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0072157F">
        <w:rPr>
          <w:rFonts w:ascii="楷体_GB2312" w:eastAsia="楷体_GB2312" w:hAnsi="Courier New" w:cs="Courier New"/>
          <w:color w:val="000000"/>
          <w:sz w:val="30"/>
          <w:szCs w:val="30"/>
          <w:u w:val="single"/>
        </w:rPr>
        <w:t>2015226040003</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684CE6">
      <w:pPr>
        <w:pStyle w:val="af3"/>
        <w:tabs>
          <w:tab w:val="left" w:pos="567"/>
        </w:tabs>
        <w:spacing w:beforeLines="200" w:before="652"/>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lastRenderedPageBreak/>
        <w:t>算法兼容性好，兼容前向着色渲染管线、延迟着色管线和存在透明物体的场景；</w:t>
      </w:r>
    </w:p>
    <w:p w:rsidR="00113D63" w:rsidRDefault="00113D63" w:rsidP="00113D63">
      <w:pPr>
        <w:ind w:firstLineChars="0"/>
      </w:pPr>
      <w:r w:rsidRPr="00113D63">
        <w:rPr>
          <w:rFonts w:hint="eastAsia"/>
        </w:rPr>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4869ED"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bookmarkStart w:id="6" w:name="OLE_LINK19"/>
      <w:r>
        <w:rPr>
          <w:rFonts w:eastAsia="宋体" w:cs="Times New Roman"/>
          <w:color w:val="000000"/>
          <w:sz w:val="36"/>
          <w:szCs w:val="36"/>
        </w:rPr>
        <w:lastRenderedPageBreak/>
        <w:t>Physically b</w:t>
      </w:r>
      <w:r w:rsidRPr="004869ED">
        <w:rPr>
          <w:rFonts w:eastAsia="宋体" w:cs="Times New Roman"/>
          <w:color w:val="000000"/>
          <w:sz w:val="36"/>
          <w:szCs w:val="36"/>
        </w:rPr>
        <w:t>ased</w:t>
      </w:r>
      <w:r w:rsidR="001D3EE7" w:rsidRPr="001D3EE7">
        <w:rPr>
          <w:rFonts w:eastAsia="宋体" w:cs="Times New Roman"/>
          <w:color w:val="000000"/>
          <w:sz w:val="36"/>
          <w:szCs w:val="36"/>
        </w:rPr>
        <w:t xml:space="preserve"> </w:t>
      </w:r>
      <w:r w:rsidR="001D3EE7">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sidR="001D3EE7">
        <w:rPr>
          <w:rFonts w:eastAsia="宋体" w:cs="Times New Roman"/>
          <w:color w:val="000000"/>
          <w:sz w:val="36"/>
          <w:szCs w:val="36"/>
        </w:rPr>
        <w:t xml:space="preserve"> and v</w:t>
      </w:r>
      <w:r w:rsidR="001D3EE7"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bookmarkEnd w:id="6"/>
      <w:r w:rsidR="001D3EE7">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lastRenderedPageBreak/>
        <w:t xml:space="preserve">We use compute </w:t>
      </w:r>
      <w:proofErr w:type="spellStart"/>
      <w:r>
        <w:t>shader</w:t>
      </w:r>
      <w:proofErr w:type="spellEnd"/>
      <w:r>
        <w:t xml:space="preserve">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7" w:name="OLE_LINK31"/>
      <w:r w:rsidRPr="00252840">
        <w:rPr>
          <w:rFonts w:eastAsia="宋体"/>
          <w:b/>
          <w:bCs/>
          <w:kern w:val="44"/>
          <w:szCs w:val="30"/>
        </w:rPr>
        <w:t>Ray-marching</w:t>
      </w:r>
      <w:r w:rsidRPr="0031707E">
        <w:rPr>
          <w:rFonts w:eastAsia="宋体"/>
          <w:b/>
          <w:bCs/>
          <w:kern w:val="44"/>
          <w:szCs w:val="30"/>
        </w:rPr>
        <w:t>;</w:t>
      </w:r>
      <w:bookmarkEnd w:id="7"/>
      <w:r w:rsidRPr="0031707E">
        <w:rPr>
          <w:rFonts w:eastAsia="宋体"/>
          <w:b/>
          <w:bCs/>
          <w:kern w:val="44"/>
          <w:szCs w:val="30"/>
        </w:rPr>
        <w:t xml:space="preserve"> </w:t>
      </w:r>
      <w:bookmarkStart w:id="8"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8"/>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217AC7">
          <w:headerReference w:type="even" r:id="rId15"/>
          <w:footerReference w:type="first" r:id="rId16"/>
          <w:endnotePr>
            <w:numFmt w:val="decimal"/>
          </w:endnotePr>
          <w:pgSz w:w="10433" w:h="14742"/>
          <w:pgMar w:top="1276" w:right="1106" w:bottom="1276" w:left="1106" w:header="851" w:footer="992" w:gutter="0"/>
          <w:pgNumType w:start="1"/>
          <w:cols w:space="425"/>
          <w:titlePg/>
          <w:docGrid w:type="linesAndChars" w:linePitch="326"/>
        </w:sectPr>
      </w:pPr>
      <w:bookmarkStart w:id="9" w:name="_Toc447706645"/>
      <w:bookmarkStart w:id="10" w:name="_Toc509761911"/>
    </w:p>
    <w:p w:rsidR="00B8011E" w:rsidRPr="0037649C" w:rsidRDefault="001C728E" w:rsidP="0097408F">
      <w:pPr>
        <w:pStyle w:val="1"/>
        <w:numPr>
          <w:ilvl w:val="0"/>
          <w:numId w:val="0"/>
        </w:numPr>
        <w:spacing w:before="163" w:after="163"/>
        <w:jc w:val="center"/>
        <w:rPr>
          <w:color w:val="000000" w:themeColor="text1"/>
        </w:rPr>
      </w:pPr>
      <w:bookmarkStart w:id="11" w:name="_Toc511212014"/>
      <w:r w:rsidRPr="0037649C">
        <w:rPr>
          <w:rFonts w:hint="eastAsia"/>
          <w:color w:val="000000" w:themeColor="text1"/>
        </w:rPr>
        <w:lastRenderedPageBreak/>
        <w:t>目录</w:t>
      </w:r>
      <w:bookmarkEnd w:id="9"/>
      <w:bookmarkEnd w:id="10"/>
      <w:bookmarkEnd w:id="11"/>
    </w:p>
    <w:p w:rsidR="00954D54"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212014" w:history="1">
        <w:r w:rsidR="00954D54" w:rsidRPr="00EB31F0">
          <w:rPr>
            <w:rStyle w:val="aff0"/>
            <w:rFonts w:hint="eastAsia"/>
            <w:noProof/>
          </w:rPr>
          <w:t>目录</w:t>
        </w:r>
        <w:r w:rsidR="00954D54">
          <w:rPr>
            <w:noProof/>
            <w:webHidden/>
          </w:rPr>
          <w:tab/>
        </w:r>
        <w:r w:rsidR="00954D54">
          <w:rPr>
            <w:noProof/>
            <w:webHidden/>
          </w:rPr>
          <w:fldChar w:fldCharType="begin"/>
        </w:r>
        <w:r w:rsidR="00954D54">
          <w:rPr>
            <w:noProof/>
            <w:webHidden/>
          </w:rPr>
          <w:instrText xml:space="preserve"> PAGEREF _Toc511212014 \h </w:instrText>
        </w:r>
        <w:r w:rsidR="00954D54">
          <w:rPr>
            <w:noProof/>
            <w:webHidden/>
          </w:rPr>
        </w:r>
        <w:r w:rsidR="00954D54">
          <w:rPr>
            <w:noProof/>
            <w:webHidden/>
          </w:rPr>
          <w:fldChar w:fldCharType="separate"/>
        </w:r>
        <w:r w:rsidR="00DD76AC">
          <w:rPr>
            <w:noProof/>
            <w:webHidden/>
          </w:rPr>
          <w:t>i</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15" w:history="1">
        <w:r w:rsidR="00954D54" w:rsidRPr="00EB31F0">
          <w:rPr>
            <w:rStyle w:val="aff0"/>
            <w:rFonts w:hint="eastAsia"/>
            <w:noProof/>
          </w:rPr>
          <w:t>图表项目表</w:t>
        </w:r>
        <w:r w:rsidR="00954D54">
          <w:rPr>
            <w:noProof/>
            <w:webHidden/>
          </w:rPr>
          <w:tab/>
        </w:r>
        <w:r w:rsidR="00954D54">
          <w:rPr>
            <w:noProof/>
            <w:webHidden/>
          </w:rPr>
          <w:fldChar w:fldCharType="begin"/>
        </w:r>
        <w:r w:rsidR="00954D54">
          <w:rPr>
            <w:noProof/>
            <w:webHidden/>
          </w:rPr>
          <w:instrText xml:space="preserve"> PAGEREF _Toc511212015 \h </w:instrText>
        </w:r>
        <w:r w:rsidR="00954D54">
          <w:rPr>
            <w:noProof/>
            <w:webHidden/>
          </w:rPr>
        </w:r>
        <w:r w:rsidR="00954D54">
          <w:rPr>
            <w:noProof/>
            <w:webHidden/>
          </w:rPr>
          <w:fldChar w:fldCharType="separate"/>
        </w:r>
        <w:r w:rsidR="00DD76AC">
          <w:rPr>
            <w:noProof/>
            <w:webHidden/>
          </w:rPr>
          <w:t>iii</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16" w:history="1">
        <w:r w:rsidR="00954D54" w:rsidRPr="00EB31F0">
          <w:rPr>
            <w:rStyle w:val="aff0"/>
            <w:noProof/>
          </w:rPr>
          <w:t>1</w:t>
        </w:r>
        <w:r w:rsidR="00954D54">
          <w:rPr>
            <w:rFonts w:asciiTheme="minorHAnsi" w:eastAsiaTheme="minorEastAsia" w:hAnsiTheme="minorHAnsi"/>
            <w:noProof/>
            <w:sz w:val="21"/>
            <w:szCs w:val="22"/>
          </w:rPr>
          <w:tab/>
        </w:r>
        <w:r w:rsidR="00954D54" w:rsidRPr="00EB31F0">
          <w:rPr>
            <w:rStyle w:val="aff0"/>
            <w:rFonts w:hint="eastAsia"/>
            <w:noProof/>
          </w:rPr>
          <w:t>绪论</w:t>
        </w:r>
        <w:r w:rsidR="00954D54">
          <w:rPr>
            <w:noProof/>
            <w:webHidden/>
          </w:rPr>
          <w:tab/>
        </w:r>
        <w:r w:rsidR="00954D54">
          <w:rPr>
            <w:noProof/>
            <w:webHidden/>
          </w:rPr>
          <w:fldChar w:fldCharType="begin"/>
        </w:r>
        <w:r w:rsidR="00954D54">
          <w:rPr>
            <w:noProof/>
            <w:webHidden/>
          </w:rPr>
          <w:instrText xml:space="preserve"> PAGEREF _Toc511212016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17" w:history="1">
        <w:r w:rsidR="00954D54" w:rsidRPr="00EB31F0">
          <w:rPr>
            <w:rStyle w:val="aff0"/>
            <w:noProof/>
          </w:rPr>
          <w:t>1.1</w:t>
        </w:r>
        <w:r w:rsidR="00954D54">
          <w:rPr>
            <w:rFonts w:asciiTheme="minorHAnsi" w:hAnsiTheme="minorHAnsi"/>
            <w:noProof/>
            <w:sz w:val="21"/>
            <w:szCs w:val="22"/>
          </w:rPr>
          <w:tab/>
        </w:r>
        <w:r w:rsidR="00954D54" w:rsidRPr="00EB31F0">
          <w:rPr>
            <w:rStyle w:val="aff0"/>
            <w:rFonts w:hint="eastAsia"/>
            <w:noProof/>
          </w:rPr>
          <w:t>课题研究背景及意义</w:t>
        </w:r>
        <w:r w:rsidR="00954D54">
          <w:rPr>
            <w:noProof/>
            <w:webHidden/>
          </w:rPr>
          <w:tab/>
        </w:r>
        <w:r w:rsidR="00954D54">
          <w:rPr>
            <w:noProof/>
            <w:webHidden/>
          </w:rPr>
          <w:fldChar w:fldCharType="begin"/>
        </w:r>
        <w:r w:rsidR="00954D54">
          <w:rPr>
            <w:noProof/>
            <w:webHidden/>
          </w:rPr>
          <w:instrText xml:space="preserve"> PAGEREF _Toc511212017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18" w:history="1">
        <w:r w:rsidR="00954D54" w:rsidRPr="00EB31F0">
          <w:rPr>
            <w:rStyle w:val="aff0"/>
            <w:noProof/>
          </w:rPr>
          <w:t>1.2</w:t>
        </w:r>
        <w:r w:rsidR="00954D54">
          <w:rPr>
            <w:rFonts w:asciiTheme="minorHAnsi" w:hAnsiTheme="minorHAnsi"/>
            <w:noProof/>
            <w:sz w:val="21"/>
            <w:szCs w:val="22"/>
          </w:rPr>
          <w:tab/>
        </w:r>
        <w:r w:rsidR="00954D54" w:rsidRPr="00EB31F0">
          <w:rPr>
            <w:rStyle w:val="aff0"/>
            <w:rFonts w:hint="eastAsia"/>
            <w:noProof/>
          </w:rPr>
          <w:t>国内外研究现状</w:t>
        </w:r>
        <w:r w:rsidR="00954D54">
          <w:rPr>
            <w:noProof/>
            <w:webHidden/>
          </w:rPr>
          <w:tab/>
        </w:r>
        <w:r w:rsidR="00954D54">
          <w:rPr>
            <w:noProof/>
            <w:webHidden/>
          </w:rPr>
          <w:fldChar w:fldCharType="begin"/>
        </w:r>
        <w:r w:rsidR="00954D54">
          <w:rPr>
            <w:noProof/>
            <w:webHidden/>
          </w:rPr>
          <w:instrText xml:space="preserve"> PAGEREF _Toc511212018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19" w:history="1">
        <w:r w:rsidR="00954D54" w:rsidRPr="00EB31F0">
          <w:rPr>
            <w:rStyle w:val="aff0"/>
            <w:noProof/>
            <w14:scene3d>
              <w14:camera w14:prst="orthographicFront"/>
              <w14:lightRig w14:rig="threePt" w14:dir="t">
                <w14:rot w14:lat="0" w14:lon="0" w14:rev="0"/>
              </w14:lightRig>
            </w14:scene3d>
          </w:rPr>
          <w:t>1.2.1</w:t>
        </w:r>
        <w:r w:rsidR="00954D54">
          <w:rPr>
            <w:rFonts w:asciiTheme="minorHAnsi" w:eastAsiaTheme="minorEastAsia" w:hAnsiTheme="minorHAnsi"/>
            <w:noProof/>
            <w:sz w:val="21"/>
            <w:szCs w:val="22"/>
          </w:rPr>
          <w:tab/>
        </w:r>
        <w:r w:rsidR="00954D54" w:rsidRPr="00EB31F0">
          <w:rPr>
            <w:rStyle w:val="aff0"/>
            <w:rFonts w:hint="eastAsia"/>
            <w:noProof/>
          </w:rPr>
          <w:t>体积雾</w:t>
        </w:r>
        <w:r w:rsidR="00954D54">
          <w:rPr>
            <w:noProof/>
            <w:webHidden/>
          </w:rPr>
          <w:tab/>
        </w:r>
        <w:r w:rsidR="00954D54">
          <w:rPr>
            <w:noProof/>
            <w:webHidden/>
          </w:rPr>
          <w:fldChar w:fldCharType="begin"/>
        </w:r>
        <w:r w:rsidR="00954D54">
          <w:rPr>
            <w:noProof/>
            <w:webHidden/>
          </w:rPr>
          <w:instrText xml:space="preserve"> PAGEREF _Toc511212019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20" w:history="1">
        <w:r w:rsidR="00954D54" w:rsidRPr="00EB31F0">
          <w:rPr>
            <w:rStyle w:val="aff0"/>
            <w:noProof/>
            <w14:scene3d>
              <w14:camera w14:prst="orthographicFront"/>
              <w14:lightRig w14:rig="threePt" w14:dir="t">
                <w14:rot w14:lat="0" w14:lon="0" w14:rev="0"/>
              </w14:lightRig>
            </w14:scene3d>
          </w:rPr>
          <w:t>1.2.2</w:t>
        </w:r>
        <w:r w:rsidR="00954D54">
          <w:rPr>
            <w:rFonts w:asciiTheme="minorHAnsi" w:eastAsiaTheme="minorEastAsia" w:hAnsiTheme="minorHAnsi"/>
            <w:noProof/>
            <w:sz w:val="21"/>
            <w:szCs w:val="22"/>
          </w:rPr>
          <w:tab/>
        </w:r>
        <w:r w:rsidR="00954D54" w:rsidRPr="00EB31F0">
          <w:rPr>
            <w:rStyle w:val="aff0"/>
            <w:rFonts w:hint="eastAsia"/>
            <w:noProof/>
          </w:rPr>
          <w:t>体积光</w:t>
        </w:r>
        <w:r w:rsidR="00954D54">
          <w:rPr>
            <w:noProof/>
            <w:webHidden/>
          </w:rPr>
          <w:tab/>
        </w:r>
        <w:r w:rsidR="00954D54">
          <w:rPr>
            <w:noProof/>
            <w:webHidden/>
          </w:rPr>
          <w:fldChar w:fldCharType="begin"/>
        </w:r>
        <w:r w:rsidR="00954D54">
          <w:rPr>
            <w:noProof/>
            <w:webHidden/>
          </w:rPr>
          <w:instrText xml:space="preserve"> PAGEREF _Toc511212020 \h </w:instrText>
        </w:r>
        <w:r w:rsidR="00954D54">
          <w:rPr>
            <w:noProof/>
            <w:webHidden/>
          </w:rPr>
        </w:r>
        <w:r w:rsidR="00954D54">
          <w:rPr>
            <w:noProof/>
            <w:webHidden/>
          </w:rPr>
          <w:fldChar w:fldCharType="separate"/>
        </w:r>
        <w:r w:rsidR="00DD76AC">
          <w:rPr>
            <w:noProof/>
            <w:webHidden/>
          </w:rPr>
          <w:t>5</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21" w:history="1">
        <w:r w:rsidR="00954D54" w:rsidRPr="00EB31F0">
          <w:rPr>
            <w:rStyle w:val="aff0"/>
            <w:noProof/>
          </w:rPr>
          <w:t>1.3</w:t>
        </w:r>
        <w:r w:rsidR="00954D54">
          <w:rPr>
            <w:rFonts w:asciiTheme="minorHAnsi" w:hAnsiTheme="minorHAnsi"/>
            <w:noProof/>
            <w:sz w:val="21"/>
            <w:szCs w:val="22"/>
          </w:rPr>
          <w:tab/>
        </w:r>
        <w:r w:rsidR="00954D54" w:rsidRPr="00EB31F0">
          <w:rPr>
            <w:rStyle w:val="aff0"/>
            <w:rFonts w:hint="eastAsia"/>
            <w:noProof/>
          </w:rPr>
          <w:t>本文主要工作</w:t>
        </w:r>
        <w:r w:rsidR="00954D54">
          <w:rPr>
            <w:noProof/>
            <w:webHidden/>
          </w:rPr>
          <w:tab/>
        </w:r>
        <w:r w:rsidR="00954D54">
          <w:rPr>
            <w:noProof/>
            <w:webHidden/>
          </w:rPr>
          <w:fldChar w:fldCharType="begin"/>
        </w:r>
        <w:r w:rsidR="00954D54">
          <w:rPr>
            <w:noProof/>
            <w:webHidden/>
          </w:rPr>
          <w:instrText xml:space="preserve"> PAGEREF _Toc511212021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22" w:history="1">
        <w:r w:rsidR="00954D54" w:rsidRPr="00EB31F0">
          <w:rPr>
            <w:rStyle w:val="aff0"/>
            <w:noProof/>
          </w:rPr>
          <w:t>1.4</w:t>
        </w:r>
        <w:r w:rsidR="00954D54">
          <w:rPr>
            <w:rFonts w:asciiTheme="minorHAnsi" w:hAnsiTheme="minorHAnsi"/>
            <w:noProof/>
            <w:sz w:val="21"/>
            <w:szCs w:val="22"/>
          </w:rPr>
          <w:tab/>
        </w:r>
        <w:r w:rsidR="00954D54" w:rsidRPr="00EB31F0">
          <w:rPr>
            <w:rStyle w:val="aff0"/>
            <w:rFonts w:hint="eastAsia"/>
            <w:noProof/>
          </w:rPr>
          <w:t>本文组织结构</w:t>
        </w:r>
        <w:r w:rsidR="00954D54">
          <w:rPr>
            <w:noProof/>
            <w:webHidden/>
          </w:rPr>
          <w:tab/>
        </w:r>
        <w:r w:rsidR="00954D54">
          <w:rPr>
            <w:noProof/>
            <w:webHidden/>
          </w:rPr>
          <w:fldChar w:fldCharType="begin"/>
        </w:r>
        <w:r w:rsidR="00954D54">
          <w:rPr>
            <w:noProof/>
            <w:webHidden/>
          </w:rPr>
          <w:instrText xml:space="preserve"> PAGEREF _Toc511212022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23" w:history="1">
        <w:r w:rsidR="00954D54" w:rsidRPr="00EB31F0">
          <w:rPr>
            <w:rStyle w:val="aff0"/>
            <w:noProof/>
          </w:rPr>
          <w:t>1.5</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3 \h </w:instrText>
        </w:r>
        <w:r w:rsidR="00954D54">
          <w:rPr>
            <w:noProof/>
            <w:webHidden/>
          </w:rPr>
        </w:r>
        <w:r w:rsidR="00954D54">
          <w:rPr>
            <w:noProof/>
            <w:webHidden/>
          </w:rPr>
          <w:fldChar w:fldCharType="separate"/>
        </w:r>
        <w:r w:rsidR="00DD76AC">
          <w:rPr>
            <w:noProof/>
            <w:webHidden/>
          </w:rPr>
          <w:t>8</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24" w:history="1">
        <w:r w:rsidR="00954D54" w:rsidRPr="00EB31F0">
          <w:rPr>
            <w:rStyle w:val="aff0"/>
            <w:noProof/>
          </w:rPr>
          <w:t>2</w:t>
        </w:r>
        <w:r w:rsidR="00954D54">
          <w:rPr>
            <w:rFonts w:asciiTheme="minorHAnsi" w:eastAsiaTheme="minorEastAsia" w:hAnsiTheme="minorHAnsi"/>
            <w:noProof/>
            <w:sz w:val="21"/>
            <w:szCs w:val="22"/>
          </w:rPr>
          <w:tab/>
        </w:r>
        <w:r w:rsidR="00954D54" w:rsidRPr="00EB31F0">
          <w:rPr>
            <w:rStyle w:val="aff0"/>
            <w:rFonts w:hint="eastAsia"/>
            <w:noProof/>
          </w:rPr>
          <w:t>相关算法概述</w:t>
        </w:r>
        <w:r w:rsidR="00954D54">
          <w:rPr>
            <w:noProof/>
            <w:webHidden/>
          </w:rPr>
          <w:tab/>
        </w:r>
        <w:r w:rsidR="00954D54">
          <w:rPr>
            <w:noProof/>
            <w:webHidden/>
          </w:rPr>
          <w:fldChar w:fldCharType="begin"/>
        </w:r>
        <w:r w:rsidR="00954D54">
          <w:rPr>
            <w:noProof/>
            <w:webHidden/>
          </w:rPr>
          <w:instrText xml:space="preserve"> PAGEREF _Toc511212024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25" w:history="1">
        <w:r w:rsidR="00954D54" w:rsidRPr="00EB31F0">
          <w:rPr>
            <w:rStyle w:val="aff0"/>
            <w:noProof/>
          </w:rPr>
          <w:t>2.1</w:t>
        </w:r>
        <w:r w:rsidR="00954D54">
          <w:rPr>
            <w:rFonts w:asciiTheme="minorHAnsi" w:hAnsiTheme="minorHAnsi"/>
            <w:noProof/>
            <w:sz w:val="21"/>
            <w:szCs w:val="22"/>
          </w:rPr>
          <w:tab/>
        </w:r>
        <w:r w:rsidR="00954D54" w:rsidRPr="00EB31F0">
          <w:rPr>
            <w:rStyle w:val="aff0"/>
            <w:rFonts w:hint="eastAsia"/>
            <w:noProof/>
          </w:rPr>
          <w:t>光线传播概要</w:t>
        </w:r>
        <w:r w:rsidR="00954D54">
          <w:rPr>
            <w:noProof/>
            <w:webHidden/>
          </w:rPr>
          <w:tab/>
        </w:r>
        <w:r w:rsidR="00954D54">
          <w:rPr>
            <w:noProof/>
            <w:webHidden/>
          </w:rPr>
          <w:fldChar w:fldCharType="begin"/>
        </w:r>
        <w:r w:rsidR="00954D54">
          <w:rPr>
            <w:noProof/>
            <w:webHidden/>
          </w:rPr>
          <w:instrText xml:space="preserve"> PAGEREF _Toc511212025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26" w:history="1">
        <w:r w:rsidR="00954D54" w:rsidRPr="00EB31F0">
          <w:rPr>
            <w:rStyle w:val="aff0"/>
            <w:noProof/>
            <w14:scene3d>
              <w14:camera w14:prst="orthographicFront"/>
              <w14:lightRig w14:rig="threePt" w14:dir="t">
                <w14:rot w14:lat="0" w14:lon="0" w14:rev="0"/>
              </w14:lightRig>
            </w14:scene3d>
          </w:rPr>
          <w:t>2.1.1</w:t>
        </w:r>
        <w:r w:rsidR="00954D54">
          <w:rPr>
            <w:rFonts w:asciiTheme="minorHAnsi" w:eastAsiaTheme="minorEastAsia" w:hAnsiTheme="minorHAnsi"/>
            <w:noProof/>
            <w:sz w:val="21"/>
            <w:szCs w:val="22"/>
          </w:rPr>
          <w:tab/>
        </w:r>
        <w:r w:rsidR="00954D54" w:rsidRPr="00EB31F0">
          <w:rPr>
            <w:rStyle w:val="aff0"/>
            <w:rFonts w:hint="eastAsia"/>
            <w:noProof/>
          </w:rPr>
          <w:t>散射现象</w:t>
        </w:r>
        <w:r w:rsidR="00954D54"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17" o:title=""/>
            </v:shape>
            <o:OLEObject Type="Embed" ProgID="Equation.DSMT4" ShapeID="_x0000_i1025" DrawAspect="Content" ObjectID="_1587754812" r:id="rId18"/>
          </w:object>
        </w:r>
        <w:r w:rsidR="00954D54">
          <w:rPr>
            <w:noProof/>
            <w:webHidden/>
          </w:rPr>
          <w:tab/>
        </w:r>
        <w:r w:rsidR="00954D54">
          <w:rPr>
            <w:noProof/>
            <w:webHidden/>
          </w:rPr>
          <w:fldChar w:fldCharType="begin"/>
        </w:r>
        <w:r w:rsidR="00954D54">
          <w:rPr>
            <w:noProof/>
            <w:webHidden/>
          </w:rPr>
          <w:instrText xml:space="preserve"> PAGEREF _Toc511212026 \h </w:instrText>
        </w:r>
        <w:r w:rsidR="00954D54">
          <w:rPr>
            <w:noProof/>
            <w:webHidden/>
          </w:rPr>
        </w:r>
        <w:r w:rsidR="00954D54">
          <w:rPr>
            <w:noProof/>
            <w:webHidden/>
          </w:rPr>
          <w:fldChar w:fldCharType="separate"/>
        </w:r>
        <w:r w:rsidR="00DD76AC">
          <w:rPr>
            <w:noProof/>
            <w:webHidden/>
          </w:rPr>
          <w:t>10</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27" w:history="1">
        <w:r w:rsidR="00954D54" w:rsidRPr="00EB31F0">
          <w:rPr>
            <w:rStyle w:val="aff0"/>
            <w:noProof/>
            <w14:scene3d>
              <w14:camera w14:prst="orthographicFront"/>
              <w14:lightRig w14:rig="threePt" w14:dir="t">
                <w14:rot w14:lat="0" w14:lon="0" w14:rev="0"/>
              </w14:lightRig>
            </w14:scene3d>
          </w:rPr>
          <w:t>2.1.2</w:t>
        </w:r>
        <w:r w:rsidR="00954D54">
          <w:rPr>
            <w:rFonts w:asciiTheme="minorHAnsi" w:eastAsiaTheme="minorEastAsia" w:hAnsiTheme="minorHAnsi"/>
            <w:noProof/>
            <w:sz w:val="21"/>
            <w:szCs w:val="22"/>
          </w:rPr>
          <w:tab/>
        </w:r>
        <w:r w:rsidR="00954D54" w:rsidRPr="00EB31F0">
          <w:rPr>
            <w:rStyle w:val="aff0"/>
            <w:rFonts w:hint="eastAsia"/>
            <w:noProof/>
          </w:rPr>
          <w:t>散射模型</w:t>
        </w:r>
        <w:r w:rsidR="00954D54">
          <w:rPr>
            <w:noProof/>
            <w:webHidden/>
          </w:rPr>
          <w:tab/>
        </w:r>
        <w:r w:rsidR="00954D54">
          <w:rPr>
            <w:noProof/>
            <w:webHidden/>
          </w:rPr>
          <w:fldChar w:fldCharType="begin"/>
        </w:r>
        <w:r w:rsidR="00954D54">
          <w:rPr>
            <w:noProof/>
            <w:webHidden/>
          </w:rPr>
          <w:instrText xml:space="preserve"> PAGEREF _Toc511212027 \h </w:instrText>
        </w:r>
        <w:r w:rsidR="00954D54">
          <w:rPr>
            <w:noProof/>
            <w:webHidden/>
          </w:rPr>
        </w:r>
        <w:r w:rsidR="00954D54">
          <w:rPr>
            <w:noProof/>
            <w:webHidden/>
          </w:rPr>
          <w:fldChar w:fldCharType="separate"/>
        </w:r>
        <w:r w:rsidR="00DD76AC">
          <w:rPr>
            <w:noProof/>
            <w:webHidden/>
          </w:rPr>
          <w:t>14</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28" w:history="1">
        <w:r w:rsidR="00954D54" w:rsidRPr="00EB31F0">
          <w:rPr>
            <w:rStyle w:val="aff0"/>
            <w:noProof/>
          </w:rPr>
          <w:t>2.2</w:t>
        </w:r>
        <w:r w:rsidR="00954D54">
          <w:rPr>
            <w:rFonts w:asciiTheme="minorHAnsi" w:hAnsiTheme="minorHAnsi"/>
            <w:noProof/>
            <w:sz w:val="21"/>
            <w:szCs w:val="22"/>
          </w:rPr>
          <w:tab/>
        </w:r>
        <w:r w:rsidR="00954D54" w:rsidRPr="00EB31F0">
          <w:rPr>
            <w:rStyle w:val="aff0"/>
            <w:rFonts w:hint="eastAsia"/>
            <w:noProof/>
          </w:rPr>
          <w:t>二维</w:t>
        </w:r>
        <w:r w:rsidR="00954D54" w:rsidRPr="00EB31F0">
          <w:rPr>
            <w:rStyle w:val="aff0"/>
            <w:noProof/>
          </w:rPr>
          <w:t>Ray-marching</w:t>
        </w:r>
        <w:r w:rsidR="00954D54" w:rsidRPr="00EB31F0">
          <w:rPr>
            <w:rStyle w:val="aff0"/>
            <w:rFonts w:hint="eastAsia"/>
            <w:noProof/>
          </w:rPr>
          <w:t>算法生成体积雾和体积光</w:t>
        </w:r>
        <w:r w:rsidR="00954D54">
          <w:rPr>
            <w:noProof/>
            <w:webHidden/>
          </w:rPr>
          <w:tab/>
        </w:r>
        <w:r w:rsidR="00954D54">
          <w:rPr>
            <w:noProof/>
            <w:webHidden/>
          </w:rPr>
          <w:fldChar w:fldCharType="begin"/>
        </w:r>
        <w:r w:rsidR="00954D54">
          <w:rPr>
            <w:noProof/>
            <w:webHidden/>
          </w:rPr>
          <w:instrText xml:space="preserve"> PAGEREF _Toc511212028 \h </w:instrText>
        </w:r>
        <w:r w:rsidR="00954D54">
          <w:rPr>
            <w:noProof/>
            <w:webHidden/>
          </w:rPr>
        </w:r>
        <w:r w:rsidR="00954D54">
          <w:rPr>
            <w:noProof/>
            <w:webHidden/>
          </w:rPr>
          <w:fldChar w:fldCharType="separate"/>
        </w:r>
        <w:r w:rsidR="00DD76AC">
          <w:rPr>
            <w:noProof/>
            <w:webHidden/>
          </w:rPr>
          <w:t>15</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29" w:history="1">
        <w:r w:rsidR="00954D54" w:rsidRPr="00EB31F0">
          <w:rPr>
            <w:rStyle w:val="aff0"/>
            <w:noProof/>
          </w:rPr>
          <w:t>2.3</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9 \h </w:instrText>
        </w:r>
        <w:r w:rsidR="00954D54">
          <w:rPr>
            <w:noProof/>
            <w:webHidden/>
          </w:rPr>
        </w:r>
        <w:r w:rsidR="00954D54">
          <w:rPr>
            <w:noProof/>
            <w:webHidden/>
          </w:rPr>
          <w:fldChar w:fldCharType="separate"/>
        </w:r>
        <w:r w:rsidR="00DD76AC">
          <w:rPr>
            <w:noProof/>
            <w:webHidden/>
          </w:rPr>
          <w:t>19</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30" w:history="1">
        <w:r w:rsidR="00954D54" w:rsidRPr="00EB31F0">
          <w:rPr>
            <w:rStyle w:val="aff0"/>
            <w:noProof/>
          </w:rPr>
          <w:t>3</w:t>
        </w:r>
        <w:r w:rsidR="00954D54">
          <w:rPr>
            <w:rFonts w:asciiTheme="minorHAnsi" w:eastAsiaTheme="minorEastAsia" w:hAnsiTheme="minorHAnsi"/>
            <w:noProof/>
            <w:sz w:val="21"/>
            <w:szCs w:val="22"/>
          </w:rPr>
          <w:tab/>
        </w:r>
        <w:r w:rsidR="00954D54" w:rsidRPr="00EB31F0">
          <w:rPr>
            <w:rStyle w:val="aff0"/>
            <w:rFonts w:hint="eastAsia"/>
            <w:noProof/>
          </w:rPr>
          <w:t>体积雾和体积光模拟算法</w:t>
        </w:r>
        <w:r w:rsidR="00954D54">
          <w:rPr>
            <w:noProof/>
            <w:webHidden/>
          </w:rPr>
          <w:tab/>
        </w:r>
        <w:r w:rsidR="00954D54">
          <w:rPr>
            <w:noProof/>
            <w:webHidden/>
          </w:rPr>
          <w:fldChar w:fldCharType="begin"/>
        </w:r>
        <w:r w:rsidR="00954D54">
          <w:rPr>
            <w:noProof/>
            <w:webHidden/>
          </w:rPr>
          <w:instrText xml:space="preserve"> PAGEREF _Toc511212030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31" w:history="1">
        <w:r w:rsidR="00954D54" w:rsidRPr="00EB31F0">
          <w:rPr>
            <w:rStyle w:val="aff0"/>
            <w:noProof/>
          </w:rPr>
          <w:t>3.1</w:t>
        </w:r>
        <w:r w:rsidR="00954D54">
          <w:rPr>
            <w:rFonts w:asciiTheme="minorHAnsi" w:hAnsiTheme="minorHAnsi"/>
            <w:noProof/>
            <w:sz w:val="21"/>
            <w:szCs w:val="22"/>
          </w:rPr>
          <w:tab/>
        </w:r>
        <w:r w:rsidR="00954D54" w:rsidRPr="00EB31F0">
          <w:rPr>
            <w:rStyle w:val="aff0"/>
            <w:rFonts w:hint="eastAsia"/>
            <w:noProof/>
          </w:rPr>
          <w:t>算法基本概念</w:t>
        </w:r>
        <w:r w:rsidR="00954D54">
          <w:rPr>
            <w:noProof/>
            <w:webHidden/>
          </w:rPr>
          <w:tab/>
        </w:r>
        <w:r w:rsidR="00954D54">
          <w:rPr>
            <w:noProof/>
            <w:webHidden/>
          </w:rPr>
          <w:fldChar w:fldCharType="begin"/>
        </w:r>
        <w:r w:rsidR="00954D54">
          <w:rPr>
            <w:noProof/>
            <w:webHidden/>
          </w:rPr>
          <w:instrText xml:space="preserve"> PAGEREF _Toc511212031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32" w:history="1">
        <w:r w:rsidR="00954D54" w:rsidRPr="00EB31F0">
          <w:rPr>
            <w:rStyle w:val="aff0"/>
            <w:noProof/>
          </w:rPr>
          <w:t>3.2</w:t>
        </w:r>
        <w:r w:rsidR="00954D54">
          <w:rPr>
            <w:rFonts w:asciiTheme="minorHAnsi" w:hAnsiTheme="minorHAnsi"/>
            <w:noProof/>
            <w:sz w:val="21"/>
            <w:szCs w:val="22"/>
          </w:rPr>
          <w:tab/>
        </w:r>
        <w:r w:rsidR="00954D54" w:rsidRPr="00EB31F0">
          <w:rPr>
            <w:rStyle w:val="aff0"/>
            <w:rFonts w:hint="eastAsia"/>
            <w:noProof/>
          </w:rPr>
          <w:t>算法步骤</w:t>
        </w:r>
        <w:r w:rsidR="00954D54">
          <w:rPr>
            <w:noProof/>
            <w:webHidden/>
          </w:rPr>
          <w:tab/>
        </w:r>
        <w:r w:rsidR="00954D54">
          <w:rPr>
            <w:noProof/>
            <w:webHidden/>
          </w:rPr>
          <w:fldChar w:fldCharType="begin"/>
        </w:r>
        <w:r w:rsidR="00954D54">
          <w:rPr>
            <w:noProof/>
            <w:webHidden/>
          </w:rPr>
          <w:instrText xml:space="preserve"> PAGEREF _Toc511212032 \h </w:instrText>
        </w:r>
        <w:r w:rsidR="00954D54">
          <w:rPr>
            <w:noProof/>
            <w:webHidden/>
          </w:rPr>
        </w:r>
        <w:r w:rsidR="00954D54">
          <w:rPr>
            <w:noProof/>
            <w:webHidden/>
          </w:rPr>
          <w:fldChar w:fldCharType="separate"/>
        </w:r>
        <w:r w:rsidR="00DD76AC">
          <w:rPr>
            <w:noProof/>
            <w:webHidden/>
          </w:rPr>
          <w:t>22</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33" w:history="1">
        <w:r w:rsidR="00954D54" w:rsidRPr="00EB31F0">
          <w:rPr>
            <w:rStyle w:val="aff0"/>
            <w:noProof/>
          </w:rPr>
          <w:t>3.3</w:t>
        </w:r>
        <w:r w:rsidR="00954D54">
          <w:rPr>
            <w:rFonts w:asciiTheme="minorHAnsi" w:hAnsiTheme="minorHAnsi"/>
            <w:noProof/>
            <w:sz w:val="21"/>
            <w:szCs w:val="22"/>
          </w:rPr>
          <w:tab/>
        </w:r>
        <w:r w:rsidR="00954D54" w:rsidRPr="00EB31F0">
          <w:rPr>
            <w:rStyle w:val="aff0"/>
            <w:rFonts w:hint="eastAsia"/>
            <w:noProof/>
          </w:rPr>
          <w:t>单个粒子的内散射光线计算</w:t>
        </w:r>
        <w:r w:rsidR="00954D54">
          <w:rPr>
            <w:noProof/>
            <w:webHidden/>
          </w:rPr>
          <w:tab/>
        </w:r>
        <w:r w:rsidR="00954D54">
          <w:rPr>
            <w:noProof/>
            <w:webHidden/>
          </w:rPr>
          <w:fldChar w:fldCharType="begin"/>
        </w:r>
        <w:r w:rsidR="00954D54">
          <w:rPr>
            <w:noProof/>
            <w:webHidden/>
          </w:rPr>
          <w:instrText xml:space="preserve"> PAGEREF _Toc511212033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34" w:history="1">
        <w:r w:rsidR="00954D54" w:rsidRPr="00EB31F0">
          <w:rPr>
            <w:rStyle w:val="aff0"/>
            <w:noProof/>
            <w14:scene3d>
              <w14:camera w14:prst="orthographicFront"/>
              <w14:lightRig w14:rig="threePt" w14:dir="t">
                <w14:rot w14:lat="0" w14:lon="0" w14:rev="0"/>
              </w14:lightRig>
            </w14:scene3d>
          </w:rPr>
          <w:t>3.3.1</w:t>
        </w:r>
        <w:r w:rsidR="00954D54">
          <w:rPr>
            <w:rFonts w:asciiTheme="minorHAnsi" w:eastAsiaTheme="minorEastAsia" w:hAnsiTheme="minorHAnsi"/>
            <w:noProof/>
            <w:sz w:val="21"/>
            <w:szCs w:val="22"/>
          </w:rPr>
          <w:tab/>
        </w:r>
        <w:r w:rsidR="00954D54" w:rsidRPr="00EB31F0">
          <w:rPr>
            <w:rStyle w:val="aff0"/>
            <w:rFonts w:hint="eastAsia"/>
            <w:noProof/>
          </w:rPr>
          <w:t>介质密度生成</w:t>
        </w:r>
        <w:r w:rsidR="00954D54">
          <w:rPr>
            <w:noProof/>
            <w:webHidden/>
          </w:rPr>
          <w:tab/>
        </w:r>
        <w:r w:rsidR="00954D54">
          <w:rPr>
            <w:noProof/>
            <w:webHidden/>
          </w:rPr>
          <w:fldChar w:fldCharType="begin"/>
        </w:r>
        <w:r w:rsidR="00954D54">
          <w:rPr>
            <w:noProof/>
            <w:webHidden/>
          </w:rPr>
          <w:instrText xml:space="preserve"> PAGEREF _Toc511212034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35" w:history="1">
        <w:r w:rsidR="00954D54" w:rsidRPr="00EB31F0">
          <w:rPr>
            <w:rStyle w:val="aff0"/>
            <w:noProof/>
            <w14:scene3d>
              <w14:camera w14:prst="orthographicFront"/>
              <w14:lightRig w14:rig="threePt" w14:dir="t">
                <w14:rot w14:lat="0" w14:lon="0" w14:rev="0"/>
              </w14:lightRig>
            </w14:scene3d>
          </w:rPr>
          <w:t>3.3.2</w:t>
        </w:r>
        <w:r w:rsidR="00954D54">
          <w:rPr>
            <w:rFonts w:asciiTheme="minorHAnsi" w:eastAsiaTheme="minorEastAsia" w:hAnsiTheme="minorHAnsi"/>
            <w:noProof/>
            <w:sz w:val="21"/>
            <w:szCs w:val="22"/>
          </w:rPr>
          <w:tab/>
        </w:r>
        <w:r w:rsidR="00954D54" w:rsidRPr="00EB31F0">
          <w:rPr>
            <w:rStyle w:val="aff0"/>
            <w:rFonts w:hint="eastAsia"/>
            <w:noProof/>
          </w:rPr>
          <w:t>三维纹理存储结构</w:t>
        </w:r>
        <w:r w:rsidR="00954D54">
          <w:rPr>
            <w:noProof/>
            <w:webHidden/>
          </w:rPr>
          <w:tab/>
        </w:r>
        <w:r w:rsidR="00954D54">
          <w:rPr>
            <w:noProof/>
            <w:webHidden/>
          </w:rPr>
          <w:fldChar w:fldCharType="begin"/>
        </w:r>
        <w:r w:rsidR="00954D54">
          <w:rPr>
            <w:noProof/>
            <w:webHidden/>
          </w:rPr>
          <w:instrText xml:space="preserve"> PAGEREF _Toc511212035 \h </w:instrText>
        </w:r>
        <w:r w:rsidR="00954D54">
          <w:rPr>
            <w:noProof/>
            <w:webHidden/>
          </w:rPr>
        </w:r>
        <w:r w:rsidR="00954D54">
          <w:rPr>
            <w:noProof/>
            <w:webHidden/>
          </w:rPr>
          <w:fldChar w:fldCharType="separate"/>
        </w:r>
        <w:r w:rsidR="00DD76AC">
          <w:rPr>
            <w:noProof/>
            <w:webHidden/>
          </w:rPr>
          <w:t>26</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36" w:history="1">
        <w:r w:rsidR="00954D54" w:rsidRPr="00EB31F0">
          <w:rPr>
            <w:rStyle w:val="aff0"/>
            <w:noProof/>
            <w14:scene3d>
              <w14:camera w14:prst="orthographicFront"/>
              <w14:lightRig w14:rig="threePt" w14:dir="t">
                <w14:rot w14:lat="0" w14:lon="0" w14:rev="0"/>
              </w14:lightRig>
            </w14:scene3d>
          </w:rPr>
          <w:t>3.3.3</w:t>
        </w:r>
        <w:r w:rsidR="00954D54">
          <w:rPr>
            <w:rFonts w:asciiTheme="minorHAnsi" w:eastAsiaTheme="minorEastAsia" w:hAnsiTheme="minorHAnsi"/>
            <w:noProof/>
            <w:sz w:val="21"/>
            <w:szCs w:val="22"/>
          </w:rPr>
          <w:tab/>
        </w:r>
        <w:r w:rsidR="00954D54" w:rsidRPr="00EB31F0">
          <w:rPr>
            <w:rStyle w:val="aff0"/>
            <w:rFonts w:hint="eastAsia"/>
            <w:noProof/>
          </w:rPr>
          <w:t>多光源</w:t>
        </w:r>
        <w:r w:rsidR="00954D54">
          <w:rPr>
            <w:noProof/>
            <w:webHidden/>
          </w:rPr>
          <w:tab/>
        </w:r>
        <w:r w:rsidR="00954D54">
          <w:rPr>
            <w:noProof/>
            <w:webHidden/>
          </w:rPr>
          <w:fldChar w:fldCharType="begin"/>
        </w:r>
        <w:r w:rsidR="00954D54">
          <w:rPr>
            <w:noProof/>
            <w:webHidden/>
          </w:rPr>
          <w:instrText xml:space="preserve"> PAGEREF _Toc511212036 \h </w:instrText>
        </w:r>
        <w:r w:rsidR="00954D54">
          <w:rPr>
            <w:noProof/>
            <w:webHidden/>
          </w:rPr>
        </w:r>
        <w:r w:rsidR="00954D54">
          <w:rPr>
            <w:noProof/>
            <w:webHidden/>
          </w:rPr>
          <w:fldChar w:fldCharType="separate"/>
        </w:r>
        <w:r w:rsidR="00DD76AC">
          <w:rPr>
            <w:noProof/>
            <w:webHidden/>
          </w:rPr>
          <w:t>29</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37" w:history="1">
        <w:r w:rsidR="00954D54" w:rsidRPr="00EB31F0">
          <w:rPr>
            <w:rStyle w:val="aff0"/>
            <w:noProof/>
            <w14:scene3d>
              <w14:camera w14:prst="orthographicFront"/>
              <w14:lightRig w14:rig="threePt" w14:dir="t">
                <w14:rot w14:lat="0" w14:lon="0" w14:rev="0"/>
              </w14:lightRig>
            </w14:scene3d>
          </w:rPr>
          <w:t>3.3.4</w:t>
        </w:r>
        <w:r w:rsidR="00954D54">
          <w:rPr>
            <w:rFonts w:asciiTheme="minorHAnsi" w:eastAsiaTheme="minorEastAsia" w:hAnsiTheme="minorHAnsi"/>
            <w:noProof/>
            <w:sz w:val="21"/>
            <w:szCs w:val="22"/>
          </w:rPr>
          <w:tab/>
        </w:r>
        <w:r w:rsidR="00954D54" w:rsidRPr="00EB31F0">
          <w:rPr>
            <w:rStyle w:val="aff0"/>
            <w:rFonts w:hint="eastAsia"/>
            <w:noProof/>
          </w:rPr>
          <w:t>单个粒子的散射计算</w:t>
        </w:r>
        <w:r w:rsidR="00954D54">
          <w:rPr>
            <w:noProof/>
            <w:webHidden/>
          </w:rPr>
          <w:tab/>
        </w:r>
        <w:r w:rsidR="00954D54">
          <w:rPr>
            <w:noProof/>
            <w:webHidden/>
          </w:rPr>
          <w:fldChar w:fldCharType="begin"/>
        </w:r>
        <w:r w:rsidR="00954D54">
          <w:rPr>
            <w:noProof/>
            <w:webHidden/>
          </w:rPr>
          <w:instrText xml:space="preserve"> PAGEREF _Toc511212037 \h </w:instrText>
        </w:r>
        <w:r w:rsidR="00954D54">
          <w:rPr>
            <w:noProof/>
            <w:webHidden/>
          </w:rPr>
        </w:r>
        <w:r w:rsidR="00954D54">
          <w:rPr>
            <w:noProof/>
            <w:webHidden/>
          </w:rPr>
          <w:fldChar w:fldCharType="separate"/>
        </w:r>
        <w:r w:rsidR="00DD76AC">
          <w:rPr>
            <w:noProof/>
            <w:webHidden/>
          </w:rPr>
          <w:t>35</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38" w:history="1">
        <w:r w:rsidR="00954D54" w:rsidRPr="00EB31F0">
          <w:rPr>
            <w:rStyle w:val="aff0"/>
            <w:noProof/>
          </w:rPr>
          <w:t>3.4</w:t>
        </w:r>
        <w:r w:rsidR="00954D54">
          <w:rPr>
            <w:rFonts w:asciiTheme="minorHAnsi" w:hAnsiTheme="minorHAnsi"/>
            <w:noProof/>
            <w:sz w:val="21"/>
            <w:szCs w:val="22"/>
          </w:rPr>
          <w:tab/>
        </w:r>
        <w:r w:rsidR="00954D54" w:rsidRPr="00EB31F0">
          <w:rPr>
            <w:rStyle w:val="aff0"/>
            <w:noProof/>
          </w:rPr>
          <w:t>Ray-marching</w:t>
        </w:r>
        <w:r w:rsidR="00954D54" w:rsidRPr="00EB31F0">
          <w:rPr>
            <w:rStyle w:val="aff0"/>
            <w:rFonts w:hint="eastAsia"/>
            <w:noProof/>
          </w:rPr>
          <w:t>算法求解散射积分方程</w:t>
        </w:r>
        <w:r w:rsidR="00954D54">
          <w:rPr>
            <w:noProof/>
            <w:webHidden/>
          </w:rPr>
          <w:tab/>
        </w:r>
        <w:r w:rsidR="00954D54">
          <w:rPr>
            <w:noProof/>
            <w:webHidden/>
          </w:rPr>
          <w:fldChar w:fldCharType="begin"/>
        </w:r>
        <w:r w:rsidR="00954D54">
          <w:rPr>
            <w:noProof/>
            <w:webHidden/>
          </w:rPr>
          <w:instrText xml:space="preserve"> PAGEREF _Toc511212038 \h </w:instrText>
        </w:r>
        <w:r w:rsidR="00954D54">
          <w:rPr>
            <w:noProof/>
            <w:webHidden/>
          </w:rPr>
        </w:r>
        <w:r w:rsidR="00954D54">
          <w:rPr>
            <w:noProof/>
            <w:webHidden/>
          </w:rPr>
          <w:fldChar w:fldCharType="separate"/>
        </w:r>
        <w:r w:rsidR="00DD76AC">
          <w:rPr>
            <w:noProof/>
            <w:webHidden/>
          </w:rPr>
          <w:t>38</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39" w:history="1">
        <w:r w:rsidR="00954D54" w:rsidRPr="00EB31F0">
          <w:rPr>
            <w:rStyle w:val="aff0"/>
            <w:noProof/>
          </w:rPr>
          <w:t>3.5</w:t>
        </w:r>
        <w:r w:rsidR="00954D54">
          <w:rPr>
            <w:rFonts w:asciiTheme="minorHAnsi" w:hAnsiTheme="minorHAnsi"/>
            <w:noProof/>
            <w:sz w:val="21"/>
            <w:szCs w:val="22"/>
          </w:rPr>
          <w:tab/>
        </w:r>
        <w:r w:rsidR="00954D54" w:rsidRPr="00EB31F0">
          <w:rPr>
            <w:rStyle w:val="aff0"/>
            <w:rFonts w:hint="eastAsia"/>
            <w:noProof/>
          </w:rPr>
          <w:t>级联阴影算法及优化</w:t>
        </w:r>
        <w:r w:rsidR="00954D54">
          <w:rPr>
            <w:noProof/>
            <w:webHidden/>
          </w:rPr>
          <w:tab/>
        </w:r>
        <w:r w:rsidR="00954D54">
          <w:rPr>
            <w:noProof/>
            <w:webHidden/>
          </w:rPr>
          <w:fldChar w:fldCharType="begin"/>
        </w:r>
        <w:r w:rsidR="00954D54">
          <w:rPr>
            <w:noProof/>
            <w:webHidden/>
          </w:rPr>
          <w:instrText xml:space="preserve"> PAGEREF _Toc511212039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40" w:history="1">
        <w:r w:rsidR="00954D54" w:rsidRPr="00EB31F0">
          <w:rPr>
            <w:rStyle w:val="aff0"/>
            <w:noProof/>
            <w14:scene3d>
              <w14:camera w14:prst="orthographicFront"/>
              <w14:lightRig w14:rig="threePt" w14:dir="t">
                <w14:rot w14:lat="0" w14:lon="0" w14:rev="0"/>
              </w14:lightRig>
            </w14:scene3d>
          </w:rPr>
          <w:t>3.5.1</w:t>
        </w:r>
        <w:r w:rsidR="00954D54">
          <w:rPr>
            <w:rFonts w:asciiTheme="minorHAnsi" w:eastAsiaTheme="minorEastAsia" w:hAnsiTheme="minorHAnsi"/>
            <w:noProof/>
            <w:sz w:val="21"/>
            <w:szCs w:val="22"/>
          </w:rPr>
          <w:tab/>
        </w:r>
        <w:r w:rsidR="00954D54" w:rsidRPr="00EB31F0">
          <w:rPr>
            <w:rStyle w:val="aff0"/>
            <w:rFonts w:hint="eastAsia"/>
            <w:noProof/>
          </w:rPr>
          <w:t>级联阴影</w:t>
        </w:r>
        <w:r w:rsidR="00954D54">
          <w:rPr>
            <w:noProof/>
            <w:webHidden/>
          </w:rPr>
          <w:tab/>
        </w:r>
        <w:r w:rsidR="00954D54">
          <w:rPr>
            <w:noProof/>
            <w:webHidden/>
          </w:rPr>
          <w:fldChar w:fldCharType="begin"/>
        </w:r>
        <w:r w:rsidR="00954D54">
          <w:rPr>
            <w:noProof/>
            <w:webHidden/>
          </w:rPr>
          <w:instrText xml:space="preserve"> PAGEREF _Toc511212040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41" w:history="1">
        <w:r w:rsidR="00954D54" w:rsidRPr="00EB31F0">
          <w:rPr>
            <w:rStyle w:val="aff0"/>
            <w:noProof/>
            <w14:scene3d>
              <w14:camera w14:prst="orthographicFront"/>
              <w14:lightRig w14:rig="threePt" w14:dir="t">
                <w14:rot w14:lat="0" w14:lon="0" w14:rev="0"/>
              </w14:lightRig>
            </w14:scene3d>
          </w:rPr>
          <w:t>3.5.2</w:t>
        </w:r>
        <w:r w:rsidR="00954D54">
          <w:rPr>
            <w:rFonts w:asciiTheme="minorHAnsi" w:eastAsiaTheme="minorEastAsia" w:hAnsiTheme="minorHAnsi"/>
            <w:noProof/>
            <w:sz w:val="21"/>
            <w:szCs w:val="22"/>
          </w:rPr>
          <w:tab/>
        </w:r>
        <w:r w:rsidR="00954D54" w:rsidRPr="00EB31F0">
          <w:rPr>
            <w:rStyle w:val="aff0"/>
            <w:rFonts w:hint="eastAsia"/>
            <w:noProof/>
          </w:rPr>
          <w:t>阴影贴图滤波</w:t>
        </w:r>
        <w:r w:rsidR="00954D54">
          <w:rPr>
            <w:noProof/>
            <w:webHidden/>
          </w:rPr>
          <w:tab/>
        </w:r>
        <w:r w:rsidR="00954D54">
          <w:rPr>
            <w:noProof/>
            <w:webHidden/>
          </w:rPr>
          <w:fldChar w:fldCharType="begin"/>
        </w:r>
        <w:r w:rsidR="00954D54">
          <w:rPr>
            <w:noProof/>
            <w:webHidden/>
          </w:rPr>
          <w:instrText xml:space="preserve"> PAGEREF _Toc511212041 \h </w:instrText>
        </w:r>
        <w:r w:rsidR="00954D54">
          <w:rPr>
            <w:noProof/>
            <w:webHidden/>
          </w:rPr>
        </w:r>
        <w:r w:rsidR="00954D54">
          <w:rPr>
            <w:noProof/>
            <w:webHidden/>
          </w:rPr>
          <w:fldChar w:fldCharType="separate"/>
        </w:r>
        <w:r w:rsidR="00DD76AC">
          <w:rPr>
            <w:noProof/>
            <w:webHidden/>
          </w:rPr>
          <w:t>42</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42" w:history="1">
        <w:r w:rsidR="00954D54" w:rsidRPr="00EB31F0">
          <w:rPr>
            <w:rStyle w:val="aff0"/>
            <w:noProof/>
          </w:rPr>
          <w:t>3.6</w:t>
        </w:r>
        <w:r w:rsidR="00954D54">
          <w:rPr>
            <w:rFonts w:asciiTheme="minorHAnsi" w:hAnsiTheme="minorHAnsi"/>
            <w:noProof/>
            <w:sz w:val="21"/>
            <w:szCs w:val="22"/>
          </w:rPr>
          <w:tab/>
        </w:r>
        <w:r w:rsidR="00954D54" w:rsidRPr="00EB31F0">
          <w:rPr>
            <w:rStyle w:val="aff0"/>
            <w:rFonts w:hint="eastAsia"/>
            <w:noProof/>
          </w:rPr>
          <w:t>场景最终结果的计算</w:t>
        </w:r>
        <w:r w:rsidR="00954D54">
          <w:rPr>
            <w:noProof/>
            <w:webHidden/>
          </w:rPr>
          <w:tab/>
        </w:r>
        <w:r w:rsidR="00954D54">
          <w:rPr>
            <w:noProof/>
            <w:webHidden/>
          </w:rPr>
          <w:fldChar w:fldCharType="begin"/>
        </w:r>
        <w:r w:rsidR="00954D54">
          <w:rPr>
            <w:noProof/>
            <w:webHidden/>
          </w:rPr>
          <w:instrText xml:space="preserve"> PAGEREF _Toc511212042 \h </w:instrText>
        </w:r>
        <w:r w:rsidR="00954D54">
          <w:rPr>
            <w:noProof/>
            <w:webHidden/>
          </w:rPr>
        </w:r>
        <w:r w:rsidR="00954D54">
          <w:rPr>
            <w:noProof/>
            <w:webHidden/>
          </w:rPr>
          <w:fldChar w:fldCharType="separate"/>
        </w:r>
        <w:r w:rsidR="00DD76AC">
          <w:rPr>
            <w:noProof/>
            <w:webHidden/>
          </w:rPr>
          <w:t>45</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43" w:history="1">
        <w:r w:rsidR="00954D54" w:rsidRPr="00EB31F0">
          <w:rPr>
            <w:rStyle w:val="aff0"/>
            <w:noProof/>
          </w:rPr>
          <w:t>3.7</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43 \h </w:instrText>
        </w:r>
        <w:r w:rsidR="00954D54">
          <w:rPr>
            <w:noProof/>
            <w:webHidden/>
          </w:rPr>
        </w:r>
        <w:r w:rsidR="00954D54">
          <w:rPr>
            <w:noProof/>
            <w:webHidden/>
          </w:rPr>
          <w:fldChar w:fldCharType="separate"/>
        </w:r>
        <w:r w:rsidR="00DD76AC">
          <w:rPr>
            <w:noProof/>
            <w:webHidden/>
          </w:rPr>
          <w:t>47</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44" w:history="1">
        <w:r w:rsidR="00954D54" w:rsidRPr="00EB31F0">
          <w:rPr>
            <w:rStyle w:val="aff0"/>
            <w:noProof/>
          </w:rPr>
          <w:t>4</w:t>
        </w:r>
        <w:r w:rsidR="00954D54">
          <w:rPr>
            <w:rFonts w:asciiTheme="minorHAnsi" w:eastAsiaTheme="minorEastAsia" w:hAnsiTheme="minorHAnsi"/>
            <w:noProof/>
            <w:sz w:val="21"/>
            <w:szCs w:val="22"/>
          </w:rPr>
          <w:tab/>
        </w:r>
        <w:r w:rsidR="00954D54" w:rsidRPr="00EB31F0">
          <w:rPr>
            <w:rStyle w:val="aff0"/>
            <w:rFonts w:hint="eastAsia"/>
            <w:noProof/>
          </w:rPr>
          <w:t>实验结果及分析</w:t>
        </w:r>
        <w:r w:rsidR="00954D54">
          <w:rPr>
            <w:noProof/>
            <w:webHidden/>
          </w:rPr>
          <w:tab/>
        </w:r>
        <w:r w:rsidR="00954D54">
          <w:rPr>
            <w:noProof/>
            <w:webHidden/>
          </w:rPr>
          <w:fldChar w:fldCharType="begin"/>
        </w:r>
        <w:r w:rsidR="00954D54">
          <w:rPr>
            <w:noProof/>
            <w:webHidden/>
          </w:rPr>
          <w:instrText xml:space="preserve"> PAGEREF _Toc511212044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45" w:history="1">
        <w:r w:rsidR="00954D54" w:rsidRPr="00EB31F0">
          <w:rPr>
            <w:rStyle w:val="aff0"/>
            <w:noProof/>
          </w:rPr>
          <w:t>4.1</w:t>
        </w:r>
        <w:r w:rsidR="00954D54">
          <w:rPr>
            <w:rFonts w:asciiTheme="minorHAnsi" w:hAnsiTheme="minorHAnsi"/>
            <w:noProof/>
            <w:sz w:val="21"/>
            <w:szCs w:val="22"/>
          </w:rPr>
          <w:tab/>
        </w:r>
        <w:r w:rsidR="00954D54" w:rsidRPr="00EB31F0">
          <w:rPr>
            <w:rStyle w:val="aff0"/>
            <w:rFonts w:hint="eastAsia"/>
            <w:noProof/>
          </w:rPr>
          <w:t>实验概述</w:t>
        </w:r>
        <w:r w:rsidR="00954D54">
          <w:rPr>
            <w:noProof/>
            <w:webHidden/>
          </w:rPr>
          <w:tab/>
        </w:r>
        <w:r w:rsidR="00954D54">
          <w:rPr>
            <w:noProof/>
            <w:webHidden/>
          </w:rPr>
          <w:fldChar w:fldCharType="begin"/>
        </w:r>
        <w:r w:rsidR="00954D54">
          <w:rPr>
            <w:noProof/>
            <w:webHidden/>
          </w:rPr>
          <w:instrText xml:space="preserve"> PAGEREF _Toc511212045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46" w:history="1">
        <w:r w:rsidR="00954D54" w:rsidRPr="00EB31F0">
          <w:rPr>
            <w:rStyle w:val="aff0"/>
            <w:noProof/>
          </w:rPr>
          <w:t>4.2</w:t>
        </w:r>
        <w:r w:rsidR="00954D54">
          <w:rPr>
            <w:rFonts w:asciiTheme="minorHAnsi" w:hAnsiTheme="minorHAnsi"/>
            <w:noProof/>
            <w:sz w:val="21"/>
            <w:szCs w:val="22"/>
          </w:rPr>
          <w:tab/>
        </w:r>
        <w:r w:rsidR="00954D54" w:rsidRPr="00EB31F0">
          <w:rPr>
            <w:rStyle w:val="aff0"/>
            <w:rFonts w:hint="eastAsia"/>
            <w:noProof/>
          </w:rPr>
          <w:t>实验环境</w:t>
        </w:r>
        <w:r w:rsidR="00954D54">
          <w:rPr>
            <w:noProof/>
            <w:webHidden/>
          </w:rPr>
          <w:tab/>
        </w:r>
        <w:r w:rsidR="00954D54">
          <w:rPr>
            <w:noProof/>
            <w:webHidden/>
          </w:rPr>
          <w:fldChar w:fldCharType="begin"/>
        </w:r>
        <w:r w:rsidR="00954D54">
          <w:rPr>
            <w:noProof/>
            <w:webHidden/>
          </w:rPr>
          <w:instrText xml:space="preserve"> PAGEREF _Toc511212046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47" w:history="1">
        <w:r w:rsidR="00954D54" w:rsidRPr="00EB31F0">
          <w:rPr>
            <w:rStyle w:val="aff0"/>
            <w:noProof/>
          </w:rPr>
          <w:t>4.3</w:t>
        </w:r>
        <w:r w:rsidR="00954D54">
          <w:rPr>
            <w:rFonts w:asciiTheme="minorHAnsi" w:hAnsiTheme="minorHAnsi"/>
            <w:noProof/>
            <w:sz w:val="21"/>
            <w:szCs w:val="22"/>
          </w:rPr>
          <w:tab/>
        </w:r>
        <w:r w:rsidR="00954D54" w:rsidRPr="00EB31F0">
          <w:rPr>
            <w:rStyle w:val="aff0"/>
            <w:rFonts w:hint="eastAsia"/>
            <w:noProof/>
          </w:rPr>
          <w:t>实验设计及结果分析</w:t>
        </w:r>
        <w:r w:rsidR="00954D54">
          <w:rPr>
            <w:noProof/>
            <w:webHidden/>
          </w:rPr>
          <w:tab/>
        </w:r>
        <w:r w:rsidR="00954D54">
          <w:rPr>
            <w:noProof/>
            <w:webHidden/>
          </w:rPr>
          <w:fldChar w:fldCharType="begin"/>
        </w:r>
        <w:r w:rsidR="00954D54">
          <w:rPr>
            <w:noProof/>
            <w:webHidden/>
          </w:rPr>
          <w:instrText xml:space="preserve"> PAGEREF _Toc511212047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48" w:history="1">
        <w:r w:rsidR="00954D54" w:rsidRPr="00EB31F0">
          <w:rPr>
            <w:rStyle w:val="aff0"/>
            <w:noProof/>
            <w14:scene3d>
              <w14:camera w14:prst="orthographicFront"/>
              <w14:lightRig w14:rig="threePt" w14:dir="t">
                <w14:rot w14:lat="0" w14:lon="0" w14:rev="0"/>
              </w14:lightRig>
            </w14:scene3d>
          </w:rPr>
          <w:t>4.3.1</w:t>
        </w:r>
        <w:r w:rsidR="00954D54">
          <w:rPr>
            <w:rFonts w:asciiTheme="minorHAnsi" w:eastAsiaTheme="minorEastAsia" w:hAnsiTheme="minorHAnsi"/>
            <w:noProof/>
            <w:sz w:val="21"/>
            <w:szCs w:val="22"/>
          </w:rPr>
          <w:tab/>
        </w:r>
        <w:r w:rsidR="00954D54" w:rsidRPr="00EB31F0">
          <w:rPr>
            <w:rStyle w:val="aff0"/>
            <w:rFonts w:hint="eastAsia"/>
            <w:noProof/>
          </w:rPr>
          <w:t>实验参数</w:t>
        </w:r>
        <w:r w:rsidR="00954D54">
          <w:rPr>
            <w:noProof/>
            <w:webHidden/>
          </w:rPr>
          <w:tab/>
        </w:r>
        <w:r w:rsidR="00954D54">
          <w:rPr>
            <w:noProof/>
            <w:webHidden/>
          </w:rPr>
          <w:fldChar w:fldCharType="begin"/>
        </w:r>
        <w:r w:rsidR="00954D54">
          <w:rPr>
            <w:noProof/>
            <w:webHidden/>
          </w:rPr>
          <w:instrText xml:space="preserve"> PAGEREF _Toc511212048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49" w:history="1">
        <w:r w:rsidR="00954D54" w:rsidRPr="00EB31F0">
          <w:rPr>
            <w:rStyle w:val="aff0"/>
            <w:noProof/>
            <w14:scene3d>
              <w14:camera w14:prst="orthographicFront"/>
              <w14:lightRig w14:rig="threePt" w14:dir="t">
                <w14:rot w14:lat="0" w14:lon="0" w14:rev="0"/>
              </w14:lightRig>
            </w14:scene3d>
          </w:rPr>
          <w:t>4.3.2</w:t>
        </w:r>
        <w:r w:rsidR="00954D54">
          <w:rPr>
            <w:rFonts w:asciiTheme="minorHAnsi" w:eastAsiaTheme="minorEastAsia" w:hAnsiTheme="minorHAnsi"/>
            <w:noProof/>
            <w:sz w:val="21"/>
            <w:szCs w:val="22"/>
          </w:rPr>
          <w:tab/>
        </w:r>
        <w:r w:rsidR="00954D54" w:rsidRPr="00EB31F0">
          <w:rPr>
            <w:rStyle w:val="aff0"/>
            <w:rFonts w:hint="eastAsia"/>
            <w:noProof/>
          </w:rPr>
          <w:t>不同密度的体积雾和体积光渲染效果展示</w:t>
        </w:r>
        <w:r w:rsidR="00954D54">
          <w:rPr>
            <w:noProof/>
            <w:webHidden/>
          </w:rPr>
          <w:tab/>
        </w:r>
        <w:r w:rsidR="00954D54">
          <w:rPr>
            <w:noProof/>
            <w:webHidden/>
          </w:rPr>
          <w:fldChar w:fldCharType="begin"/>
        </w:r>
        <w:r w:rsidR="00954D54">
          <w:rPr>
            <w:noProof/>
            <w:webHidden/>
          </w:rPr>
          <w:instrText xml:space="preserve"> PAGEREF _Toc511212049 \h </w:instrText>
        </w:r>
        <w:r w:rsidR="00954D54">
          <w:rPr>
            <w:noProof/>
            <w:webHidden/>
          </w:rPr>
        </w:r>
        <w:r w:rsidR="00954D54">
          <w:rPr>
            <w:noProof/>
            <w:webHidden/>
          </w:rPr>
          <w:fldChar w:fldCharType="separate"/>
        </w:r>
        <w:r w:rsidR="00DD76AC">
          <w:rPr>
            <w:noProof/>
            <w:webHidden/>
          </w:rPr>
          <w:t>49</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50" w:history="1">
        <w:r w:rsidR="00954D54" w:rsidRPr="00EB31F0">
          <w:rPr>
            <w:rStyle w:val="aff0"/>
            <w:noProof/>
            <w14:scene3d>
              <w14:camera w14:prst="orthographicFront"/>
              <w14:lightRig w14:rig="threePt" w14:dir="t">
                <w14:rot w14:lat="0" w14:lon="0" w14:rev="0"/>
              </w14:lightRig>
            </w14:scene3d>
          </w:rPr>
          <w:t>4.3.3</w:t>
        </w:r>
        <w:r w:rsidR="00954D54">
          <w:rPr>
            <w:rFonts w:asciiTheme="minorHAnsi" w:eastAsiaTheme="minorEastAsia" w:hAnsiTheme="minorHAnsi"/>
            <w:noProof/>
            <w:sz w:val="21"/>
            <w:szCs w:val="22"/>
          </w:rPr>
          <w:tab/>
        </w:r>
        <w:r w:rsidR="00954D54" w:rsidRPr="00EB31F0">
          <w:rPr>
            <w:rStyle w:val="aff0"/>
            <w:rFonts w:hint="eastAsia"/>
            <w:noProof/>
          </w:rPr>
          <w:t>不同光源下体积雾和体积光的渲染效果展示和效率对比</w:t>
        </w:r>
        <w:r w:rsidR="00954D54">
          <w:rPr>
            <w:noProof/>
            <w:webHidden/>
          </w:rPr>
          <w:tab/>
        </w:r>
        <w:r w:rsidR="00954D54">
          <w:rPr>
            <w:noProof/>
            <w:webHidden/>
          </w:rPr>
          <w:fldChar w:fldCharType="begin"/>
        </w:r>
        <w:r w:rsidR="00954D54">
          <w:rPr>
            <w:noProof/>
            <w:webHidden/>
          </w:rPr>
          <w:instrText xml:space="preserve"> PAGEREF _Toc511212050 \h </w:instrText>
        </w:r>
        <w:r w:rsidR="00954D54">
          <w:rPr>
            <w:noProof/>
            <w:webHidden/>
          </w:rPr>
        </w:r>
        <w:r w:rsidR="00954D54">
          <w:rPr>
            <w:noProof/>
            <w:webHidden/>
          </w:rPr>
          <w:fldChar w:fldCharType="separate"/>
        </w:r>
        <w:r w:rsidR="00DD76AC">
          <w:rPr>
            <w:noProof/>
            <w:webHidden/>
          </w:rPr>
          <w:t>53</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51" w:history="1">
        <w:r w:rsidR="00954D54" w:rsidRPr="00EB31F0">
          <w:rPr>
            <w:rStyle w:val="aff0"/>
            <w:noProof/>
            <w14:scene3d>
              <w14:camera w14:prst="orthographicFront"/>
              <w14:lightRig w14:rig="threePt" w14:dir="t">
                <w14:rot w14:lat="0" w14:lon="0" w14:rev="0"/>
              </w14:lightRig>
            </w14:scene3d>
          </w:rPr>
          <w:t>4.3.4</w:t>
        </w:r>
        <w:r w:rsidR="00954D54">
          <w:rPr>
            <w:rFonts w:asciiTheme="minorHAnsi" w:eastAsiaTheme="minorEastAsia" w:hAnsiTheme="minorHAnsi"/>
            <w:noProof/>
            <w:sz w:val="21"/>
            <w:szCs w:val="22"/>
          </w:rPr>
          <w:tab/>
        </w:r>
        <w:r w:rsidR="00954D54" w:rsidRPr="00EB31F0">
          <w:rPr>
            <w:rStyle w:val="aff0"/>
            <w:rFonts w:hint="eastAsia"/>
            <w:noProof/>
          </w:rPr>
          <w:t>带有透明物体的场景的雾效和体积光的渲染</w:t>
        </w:r>
        <w:r w:rsidR="00954D54">
          <w:rPr>
            <w:noProof/>
            <w:webHidden/>
          </w:rPr>
          <w:tab/>
        </w:r>
        <w:r w:rsidR="00954D54">
          <w:rPr>
            <w:noProof/>
            <w:webHidden/>
          </w:rPr>
          <w:fldChar w:fldCharType="begin"/>
        </w:r>
        <w:r w:rsidR="00954D54">
          <w:rPr>
            <w:noProof/>
            <w:webHidden/>
          </w:rPr>
          <w:instrText xml:space="preserve"> PAGEREF _Toc511212051 \h </w:instrText>
        </w:r>
        <w:r w:rsidR="00954D54">
          <w:rPr>
            <w:noProof/>
            <w:webHidden/>
          </w:rPr>
        </w:r>
        <w:r w:rsidR="00954D54">
          <w:rPr>
            <w:noProof/>
            <w:webHidden/>
          </w:rPr>
          <w:fldChar w:fldCharType="separate"/>
        </w:r>
        <w:r w:rsidR="00DD76AC">
          <w:rPr>
            <w:noProof/>
            <w:webHidden/>
          </w:rPr>
          <w:t>55</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52" w:history="1">
        <w:r w:rsidR="00954D54" w:rsidRPr="00EB31F0">
          <w:rPr>
            <w:rStyle w:val="aff0"/>
            <w:noProof/>
            <w14:scene3d>
              <w14:camera w14:prst="orthographicFront"/>
              <w14:lightRig w14:rig="threePt" w14:dir="t">
                <w14:rot w14:lat="0" w14:lon="0" w14:rev="0"/>
              </w14:lightRig>
            </w14:scene3d>
          </w:rPr>
          <w:t>4.3.5</w:t>
        </w:r>
        <w:r w:rsidR="00954D54">
          <w:rPr>
            <w:rFonts w:asciiTheme="minorHAnsi" w:eastAsiaTheme="minorEastAsia" w:hAnsiTheme="minorHAnsi"/>
            <w:noProof/>
            <w:sz w:val="21"/>
            <w:szCs w:val="22"/>
          </w:rPr>
          <w:tab/>
        </w:r>
        <w:r w:rsidR="00954D54" w:rsidRPr="00EB31F0">
          <w:rPr>
            <w:rStyle w:val="aff0"/>
            <w:rFonts w:hint="eastAsia"/>
            <w:noProof/>
          </w:rPr>
          <w:t>使用计算着色器和片元着色器渲染效率对比</w:t>
        </w:r>
        <w:r w:rsidR="00954D54">
          <w:rPr>
            <w:noProof/>
            <w:webHidden/>
          </w:rPr>
          <w:tab/>
        </w:r>
        <w:r w:rsidR="00954D54">
          <w:rPr>
            <w:noProof/>
            <w:webHidden/>
          </w:rPr>
          <w:fldChar w:fldCharType="begin"/>
        </w:r>
        <w:r w:rsidR="00954D54">
          <w:rPr>
            <w:noProof/>
            <w:webHidden/>
          </w:rPr>
          <w:instrText xml:space="preserve"> PAGEREF _Toc511212052 \h </w:instrText>
        </w:r>
        <w:r w:rsidR="00954D54">
          <w:rPr>
            <w:noProof/>
            <w:webHidden/>
          </w:rPr>
        </w:r>
        <w:r w:rsidR="00954D54">
          <w:rPr>
            <w:noProof/>
            <w:webHidden/>
          </w:rPr>
          <w:fldChar w:fldCharType="separate"/>
        </w:r>
        <w:r w:rsidR="00DD76AC">
          <w:rPr>
            <w:noProof/>
            <w:webHidden/>
          </w:rPr>
          <w:t>56</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53" w:history="1">
        <w:r w:rsidR="00954D54" w:rsidRPr="00EB31F0">
          <w:rPr>
            <w:rStyle w:val="aff0"/>
            <w:noProof/>
            <w14:scene3d>
              <w14:camera w14:prst="orthographicFront"/>
              <w14:lightRig w14:rig="threePt" w14:dir="t">
                <w14:rot w14:lat="0" w14:lon="0" w14:rev="0"/>
              </w14:lightRig>
            </w14:scene3d>
          </w:rPr>
          <w:t>4.3.6</w:t>
        </w:r>
        <w:r w:rsidR="00954D54">
          <w:rPr>
            <w:rFonts w:asciiTheme="minorHAnsi" w:eastAsiaTheme="minorEastAsia" w:hAnsiTheme="minorHAnsi"/>
            <w:noProof/>
            <w:sz w:val="21"/>
            <w:szCs w:val="22"/>
          </w:rPr>
          <w:tab/>
        </w:r>
        <w:r w:rsidR="00954D54" w:rsidRPr="00EB31F0">
          <w:rPr>
            <w:rStyle w:val="aff0"/>
            <w:rFonts w:hint="eastAsia"/>
            <w:noProof/>
          </w:rPr>
          <w:t>本文算法阴影算法和常见阴影算法生成体积光效果对比</w:t>
        </w:r>
        <w:r w:rsidR="00954D54">
          <w:rPr>
            <w:noProof/>
            <w:webHidden/>
          </w:rPr>
          <w:tab/>
        </w:r>
        <w:r w:rsidR="00954D54">
          <w:rPr>
            <w:noProof/>
            <w:webHidden/>
          </w:rPr>
          <w:fldChar w:fldCharType="begin"/>
        </w:r>
        <w:r w:rsidR="00954D54">
          <w:rPr>
            <w:noProof/>
            <w:webHidden/>
          </w:rPr>
          <w:instrText xml:space="preserve"> PAGEREF _Toc511212053 \h </w:instrText>
        </w:r>
        <w:r w:rsidR="00954D54">
          <w:rPr>
            <w:noProof/>
            <w:webHidden/>
          </w:rPr>
        </w:r>
        <w:r w:rsidR="00954D54">
          <w:rPr>
            <w:noProof/>
            <w:webHidden/>
          </w:rPr>
          <w:fldChar w:fldCharType="separate"/>
        </w:r>
        <w:r w:rsidR="00DD76AC">
          <w:rPr>
            <w:noProof/>
            <w:webHidden/>
          </w:rPr>
          <w:t>58</w:t>
        </w:r>
        <w:r w:rsidR="00954D54">
          <w:rPr>
            <w:noProof/>
            <w:webHidden/>
          </w:rPr>
          <w:fldChar w:fldCharType="end"/>
        </w:r>
      </w:hyperlink>
    </w:p>
    <w:p w:rsidR="00954D54" w:rsidRDefault="00DB004A">
      <w:pPr>
        <w:pStyle w:val="30"/>
        <w:rPr>
          <w:rFonts w:asciiTheme="minorHAnsi" w:eastAsiaTheme="minorEastAsia" w:hAnsiTheme="minorHAnsi"/>
          <w:noProof/>
          <w:sz w:val="21"/>
          <w:szCs w:val="22"/>
        </w:rPr>
      </w:pPr>
      <w:hyperlink w:anchor="_Toc511212054" w:history="1">
        <w:r w:rsidR="00954D54" w:rsidRPr="00EB31F0">
          <w:rPr>
            <w:rStyle w:val="aff0"/>
            <w:noProof/>
            <w14:scene3d>
              <w14:camera w14:prst="orthographicFront"/>
              <w14:lightRig w14:rig="threePt" w14:dir="t">
                <w14:rot w14:lat="0" w14:lon="0" w14:rev="0"/>
              </w14:lightRig>
            </w14:scene3d>
          </w:rPr>
          <w:t>4.3.7</w:t>
        </w:r>
        <w:r w:rsidR="00954D54">
          <w:rPr>
            <w:rFonts w:asciiTheme="minorHAnsi" w:eastAsiaTheme="minorEastAsia" w:hAnsiTheme="minorHAnsi"/>
            <w:noProof/>
            <w:sz w:val="21"/>
            <w:szCs w:val="22"/>
          </w:rPr>
          <w:tab/>
        </w:r>
        <w:r w:rsidR="00954D54" w:rsidRPr="00EB31F0">
          <w:rPr>
            <w:rStyle w:val="aff0"/>
            <w:rFonts w:hint="eastAsia"/>
            <w:noProof/>
          </w:rPr>
          <w:t>本文算法局限性分析</w:t>
        </w:r>
        <w:r w:rsidR="00954D54">
          <w:rPr>
            <w:noProof/>
            <w:webHidden/>
          </w:rPr>
          <w:tab/>
        </w:r>
        <w:r w:rsidR="00954D54">
          <w:rPr>
            <w:noProof/>
            <w:webHidden/>
          </w:rPr>
          <w:fldChar w:fldCharType="begin"/>
        </w:r>
        <w:r w:rsidR="00954D54">
          <w:rPr>
            <w:noProof/>
            <w:webHidden/>
          </w:rPr>
          <w:instrText xml:space="preserve"> PAGEREF _Toc511212054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55" w:history="1">
        <w:r w:rsidR="00954D54" w:rsidRPr="00EB31F0">
          <w:rPr>
            <w:rStyle w:val="aff0"/>
            <w:noProof/>
          </w:rPr>
          <w:t>4.4</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55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56" w:history="1">
        <w:r w:rsidR="00954D54" w:rsidRPr="00EB31F0">
          <w:rPr>
            <w:rStyle w:val="aff0"/>
            <w:noProof/>
          </w:rPr>
          <w:t>5</w:t>
        </w:r>
        <w:r w:rsidR="00954D54">
          <w:rPr>
            <w:rFonts w:asciiTheme="minorHAnsi" w:eastAsiaTheme="minorEastAsia" w:hAnsiTheme="minorHAnsi"/>
            <w:noProof/>
            <w:sz w:val="21"/>
            <w:szCs w:val="22"/>
          </w:rPr>
          <w:tab/>
        </w:r>
        <w:r w:rsidR="00954D54" w:rsidRPr="00EB31F0">
          <w:rPr>
            <w:rStyle w:val="aff0"/>
            <w:rFonts w:hint="eastAsia"/>
            <w:noProof/>
          </w:rPr>
          <w:t>总结与展望</w:t>
        </w:r>
        <w:r w:rsidR="00954D54">
          <w:rPr>
            <w:noProof/>
            <w:webHidden/>
          </w:rPr>
          <w:tab/>
        </w:r>
        <w:r w:rsidR="00954D54">
          <w:rPr>
            <w:noProof/>
            <w:webHidden/>
          </w:rPr>
          <w:fldChar w:fldCharType="begin"/>
        </w:r>
        <w:r w:rsidR="00954D54">
          <w:rPr>
            <w:noProof/>
            <w:webHidden/>
          </w:rPr>
          <w:instrText xml:space="preserve"> PAGEREF _Toc511212056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57" w:history="1">
        <w:r w:rsidR="00954D54" w:rsidRPr="00EB31F0">
          <w:rPr>
            <w:rStyle w:val="aff0"/>
            <w:rFonts w:eastAsia="黑体" w:cs="Times New Roman"/>
            <w:bCs/>
            <w:noProof/>
          </w:rPr>
          <w:t>5.1</w:t>
        </w:r>
        <w:r w:rsidR="00954D54">
          <w:rPr>
            <w:rFonts w:asciiTheme="minorHAnsi" w:hAnsiTheme="minorHAnsi"/>
            <w:noProof/>
            <w:sz w:val="21"/>
            <w:szCs w:val="22"/>
          </w:rPr>
          <w:tab/>
        </w:r>
        <w:r w:rsidR="00954D54" w:rsidRPr="00EB31F0">
          <w:rPr>
            <w:rStyle w:val="aff0"/>
            <w:rFonts w:eastAsia="黑体" w:cs="Times New Roman" w:hint="eastAsia"/>
            <w:bCs/>
            <w:noProof/>
          </w:rPr>
          <w:t>总结</w:t>
        </w:r>
        <w:r w:rsidR="00954D54">
          <w:rPr>
            <w:noProof/>
            <w:webHidden/>
          </w:rPr>
          <w:tab/>
        </w:r>
        <w:r w:rsidR="00954D54">
          <w:rPr>
            <w:noProof/>
            <w:webHidden/>
          </w:rPr>
          <w:fldChar w:fldCharType="begin"/>
        </w:r>
        <w:r w:rsidR="00954D54">
          <w:rPr>
            <w:noProof/>
            <w:webHidden/>
          </w:rPr>
          <w:instrText xml:space="preserve"> PAGEREF _Toc511212057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DB004A">
      <w:pPr>
        <w:pStyle w:val="20"/>
        <w:rPr>
          <w:rFonts w:asciiTheme="minorHAnsi" w:hAnsiTheme="minorHAnsi"/>
          <w:noProof/>
          <w:sz w:val="21"/>
          <w:szCs w:val="22"/>
        </w:rPr>
      </w:pPr>
      <w:hyperlink w:anchor="_Toc511212058" w:history="1">
        <w:r w:rsidR="00954D54" w:rsidRPr="00EB31F0">
          <w:rPr>
            <w:rStyle w:val="aff0"/>
            <w:rFonts w:eastAsia="黑体" w:cs="Times New Roman"/>
            <w:bCs/>
            <w:noProof/>
          </w:rPr>
          <w:t>5.2</w:t>
        </w:r>
        <w:r w:rsidR="00954D54">
          <w:rPr>
            <w:rFonts w:asciiTheme="minorHAnsi" w:hAnsiTheme="minorHAnsi"/>
            <w:noProof/>
            <w:sz w:val="21"/>
            <w:szCs w:val="22"/>
          </w:rPr>
          <w:tab/>
        </w:r>
        <w:r w:rsidR="00954D54" w:rsidRPr="00EB31F0">
          <w:rPr>
            <w:rStyle w:val="aff0"/>
            <w:rFonts w:eastAsia="黑体" w:cs="Times New Roman" w:hint="eastAsia"/>
            <w:bCs/>
            <w:noProof/>
          </w:rPr>
          <w:t>展望</w:t>
        </w:r>
        <w:r w:rsidR="00954D54">
          <w:rPr>
            <w:noProof/>
            <w:webHidden/>
          </w:rPr>
          <w:tab/>
        </w:r>
        <w:r w:rsidR="00954D54">
          <w:rPr>
            <w:noProof/>
            <w:webHidden/>
          </w:rPr>
          <w:fldChar w:fldCharType="begin"/>
        </w:r>
        <w:r w:rsidR="00954D54">
          <w:rPr>
            <w:noProof/>
            <w:webHidden/>
          </w:rPr>
          <w:instrText xml:space="preserve"> PAGEREF _Toc511212058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59" w:history="1">
        <w:r w:rsidR="00954D54" w:rsidRPr="00EB31F0">
          <w:rPr>
            <w:rStyle w:val="aff0"/>
            <w:rFonts w:hint="eastAsia"/>
            <w:noProof/>
          </w:rPr>
          <w:t>参考文献</w:t>
        </w:r>
        <w:r w:rsidR="00954D54">
          <w:rPr>
            <w:noProof/>
            <w:webHidden/>
          </w:rPr>
          <w:tab/>
        </w:r>
        <w:r w:rsidR="00954D54">
          <w:rPr>
            <w:noProof/>
            <w:webHidden/>
          </w:rPr>
          <w:fldChar w:fldCharType="begin"/>
        </w:r>
        <w:r w:rsidR="00954D54">
          <w:rPr>
            <w:noProof/>
            <w:webHidden/>
          </w:rPr>
          <w:instrText xml:space="preserve"> PAGEREF _Toc511212059 \h </w:instrText>
        </w:r>
        <w:r w:rsidR="00954D54">
          <w:rPr>
            <w:noProof/>
            <w:webHidden/>
          </w:rPr>
        </w:r>
        <w:r w:rsidR="00954D54">
          <w:rPr>
            <w:noProof/>
            <w:webHidden/>
          </w:rPr>
          <w:fldChar w:fldCharType="separate"/>
        </w:r>
        <w:r w:rsidR="00DD76AC">
          <w:rPr>
            <w:noProof/>
            <w:webHidden/>
          </w:rPr>
          <w:t>64</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60" w:history="1">
        <w:r w:rsidR="00954D54" w:rsidRPr="00EB31F0">
          <w:rPr>
            <w:rStyle w:val="aff0"/>
            <w:rFonts w:hint="eastAsia"/>
            <w:noProof/>
          </w:rPr>
          <w:t>作者在读期间的科研成果</w:t>
        </w:r>
        <w:r w:rsidR="00954D54">
          <w:rPr>
            <w:noProof/>
            <w:webHidden/>
          </w:rPr>
          <w:tab/>
        </w:r>
        <w:r w:rsidR="00954D54">
          <w:rPr>
            <w:noProof/>
            <w:webHidden/>
          </w:rPr>
          <w:fldChar w:fldCharType="begin"/>
        </w:r>
        <w:r w:rsidR="00954D54">
          <w:rPr>
            <w:noProof/>
            <w:webHidden/>
          </w:rPr>
          <w:instrText xml:space="preserve"> PAGEREF _Toc511212060 \h </w:instrText>
        </w:r>
        <w:r w:rsidR="00954D54">
          <w:rPr>
            <w:noProof/>
            <w:webHidden/>
          </w:rPr>
        </w:r>
        <w:r w:rsidR="00954D54">
          <w:rPr>
            <w:noProof/>
            <w:webHidden/>
          </w:rPr>
          <w:fldChar w:fldCharType="separate"/>
        </w:r>
        <w:r w:rsidR="00DD76AC">
          <w:rPr>
            <w:noProof/>
            <w:webHidden/>
          </w:rPr>
          <w:t>69</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61" w:history="1">
        <w:r w:rsidR="00954D54" w:rsidRPr="00EB31F0">
          <w:rPr>
            <w:rStyle w:val="aff0"/>
            <w:rFonts w:hint="eastAsia"/>
            <w:noProof/>
          </w:rPr>
          <w:t>声明</w:t>
        </w:r>
        <w:r w:rsidR="00954D54">
          <w:rPr>
            <w:noProof/>
            <w:webHidden/>
          </w:rPr>
          <w:tab/>
        </w:r>
        <w:r w:rsidR="00954D54">
          <w:rPr>
            <w:noProof/>
            <w:webHidden/>
          </w:rPr>
          <w:fldChar w:fldCharType="begin"/>
        </w:r>
        <w:r w:rsidR="00954D54">
          <w:rPr>
            <w:noProof/>
            <w:webHidden/>
          </w:rPr>
          <w:instrText xml:space="preserve"> PAGEREF _Toc511212061 \h </w:instrText>
        </w:r>
        <w:r w:rsidR="00954D54">
          <w:rPr>
            <w:noProof/>
            <w:webHidden/>
          </w:rPr>
        </w:r>
        <w:r w:rsidR="00954D54">
          <w:rPr>
            <w:noProof/>
            <w:webHidden/>
          </w:rPr>
          <w:fldChar w:fldCharType="separate"/>
        </w:r>
        <w:r w:rsidR="00DD76AC">
          <w:rPr>
            <w:noProof/>
            <w:webHidden/>
          </w:rPr>
          <w:t>70</w:t>
        </w:r>
        <w:r w:rsidR="00954D54">
          <w:rPr>
            <w:noProof/>
            <w:webHidden/>
          </w:rPr>
          <w:fldChar w:fldCharType="end"/>
        </w:r>
      </w:hyperlink>
    </w:p>
    <w:p w:rsidR="00954D54" w:rsidRDefault="00DB004A">
      <w:pPr>
        <w:pStyle w:val="10"/>
        <w:rPr>
          <w:rFonts w:asciiTheme="minorHAnsi" w:eastAsiaTheme="minorEastAsia" w:hAnsiTheme="minorHAnsi"/>
          <w:noProof/>
          <w:sz w:val="21"/>
          <w:szCs w:val="22"/>
        </w:rPr>
      </w:pPr>
      <w:hyperlink w:anchor="_Toc511212062" w:history="1">
        <w:r w:rsidR="00954D54" w:rsidRPr="00EB31F0">
          <w:rPr>
            <w:rStyle w:val="aff0"/>
            <w:rFonts w:hint="eastAsia"/>
            <w:noProof/>
          </w:rPr>
          <w:t>致谢</w:t>
        </w:r>
        <w:r w:rsidR="00954D54">
          <w:rPr>
            <w:noProof/>
            <w:webHidden/>
          </w:rPr>
          <w:tab/>
        </w:r>
        <w:r w:rsidR="00954D54">
          <w:rPr>
            <w:noProof/>
            <w:webHidden/>
          </w:rPr>
          <w:fldChar w:fldCharType="begin"/>
        </w:r>
        <w:r w:rsidR="00954D54">
          <w:rPr>
            <w:noProof/>
            <w:webHidden/>
          </w:rPr>
          <w:instrText xml:space="preserve"> PAGEREF _Toc511212062 \h </w:instrText>
        </w:r>
        <w:r w:rsidR="00954D54">
          <w:rPr>
            <w:noProof/>
            <w:webHidden/>
          </w:rPr>
        </w:r>
        <w:r w:rsidR="00954D54">
          <w:rPr>
            <w:noProof/>
            <w:webHidden/>
          </w:rPr>
          <w:fldChar w:fldCharType="separate"/>
        </w:r>
        <w:r w:rsidR="00DD76AC">
          <w:rPr>
            <w:noProof/>
            <w:webHidden/>
          </w:rPr>
          <w:t>71</w:t>
        </w:r>
        <w:r w:rsidR="00954D54">
          <w:rPr>
            <w:noProof/>
            <w:webHidden/>
          </w:rPr>
          <w:fldChar w:fldCharType="end"/>
        </w:r>
      </w:hyperlink>
    </w:p>
    <w:p w:rsidR="009B7167" w:rsidRPr="0037649C" w:rsidRDefault="00285C07" w:rsidP="00947ED5">
      <w:pPr>
        <w:ind w:firstLineChars="0" w:firstLine="0"/>
        <w:rPr>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2" w:name="_Toc447706646"/>
      <w:bookmarkStart w:id="13" w:name="_Toc509761912"/>
      <w:bookmarkStart w:id="14" w:name="_Toc511212015"/>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2"/>
      <w:bookmarkEnd w:id="13"/>
      <w:bookmarkEnd w:id="14"/>
    </w:p>
    <w:p w:rsidR="00684CE6"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19" w:anchor="_Toc511270629" w:history="1">
        <w:r w:rsidR="00684CE6" w:rsidRPr="004C678A">
          <w:rPr>
            <w:rStyle w:val="aff0"/>
            <w:rFonts w:hint="eastAsia"/>
            <w:noProof/>
          </w:rPr>
          <w:t>图</w:t>
        </w:r>
        <w:r w:rsidR="00684CE6" w:rsidRPr="004C678A">
          <w:rPr>
            <w:rStyle w:val="aff0"/>
            <w:noProof/>
          </w:rPr>
          <w:t xml:space="preserve"> 1.1</w:t>
        </w:r>
        <w:r w:rsidR="00684CE6" w:rsidRPr="004C678A">
          <w:rPr>
            <w:rStyle w:val="aff0"/>
            <w:rFonts w:hint="eastAsia"/>
            <w:noProof/>
          </w:rPr>
          <w:t>游戏引擎模拟的体积光和体积雾效果</w:t>
        </w:r>
        <w:r w:rsidR="00684CE6">
          <w:rPr>
            <w:noProof/>
            <w:webHidden/>
          </w:rPr>
          <w:tab/>
        </w:r>
        <w:r w:rsidR="00684CE6">
          <w:rPr>
            <w:noProof/>
            <w:webHidden/>
          </w:rPr>
          <w:fldChar w:fldCharType="begin"/>
        </w:r>
        <w:r w:rsidR="00684CE6">
          <w:rPr>
            <w:noProof/>
            <w:webHidden/>
          </w:rPr>
          <w:instrText xml:space="preserve"> PAGEREF _Toc511270629 \h </w:instrText>
        </w:r>
        <w:r w:rsidR="00684CE6">
          <w:rPr>
            <w:noProof/>
            <w:webHidden/>
          </w:rPr>
        </w:r>
        <w:r w:rsidR="00684CE6">
          <w:rPr>
            <w:noProof/>
            <w:webHidden/>
          </w:rPr>
          <w:fldChar w:fldCharType="separate"/>
        </w:r>
        <w:r w:rsidR="00684CE6">
          <w:rPr>
            <w:noProof/>
            <w:webHidden/>
          </w:rPr>
          <w:t>1</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0" w:anchor="_Toc511270630" w:history="1">
        <w:r w:rsidR="00684CE6" w:rsidRPr="004C678A">
          <w:rPr>
            <w:rStyle w:val="aff0"/>
            <w:rFonts w:hint="eastAsia"/>
            <w:noProof/>
          </w:rPr>
          <w:t>图</w:t>
        </w:r>
        <w:r w:rsidR="00684CE6" w:rsidRPr="004C678A">
          <w:rPr>
            <w:rStyle w:val="aff0"/>
            <w:noProof/>
          </w:rPr>
          <w:t xml:space="preserve"> 1.2 BillBoard</w:t>
        </w:r>
        <w:r w:rsidR="00684CE6" w:rsidRPr="004C678A">
          <w:rPr>
            <w:rStyle w:val="aff0"/>
            <w:rFonts w:hint="eastAsia"/>
            <w:noProof/>
          </w:rPr>
          <w:t>生成体积光</w:t>
        </w:r>
        <w:r w:rsidR="00684CE6">
          <w:rPr>
            <w:noProof/>
            <w:webHidden/>
          </w:rPr>
          <w:tab/>
        </w:r>
        <w:r w:rsidR="00684CE6">
          <w:rPr>
            <w:noProof/>
            <w:webHidden/>
          </w:rPr>
          <w:fldChar w:fldCharType="begin"/>
        </w:r>
        <w:r w:rsidR="00684CE6">
          <w:rPr>
            <w:noProof/>
            <w:webHidden/>
          </w:rPr>
          <w:instrText xml:space="preserve"> PAGEREF _Toc511270630 \h </w:instrText>
        </w:r>
        <w:r w:rsidR="00684CE6">
          <w:rPr>
            <w:noProof/>
            <w:webHidden/>
          </w:rPr>
        </w:r>
        <w:r w:rsidR="00684CE6">
          <w:rPr>
            <w:noProof/>
            <w:webHidden/>
          </w:rPr>
          <w:fldChar w:fldCharType="separate"/>
        </w:r>
        <w:r w:rsidR="00684CE6">
          <w:rPr>
            <w:noProof/>
            <w:webHidden/>
          </w:rPr>
          <w:t>5</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1" w:anchor="_Toc511270631" w:history="1">
        <w:r w:rsidR="00684CE6" w:rsidRPr="004C678A">
          <w:rPr>
            <w:rStyle w:val="aff0"/>
            <w:rFonts w:hint="eastAsia"/>
            <w:noProof/>
          </w:rPr>
          <w:t>图</w:t>
        </w:r>
        <w:r w:rsidR="00684CE6" w:rsidRPr="004C678A">
          <w:rPr>
            <w:rStyle w:val="aff0"/>
            <w:noProof/>
          </w:rPr>
          <w:t xml:space="preserve"> 1.3 </w:t>
        </w:r>
        <w:r w:rsidR="00684CE6" w:rsidRPr="004C678A">
          <w:rPr>
            <w:rStyle w:val="aff0"/>
            <w:rFonts w:hint="eastAsia"/>
            <w:noProof/>
          </w:rPr>
          <w:t>径向模糊原理图</w:t>
        </w:r>
        <w:r w:rsidR="00684CE6">
          <w:rPr>
            <w:noProof/>
            <w:webHidden/>
          </w:rPr>
          <w:tab/>
        </w:r>
        <w:r w:rsidR="00684CE6">
          <w:rPr>
            <w:noProof/>
            <w:webHidden/>
          </w:rPr>
          <w:fldChar w:fldCharType="begin"/>
        </w:r>
        <w:r w:rsidR="00684CE6">
          <w:rPr>
            <w:noProof/>
            <w:webHidden/>
          </w:rPr>
          <w:instrText xml:space="preserve"> PAGEREF _Toc511270631 \h </w:instrText>
        </w:r>
        <w:r w:rsidR="00684CE6">
          <w:rPr>
            <w:noProof/>
            <w:webHidden/>
          </w:rPr>
        </w:r>
        <w:r w:rsidR="00684CE6">
          <w:rPr>
            <w:noProof/>
            <w:webHidden/>
          </w:rPr>
          <w:fldChar w:fldCharType="separate"/>
        </w:r>
        <w:r w:rsidR="00684CE6">
          <w:rPr>
            <w:noProof/>
            <w:webHidden/>
          </w:rPr>
          <w:t>6</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2" w:anchor="_Toc511270632" w:history="1">
        <w:r w:rsidR="00684CE6" w:rsidRPr="004C678A">
          <w:rPr>
            <w:rStyle w:val="aff0"/>
            <w:rFonts w:hint="eastAsia"/>
            <w:noProof/>
          </w:rPr>
          <w:t>图</w:t>
        </w:r>
        <w:r w:rsidR="00684CE6" w:rsidRPr="004C678A">
          <w:rPr>
            <w:rStyle w:val="aff0"/>
            <w:noProof/>
          </w:rPr>
          <w:t xml:space="preserve"> 2.1 </w:t>
        </w:r>
        <w:r w:rsidR="00684CE6" w:rsidRPr="004C678A">
          <w:rPr>
            <w:rStyle w:val="aff0"/>
            <w:rFonts w:hint="eastAsia"/>
            <w:noProof/>
          </w:rPr>
          <w:t>散射现象过程示意图</w:t>
        </w:r>
        <w:r w:rsidR="00684CE6">
          <w:rPr>
            <w:noProof/>
            <w:webHidden/>
          </w:rPr>
          <w:tab/>
        </w:r>
        <w:r w:rsidR="00684CE6">
          <w:rPr>
            <w:noProof/>
            <w:webHidden/>
          </w:rPr>
          <w:fldChar w:fldCharType="begin"/>
        </w:r>
        <w:r w:rsidR="00684CE6">
          <w:rPr>
            <w:noProof/>
            <w:webHidden/>
          </w:rPr>
          <w:instrText xml:space="preserve"> PAGEREF _Toc511270632 \h </w:instrText>
        </w:r>
        <w:r w:rsidR="00684CE6">
          <w:rPr>
            <w:noProof/>
            <w:webHidden/>
          </w:rPr>
        </w:r>
        <w:r w:rsidR="00684CE6">
          <w:rPr>
            <w:noProof/>
            <w:webHidden/>
          </w:rPr>
          <w:fldChar w:fldCharType="separate"/>
        </w:r>
        <w:r w:rsidR="00684CE6">
          <w:rPr>
            <w:noProof/>
            <w:webHidden/>
          </w:rPr>
          <w:t>10</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3" w:anchor="_Toc511270633" w:history="1">
        <w:r w:rsidR="00684CE6" w:rsidRPr="004C678A">
          <w:rPr>
            <w:rStyle w:val="aff0"/>
            <w:rFonts w:hint="eastAsia"/>
            <w:noProof/>
          </w:rPr>
          <w:t>图</w:t>
        </w:r>
        <w:r w:rsidR="00684CE6" w:rsidRPr="004C678A">
          <w:rPr>
            <w:rStyle w:val="aff0"/>
            <w:noProof/>
          </w:rPr>
          <w:t xml:space="preserve"> 2.2 </w:t>
        </w:r>
        <w:r w:rsidR="00684CE6" w:rsidRPr="004C678A">
          <w:rPr>
            <w:rStyle w:val="aff0"/>
            <w:rFonts w:hint="eastAsia"/>
            <w:noProof/>
          </w:rPr>
          <w:t>外散射内散射示意图</w:t>
        </w:r>
        <w:r w:rsidR="00684CE6">
          <w:rPr>
            <w:noProof/>
            <w:webHidden/>
          </w:rPr>
          <w:tab/>
        </w:r>
        <w:r w:rsidR="00684CE6">
          <w:rPr>
            <w:noProof/>
            <w:webHidden/>
          </w:rPr>
          <w:fldChar w:fldCharType="begin"/>
        </w:r>
        <w:r w:rsidR="00684CE6">
          <w:rPr>
            <w:noProof/>
            <w:webHidden/>
          </w:rPr>
          <w:instrText xml:space="preserve"> PAGEREF _Toc511270633 \h </w:instrText>
        </w:r>
        <w:r w:rsidR="00684CE6">
          <w:rPr>
            <w:noProof/>
            <w:webHidden/>
          </w:rPr>
        </w:r>
        <w:r w:rsidR="00684CE6">
          <w:rPr>
            <w:noProof/>
            <w:webHidden/>
          </w:rPr>
          <w:fldChar w:fldCharType="separate"/>
        </w:r>
        <w:r w:rsidR="00684CE6">
          <w:rPr>
            <w:noProof/>
            <w:webHidden/>
          </w:rPr>
          <w:t>11</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4" w:anchor="_Toc511270634" w:history="1">
        <w:r w:rsidR="00684CE6" w:rsidRPr="004C678A">
          <w:rPr>
            <w:rStyle w:val="aff0"/>
            <w:rFonts w:hint="eastAsia"/>
            <w:noProof/>
          </w:rPr>
          <w:t>图</w:t>
        </w:r>
        <w:r w:rsidR="00684CE6" w:rsidRPr="004C678A">
          <w:rPr>
            <w:rStyle w:val="aff0"/>
            <w:noProof/>
          </w:rPr>
          <w:t xml:space="preserve"> 2.3 </w:t>
        </w:r>
        <w:r w:rsidR="00684CE6" w:rsidRPr="004C678A">
          <w:rPr>
            <w:rStyle w:val="aff0"/>
            <w:rFonts w:hint="eastAsia"/>
            <w:noProof/>
          </w:rPr>
          <w:t>光线传播示意图</w:t>
        </w:r>
        <w:r w:rsidR="00684CE6">
          <w:rPr>
            <w:noProof/>
            <w:webHidden/>
          </w:rPr>
          <w:tab/>
        </w:r>
        <w:r w:rsidR="00684CE6">
          <w:rPr>
            <w:noProof/>
            <w:webHidden/>
          </w:rPr>
          <w:fldChar w:fldCharType="begin"/>
        </w:r>
        <w:r w:rsidR="00684CE6">
          <w:rPr>
            <w:noProof/>
            <w:webHidden/>
          </w:rPr>
          <w:instrText xml:space="preserve"> PAGEREF _Toc511270634 \h </w:instrText>
        </w:r>
        <w:r w:rsidR="00684CE6">
          <w:rPr>
            <w:noProof/>
            <w:webHidden/>
          </w:rPr>
        </w:r>
        <w:r w:rsidR="00684CE6">
          <w:rPr>
            <w:noProof/>
            <w:webHidden/>
          </w:rPr>
          <w:fldChar w:fldCharType="separate"/>
        </w:r>
        <w:r w:rsidR="00684CE6">
          <w:rPr>
            <w:noProof/>
            <w:webHidden/>
          </w:rPr>
          <w:t>12</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5" w:anchor="_Toc511270635" w:history="1">
        <w:r w:rsidR="00684CE6" w:rsidRPr="004C678A">
          <w:rPr>
            <w:rStyle w:val="aff0"/>
            <w:rFonts w:hint="eastAsia"/>
            <w:noProof/>
          </w:rPr>
          <w:t>图</w:t>
        </w:r>
        <w:r w:rsidR="00684CE6" w:rsidRPr="004C678A">
          <w:rPr>
            <w:rStyle w:val="aff0"/>
            <w:noProof/>
          </w:rPr>
          <w:t xml:space="preserve"> 2.4 </w:t>
        </w:r>
        <w:r w:rsidR="00684CE6" w:rsidRPr="004C678A">
          <w:rPr>
            <w:rStyle w:val="aff0"/>
            <w:rFonts w:hint="eastAsia"/>
            <w:noProof/>
          </w:rPr>
          <w:t>不对称因子对散射分布的影响示意图</w:t>
        </w:r>
        <w:r w:rsidR="00684CE6">
          <w:rPr>
            <w:noProof/>
            <w:webHidden/>
          </w:rPr>
          <w:tab/>
        </w:r>
        <w:r w:rsidR="00684CE6">
          <w:rPr>
            <w:noProof/>
            <w:webHidden/>
          </w:rPr>
          <w:fldChar w:fldCharType="begin"/>
        </w:r>
        <w:r w:rsidR="00684CE6">
          <w:rPr>
            <w:noProof/>
            <w:webHidden/>
          </w:rPr>
          <w:instrText xml:space="preserve"> PAGEREF _Toc511270635 \h </w:instrText>
        </w:r>
        <w:r w:rsidR="00684CE6">
          <w:rPr>
            <w:noProof/>
            <w:webHidden/>
          </w:rPr>
        </w:r>
        <w:r w:rsidR="00684CE6">
          <w:rPr>
            <w:noProof/>
            <w:webHidden/>
          </w:rPr>
          <w:fldChar w:fldCharType="separate"/>
        </w:r>
        <w:r w:rsidR="00684CE6">
          <w:rPr>
            <w:noProof/>
            <w:webHidden/>
          </w:rPr>
          <w:t>14</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6" w:anchor="_Toc511270636" w:history="1">
        <w:r w:rsidR="00684CE6" w:rsidRPr="004C678A">
          <w:rPr>
            <w:rStyle w:val="aff0"/>
            <w:rFonts w:hint="eastAsia"/>
            <w:noProof/>
          </w:rPr>
          <w:t>图</w:t>
        </w:r>
        <w:r w:rsidR="00684CE6" w:rsidRPr="004C678A">
          <w:rPr>
            <w:rStyle w:val="aff0"/>
            <w:noProof/>
          </w:rPr>
          <w:t xml:space="preserve"> 2.5 Ray-marching</w:t>
        </w:r>
        <w:r w:rsidR="00684CE6" w:rsidRPr="004C678A">
          <w:rPr>
            <w:rStyle w:val="aff0"/>
            <w:rFonts w:hint="eastAsia"/>
            <w:noProof/>
          </w:rPr>
          <w:t>示意图</w:t>
        </w:r>
        <w:r w:rsidR="00684CE6">
          <w:rPr>
            <w:noProof/>
            <w:webHidden/>
          </w:rPr>
          <w:tab/>
        </w:r>
        <w:r w:rsidR="00684CE6">
          <w:rPr>
            <w:noProof/>
            <w:webHidden/>
          </w:rPr>
          <w:fldChar w:fldCharType="begin"/>
        </w:r>
        <w:r w:rsidR="00684CE6">
          <w:rPr>
            <w:noProof/>
            <w:webHidden/>
          </w:rPr>
          <w:instrText xml:space="preserve"> PAGEREF _Toc511270636 \h </w:instrText>
        </w:r>
        <w:r w:rsidR="00684CE6">
          <w:rPr>
            <w:noProof/>
            <w:webHidden/>
          </w:rPr>
        </w:r>
        <w:r w:rsidR="00684CE6">
          <w:rPr>
            <w:noProof/>
            <w:webHidden/>
          </w:rPr>
          <w:fldChar w:fldCharType="separate"/>
        </w:r>
        <w:r w:rsidR="00684CE6">
          <w:rPr>
            <w:noProof/>
            <w:webHidden/>
          </w:rPr>
          <w:t>16</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7" w:anchor="_Toc511270637" w:history="1">
        <w:r w:rsidR="00684CE6" w:rsidRPr="004C678A">
          <w:rPr>
            <w:rStyle w:val="aff0"/>
            <w:rFonts w:hint="eastAsia"/>
            <w:noProof/>
          </w:rPr>
          <w:t>图</w:t>
        </w:r>
        <w:r w:rsidR="00684CE6" w:rsidRPr="004C678A">
          <w:rPr>
            <w:rStyle w:val="aff0"/>
            <w:noProof/>
          </w:rPr>
          <w:t xml:space="preserve"> 2.6 </w:t>
        </w:r>
        <w:r w:rsidR="00684CE6" w:rsidRPr="004C678A">
          <w:rPr>
            <w:rStyle w:val="aff0"/>
            <w:rFonts w:hint="eastAsia"/>
            <w:noProof/>
          </w:rPr>
          <w:t>不同倍频的噪声纹理</w:t>
        </w:r>
        <w:r w:rsidR="00684CE6">
          <w:rPr>
            <w:noProof/>
            <w:webHidden/>
          </w:rPr>
          <w:tab/>
        </w:r>
        <w:r w:rsidR="00684CE6">
          <w:rPr>
            <w:noProof/>
            <w:webHidden/>
          </w:rPr>
          <w:fldChar w:fldCharType="begin"/>
        </w:r>
        <w:r w:rsidR="00684CE6">
          <w:rPr>
            <w:noProof/>
            <w:webHidden/>
          </w:rPr>
          <w:instrText xml:space="preserve"> PAGEREF _Toc511270637 \h </w:instrText>
        </w:r>
        <w:r w:rsidR="00684CE6">
          <w:rPr>
            <w:noProof/>
            <w:webHidden/>
          </w:rPr>
        </w:r>
        <w:r w:rsidR="00684CE6">
          <w:rPr>
            <w:noProof/>
            <w:webHidden/>
          </w:rPr>
          <w:fldChar w:fldCharType="separate"/>
        </w:r>
        <w:r w:rsidR="00684CE6">
          <w:rPr>
            <w:noProof/>
            <w:webHidden/>
          </w:rPr>
          <w:t>18</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8" w:anchor="_Toc511270638" w:history="1">
        <w:r w:rsidR="00684CE6" w:rsidRPr="004C678A">
          <w:rPr>
            <w:rStyle w:val="aff0"/>
            <w:rFonts w:hint="eastAsia"/>
            <w:noProof/>
          </w:rPr>
          <w:t>图</w:t>
        </w:r>
        <w:r w:rsidR="00684CE6" w:rsidRPr="004C678A">
          <w:rPr>
            <w:rStyle w:val="aff0"/>
            <w:noProof/>
          </w:rPr>
          <w:t xml:space="preserve"> 2.7 </w:t>
        </w:r>
        <w:r w:rsidR="00684CE6" w:rsidRPr="004C678A">
          <w:rPr>
            <w:rStyle w:val="aff0"/>
            <w:rFonts w:hint="eastAsia"/>
            <w:noProof/>
          </w:rPr>
          <w:t>二维柏林噪声纹理</w:t>
        </w:r>
        <w:r w:rsidR="00684CE6">
          <w:rPr>
            <w:noProof/>
            <w:webHidden/>
          </w:rPr>
          <w:tab/>
        </w:r>
        <w:r w:rsidR="00684CE6">
          <w:rPr>
            <w:noProof/>
            <w:webHidden/>
          </w:rPr>
          <w:fldChar w:fldCharType="begin"/>
        </w:r>
        <w:r w:rsidR="00684CE6">
          <w:rPr>
            <w:noProof/>
            <w:webHidden/>
          </w:rPr>
          <w:instrText xml:space="preserve"> PAGEREF _Toc511270638 \h </w:instrText>
        </w:r>
        <w:r w:rsidR="00684CE6">
          <w:rPr>
            <w:noProof/>
            <w:webHidden/>
          </w:rPr>
        </w:r>
        <w:r w:rsidR="00684CE6">
          <w:rPr>
            <w:noProof/>
            <w:webHidden/>
          </w:rPr>
          <w:fldChar w:fldCharType="separate"/>
        </w:r>
        <w:r w:rsidR="00684CE6">
          <w:rPr>
            <w:noProof/>
            <w:webHidden/>
          </w:rPr>
          <w:t>19</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29" w:anchor="_Toc511270639" w:history="1">
        <w:r w:rsidR="00684CE6" w:rsidRPr="004C678A">
          <w:rPr>
            <w:rStyle w:val="aff0"/>
            <w:rFonts w:hint="eastAsia"/>
            <w:noProof/>
          </w:rPr>
          <w:t>图</w:t>
        </w:r>
        <w:r w:rsidR="00684CE6" w:rsidRPr="004C678A">
          <w:rPr>
            <w:rStyle w:val="aff0"/>
            <w:noProof/>
          </w:rPr>
          <w:t xml:space="preserve"> 3.1 </w:t>
        </w:r>
        <w:r w:rsidR="00684CE6" w:rsidRPr="004C678A">
          <w:rPr>
            <w:rStyle w:val="aff0"/>
            <w:rFonts w:hint="eastAsia"/>
            <w:noProof/>
          </w:rPr>
          <w:t>算法步骤概要图</w:t>
        </w:r>
        <w:r w:rsidR="00684CE6">
          <w:rPr>
            <w:noProof/>
            <w:webHidden/>
          </w:rPr>
          <w:tab/>
        </w:r>
        <w:r w:rsidR="00684CE6">
          <w:rPr>
            <w:noProof/>
            <w:webHidden/>
          </w:rPr>
          <w:fldChar w:fldCharType="begin"/>
        </w:r>
        <w:r w:rsidR="00684CE6">
          <w:rPr>
            <w:noProof/>
            <w:webHidden/>
          </w:rPr>
          <w:instrText xml:space="preserve"> PAGEREF _Toc511270639 \h </w:instrText>
        </w:r>
        <w:r w:rsidR="00684CE6">
          <w:rPr>
            <w:noProof/>
            <w:webHidden/>
          </w:rPr>
        </w:r>
        <w:r w:rsidR="00684CE6">
          <w:rPr>
            <w:noProof/>
            <w:webHidden/>
          </w:rPr>
          <w:fldChar w:fldCharType="separate"/>
        </w:r>
        <w:r w:rsidR="00684CE6">
          <w:rPr>
            <w:noProof/>
            <w:webHidden/>
          </w:rPr>
          <w:t>23</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0" w:anchor="_Toc511270640" w:history="1">
        <w:r w:rsidR="00684CE6" w:rsidRPr="004C678A">
          <w:rPr>
            <w:rStyle w:val="aff0"/>
            <w:rFonts w:hint="eastAsia"/>
            <w:noProof/>
          </w:rPr>
          <w:t>图</w:t>
        </w:r>
        <w:r w:rsidR="00684CE6" w:rsidRPr="004C678A">
          <w:rPr>
            <w:rStyle w:val="aff0"/>
            <w:noProof/>
          </w:rPr>
          <w:t xml:space="preserve"> 3.2 </w:t>
        </w:r>
        <w:r w:rsidR="00684CE6" w:rsidRPr="004C678A">
          <w:rPr>
            <w:rStyle w:val="aff0"/>
            <w:rFonts w:hint="eastAsia"/>
            <w:noProof/>
          </w:rPr>
          <w:t>柏林噪声</w:t>
        </w:r>
        <w:r w:rsidR="00684CE6">
          <w:rPr>
            <w:noProof/>
            <w:webHidden/>
          </w:rPr>
          <w:tab/>
        </w:r>
        <w:r w:rsidR="00684CE6">
          <w:rPr>
            <w:noProof/>
            <w:webHidden/>
          </w:rPr>
          <w:fldChar w:fldCharType="begin"/>
        </w:r>
        <w:r w:rsidR="00684CE6">
          <w:rPr>
            <w:noProof/>
            <w:webHidden/>
          </w:rPr>
          <w:instrText xml:space="preserve"> PAGEREF _Toc511270640 \h </w:instrText>
        </w:r>
        <w:r w:rsidR="00684CE6">
          <w:rPr>
            <w:noProof/>
            <w:webHidden/>
          </w:rPr>
        </w:r>
        <w:r w:rsidR="00684CE6">
          <w:rPr>
            <w:noProof/>
            <w:webHidden/>
          </w:rPr>
          <w:fldChar w:fldCharType="separate"/>
        </w:r>
        <w:r w:rsidR="00684CE6">
          <w:rPr>
            <w:noProof/>
            <w:webHidden/>
          </w:rPr>
          <w:t>26</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1" w:anchor="_Toc511270641" w:history="1">
        <w:r w:rsidR="00684CE6" w:rsidRPr="004C678A">
          <w:rPr>
            <w:rStyle w:val="aff0"/>
            <w:rFonts w:hint="eastAsia"/>
            <w:noProof/>
          </w:rPr>
          <w:t>图</w:t>
        </w:r>
        <w:r w:rsidR="00684CE6" w:rsidRPr="004C678A">
          <w:rPr>
            <w:rStyle w:val="aff0"/>
            <w:noProof/>
          </w:rPr>
          <w:t xml:space="preserve"> 3.3 </w:t>
        </w:r>
        <w:r w:rsidR="00684CE6" w:rsidRPr="004C678A">
          <w:rPr>
            <w:rStyle w:val="aff0"/>
            <w:rFonts w:hint="eastAsia"/>
            <w:noProof/>
          </w:rPr>
          <w:t>三维纹理空间映射图</w:t>
        </w:r>
        <w:r w:rsidR="00684CE6">
          <w:rPr>
            <w:noProof/>
            <w:webHidden/>
          </w:rPr>
          <w:tab/>
        </w:r>
        <w:r w:rsidR="00684CE6">
          <w:rPr>
            <w:noProof/>
            <w:webHidden/>
          </w:rPr>
          <w:fldChar w:fldCharType="begin"/>
        </w:r>
        <w:r w:rsidR="00684CE6">
          <w:rPr>
            <w:noProof/>
            <w:webHidden/>
          </w:rPr>
          <w:instrText xml:space="preserve"> PAGEREF _Toc511270641 \h </w:instrText>
        </w:r>
        <w:r w:rsidR="00684CE6">
          <w:rPr>
            <w:noProof/>
            <w:webHidden/>
          </w:rPr>
        </w:r>
        <w:r w:rsidR="00684CE6">
          <w:rPr>
            <w:noProof/>
            <w:webHidden/>
          </w:rPr>
          <w:fldChar w:fldCharType="separate"/>
        </w:r>
        <w:r w:rsidR="00684CE6">
          <w:rPr>
            <w:noProof/>
            <w:webHidden/>
          </w:rPr>
          <w:t>27</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2" w:anchor="_Toc511270642" w:history="1">
        <w:r w:rsidR="00684CE6" w:rsidRPr="004C678A">
          <w:rPr>
            <w:rStyle w:val="aff0"/>
            <w:rFonts w:hint="eastAsia"/>
            <w:noProof/>
          </w:rPr>
          <w:t>图</w:t>
        </w:r>
        <w:r w:rsidR="00684CE6" w:rsidRPr="004C678A">
          <w:rPr>
            <w:rStyle w:val="aff0"/>
            <w:noProof/>
          </w:rPr>
          <w:t xml:space="preserve"> 3.4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效果图对比</w:t>
        </w:r>
        <w:r w:rsidR="00684CE6">
          <w:rPr>
            <w:noProof/>
            <w:webHidden/>
          </w:rPr>
          <w:tab/>
        </w:r>
        <w:r w:rsidR="00684CE6">
          <w:rPr>
            <w:noProof/>
            <w:webHidden/>
          </w:rPr>
          <w:fldChar w:fldCharType="begin"/>
        </w:r>
        <w:r w:rsidR="00684CE6">
          <w:rPr>
            <w:noProof/>
            <w:webHidden/>
          </w:rPr>
          <w:instrText xml:space="preserve"> PAGEREF _Toc511270642 \h </w:instrText>
        </w:r>
        <w:r w:rsidR="00684CE6">
          <w:rPr>
            <w:noProof/>
            <w:webHidden/>
          </w:rPr>
        </w:r>
        <w:r w:rsidR="00684CE6">
          <w:rPr>
            <w:noProof/>
            <w:webHidden/>
          </w:rPr>
          <w:fldChar w:fldCharType="separate"/>
        </w:r>
        <w:r w:rsidR="00684CE6">
          <w:rPr>
            <w:noProof/>
            <w:webHidden/>
          </w:rPr>
          <w:t>29</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3" w:anchor="_Toc511270643" w:history="1">
        <w:r w:rsidR="00684CE6" w:rsidRPr="004C678A">
          <w:rPr>
            <w:rStyle w:val="aff0"/>
            <w:rFonts w:hint="eastAsia"/>
            <w:noProof/>
          </w:rPr>
          <w:t>图</w:t>
        </w:r>
        <w:r w:rsidR="00684CE6" w:rsidRPr="004C678A">
          <w:rPr>
            <w:rStyle w:val="aff0"/>
            <w:noProof/>
          </w:rPr>
          <w:t xml:space="preserve"> 3.5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深度分布对比</w:t>
        </w:r>
        <w:r w:rsidR="00684CE6">
          <w:rPr>
            <w:noProof/>
            <w:webHidden/>
          </w:rPr>
          <w:tab/>
        </w:r>
        <w:r w:rsidR="00684CE6">
          <w:rPr>
            <w:noProof/>
            <w:webHidden/>
          </w:rPr>
          <w:fldChar w:fldCharType="begin"/>
        </w:r>
        <w:r w:rsidR="00684CE6">
          <w:rPr>
            <w:noProof/>
            <w:webHidden/>
          </w:rPr>
          <w:instrText xml:space="preserve"> PAGEREF _Toc511270643 \h </w:instrText>
        </w:r>
        <w:r w:rsidR="00684CE6">
          <w:rPr>
            <w:noProof/>
            <w:webHidden/>
          </w:rPr>
        </w:r>
        <w:r w:rsidR="00684CE6">
          <w:rPr>
            <w:noProof/>
            <w:webHidden/>
          </w:rPr>
          <w:fldChar w:fldCharType="separate"/>
        </w:r>
        <w:r w:rsidR="00684CE6">
          <w:rPr>
            <w:noProof/>
            <w:webHidden/>
          </w:rPr>
          <w:t>29</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4" w:anchor="_Toc511270644" w:history="1">
        <w:r w:rsidR="00684CE6" w:rsidRPr="004C678A">
          <w:rPr>
            <w:rStyle w:val="aff0"/>
            <w:rFonts w:hint="eastAsia"/>
            <w:noProof/>
          </w:rPr>
          <w:t>图</w:t>
        </w:r>
        <w:r w:rsidR="00684CE6" w:rsidRPr="004C678A">
          <w:rPr>
            <w:rStyle w:val="aff0"/>
            <w:noProof/>
          </w:rPr>
          <w:t xml:space="preserve"> 3.6 </w:t>
        </w:r>
        <w:r w:rsidR="00684CE6" w:rsidRPr="004C678A">
          <w:rPr>
            <w:rStyle w:val="aff0"/>
            <w:rFonts w:hint="eastAsia"/>
            <w:noProof/>
          </w:rPr>
          <w:t>点光源阴影</w:t>
        </w:r>
        <w:r w:rsidR="00684CE6">
          <w:rPr>
            <w:noProof/>
            <w:webHidden/>
          </w:rPr>
          <w:tab/>
        </w:r>
        <w:r w:rsidR="00684CE6">
          <w:rPr>
            <w:noProof/>
            <w:webHidden/>
          </w:rPr>
          <w:fldChar w:fldCharType="begin"/>
        </w:r>
        <w:r w:rsidR="00684CE6">
          <w:rPr>
            <w:noProof/>
            <w:webHidden/>
          </w:rPr>
          <w:instrText xml:space="preserve"> PAGEREF _Toc511270644 \h </w:instrText>
        </w:r>
        <w:r w:rsidR="00684CE6">
          <w:rPr>
            <w:noProof/>
            <w:webHidden/>
          </w:rPr>
        </w:r>
        <w:r w:rsidR="00684CE6">
          <w:rPr>
            <w:noProof/>
            <w:webHidden/>
          </w:rPr>
          <w:fldChar w:fldCharType="separate"/>
        </w:r>
        <w:r w:rsidR="00684CE6">
          <w:rPr>
            <w:noProof/>
            <w:webHidden/>
          </w:rPr>
          <w:t>32</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5" w:anchor="_Toc511270645" w:history="1">
        <w:r w:rsidR="00684CE6" w:rsidRPr="004C678A">
          <w:rPr>
            <w:rStyle w:val="aff0"/>
            <w:rFonts w:hint="eastAsia"/>
            <w:noProof/>
          </w:rPr>
          <w:t>图</w:t>
        </w:r>
        <w:r w:rsidR="00684CE6" w:rsidRPr="004C678A">
          <w:rPr>
            <w:rStyle w:val="aff0"/>
            <w:noProof/>
          </w:rPr>
          <w:t xml:space="preserve"> 3.7 </w:t>
        </w:r>
        <w:r w:rsidR="00684CE6" w:rsidRPr="004C678A">
          <w:rPr>
            <w:rStyle w:val="aff0"/>
            <w:rFonts w:hint="eastAsia"/>
            <w:noProof/>
          </w:rPr>
          <w:t>聚光灯图示</w:t>
        </w:r>
        <w:r w:rsidR="00684CE6">
          <w:rPr>
            <w:noProof/>
            <w:webHidden/>
          </w:rPr>
          <w:tab/>
        </w:r>
        <w:r w:rsidR="00684CE6">
          <w:rPr>
            <w:noProof/>
            <w:webHidden/>
          </w:rPr>
          <w:fldChar w:fldCharType="begin"/>
        </w:r>
        <w:r w:rsidR="00684CE6">
          <w:rPr>
            <w:noProof/>
            <w:webHidden/>
          </w:rPr>
          <w:instrText xml:space="preserve"> PAGEREF _Toc511270645 \h </w:instrText>
        </w:r>
        <w:r w:rsidR="00684CE6">
          <w:rPr>
            <w:noProof/>
            <w:webHidden/>
          </w:rPr>
        </w:r>
        <w:r w:rsidR="00684CE6">
          <w:rPr>
            <w:noProof/>
            <w:webHidden/>
          </w:rPr>
          <w:fldChar w:fldCharType="separate"/>
        </w:r>
        <w:r w:rsidR="00684CE6">
          <w:rPr>
            <w:noProof/>
            <w:webHidden/>
          </w:rPr>
          <w:t>34</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6" w:anchor="_Toc511270646" w:history="1">
        <w:r w:rsidR="00684CE6" w:rsidRPr="004C678A">
          <w:rPr>
            <w:rStyle w:val="aff0"/>
            <w:rFonts w:hint="eastAsia"/>
            <w:noProof/>
          </w:rPr>
          <w:t>图</w:t>
        </w:r>
        <w:r w:rsidR="00684CE6" w:rsidRPr="004C678A">
          <w:rPr>
            <w:rStyle w:val="aff0"/>
            <w:noProof/>
          </w:rPr>
          <w:t xml:space="preserve"> 3.8 </w:t>
        </w:r>
        <w:r w:rsidR="00684CE6" w:rsidRPr="004C678A">
          <w:rPr>
            <w:rStyle w:val="aff0"/>
            <w:rFonts w:hint="eastAsia"/>
            <w:noProof/>
          </w:rPr>
          <w:t>求解散射方程</w:t>
        </w:r>
        <w:r w:rsidR="00684CE6">
          <w:rPr>
            <w:noProof/>
            <w:webHidden/>
          </w:rPr>
          <w:tab/>
        </w:r>
        <w:r w:rsidR="00684CE6">
          <w:rPr>
            <w:noProof/>
            <w:webHidden/>
          </w:rPr>
          <w:fldChar w:fldCharType="begin"/>
        </w:r>
        <w:r w:rsidR="00684CE6">
          <w:rPr>
            <w:noProof/>
            <w:webHidden/>
          </w:rPr>
          <w:instrText xml:space="preserve"> PAGEREF _Toc511270646 \h </w:instrText>
        </w:r>
        <w:r w:rsidR="00684CE6">
          <w:rPr>
            <w:noProof/>
            <w:webHidden/>
          </w:rPr>
        </w:r>
        <w:r w:rsidR="00684CE6">
          <w:rPr>
            <w:noProof/>
            <w:webHidden/>
          </w:rPr>
          <w:fldChar w:fldCharType="separate"/>
        </w:r>
        <w:r w:rsidR="00684CE6">
          <w:rPr>
            <w:noProof/>
            <w:webHidden/>
          </w:rPr>
          <w:t>39</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7" w:anchor="_Toc511270647" w:history="1">
        <w:r w:rsidR="00684CE6" w:rsidRPr="004C678A">
          <w:rPr>
            <w:rStyle w:val="aff0"/>
            <w:rFonts w:hint="eastAsia"/>
            <w:noProof/>
          </w:rPr>
          <w:t>图</w:t>
        </w:r>
        <w:r w:rsidR="00684CE6" w:rsidRPr="004C678A">
          <w:rPr>
            <w:rStyle w:val="aff0"/>
            <w:noProof/>
          </w:rPr>
          <w:t xml:space="preserve"> 3.9 </w:t>
        </w:r>
        <w:r w:rsidR="00684CE6" w:rsidRPr="004C678A">
          <w:rPr>
            <w:rStyle w:val="aff0"/>
            <w:rFonts w:hint="eastAsia"/>
            <w:noProof/>
          </w:rPr>
          <w:t>级联阴影图</w:t>
        </w:r>
        <w:r w:rsidR="00684CE6">
          <w:rPr>
            <w:noProof/>
            <w:webHidden/>
          </w:rPr>
          <w:tab/>
        </w:r>
        <w:r w:rsidR="00684CE6">
          <w:rPr>
            <w:noProof/>
            <w:webHidden/>
          </w:rPr>
          <w:fldChar w:fldCharType="begin"/>
        </w:r>
        <w:r w:rsidR="00684CE6">
          <w:rPr>
            <w:noProof/>
            <w:webHidden/>
          </w:rPr>
          <w:instrText xml:space="preserve"> PAGEREF _Toc511270647 \h </w:instrText>
        </w:r>
        <w:r w:rsidR="00684CE6">
          <w:rPr>
            <w:noProof/>
            <w:webHidden/>
          </w:rPr>
        </w:r>
        <w:r w:rsidR="00684CE6">
          <w:rPr>
            <w:noProof/>
            <w:webHidden/>
          </w:rPr>
          <w:fldChar w:fldCharType="separate"/>
        </w:r>
        <w:r w:rsidR="00684CE6">
          <w:rPr>
            <w:noProof/>
            <w:webHidden/>
          </w:rPr>
          <w:t>40</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8" w:anchor="_Toc511270648" w:history="1">
        <w:r w:rsidR="00684CE6" w:rsidRPr="004C678A">
          <w:rPr>
            <w:rStyle w:val="aff0"/>
            <w:rFonts w:hint="eastAsia"/>
            <w:noProof/>
          </w:rPr>
          <w:t>图</w:t>
        </w:r>
        <w:r w:rsidR="00684CE6" w:rsidRPr="004C678A">
          <w:rPr>
            <w:rStyle w:val="aff0"/>
            <w:noProof/>
          </w:rPr>
          <w:t xml:space="preserve"> 3.10 </w:t>
        </w:r>
        <w:r w:rsidR="00684CE6" w:rsidRPr="004C678A">
          <w:rPr>
            <w:rStyle w:val="aff0"/>
            <w:rFonts w:hint="eastAsia"/>
            <w:noProof/>
          </w:rPr>
          <w:t>视锥体分割图</w:t>
        </w:r>
        <w:r w:rsidR="00684CE6">
          <w:rPr>
            <w:noProof/>
            <w:webHidden/>
          </w:rPr>
          <w:tab/>
        </w:r>
        <w:r w:rsidR="00684CE6">
          <w:rPr>
            <w:noProof/>
            <w:webHidden/>
          </w:rPr>
          <w:fldChar w:fldCharType="begin"/>
        </w:r>
        <w:r w:rsidR="00684CE6">
          <w:rPr>
            <w:noProof/>
            <w:webHidden/>
          </w:rPr>
          <w:instrText xml:space="preserve"> PAGEREF _Toc511270648 \h </w:instrText>
        </w:r>
        <w:r w:rsidR="00684CE6">
          <w:rPr>
            <w:noProof/>
            <w:webHidden/>
          </w:rPr>
        </w:r>
        <w:r w:rsidR="00684CE6">
          <w:rPr>
            <w:noProof/>
            <w:webHidden/>
          </w:rPr>
          <w:fldChar w:fldCharType="separate"/>
        </w:r>
        <w:r w:rsidR="00684CE6">
          <w:rPr>
            <w:noProof/>
            <w:webHidden/>
          </w:rPr>
          <w:t>41</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39" w:anchor="_Toc511270649" w:history="1">
        <w:r w:rsidR="00684CE6" w:rsidRPr="004C678A">
          <w:rPr>
            <w:rStyle w:val="aff0"/>
            <w:rFonts w:hint="eastAsia"/>
            <w:noProof/>
          </w:rPr>
          <w:t>图</w:t>
        </w:r>
        <w:r w:rsidR="00684CE6" w:rsidRPr="004C678A">
          <w:rPr>
            <w:rStyle w:val="aff0"/>
            <w:noProof/>
          </w:rPr>
          <w:t xml:space="preserve"> 3.11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效果图对比</w:t>
        </w:r>
        <w:r w:rsidR="00684CE6">
          <w:rPr>
            <w:noProof/>
            <w:webHidden/>
          </w:rPr>
          <w:tab/>
        </w:r>
        <w:r w:rsidR="00684CE6">
          <w:rPr>
            <w:noProof/>
            <w:webHidden/>
          </w:rPr>
          <w:fldChar w:fldCharType="begin"/>
        </w:r>
        <w:r w:rsidR="00684CE6">
          <w:rPr>
            <w:noProof/>
            <w:webHidden/>
          </w:rPr>
          <w:instrText xml:space="preserve"> PAGEREF _Toc511270649 \h </w:instrText>
        </w:r>
        <w:r w:rsidR="00684CE6">
          <w:rPr>
            <w:noProof/>
            <w:webHidden/>
          </w:rPr>
        </w:r>
        <w:r w:rsidR="00684CE6">
          <w:rPr>
            <w:noProof/>
            <w:webHidden/>
          </w:rPr>
          <w:fldChar w:fldCharType="separate"/>
        </w:r>
        <w:r w:rsidR="00684CE6">
          <w:rPr>
            <w:noProof/>
            <w:webHidden/>
          </w:rPr>
          <w:t>42</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0" w:anchor="_Toc511270650" w:history="1">
        <w:r w:rsidR="00684CE6" w:rsidRPr="004C678A">
          <w:rPr>
            <w:rStyle w:val="aff0"/>
            <w:rFonts w:hint="eastAsia"/>
            <w:noProof/>
          </w:rPr>
          <w:t>图</w:t>
        </w:r>
        <w:r w:rsidR="00684CE6" w:rsidRPr="004C678A">
          <w:rPr>
            <w:rStyle w:val="aff0"/>
            <w:noProof/>
          </w:rPr>
          <w:t xml:space="preserve"> 3.12</w:t>
        </w:r>
        <w:r w:rsidR="00684CE6" w:rsidRPr="004C678A">
          <w:rPr>
            <w:rStyle w:val="aff0"/>
            <w:rFonts w:hint="eastAsia"/>
            <w:noProof/>
          </w:rPr>
          <w:t>动态场景中阴影纹理滤波与不滤波对比图</w:t>
        </w:r>
        <w:r w:rsidR="00684CE6">
          <w:rPr>
            <w:noProof/>
            <w:webHidden/>
          </w:rPr>
          <w:tab/>
        </w:r>
        <w:r w:rsidR="00684CE6">
          <w:rPr>
            <w:noProof/>
            <w:webHidden/>
          </w:rPr>
          <w:fldChar w:fldCharType="begin"/>
        </w:r>
        <w:r w:rsidR="00684CE6">
          <w:rPr>
            <w:noProof/>
            <w:webHidden/>
          </w:rPr>
          <w:instrText xml:space="preserve"> PAGEREF _Toc511270650 \h </w:instrText>
        </w:r>
        <w:r w:rsidR="00684CE6">
          <w:rPr>
            <w:noProof/>
            <w:webHidden/>
          </w:rPr>
        </w:r>
        <w:r w:rsidR="00684CE6">
          <w:rPr>
            <w:noProof/>
            <w:webHidden/>
          </w:rPr>
          <w:fldChar w:fldCharType="separate"/>
        </w:r>
        <w:r w:rsidR="00684CE6">
          <w:rPr>
            <w:noProof/>
            <w:webHidden/>
          </w:rPr>
          <w:t>44</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1" w:anchor="_Toc511270651" w:history="1">
        <w:r w:rsidR="00684CE6" w:rsidRPr="004C678A">
          <w:rPr>
            <w:rStyle w:val="aff0"/>
            <w:rFonts w:hint="eastAsia"/>
            <w:noProof/>
          </w:rPr>
          <w:t>图</w:t>
        </w:r>
        <w:r w:rsidR="00684CE6" w:rsidRPr="004C678A">
          <w:rPr>
            <w:rStyle w:val="aff0"/>
            <w:noProof/>
          </w:rPr>
          <w:t xml:space="preserve"> 3.13</w:t>
        </w:r>
        <w:r w:rsidR="00684CE6" w:rsidRPr="004C678A">
          <w:rPr>
            <w:rStyle w:val="aff0"/>
            <w:rFonts w:hint="eastAsia"/>
            <w:noProof/>
          </w:rPr>
          <w:t>阴影函数图像对比图</w:t>
        </w:r>
        <w:r w:rsidR="00684CE6">
          <w:rPr>
            <w:noProof/>
            <w:webHidden/>
          </w:rPr>
          <w:tab/>
        </w:r>
        <w:r w:rsidR="00684CE6">
          <w:rPr>
            <w:noProof/>
            <w:webHidden/>
          </w:rPr>
          <w:fldChar w:fldCharType="begin"/>
        </w:r>
        <w:r w:rsidR="00684CE6">
          <w:rPr>
            <w:noProof/>
            <w:webHidden/>
          </w:rPr>
          <w:instrText xml:space="preserve"> PAGEREF _Toc511270651 \h </w:instrText>
        </w:r>
        <w:r w:rsidR="00684CE6">
          <w:rPr>
            <w:noProof/>
            <w:webHidden/>
          </w:rPr>
        </w:r>
        <w:r w:rsidR="00684CE6">
          <w:rPr>
            <w:noProof/>
            <w:webHidden/>
          </w:rPr>
          <w:fldChar w:fldCharType="separate"/>
        </w:r>
        <w:r w:rsidR="00684CE6">
          <w:rPr>
            <w:noProof/>
            <w:webHidden/>
          </w:rPr>
          <w:t>44</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2" w:anchor="_Toc511270652" w:history="1">
        <w:r w:rsidR="00684CE6" w:rsidRPr="004C678A">
          <w:rPr>
            <w:rStyle w:val="aff0"/>
            <w:rFonts w:hint="eastAsia"/>
            <w:noProof/>
          </w:rPr>
          <w:t>图</w:t>
        </w:r>
        <w:r w:rsidR="00684CE6" w:rsidRPr="004C678A">
          <w:rPr>
            <w:rStyle w:val="aff0"/>
            <w:noProof/>
          </w:rPr>
          <w:t xml:space="preserve"> 3.14 </w:t>
        </w:r>
        <w:r w:rsidR="00684CE6" w:rsidRPr="004C678A">
          <w:rPr>
            <w:rStyle w:val="aff0"/>
            <w:rFonts w:hint="eastAsia"/>
            <w:noProof/>
          </w:rPr>
          <w:t>渲染结果展示</w:t>
        </w:r>
        <w:r w:rsidR="00684CE6">
          <w:rPr>
            <w:noProof/>
            <w:webHidden/>
          </w:rPr>
          <w:tab/>
        </w:r>
        <w:r w:rsidR="00684CE6">
          <w:rPr>
            <w:noProof/>
            <w:webHidden/>
          </w:rPr>
          <w:fldChar w:fldCharType="begin"/>
        </w:r>
        <w:r w:rsidR="00684CE6">
          <w:rPr>
            <w:noProof/>
            <w:webHidden/>
          </w:rPr>
          <w:instrText xml:space="preserve"> PAGEREF _Toc511270652 \h </w:instrText>
        </w:r>
        <w:r w:rsidR="00684CE6">
          <w:rPr>
            <w:noProof/>
            <w:webHidden/>
          </w:rPr>
        </w:r>
        <w:r w:rsidR="00684CE6">
          <w:rPr>
            <w:noProof/>
            <w:webHidden/>
          </w:rPr>
          <w:fldChar w:fldCharType="separate"/>
        </w:r>
        <w:r w:rsidR="00684CE6">
          <w:rPr>
            <w:noProof/>
            <w:webHidden/>
          </w:rPr>
          <w:t>46</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3" w:anchor="_Toc511270653" w:history="1">
        <w:r w:rsidR="00684CE6" w:rsidRPr="004C678A">
          <w:rPr>
            <w:rStyle w:val="aff0"/>
            <w:rFonts w:hint="eastAsia"/>
            <w:noProof/>
          </w:rPr>
          <w:t>图</w:t>
        </w:r>
        <w:r w:rsidR="00684CE6" w:rsidRPr="004C678A">
          <w:rPr>
            <w:rStyle w:val="aff0"/>
            <w:noProof/>
          </w:rPr>
          <w:t xml:space="preserve"> 3.15 </w:t>
        </w:r>
        <w:r w:rsidR="00684CE6" w:rsidRPr="004C678A">
          <w:rPr>
            <w:rStyle w:val="aff0"/>
            <w:rFonts w:hint="eastAsia"/>
            <w:noProof/>
          </w:rPr>
          <w:t>存在透明物体的场景下算法的应用</w:t>
        </w:r>
        <w:r w:rsidR="00684CE6">
          <w:rPr>
            <w:noProof/>
            <w:webHidden/>
          </w:rPr>
          <w:tab/>
        </w:r>
        <w:r w:rsidR="00684CE6">
          <w:rPr>
            <w:noProof/>
            <w:webHidden/>
          </w:rPr>
          <w:fldChar w:fldCharType="begin"/>
        </w:r>
        <w:r w:rsidR="00684CE6">
          <w:rPr>
            <w:noProof/>
            <w:webHidden/>
          </w:rPr>
          <w:instrText xml:space="preserve"> PAGEREF _Toc511270653 \h </w:instrText>
        </w:r>
        <w:r w:rsidR="00684CE6">
          <w:rPr>
            <w:noProof/>
            <w:webHidden/>
          </w:rPr>
        </w:r>
        <w:r w:rsidR="00684CE6">
          <w:rPr>
            <w:noProof/>
            <w:webHidden/>
          </w:rPr>
          <w:fldChar w:fldCharType="separate"/>
        </w:r>
        <w:r w:rsidR="00684CE6">
          <w:rPr>
            <w:noProof/>
            <w:webHidden/>
          </w:rPr>
          <w:t>47</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4" w:anchor="_Toc511270654" w:history="1">
        <w:r w:rsidR="00684CE6" w:rsidRPr="004C678A">
          <w:rPr>
            <w:rStyle w:val="aff0"/>
            <w:rFonts w:hint="eastAsia"/>
            <w:noProof/>
          </w:rPr>
          <w:t>图</w:t>
        </w:r>
        <w:r w:rsidR="00684CE6" w:rsidRPr="004C678A">
          <w:rPr>
            <w:rStyle w:val="aff0"/>
            <w:noProof/>
          </w:rPr>
          <w:t xml:space="preserve"> 4.1 </w:t>
        </w:r>
        <w:r w:rsidR="00684CE6" w:rsidRPr="004C678A">
          <w:rPr>
            <w:rStyle w:val="aff0"/>
            <w:rFonts w:hint="eastAsia"/>
            <w:noProof/>
          </w:rPr>
          <w:t>均匀密度的雾和体积光</w:t>
        </w:r>
        <w:r w:rsidR="00684CE6">
          <w:rPr>
            <w:noProof/>
            <w:webHidden/>
          </w:rPr>
          <w:tab/>
        </w:r>
        <w:r w:rsidR="00684CE6">
          <w:rPr>
            <w:noProof/>
            <w:webHidden/>
          </w:rPr>
          <w:fldChar w:fldCharType="begin"/>
        </w:r>
        <w:r w:rsidR="00684CE6">
          <w:rPr>
            <w:noProof/>
            <w:webHidden/>
          </w:rPr>
          <w:instrText xml:space="preserve"> PAGEREF _Toc511270654 \h </w:instrText>
        </w:r>
        <w:r w:rsidR="00684CE6">
          <w:rPr>
            <w:noProof/>
            <w:webHidden/>
          </w:rPr>
        </w:r>
        <w:r w:rsidR="00684CE6">
          <w:rPr>
            <w:noProof/>
            <w:webHidden/>
          </w:rPr>
          <w:fldChar w:fldCharType="separate"/>
        </w:r>
        <w:r w:rsidR="00684CE6">
          <w:rPr>
            <w:noProof/>
            <w:webHidden/>
          </w:rPr>
          <w:t>50</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5" w:anchor="_Toc511270655" w:history="1">
        <w:r w:rsidR="00684CE6" w:rsidRPr="004C678A">
          <w:rPr>
            <w:rStyle w:val="aff0"/>
            <w:rFonts w:hint="eastAsia"/>
            <w:noProof/>
          </w:rPr>
          <w:t>图</w:t>
        </w:r>
        <w:r w:rsidR="00684CE6" w:rsidRPr="004C678A">
          <w:rPr>
            <w:rStyle w:val="aff0"/>
            <w:noProof/>
          </w:rPr>
          <w:t xml:space="preserve"> 4.2</w:t>
        </w:r>
        <w:r w:rsidR="00684CE6" w:rsidRPr="004C678A">
          <w:rPr>
            <w:rStyle w:val="aff0"/>
            <w:rFonts w:hint="eastAsia"/>
            <w:noProof/>
          </w:rPr>
          <w:t>指数分布密度的雾</w:t>
        </w:r>
        <w:r w:rsidR="00684CE6">
          <w:rPr>
            <w:noProof/>
            <w:webHidden/>
          </w:rPr>
          <w:tab/>
        </w:r>
        <w:r w:rsidR="00684CE6">
          <w:rPr>
            <w:noProof/>
            <w:webHidden/>
          </w:rPr>
          <w:fldChar w:fldCharType="begin"/>
        </w:r>
        <w:r w:rsidR="00684CE6">
          <w:rPr>
            <w:noProof/>
            <w:webHidden/>
          </w:rPr>
          <w:instrText xml:space="preserve"> PAGEREF _Toc511270655 \h </w:instrText>
        </w:r>
        <w:r w:rsidR="00684CE6">
          <w:rPr>
            <w:noProof/>
            <w:webHidden/>
          </w:rPr>
        </w:r>
        <w:r w:rsidR="00684CE6">
          <w:rPr>
            <w:noProof/>
            <w:webHidden/>
          </w:rPr>
          <w:fldChar w:fldCharType="separate"/>
        </w:r>
        <w:r w:rsidR="00684CE6">
          <w:rPr>
            <w:noProof/>
            <w:webHidden/>
          </w:rPr>
          <w:t>51</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6" w:anchor="_Toc511270656" w:history="1">
        <w:r w:rsidR="00684CE6" w:rsidRPr="004C678A">
          <w:rPr>
            <w:rStyle w:val="aff0"/>
            <w:rFonts w:hint="eastAsia"/>
            <w:noProof/>
          </w:rPr>
          <w:t>图</w:t>
        </w:r>
        <w:r w:rsidR="00684CE6" w:rsidRPr="004C678A">
          <w:rPr>
            <w:rStyle w:val="aff0"/>
            <w:noProof/>
          </w:rPr>
          <w:t xml:space="preserve"> 4.3 </w:t>
        </w:r>
        <w:r w:rsidR="00684CE6" w:rsidRPr="004C678A">
          <w:rPr>
            <w:rStyle w:val="aff0"/>
            <w:rFonts w:hint="eastAsia"/>
            <w:noProof/>
          </w:rPr>
          <w:t>柏林噪声密度的雾</w:t>
        </w:r>
        <w:r w:rsidR="00684CE6">
          <w:rPr>
            <w:noProof/>
            <w:webHidden/>
          </w:rPr>
          <w:tab/>
        </w:r>
        <w:r w:rsidR="00684CE6">
          <w:rPr>
            <w:noProof/>
            <w:webHidden/>
          </w:rPr>
          <w:fldChar w:fldCharType="begin"/>
        </w:r>
        <w:r w:rsidR="00684CE6">
          <w:rPr>
            <w:noProof/>
            <w:webHidden/>
          </w:rPr>
          <w:instrText xml:space="preserve"> PAGEREF _Toc511270656 \h </w:instrText>
        </w:r>
        <w:r w:rsidR="00684CE6">
          <w:rPr>
            <w:noProof/>
            <w:webHidden/>
          </w:rPr>
        </w:r>
        <w:r w:rsidR="00684CE6">
          <w:rPr>
            <w:noProof/>
            <w:webHidden/>
          </w:rPr>
          <w:fldChar w:fldCharType="separate"/>
        </w:r>
        <w:r w:rsidR="00684CE6">
          <w:rPr>
            <w:noProof/>
            <w:webHidden/>
          </w:rPr>
          <w:t>52</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7" w:anchor="_Toc511270657" w:history="1">
        <w:r w:rsidR="00684CE6" w:rsidRPr="004C678A">
          <w:rPr>
            <w:rStyle w:val="aff0"/>
            <w:rFonts w:hint="eastAsia"/>
            <w:noProof/>
          </w:rPr>
          <w:t>图</w:t>
        </w:r>
        <w:r w:rsidR="00684CE6" w:rsidRPr="004C678A">
          <w:rPr>
            <w:rStyle w:val="aff0"/>
            <w:noProof/>
          </w:rPr>
          <w:t xml:space="preserve"> 4.4 </w:t>
        </w:r>
        <w:r w:rsidR="00684CE6" w:rsidRPr="004C678A">
          <w:rPr>
            <w:rStyle w:val="aff0"/>
            <w:rFonts w:hint="eastAsia"/>
            <w:noProof/>
          </w:rPr>
          <w:t>不同光源类型渲染效果图</w:t>
        </w:r>
        <w:r w:rsidR="00684CE6">
          <w:rPr>
            <w:noProof/>
            <w:webHidden/>
          </w:rPr>
          <w:tab/>
        </w:r>
        <w:r w:rsidR="00684CE6">
          <w:rPr>
            <w:noProof/>
            <w:webHidden/>
          </w:rPr>
          <w:fldChar w:fldCharType="begin"/>
        </w:r>
        <w:r w:rsidR="00684CE6">
          <w:rPr>
            <w:noProof/>
            <w:webHidden/>
          </w:rPr>
          <w:instrText xml:space="preserve"> PAGEREF _Toc511270657 \h </w:instrText>
        </w:r>
        <w:r w:rsidR="00684CE6">
          <w:rPr>
            <w:noProof/>
            <w:webHidden/>
          </w:rPr>
        </w:r>
        <w:r w:rsidR="00684CE6">
          <w:rPr>
            <w:noProof/>
            <w:webHidden/>
          </w:rPr>
          <w:fldChar w:fldCharType="separate"/>
        </w:r>
        <w:r w:rsidR="00684CE6">
          <w:rPr>
            <w:noProof/>
            <w:webHidden/>
          </w:rPr>
          <w:t>54</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8" w:anchor="_Toc511270658" w:history="1">
        <w:r w:rsidR="00684CE6" w:rsidRPr="004C678A">
          <w:rPr>
            <w:rStyle w:val="aff0"/>
            <w:rFonts w:hint="eastAsia"/>
            <w:noProof/>
          </w:rPr>
          <w:t>图</w:t>
        </w:r>
        <w:r w:rsidR="00684CE6" w:rsidRPr="004C678A">
          <w:rPr>
            <w:rStyle w:val="aff0"/>
            <w:noProof/>
          </w:rPr>
          <w:t xml:space="preserve"> 4.5 </w:t>
        </w:r>
        <w:r w:rsidR="00684CE6" w:rsidRPr="004C678A">
          <w:rPr>
            <w:rStyle w:val="aff0"/>
            <w:rFonts w:hint="eastAsia"/>
            <w:noProof/>
          </w:rPr>
          <w:t>不同密度下的透明物体渲染结果图</w:t>
        </w:r>
        <w:r w:rsidR="00684CE6">
          <w:rPr>
            <w:noProof/>
            <w:webHidden/>
          </w:rPr>
          <w:tab/>
        </w:r>
        <w:r w:rsidR="00684CE6">
          <w:rPr>
            <w:noProof/>
            <w:webHidden/>
          </w:rPr>
          <w:fldChar w:fldCharType="begin"/>
        </w:r>
        <w:r w:rsidR="00684CE6">
          <w:rPr>
            <w:noProof/>
            <w:webHidden/>
          </w:rPr>
          <w:instrText xml:space="preserve"> PAGEREF _Toc511270658 \h </w:instrText>
        </w:r>
        <w:r w:rsidR="00684CE6">
          <w:rPr>
            <w:noProof/>
            <w:webHidden/>
          </w:rPr>
        </w:r>
        <w:r w:rsidR="00684CE6">
          <w:rPr>
            <w:noProof/>
            <w:webHidden/>
          </w:rPr>
          <w:fldChar w:fldCharType="separate"/>
        </w:r>
        <w:r w:rsidR="00684CE6">
          <w:rPr>
            <w:noProof/>
            <w:webHidden/>
          </w:rPr>
          <w:t>55</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r:id="rId49" w:anchor="_Toc511270659" w:history="1">
        <w:r w:rsidR="00684CE6" w:rsidRPr="004C678A">
          <w:rPr>
            <w:rStyle w:val="aff0"/>
            <w:rFonts w:hint="eastAsia"/>
            <w:noProof/>
          </w:rPr>
          <w:t>图</w:t>
        </w:r>
        <w:r w:rsidR="00684CE6" w:rsidRPr="004C678A">
          <w:rPr>
            <w:rStyle w:val="aff0"/>
            <w:noProof/>
          </w:rPr>
          <w:t xml:space="preserve"> 4.6 </w:t>
        </w:r>
        <w:r w:rsidR="00684CE6" w:rsidRPr="004C678A">
          <w:rPr>
            <w:rStyle w:val="aff0"/>
            <w:rFonts w:hint="eastAsia"/>
            <w:noProof/>
          </w:rPr>
          <w:t>不同个数透明物体的渲染结果图</w:t>
        </w:r>
        <w:r w:rsidR="00684CE6">
          <w:rPr>
            <w:noProof/>
            <w:webHidden/>
          </w:rPr>
          <w:tab/>
        </w:r>
        <w:r w:rsidR="00684CE6">
          <w:rPr>
            <w:noProof/>
            <w:webHidden/>
          </w:rPr>
          <w:fldChar w:fldCharType="begin"/>
        </w:r>
        <w:r w:rsidR="00684CE6">
          <w:rPr>
            <w:noProof/>
            <w:webHidden/>
          </w:rPr>
          <w:instrText xml:space="preserve"> PAGEREF _Toc511270659 \h </w:instrText>
        </w:r>
        <w:r w:rsidR="00684CE6">
          <w:rPr>
            <w:noProof/>
            <w:webHidden/>
          </w:rPr>
        </w:r>
        <w:r w:rsidR="00684CE6">
          <w:rPr>
            <w:noProof/>
            <w:webHidden/>
          </w:rPr>
          <w:fldChar w:fldCharType="separate"/>
        </w:r>
        <w:r w:rsidR="00684CE6">
          <w:rPr>
            <w:noProof/>
            <w:webHidden/>
          </w:rPr>
          <w:t>56</w:t>
        </w:r>
        <w:r w:rsidR="00684CE6">
          <w:rPr>
            <w:noProof/>
            <w:webHidden/>
          </w:rPr>
          <w:fldChar w:fldCharType="end"/>
        </w:r>
      </w:hyperlink>
    </w:p>
    <w:p w:rsidR="00684CE6" w:rsidRDefault="00DB004A" w:rsidP="00517F34">
      <w:pPr>
        <w:pStyle w:val="aff6"/>
        <w:tabs>
          <w:tab w:val="right" w:leader="dot" w:pos="8211"/>
        </w:tabs>
        <w:ind w:left="960" w:hanging="480"/>
        <w:rPr>
          <w:noProof/>
        </w:rPr>
      </w:pPr>
      <w:hyperlink r:id="rId50" w:anchor="_Toc511270660" w:history="1">
        <w:r w:rsidR="00684CE6" w:rsidRPr="004C678A">
          <w:rPr>
            <w:rStyle w:val="aff0"/>
            <w:rFonts w:hint="eastAsia"/>
            <w:noProof/>
          </w:rPr>
          <w:t>图</w:t>
        </w:r>
        <w:r w:rsidR="00684CE6" w:rsidRPr="004C678A">
          <w:rPr>
            <w:rStyle w:val="aff0"/>
            <w:noProof/>
          </w:rPr>
          <w:t xml:space="preserve"> 4.7 </w:t>
        </w:r>
        <w:r w:rsidR="00684CE6" w:rsidRPr="004C678A">
          <w:rPr>
            <w:rStyle w:val="aff0"/>
            <w:rFonts w:hint="eastAsia"/>
            <w:noProof/>
          </w:rPr>
          <w:t>阴影和体积光渲染效果对比图</w:t>
        </w:r>
        <w:r w:rsidR="00684CE6">
          <w:rPr>
            <w:noProof/>
            <w:webHidden/>
          </w:rPr>
          <w:tab/>
        </w:r>
        <w:r w:rsidR="00684CE6">
          <w:rPr>
            <w:noProof/>
            <w:webHidden/>
          </w:rPr>
          <w:fldChar w:fldCharType="begin"/>
        </w:r>
        <w:r w:rsidR="00684CE6">
          <w:rPr>
            <w:noProof/>
            <w:webHidden/>
          </w:rPr>
          <w:instrText xml:space="preserve"> PAGEREF _Toc511270660 \h </w:instrText>
        </w:r>
        <w:r w:rsidR="00684CE6">
          <w:rPr>
            <w:noProof/>
            <w:webHidden/>
          </w:rPr>
        </w:r>
        <w:r w:rsidR="00684CE6">
          <w:rPr>
            <w:noProof/>
            <w:webHidden/>
          </w:rPr>
          <w:fldChar w:fldCharType="separate"/>
        </w:r>
        <w:r w:rsidR="00684CE6">
          <w:rPr>
            <w:noProof/>
            <w:webHidden/>
          </w:rPr>
          <w:t>59</w:t>
        </w:r>
        <w:r w:rsidR="00684CE6">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684CE6" w:rsidRDefault="00DB004A">
      <w:pPr>
        <w:pStyle w:val="aff6"/>
        <w:tabs>
          <w:tab w:val="right" w:leader="dot" w:pos="8211"/>
        </w:tabs>
        <w:ind w:left="960" w:hanging="480"/>
        <w:rPr>
          <w:rFonts w:asciiTheme="minorHAnsi" w:hAnsiTheme="minorHAnsi"/>
          <w:noProof/>
          <w:sz w:val="21"/>
          <w:szCs w:val="22"/>
        </w:rPr>
      </w:pPr>
      <w:hyperlink w:anchor="_Toc511270609" w:history="1">
        <w:r w:rsidR="00684CE6" w:rsidRPr="00C25FD3">
          <w:rPr>
            <w:rStyle w:val="aff0"/>
            <w:rFonts w:ascii="黑体" w:hAnsi="黑体" w:hint="eastAsia"/>
            <w:noProof/>
          </w:rPr>
          <w:t>表</w:t>
        </w:r>
        <w:r w:rsidR="00684CE6" w:rsidRPr="00C25FD3">
          <w:rPr>
            <w:rStyle w:val="aff0"/>
            <w:rFonts w:ascii="黑体" w:hAnsi="黑体"/>
            <w:noProof/>
          </w:rPr>
          <w:t xml:space="preserve"> 4.1 </w:t>
        </w:r>
        <w:r w:rsidR="00684CE6" w:rsidRPr="00C25FD3">
          <w:rPr>
            <w:rStyle w:val="aff0"/>
            <w:rFonts w:ascii="黑体" w:hAnsi="黑体" w:hint="eastAsia"/>
            <w:noProof/>
          </w:rPr>
          <w:t>实验软硬件环境</w:t>
        </w:r>
        <w:r w:rsidR="00684CE6">
          <w:rPr>
            <w:noProof/>
            <w:webHidden/>
          </w:rPr>
          <w:tab/>
        </w:r>
        <w:r w:rsidR="00684CE6">
          <w:rPr>
            <w:noProof/>
            <w:webHidden/>
          </w:rPr>
          <w:fldChar w:fldCharType="begin"/>
        </w:r>
        <w:r w:rsidR="00684CE6">
          <w:rPr>
            <w:noProof/>
            <w:webHidden/>
          </w:rPr>
          <w:instrText xml:space="preserve"> PAGEREF _Toc511270609 \h </w:instrText>
        </w:r>
        <w:r w:rsidR="00684CE6">
          <w:rPr>
            <w:noProof/>
            <w:webHidden/>
          </w:rPr>
        </w:r>
        <w:r w:rsidR="00684CE6">
          <w:rPr>
            <w:noProof/>
            <w:webHidden/>
          </w:rPr>
          <w:fldChar w:fldCharType="separate"/>
        </w:r>
        <w:r w:rsidR="00684CE6">
          <w:rPr>
            <w:noProof/>
            <w:webHidden/>
          </w:rPr>
          <w:t>48</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w:anchor="_Toc511270610" w:history="1">
        <w:r w:rsidR="00684CE6" w:rsidRPr="00C25FD3">
          <w:rPr>
            <w:rStyle w:val="aff0"/>
            <w:rFonts w:hint="eastAsia"/>
            <w:noProof/>
          </w:rPr>
          <w:t>表</w:t>
        </w:r>
        <w:r w:rsidR="00684CE6" w:rsidRPr="00C25FD3">
          <w:rPr>
            <w:rStyle w:val="aff0"/>
            <w:noProof/>
          </w:rPr>
          <w:t xml:space="preserve"> 4.2 </w:t>
        </w:r>
        <w:r w:rsidR="00684CE6" w:rsidRPr="00C25FD3">
          <w:rPr>
            <w:rStyle w:val="aff0"/>
            <w:rFonts w:hint="eastAsia"/>
            <w:noProof/>
          </w:rPr>
          <w:t>主要参数设定值</w:t>
        </w:r>
        <w:r w:rsidR="00684CE6">
          <w:rPr>
            <w:noProof/>
            <w:webHidden/>
          </w:rPr>
          <w:tab/>
        </w:r>
        <w:r w:rsidR="00684CE6">
          <w:rPr>
            <w:noProof/>
            <w:webHidden/>
          </w:rPr>
          <w:fldChar w:fldCharType="begin"/>
        </w:r>
        <w:r w:rsidR="00684CE6">
          <w:rPr>
            <w:noProof/>
            <w:webHidden/>
          </w:rPr>
          <w:instrText xml:space="preserve"> PAGEREF _Toc511270610 \h </w:instrText>
        </w:r>
        <w:r w:rsidR="00684CE6">
          <w:rPr>
            <w:noProof/>
            <w:webHidden/>
          </w:rPr>
        </w:r>
        <w:r w:rsidR="00684CE6">
          <w:rPr>
            <w:noProof/>
            <w:webHidden/>
          </w:rPr>
          <w:fldChar w:fldCharType="separate"/>
        </w:r>
        <w:r w:rsidR="00684CE6">
          <w:rPr>
            <w:noProof/>
            <w:webHidden/>
          </w:rPr>
          <w:t>49</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w:anchor="_Toc511270611" w:history="1">
        <w:r w:rsidR="00684CE6" w:rsidRPr="00C25FD3">
          <w:rPr>
            <w:rStyle w:val="aff0"/>
            <w:rFonts w:hint="eastAsia"/>
            <w:noProof/>
          </w:rPr>
          <w:t>表</w:t>
        </w:r>
        <w:r w:rsidR="00684CE6" w:rsidRPr="00C25FD3">
          <w:rPr>
            <w:rStyle w:val="aff0"/>
            <w:noProof/>
          </w:rPr>
          <w:t xml:space="preserve"> 4.3 </w:t>
        </w:r>
        <w:r w:rsidR="00684CE6" w:rsidRPr="00C25FD3">
          <w:rPr>
            <w:rStyle w:val="aff0"/>
            <w:rFonts w:hint="eastAsia"/>
            <w:noProof/>
          </w:rPr>
          <w:t>柏林噪声参数</w:t>
        </w:r>
        <w:r w:rsidR="00684CE6">
          <w:rPr>
            <w:noProof/>
            <w:webHidden/>
          </w:rPr>
          <w:tab/>
        </w:r>
        <w:r w:rsidR="00684CE6">
          <w:rPr>
            <w:noProof/>
            <w:webHidden/>
          </w:rPr>
          <w:fldChar w:fldCharType="begin"/>
        </w:r>
        <w:r w:rsidR="00684CE6">
          <w:rPr>
            <w:noProof/>
            <w:webHidden/>
          </w:rPr>
          <w:instrText xml:space="preserve"> PAGEREF _Toc511270611 \h </w:instrText>
        </w:r>
        <w:r w:rsidR="00684CE6">
          <w:rPr>
            <w:noProof/>
            <w:webHidden/>
          </w:rPr>
        </w:r>
        <w:r w:rsidR="00684CE6">
          <w:rPr>
            <w:noProof/>
            <w:webHidden/>
          </w:rPr>
          <w:fldChar w:fldCharType="separate"/>
        </w:r>
        <w:r w:rsidR="00684CE6">
          <w:rPr>
            <w:noProof/>
            <w:webHidden/>
          </w:rPr>
          <w:t>51</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w:anchor="_Toc511270612" w:history="1">
        <w:r w:rsidR="00684CE6" w:rsidRPr="00C25FD3">
          <w:rPr>
            <w:rStyle w:val="aff0"/>
            <w:rFonts w:hint="eastAsia"/>
            <w:noProof/>
          </w:rPr>
          <w:t>表</w:t>
        </w:r>
        <w:r w:rsidR="00684CE6" w:rsidRPr="00C25FD3">
          <w:rPr>
            <w:rStyle w:val="aff0"/>
            <w:noProof/>
          </w:rPr>
          <w:t xml:space="preserve"> 4.4 </w:t>
        </w:r>
        <w:r w:rsidR="00684CE6" w:rsidRPr="00C25FD3">
          <w:rPr>
            <w:rStyle w:val="aff0"/>
            <w:rFonts w:hint="eastAsia"/>
            <w:noProof/>
          </w:rPr>
          <w:t>实验场景基本数据</w:t>
        </w:r>
        <w:r w:rsidR="00684CE6">
          <w:rPr>
            <w:noProof/>
            <w:webHidden/>
          </w:rPr>
          <w:tab/>
        </w:r>
        <w:r w:rsidR="00684CE6">
          <w:rPr>
            <w:noProof/>
            <w:webHidden/>
          </w:rPr>
          <w:fldChar w:fldCharType="begin"/>
        </w:r>
        <w:r w:rsidR="00684CE6">
          <w:rPr>
            <w:noProof/>
            <w:webHidden/>
          </w:rPr>
          <w:instrText xml:space="preserve"> PAGEREF _Toc511270612 \h </w:instrText>
        </w:r>
        <w:r w:rsidR="00684CE6">
          <w:rPr>
            <w:noProof/>
            <w:webHidden/>
          </w:rPr>
        </w:r>
        <w:r w:rsidR="00684CE6">
          <w:rPr>
            <w:noProof/>
            <w:webHidden/>
          </w:rPr>
          <w:fldChar w:fldCharType="separate"/>
        </w:r>
        <w:r w:rsidR="00684CE6">
          <w:rPr>
            <w:noProof/>
            <w:webHidden/>
          </w:rPr>
          <w:t>53</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w:anchor="_Toc511270613" w:history="1">
        <w:r w:rsidR="00684CE6" w:rsidRPr="00C25FD3">
          <w:rPr>
            <w:rStyle w:val="aff0"/>
            <w:rFonts w:hint="eastAsia"/>
            <w:noProof/>
          </w:rPr>
          <w:t>表</w:t>
        </w:r>
        <w:r w:rsidR="00684CE6" w:rsidRPr="00C25FD3">
          <w:rPr>
            <w:rStyle w:val="aff0"/>
            <w:noProof/>
          </w:rPr>
          <w:t xml:space="preserve"> 4.5 </w:t>
        </w:r>
        <w:r w:rsidR="00684CE6" w:rsidRPr="00C25FD3">
          <w:rPr>
            <w:rStyle w:val="aff0"/>
            <w:rFonts w:hint="eastAsia"/>
            <w:noProof/>
          </w:rPr>
          <w:t>不同场景不同光源数目的渲染帧率对比</w:t>
        </w:r>
        <w:r w:rsidR="00684CE6">
          <w:rPr>
            <w:noProof/>
            <w:webHidden/>
          </w:rPr>
          <w:tab/>
        </w:r>
        <w:r w:rsidR="00684CE6">
          <w:rPr>
            <w:noProof/>
            <w:webHidden/>
          </w:rPr>
          <w:fldChar w:fldCharType="begin"/>
        </w:r>
        <w:r w:rsidR="00684CE6">
          <w:rPr>
            <w:noProof/>
            <w:webHidden/>
          </w:rPr>
          <w:instrText xml:space="preserve"> PAGEREF _Toc511270613 \h </w:instrText>
        </w:r>
        <w:r w:rsidR="00684CE6">
          <w:rPr>
            <w:noProof/>
            <w:webHidden/>
          </w:rPr>
        </w:r>
        <w:r w:rsidR="00684CE6">
          <w:rPr>
            <w:noProof/>
            <w:webHidden/>
          </w:rPr>
          <w:fldChar w:fldCharType="separate"/>
        </w:r>
        <w:r w:rsidR="00684CE6">
          <w:rPr>
            <w:noProof/>
            <w:webHidden/>
          </w:rPr>
          <w:t>54</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w:anchor="_Toc511270614" w:history="1">
        <w:r w:rsidR="00684CE6" w:rsidRPr="00C25FD3">
          <w:rPr>
            <w:rStyle w:val="aff0"/>
            <w:rFonts w:hint="eastAsia"/>
            <w:noProof/>
          </w:rPr>
          <w:t>表</w:t>
        </w:r>
        <w:r w:rsidR="00684CE6" w:rsidRPr="00C25FD3">
          <w:rPr>
            <w:rStyle w:val="aff0"/>
            <w:noProof/>
          </w:rPr>
          <w:t xml:space="preserve"> 4.6 </w:t>
        </w:r>
        <w:r w:rsidR="00684CE6" w:rsidRPr="00C25FD3">
          <w:rPr>
            <w:rStyle w:val="aff0"/>
            <w:rFonts w:hint="eastAsia"/>
            <w:noProof/>
          </w:rPr>
          <w:t>片元着色器中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4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684CE6" w:rsidRDefault="00DB004A">
      <w:pPr>
        <w:pStyle w:val="aff6"/>
        <w:tabs>
          <w:tab w:val="right" w:leader="dot" w:pos="8211"/>
        </w:tabs>
        <w:ind w:left="960" w:hanging="480"/>
        <w:rPr>
          <w:rFonts w:asciiTheme="minorHAnsi" w:hAnsiTheme="minorHAnsi"/>
          <w:noProof/>
          <w:sz w:val="21"/>
          <w:szCs w:val="22"/>
        </w:rPr>
      </w:pPr>
      <w:hyperlink w:anchor="_Toc511270615" w:history="1">
        <w:r w:rsidR="00684CE6" w:rsidRPr="00C25FD3">
          <w:rPr>
            <w:rStyle w:val="aff0"/>
            <w:rFonts w:hint="eastAsia"/>
            <w:noProof/>
          </w:rPr>
          <w:t>表</w:t>
        </w:r>
        <w:r w:rsidR="00684CE6" w:rsidRPr="00C25FD3">
          <w:rPr>
            <w:rStyle w:val="aff0"/>
            <w:noProof/>
          </w:rPr>
          <w:t xml:space="preserve"> 4.7 </w:t>
        </w:r>
        <w:r w:rsidR="00684CE6" w:rsidRPr="00C25FD3">
          <w:rPr>
            <w:rStyle w:val="aff0"/>
            <w:rFonts w:hint="eastAsia"/>
            <w:noProof/>
          </w:rPr>
          <w:t>计算着色器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5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51"/>
          <w:footerReference w:type="first" r:id="rId52"/>
          <w:endnotePr>
            <w:numFmt w:val="decimal"/>
          </w:endnotePr>
          <w:pgSz w:w="10433" w:h="14742"/>
          <w:pgMar w:top="1276" w:right="1106" w:bottom="1276" w:left="1106" w:header="851" w:footer="992" w:gutter="0"/>
          <w:pgNumType w:fmt="lowerRoman" w:start="1"/>
          <w:cols w:space="425"/>
          <w:titlePg/>
          <w:docGrid w:type="linesAndChars" w:linePitch="326"/>
        </w:sectPr>
      </w:pPr>
      <w:bookmarkStart w:id="15" w:name="_Toc509761913"/>
    </w:p>
    <w:p w:rsidR="00FE1E53" w:rsidRPr="00702E92" w:rsidRDefault="001C728E" w:rsidP="00D43F7E">
      <w:pPr>
        <w:pStyle w:val="1"/>
        <w:spacing w:before="163" w:after="163"/>
      </w:pPr>
      <w:bookmarkStart w:id="16" w:name="_Toc511212016"/>
      <w:r w:rsidRPr="00702E92">
        <w:rPr>
          <w:rFonts w:hint="eastAsia"/>
        </w:rPr>
        <w:lastRenderedPageBreak/>
        <w:t>绪论</w:t>
      </w:r>
      <w:bookmarkEnd w:id="15"/>
      <w:bookmarkEnd w:id="16"/>
    </w:p>
    <w:p w:rsidR="001C728E" w:rsidRPr="00646110" w:rsidRDefault="00DD7B20" w:rsidP="00646110">
      <w:pPr>
        <w:pStyle w:val="2"/>
        <w:spacing w:before="163" w:after="163"/>
      </w:pPr>
      <w:bookmarkStart w:id="17" w:name="_Toc509761914"/>
      <w:bookmarkStart w:id="18" w:name="_Toc511212017"/>
      <w:r>
        <w:rPr>
          <w:rFonts w:hint="eastAsia"/>
        </w:rPr>
        <w:t>课题</w:t>
      </w:r>
      <w:r>
        <w:t>研究</w:t>
      </w:r>
      <w:r w:rsidR="001C728E" w:rsidRPr="00646110">
        <w:rPr>
          <w:rFonts w:hint="eastAsia"/>
        </w:rPr>
        <w:t>背景</w:t>
      </w:r>
      <w:r w:rsidR="00761B01" w:rsidRPr="00646110">
        <w:rPr>
          <w:rFonts w:hint="eastAsia"/>
        </w:rPr>
        <w:t>及意义</w:t>
      </w:r>
      <w:bookmarkEnd w:id="17"/>
      <w:bookmarkEnd w:id="18"/>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45952"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DB004A" w:rsidRPr="00B77389" w:rsidRDefault="00DB004A"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DB004A" w:rsidRPr="00951A6D" w:rsidRDefault="00DB004A"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DB004A" w:rsidRPr="00C15B97" w:rsidRDefault="00DB004A" w:rsidP="00E34835">
                                  <w:pPr>
                                    <w:ind w:left="480" w:firstLineChars="350" w:firstLine="735"/>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DB004A" w:rsidRPr="003A72E7" w:rsidRDefault="00DB004A"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DB004A" w:rsidRPr="002A370C" w:rsidRDefault="00DB004A" w:rsidP="006A3909">
                              <w:pPr>
                                <w:pStyle w:val="a5"/>
                                <w:ind w:firstLine="400"/>
                                <w:jc w:val="center"/>
                                <w:rPr>
                                  <w:rFonts w:ascii="Times New Roman" w:hAnsi="Times New Roman"/>
                                  <w:noProof/>
                                  <w:sz w:val="24"/>
                                  <w:szCs w:val="21"/>
                                </w:rPr>
                              </w:pPr>
                              <w:bookmarkStart w:id="19" w:name="_Ref509588225"/>
                              <w:bookmarkStart w:id="20" w:name="_Ref509651322"/>
                              <w:bookmarkStart w:id="21" w:name="_Toc509762048"/>
                              <w:bookmarkStart w:id="22" w:name="_Toc511270629"/>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w:t>
                              </w:r>
                              <w:r w:rsidR="00AF3D17">
                                <w:fldChar w:fldCharType="end"/>
                              </w:r>
                              <w:bookmarkEnd w:id="19"/>
                              <w:r w:rsidRPr="00B642FC">
                                <w:rPr>
                                  <w:rFonts w:hint="eastAsia"/>
                                </w:rPr>
                                <w:t>游戏引擎模拟的体积光和体积雾效果</w:t>
                              </w:r>
                              <w:bookmarkEnd w:id="20"/>
                              <w:bookmarkEnd w:id="21"/>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2810A8" id="组合 651" o:spid="_x0000_s1026" style="position:absolute;left:0;text-align:left;margin-left:7.05pt;margin-top:173.6pt;width:379.6pt;height:262.85pt;z-index:251645952;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7"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DB004A" w:rsidRPr="00B77389" w:rsidRDefault="00DB004A"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8"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B004A" w:rsidRPr="00951A6D" w:rsidRDefault="00DB004A"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9"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DB004A" w:rsidRPr="00C15B97" w:rsidRDefault="00DB004A" w:rsidP="00E34835">
                            <w:pPr>
                              <w:ind w:left="480" w:firstLineChars="350" w:firstLine="735"/>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60"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DB004A" w:rsidRPr="003A72E7" w:rsidRDefault="00DB004A"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DB004A" w:rsidRPr="002A370C" w:rsidRDefault="00DB004A" w:rsidP="006A3909">
                        <w:pPr>
                          <w:pStyle w:val="a5"/>
                          <w:ind w:firstLine="400"/>
                          <w:jc w:val="center"/>
                          <w:rPr>
                            <w:rFonts w:ascii="Times New Roman" w:hAnsi="Times New Roman"/>
                            <w:noProof/>
                            <w:sz w:val="24"/>
                            <w:szCs w:val="21"/>
                          </w:rPr>
                        </w:pPr>
                        <w:bookmarkStart w:id="23" w:name="_Ref509588225"/>
                        <w:bookmarkStart w:id="24" w:name="_Ref509651322"/>
                        <w:bookmarkStart w:id="25" w:name="_Toc509762048"/>
                        <w:bookmarkStart w:id="26" w:name="_Toc511270629"/>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w:t>
                        </w:r>
                        <w:r w:rsidR="00AF3D17">
                          <w:fldChar w:fldCharType="end"/>
                        </w:r>
                        <w:bookmarkEnd w:id="23"/>
                        <w:r w:rsidRPr="00B642FC">
                          <w:rPr>
                            <w:rFonts w:hint="eastAsia"/>
                          </w:rPr>
                          <w:t>游戏引擎模拟的体积光和体积雾效果</w:t>
                        </w:r>
                        <w:bookmarkEnd w:id="24"/>
                        <w:bookmarkEnd w:id="25"/>
                        <w:bookmarkEnd w:id="26"/>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DD76AC">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7C480B">
      <w:pPr>
        <w:pStyle w:val="afa"/>
        <w:spacing w:line="400" w:lineRule="exact"/>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1</w:t>
      </w:r>
      <w:r w:rsidR="00B642FC">
        <w:fldChar w:fldCharType="end"/>
      </w:r>
      <w:r w:rsidRPr="005A3474">
        <w:rPr>
          <w:rFonts w:hint="eastAsia"/>
        </w:rPr>
        <w:t>所示，图中四张子</w:t>
      </w:r>
      <w:r w:rsidR="006222EC">
        <w:rPr>
          <w:rFonts w:hint="eastAsia"/>
        </w:rPr>
        <w:lastRenderedPageBreak/>
        <w:t>图都是使用这两个引擎的游戏渲染出来的特效，</w:t>
      </w:r>
      <w:proofErr w:type="gramStart"/>
      <w:r w:rsidR="006222EC">
        <w:rPr>
          <w:rFonts w:hint="eastAsia"/>
        </w:rPr>
        <w:t>第</w:t>
      </w:r>
      <w:r w:rsidRPr="005A3474">
        <w:rPr>
          <w:rFonts w:hint="eastAsia"/>
        </w:rPr>
        <w:t>图</w:t>
      </w:r>
      <w:proofErr w:type="gramEnd"/>
      <w:r w:rsidR="006222EC">
        <w:rPr>
          <w:rFonts w:hint="eastAsia"/>
        </w:rPr>
        <w:t>1.</w:t>
      </w:r>
      <w:r w:rsidR="006222EC">
        <w:t>1(d)</w:t>
      </w:r>
      <w:r w:rsidRPr="005A3474">
        <w:rPr>
          <w:rFonts w:hint="eastAsia"/>
        </w:rPr>
        <w:t>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w:t>
      </w:r>
      <w:proofErr w:type="gramStart"/>
      <w:r>
        <w:rPr>
          <w:rFonts w:hint="eastAsia"/>
        </w:rPr>
        <w:t>雾时</w:t>
      </w:r>
      <w:proofErr w:type="gramEnd"/>
      <w:r>
        <w:rPr>
          <w:rFonts w:hint="eastAsia"/>
        </w:rPr>
        <w:t>，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sidR="00773953">
        <w:rPr>
          <w:rFonts w:hint="eastAsia"/>
        </w:rPr>
        <w:t>雾同样</w:t>
      </w:r>
      <w:proofErr w:type="gramEnd"/>
      <w:r w:rsidR="00773953">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w:t>
      </w:r>
      <w:r>
        <w:rPr>
          <w:rFonts w:hint="eastAsia"/>
        </w:rPr>
        <w:lastRenderedPageBreak/>
        <w:t>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pPr>
      <w:bookmarkStart w:id="27" w:name="_Toc509761915"/>
      <w:bookmarkStart w:id="28" w:name="_Toc511212018"/>
      <w:r w:rsidRPr="005D0DC3">
        <w:rPr>
          <w:rFonts w:hint="eastAsia"/>
        </w:rPr>
        <w:t>国内外研究现状</w:t>
      </w:r>
      <w:bookmarkEnd w:id="27"/>
      <w:bookmarkEnd w:id="28"/>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9" w:name="_Toc509761916"/>
      <w:bookmarkStart w:id="30" w:name="_Toc511212019"/>
      <w:r>
        <w:rPr>
          <w:rFonts w:hint="eastAsia"/>
        </w:rPr>
        <w:t>体积雾</w:t>
      </w:r>
      <w:bookmarkEnd w:id="29"/>
      <w:bookmarkEnd w:id="30"/>
    </w:p>
    <w:p w:rsidR="00773953" w:rsidRPr="0073423A" w:rsidRDefault="00773953" w:rsidP="00F003F1">
      <w:pPr>
        <w:ind w:firstLineChars="0" w:firstLine="420"/>
        <w:rPr>
          <w:kern w:val="0"/>
        </w:rPr>
      </w:pPr>
      <w:bookmarkStart w:id="31"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31"/>
    </w:p>
    <w:p w:rsidR="0079285D" w:rsidRDefault="004A1EE3" w:rsidP="00D43F7E">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DD76AC">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A74B41">
        <w:rPr>
          <w:vertAlign w:val="superscript"/>
        </w:rPr>
        <w:t>[3]</w:t>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A74B41">
        <w:rPr>
          <w:vertAlign w:val="superscript"/>
        </w:rPr>
        <w:t>[4]</w:t>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w:t>
      </w:r>
      <w:r w:rsidRPr="00775490">
        <w:rPr>
          <w:rFonts w:hint="eastAsia"/>
        </w:rPr>
        <w:lastRenderedPageBreak/>
        <w:t>出极线采样</w:t>
      </w:r>
      <w:r w:rsidR="00A74B41">
        <w:rPr>
          <w:vertAlign w:val="superscript"/>
        </w:rPr>
        <w:t>[6]</w:t>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A74B41" w:rsidRPr="00A74B41">
        <w:rPr>
          <w:rFonts w:hint="eastAsia"/>
          <w:vertAlign w:val="superscript"/>
        </w:rPr>
        <w:t>[</w:t>
      </w:r>
      <w:r w:rsidR="00A74B41">
        <w:rPr>
          <w:vertAlign w:val="superscript"/>
        </w:rPr>
        <w:t>7</w:t>
      </w:r>
      <w:r w:rsidR="00A74B41" w:rsidRPr="00A74B41">
        <w:rPr>
          <w:rFonts w:hint="eastAsia"/>
          <w:vertAlign w:val="superscript"/>
        </w:rPr>
        <w:t>]</w:t>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vertAlign w:val="superscript"/>
        </w:rPr>
        <w:t>[13]</w:t>
      </w:r>
      <w:r w:rsidR="00252840" w:rsidRPr="00252840">
        <w:rPr>
          <w:vertAlign w:val="superscript"/>
        </w:rPr>
        <w:fldChar w:fldCharType="end"/>
      </w:r>
      <w:r w:rsidR="00A74B41">
        <w:rPr>
          <w:vertAlign w:val="superscript"/>
        </w:rPr>
        <w:t>[9][10]</w:t>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2" w:name="OLE_LINK24"/>
      <w:r w:rsidR="00520900">
        <w:rPr>
          <w:rFonts w:hint="eastAsia"/>
        </w:rPr>
        <w:t>，</w:t>
      </w:r>
      <w:r w:rsidR="007F6C41">
        <w:rPr>
          <w:rFonts w:hint="eastAsia"/>
        </w:rPr>
        <w:t>这些算法通常</w:t>
      </w:r>
      <w:r w:rsidR="00520900">
        <w:rPr>
          <w:rFonts w:hint="eastAsia"/>
        </w:rPr>
        <w:t>使用延迟着色渲染管线</w:t>
      </w:r>
      <w:bookmarkEnd w:id="32"/>
      <w:r w:rsidR="00A74B41">
        <w:rPr>
          <w:vertAlign w:val="superscript"/>
        </w:rPr>
        <w:t>[11]</w:t>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A74B41">
        <w:rPr>
          <w:vertAlign w:val="superscript"/>
        </w:rPr>
        <w:t>[12]</w:t>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A74B41">
        <w:rPr>
          <w:vertAlign w:val="superscript"/>
        </w:rPr>
        <w:t>[13]</w:t>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3" w:name="_Toc509761917"/>
      <w:bookmarkStart w:id="34" w:name="_Toc511212020"/>
      <w:r>
        <w:rPr>
          <w:rFonts w:hint="eastAsia"/>
        </w:rPr>
        <w:lastRenderedPageBreak/>
        <w:t>体积光</w:t>
      </w:r>
      <w:bookmarkEnd w:id="33"/>
      <w:bookmarkEnd w:id="34"/>
    </w:p>
    <w:p w:rsidR="00B642FC" w:rsidRDefault="00594768" w:rsidP="00F003F1">
      <w:pPr>
        <w:ind w:firstLineChars="0" w:firstLine="420"/>
      </w:pPr>
      <w:r>
        <w:rPr>
          <w:rFonts w:hint="eastAsia"/>
          <w:noProof/>
        </w:rPr>
        <mc:AlternateContent>
          <mc:Choice Requires="wpg">
            <w:drawing>
              <wp:anchor distT="0" distB="0" distL="114300" distR="114300" simplePos="0" relativeHeight="251654144"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DB004A" w:rsidRPr="00261CC0" w:rsidRDefault="00DB004A" w:rsidP="006A3909">
                              <w:pPr>
                                <w:pStyle w:val="a5"/>
                                <w:spacing w:beforeLines="50" w:before="163" w:afterLines="50" w:after="163"/>
                                <w:ind w:firstLine="400"/>
                                <w:jc w:val="center"/>
                                <w:rPr>
                                  <w:rFonts w:ascii="Times New Roman" w:hAnsi="Times New Roman"/>
                                  <w:noProof/>
                                  <w:sz w:val="24"/>
                                  <w:szCs w:val="21"/>
                                </w:rPr>
                              </w:pPr>
                              <w:bookmarkStart w:id="35" w:name="_Ref509589704"/>
                              <w:bookmarkStart w:id="36" w:name="_Ref509758853"/>
                              <w:bookmarkStart w:id="37" w:name="_Toc509762049"/>
                              <w:bookmarkStart w:id="38" w:name="_Toc511270630"/>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2</w:t>
                              </w:r>
                              <w:r w:rsidR="00AF3D17">
                                <w:fldChar w:fldCharType="end"/>
                              </w:r>
                              <w:bookmarkEnd w:id="35"/>
                              <w:r>
                                <w:t xml:space="preserve"> </w:t>
                              </w:r>
                              <w:proofErr w:type="spellStart"/>
                              <w:r w:rsidRPr="00594768">
                                <w:rPr>
                                  <w:rFonts w:hint="eastAsia"/>
                                </w:rPr>
                                <w:t>BillBoard</w:t>
                              </w:r>
                              <w:proofErr w:type="spellEnd"/>
                              <w:r w:rsidRPr="00594768">
                                <w:rPr>
                                  <w:rFonts w:hint="eastAsia"/>
                                </w:rPr>
                                <w:t>生成体积光</w:t>
                              </w:r>
                              <w:bookmarkEnd w:id="36"/>
                              <w:bookmarkEnd w:id="37"/>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6F953C6" id="组合 643" o:spid="_x0000_s1041" style="position:absolute;left:0;text-align:left;margin-left:0;margin-top:103.5pt;width:413.05pt;height:246.3pt;z-index:251654144;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2"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DB004A" w:rsidRPr="00261CC0" w:rsidRDefault="00DB004A" w:rsidP="006A3909">
                        <w:pPr>
                          <w:pStyle w:val="a5"/>
                          <w:spacing w:beforeLines="50" w:before="163" w:afterLines="50" w:after="163"/>
                          <w:ind w:firstLine="400"/>
                          <w:jc w:val="center"/>
                          <w:rPr>
                            <w:rFonts w:ascii="Times New Roman" w:hAnsi="Times New Roman"/>
                            <w:noProof/>
                            <w:sz w:val="24"/>
                            <w:szCs w:val="21"/>
                          </w:rPr>
                        </w:pPr>
                        <w:bookmarkStart w:id="39" w:name="_Ref509589704"/>
                        <w:bookmarkStart w:id="40" w:name="_Ref509758853"/>
                        <w:bookmarkStart w:id="41" w:name="_Toc509762049"/>
                        <w:bookmarkStart w:id="42" w:name="_Toc511270630"/>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2</w:t>
                        </w:r>
                        <w:r w:rsidR="00AF3D17">
                          <w:fldChar w:fldCharType="end"/>
                        </w:r>
                        <w:bookmarkEnd w:id="39"/>
                        <w:r>
                          <w:t xml:space="preserve"> </w:t>
                        </w:r>
                        <w:proofErr w:type="spellStart"/>
                        <w:r w:rsidRPr="00594768">
                          <w:rPr>
                            <w:rFonts w:hint="eastAsia"/>
                          </w:rPr>
                          <w:t>BillBoard</w:t>
                        </w:r>
                        <w:proofErr w:type="spellEnd"/>
                        <w:r w:rsidRPr="00594768">
                          <w:rPr>
                            <w:rFonts w:hint="eastAsia"/>
                          </w:rPr>
                          <w:t>生成体积光</w:t>
                        </w:r>
                        <w:bookmarkEnd w:id="40"/>
                        <w:bookmarkEnd w:id="41"/>
                        <w:bookmarkEnd w:id="42"/>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proofErr w:type="spellStart"/>
      <w:r w:rsidR="0037542F" w:rsidRPr="0037542F">
        <w:rPr>
          <w:rFonts w:hint="eastAsia"/>
        </w:rPr>
        <w:t>BillBoard</w:t>
      </w:r>
      <w:proofErr w:type="spellEnd"/>
      <w:r w:rsidR="0037542F" w:rsidRPr="0037542F">
        <w:rPr>
          <w:rFonts w:hint="eastAsia"/>
        </w:rPr>
        <w:t>贴片技术</w:t>
      </w:r>
      <w:r w:rsidR="00A74B41">
        <w:rPr>
          <w:vertAlign w:val="superscript"/>
        </w:rPr>
        <w:t>[14][15][16]</w:t>
      </w:r>
      <w:r w:rsidR="0037542F" w:rsidRPr="0037542F">
        <w:rPr>
          <w:rFonts w:hint="eastAsia"/>
        </w:rPr>
        <w:t>和径向模糊</w:t>
      </w:r>
      <w:r w:rsidR="00A74B41">
        <w:rPr>
          <w:vertAlign w:val="superscript"/>
        </w:rPr>
        <w:t>[17][18]</w:t>
      </w:r>
      <w:r w:rsidR="007F6C41">
        <w:rPr>
          <w:rFonts w:hint="eastAsia"/>
        </w:rPr>
        <w:t>这</w:t>
      </w:r>
      <w:r w:rsidR="0037542F" w:rsidRPr="0037542F">
        <w:rPr>
          <w:rFonts w:hint="eastAsia"/>
        </w:rPr>
        <w:t>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8B598A">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A74B41">
        <w:rPr>
          <w:vertAlign w:val="superscript"/>
        </w:rPr>
        <w:t>[19]</w:t>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w:t>
      </w:r>
      <w:r>
        <w:rPr>
          <w:rFonts w:hint="eastAsia"/>
        </w:rPr>
        <w:lastRenderedPageBreak/>
        <w:t>选择需要的效果图和原场景进行混合。这种算法自适应能力不强，需要针对不同场景进行优化。</w:t>
      </w:r>
    </w:p>
    <w:p w:rsidR="00594768" w:rsidRDefault="00594768" w:rsidP="00F003F1">
      <w:pPr>
        <w:ind w:firstLineChars="0" w:firstLine="420"/>
      </w:pPr>
      <w:r>
        <w:rPr>
          <w:rFonts w:hint="eastAsia"/>
          <w:noProof/>
        </w:rPr>
        <mc:AlternateContent>
          <mc:Choice Requires="wpg">
            <w:drawing>
              <wp:anchor distT="0" distB="0" distL="114300" distR="114300" simplePos="0" relativeHeight="251658240"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DB004A" w:rsidRPr="00701052" w:rsidRDefault="00DB004A" w:rsidP="006A3909">
                              <w:pPr>
                                <w:pStyle w:val="a5"/>
                                <w:spacing w:beforeLines="50" w:before="163" w:afterLines="50" w:after="163"/>
                                <w:ind w:firstLine="400"/>
                                <w:jc w:val="center"/>
                                <w:rPr>
                                  <w:rFonts w:ascii="Times New Roman" w:hAnsi="Times New Roman"/>
                                  <w:noProof/>
                                  <w:sz w:val="24"/>
                                  <w:szCs w:val="21"/>
                                </w:rPr>
                              </w:pPr>
                              <w:bookmarkStart w:id="43" w:name="_Ref509590116"/>
                              <w:bookmarkStart w:id="44" w:name="_Ref509758915"/>
                              <w:bookmarkStart w:id="45" w:name="_Toc509762050"/>
                              <w:bookmarkStart w:id="46" w:name="_Toc511270631"/>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43"/>
                              <w:r>
                                <w:t xml:space="preserve"> </w:t>
                              </w:r>
                              <w:r w:rsidRPr="00594768">
                                <w:rPr>
                                  <w:rFonts w:hint="eastAsia"/>
                                </w:rPr>
                                <w:t>径向模糊原理图</w:t>
                              </w:r>
                              <w:bookmarkEnd w:id="44"/>
                              <w:bookmarkEnd w:id="45"/>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66DE9E" id="组合 646" o:spid="_x0000_s1044" style="position:absolute;left:0;text-align:left;margin-left:13.2pt;margin-top:18.95pt;width:411.05pt;height:268.3pt;z-index:251658240"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4"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DB004A" w:rsidRPr="00701052" w:rsidRDefault="00DB004A" w:rsidP="006A3909">
                        <w:pPr>
                          <w:pStyle w:val="a5"/>
                          <w:spacing w:beforeLines="50" w:before="163" w:afterLines="50" w:after="163"/>
                          <w:ind w:firstLine="400"/>
                          <w:jc w:val="center"/>
                          <w:rPr>
                            <w:rFonts w:ascii="Times New Roman" w:hAnsi="Times New Roman"/>
                            <w:noProof/>
                            <w:sz w:val="24"/>
                            <w:szCs w:val="21"/>
                          </w:rPr>
                        </w:pPr>
                        <w:bookmarkStart w:id="47" w:name="_Ref509590116"/>
                        <w:bookmarkStart w:id="48" w:name="_Ref509758915"/>
                        <w:bookmarkStart w:id="49" w:name="_Toc509762050"/>
                        <w:bookmarkStart w:id="50" w:name="_Toc511270631"/>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47"/>
                        <w:r>
                          <w:t xml:space="preserve"> </w:t>
                        </w:r>
                        <w:r w:rsidRPr="00594768">
                          <w:rPr>
                            <w:rFonts w:hint="eastAsia"/>
                          </w:rPr>
                          <w:t>径向模糊原理图</w:t>
                        </w:r>
                        <w:bookmarkEnd w:id="48"/>
                        <w:bookmarkEnd w:id="49"/>
                        <w:bookmarkEnd w:id="50"/>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A74B41">
        <w:rPr>
          <w:vertAlign w:val="superscript"/>
        </w:rPr>
        <w:t>[20]</w:t>
      </w:r>
      <w:r w:rsidRPr="00594768">
        <w:rPr>
          <w:rFonts w:hint="eastAsia"/>
        </w:rPr>
        <w:t>提出将</w:t>
      </w:r>
      <w:proofErr w:type="gramStart"/>
      <w:r w:rsidRPr="00594768">
        <w:rPr>
          <w:rFonts w:hint="eastAsia"/>
        </w:rPr>
        <w:t>影域体</w:t>
      </w:r>
      <w:proofErr w:type="gramEnd"/>
      <w:r w:rsidRPr="00594768">
        <w:rPr>
          <w:rFonts w:hint="eastAsia"/>
        </w:rPr>
        <w:t>算法</w:t>
      </w:r>
      <w:r w:rsidR="00A74B41">
        <w:rPr>
          <w:vertAlign w:val="superscript"/>
        </w:rPr>
        <w:t>[21]</w:t>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A74B41">
        <w:rPr>
          <w:vertAlign w:val="superscript"/>
        </w:rPr>
        <w:t>[22]</w:t>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A74B41">
        <w:rPr>
          <w:vertAlign w:val="superscript"/>
        </w:rPr>
        <w:t>[23]</w:t>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A74B41">
        <w:rPr>
          <w:vertAlign w:val="superscript"/>
        </w:rPr>
        <w:t>[24]</w:t>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DD76AC">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A74B41">
        <w:rPr>
          <w:vertAlign w:val="superscript"/>
        </w:rPr>
        <w:t>[26]</w:t>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lastRenderedPageBreak/>
        <w:t>年，</w:t>
      </w:r>
      <w:r w:rsidRPr="00594768">
        <w:rPr>
          <w:rFonts w:hint="eastAsia"/>
        </w:rPr>
        <w:t xml:space="preserve">Cyril </w:t>
      </w:r>
      <w:proofErr w:type="spellStart"/>
      <w:r w:rsidRPr="00594768">
        <w:rPr>
          <w:rFonts w:hint="eastAsia"/>
        </w:rPr>
        <w:t>Delalandre</w:t>
      </w:r>
      <w:proofErr w:type="spellEnd"/>
      <w:r w:rsidR="00A74B41">
        <w:rPr>
          <w:vertAlign w:val="superscript"/>
        </w:rPr>
        <w:t>[27]</w:t>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A74B41">
        <w:rPr>
          <w:vertAlign w:val="superscript"/>
        </w:rPr>
        <w:t>[28]</w:t>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pPr>
      <w:bookmarkStart w:id="51" w:name="_Toc509761918"/>
      <w:bookmarkStart w:id="52" w:name="_Toc511212021"/>
      <w:r w:rsidRPr="005B7953">
        <w:rPr>
          <w:rFonts w:hint="eastAsia"/>
        </w:rPr>
        <w:t>本文主要工作</w:t>
      </w:r>
      <w:bookmarkEnd w:id="51"/>
      <w:bookmarkEnd w:id="52"/>
    </w:p>
    <w:p w:rsidR="00170F31" w:rsidRPr="00611FC3" w:rsidRDefault="00945A9C" w:rsidP="00632C7F">
      <w:pPr>
        <w:ind w:firstLine="480"/>
        <w:rPr>
          <w:color w:val="000000" w:themeColor="text1"/>
        </w:rPr>
      </w:pPr>
      <w:bookmarkStart w:id="53"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53"/>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pPr>
      <w:bookmarkStart w:id="54" w:name="_Toc509761919"/>
      <w:bookmarkStart w:id="55" w:name="_Toc511212022"/>
      <w:r w:rsidRPr="005B7953">
        <w:rPr>
          <w:rFonts w:hint="eastAsia"/>
        </w:rPr>
        <w:t>本文组织结构</w:t>
      </w:r>
      <w:bookmarkEnd w:id="54"/>
      <w:bookmarkEnd w:id="55"/>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pPr>
      <w:bookmarkStart w:id="56" w:name="_Toc509761920"/>
      <w:bookmarkStart w:id="57" w:name="_Toc511212023"/>
      <w:r w:rsidRPr="005B7953">
        <w:rPr>
          <w:rFonts w:hint="eastAsia"/>
        </w:rPr>
        <w:t>本章小结</w:t>
      </w:r>
      <w:bookmarkEnd w:id="56"/>
      <w:bookmarkEnd w:id="57"/>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D43F7E">
      <w:pPr>
        <w:pStyle w:val="1"/>
        <w:spacing w:before="163" w:after="163"/>
      </w:pPr>
      <w:bookmarkStart w:id="58" w:name="_Toc509761921"/>
      <w:bookmarkStart w:id="59" w:name="_Toc511212024"/>
      <w:r w:rsidRPr="00702E92">
        <w:rPr>
          <w:rFonts w:hint="eastAsia"/>
        </w:rPr>
        <w:lastRenderedPageBreak/>
        <w:t>相关</w:t>
      </w:r>
      <w:r w:rsidR="003B37A4" w:rsidRPr="00702E92">
        <w:rPr>
          <w:rFonts w:hint="eastAsia"/>
        </w:rPr>
        <w:t>算法</w:t>
      </w:r>
      <w:r w:rsidR="004D504C">
        <w:rPr>
          <w:rFonts w:hint="eastAsia"/>
        </w:rPr>
        <w:t>概述</w:t>
      </w:r>
      <w:bookmarkEnd w:id="58"/>
      <w:bookmarkEnd w:id="59"/>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A74B41">
        <w:rPr>
          <w:vertAlign w:val="superscript"/>
        </w:rPr>
        <w:t>[29][30][31]</w:t>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60" w:name="_Toc509761922"/>
      <w:bookmarkStart w:id="61" w:name="_Toc511212025"/>
      <w:r w:rsidRPr="00966010">
        <w:rPr>
          <w:rFonts w:hint="eastAsia"/>
        </w:rPr>
        <w:t>光线传播概要</w:t>
      </w:r>
      <w:bookmarkEnd w:id="60"/>
      <w:bookmarkEnd w:id="61"/>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A74B41">
        <w:rPr>
          <w:vertAlign w:val="superscript"/>
        </w:rPr>
        <w:t>[32]</w:t>
      </w:r>
      <w:r w:rsidR="00761512">
        <w:rPr>
          <w:rFonts w:hint="eastAsia"/>
        </w:rPr>
        <w:t>公</w:t>
      </w:r>
      <w:r>
        <w:rPr>
          <w:rFonts w:hint="eastAsia"/>
        </w:rPr>
        <w:t>式</w:t>
      </w:r>
      <w:r w:rsidR="00B571E3">
        <w:fldChar w:fldCharType="begin"/>
      </w:r>
      <w:r w:rsidR="00B571E3">
        <w:instrText xml:space="preserve"> GOTOBUTTON ZEqnNum509466  \* MERGEFORMAT </w:instrText>
      </w:r>
      <w:r w:rsidR="00DB004A">
        <w:fldChar w:fldCharType="begin"/>
      </w:r>
      <w:r w:rsidR="00DB004A">
        <w:instrText xml:space="preserve"> REF ZEqnNum509466 \* Charformat \! \* MERGEFORMAT </w:instrText>
      </w:r>
      <w:r w:rsidR="00DB004A">
        <w:fldChar w:fldCharType="separate"/>
      </w:r>
      <w:r w:rsidR="00DD76AC">
        <w:instrText>(2.1)</w:instrText>
      </w:r>
      <w:r w:rsidR="00DB004A">
        <w:fldChar w:fldCharType="end"/>
      </w:r>
      <w:r w:rsidR="00B571E3">
        <w:fldChar w:fldCharType="end"/>
      </w:r>
      <w:r w:rsidR="004D3686">
        <w:t>。</w:t>
      </w:r>
      <w:bookmarkStart w:id="62" w:name="_Ref509596108"/>
      <w:bookmarkStart w:id="63" w:name="_Ref509596114"/>
      <w:bookmarkStart w:id="64"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7pt;height:25.25pt" o:ole="">
            <v:imagedata r:id="rId65" o:title=""/>
          </v:shape>
          <o:OLEObject Type="Embed" ProgID="Equation.DSMT4" ShapeID="_x0000_i1026" DrawAspect="Content" ObjectID="_1587754813" r:id="rId66"/>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5" w:name="ZEqnNum509466"/>
      <w:r w:rsidR="00B571E3">
        <w:instrText>(</w:instrText>
      </w:r>
      <w:fldSimple w:instr=" SEQ MTChap \c \* Arabic \* MERGEFORMAT ">
        <w:r w:rsidR="00DD76AC">
          <w:rPr>
            <w:noProof/>
          </w:rPr>
          <w:instrText>2</w:instrText>
        </w:r>
      </w:fldSimple>
      <w:r w:rsidR="00B571E3">
        <w:instrText>.</w:instrText>
      </w:r>
      <w:fldSimple w:instr=" SEQ MTEqn \c \* Arabic \* MERGEFORMAT ">
        <w:r w:rsidR="00DD76AC">
          <w:rPr>
            <w:noProof/>
          </w:rPr>
          <w:instrText>1</w:instrText>
        </w:r>
      </w:fldSimple>
      <w:r w:rsidR="00B571E3">
        <w:instrText>)</w:instrText>
      </w:r>
      <w:bookmarkEnd w:id="65"/>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r w:rsidR="00DB004A">
        <w:fldChar w:fldCharType="begin"/>
      </w:r>
      <w:r w:rsidR="00DB004A">
        <w:instrText xml:space="preserve"> REF ZEqnNum509466 \* Charformat \! \* MERGEFORMAT </w:instrText>
      </w:r>
      <w:r w:rsidR="00DB004A">
        <w:fldChar w:fldCharType="separate"/>
      </w:r>
      <w:r w:rsidR="00DD76AC">
        <w:instrText>(2.1)</w:instrText>
      </w:r>
      <w:r w:rsidR="00DB004A">
        <w:fldChar w:fldCharType="end"/>
      </w:r>
      <w:r w:rsidR="00B571E3">
        <w:fldChar w:fldCharType="end"/>
      </w:r>
      <w:r w:rsidRPr="0092692A">
        <w:rPr>
          <w:rFonts w:hint="eastAsia"/>
        </w:rPr>
        <w:t>中，</w:t>
      </w:r>
      <w:r w:rsidR="00514CE5" w:rsidRPr="00514CE5">
        <w:rPr>
          <w:position w:val="-12"/>
        </w:rPr>
        <w:object w:dxaOrig="1320" w:dyaOrig="360">
          <v:shape id="_x0000_i1027" type="#_x0000_t75" style="width:65.45pt;height:18.7pt" o:ole="">
            <v:imagedata r:id="rId67" o:title=""/>
          </v:shape>
          <o:OLEObject Type="Embed" ProgID="Equation.DSMT4" ShapeID="_x0000_i1027" DrawAspect="Content" ObjectID="_1587754814" r:id="rId68"/>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9.35pt;height:11.2pt" o:ole="">
            <v:imagedata r:id="rId69" o:title=""/>
          </v:shape>
          <o:OLEObject Type="Embed" ProgID="Equation.DSMT4" ShapeID="_x0000_i1028" DrawAspect="Content" ObjectID="_1587754815" r:id="rId70"/>
        </w:object>
      </w:r>
      <w:r w:rsidRPr="0092692A">
        <w:rPr>
          <w:rFonts w:hint="eastAsia"/>
        </w:rPr>
        <w:t>在</w:t>
      </w:r>
      <w:r w:rsidR="00514CE5" w:rsidRPr="00514CE5">
        <w:rPr>
          <w:position w:val="-6"/>
        </w:rPr>
        <w:object w:dxaOrig="139" w:dyaOrig="240">
          <v:shape id="_x0000_i1029" type="#_x0000_t75" style="width:6.55pt;height:12.15pt" o:ole="">
            <v:imagedata r:id="rId71" o:title=""/>
          </v:shape>
          <o:OLEObject Type="Embed" ProgID="Equation.DSMT4" ShapeID="_x0000_i1029" DrawAspect="Content" ObjectID="_1587754816" r:id="rId72"/>
        </w:object>
      </w:r>
      <w:r w:rsidRPr="0092692A">
        <w:rPr>
          <w:rFonts w:hint="eastAsia"/>
        </w:rPr>
        <w:t>时间时，波长为</w:t>
      </w:r>
      <w:r w:rsidR="00514CE5" w:rsidRPr="00514CE5">
        <w:rPr>
          <w:position w:val="-6"/>
        </w:rPr>
        <w:object w:dxaOrig="220" w:dyaOrig="279">
          <v:shape id="_x0000_i1030" type="#_x0000_t75" style="width:11.2pt;height:13.1pt" o:ole="">
            <v:imagedata r:id="rId73" o:title=""/>
          </v:shape>
          <o:OLEObject Type="Embed" ProgID="Equation.DSMT4" ShapeID="_x0000_i1030" DrawAspect="Content" ObjectID="_1587754817" r:id="rId74"/>
        </w:object>
      </w:r>
      <w:r w:rsidRPr="0092692A">
        <w:rPr>
          <w:rFonts w:hint="eastAsia"/>
        </w:rPr>
        <w:t>的光线在</w:t>
      </w:r>
      <w:r w:rsidR="00514CE5" w:rsidRPr="00514CE5">
        <w:rPr>
          <w:position w:val="-6"/>
        </w:rPr>
        <w:object w:dxaOrig="200" w:dyaOrig="220">
          <v:shape id="_x0000_i1031" type="#_x0000_t75" style="width:9.35pt;height:11.2pt" o:ole="">
            <v:imagedata r:id="rId75" o:title=""/>
          </v:shape>
          <o:OLEObject Type="Embed" ProgID="Equation.DSMT4" ShapeID="_x0000_i1031" DrawAspect="Content" ObjectID="_1587754818" r:id="rId76"/>
        </w:object>
      </w:r>
      <w:r w:rsidRPr="0092692A">
        <w:rPr>
          <w:rFonts w:hint="eastAsia"/>
        </w:rPr>
        <w:t>点往</w:t>
      </w:r>
      <w:r w:rsidR="00514CE5" w:rsidRPr="00514CE5">
        <w:rPr>
          <w:position w:val="-12"/>
        </w:rPr>
        <w:object w:dxaOrig="300" w:dyaOrig="360">
          <v:shape id="_x0000_i1032" type="#_x0000_t75" style="width:14.95pt;height:18.7pt" o:ole="">
            <v:imagedata r:id="rId77" o:title=""/>
          </v:shape>
          <o:OLEObject Type="Embed" ProgID="Equation.DSMT4" ShapeID="_x0000_i1032" DrawAspect="Content" ObjectID="_1587754819" r:id="rId78"/>
        </w:object>
      </w:r>
      <w:r w:rsidRPr="0092692A">
        <w:rPr>
          <w:rFonts w:hint="eastAsia"/>
        </w:rPr>
        <w:t>方向上发出的光线辐射强度总和。</w:t>
      </w:r>
      <w:r w:rsidR="00514CE5" w:rsidRPr="00514CE5">
        <w:rPr>
          <w:position w:val="-12"/>
        </w:rPr>
        <w:object w:dxaOrig="1320" w:dyaOrig="360">
          <v:shape id="_x0000_i1033" type="#_x0000_t75" style="width:65.45pt;height:18.7pt" o:ole="">
            <v:imagedata r:id="rId79" o:title=""/>
          </v:shape>
          <o:OLEObject Type="Embed" ProgID="Equation.DSMT4" ShapeID="_x0000_i1033" DrawAspect="Content" ObjectID="_1587754820" r:id="rId80"/>
        </w:object>
      </w:r>
      <w:r w:rsidR="00514CE5" w:rsidRPr="00514CE5">
        <w:rPr>
          <w:rFonts w:hint="eastAsia"/>
        </w:rPr>
        <w:t>表示</w:t>
      </w:r>
      <w:r w:rsidR="00514CE5" w:rsidRPr="00514CE5">
        <w:rPr>
          <w:position w:val="-6"/>
        </w:rPr>
        <w:object w:dxaOrig="200" w:dyaOrig="220">
          <v:shape id="_x0000_i1034" type="#_x0000_t75" style="width:9.35pt;height:11.2pt" o:ole="">
            <v:imagedata r:id="rId81" o:title=""/>
          </v:shape>
          <o:OLEObject Type="Embed" ProgID="Equation.DSMT4" ShapeID="_x0000_i1034" DrawAspect="Content" ObjectID="_1587754821" r:id="rId82"/>
        </w:object>
      </w:r>
      <w:r w:rsidR="00514CE5" w:rsidRPr="00514CE5">
        <w:rPr>
          <w:rFonts w:hint="eastAsia"/>
        </w:rPr>
        <w:t>点的自发光强度，</w:t>
      </w:r>
      <w:r w:rsidR="00514CE5" w:rsidRPr="00514CE5">
        <w:rPr>
          <w:position w:val="-12"/>
        </w:rPr>
        <w:object w:dxaOrig="4000" w:dyaOrig="499">
          <v:shape id="_x0000_i1035" type="#_x0000_t75" style="width:199.2pt;height:25.25pt" o:ole="">
            <v:imagedata r:id="rId83" o:title=""/>
          </v:shape>
          <o:OLEObject Type="Embed" ProgID="Equation.DSMT4" ShapeID="_x0000_i1035" DrawAspect="Content" ObjectID="_1587754822" r:id="rId84"/>
        </w:object>
      </w:r>
      <w:r w:rsidR="00514CE5" w:rsidRPr="00514CE5">
        <w:rPr>
          <w:rFonts w:hint="eastAsia"/>
        </w:rPr>
        <w:t>是以</w:t>
      </w:r>
      <w:r w:rsidR="00514CE5" w:rsidRPr="00514CE5">
        <w:rPr>
          <w:position w:val="-6"/>
        </w:rPr>
        <w:object w:dxaOrig="200" w:dyaOrig="220">
          <v:shape id="_x0000_i1036" type="#_x0000_t75" style="width:9.35pt;height:11.2pt" o:ole="">
            <v:imagedata r:id="rId85" o:title=""/>
          </v:shape>
          <o:OLEObject Type="Embed" ProgID="Equation.DSMT4" ShapeID="_x0000_i1036" DrawAspect="Content" ObjectID="_1587754823" r:id="rId86"/>
        </w:object>
      </w:r>
      <w:r w:rsidR="00514CE5" w:rsidRPr="00514CE5">
        <w:rPr>
          <w:rFonts w:hint="eastAsia"/>
        </w:rPr>
        <w:t>点为中心点的半球积分公式，表示点</w:t>
      </w:r>
      <w:r w:rsidR="00514CE5" w:rsidRPr="00514CE5">
        <w:rPr>
          <w:position w:val="-6"/>
        </w:rPr>
        <w:object w:dxaOrig="200" w:dyaOrig="220">
          <v:shape id="_x0000_i1037" type="#_x0000_t75" style="width:9.35pt;height:11.2pt" o:ole="">
            <v:imagedata r:id="rId87" o:title=""/>
          </v:shape>
          <o:OLEObject Type="Embed" ProgID="Equation.DSMT4" ShapeID="_x0000_i1037" DrawAspect="Content" ObjectID="_1587754824" r:id="rId88"/>
        </w:object>
      </w:r>
      <w:r w:rsidR="00514CE5" w:rsidRPr="00514CE5">
        <w:rPr>
          <w:rFonts w:hint="eastAsia"/>
        </w:rPr>
        <w:t>处的各个方向的入射光线对出射方向</w:t>
      </w:r>
      <w:r w:rsidR="00514CE5" w:rsidRPr="00514CE5">
        <w:rPr>
          <w:position w:val="-12"/>
        </w:rPr>
        <w:object w:dxaOrig="300" w:dyaOrig="360">
          <v:shape id="_x0000_i1038" type="#_x0000_t75" style="width:14.95pt;height:18.7pt" o:ole="">
            <v:imagedata r:id="rId89" o:title=""/>
          </v:shape>
          <o:OLEObject Type="Embed" ProgID="Equation.DSMT4" ShapeID="_x0000_i1038" DrawAspect="Content" ObjectID="_1587754825" r:id="rId90"/>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9" type="#_x0000_t75" style="width:9.35pt;height:11.2pt" o:ole="">
            <v:imagedata r:id="rId91" o:title=""/>
          </v:shape>
          <o:OLEObject Type="Embed" ProgID="Equation.DSMT4" ShapeID="_x0000_i1039" DrawAspect="Content" ObjectID="_1587754826" r:id="rId92"/>
        </w:object>
      </w:r>
      <w:r w:rsidR="00514CE5" w:rsidRPr="00514CE5">
        <w:rPr>
          <w:rFonts w:hint="eastAsia"/>
        </w:rPr>
        <w:t>点在</w:t>
      </w:r>
      <w:r w:rsidR="00514CE5" w:rsidRPr="00514CE5">
        <w:rPr>
          <w:position w:val="-12"/>
        </w:rPr>
        <w:object w:dxaOrig="300" w:dyaOrig="360">
          <v:shape id="_x0000_i1040" type="#_x0000_t75" style="width:14.95pt;height:18.7pt" o:ole="">
            <v:imagedata r:id="rId93" o:title=""/>
          </v:shape>
          <o:OLEObject Type="Embed" ProgID="Equation.DSMT4" ShapeID="_x0000_i1040" DrawAspect="Content" ObjectID="_1587754827" r:id="rId94"/>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r w:rsidR="00DB004A">
        <w:fldChar w:fldCharType="begin"/>
      </w:r>
      <w:r w:rsidR="00DB004A">
        <w:instrText xml:space="preserve"> REF ZEqnNum516680 \* Charformat \! \* MERGEFORMAT </w:instrText>
      </w:r>
      <w:r w:rsidR="00DB004A">
        <w:fldChar w:fldCharType="separate"/>
      </w:r>
      <w:r w:rsidR="00DD76AC">
        <w:instrText>(2.2)</w:instrText>
      </w:r>
      <w:r w:rsidR="00DB004A">
        <w:fldChar w:fldCharType="end"/>
      </w:r>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8.25pt;height:25.25pt" o:ole="">
            <v:imagedata r:id="rId95" o:title=""/>
          </v:shape>
          <o:OLEObject Type="Embed" ProgID="Equation.DSMT4" ShapeID="_x0000_i1041" DrawAspect="Content" ObjectID="_1587754828" r:id="rId96"/>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1668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2</w:instrText>
        </w:r>
      </w:fldSimple>
      <w:r>
        <w:instrText>)</w:instrText>
      </w:r>
      <w:bookmarkEnd w:id="66"/>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7" w:name="_Toc509761923"/>
      <w:bookmarkStart w:id="68" w:name="_Toc511212026"/>
      <w:bookmarkEnd w:id="62"/>
      <w:bookmarkEnd w:id="63"/>
      <w:bookmarkEnd w:id="64"/>
      <w:r w:rsidRPr="00514CE5">
        <w:rPr>
          <w:rFonts w:hint="eastAsia"/>
        </w:rPr>
        <w:t>散射现象</w:t>
      </w:r>
      <w:bookmarkEnd w:id="67"/>
      <w:bookmarkEnd w:id="68"/>
      <w:r w:rsidR="00761512" w:rsidRPr="00761512">
        <w:rPr>
          <w:position w:val="-4"/>
        </w:rPr>
        <w:object w:dxaOrig="180" w:dyaOrig="279">
          <v:shape id="_x0000_i1042" type="#_x0000_t75" style="width:9.35pt;height:13.1pt" o:ole="">
            <v:imagedata r:id="rId17" o:title=""/>
          </v:shape>
          <o:OLEObject Type="Embed" ProgID="Equation.DSMT4" ShapeID="_x0000_i1042" DrawAspect="Content" ObjectID="_1587754829" r:id="rId97"/>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2336"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766870" y="795756"/>
                            <a:ext cx="3388144"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DB004A" w:rsidRPr="003063FE" w:rsidRDefault="00DB004A" w:rsidP="005F6616">
                              <w:pPr>
                                <w:pStyle w:val="a5"/>
                                <w:spacing w:beforeLines="50" w:before="163"/>
                                <w:ind w:firstLine="400"/>
                                <w:jc w:val="center"/>
                                <w:rPr>
                                  <w:rFonts w:ascii="Times New Roman" w:hAnsi="Times New Roman"/>
                                  <w:noProof/>
                                  <w:sz w:val="24"/>
                                  <w:szCs w:val="21"/>
                                </w:rPr>
                              </w:pPr>
                              <w:bookmarkStart w:id="69" w:name="_Ref509601469"/>
                              <w:bookmarkStart w:id="70" w:name="_Ref509759327"/>
                              <w:bookmarkStart w:id="71" w:name="OLE_LINK5"/>
                              <w:bookmarkStart w:id="72" w:name="OLE_LINK6"/>
                              <w:bookmarkStart w:id="73" w:name="_Hlk509759596"/>
                              <w:bookmarkStart w:id="74" w:name="_Toc509762051"/>
                              <w:bookmarkStart w:id="75" w:name="_Toc511270632"/>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w:t>
                              </w:r>
                              <w:r w:rsidR="00AF3D17">
                                <w:fldChar w:fldCharType="end"/>
                              </w:r>
                              <w:bookmarkEnd w:id="69"/>
                              <w:r>
                                <w:t xml:space="preserve"> </w:t>
                              </w:r>
                              <w:r w:rsidRPr="00514CE5">
                                <w:rPr>
                                  <w:rFonts w:hint="eastAsia"/>
                                </w:rPr>
                                <w:t>散射现象过程示意图</w:t>
                              </w:r>
                              <w:bookmarkEnd w:id="70"/>
                              <w:bookmarkEnd w:id="71"/>
                              <w:bookmarkEnd w:id="72"/>
                              <w:bookmarkEnd w:id="73"/>
                              <w:bookmarkEnd w:id="74"/>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398F19A" id="组合 647" o:spid="_x0000_s1047" style="position:absolute;left:0;text-align:left;margin-left:359.85pt;margin-top:32.5pt;width:411.05pt;height:176.95pt;z-index:251662336;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m93zCQQAANQIAAAOAAAAZHJzL2Uyb0RvYy54bWycVs1uGzcQvhfoOyz2&#10;Lu+PVlppYTlQ5B8EMBIhTpEzRXG1RHZJlqR+3KK3omluPfXSXnrvGxTo28R5jc6Qu1IsO6iRg1dD&#10;ckjOfPN9Q58+2zV1sGHacCkmYXIShwETVC65WE3C795c9kZhYCwRS1JLwSbhLTPhs7NvvzndqoKl&#10;spL1kukADhGm2KpJWFmriigytGINMSdSMQGLpdQNsTDUq2ipyRZOb+oojeNhtJV6qbSkzBiYPfeL&#10;4Zk7vywZta/K0jAb1JMQYrPuq913gd/o7JQUK01UxWkbBvmKKBrCBVy6P+qcWBKsNX9wVMOplkaW&#10;9oTKJpJlySlzOUA2SXyUzZWWa+VyWRXbldrDBNAe4fTVx9KXm7kO+HISDrM8DARpoEif/vn542+/&#10;BjgD+GzVqgC3K61u1Fy3Eys/wpR3pW7wF5IJdg7Z2z2ybGcDCpODNI37/UEYUFhL0yxPhwOPPa2g&#10;QId9+XiQD4bd0sWXto8SV7qouz3CIPcxKU4L+GvxAusBXv/PK9hl15qF7SHNk85oiH63Vj0orSKW&#10;L3jN7a2jKRQRgxKbOadz7QcH6LMO+I9//Pvpw/sgw/zRH138BoIJXUv6zgRCzioiVmxqFNAbRIfe&#10;0X13N7x326Lm6pLXNVYK7TYvkMIRlR6BxtP0XNJ1w4T1utOshhSlMBVXJgx0wZoFAxrpF8sEygya&#10;t8AkpbmwThjAhGtj8XbkhJPGj+loGsfj9HlvNohnvSzOL3rTcZb38vgiz+JslMyS2U+4O8mKtWGQ&#10;PqnPFW9Dh9kHwT+qg7ZjeIU5pQYb4voBAucC6n5diDCFCGGsxmpmaYVmCeC9BsD9nv2CQ/oALpbB&#10;gExwx5Ew8uFwlEMPAgV8zvJOIv3+aJRkQAWUSDLKh+Oh08Ge40ABbewVk02ABkAN0ThsyQbi9nF1&#10;Li0jfCguRogMtQxt1nTFh9HTEMQm+1iDuqmIYhACHnug8zADBvhOcvf7+7s//7776xdoJo6nrSd2&#10;ksDunkvoDfv5L+DmIUuHo8E4d8rwFHrQVvrQOcapE8MB+w6PJ0EG9ZY1X3Yywb2zWnuybCtuWXv4&#10;Pa9aYK2FxF2+Bn6GudenLQym7dNDy+4WO9dz2/5qioVc3gIiWkJZIV+j6CWH26+JsXOi4UWCSXhl&#10;7Sv4lLXcTkLZWmFQSf3DY/PoD+WF1TDYwgs3Cc33a4ItrX4hoPBwpO0M3RmLzhDrZiZBJFBKiMaZ&#10;sEHbujNLLZu3wIsp3gJLRFC4axLazpxZ/87C403ZdOqcfGe8FjcK+mniyIsov9m9JVq1NbKgiJey&#10;oxYpjtjtfZ041XRtAXdHfcTVowjUxwHQ3Fnu6XT6bp95fJs/Hzuvwz8jZ/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SnZiZ3wAAAAcBAAAPAAAAZHJzL2Rvd25yZXYueG1sTI9B&#10;S8NAEIXvgv9hGcGb3STakqaZlFLUUxFsBfE2zU6T0OxuyG6T9N+7nuxpeLzHe9/k60m3YuDeNdYg&#10;xLMIBJvSqsZUCF+Ht6cUhPNkFLXWMMKVHayL+7ucMmVH88nD3lcilBiXEULtfZdJ6cqaNbmZ7dgE&#10;72R7TT7IvpKqpzGU61YmUbSQmhoTFmrqeFtzed5fNML7SOPmOX4ddufT9vpzmH9872JGfHyYNisQ&#10;nif/H4Y//IAORWA62otRTrQI4RGPsJiHG9w0SWIQR4SXOF2CLHJ5y1/8AgAA//8DAFBLAwQKAAAA&#10;AAAAACEAb0zloSfNAAAnzQAAFAAAAGRycy9tZWRpYS9pbWFnZTEucG5niVBORw0KGgoAAAANSUhE&#10;UgAAAzAAAAHECAYAAAGRk/+rAAAAAXNSR0IArs4c6QAAAARnQU1BAACxjwv8YQUAAAAJcEhZcwAA&#10;IdUAACHVAQSctJ0AAMy8SURBVHhe7J0FeBTH+8eLW50qdfd/3dtfS4QEAgQNXhwKFNqGBHd3twDB&#10;XYu2uBd3h1KKu3sCvP9952aTvcvc5e5yd9m7fD/P8312d3Zvb3dnZ955d+wBAqYEEWNSEDEmBRFj&#10;UhAxJgURY1IQMQ7I//tw+m16mFDd8ZFiu/fUNXKvd0HEpIIeMUb5AkSMA36dljJSEDHpyNUbt5UR&#10;ossXIGJsMNoVlWqOLCuP9C6IGAP1J0UoI4PFEdZgSkGx9AWIGI1bdxKVkaHrwLFz8kiiLhNWyDXv&#10;kuEjJrWsi7l+/bpYrly5Uix9QYaOmF8mFVFGBisoOk4elcyOHTuoU6dOFBUVJUOSqVy5Mj3wwAOU&#10;J08esZ03b14qV66cWH/vvffE0hUyVMSMmL+JogfOo6krdigjQ9ee/87IXyRz9+5duUZJETNz5kyx&#10;VLF3716Kjo6mKVOmyBDXCOiICYoZTRWG7baSM1mXLbly5RLLr7/+WixV3Lt3T65Z8+CDD8o11wjI&#10;iLGNDF11JxRVRgaLI6xc3A55hpRcvnxZrlmYNm2aXCOqVq2aXFNz8eJFueY8ARUx+X+PV0ZI+aG7&#10;lJGhq3iPFVbH+6pI7IiAiZhycTutHq7xIasig8WfXFS/YRXt9Jc8c/oQEBGjerC6VBHCCooZrDze&#10;qNL91st/8D1+HzEleq5SPlSjbCOlWJfFyuNUSq9sza8jpkzbicqHaasyAzYnRYpqf2o6fvaK/Eff&#10;4dcRo3qI9sRvvircWfka80XM/lpyxTH2SmDeUtl2E+U/+wZzRowTkaN6eN6WLzFvxDiInOu37igf&#10;nLeVFsYt2irXnMN+xBgfUHpKQVDDEcoH521xYcNdOGKCoofJrdQxf8SwbFA9NHsqN2S7x1Sk00K6&#10;fvOOW+IPqHQyjkIaOhc5/hExLAOqCLAnfhhmU6gTkZPmiOE6CH29fqX3rPbxNuvhPNmSjpveP1Qs&#10;V08sanWsU5KoIsCeVA/GDEotctIUMSdXVbDabln3Y6tt1sIRhawiT9cPnz+bIsyRmvfuJi8sMCLm&#10;5u0EeTdq3I6Y2zurW21f3PBT0roeEaHfPieWtaLeUUaOs2rWJzlSGFUE2JPxYdw6Yv1w0ku37jiO&#10;FCZNKcYXam4TKQwbYlUkGJUlR+4UYdrbIepcMmXOkmKfM2Kn1l1EcVmLlNsJiTLEMXYjpv+Mv9NF&#10;qUUK4+7nFY4YVnk7VQSpadWOw/IKXIcjJtFQPZ0a9lNMeiEjpWnv7jJAjerB6dIjIEEujTonl1x5&#10;pvqtI6WF+/fvyzXn0K7SZGiRYmtTVKgenC5jRAjbplhnuRI5Uf03yn/2DdoVmgt72Zcty7cdUj5A&#10;lvHhs7babBvlbLZm5OrVq3Ty5Em5lTp6k6YLFy6IpTNoV+e/qB4gSxUB9xRhLNXvbVWy12r5j8lw&#10;8ySme/fudPjwYbF85JFHRFjdunXF0sjIkSMpIiJCbqWOdnX+jepB2j58zsLK2oSxVL9VSeeJJ56Q&#10;a0RhYclNnWybLvH/iWwzDaTt1yag4eD5KR7kqYfyJunEQ48nred0I1JuKBxBYzbWpk0bZZsyY8S0&#10;b99eLEeNGiWWzuD3EcMERztXaeZqpPSfuVb+g+8JiIhhuOmr7YPlt9a4zZHibEnsyOlL8szpQ8BE&#10;jI7+YMsO3mb1oI2yjTCjHLXG9CUBFzHMvLX7lA89NV27eVueIf0JyIgxwp9v7GVf5YfuFPbJjAR8&#10;xPgrARUxzz//vLAf2bJlkyFqvvnmGzpw4IBYX7RokViajYCKmJiYGBEx9vqq6HDE6BQvXlyuEf33&#10;339yLf0JuIhhsmbNKpZNmzYVy08//VQsVWTOnFksXXH+fEFARczNmzdp8+bNYl3v0KrzyiuviOW1&#10;a9fE0sjgwYPFkvtNmgUYf5OCiDEpiBiTgogxKYgYk4KIMSmIGJOCiDEpiBiTgogxKYgYk4KIMSmI&#10;GAfogzbwmDMFW3SjiCaj5R7vg4hxADcE1yNHV7EOreVe74KIsUOVLtNSRAqrQOwIeYR3QcQoiGzf&#10;RhkprJMXrsqjvAsixgZVZBjlKxAxkg5jlyojQteV67fE0lcgYjSKtO2QIiJ0le/7izzK0kbNV2T4&#10;iFFFhq6CjS0NNNq1ayeWOufPn5dr3iPDRkxqWZexzyQ3iVqzZo0YENtXZJiIOX3xmugR0HbUEirQ&#10;pI8yMliVB9WQv7DAkaJTsGBBuZYSbmETGxsrtyxwDzJXuvcZCdiIKaRlQ6o2y6rI0KWyIUFBQUkD&#10;YuvYbuvYRgzjam9lnYCLGHtjAER2WqCMDF18TFjsSHmWZMqUKZPU39KWBg0ayDXPE1ARYxsZukIb&#10;9VNGBqvmqLIpjjcDARExExbb76Skigxd+R10EUxtEB5v4/cRwwO0qR4sq8zATcoIYTnT5c+VIUY8&#10;jd9HjOqBGpX/96FWEVJrVBnlcfaUXvh1xKgepEr6tInuDA7EKSs9MFXEXLp2U66ljqsPmbv1qcKd&#10;UVoGKXUX00WMs9+jVA/Qm/I15ksx+2ulGjnuZElp1aJNB+W/+wZTRowlcuwP5ql6cN6WKYbFOrpe&#10;82jlA0pPhTYcKq/IGtWD84XSBI+H6QKmjhhWeEzKG1I9NJVsB7ROq1QDXTurpMFKnSRNEfPxO3mT&#10;1peNKWy1j5UrRxbKkT2z5Quttj13aDgdXFiGDi0uS9e2Vk1xvD0ZI2fVjv+UkaBS0sMwm5wgTREz&#10;pN13SescMaoBsTNnzpQifFCb7+jB3FmtwlJTgRhLtlamnXOT+bCUD8UsSoU0Z2V6anBGt3dWE0tX&#10;fpMkSYP+c5SRoJLygZhA29Zry1RIc8QYZe+Bc/gdOYD2qTUVk8KMxziUAf64qIoElYwPY/2a5PX0&#10;1M6N2tIJPBoxXpECVSQYpfpAWbL3atr23Bspwl1RmtAi5cBW5yKFUUaMaqBqX6jH5BWpRgqjemi2&#10;4hRp3OaI0QJThLuitHBst/ORwigjJr0wOpiOKN13vfLBsfjh6yptWGeNlsvDjz2j/K0jOfupyFNo&#10;V2oekiImFS5eval8eCxjRDjSsUeeVP7ennyNdpXmQUSMk6geHss2AlbJ5YuGMF0HnnxBeQ5blRti&#10;abb07rvviqVxnBp9pKd69eqJJWMc3UlHH5PZWbQr9E/OXb6ufIi2D58lSoAKFa7TV3kOW+noEWOE&#10;B8LWpRMeHp40xfznn39O69ato+eee85qRvPU0K7QfynUZlbKh6iIANYdm21nI8VoW1577TW5Zo2I&#10;eDv8+uuvdPbsWXHM6tUpRzy3h/0z+gm2D9I4GDbru2w5ktb1SClZs0eK36nElWtG9BTz0ksviaUK&#10;HprLlg4dOjiMPBV+HzGM6qGy8r7yQdI6F5cf0x5OVPWuVsc4UnoSEBHDpNbqhSOmTLUu9PTbXyr3&#10;G1W8h+ZPpTMBEzGMsWbz3UI1rR42R4xx256KNhsjz5a+BFTE6ATHjFY+dEfixn9mIiAjRmf7wZMU&#10;1mKaMiJYvvbmXSGgI8afCZiI0R06I1988QWFhITILftwD7Gnn35abpmDgIkYY/c7fSxljhjuCbZ0&#10;6VKxrfPBBx+IcZbZt1B9PjEDARcxRuePI4bRB8pmTp8+TVeuXBHrPGD25cuXxbqrDqC3CTgbk5CQ&#10;kPSQOWL4W9WmTZvEtt7tbtu2bTRjxgx6//33xfa+ffsQMcA5EDEmBRFjUhAxJgURY1IQMSYFEQOA&#10;CyDBAOACSDAAuAASDAAugAQDgAsgwQCXKdtuEoU16S0aGBVvOY5G/mmpg8wIIMEAtynRqaXVKHD2&#10;VD2+ovyF/4MEA9wiIfGuw+lCjDJzU1dXQYIBLsEvvypRONLgWevlr/0fJBiQKo3j/qQGUwoqE4Mz&#10;CiSQYICSazdvU2S7tsoEkJqqDq2StF68Uwt5xsAACQZY4U6Ri8UjjUe1nSDPQtQifqEIDzZZv8m0&#10;ggQDqNO4ZfTLxCIpEoEzSs2hP3zqolwLDJBgMij37t2nQi26KxNBaqrYrx7t+e+MPFMy3N8rODhY&#10;rN+4cUMsdaKiosS+3bt3i/5kqaH3HeNOf7bcvn1brll466235Jr3QYLJYLhb5GKFxqSc8punw9uw&#10;YYOVPvvsM7HP2GGSE4wr8G///fdfsX7nzh2xrFChAv3f//0fZc2aVWwzly5dkmu+AQnGz6nfb45I&#10;BBEd5lO5uB3KIT8i2s2mem4WuYKi41KdI5LnoDxx4oSQzujRo+munDuMLYq+Xz9G7+OvghMGYztf&#10;Jc8Imy9fPtH3X+fLL78UiUg1/pg3QILxE/il5YShShAq8bBgIbEDlIkgNVWPL0/bDp6U/5w6tl3v&#10;hwwZIpYcric2nsSV1/Vt47oObzdu3FhuEdWqZRmoVj+2Y8eOtHGjZXoY3uYhLRn+nwkTkj84eBMk&#10;GBNTufM0Kjt4qzJB2FNavnKppgENbzWDtrqQeAIdJBiT8c+JC1S8+/IUL64jFeu6hH4eW1KZEFIT&#10;TzCmOqdKwY3GiI8FGRkkGJPQcPB85UvqSMENBykTQWriqXI5kanO6YyiBmyiM5euySvPWCDBpDPr&#10;9x6j8nHuz2Ab0nicMlGo5IoP5IyKdl4o7yLjgASTjgTFjFK+iO4oqkdDZSIJa9wn1XHB06pAq813&#10;BBJMOsBfeHhqU9XLlxYVaDpRJJKfx5YSub/qGG+pQNNJ8u4CGyQYB/BUT1yM8SRnL15TvnCBoKj+&#10;G+RdBi5IMA6wnq4+7Qkn8e495YsWSDLDVC7eBAnGAVbTb3og4RTp+KfyJQs0edoqmwmXEszthMQM&#10;pTMXr6ZIMLqCo4fJp+Icnv5CZXYdP2eZGcHXjFu0lYJ+dy1uXMGlBGOqqclNorCYofLpOKZk37XK&#10;FytQlV5WhhOMPg+/q5maM6RbgsnE7Y8U4bo2TC+mDFcpR/bMynBW3kdzJK2vmViU+jT72mq/pxQe&#10;Y3/q99t3EpUvVVqlvxiQY4U09FzCSVcLkynTA3Rvb80U4cvGFKaqJd8SmtwnOGldl/HYPfNLJyWY&#10;a1urWu27sa0q/besHE3sFUQ9m3xFo7r8YLXfGwpTJJzfB8xVvvBplerlgOwr1AMJJ90STJH8L4rl&#10;f0vLWYUn7K5Bk3sH05Hl5YU4TLSGNRxjlL5PdcyjD2Wnu3tq0IyBoWL7s/efEMt2DT61Os7TatYn&#10;eZJ4pky7icoXPq1SvRSQY21dF0c3b6fegc0e6ZJgpve3vMBGGV/4WzurW+2zp5+KvZG0bptg/l1S&#10;lqqUeJNKhL4sttdNiaQpfUIotsb/WR3nSTXv000+KWvmrdunfOHTKtULAam1fUPaEopOuiSYQJO9&#10;hKLDNfuqFz6tYsfanrY8/6YyPCPImFD2bIqjW5oP6SmQYNKg5r0dJxQjwR5qNxbebBKV7LVauU9X&#10;yd6rtZjVolbTzmdfpdBGYyiy8yLlsd5SWOxIeee+Rf9KdnhHHN1JtPT49CQuJZiMhqriktXMhYSi&#10;c/HqTeWL5a64CKoKZxkTjPgaqengE89R+aHut4p2RWUHb5N37Xs4wdy9d09ueR4kGAfYJpimva2d&#10;eVfh4oLqBUtN+stvq/9pum8TZlQWRdjRR56kcmnoTuCMOo1bLu848NCeIrCHnmBS81FcIbjRWOVL&#10;5ki2L72tHrbZ7qzphk2Yrf59/FmvWJyQAG/qrz09YA+RYLxAiIuJRvXC2yqnXIqvhS6ocJ1+yv90&#10;R8ENrRPLu+++mzQG2ZYtW8Ry7969YmmLPsKMiueff14s9UEvBg8eTImJKR15/Rxdu3YVS2+gPTWQ&#10;HrhSPFO96Cp9qqm8TZg9eTKhsHpOWSnvLBlOMBMnTqT33ntPhhAtWLBArlk4e/as0D07foe+n8XD&#10;OS1btkysDxo0KCmB8BBL2bNnF+vMM888I5bfffedWHoS7emB9OL85RtOdU9WvfBGlbPZdmRlImv3&#10;Uv6Hu4poN1feTUo4weiUKlWKhg9Xty/jF58TjL1Ew7zyyitiKe7NhsjISLlmgY9RHecJvHNW4BIl&#10;Wo1XvozOiF8M2zD+SrZBC1/JL41U6RrdUhyXVi3fbhmZUsXSpUuTXlpjwnnwwQfpgw8+EOv79+8X&#10;Sz6OEwsPI2v7oi9caD1uwEsvvUTff/+9kO1omtWrV5drlkTojUTj+TMCt+H5IlUvpkrlBm+jl78o&#10;pNxn/KysSlBpEX8omL9un7zijAcSjAk5f+UGRbSZpXxhWTkeelwZrosTTFS1LknbL30eQWUGbbE6&#10;xlUFRY8QLRYyOkgwJufy9VsUHDM66cVNi8XImiO3Mtye+MPEPSQSK5Bg/AzuW+NuBagjlei1CgnE&#10;CZBgAozxi7ZRkWZjxNQUQdGWxoi8DGs0kiKbj6VVOw7LI4E7IMH4MfpXoMuXLyd9cbKHo0+2OocO&#10;HZJrwB5IMCbk/PnzFBMTI9b1RFG0aFGxNPLFF1+IJX+qLVSoUJI4Aem8+OKLYvnNN9+IJdeSG5ky&#10;ZQpdvHiRTp5MHqH/2LFjyv8DSDCmxJhgeGIifQYuWzjBDB2aPAhHnjx55Jo1eiK5cuWKWBr5/PPP&#10;xbJGjRrUv39/sQ7sgwRjYozNPT755BO5loxuYZgffvjBykrocILTUSUYnbVr14qlbtGuXcuYo/On&#10;BhKMidm6datcU7N69Wq5lpJ169bJNfcwTr8HkkGCAcAFkGAAcAEkGABcAAkGABdAggHABZBgAHAB&#10;JBgAXAAJBgAXQIIBwAWQYABwASQYAFwACQYAF0CCAcAFkGAAcAEkGABcAAkGABdAggEuE9JooBiN&#10;JqRhPFXqNJWOnrkk9wQ+SDDAZXhstF+nhdFv061Vf3IEle9bzzK0k6aSrcfTrn9Py18FBkgwwC1K&#10;thqfIsHYU+zg+fJX/g8SDHAbtiSqBGKr1Tv+k7/wf5BggFs4m1hYgQQSDHAJHsE/uOEQZcJQqf6U&#10;gvKXgQESDHCatbuPUu0xpZUJw54q9Ksnfx0YIMEAp+DBzVUJIjWFNuonzxAYIMGAVAmJHahMDM6I&#10;fZ1AAgkG2GXtnqNUbfhPyoTgrOr2niXPFhggwQAlEU1HKxOAq1q48YA8Y2CABANSEBwzSPnyp6Y6&#10;44rTkFnrrT45BxpIMCCJzftPUOUh1a0SgbMq2KKHPIuFyA6tqcHUwPqkzCDBAAFP56dKCM6I243Z&#10;cvXGbarQv67cChyQYAAFRTtfEWlU/UkRNHCm/Wk12o1ZKtcCBySYDMzeI2fdLoIVatk1ad7MoKAg&#10;sdQZMmSIXLOmdevWcs1Ct27d5Jrz3L59W64RbdmyRa75DiSYDEqJluOUCcEZ5f99mDyLBX3WMh3b&#10;bWbz5s20e/duevnll2VIyuNmz54t1+xj/I2+ni9fPrH0BSnvDAQ8/MKrEkJq4nZhvaemnPXM9sUP&#10;CQmhHTt20LPPPitDkhOD7Qvfrl07uWVBn8SW2blzp1yz5vHHHxfLRx55RCxbtmwplr4ACSYDcfL8&#10;VaocV02ZGFJTRMsudDshUZ4pmeHDh9OGDRuSZO8lt5dgbDEmmPHjx8s1C2+++SY1a9aMbt26Jbaf&#10;eOIJsfQlSDAByModh6nT+OUUPXCeEK8X14pgql6Szsi2CGYPTgDVq1enDz74gJYsWSJDLRgTTL16&#10;lgaZxgRz6ZKlm7M+ZfqgQYPE0pbSpUvT0qVL6b333qOXXnqJjh49aneWaW+ABOPHXLlxi8IbjRQV&#10;hWUHb6EKw3Yr5UrfFaMaaAmszUjrF18FTyDL0hMA+ytZs2YV6wy//Pp+/RiepdmYYHRmzJghlqoE&#10;w8c/9NBDSTM865Pm2ptu3RsgwfgZN28nWBLIkG3KxGFU2cHbqOLAOsrEkJoiWnWixLuWr2CpkStX&#10;LiFjAihcuLBcs3D8+HGxNB6jSjCZMmUSS2OCYatlD/1/Chb0TSUpEoyfULvnTAprNkmZMFQKajhK&#10;mRCckbstjPUE8PPPP4vla6+9Jpbc6Uxf6scY13VatWol14jmz08eB0A/znj822+/LZYHDx6kbdu2&#10;0ZQpU8S2t7G+YmA6Fmw8SBHt5yoThT25+xWswZRwKtBssuUc0SPolsLJd4SxjsTX9O7dW655FyQY&#10;k8LFofy/x6dIDI5UdtBWiurZUJkYUlOx9m20c+xKcU53rU2gggRjQrpOWCH8D9uX15FCG6elInK4&#10;8py6ItrOpnOXLI52RgcJxmSk9vKqlP/3ocqEkJq4NXFoU+f9oqg2E+RVZlyQYEwE+w2qF9Weygza&#10;QiW7NlYmhtRUsktTKj90p/K8jpTRi2hIMCYhpPF45QtqT+GtZigTgjNyx4oZlZETDRKMCQiOHa18&#10;MVNT/mjXimJc01/AhU/TjpRREw0STDrj6pcwW5Xp9bsycdiqdLdGVG7IduU53JWq41iggwSTjhRs&#10;NEr5IrqiqAGbUm0jxh8FVL/1hP7aEFiDXKQGEkw6sXzbv8oX0B2Fav6PKqGIIljTicrfeEpR/TfK&#10;O8oYIMGkE8W6LVW+gO7K9tNyVI8YKjNws/JYTysj+TNIMOlAWr9S2RMnEk4s3iyC2VMvRceyQAQJ&#10;xgGLN/0j1zzHxas3lS+cJ8T1Mq5+nvaUSvRaJe8wsEGCcUCJZoNo0aaDcsszuFo56U8q3mKcvMvA&#10;BQnGAaVbDKLEvbVooYcSzaVr3rMuZlDpfuvlnQYuSDAO4ARD+2uJROMJS+Mt38VMatB/jrzbwAQJ&#10;xgF6gmHd1RLN4s1p82nKD03ZfD7QFNoksBtoIsE4wJhgWPf21aKlWw7Jva7RbeJK5QsWiApkkGAc&#10;YJtgdC3b9q88wnmCAtjZt1XFjr7pLqzinxPn5Zp3cDrB3Em8K8alykiyl2BYXFPvCqrejIGq4JhR&#10;8q59z4ipQ2nf0bNyy/M4nWCqd5uufHEyslZsPyyfjmNu3LqjfLECVdzCIL3gBHPvRBzt/PeUDPEs&#10;SDBp1EonEk3lzlOVL1YgSx8pxtdwgqGTcXT3eBxtPXhChnoOJBgPKLVE443PydxU38zijxzXb97x&#10;ufQEw0o8Fkcb9x2TseAZ0iXBxFb/P1o4opByn66RnX6gO7uqJ22LMakM+43qEvOFMvyXiu8lrb/y&#10;/EM0rMP3dG1LVatjPCVHicYbDr9o8ChfDMi+ErREs27PURkTaSddLczJVRWU4QW+e14sjYlElWDO&#10;rqsklgm7a4jli/nyWO2vX+k92jO/tFh/97VHxbJVvU+sjvGk7CWa8BbTlC99WoQE47zuHI2jv3f9&#10;J2MjbaRrgsmcWW018j2Vm6qWfEskksL5X0xa56XxuLyP5hBLTjDPar8x7itZ4BWxfPqJXFSx6Ov0&#10;1UdP0bWt3rEuRqkSTcnefytf+rQICcY13dYSzeodqfubqZFuCebjd/Iqw1kvPptHWAdOJJ0bWopb&#10;RgvD+4yqV+HdpPUsmTOJYw4tLkPdG32Z9JuG1f6Pjq+sQEPbf08lwyyJyVuyTTRlB9kfKNxdIcG4&#10;Lk40q9KYaNItwbSp/6lY2ha1jiwvT//7/Bmx1PdN7hOc4rjUdOZvS3FtzcRIsdw1t5RYPvZw9qRj&#10;vKXq3Swj0OsgwZhHIQ3jZay4R7okmAfzZEtav76tKp1cXdFqP6tS5BtWiUSVYLi4Zhv2g5bYeDlj&#10;QEiKfcFf5RPLAwvKpNjnKdXsYZ1YmFJ91ilf+rQICcZ1pTWxMD5PMJWLvZki7COteNaw2gdJ27oV&#10;SC3BDGz1bYqwnDkyi+WQtt/Rx+8+QavGFxHbWbNkoueetvg5H7z5WNLxnlStHjPl07KmUJtZypc+&#10;LUKCcU3B0WlPLIxPE0yJ0JeV4azVE4uK5YhOP4jliVUVKPhri0WYPTiMntGcd/3YPfNK06WNlZO2&#10;WZygWJ++94RVOCcc4zZ/0s6dM4tVmCdkL7EwQQ1HKl/6tMhRgglpOEwZnlHlqcTC+NzCBKJq9UxZ&#10;DDPCL7fqpXdV5eN2JK3zOe2pSbEGyvCMIGPFpSWxaBmLB0GCSaNUPostXHY2vvju6oEHMinDbcUJ&#10;RjtYvEB62PMfh1gd421dv5k+c8UYE4w3BhpEgkmDanRPPbEwnuyazMVOVbhReoLRE40zv/GkuGlM&#10;eqEnGL5vb+B0gpmweCv1n/F3hpKj5v0iA3EB1YvljrjX5kPPvKLcp8uYYP5PJhrVcd5SWItp8q59&#10;DycYbyUWxukEkxGxl2CqdHH9heA+IqqXyx19XLqxMlyXMcE0l0tfJpqIJunXH8abiYVBgnGAKsFw&#10;U313KNLUzRH6+QWQL71R4jN7KrI9xleJhjvfBSrakwT2sE0wFTtNlnvcQ/VypSZ7CYblKNG8oghj&#10;5f9tmPJ/PKUinRbIuw1MtKcI7GFMMJU80E/dnUH8HCWYk5oG24SxEjT1tQkzypuWpnSAT+unPUFg&#10;Dz3BVOrkmUEd9vx3RvmSOZKjBMN6QhHmTHHNG4mGJ7INdLSnB+zBCcYTlsVISONxypfNnlJLMCxj&#10;AnncsJ6aPJ1ogmwqCb/++muxrFu3Ll2/fp26d+8uto1kzpxZrlkQ92KHVq1ayTVr7ty5Q/fu3RPr&#10;JUqUSFr3BvavDlDFDmnzWVRs2n9c+bLZkzMJhvWBpjOaxhjCUtN9TQVbz1T+r6sqOySldfnnH8vA&#10;h6+88opYfvzxx2KpoyeObNmyiSWjSjC3b1sqQVetsgx4/tZbb4mljvE33bp1E8siRYqIpadJeXXA&#10;67iSszubYPpoMlqa1MSJxZONQku1Hi/vLhk9wehWRJVg2Orwfl6yOMw20bz55ptiyQlm//79Yl2H&#10;LRfz8MMP0/z58+nnn3+mb7/9VlijXbt2iX2exPrKgE/gEVU4R1a9eLZyNsFk05TJJsyeOLFEtPVc&#10;YinQTG2JOcG0a9dObqWEE8bZs2cpa9asdOKEZYQXY2LhfUbNmTNHJAJez5Ejhzjmm2++EUsVpUuX&#10;lmueI/nqgE+p18e5F9aZBLNX0wK5Ll64VOTJxMItD65ct243tmTJEnr77beTLMywYcPEslOnTmKp&#10;oycOvUjWvn37pDBXWLRokVxLZvny5XLNs7h+dcBjOFM0cybBZDWssx/Ty7Btq4i2s5X/467Kt7fv&#10;5+kJhrly5Qp99tlncisZTiCp+TBHj6Yc9WXr1q1i2aNHD0pMtK4oPXXqFG3YsEFueZaUVwd8SlgL&#10;x4P8cYI59VBeu+IXzDbs9SzaCygTiFER7eYo/8NdicTsAGOCyZIlS4oXWy+upZZgsmfPLteSiYqK&#10;kmtEa9eupUqVKoliXdeuXZPO8eKLL4qlJ0l5dcDnFOn4p/KFTE1hzSdTYYXF4LZk4qUxqHD7uSmO&#10;S4tSSyycCPhz74EDB2jNmjUi7MiRI+K6Dh06lPSJuFevXpZr1YiMjExa1ylatKhcs/D666/T999/&#10;n3Qc/wczb9482rw5eYjaZ599NsUna09gfXUgXeC2VyV6rFC+mI6UJVsOZbje+PJFfqk0FW4/T3mc&#10;uwqOGS2vPOOBBGMS7t69R4Xa/KF8QVXiHFYVztITTJwmnsNfdYy7yu/B7r7+CBKMyQiOHaN8UY3i&#10;noSleq9W7mPpCaZwh3n0QKbMymPcUWrFsIwAEowJ4X7oqhdWV9YcuZXhujjBGIthjqyRMyoXt5M6&#10;jFsmry5jgwRjUlZs/1f5VcuZl9/WweeBBD8oWs8qzFlxx7dA7t/iKkgwJoetjT6Z7JeV24v+8rYv&#10;tTPKkzefMtyeSvZcRb2nrpZXAXSQYPwE9h9UL7anVaLXKircJON+BUsNJBg/gtugFWoyikKbePbL&#10;F4sT5NhFW+Q/AXsgwfgxBRuNEi962UFblYnAnriIV6z7cvHbliMWyrMBZ0CCCSBOX7xG1bpNp4KN&#10;R4nOXJwgWDyQYIRWzGo3ekm6zT0ZKCDBAOACSDB+gsoyrFy5Uixz5collva4dOmSXEsJt+/S0Xs0&#10;AvsgwZgMrmfhxoXceJBJSEgQS0dFqbFjx8o1a1asWCGWW7bYd+a5d6LOM888I5ZNmjQRS5ASJBiT&#10;8fTTT4vl4MGDxZLZuHGjXLOgt9RlDh8+TIUKFRLicF4aqV27dlKCeeGFF8RSR7co+vkef/xxunXr&#10;lrI5PbCABGMybBPMuXPnqFmzZqJbro4xwRQoUECuEeXPn1+uJTNkyJCkBGPbHyV37twUH5/cmNJ4&#10;XqAGT8hkGBNMhQoVqH79+mLb+DLbvtivvvqqWOoDQhjhIY6YvHnziqUtFy9epKpVq4r/0s+rFwNB&#10;SpBgTIb+0i5evDhpnV/qa9euiXWGw9nP0Tl//rzoiKXi+eefF0tVgsmUKRPFxMTILaJatWrRmTNn&#10;6M8//5QhwBYkGD+AX2wjXEyzxdbq6FSvXl0s7VkYI9wzUu+1uGPHDrEE1iDBmBT2Wxj9Rec+6zVq&#10;1BDrtmzfbpnAiBMNj9ii89hjj8k1oueee06uJSfAvn37iiXz4YcfiuXEiRNp/PiUY4wBC0gwfoze&#10;n90bHD9+XK4BI0gwALgAEgwALoAEA4ALIMEA4AJIMAC4ABIMAC6ABAOACyDBAOACSDAAuAASDAAu&#10;gAQDgAsgwQAAAPAKMDAAAAC8AgwMAAAArwADAwAAwCvAwAAAAPAKMDAAAAC8AgwMAAAArwADAwAA&#10;wCvAwAAAAPAKMDAAAAC8AgwMAMCrLNp4kGp2n0njFm2lkxeuylCQEYCBAQD4hOCG8VR3fCT9Nj1M&#10;6Ndp4fTLpCL087gSVLb3rxTerCfl/324UHB0PBVtNobKt59Mg2ato4PHz8uzAH8CBgYA4DMWat5M&#10;UHRckpFxR79OC6MGUwoJ41RxwM8U0aqzMEoFG42U/wLMAgwMAMDnsEGoP7mQ0oC4o/J961P8/E3y&#10;7MAswMAAAHzK/fv3qWSr8ZqRGao0Fu4otFF/Onf5uvwHYBZgYAAAPmHt7qOaURlmVQ/jKbFHBMwH&#10;DAwAwGvcuJ1AwdHDKbJ9G6Vh8IRqjChPDfrPkf8IzAQMDADA43CGHxIziH6dqjYKnlSxjq1o+dZ/&#10;5T8DMwEDAwDwCOv38Cew4VQjvrzSEHhL+DxmXmBgAABuc/XGbQqPHUlF27dVZv7eVoMpBSmkYby8&#10;GmA2YGAAAC7TasQiCokdKDJ4VcbvK1XsX4d6T10trwqYDRgYAIBTrJOfwKoOraLM7L2hX6eGJ/Xw&#10;rzasUor9BZr0oaNnLskrBGYDBgYAYJfrt+5QkWZjqGg7334CK9/vFwqKHm41RMzfu/7TvKYBVseh&#10;/sXcwMAAAFLQadxyCo4ZTL9MLmyVoXtTdSdECoMxcOY6eRVqIpqMpqrDKlOtUWWoZo+ZMhSYERgY&#10;AIBg28GTIoOvPKS60gB4QzyuWKEW3Siy+Vh5Fc6hf66b8/ceGQLMCAwMABmYhMS7VKLlOCrcupPS&#10;AHhLFfrVFQZi/7Fz8kpAIAIDA0AGpPP4ZVoGP5TqTSyiNADeEA9uGRQ9lAbMXCvGI7PlgQceoOPH&#10;jyetnzx5UqzrfPvtt1SpUiW55ZhOnTrRzJmOP5/xfyQmJsqt1Ll79y5lzpyZNm1ybVDNb775hsLC&#10;wuRWMvz/W7ZsoS5dutD164E5jhoMDAAZBG5tJT6BDfbdJzBWoRZdKbzRSOEtqdi6dSvNnz9fZLi8&#10;tF3fsWMH3bp1i7JkySJ/YZ+oqCiaPXu23LLA51JhL1zn9OnT9P3338stC7a/4e0yZcrIrZS0bNmS&#10;4uLixPrGjRvFUsf2XG+99ZZcCxxgYAAIcPgTWFjT3srM31vieVp4YMs9/52RV5E6xgxXX4+NjRXL&#10;Tz/9lO7cuSPWGdvMWYcNzEsvvUQffPBBkvjY4sWLW4Xp4fry66+/lmewhj0c438Z1x977DG6fPmy&#10;3EoJey1XrlwR62vXrqWnn36aqlWrRp999hnVqFGDcuXKRcOGDaNly5YJI3rkyBG6ePGi1X36O+pY&#10;AgD4NV0nLBfeii8/gTWYGk5B0UOoi/bfqk9gjsiTJw9t3rzZStmzZ6erV6/SmjVrhAfTv39/cSx7&#10;Fs8++6xYt4UNTK9evazOoxuFPXusGwQYjYXOpUuXrH5rK/4NLz/66COr8GzZslF4eLg8C9Ht27eT&#10;PJYGDRrQ4sWLxboR9ljYqOjwffH5x40bJ0P8HxgYAEzCrdsJNOqvzVSm7UQq1HiUMBC6gmJGUXiL&#10;aVS0019UvMcKKt13LUX130hlBm4W6yV7raainReJYysNrKU0AN5SRMsuYsTkOwnO12fYosrsbcPK&#10;li0rlq1ataIBAwaIdVtS+0TG62xE9HVn4Iz/ueeek1tEgwYNSvKsHHHz5k3KmTOn3EpJTEyM1X3w&#10;sYFWFwMDA4AP2XHolOjHoRsONgzl43ZShWG73RYbn5BG/UWTX5UB8IaqDq2sXf8w2nPY+U9gjggK&#10;CpJryagMANfDsLeQGlwvwvUfjPE8xkp9Zw3M448/TmfPnpVb9g1MvXr15JqFt99+m65duya31PA1&#10;BAcH0xtvvOGy1+cPwMAA4CUmLt5GQdKQlBm4icoP3aU0EO6ocPt54ry/TPJdR0g2YGxUGsX95fHM&#10;0BkDwxn7F198Ieou2IuxB//OeH32DIkzBobrbkaPHi23LNgzMIULF5ZryfBnudq1a1PWrFmpR48e&#10;wsDxtXHdTKZMmWjgwIHiOvhToE7jxo3lmv8DAwOAB+BMI2bwfJHpR7SbpzQKaVXZwdvE+cv1qa80&#10;AN4QG5UibdqL/w2KHiGW3hj7y5jZczNg3n7qqadE0+BHHnkkqbLcCHszPXv2FOucQdt6EE2aNBHn&#10;qVKligyxkC9fPhFur1VaQkKCQy9Jb9HG5zCKjYgjXn/9dTp27JjcSol+TjZIgQIMDABucu3mHeGh&#10;BDUc5VHvxCg+b3DsGApt1E9pALylmiPKCmNSotcq5XWV6rNW7G87agnduxd4n3aAZ4CBAcAFjp29&#10;LDLWwh3mKzNeTymyy2Ltf4ZSnfHFlAbAG2owtaD2n8OoQNNJymuyr13CyFbqNIXu3rsnnxQAMDAA&#10;pMqtO4kU0WQUhTaZoMhcPacyg7YI41W6W6zSAHhD/AmsROcWlD86XruGtHthUQM3i3uYvnKXfHog&#10;IwMDA4AdVu/8T2SWZQdvVWamnhB/AmPDFdq4r9IAeEs8EjHfW/Huy5TX5QkVbD2TCsSMpMS78Goy&#10;KjAwANjQdeIKCo4ZpWWS3qlXYRXTMnb+BFZrdJTSAHhDPHlX/ug4KtBsovKavKXiPVYKY3bx2k35&#10;hEFGAQYGAEnn8csppPF4ZSbpSXG/F85w6/qofqVUt0bi/9La3yatYk+Qr4MbR4CMAQwMyPDMW7eP&#10;ghqOVGaK3lSRTgsorFkvpVFIq2qO4lZgw0RjAdV/p6dK9FwlDE0gdiwE1sDAgAzL5eu3REZXbsh2&#10;ZUboC+nezM9jSyoNhSviCnvu0V+g2SSvNZv2pLiOpnq36TI2QCACAwMyJE2G/kUFW81QZnzpocjO&#10;CymsqXveTOnuscJIlR20RXluM4sNIV/7zdsJMmZAIAEDAzIUV2/cFhla+bgdygwvPaVntrVHl1Ya&#10;EqNqj47Sjh1KkV0WKc/lb4poN4eqdZsmYwkECjAwIMOwef8JCo4drczgzCQ2GmFN1PO38Lwu3KzZ&#10;Hz6Buaoyg7ZSaMwIGVsgEICBARmC9mOWim/+qozNjNK9Ge6vUqZnQ7HOQ/Orjg0k6fcNAgMYGOAW&#10;l67dFBnBok0HZYh5Kd1mgphDRZWhmV1R/TcowwNd/G7xOwb8GxgY4Bac+Eu3GESJe2qZ2tAUaTqG&#10;SvRao8zEIHOL36szFx3PpwLMDQwMcAvdwND+WkJmNDRVu06jYl2XKDMvyD/E71TC3bsyRoG/AQMD&#10;3MLWwCQZmr0WQ7M4nQ3NXxv2U4Fmk5WZFuQ/Qp2MfwMDA9zCnoHRdVcamiVb/pG/8B1XuCly9Ahl&#10;hgX5n6L6b6Sy7SbK2AX+BAwMcIvUDIyu+/sshmb51kPyl96H/8+bA1VCvld4q5k0dflOGcPAX4CB&#10;AW7hrIExKuj3YbR827/yDN5h3rq9VLDVdGUmBfm3MuKnsnGLLAOEHjx+Xob4F14xMDy+UHhsHBWE&#10;AloV2/RXGpLUFNJwKK3wgqHhwRMt3os6g4L8W9xgo9vEFTK2MwZsYEZMHUr3T8SJAtru/87IPf6B&#10;1wzM0fUNlJkLBOkqoBmalds9Z2iWbjlE4S2mKTMnKDCU0bwY3cDQyTihe8fjKDh6GG3/56Q8wtzA&#10;wEDprrAYzxgaeC+BLx4peuO+YzLGAx9bA6Mr8ZjF0Gzef1weaU5gYFzU3T016LGHs1OitlTtZz35&#10;eE7a91eUcp89nVhVURnuSJc2VVaGRxV8ha5uqarcZ2aFx8TRqh2H5VvkGjwtr78YGL7OIk2GQZBT&#10;GjsjpYHRlaAZmpCGw2jD3qMyJZiLDGlgfq/yPr3y3EPKffY0svMPVLf8u/S/z56lzg2/EHrggQfo&#10;v6XlUhzL4bZhRjWp/SEl7rY2UDmyZ6YEQ9jSMRFW+1Wy9z/vvvYoHVpcVqz/MbBAqtdjNrGhWemi&#10;obl87RYFiWmO1Zm6mSQ+8ygyCwhyVwlHLYZm7e4jMkWYgwzrwTyqeSG5c2ZR7lNp2ZjCVOC7563C&#10;7GXceniTWh/RtS1VUuxnsWHi4+7sqi62bQ2MI6Nwb29NeihPtqTtN19+hIrkfzFpu3joy7Rrbimx&#10;fubvStSm/qfifMdWlE86xh8kDI2Tn87i5qynop0WKjN0swkGBvKW7miGJlQzNKt3/idTRvqSIQ3M&#10;rR3VRIY7uU8wLR5VSHmMrdwxMKlppuZd3N1rMSpGAzO0/fdJx7Cnw9erby8dXZiyZc1MH7+bl4Z1&#10;+J5yZMtMN7cn72dVKPq6dl/WHtDayZFW2/6kMCcMTc0eM6h0v/XKDN1sgoGBvC3d0Lj7ydlTZEgD&#10;wwaA61J4PXPmTHRpo7ouwyhHBubfpWXpndceTRHujGyPdfa3BxeVodBvnhPr+/4qTaXDX6FaZd6h&#10;Dr99Ri3rfkyVIl9POvamwUD5sxw10yzddoLfzOgIAwP5SreloVm5PX0MTYYyMFzS5wz8/r6aVuEc&#10;1l7LmI1hRm2YVsxqm4+/vrWqlTEI+TpfUn2Ms0bi7NpK9NTjOa3CUvstezR8THbNi8n/5bP09yS1&#10;Z6Kf59tPnqb333gsxX5/UrM+3ahG9xny7VJTtt0kv5kvBQYG8oW2ruN6mfh0nY46wxiY7z97huYN&#10;DVfuY0VX+UBkyidXVVDuZx1ZXo7yPZU7adueMUjNSOjKkiWTVb0LS/Xbhx9Mrm+xJ65fMdaxvPBM&#10;Hnr6iVxWx4R9b+2BmV3NNcPCn76cocfklRTZbakyQzebYGAgb2rb+jgKTmfDohPwBqZi0Tdo19zS&#10;yn22Ys+GS/ycyX/7yVNJ4bd3VqN3X7d8Aru4obKoz9gzv7SVMZjSN4T2Lygjjk3NwPxU7E3q0+xr&#10;5T7b397TronDOkV/LrYvbviJvvn4qaRWYrqOr6xA7732KA1s/W1SGHs7jz6UnT55Ny+tmlCEiga9&#10;ZPUbs4oNS60eM+Xb5Bz/nb5EwY3GKTN0s8kdA7NpbRzdPKLeB0GsHRu4b0w83TKBYdEJeAPjLZ1a&#10;re63svdPdf8XNgC3dlhajKWXXO2b42u5Y1h0EhLvUn4tcakydLPJHQOzfk0cla/aiUKih9EtGBrI&#10;oN2bpGG5kyhTg3mAgYHSXRbD4tynMEdwxq3K0NNDwQ1HCs9Ttc8dley9mpoU09KUds6tz70h7rVc&#10;3I4UxxVuN5fKDt6WIjxQVLD1TJrz914Z44GPvZ78rH1b2LAMp9sJ5jMsOjAwULrJlToWZxg+dyMV&#10;6finMmNKD5Ubsl0YmVe/Kabc74qMBkbXjnyvCUNTXhqax156T/xf+bidKX4fKBLeXwZCZWD+2c4D&#10;Xw6nOyY2LDpeMzAjxrWlmdNbQAGsP2c1UxqO1CRahXXznGHRuWvS4WIee/FdeiBTZuU+Z6UyMLp2&#10;P/OKdv5M9Op3JZW/DRTxM4gZPF/GdsbAaGCO7IwT7zd/DvYXvGJgQODjznwwbFh4nnxv0mrEIors&#10;uliZQaWnSvRcqdmCB+ibmt2V+1OTPQMzVxOf96SmfU+9aPFohgamB8P3xlMyZCTYwHQYOlTcO4+3&#10;52/AwAC3cMXANO3dnap08a5h0UmPOWH4/5zRj78NowcyZ6Es2XMq96cmWwPzliY2LvcNYaxDefOJ&#10;43k+e9X1+qOKdVtKrUctlrGccWADw565v6K9kQC4jjMGpmnvblSp4xT5C99x6sJVCo4do8yovCHO&#10;zI0ZfGraqokNwylDmKvi33ezCbPVkUefDAhDw3VZ3GEQ+B/amwiA6zgyMM3YsHTyvWExEj1oPhXt&#10;skiZYXlarhoYXZk0vWsTlpr6aWLjctkQlpqOsaHRvCd/NTTi+QK/RHsDAXAdlYHhVmHpbViMBEUP&#10;F6VfVablSblrYFi6wbhlCLOnZzU9YhPmio489rTfeTTBMaNpw96MM8FYoKG9eQC4jtHAmM2wGBEZ&#10;qpeb7abFwLDuaGIjU94QZtRVTbx/uCEsLTr4xHPS0Ji7MQDPXsl1ECpOnz4t19JO48aNHTYeGDRo&#10;EN29m34ttzx5r75Ge+MAcB02MJxJmdWwGOHrVHVK9JTSamB0RWpiQ3LXENZcht02hHlKSa3OTNhv&#10;pkDTiTRh8TYZgyl599136Z9//pFbFn788UfasGGD3CL6+OOPadmyZXIrJXv37qULFy7QsWPH6OrV&#10;q/TRRx/RlStX5N5k+Pk74tq1a3ItmfDwcFq1apXcco78+fPT77//LreS6datG3Xt2lWsR0dHp3o9&#10;ZsJ/rhSYCjMMpOcKhRqPolJ9/lZmZmmVpwwM64QmzkAGaMqj6R1Ntsd4QtzyrHCdvlSozR/Ke0pP&#10;8fPccuCEjLlkNm7cSH369BF6+umnqWXLlpQ9e3b6+uuvxX5hiG/fFusMGxg2IvawzaizZctG9+6l&#10;bLGlH5eQYP+d37dvnzjuzp07YtvWwDzyyCM0evRouZWS3377jbZutXhrBw4cEOfS/2/s2LFJBoZh&#10;bypnzpwOr8csWD9hAAKYDmOWiqFGVJlaWuRJA8M6qokzGDYwtvvSKoth6UeF2s5S3kt6iuuGxLN0&#10;AlsPZtKkSTRkyBC5ZSEoKIi+//576tSpE7300kt06NAhuceCqwYmNf766y8aNmyYWDcamHfeeUcs&#10;dYyf29hIZM6cmWbOnEn9+/enunXrUpkyZeReC3wePp8/4tyTAyBA2LDvmKg4VmVw7sqTBqamJm5d&#10;xusrNXHmtkZup1URddmwzFbeQ3qL5/JxtinyxYsXKV++fFSgQAHhMdSoUUNk7O+//z5VqlTJSvz8&#10;1q5dK39pjT0DwwYgLCxMhqY8TmfXrl109uxZuWWBj+XPbTr2fqvitddeS/pEt3PnTpo7dy516NCB&#10;WrRoIc5Tp04dEbZ//35xjD/g/N0DEEAUiB3hsU9mnjAw7Flk1vSDIUzXw5retglzRUV+7m1Kj8Wi&#10;XRQUPYImLtkuY8Y+nPmOGTNGrKvqYJhWrVrJNRKfz44fPy63kmHjUbNmTeEtsPjzFdffsCehezBt&#10;27alTz75RKy7YiRsj3Xmt6GhofTkk09SvXr1xLW1b9+eEhOtxxnTz3P58mWx7uhzm5lw/skBEGAs&#10;3HRQ82ZGKTI915RWA7NDE2cajjyVvpr4mOOGsNRUvFZPimg3R3nNZhB7Lc5+ErPFnoFhj4YNBj+r&#10;GzduyFD7PPfcc7Ru3TqxntZPZOxhDB06VG5ZUP22Y8eOcs15uB6Gz8Wejc769evlmnlx7skBEMBU&#10;7jyVCrVxv4Qf0mis2+IRkDNlyarcZxR/1mscWV94OSU503KgUjW6U0R78xoWFhuWPUfOyBhwHZWB&#10;6d27N7311lvCsIwcaZkuYfDgwXKvNfHx8dSrVy+5ZcFdA3Pz5k16/PHH6cyZlPej+u13331HCxYs&#10;EOv8OY2P+fzzz+nPP/8UYTpHjhyh3Llz04ABA8Q2f7rjY5s1aya2eZ/ZcfzkAMgg3NUyloKNRokx&#10;r1QZoqelD+X//MfByv22Mg52WU4T//amJt7WVbp6Nyrcfq7y92ZR/ugRNGXZDvnU3YObFnM9xIkT&#10;J8SnLNVnMCNz5sxJat1lj5MnT9Lu3bvlVjIrV66kP/74Q24lc/36dWrXrp1YpgfsdUVGRsot8wID&#10;A4CBG7cTKDQmnop2XqDMID2hAk3GCwNRrIvzoz7bjqZ8SROfo4emMtW7aIZlnvJ3ZhHXswyebf5P&#10;OsCzwMAAYIefOk0VvclVGaa7evDJFyhr9lzKfY6kGq6/TLUulPvxfJQpcxblb9JbPLMmfwpT9WkB&#10;GQMYGABSYfbfe0VGWbr/RmVG6ozKDt4qPI7X/xel3J+ajAbG1mMpoq3zuQs0nWD1m/RSWLMpYo74&#10;G7f8qzMu8DwwMAA4CY9XVb37DAqKGeXSOF7/q9dfGIAyAzYp9zsjNjBs5Bx9CsuW60FNDyn3eVtc&#10;d8XXt/Nf/x03C3geGBgA3IAngfql7ywtU42nqIGblZkuK2uO3G59ErOVPu9+avqudi9hzLw1LI5R&#10;YS2mCaOy67D7rcFAYAMDA4AHWLfnqMhsuUmxPhx+aOxo+rhUbIqM2RfyxpD8pfutp/zR8VS8xTi6&#10;dce6IyAAKmBgAPAC2/85KQwOZ8icMasybLMrvNUMcQ/l2k+mOwnpN1w98F9gYADwEbqXo3s6ZX0w&#10;GZoziuy6JOm6KneeJvoEAeAJYGAAMAGLN/9Dkc3HUkjDEUmZfXDsaCrSfj6V7r9BzGfD87Zw4wL+&#10;/GX7CUwPE8dox5YbsoOKd19OBVtNTzofKyx2JDUfvoCu33Tc8RAATwADAwAAwCvAwAAAAPAKMDAA&#10;pIJxTnQeRp0HKHz11VfFAIXcJJiXX3zxhRDPtJgjRw55tH34WCPz5s2jhx9+WG65x5YtWyhLliyp&#10;jrtlhAd35HuwHf6d71m/nnLlylmN4guAs8DAAJAKuXLlovPnz4v1mJgYqxF6OXM2YrttpHz58kkT&#10;StkaGHu/40EdjfPMGxk/fjxVr15dblkMzDfffCO3LKP88nl5wEZ7ZMqUSa6R1bn4fp955hm5RWIq&#10;4sWLF8stAJwDBgaAVGCvxBkDkzVrVjEq77lz5+iNN96QockYjzUamCpVqqSY7vfWrVsOjZUOD+mu&#10;H2drYF588UW5lhI2GK+//rrcInrzzTfFEPIcVrt2berRo4c47549e+QRALgODAwAqWDPwHCGznO9&#10;87zvRl5++WWaPXu23EpGZWBmzJghljzs+6hRo8Q6U79+ferTp4/cSoaP5/lAVKpRo4aYQIvXGzRo&#10;kBT++++/i//m4eV19Kl+eY6RnDlzinVb+DdsiNiLWrhwIf3vf/8TUxX705S9IH2BgQEgFXiGRM68&#10;f/nlF/r444+TDMxTTz0l5iZhihYtKpY8R4m9uhSVgTFSq1YtUb/D9Tw83a+zfPXVV1azG+bNmzfp&#10;U5wjfv31VxoxYoRY5zqXadOmiXUd/jSozwq5atUqeuihh9Jt/hPgn8DAAJAKr7zyivhkZaR79+4p&#10;KsbZgNir4OeKd96veywqA8O8//77VobIGWyPd8bAcOV+z5495Zaa1atXi8YMfP7t25PnzOd54QFw&#10;BhgYAFyEjcuOHdazMnL9y9GjR6lixYrik1pqqAxMaGgo9evXjzZt2iQy9VmzZsk99uH/tW01Zs/A&#10;HD58WCzZuCxbtkxMMVymTBl67bXXqEWLFqI+RycqKkrUx/CnscyZMycZlc6dO6c6gyQAOjAwALhA&#10;69at5RpR4cKFafLkyXLLmkmTJtGjjz6awvPR4c9rDBsTrtdRwZk6t+Rq3Lix+GymEx0dbXeueYYN&#10;AH/WYyNllLEOxpZTp06l+ERm5NChQ5QnTx5xHv5cBoAzwMAAAADwCjAwAAAAvAIMDAAAAK8AAwMA&#10;AMArwMAAAADwCjAwAAAAvAIMDAAAAK8AAwMAAMArwMAAAADwCjAwAAAAvAIMDAAAAK8AAwMAAMAr&#10;wMAAAADwCjAwAAAAvAIMDAAAAK8AAwMAAMArwMAAAADwCjAwAAAAvAIMDAAAAK8AAwMAAMArwMAA&#10;AADwCjAwAAAAvAIMDAAAAK8AAwMAAMArwMAAAADwCjAwAAAAvAIMDAAAAK8AAwMAAMArwMAAAADw&#10;CjAwAAAAvAIMDAAAAK8AAwMAAMArwMAAAADwCjAwAACvcf/+farYcQp1GLuM/t75nwwFGQUYGACA&#10;Vzl76Rrl/304RbZvoy2HiXVWRJPRVLbdJGo2bAEt3/ovJSTelb8AgQIMDADA68z5ey+FNu5Lv00P&#10;S1L9KYWo3oRIqjr8JyresaVmdOKSjE94o5FUsvV4ihk0nxZsOADj46fAwAAAfELtnjOpVNcmVkbG&#10;nhpMKUi/TCpC1ePLU4kuzTSjMzTJ+BSIHUmRzcdSvT6zheG6nZAo/wGYDRgYAIBPuHf/vjAQtUZH&#10;KY2Ks2owNZzqT46gmqPKUKlujSno9yHivFzfA8wFDAwAwGdcunZLMwbDlIYjLWIDA8wHDAwAwKfM&#10;X7+PQmIGKg2Fu4KBMScwMAAAn1Ovzyyn62OcEQyMOYGBAQD4lGNnL4vPZD8Nqqk0Fu4oODpenh2Y&#10;CRgYAIBP4Er4PtPWaMZlqGglpjIU7qjmqLLCIwLmAwYGAOB17t69R4Uaj6LwZj2VRiIt4j40Czce&#10;lP8EzAQMDADAqxw5Y/kkVrFfXaWBSKv43MCcwMAAALxG/LxNFBQdR79MjlAaB08IBsa8wMAAADxO&#10;4t27VKTZaCrYvIfSKHhSMDDmBQYGAOBRLK3EhlPZPr8qDYKnhSbK5gUGBgDgMcYu3Gr5JDbJe5/E&#10;bAUDY15gYAAAaYZbiUU2H+OVVmKOVGtUGarRbYa8CmA2YGAAAGki6ZNYr9+URsCbKtmlqRhRGZgT&#10;GBgAgNtMXLJdMy5Dqd6kokoD4G0FRQ+hhEQM129WYGAAAC7DQ++XbjOBwnz8ScxWbNz4WoA5gYEB&#10;ALjE8XNXxCexMj2jlZm+L8VNlDEPjHmBgQEAOM3UFTtFpl53QqQyw/eGeHKx+pMLKfehBZm5gYEB&#10;ADhFufaTKKxJH2VG7y1VG/aTMCJc1/LrtJT7YWDMDQwMAMAhpy5cpSD+JNajYYoM3psq1qE1hTca&#10;Sddv3qGGg+ZTsY6trPbz1MsVO06WVwnMCAwMAMAuk5buEF5CnXHFrTJ3b6r+lEIUHDOQYof8Ka/C&#10;Ao/GXGNE+aTjSnZtTFOX75B7gRmBgQEAKKnaZZr4JPbr1JRGwFuqNtzySWzRpn/kVSSTkHhX7Ksv&#10;55LhaZevXL8l9wIzAgMDALDizMVrFNIwnsr09O0nseKdWlBYo5F0+Zp9o7Fuz1HKHz1U1MdY+sDc&#10;lXuAGYGBAQAkMXU5txIbTrXHlFYaAW+IP4mFxA6gmMHz5VU4ptGQP6lou7badQ6je/fQRNnMwMAA&#10;AAS1e86kAk36UoOp4UpD4A1Vj68oDNpfGw7Iq3COsNiR4nfA3MDAAJDBOXfpOhWIHUFRPWKURsBb&#10;4k9iBWJG0Pkr1+WVOM/de/dgYPwAGBgAMjDTV+wSGXWt0WWURsAbYg8ptFF/+m3AvDT1wj9w7Lxc&#10;A2YFBgaADEqdXn+IjL7BVEurLF+oxohyou5k/rr98iqSGTVqlFiuXr2aTpw4IdaNhIWF0T3Nc3GG&#10;119/nc6ft2+A2rdvTydPnpRbvmfz5s1yLbCBgQEgg3Hp2i3RgbF091ilEfCWSnRuJlqnnbus/iT2&#10;wAOW7Gjv3r2UP39+sW6E91+9elVuOSZ37txyTU358uWpQ4cOcss5IiIi6O2335ZbzpGQkECZMmWS&#10;W8nMmjWLXnjhBbpw4YJYD1RgYADIQMxavdvySWyUbz+JFWjcj37WPCZHn8SMBuann36inTt30rZt&#10;20TYwoULKVeuXGLdHpyZ169fnzZs2EBr1qyh3bt301dffUWTJ6fs7c8GZs6cOXIrJYcOHZJryURG&#10;RtL8+c61dNOpUqUKxcbGyq1kNm3aRF9//bVY37p1q7j3M2fOiO1AAgYGgAxCvT6zRHPgBlPUA0d6&#10;QzU1Q2b5JLZPXkVK+vbtKzJuzmR5GRcXR8HBwWKdxZ/FPv/8c1q5cqX8hZq7d+9S1qxZ5ZYFPicb&#10;HltSMzDMRx99ZGVobA3M1KlTKUuWLHTp0iUZYg0bU6P38t9//8k1awPDzJgxg27cuCG3AgcYGAAC&#10;nCs3blHBxqOoVNfGSiPgLfFsk0HRw+n8ZecyTlsPxgh/8uKS/o4dO4TmzZsnMndjnYw9A6NCNzB3&#10;7tyhs2fPylBreB///sABSxNqWwOTN29eWrRokdxKSceOHenIkSNinf/DeC18j0YDw0aQr33Xrl0y&#10;JDCAgQEggFmw4YD4JMaehMoIeEPcy54bD1TpMs2lycBUBmbQoEFi+e6774olU6NGDWrRooXcSoYN&#10;DJ/jgw8+SBJvX7x40SqM9eijj9LLL79MOXLkEF6GPSPD18Gf2RijgeHjf/jhB7FuD/13DP8Pf7L7&#10;9ttvxfXzp7Pnn3+exo4dKz7nsWE5duwYXb58Wf4iMICBASBAEZ/EYgb69JNYnXElxCexuWudmyd/&#10;+fLlos7Ekbhe5f/+7//kLywtxFatWiW3knHHg0mNa9eu0ZQpU8S60cBwBT3/n45xneH//eyzz+jL&#10;L7+kbt26UcmSJeUeC+wVvf/++3IrcIGBASDAuHE7QbQSK9G5udIIeEsluzQT3tLFqzfllThPvXr1&#10;RNNdXc2aNaOQkBCxjz2FOnXqiHXm6aefVjZB5kyeP5sZz6MbGNtmz/YMjPG3tuLr6NevHy1evFjU&#10;B+nhtWrVEv9jrEPhsMTERPEJj70XW06dOiU8KCOvvvoqPfLII3IrMICBAcDkcGXxrsOnadqKndRl&#10;/HJqP2YpRQ+cZ6VOWnj8vI00dO4Gn7cS409i3HigbLtJbs+Pb+tptG7dmiZNmkT79u0T9RPcouzc&#10;uXNiX86cOen27dti3YgjD4b3PfTQQ2KdsWdgbt26JepejHzyySdWdSO21+oINhh8/WxsuPFCxYoV&#10;hQdWrlw50SqOPRluPRaIFfwMDAwAJmHLgRNiDpRiLcaJ/iJsKHSFNZtEEe3mUrHuy6hkr9VUuu9a&#10;KjNwM0X13yjWi/dYQUENR1JQ9GCfdpysN6GIdn3DaMbK3fIu3ENlYP7803o+GL3fir0M3pGBYYoX&#10;L05ffPGFWHf2ExmTL18+On36tNxy3sAUKlRI1Cfp2Bou43n++OMPqlChgtwKHJx7UgAAj/PH6j0U&#10;2XysmC1SGJGmk6mEZjzKDdlO5YfuogrDdjul8nE7KX90PEW2a6M0At5Sqe6x4rqv3bTOON2BM1v+&#10;jKUrOjo6hYHhinmGM3xbRo8eTWvXrk36PX9y++6776wy8WXLliVVvLtiYGwNijMG5vHHHxfHcUuz&#10;b775RnwSYy/GiH4eNl68vmXLFrEdSMDAAOBDmg5bkOSdhLecTmUHb3PJmNiqVO814ly1RkUpjYA3&#10;xJ/EghsOpkKNR6dpLDEjtpm2yoPhFmVPPvmkshOkEf4kpZ/PeF7jtXrbwPAnPL4HR/BnsrZt24rz&#10;peewNd4k9ScFAEgTw+dvpGDNw2BDULTzIs2g7FQaC1cV2nSids44LcP33fD6bFz4k9jkZZ6dqpgz&#10;Wa6T0MWfumwNDMPH2X5qsiVbtmxJfVfsGQNnDQw3Jx4yZIjcsqA6J7d2cxUepYDPZaxPSq0zqb8B&#10;AwOAF7idkEhFmo0WRqVgqxlp8lJsxefi8xZu01FpBLyl0j2ihXFJvOvcgJOuYJtpqzyYzJkzi86W&#10;3G/F3qCXNWvWFD3sddJqYPj3tl6a6pyDBw9OYfj4d1yx/8QTT9Bzzz0njJ5+3dwXJnv27PTGG29Y&#10;dbgsWrSoXAsMYGAA8CBHTl8SmT+rzICNSgORFpXqx63EhlHt0b79JMaeEnth3kLPtPXMvFWrVkkG&#10;hsO4+bGegTdv3lwczy3LjJn/yJEjRRjD4SyjMdDDWPx5ypGBsf2tEQ7n/Ua+//57qlSpktyyHFOm&#10;TBm5ZYF/w0aG93GnSp0HH3yQnn32WYf/6a/AwADgAU6cuyINSzyVi9uhNA5pEXstBZpOEhm9ygh4&#10;Sw2mhIv7Cms+RSwb9JvjdlNkRxgzVh6xmLe55/uKFSuoWrVqck8y7DHwZzR9gMjatWuLpQ43N2aP&#10;xzbDZu+Gw1iqwSU5k+cGA7/99psMSQm3DtPPYZTqOnW4ybVq0Esd/q1+nkACBgaANJCQeJcKNR4l&#10;WnGVG+J5w8Iqx63EtMy9UPNuSiPgLZXt/av4X6PBLNxhvgj7Y1XamiXb8s8//8g1C5z58wjKaeHK&#10;lStyzZrjx49bDTxpRO+1n16wcTN6N/4ODAwAbsCl+G4TVojMtkSvVVYGwZOKGrBR+49hVGNkeaUR&#10;8IYsHSf7i341FYap6o52UVDsGHHvl6+73msfZBxgYABwkf1Hz4nMNaz5VEXm6zmFN59CQdFDlEbA&#10;W/plUmFh0NhTUV2TUeU1z4Y9t9JtJlCizVhcADAwMAA4yb1796lWzxlayX6Ex5oaqyQ6TmoGrGDz&#10;Hkoj4C1V6F9X/G/ZQVuU12VPRTsvFL87dPKCfFIAWICBAcAJLl29KTLR8FYzlJmsp1RatBIbTtWG&#10;V1QaAW+IP4kVaNKHgmNGa9fgXnNqrqdhb6bF8LTVm4DAAgYGgFRYsN4ypwpn/qrM1VMq2FLzjqKH&#10;0K9T1YbAG6o3sah2b8Moou0c5TW5qgJNJ1J47Ei6cSvlLJIg4wEDA4AduMlq+faTZMlenaF6QqL0&#10;/3s8FWrZRWkEvKWK8pNYmQGblNflrng8NT7v3iPqSbxAxgEGBgAFXN9SQCuJ83hhqkzUUyrdb73I&#10;jCsPqaY0At4QfxIr1Lw7Bce6/0ksNfGAnXxff22wDNkCMiYwMADYwEOhcObIw+OrMk9PqVDrPyio&#10;4RCqP8WXw+tHavc2VLs3z3wScyRurBAUPYLi5rg+ThcIDGBgADBw/eZtYVyKdVumzDQ9IZHxNhxJ&#10;Ea06K42At1RpYG1xb6X7r1del7cUHDuGWsQvkk8YZCRgYACQXJXGpVS/dcqM0jOyDFRZaVBtpRHw&#10;hviTWESrLiKj92bzakcKbTKB6vWdLZ80yCjAwACgoX8W41kiVRmkJ1W4/TwKb9ZLaQw8rXoT5Sex&#10;trOV1+JL8fQCzYYtkE8cZARgYADQEJ5Ln7+VGaM3FNJoLFXo94vSKHhKlQbVstxX37XKa0gPhcSO&#10;pb7TVsunDgIdGBiQ4QmKHk7Fui5VZojeFGf+dcYXUxqHtEh8EmvdyfJJLC59Pok5UlDDUTRxyXb5&#10;9EEgAwMDMjQ87W/h9qmPu+UN8ec4NjK/TvXcjJT1Jhah/NFxVKjtLOV/mkFcD8S9/pdtdTz1MfB/&#10;YGBAhuX3AfMorMU0ZSboKxXp+CcVaNJXaSxcVaWB8pOYDz/1uStL59LhdP7ydRkbIBCBgQEZkjU7&#10;/xMZnCenMnZXIbFjxNwrKqPhjPiTWJG2HSgoZpSYO0b1H2YUG8ICsSNkjIBABAYGZDjuJCQK42Km&#10;zJiHiqkzIVJpQBxJDK/Pn8Ta/KE8r9nFrdvq90t9bnzgn8DAgAxHWKORpmpZxSo7eKsweg1cqI+p&#10;PLi6+I0/fBJzJG6MMHvNXhk7IJCAgQEZCi4tF2w9U5nRpbd4XpXQRv2VxsQo8UmsTQcxGoAZW4m5&#10;Kn3+m/NXbshYAoECDAzIMHCFslnqXeyJS/NRPWKUhoXVYEpBMX4Zj2Om+r2/qkTPVVSi5TgZUyBQ&#10;gIEBGYZCjUdRVP+NygzOTGIjWHdC0RTGhUdcDoRPYvbEnU+XbkHT5UACBgZkCEb+uVmMh6XK2Mym&#10;soMtQ93zpzDduPAnMe47ws17Vb8JBJUbYmm6fPfePRlrwN+BgQEZAvFpzI8y52LdllBwzCBhZPiT&#10;mFnrjTwtniKh8ZC/ZKwBfwcGBrhFZPOxcs38VO823avD73tLPCGY+CTWNzA/idkTN9k+ef6KjD3g&#10;z8DAALfgjM8fjMz1W3fEtaoyMn9QILQSc1Ule6+hYn5UgAH2gYEBbsGZ9riJraho8zEyxJzwnPqc&#10;YakyMsi84ibYh09dlLEI/BUYGOAWbGBofy0aN6EVFWlmTiNz+fotv/ZeMrJK911HBRuPkjEJ/BUY&#10;GOAWuoFhjZ3Ymgo3HS33mIdqXadRyV7wXvxV+RuOoFMXrsrYBP4IDAxwC6OBEUZmQmuKaGIeI8NN&#10;XS3ei3k7VUKOVbznCirbdqKMUeCPwMAAt7A1MBYj08o0nzVaj1xCkV0WKzMuyH/E79ntO4kyVoG/&#10;AQMD3EJlYFhjNE8mvNFIeVT6wdfHE1upMi3IfxTeajpNWIzZL/0VGBjgFvYMDGv0+NYUFpt+Rmb9&#10;nqOWOe8VGRbkX+Jx48S7BvwSGBjgFo4MDGuMZmRCY9JnMqlq3aZTqT7mGo4fcl88h//pi9dk7AJ/&#10;AgYGuEVqBobFnkxww3j5C99h+TyGyv1AUdHOi6jF8IUydoE/AQMD3MIZA8MapRmZIB9+4liw8QCF&#10;NZ+qzKgg/xU+k/knMDDALZw1MKxR41qL4+/fvy9/7T1q95xputkqobQrOGZUhpyQjBvM+CLdeAsY&#10;GOAWrhgY1kgfGRn+D1UGBfm3ItrNoTELt8hYzjjw++zPRsYrBuZ2QiIU4HLVwLBGjmtj+Z2XuKCV&#10;cIOiRyozKMj/5c13x6zwPY+cGkcF/dTIeMXA8EMpGKs9FCigpTIiqcmbRiZ+/iYq0vFPZeYE+b/4&#10;vfHnz0XuINLKyTgaMUVLc41H0j0/u3+vGRhV5gJBrFGakfFGxX+VLlMpqt96ZeYE+b94fpzzl6/L&#10;2M4Y6AaGNXwyG5lRdO+e/xgZGBgoXcQV/yEebsLM750qY4ICQxFtZ9OUZTtkbGcMjAaGNYyNTCP/&#10;MTIwMFC6abRmZDzZGRMGJrAVNWATlW49QcZ2xsDWwAgjMymOCglP5p48yrzAwEDpKk8NK7P/6FkK&#10;bTxemTFBgSORt2QgVAZGNzKWz2XmNjIwMFC6i4eV4QrMtDDqr81UuMN8ZaZkNpUbsh1yU5y3XLt5&#10;h65nENkzMKyh0pPhqSnMCgyMi/ry/56ifi2+Ue5jLR4VQW3rf6rcZ0/n1v1Ed/fUUO5zpH8WlVWG&#10;rxxfRBluZvEozJxY3KXViEVUoucKZYZuNnH6KNJkGAQ5JZVx0RU30dyfyzKMgbmzqzo982Qu+t9n&#10;z9DVLVWVxzijvI/mUIbrYgMT/E0+5T57+mt4QcqTK6tynyM98MADtHxsYWU4L4sFv0R/T45Msd+s&#10;GjO+lduTlv3UaQpF9d+gzNDNJkelUghyVUOlkTGjJ5PhPJiLGyvT44/koL1/llbut6ec2bNQ54Zf&#10;0G+V3xfLbz95ml567sEUx7GBKR76copwXbd3VqdFIwtZhbGBiQx5ySpsy8wSVtu26tv8a6pS4k3l&#10;Pt3AsB55KDsNbP2d1X4zi2fGLOzGHP/8zvnL/C8wMJCnZdbPZRnyExl7M088llO5z56MmTbrp2Jv&#10;0MyBBazCWKkZGNaMAaFUMfL1pG1bA7NZMy78f4tGWBsio7JnzUyJ8rNak1of0b19NZP22V7rkWXl&#10;rLbNLjYyRZu7ZmT4nVNl5mYUDAzkDemejJmaMGdIA3NzezWRCZ9cXUG5XyVXDUzC7urUuOaHKfbr&#10;evLxnFRZOwev2xqYT957goZ3+F/Stq2GtPkuyQu6sc1yL+yZ6fv1a726pQrtX1BGbBf63wtJ+/1B&#10;PP1yZPOx8o1KHRgYCLJ4MmZqXZYhDcyIzj/QC8/moXKFX1PuV4kz6aol30rSay8+LAzMF//3JFUp&#10;/mZSeNj3z9NL+R5M2t72h/pT147ZJSlTJoshMBqYS5qh+Pqjp62ONYrrj77S/lPf5v/aNKM4ffxu&#10;XmpZ9xMa1Po7ca1sWIy/80exJxPZwjkjAwMDQRbpn8vM4MlkSAPzomZcZg8OSyrpOyPbY9PyiUzX&#10;YM0T4aXRwIR++5zVMTP6h1ptP5QnG+XMkUXUvwzv+D8qGvSi1X6W7bXe31eTTq2uaBXmLxqnGZli&#10;ThgZGBgISlZyP5n0NTIZzsDc3GH5pMTrpcNfoa12PAxb8W/qV3ovSW+98kiSgTm+IvlTmz0DM6l3&#10;sNXvjSoa9BK9+sLDYr1C0deTwkto5+H/bWNo9rz3z6ik9Vw5syStG8W/4fvcOL24qO95/uk8wtNx&#10;5ZOgmTRuQqtUjQwMDARZi8cuE55MOg6QmeEMTN3y71KDn94T6wcWRAlDYXuMSrZegdGDyZkjM+2Y&#10;U0qsu+LBNKv9EXVp+EXStu1/ONLb2nVf2GCpdylT6DWqUfptiq76gai7yZz5Abq71/V+NWZW/Ji2&#10;VLzlOPmGpQQGBoJSKl4OkJleo1BnKAPDTYRtM3H+3KTqS6Lr2IrydGR5efE7Xupi70I3MAcWWirS&#10;ed0VA1Pg2+esmiw7a2DKF3ldfFbj9ROrKtCkXkGUuDvZoHCfmtuaB8PrXD+j1/X4qy5srSveqX9O&#10;XJBvWEpgYCAopYo3H0p9p6+RqcT3ZCgD892nz9CYbj9aha0aX8Rhxn5R8xKOr0z+tBTX7jv64M3H&#10;U9TBPPtkbrF0xcDY/q8zBqZayTfFcSz2fm5JQ2LUe288RrvmlqIb26qK43bPc63Pj5l0URqXQw6M&#10;CwMDA0HWKtFiKPWf8bdMIelDhjEw8+LC6dP3nlDue++1x+j/NKOh2mcr/vzEmXpaK/m5D0vmzJms&#10;wuwZmJM2FfS2RtJWu+eVokcezCbOd+bvSspj/EGXtjlnXBgYGAhKVknNuAyYmb7GhckQBoY9EEdD&#10;vHCfFc6MuXe+ar+u915/lNZMLCrW02pgRnX5gWpGvW0VZs/AHF6aekfJZWOSP/P9FV9InOvK5ipJ&#10;YVzpr6/7gy5vqyPeo39Ppm5cGBgYCLKotGZcBv2xVqaM9CXgDczlTVXomSdyKfcZdWhxWZEpcw9/&#10;HnzSdv9vlT+gCT2DkrbTYmCub6sq6n5sw1UGhoe0WWowHkvGRFDT2h+J+ptXX3iIejX9ik6tSfZw&#10;uJnzh2/npfVTi1mdr/UvnyStm11XtluMy+FTF+UblTowMBCkGZeWbFzWyVSR/gS0geHe7Ty4pWqf&#10;SjvnlhKZMqvdr8lNg1vU/STJc2HvgDsxsrdjNDBLR0eIyv+O0Z87NDDn1/8kevHzcDW2+17TDMa6&#10;KdaDU3b47TNRaZ8gK/E/ficvjer6g1WlPqv9r5/RNx8/RUdXlE8Km9grSNzL2G75lcbLjHLHuDCB&#10;bmB6j1aHQ5CuKM24DJ5lHuPCBKyB4Yya+56o9jnSeZuh8xvX+JCubbUefZmbF3OGzZXoeti1LVXp&#10;gzcfE+FsaIzH66pR+i0a1yO/ch+LP4U99nAOcQ6jhrS1P1glN49eohm3e3uTxyIzij8P6uc5u9bc&#10;9THXdvws3p0jpy/JN8l5uAlzmUFblBm62eSOgeHf9B6l3gdBUa3MZ1yYgPZgvCn+zGUb5qjHvN5P&#10;Jr10clUFOv23eXvzX99pMS5Hz1yWb5Fr/D5wHpXqvUaZoZtN7hqYiLr9qBeMDGSjMiY1LgwMDJTu&#10;urnLYlyOn3XPuDB9p/1NkV0WKTN0s4nv1R3d07zQiDr9lPugwJXKqOgSnstscxoXBgYGSlfd3l1b&#10;vC8nzl+Rb497rNx+mMJaTFVm6OmhrDnz0EufF1Tuc0ciTWkGRjcyEW1nKY/7pExjZXigSDyHDIQj&#10;A8OeyxCTei46MDBQuilhdy3xrpy6cFW+Oe6TkHhXnEuVKaWHwppNFvVeoY3GKve7KpGmtPMlGZm6&#10;/aiQjZH5JKqR+M+yg7ZahQeKeEI58RwyEOJ+FcbFrHUutsDAQOmiu3stxuXMxWvyrUk7fD5VxpRe&#10;eunLCJHhl4vbodzvikSakgYmycgIT2a22F+y92rxX1/+1DbFbwNFRbsupm6TVsjYzhioDIwZW4vZ&#10;AwYGShfxO3Lu8nX5xniGwk1Hm670njVHbsr9+LPKfa7I1sDYGpms2XPRg0++oPxtoCik0Ti3Whj6&#10;M7YGxtLPxRydKJ3BawZm5vQWUIBLZTicEb8fF67ekG+L52g/ZikV775MmTmll6IGbBSexWdlmyn3&#10;OyuVgWGxkXnzs4LaquYpDdmu/G2giJ/B7YREGdsZA6OBKWWiHvrOor2lnocHWIMCW+LFVxiP1JT/&#10;92F0+fot+aZ4li0HTlCBppOUmVN66vMKrYQBKNFjuXK/M7JnYE5r4nN/ElaNItpZPpcFqsQzyGDo&#10;BobHFhtogrHFXMUrBgYEPu4YGDYul67dlGfwDnxdqswpvfVovjcoU+Ysyn3OyJ6ByarpLU1Jn8sC&#10;1MiU6LlS9HXKaHC8l2ye/qMiuwsMDHALVw2ML4wLU7zFOCozcLMyk0pPcQso9jSeff975f7UpDIw&#10;9TXxOdm48PZ9TWxkCsuK/0BSSOOMV//CcLz3S8f5XNIKDAxwC1cMjK+MCzNg5loq0ukvZSblDXGd&#10;Dz8LZ/Rl1Y7CIHxStplyf2rSDQvrpCY+1xJDGEsYmbrsycxRXq+/iu//3r17MpYzDh3HLZNr/on2&#10;VgLgOiLDUxgTW/nSuDB37/q2PwwbmB7BlawyeUcqrYkNQ6IhzB1l0vSGTZguNjKFNCNTOECMTJkB&#10;mygsdoSMYeBPaG8kAK7jjIHxtXHR4cyo7GDfNFd21cCwHtSUyybMFVXQxEaKDYntPl0WI9OfCref&#10;q7xuf1Jok/G078gZGbvAn9DeRgBcx5GBubePjctwunDF802RnWHgH+t89onIHQPDYgPRzybMGemt&#10;xvYawhwpok5fvzcy4l0Dfon2FgLgOvYMTOIey9hiZy95thOlq/A1VBi2K0Vm5Wm5a2DiNbGhYINh&#10;u8+e2Cvh37xvCHNGRX7uQ4U7+KeRKd59OVXvNkPGKvA3tDcQANdRGZg7cuDKMxfTPrZYWqnceSqV&#10;6rNWmWl5Uu4aGNbbmlL71GXU/zRltglzVkVr96YiHeYp78HMCmo4ik6eS9tAqCD90N4+AFzH1sDc&#10;kkPue2LgSk+w58hZCooeocy0PKm0GBgWG4xvbcJU0luNnTCEuapitXpqnsx85X2YUeXjdljeM+C3&#10;aG8eAK5jNDA3pHE5YbKSZoHYEVTGy2OTpdXA6HUqGw1htuJ+LnzM54Ywd1VcMzJF/MTIhDaZQH/v&#10;OiJjE/gj2lsHgOvoBkafifJYGiYL8xbz1u6l0EbjlJmXp5RWA8Mqo4kNyB1DmFFc5+LupzGVStTs&#10;YXojU37oLofei6f6xOzdu5cOHjwot9ScOnVKrnkXe/d086bvW2J6Cu2NA8B1OPFf3VFHLI+eMW8P&#10;6+CG8V5tsuwJA8N6WFM2Tbb1Mf9pYuNzyRDmCZWooRmZjuY1MgWaTaaZq3bLWEwJP5Pr15MbknD/&#10;JzYUHMa6evUqFS1aVO61T5s2bWjAgAFyS40w/nfuyC3n4N8kJro2MOdzzz1Hc+fOlVvJ8LnmzZtH&#10;//zzj7hPf0J72wBwHTYsrP9MPnzH/HX7KKSxZyb9UslTBobFGUkHRViITZinVKpmd1MamfJxqU8s&#10;xs/FCJf+s2XLJreILl++TA899JDcSknFihWFEXrvvffE8ty5c1SnTh251xrb/7LlypWUn4Ztf5Oa&#10;F8LGKHPmzHLLGv1cfI5cuXJRw4YNxbY/4PjJAWAHzgAOn7oot8xNgZgRVNZL45N50sBM08SZyVm5&#10;/awm7rFvPMaT2vnsqyIezTbMf2jTibRok+PPVnqme/bsWbHkkr2tgXniiSfkVko+/PBD2rdvn9wi&#10;2rBhA33zzTdyy5rUDEzPnj3pjz/+kFsWjL+5f/++2F62zP6wLx07dqTBgweL9QsXLoiljvFcbGTy&#10;588vt8yP4ycHgB32+FHP6r1Hz4qMVJWZpVWeNDAsHhmZM5QNcmmvXiat2qEbFw/MtulJRfXbQGGx&#10;I2XMWdO/f3/q06ePED+bTp06ieXJkyeFF/LYY4/JI90zMD/++KPcskbP4A8dOiSWKp566ilq0aKF&#10;3Er+DXPkyBHKmjWr3EoJG0fjtefIkYMqV64st6zPxQwZMkQ8C3/A+soBCFCqdJlKxTRjoMrU0iJP&#10;GxgWV+hzplLREOZJbc/3uvRczGVcWPl/j3eqTs820+UMeePGjXLLOQPTuHFj6t69u1CDBg2EgenX&#10;r19SmC7+r0aNGonltGnT5BlSwvv1inrj9fE6G0B7FC9ePKk+ae3atfT000/TX3/9RSNHjqSBAweK&#10;39etW5fCw8OpefPmNGHCBNq0aZPDc5oF61gCIIDhTJX7VqgyNnflDQPzlCbOVFYbwjylbSY2LhHt&#10;5lKjuD9lbDnGmIEzttucYXMYezkxMTH0/PPPyz0W3PFgUoM9Dx39N/y5iz0OHf5cZqR69eoUFRVF&#10;ffv2pd69e4vf2dbXOPv/ZsR/rxwAF4n/c5MYOFGVubkrTxuY+Zo4Q6kml/pcL57QtufeMOVnMRYb&#10;PL42Z5sf87PRK+bZgJw+fVruSYY/TdmDDQx7C1yHw1qwYEGSgbl27ZpY6qgyePYe9N+qxL/h5Wuv&#10;vZYUxtfI4aNGjZJnsTSTHjZsmFhv1aqV0kOy/f9jx46JsKNHj8oQ85LyyQEQwIQ3Gkml+61XZnLu&#10;yNMGhjOOaLmeQxPPWGnc7662mti4sEIajaXFm/+RseSYOXPmaLf0AC1fvlzURXArroiICKpUqZKV&#10;uNL/rbfekr+yxpEH88UXX4h6HR3bDF6Hf2OL8dgCBQrQmjXOTRa2f/9+Cg0NFetc17N06VIaPXq0&#10;aEDALceKFStG3bp1Ew0FLl3yn4nX1E8OgADlxu0Ej34q86SBeVoT94UxhnGGxTNXGsNcVbJxMVdr&#10;MV1F2s+jql2nyxiyT7169bTbeUB8clJl+k2aNJFrlmbL9gwD48jA/Pvvv1a/dXQeI+vWraMPPvhA&#10;bjlvYG7cuEGPPvqo3CJKSEiQaxbYuLCHpfPpp5/6TX8Y554cAAEE9/DPL8YpS/toy54yMCM1cUZ2&#10;wxDGWqyJw08ZwlyR2T0X9iZDGsbTPZu6CRVBQUFJma8q069SpYpcI1qxYgW9/PLLciuZHTt2UMGC&#10;BUWlOat27driXKVKlbKqgzGeX/VfKqKjo0WlvI4zBua///4T5+/QoQOFhYUJY8Kf7oz06tVLnJvh&#10;iv58+fKJTpf+gHNPDoAAo2aPGVSw9R/KTM8VecLA8OyWnMl0N4QZ9aGmLDZhzmjrc29ajIsJK/RZ&#10;eodKd8awU2X63Fnx22+/Tep3wp5BatSsWVNk3raV/Ma+KM4aGG5qbGzZZc/ArFq1Sq5ZyJkzp8M+&#10;Mvy57uGHH6bffvuN3n33XRnqHzj35AAIQEK1knNa62M8YWCe1MSzXKr2sfTBLt8zhKWmJM/FpMaF&#10;FRw7hqat2CVjwzXsZfqFChWiyMhI4ZGkBn8K4/4rjCdakdkeZ8/AxMfHyzXn4XP/73//k1sWuHOm&#10;2XHuyQEQgNxJSJSZsPt1E2xg2oXXoFMP5XVL7bNkE5nHwYceV+7XtUPbz8dN4UwsFSUbF3PWubAK&#10;tppBdXpZ9353BXuZPg8Bw/umT3dcp3Pr1i3hOdy+fVtsp9XAlC1bliZPniy3LNgzMLVq1ZJryXDL&#10;sKlTp4pmy1zX9Oefluba3J+HP4nx5zP2YnT4uidOnCi3zEvqTw6AAIY79XFmXH7oTmVGmJpK9Fwh&#10;WkC5o6CGI0Tm9W7Bmsr9RvE1NteO5ePvcoZnR9vymbvOhcVTOJdrN0nGgHvYZvpcqc8dFMeOHSsq&#10;wHn9k08+Uba44k9pr776apJxYdJiYLjRgbH+R4fDlixZIrcscBNoo6HgT3rcy58bKNheK38S43s4&#10;c8YyagZv82/5uHbt2jn8rGYWHD85ADIAWw6cEJmyKjP0prLneZRyPPiYcp+t+PrYgDykiUde1g2K&#10;UUk99E1sXCK7LqaizcbKJ+8a3ByZ60w4w//uu+9kKInBH2vUqCG3kuFwPpYzcPYwGK6X4SbMOvyZ&#10;jFuU8XF8bh0eF4w7TnL422+/LUNTEhwcnMKI6PAw//z777//PknsjWTKlEl4UIztKM1s/HhUAW6S&#10;rBogc/jw4eKcPDDm+PHjZah50d5MAMCf6/f71Mi8V7CWyCiiBmxU7reVbmBuauLfVdHE27q253vN&#10;9MalRM+VFBY7QvMw0jaXS5cuXURF/q+//iqGTbHtHW+EvRTjcPz2ht03Gh0jP/zwQ5IxMDJo0CAx&#10;hH56wPfQuXNn0QLO7MDAACAZ8ecmn0yzHNV/gzAS39bsodyvkm5gWMs18e8PyO0dz5rfuJTsvYaC&#10;tGu8edu6jwcIbGBgADAwbtFWLbOOV2aSnlK2XA9R7sefUe6zJ6OBYf2oiTtl7nzmFdMbl6JdFou+&#10;LtduujZpF/B/YGAAsGHZ1kMi0+Z+GqoMMy1648eywvsoM3CLcr892RoYrujn8+R54nlzV+i3m0sR&#10;TUZTQqJ/zcQIPAMMDAAK9h45IzL1MoNcMwSOxHUQbBR+rD9Iud+RbA3Mnqdfpm9q9hDn+6JiG+Vv&#10;0lthzadSVNsJ8omCjAgMDAB2OHPpmsjYi3VdqsxAXVXWHLnp0effUu5LTUYDs/epF8U2ey4fl4oR&#10;Rqbs4K3K36WHyg/dRSGNx9HPPd3v5wICAxgYABxw+06imHK5QNOJyszUWb3ydWSaDIFuYPY/+UKS&#10;cdH3cXPnbLketDo+vVRm4CZxfRMWb5dPEGRkYGAASAVuBttn2hrKHx1PZd3oHR/ZeZEwLtyKSrXf&#10;GXGmffCJ58TStm6ozMDN4vwvfxFhFe5rFW43R1zf6YvW86mAjAsMDABOcuDYOZGBFu28UJnB2lPm&#10;rNnpidc+Vu5zVvy/KuOiKyRmlDAyhVrPUO73pviTWHDMaKrQfrJToyKDjAMMDAAucCfxLpVoOY6C&#10;Go50aqyvFz8tIDL+tA466ci46Hru/36kTJmzKPd5S4U7zBfXtnDjQfmEAEgGBgYANzh4/LzIWAs0&#10;m6zMeFmFWs8UxqVA43HK/a7ImbHS+Bj+v0fyvaHc70lxXRJ/MqzSZRolprFnPghcYGAAcBOumxk6&#10;Z70wNMW7r0iRCbM38ey736YI96ZKdF8ujEzhtrOV+z2h4NjR4p4vXUs5VhYARmBgAEgjPOx/qdbj&#10;RYmeh0ThTJg/n+V85Am3R2lOi8oO8k6T5QJNJgjDsmTLIXnnADgGBgYAD8HjbBVpNkbLhOOpWPdl&#10;ykzaH8UTg7FhmbJ8p8OBJQGwBQYGAA/DDQGqdJ4mMuWwFtOUmbbZFdV/o/DI+B7W7DoCwwLcAgYG&#10;AC/BTXanaqV+zqRZPDmZKjM3k0KbTLQYxtiRdP3WHRgWkCZgYADwEXX7zEoyNpFdFiszeF+LO46G&#10;Nh6XdF2oXwGeBAYGgHSg/ZglFCw/QbGKdVsmGgRwp0WVIfCE+NxlB2+j8JbTk/6XPZX1e4/KqwLA&#10;s8DAAJDO3LiVQG1GLRaZvZ7xs8JbTqPi3ZeJTprl41gWA2RrhPQwYaC0Y3icstL9N1CRDn8mzefP&#10;4jlZIpuNoT837Jf/DIB3gYEBwKSs3X1U83SWUmTzsWJOlfBGI4WRCIpONkIsHuOMw0JjRlDBxqNE&#10;S7aqXafR2IVb6fi5K/JsAPgeGBgAAABeAQYGAACAV4CBAQAA4BVgYADwIKdPn5Zrjvnhhx8oISFB&#10;bhG98MIL1Lx58zT1O3H2v42cO3eO7t5NOV9+bGws3bhxQ24B4B4wMAA44Pbt23LNwvLly2nq1Kn0&#10;7rvv0muvvUaPPPIIffHFF0nigSYHDBggj7YPH2ckW7ZsdPLkSbnlHnzO3377TW45R/Xq1cU92PLS&#10;Sy/R+vXrqVOnThQfHw9jA9wCBgYAB+zdu5dy5sxJ33//vRBn4tOnTxf7JkyYQCVKlBDrzOHDh+nx&#10;xx+XW46xNTC226nRo0cPSkxMlFsWbM+xY8cOpXdiJEuWLHTtWsoZKF955RU6fvy4WF+xYoXL1wcA&#10;g7cGAAccPHhQeCo6xoy2X79+VLlyZblF1KBBAxo8eLDcsqZLly4io9Yxnmfs2LE0cOBAuWXN559/&#10;LtdSwl7P+fPn5VZKA/Pkk0/SU089JbdSMnPmTIqOjhbrFy9eFAZSx2hgmOLFi9OdO3fkFgDOAQMD&#10;gAOOHj1q18C0bt2aqlWrJrdSZvBG2MD0799fblkfmy9fPgoODqZChQolicPeeustsV6xYkV5pDX/&#10;/fef1XmM62wwsmfPLrfUPPzww3KN6OOPP6Yvv/xSbhG99957dOTIEbF+4cIFGjZsmDg/19kA4Cz2&#10;UwQAwKGBKVeuHLVs2VKsswfCBoEz4CJFiojPU0bYwEyZMkVuWZ+HK/w3bNggtyzkyJGDDh1KfVww&#10;/nynn9d4TjZM//zzj9xKyU8//ZRkQK5cuUJ58uSh4cOHi2tv27YtPffcczR//nx4LSBNwMAA4ABH&#10;BoY/I+neBWfE/MmM4WPmzZsn1nXsGZj27duLCvT8+fOLbR2uG7l3L/WpiFevXi3Xks/JdSrt2rUT&#10;68ytW7fo0qVLcoto1qxZ9NBDD9Ebb7xBPXv2FJ/SjJ/amK+//poOHDggtyyw0cToysAVYGAAcIAj&#10;A8Pr69atExm4Dle8G4/RsWdgfv75Z7F8/fXXxVJHdQ4+d7NmzeyKf8NL/tRlDOe6Gt5382byFMe6&#10;h8VGkRsr2FKrVi0RfubMGdq5cydNnDhRnIdbygHgLDAwADggNQPDlCpVSiyZuLg4Kl++vNxKRmVg&#10;1q5dK7eIlixZkuRFXL16VXgYzmK8pj179tAnn3witxzDlfjffPONWOfPcWXLlhX30qhRI9E8OSoq&#10;SuxjjEYUAGeBgQHAAf/++6+oDP/ll1+E9Mycmy9/+OGHYj0yMjKp0yT3KeFSvy2O6mB0dEPGzaEd&#10;1Z8Y4X46/DlNx1kDw5/MHnzwQblFtH37dlq8eLHcsmC8Rq4TYm8IAFeAgQHAAWxIjB4Mt7ZiuIPi&#10;nDlzxDpX7H/66afiWHvNgocMGUItWrSg7777TjQPVhkY7s3P9SeZMmVyqv6FYc/j7bffllvOGxj+&#10;fzZMfN2LFi2Sodbo1xgaGirqaVD/AlwFBgYAB7DR4IpwWzJnzizXLHz77beUK1cu2r17twyxpnbt&#10;2qJRgN45UmVguI6EPQXO0J2Fm0pzp0sdewZGb+2mw73zL1++LLfUcMuyggUL0gcffCBDLJ8MAXAW&#10;GBgAXGTSpEk0dOhQuWXh999/F0aDDZIzqAwMf1rjcG4q7Cy257FnYCpVqiTX7MNjmRlbm+XNmzfF&#10;+XPnzi3XAEgdGBgAXIA9EO4jYoQ/fYWEhIhKes6Qx40bJ/fYxzbjZuPCfVr4/K+++iq9+eabqX6S&#10;atKkCTVt2lRuWbBnYPjzm86pU6dEq7D69esLz6tAgQI0d+7cpGFluIUZtxjjfjHc2KBVq1YinLG9&#10;bgAcgbcFABfgCn3jAJhhYWHUt29fuUVJRuaZZ56hhQsXytCUGDNqHkCTW3AZ6114ME0+hodyse2j&#10;wjRs2NCqr4sOG4+nn35abiXD5+rdu7dYZy+FjRBX7Bs5e/as+BzGHS2N18KG76uvvhIGCAYGuALe&#10;FgCcZNq0aUn1FtzBkY0LNym2hZv0cr8WbnpsDz2jLlOmTIoOjTpsuLjCn8dD0+E6kB9//FEYA3tw&#10;AwQ+v1HvvPOOGPLFHmx8HNWvcNNl/VwAOAveFgBchOtZ0jqECjdr5rHEXIGNm2rkY19i6/UA4AgY&#10;GAAAAF4BBgYAAIBXgIEBAADgFWBgAAAAeAUYGAAAAF4BBgYAAIBXgIEBAADgFWBgAAAAeAUYGAAA&#10;AF4BBgYAAIBXgIEBAADgFWBgAAAAeAUYGAAAAF4BBgYAAIBXgIEBAADgFWBgAAAAeAUYGAAAAF4B&#10;BgYAAIBXgIEBAADgFWBgAAAAeAUYGAAAAF4BBgYAAIBXgIEBAADgFWBgAAAAAAAAAH4DHBgAAAAA&#10;AACA3wAHBgAAAAAAAOA3wIEBAAAAAAAA+A1wYAAAAAAAAAB+AxwYAAAAAAAAgN8ABwYAAAAAAADg&#10;N8CBAQAAAAAAAPgNcGAAAAAAAAAAfgMcGAAAAAAAAIDfAAcGAAAAAAAA4DfAgQEAAAAAAAD4DXBg&#10;AAAAAAAAAH4DHBgAAAAAAACA3wAHBgAAAAAAAOA3wIEBAAAAAAAA+A1wYAAAAAAAAAB+AxwYAAAA&#10;AAAAgN8ABwYAAAAAAADgN8CBAQAAAAAAAPgNcGAAAAAA4Jfcv3+fzl+5QVdv3KZ72joAIGMABwYA&#10;AAAAfk3n8csp/+/DUyi80Uiq0W0GtR6xmOLmrKe5a/fR2t1HaM9/Z+jYmct0+dotunv3njwLAMBf&#10;gAMDAAAAAL9n17+nqViLscJxqTS4Bv06LYwaTClEtUaXpqpDq1CFfvWoVNfGFNm+DUW06kLhzXpS&#10;aKMB2vFDrZweVoGYEfRTpynUdNgC6j/jb5q6Yiet2H6Yth08Sf+evChqfRIS78p/BgD4GjgwAAAA&#10;AAgIbt5OoDajlwgnpFCLrlRvUhH6bXqYy2owJZx+HleCqg2vRBX716GoHjFUrGMrKtKmIxVs3oNC&#10;G/ejoOi4FI5PcHQ8le8wmRoOmk/dJ62isQu30KJN/9DGvcfpwLFzdPriVbp1J0E0fQMAuA8cGAAA&#10;AAAEFNv+OUkRTUdTUMPBVGVINaWT4g01mBZOdcYVpxrDK9JPg2pR2V6/U4nOzalou3ZUqGU3KtCk&#10;LwU3HKI5O8NSOD9RbSdQg/5zqOO4ZXQHtTsAOAQODAAAAAACkl5TVgvnoHCrTlR/SkGl02EW1RhR&#10;XlzrT52nyqsHANgDDgwAAAAAApZDJy9QqdYThHNQaUBt0TdG5UCkt34aXFNcY5cJK+SVAwDsAQcG&#10;AAAAAAHNnYRE6jZxpXAQwpv1onoTIpVORHqqVLdG4vpmr9kjrxoAYA84MAAAAAAIeK7fvEOtRy4W&#10;TkJI7ECqazInplCLbhQUPZz2HT0rrxgAYA84MAAAAAAISHio47l/76UybScKxyWidWeqObKs0oFI&#10;T3H/HB7OuWDjUZSIeWkASBU4MAAAAAAIKPYfO0u/DZgrnJbgmEFUcUAd0/Z9YfFQzXyt/Wb8Le8A&#10;AOAIODAAAAAA8Htu3EqgftPXUIHYEZQ/Oo5KdW1CdScUUzoMZlNY0z7CgTly5rK8GwCAI+DAAAAA&#10;AMAv4eZW89fto3LtJgkHgPuR8HDEKifBrOIJM3lemAodJsu7AgCkBhwYAAAAAPgV/566SL/rTcQa&#10;DhZNxBqYfJ4Xe6o8pJpwYNqOXiLvDgCQGnBgAAAAAGB6bickUv/pa6hgo1FagX8olezSVDQRM3Pf&#10;FmdUunuscMSmLt8p7xQAkBpwYAAAAABgSu7eu0eLNh2kcu0ni0J+eLOeoomYvzstRkW06iLubde/&#10;p+VdAwBSAw4MAAAAAEzFyfNXKHrgPFGwD4oeQhX7/0z1pxRSOgD+rAbTwkVtUpB2nxg+GQDngQMD&#10;AAAAgHSH52wZNGsdRTQZLQr1JTq1CIgmYo7EfXfYSesxeaV8CgAAZ4ADAwAAAIB04f79+7R8279J&#10;E00WaNyXqsdXCGinxajw5j3EfWP2fQBcAw4MAAAAAHzKles3KXbwnxQUPVwrwMdRhX51A7KJmCPV&#10;GVdcu/844bzdu3dfPhkAgDPAgQEAAACA1+EmYnGz11Mh0URsGEV2aE31JhbNMLUttqoaV0V7DkOp&#10;xfCFoiYKAOA8cGAAAAAA4DU27jtGxVuOE02lgmMGUfX4ihnWaTEqqme0eCZjFm6BAwOAi8CBAQAA&#10;AIBHuZN4lxrF/SlG1+ImYuX7/UINArSJGNciFW7dUTQHq9C/jvIYlSJadRYOzNYDJ+VTAwA4CxwY&#10;AAAAAKSZe/fv06i/NlNY7EhRMC/SpgP9MikiYGtbyvVpoDktg8W9/tpvDsXP3yTWea4admpUvzGK&#10;m4/x8TxBJwDANeDAAAAAAMBtdv13moq1GCsK41zbUn14pYB1WmqMKEchsQO0+xxGRZqNoU37jlt1&#10;wL98/ZZsLjeMyvb8ze5z+GlgbfG8Oo9bLn8JAHAFODAAAAAAcAmeIb/psAXSaRlG5XpxYT08IB2X&#10;+pMLUZG27cV98v32mbaGbt+xX2vC/VkG/rFWHBusOTu/TCyc4pwRLbuK/dv+QfMxANwBDgwAAAAA&#10;UoUL5lOW75T9WoZToZbdArqJWMUBP1P+6DhxrzW7z6BrN+641Nn+xLkrSbUxxr4xdSdEUnDDwVRC&#10;2+fIEQIA2AcODAAAAACUcIH90InzSQVx7rdRbdhPVgX9QBE7YrVGRVFQw0HCaQlvPJJW7/hPPgn3&#10;mbhku3D6wpr2Eg5f1aGVxXNsFPeXqMkCALgOHBgAAAAAJMFOy607CdRhzFJRkOfCdunuscpCv7+L&#10;nZYGUwqKOWn4XoOj46nTuOV0x8Md63lUtnLtJ1n+I2agWA6ft1HuBQC4ChwYAAAAAFCiVsietWaP&#10;bCI2jAq16E71JkQqC/7+rl+nhtNPQ6onNRGr0X0GXbp6Uz4J7zFi/qakJnjr9hyVoQAAV4EDAwAA&#10;AGRQeOjjo6cv0U+dpgqnhSearDy4RkD2a9GbiIXEWmpACjUeRQs2HpBPwnecunBNNMm7cStBhgAA&#10;XAUODAAAAJCB4CZi127eoR6TVoqCfFD0ECrVrXHAOi31J0dQic7NhINWIGYEtYpfSLdu23cebty4&#10;IdeSuXv3rlxLnZs3b9KtW7fklmc5f/68S9diy+3bt10aiAAAswIHBgAAAMgAJN69Rws3HkhqIhbe&#10;vAf9PKaksuDv72owtSBVHlw9aaJJHkXs9IWr8kk45oEHHhD67rvv6NKlSyJs7969IixPnjw0evRo&#10;unPnjghXUaNGDXFs7ty5adiwYTI07axatUqc95FHHqH4+HgZ6hrly5cX58ibN684nze4fv06/fbb&#10;bzRx4kQ6e/Zsmhyu1Lh37x41atSIJk+eTFevph6/w4cPF/dfqlQp+u+/tA/QANIPODAAAABAgMKT&#10;LB49c4lq95wpnBZuPlVpQO2ArG1h1RodRWHNegmnhSeanLV6j9VEk87ABVyWEd2B+emnn2SIpaBu&#10;W5vBNRz67//66y8Z6jp83nPnzsktEg5T8eLFqWrVqjLEwqlTp+jgwYNyK3V0B2bOnDkyxDtERkaK&#10;/2nbtq0M8Q4nT56kbNmyUY4cOWjq1Kky1D6bNm0S1/X111/LEKIlS5bQ008/LcKrV69O+/btk3uA&#10;mYEDAwAAAAQQXPjlGeH7Tf9bFOTzRw+l4p2bBazT8sukIlS6WyPtXodSgdgR1GrEIrp687Z8Go7h&#10;5l5//PGH+DKviwuyLGNYhw4dkgq+AwYMoFdeeUVsv/jii7Rz584kR6Z58+YivFq1amLbXbjWIioq&#10;Spzrtddeo08++UQp3s+qUKECXbt2Tf7aPml1YPh5BQcHU9OmTenKlSsyNCW6AzN//nwZYg07ZB98&#10;8AGNGDFC2WTPGbgGhf/j9ddflyGpo3JgdPh8L730ktgPJ8b8wIEBAAAAAgCeU2TJ5oMU0jBe1LZw&#10;E7Gao8ooC/3+LtFELK4ahcghibmJ2KGTF+STSBtcgGUZUdXA2HLkyBHh0Lz55puiZsQeS5cuFc3Q&#10;uLbGHroDkzVrVpo9e7YMTYnqWh3hqRoYbh6WJUsW+uijj2jPnj0yNBlHDkxCQgKFhoaK/U899ZSo&#10;AXG1mRk7PfycWcamY+wY8X8/9NBDNGvWLBmajCMHhuFrO3r0KI0bN46OHz8uQ4EZgQMDAAAA+Cnc&#10;POrI6Uv0a785oiAf2mgAVehXN6CbiBVq2VXca7EW42ji0u2U6OE+FlzAZRlROTCJiYmiwKvTuXNn&#10;ccw333xDP/74o5X0L/u81MO4EL979275a2t0B4adBHYWuC+OSvq18rWo9tuK+37w8ZMmTRLb7dq1&#10;o8yZM1PBggXFAAGuwDUW+fLlE+dr06aNDLXgyIHp0qWL2PfLL79YPT9n2bBhg/g9X7sRfmZNmjQR&#10;+7h2h5uXMVxrpN//8uXL6bHHHqM33niD1qxZQ6tXrxYO5dChQ4VTWbNmTXrrrbfo1VdfpQ8//FA4&#10;fBcvXhTnAeYCDgwAAADgZ1y6dpPi5mygYFHbMpRKdGpB9acWVBb6/V2/TCxKUT2ixZwtPIpY21FL&#10;RBO5tMIdwMeMGUM9evSwEheAWcawxo0bi7BPP/1UbFeqVCnpuP79+9PWrVspZ86conmVCt1xYGfE&#10;GdypgeFmT4sWLRI1QfbwdB+YGTNmiPOxM2ZE5cDwPf3+++/0wgsviGZ3rnLixAlq0KCBqOVi54Qd&#10;kwsXLtCxY8fowIED4hnz8+I4ZVasWEHLli0T6zp83BNPPEHvv/++cGiA/wIHBgAAAPAD7t69R0s3&#10;HxKd07mJWMHmPajGyPIBWdvSYGq4GEVMn7OlerfptPPwafkkvAN/jXfUrIvhGgOuvTD2/+DO9m+/&#10;/TYNGjSIfvjhB9FMyQgPqfzcc8+J2hRHTcuMuOPAOIM3OvHzSGO2qByYTp06CUdQBTf9at26NYWE&#10;hIgmXCqmTZsmzskd7tlZYQeF4efPfZI4DlIbiYybhXGfonfeecdhjdPGjRvp448/psWLFwtHF5gP&#10;ODAAAACASeHO4f+evEiN4/4SBfmQRgOofN9fRAFfVfD3d9UeU5oKt+4o7rV4i3E0btFWun0nUT4N&#10;76I7A1w4tqd3331XHPP888/T2LFjxe/q1q0r+nEwXMNSokQJ4YDobN++XQx9zLU3zgz1y+gOTKZM&#10;mejbb79VXgtLv2adQ4cO0RdffCEcB25WZourDkytWrXEYAFhYWHK/2exs/Loo48KZ4troGz3syPA&#10;/8n9VWz32ZOzI7gtWLCAHn/88VRHO+PaGnZ01q5dSy+//LKohRk4cKCoPevTp4/4Pdfu/PzzzxQR&#10;ESGuoUWLFqK2bfr06XT58mV5JmAW4MAAAAAADuAC9InzV2nX4dO0asdhmvP3Xho2dyO1G7OEfuk7&#10;m0q3niAK3N7TUCreqQX9MrGwstDv7/plYhEq0/N3MaEmD0DQbvQSunDlpnz6vsPWGVDBtQR8zJ9/&#10;/im2uUbl9GnrmiGubdm8ebPcIho/frzoZ1K7dm2nv+anpQaGh1Xm5mysuXPnylAL3qqB4RqQJ598&#10;kvbv3y9Dk+GaKf7P2NhYGZJ22CEJCgoSfYr++ecfGWppFsjODztVPAcP93lhp85IeHi4uB6uXbGF&#10;z8t9YZwZ0Q2kL3BgAAAAZEi4A/y5y9dp+z+n6M91+6nfjL+pTu8/KCx2pLUDER1PIY3GUlizyVSw&#10;1QyKaDeHinZeSMV7LKdSff6mMgM3U4VhuzTtTqN2aedcQcGxsolYi+5UffhPAdlEjO+p8pBqFNqo&#10;v3jGVbtOow17j8mYSR+4QMwFW27mZE/cQZ+P0R0YFSNHjhQ1NHptiz7iltGpUcGOh/4/PDkjN3Pi&#10;Ghiu0TFeg1F8XpYtXHjncO6Qbmy25g0Hhp0WPic7MdxczhZPOjDsjJQpU0acr2fPnuLetm3bJmqc&#10;+vXrRy1bthTPhZ8f13yp0J8N17gY4f4xPCQz7+PR0eLi4uQeYEbgwAAAAAhozl66LmpOhs/dSPX7&#10;zqbQmBFJzklwzCgqoDkmhdrMosgui6hk77+p3JDtCufCW9pFUf03UHjLaeJ6QmK5iVj9AG4iVpKK&#10;tGsn7rVYi7E0ZsEWunnb9ZGovIHuwDjCtgZGBX+952ZX+fPnTyosc6E6rfBwxVyrwk2m9E7wfG7V&#10;NXMnd27+ZduJ3RsOTP369cU5ueZChasOjL3O9fpknvo9v/fee+Kc7MC4AteycJM3Pgc7QNw8THeK&#10;ePQy2z5MwJzAgQEAABAQ8OSFq7YfFhM4Vuw4JclJyR89gsKaT6EiHeZTyV6rfeygqMXXUKTjX6J2&#10;h2tbinVoRXXHF1MW+v1dPNFkmV6/U3DDwSI+Wo9cJJxKs6E7MNzR2554FC0+xpEDw/DQu88884w4&#10;lvukOJr00RkWLlxIefLkEX1w9OGBGT4/y1k87cBw3x8+X+HChWVISlxxYNhJ49nwHeHsQAiOmDBh&#10;gqjdyp49u7g27mdkbIqmw6OcsdMKzAccGAAAAH4Fd2w/f+UGLdx4kNqOXkKFmoxKclbCmk+mIp3+&#10;olJ91lH5oTuVzkP6aReV6LmKQhqNE04LNxGrNqxyQDYRY1WJq0oFGvcV8VKp0xRau9v+8L5mwFM1&#10;MDySWb169cRxPKEiF5I7duwoahBchc9VrFgxcY7JkyfL0GT4P1K7ZiOedGB4WGPug8LN5di5s4cr&#10;Dgz39+FaFlfnh+E8gTvpc+3JzJkzxVwzvXr1olGjRlnN9M9xwGF8zfqz40EG7A09zZ38eW4ZYD7g&#10;wAAAADA9O/89Tf1nrKWothOlsxJP4S2mUmSXxRTlsT4o3tAuihqwkcJbThfXzbUQ5Xr/Sg2mBOac&#10;LT+PK0mR7dsKB42Hex69YDNdv+V6wT090EfLcoQjB4adja5du4pmXhUrVkwaXpibVuXIkYNy585N&#10;v/76K505c0aEO4I7o3Mfj2zZstHw4cNlaEr0QrizeMKB4QEGeOJKrsFwxilxxYGJiYkRfWlUk0dy&#10;MzzuT6T3U2HxfC41atQQE1HyZKMquEkf90viJme5cuUScbNlyxZxHzyRKE9ayYMsFCpUSPRD0uGm&#10;ZVzrNXjwYBkCzAQcGAAAAKZj68GT1H7sUirY2FK7EhI7hgq3n0el+65TOAnmU7m4HTZNxFpTnXEl&#10;lIV+f9cvkyOoLDcRixkk4orVoP9cWrPriPgy7i/ohWIjXKDljuFDhgyh+Ph4Mc8LF9x5+F4dnpGe&#10;J7bk4XmnTJlidy6Z9u3bi1HF9P/h0bBsh/9lx4Vra7g2iGecN8IjanHzqrJly4r/0+daefDBB+UR&#10;yfDs8lxQL1mypDiWO6zzzPd63w9nhyk2ws+Ca0f4PvUhpJ2BnQV2BHjoYu5oz/O3qMT9hfhe9Ofz&#10;xx9/yDNY4KZj3N9mx44dMkQN96HhuXpKly4tniPP2M8DKDiqAeN5Xz766CPxv1zbxcMo80z8vM3x&#10;DswHHBgAAADpzrGzl6nX1NVyksbhYiSuwpoDwLUX5YeatXYlpUr0WkmhjccLp6Vgs55UdWjgNhGr&#10;OrQKhTXtLeKLR2kr0WuViKsyA7dQ0c4LNKdzrNgX0XQ0dRm/QsxnY2a4sMoOhgqe9JDnOMmbNy/1&#10;7t1bOBc8/wv3ieG5RVRzrthj3rx5yo7nfM6VK1c61XyKHQgu7POoaDwDvyO4xofnN+GJNLlfDv+/&#10;M1y/fl2MxMW1NlzzxNfnatMuHXbquNaKm3V169bNrnhOljVr1ljNo+MK/Cy4k767sJPDI5qx88O1&#10;ZvxOcDNA1WSdIH2BAwMAAMDn8Kzy6/cco+hB8yg42tIkrGDrP6h0v/V+5bCwygzYJIZX5sJ6UHQc&#10;le39K9WfUkhZ6Pd31RlfXNQm8dw0QQ1HiFqmsoO3KZ+Lrqj+G8XQ0zyYAj+jen1m0Ypt/1Kim4VU&#10;AACAAwMAAMAn3Em4SxOXbqdy7SZZCvsNR1LRTgtSLQCbVUU6LkgqlEe2b0M/jy2pLPT7u9gZK9Pr&#10;NwqJHSjulYd85pox1TNJTTz6Gg9XHdTQ0jSwVOsJNOqvzXTjljmGUgYA+AdwYAAAAHiNy9dvUY/J&#10;qyiiyWhRYA1tMoFK9Fgp+oioCrhmV6nea8Q98L2ENe1FVYf9FLBztlQbXpHCm/UQ98pN+jjeysd5&#10;bmQ3PlfJXmvEPDzCMWo0kjqOW0bnLmMWdACAY+DAAAAA8DizVu+hEq24L8hwKtB0EpXqu9bvmobp&#10;4pn2w8QoYtwhfziV7fUb1Z8cmE3EeC6ayA5tRFM4HoDAmSZinhC/G1H914v5evgZF20+hsYv3iY6&#10;tQMAgC1wYAAAAKQZHm1q68ETVKvHTArSCqDcRKh492Ue/WLva0V25qZOI0WBukjb9lR7TKmA7JDP&#10;QzqX69MgqYkYz6XD/VZUz8QX4vl7SvRcIWp9+HqqdplGf+/2rxHNAADeBQ4MAAAAt+EmYjyZZEhD&#10;S+1ERPu5VHbwVmXB1B9Uqs/fchQxbu7WJ6CbiNUcWY7Cm3cX9xocO0qMoGY2h5P7zBTt9Je4xqDo&#10;4dRk6F905iKamAGQ0YEDAwAAwGV2HT5N5dpbOuOHN58qvtj7axMxdrjCxShiFicsqmdD+mVShLLQ&#10;7++qN7GImGhSNBHT7rVIxz/9YhAFy/DMyaO9lWg1jtbtOSrfRgBARgMODAAAAKeZt3YfFWlqadpT&#10;uP1cv+2Mz+JZ/INiLKNhFW7TkWqPLRmQTcT4nsr3/SWpiViBphOpdL8NymfiD0qaJFS7F57odMLi&#10;lHOqAAACGzgwAAAAHJKQeJd6Tl5FYbHcHySeIrsu8dvallJ911GIbCIWEjuAqsRVCdgmYrVHl6aC&#10;zS2jiLGjJiaa9OM+Sbbid7B4j+ViKOvQmBGiKWOCCxNKAgD8FzgwAAAAlFy8epN+6TOLgqO5adUI&#10;Ktl7jbIgaXaVG7KNCraeKUbV4sJ86W6N6JdJhZWFfn9XPe2+eE4avYlYRLu5oh+J6rkEktgxZSeN&#10;B5DggSROo58MAAENHBgAAABWXL95h37upRX4tcJgcOxoMdO8qtDoLyrZZ434Sh/UcDDVGFFBWfD3&#10;d1XsX4eCYyxNxEIbj6PS/f23iVhaxENehzYaJ55DjW4z6NL1m/KtBgAEEnBgAAAACO7dv09tRi6W&#10;NS7DxVdtVSHRH8VNp8JaTBP3VbRtezG7vMoR8CfVmVCMwlvwKGLDNAdtJJXoGVhNxNIiHlSCnwmP&#10;XNZ82ALRDBIAEDjAgQEAAEDjF28V/Qi4gF+8x0plodDfxX0muBkc3yM3sao6rLLSMTCzeALNyA6t&#10;k5qIFWo7m8pmgCZi7qpk77/Fc+JhvofMXi/fdgCAvwMHBgAAMjBrdx+RnfOHU2TnhVohP/C/4Jcb&#10;soMKNJus3fMwKtKmg9JRMJsqD66e1ESMJ3j052Gr00PFui8Tz46d9FXbD8u3HwDgr8CBAQCADMjN&#10;2wlUpt1EUaiLaDebymXApkc8aSV37Oe+MTVHllE6DumpehMiKbwZjyI2TFO8qBmD0+K++Nnpwy8X&#10;azGOrt28I1MDAMDfgAMDAAAZjNF/bRGFuJBG4zLECFWOxIVayySWw0VtTIMpBZXOhK/UYEo4lejc&#10;XDotw7VrmylqjFTXDrknjvPQJhbnvc+0v2WqAAD4E3BgAAAgg3D0zGUq0swyCWXRLovwNV+Kn0Op&#10;PmvFc2HHoerQKkrnwpuqNqwSBccMEtcQFDOSSqOJmFfFz7ZY9xXieXOzsr1HzspUAgDwB+DAAABA&#10;gHP//n0xEaUooEePoLKDtykLdRldPIJXgWaTxHOKaNWZGkxVOxueEM+OX29SESrYnEcR43iJp+Ld&#10;lymvC/KeuAYyqOEoEQfN4xfQ3Xv3ZKoBAJgZODAAABDAXLp2kyKby1qXTn/hq74TKsUjlYmhpOOo&#10;5siywtlQOSHuiJuole4Wa3FaNIW1nJrhm/Glv3ZRsa5LRHwUajyKTl+6Jpx+AIB5gQMDAAAByoIN&#10;B8U8GCGNx6PWxQ0V4tn72fFr2170TVE5JM6IHaDq8RUoJHaAOF9I7Ggq3W+98j+h9FP5uB1UoKml&#10;Bm7ysh0yFQEAzAgcGAAACDAS796l1iMXiYJYeMupysIa5JxK9+MJES0Te/JQxs7WxvBxdcdHUkTL&#10;ruK33HQvsssi5X9A5lKh1n+IOGvQbw7dwQSYAJgSODAAABBAcIGrbp9ZogBWuMM8NBnzgMQs/s15&#10;3hjNIWzWQ0wmqXJaWPWnFKQyPaMtToumsGZTqOygrcrzQmbVLjEnEsffT52m0O07iTJ1AQDMAhwY&#10;AAAIEA6fukglWo4XNQYl+65VFMygtKgUz+ou+8bUiK+QVBvz69RwqjmyHBVo3FcUekNix1KpvuuU&#10;54D8R1H9N1FQwxEU0WQ07T58WqYyAIAZgAMDAPAZ12/doRXb/pVbwFNwh+MV2w+LwnNQw5EUNXCL&#10;skAGeUZ6E6PCrTpR4dYdLc89egQV6bRAeTzkv+K+Y0ExllHKZq3eg879AJgEODAAAJ/BI2JxQSA8&#10;diQcGQ/y54b9orN+gWYTqdxgjGjlC5UZsImCtYJtWPNJVGbgZuUxUGCoXNwOCm85TeRdExdvl6kO&#10;AJCewIEBAPgM3YEJ/n0YhcfEUcHGcGTSwr1792nYnA3imRZoNllZ+IIgyDMKb2VxYrpPWon5YgBI&#10;Z+DAAAB8hu7AlG4xiGh/LRo7vrVwZHjuhZXb4ci4yvjF25Kcl3JDdigLXRAEeUY8mEPBVjNEmhv4&#10;x1qZCgEA6QEcGACAz7B1YHSNndCKwmPjRGdZODKpc+/+fRr91xbxLMNbYJhkCPKlCrWx9IHqPXU1&#10;amIASCfgwAAAfIY9B8bWkSncdAwcGQes3vkfBTeMp9AmEzBBJQT5WFzbWaD5FJGXzfl7n0yVAABf&#10;AgcGAOAzUnNgdI2b2Fo4MkWbwZGxZdUOy2hjIY3GUfmhO5UFLAiCvK1dVKDJBJEW562DEwOAr4ED&#10;AwDwGc46MLrGTWwl+sgUbQ5Hhjlz6RpFtZ0ohnWN6rdBUaiCIMhX4tHngmPHUGTzsfTvyYsylQIA&#10;fAEcGACAz3DVgdHFjkyY5shwQWFFBnVkEhLvUtWullGQivdaqSxQQRDkW5Xq87dIk2XaTqRbmLEf&#10;AJ8BBwYA4DPcdWB0jZtgcWSKtdAcmQw0/DJ3FO4+aZV4dpgsEYLMpciuS0TabDZsASXcvStTLQDA&#10;m8CBAQD4jLQ6MLrGT2xFBWKGUvEW4zJEjczu/85QaMwICm40jspiokoIMpV4ossCzSZRcHQ8/b3r&#10;iEy1AABvAgcGAOAzPOXA6OKmZQUaao5My8B1ZC5evSHmycn/ezxmfIcgk4pHA8wfPYJCGsbT6YvX&#10;ZOoFAHgLODAAAJ/haQdG1/iJrSlUd2QCqGkZz7TPs37zM4vsulhZcIIgyBwq0WOFSKtNhv4l+qyB&#10;wGbaip1icJn79+/LEOBL4MAAAHyGtxwYXdy0LCRad2QOyX/1X85cvEYRTUZRcOxozPcCQSZXuSHb&#10;KbTxeCoQO4L2HzsnUzEIVMYt2irsWcFGIzPs4DLpCRwYAIDP8LYDo4sdmeAkR8Z/DUu9PrPE8yre&#10;E6OOQZA/qFTftSLNVukyTaZiEKjoDkyNTsMotOEwzZEZheH+fYjfODDtxyyhOr3+gCDIj1Wzxwyf&#10;ODC62JEJ+n2YXzoya3b9J55VeIupyoISBEHmVMHWM0XanY8JLgMa3YEZMXUo3T4aR2OnxwlHhvss&#10;wpHxPn7jwFTvNl28KCv/bEz7V/8GQZAf69DfvyodDm+JHRnOP9iRWbbV/E3LEhPvUov4heKaS6D2&#10;BYL8SmJumOh4qt9vDt24lSBTNQg0jA4MnYwTYkdm/AyLIxPRZDSt2n5YHg08jd85MEfXN1AWUCAI&#10;glLT+AnJjszSLeZ1ZM5dvi7a0fOM+2WHYNhkCPInlY/bQaFNJlBww3j0hQlgVA6M0ZGZMNPiyBRu&#10;qjkyO+DIeBo4MBAEZSjd25dcI1OsxThasuUfmcuYh95TV4vri+y8UFlAgiDI3Irstkyk4dYjF8tU&#10;DQINRw6MLnZkJv5hcWSKNBtDq3fCkfEUcGAgCMqQurfXMrO/xZEZS0s2m8ORuXbztpgQj+d9KR+3&#10;U1k4giDI3Co/dBcFNRwp8pfzV27I1A0CCWccGF1GR6ao5shwH0eQNuDAQBCUoXXX4MhENh9Li9PZ&#10;kVm46YC4loItZygLRhAE+YcKtZ0t0jLPFwICD1ccGF13NEdmknRkIpuPob93w5FxFzgwkNc1Y0Ao&#10;7ZhTSrnPGZ1YWZ7Orq2k3AdBnlKi5siMlY5MUXZkNh2UuY/v4AnRek6RzccwcaXHFNp0IgT5XMGx&#10;Yy35SbMxVLPHTKoFBZRKtR7vsgOjS3dkQqQjs3bPEWkFgLPAgQlQXdlShaKrfEBrp0Qq9/tKp9ZU&#10;pJefe5DyPZWLlo6JoMQ9NZTHOdLiURH0wAMPUNYsmWhyn2DlMZ7Q1H4h9OYrj1CtqHfo3yVllcd4&#10;Sn/FF6QX8z1I7X/7jG7uqKY8xii+/xzZM1OlyNcpYVd15TGQZ2RxZFonFTwWb/adI8Ozd9fvO0f7&#10;73gq2edvZWEccl0cl6xD2+MgCII8qgsH1U6KM0qwcmTG0vo9R6U1AKkBByZAdXN7NfpncVka3PZb&#10;evX5hyh7tswU9t3zdHJ1BeXxntISzdnYM7900vaQdt9RxaLWhe5T2jWULfQaHV9ZPinMkXQHpnjo&#10;y8r9ntJfwwsKJyHs++fp9k7vOQnn1laih/JkE/c0vkd+urs3dafu3dceFccf0uKUt+9oz3NK72B6&#10;4rEclDtXVvrxi2fp0qbKKX4Hua/EPcmOTJGmY2iRD5qW3bydoDlNY0Xb+TKDtioL45Dr0h0YVQEC&#10;giAovZVwTHNkZmmOTLTFkdmw95i0CsAecGAykCZpBd5sWTNT1RJv0l03akKc0bIxhUVB++uPnqJt&#10;s0oqVTj/i+KYDr99Rje2pV774AkH5uDCKFETxP+p2s/SHZjIkJcoYbf6+Xz8bl568vGcNLrrj8r9&#10;qenixsr02ftPUL6nctNeg6OXmmwdGF339takOUPCKLsWr4PbfGe1D/KMLI6MpWkZD4fpzRqZQycu&#10;iP8JaTxeWRCH3BMcGAiC/EHsyHBnf3ZkijYfQ5v2H5fWAdgCByaDKfSb50RBuGHV/1PuT6t0B6bA&#10;d88r97N+KvaGOGbmwALK/bbyVA0M11qUDHuFMmd+gN59/VE6t866X01qDkzbBp+K62AH5sSqCm45&#10;ge9p//veG4/S9W1VrcL7NPtanJudrHWKZn8fv5NX7Ld1YHQlatfLz7V22XeU+6G0ix2ZMbJGplAT&#10;dmQ8XyMz++894vwRbWcrC+KQe4IDA0GQPymRa2Q0RyaYHZlmY2jLgRPSSgAdODAZSNtnlaTcObOK&#10;gjBrSp8Q5XFpke7AfPXhk7RhWnGlCn7/gjiGHZhts0oojzFqSJvvxfH/+/xZsf171Q9ETRI7Io1r&#10;fKi8Dkfq2eQrcb6X8j0oHBE93JEDM3dIGGXO9ABVKPK63doZRzqyvLxwTmqUfls4G8Z9XRp+Ia7n&#10;9RcfTmrid21rVdo8w3L/k3oF04dvPS6OCdEc0KJBL2nneoiefyYP/e+zZ6h4yMtUpcQb1Ljmh9S9&#10;8Zc0pW+I+K3xPyDPifvIjBlvcWQKNh7lUUem0zjL3BHFeixXFsQh9wQHBoIgf1TicUuNTPDvPI/M&#10;aNr+z0lpLQAcmAykWlFvi0Jw9ZJv0Rf/9yQ9/3TuFIXptMrVGpi7e2uKwjrXjtzfV1N5vKf7wFzd&#10;UkV01n8pXx46vjJ1B2ZE5x/E//892fUBEY4sK0f5v8pHTzyWk7bMLEE3tlWljZpTsmhkBA1o/S0V&#10;yf8iZdIcox6NvhLNwbhWh6+P143n4Xvna+BnYQyH0k88/LLuyIQ1GumReWQa9OcO/MOpVJ91yoI4&#10;5J7gwEAQ5M+6qzkyPLN/EDsyTcfQzn9PSauRcYEDk0E0Jy5MFIC58zg7LaxHH85OX3/8tPJ4d2Xm&#10;JmRGsYNwz8ZhUjkwg9p+R3XKvWO3uVj9iu+J2qBiIS/TLcVoYhxWVHNSHn8kB03rGyKajvF/X9lc&#10;hb788EkxwMJhJ0Y8i676gXgGU7VzqPazeMS3FzWn7Om8OengwjLKYyDPix2Z0dKRKRAzgpamYWb/&#10;Mu0mivOUGbhZWRCH3BMcGAiCAkHsyIyXjgz3ydz932lpPTIecGAygP6eVFSMVPWKVli+vKlKUvjA&#10;Nt+JQrE7zbDsSXdggr7KR1e1QrpK5SJeS+HAdI35XDRv2z67pNX5WK46MDxnDDcTWzI6gk7/XUl5&#10;DawWdT4W561X4V3lft7HUu1TyZkBCVgrxhYRQ0K3a/Cp3VonXX9PiqTp/UPFKGN8LTmyZ6E8ubPS&#10;Nx8/RWW159gl5gvtOYbS8rGFxTVwbdaN7dU0x6m61wZqgNTimf1HjWsj8qmQhvG0bOshmXs5j+7A&#10;lB20RVkQh9wTHBgIggJJ905ojsyMOC1fG0YRTUbR3qNnpRXJOMCBCXBxE6Y8mvPChd/9f0VZ7ePC&#10;c5lCFmfil4rvWe1zV+7WwPC11K/0vgjP+0gOurDhp6R93qiBYfHwznze+I7/U+7nfSzVPnf1zUdP&#10;ifi4sN56AAG+/38XlxX3zY4H19IYnZu5cWGipqdU2CvKuXRiNSd0al/vzZEDOa8mvbsLo1K581S6&#10;cv2WzMGcI6rtBJHPwYHxrODAQBAUiDq+O44iGg8T+Vvf6Wvo3r370poEPnBgAliLRhainNkz04dv&#10;Py6aLKmOYZUKf1UU1At8+1yqNQK24q/94bJTvqtSNSF77uk8Yp9xmGJvOTBcI8Xn3Wfj2OnSr1O1&#10;z1nx89w9rxS98+oj4lzNfv5I1DKN6PQDlQ5/hZ59MrcIr1v+XVozqajyHKyTqyvSIw9mFyOgXdua&#10;HJf/aQ6qfp1ZMmeifi2+0ZyjZOcP8o3u79Mcl17suAynSp2m0GUXHRcd1MB4R/xMWaoCAARBkD/p&#10;/ok4OsaOSyOL49Jzyiq6e++etCIZBzgwASguNDeo9J4o1HJth+oYW5UvbKmJyZL5ATFjvuoYd3Ry&#10;VQUx+hZPpLlhWjER5qgPzLEV5VN0YPeGA8Nz4vA5HQ07zPtZqn222jyzON3cbj00si7um8LOBY9i&#10;xsMh75iTspmcM+r4++fien6r/L7o6P/FB0+K7afy5hKjnKl+A3lX3P+lqahx0RyXzlPowpUbMsdy&#10;D3Ti9474mbJUhQEIgiB/EDsuR3Ym17j0mLySEu9mPMdFBw5MgOm0VljmIXbZYVg/xeIwOKux3X5M&#10;KrTnezI3HdecCdVxzoidqLWTi4lz8WzxZ/6umLQvvTvxH9UK+88/m4dee/EhUbOhOoalPwvVPlvx&#10;gAiOzuUpfSLng+GRy95/8zHhHNkew03QuHmcbTjkOSXsqa05Lt1EnsQ1LucuXZc5VdqIHjhXnLNE&#10;rzXKgjjknviZslSFAgiCIDOLHZfDO+KosHRcuk9akaEdFx04MAEiHoa4SvE3heMyRnNEVMc4Ix59&#10;K+w7y2SXrHxP5aHNM0ukqBVxJL4Wnu+Er4WHILbdn54OzO2d1en9Nx4T/Uls+wTZSn8Gqn1G/bOo&#10;rOhYv/WP1GtWeOQzvobrW6vShQ2V6cDCMqI5GTche/uVR6jg/16g8d3z09m1yY4Jj2TWo/GXonaM&#10;n6k+l0+lom+IZ208P4sn6Hz71UdShENp1+3dmuPSx+K4/KQ5LqcvXpM5lGcYPm+DOHeRjn8pC+KQ&#10;e+JnylIVDiAIgswodlwObbc4LkFa/tVt4gpKSLwrrQWAA+Pn4tGmeBStxx7OTmvdmKfEnrj25bUX&#10;LH1EdOV9NAcN7/g/q7lTjOKhmXs3+1pcS3wndcd4Vno4MOw0dG/0JeXQHIDKmqPH26rjjOJmX/y/&#10;tsMt22pBfCFxXJNaH6Zw9Ng54Qk3eX+WLJnEcMrfffoMzRpcgG5utz9qGdekdYz+XPttJvHcOzf8&#10;3GpumtFdfhRDPvN5K0W+QadlDRfXvrzwTB4x2aV+LJR23dz1MzXrY2kq9lPnqXTywlWZM3mW9XuO&#10;if8Iaz5VWRCH3JOvHJiEY5aJ51T7IAiCnBE7Lge3Scclejh1nbCC7sBxSQEcGD8UN886t+4nivjh&#10;haT+EKrjPCGetyT0m+fo0YeyiyZmqmN4+OA2v3wiCs2213JxY2XhODzzZC7RB4QL3Hphnid0NB7L&#10;alTzQzFDfq6cWZKO1cW1FLbHOxI7VJunF6fP3n+C3nrlEdo2y7W+J1yjxf/LTeBiqv+fuDZb/a49&#10;/wdzZxPH8dDIv/6UcjS3Y6n0T+FaFK6J6dHkK+E0Vi3xpnBGnRkGmUd942ebST4j3anhiUpVx0Ou&#10;6cZOdlxkjYvmuJw4f0XmSN7hxq074ktbUMORVC5uh7IwDrkuXzkw69dYhjWNm6g5MpozozoGgiBI&#10;JXZc9m0xOi7L6XZCorQOwBY4MH6oAa2+pdM+6G/hjNhJUDVjsifuNP/9Z8/QidXqWhyj2FH76sOn&#10;6KXnHqT5w8KVx9iKR1vrGvMFBX+dj6YPCHXp2vxdh5eWFXPscA0Md+wf0u475XFQ6rq2ow41k31c&#10;fuo0lY6dvSxzIu9yRzNW1bpNo/zR8VS633plYRxyXb51YCz/xY7MUM2R4VoZ1bEQBEEsdlz2brZ0&#10;zg/WHZc7cFxSAw4MBEGQ1FV2XAx9XI6euSRzIN/AQ2G2Hb1E/H/xHsuVhXHIdelOxc9dh3lVFdtZ&#10;Otk2KdaA9j/5PJWsYWl2GNVKfTwEQf6vP+YPVTomqYkno9y9yVLjEhwdT11EjUuCtAYgNeDAQBCU&#10;4XVlex1qbnBcjpz2reNiZMLibeI6ItrNUxbGM7LKx+2gH+sPotx581GRjvOVx6hUut8Gnyiyy+Ik&#10;B4Ye0Myrpr1PvUSlaljerUKt/6BSfdcpfwsFngq1tQyL3mHMUtp/9BwUYOo7bbWI3xFTXXNg2HHZ&#10;pTkuEU2SHZdbqHFxGTgwEARlWF3ellzjwsMhHz51UeY46cfhkxfF9YTEjlEWxjOyuF/Q029/Jfp5&#10;sT4r11w4Napj00Mle1sKNEYHRtfup1/WHBlLjQw7X+XjdirPoatU37WU95X/E/f5/CehVGbgZuVx&#10;kHkV2mS8iO+d/56WqRsEEuMWbRXx66wDw03Fdm6wrnG5dQc1Lu4CBwaCoAynS9vqJk9AqTku/2pO&#10;g5n4pc9scW1cIFYVjDK6vqrSgTJnzS4K90+98RlF9d+oPM7XcuTA6Nr5zCtUWtbIFOn4p+aUpXRk&#10;CrWaQVlz5tYOf4ByP/4sFe++NMUxkLnFNW0cxzz4BwhMnHVg2HHZrjkuoo9LQ4vjchOOS5rRclT/&#10;AA4MBEFp1cWtRsdlKh06eUHmMOZi/d6j4hrDmk2i8kN3KQtIGV2RnRdS7seeFoX8zFmz0Xe1eimP&#10;86WccWB07Xj2VSpVXXdkuEbGUpP0camG9EAmy2iCL34WlmpNDWRG7aKCrWaKuJ2/br9M1SDQSM2B&#10;Ycdl2/o4KsxNxTTHhTvn37wNx8VTaDmpfwAHBoIgd2XtuEyhQyfM6bjosJGr1VMrAPFoZH3XKgpI&#10;EKvckB30Tlg1UdhncfOyqHQcvc0VB0bXtnyviz4y3/7cmx586iUtSLsXzYHhWibVf0DmV9SAjRQU&#10;M4oqdpxCF6/elKkaBBr2HBjdceEalxDhuKyA4+IFtBzUP9AdGAiC/F+lWwxSOhqe1gUbx+Wf4+dl&#10;jmJ+kjvzz1UWkqBkFe34J+V61FIbky3XgxTefLLyOG/LHQeGtURTNk18/bkee4YKNJ2AeYD8WEU7&#10;LRDvwYAZf8vUDAIRWwdGOC7rLH1chOMyEY6LN9FyTwAA8A2Xrt0UGb63HRij41K581S/clx0rt28&#10;TWGNRmr3EE9lh2xTFpSgZJUbsp1e/rKwcAIeeCATvR1amcoP9W3zK1cdmHuammniiWhZdTRtef6N&#10;pOGXi3SYD0fGz8TxxRPRcgH2/JXrMjWDQMTowGw11Lh0n7QSjosP0HJRAADwDd52YIyOS5Uu0+ig&#10;HzouRtbsPCLupUCzyegL46R+qDdA9IkRtRmPPEmF281WHucNueLAnNT0via+zuyapmsy7t/y/FtU&#10;siYcGX8Sp1G978uctftkKgaBiu7AsNhx6TEZjosv0XJKAADwDd5yYNhx0WfOrxoAjosOzw3wW/+5&#10;2n3Fa4XjNcpCk7+rRM8VFNp4nEf142/D6LGX3hPOAev1/5Wm4NjRymM9Kf4PfgcdOTD3NbGzwjUu&#10;fG0faGJnxvY4XZuef5tK1Owhzlu4wzw4MiZW6b7rKKjhCNHk/fK1WzIVg0CFHZig6OHUc8oqunH7&#10;jgwFvkLLIQEAwDd42oFhx0WfgLJa1+l+2VQsNdbtsdTChDaZoCw0+buKd18m7q9twZp0/JEnPaq4&#10;HLkot+YEsKPwTrYctFVxjDd0PvfDKRwR1l1NtTXx9WTW1EqT7TH2tOmFt6l4rZ5wZEyssOaTRfws&#10;2HBApl4QyGw7eJKu3ICjml5oOSMAAPgGTzkwPKpY8z6W5jX8tfOfE4HnuBgZ+dcmca+F2vyhFZQC&#10;qymZ7sD0CK6UotDuCXHtxnua2GlgZ2ayJttjfKHjmt7QxNfxoKblmmyPcUbsyETW7qU9s3g4MiZS&#10;4fbzxHvca8pqmWoBAN5EyxEBAMA3pNWBsTgulhqXGhnAcdG5cesO1eszSxRauZ+FqgDlr/K2A8NK&#10;0NRCEzsPrBBNFzUZj/GWuKP+UE36f3+m6bQm4zHuaOML71DR2r3Fsyvcfq4YUlr1fCHvi5uO5Y8e&#10;IQYMuXD1hky1AABvouWEAADgG9x1YHjm/Ga649J9hunncfEGB46doyDt/nl+CR5xS1WQ8kf5woHR&#10;tVvTi5rYkcil6S9Ntsd4Urc1FdfE/5dFUxdNtsekVRtfeJsK1+kjnmFEuzmokfGx+HkHx44Rz3/b&#10;PydlagUAeBstBwQAAN/gqgNzeVudpBqXmhnUcTHCM/TzjM7cHyZQnBhfOjAsrhH5RZM+dHF1GaY6&#10;Ni06rOkVTey85NW0XZPtMZ7UxhffoYg6/cSzLNwejowvxM84rPkU0ZF74Ub0ewHAl2g5HwAA+AZn&#10;HZgr260dl39PXpRnyNjcu3dftLEXhdQO85WFKn+Trx0YXdwHJY8mdjBe0LRfk+0x7oidoV6a+Lys&#10;bzX5qrkaa+OLb1Ohuv3FM0WNjHdVtPNi8ZxbjlhEiXfvylQKAPAFWo4HAAC+ITUH5qrRcekxkw6f&#10;guNiy73796lF/ELxjLjjsL936k8vB4Z1SVOQJt3ZaKyJ+8sYj3FF1zSxw8LnyqppoCbbY3whHqqZ&#10;O/tH1LXUyMCR8byKdrakwV/7z6F79+7J1AkA8BVabgcAAL7BngNzbcfPSY5LLc1x+e/0JfkLoOLG&#10;rQSq32+OeF7Fui1TFrD8RenpwOjikclyamLH41VNRzTZHpOa/tH0tCY+B9focBMy22N8rSRHpg5q&#10;ZDypkr1WU/7oeDFZLuZ7ASB90HI5AADwDbYOzHXNcWlhcFyOnoHj4iy37ySKApRwYrouURa0/EFm&#10;cGBYXBvztSZ2QLiD/2hNtseoxE5CG038OxaPcMY1McZj0lt8jZuff8tQIzMbo5a5qeI9VopnWKbt&#10;RLp+y7XJC3/44QeqUKECrV27lu6apMnZzJkzKWvWrPTWW2/R7t27ZahrZMqUiV5++WVxb//9958M&#10;9Tzjxo2jkyd9M1DC6NGjnf6vUqVKUXh4OP3xxx90+/ZtGQq8jZa7AQCAb9AdmCKNh1CLvl3Fes0e&#10;M+jY2cvyCOAKl6/fEn2E+DkW775cWeAyu8ziwLASNXXVpDsjwZpuaDIeY9RZTW9r4mN5Ysp4TbbH&#10;mEkWR+bNZEemrebIoEbGaZXsvUbUvJRpN5HOXLwmU6HzvPvuu1o0PEDbt2+XISlhx+arr76ixx57&#10;jL755hv67rvvrPT111/TI488IpyGokWL0rVrrl+HkUKFClGjRo0oMTFRhhBduXKFbt1yvmZJTy93&#10;7nh3Nnp2Evh/6tat69X/WrRoUdI9DRs2zOrZqOjYsaM4tmnTpuJYVr169eijjz6iMmXK0OzZs73+&#10;bDIiWq4GAAC+QXdgdMfl+Lkrcg9wlzsJifRL39nimRbptEBZ8DKzzOTA6NqriUcO40JJNk3TNdke&#10;s0fTo5r4GHZizmuyPcas4oEGtjynOTJy1DI4MqmrWLcl4llV6zadbt5OkKnPNXQH5p9//pEhKWEH&#10;5sMPP6Rs2bLRhg0bZGgyly9fpo8//pieeOIJ2rt3rwx1nldeeYWeffZZ+uKLL8T/PP7442Jd1wcf&#10;fCCco8yZM1ObNm3krxzD98RyF675CQ0Npa1bt8oQNboDs2rVKhliDdf+FCtWjI4cOSJDXIef6VNP&#10;PUXvvfee0zUw3bp1E9fVtWtXGWKB41J3bt5//30ZCjyF+28cAAC4CDswFTtOQVMxD3Pz1h36bcBc&#10;UcDyt9HJzOjAsLiQ31CTXjgrrOmOJt7XRIaxymm6pYnD/UUHnnyBoqp3ke8LZvNPTXqH/apdp9GV&#10;6+73ebF1YAYNGiTCDh48KLYZLvSyk5EjRw46evSoDE0mrQ4MOy18Dfv27ZMh1rDTxM7Tjz/+6PTg&#10;BHpaSAsJCQlUrVo1ypMnD7Vs2VJZ6+HIgeHfFylSROx/+umnadSoUanWnNhy9uxZ4dDxvV+/fl2G&#10;WqhUqRJVqVJFPH9b7DkwOqdOnaKNGzfS6tWrZQjwBGl74wAAwAXu378vBLzDuEVbRUGrQLNJVHaw&#10;f8wTY1YHRhfXtDyiiQsoT0nxOmuSJv04f9A/TzxHpatbmm6y41I+bqcyTiCL2LELbzldPK8BM9c6&#10;nXedPn2aBgwYQNOmTaM1a9YkifuJ8HszZcoUq3AWF56ZhQsXimN++uknsW2LPzgw7Dw8//zzNGbM&#10;GBniHPx/Xbp0EefKkiULzZ8/X+6x4MiBiY2NFfu46ZY7/VB27dpFTz75JDVu3DiF41O6dGlx7tde&#10;e008N9v3gK+H91evXl2GEN28eZO2bdsm9vXs2ZMefvhhcQw7pr/99hvduHFDHgncJfmNAwAA4New&#10;YV2+/V9R4ApqOJKiBm5WFszMJLM7MCzuB/ORJi6AsN7UZLaO+o50KO+zyY5LezguzqjMoK0UFDNK&#10;PLPZa/Z45MNLak3Izp07R9mzZ6dvv/1WhqREd2C4H8yWLVtkqAV2gvbv3y+31OgODDtXmzZtSiHu&#10;vM6d+tmB4X4bQ4cOpT59+tDcuXOVx7P0dKHaZ6xdcpbmzZuL87HjwDUrOioHhp2e33//nXLlyiUG&#10;R3AVPn/9+vXphRdeEE6MLTVq1BD/OWTIEHFs69atadKkSaK5Gz/rAwcOiM77fExISIjokwTnxDdo&#10;uRsAAIBA4p8TF6hYi7Giw3GpvuuUBTSzyB8cmLqauIBi1GOaDmji/WbVf489Q6VqWEb5g+PivKIG&#10;bKL8DUdSocajaPuhUzJVpR17DsyhQ4eEg8Qd9LkPiqMCMB/HtTTcTMr2nWTlzJmTZs2aJY9OiVmb&#10;kBnhGhTuSG9bk6JyYJo0aUJ16tSx21xs7NixwilTwc31fv75Z3FOdhz/7//+Tzhse/bsEf1yXn31&#10;VXr77bfpxIkT8hdqjh8/Ls7B1+cIdlC7d+8ut0Ba8dwbBwAAwDTcSbhLdXrPshReO8yn8kPNOeGl&#10;mR0YntvlGU16AW2eJu7v8oPc5skqB2nSjzeLjj76lMFxmavFPRwX57SLIrsuEs+tcuepdOuOe531&#10;7aE7ML/++iu99NJLouaAC8ft27cXo45xYZv7SjijN998U/QX4doDV0a40h2YZ555RjTzshV3YOf9&#10;Rgdm6dKlommWPfh4ljNwjQUP2az679TEzhn/D18jb+fNm5ceeuihFMfp0o9ncROuxYsXy6tIhp2Y&#10;S5es+2QuX75c/LZXr14uOXE8+AHD8fPnn39SXFwcxcTEUMWKFcXACdwsjkcm4wELRowYIY4F7uPc&#10;GwcAAMDvSLx7j9qPtYyeFBw7lsqZsF+MWR2YKZrYQeGCCc+uf12Tvo87+I/UpBeOvtOk70tPHX/4&#10;CSpRs4d0XObAcXFB3N8lpMl48ex4QAwe3S+tcEdw7qjPX/L5C7/+vvDXfa5J4cIxN1vSaxq4MM3r&#10;v/zyi9i2B/+GC8t8Lh6SmX/nLO7UwPC19ujRQ/yuYMGCIsyIfl+e5NixYw7PW6BAAbGP+w95Eh5W&#10;+sEHHxT/b6RZs2bCyWSnk2t0uIbo8OHDooP++fPnxRw/HCfr1q2Tv0iGa4euXr0qt4Cn8OwbBwAA&#10;wHTsO3qWCjcbIwpnxXqsUBbg0ktmdGAqa9ILT501scNi3K+LZ9vPromPy6JpqibbY3yh4488QcVr&#10;9aT8vw2jCOG4mLO2zawq1Wet9g7GU4GYEbR5v+PmQs7ABVzdweDmTdxvhZ2A1PrA6PAwwNyng2sr&#10;bGGniAvL3E9lxowZMtQ+7KhwoVoXd0Tna5g6dapVuC6uGdD7wBhrH3j9+++/F7/lmg8jHMbyJNzn&#10;hM9pbzADTzsw3BSNa0jatm1r5RBysy9uksc1KTwvj72hnrkmjK9n8ODBMsQC17BxTRnv435LPHEo&#10;8AyefeMAAACYEi5ADfpjvXAWQptONM1M7GZyYHZrelITFzZE4UgTT/5oPMZWtsMt82z+tzUZj/GW&#10;uMalWK1ewnEp3G4OlUMfF5fEjl5Y8yni/es8frlWSPfcCIncj4XTnBFnHRiGmzXxqFgXL16UIRa4&#10;6Rifo1+/finOr4KP4VodbmamOn7Hjh2iGRaLBwFw1AeGC+/ctIqbSBnR331PwvOw8Dnt1RR5yoH5&#10;999/RQd+/R5Yn3/+uRgBjTvkc8d9Z56zPvmlsYaKh3VmR5af2YIFC2Qo8BSefeMAAACYGp6Lp6is&#10;jYnsslAryKXv13qzODC9NWXSxIUQ7uNibDLmjE5pekIT/z63Jq6dsT3GU+Ial6K1e1tqXOC4uCX9&#10;vSvYaCSdunjNqUJqWnHFgeHr4UIvF4A7dOggHBquPeFheP/66y95VNpYtmyZmLCS+4fo/UDM0Imf&#10;R/XiayhVqpTVKGRGXHFgeDb9+Ph4uZUSvs8VK1a4PG+MEY4v7t/C18T9izjeuBZt586d8ohkuDkZ&#10;j9AG0obn3jgAAAB+ARvbzuMtBbj80SOo7OBtykKeL2QGB6aIJr0QNlpTarUu9sS/C9ekn6uxJuP+&#10;tIprXArX6WNxXMTs+XBcXBXXPAbHjBbvXOzg+XTXyUK6J3DFgdHhGhiuHeHf8e+ddSpSo2rVquKc&#10;3EfH6LyltwPD98tNrtipctRvxBUHhmfDb9eundxynwsXLoimd7bNxBh2VHgSTP1ZtGnTRu5JCV/L&#10;hAkT5BZwF8+8cQAAAPyOUxeuUuGmltqY0CZ6szLf1sjoDkx66PNKbShrTkv79AcyZaIvq3RUHueq&#10;Qv9nmfiO9bimfZq0DbfETtGxR56k/2/vPqCjqvY1gEsTjAioKF0sCx5Ynx0FXBdCAjEBQpBQvIhP&#10;UawsQEBAWhSCNBHiA/RRQg0QEIGIoDf0XsOlI0VQQJpIKNK8/zfff84ZJpMzk5nJpEz4fmvtRThz&#10;5syZPbOy9pfdIt8bpddGcOEcF98LFjRo2Ns+XKxBl/Fy6HjGoVm5wdsAg0CBSeRYUhnnY4d6zAnB&#10;X/VRsNkiwoVz8PAGzsf+L+jFwTWsJv/nVYDBvWEJY7w/rNrlrufF5G2AQa9K06ZNte5d6wvzU5KS&#10;kqRjx46694650ALuAXWE+8CKZFb1hGudOHFC5yPhOZUqVXIs75yQkKDHMJcIgcf5ddesWaO9XnPm&#10;zDGOkL+y940jIqKgt/3gcQnvNkEbdy/HFfxJ4Hh/j0a9p40MlPI1X5CWAdj0s/mIVVqHPaI76hC0&#10;l4zrowywFV96dnDu4TL3SuS7RnDpP08b4Vavy+K+4LOOGrhQ6zDUFlzW7TpifOtzFhq/HTp0kBEj&#10;Ruj8CEy4N78LVgEGjVxM2scmlWj4xsTEZFreF3BOtWrVHNdCbwWWYT527JjOc0GD3bWhjiCCBjMm&#10;kbsuJYxAgyFquEeUPn36aAPeKsAMGTJEezPMczHPB8PZzHvxFe4TQQUT6BEeunfvnmVwMQ0ePFhf&#10;s1atWlpPeJ5VwR475p45qCvXjT6xpw7m22AImSeoC+yuj94TDA1DuFywYIHxqDV8/ggreG3sJ4M6&#10;w2aXeD6Wpqbs8f0bR0REBdKSLfsl9KPx2tiLHrq0QAaZ1mO3SdkH7UvJotelTocvLM/zpzgHGNsL&#10;aMFyzFihDK/3uK1csRXzMauC4HLwrgoS9e5IvdbLcQwu/hR8d2O+WKF1WL/LOJm7Ykemhn1uwX4i&#10;WOEKk8XN8ILGNXpZ4uPjdVWvTp06yZEjvoWrtLQ0qVmzpgYe9JpgqWNXI0eO1F6GrGApYOzPgu9p&#10;SEiITu53B415rKZl7rOC8JGYmGg86hl6M/A+27VrpwsSYId/fyHMtW3bVoOZp4Klo3F/vuyXY8Iw&#10;tvnz5+uEfn8h6EVHR2uvjv7esRWsTkfZY/uNSUREdENSapo2+rCTf4tR6wpMkGn0ySwpFmKfT1Cs&#10;RElpNmSp5Xn+FqsAg3LKVszVzYrbyne24vw4CoLL/rsrSqQRXCLjvuPO+X4UfFdjEzbo3C7U4+h5&#10;67weCkVEwcP2m5OIiCijv//zHxn17Rqpb2sEoiHYbNjKoA0y2KSwWr3WGiBQKv93fWk1eovludkp&#10;7gIMynVb6Wwr5j1gueV0W0Fw2Ve28o0el/4MLv4UfDft9W8PLv0TUwOyGSUR5U8MMERE5BaG3cxa&#10;8m8J7zZRG4aRn32vgcCqEZkfC3qQSlewb95XuFhx+UfHMZbnBaJ4CjBm+dlWKtoK7gc7/deO6ewU&#10;XIKnXvNLQdhrEr9I6zCs6wQZl7JRrl1njwtRQWf7jUpEROQZgsyaHYel6SdTtLHYsFeytBy91bJR&#10;mV9K+MdTHauMhdxVQV75co3leYEq3gQYbHy5u1xVqfRfz9n+aw8y1ev/M99sLBospdWYbdKozxyt&#10;b6ykt2jD3jyb40JEuc/2G5WIiMh7h479IW0H2pekDe02RVqM2mDZyMyrgn1tHqr7iiMgVH32ZWmd&#10;C3vdeAowGCq2s/z9GYaK/ePD/5UixewTe0PKlJeoT1Msr8tyo8R+tUnCekzXOmz1aZLsOXLS+FYS&#10;0c2EAYaIiPxy4dJl6TVusWMJ5qgBC/N0U0yUmKHLpETpshoKitx6m87hsTovJ4pVgEFw2VH+gQzB&#10;xXkI3isj18q91Z/V+0V5JLKDrpTmfN2bvaA+msQv1kUlGnw0XrqM/l7OpF80voVEdDNigCEiomzD&#10;X8LbD/tWG+n1P5oozYYtz/XJ6PU7fSOFi9o3oytTuUaOTNT3VJwDDILL9goPug0urqX228Md935H&#10;uaoSM3y55Xk3S8HS0TFfrJTQrolaf6/Fz5LNe48a3zYiutkxwBARUcBcvX5dkpdtl+b9pmnDM7zH&#10;dHll5DpbozTnVjBrNXqrVH0u0tGLUb1+mzyZU2IGmH++PiBjcPHyXlp8uVZKV7RvUli4aDGp02G4&#10;5XkFucSO2iDhn8zUuovuPVUmLdosV65m3gmdiG5uDDBERJQjLl6+KsNmrJBG3e0rmEX0/VZaJKwP&#10;6HLMjT/73rG3S5HiIdKga6LleblRzADja3BxLnjOwxHtHWGsXI3nJdZWZ1bnFoRi37dlvdYX6q1B&#10;1wkSNylVzl24bHyLiIgyY4AhIqIcd+rPCzLUFmbMVczCPp6qw6SysyRz3XdGSKHCRbWhf0+1p/N8&#10;GeLmI1bbGuLzAtL7E2m7TonS9xhBppAu/xys+/C4Fnzmzb9YKWE97ZPxo3pOks8mL5Gjp88Z3xYi&#10;Is8YYIiIKFdhZ/R5q3dJu0HJ9h6LLuOlcfwPXs9ZaT02TSo/Gepo3D8W9a7OmbA6N9hL9Xpt5JZC&#10;hfS9PvBidK7P6wlUaTVmqzQZ9KN+1vjM2wyYKUmp27hnCxH5hQGGiIjyDHb8//eB49Lzm0USajRu&#10;G/WeLTHDV0pri0UAmg1O1dXF0KAvWjxEGvZKynROQSth3adIlafCdSUuq8fzY8ECDs2/WCURxl4t&#10;KJ2/SpH1u47oZ05ElB0MMERElG+cPX9JklLTpP1Q+4pm9kCTbASaG0Ozom1BxrnBzJK3BcP3NLD0&#10;m+voZWkbP0smLd4sZ85xyWMiCiwGGCIiyrdOnr0gkxdvkQ7DbQ1jI9A0+Hia9kbEfrWxwMwLCaai&#10;E++/2iRNP/9JV5kzP5c3hsyRCQs3yfEz6dwVn4hyFAMMEREFjSvXrsvqHYdl4JSl0qz3VEfjObxn&#10;koaaFqMK7opdeVViEzZKk0G2sNJrlqO+G/eaLP0TU2Xp1gNy6cpV49MhIsodDDBERBTULl+9Jqu2&#10;/yJDZ6yU2LgkRyMbmyBiSFP04CXaW5OTe9EEf9khLb/aJNFDlmidhXab5KjHmD5TJX7qMlm65YBc&#10;uHTFqHUiorzDAENERAXS4d/PyrxVuyQuMVWa97VvrGmWsJ5JEhk3X5oNXaK9NtlZzjlYClZqa5Gw&#10;wfael0rkpwskvOcMW13Y56ugYInrfhP/JXNX7pSDx/7gZHsiyrcYYIiI6KZy4a8rsu3AcZm9fLsM&#10;nLpU3hwyR0I/utGQR2nQfao07J2sIQdD02KGr5BYW+M/PwYdrPiFYV5Y6KDpoB9t97xAFz7Ae3AO&#10;KPW7jJN2g2bLp5NSZeaSbbJ131E5f5EbRhJR8GGAISIicnL5yjXtvdm45zdJWbtb/i9lo/Sd8C/5&#10;n8GzpWH3iY5AkLGMl/pdE22hYbKE9ZgmDXvNsAWg2RLR91t5OW6eUeZL1GcplgWPmedF9J2rz23Y&#10;a6btWtP1mri2cxhxLmFdJ+ieOn3G/yRj56+XBWt263LFB4+dkUuXOT+FiAoeBhgiIqJswjwcLAF9&#10;7HS67D96RnYeOiEbdv8qK7Ydkp82/axl8cZ9uoGnVVm0YZ/jvBXbDsr63Udk+8Hfbdc6LUdPpcsf&#10;6Zc0WBEREQMMEREREREFEQYYIiIiIiIKGgwwRER0U0hOTpbLlz1PWv/8889l7969xv+IiCg/YoAh&#10;IqIc9/PPP8vOnTt9Kj/88IPUrFlT+vTpk2Xw8EalSpXklltukWbNmsmFCxeMozfs3r1b7r77bj0n&#10;MjJSNmzYkCc7yqekpOj77tKli+zatcs4mjPmzZsnVapUkaFDhxpH3EOwK1eunISEhEjDhg3l4sWL&#10;xiNERLmLAYaIiPyGRm2NGjVk/Pjxsn379gwlISFBSpcuLc2bN5cTJ07IkSNH5OzZs3L9+nWZPn26&#10;BoWIiAi34aR27dp6zrBhwyQ9Pd046r/nnntOr+fO4MGD9XE0zv/66y/jaO7bsmWL3sdjjz0mly5d&#10;Mo4G3unTp+WRRx6RW2+9VUaPHm0cdQ/nP/DAA1K+fHn57bff9NjVq1dlxowZUqJECSlVqpS8+OKL&#10;GlaJiHISAwwREfkNvRZobD/00EPawHXWtWtXfczqr/tmgGnXrp1xJKNZs2ZJoUKFJCYmxqdeEE+9&#10;Ap4CDAISGuH33nuvnD9/3jgaeGjcP/PMM9KrVy/LXiAwAwzCgDvvvPOOVK5cWcaOHSt///23cdQ3&#10;tWrV0ve8Y8cO44hnVgHGWVJSkhQtWlR69OhhHCEiyhkMMERE5Df0qmBYkacAM2bMGOPIDf369fMY&#10;YNCrg8f3799vHPEO5rDgeSVLltThUc48BZgGDRrIXXfdJQsXLpS0tDSvylNPPaXXQ6Pel16Ha9eu&#10;6fAwPPell17KFAayCjAILXgcZfHixT4Pc0OvDnqZ8LkdOnTIOGpn9kLdf//98uOPPxpH7dB79uCD&#10;D7oNMIDetLi4OGnTpo38+eefxlEiosBigCEiIr/5G2Bef/11fWzgwIHGETsM3QoNDdXH1q9fbxwV&#10;OXr0qDags2IGGPTguHIXYBYtWqQ9B7Gxsfp+PGnatKnb6/sCvSb9+/fXa+G1nV/XU4D57rvvpFix&#10;YjosD8O3fHX8+HHtZUIPDoKUs7lz5+q1EV727dtnHLXfDwrmJFWsWFHvDQEF5cknn5RHH31U5wy1&#10;atVKWrZsKR07dtQepokTJ8qKFSuMqxARBQ4DDBER+c3fAPPss8/qY1FRUXLlyhXjqOh8l8KFC8tt&#10;t92mDWmzoJGP86tVq+YxyPgaYNCgx8T9TZs2aTjA67uD3grMF8HQLX+HbbkKDw/Xe3LuaXIXYJYs&#10;WSJly5aVNWvWGEe8h/fZpEkTueOOO2TdunU6fG3z5s2Smpoq48aN02CGeo+Pj9fzMU8Jz8G/zjBn&#10;BvfmHHCIiHIbAwwREfnN3wCD+S14DJPHZ86caRy1Q6PZuXdg5MiReu4TTzyRqUHtypcA8/vvv0v1&#10;6tW1EQ8HDhzQ4VHo7bGCe8Xz0XsUqNXJEIRcw5BVgJkyZYq+rrvFBQYMGKAB5K233jKOZIR6e+21&#10;13SY3Ndffy0nT5509OCg9wQri3kzXO/NN9/Ue1u+fLlxJDNcB7086Jk5deqUcZSIKHAYYIiIyG/+&#10;BJjExEQ9jsYwelMQGswQ4cpcJACv4TrkyYovAQbzb1zngHTo0EGHQVm9Vp06dfT5q1evNo64h4CD&#10;INS7d28NH6gndwWvietiXozrY6iXMmXKaBjA0tKuj1sVzE/JKugBVopD3UdHR3scjoY5MwhVGGr3&#10;wgsv6L0iCGE4WePGjeWNN96QQYMGyYQJE3QY2p49e+TXX3/VkITPNxBLYBMROWOAISIiv6HBjHCB&#10;PVYw6RvDk8zSunVrbew6BxgMXUKvh/Nf/DFUCf+3mgiPPVtwDaxa5g1vAwyGrVk18nHsnnvuyfR6&#10;CCF47ocffmgcCZx69erptV17ogD7wGCIGxYMOHfunHE0e9CLg9CCELJ161bjqB3e/+HDh/VzxYpu&#10;rvWEYWe4V4Q5K1hxbsSIEXmyfw4R3TwYYIiIyG/eLKPsPK9kwYIFOtTJdRgWAkKRIkVk9uzZxhFx&#10;rNSFVa28ZRVgEJQw4RzXx2NZwVwYzLnB3jaA+R4IWFj+2Hm+TiCcOXNG93u58847tYfFVSADDHpF&#10;sOoZ6qBv3776viZPnizvv/++fn54nfbt22tPi6cVxNAbhGts27bNOGKHIX44jgCI6x87dsx4hIgo&#10;sBhgiIjIb54CDB5Dg98MKhhOhEnk6K2xmgSPHghcq1u3bvLBBx/oz1gty5e/5puhByEJBUObMDwK&#10;13C3CpmVUaNG6bnDhw+XunXr6s8bN240Hg2ctWvXalhCj4ZVOPI1wBw8eND4KTOEJfR+4b1gMj6G&#10;wpl14wtzGWcMtUPvDD4j/P/hhx/WsOjr9YiIfMUAQ0REfsP8BjSss2q0mo1nNHIxN8IdzKEwe0ow&#10;ed/XxjDuBT0EVmHDlwADCQkJej5WHsME/5xgLkvsbl8VXwMM5tN4gvrMbsDAZ1mlShW9bxT0vLi7&#10;t/fee09WrVpl/I+IKDAYYIiIKEehwYz9QmrXrm0cyQw9MmbvCRrsbdu21Z/xPH96Cax4G2CwchaW&#10;a8ZKaVix6+mnn9bnPf744zovJBD3ggY/lpLGBH3XoVjOfA0w6AnzBt4D6hw9KFiwAHNe5s+fr0PI&#10;EDKff/55+eabbzK8Js6fNm2a1gXqBj1c+BnD86x6j9DDg8cxp4aIKJAYYIiIKMdgYv59992nw46s&#10;pKen6ypWaAw3atRIJ/k7e/XVV7URjBIWFqbzKqyGn3kjqwCDZZVr1qwpFSpUkGXLlhlH7dDrgB33&#10;zXvBJpQ45muYQWD48ssvNQBgWeOsmAEGQS6rne1RL7i3t99+O1MdYXK9ee947eLFi0uNGjV0s0l3&#10;8N4w4R89YZgDVLJkSd2gEp+ZKSUlxbFHD4aUIeCZWrRooceJiAKNv1mIiCjg0FDv2bOnLrPrGkow&#10;7Cw5OVlKly6ty/J68xf6zp07O4aWoaABjqDhqffClVWAQc8BNnJESMB8F0/LCZsiIiIc+9ig4Ofb&#10;b79dG/BWUBd4j5jngk0wfd2d3ly+GfOHMDeoX79+mUqnTp0c94OC3fBd/fLLL273kQGEHvS4YOgc&#10;hohhk03XIOcO5jthk03z9UuVKuX42XVuFBFRdjHAEBFRwKWlpWUIA2jEoqGNYVNYbtlfWHIZO9L7&#10;A70I6PVAoMKO87GxsR4nvWcFE9Yxx8OK2XNRtWpVHXZ1M8HqZtgcE8s0I3Rhk00iokBigCEiIiIi&#10;oqDBAENEREREREGDAYaIiIiIiIIGAwwREREREQUNBhgiIiIiIgoaDDBERERERBQ0GGCIiIiIiCho&#10;MMAQEREREVHQYIAhIiIiIqKgwQBDRERERERBgwGGiIiIiIiCBgMMEREREREFDQYYIiIiIiIKGgww&#10;REREREQUNBhgiIiIiIgoaDDAEBERERFR0GCAISIiIiKioMEAQ0REREREQYMBhoiIiIiIggYDDBER&#10;ERERBQ0GGCIiIiIiChoMMEREREREFDQYYIiIiIiIKGgwwBARERERUZAQ+X+6W1Exgp2viwAAAABJ&#10;RU5ErkJgglBLAQItABQABgAIAAAAIQCxgme2CgEAABMCAAATAAAAAAAAAAAAAAAAAAAAAABbQ29u&#10;dGVudF9UeXBlc10ueG1sUEsBAi0AFAAGAAgAAAAhADj9If/WAAAAlAEAAAsAAAAAAAAAAAAAAAAA&#10;OwEAAF9yZWxzLy5yZWxzUEsBAi0AFAAGAAgAAAAhAEqb3fMJBAAA1AgAAA4AAAAAAAAAAAAAAAAA&#10;OgIAAGRycy9lMm9Eb2MueG1sUEsBAi0AFAAGAAgAAAAhAKomDr68AAAAIQEAABkAAAAAAAAAAAAA&#10;AAAAbwYAAGRycy9fcmVscy9lMm9Eb2MueG1sLnJlbHNQSwECLQAUAAYACAAAACEAkp2Ymd8AAAAH&#10;AQAADwAAAAAAAAAAAAAAAABiBwAAZHJzL2Rvd25yZXYueG1sUEsBAi0ACgAAAAAAAAAhAG9M5aEn&#10;zQAAJ80AABQAAAAAAAAAAAAAAAAAbggAAGRycy9tZWRpYS9pbWFnZTEucG5nUEsFBgAAAAAGAAYA&#10;fAEAAMfVAAAAAA==&#10;">
                <v:shape id="图片 4" o:spid="_x0000_s1048" type="#_x0000_t75" style="position:absolute;left:7668;top:7957;width:33882;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4MATDAAAA2gAAAA8AAABkcnMvZG93bnJldi54bWxEj09rAjEUxO+FfofwhN5q1laLrEbpWgRv&#10;pf47PzbPZHXzst2kuvrpm4LQ4zAzv2Gm887V4kxtqDwrGPQzEMSl1xUbBdvN8nkMIkRkjbVnUnCl&#10;APPZ48MUc+0v/EXndTQiQTjkqMDG2ORShtKSw9D3DXHyDr51GJNsjdQtXhLc1fIly96kw4rTgsWG&#10;FpbK0/rHKTAfeBztPk3xuqDlvoh2U3yPbko99br3CYhIXfwP39srrWAIf1fSDZCz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ngwBMMAAADaAAAADwAAAAAAAAAAAAAAAACf&#10;AgAAZHJzL2Rvd25yZXYueG1sUEsFBgAAAAAEAAQA9wAAAI8DAAAAAA==&#10;">
                  <v:imagedata r:id="rId99"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DB004A" w:rsidRPr="003063FE" w:rsidRDefault="00DB004A" w:rsidP="005F6616">
                        <w:pPr>
                          <w:pStyle w:val="a5"/>
                          <w:spacing w:beforeLines="50" w:before="163"/>
                          <w:ind w:firstLine="400"/>
                          <w:jc w:val="center"/>
                          <w:rPr>
                            <w:rFonts w:ascii="Times New Roman" w:hAnsi="Times New Roman"/>
                            <w:noProof/>
                            <w:sz w:val="24"/>
                            <w:szCs w:val="21"/>
                          </w:rPr>
                        </w:pPr>
                        <w:bookmarkStart w:id="76" w:name="_Ref509601469"/>
                        <w:bookmarkStart w:id="77" w:name="_Ref509759327"/>
                        <w:bookmarkStart w:id="78" w:name="OLE_LINK5"/>
                        <w:bookmarkStart w:id="79" w:name="OLE_LINK6"/>
                        <w:bookmarkStart w:id="80" w:name="_Hlk509759596"/>
                        <w:bookmarkStart w:id="81" w:name="_Toc509762051"/>
                        <w:bookmarkStart w:id="82" w:name="_Toc511270632"/>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w:t>
                        </w:r>
                        <w:r w:rsidR="00AF3D17">
                          <w:fldChar w:fldCharType="end"/>
                        </w:r>
                        <w:bookmarkEnd w:id="76"/>
                        <w:r>
                          <w:t xml:space="preserve"> </w:t>
                        </w:r>
                        <w:r w:rsidRPr="00514CE5">
                          <w:rPr>
                            <w:rFonts w:hint="eastAsia"/>
                          </w:rPr>
                          <w:t>散射现象过程示意图</w:t>
                        </w:r>
                        <w:bookmarkEnd w:id="77"/>
                        <w:bookmarkEnd w:id="78"/>
                        <w:bookmarkEnd w:id="79"/>
                        <w:bookmarkEnd w:id="80"/>
                        <w:bookmarkEnd w:id="81"/>
                        <w:bookmarkEnd w:id="82"/>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lastRenderedPageBreak/>
        <w:t>根据能量守恒定律，我们可以得到公式</w:t>
      </w:r>
      <w:r w:rsidR="00B571E3">
        <w:fldChar w:fldCharType="begin"/>
      </w:r>
      <w:r w:rsidR="00B571E3">
        <w:instrText xml:space="preserve"> GOTOBUTTON ZEqnNum569890  \* MERGEFORMAT </w:instrText>
      </w:r>
      <w:r w:rsidR="00DB004A">
        <w:fldChar w:fldCharType="begin"/>
      </w:r>
      <w:r w:rsidR="00DB004A">
        <w:instrText xml:space="preserve"> REF ZEqnNum569890 \* Charformat \! \* MERGEFORMAT </w:instrText>
      </w:r>
      <w:r w:rsidR="00DB004A">
        <w:fldChar w:fldCharType="separate"/>
      </w:r>
      <w:r w:rsidR="00DD76AC">
        <w:instrText>(2.3)</w:instrText>
      </w:r>
      <w:r w:rsidR="00DB004A">
        <w:fldChar w:fldCharType="end"/>
      </w:r>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55pt;height:18.7pt" o:ole="">
            <v:imagedata r:id="rId100" o:title=""/>
          </v:shape>
          <o:OLEObject Type="Embed" ProgID="Equation.DSMT4" ShapeID="_x0000_i1043" DrawAspect="Content" ObjectID="_1587754830" r:id="rId101"/>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56989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3</w:instrText>
        </w:r>
      </w:fldSimple>
      <w:r>
        <w:instrText>)</w:instrText>
      </w:r>
      <w:bookmarkEnd w:id="83"/>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7pt;height:18.7pt" o:ole="">
            <v:imagedata r:id="rId102" o:title=""/>
          </v:shape>
          <o:OLEObject Type="Embed" ProgID="Equation.DSMT4" ShapeID="_x0000_i1044" DrawAspect="Content" ObjectID="_1587754831" r:id="rId103"/>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4.95pt;height:18.7pt" o:ole="">
            <v:imagedata r:id="rId104" o:title=""/>
          </v:shape>
          <o:OLEObject Type="Embed" ProgID="Equation.DSMT4" ShapeID="_x0000_i1045" DrawAspect="Content" ObjectID="_1587754832" r:id="rId105"/>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4.95pt;height:18.7pt" o:ole="">
            <v:imagedata r:id="rId106" o:title=""/>
          </v:shape>
          <o:OLEObject Type="Embed" ProgID="Equation.DSMT4" ShapeID="_x0000_i1046" DrawAspect="Content" ObjectID="_1587754833" r:id="rId107"/>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66432"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848812" y="1055362"/>
                            <a:ext cx="3472454"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DB004A" w:rsidRPr="00CC1C50" w:rsidRDefault="00DB004A" w:rsidP="006A3909">
                              <w:pPr>
                                <w:pStyle w:val="a5"/>
                                <w:spacing w:beforeLines="50" w:before="163" w:afterLines="50" w:after="163"/>
                                <w:ind w:firstLine="400"/>
                                <w:jc w:val="center"/>
                                <w:rPr>
                                  <w:rFonts w:ascii="Times New Roman" w:hAnsi="Times New Roman"/>
                                  <w:noProof/>
                                  <w:sz w:val="24"/>
                                  <w:szCs w:val="21"/>
                                </w:rPr>
                              </w:pPr>
                              <w:bookmarkStart w:id="84" w:name="_Ref509601433"/>
                              <w:bookmarkStart w:id="85" w:name="_Ref509759338"/>
                              <w:bookmarkStart w:id="86" w:name="_Toc509762052"/>
                              <w:bookmarkStart w:id="87" w:name="_Toc511270633"/>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2</w:t>
                              </w:r>
                              <w:r w:rsidR="00AF3D17">
                                <w:fldChar w:fldCharType="end"/>
                              </w:r>
                              <w:bookmarkEnd w:id="84"/>
                              <w:r>
                                <w:t xml:space="preserve"> </w:t>
                              </w:r>
                              <w:r w:rsidRPr="006A3909">
                                <w:rPr>
                                  <w:rFonts w:hint="eastAsia"/>
                                </w:rPr>
                                <w:t>外散射内散射示意图</w:t>
                              </w:r>
                              <w:bookmarkEnd w:id="85"/>
                              <w:bookmarkEnd w:id="86"/>
                              <w:bookmarkEnd w:id="8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7E93B1" id="组合 654" o:spid="_x0000_s1050" style="position:absolute;left:0;text-align:left;margin-left:.2pt;margin-top:92.55pt;width:415.5pt;height:181.1pt;z-index:251666432;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EdjFDwQAANoIAAAOAAAAZHJzL2Uyb0RvYy54bWykVk1vGzcQvRfof1js&#10;XdbuevUJy4EifyCAkRhxipypFVdLZHfJkpQlt+itaJpbT720l977Dwr038T5G31D7kqW7KJBevB6&#10;SA7JmTfvDXXybFOVwS3XRsh6EsZHURjwOpMLUS8n4TdvLjrDMDCW1QtWyppPwjtuwmenX391slZj&#10;nshClguuAxxSm/FaTcLCWjXudk1W8IqZI6l4jcVc6opZDPWyu9BsjdOrsptEUb+7lnqhtMy4MZg9&#10;84vhqTs/z3lmX+W54TYoJyFis+6r3XdO3+7pCRsvNVOFyJow2BdEUTFR49LtUWfMsmClxaOjKpFp&#10;aWRujzJZdWWei4y7HJBNHB1kc6nlSrlcluP1Um1hArQHOH3xsdnL22sdiMUk7PfSMKhZhSJ9+uvH&#10;j7/8HNAM8Fmr5Rhul1rdqGvdTCz9iFLe5Lqi/0gm2Dhk77bI8o0NMkz2kkF/2EMBMqwlyWg0GjTY&#10;ZwUKtNsXR73ecT/xdcmK8+3+JDo+7rX7e/3BaEg+3fb6LkW5DUqJbIy/BjBYjwD7b2Jhl11pHjaH&#10;VJ91RsX0u5XqoLaKWTEXpbB3jqeoIgVV316L7Fr7wQPsU8jEY//xt78/fXgf9DGD/GgPuflNjJK6&#10;ktk7E9RyVrB6yadGgeNQnkNj371Lw70b56VQF6IsqVxkN7lBDwd8egIez9Uzma0qXlsvPs1LpClr&#10;UwhlwkCPeTXn4JJ+sYhRKwjfgk5Ki9o6dYAOV8bS7UQMp4/vk+E0ikbJ886sF806aTQ470xH6aAz&#10;iM4HaZQO41k8+4F2x+l4ZTjSZ+WZEk3omH0U/JNiaNqGl5mTa3DLXFPwNEJAjk5tiGAWIUSxGqu5&#10;zQoyc4D3GoD7PdsFh/QOXMLdQCu040Adw3Q4jJMwgAz2qE54kFCO00GSkhJJKPEoPo5Goz2igwPa&#10;2Esuq4AMYI1wHLjsFtj6wFoXZLSLxZkYkqLRbE1bfYw+D0JqtU+1qZuCKY4Q6NiHnB61nL7/9f39&#10;73/e//ETaO2yaTypnwR281wicUdgmv8X4NA7qHUMe3GMPoI0PYd8c3nQHNJ+jEb6fyBDwWUpFq1O&#10;CMtZqT1b1oWwvDl8z6usKaJa0i5fAz/D3RvUFGaXHll2M9+4zuuUTjNzubgDIlqirMjXqOxC4PYr&#10;Zuw103iXMIm31r7CJy/lehLKxgqDQurvnponf5QXq2Gwxjs3Cc23K0Z9rXxRo/A40raGbo15a9Sr&#10;aiahEqgZ0TgTG7QtWzPXsnoLXkzpFiyxOsNdk9C25sz61xZPeManU+fk2+NVfaPQVGNHXkL5zeYt&#10;06qhtYUiXsqWWmx8wG7v6zGfrqzMhaP+DkVQnwagubPcA+oE3jz29EI/HDuv3U+S03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l60hPeyNAADsjQAAFAAAAGRycy9tZWRpYS9pbWFnZTEucG5niVBORw0KGgoA&#10;AAANSUhEUgAABJ0AAAKQCAYAAAA1/gujAAAgAElEQVR4nOzdCXxcdb3//08y2fekaRu6r0IXfhTZ&#10;tahVkQLKLVcUivV/8YcLiwv4EEHBC/wFFFHhh5dN8FoFLQheegVKK/woS4HSBdpbukH3NW3TNGmS&#10;Js36y+dM5+QkzTmZSc6cc2bm9Xw8xpyZc2bySWhi593P9/NN6+gkAAAAAAAAgIvS/S4AAAAAAAAA&#10;yYfQCQAAAAAAAK4jdAIAAAAAAIDrCJ0AAAAAAADgOkInAAAAAAAAuI7QCQAAAAAAAK4jdAIAAAAA&#10;AIDrCJ0AAAAAAADgOkInAAAAAAAAuI7QCQAAAAAAAK4jdAIAAAAAAIDrCJ0AAAAAAADgOkInAAAA&#10;AAAAuI7QCQAAAAAAAK4jdAIAAAAAAIDrCJ0AAAAAAADgOkInAAAAAAAAuI7QCQAAAAAAAK4jdAIA&#10;AAAAAIDrCJ0AAAAAAADgOkInAAAAAAAAuI7QCQAAAAAAAK4jdAIAAAAAAIDrCJ0AAAAAAADgOkIn&#10;AAAAAAAAuI7QCQAAAAAAAK4jdAIAAAAAAIDrCJ0AAAAAAADgOkInAAAAAAAAuI7QCQAAAAAAAK4j&#10;dAIAAAAAAIDrCJ0AAAAAAADgOkInAAAAAAAAuI7QCQAAAAAAAK4jdAIAAAAAAIDrCJ0AAAAAAADg&#10;OkInAAAAAAAAuI7QCQAAAAAAAK4jdAIAAAAAAIDrCJ0AAAAAAADgOkInAAAAAAAAuI7QCQAAAAAA&#10;AK4jdAIAAAAAAIDrCJ0AAAAAAADgOkInAAAAAAAAuI7QCQAAAAAAAK4jdAIAAAAAAIDrCJ0AAAAA&#10;AADgOkInAAAAAAAAuI7QCQAAAAAAAK4jdAIAAAAAAIDrCJ0AAAAAAADgOkInAAAAAAAAuI7QCQAA&#10;ADhmwYIFcvDgQdvzes7pfDQuv/xyWbJkyYBeww233HKLPPXUU3F7/S1btgTi6wQA+IfQCQAAAK5Y&#10;vXq1Eaho2DBQjz76qBGKuPFasXjggQdk4sSJtp97/fr1xvlf/epX/a7t6aeflnPPPVdmzpzp+ddn&#10;9fDDD8vs2bONOuIRDu3Zs8f4Os8444y4hlsAgOAidAIAAIArdu/ebQQq48ePN0KZgXQE1dbWyt13&#10;32281rXXXutpx8yhQ4fMz90zLJk+fbpx/qabbjJriyU40mAuYtGiRcZraMDlNa1Zv45IHXfeeeeA&#10;O7jsrFixwgi3ysrKCJ8AIMUQOgEAAMAVH3zwgXmsoYx2BLkRMmhHjnbM6NI3L11zzTVG55aT0tJS&#10;GTduXNSvqcGc1fnnny9XXXVVv+obiGXLlpnH+nUuXLhQBg0aFNfPqd/Lvr6fAIDkQugEAAAAV7z6&#10;6qvd7msXz6RJk/r1WsXFxeaxBjsvvviiXHjhhQOqL1ZXXHGF43kNjO66666YXtMazKm//OUvMYVW&#10;bnnjjTeMj/o1PPTQQ3H/fKeffronnwcAECyETgAAAHCFtXtGaffMKaec0q/XmjJlinl85plneh44&#10;xYs1mNPAJ97dRXb++c9/GmGeXRDk9qwpv75OAIC/CJ0AAAAwYDqrKDIjSOmSrVQLGvR7YJ3Z1Btr&#10;MHfJJZfEtR6dg6Uzp3rOatIaN2/eLDfffHOvXVYaOGlnUm/PBQAgFhl+FwAAAIDEt3Tp0m73+1qa&#10;lmw0yJkxY4ZxvHjx4l47vHoGc2effXbc69J5WDpXSwOmT3ziE8ZjL730ktHlpPd7G9CuQ8W1Tn3u&#10;8uXLjeHwfiwBBAAkPkInAAAADJgGLRE6y0l3eQsyu93wrJ09a9eudXwNvVZf5/DhwzJnzhwzUNLw&#10;qbfgaf369eaxfo/6u/QwWpH/BpHd9nrS4ex90Z3ntDuL0AkA0B+ETgAAABgQDV+0Gybi29/+to/V&#10;RGfXrl0ye/Zsx2uuvvpqx/MayPQW3GjI01vwFBnerS677LIYKx64jo6OqK6bOXOmLFq0yDj2Y4A7&#10;ACB5MNMJAAAAA/Luu+92u3/ppZf6VEn0Lr/8cnnzzTdl1apVRhgTuelw7wg9bz0XuUXotb2d11t1&#10;dfVxnUw6vDviq1/9avy/SBcUFRX5XQIAIIEROgEAAGBAXnjhBfNYO3iiWYq1YMEC34dU6/KzeC9x&#10;i9Dh3Dq8W8W6tE5nQelcJgAAEg3L6wAAADAg1kBk1qxZfV6vIYrOQNLwZeHChSmxy51117pYlh9G&#10;BpRH5kVphxYAAImC0AkAAAD9poGTdUc2XY5lN6Q74oYbbjCeozORJk6caLvbWzKxznMaNWpUn98j&#10;1XNAeWQGVbIET9dee6186lOfSpqvBwBwPEInAAAA9Nv8+fO73b/oootien5k6PZDDz2U1OGDtRus&#10;rwHmTpIleNLA6eGHHzZuKtG/HgBA7widAAAA0C89d63Twds6J6kvZWVl3bqjdJndeeedF5cavaYd&#10;TD2/B/pY5OudN2+eY8Ci4VQkWNJB5br80M3aotFz1pYu8aurq4v5861du7bba0Y+/1//+lczbFLJ&#10;EqQBAI5H6AQAAIB+efbZZ81jDY6iCZw0wLAGTqWlpUkz1ykSGF1zzTVG51bESy+9ZHzUr7WvcG3H&#10;jh1xq+/cc8/t93Mvvvjibv/dYqVLKZ0+P8ETACQnQicAAAD0y7333mse33nnnVE9Z+nSpd3uazjj&#10;ZeDUV9eOtcvH2qljd22ke0evvfrqq43jSBdPJHiydoPF8rWedtppUV8bjY6OjqiumzlzpixatMi8&#10;r/O2dO6WPvaJT3xCCgsLo5rBpd+bSNDkdtcWACAxEDoBAAAgZhoobN682TjWLqdoO1Q0vIiI5Xlu&#10;irZrJxIi2XHq3okET9/5zneM75N+rRMmTDCCKqfgadu2beZxcXFxnzV6RUOmZB/2DgBwX7rfBQAA&#10;ACDx6FyeiGi7nNQ///lP8/jGG290taZoRLp2dP5UVVWV0f0Tr5t2Ov3tb3/r9rWuX7/esb4tW7aY&#10;x7rLHQAAiYzQCQAAADHRYCTSyRNLt9KCBQu6dRhdeumlUT1Pl3Vpl9Att9xiLI8bKA2edP6UG8v6&#10;tHOp5+BtK/0+6SynyNf69ttvR/3aI0aMGHB9AAD4idAJAAAAMbEOEI+ly+mtt94yjy+77LKoQx+d&#10;B6SdQhrgTJs2zQigHn300W5dQQOhoZkGYv3xta99zZiB1FvwFAnZbr75ZuNr1RlN7733nuPrWWcp&#10;DRs2rF81AQAQFMx0AgAAQNQ0XPnlL39p3r/11ltlzZo1ctVVV8m4ceMcn2sdqD1r1qyYPq/ORtKd&#10;36699lojmInMW9Kd4q644oqods6zU1NTIxdddJERhH33u9+N+nm6xDASEk2cONFYtmede/TnP//Z&#10;6ATT743SGU3W5YV96ev7GavI0PO+OHVuadh39tlnM98JABAVQicAAABE7Q9/+IO5RE7nImnwcvfd&#10;dxs37UjSEKq3AEiXxUUGj6v+DBDXEEZ3QNPgw7pTnN6cPne0NBSzBmOx0O/Jl7/8ZXn33XeNribt&#10;wtLXmjdvntnRpTu/6XX6vegttLGGQqeffnr/vggHdkPPY1FbWyszZsw4LmADAKA3LK8DAABAVKxd&#10;Tvfcc48R8OiwbO02Utr1o8FGb8vNNCiKiFzfX9r1tGrVKqOLKCLyuTXMcurU6YsGadEOCtfvQYSG&#10;XtrFFAmYNJzTx6zhWmS53NKlS3v93IcPHzaPrV+bW6L9urRuO5GuLV3m+NRTT7leIwAguRA6AQAA&#10;ICqRLiftwvnxj39sPm4NnpQGQLrczBr+WAOKL37xiwOuRbtstKuoZ0eQdhdp6OU17bKKLIfTr1vr&#10;0O+LlZ7XoeLPPfdcr6/xwQcfmMcf//jH41fsAGiopjOq1OzZswmeAACOCJ0AAAB609EqcnSX31UE&#10;hi4Xu+mmm4zQpLclaBqwWAMgDadefvll41iDiciSPH3+hRde6EpNGoDocruewdOKFSu6dVb54YEH&#10;Huh1JtOZZ55phHK9dWNt27bNPJ46dWo8yxuQSLeTIngCADghdAIAAOjNR9eI7HvS7yoCQwd4qyef&#10;fNJ2wLUGQBoqRezYscP4OHfuXPOxSJeMW+yCJ7tuIi9oTXbB2mc/+1njYySQs1q+fLl5fNJJJ8Wn&#10;OBfo12ftbNM/G27tJAgASC6ETgAAAD3t/LXI3sdFDr/ldyWBsGDBAqM755FHHnHsUtIwwrqkTLt1&#10;dGh2ZIc3demll7peXyR4ss5BOu2001z/PG7QYeJq/vz5x53TDi2lwZ3bO9e5zbpEUrvYfv3rX/tY&#10;DQAgqNi9DgAAwOrgCyJbfxI+ro1ui/lkpsvA5syZY3S26ADvvujg7N/85jdmt0+kQ0rpa8QrTNHP&#10;9/e//90YcK1OPvnkqJ+r3UeRYGzt2rVRP8+6HC5aOnw9skTxwQcfNAePW3eu+8IXvhDz62q4V1dX&#10;53iN9XM4iWYQe8/wkU4nAEBvCJ0AAAAi6leJrJ8dnuekWmtEjmwQyQvuUqd4+9rXvmYEST2HYjvR&#10;riOlQcTDDz9sPv6jH/3I9fqsdLj4vHnzjKDrvPPO69drXH311S5XdTz9fur35dlnnzWDvLfffts8&#10;P2PGjH697sUXX2zOzuqN7u7nJl3SGOnOAgCgNyyvAwAAUM2VIh98SaStvvvjh3vf3j5VXHnllTEF&#10;Tkq7d/RmXXIVzy4nKw10qqurzQ6iWL355pvS0dER1e2ee+7p1+f41Kc+ZXy89957zcdeffVV87g/&#10;gZkGbosXLzZqevHFF2XVqlV91q9fq9XmzZuNx88///yoPqd1OeMll1wSc80AgORHpxMAAIAGTRo4&#10;9bZbnc51qrjS85KCQkOc/vC6yymRaKikS+w05NF5WWeddZa5vE+DnP6Gcxo86S1ad955p3ncn1Bw&#10;1qxZxjJB7XiKx6wuAEDio9MJAABg4zdE6myWCaV4p1N/WbuctPsm6IOxvaRdWJEw74EHHui2k91l&#10;l13mSQ2R4fBKA7Cf//znMb+Gfg3aLaW77vW3swwAkNwInQAAQGrb9jORA8/an2/4IDzbCVHTgdWR&#10;Lift3Lnqqqt8rih4rrjiCuOjBj/WYetf/epX4/65dVD497//ffP+L37xi36HRjoYHQAAO4ROAAAg&#10;dVXOFdl+Z5+X0e0UmxtuuME8njt3Ll0wvdCwJjITKTL8W+/Hsjyuv377298aS/uUzm+KZldCAAD6&#10;g5lOAAAgNdUuEfnwW9Fdq3OdymbGt54k8atf/crc0eynP/1pwnXCrF27Nuprt23bNqDPdeONN3bb&#10;LU/vx5t2od19993GsS6ri3VIPAAAsSB0AgAAqadxk8jaS0Q6WqO7nk6nqKxevVpuuukm41iHS991&#10;110+VxQ7awiUbHRZne5GGPHkk08yawsAEFcsrwMAAKlF5zPpTnUtVdE/R0OnaAOqFKWBxowZM4xj&#10;7aBZuHChzxX1jw7G7ujoiOqmA9L7SwO6ngGX3tfH4+W6664zl9U98sgjcuGFF8btcwEAoAidAABA&#10;6tDgaN1XRI5siO15bfXhgeLolQZOM2fONGYTaeC0ePFi5jg50O/Xl7/8ZfN+ZLaT0uAuHsHTo48+&#10;Kk8//bRxfM011zDHCQDgCUInAACQOj66RuTQK/17rs6AQq9+9rOfGXOcIoGTF8OwE1UkoIt0HGkA&#10;tGnTJmM5otLgzu3g6amnnjK7qvTzMccJAOAVQicAAJAadv5aZO/j/X9+3bvu1ZJErr32Wnn44YcJ&#10;nKIQCZwig9Z1iVskANIuJP0eqkjwpEO/B0rDK/1vpAicAABeI3QCAADJ7+ALIlt/MrDXoNPpOMkS&#10;OA10F7po9Ayc5s2b122Jmw70/sc//mHe1+Dp3HPPNXYD7C8NnDS80tcicAIA+IHQCQAAJLf6VSLr&#10;Zw98EHjTNpHmSldKSnQaoJxxxhlG4KTLwhI5cFJbtmyJ6+tbAycN6HRY+eWXX37cddOnTzfCKCvd&#10;DVC/17F2PVkDJ31NAicAgB8y/C4AAAAgrnSGU/5UkboVAw+edBe78lnu1JWgNMz45je/aQQol112&#10;mTz44INJPzRcQ6Pevsba2to+n6th0cUXX2yEP+eff74R/mhXk51IGDV79mzzMf1ea9eTPv/73/9+&#10;n7vORQInpQGXhlk96ZynHTt2SHFxsUyZMsV8/PDhw7Js2bI+vy6lnW5jxozp9hqFhYVGAKnfs7/+&#10;9a9RvQ4AIHkROgEAgOQ28kfhm+5Ap0vkal8XqXmtfyHU4bdSOnRasGCBzJkzxzjW7pneunXcsmvX&#10;rri9dqy0lokTJxrHZ555pvn4okWLzGMNW3rSpXHaqaTuuece+fGPfxzV5+steIp8vsjnXLVqVa/d&#10;ZZH/RlrnX/7yF9tAcMSIEfLGG28Y3WpOhg0bZntOA6dnnnnGXDLopKSkpM9rAADJh+V1AAAgNYQK&#10;RMpmioz9hcip74hMfT7210jRuU7atXLLLbfIRRddJF/4wheMkCGegZPSLpyg0HDno48+kptvvtno&#10;ArKGP2r8+PHdAiDtNNIlcRo4aXeS7lQXbeAUod/fF1980RwurvS1NOzT1+stcHr00UeN/0Za58KF&#10;Cx070LT7Sbuu9LV03lNv9PM5dWXp17R8+XLjNX760592q7WnWbNSN6wFgFRG6AQAAFKTLpWzk1ke&#10;Dql60vlQ7U3xqymANEDReUQrV640lmrpsiynICJZaYCjIYsGbjrHymru3LnGRw3ntLtp2rRpxvX6&#10;/dLwp7/fL11Gp/Oy9PNpMKSvpWFUb6+noeBzzz0Xc8Clr6XhU89ZUhogaXdWtK9x1113Gd8bDap6&#10;0sfiHVICAIKJ5XUAACA16VI5O8OuExl9a3gJni7F0yV52uWkS/Q0eCo627My/aQDtrVb57777ut1&#10;LpBXPvvZz3r2uXpbJmelAYt+P3TGkgYzTz75pPG90TBOZxxpJ5jdHKX+0I4mDZv68sMf/nBAs7U0&#10;FNLuMv3vrZ1bf//732MeDq/fm0gw9vTTTxuPReZ+AQBSU1pHJ7+LAAAA8JTOcnqrNBwi9eaUxSIl&#10;nzn+ORpCaRdU7oS4l5jqdKmYhiBXXXVV3DurNCzSgOXSSy+NOrjRkOm8884zr9d69X4id4FpV5su&#10;G9Tv+UACLA0rNWy64447+hx6DgBIboROAAAg9ejSuvfP6f1ceo7IJw+FPwIAAKDfmOkEAABSjy6Z&#10;s6NL5wicAAAABozQCQAApB6d0WSn+NPe1QEAAJDECJ0AAEBq0dlMOhTcTrF/A7MBAACSCaETAABI&#10;Lbr7nN0A8bSMlNmZDgAAIN4InQAAQGpx6nIqPF0kVOBdLQAAAEmM0AkAAKQWp3lOJZ/xrAwAAIBk&#10;R+gEAABSi9POdQwRBwAAcA2hEwAASB06z6m1pvdzOs+JIeIAAACuIXQCAACpw6nLqWAa85yQuPra&#10;lREAAB8QOgEAgNRx+C37c3Q5IRFp2FQ5V2T5pM6Pf/C7GgAAusnwuwAAAADPOHWCMM8JiUTDpn1P&#10;iuy4S6RxU/ixYdf5WxMAAD0QOgEAgNRwZINIc6X9eXauQyLoLWyKKDzdn5oAALBB6AQAAFJDX/Oc&#10;Mko8KwWIWXtTeBndrt8cHzZF5E/1tCQAAPpC6AQAAFJD7ev25+hyQlBp2LTnEZGd9zh36uVOIDgF&#10;AAQOoRMAAEgNTp1OzHNC0EQbNkVotx4AAAFD6AQAAJKfLkdyeuNedLZ3tQBOYg2bIvJPiV9NAAD0&#10;E6ETAABIfk671uWdJJJV4V0tQG9aa8Izm2INmyLodAIABBChEwAASH7Mc0JQadi0636R3f8nfNxf&#10;hE4AgAAidAIAAMmPeU4IGl1Gt+OXAw+bVGa5SPYId+oCAMBF6X4XAAAIsCMbRDpa/a4CGJimbeGb&#10;HTqd4If0nPBuc231A3+twtMH/hoAAMQBoRMAwN7+p0T+5zyRo7v8rgToP6cuJ+Y5wU8jrhc5ZfHA&#10;u5Typ7pTDwAALiN0AgA40zfsK08VqV7odyVA/9S9a3+OXevgt+LpIqe9L1I2s/+vUXiWe/UAAOAi&#10;QicAQN9aqkTWXCCy+QaW2yHxMM8JQaczmU5+SWT0bSJp/Ri5qh17AAAEEKETACB6usPS++eING7y&#10;uxIgOrr1vM4ms8M8JwTJsKvDc55iESpgeR0AILAInQAAsalbEV5up/OegKBz6nLKGRO+AUGgXaQb&#10;vh7uLI0FXU4AgAAjdAIA2NMlH73R3ZbWzxb58Fvu7LwExEvt6/bn6HJCkGz7mcihV2J/HnPJAAAB&#10;RugEALCnyzac7H08vNyu4QNv6gFixTwnJALdqGHHL/v33Lwp7tYCAICLCJ0AAAOjgdN7Z4jsecTv&#10;SoDuWmuc5znRIYIgaNoW7hx1ol15haf3fs7ucQAAAoDQCQAwcO1NIh9dI7LuK+E3+kAQOHU5ZVUw&#10;Cwf+0zlOff3e1D+rk+aJnPqOyIjru5/Tne4YIg4ACDBCJwCAew48Gx4yrsPGAb8xzwlBt+l7zr8v&#10;NVSa/Ew4eNLj8feF70eWPmtwmp7jTa0AAPQDoRMAwF26VETnPPV3PgngFuY5Ich0B9C+liWP+Xnn&#10;n9Xp3R8bfKnIae+LFEwL3wAACDBCJwCA+3TJyNafiKy5IPbtvwE36HKl+lX25+l0gp90Fp7u/umk&#10;fJbIqJt7P5c7IbzcbvgP3K8NAAAXEToBAOJHd2RacXL/tgEHBsKpyymznHlO8E9bfXhwuH60kzNG&#10;5MQ/Or+OLqtjiDgAIOAInQAA8dVcKbLxG+Fld4BX6t61P9dzuRLgJd10QTud7GiYpHObMkq8qwkA&#10;gDghdAIAxI8Ov9XBt2d+FP6Xe8ArzHNCEOkMp31POl+jvzPpYAIAJIkMvwsAACQhDZtG3iQy7Gp2&#10;VoL3dNmS045gzHOCH/TP5OYbnK8ZOif8exMAgCRB6AQAcNcJ3wz/S31kS2/Aa7VLwsPse6NLltjx&#10;C17TwfbrviLS3mR/Tf5UkYkPe1cTAAAeYHkdAMBe9ojYn6O71RE4wU+1r9ufo8sJfuhrrp3+zpw0&#10;j9+dAICkQ+gEALCX1o+G2Kr5zlvVA/HGPCcEyY5fhn8vOvnYY+FOJwAAkgyhEwAgdn3Nadp+hzd1&#10;AD3p8iWn0LPobO9qAXSp57afOV+jM5yGXO5NPQAAeIzQCQAQPQ2bRlwvctZWkfJZ9tfR7QS/HF5q&#10;PzdHly6xKxi80lwZnuNkN19M6Z/HCb/zriYAADxG6AQA6Jsus9N/jdewSYeE6+50o29zfg7dTvCD&#10;49K66f1bMgrESoOmDV8PB092dKj95Gf4MwkASGqETgAAe/pmqOJKkTPWh3dV0rApQncAG3yp/XO1&#10;20m7TgAvOQ0RZ54TvKKh+6FXnK/RweE5YzwpBwAAv6R1dPK7CABAgmrcJLJ8kv3yEd0p7JTFnpaE&#10;FKbL6t4qtV9ed+o7zHRC/FUvFFlzgfM1o24WGfsLb+oBAMBHdDoBAPovd4LI0Dn253Wpk9NyJ8BN&#10;zHOC35q2hZfVOSn9vMiYn3tSDgAAfiN0AgAMzKhbnGeSMNsJXnFazqmBE7NzEE/a8amDw1uq7K/R&#10;JconPcGfRQBAyiB0AgAMDN1OCArmOcFPm28QqVthf16DJp3jZJ2NBwBAkiN0AgAMHN1O8Jt2mdQu&#10;sT+v88WAeNn/lMju/3C+RpfU8ecQAJBiCJ0AAAOn3U66y50d7XTqaycnYCC0w6Stvvdz6TkMEEf8&#10;HNkg8uG3nK8Z9MXw8HAAAFIMoRMAwB36r/j65t7Olhu9qwWpx2kJpwZOTn82gf7SoFPnONkFnipn&#10;THiOEwAAKYjQCQDgDp1TMuxq+/P1q0Sq5ntXD1LL4bfszzHPCfGy6XsiDR/Yn9dlx5OfEcko8a4m&#10;AAAChNAJAOCekTc5d5Qw2wnx4jTPiaV1iIc9j4hUznW+ZsLvwjsnAgCQogidAADuodsJftA/V601&#10;vZ/TTpPi6d7Wg+Snf+Z0tzonQy53/n0IAEAKIHQCALiLbid4zWmek3aZhAo8KwUpQAPOtZeItDfZ&#10;X5M/VeRjj3lXEwAAAUXoBABwl3Y7Df+u/XntENDtxQG31L5uf44t6uG2jd8Qadpmf15DzknzCDsB&#10;ABBCJwBAPIy6xXlw7rafiXS0elcPkptTpxNDxOGmnb/ue4nwxIfDnU4AAIDQCQAQBxo4Df+B/fnG&#10;TSL7nvSuHiQv5jnBKzqsfutPnK/RGU5D53hTDwAACYDQCQAQHyOud+522nEX3U4YuMNL7c9ptwlL&#10;nOCG5kqR9bOdf2fp/LDx93lXEwAACYDQCQAQH3Q7wQvMc0K8adC04esiR3fZX6O/7yY/47yJAgAA&#10;KYjQCQAQP3Q7Id6Y54R4236nyKFXnK856QmRnDGelAMAQCIhdAIAxE803U6Vcz0rB0nmyIbwsic7&#10;dDphoKoXimy/w/maUTeLDPqiN/UAAJBgCJ0AAPGlb8iyKuzP60527U3e1YPk4dTlVDDNucsO6Isu&#10;p9NldU402Bzzc0/KAQAgERE6AQDiS2ecjLzJ/rx2qux5xLt6kDwOv2V/ji4nDIQu+117iUhLlf01&#10;GqZPmhfeJREAAPSK0AkAEH+6jbhTt9POe+h2Qux0C3s7RZ/0rg4kny03itStsD+vQZPOcXL6vQYA&#10;AAidAAAeoNsJbmvaFr7ZKZ7uVSVINvufEtl1v/M1uqSu9PPe1AMAQAIjdAIAeINuJ7jJaZ5T3kl0&#10;oKB/dHODD7/lfE3ZzPCsOgAA0CdCJwCAN7TbadQt9ue126mv7gIgovZ1+3PMc0J/tNWH5zjpRzs5&#10;Y8JznAAAQFQInQAA3tFup9wJ9ue126m1xrt6kLicOp2KP+1ZGUgim74n0vCB/Xmd4zT5GXZFBAAg&#10;BoROAADv6Js2p24nDZzodkJfdCt7p3lOdDohVnsfF6mc63zN+PtECk/3pBwAAJIFoRMAwFtD5zh3&#10;O+3+P3Q7wZnTrnX6Z4t5TohF/apwl5OTIZeLDP+uN/UAAJBECJ0AAN6i2wkD5TTPiV3rEAv9fbPu&#10;K86bGOhg+o895l1NAAAkEeag7AYAACAASURBVEInAID36HbCQDDPCW7Z+I3wjnV2QgXhOU76EQAA&#10;xIzQCQDgvai6nX7jXT1IHLrL4ZEN9ueZ54RoaUdl1Xznayb8TiR/qjf1AACQhAidAAD+qLhSpGCa&#10;/fmdvw4HDICVU5eTbmevN6AvOhdsy43O1+hum/p7CgAA9BuhEwDAP6Nvsz+nM1Z23uNdLUgMde/a&#10;n6PLCdFoqRJZP1uko9X+Gg3Edbc6AAAwIIROAAD/lM9y7nba8wjdTujOqdOp6JOelYEEpUGTBk5H&#10;d9lfk1EiMuW5zr8l53hXFwAASYrQCQDgL7qdEC2d9aXb29th5zr0ZfudIodecb7mxD+yTBMAAJcQ&#10;OgEA/EW3E6Ll1OWUVRHe2h6wU71QZMddzteMujn8OwkAALiC0AkA4L8xP7c/p91Ofb1RRGqofd3+&#10;HPOc4ESX0234uvMcJ+2Uc/pdBAAAYkboBADw36AvOocG2u3UuMmzchBQTp1OxZ/2rAwkGA2a1n0l&#10;PEDcjnbKTX5GJC3Du7oAAEgBhE4AgGBwmu2kbxrpdkptbfXO85zodIKdLTeKHF5qf16DppOeCAdP&#10;AADAVYROAIBg0NDAKTjY9yTdTqmsdon9ucxy5jmhdweeFdl1v/M1GniXft6begAASDGETgCA4KDb&#10;CXac5jmxax16oyH1xm84X1M2s/P3zq3e1AMAQAoidAIABAfdTrDDPCfEQpdj6hwn/Wgne0R4WR0A&#10;AIgbQicAQLD01e20/Q7vakEwaHBQt8L+PPOc0NOm7znPANM5TlOeCy/NBAAAcUPoBAAIFg0QymfZ&#10;n9duJ6c3k0g+Os/Jbqv7jBKRgmne1oNgq5wbvjkZd69I4eleVAMAQEojdAIABI9Tt5Oi2ym1OO08&#10;RpcTrDSQ/uga52uGXC4y4npv6gEAIMUROgEAgkc7V5y6narm0+2UShyHiDPPCcdE5ji1N9lfkztB&#10;5GOPeVcTAAApjtAJABBMdDtBaYDg1OlUdLZ3tSDYdKc6p40GQgXhOU76EQAAeILQCQAQTHQ7QWng&#10;ZNe5ouEBc3mgdt0vcuBZ52sm/E4kf6o39QAAAAOhEwAguPrqdtr2M2/qgH9qXrM/Vzw9vAsZUpsG&#10;k1tudL7mhG+KVFzpSTkAAKBLWkcnv4sAAMCWLplx2onqlMUMk04A9Y3NUlldZ3ysrmuU5tY2aWtr&#10;l6raBvN8Q+dNVR6qNz42Hm2R743/qUwuXtfra/7XrjmypHa2cVxRGl4ylZOdKcX52cZxWWGeZGaG&#10;JJSeJoOL8yW389zw8iIpyM2K69cKD7VUiaw8VeToLvtrtGvy1HdE0nO8qwsAABgInQAAwaYzWpZP&#10;Eulo7f28Bk4aPMF3u6sOS2V1vezRj4eOfayuMx6rbXAY7uxgVEGlnDzoI5kyaJNMG7RRKvKqzHPf&#10;feOnsu7QuJhfU0MnDZ8qygplaFmBDB9UFP5oPFYgoXQawROC/k744Esi1Qvtr8koEfn48vAAcQAA&#10;4DlCJwBA8NHtFBibdh+UHftrZV91new5WGeGSho4eaEsu1amlW+UqYM2yYNrLpe2DvcDIg2eNJDS&#10;EGpoaYEM6/w4akixjD2hlEAqSLbd3veGAjo43Gk2HAAAiCtCJwBA8NHt5Atd3rZu+wH5YGulrO/8&#10;uG77fmMZXH+khzIlIytLQpm5kpaWZjwWygovg9P76ZmR43Tj2vBzMjpvofC1mbokLvy8tpajxseO&#10;jvbO4xbjuL2ttfN+W/i4pdk4Z1zbHLm2w3hea3NT57Ut/foadHne5NGDZdLoITJ17NDO4yEs1fPL&#10;oVdE1lxg/ztBjfyRyLh7vasJAAAch9AJAJAY6HaKO+1YWnMsYPpg6z6jqykWGVk5xk0DpMzMzo9Z&#10;2cb9kB4fC4+CoKO9zQifWpuPSrt+bD0qbcb98GOdV0T9Wtr9pAGUBlEaSI0aUhK/whGm85t0jlNL&#10;lf01OmRefycwaB4AAF8ROgEAEgPdTq7SQd4aKmnAtHrzXlm3bb8x4Lsv2nGUlVsoIQ2YMrONj6HM&#10;cLiULCIdUXrTYw2kmhvrzQ4rJ8X5OXLyuKEyadRgmTquQk4cWS5ZGcEJ3BKe/vyvniFSu8T+mqyK&#10;8Byn7BHe1QUAAHpF6AQASBybbxDZdb/9eea3ONJh3u+s2ylvf7Bdlq3fZQRPztIkKzdPMnOLJCuv&#10;MBw2ZabucrK21hZpPlLXeTssLY310tLUYC7js6OBk4ZQn5k2TqafPNoIpTAAff0O0M6mk18SKf28&#10;dzUBAABbhE4AgMTRXCny7liRdpud0HRr9NPe97amgDtQ0yDLNuyS11ZtkVWbKqWt3T4k0VlK2fmF&#10;kplTIFn5RZ0f840ZS+idBk4aPLU01ElzU50RSGkwZUeHkGsA9cmpo+VT/2uMDC7J97DaJFA1X2Tt&#10;Jc7XjL5NZMztnpQDAAD6RugEAEgsdDv1SWczvfXBdnlj9VZZs3Wf7XUaKmXmFhzrYiqQjKxcD6tM&#10;TroE7+ixTigNoTSUsnPy2KFyxkkjZMap44yd8uBAl9fqHKe2evtrymaGu5wAAEBgEDoBABIL3U69&#10;2l11WBa/v0Xe+J9tDgPA0yQ7v0hyCks7b4NSeqmcV3SnvMbD1dJ0+KAcbTgsdkPKJwwfJJ+cOsro&#10;gtJjWOjP+vvniNSvsr9G5zfpz31muXd1AQCAPhE6AQASD91OBu1oWvDuRiNs0tCpN7o8TjuZcooG&#10;SW5RmbGEDv7QAKqpvkaO1lVLU12N7Two7XrS7qfPnzae3fBUXztX6hynaW+KFJ3tWUkAACA6hE4A&#10;gMQTTbeT7l6VpNul64ym/16y3vjY24wmDZpyCksku7BMcjtvaensnhY0He1t0lhXLc31tcZHvd+b&#10;M08aIf8yfZLxUWdCpRwNmzR0cjL+PpER13tSDgAAiA2hEwAgMW27XWT7HfbnT/yjSMWVXlUTd/WN&#10;zbJo+Ufy/NsbZMf+muPOa7CkAZMGTTkFxQRNCUQ7nrTzyeiAqq8xOqJ6qigrkFmfnCwXnn2iFOSm&#10;yLJIXU636lznOU6DLxWZ/Ix3NQEAgJgQOgEAElNrTbjbqfX4AMaQO0HkjPUJ3+20de8hef6dDUbg&#10;1Hi0ZxiRJrlFpZJTNNjobGKnuWTQYcx+OnJonzELqucMqKyMkJx3+gT5l09OSu7ZTxo06eBwHSBu&#10;R3/GdY5TqMC7ugAAQEwInQAAiStJu510ydw7a3fKf7+1TlZ+uOe48zqXKa90iOSXDpVQZrYPFcIL&#10;ba0t0lBdKY01+4zjnnT3u3+ZPlk+fcqY5Ft6t362yP6n7M9r0KRznHQpLQAACCxCJwBA4kqybqfa&#10;hiZZsHSjzH9rvRyoaTjufFZuvuSVnSC5RYPoakopHdJ4+KA0HKyU5sa6486WFebKlz5xUudtknGc&#10;8HSTAN0swEmCBsoAAKQaQicAQGJLgm6n6rpGefLlVUbg1NzafaC0hksaMuWVDZWs3EKfKkRQtDQ1&#10;GEvvjtQcOG73O+12Ou+08fKNC06TwSX5PlU4QHUrRN4/R6Sj1f4a/XnWn2sAABB4hE4AgMSWwN1O&#10;Ohz87298IPP+7/8cFzaFMrMkv7RCckuGSCgj06cKEVTtbW3SeGif1B+qlLaWo93O6dwn7Xyac940&#10;Kc7P8anCfmipCs9xOrrL/hpdTnfqOyLpCfR1AQCQwgidAACJb+evRbbcaH8+YFuqa8A0/8118uQr&#10;q4zgySo7v0jyNGwqKhMdFA70pan+kByprjR2vrPSXe6+/KkpnbepibHj3ZoLRKoX2p/XOU46OFyD&#10;ZAAAkBAInQAAia+9Kdzt1FzZ+/msCpGztvreHaEDwhcu+0j++NJKY0mdlS6dKxwyygidgP5obmyQ&#10;uv3bjN3vrHTO0+zPnWJ0P2kXVCD1tUxWTXlOpHyWJ+UAAAB3EDoBAJJDX8OHfe52evX9LUbYtLuq&#10;eyCQmZMnBeUjj3U2AQN3tKFWDu/bbsx/sqooK5D/7/yPG3OfArXb3aFXwl1OTnOc9GdXf4YBAEBC&#10;IXQCACSHgHY7LduwSx5/cYVs2n2w2+OhzGwpHDJS8orLhWV0iIfGw1VSt3+ntDY3dXt81JAS+eZF&#10;p8v0k0f7VJmFzm967wz7n1tVPF3klMWBnMsGAACcEToBAJJHgLqd1mzdZ3Q2rdq0t9vj6aFMKRw8&#10;XPJKhxo70wHx1SFHDu2XugM7pa21pduZE0eWy3e+dKZMm3CCT6W1iqyeIVK7xP6azPLwHKfsEd7V&#10;BQAAXEPoBABIHtF0O535UXggcZw0Hm2Rx15cIfOXrOv2eFp6SAoGnSD5ZcMkPRTQuTpIWh0d7dJw&#10;cI/Ud9505zurmWdMlGtnne39sHEd/q+bANjRzqaTXxIp/bx3NQEAAFcROgEAkkvlXJGN37A/P/o2&#10;kTG3x+VTv7Nuh/zuv96Ryup6y6Npkl9WIQXlwyWUkRmXzwtESwOnuoO75MjBSiOIihhcki/X/stZ&#10;8ulTxnpTSNV8kbWXOF8Tx59VAADgDUInAEBy0SU7yyeJNG7q/XxGSXi2k350SX1jszw0f6ksXP5R&#10;t8dziwYZO9JlZPm7ax7Qky61q9u3XY7UHuj2uIZO11/6CSnOj+OfWf3Z1DlOrTX215TNFJn6PHOc&#10;AABIcIROAIDk42G3k3Y33f/s23KgpmunMJ3bVHzCWCN0AoKsqf6Q1O7dIm0tzeZjGjhp8BSXridd&#10;Avv+OSL1q+yv0flNOsdJ5zkBAICERugEAEg+HnQ71TY0yUPz35WXV3b/HBo0aeCkwROQCHTJ3eHK&#10;rb12PemSO11655oPvyWy93H789rZpDvV6Y51AAAg4RE6AQCSUxy7nV5fvdXobtLgKSKUmSVFQ8fQ&#10;3YSE1VRfc6zr6aj5mA4X1yHjOmx8wPr6mVQe7jAJAADij9AJAJCc4tDtpCGThk0aOlnlFQ+Wooqx&#10;7EqHhNfR3iaH9++QhuruO0CeM3mUseSu311PDR+El9W11dtfUz5LZMpz/Xt9AAAQSIROAIDkdeBZ&#10;kXVfsT+vHRXaWREFu+6m4hPGSU5B6UArBQLlaMNhqdmz6biup+/96zly3mkTYnsxDZpWnmofAKvc&#10;CeE5TqGCflYMAACCiNAJAJDc9M2u3dDi9Jxwt1NWhe3T29rb5bEXV8jfFq/p9nhe6VApGjKa7iYk&#10;rXDX085jXU9df1286OwTja6nUHp6dC+0frbI/qfsz+vP4anviBRMG1jBAAAgcAidAADJrWq+yNpL&#10;7M87dDtpV9OdTyyWlR/uMR8LZWZLybAJkp1f5HalQCA1N9ZJze7N0trcaD42efQQ+f//9+elrDDX&#10;+cm7/0Nk0/ecrznxjyIVVw68UAAAEDiETgCA5NePbqeNO6vkjj/9X6ms7ppBo8voSkdMlLR0upuQ&#10;WrTrqXZv9x3uNHC67crPycljh/b+pLoV4TlOOl/NjoZNGjoBAICkROgEAEh+MXY7LVz+kdz/zFvS&#10;3Np27JE0KRw8vPM2Mr51AgHXULVHavfvkMhyO11id92ss2TW9MndL2ypEnnvDJGmbfYvpsvppr3J&#10;HCcAAJIYoRMAIDVE0e3UljFEHpz/rsxfsq7rVCgkJcM/JjkF0e9yByQzY8j47g+lrbXFfGzmGRPl&#10;+q98UrIyjnUBrrlApHqh/Yto0KSDw3NjHEoOAAASCqETACA11LwmsnqG7emjg74uP178VVmzdZ/5&#10;WGZOnpSOOFEysnI8KBBIHG0tzXJo1wZpbmwwHztxZLnc9m+fk4q6+0W2/cz5BSY/IzL40jhXCQAA&#10;/BbltiMAACS4ks+EbzYyqv4i1fu7dqjLLRok5WOmEjgBvQhlZsmgzp+PvOLB5mM6B+2RP90tHdvu&#10;cH6yLmclcAIAICUQOgEAUsfo22xPhdLa5Wsnvig6v6l4yGgpHfExBoYDDtLS0qVk+AQpOWGc3pOC&#10;zCPy/SkPdR45DA4vOltk3L2e1QgAAPxF6AQASB0O3U5L9p4qz22dKYNGT5L88mGelgUksrzSoVI+&#10;doo0dhTL42v/VZrbM3u/MLM8vKwuLcPbAgEAgG+Y6QQASC09ZjutPDBZHl37Fdl+9CQpG3mihDKz&#10;/asNSGA6WPzQzo0yKmud3HbGwzI8f3/XSQ2apj4vUjbTvwIBAIDnCJ0AACmlrb1d9r56ulTVHpE/&#10;b7xYVlWdaMxvKhk2nuV0wIB1SO3erdJet0N+8vHHZfoJ7xuPto/6d0kf28esJwAAkHQInQAAKUMD&#10;pzufeE2Wrd0gja3hjiYNnEpHTBSdSQPAHbWV26Sheq98edzLcsbQtbKo8bfy0zmfk1A6kx0AAEgl&#10;hE4AgJQQCZxeX73VfCy/rEKKK8YIgRPgvkjwFPHpU8bKrV//DMETAAAphP/XBxLB5htEqub7XQWQ&#10;sHoPnE6Q4oqxQuAExIcGuvpzFqE/fz98cIE0Hm3xsSoAAOAlQicgEdSvEll7icjKUwmfgBjZB05j&#10;/CsKSBH6c1Y8ZLR5f83WfXLz7xcRPAEAkCIInYBEQvgExETf2N7y+MsEToCP8suHdfuZI3gCACB1&#10;EDoBiYjwCeiTvqHVN7bLNuwyHzO6LgicAM/1DHsJngAASA2ETkAiI3wCehUJnPSNbUTP+TIAvNUV&#10;PIXnqBE8AQCQ/AidgGRA+ASYdIbTL/76OoETEED6c1g6YqJYg6db/vCy8XMLAACSD6ETkEwInwB5&#10;7MUVsmTNdvM+gRMQLLlFg7oFT6s27ZXfPL3E36IAAEBcpHV08ruIhLbtdpHtd/hdBdC7gmkio28T&#10;KZ/ldyWAJ55/e4Pc9+xb5v2iISOloHyEjxUBsNNQXSm1lV1D/v/3BafJnPOm+VgRAABwG51OQDKj&#10;8wkpRAeGP/Bf75j384oHEzgBAZZfVmHcIv7zpZXddpoEAACJj9AJSAWET0hyW/cekjv+9Ko5FyYr&#10;t1BKho/3uSoAfdHlrzkFpeb9Xz31pqzbvt/HigAAgJsInYBUEgmf1lwg0tHqdzWAK6rrGuXmx7p2&#10;wMrIypWyUSdKZF4MgCBLM+Y7ZebkGff05/jf//MVqayu97kuAADgBkInIJVkVYiMv09kynOdf8/P&#10;8LsaYMD0Deotj/9TDtQ0GPfTQ5lG4KQfASSGtPSQlI2cJKGM8M+tEST/vitIBgAAiYvQCUgFkbDp&#10;rK0iI67v/MnP8bsiwBW6FGfjzqpj97Rj4mNGpxOAxBLKzJLSkZOMAErt2F8j//7HV8wlswAAIDER&#10;OgHJjLAJSeyxF1d0GzqsM5yy84t8rAjAQGTl5kvJsAnm/ZUf7pH7n33bx4oAAMBApXV08rsIAH1Y&#10;PUOk5rXor9ewaeRNIsOuJmhCUnpx6Ub5zd+WmPd1l7qiISN9rAiAW+qrdsvh/TvM+9+66HSZ/blT&#10;fKwIAAD0F51OQDKhswkpYNPug926H3KLygmcgCRSUD5c8kuHmvf/86X3ZNWmvT5WBAAA+ovQCUgG&#10;hE1IEc2tbXLnE6+Zc16ycgulZNg4n6sC4LbiE8ZKdn6xcaw/77966g2pb2z2uSoAABArQicgkRE2&#10;IcU89sJyY8Cw0oHDutV6ZPAwgGSSZvx8R3airKyul4fmL/W5JgAAECtCJyARETYhBenymr+/sda8&#10;r50QocxsHysCEE8aOOnPecTC5R912zwAAAAEH6ETkEgIm5CidFnNL/76unk/p6BU8ooH+1gRAC/k&#10;Fg3q9rOu89yq6xp9rAgAAMSC0AlIBIRNSHH3P/uWHKhpMI61+6Fk+HifKwLglaIK7WrMMo5rG5rk&#10;N08v6eMZAAAgKAidgEQwaR5hE1KWLqd59f0t5n1dbhOZ8wIg+aWHQlIybKJ5/511O+T5tzf4WBEA&#10;AIgWoRMAILC0u+k3f+vqatBlNrrcBkBqyc4vkvyyCvP+I88vM4aLAwCAYCN0AgAElgZOkW3SdXmN&#10;LrMBkJqKho6WjKxc47jxaIvc+cRiaWtv97kqAADghNAJABBI85esk2Ubdpn3dXmNLrMBkJrS0tKP&#10;zXNLM+6v275f/rZ4jb9FAQAAR4ROAIDA2bG/Rh57cYV5X5fV6PIaAKktK7dQCgcPN+//50vvyabd&#10;B32sCAAAOCF0AgAEjm6LrstnlC6n0WU1AKAKB4+QzJx841iX11nnvgEAgGAhdAIABIouqVu1ae+x&#10;e2lSMnyisawGAMLSpHRE1++FjTur5OWVm3yuCQAA9Ia/xQMAAkO7Fh59fpl5P6+4XLJy832sCEAQ&#10;aQdk3qCu3ez+vOh9aW5t87EiAADQG0InAEBgvLxys2zde8g41i6GQpbVAbBROGiEubnA7qrD8vzb&#10;G3yuCAAA9EToBAAIBO1SePyF5eb9gvJhEsrI9LEiAEGmgZMGTxF/WvSe1Dc2+1gRAADoidAJABAI&#10;uvV5dV2jcaxhU8GgYT5XBCDodIldRlaOcayB05OvrPK5IgAAYEXoBADwXW1Dk/zttTXm/cLBIyUt&#10;PeRjRQASgbEMd8hI8/78N9dJZXW9jxUBAAArQicAgO/+tOh9c1mMMSC4dIjPFQFIFLlFXRsO6DLd&#10;Py96z+eKAABABKETAMBXPQcAF1Xo8PA0/woCkHAKh4wxjxcu/0g27T7oXzEAAMBE6AQA8NXjL66Q&#10;tvZ24zg7v0hyCkp9rghAotHfHblFZeb9R59f5mM1AAAggtAJAOCbddv3y+urt5r3rd0KABCLwiFd&#10;XZIrP9wjyzbs8rcgAABA6AQA8M+j/+jqRsgrHmzOZQGAWOkudtZ5cNpFCQAA/EXoBADwhXY5rdm6&#10;zzjuuQMVAPSH7nyZHgrvfKlznd5Zt8PnigAASG2ETgAAX/zXG2vN49ySwRLKzPaxGgDJIJSRKXml&#10;Feb9F97e6GM1AACA0AkA4LnqukZ5ffU2836+5U0iAAxEfulQicx20k4n3SETAAD4g9AJAOC5BUs3&#10;mjvWZeUWSmZOns8VAUgW2jWZU1Bi3n/+nQ0+VgMAQGojdAIAeErDpvlL1pn38wfR5QTAXXllXb9X&#10;NORubm3zsRoAAFIXoRMAwFNL1mw3ltcpnb+SWzTI54oAJBvtdNLd7FR9Y7MsWvaRzxUBAJCaCJ2A&#10;RLD5BpGq+X5XAbii+wDxrtkrAOCmfOP3SxhL7AAA8AehE5AI6leJrL1EZOWphE9IaFv3HpI1W/cd&#10;u5d2bOAvALgvt/P3S1pa+K+6m3YftPzuAYDg01EEkfmXQCIjdAISCeETEtz8t7pmOeUWlUkoM8vH&#10;agAks/RQSPJKBpv3/9sySw4Agu6N/9kmN/9+kTQebfG7FGBACJ2ARET4hATUc65KHl1OAOIs17LE&#10;7vXV28x5cgCQCFZ+uIfgCQmP0AlIZIRPSCCLln9k7iCVkZUr2fnFPlcEINll5eZ33gqNY12m8vzb&#10;632uCACik5URMj7q0mCCJyQyQicgGRA+IQHMtyxtybdsZw4A8ZRXZhko/vYGZqQASAhlhbnmcSR4&#10;olsTiYjQCUgmhE8IKP3L0u6qw8ZxWnpIcosH9/EMAHBHbtEgSQ9lGsf6hm3Zhl0+VwQAsdO/S/3w&#10;wQUET0g4GX4XkPC23S6y/Q6/qwC6i4RPBdNERt8mUj7L74qQ4pZb3uTlFpYZA34BwAu6g11u8SBp&#10;qK407i9dt1POmTzK56oAIHY79tcYwdNvr7uwWycUEGR0OgHJjM4nBMRbH2w3j7MKmOUEwFvZBaXm&#10;8XI6nQAkgFCo6616TkFJ5/+mGceR4ImOJyQKOp2AVEDnE3x0oKZBtu49dOxeWudfnMp8rQdA6snO&#10;LzKW9na0t0lldb3xO2nsCaV9PxEAfFJenGceZ+YWSG7JEDm0S3cB7jCDp7u+eZ4MLy/yr8gePvvD&#10;P/hdQlJ79bdX+V1Cv9DpBKSSSPi05oLO/79q9bsapAjr/JSszr80sbQOgNd0iV12Xtcbs6XrdvhY&#10;DQDETufTlY6YKNaOpx/87gXjIxBkhE5AKsmqEBl/n8iU5zr//4pGR3jj7Q+63tzlFNJZAMAf2Zbf&#10;P8s37vaxEgDoHw2eykadaHRuKl1ipx1PBE8IMt51AqlAw6aRN4kMu1okPcfvapBCmlvbZNXmveZ9&#10;61wVAPBSTufvn9pjx2u27JPGoy2Sm53pa00AEI2Ojq5j/V02aPQkObh9vbFkOBI86XDxUUNK/Cuy&#10;h2GTz/G7hKSwZ907fpcwYHQ6Acks0tl01laREdcTOMFzkTd2KpSZLZk5eX08AwDiI5SZZf4Oamtv&#10;l3fW7fS5IgCwN7Ss0Dxubzna7VxWbqERPPXseNq0+6CnNQLRoNNpoMbcHr4B8bR6hkjNa9FfT2cT&#10;AsI6NyW7IDj/+gYgNWUXlElL0xHjeMWGXfLZU8f5XBEA9E8keLJ2PP3gP16UX377fDl57FC/ywNM&#10;dDoByYTOJgTMUksnQU4hu9YB8FdOYVf4bd3kAAASUTh4miKhjPBSYe0uv/n3i2TN1n0+VwZ0IXQC&#10;kgFhEwJod9Vh46aMnaPyg7OlL4DUFN5BM/zmTLsC1m3f73NFADAwWbn5MmgMwROCi9AJSGSETQgw&#10;a5dTdn6xETwBgL/SJMey1Hc53U4AAqqsMNc8bmttdrw2Iyu31+Bp5Yd74lojEA3eAQCJiLAJCcA6&#10;zymnkF3rAARDVkGxebx8w24fKwEAe1kZIcu9DtvrIuyCp9dXb41ThUB0CJ2ARELYhASybvsB8zi7&#10;gNAJQDDkFHTNl9PldZEdNgEg0WnwVD72fxkfle7UeecTrxE8wVeETkAiIGxCgtm695D5Rk63Kdcb&#10;AARBeigkmTl55v1Ne6p9rAYA3KV/59KOJ4InBAWhE5AIJs0jbEJC2bTnoHmsg3sBIEgys/PN4w93&#10;VvlYCQD0rji/6+/9bS2xdWTqErvegqdX39/iao1ANAidAACus76Jy8zJd7gSALyXmUvoBCDYcrMz&#10;zeOOjvaYn9978LRY/v7GWtdqBKJB6AQAcJ31TVwGoROAgMnMLTKPrZ2ZAJBMNHgaPO5kycotNB97&#10;cP5Sgid4itAJAOA6lKBaIAAAIABJREFU64wUltcBCJrMHP2X/zTj2DqDDgCSTVp6SAaNnkTwBN8Q&#10;OgEAXNVziHh6KLOPZwCAt9LS0rsNE99aecjHagDgeAW5XZuwtLe1Dui17IKnvy1eM6DXBaJB6AQA&#10;cNXuqsPmMV1OAIIqM9sSOu0ldAIQLNbQqaO9bcCvFwmesvO7lhc/8vwyI3wC4onQCQDgqp37a8zj&#10;9Cx2XAQQTBnZXb+f9hys87ESAPBGOHiaLLlFg8zHdJkdwRPiidAJAOAq65u3zExCJwDBFLKE4taw&#10;HACSW5qUjphI8ATPEDoBAFxlXaYSotMJQECFMnPNY+uyYAAIiqyMkHnsxhK7LgRP8A6hEwDAVdY3&#10;bxlZuQ5XAoB/Miyh+O4DhE4AgqesqOvvUQMdJn68cPCUVzzYfESDpzv+9Kq0tbe7/LmQygidAACu&#10;qW9sltqGJuNYd4fS3esAIIjSQyFzd83m1ja6nQCkoDQpGT5B8stOMB95ffVWufOJ1wie4BpCJwCA&#10;a3ZY5qJYh/QCQBBZu50O1DT4WAkA+Ke4YgzBE+KG0AkA4JrGo12t3+mhDB8rAYC+WbsxD9QSOgFw&#10;wdy5IqtWufJSofSut+sdHfENgAieEC+ETkAi2HyDSNV8v6sA+mR90xbKyPaxEgDomzUcb2hs9rES&#10;AEnj9ddFTj1V5EtfEnnttQG91OCSfPO4raVlgIX1TYOngvIR5n0Nnn744AJpPBr/z43kRegEJIL6&#10;VSJrLxFZeSrhEwLtcH2TeZwWCjlcCQD+S8/INI8j8+gAwBUvvCAyY0b4NsDwyUtFQ0Ya4VPEmq37&#10;5ObfLyJ4Qr8ROgGJhPAJAVff1NUpwPI6AEEXGSSuqmqP+FgJgKSlgVMkfNIgKgHoMjuCJ7iF0AlI&#10;RIRPCKgqyyDe9Ax2rgMQbNaOzHqW1wGIJw2fdMmdLr2bH/y/vxM8wS2ETkAiI3xCwNQ2HDWP6XQC&#10;EHTW2XMsrwPgCR0yfsklUYVPFaUF5nFb61GHK+PDCJ5OGNd5lGbc1+Dpuw88L9V1jZ7XgsRF6AQk&#10;A8InBERjc9e/flmXrQBAEFnD8QM17F4HwEOR8GnixPCOd62tfT7FD/mlQ6V0RGeNx4KnrXsPGcPF&#10;CZ4QLf4ZGkgmkfCpYJrI6NtEymf5XREAAIGVbllex7bgQA+7dsUehDQ1iVRWxv65qqo6/x5bH/vz&#10;tm2L/TkNDeHPFyv9upqi6IjcsCG21920SeQb3xC56y6RW24RmTOn8116sN6m5xYNEhkhcmjXR533&#10;OmTH/hojePrtdRdKWWGu3+Uh4IL1pzkRbbtdZPsdflcBdEf4BJ9Yl6eks3sdACCCAKO7aAMMK/3+&#10;6fcxVjU14RuCLRI+3dH53vIHPxC5+mq/K+qG4An9RegEJDPCJ3jMOlySmU4Agi4tPTxpouJwlYyv&#10;2iry2tDjLyLA6I4AA4gv/d1xww0i99wj537pCnk1Z6I0Z2RKe4v3M5160uApbVRIDu36UDra2wie&#10;EBXeEQCpgPAJAIDjRGbPnb/2bfm3pf8QeeIunysCgGMqK+Wcx34rvy+rkB9eeqO0dIzwuyJDdl6h&#10;ZGbnSHNjeA7e7qrDsnHnATln8iifK0NQEToBqSQSPpXNFJn6vEgavwIAAACAwCkpkVUXfVX+vXiq&#10;1GfnSaHf9Rg6jC6nSOCkvv+v5xA4wRG71wGpJKtCZPx9IlOeI3ACAAAAgiYnR+TWW0W2bpXVX/+O&#10;ETgFQ4cxz6mpvmt57XWzzpYvfeIkH2tCIuBdJ5AKNGwaeZPIsKtF0nP8rgYAAACAlYZNOjz8ps6/&#10;s1dUGA8V53f9vb2ttcXumR4IB06Nhw+aj2jg9OVPTfGxJiQKQicgmRE2AQAAoD80+MiJ8e+PGZ1v&#10;L0f0Y/ZQSUn4Fiv9XLHulqtf07FQJybl5SIFBX1f96c/icydG/3r6vdMw6ZbbjmurpzszK477e3R&#10;v6arCJwwMIROAzXm9vANiKfVM0RqXov+esImAAAQJBoOZMT41iPe4UBPo0fH/hyvaxwzJvbn6OfR&#10;zwdvvPZadNfpz8OcOeGwacKEuJY0EDW7N3cLnP7t/FMJnBATQicgmRA2AQAQtfa28HKVfUWDZM3o&#10;SXLy2KHHX+RlgNHfcCAROlIAhCVI2KRqK7fJkdoD5n0Nm/7t/I/7WBESEaETkAwImxAQuZY28Pa2&#10;VgllZvtYDQA46zi2XGXhlE/KqnPPl7/eepnPFQFIarNmidx2m8i0aVFdXpCTZR53dLTFq6peaeDU&#10;UL3XvK+Bky6rA2JF6AQkMsImBIx14GV7m7d/OQIAAAikGMOmiILcrtBJ/zHPKwROcBOhE5CICJsA&#10;ABiwjo6uwbyh9HQfKwGQlD7zGZGf/1xk+nS/K4la7f7t3QKnWdMnEzhhQAidgERC2ISAy8ro2kHG&#10;y3+RA4D+aGvp2oJ8cEm+j5UASCoaNmlnk35MIBo2NVTtMe9/+pSxct2ss3ysCMmA0AlIBBo2jb+P&#10;sAmBV1aYax57PXsAAGLV3tZsHluXsQBAv11/vcjtt7vyUlmZXf+Y19Ee379XaeCky+oiNHC69euf&#10;oQsUA0boBCSCSfP8rgCISmlRnnnc1tzkYyUA0LcOy+w568BeAOg3F3d3LCu0/L2qNX4d5AROiCf+&#10;FAEAXFOQ0333OgAIsrbWrk6noWUFPlYCAP4gcEK88ScJAOAaa6dTB7vXAQi49taumU4Fudk+VgIA&#10;3ms8fLBb4HTy2KHyk699msAJruJPEwDANdaZTm2tR32sBAD6Zu3IzGemE4CACaWndd2x7LbpBg2c&#10;Du36yLyvgdMvv31+t01hADcQOgEAXGMdxMvyOgBB19bStbyuopTldQCCxbqrZpulM3OgugKnDuN+&#10;JHDKzc50fiLQD4ROAADXDC8vMo9bjzJIHECwtVo2PLC+uQOAZEXgBK8ROgEAXFOcn2PcVEdHe7cu&#10;AgAIkva2ts5buHNA55dYQ3MASEZHG2q7BU6jhpQQOCHuCJ0AAK7q1u3U3OhjJQBgz9rlNGposY+V&#10;AED8NTfWSfXOjWINnH573YUETog7QicAgKtGDel689bWzBI7AMHU1tIVitPlBCCoKsq65s21tfRv&#10;kxYNnA5uXy8d7eGdhSOBk3UDGCBeCJ0AAK4aaQmdWloInQAEkzUUH0boBCBJETjBb4ROAABXWd+8&#10;tdPpBCCgrJsdjBzM8joAyae5saFb4KQbJhA4wWuETgAAV1mXqbQ0HfGxEgCw13K06/fT2BNKfawE&#10;ANynczUP7ewKnDRouvfqmQRO8ByhEwDAVfrmLSsjZBzroF7dIQoAgkR317SG4mMrCJ0ABFNZYZ55&#10;3NYa3a7AGjgd3La28/qWY6+Ra3Q46dI6wGuETgAAV+nW49augZameh+rAYDjtTTpEPHwDk76+4rd&#10;mwAEVVZmyDzuaO/o83oCJwQNoRMAwHWTRg8xj1sa63ysBACOZ/29NGHYIB8rAQD3EDghiAidgESw&#10;+QaRqvl+VwFEbfywMvO4panBx0oA4HitlnlOHxtZ7mMlAOAODZqqd2w0Ayft4Lztys8ROMF3hE5A&#10;IqhfJbL2EpGVpxI+ISGcaHkT19zI8joAwWL9vUToBCDIivNzzOP2tpZer9GgSTuctNNJaeD0y2+f&#10;LyePHepJjYATQicgkRA+IUFYh4m3tTQbNwAIAt3JyTpEfIKlMxMAgiY3K8M81k0QeiJwQtAROgGJ&#10;iPAJAafDxCeP6Zrr1FR/yMdqAKBLU32NRIaIa1cmQ8QBJCoCJyQCQicgkRE+IcDOOHG4edzcUONj&#10;JQDQ5WhdVwh+xkkjfKwEAPpPuzard6w3Ayf9B79bv/4ZAicEDqETkAwInxBAnzx5tHncVF/ba0s4&#10;AHjtqCUEJ3QCEHT5uVnmcUdba/hje5sc3L7e3KwlEjidM3mULzUCTgidgGRC+IQA0d1SKsoKjGP9&#10;y1Hzkbo+ngEA8dXcWGfu7KTDeSePHuxzRQDgrMASOrW3tZqBk/4+U5HA6dOnjPWrRMBRRt+XwNG2&#10;20W23+F3FUB3kfCpYJrI6NtEymf5XRFSlHYRPP//2rsT8Krqc9/jb+aEzCFAmKcgc0EZRMWplUId&#10;WnrUCi1e8Ugr2vY8trXW6dzWo7YO99z2ac9xOLZX2uKBHuyR21rF6q0DqKBYsTJZ5jmEEDKSkPHm&#10;Xdu92Un2WpnWXmvttb+f58mzh//KzhsM0f3z/b//d3Ya9+uryyUtM9fligDEszM1Z7ucZrf9ftI3&#10;awAQK1paWwicEHP4Ny3gZ3Q+wWUXTTm7xS78zR4AuOFM2KEGMycMtbgSALyntuxYKHBS37thLoET&#10;PI/QCYgHhE9wyfTiwZKanGTcb2qoNz4AwA26ra6h7uz8k9nMcwIQA4L/HRXQGrr3zYVzZMGscc4X&#10;BPQQoRMQT4Lh08dfaPt3VpPb1SAO6H8oafAUdKaq3MVqAMQz3eIbpLOcdKYTAHhdfk6/Ts9p4HTt&#10;JZNdqAboOWY6AfEktUhk+A9EhiwXSeCvP5yhW+ze23nYuF9fWyGZhUNcrghAPGqorQzd59Q6ALEq&#10;VgKno9vfdbsEeATvOoF4EB42JfJ/duGs8Dd3Z2qrjFNXEhKTLD4DAOzV2toi9WFz5eZMGu5iNQDQ&#10;O8uvmR0TgRMQju11gJ9p2DT2pyLn7xMZdgeBE1xRVJAlIwbmffqotd0bPwBwQsPpaiPwVgPyMqV4&#10;aH+XK4otGzZskL1791pe09V6Vx577DF5+umn+/Qadli9erVRy8mTJ6P6NYDuykgN9Ilo2PSVy6e6&#10;XA3QcwmtbdwuAkAXPrpcpOKN7l9PZxM85pk/bZZV/+8j436/3AGSN7TY5YoAxJPKkv1SW37MuH/V&#10;nPHyva/MdbmizjS0uf322+X++++XuXO9VZ+GMD/4wQ/ktttuk69+9asR60tISDDWb731Vpk2bVqP&#10;v8aCBQvklVdekbFjx8qKFStc+zNYtGiR/O53vzPqeOihh4zHdtM/K339b3zjG3LLLbdI//6EoDC3&#10;ZfcxeXvrAWNbHRCL6HQC/ITOJnjUrPFnjyavryk3troAgDNapb6qLPTo/Ine3Fo3ZswYI3S5+OKL&#10;pbi42OiGiWa3TW88+eSTRn0ajnU0f/58Y3369OlGgKTdUT3x3nvvGbd79uwxvoa+hhvf/+bNm0N1&#10;aAD40UcfReXr6OtrkFdYWCj33XdfVL4G/GH88EICJ8Q0QifADwib4HFTxwwyttmpluZmqas44XJF&#10;AOJFXdVJaW5qNO7riXWzJ3p/iLgGEosXL3YteLEyc+ZMefDBB7u8buLEid1+Tf0eT506FXqsXUAa&#10;+DjdAaTdZvpnr/T73LRpU6+6tnpCv853v/vdqH4NxLaMtBS3SwD6hNAJiGWETYgRSYmJcs0FE0KP&#10;a08dd7EaAPGk9mRJ6P6Vc8ZLanJsHGSgW9XWrVvnua1X119/fZc19bTuHTt2tHv885//3JXtdcFu&#10;q/z8fMf+7L34zxgA7EToBMQiwibEoPA3e431tdJQV+1yRQD8rrH+dOh3jYbfCy/qfveN23R2UryE&#10;Ee+88067x1deeaUrdbz11lvG7cqVKyP+2WtHlt2dZ/HyzxhA/CJ0AmIJYRNimG5r+ey5Y0KPw7sP&#10;ACAaak+d/T1zweThxsl1cJaGNC+99JLlNX/9619D92+44YZol2RsW4w0q0nnaOlsKrPQSz9PP/p6&#10;Uh8AxJNktwsA0A3BsInT6BDjvjR3kqx7f5dxv7663JizkpTMrAIA9jPmx1WeHSD+pYsmuVhNfNLA&#10;SUMaHc69atUq05Pg/vznP4fuX3755VGvSwe260fwND51+PBhY67U0qVLIw5Bf/nll0NDxnUO0x/+&#10;8AfPnTIIAF5E6ATEgomr3K4AsIWewDJp5EDZfqDUOMGurqJUsgqHdv2JANBDdZUnpLWl2bg/YmCe&#10;zDhniMsVeZ92/1RXd976vH///nb3I4Uy4dvOguvf+c53QkGNDkZXHYMn7RoKHyI+b9683n8D3aTd&#10;TBo66Wl7+hEuWKcVrfc///M/CZ0AoBsInQAAjvrS3IlG6KR060tWob4RTHC3KAC+U1t+dmvdwrmx&#10;M8vJbV/84hfbhUAdRQpqOrr44osjPh8peAoO71baQTRmzJhOnxdN69ev71Z49Nhjj8kPfvAD4/69&#10;994rDz/8cLRLAwBfYKYTAMBRl04bLQXZGcb95sYGqasyf3MDAL1xprZSmhrqjPt63Pj8WeOi/jXt&#10;HjA9ZEjvOrO0y6i3M4emTZsmr7/+uhHEtLa2hj4effTR0DV6P3wt+KHdQ0GR1oMfHTudgsO71bJl&#10;y3pVt9Nyc3PdLgEAYgahEwDAUXqC3fzZ54Qe11Ucd7EaAH50+tTZ3ysaOGnwFG2/+tWvjEDFrvCp&#10;Nx0/uj1OO5W0YyjSFrju0ODJyW1j4fOcerK1Tv+ctfsIAOBtbK8DADhOjy3/r9c/luaWFqmvqTA6&#10;EpJTM9wuC4APBDooy0OPndxa97vf/c4IUZ544gkZNmxYjz5XB1mH601opDOUglvjdIubdiXddddd&#10;PX4dp2hH1p49e4z72inV3aAtfEC5zpjSP28AgDcROgEAHKfHls+dOlLe/Gif8bi2/LjkFo1ytygA&#10;vlBrdDm1Gvd1eLgOEXeShj7dGUbdFbO5SD2xZs0aueWWW6R///59fq1oCJ/nNGPGjG4HbeEDyoPz&#10;pfwSPK1evdrYcuiX7wcACJ0AAK64+oIJodBJt8LoKXZJydHfAgPAv1qam9t+nxwLPf7SRZNcqaM3&#10;HUYauIQHTTr/qKfCh13fcMMNRoDhZWvXrg3d//GPf2x89IZfgif95xUeWMb69wMAitAJAOAK7UAY&#10;P7xQPjlU1vbmqkWqjx+QvKHFbpcFIIZVnzxsBE9qaGGOXDB5uMsV9Y7OZOqr8847z4ZK7KGzpnS7&#10;YceOK92OqG677TbLgEW34Y0dOzb0uDeBnJlt27Z16zrdxtexpqNHj/b56we7u7SO5cuXh573S5AG&#10;AIROAADX3HrNbPnuEy8Z909Xlklm/yGSkt7P5aoAxKKmhno5fbIk9Fh/vyQlxs6ZOeEznby6Ha43&#10;NHC6/PLLjdBo3bp1oe/tpZdeCl3z1a9+1fI17Ah3zIQHPT2hJ9hpN1lwm19vWW2jJHgC4AeETgAA&#10;10wvHiwXTBoh724/KDqDpbr0gBSMcG7oLwD/qC49ZHRNqqmjBxlz42LJwYMHQ/d1vpGTuuraCe/y&#10;0fuRZi+Fn9oXXK+qqpIlS5YYc640nNHh38Hg6cUXXwxdn52d3e1a7egCC7d+/fpundYXvnVR6feg&#10;34ueWjhlyhTJycnp9ql/CQkJoft2dm0BgBcROgEAXLXsqpny3s7DoZPsztRWSlpmrttlAYghDXW1&#10;UldVFnp86xdnu1hN7/z1r38N3R8xYoSjX7snXTvafRPswDFj1r0THjwF503p1rojR47ItGnTTF/P&#10;q11gWouXTwcEAC+InZ5jAIAvjR6cL/NmnJ3VUXX8gIvVAIhF1aX7Q/cvnTZaJo0c6F4xvRQe+Eye&#10;PNnRrx3s2vnTn/4ke/bsMbpvovXx/vvvy6ZNm4zuJw26Ro0aJVu3brWsL7wLbMyYMdH+4wAA2IjQ&#10;CQDgumVXz5LU5CTjfmN9rZyuPOFyRQBiRV1VuZyprTLu6wwn7Z6MNbq9TcOeoIkTnd9mrMHTlVde&#10;aVuoo9+Tmd/85jfG7be+9S3j9i9/+Uu3X1dDKgBA7CB0AgC4riA7QxZ/7jOhx9WlB0OzWQDAXGAW&#10;XNA1F04wTq2LNa+++mrovg7c9sIWMp1hpB+9/VydvaRDxDvS2U96at38+fONGUg6D+m9996zfL3w&#10;UMrprYcAgL5hphMAwBOuvWSK/PGdnVJeXSfNjQ1Se/KoZBUOc7ssAB52+lSpcWqdyspIlZvmn+ty&#10;Rb3zwgsvhO5rx5POPbr//vu7PZg6WnRw9po1a+SBBx4wBmV3x7Zt20IDt6dPny6rVq2SRYsWhdaf&#10;f/554/bRRx81bvV1daudBlRWc52Chg2z998LWm93hA9T7yh4Ep92igEA2iN0AgB4gr5hXDJvuvz8&#10;v981HtecPCr98gdJYlKKy5UB8KKW5mapPnEo9Pgrl02V3Mx0FyvqHd2G9sorr4Qea+iks450GLcO&#10;2X7wwQdd7XzSWVNXXXVVrz9/8eLFxnbBYKD0+OOPG99X8HEwWNu4caNp6BT+52P31sPly5f3+TU0&#10;ONN/Xh0DNgAA2+sAAB4SvjUm8IbycBefASBeaTDd3NRo3Nctul+5fKrLFfXOr371q9B9DWN0ppIO&#10;9dbtaXpK3Lhx4+Tpp592scJAV1J3B4WvX78+9Hm6VVAfB8Mk7QgqLy83grRwet3rr78e8Wvrdryg&#10;/Px82wM4ra8731ewMysSDc50u6AGbLfffrut9QFArCN0AgB4hg4BvvWas0ed15YfNwaLA0C45sYz&#10;xhbcoPDDCGKJBioaLAXdeeedxm3wNDkNnnTrmXbjzJo1K+KMJC/7xje+0W6L4M9//nNZuXJlp+BI&#10;v0+d8xTJjh07Qvdnz54d8Rov0O2QSv95EjwBwFmETgAAT5k7daRMHT3o00etUnF0j3ELAAGtcurw&#10;rtBhA6MH58u8GWNdrql3tMtJQyWlnTThJ8eFB09Kt7npjKTeDvf2gqVLl0ace3TeeecZt8HZSOEO&#10;Hz7b8TpjxozoFddHGq4F/1kRPAHAWYROQCzY8x2RsrVuVwE45tv/cEGoa0E7napKD3XxGQDiRW3Z&#10;MWmoqzbua3fk974y17iNNdq1FBy4rdvLbrnllk7XdAyelH5OLHY9KbN5RxdeeKFx++KLL3Za+/jj&#10;j0P3p0719hbK733ve6H7GjxFCtEAIN7E3r+hgXhUs0Vk25dFPjiX8AlxoXhof/nHL5z9P9o1ZUdD&#10;bzIBxC8jhA4fHn75VJk0cqCLFfXesmXLQvd///vfm84qCgZPOs8oSLueLr/8ctmwYUPU63RCcAve&#10;6tWrO6198MEHoft2DxG327x589o9/qd/+ieXKgEA7+D0OiCWBMOnrOkiI38oUrjQ7YqAqLn20smy&#10;ccch2bL7mBjb7I7slgFjPiMJibE3twWAHQLbbYPb6gLh9Hku19Q7ukVOgyOlJ56ZndoWpMGTDtrW&#10;7XVBui3vi1/8ovE64dvy7BLsPlL79+/vdsC1bdu2Xn09PbFP5zppd1D4FrzgyXUaunX159SRngx4&#10;9OjRTs+HDyfvbr36Z9AV/eekA8WDNetJhAAQ7widgFhE+IQ4oNtl7lp0idzy+H9L3ZlGaWqol6rS&#10;g5JbNNrt0gC4QLfZBg8W0O2393z10pjcVqfdPMFtdffee6/plrOONHB56qmnjKHiQRo8vffee1EJ&#10;ncLpVrHwgefRsHDhQiN0+s1vfhMKncKDrs9//vM9fs3c3FwjzAoGfJGE/3naQedOBUMnAADb64DY&#10;xrY7+FxRQZYx3ymotrxE6msqXKwIgBt0e61usw3S7bc6QDzW6Bym4IBpDZwefvjhHn3+rbfeaoQo&#10;4Q4ePGhbfWZ0yHlra2u3PtavX9+rrxE8mU6DJ+1QUu+8805oXUOpngpuTdT6taNMa+uq/rKysnZb&#10;GfXz9Hl9je4YMWJE6H7Hf1YAEI8InQA/IHyCjy2YNc440S6o8tgeaWludrEiAE5qbWk2ttcGT7Gc&#10;XjzYmOUUazRw0jlM2p2kQUZPA6egH//4x+1CEb/Qbi3dmqb0VD+1Zs2a0HowlOopDZ7uuusuo6Ms&#10;ODvKSviJgjrgvbudaEHBuU76z+iee+7pecEA4DOEToCfED7Bp/R0qtzMdON+c2ODVB7b63JFAJyi&#10;22p1e63Kykg1ttXFGt1Sp4GT0m6bngYZ4TScufvuu+0qzVOWLl1q3OpWPg3pgtvi9PS+aG8hVNph&#10;9cgjj4Qer1ixosevoXVu2bJFdu3a1eMZVADgR8x06qv9PxI58IDbVQDtMfMJPqOB012LL5b7fvmq&#10;8biuqkzSqwokIyfyaU8A/EG30+q22iDdbjsgL9PFinruvvvuM7qTtIvnueeeMz2lriduueWW0Fyo&#10;8IHfsU67hLRDSDuNgiGdCj/pL5p0y2Owy0m3xnWnMyoSwiYAOItOJ8DP6HyCj1wwaYRcNWd86HHl&#10;sX1G1xMAf9JttLqdNujSaaNl3oxiFyvqGe3UmTVrltG1o9vpdLaQHYGT0tfRgKQvwYgX6fcV7AIL&#10;hj8quGUtmvTUPJ0npTT4+vd///eof00AiAd0OgHxgM4n+MTtXzpfPvj7ESkpr2l7Q9ooFUd3Sf+R&#10;k9pWEtwuDYCtWqXiyK5QsKzdTXdcFzsdPf/xH/9hbNPSbXDalWRX2BSutzOhemP//v3tTpKzsm3b&#10;tj59LR2WHn5SngZr0d5ad/LkSVmyZEno8cqVK6PyzwwA4hGhExBPguFTwQKRKX9se5/OrwDEloy0&#10;FLnna5fJd//9JWluaZEztVVtb0z3SN7Q2Ol+ANC1ytKDUl9zttNFA6fgXLdY8PnPf14efPBB3wQX&#10;GgKFB0F+881vfjPUWaUdZFdeeaXLFQGAf7C9DognqUUiY38qMvkFAifErKmjB8nXr5oZeny68oTU&#10;lB1xsSIAdjp96rjUlh0NPV4yb7qxvTaWjBo1yjeBk3r00UeltbW1Wx86KL23tOPo2muvbfecbnl7&#10;+umn+/otmNLXDm6r064qJzvIACAeEDoB8SAYNp2/T2TYHW1/82Pn/xYDkehx6ddcOCH0WE+3qqs6&#10;6WJFAOygg8Mrju0LPf7suWPkH78ww8WK4CTtONqzJzDHa+zYsaHnly9fbpwAaDedu6WvrfSEPOY4&#10;AYD9CJ0APyNsgo/90z9cILMnDAs9rji6Rxrqql2sCEBfNDXUyanDfxed56S0q/GuxZe4WxQcc/vt&#10;t4c6jjQA2rRpk7HVLWjx4sW2Bk8aOAVPyNOvZ+egdwDAWeyv6atRPwp8ANH0Udt/FFW80f3rNWwa&#10;/gORIcsJmuBVUPH/AAAgAElEQVRbSYmJ8sObPiu3/fQPcrC0QlpbmuXUoU+kcPRnJCkl1e3yAPRA&#10;c1OjnDyww/h7rIYW5sgPl35OUpOTXK4MTtDAKTgz6rbbbgvNw9Ktbn/+859l8+bNxpoGT5WVlcaw&#10;8b7QbXzLli0z5jgROAFAdNHpBPgJnU2IMzpY/JFvzJeC7Azjsb5xLT909o0rAO8LBsbNjWeMx1kZ&#10;qfLwsnmhv9foPg1k7HL48GHbXstKx8DpiSeeaBcAaSCUn58feqzb4RYtWmQER72hn7dgwQIjyCJw&#10;AoDoI3QC/ICwCXGsqCBL/uUfrzACKNVYf7rdFh0A3lZxdG9oa6x2MP7LzVfIiIF5LlcVezRMCW5P&#10;s8PBgwdtey0z4YHTU089ZQROHWkg9Prrr7cLnvT7HDduXI+324UHThpwvf/++wROABBlbK8DYhnb&#10;6ADDpJED5a5FF8sDv/6L8Tg4jDhv8BiXKwNgpar0kNRVlYUef++GuTK9eLCLFXnXrFmzQtvMdMh2&#10;cXFxu/Xdu3eHhnCrESOif+KfhjgdQ5uqqqouP2/v3r3GSXH6/ej3smLFCpk7d67p9dOmTTOCJ53B&#10;pFvilN7qdrv7779fHnroIZk3b55lgBQeOGnAFWmL3oYNG+Sdd94x7l944YXt1tasWdPl96Uee+yx&#10;0P3w1wh+f9E8iQ8AvIjQCYhFhE1AJ5dOGy1fv2qmPPOnwJsyPXY9Ja2fZBYUuVwZgEhOV56QmrKz&#10;W7gWf26aLJg1zsWKvE27cjQ4efXVV+Wtt94KdQiZmT17dtRrOv/8842ga/78+aHn3nvvvdD93Nzc&#10;Tp/z0ksvyZIlS4zQSIMnPTGuO91GkYInpV9fwydlFibp0PDgDKctW7YYrxXJkCFDjC2K+mcb/jU6&#10;sgr0dG3t2rXd6joL794CAL9iex0QS9hGB1jSN61XzRkfelxZsl/qqno39wNA9Ojfy4ojZ7tygqEx&#10;rGk4o/OMdBuahi26RSwSfX7MmOh3emp31apVq4zbV155xfgID2u0+yhIAzOt/aqrrpKCggJZv369&#10;sT2uJ9vbgsGTzmIK0k4pDZs0TDLrXtKgSq/TE/HMAielf2Y6vHzXrl3y6KOPRgyF9Lnw76sj/R71&#10;+yorKzPq0q9rdS0A+B2hExALCJuAbrvjugtlxjlDPn3UKqcO7yJ4AjxE/z7q38vg3LXg9lj0jAYk&#10;Gj5p6BNOAxk9/c0pGpxomNMxANPQJhh8aQijM5h0a1swpLLaTmdFQyMd/q1dUvq96tfWsClSmKRd&#10;VUuXLpU//OEPPQq49Lq77rqr0ywp1XHQudVraF1a37333ttpXV/XyX9OAOAWQicgFkxcRdgEdJMO&#10;Iv7hTZ+TqaMHffpMIHiqLT/mal0AOgdOOjA8/CAAP9DOlo7zgKJJQ59g4KNBTDROY4u0TS6cfj0N&#10;UIIBjQZOGtpol5HOovrXf/1XI6zRsMmO7h79ehoi6RY2q+9Vt//1NeDSwErp96aBWU/r1/q0e0q7&#10;noI0LNNAiyHmAOJBQmsbt4sAAMBudWca5e7/eEU+3nc89Fxu0SjJLGBIMeCGSIHT//7mlVKQneFu&#10;YTbRAdEazrixZUrDHdXbcCUS/X70BLtbbrml21v1tLNowoQJ7TqcJk6caLmlLRboKXt33nlnn7cs&#10;6iDzz372s0YgBwDxgtAJAOBbBE+AN2inoc5YCyoe2l8e+cZ83wROAAAgMkInAICvRQyeBo6UzMIh&#10;Fp8FwC4dAyfd+qqBk5+21AEAgMgInQAAvhcpeNJuJ+16AhA9BE4AAMQ3QicAQFxoaGqWnzz3prz5&#10;0b7QcwRPQPTUlB2RqtKDoccETgAAxB9CJwBA3GhuaZGHfvsGwRMQZdrdFH5iJIETAADxKdntAgAA&#10;cEpSYqLcf+Nlxv1g8KRvjFtbWyRv8Oi2RwnuFQf4QqtUlhwIBU5ZKafly9PqZNG1/4PACQCAOESn&#10;EwAg7rQeeVJWv31K/s+mAdLcmmg8l5aZI3lDz5GkZN4YA73R0twsFUf+LvU1Fcbj8Xn75ZG5v5Tc&#10;1BqRc98VyZzicoUAAMBphE4AgPjS3PYG+N3Bxu3pllx5ef9seeXghbK7crgkpaRK/rBzJDUj2+0q&#10;gZjSWF8r5Yc+kebGM8bja8e8KrdNeV4SE5oDF2jgpMFTUpaLVQIAAKcROgEA4svxlSI7b+z09L6q&#10;ofLKoQvlv3YvkNzBoyUzf5ALxQGx53TlCak8tk9aW5qN7XR3nfuszB38YecLBy4SmbjK+QIBAIBr&#10;Et0uAAAARx3/dcSnR+cckUuGfCDGTJpje40PvQ/ATNvfldIDUnFkdyhw+uVnH4wcOKnS1SJHn3K2&#10;RAAA4CpCJwBA/DhzWKTiDdPlv1V/LnS/9tRxKdu3TZobGxwoDIgtzU2NcvLADqktOxp6riB/iPQb&#10;fI31J+7+tkj15ihXBwAAvILQCQAQP3RrXWtT5LWEZFn4Dw/IvBnFoaca6qqlbN/f5ExtlUMFAt7X&#10;UFf76d+LytBzF0waIU9+54uSNfVpkeyZ5p+sf/+2Xy/SVOFApQAAwG3MdAIAxI/NU0Vqt0ZeK1wo&#10;MvkF4+7v39omT/3hPWluafl0MUFyi0ZJZkGRM3UCHmXMbzq6V1pbA383khIT5ab558qSedPPXlS/&#10;X+SDc62DpYIFIlNfjm6xAADAdXQ6AQDiQ80W88BJDbopdPfaSybL48sXSEF2xqfPtEplyb7A7JrW&#10;lsifD/ha578DWRmp8vCyee0DJ5U+quuB4eXrRA4+Ep1SAQCAZ9DpBACID3u+I3L4Z5HXUgpF5hwS&#10;SUxv9/SJilr5n8++Jp8cKgs9l5yaIXlDx0pqRnY0qwU8o7G+ViqO7jFug0YPzpd/ufkKGVqYY/6J&#10;++6xDpYSkgPdTvlX2FgtAADwEkInAID/6RyZdwe3vXsui7w+ZLnIuCcjLjU0Ncsv/vtd+dPGT8Ke&#10;TZDMwsGSM2C4JCTQNAy/apXqE4fbPo5I+EmOOvfsjusulIy0lC4+ve3v3cdfEDn1mvk1qUUiMz4M&#10;3AIAAN8hdAIA+N/JF0W2Wpyqde67IjlzLF9CQ6cn/u8mqTvTGHqOrif4VaTuptTkJPn61bOM7afd&#10;1lASmO+kt2byLhP5zKuBzicAAOArhE4AAP/bsVikdHXktYxikdm7uvUyJeU18tjqt2TL7mNhzyZI&#10;ZsEgyRk4QhISk/peK+AinddUdeKQ1Jbpz/jZ/0ScNHKg3LX4YhkxMK/nL1rxhsjf5pmfHKlG3C0y&#10;+ic9f20AAOBphE4AAH9rrhF5Z4BIS33k9VEPioy8v0cvue79XfLE2o1SU9cQei4pJU3yhhRLWqbF&#10;jBvAwxrqqqXiyB5paqgLPadb6L5+1UxZOHdS315cZzvpjCcrU/4o0v/qvn0dAADgKYROAAB/O/ZL&#10;kb9/3XxdB4inDevxy+qQ8Z89/468u/1gu+czC4roekJMMetuml48WO5adIkUFWTZ84V0vpOeWmcm&#10;OS8w30lPvwMAAL5A6AQA8LctF4tUboi8prNkpr3ep5eP3PWUKrmDx0h6Vn6fXhuItjO1VVJ5TLub&#10;znYC2tbd1FFTRWC+U/1+82uyZ4pMX9/pJEkAABCbCJ0AAP6lb243jTZfP+cZkcHL+vxlyqvrjBPu&#10;3vxoX7vn++UOkOxBIyUpuYtTvgCHtTQ3S/WJg1Jb3n7A9wWTRhgn0w3Iy4zOF67eLPLhBdbznSxO&#10;kwQAALGF0AkA4F8HHhLZ/8+R17ST4sITIkk2bR1qo6GTbrmrrD3bNaLb7LL6D5bMgiGSmMSWO7hL&#10;t9LVnjwqNW0fGjwFZWWkyu0L58iCWeOiX8TRp0R23WZ9zcRVIgMXRb8WAAAQVYROAAD/eq/tDXTd&#10;7shrg5aITPit7V9SAycNnjp2PSUmpUj2gKHSL3+QJCQk2v51AWutcvpUqVSfOCTNTY3tVqLe3RSJ&#10;1YmSSsPgc98VyZziXE0AAMB2hE4AAH/SOU46z8nM1JdFChZE7cvrgPFnX/6r7D5yst3zespd9sDh&#10;0i+3sO1RQtS+PhBUV1Um1aWH2s1tUiMG5smyq2bK3KkjnS9KT5XUbXa1W82v0cBJgycbuxEBAICz&#10;CJ0AAP6k23d0G08kqUWBU+sSkqNexqsf7JbfvPKhHCmravd8Sno/ySocLhk5BVGvAfHpTG2lVB0/&#10;II31te2e19Po/sf882TejLGSlOhi150GTho8aQBlJkodiQAAwBmETgAA/2mpF9k4XKSxLPL68DtF&#10;xjzuWDnNLS3y0sa/y69f+asxdDxcaka2ZA8cIWmZOY7VA39rqKuV6tL9xsl04QqyM2Tx56bJNRdO&#10;kNRkj8wXK1kh8snN1tfoUHEdLg4AAGIOoRMAwH9OPC+y/Xrz9RkfimRNd66eTzU0Ncvv39wqq/7y&#10;N6mpa2i3lp6Vb2y7S0l3cK4OfEW3z1WXHpC6qvJ2z+uQ8Gsvmdz2McW47zlWXYlKh/5PXy+SPdO5&#10;mgAAgC0InQAA/rPtyyJlayOvadikoZOLNHD6rzc+lv96/WMjiAqXkdPfGDaelpnrUnWINQ111VJ7&#10;skTqqnR+2Nn/rNNuJu1qWjJvuuRmprtXYFe0M1G32dVsMb8mfVTg721ynmNlAQCAviN0AgD4i26p&#10;e3dw23vvpsjruq1Ot9d5gG61W/nqFvnjOzuNLXjhdOZTv7xBbR8DJCHRI1uh4BmtrS1SV3FCak8d&#10;7zSzSec06bymm78ww9kT6fqifr/IB+eKNFWYX9P/apEpf3SsJAAA0HeETgAAfznybyK7vx15TQeH&#10;6wBxHSTuITpk/LlXt8irH+zpFD4lJiVJRu4AySwokuTUDJcqhFfoFrraiuNSd+q4tDQ3d1rXk+hu&#10;vWa2DC2MwRlh2p2oXYpWRv9EZMTdztQDAAD6jNAJAOAvuk2namPktYIFIlNfdraeHigpr5E/vrtT&#10;Xtr4iVTW1ndaT8/Kk4y8QZKRk9/2KMH5AuGa+ppTcrr8uHHbkc5pmj9rnCycOyk2w6Zw++4ROfiI&#10;+boGx595VSTvMsdKAgAAvUfoBADwj9M7Rd6faL6uR6/rEewep3OeXt28W158d6d8cqjzCXxJKWmS&#10;mT9I+uUPlMSkFBcqhBO0k0k7mrSzSTucOho9OF8WXjRJrpgxVjLSfPJzoNtiP7pcpHKD+TXaqajz&#10;nTzWsQgAADojdAIA+Mf+fxY58FDktaQskQtPBE7CiiHbD5TKf7+1Td78aH+nrXcJCYmBweMFgyQ1&#10;I9ulCmE3HQx+uuKEMbNJZzeF03lNuoXuSxdNlOnFg12qMMoaSgLznfTWTP4Vga5F7XwCAACeRegE&#10;APCPjcNFzhyOvDZ4mcg5zzhbj4106Lhuu1u7Ybtxv6OklFRJy8o3Qqi0TN1ixfa7WKJBU13lSamv&#10;PinNjQ2d1guyM2T+7HNk4UUTY2c4eF+cek3k4y+YHwigdLaTzngCAACeRegEAPCHijcC23LMTHvd&#10;F3NgtNtpw8cHjO6nj/cdj3iNbrnLyCmQtOx8ScvMNTqi4DWtcqa2SuqrTkpdVbm0NDdGvGr88EL5&#10;h0smy6XTRktqcpydYrj/RyIHHrC+RruddFYbAADwJEInAIA/fHKzSMmKyGvpo0TO3+dkNY7YfeSk&#10;vPL+Lnnrb/vlREVtxGsSEpMkI1sDqAJJz8o1HsMdulWuvrpCzlSXS31NhWnQlJuZbmyhu/qCCUbo&#10;FNe026l8nfl6cl5gvpP+HQcAAJ5D6AQAiH0t9SLvDBBprom8PvJ+kVEPOluTw7Tr6e2tB+Ttjw/I&#10;kbKqiNdox1N6dp4RQGkQRQAVfa0tzVJXXS4NNZXGrT6ORLfMXfKZUXLJtNEydfQgh6v0sMaywHwn&#10;s22zKnumyLnvMt8JAAAPInQCAMS+4ytFdt5ovj57l0hGsXP1uEw7oLT7SUOofcdORbxGA6iU9ExJ&#10;zcxpu82StMxsTsKzgZ4411BXJQ2nq6WxrrrttqbTMPCgoYU5cvm5Y+SiKSPpaLJSvVnkwwus5zsN&#10;WS4y7knnagIAAN1C6AQAiH1WW3By5gS6IOKUdj29/uFeI4D65FCZ5bXJqenGKXip/bIlJSPLCKVg&#10;rbH+tDEEvPF0ddttjTQ1dB7yHq54aH+jo0mDptGD8x2q0gcO/0xkz3esr5m4SmTgImfqAQAA3ULo&#10;BACIbXqsup5aZ9YFod0P2gUBY+6TdkC99dE+0yHk4XT7XVowgNIwKkO7oeJ3S55ujdNgKdjBpB1N&#10;2tnUFd0upyHTRVNHGt1N6KUdi0VKV5uvJ2WJnPe+SL8JztUEAAAsEToBAGLbof8lsvf7kdcS00Xm&#10;HBJJYetSRzV1DbL9QKls3XdcdrTdbj9wQurORB5sHU67n1LS+klyWoYkpaZJUkqG0SHlpzBKg6Sm&#10;hnppbmz7aLttajwjjRo21Z8WPXXOip4wN2nUQJk4su1jxACZXjxYsjJSnSnc73Rmm853qtttfk3m&#10;lEBnowZQAADAdYROAIDYpm9Ca7ZEXitcKDL5BWfriVHNLS3G/CcNofRDA6mScpPB7BFo6KThU1JK&#10;20fbbXJKmnGb1Harz3tNc2ODsRUuEC6dkeaGto9GfdxgeqpcJDoAfNLIgTJl9CDjo3hogSQlJkax&#10;8jhXuzUw38ns0ABVtFRk/LOOlQQAAMwROgEAYpeGTRo6mdHASYMn9Ep5dZ18vLfk026oE8ZMKA2n&#10;ei5BklPTPu2IShFJTJSk5MDQ8oSEBElMSQtdmZR89r5+Tuj5sGs0MAp2HDU3NUhrS/D+mdA1LW3X&#10;BAd4Nzc1tj3RYoRJTQ1njKCpq46lSDRM0jlM08YWGZ1MGjYVFdBR47iSFSKf3Gx9DdtqAQDwBEIn&#10;AEDs0m11ur0uEt1Sd8ExjlG3UUNTs2zfXyqHSiul5FSNHC2rkpLyamNYuW7Xc9KIrBI5WFMUldfW&#10;7XBFBdnG/KVBBVkytH+ODB+Ya5wwl5HGCX+eoKGThk9mdGutbrPLmu5YSQAAoDNCJwBAbNLB4TpA&#10;XAeJRzL0WyLFv3C2pjimodORT0Oo4+U1cuRkVeDWeK6mlx1SAamJjTI+b79MLNgrUwp2y9T+uyQ3&#10;tUZu+PPjcqKudyfAaaCkXUpD9Db/09uCbOO53EzvbQdEBy31gW12ZltrVfookRkfiiTnOVYWAABo&#10;j9AJABCbyteJfPwF83XtcsiZ41w9sFTyaQB1orLWeNzY2Czl1aeN+3UNTVJVU2/cr6lvCHVNlVfV&#10;ya3F/1tm9n9fUhI7z1l68u93yK7Gecb9jNQUyc0MbMHLzEgNDe8uyO4nKSmBIecDcjONUIkT5HxC&#10;B4rr9lqr+U7MdQMAwFWETgCA2LTzRpHjKyOv6ZHps3Y4Ww+iY9dtIkefirw27A6RsT91th54S9la&#10;kW1ftr5m9E9ERtztTD0AAKAdjlcBAMQe7Ww48bz5+sCvOVcLoiv7fPO1ijccKwMepZ1MGj5a2f/P&#10;IpUbnKkHAAC0Q+gEAIg9pasDM13M6JHp8IfcueZrtVutt1YhPox53PrnROe/bb/efP4bAACIGkIn&#10;AEDsKX3OfC3vMpG0YY6VgijLKBZJNTmlTsMEOligJ1ROXBU4sdKMBk66JVd/ZgAAgGMInQAAseXM&#10;YettVYNucqwUOMRqIHzVRufqgHdp0KzBkwZQZk69JnLgAedqAgAAhE4AgBhTssJ8LTFdZMB1jpUC&#10;h+Rear5W9bZzdcDb8q8QGXGf9TUHHgqcfAkAABxB6AQAiC1WW+s0cErKcq4WOMNqXo92OrFlCkEj&#10;7w+ET1Z0m139fkfKAQAg3hE6AQBihwYMp3ear3NqnT9lTTcPE3WQuA4UB1RwvpPVXLfGssBgccJK&#10;AACijtAJABA7rLqc9E1mVx0OiE0aJGTPNF+3mvGF+KMDxbua71S9WWTPd5yrCQCAOEXoBACIDdqV&#10;ULrafH3gIus3mYhtVlvsqjc5Vwdig/68jHnc+poj/2b9OwUAAPQZoRMAIDacfDGwLcYMp9b5W85F&#10;5muVG5yrA7Fj2B0ihQutr/n710XqdjtTDwAAcYjQCQAQG47/2nxNZ/5kTnGuFjgvZ4752pnDDIZG&#10;ZBN+K5JRbL6uM8G2fTlwCwAAbEfoBADwPu1wsjrmnC4n/0vOC4SLZnTIPNCRDqCftKbtv3jTza/R&#10;QfS7v+1cTQAAxBFCJwCA9514XqSlPvKaznHSeU7wP6tup8o3nasDsUXDyuJfWF9TskLk2C8dKQcA&#10;gHhC6AQA8D6rU+sKFoikFjlXC9xjNdeJTidYGbxMpGip9TXa7VSzxZFyAACIF4ROAABv0yG/VoOi&#10;B37NuVrgLqsT7DQsaKpwrhbEHu12spr9pt2U26/n5wgAABsROgEAvM1qgLjOa+nqdCr4R/ookbRh&#10;5ut0O8GK/r6Y/ELg1oyG3J/c7FxNAAD4HKETAMDbjq80X9NZTlYDguE/Vt1OVW87Vwdik55kd84z&#10;1teUrRU59L+cqQcAAJ8jdAIAeJduq6vfb77OqXXxJ/t88zWrbZhAkIbVw+6wvmbfPfw8AQBgA0In&#10;AIB3WW2t061WVl0v8Ke8y8zXqjeLtDY5Vgpi2JjHRbJnmq/rz9GOxSINJc7VBACADxE6AQC8SYf6&#10;lq42Xx+0xLla4B06CNpsJk9zDaePoXsSkgPznVIKza85c1hk540EmQAA9AGhEwDAm3SuioYIZtha&#10;F580LMiZY77Olih0lw6ln/Bb62tOvSZy4CFn6gEAwIcInQAA3lT6nPmabqvTgcCITzkXma9Vvulc&#10;HYh9BQtERt5vfc2BB0TK1zlTDwAAPkPoBADwHp2jYvUmb+DXnKsF3mPV6VS10bk64A8jfyiSf4X1&#10;NbrNTrfbAQCAHiF0AgB4j85yMpujkpguMuA6Z+uBt1gNkNfAsm63c7Ug9umWTd1ml1pkfk1jmci2&#10;LzPfCQCAHiJ0AgB4j9Wpdf2vth7+C//TQeJZ083XmeuEntLAadKaQABlRk9H3Pt952oCAMAHCJ0A&#10;AN5Su9X6BDK21kFZdTtVb3KuDviH/kyNetD6msM/EznxvDP1AADgA4ROAABvsRogrh1O2ukEWA4T&#10;p9MJvTTibpHChdbXfHIzWzgBAOgmQicAgHfovJTjK83XBy2x3v6C+GHV6aTdck0VztUCfxn/rEj6&#10;KPP15hqR7dcHbgEAgCVCJwCAd1S8YX1CFFvrEJQ2zDoYoNsJvZWcJzL5hcChBWZ0C/DubztXEwAA&#10;MYrQCQDgHVYDxPtNEMme6Vwt8L6cOeZrVW87Vwf8RwfVj/2p9TUlKwIfAADAFKETAMAbdKtK2Vrz&#10;9UE3OVcLYoPVXKeqjc7VAX8asjywpdfKrtusDz4AACDOEToBALxBT4SympHS1Zs/xB+ruU4aOrXU&#10;O1cL/GnckyKZU8zX9WeM+U4AAJgidAIAeIPVqXX5VwRm+ADhdAtUUlbkNQ0D6EBBX+nP18RV5j9n&#10;Sk+y23mjczUBABBDCJ0AAO7T4eGnXjNfZ4A4zFh1OzFMHHbQTqdznrG+RrcGH/6ZM/UAABBDCJ0A&#10;AO47vtJ8TTsMBlznXC2ILdnnm68xTBx2GbgoMOPJyt7vE3QCANABoRMAwH1WW+sKF1pvbUF8o9MJ&#10;Tin+hfUJmq1NIjsWizSWOVcTAAAeR+gEAHBX9WaR2q3m65xaBys5c0QSkiOv6Zv/0zudrQf+pT9n&#10;k9aIJOeZX6NbhTV40gAKAAAQOgEAXGbV5aTDw/Muc6wUxCDtgtOB4mb0FDvALumjAoPFreh8ugMP&#10;OVIOAABeR+gEAHCPdgNYzXMatMS8iwUIstpix1wn2K1ggciIu62vOfiwSPk6Z+oBAMDDCJ0AAO7R&#10;N2VW8084tQ7dkXOR+RpznRANox607sLUQH3njYHtdgAAxDFCJwCAe47/2nxNt0zpUeVAV6w6nXSm&#10;U1OFc7UgPmgHpm6zSy0yv0YD9e3XM98JABDXCJ0AAO7QIODki+brDBBHd+kbf521Y6biDacqQTzR&#10;n7sJv7XeAqwzxfZ+37maAADwGEInAIA7Tjwv0lIfeU3fxOk8J6C7mOsEN+RfEdhqZ+Xwz0TK1jpT&#10;DwAAHkPoBABwh9XWOh3Um1LoXC2Ifcx1glt0qLj+zrKi853qdjtTDwAAHkLoBABwnr75sgoC2FqH&#10;nsqZY75Ws8W8qw6wg853stri2VwTmO/EzyEAIM4QOgEAnHd8pflacp5I/6udqwX+oIPn9WcnEn2j&#10;X73Z2XoQX/Rnb9Ia6/lOGn7uus25mgAA8ABCJwCA80qfM18bcF3bv53SnasF/mHV7cQWO0Rb9kyR&#10;sT+1vqZkReADAIA4QegEAHCWvvm3mm3C1jr0Vu6l5mvVm5yrA/Fr6LdEBi6yvmb3twNdTwAAxAFC&#10;JwCAs6y6nDKKrU8hA6xYdTpVvOFYGYhz5zwj0m+C+XpwvpPeAgDgc4ROAADn6Gyd0tXm6wO/5lwt&#10;8B8Nncxm6jRViJze6Ww9iE9JWYH5TnprRrs9P7nZuZoAAHAJoRMAwDknXwy8+TczaIlztcB/dBaY&#10;ztUxQ7cTnJI5RaT4F9bXnHhe5PDPnKkHAACXEDoBAJxjtbVOt9Xp9jqgL6y22DHXCU4qWioyZLn1&#10;NXu/L1K10ZFyAABwA6ETAMAZjWWBTiczDBCHHayGiXOCHZymp9llTTdfb20KzHfS348AAPgQoRMA&#10;wBnHVwbeYEWi26IGXOdsPfAnq04nnaPTUOJcLYD+bpv8gkhynvk1Zw6L7LzR/PcjAAAxjNAJAOAM&#10;q611/a+2flMGdFdqkfU2TbYywWnpo0TGP2t9Tfk6kQMPOVIOAABOInQCAESfnhpWvdl8na11sJPO&#10;BzNT+aZzdQBBhQtFht9pfc3Bh0VOveZMPQAAOITQCQAQfVZdTimFIgULnKsF/pd9vvkanU5wy+if&#10;WAeiur1ux+LAdjsAAHyC0AkAEH0lK8zXBi0RSUh2rBTEAas39tpx11LvXC1AkP6em7gqsAXUjA4U&#10;1+CJ+Y5hosUAAA2DSURBVE4AAJ8gdAIARJduF7H6P/cDv+ZcLYgPmVPMZ4Tpm3m6neCWtGEiE35r&#10;HbTrKYt7v+9cTQAARBGhEwAguqy21mk4kD3TuVoQP/IuM18jdIKb8q8QGXGf9TWHfyZStrbr16Ij&#10;CgDgcYROAIDo0W1MJ543X6fLCdFiNdeJYeJw26gfdT3L7pObRep2m68ffUpk/z/bWhYAAHYjdAIA&#10;RI8GTs015us6zwmIBqu5TnQ6wQt0m51utzPTVCGy/frOM8j0d+rOG0V23WZ9KigAAB5A6AQAiJ7j&#10;vzZf0y0mVm+4gL7QbZuJ6ZHX9M18zRZn6wE60pM7J79gPd9Jf053f/vs49qtIh9e0Pa7dWXgMaET&#10;AMDjCJ0AANGhw8Mr3jBfH3STY6UgDmnglDXdfJ1uJ3iBhqNjHre+5tgvAyeAlq4OBE4aPAVpgFq/&#10;P5oVAgDQJ4ROAIDo0DdIZkNuk7JEChc6Ww/ij+UWu7edqwOwMuwOkQHXWV+jW+l2LI68XZmuPQCA&#10;hxE6AQCiw2prnb7B0uAJiKaci8zX9Fh6wCvGPyuSUWy+3nGuU7iaD+yvBwAAmxA6AQDsp//nPXwL&#10;SEecWgcnWHU66ZakhhLHSgEsaQg/aU3vwnir37UAALiM0AkAYD+rLicdHq5DxIFo00HN/SaYr9Pt&#10;BC/RGWTFv+j55zFMHADgYYROAAB76RwnnedkZtAS52oBcuaYrzHXCV5TsEAktahnn6OHNuhAcQAA&#10;PIjQCQBgr1OvWW9b4tQ6OCn3UvM1Op3gJfq784Nze7ftk24nAIBHEToBAOxltbVOjwe32u4E2M2q&#10;00lnj0U6DQxw2sFHRD7+Qu/njHGCHQDAowidAAD20TfwZWvN1xkgDqdpyKmznSLRraBVG52tBwin&#10;2+I0bNp3T+DnsbdqP7KvJgAAbEToBACwj85yMjvaOyGZeU5wh9Updmyxg1v0d+VHl4uUr+v7a9Hp&#10;BADwKEInAIB9Sp8zX+t/tXnHCRBNOReZr1Vvcq4OIFxiusi010VG/lAkOa9vr1W71TzwBwDARYRO&#10;AAB71O8XqXjDfJ2tdXALnU7wKg2bRv1IZM4hkbE/7fnJdeE0eAIAwGMInQAA9ji+0nxN31hppxPg&#10;hqzpga6SSHQOGVuT4LakLJFhd4icv6/34RMn2AEAPIjQCQBgD6tT6wYuMn/TD0Sb/uzpyYlm6HaC&#10;V+jPam/Dp9PbolcXAAC9ROgEAOg7PQGsbrf5Olvr4DarLXZVbztXB9AdwfBJt92Nf1Yko7jrz+Ek&#10;RgCABxE6AQD6zmqAuL5ZsnrDDzgh+3zzNd6sw6v01M+ipSKzdnQdPp3e6VhZAAB0F6ETAKBv9MSk&#10;0tXm63Q5wQvyLjNf0yH4+gF4VXfCJ51PxjBxAIDHEDoBAPqmfJ1IY5n5ur5RAtymw+z7TTBfp9sJ&#10;sSAYPs3eJTL5hcCQ/HCETgAAjyF0AgD0jdUAcd1Wlz7KsVIAS1bdTsx1QqwpXCgy48P24VPNB+7W&#10;BABAB4ROAIDe0w4n7XQyM+gm52oBumI114kT7BCrwsMn7YQCAMBD+DcTAKD3dJaTznSKRE9fGrjI&#10;2XoAK1YD7Wu2BGbiJGU5Vw9gJw2f9AMAAA+h0wkA0HtWp9bpmx/ewMNLdPhyapH5Ot1OAAAAtiJ0&#10;AgD0Tt1u6+HLnFoHL8qZY77GMHEAAABbEToBAHrHaoC4dpMULHCuFqC7ci81X2OYOAAAgK0InQAA&#10;vVOywnxNZzkx0BZe1FWnU2uTc7UAAAD4HKETAKDnKt4QOXPYfJ1T6+BV2TMDQ+4j0UHitVudrQcA&#10;AMDHCJ0AAD1nNUA8c4pI1nTnagF6QjvwrLqdNFAFAACALQidAAA901IvUrrafJ0uJ3id5RY75joB&#10;AADYhdAJANAzZWsD25Ai0S4SnecEeJnVMPHKDc7VAQAA4HOETgCA9poqRI79MnAbidWpdXmXiaQN&#10;i0pZgG2sOp0aSkTq9ztWCgAAgJ8ROgEA2kvOE/n710XeHSyy/fpAZ1PwRC99Q37qNfPPZWsdYoH+&#10;jFvNHaPbCQAAwBacZw0A6Cx9VKDb48TzgY+UwrPb5syOlE/KEhlwnVMVAn2j3U41WyKv6VynQUuc&#10;rQcAAMCH6HQCAHTWcYtcY5nIkX8LfJjRwMnsKHrAa3IuMl+r2uhcHQAAAD5G6AQA6Kw3c5kGfs3+&#10;OoBoyZ1rvqYdUGYzzQAAANBthE4AgM56Ezode7r9/CfAy3QLaWqR+TrdTgAAAH1G6AQA6Cx1aM8/&#10;R2c/bftyYAD57m/zph3eZ9XtpHOdAAAA0CeETgCAznrT6RQUnP/04QUi740TqXjDtrIAW1nNdeIE&#10;OwAAgD4jdAIAdNaX0CmcdpJYdZMAbrLsdNrIVlEAAIA+InQCAHSm8276atgdIuOfFUlI7vtrAdGQ&#10;NV0kKSvyWku9SPVmZ+sBAADwGUInAEBnOmC5L2HRyPtFxv7UvnqAaNCf8Zw55uvMJQMAAOgTQicA&#10;QGS93WKnYdOoB+2tBYgWy7lObzpXBwAAgA8ROgEAIuvpFjvtGhn3ZGBbHRAr6HQCAACIGkInAEBk&#10;Pel00sBp4iqRIcujVw8QDVbDxBtKROp2O1cLAACAzxA6AQAi627opIOYJ60RGXBddOsBokF/fnWg&#10;uJnKDc7VAgAA4DOETgCAyFKHdn2NvmGf+rJI4cLo1wNEi1W3U/Um5+oAAADwGUInAEBkXXU66Ql3&#10;GjhZvWEHYoHVMPGKNxwrAwAAwG/6cB42AMDXrEInDZymvS7Sb4Jz9QDRYjVM/PROkaaKtv9iynOu&#10;HgAAAJ+g0wkAEJlZ6JRRTOAEf9GTGq1CVrqdAAAAeoXQCQAQmXYzJaa3f06DpunrCZzgP8x1AgAA&#10;sB2hEwDAXHj3R/bMQIeThlGA32Sfb77GCXYAAAC9QugEADAXDJ20C4TACX6Wd5n5WvVmkZZ6x0oB&#10;AADwC0InAIA5nXVTsCBwSl1SltvVANGTNd38Z1wDp5otztYDAADgA4ROAABzRbeITPkjgRPig9Vc&#10;J7bYAQAA9BihEwDAnL4JT0h2uwrAGVZznaredq4OAAAAnyB0AgAAUHQ6AQAA2IrQCQAAQOXMMe/s&#10;aywTOb3T2XoAAABiHKETAACA0tllmVPM1+l2AgAA6BFCJwAAgKC8y8zXmOsEAADQI4ROAAAAQZbD&#10;xDc6VwcAAIAPEDoBAAAEWQ0T15lOOtsJAAAA3ULoBAAAEJQ2TCR9lPk6c50AAAC6jdAJAAAgnFW3&#10;E3OdAAAAuo3QCQAAIFzOReZrdDoBAAB0G6ETAABAuJw55ms1W0Ra6p2rBQAAIIYROgEAAITLmi6S&#10;nBd5TQOn6s3O1gMAABCjCJ0AAAA6sup2Ct9iV79fpGSFyK7bRDZPDdwHAACAIdntAgAAADxH5zqV&#10;r4u8VvqcSM0HgfCpoaT9Wt5lUS8NAAAgVhA6AQAAdGR1gl3t1sBHR+mjAh8AAAAwEDoBAACoM4cD&#10;3UvVm0ROvdbzz7fakgcAABCHCJ0AAED80hlMp14RqdoYmM/UF7mX2lERAACAbxA6AQCA+JVaJHLi&#10;eZHWpr6/FvOcAAAA2uH0OgAAEL8KFoiMebzvr5NSKNJvQt9fBwAAwEcInQAAQHwbdodI0dK+vYbV&#10;4HEAAIA4RegEAABwzjN9C46Y5wQAANAJoRMAAEBCssikNSJpw3r3+cxzAgAA6ITQCQAAQOlQ8Sl/&#10;FEnK6tnn6fWZU6JTEwAAQAwjdAIAAAjKmi4y/tmefY5uy0vgQGAAAICOCJ0AAADCDbhOZOQPu389&#10;85wAAAAiInQCAADoaNSPAuFTd+TMiWopAAAAsYrQCQAAIBLdZqfb7awkphM6AQAAmCB0AgAAiEQH&#10;hOtgcR0wbkYDJw2eAAAA0AmhEwAAgJm0YSKT1pgPCqfLCQAAwBShEwAAgBU9ne6cZ0zWGCIOAABg&#10;htAJAACgK0VLRYbf2f457X7SQAoAAAAREToBAAB0x+ifiBQsOPtYh4zr3CcAAABEROgEAADQHdrZ&#10;pPOd+k0IPKbLCQAAwBKhEwAAQHdpZ9PkF0SS85jnBAAA0IWE1jZuFwEAABBTTr0mkj0zED4BAAAg&#10;IkInAAAAAAAA2I7tdQAAAAAAALAdoRMAAAAAAABsR+gEAAAAAAAA2xE6AQAAAAAAwHaETgAAAAAA&#10;ALAdoRMAAAAAAABsR+gEAAAAAAAA2xE6AQAAAAAAwHaETgAAAAAAALAdoRMAAAAAAABsR+gEAAAA&#10;AAAA2xE6AQAAAAAAwHaETgAAAAAAALAdoRMAAAAAAABsR+gEAAAAAAAA2xE6AQAAAAAAwHaETgAA&#10;AAAAALAdoRMAAAAAAABsR+gEAAAAAAAA2xE6AQAAAAAAwHaETgAAAAAAALAdoRMAAAAAAABsR+gE&#10;AAAAAAAA2xE6AQAAAAAAwHaETgAAAAAAALAdoRMAAAAAAABsR+gEAAAAAAAA2xE6AQAAAAAAwHaE&#10;TgAAAAAAALAdoRMAAAAAAABsR+gEAAAAAAAA2xE6AQAAAAAAwHaETgAAAAAAALAdoRMAAAAAAABs&#10;R+gEAAAAAAAA2xE6AQAAAAAAwHaETgAAAAAAALAdoRMAAAAAAABsR+gEAAAAAAAA2/1/5QgqO+2/&#10;96sAAAAASUVORK5CYIJQSwECLQAUAAYACAAAACEAsYJntgoBAAATAgAAEwAAAAAAAAAAAAAAAAAA&#10;AAAAW0NvbnRlbnRfVHlwZXNdLnhtbFBLAQItABQABgAIAAAAIQA4/SH/1gAAAJQBAAALAAAAAAAA&#10;AAAAAAAAADsBAABfcmVscy8ucmVsc1BLAQItABQABgAIAAAAIQCDEdjFDwQAANoIAAAOAAAAAAAA&#10;AAAAAAAAADoCAABkcnMvZTJvRG9jLnhtbFBLAQItABQABgAIAAAAIQCqJg6+vAAAACEBAAAZAAAA&#10;AAAAAAAAAAAAAHUGAABkcnMvX3JlbHMvZTJvRG9jLnhtbC5yZWxzUEsBAi0AFAAGAAgAAAAhANwJ&#10;Zx/fAAAACAEAAA8AAAAAAAAAAAAAAAAAaAcAAGRycy9kb3ducmV2LnhtbFBLAQItAAoAAAAAAAAA&#10;IQCXrSE97I0AAOyNAAAUAAAAAAAAAAAAAAAAAHQIAABkcnMvbWVkaWEvaW1hZ2UxLnBuZ1BLBQYA&#10;AAAABgAGAHwBAACSlgAAAAA=&#10;">
                <v:shape id="图片 648" o:spid="_x0000_s1051" type="#_x0000_t75" style="position:absolute;left:8488;top:10553;width:3472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6wqXDAAAA3AAAAA8AAABkcnMvZG93bnJldi54bWxET89rwjAUvgv7H8Ib7Kbp3BTpjDLEMcf0&#10;YFV2fTRvbVnzUpPY1v9+OQgeP77f82VvatGS85VlBc+jBARxbnXFhYLj4WM4A+EDssbaMim4kofl&#10;4mEwx1TbjvfUZqEQMYR9igrKEJpUSp+XZNCPbEMcuV/rDIYIXSG1wy6Gm1qOk2QqDVYcG0psaFVS&#10;/pddjILvXbZdty+dPk2u/Vf94/z5k2dKPT32728gAvXhLr65N1rB9DWujWfiEZCL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DrCpcMAAADcAAAADwAAAAAAAAAAAAAAAACf&#10;AgAAZHJzL2Rvd25yZXYueG1sUEsFBgAAAAAEAAQA9wAAAI8DAAAAAA==&#10;">
                  <v:imagedata r:id="rId109"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DB004A" w:rsidRPr="00CC1C50" w:rsidRDefault="00DB004A" w:rsidP="006A3909">
                        <w:pPr>
                          <w:pStyle w:val="a5"/>
                          <w:spacing w:beforeLines="50" w:before="163" w:afterLines="50" w:after="163"/>
                          <w:ind w:firstLine="400"/>
                          <w:jc w:val="center"/>
                          <w:rPr>
                            <w:rFonts w:ascii="Times New Roman" w:hAnsi="Times New Roman"/>
                            <w:noProof/>
                            <w:sz w:val="24"/>
                            <w:szCs w:val="21"/>
                          </w:rPr>
                        </w:pPr>
                        <w:bookmarkStart w:id="88" w:name="_Ref509601433"/>
                        <w:bookmarkStart w:id="89" w:name="_Ref509759338"/>
                        <w:bookmarkStart w:id="90" w:name="_Toc509762052"/>
                        <w:bookmarkStart w:id="91" w:name="_Toc511270633"/>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2</w:t>
                        </w:r>
                        <w:r w:rsidR="00AF3D17">
                          <w:fldChar w:fldCharType="end"/>
                        </w:r>
                        <w:bookmarkEnd w:id="88"/>
                        <w:r>
                          <w:t xml:space="preserve"> </w:t>
                        </w:r>
                        <w:r w:rsidRPr="006A3909">
                          <w:rPr>
                            <w:rFonts w:hint="eastAsia"/>
                          </w:rPr>
                          <w:t>外散射内散射示意图</w:t>
                        </w:r>
                        <w:bookmarkEnd w:id="89"/>
                        <w:bookmarkEnd w:id="90"/>
                        <w:bookmarkEnd w:id="91"/>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r w:rsidR="00DB004A">
        <w:fldChar w:fldCharType="begin"/>
      </w:r>
      <w:r w:rsidR="00DB004A">
        <w:instrText xml:space="preserve"> REF ZEqnNum569890 \* Charformat \! \* MERGEFORMAT </w:instrText>
      </w:r>
      <w:r w:rsidR="00DB004A">
        <w:fldChar w:fldCharType="separate"/>
      </w:r>
      <w:r w:rsidR="00DD76AC">
        <w:instrText>(2.3)</w:instrText>
      </w:r>
      <w:r w:rsidR="00DB004A">
        <w:fldChar w:fldCharType="end"/>
      </w:r>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pt;height:18.7pt" o:ole="">
            <v:imagedata r:id="rId110" o:title=""/>
          </v:shape>
          <o:OLEObject Type="Embed" ProgID="Equation.DSMT4" ShapeID="_x0000_i1047" DrawAspect="Content" ObjectID="_1587754834" r:id="rId111"/>
        </w:object>
      </w:r>
      <w:r w:rsidR="006A3909" w:rsidRPr="006A3909">
        <w:rPr>
          <w:rFonts w:hint="eastAsia"/>
        </w:rPr>
        <w:t>代表光线在传播过程中没有受到吸收或者散射的部分，能够透过介质到达人的眼睛。这部分的光线与入射光线的比值被称为透射比。比尔</w:t>
      </w:r>
      <w:r w:rsidR="008E72CE">
        <w:rPr>
          <w:rFonts w:hint="eastAsia"/>
        </w:rPr>
        <w:t>-</w:t>
      </w:r>
      <w:r w:rsidR="006A3909" w:rsidRPr="006A3909">
        <w:rPr>
          <w:rFonts w:hint="eastAsia"/>
        </w:rPr>
        <w:t>朗伯特定律</w:t>
      </w:r>
      <w:r w:rsidR="006A3909" w:rsidRPr="006A3909">
        <w:rPr>
          <w:rFonts w:hint="eastAsia"/>
        </w:rPr>
        <w:t>(Beer-Lambert Law)</w:t>
      </w:r>
      <w:r w:rsidR="00A74B41">
        <w:rPr>
          <w:vertAlign w:val="superscript"/>
        </w:rPr>
        <w:t>[33]</w:t>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pt;height:18.7pt" o:ole="">
            <v:imagedata r:id="rId112" o:title=""/>
          </v:shape>
          <o:OLEObject Type="Embed" ProgID="Equation.DSMT4" ShapeID="_x0000_i1048" DrawAspect="Content" ObjectID="_1587754835" r:id="rId113"/>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r w:rsidR="00DB004A">
        <w:fldChar w:fldCharType="begin"/>
      </w:r>
      <w:r w:rsidR="00DB004A">
        <w:instrText xml:space="preserve"> REF ZEqnNum609843 \* Charformat \! \* MERGEFORMAT </w:instrText>
      </w:r>
      <w:r w:rsidR="00DB004A">
        <w:fldChar w:fldCharType="separate"/>
      </w:r>
      <w:r w:rsidR="00DD76AC">
        <w:instrText>(2.4)</w:instrText>
      </w:r>
      <w:r w:rsidR="00DB004A">
        <w:fldChar w:fldCharType="end"/>
      </w:r>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3.65pt" o:ole="">
            <v:imagedata r:id="rId114" o:title=""/>
          </v:shape>
          <o:OLEObject Type="Embed" ProgID="Equation.DSMT4" ShapeID="_x0000_i1049" DrawAspect="Content" ObjectID="_1587754836"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09843"/>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4</w:instrText>
        </w:r>
      </w:fldSimple>
      <w:r>
        <w:instrText>)</w:instrText>
      </w:r>
      <w:bookmarkEnd w:id="92"/>
      <w:r>
        <w:fldChar w:fldCharType="end"/>
      </w:r>
    </w:p>
    <w:p w:rsidR="00546139" w:rsidRDefault="00546139" w:rsidP="00546139">
      <w:pPr>
        <w:ind w:firstLineChars="0" w:firstLine="0"/>
      </w:pPr>
      <w:r w:rsidRPr="00546139">
        <w:rPr>
          <w:position w:val="-12"/>
        </w:rPr>
        <w:object w:dxaOrig="320" w:dyaOrig="360">
          <v:shape id="_x0000_i1050" type="#_x0000_t75" style="width:15.9pt;height:18.7pt" o:ole="">
            <v:imagedata r:id="rId116" o:title=""/>
          </v:shape>
          <o:OLEObject Type="Embed" ProgID="Equation.DSMT4" ShapeID="_x0000_i1050" DrawAspect="Content" ObjectID="_1587754837" r:id="rId117"/>
        </w:object>
      </w:r>
      <w:r>
        <w:rPr>
          <w:rFonts w:hint="eastAsia"/>
        </w:rPr>
        <w:t>代表透射光的强度，</w:t>
      </w:r>
      <w:r w:rsidRPr="00546139">
        <w:rPr>
          <w:position w:val="-12"/>
        </w:rPr>
        <w:object w:dxaOrig="320" w:dyaOrig="360">
          <v:shape id="_x0000_i1051" type="#_x0000_t75" style="width:15.9pt;height:18.7pt" o:ole="">
            <v:imagedata r:id="rId118" o:title=""/>
          </v:shape>
          <o:OLEObject Type="Embed" ProgID="Equation.DSMT4" ShapeID="_x0000_i1051" DrawAspect="Content" ObjectID="_1587754838" r:id="rId119"/>
        </w:object>
      </w:r>
      <w:r>
        <w:rPr>
          <w:rFonts w:hint="eastAsia"/>
        </w:rPr>
        <w:t>代表入射光的总强度。透射比为这两个强度的比值。</w:t>
      </w:r>
      <w:r w:rsidRPr="00546139">
        <w:rPr>
          <w:position w:val="-12"/>
        </w:rPr>
        <w:object w:dxaOrig="360" w:dyaOrig="360">
          <v:shape id="_x0000_i1052" type="#_x0000_t75" style="width:18.7pt;height:18.7pt" o:ole="">
            <v:imagedata r:id="rId120" o:title=""/>
          </v:shape>
          <o:OLEObject Type="Embed" ProgID="Equation.DSMT4" ShapeID="_x0000_i1052" DrawAspect="Content" ObjectID="_1587754839" r:id="rId121"/>
        </w:object>
      </w:r>
      <w:r>
        <w:rPr>
          <w:rFonts w:hint="eastAsia"/>
        </w:rPr>
        <w:t>为消光系数，</w:t>
      </w:r>
      <w:r w:rsidRPr="00546139">
        <w:rPr>
          <w:position w:val="-6"/>
        </w:rPr>
        <w:object w:dxaOrig="139" w:dyaOrig="279">
          <v:shape id="_x0000_i1053" type="#_x0000_t75" style="width:6.55pt;height:13.1pt" o:ole="">
            <v:imagedata r:id="rId122" o:title=""/>
          </v:shape>
          <o:OLEObject Type="Embed" ProgID="Equation.DSMT4" ShapeID="_x0000_i1053" DrawAspect="Content" ObjectID="_1587754840" r:id="rId123"/>
        </w:object>
      </w:r>
      <w:r>
        <w:rPr>
          <w:rFonts w:hint="eastAsia"/>
        </w:rPr>
        <w:t>为光线在传播过程中的距离。我们将</w:t>
      </w:r>
      <w:r w:rsidRPr="00546139">
        <w:rPr>
          <w:position w:val="-6"/>
        </w:rPr>
        <w:object w:dxaOrig="200" w:dyaOrig="220">
          <v:shape id="_x0000_i1054" type="#_x0000_t75" style="width:9.35pt;height:11.2pt" o:ole="">
            <v:imagedata r:id="rId124" o:title=""/>
          </v:shape>
          <o:OLEObject Type="Embed" ProgID="Equation.DSMT4" ShapeID="_x0000_i1054" DrawAspect="Content" ObjectID="_1587754841" r:id="rId125"/>
        </w:object>
      </w:r>
      <w:r>
        <w:rPr>
          <w:rFonts w:hint="eastAsia"/>
        </w:rPr>
        <w:t>点和</w:t>
      </w:r>
      <w:r w:rsidRPr="00546139">
        <w:rPr>
          <w:position w:val="-6"/>
        </w:rPr>
        <w:object w:dxaOrig="200" w:dyaOrig="279">
          <v:shape id="_x0000_i1055" type="#_x0000_t75" style="width:9.35pt;height:13.1pt" o:ole="">
            <v:imagedata r:id="rId126" o:title=""/>
          </v:shape>
          <o:OLEObject Type="Embed" ProgID="Equation.DSMT4" ShapeID="_x0000_i1055" DrawAspect="Content" ObjectID="_1587754842" r:id="rId127"/>
        </w:object>
      </w:r>
      <w:r>
        <w:rPr>
          <w:rFonts w:hint="eastAsia"/>
        </w:rPr>
        <w:t>点的透射比用</w:t>
      </w:r>
      <w:r w:rsidRPr="00546139">
        <w:rPr>
          <w:position w:val="-10"/>
        </w:rPr>
        <w:object w:dxaOrig="720" w:dyaOrig="320">
          <v:shape id="_x0000_i1056" type="#_x0000_t75" style="width:36.45pt;height:15.9pt" o:ole="">
            <v:imagedata r:id="rId128" o:title=""/>
          </v:shape>
          <o:OLEObject Type="Embed" ProgID="Equation.DSMT4" ShapeID="_x0000_i1056" DrawAspect="Content" ObjectID="_1587754843" r:id="rId129"/>
        </w:object>
      </w:r>
      <w:r>
        <w:rPr>
          <w:rFonts w:hint="eastAsia"/>
        </w:rPr>
        <w:t>表示。公式</w:t>
      </w:r>
      <w:r>
        <w:fldChar w:fldCharType="begin"/>
      </w:r>
      <w:r>
        <w:instrText xml:space="preserve"> GOTOBUTTON ZEqnNum516680  \* MERGEFORMAT </w:instrText>
      </w:r>
      <w:r w:rsidR="00DB004A">
        <w:fldChar w:fldCharType="begin"/>
      </w:r>
      <w:r w:rsidR="00DB004A">
        <w:instrText xml:space="preserve"> REF ZEqnNum516680 \* Charformat \! \* MERGEFORMAT </w:instrText>
      </w:r>
      <w:r w:rsidR="00DB004A">
        <w:fldChar w:fldCharType="separate"/>
      </w:r>
      <w:r w:rsidR="00DD76AC">
        <w:instrText>(2.2)</w:instrText>
      </w:r>
      <w:r w:rsidR="00DB004A">
        <w:fldChar w:fldCharType="end"/>
      </w:r>
      <w:r>
        <w:fldChar w:fldCharType="end"/>
      </w:r>
      <w:r>
        <w:rPr>
          <w:rFonts w:hint="eastAsia"/>
        </w:rPr>
        <w:t>中的</w:t>
      </w:r>
      <w:r w:rsidRPr="00546139">
        <w:rPr>
          <w:position w:val="-12"/>
        </w:rPr>
        <w:object w:dxaOrig="920" w:dyaOrig="360">
          <v:shape id="_x0000_i1057" type="#_x0000_t75" style="width:45.8pt;height:18.7pt" o:ole="">
            <v:imagedata r:id="rId130" o:title=""/>
          </v:shape>
          <o:OLEObject Type="Embed" ProgID="Equation.DSMT4" ShapeID="_x0000_i1057" DrawAspect="Content" ObjectID="_1587754844" r:id="rId131"/>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r w:rsidR="00DB004A">
        <w:fldChar w:fldCharType="begin"/>
      </w:r>
      <w:r w:rsidR="00DB004A">
        <w:instrText xml:space="preserve"> REF ZEqnNum422926 \* Charformat \! \* MERGEFORMAT </w:instrText>
      </w:r>
      <w:r w:rsidR="00DB004A">
        <w:fldChar w:fldCharType="separate"/>
      </w:r>
      <w:r w:rsidR="00DD76AC">
        <w:instrText>(2.5)</w:instrText>
      </w:r>
      <w:r w:rsidR="00DB004A">
        <w:fldChar w:fldCharType="end"/>
      </w:r>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0.85pt;height:18.7pt" o:ole="">
            <v:imagedata r:id="rId132" o:title=""/>
          </v:shape>
          <o:OLEObject Type="Embed" ProgID="Equation.DSMT4" ShapeID="_x0000_i1058" DrawAspect="Content" ObjectID="_1587754845"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42292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5</w:instrText>
        </w:r>
      </w:fldSimple>
      <w:r>
        <w:instrText>)</w:instrText>
      </w:r>
      <w:bookmarkEnd w:id="93"/>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0528"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12274"/>
                          <a:ext cx="5220335" cy="3369736"/>
                          <a:chOff x="0" y="12274"/>
                          <a:chExt cx="5220335" cy="3369736"/>
                        </a:xfrm>
                      </wpg:grpSpPr>
                      <pic:pic xmlns:pic="http://schemas.openxmlformats.org/drawingml/2006/picture">
                        <pic:nvPicPr>
                          <pic:cNvPr id="655" name="图片 65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12274"/>
                            <a:ext cx="5220335" cy="2841206"/>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DB004A" w:rsidRPr="00492D6A" w:rsidRDefault="00DB004A" w:rsidP="000C1751">
                              <w:pPr>
                                <w:pStyle w:val="a5"/>
                                <w:spacing w:beforeLines="50" w:before="163" w:afterLines="50" w:after="163"/>
                                <w:ind w:firstLine="400"/>
                                <w:jc w:val="center"/>
                                <w:rPr>
                                  <w:rFonts w:ascii="Times New Roman" w:hAnsi="Times New Roman"/>
                                  <w:noProof/>
                                  <w:sz w:val="24"/>
                                  <w:szCs w:val="21"/>
                                </w:rPr>
                              </w:pPr>
                              <w:bookmarkStart w:id="94" w:name="_Ref509602631"/>
                              <w:bookmarkStart w:id="95" w:name="_Ref509759343"/>
                              <w:bookmarkStart w:id="96" w:name="_Toc509762053"/>
                              <w:bookmarkStart w:id="97" w:name="_Toc511270634"/>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94"/>
                              <w:r>
                                <w:t xml:space="preserve"> </w:t>
                              </w:r>
                              <w:r w:rsidRPr="00E0082F">
                                <w:rPr>
                                  <w:rFonts w:hint="eastAsia"/>
                                </w:rPr>
                                <w:t>光线传播示意图</w:t>
                              </w:r>
                              <w:bookmarkEnd w:id="95"/>
                              <w:bookmarkEnd w:id="96"/>
                              <w:bookmarkEnd w:id="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ED1D38" id="组合 657" o:spid="_x0000_s1053" style="position:absolute;left:0;text-align:left;margin-left:9.2pt;margin-top:171.85pt;width:411.05pt;height:266.3pt;z-index:251670528" coordorigin=",122" coordsize="52203,336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Yw/J6AMAANUIAAAOAAAAZHJzL2Uyb0RvYy54bWycVktvGzcQvhfofyB4&#10;l/ehl7WwHCjyAwGMRIhT5ExRXC2RXZIlqYdb9FY0za2nXtpL7/0HBfpv4vyNznB3JT+ExvDBqyE5&#10;Q858882MT15sq5KshXVSqzFNjmJKhOJ6IdVyTL97d9E5psR5phas1EqM6Y1w9MXpt9+cbEwmUl3o&#10;ciEsgUuUyzZmTAvvTRZFjheiYu5IG6HgMNe2Yh6WdhktLNvA7VUZpXE8iDbaLozVXDgHu2f1IT0N&#10;9+e54P5NnjvhSTmm4JsPXxu+c/xGpycsW1pmCskbN9gzvKiYVPDo7qoz5hlZWfnoqkpyq53O/RHX&#10;VaTzXHIRYoBokvhBNJdWr0yIZZltlmYHE0D7AKdnX8tfr2eWyMWYDvpDShSrIElf/vn582+/EtwB&#10;fDZmmYHapTXXZmabjWW9wpC3ua3wF4Ih24DsDTAhTYe9Gl2x9YTDQT9N4263TwmH8253MBp2B7UG&#10;LyBJB215cf4V66h1IEI/d24ZyTP4ayAD6RFkX6cWWPmVFbS5pHrSHRWzH1amA9k1zMu5LKW/CUyF&#10;PKJTaj2TfGbrxV30AZga/c9//Pvl00dAv4/ooA2q1UYMg7rS/IMjSk8LppZi4gywHBBH7ei+elje&#10;e3FeSnMhyxIThnITG1TEA0YdgKdm65nmq0ooX5efFSWEqZUrpHGU2ExUcwFssq8WCWQaSt8DoYyV&#10;yof6ADJcOY+vIy1ChfyYHk/ieJS+7Ez78bTTi4fnncmoN+wM4/NhL+4dJ9Nk+hNaJ71s5QSEz8oz&#10;IxvXYfeR8wfLoWkcdaGFgiVrFtoCAhccan+Di7CFCKGvzlvheYFiDuC9BcBrm91BQHoPLqbBQbWg&#10;xbPqIz3uJWkc6mPHcEi+df5S6IqgACCDHwFVtgaPa49alYYLtRPBO/AJixn6rGvTDqunYYdd9lCH&#10;ui6YEeACXnuXzIOWzLe/f7z98+/bv34BPodoGk1sJcRvX2poDIG5uP+/iKWjNInjpmMf7Cm9QQI9&#10;NJTBHvUWjydBBpnWpVy0BYK209LWNNkU0ovm8ntapcIsK41WdQ7qHRHGT5OYfXgo+e18G5ruCC/E&#10;nble3AAiVkNaYU45wy8kvH7FnJ8xCyMJNmHM+jfwyUu9GVPdSJQU2v5waB/1Ib1wSskGRtyYuu9X&#10;DBta+UpB4nEetoJthXkrqFU11VAeUMbgTRDBwPqyFXOrq/fAiwm+AkdMcXhrTH0rTn09aGF6czGZ&#10;BKW6L16pawPdNAnkRZTfbd8za5ocecjua91Si2UP2F3rhrI0k5UH3AP19ygC9XEBNA9SmJ2hsps5&#10;j8P57jpo7f8bOf0P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OUIoM4AAAAAoB&#10;AAAPAAAAZHJzL2Rvd25yZXYueG1sTI/BaoNAEIbvhb7DMoHemtVqEjGuIYS2p1BoUii9bXSiEndW&#10;3I2at+/01NzmZz7++SbbTKYVA/ausaQgnAcgkApbNlQp+Dq+PScgnNdU6tYSKrihg03++JDptLQj&#10;feJw8JXgEnKpVlB736VSuqJGo93cdki8O9veaM+xr2TZ65HLTStfgmApjW6IL9S6w12NxeVwNQre&#10;Rz1uo/B12F/Ou9vPcfHxvQ9RqafZtF2D8Dj5fxj+9FkdcnY62SuVTrSck5hJBVEcrUAwkMTBAsSJ&#10;h9UyApln8v6F/BcAAP//AwBQSwMECgAAAAAAAAAhACAhUzGI0QAAiNEAABQAAABkcnMvbWVkaWEv&#10;aW1hZ2UxLnBuZ4lQTkcNChoKAAAADUlIRFIAAAVXAAAC6AgGAAAAfJzFpwAAIABJREFUeJzs3Xl8&#10;VPW9//EPhC0SthhDIBIIhEUgJjEkBmQJEDaVXipiwd3qta3eWnt726u9rq1evVpbW+ut9le1rQsq&#10;ormlyhZIwAiREJIYdgJhMRAWI0ggbIHffL5xDkOYSSaTmUwm83o+HufBObOc852Z/OHj7ed8Pm3O&#10;2QgAAAAAAAAAoFHa+nsBAAAAAAAAABCICFcBAAAAAAAAwAOEqwAAAAAAAADgAcJVAAAAAAAAAPAA&#10;4SoAAAAAAAAAeIBwFQAAAAAAAAA8QLgKAAAAAAAAAB4gXAUAAAAAAAAADxCuAgAAAAAAAIAHCFcB&#10;AAAAAAAAwAOEqwAAAAAAAADgAcJVAAAAAAAAAPAA4SoAAAAAAAAAeIBwFQAAAAAAAAA8QLgKAAAA&#10;AAAAAB4gXAUAAAAAAAAADxCuAgAAAAAAAIAHCFcBAAAAAAAAwAOEqwAAAAAAAADgAcJVAAAAAAAA&#10;APAA4SoAAAAAAAAAeIBwFQAAAAAAAAA8QLgKAAAAAAAAAB4gXAUAAAAAAAAADxCuAgAAAAAAAIAH&#10;CFcBAAAAAAAAwAOEqwAAAAh6K4rL/L0EAAAABCDCVQAAAAS1U2dq5MUPVsmRYyf8vRQAAAAEGMJV&#10;AAAABLXVG3abYHVl8U5/LwUAAAABhnAVAAAAQW3Zuu3m36yCUj+vBAAAAIGGcBUAAABBSytWV2/Y&#10;Y/ZLyvbLwcPH/LwiAAAABBLCVQAAAAQtbQVQc/asdbw4f5sfVwMAAIBAQ7gKAACAoFW3FUB20Q4/&#10;rQQAAACBiHAVAAAAQamissq0AnBUtu9rKS3/yk8rAgAAQKAhXAUAAEBQcjXAKuvbAVcAAABAQwhX&#10;AQAAEJSyCs6HqBOS1lj72YW0BgAAAIB7CFcBAAAQdPTW/90HDpv9Du1Oy4M3viXdOleZ44OHj0nB&#10;1r3+XB4AAAACBOEqAAAAgo7jrf/jEgokLPS4jE1Yaz2Ww2ArAAAAuIFwFQAAAEHH8db/9G9bAmQk&#10;f249tqK4TE6dqWn2dQEAACCwEK4CAAAgqOgt/3rrv9JWAKlD1pv9+NhtEhV+yOxXVZ+SNZu+9Nsa&#10;AQAAEBgIVwEAABBUHG/5H5+0RkLanrWOM5LzrP0la7c167oAAAAQeAhXAQAAEDT0Vv/lhY7hav4F&#10;z49PPH+slatawQoAAAC4QrgKAACAoLF6w26pPnna7GsLAG0F4Ci2V7nERe8x+xrEau9VAAAAwBXC&#10;VQAAAASNZeu2W/uOLQAcZVx1/nHH1wMAAAB1Ea4CAAAgKBw5duKCIVWuwlXtw2pXVLrPGn4FAAAA&#10;1EW4CgAAgKCQW7LL3Oqv9Nb/mMgKp6+7rPvXkjxoo3WcVVDaLOsDAABA4CFcBQAAQFBYkn++v+qU&#10;lFX1vjbdYbBVdhF9VwEAAOAc4SoAAABaPb21v6Rsv3U89sq19b5+XEKBdGhXO/iqtPwrswEAAAB1&#10;Ea4CAACg1VvsULWqt/zrrf/1CQs9LqlXrLeOqV4FAACAM4SrAAAAaPVWfrHT2ne85b8+k0ecbx1A&#10;31UAAAA4Q7gKAACAVs3xtn691X9C0hq33qeVq1rBquq2FQAAAAAU4SoAAABaNcdb+jUwDe140q33&#10;aRCrvVftHAdiAQAAAIpwFQAAAK2a4y39jrf6u8OxhUBuyS45dabGa+sCAABA4CNcBQAAQKtVVLrP&#10;3NKv6g6pcofj8Ksjx07Imk1fen2NAAAACFyEqwAAAGi1lq3bbu3rLf56q39jjXfo0ep4PgAAAIBw&#10;FQAAIEhUVFZJVfUpfy+j2egt/CuKz/dbnXhVnkfnyXB43+oNu6X6ZOMD2kClfy+7Dxz29zIAAABa&#10;LMJVAACAIBEW2kHufPYDeTkzTyqPVvt7OT6nt/Dbw2S9tT8xbotH54mL3iOxvcrNvga2ywt3eG2N&#10;LZX+ffxt8Tq57b/n2f5uOvp7OQAAAC1WO38vAAAAAM1Dw9XxSf1l/soNsmDVZpmSOlBuSo+X6Iiu&#10;/l6aTyxZu83ad7y13xPjE/OlbF+02c8p2iHXpQ1u0vlaKu1P+35Oifn70CB5aspACe8S6u9lAQAA&#10;tFiEqwAAAEFkzsQEKzjTfz/J2yoTkvrLrPThEhd9qb+X5zVaseo4fCrDw5YA1vuT8+T1hTPMfsHW&#10;vSaEvKx75yadsyUpP/SNvL20SJYWbJeas2fNYyFt28otkxL9vDIAAICWjXAVAAAgiGgV4qQRcfJx&#10;Xu0t8hqkLS0oNdvo+L4yKz1e4mN7+nmVTae9VjVAVnpLv97a3xRR4Yds38s2KSkbaI6zC3fITePj&#10;m7xOfyst/0r+vqRQVm/YY4Wqdvr30FqrmgEAALyFcBUAACDIzJ5wpSxas+2iMC23ZJfZEuN6yS0Z&#10;iZI8qLefVth0y9Ztt/b1ln5vyEj+3ApXs2znD+Rwtah0n7y7/AtZs/lLl6+5JSOhGVcEAAAQmAhX&#10;AQAAgoxWI2orAK1WVSFta0PWmrO1s041eNNN2wTcPjnJVDAGEr1lX9dvNyXlM6+cd2zCWvnDhzeb&#10;70krPsv2fS2xvXp45dzNRcPzeTklUlK2/6Ln9O/A/jcwcmhMq2oTAQAA4Ctt/b0AAAAAND/tsero&#10;6Xv+IFNTPrOCVqUB4mNvZJmJ8YvyL650ban0ln07vZX/su5fe+W83TpXSeqQ9eevU7Sjnle3HPq7&#10;Lbd9J/e+kGl+T8dgVX/vScl58uy9L9r2a6zH6/59AAAAwLmQJ2z8vQgAAAA0r/Cul8j2vZWy+8AR&#10;OXeujbRrWyO/mPOGTEvNNcfby2Ok5myIee3R4yfls/W7ZOlarXRtYyoaddhRS/X7D1dL5dFqs39L&#10;xkIZ3Gen18591vbd5JZcZfYPHK6SmWNbbgipPWe1/cNTb+aYHrv270R1aHdapqaukkdu+7Ncm/ap&#10;ZOaOl/XftjzQthB3TLnKX8sGAAAIKG3O2fh7EQAAAGh+WsH4k5f+afa1gvGdR/7TqvKsPNrNBG6Z&#10;uROkqvqSC96nQ7FmjB5qtrDQDs2+7vrorfp3P/+h2dfP9MGT/24qTr3l1Jn28t1HX5Tqkx3N8e9/&#10;fH2LGwCmoeqCVZtl7rLiCwJVpaHq9FE5MmfiItvveMQ8duRYmHzvyefNZ1NP3zPJtAUAAABAw6hc&#10;BQAACFI9e4RJ8fYKqaisMtWquqUO2WCeC+14UpIGbpbpo1aY/V37e0n1qU7muepTZ6SwdJ8sWL1Z&#10;qk6cNn1HQzu29+dHsXyUu1G+2FFh9q8ZXiTTUr3Tb9VOA9vd+3vLjn2Xm+P27dq2mCCyqvqUzF1e&#10;LE/+bbmpNNbfyS4s9LjMmbhQnrjzFRkdX2R+U7v3sqfKum1Dzb5WJd/3L1c3+9oBAAACFQOtAAAA&#10;gtgtGYnW8KcFq9IvqGhUGsrdOumfctP4xeb5ucummqpWZcK8ZcUyf8V6mT5qiLlFPio8zC+fw25x&#10;/jZrPz0x3yfXmJyySpYWpJn9lcU75YEbRvq1TYJWp+rv8MnnW6X65OkLntPf8qb0JebWf/0t69Kq&#10;5PkrM6zjWzISfL5eAACA1oRwFQAAIIglD+ptqhV1eJXeFq6tAL4/LfOi1+nt5DPHLpUZo5fJ0oKR&#10;8vbS66T8UKR5Tm9Dn79yg+29m2RS8gCZPfFKiYns3twfxbQ5OHj4mNnXClMNE4tKB/vkWvp96Pd1&#10;5NgJWb1hj4yO7+uT69Sn/NA38u7yL0wvXP0NHEVHHLD9VtmmBYCu1ZVP8sZYbR+iI7r65XMAAAAE&#10;MnquAgAABLnckl1mirzSQPKdRx5yWuXoqOZsW9v7kuTtrOultLzPRc9rSHf75CQT3DaXF97PNYOb&#10;mtuEpP7yyG3jm+16GoTPy1kvywt32H6Hsxc8FxNZIbMnLpRJyatNwFwfDYdv/vWzViXyL+aMlakp&#10;A322bgAAgNaIylUAAIAgp0GoVi1qJaRWMeoQK20FUB8N7sYlFJhNQ9YPP824oEpUA1vdtDJWWw/o&#10;BHpf0pBRr+cPel29Hd/XfWe1MndeTonTzxkXvUdun/wP229Z6Pb5tM2DPVjVIWVadQwAAIDGIVwF&#10;AACA3DIpUZ6bu9Lsa2sA7bFa3+3kjjTQ003D1XeXT5M1m4dbzxVs3Wu2oX0jZfaEK3122/nu/UfM&#10;YC1/Kd1bKfGxPX1ybv3+3s4qsnrjOkqM2yK3ZHwsyYM2NuqcWnmsv7PdnIkJfu0bCwAAEKhoCwAA&#10;AABT+XnzU+9bPUvvn/Ge6bHqCW0T8Pcl3zEVrXVpm4Abxg4zVZKEefXTCtW/Lyk0bQDq0jB7VvoS&#10;iY/d5uSdDVuUf408N/cus9+tcyd57/HZ0qFdSJPWCwAAEIwIVwEAAGDoUKqXM/PMvk6Zf+/xnzfY&#10;t7M+OvBKB1/pACytlHSkbQhuSo+XKakDCfUcaMi9tGC77XsrMm0aHNW2YlgrsycsNG0AmuLOZ5+S&#10;3QeizP4dU5Js21VNOh8AAECwIlwFAACAoRPnb/71e1J5tNoc/2LOGzI15bMmn7eiMkLmr5xoenzq&#10;ECVH2utTb0mfkjJQwkI7NPlagUq/+wWrNsv7OSVW9bCdtmeYkLRGbpn0sURHHGjytbSi+LE37jf7&#10;+p2/88j3gvq7BwAAaArCVQAAAFjeWlokry8sMPsa5P31oUeaVL3qSIcnzV+ZIQtWjTODsxxpuDdz&#10;7DDbNjyogr6q6lOSmbvRbPZQ205D1emjcmTOxEWmkthb7n3hcdO6Qel3fv+MNK+dGwAAINgQrgIA&#10;AMCiYd/NT71n/lWP3/EnGZdQ4OVrXGKFrPZp9XbaImD6qCHmNvXWHLJWnzxtqlS1FYP9u7YLCz0u&#10;M8dmyYzRy6Vb5yqvXrdg61D5+Sv/bvb1u37n0e+Z6mEAAAB4hikCAAAAsGigOX3UFdbx21nX++Aa&#10;x+WOKf+Qdx59yAzOcqyM1dvjDx05LqEd23n9ui1Jh/YhsrPi8AXBqn4PP5w+T9555CHz/Xg7WFVv&#10;Z11n7V+bNphgFQAAoIla93+1AgAAoNH0VvH5K9aboFNvH9cenTqd3tv0tveKyvALhl2NS4iVR25L&#10;l5C23qsBOHLshBkOVbbva9lz8Ijste1rqFm7nbT2NViu3Tpa+70jukr0pV2lX68eEhPZTbp17uSV&#10;Nenn08+pVhSXmX/1ezh4pLsJn32hpGygFJUOtq6vvzMAAACahnAVAAAAF9BqRr01X29ZVx9+muGT&#10;cPXlzO/ZrjHJOvZWsFpa/pUUb6+wbfukqHTfRbfdu2IPWW17Ll+jgWtiXC9JGKBblMRFX+rxOp0F&#10;rPbvQyt6vW1ezmRrf1LyAImO6Or1awAAAAQbwlUAAABcRAdLZeZukpqzZ021o26JcVu8dn5vB6sF&#10;W/fKkvxtsnrjbrfDVE/ouXNLdplNadg6cmiMTEweIMmDejd6/c0VsNorkO1uoGoVAADAKwhXAQAA&#10;cJGo8DBT3bgof5s5fnf5NK+Fq94KVncfOCxZBdtlsW2NBw8fc/m60I4nJSZyn8RGlUu/qL3Sp+c+&#10;Ce1w0vYZvzLPd+t81Lzm1Jn2UvlN7YCtg0d6SPXJjrLnQC/bdXrK9vIY279RZhiXIw1blxaUmk0r&#10;fjNGxMmUEQMltlcPtz9HcwSs+vvZjY7v26SKWwAAAJzX5pyNvxcBAACAlkfDyzufnW8d//lnT0pc&#10;9J4mndMbwWpJ2X6Zl1NiVY/WFd7liAmCEwZslYS4zRITWdGkNTvSgLW4dIgUbx9kqnkrj3Zz+jpt&#10;HXD75CTzr7u0SvipN3OsgFXNHLu0yQFr+aFI2+/4lNXb9k8//RcZ3CeiSecEAABALcJVAAAAuPTY&#10;G1lWiKl9V39118sen6upwar2T/37kkLzb13dOldJRvJqmZKyqskBcGPo7fbZRamSVZAmBw9fXK0a&#10;H9tTZqXHm2pRd/giYH1u7l2yKP8as69h72/vu9bjcwEAAOBChKsAAABwSYdD3ftCpnX85i9/KdER&#10;Bxp9nqYEq+WHvpEXP/jM9FV1FNL2rO08a2Vicp6kDllvjv1Fq0KLSofIws9Hy4riEVaVqJ2GrA/e&#10;eI1b7QK8GbBqZe33nnzeWo8Gq42ppgUAAED9Qp6w8fciAAAA0DKFd71EirdXSEVllTmuPtFJrokv&#10;atQ5PA1WT52pkbeWFsnTb+XIlwe/sR7XEHXKiFXy2B2vyvUjV0qfy/ZL2zb+rRfQ6/e+9KCMTSiQ&#10;iVd9bjs+a/q01pwNMc8fOHxMPs7bIidP18jQvpdJ+3Yh9ZyrjYy5sq/s3n9Edu0/bB7btGuAVFWH&#10;SuqQDY1a1+sLZ8iGnXFmX/us/uv1KR5+QgAAADhD5SoAAADqpbfh//v/fmL2NdjU6tWo8ENuvdfT&#10;YHXjrgPyzNsrTNWqnV57+qgcuXXSx6avakunVaNzl02VBavSzbAsOx0W9rObxkjyoN71vr+pFax6&#10;/Zt//ax17V/dleF2ewIAAAC4h8pVAAAA1CsqvIvkby6Xg0eOyblzbWyPnHOrgtLTYHVR/jZ57PVl&#10;cuTYCeuxoX13yFN3vyTTrv5MQjue9PizNCddp35PWs26syJaKiprh0hVVZ+S5et2SNdLOsqQmMtc&#10;vr+pFazv50yRdduGmv2YyO7ywMyRXvhUAAAAcES4CgAAgAZ17dxJsot2mH293f3atNx6Q05PglWt&#10;1PzjR3ny2idrxX5zVVjocfnhd+bJT258SyK6tfxqVWd02JYO2uoZ/pWsLxsoJ093MJ/v801fyv7K&#10;Kkkb1scEqc54GrBWVV8iT715r1W1+oPvpJq2AAAAAPAuwlUAAAA0KKZnd/ls/W6pPFpt+oiGhJyV&#10;5EGbnL7Wk2BVq1QfeyNLsgt3WI/FRe+R3973GxkxeIPfe6p6g36eySmrTcB68EjtYKvSvZVSsGWv&#10;pA2LkdCO7Z2+z5OAdf7KDMnbmGD2oyO6ys9uusZlgAsAAADPNTyeFQAAALC5Yewwa3/BqnGmOrIu&#10;T4LVsn1fy7/9foEUbN3r8L4C+f2/Pet2b9dAob1if3v/8zI15TPrMe0ve+9vPpIte1x/Vv3+9HvU&#10;79NOv2f9vuvSalUNV+1mjB7aYCsGAAAAeIbKVQAAALgltlcP0yv06PGTJsDr0P60JMZtsZ73JFjN&#10;Ldklv/zLElMRa/f9aZnywA3vSPt2Nb75IH6mg7muiS8y7QLWbhlm+thWnzojS9eWSkT3zi5v33e3&#10;gjUzd6Ks/CLZ7Id3CZVf3tpwn1sAAAB4hnAVAAAAbtFwr31IiORt3GOO9xyIkhljsk1Y6EmwOn/l&#10;Bnnu3ZVypuasOdYerk/e9b9yXdqnvv0gLcSQmDIZ1m+7rNkUb/qw1pw9J5+t32X+TRrY2+l7GgpY&#10;a862laff+lerqvjWSYmSGNer2T4TAABAsCFcBQAAgNu0evWTvC2m0rL6VCfp1vmYZBemeFSxqsGq&#10;XUxkhbxw329keL/tPl1/S9P70oOSnrhW1m27Qg5XdTWPfbGjQnqGd/GogvXrqm6yOP8a81hYaAf5&#10;5S3p0qF9SPN8GAAAgCDU5px9FCsAAADgBq04fTkzz+xr1apWS9q53WP1Dwuk+uRpcxwfu02evucl&#10;CQs97tuFt2DVJzvKM+/cI7klSea4Q7sQ+e3918rQvpEu31Nz9qw89WaOrCgusx7r0O60admg7piS&#10;ZNuu8u3CAQAAghzNlwAAANAoU1IGmqpI1dhg9cixE/LYG1lWsKoVq8EerCptifDwzX+RuOjalgun&#10;ztTIY69nXdCLti5nQ67swaqGs9NHXeHbRQMAAIBwFQAAAI2jwerMscMueMydYLW20jJbyg99Y441&#10;UPzV9/8Y9MGqnfk+7nrZDLpSGqxqwKpBqyvOAlY1fdQQM8wKAAAAvkW4CgAAgEabMXqoqY5U7gSr&#10;6uXMz6Vg617r+JHbXjWVqzgvKvyQPH7Hn0y7BbVx1wF5cd5n9b6nbsCqxzelx/t8rQAAAGCgFQAA&#10;ADzQqUM7c4t/ZPcwt4LVRfnb5LVP1lrH35+WKdelferrZQakqPCvpOslx+TzTbUBaeneSgnt0F6G&#10;xfZ0+R7HIVeD+0TI5JSBzbVcAACAoMZAKwAAAHikqvqUhHZs12CwqtWXP3npY9MWQI1LKDDVmajf&#10;C+/fIR/njTH7+h0/e+8USR7Uu9736Hd85NhJWgIAAAA0E9oCAAAAwCPae7WhYFX7hT7z9gorWNWB&#10;Tb+Y/XpzLC/gPXjjmzK07w6zr9/fc++utAaBuaK/B8EqAABA8yFcBQAAgM/MXVZsDbDSwVU6sEkH&#10;N6Fh2nf1V98/P+Dq4OFj8vrCAj+vCgAAAI4IVwEAAOATGqrOXfaFdax9VnVgE9wX3uWI3DfjXes4&#10;M3eTlJZ/5ccVAQAAwBHhKgAAAHzixQ8+M20BlN7ePn1Ujn8XFKAmJedJ8qCNZl/bA7z4wSo/rwgA&#10;AAB2hKsAAADwuqLSfVKwda/Z19vbtX+o/gvPPHjjW9KhXW2/VR0Qlluyy88rAgAAgCJcBQAAgNf9&#10;fUmhta8VqzrICp6LjjggcyYutI4dv18AAAD4D+EqAAAAvKqkbL+pXFVarXrrpI/9vKLWYebYLGsY&#10;mPZdXb1xt59XBAAAAMJVAAAAeNW8nBJrf1LyajOUCU0XFnpcrr16pXU8L2e9H1cDAAAARbgKAAAA&#10;r9l94LDVD1SrVm+hatWr5kxcZPVe1epg7b8KAAAA/yFcBQAAgNdkFWy39sclrDW9QuE9WgU8aUSe&#10;dbw4f5sfVwMAAADCVQAAAHiNY9g3MTmvnlfCU5NTVln7K4t3yqkzNX5cDQAAQHAjXAUAAEC9as6e&#10;lbJ9Xzf4uoKte+Xg4WNmv1vnKkkdQk9QX4iP3WZVBB85dkJWb2h4sNWWPYcIYQEAAHyAcBUAAABO&#10;lZTtlxfez5UbH58rL320usHXL3GoWs1IXm16rsI3Mhyqgpet217PK2u9umCNfPfRt83vqSG4BuYA&#10;AABounb+XgAAAABaDq1QzS7aYW7vt1ehumv1xvMVlFMcbl2H92m4+rfF3zH79rA0pG39dRPVJ0/L&#10;x3lbzHZZ984y9sp+tt9poMRFX9ocSwYAAGiVCFcBAACCnIao2YU7JGvddikt/8qjc+j7qqpPmX0d&#10;uhQXvcebS0Qd2hYgKvyQVFRGmNBUb/sf2jfS7ffrbz5/5QazxUR2l4zkAbYtznbOMB+uGgAAoPUh&#10;XAUAAAhCGoSuKC4zt5QXle5z+hq9rb/mrHtdpIq3V1j7iXFbvLJG1C9xwBZZVBlh9ottv6G74Wrd&#10;33X3gcPy+sICs8XH9jQh69iEftKtcyefrBsAAKA1IVwFAAAIEjrQaM2mL2XJ2m3mX2cDjjR4Gzms&#10;WNIT8yUs9Lg89OcH3Tp38fbzAW3CgK1eWzNcuzJuqyzKv8bsa7g9Z2KCW+97+p4/yKnT7W1/B6Ns&#10;fwfDbX8H7a3ntM+ubn/4cLXt76CP7e+gv4yO7ysd2oX45DMAAAAEOsJVAACAVk4rU7VCVStV7bfu&#10;16UT6DOSP5exCWulW+eqb983uFHXsEuI29y0BcMtWrlqp4Gouzq0Oy2pQ9bL6PhCqT7ZUZYXpkpO&#10;UYoUbB1qvUZ7uOaW7DJbaMf2Mnp4X5mcMlAS46Ia7O0KAAAQTAhXAQAAWiHtgZpdVCZZBaUuB1PF&#10;9iqX8Yn5MiXlM7ms+9ceX+vIsRNWaBva8aTERFY08A54g/Zc1f62lUe7mb6renu/9k9tDP29rkv7&#10;1GwHD/eQ7MJUyVqXZvv76WO9Rs+91PZ3pFt4l1AZn9TftA4Y3CfC2x+pWT333HPyn//5n2a/Rw/b&#10;Z8/OloQE96p/AQAA7AhXAQAAWgkNURfnb5OVX+x0OZhKQ9TxSWsk46o8rw2dKj/0jbUfE+m8fyt8&#10;Q3/DNZu7mX39HRobrjrSv42bxi822+4DUZJVkGa2isrzIWrl0WprEFZ0RFeZkjLQhK26H2iWL19u&#10;7X/99ddy9OhRP64GAAAEKsJVAACAAKZVo3rr9pL8bS5vDdfeqeMSCmTiVXk+GTZVtu981WtsVLnX&#10;zw/X+kTukzWbh5v9vYe8Fw5q9fH3p2WaraRsoGQVXC0ri0fY/t7CrNdomOs4CEtDVt0YhAUAAIIJ&#10;4SoAAECA0UFUqzfsNn1UXQ2mMn01r1gvk0esMv/qsa/sOXjE2u8Xtddn18HFYiLPB+raFsAXtB+v&#10;bg/c8I4JcnMKU2VFcbLTQVgvZ34uqUMul/SkWNOnVfu1AgAAtGaEqwAAAAGiYOteySnaIcsLd5g+&#10;mM4kD9oo6Yn5MiFpjemn2Rz2OrQF6NOTtgDNaUD0bmvf8XfwhZC2Z2Xk0C/M9uCNb0ru+iRZVpBm&#10;BmHVnK0dcqWDsFZv3G02+yCsickDbH+XvRmEBQAAWiXCVQAAgBZMe6dmrdsu2YU7XA6m0r6bU1JW&#10;ydgr1zZpMJWn7MOsVGiH5gl0USu8y/lA9cix5vvuNbiflJxnNm0VkFUw0vY3miIbd/W3XuM4CEtb&#10;BWQkDzBtA4b2jWy2dQIAAPga4SoAAEALU1FZJVkFpbZtu8tbvXVSfEZyntm0P6Y/OYar3TpX+XEl&#10;wa2q2j/Btv7mM8cuNVv5oUjJLkyVxfmjzL6d9gZ2HISlQWtGclxADsICAABwRLgKAADQAmj4tLJ4&#10;pwlVXQ2m0hBrfNIa25ZvemC2FI6hXnO1IkCtkLbn++06htz+Eh1xQG6d9E+zbdnTzwzC0rC18mg3&#10;6zU6COtviwvNplWsWs2qYSuDsAAAQCAiXAUAAPATvW06d/0u+fSLnbJ6wx7Tr7IuHUQ1LqFA0pPW&#10;SOqQ9abvZUvTEkK9YOXYBqKl/Q6D++w02w+/M0+KSofIsoKrZcUXI2x/9x2t12zcdcBsr/xjjSTG&#10;RcnE5DgZd2U/BmEBAICAQbgKAADgBzrw57m5n5qKVVd0KNWDN74lYaHHm3FljdfSQj20LPo/BHTQ&#10;mm4/vuEd+d//my0f54254DX6PxZ0YJtu/5uZJ/fNSJOpKQPcfVU1AAAgAElEQVT9tGIAAAD3Ea4C&#10;AAD4wcihMfLOIzfJ8sIdsmzddikq3XfRa5YXpppJ7GMT1kpG8uctqhWAo7DQDgSsqJerFgGO4mN7&#10;mj6sYxP60SIAAAAEDMJVAAAAP9Fbn69LG2y2g4ePyeL8bZJdtEPK9p2/1VsnsS9YlW42+xCr8Yn5&#10;Etur3I8rvxDhqv8cPNzD2tffoSXRgVZZBWlmcxxu5UgHWk1JGWj6rjLcCgAABCLCVQAAgBbgsu6d&#10;5dZJiWYrLf9KstZtl+zCHSZ0tauojJC3ll5vtrjoPZJxVZ4ZcOXYd9MfwkK1h2aV2T91hv+8bE41&#10;Z0Os/ZYQrmpVqlanZhemyMZd/Z2+JrxL6LdDrOJkcJ+IZl4hAACAd/FfvwAAAC1MXPSlZvvh9FTT&#10;gzKnaIesKC67oDq0tLyP2V5ZMMv0skxPzDeDr/zRn9Ux1Kv8ppvERFY0+xpgD7mbnw6oyl2fJEvy&#10;R5nBVTVn2170Gq3SHj28r0xOGWgGV4W0vfg1AAAAgYhwFQAAoAVLHtTbbD++YaSs2fSlLFm7zfx7&#10;6kyN9Rrty6rbSx/eLKlXrJfJI1aZfzu0O90sawztcH6y+6kzTHlvTpVHz99K35yVqxqgrt6QIJ9+&#10;kSwripOd/u4aoKYOuVzSk2JlXEKs7e8xxMmZAAAAAhvhKgAAQADQYGp0fF+zaQWrVrLWHYSlAVdu&#10;SZLZtIJVK1m1olUrW32pT89usvrbS+w50EtSh6z36fVw3m7b923XJ9L5oChvKikbaAZTrSweYfoB&#10;O6ODqfS2f90YTAUAAFo7wlUAAIAAoxWKjoOwsgpKJbuozPRqtauqvkQ+zhtjNu3Jqr1ZtUer9mr1&#10;tuhLz1dP7j7Q0+vnh2s7K3pb+46/gzeV7Yu2/X2lmMFU2vfXmZjI7pKRPMD0UY0Kdx66AgAAtEaE&#10;qwAAAAFMB2HNmZhgNg1XNWTVsNVxEJZOlH8/e4rZYnuVy/jEfMlIzpOo8ENeWUO/Xucn1m8vj/HK&#10;OeGePfvPV672jvBeuKp/MzqYKmtdmunt64z+7Y29sp9MSRloegQDAAAEI8JVAACAVsI+COtfrxsh&#10;JWX7ZUn+Nskt2SVHjp2wXqNViLq9vnCGxMduk4zkz2Vswlrp1rnK4+vGONyOvvtAVJM+AxqnzKFy&#10;NaZn09oCaLWz9k/NKUoxPXyd0cFU467sJxOT4xhMBQAAIISrAAAArZL2vdTNPghL+7Ou3rD7gkFY&#10;2j9Ttz/oIKwh6yU9aY3p09rYQVjaV1NbFWgvWA3oNGCNiazw9kdCHZVHu1m36WtP3mgPKle1T++a&#10;TcNlydpR5l9Xg6lGDusj6Yn9Tc9fBlMBAACcR7gKAADQijkOwqo+eVqWF+6QnKIdUrB1r/UaM/l9&#10;45Vme/GD22T08EKZnLKqUddJjOtlqmRVcekQwtVmUFQ62Nof2i+yUVWkWpmqFarLC1Ntfxcdnb5G&#10;w/nJKQPN3w6DqQAAAJwjXAUAAAgSeku34yCs7MIdkrVu+wWDsDRoW1qQZrbGVLAmDHAIV7cPkumj&#10;cry9fNSh37NdwgD32zH812sPuAxUY3v1kPGJ/U0fVe2pCgAAgPoRrgIAAAQhDc5uGh9vtrJ9X0t2&#10;0Q4zCKui8nzvVWe3iLviGO45VlTCd7RC2E7DbXfVDVb1b2F8Un/JuGoAg6kAAAAaiXAVAAAgyGm1&#10;YmyvZPn+tGQzCEtD1pXFOy8YhNUQDeXsfVe1F6hOmI+L3uPDVQe3g4d7WMPDtPWDtgVoDK1inpDU&#10;3/RRTR7Uu+E3AAAAwCnCVQAAAFjsg7AeuGGkrN6wx/Rntd/u35CRQ2NkaUGp2c8uSiVc9aHF+ddY&#10;+9rv1p0hU/qa1Csul4lXDZCRw2IYTAUAAOAFhKsAAAC4iA5HchyEVbq3ssH3TEweYIWrWQVp8v1p&#10;H9nOc9bXSw1K+v3a6ffekLumJUtc73BTsQoAAADvIVwFAABAvTSQ02rWhujt5eFdQqXyaLW5bb2o&#10;dIjtsY3NsMLgsnFXf6slgP424xJiG3yPO79fsHvnnXdk1apVbr12+PDhcu211/p4RQAAIBAQrgIA&#10;AMArtNo1Y0ScvJ9dYo4Xfj6acNUHHKtWtW8qt/d7x5/+9KdGvf7cuXM+WgkAAAgkbf29AAAAALQe&#10;OnHebkXxCCk/1LhBS6ifDgv7JG+MdTw5ZaAfVwMAAADCVQAAAHhNXPSlZsCSqjnbVjJzx/t5Ra3L&#10;glXj5NSZ2r6p+l1zu7/nHnjgAenRo4dH7x0xYoSXVwMAAAIV4SoAAAC86vbJSdb+glXpptoSTVdV&#10;fYnMX5lhHTt+z2g87ZlaWVlpbu9v7Jafn+/v5QMAgBaCcBUAAABepZWrQ/vWtgPQKsu5y6b6eUWt&#10;gwarGrCq2F49ZHR8Xz+vCAAAAISrAAAA8LrZE6609rV61T7dHp45eLiHvJ8zxTqelR7vx9UAAADA&#10;jnAVAAAAXqdVlfZ+oFq9+uIHt/l5RYHtpY9uluqTHc2+9lqdlDyggXcAAACgORCuAgAAwCcevPEa&#10;CWlb+5+bRaWDZVH+NX5eUWDKLUkym92DN46yvlcAAAD4F/9VBgAAAJ/QvqA3jT9/+/qr/5jFcKtG&#10;OnIszFSt2k0fNcTqZwsAAAD/I1wFAACAz9yakSBR4WFmX4PCx16/37QJQMNqzraVp9681/RbVd06&#10;d5J/vS7Fz6sCAACAI8JVAAAAeKT65GmpOXu23teEdmwvP7tpjHUb+8Zd/eXFebc2x/IC3iv/mCUF&#10;W4dax7+YM0bCQjvU+x79PaqqT/l6aQAAAPgW4SoAAAA88n5OiTz1Zk6DAWvyoN5y/4yrrWPtvZqZ&#10;O8HXywto+h3NXznJOr5jSpKMHBpT73v0d9Df42+L1/l6eQAAAPgW4SoAAAAaTasj56/cICuKy9wK&#10;WGeMHipTUwZaxy9nzr6gKhPnbdnT74Lq3nEJsXLHlKvqfY89WNXfY8GqzVJ5tNrXywQAAIAQrgIA&#10;AMADmbkbrdvP3Q1Yf/a90dYwJns/0YrKCJ+vNZDowK//+suPrb60OhTsF7PH1Psex2BVnTpTI3OX&#10;Fft8rQAAACBcBQAAQCNpeKfhqiN3Albtu/qr72dIeJdQc6wDrv7rtR9L9cmOPl1voNDAWQd+acCq&#10;dIDV03dPNn1rXb/nwmDVbnH+NnqvAgAANAPCVQAAADSK423nIW3Ph6nuBKwarD59z2Tp0C7EHJft&#10;i5Zn3rkn6APW2kreH5iBX0qD6EduGy9R4WH1vOfiYLVDu9Pm39q2Det9u2gAAAAQrgIAAMB9Gujp&#10;ICu7f71uvswcu9Q6didgHdwnQh6cdY11nFuSJD/540NB2yJAK1V/8tJDtu8u2XpMB4DpIDBXnAWr&#10;+jvcP+M96zgzd5OpMgYAAIDvEK4CAADAbUsLtsvBw8fMfljocbk27VMT6DU2YNXhVrdOSrSOS8v7&#10;yL/9/mEpKh3su8W3QDq86t7fPGZVrKqZY4eZAWCu1BesTkn9TMK7HDGPHTl2wlQZAwAAwHdCnrDx&#10;9yIAAAAQGJ7823I5evyk2Z8zcaGkDqm99Tx1yAapqg6VTbsGmONd+w/L7v1HZMyVfaVtmzZOz5U0&#10;sLf0DO8i+Zu/lJqz56T6VCfJKhgpXS85JkNiypy+pzVZlH+NPPHGfVJ14hJzrK0AfvzdNLl9cpLL&#10;9zRUsaptGkJCztm+0+HmeHv5VzJz3DCXvwEAAACahnAVAAAAbskt2SX/WLXJ7Gtvz0dv/7N06nB+&#10;aJInAWtc9KVy1aDekrdxj1SfOiPnzrWRzzfFy6EjPeTqK0ps7zvn+w/WzLS/6p/+7yb5y8czbfu1&#10;vWd1eJUO+5qQ1L+e9zXcCkDFRpXbfqfxcupMe/Od9rq0q/meAQAA4H2EqwAAAHDLU2/lWIOsZoxe&#10;LmOuLLzoNZ4ErJd17ywZI+KkePs++eqb4+axbV/2lYItwyRt2BcS2vGkjz5R8ztyLEwee+N+WbYu&#10;zXostlcP+e1918mgy10HoO4Gq6p9uxoTrBZvr22xsLPia/mXa66gehUAAMAHCFcBAADQoIKte+W9&#10;7C/MvlatPnHnKy5DT08C1tCO7WVyykA5dPiYlO6tNI8dPNJDsgrSpEfXb2RA7y998Kmalw7uevT1&#10;H0tpeYz12LiEWHn67knSo0uoy/c1Jli1i4veI5mfTZAzNe1MG4f+vcKlX1QP73wQAAAAWAhXAQAA&#10;0KDfvPepVFRWmf1JyXmSYdvq40nAqj1Hr4nvK6Ed2kth6T45d662D2tuyVWyvixOhvXbbvqxBpqD&#10;h3vI/8y9W/62+Dty/MT5EPWOKUnyk5mjpH27EJfv9SRYVR3an5bDVV2s77/80DcyfdSQJn4SAAAA&#10;1EW4CgAAgHqVlO2Xvy5aZ/Z1YNJjd7zqVsjpScCqhsX2lGH9ekpR6T45fuK0eWzfV5fJx6vHmh6l&#10;WpWp4WFLV1V9icxdPk2efvte2bH3cutx7a/62B3j5fqR9YedngardnHRX0pm7gTznWk7h0F9IqTP&#10;Zd08+zAAAABwinAVAAAA9Xo5M092Hzhi9scn5sv1I1e6/V5PA9bel3aRaamD5NSZGtm65ytTxaoh&#10;ofYR1dvdtSpTw8OW2I+18mg3eT9nijz15r2Sv3m4uTXfTqtHn7p7kgzoHV7vOZoarCr9brS1wtY9&#10;/WrX9U21TEkZ2LgPAwAAgHq1Oaf/pQoAAAA4UVr+ldz7QqZ1/OefPWkqRxvr5czvyfyVk6xj7TX6&#10;yG3pphVAQ7bsOSQvfbhaNu46cMHj2vt10og8mZyySuJjtzV6Td62cVd/0yP2k7wxZqCUo7joS+XB&#10;G0fJ0L6RDZ7HG8GqXfmhSLnz2ads56z9nn9737WSGNer0ecBAACAc4SrAAAAcOmZt1fI0oJSsz86&#10;vlB+ddfLHp+rKQGrBo6rN+yRvy8pNIFvXdERB0wf2CkpqyQq/JDHa2ws7ae6OP8aE6ruPhB10fOx&#10;vXrIrPR4mZQ8wO3P6a1g1e65uXfJItsa1cihMfL0PZMaeAcAAADcRbgKAAAAp3QI0p3PzjeBn/r9&#10;j/+nyRWiTQlY7XJLdsmHn24wPVmdiYmskIS4zZIwYKskxm2R8C5HmrRmR3rLf1HpYCnePkiKS4c4&#10;DVSVVqrePjlJRsf3dfvcvghWVdm+aLn7+Set4z//bIZZHwAAAJqOcBUAAABOvfB+rnyct8Xsa0j5&#10;2/ue98p5vRGwKm0TsDh/m6ws3ilHjp1w+brLun8tsVHl0idyn8RE7pcB0bslvMs31vOOla5aiaq9&#10;XVXl0a6y+0Av2VnRW/bs7yVltn8rKiNcXie0Y3uZkNRfJqcMlPjYno36LL4KVu0ee+N+yS1JMvv6&#10;fT9+xwSvnBcAACDYEa4CAADgIjpd/uZfv2cGSqnnf/hbSR600Wvn91bAqnSNqzfsliX5pVKwtdxa&#10;c3Po0C7E9DCdmDzAfAY9bixfB6uqtLyP3PvC42Zfv+O/PjRToiO6eu38AAAAwapdwy8BAABAsJm7&#10;rNgKKXWAlTeDVWUPDu0Bqz1Y9CRg1UBTg03ddM0bdx6Q4u37bFuF2fdm2KrXGtovUhIGRNm2Xmbf&#10;k0DVrjmCVaW/oVYfa0sDvebbS4vkF3PGevUaAAAAwYhwFQAAABeoqj4ln3y+1Tq+ffI/fHIdbwas&#10;dvZKUt3sdh84bPrH7j101Ozvte1XnzwjlUePm+crv6k2Aay+N7xrqHksvMsl0qF9iPSJ7CbRl3aV&#10;3hFdJaZnN1Pt6ena6mquYNVOf8ei0p+b/eWFO+Se61NsnzPUJ9cCAAAIFoSrAAAAuMD8leul+uRp&#10;s6/DoUbHF/rkOjVn28qA6C+lQ7vTcupMe/OYNwLWumIiu5utJXEWrOr3oD1h9bvQfW/TytWhfXfI&#10;xl39TZis1cn3z0jz+nUAAACCiXf+ixUAAACtgoZu81dusI5nT1zog2u0N9Wqt/33f8tzc++yglWl&#10;gWpoh3Zy5NhJr1+3JdHq4Ihul1zQUkC/h999cKvc/OtnzfdTfbKj1687e8L533PBqs31DgIDAABA&#10;wxhoBQAAAIsGqy9n5pn96IgD8teHHpGQtme9cu6q6ktkwapxtmtkSOXRbhc8pyHj9FFD5Kb0eLms&#10;e2evXC8Q6OAwrSBdnL/NBK6OwkKPy8yxWWbTfW/RwVY64ErdMSXJtl3ltXMDAAAEG8JVAAAAGFq1&#10;evOv3zOBn9Len9oDtKk0SLWHqhqwOgoL7WC7xjCZPuqKoO7/qcGqtmPIzN10UTVpaMeTcu3VK2XO&#10;xEW27+hIk6+1tCBNnnn7HrOv3/87j3zP/AsAAIDGI1wFAACA8XHeFnnh/VyzryHeO48+1KTenxqq&#10;zl02VRasSr/g1v/a84daoSrB3nkacOvt+lrNag+57fS3mJL6mdyUvsRUFXtKe93e+exTUn4o0hxr&#10;31X9LQAAANB4hKsAAAAwA5bufHa+lB/6xhz/cPo8uWn8Yo/OpaHd20uvk6UFI02Q5yg6oqvMGD3U&#10;tABw7DeKC2nIurxwh+17LLJ+Eztt0zApebXMSl8isb3KPTr/x3lj5IX37zD7GnS/8+j3+D0AAAA8&#10;QLgKAAAAE+Q99Wa22df+nu888lCj+3xqH893l0+TFcUjLgpVYyK7y+yJV8qk5AFmaJW3bdlzSF5d&#10;sMbr53XXXdOSJT62p9fPq6F3bskueTur2Pb9fnXR86PjC+X2yf+QuOg9jTqvVhLr4Cx779sHbhhp&#10;Qm8AAAA0Tjt/LwAAAAD+9+7yL6z9xg5QKikbKPNyJktuSdJFz8VFXyq3T06S0fF9vbJOV2J79TAB&#10;a/VJz9sYeEorPuN6h/vk3BpEj0uINdvqjbtt3/N6KSrdZz2v37luiXFbTMiq/7q35tOmh+vLmd8z&#10;xzrITKuJfRF8AwAAtGaEqwAAAEFOKyPtVZEaumm46o6CrUPl7azrpKh08EXPJcb1MqGq/tscNOAc&#10;d2U/WZS/rVmu5yj1issltGP7hl/YRCOHxphNw1UNWTVstdPfoKj05zK07w6ZPWGhqWhtyPRROfK3&#10;xdPNkDFtPbC0YLtMTRnoy48AAADQ6hCuAgAABLl5OSXWvgZuDVWtaqXk35d8x7QBqEsrVG/JSJTB&#10;fSK8vs6GTEyOs8JV7Uv69D1/aNJArvr812sPSPXJjrXXvWqAT67higbWumkgru0CNBzX9gFq467+&#10;8tgb95s2AbPSF8uEpDXmu3DGHqT/bfF3zPGHKzcQrgIAADQS4SoAAEAQ0yrIkrL9Zt9+q7gz2kNV&#10;B1S9u2ya7D4QdcFzeiu59lK9Yeww0wbAXxLjouSy7p3l4OFjZr2nTreX1CHrvX4drdi1B6tasTpy&#10;WIzXr+EO/a4fv2OCqTrVwVdaeWoPWTX4fubte+Tvi79jKlknjchzGjRruDp/ZYapXtWwVoNaX7dw&#10;AAAAaE1CnrDx9yIAAADgHy9+sMqaRj81dZVMvOrzC57XwUeZuRPl2XfulkVrRsuRY2HWc3or/vRR&#10;V8gvbxkn064eJOFdL2nWtdfVtk0bOfB1lWzaddAcn65pL+OT8r1+nbnLrpVtX9YGkFNSBsqY+H5e&#10;v0ZjdL2ko1wT31euHznEhKvbyytt/9bOrD16vLOs3pAon+SNkZCQc6ai1bGStUP701J5tKvtO6ut&#10;vt1v+/6uTbu4zQMAAACco3IVAAAgSGml4prNX5p9Ddy0wtFOKxk1kHs/Z7I1Ud4uLLSDCRXnTEyQ&#10;8C6hzbrmhui6dDiTWrNpuKkwDe140mvn17B5eWGqdZye2N9r524q/S3un5Emt05KlMzcjeZ7qKo+&#10;ZZ7T31CHV2mPVa1WdRxaptXKC1alm8+2cdcBU83cXL1yAQAAAh3hKgAAQJD6+5LzQ4+0N2d0xAFT&#10;mZqZO8G6VdxRt86dZMboK2Tm2OEmYG2J9Fb5mMjusvvAYSsIvS7tU6+d3x7YKm1BkDyot9fO7S36&#10;O90x5SrzOy3O3yZzlxVL5dFq85z+ptpjVX/fKSmfmWA1vMsRudb2HenvrvTvgnAVAADAPYSrAAAA&#10;QUhbAazesMc6npicZyob7RWMjrQiUqtUp48aYloBtHQZyQPk9YUFZj+nKMWr4eqStaOs/fFJLadq&#10;1RkNwGeOHWZ+t0/ytphKVnsLCA1Z56+cZH5vDVbThn5h9rVXrVaualWzP/vnAgAABIo252z8vQgA&#10;AAA0r+fmrpRF+dvMvrYECGlbc1GoGh3RVW6ZlGiGVenQqkBRUVklNz/1nnX83mM/l8u6f93k82og&#10;eePjL1jf059/NiOgAkjtx6pDrz5cucGEp47q/g3oUKtf3ZXhj2UCAAAEFCpXAQAAgszBw8dMyGan&#10;1Yq62WlgeEtGggnYAilUtYsKD5P42J5SUrbfHGcXpspN4xc3+bwripOt8DG2V4+AClaV/pZTUwaa&#10;Lbdkl7ydVSRb9hwyz9X9G9DntbWCtlgAAACAa4H3X8sAAABokvdzSkwVY13aZ/PpeyaZisxxCbEB&#10;GazaZSTHWftZ69K8ck5tMWA3vgUNsvKEBud/+um/yG/vu9Zlf9V3l33RzKsCAAAIPFSuAgAABBEd&#10;bLRg1eYLHhs5NEZmpQ9vVUOMxib0kz98uNqEyKXlfWT3gSiJiazw+HwHD/eQgq1DreMpKQO9sUy/&#10;099cN20ToIOstGLVTqubtS2EtocAAACAc4FbjgAAAIBGW7Bqk5w6U2OqUrU6VatUtVq1NQWrqlvn&#10;TjJyWB/rOKugadWr2lrATlsOXNa9c5PO19JoiwPtsfrXh2aatgH696HBdGbuRn8vDQAAoEUjXAUA&#10;AAgSVdWnJDN3kwnPNER7/I4JAdc3tDHSHW7db2q46thaYHIrqVp1Rnus/mLOWPP3MXPsMFmcv81U&#10;OwMAAMA52gIAAAAEicqjx+W1X9wg4V1C/b2UZqF9RUM7tpfqk6elojJCSsoGSnzstkafp2xftGkt&#10;oLSiU8/b2mkrgPtnpMmciQlS+c3xoPmbAQAAaCwqVwEAAIKEViUGU0jWoV2IjB5+PgjNKrjao/Nk&#10;Owyy0lYD2nIgWOjfS2uubgYAAGgqwlUAAAC0Wo638K8sHiE1Zxv/n7+OLQUcWw0AAAAAhKsAAABo&#10;tRLjoqxq3SPHwmTN5uGNer+2EtCWAkpbDARDSwAAAAC4j3AVAAAArZb2SB2fdL7aNKcwtVHvd2wl&#10;MO7KfqbVAAAAAGBHuAoAAIBWLSM5ztpfUZws1Sc7uvU+bSGgrQTsJjqcBwAAAFCEqwAAAGjVBveJ&#10;kOiIrmb/1Jn2krs+ya33rd6QYFoJqMu6dzYtBgAAAABHhKsAAABo9aY4DLZa5jCgqj6ffpFs7Y+9&#10;sp9pMQAAAAA44r8QAQAA0Oo59l0t2DrUqkh1RVsHaAsBO8dwFgAAALAjXAUAAECrp20B4mN7mn3t&#10;pZpVMLLe12vrAG0hoGIiu0tc9KU+XyMAAAACD+EqAAAAgoJj9Wp2YUq9r12SP8raz0ge4LM1AQAA&#10;ILARrgIAACAoaLhq75u6cVd/KT8U6fR1lUe7SVHpEOs4IzmuWdYHAACAwEO4CgAAgKDQrXMnSR1y&#10;uXWcXZjq9HX6uLYOUNpKICq8/v6sAAAACF6EqwAAAAga6Umx1v5ih1v/HTm2DHBsJQAAAADURbgK&#10;AACAoDF6eF8J7Vg7qErbAmzZ0++C5/UxbRmgtIUA4SoAAADqQ7gKAACAoKHBqgasdlkFV1/wfFZB&#10;mrWvLQS0lQAAAADgCuEqAAAAgsrE5AHWvmN/VeUYrjq2EAAAAACcIVwFAABAUEke1NuqSK082k2K&#10;SoeYfW0RoG0BlFa4jksgXAUAAED9CFcBAAAQVLSXaoZD9eqyb1sDOLYI0NYBHdqFNPvaAAAAEFgI&#10;VwEAABB0HAdVrfhihFSf7GhaBNhNThnoj2UBAAAgwBCuAgAAIOgM7Rsp0RFdzb4Gq//7f7NNiwAV&#10;3iVUEuOi/Lk8AAAABAjCVQAAAAQlx9YAH+eNsfa1qlVbBwAAAAAN4b8aAQAAEJQykuMueizk7Fmn&#10;jwMAAADOEK4CAAAgKEX/80P5j03LrOOZ65bKHzN/K4N7dPLjqgAAABBI2pyz8fciAAAAgGaVkyOS&#10;kSFSUyP5/YbL9kujZXbB4trnrr5aJCtLJCzMr0sEAABAy0e4CgAAgOCyebNISopIVZXr14weLbJw&#10;IQErAAAA6kVbAAAAAASPigqRadPqD1ZVbq57rwMAAEBQI1wFAABAcNCg9LvfFdm5073XE7ACAACg&#10;AYSrAAAAaP3OnBG56y6RvLzGvY+AFQAAAPUgXAUAAEDr9/DDIh984Nl7CVgBAADgAgOtAAAA0Lq9&#10;8orIj37U9PMw5AoAAAB1EK4CAACg9frnP2v7rGpbAG8gYAUAAIADwlUAAAC0TkVFImPGeP92fgJW&#10;AAAAfItwFQAAAK1PRYVIUlLtv75AwAoAAABhoBUAAABaG61U1QFUroLVNm2afg2GXAEAAEAIVwEA&#10;ANCaaG/VWbNqWwI4ExIi4uzGrU6dRLp3b9y1CFgBAACCHuEqAAAAWo+nnhJZtMj18zfd5PzxtDSR&#10;W291/lznzq7PR8AKAAAQ1AhXAQAA0Ho8+KBIerrz5x5/XKS62vlz48aJ/OAHzp87dqy2x6orBKwA&#10;AABBi3AVAAAArYfe2r90qcidd174uFalPvGESE6O8/dpIDt8eG0FqzM9e4rceKPr69oD1kOHGr9m&#10;AAAABCzCVQAAALQu7dqJvPFGbaWq0qpTPdY+rIcPX/x67bdqD1VdVa/+3/+J/O53DQesY8a4HqQF&#10;AACAVodwFQAAAK2TVqrOmyfy0Ue1gaurqlUNVjVgVbNnOx9spYOy3npLZO7c+gPWzZtFxo8nYAUA&#10;AAgShKsAAAAITNrjVANUDT5d0SA0IqJ2v7jY+Wu036qdhqyuBlu9+mptSEvACgAAgG+1OWfj70UA&#10;AAAAjaKB6qxZIpmZtf1SFywQCQtr+H07d9ZWsK5YUSiprwoAACAASURBVPuvHmdnXzgES8PRK65w&#10;/v6FC0WmTq29/pw5Ih984PpaQ4bUnjsqyt1PBQAAgABDuAoAAIDA8/Ofi/zmN+ePNcjUQVaXX964&#10;82i4quGnvS2AnVaeOmsjoBWr2mpAacD6ox+J/OUvrs9PwAoAANCqEa4CAAAgsLzySm2oWZcGmFpZ&#10;mpjY9Gu8+25tZWpd2hZgz54Lw9Kf/lTkxRddn4uAFQAAoNWi5yoAAAACx6JFIj/+sfPntMfpa695&#10;5zozZpzv1epIq1U13HX0u9+JPPig63PRgxUAAKDVIlwFAABAYFi/vrbPqqsBVhkZtUGnN2ibgDvv&#10;dP6cBrh110DACgAAEJQIVwEAANDyaSg5bZpIVZXz5/XW+48+qr1t39l78/Jch7Ku3H2388e//LK2&#10;grYuAlYAAICgQ7gKAACAlk0DVQ1WNdR0xt5rNSzM+fOZmSIjR4r06FF7nmefdS9s1cA2Pd35c6++&#10;6vxxAlYAAICgQrgKAACAlksDUB0sVVTk/HkNVLVitV8/1+dYsaL2Xw1pteL04Ydrw9ZHH234+j/4&#10;gfPH9Tyuwl4CVgAAgKBBuAoAAICW66c/FfnnP10//8YbImlp9Z8jJ8f54+PGNXz9+gZb/eUvrt9H&#10;wAoAABAUCFcBAADQMv3xj7WbK888I3LjjfWfQ0NMZwGm9mYdPbrhNTR2sJUjAlYAAIBWj3AVAAAA&#10;LY9Wq2rVqiv33CPy0EMNn8dV1eqIEa57tNblqjWAq8FWjghYAQAAWjXCVQAAALQs2l9V+6y6qgrN&#10;yBD505/cO9dnnzl/3NWgKmfi4kSmTnX+nKvBVo4IWAEAAFotwlUAAAC0HBowTptWO3zKmSFDagdY&#10;6W397sjNdf64O/1WHd19t/PH6xts5cjdgHXnzsatCwAAAH5FuAoAAICWQ2/Vd9ULNSpKZOFC92/n&#10;16DSWVjpbr9VRzrYSq9fl1bXvvyye+dwJ2AdObL2XwAAAAQEwlUAAAC0HBqczpt3cT9VfVwrVvv1&#10;c/9c3ui3aqeBrKvBVn/9a/2DrRw1FLBq5a5WsBKwAgAABATCVQAAALQ8zzwj8sYb52//1/20tMad&#10;Y8UK5483pt+qI1eDrTQQzcx0/zwErAAAAK0G4SoAAABaJq0UXbpU5KWXRG68sfHvd1W52th+q3Za&#10;NetqsNVrrzXuXASsAAAArUKbczb+XgQAAACCVFZWbUVqY2/Tb4j2Wo2NvfhxrYT9+mvPr/fBByKz&#10;Zjl/rqyscW0L1MMPizz7rOvntc9rdnbtIC8AAAC0OFSuAgAAwD+0snTaNJExY2orNb19bmcSE5sW&#10;5LoabKVefbXx59P2B1rF6goVrAAAAC0a4SoAAACan4aF3/1u7SCooiKRpKTaf73FVb/V0aObdl5v&#10;DbZypO0BCFgBAAACEuEqAAAAmpeGhdOnixw+fOFjWsG6aJF3ruHtfquOvDXYyhEBKwAAQEAiXAUA&#10;AEDzOXGitmdpaenFz1VVicyZc2Ho6gntt6qbM+npTTu30r6q11/v/LnGDrZyRMAKAAAQcAhXAQAA&#10;0HzuukskN9f5c3rL/ZtvinTv3rRr1NdvtanntnNVvaqVt66CXXcQsAIAAAQUwlUAAAA0j0cfFXn3&#10;XdfPv/SS64rQxtChUx99VBtUaqBq542qVbupU0Uuv9z5cy+/3LRzE7ACAAAEjDbnbPy9CAAAALRy&#10;OuxJq1Zd+Y//EHn+ed9cW9sMaDWr3s7vGLY21RNPiDz55MWPR0SI7Nkj0qlT087/4osiP/2p6+ej&#10;okSys0WGDGnadQAAAOAxwlUAAAD4lgabkyaJnDnj/HmtNJ03r7YtQCD58kuR2Fjnn2vuXJHZs5t+&#10;DQJWAACAFo22AAAAAPAdvXX9u991HaympdX2WQ20YFVpWwBtD+DMq6965xq0CAAAAGjRCFcBAADg&#10;Gxr8TZ9ee1u+M3qbvvZGDQtr1mV5lavBVlqt663Ak4AVAACgxSJcBQAAgPedOCEya5ZIaanz5zVQ&#10;Xbiw9rb2QFbfYKvXXvPeddwNWNeu9d41AQAA0CDCVQAAAHifDq/KzXX+nLYA0IpVb/cJ1QrZLl1E&#10;pk0TefZZkbw81+0IvEU/y913O39Oh3hpyOwt7gasrr53AAAAeB3hKgAAALzr0UdF3n3X9fP/7/+J&#10;ZGR4/7p6K35VlciiRSIPPywycqRIjx4iP/qR96/l6J57nPeMPXRIJDPTu9dqKGDVz6/hMgErAABA&#10;syBcBQAAgHdpBaUrjzwicuedvrnuihUXP6Zho69pW4Drr3f+nLcGWzkiYAUAAGgxCFcBAADgXVqZ&#10;+vzzF1dzzp4t8utf++66WrnqzLhxvrumXXMMtnJEwAoAANAitDln4+9FAAAAoBXSW+Jvu6026Bs9&#10;WmTpUpFOnXxzLe23qi0AnNm3r3kGZ8XGiuzcefHjDQWhTfHiiyI//anr5+2Dw/T7BwAAgNdRuQoA&#10;AADfmDFD5NNPRdLTawdY+SpYVa6qVnVoVnMEq8pV9aq3B1s50uB27lznPV8VFawAAAA+RbgKAAAA&#10;z2l4V1+P1cREkexskYgI367DWb9VpcFuc9Fess5CTq2qrW/AV1NpuwUCVgAAAL8gXAUAAIBnzpyp&#10;ve0/KUmkqMi/a3FVuXrNNc23Bq2Q1WpdZ3wx2MrRjTcSsAIAAPgB4SoAAAA88/DDtX1VtXJ1zBiR&#10;RYv8sw6tDHUV7jZ3r9G773b+eF6eyPr1vr02ASsAAECzI1wFAABA473yishvfnP+WIO76dNrH29u&#10;rqpW+/Wr3ZrT1Kmur/n/2bsf8KjLM9//d5Ra3GZrqGwPaGxxTfcKLW5jGwrYYMALVtJCD+zCChW2&#10;cIICVfaARQWFn7CiUHELXVSgQGF/wR9Y6IGzoUKrR6CCYMGKW85Ct1jZAkq7UNJuWqml5cc9XydM&#10;Js8zmcnMPN9/79d1cQXmm8AjQsh85v5+7mJPryoCVgAAAKcIVwEAAJAbnVCdOrXt41oTMGWKyLp1&#10;bs8ThL7VVLbFVvr7UqzFVqkIWAEAAJwhXAUAAED29Nb2UaO8INWkb19772ix2CZXa2udHqOFX4ut&#10;UhGwAgAAOEG4CgAAgOxot6oGchrMmVRUiGzeLFJa6u5MehZbl6lfk6t+LrZKRcAKAABQdISrAAAA&#10;aF+yU/XECfP1sjKRxkYvWHRJg0HTFK0ffaupbNUALhZbpSJgBQAAKCrCVQAAAGSm4eW4cSIHDpiv&#10;a3CnE6uVlW7PpYLWt5o0aJD998Pl9KoiYAUAACgawlUAAABkNmuWyJYt9usrV/oXZgatbzVVfb35&#10;8bVr7dUKxZJtwKrLygAAAJA1wlUAAADYLV8u8sQT9usPP+wtcPKDBoK2aVq/J1eV/r507tz2cT33&#10;unXOj5NVwKrVD5s2uT0XAABAiBGuAgAAwEynGKdOtV8fO1Zk7lxnx2nj3DmRe+4Rqapq/bjffatJ&#10;XbvaF1utXu32LEntBaxaATFmDAErAABAlkouXOT3IQAAABAwunSpXz/77es1NSI7dthDOteamryK&#10;AO1gveoqf0PfVHqmgQPN1/bvF6mudnqcFhqeaohqWgam9P+rhrAaxgIAAMCKcBUAAACtnTol0ru3&#10;yIkT5uu6qGnvXpGyMrfnCquePUWOHGn7+OTJIsuWuT9PEgErAABA3qgFAAAAQGtbt9qD1W7dRBob&#10;CVZzYVtspb2rrhdbpaIiAAAAIG+EqwAAAGht4kSRjRtFSktbP67LmfTxigp/zhVWQVtslUoDVg3L&#10;0/9fJxGwAgAAZES4CgAAgLY0dNNOVZ1UTWpo8LpWkZsgLrZKNWSIyLZtBKwAAAAdQOcqAAAA7LQe&#10;oK5O5I47RGbO9Ps0l0yd6oWBtbVe4GsLBoNi926R/v3N1/xcbJVKz6j/r21VBXSwAgAAtEG4CgAA&#10;EHfnzplvW8/2umt6ni5dvLdKQz8NJwcMEHn44WCdNdWNN4ocOtT2cb8XW6UiYAUAAMgJtQAAAABx&#10;pmHa9dd7b22CFlbu23cpWFV627o+tnZt8M6aatIk8+N67qYmp0ex0ilgKgIAAACyRrgKAAAQV0eO&#10;iIwYIXLqlMjAgf4vV8rWzp3mx3VyNcjGjjWHvxoUB+n3noAVAAAga4SrAAAAcXT6tBes6lulgdm4&#10;cSLz5/t7rmzs2mV+XPtXg6ysTGT0aPO1FSvcnqU9BKwAAABZoXMVAAAgbjQY00lVWxXAPfeILF3q&#10;9kzZSu9bTXX4sEhlpfsz5ULrC/r1M1/bu1ekb1+352kPHawAAAAZMbkKAAAQNxMm2INVDctuu83t&#10;eXKR3reapFOhQQ9WlYanvXqZrwVtelUxwQoAAJAR4SoAAECczJ2bud9z8WKRoUOdHSdnYe1bTWVb&#10;bLVhQ3AWW6UiYAUAALAiXAUAAIgLDVXnzbNf1zoA/RZkYe1bTRWWxVapsg1YV61yey4AAACfEa4C&#10;AADEgU58ah2AzfDh3tRqkGmAd+CA+VqYJlfDtNgqVTYB6513iixZ4vZcAAAAPiJcBQAAiLojR0RG&#10;jPDCL5PqapGGBq9vNcg0WDUtVtKwsqrK/XnyYasGOHTI65UNqvYCVjV9OgErAACIDcJVAACAKDt1&#10;SmTYMHuXZ3m5SGNj5rAsKKLQt5qki61sgXCQp1cVASsAAEALwlUAAICo0g7PUaNEjh41X9dw7Pnn&#10;Rbp1c3uujopC32qqTIutTp92e5ZcEbACAAAkEK4CAABElXas7t5tvqYVAJs3i1RWuj1TR2mlge2/&#10;JYyTq0oXW5nCSQ3F1651fpycEbACAAAQrgIAAETSnDneBKTNsmUigwa5O0++otS3mqShpAasJqtX&#10;uz1LRyUD1q5d7e9DwAoAACKMcBUAACBqtAZg4UL79ZkzRSZOdHeeQrD1rWp3aZjV15sf1yVktv/m&#10;oNGA9aWXMtdLELACAICIIlwFAACImooKb5pQpzrTjR4tsmCB+zPlK2p9q0nV1d43k6Avtkql9RI7&#10;dhCwAgCA2CFcBQAAiCK95X/vXi9oTdIJwzVr/DtTPkyVACqsfaupbNOrW7YEf7FVKgJWAAAQQyUX&#10;LvL7EAAAACiSU6dERo3y3rZ363bQNTV5t8rrFKu+1fqDs2e95VxhpsFx9+7mAHnRIpEZM9yfKR9a&#10;aTBwoPdnzmbxYpFp09ydCQAAoEgIVwEAAKLu/HmREydEevTw+ySFpWFkpk31YTJlisjy5W0f12nQ&#10;w4fdnydfBKwAACAmqAUAAAAIu6lTvVvIbXSyM2rBqopKsKqisNgqFRUBAAAgJghXAQAAwmz+fJEn&#10;n/Ru/X/iCb9Pg46KymKrVASsAAAgBqgFAAAACKt160TGjWv92MSJIsuWhb+HNI7WrhWZMKHt4507&#10;i7z5Znj7cqkIAAAAEcbkKgAAQBjt3m0O4latEqmrMy9HCiP979y+PTr/PZmMHi1SVtb28XPnvOA1&#10;rJhgBQAAEUa4CgAAEDY6CThihLeoyiRKQeQ//qMXFnfpItKvn8isWdENW3VCdexY87WwVgMkZRuw&#10;zp3r7EgAAACFQC0AAABAmOit1XqLtQasJrq4au/e8N5Cnk5D1aamto9rUDdggPPjFN2hQyI33mi+&#10;tm2byJAhbs9TaNlUBGg9gNYEAAAAhACTqwAAAGGht4fr4ipbsFpa6gVwUQlWDx40B6s64dm3r/vz&#10;uNCrl/2/bfVqt2cphmwmWLUeQKdYAQAAQoBwFQAAICy0Y1U7SE10gVVjoxdeRcXOnebHNXzUgDWq&#10;Jk0yP75lS+aJz7AgYAUAABFCuAoAABAG2jW6YYP9+sqV0btN/pVXzI/X1ro9h2u2xVbasRvmxVap&#10;CFgBAEBEEK4CAAAE3apVIgsX2q/Pni0yfryz4zhjm1yNWoicLsqLrVIRsAIAgAhgoRUAAECQvfCC&#10;SF2dN7VoolOO69e7PZML2ivbs2fbxzV4PHs22rUAKuqLrVKx5AoAAIQYk6sAAABBpaHTiBH2YLWm&#10;RqShwe2ZXIlr32pS1BdbpdIJ1tdey9wXzAQrAAAIKMJVAACAINIpvsGDRZqbzdc1iNq82VtkFUW7&#10;dpkfj3rfaqq77zY/HpXFVqm0GkArAghYAQBAyBCuAgAABNGYMSInTpivde3qBav6Nqpsk6s6rRsX&#10;I0ea/x/rJPPy5e7PU2wErAAAIIQIVwEAAIJo2TKRHj3aPq63xGuwmimACjutQzBNZuqUru1W+SjS&#10;/9e2RWVaDWCriwgzAlYAABAyhKsAAABBpOHS3r1tw8Q1a6I/vWmbWq2uFiktdXoU39XXmx/Xqebt&#10;292exRUCVgAAECKEqwAAAEGVDJlGj/Z+/Mgjl74fZXv2mB8fMMDpMQJBA0bbf/eKFU6P4hQBKwAA&#10;CImSCxf5fQgAAAC0Q5cYDR/u9yncuP56kWPH2j6+bZvIkCHOj+O7DRu8Dt50WpPw5psi5eXuz+SK&#10;1kMMHOhVRdhMmyayeLG7MwEAAKRgchUAAMBvBw6IrF2b+X3iEqxqqGoKVjVIjHodgo3+v7cttlq1&#10;yv15XGKCFQAABBzhKgAAgJ+0O3PYMJEJE0RmzfL7NP6jb7WtOC62SkXACgAAAoxwFQAAwC/NzSJ1&#10;dd6tz2rhQpFRo7zH42rXLvPjcexbTRXHxVapsg1Y9UWKqIfNAAAgUAhXAQAA/KABkAaphw61fnzT&#10;Jq9jMhm4xo12Z27e7PVoVlVdery21r8zBUFcF1ulyiZg1XoN7aclYAUAAI6w0AoAAMAPU6aILF9u&#10;vqb9ohowDh3q9kxB1NTkVQUMGhTfWoCkOC+2SpXNkquRI0XWr/d+bwAAAIqIyVUAAADXnnjCHqyq&#10;BQsIVpPKyryFTnEPVpUGhjq9mU6nNJ96yv15/JLNBKtOgDPBCgAAHCBcBQAAcGnLlsyLqyZPFpkx&#10;w915EB46hWlbbKW3w8cpSCRgBQAAAUEtAAAAgCsHDni3M9sWVg0ZItLYyK3MsDt2TOT6683XNm70&#10;plvjhIoAAADgMyZXAQAAXNCt7sOG2YPVXr28cCyuAdC5c/bfG1zSo4cXwpusXu30KIHABCsAAPAZ&#10;4SoAAECxaWhYV+dN2ZloQLRtW7x7RbUuoUsXkX79vNqE7dsJW23q682P6++ZTrbGTTJgramxvw8B&#10;KwAAKBLCVQAAgGLSMGfUKJFDh8zXNVDVKoC4bHq32bXL+73at09k4UIvjNawVZd/oTVd8GVabKVW&#10;rHB7lqBIvkBBwAoAABwjXAUAACimqVO9iUITrQDQLsjqardnCqKdO9s+piFYRYXzowQei63M9IUK&#10;AlYAAOAY4SoAAECx6NTl8uX264sXiwwd6u48QaV1CbaFRAMGOD1KaEyaZH5cfy+1YiGuCFgBAIBj&#10;hKsAAADFsHWr1x1qc8893jeYp1ZVVZVIWZnTo4QGi63sCFgBAIBDhKsAAADFoLf69+plvqbTqjq1&#10;Co/2rZowtZoZi63sCFgBAIAjhKsAAADFoAt2Xnqp7XShTmNqz6r2ZsJjm1zt08fpMUIn02Krp55y&#10;e5YgImAFAAAOEK4CAAAUi4Y7jY0iEyd6P05uNNfH4aFvteM0oLd1r+piq3PnnB4nkAhYAQBAkRGu&#10;AgAAFJMGYCtXiixY4IU8tknDuNq92/x4ZSW/V9nQ4N40BX36dLwXW6UiYAUAAEVEuAoAAFAI7QVZ&#10;M2d6lQBobc8e8+NMrWanvNy+2GrFCrdnCbJsA9a6OpHmZnfnAgAAoUe4CgAAkK/580VGjPAm37gV&#10;Oze2vtXaWqfHCDVbNYD+3toqF+Iom4D1hRcIWAEAQE4IVwEAAPKxYYPInDmXvj9woNcjivY1NYkc&#10;PGi+xuRq9nRyVSdYTVavdnuWoMsmYNWqCgJWAACQJcJVAACAjtIQZsKE1o/t2yfSrx8Tg9mwTa3S&#10;t5ob7VytrzdfY7FVWwSsAACggAhXAQAAOkLDU60CMAVXx46JTJni/Eihs2uX+XGmVnPHYqvcELAC&#10;AIACIVwFAADIlQZWGqzqWxO9RXv9erdnCiPb5OpnP+v0GJHAYqvcEbACAIACIFwFAADIxfnzXrBq&#10;u+0/GdhwW3tmmfpWM4VdsGOxVe4IWAEAQJ4IVwEAAHIxbpwXtpjobdkbN4r06uX2TGFkm1rt0cP7&#10;htxlWmzF9KpdMmC1Tf4qAlYAAGBBuAoAAJCtOXNENmywX1+6NHNAg0s0QJ02TaSqqvXj9K12nIb7&#10;d99tvsZiq8w0YG1sFBk50v4+BKwAAMCg5MJFfh8CAAAg8DScmjDBfn3GDJFFi5wdJ1K0IkAnWXXB&#10;VW2tyPDhfp8ovE6dErnuOq++It2aNSLjxzs/Uqjo79uYMSKbNtnfRysEdNJVA1kAABB7hKsAAADt&#10;0eBv8GBzYKU0DNQ6ANO2dsC1UaPM4WDfviJ797o/T9gQsAIAgBxQCwAAAJCJLgIaNswerGpg1dBA&#10;sIrgqK83P75vn8ihQ27PEkb6d3n9eioCAABAVghXAQAAbPQW60wBivaGbt7M9BqCRXt/bUvBWGyV&#10;HQJWAACQJcJVAAAAEw1MRowQOXbMfD25YbxbN6fHArIyaZL58XXrWGyVLQJWAACQBcJVAAAAE60B&#10;6NzZfE1DF51Yrax0e6Yo0BCqXz+RWbNEtm8nlCoWXVxlqqrQ5WEbNjg/TmgRsAIAgHYQrgIAAJiU&#10;lYk8/7x5u/qyZSKDBjk/UiRoEKXdnwsXeoFUly5e2Ko/RuHoRLUuWjOhGiA3BKwAACADwlUAAAAb&#10;DVXWrBF55JFLj82cKTJxon9nCrtdu1r/WCeENWx9/XV/zhNlLLYqnGwD1v79va5mAAAQG4SrAAAA&#10;7Zk9W6ShQWT0aJEFC/w+Tbjt3Gl+vLbW6TFigcVWhZVNwHrwoMjAgQSsAADESMmFi/w+BAAAgO90&#10;cVV5ubmnEoWht0xrDYBOq6Y7fJgO22LQugXtt02nC9neftt7i9zon98xY0Q2bbK/j/5Z3rGDhXcA&#10;AMQAk6sAAAA6Zaa9n8OG0ZlYTHrbtClY1QCKYLU4tMLCtJhN/5yvW+f+PFGQzQTrkSNMsAIAEBOE&#10;qwAAIN40ZNJFNBqC6Pb63r29KVYUnnZ9mgwY4PQYsdK1q32x1erVbs8SJQSsAADgPYSrAAAgvpK3&#10;92pPYpIGIjrFagsC0XHpy6yS6FstrkmTzI8fOOB9Q8cQsAIAACFcBQAAcTZ9usjWrW0f1yBk8GAC&#10;kUI6d47JVb/o76+tdoHp1fwQsAIAEHuEqwAAIJ6efNL7ZvPwwyyjKSQNVjVgTUffqhv19ebHtXeV&#10;nuH8ELACABBrhKsAACB+dFpVp1ZtJk8WmTHD3XniYOdO8+NMrboxfjyLrYpJA9aNG0WmTbO/DwEr&#10;AACRRLgKAADiRftVtWfVtLVeDRkisnSp2zPFAX2r/mKxlRuLFxOwAgAQMyUXLvL7EAAAAE5ooHHT&#10;TfZgo1cvkb17RUpL3Z4r6rQOoEsXcy3A4cPUArii08Ma7Jns3y9SXe30OJGmk/FLltiv65/5HTuo&#10;HgEAIAKYXAUAAPGgtz/X1dmDVQ05tm0jWC0GW99qWRnBqksstnKHCVYAAGKDcBUAAESfVgBoFYBW&#10;AphooNrYKFJe7vZccUHfanDYFlutXSvS1OT0KJFHwAoAQCwQrgIAgOjTW3R1iZWJLqJpaOCW6GKi&#10;bzU4Jk40L7bSyWIWWxUeASsAAJFHuAoAAKLtySe9bzYLFtgX/SB/GtppLYAJk6vuaRXD6NHmaytW&#10;uD1LXBCwAgAQaYSrAAAgunRaVadWbSZPFpkxw9154kgDo759205LashXVeXPmeJu0iTz44cO2YNw&#10;5IeAFQCAyCJcBQAA0fWd73h9qyZDhogsXer2PHHUo4e3Ff3sWe/tww97E6v6+w9/aNjdq5f5GtOr&#10;xZNNwNq7t/cWAACERsmFi/w+BAAAQNHMmSMyf37rxzRY2rvXW2QFxJFWZUyd2vZxnTB++21vshjF&#10;odP0S5bYr3fr5r0QUVnp7kwAAKDDmFwFAADR9sgjIitXeourlAYX27YRrCLexo5lsZVf2ptg1WoA&#10;rQhgghUAgFAgXAUAANGnG9IbG71gVd+Wl/t9IsBfLLbyFwErAACRQS0AAACIDp26M03jZXsdiBNd&#10;XtWvn/ma1mZoNyuKi4oAAABCj8lVAAAQDQsXestgTpywvw/Bqlt6e/n27SLNzX6fBCYstvIfE6wA&#10;AIQek6sAACD8Nm0SGTXK+37y1v/qan/PBJEuXUSamry+W/3/MWCASG2tyKBBlzpw4a9Mi62OHxfp&#10;2tX9meKICVYAAEKLcBUAAITb7t0igwd7t/wn6bKqNWtERo7071xxd/CgyE03tX1c/9+cPUu4GhQa&#10;fnfv3vrvT9KiRSIzZrg/U1wRsAIAEErUAgAAgPA6etSbWE0PhvQ2dH187VpfjoWLdu40P15TQ7Aa&#10;JLrYavx487XVq50eJfa0ImDBAvt1KgIAAAgkwlUAABBOOnE3bJgXOJiUl4sMGeL2TLhk1y7z41oL&#10;gGCprzc/riGeLSRHccyc6YWsNgSsAAAEDuEqAAAIn/PnvWDVFjDorefbtnm30cIftlBOe1cRLNqH&#10;a+soZrGVe7rgioAVAIDQIFwFAADhM2GC17Vqorecb9xo34KO4tO+VZ0sTqehN4vGgsk2vbpli8jp&#10;027PAgJWAABChHAVAACEy9y5IuvW2a8vXUodgN/oWw2fsWO98Dud9hnTXewPAlYAAEKBcBUAAISH&#10;hjzz5tmv62bzyZOdHQcWtr7VPn3cngPZ02BVA1YTFlv5h4AVAIDAI1wFAADhoNOQd95pvz58eOZN&#10;23CHvtVwYrFVMBGwAgAQaISrAAAg+DQ0GDHCW2Rloj2eDQ3cch4Etr7Vzp1F+vZ1fx5kj8VWwUXA&#10;CgBAYBGuAgCAYNPQYNgwc2CnystFGhvNfZFwzzbhqMGqBqwItkyLrfTvIvyTTcDar5992R8AACgK&#10;wlUAABBczc3exOrRo+brGqhu2ybSrZvbc8Fuod2gKAAAIABJREFUzx7z47W1bs+BjmGxVbC1F7Dq&#10;i1B1dQSsAAA4RLgKAACCS6fl9u0zX9MKgI0bRXr1cnsmZGYLdehbDYdMi62oBgiG9gJWfVGKgBUA&#10;AGdKLlzk9yEAAAiTkpISv48AIGTWrFkj48eP9/sY2Tl0SOTGG83XdFJ8yBC354HZkiUi06fbrycn&#10;+2tq3J0JAIAYYnIVAAAAwCU6DW5bPrZ6tduzwI4JVgAAAoFwFQAAAEBrkyaZH2exVbAQsAIA4DvC&#10;VQAAAACtjR4tUlbW9vHz51lsFTQErAAA+IpwFQAAAEBrnTuz2CpMCFgBAPAN4SoAAACAtmzVAMeO&#10;iWzf7vQoyIIGrCtXinTqZL5OwAoAQFEQrgIAAABoi8VW4TNxosj69QSsAAA4RLgKAAAAwIzFVuEz&#10;ciQBKwAADhGuAgAAADDLtNhq+XL350F2CFgBAHCGcBUAAACAWabFVloNoCErgomAFQAAJwhXAQAA&#10;ANjdfbf58RMnWGwVdASsAAAUHeEqAAAAALvKSpEBA8zXVqxwehR0AAErAABFRbgKAAAAIDPbYiud&#10;XNUJVgQbASsAAEVDuAoAAAAgs+HDRbp2bfu4dq6uWuX+PMhdNgHrwIEimza5PRcAACFHuAoAAAAg&#10;M11sNX68+RqLrcKjvYBV/z+OGUPACgBADghXAQAAALSvvt78OIutwoWAFQCAgiq5cJHfhwAAABG2&#10;davIiBH2ybaJE0VWrnR7JhTGsWMi119vvnb2rEhZmdPjwAG9bXznzraPDx0q0tjo/DjIg4anGqLa&#10;Pjdr+KohrIaxAADAislVAABQPE1NIuPG2Z+8DxoksmyZ2zOhcEwhm6qqIliNKhZbRQcTrAAAFATh&#10;KgAAKB4N2BoaREpL216rrBTZvNn+xB7Bt2eP+fEBA5weAw5lWmz11FPuz4P8ELACAJA3wlUAAFBc&#10;ervwjh0i3bpdeky/v22bOXRFeOzebX68ttbtOeBOpsVWa9ey2CqMCFgBAMgLnasAAMAN7eesq/Nu&#10;Hdawtbra7xMhH6dOiXTvbr5G32q0HTki0rOn+drGjXR0hhUdrAAAdAiTqwAAwI0ePUT27vWW3hCs&#10;hh99q/GllR5DhpivrV7t9iwonOQEq04nmzDBCgCAEeEqAAAonCeftN8qrjR0o48zGnbtMj/O/994&#10;qK83P66LrXRKHeGkAevzz9srWwhYAQBog3AVAAAUhj7ZnjpVZOBAkXXr/D4Nis02uUrfajzoYqvU&#10;HuVUK1a4PQsKq6Ymcyc2ASsAAK0QrgIAgPzt2ycyYYL3fX3iPW6cyNy5vh4JRaR9q9q7aaLBDKJP&#10;+zdZbBVdBKwAAGSNcBUAAOTn6FGRESNEmptbPz5vnhe4ErJEj21qVbs4u3Z1ehT4aNIk8+Mavm/Z&#10;4vYsKDwCVgAAskK4CgAAOq6pSWTYMC9MMdH+xRMn3J4JxUffKpQuqWOxVbQRsAIA0C7CVQAA0DH6&#10;pFonVm23h+uT8Y0bvQAG0fKlL4k8/LAXpqZuFqdvNX5YbBV9BKwAAGRUcuEivw8BAABCSG/5125F&#10;Gw1WdfM0ou3cOa9zV6sCJk+2LzlCNGmwdt115un1GTNEFi1yfyYUx+7dInV1bStgkrSHt6FBZPRo&#10;t+cCAMBnhKsAACB3uqxKO1VtFiwQmTnT2XEA+GjWLJGFC9s+rv27x4+3nm5GuLUXsKrFi0WmTXN3&#10;JgAAfEa4CgAAcrNunci4cfbrEyeKrFzp7jwA/KW3/19/vfna+vVMMkYNASsAAK3QuQoAALKnT6q1&#10;DsBGl9ssW+buPAD8p73KQ4ear61Y4fQocKC9DlY1fbrIkiXuzgQAgI8IVwEAQHZ0cZUusNKORZNe&#10;vbyeVe3dAxAvkyaZH9cuXtvSO4QXASsAAC0IVwEAQPt0Wc2wYSKnT5uv6xKj9p5oI/y2bBHp2VNk&#10;yhSRDRvMS4wQTzq1Xl5uvrZ6tduzwA0CVgAAEghXAQBAZroNftQokaNHzdf1iXVjoz1YQXTs2uVN&#10;IS5fLjJmjEj37l7Yunat3yeD33Rivb7efE3/fOjnEUQPASsAAISrAACgHXfe6XWtmmigogtrqqvd&#10;ngn+0Fu803HLN5J0mZ2pFkQn3nXqGdFEwAoAiDnCVQAAkJl2Kept/ya6Edq2yAbR0tQkcvCg+dqA&#10;AU6PgoDS6XWtBzBhsVW0EbACAGKMcBUAAGSmT5pfekmksrL14/fc431DPNiml3VTvH4DFIut4ouA&#10;FQAQU4SrAACgfRUVInv3ek+e1fDh3tQq4mPPHvPjTK0iVabFVkyvRp/+G6H/VtjudlAErACAiCFc&#10;BQAA2SkrE9mxQ+Thh0UaGszdioguU9+qqq11egwEHIut0KuX928FASsAICZKLlzk9yEAAEBA6OIZ&#10;vf1bJ1OBpOZmkS5dRM6fb3vtzTepBUBrJ06IXH+9+c/LmjUi48c7PxJ8oDUQAweKnDplfx+9A2La&#10;NHdnAgCgCJhcBQAAHg1CRozwvi1c6PdpECQauJuCMvpWYcJiKyjt6WaCFQAQA4SrAADAM2HCpaVF&#10;s2aJTJliDtQQP7t2mR+nbxU2d99tfnzfPpFDh9yeBf4hYAUAxADhKgAAEJk7V2TdutaPLV/uTbHq&#10;LeGIN1vfap8+To+BENHJVdtUM9Or8ULACgCIOMJVAADiTpfMzJtnvrZ1q3cd8aXh+oED5mtMriKT&#10;SZPMj+sLOSy2ipdsA9YnnnB3JgAACoSFVgAAxJlOJA4ebL/9f/RokfXrnR4JAbN9u0hdXdvHNSR5&#10;+23350F46CKj665jsRUuyWbJlS640kVXgA8OHn1b7n36Ob+PAWT0DxMGSc2NH/X7GEjB5CoAAHGl&#10;T3L1tn9bsFpT4wUgiDftyDRhahXt0QB++HDzNaoB4imbCVatB9ApVsAH+3980u8jAO16/Q1e3A4a&#10;wlUAAOJIp4Z0GrGpyXy9okJk40aRzp3dngvBY1tmVVvr9hwIp/p68+MstoovAlYE2OtHCa0QfK+/&#10;kWH6H77o5PcBAACAY9qhqROrx46Zr5eViTQ2Zn7ii3jQXkwmV5GP5GIr0+cbnV5dutT1iRAEyYA1&#10;U0VAcsEVFQFw5J3f/V5+fPx0y48vf+tHIn/4vY8nAlKUXCZ/uLbq4luRoyfPSPM770rplVf4fSq8&#10;h8lVAADiZsIEe2DWqZPI5s3eE19A/5yYFg9p8M6fEWTLtthKl+Xpiz2IJyZYETA/evPn8oc//jHx&#10;/ZLf/45gFcFy4Y9S8u5vWn54kCnrQCFcBQAgTu67T2TTJvv1lSuZSERr+uchvR6CPyPIhS6u6mS4&#10;YU6D1XXrnB8HAULAigBpdav1737t30EAm3cvvSBJ72qwEK4CABAXy5eLPPGE/frs2WzvRmsaomrw&#10;cfas9/bhh73HbrvN75MhTDIttlq92u1ZEDwErAiI1L7Vkt8xVY/gKTn3Xy3fp3c1WEouXOT3IQAA&#10;QJFt3y4ybJjI+fPm66NHi6xf7/ZMAOLjhRdEBg82X9u/X6S62u15EDxHjmTuYFXTptHBiqLQvtUv&#10;PLSupRaAvlUEUkrvqvqXR8fRuxoQTK4CABB1upF71Ch7sFpTI7JmjdszAYiXQYPsPb1Mr0IxwQof&#10;0beKUKB3NbAIVwEAiDrtyywvN1+rqBDZuLFtpyYAFFp9vflx7V1lsRVUMmDNtDCPgBVFQN8qQoPe&#10;1UAiXAUAIOo0QN2715tQTVVWJtLYmHlKCAAKRTudTS/ksNgKqQhY4QP6VhEW9K4GE+EqAABxoEGq&#10;PlkdO9b7sW7u3rw585NXxJdWSEydKrJhQ+b+QyAXXbuy2ArZ0Rf9CFjhiPat/vj46ZYfE64iyBJ/&#10;Pt/bnHT05Blpfuddfw+EBMJVAADiQgPVhgZv4/vKld7Wd8DkwAGRJ58UGTNGpHt3kZ49RaZMEdmy&#10;xe+TIewmTTI/rn/m9BuQRMAKR+hbRajQuxpIhKsAAETNwYOZr8+d692eC9js3Nn6x7rFe/lykX/+&#10;Z1+OgwjRF3VYbIVsEbDCAfpWETr0rgYO4SoAAFGik4W9e3u3dOut3UBH7Nplfry21u05EE22xVZr&#10;14o0NTk9CkKAgBVFRt8qwobe1eAhXAUAICr27RMZN84LVfWW7hEj2MCN3Omfn927zdeokkAh2BZb&#10;nTvHYiuYZRuw8sIickTfKsKI3tXgIVwFACAKjh1rG6Zu3SoycCALiZAb7b00hfK6FK2qyv15ED2Z&#10;FlutWOH2LAiPbALWZFc0ASuyRN8qQone1cAhXAUAIOw0CKurM4eoGpQNG+b+TAiv9L7VpJoap8dA&#10;xNkWWx065E3hAybZBKybNhGwImv0rSK06F0NFMJVAADCTJ886sSqLhwy0VtvFy92eyaEm61v9bOf&#10;dXsORJtWTPTqZb7G9CoyIWBFAdG3irCidzVYCFcBAAizO+8UeeEF+/U1a5g4RPboW4VLtunVDRtY&#10;bIXMCFhRAPStIszoXQ0WwlUAAMJq/nxvu7bNI4+IjB7t7DiIAL0l29S3WloqUl3t/jyItrFjWWyF&#10;jiNgRZ7oW0Wo0bsaKISrAACEkU52zZljvz5xosjs2e7Og2jI1LfaqZPToyAGdEma7QUgqgGQDQJW&#10;5IG+VYQevauBQbgKAEDY6G3b48bZrw8aJLJsmbvzIDpsfau1tW7PgfhgsRXyRcCKDqJvFWFH72pw&#10;EK4CABAmurhKF1jZniDqk8vNm5kyRMfYJlfpW0Wx9O3LYivkj4AVOaJvFVFA72pwEK4CABAWp097&#10;werp0+br+uTy+ee9fkwgVwcPmpcI0beKYsu02Mr2+Q5IR8CKHNC3ikigdzUwCFcBAAgDXfCiwapO&#10;rppoANbYKFJe7vZciA76VuGXTIutMi3tA9IlA9aqKvv7ELBC6FtFhNC7GgiEqwAAhMGECV7XqokG&#10;Xw0NTBciP7a+1T593J4D8ZNpsdXq1W7PgvDTgPWll7wXhmwIWGOPvlVEBb2rwUC4CgBA0Omt2keP&#10;2q8vWiQyfLi78yCa6FuFn2zVADqtb/uzCdjo3RzbthGwwoi+VUQJvavBQLgKAEDQ6VSX3uZoClDv&#10;uUdk2jT3Z0K0aIClt2Cn01u1deEQUGz658x2KzeLrdARBKywoG8VkULvaiAQrgIAEAb6JHHjxtZB&#10;6tChIosX+3cmRIcugDl71gvxH37Ym1ZNBqumLkygGGzTq1u2sNgKHUPACgP6VhE59K76jnAVAICw&#10;0G5VDVOXLvX6VdevZ9EQCkdDVA1V5871QlYNW9es8ftUiBNdbKVhWDoWWyEfBKxIQ98qoobeVf8R&#10;rgIAEDTNzZmf4GkVwN695hACKBQNW3v08PsUiBP9nKYBqwmLrZCPXALWZsK2KKNvFVFE76r/CFcB&#10;AAgSDVWHDRMZNSrzEzwmVgFEUX29+XEWWyFf2QasdXUErBFG3yoiid5V3xGuAgAQJHfe6QUI2jE4&#10;eLDIKW7tARAjWnmi30xYbIV8ZROw7t5NwBph9K0isuhd9RXhKgAAQTF/futewX37RPr39ya2gGLR&#10;IIEQH0Fim17VF534s4p8EbDGGn2riCp6V/1FuAoAQBBs2CAyZ07bx48e9QJWfQsUg1ZQdO8u0rOn&#10;yJQp3p9FAiz4icVWKDYC1liibxVRRu+qvwhXAQDwmz6BmzDBfl03uFdUODsOYkSnopNBqn5/+XJv&#10;oct11xEowD+ZFltRDYBCIWCNHfpWEWn0rvqKcBUAAD/pRKpODupElknfviJr1rg9E+LDtiBIOy9N&#10;k4OAK7ZqgGPHRLZvd3oURBgBa6zQt4rIo3fVN4SrAAD45fRpkWHD7Ldg9+ghsnkzIReKZ9cu8+M6&#10;LQ34KdNiq9Wr3Z4F0UbAGhv0rSLq6F31D+EqAAB+OH9eZMQI+7Kq5JO9bt3cngvxYptcra11egzA&#10;aNIk8+MstkKhEbBGHn2riAN6V/1DuAoAgB+0Y1WfqJl06uRNrFZWuj0T4kUrKUwBlf75yxQwAK5o&#10;72pZWdvH9cUpFluh0AhYI42+VcQCvau+IVwFAMC1uXNF1q2zX1+2TGTQIGfHQUzZwn36VhEUnTuz&#10;2ApuEbBGFn2riA16V31BuAoAgEsaqs6bZ78+c6bIxInuzoP4om8VYWCrBmCxFYpFA9bnnxcZOdL+&#10;PgSsoUPfKuKC3lV/EK4CAOCKPhnTOgAbfSK3YIG78yDe6FtFGPTqJdK3r/kai61QLDo1vX49AWtE&#10;0LeKOKF31R+EqwAAuKCLq3SBlXYFmmh4sGaN2zMFyOuvvy4bNmxo9djui09cf/rTn2b8uC9/+cvy&#10;3HPP5f3rnzlzRoYMGdLur2f69XP9mEDQqT/9lo6+VQQRi63gB/18SMAaCfStIlboXfUF4SoAAC58&#10;/esip0+br/Xo4S2wCmDP5eOPP574puFjJitWrJCHHnoor6BxzJgxUlFR0fJrvfzyy3LDDTckfm6b&#10;ZcuWyec///nEGfPxyiuvyHe/+1158MEHc/o4/fXbO2Mg2aZW6VtFEI0ebV9stXy5+/MgPghYI4G+&#10;VcQOvavOEa4CAODC0qXmLtXk8oxu3dyfKQsvvviiPPDAA4mpzkwB669+9St57LHH5Pbbb283iDX5&#10;5Cc/mXirH3/11Ve3utbXcktwMsi97bbb5P7778/510y1Z8+exM+TPj2bjerqaplkm6wLKvpWESaZ&#10;FltpNYDtjgCgEAhYQ4++VcQNvavuEa4CAOCCPjlbudLrVNXvJx/TidXKSn/PloFOc6pnn322Tehp&#10;snjx4qzez+aqq65q81gyeE13RKsWRNsWRnTo19LagaTvfe978vTTT7f8WKsGsqkb0KnVfP57fWOb&#10;XP3sZ50eA8ia7QWMEydYbIXiyyVgpaoiUOhbRRzRu+oe4SoAAC7NnCmycaM3sbpsmcigQX6fyCoZ&#10;Lk6ZMkX+/M//3NezaCdr+vSsTpsq22Rre/r37y+9e/dO/LxvvPFGoj9Vv6/fxo4dm6gbSA1gTbTG&#10;IHRsfauKvlUEVabFVmGr5UA4ZRuwDhxIwBog9K0iluhdda6T3wcAACB2hg8X+clPAlsFkJQML7/4&#10;xS8W5efXwFQrB1J94xvfSFQRqKNHjybeatj5gx/8QM6ePZv4/vbt2xPTojptqpOjtsnWbOjPs90w&#10;9ZYMcmuiGDbaplarqsy9lkBQ3H23yL59bR/Xv8M6wVpe7v5MiJdkwKo2bTK/j95VoQHrjh2B/3c+&#10;DuhbRWxp7+r7P5D4rvau1tz4UZ8PFG1MrgIAUGi6wVqfWNkWWKkQPOHSKgANL9MDRg0dR48e3aFu&#10;1VQaiuqt+BpuJgPOu+66q+XH+n2l3//lL38pFy5ckP379ycCUf21Dxw4IPfdd5/x59buVJ1KzeeM&#10;obzdPxv0rSKsdGKwa9e2j2vn6qpV7s+DeMpmgjUZsDLB6jv6VhFX9K66xeQqAACFdOCAyLhx3lKL&#10;/v0D36lqo5UAequ8hqs6xZlKJ0r1mn7TADafyoCOfuwrr7ySeLtq1aqLv8Wb21xPdsWmTroWm07i&#10;/s3f/I18+9vfzmuatuhsk6u1tU6PAeRMF1uNHy/yxBNtr+liq9mzL3VaA8XEBGso0LeKOGvpXS25&#10;1LtaeuUVfh8rsvjqAxBv4/Tzzz9/8WufHYlJKA0MkjRY0E3Qw4cPl8985jO+9w4CCDC9LXXYsEvb&#10;gvWJVTJgDdnt5Vu3bk281Vvv0z/vaTfpsmXLEoGlaQFVMegE6h133CFf/epXE8Glnu+2225rc0u/&#10;hqkarOqUaza0biA9PE4+rp/zdQJ27dq1GT8++esmqwsGXnwyrf+eBDZg1T+PGrDqBKu+bWryHmdy&#10;FWFQX28OV5OLrYYOdX8mxBMBa+DRt4pYe6939cJ71QDau0o1QPEQriLWNFR94uIX6BoS2KROZyld&#10;7DJjxgxCVgCtaaBq2hKs1QCDB4s0NGS+hTBANMjUz4u2RVYauCq9pb+jE6GmvlVl61xNTstqgKnB&#10;pYaeM3U5mOHs+oJYtjRAtXWuKq0/KC8vl549exr/W5PvZ/o5Aku7VfXbtGnejw8e9L7Rt4ow0DsB&#10;9IUA0wS2LrYiXIVLBKxZ0eWQ27Ztk1dffbXlzpIkfaFUv9a45ZZbLn65NLigd5rQt4rYo3fVGcJV&#10;xJY+MdfpK50yyoUGDvqxGirok24ASPT9jRolcuiQ/XqInlBteu8Jor6QlE5flNKQ8/bbb8/rRaZk&#10;32pHfg6tLNBQ1ETvPtAnaoUUyaVWqZJhKxAWkyaZw1UWW8EPBKxWyRdS0wPVVMlryWEXvUPl/vvv&#10;L8yvT98qYk57Vy/86X9LfJ/e1eJioRViScPRMWPGGINVfVKu/6gnv2mAoNUAqfTjNJgFgISpU70n&#10;9TY6tRqigG7RokUtkyTptEJF/d3f/Z3xY6dPn574/KhPqNqT/Pk1LM20eOqhhx5q9fNpJcDf//3f&#10;t0y42n7eQsp3eReAAho+3L7Y6qmn3J8HYMlVG/p8q6qqKmOwamL7tz1X9K0CKb2rcql3FcXB5Cpi&#10;JxmspurSpUvi9tL6+nrrrSh6O8v8+fNbvkDQgFUfi/xEE4DMtPtv+XL79Uce0XvL3Z0nT/o58pe/&#10;/KWMGDFCKioq5K677mr1uVEXSOnnzM997nPGj1+8eLH8+te/TvSOfuhDH0p83mzvNr9/+qd/Stz2&#10;r7+eiX7e1YkWnUrVjledntVff8+ePa0+DycD2B49emT939te56pK9r0+88wzThZjAWhHpsVW2pGs&#10;n3dZbAXXmGBtof9Opw+i6NcOetff0KFD5YMf/GDisRMnTsj3v//9RN1Q6s6LQqBvFRB6Vx3iqw7E&#10;iu0f+mwWj+iTd+3U0wmrsWPHJsLVa665ppjHBRB0W7aIzJplv65P/nV7dUhoiDj74nnXrVuXCC81&#10;yNQXo7QHNdmzqgGndrFmoh+r76eT//rxOv2vS6EyvRilwaqtt7SkpCTxhEwnUh9//PHEXQXqIx/5&#10;iLz88sstP+/JkycTb2+++eas/5vb61xVGqjeeuuticf0fQlYgQCwLbbSqUD93BySjmtEDAFrwoMP&#10;PtjqDkHtQtf9FaY7S5I1a/ocS19sLStQ/zd9q8B76F11gloAxEp6x2q2wWoqDQ1+8pOfyPLly1lq&#10;BcTZgQMi48Z5t6Ga6MKVlSudHilfq1evlr/6q79qmUrVJzwapOo0idYB6HX1xS9+sd2fSz8/ahCp&#10;Aat+/Be+8IW8bq1PTqOOHDmy5XN23759ZePGjS3vc+i9zttivPCl07saGGvAGtqKgOnTRXr21M2M&#10;OqIcm1tTEVHJxVYm732uAnyRDFgnT7a/T4QrAvTfyOQi4CS966W95036tYd+3aB30BQCfauAR3tX&#10;k+hdLR7CVcSG3i6a3vmjVQC5BKtJOrU0SZcpAIgnXZgybJhIs+WLdX3S39gYqttS9XOkBpW6ZCrV&#10;I488kngh6hOf+ETi1nydPsm2DkU/Vz711FOJj9EXtvT2v3ylPjnTz98a3OpdCeqHP/xh4qzFeOFL&#10;/1s0KNaANdk7Gzq6AEif0GuNhdbjdO/uha36QgEQRravxXQa/dgxp0cBWtF//3VB07Rp9veJaMB6&#10;+PDhVj/WrwE68nwrH/StApfQu+pGeJ71AXlasWJFqx/rbaqF2kQJIEY0UK2rsz8Z0lv8tm0TKS11&#10;e648fetb3zLeHq+hok7ra6CoAelXvvKVnH5e/XidYNE7BzI9ubJ1n7ZHp2t1ovbRRx9NVBfo5G0m&#10;uhzr1VdfbffXTe1cTfrUpz6V+G/51a9+lfM5fdfUJHLwYNvH9ck9m9URVrrYSj/nmj4f69d9Cxa4&#10;PxOQavFi7+2SJebrMagI8KNKh75VIAW9q04QriI20m8x0QkkAMiJVgCMGqX3n5uva6C6ebPew+70&#10;WIWg4WQmGo7edtttLd1ouUhWBGRi6z5V2rlqo4sxtAe7rq4uEf4O17Alg3vvvTcxVWOavk0u1NLl&#10;WqbAtVevXokX5kaGsctRp1ZNdMo6ok/oEQPJxVYLF7a9xmIrBEXMA1Z9sdI1+laBNPSuFh21AIgF&#10;vd01tWtV/e3f/q1PpwEQWlOnerebmugT+DVrtAjU7Zkc0MlQ/RyaXCQVJMl+WO10VYMHD874/jpB&#10;YwpWdVGWVgzoMo1Mv5YGr6FcaLVrl/lxW2clEBa2aoDkYisgCDRgjUlFQHrvuX79kH4HYbHRtwq0&#10;Ru9q8fFSLmJh3759bR5z3f0DIOT0Sbp2Vdro7adhnGhsh7449cADDySC1WJ+3uxoLYDSpVuPPfZY&#10;4o6EjgSf2tm6cOHCxMcnw9rIsU2u1tY6PQZQcHqngH7uML3wpYutIvh5GSGV7QSrdra/dydFGOnd&#10;KtqzeiClz3vy5Mly1VVXdejul1zRtwq01dK7WnKpd7X0yiv8PlakMLmKWEjvx9NbWwEgJ3q7+ezZ&#10;5mu6EXjGDLfncUA3/k6cODHxObPYHdXJWgDTt/Yk70zQyVM9c6608uBDH/pQYvlWJNn6VhWTq4iC&#10;+nrz4yy2QtBkM8Hav7/3NsTmzZvX5rExY8YkwtXkEspioW8VMHivdzXpYMp0NwqDcBWxoBukASBv&#10;2t+nt/6ndvjpxNTSpf6dqYjuvvvuxNtnnnnG55PYaZ/2smXLEtOrOiUzZ86cnD5eF1zp1Oy3v/3t&#10;cN7unw3b1KpORkWw3w8xlFxsZRLVF00QXu0FrFoNoBOsIQ5Y9S6QBx98sM3juhRSu8v1Rc3du3cX&#10;5dembxWwePfSFLf2rqKwCFcRC006tQMAhaDLU55/XqRrV5GqKpGNGyO5MEWf+OgkqE6OBjV01GBV&#10;J2HWr18vTz/9dOKJnAatWi+QzQRrMpjdsWNHtKtibH2rhu5ZIJT0c7B+bjbRxVbnzrk8DdC+GASs&#10;uijTFLAq/be3f//+iX+vn3vuuYL+uvStAmb0rhYX4SoARMyR5pN+HyH69Fbql14S2bZNpLTU79MU&#10;lIaSye7TIASrtpBUg1ENgL/zne+0dLh/zxUsAAAgAElEQVTpEzmdYP3ud78rffr0SbyPjV6bPXt2&#10;3sGqLrgKPPpWEQe2xVanT7PYCsEUk4D1pYtfL+m0qon+e/35z39eevfuXZBJVvpWAbuW3lW51LuK&#10;wiFcBYCI+epP/pdMP/RNv48RbufPi9x5Z+YnNJWVkbulWpdX3XHHHTJ+/PjEJKhfwar2sWnAm/ym&#10;PvKRjyTeatiqoeratWsTNQDpC6j03Bqw6tStTrVWVFS0ecKmwap+/CuvvNISrOrkjIa0yV9Tn/CV&#10;lZW1+jj9efQJoP6c+j76ff110t8vUOhbRVwkF1uZON5UDmQtBgFrTU1N4oVIvcvEFrLqv+c6yapV&#10;PfmgbxXIgN7VoiJcRSzo1kogLk68c0aWvNFIwJoPDVZXrfKWShSpEyxoVqxYId/61rcS/aoutvlm&#10;op+zdWr205/+dOIJV5cuXWTw4MGJcFPD31tuuSVx3fa5PVkRoCGrBqg1Kbe/P/7444klh+lTuRrS&#10;aug6YsSIRLCq7rnnnlY/r/48+/fvTwSzGvImNyGnv1+g2KZWNYjSb0CU2BZb6d+DEIdTiLgYBKxK&#10;v7bQkFUnWW3LhR977LHEC6gdRd8q0A56V4smeiVxgEGPtCeQurwEiKpjv/1F4q0GrKff/bWsuWmq&#10;dCq53OdThcj8+V5Hn9LbSQcP9pZY+Rw4FpuGl/m8EHXVVVclAs2ePXvm/LH66w4dOrTN43o7oaqv&#10;r5fntedWvKqCbCQ/Nt3IkSMz/ndOmjQpEb7efPPNrULZVPq4nkOrBzRotb1fILzyivlxplYRRcnF&#10;VqcMXXKrV4ssWuT+TEA2NGBVS5aYrycD1h07vDtnQiz5b6jepaJBavIFzSTtY9Xnbvfff3/OPzd9&#10;q0Bm2rt64U//W+L79K4WVsmFi/w+BFBsyaUnqfRWTiZaEUXv+5eRcv7CH1p+PPKam2V99b0ErNnQ&#10;js60zxUtHnlEZPZst+cB8tWvn8i+fW0f1xcMbAuAgDCbO1dk3ry2j+sSwuPHRTp3dn4kIGvTp9sD&#10;VqUvHkQgYE1lep6md6z85Cc/yameSPtWv/DQupZagMvf+hG1AEC6ksvkD9dWXXzr/fBfHh0npVde&#10;4e+ZIoJaAMTCZz7zmTaPMb2KKDr1u6ZWwara9NbLMubA19o8jjR6+/+ECfbrunFdu1iBsGhu1iI7&#10;8zUmVxFVEyeKdDLcnMdiK4RBTCoCUmldgPaxpjp79mzLHSvZom8VyAK9q0VDuIpY0AnV9AL1tcnb&#10;foEISVYCpNOAdeCeOdJ8/pzjE4WEbnwfNUrknOX3RydENm82P2EHLjrSfNLvI7SlLxiYXhCgbxVR&#10;Vl7OYiuEW0wD1vTnaj/72c9y+jnoWwWyRO9qURCuIjbuuuuuVj/Wfp/0DdJA2NnCVbX7zGGp2/cP&#10;BKzpdJv6sGHmjj6lt+Dp9ERpqdtzIVS++pP/FbwlcjptbcLUKqJu0iTz4yy2QlhowDpzpv16BAPW&#10;ioqKvD6evlUgO9q7mkTvauEQriI2dIlJuvHjxyc2PudKP0Y3a3fkY4FiOvHO6YzXkwGrLrqCeFN9&#10;I0bYn5xooNrY6E1CARmceOdMYolcoALWT3/aW/BTVtb68dpaf84DuKKTq7bP20yvIiwWLLi06Mok&#10;ggFrR2nf6o+PX/oamHAVsEv8/Xhv89LRk2ek+Z13/T1QRBCuIja0GuCrX/1qq8d0qdWQi1+A5xKS&#10;6rSrfszkyZPl8OHDhT4mkJf/+O1/tvs+GrD2f+nBRD9r7N15pzfJZKIVAA0NItXVTo+EcEpOjWvA&#10;Ou6HS4LRcawvKmqdxdmzIq+95j1J17CVyVVEnX7+rq83X9NaKFsFDBA0Wg8Qk4A1fR9Gr169sv5Y&#10;+laBHNC7WhSEq4iV+otfaFenBSUHDhyQj33sY4lNlZlC1tdff12+/OUvS//+/RMfAwTRiXPZvVCg&#10;/ZADd8+Od8A6f773JNtm0SIviAKykFrJse74ruAtkauq8p6ka9hK3yriwLbYSqtgLn7NB4RGyALW&#10;D33oQ4kO1Z/+9KdZf8zjjz+eWGKV1KVLF+nTp0/WH0/fKpAjelcLruTCRX4fAnBJA1T9x1qnVk1u&#10;u+02ufXWW1t+fOzYMfne975nfP+DBw/KJz/5yaKdFcjVTTvvlYO/ejPr968svVY295mVeBsr+sR6&#10;zBj79XvuEVm61N15EGr6IkX37RPaPD7ymptlffW90qnkch9OBSDRp711a9vH+/YV2bvX/XmAfCxZ&#10;IjJ9uv26dsTv2OEt4fRRSUlJy/enTJkikyZNsj5f0udlX/va1+Sxxx5r9bjebXj//fdn/Wve8/VG&#10;+bf/8F7kvOzMm1Ly27PtfAQQbxc6f1D++Gdez3HFtVfLN77CQEm+CFcRS/oPud7a39EJVH019emn&#10;n068KgsESZfnxkrT73/T/jum6Pb+Mtl7y1elx598uEinChhdZDd4sP220KFDvek+08QTYLDv7L9L&#10;v+8/YLxWc3VP2db3/5HSTp0dnwpAIljVgNXkRz/S+47dngfIVzYBq34Noy8g+CQ1XE264YYbEncP&#10;fupTn2p57MUXX0wsGE6n77d9+3a5+uqrs/r1tG/1Cw+ta6kFuPytH1ELALSn5DL5w7VVF996P/yX&#10;R8dJ6ZVX+HumkKMWALGk/1jv379f1q9fn/jHPhf6CqyGsgSrCJrm8+dyCla7XvFBmXbDsMTkamyC&#10;1aNHRUaNsgerWhty8fMCwSpykVoJkC65RE7/fgJwjMVWiJpsKgL0BWR9IdknehdgOr0D8Nlnn5UH&#10;Hnig5VshglVF3yrQAfSuFhzhKmJNA9KjR4/Kd77zHXnwwQeNXwzoP/IaqGoQe/r06cTEqi7HAoIm&#10;U8CT1Pmy98noa2uksc9D8vaQb8riXv9D+nb5CwenC4DmZm+C6dQp83V9At7YKFJa6vZcCL0T75zO&#10;eD0ZsJ5+11EP3L59Xu3F8uWB6eADfKEvlE2aZL62bh2LrRBO7QWs+vVOXZ1vAauGo3pbfy4DLHpX&#10;oH6MDr/kEqwq+laBDqJ3taCoBQCAiNj+i9ekbu8/GK/prf+DPvxJWfaXk+N9e/KqVTp+LnL+fOvH&#10;NVDV/j1uEUUHTP3XlfLkm8+1+37abbyjZn7i72NRzZ0rMm/epR/rbaIDBnjb0wcNKu6vDRTJiXfO&#10;SNf3fzDxImFO9AW1665r+3lfrVkjMn58Qc4HONdeRYB+bbNtm0hNjbszpXnuuedkz5498uqrr8oP&#10;fvCDVkurdICld+/ecsstt8jgwYNzDlWT6FsFOobe1cJichUAIiJ9crXqqutlwcfHyfG/WiUNn56W&#10;uB7rYFXp9mh9olGWEm7pZNPGjQSr6LAT585k9X5Hmk/KwN2zEwuwimrXrtY/1nBJl7hpLQYQUrqs&#10;8frv3SVrf/ainL/wh+w/UF9cGG55wkg1AMIs4BOs6nOf+5w8+uijiWnWX/7yl6JzXclvOqWa3GHR&#10;0WBV+1Z/fPzS3SMlv2vO8N4AUiX+vrw3ann05Blpfuddfw8UcoSrABAR//HbX0j5lVfLjIrh8tqA&#10;ryW+zfzYXyceG9C1VyJcPfobbvlITO7plGqF90qtLFvm9fIBHZRNJUdSMmDVt0WhtzlrLYCJTq8C&#10;IVVR2j3xwsSE15bKTTvvlS1vv5L9B+vUton+XTl0qDAHBPwQgoC1mOhbBfJA72pBEa4CQERM6nGb&#10;vDl4hSz6xJcSU6upOpVcLiOvuVnWHd9l+eiYqawUeeklkZUrvWlWIA+5hKsqGbDm+nFZ0bDI1COp&#10;03v65x4IqYoPdGv5/qFf/0xG/GChDNwzR/ad/ff2P1hfQOvRw3yN6VWEXYwDVvpWgTzRu1owhKsA&#10;EBE9/uTDiRDV5kvXDZRnTnzf4Yl8tn27yMGD9usaNhGsIk/N589J0+9/0/47vqfrFR+UaTcMk819&#10;ZiX+zhbczp3mx5laRcjpv28VH+je6rGdpw9Jv+8/kAha270zw7bYau1aL3wCwiymAevrKZN2VAIA&#10;uSs5918t32/1YgVyRrgKADGh06ydSi7Lbson7DRUHTVKpH9/ka1b/T4NIiyb6VNdwDP62hpp7POQ&#10;vD3km7K41/+Qvl3+ojgHSu9bTerTpzi/HuBQ6vRqKq0I6Pl/psqU15fbO411cZV2bKfT0GndusId&#10;EvBLzAJW+laB/NG7WjiEqwAQI3dcVyvPnozGF9VWurxHnzzokwj9NmKEyJNP+n0qRFSmZVbd3l8m&#10;Yy/+nfvPuv9X1ld/RYZ2q844XZ43+lYRcemTq6l0ydXyY99NLL2ae2RD24nyTIutVq8u4CkBH8Uo&#10;YKVvFSgAelcLhnAVAGJk/HW3JnpXc9q0HCbJJw2nUm5rOX9eZOpUkfvu874PFFD65KpOiC/4+Dg5&#10;/lerpOHT0xLXSzt1dnMYW99qWdnFg1W5OQNQRDdYJldTnfvj72Xej5+Vnv/nHlnyRmPrf+9si60O&#10;HPC+AVEQk4CVvlWgQOhdLQjCVSCm9Faab2571e9jwLHyK6+Wyj+9Vrb//DW/j1J4GpyOGWPvWV2y&#10;ROTIEbdnQuT9x29/kfh7NaNiuLw24GuJbzM/9teJxwZ07ZUIV9vtgiwUplYRcZkmV9NpPcD0Q99M&#10;1AVsSN6xkWmxFdOriJIYBKz0rQKFQe9qYRCuAjGkwerMb3xXDr35c7+PAh/oYqtn3wrvF9NW06dn&#10;7ldds0akVy9350EsTOpxm7w5eIUs+sSXElOrqbQCYOQ1NyemxZ2w9a3W1rr59YEiqyjNPlxN0hc3&#10;9pw5nFg+l2BbbKW9qyy2QpRowLpxo7lrWIU4YKVvFSgcelcLw/KZFpncei+vbMfVi1+z3E4WIslg&#10;VXuKqipyf5KC8BvevY/c93//OfFE09ntysWmnaqZelUfflhk7Fh350Fs9PiTD2e8ri9mjNq/SOZW&#10;ji7uQXRy2/YEmclVRERl6bWJFy2yrbbR3uOVVXcn+o5bTJwoMm9e2wqN5GKryZMLeGLAZyNHem/1&#10;zh5TNVIyYN22TaSmxu3Z8kDfKlBA7/WuXnj/BxI/1N7Vmhs/6vOhwofJVSBGUoNVxFfXKz6YuF1Z&#10;tytHwpYt3tSqjYaqc+c6Ow6QSqdZO5VcJvvO/ntxfyHtizRN3dG3ioipyKJ3VekLiT+69eutg1XV&#10;tSuLrRAvGrCuXx+pCVb6VoECo3c1b4SrQEwQrCLVHeW3yD8f3+H3MfKngdK4cfZFVTqxp3UAgI/u&#10;uK5Wnj1Z5CetO3eaH2dqFRHTXjWA3pGxsurLsvkzMxMvJhrZqgFYbIWoiljASt8qUFj0ruaPWoA8&#10;XfPxfn4fAUX21r/t9fsIeSNYRbqh3XrLlNdXyIl3ziQW74TSiRMiw4bZO/IqK0U2b7Y/kQAcGX/d&#10;rXLTznsTvax6S3NR0LeKmGhvqVXDp6YlplYz0hcd9N8I05JDnV6trm77OBB22VYENDTYp7sDgL5V&#10;oPBaeldLLvWull55hd/HChUmV4GISw9WO11xpc8nQhB0vux9iSefm9562e+jdEzyCcApyyur3bqJ&#10;NDZ6t0QDPtMXMCr/9FrZ/vPXivMLZOpb7du3OL8m4JMbDLUA+qLFIz2/KOurvyKz/q1Bzv0xi/7F&#10;ekuP/tq1Ik1N+R0SCKpsJlhHjRLZtMntuXJA3ypQBO/1riYdPEo1QK4IV4EIMwWrV/f4hM+nQlCE&#10;thpAgyT9wv/QIfP10lJvYrWiwu25gAx0sdWzbxXpdktb36r+XWACDxGTPrmqS6723rJQZv/FKBl9&#10;bY1Ud6mQ+w6tbf8nGj9epLNhqaMuutLFVkBUtRew6tdZOt0a0ICVvlWgSOhdzQvhKhBRtmD18k7v&#10;8/lkCApdanX63V/LkeaTfh8lN1Onimzfbr+uHatM6yFgdFJ866kD0nz+XPvvnCutyDBNaevmZ2ox&#10;EDGpC63uuf5zsr/2Cakuu/Ri2tIb75StPz8g23/RzqR4psVWK1YU4qhAcIU4YKVvFSgOelfzQ7gK&#10;RBDBKrI1trxWnjlu6WoMoieeEFm+3H59wYJLnWJAgOhiHX1BY8vbrxT+J9c/82fPirz2msjixV5g&#10;pGErfauIIJ1c1aqNxj4PydK/vDOxwCpV2fs+IGtumipTXl8uTb//jeVneY9tsZXeGbFvX4FODARU&#10;CANW+laB4mnpXZVLvavIHuEqEDG//K935L7l2wlWkZXbr62Rtcdf9PsY2evRw7vV2WTyZJGZM50e&#10;B8hF0as4qqpEpk3zajE0bL3nnuL9WoCPDt/6pAztZq+80BcyRl5zs9x58OnMP1FysZUJ06uIg5AF&#10;rPStAkVE72peCFeBCNFg9d6nnpN/+49fJH5MsIr2VF11fWKibveZw34fJTv6JGDHDm9hVaohQ0SW&#10;LvXnTECWhnbrLQd/9aaceOeMm1/Q9kIEEHLp06omCz4+Vo7+5m1Z197dGbbFVhs2sNgK8RCigJW+&#10;VaDI6F3tMMJVICKSwerPfuE9Ebjiyj8lWEVWQrfYShf07N8v0quX92N9u3Ej3ZIIvM6XvS/Rvbrp&#10;rZf9PgoQeZ1KLk/UA9z3f9fKsd/+wv6OLLYCQhOw0rcKFBe9qx1HuApEgDFY/WhPglVkZfS1/RM9&#10;kOf+GKJbq8rLRfbu9Z4Ub9vGhB5CI3QvZgAhpndnfKXiv8uE15bK+Qt/ML+TLrYaPdp8jWoAxEnA&#10;A1b6VoHio3e14whXgZCzBasll13u88kQFroYRJ+Abv/5D/0+Smv6RfzBg/brGqiuWeMFrUBIaBfk&#10;6Xd/LUeaTxbmJ9QFb0eOFObnAiJoRsXwxNslbzTa34nFVoAnwAErfauAA/SudhjhKhBiBKsolNuv&#10;/WzwpulmzRLp3Vtk7Vq/TwIU1NjyWnmmvR7IbOiLD1OmiPTsKdK9u/eEl7AVaKPhU9PkH4/+70Tn&#10;sVHfvpeqZtIxvYq4CWjASt8q4Ai9qx1CuAqEFMEqCkmrAXaePiRNv/9N++/swpNPijzxhPcF/IQJ&#10;InPm+H0ioGBuv7ZG1h5/Mf+faOfOS98/dcpbwKNhq34D0ELv0Fh8Y32iHsBagWObXtW/V6dPm68B&#10;URXAgJW+VcANelc7hnAVCCGCVRSabl4e8uGbgrFoZ+tWkenTWz82f77IqFEizXwxjfDTGo6uV3xQ&#10;dp85nN9PtMsy/Vpbm9/PC0TQ6GtrpLL0Wplz+P8zv8PYsfbFVtxBgTjSgLWx0d5r7zBgpW8VcIfe&#10;1Y4hXAVChmAVxaLTdM+c+L6/h9DbnPULdf2CPZ1+8c4EKyKiIIutUidXUw0YkN/PC0TUsk9Olg0n&#10;X0rcqdFGWZl9sdXq1cU9GBBUQ4ZkXhzqKGClbxVwiN7VDiFcBUKEYBXFNLRbtRz69c/kxDtn/DmA&#10;3tZcV2efTq2sFHnkEbdnAopEqzi2vP2K/Rbl9ugLEU1NbR/XyTvtjwTQRtn7PiBrbpoq4364xFyD&#10;Y6sG0B5j24sZQNTV1PgesNK3CjhG72rOCFeBkCBYRbF1KrlcRl7TrzBdkLnSQHXwYC9gNenWLfMX&#10;9kDIaAek1gNs//kPO/YT2IIeDVZNtzYDSBj0Z5+8+G/dzTL1RyvbXmSxFWDmc8BK3yrgFr2ruSNc&#10;BUKAYBWu3FFeK8+e3O32F9UvyLVP9ZDhNk2lX8hv3izSo4fTYwHFdvu1n+14NQB9q0CHLfj4ODn4&#10;qzfNPeO26dUtW9outtIf6/LFF14o/CGBoMk2YF2+vKC/LH2rgHv0ruaOcBUIOIJVuFRzdU9pPn8u&#10;8aTTmalTRbZvN1/TLbUNDdzmjEjSagDtfjTentwe2+SqPvkFkFHny94nDZ+aJlNeX9G2CiebxVb6&#10;909DpOuuE7nvvrahKxBV2QSsU6aILFlSsF+SvlXAB/Su5oxwFQiwYger3bpwizXaGltem/+inWwt&#10;XJh5wmHBApHhw92cBXCstFNnGfLhm8zTc+rECa/rMZ2tb1VfjOCFCCArWsvxwMdGyITXlra+oIut&#10;xo83f9DXvy7Ss6fIwIEiGzZ4gavS6hogLtoLWNX06ZkD1t27va8Bs0DfKuATeldzQrgKBBQTq/DL&#10;lz4yMBH2nL/wh+L+QtrLNWuW/frkySIzZhT3DIDPbr+2Rp458X3zRZ2G0yCne/dLt1pmWqxTXU0v&#10;MZCDaTcMk3N/fFeWvNHY+kJ9vfkDbC94EK4ibvIJWDVY1QWmq1dn9UvRtwr4g97V3BCuAgFEsAo/&#10;VXygu3R7f5fE7cpFs2+fyIQJ9utDh4osXWq/DkTE0G7VcujXP2t7a7KqqvKeuOqiN52S01stNWzV&#10;J6wmAwYU9axA1OgiR60HePTfNyX+HrbQju9cAlNe1EAcdSRgTQarusj06FHvTowM6FsF/EPvam4I&#10;V4GA+c+m3xCswnd3lN9in6bLl34xPWKE94W1iQZK69d7tzgDEafhzshr+sna4y+a3yGX2/x10rWd&#10;J6oAWuvxJx+WRZ/4koz74RI5v/PFS12qp3KY0ikvL94BgSDLJWBNDVaTvv3tjD89fauAj+hdzQnh&#10;KhAgGqhOWfy/CVbhu9Hl/WXL26/IuT8W+ItY7YkcNsz+pFUnhdr7Ih2ImDvKa+XZk7vNF3MJV1et&#10;ErnpJpEuXbwXMPTJLGErkFlzs4z/1g+lYve/ypxvTm3dpZqNrl2LdzYgDLINWAcPbvvCuv59y4C+&#10;VcBn9K5mjXAVCAgNVHViVSsB1Ps/cBXBKnzT7f1l0rfLX8imk5ZFOx117Jh5EY/SL8r1i3O66xAz&#10;NVf3lObz5+Tgr95se7FPn9x/Qv07tmWL92R2xYr8DwhEWefOIm+8IcsWvSQb+pfL7p5X5/bxugAL&#10;iLtsAlbTixbtVAPQtwr4i97V7BGuAgGQHqxe+cGrCVbhu8Q03VuWaToT7VGdOlXk/Hn7++gt/3v3&#10;ilRWtn5cKwA2bvSuAzE09uLft38+vqPtBX3C2lFDhtBdDLRH//1Ztky6zponS7/xrzJu+qeluXMO&#10;tTRUAgCebAJWE0s1AH2rgP/oXc0e4SrgM1Ow2qX8Yxe/V+LvwRB7w7v3kd1nDsvpd7O8DUs3mD/5&#10;ZOY+VaWLQvbv94KfJA2AUn8MxMyXPjJQNr31spy/8IfWF3QqLv3FiGz06uW9YEF3MZCdmTNl6P9c&#10;JENf/YVMvesvs/84JleBSzoSsFqqAehbBQKA3tWsEa4CPiJYRZCVduqc2GS+wdYFmW7XLu/t1q0i&#10;/ftnXgaiX3Q3NopMniwyY4b3Foixig90l27v7yI7Tx9qezGX3lVFdzHQMWPHyoK/eUz2VV4tm26+&#10;JruPIVwFWtOANZe7JizVAPStAgFB72pWCFcBnxCsIgy0GuCZ47vaf0etAtidEsLqF8m6WEerAmze&#10;uxVTFi3K/6BABNxRfos8c+L7bS/k0ruafOGCW5WBDikdXCcNn/mKTJ1UJae6dG7/Az760eIfCgiT&#10;I0dEZs3K7WMM1QD0rQLBQO9qdghXAR8QrCIsBv3ZX8rR35y6+K2dVykPHGhbBaCTqzrBunBh8Q4I&#10;RMjo8v6y5e1X5Nwf0259zGVydc0akerqwh4MiJnqT98md3/8r+XOB7LoPGZyFbhEg9WBAzPfvWSS&#10;Vg1A3yoQHPSuZodwFXCMYBVh0qnkchl7Xa2sa296VftWTXSiVacX7rwz86IrANLt/WXSt8tfyKaT&#10;L7e+oIvesglwFiwQGTmyOIcDYmbmp8fL6d5/KU/+/eDM70i4Cng6GqyqtGoA+laBAKF3NSuEq4BD&#10;BKsII+utyql2tRO+rlolUlcn0tRUuIMBEaRVHM++Zeg5bm96deLExEIeAIWhLy6u7/uAPFp3rRyp&#10;z/CiBRUcgPf1nX6d15FgNenZZ1u+S98qEDD0rraLcBVwhGAVYVVdVpF4u+/sv5vfIb1v1eaFF0T6&#10;9SNgBTIY3r2P7D5zWE6/m/ZkMlPv6qBBXn8xgILq8ScflocrR8u4cT3k/PT/aX4nJlcB7+/Bj34k&#10;0tBw8R+y4SKds+grTrduXct36VsFgoXe1fYRrgIOEKwi7L70kYH2xVamvlWbfG4ZA2KgtFNnGdqt&#10;WjacTHvBwja5Wlkp/397dwIfVX33e/wXCCQsWYCwCMgaxCDIjhZBxaIgohdbvYDiU62K4FZBRVrk&#10;tr1IK1qhbihKK88jFbzgw9OC1F0ri4oooCBUwqaAIFsgbAFCLr8znGQy+5yZyZlz5vN+vebFZDLL&#10;35hhmO/8zvcv8+Z5NogDEHejWg2QJpm58tjIM8/BadP8n2t5efYsDEg2uqHiiBEiCxaI7NkTfdC6&#10;fbvxYT19q0DyoXc1PMJVIMEIVuEGw5r1McKeU2Wl/t8M1rcajHZqde1aqVsLSUgnjH/3O4JwG2g1&#10;gN+HGYHC1SZNRBYuZHIO8aGdh7fdZvcqktIrXe+TGVvflk9/MUhkzpzKYRG1AIC/YEGrXh7KG2/Q&#10;twokI3pXw2LMAUggglW4RX6dc+T8rGby1u5VxlRdJeH6VgPRwK5vX8+b1MGD47NIxIf+v5kyRWTW&#10;LE/Aeuutdq8o5fRveKHc8sWfpfDID8Zzz6ABaseOImvXer7WcEcnVvPz7Vso3EFD1cmTPYfkas3L&#10;K6/YvaKkk1czW17uco/xvFw1ZKrUffddkWuvFTl+nKlxxNWe4spB4uGSU3L85OmQtyk+Xup3nUvP&#10;8//QrfR0mfx99V6/y72dLiuT/UfCb0A68tKmAS+f/OY2v8tOlp6WgzUuEhl25jS0TOTYmfdFR496&#10;Tqd9/tvOPJ+yv9pX8TV9q0Dy0N7VjDrGWe1d7dOppc0LSi78awBIEIJVON3BI8dl6dfbZPna7+Tr&#10;LbukzgV58tSRN6VvVkfJqXN2aifSvtVAtErgxhtFliwR6dEj/PWRWGao+uKLnsAAtjly9KRckn6h&#10;3L7wFam/rqW0PzdPLunYUgb06Ck1zXBVA7A+fexdKJzNN1RFSPrB4pu7V8rD62bJ411vldUvviYt&#10;fvtr+dWEV6VT6yZycYdz5dLOrXf+16cAACAASURBVCpeH+FHw71vdx+N4voi+48EnloMFB6q//5y&#10;j99lkQaG3gKFh7r+h+YVRnwfodY/+44OAS8f8/rGiO8/lEA/n+rV0gL+fKwIFq6u/+FIwMsrqyGS&#10;keM5BZC+8d/l56kEAJKH9q6WZTU2ztO76o9wFUgAglWH0TeVTJ5Uor+7+jusv8umk2tqyScXLZe7&#10;n/+7/PHWAdKiUW50fave9HDme+7x7HCu52EfDVieflpk5kxC1SRgPvd2nHn5WFfwjVx8pLGs2LDd&#10;OO05lCG/1Cv99rciw4bZvVQ4FaFqxDRM8w7lHmk5Qvp8Oka+XXZaygozpNaVI+XYsRPyyTffGac3&#10;Pl4nt17XRxrXq+tzP8FDtmCCTR7+ZWnkh2L6rt/bhGsCTxwFCvesrD9QeKjhXqDJRiuiCVetCBQe&#10;6vp9J0sRf3V3fl8+HUe4CiSP8t7VtIre1bq1atq9rKRBmgDEGcGqg2go+Kc/iezezU7bXnbtPyz3&#10;Pv2P8t9hU42TNaXegYayqmz9md/xUnn6vsHSLNq+VZ2001D1hhsItO1GwJJ0vJ97WeIJDg5lF0n2&#10;Ic/5ZXXPkfwL+0jbe8dKMzsXCmfSnuunnhKZOzfkc94Mjxpm1Qj4fd/JtECHJPsqLimVEp/r/Kxb&#10;w4DXfenjnX6XhQoJgwkUHur9/OKv66O6H18da9wgH58zW7pv633mq4xK39N/A85croc07wt422gE&#10;mzz8+NuiANeOH8JD2G1Nm84iOwrpWwWSzdne1bKzH35o7yrVABV4ZwvEkRaw/5+/vmccTq0IVpOU&#10;vqnUPsmJEz2HQtP5WckL7yyVLxqsltbF7SWtWnXJbdpGMurUk5IjB6TJvl2yo/E2afLVuTJj4Qr5&#10;v5H0rWo3pPZ23nWXSJcuCV8/wtDDyjVgIVRNOv/19pflH2roc6/1sc5SfN4JabmrnRz8YbNsadBM&#10;JvX7D/mJPvdu62/zapNHJOFeoN7CgnPq+F1Pw7dlhQdD3teZq0Q0xRdpeBhROHn8lJScqnydaUPb&#10;+V0vUHjY8vsN8rOF06X7qvfDrlmZk4vBDluO1+RhsJ9PIsNDDSdjlXfyXGl7rKdsOH+NXHrgpvLX&#10;R32Oni4NsOkjAGvoWwWSD72rQRGuAnGiwer4l96WYyWeN1wEq0nqrbdEHn64YlMYZeWwdpfaU3RE&#10;XjyyUGqmew7xaNCyQGrWyjLO18rOk/Yl/WVD1lNSknFcPlmzRU4vWSLVgt1Zq1YVh/6zm7n9dGrt&#10;978X+Z//ie52uvGY95RxXl743X4D0fuwuqu2PmYd/yAs4Y9Zhf+d+w8dk6WffiNSvaZUr1FT6p3b&#10;XurKcXm71gzpkXOtpGfUlf3faWhWJp/+e7d89M1uv0OPfQUKD5VveBVoqtCXBoC+4V6wTsLH//ld&#10;yPvy9B+GDycDhYdqxMxvwt42EsEOWw40OWmF3eFhtKGqadr4qzxnJntNrnr9Xk+IqFMxsKO1s+XI&#10;2dcUWRb4dWFkBD+fvQ0C9z1Wsj3wz/9nZw8bL8moLcVZ9cLfTwB90srkj30PSZ3iBZJVdr0czMmT&#10;9Jq1Zc/mryzdHwB/VAIAyYfe1eAIV4E48A1W69Q/R3Ka6Kc4BKtJQ4MlDVXfe8/ulcTX9u0V04eR&#10;nN/mNXG0davf+bc71JVD/3Gh9NpwmWTWrVcerJoyM7KkyaGW8mPeThmwUqTakQBvsgcO9ISqTAQn&#10;B+3F1cP/ow1VTfr748379wZxU//Mqc9Vt8lbF1wijdt1My6rWVpHskvzZGeNjdKsrP2Zy7uWXz+S&#10;Q4+DTR7GKzwM1kkY2YYmSBSroaqp4b4dnjO+v16Fno18CmJYWyXLA198abzuf2Hgi38Wp7u//J0s&#10;6TfpErm5cJ0czLlMamTWNj5YB2LhW8dRu2Z14xRK7ZrVpE5G6OuYgn3o4y2vbuBKkEj41nFkZaZL&#10;RnrQj+ENubXTpUb1NON91HUTZkvpac8HeYSrQPKhdzU4wlUgRoGD1Vb2LgoV9LD/X/869CHQe/cm&#10;9vHNTYIiOb9jR3RhaRztza4pY4b1l25ft5fqpdWlVm5ewOu1PtFVVjV5Wzpv9wpQdDJVD/3XUDU/&#10;P+5rSwZHT5TKkZLKk3uRdhIGEkmvXaQbdujajp6ovLamqz+Rbq88ZfwJ52pZcqFsy/xKmp1ob/dS&#10;kOzOTqdPtvpBCqJy/vZimTD/W3li6OfS90RfSSurduZ1M3xwleqCTdQHE+x1Nphg4WEsgaG3YBP1&#10;3qJdc7T3H4tIwtVYRPv/15u+pyoPVulbBZITvatBEa4CMSBYTWLmZlVTpoTfAb2oyDONpyGrWREQ&#10;7LxufhVNWOogo0d1kWFLtsuBalfK7pwM4zDkQJqWni+fZ7wp2WXfy/YmLSX9gTGy67qhcqh6poj+&#10;mzjIIZ0a/mkI6C2aDU18RRJORrobsoamvmuLRKI7CWPZDbng+8PS9tgpieDgWSSxViWdZHWdt+VU&#10;2glJL2MyACHoa1lRYjc7QmX3vrlZnrmhv6yr/S/peKSfpNfMlJIjnp7IjBrpUtCy4jUulsDNW6CJ&#10;8VCifdxg4V681h/sdTleEh0exuvnAH+VDjGmbxVIXvSuBkS4ClhEsJpczKnCtNJSyfzbf0rtSb+T&#10;arsj7IHRSdDWrRO7wCQ3v3dTWZmfK1/f/4FM/N0FIg2C70Wubx5bn+ouz93cRhbWGO65cNl+S49r&#10;RyehSoXdkNe37ymT28+SC9culaH/Pc04VBjOk3G6jpxzMl++y1grbY53s3s5SGaXX26cJj/8n/Kz&#10;hc9Lwb8/t3tFKeH6jV3l2R7L5JyS86SBNJMfC1eVf2/23bfH/fGCfegWL4SHsMuawh/Kz1MJACQv&#10;elcDI1wFLHBDsFo7p6EcOJVRHmIFmir0FejQ42ATFJFM7u09fCLsdaLZ0ERDpJvm/0nydmwMcAsE&#10;o3UAOrU674kVUvf4Kal9tFgkRG3cqRPHpd2xnnKi1vEzX1TdOmHNVx37GCftX9QeRkJW52lZ0kkK&#10;M74gXA1C+wjrZITu9Iukt9AUSXgVyyHGvq+b2pWonYmhRLP+CU/+QkRPH33k2cRO/0TCZJ+oJT0O&#10;XyvLs/6fXPXjyPLLm+Vl27gqwFn0PdW/v6+o6SJcBZIXvauBEa4CUXJDsKpym+XL9yWxb2wSLFyt&#10;yg1NNCwaPu9P0nE93ZJWmHUAl6/1/KPWCFdD0HA1qyabdjjNF11/apw0ZL3x789K8wg/hBjz+DuV&#10;vs45uFdqnAz/wYiqdPinVmXs8ny6He3fO57HLPG7PNjks1mbUOPUCeO2VuQe2isX5gX+Z1Kov9/0&#10;ZxPpY3pPiB0oPibHamYa58vKSiUtrSJIa17SQVbU/bscSSuSzBO1jMsyq5dJfjNrz0Pf8FCDvfAb&#10;poQPAE2RHPabV9f6P8KD1XHES7SHXUcr0ZOH5c5Oshqb2WnIqp2skdiyxf8yr+dvTLxrdmIRj431&#10;dEPGKDrXV23cKbuLPM/9jNrZUr1GhnH+YE6etChpLTtq/ltW1f2ntBDPkR+Eq0Dk6FsFHITe1YAI&#10;V4EouCVYdZOB7/2XEaxWPx19X6bTFdetJ1l5OZ4vmjQRyfQEM9K8uXy82fPmdX+9JnK6micQ2ZtX&#10;caj/nrOH/X/d6Ad5p/U3csuWYXLPn+oabxLDOX5wr2TWraJwAHGnAevqzpfLJZ8ulJFLXinfATyY&#10;PT4VEb5fh3R54BBsfa3KwW64qbw9EmQ35GAh2NlwVf+mDhadhJs8NGb6g4VgPuFqJFOFOlkZ6joj&#10;/vKcHFvnCU6LdhRKveYVG1hVL0s3AtZvS/4ljQsbGZcN6dNB7rfYXZjo8DCWDU2QAEOGeE6Rhqyt&#10;WgW+/Pzz4740J1n1zy9k9ruen12t7PqVnqOq5+Fr5R/ZT0nd+jWl/v6G0pRwFYgYfauAw9C76odw&#10;FYjC9P/5tDxYrZ5eQ7IbnWvziqJX5rIQ8q3+/yE7m7SRge+/atQCJB3zTWp6uhF6GjIz5eNDniD0&#10;ZI0MOZjtmT4ryagtxVn1jPPH9Xxdz/mjtbOMk9LL9HumYBNcLwWoTfBVUu2ILKz3rvQ9NFyK6rUK&#10;eJ2Tx49KjcyKxzt14pgcO7TPmHxONZEcemyKJFyKpdfOd2IzkqlCv0OPr/3VmUWMO/NLNFtk8uSg&#10;IWsiNjdJ5d2QA5m/c7l82+BbaVWtqzG5c+zQAanr89xrcbhAVuYsksbiCVcHXXReXNeAFBBtyIpK&#10;BvRsJ3Pe/yroc1RKSqXD+s6yq+F2qXcgj+coEAX6VgFnoXfVH+EqEIXJd1wlY59fLN/9WCSlp07K&#10;vm3rpUHLAkmrFlkPWjI4Xeq+kkyzU1LrAQa896r85PN/BjyEOCQNPvPyRHI9k2orimuWh5gaeJbU&#10;9EyU6WTnybOHAhZlV5zfX6+xnK7u+T3wnuyLJfxMtDX1FklBWRfpmHnmDWBmxeVFh4/L8ROe35N9&#10;29ZKzjltJaNOrpw4ViwHdxZKWdlpYzfk7NoZ0qZpfeN6AacKfURy6LEpksm6eIZ74aYKo+Wo3ZBv&#10;vVVkxAiRWbNEJk70O/SXzU0Sa++JQzJ6zQyZ1+dhWVq8Rz5YtVm0yKriuZd95rl3RNJ3HpWTPUrk&#10;SJ1i6XdugeVKAKA8ZNXnfIgPVlCZHuZ/WedWAZ6jFa+Pu1pvl9Lqp+Wi9ufyHAUiRN8q4Dz0rvoj&#10;XAWiUD+rlky9Z1B5wKr/mHZiwOpGGowd7dBJFnR4Qt4relgu++d/Se/35kitIxEeWrRkSaVDIVdH&#10;0AmZn8QbmoTrJNRJuWXrdsmSfr+WuumZlb63Y+8h+dWzi2R/8THj6wPbv/W7/dFd38pjdw+S9ueG&#10;rxGwgt2Qq5hOVt9xhydkffFFkSlT4tOviLA0WB3WrI9cntdR2l19yOit0ufe6dJSv+de4x+byf5z&#10;dsltV4+wabVwFfODlTDT66hw29Xdgz5H9zQ8c3m9vdL36yvktlHdbVwl4Cz0rQIORO+qn7SyM+xe&#10;hNNcMfYv5eebdviJjStBVdj5TcUmSR9Mvd34U/9RbQasqmatLMcErKVn/tGye+OXxmHdzRpkS6c2&#10;nnF+qxuaBAvBItnQKpINTWIKwXQDDg2Knn8+/JvGzz8X6dHD+mM5iE7KFbx/n8zr+bAR6ASiv9sT&#10;Zr5rBK2+zA8ZWjSid9W1zOeOhqw//BD++rBEP+R4eN1/ytf9ni7/kCPUcy+jYancM7SnDG7TtaqX&#10;Crc7daoiZN0Y2WZ3qSrQc/R45lFZ2W2pXFp4qfz1lzfz+ghE4eU3V8qc99cY59MO75FqB763eUUA&#10;InE6t1l5NcDPL71A7hlysc0rshfhqgWEq6klULiqnBqwmuGqGtiznYwbfqnNK6oC+qZx0SJPUPTp&#10;p4Gv8+GHnl2VU8CNnz8pTTJy5dkL7wx5vYNHjsvbKzbKlxt3yjfbfpQOLRtJt3ZNpV/XNtIwlw1r&#10;UoKGrJmZ4a+HqIX6kEOfe+99sUk+37DdOFQyv1l947nXv3s+zz0klr5epnNgWzjer4/rvtstq7t8&#10;Ij/N6ipPXnQzz1EgSvc+vdD4d6aqtm+LpB09YPOKAESiLDNbTjf07MOhVTgvPTjE5hXZi389ARZR&#10;EeAg+kbR7JhbulTkqac8Yesp9/XPhqOTciuLCo1JuXBy6mTK/+7XyTghRRGsJox3HYAvfe7pBICe&#10;gCpFsBoR79fHietfk1NF58isn4y0e1mA49C3CjgXvauVRbbtMYCAfA+PNgPWstOlNq8MQfXpI7Jg&#10;gcj69SL33lsRHu3dG/p2LrD92D4j0Hm12wN+PasAqo75IccfO9xi91IAxOCjvWtl1vcfyKvdH7B7&#10;KYAj0bcKONjZ3lWT9q6mMsJVIEbBAlbPxzhIWvn5Is8+6+mTnDQpJSb0Rn/1otza4grp06DA7qXA&#10;BkuXLpW7777b+DNe1qxZI3PnzvV7nM2bN4e8na5j8eLFcVnDsGHDov5veuKJJ+L6c4iG1gHohxyv&#10;dL2PDzkAB9Pn8i1f/tl4LufVzLZ7OYAjrdnktXlmSYSb0AJIHicqps3XbCJcBRCjQAHrge26IQQB&#10;a9LLPfP/7NFHRQYPtnslCTXruw+k8PAPMqngJruXAhu98MILct1118U1WBw+fLjk5+fLvn37jK+X&#10;L18ubdu2lRkzZoRcxzXXXGOEnLHQx3z99ddlzJgxYQNdbx988IH07dvXCGarWqg6AADOcefq6TKi&#10;+WXSv2Fnu5cCONYar0k3KgEA50k7Xlx+vtKHJSmIcBWIEzNgNTcyOHZoHwErkoLWAeiO5K90u18y&#10;q9Wwezmw2fjx46WP1mPEQefOnlBh6NCh0qBBg0rfu/jiwDuGmiHogAEDZNy4cTE9/meffSb16tWT&#10;t956S9q0aRP17Z9//vmYHj9a1AEA7vDclsXGaysfWALW0bcKOF9576pU9K6mKsJVII40YH1y1EDj&#10;T5XsAWudFC6cTiVmHcDF9c6zeylwqZycHL/LzODV14YNG4w/r7/+ekuP5T11u2zZMpk+fXp5sKvB&#10;bSTTsGYQ6xsIJxJ1AIA7rD64RX6/4XWZ1/NhSU9jA1PAKvpWARegd7Uc4SoQZ1oNoBOsTghYU3k3&#10;v1RBHQDspJ2sAwcOLK8MUBqIqmCTreE89thjRg2B3q/WC8yaNcs4r6errrpKHnnkkbABa6tWrSw9&#10;diyoAwCc7/Cp4zJ85VPy7IV3SqvajexeDuBo9K0CLkHvqiHd7gUAbmQGrGOfXyz7i48ZAatsF6nX&#10;vN2Z76bZvTykCLMOYOHFE6gDSAHacXrXXXfFdB8agt58883GNGiww+w1MNUA09tLL71k9JiqwsJC&#10;408NO1esWCEHDhwwzuuh+zop+s477xidrMEmWyOxadOm8sfxpqGqru3222+3fN+JYNYBfN3vabuX&#10;AiAGY9b+VS6u3974oARAbOhbBdxBe1fLshob51O5d5VwFUgQAlbYjTqA1DJq1CiZOXNm0EPdzelR&#10;7yDUlwaWGlzqBKj2mQa6Lw1FvcPXtLQ0GTlyZHl/qhlwapgaaA0rV66UF198MeDjz507V5566qny&#10;INaqqjzcPxz9kEOnVhf0Gk8dAOBgc3cslY/2rpVVl0+1eymA49G3CrhHee9qWkXvaioeIUu4CiQQ&#10;ASvsYtYBzOsZ24ZBcJYbb7wx6CZR2lXat29f47D6YcOGhbzOM888EzKgtLJ5lNLAVmkIvGDBAr/v&#10;v/3228af3pOuiaaBrz7egw8+GPTnEgvzQ44+DQrift8AqsbWoz/KfV+9LO/2/h0fkgBxQN8q4CJn&#10;e1fLMjwbe2vvap9OLW1eVNUjXAUSjIAVVY06AASybt0648/mzZuHvW52dnZcHtOsGZgyZYox8bpo&#10;0SIZMGCA31SrhpsarJaVRd5NrbfxZVYFBKouCHQ9vQ9zWnf48OHGZfEMWPmQA3C+U2WlRs/qhPNu&#10;kC45re1eDuAK9K0CLqO9q2fDVe1dJVwFkBAErKhK1AEgkO+++874s2nTppbvI1hoGaxz1QwutXv1&#10;ww8/NA77Hz9+vN/tNYTt0aNHVGsJVDtgVhJokKuBblZWVsAp21DVBfHChxyAO0xc/5rk1qgjD7S9&#10;1u6lAK5B3yrgLvSuEq4CVYaAFVWBSTkEoxtJ1atXz/Ih/cq3bzUaixcvll69egX8nvaw6kRrPMWy&#10;YVY88CEH4Hzv7Vkjs7f/i55VII7oWwXch95VkWp2LwBIJWbAWj+rlvG1BqwHtm8Uz99EQGzMSblX&#10;ut3PpBwq2bx5sxFg1q9f3+hVjYUZrGpYam6SFciECROMSVeTVgLcf//9QTfTiiX0DSbU+hLJ/JBj&#10;UsFNtjw+gNjtPXFIblv1rLzS9T7JqxmfqhQA9K0CrnS2d9W02ms6PVUwuQpUMSZYkShMyiGY+fPn&#10;G3/qRlVjxoyRnj17yqRJk2LaMErvSw/7z8/PD/h97VB94YUXjFA3JyfHCHgHDRoky5YtMwLePn36&#10;GNczA9hWrVpF9fihOldN99xzj/z617+u0ilW6gAAd9BgdUTzy6R/Q3un4AG3oW8VcKkU710lXAVs&#10;QMCKeJu57V3qABCQTm8+/vjjxmH3Gm5edNFFRjDZrl07mT17tnGZVRqsBustTUtLMzaH0olU7TjV&#10;DlTVokULWb58eXm4umPHDuPP3r17R/XYoTpXTffee6/069fP6HutqoCVDzkA5/vzpoWy63iRLOjl&#10;3xENIDb0rQLulOq9q9QCADahIgCROHzqeNjrbD36ozEpN6fHg0zKwc/UqVPlwIED8uijjxpf67Sq&#10;BpNt27aVa665Ru6+++6EHT5vTqPecMMN5eHmxRdfLPPmzSu/ztq1a40/Y9loKxgNcPW/UwNW74qC&#10;RKEOAHC+1Qe3yORv58u8ng9Lelp1u5cDuAp9q4B7lfeuSkXvaiohXAVsRMCKcBbtXin9lk00AtRg&#10;9NDFX7UZLF1yWlfhyuAE2ov6hz/8wZgaNSdFlQasM2fONDa40kP3b7755oSuw7tPVUPWTZs2GTUB&#10;6ssvv4x5o61Q7rjjDiNcnjFjRkLu30TnMeB8+oHmjZ8/Kc9eeKe0qt3I7uUArkPfKuBiKd67Si0A&#10;YDMqAhCKhqof7V0rnT78lfyxwy1yb+vKh3A/t2WxFJ08Io+2v9GmFSJZ6aTmiBEjZPTo0TJunH9d&#10;hIacWgug06vaj2rFihUrAnafhqN1AX/5y19k8uTJ8s4778hVV10V8vpz586VWbNmlT+miqRzVV1w&#10;wQXGn/v37496ndGgDgBwvvu+fln6NCiQYc36hL8ygKjRtwq4XAr3rhKuAkkgUMCa9kO65J6TmEku&#10;OMe2sxOrOk1z31cvyxs7P5FXuz0gzWs1MILXietfkw8vmcShi6hEJ1bNYFUDzGC0b1W7WK2Gq716&#10;9QrZuRrM4MGDjfVdffXVxlTpkCFDQj6OhrHNmzeXgoICv024tNZAp291GlY37vLuXFV6G52M1f7V&#10;RDHrAOg8Bpxr7o6lsnTfell1+VS7lwK4Fn2rgLulcu8qtQBAkvCtCDh6YLcc3LXV3kXBdr51AOYU&#10;q4Y5yVgHoIde169f3wjW9DRhwgS7l5RSDh48aPzMNbjUqdRQwapJu1i1l7QqmZtoXXfddcafV155&#10;ZdjbaK2Bb7C6dOlSI1j9zW9+E7RWQG+jU6vetQjxRB0A4Hz6Wjt6zYtGz2rd9My43Kd+yKUf/uiU&#10;vfmaqCd9jdTL9PXSrEcBUgF9q4D7pXLvKpOrQBLRgPX//rK/PPziW8Y/QI7s93y6m9Oklb0Lg222&#10;H/ffaEhrADRY1SDnla732bAqf3oIunZbrly5stLlX3zxhU0rSk0aNOq06saNG/2CyGA0dNRD862w&#10;WgugdJ3aBzt06NCI1+przJgxRjA8duxYS7ePB+oAAGc7VVZq9Kz+tv3QuHxY+cQTT8hLL71kTNMH&#10;otP6erSAecSAfjgUyQdhgNPRtwqkgLO9q2VnqwG0dzVVqgGYXAWSTIeWjeTxkQOkVoZnAkoDViZY&#10;U1eojayOnz4pXT8aa0yxRkMnZbynS2PZ6Ed3mddJyS5duvgFq6h648ePN96kRxtWWt1MyqwFCHQK&#10;RwMGpQGE/h5FSwMM/Z174403LIezsZq57V2jDmBSwU22PD6A2Gm9Tl7NLHmg7bUxvT7q32M9e/Y0&#10;qkmCBauB6IdMOuEKuB19q0CKOFExla69q6mCcBVIQp1aNyZghew9ccjoWg3FnGK99rPJxuHJkdi5&#10;c2d5sKUWLFhgaX16yONFF11kvDEEoqEbVJlTthqQTpw4Marb6++eBhhz5swxNuaKt3DPO6UffGgd&#10;wJweD1IHADjUe3vWGB9Qvtr9AePrWF4ftfPZ90NGnczXv6eWLFlinPS89lz70r8P9e9FwM3oWwVS&#10;g/aumlKpd5VwFUhSBKwINbXqa9GuleVdrImm0zm6wZDuMu87nVPV3Z1wHg0Qhg8fboQM06dPNw6J&#10;1WBB6wUimWDVCgrtlNXb6+9hIizavVL6LZsY8jmYDJ3H+rPQCV792XlP2+lJL9OpcjodgcD0A8xb&#10;vvizEazm1cyO+f6089qkHxzp66P+fad/T2n9ip70vE72699fvrT/GnAr+laB1JGqvauEq0ASI2BN&#10;bdGEq8qcYr3lyz8naEUeOmX4+uuvV7rMfCM5cuTIhD424kdDN90Qyvv03HPPxeW+g4WkGjTo4a9v&#10;vvlmeTCqNQb6+6P9gzoJHWp6S8PEn//850YoG0uwunXr1tDfP/PcMzePe27LYr/v62X6fHu0/Y2W&#10;1xALndzVw4+1jkMnePVn5z1tp/QynSrXDzw0ZLVSvQC4mQar2pfcv2F8pt9btGhhPN90QlX/jgpV&#10;t6J/f02ZMqXSZfoayochcCv6VoEUcrZ31bS6MDWqAQhXgSRHwJq6og1X09Oqy72tB8mzne5M0Io8&#10;vN/8maFquDeSSD45OTly6NAhee2116Rv377GyQzNCwoKor4//b3QaUnzpDRsUBrsaag6a9Ys47DZ&#10;QYMGVbqt/v6Yv0s61Zqfn2+Evd7MTdO0Y9UMVvUx9bz5mI8//rjUq1fPb116HXOHbj3ppKzv9bxt&#10;O/vc03qA+7562ZhiNWs39HmpHY26mZw+56zQYNScMI02JNafo06NR9NxrCFrpJPBgNPpERzhXj//&#10;vGmh7D1RHNe+ZH0uFxYWGhOqkQhUD6C1BIAb0bcKpJgU7F0lXAUcgIA1NW07uifi6w5s1FW+vuJp&#10;efbCOyW3Rp0Erkrk1ltvJVR1Ad0ESkNO/X+4evXq8koHPUzfygZR+nugh7t2797dCP40vLzyyiuN&#10;kPTmm2+WSy+91Ph+sN8XsyJAf7c+++yzSgGFTrPqJKbe3rtjVe9Lv6eH065YscKY3tRNvXzXpdfR&#10;NeXm5pbv0O17PW++wYw5xaqhTTzqALyDUd8p8FD0Z6nBsDf9OWuvo07B6Ul/foHqOfQxp06dannN&#10;gFO8vmOp8Xydu2NpwO+vTTFVLQAAEQdJREFULCqU3//7dZnX82HLH5DEQyL6ooFkRd8qkFpSsXc1&#10;3e4FAIiMGbCOf+lto7dIA1aV06SVvQtDwmw9Fn5y9fy6zWRap9uNcDUUnVozQyVferlO0PnSkEYD&#10;L186nZOorktYp/+/brjhBku31Tf5zzzzjDHJGun/Ww0tBw8e7He5Huavbr/9dnn33XeN8xqKRsK8&#10;ra9evXqFXJcGsbNnz5bvv/9e7rrrrqDr1ZC1qKhIrr/++qDXU9uP+094mrUbunmVTq3aTQPUxx57&#10;LOjPRbtYtTLAm06w6v8XPhCBm60+uMWYOh++8il5+8dVxtEcddMzje95Lp8qL3QeJa1qNzIui+fr&#10;YzQCVQA0bdo0pvsEkhF9q0DqKe9dTavoXa1bq6bdy0oowlXAQQhYU0uowxp18w09nPGOlv0jmrwJ&#10;9sYxFLrfnCXWN/q+h+rH8nhmSBqvEC+S+4l0/ZEEvaGee8dPn5SuH42VaR1/afQ1ViUNXnRSVadu&#10;x40bF/K6+n3dYEcDVW+6o3m42wJOpR+C7CopKv9ap82X7ltvTKnqtPnor16UPg0KZFizisl4u14f&#10;ddrem35gwgcfcCP6VoEUdLZ3tSzDc0Sl9q726dTS5kUlFrUAgMNQEZA6zI5HbxqkPpQ/RDb2ny6j&#10;Wg2I+JDGQIcJh6OHUAOpRncQ1+m2UMwp1ms/mxzweZooGrzs378/4nB07Nixfpd98MEH8V4WkDQ2&#10;HN7hd1nhkR/kJx8/Ymz2+On+b/16ye14fTR7qL2xISTcir5VIEWlWO8qk6uAAzHB6n4a3ujJ2+Am&#10;PYxpufw650R9f++88075Rhnr1q2TUaNGlX+vR48z9zttmt9tODwRqSiajeQW7VopS/f9ypYp1kho&#10;d64+v6PZ/ApwMq0ECEQnzmd//y+5PK/jmfMnpK5kln+vql8ftTt5zJgxRke09+MwUQ63om8VSE3a&#10;u1qW1dg4nwq9q4SrgEMRsLqbd8CjhzI+ecEvpH9D65tf6MRbsMMNNYCJdHdjwO2iCVeVOcX6/t6v&#10;5NVuDwS8TqD+U2+BOh11mk53Ho+Vlc3JAKdad+i7kN/Xzem01kN7k83X1ES8Pq5Zs0aKi4srXbZ8&#10;+XJjcty3hmDAgAHyt7/9LerHAJyAvlUgdaVa7yrhKuBgBKzupQFPk4xco1dVJ+Ls3NEYSCXRhqv6&#10;3NSKDn2uBmPlUPxNmzZFfZtIUPcBN1tbHDpcVVrlcfUnk+Sh/P9lPG/j/fqqwWqXLl3CXm/o0KEy&#10;ZMgQNoiEq9G3CqSwFOtdpXMVcDg6WN1Jp1XX//Q5uaPllQSrQBXadnRPxNcd2KirfH3F0/LshXdK&#10;bo06Qa9nZZMa3bgqHnyn5Lp16xaX+wWS0dowk6umU2Wl8vjG/5Z+yyZG/YFKOL4Tq8HoBygff/yx&#10;EcYCbkXfKpDiUqh3lcnVGO385hO7lwAEnmCtliY5jdz7yZDbtardyO4lAClp67HwQcv5dZvJtE63&#10;G+FqJCZNmiQ33VQx2dq3b99K31+yZInfbbKysiK671AWL17sd1nv3r1jvl8gGelmdHqKxtJ966Xn&#10;vx6Wzy97Mm6vuwUFBcaHI96dqoFoF7KeXnjhBRk9erTx9wQ1HnAb+laB1JZKvauEq4BL+AWse3dK&#10;enpNqVM/+s2PACBVhZpiy6uZbRxGfEfL/lFNlIfrbUxU5/GiRYsqfa09rvQrw60inVo16XN4xLmX&#10;yYTzbojrB5r6fN+/f7/f5Zs3b5YNGzYYz8u5c+dWCl81YP3888/lrbfeImCFa9C3CiCVelepBQBc&#10;xAxYq1fzPLW1HsDsYQUAhKd9jL40hHkof4hs7D/d6Fd1QlWHHmqsgY23xx57zKbVAIkXSd+q0uev&#10;dpmv/+mzxsZW+XWq5kNorQcZNGiQTJ8+3ZhY1Y2svOllEydOrJK1AFWBvlUAZu+qaXWhe7MJJlct&#10;+GDq7XYvAQhKA9ZHb7lcHnv1I+MfNGb/KhOsABBa0ckjxsnb4CY9ZFrHX1ZZABMvjzzySKWve/To&#10;wcY5cLV1EUyuDjnnIvlt+6FGr7mdNGjVKdWePXsaoapJPxB56KGHLPU0A8mGvlUABu1dPbuplfau&#10;unVTKyZXARe6rHNrI2BlghUAIuddCaDhy7u9fycLL5rguGB1xowZfhtZzZw506bVAFVj9cEtQb+n&#10;oeqqy6fKgl7jbQ9WvU2bNs3vsvnz59uwEiD+6FsFoLR31eTm3lUmVwGX0oBV+U6wZmbVt3FVAJC8&#10;NFxtkpFr9KrqYcNOOPzfl9YBjBo1qtJlU6ZMkc6dO9u0IqBqbDi8w++yy/M6yh873CIX1zvPhhWF&#10;px3IvptfffnllzauCIgP+lYBmFKld5VwFXCxQAHrqRMlNq8KAJKTTrSt/+lzklujjt1LsUQ3zOnX&#10;r1+ly4YOHSrjxo2zaUVA1dhVUlSp0kNDVT38X/9Mdr169ao0aV5UVGTjaoD4oG8VQLmzvatlZ6sB&#10;tHfVjdUAhKuAy/kGrNQDAEBg8dwxvKrt27fPCFK9J+C0Z/X555+3cVVA1TArAXrk5suTF/zCEaGq&#10;acWKFZW+vuKKK2xaCRA/9K0CqCQFelcJV4EU4BuwAgDcQ4PVgQMHVtoYR4NV3TCnQYMGNq4MqDra&#10;p6rdqk6iNR7eH4ioFi1a2LQaIH7oWwXgTXtXy7IaG+fd2rvKhlZAivDd5AowaTADwJkCBava4Uiw&#10;ilQysFHXhASrkb4+akhav359Wbx4cVT3/8gjj/hdduWVV0Z1H0CyoW8VgK/y3lWp6F11G1IWIIX4&#10;BqyN62fZvCLYQTfQ8KahjL4xBOAswYLVDz/8kGAVsMDq62NxcbExgXrNNdcYz8mlS5eGvL4+d4cN&#10;G1apa1X95je/4bkLx6NvFYCfs72rptWF7qsqpBYASDHeFQFIXXrIsHcgo5vgTJ8+XZo3by7bt2+X&#10;jz/+WPbv3y9z584NePtgbxy3bt1a6Wt9Axnouk2bNpU2bdpY/w8AUlyoYLVz5842rgxwtlhfHzUw&#10;1VPbtm2NHuRLLrlEsrOzje+Zt9fb+tYB6OOOHTs2cf9hQBWhbxVAQC7vXU0rO8PuRQCoev9as0VO&#10;nCqVK7vn270U2EDf2A0fPjzkdQYMGGAcWuxrxowZMmrUqJgeX990FhYWxnQfgFOlpaVV+jraf4oR&#10;rAKJY+X1UZ+T7dq18wtMI0VHMtzk3qcXyjfbfjTOV9u3RdKOWnteAHCXssxsOd3Qkz3kN2sgLz04&#10;xOYVxRe1AECK0gnWK7oyOZiq9HDE0aNHh7xObm5uwMsPHjwY8+Nv2rQp5vsA3CKa3mOCVSCxrLw+&#10;aii6ceNG43b6fIyUXnfKlCkEq3AN+lYBBOP23lXCVSCFsblVatPDHN98803jsEXvN4M6QaNvEP/w&#10;hz8EvF3Hjh1jfmyd+gFSle/v//z58yO+LcEqkHhWXh81HNXbacg6Z84c43qBXuvM+9Dr6HXHjRtH&#10;sArXoG8VQFAu712lFgAAAKAKTZgwwS+c0em13r17y6FDh2TZsmXy+uuv+1VnPPHEE367i2v4061b&#10;t6gePycnR+666y5riwcAIIiX31wpc973bAKXdniPVDvwvc0rApBMTuc2k7Ksxsb5n196gdwz5GKb&#10;VxQ/hKsAAABVaPPmzUbvcDi+/0TTqVXf3cWt2rt3L9NyAIC4om8VQChu7l3lmGAAAIAq1KZNG+OQ&#10;4FCi6W20QnctBwAgXuhbBRCOm3tXCVcBAACqmG6as3r1aqN70XuKVc/rof7/+Mc//G7TvXv3uDy2&#10;Brd0tAIA4om+VQBhubh3lVoAAAAAAABgGX2rACLh1t5VJlcBAAAAAIBla7wm0KgEABBM2vHi8vNr&#10;Nu2ycSXxRbgKAAAAAAAsoW8VQKTc2rtKuAoAAAAAACyhbxVAxFzau0q4CgAAAAAALKl0aG/JIfsW&#10;AsAZTlRMt6/ZRLgKAAAAAABSGH2rAKLhxt5VwlUAAAAAABA1+lYBRMuNvauEqwAAAAAAIGr0rQKI&#10;mgt7VwlXAQAAAABA1OhbBWCJy3pXCVcBAAAAAEDU6FsFYIXbelcJVwEAAAAAQFToWwVgldt6VwlX&#10;AQAAAABAVOhbBWCZy3pXCVcBAAAAAEBU6FsFEBMX9a4SrgIAAAAAgKjQtwogFm7qXSVcBQAAAAAA&#10;EaNvFUCs3NS7SrgKAAAAAAAiRt8qgJi5qHeVcBUAAAAAAESMvlUAceGS3lXCVQAAAAAAEDH6VgHE&#10;g1t6VwlXAQAAAABAROhbBRAvbuldJVwFAAAAAAARoW8VQNy4pHeVcBUAAAAAAESEvlUAceWC3lXC&#10;VQAAAAAAEBH6VgHEkxt6VwlXAQAAAABAWPStAog3N/SuEq4CAAAAAICw6FsFEHcu6F0lXAUAAAAA&#10;AGHRtwogIRzeu0q4CgAAAAAAwqJvFUAiOL13lXAVAAAAAACERN8qgERxeu8q4SoAAAAAAAiJvlUA&#10;CePw3lXCVQAAAAAAEBJ9qwASysG9q4SrAAAAAAAgJPpWASSSk3tXCVcBAAAAAEBQ9K0CSDQn964S&#10;rgIAAAAAgKDoWwWQcA7uXSVcBQAAAAAAQdG3CqBKOLR3lXAVAAAAAAAERd8qgKrg1N5VwlUAAAAA&#10;ABAQfasAqopTe1cJVwEAAAAAQED0rQKoMg7tXSVcBQAAAAAAAdG3CqBKObB3lXAVAAAAAAAERN8q&#10;gKrkxN5VwlUAAAAAAOCHvlUAVc2JvauEqwAAAAAAwA99qwCqnAN7VwlXAQAAAACAH/pWAdjCYb2r&#10;hKsAAAAAAMAPfasA7OC03lXCVQAAAAAAUAl9qwDs4rTeVcJVAAAAAABQCX2rAGzjsN5VwlUAAAAA&#10;AFAJfasAbOWg3lXCVQAAAAAAUAl9qwDs5KTeVcJVAAAAAABQjr5VAHZzUu8q4SoAAAAAAChH3yoA&#10;2zmod5VwFQAAAAAAlKNvFUBScEjvKuEqAAAAAAAoR98qgGTglN5VwlUAAAAAAGCgbxVAsnBK7yrh&#10;KgAAAAAAMNC3CiBpOKR3lXAVAAAAAAAY6FsFkFQc0LtKuAoAAAAAAAz0rQJIJk7oXSVcBQAAAAAA&#10;9K0CSDpO6F0lXAUAAAAAAPStAkg+DuhdJVwFAAAAAAD0rQJITkneu0q4CgAAAAAA6FsFkJSSvXeV&#10;cBUAAAAAgBRH3yqAZJXsvauEqwAAAAAApDj6VgEkrSTvXSVcBQAAAAAgxdG3CiCpJXHvarrdCwAA&#10;AAAAAPby7lstq9tQSs+cACAZJVvvKpOrAAAAAACksBOnSiv1rQJAMku23lXCVQAAAAAAUtg3W38s&#10;71sFACdIpt7VtLIz7F4EAAAAAAAAADgNk6sAAAAAAAAAYAHhKgAAAAAAAABYQLgKAAAAAAAAABYQ&#10;rgIAAAAAAACABYSrAAAAAAAAAGAB4SoAAAAAAAAAWEC4CgAAAAAAAAAWEK4CAAAAAAAAgAWEqwAA&#10;AAAAAABgAeEqAAAAAAAAAFhAuAoAAAAAAAAAFhCuAgAAAAAAAIAFhKsAAAAAAAAAYAHhKgAAAAAA&#10;AABYQLgKAAAAAAAAABYQrgIAAAAAAACABYSrAAAAAAAAAGAB4SoAAAAAAAAAWEC4CgAAAAAAAAAW&#10;EK4CAAAAAAAAgAWEqwAAAAAAAABgAeEqAAAAAAAAAFhAuAoAAAAAAAAAFhCuAgAAAAAAAIAFhKsA&#10;AAAAAAAAYAHhKgAAAAAAAABYQLgKAAAAAAAAABYQrgIAAAAAAACABYSrAAAAAAAAAGAB4SoAAAAA&#10;AAAAWEC4CgAAAAAAAAAWEK4CAAAAAAAAgAWEqwAAAAAAAABgAeEqAAAAAAAAAFjw/wGgM2Gi9w+q&#10;EgAAAABJRU5ErkJgglBLAQItABQABgAIAAAAIQCxgme2CgEAABMCAAATAAAAAAAAAAAAAAAAAAAA&#10;AABbQ29udGVudF9UeXBlc10ueG1sUEsBAi0AFAAGAAgAAAAhADj9If/WAAAAlAEAAAsAAAAAAAAA&#10;AAAAAAAAOwEAAF9yZWxzLy5yZWxzUEsBAi0AFAAGAAgAAAAhAJRjD8noAwAA1QgAAA4AAAAAAAAA&#10;AAAAAAAAOgIAAGRycy9lMm9Eb2MueG1sUEsBAi0AFAAGAAgAAAAhAKomDr68AAAAIQEAABkAAAAA&#10;AAAAAAAAAAAATgYAAGRycy9fcmVscy9lMm9Eb2MueG1sLnJlbHNQSwECLQAUAAYACAAAACEATlCK&#10;DOAAAAAKAQAADwAAAAAAAAAAAAAAAABBBwAAZHJzL2Rvd25yZXYueG1sUEsBAi0ACgAAAAAAAAAh&#10;ACAhUzGI0QAAiNEAABQAAAAAAAAAAAAAAAAATggAAGRycy9tZWRpYS9pbWFnZTEucG5nUEsFBgAA&#10;AAAGAAYAfAEAAAjaAAAAAA==&#10;">
                <v:shape id="图片 655" o:spid="_x0000_s1054" type="#_x0000_t75" style="position:absolute;top:122;width:52203;height:284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zyorEAAAA3AAAAA8AAABkcnMvZG93bnJldi54bWxEj9FqwkAURN8L/sNyBd/qxqJioquIVPDB&#10;QjV+wCV7zYZk78bsqunfd4VCH4eZOcOsNr1txIM6XzlWMBknIIgLpysuFVzy/fsChA/IGhvHpOCH&#10;PGzWg7cVZto9+USPcyhFhLDPUIEJoc2k9IUhi37sWuLoXV1nMUTZlVJ3+Ixw28iPJJlLixXHBYMt&#10;7QwV9fluFaRft6OR9edlO/2u836KtzxNUanRsN8uQQTqw3/4r33QCuazGbzOxCM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zyorEAAAA3AAAAA8AAAAAAAAAAAAAAAAA&#10;nwIAAGRycy9kb3ducmV2LnhtbFBLBQYAAAAABAAEAPcAAACQAwAAAAA=&#10;">
                  <v:imagedata r:id="rId135"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DB004A" w:rsidRPr="00492D6A" w:rsidRDefault="00DB004A" w:rsidP="000C1751">
                        <w:pPr>
                          <w:pStyle w:val="a5"/>
                          <w:spacing w:beforeLines="50" w:before="163" w:afterLines="50" w:after="163"/>
                          <w:ind w:firstLine="400"/>
                          <w:jc w:val="center"/>
                          <w:rPr>
                            <w:rFonts w:ascii="Times New Roman" w:hAnsi="Times New Roman"/>
                            <w:noProof/>
                            <w:sz w:val="24"/>
                            <w:szCs w:val="21"/>
                          </w:rPr>
                        </w:pPr>
                        <w:bookmarkStart w:id="98" w:name="_Ref509602631"/>
                        <w:bookmarkStart w:id="99" w:name="_Ref509759343"/>
                        <w:bookmarkStart w:id="100" w:name="_Toc509762053"/>
                        <w:bookmarkStart w:id="101" w:name="_Toc511270634"/>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98"/>
                        <w:r>
                          <w:t xml:space="preserve"> </w:t>
                        </w:r>
                        <w:r w:rsidRPr="00E0082F">
                          <w:rPr>
                            <w:rFonts w:hint="eastAsia"/>
                          </w:rPr>
                          <w:t>光线传播示意图</w:t>
                        </w:r>
                        <w:bookmarkEnd w:id="99"/>
                        <w:bookmarkEnd w:id="100"/>
                        <w:bookmarkEnd w:id="101"/>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2" w:name="OLE_LINK28"/>
      <w:bookmarkStart w:id="103" w:name="OLE_LINK29"/>
      <w:r w:rsidR="006B614A">
        <w:rPr>
          <w:rFonts w:hint="eastAsia"/>
        </w:rPr>
        <w:t>在</w:t>
      </w:r>
      <w:r w:rsidR="001305D7">
        <w:rPr>
          <w:rFonts w:hint="eastAsia"/>
        </w:rPr>
        <w:t>非实时的渲染中，会采用多次散射模型</w:t>
      </w:r>
      <w:r w:rsidR="00A74B41">
        <w:rPr>
          <w:vertAlign w:val="superscript"/>
        </w:rPr>
        <w:t>[34]</w:t>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A74B41">
        <w:rPr>
          <w:vertAlign w:val="superscript"/>
        </w:rPr>
        <w:t>[35]</w:t>
      </w:r>
      <w:r w:rsidR="00546139" w:rsidRPr="00546139">
        <w:rPr>
          <w:rFonts w:hint="eastAsia"/>
        </w:rPr>
        <w:t>，并且只考虑视线</w:t>
      </w:r>
      <w:r>
        <w:rPr>
          <w:rFonts w:hint="eastAsia"/>
        </w:rPr>
        <w:t>方向上的点的散射光线对人眼的影响。</w:t>
      </w:r>
      <w:bookmarkEnd w:id="102"/>
      <w:bookmarkEnd w:id="103"/>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0C1751">
        <w:rPr>
          <w:rFonts w:hint="eastAsia"/>
        </w:rPr>
        <w:t>中，</w:t>
      </w:r>
      <w:r w:rsidRPr="000C1751">
        <w:rPr>
          <w:position w:val="-6"/>
        </w:rPr>
        <w:object w:dxaOrig="220" w:dyaOrig="279">
          <v:shape id="_x0000_i1059" type="#_x0000_t75" style="width:11.2pt;height:13.1pt" o:ole="">
            <v:imagedata r:id="rId136" o:title=""/>
          </v:shape>
          <o:OLEObject Type="Embed" ProgID="Equation.DSMT4" ShapeID="_x0000_i1059" DrawAspect="Content" ObjectID="_1587754846" r:id="rId137"/>
        </w:object>
      </w:r>
      <w:r w:rsidRPr="000C1751">
        <w:rPr>
          <w:rFonts w:hint="eastAsia"/>
        </w:rPr>
        <w:t>点是物体所在的位置。</w:t>
      </w:r>
      <w:r w:rsidRPr="00025957">
        <w:rPr>
          <w:position w:val="-4"/>
        </w:rPr>
        <w:object w:dxaOrig="220" w:dyaOrig="260">
          <v:shape id="_x0000_i1060" type="#_x0000_t75" style="width:11.2pt;height:13.1pt" o:ole="">
            <v:imagedata r:id="rId138" o:title=""/>
          </v:shape>
          <o:OLEObject Type="Embed" ProgID="Equation.DSMT4" ShapeID="_x0000_i1060" DrawAspect="Content" ObjectID="_1587754847" r:id="rId139"/>
        </w:object>
      </w:r>
      <w:r w:rsidRPr="000C1751">
        <w:rPr>
          <w:rFonts w:hint="eastAsia"/>
        </w:rPr>
        <w:t>点是光源所在的位置，</w:t>
      </w:r>
      <w:r w:rsidRPr="000C1751">
        <w:rPr>
          <w:position w:val="-6"/>
        </w:rPr>
        <w:object w:dxaOrig="240" w:dyaOrig="279">
          <v:shape id="_x0000_i1061" type="#_x0000_t75" style="width:12.15pt;height:13.1pt" o:ole="">
            <v:imagedata r:id="rId140" o:title=""/>
          </v:shape>
          <o:OLEObject Type="Embed" ProgID="Equation.DSMT4" ShapeID="_x0000_i1061" DrawAspect="Content" ObjectID="_1587754848" r:id="rId141"/>
        </w:object>
      </w:r>
      <w:r w:rsidRPr="000C1751">
        <w:rPr>
          <w:rFonts w:hint="eastAsia"/>
        </w:rPr>
        <w:t>点是人眼</w:t>
      </w:r>
      <w:r w:rsidRPr="000C1751">
        <w:rPr>
          <w:rFonts w:hint="eastAsia"/>
        </w:rPr>
        <w:lastRenderedPageBreak/>
        <w:t>所在的位置。</w:t>
      </w:r>
      <w:r w:rsidRPr="000C1751">
        <w:rPr>
          <w:position w:val="-6"/>
        </w:rPr>
        <w:object w:dxaOrig="220" w:dyaOrig="279">
          <v:shape id="_x0000_i1062" type="#_x0000_t75" style="width:11.2pt;height:13.1pt" o:ole="">
            <v:imagedata r:id="rId142" o:title=""/>
          </v:shape>
          <o:OLEObject Type="Embed" ProgID="Equation.DSMT4" ShapeID="_x0000_i1062" DrawAspect="Content" ObjectID="_1587754849" r:id="rId143"/>
        </w:object>
      </w:r>
      <w:r w:rsidRPr="000C1751">
        <w:rPr>
          <w:rFonts w:hint="eastAsia"/>
        </w:rPr>
        <w:t>点处的光线经过传播介质到达人的眼睛，传播方向上有三个粒子</w:t>
      </w:r>
      <w:bookmarkStart w:id="104" w:name="OLE_LINK1"/>
      <w:bookmarkStart w:id="105" w:name="OLE_LINK2"/>
      <w:r w:rsidRPr="000C1751">
        <w:rPr>
          <w:position w:val="-6"/>
        </w:rPr>
        <w:object w:dxaOrig="220" w:dyaOrig="279">
          <v:shape id="_x0000_i1063" type="#_x0000_t75" style="width:11.2pt;height:13.1pt" o:ole="">
            <v:imagedata r:id="rId144" o:title=""/>
          </v:shape>
          <o:OLEObject Type="Embed" ProgID="Equation.DSMT4" ShapeID="_x0000_i1063" DrawAspect="Content" ObjectID="_1587754850" r:id="rId145"/>
        </w:object>
      </w:r>
      <w:bookmarkEnd w:id="104"/>
      <w:bookmarkEnd w:id="105"/>
      <w:r w:rsidRPr="000C1751">
        <w:rPr>
          <w:rFonts w:hint="eastAsia"/>
        </w:rPr>
        <w:t>、</w:t>
      </w:r>
      <w:r w:rsidRPr="000C1751">
        <w:rPr>
          <w:position w:val="-6"/>
        </w:rPr>
        <w:object w:dxaOrig="279" w:dyaOrig="279">
          <v:shape id="_x0000_i1064" type="#_x0000_t75" style="width:13.1pt;height:13.1pt" o:ole="">
            <v:imagedata r:id="rId146" o:title=""/>
          </v:shape>
          <o:OLEObject Type="Embed" ProgID="Equation.DSMT4" ShapeID="_x0000_i1064" DrawAspect="Content" ObjectID="_1587754851" r:id="rId147"/>
        </w:object>
      </w:r>
      <w:r w:rsidRPr="000C1751">
        <w:rPr>
          <w:rFonts w:hint="eastAsia"/>
        </w:rPr>
        <w:t>、</w:t>
      </w:r>
      <w:r w:rsidRPr="000C1751">
        <w:rPr>
          <w:position w:val="-6"/>
        </w:rPr>
        <w:object w:dxaOrig="260" w:dyaOrig="279">
          <v:shape id="_x0000_i1065" type="#_x0000_t75" style="width:13.1pt;height:13.1pt" o:ole="">
            <v:imagedata r:id="rId148" o:title=""/>
          </v:shape>
          <o:OLEObject Type="Embed" ProgID="Equation.DSMT4" ShapeID="_x0000_i1065" DrawAspect="Content" ObjectID="_1587754852" r:id="rId149"/>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rsidR="004E27A4">
        <w:fldChar w:fldCharType="end"/>
      </w:r>
      <w:r w:rsidRPr="000C1751">
        <w:rPr>
          <w:rFonts w:hint="eastAsia"/>
        </w:rPr>
        <w:t>，</w:t>
      </w:r>
      <w:r w:rsidRPr="000C1751">
        <w:rPr>
          <w:position w:val="-6"/>
        </w:rPr>
        <w:object w:dxaOrig="220" w:dyaOrig="279">
          <v:shape id="_x0000_i1066" type="#_x0000_t75" style="width:11.2pt;height:13.1pt" o:ole="">
            <v:imagedata r:id="rId144" o:title=""/>
          </v:shape>
          <o:OLEObject Type="Embed" ProgID="Equation.DSMT4" ShapeID="_x0000_i1066" DrawAspect="Content" ObjectID="_1587754853" r:id="rId150"/>
        </w:object>
      </w:r>
      <w:r w:rsidRPr="000C1751">
        <w:rPr>
          <w:rFonts w:hint="eastAsia"/>
        </w:rPr>
        <w:t>、</w:t>
      </w:r>
      <w:r w:rsidRPr="000C1751">
        <w:rPr>
          <w:position w:val="-6"/>
        </w:rPr>
        <w:object w:dxaOrig="279" w:dyaOrig="279">
          <v:shape id="_x0000_i1067" type="#_x0000_t75" style="width:13.1pt;height:13.1pt" o:ole="">
            <v:imagedata r:id="rId151" o:title=""/>
          </v:shape>
          <o:OLEObject Type="Embed" ProgID="Equation.DSMT4" ShapeID="_x0000_i1067" DrawAspect="Content" ObjectID="_1587754854" r:id="rId152"/>
        </w:object>
      </w:r>
      <w:r w:rsidRPr="000C1751">
        <w:rPr>
          <w:rFonts w:hint="eastAsia"/>
        </w:rPr>
        <w:t>粒子被遮光板挡住，处于阴影里，所以他们的内散射光线对最终结果的</w:t>
      </w:r>
      <w:proofErr w:type="gramStart"/>
      <w:r w:rsidRPr="000C1751">
        <w:rPr>
          <w:rFonts w:hint="eastAsia"/>
        </w:rPr>
        <w:t>贡献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8" type="#_x0000_t75" style="width:11.2pt;height:13.1pt" o:ole="">
            <v:imagedata r:id="rId153" o:title=""/>
          </v:shape>
          <o:OLEObject Type="Embed" ProgID="Equation.DSMT4" ShapeID="_x0000_i1068" DrawAspect="Content" ObjectID="_1587754855" r:id="rId154"/>
        </w:object>
      </w:r>
      <w:r w:rsidRPr="000C1751">
        <w:rPr>
          <w:rFonts w:hint="eastAsia"/>
        </w:rPr>
        <w:t>点处的反射光线进入人眼的透射光值为</w:t>
      </w:r>
      <w:r w:rsidRPr="000C1751">
        <w:rPr>
          <w:position w:val="-12"/>
        </w:rPr>
        <w:object w:dxaOrig="859" w:dyaOrig="360">
          <v:shape id="_x0000_i1069" type="#_x0000_t75" style="width:43pt;height:18.7pt" o:ole="">
            <v:imagedata r:id="rId155" o:title=""/>
          </v:shape>
          <o:OLEObject Type="Embed" ProgID="Equation.DSMT4" ShapeID="_x0000_i1069" DrawAspect="Content" ObjectID="_1587754856" r:id="rId156"/>
        </w:object>
      </w:r>
      <w:r w:rsidRPr="000C1751">
        <w:rPr>
          <w:rFonts w:hint="eastAsia"/>
        </w:rPr>
        <w:t>，计算公式为</w:t>
      </w:r>
      <w:r w:rsidR="00684FDD">
        <w:fldChar w:fldCharType="begin"/>
      </w:r>
      <w:r w:rsidR="00684FDD">
        <w:instrText xml:space="preserve"> GOTOBUTTON ZEqnNum552683  \* MERGEFORMAT </w:instrText>
      </w:r>
      <w:r w:rsidR="00DB004A">
        <w:fldChar w:fldCharType="begin"/>
      </w:r>
      <w:r w:rsidR="00DB004A">
        <w:instrText xml:space="preserve"> REF ZEqnNum552683 \* Charformat \! \* MERGEFORMAT </w:instrText>
      </w:r>
      <w:r w:rsidR="00DB004A">
        <w:fldChar w:fldCharType="separate"/>
      </w:r>
      <w:r w:rsidR="00DD76AC">
        <w:instrText>(2.6)</w:instrText>
      </w:r>
      <w:r w:rsidR="00DB004A">
        <w:fldChar w:fldCharType="end"/>
      </w:r>
      <w:r w:rsidR="00684FDD">
        <w:fldChar w:fldCharType="end"/>
      </w:r>
      <w:r w:rsidRPr="000C1751">
        <w:rPr>
          <w:rFonts w:hint="eastAsia"/>
        </w:rPr>
        <w:t>，其中</w:t>
      </w:r>
      <w:r w:rsidRPr="000C1751">
        <w:rPr>
          <w:position w:val="-12"/>
        </w:rPr>
        <w:object w:dxaOrig="279" w:dyaOrig="360">
          <v:shape id="_x0000_i1070" type="#_x0000_t75" style="width:13.1pt;height:18.7pt" o:ole="">
            <v:imagedata r:id="rId157" o:title=""/>
          </v:shape>
          <o:OLEObject Type="Embed" ProgID="Equation.DSMT4" ShapeID="_x0000_i1070" DrawAspect="Content" ObjectID="_1587754857" r:id="rId158"/>
        </w:object>
      </w:r>
      <w:r w:rsidRPr="000C1751">
        <w:rPr>
          <w:rFonts w:hint="eastAsia"/>
        </w:rPr>
        <w:t>为光源</w:t>
      </w:r>
      <w:r w:rsidRPr="00025957">
        <w:rPr>
          <w:position w:val="-4"/>
        </w:rPr>
        <w:object w:dxaOrig="220" w:dyaOrig="260">
          <v:shape id="_x0000_i1071" type="#_x0000_t75" style="width:11.2pt;height:13.1pt" o:ole="">
            <v:imagedata r:id="rId159" o:title=""/>
          </v:shape>
          <o:OLEObject Type="Embed" ProgID="Equation.DSMT4" ShapeID="_x0000_i1071" DrawAspect="Content" ObjectID="_1587754858" r:id="rId160"/>
        </w:object>
      </w:r>
      <w:r w:rsidRPr="000C1751">
        <w:rPr>
          <w:rFonts w:hint="eastAsia"/>
        </w:rPr>
        <w:t>的强度，</w:t>
      </w:r>
      <w:r w:rsidRPr="000C1751">
        <w:rPr>
          <w:position w:val="-12"/>
        </w:rPr>
        <w:object w:dxaOrig="279" w:dyaOrig="360">
          <v:shape id="_x0000_i1072" type="#_x0000_t75" style="width:13.1pt;height:18.7pt" o:ole="">
            <v:imagedata r:id="rId161" o:title=""/>
          </v:shape>
          <o:OLEObject Type="Embed" ProgID="Equation.DSMT4" ShapeID="_x0000_i1072" DrawAspect="Content" ObjectID="_1587754859" r:id="rId162"/>
        </w:object>
      </w:r>
      <w:r w:rsidRPr="000C1751">
        <w:rPr>
          <w:rFonts w:hint="eastAsia"/>
        </w:rPr>
        <w:t>为</w:t>
      </w:r>
      <w:r w:rsidRPr="000C1751">
        <w:rPr>
          <w:position w:val="-6"/>
        </w:rPr>
        <w:object w:dxaOrig="220" w:dyaOrig="279">
          <v:shape id="_x0000_i1073" type="#_x0000_t75" style="width:11.2pt;height:13.1pt" o:ole="">
            <v:imagedata r:id="rId163" o:title=""/>
          </v:shape>
          <o:OLEObject Type="Embed" ProgID="Equation.DSMT4" ShapeID="_x0000_i1073" DrawAspect="Content" ObjectID="_1587754860" r:id="rId164"/>
        </w:object>
      </w:r>
      <w:r w:rsidRPr="000C1751">
        <w:rPr>
          <w:rFonts w:hint="eastAsia"/>
        </w:rPr>
        <w:t>点处的阴影因子，</w:t>
      </w:r>
      <w:r w:rsidRPr="000C1751">
        <w:rPr>
          <w:position w:val="-12"/>
        </w:rPr>
        <w:object w:dxaOrig="320" w:dyaOrig="360">
          <v:shape id="_x0000_i1074" type="#_x0000_t75" style="width:15.9pt;height:18.7pt" o:ole="">
            <v:imagedata r:id="rId165" o:title=""/>
          </v:shape>
          <o:OLEObject Type="Embed" ProgID="Equation.DSMT4" ShapeID="_x0000_i1074" DrawAspect="Content" ObjectID="_1587754861" r:id="rId166"/>
        </w:object>
      </w:r>
      <w:r w:rsidRPr="000C1751">
        <w:rPr>
          <w:rFonts w:hint="eastAsia"/>
        </w:rPr>
        <w:t>为</w:t>
      </w:r>
      <w:r w:rsidRPr="000C1751">
        <w:rPr>
          <w:position w:val="-6"/>
        </w:rPr>
        <w:object w:dxaOrig="220" w:dyaOrig="279">
          <v:shape id="_x0000_i1075" type="#_x0000_t75" style="width:11.2pt;height:13.1pt" o:ole="">
            <v:imagedata r:id="rId167" o:title=""/>
          </v:shape>
          <o:OLEObject Type="Embed" ProgID="Equation.DSMT4" ShapeID="_x0000_i1075" DrawAspect="Content" ObjectID="_1587754862" r:id="rId168"/>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6" type="#_x0000_t75" style="width:159.85pt;height:18.7pt" o:ole="">
            <v:imagedata r:id="rId169" o:title=""/>
          </v:shape>
          <o:OLEObject Type="Embed" ProgID="Equation.DSMT4" ShapeID="_x0000_i1076" DrawAspect="Content" ObjectID="_1587754863"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552683"/>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6</w:instrText>
        </w:r>
      </w:fldSimple>
      <w:r>
        <w:instrText>)</w:instrText>
      </w:r>
      <w:bookmarkEnd w:id="106"/>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107" w:name="OLE_LINK3"/>
      <w:bookmarkStart w:id="108" w:name="OLE_LINK4"/>
      <w:r w:rsidR="00884445" w:rsidRPr="00884445">
        <w:rPr>
          <w:position w:val="-6"/>
        </w:rPr>
        <w:object w:dxaOrig="220" w:dyaOrig="279">
          <v:shape id="_x0000_i1077" type="#_x0000_t75" style="width:11.2pt;height:13.1pt" o:ole="">
            <v:imagedata r:id="rId171" o:title=""/>
          </v:shape>
          <o:OLEObject Type="Embed" ProgID="Equation.DSMT4" ShapeID="_x0000_i1077" DrawAspect="Content" ObjectID="_1587754864" r:id="rId172"/>
        </w:object>
      </w:r>
      <w:bookmarkEnd w:id="107"/>
      <w:bookmarkEnd w:id="108"/>
      <w:r w:rsidR="00884445" w:rsidRPr="00884445">
        <w:rPr>
          <w:rFonts w:hint="eastAsia"/>
        </w:rPr>
        <w:t>点为例，</w:t>
      </w:r>
      <w:r w:rsidR="00884445" w:rsidRPr="00884445">
        <w:rPr>
          <w:position w:val="-6"/>
        </w:rPr>
        <w:object w:dxaOrig="220" w:dyaOrig="279">
          <v:shape id="_x0000_i1078" type="#_x0000_t75" style="width:11.2pt;height:13.1pt" o:ole="">
            <v:imagedata r:id="rId171" o:title=""/>
          </v:shape>
          <o:OLEObject Type="Embed" ProgID="Equation.DSMT4" ShapeID="_x0000_i1078" DrawAspect="Content" ObjectID="_1587754865" r:id="rId173"/>
        </w:object>
      </w:r>
      <w:r w:rsidR="00884445" w:rsidRPr="00884445">
        <w:rPr>
          <w:rFonts w:hint="eastAsia"/>
        </w:rPr>
        <w:t>点处的内散射光线</w:t>
      </w:r>
      <w:r w:rsidRPr="00884445">
        <w:rPr>
          <w:position w:val="-12"/>
        </w:rPr>
        <w:object w:dxaOrig="400" w:dyaOrig="360">
          <v:shape id="_x0000_i1079" type="#_x0000_t75" style="width:19.65pt;height:18.7pt" o:ole="">
            <v:imagedata r:id="rId174" o:title=""/>
          </v:shape>
          <o:OLEObject Type="Embed" ProgID="Equation.DSMT4" ShapeID="_x0000_i1079" DrawAspect="Content" ObjectID="_1587754866" r:id="rId175"/>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80" type="#_x0000_t75" style="width:14.95pt;height:18.7pt" o:ole="">
            <v:imagedata r:id="rId176" o:title=""/>
          </v:shape>
          <o:OLEObject Type="Embed" ProgID="Equation.DSMT4" ShapeID="_x0000_i1080" DrawAspect="Content" ObjectID="_1587754867" r:id="rId177"/>
        </w:object>
      </w:r>
      <w:r w:rsidR="00884445" w:rsidRPr="00884445">
        <w:rPr>
          <w:rFonts w:hint="eastAsia"/>
        </w:rPr>
        <w:t>为相位方程，用来表示光线经过</w:t>
      </w:r>
      <w:r w:rsidR="00884445" w:rsidRPr="00884445">
        <w:rPr>
          <w:position w:val="-6"/>
        </w:rPr>
        <w:object w:dxaOrig="220" w:dyaOrig="279">
          <v:shape id="_x0000_i1081" type="#_x0000_t75" style="width:11.2pt;height:13.1pt" o:ole="">
            <v:imagedata r:id="rId171" o:title=""/>
          </v:shape>
          <o:OLEObject Type="Embed" ProgID="Equation.DSMT4" ShapeID="_x0000_i1081" DrawAspect="Content" ObjectID="_1587754868" r:id="rId178"/>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007B4E">
      <w:pPr>
        <w:tabs>
          <w:tab w:val="left" w:pos="2940"/>
          <w:tab w:val="left" w:pos="2977"/>
          <w:tab w:val="left" w:pos="7655"/>
        </w:tabs>
        <w:spacing w:beforeLines="50" w:before="163" w:afterLines="50" w:after="163"/>
        <w:ind w:firstLine="480"/>
        <w:jc w:val="left"/>
      </w:pPr>
      <w:r>
        <w:tab/>
      </w:r>
      <w:r w:rsidR="00007B4E" w:rsidRPr="00884445">
        <w:rPr>
          <w:position w:val="-12"/>
        </w:rPr>
        <w:object w:dxaOrig="2659" w:dyaOrig="360">
          <v:shape id="_x0000_i1082" type="#_x0000_t75" style="width:133.35pt;height:18.7pt" o:ole="">
            <v:imagedata r:id="rId179" o:title=""/>
          </v:shape>
          <o:OLEObject Type="Embed" ProgID="Equation.DSMT4" ShapeID="_x0000_i1082" DrawAspect="Content" ObjectID="_1587754869"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136907"/>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7</w:instrText>
        </w:r>
      </w:fldSimple>
      <w:r>
        <w:instrText>)</w:instrText>
      </w:r>
      <w:bookmarkEnd w:id="109"/>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r w:rsidR="00DB004A">
        <w:fldChar w:fldCharType="begin"/>
      </w:r>
      <w:r w:rsidR="00DB004A">
        <w:instrText xml:space="preserve"> REF ZEqnNum552683 \* Charformat \! \* MERGEFORMAT </w:instrText>
      </w:r>
      <w:r w:rsidR="00DB004A">
        <w:fldChar w:fldCharType="separate"/>
      </w:r>
      <w:r w:rsidR="00DD76AC">
        <w:instrText>(2.6)</w:instrText>
      </w:r>
      <w:r w:rsidR="00DB004A">
        <w:fldChar w:fldCharType="end"/>
      </w:r>
      <w:r>
        <w:fldChar w:fldCharType="end"/>
      </w:r>
      <w:r w:rsidRPr="00884445">
        <w:rPr>
          <w:rFonts w:hint="eastAsia"/>
        </w:rPr>
        <w:t>和公式</w:t>
      </w:r>
      <w:r>
        <w:fldChar w:fldCharType="begin"/>
      </w:r>
      <w:r>
        <w:instrText xml:space="preserve"> GOTOBUTTON ZEqnNum136907  \* MERGEFORMAT </w:instrText>
      </w:r>
      <w:r w:rsidR="00DB004A">
        <w:fldChar w:fldCharType="begin"/>
      </w:r>
      <w:r w:rsidR="00DB004A">
        <w:instrText xml:space="preserve"> REF ZEqnNum136907 \* Charformat \! \* MERGEFORMAT </w:instrText>
      </w:r>
      <w:r w:rsidR="00DB004A">
        <w:fldChar w:fldCharType="separate"/>
      </w:r>
      <w:r w:rsidR="00DD76AC">
        <w:instrText>(2.7)</w:instrText>
      </w:r>
      <w:r w:rsidR="00DB004A">
        <w:fldChar w:fldCharType="end"/>
      </w:r>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884445">
        <w:rPr>
          <w:rFonts w:hint="eastAsia"/>
        </w:rPr>
        <w:t>中进入人眼的光线强度</w:t>
      </w:r>
      <w:r w:rsidRPr="00884445">
        <w:rPr>
          <w:position w:val="-12"/>
        </w:rPr>
        <w:object w:dxaOrig="300" w:dyaOrig="360">
          <v:shape id="_x0000_i1083" type="#_x0000_t75" style="width:14.95pt;height:18.7pt" o:ole="">
            <v:imagedata r:id="rId181" o:title=""/>
          </v:shape>
          <o:OLEObject Type="Embed" ProgID="Equation.DSMT4" ShapeID="_x0000_i1083" DrawAspect="Content" ObjectID="_1587754870" r:id="rId182"/>
        </w:object>
      </w:r>
      <w:r w:rsidRPr="00884445">
        <w:rPr>
          <w:rFonts w:hint="eastAsia"/>
        </w:rPr>
        <w:t>为</w:t>
      </w:r>
      <w:r>
        <w:rPr>
          <w:rFonts w:hint="eastAsia"/>
        </w:rPr>
        <w:t>公式</w:t>
      </w:r>
      <w:r w:rsidR="0068596A">
        <w:fldChar w:fldCharType="begin"/>
      </w:r>
      <w:r w:rsidR="0068596A">
        <w:instrText xml:space="preserve"> GOTOBUTTON ZEqnNum579281  \* MERGEFORMAT </w:instrText>
      </w:r>
      <w:r w:rsidR="00DB004A">
        <w:fldChar w:fldCharType="begin"/>
      </w:r>
      <w:r w:rsidR="00DB004A">
        <w:instrText xml:space="preserve"> REF ZEqnNum579281 \* Charformat \! \* MERGEFORMAT </w:instrText>
      </w:r>
      <w:r w:rsidR="00DB004A">
        <w:fldChar w:fldCharType="separate"/>
      </w:r>
      <w:r w:rsidR="00DD76AC">
        <w:instrText>(2.8)</w:instrText>
      </w:r>
      <w:r w:rsidR="00DB004A">
        <w:fldChar w:fldCharType="end"/>
      </w:r>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4" type="#_x0000_t75" style="width:239.5pt;height:36.45pt" o:ole="">
            <v:imagedata r:id="rId183" o:title=""/>
          </v:shape>
          <o:OLEObject Type="Embed" ProgID="Equation.DSMT4" ShapeID="_x0000_i1084" DrawAspect="Content" ObjectID="_1587754871"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579281"/>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8</w:instrText>
        </w:r>
      </w:fldSimple>
      <w:r>
        <w:instrText>)</w:instrText>
      </w:r>
      <w:bookmarkEnd w:id="110"/>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r w:rsidR="00DB004A">
        <w:fldChar w:fldCharType="begin"/>
      </w:r>
      <w:r w:rsidR="00DB004A">
        <w:instrText xml:space="preserve"> REF ZEqnNum579281 \* Charformat \! \* MERGEFORMAT </w:instrText>
      </w:r>
      <w:r w:rsidR="00DB004A">
        <w:fldChar w:fldCharType="separate"/>
      </w:r>
      <w:r w:rsidR="00DD76AC">
        <w:instrText>(2.8)</w:instrText>
      </w:r>
      <w:r w:rsidR="00DB004A">
        <w:fldChar w:fldCharType="end"/>
      </w:r>
      <w:r>
        <w:fldChar w:fldCharType="end"/>
      </w:r>
      <w:r w:rsidRPr="0068596A">
        <w:rPr>
          <w:rFonts w:hint="eastAsia"/>
        </w:rPr>
        <w:t>进行推广，计算光线传播过程中视线方向上所有粒子</w:t>
      </w:r>
      <w:r w:rsidR="00E44361" w:rsidRPr="00884445">
        <w:rPr>
          <w:position w:val="-6"/>
        </w:rPr>
        <w:object w:dxaOrig="260" w:dyaOrig="279">
          <v:shape id="_x0000_i1085" type="#_x0000_t75" style="width:13.1pt;height:13.1pt" o:ole="">
            <v:imagedata r:id="rId185" o:title=""/>
          </v:shape>
          <o:OLEObject Type="Embed" ProgID="Equation.DSMT4" ShapeID="_x0000_i1085" DrawAspect="Content" ObjectID="_1587754872" r:id="rId186"/>
        </w:object>
      </w:r>
      <w:r w:rsidRPr="0068596A">
        <w:rPr>
          <w:rFonts w:hint="eastAsia"/>
        </w:rPr>
        <w:t>-</w:t>
      </w:r>
      <w:r w:rsidR="00E44361" w:rsidRPr="00884445">
        <w:rPr>
          <w:position w:val="-6"/>
        </w:rPr>
        <w:object w:dxaOrig="260" w:dyaOrig="240">
          <v:shape id="_x0000_i1086" type="#_x0000_t75" style="width:13.1pt;height:12.15pt" o:ole="">
            <v:imagedata r:id="rId187" o:title=""/>
          </v:shape>
          <o:OLEObject Type="Embed" ProgID="Equation.DSMT4" ShapeID="_x0000_i1086" DrawAspect="Content" ObjectID="_1587754873" r:id="rId188"/>
        </w:object>
      </w:r>
      <w:r w:rsidRPr="0068596A">
        <w:rPr>
          <w:rFonts w:hint="eastAsia"/>
        </w:rPr>
        <w:t>的散射光线，则得到公式</w:t>
      </w:r>
      <w:r w:rsidR="0062476B">
        <w:fldChar w:fldCharType="begin"/>
      </w:r>
      <w:r w:rsidR="0062476B">
        <w:instrText xml:space="preserve"> GOTOBUTTON ZEqnNum735230  \* MERGEFORMAT </w:instrText>
      </w:r>
      <w:r w:rsidR="00DB004A">
        <w:fldChar w:fldCharType="begin"/>
      </w:r>
      <w:r w:rsidR="00DB004A">
        <w:instrText xml:space="preserve"> REF ZEqnNum735230 \* Charformat \! \* MERGEFORMAT </w:instrText>
      </w:r>
      <w:r w:rsidR="00DB004A">
        <w:fldChar w:fldCharType="separate"/>
      </w:r>
      <w:r w:rsidR="00DD76AC">
        <w:instrText>(2.9)</w:instrText>
      </w:r>
      <w:r w:rsidR="00DB004A">
        <w:fldChar w:fldCharType="end"/>
      </w:r>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7" type="#_x0000_t75" style="width:189.8pt;height:38.35pt" o:ole="">
            <v:imagedata r:id="rId189" o:title=""/>
          </v:shape>
          <o:OLEObject Type="Embed" ProgID="Equation.DSMT4" ShapeID="_x0000_i1087" DrawAspect="Content" ObjectID="_1587754874"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3523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9</w:instrText>
        </w:r>
      </w:fldSimple>
      <w:r>
        <w:instrText>)</w:instrText>
      </w:r>
      <w:bookmarkEnd w:id="111"/>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r w:rsidR="00DB004A">
        <w:fldChar w:fldCharType="begin"/>
      </w:r>
      <w:r w:rsidR="00DB004A">
        <w:instrText xml:space="preserve"> REF ZEqnNum735230 \* Charformat \! \* MERGEFORMAT </w:instrText>
      </w:r>
      <w:r w:rsidR="00DB004A">
        <w:fldChar w:fldCharType="separate"/>
      </w:r>
      <w:r w:rsidR="00DD76AC">
        <w:instrText>(2.9)</w:instrText>
      </w:r>
      <w:r w:rsidR="00DB004A">
        <w:fldChar w:fldCharType="end"/>
      </w:r>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r w:rsidR="00DB004A">
        <w:fldChar w:fldCharType="begin"/>
      </w:r>
      <w:r w:rsidR="00DB004A">
        <w:instrText xml:space="preserve"> REF ZEqnNum552686 \* Charformat \! \* MERGEFORMAT </w:instrText>
      </w:r>
      <w:r w:rsidR="00DB004A">
        <w:fldChar w:fldCharType="separate"/>
      </w:r>
      <w:r w:rsidR="00DD76AC">
        <w:instrText>(2.10)</w:instrText>
      </w:r>
      <w:r w:rsidR="00DB004A">
        <w:fldChar w:fldCharType="end"/>
      </w:r>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8" type="#_x0000_t75" style="width:222.5pt;height:38.35pt" o:ole="">
            <v:imagedata r:id="rId191" o:title=""/>
          </v:shape>
          <o:OLEObject Type="Embed" ProgID="Equation.DSMT4" ShapeID="_x0000_i1088" DrawAspect="Content" ObjectID="_1587754875" r:id="rId192"/>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55268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0</w:instrText>
        </w:r>
      </w:fldSimple>
      <w:r>
        <w:instrText>)</w:instrText>
      </w:r>
      <w:bookmarkEnd w:id="112"/>
      <w:r>
        <w:fldChar w:fldCharType="end"/>
      </w:r>
    </w:p>
    <w:p w:rsidR="008F07D6" w:rsidRDefault="007A40B6" w:rsidP="008F07D6">
      <w:pPr>
        <w:pStyle w:val="3"/>
        <w:spacing w:before="163" w:after="163"/>
      </w:pPr>
      <w:bookmarkStart w:id="113" w:name="_Toc509761924"/>
      <w:bookmarkStart w:id="114" w:name="_Toc511212027"/>
      <w:r>
        <w:rPr>
          <w:rFonts w:hint="eastAsia"/>
        </w:rPr>
        <w:lastRenderedPageBreak/>
        <w:t>散射模型</w:t>
      </w:r>
      <w:bookmarkEnd w:id="113"/>
      <w:bookmarkEnd w:id="114"/>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r w:rsidR="00DB004A">
        <w:fldChar w:fldCharType="begin"/>
      </w:r>
      <w:r w:rsidR="00DB004A">
        <w:instrText xml:space="preserve"> REF ZEqnNum552686 \* Charformat \! \* MERGEFORMAT </w:instrText>
      </w:r>
      <w:r w:rsidR="00DB004A">
        <w:fldChar w:fldCharType="separate"/>
      </w:r>
      <w:r w:rsidR="00DD76AC">
        <w:instrText>(2.10)</w:instrText>
      </w:r>
      <w:r w:rsidR="00DB004A">
        <w:fldChar w:fldCharType="end"/>
      </w:r>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Mie Scattering)</w:t>
      </w:r>
      <w:r w:rsidR="006E3554">
        <w:rPr>
          <w:vertAlign w:val="superscript"/>
        </w:rPr>
        <w:t>[36]</w:t>
      </w:r>
      <w:r w:rsidRPr="007A40B6">
        <w:rPr>
          <w:rFonts w:hint="eastAsia"/>
        </w:rPr>
        <w:t>和瑞利散射模型</w:t>
      </w:r>
      <w:r w:rsidRPr="007A40B6">
        <w:rPr>
          <w:rFonts w:hint="eastAsia"/>
        </w:rPr>
        <w:t>(Rayleigh Scattering)</w:t>
      </w:r>
      <w:r w:rsidR="006E3554">
        <w:rPr>
          <w:vertAlign w:val="superscript"/>
        </w:rPr>
        <w:t>[37]</w:t>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6E3554">
        <w:rPr>
          <w:vertAlign w:val="superscript"/>
        </w:rPr>
        <w:t>[38]</w:t>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r w:rsidR="00DB004A">
        <w:fldChar w:fldCharType="begin"/>
      </w:r>
      <w:r w:rsidR="00DB004A">
        <w:instrText xml:space="preserve"> REF ZEqnNum997032 \* Charformat \! \* MERGEFORMAT </w:instrText>
      </w:r>
      <w:r w:rsidR="00DB004A">
        <w:fldChar w:fldCharType="separate"/>
      </w:r>
      <w:r w:rsidR="00DD76AC">
        <w:instrText>(2.11)</w:instrText>
      </w:r>
      <w:r w:rsidR="00DB004A">
        <w:fldChar w:fldCharType="end"/>
      </w:r>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74624"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DB004A" w:rsidRPr="00E908A0" w:rsidRDefault="00DB004A" w:rsidP="007A40B6">
                              <w:pPr>
                                <w:pStyle w:val="a5"/>
                                <w:ind w:firstLine="400"/>
                                <w:rPr>
                                  <w:rFonts w:ascii="Times New Roman" w:hAnsi="Times New Roman"/>
                                  <w:noProof/>
                                  <w:sz w:val="24"/>
                                  <w:szCs w:val="21"/>
                                </w:rPr>
                              </w:pPr>
                              <w:bookmarkStart w:id="115" w:name="_Ref509605278"/>
                              <w:bookmarkStart w:id="116" w:name="_Ref509759348"/>
                              <w:bookmarkStart w:id="117" w:name="_Toc509762054"/>
                              <w:bookmarkStart w:id="118" w:name="_Toc511270635"/>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4</w:t>
                              </w:r>
                              <w:r w:rsidR="00AF3D17">
                                <w:fldChar w:fldCharType="end"/>
                              </w:r>
                              <w:bookmarkEnd w:id="115"/>
                              <w:r>
                                <w:t xml:space="preserve"> </w:t>
                              </w:r>
                              <w:r w:rsidRPr="007A40B6">
                                <w:rPr>
                                  <w:rFonts w:hint="eastAsia"/>
                                </w:rPr>
                                <w:t>不对称因子对散射分布的影响示意图</w:t>
                              </w:r>
                              <w:bookmarkEnd w:id="116"/>
                              <w:bookmarkEnd w:id="117"/>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A43666" id="组合 660" o:spid="_x0000_s1056" style="position:absolute;left:0;text-align:left;margin-left:86.55pt;margin-top:69.4pt;width:210.6pt;height:208.45pt;z-index:251674624;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4"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DB004A" w:rsidRPr="00E908A0" w:rsidRDefault="00DB004A" w:rsidP="007A40B6">
                        <w:pPr>
                          <w:pStyle w:val="a5"/>
                          <w:ind w:firstLine="400"/>
                          <w:rPr>
                            <w:rFonts w:ascii="Times New Roman" w:hAnsi="Times New Roman"/>
                            <w:noProof/>
                            <w:sz w:val="24"/>
                            <w:szCs w:val="21"/>
                          </w:rPr>
                        </w:pPr>
                        <w:bookmarkStart w:id="119" w:name="_Ref509605278"/>
                        <w:bookmarkStart w:id="120" w:name="_Ref509759348"/>
                        <w:bookmarkStart w:id="121" w:name="_Toc509762054"/>
                        <w:bookmarkStart w:id="122" w:name="_Toc511270635"/>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4</w:t>
                        </w:r>
                        <w:r w:rsidR="00AF3D17">
                          <w:fldChar w:fldCharType="end"/>
                        </w:r>
                        <w:bookmarkEnd w:id="119"/>
                        <w:r>
                          <w:t xml:space="preserve"> </w:t>
                        </w:r>
                        <w:r w:rsidRPr="007A40B6">
                          <w:rPr>
                            <w:rFonts w:hint="eastAsia"/>
                          </w:rPr>
                          <w:t>不对称因子对散射分布的影响示意图</w:t>
                        </w:r>
                        <w:bookmarkEnd w:id="120"/>
                        <w:bookmarkEnd w:id="121"/>
                        <w:bookmarkEnd w:id="122"/>
                      </w:p>
                    </w:txbxContent>
                  </v:textbox>
                </v:shape>
                <w10:wrap type="topAndBottom"/>
              </v:group>
            </w:pict>
          </mc:Fallback>
        </mc:AlternateContent>
      </w:r>
      <w:r w:rsidR="007A40B6">
        <w:tab/>
      </w:r>
      <w:r w:rsidR="007A40B6" w:rsidRPr="007A40B6">
        <w:rPr>
          <w:position w:val="-44"/>
        </w:rPr>
        <w:object w:dxaOrig="2740" w:dyaOrig="859">
          <v:shape id="_x0000_i1089" type="#_x0000_t75" style="width:137.4pt;height:43pt" o:ole="">
            <v:imagedata r:id="rId195" o:title=""/>
          </v:shape>
          <o:OLEObject Type="Embed" ProgID="Equation.DSMT4" ShapeID="_x0000_i1089" DrawAspect="Content" ObjectID="_1587754876" r:id="rId196"/>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23" w:name="ZEqnNum997032"/>
      <w:r w:rsidR="007A40B6">
        <w:instrText>(</w:instrText>
      </w:r>
      <w:fldSimple w:instr=" SEQ MTChap \c \* Arabic \* MERGEFORMAT ">
        <w:r w:rsidR="00DD76AC">
          <w:rPr>
            <w:noProof/>
          </w:rPr>
          <w:instrText>2</w:instrText>
        </w:r>
      </w:fldSimple>
      <w:r w:rsidR="007A40B6">
        <w:instrText>.</w:instrText>
      </w:r>
      <w:fldSimple w:instr=" SEQ MTEqn \c \* Arabic \* MERGEFORMAT ">
        <w:r w:rsidR="00DD76AC">
          <w:rPr>
            <w:noProof/>
          </w:rPr>
          <w:instrText>11</w:instrText>
        </w:r>
      </w:fldSimple>
      <w:r w:rsidR="007A40B6">
        <w:instrText>)</w:instrText>
      </w:r>
      <w:bookmarkEnd w:id="123"/>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90" type="#_x0000_t75" style="width:45.8pt;height:15.9pt" o:ole="">
            <v:imagedata r:id="rId197" o:title=""/>
          </v:shape>
          <o:OLEObject Type="Embed" ProgID="Equation.DSMT4" ShapeID="_x0000_i1090" DrawAspect="Content" ObjectID="_1587754877" r:id="rId198"/>
        </w:object>
      </w:r>
      <w:r w:rsidRPr="007A40B6">
        <w:rPr>
          <w:rFonts w:hint="eastAsia"/>
        </w:rPr>
        <w:t>，</w:t>
      </w:r>
      <w:r w:rsidRPr="007A40B6">
        <w:rPr>
          <w:position w:val="-6"/>
        </w:rPr>
        <w:object w:dxaOrig="200" w:dyaOrig="279">
          <v:shape id="_x0000_i1091" type="#_x0000_t75" style="width:9.35pt;height:13.1pt" o:ole="">
            <v:imagedata r:id="rId199" o:title=""/>
          </v:shape>
          <o:OLEObject Type="Embed" ProgID="Equation.DSMT4" ShapeID="_x0000_i1091" DrawAspect="Content" ObjectID="_1587754878" r:id="rId200"/>
        </w:object>
      </w:r>
      <w:r w:rsidRPr="007A40B6">
        <w:rPr>
          <w:rFonts w:hint="eastAsia"/>
        </w:rPr>
        <w:t>是入射光线与出射光线的夹角。</w:t>
      </w:r>
      <w:r w:rsidRPr="007A40B6">
        <w:rPr>
          <w:position w:val="-10"/>
        </w:rPr>
        <w:object w:dxaOrig="220" w:dyaOrig="260">
          <v:shape id="_x0000_i1092" type="#_x0000_t75" style="width:11.2pt;height:13.1pt" o:ole="">
            <v:imagedata r:id="rId201" o:title=""/>
          </v:shape>
          <o:OLEObject Type="Embed" ProgID="Equation.DSMT4" ShapeID="_x0000_i1092" DrawAspect="Content" ObjectID="_1587754879" r:id="rId202"/>
        </w:object>
      </w:r>
      <w:r w:rsidRPr="007A40B6">
        <w:rPr>
          <w:rFonts w:hint="eastAsia"/>
        </w:rPr>
        <w:t>是不对称因子，</w:t>
      </w:r>
      <w:r w:rsidRPr="007A40B6">
        <w:rPr>
          <w:position w:val="-10"/>
        </w:rPr>
        <w:object w:dxaOrig="980" w:dyaOrig="320">
          <v:shape id="_x0000_i1093" type="#_x0000_t75" style="width:48.6pt;height:15.9pt" o:ole="">
            <v:imagedata r:id="rId203" o:title=""/>
          </v:shape>
          <o:OLEObject Type="Embed" ProgID="Equation.DSMT4" ShapeID="_x0000_i1093" DrawAspect="Content" ObjectID="_1587754880" r:id="rId204"/>
        </w:object>
      </w:r>
      <w:r w:rsidRPr="007A40B6">
        <w:rPr>
          <w:rFonts w:hint="eastAsia"/>
        </w:rPr>
        <w:t>，</w:t>
      </w:r>
      <w:r w:rsidRPr="007A40B6">
        <w:rPr>
          <w:position w:val="-10"/>
        </w:rPr>
        <w:object w:dxaOrig="220" w:dyaOrig="260">
          <v:shape id="_x0000_i1094" type="#_x0000_t75" style="width:11.2pt;height:13.1pt" o:ole="">
            <v:imagedata r:id="rId205" o:title=""/>
          </v:shape>
          <o:OLEObject Type="Embed" ProgID="Equation.DSMT4" ShapeID="_x0000_i1094" DrawAspect="Content" ObjectID="_1587754881" r:id="rId206"/>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4</w:t>
      </w:r>
      <w:r>
        <w:fldChar w:fldCharType="end"/>
      </w:r>
      <w:r w:rsidRPr="007A40B6">
        <w:rPr>
          <w:rFonts w:hint="eastAsia"/>
        </w:rPr>
        <w:t>所示，</w:t>
      </w:r>
      <w:r w:rsidRPr="007A40B6">
        <w:rPr>
          <w:position w:val="-10"/>
        </w:rPr>
        <w:object w:dxaOrig="220" w:dyaOrig="260">
          <v:shape id="_x0000_i1095" type="#_x0000_t75" style="width:11.2pt;height:13.1pt" o:ole="">
            <v:imagedata r:id="rId207" o:title=""/>
          </v:shape>
          <o:OLEObject Type="Embed" ProgID="Equation.DSMT4" ShapeID="_x0000_i1095" DrawAspect="Content" ObjectID="_1587754882" r:id="rId208"/>
        </w:object>
      </w:r>
      <w:r w:rsidRPr="007A40B6">
        <w:rPr>
          <w:rFonts w:hint="eastAsia"/>
        </w:rPr>
        <w:t>越大，前向散射特征越明显，</w:t>
      </w:r>
      <w:r w:rsidRPr="007A40B6">
        <w:rPr>
          <w:position w:val="-10"/>
        </w:rPr>
        <w:object w:dxaOrig="220" w:dyaOrig="260">
          <v:shape id="_x0000_i1096" type="#_x0000_t75" style="width:11.2pt;height:13.1pt" o:ole="">
            <v:imagedata r:id="rId209" o:title=""/>
          </v:shape>
          <o:OLEObject Type="Embed" ProgID="Equation.DSMT4" ShapeID="_x0000_i1096" DrawAspect="Content" ObjectID="_1587754883" r:id="rId210"/>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7" type="#_x0000_t75" style="width:37.4pt;height:18.7pt" o:ole="">
            <v:imagedata r:id="rId211" o:title=""/>
          </v:shape>
          <o:OLEObject Type="Embed" ProgID="Equation.DSMT4" ShapeID="_x0000_i1097" DrawAspect="Content" ObjectID="_1587754884" r:id="rId212"/>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8" type="#_x0000_t75" style="width:145.85pt;height:37.4pt" o:ole="">
            <v:imagedata r:id="rId213" o:title=""/>
          </v:shape>
          <o:OLEObject Type="Embed" ProgID="Equation.DSMT4" ShapeID="_x0000_i1098" DrawAspect="Content" ObjectID="_1587754885"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92482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2</w:instrText>
        </w:r>
      </w:fldSimple>
      <w:r>
        <w:instrText>)</w:instrText>
      </w:r>
      <w:bookmarkEnd w:id="124"/>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9" type="#_x0000_t75" style="width:11.2pt;height:13.1pt" o:ole="">
            <v:imagedata r:id="rId215" o:title=""/>
          </v:shape>
          <o:OLEObject Type="Embed" ProgID="Equation.DSMT4" ShapeID="_x0000_i1099" DrawAspect="Content" ObjectID="_1587754886" r:id="rId216"/>
        </w:object>
      </w:r>
      <w:r w:rsidRPr="00C66DEC">
        <w:rPr>
          <w:rFonts w:hint="eastAsia"/>
        </w:rPr>
        <w:t>是可见光波长，</w:t>
      </w:r>
      <w:r w:rsidRPr="00C66DEC">
        <w:rPr>
          <w:position w:val="-6"/>
        </w:rPr>
        <w:object w:dxaOrig="200" w:dyaOrig="220">
          <v:shape id="_x0000_i1100" type="#_x0000_t75" style="width:9.35pt;height:11.2pt" o:ole="">
            <v:imagedata r:id="rId217" o:title=""/>
          </v:shape>
          <o:OLEObject Type="Embed" ProgID="Equation.DSMT4" ShapeID="_x0000_i1100" DrawAspect="Content" ObjectID="_1587754887" r:id="rId218"/>
        </w:object>
      </w:r>
      <w:r w:rsidRPr="00C66DEC">
        <w:rPr>
          <w:rFonts w:hint="eastAsia"/>
        </w:rPr>
        <w:t>是光线的大气折射率，</w:t>
      </w:r>
      <w:r w:rsidRPr="00C66DEC">
        <w:rPr>
          <w:position w:val="-6"/>
        </w:rPr>
        <w:object w:dxaOrig="279" w:dyaOrig="279">
          <v:shape id="_x0000_i1101" type="#_x0000_t75" style="width:13.1pt;height:13.1pt" o:ole="">
            <v:imagedata r:id="rId219" o:title=""/>
          </v:shape>
          <o:OLEObject Type="Embed" ProgID="Equation.DSMT4" ShapeID="_x0000_i1101" DrawAspect="Content" ObjectID="_1587754888" r:id="rId220"/>
        </w:object>
      </w:r>
      <w:r w:rsidRPr="00C66DEC">
        <w:rPr>
          <w:rFonts w:hint="eastAsia"/>
        </w:rPr>
        <w:t>是大气单位体积中的微粒数，</w:t>
      </w:r>
      <w:r w:rsidRPr="00C66DEC">
        <w:rPr>
          <w:position w:val="-14"/>
        </w:rPr>
        <w:object w:dxaOrig="380" w:dyaOrig="380">
          <v:shape id="_x0000_i1102" type="#_x0000_t75" style="width:18.7pt;height:18.7pt" o:ole="">
            <v:imagedata r:id="rId221" o:title=""/>
          </v:shape>
          <o:OLEObject Type="Embed" ProgID="Equation.DSMT4" ShapeID="_x0000_i1102" DrawAspect="Content" ObjectID="_1587754889" r:id="rId222"/>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3" type="#_x0000_t75" style="width:121.6pt;height:30.85pt" o:ole="">
            <v:imagedata r:id="rId223" o:title=""/>
          </v:shape>
          <o:OLEObject Type="Embed" ProgID="Equation.DSMT4" ShapeID="_x0000_i1103" DrawAspect="Content" ObjectID="_1587754890"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26231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3</w:instrText>
        </w:r>
      </w:fldSimple>
      <w:r>
        <w:instrText>)</w:instrText>
      </w:r>
      <w:bookmarkEnd w:id="125"/>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4" type="#_x0000_t75" style="width:9.35pt;height:13.1pt" o:ole="">
            <v:imagedata r:id="rId225" o:title=""/>
          </v:shape>
          <o:OLEObject Type="Embed" ProgID="Equation.DSMT4" ShapeID="_x0000_i1104" DrawAspect="Content" ObjectID="_1587754891" r:id="rId226"/>
        </w:object>
      </w:r>
      <w:r w:rsidRPr="00C66DEC">
        <w:rPr>
          <w:rFonts w:hint="eastAsia"/>
        </w:rPr>
        <w:t>是入射光线与出射光线的夹角。当夹角为</w:t>
      </w:r>
      <w:r w:rsidRPr="00C66DEC">
        <w:rPr>
          <w:position w:val="-6"/>
        </w:rPr>
        <w:object w:dxaOrig="200" w:dyaOrig="279">
          <v:shape id="_x0000_i1105" type="#_x0000_t75" style="width:9.35pt;height:13.1pt" o:ole="">
            <v:imagedata r:id="rId227" o:title=""/>
          </v:shape>
          <o:OLEObject Type="Embed" ProgID="Equation.DSMT4" ShapeID="_x0000_i1105" DrawAspect="Content" ObjectID="_1587754892" r:id="rId228"/>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r w:rsidR="00DB004A">
        <w:fldChar w:fldCharType="begin"/>
      </w:r>
      <w:r w:rsidR="00DB004A">
        <w:instrText xml:space="preserve"> REF ZEqnNum924826 \* Charformat \! \* MERGEFORMAT </w:instrText>
      </w:r>
      <w:r w:rsidR="00DB004A">
        <w:fldChar w:fldCharType="separate"/>
      </w:r>
      <w:r w:rsidR="00DD76AC">
        <w:instrText>(2.12)</w:instrText>
      </w:r>
      <w:r w:rsidR="00DB004A">
        <w:fldChar w:fldCharType="end"/>
      </w:r>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r w:rsidR="00DB004A">
        <w:fldChar w:fldCharType="begin"/>
      </w:r>
      <w:r w:rsidR="00DB004A">
        <w:instrText xml:space="preserve"> REF ZEqnNum262316 \* Charformat \! \* MERGEFORMAT </w:instrText>
      </w:r>
      <w:r w:rsidR="00DB004A">
        <w:fldChar w:fldCharType="separate"/>
      </w:r>
      <w:r w:rsidR="00DD76AC">
        <w:instrText>(2.13)</w:instrText>
      </w:r>
      <w:r w:rsidR="00DB004A">
        <w:fldChar w:fldCharType="end"/>
      </w:r>
      <w:r>
        <w:fldChar w:fldCharType="end"/>
      </w:r>
      <w:r w:rsidRPr="00C66DEC">
        <w:rPr>
          <w:rFonts w:hint="eastAsia"/>
        </w:rPr>
        <w:t>可知，瑞利散射具有各向同性的特点。</w:t>
      </w:r>
    </w:p>
    <w:p w:rsidR="0014587D" w:rsidRDefault="00C66DEC" w:rsidP="00D43F7E">
      <w:pPr>
        <w:pStyle w:val="2"/>
        <w:spacing w:before="163" w:after="163"/>
      </w:pPr>
      <w:bookmarkStart w:id="126" w:name="_Ref509606378"/>
      <w:bookmarkStart w:id="127" w:name="_Ref509606385"/>
      <w:bookmarkStart w:id="128" w:name="_Toc509761925"/>
      <w:bookmarkStart w:id="129" w:name="_Toc511212028"/>
      <w:r w:rsidRPr="00C66DEC">
        <w:rPr>
          <w:rFonts w:hint="eastAsia"/>
        </w:rPr>
        <w:t>二维</w:t>
      </w:r>
      <w:r w:rsidRPr="00C66DEC">
        <w:rPr>
          <w:rFonts w:hint="eastAsia"/>
        </w:rPr>
        <w:t>Ray-marching</w:t>
      </w:r>
      <w:r w:rsidRPr="00C66DEC">
        <w:rPr>
          <w:rFonts w:hint="eastAsia"/>
        </w:rPr>
        <w:t>算法生成体积雾和体积光</w:t>
      </w:r>
      <w:bookmarkEnd w:id="126"/>
      <w:bookmarkEnd w:id="127"/>
      <w:bookmarkEnd w:id="128"/>
      <w:bookmarkEnd w:id="129"/>
    </w:p>
    <w:p w:rsidR="00770C26" w:rsidRPr="00770C26" w:rsidRDefault="00770C26" w:rsidP="00770C26">
      <w:pPr>
        <w:pStyle w:val="3"/>
        <w:spacing w:before="163" w:after="163"/>
      </w:pPr>
      <w:r>
        <w:rPr>
          <w:rFonts w:hint="eastAsia"/>
        </w:rPr>
        <w:t>二维</w:t>
      </w:r>
      <w:r w:rsidRPr="00C66DEC">
        <w:rPr>
          <w:rFonts w:hint="eastAsia"/>
        </w:rPr>
        <w:t>Ray-marching</w:t>
      </w:r>
      <w:r w:rsidRPr="00C66DEC">
        <w:rPr>
          <w:rFonts w:hint="eastAsia"/>
        </w:rPr>
        <w:t>算法</w:t>
      </w:r>
      <w:r>
        <w:rPr>
          <w:rFonts w:hint="eastAsia"/>
        </w:rPr>
        <w:t>步骤</w:t>
      </w:r>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6" type="#_x0000_t75" style="width:9.35pt;height:11.2pt" o:ole="">
            <v:imagedata r:id="rId229" o:title=""/>
          </v:shape>
          <o:OLEObject Type="Embed" ProgID="Equation.DSMT4" ShapeID="_x0000_i1106" DrawAspect="Content" ObjectID="_1587754893" r:id="rId230"/>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lastRenderedPageBreak/>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7" type="#_x0000_t75" style="width:9.35pt;height:11.2pt" o:ole="">
            <v:imagedata r:id="rId231" o:title=""/>
          </v:shape>
          <o:OLEObject Type="Embed" ProgID="Equation.DSMT4" ShapeID="_x0000_i1107" DrawAspect="Content" ObjectID="_1587754894" r:id="rId232"/>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78720"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DB004A" w:rsidRPr="00131FF3" w:rsidRDefault="00DB004A" w:rsidP="009870FE">
                              <w:pPr>
                                <w:pStyle w:val="a5"/>
                                <w:spacing w:beforeLines="50" w:before="163" w:afterLines="50" w:after="163"/>
                                <w:ind w:firstLine="400"/>
                                <w:jc w:val="center"/>
                                <w:rPr>
                                  <w:rFonts w:ascii="Times New Roman" w:hAnsi="Times New Roman"/>
                                  <w:sz w:val="24"/>
                                  <w:szCs w:val="21"/>
                                </w:rPr>
                              </w:pPr>
                              <w:bookmarkStart w:id="130" w:name="_Ref509606040"/>
                              <w:bookmarkStart w:id="131" w:name="_Ref509759351"/>
                              <w:bookmarkStart w:id="132" w:name="_Toc509762055"/>
                              <w:bookmarkStart w:id="133" w:name="_Toc511270636"/>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5</w:t>
                              </w:r>
                              <w:r w:rsidR="00AF3D17">
                                <w:fldChar w:fldCharType="end"/>
                              </w:r>
                              <w:bookmarkEnd w:id="130"/>
                              <w:r>
                                <w:t xml:space="preserve"> </w:t>
                              </w:r>
                              <w:r w:rsidRPr="00CC2003">
                                <w:rPr>
                                  <w:rFonts w:hint="eastAsia"/>
                                </w:rPr>
                                <w:t>Ray-marching</w:t>
                              </w:r>
                              <w:r w:rsidRPr="00CC2003">
                                <w:rPr>
                                  <w:rFonts w:hint="eastAsia"/>
                                </w:rPr>
                                <w:t>示意图</w:t>
                              </w:r>
                              <w:bookmarkEnd w:id="131"/>
                              <w:bookmarkEnd w:id="132"/>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A9E70E" id="组合 663" o:spid="_x0000_s1059" style="position:absolute;left:0;text-align:left;margin-left:60.75pt;margin-top:95.5pt;width:290pt;height:227.3pt;z-index:251678720"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4"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DB004A" w:rsidRPr="00131FF3" w:rsidRDefault="00DB004A" w:rsidP="009870FE">
                        <w:pPr>
                          <w:pStyle w:val="a5"/>
                          <w:spacing w:beforeLines="50" w:before="163" w:afterLines="50" w:after="163"/>
                          <w:ind w:firstLine="400"/>
                          <w:jc w:val="center"/>
                          <w:rPr>
                            <w:rFonts w:ascii="Times New Roman" w:hAnsi="Times New Roman"/>
                            <w:sz w:val="24"/>
                            <w:szCs w:val="21"/>
                          </w:rPr>
                        </w:pPr>
                        <w:bookmarkStart w:id="134" w:name="_Ref509606040"/>
                        <w:bookmarkStart w:id="135" w:name="_Ref509759351"/>
                        <w:bookmarkStart w:id="136" w:name="_Toc509762055"/>
                        <w:bookmarkStart w:id="137" w:name="_Toc511270636"/>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5</w:t>
                        </w:r>
                        <w:r w:rsidR="00AF3D17">
                          <w:fldChar w:fldCharType="end"/>
                        </w:r>
                        <w:bookmarkEnd w:id="134"/>
                        <w:r>
                          <w:t xml:space="preserve"> </w:t>
                        </w:r>
                        <w:r w:rsidRPr="00CC2003">
                          <w:rPr>
                            <w:rFonts w:hint="eastAsia"/>
                          </w:rPr>
                          <w:t>Ray-marching</w:t>
                        </w:r>
                        <w:r w:rsidRPr="00CC2003">
                          <w:rPr>
                            <w:rFonts w:hint="eastAsia"/>
                          </w:rPr>
                          <w:t>示意图</w:t>
                        </w:r>
                        <w:bookmarkEnd w:id="135"/>
                        <w:bookmarkEnd w:id="136"/>
                        <w:bookmarkEnd w:id="137"/>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6E3554">
        <w:rPr>
          <w:vertAlign w:val="superscript"/>
        </w:rPr>
        <w:t>[39]</w:t>
      </w:r>
      <w:r>
        <w:rPr>
          <w:rFonts w:hint="eastAsia"/>
        </w:rPr>
        <w:t>模拟体积雾和体积光的算法中，雾和体积光中介质的密度分布由二维纹理决定，在</w:t>
      </w:r>
      <w:r>
        <w:rPr>
          <w:rFonts w:hint="eastAsia"/>
        </w:rPr>
        <w:t>Ray-marching</w:t>
      </w:r>
      <w:r>
        <w:rPr>
          <w:rFonts w:hint="eastAsia"/>
        </w:rPr>
        <w:t>步骤中，通过采样点的位置信</w:t>
      </w:r>
      <w:r>
        <w:rPr>
          <w:rFonts w:hint="eastAsia"/>
        </w:rPr>
        <w:lastRenderedPageBreak/>
        <w:t>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r w:rsidR="00DB004A">
        <w:fldChar w:fldCharType="begin"/>
      </w:r>
      <w:r w:rsidR="00DB004A">
        <w:instrText xml:space="preserve"> REF ZEqnNum136907 \* Charformat \! \* MERGEFORMAT </w:instrText>
      </w:r>
      <w:r w:rsidR="00DB004A">
        <w:fldChar w:fldCharType="separate"/>
      </w:r>
      <w:r w:rsidR="00DD76AC">
        <w:instrText>(2.7)</w:instrText>
      </w:r>
      <w:r w:rsidR="00DB004A">
        <w:fldChar w:fldCharType="end"/>
      </w:r>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770C26" w:rsidRDefault="00770C26" w:rsidP="00770C26">
      <w:pPr>
        <w:pStyle w:val="3"/>
        <w:spacing w:before="163" w:after="163"/>
      </w:pPr>
      <w:r>
        <w:rPr>
          <w:rFonts w:hint="eastAsia"/>
        </w:rPr>
        <w:t>基于二维柏林噪声的密度分布</w:t>
      </w:r>
    </w:p>
    <w:p w:rsidR="00770C26" w:rsidRDefault="00770C26" w:rsidP="00770C26">
      <w:pPr>
        <w:ind w:firstLine="480"/>
      </w:pPr>
      <w:r>
        <w:rPr>
          <w:rFonts w:hint="eastAsia"/>
        </w:rPr>
        <w:t>在雾和体积光的渲染中，通常使用柏林噪声</w:t>
      </w:r>
      <w:r w:rsidRPr="00770C26">
        <w:rPr>
          <w:rFonts w:hint="eastAsia"/>
          <w:vertAlign w:val="superscript"/>
        </w:rPr>
        <w:t>[</w:t>
      </w:r>
      <w:r w:rsidRPr="00770C26">
        <w:rPr>
          <w:vertAlign w:val="superscript"/>
        </w:rPr>
        <w:t>48</w:t>
      </w:r>
      <w:r w:rsidRPr="00770C26">
        <w:rPr>
          <w:rFonts w:hint="eastAsia"/>
          <w:vertAlign w:val="superscript"/>
        </w:rPr>
        <w:t>]</w:t>
      </w:r>
      <w:r>
        <w:rPr>
          <w:rFonts w:hint="eastAsia"/>
        </w:rPr>
        <w:t>生成二维的密度分布纹理。柏林噪声生成的基本思想是通过叠加不同频率的平滑噪声纹理产生分块的密度纹理效果。本节将主要介绍基于柏林噪声的密度纹理的生成过程，主要包括两个步骤：</w:t>
      </w:r>
    </w:p>
    <w:p w:rsidR="00770C26" w:rsidRDefault="00770C26" w:rsidP="00C329F5">
      <w:pPr>
        <w:pStyle w:val="ab"/>
        <w:numPr>
          <w:ilvl w:val="0"/>
          <w:numId w:val="32"/>
        </w:numPr>
        <w:ind w:firstLineChars="0"/>
      </w:pPr>
      <w:r>
        <w:rPr>
          <w:rFonts w:hint="eastAsia"/>
        </w:rPr>
        <w:t>生成平滑噪声：</w:t>
      </w:r>
      <w:r w:rsidR="00C329F5">
        <w:rPr>
          <w:rFonts w:hint="eastAsia"/>
        </w:rPr>
        <w:t>得到最终的柏林噪声纹理，首先需要生成一定数量平滑噪声纹理的数组。每张噪声纹理称为一个倍频</w:t>
      </w:r>
      <w:r w:rsidR="00C329F5">
        <w:rPr>
          <w:rFonts w:hint="eastAsia"/>
        </w:rPr>
        <w:t>(</w:t>
      </w:r>
      <w:r>
        <w:rPr>
          <w:rFonts w:hint="eastAsia"/>
        </w:rPr>
        <w:t>octave</w:t>
      </w:r>
      <w:r w:rsidR="00C329F5">
        <w:rPr>
          <w:rFonts w:hint="eastAsia"/>
        </w:rPr>
        <w:t>)</w:t>
      </w:r>
      <w:r>
        <w:rPr>
          <w:rFonts w:hint="eastAsia"/>
        </w:rPr>
        <w:t>，每个倍频的平滑程度不一样。平滑噪声计算方法如公式</w:t>
      </w:r>
      <w:r w:rsidR="00D91C27">
        <w:rPr>
          <w:rFonts w:hint="eastAsia"/>
        </w:rPr>
        <w:t>(2.14</w:t>
      </w:r>
      <w:r>
        <w:rPr>
          <w:rFonts w:hint="eastAsia"/>
        </w:rPr>
        <w:t>)</w:t>
      </w:r>
      <w:r>
        <w:rPr>
          <w:rFonts w:hint="eastAsia"/>
        </w:rPr>
        <w:t>所示。</w:t>
      </w:r>
    </w:p>
    <w:p w:rsidR="00864E1D" w:rsidRPr="00864E1D" w:rsidRDefault="00D91C27" w:rsidP="00864E1D">
      <w:pPr>
        <w:pStyle w:val="MTDisplayEquation"/>
        <w:spacing w:beforeLines="100" w:before="326" w:afterLines="100" w:after="326"/>
        <w:rPr>
          <w:rFonts w:hint="eastAsia"/>
        </w:rPr>
      </w:pPr>
      <w:r>
        <w:tab/>
      </w:r>
      <w:r w:rsidR="00864E1D" w:rsidRPr="00864E1D">
        <w:rPr>
          <w:position w:val="-24"/>
        </w:rPr>
        <w:object w:dxaOrig="3420" w:dyaOrig="620">
          <v:shape id="_x0000_i1399" type="#_x0000_t75" style="width:171pt;height:31pt" o:ole="">
            <v:imagedata r:id="rId235" o:title=""/>
          </v:shape>
          <o:OLEObject Type="Embed" ProgID="Equation.DSMT4" ShapeID="_x0000_i1399" DrawAspect="Content" ObjectID="_1587754895" r:id="rId236"/>
        </w:object>
      </w:r>
      <w:r w:rsidR="00DB004A">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4</w:instrText>
        </w:r>
      </w:fldSimple>
      <w:r>
        <w:instrText>)</w:instrText>
      </w:r>
      <w:r>
        <w:fldChar w:fldCharType="end"/>
      </w:r>
    </w:p>
    <w:p w:rsidR="00C329F5" w:rsidRPr="00C329F5" w:rsidRDefault="00C329F5" w:rsidP="00C329F5">
      <w:pPr>
        <w:spacing w:line="240" w:lineRule="auto"/>
        <w:ind w:leftChars="354" w:left="850" w:firstLineChars="0" w:firstLine="0"/>
      </w:pPr>
      <w:r>
        <w:rPr>
          <w:rFonts w:hint="eastAsia"/>
          <w:noProof/>
        </w:rPr>
        <w:lastRenderedPageBreak/>
        <mc:AlternateContent>
          <mc:Choice Requires="wpg">
            <w:drawing>
              <wp:anchor distT="0" distB="0" distL="114300" distR="114300" simplePos="0" relativeHeight="252002304" behindDoc="0" locked="0" layoutInCell="1" allowOverlap="1">
                <wp:simplePos x="0" y="0"/>
                <wp:positionH relativeFrom="column">
                  <wp:posOffset>856615</wp:posOffset>
                </wp:positionH>
                <wp:positionV relativeFrom="paragraph">
                  <wp:posOffset>1157068</wp:posOffset>
                </wp:positionV>
                <wp:extent cx="3921690" cy="4676775"/>
                <wp:effectExtent l="0" t="0" r="3175" b="9525"/>
                <wp:wrapTopAndBottom/>
                <wp:docPr id="917" name="组合 917"/>
                <wp:cNvGraphicFramePr/>
                <a:graphic xmlns:a="http://schemas.openxmlformats.org/drawingml/2006/main">
                  <a:graphicData uri="http://schemas.microsoft.com/office/word/2010/wordprocessingGroup">
                    <wpg:wgp>
                      <wpg:cNvGrpSpPr/>
                      <wpg:grpSpPr>
                        <a:xfrm>
                          <a:off x="0" y="0"/>
                          <a:ext cx="3921690" cy="4676775"/>
                          <a:chOff x="0" y="0"/>
                          <a:chExt cx="3921690" cy="4676775"/>
                        </a:xfrm>
                      </wpg:grpSpPr>
                      <wpg:grpSp>
                        <wpg:cNvPr id="915" name="组合 915"/>
                        <wpg:cNvGrpSpPr/>
                        <wpg:grpSpPr>
                          <a:xfrm>
                            <a:off x="0" y="0"/>
                            <a:ext cx="3921690" cy="4261423"/>
                            <a:chOff x="0" y="0"/>
                            <a:chExt cx="3921690" cy="4261423"/>
                          </a:xfrm>
                        </wpg:grpSpPr>
                        <wpg:grpSp>
                          <wpg:cNvPr id="911" name="组合 911"/>
                          <wpg:cNvGrpSpPr/>
                          <wpg:grpSpPr>
                            <a:xfrm>
                              <a:off x="61708" y="16829"/>
                              <a:ext cx="1728470" cy="2152015"/>
                              <a:chOff x="0" y="0"/>
                              <a:chExt cx="1728470" cy="2152015"/>
                            </a:xfrm>
                          </wpg:grpSpPr>
                          <pic:pic xmlns:pic="http://schemas.openxmlformats.org/drawingml/2006/picture">
                            <pic:nvPicPr>
                              <pic:cNvPr id="901" name="图片 901"/>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728470" cy="1740535"/>
                              </a:xfrm>
                              <a:prstGeom prst="rect">
                                <a:avLst/>
                              </a:prstGeom>
                            </pic:spPr>
                          </pic:pic>
                          <wps:wsp>
                            <wps:cNvPr id="1" name="文本框 1"/>
                            <wps:cNvSpPr txBox="1"/>
                            <wps:spPr>
                              <a:xfrm>
                                <a:off x="0" y="1794510"/>
                                <a:ext cx="1728470" cy="357505"/>
                              </a:xfrm>
                              <a:prstGeom prst="rect">
                                <a:avLst/>
                              </a:prstGeom>
                              <a:solidFill>
                                <a:prstClr val="white"/>
                              </a:solidFill>
                              <a:ln>
                                <a:noFill/>
                              </a:ln>
                              <a:effectLst/>
                            </wps:spPr>
                            <wps:txbx>
                              <w:txbxContent>
                                <w:p w:rsidR="00DB004A" w:rsidRPr="007320F9" w:rsidRDefault="00DB004A" w:rsidP="00C329F5">
                                  <w:pPr>
                                    <w:pStyle w:val="afc"/>
                                    <w:spacing w:after="163"/>
                                    <w:rPr>
                                      <w:rFonts w:ascii="Times New Roman" w:hAnsi="Times New Roman"/>
                                      <w:noProof/>
                                      <w:sz w:val="24"/>
                                    </w:rPr>
                                  </w:pPr>
                                  <w:r>
                                    <w:rPr>
                                      <w:noProof/>
                                    </w:rPr>
                                    <w:t>k=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4" name="组合 914"/>
                          <wpg:cNvGrpSpPr/>
                          <wpg:grpSpPr>
                            <a:xfrm>
                              <a:off x="2137340" y="2204658"/>
                              <a:ext cx="1784350" cy="2056765"/>
                              <a:chOff x="0" y="0"/>
                              <a:chExt cx="1784350" cy="2057186"/>
                            </a:xfrm>
                          </wpg:grpSpPr>
                          <pic:pic xmlns:pic="http://schemas.openxmlformats.org/drawingml/2006/picture">
                            <pic:nvPicPr>
                              <pic:cNvPr id="905" name="图片 905"/>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784350" cy="1598930"/>
                              </a:xfrm>
                              <a:prstGeom prst="rect">
                                <a:avLst/>
                              </a:prstGeom>
                            </pic:spPr>
                          </pic:pic>
                          <wps:wsp>
                            <wps:cNvPr id="906" name="文本框 906"/>
                            <wps:cNvSpPr txBox="1"/>
                            <wps:spPr>
                              <a:xfrm>
                                <a:off x="11220" y="1699681"/>
                                <a:ext cx="1728470" cy="357505"/>
                              </a:xfrm>
                              <a:prstGeom prst="rect">
                                <a:avLst/>
                              </a:prstGeom>
                              <a:solidFill>
                                <a:prstClr val="white"/>
                              </a:solidFill>
                              <a:ln>
                                <a:noFill/>
                              </a:ln>
                              <a:effectLst/>
                            </wps:spPr>
                            <wps:txbx>
                              <w:txbxContent>
                                <w:p w:rsidR="00DB004A" w:rsidRPr="007320F9" w:rsidRDefault="00DB004A" w:rsidP="00C329F5">
                                  <w:pPr>
                                    <w:pStyle w:val="afc"/>
                                    <w:spacing w:after="163"/>
                                    <w:rPr>
                                      <w:rFonts w:ascii="Times New Roman" w:hAnsi="Times New Roman"/>
                                      <w:noProof/>
                                      <w:sz w:val="24"/>
                                    </w:rPr>
                                  </w:pPr>
                                  <w:r>
                                    <w:rPr>
                                      <w:noProof/>
                                    </w:rPr>
                                    <w:t>k=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3" name="组合 913"/>
                          <wpg:cNvGrpSpPr/>
                          <wpg:grpSpPr>
                            <a:xfrm>
                              <a:off x="0" y="2210267"/>
                              <a:ext cx="1758315" cy="2040255"/>
                              <a:chOff x="0" y="0"/>
                              <a:chExt cx="1758315" cy="2040255"/>
                            </a:xfrm>
                          </wpg:grpSpPr>
                          <pic:pic xmlns:pic="http://schemas.openxmlformats.org/drawingml/2006/picture">
                            <pic:nvPicPr>
                              <pic:cNvPr id="903" name="图片 903"/>
                              <pic:cNvPicPr>
                                <a:picLocks noChangeAspect="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758315" cy="1626235"/>
                              </a:xfrm>
                              <a:prstGeom prst="rect">
                                <a:avLst/>
                              </a:prstGeom>
                            </pic:spPr>
                          </pic:pic>
                          <wps:wsp>
                            <wps:cNvPr id="907" name="文本框 907"/>
                            <wps:cNvSpPr txBox="1"/>
                            <wps:spPr>
                              <a:xfrm>
                                <a:off x="22440" y="1682750"/>
                                <a:ext cx="1728470" cy="357505"/>
                              </a:xfrm>
                              <a:prstGeom prst="rect">
                                <a:avLst/>
                              </a:prstGeom>
                              <a:solidFill>
                                <a:prstClr val="white"/>
                              </a:solidFill>
                              <a:ln>
                                <a:noFill/>
                              </a:ln>
                              <a:effectLst/>
                            </wps:spPr>
                            <wps:txbx>
                              <w:txbxContent>
                                <w:p w:rsidR="00DB004A" w:rsidRPr="007320F9" w:rsidRDefault="00DB004A" w:rsidP="00C329F5">
                                  <w:pPr>
                                    <w:pStyle w:val="afc"/>
                                    <w:spacing w:after="163"/>
                                    <w:rPr>
                                      <w:rFonts w:ascii="Times New Roman" w:hAnsi="Times New Roman"/>
                                      <w:noProof/>
                                      <w:sz w:val="24"/>
                                    </w:rPr>
                                  </w:pPr>
                                  <w:r>
                                    <w:rPr>
                                      <w:noProof/>
                                    </w:rPr>
                                    <w:t>k=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2" name="组合 912"/>
                          <wpg:cNvGrpSpPr/>
                          <wpg:grpSpPr>
                            <a:xfrm>
                              <a:off x="2109291" y="0"/>
                              <a:ext cx="1793240" cy="2135505"/>
                              <a:chOff x="0" y="0"/>
                              <a:chExt cx="1793240" cy="2135505"/>
                            </a:xfrm>
                          </wpg:grpSpPr>
                          <pic:pic xmlns:pic="http://schemas.openxmlformats.org/drawingml/2006/picture">
                            <pic:nvPicPr>
                              <pic:cNvPr id="902" name="图片 902"/>
                              <pic:cNvPicPr>
                                <a:picLocks noChangeAspect="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793240" cy="1731645"/>
                              </a:xfrm>
                              <a:prstGeom prst="rect">
                                <a:avLst/>
                              </a:prstGeom>
                            </pic:spPr>
                          </pic:pic>
                          <wps:wsp>
                            <wps:cNvPr id="908" name="文本框 908"/>
                            <wps:cNvSpPr txBox="1"/>
                            <wps:spPr>
                              <a:xfrm>
                                <a:off x="39269" y="1778000"/>
                                <a:ext cx="1728470" cy="357505"/>
                              </a:xfrm>
                              <a:prstGeom prst="rect">
                                <a:avLst/>
                              </a:prstGeom>
                              <a:solidFill>
                                <a:prstClr val="white"/>
                              </a:solidFill>
                              <a:ln>
                                <a:noFill/>
                              </a:ln>
                              <a:effectLst/>
                            </wps:spPr>
                            <wps:txbx>
                              <w:txbxContent>
                                <w:p w:rsidR="00DB004A" w:rsidRPr="007320F9" w:rsidRDefault="00DB004A" w:rsidP="00C329F5">
                                  <w:pPr>
                                    <w:pStyle w:val="afc"/>
                                    <w:spacing w:after="163"/>
                                    <w:rPr>
                                      <w:rFonts w:ascii="Times New Roman" w:hAnsi="Times New Roman"/>
                                      <w:noProof/>
                                      <w:sz w:val="24"/>
                                    </w:rPr>
                                  </w:pPr>
                                  <w:r>
                                    <w:rPr>
                                      <w:noProof/>
                                    </w:rPr>
                                    <w:t>k=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916" name="文本框 916"/>
                        <wps:cNvSpPr txBox="1"/>
                        <wps:spPr>
                          <a:xfrm>
                            <a:off x="0" y="4319270"/>
                            <a:ext cx="3920490" cy="357505"/>
                          </a:xfrm>
                          <a:prstGeom prst="rect">
                            <a:avLst/>
                          </a:prstGeom>
                          <a:solidFill>
                            <a:prstClr val="white"/>
                          </a:solidFill>
                          <a:ln>
                            <a:noFill/>
                          </a:ln>
                          <a:effectLst/>
                        </wps:spPr>
                        <wps:txbx>
                          <w:txbxContent>
                            <w:p w:rsidR="00DB004A" w:rsidRPr="000A2E0B" w:rsidRDefault="00DB004A" w:rsidP="00C329F5">
                              <w:pPr>
                                <w:pStyle w:val="afc"/>
                                <w:spacing w:after="163"/>
                                <w:rPr>
                                  <w:rFonts w:ascii="Times New Roman" w:hAnsi="Times New Roman"/>
                                  <w:noProof/>
                                  <w:sz w:val="24"/>
                                </w:rPr>
                              </w:pPr>
                              <w:bookmarkStart w:id="138" w:name="_Toc511270637"/>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6</w:t>
                              </w:r>
                              <w:r w:rsidR="00AF3D17">
                                <w:fldChar w:fldCharType="end"/>
                              </w:r>
                              <w:r>
                                <w:t xml:space="preserve"> </w:t>
                              </w:r>
                              <w:r>
                                <w:rPr>
                                  <w:rFonts w:hint="eastAsia"/>
                                </w:rPr>
                                <w:t>不同倍频的噪声纹理</w:t>
                              </w:r>
                              <w:bookmarkEnd w:id="1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17" o:spid="_x0000_s1062" style="position:absolute;left:0;text-align:left;margin-left:67.45pt;margin-top:91.1pt;width:308.8pt;height:368.25pt;z-index:252002304" coordsize="39216,46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EXb5wUAAIkiAAAOAAAAZHJzL2Uyb0RvYy54bWzsWk9v2zYUvw/YdxB0&#10;Tyzqr2XEKVwnKQoEbbB06JmWaVuoJGoUHTsbdhvW7bbTLttl932DAfs2Tb/G3iMp2bHdxc7WFR58&#10;sE1RJPX+8ffje/LJk3meWTdMVCkvujY5dmyLFQkfpsW4a3/56uKobVuVpMWQZrxgXfuWVfaT088/&#10;O5mVHebyCc+GTFiwSFF1ZmXXnkhZdlqtKpmwnFbHvGQF3BxxkVMJl2LcGgo6g9XzrOU6TtiacTEs&#10;BU9YVUHvmb5pn6r1RyOWyJejUcWklXVtkE2qb6G+B/jdOj2hnbGg5SRNjBj0EVLkNC3goc1SZ1RS&#10;ayrStaXyNBG84iN5nPC8xUejNGFKB9CGOCvaPBN8Wipdxp3ZuGzMBKZdsdOjl01e3FwJKx127ZhE&#10;tlXQHJz0/o/v3v30g4U9YJ9ZOe7AsGeivC6vhOkY6ytUeT4SOf6CMtZcWfa2sSybSyuBTi92SRiD&#10;AxK454dRGEWBtn0yAQetzUsm5w/MbNUPbqF8jTjNRSN3o16wpp4S4d9Xzw2J73qPUW8xc3f1yJp6&#10;5BHeC0nkwJYFL5Gw7cZaidqLJHLbfmS86JIAQnZLL35o5gfULNOkAx8T8NBaC/iHgQFmyalgtlkk&#10;32qNnIo30/II9mZJZTpIs1TeKpyBXYhCFTdXaXIl9MXS3nEa67/75c/3P761YuiBrYJzcJieRFGp&#10;S568qayC9ye0GLNeVQJGgbVxdOv+cHV574mDLC0v0izD7YZtoxvg2QoebDCPxpoznkxzVkgNnoJl&#10;oCYvqklaVrYlOiwfMMAC8XwICiUA3BLgoBRpIRW6QSBcVhKfjiGh8O0bt91znNh9etQPnP6R70Tn&#10;R73Yj44i5zzyHb9N+qT/Lc4mfmdaMVCfZmdlakSH3jXhN4KZgX0NkwpurRuqQB0NpwSqf5WI0IUW&#10;QlkrKZhMJtgcgfG+AIPrOc0NZemFcdENFWAdztgG3e5FNwGtA0/tiya6wfGiks8Yzy1sgIFBBmVR&#10;egPSamnqISYOtABKMpAH4QwYsqpdDlfb2Q35cRO3XE9oyUAEXHYRyE0Y3/389u7X3+9++94yKKJG&#10;IQFYcv6UA6Q3/X9rKRLFfkAMz27EES+IAucfmQs8zLN0WG8MtGM/Ezo8ZpNUMrW3VkZlBXq34DhL&#10;21/3MHVoME5B42j1sCXng7miSuLiitg14MNbMIng4FPAxapMLlJ4/CWt5BUVcJKATjgdyZfwNcr4&#10;rGtz07KtCRdfb+rH8eBbuGtbMziZdO3qqylFJMueF+B1WFLWDVE3BnWjmOZ9DvsCPAnSqCZMEDKr&#10;myPB89cQFD18CtyiRQLP6tqybvalPh/BoSthvZ4apAHxsrguAUaJilw086v5aypKE9MS3PuC13FF&#10;Oyuhrceq/Vj2phIMr+J+YUWIe7yAGFctQ+qaxxW/6+YiWGPir3Gerz2z04nFJV7k+WAKYD3Xdfww&#10;aOMqGuTw9EKitu8FMABPL64TwPlla967PzMi7dBEowaW+6cXBB747BHvNYeqhveUZVCR/eQ998B7&#10;O/DeUnSTIG7HnkL6/eO92AlrKFkwH3YanIdY3oX7CAEcMafoOA7biiuX8WTpHL2P/KeSmwVyH/gP&#10;z3SfgP+8OmibjN14Zif+q5mPOG6oMv7lSA3aHiR5hvl8xw22Zr7NMxts2Hfma2zfMJ+y/f4yHyh0&#10;yPi2zviWopuEbujua8YXO03Zb5n5TOVv56zPdX1zksb6EWR2qyfpPWc+k18cMr9PnPnBMX2lVm1y&#10;8p2YzyVQuYohVYa8bi1SY8/FUFY5H/ECU6SgnYcq1lDy2Djzf8N8je0b5lO231/mgzLCgfm2Zr6l&#10;6CaRR0JfnQib6N6bWmeMLzo0iCwzn6r9YG6zY84Hr7jCWOd8UdR2nDU82XPmU14+5Hz/Tc1zkRzp&#10;OvNHL/zHZFMBBDofVwDRKaXvkdiF94X3iqmwTxy/fhW8j8WPxiaH4v9HLP7D/x3U+zzz3wz8Q8Xy&#10;tXpFsPgHyelfAAAA//8DAFBLAwQUAAYACAAAACEAV33x6tQAAACtAgAAGQAAAGRycy9fcmVscy9l&#10;Mm9Eb2MueG1sLnJlbHO8ksFqwzAMhu+DvoPRfXGSljFGnV5GodfRPYCwFcc0lo3tlfXtZyiDFUp3&#10;y1ES//d/B213334WZ0rZBVbQNS0IYh2MY6vg87h/fgWRC7LBOTApuFCG3bB62n7QjKWG8uRiFpXC&#10;WcFUSnyTMuuJPOYmROJ6GUPyWOqYrIyoT2hJ9m37ItNfBgw3THEwCtLBrEEcL7E2/88O4+g0vQf9&#10;5YnLnQrpfO2uQEyWigJPxuF1uW4iW5D3HfplHPpHDt0yDt0jh80yDptfB3nzZMMPAAAA//8DAFBL&#10;AwQUAAYACAAAACEADgFKkeIAAAALAQAADwAAAGRycy9kb3ducmV2LnhtbEyPwWqDQBCG74W+wzKF&#10;3ppVUxtjXEMIbU+h0KRQcpvoRCXurrgbNW/f6am9zc98/PNNtp50KwbqXWONgnAWgCBT2LIxlYKv&#10;w9tTAsJ5NCW21pCCGzlY5/d3GaalHc0nDXtfCS4xLkUFtfddKqUratLoZrYjw7uz7TV6jn0lyx5H&#10;LtetjILgRWpsDF+osaNtTcVlf9UK3kccN/Pwddhdztvb8RB/fO9CUurxYdqsQHia/B8Mv/qsDjk7&#10;nezVlE60nOfPS0Z5SKIIBBOLOIpBnBQsw2QBMs/k/x/yHwAAAP//AwBQSwMECgAAAAAAAAAhAF25&#10;wzI+0gAAPtIAABQAAABkcnMvbWVkaWEvaW1hZ2U0LnBuZ4lQTkcNChoKAAAADUlIRFIAAAGwAAAB&#10;oQgDAAABQB0hsAAAAAFzUkdCAK7OHOkAAAAEZ0FNQQAAsY8L/GEFAAAC5VBMVEVCQkJDQ0NJSUlP&#10;T09OTk5SUlJUVFRWVlZXV1dYWFhZWVlaWlpbW1tVVVVRUVFNTU1MTExKSkpISEhGRkZERERAQEA+&#10;Pj46Ojo4ODg2NjYzMzMwMDAuLi4sLCxBQUFTU1NgYGBkZGRnZ2dqampra2ttbW1ubm5lZWVhYWFe&#10;Xl5dXV1cXFw/Pz9FRUVfX19iYmJmZmZvb290dHR4eHh8fHx+fn5/f399fX16enp1dXVycnJsbGxj&#10;Y2NQUFBzc3N7e3uCgoKJiYmOjo6VlZWbm5ukpKSsrKy0tLS9vb3ExMTIyMjLy8vMzMzPz8/R0dHT&#10;09PU1NTV1dXW1tbX19fY2Nja2trb29vc3Nzd3d3e3t7f39/KysrHx8fCwsK+vr67u7u3t7ezs7Ow&#10;sLCurq6tra2rq6upqamoqKinp6empqalpaWjo6OhoaGioqKgoKCdnZ2ampqXl5eSkpKQkJCLi4uI&#10;iIiFhYWBgYF3d3dwcHBpaWloaGiDg4OKioqYmJixsbG2tra8vLzNzc3j4+Pk5OTZ2dnS0tK4uLiU&#10;lJSHh4eGhoaMjIyNjY2Pj4+RkZGcnJx2dnaAgICTk5OWlpafn5+1tbXDw8PQ0NDOzs55eXlLS0s9&#10;PT07Ozs1NTUyMjIvLy80NDQ3NzdxcXHAwMDBwcG/v7+5ubmysrKqqqqenp7i4uLJycmEhISZmZm6&#10;uro5OTkxMTHGxsbh4eFHR0c8PDzFxcXg4OCvr68qKiopKSkoKCgkJCQiIiLl5eXm5uYdHR0cHBwe&#10;Hh4jIyMrKyvn5+fq6urr6+vp6eno6OglJSUmJiYtLS0XFxcWFhYYGBgfHx8nJyfu7u7v7+/s7Owg&#10;ICAhISEZGRkTExMREREaGhry8vLz8/MQEBAODg7t7e3w8PD09PT19fXx8fEUFBQVFRUPDw8SEhIb&#10;GxsNDQ339/f29vb6+vr7+/sMDAwLCwsKCgoJCQkICAgHBwcGBgYFBQUEBAQAAAB0DcbxAAAA93RS&#10;TlP/////////////////////////////////////////////////////////////////////////&#10;////////////////////////////////////////////////////////////////////////////&#10;////////////////////////////////////////////////////////////////////////////&#10;////////////////////////////////////////////////////////////////////////////&#10;//////////////////////////8A7mY2kwAAAAlwSFlzAAAh1QAAIdUBBJy0nQAAzd9JREFUeF6M&#10;/cF1HMvOdA23A5ppdKyQITLgzGSF1pJJmsiD48SZXSOe6Z3/sXcAWdmU7vv9INnsqkwAEQhkVnWT&#10;ol6fP8U+//XXpx+f8vXj06fvX//Gvv78+fPXjy/Yr69ff/349fP7lx/fc+bX158/Pr2+f/rn0/e4&#10;fI5/zv/48TMuX7/F59fPXzn8wsRvP/5i8BeRePj1+hm3n7++fP781+eM/Pjx/VvcvuHxy8c4fv/6&#10;7dM/gfLr57dvP79/j/e3148vn378/J5syaf9SLTvOZlxXH4l69dvAfjrFw6cS97X54z8/P75n/j9&#10;8x/scxJ8+uuvL/h++hRe38T87e+fAfw9WVKKcMtBsIR55gbqX2Ga5zHyff/5NbCS8NvXf39+Cf0f&#10;v1K1uH39/vkTaH+mPiEnOsr3+Z8vSZFMGf8S77//7+env/756/vXX/H69KLImY4j0ZOHwuQb6EPr&#10;71+4/bIYKdyP0MyE16fvP3/8BZXU79u3lDQwf6VEX8yZusaNIv6IRwB9aZ1eOfqRqZ+/x4mQ8Ysg&#10;n/6ivAH889v3z8kLjB95Th1D+OcrkXIKIKGOYyKiI2iU7kuK1LpRmx9W/ucr0yljjD4Il5/pBmIH&#10;aeLn8Z9Pv+L7IwTIZx1+vvDCgTIEzs9QjBMljZYUI/Hh+jmFIE+wp7Cv6P4ls79Fj+j9+dfff//7&#10;KxVKkkj/D7QSk3ZId8Xta0YTJ240yzfq8p9/Pv1IR/79/S8KQp0pRezHl7/+81eUSYG+Rv6cwS3M&#10;v3778s9//pty/v0vbp+pxc+vX//++qMLKzioIV7fEPz1zRbN8x8ROKVM/7mwWAEpiI1Gz8U99ID5&#10;9eeXNFfWYEqUb2l8+v073UFFUjtaJU//Ccd4Yj++ff37248vLxJR6TRlVkxWoLpSoBTw81+0blox&#10;3iRN+zLtexbO9yzyrLEkSUoQpi5JHVJo8iOSJdn3DLBuggblf77++oFbksCMTSPo8I88n1Ky7z/j&#10;ltZj7bpov0fHrO4EQkAXpTpEc5ss3WnNIzUFCVr2jXwzWwbShXQcm8rPT/+Jmqw/lfz0JWyTPzi/&#10;/PqRx2xXtiarG2GjLG7MTdlC4huqB0/kJV2zsUIt3yurLbOY+IVsgZZmSR99Sxf9ExH+DQcby4X0&#10;I4s+TfDtFRCV63tWSPwD2Pw//04jUsJ4/ZNmo4dVkX302wv2v2iIVFv79XdWY7bizE83fwmIdHS2&#10;ymwqQM2e/e/f3+iSuJHNtdPa5duvNI88kZl97+80Ar3M5vfzxRYcRlTP1ZkeZKFFO1ulGyaSBkTq&#10;ZB9kLwEjoOhSdrHsdLQgbtRn9tlIlTBZ+1wO0mpZ3QmaXN2ZwKVXqpTOpA0/cz36iz0+CFMOV/rL&#10;rfvLr19eQXTLinQ/Anv6C6AJNZut0D99eblzgI31m+0Tlbj2ZKG2IVKptH+wpAYsMuViM49S7CP/&#10;Ad4v6kzv/fz7JzsViyIOXuR+pZ4/kjbVfGUnzb5YN9Flx3bX//sXj/hl2veoTJivPwiZ9Zbd5cvf&#10;37I6kox9VMlTouziihg6EqLZssV8CaRE16371n+oRSrkYqSOiJ/+YT2H1r8/adUULWB+vFKLlDAN&#10;+V+uidkrqBf9luWc6mRDSSAU+9caci1M4FcKzFKIAKbn6pn4v+xuWjM7ja1AU8S6xn69EoFbihQw&#10;yzoB/qY5OjEWgXFjI3NpZ4vg8dsrBWDX/MbO1H2P3QC3wKUtfqJq+vS/aZ645UKS0y8ah/OfokHO&#10;5FpMWq52Lgyzs7F+jptVTpJv316ojGhZ8FlW7BzZqLjVKRla312WO5MgZcVF9xeFoOncW1w25mct&#10;wJ81Q69aF3YtpkVunD5nhWWzyS1E7k64QSFUMKVnuGEI30///IgE4Y1rfLmdaTsle3psLN1JoTMk&#10;jLRytoVckNsPuVCl2X5R+s9ZPXkgVy4w//wnC8WF1IXBtpD9NNerpErRc4PB5ShrIAlxgRswU55s&#10;Mj+y/UUwu4z7OZs8SV9Z4d6KRQDamdtKQWbf5zL+mY4LsvR2boeyx1LJ719eiW9+13/WfhKQLEly&#10;4SEDiYM2GxqXqV9ZiLgldDbNzEw/Ztfj0sZUdwb07madnYZ9MFeY70kCSC/LudznihUdufCmu7k/&#10;jHJcnbOes6jj9ovj7+iYq2ncvFmiQ+2iCs79YfN9+esLV/Y8pbd7UftOK9M06UtaMTdNWVq9ww5m&#10;ujiX2lw+2iI5k/G4Zpmu4PQPhYqP1390oyVSBJWNZxi49HJ9++svLowsJzsgbjpRcra85MjFhzZN&#10;HHZwyvYtqzvHqWQ+NK6f3dxxyZwsvNSOXBw4lJ5kRabICZeqq20Y2YkUx4XLzpWVzLWTdR6Fs5lb&#10;1jxOV7k7USbzsbikE+iRmy2SO4HcK6fowdENn3XlquumxVbC/XgWa1bNdxuce4kvn73FBrlsvSzk&#10;CCSiz54QN/YIaEXd6EDpXtxjpm+588n+EcHTLtzo9jKeLs9lkIb8ktb17pm2/pX1lkl/cUFgo0os&#10;QuSVED3mdccQrLGoNshw4xT7cwVhC0eQXPF+cKlGGy/D1I0XY5mYdn9Z1ATmIgf1rwhNO2ZGbtBY&#10;8T8Mk57IS466cRHe8iH2d/Z/SKNHliIFz7UulydaiGbmXj8g4fCZ+z5XWW5x/s3F6HMuJb3gES+u&#10;3OUF589v/37N+sudeU6nWZM988KCe5Uv/0lByp6uyHeWOAXiQgq67y8WX3ogG2JuebJXJtunf76E&#10;FFrnmuYOzk17wuR1EBf+3KXlnislTLPChms1VUhbpDD2eybHK31nKwKTl2Y/cvOUHYVOTfPlI06I&#10;G5k+pXZIlh2D7Z8VH3lz/ePe+sVux20ri2lWNAstdbVZ3JhTohaa+91074/olo7K3WNu6rlueaHl&#10;iupdIMpQDu5l6JBUnr3BF2IRD1jZzVKQPPd2zp0zvIJbN3YC9hLQgC09mRm+pMmGzaUswMKbWfQw&#10;rwtYiHmWy1G+BW4q8OJePg5K+v3rdy776ENzejNEG7KXfvemIDdXtHLkRlYaJzd8P3jVg1+6OvsH&#10;TRK23B3mmWFgTFVyp5BnJKZnZ8+nIWiWTP47aylXZ9Hm8VPuyrxXRlgKlJLhHw9WBO8jsC/BnA2G&#10;krA7ZI1++ze9wi12dtJcXtMmWT7cCKQaKUvE/iev6CoA3ZMOpy/+zSu83BjmBOncFtMbKRG1d01w&#10;h51C8iI903L58NVbCvY9bm4uacEq2oXGC0NbhVogcNZvLm20YC4lv76/3JKYHz+qypUODeIWQX3q&#10;pQcpeSslOiRoVzcvsrk6Zx43F6z2QEk1at7gpGN5vevJH7nFZsV8+8E1XmUjQHcnsqVIUS3LPqMp&#10;Hi8aMollSiFYv4kIk9S793LJTU4oZO2wLAIyTjRJXnfT5tkpc9VgfafO+kU31hOvF5ImV43owv1z&#10;dinuwl6B6lsfXGzYqdg06cVTcG6xcxvPos6Gx3U3tX3ZLjniJi/3QWz+iKcba5DrFPdaX79+CZZf&#10;ub3hvihuvFGTVgzIiEv72Gxsl+4uXOihlWzuudwJkY0OTo/+l3vsLNpgiqj0DVdHtoDECZ+Unmua&#10;1/PcYod+dhJfr3LVwNjN9MsQb1NFjySMwC4xLhZx42Xj39kQWcwoY48xMcY7AezjyJfh3EAFaRBx&#10;yXcTy4AFp1UoVsbyyYu97ClssKmEFwM309xzJQutH7mASP8yFKQxmjdnclG2gHRGLue5oecOm1C8&#10;uZFLZBo8FL3o0h/sRlwkWXbpol0aP3OLzW6bO7MwTTOEos2VtWAB3DpSG9mmOl2av3wdEOS5xP6d&#10;6wdH1pRdJ5Oy7SRzXn59om7cenXfyO1M24mwP5zOhQL+1DqqRuN452LU62UQBcqLvSZzvDPMpsOt&#10;61/JniSu+pwhKkVKK3FTTKd8enEMBxLOpSWu9KfvQvASf7H4JO3KjWGSpDbdQrhfdzOF3ZefebnA&#10;OwMsWwrCGzFcZXi1+UK/bBARO8HYXdh3uMPOFQQ2CcFJ9vzcMmTp5tVn3DLOhSy7FVdDL23ByWqw&#10;2Nk68jolr+F46UYjR7ccoVsKElSfeLmASGRIJdGNfffTX7/Ssd6XzLX5e66mYf/dt42RE50VnJc4&#10;bGjstbw3FcFs7ayCnIzc3XaJrQNrOwXON3qEZsli4547WyRvU9uqBLD3GPcrZffVaeLYbiyvWWx5&#10;4lLMqVdEsCW8RRAfCWlHnGLZU/+NcbuuExeoWR+kM2FUdYUhANLKiOXOfF5Ue/SNW6cuWwpIKrLB&#10;rwYzllwdiZ3885rcj5pzKJ4F2QS6ZNQzbMmycCjNwaWG7k/56S6NbZ14Nl+CZS7ubAdzeQE0NzSU&#10;Vg7cuRgfL03cWWspugMBkSqSW4JJ03wFm1RsNfZ/LSFol1gIwMK0X3l5hHiJk/FwEhZ98fmT7w2T&#10;lXQgI2nSCcU5QLkRUvSZnfhUr3c1kiIXr8x7LxhfL3INl3XNzt+OcDZQqUIbpDjybNjkmAannZyZ&#10;HZlrpOUlMCea3pWQLZIF1QtYkPK+mEHb/91IU33r0spa20BxUvDBkMQKlu0ve1KT0eMUhpERJfGo&#10;lA55Kcure/qIPYYtwFUlwCjuxuAaD2wbiKtJ0jZrTs41xiNr5k7PK1Sc6YcayH6+pq5cXqhysOSs&#10;eqRSkuvSYB3mht4Fqf6ZSN3J1f2esqfQRMY/5OAkiqxWjG7MqpDqlkzW1IiL4V5TQz+IyMqWljPc&#10;OrDIvV/ilqoYaFCexcOVt/i5qvGi7Wk2CPOd1iEDNe36YSRDwORbQEmNq1WyQViVhmImZRDtJdtQ&#10;WdSyVXvqadwcuM6yr/KuQoxrNk3gRMe4XuvifCtRji5FgczSiHZdBLn1T3J5cW+VRsQ36sUplpqZ&#10;7F/ubu0SkdRKHqMWrN+8bIiBAXoJXh2yttQmuz6lxgkN21rJ9J//9gcBmZsXjHml6X059/UUwkCx&#10;KjZGbbkSwsuAs+q6w0AhF7SWNbThnGRZ4tTJvRlgLAPWQOSI5mbbxWvv2PbhGa76mYzk7TAwuQ7Q&#10;6cUSTgjz0V/AbXrxC6tGK9kdzLQlbRdPwSqVb4HHkrB7xO6WP15JwC7gWxjcP4uYIqEw1qCBeXoH&#10;0nBlD6AdPculLPOcUEvy3DlShCRLDXLxJDnJEDW84SEjjZTxJ5m7GD60ZWgTlvNJZnwqnyMATR3b&#10;JqNy7FfuAslOUZDNDYpFM9cKF8qc4baABnKr8mYgDZYIycVbw7mLcZ1TE3RQMsFmgs2WK3W+01YJ&#10;mfEpWpspoS015W/x82n2IIeuyc4FPr1hUydI4i+zmKXJRN4eJ84QMhuD8eT2345PHOuFjmAVGZdR&#10;znYxQN41RsKSjV9bmuFtt7nEDB9Lm8SZ6KWIjseMy/Skc0/IaZLRwN6pzTsnbZ6+4RBzox22AfWT&#10;l/MsFZvYfLREcCkl1aXRTMcUusn9BNgUxZ062aAipgZoSJOGKx2ZonzjSu16obiyZG7mRO52R9ds&#10;RbArN1li26TCJVk0kz0RBQcIeoI9j3R5Me+aKtU+awaD51kC4N/2o5u2untN5XqW5Cy6LhnHy5Lk&#10;fZOC/eaFCCxjd6FMTNisP9MEHi42tC88Z3VPA/JOXsiExfSGMwmWG4W2jye8leY0727kRHK49Cgm&#10;aHhKaE01WQDu5hSu9YUdMZmRyVxFFnmGuaRAk8n65fuLpZsTedpK081WlouBRlQuYFaGqrByNx3k&#10;pszWe7L9otzWjpqm4KlxbnjCqTqRniYpjDQ051AePRLT/lKD4qWU0AWCiGZGZeNHjSQLsHRJXual&#10;Ann5T5XsP9omOP76h3dwLFVWT/LwXsl2NW2UrycZ5RUOW5bvV+zyb0nZ5BWB3mWdZXehHcD9cGYG&#10;JzMPYmRre1HiqopZC3qXBRIR6c+0EOnoCwr8zH2FTBhQxNQiYFGHooHWZm5rtxlYBzTISH46AML5&#10;FmSUhxRo62XMfVUpaX1uBCAP24S0HknHnug8+lzQctvXRqkDyahUkls09syczeWBZ0GVJ7zP5QaZ&#10;KelGdxpuhLtWrT7pFCkmX/vAOgPYZD0qZC8IbpLdwHgDlHe0fMPToqgBPxIKGW+YE4PqmYsbl94E&#10;HKPoIiwz/WnwJKqhDyf+NdlKQE2QPIs0ydJx7DvTf81mQrZw4qsHkvs0z9IeNEUDxo0OcECi3GYi&#10;ySK0NnRFGoQVAo0GS7Ym60+o3bCpVIzrdlPbXr3o5dIAxuHdbkdE4YSNYNuLKQO/ThY93L4zTd00&#10;NIso+oKeDNhytKOt4irYkC19vjE5B1Ki/jF+1JXD5OJm9F82UUjjjDzsAvQR1wpFjlsVCjbulXMD&#10;i9SZz70ADZaisAfony2id7t5nkCvdpp8AxYork7lsM+iMvmhL0AaHZgYaMTiFGRSczc3CFk1IsUl&#10;X7yjRy+wjOl76sdi817JDnNt2E69YngyNaRirAQLzdvFoomU0TrPCzk9iBZBxNtH/oSeZLFi6lby&#10;6RS9iw//0ve0qTBETELoI0e+qoHlKD31UmV/rj/MXF4ggTKbD/BihRLzKGYjo1I7ThVZVMHFu1w5&#10;siOLV8TCymtqfBuVcMJnW0uPNYGPYzJsLrxZKCwbWy2NHA9uyriyVElTUB1p8wZn9FMYo5BYcu5d&#10;5EJLSSklwsSsJsQyllPGE3KiDauMgX1gMZwdBCi+Ux5ScYo7qm6uXLBMFj/vOuhSGzIakAwVmASY&#10;fHenhpRuAEF85hK/7xZodBgAcHQuPIJ4ResWnVOnv4KIpgJUQmn0i1siiT1Dy0I1xy+ysxKyelM6&#10;LBMb+LmKmuoYG/q/LdYn56WJEwN1UjEvbMmlPDSJ78zQPj98L5s9rN1ENcheESRtuQ6ANITryVJQ&#10;HgqW/P78JbWCGsl6FSO/q7Nb8yuCWNt6CdM3CQKcJSCBpjMbd93QHxIBHbl5ZZDtqJexNheANxnX&#10;7pwiGQViDh1ZtekocCai2qIklCkhi76tZZjg8QLpjzyQwZMkiafJ9gxP+pvOWPsg+QndUiJXqhF6&#10;vEGBQZT66X3s0YXI4DNrOw5/q0jr236moBG61jyRZDjReubpWkUp7mlhHLS0XG84ereQJC5BaizD&#10;JO32kmdcz5SsW3QtPIHGhIImV1MlANkmEGgwkqWKvK9kRdgQIyjceJrpYOT3J/uqP95SojnNVYgU&#10;gQtdk5VQQDet+UjmPRXiueRsYvZLeotq7uHLKWyfXYoIt9mAyJLkF2+nggMgC9cDJpBOZk2m2M6Y&#10;ZOPB4cvtE2iujmSabDWq6UXU6M0P2Mm0ltht76byTMJPIXCirD/5iUViZtDNWKtwYyyElag3FNSl&#10;BWwQ45AsETzVbTonzdU6m5D39fVh/WfNQY2crCnNrSC+pGJfIBgHgMzzliuWOkM3J0KIRQWoWR9z&#10;MfmRdcaulmSRrNt7ciUJewnGRQWjV73nS7LJBYwkSZHz1VInFVnZZKlmJ8Y1rZfpKSMMW0bWl69b&#10;bmbEr1POq4mWExSfJJTZPKaaBZeKGzkToYUgX+ZXhyXdCMnpNZrrE3W1zBnCRSMIosS6x/apLZFc&#10;3tz5csua82I8Rx77qzaczemxpHcMSLYXsYARyxnYdbJF8+pVuH21STJaLVAzMV3CxcSAn/nxyETE&#10;l5KYTfxEh8a2BCVJgdkCpim8CgqJlZw70b///j/eJ+mu7YsjlpTYP/+V19RyLrRdiXR1TlABi6ZK&#10;mBcaAbcX5s6oAVCQM5YR2YPKV2ImyKMvc62PSoBu130LyjRSP1LnhKOuLl7wwWyS6W3Lk65lVKeE&#10;yEsmwnA78sEB6Kmw125GaPiVcrOzt8jMVkNINchAnma2S5QzJZL7xiTw0koDcs9BJVgzpDQZ5/Gy&#10;NjSHFE3I1Wd2KZAmmesnk1tK0DNdZBn1Z87M55LPFRt/t3ia2h0sI14V5s06qytb+uQkI252BjqI&#10;ewT7f0ow+9q8uVlm3IaTGk4y8+aIZrf4btS5KbC6pGpHEJQGaaEYYbLCpwK0w9CKvRhiqaTuU68o&#10;7Fgc2OlTl2wiOUGyjuccIfDvxcLqJlXN7onZzdXLXL/QbNpuWkGEQulCoHu8HPKyyDrQXyRltIUD&#10;jbGNxlPjg2puiTP5l28nuWjp62Yrc8dZNQlHCLMSlAJlSu/picclEzSMc2HMhMiVZMqZYsQbYL9+&#10;wEz+5ID02KTLjhBEFsJNTuTLlSVlj/YVgGDQK89YCL4NQ0RiwewHv99Esuah4l26hLO12RAs0eDh&#10;OypuwdgfKiUFrXhMJj4V142jPE8yxlivcnRQ+WwLqdlZBZOvDGYn6g5lVfSFOS2dp0JWdXbaJUy2&#10;bFedb3sPFCrDpYwl7m2cP3gGDkMZ6wtxrnTdmqRZ9YqCXLRYVOemnMbK4fywjsKoLfVurixylzgX&#10;jSTzJSYoycUVvNnqTdUyhhvrJxNzTDJ9/aUwssGsMiFtJEUD6xSMLSMO3KXRapnbEtO31pFCUDly&#10;mqx6yizEUhW6xKn+zDPJqih3SHFhh2qRIJabxkW3P+FGvTgEZnYiZPSEpOFF8l4eu+nZB5xLMp4B&#10;ZTe6f/Jy1vucnOF9H37h0DtZ1xgaD2zCJDTRSZdcYkw0eZAqk+gSV3furkqMVHNxYuP9L+/T8TNQ&#10;f+vEywivwUgQz2DmGt3N1nqSDmJ9H0UebtK+5snkWd39mSdgzcZZ+40dlzL0xjtBiZI0rGMHpkBp&#10;61rdyoweiAalxb2CP1bgx5Duu81Wf0AiWBngAJ7Q96Uk0HplQG27w1zpp4hNe3TbG2kKzBKkjN73&#10;kWKyNYYNw1TGavHtrcHsVOzG9IlE2htt0zFEakze+viuZhaE1QXgJAOHbZCvXE3I5ViMyIHtIlEF&#10;njJsMl9uS3GMW06S8dNL9rIfJqMJuU+wf8Ah2bHEUoDSJ5h9asvwzFp+5kKPqi7SMe+uZObNZRC/&#10;UqouPPZp0xzzMmoGnJQOEugJupQNyrneLDEqDZ6xKbih0CCvPLuWLVUitoCMD79NFnimI9luJTxh&#10;CdmH8rDoyR4XBCUUEbEAz/Xs10mWcMx1NaOe7UFpTEY6fhvAJMqnlt0S0x8sevHYNPSiZnYbk990&#10;8SrHP5HIMS1qpZOKS9lwIVl0VtwmS4AGjPIpoXdme/EmX0Z2eQSsu1F/Tl1Ck4x3YniaLkoTEctk&#10;/Goo3LrxWCWSzcs6+n6uUegMNUjDi2R2WErlfWOqw/KJq3K7ILklaOhQmeZJvRM8kehxZxGO/qDR&#10;RekZ42c4h7EcES9dQLLej9GOVC2IB4pbWlqZN9IoA6Jty/QKMx7BQ69bX1S0Uzkiu+iYmWSJkwjs&#10;cahY2unkYOjPbbywdTJlTzoql1BJ59nNdroE5D3qOqRjpkESh/kDlDZNqP4o6Gu2T5INYrKZjwbk&#10;JMloiLlt5nLBptFkXMolUEt1k8y0yDA1BmiTTVSMdZz5SZfGyWlCJ5uyV+fZNyg4KvbA/TFRWW34&#10;vn5wx4nlbAcCrMn6ohHtA7hIIl2vbk3GhtALRZPllBvYMFdad3jL/y23cpkprXR/HluFMqs6KQmd&#10;ptreSXrdTjR61PVBMtKPFKlTSflOgMvP3uK9q5xhErU0HlVg7zEZmNn3kg12TeY/34BGk1H4dIS8&#10;cu+hEMrsLZAvoLwEf+MFvIBiVNEyNlkKjfQsNB7L7WEWiF0fEktUNKTQJjeZbSoiXvGRLEDUI/NY&#10;kDF86XbekDAFJa6lcAmfYiTZ7IbJ1cYXH0axgg+3CJNieB+TVvK3Jkxis6Fu8AwRljdsctqVmc+4&#10;TpOmuIQnF72R1P0xTJs4itpTv4KOn7Il2c/v/KOQ7p50GjsyYc1Wcw9GF0Akc1dE4nsLlnWkMP7b&#10;gf7e04CxjoQMq5Mso93d7VDVJV3zUYxNRklzRDILPdfmNgcN00sDyVgx3V+4eHgy1mQyG80UjV5Z&#10;elQuo1PaWcbTEsB3HrtXamqP9yajvEgGgwgERn8fxDKagkTNCLua7eFmWM0y3T6LUHOSCtOLiSj2&#10;YKNZFNA1b+bv31+2Ca1BAF+ObKM0UR5AziUkge3GFjvxzccGNQFJxo1yqCc45WOtRlSQ5GZtkjkf&#10;jei9zW22FgzjSkOyuYA3Gf3vXeT8RjkiUThy8Za5v4fvK4dUi39gby6LBRU6hWSTbXOd/hJuZSOZ&#10;dElNPa1dwfsOHXnZamf/z6uYqQJzbQzLPZVqQFORK9EqRYapjpbzJs6zdqD4oUgbzkIQaTZicvXi&#10;2bcXVLqFOiU0khcnJbX9jc8PBUdTBFSGbLkmQz/ebEgUJiYZvQQyNgDXqwsmz5KtufJqzRqSqysk&#10;w94x5Cx44M6/UmIi12bSZcqsrxJIti/fuXhSrySDkAXmOuUGtUXsJaa7j8nQNKPo1EkmpAL+7ENy&#10;rgJXmTdRlJj3QSoORQ2IOMHYczFgtDtsAF69Jlpy4hac4x0zJyt7NbMXWbLM5TMNgjZOT7AJncSU&#10;x/w5B26KzuH8KnINjiquwTG6UuMAooyZGURWnlql9fl1VFrRiqQa3Nzywi5FsZ6pLNnaIu4ghIiA&#10;Nop9bmnV2FWfHDnmusqWbXM7kWToR0XMxYt33+TggfdBEjmsJpuxcor9PyHa3WFiMGR0M5Y6dcyr&#10;Wy6xAZiDXOD5uzGNkoJNskqd6IcZA8yih+ivVDkV3R4gl8j5pzMki8884TexmUoReKOMNZdJAqOK&#10;ZWZsNEorhRmmZCeZBxxBjbQViO0sYcHJRC7pOGZyIr3sv6kXP71nwYQYG+HIzho5ue5kTU2yfFFd&#10;XvAh1fcvtKVv6dtvzffj04vbX+6A/vUNeqmRUfKm0li9k4zrlZV/stVMRl8kkDdVZWY40vGvAHk5&#10;zJ8GMkaAbBkJRovWWFQET3SvGiTPDOWiivmyLbm78T28o3dsRFlmKaMxks1kxZJwrMZkcVFhKm0y&#10;/L2osGNgLKVgOb9CFJ9RIbGA9iPJ1My1Svfz20VLjmibg+U7z2hcY4xbN0znpKpZDYGdVWBBUB1o&#10;3L5kI+YvLCFnYrAsk8x/H0k+78HZw21ywhKT4L4thpupsRGQd/FUDzhcrYjqjhHF+fMJXG3ZD+hO&#10;frlozWQ2WmxvwWLWJ7DmdyVUlubebklhhWNl5KAWv/inlNGQ9QEHFKUdKWKqGAj4apZR6foE6Iwr&#10;tcAdK2bDt4haxsDiP3YLAu/C5rKKddul0clmAELgQ7yegEvbhb2SoPlCqkkOZ1YY9YiXf3otEFn4&#10;sS6hZwlz1lyWqm4kG0MjXUDWTohrt2wvRqxcIwmL19Run9ye5C451EiOsxIAwFx2uslaVZTEw72A&#10;vuUFUpfpf12lbNmsbi/edFgC9c9yUDA6wc00xmaVqCnhdd8GWoiRyweGex2xcPAim7+YhwYEm59m&#10;OHt/MY/O5QaDVUgl7E/DNVXiQHZTjWUcMHVDOMiljeOegygI7C5G3PgXurZDL5614DvXd/VfQG3Z&#10;GAtA0cG71Kk9q/a/dHKOvP5//hTxmEQ+fleOa5eXLBseXtwmkSxh3TA57eUDmac3aT6u2zFveykd&#10;HaFmUDIl5YR+7tbSjSxe8vGQp/T8bA5dUK7enKYccpUYqbh6Kb0XnTQhhRNachil5ZB+XExGLM1k&#10;FpSKd6FQH4BEhsQie0mNudb6rl6s3a9cLaxRXCxx/MW/c8YsY5IJb8yl1XpgXUzG5HOyUSYre5rE&#10;+HDveo4NxOyNzRXCI9W03FkDLNJmc5LWmBQt6F02VJeNFd1I3gXjlgNqJsdeLWGVcvtn7/27v3jc&#10;oSSxkv2ly14JW6pE70smlrh302zdsz0kWznBmOm5npGnHIw8ivaftyUsyda2BvpybTRZ4lcVmiNg&#10;3U5lNlW09rD74r8ZtB6tD3HIlqIk/JMollTe9CMVPYLXeZ03MaKCmSjiXAwyk0QY7zfOO4guSyij&#10;wmz/VJDKSZJunQZqU8LM/j299CkqZFWZyh15oVnKV5YqOzfMcGIKK8ptbZLZrGr63+6qFI3y5Bwr&#10;k4JQl8zxWkWutkALMbQ/Ndnf/nUO3v8hmSvKtfwwI5DMmsxeb8ROomVJyiaXVUehKHuTpU1gxi8M&#10;uU8Gi5ZigJBvQ4g2bRVNxg5tc7NMKWMv6rJDAcZYBAAwEJcK3zujjAFDM/VeYZJhC0yuNZPNwqIJ&#10;SJZTnUhc+iHQ2U85oZKc6eW8v3cFVi65vhtWKnQekZHxSgYLZEvlae7o2jujliu2NJIsUa1XuBo7&#10;E1hnVDJ3YFylYyQj1dSsMkY2GGhZWLkThRu38maLzLQnOwYlQjIumarjTXJix/oXJw7VaStsBjIr&#10;58psBGrLUcdphO5yyl5mJsszk/EPIZYZXUQ2cpEjX6n01rvamk66qVjjJJJ7EUuEf7JA5Oiy9zlu&#10;kgKoRNVMrGTLofAVpXG8uwEUMJpt5GHX0/zBNr92M5VJbLW0j3zfKJpZ8UmWzzxLQIJFAF5aWabs&#10;3mwHwadwm0vS5Os/sP2SZD9+8jLW30caZm0QmSFRTiVZQ2RSDrMftAHYcihTF1RykSxDJDNXLM3g&#10;EuDHGk3GztB6+n4juZIsNbc6GeL3iHtlyYxuUDQn195IykUi81tGgFhEOnYETRx+aYmXXO1mNItv&#10;jCID03nUMxdPLpn8TjRlZV/s6LMwmwnJEBToOcVm0XCVmmQuPJLQPKCQoiXgvQsG5m/HEY8n1McT&#10;MEl0z3KSs2cOPR4bhoJLQb1lfYwTSE/WMSha2ppxx3IgTl8GqKHjTIMUpaofT2TZSMzJsYLiJT1O&#10;8s9iyiMVDE6de0peQ2Ysz/VKeCdmpryKZ6yMsJIqjF7NYRZEdS4sQhC02hIIXgEYCJsOg1HMSMQa&#10;ZgwYfHPNtL5NZqPZGzpCGxq35bjpyaMvjzxNTOD4qxzw6h1IpXIPwSZ3znHKc4ASNeRY8Uo/xAKK&#10;1d9yk7kEAI9NdEOX7Bka86c+vrDtnQzLj1P2NoQS+q0lW7+JiNmHvk7z11RkVa3Mx5SCYiLnz2mp&#10;VS3sIQYAbhOyIofbEAOxL4emxQmUUIRjbVk8R/sHxLKxsPlWsDhmHsSmGfPQlrR2w+4xtuqECx5J&#10;nYSHkfhLDFtOCL4PWk42UIJ4mZm1UFZO2BjAz8NpBwx/ZxAkny9LhjYJEGeJZVrjYvnu9e0yGa5l&#10;beBVM+sso9IeSKZd69lyuQ3EKm7PTHSnHZtpln+L92YziV+e11ACXngl6ujF/k/ZSvGPFprxHIBE&#10;XU6z1WyuGcEYNVvTXZbSjOqJxdSCjBncE0NusjHp6eYxpr0EBrRxiLl39MLllQ0LyZq3UZe56Sjb&#10;A7t7Kr6OFMMCmBf070rfBrPh0nG5SgygS47Hi5P62nmtJ//4RorLDEOxaUVIOf9h5kMel5miyWnS&#10;NAGb2sgJhLu2QDi8VOg3g1lZd/XmBK8DcSw5w2EbUANuLJP8eQ+jeTjUWptM51HTR6bvpqSgbB25&#10;Fpzprsw8M/ZjAwlaXVLSaGJMSjVoyetc2sbEZBCSkjMJkzJD+8Xva+rhheRw0yMuumG63tajWWNV&#10;pSlqpK85ueyunshXcLNTIAal1IjihPLiHTEuJENsIDRkkrgnjA5kOtli8zcVObGFP4GpY0tJ3gO2&#10;yNlu9rAFKbUOxniW4QrdljxxY9NmIQavEUP6O2/l4voosWenzmIwor1sWdzYXV9Ykr4ad5gGS2u2&#10;mb0aQvDC3MrmcE70WPo5y2nOYGGWFCzIMMukiVlTLbqsvCr+1ikIOgNe/1dinZQ9yYVOrXhpi+IE&#10;gMD4W89X+2AK1vOBVN1OZQ83RmTuc5DjNk4Yo32WcxkjXdBUsRN04gqcl1dLzAaDGAvQxGM0DrUk&#10;JrVyL05EJi2Bpy7M8lfLB0yhYA4XyE3t2PKc6bU4va01M5GsY2RwFGvcKpad/CG2UTLBpE1bHx9B&#10;Ta0ogsrCy7OkIUm88+A/y8KLijBKfUkh/YwEAC3B5mWluV9JTpg1h7aoXB87QvKhZH+CuYerSRXj&#10;5ZqtBDY8MpwoZhnMPdUzmRyUhrYC8jC634fNvslSFzx6ocI6NBeSfD5GMZ1u8eiMWJvDEiYLP6wK&#10;XU6RnIzbD6NKki4xM5ea+MSWAsIYSInD/Gv2hHGqdGo5smS5V/QtN3Q5xI4N0lnn0skX78i6YlMq&#10;JYbbNV1iRoKXpxQRNGgCqxGgl7GH143WssfLHsoQkWc68ydKH8fGCV78bm1S63ThWctYob6bBG1+&#10;qmX1yqIlqmSeghdvuuRMg8sUCAWQSOXle2+lDb4yi0ssxRO9lSCUeR2DVivlzIdV7EWoOpG8Crhm&#10;rNMk6oudwtEVQF1zvj9kwadCnJsz5xTOnDPegVhrFSTWQiabOMWbz2EJGw0IBCRiQxrUka1V1hjn&#10;O9vcnTv3FTATyjFm+sIcf1qyrWRPFnNGpkS4IzjdAHxDcyLe+GUilFvNNHMFZn5Bk3uqYADheeI9&#10;iV1QBgOMbLxsKeAY93Hw9wZcdvGxImvDrZXJ0vdux0BTNYasJjnhSiWKH6icAJYFWV4Kxit43tM0&#10;wGJuHYrVNigFCtOkTmoBTC2sIbaskllacCqLyzjFgCNlQBA2TGovl8caqbMbvpGF+nCNzRDM3Hx4&#10;zwViu2k4vZ1niHr77upWa4ycGbEMjPALVmSeDEHjwjIAp/JpfwLT6lihTCFKrwSlZp4JcrId0zvL&#10;KKoIdqrJ2o2PaYf08JLrrnJQFIiOSoP1TtacYiprBrLGHAKQkIjfzJzHHKEJzJ0LI/CsZUAMMy9x&#10;1klAzC36JsQt5iXEi1tzAHiJ6bZnhhg+rURLzWjHYxKjR9HH6Q2qaowvMWlTuMFMI6ODoyUGPKD1&#10;5aWz0uxlxr8Po7XnTTNyWGTcHqf55RWOSdN3eDc5HoPb+pjMaNAbPWJMCPBQY5HHYJbLRWaa1hm8&#10;/WYLqYrlpRXLqx2mZPJKfCDVvK5HsSHma6Yh5p23GbbJxIYJs28NqYJQiS8xmPVMK7yp8HF2Mi4x&#10;697sfXmQ+QY1hMSmZAhWwx+/013VOXmsNmkgn1kVjL/zyUumJUbppE1oAlusY2SQghh40tQd6fF0&#10;R0rUbPISWYltF2YFcJMls8vAFmKA93yj4todb7fUrV55obeuzlGrQyytx0wqR9W2kQ1r6MQmPOCG&#10;dUy2pUxknlPHKSPBZgyEC8+G4ttsXI0XXyfzr77mTA/ZM1qO1iLEZpEkD7/g5Z+382LDb3uUEubt&#10;qR0xPxyX+OY0aozAlLmxrRrqH0WHQQVzOZbYpYd9ZgypNaahbRC7C483xdSZSebudrDESEMiXgrL&#10;vVPQi0bPxlh5+QF2AuemURaJtrRKSS/mJ7jdUHtr19CiEdsgcC2+zLZiLAFsGcWIqg4BQC2+fOk/&#10;omCZrQljQDA0rRFzESd039RuPIpvT0BA5ZWUVh2jH07/rJnTTpRJH2PmIZHNT0L4nuEYLAXZYk3Q&#10;wpjS+iNt/h2n3MAVm4UAs7nwzmlqtmFLfpB6IycBp2Uej8yaE545zCzADBj0mLTkFBuCfsNWWXnG&#10;CqMg1CC2xNwE+m9Gi7Alz0lddOhArMgLl+dQM+6SEieDThngQLDcUiOmSpHcFvvi7emZWF40Pozw&#10;Kx+Z+sCjp/jJ64ScxsnKsRfJl7FXhOHl8bRoenRRbCUYG/EOC7/GZAEs3fBrhXKuwMByYramYKew&#10;OFCGmZ65b3svERqA98t5zDd8Md1DTIgPMWuUZPzbIShIzD8PCjEkc+DdqpDsHisv6jELW2ZzWmQU&#10;uUF/NQP4u1w5ByvSlkOIOWjjNDL6aBVLihL3ZW2hYe1yoqVUL7JB+38QG5WY9AdjgEjAKjFirdsA&#10;G2JG9RRcAzB5qlhnFTCKoVerdLoBa2+uZYLpxsTIfIyn/J0RWERQGKskjO1eHAhtCXpGtkx2lHjw&#10;sqwlNoPLTRqwKJIcO/sgk5jupYVZh14rC9YUxwaP8Gud4umeiCdv5vhzzCFWGoyBbbMeEYMa66K7&#10;Wg70TCqxMQOsQFAxeaBl/y7NzEfxZOj1mDZsI3qDfbQHuvQAF3Q5icGhiK2VlQUl2PtrR1xN24oB&#10;Iok6Dy9A9yVgZrlO+2tHEMdh5wyxbjes2v31FyVLjMum6lLPDHrQT35jkVC+mhxmh0HdBDKnJfwG&#10;AIwlVjzW30njrWOZFRPVsiBCDy9RxzIudCvieD5XsgJHIuYZrEcSIwlJWYjpxHkwFsk08A8BfLcm&#10;vEr1ewYGZHFTixDbQgOiNMbViK1HrJh6q8a9r/oyOyBgJbGp2JidVFANQvI16wTqpW4UiGFE6xQI&#10;GIMQrd/x97La8OVcYrE0o2+/Fc62uwi3XvXCjaBcFsvs+VFCjSEiTWCJXZ304Bpgg0JiZT4ZJp4G&#10;u0Ei+WtQ5g0Rd8OL2pAqliMqFwDzPtAWqz71goL3wskFsxBLGcjUZbE11ovAFu2x7bd5jQk55haE&#10;jQHwlg/YbCHsJKw2FnehiaD7Sx4Sx0KCEojkjnFM3P679g5DAGYl1nntYwm7vhPNtzr2ZStZgDI1&#10;3IIsO+h1ra2+MpNYJqqtmgHM5FWFsEQWfMFtbcnXUppPkGtPZv57xTXE1EbW2Hbx1suXWvYicOY9&#10;slrXPEJsLpMEONtIy+Dv5B51M4E91N2Vog8vsc884y2xFqalsTY1yLVIt/Hv9dsG9AF0JFaWUtuw&#10;yTnE5gekFeHqHag1Rh1xTQavevsiFBEktttQtJcZ3bTEBv0AWgTWdjkVL0fEgjyYgNVv/G/itC+w&#10;8UggiZaYGI1rWOC3N/QWDAmg5orIqJA1yZHOt4szu6+upU+mEYw3gexGUqiJJVo0wMm8DJMLKkN3&#10;Zjt3mqgmrZhv5qjHwys2zBrXrAl6iCn7layqnToTaLxJOMT43UtAy2zC9MLx8BpiQ50WI3vSnfEO&#10;QFiBM933y4zkfcGQe95+axks0UfruMqACEg5VSdYHCYfbVR5WpHS9DIMM+8uphGLmpGKAFpYBZ1V&#10;bBG9NyNwrekt9N7vLC+IxTdWAjVPUKdYzp4YFeRD3ClgjZOP5Xyi0CSU3EbT1G0goWUxzwhv4Cxc&#10;zMaa/R6Ti5JNzqbo+2WlRgu8zgWHIPDz1TGTPVU5izchNUHH5ojSspYofVumt/CZ8QwxUElgtdco&#10;JJ2rp+dr2+9c4MEp0lMY1JRZYRJ+aPXNspnuC01GOIap0oHGQhfqEINK6aRuVi/WN62uHyhtHeRM&#10;eksk4yILL97Isx2zN1IDaHFvv3f3XJXbw7VDbJYfxKClUmPlFWN6XmhOTTAkUrOpBUcSBWpt+Z1X&#10;fe23ERhWZSR9FEsAFeuY3Sw1Gi4YG6/ntWoygj22zHQJjiJs9QF+mZOjmFLtcIn9v0xy7Beg4VmM&#10;hqcCjA1ExhjZVpw2zamlBgHmtQyZSsDYKKLf4I4IVobojdkWnAmD2vNxU5AopnTMyDinymzEybcc&#10;UJ5aRxYDM5ji1J6bkou4hIMAcOhJdsDNLKataqRpVqLg6euxEuOWW7QZnpBHilgH9CtrcR5iSwu2&#10;U1pnUrvHhtsq1a8EBaJgu/oHL/C6DmRG+C1LSC09iCBQoxOvLbCd5rrJcwHbgbOwBM6rp323uk3s&#10;9jd/msUJ1ys6s0/VQZchaE1uk48JMxAltAavdT2KWbu4H2bSag1aPWI3NK76lpzEGAeJlWKjICzn&#10;adEAcKN1CQZhFANwDB+O5eR7C2NmYW5iJorTOCs6FtuUHj58E+qKbU1mNUwWvEcwTMUGzaGs+8MO&#10;buNOgSnUKGbBXHyUlsQyw7N/mEUbVq21OvUMic0Bwqlre7rI5PP2uqy0hhh11+od5+TAs7e0mA4b&#10;kXB7evJSUdplw8hMdlBjjRFRv+mzKAYCpDJhghOQeNWnxTgb8DJrAQhl6/WPsqjYotxXPJnMg+yE&#10;tiEPqzW8P3Q0eUlc7+QGQAypanA7zI6B1l9gsbzFCot9/V+PiiyzxITXEBOLUnlhfW7ciddaRR8+&#10;D7WYIIoCibCSird0qBEBiUmf8obVqUuJ9dLdRaZkBF3FCZz888vO2ApWxXwDSfxkaxWSIWhnZuNY&#10;fCF9UKzcRq9hxTO7u2bWjSaiMQISMuFUDEIqVmKwaRe2B5Kki2aN3PsTTSgEkHC35jmZhIoi4pzN&#10;yJCHQbE5CW4lViEMYSmSevNfVt5TKjKNeZvZHESznKMTMQgGMzowZwq9ocYmYm6pFBJ0QSOgY4QH&#10;ME1RaiVFPWmSAtcZFGM3NYkFB6gEYcE4OyJGCPC+cRZsubVNsiikwUTfRu3S6krxriU+2xVVlutY&#10;vrn2SooC5GhIxWgyex4rTReUSV2Idb+owS3DReVlh1mgSI6AsLWuLUDMAS2uDDHXydUrEUafFEDf&#10;EHt+/XnoMw3b7QRiSQkPmCECQSEmqdjQktqcypOGM18qDDG1XF6NVmJN1Z/JWd6bmVsAZHbPYzcw&#10;JlowdwLIltvfMvvbXyUG5PTOiWk2frg+BZc5fttdxalCqxhvrG+z7Rqyw9qjOiRSO9FhC1lizHqY&#10;PdRQQ2bHRrKpDCoQYBWfJvCEW3b3zmnyRIYA/y0EJBj/oAFkK5pbbwUbVjQtwOlbpg6vsY6TqOUt&#10;MXElRyGIILkk1i85+ZwygOsIVhEotsXn3PXG5lNrk7pI+c81YADuOPW90EExitmK04uEsGo6u38p&#10;A7akYsuq4C9iTigzqQ0T7TzJ0+07K5M7wwTgjWfKH39QGrGK5CQPKDc1BRN/rgdeMf6FclyIUqeb&#10;mBZnXZOwZRlW0vHBoCCHWHbnRT7EzqwB7fhaVeMLYmQoL4nt23f2lXFtON8TjC08uWGf/W+HRO/7&#10;WHT0A2OaUa9YNYurVRlTNy8+0AGwekYuBatkSmAdJi/soS6jmDOHp8/0l/m864C/GxR1Y4zSilFD&#10;gzZkkPBVYt7047I/AeziZYSh+VNSMZhNgKm74mEiwQ6smCBXgUdhAsS7zJzzuIxTzkiUrWOayF9p&#10;EHlLWMvh8nNQXNwEtxejRtu3qcTBopAYb77w/ovUQi42a+2gqFHwtlJDHJgtcJm1vK38snYc6z0Y&#10;LpJi40CxYVYaRhl2+Cy9Ncs9xPin//NunrBMBQ6ZQWqJlWTKEGRXL8VoYu5N8yXaS8TBDQCIWcY2&#10;iEYu76WAKKwEJlzlwjZkLoYiRvIprNHrSZR8JkD/5yYla6ap4aaDWRcZD6xS9epseZF9mCFWj3TG&#10;8i15Tb7cDq7TigILjFmp9QsAQk7lBg8BZLYdafE4LTO/+64O/1y4zLisymuxEa0JZR2TD+uLZhYW&#10;227N6SavnZVH4r7ngPW0pW21E0BiogDqENOYzBdn6vPYnIDlFqOWLADxb5hRAEtIrqCcFzrZY0Mt&#10;e9GYK8MWaKmEZZsML5Af2HxdidagV1ML8lBA6iezhP6AuvrEemBY/MmkJq1IT07Y2PwDb/zQy8vh&#10;Wles3kzwgRC4V1l5UQd5JdWiKAQxDKPM4JO8OMZwnSTwomaGN4yQW8y2vlUFJTBB/pNdsmtIUVCF&#10;NC0Wf+IuQYjj2IpQKzFvmeRlYGfpfmbNmjrrpwCAMHIBRGbxG1663tWL09aDWkKsnPrb310Gh9he&#10;2OBcYuVFeFuof8+DKAN6K4zR/BVBuJghqldrE1yIBZozkcLLaosYy3dj+iwmOehRl+Y5JiIMybzc&#10;HGLVNIHbHkj6sKV0CWfw/s05F0+9LrvSbFO4GfLLdJSGEIi1LZgA5ZWXEdIfJp1Wk2oZ52yIUSCC&#10;qLhxCBALFg7KbIk5BMoH2Hn3oHioG6HP37fDxnEhynYsozRFb0/o2EY4tCReh5F+GGmlpLGhaOWm&#10;5kuOjiQSIYjBK7gcLq+EF1u+NQ+Hm4xAgpr3dvnzdvqV3zzEGm3KVF4QS9KRHSQA9RWOPplk8i3h&#10;1rDEOltdqLdwiCMijO3AZQMzY/SnfUj28LLi4GwJ2/PdGuSVHJaMPxJYCiITHE9zbhubaBuQWLt8&#10;rDuLA2KHGfkW9tJ5dILVGscZethVfRIN4rZmTpQT59qrAwUsZGoVh5fMzt8IxIZWTWqlhfebJeEg&#10;bKebhyJiZIUawN6J/A8TmLpmE4EaYRv6Mecx05jSPTk8DzlJ7fHr3CSpjibKEgPjCBSLALhNVoLH&#10;1uUy60vinVPTa8jMTR9ncwizWSEl59hRbnKjS8ZFMJbnKEQ8blCGJyfnDy3CREQJVpieV69nLeyV&#10;zXa5rWymIiPduzGr5AqH6gQ6IzknM6m5LpsiDdSymrvXBjdRuWuWO98txFM1vvhvgjfx5DZdqXa5&#10;tFUSN5dTiLlVHcvz7p9zHMd+83FtQiNTy0o/xaVJqtna1C5jGWJESrUSMwLmM9iM+qWG8RdY5ozy&#10;t7WWJ4qJZJbnEaxgBdyvNwsnlZObCSS0JqSLGMzabxpIR82hTKuQ3E7s+FvAOdZ8ngf+D1iRx4Fz&#10;xFtOGmQ7w5r2XTQAjzHVJ2Wxx2HVzUfU5bJmt1DFEmOO1IqxKFvgJfbG6gxar/Gp8cLHs7w1MJgf&#10;MR4nZhmExMrW3xKmS6CRqcqmrT4xj7yKBBrvoT0vXFwSUBAd/GXGvGY7oPPdrP7WDTduy4r47QZw&#10;LTXDniAQI61NLDPD6jCXEcOcxVZerOuas/M9eZoKSM2cC2HXT8qWRnZTyxfE4FVi/vXJMtNRa1Tx&#10;PYIBztwNntfw+jGnrIa3ceP6epwpSknHrAJlNb15PFk8p9CEmFwP0Rz2Bo85xt/NmnbqnlZmTpvq&#10;j01UAoOZNvH+LV4mJx0J8HCOxMzAFONyur8TbJcxMq2CScxphGoUnhe1xAi7pf9gJVZm4CvAlq8Q&#10;SmzmldtgZV0TGGQBREHqkde8jjuDOU5zkkUrM0f2zze5DrBW1RnyEjdRtk4x94XdzVr6M+YT35o9&#10;zJwHsxBjd6tsMKtizpOaU2ump8UGVyFbX0a38Mm+qj4tZ4z5a5/MtTa+7bodPVZeo8LaECP+zQyA&#10;wpQ8Bs/MTPZeCQ0fCPyI5i2k8lqrbpD2TSULHAtR5jKhvWA3wNkleokTdq5jALQO/QlNJ8RLvGtM&#10;GdhjpcVbslagU5izvJQsDzxzpR3FhthINjMl1lJpMCs5mLXOmW4k1QcjZxXM24clpor8fVZbQGr1&#10;2PoAtni1UqyBIN72SevWKjBv+INU0UxAcOpmo2OUWz/h4gExpxmyY+SoPCIqsc5pBJhdinESt8zZ&#10;V9BWS2ojQqKc/mIwOakfkUhpxsQH6FBrKZbZqHAaYmPHqd/GaB2UQzF5WVlOUym9ymKJTY1KDDRM&#10;4P8WmhWEn8QoKSV+0JtquqRmLZ+CJySh/RfD7gUkgZvMLMUw27AWUaM4MsQ/zSmYQC4xf0J0zq08&#10;Fg9inBJja1JmYulFvLMOMaBPbTkFZ3kJLZYhyjR6z66WbN495pAKf2BGxHqK7rbh5gZMwHiDxp8Q&#10;kSS7VxIEYZVWEInJTNBLDBEIF2aUaIgpdFvxELNASBaA8mWUTmzhVh/iWXZTkkJW04y6SMyYppES&#10;b80CS2ZVbO/kyDbVg5gn21JLDB6E0ZucIxiQZbaNM3NKzOpOv1kdmlGAACM+vtQ4zgTj3ELMN6JR&#10;KXqlflYrB+0m5syUdQMaiMmmYhKjet3dPD0zW701vfCT1wTcSYUTJ/9/CRIe48Tgar2xHRiasT1L&#10;mStm2jSd9WY2Kp1bM/GyfLe361FklK91k0kRM69nDcQJ2oH8/LX9pxWDcd4wLeQY7RIrudXrJmbw&#10;ycL5C9BNTJ6uvxLCtqY6I4chuHvwWwHiV16eI5fO8NRK9sTRT0e9dMOvP0YSdDlYhhLj5PA9Vq8N&#10;6lHiFo8fZeVzK3/z8jnARLgR4Mhj8PYfBjyl53Sp4IRbvjdYviYOJ3aZ7Dl+SSzOric4EN58o0+s&#10;fDCfTqreSmEjWBnByQdIaYdWbJi11jUC7BfEVjGJTa0zTWJQi70FIobnnlNjL0sTYuwdNiyzZVbF&#10;Ep2PNRAQzM+ubsq1vGqHWHIlW0Im5STf7ERphITEEmoiPf+asNSciE/jNEwDzchDbOznzxebHD88&#10;PW9JOZ0+GF6apJaWKfKIcMsrd7f86IRehNThtSU0WV9uDrFSKylsiFGXCAavbqvAcnSD0HW7dsVR&#10;vjNY418jUZze0cx27/Q2Y0VztRne4hHpMcBITF7V62SmhpkTl6Z98HD24kXRjmJ0or/U0Qt8c08N&#10;h1bsirTMODXjXyXWIBDTN9NpRknt7timuLtiDDBDrLyGGDmaVxfTvp1ezWIlN8S+9l4ETPTRQ2xD&#10;JJ2fRkqsh1yGjcD4pRiC8XseF7FEhdcQm/xlt7Zo+tP9s7bMeREbyQbLMUNg1GxCuXf4+0W3YEMM&#10;k9zJMZFiHDEqhOfPwtuJJZaEbcXhFVOxoYYNnhiVklkgXbSaqzOwZr15Pco7q4EifjdF9o5Ja7pE&#10;2BjkuLNkzN3sqV7msCsiTmKEl3dUhIUstMpMihjkyLQMreUAKiv9TVi09pvphdWhZfJugHqICYBc&#10;ZVVrBHJslpPnPQv/XFh8BBmMfe+wnbjvGp6tPybjEsTwSg9tEVeSJBLSB1A84STm2QGSEVNboFkM&#10;BidEJnUuxlzyvJdv7Uzhv7aXWYzzOjXqMOLh7siLonaYTbKH1odq10yf0wP4zRJgiLVpxr2D4x/z&#10;EO5vZTKq1jn+1gDGAivAlitcWLuQGToe/GYRLwFBZcLmslRtpCLjNGb+mpjjpKM/X1V1WtriMjce&#10;DLZkdSdKDjiEfekb8JiTePuNyvbIIMwPrN7fj0hyYJv6zTJoTU5mskArPpL+MITN67KMhE355JtP&#10;ulLVbPE8x4R4qM3xhLzM2CXW6cwusRGsii2vJeaLNx40duSqHWuiRMTl5jywLgAkJx2wa2iFQZK+&#10;qVQ93+5Em0LFjAeviVhjdRD8IrahLmIwYyENL4lI57GjWWK0fI2uS4KLn+UwwybPh8QeXhUq3/sN&#10;HLFQDKtcSZYYYsQeak053ICKodmLv1ahdrEyoxXZFAHmtHgI0zcQ5jX/4VfFEGbTNIEeUi4MR5e4&#10;7YJgElpSa9OVEEOtEONdEInF7+LmkxNTsBrhu3k4ITMRzeYdeGKIOV1q7U74rW3DkSeBzDLT9Tf4&#10;df8kEOjCC+RHnzeTl+Pe0EwjEW/8Y+Qkq8TEyI5FVn8+xkC+OrEvMzg3Mfqgn5wuO7xKzFwzu2lK&#10;LObQ4qjZHiCXl4uQokoqdraSEONFg1dXQbP1nKDxWmawImWzfuqfvWBeJk7w5octDx0u1LDhcZ5q&#10;eZo0Q8y1XGZ16LPBAYqxPJ8FJjF5xYaaDwyOYLxvtf8gYWM2onAByPkmnAn81wsOzEyDNwtHAdvx&#10;ZcZD3ddIUtDKAYdhhpGP7+V+YpcAwIMeXtTPIEvu5uWvyLmlPWZEZvK2GZx7duzzZ/8JyDavsZOl&#10;t5uauQrY+YW51lBNMeDKDNsZVOO6r1kr7jBz+eiGO+kSbInJ643Y9EmzEghp/kBsfjE/Jxt6Ag8E&#10;nsVMLC+NmTnmjEdTj0uy2LoIJLMyqTFrw6u3vG+/eA6Aqsn4RWyDZXWzMUmsevOCe3lVgb/6n2Xw&#10;Lw5ytmFhMq3gfiWxzDF5IS/+nhAKsyqtn1qJ5crwwDg2v5BZYiPGCSeA8vr33//7v//jH1XtK5nZ&#10;ko0I/fV3tRsgjw+x9gugD7G5vMhNzFApLRmUKmcyqu2e12nZScjwvIg95WLHEHXsKy3DD2GLTM8S&#10;mym+Ng+MoFSxkMpdQt833n/kApSpjMwy8RArL3Fb/0RObHqmqo0apJXDEBgfWe3pMtNIEShew4U7&#10;8WQncID5w83dYI22xLROAqXhqlmIfXkU40owellP/hcQGs3ic5LzsUCsboPhMBtavUXCadwcyuB8&#10;X2ZkEDHT2gtXWAUpMBFPwSXWa1yM9AFgfgKGPdTe11gS4lteJu//tCPI24q/IBo47s6c0zxfZhNQ&#10;dowvM0fCqT2ygLX9dyuHmF3mvE6EPA2rvCY/OKXWHug8KL8RM33/fFOfYzPu+rdwAdCLjdEfe7JY&#10;aIMSxngTiaG3UQaHXAM/XXYCMZE5Ui8rnOoKTuIir/M6vOhjYMBek20GjX8SlNk0xFQuD30W54If&#10;i0dOTaimP5ESi8FmdUoCjWQPMSf3ilfJTAgwz5ibqm3onM1JeS2xxieF/yRfN1wSn8WJXzxlNnfY&#10;QbF94ZMmbPFqMhPyjhBDWqRo4hgHQFrJLsXI6QSikGpj5ZxQuqAafCuPlhueaZ77xf8p0SwUo8Tm&#10;Dv4sT1fCruK1nf4Qs+tJb4meTUOccGnuGrUOs1VsL7DML2AhQbmcCxIQnPMUJSuRvS8gyRD7+ZPX&#10;Y8Kfe5ZeJjSZSYz3QqvbPjR+4Xd2508JJ5IR4MCZzD73Y8Osi4wfOLMtZtDx4m3jzZsU/nXLvq+/&#10;zGYipIie+KWFWinJ/uFINLBuQwxu83uQZh9iGA1E+K3cYdZ/WFc8RhrRyWXlNSqdT06X2KUBY+pZ&#10;Jy5whfQ7sdhodNnhlUvwELN9uQE49T/ESF9C3jDYiLFMTwJUoA2ZHlhM/40YCDNXNC200HO6NTol&#10;CrUD1mo0QxIYh95pr3Ba69yE7rdHsA/Epj5B5AMF5M51qGTKfIdd8OMgNWUbFg+xDUCunILY8BoE&#10;hCvQ8rpVyAzMBBDuL0SdvFDJkFaHGA7QcpNbYgePAmAoNmOEG1tyPLek1lSnmW2FsjRyJrEldnY3&#10;oYNg60qkzatgg3C+il6n+AwQpGRWTkpMH0jFyOWU7IpcDnCqABczM2WQgmuZAppS4wknTR6vnSwx&#10;X8W3g6zMG7Hmrx1e5qM0QgQpcLUDXBBjnQTpRJT3jEs+3/cXMWOZykQwartbd5AHrHBKDItbAser&#10;mJeYWN1xfRW2wRMPBHrWdnJXZIaTA5SgfhMDKwSNGadWncXpqprhQ2xyO7W8SuxD7HWGWh/r16lA&#10;PsRixl74wGiyqzKBMFu6i7RYnMxsU5MylpN+ghXHRjQJIPf8YvICPdEar1UYwWJTt5ppyijmZkkO&#10;S0f0h5giArSneu7wcpOFFr4KVmJOn7kn5JmZsyXgmUlClhIrrdlnX8LOWWjFdSLGcMGAgzHCzFZG&#10;Vl7fRB1mjjpWDBJrvk4BxxBz3y7czuTnsocYmI+/ZVAEsXFmfgH42Ux7lkRLzL8OMWirWL1l9Gac&#10;jbUIye3VDWJzyYybQ8VlMfE6XEeEJVbFRgaJXYoRz9fU3klxF77EiJjeBn5nwaxpJvdUIcTgQnp4&#10;TVEyU1SwyTcOfOY3qZGe2vSdsWblNNEtUYl1tqeIbIQyg1agMZXQWdAficG2kqN4JTfi8WeWMc3T&#10;3Irm5CUGGNAlzZ8N/4nhfFvk79xGpp5AOQaCrc+UwYrFeatbEbUZYrvvXpMhIiyxEjG+USUQyQsf&#10;aiQxETMTWcolZuqBQwFAVPyeGutIjIO5EQizNhUw4USUdXLiBMKd3poFoYrHhUEvYwy9ETuFKECi&#10;5Ym6rOAEn4zGzXnB9BV0JzS/2G+248Z5kWE5CTNWWXfGpjHEm81xfbmE4BzvSVBosGaEtAkLsRXR&#10;kznNgzbgZQaDzSqow4zfpVoTAvnNnBOtkyEPrTXud1O52T4Q7bQGMwmxpDyMC/cWWBMMt+NDTE7m&#10;TM6VKtfsorlssR9jugLDTMXl+5qfUTMoigkFbHMw5MiFzbYhxv2Kpqu5EMvLkJ7QMxsfe5/ehZvY&#10;MsNtT5HUE91PjLbhcMClzLxDMC15bdxlFpv/WA0vULRbzngHZUYJteJj0vTi2NfMNsGlibSOlz8n&#10;LDWSZEaJDbM9MQrg1KmSY7DE5B54bstztVFfmXU4xNQSYmC3ug6zNcwCTcDhDDrx/Xf/jPoS+5f/&#10;2RhiTDIDOIipG5Sw/SsuM6f6SExTE45bRpJJraVy0EIIHbnclf0DSPz+ntVyUgY/EEu8fYPBLdVB&#10;E22mQelr2vnnKrW8FG7lWBqFcRFbP96dxjJlyjvJD7HJ1zIaTWIZHko1r/ItqHnfYkZO3gkWu7GR&#10;zEELomLmAV8zjSUGv5+U4GUV872L/tHCEkvcYTY25Y+ZRR7Er7RlNoetB6E6vfMzJlqXiZ1I3vRi&#10;W7f0ZfaLPwsPgMRq1eh1hlQaxZr10WtKKHv+4UVZeQcCkatyxm1N3ozGMFd5jF49p2Y6kS73jyuY&#10;xGSmIEOMldB73njcUbMrTif2nJYBtOxGl2KoY8LLikSAgz17R0lh83uhTFlijQyR0olNDhiseexI&#10;nsJrOrFdO3qVWKk9vLiZFiXFOCazIdZjApdv/dxwhlfXSBORxEkSG3JvxLIgkv8PNSu2mkeczvQl&#10;7Skzkq913HowBri2E/h8sK822FRAYqTQ8XGtYDSXItMOF7HIMaJmU4LXpRgTnWFhR7RjSZVTxGdk&#10;WPWWWyuGZJxKTh3LK4ISYnnNJ2YmE2XWMMt1jDN1NLV5WxFIb5Yhpl7MkvvViUvsvLDKhEk415+h&#10;FBMLzMTxmChiK1hCWcfHllg4SQkjIFEhgq/Mvr/4/Ynysh4Pr0JN+aRFGv6NLo1RuZxz8dpW5K/j&#10;hZh1NV8SLieBWDPbPPM/mDie1j+NjzlWYkY4avk9z2QWZyHaiscJr0zEazToJVdWH/6AmHNUTG4h&#10;lkCuseFuUaXGA6mJS2C6NyMLI1+imddFH4hxJgA/EONlIDa0CDw7QkX2v5tUQrztF6eW2PkzDacT&#10;D+iHGEDhdd78N27nwKjEJvv8GxFiF0YLnG88jOVUu4TlmgHB8YARGWYEbHiFEMDAPcRybElmIZTZ&#10;lTxT3T1iC/phxrwYnTBvtfPTYQuL2YQx8uOxxnSJ/cEeYnaixGKOCbP5je8zAz86COD1zbt4OK0N&#10;iBI72c1mY0hs4w0r0rTFscwpsyewP5ydueJhiPZi+nwpW/I0FdQgxsmMMsGnp7HGiiNwE3je32GS&#10;/0Eo1C5yilZxi3bqpUt4NSxsHqj1n4WQuM4qeGxiMnnSdYTJs7SaAINVrccZucyqNToxB0YaR7T8&#10;NHuJtYROFFuccBAz54Uggo3aejXm401NAIvxXMtziOqTmK3BTqMABMYEHVBDCZNVLErN95LM7Dgm&#10;+EPMZVtimVViY6Vgynoo2aJeiIUMDbm1KDveT6Y4jacCH5lFUVpSiXVKjAPRQ6gdGCufx24JgTKS&#10;IcG9JVh+/0tXDb7mBJXlVbOOFXvGe7GVWam1IKJjmDFmxAYuSwNmSuYN61S18usZ68zuwJVLT3jk&#10;efV7HqpKBag926J9xX+9MHZ2ilPenDtjqwuWJ2UGtTwKLnlaEYnGKksXzkFh8XJpDLrta7xxdmrk&#10;4qIir+MNz7HnOTGf+tuKaPNGjLOcH2L1GJecd/BZ9VgISLDPp9xbkFJbCQS2MZuZ+yVvYTjZAPJi&#10;p36uyyXmtQYVq+M8ZUom/IEYP/GH1yrW838gdoyGBLLkUIRvCwuvuM1PHWVWtlNwy0tQM9hvQm+U&#10;lobZh9jo2RAyeqzcjmIHpiuGgtoer2EQTSYtACVGJ2YsrhjlhlkfYFc75bZOFoQZEm7Jg4y+Qh0y&#10;8PZBrP1JgHdeqmEl+qaJ1KY85fi4l9gaaas+QCQWDlGsxKIkxOKiSnXIJL4OvRgMJUaoi9h4PMyE&#10;RLlQB2JINshKLAGmAFVs27ShCTHkbitMgJGwKTca/eR/wls5AUOJDrHhwXyfCHoMZidSkz/EJk2G&#10;Wu8CZbi/qASFzC9XAwyvdtnIkcFHzbEEqokSmJhAmOyD33+9Vp1pxeRoTAuBz87MgaDXJiIVEteU&#10;8B6EGTQyWEGHBKcONKHLtcQUTNITQmrLLt/yNOeMJipIDSGBxlJ1/i7VQ4zbWBEMMT0a5Y3ZbJIm&#10;HmBtHtwSykkZhlkaD2KVrJMpQ4mRIKf6j7qi1SHme2CCLgBwldhhVRbFMCAxuf78yY9qh5k4SwyH&#10;2bc50VNDixrEhpjYhcrbkUyaYcxFixgSSeYboFAIgD+vdvr3N2LIeV6omuJwA4pVfqyjzwi4Ar6/&#10;5wGc4dHXLx2frAUF1VhAc217JCPotGLcMoGrniax7AvhtRJl7uDjQIRyX06YgrXYV1+U2/hwVs74&#10;D4JtgRbkG/8fdA6DhwL/RiyHiBGnEgNvrnl5FWZSwwYkc3xrWDhcFPnaKyODEpPPMBuMM2O2w3y+&#10;EUP4YbDU4pQznt/TiUZhYYZbr1Dz3yZzJM51ZsKzRi7JhpqwnWC5SmzhdEqJ8b5GkmISWts0Epv3&#10;VRTsIgZACmwBC228erLMtrJJUGI4fn1++03BnBVfWBT3tJmol9rDK4lAeZEvsUrWKbTJ8uKhBAci&#10;tdS/pLCEKsTHhljdxg/jiadnLQwxbIkdoL1AtypDrKg4S7YyO9Mdn157iM3jzsEybhyeYKAQXH+h&#10;k22xO8he4zocUhIb/DqCRKu/I6cVLT7EchhflszwMKczOFHoIImBBWanzRiLsfFlUtwaVlqZYxdQ&#10;ZL07Vxt4BzOlGWoxW4RoBX+IrS/O+sMMjJbfkOJLXomRgINFehObgP1aZteLn+fFIH6iWGbuR2Ay&#10;cyxTRWao4ppxx/jnu+75MJPaM0kcLNaJ4JjMF+NMFwAf/i5VaVIWeU08q9FycDrWtl1ifefEvRyT&#10;GKPTCyGXhwDfKBJbbk2S4j1qEATNRjQmLtZD/hjZiLDhh5fEMIjNqw0zlMH8jE3Fism8Nj/M0EPB&#10;2j7+S2ncAGHFhlqexMw9xAZUMlAFxFjJyKxqbB+NmplOc+ukOyYdNmOJbXDCK4ewJbYJbC29T6Hk&#10;VS+ysgASDlHsRCa7mZlHN+MS9jKOD7DhNSkkVsng3SQaYd0fB3395zRmkft6Dpj4A7QnQPBGrPsT&#10;EDtFYjGIwSu3cchSYpzdF/KxqQdxhXuTkxnArEAztHbtVYteYqTBuFqX2RDjl6uGmG9Jm/C9/ICW&#10;2RBztFUl+yHGuhwviZFsfp16iX2eq6qIRWvgofZwG2JB/U6MKW1Ga87mkFCC9zPoC+8QI91wlvTW&#10;f1jFpqz+S4miKTHMrMsqZk6jzg3YIZaTfA6xLQhm+FKjbzu7E51qVsepaXPEMsF4kLtVKYQOdsjy&#10;lI4PMRPvGnuo5tlEh9g5HZOwAe9W9HcEsPbiNiMFmQwk8Fp93lU/vJioYCtZc0+7TciBnlBCQPEx&#10;okw+gTahjUdWiBX4GJtmbI7mPUQmjGS3YsU61BiaTPhczELM94luxWYegiUSy+widpnEmFdiU5my&#10;sjwrAvnkcwxicMhwKflYW2pk/UDsdBe5TJcxc+G2raEi0UtiXPQUt5CGGGq2F4fYFMlp/J7fRYxF&#10;5tnlFDOlxJJqOdEFQwwegCLQ8MQy9JFYXwuMYkrWIg8Yg+gIIJj1lnmIOQshrE+J7Y2XEIg1kxJM&#10;GMxbCJxsjsyVVwzy1rA27OYfeDttaeW4XOWVwIRdYvzcr8RGsvJitxLyE4RSI9n5taAHc4mV9UgW&#10;hwYzCwwMZX6JTRWHV2xy94rQGnGvMyYxUOMRl0QqLFwlxmK5iBHlEGsZJdYLWoMMt9Hkb3/PKlsN&#10;AZz0EOsLIORf5M6YOAYpAIczbnjON3Mh5aaBUFKzTinnEptawKTMgEeE34jNj6BLzPgQ8yIH5qUW&#10;ZyRTsX//rmJefzpnifla3EUWjyCXvMSa3fSHWGMDr91CxL20pkZQY/2rmDGpBS0dn8PMnxRweIgl&#10;6RDjPsWKFE2H5NXUUqMoQ2xascQ6zbeh5h9O2YlK0OoxYbEke8adsCAtf0sKohSJ21d+Gs7d+fSj&#10;P1xn0ilRDVL3YetjJcErL4nF8bx0mYquofa0m61Y1AnC1JVsGzHzp0IFC3rFgliZt/wdCrZWopHI&#10;ssSgxe8rxtN63bRug8HUpy3SjBMbZj4Mo3dixZ6EICsxJVOSMnu2IWAOL0Ypi6SwEpMHCGRmDvGY&#10;JYqZSmbnFzFrDzFi9gaiF2iITVwq4KkJjXGAzWHMp6SsKkMMW2px8t88LC9oOXz6ojdHXdBzg+6Q&#10;JZt8eWh9UAxiYQavX/5wXRqHXhlZpz17iFWZBBsSHkuUmZPsmODYhw8xBAG63SZvMJeXfIdYXUsq&#10;D0tsVl8BmJbEs5DPr5xYrCi2Bg15+OScOuIMMxHPCYwsW4fhNuTIbNYQE307rXZ+GKheRy2Htk+P&#10;lZiThDCcRApxrylLrT+F4IfrlEQrDyfHJD5gBVoisftAXv77EwI8kzGJgc8BKx6tuOaxSxf9rB5Y&#10;HWJyfnh1f0lKyF+roUChRSOuYG6z3yXmkJ0JAMvfczkTYkk8WOFROmM0hrXdWwhnH1vJDjHxc817&#10;mB1e3LvMDUyDAmrsJlZeRAanw2GjXKOY6V7xciiwAJBTrQMOQ2xgasNo3y2ytsFO5In4kRjMDjGb&#10;0d/mDjGZyevu0SFWBDSWQICh4qcVLb+kyL16yYTZ/jqEzjyBB+2nwjmUKIsmNmDLLdGhZhIVA8Eb&#10;r1njCddAt2T9BUElM+6R0m4cKUtsLrmHGNXYgh1iELrsAzHSh0ip5akWPFipYcDQVjKy2G6iL39O&#10;Yy2sY1U+brQT918llinOj5aQ067+rqlB/JlG5NFrG1FJksJH7Z2YzCB2WyKU2a1bGWmiDwryIIrg&#10;OzKcIRZgQ1oKkQXBuly0upRdNfEtZVC99WKs+aBVJrLysOZRoJxfYHE0m9QS0g6xtTIrEKDHoDtj&#10;Rb5iAm8KT/B657zM0nAQc9rSM2y4IditWAxi7fKRC/xQwpCT4BmwQT1+TUU6o5INSoynnuKh7nIb&#10;SM205mnLPsMVrMDMpiuySCziOHWDEK2eJD3EWEGqUGLLK+a76PLQGbTtnYdYmXELI/5JM8TKSnOI&#10;+GP3cyC5Too3Z+yZEhPZMJvd7ZppoiaF11REz94ALvxMPCNDTC3ZWRoHZiUWZrKKHcW4ck0GWOV8&#10;RxgiytM9C6ZSQavbwsCVWFM0X6d3bquwRBitKIMvgMDfZdbCrFw9v4JJy1ATifUTYvoNL/FbgCQ/&#10;zByIsQSLjewAgFdJlVMNKfadQ4gBDQRCv5hZhdkDCb/BJymYJLCFoX2q127wRE01wquXfGM5z1Zc&#10;Ugl9opP7I7HmPsxqwrxYzavk8a1i9JLQbKcpRZkdYjPcyEn6MBvFEbVniWjQIRZe3M3ILEmTNsQe&#10;WnVc5HQXOZhW66SHWIwnoryIScvaLTGtWajaKobXKsbEU1JKZtY4lNq4e2oEK7MSW8Ukhm+8vQlu&#10;teQUQ4aB7tPllpBP9jX4v9FaYtYdtYGWL2y9h1c1a/9k5tCyoE17iJy6SDXEuIEawj/jhmTUiLx4&#10;RvH+snNsiBHxdxPhzLuJSevmBVIX2Cm7SMqrdYHY6cQR1yIYNkMEtVnwT8Z1J/kQrV4aiCiVyScY&#10;SvhvNLWyEm+5DM2eMMcDbTmBMPAuVjfUlvzNSgxeJdbp8GhMR2LDzdKUlDbELmanFxtMv+T+9TL7&#10;EcvgG7Hi5ATlbwaJlVlhsGeXFnYBXWKlltsEHlpeYYCeuw+n48HDsn2iJIaOh5qN+fCKmgA6IdcN&#10;YueuaYUIqIxUHFBkMlMTNMymBkxNGEDAqK+wRNTIWHk9on0gViA44BPL88ZroIwMMxxXNRobaqUV&#10;W8mOFW3/1oC0yJiU+2Y4JDhJthYhARP9CJkYIxa0vGEfWlZGy9zDznViyLjOHdXw0UrqsswQYzUb&#10;KzEli4Ugte7b42slRlOVWHltNALMz8D2WvNGTHTLSRti5UVIWMku0CrbIXYUO0LFWzYTDDvMxtfS&#10;2IqxYQaxSrYlmhfg/kSz9idicTAnF763NWaYhVI0JdbL0BBjcr9GsmBo3ywrDDT7hkei+NiIN7FY&#10;/B9ifaxig2ioHWItcYlRywZr3/DPx+4ESNCpBTTdUzzocEuGwUkrNokVhDNjeWIgzThYIvIXQs17&#10;mFGbMnv2jvAiaKIOqt7MvfI1tHo6HLqiRuFDrL978NDSKNCDpsTEO8TiIKuY3fjUhUlb0BwSaOyh&#10;aD1/PLQwqUmLZ7YQih0SGLn3R7Ucu+W25hliOhmbwRQzU0oYPngUBpsZwDpAnu1BDGZCwM74SW68&#10;NdkRL5EsMQTG4NUWhBYRa4Tb1/kc3//4dKNPJe0ZfmDlKobv8Le8i97jN2IdYjDx4SWshdDI5STv&#10;ntNjLRislgugbzDCSdHhFVqRDLXwbSiMcGbJQ3/a0qI9X/0RkhR636xmGYB3c9KcBO20do7GRLaQ&#10;DqOXuFpATAwFwahYOrJGnhRoV3aoLDGWPszY5t20axuOtpiI/aHEe8GOGd0Nqmosqx6QVFDDrAMM&#10;SY3aSIyCz9aliQKgsTcxNSNCDe2pTYnNPMNNK7oHKIMhjRebKnIT3AmtcxLDCArSihL+qu6D266b&#10;fZKLC95vxFoBJYMYOIYYp4AKCOnWCrmWkTyWWWK4dUwEQgyxXr/4YWJmycwBjLmAeg1zoLR9pGYr&#10;IE54qdibeYWxS4iieymN9Y2qD8Ssnqfsp2LA8sxSa5zP3EHETmwAwHJaAiUWnv4AR2b9I1xMXM6v&#10;3vcTRepJ/PR4xfkDMRR7J0YRHisvZwSHC32IBSpYeSkCDHrqYgY6jvrr4y3DQ6ydijM/C0vEpqV3&#10;WizjlRj/RrPAEB5NY22ErqZ2otRudvuDg0Szx96JTSsW1kWMs23FYcblSGJDzWcSaxlMIfuM59w4&#10;A5+ISeuimPfr9LcImTo/XA8LJWUCAYZYWQwxbaBbJoMNhnYuj9wtLTEmvP9J1aE7HOT1EMsdU+Vr&#10;UCOUGGQtuLXyjMRY2pVEaqRz6vcvXMda8CZdqG50DzG/sLJiT2ysKUNmy6hGpoy3vN4nHGIrGTQU&#10;7aGmefSBmPo0wDKL1P561sAxbPA0skv01YSh0M2VsnXtvil2+nDiwKuh6I8uyUNMXtM2lhesxpxe&#10;pHzWtsTCUGo85XHaTl5LjF87aCsP16MYkARUblNr/rOMqnPdwR8RJUYfHmqrlrQkZmVtXEllVGKO&#10;gV/BvroSk8chK5tMUCszifkCkofpReL3H8vwJxfAlBwwU7ESiyJotsVuWnuI/6ZLwWafM+4hJjVp&#10;1QhR2GOyGsE0nj7E2IRRrFsMs3ZsurHM+tDnPpleHGL/SiyQSK9kJeaZgWXBp2yg+pQXmvLyv0eQ&#10;2CnG3YrLTV6CfnhpRD3fc3bAC9aI8yqXMQaRDGLl8m5VjAzTif0TTbyCUjJO+isxnKlBrdz644RP&#10;n1/JFgIApxj+BS2I9S0BfErrIdZCug7LanRqybBFvsSAGmIVtqxHs4jTDnwjWMVCzNLwCwGBhOBZ&#10;Dqev2lZX7UVHfDGUWM7zt8H8nSQ25+nFMrtorWKgeohpS6qKdBU9mtzEVrNhJpV3i2Iwg1hmDLH4&#10;+96hfRW/XS/FVVO1xA+MSzFc4vHszTKLY5lh1kRmNmKYgbJQ1xw4vAa6EQ0JdefLXcnezSXWXnQC&#10;1yzvM+I+rUiHJmAx2oSll++nvlljqeIh9mw4+2uRS8xHnWV27Hq6FkTYUgPrwYHxbTSDGExKxsn5&#10;8hnujJeYkGBxloK9SqjgH3azgbTOKHYRo3sldiQLmfTp2Kqt8/Co0TjHkrVvCQhV1BexGszoNEeH&#10;1rvVexTrG0sgtyaEg9iEhFyvNxwJ7eVaQhb+kTs76alvmTE0f2QvVs3akBb9MphApt/mUHDUfyIu&#10;ClrqITY+ms8hFqPMWfTzKyStzHtFEceou8o5wcAQC2ZUdic1UXAQJwJFMG2JIdo25JKpDZh+g8qc&#10;W2KgAAGdQ7K5J3dyxq/i1C0GMX7npl0E6DVp1Th8WMWoeFvxryXWP5OVyEliMw4xWY2VXEu+pV0D&#10;TCzPChDjfL6V2RIb/51bWmP1IU4FU7EufHEfDu2YixvfevpXFaPhJhUwTMX0UTPE4HbR6/a0vXQs&#10;QLL5gKJgJaYNAomxbvevOyhwWafO09zldVihGJJNbULBVlaYiV1ufYQY/3K9skSEhxh9zmzHJKZm&#10;0JNgHjI9s6GViys7G5wGSpepIchbA/AbseeCVGQFFsNLYsTChhgThY7ouxQsy1DT5Ju4EjPVErM5&#10;nA2Oo1iVquWA2UweUiOXb4txgL9c+F7jSGbW8VG8gKl0idWrimmhRszMa4RRDMkSoLHx0htDsCXW&#10;pnfzwKDWnra+svEbtcYWF4mLIEB0xaYwhTiWZ4NLaqeKBVxil2QMFYs2AR2GWdeTRdD6TF/LssRg&#10;9qRqJJld/xytRgnOZK96MhuvuBXD0CqvnOm5QhtcLWw8Pe1Jmd1+cfNL15jeMNNyNNZBH73OSExl&#10;wUoFSPWghBnlLTUZZd40eOZmMm2ig5SEsqQwjjw9dBkKEEBlrMmq2IqwMD8aAx9Mdodf5jSFvCBG&#10;SMAu1mpAyuAYZsemu8/c9r/EBF8U2knFwAxjHW160kBsu2swzhfGuRLQPNcInK4XpzkzahnYH/xd&#10;xMSKCnvPOHpWKViZfnF1bhpqcD+V5Zm8GNHoqCXn6dZlsmjgfkIArdhJugwmrMQA7nnclhWRhxgT&#10;5MVuwAZbe5gdG1rlBXumoVmilZbxxGUuhP3N6NuY/leSDQ4zQXGb1LxY+ckrMWRmN+EnJIs19vXV&#10;32TGJx4BC9T+4vB9h7a/hNjMBhBWJtmLZMrUqfyQaxEpQSwPJ+uWhFTzslYCvJMYt6GVE7bKLHCp&#10;JSy8EgEvt2yYHbpWG0AhNrz27eS51Ptb0W9torU0pQW2IUbI5dXawmx5Jd0bpzgeXiRZYsYfYsML&#10;TnOxKTWJEaX/WiajvfQMscbH/D/XS0zFnus9XVJiw8yKEeHxZ1IFUy+I7a0/M6c/Lq2oJX4ni9Wz&#10;eFOPRLHU8oJYb3fclEtMmL6fdxGTlxlAFOM6VjuYHfaOQhmapDb0M6ne2NA6dR5i8KpeCefXxo7p&#10;+BDb6lHjuUzlKPlgFrkkpmRFSVR82oo5WVQmEFK+uLsnhGGtxmMDlxmTZgKnYw+10pdW4WRSQwlg&#10;45XYXOtKMc5Qo5Er95j8EomcMuP+1J9jQQxJqVgrjoxb7SmckvD3PNamzHFhZQRXrF1hCjtjVC8u&#10;HmLldc1r9tZVk9ThNBbPJRbJLM0pTt9pAvgw815OYrBO8BZC6gOprJqL0K/M5jNfQ20tTzePcCP7&#10;IdYomLpm5szqQ8KUlxPyrfky9bGcRXCJwWxUN53v93hE1iFWcWQmzMyx2ZptEJHLtCE2BqB1G+MY&#10;yxAz2KH45aP38iwvGD28ZM8sSfntItY25Tzc2s5txylPcFhbm81tkdxFuLbwmoxgMbJgIRYHEZfb&#10;uvJ0jKPhNTvQIYbZh5nPlA0RTJ2z7TpT4QQr7rbUjG6UGFNaoUQaYhv4tGLOE11UecI0lGiVCKP4&#10;LGsU00d2C2wwcjJGBM+1cCUmkEEqmp3O1K1htXCqxJhdWthh5jS+fv7K6ezgiTKiz8ZXxThdLAVI&#10;JngZaW7uBlQCQ6zMarr4bKMNsyGmYv5FGG15mV13sm0uIcMLYkMqYskLQQQwBqohMsQyzp7kL5qk&#10;VRq6eoFxUjmPAs02ZPmC7CaWyTyWGCwGqtHmdInhuVB3IfhjpqZ/6/o2B+nkBS3WL8yqWbhNDeaX&#10;7UTs8AQvjPKS2RIzUMMYYASzYm/EAIZxxBsAELEsE4/grZFWnB+I4SGzsm8JSebs5bXMmAR5FWOV&#10;IT8ZCdHgVFVSniwWeYqFaVMgebHmhxgs1sS1xGiAyVLb4DSJMLGSxgdWTUhG2TtNc+4YcAhDpBZA&#10;2byciZwsgs6BaU/iBBLIMCWaMaaKk5Lje40NsEOsgtX9zRZmcpg3PjgfbiQlI5//X1YYMgOYwBv4&#10;NmdmYnDnGTnP2QQwxtgcQUxSsUEVYjB7iIUHZTDAA9R8sfKqvTGbesy0QcuJnsd6JoFXMpglRU5m&#10;ZNAzn+SgdZwJtY5kqF/TSJ2b61hNSG0lvsNs/oQjmRtWqQWUpI/11kWvfrMdgypfnYENGNCM5cAC&#10;JH7XyC5+x2y3IW5y5wz3xhkeazk+Inx/JwatWJ5JjB2x1z/DUtSGDU6g73UFj+H2Rg0xax7EBERe&#10;sHeYllAyqQkdTegD1wFbQXl362Qcd8NQ8B6N5Tnn/0CMZHm2xBq4YbkE7n+YwNT+O6kY+OYp1mBv&#10;53IwvKoY1TFMhoZZiA232R1TpDiUtLa3zO58YzwlIJGv4N9/SGzqDD6IeeD5hxhh+5qapM4Yy3Q9&#10;HhqJNoUiyFUzqTX1lKc5kmRqJ7kSY6zpS6n2LEUorWCujd4510Jss76bmHLayIcZBatiOul6vvvN&#10;i2HpjHUMm0YkbYkhSsa3enLD5kL9EJOSdmiNSSyx+iJOM8MPiZn0mCAKFizAeJi1mjMcy5OZuvxW&#10;JsxDwxH4SlssKjZt8dymBXhmWLuhTBfOK/5pxEaxQB4YuuRywIkQQ5a1s9pzlrhT5EPN37DJ/ZuI&#10;Y2bv0zcrL+V4OA0pDGLkKjHfg7atamWdMBJ77icRE7nuFTXMYj3T03l4oYrYGQuGYaYtJtPKbNd1&#10;babd1OagvEqsuTQrXCR2osTEv0MYuGCdgZyGGHLBavd6gLXml5FnLM/9w5Gso1bi8EpavYeZK42K&#10;DTG7zInyeGxa0k21t2RNf64vmDCOYnRGasccLfmSNoMKxn557xnjadVFdhtYOZmvV1Hb2nHip86P&#10;F7y0w6y/xLbE+CozjzGc8w255nqB3nefDS9rOMRglhSCipGROIfYR7nMuV6X6Tz7CH9fEcjxhRmF&#10;ChrwaCeD0yoYxIxs9DIT4BxzRl7PhTAZwomvIUbomYesYjRdrWE+EKtcZtdtqEnu9EFD5KR/PT2r&#10;h53UNgOdxGaawDm27K2YHLRk51vSyKx4hpg/z/XnsZcNNUgcYmUWqzc7F5YTNtMQo6EEhFeKhl85&#10;0E/ahAWtxOjiXHzja5u1EPCfhWAEvIdYAS0PeO2JgZTDvst5fgdybYkZpnHuihAM8zk5uQxILI4t&#10;aubYDQkuLHkJzU6wOpx+WRQuUe1F8jndpXyIDTMQLaA5DYQCPIg8LjG6iUtFtCqxrpQHI6V/mOXb&#10;PFVBiFEWBRNcnSbdIkUvu5x6lcAn11iqkqJIjIzOpQwzzVyE8AyRE3hYkN4ZnlpUEptWnHeRhphb&#10;m8Xd4hfjOI51RwYHrkNsfjrI+M7fSc0wzMaVXTFVid5WUz0fG2JPkB4XS9luqrnh5GCbpd1i5rAB&#10;YBB2F1AyJqrYFKXOADPXeFqSI1jMWZnmzMzpJN8wasE863Wsdckg5aSgy29xe8+PRzfE4AZKTg1V&#10;NXp4KQTE2PEGX4kNMwoYx0x0FrbOA5fIYq7Wi3nGnbJzLvYtmOdf0lPKJORBctz4D7FUxvJIbmhV&#10;DHkx5SEGOKcwSbiHGZuAF1rK3/qvtExPDZxczBgAbjGSaWg52EkrGN0wBSthb6kyCBtpbeLMGGLW&#10;SQM5GIbYJpBZeY2JVCszErD39hZCBOIsr6PZG684FRfEthJM6EiNp083DH8nvJhLYkWbbmECxIwv&#10;N2k1f3AcYsYuscs6j4mxHCfDIbZ3fdxLS+y/UmOuE41pvYhdVDRRe1ew7eycyblMQ7DgZltPATgV&#10;42XLTDY1476alLpTuEUJ8uIdELEl1tZfZtDwO1Zisf5DGIjNT3aLAGL+uLLcMi9QrPaxvJqUGYLx&#10;Awuol8qQZc4C94LFSx5D5PXY6oui5k5m/zlQxcrYEhsAPsbN2lkix4+VDpOglsPgCcZW7Y2Ym4e/&#10;mxUrMWolYB6VRhZMh1gi0XuKPutF3CXW30yJIvtCE/RIlhlJPXmPXLGusNR+Xx+f2i2zuxuZQAXW&#10;Sqy9KK/pGerRGUPMkDW5cXQrBtICvSS7BOEcuG9iSY3sbFwt0MiFERBqY+NCBnu9c89guUus5DKb&#10;wrqCYZVqJ4PM4tVCSGxizjs0dmWJWQdfeTzEyHwRm1asIHF9sSyCBwerepXzYlOCaVi/nenJ0Lod&#10;aomGwaea5YDpBje6vN7dmJ/ZCmbIxbeKTaUFUpwzC+rEpRV3awDmj+8SGwVOLYYXGdPWHe2yNl1d&#10;TzEHopyX2yE2wcXodD2ERcUHr8TaiZ0wpKsHZzrRUFdFYcbB7Ir8o8AIO8TKTJH9HZYEkfYWHxva&#10;GlUqrcxV34PD6i8xmusINoWowYzvHE8u5ksMkMsjbuBOliUWG2Ia28zg4OK/08zWt98w0utzeCUb&#10;yPLl2AkHOQ7aWq0dbB/FpHWItYYwc/seQ4jRIsl8H4EcwUitOInQ+HwgtkimyjmA2FliZuNdKoB7&#10;AdrCSnp5BaLEmrMLxLClNdf7UrPIMMOrzA4vcmGgielPhP3HN3GZqx3v8T3/egBFHmJPVz+8OBDI&#10;EpPHdxQTfzDUa0rTs8EGPjJQS28b5FZUfftIrsniOtPV65M/OGzQx5ZbiOmfOgcNl2qJebEDIQCp&#10;Z9/iBnHPDLFlltONZSdSjxLLGlth0MVTJfacDkZ++9R/HULSSjTEpPpGDN/2osQo+81sZKviiVdi&#10;/YdGS+x5LV9ie6/IP8OBV/1Li2jGsoNLX+5sHoAnsPcSbUX/2PexvtVcgbqoBGa0HppiBCsxlZ5i&#10;US3Y9SnAFkyIAcfdI4DSFrnUFmJCWfrMLLHEaADdLWXOSZNYAplJOTk/bXE9EDmzygxwQYhRJ5fY&#10;0po3CcsuIJpC5BJrTLpLX4l1mEeY6eoanR8GZHpm9r6rxBYhsE0KNU5w6ia2U0qMEpJgWjHEWOY5&#10;A9AEsO7aVTjKMhkSYRIcWgEyjRh7eHEx6gTmFEg9W2c5sC5vYr5/GWsSIDfTuB6mTLrneC4nfl3E&#10;zoV/U5ErZuF0Pbyu0scOq8yFl5uHRq2k8hAvDsBhJptsXci8rwSxYGibLZECH/OomSdizxeOYEss&#10;vPbCT7NltBBVa6E4FF8gQhdyhby84sPXKDaC6R6QnaXPwK0Bb4hRV4k10RTOWTkhu2NDjJClEmM2&#10;xnRfaA7Q/6cBe1FrHjIiM42XAqQ6N5kMdxyQflAKizGvGyxckbmdYPzQaD7G8prjzTLEfszmRRVK&#10;9froZ9lSgc1bGf5gHcxwHqyncNhWku282CJixhqq85yKma0nTGdUJz3yaE7YGVjjlH8LUFJMdVrL&#10;1Lmv84oLTSz0UY/2Hbt0uPXq3JmnD8ZZY3HgUNkB08pZGYLqeeozeinT/bWmhJUqhlQQk1q1qVh8&#10;1HraF0HNG1OWfvB5bE7xGDuAvKyiV/IR0UiZtrxmdmzyYNsfDM3ggw5EmDOeAIxPRmmd5iBfZ2n+&#10;DvdIVjW8azk6zDTAOcVJ81HBZhlNjLV30QlB7iSXS6HWGCla9bokmmf55uetlr+ZiFa3XB8FO+db&#10;n2aGu5/zcYynHjL8J8GImFDMGXKrWowUNTWaB2zv+oVUTDnDxAOGiTsFtaYLnclEphIKe+WApMle&#10;vbAqVijOMvZIdmw2xUe0o9IagS2Agc7H2IBNhmKlOo9a2lTryIS1A2PQK60h1qePYDEOY9v8d/L5&#10;GIj74PdiintbSAyjF3U4NTgkcdGGIp+YgDCUWusZhgdOZ3NyZk0Xzkynruy/+CMlIwZy9ZqKYiOY&#10;gfAg8ur6B8vpCrei7aZxqAwPP4u0D2YYuSiO//Dk7ZrVxVWtVq3qJYXiw2QlVVh3xvIezaZGWJCt&#10;Sn08VtrGGMHcEEnE7cDbZaFk1w+D4lNhQGiuG9dOERVQK9L55BT8+cYnz4kzkeavo41gvV/c26AF&#10;ng+iw3Ek+6Ba11qsmrk/LoWyoFDieoxjz0EKBR69sGi2qt2CaeVdIY4OhrJKcus0rYxPhUCjiW5w&#10;9tvZwYnVICMYb0eqV2+ga2+q6ZqASwpaa4EyVkyL6LHqVWPYj5rOJ0D/IlWQI1jvg32hYdsk9Xgl&#10;TKIyD8UeyQI3VzNge1EbwZZ3xYptQf9gIgwcBFGu/8tHBaudDXEQF9DI1RibQ95lWoadeQpUzZh3&#10;REOykFKwgJ6yo5gFny4ie2/IQz9sLRMvy92O0Aze+Oq6rAhw1XsazvMDvwTyqGD9qI1eOKzF/+vX&#10;V3+nsoL1hwOuMPUCdnMSIpFHsEcuP8YO8KNYNZOEX6KjYj7fwwr2vsBWrpzL+VghB8lyjY0/0U54&#10;CC/Xzn5XCzN3ncaq2lpOgGphCYMfdMQf+jZ2KrVrrLwhvb7jjQGi2Cm4inFyUBUSD4dMbER7aNTw&#10;jWDTOADZtX706gtpw7c8sGIiNovrKMZzbTQ7osXip25/MADKTjiVKXbW1bJs8ds5NztLfxRjkHBT&#10;rtjIdXw6f77Nx0djnhHEFFAssMSxUqdOZV2tjlp1bsUPiFu1i8c7EQ3/pn8X7fHv/1k4goFEFKtX&#10;F5jxjRZQwYYqq9U86ScDCjYksDj4ecn3blIsOctzbBAORfEL41QbcvPUD+IsU6iOVo/T7cCJfq3l&#10;+YxbcPC4JT6CUatTKanKcGhgGxAxxk7z2HSt5ugFXpOexO9RTowN8evnN27r3Q9IDZDiMD8eTREX&#10;g61eNteI5JP5GH+3zHwRc+3t4LKVLOCSKPIoVNUSJCZoJi2lqU9smI4p2BGNZzWmHeNozu/8Pl/D&#10;NVkFMpsyYAj41GDAH6kua0QjazbPiBXrSdMV/mPXc4bHnji/fvZfdcdYB+BQrqPXSGv4nDrt9Wao&#10;NIKdb4816J9NGcvZMiVVlRpuQhQruIdO0WIexhg81lr5TTtF8DLFk5XLwB+Mk0NbJIgVycBEGYhH&#10;ZneNDbfBKCxPntziMC48CGqUmGO3VBoXDqIOs2J/h9s/nICpWOvXAjolCeytHOVkBUOk7uDaLLR+&#10;nFPHzvM+6aR8jYetOhmbDxNb7HDPeKUCQg2c5cYEJu7kY3rFLMMYHoy1kiajljzME025ni16FUuK&#10;CWjgCSTyfDA+mDt8T4hlRqlxmikn2Hys+cxTx3T5xZ+ickZsn+yoGWqD8+iVK24UG9Gm7nnk86Ot&#10;skdhnnhgjNhI1jpKRyvvGHgurVyasfiIWLRUxMKMS50w/TSyxMMiTKKh95tVrXe9uugX19TPIIaZ&#10;XSHHTmhybKc+1DwejEhzYawNs3cjVKzv1h/qmOEaHwiDIuFXL28l+RnKquAeeKnFQCe9W3/rKF88&#10;6Ufsg2Qmx+A6BjrEQq3JoWR14udEWL7hWpe7CrqO5TCDrXWosf3+2fq+SuWaS6qLrEsEG6W0mbPF&#10;olpngXxYZxwMyFsrdrh+/tGYQiz+asJ1PGqN7faQp2R4Fyz2COYq64F6aUeWffijoVjLP5COTDFg&#10;YUDkarjx83EpdgBbCqHW86rA3gTVQY5h1lr7UHn89PAcvwtWi++6O4Pr3H2lO9DzLc9nlVW1gYit&#10;YEEVnLdWwg1FH/wCelzm52F4GWLDTjcU2QNhFPOjRtC1HOWMo++KjVyXZP/l01/fy7yzXgrBR/sT&#10;WC07iU0x6ddFAYrZWsRZqI/rrVmnj2BTcIXhyQc75/aJu96jGQdHrb52jLS+xwAKakV2TD4iexBi&#10;GViWAr1wHsH2W84ZKdewBsUTO80wbatetgUZKtlthtcmsjL+cUcc67Y4MsZO8VtLP8hFuiVj/CbY&#10;lVyf8RL2emIWQsBrSzNzpUbJqfel17sc/VSW+T7H+xGrXG+CTXsrGMhNDJACe+TyWQ9ENpJZ0lJd&#10;yp4YrtwlDjv46V76rjME6wqzGCTWcw1AWwtPEL8ljRC7Ct+N9Xdtq49cLeak0sp0Y5+eSAY+l0Rs&#10;5t/V+GhDUWbKVb0QS8GUye6sSZwdZqwKHrHQK1Kjl8Z7acQhwCPY2HZLEWiZItdh22EFU6al+iYY&#10;4/2vq2Ly0RoUzdhxi/4EnjnvdqVroud6tpYTH8+tnCACDWUnq5la+A1N5Ak+ko1aNedoUxCq0Vj5&#10;OtEmPHxU4AhG+XOiROU6tLU32VRMtd6Wl+9+GswVVr1a6BuoSC31hYV01r8aK5I87wAnCv9dUMnU&#10;Ix+NmYiamIdFrHP/ZPi9a9bCzrc3G6m0HMZH7815SvwumHywOAyPN3PqBf2PBh0EoOhWXL1i8lyC&#10;nRvjrKZs41dzfaFW37LOtwQjkPVHsHdbxIBsigl8SZbhnduPN+OE/w2SJaI0M2DMJ+r55IHZ2Hly&#10;jPmT9Ab7MWss5y7LCSvddA2cZxwbsJphmVdVGib2FinHDDaOxfiDoU2rrlyxPK1e5jR+0WigAdSz&#10;0lRrvHd9aRWMQAkzJZi+5WE61+IaeNGYurmh5CTr9rFyjPDzsJmfQJ5j6IAG7Gp1DJd3mzKTdCRr&#10;wk1pvNq9UK5sk4zSNJjRDLdFfLNnLe96NVhGDBRMFgPLs+dg10jr3W3slNkaENgUNIvBYqVf/8td&#10;y3ZYwfjXJEcwkYnt3lAASWQhTix8yncUYNJTuzXJ/sV/gsQiJkemc8oiFvCpYU28sbhctvoxFYJ4&#10;NgXmmjDcjmmPbGcM/2T6H4LxjOcW0VMJATXKcG5fiGYowYIz8uzHmjeGU/A85sxWWeBtohhpRbbQ&#10;LICB6l7FFOv//g/Bzk9hEghklep5neMrmGIUooHeFFvBMuvAmFqtYEmycJntGnbyoAWqioF22isf&#10;ayFQi27yIm2MFBUqZpXXrLb19nus53FuJsMkELGc7wefx+IFj6PXvJ4TdhxBOwBvs85rrfdTsATd&#10;gFbMGlgFEgNuumADxffR64NgiSSy647Y16GjGAGBSJiEi1eowwoEZs8TShiDqsb5FYwKMeDkttgb&#10;VtFWsg+FaPMq25R6JdPyXOOqxJCDfDJojpNm53SBPYLFTpg1/UuigmFU2miJo2L78dhZXDHk6gqj&#10;XhZg4s2Fh/jEE57ArABh9PfLKOyKxrIKVKCVJ1ZsNOOlZ/9AlBhXMABQXbxWMFPHrA5Gdzr06uyt&#10;ck7uzEzt7KlmEccAXQvTpyg5dph5ODyma6x7nadGMAAtqKPKaMXED4H0G98YOEOBjYddx+tDYjGv&#10;UIsSE6kwqxrWUl8rjJCGozCJRSkEZ8TGJNaHlbpHOZ/RVqC1n+rfqoGyINtTeD0SFMGztqYyJZzD&#10;BOS3pqyxtXHgtnrEFrMWF8xSnDIUrqI56ZmO6XApJrZjVx4zXWacfMQerXCopxs7ReGBSIVK6qbE&#10;AAW0wsVa5Qp29rEET8B3wQbYE7EhXKlG0uiGmIlmg4jhCM6Gq2yXYCoGnFtlRSFv5jQ3kQhW6r4O&#10;01oTbIeusnjiKaYOLUJTLnwOTV/NYjy/LacMQbzGHvNoMILAWeqFHcXevMLMz35gOl9+Wi+MGoht&#10;MPTaTdEOb70S7bcVRlAiNhAEoRqTbG3CM6OCYeAAEMAexRLVgJnQaLYL+UVQflOIU/FjX17Mg918&#10;G78maqqnGqec8TTf9sjTcdtrt53m5rQplsgUpp/mqDXNXXZQ6QSmmf/ms+DeSD7+saQWTSVDr1li&#10;9ngmJH4rO7AIv5WT8PpDuUQ5MZzuXD2NDDkddwBWsQQvvVUsH8yMAZgR6u73pXIF//F9/4/uOVPf&#10;HCOZWcjzvknECDYZ+++rbNh3zY6NWFrgkYYEG/4P1gybIklswLbR5bSKzVyMJ/Dk1CG8RmaqA5Cz&#10;Je6eCKqJLtsJvaUbbwnjzgO1xi3WWZnGLKcxQUFFHnsiP/UTjXNihNlAsQGvMA2r8SdWdOYc3psj&#10;3onctji2yl03Y/NignZFsRFNo5OhNocxKSQR0Y9gRPWDT7NAamDJKT7cQ+FT3jNplS01LU8fwTSe&#10;z6AsgQwuYF+CTWE/CPZhhY13BWudcYIK85nXSUy5CM8k4l6CMRdmxoGfwMU7iI9SdorGz8MWkExI&#10;Yop9VcK9zRi3YtzuUK5BN4LZqyEPfQ3dHumOHQLURgJE1IhujrmTmhcrsbby8enkd11LLN9LuiUc&#10;43CMqYRsPR/Bepv2gErk6oVgBoinOcSjYOqFywH1oSgb+kjW0ItIUQhJGIBrnB693tXajWr+fOKk&#10;IY/oZU6C1M8fOM7LPn+ARVktll5xOoLFutTWEo5l10djP0TlOeVXqyZIinCHVkEJ9HCOU3uoBYL7&#10;TIsZGL7Oszqn7qfwVECmb/+S6Enw5ve7YCE8iKpwaYBI2Mw0/P41mannBjemdunCtzFPYSRrPsmR&#10;EszfIlhZL41bMKCgmDqtVj6ZYiVuvOjV2RPftFImpUpQnyHYXsVa1SNaZUhsBKNkD6i4dNHXZQVj&#10;UjFAyQoauFW08MS3RFOlFkL+IBq820ZS/iBY/fRsDc/mZK6M6EHT2WbMzOA2cYMfxVZ+7RHn2HPG&#10;XCcZNcAQDHR4l0evOhsfLFPJLoJ+tlpPsZZ9JfmDzekVLLaFpUIt0ZVpmD/RcRqPQgINCO5ZDTtx&#10;iepn52hTBmhqxXzJteFFo6u+GaCSrAT8U8WxpqpTXZw9oCf4ML6mJ5jfM5VnPEyKY80Eo4QauAnD&#10;g7/TgfMwIX5vmYS/74hZIj54aLmq88I71gh58NOL+5sRHisDOZDGSjXVdgPBD6YHUgW7JwUCOZ+o&#10;GxLLFCZhGWwRmC1mewxX/L7wF2cAMXcd8Y13PVtCI6zlVMzw5Fk0W5EhTiKBHcKx0azOmqewyRSb&#10;1fXohf2KYBdtx7rArM7W56NVr+NI2I/2nPkgnOfcwMhSEs1Enxr+SNG3bwzBbCfurGtSEGzQRmw4&#10;LU+tBAPkpADFtpDwHK9lq2J1Hlctz6rSY1P6mmeY2EQ1n8d2YU6EurFXF+MIdumlTZCWwGBHsMyb&#10;CfkG/pgBgx0LBz8hNHy2GvGc+B8soZ7qWB+frDG+JW6RmyrBH0iZp17FdIrKpMyKo+Qab6M5rdZK&#10;cBo8ndZvxZTvH0Nn+Rr9gICfduQa4u/GuOVGnGT7kzUSswkxKL2uUQKCmG/dxTo4OUqA+cOJnekM&#10;Jj5BjWgRx2g/CFUxCoLzn21ytkLKZfL5zmfspGuyRt5SUWTnnjktaz6eWWSZSNc0olGIDST3JtYG&#10;gD5P4Mi1++0FIlOMvFWpcRDLgHPUiXkze8yTUwdmGSiWAMlx+E7AKq4FmzhtdA707Z/w1M5MQx5s&#10;RE1cvtYqmIlMpfsarqbVGpDEzfxme+M4KU+yu1TVK1Ok6ZQCuGcZ3zgtB6BahCfOAUC71KYGdRi9&#10;uOt5u0Q/RZEYe8HVDBmf6MSbibEM1Rh/EMY6gZQJQiGp4w22CTsZsFxpp0i5e+87HUzd0AxgnBIe&#10;1IUYifJxTMWQrNnGurQNaPbpL7Nrvc3nFqovgg6ardu7XgrGddUJbzSfacyKRYCkm3nCckLD7E2h&#10;PWIPNOhJm5gINq9aJv545+EEZircHXbCUhODQO0+7EE4c0plApnSXAOWyWRkPi4DG7fZZPy9xHjb&#10;PZmb2XIWnAOkTTiVeTTL0zWHfreKZigAFAKIq1ZftfrasnDguTQpxQPc6p56XQVrOTqrkwTvtMK6&#10;y2XSVczJBj0rm+KtYN1xGz1zG3oCW+dHUGfIasIKtDGHCZkGAbmfUMSJYBcbAxLStAgGYkMbuH+d&#10;v5ZjZ8fw1KpXBeFB0W6zLHx0xjzvYUI3uGFB3cpN7dArgrHKYLo89AHEOl1LQTSTOTmYyrSdM5Os&#10;Rae1YBSAvKvWu15GzdzdEZ9XgviKmflOZWbqO8tio7ey2wZMLM6gSHQBMgfWAdA5RUnW4oyBvJKN&#10;R4yw7YUJfH6RtBPH5hxBzKwKlaFPe/D+LF8M+rEusWulCaTsKhl67RKrYrWZzrGi8WwRJYu2oduU&#10;9XXKFIK27ayZAH21SqbRyxpseY9i1z0HjvUoAifOPjaKPXOUy5AFusnNZe3fmU64LdRUCmO0Tutm&#10;bFwUDNDMGdNnirPV2aAYNXk+3g2xxif2uE3MrZySscRmhT1EEGhwXBaAZpKiHz3KB1H9wDydxNQT&#10;o6ZNniCU4DJSGXvKi9N1V6+fXgKb607n8ermmVRW2Am41bsGLX1prrCdKrxWsl+ccRSv+tUFnxfF&#10;iHUGVur6yl3zIGbshJvvWk7O7NioxYVumxyb0SKxBKNYBetW8ZAZ5pvmCf/RMnBIcmwylLKkLeoR&#10;zZBrSbB5TKGrnh+l2O3WWdVLe4LfoZ/i4N8R3KEWgsvxCBBz3pKcZuRMHfUcjeNwfkXgmAn1HRKU&#10;fY4faBKdyVrHL73my+eEqDUCKFaxfcPY/aItONgWyC6oxxbfWMJOYks+BdU8ZoB5RRrMMACFn5uH&#10;EE7XwelOGr06yylPbIk9kX838zQIZd+uPEbooVqutYbUeRRbGC9BjzGjEhxf4a9ijBhCq89qZhFX&#10;r3ej2w/DIhnFotb8PEbV0MxtvtGJugwaWRSspu3Hd6FiTcQbnpqvglXNWSrf1ocsaUzUVEcyZm7F&#10;pDpwmFLBDOwKbuSMaODyQ7OgI9goVs3amjXFMLxsDXkQFGVm+EFdXsTKfFxEXlxbqLp/ZEBe/cp3&#10;3PQ7TkelMSj6Frs4QOESG8Ue3fLQLZu4iddQ8TuFoRRJZvmefJtutZofrcWoLcakiWFFpUI1JfBG&#10;mymYU2ztomFYvT6EbeCYMQxPUK1yxVrzWPihlPtKTLobf3hMyYVw/Kn6z9eU3sqL+yr8qVbchaEz&#10;GW0M/KWCa/22R826tYulePOPLRsqayxhKtib9S6E0MQsAWvTorBESDUFBmSzNRcZ/HnrZSMbZiVa&#10;itZC6jK4Oq7LEGPgTHHcfBWMjCta4k7k441v7MiFpVpUjfLtBUG689KM8Bv7TbIGwZW/5vYItnrh&#10;ubWoYuML/JMQ720+6QzfUoqZeaT6D/93B9VbxRIqcQY0vzfrBwaFwyCxGmYYtBo07yVYcyHNY/x7&#10;3Pm/QpAsidWN0t6VWOoJR0RrBg2GnbFzIGhC8xFq7GiGZIOwwXWOeyOMUTWql5UFcfmuYgl/mqE4&#10;N5QxdP2wwjASxpVidI0dT8GTr1cbAuhax3FiPvihgk1/W03rbrUS6tHrXbD+qx3iJmRiNQYEisP3&#10;55uTlEeyWWQfTSAA0gxy1bS8p1U5zQKRbSVj0DkdvvQaXiCb8BkiOPTGs775OMamqF79/QTpzj96&#10;IcfuKAtUJIMC71gFA1LLbpcBbSSrjZs+doe3BquXbq3dVO+9dCLoY+UiVAK1yz7IZccROXEp0MSC&#10;QsLXOUBaRJGSN1nN+5tRRSxTehWkBsjRQNrsLBNNvXbKTuroaQ76r7BON+wC01/HugYnVdIo+BFs&#10;Nxc2FAQrIVOA11DGOjAMcVbY4BboGtBLYMpESvU6guE3ZGY9gh4uFycNRtXLUCvYkYsP9PI/I1rB&#10;bDgCWfpFImIJbpWH5keTtiaLGhWYklJVgxBmQ3VqjpzFjEMxIaESRLPAHmabDF9QNjxWtHPDoVwV&#10;LOzD//0uq2kIs3hFJZCGulYYSWZ8zIPCbl7zkcocTxJSgLltDhO2wMNIQsJIOEOBfNYXa8qv+WjH&#10;JXQCj2DEMQDIRQJoki9ogms0WD/BTr4SiG3p360ktcf1ch7LQaKrF3BGsO4asqtedbtTzo74QawW&#10;MRa5pvsPn4mx1pgEG8GkfgRbe3hO2iYlX20Fw0cqahWTyVzrK5iEzLvlJlBiVK7n84+CGa+CDW4C&#10;9HbncBzgN2oM5LWWDfOwytVJG7G03xXjaQZWL9gtuS79D27rZ35SP3KNXvtgKe3+SwjBLakJTUSC&#10;ucL+QHx4lzGhNiV1vpYxZBIxVFLaKa58MCl1czdgQzXSri9E6mcX2QpmK4xg/DO4vfzt73lcBMuQ&#10;x8KtMcYUpN39CNNNtpBNLZ7Psan8VJ9acBR7E+y9HQF3TBeqeVPe6o1U+bjMCRrw3uQwseEN5x9p&#10;PhMkYEqMs8OaUAS2KajprAKq2o3ryCWd+f/3LHTpDHQi5XVjo0SnXWIVq3oltqEBi2CWZlUniu8V&#10;yG74SWAS1BitWRAsOQe2DvAF2Z9tCzHGqQhTvd4Eq14z7aO1iIUzAFTsXTDI8DlYAQ3/KtLE1LDh&#10;+u/Div8RjAP1kvsUuWqNXkew6gWNZ2Uhl4pNoa8fBQqpQSpXbRUzNNvtrl0q5EpNHIAlzKUB3DBg&#10;YnN4zSBVP2oGX+Q0ROJaED7nQoRRKIvRw1hYRrCLZ56d9RVkfrgmLqOMxTWs2ZzUS6Osre0aNc43&#10;VVERE5OGJOEfwVKcaTjGEUy5nt7YMquX1Mkp7Uw04pteI1iebKGVayptGIs3YnU7PMsLwEcwwBJ7&#10;9TrvQg5l+MZoqkE65ImDEbM2LWE53HETL/EfexNMe9Ravdo/kuxGDTCh/aZYT7ZTVUw4CnaD96vG&#10;BKZYgSo2JdjGSLxcwxzrCkS0GidiGbIQU4dGjBFUxWaJDZe1MrLO6iXqiWKM6l5TqGk9sG5BiTxw&#10;KcsRTMWOVqBf87hJSDMR881Pkgi7hDd+dfog1W3OGIrl6P1U93uRjWCXzdrMs9ZScKB+TLC1nijY&#10;QXkuOMlP3hZyBJOz+nD15vNYr2BbCqL6FjuhpwuG+JCaNgyxuePdOg/kjfGgM5a2fQegpCZuSxp7&#10;Jy8aFlVNpDEPHGoSQ/bj2KhFeOIn7v80GDW7dniNccR5te56UiiP1jg37V9sg/22UxSMvgJ4zgen&#10;tSU3eRIsoV4t0LAn8B+MIaYlslExyRO0YQ/YqTDKTZanzglSdOAj1KrVc7toCiReIxnGs4s5iMyt&#10;5fzmmCyxWyfDxupVlwOaB7/70QdUeNSCi3LV1AqbYSV7s2rNs0QrcqELEFvhoCxC9GpFuhpaBVBS&#10;UEvZOPwVgcNnZGPqpd17JQiHbR2Y3OpSgavE2gN2I3wACcwNdfJ7TW3MljXWI/C47A/Anm+WDGeg&#10;OAmvNTBRmd3A+fSKc6JralW9LDj2ptR94KiGPKpTkfvxjLTZhoDFvMrZQlAJa+G+7Qrb7ctqNlhD&#10;vKZeb7IxtwUxyyl4FRvNxu1t/kwvQowjy8SMRqgtVMwTMGhRa7h9MCs9w7E5O5liOchpkxB2G2HC&#10;MvXIlIeq3C9O1VKWUWwEw86SQjLb/baZOiKd748RbtfaVKSSFWeQbk29RoxgwQ3o4CHk9v53/rAK&#10;H4+1elUANjPxytHgjxMeMcan4qAa6wk6fxSztbQ41teBuqIKssTvfF7m0NqWuQVZRgDdSjQ2fkyd&#10;eW35hphgOfKzETuJUiPRXLFGNBVAIz9vq5bquZ8fpdXvRjmN1YLGKthcxEAONrDkK37cbUewsbop&#10;wzvP2KZIkkmxHzwcO8Wf9XlMsfLVEP08xjnnU7qY2Y5OjsYm5JS4sI4GFuOqRaICp0SOXNaMeXY7&#10;YQy5eWMj2YaMYJVLW70YHUMB571tnJp6+cHnMdwHJjWgalSx1h3xvusIuCEZWCCMYF7kOpn5TH6I&#10;znRnx3ty1GOsl8lGIX9891oUo+BdXsjG93P6zAGXVUuamtBId4R1WiF1nixi1Gu6+a0UbLqPXMxr&#10;9VszJDMFMbGzcEexRsWjL7uOYCZliluneo0iZxW+G0nve8vFmdRPMS3i6qUGcgZY34+BctDtCmP2&#10;GrPfqTp/6LnE9ImdJH7zlJIpGjvfioJQ1IaHHuRjhjArhVEEwJ1sbcLWvvid6jyQWVcLlifHdWW+&#10;Xs9ROQu/JetEIQhCyc6eaNzxwax1c7R4POzEWzBF65M8Pkr1pdulmPS2mC2eVfTpWTPC1yCe49wl&#10;Yme+ilWweRmAdX6mU0Km63CEG2uo0auiqdmotrZSaRYLLJSgMtC7TzYFM5jTdzbm5FOwfDtAMxMP&#10;BHM201I9zJlWbAQj5Mp1hyUmLivYk4KQ2JldDPXQ8vQ6erODsiDDjbpxZbm/V6+pDWnyDZC8+RtL&#10;jZk8EuMw05kbQOtwBHsCvxkqzcNHix/SrXaPhkSF/aTSnmrGc0IbZOcvDRWmWFYipZhy6kqSJTyT&#10;qPr8hgolM8WfIzYmC2T0cmmcYo9HXbBey94Nh3xd37A3jFv7sVZPA9kDjfnY/Jpbxp1fyW7BgkiM&#10;BZn5M3XEOgk4fyynOrKj75a5raaWqIkdQKVONctoBCNNEek7LjjpER9qhQ6rxCNFKTSyc5j2cRZr&#10;PJN23hTeFeKGxjVs9HqgdRfVj1j4jUngTb885XhGGmFyl9SHInEe7KAnTeYeqBEszxnLRCozG2hC&#10;OL9LLF9NkZmdpxl9Smhsn6LFJRifTu63B9uAIip67bW+tJqPYKJyNRvv9oN3a4UYdrD1GGc/1Cuz&#10;nBQ7ejmniD+EGrHO5cc3Dm+9xi0G+Ec0bDZ1bQQyXQ0oTJ9aTq0eUhigtXwvhz6p/fzp35pi2Nq4&#10;xP4sGCrXxcJbeo6NvyAaFxjW9082dR+EoNmiWq9Kduoygn24Pta9jnUbvXQ9cCf0Fbv94IRhbZxM&#10;w0u50Ao7twvI9a5X30yRgfjLnwga1+BM5cPaYUzQnB6rBI9SEygG9IHP2RmnFKbln8wap8X5TbDi&#10;mEy6qYOF6xSLwrSZQySnrWBZH1S8DzkeyQDRCBvAgrUwTTjZxnNFi+V8/Ou5hR5X6wQWPx13DpJp&#10;jh4+IrjDRCoE4qG2gumKX/jB7SFBqCbTzEe8fpuzTML0OPYEOCHi7nc0G72gq+VZ/9bU4rA274KZ&#10;ffKN7wF7JkwlmqazqGtVGusNzdad5GChs4AXmAlB0Sn7ZGycuq9xSIwBQPp3wUaxss7olM8Crprl&#10;Q34gGGT1UqRapOpn9Dq/oAe5UpOF1ijaEc6UPqPyU3o7GQddalSgTroU4mLMuA6WzI/XQmGw1QmU&#10;xkwow0AeMCStM4KJ0fEp9EpWTsQ6tZ4XDDGOJvuiBZtQV7B5nzOByFZ3P+ZTSwj8u2nj9EExUPvB&#10;522ymWJoIMj5o1fuMfrxmDsivmLaHoJHRXuaT4PRmMcMMo2izPxRbFwyUWyg321b3y34Y69/utgz&#10;bJ2nnAXQSHB25ZC4aclZphlsnd3k4QSpTXMkQ6v+YPldr6ZYtMSJFU+L0+qsYs8HggEi/rg+nljX&#10;ETEb+TLkuqpYEG+CcRM/gq1mLLD58UarJDF4lApmrK1/SfFgpincI9guMYZaARHElkeTTTbSmSvf&#10;KliGZ9AhIhKugmCbehP/LljTnKvPhVDRFEy9Klj9D9YbbfE2SuEq2X6NYG9v3tSbBzHMGvuTvQs2&#10;ionB9F1ilUnjmJdvA0pUKXeJrVjYhAKQrJ5sWznYUBWfajnL2JkPifKvYHN5MZWW2mVLdNhBxqhn&#10;ozYSgXQW60S4xkt1qnVNFSJMTKRiFWzjH/cEsOCXYIYhRP3jfln1GsGIYxCUwu8SbJ/mIA9+L7yH&#10;imU+NAJg7w9HqP1exdKO00gA0xv/ylAwF61J+KQkZ/PuEz7XoSTOjojXZqKEdAd2//m9qc5bQYmS&#10;LwvInITI6JbqoYrtzCJ8mCUqda5eT3hdY+MN1NFr8R64qMzaR6iutI991VAYMOYDSP2chwyfJQaD&#10;OwKuXWQ1VMoXknEoLpCN+6m9tnphg8bZzRnjJBWsr9YAeahLnE4px4FJgEQrHigFf7porxgMYUuD&#10;GEQ4RBvgoHuYXmXqbG2iNmwVOwsDz8ILgCNVbQE/zpq79YimholkrEPZLo0B4raeEF/MyI2d6HA5&#10;PDI3+SMOCiFTTLkUbCUjBlEaZiPlg2POn0g6TO4xxjF9BW/6IVDsMy9nMxqOo5aK9Y+DGeAU5247&#10;M4qyEUxSxY5glqn1mNnzLU7CIq5bmb/Ue+llFW6bRp5043skw1AMtWIV7EDZWsVMv/t0bQAaeKvV&#10;AHKVSB0XCC/GK5YmtqBbERppQxXGwbBham3KGvCUe/zQBL+D/i10BgdmyrCCvRWnddjcZC5E0uy0&#10;oruqhGbMHaEOVkNv4F58KljcDD0FaW3weBNMV+G2uWquripWyQQj4of0gmipplg5vYGf0LvExlcO&#10;eBRM8R1bmDEDWnqcEwQYUzRjXOR4Xm7LroWxlrrFUc0cKsaCFCYfMST7Nn9Vu84KlvON0dQmSZqJ&#10;M1mcMr1Rc50VaGywyom8iTyCUaI4MTezckmfLSc2nEqJmCYDKqZoK9sIxpm1BV0cVtxowre+DXyz&#10;OJ66jrM0NsJAiz04+5zYA7TFu4pGGTqvdyzzFJNf/QaFlcRULP50QUFmQkMP0hGsg8X/+wLDTg6j&#10;NMsKZqJTKOanqRACKeblZmKzxLz4zA8VM7N6abJ5E+xJ9sC9JauBdx4ObJytmB/aCsZu00odvvgp&#10;9nA+nfeumKXnM9bb/iOZQEG56fHFz2mPPW5Cwa2FjAEoUUzfL48Tt5IVLHD7t6YY4rynSrzMFaB8&#10;pdqpo9V8O6l2vlB9+TlrDD7dE1lhcclkOUkiX9QiNhVuMnHhKtxHtiq0cj2WoaPYwOBzjCISd+/M&#10;iTvBdKxiNt4QwSP2qFULrXllvYpZFCCavb5TBOdVKn+oBlUV26tF2bWKWAGUOJahseH/rf8zRMdn&#10;4NKruWH6VkMCPZ+amU6logSsxCayZNsVRnwEm5/aQ8uCUJlYJPutP8aOZhWNjzEvajkP9IWx0brK&#10;iEl1DdugxIkRr6zhQk4mSRlHothRjw3m0cuiEK7JzV7B3pzGBFXB6vj/sFXr4p0tsWVZScEd49yD&#10;O8bzZNjJx1avKjZYAds2HMEy7whmVZ+iDot+1ijTpjSbpVzoCz+BRjDUshVWsHZDFUOyo9glGMFW&#10;b8IZfmjAnMm4EaX9xEe/2WDW/ZRdbJN8qXW2Uy8TzYFiQSH51PQsqvku30eylyUBpx+YIYhFyFhC&#10;T/UangnOc7aSWdKqMIKxJYZYBWOzvq5hZ+6wuqwHN6Xi0w6V03TW27gxFcu0E9p6jWDVi5CiJ0S8&#10;66ZkOVMSMQgzu3o10JR+0Wbo0muAUROrtoqttWdqxCU42/PUVSvFYwEkxdolGAz5OLZSPYr1+XyM&#10;6WIOaC7XUSy8unFcglGeblwQq2KBb0FrluTpXuoxFXlyNVUJib+C5QUe18fTDK1XY+WZdbJKxjOI&#10;vgi22ym+8y4V2Cj6lH1QiQ8TNuEszaNXeVG1qQJz+6EREBAfbUkaCCR/tO4nX/3jYNWL9JeJ+5Lo&#10;yOV3PeJIEktIGIgO1G70H2/sk7G9/MyFPEXFB511mxo/ZGpk09RMFq163/YieAaJDAYjWWKCbTjD&#10;qDeeq/SsMYHJUMHEplQT6IS6sImHgB8FW50wpmPGjSneGTqBJAWnGk8Vqmo58jLL5Gkww47l/LEc&#10;oNV1voIBV7TMkafF6gprjTIHIC6Cw8y5hd1iHMFWMbxlY4804XbJ1Hz14p/qvd+CNtAjWJkRR+fi&#10;8d2ys/K3FjBktsCKijCJQ6hRy/tNy7wVKC3ddWa2k+uwxkGM8UbNwRQpuKQEoDfztI/+x9uAtH4t&#10;3xOf9ADiOzZyYaCd6hVtS9Ug74LtXYcwWBelRhQyWRdLg5PXvq2PXAZKPzSyJuEUPVXnX3FWsYQO&#10;ioGwkW5SWxhdWZj63bisuMjiFe8TxjhWnwnFQnVc71i9ca8zSc/0zqeChpb1hM4cRhMmsEJIQ7aj&#10;XAWLfX31Oj1X6tjAGnJFpDIY6bAZVK5FewQzyCMYWEawWOtyFabcjmAYjqfQsHuW/IqmZMSqYv67&#10;211iiUtEakEkjUBLCsRHr+tnqhWM6JlFVtLHd8NwKByBaNBPNEtw5B7/ydjp41DSnHwiU6W3e2ne&#10;cw0olv7oZuXG+LMP5plSd+NtHlOsfZBsATAE3EGbAaLcvXOah3Sj11IjkOjxOTLrSYXiPpyDZoiv&#10;Zi37CNYlhmAJnbDUgzCJdkmfWPiL2NLgeK2wG1ZSFtVUtTHEsty1XsCRC16Xf1jdggUzxaKKDoLw&#10;rlJitkaz6lHskWyMEp6/0zGBJos5BpbD2NFsHirXIxinCVKeVopgRJryWpXGM0gmD/opTxzbMhgj&#10;sSPV2CqWSInXlfL/JVijVjI5oZiec3tZYENBTKXxm2AAGN6WRsN9BGuIul+KQTdulnAyTPzE/fRp&#10;K/TtG1rRRRir7VYs4/ytqaOYkWp5bgLsCFYz52qFgdopjSAUkRRLw4GnVqfMhVdmtzp/Nnx9OIZa&#10;I5gMabrw4vdFLHziJ3AgbKFXsRiiEXPQqBj1+CBXU285Jwzu1cvUkvYLpeKPbQyIGSBmj0BBzNQt&#10;w5KAuDMyIQOEAlF0Gr3YG2/FolaMf+OcuVZcKdYoqqXVpsyPzQn8dgyv4RscD8Wb5M5zpqAZhtCx&#10;jvzZGOuXEYekK6ULbATLEmup1SvlXtGq2LUtWgndAJahU+rxUK8jGL5NrFRHq1ZzopDfEhDGVRY3&#10;HOPKA+hvmktlmZwFtoodmEmhYHzETul/t4xkmM/HzkmsUEi/nVO4l2KBtS0xcEevmArEjPXMeyd2&#10;GfMzj6IPzy4V0AAjCCj288EndRfT1kjf3wsNdhQyQO1yHM/Leg/Hs/c4sw+3AqV4eD0WsikmYVav&#10;+bslsUeyxEepXxGsysWq2mNUTkOa1cqeEi/THYgNEGuJYNulPLvgaiNBpzHMaIxExi8OwhoVVz32&#10;W00PEYUp+wZ6WfopmPUetY7l5F14eOhzlflaWo9n3fQbvSjgKMUD3zc9WzIdk0hPEQpZfS5rWQkn&#10;CUTijjeCrWaqVsWoC/8+LJNR77KWLKNQyddRq1LhXHgzRSQw1kaxueJiM3AMDXOWSQ6qlnJNCSb2&#10;hB7JHr3qgxM+VYxtA7en9C37CuYrPG5CRjFvo09vGFu9xkn7KFiRkhKUx8i9Fb0Fw45gOmOwipFY&#10;8GrfnkOeLK/aSJaTKEZ4ofIP+jK/n2NGGdEa3PCqNVOwVhXJigTOWOUYW2meM8dG0K1CEsxS6WIx&#10;fPhbgUcsjKhVTDdAwaiUisTa587j6DX2LJbjT43xaJGdfZsvNN5VBihQ97FPzZ9qKdhI/77GktId&#10;0ILCkKLXv2qtWDH0QrIjWNvh/AvMLdWuPyqGZrdgZNiadoqqtqkkPRZwQvTj1groLL189FtsqkAZ&#10;kp0GC0QTrGSGJ+6kUK9RrJ7gEvGAIb+C3Xr1719R/SOZ7PqmwdS4S9HFyNx+HsHikXTJ1SK829SU&#10;/GYfwZoM7wp21VI3haqNVjHqoF5VzOCK8eNFb+RYVz4YbbWmANokoS468GQEi5zWNJaKXrJhlQwL&#10;6tGo3+bpCLZ1ADUgyUD+jEzgMQPmI2a3fhRsFTOjCqgZ5fcPbe8aMzOhnT2CUWDk+c3i0fkD1GLZ&#10;25bLNXCK2vQj2Kwv8A5gIhRyWKrH/7QGJrbFTnD+igB+fdAyDHsFe19ipom5f2I5N3qtYmOBRolb&#10;5YAd0YSu8axHQ0QaSoZN9i3+sYbyA6+6LXmdADRORHfRYFSdhVO9WsbGGJzOfuZ/tMx3ehKSrnXC&#10;/PYI9va2EWkm0QVXwOV6CT/GuX7wsPUoObXICuP4PGhMbMmchCYqxmHzzbMYehFnPmmi2yqaNf6z&#10;lQpclCw2Yi1zuOvs9/mo1+MEv2JexyMCGqCCkvFg+bvCLiO88/U4plqrrymTMJmmUmNT8aeqBCQU&#10;EfMchqC1YuCl5YmycQBfczSWcVeGkxwYZs8fVnn31ssEFStfo9o8csgZcOTr3UA30h3JLmvR59ut&#10;GPbUfOSKyRzjsG71YT70B/ZgPt64nHWDWurVzm819wM4ferZ2qjH+tqMJkymlmrsrDAVM/0iz/ci&#10;lZ1V1X/0Spw84ThW6n4w95qNeFYFwZKr6evOR/0nwsZgeo2tWAy138aPvWs2hWhZWiGsGyg2Xpa7&#10;Y5luyVKxFljT89Krggm7FQMLAUmMA95KxkNsN6sNebAApmg55RizmPcuWEvGQ7e0SmbdTH8Y6HTU&#10;ovbHrLR6weGgnlrUbRk6gTPfX/ZGczcEAUaw6vXIYajLTlTi+jgH/aZLMYD90uqtQi2SH1i+39Vy&#10;R7PCW199yX7KZ/UGekA/5J9QhlnLMxXTDKnhsJB1PTiOXklJXUjJR+wW7FIsMRpRH3EqV4vMR8Wq&#10;y6hh1mZrLY7vckKwUawxxoiBzRKbaA0oDSIKJzFR6M82muGm46qlqZAfl1kcTKm6Lsaora3e7IdM&#10;4Aa9NJb+1qypJ6rh+tHPPhDWmMydmOLmuKh3OCczTHxy8lGLWt7R2TNNv/6NyO6WVdDZNf21hZvJ&#10;IgVRl/TkBJE65On3XxHsKLZ2FtgHwRY/5ZQFp05Ep+Mx3+t6PKvLCOYhp49iRB2ZqOTYvIp6rjxM&#10;MgCJSbsLbGgIf4CT2TJQiCTAH6tSJ0vOTEio4FzoB7nGM8ZPTuo9kilYO+Y0DN7aM1+QzCvSrXdn&#10;mweMXmuBVaYnqyERrC9TiTD+Ry2Lf+YOdssKx48t8Cebst2KacpUm9MTdYpYkTRfv557cQU7iZs2&#10;mFuzw6IU3nFPCrOwsCYPlzWibkTD4T/euC9cDtlNyKkEMSVbwYIgpxjF3em3XM7yxfBIpjE3aQSo&#10;Wn3xId9LMhd94l3XsHrnE3u0ypyb99DeuuVFr282x/Th8zEFA47eq9hUgA8eYgatWqPTmG848IQh&#10;pjTtlI+kliP4pwhbBWgACpaTZZJoK1hvQxq1LTAVeHxLW7BKJlumMJNcq9mTfhTTmIatXH334s+C&#10;ubzUazv0UewRbB2HJTZadQ7Wi0GRs7lM2YbGw0M7moEFNODRfanP5xjRWkVMnX4z0SvXUCgHsrUg&#10;Vuu03VBhfMA3j2liZzusXYXBRSO+oAtQvhwn3KYuTxKe9LVLsJ2Rwa7DS7BRV8VIBD6X2LOjmLi9&#10;0sy+Wx+fR6xV68i1YumWL5BPEI4cdA6T44UZqDEnEjNwqneMS6CViPXKhfV9pGoUzMDeVTByQWCS&#10;NZupaluBw2aTm5ZENbfER7OcMS6BjYuRBC9BPlsK9uRP9u2YSOI3jPSUsa3LGVahQnVHPMtRH2He&#10;myLsA8tGmqTUr4r519wIb4Ix4Yg5VodRRlsRsaMCB3gZQJx8GlLtnVx7xOo1ZdRSnLUVCnNKHXAn&#10;UVNtyUilqRSPVYzcpjbr5qISo5kfsRN6aXIwYh3jKOYIcwh9tcwItqn96EjsKBZzsSnY7gj7hhbZ&#10;wrfET8pUq7BM1/+09DZxXPXVYbl0UAVGNKcY10oyOIIJpYrN7NG2clmEmOhio1TfQDp6taA38oND&#10;vWIWxkL10+ctXHOTmZRGWo1UbewsoaoxhOqQ6aA4QEY3ZhUHCIaucjVzJdsBxJk90VuOUayiZTow&#10;C/LU484mrsnGr2qPRlRgnlOTKW49MM4xq3bNShojPxSWQHE7t2XDGlJAA+5ZWxHLm4xuiVulVhMz&#10;ZcJhK9hp5rWrbLdgAWn9G/KynF8djs1Q0a1dvpkCnG5TEg5lcvppbs0yIBdWuVRrBYuNYq3PO0YL&#10;O6KFO7n4r+1h3yqMXFtcJuo3DpkkOOytFDUpOGeAVjFnOpmYXV9MpwQrFOb9+94XVi+jTnGw5CtQ&#10;rP2FYjSFuo2pl2UblHE1KaV4E2wq4rN3A12s0DTAztlYpkxRhrFa+TDfiyLm+opVLPR6PrBRbHA2&#10;/WOeeOrff4G5Vq22stb1xna0eLoi8zqJaTNL+E4CukvsqLthKxcWgbyR7dfodbbxzJ6dSmBgwBCK&#10;oHz2+ehGrbZQVC5DyWxak/pJfirxJhZDa08fDTqswI4lENieuowl6Yr1rtcj0/NtFAPnUUw0xYSB&#10;J99WgAjmfUPmWg4ecoqyQkb4jxR9ZUlPmMO5iVx6Mug0cGt5omDYE7koEMwtkKL08xSG0ZQQFKq1&#10;+I5eFayinUc001qtfLwLplYrV+jVqhpjYnpXS1BFJsQ5k6fwPYRV7CQ3NeytAdcpdYlI/bw/Ytap&#10;QKnnghrNgAXeEeARrPXgQXo4MV0TGA7gEoVv9zd+5kjuImDhUCuzRHLkMvLiOJWJnWLk8X2BvSlm&#10;LCKikR88+Ey9WjS1av6MlFPTUgaDxnKOzx44Vs3eRBsrrNNfxbh8KSSJN/nkvwXbTfF5HMsQQFsm&#10;gbZGtRHt6NVr2EfDpYXNdMpWYONRSJdeCCafS7EhUBiXWsViSM36xE6BqATGSSY4n+SY6BLNmBWp&#10;Oq2xnLfRtS2DnMYaC7NTfdaRQlrZPhoYB+af9dJsk5qiodiR60iFTDVngl1SA3WNeoGNzrL6Eazz&#10;+GRyputQArsw84yTDINNqwjMcaEshUvaFLQI7pr8bjZRa0QtRjIOrZ8LAuQGma1AzS7FZB3eioVu&#10;aw+Gpw491GYoxoC1wZLS3LE+GYjCDDRW4OolVxCwoArjNjTZBfbsgXN5xy6c2AXpsdLuBF6H+cSZ&#10;wMYOdMsV8+zl5mQGYJJCb5UhNzRqOjKxwowASrDmMUMrGYFakUuz49K4SFaxjlwpgYr15CkBzD7U&#10;Aec362nDm4aHeTIHQCwBWgkDmHBWL+zSDCSAytlRbF6EubiYAMoP9hHYB8v8578FDg0RF6AgB2kL&#10;hU2DY5lXCsHey7GFTo2t7zjUv3ps+bGMJEYgNJTBWouGwdrR+oxmwYNjQUggRnGuWrm8pIYwTPtN&#10;H+jiGau6zI4Ztu3MQz/mpBBjoAQnmH7XK7aSGZsnlawLbAXrhJMydjAeaL+bMM8/hsBZWH7Mp8fz&#10;5IMV/KyKvVew1JyWHMYBxoAaUPu4g7GlE7UBO4395kh2NKtig8Q6QjHAaeNt79ZBMlsK5TLVVQlU&#10;dXJtZaubn7jrtpZjMi8jeIAmsxI6MRClII5gg61DXV8KJlDzTdDYpFuMHwBinKZaL/05iHs8LcuI&#10;9gfrCFOEbbOh11ljLbWkah534Th6NyagTD25nU6EESyG/4gmsgUGww1Bne6NpvUlIsqOXEy9imDf&#10;13ZpYpk6lqeXxBMTkDF4AWX0Sthq8kSbHiBlM82OyAuvRUk4ok1BpiSLkUA44ksvLLPX/oG1O0Bl&#10;qUkdpLGRqmJVCu6b0ErBRrKzQjAm1DIlg6FqVHgKJ+BajlXsD5azUyTNALdg7DexQ8vSalMIq7oF&#10;wLyo1DymRnGeOltpDo8lqnFbIxd8QeR8EbyFSgRG5p569eKXmp+/jzZv9spLpEd87AHYO5VyuwSb&#10;kgGGkqhXt/DCxBBMuS611Ktq+Xqyomkr1TUaJYsu2MoDhtArgX2pPnaElxfMio4IRzDYPReHjWXP&#10;zW/QH2G7DixDjItKlbaH420t88VkCz3V83wDT5Wq1ykxehTBMxdrXidkBj+/zJyMl+60Z5cr0Ram&#10;8zEgYsvt+4/X36QgQZFQFRSv5kKKARPREpi6measnWqBViPcu51jn3SFCQ5k6gWQk3564dhodhTD&#10;ik0dtlwUzGBT1hbVVC2rE804tYi1yPkcwRTJAjvXhwwU5KhQnHwOBEtMLOO8zTSzHVDBkOwIBtvh&#10;By84CTSzmx9Q4zZeuOUa1gRHL8uCYEk4XPPo+Cj2tr5GL5VCkne9dpK4BpvlLjT5mSC53gTL46Vc&#10;5XqW1wcZyopyDStjaRcNK6EpUGqBznx79EKrkWvsjB0ZKEPrM2GZVe1FIATmeQVlhnPeSs+4bC2K&#10;78GVVlmJdYEIsE7xyl1iCwYM106KU/dTk3w41zmKSpIjxiwwhRvdVjXxFFLtABuy+Ri5GtxJVcvv&#10;84DFNc7rvtislrVYWoa7BJtkZHuKoBDYEayyYB8Em6E/CGbU1WsQJEOngfPUkLwqxpTZBdqe1LDV&#10;eQPrVVd+xj9Rf3zhdVi1qOBanPHdXEwnyJnWiUex6nXviRWsUq1Y1+VnKw6oEzg2ginREarf3adr&#10;l3OQUUxL8dw9WVSSNV8b3QKUDC6rWAWLceLdKiNDjBja2EYHxkBg6iXYG4BOo4zOIt1OyYxwmzJJ&#10;NJuPeJegjqSgrXNgav50keUavdD7EWzwTA48TOPMNgd6HcViFWwU69oCzaDHEoPMwTSoiFoEUYXg&#10;1Wj1whT7AxuL1eJfgl31aoNQM7we8qtZFVtTHaWZMT74PIIlNEVouTakscjvDeCthlTIfuo4grnC&#10;ppKWsI1domLWDlPSnup/eS291YsqP4lgRo4u463Em2CPXhVrtIotjAUhhN9MsQAQY/Yt1NjRq6WH&#10;hsXfyr+tsKkogj3rsm44jWZue9UjBkc+/fDzHPUZFVjFipmIBEso0lewqVMmtJxp/ebOxOJMtMQh&#10;ioVsxa0UtuSphbitWWaTtHV68d1SZXZcU/a4M500RQPmosWrgqlus61gSlfRxoBA9smckuXjWJWK&#10;AU+bBbaPPePHiSH6D3pN64pyiqFgD/HWF7/LsyVEjyPMPLvOz7cRLNEtwsSbSJdglEm9cgdoAWTf&#10;qZvuaErRWygryUKrdOgmacA3WauVM6+Rq1q38Ln3JssPkgjmWuvkIdElGDrVfhfMopmVehEhRv62&#10;S5bNZQE58sw3v3xgtm4sL6tOqdSLMlSwXWHPjqR/t9KBAIipM96PJD77YOcUaeKC6+KXTzFQI/+V&#10;q1UifbKnNvZ+ICS72hruWoQjWOv1VC2magO/+PPA88+fXz5afvXy35RmJkm+k4Pe+dc8TYQfDij8&#10;QTCf8dCzpFUvgoWgdaZk8rVRsJHp7dm7FTFOeFvxp+Qt+l4dRrBWA8bDeQNYZqtX9/jqfz3p17uN&#10;YCgW98TvtmyUBLFGWWKZtzWKFFSE3ie9k0lHIOdQgFkm2tZuClnNbPipyC1YX8E9gs0K4xJ2VliL&#10;EcqrmIKZb9LEBJkA+YyZ03SUi1pj1s0VXgw+1J6njFnlsTo1wBHMalWw1WsEsxturg3yaGaER7H9&#10;Zkn57nPPnSPyebtGBkwQjO4C6zWs6ZHCslewJFWxB2IFo4yp4fb+Y5x3kQ0FamN5XqVWxVJuBCPL&#10;CPaztQBxM5EoLpNKmS/BMA7BKtyTdGs+xpG78v+wqe1lLVJ4d6Ved3uxqTYQH4x04rHtAAITRcV0&#10;19MHbCPGrqd5bjoEU7JimAC09LxNCISjWGToFmMxK/AifOrYy8ubPXKdHULwuHwUjIqzJVJhUtA/&#10;CmauKcbjY2vUbW30Q7AqRmZRj6FUBflNldvcdR6zRK2UxXokO2V/ypEs7cffjPyPYuM4Nqr8ZnPa&#10;jJUMYyBGR6OXW+K51Cc/9ZF5c25SuMiPUhRjZOETUzwrhjl6lQ6fN8Fa6dR5BGNPBNFVjaYizER3&#10;iWlZnJd1mc3aHuTapCbQpcm7OrEwq0bvxqmebvmwWQuDsPVIjskXS24LMOWzeAnSimOEMNQjCM96&#10;Suvx21kcKc4Ixk0HgqFYazTr4/AlK0zBlxmVDGMWtrJpdY77CFavHwpG8WNTeRby8Aru7UGrYftu&#10;NYiql27+DYzbVrGjWdf4EFj4LX4ez5N5FntqE8vznKj9PqMF5xQxC3EXGdTFKoIyI7vkyq1qGfKD&#10;NWm/BLGm48hVwfZSn8lAGB0AUnvbUDia46Nc8VKio1XlKuSWbG7rn9sOqhxizMuEIBQZEAMaj1OO&#10;UUwv/sxMNeunpmQjWkzVVrIpWQthQbQ8uauyFS0ACuasOI5mOo95YhG2CFA+epm/vegtULyNf8ml&#10;97ud7iARuTK/1tX1UbBHsWma3+1o1X2lS27GqOvj9Hg7HTgVrEssRU2VKe0I1iXmx9YDKAWj1yWY&#10;fxpI2arcbQhn6ErW2FbMCtTO98dyM1HL844rGVWcSqrYfAw+agBCatBmrFwym92jipGr7PAdV5zz&#10;1WIey/AbOFGpljsiNx29iE24uADi6ECRx3JUwQibwBfmS7c3Y4Q5QXEEa+mrGEVN3EwamJicJrqR&#10;H7eIgV5dZqiFXtWsz32CtRkSfAp2CnDLZDmmJNq5UaUWoxhclSyWU1vyj+QLcvWKjWIUIF4TVO/L&#10;8xj6eZ4JVGHQLbRZX/OBYM+umGC5+6gEAyMGeRXLqEGn02a+hkD5YtYlLtP5r+2JRhcOJ2p6bYlH&#10;sKsqRL8Uw6nKqE4/V6FzsmtvC2a9oI8wPPRjv621ItVrtxtAHMHkHDvIPjB/2moE2yU2AIJAcjjL&#10;CheqZLVqRLNaycJ6nFbaj8uAaQcYr2VaEIWxW7L5VWA+Zv5Brg0Cvg0A/u8VN3oEG1a5U28bdJac&#10;ZFXDj+AEQmqKoWL/fxjRXbxTLriXfp9UrjfJ1ujszT+q8D0fteKKzaBVFuOlGXY2D7gZNXF13Oqu&#10;HcUUrKlAEJ+PCDnMycFItOI4EI5kfDM4YR/4i7qw/eg3Pjs1Ru4I1mhDiRZ8erBVBUc/10iRSLpW&#10;sXODkS++9eFYZhj6KleZj1mCUp7HN2vHjCplBtmlO3p1WPZbAciyYiAYpHkw/U1tazyT6d9e7HHE&#10;u9NPvsB47CmJxnjM5PFqtcmPuTD6tFEb983w4fM3I6yAH8GsvHLdPWhVP9SwPZko8qvfCPNu85J9&#10;7uhjp1xETmh2liPYlee3QmwpVghsK2gNW8czLwN8xlqZqVksz/EtteY0QwXLhGB8FJvKWkNzb8o3&#10;6zmGa7Msxk6URyi/n/NrytVcWuNuQlCmNC/1V3xLSmlXr0y1qI9R0Zb1oogjklWc60lspKIj7C5g&#10;iaCdMNeBEayBE3rk2vI/lRgbUo4QSzK1SoenzlcRtTjWZfJLinTLpkgVTc3qsxkxn+xRh/i8DTfr&#10;ymNPMW19NcetvN9XzE4pt5rsVi5WmI4oZmljt14VbJYBdpGEY7JX6xHozUZ9bSAFjyBM3puKia5a&#10;MdWacm+1S9ePfuOTyrf6slnLAcd+myhMGuU4YhaZTGu3MP8I1n0zgME8JeSxmSnq2JR87Sn92CjW&#10;CJNcGPXGpjjjyOnOLS0MsLGUhdLERrAqlsKDtjcF8ZHY3KflwxuhPlyK4RxhkCcCnW+1RSNGoZyC&#10;Ua3GepbY0QtjOm6wboA1S0ew4UXE/2E7hnZ7QB7EmoY5XCjFCDawV7GmxXpWo2SxzqZyfaYd+eIC&#10;UolPB+WggfD6rUpnsrNBK95jCPZIpuGp09GLVxpjeXK9C/PQbG4ei52HxhoYFNdqtV4urzEV6wJj&#10;xpB6aGHDv9EwEZbZxu3H/eQ3SxaVok3GSH2YyONSrJlGMfMPHhjG0p2153qtdVJC6K8CYIyZymAJ&#10;gkP86tF0M3u6Cw7i3Q2Im45VbCTTb/WyrLyO95XhY6uYP0yoYsnfr37jMRHfAIPY9LFWy0bYJVa9&#10;QBuPODbuU4CKNqvNqBXMyHIjxEeh6I21R6ahAwCZKFiim635SDb4UcxDcTBBceZWixvjfdlyydYY&#10;+m8xY/MzTrglyNxNM7+TqTzTt1wP+JGMF85j6MXnI5hJlh8U+3EtMQTrrnhb6zuhjNVgWz0k2qgx&#10;4WDEw1auRIW51oATMkFbB0MbfAXDnmcmHNLm5OsmIpUmniqajHRJVfwuMI/AwHgXlq9WKpXvy/Gd&#10;6rNmKoEaBKjVBEbwbJMnUkLEo//YeATr3MoFjUGuKZnvdFAHtNI4uKvcyTHLHMJ+Uy5r+0GvJGZL&#10;5KEQimHfI9hwBKpxRGktGvGOXKNX2PhS/pHLSQS9uBnfT5/59Zg5Y8k2aWOV6+KiYmMmSzoTjl4d&#10;BFMlewRDLxRjuaCYc4jyVIBagu3ZlM4Ky/SZOzOX0oU8VsHEMDZlbpqWRN/fLWdhGJPLeDfAY0R6&#10;w0vDvxWP70885X8rzwRaQo9czF65Sm7rMQ/n7Dv8Tf+hYcxvdjP/2RDxMI2xylLy1LxvvcXUKzaQ&#10;pwDuB8ANXuVSr8TA39lD7pEL2IO8QgW3319WeL+wwNlWPoWpWdOx7LQt7jBRrBMDzGwLb21DVrPP&#10;h8Y5q3XUImDiTWnG8pTTxfSuVqyykMCnv9lz0kmTfTQriow9EAJie2Y/rm89XXBUHMlYY1GN5yq2&#10;oJ09ogG8CYh+/F1eTpLZgsSeZ7UKdqxZsM20eWL97n6+pJYVLNDrTS2tUDKTEm9uNeq3kYvqG514&#10;5MZonAm4ehEoRqxHrFhp5YFnHNaOonSanz3sdHSa3X0Eu4Esu3I7VrlqHK9ib4LtfR8VeVyMifXQ&#10;cM46RerPRsC2Jh85PadfLe3cnuZR3chkjZ48EJhkayatAW7MQMAWd8HYOpNxFau1TC1SQ06Yy0ST&#10;wUxRLysvkyFEnH6sMacifbSO47KSKRjGgHNGtEMRDFqr32IwCLqj2O6Is8Ioim6Zx+dlHGuH2zIr&#10;MD+0h1JpRjBXMJdPvo2B4x3jZB2boRo5TRwX5I4/uLFRjEJfgk115zMlakuTxQoY5TbyZVRSsrpC&#10;rRnSsNitVTzcimq9r5zCqJiCTYXqj9Oz3oUgEVGolzaj5Ytgc9MxFbQ0fP5v6+B0orgG1Qq2fLAc&#10;YBHsGLKNbiy1sUoxph5rT11njmcNlW6b+9UCCp5T5aeusac2ymUETQQmkNewUi97UE7Th7GcPHFX&#10;q0sn78wxDiyNYS6bQjVYX62o2GACR5u3MTpM0ZlQwaQ8KywOqnEVTz4yKqXYBFy5KNH2UBsIgwpj&#10;fHz7+qK0zfQYuo1yx3oSO1M9v0XFPMFIg4I+Q2Cy0kC4pcK2MCuXgc2FGbyCtdjVi+JWMmVTro28&#10;i4u1ZF1XKrexPLQ6jYP/H6yKjWCAygdAtm8afl7PFHbYXgusNXnk8hxxNM4g19UAAkIPNulZ9UOp&#10;VMLLCd9e3o3G0GGlUJv5wDihzVwskzuaogJMaDlgOjOdn9GSbKnPypo1QEGnLo9e0zwGJ2DZUaiJ&#10;Qp2hM8sBWsQddrWzuPDCdS7AFYwKtECYolW4uQtJyISIo4JAiSqD4tT3EaySDuOZOoLEpi7altNx&#10;C6P+0ho9BgN4aMMyMqGSBa0rbItUI/sTHfNUS5nZbtZ4ic/saxw88MryyydBFdMoNVphqxe+t9ST&#10;34AZLbfMP5U+6hP1CfxEjj3Lq4Lli+cMMVVnYmFqllpZLgql2l1CtE1BHP8HOQiBii1cp2ocqNrM&#10;cA4nN1pAiqV6JDn5YytXBZv6/VQwanQEs1KPVjZ5LOc0JFMvpjJ8mGB7Y9IVNwN2NW0ksLv3Ndxw&#10;kVKTNDSWcxnYfmT6dhux1gg9UWsVioeTBsVAgoFGq7uFULiWi3pVMUUBnQaZE0PgEF70wDyzziRn&#10;dVLndFY3Q2ZdOAoEm2b0JNT4nPFnhY1kSnMUs7koG+c0FFMupjT/5C7IPL3t8DtFumrYybAhEPma&#10;5W4YMQxLAw7Hx+6AtefEe64DpgP5EtXW4nT4CHYke7O345EHDo8GCYu1izx2yjGOZibgO5fp4CiS&#10;048OOSEHDEYwl9fI1WLd9RrBKKXFRDBnM2Yhyd7cFs8yLJZ5/sFErJWBW4aCTZ58XHYUm6J8tPca&#10;5kBpfp/30XYG9Wg1ujF6/ZiiUayZdvLQYWJZuZ5cTI/hOZYja6DzcdnZx6GS3I7V+7KefR2ltPdq&#10;KRalvBTrCosX46vXhDTrG9rkrG6xQh2T9KUXkpnGdrkwaIXhxrhFui3nzufYJdtTze2emSAKno5k&#10;VUy9uit145XYU/RnqXBghvK/mCP3s6tZhUm7HrFHLibMw58M4JjF/U2wrrFTpDHPpJCx0UvBijrh&#10;FuyuaPiCGLikLNryvCwBkGGTJM1mUrfLGMLG8c0aYg7oAj9JSHG2QPJu3TVmASBzGQ0HsLMnVrER&#10;bWR7IyGSuHJo6JG7FrfLcoJB/FWtNhJUBL9h9wzm+FnUZ9L/XmEjWLt/CumcXWDWCMjivbF6IcCE&#10;CxK4LtE/mOE/CIaB5EEUG1CX6ebHWlVQs8B7BMMowVQdNERs5R2HhfiPZBrMKPlhUSiP4/jFqTuq&#10;9rzrhbsBWvxjrpjRSmTbS1iecwLR6jOO+07HLK1UZopDKcoewaamTPMitoIZub05mMUa64+aQBuo&#10;D1Nr1G/zfD/2yRyNCWqh/X8ZQTQ1S0bgKdipU4uiXHjAoxsFpYEICkkELlP+HP/8qbM0cItj0hA/&#10;XlCHt8TPz200ve/NBlMnPnlQsUcucRM4tq0G+Hny4/WHOpR0LfggF5sqghW46mWHCRnJLr34WW4k&#10;C1qQZg5EHxmOVZ35OJ/5WKtU52O/CYEPPv3ScB+5ZoEBUIxVDNqj19R9qVj657dLa8rG5+//MDnZ&#10;Sh8n9HpXqj9LZ5XhjCnOY5VqTlavEUzwxb6a7YTYS7bQHHNB8YBU86GdKhYtPgSuYnSLkgG9nQbc&#10;eQWaKdRI7zerOM9Hz91GqhEGoUxOlf3eKUDBWwO3hNdkOYJJO+cAcwmGm7W3+N0t2N19eMqtXvPm&#10;YoumE8vy/FtwP84z1yYBXEttl4EythJWEAGj1YO/G4RetVeJyvLwnKMYsq1iLYsVOk7MNg5Zg7wd&#10;Ws3Ae5gSp66XLvlqzHnC5/+wI9mx1WuQ1B6q8Cw07a0qzCTViVMqTqO2x7j2WG1J1DXpJm9dmBbB&#10;VEmRMFelWqkWyY8eBxaYMHAV2k4Zy6HneJjxH/wAE/xbeh3r52Z61KpG2KilmxMbDbJ2G5oN7N1J&#10;jmAWWcI85KtynTO1c+qDjWDzOtAuX70EgkHrWNm0IO+CxWsEM8ylGF1PjfejVsfqVbRxiYNzIdxV&#10;dUmlWhkctSbvQcopYe0TrNKUQ75T2mM+/fHltWz1Ij0Y633wtSyaOvFVc/kOBgMAX8m68+/PKaZC&#10;syoqRmXpx557bOc4PIMKhlzndYWVJr+INWpAiWs99FQeYpkbD/rwTbCrDMysT4PVGCQXPPycDdEe&#10;pUO7pdS8y5ilJf86x6mAR7YJfVlP5RHZnKNNhbHXoZvILfY2Rc4PPj7M9Sj1mxFMgo1S3LPAiKRe&#10;I5g2cedjzHXzqNrKxDzaBebrCn7YlsFmFv3/NMs+hZfUaR/NOLdij91ly7CeLTvzm/cIxgIb2l1a&#10;LSM5J6VUdcUS0wR/tJN51oTYsJdpq9be065kGW6dp2zVq34GGTtjT6hwKGwhZ2qmtOR51HJIWB78&#10;iKkVqjih59eYkQH02pfuTHnKBv7fbTa1I5jICznuFcxAZGIg40eiWIt17KhVtmROEgXr1euRK1lH&#10;LQLEA0owEPZJRjqRaQL9gHXzOznXMOla46tNzIhPMi0dUwzM4ih1wWSWMxyt+OFRvZh6EAs4hgt+&#10;fsd9xeLLGU4g6MngBMTyh7uZ1YxWjTJ9NO8XehWaGkz5CEmG6kVY0pkqthWKmfp3c16Zmjoy9X7j&#10;luvUKA6bTNxKZrqMUrBWlGhKcSs2NTajk79UsO0SX0DdL3eZfCqnj6FiOJcSaDQhmF3JxO1Mc2aC&#10;FZ+5xMyXT1Aj5rD16yTnkOID5/n5jglbNvTq5tDLh3XDBAGMN8HQYcLVCE6ySjEztIEGFicw4CSJ&#10;tjUr2Ool7ZGLSO/QAV5+xCJONQOcYm2HDdiNsTnfBfvaX8NOZgVbxbCNTaB4GG24g6cl7izmmDt2&#10;prVAo4Roy7/WsiAXzCbYVjAfTOl4BXOJEcVsxY9WFYxvfXZJZg3oZjBOPKvIw3vGx8AltIO2eB6a&#10;t2A0DMvaXOX9Dn1WWJMRzDgxajp6aTwD7gnSlEx+lXFf4iepryZMvHnx6NyYkWs5cqiIisGpM4+u&#10;5qlzGH4qs6VxqAXyNMNQ21najGcGASDtrwBWsMQY/O7BWLAjGNWrZuyMSjZ9RtJNqGCzTWFHmNoc&#10;HyQixqZ3m9jS+UH+1q2Fu8DHwF+xDDiRWq1HrtnJjbL1a2aOnpsOprZTbJR2ZlPfl8VjJ1YwiQAQ&#10;PbGadYaIB20MMW7AgukUTcHGOg/zkKGU9/zIexVLqsNWU655QeQJhobNVHIxcbt5LTJzXnlr1uvg&#10;ne5NqJN00jXTB70sQO0EbpyE2UhLQLSxhTtbgg5MRTAJV7KhWpdH6bG9DvQbzoSJFcSbCIbP44xU&#10;r2c7aKWLmO/Os14ZP7Xb0uGP4a5g565j4tzVa8Pb8tN87ftyKXATGrC3nCJramzSErsflwEY6lvl&#10;J+PsS1Noaa3/RrgjEeaK1F/sqAIg5mDxjgNTeaejz3HSYYxn+cKvFm+N8FU+Rt5YII351M89ZQmm&#10;1Dy0IK2zIK4QKGPNWrhWzo8YJTVKjWjOsQqJA4OHNWphrjO5DImpANkm2K0ZD0atYlvi1na+aRTB&#10;ephvG31TbI71xx7fD/Yx0CI+cEmLs3vdq6Ubt0yKG0LF480cMTBQcZ5AY4D7aC30ykU353GqEZeB&#10;ILcRrDZyVal5+F0wYv3DcGyiDYURbN6Anb1qNLME4k3ME2wEq23uxjXyu0Efoxqmu9ZFKwQnK1LF&#10;qpU+a6Xeb1t549hlf1CMAHzy5m9REYZ04zpdg+ATQNEqmK4NdGtWk7A2FcBs5FkVmcP8pjSQ7gmg&#10;Mu82ch3BiHMKXG2bNgETDvyBDm3ejuXFkQWY+48QICfpCGmo2sAzKjEX5ZQKqC2z3zCLNYoRft5w&#10;YHxaooIRoNB0wPRvuBlJFHBvo1lx6820MWe/tn6ewZSsekFW2t45NoSaE+PEOaoJ0epa29Zgq1G7&#10;BIsj2QrIAOP8m6FLS4lNaa8VMWvielEm7/Pv9WZjrGLtWQVzgeWOk5tO72OewFXsLstHy1XHOmMJ&#10;rB29iE/7TQimd64iZBq6EWVKzkhM2IP5WbFT6JnOv15JXAIfdOq97vxL4L42q2IlPEFq8YvvJVgY&#10;U9YPxq24pXijMQxHsA+KIYVyvQs2H5cxcxUL+PRaaIMb5IAfxShWK0qqxXgphhFvBMtMCiVO77r2&#10;1svDFKoy1FreDc928YSYmmq4MLWRjG69WSEDW8WYuhErbR74ifO2AlUnPAEaoX36rtf3TIk5l+k8&#10;Qa4YFQfn1vfUNE+mwr/pFRORMepPiMvic0mmVh8FY04iG1X2pY4hl+iD/+o4ciVujHDvRkD1L8xB&#10;Gati2ghGpf6nYKWaI0G1pM5DsglnrNa7+2E3BiEzdQNWsXz1VwQoFBcRId7xDTFykWfZVqDH1Jso&#10;2nvBx1rVKQPZTdJNXSyVbKOg22NVrAW2wrdindLiNOzs56tW9bIApWAJWlRs4tBW1SshL73iZIGf&#10;ErfflczBSuYsBi/BaCLJziR7ZgTbYERxDLDTZqOXAQGbINVMwagwwS37JJD3yI4zsOrNpC0sj1Ni&#10;T6GcUTBPXTpixj8JuNKqmZXIwDiOFVhreq0wbfWyDWKZXuyDHIVGqMCHPQU4RYW+2SZTzHAV7NYL&#10;4rqdGlM8vi7FGn1iy0PBDDN0d1ZBnGCOiXiX2Or1/PQ34RKTMLvCWhlNnJdk8l3AdX6XoHXVViui&#10;Swo7G6aWE6QF7rBc+GjmbEyttY+CjV4rmIMFcKIP/zAencaS59RqinXJRpJ3wQg2oUaNqZ+cNhdK&#10;UCfn7Iw/CLaRmF71Z70iu2Op9NsCY16jmc7J3nRoE/+d+JOk8cFqIcel3zXBPb7i8Lt25MvzhJJl&#10;ITb8XQ0BHs0mxwr2/2vbjLIiiWEYeGruxA93XFXJTsKwHmCbjmPJUpJpeOzdYD26cOyTNwIMQB3K&#10;pR+9UC7xjDpQhX0MoS7lrEWVsmTezRYrCVXbJHLMmB/0KsmQyoDoz/5SID4cy2wMY4v5WC/ixSta&#10;kj//zM3m384b5XEbe+I5lDL60lOZxjGPbxwqwWqxKgoynhHdZZAqDFL+3mHXMLHzo9jwPsyfAOZY&#10;eGJaa2OUp6wPMDSiFRytTKORsUM4sIqULPbYZlit62i1NG/Rq8uIwqV6gPQYJmCLFc0yMaxdX+MK&#10;UzpWS+SqKtYulBr9Npi4ZbcFoxynTmXkNl6FHlq4mq4gQgWscPQNpJYldovpl6SHb7BBH8tCYrkH&#10;VNjFFp6YI1NdjmNWZvG1kWTBEgUpgYBDC0AlrNp9zzHj3WFjGLUGn6TKAUcLMCIhJPFJqYYJR7E5&#10;usjmP6X7av9+rgYIQE4CAcsC5RLVq+u9qzJdUpUunzYNhZFuxcoNlq0pk8TtDNOGLWuaTOEC6lAE&#10;0J+a+CZ3S1VZNjKXAmX+x7gyIBYfaVQmQN1itJIidIKEvKuMYwoII2HVp/1Oj0H5NAxqpI1jsIAM&#10;xErwt2HldNeHT5xg9Tc5GtbPE5VhVdCt0W50QzR8mgsvp8vyd6X45ll0DeFAMCoWKX44vJbaSgLV&#10;2WNjGMhlCWh/yHV7vUyfyGxpUyoxph3DJFCKEAh0UEFjiwUkNZlL8qQ1a9O04jyxX8eOyCaZU7/6&#10;8KpjtStptWsNQ50KoyKtlVENY4cNWI/EMSxcZ+FeKKMMIKpwNWvy65aTjmFdl7hR+LVjPXu2WN8g&#10;GG+71685FOm8pyIs8at2gZiQKEzr0GdIX8OOMOBfw6Bwnahh81fYyU9msuY3B5O2ZphD8TGMHuxA&#10;lRVsmZklOnF22Mbr2ApCnmhTqGW+vvKUOG6N+PKtDJPCvE6EKcL9Co5QYjugzTkRa9a4ZaFlTXcu&#10;qDEr0WH40+NrV9fJIfr6FSvbDMjHMqbyhes5GrvHhH4tk+I1ApCIcAwjr4bdM9HE0ZDilqVkYtqY&#10;HpbXiAi4oWHjV/nt8NWENLIo1Aab9uNjfZVQh0px1s/A3KlaRvYxStVmwswYPbJWposWaFS68ksm&#10;/+6aI+AmkFgE20vLwCRmT7NGZmGpCpM7vYbxmZGqOqAji1FtFMf2AGxvLD5K2on7sDtsM6U3qKm8&#10;NT0j7DXB2MFdYDOeDSZbyjSpZRCNbO9t0uT8YFg6h+V71qz8ZEiF2WU6ewwB1ypEmwasCSh7mxYH&#10;+pBL5Hrgk1v2017HrZawNHbpVoI1IlG+/M+vREtoWYcyeBUZ4VSOvozyE3d7o30mJSkL7xo2uUUB&#10;TkMomqG+NopXOIOMkcMiYk5YigmK1ypkJTT2Gb5H4vPuMIYlKRmr+3a18innNWtUCU6yz852Xls0&#10;kZCiHG/0XqIpnIQ1TL+uY0vWFVPwTEoBGrO1t0x5XccQIa8NiOYfCToHPCBSmKKZMIbtk/ZJN3TL&#10;qqn1vhrv9YncgsOh6mEwDAE87MrWGCTufn//A5TZjwwdCrYEAAAAAElFTkSuQmCCUEsDBAoAAAAA&#10;AAAAIQBW8Zry+VcBAPlXAQAUAAAAZHJzL21lZGlhL2ltYWdlMi5wbmeJUE5HDQoaCgAAAA1JSERS&#10;AAABrgAAAYAIAwAAAbWKRngAAAABc1JHQgCuzhzpAAAABGdBTUEAALGPC/xhBQAAAwBQTFRFe3t7&#10;hISEjIyMc3Nza2trlJSUY2NjnJycWlpapaWlUlJSra2ttbW1SkpKvb29QkJCOjo6xcXFMTExzs7O&#10;KSkp1tbWISEh3t7eGRkZ5t7mCBAI7+bv3hkQGaXOnBlaGaWEnBkQAAAAWubO3lpalN7mWuaE3loQ&#10;WoxS3hDmGebOnFpaGeaEnFoQGYxSnBDmWowZ3hCtGYwZnBCtWhkxWqXv3hl7WqWl3hkxGaXvnBl7&#10;GaWlnBkxY0ohnK3eWkLvWkKc3uY6GULvGUKcnOY6WhDvWhCc3rU6GRDvGRCcnLU6WkLFWkJz3uYQ&#10;GULFGUJznOYQWhDFWhBz3rUQGRDFGRBznLUQ3uZjnOZj3rVjnLVj9/f3Wubva95S3lp7td7m72Pm&#10;Wual3loxWq1S3jHmGebvnFp7GealnFoxGa1SnDHmKd5SrWPmWq0Z3jGtGa0ZnDGta94Z72OtKd4Z&#10;rWOtSt5SzmPmCN5SjGPmSt4ZzmOtCN4ZjGOt773mEEIQ3uaEnN69nOaE3rWEnLWEvdal5r29lNal&#10;aylSa3Pe74xaKXPerYxaa3Oc74wZKXOcrYwZaxkQa6XO7xlaa6WESnPezoxaCHPejIxaSnOczowZ&#10;CHOcjIwZShkQSqXOzhlaSqWE79alxYyEMXNzITpSIRBSEEI6tZTmGWtCtZS1GWsQ7+/FjJTOc2sx&#10;5pTmSmtC5pS1SmsQCBAx1u/FzpSUKWtjKUIQzrXmva3eOkoZ1qWlIVJSKQgxOhkZSiFS1vfvIQgI&#10;lK21KRkI1t7vxea9zrW9MUo6Ohk6a1pSKSExjKWl1u/eztbvKSkQc2trhJSEOlJCe2tzvaW1hJSU&#10;va29zs69GRkI5t73c3tzY2tjSkpSjJSEvbW1MSk6jHuEc2NznIyUraWce4RzUlJaWlpKUlpKxcW1&#10;hHuEKSEhzt7elJyUpaWtxb29OjpChISMc3N7ztbOMSkpa3NrY2Nrtb21UkpKe3tzjIyEa2NrlIyU&#10;nJyUpaWcUlJKraWtOkJCMSkxztbWAAAAIfTqWQAAAQB0Uk5T////////////////////////////&#10;////////////////////////////////////////////////////////////////////////////&#10;////////////////////////////////////////////////////////////////////////////&#10;////////////////////////////////////////////////////////////////////////////&#10;////////////////////////////////////////////////////////////////////////////&#10;////////AFP3ByUAAAAJcEhZcwAAIdUAACHVAQSctJ0AAPuNSURBVHheRL3LbtvK1rZb1SENEiAt&#10;MpY87da8rVzlv7sb+CIsxJARfLJhOR3BsA4GDKdhIJHkjs/YzzOU9W+vNRNHIqtGjcM73lFVLKa6&#10;KZvRad/UTdOP+r4u+2ZUNk2T+YjvyoZP+vI092Xt77mvm/q0SUUuzquqSHXdV1WVirLoiqoeVrlo&#10;ynaYi9y2XX4pclO9NsOiboqqq3OdUtc0XS5Twf9SXVZdVeZiVfV1xw1t2dBOXW+uuHSb2pM6fZxU&#10;TTtJ5abovh52baqqumiK4bIoK/5Xvw+7skx110SH7aLuvrZNXxy1xRKJU7NtaK/tUtVyyaiuU9G0&#10;J83LVbvi82MvaRHgtH/LB0XbVbOyWo5TylUaD8u6ysPcKVKD/Hf5ZTZ4yR3DLNpUtjkVdb/MZS6L&#10;om/u6CX1Zbqri3o4T2UeVafH/Hs5HNa5GhTlZ9uf1qi0LLiM5lq0uypz22d6a9NxKqt2WPcJzdRV&#10;+dY2d8uqqFLV5Oq26POs6v7UfFFnzFPXbVWntjlOB0VDcw0KLuuub+tq3qxKlDxOfbGrM3J386MS&#10;oZoyT24LLkzFqFo2VY0BuxL91H3ffptvJ2XR9kW96tolraT+n9xmRtrUbTu6K1DxkH+jYORr0E+T&#10;upwZ+67J+EWucj3HIE3R5n7alvxaNbNUTotU1dWw6orVMOWMFrBSqvpU5wKJy9+Vv9Up97nt6uap&#10;y8V9V6RZl47r3FZ0UV3jcE1VlalCcUPlwZT1bVH2uUiZcRaj+5fUNG1dj7rU6VZtU6HSpi2QrOPi&#10;Jg+5tKTndlbNUiqO66p+KkqG2lWoPmPMMudiUqZ5kyoELJZFXjMmjNXmtpjmzHAP2yLdFmmSxkUz&#10;wsW7tMK5u6YkSPKSMRVFXTBmRCwxQlXlLs3UVcmoUemcK0ZtHvJXVfBFUyxWhM/xbW52WLDK27Jp&#10;S2KiSK/P/FWfEm24XjrNt5U+vsxTNNvU8/quzcdpl7hojRtgiFSn79VrVbwkRoRz5JG94rjoraof&#10;ibQp0uGO9aQq8nJVdjkhMZ5ZtEN0XbSHeYOG3pb9Q2pe+ioR61OEwbsT9sS3+py7Hl2hE/7HiMpZ&#10;UfBtV6LBrEuU7RvXj6tiMwQmLkvUmA7TsMzdqgAmMN+iGhX8NJs8ps+iPBgcr4tcdanEuCWKRM8d&#10;UuMV/YY/AJVdbtOWAG7657rojYhhdZBLjNMiHarukLNO9bB4TzRSbzA0Wl2mogBDclFNBZ7j3DT1&#10;psM9GBP3tb+6ruj/vNPPrALy/tB7W5dduBfXbHCIqhzm+w4F1OVj1REruhZIV51Uw+bs5CchVU7a&#10;HSrQwO1BA2ThLyBM3zX/0DPRUhfPuCLo+APUQmsZbGpxzBFfpeU98j7OsOpdVd4LOoXGK4vlsKtU&#10;fV/kfJSOHEVVLkHk0dmIoMTsBH21KYdFe3Yyp63b4+4YjfRllZqq6ItfIHLXjib4dZle6tWgLB8H&#10;oExdA5Z9zRAJLVC8y79WVXlBmKZp2c26XM3aoi3XqWkTAlb4FhZfEDPDl5tT/BkrXvGP6qQtmox9&#10;9I665erhqm2Wfd9XSImiWjwIAKl+/X4qD8t8n+oeTZ4UAwB4CIJkWimqnL8SGKDpuDnWiYpjOpyD&#10;vcJgAfa2h2h0wL9JDAjSprdyhLZnzW2LVZsGKM0MEUgEpvumHR8BK3XVli/FM0B5i9EJCQZCKAB9&#10;WKqo1tVo2DRjAK07vBwVcwa1BWOAgiaNx5NEC0WuX0k85Y6kRZiWs3yM621wHCI8v3ZdvsDh0y34&#10;QOIxxAQbIHmI7DjtqMoHhERmsF/AXW7M464Y99VFWzV4YdUB4dNVvc6EIUo3rEASzF2mlZkM0G9y&#10;OilpoSfdlhf4bZduwVKCYdjW4zEyam0MssSu2KDuarz7Mufrsvof4OdtiXEYl8q+I88UM6TtulE1&#10;qld3CVU/DRGqIcUJY4R0bloUiifcPzCWhrBDW3flBngZ9+2FJIBYp6E06LmpnNb1sK9Ig187MgL5&#10;gESVKzITFj0qnwhUUv3V7cxf8DX+Qerpub7EsIARWiOkzGeka2KdgEvVFiPoPkV9CATpWhiO6G7y&#10;C01cpnnf5mbbFi8kNjK5CjPICOIKZF0BHHT2C7aCfsyddM6vBAtZlj635KT0kSo8HTIjfsBAVm11&#10;iJ3L2UVGrZCBuuqWLfCw+QC/qx8VTj36KGYYq2pH4O0dvGPZPiMnQEOY5+b4F/G0bpG96WZkhh7d&#10;FNdF7uo0I4qXjLQUcIvZcDApy26T8nBdw5KOuXkOd2ru+gEYi1eBAB1RAI8yo8+AyX9Q7VFKIxVD&#10;EL2Zofquh9KA8RguHVb16aZ7rSBwRZ03LWhB5M5Hlwfl9TGkiLHhJnAuLPFRNx3ptmyqOckykweU&#10;svgJs9ssCeTpw5oYh6JhdpQ5JRu33bDu2vqqrsvJCJhEoSg2AyVF9x0N4GZ9R0aFKF41VTMQyJvT&#10;0ageEZI9hIc/gMa+HAHw/kfUnPIneJmbHo9CW2QXhtcONwAYrIBYIp0MMQaAWzZkEsOEvDkbPYAr&#10;ckRyJZkMlZT4qhFIWiEnobyKpI8fYn5uHlWglHzjepdvZaUdrQ5wizvggIyWiLIR1K0F9EktTd5A&#10;14S/z7atXgGKWfHJ/WTnfDUC1OoBAV09w0RIFyNwikzeFtd1fY3dhzNIM+6GqH15uIT4vNTTykRN&#10;T9WG0JhX8KCiP8QfzQefZbs8gZki71jc6omEvtkU7eh5+AZE1dyOwxXHffuzx1jwE5QPH9Khv4/g&#10;aEReB6mWgfUw2x6+gyKxEnFWDGF50CayCFwAvl4N63c4UCquganijPvQP2y3p9UhSmzRDYbsx4y9&#10;GtE0DpHLUdUPfw+Xoww0tT20B1jhf6tZSzJDgShnkJf1qCJ1NDhDXVVDOLU8HlscQ19JpiOoK1yq&#10;Lq+HL8032Bpu1ZCjuKVoloYt7LFsZ01/RfRaRORFMTOVz4BI0H/6Gy0Oidf0XnXDfgj5R6sEK45a&#10;1Pc4fc4/D3TMvh3Pyu5LnsNtkG4CwSesgKVDpJIU5bfHql2LLxXA+oDq/LUv5g22b4tfqVy+AFVf&#10;ubnadPRTFxfVHMNxTQeCRw0CptE/eY5EktOWWgFGgaQM+Rask5vinCidRsCLonojPqZttUCcnC7g&#10;84c9KWRTFGuSeY8uvEX0a+olPkY4nQDLXNukWV3XxSxVlCIAfnBKEnPX5rc8B1fS8RS1v8yqtCRw&#10;DnEz4htMx/AHODxWjux52swA7j4f7fAEbpOtStwIMDIHEY7FjCzoGSPOwGJZXFXD8oUWyGTNrAQ9&#10;m/SUruDEKEHw5m4aAW6RkytSu8E4VQ9GPNH28BMnp3k0lXaj4mmnK9ZA/KyY4JDpDFj0/jTni2JD&#10;3quprSyuMGwJmgOvde7W5LCyeKmGeQW0EaxQhPdNQ3i3JXoxjVAychtY273A/s15xZhCzJju8hSm&#10;A1v5YHBLgKIrXumjrr5uCYLw+dwunzdk0XTaFe1tMco7iQ/fFdfLeTkgscOSzrHGrlmS0Mk0JKiy&#10;nINJ5aEjp4ocrikfU7M4pRgsN5CxXbojtUGej+tiUx5TW21QG5Xh6vqR8FrBqwrc/xxEciSMINcX&#10;nTDfC3VE2JiYxaEB7tyMSHCbY5A1pQuKHiB3iWdiprHp4h4wJoodLoAo/2gB1uq9BRwhfcPhimCu&#10;6zeSdw9BaB6LLQBkRT+iRv9dTUcFeuty11mtNl17fDLM2x+5fMP7ytkKEtL9gd7gyPjjKKebXG3w&#10;ALLHos8jYHWSb3/0lotF1W/pBlpekkIpvIphvait9nDCp0xoA6erIXSkr76Uc5Mt/zsZkSDws6K8&#10;Jd66KeGc8gseixr+0ckIcvXQr6sp2ZWac/YG3oJFuX5vSeI4EvT5d3mEIw2JcYORBHKMn5oYKX4n&#10;NR2Ri8oNWi0IC1k+rPBgAfCQZqFfQAne8Zt/l1sLZoQrTvoC9nR3ME6jYTqlesBfKeHSoGgXZEjj&#10;6+CFACLrV7SJs8LpBmMjjLohVxS+aXLdQBgflYNKXmm7tyvAi5p69A50zwk84GtuDZXyW9U2a6DS&#10;woHsju/jYU/EHhkNda7TrcUqwJLTpl6ha+rk5hpbjak4wc3nAgfAtTNlVllTdQaJBavm/TKPMPkS&#10;L6JgycUbIZ6OQZ6ekpEkgIWIFDAsL7iAKpphFYMVLayIL6Q4zfkwNcf/kKtyfh9xZ10eyTEp1NtJ&#10;TrSsh8gxZOW4Eikkpwn3kpJWqBNzl2mUccYC+MOZ8gJnrQ9KChUKSZCqT68lKVlyNsf78paB/gLK&#10;o6wD18gqqfkJCrcJSi28wNXI93kII6CeI4lSDFCe9EAJNKMrhxR1cBXrSYRqqGDKDtFIKNUzNSoi&#10;dz9wSqCIsCmGztCghOJZdvXrZyoGpEK4N3RpBZdK9XFf9mNlqZZcctdC1dJUUS2tGBiyAq1piV+m&#10;GnI/xZDZ0hKqWG6+A3zQ4JeibXfHTp3d4aNNNST1d2KJtVORL6nNLGXOimLVvlK4cxMRUJMlSdHA&#10;NYSNzp1OqdfDTWr/DEgWrQPHBlh715dTC8eS4pL6giI7N8/oR0yan6Y3mL+NEnu5PLOcLw5pF06K&#10;HBiwvjyxepiC5XgFF932n8Oib1MHfcOYOkn32jyINWiZpI9qADGUBNuMXk6LW3zzYVSt2uWPYniL&#10;Ohg6haWZNEEEP7EawkA86gEqK6tle5ar5S9qH8phHGJzZI1thupgJMXqOy3bOJUG3hEFVlA41M6n&#10;Jl9Mzn/4Xg3ZiQksuDAGcd5KbMok+rpZHA8JUuKJj4F92gDuDXfb4Xb4FO1ssFo9wpgDFCvptR3c&#10;ErbGUMEY6VVqlwS4icRyF1hBHBk2Xv97hGe+cgllfUmZaiRTchezYjhkuKTb6A2kA9BMdYSISbUA&#10;9qVHwBB52DkBr+pS/+MTAcg5ODKDlU+ZF0lLSt5ctNfODlZrYhNipaukjYDdSvdREa3hZrn/jb4J&#10;TFrGyUFsSAGjJxVh9zrvymF32TbktaI7oas0FIBeRSK8kPAjd6EysyBmgGnAgKyASzhRpHfI8gtu&#10;XCfgaLRycKilnB+Tycm/c1RA7QsHKvv+jXsgGCRnhtRUyIKM7fGZU640OKu+VSvoUgUm4E8wZosM&#10;LNGXlwDCVnhklLA7XDbDa2XxfQfidNUSNIUHOSHTUWRBZyhG8kxYhbAHSOEvBVcAU2gHdc3wtdnQ&#10;+dtBA78fkEBhjnxb9j8NzHsyFMZqyKKMmHYtIikpMDaXYFgnsNBKS19UNGX9iucCCx2oJzkqelDU&#10;oqe0otSL8XFnKOiGJrvnpqFSepvtRt8Ru6yphfCP1J509IFvwyCATb0IizVpwZ31nWFD/FEE9/Ud&#10;aHpdk2Mpi9t/sEzeIBz8wign1xAVDYkoF3fFxukDLm/zBU6EgYeXCFvV0+NvJwyHANwcoqPyyPlQ&#10;dEU1t6m+M46OSLwjidIGtTke1RyRNy+wbXgRnorUlEHfa5SLd8E7xOEuXbd5Bij/4VMnd9Kwe+9Q&#10;njMaEF5k4M5zkgj+CM8e/S4+8KX80R6m6ukjjbDkywV9UJui75VVbUWWYCAMvCcQe1SEOvGE5veu&#10;ybd1cz/6zxVhZ9pAH1xO8PCD7b7MDR3AAaxo+hlprKyORYgRlfrprMrL3D1iu4CxZwB1Bk3EiUAK&#10;GANVIPGFA+90+rZru/q0L50Smw9Pyh/YGy25asIYJ3iXBYrkh3ynhxHraYUCinqIvoQd4BDF5Wv+&#10;y+Til3T9edVsnohmsBurONKljgrA/sIFCPJU3v381R6DYCdYP3BsOKFAx4S4TNED9mNSnrH2RPjl&#10;TdkskYUxAb/8gm9xC5yZGEq3ZFurttfK2WZ8LTXLz+LODMwFhMav79S5fNVtusPUlZ/EVz2aVdUm&#10;U5xV5ZtwOKqX9Sf6rIqnCnuWFDZb/KjaYlrKgrKk9eqAYHKwHXVwWXXIj0oStdxGfkBNeR0FU3EB&#10;WPXgbrlsYMrlYUupzcCwAHCMAbuT4dyKHZCEt5G16hHknr+Nz/6gyJPWapfiLW2wvhAPBsI9IB6k&#10;x4qUjMCp7hnT0NjKk+KYtsAWlN7v+vS4pgzNI9AGUgO2Xl4TnHKaFfqev1MhAXtEPGoh/wFSxT3K&#10;qJ5dOhENADMEJWtlExggQuQV753TEnresJ1CqKKCJIgYcq7/tPNFk4/hx2TJLp/WHZ5dwKXbSzwx&#10;HTAiPGpYHPVBA4kaaAXs+q6+gbrR6MkS0Kmqrj/dmsH9CIjBeVA6jBXZI3FS8GBSiy1ipRsCuSQQ&#10;hL4gNU7BjOrHbwGAkhJUck6mSsdRzZVwdzx0/Ox9BOfRVzhWsgDluzeQWTwr6hH1EsYHg7IzNMim&#10;LPxGc+STT0qBFzIm8nDRK8UaPBO4fyBbTeTWcwofsq+TN4ftfEgqWnxzljAXPUQJgOd3HJnOMCXO&#10;ZElL0z3AMSAlT9MM1UBQyiVf0Df+jAPoG9CpdGGpCoeYIS3UCtlpLH+iIizPOJQcZjC9J3EgLQ2B&#10;rYorNy8psRMetXmjZWSYnYBk7VObVtWZXkV9Oi3SjqaBizPJAZEhUXp0oqu9QPFpN5vn8qYqLspy&#10;gU4gHoY/UMmXFTU+ppYf0tp8mcvbIWSJOsPJGddhvhFbuFbTjAxlKn2XPVEFAYjjFV25uIXPdtPi&#10;NnUzokZ7g31O1d+NyJku3LQf7cw6clRf7XSto+eunOxDo3V+bgt5oJAgokC5Ir1gNVSz6VdyLepo&#10;M6awQSCUa1kVEX5TnOjG5JhmPvwA2CxPjsruCcUV7VyeOUQRgNmOMhPQPKdAKxIVNPKX28iKTd9Q&#10;nQCIxwHVMj4BmmaJmuOu6T5Ecqhvbo8BS3Nn1d3qC6aQRCczqkylLr7nAV6FBzFekR/oBRtR5VPX&#10;1VRutJ367owEYNukTwGMvp/O8GVEuaVWlMw/lmU/om2oCA5IHA8s0OoflIdghQonEzf5AG1S8VTV&#10;aCRqUDpBa4pizcfV8CQti1vQAldydekeLjn6sYLDwF10UNR5AwWw1HLppKjOjgVxaAED0CIV+ugu&#10;iCAnyk1BCN331DW9QZElj+E0xHBzNEIKgsc8XDQ3RED5toR1lPfLKt2U02JBCQIgCD6fIzy6HwEn&#10;wEh1ByXpqUZSfTuXm7reVE/Jz6m+spiq09IE2OeM8zYv5U8VYvUAElYzwqFPM9fSGQpZJ6XpvBj9&#10;hs8/dmlW5AMnf51wppxrrjHR/AD0aosrBEWEmngcNUsnilyWKh6msgegIe9IM1U1PEaZ/RFRYrSS&#10;HWqyaS6foPFAeLulDK7bzukALNQCqbaNYeThB2tnIF2RhpwPC1gILtbctahNPHIqqKwerd+pZsmu&#10;TTusBwZ8ygMSjIv9fAxTzhki+cCwa03QVu+p/yW9dN8BdsZh1WT+bHqCE+XgCcIgV6/xbzhBR40N&#10;g7mIyDEro/+63BGk+iEYMPzAHSnDD8kt7dB8hF0pB6AeM5FvBEvSsyjRHA61QORl7qcTfIvYLKHd&#10;1QZBZmmgexSLjOVx+GfnBOFLRCTX97gWrBe3K2bltu02vYWkpdbMxosHiDL1DzxnSQAxRJG/u6Qh&#10;tObk46saHo+7R0xBeV9Nm09gaExMnuIC5I5VUw+74VQ11o/8wYDu6VO0A/bxpOY6tY91OYCyXLTV&#10;P5JnYoG6bLlcOvPXDEZ4A9yM1qT8VTEdoQ5CA8XB94qPhFwQbRfRiWKiO4/BU+AQXwGAv1OhuYcA&#10;xrCFf2QqZwoGgmNIsLXJ+W1gp3dzCAVZVU6OMXL1Zz4jhp7vnDDnf04rntI38dCeFfz30i+1CkGO&#10;D9S1my2GqR/N8B1YcJ3ueqKAm0oUm+4meM8lbCUZ4ostpUGR8OhrMGaMC1lPlK7YUA0wtKbeAuyA&#10;HFVw/4vvZNXwpGJNgBvuBDlQpKJmThCP6hUuNO6J70in5AToMEi4KvMLfsQ/CWD38Wxzetzl/PuU&#10;oCYMtQfZI1fHw8e2IG7xojGj6ks5cUpbXdrUCHxO6Q3WRq4xxcRaBkA4g+zUp/Rapa+gEoE0Y6h3&#10;gJKYSEPUKLj0tjklYgt8saUsnWP6XlTPz5uiXPc/I5e754cWy7wCvp6doSkH5KEhyRPL4vBzhnGB&#10;BlxKBBQkMpZ8k3duwmtwyuZ3vfoODhVLbsDGv5p/8PGyQyEUCsIqFZ3NUIvkdm5NVKXvA2Jys8/v&#10;JDg6GKYRiStD/2M2pxwTBPX3K9QOsQDGSWHfOicBymsA9BrpiAYwiz5JPiAFEb3BOTHW6KvAOD2W&#10;KM1QxyUhaQVNAOF6p8Bpvm6WP5v6d5QQ8h1smF6sLTf5LU+n5ZQ6PvUL6iG8RSgAERk9RbzJdSez&#10;4KelzAeY8ROrZ0Mlp1vu2bkRoP5xSiAxvCMGc/eF7Na135GIYvexINumNGgGiFI83mFzq/EKH6xA&#10;u5TfBtBj2mw+04ezwmtIRkKB+3kefsNT3/JBc1/icsdV89JNiin+uX3rTorVFWZvF+3woagv7hjj&#10;sH3cjDX9CwO8dSUa3sBIX0iBE3wKFbRUnIzprhyeVAs4CGmdsRxKG/U/9xbdwld/wfbkO339BEuA&#10;I6fhtHm7nS35fAM2kkjqaXd2Vsyd24dtN09V01yP4FM4RINPFC0D277h9WjM3TIXVCSUNERgXVMW&#10;EEozYaH5SnZwWWf5T+8UQZGpO/mgIkEOLM1HhAS5cs139WlWwLIDh2S9p6PvxSbiFXa3HLmOWx6f&#10;0AdgG58OqLpdrKtKoP0Av0PzQCqgr3OiieboiXT3RoQR5X3xTlj82W0Z0q7azkbw3iGlzq4egDe4&#10;n8wLB6ECyO3JXfOf0Q/QhPphgXWcAcDkNK9k/b0QujS/pKvDw+7kmNIXdZMf8hy6pQLq8rPJww0J&#10;YnjSXo+u+rQZNTPqelTzpe3KIxgn1ZhOWbg49ULDGIjBt/1Ahg31R8fOh4jRxR2eMQC0KfiXH8SL&#10;6QRvK3aE8iKmd6Ar0DWRuKpfq57cUd4fnTZ4/tVGv6un1A3tgeADoDspxv8f1FmAXFuvoE7OmclE&#10;ynS/bpoJ9ASHw7BUX5CoKRgNG636T6efrSfTdTXJ9aBczGfrWV8eD8MIzhRKLvvTr9C5nrvhLg2/&#10;xY+K5K8GL3O+l7IjNxSnDK506ySqozej9Aeflr+pIGP1m09CIc7Vwbu4uvkHriinD5YtIFiXOA1G&#10;fPofAE1owxP5nJEwvnRnukCfeAGhEnObcll0D1QA7ARFR4mIhiE7DPXR1RD5DoTfxRVASJZEdQwm&#10;9Hz2Fd0CJPSp0bNT2aRQ0jCZSVATUzrsipTYmuRMA9isf2tfy/Q9GAiQVrfls9M2rTODXCfkS3TI&#10;Y0AncEk0SdHhf/JS3BwzDonhtqpBAtpwsd6sahmD7LLnCCc8enQqTOOKUwQTopQ7tRQ4Jx0p0+rH&#10;UIA1UukIxe5Hq5xhAY1JqzgFPe0n85bdun9r6JYKzR8gcpTPIndmHLdaNsJobsaEKGzxxB0Z1cf5&#10;cGg9hFy0iR0okz/N/7AD7DdfWvbCb7qOCCJc8UPT0/yxGcEcHkmHMEw+Rw9OPgva5fQFfiSLI1oA&#10;U2g5bnpt+/muMWOVPRy0eIE1Vf+MMOXHGaZM2A4TU3PAi4YoSjZEsCFqX+/whWHn5Bo6cNYxn6Iu&#10;LNvBQL7l8gJvGzZfAZy+v6ryD8rCGcrqv5YkW/r9Cb9rjuonoBZNgJ06IpYh9RTVExhN6dcQ4O3i&#10;CP+B71IwdzAgkk+atfgvxpoYwzCh1O6o1ftmB+myasBzyveUwEEYq0sthE2Z72CtyM4YsYYmTM0p&#10;cUSJpWqhUd2fMuZMSVNLNNiVxb/V/ekS3oNZDp16gGWNAPzZqmrXmNWl1PxW1mu1kq/ftBDqaKhx&#10;moGgsz7vZvWWgKJEu9JjCXYqiCeXOOi6KOFw7RLcRFfnbQuFkO92w/zWVgebn3UiWwoccoMWZMWD&#10;3HdkAU9TB9Ly8RA/xXlTueW+6qSY4cZdfa+W4HCMpkjrorkVLTBGAevE+EAff+Cm1Ni6OZ7ppgBC&#10;gjIGBcjtqFAzOI9xSRtos6hWxeEB6qR2J9zdvITOyUkdaZe04aQD/lFTWG679Ea7JpzBPUBTD5q8&#10;AsCatCOGS3R/ddiBV+jwQAJWHy2rco4XqiL3feP1VIGUIV27IXf3NHt01LSDUfXNUgw/4BuwoS5G&#10;+ZFir9qAkFX63f84HREb+YjwJxugufv8XGyaZT1zKnWUZnWzIB/P2+7tooKUrlTC1hyIPwA8G3AK&#10;+7VAWF9MTLhAo7AEL2ib8h0s2d1Bdonb6xqq5rwc6uCCTNNYs3hMa0Co35HDGxoZ6U/1s+Tt3eAr&#10;SDlgangP8jeDcXUX82ZZxCzL1WX6DZMnRWGoR1JNS4whaeX21768m8nLCH70fFNWZMN71Eh9mjMp&#10;oiHkKZ9oibKDEpG7Y+qfAdxBc2foLdKf8wAJ+Fl0BZm3pcZw0yJeGzOfrt7mtVPQHZY/xvuwV1qm&#10;6oCKzpoQCZZRpoJCoASUyDUP6jLnqcg7eURjQ5fVUQIXjnQZgNvZhxHsW7ZT/wMxJjdhdQqlegDk&#10;/UqoxMoeAcprSDGOAd7OK1cBmz6f8EtZvv97QsnflzMQhSxmWUk6oTiOvZlkMUvjcnST5+kRhTH4&#10;74KPVj4QeHQtyG0zwK8vwJue2C+rRdVRr/J9UxH3aGeGNka5hQ8D7aAC3TgPX25eSS8bC2e0OiyG&#10;34R1RpIoBlxNrhjfeEtWXFJwrQgvwqH/2pQoAwcFrqhWYLkwjzSg6iAKYAFUC928a3d4RQm1oId5&#10;OgfcYA4/kfAU6kZ4PbaPFhid28HxOpyJz29XxInpEwE3csTfGRsxilTuyBNLivgyX0gvzIrOiToz&#10;UL+5OkFKIs035SshiGLW2C+tSRoMoqacxLUH9dFqXK7wYjzxEcWVQlRFkb8RWeZgLRwdGJqBCFVv&#10;wZRH13RDc5dn+OqBcxQdJcewqF35qAgiK4nCy0iRUGw83x1h/W9CZGkqxnnMpXhzmeZQA7XiNBYj&#10;fuzmC2cX+WhIGh6NmtwdQ2FPWpc7QA8cqOuO8ZfNMcTX8oRyLwPSluniX4GP0jS8J3WPIqtcuq3u&#10;ysHG5atBamc+ZiBPAhMqvCwmy6ZF/dK2m6p8MsNBLehfM7Yn5DUITIOIlENXuI6IAZDyH6lMtHOO&#10;AA/FRXADdNPVowiT8rXFj1I1wXpFBVA0SzJMOwZU4RPzurj4UQ4/0olTUwALSasotpilXzIAwPGZ&#10;0L1sFwQyWSEXt2X1joKdh8GwbwfwnlgzGBKUI2d825XOXT87x1VbE7rIWdfUSbrNV/mfG0RjKrrr&#10;ZqJZasA9usEW46FqoxgL8yA247nDoZ0Fi6moJN4zVDBm2Wyq6hK+QP/4E8GCybFbNd/U6bT5f3xM&#10;x9nq4rIt0yVySigZO1ZOx8WsumnLf/jouKpQkXPZ9fshSsIfsmuQtJXaMcBSb7AvhvwXV8Wz70FW&#10;5DghwTmVMydBFE8kEdMJmnE+rEv9DaEYOCAOpvbXoHzu6wMp/uGsXMPcYFn3OMo2j9xJISNFv2iD&#10;sKCZcxIrwStG4Bh5Q/okjTBS1ELGz0k3t5REsAWuZ62NtQg0iEb1ajGC8qzJcqG79OmCBAtHlNCi&#10;XDMJwrWk+HYo1YM8S8b56jY3y0056EcUN2s0Dz0fkEVXFprVISm8vmJkEnVybTs8ecSQ9WU3Lx7Q&#10;fT1rTglxBt0Wy9/qCWB1YylykV7RjBFnEuQvTY+Sd/3sAoCdO7FF3pmmcUMkmtAoacq3TxjRjAFQ&#10;b+SYDW1ntLs0CZBYiyV5Q/rgjIFrFKZaJ7T5AkpgBYIWycvrIv3Bepi176OfLt3lj2OEJ5Nb4Nw3&#10;7Z2PgJFZXM6DynbpiMpxRSDcFkfiyDOZOjlTSbvbhpit3wi7SuLQu1qLrzhF8GTAu33xux58vMa1&#10;EaP7QL9oCMp6XTuLhtq3S6gI4ORCzu/yUzFgJwi/Cf/H01Ebmv7EOIAQak0bNHkrzkJz75Pbq5x1&#10;P/18SQfEVEz6xLTvrCQp4wcaBYhgNJcgfQszKyFVbTOqpr0olaonEDcvXl3P5OvZqaGKH6FE4Yuk&#10;SoqyppnjRu6phYKnBE6Oqf/k/WVaYByQYU3n5fCWODM20vuJ0eIeSPyrpvzApKBy4JZsnqgCCElA&#10;Wg5Z2we846Av/tAx2enIqrBeov06IZqK5V7GQa+MyfW0YzK1MeFE9vzbAtsgB6YAEUEbMs7pwLkU&#10;QrPKlb5MMBXVM+22h1ssd7WYgso5UxVDCMk2CRPjNMBqOxcvcH4ucAkaK9RTOivdFG4Y0+VM8oBY&#10;WNdIFW6gEgQYuET+w1nv6ymJ3vphForqquseszblIwkH/+X/+iScZoR1SWzOPtBpPZK9gRsz4lJK&#10;RlWSZ4uwrjhBus/vzcUdbCdtMB/DQmrM0j5N0H17UjazMwDB2RNDA3ibLcs0LVJTHt3rUv0SzHVW&#10;ENIv8KRiI8lmhDFdOP9Dmt5Aquf5RYxBrMuUDhDJiAqvhBnA0J+5J5O0KRgvMlHJj5HtlCbAzC/F&#10;kjpKbf3HjfIPgYq07cMlsl+j+olMgG+agKrS4KY3olj04o+6vC2uIBsmNsEU1aPzur4l9TzvYA8x&#10;OUsaxC5wsmqHRECX0+5EH5UARtmqqOEZgyXjpitURjTn5qLdFMNuQ9jg4ogIEt82b8UWrwakRCx0&#10;i/BOBs7LZeeyhTfihzIXey3IYJjSsp9PDlvqt6eCLLYR9nWhXH0BwQd11d7iBmUBRTlqKrdZFssr&#10;QMDabKmtyQCWpUgrx8XGdw7fqoABj+GvptFl3jid1hU/ab1J5RVfj64UoKCKq9z9jMYATzepwro6&#10;6mcCuDkcEetFvQuIJwYYtWNTlUU9d7oZJzHZgDx1vpIvZSKkJLMhIzVfXczLZicNNtFhUTrKxAVu&#10;WLfbtJhBAVQcjT71/R15z/oYZUACnaowh0Ml6+rnPbSC+msUZhuGAAxkVwKtx84OD0n0ehccYYYr&#10;EI7Ub9WL9UebnzEfQx5Aw/DudQtnwL8x7vHwRHUDwE0mBD6gK4SR+0R0fqSuqkdKl4MIWcIFhTWj&#10;VUephdmhW3UJ1wS1u+9wuVmGJAdq4Ym7WEm4X1Ih4ulfiubluDtxqRjQ66vDqlwtDohmWaGfmtpP&#10;XbijS3QyfKyo4VI+pRWK6755XjlZii3LlxYWDwUj91m2UCUPiZdFwjeGFVliTlRSMLSZyobryvLt&#10;bQf8zSFpVevzgYRtUdw+VseQbBSmBxYvuDUxBNntj5pZUWO6mE6L6poBEXswmUzNfcfAZVQfLWSO&#10;ZFKeFcslJI+8OtPKTopJttDXSB5DmOAknc834FQnlpbl7BCWUv6mz7Ejcl4KzrkoV9t6h4NQc0zP&#10;6KWpX2KNnUbTMYSyOKDtUeVy3Skc2dWCqsCAdT3F/RGqSDMEuUMJWL0DQs+GRD9dVsVV/vMOUPrA&#10;gLvJSGQMEyuISrgZ1KtZmQZH/XUNMyN0Nq4i2zkZ2qDFmsPqDmuL4G9FcUCWxElO+bxMT/gXQQ2A&#10;gdJuwOpeDUxLAMJ/5nY+MkqVnwT6dQBSvkcyWFs64p8YyvgiJSAJ0tR5c49nHJPjYHyLtjx16rQs&#10;nuFA77g+4nQnXbkgDsRLEJG0DdP6MaquHKLzN0Q9HkK8LKmDxqhnfv5Hok+pBUdJxageDmvwVB45&#10;8pcJg3hblcuYRicASlK2i/j08AhxIws4TTIeHb2RaNp+BJVx1Tu7W51cY3VsjVh8aWdUVY/dybBb&#10;930L/8J+x+fD42OxKv84pT7eLCBUo6L6SaqxcJcSrKfU/njg5ycoQzBnygT0TWiCm/zSXIH1YB5K&#10;Jte6pl26TSI3I9cMNunREpxsQS+SMxrjqu+kmFk6TVsgEs30RxT5M/LiF0BgkLq2RxfmRwPASREq&#10;D+AG+uI+Bu3jtAg6cNWj38FrCMiYtJ2N+uZ7ou53Bg8cP6D0RmnYk+6Bfmzs7GWxqp1NwtPLtaRc&#10;ulS8pelPEp2rHFRhTbNKadPVX2fdQfo2v8DooMysUbc007vl944kjTbKbTEbOebc928CYJ4X9fbV&#10;yciiuRhWb5RheNIcl9zE1Ohrmjt9LO6A0mV5C3HxUYhmBr96Hz4uYaz9V1LgcL6ETToBstEPH/Db&#10;4cmwdD8hWkTxBgAGbjOZu3L7Hh9Sxbgrpw9KiCsaeLncUax2J8XuV1nNlz4UTLRLjcOxqwn0FPGw&#10;XbGwknEykHgZPhn5NULjhUIOHlqBp9ULsOYM9MytdjoghXUPxDn3bXFuOfPaUt1S6peU6PQ37xuK&#10;ykNIWMdl5b3ko/9sJoAumfSExF2n786MFSfWL8h2Vy2uAwnBxFt3PtAZyRe7p3FdPUCj2rWTcGBT&#10;ewKQWZpXE1JI1b6MSO/klw11V/fF9UsCtOn7T2svkpTUC7VUd2OQjsR+U25Ji9UMXrouyq8/KoMJ&#10;2SH0xfK6LykuumJrjZbbE2v5BF9yAgfg66la+MKHhCz38lk7TCsCowZgXtHEOh8SkrVFQkrnQ/fF&#10;kE3KarbTGYtmvMIVqTQFatOSm6+tmkSv8w6crjfuwGIMxZhwH33aW+djAGTiLVAyKIsNscpt1FJo&#10;wQkhWsbrga5p048YB3YsSF7rcjoBfyp8KF0Qj9Tq8AB8uh7NYSCGCGkZr7iakWhLZ9rxwmHdX1hb&#10;NcVOvWFjIIhwzKcjcI4qBsKPTDGXvU3LothQoMALITg4/rKsLn3u0W3Lr91TXpKz2+8y1p1mkGwL&#10;yHU5wXDDvCSFtGu+cGNB0W3KV1kkKWTeJvmhK98YI0PWSMKQCjQqUkRtngkFAOH9V3labfItbB9E&#10;nrcg5en1bdttYf4WCTK9/JbK2/MFmX1AGDyleut+lvdvglwxwYstlNIlJNUsAWrXpKd2UfnUR51O&#10;Wp/D3D+ItZoOZ7GnKghtVVXXmO8cJGHQuEn9W7ZXr56qOIwDMkPMNiSADpMTtnl0EPw7neAfvZda&#10;XjuLaNwiwvEk1f00pVvyoqdCVEXfnMsP8fRuyhXqUFjCziUiESm45Vt6eyO9uBDtshe2qQzlrtvo&#10;5Sugd+wK7BBgcUb9aArds9or09iNK6p0lIfD3JfnQ2IMkco7xCEvkZKrcjt8dOGKOCGnlaveiQGX&#10;bGeYcgMJACwl1XXpozqoqmkOJogPPaPpPBNLZi2DeUOyBa1aw6Gdi1DKhbkTH7Y4KgvIOlVJBZHq&#10;nZi2UdyOy4pjWttq0FlnZkGHngpQ1CPLDUu0nI+L0ZsbJhwQ4+b+ugaS/0Mq+YSrW3KOAH8Gf0tO&#10;wnxoFUr0DrMh9CbVNY644T5rEj1zOresoXDQWE6zUmwyhLH75Yfza3AZyQ7wKcsB+j35IDZvn8s8&#10;Ig7lcrrAqiT1CcHq+a4a0dVTUd/lTipWuIR4feEaSz1qrunMioy84kOqQDTOAjMQmGnirCunSzTS&#10;uB0W1007/CcvyW39KtI0Pwhyy7CI3KZ5Uiz8EXTZbIHzhiyc4IjU4af9QF6WBC+6q4YH3YKkzqjd&#10;g0LCHxYL90FYMlKRj1Nx07tIy8X6oJOhIDrVbionOCLxcNJ8bqawccssrgCTSU3tisjqSZeQEiii&#10;4yExHeLVVl8ukejO0r28TRNMWIAYubh0HZ9MtEHUed1TTO+D3v21tJVaEiYcYEnwzImLHoxI0/r6&#10;Zddy03rmA9xcOh8Wcx+BAZMqXOEKlWEjnElPaNE8ZTTBi5sgg4q6q9565zkRUhZ5i1P6eAaSiNc7&#10;6xMctaQGqickkh5DrIHUVOywFR12XE8RqNdXz+6L7C9IO1vcDqNB/PtfO0aHiRoqm6HTolw7ljBg&#10;1bx5xhyvnqHgLBgpbpLrJdkCejQiw6BPUhL6WhLzaKIE/J1vh7wRSXlNrNCoS/afxQdo8nVQHeoE&#10;a8w2KR8sxLh8KxwyVJgMN25wBHInIybMrSoLl13wP37DXpmaEtbbNX3LqKBqNCWz69BPnyFE78Sg&#10;E1NHRKdbxed3xD7Sl+1h/QujeTQFBTD6xniWs2lNfkc/8xMy9txKUkp4kybE63jX9Llr3oi7hzYD&#10;WSBAnouawMLQZzbNeqQR8nTZTACedJ3NpaS1ZhQAUC8hKOiHqMTY1Rs0oHH3LJ6cKXPhT6QWTYUP&#10;ET4MBv63KQcy0xUCnkK20MUx3zdTJ81gbAcwSPJr25xSirv4Mh55TkvVWc04fUN/QZbKck2TrYuc&#10;TUH4ExtbbAI95Gq8tkmzZpaaJcmPFhnIbAckA0J5Oi8YeYXrw+KIubY67d+q8lcuLpYUr5Q1aT4C&#10;66gJCcHO1Q9jEwD2EWI6wgOcLuNmpCBV0rXZELejJCHp5FdabW4YtIkzpYvmKpvyXPeB0hZ54APV&#10;HZqqjlNfUNR7qg/0+ok83pRbp8pwPliD2wpoD1ake7sdGSeqijdkRuMYEwCbYmBnNjrJYT5tykVM&#10;WRExkF0nB4l1fIiq1AQn6nPjkvbJLqRqigOD/8ml6Ckt4kd4zr1gflTDTyCN4yUWcX6BEV9QuoGV&#10;t1Y/3DfAOfqihYzkbVUW8DduxB98zGFZV80MwJ9TLvHJxUXRLLDVSXrxmBlnjlEOYbKBG+KWkFFy&#10;ge5LYKLHc5d1Spn2g7FrzdfWIOrRStqADJ1SuLmWIOkegCrU4daSZ6ek5fCXwzlIiWiXqImunNMn&#10;eWKpSS7+dXrnNhY+yMzWMZi2f37ESYdFv0NZrpZAgQv+Gcm7mQnP1Qx6Uje/b4DEP7RbUSJR+Ibs&#10;/YA/L88aRrf3VvysA+67NFN7i+Emdpy/3EKfy6KvLttHwYYcwOVLcNW+nSCgSib4q3wN5ZnBD5x7&#10;SOV9k2+d+SJjXCF187KsvsE+EibASZv6iWyxxQdzvgLvgCpZyIAo4p7TYphOnb2DIGZgiDtwGqfC&#10;XSgiLRUzTyUDwqxJy3xEtm3b5gl4QDX1j9NTXJn8MRxeMqqieS0oeYdoaJIHaLi4CrhIUGIyaI2l&#10;qNWWjArvvUN7VGvAAGTIaVcGh+dhBuTFvVJzis8Oy1+nZXFR3vb9siqWkGJiGzhrEjHTfrOS2lAY&#10;peKg7nc9dPYOcGawVz1chkrLKpVKEGZfpc+yXRCSKNC14kf8nSzcdp3eLbfvqtXPhnD8bED17phM&#10;2YoM1ay7rvKqEibbIUCkETMjI4hIKam7YWCUk6vyc0QKGRZDpHIuDf8m2BnSZesRG0B3MUeMIv2n&#10;XwHYcH43b7iYnS/cz+vUO/RvNPqPO+OObuHxffk4tPhHV08M8Rc4QHhAEq3Hu8fht+Nz3KDi44Ee&#10;7TSFZ0esLtvyV3o8Hibgo2m/U7Sbr3A7t0MaXlw2z8cHuG71jlPXT3iG0+gBAPeRHYkubNK2K6jo&#10;Op7Xh1WQhJvZomouMJLW+u6OF+CQeHElpqHIByIp5kauDdK6WVQPkZyDU04TdZQI+aheW+55SJOL&#10;tLo+0TF15mOXh69W/aikJeaXKb/h5+74pvsDHAQGfdwJgz2/Nv0/4jzhQbICeWGT+839DNYCDYSb&#10;QQRVIlkW7QaVgHkgMqZs6mu6RvNzvkX/Tgab5Nf4M3f0eE4/w7aak/8zLjdGuiUB0doJAmK+aurD&#10;pWQNF3yo3PEnysw8xfO6fGMSLcD2n4A2+Q8BicqGKkoGTGn55Pale/VTiOESuSzTpPOTubt5gDwz&#10;iNsBoEA+WT7SrhrSOVZogqDPcIldcQKrgh58BdBzV+v8KPJbtPknUg3dS+1cFhnBchPruNICw6W+&#10;ph4OPbo9RTXyB104RYsuc/0dJsm1NFrf4/0nEFXyRXfy75COnEw16dKq9/Hv4TfwGqGcpeRjMz+d&#10;EfTEMf27bsJNoAbdya10OqVyTCAqbWuwYP/cjAMxjP0sogyM/wxx0ql4KIa4aqik9McokEUrKmEA&#10;E+NBGUjjEHUEVRpFZIsRbY1uc/EIStN1X2+6B+57JOEQec5vOA7Hh4pzmtKcTwqYHRGJfEf/lpFO&#10;JmqAYJdFdbtMG1WiRACMiY/vR19xOcHCFKSdVDatSynVl9oUK8lSqKIYnnTVGk0iB8gA0DI2h+es&#10;m94h8whjhZvg2VTCyItIL6SF69Hp6a+6+DimWYKsrqcMBOnoivuc3vIOBt309xfURoZjd3zC4DaI&#10;PLCI0n0UixyPQhknHUGuQv3yX3iUquBG3M0hWlGgBpEi42S6j34BmVRqkA015tXtk8FvroqI5x+6&#10;DwbpqG41F7q2pgrNe6sKwHH60eBtHYpuoOs0pVuFa3m7TdGffgqw5uJFXEKG0FD4hks+1hhcq8Pp&#10;0HjRTBWY29wcCKYA+noJ4ehSrIJziy5M87oqX194edAIOo5h0wW/tq+g3Wj0+57YQhbaz07F6dx0&#10;GMU7pMqCBn3pLPqVTY/rK3U28mgxMtNBlW/uHQMlSlDH6uPk2/8LAmIvxOZjhlA8ksBhPdXmmks9&#10;K4cGEdpRODjne9yL43j3qlUGRoIV+Ugt+iV/6w8oiQGIAntV0s7cL8u0EQdIFf2Pr1JyvOhvAITu&#10;uZpB0qHBiO7c0qgDI2VZbqs7NZyKp0vKGnriZ+niIlpqpl5fvmlele6WuVTcbTI1yIw28pvqoHpz&#10;DAhUpPFg71TTsj89hVGB9aIEQtAh+uA7Tavr4Fq0qXA4BbfMPWAtQtZI2wtLxHQtJCWkhd98cB3N&#10;mDMCVvF/LBBOUpBQaJLGtUkgQlU9fsG/t7gxzSE/WD5sL/qvp/WM5I1797uXvImoXHTD9wVVrSUY&#10;jfanv0DskEWWDKMw2JJgpA50CkCPUVEpbvZYGT93RgAZQwflx6YMZX0h3Ji6oDrB3z+6SzLJm7ox&#10;wrpjFFXGA1WoCccNAK7yFZIzXPKKTk47gUm6LKqT4hIGpEJk03ntAn1gVor/vUjhZy/N7lkfCMUr&#10;UzOw7kYt/EFx5zwcn+PRzWfcTnVbLG9BmqB98byvD+IiK5ee/oNCUMUG+qql/NEtc56+nn9r4SkA&#10;03KTlnzuXWKA0OQvWPrk5KOdp/7rp9gmqnOvnl8s+XZzV/lobh5Qey9wklCgsS0kqvY0bUlcJtmU&#10;JniSjyrN2+kKErME/LCfud9Hdik5iY3veApBJXzUt+GCAhW6meQlMT6nr7UL3lZrxE9zQTnIFdzu&#10;445o2I1JBVI5CuLfqatB+UyJaq5a5fgKABkeDx+r9kuXQPX2S3vgYJ/B3PNhuyGbono3SiGPGO1y&#10;mYKEs1qDNfcRo+gzV4eRalQ2lJUP1+N6V7shwvgyOc9y8cfMgM50BKjZpuMm4mnjwPgID3mVS5mp&#10;r/5mAnmIzoUzwcSvP0c+J5y2wGd+e0vFRU8BrgT7JJgxE0DabveycJvKf/Ef/MefGxyDAMKGHeQe&#10;0z+jr76/SWfgzltTYgyC1h7VHDeltPrx9R/NDZBhK0Rzr5h7GV4ofaPR4okCGSFukZfcKHnqirEr&#10;pV3xDCpFhmHAv4znMvYakgvVl6pRbkNuckm35sN6ZYiTNkR0mYK6ix+yxgoj6BUYw0jly3Lgb/qs&#10;Lvc+bKfpWbHe+PA51LIs690+Qh2Soccf/KzgGACDs0Wo6TomLChraRkdO3g6rIrtbd7MpWr4WlAC&#10;iArlBtCJ6wmHhlOa5ObHKRzhcUPmxuuxTaTQslwvyDHaV4PQuOmL71ScjvXjn2YJPr0w0kHf//gH&#10;g25u3Wic0RahJDUTH1EXdcbolyOdALCbMK2Zz0mskVBevyBjU+MQOXZliTvEUD8Oi1IrGn16uF+R&#10;eXBERm7GR0DzVmVgoZimPzoaEClSjz2A0Q7R659yriu1JxBZg4DD6MMjULtuHiD3Ntv3U2ya3s1G&#10;9cseL+kZMZxx3r5ghCWqw8tsYrMVoOM2tEPg2ZvTwmbum7HPJrsH9GjUf3eEe/eMP2EQYSUSB94W&#10;BAQIVaIQHVeYbSdF8XpWlTsKVbM5olyIwaEgc6flDn/x32wlgKuzHo8B1fZflXntYigyarttMSUY&#10;ox3PaZGY6cR7tqUsgAtoP3yQbupquz0d23fBTUsMVN7o2I31o/4fAvA9Vxjzc6fe8Uva7o6PyTvC&#10;A5Z+1fMEYFIB2E+7GOGaIt1JEHHIeb16hNab795OpEhq+IV4wnm50Y+cTCFj2PEKp9CARf0fZ0Hr&#10;5ifNhmsTT/Ce7eOhpwfOQGii4wZ5zORuQ6VJuBUDy6CKgm+KzS2pOTwGL41KQopQ7ILh/iXdFMEn&#10;wOBte378DRAQu6Ir7C8AQl+4l4Z7Uolmjb0eByqJdFqXbhU18UOPH//SLsetNdCeP0SLrjniL1FT&#10;2oddbvn8Wl65pp/ZDq0UtysZQlXdmkf1Tvy/u4SPo2C0/ELevyawngvXjQxAdRm/mmsmoCzhaWZ9&#10;KVCRlShYNKinaKh7xCSx2pNJp/RS5CDI+gwihp+7p6n+GQtmq/LWuGgUjOzRtg8n38T9jM/qXVEF&#10;EA7+A4RW8egL+FijuDVaI1LxmAjEZTlzwMWzwXXtjCYsRKJK0iAnwmXe1JgVh5DC+N1mYZGDC74Y&#10;IO2J06z7HE9KMKZm6H3DiIvr/ufVUjaT6x3DQxb1XBxU1fm/GNckQX3aoAanTwFpO7dTRr/IBen2&#10;4/DsEUb42B6aTtQQ5semGpFku53V2bNnQuOOC1Gm/oILj2VI2l/r9l//x2XNoCc0wIj3sYdvGr78&#10;NAjhnIG3jsg9AVbaI0XqS8SVfLsqFnQCaD6atvQhzYM4xsk2+ZhHnjwFnswgHOFq9RWjbs8OEj2L&#10;UiKAP9SlU2+4Gf042qcYQpsBYvb6jbR4hpbRBaOLWQgEIl9C6gpyRLg4SFm632g51t2FYEgc0d7k&#10;y2qBz/gh5YgiLsMPgiERhlasjp8/UYIUUhSrg+LGMLXwdp2qL49IQBgXzegnOMsPQjgLctqXZHFC&#10;oKX+Su0f9eZPVDLc05wSkbfu+0P6uynkRzBNcTYVLIeRcL1K3iiIptMgcriAoKqakDy2jniPF0+R&#10;fBKEGqpzG5UTGHOH04xGAzxCGNcc1B5OeY80tvJaOzEsaI5Dg+pKoVL14AgNAGPa3j26hM4EHvhe&#10;xAZhJIzp3TnqNyQvmyM92A/zxq5QH//ACrqNaxAaxqWeNyNh3s7RDw12nT6E6najUdBAVY0M3Hab&#10;ajlSThSjql17pPro6IZwK56688PK7TBt251fmr+kOaoIofdFOX8RKMNL+hQTz4fFDHzwczM38O6q&#10;DI7iD860QMWCHyGjAupme+iF5XLc7ExQIpNxtC9j9WNMIiLAALZOoMC6xzp2DY9ehAopw8Fk25SA&#10;KppruUVFmS+su0IuN0AatKP2GSbaMISdDrnrTo4LT31I6ck/d80yr3BtkuIxNTX4Lf4wnAEuJwjF&#10;f/VLElE1sg5C/wdcOH4RorRChLf+Gn8FjxMEzYxkpOyD3siml7TtZtVAYCKZ1P0nWKdHaGKKYjxL&#10;HKE9PBH/tKgcHTWmB76deJfoAV3wiFwXQq42m+br11EZLCl9nLwGieZGs6Gx1h0+kkYYg0KimZg0&#10;QM1mXQqJcjdASXPTnUvL6H6jrAirkl10WP+d+iruaNfRprlphBDMj111UFnwcDHZj2+G7zEnRnLy&#10;UvqsHqtlfZVj6qdp7mtzuq4nUJp7Qfqdq4zoxqclcSRLdhyJqvAHuW+tzImMrPsZPwfCaJEm0Qaj&#10;GKPiibcnC7e2LT3bIZUvksCb1L2WnswD4OX3b64QVGkbXqQx1V+9reZQ6MAlY1rPwaqiIDap0lt5&#10;iWo2uCrF2ox+cCNPpEfSzohUHzKimPB2+sg78TtI2esTtlziiM4AmTciTz+jK2NzeUNkeX9BwiGq&#10;iItmtQDiqJNx/Fxc2nZxq1rDcPT40aFs1Nu82F3fXJdU1N2781Po9JFIdmCMS1pP+sAxA6Hl3Ruc&#10;P1z3ImH1ckvCQjaGPRlbyATiISl0oSVfOkbUTtZBI8spYRyB5ByIToU8kPwIaudTJJdiTJXGgKw8&#10;SKbYHWI5USy4jA6D1yLRHe2Et4QmcCorIBqAEv3GFxdaZ09tSd7xBQEU4eB8HffMSOIoz3k1FGnS&#10;ws34XRdvD+8WIpgZpiQfuHZb9kvEOSwERv6NMQyWYoK6rDv4+FIaMaPj3lUfouPzc3QaS3PYUw8j&#10;LERNkOhCQR0GEr2SjgyrxwcIF1JYZ7ojqo6JgVcc0tAgCA674cdjkeYPw7OivAJZHNcUPT5DWQwr&#10;x3zfA2EHJgkq6Go4/MBnrv4WdojLdWgSoHKlBQW3l+LOJtILSo45cmGC/iYdjAbt6pabyV+35h/P&#10;g/6aMRp5etg7Jvs4xr1RBGOm9Zh4i/mNGZrATnjZaOB6sMfK4IHvrnZPkgZyYIZNd/y/79GDGNS1&#10;5E5cF0c35/ozGpXUTXhlzH0JqHV9z0DCGVHt/FWPMpyxW+w7pdm7VL8Jytg02I5/eE43tWwAmFms&#10;PRCpnMWAn1LmooQjYMdIxvwuk2AnTyX/4Bc0k9PWyVGVxLDql5UWY1iUbiDEi+wVoAiGDj9uMliM&#10;apZR5w7U191+lkiOb/bVK5w0L53ZGZi+9mBuZiKaCa7uePgYYMN4XxAgl+NNdxni7iEYx63S6grR&#10;UIYbUA8JQ6G/6w4YrmcX8Q1lD+jWfWutu6svLSMutqSS45Phl2HnMc8+DIF3IAmNIv1axJG2R4DF&#10;vInYN8c3xV1nAour/3Ap40C8C64hDbijO9RHnENGp0Kus98Zqu85fyqlnTtDU+TisXKxEoTz8FV5&#10;zmaO1YnL2LGKYX37zBtUHA+niqaYRTYF8khRXPAfDR3alFkhKrGd6nFkh6eEGwcE0CeuCnw5yL+B&#10;J0+j3DVTOsOQ6+Lh33+PnZStm2W1XTVp+mZiTZSSjPHKITm37K3gG36rqqbc6u93MtBzfm+ccC6m&#10;fplf1d53129Mx4hCCy/9j9PT0eiUqxAXZmY1jrGaTz1SoOtHP3qUSIEdrAkgr/PW7eUuMvBDT+aB&#10;GXnARDc3JbSJ8ZFOLNxwTCDusesefECAVqsP68hIPXnh3Ok0oqmr1uO+H4Ndkgxqg+HhxNoCIcQK&#10;kRXnqtOT5vb9bvAUrCpcMhb1YDKJH3LYQ5VtCTuB8L5jpHM6NLyIIUy6s9z/6HE4CV3/22PbjPVc&#10;LlOZVuh4x6WET4HMwoTuiqePFc18cXLm9WDLs0okxCF3EuIJsLv3l2dwWv2h+V89iMwl2SpS9SNR&#10;/wMy0Ox2orzXEHhT7rh1gaY9xJEdNjRMKEAY4i7m/s0UyFrel5caU7zhG4kzVmykXvc0gLAA0wvt&#10;qbVlFECxxAoX1Dud5UDY7CEzaAN4WmGpaZJ/gLpv6e5Cbman+5QMcMOlNIX+5WqXFeFzXo93fPWB&#10;ebCNIIMF6wv0LuSsIBYzQgrdqB9QlQFgyg+IFwjoyN/brQALfZlf6v7YkfFthTeTtGXlT3yjcs+K&#10;JELXBN24MELIfUuE5IXzhXxKcivbs5gXyCk+waIY5JHbnmf1z3Gszwd4oKTilsGl2UV6AmxKqJWa&#10;96vr2mzDD1/TG5KbMRBiHcbb1lcXiIEmrFG5yNq6bd8dFtcBE7MFkE94VXNB+31eUObh3iqS0cKJ&#10;RHvuRXTntShMD+iC6HO+JcK4ePX9XOWuXhIxBCXB3rV3M02ffAiCYStdsD4BVxoB1iAKViWx+Ms8&#10;45x87PznIdoVHud4hrQ7bi5z+5ibK+PGRSesKr12FPQ2gRymvHJHC4UGVGVz4PPWL+l9bz2KdwKP&#10;8m1YQCWqx4+Tk0u0is6BpqpyTSKgjsjRDHRCH/JIPqmbG+1H0CE2Hy9H/xlAaFJZKB95A8MP0Ev3&#10;gbdwtW6xgmSJ23ihYUf9EAkTRW6q6vEwEUCy8Zhhgl8BBdQyurpa5kIYqpNe5bikGtrPSijR4g2b&#10;QH504J8/PwFY0B+iq2iKqp74b/9rrm8kKTiEDV/hf6RdjOWrAoBufdMOvVZY9JFdzENokXGwUjMg&#10;MZXp8VjPhgFd4hVVaa4a1cWc7AdyTcu6OBm+Tk1desaw++MhHrlySkzOyK/En/4jv+cOMpm75zAi&#10;ipLj4LOM/u7VJCbxqVM87WXGDE3yo6PsMdhIcOzEGblnOHw0FzHGDd6woLw+dlYMs2pX7jZmgeJQ&#10;hngkvVcWEax8cvs1DmlmMs5BFnev87vTqvyTykwOOQ39UENQB2rRc/qR7MX7PCRpjA2aj7VRotHy&#10;4xSsdIyAFL64UOpc+U5Kxe8ewcE3oyCig4t8MPzvJJdTjXnoQauMPsFD3MjPP7BTHZ5F2NMM7Ly+&#10;NRCCk/X9dwglX2brlHY4Z6woguv3sGClIeFyXodIH4ycnFargA/37fKmmBfL/ESO4AaUC1NB2G37&#10;QciIt0SiJVcqZ4v5sKNAIMgJtPTz9PfVMsGWXbMJLWleGA43cQ/+TcKMGSoUkG6plsNxcYlZ+MrQ&#10;eWzoOgODXBQHobHVQP5bCvgaJN70tvHxt/YBrEThG1eJzbAKGnOEMLumGQ0uwtUxOhjAd1DXTbpw&#10;sShgF6Thi9R/lsWhnFTWLqpPnOFDZMGxmtb1pC1//JDmCMzxcAHfhNYh+/k6KhcHiFdttsWkPZxv&#10;c/kCA/mZ2/RdSCRWqTw6cvDo0wKJ3C6w6+v4TyQfCiwXUl3SyNcl4NRCHS7RncWRFBAQ1HfwV9Jk&#10;PGYCZ9r/uy/lEahZZiNYkObgaqtcnVMDkF6EEHUUL2B8i1kpUR/PPBKwHQhGMeTNdIBcnH4xw+NQ&#10;FerDpNQTJ/9inT2QmEHJ0i/lwpBOs57ERZWdF8S0uIH9cNODOeBg0A2AcMai6xkX17imT/3QobnJ&#10;vF1UPsZa79wMT+MKZWgZVIhA/l/x7/ikujXPEcJlubsJCL2ClK4JctFMVkkoPvt4f/yKauvlHEp+&#10;fPLwGggXkE6a60kW3Rl6DoDUV+Pr4olPgbbwfM3sFzHbRVziAGiH6/P1qPHpnfNIJobdlst/f3UJ&#10;Ag2cmD6DKt3ulzVmHuYJ7CEjuOhRLYNINTFVtSPFJc9EsqdwrLu5Cxaf9eaAWJ3NSnIHjAJ7mfz3&#10;iOmMgafnFufuaHXWKDyQNtHY+ja/DPC8gmLEQ1S5yZoSscyaBhXXueVWngWU/u9fuKMJe4Lpc9E0&#10;2KKLHso9zvnZIZHkj4QqhpsPhiee1YB3oZj2Dn26hU010qi7KYSZKxRAxQXSRmnkLve0lcUxXNwf&#10;v0IbfRlczxLPuKB4ojzB8zZEhzrhO1jDLZpWY/QH9dNpuRQETXn309UXYF8HdUpk3j4VU+xPBjhx&#10;OswHgwJBKrDNYwvL2+nWIOiq52b01ZcA7acWEBlTXxpPAn+si4eD8Afxha+ZROaT8hNTt+TCdP0s&#10;L0BC4ddYjwgRI4tZcg+S2Y7qEQKv44EkHeUn7eygWm8e1uDlQWhdDigOTzr+ggUVVXmENSsSnJeQ&#10;QQ1ULnJKEL90t4ZEhiQn27Ziip3eQCzFyrmerTqw6mRCNroNf6ayQozMP3Bt9CzhRhbT8cTVHjIP&#10;112ofetI/aSpx270gvyjm74nFOvCbSwOU3oy2d7eOskM9ePnmQEfnVpxTU21YWcsSAKSpkp6fR+b&#10;zw/pizJWXWlfhVT592lf324oJwyDwAe+N4KWzS8LQX9FD5JGQ+LkoT0oismemNm2+0LwZXKWPorp&#10;4A3LsdsYjA7lpU/P9K+pXGqIH81dlFefzdL5Qn/IEahplvNLTlvD2M+4E7dzRkYh/TC5skovxVOs&#10;RMyNMRCZNsgajkmpM6anMX7GTl9LlsapPRSruduayUCYePo6FGOG5oN1qg+cDRaP1acz9xm1+Gyo&#10;H2+fObhQgfB0oMly+ZwZB6nXJBXoKL7Q/aJ6oruUq/8FeQUK9OCXFe4jVF/46heQ6kB8cfnH7+0e&#10;WzkDqDYZcfEAn8cKoE5a3L70IxcJXaukSNVbcRNiuUto1R80RhvdyTc0bcAal8FYva7uv47G3FWT&#10;DJ2bHX39ejrK73vChD2o90Y+xF034wuHLOiFiyBJxCOo5LsxwuU/CHBTiaUKGpLH3WGHW9LsU65n&#10;E/AFAHj9OO5cBQrD5Ob0q0eX0xRgMynTshnc0A3jsyqU6yM8PkXwYT03KuSx/F3DhDyIAAjsXUJp&#10;yBZ+i+YIFjTghrp9QtpnMoRX6TiAhvNkZlryw7yUpoF9NIGTvJT4naCr363cB9MdnlGmcf3zS+pa&#10;HwMrrIbfAYs7HH/uJKneYifLPVLrsPrSfj6MwlC4x3FuvSgYtddsbhkWAxBgGSsaDxhAAbv0hBVU&#10;uEbEpfAph+0F+wEhaWhgvwaNr9CAc1T8LInK2G9cxMqMo/d0IrcI9M7YigBGpgf3ANfb6gDhU/Np&#10;ReTypXQdGVeedn8j7OBuRd41+JVOiZq3jqs2ColvGlbxEKdSluBFzr5M36FWOmb+HvZEPp0LZXnK&#10;iwqmd7TB5cC+wT62Mt5bJdLYCw3zLaTIMzRd+RCh0Ae5Xd61oBuoqCFmwm2/BI7R0+XBlq9ktjZH&#10;UvP0IAEZ+o32V2CRJ7xE3z7Zpuj8jpoG6RmSJiIojfU1VtKt5xkE2Dh7SomjC3H5LE8rikVoxUJ6&#10;TS8+iYw1GSlSBG7prlYoxMalnhrMirEqJtKa/v8ZfScLSO6fjod/9mMgOTCs01ORK3VfaNGznPkC&#10;Wu58i5w7iFt1F1nVdBIw4SYin4+mmqH7QGPc3rl8YyBNHZCzB6uYJEQG56M96qQM+gJuqachKZUr&#10;xyvMqZ58Ubqdwvk9QwjPiphTu2V6jW7p8QURaNQwKjGARS2yeZFhinoMqvwcLbodgb6CK8Qcyq6x&#10;2I4J2TRzM95+Ikl5zk++HTtRXW5oi36yJ9+hugrbOeP/F582c9VAoO0VaDyaCbiSntRZ++XcSeR9&#10;IOHpkpYoeG2ClmhnV4J77qNBnZPKWguH4ErDNC2jOfXcXr7SZswsR0sziYblEl2JgcijR13oWfbC&#10;bW/qIESLSQznsd7RtCGkjKBDuaFAkC9R0hE57kjwC02NwwnTf6h9m/ThFogKROAr5K/zBFly8x2z&#10;uODffKdvNeLsktufYwoH8HHl3J6LtXFome4DgftOJIadla14SA4hZoGxa75p/3xEUnDNQK1oTrcy&#10;OhR7B3xI2/FYXLhT6yZsax1bFaegV/wUr+5GUBcuE+tCXFy4rQe16Bz8LZXEBXBg+M34XjSQRfjc&#10;I99XHrVDKU6kw6RNKBLqSDcWl7KvRZk+TsCG9HTiF3ylGxRrxKdpXIlxGhKEpb2qQHq1hqM2/4ZW&#10;UaTHNL7rJFzIj6tpZhYVI7bFrRF5codLut31A8m3C53opv7ttgKXPgBNwjUA0KeRUUbMoyRnGeTS&#10;NCc+3dkpwi4lCrnCuBFCboRVwECR9HjMx3bate7HMA1DGCIG1CNOphpA709+CQTWEvqhvJVkVz22&#10;cBBJyWpg+iNtuDcAv40dKHPKGpOGNtEhKO1Dc7gPUNCiu33ZQ0F7Qw+pukN6xghvce/Mst6pbefG&#10;VqpXFZGuI9ONKVz5Z9ceaEndEpCQfWFoiZxF/nYLjFrMluu//oihUaoPLNAQ5Vo/ilULMJLC7pu7&#10;FfCIi8h2+KOwAxaoMtORDTh2avI/FXDnVDY/SGzwhcO1cemymISv4sO775ERMaSWjW/li9jLdQeE&#10;iP1Z3Dh9w9Oh8oPyPdYW0feueZvFZDjqJfK4Caa4PDq9l26Jds9ixl/XJmNZf7SPl8War1f1xuTf&#10;PmBhUpxzD3j1FgTA86UCsEGC3XFujJ+5Z2cwvLsN2rAvPInPqSgocLWRM3FrjAiqkzE0IgNyT6DW&#10;dD/gw0cYEwOaT8xYKrl03hanIq0zzjs1Nvj0nTSiFiaB3wIZlkcW05cFiaDGJOH16sqNYxYLh2dt&#10;teB6Pl/owJ4Shh+gnUtXk3VnRTKe9eU1n0W6hDTHQ4MkNwOiPeTTyAYmF9Hv7QI0oXg9w0tqVK4j&#10;YbgjKp4bZI5NEBGc3EZdYVGB0mkZxQjTPhZr4q6BSNSAYiUh+6mF+Uf4ePtKt231ZmpAvA8gJhhc&#10;PES0CgSuyh+nso1gjHYnIyijy4bkIfOtqnH/3XAAN1Z418fJ0NWL7e0Fl2/dsVWP9WUJBTYEVy/C&#10;Noh4ZHXFTc6O+d6Pf0xNgIQPnk80Cc0N/z350r0HsaU0glzImA0NXJD6LjlHRVsIizMy+gok8d1j&#10;hsiLczhui3ZiGBKk5UqYMN+t4JCM4jmvrkmJjAKtwYwtay4insQRMCr2XxVu7nuqpmtzgAfZITT2&#10;OPNtcUhmmKXJIwYhjGxsieN/HaSPD3KwDGqmZFyIgwOtumGuzv/Mt0JXPVgF8G1FTSQCFX43zkty&#10;p6y5OnG1wJcT6UHbTfV6iTftjQFSYHeLGPNUXo19gVpytkqa8xf4DRtSEgosCZqDWFCKmhE9xa+I&#10;P/Mp1GozCRLD0BmWlV3bnSXQ3kHqfBqkfKHytJPuENwe+0kzcOXUvT/2kWEx+rcub3GGSzBmj87e&#10;4YuBC4hNe06NmAC5LNGQj3cHFi+X7SPZFFvNVlzl4S0usAxPuNzNnT5IQYuYvEy3wM3VeI0vm9li&#10;szgM1dV2sUsr4m5zD2ft8xOOnXGShpqA0WjwcFo+cZ+DU9WRptDkwujEU6vx6dfvwnQm1XKpE+ek&#10;Kwwph5nJcyOwnTK8/+3OxLT87YlcMSbi1gfsAr5wrmDMKz5xozE3puoMyMPbt+mAbHzSbe4NROmR&#10;m/jOKNxP+cDnBqh/zZ7oTu6H7kL8VeyY50LNT5+BEDTrLI75J42PPCegOvBYSkQNtrGqfalUu9jR&#10;LG4pZ+V2amqDsBp2a4sLwZI0cAy1WDZHvS87jQAEhJyNQ0VA+w/MoKMgjJHnApuMHSOailviBeWf&#10;Q2RnfSmzdV3qwO/xho7yWbgadhA8nzESXsRLb9T9yns+0kd0tWoKWV/iXagH4uOOMBBE86n+5lf/&#10;c/QPrbzCbGax9xoHcwIQH0BuIpjGDXFXtxGtOx8azI4dn/aVIdQQp+7zwJv9Y+BadHM/AOK4dXYL&#10;HzUV0aA5zbYGAtqs31GM0pvY9t2TqeArQWfoJTW1B2R5AAuNiBiYhhGc9kA5H5v13B6Vbl1MgVos&#10;pdZlBSctYL0lphDWjO+Kr3UyAa7cPkCMlrh+KJl0rozjsphavukkevjoPqYDRBqDz/kFf7yLNsZj&#10;nWhPDG1Gjo2mDC0MkQ5P/hcP37n9H98lYp3QjvuJnzl1sKTGTWOyA59DQYPJ5aYBTsNQfLovv6W8&#10;8/FmLES0FJ1k0yh29wU+7uiyj76EB4myZfu+j8mCMjo06KlexLBzfBQi+lXZ/1wxirq8QXSGTSw5&#10;pO6huvD4rerW2J1d66Al/Jwof/QgC98+wD/QeNF8PXWtMjQZ/GnPf3D8qnbjMA7ZdWcfoXoGyfDo&#10;pv9PkxfuxHUDta7u5FVxPJyju3NqE+433mnPuZa+j+ko255RS6M91GrK4PtNftHuUTDcFWkdg0lP&#10;D8NCIDWhep1zQvWNtloySp1ifvuGpoSLGCFXbC4Yl5N7GBwHMU35m9tFTM50NbGKF2xfdIPiIPvg&#10;zshTbC343YsoPvl6hEAdarBlrCzuI85Sw4PaDnxmwyXLfboZEMkRVL+5ybv4kJt8sg/RJ0Z3+fNm&#10;CVPFWTwvXZeoazAsp/L+Cqf0ZULDdlsOxrFsrlfX9fRvqBryRAose4USfMTS0fiwh5i32SJxPI3K&#10;nbjkaj//2Pt6Ymxa9vdjCSeoKUq4jdiRQ2X010SXoa999sLDx0GMKLNp0+fy5IgMRsk1YH0PUHrs&#10;iJzEjm+ruVyYwegpBrtj598N8URcQ7KeinmcXi8Hpi2GAO4TKRLGmL6ymCbPaKtXyxuaoOxDzMps&#10;ak0Y5ssU4fwhrntQXe9K4P5RF0GoBc8BMtqPQtnz5NBA8eZwXvlU+tT+sURmSMYp/gcc6vQoCmAC&#10;Z937rWviRAfnx8edLxEghq8Dmc1d3EqVJB+IZKBkyof0b32zcAlLHekDJLeXa9BvMd1wJanKtbNm&#10;dPrVqBMcDw9jXqMopsXkXYJNDmWckcv1PgK8upQTMIhAKH74/J9/Rj+BPSKQ4Xw5447Wijg2GT8z&#10;ZH/+y9Hp0lmLJSK3ZAEMTI/dxxP4UO76G/mXlAptmRjcWkIkq2cP4nbvhaTkaHTjiJ5Jx1IYnPXX&#10;zn3BZCJchOv0lgwH1PbzYhX7nOo3RNnsn2V1N/QjDePZMGCf2Llyo3YuXucdanF4+7DzBGl4jeiD&#10;EUwrAiztWs2F74QKvseMtNMnbftx8m+cqVDW1yTjxuMJI/QYMHWZWYDmRTPh1I1//CA1LUoim6NT&#10;YDsggkhxUho/42LxdZ+NRBJtasbgP0rB3dVySxeWk7h2Ve4GToD6lCo/Od29fyErYmAT66y5hj7g&#10;Y2QQxEdOmXAQ32D9kVkIQ7l9JB54r/KZVd8jlOiTAaTxpzsSFdJFCnQfHo9+JF7UEqf9YEfuJzMZ&#10;IHujFNdN3i+zVk9ddSG8OUCGaqWorA4TFyYAzKdQ1YUKcJojV4/TxoW4v9BTXpGeffETN/h2tMdU&#10;PuuSq3qKMzn1eSv7q7p3HyZUvama/3eXZ0xU+tzydT/65U5ON0uTQB+61+ifCLomngKOdD+MGfBe&#10;zRwnapCJlkDam4HazqfLt3J69gWVkXnIPz4gT91NuEYWZqAEMG6PB4NOTpFVf046StUpQ5bPuqUd&#10;ETxlVRtR5NymfKcb1TfeL5HBC+8YeFgdXfkUkwwmTaEUOExsiAhtoeDnZdpMVZqT2ladRJMe1COZ&#10;Wiop5pEWBxhRp/qg3t9Hi8LY67TmzhMkXBCnHWWLASw4csXuKtbATGQozs5epF+oSvJDEM18GnIV&#10;KAGWICX/uYPT75/mTvgaqXArl1QDwvE/eHQARHILM424aubb2H3fIQ6i22Gy8gYBDD05Hizjl5ng&#10;bQB+1dfxHDAIo6/g3/sbEr97Xga/i2sOwLhxmqpITp9b2uCjmNb3S3EJN4EZ4QX+jt8im4Ac8Rnw&#10;SnNmo/iVe/mUMfGBTr5Ti4QaPv9i8IQQLhTQBD4UU65oDQB+fgJqGScRRE+v/BnkwG6LV5KOU9pp&#10;XJM2P6XId2SuAYSmJFnzDXrHXY4gUBLZu1zfKHDAKSCOXBi4vVRAOSXOeHgIjf+oBBC81GCQ6GKJ&#10;N8RZOEdE/7uCzAjULlGFCQEA2ic35VFp7RSnN/593ipTZJ101aacTfUgPEzmm979A37dcl+wBumF&#10;eM6HOKx/fWCmnR5tjiWkAFkdj34omVFR8xuhUS8dpnI1u/g7mYMZUfuEEXu2GnTRgkGxvgBEVSQL&#10;DaoPoG2+4p+HAblE3ptLmZEY57jvLbnT2L2rXh8Pn6hgd9im/YMWnLOqjn1msXwhF0kMwEsapaeY&#10;fSzQ3KzoztyaYnVeX838Wk+PEIu0oM4QNx6whVMByzk9+ggv0igY3VzT1gynILSqu/SGx8AFADDX&#10;BuiSGCC29R5DZ5a32AKSIEDX1Zc9DQKCnvcuDdclfArfHhy0EDfhYz4XdnTXC5xP0el7AoVMblMj&#10;ts+HRtyrDGSl3uvpxLTtwkesZUzQ5yQD5wPLNf089rTcwjAd6YpydB8SCAnm6Lyhh7L5/vu7kVC/&#10;mUHRSGQaR77J47crayBGMmpmeCP+FF+ZQLh4GY+Q5PozHnnQ6/QofoAIavDZ9afIk+p4AZIBxo2P&#10;ZhGKdp8odMXAwh6l4DBLSgJ3MpFVBBrz2T9418Zr+tPfM5RkI/4cSIppmxToWeQCRgCngaWEqT2j&#10;w+Ak4p4BLUsRDMKqUgFQIK/6075cuejUdVt6NHsaUIpTDqBRWi6M5mqFyIqnm28HAkR9PyNGE17e&#10;mUpxUqfOXoulOR9BYKKxIw+S46OR/uBjb+WYIVI7LBVu5plYfMkgJtrDAZgtEDFP3GF+L+pXaeP5&#10;QeRpTRbSEawxacjdHvoiUkToiWRR/4mSHnTxyD9+nALA66UgvaOaIu3oC4JOTmOnN2mL9BszHhtc&#10;MreXOPWcqv5ADBIlXPAzVuzfNIwisZ5jIvDT5jbPZql4PKluQEaHIPvROSyBXBinvTMgnD6nbpzU&#10;YTC8M/Aq2Ok11039TGiUvamyjTCgt8mxaU4J718w3n5eKizbW9ipCgbi+AEvW4wPaYaKhtusvuTX&#10;3nBDJyRReDLpGzwMIFB50ncuQK8r0ru3p8J5bL7FcMjmuGLaOYIdp/KxOHTj86j/nrjExC0M5kpf&#10;QoFhK0Mbb5tHdiMYcL+Yl5Ea0oej5S+MNILYFR8WhoGKSLUOdadXp8i4th5B1F5k4K5fGin0/uFC&#10;Faiw638uYUo4ntOCqSKnTKJOi+UAFUq219mwno9Sza762DYYbiM3DJmMYeRcTNPkqfsYdvM7mIKX&#10;ABeRIRiXtA9gieUmyDoaLZ3voVggvRAdJjsUhTu3E/WxjGX3jdNuLgMzpOa+ufouU2kP/z05CKn2&#10;xoqEG1W/xuQDlw2gC/M7faGGY2h4M0NMQgVxwRT70PITJKwd/n6BaA9WbTUtk4UFLGoMs219hgA/&#10;4WvXN+TYsZzOvyGuRbl7Cf2HUJ58qW+4ZeXNZW/1AI4dfztuiyWI3LVCygIfbYtbKqNTCLWhSB7m&#10;fpwZUHBc2aXfvwis80hWyKKWbQ48L+4mpNu9A/JDE5nS2D3TDCknoujakKG6Uk3c67axojqYxuYA&#10;LnijDXWR/v/JbP65N912gzzLZjy584IDA5/w3RjDW7fL4jNOV5Nz9qv0BCsBtQuSK6esZZFmep1Z&#10;ru2jiLhsvd5yKTYwJFRT7HzT8AUpgAoYSfRh+UExc8XFhUNc8BknccIxGjT8GMVaqOTiTX1dL6kJ&#10;oz0Cj/BrGld28u1MlKseYQoGY66zTwGQJN3fQfxHg8RfPxo85xJmGyWbqfii/jxyhRe96MMoK2r6&#10;tA0gckJuYXyUcdBSPLJDrLu8bmHno0/6fbmJZ8tTOU6T6MpAZjye1RDEYjHFSYEH5AtAQQ/Df8GF&#10;GEOOtY/Y8YLoPslgjEhrbapqfeu6wUuqTe/udkSJAo88hA7isJcm33mwlQAgdmrahULMiaF9jfiK&#10;QnU3FxKWFdk2HrrHm82qupIaIEr48YmrU7e0qyY70ch8z5fxgVWuv/hfDN8vnKSKJ9u4no9oZt8Y&#10;V1iYosxQFp9ZlRmQ0aHCxXXxm0WJzwkZYyWUReK7bxM1xdV6RQi1v1vt/W3dph1APwIvjQiZjofn&#10;RokrSpZH/4TE6FIv4cfjXvfpIqBcVYUgplPwTp5NJ3icrABfJQr3voduwVeP+rLkMJjdyS1L0mX2&#10;fh2d8gsAQMg3/ZGPfPC5EUavEpNUnX87UT5Zto3KN6KpIbUbUOSFwZpp66+vZfihEMJFhhPAAemL&#10;/KiBw/zSH5mV2lIPjIybrbw9wc5cQ7zF5xIsvXHfB50AH4aMLWkPBQoFmSqiM76NYcWPTq5YuhW/&#10;LcM11f3l8cnw3P2wioOiI9PYQ9U+zv2sPUaVisqPlgw/1EVDA/wHdZpDjuQg6oWY0rgaXr1xK58p&#10;iiOw+nPO1+HSU2w7MHK4tUbX3fCh5VPf02Zf4dJcFnZyVHZq84SHS1Mqm5vRsQejIFt6PRPrmua+&#10;nA/PUEiBCzox4ZBgIO4jVQzPPdofF6GX/ldox2UEqzzuNUu5fB3uQV//N/RwdwsmRiSzATm1H7ca&#10;MEj4fwHBL9TBX0ezXtftrCYiQMyPfsfHEG+ujc/wTSHUaIh9WlIPjYIj7Y9q1OHDdn5axJq7cjlS&#10;PT9cOloLx4kBgbhhFX6twL2quPCBd4aGRolDebeSnv7HLUxB+/aN7J/twbv4vwaw5/A+tbavTnQ9&#10;H8SNSWNHsC8+IiUrIGNElyrJCVha08cRDCz4MRosSeQI7O5cORnd2giK8WCbvaIY1/UGfaAkYk1N&#10;3uJdAxVIMxHjGMYt1Ujt/Jgakndwo8fyE2L39YUKpobeW4U/HJ1WtZYjWgxBE6BRiP1c4XPhsC2e&#10;iUOL9wgBLUi0Ymv92YVVbuUeOKgd6u7TC1fsrbIZegW7UBsmVyOVcckopKviri+ZNcSMXH2NanjP&#10;GqxrpHKWs8abSSA0ihwI4uwYdjBbxtoHbu1NeKaLnMajHhvRhXnq6sRN6WSr4pCKW87pD+07r6wq&#10;wj0xLdeIzHq1zoa6wmXRo0/XEl83TTzz4/zhCp8I9Yf8KBxf8YUUSKS/e94i3EGVmjmROqR3aC5T&#10;MHh+9Hof9GqBTxtypBoFDaWb/eRMVHn8GJz0ovupRIdFufNODwWpvG23HgmxjzV9TAsJTeKuwrlO&#10;pU1ME8ptbz5Me1/f7lMHziRkRVa5MofzQxO0MIwJEGkTzHj4x2c3qlsVgwNrdxfFdQ6cr60WjpCG&#10;kH2G9vDlv4mbcZLEBXH+r9CIioR73AtMUNk6pmAS6yC3UTWb0HECNYWRUE1Y1W7CTyVwae6ZMTia&#10;EG7G/PsDO4Aw+byry2cMDmK4P1cCAx2fwKC5+QKlFGnqOXeaAXZcPZtyoNn8oXH/7w/eeG/Q8at+&#10;GOYCLBjOmj+o7vwQOND1MRQGccJGLBEzfIpLkCy2k7Mvrh+MfERHM4Xn7bfT6phIF/FLigqciawe&#10;TV+stfs4fLSqXsgXLkTqxIvyRh8zknwAQIu6PyOlW/elJHfrzhdCJnqPzXyaixaRvaVa6/8Tm9BQ&#10;QaQaZFDYvbfpF4xBv1Y0PqMjY1ktkEmqp0vtHN8Nq+aIcekX/lMtYCh91QGgTP9+PeT62E0qLpi8&#10;lvwyTWm6iVUcOCZdIhqCUA/NWrfQULf7OEh6ab5LiBibqG63s/1KpX+qKL5CYn0DVvLz69emeghm&#10;5YPV0nvj59gz1wEgd3krC4GotED92vt1Yc0Qwe9Tgp6V/muHh2EkZy+HziTgd36tYRSXj4WkX6f6&#10;qikICEntGWXenJaH1VhSE+wQnpSxfT1xfNA/A1M/P3V/xrxYqutyVja/EV4hRwYS3SybwXjS4bVU&#10;p6dU2cPCqC1f+FOEdcLqUZOILOoI7Zj4xEM3XeMMPmzOuFGjGSJkdB+PK9aXKIxxcRNxiT+aBzCy&#10;moszj25QcYQt0tGkA1QPVbxwxcmQ5hp/SfWPr70rg3jNbzKUhir72SX8CjA1fIWZH6fu1AHEAUNM&#10;JnK54IV6jlz0MwwZt8ewGTSTR49mRARD2rWiwP3IJQgxF6i0oNnHfThfuid8KssqD4GTu3jgK0xq&#10;Apcc6YyGlsS0Kj/VlR5zUN3ND91H7mPmNmltT/wNYtlYjuCThghXLyNqtyqHC5DdFyvRw8/RDYJx&#10;EWFhqx6ohwqM2Yjh8BXPcNIq/805jILOTnvClQF4pQTCLTNeTQBbM/hg55mriG5WVYlYJnh5PfO0&#10;W0wpUgA8XyAiqhMxPrGY11Gga2rPgvGIjZyvacKctsub8F/zThxBJ9yHPI4GYfbQt/8V/9Tfk6Qg&#10;7eClqJEfsiLwvUFRSwQqIFWdk9mRqvbpm4GXVGkyWf4lRmoxFSHBwNUgEXOR1YPgXogkjHIRm5CQ&#10;PdggrOnfb4epHulaM+e8AySL/aaYyoej/Pf0/rTxdZV7wfRb63oMjaO6r0gVqZF4htTn79WFh/gx&#10;TOsNV1TGuictvODlBktCbWgXVEDKV0SiW5NYzACU9fcfp0faiwDwU61Xr2ab/UEb7b/HpAAVhd5m&#10;HmNbZkAOb3c2Rn8pzk+Ou3YyJh4AbyJuuw9XwMUspcTbTXr7MaI7s7tdGOo4DF/z/wNX7NUwJJ0I&#10;qe42YMrMFyuVu10sUDEmbl5xFwYEcQ9M2wyMuNSyXHMcC4l1HPkEweMfeqFK0L1NAwSWCBsgo8/j&#10;dwwqtkiZE1bfI7LNEvq8YSaZg101vZjgPcYHGjzz+TdSpu7qDp5nxFPLdDF2uNxclqsX1C4yEv7t&#10;q677PrFSyNCcVF8HKDgu/HAp453WPndwVpTxLK/qwbd8SXWsA2IHesfiqfZERXod1NvAZobPuBoS&#10;i48gWhMUaU3qUYarfleO3S9XzWpZg2DhHDnkgEJ9Ri8WGPzoCu9RwLi3nR+M4x46K/9aKuIEeQSQ&#10;3Yud+Cp6TRf04u/dySufhRsG8fFtN7iLjp+uoOaHNm1UuGbnBq/JI9qVLqDjqW+lA6nypbtZ6kV3&#10;WSJzqJZRoVoEVfcLqAu94wFy31KIpfdq+M0yTU3haJaTCPZaVD7dtyThTv5mb5Vsnp6Rqj6dlaBR&#10;7MlXOsl+J4xxYTBCM10mWyI5CoodZcR4gSpUTrgB3gPLGkLoMcBn+UTtvEIs9wKS5zcgxxzzc6NJ&#10;VZhG0AfSLpKC6gQweBiPDoUDw98WQtOWxrWpO8nP4/0TKi7gL4TFjv54xlK4rSv5YoR3oRinYcYg&#10;apt2tW83DPLk6YMqALfpv8aMKKpwPa/eDW7SxLSAcAaiC6CPycMvXalz0qKeP7RF/ROfVYsxFZ+K&#10;eXWhCUQgEkj3QJHAGCK1MS5dpszPeY51zBuElPhoYcUI9sde493Tsvn8FAwMzF3jC6GwtTpXaQzm&#10;Ct+4jHPWgl6o7ZjJMRsIzAY1quDichULdoZ1NSn7m7L+3BEvBBgIQ/tcpu35YYguA7+QnnE89DD/&#10;gr84uUtqRkfOfJn0CebKx5zJz6iFO5ZvgqInyKAJzPoW6s4HaLr+iZ6LjXur89KXTt42v75L/Rpy&#10;177sS9f759PKpQ/iMY69QWSUL5rWbde6mNDkdtYYpEsXJJApzgAY4QfuyWyewAz8XgbvSaVT+hMp&#10;7ndmORxC3K3ccktxNvCceHlGf3R05C4SN3K5B8pCKAK48iEDjO5Eh1WI7/1MNwD1E8Y8cgusVXr/&#10;62iAyosxZvi1n6gsfQr/7/6MOk+t5EVEoUSIL8EWFOGY6EHniahVuVBfAa56jCkdKFj7TtQ3xjIO&#10;erQ/ON4fjylNrsi3uIpe8/eRYAULJxZa9wBa9l9H+f1cVhS7JlUZQuh9G6PjVgAlqPERF7L92VZb&#10;qOon8qSZGy4Hf+uzDUSou6v7N3CHdhyX4chPD+QKj76yN2ADg0R2iHEJbk29WuMW/wAdPjyGPw7c&#10;EwQjSc1qPHMXPO3oT9V7131xs5lEsO3eN2XeLiK1OR/bgyYUL1z7JreQxdXVu9HFsMYSDsd2R17I&#10;WDo28QnkdmgGnl0zjrvcSEWwgD+qq85EMpUal4dLcTNdPMsQuYJc5WTKnWUhYdQW14OdW7lj4vht&#10;Gc8K/LapGHr9QgoWWwwPfogdlR1cWsSitpO6tHcyTMTiPkNrh7lxUlGCq3FbwYvL8f74wZR7fbtk&#10;poyLwArzHCOg4zXlwxFjiDbQkAmR2g27M2Ak4HMdz5+Fm9/24po8BR//hSpjysbZuGcG0h/19ypA&#10;B7ELgIlPuYdO0Zi7C50I/Eu+n5FJMH86+zMc/pFEM66+vzFy+QfixI+i8yuYED/j6aOFMr0XE4J0&#10;7E6q6sB9eA7SPDqvtiswKcicernY+GYRLY3vQKIRXUequofOFyXExqMbz3IIp/BZ37qcLUtYBUkT&#10;4u6w6nKnMi0RisK3YdUvgdL6Iz2bCnVgD/ZG/aRq4YtLqzhes/aISj5xwThWtRyWq5bB2cIJVjgN&#10;1uNCt8M49YH9sMoeIQM7+PjCZMd9fOkKZGgH5QTxMK3znxwbofbZMi6f7qkhuuOvCz7G5IRCnCPg&#10;R1FD81P4JmVcFrsV6BH3G3YPIolsAKMPiG8AKIIAzqHx0Y9qa9wvu65/U7BsUC4exXdLzejBJFY0&#10;WAxZ0mu16l9EYywvdoBIBxZLxf1/ftMuIBQP7twi7t7/i9u/A7IYhAs+0zRhBOYlX1wZY+bnDvNK&#10;5aA01oBEAULPQwV2BRpTsGI9k7WvalBherJhR172WTeTJmPD5vdAlWW9G3SA/MXMlStK+0m7eWua&#10;qwupGqI6LnLaSiUXRQNf1zCxSQWxNnnUF/jJDW0SraIo+WpZL92+W6TncqMMQoXzpWgfCT6b1VvM&#10;Q/pPm8FJwoQJjjID5bGLxnbt1p9sYvJlfJ07Kz+Oj4+dlS3u7nwXCP4uo6fZuNiFqPzo22Mlic7t&#10;oiwTTkybxvEYAjAxDIrIB2BHKHP2E8RyR7E73dBjZVkaqzB53MD8AgbF6zhfTMMk9X6EJ+zxq1q4&#10;U9HTpmG9+KCuo1BKpEcunzNZQIcLPkLqwAkqRuIGFMdFp65JuwKr5+9beHoM/ybDelJoLdoIuLZD&#10;BOtqBBqfObtBDTqco1DwIpcX4o7Ryd8MbOMpY6Jc6YYZFZA8VkgnKtzQYODxEQAsT3d+Yj8JdNk9&#10;HkhUvRGXua1/9r/wezyaJBKJg/ZxbizslISySr35wFNRum5D4MGJ/g+uWOBT/BAvcVYzruV7Lrka&#10;49CVIJAA5X7021wWTZp3ZAjo9zBM5ZtIrvzOeWvMoBuvmiuadeUTl69gGD7pDkDYntKFfxGiC/KA&#10;t/gkC7TmsMpxrge1CZXChRmLduF51bAt78vIHjRgmnwXBok5S9flikKML90lOh+ePx7OM4SJUYl3&#10;gTKoErL+X8xLG+2JMfv9oyA0mQcQIR2JYH2MY3Ei6VwgJjQOV16U7ufVy3r382GkMDdfRRwHHJhw&#10;jH2UwhdwHQmFTMkU4Ksx/mY1Z8QwrYcDPTlbISPfHzY6eCmISCIQ/9jnRgSAr4ycDJXDhMNEz1Lt&#10;5rNfYpNF0T7Saa6XzuDV+536qMrBoYZ60OcPY/XYlwrMQahNMfehPgdeITohkHc0vJggTZ7fcaMO&#10;QhgglFzAeIzqy6SGPAzrtI+TBhn92owGezUVeTmxjuoxKkWwK3r56pMwXnfHH7A6D5zyBHNZChJy&#10;+aUrSx6hZJKReym07qeDxPNmwErs8A+sAyX0K5RqIJfFgcuhJ8MPfLG6bM9clrENo4zRUWjHiYFg&#10;3UbVBFlBAdjA2pIOe9/sgUtwLb3+/HF6Hxlu76ViQ2x4M0Mt6ffXfvoEeLEbYmKwm2kO7DGbyOJy&#10;AnZMGpTlX7TtVOOiUL3RPdlaHsCgRK+qS8qamsK+/ryK56JHP/B3KuwpXiRR7M7a9vBpk4onm4R4&#10;WMqu/i70mOAuhHATVEwbQaz0PU/8seC2wDPKYgtsowflxqOUSX6BtaWvSIwQj3AXJYwQ8eA79nUX&#10;d6FFNQQtxX486x0i4jZ2T+ke4oM/goyd3REusUNL7yobNyzrqgIG3sPVSxQQ2o9G408PzJEuMyz+&#10;c/NQftEBH0CUAFpG65klG0aMeIxLe/jNUv8ksa5efMGJaYVv3OHjnAPjJW5y+eY2eRk5LdXNT1E7&#10;XRYATxXzcdrr0ZnLsAx69sczslQfbasX6ELM5fADO7DGQ43+osLBTE3qvJEvc1ib6Mm13w08arWY&#10;w2t+9b89roqI9gFWXAbVRZh1G1wSsfXMqLNAe8/eMhrUbf3bF+fGo8C+bhydVO26H5AifMOjBMJY&#10;wSDuWcmZqrX7iGPg5IZCE9Ga/w4K+8HB6To9/sGwZody9HkdhDxMUZS/T2vPWsPfiJbgXhI1ydEV&#10;leStL4akpizdbrefwzMog3uIhzSi5XXFwofcaIcSyzM5I1YRh+73HuUrQnAIbGagtY+SviqWfmVs&#10;Gxz21N3gLgbp3qDLyTFjGQRreS3chWx2NjBiNSMcDqiCptgPTELpYwcendW/Rz7+t0/ScRBqTLRE&#10;COMNjMPXTfHRsrxwzsTTXpAHybS1CRjG4UhrH/V1pgT9BIdTDPq7dR8ZYGofoXaP3bleqaH02N6B&#10;hDGusv+fmA92PdZQ8sG8b+e+bT+9BRyjs9hnoCO2XOQyIgaSp/kie4sE+y88ZtudzJG8xQKHAxYI&#10;BvhlOdin6yhEkXNfEJ3/PawCfDHDgCbi3D5Sd/kOemBCdzuYm39sFt7tqYyo8LX7otJyfQEAXwuP&#10;G08yjvYAuJ/7XY++/M3SnnbifUL6ITLypycHeMae+tmnBc8nb4ffhvHqeCA3YsK3KzpbrUeRHgwK&#10;d5QxPhTJIMt+50f6JGbBRHdSrwdHbYWjJ+7Xp/zR6wJtnG4tat/qR79kbxSk3mj3o6OAd7oEPrtw&#10;fkMXRUS60Bp0DioIsZAQvPUMqzuCokzviyAVPj/8+Ej48vGQ4tIN9yjQBwDUYNQXijU4KtMWl4lx&#10;rciH++zOv7nYw+d9cn6PgQKOW+EcgYwCxXpX7SMeVo4wH3yRUolSvs4zn2FAEXFzvE2G+KZewWI4&#10;MLzbJdl9JvM8GkxioPCXA3Hles2QPMQAY+Bu+BCh+CgLqV/Q3xVGjYNt1CJJqRhWV1jIcfnGCfBn&#10;FlqyWQ/V4aMtzhVnVfr/ulTesCSkiGhCPDW7rN8oFkBXvpny2TMyM67RIOm0n/eE5i4fGEnxXlnB&#10;JHg2OknAMbTek952bi/EUo7ke+RmV6PRqDk3TdI1Pr4R9nx/ijSf38r7VZ6N9e5YiHOlxKzyWDQN&#10;RgkXQkg5gOFFReX8A3Wz+dTaV1xGGb54kaAKEGaYOKkr3tT4uimMNy8QPpe7N3EkChsNTuL4rH0G&#10;CvvqxooaXDNKzwlO4XQVGKF70qfTFhAfyJbnQhiRDQrPp67Un/0BWNLJQ3YuXjJVtE86pEvLoSvD&#10;iExITakD2aSCZ6Bsb3wQ5QD4ipNsI99omQ20dIpQQoVZLaZiUvsOt7pTCYI6l+o/ToLlxyHBgLPI&#10;MhDPnAnlI+QfiTV6kvqjAofrAULC0ewqKm1fIVc3N89hU0/doLzzuWepgnwD37Ef0egBMIQL8YXP&#10;3ygmgND4YkHCQ1qoqh1h9q1oeAm6Df5TvSsscm/NQOJoxDLtloifirPh8MEMLnHSKgIPPUD6HoBA&#10;YxdWuFdbap/S+GZcuP2TkoukQD9iPc7IuJA7vGChVcOHgGlcCGPCpkz+2CZ5EJL7pM0piypOWMUp&#10;Pfxx5wl34bjqUR/bnzgY6bRcEUYiCzc62jgWkyESODHqTYCMx53RpRCBY3skKXFvB/5BQz4Y4oFt&#10;Ytv6Ig6y8PDWPMGoEp4ATOT0wGEhsLkvZ9/7kjtoVHyhHKJ8wLyUmP0/ffOJtWILOfFjMHGNWikg&#10;MNO0Nf8SQj5J4ONW5TWZVfxa9PU8Erb10NhThp2wZZQ+4IL0G0JLDTHSjU/Ewa5ASPMMRtrmFQBu&#10;FMq6tozrgqr/nQEydCJQgFVYn+fbYu7/NRRwtplDcNcJYFQvDdiEU1kMaS/wGn9PLyShl8a5wVhc&#10;iMz1DpuNM3PiUsrqOY4SijIYjBkXTwyLRCV3/MBH64P0UgPnZth6tvb4F7+P3mgTBLCMKauHoecU&#10;6qxQeuGmrqf41rVVJ2ib79pitcKEbR40q+S8yt/ZMl+yHCupVvnov7nCAZQHwWZoMcqFuzRj0OgM&#10;pc99GJuvUSPGj/3WPn1ctO7IdGf1dbClwiP+US7W8pkB+hJw05uTE6gH06yaNMm172/Fv/2Qn0eP&#10;WCFQUYkHwRXtOVlQQZ2vg3VFEt0/j2C+i2Q1Jhc/tsmXqoReae1dCx//+/jXHh8okl8YHGkgPNga&#10;18FYK0c+cFyyKEdbLK/ARcZVUQ1Lg+AglFSwO2++2FeUrQdj5nhoQBVHutIAbdGc+irQ5zHX6cDu&#10;RpVph0fPPKg4U0UGkjeNp3gXmw1D9pnhOyS69TmB4tG68mD+SqR5ImM4qaUIYhfv0IFVqg6Hx99c&#10;MvKpHM8xMR8hy8LqXwatRFZCywBvM/n+7wsU4VtzHuQfBodxpjf9TQvqMK43QUELd1dO4Ir9vwXc&#10;8GSibf8gYcQK6WL/dpjwCFoc4KrUDiALev/LDu4IMoSk9CJsfUrOs2QsCwtomH6GrSuDqus8lFtT&#10;+3bS5DuhNKppB4eaq7a+P/phmVeWb2+uPs73KTCV68Ur9otxUV1BMuLjgHA+00vj1AMt5bKBgc9v&#10;VoO+jSQgz2e/+BtZaeO59IUJFH0op76H9osUjAElhfWNg/Db+BfNIqi7W3S6Quw11XR/gjXRD2xm&#10;vd4/9haPYXiXfKXp4XCMd9D3HjIhNNduzfINRSKm1aKD0ITpoL0L96+eHCra1bRQYnfY0XAoYz8d&#10;Apn1OckinsGo7UJt3LWXwaXz2AOGPSED4RYa+za2b6JtcIsQ1tekqs4vigbqkYEfhBhmmtbnGjUw&#10;vf31HLzGHM33B3dUQBEU6ZoRXfUYTWQ21IO1MxTcs9/F83WzOl6rvPSFT4eGxudng3BjX12Nyt89&#10;3Apr4QUS72Hs3r50gSS/xOK6x6e1ZLXBLL/4uD41/GgWj17sI1N75TEx5lllcT5F62mrQeJIvLqt&#10;K4sEgTGuX7iV1pknEAwH1OnLsTs53HjhAxt4Wz/a+VcUfjTlLIZvu1DXbztPNqHr/lM+kHZ9dniu&#10;wABkaLy8MvcaarFhGOfJUxwCbzn+mOhLYuI7BYHQsa3r5+SZmjjGj56QYURx7KuTFiDEdy1vjKSD&#10;JzOD1ZROWpUkDVFJ6PFIH7oDSGtNOiu4FKoVpIyrpMR3OBQo+f2XMfBfGoZInsdgCQbTrQoIJpbp&#10;Gw/NrcrengEySCXqmj0z4P3cD6DF/RIsv4HxOMVPVzt3tOudpnE+x3ttjUs2lL6+3JDw5p9GXPBf&#10;3566gNPTnYSLm/A5KRMu7H86BX8gAyiot6SNxzHClbl474tncgEfeDTwufkoFp+51aqRIRsUOH7l&#10;W9+4302VymybWL0m9XnCjj/hWshnqNe/g0C5gc9lF9eF+54cuxHxDO9MR/YYZ+6DrT4Rh7DXKBsX&#10;o0qBF+mb8EY8TtgE61f0u1q6s6gZXFGDoQ3ff1LNbrgUrEDi4QO6c+yedB6JZOZBAq58+0S3u2VQ&#10;FgHr1koqsT8+JJXg4mqkvtL8eGE/KIvDVxKqM2Zo0BpaplvdzrJF4dut5LnEQXSEOIRX3c9IViIG&#10;XoZq+cTDzXWyPcjpC8iJ9BfVoTQ4u+ztrUU7vWkykuT+l1N04g7jWpoJbBk6pYOi4L1XoP7ambLw&#10;nuL1y7Es3dk4vqUbSeKX86CWUeV7HqCe1Pf3gheXcXWYG2v445SuDn9kiFf5aCT0IQfh4H3B9AQK&#10;xmXnuTpckB3m88LNrQrjNe+bHgixMEkouZtPiV+iIB7c8MH7ncizT5N/TwIaI8PfjeOOWNSQxesJ&#10;acF37xbO8eAM39FxNTxGgL+Cq837N6oc/n67TcUknrIEiNS3J04yzCkF9oPDRU9P1cXvviwHlAgu&#10;n8t7I7IZztZji/cJz9K7fX+duhMrVEM7sfdRCuyjGSSTLBfY/3gz3vXj66mZCReofeeXT7K5K2Uf&#10;vFik+fE/usl/E5UZwxCyFZd0PGcX47qfEUIdE/CeOI3r7K9Hpxvj0RdpgPBFvXSNIaaJ5II5Hqp3&#10;Xyc9ee7WmB7AqHAWf6MvDYRfxsaO1/ehs8xznz1RWapYwNKz9zMYSGfsNKMfP+I8HkzWx2tDGDzj&#10;EvwcRo5zZNCaBg6P1d3xI+Idjn8mKNGalCvVu9iuiRft99IgJP3QcFOePQRlhxTjNu6MZNSNbwla&#10;zIHzT9cinYrxBffeEwokVva/+48nY8OqzmXfIl//CHC2ntjKbNCoZ7NIKdBH92fus6O1b0Vh9JHB&#10;h0NPrG2OGH61MVcencpPY03uN1dtPGlZhSIvkBXThmA+gVDwBarDPRkX3aIGU4evDAyeYMZDcKDm&#10;Y44I0R26Pp4vf/7wSTcf3/ANuxIUZ7YeWohQQWkT5Nq42xuFLlb7I/ZkTX4lDLuBUCcmEV5y8+MG&#10;vye2x0KcJvygd6c1aLvYtg9uZ2oYFmPd9b2vA7ERIhvIMFfpklJuNx/TeLUl48x8Ua+OibAF/458&#10;GFxb7VMh/c0f8NqIGOEBc3Pd/j0qAo1eGPgV0RBlRYAhf9EKsvBbS5EebFGqyLWeeEbDhwzLft0R&#10;5JFaHcRIBhvBFa9WRDb74pcZpGrnuYWQGyo9hkb16Us0uVIct3Tsfc1/TYjCX2HU1BTFx7CNF/nz&#10;mahuAEijujmsCeJoXoPyMCil2uc3YspXM/rAteXPKB5EvY4AB4+QUKx2MY+vD7tXyZS70M5CLyQy&#10;SL1Pf3mR04aL7oxQ5i4hQWlPwcnIAnxWk4s0h2CBsswBDB2N7q1BJLqDEzDlVlpWceHqxQOR5Cys&#10;YOk6AHdEyBTtyUmrlBH7+A9GIpECEjF+OglyM0/913/AL77j0kBpz0mHD/jSN6fmuZZxoC23wfOz&#10;LN9SR/510VcDjbEvNFMV8S2d/PB1xKR6ze2AbRXNmtdUP3+6H2C+f694dqshoai2YLCxMwwv9pjz&#10;7inXzzEZmN9IJTiYukqPxyeHQcWNTTBNa5EnCJENSAQBxf/ogYgTvoK2oh0Q0XcQh++BZD7p5BKO&#10;fo1gWNR5KJ/xS8VTlZZERBxOk8AJETjM9PvHz0Sa0NyBRcivmSL2appBQtxKq7zUO0+/NH4jPf4F&#10;BHyOSrealHGaF+Kpk9L3FxhVIRpRSdlw4a7Jv6Ib4TYlCvJDrYu7gNQ734DoZR4jVwUGxrPaLuA4&#10;FYslBL0vruyDu5OoQJdw7IVPsevewy75Un34JsHuAy/BGkjoul5Tv/lnwH2ZlmlySXYajH4M0iFK&#10;wrCIRW1sPCGeD/bsawVfZ4mkS4Cx3Rgpy/K2evQdkGV9PdNnTWcMC8IWEMA1JmCydxGQXQIOMhnL&#10;v6iZTTw+aYO5jjsqiNFp/+YT+3qyZIVy6c5dDRgPEMbTu/MN5opAw+thAhR1KpdIlnUs+TvQrSid&#10;FEUy6N1vj0kofGheCuBglp69qEG0PbbWHM6CwnncLlakW/p0chqQJTgjt/+NXpWiPbnYlGleJIO3&#10;r7Ak7gxrbhabBfdbSzgdpBD11UuyJMND3Pm2P2X61XSx5fblmvwFAIiEsh8Po0fF6i6yx8rlAPCL&#10;u7EXiYbyDZ99nl7ucxiXoW8d0j/jVwPn1vzu4bXYHlH5BYgOxZH2yUOHPpkZtYLj108ZFTL/qeqf&#10;ZKH6zdXaJhilEI4LiT8Mp/ke+4iIJE+s4nZ5nQulcpuWRHb8rfMwtddu+O0BnomMzf04VR6gTqGe&#10;9myb8S4uhAbreZRak+MHo89IOohqEO2HExeIMnnmkpQqjKrSkdIM4+8e3v8LF2EnFeE7J+rR1XP8&#10;k+48uI88qGstwgm8EiWHwcFWBvaCjggRzRxCbOjrYP8yb9dciIpziunnMLNFytSVNNpOm7X7yfwN&#10;eYwAOYWPQJs6fd7XmGOkZOmqgODVKO351tOXPAEOOBvUm0eoFr6Cf8FtfYDRM8ctlO6ps2FwNEpL&#10;jv6wLX1TaWd1gdMRn+Wbjx7Q13LmH8KqOBBH5tx5UkdoWHeIo3/dENx87z/Rljv8NXylMRnzxjMk&#10;fNVb4JpKiC2MqbzH4Zy5iTNhLgCfYKeGA0rML0EKv3uDrZTO566uZF6WnhoReILwi9t/55bJfapl&#10;L68nzOulufDYdGmGMYbdrYjK5XMIJCK75/BZrUPsuCTihV/FWqphMQ9Ppjl93ByhFpTI6WMNRBnu&#10;/m/uBbFpcmzaWnrwRkWt4uPRf80Yjlbx4X7xjpoaccwU1FWSuFhJl8wdmB37EUaKI49QpVbM+4Mj&#10;DSzBmACKg89snCH5rEfYQgc0hEwfQoaegxN27RSNybp1CTFMyIvXxcd+v/ghjxtumkjq0S5QJ/gM&#10;NxhiTbUDKdLCw1hFdmZO99yHEGrOIPbSE3JxywHsRx06L4N0XmHjZAJuGbskEPmDv9sPaLDrl8ru&#10;ZxcWgT5ILDyA+w4ZtYCP9hx/M7pY+omgMk6KCUnWWW/TydQTYCJJmGUCXuMW1QcGHegODKw92T9R&#10;ky7f8T0ztSQ2NcQvF+72pbRWpXkGWnTfzpAlCBjtoHAXEirqSsUOqkpr63n3p5vqwnQZpzA7mX8g&#10;UvnuYlqJpHuOisLThT1B7pFB8PcH0RPUkS43sXaT12lqZeRBKDAUTFmt6hfRWON5k35EBnKYGwOi&#10;tSLWUK9gucbnX1YFdBT+I8zyqyhrGKGcrXmpefZC1+NIdaQR/QFM8B28k3I1K+aPbXl1K2nFZ3wT&#10;G2AW2L1/BI8x/HHuiyhpYrJss+ZuZENz6Ocylc5p7qezwr+2xXpMoruM8rG5MhyWLqJrLRM9ae1W&#10;CX1WXDfG2Z1fLXuwLlZj0H3Mq6cos3U17cKf+CRw9YaNbwQYm4SeBhj4mFNggcM2Jr309gVUmYw9&#10;+s/dxRvw0FHQEuF34Vs4FeMtdjvnfMtID6VPThY51afVMesdNun7z2U7fxv9jy+VOrAK0YWkE/5c&#10;OtccLu7pCdWdZyEBBTPPevVwXuDUtfh49tYcdz2oVySpv+/kJ8wAInLXW+NCe+m7LLSe7dGqhwC7&#10;OSTFa4Z8KZLPvgCov0f3dKJiibgMmsmRqijrIAH86QaMinsY139PEZnn/fEUcYIYvYLtuauaryP9&#10;WTdp3NMTHoAmWuJHuUlh3Ir10Ai3OjgAypKqvKZ4kH251wgfRC6+cgMJmv5p9bIdfqADxPSkpMBM&#10;pOUDaFXZP1fdO7c6Y9amcXM/aJqbe98hV7mWDULFU4gXaWGRCraQ14Ed/L1ry09fYCyTECkIutx9&#10;IzSfLrEOlnnGIdPgdARMiSuFBaXLlDqQj3HFymiA6eZ2vZ3Clx7PSF98W/dXRTX+hc/wOy3RH9nz&#10;JW99YkrfxB+NW6qGQ4fDqPjDncgTXyG8eapmNeXMybs+m4vLSRyEhM82y8Il120wVjFd0blXHww8&#10;Ii8zrkFDiTLn0w0Aw7jSmbudN4uE/sgf5eax2G/H4fLW82cf4Rt0Nbsgwee+jwETjPBABt52fx5k&#10;fpoCj65HvwgdfxVpy0/zk/mH76dV+xir1DJoLZzW0Iv6Fq+7dYlluzHFvMeLGCXk7kjEHgFYRt3+&#10;3yY+EJTW+Unjl7A4g4tUcUa+cd6O/Ft6aglAro4JmcKXAzpxiAc9iwD+hHkUk3rrt1sZEBvth/e1&#10;wxNPky2d68YXndXiq3VaPE1zuv4RR3LrZst4uwVfGRwUuxExhBCGJTwO4kw6zeCZuVKI5/w6388k&#10;0Z0J8OAJHxNO6D1yDYLlG1fAfJWEORfxXPGgWeL9AmZD3bHi9jcAi8TZfSFbOAFp6MSDdE4IUJwF&#10;DZOCkJF8iXoMC6nPPctUsLRN3xXMbxWXlulm5DxSm2BWl2igfWkad4W0hW9MQEQLmuhBieLRO7KK&#10;KzuI7ZDsQF/w6ZiYjGBcWAeTm4KIMW4wh5DM0AY3x9jNZ7eZe+CIQZb4gI58/hAFOXyQauuaUHd8&#10;zNCsFbIH3OsO/e9rvJZcE8CMZD7ArMvjI76AZkvokKOPTBPGrTv1qnpgOc0nZOXPWueWU9CsfMcn&#10;3KhJGGH4x1TFO2y+LesXlOhUJ7ZxCvlpjBX43qh3HAZQPEuPO6Iw80cNa8Y3HFcz8JDO2CDI9VEX&#10;xJwa4+o696+LB46BJuWjZkHTfZRbxpPYZwXkgXK+uDIcTe4ob7VEKubwadso+5FLAGfyLZwTI26g&#10;/6dfRyssxNAOGPMKWISvEx6Fb64unulzgMEHqSt+jlY04qI2txuBaxIhvhnj4rd5FP6ZQvbWymP8&#10;PAXuiC9kNfJ9XqVcVpCT2/a4yt9HL8KPIzPINM/sOh5wJMriLX0yIetuApcI4rKwe/XmKQ8OOU6O&#10;p5RNN7E3DCr0pCjGN5T4B/klTB5lBVBYZjcrRMLUbKXv1LJkJ1tlkmf4FJoPOKB9JJa449XfWu5k&#10;gLBHe8NjsM02jq3EsyxE+LIbTmoKedxqYCeTcG4lRhH6PipFPtWAs7XV0+F8Nua7IB71VV8Cwt9r&#10;92s5c+6r74pquiw9OREXXRT5WR1vXIu4b66i4kbU0ejI1Ya1FNXjnsLO3Ekv87/pF7LCP5XRw6Vl&#10;xef/C6Ws40VuapUfH5Gd0w2af3BHnhkvanTRA7wDUNGEOqeHGx/Q5EfPJ3awE/SWPCeKbIF/rVkv&#10;nadRmRdte5s3Tmhrny/Dd/1lW8ROENKoi7noICZfjB6E7H+TkF2qvV5l2AcpExcgRdCBsRuw4k88&#10;jAoD5z7KKmAUt6le6mJ4/hhz97SGaLhYfvZwaXfPAQ8vSO0cDAFvpotzWX0Afr9he/N3/d4oM96a&#10;Wexjrsrf5oxP9WEKxG4Etbmi2txJwXXFAOmnQ/4Zxrus7txlJKK+4ua+DpYU7s45KaQP/Hj737qF&#10;wCNGFBd98g9zoBOkzW+ZzrnjWjwpF2qvnUjFF/DHcCWgfQ5/oMHs++XhpeW4Af8iO1ibuV0WzIsS&#10;AF068VM8kZ881wty7RSKPIqBK60SmcOMWEFBdXtin0OESbQPgLzwf4i9j0GtnZOtAtaVk4K4GaPz&#10;jRncncpB/5vqCzFmYWLyZpCOjZwSaVALKCq4v3DrjXNH1OV40Iu4Nf0zLK4hLNSFBKH22B39TO/t&#10;AiJ83YxIt+ZOBI7tQ0IJ/vttWJRvkWp99MqaG+znGmuAUDiXm/3vaNRU6uH2ftWdo5GV9+nIplYP&#10;ONK/ucN5C4EvoBynYUT135deXzneBTmWnGIl4wh9Y2w9kSa6qnxVpvlG4Pf5HatYau9CaA1H860s&#10;8USYrhlM5uj0tFnj3qZ8/AF8ucko30TQu/tw44sAAjf8ARr5VfNWW5+mVtsyQMZgNVE94pzB+7Kv&#10;J+SHWy6auoIgv7+jg+1UN8+B4TOfpXdFFVzxwepEGd7un6J3WG+z9awuwRVfyYihALRq9obhKJ3h&#10;E1dlRUWr4aguUMYG0inwiqYiYd3/Q8JxzspMjZy+6UX3wuo+i58qi0Q6yls/XARj1V6kqFFzYSGC&#10;FrWPjuoL0qyzCWV5P7r2vOo9DBiLG2hvdhVYOKeqIa1iL7uxkJDoG02iedgBci+xswu3Gyqi89NK&#10;k326MAic9sHYEa0IunHmtyjAUtzEC0tfO45zwhOsyQjsxWbiebPa1XOg0f0GtsdQGYLV9SnxDY2s&#10;X3x+8dGqJHYKeQBzJFSnlesgcpCQD7fNZs9FBXDd9uJgUaB1ISNhdCh5fzCQruN7lnRnbrK+ZRhq&#10;neH7BCFuIBUjfur+06e30QD/CWHeYBAgCyAiuYce6H1Bc5or37fnhFFbjos29yCiuEGdfzO6YZy1&#10;CyYIVKV+5FvxXa8wxYE02o0g/ON61VJDmEDTLarEBG+KTeB4Mredy3Z6kCUeyYVukBTUsydiawXT&#10;K5fTHLKv4jp3/EVIUNEMu42bJ2wYOHJ6reoeqG88TjHmzM8Z+HIfzXuteHID/m6G4+sK/qVPFe2l&#10;7tej7oYaIeYvXbAj3UPwQ+v78l+ApErhjmJzwfd0rLfG2qNnVPiIv1ps4gjkRIwNPJFAUKGMUE4u&#10;91he4wqv0grZ/a1l8/NqjwNOyB//LZtIb6K6qxzte1Eu2y43PxyXB6YmN+r7DeOKADBS+RVz3qE1&#10;1Uccljfu4zNthNQLE/fgOlcfl4oirGEctw4xLu1WbV30CQObK+GN35Fr1n83F0ojv542VbfwLYn8&#10;eznjCudW6qu3JULAd1PhYXaxv/BCR8ELxRs0x48Ap/MdIh63Aq/wkTXpLK3e0vwBXG+rR9eWAhMc&#10;2Ojr6Xfs7sSwL7pI8aYYVe6r/QwC4VVnwGl//Ig6lMrTyHUdE99+hIuo15jngh2qq2ZV/0Yrzcyz&#10;3xhOan64suuMSiQZmkv1aa268V0nPsWP2p0RSB8vbUXZYk0yJb13h48CkuQUV6G+J/ldvVkfkbbP&#10;TyhdJA/Hx9+IYxxPVMBBXClyXFo5jaVDmLDKV26fwWM1hj1F/YYYy3o849MYgImE0SEO4yI0qAX1&#10;8bAlzfDt2IlgyxXvDuPHBZGV1UxyjcHw4o+oRtEiSSKqLnoAI7jH36vHQ4xZbWl57KSJuJJeQFtq&#10;yQhNavz9oGjNLX17Zk0lbm/wzM++/yzl3J52LakIVcZFiAswqICw32cQeJfQ8oERTp/mmQQzwR8g&#10;EPc+m0cuCAPInly5wE19K3kAJBDuBBP3lqXet6N6RcEMJdbu94J54ghFw94riuISv4f+QkziGavU&#10;xfI6GjiLTIGHxV10Mwgk4zv3ubsRJ9Zz9SrijJ8VndgfOrXtqvUAT8ATQ7v/6prQLR7byudnkOmZ&#10;cR8wdFru6ZtmVzP+4QOjqsZnnPU6NGARioFdiYFy8OEaucJM3IrKPrmfOuIiLE/X1um+xkXIAwe5&#10;4p9fjOtDqmjbDOWKmmP/vdlSH0ToNEnJ9wFYAuGTOE/4puqKXXZpd58fz82yEgxUcE0+685jz3/X&#10;efy27IauA2kRbvRrh+quuZd/j/H1ADwc0HgVIYw4pxKjLK6Gczx5Y5xSF7giNerLdvhH19ZQQVh1&#10;WF1NtuDoY64NYk8H6H6n4/oD7stDA0MEjtT/wm1DZ0EPaMVzD18kApLWVboEmvRH/JQyAB+6xCsn&#10;7XC/VWmHCSYgmu+tEIMpzWKd/G/YOSW/vIrzOmF0eJapIApuvq+OSSKm5XBbJNgDF8MJWhJPJmGX&#10;/YxuvrjwOn4HVPBpHQOYCCuV2fM7w+6xn++laUhTsQi2dNeRw4opCFFm74jomtKMu9/qXX+TM0kL&#10;QYpLKRmDdBdMMI09Ch35DvLy3jOHfE+i1UGBjnf9DmbMj0tmzenple/mmebCMsOjS3RnY3rUIAYG&#10;Ma/Ho7daBTM8CZJSUq7z77YtmxdIO6zY876iVvJZuKA7vta5uYBJmF1TesZ75HGOyre8lWIxHTQe&#10;L4AeXMQgRkwLGq19QpcOTFKzFwyf0ifjJbw0Mrf441P3VSOjJ7eldNaWHomZqqdqDaaTfyOEMN46&#10;16Ovv8vxrqy+uL8BFQoxZbObuc8Z8kxzE19cMo9kHi+qxbJuItB0WtzHWYH0slzLKuED0g9KXtMm&#10;SSLYcd1fO99QvOQz/VAq89R+GO8azK0wYpGL6O7qnlzK64DjYC8RFpY9XIWT6FrFzLM18E+LjniR&#10;QDkmSElQdF3mVXNV17+/OreBozmPt3ccQJZ7CEnf6pJ8ZyaNcZMFPRSB9F00oxIrGHmp/A6Naa0d&#10;gORIMUKlvY9nFqaoVkoY9qnLCZZ/IjSDCeA3sN9xGW8JiehGjXqYoRBWq69ISLNnF7+iKvSZG21a&#10;TAIDZ/h+ceC7WU0eGMDI0NiegGRJp8fJL5VKAseXxazemWFT+wVV+cCTztgN/4/jigk4ik66gZjE&#10;NKUaN4b272y4i8Wg0J8z0h56EZcyujhmEO3KXLj+J0nMI1AcTNgDMcAt3WG/SVITVGfxTsS377EY&#10;/qrrxIvtJHwS7w/TDzluQHqZdH8qqLU1Lp35UkMxjLCwtVhb8eWWnk8mxEvUcP9h9+W802GBHqpB&#10;2yawfaTW84gC+skXe28p1/tEu/9PbLEsI/o1jB6qbejMJLpzKCYg4YP7Q5olcDcTH8184U8QEC0P&#10;zNDWPn7dc8IPPbjONhpdbdrYPGSmjPkXcnuENO3vlvrsmxjuHUaPjk7t/6f1LtrM9WyjBBNBxwm0&#10;1VYKiyVDOWvrqmtG3Poedipawne7WTgcAM/HxuN8Mxpyks29cgAPfP2WuJQomsFi08NFOCaKFF9c&#10;WbivkSmK4OwCmEHIDy2mG3KQ9MXX3WmJ6vBQmJKQ1tBuvQBdOO8FIJw9rhns2OfRPiCHkN6udU9r&#10;Sc3gKbBV3vmKn8LH6dXCxljnhxajUqRIEAaHJ19wY9e+w4XKKB33ptVOwbTqwb25l1S2V6RgbXYP&#10;1dpsN/zA3ay14uuyPPjycBkHYEHPu4kH0EnudYbDNFsWTw8fNGZke7tLSKm4LeOd58QMyZcR45jF&#10;02NHYwvazgshZomPq81q7vvySF2K4C4dc6bbsnSTtkIxIp0Z38lzSZ6beqkTDAenMWRilAUqgnDh&#10;B9NXPraD2YxSAaWsSVEPxns33TNbC4K5Tk4vlrsyPgpPZ7Kk5jhpBDlNDs8jZ9FJu98G0fffcQ8Y&#10;iQLTDoKRt8TmgC5Vb9tOxwNEIZ0vZ3NgRFrNX95oRLzqHLcu2VMAoCrfTVyU5CP9ie7IWxdRNLsS&#10;Bbm5az/mxhBjRqDb4mB2MT8+OafXD3dNIAQ/02rrUxwtXm03YXZSrOMMYS4dXj44P6bFCGwn7QVs&#10;DDvgapTGGMryNjaeljOPhI13yYKC6QugF2/7ct3caPYFfjpOPC/oQ01hPYRIM0tEKt880MEYc8SJ&#10;U3uG3V+HzC0lUTuPIlGQDI9DNRRJ50KNL+qbiaxhlAsUIW78PVDMqXGtjz5i0VP1kjRdaJoy2u74&#10;AcNTHeI06tZV3jyZH6gEu6EixBABg+Sugth3TsRj3fnYbAmgpv3UlsuigULSNALY5qTFdM8lNXhM&#10;7ypT13LWz1EeIr9gsSEnIRsjhhH9e/Ih7TB/wcDCy/B+bD2ZKn/YUJ5NORPPlqJUKKQb2Rk2juXG&#10;0j29iOPLnxFAUUF6ulI9xO4epAs83WdE1NAmwwL2sWEGi4h4CxyNLqXjf/VXl3zOR7M3PHz1FxYY&#10;MrKICm0wPeEQo9y5BACkGr7d+R9zaDWNJfRAxIYieb+BMbnPHoUNjhyYuKD2SQ4XQg+tL33jIBSK&#10;jzbYyofnbq1HJMKMejxt5yuK8iccbgVRgCCLFIwW6VxnQIvESd5qDKcF/jsueEIYYRyDhJNT2cU7&#10;9eAfyeeRfUAb2wZHWLw1gwGwT7tiQAGkMIx4hFkfQxuI7QaENwBtY+7PJBUgCkmdMAqK4LzdSbfE&#10;QUi3hJ0/Cd5bJYgjwSGKaVepFXd0Xa43PosROWYcWSFOkYn33aTi0e1eaA68OR1oLxiEPqVOvcM8&#10;8jZzUswngavilcIwOArBuiUrePe+8nNyT7/Ru/qNDkR/0hYKQuC9jVxIP76kME49wGNXLzXqSjHp&#10;juWPPZAPo8QcnEePxvyB7Kao7ogUbucfPniVuoCUklz6uX/MChTZxGZSVIJdGD72C8FiAlPn9V2d&#10;RTXJL6sa19k8N7EFCd73eKYZMuNFbbUPb0jIcFM1WRBpyMo/yADOezU/ftXiF1W0enbQM5I6HNxE&#10;jqXpiy/d90GrUDW4tn5/S0uvGTUV5Yt0KpNzIpfGIarFxEPh9vEA//npqpjNuC6kNKQWtGIuQPki&#10;yZRc4bNxhoLlbTyRUh95olttPtQvQ5G1r9B2TsO4lRzch4PihGE/ozT8sUStiL4msXjYm75kjOS7&#10;LekU437giS/X5e1dvEVN1kdi5Qv+FQVmYAnyOFHFuGjTWvRg7s4HK1ukmBd31WtbbZbN99v2/CHY&#10;BaJPnQV1PsKHFvayM3JCmrTqc+hOKsP7GLQJlW+R3gT+NOw2q/474/JRMILkHpwFCrFWDOvdIgQ0&#10;gWcdbIsD56gobKOYckeiIGEpxT9n/MpPaBLCjSRxgi8WnMpZ+BhqFBxhcXm+nxxADjfJqkrTHPSL&#10;T5v+mYJXLbufjTTZffFjguIGTcaGVEj5ZteAKl/IwXxjvxopXBQiKVY/FaIjDjQsviPz71+5rZ5x&#10;NrSCNK/SfziDJ7aJifEywDBiNyH9OcPhWoFsKUJbQAisR71bqRmRAd7E8y+6xWH1HCES1pvh0Scn&#10;j/sB8uMusF3df66sIbkDIdTIOck9QtyETiDutzj0OPV5lH16D3dGQGARTG3JIMp5kpkBdu2Ggaor&#10;7n1cVig29eJUJpEgF/M0GP1qLor2z3B4mYDssZW4jrxEReknpMYfgdc45BsGgUh+NvMAtKc08Nl9&#10;VBMP2VFVngeg73Ve/ho1q/CyeuRRNeIhDcQj6aN7dedbK/kJLoYB3I1e18UTtR1IgYM41Rq7f2L6&#10;gbIdjQCeFP+osGLkNiVixSRd5J/Wk5SKl+DMGOwhzpGv/x5TGSzErbUMKHrG2rPi8Ck96yGz/XsG&#10;fAcszd7f+/pjPl4XaBx8xKUZF395wNu8ckL/3pMgcxo+SHu4yRzCCCPZpvSMKVzx1OMXdb1m9CoT&#10;RnQCI426GyvioHnCV7nyjKLqw7cXSxQG3vmXlpsoPQUYAyDy2FPpDEdPx/db2pQDNT9nm/xSupVW&#10;Cy0sEWbZd2LTDLx47iTKuPHgZ2RKd6IF/suHqi+y2QQkxh9NC/R8cpKwAl/cm6hos1z7GALhQAZ2&#10;ytOwAnbVWk7T85NzGnyOfct2sPWo24yximI5M9rvgEAoahy6WK5Se7eM93LwT7fUGXiVj2mjweqA&#10;O905WyY3iOj+vkwpvDFgWgXbebilxFjyW898CsQgwJyaX9TmdjyTcWmWXMyfDGAkq6qZG6pm9ejr&#10;/9TOc83fw1fEqbL5Wc6UXDfm5sdJIryFat2AzOwSuYBy0+dHA8qz7vuy++aeoHR46SNLEwoRNC5h&#10;cU2bm+nXl7l5JCVXdWdIV7y5kBs01FHLisk9pA8i+LKovgyH79yvX+xLUw8dINGbzgkLtzMJqKrY&#10;QzuAltgqGtvfg+Lun3juDgCm+MyVf+8wiINOBEK6GmdSdU+XA74t+9+6Al3Wv5p6Ld8Xi5/ou71F&#10;EZrXgQEdMloRcr/Rj87AzbMvFl4aG/dHmxiLXqI88nCRIqah2kvusm33N2ynJnJgacE9Da3ikfsU&#10;pVasn7eKZtHQvKhCXEC/8TUI+KY8LP4VOKe5aYE0Z/RQS/jsg2epB1jwSefCiUHjSQ94DEZKNgRn&#10;Cp+eQY3wBacm6Qu4t0B/+EAhD1HYrz171lQU+I6UsF9Qf0HeI6F84HJjT5k0U6r9DlOCDUeNM3iB&#10;Wf1V8D/1KCj5LSOY39EYkhjobmzmZ+t+pnAfeirfFMvpeWK9LKYz9+zAZxFZzMFZYzODy1BIY2rZ&#10;5JWPAUs7VIYHnZvx5/k6KFv2gS/njDDggYabOu/Oj6dDcfWUMBszvPHqZemclIp3EdWWsIuQWvpo&#10;RwurjOUFYluAxMMiKeAVLkEMKeLQO1ICVpIPWqH4/+rhyG8eI7oiW0LmnEkkxPJSUhvTFYtHi2Ky&#10;g1Gydhx0jmH1DFQnztBk9iCStYeXxCHeyuZMhazNJcB/SaTIQYjhsrXv+HIlawSG3fsULqgA6zzD&#10;TfAOC4DiXc6hqFzIkAn5HeYG56uq3C3pjOEd/ePDUD46nfMzagXRiDH3kK6b/upitrxw+swg8dWr&#10;dEI4UI3gdbrLResuQYWgw2LW9y8U6gJMvS7uNkG/8XB8x1DVcYN/QxXutKpzb+6COfEVBCCR+CeQ&#10;Q21edrmCTUIh+QijxOETmlKUxG82+nS9dAuV2lG+WufwuRPJ1/Lnj1gYjW8YQCA1rvLw0Fazex8t&#10;wiXCCDS8cgPA/nnYGBfBdeg0aCz5rFAYH+vYZRiOfiMbil38cH84rdbyx/ANeiLzoi4RnPxB3jTB&#10;mK/7w8X8xEfuDT5nNrhKbsidvmrlGvcz6hgAIZXSGla7puXkNC4OeWd38VYZxtHUqyl3T3xoJP6N&#10;j/29E5lFCz/GHZHw49+hj+MKH9mdhSAk5MjFQG8ko5JILgg8z+gRsxiTsRHBX1FCaDxdtYc5IGtV&#10;nUFr7AOS8w1fqNpHJ7Dcix6cCeeiZr3DRrnxCF9EQTLt7HNhMzT6abHhDgqG5UtaGJjsEAbyyx2D&#10;RmtUT/gUvM/t8xtqKOR0JmWPPVDAD4JeGMa98UCLhPqHT59YJO7iUG5yv1Pmpl7GSstx9M17GAax&#10;9vuAMLnxzc8i1b9XEXjt+fGQocPmSkQtBiPqJjQdqcMM65RZzFwiyMfTrUcRLsf19aDJm00pj9IL&#10;tRb5cj1ufo3us5udwmE8bZ+c9Qi9U7WeMCbxpS2FQ6vcu5S5UEHGe2ecN4gAI7TK8Rg5+Icee+24&#10;IkTWxjc9+p91kWUEWkQmtGiYSD8Nc2tCYgIwIHqJVUbuOY5OeaOh1c+/k88IM7H+o867uCL17jvk&#10;Fs+qkgMvuuGrLI7kAs5gYFqP1x6LxI57Ub3iLKjKOGJcHgpnItBg7ouAh4bc/Jhd4r0otY8ilqv9&#10;WRqMASk8CshZdQwtoPkUy/Df7mIwcI8o/dMgLNuwQPr78USOFuRhErfAAdxtmPB4LWbitJAolsgS&#10;eOYKlFwEtkB4ilqX4jNiGkuQdEIgLq18LmmK9WMPFFZisIBAUX6OdiYql2zI/vs1VdSuwty7goKd&#10;tY1dehdhi9F/Gi2q0fOj80P7l0inx+POg0o8VPMF7weh+c5slV8uSFJHUcUxpHPct4pQg2oQvnh8&#10;LNcoDc16cIE53WwU07aEsZMrjPONknHv+fgnY+hHo4GPbJtUkicfLVB3e0c7VfXcH+18JRvBkJpf&#10;VGN7k8TjhAkb4tnduwsKm9bHRav0QpBsbncD/aiicml6z9IwttvH/PvrqPacszRzT0EMTURx/omv&#10;XLtAq50E1CkZZHrjr39GL1N0HydXYEKXhOsL7iJ2fFMzJbVZQGLm0bTKJ2qhBERk6ETXovAl7Kp/&#10;eym0Gn/YzWctVSXq8q54NoGe8bIL7pz4steRz5YWLmzF1OszdyyJ1Gqzj0LRG898+/H1h5TettdA&#10;lkipe0kRbjCXMbeZpSlOWc520G3zEYFU+hjCj9GNblBixkXpe/GCgB1/xD5wQQa2RV7om5uxGzC3&#10;RXp5lv9BTBxmufMiQtekVe+5s8PJ1eEQw+jsApZsyydrV4TSmrrM2fNIiwt3Wgfjkd/ciqwymRkD&#10;EBiQns4+xIy9bwn8ZiPJHECzrZvv4HVMTEGFBCHzPBwW+NOdfVEOtZ+Zr6ouY5rGY9qUnUxgJLpR&#10;HQEr6idqLb+KcXEvZpD7euRHpNkLYdD7DEnwSSLsBh6GyW9GqjtjDx5a94vcidFYwZ0HEXBOmgJU&#10;fGKhr6QOZmKS5Ha3PaL8YlY+05PE2D0fyYcL6lvTKx2WW4YNHqHKJLWNtXU5lU/0PC7ygWkddjl0&#10;bnEhXrhCjFw4S4RnhCZI5wEfkUMOUtOPHbbDCawwauFSTrm8lb/dWxfLaiR2N6vhYfmK2tPN3uZ2&#10;Iw6FFB6NEu7HpSQ8DbUQGQm74qn7w7gY89ItB04t4arzVH9e4XynbmhOvpB0jMzkThLOfVNuniZU&#10;rFR+U0yN/0KD+MZYZdjIe7CnT/WR2ZpehEFkiROZUD4eiU01ZX0f8wneJUnF2s2grn/hMN1xHLvs&#10;5iBRIF631E3cXe5kGk1wBxlVDqlxfKtP0BMR0wDjQrmEhkV96o0aA6Qn78KKXgL99/P58ViBX2jm&#10;dX2/Z+quzxEVN0tuBmn4k3GiFhMtyOAjD8J300xjdyNagwPR15S8x1f4N4i1wX1AfO2G5704xeYB&#10;r0TIq26Ft+bls7kRiat2kst4mlG7yZ3x5dj7XN3R/neN1h66cZdP3BvASPXMoA9ufz/11ALfpM6F&#10;7yjPl+VFED97jdHABxApF37tuWk2cRR6sBCC5xmf9SBbvSLdQ2iOnaU3Byx9P9jHWeWCaPPP1x+R&#10;xwvHG1rEf4ELKn4nq4t8EwZ/2a/wKKwgBehFiIUm9W7siHGa/wl2FFbeGm8GQLi+u7pMOeoJX4G6&#10;wYYmjtzgD0wTgu7H5SAeIa+bVdUV45jLcfIY3Qx2efIq7JnNadgEhKGUwXlsdxHDwakxKF7Tqv/6&#10;m0GCQ8APnFpsEOezT0nr3JBkpUEjDF4uUda/0am7PMsDHNONqG9xfv9L059+Pf2BS8iZDoPim6Xd&#10;q4ntgxk4/70WBVUdRsI81pIxLmKXoLg5cg1BZrRfHq6mct7DKnsWPGqNyZEv5mz0hKHMROrtLLRe&#10;+QgBt4l5XP1+PJwD4RYAkeGQ0mhTWjrshhXEOSbuiXJ+Ami9OJTntK+pHDsGazD60qb6cL5JUPak&#10;68pWnLQR/V2lhEw+77ETo3odP2X93Qe/iYEYl6VJMH6X1S9RsIfgC3RkK4/Dcl1CNF2736KdME41&#10;/2FCWsJfcMYLOvXtWtZS9HKgmRDWXexxHFQ7rQej+5XvLKEL6g+GQIuusvKXV0JwXY5xSLERM9e3&#10;GJdBNj/L+fGxdj6gD3eXkVRDd85OEuTZjIDKYi6KQoJoxkFCq/TUQlY8lWczZfAQhUgLGjAScGwL&#10;dTOizIv0h/tvYnvVfi8l1nU2DzHIENhNr1/qi759RdfEgc2feA9aQLB3cU6AEFgBwrWTRPtXFYqQ&#10;xd0kx06iAKa/O94Iii+uHkheD1x8LZsbCskJwCn4RS6yS5g2yhVU+MypdbOFEBzOpRL3pr0HtUkA&#10;xhqV+7dvsfcTcf4u/TpsZEFnlIUkL8dkhF/0kI04CJQeihlMlcJiX18QEfFAtbBA5y65yKvEC9+p&#10;aV8oHwM8v6CpcXa5E2zz9VOb+h7VOdk/ixeskuXaxN8RkQrmPl5+dGsKkr+TSYuZge/A46hOmvet&#10;LF99d4PzqkW6w9MBa2Off888RN7NmowYx3cPp0kCd1bpb/2Pr6OYJaCbeJNW6VbN5++jKyfRiBPc&#10;aW8gWQhmI4VExSy2ePx5BCPiCAo0KOIF/gAPv/6+/TCmxhwXer40OSFz66EWgVxIM8FdV7fOjzne&#10;EuygOCrm2/iNPiF6Mk1olGeN0hXOtmHU9XRPGBRekMdVI9VLXmDsjtSXQUWHqKuuLuU2yOe0ixHE&#10;uOWCjlTkdyQuVlMCofR6y+ipIMKwDCO1l+Vn7UnTjIdP9ul5Q++4sdu1Pc6fVt0ESeZFE8Z8vXD1&#10;W7e5kDgIzKQGd5+jahnZr+8ajV58lrDy8XPMy7DoYSZZZBAKi73lkemeSmQ3K+4S+WwPjVIhGWQI&#10;ldfVYRGKFOVkrGOMSiRAOJE2Ld98B/EXKtwDcL7YAKP4FZbRnNwUfnM96nN6O6JRY8me7QdDIfkV&#10;DuBb8KYeYFeOswnSyX068Jw+FBjgAaSN+vEsuTlTAgzeulAVOVBjhrzCYH1j4LnuGTIzekAHjueo&#10;uUn3ioNs+Xe6H/VXboaunHIr+yMMUMf7W2psQbg84QvxslBrpb8ZwxgMCHDD1w14U9SpXIdGff8z&#10;Bmjy4RwqTHHkKweFb5djtnJiCJfEQ+MbAK6eKrrDDMn2g93jUj8YG5JYSeBrmiPK9HI/GYH2IsXB&#10;/MSph4duPqFJM9KKwasulAJhaHGjenT62Q9ePPoB7+8HfMEVm1ePz8EO4u5TBbPS6nG4nto3W9GN&#10;TughlfzIaackLn2Cu8rV3ucDztD8jS55cGDKjkskHg6P4VvZeYDpOgai9wg2EdgauPkHQuIsrZsR&#10;ynzBJRQFt6obq/hoosYuB+4PALnJXvdiRjzrtk/m4dXNT2yyKuO1zx5GjiVUPumAYIyA9Dpdi2j0&#10;oYtA4H9cCbUGCb0bNG5pwmR3YgJi8q07tIxZgkqU8ggbfdczb3afOls1dWaXoYTDYUTXNKyRXG5Y&#10;z1xw4jvsEZbDCz4eC1/rTV5wQNV7bCW5m7ndAzX4ZnI1JMbwg+01GZ+sqCT8xGRrsKl/qSUyRs/e&#10;jX4trNCptZI0DubrnlcfrZZPkMLd+UNA3expERmAYdfXLpUCFXzNuDwxMi93DssfUqR8ATFQ5GYx&#10;9dBiBnJJOf7Xkf2OthmNJxJNnFkBXNBBatejawpMD/vWFEovZ7ESRGyHSYyOAjlpBvsITHNPzWAs&#10;fFk8cdHu3uJ2oCPWRBkJ6n4JF/ugE7KHz90o2qWb0Pt+qV9qPz3a9ksH4sx/dA6gNo0PFbj53wMg&#10;6oGz0nM1qPmcLyDztcffCPx8czOmQ6OCChq1y/fgsMRC6h0XPLB7JdHmK98Cbhuqggaa9cYSeb/8&#10;Ud96lILLPs9/IdjXwMeruxBkptkhzm640QuLSPt6TF9fqFY+BFLdORdZ8ZJuVLvvYjF3b+AMc9hZ&#10;KuINdPVoh6Rg+CklpYnf9yR7OBL4NqKC9XyC9CLDN3rb7tA9+/RigMFPSuNKF2u3sKQ1gGWO9ZW2&#10;mIcIjpJdGueUg9WPjuexaBornv9iPGiMwol/oTmoD1/xHdbQNLjZz5iHj7hze25VrGfTs1hcNNgF&#10;beOJIHk4RBtmQSKo7q+5oFr2X0cwqex+KOjvnaCCHuId7chI0eRChk/MSqfRbHp0nTOWZWg1PdGg&#10;85mvFrZlfnW6Qt2IUHOXRKf8bkpWZ8AQNAcxreDDOLp+tX+D1j7qfAYp3hBR3bpTyUWmgCpMFA49&#10;/ALZjQKBLpy1ZhSOEqu2Xwg2twsCvkCclZkvcRJLq8qTMZ0wN8sZf+QwqvC80D+g2BI4KgaQDKtC&#10;HcdGwPBP0HWh6n345x09oDZQg7B8uMS/JAjW+R7B4ZuA8ltZvANqCBRlCUlBVuWGKLfMUtyefHOs&#10;jAKaoSEEDICdvjqpvlFLNAj4QqHz2h605CEasj++1hecCg/ilK1HYqLOFUka7GDjiLSiAfDZcfu2&#10;H7cH8bXLCM1NTcLu2lhfrl5RRVQJZA/8Qf92NoqWG+jhRN+iBH+YI9J8SM+4CzDgbGhMeeG0H+2t&#10;nOPx3+MgA/slZRmRcIXG+QejKMpbPqjgoxezXN7UG72Aa1z0YJwB53h8DF/QtZ4obN7cCY2mwXAu&#10;fmTBsZJOvBFTldmgfDaGbsmR/IU6VVGZJ5fpLbLifoeb5a0tmDy8ovDd5Mj4KnBw0wbUYQjKwyiG&#10;7bLvIQPuzQUvJbeL2OPy7cxFQMQy+NLVuDq3fA5I2SGYS46H7Z3TmgQHfEQEV6jCx66VfA03G34R&#10;PPEeotn93/Q7hhWC1uB4eGtkLKWCj+pjQmYUnsaxX7knrty6zOwJjzFqrivL2UI3vlMetCEH0Qxr&#10;tYrc6ItfyvVE8LFbIdoS6c+wrd1bRM0j6/+E9br7PjSjQ0q2aWx0+hsBnKgmIFxRoFPL0nomThhK&#10;hD4dGmyATzWN7/3EteLWYUgVLZcmxe1q9aITo/TRKOascAoC2GDAYLpvGHMw+kUXBpV4TcvYx2e0&#10;KLDQRe2J8wyLsSNtdWFwuNUDedqH4SH+bHp4rnfNGyTH6RZwwD/o9n9+6WTzcvT1R3xO/27Vs9N4&#10;DR48zYOEvNaNWyDrpuge3AuB+cY+XYZ2qJFdYuK6qip9XYy7c5CXn+bHb/diOttzcFUXEaxD0USt&#10;DkZQUHdIHKBHz7dxw4fu9uIWNj5y2aWgwifmhBPwbym7x8oOkSvCPGt+qQXvyJJWiCKzwmqvH1e+&#10;003F+EO3chIrtlzMJ/zz2dcG8Le9y2XaYhtvrPCkG4NBjBHY9C2UPYtDZLXXdSgk5sFi1S4m120E&#10;GPGMhVhr1IWNauIppph9QJG/6sLtTASBq0YeZsSIDHAfNMjlhCbHAB20Jft2eduUaF8767qDPLUH&#10;+SdBGg9Iu3Li2LCySR0tvD6e7UFM5WVGgegq9u5gP62Fn4na5RadHtz6D1CCttI0+YCCqt+AuM7H&#10;YiBSrXtL/qaOiLvAOcGKce1xDvG4bja4TlBBj4HsPj7cUOTpdKZQHRMFb+rfvrq1rN7vQlVhjaZ8&#10;xlM1i2NROEOdAd2JzYGJbasJDUHA1qk8p+u0dZ1e4VmecRP/cno03FD6b6AYTcFll83otIFi5SI2&#10;mfzz9Yfz5b6erqZoiy1cvl4L7axRhILjyyRHBl2vYzPOst6cu0MEwhn1cJxOzPVmJIdPpDjHaGUA&#10;r6Pb1TrdpvYs/3KuJY4JaEjej0QYesfzNsADBAPJzSpqd/MuUP5fDbj7d2yhJKEhmmE97+2MehFw&#10;GLbCpGizAjXnmSRF1EIIhCIu7V00qAvo0kssaviaN7AXtSS31ld39WdZFbpIQrp3H1a1WyGr4zcd&#10;uwKjDDH6NSrSwWJmUM5EmWrYZRe0JeA+TorUmJX7cHpa94g+DJg2erxpmbjhtjhfYz/NbNEpOWP4&#10;FMzc71FGUA3P6iK5pM1B0XxahyeTlDrZn6YlZIe+iqVLGTgHxFuSg/3ukN4BdvMXl1WQx8lzb410&#10;GsxGd1zAk8JpxxEge4XrTy7EB0/ARofSE8MeZcKG8E16GB4WB0HYHYF6fuHWGeT6wCknVIiJkCGc&#10;QKKqz8u0aG+CNNyXLqvSp1+b9HEMFgKCOw0cqVh28YeoQ0N1vXBhkgZcDcWB8Zf2YU5VoiJ+RuhT&#10;b5z2jOTdVWivESXl0E7M5TGD2L+DC++0IHiz9I8Sxm3hBBDD7vsVlVcBnX1sh754WmKwD6I3fdDC&#10;JeaBXc9yTEg02/l4NyH2SEsRCVoxpQtB113HD9yDN7y5Oczjc1SxJyIbLb1nijTmsJk7sHyw4wF9&#10;rn2t0Gh0+ktc4r/9613cXyeu4BVoR6EcPXpu28sDl6F7s2K4kpqym6GedzfJzezJ1111vuniWHoS&#10;VpE+jBnMbvOESWgfkbnb2j+vr/v+/no89WkGp6cMzjgQkLi8BwiJuheP1Nhzp2bwxhDJFtZvOImh&#10;nRuLQ1NGJEJs4Tf3N/V3vcdsNaubK88qF6yjKVHZ41G4yz04XMJlZD+BdqZFuXIBb8ZeJhprhs1U&#10;3xzCylCDdd1EqCydZ3Ea05BlOCQLtIUyU7y2wQdqCWtP6RFS+c+iI/viJsZV9t+bN3sDoyS+ZAu0&#10;Nfy3MzeEEwajoepa+irkAi7uCT4+IoXpJ54Nt8MseNF75XQu0m/0sBzH3cAd3TiP6RCLSsVDHsJj&#10;Fg5rBrYVcFfqTCtbSsRwWQHDOVh8d+VhPGSHK8a1b2YXD/yXP3x0m6HAB37+rRpdHDI8MVo8KT4u&#10;L7aw9W6exlHTGNjnJzIHdM0FAXC2S5czSwp0uMQWuJyqx5YAxgNSte3E8712RrcnVJCT0ErYibIX&#10;lYEr3aMvlZK8PYpHrkS85dkKj7WWMz2DWmodTUvPxIZq1tdbJzfp2NEBfSs8A527BzvKKJd13Ajp&#10;2cqoIz+CEPf0JyHakMBG+8PwfMepWdrMqReZW027TpMkN4p53DTIQqT6IC5DNFd5MlLtOXPUX692&#10;6LwFpKl3fs3lzlydDeN54vBp2yqKN3d71fX9fvIV5QVnYzyazkpgeoZX+2iY8RCnczJi93VhVMhc&#10;5Zlj6KIdXkJk/48rbM+CuRvzTGORHxjX6e8Xb1czoDOIE5NlyWOCPImmSGv6yiuPc70jd0vizDJ0&#10;ZmKNVhho2oKxtU8VlHU8xUxYjAZBabUFVtAq/jErsYqh6Jf//WIPv/uBe4osnGzj2fsGtIgr4/LU&#10;sogTywIcy8OC3Il0x7dLYhIHwWH5B+5Su4kIe21jD0FOPu+RTJFclYopsIP5wvnyHV5oqoePVy4f&#10;FnEwG076gnbuS89Ck3n6iG7km/uYNIwPEa295COMhsjFfoMgcNDc45d6Oc6gCyD9+q6VPliP7yAw&#10;uF3eEKPocqaHW3Pq4GAyAZJ9e8M1jlx6OJp4XOephxK4pfcIZdN6PM2Sd5/XOZ4pAux1HGc31fL/&#10;19W77bS5bG239omNbMkGHCCBo3Fbucp/XcCM9QlEFE1AmJxYCAxIKDlASgxoSWyjv7WnlzO+tSpj&#10;JPbreqv6flPbeyUyRshJxzVDS6Mm9zpWdgdJpirh7c5Z0d1FAvLFhb79xfIR+Ie4IGwhMgF1p6Ph&#10;sRPSdqDuolZeg+jp+8Nh5qJnVzX8ZZwhmxwHGOJYpyCDDi/MBYcbxFFGBUq9O5xMbOAIrsmhvpgq&#10;SWEGC6BI933u0Z7HLBM/Ao5xSbd/iWQS790Y82mPNGLQwUiW/su6OA/pYjUpkbRSl56jv84JNDa0&#10;dYoultVD0u8Rs4BAxzKcl9cdgS2tA16NCfKFO7s95s1bz3EywhdZuHf0SFRui1b0fHBIeaFrJZnf&#10;PYAdiU1jN1QIzNVmdu1DAYd6tBt1p+8rYuzhjFTqHIEJbBCs3nJ5r+EbE2I91Oi2Bwh++eoou1rm&#10;lZ0mhTPje2RyXfbznn1AwK7r0w0yuoP3j19fEGbP81ZetTqbPe1s7zARA28DJFAk7aMBhVkplBil&#10;qmRXy6iJaSUyKrg0yef83AoWReVGKHh9Y+vTt71vO1u/fsWyiTIST28CL1FCPbSXDmFq3qwaeiS6&#10;90NUrx6pXXT2v3qjc1mSCryR9+1LfPgdQkh+f5ED/mzD9q41U+SpDpoR4QAubwXNl3khDac6uGoK&#10;Kf6UD6JhW3lCCUTwDxO08+0TViO9lt1Bnn7t/KIxY6ZYjcBZkBhF+W41o/ZpLsU4kPvYDkXZ35Vt&#10;zU3IUsDbMS8FGCGDKA6fSAkpZx0zAWNs6sT+EWQ5CCnUaaBLHrzTOMULtKR7qndbUcUzPKbtFKQQ&#10;XBBEU1pQXy6FTeIAtlamm+AgL/01gAqpL4SlAUmbjJo3etphSq93EoC1J/WuwATdoph9EAzoJP11&#10;9b165VUjDT41NmEbgrzY04MoQKvvwkwFHlJXNRlNPXvC2LfJCRUG498f//nnH6IGmkhVKRjcBcr/&#10;07n8rK4BPIe9KE0Fnbc32LOI8oJ/8Vu2UldJR2lO+tBwsFdK/hbH0EjRptmXQF9CQOOhalQ27Tg2&#10;FyuWdvzdh0Vw3/Gl1RPFKZ4GA1JNwb8SISXY+jz0cbEL9RF1G+BJCJcH0njute5p225FSL4rWI3V&#10;UEgShF5N/G3aVqRmIPv/tmqzghyydV13SZrYJgQLBRtOQ3YW6ceJ2pWnbEm/uGoqBuC0bFcyyRSM&#10;Io7VhZ/qSYaSyH78IT0Fi5zI1LkIbpRiVwwN3pCWG7MUaTMlheVfbPmRz8Uqi6KmKidHUD0y0JbQ&#10;ZwWGgFSheh6oSuk4ShWtCL0lmtiin9U+b/AawIRSdiWIVHETZAHZfkobIqk+BKIIRkAuZQnndJjU&#10;wZPTiuGFEOftv7TUZMhJ/pb2PgqP8EfLnFejyaeuNzuEoNJ1A+8vnAWTMUOlvhDCunSsXNIikAAA&#10;oEZEQzJl5SZwZq4RiYleBpX6NbTXWTWihTaSTEETbSGum6sohmtdx79yDmbRnSdUFlJsgQ6m5EFu&#10;ff78+bYwgs2gJClWqFhCiQZTo1f0IsTd9LUALUiNz8AmamVAZac8AgJ5bx1/L5EPliFhmvQfyRgU&#10;bVwhp5+CTslr7+ef9rZZG/oBkfLouqLCXMc3+rOjMD5LeJW2pNh1N2UQ8WY2y1uRIUEWeSlhgOZn&#10;RYTnluil0eglgbRnTgc2QNNeiyMPLpxgUp5aEWfyL4EOxUO/8NTacq76jkp2zOsledig3SHKMfoV&#10;xJWtB6FzZ6/olXq0JyGr+Cpg8OEv1cN2/gKxiPPq51gPzL0Ug4paT8Oq7d2P2AtyO7HVegK6xO1O&#10;s/S9kjqgl5eKE1ykuSAASOlPigSOQASUrp4Ox4CWJh1FsXvbETAZGBKYjVO+fZqgS42o1HQkYfKz&#10;TDntxZ7mXHWRakyMdSybo7MzKgoCGy7Jzujb4f21t3UJpUc+fIxZiypSz0Ua1BMkxFDNpCWAD2ts&#10;J/xUTMPuPP8X03zzu10jbRBaiKrp4YzWXP7LQx2zhJIS7Y2/pdkaqaamR7Bi9q0oWoFdtqZliw2N&#10;vQKb+seFNc94L7RdvS6nlPr8V7LtC0VK/VaVSImkdFNXgaeVhjlSzyZDAVdHZEIRCJXG75PJr8kp&#10;ybaLwoW9pLRuqF5hqpjJLkBWnKq9elyxiZ27vIxXLiQEIPBTr3dIigotN9/f3wG2DDeNaCpEkMZ5&#10;D0h4aOAShM0XIYV/4isUpAQFJT0iIm2FrGJQvgRwG4PEnr/mFq8najQ6+EsstX8AQUpHjjzoNVyz&#10;qsL+l05W7PbWtz3n1Yaky3B4LAepdCHpzKKxFYqWAAl/8UPKKH1xCPzBxPLJF/WKIbuuRX1Q0sRN&#10;qkCK1pLY8KVsRaRimaGQjt0RdrnIN8VY3zifBrJpl5qRFhfsapsASuwwEsKi4LjAFJFQHqd0L3F3&#10;mzZhOQpZa69pNR3S1rHc8ZiH85ymQo5FzyWI1A+9+uSmNhyZEaV4ISTF0YoyD9YrogbliLW5Mn/7&#10;iwQA3lIdvtKWsmZ/PFC8RS3nD2gsrK1+pyFLsKY2JIZSPp/1F0d8VpFnUhxCZr+f6Ivhym3QPDQX&#10;leDuu/bq51TSRMuIkG18t16mqsmxSFDCLp7u277LN/ih2/WgTsdPnq/vqWDuIo5UnZ6m3vNTQPZR&#10;NVTYyRLKx92c1ATYvoUuBTZgPnF9A5x1kbnLZy5PvGYBmjg/BLGDVEbRBKy1XpgN1tz8UV0KcJyh&#10;X1x7lhelpRWU0sCrCMnFPL7sGvLzhiwKC6oq7JKo6lKkoox4xT5UVi5K1ENbz8OU9NIvcNEIIFEh&#10;AhW4dnQl37wrIy+m8Gupvw6oIj9aoCiBoMjTmApNvmc0wPz1dW+TlycNliCYf/OSiPOTCBgcGGxo&#10;MJ0F2Yjoe82oF045ZIJvB9a8KUVtq9PzlmX0B0viChgN0mj4Wg4/xM/2UBEd1BWoV5iQH6U47qx1&#10;+V1Ep2DMRhTlUZrYfuQwJQzO8ovUiIRaQh0r6/mKynaoGsKHNCGLolDRKBGQefYSAyHJihr06Ieg&#10;J6t81y7Sv+jExQao3mC+LrW7Z7iQHTz/5897Ezcm+h59Y/J00L7Ed3kSmyrwof8Kfj9HA8fjk8PM&#10;FBvgatRWCJafECqfQM7ZovsUOHXL3grP09mVSgf4vP6AeXIXmwzAr25sPGiuyFnTV8fjuYir7VZ0&#10;BWta2/TT1DK7+r3dNTA7tr12dK0Jkfqu8mthZAx4wJQ6ETq327oZrqanyCAkigJ18OhSUQyiARoZ&#10;3UqSG0NoxOkwxwz8Jm72Ye6Rpu0zDNTBq2Apg+XFDIoWq8CHahLXyYHBY0VYitQigjve/AE/8K66&#10;lP3J1s7Odx1qpBTix1HFF0YBbckBs1Ay/GsMLH0MCDLrSh+xkyxf24SCy3lwyyKGeuIhXIf8I/Kb&#10;d571In2v+6e3f6ShopjgyZTrz97e573vKF5pCD1qtaMe9NzIPPmpGvjWvx4AsxYZEW4ZpDw6kQN/&#10;tSW84OsKWmi16D8oY505JsPBFOdlhpP/gV2/hl0DL8+ns7L0P3LZj9Lhd+VGoxgu2nu6BSgD/aKW&#10;bQmvcs47EteikfYOOX7PW2LVFGIFli/0XCAdakkRZc6GPFv9JkzvrQ0OPIykAhelDGJIi2S+UgAo&#10;wq1GWs2ymzWl0BDGf48gUd8XwCV7YTRQm5s4+rjMTW9XsQeXK3wnlqLmTOpKUHpYzn+o+qcTqFxH&#10;DzfqS4i/QYvU8rkPMHuy37OoncDK4UPdaDKvfC92gSgIDDMBHFmnhiTpPtHqxhm9vP3A1mZATJe8&#10;923vO+/U5iVlFRCQGGMiHoO4zLPIgPfNTA9L5FA+waBCJZC8GBaIhC82FVuHvpkX5IeIohQVycRr&#10;hRE16yxc6pKWSozB+GDdh/Lkkba2v3htQDTNOFS5ixbzQHpFCPhPXgEzUFvv3phbYU+n0LLgNgiJ&#10;Ez+521z31qmSFIvLWK0S2i8PDRiF2uObyMZ0yjoQeGGHZ7cbw9kREByfbUxwbm5rc5fh/MUV5Hrz&#10;dfdruCl7uOD12KsU5ACodr5NvFgZgo32aRC/gMKXxHmyuaEQD8VfRgPG7WTyPXYiZI6J9Z+hCwrE&#10;j+fIKNi8BRdLzjeKcMrXmN8yiAq3BPOxLYayaVgTHyb7GzUoIQkguvpxN4TaJF5Sc55HdRi+82jR&#10;PV9GC+TWWmYkF8erHqSA9kMByyMAUVNMS189qTBQXG0kzMzvgQ4snRml6uP4peRE8HInQsZ/1FLI&#10;n6NnA+qGE23QYfWrAdfCH0YLr1a8wVPnED/5blFaLE7AYdeoGLoHo1V4bZqQTbJaz19SUQp18DBA&#10;eu9ewhFZIG9C1UUOMkHIXaqQRWI8pL5NUhFPuWavCoNkaXaNT1KoRHHs+siNSFr1BPPizuyCThRK&#10;OyvS/u+y7C6eH8ql9Aeux940P7aLQ+8ejlkx9/FdC1/NyN56pDUbbhB+gmpKFiUwxT4CBZq6u/vV&#10;6yAesBvNpoq2UiUV/BOUeA2+yiU0SEwiRwnispKbePDnzsapm3jiSs2nlbIQDHnPsJLJVewDDcGo&#10;9c3fMaehT4gHBv3jxcxTVsBh5tH1PeVEtpWlPUb2wvYHWnLHQkf84a2tDx/Mz/kVioZrwHbE61mX&#10;KlHolb5lEgLtuhApPX9z1FVF9nINOVr2hijp9dlGcqOV4gKN9j5/i0T4fNj3AAX0QZW16DeilhTY&#10;EeNli/PHzR9kLnhPUpzsw6CJK6w8EuVGxCgEBYGeeretQ3wOG9AJEEXEaAyW7n75Z1evfIkgxZMb&#10;f190SKmUgVwSa48e1T/26lK0RRK6NornSxfq5gmyByou7p1dRQQBQXA8JJcYTw2OXSaeLMMhWXim&#10;gw2fqhHgD9xptbP02v8mXZ1w+mjpuRznsoIXxi82qeDBic6Fw1aulgBGKGvJoFJha9xANZ0OhrJA&#10;oDtbQe6/fMW1ae0q9lMMXFNU1IogSECIPJn82op2SJUwNqIka1qFsCLvzV1+T6N+jlqUmwF4pXEa&#10;42NH0GnWd8657/IOaTs9V1u8MFRqhP1K+W9SVac51tHEQfc8ik/IDX10cA1WKXcz3vxgh7gihPuq&#10;PyP4kIq07tACLY4mn74ZMPd0PAUxXUE4waChkhGp0JTOHKA0Da8Q0uorB4MXsMxAgBpn9/eDzbsX&#10;w4QrEBSusuP3a5osdyvTBz3gQFA/jFzo5721OVNMZqtFYSBgidPhjQqr2UY6Lunow7ZrB0ymh9No&#10;mAdpWDSlVqRPAHzuzxA3W2oMkQQhEJg09dOyNG6uJEK+ZCgmNnl6lbU/ppq8GWRc4/SwsWG6oWRK&#10;wHPgsFVaCbuQqmSrMUUg/nvcOz6ln+Pu5Uk7qqRCaWvzyWXjH11sTk6E2LljK6YRCvrPxewMLFRe&#10;IAplFHi70iOGXXYsnLRrXK6NvvamPHUrskmtR5C6OdJdlfDyijvnM5y2uCYqcS3fAyiGBjUIpWhL&#10;uyDWXegQgc2Fl1cXqs7mejzoEKVUjIbHGQ5AIGTiq6+unYwP9FZvnhvxhHy8bf824kmAKlWTJOgp&#10;aNrTfzT2BKGQrcJNhEL9T1BFNV5y+SY/tJECgrNIfYiPMJ9LpyeIcLvxK0pPdZfhw1TdjOpAT+VA&#10;lQe/ZfYuHvZQXmQCHctBrbuKSGg6ejDLCbQqNLWLfxQbCadUCYUC90/SVUUDLfmloMSsYGE1aytH&#10;f8ZPovmVrEsTOl8fP/b6p2Xdg60B/aF5VDRNcIggSdueozdyWiADSfAixOgub1wX2K0LHEHsBxW1&#10;3oku3eHWm28egB9G59RDH+W1FrHMMoLgmkDFGBKogQLCX0A0O0KeDHZ1W93Dt4zLLI7DRXHAbUP8&#10;0rTkKsGRP8aOzuIsL1Edl7nyrH8W+yyWYMAr8ggk6AzVOsJR/YOjMm2iRDVKewpcd6URmBHIHi5r&#10;U31JPf9TciFGki/ljbbpRyhtTHLLmMX0VBh3MO4bqlfptu8cE6l1iSDMouMcbJl/fI14oUEh0d2t&#10;6kDEf7YUOhGhGhIUZvW9tmUIicsUmfl6hIjySwsRCac/YNcm0dPwfPgMCJvbOTmOPmCZQdSGauEQ&#10;f2fx4Ii0kmgcX13g6Y9yCntJ4TiHbcbhZFgtMBI2zUkWyGxxJQekavSbkFbNGWFgu/3nhwRrfKPg&#10;nAKkS48MksXJmx2ThJv7NLnwuZTI7ASBBcZPoYkd4yFtT0a5Vi24SsMS/RJuf8hsvybeOjG1Sg+u&#10;WIMUL0106gZCnro26VxDmHLe7zw2kSWMmYyQmAQ80WDvz7HIZfqI8NIP7mw23Pi0t/dtsp+F8RIQ&#10;agLtVFPG6yM4njWrg5sXuiYQEvfUA0Lb0k7yM8wRK8mb05osgI0gvWrFKBoywilE9G77R+yGJ1Fe&#10;zS4dr5EFGVZ5NUhR+qA6cVxrn9e3HfaMINCrfRW41go+ISJOp0VjJ+t3Ep1fkIhcvXROo096b0RF&#10;dlDCstDZsykyUkfB6Ls0UNeIFBONJvCJmanQxqIsUSnci44ZKbUmfYo1kB1eCJUB7yhdgxPpmD7F&#10;v0VmfXjqHmLhln4qHSQ0V7JB7HigRfKc+fCEZKE97HVnrzmWWZ/Fs/Q7+TPszAmNdFJvm/NOBEsx&#10;C3BRR/vQPEr1bN4JOe0v572Z5Gju8BNEki+b718Q4wRxk9wfSkr26KiByOz/3Pn0yVtpFLNid5zY&#10;eJug+iOxlyxPr0kjRZfYXMnKQyD84RmFvcG6YzzyEyzVNoNVWoLLYyyz3/5gPcU7YBctJSZK7cM5&#10;yqmFxVOQ/GvFqugrk+Io1gPPyfaIk2SGeiwsmxcRqGT6cUGwCIZ0sdRwBfQJO8wwcoPa6gBQoNEs&#10;JD4S+xBTYlE1ohEjvtL/mgr0CIAQozv8vjG8mCPVNBES7vwsw5lER4FQrWT2jSyDzw9nZMXhIFQw&#10;YI7fE/a6FnwwbwdmJrADMePpQD6abNyOzhOjaPqJMIeTX3uf9365OJVA7W6OSeMVA2LlpYOJhA9S&#10;B6SERUW3F0yB8gE4kkcFJSf+mUXJDgbXVQNS2d8aw0xg97wQMLJLhB8I4bGjw59Iu759U9sMMa9p&#10;dbFETw8NiSFHGJ33OrOa+wvSkQMplGHXkM0QPfSWkeGilx8kVPIVVT/CRPUd+jX1d39bkyUSidkF&#10;SL6AzuQ/gsNbSfsex14JIMijhZyjcenRAbomSRCNDlP4xYHXFPj2+LbpbSeSoLQjDIsVopljmkn+&#10;kfAAMClVEen3dCpPJlempHUAjyN4O/E4MymhbTZEfCaxx/2JsroRivW75P10kLEBGo6ig48LyUUu&#10;phsX5S03FN8zYzHqf4AvAhujnNMyaNC/LN+NDyIWJL+ezKXRgD78NITeaqLDxMjRVWma/YYhfKST&#10;sEu+eh7ZaghkMM8xcMXT/O1osgP1UmP/dmPiRZ8Uh1x5G83XgTlCM5l8+2SXtedIitqORHAgV3FQ&#10;X3odfp35UrHLPso2+BUA4l8/REic5OF9oeRXJed37NOFzRVJAgSuYYTo7wBa3wF+qKB/SuLsP1QI&#10;AOoKNV1nTzv+YMfyKZ7Fxl5lkA98I9BpMuMMfBdiXxtJ6QMLITGUBWbLi/706grZP7zx/m2PVCGQ&#10;qubTk1NJQZR2M0LA6yjpqN+7OVz24W5ply+E/Knoh4tu92lWZ7wCft4MAW60Y9oHh0pCjyCqjuig&#10;sEwZk+Gl+HMc3oIoEjw2MORGmBIvTYb49MbvxbpBclkiQwjS7R22qDWtK+i84WeY5eyWvGpvL0r6&#10;c/LNOGuuHOCFpTLUA/UswJOdjRPtd+yZW14T9Yl2NHdwQwgg9VbA3f+7/jEb9vhhod/FvdHSqeLd&#10;cVU7kQ+gS2Gba8rlUBt8q0FtwwSR1IraNJHW/s+NnNGUFRf86pU+kSGokfxzeU+odEVPGe9PSm6P&#10;PVfFFtUlgSShs/lLcArvba4CpG73yLMVgJc3UJmSbH4NLnkiLxzRRDmVZZGAVH+0gh7QrM5RFXdi&#10;+2pTL8sQ01f0WnZpYzV1eo9NUhIZVy5AEsCKO2+TofHonUXpkWYdh0DvNIsUnEsno0EUTM2+SiI5&#10;FEuy13RHXhdpQVxKAtS3FXX11WClAOmbycF73iYKqDEm4CEBLcpu7lNJ3Ec7nh6EbKnuVD9zvLzY&#10;F6RhlzsZ7TU90oVKynt84veB13chpQ+GGL4Jfa7TWVRJoUi+oPjqs+d4B6O1YoTSeeu1yoWa23cB&#10;ra9aRpeMRWym3z9VUfFVWZ2oiQIax/M3TDAgLsSrBdMuiqIpQas+FQ1CCLoMFn9/4jeUibKZy28M&#10;4jyuJIg7ME3/2BfpClCRnS6RUDB6NJbgmQiU9EjIEqloa1ywGESf4P6Vfnp5kXiTdjxEhHb8Kek8&#10;SDv3HOHKyiBte3gEMB0XXNFvG6jjffh1MD9Sdu0OtXNgDMeqoyai4W2IgnBMpVpcGr/LlGXy8GbV&#10;pY6XyjgJxzdLaOeXMCty7WvxLCloBeFqRN+/IlOHvRzdYMkXaXe7MRoeXyBhx7pG4wW13/Zo8SIn&#10;bkZkKUKabsBje/s3JPDKbTq1kn2QQDm75Djoj4r7AhfYrhfMthupgKLSJM66lVAxv+vY4ls9wSaq&#10;kUFzQ4LAItnDyQuYmqP/S67D00AHaJDiFH/sqK2yAiyKoeY1XSHshznkJsfkleAUH6UO/Usv23W/&#10;rt7eNUhbWxldpu53/xVe6RshUbR5MM9gmt0BgbBsbuO2JQQFyJRllKqjeqotNha9r/m/1tz1ZY4H&#10;W/IH630ZUDxvnaoCb8ddAh8YssDzBl3enF147ePvg8PZ2feNmFH/UAmLt727/UMGrA3KECqhWkzZ&#10;5bI3AQ7qrlEYj1/qqxkRPSJnnt1qrEVUjH90DktqQZ5KwrHfir75WdTynt/KBJMKEFMR7i8QsF8Y&#10;qPHbv0PIJm2H84N16TP05EpjM9SrVoMqDZJHPMFvWmev063H/olAY3hsBE3wbLKzN7nqeRtNRC91&#10;6EdF6ysnNmg63J+ePiRaXTdhTEWKD7YPUgtjp0cLv2gcaxjppU0vOkBPFhnDyBJSZNLSArZ6QJMQ&#10;y83rCAbf+NHfsS1SV+3lJVnhYaWRAIvzgwY846+76JD86nWEwCl14Rl/3f7hqjgn/2uOV8+w5KMw&#10;SKwI931v7mV/mTvQwqwodXUKJdz+Xe7vL36V9dmSFBeaEh5e0QIPbiDRsNIoJYwXXL5iYglf+F04&#10;AyuxyGsmyXA/pZHnpjcq0spaqnpY78e4B1z4+dPRwCzEY1KcMt//pVwoS45eyv3EAB5cA3dI4LJE&#10;eKXEd0JC1B6eQA9ltxQwJhooY/YBYRl3FCt/0aYU4bEZK3LDV/nfPyZR0YRSz8GaKKmDA7TlYLz6&#10;iwEPnWWY/wCK997Yoba9k4XHVulf3w/Gv7d33ajkABE/23FkLdOWftamHmuxeL2FkKh34gXQ/PXt&#10;U0tdwx38dKVvBirh7T4GtJJBKlkDrjxdmBhByFtXNtzJ4O3NE9kTXvaWs1dAN3DRDfMeubmixE8h&#10;hJTluYctglsDc3qO8u1t3UrzgpW6BjW0cQyRfH1A3vfsEEnsWmWe8WL53QE4Qxq+4VvppShO4Wdv&#10;rNp85Ef7B2FhCShO+y7v4zSMzbX6EbQKhjEl5syjEWLprYt2myEIMKGdXISlIdHyx1rTzs/9qZ8A&#10;A2PdjGGiGS3JSSJ3DGLGlcg0o5YKW2iS08NJxDNexEsel5Mdo1j/hlPQkdQ8FfFWoKW5BhGajc26&#10;NiGOtz/DXzW1rM+PyG6Y5iYaMXHyhvcwNnqQQl+RAbFrubTv1PgRFVHIjDEBMClpoElQPFgLsyiV&#10;t6XQioJWsBoVzBYw0vVVmYyM8mR0md8iCpafOxgBD6xVJWqaGYN3WRPNMmxD5sXKxrd7eqR4ZhPP&#10;/OBdL+qh22BKB8sLdEpXS30aP1e4cig1D+i4RICnBNaOx7o4Ucg182XRAeMOPacpyQSJVQWxhMGx&#10;x8Sa5N1ZWwov8fXesBXeZ27A1qSmdDDSsRlkiJxTLsnJKCzFIEHDAE4uefAEAZ2qbnOgc9Um50vO&#10;H6cDKWfAnRYLJMqaA6N8wUxBlScXpAixCd5RrHXJd0e1MnhT1358JYCAhTQ0czpVEzeery3jbzBU&#10;Se0xn/Yj1UznwywHr74lR4oqUoJvZ1Hht2RQCXwInPJMyXbpKeYpbcW0lmCm6JAAY3p6qzQj/R0X&#10;AL4fPHprnzx3gtGsWIVDZ2SXDSs9QnFpvgkqZcLjHYsWaTbvR4v4tXxFgS3gKPJ/Uc1MrohopjED&#10;dBrHIZdu+MSFkhPnXygSnyq5w5dsBqyJeXb/+egN+W4zezu4Gz9mRZLbznjfZUy+VRwDLNkgiEIY&#10;qTB0Fke/dQ91DcjZlTSVXSquEzfSF4XSSo3p41C6+oKiH+WiC9kVabbs7H3e2/tO1y2O8E16vcCP&#10;xurSZEgx1/66SEJvQCe5nF8SnMbhSmfgBQ6iOtMlsP8JMSUHtpGX74CYxDI7JWj4ABcK0nYZFveO&#10;jhwclOh2lci36UOQKeDDKAk8Fdo+ggy/ZGdvEF9TVP4akbGpE2/W9R0PQgcYwnaa0nhPfmWRexxd&#10;DbjZOiKb0VaevbfNo2Ttd4+HvfseNF+/48/m5sGjlQv9sJoIK7m1RiXklbMhtsjKIKTGNHXWyCyH&#10;slI4y+xSv0K92SmAeTKQT2muRJGWND0YY0/wrywEvBzxw2n7l3JDGKyLVHYojph37SNARRyxVFvG&#10;0RbhcjE2hrbIGnY69hxrpuXJzyKxkAV8PjIC7uxuqw/yqOafKM3dCUhvzWlEv/umQVnMGODVcrZ0&#10;Ln6HhpK9xwOr4qFVLN4pbuFP+fdPBU71TOCkgOMWHwjcNB3iXacza5PHnj03eDGqlHAZfRI2skCJ&#10;5aoqt7jDEQUIESIk1yqGxBIJFTx1k5GhptefGJeCFO5FLksQfvrt9u6EQwXZ7U+XctOVIcf9ZShU&#10;KR9aN1uQs8VhhDz0XVrBCxKwCbWIjMDWDZPztEMGZtCgMaJn+VwAXFcQo6s1deMTBsvk8AHrc3wJ&#10;G2hPaot7QQi7kknILz5l9DzjikB6VGrtjojAUjKZwovSpYVG1m9kguBXiEd+jLNT8BFtB8yqCKh9&#10;yB4pdoe2gKSOhZcgg3bTBq3HP0e9GyUgX71QC45SRrexxcMMZ0uFhQ4ARN29Yy+OklAT4gaxgE8r&#10;FSsp/OmdH4TTns1lcxPPrGlXj8Bf6qY1ai8R8Ex725Zhl9z/bha5yBosZSpkdbxGsza4y6mlDv06&#10;QVJBs92tPN+9h8IruqPR1SJLCtMRFSjUMX7BPcWp9LqeS9aREY98l2Eg1XZPmZ/yPYtn15OoVsxm&#10;vfngcEkKlBrGMDIMNSFJCVBbCNarwbKCEUJIpixqzLSDMOcpyKXPGhO9RhbprKKh0fA5mqwEZ6O2&#10;qbQThWRX/0l2DNN0fZ5VB2kIGJZZvqV8Nimmc9/XeTdmWcJ2Gn5QyKInKgTwqLomZ8LsDQDSn/c3&#10;NrIk0++UEMpX2jsF7bNmDxZhtuYHm3dekdFdeLzRprrbMTadW9FYClAsNpOuNZIBWBS0f6sL7AGy&#10;m5WitIITNxyELPzAcwlX7RwWBC7IQOtgD3/xD/+7KYXeQScl1vrD5klWKSEJ1HQwQ6uhw4tD8gr0&#10;4hdF2Hb2vkFrwyUkDj8UpTUu0cKoBR8iRxIaU+YpeLFCCbashzR8doMHAuvYevbs8DIVVnS0Le8Z&#10;Dt0X/QwpiyP80yJYgaY1iHI0mg7wIaCIGsrwbvQkfdabaR4C3ZM4RN9gUBTQISbVzdc0qqVcqSNK&#10;ulmztIO7WEWvc3GAmK5gQLJ0fPg32CXVAEMaOAESGMw5gMp59+3x5XHu7ijmID6Kij0DFDV9M8S0&#10;vh9CzPBYiVcyTSNiSEFLdTWY8UeJO64tZUU0HtTSQ/0tpdbYRMIiYg7BXaOcdBAJ8VGhLDYejIdt&#10;zbp9Vz99+jZ5zRyW0qBx1HAeipXLCPVRTjm4hk4FC6fSDkFsvjp6HH9qD/kXrOcvoEBWhDWhe34J&#10;hGJutCkGMAS4jvWZtAWSYasE29z+LdgSKbPdLqZ8JrYi6w3reHvwuJ5xV0M+wu4Q12h1NPm09wnI&#10;VhSVyF+2t9cflQRqyQPCx//z36/F2y2P2i9ZCFDUeUFz0fkwCQjrHbuCHq4sAf19ZNPhlVoXK1Op&#10;KPSwCyEpybRHnkxP65GQ01PNr9iZQp8ObTGWukyE9TRHQVU6K0xKrSuxdPUbrlshr6pOZC0dunRQ&#10;5S8iFrvp5SIwRYbNOcxS8sqFu0dpbWNy9gy7fNYCDs3L1RkGUJUCc9kV7tlst3/mQo8wueMK2hMp&#10;FZqW5ZGSmCpn99qevDTqvKWzO00Sg6sf+57VgYBLeeRhfiLlS4SpI4N5/zBynUP6cHpo3rViDzad&#10;QY6aHa9jpuSDpFOuBEguf+GZYx3Uvo1HxlNHec2Ts8AcwoeOMXAqlqsnR6+OfKgIVlE6/FEhkSZQ&#10;KlJeJk+SKPCAQTMOzQCXY8aQvf/MT7wTaIfd+0PQK3JEpkRNNKXv1CmZBZKNsLs0pkWhdYZFk235&#10;SEymdslARQ3BginZ8FfSHtNMj8oc+GSgMp9cwLnmKkz0WQVToqkJuF4me2KyEsAtwriCcIW9LLNf&#10;UU89DYuDgiQZS6N7wJoThD31z9r6wd3t95ccWVrLmbudm5cwJrRBvI9oS2FpHMN1ucL8TqefGdbI&#10;nBbDg9gkMb275Rxwne/wkzcL1cBZYe07adSbUrP9z0oC19xISz9L65QnjauLU9ddCtQwxY07quKb&#10;VbQc/H9kLiF3VrmGO0bjo/IgzXY6l4K8mwDHSXcH/YGbkPD7Hz3+a3+IBtHrBf4XaYcYnUVbm5Vh&#10;kWw8kK4SWWoJaPTMwzTLUIYL8TGBLPbir/Go3yJ40kRq+HNaScMG0yKlaXJPUAW3jsnzDEbkzpP4&#10;ekd2CQ5PtXaJw2jWlTPtN1mJR3XmrmzJsN872XTM/3aEpdZwwN7QuSy+gWr0BjDMXjxINrRz9Upi&#10;aumP7jlsy8the7Qk5wKA91+jJCKrJCRYUfKCIURJB/HHMpvZpU1aBAOXGRuDpoH+63M/qRiSHFf6&#10;s82kiGqlsLcZxcqybckrwrYvYTO6nXVKOFKeWsI7SuysUzaTESjWKIg8Hg6vpKRIp9/xYSebVlKq&#10;QlbrioYMFSzl28Z+unF2a+S66B/vXzfHJ4c3ne3d3W3CTJDK0ImU9u0yERbQyUgHxUWRPijiioBv&#10;IajxrPwEQUoH+B/K+iQM4QcdPPUztEvIjL+1h/ycq3VIVnKBIjAXa3w7QmZMRdH/HdbKBSqofZ3u&#10;KXISdpl6GjOYrifWgHFh7iVecI3vYKbzc/ROYowPlw5lAdHlCT9pSKodNU6D8Nc3HtGvH9qMjnwk&#10;JnkbLJOVOUdAWRzXCKkUEFad7p7twBGxtmPcvbg7Mqlw+APl4axWSNAT5ABxOP7LqIgP7pv9vPP9&#10;VWMY1lCDgOrd9VrBQvqppt2lW5Sxx7o+d9iMNw/4Kyllmhau+iSQQDdynXGBpRa19ujiKAtmrk61&#10;MCrqmGCW2KeiSc2wUoeVTssxGL7kO4qQXdUAqa0pM06evgx6N4eSULRdN57q3Xsaet92D7H5oMJ0&#10;6J5Y6V6htvxy/ZM0rbSw23EFo9vDBaNUzoEFmSf1KAmnD/iJcA8cFhjTLFoGJ2l+qtJJioJdkiHy&#10;V6OfO99cDwspIvrdq7+2n76hkgINtXh4FbMa4Qij3aZByQilA8qIlNuF1Lxux/WZiRU8i4BW+DWT&#10;nJsOW9+FpSrx+w8Xbzg2Lbr2BAF7wlYBQeEHv6QBUMTkZhilGk2VtPy+++WrSwxDswx2hC0OWIIy&#10;mWijKymTjLAxh40Ua2SIXyUhymYkRwtlHxuUP35svgFRLfICpKSlxnzS0QQlI67+5NYoo63Byd3m&#10;JunRzHkn26O7RBr1FTSzy0ZiZppYqbEtGGA7kVO37chaU9qoAa1g8PZHw3PHLFD7uUdZ0ZYTBZ1r&#10;xzwgRk7aotg4HBYR+k+qoKXccfH8qUvM8ZfuXRE0B+y//BM35lAXsgB0UmJwaBAlAuXWsrwj+2gp&#10;p87o2o+hmc1IGpGwcwmD8V5trh4Oz9B43TTonT51xljhWIs/Tm7nHrHR8MIwSwflWIek0OEU1dOh&#10;vNY5JS7NohQjXJcnOf5bvIpWKVHuS4hUARNN0lhoTLOCzAPglZOxL6ipYCurnsRbJ+HpPZAfuz9X&#10;pUq3qxBT06ElL4UQfHbGMFbLa4NkJN4BWEBx5ELKdXpRHNtbw9prZaMfYrXoaPjEA2R/a2tyPpzq&#10;WbXJza9PT8lhcgUt5U3XqV7IYZkdDOQ2kNjLWKkN+DF1V9DLSsZiYYO6NniRedb1FsiJ19TserVV&#10;wl7HaVxieQXsB6502dn5T61GB18Bz4YRCSG7bWfuMSUrdrliEmP35qlVfDqiEVzv/LB2LUQtab+h&#10;4GhhCEmzmc6P/i6PwEYluJhlTUttXEscEnxh4i0VaykTeNOaA5uurbCalN01FW8S4A5oKpogOnqD&#10;GAEXEhpH2HCKKGMLDavVSYf0oFEWb6RKO9spgh7u8cHfhCBn3FVUx38gkePENscvGSCh35j48d1m&#10;ziGTCcMrkqvHHKYgRppCaacPwn0Xthahz3ypbWBjYgEdx8qSUperXABZr7cgaUYCE/6o78htKHlj&#10;SLytmPG6K3n4eiBqqny6pC5v4kkPO5qt8Q8k4UdFPvQrstTbcPNqBLK+mxpCMRBFKFCceo5Fur63&#10;KaE8zRJttxO6w87FPTnfT8MZZgn32DFSaakd+ufjG40k268z+nGOLYMfPZiK3qi7ZsjEZ+ECTUTx&#10;M5Inc6SEqxcp4dDBHfx6IRfAhiX5MgOXIJ5gjxyotrGFWInOpiOSBOFWWCcEGD/aZu3FmCBuZIPV&#10;CdX6p98nfyZnUORyMH98kfflj1vnkk6Z4kHER2hOHh055TEt9Ie/oIja1r/CYrnXgXxb3AA4E5AK&#10;jBxHatYzHiRdENYkWnSQUVBi5swUwLvYFX6yOwoZi6OiuUxcaYhXSSkIU6+DbioY6ESmqDPZdd/t&#10;u03dtgAHZGsqyryCrrxz4oZPX5P9rJAzQkBstMD6UEMX9Ho0Ok8M+PJmsBZqSBQb5Yu0aRKmYwxS&#10;BWAkArj8wu8W+qTlp0xagoGB8/jGQ8Wd1HJfKw8xcy/zNX0E+OomMFRhFzKlmCupqlJobK9FiCox&#10;AgIFqgp15Vyyi8qwa2vPO4a1OdeJ7Sd/tmoAweG/4rZ4+SnbjvAIotQlCYtuezuZwXAXO6+pcd7z&#10;D04w20ELTPrL+tWsJozTkd7zwfLCfVUlQ1ZcegmkP1ZAGBcl/SIAtnbS6U8mDiXpuTcPDFmU/xg7&#10;bMQPVcZQNTPgCrzqajPyTeL7mhRyFbjmR/pUR7SJciuLMR2SlXhw+Mx7JVJo9mubh3IMHeskR/XZ&#10;xVbiIxcw2CRf7VkLjLhmNQMVsrTBJbt/+aMUStmi82ANKtK9l6hKsvQaGUzk0HXWquNqvOJowyLi&#10;ZXX6I8ROQwi+wLV7jN2GQCUl081LGeKTpLaelY5nmds25hxjS16IT2ydNzE4RthtrWRskJjbQ8mZ&#10;JWlgCKdcIL+SCyEzprx0IID+5HcZ6gMn62cE8B76ZCO+HTBpFluT7ADQVy3XdHXWdlvcUXF+m60e&#10;QiMF4hW2trbcRBlXvipFmUBelsfctNMZiSm9GdEagqIgRb9UpskkKjxSR9ZOxncHGlT6Ve+KAFTE&#10;OB14HTOyYuUEABYHzmkjFLdiZlZAfjO3ds1cBUqKAN7XCnVCYm1GZCCw3lx2Z1fTK7PQ4hLNREZd&#10;7gGmGRwvekfxPEJfWsM5J0Os3J+iitVrEV3oVhF9iY/oFepGRCKkAvaIWEIMRDzW14RrkMsK6TVN&#10;J9+g1OqDa2ciwwh/9Qlv+x3SOdWSPv4dL+BBDlaLhhF7mfD5zQexC+Bv0ovF1QgriR1skQ7gDB/b&#10;ILAX/kVLIK1ESjqPlM2zw79G5eN0hCjMxDW+zI3jgl8EThbm9Sr8YhPj2BBXCsujwENpHrXfvXQA&#10;IlKbMhh7iIIDWXU5rwO3/TrImETAM3DTH6SX1IKjF2t2Edb4Tox67vT+3y3TNv/X/uFjTzjIoSfu&#10;jBvPD3OhoSioJVYkluwu3YEdPxVRtSMtWVHvIaKGSM033zJeZrtupAmJmoc8ye2ifndodHYRgRG6&#10;cys+E6o73J8ibRWZWv0OkZyqUhA6dij2YXJ14QPDjOCtZX9+KHu7bs4hLKspUOhmRW/9gKtX5Sro&#10;gPC52JYch+CisVVySEr3p2//+O0i54gi6bJjfb2cLUUhWHJjGxbn6+ahjoWWawGUq6Rfn4fDDXL+&#10;yfDyhdCe9EBJiOegs7L4idaIaEibMD5xoaXlsbhKUhRNwRrAiPIyBfxSG2GImChdtoX6BT3Vborm&#10;Cw0ZLdOoiYa78gwxs4gpiu/SGyCQqaSb/PiYPYOSRVBcEgG3HEIBfnekuWclO61UhOXgBQelf7Ry&#10;bVT3dqVIrIhkup3CE1fr5ULfR4ycB2pqdHqG6FT8l7l1Th9gOb7ucky7VRyhLW0i9YFHaCRV2Y1Y&#10;CNpCxT9uv7nTw85VnJIOXav0DimlerIffa3j5umRLrNCxrTU0X9HdV1RTeBBQeLUsqljB4p9iEGx&#10;G3sHrMxx034ptwIsUypmk9ieU9iMveIUsGcOdvuoLfio7hyoUAiS9dKky8k0zZ7O7RO6o6azg2Ij&#10;twwTdCdLhwFmrkwRfDuStI7pZ4i3BMruaC2T+xmR73vwgYBnc50h8JXbQmUi8Z/iZizkXsLQPNyq&#10;nwFjpe3282drx2WJVVpsM9yo7n0XFrrdDfD83YMTP378upn1Ea6/5XGcD9lCqEDfj57zkLlnsAxC&#10;sR7SctQWPRVPHZZ8Vdi8hijzIACgX1eUDADFPNBjE99eYrRtFtvlfN07UZ82I+U0+LmZv08iHFEi&#10;fPZ9mWDDmeVBFqznRiHB8P1ai9DGuXxLjcB5eIv23+K8N5ps7hRXs3gGkHBLf6AeKPTS3WoJWbUN&#10;8cYIXMfxCSr7e5siye1SlDDCYRXe6k6Br6lffGEwO896n+h2/5koDQvpsgN+nQGwvLFmTP1KbvOm&#10;fxN6Q+yTR4Inp+WANBavO7yF3jrU4rD0CSDm4QAKu8J/vtSJGolMuq76pEFRptNQIENAGyNPipIu&#10;jYQy2GpgAVVAzs2G2vi/cmiPRMTHGZFy9OfckZjMHaZxnLYOY1joiUc6WJnisAwmh3Tb2+/ZccS7&#10;zbjIW+K8f8Uv1LHDZjmUw3tYmVEe2QUJwTZmmDDK3hQ3WveoC2IA/9iFB4BDwTo5UOGDO0BRMqC5&#10;9IjSWDACpqQRUeVoQyNcnEZYL1cVi+yrJSKX6u1tOzs6LjPgpmaMd6jmXAdN2aOUkNY3bt8fDXNK&#10;IO+ZSF92r3ECM6yRIngSzQlTyJNmp+4sERra0HS5cF7ZHcQh9i/JMA+z8RJ6p2V8YNhpFtAZeE9y&#10;dzT5xfMjswFDX+GO+sKvEiw6kEIz6aNEO1Hof9VWivqGUoqHEOjrw14R5u9fO/+RGiGvDKWUesX5&#10;QG4Bc6fORV1c2djljL8jIkKvRIQ0Hb1LeuKbC9Lqc3oazi7uxfUgM1bZABa9CIgSTpu2YpSh5TpA&#10;/DiYE2vJ9NByMHCs3wwaLzcc7ZMv8gOdUCJ4PKw9PrbV6yQT9OPL3NmtjtOldqXJMuHlLYSA8nhT&#10;TgaQV0VawoYx9l2xha+S0oGBGhjzTfMZHj4lnCOZju2roUVV8F+o2qB5IgUDxfbYhiXNFdGCiNu+&#10;Mqf5jEKW5NEUApq1rZPJvmOiPFXpsG01Z9fUslGCVzrXF4QaGg6AKWs56FxjCEwj7CQQGLC0jkBd&#10;baEJ1yyArIhZ7rXYJIr3mRKpneaHkJGHSVkMCKQFGcQXhSLaqCEo4g56/TPap/mwUX7FOS2kScQ5&#10;2MiF7Ln1NSEsKhZW+R5LbZPOi/CcmNyLB2OvVMjV322ZpjZ66S52XrXjoUGjL/JVWU2nnibZxlrL&#10;4yk0s9MND+fY+/ytpjtCGypMT0l6NRMqsefE5T0hbngRlwk1kPGEJjwGMyxQF5tEzBwj0NS7h05H&#10;YlaqB1gSyOfAKoDEBBY/5VIgVTTUWWen5XDSfmSmYmaI4id9ZVk8u7Q7VXf8dfMALAVhfuKNnOrd&#10;0kFft4+VtZXtyCFsXzsy8MJCG2ncwqGt0SspNKZNGxkr6brJsIa0SKX5F0P0jLYEm/DGufZZ8jeX&#10;ihHHiIyDIrCJsCJXbNGGUwKfPCHFDCBvr1DGJdpc392bKE5oYwfVQ1oy93QEZ7820G7teB8dSB+l&#10;HVOHnGpMh5sV1vD/mS4ZHkoleEELYupBLUAhEJbIAWz1mIN8SXQjdX0Koe47/KXsuVmAEpZJSaDP&#10;WIA2Qj1ayTAsxqI5A6LZriXtCzcN4dilCyj5gk6ckpWf2cejZHlRmdvt3KMiJ4u3nuyEiKMP218+&#10;bs6vp/s/kdpJf0nYhtF66jtso8o4/lXYy6fHGuY0Lyy3Da0uHLqL/ryJRAyRc4HqSWygM9lO6aAD&#10;MWT7CZWU4yT1q3eUcMXTIaWMb2GaXtoJU8X3+BWiaqfQwaF8Yo0rwGkItoxveedbjhPQ1Y+GF1QQ&#10;8x5h3Ts03Nj5nJv3MeolVn1PPNvZGTl4GPkga9ME0Ie0pQuFW8oJJuSI1dAR8avjJOlcPzc+0bj5&#10;Gl9gu+xyOA+0OoOD9xodp0seqDCHEo0YhDRAL0x8HDIT2zqiwTOEBOp0PT2JNq+1OW8QWbhBTokD&#10;Eios+lcaOM8zschf2A4MDtsrEopRNtkXJzNsm2cUr78QIIF11NKSR+ffneOP5FqdlmyL9/KzJRaL&#10;L8q3HcqpNF3Jq4pD/oAQrFX4Nnw6WpORCriPV1BAEFCs9CIJPERe+UHg8hxxg1jloj91hT/1ruKd&#10;qZnwRGikni90vCpUEF2cZRkOnXUXtpA5QhZWyxjeSqorCHqIGBuDFCwMKbvtyi0ZEDpITA98pKIB&#10;GL4Lkfv4HnYp7MCsZD5InlYcuA6sVKGfhxwj3SxhkKR1UkUXABVV3ujDmB3c/8THrYpTonV+liA5&#10;6iAFal4xy+YIhLJUxw2Ic51MdMc+6C1ZUYZS3AFNwCcVvNpaVikjthvZdREoNDYw9dRNCUXVsNqX&#10;Qq0MA1VeSksFUWitmKH/qlA2S/EJlXZbWIANIjzjrRAWb+3O4XhWCs2Wm5TSio0HTCbusE+kUVRf&#10;rzz/LbRyZnM5uCP+f3cpf7dOXrUknI58SQT3cht0UByj5o9uzATcXoMDfdB4jn+h5ZI+1YJeS2Lk&#10;r0FA3/yVH8sXGBvYjAtRKijhLUUgIhNpNvp5eE2Q2qvhFoSHfi4c61Sr1CuAb6kSeKvaGU2SWtMr&#10;4vOsPsM7xDhkwtLc3KYkqoEXyYUxSef4NajLays46FHscmFTtmNkrb/aJrflLyDz0Unm2b9b1YDH&#10;8RyKb4STyITgJoijwPeqj+h/UGOczh2OTl3jXLMCANcffif5LNMiMXhY912Ev5JWBLS5M0fFMiUd&#10;Q0LdOBJrnGxu//PPP9tvyig43WexGfLMm6PJ/gMQBEdRcvYo4abJKuUkWsbvWjj0DtLQ7z7C+6vO&#10;OWlv5nNQzxIzSePus4hPNSEzbXN705sEfQa32uhz+AxBeB9DSMIgJtgTABAR3nW0iRp0d3X1GplO&#10;Z/AxUYbky0hKg4d4UX5plL2rvVlncSbqrCH9kDew2irC6lhb7AWAREFcFpqphsMCkNqEXTNiAj25&#10;8wVaONoierNpLR7m66HfWXNAQn4RvYO/xJ53almExEw37kiSgXQobRK7QkirYIG+SiP6vM9Iqu6j&#10;eS4ZahAjP8KtGlJUFCFDSBvRTQFLJPp05NEX4pOMBu2iT4cYXcUHNSSGIwMuY/NMIaXf2CEc8qwT&#10;CxK6OhRTqazjDnhvAEMjikqMrKQT+OYyMXekBIYYvbBXIMRGjo1vVtzSRihgo9mRCuWN3AHo4M6l&#10;FQ5oZjaa6lKuCp98MzCIWf0t0HODbo3ZcPLTIeGyhhEy5RA4bLw2dhQ9gRgzVNf0pC1YPTulp+7y&#10;BtSKYAIg5cEUA9e7JKfzzcil/2pO56i2C+gpQd2fnRCerXbW+TaP26V0IBehrXqGA9TOWQ7VBQBm&#10;PaC/q6LDOorBAywUKWmTzu09zRWr/Af6kmMkdJTGO07RgCkv8jtS4BGk6d8w0ndiFLPeWMhCJ9ej&#10;C7CGFcZ7xnhEFHhMIx+8E0hp3jLyL+Pb6MzT1M2oTklsjbGCO3B6xkN36PL2mFqdstK/s/Pp084o&#10;kThSoKDohUm1NRbWoVGoOutfeADQb2GuMVbVV7gWBY8faVmiqaAiKp0VTIUpLsqrj9fX5/nG2xuT&#10;26y6lBCRi5rOmeGq2uQ3f7J1QnIHHpryHxfUJZYcuOVa75uY2XXwD68L+uQt/JQrkcItvbnLPnj3&#10;ZZ5TY9zooXo5wdbxmLUN5dZbLS57a0RK4XGcqkPhY1LJbP2IgSEYjZLGh0rreFsH0T+cXDZVF1kM&#10;agbutVDwwTG2lVbQgiZdbjmo4wuhNCa9BldVDSQG7lOcfOE3G6Hy+dSNmnWsqmSiJ5lfHxDfVjqu&#10;SXGKo362gZ9eDG1ODnLqfmgoUUEHsNKZgIO+ALpFS0aIAKD+ScaIUEbgaBCXmdWOfMlSytK2EgI5&#10;JQmNMO8yBDjl6VEWlLT4HPxBx3Updk+zUlSXpYoki6o2FLVp/75sHv1GeBzYO8rSgIBiP7VUFtCO&#10;7h0FWt/84a5untv6bq6/67ukUgzp8aM3B8Q/iGF3dvVKOvPc9TR5CO8qE4f4espwtD2QiKQtFFg6&#10;Tgf4pTb/810uDYdQg7S7hSuOTRLFKUEJ3dKfiLmaFN1ZNZBSH7LJRYraFUjWmxM1PqTlwdzb37RZ&#10;oSUR8Q8ze4y4x6uWV/OESCubNtqyPts7BRx/zSxjDq7RDxHnWiFqG7nTGTisoEs2SYUTkQH6y/Vf&#10;ULTCbF7mi0GUgKUfdzVvDI8xltgbaEJZ+FapX9iVWLFaqKAj/UauMIWI/rsrEOEC6lNVnTPP5RUI&#10;nf0siJkzFZdulQC/81UA7M4SdnncS6bvoJ10Q1YVqDiErK47mxJ6RbVGU4QKCDF6oapEl4nZW/Zy&#10;oxnxZ3qgtdfnqbsQusceYnKK6Bxn9pxiJlPxBhCJ/8xlJfTK3123IUs9caFXqwDk1s6O3EqIxHf5&#10;7rGYVDzYXB9coCe3nrajbcZ4vvJ7WgZ5o2czRJy4eWAgj0TJV/8VW6peossC7tNul0yKd+GFGsbT&#10;dtndU62xIhyH1SYDxHnRsapFJptzcbLejpzf8R0hhXlvB3Nq1JfiszLjaym1ykcAyAsWnfuMsvKk&#10;BiMDU05DkR4iZ4ldKF+dcI1PUGoDsCB/TtUqd1pmy+ii182G4gQfJX18eCHggYs/BfoYagy92uRW&#10;lsbkwCuqRoCcUJBTMkQzkftk6voHG+M5KQvA4bcQCs9ylXLnq/NXXAivJqo+fCcUdxMtLYPYH2Ai&#10;CJUuS7yu1C+qpigc0o0HEVR7cTrB/fWthK6Y5cpIUyuPoQo9eLqc+kwuzQNlxAd/VlczJJfBPUYm&#10;7VxWXBCL2oA5fgBRj8KixTEeFOGD4BidHBzkTwA81ywXI6HChruWAkfO8VFRzVRvcuI4kAWvCJay&#10;E2hllwaVfzVDmRSpnxv+/Fa71/SqI+KwXygg0qbb2W1uJ8QgO8jqFF5ZjKgkXno0+RpuEVW5jY7E&#10;IwvT4eL641oWyshgp+7L6KCJ2NO7OBd+zVG7UrcmLenQ2iGffA3C6V/6QI2ErqGOUZFfMoFPJf4A&#10;6n0wJRgtkxR7yAv3EJFPmTRSJJOXB7bcJERB+CSBPPIHf3KdQrpqMpv0To5RJ3ZbEy1XDFl7PMmK&#10;wYTc5D2mTLbLN4RDg+FI3ocaRwlP+f0yigkBDMTEs7qTOtEnSaLbro0ARHJQZzTav9Vb0jGhj/PH&#10;Iaz36pk7SGjCmUdyHLecj9cMBiI1GRCsASHEdvzmDJsEhwADp+JdrgE4eFPXY/hUlAB4+8MHrOK0&#10;1kmXHgU2ySI5sJ2ZkczwnDAnbCOfFZUU+pF69OphCLwShVHSeETlo4wFdEl66fVEi0416l0R3aFQ&#10;mA/eDeByn8pFiGiDAuO//z/yhVvURYoUKOGObTBdUm6dUvKooUMclMKyFFr78LRnp8IDuo4wo5Ed&#10;ILO59KzJSGJJn4kXil1Y2kNyKUC5J97Z/lASgs/bcE0m7NY1gxNYu1MrgiQ6FKyZ7ufH5ptBZAXE&#10;Wemp9DooBQ1pLuirQDxYJwLJnL/+TvdTyPOrozRACTFLgiK/lQIVZfMzxe79NbKGPR0fOOpiP2mu&#10;ZU2D3my4/3PPnfzNnGEYkVzyO2KWe0C/P4p/gTQaGH6+dOZa+ZcY8vjx6Cl2FtJJfpoRMdWgYUTh&#10;Y7ynntvlz/pVJWWESeqMP+5+NN/O8LlHS10+IibiEvGOfFRTnjtw1uERCIlqCUp2ZtLrRU2JO/ss&#10;xgXAYIDjv/MekPCLUK6W+CxdVKGp5RXZpRPLB4WNGIXHm+/vOZCr0RU2Q9EDBMewb9i/Vm/5hdYe&#10;c+Sji4fSrfi3eCAAJlxJs45DfMiIxG/Dx3t/F0eZpZBoOB2PKQk1UPLF3toj8mNMf+nEzupgi/gJ&#10;QbO+b4b0Hr3ZXZCG4W/hslqsxTSt8IQrwyWij4wr2verGw7zpyRKdD2nM3S4zrkzGXcWmWCjuaLX&#10;S+P1RTI0N7HYPWF/MEm65uvECORdEoC2XZwSwXR40FjKwZvGR2vbPTDwWcMNdDI38YDC5k98cNnz&#10;oLcgR83eE5Cnup2G4J50h7A1WPuvLjQ64qmC8pRDd3tPpiYCBEmiWIKLEJuo/MsMBUdG0p+hh03m&#10;sPIsAaGK+4l8SNaxvL85gajaWx5E5rQvqJobJiluxBllpCrycl1bNfvudXS8aK6mewhj5Yu2IBGS&#10;3CWE5AnPCB7zgb8HaxnQE8RS4vBYXIBAJyopjGQaVeNLVzgSdyny/O4LJWd/JRxRGHSkgVPtxnAO&#10;7/KqnYXO1aB08pxJIO0/YMR/EQQ6+AhavqS4rs01jwAAV91JREFUub7A1gkL6Ysvc7c0wbDEQep0&#10;GJp/tFeOBIb8ObyN+JGfoHd/f+vb3s5PRIyaUgU9vYGMPzTb8ZAZFXAlGjSgmU7vEYLmeCabt3FS&#10;isKYftTg9fe2kxD4wrIQwbUaI/f3xFapB9mDlfDP9PPn1tZk1DmhYjfbMLa+P8hS3nahnd00UZX4&#10;MXmhKsXtwXRnP642Re09bJmKrYbpeVQ3MwRAeZppMOM/nZrsQpIiP8D0G37VJhfwW1L/WKqRXuOh&#10;ogVZ1d4Udng6OqfhENaw7Q2sKdjvrFnJmKTBmRafp7EOYJhbbL0ZZXMednnxYFCxzfBPn1sjFefp&#10;3jVWLnMwwpxp34u/kRhHWDGYVoNC0kyqhe18uTSOtPAZcqiqmmKXfDmm1fUQOEAS24hUO4VMgksZ&#10;RYqvkrLpgV3Q2nS0n/N6L/vOO/9S5PDmoi+DRMtlsw0nOqd7f+PXOhOOePLypa0FfGkczUIgijVt&#10;pkKD/nG9HZi+TxWhNA98PHU8wBd808vri1/ZrgaRI3+k89XUdJQLHPVqw74z1iZVb3NCbXppMafF&#10;JTUoA97GVcd6Th72Bnfrg8vnEV7h6MVLouNBXTpjyhIR9LZm1DXJBgB6mbPO1Rmx4GTP1uVNA9PG&#10;LkBP0EEJE/IZYAYujwVpXyi9ruZw3chrGJ1mkzer4pmooyrlps1I8LawZUVVvzP3QJN9F1TU+Pkj&#10;7i9qAjgKcLuUQPpga6Qh5p2fD9Fdh0kIlAE9mtemSUpoMCVxroRV81pOAmJqBTy67sFsF0kRANlo&#10;BkOUb1znGHbFwNWpOpqJ8Ynny4cMlshS9/n52Ohh+/2dWDqop0KLm6r4koMeEVW5jp4e9lbj6JuJ&#10;RF2zSgh27UhhRCMTqBhEYHJm1JkZ7/+Sds4yqRRFZa1UQl87oPDMtCg/pfOjHNDMt9C7jGGm2zEp&#10;H97cexcp7TpgjN/G+wwvejB4To4df9091m8r9IB/iJfxWs2xJ2ZLuiS21tIwUMHmrCmmNlsEw+ho&#10;SdZ4yXuULgUuAw+qt/GAY1RBAEoTnCv/athrxhMSS0A2r5LDFgNOG+AP0k6XSge1fSdH/iZgGg8u&#10;3ZsOYVzcEmtBpxkPCZkyborYFvZmm6eKPa9r+d0QhQ+TOYDRIQF17eYRkQQtS0KJqclG5wy1bOQo&#10;2Y7CZcPSjiIxPINUbmhstMj8TCw18Ly+N2RdeaMCbdE7omMuEZL7uKSoezlYz/JJnmgTgrui0B/9&#10;JIy+cU2U8Rjk1jyagMWb3ffmUlTlmdqtGWZ0GzShdd2BorR4zoNJrLlRdDsWEu1SO9Q6YeY1JZK+&#10;jRciEdbf/fhlF7/UVkuBcgmiopnDimDQ0uWpeqYW9YGsR3hjnON5xqKiMCC67nJtQ0X05eCqciG7&#10;dDGCrr8ZkSzzi4tdMi8S/dJuZtrIaME4IEGjjC/pVSJrJC6cAR6Rz/UwlqkLaTSKboMUyfBLtpja&#10;xagiCp6OYJQcLaIPw1kPq4ZeYaPX8xI3O42fOzIIv2EJzpgqGGViv+kTL02vck0IhBh99zexAiHn&#10;W4gTRIIwnpTI0EpRTJH5vOuWdFefwLIc+JY4iyK0Qg7Aue0voogF8+KMuVIGpePNY/jVzRyjYkzp&#10;2xUVB1MnJDykLYYMpFW8b58m5zOXAWiJJS0l64wQGJUJjjiuqfDpzT3iejK6daRxeO69Hsqzq3/p&#10;z7HhTPVsYzWB0sNPiSuRORr7YJXafezcuRyyLLVeGOFyA+5DCEn5PZrstwr9eFir2aIJ0BiKQcmI&#10;fRSQD7wZuVPS/a6f8MAaiZdLmZ6tYmWQCgsy8xWZzhgN5dz1Chr/7fdk/a6sMd2SW/AwbKFxKjrO&#10;60HuTkN7wpliov9DBmumKUSWW25mJVwDtE1Py0MDaVhLUhyGWQqBcpjMPt9hwDuZyjq+1LtdIlTY&#10;Pa+ENqrV5Lceui6QkgOE9M7HXjvmrXSd5NonDfoGBtG4LO7B6yeFlepVr9Z/xNI6Qjxz7xFBE9Aq&#10;FZc1f5ylVlA0qX7NF9dqLUmq5UcotyDhqUtbpt4phDS7bn0r5+aJMcwavgpEyJLNMzFYGFhlVNWN&#10;N0+9PgGbeo3TdIlTjK9LJhxlDbuRleKhWhxPQMgSW3+x1AkrCEUmK58S8xJcvoN4tpnzQa6LUulN&#10;saKEw3Pir+8PBzfNlGgoNUzXYU06ox2IBsyORLn7Lzo7fjQOohGNADTT/7g0TBbTR/cZw7s32U+g&#10;mtm33zbVu4ywEADAk+m+pt8D1+8M+v77kRjoBJELxkHPxVcCNdn77MJiUmdL4CK+j3lOXZUWUDwc&#10;SbX4ujn2wCFAy7Qx7VEx6m1VokzgwfHs/CJrEhJrwFsaBlfCTn2G+ojgqp+lyhF5HL1iDyWgw93g&#10;8tij1XTCwlW2xnLh8HmZIrFOgClTba00wLZKoDpHa9jCaHt2YI1voB32BEG2FyhiZanmO0qm4+kJ&#10;KVAS78rLDJ++I2tE3jR7qnqW45VDfHd1H03YaQGxskK5vtbON7Z2MOPEpEHNksN7bmjKxfZAfGzf&#10;Gh1LpmYjS5E5aJaUAQUiZHE6+9ev0VlBncljp+p5Stz+50+2mwBIebgVP6OnAOU78NKcwRMXrIF2&#10;eQCw8q8DqXsOHJjESiPYyED+Ej4tGsImiHdO8unKpOruP7tmxN5NV+PnGbGvoQmKp5cSw3+AhghW&#10;89TagqiqNhYOAnR2+4+xKul4JgW00spqcUssJCxWCGvcClRHctR0AL9ejWkMMJ38iwfic2B2pC9T&#10;jzZaq941naXbNOo1FIs16i1r7/Yg6xHQdUyyZV0zoCKHMZ6rIDGyujmcd54aBRSUDNhA06h7enp2&#10;rN+S0zRIYBHZrawwT43aWU3erLV73/2ymwuwiyeWmAbxX5GBSChgoBUxUjlvGImF882NeWQHrekt&#10;cprtHUQlzDA0wMJkrXZ4U/bKwreQCnT0DIr8u9pliIfA0HJ50Ow9Cb8ULk/zMcqR7uGFdFF6ShEj&#10;vHhQKZLBKd1HeBhHaJ088AiWOF0yKc/qjQxo11UBtyCmP28RM3K1AR5cDFwTS5sRy9gR1cth1ChZ&#10;bVOQZWGbw3GhngZXdL23KnIk7CIB9H7OmY3Xi+npOWr1H3Dlh2gYkkuoUpYl3lssXNMG1fA+YhRn&#10;kaBJ2kpSPvGhFkHxiZ7owtU9yIUt8QuRX2yY5hzYd//56Jp0Qp7eeP3OLQtNlUKNWM4UhYAfa2N1&#10;9m9r6Mze7mn/2Wgy0KYnqWsaXPR+NnYuTbGNSEHbL+oRh7botI3Faxv5rh0h8g7BDKETR5kNUFQB&#10;ZJ0Glfp/pUM65pnAwqXkzprNCIdLCMMRpFs1c+HhgHw0UqjKvhMR7Zq7Z+VbCb8YgE9O7wnLTeAd&#10;+NJtmzXsnB7TLWAUuyQX4BLFSwwZd0lTAYQEq4kDP4r36XMyLAmkvIJWuUElGJzjUoyZMvq1kUGN&#10;upby61vYxY9lsewoGlOftYt+uEoiEjZe0A6slTqeQLA6st0XnR41i1aAK9G5Ov3+czJ66pm5JvcB&#10;XgJc18bXBI3syUZ8qSRHgMnXJWi+llg5lnBBvg48SgTgkzSreTnRpDdwnhBJi/x7UInASeWwy5P/&#10;e+5YBnqJIPGDiyNYdpBU7+NXq9plHcPgMK9DfK+aMkhuNAhbsalBDSiOoUWW9lAM1Ww/p7LOEvf0&#10;DeGI7tWr6q/eQ9zOn6S334riymUQy5aokNk4mDoItgLruwbg80PIbTTjosxQszyco9dXOYtI2x3N&#10;odVqf4qB9+3OwOFf2ZV8OuxMo4GPTzMNFpY99irgCRPqNnIJSls8cSlfim4iZaIakURwc+i84YY3&#10;kgR0unLCWckQ+Zo2pmt8F83YUkIIfxEe6ay+dG5I/F19S8gpWXOyqyhZK/z6+PErWtPv43xg8ocP&#10;v7NaWwlGpty4mwBeTVRJ0xPwTXEj+gcfAXRGziQEUivqgbT3Ejm1LznAZ8doRDBeETr8cVjcn4Hl&#10;BLFwsI88QLSSalqgXIClJecVzNvG3tyV0crmOCOKtGp+FU5NdnKFTPETC1rJHu2As1TBQ+PeaTUH&#10;3aru4ptTZ7weg8zHYsQ9Gn0nl/nmzSn3YqebceFHBYwQ2m4T8ULJd1cGE+/amENyBVzmKoSNJhUH&#10;10QWHSOK9lWSM0C5ZGLMVsKjzvKyhhHyxbWUjqsCfhqiDWgPXwBieuq1OsrbmuYI1iiKilcoByzH&#10;DspRHPk6KM/vcPlRaKnDKNZJgwXZaMxGOKwX1iVkpNNC54PBo7eTZ1TMLTStSLUqhmPTRe8Aqwwc&#10;UORMGOhnxa7synQQIrGgpIIlaEgo5qlg3X5WYSg11PP+QvsBI/spfUoxItEstbBi9no+ISvK0FcB&#10;JVg0GtIXik6O3q072AMRBa+krLE0q4Pa6FB3+DxddNZyPSE/ESukrVJ0830EX2e393lncubMTN3X&#10;jqUZZrAGBh1glCNzNCpqcj5gOBrHk4RujcxSuDkifkxc7ahA1lcSWS5vDKpKqUJQCCdRPT44dlau&#10;xV2V4NEr/fxrFkfnp/mcIR1Rub5cO3kcXMZg1vUAZrVCF3Lwx3RM6pa0LrrTc48Cua4GDEhyzSdv&#10;a2JdZiE8dfALmXtcaVoXmHIpnj+iaMVCCYU9FEEDbYiSY8WjWzSeCIvPKCaWt7Z4jk/cR/DbtEWU&#10;AI53w2rHs9XUZhSGpzQYIXBrDnQw+v7+Z+u7S5kHyUSqS3B0H4ozcgVW0BJuMdemIwEBW1BBVq3h&#10;ec2UN4L7ZtC76XSOfSKiymHk/D+fzFE1vOkkrTSUoTEBYTYzj1yUxmN4m7ExzUMgypmtGpNX1xG2&#10;EJUfHHHxLhnrdI9x7BVh8IUw3asGOj2P9BcU6vDQNFg7YspYghYUZXhKOxJa9YfW3nNYyeDhvXtH&#10;ed0hhd8HTq0QeZCk1QR3HEtl9CHPaPQsExJilXyO10BsceRMKe92tDEyJpSNZGP6vn36JUH/5k0q&#10;f8Z41+hhuv9rcpvtbbaouGvEgJRWTiEWJiMGgmcATI8fP/7XgYwMRxdcTRwT9utYJTDFj/5C04MX&#10;kXmlK8LImMCoXPhs5j0Z0pLyNtl3taNcCRvbHhvJye9SI+tHM+rY9/jLdAyw/FwW2tCDOEeZKFGo&#10;lVQYr5C/xl0hzVdHBksf2pE01aeTDFBYQUqbLvVdQz4yqge1zrFMv7xAdRUdw70MRzgMqAwZdPi2&#10;+JkpRI6PxFnSigP0uKPv3vWr7HLths90MeGx0907O56YUCcbmZZkFSqa78wgIJZu2CayVOO6bcDV&#10;026y+VQeCuNHrF2xKxFDxsUkoa0JsRyKbZW2yrbCfUiYeujG3g2zHnUrGxQ0yp8/7+192+jfYHKO&#10;HSgHjswH3HdrMQLy+0duZr90GjfkTD9FCjkheWj2IPOHMqyiA2l5Nq29plVW7th1PDl2xNpgGwvP&#10;Z5qFcz4UP/Q1wYI1PMC83KzG/ATBdbpE6eiuHch5x3jSShoqXVVaPAxgWqsmpWnoBhDIK43CH7Ek&#10;mEwhAWkLPVcracN2Pgg8XECqIEwiM224IuSN1egh1WFt9vPBscgOP39Fuz5umpsGeSBL+Adg0dwk&#10;XX4pRfYCus97PzPP0eksHlQk2jXfj97nbPW9b4ZStZ2ENpUZp2ckEqW/gTgPHa1y0tedsYpHdPKP&#10;Vk5v5IOz5+7lWpZWZN+aW/6ER5h//zZTH9BYJI7Wf2uYnChpl/ZlpIfnUJ8X3VKcuEpqdKcZ0Ccr&#10;++Lk58wETl59JOf56Ps2xUd417a8C3UzSc5nieCW5kvvYAEkpGA5Gw6p4IzVEDMhuWVGNurLLkEP&#10;g9JcRCCMC/ob5BnyE/RVyH3ZlRWArWDYjDSwUriYtNIE0pE+lO86aak8KXGAWDRNuCXnLDL/KsPm&#10;wNI/mkMY7f7kuxMIJnXQXX97mbjW5NBu6eLSuBN5RhxnbvmgWwFeWYQ4LoNnRDj7jwwnHLWv6YH+&#10;EyKvnckZi8n135R9he1yqcV4fKvs0mPjIjGOdwD0Wb+7hnXNKd/qRsysXmYw/i98ev8Kc9woEn6F&#10;cQ5ghTZWg6xSIrQ3EN8YouWeFl9nfhrSUDwHAgcdosTC0ok+vvlT8QyOwm9j0QnJm2MMuhcZOK/j&#10;joqt9k/F3MVT00dSJvSnHemAA6RYO+2Kr+8tHcywEFGf04sHaVFncbUBZIY+6T19u/BPBjtniKWL&#10;oeND21IROFdA2kekRa6ENAkPMgUAB89qdi2VJM2rFnPyXcCzfTLylJG/hkgqA+Tjo1uR15CYSCHJ&#10;aY7P9kIYYkfBTbqi0DvkTkLVBEqIHCoaZEk9PbS+gTfjdvZ1u6EO2Ve6B7CaPBp3aFJNIomejOqa&#10;/hpuETA0I5jnJVtM//xy5Ri5xUjLpZMOTgtPSWEtcHBaMniqeDidpPZr2YY0IFizuIEKW4AhLkbq&#10;KGBn6JOODBAal4gUwgAKz6Z4yYfQGqFxhBRpjCIBBfpb7NBYpLg8RBolXpEHjqnQ8Jm5RpQOdHjA&#10;bzmpPwJeN1tKXuP3XDMpUjyiWbG1Yf94mMfd4NIulJUCVwwc0oB1WnJPboSjmS/PcXlH4EjNth0s&#10;spKepLIlw5N6rfrNVfmX2KXajyDxr9EUsTUWCbFoKNMWYHHqGIAbwAKw8EJlzxjteIim5j8WHnqU&#10;ETBiQK4yPaHd7R3vVzfZT2IfkktP1wTuL13tbTiMdQnDZI441BQzgTb0PL0i+aRW8qsTsj4v5M6x&#10;uaBmOlJ8qXBewroK00i8iEmTOplKdGy1oImEeA6zemnSuLOzf25N0SKMo8PUjRUwphRgRzU6y/vl&#10;pXMUCgGtKJkR0WajMi9dWBd64cWGw0wPtTlSCaZR427XjnjAMISJQVCwbTlk7HQcsBgBE8Dbcxo0&#10;L8IvZZilg7N8jaWn7EcYDeogzGK4YdgG5C5elGfuG3WtLtqFKCocnd4NCceH357RxVfP+6KmE5Az&#10;ghsXFvO4eJW+y+xo32T4pxxdKRWkXswG4PFG34gIldSHhw7aA7uTSaKP7aEuKAISv44mBBmOX9VQ&#10;0qx7efIjUXWnzAT2oSXAbVtT7RdSBNKHgijZSqjUYbF1BUWEzr/ym/0raIQxRcVw47EiE0mMuQNt&#10;294nQZwmcRFslVTmxI5naG12IfM7uR2VEuoc9zGG5jADwjulWstCYyViVUd4+IykSiypJUFtAD5O&#10;7e0y8pc1aAaGjlq4ZvD0uXqi6qXBoMuLqEmZJxiyccGFIhlHU6sNUQN993W08wnIZlQyr95HNJwO&#10;UVd0GM7rlZCbyTyUuCogCR7a5Eppupzf2zO0R1YQYxdRuHTEqNqjlkWutiBJc4/LlQQlb8HJuY4P&#10;BPC1oC9/1fKO7Alr1rTnlJxaEiNJ8fyVrIhXSrL0xdCWNhc6felhT5Df5ZXxVJLcMJl/7Bieynhe&#10;cDO+/mRy5gDTxOuFw9hIVuRKmTeEzy1NqmUN1ULUWpOlJZXoSlAFKH6kS1GkIZuC6tnj6eAksNGG&#10;KYzzCOFB6YqLXzLJx0Odk49tWHjBLRJDqPzwQAKo3qjFnoJjgc3jwcV0H7weSNzwsg40UmKibLdm&#10;77/tfTb0V1E27x5xjQjfncEZjTm71b0wn5SAGXODEBuTT3tbIOkJR8QNmjPX4gt3jHPa10SEqOIa&#10;LyBjxu3oBbVbgfJCPkyOXNN/5CLG+irKVw94OJLcHLgT2nX7xwv+Gp7pQAkC5Qne6Sz7wYRtiEfP&#10;pL4Aza68vFyJ57cQTPnwdCc7wF0aNXpyowuWx4e+fn0TjQH4FR4l+eODYiI5lKGowB+6iCXiG3ZK&#10;cWnooTalFHx3BkBuHwkRX0TB9A8eZNFyG/VKQwh7zqanscveahHY/eDFLcRgN16HXd/xue7tpDJx&#10;uBi/PpshwS9TH1UMwiuVSnEW7SPJpnffM0R/kU1PzTVHpTTETn8Dg7MqJBVpWEOL9LkJUF41jtzD&#10;SRd+W8ZjV0B3cBA1MLjp5cVDxOnX8EJ9SVwadFz2jdYoCtoU0HJX4HGJCz9nJAWaC2DJYe76dQgr&#10;/VSaK7YqEUw8uRN86vQXEWNoRbuUiA7vkBm6FyE3INfZOZRV0F3aR21nPiU+WMCtNiQakQ6+uUgp&#10;AxueF8EXU6ssBeAdCUdxONDG6BFl8VPZQNT+sLfUfKB2yMu9BkF/44gUjHdsLoodmQWeiwQwFCzP&#10;r1++VtuhLUUERWS2yELgiNZR99R925kqVAgnGw+LJV+OCEUbPBRPy8+Ct3B8MHDx/BcSZQ9orwXc&#10;Wihhd0NMoIUtw1ttBrwAW0DMlqxmQuUoRVD7LmEyMYDU+JFKETrKJhB6u5ZcVAQWDl0k2c3hA5Sx&#10;Z6XLrTDLE2DakA109UwTLz2ZuDCx0IVy+VEQnCL9+836KdQyzPCIVoQ5syP8TiSRQQbdv6DTKvAc&#10;dzteERWxIjzSi/O+m3pdHuYyoRIiMQtxw2T7SgsGTVTxF9d8GCK4upjG8mYJhxSj1W7XnQZFOKiL&#10;44pjjzGv5WOuvl0JsQyOYc7BWEWdHJDz8euHAw+BUWOIoRNquAB7eKVsD8+yd7SU1Nh25CU50i15&#10;joFn5BA1d6IBYhCVpM+IsewS+jhl4XYoUcMhVeSVcpOJM2CK8fjoCTC07iiC7sCTGil1UrkYpiHK&#10;q+YcdLNiQebxSYgSrPDmz8kIhA0Ril1zZ6hBF2q49LeO0zZtyNjayyC7A4ekKlAvtgMO4/RcCebk&#10;KRhhRsTJzoFrR/uOOfJYiAoIrrBNUN27cYPaeJ5TgONgwi/o1u0rE3YcspAJzXgUzMBa4is5Urfv&#10;qFQzIYnqhQFYNlHXtAQwOUyWN2SXR1cIxSiDWREvYHWSJewquiliJXGde0dTtBGiWv2afdJGArkT&#10;cj64RqE6FSIwKKEH4iuQEseztmzXJgDIBD4ZaM2F25WsHm3s89HtXaAIQURe4AMNpJka9HpYas7C&#10;sTuYT7KT4WOpKEU6C2/fVIdsBrg7SlLNe0sEoySvgjhy4LlKQke6UUIpSSed752PvRsk/fiih+rY&#10;jdeLpy7gyWKPMRCBoGecJ8hCTIksQhHpp1FLnQYadMleZLVO2cmse+ij2Lv4e+UIevfHZ7cZZcLH&#10;hRUzz4gEqmIEilwdKQL2F/NfvYcdGm5zuKHbn2OKFCLZGDgiPA6TvnoGml6B7zQQFGVBAPf7zs43&#10;QnTIS4ECUXmvJMiQuzks9dKvH1w6JS2dIUkJf/wJJKM0QHIip42P2q/Dq9mF/Nf3C7zSXCF7ylV/&#10;4VO8xgNqBSDJZ73aP/ulY1h8FbA87HkzF7MpQdJCXsovR/SklAXLh6LJTi/709jfm8iCThYI1rS9&#10;VPF6ipznSCNI/Tyn7dShhsS++BekOgkkfsJb4bSh75t3DssFHM0b5K5Fx668CkmSsXjGN0Swluzy&#10;AphMy2e9qqObcDAca7mipVYznVXyrBLDsJwVISnpImlhnS8gComD46qr+jjAABTc8FmoFJ42qaEE&#10;vMG95tJkx/SppA8WoBkYuaQutE4jGq6Ycw+psfgukpt0XZ5EetI+8cpFtt3HvQUGSHo4f/tdPlJ6&#10;K8RAWXKqPIBTGuUjBjjRVFCiuRqdrmNpRd66/o5A0LhkIqIX2LRsM9H9yAICpWGvbngGroojuAQB&#10;n/NQLfB7xqOVTSr5xG/kee7GlBCR6bG7dmRILpMOzmW7BNKsbeD2o6Q9Oq2R1xPn/co6gunR9SJj&#10;ubKm6BR/lwTH8M/JV2AALI/YaITHVInI4ALRWLhF8AvRFfTsLOebLvsSDerqtSjDp6wDALukEukG&#10;xc9SclkruMKOPprGx04YqRqwQCcnnMHypHFF6TAC33UWxbOZbZlW37Q1fuKlCzNfWvS8cZe+0nYi&#10;MZsTF+EARke/FaZchWYJTUxV8rMGUWxlSy03iABq3hVF6mANobbLL9JAJ+unPIaWdvjPsy58QRFL&#10;y+lBQoBx5gx3RgaV3uJcd6gpi6FJv//g3b/5nGlSsctBo0nXHQgWCjUyse37wSOZE9VyNQLwiEFE&#10;yf7aHqnlESoCt7Atbl7BHWWRQyL/M5oMqDGO6r+SjwRVKmuinluUMWlIeRVp11C3taDqrsqbRkjF&#10;oNsZ/xZAmQMBZC4Juxno7vYdkCUnUl5tLlbhzIVlBb4dOKgtOnV4ASWnpit+sl5g80knkh0IMRu0&#10;pH01SJ6hlqhQ2oRjz45QR8k6vQsHE+yiMMhxAaGANNMW4R+CmAB+c/7ZU/O1X01gU72hGuaFdsWt&#10;UpOFR4lfPWzU4WFRn4onIacM42UsBC8lubaoEFoB2nb1dJ1JP8iRiiQf7/nW8/rZbP/Xrq3uidOZ&#10;5cCV4mHCdc0WP+kqd/44sCDqihcCBPj3uebQF/jbI+0zuJ74JoqifCUSWa/VvFCCYqskTheO4jtc&#10;BLUy4B380OxCRUIAjNYDwxOzQUd5Oh7cd1+nV671UBvCWtpL4ERzdS16iGMokTMXS5CVKNFRDqRa&#10;zonsO0TiL15yZC2Lkd+tsRk8nmoR8WDPjreDuqcnnJYvKoYVveS45JFYngYleIpp5WpP9hHCyXU7&#10;IquLBEp8n/YG605Ub7tAO7tzUB5/nS0qIwcqyKCDQiLJ2yAENFG47R+jQN+auyZwSTH+TJzjyjA9&#10;j8GVuhAH6ULi939h1/6F3VyO3xxhsmsprkE02nR4M2smNW5pHZI6azJ+i3nDN4EUJO95CM+xXAwd&#10;6VGSOZRA9fveUfe4TtCxkA4ROWKJHTxT4N8eawjgX3bN4HLWP9g8JOks/jVehBN3bmSNCrnQEqqf&#10;Xg0ziCFBrXTlUVsOiEnexi+hgq1yPJXq8F/aULW0Mwbi8puC24sZaDSDIAqhBAi/4IDDO5E119D3&#10;yLcCfVUKFvEYkj9mBhtBZ/xM9lzpg3TCjGi5zApzfZHViycoMWB93P247mU5ehSzSAiOD/JlWlou&#10;eYQ9Ww/sl23zbIsU4E10mBYzHeZcT5A7ffJ8j/ESImh4opuh2sODS0vNlOHf7PUVrQiidgas7w5c&#10;8SHCV0oeyQSmsr/O0oVdVEpAye+68fQSWZH0xwn6SiOskWBHuipZxEPL+yO0JzaweGE3mlukS+mR&#10;2JRoHqmvHVuoZ2izYpW0tVEC72EnW86Pco5TBEBteM1P9k6gi+lQ8/y5RW1Omz04C1ejMcldobAu&#10;dOhlZHLM1zG+gR8ZNR9HoN9gV80e2RC6UwiG4YIU6Qk1nsReWyR4mdjkLeW7qujqYxpNmD8Maq0e&#10;9Xj806vWrAy3JHm3c+HVjCKYVTilGyHBsUNxLrhyhNzXoZeHwZEk1TmD1b2gujoviplxzUXgcQLA&#10;qXqPuUC/n7DxpfeyMPO4YwLOtx+bXnEtKzKTpOjHIfzG2Lg6uGQlOmIRZk9DK6UDTuVvdOtNYQ6y&#10;OdoX47M1uT19xg9mVB6MzVwNBeMLFRGvLSQC2vu251n/JhLn0QGDXAf4ch56GqfTi/j4WA3fh1c5&#10;RzIaGH7VFfyDIEcXm3BSPxCS06hWDibeOGuQQM8VKKKjtnutMkp861kjOc0y9vji2Kd73z5tbZwB&#10;fECRFImBIXL/yqFJa6JogAZdru+donEhWIdeVAGpNcuEL/XoW74mDtdH+Ah34ur2TD5MT4kunJ0a&#10;jr4rOoNxE1HqHUIVHbRhUfc1Z3DRnvd2aWGGoizcjkf7p8lj5IF2DBgOXGiJUBUeDpLHGsiI4eTT&#10;zndMc2wUpFFVnConRG6LP+SIkYVDTcH5ooYUm97aikuqefLqSPuqZd8MuxxKcwsujQakNQ+R053R&#10;W6NLiJ4m1Jq0KZnluFkB9naa/ua1mM6FecVLSvaSENllaSCtqQ2aZxNSYVHUs9xJ4DPzCrSLjhcr&#10;RbwUzpp6IhO5OWy7vgUHmImijepVM8SI/GvdvN9Bml87++hXTB2Q1bS4b/LqPaobnZQhMda846aQ&#10;042fE5ee5FQ8ERltbDgyIGjUMpQD37AFZpQbDpXVGvBAv2biwSPJ46KRHOzihGxGgP4SgNeFSyaA&#10;ibZxCfyVPCJZf8eEezcJ3V8yNwDDJBfJwbT/JOYVa8oFHrviJPDYQVEIcc7w+F1LzAvSwCYwtZJT&#10;OeeZ1PBl8Qx/V564rs493/DQnXa6LYL9AFK1rc9LoOyTZtNjytMikZ29mDgboBNlhBOAL269x833&#10;33V44mUmVpOnQ1fjzgz5hFr6Fv4JzR3DJZF7A6FBb/b6sKGvyHpm4U+gQySjuQio40NxlhK25uYr&#10;SpnHjIOJJdAbVMJao+7B2tqyLeyBFtoCbVM2wglY7yWoh+c0k7tPaf6ok5PvuseLWCKnlkL8ULP1&#10;zqM28i0+0FbKYxFOQ/R73SU06D9dDg7WxzkBIeOVETbZRfRck2QN/Ayc277i4WnbFOtGsp76GQad&#10;5SgWHjWr0vdgcoFBPu/++082GMWY82TozbDegPcsKx2Rzv2S8OuyO93H9Lnr/b/G3U91fpiopXiO&#10;sr47+h/JUhMPkvTex1YIlObJfTkwxgENR0CMBO0Zs2VWnyulMyzvWFqT/iAFgxNGVvFBnSrAPw7E&#10;kQfuOA+LXZ87eO+ObMUdrxOpjpoVGNLByRfa5dtV5nAdoqG7s/OcVeWBsIptzmoLt43DgxaS5XZ0&#10;KruuRe+2f9U5uRsf9Yf7t95LablG4OS4Ntp+3nd3//mHYPxl4JaRWESEA0be3y+xMNpsm4wTlnyd&#10;BR9jCSMork6Y5SZ88L3DSUAvq8vNmoVoCRRPc42bQCr/2gYCivKnVoM42cgSq1bktVFn9pEoDxIt&#10;gCNr9Pk6nOyXxkeqAOOplq1aa/xjWyeuQ/QnW6TNWDO+04pvtZ39aJW54yOpmfw4PnOzEvrl4lGe&#10;yK+27Nsx79NbRESpSaRCq47F09yd2zX+xyXPspBihyAxdNlY3h2MD2S3WYzaJE34NWNvqylY+d7z&#10;Kmzn9WgCghm8oYc0sdDCb2+jFCemisEEnay7EPLldeSKemJXHSxPMdPTLCKLlySvyAatdnlC9Cr7&#10;dKyxWqLkvau50GlGDnxK1otO7P3HRaTpULefQxJcxsYnmFWHzcItNwV+MfX1bq5VDC83Ep6Ex937&#10;E9K3GCh785l02dzExw+88x8JoxdfLXkDK+uEMPySaJWP9EzRSOFRptio0NrNNYPBwea63tXOeXaO&#10;JNoDFcuZOlgQxUEvt2q5s2CYQ9Y4aLUlOjVVtlpVXsthCw8pSDMnZIAVuBD4/3HdwUbfxIBaNKtp&#10;yGh559K4Wgb5JhLJu/IUw1L7H9R9k0lARPIcUzvCUXZiRiGGIsALUCWCGWsATSiBxbDF5dO1ZHRn&#10;Z+uX527wTrbgOEQFfAodQWUiPHVTi/PxSyzsgeEN7vwh10kIHpKhg0CObIRuHPysBxpPshJHbLUS&#10;8RL6NeCKiDgDCzUBOeKB45UMJ8BxMxi/rWv2XNkGhcnCi60GMskB3YtSYmgtuuV7ZDWbemdnWXpx&#10;ed3vO6iMvsMsuUyB98vyJPZ+FZtDcVuzuMIL2eXNMGU+4jzU8boa3x3d2gI7NpPyXWnqJ/lY+dsD&#10;/eSS4kw0FD9BQwB5p9+BKh5HoOj4Rv+sVvvq0OgPLftDvHd/AjUObwYnjzj/viaxndUj4tUgJcMZ&#10;KWGE62DmNP/1INMLcpEC1Uk6HDe2/wYP8kzG5mEdOrsB+n+uYuZ8ubJvbd857PJQHxwm1AdmfjWe&#10;9qxRgxczhsglBrrELHTUXntKjVql/kUDMwrVhutBAAfN8+b+ax9yjFgZBJlF/YgFLzgqORoeI1mV&#10;b8vZ/GQRAmCAUJ4tntkug9B66tRVrQyLJUWNttcVAMCyr0YBK9dSSXtAKmJu9Jsy2KeAJuQO6wZU&#10;ynD0ywV65rGJZHq9Q0ynAcPMg9GVb+DsIkY7f9QY2rChkptoZXUjeUjpIgNIq2QWJDDT7UVSI/EX&#10;OnQ8ug26aSg+Z9t7VrIHUOXSXzrI4Bx9kDDB7sa0bQ6WiHsQOWxiKe37x1lKjM0MWpDlrfgvFA6M&#10;qOV2e5hpkGhIBqsCvAcbJs7MiPX/Qg1SG6bCVnFXCiAneu26Qhep2BZANIJ3LxDcD5gLOnBpD6lN&#10;1qb0sm8Lq+zqW4MMV69KGXROmMUCOfOMPR6TXHS0elJPFtM//z+91pG2llHsvIIuWWjeNUiEE4kd&#10;TWdTzfwzBok8KZMZ4pM2+g6tHry7JEg0E9bkBomOIwMhNXSx1J18eRe6yhkP6HNPlYjXUuTIN+99&#10;hRqk3XwUf8lB52YXAhSAta8BI6VLfJjbSosY9uJT2mqM4WkahXQ/3F7iuai9XDFM66D3zT2cUDC6&#10;ZA+EkhdeBiWoYklTH7YRnVrhm7nArznVufR42M9NB7Ys3ILXc8rBYJY6ZBNh1n/2dvZz+k1tuLRe&#10;qGEPestDN1ASP+m2TKW0kRnxVJIDBjwKGfkdGkf0zKszlZ7E0uI/1sI12gVNRIkQQOdzzJNAhPeF&#10;ca4bwdxLIvXfy98jt9VE3WFEkYU2CcV6nQtecOgYgUZVwiYI4W/SPimTJYAnRiowbCn+xRAh5pNP&#10;WKlKiVUJGkdFlAEJ+dJIGnswcJt0yD07nfzaMkIC0bALypjTBc6MdgR2bcW1e3KywjhSiqAVPki8&#10;TRtHBzJIFFp6R9N8dbYV4n+OTVH1FYKKvBw9u805Ki6IK6WDXMJScumrWKNEYW+bH0yX8pu5YBQ4&#10;NIKLeEzfFLSV1cAvkRH0Lr1XRyHQH9HMwJ+llYHNm8dnBR6jarnlod2ZBQ8eOGZ8ZA7ywtqShzaF&#10;0WqRz0xGV5I380Y9r2oDKho/00YIRACna6BEc4rnMR4EuHHQYLORwVSoSEFs28lOoXlEIESBwFkG&#10;czeoy/c0iYDiRk/Yxv+JYghQohkGQp7JNdoPP6deQ0WfekiZdecSLOFTUlQWww378CF4EqeLR+fI&#10;kyQiWaoOoN+QjXooGJDLm4ivc345kKRYIdJE6q+dHvKmDqh5JfAZM2xFnESYIG538/GoezrZ+/wf&#10;0+jYGnMH7HT8SWzn88wFrqHGxUwuAo4rzMgRrkxK4mv8t+tkxFe77T+Msu3FRunMUTIdSYyAJgYC&#10;y8N6TZcl5E4zCqViKnR8eLnhA+0bkebNUpESEGhCwmbomLe8QFIUx7+949nJbVcwyAhfqDeyrdHP&#10;8xyGWtYIcJC9Nl3m+IWmTOsJuwhNb8RHXvkzbUi+gaPJzn87merQom1G2fxAFam8UhZftyUYSJuw&#10;zyCM3mnXw4C2PDxTmlJ8v9S+e+2qts3N95znzLOr7j1Ks70uW437NIL9J3M0uklylygtvDbWWBwb&#10;sR8pvPiu49NbvdLI8xuoLxlJ3+5QQu0QjyoHdEuZoBx1zxpl4hsFqNIS5wnWlhd82/m092uDmAKz&#10;F4mqnZAyThAyi0AG2mbZLBkSrTXnjlAin+4/wHZ5omTOkekmvFYA+HGzBvZcpi9E9tF1UdINKuoi&#10;6ntpZgNaUkjtmlb6lo2Qhqjq2AG/NFUdCWcKZMroNv4B0KhSzMgiO0itnywa8CnDvwFE2TnVGkoP&#10;nXjsTcTT6C5BnK1LTMq0623IvrhW48ZSUcpAUcNjB0KhDC+lAYttGEoN7vmefWfDRc4XAm1VprcJ&#10;oTIcZiNaGRiE34qApX0fy8VR+1fzp1RYO+x9dcqnd+m1foBC77BIYaPjoHLNf+78bCyDU+DuzR9y&#10;WPywx3eGDDhqXYkLG4q2m3frNd61Jj5ZXewaZ1IyIlalzOasqvXLzREzZCTJrgctYkqz4ExmhFE5&#10;11eBEnrnrHJMuwSiFYnPB8KT5YUeNyIXnNV1nIvClIS8tF9u5UQBl1hTWULtb9T4SsgY6xg81tyK&#10;IOnDrUwBRGctBZog2ZXagkXPQiQ+OdTCFzJx8FLDs2KmzguDFK0OVdx7GMlbupl9Z+/z3jdvalSu&#10;7FWY3GJLIXnUylr4dIrHMO2y13Ap3SS5EA51oSIMwWgi5S9yV/ZeAbPLB5R1uVl3OyUgmEogBQAi&#10;vH/8+M8XDyF2EsOVk5kTQ5SwmEcecE4QlF1f7gJSnLLBgwZvlDR0J3YfCayByCAN7YDLC4iUOgN3&#10;8lcjZ2nf7b3MD1ckpXqySKt6BFjUqkTYayZ2zMk89KKK1bB/rgHpJV7vZ++XrkO7QC4IkXnO23QE&#10;3E/SxTgYqOAKsi9rc81usb8Ei2bR0owLxUtHNZ3rsSG3HTTJ0Rj4aeT5rqo4WusyhUhVqaE13CwV&#10;NgRgPyrG6dMwkUf84Tm5TNVXSVPRNIsfczBMPpPAbOSiVhcCCaxCUKfod7G1nnuTBYWa0V5tUKQ3&#10;mxILsY79c8kcL0ydyt779umXsOMfyrjpeg1aaZKYE0h4gbefs2lWPLQZOSLVReMn3llBOIIT1+HF&#10;XtauELHXueWJPhIoijnqkXdw5YEm7x1uGRn6exxwZCY38KUZCY6FaJTx0k/FSjsIk4KSC9lHG6NT&#10;MfWFBiml/oFwSE/OdMXbw1VrxHgqQlBMRvJ0Q7H2ezoFHMVXuaAvYY2E+MQwUXFv0fG213B2ndGl&#10;Gm8ROSkYcsLN64ojdi/czMCUB4BnaQFYZx88jQXAvvirUkdHLivwmACFlzYNxoaTrb3P3/YUE2eR&#10;bB882zyAnMJ9Xy+mLs0UUwcpyCNWNePLxGDNY59E4DgDDZ44HpUWYflTXozv5jfalNwnn/UGhu7/&#10;LX4aqcsvLI8sJfS3ydCRkuwLmJ6G34nswNtfnCGPfvWd1yDj52nkDnBJq5VxCjqdvL6QkF5uLdA9&#10;iiJfFs6+WzJm6xFoiq4HQps02EFkpHeSpUK4lUg9CJV2jbe//LO72VvUBt6Zc9ROnld/iL/s4r3E&#10;XRbYxcun0g+DmTmiAg70lQX3VoznOYveuwd3JmfTmD1kYOIKwG8uUEixNY+dggiHhDBE0YGr2MnP&#10;sE8mO+QiGBp0uAE8714uHVySRRusdjsvbu/UvWQcVHhgV3RLe+rO81E/FyHwknRX55IvlhRgtivo&#10;UdGrhv7APa5u7Q3iYJEYYjjZ+7QzmjbTT1ckWvlQRV4DOZFKI4mBucdFIUIiC0BeRQdNDYJ3vn0G&#10;siNXOLgzoZgu7BodSK1QuCqqHRSCfkEHj9d2LaWUyTSRXEnyXmoMIhmtzfoASLLoePNir89bnz/v&#10;fJc2cAqKbW9+8JhfszAAcMie2CKUQxed+FGceOg2lDA++rfMiUw+Ae9pibPaQm4p/iZTHz1/GdH5&#10;d++fa4orxIntiGJFs0KyyEgY0PUuMYTAg6mzIaCzHJzIIiN4yOc2uaCYgYOKf1IiPdoAx7kxLjFX&#10;UbAEDs+5zVJm1bwg/4Z9keTegjphl7D2nDoCbUy673cM4fzXVQ1OAIt6rVJSLMJkXyq/vYeMu3g/&#10;P0EUbUEdmbNH0rD0wByBjosWmOHwOBPFxKL8XQgRepjwOoQFFPKjbVY67B3O37Jtsgz7qUsVOgR5&#10;a93nB8J49WdrS5e+dL+3G6uRVCkRdpGBG/RAkahHSb7QwzCPsgc0p9WRHKpjB3PWqNJUtLUAL9ZM&#10;5HyeH86mHv8C082ukNlk4fVbRlTqVPx7j5e3S1+JORQmfsoAcp1QCyh36+uOcKMZifboUbXALi0l&#10;MC6ZOtnxkX0h4YvXMChY8sOj4kmDMVboQrQvQ4Vhk/mFQQwdrWWEu3mZ8iYkjuWPe93zySdC0fwU&#10;lpiAyZhM5lga8qYAHoFABfE6zlxhfkJiXZ/izMQUK0E/t1O7V38I8pwzbOcOKAK8U553suNyunMM&#10;TowhFYxL0SqE1HXm7imwO0T/a40iQ8OL4zRkA4V/SCJFNKRXyDxybxchVsfQyM/RQDtRiKGUiaPa&#10;4LlSaUixyFhvfYsGmiVFbJUEXqvoaICktGBPDczADfXx5gYE9JKWJZqDa45ayi7nSftHc7dthUO8&#10;82j0Jt6+74u4LgRc8sBRO31O3IHhPH0KJUSB57c0RmtiyVPh9qeMHmV6iB+MpYlv50mASwwTVCqC&#10;zgwkYP+FPyMDQcyIIzJIYcyIBIka+Yyogx65odQGiVhHsyKHi2zM5rDfd7DHZVrQPIU+HZ524RMh&#10;jZmPdta1kt5nH7OZ15FPcMmqQBlE8GO8FlvTSqiTffV55aJMAZ/oyolBgzxHyFymmLCOkKFoJxl4&#10;lxp//ZXH4OVtZLbUixds0FGaopP1PXHiISLh0nsepvALYY8VU1KTd/HGFbnys/YPEZru32pmrbSS&#10;o+xcFwqRoJGEukuXVwZL3sQf8wow6Plhl9Z3cez5FUbs7hyE9sKONOsFIwiezyMQO/+zMyFLUr8j&#10;u5G6wjmhvyO110SD0ojvY1dcKXiyC7EhkNv8cGBg13F9t4tFR1l/URSpslxeeuj4EJlsY4KiZgy7&#10;s/efT0rGZHSWtI1i40JaUMbVUz3DmyEVMEdHnOT1wL3wZSMLaIf9Z3I5l4/MXK7Lc7cOeP8Yn6i5&#10;s7fzAOCOzBoiwUnUvrY2UO4Mg8Kd/vA2R8kQBMXuJ4vLhnTPCxItYUlF1wUUtywhSgEOOAIUnmlG&#10;CrGkplndmLPBpVFZNk9lkmXqYI7g/isuYdfWnwkMEFWzfpfi1ijKPFdjrIpk5Q3gkiZQiTYIGIen&#10;GZEaYGb7LkGpsy9jHdDMkecVJizH0olT7JxwOuymRpfohdYJEGjcIyItpiQes+u4s7mfmGOFmuSq&#10;T7WS8VBLq2mIB9L5x2k4jG0xBpMKECxYmhB5EMW3LVcHG9KuVMnxm7Se7hVp6Yo4wkNPTRDucAFg&#10;/MEIx3VE8sGVpXUvbuACxzKMVOUtJ3Wv8TYJ1CSmNGrnudRU+mNWItL1a/E1N52bjZig+YYjFpub&#10;5NIK9i8JEbsazKiV9sLSXhdXBDT3HaDO8bob6TVkMJZASj2+S7zkSdfperQL8zC6UmDo1/MZgopU&#10;1XxQk9eTkbhmS6xpMe5SWQjIxfCew92GsvUV1NSsDIf2CSLnB44fp92Z6b7nmBh7KxHZ3J0LkoKX&#10;vNp4eNZyevYhJp4WcLoe1NECHW2DFQODIAhJ2CVeDqIp6DVN5IaCq6y+kGLKKE09LsWAl7N4GNbe&#10;RzRlW6W/t0YIRVzXtzrC+q8YSCDDIqp7MFCMiQcDWAPF/7HpNghwLNsurQUwvAhgm2/r6cvZi35H&#10;mJNbhmJlgVPyhtVc4EnFWHPgplFH7BCTTDK7p1JiaMAUMEpkv3VZJwUG+dDlSHuaJW9RL9XaaD87&#10;r1yPIU/Qjv+6q//QEwRpylg2u/1wzDiEvJiSkYdwGMrcEzCAs3BkaE1yA7PaAMWIgwLcUmD02jSV&#10;QCEnB0VMT2NeQ/fYUUwMuqV0FD4rikATCj2oLHV6qVLCT6qcPNIlQWi3Ydq9leVNSiYIDOOa+mfU&#10;TZcOwF59EM5tkHVdDuZzsip6NuOnUo6f1JoB4t8VLIJ8NR1t/c8WTooOYwCFBgpDpnpVvoaulFIE&#10;LVbiextKTA1JEAGrBN+wzvUjTZ9qr1kj6vbvnFkQpiJRZJGO8bqwRlzB4NPO1vdo8OaXj7seVR2K&#10;2QspiwaLYhgeiq50SQpKXPqxd0FZHxgGTrCs1zcEb48oYUlWTpDUUmUqJg7FyykDo8QmBDLa52cb&#10;wzIlxJ782vnmMHPYpZAUmuhMxKoCRxc+4R7dExunyhNH7xU7Ph/1bsbrmx8cS4AY8sqgURIBRkzX&#10;z9UXuR5c+DcXOhs1fsLPbfHn3GU6KpQe0MOZx18/QD/3VfDu3wKdSCYQX0fADbPFnX4hvKNdWWuR&#10;sZ3OpQ4Zxv6BWEln6xAOqaPLVzij/JTt7XfvBBIuAM7lmLRL9He59lb6VbyWKTHXtCNh0ohoyHcl&#10;GjrHrq2EC3tOaPbr09b+dEEDtGDN6J1t2GWB3xwCNPx34UrGTJSwdCp806spsu9cgmKckgGN3kn1&#10;pZPyiAp1b7D5e/vLV0dPlWOA8YrusFMy8B0ssh8hexsF2cjHrwiJ0bOl8KOYlwKlY8E7boAOSMUu&#10;vvgtftFG07ieJyMTEP2mtzzyrKTT258IbuYwIG/ETBlDih7dC9xdHF+57jG/epSCzeT3SA49OKo1&#10;HnjEum4QkKHH6a2TcSXVroL1Jpls9g8ZopxOMEhyIBM/gxRfiH+jkpFO5msTVfldEEwGcHZEl+ZD&#10;BWrdt645oYJEKsMhwDSJ85L9NBDajA81+39ZTdcQppJ1RQhu6TJ4UQL2ey+5LVXvrpJGlD9AX81H&#10;bp+IFMqUsoy+2u+svW0Sl6uxJchKIP35koFc0w0qD59nXo1Q7grkl9QLn1Js2yBVcSvhVAxchg9r&#10;05OSWA1LZ7uXhLo9uvETjRHr7lq0biLhIklliR9pbXhbAWUGuVPcWxGoQewmDdHqDFKLdO7WS4+E&#10;LJmQk52jjbojLKc8plWSsaQWKNCfnf/55IidCb63mqqmmYKSC2AlFwQIXEAyJynEAGH7aE72xABr&#10;pMvg85D6ubWbNvqO71nMwcXXRWtKEUTomg6BRszdqUIn6+irTu6nDXeIAIIrmYxuhceJJv8NXPDJ&#10;ru3WFUzNSwmtoF12+08oxHrOC05ZeWA1XSo1mQjPacFuzZVDn//gkLOoXsaEH7FgGst//tn9+Fa6&#10;FA9yqws0E9LFiGcGUOipgs+8JnXSmaOX2nWneEJkQb7wysstj52j1ELaGn4vEE1u2vwqnucXANuT&#10;GnM4Tw8eRtSQLDpd5sDxbCzO+zK7zrlz4E9PrLf7d7jXImkyMGeemPxbxRTa9TApVkFlo4E/G94K&#10;QVvfAYTI1NckYBY0q/ieWHGWm+F5UdbH00lpOuwS4It2orLShWU2N8a+hXaKB+YvwZhmw7y+8SuC&#10;K+0jYrzGo60dsmXr0d95BhC0AC5aGL9/3b5z515w9CnI+eZRl8z71vyasMSVzIRU4kdGlvOzWgSk&#10;xZK4d9CAt8Vt882VREaTeOHJxFOMSp6aOK2wrD05ymJ3+j0nz3sUsoGBtrGK4hohhh75KpBRP95X&#10;HKVsxZyxDCbELkgWFa2UHRv9BWpf9authIDJBy5nJIy3gtF3QD676qt0vfcu81DoTqqXuMhp0yxz&#10;7gJOEVOApT1P+o5dyQHBQg+C9OKaqFh+OQmUtoTQn4qH6lKU3Wfn1TTqk7jBQsLEi/Jfe6w9AQ2P&#10;LQxKSsWTDWXlbUl7JCgFGStuKUDNPMoumosP6nVPf31zviPwS+xDkqeYMeUoeXbOKMDLrN/1nrIA&#10;RvcjJRdPCKznIdOnrjshL1DxO1ERvWlgCDEdcqG1MC66koBYFklrPsMuW/EikwrRjO3LDBSjUbXf&#10;wAp9oETo7xa5IwGxBUj3MCKF3tl3nb07MDOd6cY6m+y5MDXCXeSanp6HE3atTCorTkyEBlKaVyJE&#10;nibATxfaA6Gtq7KgHLCENZWCWwLmkAY3tnZ2fu670NxfpAWGoVLRF0fg52tunxF9oCnBJn3N1p0m&#10;L4p1CB9ZqVBbg2HtZX/0C4U+r2U8FGUvGh5IQi0NZO9x7GB/NysVgriUzUCfpPYsUsg1AQEEPGBq&#10;wHe/KB1Xo0TwggM/kRkyxz855SCUHg1fj8OuA9fRukW2wglgCcMwdw7AyK+wNmOWRaAQqSwrvymX&#10;KgqSk+14CXK3Ie4cFWtORy7AB+e+ESSv6ivzb7ijWVOOPyBm8bH4R2MRRV/4DFDySdtsx+4b9Jr7&#10;bFa0mk7KGFRIjI+zbgegz/7qSxgU0CU3v8IiQ48aClXpHAOwTpZSGXXQniX81ano4a+dAYU8Llm0&#10;txy6jCd3jBR/objbFUj4XOPsoUWYR/Nvem69RVottYVy+6shHcwRAwri3xkclCrWLV6j7xsPDu3Q&#10;v5ZQPg8Owi3lDphkTE1FHwyOHFbSHKmhBkMebqKLUU4j8MdyiI/QNdSoUjaP9DriC74PfQIm+iMr&#10;M2iFHS6y8ZRqPnpRyYlTO1AHy92iWuXTwMGpacV6aUDlc0XMmk6PPDlTsQqDXJnte8XK4wVdwBT+&#10;LLqYJPTZkbnQjABPEkZjBdx3NOdqGtb10963TAUaZWVCP06K1h3BHJ41W1gC+bQwtN/2IBUPeb/X&#10;tUTUypZKM/i+RveamTo4wU7gIfQAKPmYsUzZk6PhNQ/YszN+gHQWlJvXwDVSPH6syD/mRFHk1xUW&#10;/pA6jkyDpPJLIVftPokr7DpAiIw8Kr6xbOBYspP7Z1FHOrjMa0Xnrjvj5YGqoLzx2yMSisysRktl&#10;PRnYOYqQlZy+alLSmijJgEXhN1mhwwroVzYcf3EdCGRwpajBG/J2oguN3kBpzUzmLAgc2z4agQft&#10;mGxCmglB8UoSgVB9MEyXPzUM4cAFeVb5ffv86KFSQu2t8eUiy8Snex/lK03wEpBs1Hl2tKsExTxA&#10;8irOC8mcSFN+bwmFXopm77seKvNaESO1isAxQ8YKEin7P+31gHz6OOu7eb1m9mgfIispNp15CvNc&#10;109BnbZ+Q1RbCT9sWYzq1NSKSqCpmif+abaGdLzVr95QscJlA1pKSZZYKgPRDkjvkohH/d6/ZLhP&#10;CKgXCuK1alTKYlYNEInj0FQVRb49tW2D48cszEsHJc+5+yOFZ76YX7MQAVT4ql3CtLulL+N4iLvE&#10;EzX1Fzo4ItUdbW0NZ5dZF6nOpDhgib0DJ6WJYvztSrzSASCOaKZcdDFcCo3uXC2vx07jwq9ApwHk&#10;i6MfMFS2yAPkq9dzciyCMjLexQnoT3a2tn55K8zo7OHMICJyAv0ibclrP8YIeyKRz7JXh1baGQXj&#10;ecK3kq4cSRN2yavG7hLehxwQ7It2q9hbtX7j6xWcllceeuLYg+JqQbxnqE+NvknIHJ2nGthwAjAN&#10;qPPR8IMWHT2GeHLR7B6J8GfPuZD1Yp8PcRwlwQ7iUVE0tes54u/MTfiDiwdQunbIAoyMEWEwudoB&#10;pHZBsgIG7zJpoAzQCT5ShXB2I7+6eU2fDQ/U3a8f6rQYuj8J6jzOBcvGgadGv9T1xRAvRxSSAJVe&#10;QhN3668U1VAFGTqVmn4zx3a1FbCYakusCDudPPxdj5CFzrSOuTJUn4YKxSEIEdZJFIkJWYFLcigj&#10;YCCkja05biRv9Yd1oozUkGWOOJKu3/2A8IPrbKqcDGdHCqS0thu6dyjfQ4ApdFURt+T5+I9sbtNy&#10;I++9tn4S0sDmIBD/xn5IcsfwNAC0iShgDJEcxyxE9SV+bn7ICxrf/vDK45vCJpvMgB+5mEOIhaXR&#10;w3VgtFend5ziBkcgcZCj2SiBTgP809ybM9QuXUuogeyZcRkkP6Ohhv2JFaS/wkDakTYgIT9d2EAt&#10;SRCKvwoLjf5X82s5WjQkilUWxPpymN3MmGhEs5a8IrIGWCp9xx1AOXfjIHx1Qb9TfiY5oSwC53H8&#10;EBeSAp3ZsLteeAn5ztKM7NXRDyjKzm668115Bp/x193t7XUBqlkdRPL+MKv4tYaClAtC6PAC8E/h&#10;DM+232uQuglWZFdY5S8UjtoS27jn1t1jBpXiosor1G73MjpqKF5mCsXO1F7Ch9PbDYeToUhNbise&#10;rnuTf3mQA6lPDgm5+l5wb8H9GhzpwPH6HkfAF7upRUJpQwmkxdlwuHCEUj5Ew6ih5mVgyJW3GNkc&#10;YI6kB2Tb4m0+v5Nl3HedgRTDvK/+gF39kSXWk2TA2l6729z0AHfUhHChRIM66bzop8mlF7/5c4sz&#10;Q+DwBPvgD74oPClyLBFfJLHbdeWZ9M8vBmpdf62deh9d+K6PheJbES3EAv8vWfgjvF99r4DqEPDS&#10;qosOCkdph7QGEPoDpUN3CmFvS7UspeTEdU5QZDD26HDuBsGaDse/YM5vnPqARH8pRMvpXosBOhnu&#10;AnVeUgBh5J0XM/S7R4hpHdl8828EvDmwsdTXYRgr8tmYAA4Z+mk8TtA6nkuak8N/pxQRmv6zi975&#10;zG8HinPBFrSzDx5poPZGLZahA10bmJ7n+53G+Sy3zmhpqgaezH/1cZ5eHjcgUON1nVg5C9yLdyA7&#10;pibjYBPQagDon1RTF7W9+46xwxBORq8A6TJEdcw4HZ+z/kPaiX94o6RoU9VVcln6abG5TBNe0yPn&#10;+xAcAeNJFaUAh3By595yqjpSPL773cxlLUUEZdnVZM5+ThJK4o/NXAwA1jDSzkI6T2KXLiPC7n75&#10;Z9c9PcEv/JKiOStKZjzWWZGyH7+QNVsNFZOW0KXWNYQ41PADxEPDpoujw/F4HSRr16h8LsvnyqYw&#10;l8fpNwSu7iPYoUepX6bV7TFC4pDoFb7U8Xdfl5pjr7974E/OybT71+Ep0bDMAk6aO+5feYTxeNMF&#10;npqO4TQbMc4Bs514JCiZtwvVRFi/Jnj+V8nBGg2puzyvudFRvzcHI3pQAOEETvmZyGI0Op1q5yWQ&#10;uWW39wi7c3GwNu5mDLvsU/BWeu1tJ5oh0YM8DrGaTm5//BBfoQRQHxrk8ng1gIZ55BL9N1ILk96a&#10;zoF/XljMb4l8U8/LONL9VXdJX+8/CmxH8EJ8at0+iA1JZcnogRd+NUtUFi3Ff2BKvd3oa0JNNZRI&#10;AYzwlktXxN1zUBFUvKApgBMczqxEaMQjZ6X2q9WjSL4BFt+9I7KQ1d4khEHrXbxIJTAM6LKOf8Vz&#10;dOooKc8diQcnJRwY8ZhOUznxu/2BPoJVyV8SDg9jNSmDgg4TVDDrBG/Zx8hBpFOOUkHGARhvmlVm&#10;d5hb6ubZMRhfG4XFXWquHK+Q1AQqfe+TzgEDKAoYnty5tG98CX8TB/iuq6JktcTPkKoGIfcvRma0&#10;YGUdfAORrUi5pBALtLOzH++GJtSgR+2mdzgIKKL4xqiyK2FFXJd0QnQgN/l4Ey3JUXuO8nOxnC9Q&#10;EvT2p24zEw91z0TEY1fswkoZEx14ZJlSLMWN64bmxqORa45hF6nVhmdpaWLJb9qNKdGuQjQOUcSU&#10;wofp/0vjFYHyOzC4klWpelVTwDAbE2VTwt1ORDGeGjzRy8CUNwW/DorUmvQ9UJMaIluUla5vb7K+&#10;Ipb+1FhWIlPMRq4R2MYu33UYD3JJFo/8TUPBQSI0fGhVJcIreE6DBnZ2mgt/diYPNZ9LUARyMTQu&#10;CtcWZJQpcQeBgAe5CGfKrLYYhE7wWAbxJqG8STLigpeVX4SCdEzqSY6FKE0XS5njgRa6GEizai8j&#10;eeJ+5giXbCBFou+NXwgmv8IcvhmL6kNtU/rRg6ydYlQkNiWuTYbRBqJZ3PLVrU+5BtnLLDZc5apX&#10;4Ud+kinUCgvll7IXCSv9pDde9yaOaFxJZYqzdQq1EkbHLj+P9R+eR655+MNDZGjC1auujlftXBaJ&#10;/2yEdVsMESUSw3uaixA0Ir7z+VOWRIXxcnry7fPe3i8e1ayRd1b2TvTVOR9shelk61Pttcnq+Bo7&#10;lp6lF2JXuiE2K+CRtXyIqDcQwtPQT3xV0nabg1Rx7RzvqAX1IAIvSrcZ7Z9h1gnlITikoE8yWZXJ&#10;kWSE1zgISXMlhL1rr4MMBcyKMHvf9v6fn95gW/2JG3B0cxxTgxrrnsDGI5B5R2RLdFSKOn9HAUgP&#10;GOF6Qb9DEXYaXhKJOO6tYCtCxN6xNZABYwl0L9oQvbznFCHEBY3Zny4lfSotDmJMNHueHaIPswXX&#10;QqGmje59L+TBXmJBRNU7G7Oam5dSRVImo5CjSX2zzHT0fbgAdoltqb9hYr976N0VdHSogzFoKBGg&#10;RkRYnFRXND6KAUQl24EyZxw4TJKbZnjJozB2dr5Nvvsj/STl9z2Cauiz4bGDWyXXNfrpfgI6nA33&#10;XTwfykia4mGmCuDu3KWTCbZVzOKYthgovAhjuLi+DOpEzmozMur6j13ZSuVdIhbgVs1J6MFEqSOn&#10;Uh8LkgjFzXxwhDGbnMKvPLE36O8GLn4WJB6XiGzQjIyTjz7i37oep41B+EYCUydcsibAQ6ZLW6Sv&#10;IWuxAygKYTrL5p7ecnZ1Npk8zBQ8saZvOR9W5HycsKGGsJy7br/SjIUPfl4QKHk5gwjgoWIUVlho&#10;fNT+4KOWOO5qaBWSayhIYpDM6M/nzzlXIdytWZBg7JDT/sidIVlZEKwElsA1Z/bTVQwrH4MaoUJW&#10;RJmlZKjK1TIqCy/yuHN495H4HX8hcnryXE+Tdkp+bJ0SatCik/qywoxlmAtSoniOA0tuyJLz9Rze&#10;Ke4A/RPdAmglveRY5gDoUdQ+tAWaCoN58e3NXnMYKLmtOAQ0WRZ625ZmyKG6Pzs/s/LYY2Kkqqt8&#10;wi1rAc6L85Izz6eqYavELJpk1btx7IxAMostXGfva/wYYTdENA0TKJc80ACK4lF3Jy6/mXm8iRkY&#10;1WRK6VCEARg8O+TnZMt9QUq68ku5WN44zmVQUk+G5+dQBuT8IuGFC0IjzTQ56l848oee0WnSHuzu&#10;eNPTJpJw8aBZH3A3S8cRhFOx54BNSh5lzfqzK8BCg2gr9BSt+YsrDmaJCDU7EAp+Ef2gxO+DrmZR&#10;Retkls5TuO2wSIRhpStFwqKO8Senga42vWHXXX48c7AexTvdmGTqN29H4D3SFDl2jaBxXfgCuNPT&#10;h4cMnQIv9Owc1taEmmOj0D/AHOUgzRIO7VLtMqZ6a92desj8Rr97aUKAfYr/oCEPKqPptkZKa5rV&#10;u44C8swW4If+fArqUML5OBBAgFzM7pw1miO4dO7tX1mPp3cZXvBELmUE9VFlMhYavOU+/JLeFOE2&#10;Mk1l5+XCVkWcbqVpqVHUI+eHRh8VC6GwAXmuWbiq7XcKYm+mdkXYEgV6ZqOiILlF5mrYfx6e3RIw&#10;w4SsZ6H9fucxQowLShYADDH4anjGEzVemJZA/ooa2bqggaRLQiLYZNOACRj+0ZOVtoa5gcZ4JyNW&#10;6WDuuDcqJHJtBbAOGmiz2oBOgdAF6rVuN/atjkkEJLq6kj5uuFdY6MKG3SQtVxWNOdBpdvwRrqdl&#10;6ynaQaCgK+E56UAZ5ySbcx1OlcK2qkMqNJVHxj6MDyGxECh41InZ1kB51VACz4dzL9Gn9epPSkay&#10;ibaNBmjvwatVZK83V8OIrNlMzH6HLNmwmkO2aff9bAtHaabdTg1YAwhE8TSTmIFsmyhEXUtIUYpR&#10;dv8eegFXxqrtGZJAR9BObum36LSCVlXa6GkV2vdUNf0gj6jgHFLEVkEW6UP8lCfoaPgQO/fcZHCF&#10;P9k5Crvko+ZDYKPCQlqHFfNNbKWjWUQOHNV4d2Bc5C/DUgI0o5LD4E3JM1OTwK3Z3H0tLgmktV0H&#10;S3rw6hkSMjmbt1tpSw1aO9p266tKtnia+RiKI5gedCpZfH1jn7QnVQMQwCT482egbLuBHJI0qpLd&#10;iIxJGok8Ql69pdQ6+7IDldpUE0PvKKh5vECZ84MhQXELOkQC5IwTTwZPfLyMJQ5EvnOp7R+PD++v&#10;Pa4zJgAIx4nEYAoaPXMDmg3BEX1gbdfRf9hEJKcK4Qr5cLe7vM+wcnhXsYE4EvHrBDXiRumTTsU2&#10;JAuj/V/JWoRO6m/WsZzKdOZz6Zm/Eu7YS1Y78m9OU54aiYK0PkGcNQPaYankiFtN8wFnDqbwk1Il&#10;CI1hRuSYRmzpCkfQCmRSgp8zRkNAuELGMnaZSJSHzjNmN15f3/yx/dHB5/d2wZhj0Jck83JYHlPd&#10;Ve90XxKqAGfUosZFzNEDQAghnmUtEvnwA57cKXINxtwxr42d/8mubyd06O59+6syrmNvnJleQQwE&#10;aqne8dFlFd8fjGecxVKARFqAhu3cGNvRuez+s6uKKY45BkDwWsxrKfnJnEGc3XLgdVoqMGD3+8eL&#10;2SsJqFEvvxNYRSPEkLc85mhlH+YDj9KyLQv0UORjlNAOZx2UIluUGIqaWj9zb2HFY6ElzhqVk5tA&#10;k2mxulZZXNKU9nd8I40LaVqEAnIz9FJdJKIfRDXfhZEc17HC24ehFCuaOS1Wx4g/T09rAChSP3xI&#10;RKC5iifa++a520fLQ8GQJ5lQONfrqQuAwR86RcvnY3eUE0p1r86VXeGd90y7aDbSLTJmGcITat26&#10;xgF62QD/eZFcnDz0IfVyirGEHrqJUYUsGpbs5CJJvXt3ONgLXhtHdVidtfFvx+cphHaX19k9O3TF&#10;FJRKVqa2KDQZ50MZHdvb9Ip8KFepeYjXJX3e+Im07WOaHGg7yzaDok8ocOJ8j5RAypwL8mE2cy6m&#10;QEmbXvPsGCzG4VlR8qnskqHgtTBJsC+FUaFQEsH5GD4gEsiEFWTFxh+jGs+oqJFZSSFaMk6Jp840&#10;kfm/hm+OKXSAxk7FLzjBhOUlTgAB3W3rE1wD585+jSEm9dwlc3EE4oJ0Hybg8vjwPUefVGUF9eSO&#10;iC4BnbwBIpFP5K0sp3iqlwxpsui0p8lnrcfhB3eLKWoeCk1xCVk4HAI3uaYAhTG9CzNzAovtA90L&#10;bxkqSiaBrWxIC7Nik334SQmjOecGTmq+xTA6CowBdB5HyhuDYYulKSpRxsctx+7LxFDx3UUdpWn2&#10;yjsp2oXcxpJJWTpKknL63PVgFFGdtdOrAYdI2DdoImkgHWRJ5JLoR+IYr6eJKLRY5cge+LdNgvoP&#10;vsRzEoceAgpgq6sdoVYWK+YlNMEIXhO8t+eS/chRK0aQ2l4/i/yYRxEzismLM3KxKnRddHI9awxD&#10;FQVDt32YU1RgV/2kBJ7IARvNeWnN7NaB8qeRpzRofWmdyhcztwPx+jSxWnGrxWVZGC+gdPIETLXi&#10;wAcCS2M1IOCCIDWCAtchCxG8Yqh2ReytWdyCCiWbcWLlr0IESFo0kP+Kt4jXG721HCi+OqqRJhwK&#10;Ft/DjAIElrCO9+HB7o8xXdvFQUaP+YUMA/TtB5K4OHBEdF2apZxIIZ7qGb+VNWyAghvQ3JKzdQh6&#10;F11XsXZ8SOckxG6LMiy0mAoivX5qjBP9cNHlw/FSWf8aowA8WcyXOVKKXl6hhtcIPoLzazJ6PY7M&#10;lhJ47XY2Vlfn9mCiYBAFxIZl3SdTEw8GKGmy31RTmgSDj9f6HlxJDZH6y4rnVYc/Rls8uGq/xKK0&#10;GXQbFXoQt7KrJQf3ZA/mSHdjF/1As1z/QmfeCE0DHkU+G3reHCCiZk1c7VI+46U/fn1EInngM0eU&#10;3bIK7bLqXBbw32uOXlY8zBqiTt2pHm5rC2NU6EG9/vCWXNGFMnRzpVzzE9RMMnp07ehxRhgoxv5l&#10;KXs3yqJSTQ98yNFTGTjTPif1c1w4UGMRI9rUig/Fpzwb9wgFelnjW+ACb6cZzqyBZKo/Dm5MK7yF&#10;MqEGymQYaZvJLKSsK82DcaL7rA12MzC9GVy2hY+xipOfyUs37zzpptvHwqdbpf7g/W1NFRr1Z25a&#10;MBvV9qIXnuKKtBOC8I2uMqNa/MpQot119e/KVE4AK4SywDhRc/KJu9i3qgUYR9HvWfaRVNIHGL6G&#10;wpHMGpwCFZS6gje5B5ZGNAqliuCjXRGniUsG8gJVxB5fHnLLLl9QPxSCANq5NFXm6002OvUkYXgK&#10;V/w/v6nxMYimP16nko7SpzDRDDqtqVmdgpKT3CELLEH4MhwUW6BpiXrwkibPOXG/2aBnxzSLLt6k&#10;LDWedI4fy2MdHRww5EjgSLfKtlI090hmaEk8LvvCfGLd3P0NXYVldnGxzIRagI9o1CSH3csGuXVK&#10;g/LkzCnXzELAsdHDc85jo16xFT24PLnLKdCrUQVp0X9yWik6JAaziyCQliWJZ8u7NuUwVHcbUnMQ&#10;wO+ifQCX2FK7OcCBs0nhRHAlxHCPiW3yz+CReEeFvw5Ox90La8+zvMollz14MM90uVYgA2G8VPxP&#10;qWYBlMdviBEWITN7OgraQJtLdeve1t4xqdBq7ZzRZFlMoBcKjIV7WFw1LAs6hx4n1PyIEaKyJBf4&#10;d+wumwxO1ghHo090K7cvq6MlPXJXbM3/opcyG4Ry6nSstd5jSO8bt/6+KlatCA0MrxOp0P9a7waj&#10;vIiSV4OiSrqnAns0caHmKd4TLxashftqDR78xXAyud/9GrBp8rIiGanWtDtnT13juAa8QmYvIFmQ&#10;Fw+dc7KP03NNtG+nW/4OORyAr5JQE2I5cF5r9ymZ6KGp8Z0xpJUShFVkLbuQsC+7/+cjUOMtkvdj&#10;Fj365enqgXBycgWrlYjeoeN0NAzuvSM+G6HkfVDm56xqtNHcXA2PILXf8UZ8kQyaFCvzHm/aocqI&#10;SvEveASD7j2xHD8pWRrre12S28wdI7VG+GIP6csuWxRc6UckV4nzXxUlcQf982XhwI3a4UafjMHZ&#10;gPXyRhRdOI47vd7/BZUF2TDVRfCxAAAAAElFTkSuQmCCUEsDBAoAAAAAAAAAIQCHWhyuB7MAAAez&#10;AAAUAAAAZHJzL21lZGlhL2ltYWdlMS5wbmeJUE5HDQoaCgAAAA1JSERSAAABoAAAAaMIAwAAASp7&#10;AVMAAAABc1JHQgCuzhzpAAAABGdBTUEAALGPC/xhBQAAAuhQTFRFNDQ0NTU1NjY2OTk5Ojo6PDw8&#10;Pj4+Pz8/QEBAQkJCQ0NDRERERkZGSEhISUlJSkpKTU1NTk5OT09PUVFRU1NTVFRUVlZWV1dXWVlZ&#10;WlpaXFxcXV1dX19fYWFhYmJiZGRkZWVlY2NjYGBgXl5eW1tbWFhYUFBQS0tLR0dHRUVFPT09Ozs7&#10;ODg4Nzc3MjIyMTExMDAwLy8vLi4uLS0tKysrKioqKSkpKCgoJycnMzMzZmZmaWlpbW1tbm5ucHBw&#10;cnJyc3NzdnZ2eHh4eXl5dXV1cXFxb29va2trZ2dnVVVVUlJSTExMQUFBdHR0fHx8fX19fn5+e3t7&#10;ampqd3d3enp6goKChoaGioqKjo6OkZGRlZWVmJiYm5ubn5+fo6Ojp6enq6ursLCwtLS0t7e3urq6&#10;vb29wcHBxcXFyMjIycnJysrKy8vLzMzMzc3Nzs7Oz8/P0NDQ0dHR0tLS09PT1NTU1dXV19fX2NjY&#10;2dnZ29vb3Nzc3d3d3t7e39/f4ODg4eHh4uLi4+Pj5OTk2tra1tbWxsbGxMTEwMDAv7+/vr6+u7u7&#10;ubm5uLi4tbW1s7OzsbGxr6+vrq6urKysqqqqqampqKiopqampKSkLCwsbGxsaGhogICAhISEiIiI&#10;jIyMkJCQk5OTl5eXmpqanZ2doaGhpaWlra2tsrKytra2wsLCx8fHw8PDvLy8gYGBhYWFiYmJjY2N&#10;lJSUnp6eoqKif39/kpKSlpaWmZmZoKCgg4ODh4eHi4uLj4+PnJyc5eXl5ubmJCQkIyMjJiYm5+fn&#10;6OjoICAgHx8f6urq6+vr6enpIiIiHh4eHBwcHR0dISEhJSUl7Ozs7e3tGRkZGxsbGhoaFxcX7u7u&#10;GBgYFRUV7+/vFBQUERER8fHxDg4O8vLy8/Pz8PDwExMTDQ0NCgoKFhYW9PT09fX1EBAQCwsLCAgI&#10;Dw8P9/f39vb2DAwMCQkJEhISBwcHBgYGBQUFBAQEAwMDAgICAQEBAAAAKnTuFwAAAPh0Uk5T////&#10;////////////////////////////////////////////////////////////////////////////&#10;////////////////////////////////////////////////////////////////////////////&#10;////////////////////////////////////////////////////////////////////////////&#10;////////////////////////////////////////////////////////////////////////////&#10;/////////////////////wAozrY3AAAACXBIWXMAACHVAAAh1QEEnLSdAACupElEQVR4Xq39zZkk&#10;yZF0jdYeFKE56HWzAQ7AAba9bjqaBxCADUiYPdZXzhFVc/PILMy89/kkIv3XVFVExdwjMjIr68df&#10;//qXX3/95ddf//KXv/71r//Mzi+//fLrX1z/9ku2fv3tz3/87W9/B//619//9rd//OP33384PmEZ&#10;kLF//ctfupUDv/3B5m9//P4PQ0Bifv/99z9//JHEf/1rotz4S/ArSMxvf/yRYn/82Zi/gYT8Gfz4&#10;/Y9ffv3nP/+Sk4kixroTlLA/KfSvBhHzxx8J+tufv/3ln//+S5j/mXBq5fnrbyFXRNHf/ydBfy+z&#10;pPmjlUKPIDsQlGJq0Ys//vz9b+r/BxEhTBBSoj4ZE2RMhfFQXNLRsYSkm8b88SMdioJs/h6eDcmX&#10;weIviYr61DD5L2qyucSE519ilEH//Oc///3vPIN//uVXu/hLuhQZSfHHHz9kQHjKRxxycjZRiSMM&#10;m1EyNjL2tx/ZhatRMq3LKQlihjkplWRJiZwf6LMYvG0Pned8WuEomm8Qx3Ps119+/O330EpVKKZH&#10;OG4aUzr3NghKpfjj72l1EpKPmVk/GAIpA2lyj/wW1f/8919//eEQ07aHvzcq2f/8U/ntrr1ALh38&#10;kV0O6CNJE5SooHaiasMg67Af7YGTQZbliLrERm2QrkMxO3OZ/Yguja012eFKcEr/bSaWh/+gX3/9&#10;Z2ISTdAfzoYJ+iOV7EcWTGacjow/KIseaP3wQKd64NUNN+ihjTCPypWrIVIz93JBSxjy4+WfyYeo&#10;AIqdtGHD1WBQlK2f2p39AKuhqDBIcY1udC4NRvzhvBtgWrv/t7//y6ikpdKvdDHRP0jsLKnDhZGE&#10;5aLFa4CZVkjLZ99xNT4JEJgD3r16O+mMEr/++sMJSgxX5Z+/E5brzVb+lf7jWRgyGVIm43L8x6Rp&#10;O513dplLN/eo8AO/547FBZigzNh/M2ENSqWwIagxwV/DLxG5fyUol3DuD50izvISRrc3v8aQ2Tty&#10;buEGdQIi3kptO/fSf/zODOOu4j0Edtz2//yFoIyA1m+//UjutDIxeJnT3G+9CTG74pM31wT9M21h&#10;jnDRGFRPfs8rCqdbiRt1DngX/wdBamZe/f6PH3UBt7SSK4CZ7YRJGid8DmJ9JiT+pJJXnF4xbfTf&#10;xkA4c/ZvnlQJicuKoACO6DZzh5EXNiRxp8mw5ofuhdUvcvaF0noGzlDnKReJzH/9LTOCpnEVMv/T&#10;QStzJVGFFmcor6Fq54ae+x5J/vY3rkvOVCC0/tFWMTCzDt8niiCudoO4aKCVDaPblQblCDeauWn8&#10;+sMbEITbLq57eSoux6VkYg3LhEnQv70ArITBSeXdw6gcppB3m/T175llXPOnEnPJuZXEXDhe69Kh&#10;YzS2fHM+d9heRik0Nw1uFnEDQn//R29S3k/aV7LmclcBzfPKpcUhlBsg19/vf/RuyISmoZFh2A+M&#10;U7/XAlF/5IKK0sj4PfP039zjq9eewiovn0yqMPX+I7im/2l7uLhSqbdQwqI0unip4QYUTpFCBq5d&#10;KhnEDJj3ZmS0PQlCurcvAg3CC67TBNEIXja4mxPVnv6Ri/C3XyrVWdygXKe5qTi5vP1Yi2JcywZR&#10;icEEkY32E8QNmDmUWt46iUp3JiinGJxHkSAymwalDyxFkFPZGGY3KbjgLU4dOHiQqeAll0a09wQy&#10;4bCZ07Lx3UbHMX2IYirnVcMXMs5y//4nPlKoTeY6gJHXc+5muQMmbd74JifYOHhllxgak1cO75h/&#10;N8yYaPhBuievbQLZB0zivvH11pEySP+hlVwxvYs7qSkcU5gDEeGd2VccpSfqxz/++PWf/8FK7MeT&#10;UiRIhFzf9/YmEc55D0ul3riZCfg4pQSTwFfDqUJMgupKqHul593rBEYgrXnuUV6eLZ9Xd7Iy732r&#10;Q9gLXMN7/8t1ahRvfKkIO98fpUiuBV9ugG9xaD5d8mUhCXLfa5DztIrm1bNRDEyVCQrbpODKVW8S&#10;OH10eaj1SiLIU0lnh37rG98ctzdaMy77TUCWEGkp4AEvQs84ySOtFxGsHUeTKgpwz8irBneP5uNa&#10;prm0RMYdmRNWclZl9uSFNa/uJO4oauGiFnoNesr4lRUTfpv3RhBJtThJFMZgnBOrFC1GIxjGWzdk&#10;pGOo7tUjySy4heZw7YFbgqiZezl3kLx7AN6DnNEgQXrGm5W81fIexTc1BOUW46wFv+YWHnAHSFfI&#10;HhGO5UWGb4ugxdvRTAdmA4BfMbOUsLyx5srxldNLqEHcZSNpbprczNpHwnLGVOg2Oi8AOtT+Jaod&#10;tuGJqjAmTPb+3Gjfw5KahtJOG6xrRP3tb//y1dAdrtFsSS8xPBOD/QWRKeg9hZeWepkxJAtNzHXq&#10;65on2dTGCKD/ThGTFb/+5bzx9eVup+u28s+aJjWLM443vgqidyRu1swDrsFY3XveP/50dv/iXSQX&#10;5rwdtTO8lzkxwXxfxCtS7gS0juyh4Btf7+0hN699TB3mHK+gueX9a4LCxCuCN76w0xre7uX0vh01&#10;C29HQ8+geuSEZa3BqZM34Jz2fiLb3pETxA01czRRXDRDzyBfuTMtqQQZsngXz6u8vXReZaDfNghL&#10;+QrsJJzave2HDGx0JMd5JaRmlGXQ373ynB5OnV7GtdwZybncy5MJd9hJ5iYmH3cnwrLNaOZndNA8&#10;3i2HON+Ks4Mq9hTM5QYF7QgLOYZ51EZTwpAC57lmRzC1dMYgO+bMySyns8x/zvjCRX+Qk68OJAgN&#10;esvdJ2/dOMBJ2lUJ2QjT6VvGGUSU8yXvlr0BQc+xWXt50pK9KJyWOYBhOZ1S3I0mSLW5w5AYi7hq&#10;/XRhKqVFlMruj7/m+zHeFdOI3mG4IWbT7wtoMip8C8uFxZF9D6vlGUlwoHSCkGAQKnm7g+ZfeQ87&#10;UijFzEgtvlv9PUbwHi7XiPkMC+GM9Y0v3kZKTnljyu2R71ad3HnR5cWQoA1LEPmbHlWAoFwItIcp&#10;z80iUWFhGEd/hGOgkqw5lwY2KEq5uHldcLrieuZ07rA6wUFD03f0EfSnRnjtT9T2NFduTrR+Gmcz&#10;OLBBoZored/3MtH4TjlX7rxQo4YVI3sbmZdCXu5QDA3uAASFOeB6GZA+aewP1XdBe3GPoBiW8zyZ&#10;4o7khUCNqMW9bJMgQSGd9xH55s/pnJixnLEZ7bMXAXOQfjERCOKNyScyc7iXB74OAN85M6PY37cI&#10;MKIN8Y+r4hM5xvUE8m70yUEaBIcGR1LFNwmk5kAOWcXWbyWKKmveTQPyu+DWQQ1uBb8zH5IZ26Fv&#10;oEe2NmCHSp5vIV4HhVMrr7LevQVVmKFU0Yz4kkLeBJ6Zko7Sc2djq/AmxwmhmspxAhTM4KhJoZZS&#10;ibdBtDACWnyCrZVTKHUSmEr0ZTW1hfR1CllrcCpZRC32K1mt4kAL2bokhXXScBugdNupTy2TQtu/&#10;VPTpImmIqSUa33ZJo+JpL98wSNR4+QV27i/cg5x5XYJnq8h2qk0bLNGbEtThAY3k5Fi/RZuWcNDh&#10;3GB5V7iJu5GbBO8rXBwwhVBFPoVIWxpQh3seeQUsKcXkiIIwzbcRSVMBU2g+pP/3f2bJOpWcQ5Tw&#10;snYSyYr7FBxoZV7LKMMQBVGuk05Wx5ZWSyzxlyhu1mSgUEvVBYeryVYFuRnvAI9Rf3pA8Q7jXIMp&#10;KLJVmWQjDttnbKnNF3tk4TqaSVan6KBqqciKAyaoLiUe2nImqoAZrHJ+68EJXT/6up06VQq55J8X&#10;rQDTbKalSFuVkzCwDPTk44kZ4ae7vF9MXN5DRRIHlyv91qpO2Z235DlpQTNBnaQ9wJfFWjCCdDSZ&#10;89p3uBRTbGgebVMrx3qYmUkqyN5CGWIyWD/N5m0XPHCSAZzWcQbJPpVyh5k7ZIrl2UsA4yZRwfgS&#10;mTwmkQL44Y3HTvFGaF69vX56j00hXgN6039w36aC6Q/DqdQTFK/ILH/kLUEGkI4X/HxbwUXpNZL3&#10;DhloIe6XvTHz1ovlKaQLuZKpBK++u+blYI90KvXOIHFiO6KAUs7w+nnQ7d4+Jarjd9YUapqE2026&#10;TaHqo3fuS3IbYlvz1iiW4E3dObODQ7SltehcHOLwtq6JPeItyH2mUucDg6wGJbxsmxcEWmmwPSx7&#10;GzOdWUFB4nqva6Xs2oxOTWrNxGEIkzkzWkbW4o1B3nHXrubIqZSGP3Q7OSyUEf7QCEg3ZUImhaxG&#10;wawt3GKAkRTrKzivqW26ZDlDnsY8rYpHp8gjp/kW7k25UxGuLTXX2BR4AgYeCPlf81LukN7EzaYz&#10;UuHqm/KeuKAhFnLW16xRIpkNaqDfbU8hEk42iMwUq+45k0uGqwbEaTRxeRV00DngjWWkJCwHEvXP&#10;f/KeWC5HD+OcLL1aTqHUsUSu5n4iyLeXqZA3Wb7VstBf/L4lOrCDQpAzyDffSLLQKKdvOEDvPTFy&#10;KMLdyWsxZBREEQsx+SyEICZGS0n9L3/xhQ/WKcK9HTBRfAPVQqE1vCjk1WWZzHE+XVCOrbsKcXq7&#10;XsyPzWhOy1iFS5LrZOooRpxbzcy5KZPnfm9EVzOCHyK18SA507pUtj0UomdUqct+h0tw8Z///Ic6&#10;sIXH1lEQY/O6ASXtY0g8RobTis9DLIUoDPSSa6koYs5O6wIMmrZ43lLP7J6h+7pDDaqohzf5zi1r&#10;FV6LoWACR9pnZkndqeyKmsuVYSTo1ZM6wSSsAD+sYSzIcI47rs3pUdNMSFUXnAHZ9KR5F9lLKhwp&#10;t3w38QBZMyuoNK9xYmhD07xTzGMUQQZRPcQxmrBzm3arKJlodh3x/rGaAC6M5GQxESULyFNneNPR&#10;KT7d7kX3yx8/ejI5KeQ3Rl5uldTkD/oTUrAF6UFzDrsjvsejp6/hfKpNrRQql5xtCOXNFnrl76EB&#10;RTnXLjFPmqiOS6U+tFDeQHJhZITe5ywns5/MpMpoeVGaLKfPdNNkZYYXLUSvC4zg25++ffvlh/fH&#10;vANpIZtrodaR1N7a2mL95GXosLZD9C7sHBAbGEI8b+Ao9GveboWLhU5ibe0PorOPpcny6LRSGbdK&#10;59ZwsVChJj0PKNSbyhSyUbQqOVPIyhYKnMGttHU4Z50WUnUGWI+EQ8Z3qh2h89bJgaFPoQx0pPl4&#10;S8XQv/PqA9l0lZsThQw6E2YuiLkJJQXvgqS/hUyXY2l4C/VFPoe518FKx31RmB+LtJLTzuZusUHy&#10;hmymN+dt1PSJkDlIHUAhk9pnmrfvnznma6Gzoea+i9HkvPbmXZCUWU2PWLR5FAvscxXVUAv1HUJf&#10;cCsKJx1PKatpVe2cH2/UsIAtdqhK+aS10kjywxUu7/EoDmmSp6x0CCqMSn1N5EP96dgZSP4t14jJ&#10;6cs0jlsokpwirZNztK9tN86ZwcdRfOrtN8vJzHgLdYiVGtJCqWTvksu3WUwoCcqQQmgiRVsP0V6/&#10;vK3YQuZJBExITKn1B5jShMmUDDXcIDVd4MggqWDENZc7jh9bOuEeZIc8ZpsTKLS5UD6iZWe3gx5o&#10;J1w42WneFGJuMBvBZM6SPQ97xBzJOjaSxKV1bAJD25otxg0mmZzluMNv0RJuPOJhzTzaiSRhT+X4&#10;FAp9h1cgdTqPudvuWz3eG2XOWAf8oAhfN7aWiSglCSjkJIVWInunjmV8j1ekTF8F7Qu/4kshcxg4&#10;7C01CnpsxlCmzeQ9Af3RCDNbYJDSR07wQ2aQLd3yJ+sW8iArhVPU2TBOHMctQyXE+T6DOqmA43nw&#10;u7pWWvrbldYO3o2dvinKTQ2/pTxVWmamrz+eSNqYT1IYypZG4VE1DaqB7FxmbPSqTKG+L1bTVFk5&#10;kUwtbkFk9arn7YOnptINOkilpm+ljGMmtM6UQk1LbZ2AQpnkycrnJXsj8+aCK1PCrtYfu9Wbxqww&#10;yEKUmkKjJ9lL2mHe6yj0Hwo5h7y+Lkmd5xp4OnfA621c+df/IIhKlRM1I8fxTIYq2m+gEplB+wGe&#10;LqUMTa1FMwHmi5VzrpPBWXB6ZhULtXX70U088hOIfZflbHCKj6Lj0qnnVpJ01lXK1lFu9ViI3waT&#10;Pdnm6luPrDOCBugSKdFFQ2hftdiPU4IiNJpC1KnzCcyh8pnaLXRVslYX1Au4IJh5lfKUUa6VCu8M&#10;gSHtwyhKNynUemzUriOQDV5TW6lIFYLpEfcYMiqIQi3j0m4y3Dr7o4nW2nrPRmEl2of9qEEFvPUU&#10;EoWf5Le2ZaS2nds3Ups786Wv2RcopaZNSIdSJTF4YU67yTtVDqgxh04h857uUTbgI835Fn3ARaEm&#10;pegDauCm6/s+lE8g2S+pLZSAZm4ZolroXcWfhcyd6ymUMh09BrZOP4FUUUApHY2iznjsxnmCrVQk&#10;v6XmEw6bRyXcTkKHjyITUwiHGAIfKuFqCsnsmcRTqs8kbz2wdYifzs3wfCFizvnBoK/VlEKVhRrz&#10;gGD69wJlqFOPRpKDpw2c2tzzy6UdwXhb2qgyQGwrpZTx4ExzBW0hs2Yoowlwq5lzCzKnRww4lbzW&#10;XJ1Kg/f21slYcgY5Rr4RZine19Epf/mM/QxPIfpHwVlBJeEELUnSPFm20JgAGNZCEU2h3KKcZY1J&#10;yCnDTGcOBlJJbPMCLnNyTVAvWPmArGCWpEyfpE7r/KzMQmqikjW8TfZGaS/V1DLJtxlBuyAbjnOm&#10;WymUOn2hSyE+EacQhalkmIXOy4uliGyO5W6xZI6L1FlFFAEhZiH/VdFv/kQMF+1dM00psfd++TYJ&#10;p/PV5tgEj1UQYziUpy7auozqZJAtQac1V62KqiYTcioLKRtl2uJU8xx2pBSCnh+9WaKhWU2p6SET&#10;Bj4Fh0subWD8hgAGjNaZdHbKC9brhUFTBzQwSZG072qmxtGX0TvfjdBfMpnIU571lLcgzg/Fzj7O&#10;G5i0vB+YOZECPLdSR+fLFdRChUQSftIIfieSUu2GP+PL3YVqGcVxP2Hr+xtrjWl9RyatgHuTiczD&#10;mR6yetF/JsfP1/Zy6j3Z21gl+aYtpTrbCyQ5OgmBd3Ek3Xz5htd2po6f15EvPFMpob7YFP0Ae75V&#10;4G0b1eZraG2Zf/ZioQFzoi8gWzqF/HjnKjQ/tfQlLdJzpu8Op5LCmB3mi6RcJ9T5tz/S+ywUjdiK&#10;yC+KuGcMOMWZKRFQQ0kZnIS9JiNrBj+FeMuhbTlS206h3//BvhQH8+MZOCzmqko5pkMydn5RqWkn&#10;je9tNrN1KKRhUHHEsTdfjuTUhVSjFMPb/DbQsbLK4Rzrkb71tRJvtzKg+4bZDKsxPT3n5QOmlIUs&#10;RQpj5odTFsqhKWRpCvF2q9m2cAuNqq0E8jJlSYr1d8SERhPUNqfQzAZf7zzSQX4CaSHr2gnuHtaa&#10;+0NLuZxCD1qJEBygEHy9kO7SVyHqWIhKlYW/+xpUUEkh1Oo8hC8KJPQUqkZ66REKNRG9oRCVLGWt&#10;190qaCmCqdPruD+FP3Wa1kLbObn4bw8opKJK2ko+gccElWCZhNTJN669SfiKVA7TzH7g5r2trbOM&#10;8S1Dw82cxZZgc9ZTSlEp5b9pUcMc1wLyGLsv8jnrh7e86m+hJz2vXwdV1jMktUv5btzeOZEW0KZQ&#10;h86RX37lW8ts7pCcnzqOB+4RZ61Wo1IleV+KpiVOwE3QA8T+QI0v9RnHmSaT9RRvrRztC1wHWKnT&#10;oTckjMhohgasd5vYv/zlR5pgxhllvqxTRpJWmuMXrLQTj7u505xJMA0B7jXwr3/lzcmqzjlZI0jD&#10;71MdvsiYR1I/yMjQZD5vD9MT83GL4M65P/1f3kNXt5mYrdSIFuqd3Y+NWoha81MRbnHPS3jzTQgf&#10;3rYSYnuCn6kky/bDSunAFuF7yvk1g/aOWc6/GaYQry7trEGI6beGP0zmJUcdJfWS9nXUxrdO3034&#10;qpiXXwsdRf/6l4X8lMzXodx8oG6hhvFOta2jkJLaOWYvhcpBbo0R/XWGKeTHwi3Evz8sU3PCL3Fg&#10;W2ehaupMSB3uLjgMM1raEqCi827CDwSB35SMokkxrcDcgMmgzBxsrf1EqIU45VS0TLKsB/6uFf8u&#10;w8ZZKCOfQvxOfEkWM+usEQaUwyDqnPvlmTkY1EnlmAyhBF+ZeCjiNxL0CK4knkYF/W6iByyUHeuE&#10;bguto0wd5zVy/I0u55xyYlPGqsg6CDqeNO1MBnybQi1DHQq1zszR//AvTa1TKq1DGa+jtm4KZSKh&#10;idxQb6FM+rlVrhzZnkKjh0L4Q186AjnaRKFcRo8ickwp8PvvLUTnVCTVyZJCOZW+zyX37//0QvXd&#10;W/RmhIVq0bsQBvaKT3qZ1yMrJQOC2hUSPa1zJgRkYb4RaaWUokq6TCHVx0QstAiYjCnkbKAWKyvB&#10;hVIpZLTTjnJzMTpCLq3i3Zsp5lUj4wxpFVNmi1uQVa2Sg3xVVBS1EpcC1xxXEE72vJUcBNqYkMqk&#10;aiGScmz88JdbOudbBWEtBFPV2ldLbZZWYkiLmJUpJWZSZWFwE/Zf01+q5oRpPDO0LEaSELQXfQ9O&#10;aPZ9H9txjBhks4Uz4Pktmk05t6DhC4XhkFOTg8zUCqLZs5w5BQJ256aGq39EkXXMmQApQHp617OS&#10;sFazPHXmxOroG/TZtwgw4fXrOkmXITk3s2YOA2tBpEW6DLZ+klqJ+hwYt2YSmfBH5k2mqNPUOeZ7&#10;k5XEzzVmClNr30XIGvruUaazJHWqHj1TxTcROcesSxqzwUZFefHEJcUU9K+irPXANlkIRVir8qmU&#10;Urn+7BEXrNwttK1DEb8x2AIDHClo0GLqzLznzuPJqY+i3od5u5VKspdKzm5IrbkKPL9/ZBc3IeT2&#10;+0a4qWla2tYlJf/G0zZ5o5/WzbGqgHbQ/BylGsk8YzoLJYo2WGhFcSJALt9NQARJToaEcYSYhJgL&#10;4wOqWB1sskN8CtkHTpKrZ1rJz4J8d5vWMTWt1PkDbY+0K9UIpe3qFsL1U0jKniX0SPrh28VxBIop&#10;NHkzmH0qn2ZmEBNnaZfHVYgqBdEWylyw0LxFa3NNbB3Ttm7NbCHKbCUby3j7cwp5XVoqZ+ldZ8MP&#10;X+MzJCdQS1wVwXk+MmBgD8mY9wgOl1jnwksRV6Uvm0iidUlAIS7QR1HqVJIDt1CO1Tc4k6a82tmj&#10;qN/JzAji854yjUs8fwHE38Ch/SdwetdCSRNBlTmi8pae0XMah1po3kxkAM92KAMw+fkYzdDOIZKO&#10;IgcGVO9RKOUNqqO3zBTipRcijAhGckIJ99Mt+v/M7tIn547b75LtDqTzlj6FIFXQXYO8+qiTLwqV&#10;OuTvz+v6yUTiiCHIYZQSnnCkfUFQnRacm95WFAmnEin6maoDSAzHkkvQjLIStPEqlfittxTCaO6Y&#10;vGWhUOaLkqxUnEstOSgkfXoxJCupirz01ckNP4N5yxZFkuI9rG/EVNQ8YgqRc9t3/35d3T2FVDSF&#10;6FHfhcJgCvGNJDiF2rynkFs2ikJNOoX4dncKWWlKKYhvW5DExPGbFL6/4xsMJTFdTDSYWtyGVeDv&#10;qf6WV+UWJmXqyI4iq0k7WojfGJzvHfgtiPYOdqcPVmuNYObNj7kTNJ+tO5VaJ1+vQrRZRfWIT6Pt&#10;3TbPVhxVXk8tRB0erRNFWVCIkC1FoWTt9z4pNJPB6gqyFpWMKazEBTWFKGAVp/GCfRkQR04+YN7W&#10;PYWYisiKKifRaU8rIclrLoVaY4vYSNYLg5Iz38xtIeZ35lICpxKiKNRZNFHaTue2EL0hT53ZCmzK&#10;LjEoSs53oTbeWa+kfOs0zTNF4yjEfbyFTEOIpWDDyC1lExjhdfSlEPeLKUQlyU4pFaVz8xFEf9lS&#10;W9tjBFIqtSlkpdxtGNFC3hooRKU2j+8GZ+7tlA1G0Xyo8uN8/KWbnFdSvxFwOIUcsa3jYyLvT9MK&#10;ZwPfdno1tVCevQ6eQvSAJpQMikZTBruTSh2A4xbipap18gLixyoBcmiKheyFkmidhXp/DbN2qrkH&#10;7uTsMCFbX9SNsXPY9MADtkLKMxvGowSV3VTJDlkGfMej5MyG8ZFKnOKgWX8CpfOnP3xJ8fO68uvl&#10;Ccwu3BlFaZETuB3VRfkPRdoRWMKv6R33oJz9wdtoSm3aLoIc9bh1SEoh22OLSeZeNhvhQOoUHO4l&#10;m0y5jrz5sQg6miC+M/Fo4+XYQs0i6oplGMzQEihosXc7fh+W1u0795Fg3I7YaOfXoEq6baFtkPOX&#10;QoxmJQMvOX8iNtjI18qjPc8UFlw1XJ298gLIS6ZBHZ6LCniaokyBDgI7roRghFcRV/Q9te9D+9nZ&#10;F3h+G3ThT37/aNB3rkdZsO0BOSzDo2z2PCnJ0RPk6HNuODM1aqGicnROegI59j8Yxl19RQe9xOg4&#10;LmfbX3ozdbW8qADOF+5y8q1oxz5DKt7tgOPoOeCAqJy5NJyPeANliZf+LOdwlPDF0KhRUEL7rCrf&#10;MOzMDYsQlOsXLhKooCpyiwCHfkJVARkmiXcdU/lF8gpST+eb9MGzJUZIgXQvyFFzgFv761TQhaBc&#10;b0VUnLkCOMqw+RIeGQFvGHJ60kouZuKNnvCAY/X089nB6Bo5nZMM7WQbHdyU7QroTwuokPrh1Wte&#10;rmOQN/Fq4sCOuwQt7EiFrJZHTZAUpGl7Bs63S8/5xHlU5ZgqAuSoZW8DVQA1wQ6/ReznCr5OhtC8&#10;lTnvmmxgCjYwu6FYRYvK4p0CUI5YOY+klgXXJizm+kHF0bPg6KoZOZ1qhTlObojyGScmUZm3A//0&#10;g3o9UhCDUo8UhIwgFK2qmaQBe4oJqsbLhUnWeklRCgfhRK+lG+r/+p//+Z8jqbo4ExwpACdGzszg&#10;LTB/CZZTKyiK5m2tbz8+BTFsHcooZFSNQGYFfTPlrAmFruaQikI1pBFxi5npVilvLdsZswD3ONMf&#10;VnICpuHUd8/q8V1OO0imeX2G7ejRFFZsue0J5PSJoJeoLyiNkYQKgY5B1SAHukDuQWInyc4BzvqD&#10;65yhtkTL7rxrawOrJ2GOyrDbGLa4iLqDIDV9gALfADZbxYn3YHQU0lRMIxRwbyYJefyzrGgkeZjO&#10;ZLI+o5Mm2ebGwcDKPvS7zIqo+rNQxtkY0I4bU6aKsOlB30wipd60PnhbjhwQvaz2+1YVtfvVwzGG&#10;Jd+5hKoHQYOMdbU74q0LnEYV146aphLsK6VQhoBou/kge0PxSFJRf98fOClsYdaMHT0pNIJyaAzK&#10;peYTGfsV7IE9NsunAbO9B6I95R5J9QlQt0KsaysF/ZRhLk5JNpCRXfmPtRxw4RkYu1uAgGQlX9jw&#10;4su9vZoWN3Ewo3hVmw2RHftxPs4ZSalYHRQrxWoZNRClbWA4y7JKNsB/VpCz1ZRI4h1matUEDK8/&#10;l6DhXUNcjC8l+xP42QBfXYwkNZXaQiYAZkeM+R9FDJTpRvYfCGaAp4GHczpDxp6A4RVUPVBZQdZo&#10;rZbjnLz5Kfd36B+bKkwDwdanuDSyByUQ8lUzuakxitqEgsDj0JxmwCjacW9Bft965Q2VNkR4BHBa&#10;wHjc+B45VT2fgkAOUTI4+anqRzL1IIMgW3vY8R+YcAaYJOAkklb8EVSPNGl1ZI8MoAcU1GvkE/yD&#10;m8GIZDOjTdH6KcpK0OH5xsbslDQ7dYwYztB1I3jucpz7IgqjkGMLOM7AS8SgRwXFVlZVzaboLkcL&#10;jl3kLMoqhbZaYN5NbTuzzcFawciDflA78HTQPbNrEaBSh86gAw/OYaq2mVBdyEEmX8FxiZnEmqdz&#10;TynZt48EVM3BDDLH+QcFJkmGGdADl6jOQTCnvgE5ibdmgJLZvHGrPfak4nmJnHSPHrKOKFBhbi5m&#10;XATdE4pD1/kcIb16Arb/Cx4GiR/qohkX9/sE5o44tWxbt066ImP6XGEmYi1KOTH+uozXvBk6MEtC&#10;cyAwO6oeaV/Q00mRmCm5dUD5PMsXOPIUetrGIYd/wTHrmcQtRSJ+t+QoYvAhYuzUKW3APdw3XPuO&#10;K5hTlVQaVKNkO1N4nc920NOcJSagjo/CY0QxgJW7uyJUPXtzGZN++/GvfPOhSQqys3ulTrEkz0kY&#10;+66ucha8cx1xGMV0sfrwzcbyJQ8r9xnAuYJznNboNiZgnEN5vpEYZhLe9CVuFcWhfDcVQmRy4M6V&#10;9rfVzovtvHUYLcBtFisJTMmiApQj2PbwaGZ7MCOCOZCRPnfzoMFheV4CHkElIxUGWuQggcAkVsKn&#10;QPr4xcOtI8lEDyPDXlx7zrynhBIFY+fZgW906LK087gUOeyTZe5y8NgQa5xFKz7tKS1DVPIYpqKT&#10;7ZLRQwJBFiKnpAbWSJWr0ow8a04x7IlTUF8Z2DWWH+MVJz4wbgQVPbDlDIBgRYyi2jWfYkxaNwed&#10;B6uHrBDp5C62fZbJQFMA9k/QxrCcawOCTLhf+rNjg10ha+LJ27H2oZscFC0Gywo6n2aMUeNU0X0W&#10;k9wUTVxKLXFVkc1L0MQcOjuWr2kEQb6XY2PaIQEz5HjG+vI1rvI0SfBIGj2Ditrp19UFnUut5n7D&#10;ImqC09Oy0jkxfdW5Bi7/Sj7vtnPAu7NlpyrnEulVB7xPPskoyfh/8LnmfPSktGrq8pmQ7shvumWm&#10;5mRRmFw+GIQeBF0hO2oFIUXBQXb9Bm/ZOYWomySeHjl9m79fk5EYQxLBR2r7Iw91rVWs2ZlD7VXp&#10;0azmCigw4K10Cc3n+OfbZQQ5tJx3EBycnVL+0dMqNV4e49Fk8DuxfvPCtutRZEwFFfNp5xvocj2K&#10;rmaNJnNO9qSe3PhPyGmB7Q1G0RlUG5P2N35Lz3t4ziG1gqbs05IVUjHgCTJG3i/YmJzg1G4mcenJ&#10;T49CUU2TNjh8yJ3kkmkL9r3BowfOFTSKmHKefRKk9Ah6NeWgGWljbZ0geF/Uv2COld90U02IQle5&#10;Dtk7M3S5Sp7+ruZPQXjwA2bvjpiicnNTtBYKBqoJDJsog8q26CuSx97g5LbTCmBUNa+J4XroEHDa&#10;mwFqPsU7yJw0qX8WqieXW89PuTawpV6gC7yUtbBZJ7Ir94AiRk8l5yQRlVVRoymFrvbegh4yFpfy&#10;Izo59/WA3zk0A9z29BabUlQSdEY1bNBI47zDEPKJoU3GMYz1iOryEQULBZXO5MyYEaSkDnlEl7EZ&#10;zRTK/MvdkfM0pSefQoEKRMWw5PgT+S1URb3xaJTtftaytdJ8L3Z3t4LKp1wY8QjaMZMH0f6BsKGV&#10;0wwQOTmKuJBABvZtAxiL9s0X0QWV93VOQaK8zsTjBsENhK9DZQww4VBNXAd0PuVEFR3KI6idoYHP&#10;53IyWAqeskhAgYBxirrgMRSLvFn2webi6dGRoxDgy5aStKCKlkvKG0SUZHfOVVGLMCZDMsi2ODH9&#10;AzMi582TQSxXzygq88FR015hoYOOtiOrmSg25MCq8aePt0uGnrAJGq5VLAWqdhTdqkGMsSu8Oc1A&#10;iAsz0Q+QFDlkFUG2F+YYQlgpZzWBzfhoUtQoQhCbaxKjnxgjCKma6hkKm7zDph/G+2cxKscowLme&#10;Ne7ocPMmfFNfTDGDumHy8DF1KVYTJtUhFUnccaUBSnSofgjqMQb5ZIfD/X6IfROdXHNa1k+SwPGX&#10;c91ddOjAvTnhMMtX0aPn8gj6IyFoCNaAyXOQAx7nNGM9knr+z2ceu8GRjCcQUnBT2hxvCjFMO5bh&#10;E/BcYkXtzLhKwqPI6U/v69HaxHUxFAKjWHyH9+lUyaXNn3w5SAKWbsyo8guz2R3p20eLKmvON4Bb&#10;hneOQRJ4F8npJKhJ41EtAshaq5rabGVgasHhV7XhOAXnM4Xjs1iGHefIp8GoOXBwwYBJTfK+UmXt&#10;GwsXaDqKzqxzeWvq1aQgM63PFpDEVrOcVUCr9F8gD7fiiZjx570GZBzL5NhJX0yM/TT7g7yZ9G36&#10;vEtOliQ5iqrnbPR6Sl6zbfWgBKqnDsGuA1qm4JdOIXaoldiMNxXam2/0eAnsZTyBE0ZQo1piyuT7&#10;qH5DpSLTvARdUFEFkYmYMXdb+pRqISscKGi5LbNHUWKUb2fJlvdmzv+RdMdNiEVSha/5mV3E8K+X&#10;+0tEVeQ/qx8N/rrSAkX+8n4Emcc++J4VUiH3qtW+tWHCXws+tI58A04TzMYZ54q/O3V5pJxGNIAO&#10;oOMryks9z0U0ina1DiXftL+TbjhQDUWcf1fr0l+oXloOHT0DOAbZMtdezpdBG8QwClPg1uN+EVYk&#10;Ms3oGR2PqAqyRTqUmbqClgLv2YaoNb0bMCTrv/QaeiQx7nUXLnJYHhqEQ0gy1JgVPnIQ5FwTPWLB&#10;9tg0JFHPM+Oyld356c6HoCSf+RayvSlDNbAs5wunHHKm04zKuEuRm9Ma/WHyV49R5iXVtAqgI/N5&#10;1FRLQDLtaVdWS4UMuIRMm5zzx7xQ9ERvG8sXhqTmtK/eEQRRU5wRAS6BWakGOWUyd9dW7suFQgAM&#10;en1KJZj+ymfs6Xx7G8SEO5fQcah6kuHqxqH8Ylyye1PgJGfnNFsiBz3l3S3ofFPQPzAfPfRypEig&#10;ev4z9+l7uqyczje0oKFyzoy77tp+JvidIL5GEriI+rcP9kyOY9wq6pCclAY8KofedmY41b0bVclY&#10;s7/70glXPWYaOePPKnHCzepDUB2iKZNCHjwFGYe7m8G5hlTTdqvobilQznSWute1u4WPHl90+rJD&#10;c+1t84zBzVE1RY8ECkpvNy8+XwYtEZB82Yf8kszJFRTumFItwfhzDw0eMt8L2tmmnJ0sbQ15Rk5z&#10;jJLMNBOCHEfPuWs3ry6XUtjIoygx2M/1wEmnXGUyC2sTwMYqAk9jSidLG0QbRhJI8X23E8hkemtj&#10;moCbZLOsFHYHtskZl6xKupJsW/IF6UByp++kzwvrnJxzaFJa9fi8A6gqBwU1wOKUF3AosjOtJQUZ&#10;RtQ4ZZ6V43Fz3llJqB76/DDJMIUvCOoZfmj8knSNusGJYfMQIIaTqcU01apHl0yccBcTMwBSqAXP&#10;Ak6KYTApTaGa6fCD/Z6Hc5kCnEt4BV35LlkN6PhRJKOhUkFDwFErq4YFYVJ/goYH3KQAao4vARUA&#10;gwly8pOvuXtNN1OHeIUwxBUnU6J/4IWkrTOpt09DtKRyrC0+vT3jwT1eYWCIGKykkUUs6F7g+eYA&#10;k6ecszuHB54ClLBx07f+U4EQbPbF5G9gaTk+x6Bia8UZDggJyHsRKpcc7VlGzfiglTjWoNL3ywPB&#10;pdHFwWgpypEi93/7dCBFizy9nvGwuCUF19ypNplTXexm1p64cI88JFn3kGcXPbSDBErmgj0mXYJ6&#10;ywGya9sSbgf22h5FqyK4wx5VGVYewUrKco4sHkFLFF5hphuOEDvsjLq+VeOumgUUfS/x4+m2rATM&#10;apGCrgbMC8Hj0UQEc0BJa9UtC13dclkkI3iYTqUR1EttJD3DHOeHN9frw1DMOwWD2vLDbRy6y2yV&#10;OgQa6Hp3XAbqCdAPmUvZC6uGQpSx0qvUZNvRHTqs8CdAUSMRxMAENBKaKyg5jDd0inTwqjiAOmCD&#10;22VXz/Eg04vFszlIiSqS4uHV71dailSEie0Ak3MUrUWo5LPtekvsCGLRDAaPINS3a4wcPRAHlMrC&#10;bSADzs7XG4ye60eCFglQw9TJCxBHydcywQmcgOkAmiqIbQUdpqWKGtt/BLWYXbu1332jBuDsjMgX&#10;qw/0aDB6Gnbo0e/LIeOXz4k17oQYhEEogid/nORuvvHrUBUxjASdBi3TAu6PbM4rCVD4llNKgVPR&#10;kx2YkCUHu+VFLpOMnjMhignbEBURR+T5GWv7+1hE3HBdRdlrlU0upRngGEaAXkKg2VwWOUboXEdl&#10;9hbUTGR56LhYEN3ABvUaml7wH86ZZJpiio2qoHKFbEUHz+nR0/5AzUEOARAJuM/09hl4QjlXgqfb&#10;yWQaBRkw13XwkCPWyJegcPiRbwi96x1FBg7jRhUyXT2T0pwPk+1Lm7tyYIMacbrVy6j5K6dZnu6a&#10;ZPswq6LsiFXQgBQI8vtKs9yCLFnKKUfVWxG4ekTOmcbTl7eiCyd5s09+9Zy+mMRCJCBmgo+mbWhb&#10;YdgI+pX/tREuZSINemjBhPgioaK+N0yZUWR7t0nk9EWk2i/lyFLXECL7RjO0epriCDLDWnSj2iKI&#10;1E1RSUihehzaD1XgsSlQBKVtYEZeRG1d852M0GlKh+Zwzu1YJYVIvuM+uZXDR5qBkWB8JoW929iX&#10;KnM8gqa+SUjmr5edrigIXD3seAXBEppN9x5RkDJw8OgvLZjoUHMPlSFSawZT7GaDjlkV2SkDW6qo&#10;wa+v32iUqSme0QwappaZURXcdLciB3a5tPoW85oshL6C1KEauAyZW1GhFOxyr4loDclkwVS6BXE+&#10;KXT0kdO6Q3AYmiqgLJrM5ZiMdLxQUoaFVrhUEL1q5pcvD6z1VHpJAooC09ZhMWT3l5eWa+OPdplS&#10;eBU936iwyBj2CeY0iIzyAiaetCrib9Xkfquc/ehrsTHTiEfR0aQObQKeAfIojRBAUFbGP4I6hhFL&#10;kDKPbkESwEFQPQyG3/vlLUl1qN6bN8Pm87uMHLQSiZKvheScMGjBDaBoZHoaviWCoGGaA4Z3lCPk&#10;+Aiy36cQyIaSApPNaKj9kx8QraKxqJfQGJRRfsx6BPUFnzoGPYwWZcayeDY5W8K/9c3pFW+C4TmC&#10;UnsdejrnWIeNJlIcQSEp18QlJGMQ5D1OgzpO0Y+gnXStRLppHd29dKHjea84qAUw2N+sL6uA6DJV&#10;j4LyBVql0hlwrdeijJqphB4aQXYF+ScRdejzA/FsjKRgTOoHetIqIzSNLhwZId4izq0GyvtvHyBE&#10;9MCD6CnJugO3ippRxYoiQIfGoiMITmGQKQeV6aTKv8F4ZMVWipYuF1WlSdwigBZV0JCXEpvdTcVZ&#10;BSvn/FjPQY0YNBs8/7ugp3BY34quX9o/JlHxKrNyRpEuqeb1anB+12eVKIJFxSyOlkWHE5nraRVp&#10;58ylEbR3BYuHQgjtSAXlAkXE/NAiSxUZSNkp1Mn3iBpByvn706mk/SEdhhOHiNOdwAMr5d5z2RpW&#10;QRCH5Qk/BNnrBGTEVGfKWZihKCpGkJqylf0cHBoUAtV1ClbQKLpvN/6uTyQ5vmIE1E+6UQs45uM5&#10;N21zUGhKED38If9xyFciBLWTl5sCi8bWuetxdFlQ5Slm829B/jCzV1FO+gfmRk/NsQIbTZckL0FK&#10;GrhLjVCkP8My8WEHs1uQ7xW43/J7L1e9Duc+p55b0Zo0sFyAJARFT3LOT2e1SEGnZQkhu80aSWSR&#10;MAxKQj2ndYrFHlCSk+TctjN0XlkBjVU72RwctGjlgE9Jc8+rJBbUVJHzzZ9rXoKYfDJeNuQh0/ak&#10;goT7mxxBA/V49nRFVpOmBEZPq7UcgizYPhp0xExTXRzIwIom/MahqSEfIprlfh04gtgx4aKHlXME&#10;ET6CdNo0DqLSyjniWw9UxGIOwoJRC8KCMKqi3hMUlNxJ65R76qhp4y/Cs7GYE5cg15SyIzCKnAiS&#10;FAwe2R1n82ybtBn3YM5c5xeGnQYpqHe566bgRDjVLLagOsiJOV1kkz1jWNfCJRlEEHLodBkMB4ZN&#10;iRkZtuXbow844omDZ/coWo+4f0YDFMYhUHaf4BD8xa4PPOC4pRHUouuqftgybO76tn6735Otllyv&#10;dOCtzbEpHNI1qQaNIK7VXq5BxkDxRst027NnZMeWguXLAJqK8ZawjFdUdwOkqsfDrdDMk7WyDG0E&#10;MN0J8F336HHGVVD1jDJXYhOXsntU7JAO8pinqRFsyUoqZZeja3Ye5FDC2u4k5aV3Mr+yXpJAjuXs&#10;8EGPgnzhOD/W9xlwNpskdVD5bjRwGPDDz5696taU4Vs9uyeZ2Z5vSnKg3a6eXg6kbmXzJvMRNI3J&#10;sSNIymWKQ6+b/kfNmTm9wrlr7SsFt2RvymAKGEnoBDhgLyIGFB0DetZzj0PC+xaLA15qPtChiL/w&#10;5+/8oSITJ3/rQOuW5GJQnsjKIqfydHhIzbqRHUmsSTkeLTSwirZAzqrnsSiA6pB+0N9xyher3tgC&#10;zXymExf2Dyn71sDagGqPJLF6JDoOVdDSZTlEOe75cxo58K5DgHFzMgeZYC9BQiXfYE6rZgxi7hX+&#10;C68HR1Rh7amupAryeSYUo45B99jRs6wXDuu4OXHNuKWb9dAvIrNn3BEIuvTkizT+V5MmBzBYJoOc&#10;3PqcQNCjZwcywiFnXOEhoZS+DI38zYxzMNkLSChiwd7jW04q5lw+2HvQvxUMqO1kGT6HysDTYG4P&#10;bHzV0zQryTN83lHaz12LIznJeU84YxB06N9wL4sRIx53KsglNv14zf6nu93jVMvP+Tm7/giZzQL0&#10;gvQEMAPmrBpzkpCq2T8Tzhm3eGsCI2Xn2hd7nHH+8WP5yicswrVsS2bofNU0o4AjPTcYKYTzZQLf&#10;yrICzzWncSPoY6YV9eSSc3+0/UXQn3/Opz6Sld3MJxtPQadEhzAohzuogi4nBgzwGRACCIf4ZBLV&#10;5PHvDHrAwZGCOS6iBkEqCLwIvWnHIYuQGzKBrzGleSpOW2+HHn+AJz5BuBluQUn1iOpRuKBIOZ8v&#10;oGMQiwDZ+8k27JFk1qya5nf/hVcyS5bW72uMguDiaESv7JH0oSng3AWnW+0ZPa7Y4YhKOSoPiI6G&#10;vCu4ZY2WgZJ4T1o1ukMSPQoQVLrOp0h5XjVVRElGlIOD9j74gscqBCBcNS4CiwbZcI9jbqwe59u+&#10;w7kE5fBoqZgCOceeQDHg9+fvbff3pCOITzcQVC4zeMYEoaqE76AY4EilvPUoKKkU5H2C9BEE4dD3&#10;Aw/QVa+qlxrkI2dYgaZnn9t2RuSEguqQH9fo0OqZVshOQS9Fibkm35EzmiB+6VFONc3xY9BaxL+B&#10;WKdqj4reevbqodGmXY/4reB6VEH70dgjiEFtiCSg+hK0b8O7px4m3KUGtOhXNPvLIDRFTyU9Ds3V&#10;cxA+GvSkJ1cFcfISxB8QX0EMS71RNCZJWi3nzoCio0kxUVNBCTpt/AKzBytn/n44qJQuc56bW4au&#10;GtgIa5h+BJ2PSxTEjHsJooF2pilGUKmDsWdWY9EqKlT0E0ljUB0aJQVKxpvrbjBiJIMNi0mWbAiy&#10;9/S9gnbKQYmKJ4/xH4JGCpgDaKoiJB1dShpVczsAKrouoUI1K+cRhHjV2NzByY+gL9eQc457Ql7r&#10;K4gkM8boW88oeeBRTTqiwNQMyACFoVEWowgNXECKQc0oesSMmgRJRjGTyQ5x0g/rjyAVzU1OHnaQ&#10;bBWUIzNO6kpiMdo8lNPIeQQlxNV3KAt7BvfzAqSSdUYtQDFHzdjcJgU5riBGJXVK0nkUyQwKjLLa&#10;EcQonVxFI+Ut6VxJz+Q7ugp3HkkImmm3C/B8zwNLiD5o6KLbDIkg9iMIDrBSEHwMeTnEMAWFvtRB&#10;Rqtlj+QsqQ4ur74gCZ+uIenDG/BFjkEsEvosAgf1X+sP0VoEM1rrqEdQxtnXDmLRwUdQt1X0Kem1&#10;zmq3kDRUjkmoOYIeNdtRpexGd+5bDN8+QHQcChd4jSDG2TyzOg7dCho8qgjrEjDI9c9hwTEJviha&#10;QdWinAqCJchgQoyKHA/dev5QkAPkWh4WugXhUMfNGJhDnq9ocpujPSAcl6tp94qzxXoKUUdBmlQt&#10;zooAMSk97gRefS67j6AF7x3+5DtWxgQWKti968yMq+rwQ0Hp1xdJd1+F3yOJZ2Me2dpKU0o14wyo&#10;nkD2y1TMkdUz74T+GEGletDxDKuiW1BoSPyGNMUcCPbATwTOweNRalHodkZwBo5X2/NlkDCSxax+&#10;9A4KqgVkZ+WsHsZmZHvsnbCsfULaJefGqDlV3zwD3O5ijp/uXcUuUPcRNPyCBlVPEH9G1fkYC0Q7&#10;QQ7lJBmnRvYmpYT6XSCUujqcR8G3+O6EE7H9s5pPQH0BmbLrfcSIxogGPlMOrQxETjHDQEYqCEU5&#10;mJNHUPkE2R0tpby0nxG7mVXieCsCmiNxFp9X8UW2ywAuOSlFYKWsy1aiqHkaMB8Fc3bBKAWZegSZ&#10;OifJuJyGkmQVle2VA/eL/U+RwKlvEy1J7Z1ngLIDikwTGsNUvfX03z6InGcEg8Ygs48gFY0eaC5j&#10;BamFE4KjnPuAb+N9Kz8b/rJcxo9HW1XIgQVqVs8pUUWG9NobQUkw/7Efw410CGCII72LMp7kZn3o&#10;Nn2BJtYenPMhzJt3NysGHTdGkbfvLQ3gUXyRQ4iUT4Q8GxZB06EKetQ4KPgwKHkfvoAStESj9lSX&#10;0B3ei//4dOs/PDOEDgw/23mQXSgphwqVY2orJiKjZAskngMVhKTN5xnHeL85gnrXfhzKqiWqCLjj&#10;yQC2b0HRcBZIqiKy2NKXILUEnADNztikJsIWwFaq6sleBEEkAUabilOBJiHFRQ5YxdTJ94B4U3Sd&#10;I+uQFrFQzVcghxHT7/KTQt/gCMTY7y1LQPVI+vAFhO5NgWBzBXNa5f3AeBS1wKPIW0HZ9PhzCkGD&#10;MerssBywTY5ED7mhkFLj0uSmX5s5i0M6Q8vWqCx72yaSeI8GDlHQuHQsSgE1HFBs0SOp+RL0Ahr8&#10;Qk2+IBcMBarwqJgqahObXEEsDFkXjJIgggxZIIYRL0kIcjdndg4AtwankwEFA+g/KzfeMtHFieZq&#10;8a2TQuNQEtPE06wTEHie0Rf8b7s96LlriLl33nXHUaZ65BBAzZ54ql5K5u7RZY67GGS79KjaRiso&#10;gInZT8lmd+mhfXMzAYJ32wS6qqLqM7V6dspVUEaYbHLNSnDUagGkpc/iE0fa0ZPoU5PqARldTD3Q&#10;3MHs55TDLvjtA1DHZJghzY+cCPIqarEZU1x7U4WCZVxkp4eu41HCBGRzmk3NFmRtnaHj6XxlIHmC&#10;rjl++gl70e9Yb6LTrU1/bg5setzYJ8PCWEAxWS941ZUCQNccDziytE7ByXcTMrGamv/sgJztSCj5&#10;36pvljk8+ZU0aoIOY5oz9Bs0lELyljnFFyk9W8XoqSASTAVhxsCcZv4KYo8qRhHgP27fDAZWb7a1&#10;nlMOYbGiAGd6FftF9HRkJAWrx4JZuuERzoxDHKNgS7EgWXFPaBK/dU1ekDUjEvLDl5ml9AR4Oget&#10;4giWBce+wSuDZcp2BN2YsyB71IILNZ5UndOeW1TQpWpyBNnJgATsR8EkIWRBPAlRtPb4mJ2ge4eE&#10;NAhrklNnGnnlLp4BrUQG05Kpkj70PLgS1GgPmKYf1ifNhDOuZ4Mc2jKPjm/BsE0RKMKvJms6Tni/&#10;8lzpzKkUsnWb6X8RJM0BgjJ1zZOI/nyIPIRTKrDmXEat0yfvg254hAWARpIQdu6yJkJEaSx61LM9&#10;IHmlVNEI6kkAF55zqOErh9v/UcR/Adzv4EjAuF7K1uo09kqV8+h4fXK2716HCdiS5EgWSZ8TYs4G&#10;3Z+ZYBXTTCJDGuZWj5ISotXTNxxSZsD8h0pV5DAMtHummcalFKRV0E83E9TloFxgQtyh7E4OSSVg&#10;w2MzYs9gLykiqgUrqWNns6seq6B5C9X3uE12/oeoEcT/Avy6mQbJTil5o+H+BLq/AhGUTXlQ8TXN&#10;TJM8Xc/BW08dmhybJsiwfGXtY9FYBUVSv6n662Q7DqGIcTr0FkTzPiTNV8C+okpmPbrkLBM4X0RH&#10;0FNjMXp2KCBJx3n0LYi37XsRnWvouYgyrHJKifiAOi9JB+x69OWRjE/0w3Z59vSBYy5N4CjitEM2&#10;XwJGD6ggOZMJQZIhRYY6UD3T4+Y4ioLSjyurR3CIsyVzgz2PBj3SzMEWucvs4AZecFRHr0No8irS&#10;IU74OpQbVYgQ79AK4mzxmjKXosGjpx4pqRGDBiY0xz3TvKlBofLIMceOinsJvIYYxyJI2Ojp9yLZ&#10;JFNG+qsxMJHFjN3lo8qs8lqoAJ9YRNCliXEGBGyDHPT4nEnKVKDIR40PPBFiRk4noilKRk+nXARJ&#10;wrgRNDqUdYOEHfdShY6axJZHHXOkDPY49NrokoKc+QvOUKnYgMIBjQiQgBAkVc8IOgwatF1A1lZy&#10;nRMdMlQTFwXIuS+jShruj/TZ6MGkIOmNp1axZViwHcyZE6cE1iDrnuUbvJSx0k5ZsvXs044zHkz3&#10;pYigYF6XHklnQLAj3Q6o0OQv9EDrjKIRZdUeZ4jWKMivY08Qhwi5GyEen8hwBQiHvAT520VCSaPJ&#10;5QMPt5BpTuYSO9gKqtmIoCGLDV2QMUP8TIEAgiusHeEkg9qBacLEHUkpN4L2vUNvEr3NqGF2Zx1Q&#10;gPxmM/FmZ5P1KQEZIwhAUEc5+pGTsRMCfvux3eDrAYc4nwAyiIa72HqlXEE77ZAldyWweBDXTH6l&#10;ZhF6bBbN3wIZraDl88lGOowOGBL0g8ZsJEYpZlFRjmd474veGIV5Komx0ETQ31F03g5J3uWFHK5F&#10;V+4HvQGzZXq4ocaAdw92kJAI51ZR/0CEisSm2Jq+twO9OZLKZMYw3CnHv8QfVFFFdQaOwBG0uf3Z&#10;WTEViuwPpYsN9xFCjLkEMW6EJKl5EZTjHNgE/Zx0FFGOdxYFqchmzYmAMb+jM7+moyChoG75RNcI&#10;Sm74TDqtaYFAsvJsdiTJdwTtkA4aGo4A/asxRxFypo/ZJ8gEUXQ0gaRdRQkIVX7raAQNFPKJy6LN&#10;bX7hO7K+KYMqDsnGJpwWzOBKkjZyVlDC+G/jqvUkmN/2a9Vk8N0faM2T0BhCRs/jEtfTrPeyEtMs&#10;C9ttMBn7nQAFnm5xifo+cwQ9o7Ol6g4Dq4if4N2CWteq5CDD/jTHesoy4wiiAxF0fq2Srwu+RK1h&#10;I2jo1f2rYa1xKxqHNkRBM2TeXKMlAxjhmOtvY3nGXzheRfYkCVKnkgIrB6PImgqqnipi9Q3evVpB&#10;k3BKvATtlKupZfMIWtEZhaCK/vLHvqaT7cktqAVbe6o+MTvnfiJk1lGkoLXozKCZbRTJ6iFbQYYs&#10;m+PQXEJ2dCy6BU087c4keQR5Da0Qlt1K3gqai2j+IcbwvsE1NJsrqLnHI6AoNaXQpo775XMi6mnL&#10;S9n6HZURkxVBaK1YyU0bOV1BlnK5mKobdHGeq+WCR+bwTCCSjyRJKsnEKZPUw2cE3Wy+FUTW5syg&#10;+6+XmYGy7YkV6Z+lROvmi6ozT/9IvsP4q56gBxV7FLWd30gKnWfGwXXZLhuqM2YEdRBJEZR3ClKr&#10;niPo9GRzvKGySWkUQTekodkXKsvao6gFKPEUubr/CDr3kbZ3ujnVfY+1OdchE2jReGxTrJccGMMi&#10;qdjs0jaYslEDN6Rx4PFH0KekW9N06tdfc6qC2oJHUJWvICkjqQkVRKpa9J60j0OPRSrraqLGIjv5&#10;oeOBSgbsZ7xvu6830VedpdO8I0hFjtoh3jdmkEMcVEG32lGkXGu10BE1mhSU0xFknDxZsCZL6wh1&#10;5OuxqJLEUZSEN9lPQbLJKJlcY7Z2E2bQ663PnOX0pLgt2nXRpLXITlQFC9cF2aqhalTE0Z5WUKlO&#10;90+jnC9fBZ1BGfUpyFQ6NBnKzNNmGEU2r2gy9UChjSCShN+AWoV6BnOoLCxknZbYC/obQaXS4hk0&#10;0/1KRZj/H6tnjyA73BRBswjEuO7GLWgkZeVzdsmVYphUd7pgXRqZ22mslfjm0xJN2hQ04mIDF3u6&#10;pRnUKeAYFJ3f9dkcg57N8aSRvBqsiEFNaieOpCpxfWmiPaW/YgqobmdP76iQpE1oHKMYQ5GO6OzY&#10;siN6VGfY/I3GFXQk5dwpU6jnBY4aSSxLNx4kyWRTz1uQyEFOT/NSY791rKDpfsZkdwW18pQ9Y06a&#10;+RZ8aQ0D6FhESUfTpDszLvA8sS8YXyRbqlXOkcS7hr5NetOdlM1A5LZ/RvSmewS99RxBhxT1j6Ls&#10;5ZBZgpYK1DLwQM879AuefNS9wbs+kM2H7/mocSPRk69bcso+U87kM4ZB1LwcIskQ6CYD6hGDLBYV&#10;FbNyXBjvMiBrl0+HrDiaRsrf5nvBlwOTjUiiepOz/TlP8lZn1MlOVpJPkv4iuvUdkBFdC2kdqpQj&#10;nUlZcSDgRM7OqMA2kPFIOnJWj99uBFEk4wpKJsLlMm0YRee8DCyyg8g6ojNqHJK45Tl+NOVYTjEg&#10;kHx1jCiPgJ5rqgWRUzQotRUUIajJ9+3XrKPQkjFIPQqSi1mdJG9BO2gFcc7z6nkAnYLwlhrebdNg&#10;rXH75VNhstUkRpOCLkUZO3GGQFa6CWV3BQmHPbLHIMpVEN00SWD0kWMWYRYoH4yGS0XV7eHVZEJK&#10;Zr5X1LeCTtFsyMIQMecmt+kdt68zR3Te+ljXyhwZuMviEnQlOwq6e0wa7KjJC4ag3TwW+cHKCJJS&#10;h4pLELucYCKZOjD71amMZ0Tw/rB+RfVYwJCDD9qz/oIt2bIfNlURmmpQBHmjm0lTOHjfb7Ao27JJ&#10;2iY+aR/Jgb9E2xOrJvAQJ+A9DfmpgK/oZGTZfdNZYxU9DvFrEirqrPseCW6mwMwn53SKjZ7d3zn9&#10;qkeYoFpuQZw5A75iBFnYMIYxOrmV9LYIRWsSF0VJDKwyINXmNSkHd4jHfv31xzPN5ovVGdAEXSw8&#10;O5jdmQ2AoeJ6lZpTGcpEUpF3hZ1znXSjKHpGkhUKg1k+NF48cspi/L/gt6BZ7BjhwGB2OdNxDgpu&#10;NTw7/H6ZKnKe0LHISVc5wcy64DLpyb5fL3jwLFrj4z86X5jpGbYvZdOT4+Mz8CmmI0TsC++tiwwo&#10;iiTnXAx6BI0mTYog836nwkMfx0lOweD8VvDA9hczkJGuj6A3PNYubZ9OdnU9O6RIxAraT8SPoL2S&#10;zn2rGV2a/quQU7Il/vrX/lvwg5UjwTOyGyOIYW0iw6cBnKKARYKm/0RzPJNu5YjsV9Jl0LIFCABW&#10;m+1HzS1IdquLRIQ42PEOzJpDOcOgiTkgYIKsYYjf2ObbS7/HdV9FZEjwI+go6rdIERRJpmyyubuw&#10;mQOPGo8Onnr/xKGXR6Vn1FwOgVHq8f3TzvQnkDNXGYNa4cYqSiSCqmd+AFNNuER2UpLNRFNfQa/G&#10;BT0/+fkouQ55Ny09qD3cOj6YZOlufwoFDDXqxLQMAVMD8IlrP3U1jxZx51ZIcJziK4JMmoQkSrjl&#10;Aya07J5anHpKWSSCtt2XohnfbxMy1IwV5E+49up93E2MYVR+atCyC0lkmibZKffCWPQSdOqvHvm1&#10;kJUmPT+86H9FL7PvBG3KOpQTOQ+X+a63kcQY1qDUXj3jDZX8gVl/8XAs4ooZFTeOoOSiOG2oSaSH&#10;3DJcdkePP5Lrr5cVh9kMh1xDTjonCw7VpEfRE0RxiVSMVcT+vaBJ89wVeMuwQBGCSJfGzE+M2gjM&#10;DahmrVNoGwb848crB14dfXFLUL5orP7ABC6PohUkh4n6aNv5J5EVNGluh6JkFEUQOdETQQZ1jjhb&#10;4UC1Csp0pARFjqDVU2JD7UiCXdLtBF5B6qGTJ65N620JT4+iEJpSo6eCsHkFVcn8ka+kRlDyKQis&#10;oOVwFMnOIQfjkD15tRp6BRT5ozhtLFMORcegE9SQvY08Fl2onl9sy7nL+Q71UYUgsiYZbGnDzDk5&#10;MFtH0CrqT0RaIbftnThttdSqhylbSWDcrp41iLgKcnyg+jPhIHPjucklzd4TRsgsj0MjqHHTCQ16&#10;BLUiahA0a+9yFVQ9BDEYECBM1RfEGqSk0XMCMrBykt2ZDZdSarlOuJlxr5tcbULSTwSpZ5v6bQ9b&#10;4K/9g3mOkRoDV5A5CMpy9CgIORFkIyZsUrdfZVGD3LHYrWd8VgQLFfWxgp5ryMiGDolpIzxX0MHe&#10;5SC2g17wbhlBOa2e+oNDL4OuVkEi8C4Am2EEJ62uQejx1lZBAZouh0jYXO9eiNN8hm1tl19u27D/&#10;ghx/BI2eBn4ISm2gHK8g9jihHPQ8aUZF4Q6gUwj63qFH0NN+SpO8eDlEmoNs7xPkbHgEFdQpV0G2&#10;SfgTUEj07hQuq4hatSecpi0jQWcWfV2dayjhyTMJ4DHdqKTyyrjyndV566McB7xRRcMj+JxyhMC2&#10;gkD16BC7vi7TYJNdeiLISbb2qOcl6HGIdkijJHintoxlufjN36yXWE/v8VkVnnzpYaZTeGIeNRB4&#10;XktlUzlHj5SaREueycYl9Uy5FWRb2pBtR1CP/AZTBq7Eeadwy+3K8+DoiZrc3kaQgQrCHifbKho9&#10;zpaZb+QzTRLZFBWspP1SUPN+L+jSEyDpjT/4b7S/Cio4XzXlUXtKZgTVIQxSzRh0MIIqp3qgU5eR&#10;hBqeSgl6kzPvM+VWEBkS78W7koY2yiR6BLn9FjRagKGlMkyccqbLSCqvNwAt+/dG1p/KmSwk4QpS&#10;iyaNPdOpFUTSdWg6IgklrQ8XOPA4hFIF0YwVdPMg01FkVvvTGfcIQs78BZURNMkmTVNUz4PK+RAU&#10;h0wyb5nIURLSgVegFNDdy6FjEAyIXzWBRDrfHodSmBBm3Ip55ERQDrS5cGmSuykjZeHEy4nj/CPI&#10;Gdckk2E0KSpHSzN7v//+nnIqIXjlVNHFA6yghI0gpgZgWTXPlJsJ91CZFBG0f3fWnfdN7uRtV0gi&#10;l2Sh9goCMESNO/+IIHYr6MgJ0NPPThw3RASlSUlhApzrQFGjpzPuMqg5yBLalz9oQRGL06h89/Dp&#10;kA2GiW8k5xc3XvDgCFKRcy6XsK9hOrRNkcuC4rdDqRtF51tG4d9VOr19BJlGQcERNO6g54tD3CqT&#10;5CUIIKA6UODK9Ey5TroEkEZ3VtDLIYZLx8otTIg3hVokRlN6OwaNIJLoEC9jyaE3o0RwyrypvPea&#10;cbldaZYjCGDGcOSzmzjkmRzCDk2KKPXUoVU0mqwJGwqjyFZaWowmVfkLy51xI+jJUQUz24B5pZq0&#10;EsF605JkBGmRT6CUuSEclv6zzz1VQdR3ARowg8umBI6gUZTiH7K2tTtZNsVLUsGBgHMZtIL4fj7Z&#10;mHBH0OQJoAVpRsPeg+tQJeWMGC0Z12fBqGUDRpGlufLQJEZU9TD5ydcExF82R8lljYBKKk+fyEqK&#10;uvwQZz2QaIA8KsShSvo4XyCHx44OSiCooPHI4nxbUkmqGj3j0GlIQYbHmrlxLY0RZNrjzwoKWnjh&#10;iZ5Lgk9BH4oGnHDUMoHDKqpHVi8qKVDO6DEBpVYOUBAHBAUYmPHh//TJJC9FD00HcuYWVEVHUuHw&#10;Aw9Nh0tk4joyOakaAqPq0fOUs8hKAqiZRKVgFStLc0xqEnALOrIHW+PHMis6mvGXJBINIwY/PIzr&#10;yElbCgN3PLxMGL9tcfn1HizTTWiGwJ3tjKdBD/LGk3UOUEGHnpRJypdolGGsGR2soJlzM/iMXA47&#10;UfL0HNHNkKCWfECaKXplEqslyFFPgu4ixWqM4rCCplWBecXX3EfQfqZwWeRwBwcZ2xqvvhK9ihT0&#10;qDKFcGAQrl21+lIIONwTd53Ak06jH0ttYMGr7YwU2c6hnHpZNBEOX0YOT4mXog6Yd5BJMnpm19i7&#10;Jyx4Zj3P3TWhy0qZuc1RqyCIm+Yt66nRBDNeRnZWORvQfk/IrSnoHlRzhtNmWFWDHmfcidrAN+Y0&#10;UAvwYh1JGcL/+9C3V4VcS/DUICwp2MmxnDkWZUNJQm6XKAKGF0c4yDnBqBkfTMCLcA909Dm/I0Ln&#10;0uLtdBWNQ5CbNYDe5CHc4dUfHjiy485ihA2/hj7wCA51C4eOHo84aphmlU3DJjBwQOWEyiMGvF8g&#10;jqAX5JY0SX1N0gq65twbSqooObAAJXM2WTPAr0ePVAuJdSQDnkHocdi82qEEOaw37s8f/d7E1+y+&#10;FWEhrS1zKUoRBb0UEb9vYl6aLlUBHAv25t7Yo8Mz6GSY5rV7Zsuut4UZo56KyVusfRdM3DgUOgg7&#10;3MahZjD4KXNdRNUP9vvNNUoWfD2Q+q0QcMibVplSqJ1u72xe0ziyshnGdaMcMZdRBQ072UgrxL4R&#10;xOhPQYOJMoOKkCMYXeJDyRR9FjlAqw7R26EkQNCt6AyLgplvVUQkcX/OOwWphNEQq6Dnu53TuKNn&#10;Yz7gfU8tAYweTavivthLcxySaAptpURSpflmaEd2rHICHYJiTv7mB40oOvyOoOSoRe8yHX8Jct2F&#10;oLxQzwB6XwDpS9BIKq9WonnJWDaM5dylfuccgkgwgl6SRlByjCAjOxgGHXzov2Gy4FEFoNZ7ABsv&#10;qEeah+QtqJ0jHfG8mHFS9R28M44pxyz64w9+14eitn319C43gowdQcchRne1yFHOmOpD0CChVfFg&#10;5cBQis/911Int/Hv8QxXUTSNIMTyZ3AqKYEVxD0BZoSPIIusQ63z6OHIoNtD4HUGGEuKuWU/BkEQ&#10;hl6sFsvJDJ4CZnK8ITk941dQbworaHkSq6RPQXyPxVgHZiSnwVLOoaXovsgpzvrl4Dc6nOJkpozs&#10;5JViNSiRTJeJpswEtc8JmbuCN4Wy9JdoGda6iQemuJrh0Ow6kHEOKDhm7wC7Hp1BGXYvF4xxPIqU&#10;RA0E4ZGlUERM2QTGWWhp0QIsGofaC35vW6IZ3nCvIcLbCwNfBmVcFQuOycuNkbOCnH3dPMjJDBpL&#10;HzXy06M6hKCkOXpWkaIeSRqEIAMT+eNpvjSSoDkSDE0CW+Mo2vRTocNYBCvIEY77gg4w8haUCRRO&#10;CrISqTJaNqvpBKbSetRfjXgmK/9+aLhm7Fpk8NabjykuvndyDs93XB0xiT4AsfKyERnDSINHkAix&#10;LVZBWrSBU/UQM8p7AlDRL/1Xkm9Fb0GMQvOMWbqbeFN7Xh4BpBkUNF9feVdSwUCjW0I5z5Qjy/vb&#10;fZG0W3gUPQ4R2T+DUzZmMAVxrTfVqHrIriAHmPgRzT4jRk6ZyEm4G6yeEVRm2PMIgk5GetMl8gof&#10;RaNnUEFxSHHmOIKMIeqwXarKKdnt0zaKbA7roIwgjzRYAG43Q8r0WyA4Bh1BZaOgQSOD4TZhiXHO&#10;oSixz1+8KJNWfwq2nMuLq1nnfOWYbJgsl3maMbzmTUhCSf9S1BS+fW6eIUNHjqAFGQhtHE3oRVQS&#10;9x9ZmZ8nEdOKp5yKsrdlPL9dkssyWdlyOeD9h8j2hkvqz+e7tmZpc81SMsaMqK6Mf4pHTz95NsUv&#10;P/79+XPQiWhMo6xQPRmSBjclOeXSHj2KGHPpGTGBu6uo+ZNCSb1pt7lyGTJgAk+SR1EtqkNVFEH7&#10;M8y5ihLZktBvUO1Rj4oQNHLtLTnN15EzRBJgiPhdLTOw2Zuhd/xJ0r5UEGTq0EBdlWY8wZYnEFB/&#10;BPHOYQTJoy1UT+tVkEVs3Oh9UtojLFKQjSmoH4QQP0rN1giiNcabX4cCszRJyRhff8BIawKjVxDL&#10;KHocMkuJtAMwRkMLVhEkbD6X9ciFyuREkM01ERhJdheLsp27RF8TjK4YDHoEwWVyEK0cZFxoQxU0&#10;5cnghyc/1qCdtzv+YhxQOoIrCZo97dkhs4JW+wpqkzvjzE3yFWRy9ayiSfIIItovwiur9Skz9S8g&#10;6HTFHPQwLdyaVhxBwRBdTrciGtSRHRiMJkhgEZRWj8EvQUkyVBREqYl9sIJOfT52nPDi/LEvBQ2B&#10;EwA7Ch6aI+iiNIrEfuM0fGbstlk9N5nqIQzQE9qS/U3Q2A9NgQTN8TQFkObzr5dV0EWYcfnKloo4&#10;Ls0juC9EBQPfmjIwpMKpBpmcHA+VCQ2JI+i5EKcZH5pkeHfFVtoYXliTBCIIonzGL9+Mn5IOGI4V&#10;5GkSMqKsWDtwBx9FEMptTi7ETuB4I1QTLp0tLWWsTRhhRfbKQAqWk4TlP/8C4ONQbgGhRdnAAR+C&#10;qriK5GRGllYYSYyVT6fc6plXMKCUgxyY2MMGMbMSHjuCZFkWpPwqqEV1oAMtsYJGkfeMS1AGuULS&#10;QQLSFgWFxgiCiXEZOhoQ4RqDxiHZXIp4utF1Gdr1UZSglETQM+POlFv5jqOJHZFX9Qyy0C1ISY66&#10;kWMmZbRvP1A0qauHX335ggk9dEZRQZaVtpIgUablsX8bazMQxmBHMowK9bBjhqK0ghUEJOOzSITD&#10;mzWC1FODGF1LtOUBceQ0kht3IhAAL28OvahyNJlKc1gcQS29LeloxzlGagGMq2gFTbIM41wwI2Ha&#10;r0ZUERaN+Q1hlvUztaLvmQlPqsYZCXNIBQnXo6AnJLFcO+duQRLt6JnnNlJuHVPZGbd5qnqTLaDH&#10;pdlXlAyHTB3aN2E1CDn9Dvo4RdTTOgjlKwt41RyRfY4PEVPKo4JOSwhl9KegFR1Y54CyHkZQFcEK&#10;kiFo4uatQ6S+9eRFcGALgJVshHVkPXKKFeWZpONreKStv/KHisp1BBE7Q2S5eijTYZcg8oAPQSH4&#10;zzz2f0t/BHF5jiD18EayuAxKqeSbQjCCFF8f6BkxdMn7Y+5x05GcZKhcPQ9Dm72COo4BLkg0uYCN&#10;V9D1XUmuzSSdm1xizJtx/YXSEWUbTutOoRLuvGP9gTkMG5iEwPzVGBuSBDlZPe1j/ZlCEN46DHDQ&#10;Qc4g3+FRM7+hWUXJu9fQ26AIKioJtE4LbamyDkbGAq59rkcjaMIb6dkVVI6vzrXMpxwFtfFHUCbd&#10;CILKN4IYM1DR1EmhZNtKoGo+9Tx4Jt2v/TM4bccoCkaPPafpd50Z2ZVOF9Ach6BaQZnQCGLOeVNI&#10;6hn5OIT+TjtdslBKNeujB6jpi1G3Q7/gEDSNNxqw4+nhOILOQHQoZse+Rkv15RAW7T3huoYOKuZM&#10;ulF0cRpBB4ioloK8Jj5/1weiziNQgoEUU7slgIJWxMoSVaSezrmXoLltr6D7Lnfs+RBUTgPeFYyW&#10;kbOCvI3XIhiMIBnJi2g3OJzCdv28iZ6hgFEqmu0jqK2PoDB8BPUaSmGG0iiFq2MFcaSTjnJbSz0B&#10;HrCqqgu+d6igcODnQ4Jd4gc9iAg8Cth8KxLquQSduVRBvCica+gqXCsZt3JW1bmMJGD2S9SFkVNB&#10;41AoVJACEviQ5c1rBVVStzgGroGgqh5BTKPPKbeCzl2hPzZYMO/UhMVTz0qbfVWNnKOHtM1LYgUx&#10;WJpsStZtUgbkrpwc4ckIYo6qvYwIGUF1qIJ8r/AhyLyXoHWJNYqMq6LyG1HVpKrRU0HHogiCWdFw&#10;0VwK2O/YxjIWan7iFpxGTwXtv8KooN4VUv8U/rToYAQpiVoXErp6elOommDnsoI+pCSL/CsBLS90&#10;WGCJAcl0aO4KvhAdQZlzIWDdMLFwhqrd+XnAJfVF0VWIKkfS8Sc3myMoNwUHVRPxki5m2xOjg43d&#10;bhxFLOEnEI+g5y7nTWHm3DeCVhGmimxzWD2n8FQr2bGogniL6FuQuTj5MzgBMU0QTCphtiqZ+bZH&#10;jUkh4hX00BxBfaeQwVCooNZ9KULALamCdEgilgkIG6yg+oOkviBkFIKUZAzxTO592QEj4wYH52gL&#10;fCeItzWvayjlwwGHztDxaFwihqAqUlMZPDjljiLk/Mt3iclLVv7LK8ZktNEWQdNKaqbCnetws/P1&#10;Zvnh0BFkHzvn6IllMlo9mJOQgL2ZdUSfap0TlgwePWAuIt6cTsvmVkqF1DCVMNPkKq4TOUp+C4wg&#10;O/K9IN6k0Fmq7Vjap0GRQcyR5HFZXIqKFsShzjj+VdUKwqEjKHtlM7nMZgJph8LkZpnt5g5GjyTl&#10;eGaPlGSAIGC5R/yliJhKwqFRlCFWsypkwBdB/JyGxCOIrRToq7fJzSWXSSBb0fQie56B4UwkFZHi&#10;5ZA3hVqkQ4h/Jh3FUGATANKUxMdno2dREtR8rqEKOg7ZswoaMuRauxsu3B6XcO9l0SZpU9rvsDKN&#10;BFL/uSk8BVuSogS89JTEc39qYUmsIB3yX8PyvvcR5Kxm/ApKpgqSTMJzmiGAoxWbufQWxFl7/giC&#10;0QpSzvlwcDMdh3RVPb4TQg7h0ugykMIIUlEFcRG9BJ2Okd6+TmcqyDtZcwFTb69IXpSkFC+HmmOm&#10;SP3ZZKaB82gyqO5UzxFUnMIvQVH0mnI5oSAVTfbmcU4NZxaBB25wMNGHZnsCI5klUxlIQIzyS04F&#10;jU2gu8PiqyKrVhDfZJ2bgq+scahtK9sMt8LwAFCuQw7Jqsfd5QznKigHSQCZCJKZmRibAaPm1nME&#10;jaZBDy06Ujqz1YpnznXG6RCCTtuG0HMVjpobOcLzPpXIhB89WvQpKKNHEBGEB47ltvDGoyRgyDAy&#10;uTcliz+TroKea4gtGZ0yUhhAQEjlO3DiEhQWCurUkdMyYNQqKj9OS/oTPcaQBUJmq/1ZQX+7Haog&#10;HYKRmr6Vow+zeYGj83UJiqLRE0HLgFGOM7HMVslo2mOzHnzsgktQ9HAZ9U3VCMpxUFJT75ZyAKED&#10;9uZwV42EgIJQoyAJnRv8ppdYRna9mJPFHFtkfw5xs0rVXkS90aFnBVUNHj0ci1sUZ3ZIvrraLYG9&#10;LbhzTj0lDUEHFR13uZIBO8YBAYcO3H6+HFhB41AvnJlyelRuAXVfeA7NiAMOzCkAC1kG2tPLO8dg&#10;tEMunpxcuXf3Ag+JW1i3coghb4eYcoTNNVRJl6pZl292TXDh7oCDvP6sp4oKUpEHh7VDlqAD3aqc&#10;ydd0C0465kaOOzqsVcSbqkdQ5Qh5LtXRkUgkTb0ZCNxXOqOkQLFQlCmoRY8kl25z9DlXe5Lp5PUA&#10;Gb/KScg2IKP1qHoSpCDBB6wLZZn1oTt6OMUQInYQQA3lrSfRRanLZKn1RMF+AleNeU1sVgieuGaf&#10;CE5PSH8sTlQFkYVEZGLlRpDRJG5qVoYXMwx5nBw9lALD9WAOX5gT3gN7RaSAaeH20mTWj9SnB0sl&#10;UE8FsdeDF6BN0qZNLCVH0QxB0Z6/9aTsLWotm1Nuuiwuf5g7Xg5N7TxP2o/cJOSQrCrpXEIVlCNf&#10;BW2XQEPBqplZ+2i25lN3yAZsQuI6/pyuQwqK26YdRZN6O0Vikze4MY+gDaigvF7sqyDI/cligu7e&#10;jz6HkONY8H3LRJOKbPPB1CBv6/xRKm/v+havaApTQrhmhNNIUEBHPBUMngwb3wQBsSLK7IXJmush&#10;voTd9pwjfd2ljVxK/VzWFhdpdL5ej0Xeef0MPbUDmknw+YpzMaAYs+MDYcGT34wRqHW5qr9g9e36&#10;gSGKfoDv2jPQH+zBoHb4lLJ7NIrHeBNclUj+zk/0FQ/Wnm8NCqwjnuAc7kCmcP0JbNz0svi05Xbo&#10;/4iEDExf4M1tj9NjN3j4f6y1xfma1U/x1ZvgaaSqsxjo0XHp/GDrZZDVpsFg+2nWU64NNWjxEN1o&#10;zZhurz9eU5wST1Ji85W9iTn+0J/39WNndSSe7HN2/3c4aMYXZK47L380JpbUoCzHIOheGNUVcB7X&#10;bBeKZKHiR3wxIYFerEfjj0eCDmtEIjePMNk7IQuehYEGOw4cf7x8Los4sRa9eBLXmN7eYhCNuS4g&#10;u7rtXXfa72694OH92uc8Bpc514VTK44ns4JKDFrOF++CnpyO0J7pyGKCeA6uHAYMMOi5260/QZMO&#10;muyk4XGBcR3/jnNgMfaMOzXouo5mlHwnP3s97eUzL9If/uTB8+76tXV2WMzYHuguOXiK16XzXDtr&#10;h48+zyOvQZIWkn4wvThoe+ZkBlagoDdtQXM0jeOLGqRRL4PMemD0pHD3Qobt84ph/AAC020NctkD&#10;HPf8gxPJeew5bw/qjw09nT+g566uo/rgfrfmYQKXA82pQdfFgw08/Rp78hx3MOjN/XTFPhQ2Flyt&#10;0YWGGA++ZPnMca6fdSg4GYFhLJbFA4b1K8vGPF1eEuWhOfXnuc05gHEDI3vm8Qf09QekzWvBT/D4&#10;8nKniw9cF8+HPV+xHvHkH4Ef+hJXPJ21ubaVzk5Xn+ZMdypycBrwtLhpNGYft0PT72b9Geasq2fk&#10;w0H2eQB9waNueQzsmDwWHnd02xJoz+v6+Qb1w6+uzoOw+TrwxhZ31qC9s+nO+tMb7ICDeOSA/s9Q&#10;CAlfybe3Y88Fu0p/aNHbHUUya4NtAUNINJmCmtw8B5yeB8//K0y/JHjIP0CKkuTTB0/RYWXoKqeE&#10;bQluf+g9f93zv3ybI7TJx8QNsOW4I5L8MmdsqDl98FzgEIv9fYs2F7SvewEFvD/2+8t1qA2iNYBO&#10;HJAnh01kE83VVPXmw6B688WosWtWn0hW04s2XCqPP+X0jUePS8Jh7Qtts4/tr82POevPp08d8Hn9&#10;XFhvzsVDfooE9l53ao0c5PGyiAe/PyJLJIR3YA/SqbGnPx30PXI7CmyNItuM5p9+tAEMqEHJJojX&#10;ok9wfr+wiMe1KHCF5zyKXgoHOqGcgm0p9fHgf/Mn/Q7mL+TWJhz6cIlBx57LoPEGX/bqeb/yjDnB&#10;9O10sGQEY2KQdnouCm6HHn/643UvIhoI2p2V2KTkOBZ9cciExIuvJj3AFReY42Kx3qw9L3PqzW1P&#10;4cGe08GDjpW69vT2ti9Awb8Ga5NWfSAjva192vMG905LzMUzWE8uYJCLon803NshZ6Ed2TYjnRqD&#10;/u1/5cLOV4OalEyWnWLtw+U2ff7Etx7twceiy5+xZ/35cvXUBuu/gDfnwaJPdm5/9gLKs80ffy6D&#10;Ph36vHQ05+3O+4Xnsgcbxp0hIx89WoMymh8JJT47jqxB6WqapCXX79xcBrU/+tNEW389ogUkSzqy&#10;BYR+IOnI2K/7Id4GJUntGXcozxRZh6yoxDf2SNezx8rN6YTs6Wa7zGVx3Cnui+hl0ssg3b0uHy+c&#10;59ZWb1zowqDML/bHHw3CcIIvh2gITZvrx/9C7LqI0jM7RM4alHiTmGYtKmymLW7bEz3QnvMo3MqC&#10;51hU1JwL+DMlArT1+f8CG0Hb5B/Q4doz/uz/C1BcV9LBh0G1qPjWHkGHxh+oHxH1iNOMyvgaRMJ1&#10;KOMug3jtGYOua8iG3QaluimWRYtzvtcQ3X0uobdDWLL2CA/wDO4L6DFIb17+BFX68qgteHoRDLVi&#10;2yBxOqo/8/KjQ/8Tg3gIjny48+GPBh1/0pA+A6rYcbtzcdCURRWUpUPh5hVEFkLHoGlnunUZNP74&#10;K297BZFMfzTILEOCVFbWoLmExppZjRHzGLDR4+JcQbdFx6C3RYEKR+X/AVcbmOsBXe4VtJdQV3Xm&#10;673tmHMbM3P1YHoCmB99Fu3RwTC/DPI16PLnMagO5b0b5tSfGJTGtVvv6+cxaLiQqrXTxl5Ax5+i&#10;JtSbsxqPfAyIO7ivoi4tcDtl1Qof+a5YfHmUf1AJiEifz01uPPpqjUMO3t4Ec9UEtvigjbc1waHx&#10;YM7AaoiNQW0rZxi28x2Deg3N++zObRvVnpiq8iQGpZOqle1j813+rDU8eNaVBceyPyDwMQmLjkuD&#10;8aicfortxLXWo52sq2JNCmrNY877ogEMXuhLvrYPjze40ueNFIfBYSSbgsEL32az4ZmMQzKtSFds&#10;F97UHnrWLr0M6h1iCJLp8foyqN3WExe3RxTqUniIp3gbhEXadF1NL+ATz/Wtz9djVwCmtagy6tF1&#10;HYm3K4FDHCpqyuD2htyU+AIL608f+rMOEQIpFz8mHScYGOqID9Icm3bZs9dP9Zlr556PZMrTAha1&#10;UWYz2KbfzuzibM6XjwPsmcWD8aiPn8DyP0dFTFfogR5dFvWKedlTWz68Ofa8vLnQ7tMSnz5mdT8W&#10;dlB7MOikM7qanKftji3z9ha0NZG2ygiFWe9vMhx/gB1qLrNt66/HeDPPLs7ZG0ngUwov4H+/1i6f&#10;9+N+nk0wF9J0ZRxiro1Dlze6cjkzU3Lh1BzY2sKetrPF7metKfvg+cAUXfBhqR01ciZdZAA7sz17&#10;7HlE3QZJdujVoCYzav1p4z8ex5dud8PHG9rMYh5f0WJZ9tkd1dxPj/p8HHK2IUePcGgtei6an103&#10;nZcD8wg6Wju+guOe9mH1F6Ti8o/nxw3B+PM4VI8KjygKGFaDlFS6TRs82QgyT9vf1u+i67P1HMuD&#10;51eUkRl1KbRm9f8PUHNZpB4FaZEmuR7UFBbHHUYb1YaS5PbGHrDM2tWDy6AWf6G5xqBJ1mxiDLos&#10;ci/Hb39wuFfQEC5PMpLNdCYB+ADORuHuY02futnVPP9PeEybA3tkwMb19ShCU5tUSXNXOEDeuLOo&#10;LefKWWuC7WbwNFSsSWsTQ30sJs2TK9s/OnYii5C+HFJx0HPNPsHPFVT2EPaMKUFzBLrxHTiDG31+&#10;edzPrv+/Q3Xdl9FLFJaMKY83enJ8ESoWjzd3N60x7eMoxdrFtz0Yc3sjNMiwk7Ag5XEp6NEV8jnb&#10;1iDopoaDDCCUXtSMvNnwDWHxmEbz+2SoX18eXzdn0Z08zgabr0Fn82x3MzjipmefuhaYUncOGIha&#10;8Xhz9ZEGnh6uR1j39PF2SINMePl0/VbPG0l3ngOT3vaghLm2U0zaAaNCIoDZ+tOfzPqDpcum0zcX&#10;dNm1j3N2tmYjeLYEu8/AB18OLHoChx6L0LcNqzCkacrLmE7Cq4fRO/bY+8K0gAt1qmwr16HHHhNu&#10;1jt1DPJK4XE2Js0bTbk59QagIOjNgAMkZaBBkKIJdCPOaE4Nel9J9l5TzmKefv1/h2UwBKj1+WL0&#10;Fnhb8+6cyGCe6H2unCQbkJwKrjmwzZ1utpbFfFrhVYW/s1/8xCAKk+3tOOmK+nPd4QBjjSZxyNGL&#10;fsO7j/bnQFts17OZB88PTPAsrsfrma9d7rHu38ix4HSvukfoLdG29flAW2oNSFyRNDyrW1QHW7dH&#10;7eg0tLVq0VOmZ+d3sxf6cxyibgkEkwyYrLguIPc5zWgYy1SO7ezpyzGoy2NQn3nM88ZEkcZMT7Pf&#10;bf9/AokpOhataMXat2nag7bh9kaphYLRzEOskKfIOjSNNelppyW3YGv4dz83dKLXoNudBydbwB0a&#10;g4S3gwwgMeGlC0v6e8Mmc3RRW9AwDr0MqjP/3Qg+0c2jz+/3eLyfS8PStSjPxyHVLj5sAVhzXzpi&#10;vak7B6fGODTNNXWbOf7o0cyEwP8GoaHj0fhDbTMkx/HnNgc/sOc4xAEGkZgMUiZ36J0mbp9p+AVN&#10;Kbo9xwFdNGZAGh99Plv/7zCfRSz/6F/lVfOdM2sMuM2pPY8EuTsPWqIWARJZY/oZXA7hHedjUCOH&#10;3ga/HNaZ5LntwZw+BhxzLGEJL2sSQxPQy4Vtf6Ci8nDtoaJDJyy4HakpH9b85zyeBavr2GwOHapY&#10;e+boNMD2IWaBKTbGFg0w1Kj1Br23OQP2e3oq6BAGta3tXzr4XD+W/1FqD7kNrj9mKPTocsmMj0NT&#10;ISDtl0voUJ2GH+DGWHPDYw7IWJ5EBulpDHlW5/E9cOGCu8/iuoLavbbg0V8tD+rOy6BvHXq4W4Aa&#10;efYkI9tlU7a3ot7Mciv3Ncj8wdojkQ7gSjOikWvTYhzyVpddhtWgqBjisCrbC18tKY0jMjg6A1Xa&#10;z/Fmt3a/j9eRg5/ZR5KyKh0ZVP8j/fYox8eey6Tj0MWd+VWENcop45nWeM2C09Y1x6It6//+VFho&#10;AA0fTCIHT+BkqTmiDvEMHGJMBch8eE+z5e6BBZT7BG7NGR3auViTDtrdYDbO/mJt2sezGncmwvTl&#10;RH2bYG8UbqPaq8AT6QvPA0TqENSRI4b3Mg96XJ3b6ya0a2OOFe+iP2YouPwxdHk6liDzBEn1utU9&#10;F9AUyfimIafcP4ELWsHZL+jpjjweBZ2ObeziY/db4MV8jU9zYO0BVm4XpnFtVR8XOF11wnYfHOKa&#10;bvqCA+NPsM0+lXbZ54PvPuopg4Yek4Ik4Cm8Jh/Un3GolYLkCIa+frw2Hgxd10ftdx6loT77+Lqx&#10;j2sTC39mojlbQ0rlsaLRqZbVU0x3Kk5DpfyY9BAf5vUmyOFqJ6ThJrtxlWLzR8/3i5pncZj4WMhW&#10;cBk9F1L9qUFzDW1GcNEPslOGkByiB54SSBmpz3Sk3YN7w+1di93y4PV4kL3A/Nu3QvIjs4pHkNiW&#10;zOAh3GdBtqatRccgy1jJoDxEU5mU5wvz44YDzjusi3myeyLDluexSPQlaA26riIjJVBCfX6HKQUk&#10;X6zUx6L/gg5w4Ddj8aN2jVfZn961ay1epZU4So6Ywc316DoO7cQ6JhUcW3uK6pwsA/ulB8X8CeCn&#10;n0UZPBzAE/SwfxwCNWgvoitlIicJmNzmc+nzrAu5iyMUj25gxDo3W92Y9e7P8AtjVVKI6dpUlvGj&#10;cKR8056D+iPhnVeBbtQmNnx8h42dZM1NL0R/5C1ukxxS3MEn7HuLNEiTAgbcKUVd+O/YyhYGKFXn&#10;9tuWd9tHF/8FDvnGLY9u30blEFTD1/tBcbVnMF06nAsy16fd2K1v0RzACqJ/AFgiTpQefQhMvQ18&#10;+D8e6cnLn9UVmHRTz+La7GO3eRZb/uhFWmGX7ay4ncmofezGJ7TqlYLBwHIqD8IGrBT2HnIMceSF&#10;Nvd6fANZue7WUDwPQaqgNAL+oHEhk6Vx6p9SjQtO6K0ij/cqD54/RSUPduPqQ3sAjtxoAFdvD1bh&#10;iBy82nCgRScDI4JR17Jf/AEck9lgOnS71CzyXdqz+MASHjwbQaMDiWCQn9PoEGyGx5R/5Z7QCQwc&#10;LHRknm7/t0crjYFPBwbJuJ046ofAo6Q4Qnuy6+LVE0917OI47NltypE2XCQ6mMYsdFJyL6xD53ke&#10;PAfl/GJTPnAJMhyUTX83e026mFje8SSa0AQ/oV8dqkEu3PjfseN9Pg05vbAcPFaesipvOS01hbEo&#10;yW5+YiLFRm7AJau4GHlsT9udPn6KySnYvthQv0+9GdSm4URU6fRfN+wPRKVTBhbfdC8xV3Qg+4Qp&#10;hucn+B7WGTDopw48vqA2FetRm/DIg0m4QGcoBT3PwFkWpzFVctD4DZ+QS5GiFOSj4HjdgVSfkPsv&#10;Jr0AiaehNvWx5/merLQIKKH5B1y3QyVhTvMVt57ENzoY+tXydkgbfoKeGLNYDJqHhEOjTMDKe1ob&#10;5Bh0PC3aNJcDO0M0j8VJMacbM4LWoJkvQ+cyqLwoZIUBO3vMdR9dyECMObEHS+qOz76rLDVzBH/8&#10;8N+7XBbBRgakrD3n7ei6dCuikQiwsYvp/8BfMKPCLvLVi/ZG/TScKwkaZTL6rvZOdzky3QXQGVLF&#10;HJlw0ZiGtwuV4lBBYSCLoSIboEGPR4QSPItm2ecmdKODoHwMmqvHzzT2k1sOtMvmDDDIXxCnbXRp&#10;OkNGspmpYeLtkDnWoZlzwFYLjMAW8P492jnVVQeDNWmbAsmAcgh8YKcfe+6OPD0ceHbQoH0UG3qk&#10;1Bi1SOU4xIjJfpLShn3wPF8vMDIVQVtpW7Ul9uyn69Nq9NncGjTXkP3RoZOwBnEJCcy3RHWWGVk+&#10;HToW1YOAX0Xnt9G16W2Uz/nFE1CHtivvdiARlae3ATQutMuuDjKgbA+aoVkqAhAJaoo0wuLY09wv&#10;hyZvHjz9+kTbueyDNnMMytOP1/3pVO52vVnVoGSbW9zlj2zISMLjECvdua+gIRZIXNBYQKp6pElA&#10;W25vAk/Vm1kFdYhUwuww2v4ee6guge3Lw6Ob28uA6CeBOSbLpeOlZJ8LzzjgoJGN/bq8YZ23QVqE&#10;Qf7kY3/4wSlbDC8MGnumNdOUTfmkC87180iDySEDe6AsWgxod1EzABtcNbWmS7eyADhr8LSHtFZI&#10;vQGbHhq0dx1pTGAvt5sQXYc0BxXHoY+EBr4wuZKtz0WjGvksJ9Os2LCGJUH7uS9Cvc8F7HmGMZIK&#10;fnRK25enKZvVjJczDeUxYJSPwSPs8Siw78ArpV/dHl9YnU3wWLQmmT+FTr276KufxpywaadhtWj7&#10;FNxaXi7pgwvXz/bZ/B7EH5I+eBbWA+lnDapFmpRH8PaHZO9vVHfSQmAyX2pGD48bDJOLqITFY9O5&#10;kl5Yk/SGpx4FXnoGtt8BeVNgW2gZj3n2gRFXkFG2qlDByHHx0qPup8hgs7ienSnO4QePOdO/QYtN&#10;3RqERXqUp+489gwhsu1HPTZjRE1VagnyImIWHnmWB+UkzUDyRTsGWojWW1b0sqk5QL+EA4uL2fSI&#10;7H0OWmUWdwgR3xskKo7HCxn+iHmh1Wc1m4Ox5ypWtEgRBzTovHZoE0/gkOVCquvD0pW0ZVuxQz9g&#10;ChZn9chD2cEkKywxsP9FDXo5tBZdl9Gw0xMSfjjTx46dtadXyioJV54HbM/Blw5Ql7btgmx6UgrD&#10;p+dAA/Io2qB5AizgJcPHwW3PoWCe/iNitMyEA2VgtRb7YlO1HGVk7aMw5oEaitO+YCwag4LzBtxj&#10;xXOvg+VFUsYe+wlmsNXBcJNn0B7dODpc5LGoTwf155khmHSgdp5Pk16waGvP49nkeRW25vmB3ZHe&#10;4j4uWNfagBTfFOfAU4Cx1jhogfY1oPOx4Bi03yTN+5bbpPXI68NnfflwZ0b2yaCiUob88j5dmeUH&#10;GFM5YuQPbM8L2gYcJxouWuVsstj1Hhcl1/ApeP4RMRV9Tvk+zmKrp/hV/yAaXzLhdoNI0YSxqNCh&#10;Najfy/IcHIcYxvMrONZTWMPWjuZsLbLo9k1qUPRVAOLw7nNXb2zH2rBbBNNkZ0GLtAyVCJsEU2VW&#10;c+ALLJOvlz+5xVnxoHV88LyQQ4UmBVvfqnML7XaPL07FgOAgyZT2NghrBnMRBV5H9yvSeeziwXs7&#10;jzg05IF9W97lvNTvZcBGvngWBA19FGxvmAOPRxbZKtueTWq6LnguMqjDP0CaPvp7cdla4EQJ3CSE&#10;5+VIzAhtcd4usrmAjAwENJaJSZrb1LT1i0G3RQEO3RfTy4qfQYOmdVBXbiAXm/V/wvZTh7ZR0xwF&#10;BHXIKlPk0x9Qe8g2rWGQg4sybIJne35xMQezV1CJgoGzXMChDAJDWqS1/Y7Ld/SPT8unnMCt0ezA&#10;ZuPC+LN/20OHxiUvIm36OTx5xuVZg94OffIWfY9b7l8fQSNkP+RL/9Og9meKXLOgBYKrG7c5UCvM&#10;z6Ir1vNPIGfklocAdUW0BuzLonkkcPz5RP0aWgdysw4G5Wl2rwbMAP5tnAWH8nVdTHSfZW1wa46e&#10;47uXpKSf5rV1NE/aV+PgOlOL5yfUQKsDqLeVprQ/Xy5UDbIGZljl5AGTKsm2Fd8BK6TLv24w2fiZ&#10;o2eCFLRvWYTHRAdEUVEd/Vh2viF+oeIZx2IKUeY4FNBmPYk9PO8/kqNDt0v/O/QIg6CtQ9CWdyeW&#10;rYPXPL7FipH3OmSD6pDk3w5NkWsWTA6qFD0FD5posjacpY+AMiTK0//gaWNug5wftce7x2idBEMi&#10;sa0/H/dpk0Z9uFWbQtJKw4wqWwIL8KfgSprHYl36MOo58nGiFoW1Bo1DS3v9kdYN+Y+GCgls7iFu&#10;h8DpDxtO3lOFwfWH9JOH/XH6ava0+4BdkuzDf2FH4AZtgAbZulELjdV6cUABWvaHgjfQW8U+Woq4&#10;o5MqFOn/Fjj2LHoxHZd6x3sez2L3z3ZJ16BD+jHo6d2xB54l+wF416Ew366SMYmTH5wqX4ps5qQJ&#10;qFr9Wl17Nle+OpWOz8mU5w9jN7BROHT7o2CIVGvih0OipBDwM8H9Jzj+9InHJ1qpheCQXKcKFuDK&#10;+0/qfnsx1asF29132d1hfGbVzsq7d2uOxtjH8QcBs/CnaHWotHXILpT5uVBrUHtDEa5SsxdsMime&#10;PGPQpCrWIiFdDHr1rQ41KIUztaMYwcODcP5P2ZKQA7rqj7KUtls8Z4H+U+nUgRYydUhX1qG5nh57&#10;bocGNeag5kAXh2gf6StbydAe4jTr8ugyCNYqGAkMIGD7s/817fqTZ8ucItT41iCz9K9an0bXnr0M&#10;dajX0BoEu6k/BnEFjUFtXecjCdag128s6FD1BOiT07PeDUimFoVSqgRbhwrpbj0ZO37uSy3QhuNI&#10;9/vgKeWZ3FV9NKNU7tB/XELH9rPelHbOMJIg23Mm8Dj0jxaht9Z4DNrmNMkYlESQCJdJNC3YJIcs&#10;mfIatPXvtk3jSoDWqZYjE3wZ9Dh0GfITTKkqXYPkNxMhvccPPXkZ067fiz6OO3ukK557Calb3ke2&#10;5AObCEKLDoLj0orJMcc8rNcg28MFtP6cSWBy8pqRJEf7yXMMIlNySXTyPNfQb8cgcg4BRjwGadHH&#10;FeQ0AUNCJd/jnFP6XQqKU2gcwqBFG+3SboOzMVvPgGz5nEVPQ390K4mZNx0c+gEtg9Rjkkwf5MhN&#10;GpCspB+D7CwnN3lzkk/hJ02e5qn6JrocugyiQ76LI5KUewUhxJlNWDv3YjEGLQ0yVMq4sKvZOM8p&#10;NbU6F6gEqnW7uy3+FjNjvoCQ+Wo05N+6R/l6dGyib2BveOWNpOHsqFJ+9fUyqI0l+aRtPrId5eNz&#10;/zPlMZo+w3KYcmRprkEbCIMaZGRgHC2Z8Mo09CuN0dXVOfI6U5bG3bUoRaXvW28T9nFt5sHzO4xB&#10;WpTE5j8eHe2K2NvdWBR02h/KkPb8zXj7Kg2KkH9Sm5R8Z/aax9zmSSbGPdrJQBINGpach+EYROBh&#10;8GkQjSB+wr2Cdp7AogYFo6iyut4Dj9hhucW8hh6aCKaay915o0fO6Ty6GOyFVIMYjIwhX/UUVWgt&#10;WpPmXrd6hj5HZAxnYmyO/vguFzJkr0Hk3YTmMgmpzJNMJ8+VqCjLNYguBzHIyKVg4HFIg0blBlcd&#10;Dhl05sl/w2hNrVSDZWlePIMp9t/giHtYGzQGfVxONQ4kQvbguBQlxetKCjf6cebcaY9jMtbumMnU&#10;W8HEduYyiMm7MM1RbmE4aNCkYotEctPppPrx9qcU4NDYpVGFI43k0K1DYxGtZ3FJ+wYUu6q9iVJt&#10;nkOWjT6eg7MeWgs9ejvkkQcNXKyUulQ1o6eCahKqpq9AtvAlRdMeg5qShJusjXmEm/zRTSLiHikl&#10;KLHpcl6DiJzQjSyHBm80sbcop51ho0cKa9KzeNuV/aBhT7latB7dbfwGns2iDc9jkEZh0Mujt0UZ&#10;6tM0YPUA9aAIUY9Drt9sjUl0k06Fk85coIkwiBY0z8l0EhElLdOUG50gE1aPQZ+RdYhgGzEEjqCR&#10;BCpoFRXasqvzkGg2gilHQShYcjBlWvoBez34HIcTkqqvqCfrTp8crv5BI6YZpxcjKIDcpUe2Z97b&#10;GRk2mQXbH3OdRDSmbWkD7kQMUrNyyl+CpHk4kez5NHsotF3l4fDGs0F7DBX2FhD8YdECWmsVT+1J&#10;tWE6Fc+sAC0hstlnvs6G21B5UIGiThyDuqhNPro60CQTtxvj0SgqusNhe8NY629bm1AiOX6lib5p&#10;CrrzNM8a3UwKIc8xqJ0OmqkGPdZO7OkWgEmVVMoJXTkz5cakZVXUkprUeQQMOBUrnbRT9n+DNB6T&#10;lKXIcWiccT2Yo27tjj2psrbkiCq/ygFPW2XY0lOveThAjsmySUyxuj8yBY8/JWMaQJ42OgbR2m1W&#10;e3UaBXVw1RcUOA4RS22gPbP6xOXP5dDUJVmzJrnMdu0hyc4R9gDcSi/oLCps//31ht/HurC3FZdM&#10;o2ssiqQRE57DMPUt3r5azgJsmAOYAyiRPozwZjKZmQIFEL0GrUUm4uu3334Mh6dRRE8PZq6MQQkb&#10;DjxAYwIziPZebfNcXPaMQd879A1arzVbXR4vkz4tertTQ/o5RR4DzhhgBhJaRI+GYlB+0Ju6jn4M&#10;srdNkKckTwYbcC4gM1VoE5nKPB8GnUb/4u8knEaRmehDZXIY0qDA8+XxeJQEa1IRRpohx+sC8ihP&#10;YViRXFU2G83fMh8YeuBQjLZqfAw64KO9x5d+VC44ScTMwXFIVauG7WHQslabvlrGBAEn16GTYOSr&#10;t6lM5tCT54tBBWSOQY09veBsUPk+85ighJUGvfOxaL/LLKgZS3GgZT4eELAkXiB1v+DWh4DDTTGg&#10;y1V5OfS+ZHDm/KQp4BCjDKIx0ag2i5cZW636FKSaxSyz0dMgAN32YdQrl1RJRioybaIADuRRBJnM&#10;BZX+Qb9l8fhDgkliokYAzhE5aFgewDxklFuhGQfd9fFcRiIRBs7zJ6hPhQSDMkTrsWgduv2JHevN&#10;+b/pOJ4B7x6Tm0JLZAq2ISlnpWmsD2L1FzjWfigrSisbiWYjlZlIJOOyNaEkNhO5YtD2g7QDzg0f&#10;rTn+9EweC6Ps24M2Oo+D9USaY8unOycqj13t5g1KLdNSBGPRp0ngtmjt6X/uiEN4xCgiiCcZ+o6k&#10;z1pPpQse8HQHN1xpUV3ho4Ozk8uoOjTwyMmkQQYFpCS2gKOjIKQ7E9THgWGSKdrYPPq8PPoJZuws&#10;rseYsyk/ANeVmgVgEn1p3mXSGKRHWPS+hJ5riCz2WVmup1BxauxMyBoYts1pS0bjTMzx55XOyGXb&#10;nTZ6e/z8ZukEBhQ5dIJETNAY9KA8Fqe3Wez2PL7gnHoWuz2Z5tlVD99bzouh8SL8mFTh9Wguo97m&#10;MOe6gjw515BdIo06p0Blm73teEwaTIsMetoStmDskfnhvPlMtSZvnzdP4J/ENOghw3kWg43qcUYI&#10;A3kCyksBFrPRzd1+DvaMJ4prd4+xnnFZsXUeLA6WvCjvYlpYh3oZ6RAmidiTp5bVn3kVMKw5VHon&#10;LeoGV4xj3fCE48GrK4PVBt9tNWgq8ww2jcN/+XGGC/v/lRPwME9ha0pEGtvF3Rs+JbWr/4IzopFX&#10;lusxz+4NZDGkAByL6vY6mjvdGBSLas+8BO1Nbl4J2q3t+S7+F7Q7oq0RZfph0PIl78NVTI4OSkRi&#10;X//8pGUM+4aUJxeHw7CY5vnYhXBcSRvml09PPWluTI4nnelnUTynQdI0m+QqPrDXekT7H4t6BYHb&#10;obVo7jfbtTe+HHy1pdIO5JdFeR6uh2ZgvHkWHZXhAoNyrmXmwdOvXQaeObAbotUPSmiphIxsXoyK&#10;OeOize1isUnIuKnfYL9fBhyYjhLQnrsHbe9VpB1cQ4uPm9xcRfOSgEtxBK9exmynlHIwpR8eizfH&#10;HVeWg0n1RKkx+HGKTWW39uvAIYOr9Dddm8YCGTwsXkmCnilRxs5jsPa8Ssxb1n1bdFxiYAcfJBX1&#10;xqPnRnc51JucyGEcAucyOiYF+HMskvdBaWdt0UfA99gRricS9EBRab65+EsMsqRL0K0sb3/u3tLN&#10;AR3x64F9Wlz1TdJUr2wHpN1HQR57Pqn7dhWD6hAPnh8oJzOQ17L2mK6n//pxGzQWBTXoupAwaW2S&#10;vXi4H67BtSk+938KB57RR+7qvP7q74XbnTI69pxkd/NsVjHNCTIYkOwzn19X2qImTf6k8XmKaIef&#10;RoxJ3dvNsx7XiG5aSqbDtJv2c7Vc9zi2e5vzRrcuZageBfVoLiDkkPQQlWHXrL6Hw78HUcT6KEYO&#10;+CsGfdxfX9hefrD66Ny05jQGMJgYJQHK3KWa2seFMQkk0eFM7tb5X9ExxJSFDtHivYa8iMae4HYo&#10;uEw6l9Jl0bIdknKzE2xuqy8wcB+fcHAjB5A/GvtD6B92bRv3al872GdZhddB0pn5ahu7SzCEeE6a&#10;NqigyNYr3hbdUg55q0ydv56PxvcnGMUcfz40p2OQkAKlx6HYoDV9I5ftenShLmnUWLTMh2zZyYxa&#10;F7YBQCks+njQURMB1HasCfBGzP+GPyZ9Nq7LbSA9H5zskw/YksABDA7MsPY8N/Stt3hq6M+Weaqc&#10;OhCvD7vgCWY1YGwCyUJS58Q6lO4/lxAb6xGPG2PROlSqcoScxAYwPPqPQUpxvLIGOc2ggYGDS43g&#10;F+rWIPFh0DRum3eV+KZzoMccYgShgbmVGVwmPfU+6nwptGVCWgEfQj7gb+BhEWSgAxN5zOsQza89&#10;4PLqegzwqLxrEByHWu2BCWtMagOYVw7RnekEUSPrNO8y50NRnFn8+JjXL48++tb81v8sUJI96iBD&#10;EnpN3fTGJfVOSaqt8iwKM4AxSPEWCfmjIz5USFf8CnT3RQaUUdKQEyZBDeJ9wo3ZqzfdXZ/WIcke&#10;g+AlI/FYBFv7I/3HHcDuhIpjzpGkgFtE8MOGnZZFxG1R3bFvk378aZG7cZD04DGoKUyrMd7Q69HU&#10;BKcc/oxDM9m+1hl8J+Rg/6VSxiWkfEhaLuWRS0NH/ldo0XEIlp0+kpKP00L5lrMHMqfszNMKe/oH&#10;jj3N8kXN/gsl/xyZ7ZqGtWPbMwuISU9lS8DllLBINuXHKCJMYcp2ZTDXUdCSnRNi6iFsat1S1qCf&#10;inkhh4dTLWICUCt1Q+KnBuWNg590D3JkHQpbKEoPVtJpfSq1WOvtJG0bzsyrqu0eaONeakL8JaV/&#10;Ly5Ygy5/gsci6jX9h0HjT5aB5EKPCOLJSHac2Rfd+91riz4Vtx6lvs4ExVxyKqZyVtR/8pz/g5Ph&#10;x6DlUzJfLqE15lhT5AwvRBKGqAaFGAZBJgRgUIvagschldSf7w0iaO1RQcWsFPCfHzuf16Bv/WEy&#10;fBh02jYWwW6ZXf2oP/ZkHnVI5OSWvKuNPVZ53Pnqj50ZUSxuYdm7ryCylo9kePmvMQBf+vyJQ1D+&#10;ziDKU39vc/SgBS+DitHG4UtXRVXTzDYXIwGsQd/MZpKu82aW2jGoJY5LAQcZx/gSIyHZceX4c11A&#10;hQUp1WpnJojJPf7c9iwUNcJ2lY0MTlwpJe3Q2Yv58efDnjGoK46vQRAdg8JtGLVeALcyhTQCxh/n&#10;BcVX3ZHW3t0efYfc4pwdT7sug7ZlGrSdeyqIlGkTsy6xna7ac/njLa5ia5Alp9qUmqnw1nDs+bmM&#10;L2A4pNafEEqpXj/vC2jtwZvYss50FcDbFl0GMW8k9DZoKoY8RXdaWJnQbea3FnEN9kLcTfbyfZC9&#10;ij1f/MF8Mh5/1p7m73MhL/0xhHiTmVl77Ar27A2uM+L4I8xuA8CHPfajsCcvKGYfIoHJQbokHj4p&#10;KpmxBwO8Si6HxpqCQa873BjEFQSpc93WIABxRTwGfahsI9u9kXgUfsUadF1AOH75MwbxNQ1M7udx&#10;gXNGyIZc5t6byhpUh6ZgqRtl7pPydkf69h6kH7dBO9XGl0HiyELGMlo6w2X90ZG1Zx3SJBYM+DQI&#10;jqEnsXMBfTXo9ufInI5W6ig9HpFx1s/XX/Zd3DFozH7b85jzABpjkg9gROPJ1dR4MhfQZdD408lA&#10;HSsk0UU6qDnBcWdelsWac6GyrkaV0dCx/vijG6x0ZR997vbc4WpQmcJyDAqDvIyXyfizV+3WjT6F&#10;Gg3s63bzi9yv+GrQ5hmLtGfa94lSEU8zbMc0JM/YYU/q0PMa1IIttZRle/Gl22372NMZe/lzm7PW&#10;gOS47cEgyHj9hAm+jEH6MI/3yscxaMkeg2B2+MCjhdeflG5dcLQGdGjaSqoVDeMu3Jjlr7/WINib&#10;6b6A9IcsZpqEs9xjC/gIg5uqHTmTdoDacwVZSb5AsvRWqY87L3v6nP31x8GFCQCsltFhM1TWnnrh&#10;4r09j2AofzWIulxBkoFDy78nhjP1o7mntY9Hx6XFHMzzGGSStccUZjFHv8y2B1x3xaAiYUAyNqTu&#10;HH9WLQZRbyuZWWJVGWDOXj2PP4tx6Pgz9pgiIF3YLSPpDJnyGIPGh1l9PLrgJSic16ByTYk1CIdg&#10;8lxAt0FUpjbd6PZ0eJurclBL5nljbnETj+ONfxkk2MhXV/OYKqJhZAhqz/rTWVt/UFu9Y1BAemaL&#10;Gl/mcPGMPXP11J52ZfyZ3ow/JGuHoLPTZdh4pw0TDIoBH8/rwRNAGX92OkGWKhoEq3K5SUz5d+3j&#10;0PsiIJ/y37Cp+crzx9xv3gY3NKghF8jng+dAPw2rO2vP+IMrtGUcUm4d2kokrur3pXPMCdadQY6s&#10;P14+z30tkNXTIdkwL97+CNz4tOdZaZAX0BeDqDy0SuX4ExJT3tpUN8E2mS6RK6BxwIa63sXgjz9q&#10;EHkmdiM9n8APNNfmYNxEBCY49uyrj+7YlduglhvFAZrHnqLu1CC8WYf4lE1/Asb17lZ/zDTMhtDS&#10;OVxqT/3Rl/O8HvUILOOyPQZBFZJzMf/MoDCg/Lzq1iNT9VFMrw/a0u3s8xoEGrQRa481B29vkqNp&#10;5HK5s/Zw/YhVi9xOCRSbKVnpLgIRrTfjDKgvxX/4IBSPPONgDNKe0hNLCD6SEan9+FOHgtuerroY&#10;3ISTtWz3+9RjEFQ0qDQOh6d+LcouzwHdHpfuVl7IoDHoOFQo06sFpOg4dOwZg4rpxePO4891/aj2&#10;i14V33NyLp21iAYci/yY2kvIc4zfvpzGbGegc1MpE67iENGUAx15HmAdKuGb781WfjzPFVQiQyN9&#10;sSOUh4Z09Oi0W5Pe8GBPgpdBMzqtB5dBjz/r0PFn8gRTXi4iPbm7cgxqRWslUwvkKqDdbbzLGoM3&#10;5xLiAroc+s4fKS2boEw6TeY6vq+fxx23eD7ugGtGvejuFSTNZTJX8sXjovBfPFqTnl4GHfP7bdD4&#10;cxkEQmcduu3Rn82YRMXjztxS6Mr6856QFWyF654u6s2DXjjasw4xbNvyvnzkUzKD4bH+1JgbY5Gr&#10;T3+eGSVfDYLv0NWfi8kXf4bB4Jg0sO/gsmZOFf/QIIbB4BuDsOdY9BhUbMbLnvWHphx/Do7exJAg&#10;qdR7Cf40BzvGnDGIlyH70q6kLevPUBomxbqzNHBi8D9djTUudOc4lKBrRi3fZ0LJ921Q+jRMHoPo&#10;xOORLj3IGJ9tIxHF9vJ+m80FQeZj0DjkQ4xDXj335dO8T1cuf5i3x6Ls5aQFH4NmRkZxpNL4erQ2&#10;eUfTotrEql1JX6Yrtz+QKYmLBr0eDprxgJ2xRmOe68egn/J9LiGo7FTZacxguLQn2DMG2XZ73iWp&#10;bf/0EDiCZ/C39/dB72uoDh1c14+9GH+u5JMUyEkoczQjOExbz0KUiP8oHocWx6kHczFpz/u2AjXy&#10;QQcih8SyuAzCioU7mPL4Ms5AOmHJQkJ0lu7l0BL+yVuENxfR3nOQM4JOmJ4mto+00SexucUxuGOC&#10;t0UB1mjO2MOZDrkcMruYtGDbo9yRrkFUNLBlkh5pI1nwPuG4hU0uFxxklO+w2xWZSUoqChwO69DF&#10;A4f2nnZZ0xE1pkh0W1m2a9A41IvoZsJkc66EDCG2ZbnY6LbbhvPgecOjDvIR/Ji4Z/BapBMwCqeu&#10;HnecIX1cNjV30NQRd3XHDoAczBCLmSpYi9ak9Un5TFAsAXoDOEeL2pXyI1vbYhegMCyGhr1fk14X&#10;TY87qBj2ge2B66dBxyKJLJOZKzZouEintgilt9fFtnIiniDifvRS4gANdkhHi8ckUHduZNiVmwxF&#10;Uoq3Q6yVnRHWIp7EuT690Sn6wmVVoVtucZqm2JXDTiKwqLqD5QGF26TacltTggO1tCuotReplopU&#10;ngn1YvJQebgcsEeuBfL9Am4vHK4G/x/VcehOQPoTm3J9+vVGxvjMI1g+pzlPZ+hGsAa1FBlGNlBn&#10;0RkKaAE3EX0ZcNxhvn1pUyRzOFRVScz1IBGhL30eMGBGC+PhWZA+XKG6Bh2Sbivg8ieAjk2t2Avt&#10;2YVtLKdARUTGMeiLRYASE/kFzwm2LGiMeZoS0Bda47xtH2ZmWqhplIU+Zap38RgltIZFTgQM78tj&#10;JcphxaFJeUIHpCKbFyD1uDOhBSQPzSGqQ32UxkyUMpHLw6YePW3lKCcHHWxATdqgqtCg+sNjwNnC&#10;bOU3Wbt1lwjG/8ndDplR2JWXQXTOOg4nNAyB2oPI9Vn1AqeOWT3UsfesNV+lAessDaARejLQszk5&#10;jTg4TVXaQ/LQHH41R3fkwjjJnI6MTg9ccOSFHj0xktAgUCUeA5w/BIU+UYTHUylZy2g4dXCzJyE4&#10;Bj0OnVqO3mSH7vokaMNxyiunF0/n7OkJmPKjrbDWMCmgUCKPNfKBkrTMsbi1yk4cjwYeKoYMaLem&#10;bRcYM6MB5jbas0QAqGDQ0FRGCRYOyOI2qpVOMcpQyYqguQkhuH2xHee28pRjRFKb/aRc4uU76gsd&#10;EtuXz56MssM8sIrCboTDZY8DB/JZwSQ0LUgJyG1jU9q+SmJ5CIcO2qwVZ4ZNIJrgEjOxrR8+P8p1&#10;iO5SRdU2eHxqweX8KucxToLGTU6c+TBoioCT+RESTFKxIjpl+bp6choCLTPpUR8L9QybCw+JofGI&#10;/IBlKvhF7cE5m8c8H3DmBRQ8skQ1NU4aoYRBfbywJrkaKFjyw18qYpMPp7bJ7jQJBRZPsTv7MwGA&#10;WQQ6F4+cKhFTEgyzyZFspTwVhHSOS6d6sNaAyRco0cfzdPd53JvfbJ3Hgyo44H5w7thPF0vl9x9t&#10;WFt2uzQWdVMlqhV0gRxTuNXaNA5vk9obkqTAg1MOeNr0xVOEJC0TXBJTZu3JoYopJmLCwVeTrERN&#10;K3uoU+NDWrD59wGLfnXxiZ7NcgJ25deALtGsQb3xqxaNNNKVz58YdJ4suuRxtTEYNQqhF8BkV0Vz&#10;lzy52xe7YdbC3K7emKYttmPAjACtq9yOtFgBrXo0MAMLkpXMIGWmUgeJ48y0+EIPfFSsmZTbfogd&#10;nIdkFzbINoGxpov9nqG37tNGWf2wZW+wPy7Ndhv4KCohyz/1AlIneQDvY1HQbGK3eqyF3rh8+rZ/&#10;X+Apm8Vjni8kD2RYPE71KDCweJq68znIsfbcId8VeGfgsdCWY00tOdhvHmpSu0hVK1EEg/53tIXt&#10;27AJD0mYkaomlxHJR4Dd4OKoFYtrs7jOjl2JeXyaNm4bZuH6rD4eX1sImT7O8/KH50gK8EZlj0uo&#10;Ov5s7rJbmCNg7KQ6iYI0aGwR683guYqsaLFkfBnUbyZfj/24arp2+MgDAhReSIOjKlEFjdChl0Ff&#10;MEUuXD4tppvF0/4xw+c8rP0cOzBBFt94Y1sHr55Ow6opmLzB0AqaEHQMg830SjVdCvxe7tjTz4eP&#10;RTPN8SjFMKi9yXI/1uWpM4UHH4fgMiwef5J+r9DJjZL5rYm9yb3RvHnwvEG1gUVvm2zFNONGW9aa&#10;U3sp8OD5HTrMufbR0ennyyLQdHocOPW80sfwk9B0RE6ytWeMGW/WHT5eXIssOPVetzgccrENu/uW&#10;83aqPYKHFCCwdSe3anJWLShBR8BFcZk01SjyVOzPADxcYGuvped+97jkorBUFjZwDOrO9TgDCw+C&#10;T3Pazi8OMXTiUznQnsOtZN4pdUh7boMe1JtB9tvFX0+9XEHJTwNerfMxz9MzHYIKRJaDaqZwoBbB&#10;ALuhFFRY4K4zLuhUN1qne6DWAHrRNghy5qstOSYt6FHb76I8drXLOTBCpp1j0OkmyN5lkOkCaYTS&#10;oScj0zbpY1HxeIQLtSe4HHouISvOLI9BW8V+TGsCmoU/gq4xBia3QdSfqoDEOsT5R0lL6A6PXfwE&#10;OcvgG2QgzY2adD3+X4FBNvMxyAkPVCMef74YdDp3uMliDApIS2xzBuORFmlSPBl72MoBSwIJJUd/&#10;7Ur5RbtX6FDn9RoEIGh9QNkWXefz5OxICelVYuovj2dDW97OjDd98LxQh1yBmtTn/4L2GIISHSVP&#10;J5+5TreOQw6d4BQMpaBtkV5JfGR2Fm9us03mcxnpTi+gGqRDEEr0H/6tHnNb8ZnqY9B5zMzOMElY&#10;nNrWLcagyTxSbOCVd13wScavKBGDZmOeu/oW1MlXV/Poc7c+8LRxLqB1CCEKuubzh0EUhN+IYJtD&#10;gakBQ8Em3+yb/DjkXc5raQyyj9PIGlQholUtq0e3QYAxBGzplhT151j/1SCkfLVkxJ3Gvx3I3hyY&#10;QXt61z/HF6tegNwxaJqoGOScFgIOPQadCygMwt5GjQzRakEGPhaZnyzmvxzKcw3Sn6dkG/mHf3Fx&#10;W1mTpptU/mKQA94OpaZJ38YjpFlBU46UgQe/NBp9H7hGGMSBCdz9jyQ3ks6e8eB58DSw7pwpfvyh&#10;f0EnnmCwwWRO2TZpZC2PlhJ01gpb44tDXEU4NAbVoemkRX/ki/h2820RxR9/HoMcSE2qkkqLqmN8&#10;z/MySO7IOAYh5dVVcy62oXl8wEzz+NjYPbOzsWgS0/Ec2LuqeDXvaR+9Y+VBR2Ts9CkJrVSDCo9s&#10;3ZYr6K+FTPLyCE9ug/Tsw6CsIBlQfOQ81R9/QqTlT9XjEOVug8hXg5rPdDPTPrtn10bMdK07PWiD&#10;SyqoGySYx7WY1GKOTRQwS3Oad0qtCoAS51rB7GbdwwxgtOQkZCFEnWl3l2VMK1lL3BbVoS9XkBXv&#10;ZvJ/NxjVFKQj/ZYHY5EEBHWtiRXHIVbNWb8zZJOVOGrefbNX2y4iDjjAcTBahWn6Zc5J3MWNHWPM&#10;4PJITK3HoEoZ6E8dmm8cKwuYjjJMYR3q05KtOtiCFddSNUiHNEhz3gY5LRjIf/AEq9NXy0uAUpSf&#10;C0iDWrkVLWg9YRp11J/pcHNVzUqoALOAY0z9nvDgeMRYs5QU2PWzIagwvRI5e9pFiqZq1tOzMci+&#10;MdUE7oxDHP6ZQYNsXFUt+lF2ZVKtDp1CwbGoUyKwaAbyP3BNcz8YKJ3ie4tr5dacnhLzMgisQeMQ&#10;kPD687LHoUHNGdg1MBYx2jxvNx70RnM9WCwoODUt28ryo7Ats2nTNhtn22jXOMSAtgdKhwqNoTd8&#10;Te0HGfKWS/ypRrFTKeb0EmJiCBqaQb/9kMVpL40h1aFA+TrUmqLFRt4KI4EpBqYZg57Olu8QvuwZ&#10;0qQyS6nQjuMRUPWDtsQHT7+Ex3iC4xBlWzgwt8Wvlo09GmPnMEhxMCqh0WTqKQekYMnbJAlbfWpW&#10;bKtZzDKXQVQM2tEY5FGPsLs0JGEzqK0/lpXamQ0f4hrezm5j29nT1mnUbU9TTIayaqZJNJnq0EnU&#10;ZpwHzwu9KXNmYVVBKoo/swMCK4HOiG8MOrpIc5pzgwND56pdkzo3KEuqtWiv1fGnBQfW/eGnQB4k&#10;ABbzXvIi8dzioHZNhiMu1Vx9dNW25rl9rT9Xh4wfdyQFJHJ3RDpDKJlCpR2A1iyLvp+Ze3JwutTC&#10;oMUtvwoeDcxpeYw90y8JPXTkoiRqpNaWE8OH1dKUwdF9TwlKBbhTf6biMeSXH/5LAU945PCoQ0Oi&#10;xShToRW4pdrgbekYVECKgMZK0+j1RxANIfsCt15InGo2m2KitkWDTisGNGo+OdShdm37Q2Wrf29Q&#10;ilFyHaJNA/mAYVMuVQSB/aSSci35FVKY4lP1MaiVjkF6oz+U/fWXH/yLjlg0l9EQCaKhNO4iqZLn&#10;zITLIQXY0WmpOkyhmjaW5UQ75oR2Jj09eVkEmmrSlEweD2iQztxovzIM6ta+HYKhuaE87dKfi8qZ&#10;uGEzXIxLjjLRIR9ddfveyEPYO6pT+mrbVIs/ewXpkQ7J5of/IIp/0sGZMWiYkPCLQRQZiWDVpRiB&#10;a1BOMoShZkHONuiJDdqWmUbOoxCBnyfIR0JjNs/0fHi1Czwfh/yHWevQUp/yQyA4Bh0e48+yKbJ7&#10;DHru/lKBRIu/DZrVs1MSEGjl9o2mbbn0vw7pjv4Ej0F7CcESJsHwGIdgsxJp/OrrVKhFbNSfQCb6&#10;s3nokdGBQwy0L8eg8pSb2JQffbE3b4vWHLwZg6Y1tWcm1zO7PugXVA7KppdQdteg6YtMIAKDKc5j&#10;F66fAyw7S7b+qdyKMaSlxp7jD5VjUO9xnqYvDxHylcVo5MBKZEh7HKCtBq1FdLRaTl9rL0fW3OmM&#10;81Z+M43KjbZcpp9cYzZ4TOpUBnhTf/YCKgy9ua87xx55ADsGxiBnyxJBlrlIWoP6rBFdfz5K4zBo&#10;+fbtUU+txxvc0aDXa1ANIpx+lAXJVTkd/uLPChyL2k8y6NBpa8MbvQbdDp15Cw96okG1yHyTbuAU&#10;1qN1yV6I6w5X6i0+1Fu85KkwOP5cVAIOcHp5HA5Wt+xAm7o+e3us84Qw4o/8WtSaX1CDPv1ZIkMD&#10;EqFB9rdK0RpH4nRzLJqGrkHrkMeMfhwag9oXeLQnwJzj+Wa8UxYYAbDlGASgHzD4Ik5hMUV0Z/w5&#10;PAo6d6aKJCQwxc/kKFrzLPvsPjzaP/Cw2OovlI6PMSgXsycgErQXsugsQaQqR2cL3B1mcSyyoRm0&#10;k34ECQ5wjgQNT4JQ2dbQEaicjC/XA1N+eIQRYAwSh7eNGXssTEJYtzv2gYKgDC5oEBgWnw4JjHpb&#10;FUhgFzAcg9o/iNhAWaSELIbJ9Xh9H7QGIaIcapDZm37yXw0WpBJ1aLv5MqjwwMYfgiRoe1jA5GQ0&#10;52Y9aU1swjq0DRpzAne1rn2xriDVpE5hrTnudIZoTQEdG1iHwJa2MkWuxxshUR4BJB+HpgXkPB3o&#10;QuGzyPPH3uCGyWVQScghpb8aZPIqJZ/B4xCtJ8dp5HGo7K5OfTpU3BnBOATG+yZ+GmWr6Mf4M1fQ&#10;y5/Tkya9rBFaw+MGJxxdYVZO7ansxLgfg5dTMMm54Grh9PDu4oHO9PkrH/W83trCIjxIkUxq3+wm&#10;N/eTuvkI3oa2l9PGseg4RE4zTK8mSdOcZrEmqyQLRjCu2ZueRNupmcy0Y7FtoSunpuVAKy0eZ972&#10;dMIYQOWqqiTq0paU2Oc8rDtbwp1hAuyBvYHRerSPgepzBZ0LqEQYKgk4lIHVx5/HoMefo7XtREjw&#10;OAR0xvBy2xQvg2RUZx6DXLywBTa5vHCoHRl79EdY9iJNNSroCavHna9wyCl7iTpVX6gXt0PHr2AM&#10;SqxtGIfWImTli0IWDEIzBr14ZJAslsOUJbs4ec1qKpo5MINSbi2grAxvgslRbstIN37+cAQrK1jA&#10;fDKT52NQtmrQsKbgVpIroufZDnwPOvNRU1GdcJdDrZZl/ZgHz648fSyqQ9MHmG0j2tTTkBgkC8AB&#10;BtSgwFzmDdyBF1nXdRKFPnKbwiSrpWqmhyoqLQR6hiGMNFFb1y+fPsw+qx5gDbbCdqu9Og6tQaUt&#10;aQtRANj9/wM0CEJWTMGtuQZR9rEp0IzbqO4Cx8toWgGmGVc3TjtS98f9+nNTCExlRZNf/d1UBo1c&#10;VrSQNGvQETMOufV2aECE2URbQroPbMeuhj1cYYkv+jO3OI5bMsVaYvPklddXXx9d8fzEubc89QJE&#10;qUiD1qcL1D4O+Qg6Dkrgach0I7BpEj0GwamzJHgoJIzyLdzsx6DANCaxicmwSiYRqfSn/fuJQRcj&#10;061HJDHxccj8bVmQAxnRItMtANU1qP5cBlmCvKXLay++dFGbfMxzMbIA9S5NKrJDfXTxwjFnHAoy&#10;iKd4WvJ0ZNpxmvFjOLSxnHKYUdS3Jsmbj1xkMQcp2sK2j63boMvsIMEPm2PQ5RAh5izWHFMftK1B&#10;u5YQkpA1BO3AlyuIioey/myeB2NOH12IypLNdKcWUbANmobz/OrQMWfs4TSDGA4zv159Wab6A98f&#10;21jBGcYwJ1t+K06qybIZ1HsauJm2dQHJVs4hAijRk9Xc4RprYtJgEbmb3uYF1ydTSGgRUg7ZXkLP&#10;FZSqKWV20uoPacT157Pqkt6sPaNoZp21jkPTIXtUbOvrQzHmjD/FGbhYn9Yiikh3DJLCYcCIdnSK&#10;NykwBSCD0Rq0HQyaaww62UbOBQ74AAyqbmiNQbYyWHeKdnUsopSFxiH4hurLoLKmgP4ce85foBOX&#10;SeLTIdhYymI8VtFtkJjm81x8GuTJOvSYRCKY7qw9feDXrkYo1S0+1Q2aaqYADU8CAvRn3FGTeujt&#10;k68YPYAt9nu0p3VJ6QI6Xw1KF4P+/UW6+DhEAvgeg3zQidK+/BmDnkwi+7dFj0Hr0NUhmT6K7Ozl&#10;0zTexzfYg65ZzMgsXh0WFNUgNl4GWX2qTo4rXH+MfgwaSevQyWfzTDiCXK83XQZVfRvUbm7ytad/&#10;F9Oe1iGngkV0KIrHoOsCSo1JKts4MJnq0Nh0OURBC0PAIm1RFbVHcie59jwGFe3ZmvB/gB2+Wgzs&#10;Mb9ZevWztaf01P0Mbjgxl0FF5XyTsWr0po9ZuXmhFpk6SdYhu6ZD/cultPNlEDUug3KP+5lBzdZM&#10;yYUz9duUhf7sRaQkuBA/k65NgnxAhTGJx8CWaZIzvGB97b5hTDK0JTSiBlE3YM/SW3ywJYkcf75v&#10;YrWMGnES2j7ldJWHR7p+weFXbpOnWwFtdN7/1KDHIS8hRcubxC+DjkPmBPjPicWxCAqPqLdDSCms&#10;wyKPARbFi+exC91w+YEENBup9SekaxB71m03gY0UFTnO2sCA2GCaqDUKefwZKSRd033M0/2vyFBi&#10;iG9u8Di0VxDd/D8ZpD8pVMYk/NV0Xo8LLp8kvB3KkMej26LxaPqkpIVtWqsGUHCpPcegC/Cc9+EZ&#10;SbSNsQkaxHpAK+nQ1Gax9bvb7gXjT5soPu0ZIWIygg9TPnYBLExPsjp0GSToKQZRk0rfGPTc4lAs&#10;bUhtwmYjz/N4OwQeiwoyHGGnTy+TatN4dGwKHo+ORfMOfB/S7UVEG4ZxDLo6GdAgCwuLP22keWD9&#10;qUHHJP1ZGQzq6I+M34PjntOgOnT1M6Cfx6D0cvqmQSlAX2gE3swF9Bi0eglowr1u9sHzE72MNGhr&#10;CZIdVck+Fj02WXUsOi4df9ahNahPjmSUfJMTvjDmX9gNOGZ7aFK/bnhe0PkybRPbyXWnKjqo4wk1&#10;wfeoNbJis2U29+XQyyDaZ9OoBeUE16CPK4gZmbywDyFSPgm/e35gLqG9gT/qKFpdogJukwT9ngfc&#10;wq5PUHc6oQKPlS+paAOlfrSMj2dxVmfngq1fQLjOlHwFVMH4ExBvqud5UF/O8zKIlB8G4ZAv7fTO&#10;rlGM7HTGJuwlNHoruFnN2YxN+V9Ahfrl8ASNQVYci5Q0kHuWP7NJeP0cg3TnOPSeURBOlV9/tF+n&#10;fT54Dp6totzyeGFs6WpG3AYVJp7HJ3SnDxmY6TGIfuZGNJeQ96a5glLT3I9Bq/jRuwaRNTnp9k8d&#10;0pS9741DekTYY9HMwUq69ahgpVAbHIdgBK/6M+j31UEZE5BE0A1h/5V3nXFBSb9esOUuZoPn93jG&#10;8fyCKcJzABkWK0pqJfd003aeSyhI7+4riBQ04ucGmbUpY3qS0neMf5wab1z4WIceizojdKga6dUq&#10;OppGiKu5nC6L5grCoFKNPefT3RImeviOQe2YpQ5ssX3i61qA2Tj7bDm4MRM6aV5olRY8QA5K2Bhu&#10;pLYhnwZxi6NzHwbRBxqwBqUDZ0Kil6wQNedel2OSX0USY41ft0FY1NDbomJN+lRVi2SmRcVj0DDl&#10;0/c6dKZUYsmaIj+mJ4JjCxqkICCfNzjHoD5248uqX8+Gavh6SVEIz+GSIYlfg+gmbbJpL4NAapPx&#10;q0Ggco9gBXkN1Xba7vNxaA0arEV1iClh1Q+HLlFvk+pPHYKeDJ8rSNSf+fBjDfLzd2r4l0bIAqxT&#10;cA7ApoQkdTnFENrY4fMlsnE9Z1AWPVJUygIGY5BUGGERaj8Ggb3FfTEIIcgbg/YC4t6iQbW9WZPX&#10;rKLXBwUAltwOvS6joAbtVfQW1f5lobpHn8qgV4Ivg7y/CUiXcwknVSr0T8GMQ6bl+ApByQdqVMAo&#10;uD30Lnhwhzi4YniAbxXMIvs5Z8iHQekbHyXYNQyiV4wioQ6pf6TjEPteQlaxslnJS6vpeIA9dWjs&#10;0aC+XQyyD2rQcWj7MKL6XGiSClckLG6D4KdBwP/LaBySMhFJk+w/nGDrEJ2xsWLsUYdbAtuAvIaT&#10;cQ1eSHgemiPc5xkc7ho0k6xUzMR4K9IWGkjfLoP628ohM7kSmw4ofi6gc8cYh+Rn2pdDafwYNO7M&#10;tboW5YAYh45FZ6ZW1ii+gRAfMwfr0H0F6c/8N22vtwmyTXb+HJkCLgntZu0ZDbK6eNGWh1A5ZMFz&#10;wZnyNh2olIW8gfYcgyRHIoZbEA7t3odBEJJKktWgij8G0Y0aVHmb9sMiWl+HWmULjUFWa8U1qb2g&#10;dmFWtLl4YEsqtDQgFF4f/ujQdQmtQXwfdCRo0aUASEbqbu2FpEGSGhakM1hCRdky7AVjRsQEYk75&#10;DxO5NZxyY5DNG4PYGzrkTKp2YGenStegzkCxaQNiH49GJiXGHgwCx6ReR3UoMY2nE8em0TuPBT0B&#10;sOg1JEVI1p4B28eg8E1ocve/SEPDY5AoeYgXbAaH1bT6dHlw/NGFUgbEjJCH/Ybu5XP10vPEgRCB&#10;Aq2zc+3WkknGtoAMa9BcQapt0ift0Aoh8DJo/EmdY9A4NP4wquOJpBV9rrimViL6W+9yCIPOi9Bj&#10;EP9jqAatQ0MWg0ZFJdhfylBW6jCC27ISjJDB1ibWpKY4JslTJOQRMWfXn2PQgEOcN5ZyVKY5Nm/b&#10;NXQmH7mIHfk1SGXfGXQkmr0Ova6gToTjTuC5gHGW5iEU9oh7UPl5gJWpQ2AN8v72P3FIf0Ib1jYB&#10;J+YK0qA6BExP7VokqyE1jIBDt8nTAHEMYogUbwzhgJGC0kV5BJx3uBVh0f6NP3DqdIEMuewABo3+&#10;teflz1KTErHFWDQ1xqJgzcE1QR/aitS+/enihSpvA2YCfWuQDvl/7uqQF9Dzi0gvg1SBBPlTMyid&#10;YAlBhC/inRgggWuQfZ9GgGVKSjeKGQgMloDwGEMY/5Cwe9swmvUyqEwSjZhous0hpVnLasiQ+dOh&#10;YEwCxxexztCJD3vqTZbdMH3L+OAJvxE5BHWo11Ax/sB8J2nycIvzCFIuGUkcqOCw2frBFuUBtgUH&#10;PZUHz6J9BB6dgRMKefl7zKBWsvLl0LaNRgnZmJRk24CKKkptibR/aiN5vkyEygv4QUFsuZyZkQe0&#10;5PTlaU9BHRpp2UPvTKFxKB5pTwzqexuZQ9gWzBU0U+0lZYRMi059Ck6vKWqjDWxvF2XEctIN5hDP&#10;gjDifZhoGEx9q9sfHcIj/EnXPCMrCZGSFN5FPu1pykdU0vocdQNc4nldUYEHeN7QFx7kMuO3SLnp&#10;FiQkBLk6tAZ5m9Of3uFgDeWvBj39+ZCzmGIgIxwIniZ/olY4rsMJaFAwMT4pPgQyKmhxW9iGXQY5&#10;q6dTh5Z5zYJHR46kmvISdBn0NunCd7YY42MX/xU16DV/nEDHoL4O4c99AZXzZdDxqHLASFpFFjn2&#10;1J15FoY2+uT4xBlcEMLYBsLe3Vcz04Vgp7QOBb2A6N50yAjTk0Y0MThSJmdA2rvbTbTddnN2XHXv&#10;HGPdA99iiwTZtOx7+gAtwqCx6DFoyEP406D1SGF0/zt4oguei4kqsun+rCfprubx9ZlFoP/bS3r3&#10;OPTYsxdQm2YL4GbtJppkPIrJGBBEYmJt8k86La52fwWB3wdrTZ9lJ50a1EsoDp03CvXn3OHkDmXf&#10;JNQhfK1DYOStwK58DG53MtYnMc+2Wc5XDzybs/YxT7/g1Y5WJ30E69A8fGUQ7c9x6JACMi5o1cAg&#10;4i6HBEkmz1e00ZwmlYv/jnsACUrNJthw7nG9hriI+HHQc4ejExa9DAoS+FhkA994iT/YUV0/bdeE&#10;b+FxFjOyz80DselHYDODc5Obr/XHHgMjZiqRhcfB3a0xZkPf4cWn0ncy0jm8cWL2fgajTKXwtvtx&#10;CIPGn5hhdx6DvNgG49DLpLuHLTHdfI4UczwPw94gtekffJMaTCuOZFsZrEMD9jnMecfZpOLTGxJt&#10;/0jX54QSnZMbvN6UHjQXntrMjG7mJm6RZ/8TBpHFpHajDnmTw6IxaFpEPSusQcejmtSnQ2+QvF/t&#10;Knmu3nqc54PJddC8k7nDryxPa1VcrTYz0JPbncug5zLgudgU0zMSNdtsbNzG4EBwFNw9GIY3x+a3&#10;hk/KdPvCMKPCpgc0Io3XokXMWoOo1gJjkCZp0+NUmwnHm+iBVpBomVfZiiOCyMWpEXBiRk0OwPxU&#10;Brh0TlMLPKo9g57OYzD96uPCDDNisGEZKWRRVkNUIB/I9HBtyNahVFdXUZNPjZwIalGy2IGxqNeQ&#10;/tAha9UfUuc1qK3rarbzeFl10MSTY7sL6RLnmMAdpRXOFNI/OTeLSYprZr6U2smfYS+GtOGY9Mae&#10;n4ALjWhNGZRQCZYz6P4wRjX4sGgIX7yHTWsHqKpDdmmbY1fwaK6ftsUKa5BjfO66X7u1S/OR1/ab&#10;pt3dBt/+bP1hcHAnmsEbf/wJVm3xfXuDHn88ul16jnXsWT/oQOqdxpUbTGdi0zfg8eF80WUu6Uqt&#10;OZQLK7zLHIe2QWZvGfe3gtn3XZwPnoxy+QWcv3p7dbcd7lcP5uQatOlgsFJ5BJvDUAgdg0b1kdsu&#10;b4Of29uAE54/j2PPnP3AuUWaPQVpt+zLOdCcvnQPcU8NZwmPRVBdfw7j400f7jG2DqGZWpaz2vTG&#10;ElPA1L/98v8DSuu+iWPdVWMAAAAASUVORK5CYIJQSwMECgAAAAAAAAAhABMpWEFZ6wAAWesAABQA&#10;AABkcnMvbWVkaWEvaW1hZ2UzLnBuZ4lQTkcNChoKAAAADUlIRFIAAAGnAAABhwgDAAABVJpdCgAA&#10;AAFzUkdCAK7OHOkAAAAEZ0FNQQAAsY8L/GEFAAAC4lBMVEVaWlpRUVFFRUU8PDw3Nzc6OjpCQkJM&#10;TExVVVViYmJqampzc3N3d3d1dXVvb29lZWVeXl5XV1dOTk5GRkY4ODhKSkpNTU1QUFBTU1NPT09S&#10;UlJcXFxkZGRsbGxycnJ7e3t9fX1+fn58fHx5eXl4eHh0dHRmZmZnZ2dtbW16enqIiIiUlJSgoKCr&#10;q6u4uLjGxsbT09PZ2dnd3d3e3t7b29va2trX19fW1tbV1dXU1NTQ0NDNzc3Ly8vHx8fCwsK9vb23&#10;t7ewsLCpqamjo6Oenp6ampqZmZmdnZ2fn5+hoaGlpaWoqKiqqqqkpKSWlpaSkpKNjY2EhISAgIBr&#10;a2tpaWloaGhubm6JiYmVlZWvr6/AwMDh4eHj4+PBwcGLi4tYWFhWVlZxcXGBgYGGhoaCgoJ/f3+H&#10;h4eMjIyQkJCTk5OXl5ebm5uioqKnp6empqaurq61tbWysrKYmJiOjo6Dg4ORkZGcnJyKioqtra1w&#10;cHBdXV1AQEA2NjY9PT1UVFRZWVm+vr7ExMRbW1tLS0tDQ0M5OTk/Pz9ERERHR0dgYGBjY2NISEg7&#10;OzsyMjIqKiojIyMdHR0gICArKys+Pj52dna2tra7u7u0tLSzs7NfX1+FhYUtLS0oKCgsLCxJSUnD&#10;w8PR0dHl5eXg4ODc3NzJycm5ubmxsbGsrKyPj4+/v7/S0tLf39+6urovLy8kJCQbGxsaGholJSUh&#10;ISEwMDBBQUHo6Ojs7Ozu7u7p6enn5+fi4uLY2NjOzs7KysphYWG8vLzMzMwmJiY1NTU0NDQxMTEz&#10;MzMXFxcTExMuLi4cHBwWFhbw8PDy8vLv7+/r6+vk5OQnJyfPz8/IyMgpKSkSEhLt7e3FxcUeHh4Z&#10;GRkUFBQiIiIfHx8YGBgVFRUQEBDm5ubq6urx8fH09PTz8/MODg4REREPDw8NDQ0MDAz19fULCwsI&#10;CAgJCQkGBgYHBwcFBQUKCgoEBAT39/f29vYDAwMAAAAutAYsAAAA9nRSTlP/////////////////&#10;////////////////////////////////////////////////////////////////////////////&#10;////////////////////////////////////////////////////////////////////////////&#10;////////////////////////////////////////////////////////////////////////////&#10;////////////////////////////////////////////////////////////////////////////&#10;/////wBKPyCpAAAACXBIWXMAACHVAAAh1QEEnLSdAADm/klEQVR4Xmy9vZkUS9N1PSICdiAgYgQS&#10;fuEBrqCi4AT6ceC+jgHfWmtH9XCe9wtgpqsqMyL2jp/Mqu4Z3j58+PT7w/ePn759+fXj67fPnz59&#10;+/rh8+dvH799/vz167ePH35/+szhj8/fv3/++Onzp+9/vn37+Ontw8fPv39///7dGZ8/f/z69cdX&#10;vnPAy6/ffn/+9INRXPj9/etnLHz49JWrbx8/MuD799+fPn748OHrxx9fP3/79eP7h68cfeDCj69f&#10;P/3+/oGL3z5/+M33T7jy7Q2fPv/4/O3Th49c+fz116cPn398/fj760cF/9D2/dOnr//gMg79+vzh&#10;Kwaw9fv7t28/vqIYA59/oOQTI/j37ePHr5+Ao7KP33Hk04dvv759w+LnNzB+wtsfP3iBia/fsfD5&#10;44+P+P/hNw4yQ/8c9vvTr59fsP/nw9vXTx9/fPrz+9vPz99x4QNTVfbtC2R++/T99+/PIMFdIH/6&#10;/fHX16+/P/7+8/1N9B9+f/31C/I///rx6cOH379x5dsvSPz47bt4offHr3/+fMd/efkHDyH2x49v&#10;36Ab1V9h+vcHTAAVZr58Q/T8848fH77/8wH4UCCHn75+/Pr965evHz7++iH3H/5gU1Bff3z78QMW&#10;Pn779evbh++w8BntBODXxw+y8fXjnx9wzLDfRuXPh89//nz8bGL8+sYVTGjrE5H99vnLr8/fPnx6&#10;I/Afv/6B2u+fPv/68+HXV9z//OHz7x8k2Mffv//5DaUNhl1i8YVQfBXXV2hG4TfI/P7Px+9/Pv4i&#10;kX5Bz8efP/758wsdn358/vQPccD8l0/ff/z6/PaLeHz99om0/P4ZQ79Jsx+/vv78QdZ+/faLc5iA&#10;gy9fcYy4fSEpPn3Fww/ffv/4iCvE5Ru8//nn+7cfWPqtD5++L4+/ff2DCfLm64fvGCXKn77/8+fP&#10;N3R8/vXJlMHY55/4+PHTj1/ff0ES2fbjByXy88fHDz8/QfWnt9+ffvz+5w+FI8XfP2Ll67cff36R&#10;AKTRz2+/uA7B335++P77I/H6+Y2M+PyGl5/+/fcfwPwg5f58/fzx25cvH7+TQHz/8en7r49fKUDy&#10;5QdHHz7CLTX69unzz1+UwBesE5UfX8xS7ZMxBBuEP4D44Z9/wENGfvv4nSz78fbnN/nzjwVAcnz9&#10;CA0fiDNXrJ5fX36SsxT1H/wj0ThB8n3+9PYP1qlFqpk+QPHC3Ae8+GwmEFV8tirIcaJLlX8h5D++&#10;vH3+TF5/0+BvBnz884HWg0+f8PQH2UnV0AHggdefv5C5n0FJtyEpPvzGbWZ9+vKVaBGU7zSZz6Yi&#10;iUHPoleQFFTMD8ofJTJPttlliK9x/v4ZEqAQJ4XAPHBhmWSxOik6etnbnw+k5Q8aCj5SHpj5xvBv&#10;9sRvdkos0TmsHFwC+K+P1OHbb4Jn++EcztLQoOjzp1+/nUoFmRl0QQz+0lN6CB2CWbSXT78/241I&#10;dosI6r//IpfB9f3Ll2+gJ1bfqU2KCiZMRnARij/fDCWJTV7ZVqPgw2eKiguUEXrASAFbUXyjliED&#10;t0ghYgRZOPHjQy+aTsqA6DPk0xYoGjLsw4c3WrL48dkFgNS1q3//aMVSoXgiE5BFNVEvZBwR+/oG&#10;tfkBfBuOpf1Dfr/gEeP/oRRQQd5COXX0lSiRvdDwhyr9+p2u+fXXN5suxfL516qRpAfJty+tTDQW&#10;etanbx+/0kU//kM6c5IZ334QDHKfjKCL00+BAXs/qNWv5D7IP7BS2EVhw/ZPYIjGL5cqitma/Pr5&#10;n3/MSUj68uP3D+zB+SfSVFytNV8NIHn966v9jy80eJrCbzocsD79MH/Q/I2mYSen2/z4RdLile2c&#10;q4SPjKCfE1pKzWSEFUxRHF/1+NeXX+QGnn7988fs+Pjlg6M/aZN8ghIyWu5/fP4CdSw9ZjC98M12&#10;+PMLHZaKZP0mLaGeShY5lz7bYz47GuaBTJqwML7ZISHue+UAcrBbcRThdxZO1j2i9BEGWOKMxuev&#10;v6H7jWiwLfhBEn7+/tVuTPj/oTlTgixG/5D6IJL13yzrH1wl3DmYfLZc7Hz7Q3unXX+n+X7/AEHf&#10;frg9+PjBZv6NrskqSLZRtTBfRlgv6OIVlfn76z/uTwjat+9/YIne63VXwj///KZ3vv0guobo8zdy&#10;7xdpSBv+TXzJKhZ105mOCQCaFfuXDz+g7CP7DRbXTxQYTP/Degclnz/j0W+WeCzTJH/9AjF7EpZK&#10;4wyT9KivXwgKy/Tvj3j5E5A/SKjv/3y2gL/+psewPNCvfpNHv4gLxJPUzPr6h3b45+sXTtJaf322&#10;J/zzlaWDtkqrofmC4gNpSMKTQSDCQ4F8YQm0RX38SVf8w8JCv/kfEfv965t1ygrITOn/ZbJ+/MGa&#10;8uPHH8roDw2fSie29KMfBIYFn7Xhyy+QUEsk9R9XFkdgi52ediwm6gxT7NBYBegvtOJfLAeUJmFg&#10;CGZtYGQIPcqNFQ3tC1rJtU9kMJR8tQaktyXfpkhO0xXJBuqCVY8dCMIWlMF2ZwvT3kx9uYGjveGO&#10;leBMPFSJexu7KXlCL+QEoH7aYeGPnKd9sS/Af5sO5KoGa2+McAGXYvrQDwJE1tLnrAD8w/c/TIak&#10;bx/ciXCSHHsj05iGIrYmAvrtmmJLpccSFJZ0Ks7vn74xC43mgztY7BJ3d4a4+5t5TGYv6qpvU8Qv&#10;6SL1f3z5uT0jHlJekPyl3YNp+AfgZAb7UebpKFaLzx8WZZwmNuTGL5KTZsLOm3QyTkJnW0LnZAEx&#10;LbjwyaZJBlFOf/CQ/YybSroQ3d3Q/4MJkoY5X0wP18dax29yk0OogkMaLms8rYHKx0H7AykASno+&#10;Cx3est0hZFS41UsoKZ83lhwb3R+yi2y0ff0BpwvsD+oQnn5//Okdh8h+oJ4E+v3tzTXxUxvXT+zi&#10;aEsEQji4B8l/mE+bYjDFyFKIpywJ4KIMCecnysANE9uhH9w/sIf69fvXz0//0OepPxUYV4hh1/Hr&#10;O6sejBG0P38oGTL5m7s9MP4hUmhyY0gWu67Z2rp1+PTrjaQwon/YpZOvNLR/3L+xq/7gLpJLNi2X&#10;aXqtaw/N989H6uvDnz9/vv/gPoKOwXAqksqgn3IvA2UfrC7q5veHn1/ggZqg2779+fVJO/QWa4J1&#10;8kcV5or8iYPPv7/+/EwCQjxavMX48OvXhze2XL///fc7O0NKEVjcJ/xkbafF/fzyBezfPvyi8ul1&#10;X9hX0Mag9sePN2qcWJBRBPLbry90SRKN7T2cAIpI/2CXT8elaIimG+bfn7+8sV9kt/iDnGVHBm0U&#10;DOnpHuILLpGe7LJ/MYa4/f7DzSdJxq7yDwkP+DaV3EfRTFjC7dYseq1XEEtCsPmACLcO375++fL2&#10;C8vub/5w30AO02u5VSN9qRB24paYoHCUjfNP1uTPdHLu9Qi3e5g/9DQykZsBM4pe4NKEiU8sfZxw&#10;7wdKSpok/fj225qkkX38zjYBGv8QJyikkYqAE9QJhklDXk8+fHv7hyyAcgqb/KUEv3+BSzflhpP6&#10;ZJVzgXUrBmuuYawKb/9yb+MtMWlb1/z4C04AaAG64WR/SCZVmG5u6Qhs3N+4cyb7WDiJsFVETtrr&#10;8doVji0+GzCL250yyww7Ihih25g7P76xQLIQWM2icKvKguIOnv0U09gZaon6sCW8QQbfiC/+I2Qk&#10;IbfDAo2pLKS4W89lk8UqQ3mS87QPdiD4TP/TDfKI5dex7tXJWQLhbS0RoKbZRbht5N7BFkHieF/d&#10;PbALzuevbDphva0OzdZYsM1my2OUWB3kD15/Y9RZZjIWyUmrkQz4+IVGrYHPbXho5R9+ccfhEk2j&#10;JT5oYRhVDyckJREkJb6zVlP/pCDIcR26f9HZ/pATrMPuNEDltstOQHdgN0MwbVJfPrKDoMHAD1Fi&#10;hS1u/OOmg20OgP+hT9oRv321d0MBRUxfJJisgkYOmt44ZT6Dwy0BycMtLAmBfy4WVJ7ZR+P4RQLR&#10;V8D98wv3ehj6+omatJTIW4qDTbR3ejQcb71aigHM7sb7bAr308e3SHPbT1dg2QKJtwcEGvAAYZ/A&#10;8kI0qWB6iqsgqw29l3t8MKIBYcHzlpN+BSFAIn8/0lLImD/sblzwqXbuRvGlNsqdrNt86vsHGxaq&#10;BZMW0Q8Wd3caKOEW0jtdNjc+WZLP38AAmMuPGyebMN2PfP394Sv1zS4WXb9a89lTvbF4EUOUfmCz&#10;QGVwB+ljIQC5j/X+CjLZtPKH+9f69BdxYYoODzWEANC0E3rDpy9sHswxdv4/f5KYJCobBVZDsvOX&#10;z22sINxhHwVJLCPtRjh0PfcW+RfZRVXQy+0j8PztjU0ebH/+B+ZdCND+AQwE+eM/8ON+2PYIi1+/&#10;fXEPROF8+/zG6sau+/vvLz++wPePb1/YLZC6tH02y94wuuMWAC31H3LVfsJelHWQXSzg20WLlh77&#10;8fNP7j5YcEkKbpBIKneVv5kKQd++vP3++sV7bxizYODMJ1N0a7OSTeUXaoeNMZXz3d5OxpHQX99s&#10;CO5vfzNvz1/oca5Jf9gAfeTW372L+04fR5jHkM6sf8g89jn0BgJObv7crh707hLdEBlha9jAet4I&#10;WefujYj7DxwyYkL2cYZ3gUyDWI59YmYOw+bb1nBXQ5bxfyhetENwXbHtlGJbJJKeszla+qy1Vh0m&#10;1ARmQo3QZm1KrnU+OLF5kxW48+sXPdTw4RY7AjuB3cwniN6rwaB3tBTbl5/cT7sh8dh1C0L/QT2K&#10;bKXQyDk2E0TaZ0J4Ta26H6K+SEP3V5QJfZVRFKb3XfBOL3NTbDm5tfSbuFnbWawsW3SgRI2QILVA&#10;wUPOfv3+r89eccAOa5q5HOY3PLz5xRBb+kaBxYRUsAVoCKsOaw9uz2OcGYlDbNJwT1pBimIMyo+r&#10;GTXj2vvj109aWdFR/zduelkqiDG22Qe6uUOfD3AgCGc5TzEx2LsDKflgO6E/dg7OTQWQuMvAGLdS&#10;5caffz6RvtwWGR9TBeLebHcEHXr/ZXv05SdBsa9TrWCkgyExjLpvcIwVdibEwHwnWhhkSSC3qQ4F&#10;gECAJm5DYd2XOE3z+fDpjUXCzXV53HLZMocJ6MLp0FI71IgLJolSL9SoCQ+boYIzIgoQbs3Z5HoH&#10;ASIiZcmzweXW5usbbRZ/i4TzQetmqcWQZPdJj4niYyRY0hNI+KZSsgA/wMxZTHqoSQLLFO9/KENy&#10;Wai4g7TpcoWGaK3iU8XEPMC7uFDdbCTR4Ddaq6XpHErFlQen0efNqrQQMgixP5uQiG6znHGX4B2e&#10;6O0eqxp2FmqjoVA8LYyUp6ZcMPmLCgTETqOg/MZZeJVA7yxwpxzCKx9EeQD8j1/f4GY9yFrlPJGC&#10;BzqlGU3/JickkGzwucdnUtS+6JN2uaW72w3UJ692ItOXkjVGlLO9knyCyw+khZybC5jGRTbFjBYO&#10;CXFFUjYQ5OjnGwup9/cf6f50dKPrZp8MMeZtOWGaMH8SFa0K5XDJrWT0CcSAgQEFxEitJl1vPFS4&#10;NAjC416y1gdgXDMOtD9AAMnGCmC8EmdXGaTDQMOU56RJ4P6zNEncRdm8r/GgElNFYoKb1n6vKBC1&#10;m4g2jnLB/MhUxSNObtNYIl1yaA4mRE7YKqttJjnPfuZ91ed1DcNK0L7yhUZkPzOmvKBIddUWB53U&#10;609sitjwvP3+h8Tj/k5TW7J0uOclbXwrVACxJaIt1C511LusFEAVFs1TOnvxVsVBdTPs3Tbz2RzT&#10;0ypZOyiqWxf1BLHz0huigInovDo2o4wNp8hyn8G6eLqssJpQpLYQw0KGWWC0N75+ebNmrAGfQciX&#10;rwxVykgzDNq0aWOMh7mrK8NJeykovCLH2bSzpkC/m5Jaozrqcy2DX9+8zJiejgBYIhgVNVKBZtSa&#10;T+46OSMYdBiBbKqUbsROAXt4peQdnv1iRRW9+QKB36W/SHLvyzz+2fJNRh/LsBizoff9lvclnws/&#10;ftJGTFm4sC9btCo1Q/SKtPqf7zcYKVsXkWDBZ1dlmbZcU1Ka8b2oHOnIRKCSqDI3VeT4yLM1QxVn&#10;pKKcQneUk5XuFWoJOEfOeZl7QaG7woDHZZDvXHJnhzKzhe6kaz7p9b6JXZeZZucxi427C0m3n1Dv&#10;EwWqhPiTPIRQ7svar28opSYIFrs3c5xZosIheOA+6QM7Rd/8UBv+Q1OJiRsWxjJKc1vcRGFdrlvo&#10;D9xg2DXu7c8/H7BupXPH5cPKBHg+DSMw7IdNM5cD91ymDIZAwKaorCVQtj0MaBid4jbxafossK68&#10;Ls6//7x9pxjcnOO1XQtPylQ1Q0mJ3zNbBn/+8tnbPwHZOH5//Umb7/n2P2zHRcXCUBSZiEVV4hs5&#10;wILvO08Y5QCrbHOBy21aaWDC2YXgwrRzueW+x0I3iQibcH2Xhd1ld8/GWB+tAXKW3cs2QiQHWU/7&#10;fOMux2buzWn7lPa+cASmnDIFsKajblLNeDz72Hae0xSBKRIlXHAHJe1faY5s0Huv8idxdFf/ZrnX&#10;ju1A4MBfTpj3oHAxN01YoGm/dg37jSqopHw2vu2nR4G+WRcmq90XwabdxFWYqMg4BeiGldol46wy&#10;UYNSyo0tFLPWuH8TjIsrxNGuzHyKHGJcEvCRjmg/USEaWDhYPC2ob5gi1Ulu+7eccYeDj3YkKDRN&#10;Sc58aTLuwDrnKFV35MZb92Pfpi1A8xYKfZ5ZjNmQAegntwcfaWTuvplmj7b+6W2mkgHxudetTlqw&#10;tUgWdam21iffE3IDgCMgCBE5b0HUIAHtQ61vxIpgeK8TAuKgCRxWsWkGP7qpa7BrLnLz+u3jn3//&#10;NVblLJT7QAHg7CbLfxdKV36CensLMuoNB6KdTP3IrcRvH2O2sEAGTkMyzdZFkKWrCm8ZgXU6FnY5&#10;bTL8pjahgEoBeSsLnptPJjeeWq0+vQiIdccWxxz3AxLoJgSh+t4byi3h1J/U+VTWDuqWwWXSwYuQ&#10;WdcC/sH7BOJvkyZ9pffNrHYkTaXEhTXcoCuxqBhT96Leovjepg60p7YpWO3uAw2AxQJtLESllI8m&#10;vW0vVXwkwmmf17nqoBjD9GRsQAGuGF0SCFq15hr+kZCYXqSO71qxnbNHei+LA+4N67qmKcbV4xiy&#10;f/tXWsGbrhZSs96EqZajF1JwAnXmux1NL6lku+wlMmg0DmuQSSa0d/QBXms92eSTDj868OHjr7eK&#10;zZSjPL2LcCPjzSHHAtPjdXIz1x0U6US74DwbaXkjx3/Re8xd8ZAKvrHa3pETAid5bYS+iVaKk7Nk&#10;FLejsn2LEM7qB0VLvLAOYFB+8KMVpgmpKY8ffKC0DeKRTpja7nPG3YrPDKlePzli18SBxddIfbTm&#10;LAzzVkcoZE8uOiaBPYDzmDWrDJlrXBzgTsUiIutodYwXNCYf56gxMJy0m6rHatZLUOPqb7PealQX&#10;qZQp+YEeyDIb5EfQMlYetwjYGGshpEUBMYTa4YAgmoqyzwUvETicZgb9xXdNtWVapdMUaHVBhVMo&#10;Y5srbNnhXix+/sGOCZK2XltP/CONqHKTBBMNzGALSMlpb/CZwJJT9LQyYu12UYppAR2XvtIkDpOd&#10;ptWdjEfekBBcWabRCBfQ5Yi8/a5ggUv/cLfi3bKmzSC5YWAPLjXuY5aIal/nWd+AcP9qvemlt3is&#10;T952Uy30dRSz7yy9yBfvBOjidHs/PYNvuDI4wtd9szZjK6c6mu7BNPfCHLnho7laXPTdtg9QDdPu&#10;JV0x6pNM0b7VrFveS9Bj0gy9RNNsWrJUuT7UxRuwEinSwsQk1/2oGJh8uMd6ShWZzyY2zls8uI3g&#10;HHoQckf3vY/ElO1xGy11qMXGFFjnEXF70hsKSUm+WAMVqFsMU9QSYgfhTTwmgcfONeN//vzrg2pC&#10;Y5ZiGlp8FEKzoRrNw9Ki0wAkQbH5+auoSn7LgVPuKHCVefqvV7BfVwQSZ9wFqv+uY7kwQpPcGAD3&#10;0bfV1cM+dtfxm/catkphMOEHYYcTnBlXuMNmupsrW2Ea21QaeDG0zeDYxRBTar/FUAXeysgwKSyB&#10;fooQnic1VEuDABtli8ZaNd41a0/ywj2vm8T2G5w3Jaz2siOTUmnQwswUMtDdpLlLVBA8Mpt8KslA&#10;kbS+kH6at4gsDFLQT6a4DzPivlVauUaoq7f7AbYH3nVhaHn7plmdjeWYl2PcwUlS1Mjg0a+fW5LN&#10;al70WlZc7Ehp6wwQNghIspRNR5wOlcsIAXvzPmJtVb+whOvYpSoA1N6Uyb9+/vxKMtLcPtNXKDZv&#10;+dowaYqgUSQQwnpOFv1sr0dVeX/hM2DfU0KtCz42bLOQihv6EUuS7NszvMInaHCrTC65ZuAw02zB&#10;xp8XVgbLj1tr+4dPFthomA++Y8jNGxNYRMiSPuhCUEhF2htnPjjoE7tmeev+6LMrq2YkwZUXgG5U&#10;7fjWCSyzO2RzxQDvw3DLjY1NU1N4+qaaqHA9oO5dklhe7cZ2ox5I61NVJZyrgiJs2TNU5BybdziI&#10;kXoxNyntaUgV4/bxDT0lpvefFblN3KYLb5BtwyKubouxwYoIJsJm2Ft+LHoxwKRWZdmW06PESnQp&#10;4rJMssMLhqqBbz0TwlubGcT1QNLNjUowNf5ciigO39tlMCuXU80+07coSpk7/v/ZykBSWfvkTAy2&#10;FB+5cqMBh7jlQyc3GkbbZUSKCNDHe0BBVN3oYt9efCVHrZj+buu5WVe+WYUosxjMQDhgqttrrv/s&#10;OavbOX3VR2+EbNqttt7QUW4Qh2IUWIb20uLXIukeClQQRAvGo4pDBW9rxCTkv1igfn72wZv6qWum&#10;nnd76ULAns9d7qJZOtWHWlNaD82BnGRfQ9H30j6Uq28uY9siusUsjnaTKbbORrUmzVK327ywxRsi&#10;I2w6kiuo8Wb/X9SaGj9+Uv1mHra8t+QGFTddJ+xAIoGHeG/hdyQ+YIh8lW4GfjFHa+4+QHWBgEDH&#10;qYXY+FaSNym4b3SFyn287ejNXbjLcVNlAH/5SmURTm/GfcBt7tggsYEHov+praTV38yUcVhlnI+o&#10;cAbPE/0G9Zt7DXsJ83uA4D0WSEl1ABUQEhfjKbP2XZe8U9eoBLs9Q5+HJoip3DMXQ22Retka8E7E&#10;irG1tTn3FpEeZT8inWwcPn6yB9o8VORH4FCDX2q1+oBjWxO6WxdgcfOG9fWDr7QNO6mP9HXessUV&#10;PyBUJHCReZg3qupTg2prKm7IevPqu0u4awkgW/XTY40wyjjhtg8JP5tz9kASsd3eZ9+cIKIypJrW&#10;I6vqD3UQkw4UBP3KJ76MYY7e+fTPWOG3ZMB2qyaJ8qsVzUZPXVGjBIBWxR23nxiTN1q6AOmCbbqE&#10;U40sg8wbuxmLL0lKxrsEkE4A9TYDnOaeD9HcyUuarf+txqUjkiH79BubIT0VU73RYLO3xFgOWEvc&#10;tKjH9Ld52S6B76pu/wW2b+NbBD5kYFmk2uMWAl3SbVw6iAclEq3KdbbNFGkBNd5hBZelwS2mGYSl&#10;njNYVXZG9aMFLwyCDzEKsWVLMvqunEszyEygw0ybK/fqu97EuPIz32cusO+9w88vLo3fv/50888m&#10;viyFbR9IUvPcDmnKhzs9NqG4KOF1CKTVpJQFlQ5CHUiNuvt0sHl/RF7U9H76+VI2Ttzuk8XecOAz&#10;lLABaC/B0uM77Ggh45nUD18UR/k30jRHNeBBtlojgc0kd1hfaTxE2Sx0L6BJlhXypJWF8vIm2XyD&#10;GtMT18QIWz9++XltkyLEFlG7hRJ3nRmQqzVbBLtP0lG3CLDckNM+Dsi4PQN3XZHsVOmvLqGU5PHH&#10;jbCuI+10bPgElplM9c6kNCP62u59XjKekrJRra1beZKiISyZo6Y8F1VDOMyAdlD+RAnpTgGXFqa2&#10;Gw0mmqClI1SgHV32Rncr/sOVyocjDFhMxsBbH/ixKbtCiqrYFr03reO7+yw/9ruKtaC2FlJDoC1N&#10;qBtuQF2xdkv5lWFu56e4wPl8+DfbBvYv1P4f04LEAeR3tnzc9Hh70NtXOOQtbsSyLBETN+w0RH8i&#10;xc8H+eloPLB5fv7x84efAPGdth63mWgM996ViscoqP3Inwzoix/8890BUbGoG2mYFY/5hUVbNpVm&#10;c3aHxJYZ1okyLHFPjBef/sEjq9o3YIhmrtrxiCfHIPLzQCTwp9+YovX5XoCP1YikYTCXQeWbVQu3&#10;64shdbPnIEaglq8uRLAr76UTRFajXum7eQ0ss75bOdrhP//6hLRnXj7bUgtR86cEVq8WI9lLsRm4&#10;3jYwkeHIn1wzRC70tomeZHvNIu0mw06MvLlhsMO5f+r9AHLPMuGL+1tSwvxCKpYQkR+t9p5yC0HO&#10;kM0WSpUiJUsT13KodHsFLywiPuB3ncHnX2wZGFWyC8+nJ+6LUWMS+xzAnAerOhDzxsbhQ9eZquIt&#10;mwpdJohWKxqoXLHR1vtbKrGvqkZF+AxjblddLYi5RWNO5yjCHgB6qPaP9CxvTFzW6hB1GNslKiOD&#10;WJExJCh+w7mkj1Jc6vFlLf2jj8edb3M0yG4xwPzTLQJZzmCCQKjs0EDhu+qIqEx7mU7xxjk7rL4T&#10;E9stVNkEjA0ZZFVZ5K22ra5WjU8JxUf6yxVC9CmPdxGV2ZQp9lMsjWJmN0WcxmKp5AtQc8L9Ebko&#10;PjeleWBRrqfaQD+RBNQjTJBJ8OTuEQE6QeQa9LoofOG2O7jmKFXmIq5Yp+572Jd6C/ehhRR47g1M&#10;SdJdsM7EGds0zuS/z4uNDJtSP9KPeyYCEeYO35pwpcAV722w49OeD8t21hoUWsv2NNBq3wQlVV1z&#10;GMzB7mLKcvfSeAYJP93cY5M/6mUiu1tLB//oBDI3U3523cZG4sWlNwNeplf5EMfs47JOED73HygL&#10;TNtWt1p+qNobJHggfXX5bUGWC5cqn0lb9d1gsur9WwPQ4R6I+2SEVdlomR9I964oB4hLJT2AjbI1&#10;ZU3s8WOZhiNvH9j0kjvSbqWBT1MsXxaZZendGnPdzMPZD6p93cOusnduMUq3ErdB+fjHhbLEYLXR&#10;lLRQff4gk3fG3l1bjO0oWoptTvUHt9qaYsPgZs+fNjN7bV82BJOSV7QxuAG+PwbL3N087ar7ia/f&#10;3uixxO2Pjz/9ICZTAFw2QBublN+ffEhnn3XnaLW6oZB0RHfqBb6l410Ial2HzVSrJWdQA6l+MsGd&#10;hQjtFL4jBYFiLNHc0LeT4Kq5bNR6IxED9A4Yay+LAXM4CIxwD1E4XAToqZgyuTQFpzLvI/sT93Hd&#10;K6GhBd0q9KGGBSgmfP/XB0ss4TKr4Shnhptvst8YkKveZEEJQfnz5gPTfL4yKecrSPk3z/c80HcP&#10;fRcESuw0PgCXHYPWeolPi5qBMCPre96Tuw0yB9+8/e4nZMxVuxwugQoQtgdyilQRjB/e+tEiYgvw&#10;zbBPfv7vF4lKn3W7z1QLEFPUnj/5EpEoBSMKvpGB5nwximxS08gV+HyCFqYwyfXKna+8fkU/y6J3&#10;JfpG8TXP7Sgdw9jQjy5eiNT6KRKmGh9/eA1muWyPEVORpnCwpy1oJlWxxVFLa8htgNCAWPkWlqGE&#10;QCjunSiLnG3M14/Xbv3ENg2iqiNStk0SaYDv8YIJQdhJTM573bqzznVjAi7jtzaCwIShXWL66Wo7&#10;ko8O2HK4UgCRvHEDZ4aISxLBCA1cL8wf2Jr5EpcIicUPx4uXLi6DTIyWR9ZsiPfHA8FBtPHXmmGa&#10;+yuDVLUUxn1Cw37qGT2e9vvmPOybFhYjQSKsH70JYFeHaR85cvWNsOI8vURVvedFHyBppN1MQhUH&#10;3P+hOYqmmN2G3dmAWBn2TnyIQjYBtUtJggbgERZo4waVgTYYG+hKtNzhhRVCpYfGjZZrDYZcgswF&#10;s0DddlepIbDG3bczyEObindlkmMWkxbuXN0jtj8icz74CWrxcp4MM3N52boo19xz4q+qcYcgm/uu&#10;MOS7xkz31V0Kf37TtO/UEnsITMBCLrj+sazJG5jI2lp4sUcA7mfjzEixQbMbfXe/big4NrSWEEjM&#10;TSbju/G0sH+8uVzLullpW6ffAB7T1oyUu0+wVvUzTphqYnGd9dXPcrIboOqsRCLVXTup0u7VQNtB&#10;dPcnyf7BXDQSJrVva6Eypnsi5XkQQrGbH8tJXZQYRRWPdUnvVdwC4LFV5calXf7d1/j5yy9vllOf&#10;qyaVmLR7nfLBfbT3Q7Roti0FGEZI9DT42Vl2lNxPff/oTTJwZdslg54mlBqTaxc3cH++s15ZI34C&#10;OQfgbjzfltIVygs4ZpYBhr00hyVgd2z0R98P+FGTkg5dBAVTpM+slCvTn7SwRlpI8NvUrxpk015m&#10;oldyrm+9B+nqwe3AvzBhc/322WcGPfbRz22eIVZe1Yh2n1uQWn2KxEemFCA53I9z1MXAYKR8ropV&#10;nHB7LnGud9wsYonao5NKqV0NOr9awDJpU4EdLjk+1RAo89UIxrnX9YOdcOTb0L4zTOZ89W75K17f&#10;mwY1SOLgOzt1rOgEGqZ+u1uCSfNWDJU5TNDfv//xx0V9RZih9z6og7f2pLLj1+fuK803VGrKEqAn&#10;+66aj6rsrzjL6qGThJNZmPLBAkp9E8i4YAtTpsFuz0gqPbJQuEjQ3Qb57hQzrWWwQCFk34bVhcd0&#10;ML9Nggq/pMAkmtxeMcX3LBhFsrtMRfB313TnWTGWNM3j+agXAQyXT/80V9RgtE2OlrAlshRZbvYW&#10;uHT4VzcG3B4UXMW24VLFSBPNurT+Pneb7O0GLrmnWwlTPFvocFzDvvfoR0cpcZOVnMYVksZy8YMp&#10;kPRmmZX73jH4kDanagEu8zBt2ny0ZzoRHk0sU9sbxoI+UwXWngK2e0Pe3kECC44sJlYMRDHI/cAT&#10;VvxxuadocURgxPpM+ZTCZ9hCNz60c5hyjcBhmLdUooWaaCHFV5KXoz7eZivyAwefqEnSzxXOPU44&#10;8Y2X3sSryKXM9xsNmeVCfCj++grNUxTgJttcZrjc7kcc3MZ8/sF61c4VklFsmld++Yx3EWhT6Faf&#10;nmqPhFBCZnXqh/cixOKTu0d0wNGBYwI2odm3KWHpzbM2fBgoKFSHoP2nMcZKjAECi7HXkiy6WsKe&#10;a66Bc3sFra6RH+1NtR5SgGEfNUUP1JRegcAlxC7NN2+0LA18y0eKkyRAsWvZyPV+FgDEj75H1VoM&#10;+EPf8dkcfqNdaC4dHPqmEg5Ynp0iEtzEwnum6qCEkZXIj2Nf2IwcGUXrogacKilmzj6KQ4OgMixG&#10;iiOacVlTbGNgyX5eEbEx55U1xpEhwBHqm9Lt3q4w4i6Roy3slpVc91aGfQVslbUMdQ+77DA1vKvC&#10;nm/WSqkbc98tN/9MGddDjGissFBw+ggyf3gLtJgznt3tfPXz5SagQbM66WWlnfXgLotV+ccX39Yc&#10;Dfq8DSERIJ+oBGytSUOIbQHHHdM2DC3mW3d9nbQpQwgjSkxaQRnkFZzBUX8kxXLeYm3B8PVxVu7G&#10;JPfSLCvQny2WKnSwCHgv+9FtkdsyeUSZOQ488oYZfm6fMb6fxe7Wtlhe4YnlJL8xCvN2PeIBqb6r&#10;bzNn6XIPpgOOtBKIRG+meeiqi4/mmbVZN3H/5Jk325b3h+aIFjmJ619JO6HGCdPlybdbfn/96Web&#10;8KlFwlblTuDTj5/eBUjhJ59I2wqZRJGa5TrP8vSmA2pLdI4T7KdzOkNipDLv1vWzv0vBRLSxWdsm&#10;KS3SoI6SD//0yMMl19W7oG4bU4LKCWD9WSZNfWDn4F662fzzRwI8puN9ZgOxBaw3EAmjQuV5s+FI&#10;MgpTWi6fCowtz9+k4mn32yhVHL7V0P1LfiYtAHZvguENplc59sFLmWp6eYzfxB6drUBBkzO0v8Hy&#10;L7yt8rPBaNX2U2GMgCLKwgfPbuH4ivNuWshJ6ozSQRkEwph7FZccbbMXhW1znaDehxrefBLpnUcr&#10;CztqLYqBHorD9Thw9N6gYCwz1mU/buCdSVDEhi2fp0CsueveoFUTpbrqfuETqH6xkf5us4dGQuqd&#10;AMYhnKT66uOrFltqzXXfsLgzwF8qNcLosMTMtu3y2e0DAE1Em7CxN8G8v6pvX6S2E8URTFXAsYli&#10;SRKDT/PtePV5V5l28RJSTvtpGjXzsmXKs3iwfvSmXYLib/PAIZqKxV2qsl+lar1fa7GAIhj59vMn&#10;lUXI+zi994FuKXzOXsNjBSTTSYuv3PVBCC56J5zf3R6wjv/+IHR6I5aqIUr8G1sA7wYLhkkFMe3J&#10;xwDdxxsQQRDI7UIQjsxv1xI6N6/lCu78xUbUhu/jAE5MPpavoTpsK67E0BnoSBg0Jvjmeko90VPw&#10;E4K8m/HRIbEA8BFsC+ILgN20vW0r0K/UcYlw0wey1RCjCgnE+RVn6yyo1pA8uWwaC3lhqEuGLOgp&#10;KhKnm4GfI9BYVQYufHz/8y+23KVg2C7OzoWz6LPgPEkpfPnp7xrRlLlRX2aCaexOczs/yWM/0oOb&#10;TFX1/HOUNv0xfrQHvZt4eHAl+GAf7lVvc9ovDLqVxoGvKAsoK7D+hG57Cw5MJxblN2+dLQ8bzkT4&#10;BVih8Nlxe99tlGpSLm3G3twYQ+QhWWmImFu7sIQcjQPGFanwdEhxcZkp/poHSdfxRAUZM3DSXfIU&#10;OYlJqxDlwvdYCGdzlxYoAFTrHUif+aE6sfSCk4vqzaSvgdSxPhka/QzTO6imPMed2YENpgzIhMRZ&#10;NpsgVfKSCZYthDSttXo8ybKgiDAwJO3mYsC7K7HrJk5ZTy/xrab21RmQBbzgwLnWnGbmPP7iEjki&#10;wxIcsKh8Sf3WqawB6xQ502Bn+cqV12w8j89pczVyXWxfxAe1FJtEHmMIAKs9cw9U6XelZOPrq+uq&#10;3q1gtKhBvWXW6D9xx2M943AhuHEmmHo79rQQWnusRYHqjJC08IpfUmHf+idsaxu/+JJOxx4oGYkv&#10;1yT3gFcHk4uJ4JwYb4I6IypyqUDE0FalMQYNSD9/9pBBLt2NLalTpg/3YhI8LarLfiyFjGouLurG&#10;XLsVhUsNiU/TLcoW8SU/GlXovSmGGicblz4mUPBA4pHCC4NoDovAWnMpWcpc8clU9eodlquy1gqc&#10;fDRQdOX5uFjeSE07fq9HiPvrPR9ScXd0QPL5rWcKSZTpkNu/eyd5mfuGizZ9SRKzFXspBagoTbMH&#10;x6DwVgka8wHREVpd9EKPDIUEycs8f8niIrKpR91hVnFD8bOHoZwZ6gHfIGPn1tlaUHXODa+v/b0M&#10;lq02Ri7DxYWszLjCaWysTdI4LfKhMC1cu+bMgLv/8PPDwlcyawooZEfFzCz8w2mR6eYSabEbpewF&#10;DahvSZXgaOiJ04EyUhssDvOAkF2kBIUHZX7qR4qD54S5lErivzLB9RnRMrhVpuPCyKnmr/VwBbAA&#10;2VGJ3jBHlCkY1snUHzvKpQOmnDM9RuoScruZyC+hYMggchFXWKfyJ1IzmtUuAcufXQZxPmQALMbD&#10;7+jTr5I6YnDP09Y8dxS+UONpYodh7pgOhp6bZZ+hrYDrgtaMb+IrMSyDGehkDlapbraAY0+iK0l7&#10;EUkuLD5CEFLWy0h957rriE88znItQ8ngUsaocCGqg+fZCC4vrExPW6rG7bgzoZ/YbiSTZ7YYNkgX&#10;YrjIq7JzJKw3BXoVqBa8QDPeWNkdOXwzBPNMwvJfQn1Kyp2nc+kG5Bi+icBC8Kl/s7OYKzrvHM7a&#10;ufQUQr2JAqsQiJb9yhyKFF3gm7m0zMSzJl5Z5KaPbytErTiPZkCQAeVyQl1dld2DjfLAY3/5c27p&#10;hMBRhXe6bDmy7fPTFBaOOXaDpTl+5W8MNy9M79rM+Yi2CA2d7js9cgIlr+aWJ5sVhAnnNDcbipPI&#10;vjzyYooW0iHCvof9JkbTB3VtX0hb3wsw9zixrWzPjG/biCylHaxOW+EMSkUe6h6YHO7Y6mWc4F+x&#10;qRT1oIwxyySqBmC6G2cNObP4OxQ7fCn7VoEjxbPG4R9/4pZD+PHnngvvuMUu9HuFSFjf+FVI5NGe&#10;fXxWLccjw7Wg2WTkOX6Yin+hQvJ24QvG4qHExeK/kMFpdA5UEFLT/WzDje8iCruMa8VRw9vDufmB&#10;D3WGuErEuHtW/DAwlgEHMIiOVJZLaCSRIk3zJoMD9Qz1ZEPBQz1ND6ZwWWNhtsHKTFnmdwYz1hyp&#10;msWkxgJhqyR38Obh3L+E9AM9xHIrMG8GaFa9eAtado1hccshaQ5WyeILHb26N4dsgVKgb3mmXTQg&#10;0mOE7DuytgxzvHe5z1cP+bdLrXaFUYXY2A5JIInEO1669RMdU6W8+URT38uqJ+kNWXxsddzSAAku&#10;kXps+PQaUOYzmHoEmrepf/DoUk0iRxaZnhl2hUS1LIw9l7uY4StXI8NUDswF3170xovkZbS9om1B&#10;2FBg7eqs5gRl4RoOQRzJBjnVWgamNjVmKC5XpnDLuZHiGOZc4IvUSuYdlH/jdlucm+ksw7E6GqKY&#10;MUR5MmJ0gzVFrh6RvSLnK3vMba7R9MZ5AzTQDpSWeP9mj7JLeikuUYAGSbTreLYJPmxBfMZgQtqM&#10;kKWn3i1LfI7hovX5h88HcqF3uC0cmgCj3cL46GvjmVHCC2eMYUqdRpoD05ka3Qz1p94H0v2nEuXt&#10;uEXaSPr0BKwGwa6jTiCrZpvRksaEKzIGC8ExOVa1ks6m6SBSHhk4RTv3dGShoB+52KvRqJWOuHub&#10;QKVup7bOOrqm1hCsqD5uAGV+icdg64Px8ZFQPLUG2Ha8aDv9WZvtzBKJQcYm5E4PpK9xmriQ3YiQ&#10;zj7mxO/XtiZNXPhFpULUlInGk1S0Z9z1+GlzNvMtWBHItSctTD85WIwmbg7KTDwogi+RnF8Hyqw0&#10;mqab/qU2k1etCNuHyM85RhbtqY0rMBndrOfnubFklYYGe12nGNulcUN9EVatK1yRNY0w4Y0wS8ci&#10;TugtUPQDppyIPLdsHK/iS10rSE0auwoCYo6Ufjqoa9tMg8pPCeCIEA0Gy8o///677Wm+CyY6MaKW&#10;IlR9A9wF3WSIa1wwh55ehpOc70jdNeg3k0MV+pCiJERI9Bv8IjZQGX+S0kFYBJNql49xzjzTTqXS&#10;pQ7HFDgf7BMluwaRbIalwHffIDyWDSt+GHaWkLvbB/ytnq+tRQ4UqULlGX9z2uJmKMLgFcNu4Del&#10;LpBh30KYUmLuSc5JRCgs7Va3e22ITQ9bg4FgjBfATgoXzca1tayITZR5twzMFnVQdZd+BbRcjA9X&#10;I3PZIJbxWGKWP7nzxEcU9ZH5zfBL/mrIQOnEjJfLlUT1EJ1h0SP8KRcEdT2kSgku3nK6ZhL6kpH9&#10;sm+X2RNk9YnvQPEKiybLjEW0ubzuKCi7hadNLR+Rzanv9jYJWVJXRS0/T4eqXsEvhXUDs0dkpbuw&#10;F7ek5mXY6iMI98KcKxRJnpXdOcyhiRFmUYWML0AxIc1qd3DyvnnnDDM5YaQ8GzjLjnWKC5g1F9yn&#10;9jnTCAC34wrTWOI8gzTspOLKEMVh7f/kd6CKmTnAOJ3Iz7LHuUNxPDWqww46ueEu0KdVdYeLsbgT&#10;aEE2lS91FQH7/010Og44bZvNSxfGS2YZcC2VbsOUMyY9/s8H12wzgo2kUGzkRkl+CCwjIzVHLBUf&#10;rMmi+j2rHhUd5NQLw9ahbfcJJXRVZmYJtR7D4ByxQ+AqmPyoF1T3aMnFkmTzFjHJx7JfjGKSsZqm&#10;8HSuZqBYPR8lYbUrONcQ/Kn1nHsWILR054rntC9Oo9x8v64g89HpLPeo0k8AGONx9sY0i4EPXu5D&#10;fUizC/7nN1dSBthzSyIwdefC5Vi7uuG47dYC4BFmM4IZTZlCrYdf+1Sp4bBJlLpYkrK0uCvxIZVt&#10;KuDHnkdD5dYzDFuHML5M8SnM/HeYndibs3p4bJkRFt6H329+nGDbSkN9oZLU0nSJKTyTTLJmh/Ox&#10;vkAh5aFZV4B0Uz6jaW98XhVdqJyAg35M3QdjLRbybmKsMPJ/bTLx27J+qboEQIyGLPDyoeENHERq&#10;Xdyb4n+DtWCl4or29SI2SWrCoVvqVzThprmlYwIThrqXDNIDb3ZvqWuUAY9qdy68WmeyrMHA9SNC&#10;uxHXPEM/zuUox4JJ0qOa4zdyNvdy1+43TH6cAvSFYrmsxmYzX+ObFQIDeZmhjQp0b06s9LlMkAFs&#10;qWc43yzmb19+Sq49qB2WCYtU1bv5rH5dIpaetltDa4zbqXkxJs8Hjt4YROxmzrrE2+pgw2vMJKqu&#10;eUvwHrR4qWvkPtdBZwf1m3kSMs2j6FJFXhZXBKXzyNO9aEUh9/Dh4dYGlU7U3AbUBGAiEXglgSTV&#10;hyxOoADKJTMmvJcx9deczdDYqTge94rFgudl9jjBMM0g4x5UMbR+Zws1Rx3OPNlND6bToKRQvVZr&#10;9QQ939F0oBI7hSm/XtN8qZU3zNPEnVJLMiV+vDVe+KKWFa4uIRUpSG0rTqqUqBZ25bFqBli+WOZR&#10;iKrIyW2B6fVzKkpsXtplsnyVy7hlwhgyXRPVadMRYXGs6zGC9Xwx8EYQIWv87aiIWTxmbIHSBQRG&#10;2jtWt1tMIigFEZZ3RqvoAM6akNOR2hCB+30DVz065F1JU2eQ5TXndBdUqQmH/LuDuSNG09jsoV/+&#10;1z3NgqYrKjApP7z9s9okjSEn1+oEq5G51/UnyyZe9yBgBosDR5iiOGZilPtrLfteiKPkVVdhkvkJ&#10;nhMEFyxeZiIRj5p3xGwUSYyRhq+5gHi2XHoTkgyIatusLfkyqByoornFdNmKLYL45KmUM72Vaml1&#10;burRcWDp2vIFjPhEilzP6NqXh74dZP3h3Llp2NrF627e9aylkLoMi0oWecG9gfekP98g+6kbAy75&#10;KKrwRNDXpI3G3MtdO4NpI4WVlTs0DWniqswEL6Lgcn0UFF6KVQhoL7sso5YoFdIoXoEtUbdsGERL&#10;yeehAnV/gWjbb9rPFye+ua+HZhfl3X3xwjFGBT8z1AuXrkrNEJtfPb/WK/mQkVJ9u4IiqxX4w9/l&#10;D2wVRVNQJ9AddMe46tTvsNY5Q2GK9ZxaB92nHCjzqHoYv5CEL//64xQZ/fDmczJDPUp1sKwwGc0z&#10;/Rs4bLLhqYqKhoqmxhlFw2uuCiquA+KuZyAgB3I0TjTXFALmoMZoZnRzrYTY2/CLVOqdX9PzXGaX&#10;CcTAdnlI3+wNtKgVpwPnv53QvZZ3KUbrpG1db22KaquJu+rSrBIul6sAHXe7vuX+kQbhlGliSeBG&#10;Afa1dJik9nSZ9O2jL180NI32GUNAAPc8Nt71+sI+LvbjBCY1hgtIqSkN0dweeNnfBr7B7rf0Gafr&#10;+NaSLm2GenChfNfD52alEkCcylxf2TeH8/oK4hB1YTUX/ECZpdaoxBeaX/xVELAJw+x+5VnlRARt&#10;6z1/xJ7txe8xWPSWkZuK/7DIdu3Pn55zubBGp1stkQ+UuQrVhmNlv+Sb/+Fz2JS2541FDfg9Nf4y&#10;qWexudEXciVtcqijTFTpG86aUpVqEdQRqz0tqVikqjLVLYrSJYvkCYEqHJxN96xLhme0igtWw8Jr&#10;EALhAs7IEhaVOzCX1O/IR4a5b/piEXciogTTqzJfPR8D5f2Uz8hTJmh8rbOpwZI6CcyckoZeM2K7&#10;eUlXbFl1rEImLqFW35y6hFA1NJWnGjO9ZEGPnTVaPOPnF4q2U6sBpquXK63UR+dA4SRDuEn81yU0&#10;H7VedtwylQHkgGls4XaoQfSiJ+vkcnrOiEFmDK1ntg6sEGi+PdyR+RguerqYo7KkyplRJUOqAgms&#10;1RalF7fqLIxW0Nz0JjHsbRJNkUbp7DgzNtLr6AhZT51/DhAoZ4TgaAcbOz9tkFoRpjbGXGL29pmP&#10;c5mnVHYuHTmHaYyGNESPwVVbbpZyjUSEpIfC6Cmu3U9/57A3TiIKjKIRJ0PBEaiB3hfgNBdUSHSW&#10;bH1iBTJ82wnLvQ/LvYfxjyks4L7J1g2cC3Hu4jBe2YcMwjmqVR0MdNgLvbcyLSeILjU4Fz1glu74&#10;0+cSLJYFB5Slh8acLeKbsUyIJ4HLZ9irB6nTEaXPdBApHcXAci1O7JLGD0ddbFLmNK1Waf65NOJQ&#10;k+aywwFFADhTWBVVq1n0xVSOSNu32OESiPTeb4EqaSy+s3DzNu2iuXBODlVEQ7Cl4oFlwLGU4YE/&#10;v9Njw7JqgrrInDi9FzM6bhkkwcsO7eir1+X5atwXEFCBuqO4MSWk5ywKo1xyeGxJqR8q3EsMVcYL&#10;snLfDB2XIkC/c6QsxobvwJVz2b4Y7H5bVwunenV9hJR+DVaNM8zBWUVl5BnFh2jDgqo+QwuM4qkS&#10;r8qQXGJcHqp9M+Ek56fEIBQjHWqSWwrPcjBQBnSj2wKllUPPyv8dMVzTDFNyihl8n0VbwdPb8Vt4&#10;+iEmIOWo3dHHRejqt1ynwI6h59pXaXrd7p/Vjhed3Ofsmddh86Wmt03RSzYEj8GVQi05utSyQcju&#10;k2eOKhJOqBkgRcsA2fnkTExlrkXUk76mc2UN2P/LfszL0YjRutmUeSNs9xrX5KHIjYIht6GNBQTX&#10;HqscBQf3xFcUtGLhsll0F2yR+7sSelqw3lsOZSUeUhNVPe49zwsQ362NBSl75imvdIg+YqTE7fXK&#10;0VlmO05Lmgasr/uEqNPjaQrXmaw7RxVSkTeJlzhbw+N8hdxV1ShbScK/0I/qzhrMESNgVwI9tqhX&#10;Ejng3SI9hkjOslQvEXvTzcFJqBCn9C6xqfHs7bwxwzyjxxISOFctge52xAnVZFR7Bw8hRKAM9NzF&#10;0B6+lcm00AdTrDbNZcMFKv6NVE00qvaDn6O1Rc93AtwiCd5Vgg3t8aszC8MLIufRScL1uQGmLdt6&#10;R+MFv8TKVju+nUD2wpu87r67ry/ESGy61vS7jUQl2T3nWL4719QsoR2cbWvSaHT3PCVFXq9LBP0J&#10;bD+xSuqS2iX6/FYcuBum1crcXO6hczokpCkLrlsELmZRCx5eB9ejRjVglJVpoLKWpYpT0Y0a4wbJ&#10;Zpx0JgbOXgRNpmNxnKx16LN6fvZhe5OFQG79Txa0pQR8XQAjzRfnmD8O9yTcXL5P1YjBw/ZTSJjU&#10;meRCxECJrYDZr9RRKy+OM6dru4OSl4GmebW7yrv0lQWKXhp8062mSXrWlSaMB6peuS9wni6aR4PH&#10;AXTWvysPiiNYxkXjsu84mg36mV8l5Qgdotpv70eldo47U8GABg1DJ3cGZOx4SQLLzqsXnSx58Qqe&#10;bAFllb8hhZPy6DPjjYJXpklRXA1GessENGgxgyafCCZeIkUlcrGL3MxDkYuEhF0/R706GuISJ0Vm&#10;7SEoZx8Cs20JtWdGVcsk1jNu/sF6ZEq+HzkIuDu++/gFUNSAOPsBpNo0FTnP2uRlrlLrguIlUEka&#10;i3vNzop1M9kW997/0hZTdUGKt8JChmvArBUXK8gP8oapJcau6OBOiCvS8ltB4Zcv+2+KXOSUlQeO&#10;iIyybf5acsLEVJO52gF16DBvrQZtE/y8x6kbUY5bgjyRioGIVacRt9V2G21m1q4Fa78pIVXPjCRu&#10;pz5/DRnplQOfPph+gZWBdUHXCrnoJsEXfq4IBy0F1m0fSMP72NPgHvcYeO166nnu318ds6E9XHuP&#10;4V2WVI6zLsx2n7NepNRq6kwjg0oe+wCe2V9y9Tp2ebIMR/8bpVz/MDYroY3YGBgu6TwqvIaq9mWg&#10;mtmPmvRj3F2+cpv/RsuMXzXjeZ5YuhIqTSbbE4XHat6fm0bYjpEPOzP1+ZwRA6JHjQSBv1nB50ri&#10;L+h+5Ms5ru3dKaAunOaJlXw4GV8y4Z3L3G7w8mGgpKL4VlMEwVfvibDT9aoqyDcEogQJTi1TQHVZ&#10;YiMj6TMfJX9J2UoKdT6lq/hsob/eZvnC4Hi1l/yrPt3XkOzJn6Zo29a0CcsQc2G+oib7dABBG0kV&#10;ewfq6Kf7SnrpU7JpsVOVRvkrhIhOvO57a6VW3BmyGkquqZo0BpMnGO3DzPe61erC2u5ZR13MnpmJ&#10;CXNvKZybR5YsENvrZS6RvtcGAxlCwz5MKZeOwWx3P5hbEFr49c7dYm/TXSHGpLVHlbWQltQEMsDw&#10;K4tqdol0sL9TWO9qE2t6kmOhS73nYo+JNZOGlOKifFrPxI2Jpt3rHI3MQ5hhOzJV54SWGe/szHK4&#10;EtKUM8KhneLEKf6NWUzOaHMayGkHdwcdzV/fSrY5bMT3rhWRqG3pSs8wAyU/6sczuV/ZbxxaTHNq&#10;wKxzUbISXJ5xoF/ZQ3A0kWMq1K6G//iD982OzoKoIbzRUG+/ZU3QwjVNw/1ixRNWibsTVf94Y2Yc&#10;pMN2kTf07RZP+VObfDi75AxCHq3kGxBYpq8gpq2m5awbLKM6kyJVnjTcuFj5gdI5zjH9ZFZfcb5Y&#10;O1dsbo66BdYEez/5NU90yCReBVUlNRs4MCi5IfghlKmcOvK4rl/G53qI2u8NIq1WB+74njNW4e5q&#10;OcFsO60ZW4HqJppDWAnddfORyKnh4ULn6tSVqrT1q0oCshquMEeBoYGwa+t6/gAaFNRxVtk3WGRu&#10;4wShV059zjnNQZoqlcvbMlMkJf6rLUSVUvZb3W5h8sMYiaZ+mOX8FLSRMsDeJD6gYPkwudLv0x2C&#10;au3aAu+2AWbSUdHkhV0Bi9bNVZmyIFcQwuWlVnJnzY9SlQnNI74/HXmdW5uxjhblPwXZeWK0yzbJ&#10;zWIlVZq8ypbFV5NgNmF9OVCM0vuW/HLSkD+RclnoyUd6C7KwTaPatBvZG3uUr5cVtpYwmyuoNesZ&#10;kZirhrAsOF+8ojuu0qRacav1PUMgqVQ3PnumUtN6e6xq3pEmxzp8GwH9VzEozX73fc4rroMlrWVG&#10;1pmxAGQjF8o1l3yBXzMxCfBEhkxVJ5karl44Ft3xFpu+pWD8XVLbWDG9TAD1glDqCHrF508QxKmQ&#10;ht5xRlVQTZXAVkWs3gYyVP598ssgrFSoJQ+ZZUxjp62hfZtzIpY5hevOOBSbv1rL4dTozRWWF9rR&#10;Pp1iwqymqJB5eOWGtraw9TIqVZbBtT/Valar062HJb7FaVpyzeLwNkquSv5eFD8V6VVTTQKnM6ad&#10;fFvhZjyCUZyxKeSX5MTOjIpTvJogci8xiHYLR3Tni8h9JxjvrHRdHhyviLxIjve+jTfmnNr8Bwv9&#10;oHdxTP1SW5/EJai8M1xo7bQMOfUC4XA7mLxK14zOBDzi4e5d3dKgEzhRpW53x2L4/KZnJgtmmqCm&#10;sxoY5mMhH6zGp44QaXPQSlLrPn61PADnraAVCXn0h3XhJ+IjTVqmFT7wsbs0F6MKdJbVnOuUklHQ&#10;DU5ZRZVULArYgOqIe8QvrFOVo3YCESYJch2aYL7UIo+0L5zB3NVJM61CM1arkugHWf0J5n5bL4ZF&#10;bprndLqmySDDPJzZRtdHdTrK3I394zOMqmNO2hrcOpjDoZsnzKoM/Em3I/wvRAw1LQBMghlDV+sn&#10;1LF9NOplE2HBrLPmHJCOmh7E++v+yr0lXt3vHisU+tzFF18Y1UygQSO4Vv/vxks+zbv3axqXU17Y&#10;Z9xa+DRJUBJWayDHS1/y1Www8RguKpcWH5fkdEoPk6/6KleuBooj4tOSt9Qs6kpZXUXiiktUBp9v&#10;rt/umcqonFDrWoK+NihQZ/d41ZXFifTQhP8JZneLZxqm0ch5ec+rRdqjitFJlz+P5hKIE2Meoypf&#10;XKwIIUqSH22A7iIhOJ1wTI9LpkaANQhVZ11cmsEBQLFxwU9VChy1hqFWWhNunOPfeowLrEqVhDHt&#10;0IQJkuYe/BjSqlwdfkC5vfhBMs5y728aG96a7b/d1YowdLYONzu+69A+x7Q6wEqeHyo909yaQHFg&#10;n2WMS89RxlREaHZF7Mtp6el/1eceR1D+vjYpRJs0IC4izzaL4WXNNtbunFSgGz7Nqjm/Ewsq6Ch9&#10;zWz+OXOZu4EFz69O8KUn9aq6UUoUewcwfTCcWLYUjucv9QyOvEoEbAhfUMBHHgY5GYPYrZe5vcEQ&#10;nkkTrnFGxuAhTjXq9oYQ20NifB0rZd10uj0qfFLsqHFmfHSkoCjuS9E48bQdrs17PieR08cwMLtU&#10;KVc2wHkgeLMUU/KkV2ngOLTqZrdheBhexugKUPwo4foUV13alyvZMDmXVF/b5AOrwS+qXBu0LyfX&#10;4HFIj1/PlT3p/GKXPyo2KeR15h0ZKqdi3vwzRv78VHxpAp972uTDJtktZq3aZGZRyFfrivi5E3zt&#10;U4oAilJqYeiTS4/3FOjDG6cyGY3E8DLYkPfgLSqWo3YjtxZCLXIOFNSyYi6eQtOCMWUl9h2LZn+C&#10;QGdipFsC1/WcKtWxskZ+pTnH7F6jAMzvcPUiH4yyuWQgAlmCLEX46nnyt91DF70iuaaXJlOqjSKu&#10;briYda5zkaFP1mh7NckGPvA/3hizuKneFdZmocNLFkGZWgWsQi9LhSFmLdSgrwZ0bL4UzlEcmrB0&#10;xuCAJFgi049mmGwk1dZDHGeKPQdHzFmZpRzXoYMXykseX5d9zPnoj0UshzXtQ8Yo2ZuuDkZL5d3q&#10;iTbH+yVyuDBbGlF3TMifyIS50xuNm1JnwlHkIHiBEnGgWxE2PJ3icea7iwNheHrFKDSlQTqXD/7W&#10;uDJzg4MxHLJhOKbUmC1kGdOsg0Da//zvGCSMHLnKmv7RvJP/9IG48rE1oM0bBy49OQRIZXHNsLkx&#10;zXXclh4ze7WmEAXjGzNpQQ//ilTIQ92LcKTLk0JCTU1jJ83jQw+oPWftzOO/z0k0s1GG2QuNO3c0&#10;zxykeEr3ne47UnUdsxsXbNJTF8rkpa3xWfJLdUn7ZrHrvTTndDJNFvtyBIHTaETFpZZ6+PrZjz/b&#10;ssObOMpMMceYxOh566XNHy3z27L3Ml9RsD6iLWw4wOzQdVJWxxoVgkh1jV+E19bpm/5I4nWGAhEq&#10;yWEqnqB9y0w9Su+0yIs8DlO4be8UsLDmtkYaHQaO78zQ5utjTI0Jw5qzE5qIacUQY3GsocUk605r&#10;97tOPkxcBpP/gR0LRTkXKcVb3bCzDYHNagYl7PxdJB9M3pfYRhlwmBjEKCOLSW4rsuvxazVaRngr&#10;YmWFihGvfHowWaN+rE9reabOXX5hcrzD9Zvca4cWdw+obDEdB+1PxWgotCfTmk6wgc80M1fEyz49&#10;IjANeo5xuDMBdj/mUp5wmW54lyNqXutzCVZ+3l0+Ig16zjhSS7TZu8kaq0nwwtwryP6bqM8gzJoK&#10;s3ZImq9plBAD48x1NSPhfoYx8JhHCy9un5ObDuHMSJvP+st5/3UfrTtzsUDkWd1LzwWobj2Z4I2/&#10;GFYXXvkQMl4q9/wwytC2m+bQpUw/EZds1zsD0veh9bs+NtbGplM6QFBqKGz0bvCxFu3DNC5eLWLp&#10;VfPVOYIDsifTFY3jDn7gi7/dxcO/MYXHLn3vh+lb2g7TcVS/sQoqhgdde6PHr42MWGdyyR23mOy6&#10;QnGgPMtaSxIGh6fJomyyllzXGIJbOKqPlhIipthyx+emj+mCSmeV9IBKypBhgiC0T2T/yRmx+MUU&#10;pOXLzroMipu4bOFMszRt8YpuH1eS4JXzQtCwEJVpjjSjHNMIQ9elW/D4a9oKfK2G3ONorfEWHL3X&#10;DyfLUZc0oGiuEESLdaRTGvUQTLCpIw5Eq0xh/ubqbmDJsotTHnW34a4jw83lT4A4MI5WGyeWSVyX&#10;rdRlpm5wCYr4m1rzW8fMhHua0L7O6YdJOdqygQySl2RrkLb4RqWBHP3iYabe3EszyjiXN8ytQ+Uv&#10;l+iIfSA780uHfk7fIG0JNHDzijHZuabDKzC8PY+omGqHW2aryxldKSwcZbd7FUdiiNQ1xbW8qH35&#10;+T9qxcI0a71x+dpKLhBPmjM45tZbDyQmSKvm7tTue5Dy39UEpvwhBCdySU6lE0815erqz+t0g11U&#10;/GVJIXBkoRNUTVm9XRGSElXxoojhMGG6n1Yxm5dGkG5yeRBBErqsGbr4xr6iI2KxPzjO73vnEOAm&#10;FHa6vQOUsOPP+8mtP5LD/KaP/v22kBlesAqf9OXPXVmgMRh1eZLiPhy/cMbI5oXe5JIf53OG+b3w&#10;tQCN2XMK9THeCc+Js+oRuBSmaGly2VicOJntBhvCQL1VyCV4DDC4OlMNWg4FJnRkeW4BF1fJonp2&#10;HkOOCp0EXk8SUySE9r4TSfwFViUmLh3GBQE62nrxOZpZ0YkqwKjE6TumMFyYzaBwvvmIw63KYtdO&#10;qDWHOT1Ti6we2ZlOr1am5jAd6kGhWvZo2RBzLh+xaQKk1m9e9i0DRWiG55UCVhdC1vbZD7NvgSvV&#10;NrimXcfttGgP04r/7XM/nyYmFPimRJj4MrYpWau9Khw4z8ptbBGZqM5v6ZIX7b1SLkh6KaI9gnR9&#10;Gl2Llh2hNEhNmMwSYzm8qDINXpgWJxO9kWYg2pZ7YWpxQPXKehrXLhYT3VSh3ZLraTjj+r7u5JbO&#10;sGMw7syBVZBgXTDLvKLmyy4aG4QxuFtqq+hEM0TPLzE4yjSGAdPpqZGclKL80BP/f4jmq10OvDUR&#10;/2i1idlYFh7pUrUm0tfvW35q08DMH3E47m/w81H/cjCIuROR2ln4E9nwZbCbhJ766SC5uFckuLAF&#10;tVKbvc9v2MQfrU1puvLDzC+JSDMTkQoxYDjyZHTUPbWJQs15nflsZnXIl9FjgT+51lvPEa1Ws6BH&#10;cTql/fmiNvWL6QVwnZvS2Ef2ehBRhYhKwdmvX+8XOTNNVW3e+Ru7zpRgDhYnW0SEh8l84rWYso7C&#10;PmoBuuxqTIJNvSWpmBQfU8uzpEgARez1eX8bmMMkk8Nkqt6qJ9veffvwuiFmHpT4L0wiWqzjApkW&#10;uT67ZYnaHdIjKtGVPaW48fEV16mM3NyeewplwuTSU3NExwBt1TGkehvbp3+gIPbpm1vbhOQbaC3u&#10;UPLzf/eM91EcJuOx33gsCgOm64ZbgcwSpFp4CQqa+oxndADxicLSESQ/LWED2doVM1PedIbk8VGj&#10;40Ro+4Cs6FGwvL5z9uAeFYMoUP3+KJnWqxAPVJ+YiBYSLGpNT/ssWe9M73b2Np5mndiyYmd4ygjD&#10;FvCp9BAp6324u7JOcC/XWmpnNLhzTATnvx7hRR13TfSFSaZtD2HaPQA8SDVOzQVzT5jlqZiai/QG&#10;nxNZIv38kaStJobJ1F2gwjS4bekeTCS9U10CcP2aCuM5Y0371UZahaq98C4qgzBMm2XKu9/r7Zqe&#10;kLiEbikh4ixQOv1gcjw6q1RzJTqmrwiTtGEiKl5VygwDEn/yW5hSKCZ8W3Ny79nQQOkcM4yQDqvI&#10;wTrQfqtwlosXmPHjgRZ1zB+qXZUX93VLpr9HiUP/Y7U4kkjT05nssyx8N/nvcbKh+85P43Ebyx2E&#10;zjD1kNkzhUUeX43CJHsVpsdL1NjZKTE5qwQdqmYqAkIgooLod2Ul4k4JFBUIIR0mPERduzcR9Wxb&#10;YntGvThdai+t9JiDehWi3d72JLj1KNSBiCFuiEB1C6sToN497D4oZf7J8/x3gSgEyvLQbG9MdgDl&#10;L1ogo/1/ll6iGisCjUGiR4xXEQyT9RKCVgHz597FKdpFgJMuDfr6SJhcYw1KhOBdC7f3hWXyMFVB&#10;7eVAY8rwzbj/hakcVA78UkojfYKTOGHZNcFUX5AOk4js5VsiSI3tGsC91VqUFqMZ1/sQIqpUTCpP&#10;WyuJZM27rZhjCRF/TA0TvOu54Jxm3lY0yyMvLfeiuB7w4c+/RdQ8VQ7T7trUsAQ09SgYlwjEn9BD&#10;y0jKUZMH/XNpNjgnjbzgSlnfyYaKQRpmV3iaazyODRODptCs8lupNo3pVgI1XyKUNPE5gCmN6uk3&#10;yqunmsog6J5p4tUUvHVnIH96MP4TjBcZzXHQTKlpC1CJzJdoWoxKg1HK16VvmHx2zxFyIUZ3WTzO&#10;VDJR3/li5v8y69X9+7oqjPppe/u/+OPIb91suY1M35tG2W422pWsMgiXw0HrpWAAqdWA5IGYdjhD&#10;6gc7WIOXBAoO1Pyn0anp0M3pP3xJDDnZxI02egzTWEZcU1tXyi1U2j7fay5KIsafO3I5doP67au/&#10;EZjk2AoyYZwBGiTNhclImWaW2q0LdjAgaTCExSwxVpuWLvPpHVMmDpffL1BF3Ti5P5kvoj2F1UtO&#10;RoOh3ho1FZBcYnSF3LODmcs74WDVdSSmnMMTt+QEwjSCg8BtFQ6T9hhtMBNeSqVJu5BrPvZRpRed&#10;/3/F8zpxE0WLtmG6p3BXIjdSSLFm1jjNzzK7ffDMLYrHqInPPH0u4CqKDcIz1x1pO39lWrqP8vOL&#10;40pfuz6LcFsizV7I3RXR+Tb/LifUI32qME773dW6Iefd/8+FSRg3x+cRW5ZjlYWjJnCFNUyccT9S&#10;PEs+/Tx7bkpcGQz8WFAzV3RxqWmy5omuUAxhYlD90r8l6eSut3o8fWYJKKZ9XuR5psHZgTI+nqm/&#10;wpIfe2PUYXK24wKlaiGF0sC9z0qcoWLDVDlFcpHZNUzxWkykgJiUHA9UHQftGsSzXTnuVMJ1lNbU&#10;BHi3TnqblidO0Vhqda+sOT+fyOW5EXu+fp7doazCeblSwoTLWw1r03pC4sJMiBcOSu8UqhlXqk/O&#10;PY3LmXpdFm5MYdo4TtoumGCshT4EI4Z/6D7FJoRPm312lxtvcIj+h5KHn6/78RV8LU60b1BlzRGt&#10;RVnQaYbYby8T7CpN68jhDdSR0sWNgKDA1H5lwW/QL38HHpWgACY8kiiLfAWitJll+OEgoyM/Yrpf&#10;OaXrxWkplyZ9NJN6fu9a6jDGFW9hMUKcdjbOHsYtSSq0j1w2qlG3Cp+YXEErCjzfUxWXFD9CWMDw&#10;1h/k6N2f2ZMFY7Q00jd0igm9F1frPnSp/93/1bNnYYvsqLFC3P669xTTfr5BK9gx13HBqOjEveFv&#10;+tXP/8YkF1OJzcMEXTavyHXc7HSzSm2T8O57tpiV7OZ2QVoWgo190/q0YfUW/p2E4mSd9P8lFNgD&#10;dZj8X+x1HimN4lo7Y1tMrloFyhkOLDIcNmcV8GJDJy85wnh2mIEDJp+Tn/9cyf2eoHDXokpeuYcu&#10;jMTAEs8x6qyS1fJG6jSaYQMVf5/w1/9h3qzCj10jLvsPQ8R0qxZWbWChTLWYAlTW2ENJCz1cqxJp&#10;4qTuTjTusa3IzkRF7o0fYtDGThntQ7SEfwZvqpZlF2XsI9oRMDpQXJLMfrraqRl2E59l/POJi+9u&#10;GbvebZZJb7rScpg23LnqqTsro7RERSPf9h6AwDtvEe+BIhnhjsM4GFPEIpYgW16jMQ8mO4ESKM+3&#10;2/cnQsNkDoa2ckFtdBioQhBN75iE6UrcOlCYODYBSM0UQhFTczPfghQoz6MTHsTERLNRYloztEo0&#10;DNPKzij5e/t0yqDnF9GOLdu3IsQNFYfPWIYlGc+q9+J7piT2nOpJgbYtAzKOa1yFB2jmRCyZFRq+&#10;T/acc7HZlP3orjstbV0G5Yh6CqxJYMidgg3BdwOEjcs9s8HO8A6XGW8uxInf077u6UW/aUXNKm9i&#10;PcL0oxGLoD4uCyqt+wyTQqPsmcYSHy5X1JjwudZu485u3jRPLYmG4Vdacd1HonrDBTfRL0xtryju&#10;xdUY+mM2miGFI1P3Dc/uZIzF7XEFVfcuOd3kVQdAKoV6Poq4pBBEm64qwfM806AErUAtc2Di0SKo&#10;ij7oGygVW4ExLlCxLz3dHPW0Qa35w5LQo+Vz049JP3a8JywxUuXgvHcgDJQ8rUmeEhNDIk2HjKX4&#10;DFo/+4nSFvDiVJeclLHDhOXd6imsufWZ1hEV+yynRVWaTRlTdJhWw6nNTYbZUHKVSe5OxCSl3T+F&#10;KSkHyoIkXoqncgqrh0yQFZw2+lxbnCoo5lUTqTZZlhPli7evpAzzC8o+zrhKsSWVGc7Km86grSba&#10;42z9kWL3WJfScug7KpdxHz+97Y4kWqzWBxdDjRfqeK3bYroENeDExz7RAIF5zUUlMy4wZwNVZqGm&#10;IMgxoGqNM5qQZALx8kmBxoRpFZULLprmnuHcHqlfu/mzQOlLqh75PEzBu7B02p6Xu055/MfvItHg&#10;HuVIa3NRGaZtVaqkRkpwauVpFwDlWwNLJEmy6VRGKuZUwrfZmpBR5vf0mCclssZ0pbQsArlBj3iS&#10;t65jaOVHTOyXiocFMypYoLJjMgh1fcvJ03ZuCMkb2jZ13nPbAhQvMWjVpT5G+hDv9cznMlU5Wnrp&#10;hDq2bBslW52KxPQUgtLZN6YEHkwlUt3SZarss9/0n9q806pp+90wETypIvla/jUDKWaY+OL3NsGp&#10;DRXzTYpHoe992GOc2bAB8ZKWIqscM9JP6rgA73ppiQ2lpv7jbTHCt01YNBobHwbpMm9wNWbFe9Iy&#10;OxMWXOY3YtuAAtLuj0sjw2BlEAnUOqWvxR0mM8V/A1/30aFEc5vbIDWtCJDc4fzz3xM5tfS38QwT&#10;gwHk4vOCNFCxZpTu447LTteoFmWbg4Cezi52W95oza8EL2omNQJFiBngS6/shHvz9+Yyx2kmVN5E&#10;joTKW65ITp830q5Q6EC9gXyY9NWVUUjx6B9hSV9q0hMgl5uqK9BCUto7OfTBFCC9Kr5F1kSft2av&#10;iLQxO61Y7lYP1KIUJMMaJERXFoLY772aYTJMv7c9cAnf6GfRe5iZLbVLbDaiSWhgCtKahZX3qlSd&#10;7/A5IaiICsMzSvVWUPJgkmQ0QvljF5Hi/FAPk2XFwsIHPxf2wr4WYlA4ZRQ80/2eoPRLHtGcZ371&#10;eyZUSO5ZzrheoA6Csinz1Bjginx2DeGc304lfnhKathg3LK0VeRIiklsLQ0i23k1dfoBuXeUzS/L&#10;Itbhx8zYYlfpoFpn0aPVjL4Q5mVNByhh2jYlb8LpttM4mJioILjSH/GqfVGlG5vFtFqMxk3ddVLH&#10;GZKtTwyop9V+KF0Dwv0T6lEishLI+qk+gOxOO61GylFuaCm6uWF6rbOLbXuf/S4Pobnl2dtODPQ+&#10;y82CoG3zarUX1RehLibayuYH1B/49SJ47matHR36db7f/q1aXWkhc3uzNewNW35/ZocpNfpTiSkX&#10;p2GytjU5UDY6VMIY6rcFw/Xu10qFAqXzscK0PgPABajvtLiVJwTWxJUQbmEcZ2TgDMYf65O7VuOf&#10;fjlZ0CHGn6sxN2ubpp7N+717CzWpnsQRpt1JZCR3xDQo7UjxEnBsVFPjWLlVBy/FxGiD6R7Cx1cF&#10;ZYsQ9kQgJvK33Metq6kH+0z4nJDXilUKJZWVv8eYrgBmk6M4hcnYTa6tGSVhPJhyVCzC8udL8NL9&#10;P5iIrJvm4lQpyoblZqcRCjnEcJWpq1iKae16hf5g8o0uQdWkQiUsA5Ctp8OrNrw7egOFdzFQFiOu&#10;M2BiDk7aEJW/IOEHVD6gQqSkLeq+cW9k+kvSom6wLty6P1+U8pP7sPol4Wv5BZPtmzNgLzeRbZjn&#10;w1wn3taXZBJKScCLPR/5/hcmzA5TZuS9bqjwWgyCKE4IBtJ/YjHomJiixBws8rH8UqOvuGJLcD9S&#10;SoLUlCR6VgAOiT3v9ZDLUJJJk6yZLQkxXNKvANu5mOVv/gRRuZcP98sbx6315j9FLTNjf8mCZav+&#10;WfGv1ImlMMoIw4yOJ7bq6InsrnOb/WPOhqE/lpP9KQ1eFpFTE+ZT4srOZLptyF7fu+xhotd7ybj/&#10;43+tYvqht2U9ZnT+XpqxZVLcGB7M3CDc3TMC3dRSuDqQ9+L6ylTBVCIuA5bHPlxrn6p+FElZyNCv&#10;8aynW2ZNh67gmqioUB19W/p6vkXrMPlfytY/54V5G6j4DfxmaSQay0uXEBNIus1+dOqDIySxxyDV&#10;gK6RFf1OPBs7jq9jlKzla2IF4nelwiJ08zyJr1WYOJ5ydqAOg2ltRlAF6iSfJRW5WQVfVPX97Xr1&#10;2eSQyxuXYUlkuOnjvyvpbkDgckPuBtxtXeuu1X54blFxC1GpxIWYnhSZC3UXrlo5ywVc+PVGT7EZ&#10;KZZC2lDlWXYF/kycbgZlSdtrkLjAVIWyNrwOEYSpQbD6uisZQ5UKUuE4y4iUIz64M0zlXa1FSCXh&#10;GNs0CSwdb+WMOCCXvw+o/oe5V0CYg74UEfJiXoKek8Okbr2SPZQdpsL19Ce9CG12LDapKYRD6HwP&#10;VFIKlDZsGnYTcGuKgaoalwnaQOO0XzJoASU6HsAHk5BIdZLdjEalsc1a8S7g6QqTIPEPuKZDKwB8&#10;a86UKV3MZdGyIzDaG34Jp5pQifEU9UJMH5y/O6EHE9pMsjp6aXduyI9GTc74Y9P95KmYyGoox0cx&#10;IWtpnHDzsQarMnxBF27MEyD5Dtii0RjypU88OfT5P4QgDFVhasVyrDFGBX+Uda4w3Z1FZV2vEpOZ&#10;w9dkGXTUigpnw2TLAHd+/3gbdEbdLVYzKxZlTYyTIleVykLG35aUbrxrukysCAwcZJrHGnHwwmEW&#10;5IKnUi9QK4tzjJFtU8ReISDLKTwSrWOKDJpiiA7viVUxM0XNgf2nUZLXSaeSQa82bqIK6MKaXDGY&#10;nES2m09myR9zoxYt02WUNiUMw2TgOLKT2a9MIJ2BLlNIEuzpy+KnuOeZIkYTK06KVfEQXe1Jivo/&#10;o4qt832hurVCxkqZZ4vq3EuD0wslp3TBJAPbYTrb5WBrm8nWln1NVn+q4MG85eQcrAHa088nbZtA&#10;hwl/0SGfNIBamBmWV3YgB4pJVKuF/OF1bGoDSGE29ZifhrIFap8UshsMk6Mda7A3p37GFFy1ab92&#10;Zk+c8h7BYM206Lu1df5iY5UUzQ5RzGDV+oN+gormRFQPJh0QVP+fWnEmFxLTycs6WKp2UgETY4BV&#10;nTjLc9plLi+NkgNwMhYcyIubhBT0ONN7xqq8PW4sqcj3zdtaVRh98SwYG2UL22b4L9HWC1MZ/AKj&#10;46ko/JE2pQmvDhfKcU1fHcy5mmNVwpA0jQlPZ3O8eNbSdpW1VhvaJDM6hZPOyo+vPLuZh8lynua+&#10;10n978rMXHLXHCAzcrKbgMvfoh3skzGorfW11Mj4e16FUsfDetiMD0brpPqmxy1qGi1ItiOS3vmd&#10;GHJxX72lBAuatKIEL1so9YVbSuSXfU9HDRQF3FIFfpMiHFUqmEAssBJFTPhEc1qDFAWF0Q4wtaSj&#10;e3W+mN4icDyAW9EMR7IsqOJNw8pQhX8VCa/uwyF5zgnLSP1hC6bjYMQRuE7neTNBkaqvGrCasSAk&#10;xUiFJlCGSUSKmKztOW/v873CC9OFxzi5Z+JIvr7872c3cQEyEVBcwzcxOBytl0xBMBFXnJwXiO3O&#10;4UZs0WRY5K0SsP/GxYJeUkmq2VR7LkQTX1y9LZP45mpf77gsMm/uA3bmJVeGXTiBEpMfKDIjZ1IL&#10;DDOtzGSN4AUGQoXoYmsYo/Bs7Q4Vtwt/ZWgGyX2rjfsncicEnpE6Qdl3hsX4DJNbhCMRwvDKlhgo&#10;hUX3VQtxNLwMM1RxJVk+6ilhwvSMwREhmQmc8VSoyDtbPhMcfp/3JLN777S9yhBJcdM39+Pnt62F&#10;O4r6mM8paRQU3xYnvS7X9SpMXYtvCTY33AVwxYUh7yBRxLhQ5pCbCySDJCsn1KZ+eevcogAm7zKN&#10;lBxjfZgssT5i4FTv5nW8Le849rdbVrZQOkO25PzlemQGbnHS7VABasx6LTEU5rMx5tDzQjLoslxe&#10;WB4u/QsUw3TshRsWz6nzVlBmWv5tS8T8dlRqbC7jdJxdWdtnjfYzx5eXTMROluYuL/odL/LJCbcZ&#10;OmCO4xZeSG2oZgAA2X+OdRe/5PG8hJFEUHiCwZW2kRMjEbecuhQJIlBlJ0KZdccLy1H+02HdGyH2&#10;CPkDVjbG8RBg7lLEM4aWi1Z6RYEiHzKNWj2M2jUw8elZzEZzmJRgrbal0TKJiidylTMAczhbWrrl&#10;fFmSZOeoK8iQ25xPH/3tWpbeWb7LJafWjGqIPEVQ9jS+z0m6Fj45vAzIYd28FZIzLAylSlcdI9mB&#10;8mvEZD/qSzD6TI9FCb9d3mcNrCtuzZqhWGcidUh3OSYWErdQ+9bMLUldNVAbgTHZ61A4xq63Ea2J&#10;rShhdZ1cMmF3qScmQZGow2QQA7VAMd7scAh+LP0LmwdTjQiEDLJ/gNXNRv9QgAcoLU5FIq+NWU54&#10;T5geKau0i5+ZrvknJS73vGz665VxQG0/eMgx4+LS3jEP8DG2XCvwVW8mYRq2g+nxX4Li+BeTs//8&#10;MZsmXJ4DMcBsBj+yTrR7QrO/cF8iOZWvBJmpY0FMVqGIc0LKJOK3P+On395H6C6naiVitlLJAMpD&#10;dWRN3kzMIcFt56d3DvGE7vHFIHDGHKfjzijChMQJnPTFI0dre1gmEyUjYRWRL/aA/Ck9BGWWDVIW&#10;c5Ey6Mfy7lf0D5N5M1a12hgvmeDom8ZEVGEYCJSuV1lUBqBTjDL1eoI+VHehgDwaej1HKU7/G2GX&#10;HT3R6e1Ksywovwk/TAZRfUouUb/e04lpj8lFWhJmBBt8s5d7Rm2W4YvY4WqcaeacSsAyEYDOO4oT&#10;pfym6Iyjly1iknUZNqXmQpggMTqaWw6jOoVorm3UJaaZiV1Sox70FoK/1oiznJN4r8V/2Hylv2tu&#10;FxTU+28kiEJjdI4IDJO232XjvbjuYaTSKg0luYraMn18o0wMTXcX9hE0m0A1FdUECUygqk4iaizh&#10;rVXYxxFtVp2CMOzofeHRUb018wySdnUqtV4Pk9k/GF0enTsWuNufpcs8EZNSSsUmgfBtcFV///7G&#10;uolTFoQgY5hR95ZJGl4if5cp2pQpXShbS9N16LvfkJdSypNCWiNpUUOzbecyxPzFv+jyguqlJ1pM&#10;HGtSU2ZLrUpMuIFhF1baWJhItfLp7c+//5g8FrmqIDj6r37+AyvM5bkjfRHblv/yCgmTG1V7cO6l&#10;lEo6mL/9j/ZRxUzvuHzvo+5fUxZRk4IkJoPRcvRgyi1GdEevZbVGQknjderpfdEsc4ZpUNCf2wwN&#10;E/odqe+j1b8ZHVuTYfDhj2Y97ISqZUuDnDbKUlBCKpA/a8ZJMRGgpLR9AnV5J7GMrYC50kB7ST6/&#10;9UhOLWDRuHQ7XUGBjAQ/bbi/MQInCTPgYu/7YUtJrYXSe24DMYQhcpb/q6BvYnfCS5mcxVJqmNQv&#10;IF6EqTEN8dLMaDBxmnG/GPofjYfqWngGHB8ojNQVjgBinX9l2uMGAOTRt3G14eAK1DOqRWWIdI/o&#10;iYmNcEXXc/RlpQuriaDWMGG2lMpiBnVkbs5Hg6o4yYf1SvWx/2fcH271SYeVnrIhR4XMYwZEMFAe&#10;2ANeHUyFYdKp1m6+r0D1nj3NUi8vXCX6eK+YexoirFxmnbNzvDDJZAjiUInFfnxqN4le7omvThoj&#10;I1Nd9t6nXaiYmhuMXnwurBFizGyxw3SQVOs4s8MlV/UGuF+QeZjkwfRxvKT/B9NuekPsHitMGTMH&#10;c3kGJ/Y1fLDHmiM5Fe+O9rAXBuGtAKgjBPq0pze4Ytre5KbLebzaatRwxcnpwnZSjmLYd8iMnWDU&#10;VJY+mIiQkKTHELYzs3xPw4xmEXtGUySkta3OTF01PHjmflHB6ed/Ti8camoNqBNGb7OPEFkrs1dL&#10;4q72/K7Pwx+9LeK2H5PAAZEwf6g371eUy/XKu9RBQXByeZmEzY0Nkw/6zHNVkwWYMgztxxtIWnb/&#10;ZLxSrBq1i6mgm1J1cbwdzzHL6C0pzitSYBNdmDR0GxMgOdlrklD4/NCW5ORnhSYkqZydEavIxnoj&#10;VLbgeXMI/9tvb2fLzki2TFJCf5hwCoq1WTzQtx1gIR83XhHS35gY+2AJW6E2GMNUSc89LfCa76au&#10;57t+nlrvDHNcfOTD6A1T9VbV1RhMMis+0AA0l5TSyhTCjf1f8KfGmBUvgEfkGfSSjuDFq+cpmVBj&#10;X4aPU9KGLWRlfW5IVI9MJroaLm1MXV+fWAmRMAAaST/SyoLdxq6HBDcsWvfLG2wLY82dMgrEkxz6&#10;v6ucKkqHyTmzOjiP7JL4GW21gMa44IJx8oH2ZZzM1ilMBmHrkYFWJMvv+SyiLi/6QGF0dqRZN790&#10;I1FguPjJ/96+N+/FBC9Lmfg5ULovpiqMM2I6UAX20MhhjHLF6MnAPcfSg5jy6UQNPFZHkkdz2KkH&#10;hjl8Lw7LJ8+SZ25LxWQacJJvtk9UipXl4F/jAiY3v4tTwRimy+NTyPWltn9zH4mXYZovAllkpD2P&#10;GV3U1HFOyUljRDET1MlhCophGgtOlad86H+oZHdy99OFz6ctp5IhdI7Wff87MqeHapjsI9rQeeQU&#10;6llYJL4LVyvnsK7YommVByovndrMzuXe/DZxdMsLjhldUgWUtripdHKz9tCsTmx8WlKoSBAZMscI&#10;yvL57M82jPMrmvxQlWf5VmPBcGiMzAxx2ln2vp23s3jDW3UkTniRrZNTgaVrR5zl+g5QGPXpcoav&#10;El4bfTPRhsH5Z3ex+h7Kzz3FJJ246v/Xf8ZtbgsLF+qGaZ8pT4Z7mwwZWwZt0WMy2wM3Y7YxxyY9&#10;qXb4hWTUubS0tuhF+zR//qksdExcD5MlW/SH6XwxTKvEVSMz3Nq6FhuVML0MZj1GyxaXuI/38y4c&#10;DtMYhqIr9I2sCaKvWzQUEUtP+mJZqI1HReulnrt038swudlkhBYupGkVE/5mVtwvTK3E2ju4hhA7&#10;YcptvZttv3NGi7i3g9KkBHPek8fHrijKNU4EUKe2F2awivmK4nC+blZbiPQ6MlEUrzuRwsLKDs8N&#10;8fytihDtl3drmbc+6s+DaYufshnOMQ7dqJoiI8rEv2y8+3Mn3i2uQA1cXg+TjFsCUJlFsaMANb09&#10;XFWpX3Fvg9te3PldEBNlZIZdys3F7OKCKVkp2rxtM67AX8E0F7dwMIWz8/mbmFDery4hWa3lGI2j&#10;DfcFc+CKOb3XgEe7wwBU/vTuKw6JScShKlbdXZibd79idbVBDJWgHO7WE96WFDg4yWV/p1OdCcgu&#10;Fa2IYRIFBOii+xBQcdCj+zw0ob/8dEs6SKwSwEmY4LSSkCkuHqUTwxYzqPOtygeTFaU4CPepq1sM&#10;uCqmT3vEOB2IA1dqTh6ofPUTXL1vEaY92rbc8umbmBy+YjBDBtGUIhcktaZie4G43dUeHPXzlym6&#10;1C4nRboZAgf3CVkTXjMB8wLFto6XTi5gUkyrV3WExxxuWnobp/nZBmk7bCterTnhJf8DZBmdBnt5&#10;6p0U65juv+gyofVV65FxgrqDZPRmqTNJn1iw4Jw51WlW2X2IjLCd1u5OzIq0lqdy76fhQhR68wHy&#10;MDQlJYVgUf6kmGsuiW96u2ZERXZNKPWSDnbTEqyZYVJlorWxt3vxhVC3+CfQ5512Br52Z8LCH7cy&#10;5bMamLeKvwSqofSQRN+RfeFylSxPNcaSVKxaVc+Xn28xUs2a3t0Tnbf6YYqYsXoxeTBx7BctoVGe&#10;dTdYar+BilNBpD8NcoCg7gF9oPSlfU+FPp/b2A2Ts4NgbUtKkA4QEibPYQJMI8GAlAomIPMVsWUY&#10;1XjoX5zT+4HihbW5GRcri4px8jHwHS29SbLpcGhOm/K5hauWPMHxBZjSgQ8ZVhvlGCi3Xxc6807b&#10;R6rLm69+/Lr/D8Cws1Nv0aiPdhJ9ZsC9zo9hMjv5RqezHS6pvRKHhbjD8Sk7859BHDlUHWpXvdMJ&#10;yOiv5Y4yxABrMnENosAWObNufl45bY/gvfSPfqYLcnyeQ6DaiiEELMumQ1X4eKiBpVRplCIX0cab&#10;62TQHG/G4ggUM2FO8JVrVl/73ZYrXVlWplf2pK7eq6LEEgM8vr4WbwMFIjPqktkB/n8A1iWtXkwn&#10;DC8fXFpMmrGuiXulWDrGicFqZ5BXIBFMJIQDc8P5KBmzDW67EyXnnS5wTIBKX9krtQ2zehJsbbW6&#10;MJ1V80BQppSYvn2739HJ+ronV0s8BcNlW7kjkC00O9D5SsU46JYToMgFy4Q564b5KsYibw1/BZV4&#10;TwFnw6TKy71AIVd8wOOMQS0s5vYUC6mCwis1mcSsTzqtvesRjnKK49I5DKEYpvJvWe3Emqz/mMlY&#10;fbkqvLqWUVeakgPeMOPKWhaNFly9N5ENik0gamZ6ScGJBsaOZvJxkITCKdyp3H61j4grU86Lrnk5&#10;31TkuHswdQFTT6kdb6EKloy6vh+Jqt7nDXyKeT+JhKmFFe/9dc7dl6veIj5bNhOXmxWaeY8qU8Kq&#10;4LhWVLymTCAtX285alGcIf31nOP5cqHXSmowRG2Ulj1RFXiYghSHXKpcMY5oEs0EoqfN/yK96WAN&#10;FYVnqdUo8200YWp90sUW88fN5zEvBHBC0nxCdIHaAvKFOC1MiSSERNH/ucj8aHDPphKz1obh4EoW&#10;ROrn+yZQnbeemoSmvdsDvKQPIdZtJwVl7fdYS5/rV4gdlak7ApaEZjradHAhSvJ6+ZKj1FOYnpY0&#10;Fyollx4TFHW5qzJ1daus1a+cIIoWZw6qyiq5OKlMMaxzXqLbr7h1VQBVXe5IZrmJRzWBUYdlVyzL&#10;vZJBlsWjTT1W/5Tpow74+40GafbNQAeWCsutnGY+fyO25u0PMZOMK+FZJz5SqZcuDGAi+2JpZBtY&#10;K9DtuDmObXvjEr2HRKW/NwGHyXfZHlCOGmUUgy7P1+oFzoQoqLD8eYM8MRkdoW2Y4RFT7ySJKUZ0&#10;gbMcFCfNYK+f9MwXrR2mrVr7kOHznPowcQ5Ndd64s6O1TGG5J/WNlql5whAnq9vkckLq9VQRd5Eu&#10;TGZCmAodEwwoygEIIZLXr+iycMygwsRBe8vLPU34Juf+7zyrcB/acoaYkKhu3apx4Ytvm8QoALwv&#10;110P914kKuu8l3uV/Y1BhglFOSpzFZMhMsOjKkwiXBtYgAdSlHjTwqByrq/La+geei1yve1s1aiE&#10;LrkpA7V0TxmnJNZlkHTxes3GSFkjs5on+d/R2q68enwddz6MiELAkby5MjD3zf+JPdfXsRflnvmc&#10;PQZhoYho20MPWp9ShneWiLcphmmaMavTGlzogcWJrbkEyITvDUNsDJV6JyN16nRKhfZG9BRGRr+S&#10;UCPHjZsrloH2RlWqcDzXLRznoHiN4DChYl1BMXh1MV01ubcFGXBN6qOpbWJolqu8MnBbbyteCwtf&#10;JtGlaE361cZ52wVXzalichWID/EPc6JyIfNnj4aqPeyFWGCiCH7vf/I6Bus3qsbiXmA8y7R9CRCT&#10;nSU0A238jM6yMBhzy8jlCZhciudjueAC6MsygEt70nqX63VLcdwgDJZ0oCDAny0Xj+r8WVbJLm0m&#10;uhuJnvdsoGasJCx45AeeORPf6z8mRrgXr4bw8jW0fLIMCkQxi/bz2BHLN1TwcpEQMMdGEFB1Qkap&#10;+AI1Au5doNj+1s9RR+fMKZgo82F3odYmolcuNvBDcBSdqHACRboIpU3BX+B4MVjmuMJsZ7ChqD4G&#10;2hVShS5PnmJmThuVI8n+Kipj7cCF8B5XFiQPP+7nnxgyyUUxQT014i/ROe+kNhR0X39Q34DLLBRU&#10;OKIaJpMZTAUTzmN6CjgrmXRM//szQWH4dAvSBBWTNzVfK/qUYKCguQ5uXyX8EVQQP8q8g4Ev++Re&#10;uvLX0C/MYgpt6ZveVYLuLk4HyvhVJpd7L0ywjZjMCKa2SzSd7PTRIJlML4gp2G7JmUYmSLmJE2pm&#10;EwAipjlPwkC066suAXHwZhKdeypcdvj5p6Zq05y07yzkFwKOO9E8s1J4XCv3LkHlZ4XaWaE+TgQj&#10;KuIFkMoyfwMEJf6YSRjUDN1gyokocspH2/oCJk7mnu4H1/SA7PqwpgekOPFSF5eNXHFp8OQZiJHq&#10;CbJfecMU7F0X1AcN2+AKMKz/PX9kHb/Ra3pJRDzERJ5Oj0wqGmwJytfeJyyvvAKk2vweRNenSYlP&#10;7Hso633Cs3SqsGnhpWdAFZxIcybENA8rSUuU6SMwNTO85rfpghibwd8JbucxKIVS8aLkEqdYzGBv&#10;cuDr52/+XxTim5Iw9dT+NluH6f1tJenUPjyXn499kdqpauEc681StJTjxSjBJWcwAU1e3ZLjZKR4&#10;xlO7EnUSo4VpVpzkK05ATlFDTPZf/kREa+TbbhFsLUJy0aVGa7bxWmTjtzibu4GK5IcmkzgPqiKt&#10;exioz7GV96/G7ZxpnqwgJOTiNKLOClezqtmyEG+Ll1i4kmYxeRcpuh/ECcsMHKIWOTSh+NVenJ9h&#10;FfCCsVjIt/LhtMfJMDkahT1p8qidEHddvlNkbkotnsiqn4dliPmp8bH5wmSe8NqDKFrgipWSK25j&#10;ukn9wcsGisnE158tW2qaD6gmLaoF1Y6cgROTCHulYS6PFUyKonSwpkRsn0Ybp+qGO6N+WbWriMnR&#10;2SpM2pu/JTjXTSAG8LdYC0mbBtY9lsvekfOGIw47TFqQhWic0VH7V5x8aaBEte9RtpqYQVN9940d&#10;GhL8tJIbwGU9RX0LA0Nu0Wx2iB62XJG21/VTPX/FabbNzouTy5OleZgcKSZfOaEaARj8mKiZ0lMV&#10;CUAEZkZa+ad6WKmWjfEhcHFuanPWnjthfl3DzDqzz/zL37RLB5lonD7vN6fqx8F5XHCMBLYRiFt/&#10;npDgUAyP0jm/VtWzxM7DQVO5bgzYyCsHy5o03b2GkDs2OUMshkw7ku8eqCJMOGC6OuiHb76VJI1T&#10;YeheSdp/ZRVI6Xo3r7crEVNvDcDft4zO3lB4IDkGK5YrmLorsfnrBc1Uv1/OsE5YlQzg0NR2RyWz&#10;RIEL+pbxvo4CQIVJ11aCutCbb/AYQZ2svawGXvVimS8TmxRIhWkdgBdQ5N64lOh3TJZamHzPXUw9&#10;HEK1ddsPFWI2UDg5h3rv8h7etXfDUN1X9Th6maXTPlbaUisAHWANIU6gCOdhwhddNv0kuZ64qLFX&#10;Vuwu1l6zZHtm/f2wOTZK9dmUK/dcd2m/LwOMtzbkxZTsvP4+tSD93fCuKSGFxSKoB0ilLjMS5w60&#10;CelJGopx2Nlzhunac/+EKl8Z/4etQy0srjJcTHju3kirywnjVaCcxjc0mECe1BA0csmepIthRaR1&#10;FYfNnp8cFI7rX1aFxRVuvf/V7360Q1TyXLcevAXxzRZt50xsM2TFB5PLu6kermFus+XDhJ6m+v82&#10;IOOUMe+Os0ymwgRJhSl8/BpVPCv8fBOcpbAsiSl5lnVzQZ5xhZtrMRVUs4gLUW9TqYBL7xJXWPom&#10;abFvjXLBr+4YBB/tdZ49DzJOWCqD/P2wyDs34xdZOYrJE45lR5XTnAoMXw7XhUlM9juL5IXJs+px&#10;8MXJ1NfvplQhNhQ87WHNQL0wWUWBQjD+cOs9fOGIllFvRxaTQUDE9ER7qMQ01j1ckZpczNOgFrWp&#10;m0aFeUZkmN61pAhnctqccPhyxqQLrzHD/patMOniyx2dll+3NWRT7z5MdZ571StJz14OU5Bk9/Rw&#10;Mk0SlnMStwcCmjwWo3GOFmLSZBXolNEYi0aiQtRSlp9LuRqg3GyotAz4ZDqWbUM6B1N7UyKCy1xk&#10;HwEN0aSXh0lPZzH3fd0EA7HcOEyMVzl+Mt2UslOyhpV2DirJzmxEW6kzXk4VFweaN1117KqLARLw&#10;RHSLEKcTQ7WnVZP0bKf1jXsNd0JzamcSXdVKWSCH6eeUCkxIg1oZaY5r75h42a2/qX9ZgiKs9sxH&#10;Zq1oZw6TCOpZXMIMo1HhY15rLqs9G3Br5XpgVlPP0sZkl0OB9XT3U3ui3n8yG0Z0ZVHCezZvV3yP&#10;cArlja6i2qJm2DPYwUVZ9/4VdPUlBwgqWQoyBBPClTYQDJMBzBbKomOqZWWxncW2lyaPSouUr4Ak&#10;FRZ4v5Mdz0AiREc7R2h6o/7E0+rqNS5htOZ2gFvASgcXEJaff/qdGDpSIif5psrTqXutTdJxv9lT&#10;cRWODnUzDeBdqt4zqDa/9b4nyRT9usCgXz/8PxcXnsBtuCuQAHVW+1XYZyYVHCao/DExrAy1iEol&#10;wfmhGFKcwpBaHWCUqiNpWle44nbFsYy2EeN0m6QDXQw0rcG5CExQMnl4z76Uu7T3f1E4NH5U4XPt&#10;vDcIB8kDVLHGuPdrxiS7U1mxgYnJ5nrv2/oj1v1KmMgp8CLQkt+X7OlhCvuwPeGhlp7whYlaGTlz&#10;KfJCWWsxGRKvcPLXg0nd4r4Ekbx3cZyrtOUfW0N0V8fRgRITJV2C+5z147ef3iMs42R4KhaHR5Mn&#10;NO1vppAyoJgrp7x9yD7mrU3PFCcxQUVFmCN6gHpy72GLwRk15ZOM5nqYakyXQ6fEF0iAPJt1BimU&#10;vwD72KmWoyqubJARhJKj6EjVjjHUjexnxKA/cXq/yuXinU7EgeRvDedNvXqeb4wdJKPrNiO8Gr31&#10;9hpu9gZmTHRm7a7WVv55Ty2murabEs97X0GYOtgeC2dxV4/NGCYefPnHM2b73P6FCd9f114+ZL1t&#10;TJ83ejANfur4yuVhqsuB6T6DYiAOlGDSN0zowHeX5HzPhFvXdqxmoqsiykBh01eNQTPZRHaFimvy&#10;ptvoHiZ/z/TzUz2tnIdCgDjBFw8NU29afA3TYgqShyITtkbhef3oPqCyx+CpMT7PK+1PBY0o0Opw&#10;iap47B4uihV+K/o6sKCkHwGQd2EGu0CrIlBGfH1vmONeFzCY6ecVJOqc90+iv5jjThw5UpV+692k&#10;sdWSXcosU5FnLVNp0uNRvZId3WZIqRwmg2l8lXJioVhhlYX5EZ7nuir5fph0JN0BA4dDzp+d8+cA&#10;FvXoaFnGMmPaUeXdmqWpVFpVBNKpX2My6nE9w3Zly6fcKh46gG4x+b/pcd3uZ/TKsZjAwstpFHHa&#10;OV1ngMR1mUDiiMzHW/Bw9z0jC9ibawKghon0srnhZ84JkelGxsup8bMz3YXPnJCeMBOGq57u4Rna&#10;6zzrLoXq4vI+SdI4NOK9/hjup+8d6UxFp7QpmDE5K9pEb8iJvzDpjGE9TOdKY4um2UYPxZEnuhBX&#10;NrSTREkM68iDydQy4LV03wPkakygIH7spDHV9tZxwTVlIllM23ijGVurg0FCgjyNkzAx4mnq8iuo&#10;BxMxXbdFyue5YasKYXVQiu8TkR5rDUNrMKSEXaUkJOD/+hP0dqZhxxOV9ZGc0SZHmiskemc21M2H&#10;oMx//Jz4sugWvqhYdPKgMDn2r9zzPRK8Kl/hgG9SC6MkMv8MRiVgey7xnd/jIIttnUEqEKunjyEy&#10;yHmY7M5ADNM+7nSNCTs3xh2da+kksEROTPAihZzFTaHGlnzhQxZ8taH+rjqbxD6yhBslh9kqJNc6&#10;Lp4YS7lu11escFlMPh6ocPwNLhgiFv2mg0qgkRd11YJIUMHSJeI6TEZq3Omkpy3eft5jmBDV+AuV&#10;oHmhkdYw0dYeqe/Vbsrz/SoRDUA8XrzWb7uOC6+Prk1sPVUNr8kHWTBzI36ZVtMHk3tSvMKZilXo&#10;03+QJNwgm4iXPob3MOWdoFA6TG5V9lR2mDY+0MDx6JvPYZWgqJV5kxqPCAqzIa4RtFytBTkSRWSk&#10;Cxe+Nh/FjusAl8rsdbmDs4GKkMRrBV8DjxNUaFOMPkcU4iJg07kdlypTkGw0vgqH/V6CDhK8FD/o&#10;VZbHnMQLvZfR/I4+uqreEc9ad546l6imDQmUH2IyPxU01Vq1jocMLjHjhklX/1GOigrMpEdyirHk&#10;xHaRvGRASraWHtvcaxhRLqjDC9YLDpdatoS8qKVL4Dy1UCwjf0EEHhKk7mrrUliX2Gmz9r78/N//&#10;/her5nMZjQ2x4CaDNUTiOFF/jbeo8icnQxUsv3Xz6E2J7uFJQV1qV8BmkM8sjWCo6rPdmZlavsUn&#10;rbq8j3uaHAq+u7harwBSrBXbfi5Y1aaw+zmse5tnoK7XodH4PW6uXPSd5dS6HCgZVAwlYpR80ZK7&#10;mymTZpj0HK1VuhrfdDGsRRASLMCj+iCJqT78CBNun6ELaCMESxp9a7IEdLigs5R2ZqwwPRsyH6Z8&#10;N9tKTUG9o9K5J2ot4guI6VaaKp41w4RN7tVvYqPA2s8vx6ujJxQaspiQOf9APgdytoijCfcCPhNF&#10;xMVYYV5IxXTCNbuWOkAFUVlr/rJd5SPN5a3c7cMNh8khQ9pSQN+zLAWolW/+XzMmu2mIx95GlXjY&#10;ePhTQbpQKqbWyqdPHaimT2kZhtPGoQRaLhm9Ili4rnNLrY+ve2hXx5U3a1BuQer3LRqh1I/IbAhA&#10;e7uY9SlMxPIwtYHRBOenyttANflVUO+6tIWACU+HaQliFl3DwN+i4NnwGBnyTXt7+hDkYeLy7qfF&#10;BO3LBST7YeKlmEbtMoRXvcbg8viNYRzNPioWdYY5H/gPGHWq7GQ6MxEnaDIFlArhAad4dHCLHEAw&#10;jcGiNEyCqsTrPCjNjajlZa78ZZQkEEqi3vI29anq/9fwcGThJFOemUEbQQasm9yU91Vzgxxv5UDG&#10;hSWWLMWjXl06mG/tAeydVZV+ODxiy8LG6zAvwpSLyBPQRwJ1zpsLU0Xf4xon9CBt6ogb56J1RNEr&#10;wpTPsxogkYZqZzeYwN/N4aSRPStYxvnU5X6IgT9xq8O2KZ3T1ccC//TE8iekXGcrcA47EG/agWEu&#10;UpgdpsaEuQDkwb3LzEk0i2OV9R9MDOTcv/43AgK5QYa1J1d+/Gd+MQ5CfNqH+epWTCtiU+/heOWH&#10;c8EapOUNY3/1IV7XOREZjtBzrY+D2Bw8LVR/f3mo4mYZNEd8I26R+ztgZZZTvKCz//Y7UJzqkDB5&#10;8+cm00mHqngaP9LEREHFElTXUNjr5eCEERlMsUPXX9oRXbqpSIBQIy9iCK+YRKKfmz1Q8jMoYrIK&#10;9Xi+d490oObr4Qx2mFi33bY7PegD1bpiivBX43mQrmEqXEjYtqmpGzQOsdzIaM7VDjxyTiTJktYY&#10;+ZUegUFnqxg5HMZ8wgohliNML/wzSz1vsUT6jWYuOfwpoerhuuYXWS2rSg1nugs3J5IUuYUkhUQr&#10;N2bEyB4elRScKU7LzibvMd7xDv+e50GReCRgAcyOQ5uZNB3ns62ox9oI2ezjeQqsU/+cJoY6YRwf&#10;ZafneBPzODbUpMSChGbBpX5ROM6d/kbaushViKLVQkrUk/Ux9hdnL6lVGSW3qQuUIcpaOLuRG8Qj&#10;eBgmBepxpVXf3NruyDXq/1Ko6mk/PRKpnSeCXc6DG3RpEi6hV/CWQqBOMp/9JRnyUKYCDSn68CgO&#10;gs6PbWQuoxaHD6CcRVqs5UY+qdGrzF1Jxr3KNfmoV/njGxOKEyZ87rsbtQFKQnSY3q0ydYnhhAJV&#10;jIbv4A3fhoaw07nA6SexkCl9ePJtGsspzGtJu/pXINJ0Bk6e68kTp43haxerUx/0bDl9ck/RAJNd&#10;OtcOmp67U6+ffp8V9XYqJh+abvOjwzfj4tQ/jprv3FEgyQvUSkQqn1Se/k2PPoS+t0jM23XFmZ/9&#10;q6mn+SlbmwU6gl03Hmz6oZNKAdG/TB2xz5W/RQLU0p6CBeiM5eYAqkH9ojkop0pxEGc834jD6xh7&#10;hMrbjvV2TWhVfVKcLk2eGD0ojuOXw/8BEQmwdH/kaIxkuQG2C0cpjy6/v86LVAf0YE6f2xgc8nHz&#10;rTX3hjbQMF2EEO33LV+eU3fgPpO96H8s5EOSzgeZVqXk7yR5TcsTCwGW5gFDbgz/1HChaJJ2BPxA&#10;TqWvXpOucjXJCbQbACoqZLH5N53PoIUoi/oKjPKl0UFI4UtWTseIQVqUUJSLDPC68tcAJvG9hXGH&#10;0x20ZEdK+XXEcJ9r0TnWKxqoPdQKreQFxEOFntGvmPBL2/S/tx+5Hro5ZqC0t4teegJoiz1iTvrA&#10;3DrWApEznr/IlYrFKo2Pwr/SNckZhzxmjQdq7Ggo8va7zoH5aa5sQq85TTntUETBhTXzs8qX/ZXt&#10;4nRBqi4rSjCU714+7my38pn0w8t5K079ULCt+ccbNT3yw/unLo8bHX+vp7Lgv4F6QuS9g8vaYCjj&#10;LYCbawYkXuyyrPp9abcwWEN8excd39Wjd5idqBmB+H0qi5Nu5qmRivYz6owwC3UPPRxRmC4F0M1g&#10;vme1eQxC22H+D8JhPEEVAxclR0yLfqv4RaMfj5/EyivvjZOR1Wxt43JEMRTouc2zUpxyY97qd54i&#10;fJ0/ef1/JcvlkUjVcN5X1Mqme8GrkzP14DEq+oddyzynOeUFnGt/wmFvsBkEO/RU4m2o9PQxuCGN&#10;SHbwFzBO5ZXsaCLjsnP1K7uqVNmhLAqPUhQcyHQnWtWjafBLKgv2CvK0PHQ0ueMOHyh52Dz+TB0U&#10;HEf88f+sF3386e+mNdvElYvIeESovVjJqLOxjkvT/Ec2VHeyi+pFRBeM0jJa3zJ+dIHUqxWTcfLN&#10;0OMuiftwoDDnsvIuHT0ndOgRDjcfWxqJV53SroZVqL6xa6hmMjmah3JWNDICglTpn09YYro11NQj&#10;YSJatRxTD5yZz8db9/VwTrLfGwfP8Dx+iQNUnE7Nzdmz4KQIvlEznrxc1VEO63MFwH+1IaT1wHvx&#10;mQ+J5h1Aze/dg7bqPpuQvK0YPnBPl6QMWA6dzY06gvjK68STyy3MMP8FUeEVr+XJ3808gg1FIN57&#10;RyCnVu0jrSDVo5+9SjOeFbz6GLHiz2ak5u0aoAS9miWznBSv/lH6jG9Ws3n6ZGE61fqKQXnvl7n7&#10;nFE476j788Rp+OL1UYoUJHGdZ+06pk0GRf0Eyr5XLMd08p2dANRQju56fI9Mypz/xEmJoYtTJ5QL&#10;FHaKTBJkRKDxBMGbjsa829QIl4q0qkmbnLnE8oGcGnzKu/UbOXPHabAgoEiZE8eQmcOAM89sp+lk&#10;vCb7fDkWr0Uc7/p91F78nXKQfK2VuHGOs5g3nRwqo4g/Q+O0uOBLoSpO51pUY784FSglRD+Yo7ns&#10;Rc9fBeoVLT2e74BxfumcX3aqgDXdqxv+SNBExeCFdVEQy83dlMA3KH7fQ24Q5D8dmWLAez0FCziv&#10;u2j1ZG2q0+yd4ytOmJtLiDDe5uIgNkmP9OkyO7UojuKC9/B2o/2yCcV/ivrThdPm5ZPpJUzF6b1x&#10;ndUhyhzqRqGv03yll3cboAWmzgBfli7OnHTKc+F7mh9a0JOLLweRPdF+wnRnCxffI1tHfJpqzaGE&#10;MTPTJR1CclRbi+UGCctyMpxSqGcM1LZwGJCLdd3rew0SN+P2/97VQEqlYKTdC6PTJEg9/I1CVeKI&#10;f5pyDkdnV+Ri5wYVD8amPhUoFftmxDDJWD7r8JIhj1xS6yzd/uyMAwfiHSqSebAgupoSdyXn9maX&#10;5K4/cui/PM36uSkL5/yMtGZPb4vLHmvQ04xCw15xzAWtYgtjUz7dwbLxPbuN/qQ8K2Ixk1bN6lXZ&#10;Ml/H3nyrYRzcb01K/GSAhNaeTuCqb0aq4UZqU1Qc/1zocfe7qct5R1+szmUUvyu6OAU2WjiPHjSj&#10;WDfq/nG0gRIz2aTmFZNzVTcB1nFrfD0WjQbq7v8GdmRqvDjN1XNGVwrQJKYsuidOTZxLzwSH7Vbi&#10;CdMTp/PNQEFKynXRsC3jND2HdMcgAmsgX3FqVH4rVh7Ka0GC7cvLW0tc9vUQZ250G0njtJTUO7Nr&#10;cRoWTc6/OmphwiyDR1SXE91mVvHXjUtDxjNGUpLXjOOTQXKZg2LcpV14HHm2cXgNjX0ZLQgqF6cL&#10;3Oar2781fz1rfvNewsRNkM7YuXry2kAvTJdB6rTadRYjh1a9+fVu3saH2PfE5VAHqls533NSyUsB&#10;j4cMMWeTVIvSzgZDS033zEa93I03BDUaHVX5pVuPX8zZN89d60GVf50lqvdlSXYM/csrJhtG5XRw&#10;en+73FUUIC/vFwRO41ER2NwzsDbVscWcaqc/orpz50F8cfIs58zM9+5Uvj8pNTwG6eifT9M388Yp&#10;EvRhlsu2Rs7TeajE8CxcY1lYHKkvGVXN7HTGmpnbDFFBs41TxWSY7B8b/pAc5Bmcb57Nz5tnzfJH&#10;Bxt2ehf5g/yI7v1FVsNO70G+JVA8TF+cDr5/LyzmxUtV2dLsTOgKFxzKteCqxsbIyTNcmF5isNYD&#10;46HcdrnvW3LGwve5/d7o0RuvKUPnuJfowUMJRjK1KHjRS3IY+GZKzGgN0R07tTg1cmj+Wsw2HR/T&#10;GHeL5+bb/HfXdC7u7MKk3ls97Nz1bwS21vFtzKNqGX0M6XxEesp1xayOJ69dcJC4Q7TJeP4M6ghF&#10;UsVF0XLaHUFmW1k0qfHeU1UWqXfGLk7Z3ittPbz4+42gHypHZlmRc33fMaPnxtIlukXcRy00dDp4&#10;sZjM6429E4I57p3CJEar+4kT157g6avzi3NK9WMBMVBjaCItjsgnRxfmF2ZlG7tuHPWbcDgyL5jY&#10;/Iu0xnRJkkJwlRT+gnTnnaJVL0uM0ve55eBt3G479goTnBmk/xmoJ1VSMqMLkZPzG6fRqiHiVF+7&#10;IMWv2HVfybCnq20v66a4noqKnTk9J/+vNBez5d2ClzDHGTnYebg6nhz98PFyRDYN3DvHnmY4/yJu&#10;59/9kN2gB/nvn/2Yu3mBcNQC+PJoQMWZ4dM2DgKBcJaLUzK2XgOFVJjcEWK0MMGVT1hekfL/QydM&#10;TJNSXdXA3NXj0mukZanfebu8aNyhuWR7qJDMxG+wKitZLU+wyOgSWWtMeKY989aANOsQrkqPBhi2&#10;KVFYORinjfXCadOXyFyk+KPRy/5U6pKB0nPl5fsrUGJDWX84z8u8uKBj+aH6bC4Gyk3Q04UqHPqc&#10;UaanoNkbZJdw5y5XxqkIyZbfjBQHT/GfX8zezIVoXeChwd/jO0SN0XpBkIrHfS45O64zfkmSaZOj&#10;h3Bo0EBGw6ZCJ+1exd8cPQ0bguZ39bnZCQ+blY/z0quMLEpITTe8WrX46pv18QVxS03+50dDnjQB&#10;yjWXzWECQyMZjzWGORHMoIaF4ykvSRKagmFjsVam4QKlktHlLVZxelbFy+oOuqFzMXwwbv4zdxTk&#10;tb5++FA96YYGOO4+qGxd8/T8e5SSPbDOuJ8ysoTNjX1O6Cib00ES1b49/DACi0eA4J/jZ3XISpP+&#10;Gv1eTi2OQs0q4/U7JYbKKF2cshAwPVmIHilQCwaqH4azdfZWKn+FCtmwabvOc5YCPCUPYdYTJsxo&#10;ViMEr0qj6GU7VJhQ9dgNzEM1389Pr7s+zcIk/1z2MM+lixJzrIamXSjJC6Pk31c9OQSd0mWMNaz4&#10;FdUB/Y9k0euvqxemv4w91xanorRVORezcn1JsLH7JFnsP9gKlrrVu4QRf0F5CEiVCqFdGtSzIBgH&#10;/zb4Gd6ELWLI+mJfNBTfdB4i2c/hGKSpkpx5F7lzpIk3K+HlgtRFn5dnRevpWFu5t6kLuJG1dTE1&#10;ZFg2kjZZ/5rYPZSBhPss2mWi4NR6yy1nON+lYRPSpEhJaVlRc521zisv6oqQkSg5Ufa3OofFr31I&#10;HlQwZAODXnH8FaqipYGTMfHw8EQKdXH8lzg2C6emb5MOsyIZVH87YxQwAVP8Wzxv5E13ghFqfajj&#10;eUXBu/c4HZEx4UauuixE/PV/JrBWris6xIZ3Ybo3XhgMt6JEy0Wk0Eiqc1TM6PdKxcEcSURdmOrs&#10;Swr8Mnw6eBFITfRNrz2kqiIK9txlySxoQGSeiSSfRqP6OJCZaJGOGCigfomIoFkH4ngJB6jjxTBI&#10;rQwjmpvwPQNo9aYNnkaR+PxzozfcF54oRkmBSl2I9Ki+t5dPnKBC/+wpW2EA5txXrbgA2O0qZ5Hg&#10;dk6g+klpuQqWoNTZyOTJrP8EKcnh3M3NJbrh6xW25x+i+nMVxeOgKTfqVU9zh6G7OxaOvKjy7Hnm&#10;YYMvyXSgfaYqqBeUE23eLzY4Yo/Z++NBfPljbcWpxRQpUF5+x/eKVOoGfxdxRgj7/9T4+3wR1Dud&#10;K7bF/EDr7Q25BTsVjozNUCoHeyoVJ5aIXlCvch1AAzo74pZNLzq5yjcGy+XfjOlDbfeSVb61hynN&#10;DFCDFzkGZXTdTS+uWJGtPs/hUTF3uTBFj801HG/J98MdC5Pe9+ckwozT0/fMnDzIC41qx2/4IVBD&#10;VZicG1QhIP3ux+jjVOODqStd0M274LW8pfKdEfjDsSWov1p9QdYrIQowpszB83DioR6ukl5d2S9/&#10;iyeIl8L0NJIkCZQVlPSgOn4D5d7KLzn6eKos1LvV4vAvV1C+Lxxv7BC91M5mVfysybaagnQ51pH+&#10;ht3f1eLigCsSmeKpzp343Wsu2kbV91QiXl8I3gK6aH8cCQbq8Ue5eE2tGj0YyEKIbelBr+NmUNJe&#10;tZ/JJ+cFMT6VpjvWMLV2iE9xrmPfxShKQiAeF+2+9ejiND8M4nPRxC9oJ4WNuc8fv5RB89nMUjww&#10;YGWarw5EKhE7/u1x/xsnS8vqWpictAcCxkkzufc48i4eiWH67k23i0yRMk4lx3uccuj/BkpZZPpa&#10;nORZKMeP6XaY5b4w6e+5e2EKBOf0uDilwDA9FX85fUX2LkXpFadjew7iTPmiJWnQfdncLicA/S1G&#10;iuHx7wUKPEH5/5GFa7Q88Y9BZjFFx3WubleYjFtxao5cGqay5ZhT9ESf5pRuwRAQeljg1K9+msJp&#10;Fydsz2gZ+XIoECqcWmRqn0MNLiBGxFn9yF9qL1RViXllEBt9d76FYmc4tWIK4UJYYz7VipWFGv96&#10;GGmHNmPJwu5Xz8r/e5xAEpSECfvzlzT1aXB17WtNf4kJ+pq8+fOxjHySqjjZuMAxJ7FtYF8uNFOL&#10;fntQKD17kyPYjDAvNkjv/N1ahc1RUhAHQ5b3zxTtefoJYNOP50LhBnQOOTUQF6i0vgelqmW/uiGc&#10;Gb6k92vOQ2dERK3H+FQwis4Pb/zeOc+I+MgxUKXyO0s3Jc0n6kQ6mzjmJcx4D8tN/Wsy86J2wKqn&#10;tmtlm8zKhvIUzagR+Ew+uvdF22dFSXnWiNMe56Ig2jxVUJjPQGl8nlEUBSTcqVcVHprszLs4KfpT&#10;2ImBcTFDHsoXpejAoFEiPK+PKvRISnyaiJy/WFlOH7C7pEr+zUUrfl+QAkWULk66nMebUnZZCXqf&#10;R6pOHDtSI8bmmjsRUmIlzqLZ65BaPW3Cca/5eqxXp9LyqV2P3VLKkKPhQjNw2Z3GcaUUJ3ckXBPE&#10;Etbh6NarYjAQhfOwP6DFnNs2vidOx8y7P5o7gxPMzsEnTrV0w7Q76VecsmI4MXSgOrvT6o8282DZ&#10;lTwkIzKcePCXy3HakrJEmvbpbp5/wsqXV2YWDeEylWkCMTl0B60pK1Du19zpOHdxitKFXTW4oNFI&#10;QwzRKGGQk7zXwpT+SZ7O+fkIPSuEchgd2b6Qlm2HIzXeC+T0IVab3BfJ44WNyWtI2Zui9/TIyCyI&#10;rv1BewRUVRwJTsyN1DxueG7QuvDQ/J84SbgD5/Ocji/Uqaw4FaGpndBlBh4tIHGWos4IwRUSRqP9&#10;OW8AczqT9BaCx5vJ8ocXcxxVurer05JlE11m7EXHB3a+0vfe38weG05gogTpUyLL46JavlJ4yXQ9&#10;RD3YhuymbxcwC2jSKU1wjfl4pLhNepHXmNw4Egy1KmS0TBxvaTyUAo2PLmrZoL/e0/T62cTaOHgU&#10;NTiralpw3X0fksSLWX+XFhBmnnPIstFLJtMT9ovWMYumrsTVBc/BndGe9MqIEc/FN7zKkyIYSRpQ&#10;2Xll6iz9BAVme9rCvR3pmGVWnkCS0M4z9cSlATimR+v7RTF6FX0p9Isczo+6J83RK3zdjldPlCM4&#10;ejnU4pESHGaopicC75zfpW4m1wOeDhz6HmGW1z3vqXnI6yxGtHSj53H+JRef1n6DlWMoi7O/1JyX&#10;lwrZ4NrrwuM9mFkH0vCNOPmtcoItjaXc+BqnJ/tYPcAFveLanbjnUPV3h9d/beXG5MmAAlpRnfdl&#10;vUbCZKhU2GrVxnbB4DLXZitZDAt1HsqJ39A122c0oFspfGdBqc71x+c9aPJS68F48VSq0bdA9VwO&#10;cmbjxe9EavXtr/zb3Bwrgh0zzeXO+KJnalBejSe8vBjOQgafO5iL0/6PA6QMeBnL2qT49Xnqy82L&#10;04JXlkvd42N0PYSNmHi5YUuEmT6sWtCycapsXjezFU2In0vqWFrkpYqyiMzo8XjJ4Zx2Js86EB/T&#10;t6C4i9qWiZPxbdvajHvb6ImTNk69vF+gMFOje/b3L5HIg+CsB6lnUNPeRHa4siAx5YnUA1q65gv1&#10;NJUuj6nmi3+dNRYEvJ/nv9tkn12s+kbce447zdBKW5jMVTwsTmtZxckRXo2DsJaWF6FFQmWMi6Pn&#10;9jjH/xLGqMnKlG3kKeSD2oTRVS/qW2GqPrOjGS8JnrGnt0DZleRRH87Sck/RyrxLr+JX1Sg7jnhp&#10;Xii6YJwoJjXs9Guarmjmxgq2c1rez6l9qB5S3qS9bBZaJFFYFydpUNG4FTExFHOUqHm6gWRVM1hm&#10;nnAySP6L4ROoi5MjisZx67i5zFWneh6Z4ca5wEhd0XkXGdxExW57AX4W27sXmEczl6ScEwZKF/f4&#10;VCZDNEhJRmfHPtd3xm1+/K44jNGFQ29E/8SJyZ1DbpcVauZlUaix4BnihN9Rs3PzdlnSlIsTFBYn&#10;c+rFwgL1N+KoDFZxqsHvV3cYzAbtosmqq/oUO39HMuMykwMaij3PI4bdoOI0mmLuMvyk/H3nptFa&#10;R/uCZJj2wZrzSfrkWt3KkKq0UIyLi9OF6uJky1nzfe44UamrRokRjUlFMFrjF6dnN6bw7ZCnqgn3&#10;Z8b7ObVryriqjIwdNSEWU/SoObMTceHBQpSmdOGliP5TTzF14Y4EVC1KwHNEzuqXUi6aKJEnCi7h&#10;2SY00DD1iacnUJvzksFxfCaEUZB6unNpkV5tPqiOMJw4jsfEe9vb8qRvakfWQYJSSotx60piW5gb&#10;Wy0Nd4++HS4r8dIkeduM8z6fPn7uc2EdJ2bGpcdene+qUZHuZ9KIDOC7eNJTCxRuXiyKE/zoz7gp&#10;UK8ozdcC+bCfjAzMQd0iqN5CpeCtGU5dGicjtfHo7OK0HNHa0RBW6nmFSUBhFuiwHophyJqa0KU2&#10;EwEblwxRc1EdDwZivB/nzUyEqg+hu46Khpw6eTrNSbOy4Sz/HxQtq1F/p/i/5erA/NGhiZkx2hge&#10;PY7t0r6KX4fuDtpQsEtwKeu9C+apXh8K4Un4/vIVzYFx+hMomXO2dm1Dr49pLEXRqW/TUuyCjBec&#10;x5SFxD+6nu1ptrrOVHNA7YGOQS0GhCEnr1R3TLDOtc3ohGdiB0+Z8k6QhEmL3srMJq3anxh2cQ3C&#10;LNXKhw9ve9IzV1U7/DkvkWbJicHirzK967UaTYGObLBOm015mBamFI4ajptlrzMaPX+FqVvP+Xri&#10;fB91vcfp8ZGLxqZqKko5ka0w45q19vqsDZewhgN+JKdPfWqs5a2Jw7r66d769XFEBqEKTxwVSbp+&#10;vounRoB3nQgOh+/eysJDz99xQptaZHP/hK4/L58NpYs7at9efOiqHDC2eppPqk4uAAuSavmr1cPA&#10;ImqCTRYnHZqDubOICAtUgqDywsaF8CGxcu0b8atopCTgZmj+FSaHYOEkEFHsWAdGB1IY+9yJ2xl5&#10;lUq3Rdjy6pzUI6cFXJtWBoO6FwmjFF2XhBljOccXlI4DeXG7gtLhhWkW/qqnMaNsPIMBMvDRWgjk&#10;2zgFMy/OhcRXzxH2WhbyRSkUWh2wx2uM7fI23zj0V6H9B8VGrkYRr3nSDGzaS6JQNEFcFil6HXGK&#10;1HI+BFlSz6sui9Ruzl/mjxb3ndeB9P5ozGXUzKFwYCxzk149qEIgER7dD/VMF+dyzcGNfazqk9Be&#10;KsxVpsx+QFwQm5idj8RJ1IV8xgv7WXbgS7yk1l1mQH8n8dwdqgxocPCQ6NzUhpWAryQcmGw+85xo&#10;gOP4FeeIL0RlmmqH/qadr+niT8cOZ7Sd5LXv1LIzZklDmCiEe+KHFflQk4Mc1ZnFSYouU44uPLtV&#10;zRQBIKmwxu5JBuSSvIX9HpJa4U+37coxkl+MVx+Chej49nVxWpRyTsqAfhTm1UleyWf+o/+Mh91N&#10;wqtRex0DkbBAHddMuPGKbp2FOazFnZDemkPTI0R/r5Odz0yJFvMXTQ+45BA2p0mN3xOK/Ds7XHXj&#10;ZQRx/3aiL5dT0zBVSZF/D9dG3em+Sc/gtSZMokpKF4utnANxlHbpKfRy6EQvMUcj/PE2Y/pzWh2w&#10;sZk6uMoTKK70NdaxLVMnOnK55LwAPRaaXGAvUuaPfGX7VBYqvYON0RFleTHK6WEppQpci/p151O1&#10;qVOoHMspQkv5LhEbegFQuFKccJ4LnT1KUrBjzty/x7Fn1KNoDwoFeCaUI/RVM88N1LlUf5VGuGv7&#10;cau/Ukwv3f2cpfLSWFa/ZOZy5dRWRtpVzxOl9qKlQ/kwwpik9/rPXwNlnHTXvw1Hycw9AVStTmR0&#10;6J37Ts/KSeF8rJzhqTpfnTFQHq/Xlwp5XRYytqFo5WKVWYE/mfOStJ0TafIwvzQgQ/mKHgZxBiPH&#10;YpxGqrCwGzvdAL/PP+iiOP4aGhslX8q/+bx8460/IcQxOh72OuN7iWJ/FD+qDdI2pkdWDOR6cEMl&#10;rn2cpr3YyyH+5ZYBP08Rr0kYDh4/+6KsFxKoaxs6bdDTpPWhelJdb40V3+d4+xbEr8E6fpdCXYnj&#10;5ui+RGjdIO3vHRaTOFvW152I+Fl1ycrgY7MUQHJInWh/fAr/C7nii3HxJF//z3HjucqFoErKNveO&#10;7ZQs5QTDN3Qhmqy3BjN9+RJSwYpquBYnvXD0X+FJWXtm/6gOVcI/TlCwZrMobcWJX26uHliP80Yx&#10;b3X2YeuReNB2DBSohloZz/VQPNaT4vP60p9My4NPA1GzhryqeoXgSYwXMwuTsiFe0v2Jbu1MnIjJ&#10;AOPnmxWqh149qHboWH2/1dNnfZvudRt9HL+OKk64ds60n8yfUIVVLvKCfyiZTTUp9s7UTeFuhTcR&#10;5Hwx8S9OytJGto7ctI755yoXFQY8kl3/jjhdVLmsie2YY4TXMN8fzfjFl3dGNIKJgtacrcU59p4j&#10;L5vHDDJWsvhyfbKRzZCWeBirzOr9p8Z3NfdVhRKOexZeoKy56b2gv/Tlqkw32/l5s8YnB9KgHBMm&#10;RgOuNWj4JeSUqi5hluwVI2KkipInpy8t+eaLknWMKh5Mnijk8nnYWGQhEPEczKe7vnNN7RARzqRA&#10;5W7vPZch52SRMhRMZ6pUTbLdwMujTrWa6XxAnCAT0bqAcGk//6T3+/OSxYCxT0tzbjRy5AD9bxiD&#10;to+ochEu5k0059CyS3tHTEA9PxKUJ2zavXfdm7+eOWUtTKnE9qlLLs2jJqheegylZqzkoVe58Jf1&#10;jpVp+Eu8Klqz910fGhkroaVVWgWdl/8pKxWmJZI37B5wDMVUp9jBGz1eUXxh+vr5za2OKhw/n6S6&#10;gBimFp+iUGuyGJnufY++ovNcdYj/CtScYYQO607+aA93Wmq6EpJ5NwL4ppNpKEwN8kIUMW/rEqP0&#10;sDL39Ds3jATACx5Tu2h0u/TMapKOBTdjuZUX+LFgXYzGz7m/qN/m40E/ubuv1wO6c0l18mRGu+6+&#10;7p+4ooEZfwDc6FP8suv7T8PliSeURcmgTKyqSUGrJ33zPyYyUPcBJr/4vUCdcSx/KU566TlhjFT8&#10;vBYWN35XpK7BjNV5xui6jDnXeXsCZBX/XXWZYmxw8oIppYWTJK37LaHuBkaecgyw72rwwH8lz9gw&#10;Rgy5pEghoucmldNBPXLuYcOyKRlCAcyvJ5Y+IF7qBOyvOMmGiovU0qNy8/eOXp/B/VcsUYnhbb+e&#10;MBWHKHAwc6fPwc8eDvHqQZptgxla2cDHIe0SjuWaJ6wxXgZeDQ/gh487g4jucvOU5ovhxv2l2cvJ&#10;GNiDo21h1bMHbNHk56YcvKH+sdYXqQKlunA/+vS2pGCIt115YqtR0SHfoMApeRZVZIkwVnIF6rxX&#10;RDDxaPW8Lv7x4/1/NZVIN0kqPNcsn+K0SBmjw4+82oKsvMLkZX0tTAsGVtuTSEYXBqNrFygkdsaP&#10;gWKgDBsnPZKsqLQO7vGBi+JMLiS1qrrBkunOqqb0dR+Pz4zr1Kucxu8rUPcbHHFEEpe0FwOfrwvL&#10;2Qy6boIL6yat+uGXe+kOmSL1KfOifWZ90QtPQN7J4awTzoGuffjwBmAiYZzKsiVZrWwVZdsjTq93&#10;I9C6CIPAKtFP2epL5Dhi9pZ2PYdbEefMczGyEL/32pgJSO3GxLR7vR+BdTPJYRenR/A0z6IhP/6K&#10;H8YwhZ61viSiL04+d4rgBcprr6FLGXNWIxty6Ye+qsFAz5xePH2locO50D8RWQTNPxNHLCg5K0wr&#10;VA0fKesl2vj9ZtXgKcub/ymz2fp8vAIKCtMV1JN25m2FZJD+Eo5Nlzl4kM3+iDecjnFAaL36eDQg&#10;F6aDEx+iWVS0L3jn1W7qAnqob3KU/v/IvMGU2Q8tlkmsaY/XreLGmxgITb/RPw6XMcUBS9rAwAKV&#10;Z4VS154E9XbFlwz/bkxj6nhIQsYfTlSO88dAYaZF/rVO4h0G8PmVC4vTSLCeruvaPUojI9V/vz82&#10;Dj34+0K0+qaUKwne5WDenR8qjLwpWBwm+O/rUs/X7a+PDJOO+SatZMQTFjSMpkhRTONpPu/0J1de&#10;tFyU1I32/uZXXWETH7eunraaYSUeSlPZj34c5bptVj+GSZmaXh8RMzjZJpIX2hfug3+IpjyPkZx2&#10;0cjND6841VWcxoUclIMKyjepXzW1xNUTNMaEZMy45nNooisxc3wg0n1864xw8fLGp+LkHD3GWnYE&#10;MjYQXngYSZPYftHzKJILs+8VJZm6pbnBjpamhyf8wm5GzfInXYtTrmcmP5yRZY/eQYyISRQ51PHb&#10;E/gl+5nWQd26GCqezfWqBvHq57er6u7+xDUsF6jKyc8TGKkJLuNvmZ06hElGeD2M48zOnC6rTlQD&#10;baid3rS7yp+kOWvolcA2RdekH1ouHuFK70sEL/TFRbrvr4iXgY8n+GKyFZalpmdDpXHDVA/Q3YXJ&#10;HDVU73IdArt4LgWaOSkHB+68zu3hKF+1djcOyegQFCIR6bvz374RJx1h2mYh4xZ1bnSspuePX/wA&#10;CESHcIrCxSuJlVX9Y76BSh5G8w9jxWnPEI85EZRxzsrxRx0Kp/GGVZAC1NfTLfNOVprusjZpVVIH&#10;WuYWY6EMJXZK7O2Os42gXKYB69v7VEoug0Wrb62Jk4UtugvT43I25UV02dNpBy5OHqtXFjO3AA+p&#10;M5B3IrjGlx8/3pbjqxCvXASXYe2qLCH/PS7/tUVO+SNWgjMlH0PvkVJeoSqRz1Q7W/l/IuU8PUQR&#10;X6+DFGi9Z8zWkkHZV777JRm4KsnQvIvpp6rFe36Ua3sH3CCK9wl0W8HtXkLtRu4VI1YAFwE3wAZb&#10;+o2UEzUu6VnMGM6KmGGrO+Tq1NAV4uE1HqWLlxvahWJo3P1/7zYl6ie1Lz1f4Z/oFANVgordZxwZ&#10;sbDCkbcckhZOj6KRFE1c0rHmck6/6vpR7/VmG4QY7W9B/PuSAdOVZmUKUa1yRGVT+dsJFZx25unH&#10;Elm4F2g90y+T1CUhSp91qhAZKDO3K+dGCsfuzOjky00HzM8ulK7NvPN6ng8GUZ3DFaAC5f/d7IyF&#10;yeSa1LUN1COWXFr1xNmNKk69B3h+KS+XZWdFlqzislyObIvNrcM8cFJK8ujdcpA0fhqH5jLyMm/1&#10;qWq7hIPySJkrjGjyhasTY8EJN+WhxTiZoy3H5afuGKiW6CJVnO6al/s68A+Ix+85MYs6Rr5J0+F0&#10;wJDdRjutanoCJVf+/4Sh3f2g3ZW2/tqZnq6ke1wJGc12/6VitjUrc7N71Bx7i47zFAPs4pEJOX/w&#10;vFLNKjZ3E+kgSS6VLHXnlOu16xfhCF80h2lUSdR//GncxSVpiqcQrqWFk94L6Nb7fVOkVl+T7YBX&#10;akn9ZoeCeSWZwN7pmJ3cA+ti6RADmc+cSlV4Fz9csm+9Te8TUzVNoFBdgkWyKZMMEZ1gLIhiVBU8&#10;g979MoFV5J9HszQ4OXH+nJMH/LLJmTdWb4Fy9/Iep7loDTLEpdKT5lzaC8CicJmjQ82LhRt1wgv9&#10;aWjynllcXf64JKUAPO2r3gNlNeXX/ysSoWUD12HAVD8OdBdZvQN2eSRdl6ep6PTFxOFvM/Wcfxe5&#10;l74uL19u6y4bE61djM65WY0UDTDk8au2c80nLhani/OjRD8yizJZ6XdxSceuMPDG6tRF6ZypHIoU&#10;IXiiKTBZeI0yRo/kf2tiGfIQwyg3OD3R7XalOKru+ZiyLhmlQrFgYMcMm+gc8ooip3T1AnUidOnD&#10;kvrl5uE9lE8wJIj7p9LimIgkvyOq99xilG/j5Ywoomyk85X/y8orTHqSPWgpRyDs2YbMXzNCLwo0&#10;ztoAtg68vFtpv6SMuPJ+PEIdR2RAxKoQfXN6pbxKrr9fNAVcjul9g3U6n9y+zNt7U6ROWN4gNbrH&#10;uZE7+qbtfUATTnM+6MU7dmO0OCXw9+zIyuDl0FvpofHFawcljYeZqwVx5pXAIx4tuLXLupLDpZ9k&#10;XQNKZj6jQn8iOeaQFwtrZR9TDV4DhWp8EL2Q83LEZGkP74oTJjguAThjpd+7gpqbpQhq/XV9NE6Z&#10;VW3yovMoQ3R0Lt6S1ahXMJyrEd841WsZecXpPJ7mbpbQpQfnAO68KMLkfX/xG2VP4fzfOJkxJHG3&#10;s3MIyWSYBa0GdSxMuc50hFEPfZkvQ1679QWJvHu0FKsR+KrMJeYL8HQaFGc6IDONOh2EQLDrGker&#10;HRXLgty4mdLakxzE1hnLjkF/12vMk3nZ6LbqC4AORZ//Nst5beO0WQscvfak5qQ470yW/kcAV3h7&#10;L2QVmb8ipXC0UAVjcZqnqOMrh2s3eRC9VYGiLy/Gj7l3oC+oEr1hz0TEGf+VCNT1VcNg5pUSepWh&#10;jZF5XJN6nTUHVAGbR+wih0pxetIBf8mLCqkZ8fmO39Ppn0tCjHFqO6cRmof6JZJcddDj8Bzz1OQu&#10;7ODlW2lUTZMsJdhcnpTZd1xe+cJTn6+eRvITqNqevmPAUeEbFRhfGvFnmVJxv8RIyWVfHYY8lOdz&#10;EURJEcV7acghvZn+y9HAzeWY97rwH9zjE4lcr/FFb9/DVTgaqOFGbWLG1lsJVFHaVC87Oj/wgjl0&#10;q1rri4L92bfpFg8dRzXoScVLjnZrRhwGyopS49JTu14fB53osLqvAyDuI8qohQl5dVRqdaW6FPAt&#10;xN35bnhLpON3jLzX1d+iThFfmER3StyYbAf5+FOOcw3rdnyv2B0w/mTfoEs031VY3kw3MgqD6lzm&#10;bRLDShTGPQWAT1kqTLjB+IjDBUcsC71yq5tsybdZO/HIcwGSNQNV5pkeDnRA3BXoph+hLzg525zC&#10;1IlD7h2qf/zrvrzieH2TQbzXx7JJU9m6tdk4xn9fjO9zJOZinHj2FaX3MF32NXBP6bWAl9HQnbXz&#10;IugxbJRGojBUkqgwRqV9XeiRvO5u2h2Au7pHnoUj0Wd8xBhr/EygthEHKxIeDyMTJw1B52L8Vq4b&#10;XY7sjyNAwGLUajT/i95yomPgPDEPnp62y0y38BP/H36gv2eQzMeuRp2TZucUpvxJhqOXyOvFEylO&#10;PWV0BOqSNMvD/TiXjUXa569f5Ahd90Te+EjfYWrqUz4c8VfPq5K+PbboAyXk/57t90YyamEKXzIv&#10;mSExDbTYvbB8vA4slfEvnQzz+4UJ/2RmrsVYDsRacWp3lxsofy4Z8sKkTHdefvpktUjLK37a+dbv&#10;32PK3XAjo1c0imZRpF7N9GkBB/l3Lw2MZxZdj17bkOoRc7Vs/xyxZavTtDVgAeQfJlUDdU+c9PIb&#10;c2NCk3PwQpLGTZ90GOtj6K+VZeNmYYWUpUGUhhk5iIvTu4sjVLIUydM9G1oGzLEnDVTI0KK0d1me&#10;MD3WDMErTFLTERqeGLyI2djPb36UTS3tUZdeDTg2PcExwHdPyJlauqoWqArjMHvyFSfcPVzgMF2e&#10;ODnsGp+TFM88woFQL05meUnkGKZ4Q3VePuwdRcmdNLGKEy3jApX107MsmXX1qGNEcTnPFGE8oZo5&#10;R4VnQcJCi8dfkUK7E1ynnrslw3Qfm/Lafz2/BPbP5cjMYvhMM5gJxelne4S9VXYOPXEaKbmYF+/l&#10;U1SMVMeLnMcHsDjJV6j8G5TzhnG+Q9DEiUH3r5zgBPakegRE39n6i7lFxAxKK2P0PgaMk9m8dFeL&#10;o94DdYbVcjMWp6PqRL5e1hq5gWhLvfpXLMumvFD3dkF93uQiuXIS6CmrHbyvte+295T3Me5wDH+4&#10;3793GdfUiYBEdIo5LErHVCc3gFOh7k8DMPMEyvovVhYG954ZGZicuRjPzHRiKuqYBxfDf0FwzCzL&#10;WvTmvRzM4U2VS80KLNlqEJOMa6TiKynbjGOAc4IKC98aNkq45hdJLVhFakHIg0d1N7XnPn8YdCUt&#10;ksYwyu/T90gfDht7o2VByvynt21Qtj950u5sCmVVM2GmzKoDDRksUKdUaPx9LBko3ZHLMssWpn50&#10;E6eL5mWNoUrjRDJkGoLjrhCpLWR/j4msHpuitbNd4BIX06HMsMgYJ7q+2FCmdZoe8CMbYHOKwRdj&#10;9OdkCqpZysXfKSYoFXHJv16e5csTk7RkWdaZCcVgE+6bNt8pPsDZ52/7PbSq00WvylJV8w38++y9&#10;P2aw9V9nKw0vP+LGPPbHP+YY6J7XRr1Qpb3fe78PMi2k0xiFikQPaSkuLj3u7BLJ0YVJxWht7/3M&#10;7s9ePnpU9Yg5ybeYt05TFZvv549LVGZlfnduBO6CBdW19+GzaHVqJrHtV1zWVXqiRk3HMl+WGqNw&#10;UfKayaTO3n+6Mj3Ibilu7s2uSi5QsTp/lmIM0OosOO4VJ4feZ+MvTqXVADPcGKny783hCLZvi9Yw&#10;tYe4zCiHO8kohpRcrtJovTgVo65PHkWMuEAdc6kx0YqTTx10T5OXCF65HXv55ak1jTGsfXO7G5bW&#10;BHwURfo195jMYg3QT+Tdju09Tkd0TKemC+o6wdLef1qkVGWfQc/mPHIrB+KBygdfoEaK815ZsArn&#10;4jTXB7UQKU7brMV/cdIDL0awHsJV+IoTI19xGpHzvjhdcknsM5ERjOHv3HRShttYPcfq0dYzZ641&#10;qYSJoYDuinEKqURgK3eMbolnmj5OnmTxcQJ7MGA9OVxNc1f5K1YnRqmrN/vr29Odon48le0nNuld&#10;RNLJn/luzujFWf0rTsqiVMbM9XmNBNo/TGSSIV2YjKR05CgnyBxMeMI4/cXBXNFf4kRGH3in3ZCn&#10;5UgxF/d3Zr16oqbjYrJq9MQz1O9eEPlLpPFM5bNABH5UNQ9ZOTk92UlfRaPS+Ttmpif3b1biPXeL&#10;0/I+wwyIcathwiVNVxCDhrErY89wQs037z9xutpT8in8zW4+y68h0EaPH+whJorlc0ExFywoi/rS&#10;5R2q188Po6kDNyv9yPqsPuq25B//jlBOma6p8CVjp9kMULWsHblhXSZlK9tu1AJSnIKJiulv1rvM&#10;4kYkHXvh4GmyQDxwcKPn5d7ILFChbXPYaeW3PyJwb8fZYHRNBBwtUHNEtQbKKczemvNE6ZJDX8Lm&#10;bHs1mWhOmApbw2JcRe8sSEM+63TwDtYGROaCWZwY0bnzLw+PikpFD1IjErV1ceyfs4/m8C4Ky5Lc&#10;XzIXt/lTHEvtYzELXPJLo/+SVBRHsfEviCrpws6kc5ifc8TJ5M9AqjUa2zaxuEZDTptcDtC7AzqI&#10;YZTc4lSk5L4w7SqX8/GQYddkb2kmK3rqenGSmDzM7bicjcMht5140RQwT41hThQmxAvPYIXvKWJU&#10;X06fsxlRyZarXpnm8IYtlzQYR++yA5QzgCEPzBkqQUeMCrz40n+uv7zs9M6UHGaHMzbY958WJ0M3&#10;xI4oRDmnd2HfteeZRWp15XGR4cwxtk+cGMagv0A0CffORV4sKewWuPhjBZsHC9NY9M/zkln3rI+Z&#10;DBKbMjAeXEq9w5/5eIooDpt8vKvWUQDI5c6qyS8BDJuTd+WxtWCLadLoJBsTIxQpqfCC2B4mzFYh&#10;i5mzKNX9jiXaOc7SX+Pkf+XpIhRCxzy5lbpjlcl6YPqvVlSAmnZ6yGKUOOIJ05jS5vS940S8YnQv&#10;TjmNA0f7E1BI50Lkx7/xNcCk1hxUZ2P18wY/wzKtT7qkE/qbr1rVnQYKjHP5mGVJP7aH77zP1Ew+&#10;Q27K/02M+FjOKnHGUGO1Scbpdqt5oH7PSYFq0pAW5I1q4nazzuOsJmVI68ZX+0PNabdnrV3C/is0&#10;/48Upgdx+vQtnQF8/IUBy6l3jLwRvEgg8THqXcwExOVlX1tAgY+k10ClMIliDrdwALEPAi5O+D0A&#10;I2sshWX6cvqce4lX6gaPBOMhak9czLFnJto0fLI0kYBxIT2l5h4tNCsouANCde99uNYRFLwJYv9j&#10;UTvjRWSdvihxJt5yXfMFCbPG6W9J6yPDJX3OTCEq7VM7PHfn8cgxHEXBES9hPg4sBATRQIbqqUMd&#10;zcozaDI1milQQWSCCVF6GIIj+B5NPQ1dKp9BjFqsdunidAXlHMd1FtN6/0qPV6BGxjRo/aX5AR2/&#10;boNSFUX5PQ0veesBjr+zdX4r+jHk6Hmi9Ld9Bv9lfJY57MokFgJg//+PqGmqmv4Q0Ce8tDZDnTxp&#10;JUiXWSsXS/+Xka1chslvyVk1oj2jaqtk+XT2RJUj6uVWUB6/Xsg8J6/aaqaMYlpOOYmGsqj86KLw&#10;rFtmRv/Y9/vZSD3HE2d47BeXE2bL4qKsP5/6eUKzrQrhRMCxuz9+eUBIn06/y7BkXNXqTvW7pnhQ&#10;T9+kDyDvml7uOrA4rVa8dDAanCkJ8RMl9yF9PJb5xW82ZuLEs6euOBUmrOiLo/d34vRwOnoAhiBP&#10;IerB806FF3l9htBBBq0dFKmcbtbiiNxcKSsWfvVAedUwkzR/u+YRqa1+ntCCUoQu8lqQZp9cu3in&#10;GQsvST/WLVtMhBDdZXoUSkLPH9WnupEReGE8YVqcqhUflZ2DFVIJkGcg9mcXilM9RepbYYrTRUl3&#10;5C/yeqbDdBpGO6WeBiZ+zyv88rv+PfdzEZHyCNcDPb3s75wUFwKNKOHTg/nAoILb0pUp1T9xGonv&#10;TTUWRmGrEaG4Je3MfjVOnPOsf/cRoKxnsOw4YlGXwgxNBGKgGvDEabY9nZ4nTK+1RwWpQ9KhH1gT&#10;Z28QpAcU6S8vC4qYrSc3nvYyz81dJIIwEI/IRf754Q7aHkO5R/t5H+J5hQmg/FHwrnKq+u5jcY+v&#10;IzPNDxlexkpTh5JvyxZzcY5DMrlamDidupdCebJSDSdyHP5FYhcwaNb5c593/i9ntlT6Ks2pNMNz&#10;3Stc63JRq8YuOZIGRn4IJo/7/5W2F0Uqqs243EVF3qda3++Dv1D7UO+aY6TQgEPllNNnYUnyihMx&#10;LU7W40lBMssvHXUOW/dZfxk588rDzrWTQGJ4ZTuUVeakiJRu8tCTeBvF7neS4xudebsK+OuLpIjK&#10;vwlxcp4+3NWnYP5yyZoze02xI0QZKfrjoKQpyGGY/3KxEBSDlymO38VITaVKH+vKaWZKj/RfJeKi&#10;ut6guQFyMlM0f/zQk60RKbMevfXw38KUa6/oYgpqV05hyvjLA6WefnAfkAh6UKdK/i0os6rbDelm&#10;x66G6v15/I7DCYcD0pTHO9zz5zVe472Ox/kr9/7VcZVfK/Bt/xxTjcYZfV0p52cNdfHEmLHBaKwt&#10;So16aL1IPe69TujEBhvW5R0j0phVjOKRgYJRIWexidDB8EZr+ijro4KckcfJaHiiNMwSuOUprZfy&#10;fEGOC7/ETD6F8uKkzime0QY3SBv4tRx4uS1Voh5cjBgF+Z2y1XwsU1VvdY61n+YUpvMk7nmt77ex&#10;HfqTV30bpwYXp+wFYG6XFehONUodkrU5iY6+euRxX1HC6L/kwaCurEbbyZ7bqknESI2vJJczw+CA&#10;7WuQp0fJsQkbUQsEAofqKEzJAvW3QUeM5idOf8m7iwdViVYDhBTtyy2ZOc9jTX1puU606+zLGx8t&#10;azaPQ5E+aq9eX2FSRXlz2SpEJxWDGF1a+E7FxpUUD4uOQfMBMDD7Vpz6c2deLThPHhTqGjLPo2+O&#10;qqdTeOL7JD0GYxd/UBEishut43WxQhapC4tB8fv/IxctxTgGVIcW7f2zdyNay/9QHL1T8pJD5LwT&#10;Y/a6i+YS/1KgijfYt5oCGOHm0+LNFYdyqdC9yunKOwqe6837652y6wWVbnFy5LhFcZRkgHNcKDQ5&#10;93+lOWFs6AI1tmWXq15Kj3K+Ph+nfbYLG/6QceHSv0lFhxXplI39m1W/PPIcRPOAquZdt/6Gxgg8&#10;Zy5Eqg/McyzysvkR1bSdadBjbNjeZD+Acm3ZJEBdWPa/hK0MjD9+BU38l6svdpyH/64Di9KG/R0n&#10;XShMpeSC+kjo+ub3YCJOy+f8XaDQbQQiSO8ucZHzBMXbxPcx+idY+fpwuDh50VTaIzWvalov5upa&#10;TN+kzhFj0DipCDWHrvk3ZwEsAeiAkhfN2m1guhYlKOJPjhbxxXVsrgEH3c8bMbVrixOr3LMtVZOa&#10;u6pjl0D1vTLgAvCojqGmKW1YfYEWbBwTjh2Z8yBquLarys7FpY6r/4mT4EaB1Hd1oL3k1HDIym3u&#10;itFy5X3so3y5lJOlW/q9FihPxLqRujB5egCOjvn4xIkxXZKnbpvuE2ML0/tghm6uqeLfZYt+uLJZ&#10;FkThXzYFD0n+vuWZ0DjsLZBjPJ9zLc8YHwx5fwnH5+IR1Kgc9x9SBvvF2R4f0lec+uNZk3Z/l23G&#10;eU9JO8dYBRWH+HFNElLOt3SndoNy9a9LuxaKyeap/u9Lp21ObdqMnBp8v+HAXDOdO9Jg7m+ByEen&#10;71T+aNgJvH4S5dycpKa0d+92O6Q355ynmkeeilO1+u6iSPLL0Zx6T/v3MS80O0ZyMen8BjfWMB1U&#10;LjnasdcSuSBSQfhRIuM0B1SDFPObVALNlU5ydoM2RlsqPsnmHEmD16L9/Upsdj0Tu/wY+fvcOylO&#10;WlBKV7cx7S2NOAXVIMZUuo9wsIXBjBPKo2hqeltjdlHxpqoXvjlQA9tKs5oY2Pm0cU+OPbgOdVf3&#10;VX+1pKaDydgcbOgp2GiHY1hhfMuc6Uc7MFBD8S7XifrmFF4NonL+3gwHqHFNQlh15kar9bJyF7oy&#10;xnFSivUzHbsmHc/JzvmlhC+n8rTV6KpncdIdjzthcPrq92t3PQhz1vVLn0qy1qj7fP1snNQ1eHlw&#10;fr2GDLegNZdEkLtwzxWna4UNnY4thd7SPQtRYdKLOT+NEtyU41xaLeaAritcnMze+/N4aPwVFRWm&#10;OaHPN0MvcsMbzL8ebmaWy1y8G8/n/OC80KhGp55kiA1PzoXC+/gqsFajZfjXPetzBn8uTCJSHN6X&#10;e6Ypn+C4ODlLmMZbYE+c3iU/Thqyc57kKxwcybiJi1L0jDp04dDXQIjjeNRT/bRr5/40rl0HPs4T&#10;Q8i1qXwU7nxb5rHUMLQw1NH54bcFqmwqTldMJxCbS6dmPnauSOhlVlHREE0Zw3nVn2fuE6enRwsr&#10;s0auuAxAOP+K03Y3hWiuFnpV39CmhMwDDq/vIWgskqnen3GIBNzDpx6M9nkvVV3tGnOXHGE/eKHv&#10;uj7OQ/2/OR7pCth1NnVZREIwSs5WkCJ4FZ9X+viIelVXcJNCsdbHFw9yTWHE+0LzOKpzRumv6Rvv&#10;6MVLSb3XbnMJLnEwUT0Hbc4pvGJQReQ2tE84hE4U2r30Uh62nyB8/nz1pA4V3B9lVi5gDeGENu4D&#10;1R8e5x+6vBXYmw6D9rqGVV1U5qGCci302gqT2fOQCzr1hMh7b9sSyoph57Vd2v71wYSmh3B0PUQv&#10;UIg38NXUfxty0d9krctPZcHapWFkTtzLBaq6uTjZLUWS32pJjfAWKFUmnpAE31bp04s0XhR6x+kl&#10;QahWzmJs84Xz5tfTKuL3OD1ZnwGlAcsESHQJXqAikHG+B7cPW5/7AboUdWra/06DXniMJak9fJ7C&#10;8uLxYmjlY9Jx3gsXJu8R13FGNSqwWGaKGTJrwkp6DFKLVU9PjH0B+itKOCNfz8Y3Kjc/wOrUgwJ1&#10;ftj4jq/pCsj9+etboGVhTPVp4Ba4onL54X5iT72ixlB99f85NlAnxr4S+uvk5cNsOFd9NT49B/xc&#10;RfFde21VIDYIC/FLqn7t+2Uyah3KyUouI4YqKeIo059CwIXW/B+//IG+GPLsyF7MEU9NtqrILA4b&#10;qT7ZUi55GWqdG1LcMQ/bZGw1Y4izm39imHbO2YvLgoRRv+aH2kZcIP1yQmYZk7JA9iRJxJxUoVMf&#10;rpRvqyfVCuZdcn7GClSjlSf3TemFSjBuJ54OJLsXJHVocnGagqgwvR75Kyc2cq2xNMLS+nbSEM/d&#10;oaN7B1212r0LSkNTPgMVohDtZ757tU8gvdJpaLGJAyprzy6JsahwnWGSZLS94LyucC2nRPySFOaj&#10;JXTwQzxgpsLLBIoavy8yMc63oD3/P6FhXKo9cn40B1vN6etjRMS1pZpDYFS4IL78zNO5aoA3eQzu&#10;5QY57FwrTEozLqBZ3T//Kp128E9/BQ0DNYsiqUzfY1YBrLMRrsqOBWWc6qYFqkg9k/ZepN1iuT70&#10;GleDKdrMu8T5Qa5or3QVTrlwPXDGgE44muvFu5DrhX4HzFGN42uEkIlvN63Y2g/2dzcaxVnQTTx5&#10;uNXUTSJOr7XQQG2IIT6+wv54mTyacpgv5+L8Qnp8Gjglvbl/rniiRLthmdWp+EIdyhjRVeRRooJS&#10;smXq0rEO1qTihM7tlBjGNU9q5qWhK5FbmDytbeYXGjQZKOdaJz6W2L6BNcHZY/sZAIH3z8EqDJp+&#10;CicUTv/5dlzllbHFeSAYqbXmAl20TngtIoPAvAIFXkb9J5yLxpVwcRrZL/Egp61LbaRVFVxxOCI4&#10;gxDCkll9G+P1usKUZisKoqu7Og0mhbhvDm7UMpmvdm9Jmg8X3Tqfuord4q09pw/3hrsr82RA/pZX&#10;oNoQNP3G3cUM/y0q1JgKHxt3wvlvrTQanaiiurpbd/PmZIuOIyEkttC2Nl5A1SqLqvZi3jcQ02Nb&#10;H0I2mlFQ2j42TvmmMEB8TxqirECcaS/fBc4mXZZBVcXxpnSay8VKq5s0sIvXxcopo0XdWsSWczwT&#10;0aLKmXPHrw17yaM8N8qXNE7fuWd+ZLUhitSnLfLiNVryGw9++P8/eWI+4kcl0if6XHjuBuK+TfUC&#10;It33iLTT/+F4FaDD72ckVqx8vRC4v+/jei8p3q802oft1lYkW2oRFS5OQX/BdNCLh4eA5C/GWtGv&#10;DJ3MYMzehlvLi9Oq5/H7dYzBos1Z5y8gmj6QCgPKv7IgVkfHQz4yrKLNS52PqEQjjqRc/PBNCr59&#10;6//pQnr2EXSJt54mBet55czBee7rIsq0+E+cxLY4dSponjsRdVzUgzCv29rR+ydnRqppfHwooYoV&#10;FWbgsV6s+OaRgFC0b6g3FEM8w6/4O73rubAxi9Mio7M79GgxKB4dGg9NqtiznHSOo7pAtnBNnjdU&#10;X/PnpKTPb9sEsPq7yXU17q3UIJNv3Sk4PD4ZQyfrczEOG3VDYcYpSxIhF4vl8OWEUbqY3LWdHY6V&#10;UxeTBXJ58m5ivqvKwQ4rUEZqlaFOL8bzYQ/Cu3Do6XQi4gBxkLP8ygAZeSfvrzg9TuZux6vBEy/p&#10;lx6EekP/cjhc89YqaeQAaE5S38M0AeO4mld4xBCno5z73OVqEfWlA5716b8EFA9Flbl2DF42eCoA&#10;YfNiqh2wxjt4IBnC7Oo73o9ZZIvgpjnH9QDZeL3HpWE//fEc014KeJorlOVacrw8rs4P1eaCSlZP&#10;rzLu6gVgcQMTrnP6r1VK716YG9PEHMuj4yuRrHfIyrPtQc51dT64OMNxwfc57DO/0cbRrfYhe1H2&#10;zE925nH1/zqrvJOQtP43ale4kB/IjXiJp/S+gzOkYNxuULs46BstxzltP9/K2/OEtYVHvFqGCj5f&#10;lPE+1d+pp3teg/+mweP04vRUlOMxrWcBcvi6Y7ifMPlQptYWUMY3vOnvRD6kL6biis8LSHOy/uON&#10;RWKeMuMF+AnTS79heA3Uf/7K4HEo/fxxFz1EC9PFaTlzjnKtR6yCOAMqknb8b7ieX751OQPrBpbI&#10;IsWVRg4lfYSg7H47XxnsqX/9L3b6v3Ymf+4HiB7W8jtie9bleQNVS+TchbQ4GKcBa4tsRkQiNzfd&#10;HhUnWYokRsglEC121woNRs0T6SNntP+VgBJ3jOhjn8b5ZZw86YQNJ0TKzXt4rP1UQc6ficVKVbL/&#10;SIFzoHnTsHG5GhbrlcbClIo5/i7v3SDmtLBnbhcnkaPxaZf1vRzeA2FpdvB2QIXJSJl+G/UEAMVS&#10;J/5UPQE0KTzT87BF7pE+CW1QA/RsTBDI9GrQhTCEkwfne/3GSgIIBiZzgJF1OCboSuDre817wire&#10;RzZXWMxPQfw7ftRrHkWXJClXGKtfGroMQLW4jpclK38YmysOezTOUQYIZrzh5/i5OG0V9s9C5EQh&#10;OjhWR2ajEYN1IYq4F55U6/wxuwtHYh9QuPdqn1ZhxZwfxduLViUmDdXidIQKCHXHXID6Ot0rMwk+&#10;IPoV/MZH4KKFcOqtZBqXTSs4/4nXTqFmyJBlVKtBD7AKkx5kyi/vgxcB1dgoRPzcRG7AiBJ7jONp&#10;oVvU9XlkFty2ohE+r/zqC2ahjFnbxyAo1B2HOMM4MTL1BgMHjWu6z/uRsEu6gl5NCcTIVzIIdwMA&#10;2jX1HcyLpJbDPHW673VGZCD9wgzBI0fu2U828XxqxptEcjTnLiT9eSDyT1n66DOM9V6gKHYmEtsp&#10;noYHwRMnB3OKEyJef9D7ZeKvXw5KYfM8/URKmA66R2565W0cQ5X3O7oFU9UoZ3o5HURRVE6Xavrj&#10;+Y6egpLHEfkOXMkhg6nbhYkUCHwFytVwzvosvzyP7IHMwMsdtevS/hRv9995VqI8cSpKTGH04qTn&#10;jxhOx6dVn0/ySZ/vKYSnXkhtHL3Dq1HMaqo4/bVpcPDeXHqIfBKxnxDc/2TLzFQCbEPiABI0W9Hp&#10;S/EJsF7cw8VGjSqZ0seHdONkOCm7xemVSpvVlJh9UKNZNnsA4CAUbx8hXzqR5VeY/s+PPGTmiVOT&#10;PW0mywQzEw0gT5ycEPNNFPl8zVpx8ppXG5DyBm2mC4liANVxZz1v45Brs6V0KcxZmY6Sa9ZEhM/B&#10;ufGDAQ5bSQ9BqjoC9beUjwvtNI38RyRc17S6CbZ1AbfAGFHiBB2NE99BN3FIO38bQvyO4IANiXJ6&#10;VyTJKTAZhdQ15r/CfSoY5FwGlIuLHyg9zYW+hsQMztKrijKj1vk0dcaJGTdmA6JO3x2ZhwOgapRr&#10;ZwT/nwHaRs3p4PzAbXLadbncYjBIn+Fbme00151e/qpGDiRihjQTz0lROokEsydXI2EJi7Q8xewz&#10;XUtbXfEo/ePl3E10ZCv6Tgow6cqAMs8IpYTp+qcf+KNnJadj8l4lF4cO5uWzVFTg48g/EyY2+q1c&#10;xvLMNgapGU8a+3ggndfuWmgO3ANktKfhcS2X9m2oOL19SJ5p2MNXnEqvRWozmpNwpNM6bKn8HSVe&#10;vZ+RJtHfIjBJr5e8ZgSfx0TzVn9nYbwk+i2woEX91AdzDS2eTgFTJekGKvWzBr4UX2Qdju4bXC8s&#10;TtR3rL8k7378egv19P0Vpxvc/RvjMqIHpegCNWO7VKCM0qNEN8qESx/d7BbM0WbSkFxE3p9WSZ+M&#10;HheV7Ng7GRkj+8YdM1symjyiWgA6VXMxTP+9VJzaBk30eGT+R8R2/KfF1Ir7mHqYHBGvgQzVMg46&#10;uGuq4p/zjtWYmN45rt7eFhzzdyvA0F9vsx7isZzWy+IQaEQzptTFieHSyGkHz4nA8MXXnSEXL3Si&#10;MnIH5PFN3i5O28iV+zG7DZAhn/b0aiktwot19c/wkeNZlF57rgMht1w4J/pMCWGs8R3EWUGjo/12&#10;Hc8Lyhk54svS/rw42qgkbzQkkiCmuBebbJzYYwllvh+ni1MxmoUD/Xbq1BdsFO3P/xUU3vvVchnL&#10;sqSWuXn9QR29GjnG86/tAwTHYnTOYrSbAqe7kpKPdF9YUhtEz5QBz6koCu9Fo/B4rUTK+Wb8ZcQ9&#10;t30hIykcYaNsS4tKXkZxZDqGZ4A87+w5IHWIJ4TZzy2HBTBoQ+Pj1/EREj0P/4WJEBKmLqebAQbj&#10;La+PeB3b3xO9z4GReXGyPW1PvAeXuZvBQY0p/gR2KWt+WOf5Hw+OOxOe9jyYtj1D9SiMHtRaKzG0&#10;EpeJnJIUjo+sHBjkYY6OZHp2f9pty+1ZUvp4jr8rN1OlRDxWS+/DeHqPymMaCUv+cBpbpIRGogpB&#10;8ZrmA6NAvOZrvvmprtjeL0nS23h5OXYsO0saL0zMODLB0Nq8FvXO5pQWp4r4epBuPWsjOGM8f7nk&#10;xTMRSZwXUDQ9TUBy0Oq1aRpAzS1KhelZwxiqCyqPz0GuxV+cCtTJUlPrub0wLU7I6ODq9GRViFdN&#10;f5FZDseWHnnxuRe+jC771Ki9whGy8/mvaCyAj7G4r9a49CajqvC79K0WotDwpEvr3d2C5AlRcxYH&#10;nNdXRcQLRTDPq6yPqljE0iuODFm/8jDpwtAcOVYhnAkPyo+yd3l8vEA5+PlgwTsdc071iNmQh/Mg&#10;+a8TIpMCA5OB4mFSefhyYzwfeIe2ZBs4dM1OIsUplZAbaaZdkA3z5cT9tkih6JLX/A2Kbw0xNiEQ&#10;4oVps5iTT3oVYTUFrQpLCZTaMIsHntBBFXlaNQKTMP3CXiOqHaX5DJ1LfmsaYzX/xIkxOVR1SJC6&#10;kOZko5DEENq1fXRs0GlXikiA58fjagOn0NfHZWf1rj8NO89045LgWQYb7Z8zMgtKJnJiFtLF8b4r&#10;nJxiwyTmps+vz1/fnoiOvGgzUOWNrNwOka/OrvO1iclmlHfCYz1N0UJQ9EJlrocoKM7aImtZNvb8&#10;yRfBOocpc3lxem9BLRWnKg+wnbP/X1lndBhXcitRBuBI9PmC8Nfm5Qw2lf11HBuGI3CdU4WekR8o&#10;kjPdaKBQhe57Z0hJ+4ULX5plUIR4xKWACVwytzTYBWF45mZsimI2OQEh5qLIzbM8vOoaFjP1eP1a&#10;iBX0b7Ylxn07oknbb3/8tBVYrFBdZEm8Z9WfgnE7/5d/F4PSONiX1kVlumm4Avlu3g3BPYVbh7lY&#10;9S4UXotwTUDLFw3OIWC7uL31OsfBUjjUWQ1cKNOXAhmUKzmhrlWltTevXYrVigsUiWrVCTXbTouC&#10;6/8z4iqCBDbXG3BkiYFUjEQ06kWmiul0O91RdQqsW97qSAFTbKduKE4bMSMT+4f1sesMgXyaBQxX&#10;kiY7NX3isa206pe3jlQdktSkejS+U7A3Dp0xvZivCirsWJMBaBALqI0eE+jNkX2Ze6qRw4O8Oq2h&#10;6hhPakmCmY965uVLPei6ZbvU4gGRxsM84Smx1Yk+tDvkJukS6c8/fyydpIQ4sIOqiRiXe3vH1rri&#10;OGS7kqc7ajWnoCZWiFeM1ImiQXDqGh6txGDYtSjQmCfOB5/I0FChtrRxZdSiAW5d9emV1295vlVD&#10;RAKWEPxVTdHcPN01OWF3krjtreRFEsGBB78f+J2eZqkN8Q2KepjfljBwfChDnYqoEUfC3q8YWDIl&#10;YOPZWgX9hdnZIf7kr4n/Ge2VwTpvCuedADBXFKfTqD6DzMztOkVBx3tY7C5dyf6swRZ8PrrwoU+P&#10;S9Tu/Y+LXDWhGj7eT6dSFwhGTcBOOdv17aETWq0ktwRWIcpIGKI0jrT6k9S8hsnijpaMNA46SQkh&#10;Z9Cjfat01AYNPIAsDyXN9XKJwxDAPEuw21QqoilVh2+EGlwufGDEKPaVeGqUjL5qPxEgbPwrQV9s&#10;dWM8/Pp87KMlLkTxbSRCU3tl6jjrKlIRwh4hmfAyi8WlActdA6QMhXocYlaeohEpMwYiznTiX2Be&#10;YgL6e2H8/Sf4MGbCyU91ukw0G6FoBZHGkOvTQDjqVwzvY/rwSHiUB2AiqqTfqdlnrCl8oIgGb6ea&#10;md3QpPfzRpgcAUwDku9xIYyFLYgOdP/bGgWPmKInu2v+TQfICCsvuwVggAV1xhORS1cNnXjVH/b4&#10;lRYpwSiPS9Zdpq7qjOej8Pv+fxGJR8Q2hXSgU9u2MjkWpCeT7Cd0eSrVh7ClIrferctJ+gz3IYLF&#10;rpa8qtAC4j8DMtmxRDLWS0yuj1kO9D4uGqIcSAeJiFipdSirIzTwqCUO1UnsWdDi0UntLrAfxqwx&#10;Nmy3Q4l75xZ//RWqcVnxrV5EfgrL2HOgrr5fihiZAu9RHn90ekIRIzQFuTI5skgrjUtDNmXGgpDj&#10;JXF9H37K2pe52w0X0hlABAAHMPI862vNJ1aRyFhC5AM07M7fzimNpNbsxo+bYU6OmG3woQFDsHyj&#10;iN9+rQHvZV0oVQrN7gdqd7l+pINCx6Xx8VuUp9OunPGBo81mzowFHVvxUKMe2OucaZzgCKXAv6bT&#10;raTMg/6JJc8lHhUznii0JTrlnNgrrOCrTl53f9PJ5b45TWz7wpzHBd2B1tTI/DL0/VL3wMx+aeSP&#10;9bHojRszsjvLJvhnf7RfnXphRQCLfWAqU9sObF1vpnKSWbB1akJVCw7U7Sc8bTP2Gtgx2xZ05DLj&#10;gihTPrkWXb9+idyJ1OD16TTROvBGDLY12xBkAISX6zYQ/LYJ4z93E3dnZyAZV8WkADE57Hcq2Cs1&#10;meD1sv9mVt/JbPr8oaiQbOCujA06Q8coIBXq5AAYyvOjAWI47lSS8eET10anFhLc5ppb8I5hY3MO&#10;vNPPTVP94wtrysSozVU2BMK2XeWu5s90Ai153nqau9Xy9z5NTNWYrG0I+G5xkLyXDr2HtYPkvk1C&#10;JQ3SC2bvJOg5P6lYECFCLU6orMqn7KoSFSjutaN7SLgWwhxGaL7fCM+/O6FxKMakIZ6Y8NaWWbkH&#10;F8ACjHOWV9a2x6WREKxfJYj1cSzWISUWa9WI9cl2SfLAMGX2AbcBP1L67he3Ftv4SfYD1GJuHAsn&#10;VqMRr0giFDnDPvjlcO+LiVnAZiLVbSyhi52g0wOZplM17qjsstDOWAr2UgIUk/TUQUDiaZl2NF2b&#10;K6i7m1CBFf9Ez/PukDEvHgreYj6YAL6qrqHhHqq7BH4KY7gBAz+gDdTsVZRh+xT7HXdQXxpJ3jD7&#10;KArwJz9k8n/9qVOC9MCyt9HpxK7laVkJoKSYAq1GyMQ8Dgn96/k0Ez9usn/TEnEiP17lDEFi1Skf&#10;ezirTJC3HOrs6p4XrKGKe6+3gNrOOSHje1fy6lSZbAFQEniUyw8EJVAtvACUTH/ouavjS+TZJJSF&#10;VKvPCyCvpM94JtEWfVcsAkmH9q0TZJr+aRrf5PMVFX8/F9Q4s/Mx1lck19i/a7zZ04mceNeDbukt&#10;obh8M9AfFdNEBrXCGj7USfugQK39WQIp3VPqLov0JeQnm/On0sNTXvBVpIQiJ92BvERm91Fmz+Su&#10;rEhVYjhNAPNeHZ1mVnIa8YN93gehdiEHh6bpHScckWZcxyQWHLi3EZAkw0BNOn4k9X8/Bz7m4vL5&#10;mwF8whsUioIjYFpZu6JTBrAj6QgLbZVFMM7UaWy6/ZMiWf2qJR6l5yDJUnWSEEE8g2yuwYenLWGm&#10;55GkVuQZ8wJ8ldGzqgBruBi1NWpSDmn07QPayNlPBkw4lsy9mpdM2gt3HJc73n6LeeZuWRcWypBD&#10;2b//rE5OOssU7SKJ9svs7SsiYwUvms8M6CiHqHG73iJ/PQl9SiUDtQoqBiyy234NEJ7WkwjamFJq&#10;BbJ+DK1S/vg0Vjyzxh9dxsG/AAm5iI1X8oxr2EQFvpR/MEMkloePfhePhUfct1FEN59hQYylXUDS&#10;rrkLZTesMvT3LBPZ2K0FpuSxQvmdJZb4lIKO1v8h7CC23vgsc4UqdoSaTpAPaQKACMjKtFeTHBNf&#10;OkVSgFrfjRSQcNaU1p+z9nNczYi/0nrjV3p6suVYyJZ1ihxMIZLltNSHAtTjGsRSlk9pqTkRX44r&#10;rpLUiEUiyPQyZRmfXwHFlCnmJbHZvPtRgRT6I+xYsxFvOumSZtBRoxsUBDRWX6Bf4xkY9ueEUTTo&#10;p1PboDXUsUvbJup4r0thyNfHN/B3/w6FQ+Z1KfSYTfIxZDB3jEmis1nNSaiYvhOBtC8JYy5ZsXRx&#10;oSkmVxrmY9Yat8HApCSu3nbWn8KqlAUneVIP6PUU1pHptN+UUAb+/b1dIaBankolMilAhpLCL3rF&#10;xC9QMDLRcQA94Gc+FWhiQ5TBvT4BINMWZ3kCoJo1dipAYa5P3D6mD+3/Ux1oAPsgiqlK26gCFabe&#10;szxsVhwXq1uNtBBmC7awq82VmumuxCrUQGaigEdim0lHzEf4dwVdteMmTx0RNzIhxLgC2I+xDAee&#10;fOXJJfhkiElJWXQmyToKMG1Bzvsb7Vme+NHhL39E8msfpI6UQW+1uXK1zlDuH/d/v1GO44QaGQCq&#10;4D62ckGK8ds8J6zCJWOFTdw7/vcCvvv+gxVwWls2T78p/1xXLBNbgapZQKBjfWs8kQ61BTzI8ieI&#10;Hy8VQDEoU9DbBK7UVu9WDjPRjoGsEN3tkOLNDSWbfy81tOHXXGm5GvosJZ2VEqKTm8dpdOq/FNOD&#10;HTL9MQKXM7YChuO4CQ8f1GZjEsBgbcm/DXHs7ZVZ8Odi1N/07pvMFK0qmWrEZoF+jzGgtuwSaqHN&#10;OZkUhQ6gK7hSBaH7R5QZVftCynOG4pZwyZ795Gu2ogbwPuMuZV7k+SJA+y6Oehh1RuXAA72yPsSI&#10;lAmFeiIlzGIUHHYyvdI9rmk3ypAR+Xi/z/qv/rjnP/d+XDxWr+FAr0xroZZU2UR7JQdJXeJh8uwL&#10;I//1V2KjkjcETEqDIVlqPGAFVwFlSl5PKKHoNLedAuDp63XIFbZIZrfGFyTplz//5H1YeYTB83qF&#10;0pLEIUtWJZ5ExIEALBBu1lCnUajGJulLKYy4yAIdL4lpmkgj9MdWFTq5oRySwQ1HK9q3bPoLYZA4&#10;rELtBxBUxQ6Sr45lECL9g0aYxQAlHvaxAnX8Vn+TWvwkzhHtfRr3jerEqk881wGPUgxOUGdAnOoy&#10;2A/jUm6CTtPI80d/P6IySSGZR5rB/ZOKteQ5BajDbK6ibLeMTQeTnLu7z8OIl8C4Nsk76bVlwwlo&#10;7WuvT2yoRmlF+ZIBZ1KGOnkoJS3tceaKMkp9ugCtM05QMajd69vwb8c7gbrKS9bfCymhrUasdA7E&#10;KnCjnVAsJwJ9UxJM0SnGFvH+2BDUSCeyeYP9Z3c6LjwKWUzcYCvPfW4zQ1zbxlNbKOQNKsqSr/cb&#10;8FgFe+x8pxAgyvBUqwvkGIeb1neldVexFCDi+Og0/52VituEBOMNv0DjCodLlWqeYM4c/S+3fPuy&#10;VLd3776kx6Q16yX8sPZ+2heAC+f6TKe4tw4CWDWu268GrErViQphsBHj+2Pgau9q3BK3lyXt0KmT&#10;KqsTJa1hLJkW3MseLh/3T6BUqEUBTZGInbjFyHOf5hnBSo+XdGSeUrCrKw3Tm7LB8C6DsbBlUnQy&#10;mMBwOSkvlJPdNZnWKpMXJC4x6iRp4HAZGIVZoIkeCrwix6Xt/4d/45fV6+Kn05MDrWI8eaNKVJl8&#10;I1DhvZzp+wNYIWnSjkyYXfQoJtsmJGyZkp/ZPAFzyRhX2tp3YDBCsajYMcF92QV+GQdEJIwhCk9Z&#10;L45CRj1z81qYZkIlTwnLMh77cucEi1FxPVpJJ1zthCK7eQtJK/YsOsZw8XqC4Mcp65ndIpbFWPlh&#10;wThilAj9reaV+OvXjx25/hFXOxliaM9thng3BouWgFi37YxGrZnMWgXqXih4+w4kcWQ5NoRCZG58&#10;bpaADj04IMrnXfPwIfuoL/m2YXXyUkFWaXSBFSdBWWWpWY4gHlarmHx4YNDfNVMSLGsVbhUwvnqI&#10;sNVQKp9LF+TAN2/bTfYEIXnxJRTaJRbZ4NsU//hJMf2Bd7XS1/MBlbg4+q64COCN0vXgZoEzsGJU&#10;SSoGFRKDSUZRiVYQdFkSQ1GEIhCWHaBKKuE86DMoT4YEDw2A+EU/oIFA7SzMQHWKB2l7I9iG4UyS&#10;eOAXNvhqfj+pxAPXCpUFZxOZtK2uy0ATnBCQ9dWphC4/BtKCVSyiYFK3t0NaPTEFYp+2DaKTvxEw&#10;qUZLY/YdqOokEvFTKJWj4a4+sNTQRLWQWcaVyVeLvUhMJIkGjAjzoVCup/V8Ow11vYX0hxzulFz2&#10;9lMmi6JWarfamMDiMp2I2LH4FEpzsAzcIoQa7WAleFBVpwr1sS+dKLvMWLq8xvmp7G1WUOIddznN&#10;A9C+/QUCqBNr79ThrAgyYvLAQidfdmvsJ6qHFAMaCDjugQHCQ9ZUyUSdImrDWjxLM1nCqxMknRFK&#10;NOJ5a7OOrA88+RTElOrUoBV1p17pytM2UH2IOe0AyqoY8GzlVsZTbKenlQZcuS44kAHO4xHXRMxy&#10;sxKxhpv2rnSgH53KKh/++VjCEVgaRgC1wMyuFZb5w4+pT6Z1PHV5x6QCkhQzDdAkcmxwh2NIglJT&#10;W6Cxs4ZqJhQH30cRjVW2LYBkGQ7K4ZEAcpk06e4R1OAr0IwIdBANZOaBL09ysliW06e2Vccwymzq&#10;gFMnleoZRA6TtDBK7/xNZhrWMdQSkWTVv0oLKxMoEqsoy2O9jWCBBk6UH36bYYceG9VzQhECGIb1&#10;gqPtWbdrHpYMCWOH1yysTdhlbWNeU59LrIj8E5XIzK6ZrlhZVaoaXWa0j04r7TtkctaL0xqlEqR4&#10;MRWovT0YRjCjv+T5nFIkqCWXLUiOYtn9pD9kss/gs8F66cfiStNzEMOmkAmRibqxT1WkWQhzgyrd&#10;b8np9elUImHodTvdybGXB2rTGqhlOvFrI90rLtagLY+/dWJbd9hEry7gKXJ2fL2fwTFdTudJZ4Wi&#10;gRbSmP72Kl2mUnAYvhGKk44ozwK7ojWuoRMWGA3+rdOEovpg9KhQJvpJ9uO+sjzQfxcKASpV39ZN&#10;b5WqvuAWZ6a2a8wic/m+GEycOfrLv69RDiX6ESZWVxywFcjxSjlsp4F9OYxKvF39q5NOeJVXd21L&#10;2oK1QriV3WYn3XVdLChIzJwTGTRgrq3qBPyPUDUYh/hSj0KUsOMGJpeeZa2wRpl1OMrq1gbXOZY5&#10;dLomGQEuwnzS/eTplKbnR4fcAhKC+PHIIpWyD1yxxM5VRKx/T812MVkvvDTfZBlcNmMx5zE42VT2&#10;prNZRKUjMKGCRZDITc1NA6875f7xzp6YGdnE1elUOrSUkTVkORrF5ZH7uVm9fRlqEObMkMR0TcLw&#10;YUEJnaIBW/JR0HJg67UmABmzelytvzoFgB1Sk9GDDOgnFFeIJANlW3gVyCkwfqvQORgrPOyn6WOG&#10;zveBLMxWl8k7z2ydakCDajyUjrCcZ/gvTmaIFAMTQbKh6Hvhl75SiUY5Hnpgqf+gitK8pQhLPD38&#10;UZ47qsZOLTKV1ha87zJVFyvVCL1TS3mOHAmmcypwLHAU+QrLR72Fx4d/PtanjZOaEsA7a/YTg3KC&#10;/IYsGsbBS0bBNjiH5X7PshBZ4FfGWi4w0zg9h+1aKFOokiDJR7MvXNa3j9EzWTIpZPbNJZa5lqtd&#10;v1Q8Y5QGCs4yhGrHfevUu9X/8HOi6WSxme52XRFqz7XUWPKoEdh9aGiam4Q8hd9eg7X9yg7aUBoo&#10;xlnJrFT5CEpPJmNXJztyOiWZRQSYAUc7W8ph30pst4vFONDO/0c9BC6psEilUEAMH/eehVXafJWx&#10;KkFxDJlSV0k27DNJSwJ52nbqolhYLBuf48r+lQWhsupbJ4Lnsx3nrUTh8b+N8FpxWT2LKxWYEi+R&#10;rEGpfMAqY1Oz9WeGCrPUDpyBidYgrdfMmmvunMMWxoGBkXpfZSclmYi9aIZolLhCi0lh624326f8&#10;e2GsYclFf0irE9p6780wVElEFjXmyVRzARh+M0eWYS3/PyQgTV27DwZIf8Cu5UkNVZ2zjDGPHcCR&#10;KZ98x5qb7fzxZ+31XhkmrFuGVaDpdmxdpxVh4wecBsdf6yKsowpCAFlki7DKUUJ9LSXMpeMefjfx&#10;tTz6SXYR2G/MoV/Ah802/Voh4xlq6qa5Ejjv9hYSRqKesafWHUOganFFFK/4LbuTQ5wydZ5SRUz2&#10;6Mvfos14x9prEI1DbWf3Gb1+MeLI/nl2krF4fTCqL3lfkuyosMBg9UxqQ1CIZfJllOCE5alFVmYa&#10;McgbnqnpdEOOpV9dCeNKAXAqev+um1NUr0wpwVun6sSc/gkJ7JoYQF+drKLBeo4BFPh8rdFl4lpJ&#10;SsRXK6gicBWHnmv5I1udccIo+MJ6wGolecajKhNzGin+ZxPtsNwAIWIQLzZ1crv2XdS///anae3F&#10;sSigOFvCjNpnEvA1ZDcSWE1RpJ2LVSU4Uak8XHoOiFRDz2Q/Qe/Nga3QUcVXvO2EUEM7k2H88qgo&#10;bjNlPF+Hq0IB5iAEJUqJtOVZi44IpSKAwkWprAOUTGUcAOUQpH6ELiXCCdd9ZgTmqWa7yKKUdAPa&#10;jr3JRA5TcC0NUZmABY8VNxR1wQZ0tGtzqkmHlPANBnzSshnrSAkwfNno00+tzNQouj1m81DRj4w1&#10;t+VjzgvQFGYYvyW4Q0Mx/GDha5484YTjJ94i+wTBOcbiBkSVpBF5/RjFOoMGXEJ6Pp5lFAGF1z/5&#10;lEk6UkMQxaDoG1emL53QuwFLRS/jyJGI4q0kYgKNEBk++8IKpMayjiz6zLXEj2Ugnklo+j1zx4KK&#10;4Uz8NECdGepw/JvgUNzRiZW9D9AZU/m2gxCl6qsZTcONinXVKmopWEFNfiS0TgCyjWyhC8d+fb5E&#10;qfUEQI8ecl+37MyglDrdPisfEFRrN2/iNlkzzspHUh1FGXtbvSZWwcbQB445zWuLKCBu1NYugUFO&#10;YcQK6dfPC9IGUNDBMgwQvhmQ/C0pXUzjJfLup+oU9stx6cTV8ibSdt77xUliswDocZeEu2Vna3K/&#10;xEbwxU3DmBbDFSMe4Xz9/3TiWrSDHPAKhUTTCUplRE7oYljm6vduBD+8WMbjgwdFMMKvA2yCdkCX&#10;yi788x0jHIz0BYsowdItRM6vb28/ZSsSSrEHxnHsG1i+hx0nn+dgdoG+kK5Ijl+GTBpY/8SSV/7b&#10;H36mRGydsUWtlBXAV/T+hPY2Rjwaatie7uj0fkYF4xLOCcZ1P2hSaOVgd6IEXO6kCinvJgTjNCxz&#10;kht+rNF8qxA6SgiEI1QsnCMUtLuh1KlZ88WQDZapjLejAjUTS5TZbh1df0qMkZjw7LwxhuR35GJg&#10;e5NidoDyib6hNtnCrAuK6qJRKcT2R7Qp2RB1YR0eOGAQfy8PfBlHjXUzPTJp80YnhaJGrBcfmcGo&#10;Xx7iABOMkZep88bdtViVwixRcGsslr0CCYZX1LA9bCl6qvQwQd+sPRrtVzY+2zBDjQ8SrNSJ6Nc/&#10;/wvV4mXEVZPR/AAAAABJRU5ErkJgglBLAQItABQABgAIAAAAIQCxgme2CgEAABMCAAATAAAAAAAA&#10;AAAAAAAAAAAAAABbQ29udGVudF9UeXBlc10ueG1sUEsBAi0AFAAGAAgAAAAhADj9If/WAAAAlAEA&#10;AAsAAAAAAAAAAAAAAAAAOwEAAF9yZWxzLy5yZWxzUEsBAi0AFAAGAAgAAAAhAA1kRdvnBQAAiSIA&#10;AA4AAAAAAAAAAAAAAAAAOgIAAGRycy9lMm9Eb2MueG1sUEsBAi0AFAAGAAgAAAAhAFd98erUAAAA&#10;rQIAABkAAAAAAAAAAAAAAAAATQgAAGRycy9fcmVscy9lMm9Eb2MueG1sLnJlbHNQSwECLQAUAAYA&#10;CAAAACEADgFKkeIAAAALAQAADwAAAAAAAAAAAAAAAABYCQAAZHJzL2Rvd25yZXYueG1sUEsBAi0A&#10;CgAAAAAAAAAhAF25wzI+0gAAPtIAABQAAAAAAAAAAAAAAAAAZwoAAGRycy9tZWRpYS9pbWFnZTQu&#10;cG5nUEsBAi0ACgAAAAAAAAAhAFbxmvL5VwEA+VcBABQAAAAAAAAAAAAAAAAA19wAAGRycy9tZWRp&#10;YS9pbWFnZTIucG5nUEsBAi0ACgAAAAAAAAAhAIdaHK4HswAAB7MAABQAAAAAAAAAAAAAAAAAAjUC&#10;AGRycy9tZWRpYS9pbWFnZTEucG5nUEsBAi0ACgAAAAAAAAAhABMpWEFZ6wAAWesAABQAAAAAAAAA&#10;AAAAAAAAO+gCAGRycy9tZWRpYS9pbWFnZTMucG5nUEsFBgAAAAAJAAkAQgIAAMbTAwAAAA==&#10;">
                <v:group id="组合 915" o:spid="_x0000_s1063" style="position:absolute;width:39216;height:42614" coordsize="39216,42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group id="组合 911" o:spid="_x0000_s1064" style="position:absolute;left:617;top:168;width:17284;height:21520" coordsize="17284,2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图片 901" o:spid="_x0000_s1065" type="#_x0000_t75" style="position:absolute;width:17284;height:17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e2IjEAAAA3AAAAA8AAABkcnMvZG93bnJldi54bWxEj09rAjEUxO+C3yG8Qi9SE6WIuxpFKlKv&#10;/qMeH8nr7uLmZdmkuvXTm0LB4zAzv2Hmy87V4kptqDxrGA0VCGLjbcWFhuNh8zYFESKyxdozafil&#10;AMtFvzfH3Pob7+i6j4VIEA45aihjbHIpgynJYRj6hjh53751GJNsC2lbvCW4q+VYqYl0WHFaKLGh&#10;j5LMZf/jNHzes/uXea/PRl2OA3sy62wb11q/vnSrGYhIXXyG/9tbqyFTI/g7k46AX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e2IjEAAAA3AAAAA8AAAAAAAAAAAAAAAAA&#10;nwIAAGRycy9kb3ducmV2LnhtbFBLBQYAAAAABAAEAPcAAACQAwAAAAA=&#10;">
                      <v:imagedata r:id="rId241" o:title=""/>
                      <v:path arrowok="t"/>
                    </v:shape>
                    <v:shape id="文本框 1" o:spid="_x0000_s1066" type="#_x0000_t202" style="position:absolute;top:17945;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DB004A" w:rsidRPr="007320F9" w:rsidRDefault="00DB004A" w:rsidP="00C329F5">
                            <w:pPr>
                              <w:pStyle w:val="afc"/>
                              <w:spacing w:after="163"/>
                              <w:rPr>
                                <w:rFonts w:ascii="Times New Roman" w:hAnsi="Times New Roman"/>
                                <w:noProof/>
                                <w:sz w:val="24"/>
                              </w:rPr>
                            </w:pPr>
                            <w:r>
                              <w:rPr>
                                <w:noProof/>
                              </w:rPr>
                              <w:t>k=4</w:t>
                            </w:r>
                          </w:p>
                        </w:txbxContent>
                      </v:textbox>
                    </v:shape>
                  </v:group>
                  <v:group id="组合 914" o:spid="_x0000_s1067" style="position:absolute;left:21373;top:22046;width:17843;height:20568" coordsize="17843,2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shape id="图片 905" o:spid="_x0000_s1068" type="#_x0000_t75" style="position:absolute;width:17843;height:159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pY/3GAAAA3AAAAA8AAABkcnMvZG93bnJldi54bWxEj0FrwkAUhO+C/2F5Qi+im1QMNXUVFYqh&#10;Qku10Osj+5oEs29Ddpuk/75bEDwOM/MNs94OphYdta6yrCCeRyCIc6srLhR8Xl5mTyCcR9ZYWyYF&#10;v+RguxmP1phq2/MHdWdfiABhl6KC0vsmldLlJRl0c9sQB+/btgZ9kG0hdYt9gJtaPkZRIg1WHBZK&#10;bOhQUn49/xgF1+J0fI8Tv8uMzF6HhZ1+XfZvSj1Mht0zCE+Dv4dv7UwrWEVL+D8TjoD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lj/cYAAADcAAAADwAAAAAAAAAAAAAA&#10;AACfAgAAZHJzL2Rvd25yZXYueG1sUEsFBgAAAAAEAAQA9wAAAJIDAAAAAA==&#10;">
                      <v:imagedata r:id="rId242" o:title=""/>
                      <v:path arrowok="t"/>
                    </v:shape>
                    <v:shape id="文本框 906" o:spid="_x0000_s1069" type="#_x0000_t202" style="position:absolute;left:112;top:16996;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1NqsYA&#10;AADcAAAADwAAAGRycy9kb3ducmV2LnhtbESPQUvDQBSE74L/YXmCF7Ebawkauy2lVFAvwZiLt0f2&#10;NRvNvg27myb+e1cQehxm5htmvZ1tL07kQ+dYwd0iA0HcON1xq6D+eL59ABEissbeMSn4oQDbzeXF&#10;GgvtJn6nUxVbkSAcClRgYhwKKUNjyGJYuIE4eUfnLcYkfSu1xynBbS+XWZZLix2nBYMD7Q0139Vo&#10;FZSrz9LcjMfD225171/rcZ9/tZVS11fz7glEpDmew//tF63gMcv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1NqsYAAADcAAAADwAAAAAAAAAAAAAAAACYAgAAZHJz&#10;L2Rvd25yZXYueG1sUEsFBgAAAAAEAAQA9QAAAIsDAAAAAA==&#10;" stroked="f">
                      <v:textbox style="mso-fit-shape-to-text:t" inset="0,0,0,0">
                        <w:txbxContent>
                          <w:p w:rsidR="00DB004A" w:rsidRPr="007320F9" w:rsidRDefault="00DB004A" w:rsidP="00C329F5">
                            <w:pPr>
                              <w:pStyle w:val="afc"/>
                              <w:spacing w:after="163"/>
                              <w:rPr>
                                <w:rFonts w:ascii="Times New Roman" w:hAnsi="Times New Roman"/>
                                <w:noProof/>
                                <w:sz w:val="24"/>
                              </w:rPr>
                            </w:pPr>
                            <w:r>
                              <w:rPr>
                                <w:noProof/>
                              </w:rPr>
                              <w:t>k=1</w:t>
                            </w:r>
                          </w:p>
                        </w:txbxContent>
                      </v:textbox>
                    </v:shape>
                  </v:group>
                  <v:group id="组合 913" o:spid="_x0000_s1070" style="position:absolute;top:22102;width:17583;height:20403" coordsize="17583,2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图片 903" o:spid="_x0000_s1071" type="#_x0000_t75" style="position:absolute;width:17583;height:16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nw0vHAAAA3AAAAA8AAABkcnMvZG93bnJldi54bWxEj0FrwkAUhO8F/8PyBG91E22ljVmlSLW1&#10;0INa8PrIPrPB7NuQXTX6691CocdhZr5h8nlna3Gm1leOFaTDBARx4XTFpYKf3fLxBYQPyBprx6Tg&#10;Sh7ms95Djpl2F97QeRtKESHsM1RgQmgyKX1hyKIfuoY4egfXWgxRtqXULV4i3NZylCQTabHiuGCw&#10;oYWh4rg9WQXf1/XX5mkxkc+rj9272Zf1aXRLlRr0u7cpiEBd+A//tT+1gtdkDL9n4hGQs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bnw0vHAAAA3AAAAA8AAAAAAAAAAAAA&#10;AAAAnwIAAGRycy9kb3ducmV2LnhtbFBLBQYAAAAABAAEAPcAAACTAwAAAAA=&#10;">
                      <v:imagedata r:id="rId243" o:title=""/>
                      <v:path arrowok="t"/>
                    </v:shape>
                    <v:shape id="文本框 907" o:spid="_x0000_s1072" type="#_x0000_t202" style="position:absolute;left:224;top:16827;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oMccA&#10;AADcAAAADwAAAGRycy9kb3ducmV2LnhtbESPQWsCMRSE74X+h/AEL0WzbcXarVFELNhepKsXb4/N&#10;c7N287IkWV3/fVMo9DjMzDfMfNnbRlzIh9qxgsdxBoK4dLrmSsFh/z6agQgRWWPjmBTcKMBycX83&#10;x1y7K3/RpYiVSBAOOSowMba5lKE0ZDGMXUucvJPzFmOSvpLa4zXBbSOfsmwqLdacFgy2tDZUfhed&#10;VbCbHHfmoTttPleTZ/9x6NbTc1UoNRz0qzcQkfr4H/5rb7WC1+wFfs+k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6DHHAAAA3AAAAA8AAAAAAAAAAAAAAAAAmAIAAGRy&#10;cy9kb3ducmV2LnhtbFBLBQYAAAAABAAEAPUAAACMAwAAAAA=&#10;" stroked="f">
                      <v:textbox style="mso-fit-shape-to-text:t" inset="0,0,0,0">
                        <w:txbxContent>
                          <w:p w:rsidR="00DB004A" w:rsidRPr="007320F9" w:rsidRDefault="00DB004A" w:rsidP="00C329F5">
                            <w:pPr>
                              <w:pStyle w:val="afc"/>
                              <w:spacing w:after="163"/>
                              <w:rPr>
                                <w:rFonts w:ascii="Times New Roman" w:hAnsi="Times New Roman"/>
                                <w:noProof/>
                                <w:sz w:val="24"/>
                              </w:rPr>
                            </w:pPr>
                            <w:r>
                              <w:rPr>
                                <w:noProof/>
                              </w:rPr>
                              <w:t>k=2</w:t>
                            </w:r>
                          </w:p>
                        </w:txbxContent>
                      </v:textbox>
                    </v:shape>
                  </v:group>
                  <v:group id="组合 912" o:spid="_x0000_s1073" style="position:absolute;left:21092;width:17933;height:21355" coordsize="17932,21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图片 902" o:spid="_x0000_s1074" type="#_x0000_t75" style="position:absolute;width:17932;height:17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xmkrCAAAA3AAAAA8AAABkcnMvZG93bnJldi54bWxEj0GLwjAUhO/C/ofwBG+a6kHdahQtCF48&#10;qMue3zavbbB5KUlWu/9+Iwgeh5n5hllve9uKO/lgHCuYTjIQxKXThmsFX9fDeAkiRGSNrWNS8EcB&#10;tpuPwRpz7R58pvsl1iJBOOSooImxy6UMZUMWw8R1xMmrnLcYk/S11B4fCW5bOcuyubRoOC002FHR&#10;UHm7/FoFRIvDvqxuZl8VRfdjipOff2ulRsN+twIRqY/v8Kt91Ao+sxk8z6Qj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sZpKwgAAANwAAAAPAAAAAAAAAAAAAAAAAJ8C&#10;AABkcnMvZG93bnJldi54bWxQSwUGAAAAAAQABAD3AAAAjgMAAAAA&#10;">
                      <v:imagedata r:id="rId244" o:title=""/>
                      <v:path arrowok="t"/>
                    </v:shape>
                    <v:shape id="文本框 908" o:spid="_x0000_s1075" type="#_x0000_t202" style="position:absolute;left:392;top:17780;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58Q8MA&#10;AADcAAAADwAAAGRycy9kb3ducmV2LnhtbERPz2vCMBS+D/wfwhN2GZo6RWY1ioiDbRex8+Lt0Tyb&#10;bs1LSVKt//1yGHj8+H6vNr1txJV8qB0rmIwzEMSl0zVXCk7f76M3ECEia2wck4I7BdisB08rzLW7&#10;8ZGuRaxECuGQowITY5tLGUpDFsPYtcSJuzhvMSboK6k93lK4beRrls2lxZpTg8GWdobK36KzCg6z&#10;88G8dJf913Y29Z+nbjf/qQqlnof9dgkiUh8f4n/3h1awyNLadCYd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58Q8MAAADcAAAADwAAAAAAAAAAAAAAAACYAgAAZHJzL2Rv&#10;d25yZXYueG1sUEsFBgAAAAAEAAQA9QAAAIgDAAAAAA==&#10;" stroked="f">
                      <v:textbox style="mso-fit-shape-to-text:t" inset="0,0,0,0">
                        <w:txbxContent>
                          <w:p w:rsidR="00DB004A" w:rsidRPr="007320F9" w:rsidRDefault="00DB004A" w:rsidP="00C329F5">
                            <w:pPr>
                              <w:pStyle w:val="afc"/>
                              <w:spacing w:after="163"/>
                              <w:rPr>
                                <w:rFonts w:ascii="Times New Roman" w:hAnsi="Times New Roman"/>
                                <w:noProof/>
                                <w:sz w:val="24"/>
                              </w:rPr>
                            </w:pPr>
                            <w:r>
                              <w:rPr>
                                <w:noProof/>
                              </w:rPr>
                              <w:t>k=3</w:t>
                            </w:r>
                          </w:p>
                        </w:txbxContent>
                      </v:textbox>
                    </v:shape>
                  </v:group>
                </v:group>
                <v:shape id="文本框 916" o:spid="_x0000_s1076" type="#_x0000_t202" style="position:absolute;top:43192;width:3920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bd8cA&#10;AADcAAAADwAAAGRycy9kb3ducmV2LnhtbESPQWsCMRSE70L/Q3iFXqRmbWVpt0YRaaH2Im699PbY&#10;PDfbbl6WJKvrvzdCweMwM98w8+VgW3EkHxrHCqaTDARx5XTDtYL998fjC4gQkTW2jknBmQIsF3ej&#10;ORbanXhHxzLWIkE4FKjAxNgVUobKkMUwcR1x8g7OW4xJ+lpqj6cEt618yrJcWmw4LRjsaG2o+it7&#10;q2A7+9macX94/1rNnv1m36/z37pU6uF+WL2BiDTEW/i//akVvE5z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U23fHAAAA3AAAAA8AAAAAAAAAAAAAAAAAmAIAAGRy&#10;cy9kb3ducmV2LnhtbFBLBQYAAAAABAAEAPUAAACMAwAAAAA=&#10;" stroked="f">
                  <v:textbox style="mso-fit-shape-to-text:t" inset="0,0,0,0">
                    <w:txbxContent>
                      <w:p w:rsidR="00DB004A" w:rsidRPr="000A2E0B" w:rsidRDefault="00DB004A" w:rsidP="00C329F5">
                        <w:pPr>
                          <w:pStyle w:val="afc"/>
                          <w:spacing w:after="163"/>
                          <w:rPr>
                            <w:rFonts w:ascii="Times New Roman" w:hAnsi="Times New Roman"/>
                            <w:noProof/>
                            <w:sz w:val="24"/>
                          </w:rPr>
                        </w:pPr>
                        <w:bookmarkStart w:id="139" w:name="_Toc511270637"/>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6</w:t>
                        </w:r>
                        <w:r w:rsidR="00AF3D17">
                          <w:fldChar w:fldCharType="end"/>
                        </w:r>
                        <w:r>
                          <w:t xml:space="preserve"> </w:t>
                        </w:r>
                        <w:r>
                          <w:rPr>
                            <w:rFonts w:hint="eastAsia"/>
                          </w:rPr>
                          <w:t>不同倍频的噪声纹理</w:t>
                        </w:r>
                        <w:bookmarkEnd w:id="139"/>
                      </w:p>
                    </w:txbxContent>
                  </v:textbox>
                </v:shape>
                <w10:wrap type="topAndBottom"/>
              </v:group>
            </w:pict>
          </mc:Fallback>
        </mc:AlternateContent>
      </w:r>
      <w:r w:rsidR="00770C26">
        <w:rPr>
          <w:rFonts w:hint="eastAsia"/>
        </w:rPr>
        <w:t>其中，</w:t>
      </w:r>
      <w:r w:rsidRPr="00F009D4">
        <w:rPr>
          <w:position w:val="-8"/>
        </w:rPr>
        <w:object w:dxaOrig="620" w:dyaOrig="320">
          <v:shape id="_x0000_i1108" type="#_x0000_t75" style="width:30.85pt;height:15.9pt" o:ole="">
            <v:imagedata r:id="rId245" o:title=""/>
          </v:shape>
          <o:OLEObject Type="Embed" ProgID="Equation.DSMT4" ShapeID="_x0000_i1108" DrawAspect="Content" ObjectID="_1587754896" r:id="rId246"/>
        </w:object>
      </w:r>
      <w:r w:rsidR="00770C26">
        <w:rPr>
          <w:rFonts w:hint="eastAsia"/>
        </w:rPr>
        <w:t>表示纹理中位于第</w:t>
      </w:r>
      <w:r w:rsidRPr="00F009D4">
        <w:rPr>
          <w:position w:val="-4"/>
        </w:rPr>
        <w:object w:dxaOrig="200" w:dyaOrig="260">
          <v:shape id="_x0000_i1109" type="#_x0000_t75" style="width:9.35pt;height:12.15pt" o:ole="">
            <v:imagedata r:id="rId247" o:title=""/>
          </v:shape>
          <o:OLEObject Type="Embed" ProgID="Equation.DSMT4" ShapeID="_x0000_i1109" DrawAspect="Content" ObjectID="_1587754897" r:id="rId248"/>
        </w:object>
      </w:r>
      <w:proofErr w:type="gramStart"/>
      <w:r w:rsidR="00770C26">
        <w:rPr>
          <w:rFonts w:hint="eastAsia"/>
        </w:rPr>
        <w:t>行第</w:t>
      </w:r>
      <w:proofErr w:type="gramEnd"/>
      <w:r w:rsidRPr="00F009D4">
        <w:rPr>
          <w:position w:val="-8"/>
        </w:rPr>
        <w:object w:dxaOrig="220" w:dyaOrig="300">
          <v:shape id="_x0000_i1110" type="#_x0000_t75" style="width:12.15pt;height:14.95pt" o:ole="">
            <v:imagedata r:id="rId249" o:title=""/>
          </v:shape>
          <o:OLEObject Type="Embed" ProgID="Equation.DSMT4" ShapeID="_x0000_i1110" DrawAspect="Content" ObjectID="_1587754898" r:id="rId250"/>
        </w:object>
      </w:r>
      <w:r w:rsidR="00770C26">
        <w:rPr>
          <w:rFonts w:hint="eastAsia"/>
        </w:rPr>
        <w:t>列的像素，</w:t>
      </w:r>
      <w:r w:rsidRPr="00F009D4">
        <w:rPr>
          <w:position w:val="-4"/>
        </w:rPr>
        <w:object w:dxaOrig="220" w:dyaOrig="260">
          <v:shape id="_x0000_i1111" type="#_x0000_t75" style="width:12.15pt;height:12.15pt" o:ole="">
            <v:imagedata r:id="rId251" o:title=""/>
          </v:shape>
          <o:OLEObject Type="Embed" ProgID="Equation.DSMT4" ShapeID="_x0000_i1111" DrawAspect="Content" ObjectID="_1587754899" r:id="rId252"/>
        </w:object>
      </w:r>
      <w:r w:rsidR="00770C26">
        <w:rPr>
          <w:rFonts w:hint="eastAsia"/>
        </w:rPr>
        <w:t>表示第</w:t>
      </w:r>
      <w:r w:rsidRPr="00F009D4">
        <w:rPr>
          <w:position w:val="-4"/>
        </w:rPr>
        <w:object w:dxaOrig="220" w:dyaOrig="260">
          <v:shape id="_x0000_i1112" type="#_x0000_t75" style="width:12.15pt;height:12.15pt" o:ole="">
            <v:imagedata r:id="rId251" o:title=""/>
          </v:shape>
          <o:OLEObject Type="Embed" ProgID="Equation.DSMT4" ShapeID="_x0000_i1112" DrawAspect="Content" ObjectID="_1587754900" r:id="rId253"/>
        </w:object>
      </w:r>
      <w:proofErr w:type="gramStart"/>
      <w:r w:rsidR="00770C26">
        <w:rPr>
          <w:rFonts w:hint="eastAsia"/>
        </w:rPr>
        <w:t>个</w:t>
      </w:r>
      <w:proofErr w:type="gramEnd"/>
      <w:r w:rsidR="00770C26">
        <w:rPr>
          <w:rFonts w:hint="eastAsia"/>
        </w:rPr>
        <w:t>倍频，</w:t>
      </w:r>
      <w:r w:rsidRPr="00F009D4">
        <w:rPr>
          <w:position w:val="-4"/>
        </w:rPr>
        <w:object w:dxaOrig="279" w:dyaOrig="320">
          <v:shape id="_x0000_i1113" type="#_x0000_t75" style="width:13.1pt;height:15.9pt" o:ole="">
            <v:imagedata r:id="rId254" o:title=""/>
          </v:shape>
          <o:OLEObject Type="Embed" ProgID="Equation.DSMT4" ShapeID="_x0000_i1113" DrawAspect="Content" ObjectID="_1587754901" r:id="rId255"/>
        </w:object>
      </w:r>
      <w:r w:rsidR="00770C26">
        <w:rPr>
          <w:rFonts w:hint="eastAsia"/>
        </w:rPr>
        <w:t>表示该倍频的波长，</w:t>
      </w:r>
      <w:r w:rsidRPr="00F009D4">
        <w:rPr>
          <w:position w:val="-24"/>
        </w:rPr>
        <w:object w:dxaOrig="340" w:dyaOrig="639">
          <v:shape id="_x0000_i1114" type="#_x0000_t75" style="width:18.7pt;height:31.8pt" o:ole="">
            <v:imagedata r:id="rId256" o:title=""/>
          </v:shape>
          <o:OLEObject Type="Embed" ProgID="Equation.DSMT4" ShapeID="_x0000_i1114" DrawAspect="Content" ObjectID="_1587754902" r:id="rId257"/>
        </w:object>
      </w:r>
      <w:r w:rsidR="00770C26">
        <w:rPr>
          <w:rFonts w:hint="eastAsia"/>
        </w:rPr>
        <w:t>表示频率。</w:t>
      </w:r>
      <w:r w:rsidR="000A27F8" w:rsidRPr="000A27F8">
        <w:rPr>
          <w:position w:val="-6"/>
        </w:rPr>
        <w:object w:dxaOrig="1320" w:dyaOrig="279">
          <v:shape id="_x0000_i1115" type="#_x0000_t75" style="width:65.45pt;height:14.05pt" o:ole="">
            <v:imagedata r:id="rId258" o:title=""/>
          </v:shape>
          <o:OLEObject Type="Embed" ProgID="Equation.DSMT4" ShapeID="_x0000_i1115" DrawAspect="Content" ObjectID="_1587754903" r:id="rId259"/>
        </w:object>
      </w:r>
      <w:r w:rsidR="00770C26">
        <w:rPr>
          <w:rFonts w:hint="eastAsia"/>
        </w:rPr>
        <w:t>表示平滑方法，通常采用双线性插值方法进行噪声平滑。通过该公式生成</w:t>
      </w:r>
      <w:r w:rsidR="00770C26">
        <w:rPr>
          <w:rFonts w:hint="eastAsia"/>
        </w:rPr>
        <w:t>1</w:t>
      </w:r>
      <w:r w:rsidR="00770C26">
        <w:rPr>
          <w:rFonts w:hint="eastAsia"/>
        </w:rPr>
        <w:t>到</w:t>
      </w:r>
      <w:r w:rsidR="00770C26">
        <w:rPr>
          <w:rFonts w:hint="eastAsia"/>
        </w:rPr>
        <w:t>4</w:t>
      </w:r>
      <w:r w:rsidR="00770C26">
        <w:rPr>
          <w:rFonts w:hint="eastAsia"/>
        </w:rPr>
        <w:t>个倍频的噪声纹理如图</w:t>
      </w:r>
      <w:r w:rsidR="00770C26">
        <w:rPr>
          <w:rFonts w:hint="eastAsia"/>
        </w:rPr>
        <w:t xml:space="preserve"> </w:t>
      </w:r>
      <w:r>
        <w:rPr>
          <w:rFonts w:hint="eastAsia"/>
        </w:rPr>
        <w:t>2.6</w:t>
      </w:r>
      <w:r w:rsidR="00770C26">
        <w:rPr>
          <w:rFonts w:hint="eastAsia"/>
        </w:rPr>
        <w:t>所示。</w:t>
      </w:r>
    </w:p>
    <w:p w:rsidR="00770C26" w:rsidRDefault="00770C26" w:rsidP="00C329F5">
      <w:pPr>
        <w:pStyle w:val="ab"/>
        <w:numPr>
          <w:ilvl w:val="0"/>
          <w:numId w:val="32"/>
        </w:numPr>
        <w:ind w:firstLineChars="0"/>
      </w:pPr>
      <w:r>
        <w:rPr>
          <w:rFonts w:hint="eastAsia"/>
        </w:rPr>
        <w:t>混合噪声纹理：这个阶段主要是将所有的噪声纹理进行权重混合，混合公式如</w:t>
      </w:r>
      <w:r>
        <w:rPr>
          <w:rFonts w:hint="eastAsia"/>
        </w:rPr>
        <w:t>(2</w:t>
      </w:r>
      <w:r w:rsidR="00DD76AC">
        <w:rPr>
          <w:rFonts w:hint="eastAsia"/>
        </w:rPr>
        <w:t>.15</w:t>
      </w:r>
      <w:r>
        <w:rPr>
          <w:rFonts w:hint="eastAsia"/>
        </w:rPr>
        <w:t>)</w:t>
      </w:r>
      <w:r>
        <w:rPr>
          <w:rFonts w:hint="eastAsia"/>
        </w:rPr>
        <w:t>所示。</w:t>
      </w:r>
    </w:p>
    <w:p w:rsidR="00864E1D" w:rsidRPr="00864E1D" w:rsidRDefault="00DD76AC" w:rsidP="00864E1D">
      <w:pPr>
        <w:pStyle w:val="MTDisplayEquation"/>
        <w:rPr>
          <w:rFonts w:hint="eastAsia"/>
        </w:rPr>
      </w:pPr>
      <w:r>
        <w:tab/>
      </w:r>
      <w:r w:rsidR="00864E1D" w:rsidRPr="00864E1D">
        <w:rPr>
          <w:position w:val="-28"/>
        </w:rPr>
        <w:object w:dxaOrig="3060" w:dyaOrig="680">
          <v:shape id="_x0000_i1400" type="#_x0000_t75" style="width:153pt;height:34pt" o:ole="">
            <v:imagedata r:id="rId260" o:title=""/>
          </v:shape>
          <o:OLEObject Type="Embed" ProgID="Equation.DSMT4" ShapeID="_x0000_i1400" DrawAspect="Content" ObjectID="_1587754904"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rsidR="00BC39B7" w:rsidRDefault="00770C26" w:rsidP="00DD76AC">
      <w:pPr>
        <w:pStyle w:val="ab"/>
        <w:ind w:left="900" w:firstLineChars="0" w:firstLine="0"/>
      </w:pPr>
      <w:r>
        <w:rPr>
          <w:rFonts w:hint="eastAsia"/>
        </w:rPr>
        <w:t>其中，权重值</w:t>
      </w:r>
      <w:r w:rsidR="00DD76AC" w:rsidRPr="00490CD7">
        <w:rPr>
          <w:position w:val="-12"/>
        </w:rPr>
        <w:object w:dxaOrig="279" w:dyaOrig="380">
          <v:shape id="_x0000_i1116" type="#_x0000_t75" style="width:13.1pt;height:18.7pt" o:ole="">
            <v:imagedata r:id="rId262" o:title=""/>
          </v:shape>
          <o:OLEObject Type="Embed" ProgID="Equation.DSMT4" ShapeID="_x0000_i1116" DrawAspect="Content" ObjectID="_1587754905" r:id="rId263"/>
        </w:object>
      </w:r>
      <w:r>
        <w:rPr>
          <w:rFonts w:hint="eastAsia"/>
        </w:rPr>
        <w:t>表示每个倍频纹理的振幅，可根据不同效果进行调整。如设置</w:t>
      </w:r>
      <w:r w:rsidR="00DD76AC" w:rsidRPr="00490CD7">
        <w:rPr>
          <w:position w:val="-4"/>
        </w:rPr>
        <w:object w:dxaOrig="720" w:dyaOrig="260">
          <v:shape id="_x0000_i1117" type="#_x0000_t75" style="width:36.45pt;height:12.15pt" o:ole="">
            <v:imagedata r:id="rId264" o:title=""/>
          </v:shape>
          <o:OLEObject Type="Embed" ProgID="Equation.DSMT4" ShapeID="_x0000_i1117" DrawAspect="Content" ObjectID="_1587754906" r:id="rId265"/>
        </w:object>
      </w:r>
      <w:r>
        <w:rPr>
          <w:rFonts w:hint="eastAsia"/>
        </w:rPr>
        <w:t>以及</w:t>
      </w:r>
      <w:r w:rsidR="00DD76AC" w:rsidRPr="00490CD7">
        <w:rPr>
          <w:position w:val="-12"/>
        </w:rPr>
        <w:object w:dxaOrig="279" w:dyaOrig="380">
          <v:shape id="_x0000_i1118" type="#_x0000_t75" style="width:13.1pt;height:18.7pt" o:ole="">
            <v:imagedata r:id="rId266" o:title=""/>
          </v:shape>
          <o:OLEObject Type="Embed" ProgID="Equation.DSMT4" ShapeID="_x0000_i1118" DrawAspect="Content" ObjectID="_1587754907" r:id="rId267"/>
        </w:object>
      </w:r>
      <w:r>
        <w:rPr>
          <w:rFonts w:hint="eastAsia"/>
        </w:rPr>
        <w:t>取平均权重，得到的柏林噪声纹理如图</w:t>
      </w:r>
      <w:r w:rsidR="00BC39B7">
        <w:rPr>
          <w:rFonts w:hint="eastAsia"/>
        </w:rPr>
        <w:t xml:space="preserve"> 2.7</w:t>
      </w:r>
      <w:r>
        <w:rPr>
          <w:rFonts w:hint="eastAsia"/>
        </w:rPr>
        <w:t>所示。</w:t>
      </w:r>
    </w:p>
    <w:p w:rsidR="00770C26" w:rsidRPr="00770C26" w:rsidRDefault="00BC39B7" w:rsidP="000A27F8">
      <w:pPr>
        <w:pStyle w:val="ab"/>
        <w:ind w:leftChars="-20" w:left="-48" w:firstLine="480"/>
      </w:pPr>
      <w:r>
        <w:rPr>
          <w:rFonts w:hint="eastAsia"/>
          <w:noProof/>
        </w:rPr>
        <w:lastRenderedPageBreak/>
        <mc:AlternateContent>
          <mc:Choice Requires="wpg">
            <w:drawing>
              <wp:anchor distT="0" distB="0" distL="114300" distR="114300" simplePos="0" relativeHeight="252006400" behindDoc="0" locked="0" layoutInCell="1" allowOverlap="1">
                <wp:simplePos x="0" y="0"/>
                <wp:positionH relativeFrom="column">
                  <wp:posOffset>1631373</wp:posOffset>
                </wp:positionH>
                <wp:positionV relativeFrom="paragraph">
                  <wp:posOffset>125839</wp:posOffset>
                </wp:positionV>
                <wp:extent cx="2245995" cy="2640330"/>
                <wp:effectExtent l="0" t="0" r="1905" b="7620"/>
                <wp:wrapTopAndBottom/>
                <wp:docPr id="920" name="组合 920"/>
                <wp:cNvGraphicFramePr/>
                <a:graphic xmlns:a="http://schemas.openxmlformats.org/drawingml/2006/main">
                  <a:graphicData uri="http://schemas.microsoft.com/office/word/2010/wordprocessingGroup">
                    <wpg:wgp>
                      <wpg:cNvGrpSpPr/>
                      <wpg:grpSpPr>
                        <a:xfrm>
                          <a:off x="0" y="0"/>
                          <a:ext cx="2245995" cy="2640330"/>
                          <a:chOff x="0" y="0"/>
                          <a:chExt cx="2245995" cy="2640330"/>
                        </a:xfrm>
                      </wpg:grpSpPr>
                      <pic:pic xmlns:pic="http://schemas.openxmlformats.org/drawingml/2006/picture">
                        <pic:nvPicPr>
                          <pic:cNvPr id="918" name="图片 918"/>
                          <pic:cNvPicPr>
                            <a:picLocks noChangeAspect="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245995" cy="2226310"/>
                          </a:xfrm>
                          <a:prstGeom prst="rect">
                            <a:avLst/>
                          </a:prstGeom>
                        </pic:spPr>
                      </pic:pic>
                      <wps:wsp>
                        <wps:cNvPr id="919" name="文本框 919"/>
                        <wps:cNvSpPr txBox="1"/>
                        <wps:spPr>
                          <a:xfrm>
                            <a:off x="0" y="2282825"/>
                            <a:ext cx="2245995" cy="357505"/>
                          </a:xfrm>
                          <a:prstGeom prst="rect">
                            <a:avLst/>
                          </a:prstGeom>
                          <a:solidFill>
                            <a:prstClr val="white"/>
                          </a:solidFill>
                          <a:ln>
                            <a:noFill/>
                          </a:ln>
                          <a:effectLst/>
                        </wps:spPr>
                        <wps:txbx>
                          <w:txbxContent>
                            <w:p w:rsidR="00DB004A" w:rsidRPr="00340588" w:rsidRDefault="00DB004A" w:rsidP="00BC39B7">
                              <w:pPr>
                                <w:pStyle w:val="afc"/>
                                <w:spacing w:after="163"/>
                                <w:rPr>
                                  <w:rFonts w:ascii="Times New Roman" w:hAnsi="Times New Roman"/>
                                  <w:noProof/>
                                  <w:sz w:val="24"/>
                                </w:rPr>
                              </w:pPr>
                              <w:bookmarkStart w:id="140" w:name="_Toc51127063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r>
                                <w:t xml:space="preserve"> </w:t>
                              </w:r>
                              <w:r>
                                <w:rPr>
                                  <w:rFonts w:hint="eastAsia"/>
                                </w:rPr>
                                <w:t>二维柏林噪声纹理</w:t>
                              </w:r>
                              <w:bookmarkEnd w:id="1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20" o:spid="_x0000_s1077" style="position:absolute;left:0;text-align:left;margin-left:128.45pt;margin-top:9.9pt;width:176.85pt;height:207.9pt;z-index:252006400" coordsize="22459,26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Gr695AMAAMoIAAAOAAAAZHJzL2Uyb0RvYy54bWycVs1uGzcQvhfoOxB7&#10;l/fHkmUtvA4U+QcBjESoE+RMUVwtkV2SJakfp+itaNpbT720l97zBgHyNnFeozPkruxIRpMahtdD&#10;cjic+eabGZ882TQ1WXFjhZJFlB4kEeGSqbmQiyJ69fKidxwR66ic01pJXkQ33EZPTr//7mStc56p&#10;StVzbggYkTZf6yKqnNN5HFtW8YbaA6W5hMNSmYY6WJpFPDd0DdabOs6S5CheKzPXRjFuLeyehcPo&#10;1NsvS87ci7K03JG6iMA357/Gf2f4jU9PaL4wVFeCtW7QR3jRUCHh0a2pM+ooWRqxZ6oRzCirSnfA&#10;VBOrshSM+xggmjTZiebSqKX2sSzy9UJvYQJod3B6tFn2fDU1RMyLaJQBPpI2kKTPH3759MdvBHcA&#10;n7Ve5KB2afS1npp2YxFWGPKmNA3+hWDIxiN7s0WWbxxhsJll/cFoNIgIg7PsqJ8cHrbYswoStHeP&#10;VedfuRl3D8fo39YdLVgOvy1UIO1B9XVKwS23NDxqjTTfZKOh5s1S9yCrmjoxE7VwN56hkD90Sq6m&#10;gk1NWNxDPYUCCah/+uvj59/fkRHsAMh4B9XCJYpBXSn2xhKpJhWVCz62GtgNNYfa8ZfqfvnFi7Na&#10;6AtR15golNvYoBJ2mPQAPIGlZ4otGy5dKDvDawhTSVsJbSNict7MOLDIPJunkGUoeQdE0kZI5+sC&#10;iHBlHb6OlPCV8VN2PE6SUfa0Nxkkk14/GZ73xqP+sDdMzof9pH+cTtLJz3g77edLyyF8Wp9p0boO&#10;u3vOP1gGbcMIBeYLlayobwcInHeo++tdhC1ECH21znDHKhRLAO8HADzc2R54pO/AxTRYqBK88f/r&#10;IsuODlNfF1t2Q+KNdZdcNQQFABh88IjSFXgbvOlUWh4EB7xn4A8WMPRW26UcVt+GG3bWh7rSdUU1&#10;BxfQ7H0ijzoi3/757vbv97f//ApcHoUO4jWxfRC3eaqgIXjWooX/RCvLjuFngDYCcfZ6yeFgOEi8&#10;wmMhgyyrWsy74kAsJ7UJFFlXwnFfXztatUSPpMJbIQdhh/uR0ybmLjyU3Ga28Y02HXaYzNT8BiAx&#10;CvIKzddqdiHg+Stq3ZQamEOwCbPVvYBPWat1EalWikilzNuH9lEf8gunEVnDXCsi++OSYjern0nI&#10;PA7BTjCdMOsEuWwmCmoDahi88SJcMK7uxNKo5jUQY4yvwBGVDN4qIteJExemK4xsxsdjrxSa4pW8&#10;1tBKU89ehPnl5jU1uuW1g77wXHXcovkOvYMugm71eOkAeM99BDagCNzHBfDcS35g+rJuhztO5Ptr&#10;r3X3L8jpv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JKI6kzgAAAACgEAAA8A&#10;AABkcnMvZG93bnJldi54bWxMj0FLw0AQhe+C/2EZwZvdpDXBxmxKKeqpCLZC6W2bnSah2dmQ3Sbp&#10;v3c86XF4H2++l68m24oBe984UhDPIhBIpTMNVQq+9+9PLyB80GR06wgV3NDDqri/y3Vm3EhfOOxC&#10;JbiEfKYV1CF0mZS+rNFqP3MdEmdn11sd+OwraXo9crlt5TyKUml1Q/yh1h1uaiwvu6tV8DHqcb2I&#10;34bt5by5HffJ52Ebo1KPD9P6FUTAKfzB8KvP6lCw08ldyXjRKpgn6ZJRDpY8gYE0jlIQJwXPiyQF&#10;WeTy/4TiBwAA//8DAFBLAwQKAAAAAAAAACEAVyVOb/bmAAD25gAAFAAAAGRycy9tZWRpYS9pbWFn&#10;ZTEucG5niVBORw0KGgoAAAANSUhEUgAAAhwAAAIYCAMAAAFmtvXOAAAAAXNSR0IArs4c6QAAAARn&#10;QU1BAACxjwv8YQUAAAEXUExURSYmJiQkJCIiIiAgIB0dHRwcHB4eHh8fHyEhISMjIyUlJScnJygo&#10;KCkpKSoqKisrKywsLC0tLS4uLjAwMDIyMjQ0NDU1NTg4ODs7Oz09PT4+PkBAQEFBQUJCQkNDQ0RE&#10;RD8/Pzw8PDo6Ojk5OTc3NzY2NjMzMzExMS8vL0VFRUdHR0hISEpKSkxMTE5OTk9PT1BQUFFRUVJS&#10;UlNTU1VVVVdXV1hYWFZWVlRUVE1NTUtLS0lJSUZGRllZWVpaWltbW1xcXF1dXV5eXhsbG19fX2Bg&#10;YGFhYRoaGmJiYhkZGRgYGBcXFxYWFhUVFRQUFBMTExISEhERERAQEA8PDw4ODg0NDQwMDAsLC2Nj&#10;Y2RkZGVlZWZmZgAAAGmGMzAAAABddFJOU///////////////////////////////////////////&#10;////////////////////////////////////////////////////////////////////////////&#10;////AOGvnZAAAAAJcEhZcwAAIdUAACHVAQSctJ0AAOT/SURBVHhenL1ZmiTJjXRbHzfSb1xBb4RP&#10;/cD97+NCjggGdfcs8r9iZqpQDAIoTMMjcqisv/4B/ulp8M//+efgfyRLV9L/Fmb4n8L/yvjXP01Q&#10;bnWVqDuBQJ61sJLwGhHMIvxVRnGY6JI0D24tJDAUdf9Tqr9Ic0gsZztSXTZn91CTlVWJJHNAYgnZ&#10;FOXHAP7338si2E4lE4P4r7qMWpVKl/gqpgopFmASLCJRuCLg9OJfoulCjDJVzDK0kkkk4nAqSin8&#10;K3OYXJBZRCQ/BS+JBFRlDCHBHv8lE0wFpWEj+HUhOidyQaMErP7FdgYixFdOUKhgaAKdE4hVSuc4&#10;zU2DnMgs9v5nuTi2SAiXKDuqiVRFuxJkdt80sFCcjr3FZFEaeZWa6cJ5y+BLPgrVdhzJipdghZyr&#10;AFOF0CW/UGq/nfJBoQE1PMSRNIt/2FAPqjy84v/5H5UWBiEddqRGEZEmeqlcr9T62pFei5p8myT9&#10;GybFHgrq9YarJz5/0ttFDda5ZKWHkIVWVZiddRimEmJPij55PKKt+eUKXGYai781zUGwYFlGeOTS&#10;EeAfPrFZth/7GfTWbI4DXJr5CuCcpOCUAok/RuEoDMO//iU/MdQicUUiWSKOpfC6KPTxg4QZlvo6&#10;UCOhgUQouUgsmQXIWAz/9kag6ji+6LyATrH1ij9IVEtJGNMahjKLgy8E1vKN2CTIqAelUiHmEEjf&#10;ceZwMvfEQTKE5jh4qprQJz2yQmwWCQi9VjWMMxRVjRsjy7iWELMr0UU0wZnwWBbtrWyoZS3RtiKR&#10;MzdwtFhg00JW7QcSpSxIP1Z9xjJVQzQR2s1R6ZSowJAIRcKucAoJswK1JBNz9wVdvSOfPa2TxCF4&#10;h4RBNpPXaBLdmuvIqbXZif0G/xBJ11kW2bQcX4FPniaRVX6wyK0cqid1BDoBBkhqMINRCl6zG6Mq&#10;p5RKwmesQhq9cnC5MtLZFJNsjsGlKnkYUrQi+Y61hqGA4x//1AZMp0+2QyJGG4vBX22tFQk0tS51&#10;0pmlSfy1bF/VKJK6yl8dK+jMVlxaPqVB6B9yEEsoiyoRSVFoP+YwT0FFskmT1s9qsr3bcdkluBaV&#10;krpJW1BCkwhiEIlKVBWmSsg01jrgzSSh/IajSJKirL1/acqxKKSRSk7bVwEv5ZDR3wGxbmJUkm1A&#10;BUOhdTUpDasctqqM1KWjTrFokCuOIXFQG7RpSeqJXMQylYjpgHdXkx5JOKtUXmJtWZVE37ym3bmJ&#10;2aJmVcV26X3F1DmpCzXl2Z94QedBFkWXvUlklzJ5+XiMOqovmMNZ7Mx+SknaqsRx5LOm45gJ0FpP&#10;KpEKpTWQ6DD8z7+lMof4SCQ3H25J2DeL8/L1UiS01/txZEsFRYvEqdOCEqxur3rFIofZ6ZFr8mnF&#10;V48CU4mscuqsdRWJyCXKIw6aqZyThzvKVIJPo9SQwK6ZQOnztVoLOGS3j+oziccm6TizRa8lmhwi&#10;LzSwM3kBuaon6EMSGgk+0+xVJPpBC4chUIXlWQ+VSCgQoJUWIi0WYrTSW5SrWWl2UNtRjKMKR4Tk&#10;/0RCT2oluN7EauQLd75lKEtgsdyrEjnKw19rpVIliWlTkyiFBk/h6O3QWBrEKJaqOPuSwEeBUQFh&#10;kNNL8j9VgligiossvDn/WC61jRrcXxXlvHjCyQ2HBtWhX7FDooAFMtWlEijLx9CcAJEogUi0lpIU&#10;+NeE0pVYCasuaUSpUSyy+JNNrlCxf6B1Fy8eNohaCHm+rubHLQwdjq+qD4mSlk6JWYPSqJSSdOy/&#10;IZbjDl9N7oHGDF2Itmk3D/aGwQM1lFIhBGrW3aiOOFCDr+UAuEVwoAgEydKZA0wZsFQREUNX2+/A&#10;LkHagl6vsifQbJajMogxSTOlVr4Nk09MiD7UrVJ2POVbsf/O7wQ1h7JQhyLtlTrMgq7B66UEMaDA&#10;X7buBy6wFZZjiGSsoQpQES4RXUHfPtO6GB3eE181jZRSbrKZt1Ac8qIOOJrlA1KbBCet5QtUB3Y4&#10;LGsvlb+35CaTWl1RtOs0pz7iS4LHCjiI1ieYZghZE4WD3YgqjTiC5jANJBYcr4kyvAtzqgzqUJDG&#10;LQhFyrERjmSBoINKwQfiLvWsp6OxwuEyAAEZ63yU3t4llZMorDS1i4ZiOBxbSl59fvtHv/lAsFa8&#10;ZfZjDjnXIHAyWUDnT93+LSSpjaqBr4dONtCaOsytWtUx+oGeFIVacRZ93vLU7aLiOmCHfN0WILVG&#10;MIek3pisFEAJ+RHeLOqpw1yYbAkTauZTLxRAHgKSwvSrV4v6HsnuoPBufBeUX6CFSs+SSkvWNwdJ&#10;EBqlgaQe2YpFG1ACft9H2eyrQJHUOUWQLE898KuS2oQrwVBR+gIqHXVQUlnh0I+l0StLQaxqAxuB&#10;SnY4Yo6z7Hy92LXV8rGfSxASljjsgbLDIZ9aTxmGrAs+W+yBrJcMQUF7gUP6kLB1OddteFsESodr&#10;jlJhflYtgy0mWA+gpkBynJUY8Js1UgnVNC1MBZSTML0lxcEtHT4Wc9aDMpSLaxGGQxS0BEKRlYsW&#10;0vA9CrF0uokKAwbP/PhVNu/DkEX7M4cBhVPTP9MwzmmBxCpiyl5nfcmTumQ9JUtRj9TaChTytMoo&#10;UZ8f6OMsL5E8HHWs9X6NoUA2R2SCJFfr4pfPguLRXmY3UJcnMZK7DjmLwZBVDHyZCn1C6hnNhPmz&#10;cFzt6SpSBt0Sh40qq9Ra41jGnI+chLjxeQ3gAKWXSRx2L1d88zOMmUuyZy3128zQhAFUDL7WwqEo&#10;fSbD0qMd0wx/zIAiL1CGi9PWpCmHv6hQSg1ESKFk9EMKdFQuejgoQ5wy8T1KXrLSPABhQSIMLh1D&#10;Bu3ZZH/xEzfqdFABzWG6JFVYUCa27LT6fSLFKQKS9mdz8ReLxJSJdy20YYXUXgirqdYUJyfzCG5U&#10;LxDFoVheX82cD0JCWy5aDUehHEwCl6pGJRJeHd/nrJUKLwiaRwNKOcSs2idCX/tKQumlgVDQFCac&#10;GclRzv8urTwLKPhMdhulmQPBDMNUQoA4klI8qPje4BZoORSW1ewywSUNaQvJORwiyS9WKUObtQ2O&#10;+YWCdfI2i96kNN4LyqKATiS0RgtqIGlKl7fCUCHVpV8TVqD4KkjfGlym+FQIlzT4xFeKQdVRX1nS&#10;iSJ9ZzGy6xKqunzbxwcbJuqYOlVaDFqKhg3F2lk6HqgfUsaJGFasAW61qgOJ2e2jyxUuTd5tLbUV&#10;pWjoI+j/ZqP+VCoHnLZNAmdd82DE/opSRv48VBzwOJKxwNdLzbLYPhDF//0LT52EgMKSSKaiyPeo&#10;NKLG7slw2LOWFKJhKy2D+q3vldE4ekpRRPVDr8Xvxbs59ubge/YEU3NJNBwOJaMhZcg3i/ZWffWl&#10;ULb+3tAwFdWrpySzQwrBg3JEkTqA/bzXRClAn1KyoVG8SIROJY79E7jS1q14QohJSClwcopC67sf&#10;VverUbTiiYDD+lAoYlHcqcNuGglhwsVLLXpWFHQ1DJvqbvUGu1n64ODRyDyLi/JOT/3i4PHg3Jpa&#10;KhCDQHpDLLNQdEGaSsZnoGSB9F8l4Fd3zodzOR9itia5Z/GTVZnk0EBnNSMrZUgVtaKELAs940ch&#10;+XrpXMwQorw65sFZlCscwrIrsb5bVMqvIlLeoBbTD+6PbFoU8hWbL7l4shDgO4XU7eyG3g2yBqV3&#10;OSdEoA5pRWtmyhEfUPrUoa9AqvhzHfALSry/m2ZgcKHlL3lwfsY1PdQ4SU9Z1vvnVS3XFxDMUJPp&#10;iVYtfgW3ioLT98rYOppYyjRWhZB5IM+sJZRY3z2iblSUGLua4lENemRVZPlj0loqRn5dKcCsAZ+K&#10;Nx+hPyDfmvzlbie8gyUCdMN6h8rYCQDfs6EwcTnIh/oTir4wByXroE+P0BYF7Y4KIhJiJ6EcPBf6&#10;85TaYiccuESH+owkK6IODC1Be+sRoFIqaCgRjY0ldw5G+lHo3QMs2kfJju6d8iUTdE1dwkch5mxS&#10;FGm8NycRa7n5+xxQ0RHDoFKzBoo3kYshb5eFJXJBy4k3r1wTb1mYBPl+y2NT4K3AJSkBoRRUhsRe&#10;Y5FYg9rmrSSupnYORjR/Pk/B0NXQ8ZpNWGitOY/37E/zGJY5iI/UChrH8vSf2GMZ/Q2XrIpz7m2S&#10;lxkkWIwUtcb1x5ohKn46S0+VpH5t2l9YpeZnJ4Gtd4QZ5YavlE4XatdQd6oQ3Ls4k3NiUNajfHzN&#10;iZ86nDE8KdhBlilDjv0520pLxiw2I0rJsxa7HB2q8uLL7zssYdzigI/M3Y1Th5SaYhfQFyqqYi2J&#10;BWU2G2glixyUiZ8/ysF05iw3jP66NDDoWxYCS9eEEAlPQgcpAtw6zkpO/Fq9EA5xURZsOUT1kEX9&#10;6EIAol6X+iQQp1DCB2K+kN2cHoB/ne1CMGiuJxS+8U/OzkzuMWik5FOCTyH0gQro/REIMOXXplZk&#10;Kii/KJt2SlEZ81sAcpWyRBevShKxXw3l4lLCNtqEQpNfZwP51uAY9OLNgB03akghWatAxxuKVh1h&#10;YYfDa23v2qxTh0nlWYsQsb1gAtq1UILoZo0DM/H+PjzhJheGtSNqVB0UYoNUEqSlDtnwx16Qh0B2&#10;RQQtqTiF19P9iEXR6NFBtTb3w7Ae0c4SGCHgCS5FZqB3ZA8xTICNIhutAq0XGb+nVHp4z9M8pO+V&#10;ZmyEw+NFFJThtyRXQohqlVYopbI2L7V/re7srsCApnCWjCmlS4AuYkGFUEupxheLyeEbUuuhqDoI&#10;AiXEhbr7k0wOUoihOTyLpwHdrePiOjq2nlKWVgb1w6sX2olyasZOVmsAljChNO18tqQSmQcOMYao&#10;7fSjFwjtLFfJ5LImD1UIYUEs0A5+HXm+lsvF78QRCZoQDZLcj840Fcm/67cDFptLrRvWCzm4Fw2C&#10;iYEQ0k9Ik782BawtOMdUwUUJ4+dQPh0E/cImn+Fy2DpOxKAWJtOQ2gr8fNofSjgkTVm1DqTuOZEC&#10;ThZVhjz4ngxfpoKiFMj16IZKdQS2PJDafXb9SZrvHAW8BvbWq+GM3DIouJ2iE5mUuj9+HhtiZQ4r&#10;drk4tar4UUjZFdCFKAi4fKHLiFEax0usfpxClhZWxUBqjTN3NxjkJ1ffLpxrQByhokA1ZWIC+f2g&#10;eOthLVpODVUkokAjqoBuBxxhL6d6FABKhKmAIzduMRdsruz1eWqFE1GHazBp06YOlSHw9UFDxCKI&#10;VyLOA6dRpCBZWhh7e6pC2pxTKYQRZHOKitMoXQipQmiSg/J1Dj2JqUHSOHcRfjTpzxpR2k+OSFO8&#10;HqO8MKUYptelPETlKiDVUzWYDWpMnbFGgfXUYV3FloNzyLO9N1jAqAGbgIST3GrAvSBPO5qN38bW&#10;Iocg9F3H2Xj5qo4UIpSD+ZsKU4wFZFYp16LnJXZYz5Xg7FZ14FKPOewjF2+4Lc0fXmwtGVkv0Ejv&#10;825PacnQX3aO9K/3cdb3ygpxywT3X3Y5QdXldFUFqOVoV6HXaExQ34blKhUjCfSllzT+syQB8jjj&#10;VZA69DbWQG8kWm/RaFUnK0TFHqSMobcKpJjfD2K/zTnmISpQhrGvqWHnQi8qHAas+alEkM5wLYj3&#10;59Opo1xdR1cyUEDEU8gkUA6kJJt4nw+x2y5l6sCjlvz6heUU8rI8ZRhZhtw4LZKLcuAbbzw0GLZ0&#10;nSqKXzdQRjXv3/pT9+J7iyC+9xhY/VRSQGdHN70zDcqMj1JMw+XAn0Xr6uaVS9cbguwURVPLCWdC&#10;ZsAVv05TjxgJCJfc+ifveuRPHZSGW+eTOQkxoC+DqiDD0ZM7FTSw270wa7tQBrp6YnM/TkqmrG0g&#10;EygNVaDGAtQGeyioExTwkxerdg9w7Lkk6qABWAXHN6QWvJo6CBHKtHW4UBtwzAIjPuCIBTzy630h&#10;uqvwiw2NlcOvm2qqEG7ZYsVYtjicvHYNILagP28Im9adpoSpA5HRatnz8xCxRMaxDPzlBGT8tSiz&#10;3x6j6qAWQgjT55iDlDTZnE+PnKNrk4hdx/+pDikOqwvEA1s9VAPRbUWfOSASPtdZeA1zom/2RnKc&#10;fQ9p21OHF5ZMv14KKvnE6de3Ums7hAxq4Qu6KAUtqYPfBYdKiKmqoBDc/OqUQkkQDAVUFewAhb/P&#10;dZkDRYtAU3oDKJYE9ENusIlQ9n4v/CjNLJ/+G8R20eBC+INVGfx3rlzEJmuwJ82kE4tCQI4HMbWx&#10;nD6s0qsYSgjkdkBZqQOp+pFSi8E+nkpl5ZDgHkcS0Q8ZyhQ2FeIY1cKNd7nFNFQFvnYopGz83Q09&#10;QuZkXv0DyKjE50O01MECG5BolPgwy5ky+PNuAvXrSnvxaOi3wXqAzSFJdH4h1Wlix0HLyJr4xtbU&#10;CnAheZ2nDkwS8NSAokE2BLIUdA5EHdjWHEdzUFGYigqzXox4S7W/vm2OhhyCa1Fu+EArTzkjKMn7&#10;g4uMLDWIeD3y8xhwhgCZg9Yw0VY0iCpurokkdD1DVpYkCBKIze9rE77ANOpI8nZYPWebUlIe+5hX&#10;Utl0CrXjmZR4xED9KPB9zntBQlidtFxm50aiICDZlsRFp+SCd00JUUaRn4sMfZ6qAs6+M5OW7DNb&#10;96RfwCPBRdSIJoVYnOX0peGy9N+tVahxhdF6UgLtQFdBywZsIIqPOtqBCsAtAzfqqPBsucsQtEAf&#10;LZLCalAqKjOkY2TqtK4jYkGruw5wrxJVxyQbOIGEa7OWdFl4pI4GJYnbeZMa2VIeOxu11vk4mTzC&#10;ttrAyZNS68apo0hD3q/BiS0aiHh2XMm8lwKsGuqpG6XTX0grXHnYAJkAqQuRVVlDUnkmEJU/T0lS&#10;kJRmWxT4Bq+5nniWj8YfEP/0wB8gB6QEp/iSVIdmswulZ8BNaym7kizjRB3Ku5QFsuil/Fu/Tj2V&#10;lAobmDKczP2QDn4pPbZj6nAzhFZJpJC49pg6AGWkklQhe3ymfBQ6H/pIFi3ksY1bKsjvVSr3VGA0&#10;HSiyunktKaZxEqeOErKTCuFzTCVkl9bHLTqjyiBwXRkCB3Il3j1IFSVIhw/wYgvpOprbamLyM3G/&#10;EdCeCkEiQJhQZjiUPvVIUAkOkFGOG+2fg2BmKJ/ycvUySxnQj9bAYaXJPAJF6nYLVAdPWbINF2Ln&#10;hvthuykJ7cAXWWtKiH8ok+etRFAqgWI0lM7hv+vQIFbm8pELDSmpdUQXRnApEtIQjwutYEpTBLzk&#10;Z+P4AX+uF/AptWPUjtRhY21cKfW8cEMk1SDfLLYjBd6TDNBhFrlrQao6Ev5EZxfoZVEVvj7hX78V&#10;zACg9EaWR4g9GbsOTemHM2JWXA44amgLtOO7Dhu6QPyJgMplSKy1dOEqtF1zTfr9QiRGIcGCFRXk&#10;VNWOLkS/ipJcxtbGMnCwaaKSrmebvNma8vOp1w17lJ0VkUrj1FlpnQWwCWcNPlehlFJpdEcUYiVX&#10;+rE1SMQiRGXqm0qFPGVc4EHgYYimjc4qszPN10tBNhpz3muQ7MDb+jqzx0dCBTUDOQdE24FMHvnv&#10;cLDLHDmFoFyIvkk/XopSW93oHCiZIJgJySk0vP3oCNmpY4qxgIOGelwHS0NuEQWFiEHqH0hNOMnv&#10;471gBCT2lkTHcjy2DLAiUpbOIW0Ht39hYmP1z4WB4483NUAIrBKUyt72T0yKEOAnot/PBf6JJwXf&#10;by1DwazBZqzUUN9wFuWRZIbWLY5BwTdoXAw7WsfPY8IYnD/A4MffgO1YnvZmIYnHcmXLC2jeRvsX&#10;El9f+hLLjT8nNL0MYRBM4R2pG3zSh1mMsCarl46XAhb5hjregTW41ynzgn/fYQw6fIjOOCy0wz8c&#10;oSFTEia15WYt2LeplRWpGetRPzrj/Pmt1F1HrawKjxzcD95O6SahhHpYVnCrCyIgWrqxSMkGrXQd&#10;UqaOEkWDu3z0CETgwKvZom0GnePqFl0kV9GpjK5j26G/rx3m0rgMamhyIpRcRXBKrIZQ9Dh8AJq2&#10;NFHYre6UZJXRXy+SjJJrVabYMWsLW4e9UUfSYNl7mU1cdBgTcBUa+Py4pu5YQyo5aFDn9EApBc62&#10;WXbpCm/RJSHL/gFsbLg/xwIzyhi0zl8uugQrfVYkWFuLbK8vbk+Yf4Ik/vWLYdKUUSdIh8hO6JWP&#10;jF51biGyPFUFYYQmfPG5LjiH/rskEYglVPp1HDX0aZaOXc/GnypqIZvcFPUJ4p1A0LoeZ0KJj7/f&#10;qghdpR+bysCIvxK7HVlYY6X18lRchXkKoLiQShlBdP19PxVI73/5LIixoLcCSNslBbUqP07FQh+X&#10;hGswXKMb4khFFebvr2v0I5gorFJUpi4iY2IwmECMBDhOZfQfjYhCROhhVAg9LVutTx32Rl8oUZMQ&#10;D9JvHbRAu4KMXDdIP9zn8xI/rDahG5SloN9fjyJQBK4TdStRBfl9c1wpJDJIRO3adRAZG0YrU4g2&#10;g7X60X8SjCrqiih9RZlXYXhRAUh26xw7ICZ1kLONomvlZpXVv37JeiNKKYNsoXKAslMFW3FtrXCk&#10;oCpUBnOt8dOErYszPN865Ia3BDeiBMk1y5AYd0Ln0xpVEdH+qYOE4ZANM5rRGZJSh6nh0WSClCG0&#10;6UQrwqvEZtXZzhvAwPYKrSsowkGc08TbFR7/LiG+BelDYg+hKu+4p44mMBxie9TeHkuCbKUOZFTY&#10;wjL9kI24OBQ6tR9ZmaxPOr8Xh5desdaTMHTmmHOKtmClC7HA+EK5thvAC85Jc+ULFHpgLaWgGUPB&#10;70WKemyQd3m6jqlGcxaFw2EhK75w7MLGnTMu0Yslqkap3Q8Bx1Z3IW0UH7QCLJrtzVCjeuGvYHmk&#10;iESof9Khl0IMCmy4H3ICUADnTWaiRaJbYRrk2pKhDxLVURpcHURSqaSEE44OMvJepkJkgRDesBaG&#10;qcNrpoeNOqoQemJ/FYINHinKgEqPi5Z8fr1fq0gFpZ2v3d6GZvmBEGjQAskftpRhiikDjVSaGjFo&#10;UB0QYQDlKm/RENacgk0CMyyeC6mCTcqD6PPpBLynElpnhqojDgVLJCtX+SebFB0vaNkMLOUkUIYq&#10;sSGQBYF4BxdQl0G2+fnUCjtmdF6THF371GweIDe6kUJaD7XdFOhgEUlYr4//HihuHnEeszInXIsY&#10;Vbu1JVYN/QdhjmE89AOHxEFQPz7BVsUubw611QEVokkKa7WqAlRIvg5sxqUGuSSMEGYzl/72o2cw&#10;u197UFoqMZP9kPvFKEIQ4YTi1cmJP9C/6TZFMVtWlo4zI2pBujbBxaIgmUKoIRhyOcRJq8wAC/1o&#10;5yMOdepAHdvJnRmp9J91mJKAjfkB6riZAoUxgjbhhhRKOUQQ5KJCTiWpY6oYTqW1YEN+n07aU4gs&#10;muFps16/xNQImPUDMT+N4t1V9AwvzoXzRlQgRPqha/4fEQWlNTqoIK1qsIAXXHGhEn3+6yl9OUw/&#10;em7vjCalDADDW8cU4shkLpSChpQAGSB1OTEV7M4XrYeuQx8xQ6kC0KqCZVMdSbdVyL2AFlZBpUyg&#10;a3CbtSH8K4DjUQX0R4iACW/5Rrdax7ofsrIMmhdmO9wy/CuTGuRUQ9ztrcJVykTW44LtKAcWvSe0&#10;/d+tMcikQU5iHWiBTnE+kxKyl46QZ5pBIQYmwd7kozjYpBKe/37u6AulFqkYa1EKvQClTyEUg1rO&#10;LiMRAkszl0cTu1L51+B4uFMH7uMsqGZxdv1EObkL6TKAmMFHHeQoxFeKmCQPg/6eAapTh5Oathmh&#10;U5Swb6XrkKuiiCHIUqjKy65ap06ssqWQPqespExsocvI9/Cy+n1QCf0gRUEUSZ0QJeq4cupzas+g&#10;RCuVkz9vaGwduve1lKZMKkDZfQsJw6OgkIYVgziL006SsAilq34g9ua6DA2wuRQR0Q+KcF/6D0/k&#10;xGhYJhZmhxbK2yYVEgetU0dku0uXWtATgb2MKsPnU6VImEIEid0/QBG6gFZyVjdEaw/v2P1AIdAQ&#10;L1xewdWbMzVsGbjjFEh4KymnqaK86YQY5XWy7L9TE0jkqQHTlG7CVKFJqjgNnMTArBJcxhKmDOpI&#10;fPXDcfjhqcmQvkmlf+ooyGXrKE8l4AZwpFoDrxRq+gLL/HeNdtIg6UcGAU6ldxHZpG0FF+DNOsKU&#10;UwmKLSOxtS5F18ElEJEkBXQNq1yFim2tRmrQTD1dSULKo/jtT0JvtSML8+dR0tTITR6pHFnAS24v&#10;sBVKILuGWmYS1hHmGpxPG2lLIXXIgzWu3XMgVphjNC5HqZmoYgogoCA32wlRHcx6u1qWXsb5eqkB&#10;EZ80BAqVYH7WDYd0RFa4pYDCZBGItVQgRdoudfqBf4lWy6tbIu3UEUeYzFlAZmm3RikjwZGoggTV&#10;QSFpypxTWOKMTyCDaykJwG+LVgOtxqlgh+jFMG5k0Cehvv6l8vc5hWjfgp1dCLWIRC6aKTRwloJi&#10;FSLfKFElbUGR+XeK7SWhCsk3CVR8vyW+stSvke3tOgQTU8upgqAgxPjCw9gqu7HF9XMCV5I8+fkD&#10;9+y3vWo2kdSxGUcM4HIdjM4pvZVNLUKgBPup7DqwtS9amadUEQxSwkcl63i+LgWsUJs7nmWkBEOa&#10;+fV++4ZlPaQrxFozI/JqCSqwYEWw6hLELU9Wsp5KWPr3C7t1cNYqDnYJdwoQSmLRloI9C7NQoqzL&#10;O/8FUgEjcBKjf98S53ZNIbacZJ0Yt6mq0O2O3XIzlKJ/u+pWAeJTLv7vGsvedZhTDmkI1KBXn2UY&#10;ZbJdbop0GY5ocjJJqdFfCfbR3y+kErw12tGF2KfBstd83FNP3lKhjaSwdyFV2K085IShq5BCv8/v&#10;QuLshhyWQRSFKBwhfo0NPLwLWKJ+nOzDGOj311VHGfN7fXjNfthxwyqBJdSN9SsznM0Rte24FuSE&#10;NaAfNVPG/meGhyGRtKkR9Q+4WIoIM2cBJiNO2vw6+M8bppBDBeQxr//ZgbaH9yDLiZZzAggHcUkd&#10;jVKcOnAqF5iWoSPhlzeQoWtJBbiVlwsRa3m/lcS3pE2ggPo+l49v+wmYTSMh2oK0pRoCp85DUXZT&#10;EvmxwxKUiccuKiO1ovR834u8PvctzwDl1YvxswohHk2CRjcBco+P1fbgnLqOWN2KUiUlhgKGVJ0A&#10;8qsMqEMeFnzjRzo8vuFS6IfzFUolbRJZL9/sQHpq6TrogiqRLA84y8J0yvATODRTysjnRwVgKSSL&#10;WJhlqDyIXccYjK3jov2UEIV9UhFqVti2DhzSB0bdNRBVkLPJscsFDr+XKRWjEU9BxvB8Q/aqQ7+N&#10;IXdUypAtl3jCoStALn+ngESlxKWtlu3kDjTRF+w85yPeE41KgyhYAvLIgZE0PianDOK9G0RZjbzA&#10;Rll0C/1eoj2JDIqQ0RA7P93yS355dxqsGPMbEt4PTF0AR7pPkxJCjjc/f0BGNr0ZynB40rcAqcyk&#10;84+5WMch/z09C3gRZecYAS2kCXmhslY/kKY0racMtBIZzcpP0OTTxvcX/dhVIMUxiEhT+Sh/Zd9m&#10;AAeLvv88u5mIZXQho26kjH/93/57BmHH5l8aAbszyvxZwwCP/vn0FJJYoZQ/ChFchwL5ym1CTDgU&#10;vFQM5kBLFArSIwf+v2/O5rWDJWkZ7QHHR78zpTqkCFnzqSMXELHLdWJdQb4dlz83ZdAbgZtoJC8o&#10;z6AOFeLzUSQKBW0s9KyiRICV3TZKky8dlvTDbsS+KTU8KsF99xcG5A05vnBv4KeOENTjjvBCrczv&#10;J9eoTaDytvDnLjmGgogLvJf7YrIziuw34zLkpLQa5A9U2VsHOssFBSl550aWAEc9MHNAyCKl6ChD&#10;Zqu7FrvYSyQCdKqDuNS/v86O/8lcorgseS/KZPjzqqwh1GSjKnEVC8UKkKQKwvQ/0Eapc4qt8PEK&#10;XIfJrZCnVsrVHx9i9b7KjLGQStKbQxmoCIXpl70uhD/PrtnOzuy40oakHjtLZa2PqYzakOown2wF&#10;3o6LgNGIoAjV4f9e2WH0QymSPLNVJQ+JQhEgVyKXUagydGN33q5hwFabrDYOqnb3Q0p+P0g+WnxB&#10;rJjkcotLISggLSRZmfeAuCo5yWakjpShOsqor5fYH+ffiEPRqw5/3XYdkrQkc0GyYPFQ2/m2o24+&#10;123PKXADGCC3ucSaJaYfaslk0xbtMh71yCJfHEYUl6iqIz6lBPHfAUutxJLXHd8Xwze9jyODHIAN&#10;rCR+yAUxVUPyWoTU4Qyo5Nn0rheQxkGioxdN68j1oRlxBogTgF89qsIN0Xu57vWY2vzy+YBs4LwV&#10;IVbfNqDoLQmfAVWH91nL+brVSFwXwjooER8NeNRjaInWsLOSe7uO+IlycL9Z6ftcSbrD0ZCMDltq&#10;UIpUIIzK7gIzbyW7RTvmFvJeXEjp8vM6lBE8/YDS4dWuwbOyU0E1KAkyo3QRBGQPxzMzTJMJFSg7&#10;36cBwmxHQC5YmmXDTsn3uS7U8fBuyEVq1/EDuBjRNK5CVnbZGQreYWGERdxAVDBoPITr540d+Dtm&#10;PTKyiNN13c03rHbYQJ+mTmvwxfjRES1U3keZ7SUtAsCjUNxsoZd5SqdxEWW7bsSQkcA+9XnWe9Qn&#10;oCGDsAK719179vgT1/K//8sPyUDp1Yt8VrsJko11arXXHnwvtCdVnxWdsdxwiiyy1yPjcJDeaiho&#10;e0KWD6S2NZAqJ2ZadiMvzWlHbaha4dOhvTEiz2Y9xDbIauwaClQ/u/uJNMSe3BqIwd6QfrDbnZ08&#10;DjEKXlj3tKDgZBrtgBM/ipF7tm54JX1DTsKjpFGeNdlhXI03hTvQ0EI2fFQd2oXKxhoP70+DEa0Q&#10;xTbpNOB4Jlf4Q9vNyq/kXKO2RcE9AHaB00LqcY+/1/JlBiLf1H+PX35WlYVihSrb+y5IjBpEXYjl&#10;WFEKoW1RQI93/6CuhrCd7ANJ8qoK8fWO4/83IObBtGprmQOBatVp5QfYZME/W5+TYHVw+mAJ5aCz&#10;9IQK+O+vTREp1zWPyIg9jr3RmF/oF9+EiAEHCwSwulARGnmeWhblku0wam//vt9apPWcAbeLo4AP&#10;Vg0NGerJ6ag7W+v6s85gRRN5W6Akvh31J3CBX+AZcS6nmUbbUAFTmUrZVYwH3qt+QexfA+433DZJ&#10;urv/hHOYPYUVyFnW/G0c7GxALo0jOs6edWddkEn7pwXuDL/QFMooB3HW1e674IUghPYDtpG1oEqz&#10;48U9JUE7h4GlIY2VArW5ErvVoNPRRXlvVeyB9QOT8itPmcz4Yo4G+2Ym7RITepHsHyAXV0Hv3NOD&#10;r14U7BmOTKKBR5KGxpaCsT9K6/H+UnBvwsB16FBhn4CChDkYNWDCLy7jKZjhxavobBqyCLJtvir0&#10;dYHYmjRDj2loBFKz6a41FckgSFEP7ehQF8oonALttbAJl2DDzgE5XJkCr0qb9XdvOk8vqljvBmjr&#10;LVxIYYNClSGIjtu0Mt2sUu432indLC0LcjHIZaWAgz0P+vfD2seYRVQbVxJG41mc3JTLdlpHMRno&#10;g/sRyNtZJDh2YDKpx2qc01Gx1MjwVIWL01U+6x7fXyiTk2URtMLTfBMyaYG4wKnoAFLhNMN796Sx&#10;Ne0bYp6oEpyFMTbl7d+XQy2FOSwLiq6HXE5obQ1J9jf4s7ksfNA8/XDtXWCmRjsVuifZfsECnx0Y&#10;cVPExBi4Rf4F/bV5zaeDcDxEkLglXYANrt/uhBje41GMg5+utHC6wcRCk+mNKKNIBYPpiSEPuTnE&#10;YeGVOrBjo+X+Fa0CLZnHYOkkBbpB+0uHSVhHJDZIO/z0dtWESC/ava01z10PxOImxUIF3cagic2A&#10;zFmRhZiED3cv/od/7GNbIVhzo0nofkQUbKNk+RLhrwDv0GeE4RRl7YtfuqCCvKWE17xIIQUtrBPs&#10;hmtHA1uFBHSMGWru3yv1KszCxhIqpBcckPjFKyTdht3exz7dKiTWQWk75OizK7aFQjh1FVzQFHNh&#10;x7A0Orr8O1TBia91/1WPwD5fQC3018uHk0kK3o2bYvHuUI1SR1ZTkAI3a1miaNaPFMC6FzEF7JwH&#10;iNRrYXfAzBI8p0Pofa7GiP9iPEFogDfsnQvi0ug2yGSpLS9ienHdktElMXlZIEuERcdlAqd4WELV&#10;f/HWOMz0QwmtQgr8cXpgAmczds9j6Nlt+t70zzawCQI9DFSCapFYT5lRCyNZUByhhFsEDn6xv1da&#10;aPKEDkrHnZiCuOxZeHwBBRQHBdiBp0CjIiQLyyCZvXuWBzI6JM3YEqwWJnSAbCWwdmJDA5//ejhL&#10;HiwkPXwA+wPrF6ugJJcQIg+F/gp6MdWWoOhMB1mIRugKknMNBct4H3VX0PbCu4da5HS8+iBRYzlC&#10;1zJhs7YAVM9Jz0KtcDukQB9Lu7f2NuOIZU0Wwa6DyawH30+gWr1qzlRkNeWLpYkCEv+iO563HuSD&#10;qHk7wwLlfmrcsgSpeLQQwyjQlKQFcIrTDa90R9EYsgspm7aAWQx182fWMD2gEKeXZSIV8uEqD+sP&#10;tIo1cH5xph+ts9o+bQi8NrywPjkWkr0e9aGJKTipkEB5wJlf0QqxyLULiWJweQnpwCzqe875ydV+&#10;Hwgz3PV4JpHGtjRYl0aPHaQd+t8phIdF6LUJB9GC4uzfKxWiVWhcGbTRGD4hC7YaQjL9iAZbIYkh&#10;BpKti7H1SWwHZntEKkBsapN/ocOMcVKMDKL3MYXYRiH/4aJhVVz5DmBXJbZxiA206BStVpjIP5uA&#10;jiw4LfS9OpXYwhifCLHKEkFY2oPxSOFTL4VENvv92UdK70L/PWn/4C0FKI98P0wCbQrG6yVEnXwC&#10;ZG5GdxrPTitYEDtTjR6ikqsk6QwlyOyBpEvN5LhdFuLviyCHlN/5YVCauOp0ABfezoFWg1DFqUeC&#10;bHAXTKWh+6I6KPODUIjGfW87rTjrA/jI52oKcvSduIlS5oYVFuRFP/gCwMCgz45pRpTxxq+J2VHb&#10;o2z/pNAkqAVz4OBN8GKWP7Z7cc2up5CckxfEJqdLuS6atOq19pevFaWZIH2xNJxqTCNMVkMUYy3b&#10;RAO6q3OREaV9BZY/GqT1WGxMlpSspM6ZOtuttKnlE0kyhPEXxDf9UEOC+53luBujypS6ZoKlbOyC&#10;Rx1g6m5oFRecAwutGgsL/A+ULdPW3Xg1SsS9aDY5ip+FwAbUSs+FSt4/d+DxBZvaSNyiS8HpoDpA&#10;LyTu6dCAvNAa3U+DGqCHRJ1Pk1FyJDv2KBA92A1IfpCQ8BeeP3ZaSGELkMoxL6Qv2IeRbvh0aLJq&#10;6LMsYNEand0XpSxv0ZPFTxasEAOYCxLIpGCXrOFg6jgYMlb6nXRy9+NKdi47MyF8GusblL8NC/hM&#10;SG3TfdD+zh5JIgHDFzpGotawuc6t9w/A90GXU/hlzdwSKZqnfgk39hJcS7doiD0T5W4QbyIcHCmw&#10;JbbG+LH5dzWQd2ZBFTSU6T8gnsZGNmyPY5Frd0iSJUFSKFG/osUDu4c8QlkjOmgOxUAeDHbLjtOK&#10;3r2ElmWLhHIXbRGbimTsYrWOCPRWIuL4CzLIbCf5eXMF0k0ymaDZ3/6R750KXRmA03ibEiZxG0pD&#10;L9is5unASsff6jYo6RR5W5ASnNxftECuGwSyJ9sX0jkDozN2MoL0W8csbRFrnmgZNXQ9nSSLyYl3&#10;4O0JX6vsGk4kQUqbC0q22AQBfXA3aEj8YOxYlLIRIdA6aeXnPI3ercz+nXSt2mZBGilZWZ69S67h&#10;ZmMNh8N375L+/f69FDyKhFnoRhSgIBdplOUDdCLQWkR1aWTqqETKZ12dZEFix4L5cxasBiVFLChN&#10;u8uzIzwHFABLM7kTD9C6hPXzjLXb4lyN6br3dPrBUi4OKxAgSI250K62nBornzKiMc7/UR+PA5Sl&#10;5i5ky34OWNlmYg0w/GiJVbaWU1HLLSYNGJxuoAQLOlEbTDvI6xJN2fV+hAHZXOEFa+L2j50wBFqY&#10;UrBKBeIoOEQlI0Vr10iSs292W0BG86J06yCCm9yT0vRHeLfDK3Lby+HIGlxVezEY5VJuzhaFVflT&#10;OFTNFkuNuA7KC2cxZ7l9QCVyJ4CgiYy7YbBuhU+jMGYxOrVQbVA3gAtIqXEmTuutWGAZ2BNYRleR&#10;89nx5WMPS6wON7tf9oCQPCqKydBO2e5sG2IJhr+KDcW2zXKSJft8lZwK7A3ITfLTD5YvyLESOO0o&#10;1ZSUdTuyPJ12wORQBR3DOMhSHMLddDGPfjMrJEkvTEPietSOekqU1g4nptNumZrjq1F2e9o7KMN+&#10;lEa3bInSbIU8A9b/AY9TuBeQMh2clc7QfP2ExFD+/lrRUoPdGrWWUrCfwBJjT/h2zppKpX/LY70/&#10;gI/Iw27PArKXtgg/KRqkfwt4URs/+rRB/UAkvhKQg7wuQssCzkzyjrIQTxAV5idXZIx/+QtRspaZ&#10;fyHbNzpTbELZrZWMB/dAaVvUasAi+1+oEUYtEgeUQiiBlbUFxwEr7NUB0sR8cPOWQ3922HuHGiVo&#10;iqf3J1c/AH2gZT9aloBeMMGUU+tIkt+ZEnUo0owpuEkKSq00N3+8UmtXe4AWB9y+XoHU+3OHaoar&#10;J7ucIoJthkFmP4MU2tIXx3CTRVgJdCuYt+4KPYkkU3qs7FD0AmW6BORSOclx/wJ/ZI3vgSMigUlS&#10;IE+DtbXiKfCRnwLkoFmEZd+pBmXgNshosUAL3Aq1xDrGTgO904atoSVK+Sg/NdgxLmUfvpM17fgG&#10;pC/MZ/KG8jyIvrBiTAeQpwCLGhFQ1UOtfTiADXEU7WWWdyMqfBq3kHJwDvkef1l+tkMeh/ZOptV4&#10;v0NjStJPxBb0a0o5p5aGazTSCcEdcm0pA+560E8Q9oMugGJ60Ukk9lqzfnOwDeCLzlkRdIkS4gJa&#10;ghMl3ZoD6bkNawouZjMLqjIFFdSG/Z0B6+IongiuueOscRa7SPDUGtLa9z4Fn47YLlhrc+HJI7DJ&#10;eziCNZYlM3EaE+ypxt44yzgGZksTDH1+aCJGPscdPOWX0fcAmaLqQeOAJ6wwXyyqIKLQScPD2CVT&#10;feDAwGYhrp09zh88JHGQzQVWoasG5D94A1HiIRB9cg6KhKQZFzeHQz/D1Y5O89h2AWkNoQmnwNrR&#10;Bcmy4wxa8KzyxvSi+fQYMKYPgAXabQHCLEcQCXQfIAHWYIi8x3rms2NNP5EMTJYKNvUX+9LHcCCN&#10;IxTOuIAriCqc1QEfD1YNbB5cvRJrqCk0gpkO3O5vvYHefzfM5NAP0EUuhMsgbT0yTKynjllJXjg7&#10;JrBt142wFs7pkAT3F5T/5mo4o+sMRmgkZi363x0V2dnJuFw5SJ7cW3WjA5jOuuDKqHEQS5BfSRoy&#10;mHNakuXBW/hA4WYpGo9/CzskaP7mYFAWbePyl6+e3YoVDxI9YVkCrScgFIto/Bt+BS/Ls+IIpxd/&#10;aEfD1Iy/Uhi7p61TiBfwfxpYSWsiZdk9bYwJEwC0rAdHbkNu6aWWvYVa1q4xftSKXoLakD89KWAS&#10;KpijUTCVkcXk3Uo9DlI6wCueEyDEV1n/pdNhdo2WHFnoKJcMO/SZcH6AbtohOSB80WeAwcaoWiC5&#10;GNyK6YgHaST0VBlIReiFag+mFpAtfUbMX2jwbLBIXBBWB3k1nvco4wVaVk0d+AWIIwstEylyf4Nd&#10;RMXUA9XLfwJNbCJ75OmiAnnISQ+L89dsP5CIbYQS7FoOcnt+ICjYWrCUZPXS+SqYM1CwnbFQAqo2&#10;QFa8NEGQJNVNNiAkFCFgvTyCit59fULKasfdS/zDD+LYOYz4qzrdRoUmLuUtaIaQpacUXuNdGuGE&#10;WxncEk/CU3Yn3CqLC1lbkrfdYJW6kHw3r/4/i5cX9J4KeNq5Q2zFkaoQGMvglHLoDTbUiT0akXH8&#10;DTOGX7OSpQkWbZNjQlQqlC/v1tkKTxTyWYK+WEhSd1TBsDe04ARQg+IU6FSKrnhp7buojfM9o09I&#10;NII5G0R2EWISK/zaj3PNXYMgP7mH52N7uPyCjOVLEfm3Kq3U6TBzQVopoR9mO8ZQiDOVujIY0NtD&#10;0UF6AKJKL87JFojOUMkkqR0mJ0c3IhawBWtzIw7slXBjI1xFgHb/5iB3PKtQ6OW7No02a7VVCvHC&#10;QVFONd1AOosBbAViv7AngSQFNwKhazpoxtDagzpFlbDALtqpBW+u21Gw2qDWj3awyNq1kUmCEBfF&#10;JLrgDwn3w/NpR3kWHMYsPg0DZBJE2xvSRBCh4nJeRCtglKuiXSbR0KlcRb74nzodzdz2lDnFZuh4&#10;mAQSJJEkLFRi5Cz4UFgjEUkgkauGkCK/QRLy1CSf+FEMgGvyZlmw31T4QAZcUjV0JZ7TkQxQQWwo&#10;ItSTIkm+xARqqJ3/X2F7MdKckKEHRREWF1ho2uBZESoUDWwH6Jc5JS6kKiNOJXgGP75YwmbatrU1&#10;a9Xm6or8pCgPVzSnIyuvI6YfZgylGHq/pZNWmo+OrM+pNy+gEXUhjtB0mQwNJXIyfPsf2fMK9Rcw&#10;TDtODsHMSoJgAhWkuvLBoc2XkHYgaQPfZMbq4Ezt2ggzK8cyGkpX8CKGYUonKtRjISbXa7mg/41f&#10;RMHWF5+q9iPAmCRGQlKhkGaoG4Nw8VyyBaRqA7hpFBv0WWDuRRMPYEhDC0l43EhVj/97FqcuxE/+&#10;y0qGT7Svor9Q9uz4tuW2A1MX8wlThnj3UWNyOdgoKp21Pm8pfQoMVQJRYpYDYo1qAbj/ec/4FT7X&#10;TpV9lL5Y4bWfkcTIiZW3Y+pBqCcs3YwvHpNsWZwPpIvEiKjBKrrDuS/7uCc5IJVRXywnFY7N6thm&#10;0B68HSG2X+jceCwUp0aIB9irUJKXGipYZZnGC54PnNRmK0CUwjRjrEd8RSARo6Aa0Azw0v96UwhR&#10;SOKYMchWejcFIhqu2FyTeoKNE3siC1r6BpTUQIG6MAJ4+V1vKKIC6aYU8zKEmzLgo/QkwStiRkJ9&#10;xgWWBevlVOGcsS1fiBGnB6WSvhOAWI5OjM32nOBGPInqRW+cQYRIUQreQe3hbKQgM071U+luIDNA&#10;O7wF0QSctUAeaUTQMZkGZyWXweOYyNRkvq1wUC5L8sFXkAa6NZW4O7BoB0MhNfHFkohGraVDbS/Q&#10;VIsqqdNt1cv2VpmQRqSmt93pbKGKJXsQH42JFrSVhKANsEWTPVzYIJSX2mF/o3QmBWiM7ewCG2Hx&#10;/UP1F6luAVPhbkGyrV0F6Nh27uCo5dtfYTYsSqHKvQX/KOjv+zolsiiGdkAVAgmw9h8Wr2naoWdA&#10;iXa0c+iatYQVkbr4hWv5gVIrxGEuDr8eH1Cu4KU8XOdQ11IboA38cpKfDNUPoKj9NcvqQkuji9x8&#10;4rhwS2VRDI5y7ylVabQ0ZIWPndRSVBqzA6DEMhOfkJiC9rBRCfQOWbTrRvAeF+7G7Ydc1Q4Wy1x8&#10;YobY3GV1VFprOCx1Bi6mK+pZ0ny2vAGL0BnWMIZGStv6pX+hKu52YI0bowaVXHWfLYwos8A/wShv&#10;BxdEJGZmYH0Cm8NK2eKlqivKcRt9tYOzFyU6VtMaUckqOSWSudMHCHqBQujW2qwf56MhrR38m4Oa&#10;NWkwwmuU1c6nJdvPTTub2tAPHNKT7jpPKublpsjgLSCt0HMg3Ql5UJGKDs3uREQ+HcluhFFtXtoa&#10;El2QolEG+zDWQ2XRLKVYzWdOIwkCsxWUwBpGAb3wJFdAHFRw/1WhzhGXkZCZc1A0snbm528OlkKR&#10;EIMt19Y5bPYfdGDj2ePAfNuA4+VGFY8yKZlJXbxdZhvUUAPLcRNETkMmjflEbC/WScA2div21L8b&#10;JtWopSuY1XJBeptNkFGDEK8DlIpxloPThcjdoWsxb4dmpbydn5k0OLF/FY3wULkCRdlZs4LFUX3V&#10;Mii3/a+dPCo+tIKWgkwL2CS4FuOI15+mHFtYYS+pZws17lY2yDzKmSslC+KP27AwRdlGajBN4eUY&#10;dbejjQ6F1IXBWmq8jWWRtn0KW5hgFyEKYOLGSovtx0AcInKhnrQ24kQdYgyBqD6RiG7Hw0L181f0&#10;yyKjgqhK/26/AY+uX2j3pK41WmwfkBInVXxw/7KkeBiRNYs0wV2qQEtmFeID8WgKiXgFOyvoBgdV&#10;ff5rJy6ZFdPF9M80ELseUwF2lzLkbakQW+EjX2njovIUY3Q79nPQkJeQ8E6tyUWfWnDCu1Gxig9X&#10;byGhEZgNb8XtMDdmKYuD/3cBstE7BNBoc3grV/I546T1xKox/rq32NOFNdQoyoJjw6RJ1VpcfrnF&#10;H4TGzGYtr/hPVJcL6otF/SgpCbod5jCkbjxkstUTT/KttwjTkoX8DCdQZISCj0kcPlDBeWHQDqRQ&#10;1nlhclWAeOALnuJA/uzekJjPDiXoLUIlIo1WMILjJuCiQXmZy5chNePFJiI6qTtgIKYdIHqnXamw&#10;dJB7tu4DMAiH0HAJXyBJDXyxKFGIE2WOcRzg5CLeAO1IlQP7NDqgYZ/TAJqRdYzCuhZq0RwmBNbJ&#10;jMegNxC8HQF2wzWy5vnOIupb87gZsmv0qqoYf3FnbxYnrkk1e1L13TJAVN+GDa5ULCrSqoEJU0vb&#10;NNhnIgCqUUiwptAKZ9P6n3/51/wuPEpFMNSkIXtRF7JMSVrZt9DdkBLXNMJjwYbChOxrSy+ejvYw&#10;1WZuQpJoD0JP3LWCyWlYsxCFpbV5BDXrdPjDNPV29DgV2JN36KUCxt3eBjohbLgGKBrydYiQZuiQ&#10;aOkqvoF2+wtle8LDAmY31lprPlCBNhANStwvlkJ0idUKVYw4MDywsxGVIUciB9aj1EyRmn8eDu2b&#10;KWOCEAbSBAnVDv+At9ReJ1zlbDtSvLR2Grc4FGTHrR7zwEhED5hqaCT0F+LhjL/asUBGCX6ouu7C&#10;SsC8H0oBVQdzvacDvTcEtE5VNXpVKKmt8bF3VGgCYkF+2jvwuzcgCLRAiRe/n+lgdNyqZhVAIY5v&#10;8IWXBk+fH5Apogjqzv+AlQyw2iwkCaUIst89fIIQRYDjX7G1IfbEb2DzAFyopOCaoxC6GXhbJS6T&#10;BlqzJFhnIROHwt+w0JzmgCRJbqZa/iU2UU5C6fFwaU7oZytZu50KI3yhO+Ht8fejuh83a4OVhuvv&#10;MlOGFrLrboIpmkYAuoGCXtxmFBLF3cv93bCvurxSylQgj3jJiM86egc19DpQbO+djfH3xVjGQxAP&#10;KElLlDgRg38KcVxGDZlCkCOgHljwZHx0RLj16n9CP7DRYI0WdBlJb5R9nf8ABwZsTH9/rv9H+sKk&#10;fF6fbYQ41oBPhmmE4cVSTVMYhZj+Uz9ox2wsUZguXEIX8+KHeyMvNEXXxrof0w7SGT7ZAeGOe/oh&#10;dCtkPyUlsvcQxMaete4UNbeInadPR3QYJRaUpXMrK4ovxPlPMAfwa3Y7eOdxcfnv2cZAVOG0Y3QH&#10;py4FQpIpRAt0TqTPlqSMkZ32F4sthWeHSte4PRn16+DHKMkKihbUAx0PoZaVUxvgElyfS4SA0HLt&#10;P1w+VCGK7BoIdGhLdyuC9ZyM7UZBNtdb7fDaBpsKycF+WnA5WTFniYnpF4hiS/lzYn+t4K2EpN3a&#10;jA5zYI8DeDR6SR7vIWItuI3OFbgTNTLbzfvkv5TMg962TRHwaiwwshiltL6/Ia68WDYRoMBBJRVU&#10;HXWqEoEg7Vm92HYgdR9A+REQVLTvLESUhfTkIp+BQla5+V+zpYapo0CSyNmRkMQ16H6qOHITsnAg&#10;SCPmG22hvVPaKU4oB4fYeaEO0aUCGUjvzWroZnwBelC5/LvjWsjEBvhDSSm2iILp50lSWRrSBVnY&#10;1zRK8RDaR6/an6SnH7hWUXRDxW20XfClK8Cqrw5NdW9aYUxhdqb8UUG+TOPQ31lG08TuiIXmu5lc&#10;Q5nGfipa/qlFO9Lz2Y1ydnpqdG0CIYa86YTa+aMPrmCyAylWIzbeuLmVqLqRhlROmcBf9sG9YPYA&#10;SuD18cMpRoXExfmGfGA372n7EaNChG0FKAtBDaLcjI+W4ElFk7i5A2oSpwZa4NNxfq/a++Jv/+Cl&#10;VbGY/gskY79eA1cjRCGeQCt0KTfQpmY32AUFdF0DLPjgTOTnVwn0TiBHw+LVhDE7dUNoR/UDTfz6&#10;dByN6MQ0O9fyUF+gdl6czfKy2Svle09CLWyVaz3UEKAOxw3ObEiLg8XD9gsh1qC+7xcL+onidJz1&#10;wirGSpV0SfqJDj9ELSiCJ1XTCtrRbEnvyQS7LsixoaUF4leES/GTOOyGyMSnQR3w6dDXijQTQjuW&#10;AShPROCkQPIaw+RoL/x4IduFKWiIBe+jnQdWtV4eBVITdNHaLB+U8rGEqiirBfli6R/ESo3R31mQ&#10;PdgoluNUcNqH/RutrTimgMI0iYGjwW9fDNaTaKDcEQuyKaBLkGqCbHogP8Gy7eKbDPzI12dj8/uz&#10;Q8IOQcth7RSdO0QvrL1GfCd0Pjyymo3Ij+dBlngMCUrtw+qGl4whjfvCMQpPMwSW01x+zVKLZY+A&#10;k3FpXU8JsBxYIaYNHQbiKO/CBsZBWCpQt1eUdHZmdYHVB0Ehmpo+yU+sW2JJ+cyWX8JJNrsDULKq&#10;5zMhHgetimGYANtg87TgRXvM8g0242rkAGYjJI2V+UTjHElou+NyQiLjUPDPHXB2Xux4svwCETgF&#10;UTVW+t2CzGlGQdJREV9umi6bcQ66PwdxSPoaJaB8BIGZCMEMNZcL0Qx/+as51TR+bSPlR/47yM05&#10;Cyw0/B2+vUK1QAsjGzlYHebAGvUs8wek+lLXF0ul+u4Gyf2KotLKCmlabViHlCn0tcN6NIpOw7Nn&#10;IYrxB2ZsMolCfNidwXeIq0T2SmM94x5Tww7Wqgou/iLlohdkD6TVZa3EKO05kqCVfLp0BA31WPqE&#10;le09HiEblErVBtlf7+bZaRZ2EVa0JTg6FeFJ/15pMh64pKBWVZkFD952l6t1ZGy4UbwFTTMo++z5&#10;COgLCFKZLuQNXM72eoea6vHSgrvQohZR/MBk53Qk6YtK7hlpi7JvPVYCVgtCCt6XxsqjPTdWEjBt&#10;HwKIuoZCaLQ/b8wzGvQsJGqKCyMmo10bLB+df7/DIHfQKnbdJs1piFZnBIkQtLNi94jgjkjzCex4&#10;EYBnaIbVgXHq7f3anZVxsIvnrCbkI7YgzbSDDTW0kopmGHJJka4SbcMquRjetkanKozmCzbfDUuE&#10;6oMPsDPDioPovP3MG4ACv4ZXjtHodnijtSN/y/VW74ajMSyfcTDlq/LTiTTjG/jHq4EhGD6AOVtr&#10;3DwF7SkW9cErNJi/cQP+93/7dNAO/QDy9TMIcA/kE0giLihJGnTAZVIqi28QEJRjO3264hOTkMIL&#10;3m7BBoByzLbXaDHuixtICL/ALyhp7Sq9QAYtMOPTwwCrp24HebQ/syud0wjdtEsSZ0nH8wOwFKgc&#10;REGsgdJGYJUdP7sxjHKwU/7znuzynAzKXuAFENUBK22V+/ExkhApaTI6EpYSxqMG/Gq0/4WMgna3&#10;iLKx+459gWWhJEOKVUN+gX+2JkRh2TflM3rVSxvtOTMOswEW3xg/V4ag+/hblFllNrK/gsQoA+uN&#10;aOw0ayeLWGiRiP5iEbKV7KuHKduDVkhyFHqOFrTcySS7fWdonAZsLUDhrtw0gQoPchCi9ZY0CFIK&#10;vRhFY7IUyiivbQf70c2c0RJbthc7QcZgRLY2vvWIGPLNALwaeM8W4xlIL2wzXHXBfyTgN6/Hu7Eq&#10;CkOqrDVCNel0SyGImi+WgjaBBxvy5MKZLA5YyGBTo4Ms26vAdgsxIkf1gSrKQocCVxuo6G4GG2Rq&#10;46AV1uEUhLRYIxz+accWQNF3m5FiXli9eHTvhkAs34btzZYIsuxavSdt7xNt9aogUc5CFCXUAyF4&#10;c8kkn/li6WIzL9DgUsA5m8X64ugsyk/QktkGdAaFWNoSrwNlejNnwz+gFkR6YK1l0Zn1wGr6oXbY&#10;gfKpVMO3WNiCpTOO+A07Z3co7M968btKqVTdovbEdvPBcXE6Zdfbk5XFejNRSesL+tddpLLFL9Ev&#10;UGWrfAveQvmOu2zxAv5x9v5Ya05cmaCKrgEjSFMkBRZs3V4I/BmJhm6MTGO++wdlimTyyeDSahmb&#10;/7GbMWt7FA1cftZ2UGAEgIkO9O8wpinCECHFvWMIb7YUo7pYP5AtG1WxPhxqxWnHAlcP3xCbSRsU&#10;gl7m+WKxl96dSnXFC4xGHKOS8TSArgjI9rI0lMQyG07vasSO4CTWGtmkBXohwa0R0AO8wGyTwzEp&#10;agj/lDH5+qN0HdhFyrfygd3taWjv9fgP17stBXg+MYFmKWyRVYRK7gwFL4VsGImvE0OLX3BQEWmw&#10;PFAeQA1vIfOdpaAi8yxiC0y+W2LaTwt1xafDKtsZa5A7+TNRmLKfEqMNUn2huqFJqN3O0fg+HO5Y&#10;DYkPCyDRoKsDztN/zkIFsthh/bwNATYDvd1x7d27De6HgZ8mHniIECQntaZPYHI6T09DfnxqoIqH&#10;sAwvUZNTQteBNn/s1AvZVChzNEwVbjceNKLS9EBdoBMaiNbC4lAvIPoDSKcyJTTY7T0KP4CjQsNj&#10;qgH62KhqIOVth0tkBFJJbytUgdYmiuvFPRuZ7ZcQgZUtDz5V7OtBOqLhJ2QpJB6EY5iiBpMO+3s6&#10;qhqKBFGFinsgdXYXb9BtGMHWOMnbuLKgpbxmocqUz0VaeMC+vXmaEKRRLvDCWpC3m4qcjXwazkep&#10;i6RyoYs2yQVqm+O7Xewfw7xFSOKnWRYg1Shr4aUdWBpJWBl7lsSWe/8WpykoekefsFFsWqUKI0qf&#10;DqsKlERRpyxcLqIH9v0BbDaLMry/gqxifNB5kjUV33LSgufTBIP8Ht4TyRqUTWY90T7twKb6psiC&#10;jOXSjQelGr/fsIOEzABCEIXsWln5hVN6wwV42xkyBv3VUCl0S2ApNoX+4Fx0OzZOFE0A8EgzaooW&#10;L+9oPjJ+AjcXxpJIPfnEDVlD/gMlq6xegCnDW9fBsGbAUiHKqpQOFGwq22V8slc7MErl0MRrgWSK&#10;ZDFwEOSrLf1siYsZhHjY+fkEPZovKMtX5UKKKKSoHA+15nRDIC9CPbac6lPMzc/psOjQEGhEkvnt&#10;RkqMs/HzgODVMDFDtPP9WJB2cZa7s9FShXbe7ejl2w2ndNCEej9ZfeO2I49Si6eLlIfQuQroC/L5&#10;Ax5jGBNVQNuI7uDxBbPOB8C+oHRlWjHbgZqxYF2ZdE/9F7joz1k63ponXiCFOj8ZY+hdnqzg91GJ&#10;p+Is2s1fL2u0HZQwmmNWftdxUaWpOnswmoRIhXZ4AXvv4sH5E3z7M4ZGopOd7kspLXNBnkzGz16k&#10;KGEEoZz5ZQ5Kc5kSlCCNdWgju5Bv2MgomKVAqCDb2oWhtzrt6JQBHKN1rj4cbgWDPZJv8KMhyvoL&#10;+SVfVoHTvxG1UDpBFfxoCIYPJBgcBkH+EQ0rzum4ULw265DKRie2HQgLZ9TGeN/e4uzyT80wPrux&#10;+BFFNlfBtMDygYQw6voTFFxP3fzdMCsLTYpq1Emow3G+YlRRAS/cQbdDTwtA9fw/gLJSgRasG0l/&#10;YP2Ddd/MUfxCURTNtqPG5r2RTte4HyBTg3wVMngaElwPDlEwv/7Vr3aOvyBaF9NLJ3QNfikN6e0o&#10;yejAwenRVB9R7a3TEb8g/TgoRRIC+iHN8BFLqkLvSHtD6I3bBwfAAqz82Y1BYgvO59QZXU4t2q5B&#10;uHEgetDVCwrPxuuzI26Pt5gitntBn6bneARK5HyCt5RNf+/v0StsFq2+MfB+JKhFYd4HxXQ9tgW4&#10;ElCAVUrbbv21mC3pdIhFl2nXc7jxrg9S2uHzcaBEjcrau7rbAlL4K8KSYWdETW9LkkGVROMNRi1M&#10;MVgNKz4LK8QAeg/srUn4YnGgFYXY3mC3Q4G3HfJpAmd0N7RnYXdmiWbYUOiC4yYbS1sLzvECXUP1&#10;qJz/eTtm41EZVqcRDmzhj+3YvS4cka8WNyWWAqEwGNlsRg0LWlHIUihZt7WPe5EmxaXXItrCU0p7&#10;6NHyKg009EOBA2ngqXbgQUtlsPoCd0Ot8K8RbEpW8jgZSQvPvgo25Gg87QAydMxILioJDC2DlLDV&#10;ytyJFNRKeLgvvCEB0Qq344T3RoFkHnlq8MlIO44nOalET2/LU2GcSvX0QoVKj8EBH1bF2kUwEehC&#10;t4o1y7MWrJF7kMuSaEeCySB0O2wWSrkJAiKkzodHUDoF+iGToJxnS8IaPi2qckK+bDY5cGa4qMd1&#10;ehTikkzZVI9oNBywiY0X+osFeI8HyWj1fMkE2BYQ8RjenU2rFWTRQ8iHDXwpgiFTKSmLMmwx2hVd&#10;QlBEinK2JrRMO+Ja+Nrj5qSPxILQHUy1Sr4gO1Pgc+BmGQT/R8iHDFRJDRT2Ii4FSxlbDUcW7KNg&#10;0brzSziSRF7crA4vOP7bGSgh1WvKQuoo0on0IxFeCDgaRxvIFbiMH+V29vEs9Moch6VpWph2LG+k&#10;jsEpQKqhdV/VmDLJyLtEPzZnPyFrIZof3gW4lEUopxSwRIZdD1jBUEDTMFPo3nbU8OOL4CocphEB&#10;VaZEtrqTTvISUs75SimVjd0sVoBFlCsFqSC5yprZihO5GN1VNlx6PR+/36FG1eSw70jXkDLMsUUh&#10;qCumQPcA1v3QYN1+aL4SRltqB0ZNGWSb5Eav7OnIRnd8VC6Xaoel29GKnp/AQbJvORuAMhbZFGyO&#10;oYFzPjM8So38nbGVay2UvlNMZiGL1slv/NGkHRJq0CzAYgdR3t86Biu7jKBp5R1IvZLglXsS1aDY&#10;Zku85y0KWSvUqAJpcD24BXj8gbA1GU7ijvJJUhCN6L5OR7MrSneJrWqohgHLej4sLI1JbcoBxbnC&#10;WGPHuVCCdRIlaSEkh5I8mS4cbPk6hQlxHApqh9z0p3AITAl0yOPfktweJEYCP77n51aUjSyhXaAT&#10;JFmDsi1Zc2OO3YlcBo6DXSqoeUobgxgwQGXY0tAfOzUzQfF3CVJsDkOOCWDZdqnyR0BAKhvw6ToG&#10;Uo3EdMb1rhkx7klkQF8YIaK8RMCkgAhhDRWiLmAftwNx6fGz+5PLwB/tRhQosLsRjZTy1zqEO0mH&#10;PsYM8WjIrslzuToRSAW9gYH9Bjg9EHF/i3M/YHM7Um9gFxANeDNQAIEJleBu7C/zaMSpNZRQCyKN&#10;YDXj2iOjXI+kgpVp+H9Ath/28/1eKyuFnI4t+i3nG/ZUUBA16N8bauDIw2ZM+DSbhY2sS7ImTnGO&#10;jTG5Q3sRt8Hu6rpCyG+6uCfSUWuNnA6gpZz1DGpxKF2CAx3jkqSU3O2YL5lMQRPCfLe42swzYNDw&#10;ojMP9XplrmgLBZXHHHeR043+rRerC/k76QJL09mJgqQ1Gz727H0yXzv9uJ+nhTKUNYxNqJkFZR+L&#10;xhJR4tVKD0o1tBoNuZoiXovjNhK+Oh/8BDQoo/6fktuRUoR5PmjiKaLJLlhGz0wykRUbhE08YaEL&#10;pTfbO8jWeeTGgyjVoiu4vA6R53FGsgdFaHZYu6cbJ6Zsz/9xlGy4CDjb0ZBHyL17xEYtOBqge1FD&#10;atiavdCYuS2G7VL6Qdl54PKT3A+DQtA25CbMShO+HI7neMjI/4/Wu5CmnjLv4Ug5pYfUTho8oxzQ&#10;DjH1TFsKZYNLswbDIlnAaKTULRsa5bHgvrjFumvhODNwE7OBdtNtyFjoZsQxcDviBszd/bCO3Ca0&#10;Qrgr5HrEBaOgZsAtj077pFcuXZNokH1F3Xk815h0JY2TSEJDXz4h9y64HNWM89ViC/97XkpvTxfS&#10;fbOrhg5AFrrplObJ54IzgcBTVtmLaUsMi1pxtCtlb72txEtSMi7dTpytO+Bh6Tye5D8htcO0owPK&#10;oP/4i1bo0dqWcDdx2BiFk9DsylR28XyimQkiUAuiWB2uwIzOvjUUJJZRmdoLj3Y58+zR7u1MR2QE&#10;H18tsqkdNeqRxgaSRArGUrhGhcFDM77agU6I+0P0kUIm0XjRNeeA8EyAfOJpZSynMIDHJN8oiKcb&#10;jnKd+j+d9wsM1Fq5BWWJWcEYGIIEiqKQLvBohfKtSJM4JYgm+7KPDAgCqSK/SZXOwuNyECVuQ+hq&#10;RNV7sYA7xmqHq3aAICY7pVANUkupUA92NKASuhlGlCLwk6U0YS1YsskuqPRWJgeZSfxCejs2yPYg&#10;/RYgh5RAgTwQy9Q/pOP9A9Rn0QUZ1hhlD4eGNCJTw44eVhGgcPjIZCMfmyXpk3WA+pgO9ZNFKEWo&#10;Q5jBJIW0w4sPVHEweuyaChO9MM1047Zj94+waHIJrWAuyP0kHBF9g5WtrH9DtEF4E0M3WDHJ5nZY&#10;FiYyBQ4UMxAfFBsH3ISPdgC5tBfQ4iPUgmCDc5KLBSm9IjfmgkSthRsOzkIiS8U4UKMhvdpRHh3C&#10;y4lcuMwJWlgTq30L7oI/jpitPh4XTlcDbrcdzusMrlqD51Fg14xqMVVH28ueDdExmsZE+p8K1DQR&#10;Q1Xz9qlQwXxfYhBV5o73PtwN2qDpbtGQabqkfTdwHyRnIIEFKhlsL7S+Qexs4j8CskBrfid9o4+0&#10;zdAsf75R57t1A7O3INROQU3RGFToZmjnVi46ZA1K6Z36maqltiwtgqyGaqbuLv0/YxrC6vNP4eBh&#10;g96kl8IcjAMMMuPb0HbTkK+NC9r7BY6oVi/iqVSQtKtgOrNw6PQDl8hC65UiaXAKi/8fC9K1Y6FE&#10;eeKtuabyJYSf5fqAUCI+bKHQx6JGvfGPfUsf7WuQwprWi1ZIlh4LIxS8VxfxCzHIx5IA9+xPgArw&#10;p3BSbwVG1zS1KeY9H6cOu+y+Po5+gJV2tEmaLOhSUFzmX2jnX3AFW4bw7kM2uz5Inte3UF8spdTr&#10;1coO9Xw61hJSNeSjJ20nevY7+/Zus+N309EuYjSdqZNFeBbzCSanH3D98QEitFYgX0FyOxTmswPD&#10;ujceTeK6Ja1jFpyBNtRWNQOUaN5uWPnlJ3C4Ra08X9AvzgMnXrw7wG6/rzINBeBk035nsXWWjdGG&#10;9+Co7CBfbyrI+nQkAp82WS1aNRm1ic5QObL6+t72jSIg4haNoSB65e83I10b93Q0RvzQXmZDutYi&#10;lh9fG9mdIEWOBSa59J6B3Fc0TAtljUngqaBPc32eqy2zj2+Y4MRpCfXuSqj10Pj/CwdoRDx7zeR1&#10;OB9YjWl9jWmFO9GtEN52AGuedojaVYpeGTKrFd2SwjQkUQNsjf7illNvMsDZ+Mc//iqn7KVbkUfw&#10;DpMK3gM1tQFDgSiBPacVhrVSDb/9bdFQSEIzixHhRXpBO1I9BTIEMuVxA2HrzB4nJwHE/GU/22XJ&#10;7KmAUUMh9AKr049CqRJToAHsXZL/7ZGYFicA70JpnIpsSIvI6kQQH5BIYMcgnvYlm5GUBWIKagdC&#10;9GAOioCxHuqrgjbTZ6G4EUMWGkAbvv7dlXL02AHyswAHhoYTNLQttmdQkQDnDbU7oBXlCc7etiSb&#10;Kkanw56xpFbMwVnhDbzY9sjqeMGZ1InuyOlHSeOKEFN7iJrbSIJBNSHN8D7jRjccXcBS0EfuQE64&#10;MC4cUpgvlrsX/KPclvsE2H3nyE0imvsChHQDsOd0pv1bEW0XN4zOdJFefLSjcAgwYD+wCzVO8wtS&#10;E6S/hB3CmICj8MGPIZ5JIw0LqTVZAY25Ol86kSa0tnx8N8bFPKRp0fDu3YtC2mEfVdt01kxpDSi3&#10;wMrVtRQISTvKLdoAU0tkQkNlrvQAhlERQ+iAjd4T8BNpF+FFGrqBsxjdDskYk1J1QiBgaffxFORK&#10;vklJvExuR7lGv4hDckkor2ZNEJOAhMUIh9KlGU/22TnlG7iAcAxf6IPamtvRm5SfYijZBHDIKI/A&#10;RO3qduBdQCnTfpRuYQVsfR3gHX9NSFcpVEwFhelpBxv2orAZUWPxOkSgF8my7eB0xGiqswVKcwAh&#10;9mz3ckgmIyXX6cBVbrHE5hm1Bkn0Wk0IKavkZI2fb+Jg2XaA6DTIB7RyKlT8oFdKo2K3HUKMCQys&#10;c72uD8dx1hW0SmLdbzumIq2fJIrBU0gedLmyJPDmgPM2YsVCZ1gNSPwHnLvAyaAdSk3eW6riw0Fd&#10;QmTBFvt5ONHTjqyDiRCIFx2uYNjdCsNRmYXEF9ISENVHRn0lP10JR5C8YI5GUidgIZUMatb6baHY&#10;cdREwSyqHXiXp6z3dDC2VARDDWph3gWeugdQMBbEvL0oxND24Gip1XKRJTFQP7Yjdkqg4Oxgq4wU&#10;I27cB6Wf7yyHT355stTCjgeKOZC/J5DlslYrztmQ+RsVEulWCt/J727sV7me6w/P4rPQApwK6Sp6&#10;+vGNdlwcYdda6EjklRS+s5j+EwrubIK/JG6+Qql+aIMQKWc3Jc2olW0fcVEW5KRKxzGQi+uVu6MK&#10;+SjF4wOtc4QLyY8+yfGr7wHRhok+6E39d9Bh6iZdKPscDGAHRxVKQhH7V434jLu8IxbuFws+4yg/&#10;ZUKWUE4phJqS580m1xfFYwoNgjZodk8B+9bzqvjqCi+pNaiKuq1yEhItpMRTwleNuGvSwNSx1Y7T&#10;6iiBlqsSJ35CqpDwkYs6Ajuh8XAR7lf5gWmH4Py3Cpfg9HgcMunsk/GjTDt5nDhZzk+lo2YIrFH1&#10;OA5iVjueTAWt67GTicRglJgMjbuIXC3Qp64/fJU+MOvCyxgdamiNKf2IE6YMj3+gn0p9OpoUR015&#10;kqZmnPI0cAh6McpjF+dWcMQGu64ZvVshVabSA/M5dctMhA2nVXEbSCej/Mb1QTnks6MLX98sAlsL&#10;9u2AEznIcZEX60KF6/6Jk4OcQlpBN+bDxlRAaUncT1wMeciHoWGlAFVcD2SZj1K728/OXl7g5qHz&#10;aI41tdVwVIFzpVAJB5/rQJ1wP9SOcDSSPCnrccxCTgX7BWiU73p3rzUIasduwMqm09zMoNwg1rCI&#10;sTBrxvaGhLRNhvinRhQoUs2YfshfIQVxCjBFwEOwr/NQQw3jLDcPOIEEgPK4H6VyrcezzQIKi3LF&#10;X4NmNIFVQkS7HoTFyQfPehZVZ7qx/dgqzDtDGfARkKzGscooQZ4KN41cPuCwv+R9MBV7FpSr9U6w&#10;UHDHR+X0hpTYyHjgslZSQq8PTi8Mlyfe0N7ay76+0VGDBlVS6yTJfKmtvH/dRRzNI/bMng6g7+9H&#10;DGjbUihhinAVnzywuwpm6xZU6nbow1RjQV7CsJveIEBeBRS44OhCcKURHhcbpn9VjmA8MyPYbtlw&#10;fkM/ruuPSLce6xe2xR4SUfNArckzRq+nUu3N/QBS2a3gSjKjcXR5DV308ur2DYF8v1F2/R9HB3bX&#10;COvJL7Qj1IbkH3rEGlBig0mkEQ0XEbDoZnAmGLcZNlKHE3dmU+gQxUnLJKaURid50GXo0hcLcVB4&#10;QI+PFY2H//xoX+gKAiT728X2ZUsKGZTGIKGfwnQCoGhPkdcg8tDraRfcbFEZAyJgaHdhpJpLPX+/&#10;A0fPNsnlC+GddnQKXFUg2rh5SskLr8lALSyNLDVpb+mFgbLzQC55YLMoa6HEASvuZHY+u4Ko4K52&#10;fBT12i+gTC7agbaw8cmJiytYL0shEZSIyEnEUsPbCo6K1biF6MBG+2jtAlxCVwM6yp54T/aC2/Hq&#10;HoTHfMhKcr5WTCzUWkrug7Z5kEKzQgi9mVmipB0a8j8ekcaGcnMC8nXUgRyw2+pxakIlyJOte+8u&#10;Y75YPuEym/ASwdrfaMGUYeMIgjnQtQKU+wTJLgMrVVlwFwrVD5+NerC294GIFASUSMrHxbnZiBXt&#10;C6HWjH+5LuSDVlQsLJZN5wGUlvC4y5uEtho2CS23qsIcmQCUgkulI/s/LIrSHpeWYnnuPnB4E6Y2&#10;iZ2ZVAiG/k76o5hODGMKrUFkMBrxSPW4WCFPyXZljYqQaAoTV8D6Gqof+/9v8gER5IBjZKSJiSYu&#10;LzqHTfZ+YvLF8gPyUWRTCNkNw/1GK0pBspTc2BAWUh1wwCM/DqbL6aAb6ge6E+IiG1ixfaYRpHOK&#10;ghRNpPHQ+HRI+Qc4PLszhli6LsRyNyAuitNkU4BYgwpx+fZqP6EI3YU5HVo705baknbUJuiT4QUp&#10;DCvkHrZo/qHPjhDJ8EnyEoeKqRAt4YDlsUwWPaWVCbSBmOgKR63vrXyx0IzPLxaKRTrD5Nfg6cEW&#10;oNUwGeT+h9rxqBeozekEIUOBkAVFAq0ARmYcW3CM54TZtHZgk7qwHx7djQN5OqAQCZLmGb5YnSLa&#10;N1wo423Ha7zrItidSAxzocJTndDehnzjlmhLPTi31LYKqGUp8F22z8c2pOzJxOhBMTXDJYUwgr1b&#10;sQ6tj+W2o2eQrAfNRDrqNisFGo56IMdkkpBHKmnljcrKQO5QuQmnHachTpSpBE8FJ5EQoP0si3F2&#10;qBhNageZv7fyrgrJoVhnDGejJbSdyz5MiiGvaiQ9DsiMgVyaTE2YT48DVado5PjW0oCEnOa72JXi&#10;4Agck2+0sRzz4A2ZDTleELHrecK92PwbY4KxsFjgmC3mgKQX78cHsSvu3ooBTg//FeQpZ32xoIBV&#10;N6uhPpiQSnFyUY2iEaTwOOsCEY7NoDnwKj/0F9hOU6YbBa8/IT9ctxlK4HtyTCEvNgRo/gu6VF93&#10;+cgLYfwF+Z9AaWwQCA+ikO4QOGo5mmqF/vMvQzHbDPF+N6TTypUczpAHSP2Nu68CjrjzUXoRD+3n&#10;hd0bURYSd3DVyIKDiB3cOvwXNrYlw7D9+MIk0eMkmQashbOdz50JKeNf/VF6PrWBklhq4H9RunJJ&#10;VKFWngWkAotCYsD5axHRe824f48FuurE+RHsA8nCtDlqjijpzyjbmHGv1H065hXQCSvxcwzuL0rb&#10;7ngb2oWQZQGF8yrqfEoUlljHY/pUIKDCVddzPFp8UlSOCRrSmkdLVS5tYf92VwHzxXIyysWjoJhy&#10;nijnsE3BTZA5WiBK3ATHgqcjAd1YiyJMMg2oCWkLvTj8H6WaC76QSoFZKNEL2gGXsD/lKCQMgkMS&#10;49mGuA7Q8URReGga2fdl9enohhCg2D21/bpqevoxRSsFcTfTMmnqUuzciKjEpx0H3g6RhSR5CAL8&#10;BpPPMgsN9t+dF7TxWkvttW46AQgQJZvfr5VpxJ7lEjrX1tU0ZrKjpyrIzkD280b0UYpXMEmIC07V&#10;BesKssf3woYuYZDogbb+GPIJGmAqkiooHx404NQXpC/2HzYEHgGPUwvAzQ+y8fN0JLQZIHUQayCj&#10;nadG1JpZCY4lkdA79mem3GuQEH2jidwNmjFZPKcLkzxczeRJa8EuvSsDh9sI41c7Kj5BhZBqqmhd&#10;n2n84gpRy5C+FJRToz8ZjJZlhg+txEAcoVcv/PWiNN2MaYeQXCQKhmabAcQLYrXfwu0oA7MwhwJs&#10;hgfivaA8WzCF5G7xYDsTL0Oig4Y9naABINq3HY1lCJ1Q7vZazzKpMoZ11SKno9MPcMBFwYQf4IFf&#10;ymJywoR66nzZ/kwlYMEpPl55Fp1BEwrdA48XUADTUXHKFpEC6jan6rLFWTNG+XyxTBGyCHaU4CnA&#10;HtcfwCcgWaOPRAExPi+9Chx2bWRaoeGzFc52UprqEMatXDwG3Yh4pns/2oH5QBG+L3B1sVVoVk+w&#10;UpEwXxn6wJjT0bCnri4sMF2Ieb9BS7YUbjc+SLbMeiRHW3BGSugYiWpHc0dtPMSbRtnlSkBKczph&#10;UspfuYT0gYlGbDdMS0WIXYP5xUoCnYxaWb75CngbJLXYiJPQMvpOf7oh+HQcdoVJb7NQ4ptDjPGl&#10;tgvseCVhfUzQCwSv69LtJjQ1c2oVTAe7krgb0xAB4w0pDmo91W6lgXWkozzyH4r7xQLG/dK+wI+C&#10;NNxuxgHs1t0QnwyAJI+4NsRAxQPobx9K0j0gTANvGs6HtlwSaERdTiqhPUd/2qFlJvBBPMC56Eni&#10;RHo2lig2nWb0+dABoRUMgADBBOGwFCiDcnUqZokFnDU8bUDAaC+hAxzzDbzfdpgBa2GbdyE3ZVFR&#10;VOiLeDNUVPZ6DoTa0Z0R4gNlQxx5Ang7E5MljHgmNGhOPfFRzIdQwPsTpdU/0PnLA1Kq/ZFVqVLd&#10;ZJHORocKaYHlBqt2IcC4bViw+y/E6LBgyXJQXFOh3XtOoeuPN0xzOpb3E9C2rGWhmFPY1CaTndgo&#10;XxuW1Au1IwtgTyHcIWn0WhnI4XQgpsTVczg961mKqXUb8uy2qyl92sEKnfFRr6kRnWRTbHUFuase&#10;FQV8IA7UmQbkcJpUuGxZOY8SaelFIIaCM5JaQDWcHZv4BoELivgn/3xrjNOy0wqB6JS9a+oiDZkK&#10;MaseHYzsv1CaCCzcEHl2Jvh+IikaySqL6umU6YNmP0IZofggiU7lTnhBfIX9KLXaXCYPYo9H5NSV&#10;R0mGndKyceDlNGi/hshhukxb7W8kl0G2QsiAFug04FX+ilqgJXopKL6UTzvqEY2JC/JLnUZHTRtO&#10;cUOtSG/bYO1FOiQNKG+RuhnUDVMUToPey+NQUC4nhWpuNBrKJ+4utbBMuB1Y638JW+i36zo9Fmyx&#10;gzwkgUnALRsEDmXXA8imJ287CuHTk2KiTAbbvuBgpVMTnNd9yGhikxgk8N31Gp1R/weO1msqotBq&#10;DGNSdwVW9fGAnaJtJb62nK0HVhqSDbm71wVRfGD4G9qRZsWQrDC9EKIDcuwiF2gIlznJ7f2/tENK&#10;lSU03xLL7thZAZNGiExAN6RBmfrAiLjtKFcFETp0A61RHsN1ci664UfEURbsxN41vFC4HVqosdT+&#10;Yulot0OVHmLMvERahiMwL2O/tOB2Q+gWSNJS0D5ga8qz0wBmkrygpCTbggXrAJ63FRHRulRchJHy&#10;2SGTnwKl1uOIaN0LUzAo0OTOIeDhcG2aVmjz7sAOBt4CsVAhFawyt9ljejIZYTOio96g4s0Rsq6W&#10;vL2heO9HqTShUs9FHCerADKuqcwpSjQPTq7w3fx2YaT4dhZxICxCXoiiMKKDD9cIVKihkHhFeWw4&#10;r50W1Y442WK6BqpP5ahVW1JJQiPQTUFfJLV7NeBpB4shOnwPeg8hrjlJNjAI3ZBq0CQnEQwFIw5I&#10;RxDKTe2IcwEuZvNKnOUAZcwdPu3A5ArTgt7/hToWKvP8RnGKX9SmTxIDhuFr0jacAkMBYotfPezQ&#10;KX6142Xzl4cT0Xy0hZXedBPuOv8Au8Tf02+IuivcSlNbIXXlkw6MDaHw1IeL8PqQpb/RBjLaBU9E&#10;SUZ2gad9gy6WqZAWzsYtXGB3Iqf6QrNpJ0EnOqAd24iGWcuuAMfyTGkk7Pmi2vGVZD0ZoSAn+5BS&#10;i3BtlctTDiqzd16DZSDZ4V1MmAoUI57uBu1gR80fA4UJSoQQoMeEnwFlPdLKJFjADEiidpwMjZLX&#10;V2HeSdCUsTdOZ+OgTiQ2mGYU2pcha/au2rSgRGGE6BPqQsTplkilSfpm7NjYPtBM8hPOZwdWO2V5&#10;oV2crRTKA8eDTtzRKpMggiG4HHimoiyJNgtkJfiRXjqmk5gkptQCjfVomkwxqAYiwWFfYtqhdbw1&#10;So+35sWzlfG/aK4nDLgVuwB4FpwwS+JFA1mt/BzgFoSpMAQFrTB5eWtiD7OLeFQy5vzcoYUMcRni&#10;R8c7OA1RznY8CDHWD3QlevCIZ1y9LNAAXexdI0Kok2BBsKNFa0GkSIKi0RTODmI1lOn5Ymni9fOC&#10;UTsB3k2h9HKxp2EmDdjlISf7NxxuFwOe8BVCQl3Tk1xKgX3wVYcUYmMKZ4V4RTtAlpiD8spvDgJI&#10;mLzUSrogPAWt1q8ZVLdLl42CxkkRC2k7uGwM1kuETl0QoaTSIOhGNQjXpDEOoaEY1tRO/dMPYLfy&#10;44ulsQbDvgP3QoiivDegaeCTTZU2oaTBV564opZFuz6wj1DiZz+S5CWEKziKKjwbeJoh4KXT8QFt&#10;Y4Aj7sW1VIcMN1VI2dTa9Y4ZsWms0xhjT3aJwl3QoBuHC2JqSJBGabp1sDTQsE75BTUGhUZglzod&#10;NU++sTRQgF+NtU9qGGS5DoLKtkrKlN+IiSkqGvLJ/KKDHEXgRqwJm1e9gb412CJPhT0/pBfMihjE&#10;HSJwuhoXFx9R0RjWA4mqmWMP7INH+6AP/rYlidoIHyVSWB8bi9Q/UC+yE5LW6HZ0ShkK2hxlyCcI&#10;RRDluqvsRDlQFtm5cBMSNOuG9YNoQ+3y3hg7tevY8BSgEQ61S7+/ukarlsBQY312DEVB9MrvvTkP&#10;VIVQcDyicjW4ytuxmh90sT3/hunytKurKNxYyfgxRtFFI5rNVSIKOg4Hbgv6OJanTkcnRCWoCOAl&#10;zg8VmUpvO47tPo2Zyi6UM+LACidpjFoQ0QmUaPloyAtQGGwTZy+Bf9fSv3Gp9bxbed0vFlSF4sx/&#10;rhmtAFVhmqlEuHcd3Y70w3Kohe/+SEG9KbiJC6WwS2iFpJNVDi8owP/dnJbldNiA6/fv29KM/rLB&#10;qhi+0X5XOf89Xi3w3W4IyrS5JsZCi4SvUooIvS0DBj/GVBcsRevtwNiQuhL2S4y2q2xF1b69EGY7&#10;zaefO0joRBrYiRFTgagFseY4ERKn/nc6wi9MxQcxdZxcIrWdh3VpU4Pdcegqy+xJlXc/Siixbmmx&#10;yinfaCEchHgKSYTYhK+jIbR7BwVDMngyGVaFssDyA2PpvVntWIbUTCF2AVgjZwN0YnEaRzucQZSC&#10;adkHQ5nsnmghGtlcS8EhESKucsTJc7EVD2IpOEwqDIV+n9JrEIq+sWRdIIvU3tgvltOOkIUAUenZ&#10;0NRR7mrBgZWVKVFdB1I9krxosXDERtu9tQfoD6IuOL891o2DAWqBuWx4aQFcO13YE4IBs9uhuYZh&#10;VivCapQ3YZCkpRA4m6EAxZzIYbA+i8LZw9GWWqSm1S6iDjAVyF7poz5QaiFLOY8AKL3RDcGAOX9z&#10;0PIAxqFVXQVHgWEpwyTVhvGfwChWu4aBFFGKR1SZpDkNsRaQu25pbWwkidKUJe4foPYX0trIP2dy&#10;SzBECKshd+KIBuWu50Tae2Juqa7xNuMYCxjEMoSx92zE5C3hGUPhfKWcsoOVfraD3Rj6b/BvYCGc&#10;TNRtUyINLZWmbDIrzFBcRGtF00ABJmK9P9DqzILUp/RrSpr9MewDiegzvpvhRc/hqC8Wz95UMkAq&#10;eNlkYRCicRjCYIOY5rVpRjN4l2I5GG27kUeJN79jyuYM89OjIzCGx3ICdicS0osyldv+U0i4Ers7&#10;ENDhYQrA2ti4YLvoSUTSMbWtcOWCvCE8kGJssbIHV4BZNqot9D8FQwuT3vVdhrORKAR8tx0CKioP&#10;5VKoiaE4h6vNFBbMNltFhd1jqwTJZ+nyTTe8BWyFLH++CdOrFXpwD98XKsjbKJQET0FUZb3tiKqg&#10;upvXStlDImhpJC1SowJ7P16bzHzps7S6PzvisIKWzRlVwZlr7BKwk2CBDjJPrOTKWrG04ulHFVzX&#10;X1KMzpGhp1ghJIWHwlPsW/puUClGLT4s9ZjcsPem6mRZH0FQAVSc5MM+fCFqvnYwakUcDKIwjUAq&#10;/q3j3l+hQsIKzCqtjJQi4OpR9p/AWnDFxQMVs2p/yu+5MaxLT7nC5G+0EyQmZqGgth4eQyRDEz+J&#10;nI6LCoEWeA9DMp1bpt8ofezOtWD3vpNhBqmcsAMymwpoF0E0+BClGZpZyhiXcdXsYHG8m9fpKM0n&#10;e2q1+FZj13XvgC/EKowmgradFAWa0BM3PuV8uYvm6YSG5MBecdMGTxplGxJ5OqJxdiGyut9/Nr5D&#10;U2gjxgK1nAhZvQHl0qphu7CKGpc5UiatIzvvBx+pDUvmdkvk0G38E3DqDg5bVgGnI5uLTcRd1yRI&#10;2jDYXYou+LMSbMFZ2Bja2b364JRfeQXvYzcw9wGOW8YnhUAdqeWJfaB2kKV9KpKKgBZwvUTjyiCn&#10;zo4uvoEUaC00703zYg24NaOSUqeHqWKYC4moSVLHN+Iu9KYPqJ122Byt8P60C2Srl4JPEMsDlDZD&#10;ixQFDiI17dn3AxvuZqYdQLV+HA8SxHkRBjhBOXmjDB+AY04Hg7QFERxA1Q15UeqxN8JM8374G71r&#10;/pFFsgTbpXgWCNUuPIGUnH3JJc4NEYQpvS2v+Gvq0AfdjoIVEHWR5hPV1jSwGhfP6YRd3Yo3o84O&#10;jCLWvrU6zXj6UihvUrDbotIeJLV4yv5sRkHhsHgUuqAb+MD/b6fmLkU4XBkcDWpwlMDGC84nQasY&#10;AYw3rRzMrygnOphXYIu9D6UL5AHiDj1O8W9AABPQCl/2YYLCU/E9HbLu+wvyfoqp4p524GuQSwOa&#10;mF10RCAjEG32/J4OZAy44bx7YO89BTEWdwbHgOYCUti1SSa2kL1sO0hidQhSjeAIaGYEseNbD/G2&#10;wBkxs93tm0Inl+F2DFokuVhMWQMlswp5nDwDpwnQ2DNI3MDBpx1WKq6im8JpdAkqJDUZ8ZmMxMsg&#10;T/xE7ACTlF3euNeIXCihejEnRdYGwY2QqQql4G64zkT1FmDr4g5SU9T1IKgdJg+v7KIQi2DtQm5d&#10;Qlk/vAtYmm9oAzx2s4QlfKZ2oEBLF0Xoej+5jQmawkiBIi4vWo2DT4fqZpNEuR4zfHM4oEuRBxk7&#10;5frj+FmyfQqu1LVqYmSOA9i3rWDXSa2Xu816x3EPn+WRys6NNL6WbdkvFusCwqPyNEeCUnhB7b7p&#10;OgZQNHMPBSX1lqkyQq8E01yiIBRKL1goxXGFvRCWasq8VYC5nrjHG4FltSN/GNXpcFigK7THdW3y&#10;55XGUsBT8xmVt5xm2wILDZ7mVVwu0BSqQRgFm6lHcQoWxNOXbmBvwSKq0ZaQdohZ5JgcKmgF5BLg&#10;rokVbkpI2gLagtxEyjHKQiiHLq8bMKAbIH5bwEHoKMIaIN8+VdQzTRjEuiBJZFbzP1FMuQm0k7xr&#10;ki0OOEn2Erc3rxwKMuOUB/dAbuzdwkBL0GUzNSWGQvNpxlCwo25JcBgtj/LLqsiFTkd+Li3yCX/c&#10;MDGoFoqolSbccJ+9lMKQy2Iihbgqii64GwAiFYKfRzTMmkJY0KpgI+JMLsgLlgMvVinBXsJ8lKZa&#10;THg1tQxsBw9qsLsAG9uiANa2nDC5g5KwKaSRNhRYacCnMIIwiyX0WhEyTiAKo9fo1hAnD0+a/J/O&#10;Qx3gGJkeuAS22EoHTQ72YcTjRzskxhZfId0Q3nZ8IZaQmUr+uiUehevB8gEUq5WLIWE/O7pUeXTi&#10;QpuYM0otWUJY71d+IF+5Zw5inMBChboZWSzFTzRjlkTNllS5NUCKCC0xX5+bLV8s2VtBxnVJapm5&#10;5cZwAGXexgl1x+TMaEjd4UQEtKOQ5a1QKI5I04xCNE1U88P593DYee+gPzuyFHCNnB2xp96JxwXs&#10;BxtM5GCoLhKT45FPUlUAcP+KkQKUqLUZHPbfdwRHD0EJ96PUwDouN3eWmmK3b6ByNE2w4wZeawue&#10;Dce6GwdlkQshCu0YlgM7FRI1zRhF4SVuECS31Ouiqx3PDx7Wms1iVaBqyDxuwrjiTohXDbwvXHym&#10;hsP5ckvh0BkJVCjDp6a5iAOqwBQf+FBdJyjAfnZoTHH42S5gP3UYcsCLkMud0HbP/AV7bTvu+cCC&#10;V/42rFYoC0vplZC4whHh+3k2hAQRXkCYdkw+editPe3SiLKtzThRE0ahlD7n7xO4KczdyOFoihvo&#10;KqIWKWsyXJaL/mHod0NSMbEA8cdHqZjNnrXTR0TAKkbJutt1UX66X+hF53WD+JpwqjavguV73PGH&#10;FeuJFxJdcGtp7zlx3+hdeiiKf8xHqSkBPnYEtnvklXfmSHQEZwmaDwjze87mzvYK8lEwhABN4hLw&#10;9M9F9GpRoT4LtICWuBn9Heug0029TP+47Wj2eBa8brsEe8HS5q7f6DlwF2dLFrK73tHwGJaTNv4V&#10;kDIEF+FyEDwR3dtWJzgdvepjMnkEdhIR/CVa3QaGMauopJUTbvK0MU5QWvBkyJ9ZYEMI//d//zeL&#10;eCQfoxgocgMVgCxvBoElCxvC0psuuAWtWH0Kb7nLZvT/zKiTFeyjUQtnxJyetV/zdfHGEXuvCtV2&#10;2BKb234Ml8kWpcFengH5BXkjMwNPCRW09z0PO92esNOF5XyxXMYavWBspBzNAp4FFoOPkJ61LQXT&#10;Dr/uKOwQLqPLxE4n5Iq7lRoI0ygFK8WYoOBGnLPxQBtc0dh2mFdAH1YnCFJEMgd2jt9xHhFn0Rdu&#10;O+phjRMgY1CLaJ3S3aihqWTgjtBEuzfQHfkP6PIR9FEKVzClTEmF8XiSh+1vYV/toaGXPZ8eWAsw&#10;ncKtxd8R7l6/EgfuKTESC8S1fNqVSLP8id5w/iJlvAljdaDEqo5qosPdCbIO7jIhA3pxPkwnbaO3&#10;4GCDduSLBUWotxJLHel5zoUVk6kz3O+9MkBRcDuyPPoPKPsWgD9UvwI+VOwB6DWrI27H8hVLvg2Y&#10;UgQJEdy77sYFZUkNDRWxh3pMlSJtnJJBOcyHLdEC31myln5tk2RQ61d3iX4ixQZqgttR/ah1GV2L&#10;xjQkuGFCGvJgfEjVNDVaKJTSA+ZRF5So0xHeoB3jqllLUrCZPOCmBy/VJxKbKNoB+ovFWafK2w79&#10;UErkrz58Q9k6cGQElgFaw4m+GlIfpcyqSoNCUGQzZCKboKUXruDiU8NBJtqgAduOWuBGOYWq67Md&#10;oBxPR9DaBEXDVEMGrxQXaxaUDGgRj4LagX2dUSfzbpNJC29SZk0ANaZBRCYxGbWHtKP7kZz9uhiF&#10;G/UD6YV7Ih5jgr3KTMU2ZJvKox9K3I64FTgd8Zn54CQrQbmj0EqTB+sexEFSg6Mh1M8dBdmUFVRZ&#10;/a7AiZxjsExQlWGOCO6hIrhnYa3W04zK5Ru1nODni0U6QQ2NkSFEQolZSZIYM8V4bUUjC6kNf5Dy&#10;g9icjs2tbqjAEm1w3DTjG6cZ4lKgu+vBOyk4Ua9k62wFLWLpduAgSDfGooEoZXf5niliFhoYLS1F&#10;g6pVP60osJZFWevhTXV1jsclKP/bF+RmKR49grfw8aQurQRlOO0gY2xF43bwHIOQFBekVXYv0EmJ&#10;Nr2gpuGJk3yE2gKfHNsOstKLPNTgcJw+4E7oGZoi0uP6N/pUMYjLr9NBNdUOKzQKNjkFsoEmkkcr&#10;RovKnEXyXQh70A7cDjaCe/K6Qn+t6EmKRnZOH3h0GVPLZO3kpwrbGZQq6ZJRaqFo+OwgkkJYnD3+&#10;Qql9y1N7cjkfNRVWwlpQN7Yd+LvAgovjdQkdAoggrhCdUV5UQD0kPPm9IdsENqluKJf/HhrtcM2i&#10;m3YYkslySKJAFZ3sFjXKHhchVFuWUHb2Uu3g++xnPyiMdrAFB+OT7asNMEw7ti9TFw34yFyY0ro4&#10;2tF/2xmNbMXEf1Z8t9DcneGumnZsZxyjaQYuWMj7VTuyl7iQ2ZVRXNQF4hRmAbR8dCc3IzKzRZlJ&#10;kqmgbPlrvQKOxcR/g6+OakKneM0IStVAPdB6rNEBUQldi2E/7ezjqyXetCJfKSrEsTgJRPjxmlGo&#10;gj/b8QPsMPtUJ+7h0JeL4XYcknfPTpc9SzHOrFAXIki1HpnWq6BNpR1a2n5KRNDyqx2G4nQjoykO&#10;xsk+76DZDUgBbRf6rzijxamIfDq4G0vUFU+yiQQqhFI0Ln54MWgf6oQ2BSaVitzDAWxIikKCTrQn&#10;ecRNL9/dCK0sg/AW1AVOx5wPGeXTnx1ZfqLpSCbgZ1cqECRpPd7lo6ydoX1Uf52N2ZDjcDrvrNCh&#10;QJ4CMcSmHR7JPFKj5A8d9QA3nmYU+hXEzacDaHpItZp01qR8w3pv1Z6mYmxWB+IinH5IWabyc0VV&#10;JSPypCFKmycqoQs8NOBccOAsGyblPbnn3Q29h9gKOh1TeuGTp7frVfs5FCSCOWZPWciMm6DdGFLZ&#10;2JU+kB4k8OL0Y5ldRb5WiAr7QrSQ04L6scPtUEcEheqzI96DlwXaL+7eK9rUYq2pDc8KFkXVXDvp&#10;ZkilwImZtwQmumDXwnswQpDRmBgXvRhaz2pCjocVqbl/7igwfbAcRE/un1nNM8wFC+VAxdnU9kPA&#10;LZhD63FQXvEutCitZRxAHw5BHhEhTBZPnIkGGlnK0d9oXTlrqg5TXJBR9oWvbA4QQtlAF5cCdQf6&#10;CIiITd6ic1xING+4cvhwSP6EasPliTD5wqRBOsFnR9Q49Q/pRRTNMsnRknMps4xamEPaYCgRbMlE&#10;lAfvqU8H1hMkhJehYUfHWAYRVVGrN+g6AvGGuTshWK28csqPYaYJ2RAdcj2GFcGGGpJKRoH+grL5&#10;YrlEiQys2RHgOjEJfAqxpSK+szYmwZ4NWhJlvPqXcHmAueU2KuM2IzQZ5MtYk+4LNlKQkGZw7mcP&#10;jcQxwcXKk1kietqOjCVB+BYsoirLFJifPQBKq+XGb/9I0BQhhRolZuUUYdcTIi2cDE604nKCw1bB&#10;6sbH6YDrRBakDaVQZrz5Ou044coH0Bey8uRyaoAyzXA3pLLP/FNI4MgjLnU9kZZ24TXMSK0QElmY&#10;L5UAMxhnkNgiicIUljHG8EFSDxoNHm0IZK/Q9EIw17D1R2nhlrNlNHchSYSQ/ASbYGoQGho1hK+V&#10;BwogPwwteNVEG4Qar1PSAkXrNyiTkF7kk0MP0K9ZGknbUZGauVgvsWiKlOkH5NBMRsWaZhFL4JgH&#10;XemnXlohFX4QTaau3eqUozjKnm4UptTvdiyOwvzQsw5N0X12RLW7/A+2QlgMVjEEHxWY7RRbIRpL&#10;xUY6xaGJglEgTWQHmFPhbofrj8v97Ji0mtYh5GzhULvS6YZXHontueBARqG+Us7HB3b7FU7awcNj&#10;Yu9EYkyDVQypBXnHLAYfjgKLyfC0Y8niMWtQvJ3DJINdIylwQmmEx0Z3A7Mps1Kg4xeROzXJ87s2&#10;dn7wuQ7EiUlhYNuBDq89HZ56G/E5yaqaLUiwfUGQLZ6AYrz3H7AlXoF4HoZZpGGV5tkJqnhNHPV8&#10;AWJX+hwPK4E/O6RBwPOB1S9iakRjUx5DW2DP3rrWrH4iMVvbN8qijWQvJC/v3PEpSOnpofpqh6iA&#10;bIB2SM7a5gtrMQ5qHauBysKHp159tit0dx6kVXb/ir9wkn2z0xFK0thPDdFbIWzLFOOuSmIzNuRv&#10;HT8/G31BW/rT9YVSFrTx3N7nb+f/Ao6Egx0Z7M3XEd/rb3CiRqhrp0hxL1BBSklNB9LGxxBFoLfm&#10;l3cwmnrsEUfWV30u9Ewa45YBYG3vpC9MLTbrjgcDyH65dAt1OP54fAULjN0TXWfgCaKr5rhPkbi5&#10;fsDqmFhcN5Z1BeyCoa7sxfPce2H5A46XOSWH9/DrXlBKaorMpFUcDAJV5x6Nb/SL8hviJeV11TWG&#10;mBCj3TtDEAUmRxy4HMwdmLXRu+66Bf7O8eCIv+FWuB12z3QWdc15WOnD80BLVDjE2UhcXfC449mA&#10;Fnl5Lfmd3MXfYVznunddXxyuxzWlOEYXt1CYWAr7Nj6Buu34CnmrUWZo8QR56AnRGKPJgHYz9WDr&#10;S3dgF3nZs/AXW2ObveW/AZ576Z4ITW0PEKzh8mDhhVXcPURfl26j6mYD2QhvofVI2LywRso/YV1z&#10;80jnq4eBy0lZd6hxkUBRzUvIm/v3/pbkWO4LKkSTwda+icpRyGCt5UwlWE9Uw/U0EZYPl2nAgB/B&#10;tMVsVNef8bRkxkW0DSTcfOm21w0SPgwIuXIHbjt3XR4sIN/1PAdLtKiYhAYsdLfQJBTUdd0SeQKH&#10;12X4ZTTmaOwLtM/Mo+HemcsDjydsWTMevyH7xLH+dmjocHh35wryU2omqacjz/0gHLrzsMilu8WZ&#10;ETOeuy4PPEbeVRXOyML3vfb+xnINNj4wMyrrJQQpawWX2Ig7HAav4gf8Cj9w3ldbifc1sJhDwMDU&#10;4sPzA39jcrhd/nd+H0x7zFZ5UXUm6lTMDfLOclsR6UxLpBuhrr3Pg0HIhMBdl26enbb3ORi6Rtgr&#10;9zeWshmNCQ1WMVdA3DNQa6NC7a9byPvyuzx/0OVrQMhvlBexxB+ghaXFlv+MP9pI4jtDTfqbDIts&#10;NS/qHAvQb83CaD5wvNK4Xdd1rFyGJa+QXUwIBtt2pl23Co3uuD9opmEswbIcFQkHVHvN8F8B70QY&#10;7vW82/dnjkGCfsCOdX0AVQ7EDlw/QBV/A8KWwVcOB4NfRF6R8J6OeX24rNcHsKXxGaTL2A4s26Sh&#10;Zw+xhWbgDqqJEVbjpe6/wbIxdRIQkhB9XBr+K0xE2PJa6tJ9kRcCxvkH7PgV/XUdMZEfWDXVvRlP&#10;9A78Hai6FtWvn8iL61fn9YUtGN13D4x1ZUok4lm/w7G6qMDb6rsv3b3QLUzcJ0WbNPZDFESMSJZH&#10;q/sDr8Yrh3agQJd5s8/rdft1C+N9QVymEx29rxVHqGt4/wCn61KNxPqO9HU4qll6Q1+IljfX0oFW&#10;FZsxPfdsTV2+kVrswc8OdmuGcBVc7M+rX6CGRAPmXgys0BiTwqBIy54r1I2rQj73hB/Q8gyGVT9e&#10;4saVQ1/tD1DFMvdeKPRoEp5ymKNJsW1y2HP9FY9GXsuDWrZmxccLsWPr0r3wOvpEDgtPFFh4JGr1&#10;XAEb4rqyroF87Q9NLw4O33mxXgydb54DtNbZei7dF7ykunR/AGW/kw8QY4c4OuJc4Y67QzzMI6ie&#10;Lsyy1/fSHcCR4PqZY3wLdDJD3pCHz/UsNPVoN9PwNGDMhKeGZ/a0RsR4982lW+AFMe+lO+hUuSbs&#10;IJo2KNbxUGXUYK0R72g7qdNv8wf0ua7cn5C2fRYThB0hKy67WNowNBOxBlf1FpmrBQ+/UJ8cBbk2&#10;3EouD6V41lZ6YMYnEvFp4WAtEnDuaMEySuxafz4t5bpw9f0I69cxHzVNMUECPfV4Vx+YlBLm+kTe&#10;EC8rOL8HVthXOS9zFLpfYNV9IFeGRCyjbpDqdEfsw6J7tvETX4dDSGd5K7vIi/LNIzBjxKdb/nDa&#10;EKtceRqEHo5BDKtydF2dJRtkf4OkCZkGqTrgC80wg6kOIXjjZa1HzvnS+9VfvSC/veA5HNLOC53b&#10;rzdmQ5KUeDwY9bk0rGeOAo/L9XSA9jhbFvKX0F/37mhdR9SVjjNnWiUuuhsPaQFrroYD/fwXKDfi&#10;/wRb8NnhKQrMukt0D2pkaH1bf8KdVC89fsLvp1+Y8H5wCBjz6n15eqG1SPadG50hQVy5eQqUmBu5&#10;5wPUc5+tzCfH4z5d3bdx5IV1PeOlOzDlIZbJXgmy8J/x/F6cGYbQaCWaGsSM6rivd6NrSwcytDzT&#10;F6S1Jx39xL4m5Ma/uX7AL98hXD9hj09I5Vw2HpcusSve1Qfa7/N4cDhQ4GRsU+f2zLOI0vaO0W0U&#10;nXkbNq6vKf4DdDDyX7z0GWmKe63omwv+LL5Bfdm1W9DXFJ7pF+L7hbzfERY+HHU8fp2QcX9jhKyx&#10;/wBKDXniRHHUSLEezm5uT7Dk0s3ThyP6ugDd7EG3Zfc6knWtl8CKaGMpu6Tx4tLdmP/e6T0Gmn78&#10;GU+Ch8hUR9PXo/0ADTlN0XUbsUO8P9D2hV/OvufnJffJ8Nng1hmxDDrk82wI1nP9GddGeb58awNn&#10;E+nLwn44OrrGv0xpZYfTzB6YkQNJfqLPzUpjAJ05oY2HA3XzGDoBX2cgom19GSZYGk0t7eVhdAcq&#10;iKJ652kI8sewq4trPtBrZMgbHXAwfD+XB4FIz58QI+a6Gk/aD3RhqlA3z8W8rYYdNhCWHI7hM7qd&#10;7nrExlj68j3pknMYhxbnNxL4EPDm525D1jG2QZi85ulBd6msx8ZdVyrTQEEZ3ut7mLuGxSrrGlQv&#10;+yXySg/4mKiD0Idir+DHmSiEj7mug07765C4KIp77oE74k4ZssZfwdzzbaW5QMe6rTMbx3I86/qE&#10;Mxza45urscfAd07BLq2KutBVTTlR6mly9H3XRSu2TKrqAl0kvcl9hjysByi4HvRr5NJ98ZyJDIM/&#10;n466dC86c1+6Ay9YHw/dPAU3Yi/dRjy5dOdwmFE24YZyBRL85MrtmIvhzxQ1QScY1p/wMTgnw6dj&#10;kVq6nCyO0NcOTv9ClfUz+79ANfoSosjlTV70i2TOkBd9kVNxDsdvOD6cBeXfmlikEJeykgZuD4lI&#10;E/6mGXudX63oMmilbgTNF9Y7Ac4HYalBd4bUJojOtwfjfe0Hezju6SBMFej+HmJgMdorvOjS/kto&#10;L1y+e37Qh8OvVeOfPhf+HkSGxHBO3R785PJNLRm8iloxghvQrfjRDnvXxeGQ4LXRXayrJ54BSt0H&#10;JuiSqK6BAqQcT1x/whyYnA6uIPVwZwhVM7aKdd9zdSV/h1T5id5aD7PhUb7oI5I3/f8GR0KS80Eu&#10;3uCC1+lbFTAYrDJtENtKG95dyqN5NOlwZIVGqMBu47T1BTbdPID4xkog1RUcRRCk38Qv9qPjHBd5&#10;+baswVdLR7XXt1DXB456rF2w0e2aW0MUNfwEL5frfhqsqJHpAzYPnOMnKMH3raKXnuNrsCvt690e&#10;Xk11DocHx9S1U+5FXHQHMOgOToGYzFwgiuAS/jNyOBhyOCjmo6JwSrfqUY5wIllb2XW1YjSehZVq&#10;q2xnh3vpzp6jacUejxm+rwN8+mz4gED3J/D6LGxOF7S1XPRmszePcoHJ3t+fHDRMd3cxiwZGLt1G&#10;haaYH2higaBz/Q3yWTFng1XhI5hpavKSMV6ZZh2XXnFR2C56Wzujz9L7+b5ayLRXwOt/Lt/n2lPB&#10;zTWALOh6XO+LzqkhgkMnmqCJRjiwJ87+gbRQS0c7cY3dQYTAmrpwNKAKyy+ULdQCteR6kHf/oj8v&#10;NP4+HIUu0XeAi+9IdeVuSLTNZq6ukXkmBPcsrXrvvnwfSbfBq84bnykSl2/PfUwSa8piFChvL90H&#10;cW24+4pMtDDb6vHBOM7hMIHQSd2+TBnH+ID0wNvRuBvDjFdgotyL+cYBSt5zAVpI3BMLHm3X+Sl8&#10;oy1U9gtrX3gzvS/uR+UFQl0Ln4ieub+uhc6HsZS7E+5cuZP6TWod6FmuT9hP9OHQATNw59pJt2Uv&#10;6hrcWrTZ3qEWALMH4PihHcxx+Dt0+sjfaMs4dgO8Dt5cuJ0tNaxi/GEtZGfThB/w9tMKOmRwLub2&#10;5Wnw0cRBb0OTFiouk+BaNmcUYwrkPTG/wd8hFcNEbS6GCLpb5moobAphc+cCMuPjAMWGRPfiPRnP&#10;ahYd+QR+Iw7j7bsuQ59R98eYcfsJ639b2RO7i/wLdMDod40wHdLMIrMPBhI6hQ/92Uc2iYYroCAz&#10;p/2E+w5wruH3vgz+9nmHCvafbC1w7WDfQAxg9tY3WtlPAsEc4fvCe0oeyD2xf4adGN7LA4djzgdw&#10;RIpr9NoWViP8wPZvfY10ALglQV79NK4Hzd29QggM9sAugtTuS7ehhMqpwESvZEypG9Ww4vynCQxo&#10;a+C2y6Z2KVkYScgmZn/am0++QJW5kqXQNHX9P8DOFBHhAx8aPDtLP+ejQ8+cxfJi40FWBD/1evET&#10;1z5O3v/BvPaIaVwvX7hv3TaxZlupmeG5gOMqPNKoLvBNgPBa9Q8dSbPauGpa8abeYgAZg2ySj417&#10;OEQ/J6TRtHvPI/T74+3N+/uFjvgA6pe1Rgt9KOYOXNTHfnMdsS4NSFd/RBuM7Dw471+il/TtC4l8&#10;X09dHlxwL1fSEGw8DEvzG2V/XOY/pP7CZHBqXWfSLYhv0aeDw+GVUF5cnhbQhPCZhJyMK+1b/IaD&#10;CgjNs/OYgib0HSRCfg4aBcrXwuX7XrtmAdKDv8M9G2prXx/vSwi/C3ZFu/ZSd+FQWPh7xMeONX4e&#10;jtlPQ4rJzhjBIP2DnA3PVnEs7EfAAftgYBY5Q8En4ry/fYklxvbi1uh7nh57MqD+SbOz63nCrHgv&#10;tIjReBBm9z/AV9MDN+jp0gfMnxp8a7VIPwdFJr6/4yz0y+nxbz454lPwPnOTW5cB4YM+FnM0CjkX&#10;gKAGNOZylmenvDcNcxb8HqPNKlBQ4rP6M26C4f4jfhOW4tyYvYFVcaVH0yUJ9cz6A6c5PyHCUPfg&#10;+SIeC3d9yT+TYNG74fbqn/lnn8rcT0PhS5Z0uju30Cyz13synrMxPo64cAEmrctDTkCmfYFH5SFI&#10;bYl9kfh1XgzPa/zl+gHyOKvvu2bp7WST7hONyPQbcgw2fGki2zQJs1hg1r1w28XezwB9hpaZ/jIR&#10;ZDMb8QTtU1cLwpBxGb9OxwLPhbOGsS7djXlDEuYFZ9jVg7dH45UZzQMZ7OJVxg+vYMktbdm6VvMs&#10;6lqkUX1dsEYtnGC3qFmizFxXDw8w6W70m4R/0xSiYe4rav1Tk5CZz1fDfqFxsg+n8YCL3fI9NIPP&#10;xz0j9l00K5Sp48W8V7/He8VofMYRpFPh39LAE+eJABi52tKrWf6E0m3JSJH9CJbrWrD37ZnvSGhk&#10;D5tG7ly6W7SgwQ4Ip1ibD5zmThpHqqmLsUpD/h3S5ICySfHIvcBpfISYTS3s2fDxOAcE5w++cz3I&#10;C9qrBd9SRHPRJLbwL/HvCYntAzH57plb68c2uFX78oBpIDH2L7gTtMRDNIVE9hQGXe4XAmOtxreh&#10;QtfJaPLflwbd/YrmOv9IrVIdznVKzY2bdYEr4CD4fOyvZxnCZpiGjFy6jX4PvJK9WtBtMfcvrGfw&#10;w5eEqPfyHYnJYuRGF13XEWMsjMi+6voBvxVdaUx6c3kEU3M9A3MyfEH2g841yT6uxXHwt5WkeAlP&#10;ycyNN2vDXgc5HTkcnI1mNFy/RjKrgm/06zmX77o8/IaseOnO4fh0PilhCqOv3Hmi0cJwwX319ANt&#10;/sJ2trvSnflgCrc4fM8wBrwuMNmlcZP5vldgIar8zCGOpTEOWZZ/RrvUpTvwwejjAbDjXHDSsw0N&#10;7O0T/YYitOQhIBYWwRa/1br2OD242WyNf4uJ2EFIlaRrSLpsgvfTmwvSIjfLnftqLXG6M3kJiYkY&#10;Ufdk30YrczWSrJOfywVNZQx15dvKoQjaoYe/QRvLU/fCnxl8hhidt5FdzhZLmHoQJAd+WRp8D+K7&#10;1yJvOtNwDK+m9ZfN3PFqYZYBIW/suwK3JO2z0A3oLvR4gTdBuhFyxTZgFWOy99DqunQHlciZ59Ld&#10;Ys9bpn8pC8kDjHVZHny6Ge1AiBMGHIz54GhK+5+6ZxvUkqVXPAd6UfuyvvpQ14M+F33pNpr7I+A3&#10;Po9H8HexZZuSsk03aC4UPRjytLfjfl0vovXAs6tITXnzH5H3YmF1LPTJscEL2T3wABJ9u8YtQtLw&#10;FM7HBjpcPQpNqCGyn9Z6k38Afj1tZKyAA5FD8R6OeH74/z/iT7HoVRCDoV27BZZyN8YvEqOGerh9&#10;6Q4sxfAxpDCvdDc2M5eHLD4vPjlusKGi7wPkRV4vCzaJyKi5Fho1fcGevqF78po+OBan5LqoddS5&#10;44yKthRyFM7haFXjOH8BCw7zHPwOstbudR3QGbrgmy7QicJsgfHG2WI2GOc2ojsTlzHrE6Cc3FyZ&#10;vG5tJv6XGiewYYJMkuKDb9xR2wsxvq3xgVg8hfy/YEpkn9k0MpfuQXzr+oYPx8AvsL0JeKK8GD5f&#10;uv8Es48DAQNvP41wK9wG92J8SfgBU+2lez3RXF1dugMrYjeUkip8aUC5ek86HDdusP6ShE58/Ns0&#10;XhYkF3e3wiNFMLfz3yKeD0ivmz2zUi0f5aPVXfj4mPj+2MC5Lw8PYiJJFs39R8SMd1envTckene7&#10;wd3DSo1NnUv3CJIHrarLJfi2aqG8pO8ry5VQ3j+VleVBfKLvxE8a4yOSZYWmCT332dA1bj8gPV7r&#10;GpA8W0bI9aAUukEfhs9DYkx8XT3oPijtbpj08nt9/ogJZDMB2/rY2fg1ytZm0vW0Vw8vWNtIfma0&#10;x7mTe97V3D38zR/Z41NPoBy+Ns3fIWl1pxfdkkwZv9A+E6fVgBLmziI2gSZIK8yPoO/hSFRcd0D5&#10;QqYDrez5QOsfodAa2Y+AnI01jqfwGMnHHHEvDxde2qJbg5WvIxm4Wxph5z0csn8BR+AkdXnK/Sc0&#10;fa53miv3BoxU18BLG0EK4fJqQFV16RZ0OnI+hNMtBp4IrX+B8QPyun5O9+qMiT472jb8xnTi3XKy&#10;eugLLVjnaOPSfj9BKio5t2cE/wXj3BkOWp9kup1Ol25gl7eG0D6Xp7D2ZeycayE5WuOpQFmfzLEJ&#10;+czY09HNIjK3h+jqWrQ36OTG41eIK+iTiCb+z4Zm+59o3R0bXeS9cgvt7CX6ey2uXKg4hW4u12D1&#10;/u1zRt/CI02u7NiX7sXn+vA5RV++z9reGdDpfhGtvAqT/cloUJtug5PR78vvsKMuAbNDB/Zuj84t&#10;xLGd23EUjbhnUw3v5PIFrazRdwZQZJMlV8rG6cPx+LdXltEHSTnRJaS4uv9KoV593Iuig3iHuiZr&#10;w8qL5ukkdWnYVV2G5mh0G+8fyzj0PyLlqczFfHSoxB16C6wz4eY7Ay6D1usGzK08mFDvasA6dwOx&#10;196nxwVcVGhhyvpw3rw4OyIiJfaNT8PhqSzXcziYLPoxxHPJvX65u4JGos3F/XW1YLc8XLq/futd&#10;wPwTR53yXOqL2Hy72hklRI+nvTO0n83oFniheg210s22LrwL7i372VebX0wJdyq83hQRa41Z1KDb&#10;ZSFZz7NIZbn038pqzrIuD5Ms/Ax1XeLlXd8PXErL5/J0/TRKHehsPL//Tkhu+RKbxcLlcbncgzHp&#10;zuNF5rnsm0VdumfRZD31HZMGFoYqpXp2wpKCb9GL1sZpEcJmDdYt08nc/qVIVQd2G99hYqLg/IfU&#10;/aZ8HSScS7dZs6yxEE5jMgUhfIfk8x1HQ6pFHQ1/dpxPEBPk8t0DUAGU56unQavw5O6rBd8Tuoq9&#10;UDFatg/CxyWoviqwkV13wT0HH8sHEDar8RBFunbJFXGgb7DzTTZmXC+TyHQ4TttTt64DBXO5AwOU&#10;gryfCCFK3/U0baTOF13DNsxVlw7H/F3D1HlDGTTVGFRF3NQ20nNpCOIQATn7+nH1oNvyjBZ0l+Bb&#10;l+67YzBlU3Wk/wbhNKmguI3/M48KW/jH8/0R3cQgBDVBy+GY4yGF9XUNXFRdH4CyK30iCp3AQksY&#10;uMhlOQ5rBSqqSpuD4XsQry3YcEn3aiFTrnGeFZ6s+jrT3D0wZlHXGQKWRirsmk/J2fsnwjkExg8t&#10;FPd6kQyObPh3fu4v4JbRAdxU6sNx2o4hrIHJw9+kBVjD/BGyNO8Vx7qUKTrfE0ZhPgzzwUGF93AE&#10;5nGgUNVQ7by3TK4/su7BRGTqy/dzfQ/MdeGdkIFFNsRWdQNECs62jY4OL0JrffMMetsmcx8OYgOi&#10;FDgV/Zcm/SY7mWAK2Kj1L72B/tbeiL0Bdeg/D4d58e2AmsXdLdDVQxttPolirTGW+czwRHl+KPRW&#10;C03CVZMr89UDM7V6ubChQzr23nPpxmHuuszxJ3hvlKd9ZdMsMLpqZ2FCqivTXLk/YKK6POn2EDUy&#10;nCAnI5jTMcT2N48o/+Jo5A008IpfQdymLzrfgrSHNyFMddEEj606fnVZryGhMxDnkqgusu9annXg&#10;WCr15Un3PB6EZ1Vzx/B44aEf62KPC0Ndf4fdLAuudEQyagCNk4l6KmE5BoSL5fekuTWjE0Ql6EDk&#10;aNzDMcS4O0rhdTj2s9vAGg85V2ywBwMc2nI8NyQ8WkiHtkd034mQrAU6CHqoTZfvo9jTYRa60JeG&#10;3DxT6yKmdn92ZefrEZ8ztVdq/wJ7kWUGl4okVWCmzpM78zHYOVC0SeEyYU3PQpdAeOHX4TjUdjaz&#10;4u/huL3GbJjXOMfDnF2x3RMn4ikRrW1xs5fuTKh9eQKUNMeDIbq7BuYAqpbSfP03YBtc3pbuRsTj&#10;MkNdsafwD7ATrrnrOnsG0PTN1dNNlXvQbL58z6XhI42pntOBTBISLJZ7D0c3WrCDobLMfOF0U7H9&#10;XUoLXnkwYs1TF4Mmzz3VVcjrpzqevneuqxHawlaW4r7ww6T1bIrnCzH7ztVI6g/MburyzeU7Pidt&#10;hJ4yc1HSW1XInsvaLPoSikN3nw4dEMsgKRoEaeBwpM/daVsDIj0swjaMLutEWdr1B+xPxM9Ldxd1&#10;MEfCCySXfA+HynJlXZ84sbaHMeU3HPilHnjfdbVg5SeaIxmTW8j2uHQb+BMRqa8egKaIAIZLNjfG&#10;sYAwFuZs9NF4d1OApC4djm7ytvmywkvsvWMK2ndjLnDn/grrMnzdCXRpi6tq2b6hMp5EWGxcD1y+&#10;KvoGxUAgdNBuyc/BGKN35KT9ZBTs/vJk9Sq9tE7xeaA6a5A0s6YuwKHYsyHYetIR7d/ncIvfw/HA&#10;ceGA5iAlfITgnogjxGYQ4nS5zlDI29c5uLCOKaULoXjh2kRn43pQSxdktxav5/DG3DHnMUXB6750&#10;D6vRi1XihmMmYYQvvJbQnBSPWFeto0pVAkdjJr2a79dD7ByOAaxNKSRA08+q8SZoQJYadA/6hEBz&#10;mCa+rp0Mn4M9GpZQYri1h2MhOdrrEBdK6TLQrsN1XmIHni30FWS5Q/Q/kBpwsWM/wR9iP9TQNNcn&#10;pm7ggt43EqC3Lc6Fiqyd//V0+PINEvOHguWfsESS7rsKpy8W340Jr6unhQ+D0QsfDiZ52DEUoQyp&#10;Bt3XA63hKuQQS671noWjOtBb6K1AE6ku3Z7QfuJwyBqn396q4cGXx+DDUaGKbgZyuKoPROcHX4U4&#10;3IcjOGwP/rYmU22Y030VIUg9l9E5uXpa9JnQuEcCkVk3CMVD2gNm0Baqbk8NuXGZqR8NRCSIhtyt&#10;6Gph+qxL90+0g10SbcNBJWb8/wcKPsHk8+AiGX230p6J7D+yF5rqPxdj16Zo0dBGk+sbroS7C+no&#10;fhcRDE7BHIYWkRBxAdB0GSYx3wuvxzVz1D+ByT516Xbl3sLdVBTv0K4NtccT6vhkiEMwWUn8/4yJ&#10;ucEkYpzLQ566DBL3v33OIobmY6zhstcCDRHTNfSCMylR4f5AHB0jHrgD8+lqPsSCD8Bc3EwZcBGa&#10;oK65h+UHbGx/LhDiOXJAtgkYaAuz02zLivfuVzH30dXVXr7gHZBPg6+L4zV43CX9Qgdqroe7rntj&#10;L476mcMTG790yFbEFE1duUfCyxC3GlXwr5bO8RjYKxEmFstzCToJGTRzjcDVbzExCeamtgEscR5D&#10;nNbvUscX4JTBNbPT7meAKtrRo8r1JWTi8qCp4XRcGr6xrsAbJyDCKoOPCCMV6KZga0WjwyHhR3op&#10;bLQsaJFrhzVvjr8/HJRwKzVPXb5r8KvkJe37quuIdRlPMbmAKXjw7oBfsE9ol3vQ/IZ2wDa8n96U&#10;pFk3YpqIs/Bdl++PriibN5NF43H6IybgRP4CFeie8oK/kp6rEakmGmLRQ1x9z5WbPM7Sv5Duw/Fx&#10;SFRABgOCXLALekt+W+daUbfhgj4Ev+K86Zkm5oHJ2qMv3Y0pD6h2bdR77TE7/9C3wvY8c3sy54vb&#10;EpbJ/V+C8F8oouZspC6mU8dzOMYfAXYrGb2oa4TrIzc26CQ+DXsk3sNBCX0NNsfivqka57bqeX2A&#10;6kA79ZWb58Vju+48gbcN8irr0s0Dsp55hZF6IHikobxQuqR0XtrzE6Hoa/C6h66GvEHdBqV0MUug&#10;/xxyo1hE4/ux5Goh3usHlETQcZgjYWFPyClka2ki3Y28p7nm5vp7tNf3mwasbWsz4gRFaZwdCik/&#10;d7Drtf4tcOH6QppxwPLRJO7Q+NIt2LlD1NZpLmNMN1TXoA8Hg73P8gyM9wJMr44Ewft58Sy7EIYF&#10;PL2Dwn1dujMwovULtIzzYlRRXlsD3USO/2cMTU2JIJVz5c6mdriW32jX36iET85nOUFD0tnWhPsd&#10;tq/AagDBZzE+HA4cIYsjAtjqQofCw16Bsiw+TkgBs8rQECGAZ+B3lrelO8fCK66YrYwmGM3RfWDZ&#10;W8j0GXI3lyHF675A5yli0D+f35/S8blIS5Nukhofy0KSpIrONv2ctwIj1wUaQEhfAx2OxNrVEbke&#10;/RwOFglbDZMxVT6YlmB3GZ6yEMyT4v2mfHMtePPWxuSpLt0d+2q+0dFzaYh0QCcCFZpiqXvfiZCd&#10;MRx9H4r5axRPM8xWoJH/BaYGZ7kFCLJhnjfmN6S7wQZtMYjpQIN/2Sewb109vNy+R0HA3K0CLvmP&#10;8Hbilr0hCs2m2+CN6X35TFiIpDepZ2/5dtBejSEtSOvn16W7QTVUl95l4PoGumviWPD3KPZvUuR0&#10;hGWRPKebwvUodBhXEh6gdytVOFduwTvziLFRQb4D/jXBXtq1Lt2z4PJ9r0eV2/gq9oWt8rIna9XA&#10;ACA94F3VxQHYAZXvo8nVAnLwkA6u91y5BZfjyk6ZEVX9D5R+TDkVOR09AGgOJtHbUHtpIDt5p3fB&#10;cuoStF+/yX1mu96dfRYOzMw/UjsqfE3RcXsdEbq7vFsR358RG0m9aO+a30J0G72bH0ehlwMp4z2X&#10;bmE5hzqI13FPSHly6TZSo6bewsGsW+BTQufBp6PhNwlDkKZuohXjtSkZPjCHA6v8i4CNstnd8exV&#10;qBw1NKYY4H/BOMp4EpQwln1/X765dAtF5co/BiFCTXNfoDELnLob3o/uwItd/9sTuni3SyhSLdQw&#10;v/QJiTxwLQH1pUTJXJ/43JiOxJ6KoN9ks2XLzD+AH94m/0yQCzyUd5NGGnJ3+StvkdThIKMV1PfQ&#10;IWtA35fvSLmW/VZv8Sw8l2TLJ7qS1KLMA96d33+fgsg6Gb4N7ZwbmeXUfCqPdpC4blt71dyg9KkR&#10;WTfor9sP8NZ0P+hXyUsISHSzXeCZdE/bQqUMpjyk2cADtyYDkIdTDxT/Dw6H6Mwmjw+2WZkCGq4d&#10;cukGbEIb6K1kM7/UMQ1k6L0VqW6eoF+f5lzCv/doeCzDenw0IlUzeBkkxkNgP92gCuN2gQhcfwu/&#10;t8b/MfqNFpoKVDKq2nshP+fyPTB9LsFuBIksO1l4f+xxNornzaj4ORxd4086QVpbz3WFoIhcn0sM&#10;uyevMa3MY8RSJlDEunsSekvcXI352Ci0bV0bKTdX7oI8JozIAI/dnotzfRqrXiuyg1/Q22v4aEgj&#10;vbar8IEzKWNn9b1whIkBRBAeSnsNk+7eqeANzia9x89MczhgE+xFyNMg62LOJCoz9ipwaXX5zlY0&#10;rXJk2/UAFLqTQ3fSWzLyGnUN5tPjWtnHbsWMpp27QYDvN4RN9s52QvJd10Bv6ME9HcY4DZExvdxL&#10;9+QvkOtkE7sHhNvXQjHo/oC3N1vEJ9fFPRyuE58HE+uJSn2PvGuaBZk4w7tztJ57WLUVdRWg3Ly6&#10;F7xxD9/A5K3j8oGmDefwdtyPw9F7C+4bne3qCvSS8vYRciQaqGwkbOAuOmFdvs8llLsSKVfyme/3&#10;4Si2CvzEs72l10UI4/m2Mmz4XFgjHbMHnnj3cACd7650rh6YkT3OYApnqyvskhZsj7uub1iPB88B&#10;hKHrB5iq7ygLzu2i/gBK9gaCvHuh3tkHeJm4OAgOQ3mScW4uS0YFkOpNl7MRy7ISv/DOvpuC27nq&#10;/iuMQxebYILVtFSXB9CLXhdERJF9S+OJa4e6MuG5yikkl6dghKqQV+o32tAKbQ8fgCkDy8IH0xNE&#10;bpf0t9BevqBXljMBzpf47Jb9AmVwvuSWwM21JSSwYT5Gd/KwVogoHnz1pNCZlMjXz28r4MQ7xgG+&#10;kZB7nbuhAqlSD9y6fH8r+tJAcMFJ+uo8uQe8Rl5qX0dkE8wvIPjkap4ZFvi5og9MYYK38KLel89D&#10;oFW/S/y1WfYbOM8tjLVL2Pzdt0+gbSswoSm+8KHT0p7E6HCk1KbDhWa9SAZ7cFnKwoqAIpt17ufS&#10;nekoD4bUvJ2OS/cFb9TXEbl02+ULD489n8hg024VAZpds4kHPgsLf3DM6bhbNrXYdF9Ic7II6Zqy&#10;TcZo1iqxAcXLnFS+1rTq+eQoQGZb4WkmKjM8lyffWgZUtsgWrE7pfjLdp2FGcZq313PpHvR77Re7&#10;1xlePAy4tKOlAek661y+Z2Ww1Rd8WOgO5mC44bvlIXt3VhhTY9t4r73tYzhqOcIJ61E++qT8a48x&#10;/OYp3O5cEMWlm6elLiTFfgO9bguLZ1EwFZRNyqqyeO4V2QNV3C/Wr7iv3AviwjHA88tVLvLajNx9&#10;6ZYw+N64z8acjj0ciTDM58msXUhMuoKnkVmN5o+AoAbd0E0z0TmlbSz/+T91OOZ4hNsebtVHowoO&#10;06U7g4ASFJHub3gHfwtIpuqW23I0vSDzouutuY+GVc9GElbTV6yG8ZU1Hh++Y7FAhYBNvuBo5HCk&#10;1Z+tEAU8noyUYQO2oI9BGFhaF82fIRauH9PJhqBPjvngCHW7fcBaWTu+/TRbB972NHvBFjv9AAQa&#10;fO3NI6DupQ25PFzkJfs+sJtLJu7vYLf/CGoIepe9YZDjoY+QdKRMcQfK8od6INelGzi4nuUgVa8f&#10;TGEAFq7cI2cQUOjabytDvl5GlmHZSzePEKVwmgJyPKJPkhcEdny2EIwQHB8NuHLlvvh1ONbnZ8gD&#10;2354DPFwqxAe9tc7rcugy7oaZXoggqnnzWhbXR6gJTwPt69vOMQIgxnNzOP7AEVd+6uVZkd/wdrq&#10;XM5TElZgFyGF/kBMdvqBj22M+GfIiO9cU5DQ31LAl/WIjeMutMenJ7wZArIDtth75Qo4IAGGCxOY&#10;5zthzI3PBL40xAqmMVmx1rz8ka9KaOevX62YB4+e23cmjRLWSVpdgiv9gvVb+wr/BY7vZ1jXpEK4&#10;XdAH8Oli/1t8cfks6FDkh5k+HE4cqMJ6esd1FfLZAaIeZ2F28FWiVJf/pda1Q1yExHE9gu5By0e3&#10;rvq2Yog+rDa3116xGaUYyzIKrvSAsvvy8P8X38GTmptS/BxMqZ+GB+dlN8sTETvnQnefkAJ+dRkq&#10;kY1Sbl3BnI11aBAMh+5PXPrDuoNp6xqkGx0ZSTfPF9qcC4L95DjcsWc466wycXnIQsGn+EFruDz8&#10;GXgsWvYcioNOPaVxdUU95P7vIedfMT4QOhmCTknOR7nWdeGNVL26F3mhaweUDsXkDG/XIruwnNAe&#10;7uYSTNZ78M3zA1bjM5fuORxKOJXaHJeskA5Q1TX3upjMdbt2S6Pm+jO8/VxRBFcbnMRd05T0XC/6&#10;i/43Hm8fiBV1N1hhSppFKmXS3WjlzIWOrks3KNpmtqkRvkMZhEwgwtBsuTVCl71wTC4Nn58cW6pG&#10;ppG8iKrmc7VgmKuubMCCt4PCy7ri3ggBdYyPLivbhMproyurOZXs0Ff270eY3rSicZ2C9uV95Vg0&#10;pClTRZBIdyN1vhvf+jOAhJomufbt2diAZBgXJgQwhWgoR5ONfKKjuOr+m28rKoaC4ppJt6cPvYWC&#10;aEzHZercPFFx4d6JB9h05+HK1OIT1/m5fJ9Vq7oHB1r00yiZ5dUZ6imn4/ns2D53Pt2GSlSx3slU&#10;H72XQqI26bKG0pyJqat7syhZLkBs5hrWVoA/nI66M9T1HA7dJqbQIz4D6l7fu4bB2QQDzwVrb0ce&#10;i2jGx17vpWHkhgrItcOjdm88glEcneNeDaCfXLoHqF6QS3dBxWYnKdgbnEeTnR1niocW/SAsIbQU&#10;hEyACLKwZmh8Hw0hQZ58OFz+Z50WZ6UhAuGzyCSpYS5xZgc8P2CfuhbRvAjPXrot6nYBKcr31sjl&#10;u4Yz+bmrGud+wcnghdWl+yLWhXOynUKXS70Mac/ebh9RwIkA1cijYQYoIw1YG+bqW7R6gKmfgt9V&#10;vP8St1OEdMs8YFGD1HcaHLHRtOyCR3h/o9BWt6cLkCLWH77Y+mE9gU9xLq/lunp4Rc+WJEfT6gfu&#10;aK7vTw+GuoBZglNzRmpmOvULjr7visoeQKNrCYUZ45Yadvre0X9AfXIk1YBS0tisvPSd4VoLIyya&#10;mEs3+DocdaVJQUnt/bgKJsLaAwHABU1xc3uaa+5eFNq212/UO8sZeIGmrUGxGFWliqVgZq4zAPw7&#10;8dK40oOOr8v7nwVgYSjQ8S39xKfennp0OMTWhOmk7jPNYBXx0f0ZUzQj1der5n33K++9fQCl8X04&#10;9CyjF8Efq7uGXHdivHd0gyNyDjgJF61+X2uyez/U7JK5zjCYRCEDyyPIfRsQkaVhDVDkc32j99m2&#10;662fOZqqMT3i6SlrxfQAMn2BevvyYNxPjlLr/sL1P8djdVBGqCdhgur5Y2mlybZ1uRW9YJrbGt2f&#10;8Gur62J0NegG0AQqckr2coeu35kNkYRoWeQ+XJ8X1NA3n9C78QXbAI3VI2pi1vD+EwwvPteCGXJ/&#10;gd1mmiu3oBd9PzUGoQ2pwy5YLs+VuP5LUHYu7mlJbO2Fatp1wMvvo3AR1Z6NBIvQPVHJ3F7ottBw&#10;MvKJrJmmroL8vy8NvufSbXg3vsMOJEn1XB4SlX+8BZ21f48T/gFvdQubGrm+YSMIaV+GghI30yj7&#10;QTM8L2yTqZ+C2JPHDeLS/Ym21fVAbyznIMdi8OuTw8yucSpyMRotBU71ke+wJLRp+lpxh7qsH8zO&#10;cyM/l+4MQR+O8Tj4cvbqunV2SpxqmCVSpodPYAfFRm4XYO6QxfO5ezLGdZCFJl89DZIoCa35hsuy&#10;p5wN3rwPxzdsqEtQoEiA0lNGCmrdAwI8LKQxjbfhy/cr1dXNWQ32bMYbIgGX7kxZfIDDkRgCLrwc&#10;HmSG8ST9oOUuiZmLki/sIEBOek9RJ243q7tDI1m7+QD2FfYynE7ZSDbpgkQG9nBxB5yAH8jRyEeH&#10;4gaiXO43S0GeSaZLdzjqGlQEt2eEI2qwKo1xh2QBs3NPdeX2gOJF/k0w6hhz0zVOlMX129wJ05CS&#10;PNSYO+CHDhsNKp07SnvU5XvDW4OYy2k9RRNTpnEoVAZl8p6jA3KJb3vLg4vighyBL6DEFoj+ZDAp&#10;Y/MHcnJZnykRjdlGpgvW5dDl6wYSj7f5wsrQYP0Bf3KkiMf7A1/BTnpTI2hoZZeqS/cD2UBl1R1s&#10;lg1MNAwzWMldl+4Wfl26A2+WnBKiLcQ3AQC73eoS6s37FAj80w8fOAeEmDAN5d+h87RQ14KqspM/&#10;kdnGNWDZuNS6GjdR8A8dDvYs6+v+4Ic1SWfy/KzOpftFaUGxkh/cLHg4WE/fTYQUTV09MP/W6i4k&#10;yclklEtuOesC8VNEgdfOCSjobPw4Hz4eDYe/COPCstNQWgcdJypKYaot9TVmaRc3SXA3Bp3Ewp9R&#10;QedwJGDxZP+0lpGc566hpzxa5NJ9gBJA/GDymCXB3iPXUvjONcLn1ZPhncyWDTuFz+4TICcFCHrt&#10;fvt9NL5Phw/HczwmT8Fsjyqw0mUdqwrx0+OWFuA9WlwW3lBDrsniMK+D9qvZnxzaN86aj+N/BAzw&#10;MUnwNANXDwcYjEnNRza4NeBo/x/XEePle64ePBvJyNWIf8IjTQhtcW1+7z4Fn4cj6vdwVNzJ1PLV&#10;XTjTY6SMVKOCMvX4BfvQZqDFhy/0vlldxFNTDkffuX4B7TXBUoPmfjSimkurbvaiLEFSAvfThXSq&#10;MMPFZSVSDSNFqTvPx+XBcNJOUcDFw8ABicGb8nI+BA7Hng3D5nvSN5ulvXQ/0Hr8wJThWuaOMcB5&#10;yPDILujGjSl0at8B9uNUcr6t4F9XC7/xSx+6l7Vurr17QrKH4aQH0ShZ55MvQRPFbKYSfWflXE4U&#10;zbmCJAhidMig1XFShG7eOqejTsVzOKzVGB8jyRTb91weTM5cQJvlFDHCXLH/QmnLI7enWATIT5LN&#10;1Pm89s8c2rFGzQlzwB8h859dNov3lJuHqZ2cyXkXTwcBIY5zmIEyGtu4dCdRr8+E91ILbf7AhmyQ&#10;bsA5yPnwY83HwVhs9G5OlweeAJ2R9DO0QuKDD4p4MkRYTF6LYAOYM/lw7MV9on4C69+5mHxuXy3X&#10;OBAJ16LXzBcd9miXSxL8zuS3m0WvuT6xDh9ofwaQ0gSfhRwOYT41/nA6wGzs89IdSPLKubcS15nF&#10;B56uFIj18+lMvpOmAGEGZq46HGxXEU/tG7gI3zhk/YHJMLcv75L1ACrnPfCyxm92qcg9OGyTzGB5&#10;YFtdF7h8egYYuTvI6SnPp2MPB8fDhr+Dd6UthMmP6Y1eOL8LSR09qZ53Hy9Foc0fboPrL75wZqjr&#10;H+dwUGVLCX0T1gpDBmZ7eAya/uzHAjfXwBR1PdglxgOZboGFZ/PQO3OnPMCogI1p3Z8hm1wSRG6B&#10;s6Az4dORDw702H/j1C8hKi9Nv92ktq1upDbUpXtxWvXof6O8JwCmc+nmcEx1A0RpKmwoerQyJp4L&#10;UcPOJhA8dUp7NJylrgMvtoZNwcq2k1l0TXnS5P6CfeoiSi7ruH+loP9iwSAhBddQ8Nko9I8cf3ss&#10;GsSbpIm8I126AxenS7cRIcpcuP4HfHB/YTvRk6DD0cW9EOFyskS21KsHKpXL9MkRReufvZimxi+g&#10;ksk+Oxqsn/zp0ubJ/Inop9rj5L+G5Gf/SpKRIJUwVfhAGHxi/HeHw/uKCLzIZVCbLw88Hmbk0l2g&#10;rr/Fkh84GCbdB/+qw7HlfUJsDCKNnBSRH3QCpfAYrIprIZJcn2htjeun4cCagdukXHfQLZxXPea1&#10;BnsuOBu+B3IHU8acjj9/bPg7zYW39YVSzXZSnS/dPJ+Ig27g4NOR/6+0M83WHMeNaB0vplfgjfhX&#10;738nRtwIgKCkL7N9fAFRHDCRYr7MGrp6wayXxu/uOWJT++dyuFiXyxathertBukmnZtOtVIcZq1J&#10;yG6kjUa9jpyudJ91TIe9ZScFvvL+ziz0s+Fa8F/g8X+GRxIVzkIloPPiB8ePyzFH+aD9L9gipPTe&#10;SAZPZvHQpzFHwoRnPRcPvDNw59D7/p/+yWHY67xcLkoGSVjdqU0dJ0kmDrbREmI6Hkms6tNl0Ovu&#10;8lTfqLY+c1s07DOJSqSCSq5yWOkHvMi14GbkctD0KlGvWjiq37+pcJh/ZO+jt6KiprEc1iba4iKH&#10;5dYD4nqu4yGnKQns1fvW5egjB+/msafEt3RS9QjdrDx7M0LjLAKRciCBHudz5ZPmKZFepTG96Cwl&#10;k1jkA6+DLbCaUr3al4NhSxQP4VoEB/XHy/E4yie9NtsGCvM2Wr5hrbF7PzBTM/OMazlwCJLS5+Uw&#10;Knlt6VTuHCsZubrbmWg2WZEWjoVIP2ABicM4HShqkQQIKV/wfdMWKfQY+lyiMCNPlLHQ9lMKnx7x&#10;S+rpBQvudPOBYrLTwkeV8lLnGy8AZxNxYzJeEKvF+o7Njs8fSJ98bGFl6kalpTyy0SjZlTe9EnCg&#10;xEvsjedYvdBC6wgQODlI94av608sTknqvjiGwBBbILPwnZDm0bHp5NKNTQ/SycITb2f2zGGSUxVa&#10;H7Am7NvSB5SlFVPYq0TK46Znhtp0LocKdu8L5ZqEj1R+eEnyKrle0rbscBevE3O6SaaO3ZCMi0mp&#10;5rG/Q35z0FfOlx4n3pr7MzYnayrka+de5JKkibArlFFPfqKgCQ/ON5srkXYhVltSkNWB6CsOoRJv&#10;sH9i8DS9dPDloOZEP8xOOuGke2SkTAcfbZF62XSwwzq7hQ3j5C4z6RlSWM+2dAd8Dw4eZc5uCDHU&#10;Y3qT4D1pM2o4VMm5FXMzrvccIf1pH2RiNgWTPy9EOoMY3mcpNH6cU8Brb/T0hNaZcyeXw+U9kyyc&#10;K6lWxlRItIjHZ+4BcS58jJZhEjoZ3Tj3oKj42aC7Rd+M+3Yw0oQnuzSq4y33BIKs9gIiyN6syqV9&#10;Q3jTnQ/vkcdrl4frgMXJf7pWxA31dEE7dOZ3wKIdpU26THtpyT+KRd1/wql+kmIlGbph/sKRDuzo&#10;SCMT762V7F0Cb/I94VZYcxECg9yQHMEUysAvpNdjklFBTeFU3q++IbkbTJbEugf4PXDgsz8x+Z18&#10;6lgTxaOehnli3iER9udHzH7PtjuZfnL0FjrRJITk2FkWrnESp3/aA5tHBtL2uXUVyV9Nu7hxiIZs&#10;0gvfjfwdiswBQ8305cAf6YZ3S6PeGasOKixU7BTejS+GX5rIFv1mbiY2s8HgfJRE9u5Zp0tBgcAd&#10;22dnOTgS++9XwVQvOmz6+cnxo2aid5JH9dS2eic0bS835Z0wUpOk2dbZG1b9HM/BtWdvg+9DibWv&#10;QXNNdAhkdMtmxtRhUm0q35djgYltsMOKweBdanfX+ZIxz7Mk+jN0mMTt0NRJWEdN7PKUXhDO0Sbm&#10;DP3bygq8SXxynOJ3QI+6bap/hvFGfBom23HqK/vY9BZPdiKXXPDhI1uzLGISiOBAJdIV2q9NTLqc&#10;hcrmw3SzybH2Bm1jn9D7Y3fngBef1ewZ4nQenhNUEhV2zBGYzH2h2f6rlYR2hwzJUZzGPhPTg55e&#10;zJDSHGnwId0iHcZWbsjwvvp8dITfTdzrRmqb3A9T9U390B2/3VL6YXZSTLE5sRLfjPt25DpEpOpI&#10;Dz6cK1NIfXl94mqogRQeddAjUpMDEP71MdGxezB/IFXkU3aHL26fPlRC9vuDzKuwRAvOxVH5tBgi&#10;po15E8ChKqQ21My35yZIuBt5Rtom2jhYAn/g1E7efWRRBU/tR2+yvX6XuIHeYW+wcEm01bjE32Xm&#10;pBw54UMCtxiHlJ670cRq1eKfHI+4AtvL0Ey5vyu+qBAVR+rGhyPNa3q7AFmeClKGUvNhgQ+Pjkh9&#10;OzIqsepW6DGKQrTfJH+KoKDpFC7VRZdIeTx60Luz5AhCpxgoypWprcf6AZ5AxJ1CeL0TTIp1ivQH&#10;2+wD90+OVD844jI6TKnPgl3Bw6OGKCFDtrAP8hSg5+znjkbq7Ot5LyzSuRyR6Pty7A10nT3qKnin&#10;Ho+ZC/3R2YDJ3MY2JVKeIZFLGopK4/16xESwdTybkyaJTEp2IuOYczXIsuAcZKvO669WWMPkPCax&#10;YAJ21vY75kMWIBuw9ilmYIvCe6lIK1j2xK58L2heIj3dkn0thCMQq7fhTJ2vS/U7A716vuEzuPi9&#10;DTcHG8VhqGDKNFmhyum6pkhJdMBxFdQ5jkwybDpZUq3APG4G28q6L4dZJbNq6+EVaVvb3qND5hM/&#10;pc+hBXVYMDjdYWY/hq++fkJYS/yTw925Hut2nEAli8lYr080/VhyySXSw8xmpIF0c85ZSbPVFDWH&#10;3GVapA2O0kCCyHQ8H+xSIhw8AWlXt89Cwm8rK0ympTyDPOtJpSGmJaOeGTyT4JXH5fvUuuMuArgc&#10;yOrEjb/6lr4fjNz03Ti3gxCO1JFTbLZR7Sr2xb2UmqND5njNvvp8e4dO6JxKq1KmuFGkZ3iM3Byo&#10;IyaLtfN7jvXGGZ+cyEIlET9/EywwaX9CTBzXRpGWhkCOdLnHtcdEp1gf2IZZ76I3Eu/QaaUFl4DP&#10;rhvQHRZG1itqHKYjmq4x1R8oaR7hPYqUW+ItpMPLo5mwLU9wOlK6oZwUd4m0B4uuInXkXeKMdHqq&#10;JBbFSfhghceIDNflYCLOJwCFyZnXXSqBHCrvNCW97qGpUp94A35Jhf0C+aRBn9w/FvL53WhlBt3o&#10;zXSTWJEiufwqMdSRitRPXQvPItbHBylZ3RKp6XzzXud6d9h2z8iuSaQOmxxUksYTzHtRHZikP9Cq&#10;zOo5l8Mz8VzeuRd6UqYr7WrtjaMbWi3wREyVKE3pKf5MSQWuphNKhT97k26+fy7CSBYs0kJhHLQE&#10;KtfUmDpTl7t+F16kzXLs8kK8Gr8tniZPSbRRWdkjL3Xc1GuO/pBaCkJXIwW/UxTNCJCeEhxnjQrK&#10;smHx+Mlxmw6pLnXTl4qORad1xK+GGo/OBloPjk0iDohjKuozSx+c7+9+N7xLoqBQCZwkqfWqk1LT&#10;/ULLW456dUZZ5CX6eG4oh9KeMG2TgQgioWm4E2+YtwEuSp2mIyFuPDDlcf3k8FpJo4rmKFOom6lW&#10;fst5FKlljZrZTNcrdYeu1gBXUL6Fvrj5d/E//3a/r8E0Hu5OidSwATYhVOEpknIiP2GxmuxDGl49&#10;v3rap3IO2FAMF+HFlJliRVc7yUt+MkVOCV0DYs3QDeBXl8NeXkakgUuQpkTKq8Eh3idjhHVShuyE&#10;ZkpGZhPGzoKMA1/Z+GZwOzxdchpkd/SWFtlIErjWrjHlqBBrmC1chlZGnrvI8Jol29ld8Thc09f4&#10;KrThTIEi8vrEJcYoeMc0SIoaAYf8p72YR5ED5V1b0AgwHW9kOoSYQVAu5/XriNRdsPtJ2vhbP2D2&#10;0ZTkNdKo/LMHimzI32WkFDG7HMoEuzbGfHms4czmMHwsTe8wJwvnbpQ88RmDkyOfvGoscKaCHujZ&#10;Kqh+LsckdC+FQNfnWjnZpt3sIxll0J2SgxPPe17XJuRNgCTMcfWXPpfC4qVzOawPGWYLXWlD/jQH&#10;9ua3OSVHrOl7MK+DcyUv5DhLrPQg1Wr9CVGADEgzvbkXNrthQ4rhJ/GYNfjW5VB7E4+NS8xGpmBZ&#10;jXk17aSXpqwsqblgX3mV0PjV2NURC06q8Mff375P0r1ej3h+lvojBBe4ipuaLmyyrS5RY7Vfuj0E&#10;8tAmqdLnNF0TdfFuGDc5iTgTM3mR4M6UtAowdnQpKerEO8izfOtyXMRMTuUjvVG1qThB/UY+yJKb&#10;jfOqpRIrYuJT0qyD8/f2J98NkzTusHBD+eyg4yMkFKeuzVU8i11tiV9u1qp7i8nW5+rPj5yOanSv&#10;Gqnpc0gM6LRSVzGHaDnI3xV4sKphYpPS/5vLsYOEy7nkAxZGT/UXmtxm0gWZ2cVsJ1PEROgFHdif&#10;8L3w1fDzZJ+2gqN3US7hF33mXXDkdKU8p9M4Z0lOiztwyeqq0Cn2HC8BpMUkhcfVkAY5o+28XhMs&#10;4Jqn/sxxhge5tHOJNE2Tpbwy+U3bRBz+sHbyLkQ4S1EnxrH9ZF2HfTPSzy9G4UJaU9Vf8anvUpG8&#10;LpHmpZ6YVEhgP9lWyajfb+IurcDJ1JdDo3nc2N6K9NSIdJiQ9P+5gs5re49IG2asyOGxrVOWu+21&#10;SD00U8eNHEWf4l/5+KmBp2tLCXnz+iN9QnNYXSryuB3n5bfofORCgHqmsFTnR63B1mdH5ZIwRaQG&#10;j/0YpQzjSruHA0EipfoD6ZoI7Yn3ipQkSdSTEtN7e2xtjDLIuHFmyvkJrpDTtOqa+Pm+MGfeXg7h&#10;EvrJoNsnVEdlc1CezqBE2p0Rq42TJk/EVEmjbug84fDSlEhFV9G3QxMbuWzww71l41CJUi2XI1PM&#10;ibi1PwO3GeZF9wn77M0O+MQFcWMeOxq6yuSVQn/npEo6bsCDM91WBYmdnDoU2wNP3qiIyGme03vp&#10;KYbgia9+SZNtuLcZI728fzylhgxSod4CrxdME8WyINhIqS+HAzs0HjhKJ9Ao8bTUBht/g/4W/TUM&#10;9hY1E+sHKi9lQlyTkuDp5ZV8kxuxxormnZRt8T6LfqeGqMvJq2VUK0zJbYma5kp9NlOc+oTXtry6&#10;BABn8RNqRYYFm784sVaENISiZN71Z46G5fiVjEaaBJ0FaZqqJR9jfZSruONW4mYxI2qhPnVM55R+&#10;QTLyfQmLhWMkpNGI4EngrnidV796Nt31RvJqkb4h14OpcXSJlGam4KSbNKyKHAi9dBzhuIM9TyRk&#10;XQ6PwbH9Gtnssm0YXEJuhm9J77iN2qPEkV6kRjWu6tRlx18oEfmSdl5SQ4DEeqCZrO/FVINwTP10&#10;Tw0jbKR0tkhfOFfquiA/NaSakT7FjE0qPFlYFD6CfQh9EMt9VUekRFOHy3GGYFcX+YhjqJh58gwp&#10;xrdCcElKAqbxsXsCXricEqm7IU6TM2GeTE5ek/1POYvZ0WVDbhdBPS7JT09k3Xq9u/nkHGG/3hWq&#10;25OIlIZhoyRJ4wWC8Q36E1gOl3+TiolVjy7HzB2coFN9MGudqqkSqIiHl2qasmyo2A7/wFWVuKhz&#10;8KHcFKEfhjMYSMn7JMY2dX/iSK3LjOwcEFfBd+JAfRLpfjLj5gNyIO6lxp0aPOElTGLmMkMnYV0m&#10;+RKGE+lTMQ6BRBv2AudyzJRYfrye9HqJMzWrIneruYoS47whvWuJWEtClyN143HPzKt4prQRMXie&#10;aNE2/chsWVYVKSnN4KXZgPG7R4dEdHxEmlemHmSSlzitF6Az9TLHvuBq5BdLn41DOIpFusjfIVXs&#10;fotYjtOTWZJ2IkENFBN8OeZbYaeIahS4g+eML+lOwMXqdOmeaeknbekwb7waY8OMNR4pR7rYFT55&#10;LpzUTjfqF+vH5oFL2WwPp5KBbDjzQV1PLVnEiYCOBv+qnxzsTrHrORtN1m29F0dukvnQMyVhHHlJ&#10;IcmRbnizJGIeOc0RNzxNxqxLaTrnwQZ2CT2HSIUrmmvhpgv8D5jMCSwll0ZndfZ8EeOD3VbMNuHA&#10;H/CrdOv5ETJ0NId8X46uCzNr8EGELJfcKCnJB1ex64gfL2myIqBX0lma8TlympJuRquhRdzME+jG&#10;BC+TASobe1AMNTUesfjNteYoDkfgToQsEvMOjG3jPl7xdBzhr3B9huIMvVgttvvjKIID1tOXI2V0&#10;McdIdgKT2A6YbUippC5CMFr5ew84S4sT/CjDiNRgryZ1dYg0E3WkO1KebgODNkqJjccrRkhZ0nSz&#10;8AeSx/SAsFbPmTkO5TjY+ka+uDqaDTjw/wBuRy5IIEkH1B9IVUA26FqcxTZutE69tDETrmZwWdbO&#10;z9xdhJzkeqJ37GRR49mjP3GMIjE94cHJMwvzAtZKbTrsbU2146dqusaWBqOdQdh3Injg8cTOWgfM&#10;USAQ22K+JSO78pr1Of83+x9JYrni4d/x5q9Wer8iSWwT/N0GKl7WTapalTHBvPTCdUCFUgLl4OWJ&#10;0W7+byh2dulXehfe5iU/GIPDVVzXd5sAfnZu6Ya3ezyFD+HQkbEscpybrGnZ9evUgy+D/9UnxC/I&#10;x1rfpuuU1uVga2tzThQJqfb8PyEyw1KXA9QdTXI08iYpEu8os12Ti5tZOurn9Rv2eJoPVDzL50xS&#10;WXEVrfllZVzFKUdgcJGw7S2xImci+HzXaSdy23+cJvNpodYb3YNcC4n/5VtuSPAXOgFJg+pfMGZz&#10;2VqvtAgtqsiqlYKvmmXdOI8fQ0/zqWDjczEuIYnUnvksYuAmnSz9EcfvLB/0PkvU0DYu/OBFjE/M&#10;KceleOkk7HFH6AA1350MgmKJ/J+S6qwntINQ1PssO3Ch9QO3wxfDdwO4KsMJeQr8V//kODyrdrld&#10;MMWa8SozQ4KSCw09jQyOrwQ7CXnUy0yWmMns6rTFE5YNwWlu2qSW2Kbrydt8lEwTp6Ao/UCCxcSj&#10;iek+kle6UlMbE+uXYccuU7iKMl5b6z54U5fAdwHhimQwKOIEnRr5nybMxorMI9LCn4M6524wZcqy&#10;cVnO9sBrJYuuAqjDiSZ04cFOyHg9F1jFh/oVfXJ8cZbaNNXdtTa2WG5JpVeR9bzSvZiVbqI8BTsV&#10;OmvOe8V+49msxUBfmsMOfRdGujPgYueOVC/9zyGTm+qYrXleblKuK26O1yp6FXRdDgaud0pwEt4k&#10;Kchz3YOCTJnKrF4eZeLAxBWA6ElgvvwGypH+wAYYDjtgG5RI4/OgVqU8y8dQvdi/EAGrDTmYmhfo&#10;oH3okIswzZEBh/VxHPDrf0hNDndLIPUaf78BM8gNINUXlHAKWInAh6zYRE8zU4zNrGdulqpzGxOa&#10;DEmywPgQAwpyaTfMeDlWdlhBshy92NuWEd6OgE/6BeUvmBA4JcKUg6ubkGN+wdXoW6GLsS7H48Mo&#10;WD2+HE6bNDwZS4XK7Yqn2AGngiR/uh5amTKuZIbP1ZKZJJyZwTO0s5j+jL2Bk2AxbnQObNqlLVal&#10;rQwuPPfyZb8ciYd2TIztSL+Kkh76BARmRLAyPA2QR0f9Yt0Guhn7m7nMi74cI6FTG50fFVJrCj20&#10;W6eiPgbX7ewFBPBzKtPRldBjJj6zeioNwxhnslHs+QiLZXvsywKd0haeLrH6fVOzmDTeqQ/eX6Cw&#10;rx77Z9BUMdJh7d6WkelkIBWk8SFz5H/DVgh1CofS5SB6ks0Cc42rK0m1mYayistU484HriAFtJcz&#10;e+fCqbrv4eft8BwmW2f6QI0P/mDOjiTSg8NYVrPRXE2G7JVXi2jnaHtCyrnZBU7ixJEwGvqQJ+mf&#10;4HPJCpeBeHU51KE/CTI1FafgLvkUKrAeV4qRBP3kmJ8erBzi5FyTTcFJkSxJrSEzqUnM9Hohfi3k&#10;hOPyLrBRcxkXrsj1LXq+DaIHm2BZZLP7O3kGZ8nDXXX0FkT/mdQ7guP7kAvlIVfS5vW6J2dVmsbB&#10;KuY/DnzHZqJEmmopMDAz2LRDJI8yPum1J53tPqZhzquTYtfGszoyWjI+h5PlRHxRRqkpzKFNsTG5&#10;WG7jWcjZu+cEijZDFq46x6y7wd/tKLShLnf57q7jfsChI9ILTbFkszBB+f+yjzJvRYzLPRXPuZs2&#10;jhiXMjBS9lNA0ca44S39ojPurMfWqz7AqZCpyJ94rSqsq0FglU2pXnNzkUnbHTiAkaJtHCpUKXsT&#10;dSselyO1PirscgjIK6HPqCAx+Rc9eyO/8i7qclx0FgR8wJQ4sBEvy6ztS8xVQ5fwXcckswzq9pBs&#10;zucpcvZyClSJKfNMucwu9UQszuQNgUus2dEq3Kslbh7EoJGf9q0DuX6B2JAmnqp1drBuBrejplfF&#10;5FaaiuBXi5SmLTIjuo4hpbgdCCR9XY4T3jaCU75Rra9S8SBK5Uv+ImcyzxN54uoGOp4hU9KNoY1t&#10;QoUtqxuRbphh4bXUKEllIM1GU6SWSG+w3h5sHV0nITBKE2eqOszFWDs6rDKubom1xPWQRCg5dbg5&#10;tdzIBWcuR5yy1iS8uaoWj1IxjkDyFw6d+PQW2FczmpR6eQpOqtirwXhZuKZTGlMeZEaoM6fNmBl3&#10;Tys6wU54XiXSgwZa5inWzpEcRfZvU+gwVYqPNpzboYq1vKtTAHmuV/qW0WSZSihkPswmpnGrFP9M&#10;/Q9T1mUhTsWBUvc52lwKzp8SHJ/wr3ImhWP0cGZNZ3ISHHmYMCnIVeVpzdpYnQ1YTtN9MTVQ1qSz&#10;ZHbwTEnoPSOnQQqC+ZGXUfLKHh0YXpUFKugy0mvxLP1DCsir5EnXk6B1OWT8Zcu6uYoVFDqlftRR&#10;ldx3o8PvLOWwkgiquqd8aO7Zo1FPE5fDOj/7odNQdzZA8/Fy74IMKU4yyoJRLTzCm17f4ZyFsKmK&#10;590480PUnKWADyEYhi5Jk35KhLPqK1CESunJD1SU/P/hGxa2TwuENtR1SMGuOUwdjcs4IvVC3ini&#10;g9dsZ7HPRiG+gxRdJeVv8R56J+wm/fPeboFUaXo4D8NUVTuvLUvzyhlIwGVjzzu8y11di3QYx6Ym&#10;HI5W8ackwVeYQs6HeIB3yX05WpYNqKaqLKwyp9Iyxf5QcU5Ay5MOX+wtr2mxlpzlgWbt4vPwS3Sl&#10;L8kNGDxaa92uBaPADr761aBTHNvtc/28HV123iZp1NQzr1su2tO4jjwEJz44b7WPMj7AVc0//tuX&#10;Kf9yS+WmypI2c2JdrOPhMyQWBZ3hIJ8Vf9GTD+7oQ8fpZiY+zlaN9IXmenGv02/X4VlgspcYn2Ou&#10;hpo+Wol0H5YrNtcxFIyT/V3GDxRMIR3+guwp4wt8UtpcjsI+uNnTRbvsKku6YWbXirXjmo6UtzMc&#10;JrjD/HHTNo7jm1633KFPoSO/sGUGwOA4lnzSibtCb9VnKqWz5EkCvCFfJ/0s4drZQLwn/g4p5qOK&#10;5eJD/Mf/5MMbsJskqGDVXIlD/spbqJg0gzzi6ziEynuHdUvwDkKYFStgZZdTfMWaaAWrbeHHzoo6&#10;0q/55i+wecHsEmm/QOlI2/QxRl5dN0MHINRmsgVGGqcTOV3oE1uQMok/Sxhwq0YBzk+O4lyRQJJC&#10;BZjzd3TPoZ2yZG3Pzn4KUM8jCid0gitAok0kr7UZ9fIYxSbYif8wsb9ri3QjTXNYt37RltuzQ+nt&#10;HEp2MhcuLzvuAdIHbJGa7BGR/sQpld2FpMC8s6xgG7IlqdTdT/BNLXU5zvU4tQ8udNL7asxBUo3q&#10;6Uchp7Cd/iqlj9MQg2DE8vaCi3xtVUXWi+YOPXR4IiZ2pJtB+zl3/slyNHSYkRbPIlMchU1/xBq5&#10;mO0S8084fdcyMCtONeRHk/LkN4/DJX/qyG8rF8cTE9cC++dGMbUccAkK0iUUp2urEuGvRwbiSQSr&#10;1E7ARHXMFjefyD8HfOKWWJOw2Rf+xfG9vBGjZF0gBe3aXOkSH3EP4wG93cgfSP4UMzBb4F8khYvx&#10;YMsLnE4J5yeHq9ZrufUBp4TrEH1EFw4Mrumrgsl9YhMqe5OADWIsLVyb2pZvZC1vqHgJbJ2+cprH&#10;1XgML4fpEhhUpqsMs/lTrV9uctDIwrv0fr3xb3o/0YuYEKMgQye/ROqcBxfgl4SfHPt6yPOUzMaL&#10;U8ScG0fTxRS2dXhICVMH3UByN9dGPeh4bVMiLSjPokbK7Bf2Nh3YdV+9G48fvwhKbLtem1WmobLT&#10;5FJI+ph5I4fskteINDmMUnchXW9gEvAtHD5F3CrGbriSz28rKbn3EZxmSmlOFSKh3PCIZyGnV9ha&#10;WjhcibVEaC35EeHaUuVUesJe4Bau03SXoWbCLD6xa4f5osscujI19K2q2ZX7jVz0AXI+pQ69UQln&#10;N6o3hdOzjSDM5pzU5EyKRj1SWvZfrfi075IxUSrydi2pLiSWlKepGKM9dBfwwj3hShw9kVlHI4by&#10;ggcl3+AGCukMvYWIlKaV8QWGXxA9SfxKXgpiv62pU0rZeWX5QIyEoTdiUoxfJdbu827K6a849sbp&#10;Pf+4HLOLmMpCWpC1CxkShIgv2PkRN4t4hxO74yc3Vm6KROuSFZKGpRvXRQxRYSu+tcUNk2f6JrMH&#10;IqJp5lVy03X14TZ0Xfej6DtOj8hXTCneS0uKZJpH4Hh4lgY2epihzK4/kFIyFXfBNpMWSWw1fSq/&#10;SLS8mLjAW5qw2ePE95JTOEtCSaEnCP2IHhIFOsUl0bzpNWMkNS56y6PTnGqo8IYZTGKGnxpCWD3j&#10;qCXgOtS6qK8SCzyiHcZ9T2SsqLw2tmR2/aWsduCdtFVkkbLEOZZDn4jfHS1hZ75QJ+7hbHHtchWf&#10;NB3RTGjrSgDycQxTGUjTbwu3IA2dYWwOlOO46Z5JyRuV9mTXbexL0B4AM4hwLY+HSfWbPjXJRKA5&#10;/YwzGabn9ftvghUuOxbtfZiT8mrJCTmOvWcfQM5BU/12U37S4K+Q/TbKsFMkhNR4fAlGG4UJnWSJ&#10;9TRNryNG1VDy0Yhfbl5Q1iZnrCpdabvirab71Y4UKWQdkAfXhPCe8Wv3b/FrmK4L8J851k+PVB6T&#10;jiA1K2BeAsez6QSgp34v69EE6xSgeGG+hBVYxxQSkDjgbo8K1qOBEInno3yI9AMW3RSqYbbbpa/O&#10;qOZMOtQUOGgq9hrudkooNzymV6ki59LH8wAbGwoil6bx0KjjmF68E/bL/z7H/q1llY4/LykkFgES&#10;ZbbvB5HyAGPi2+asJDrkS+SjgBZtA3aTP1kcznrQythCwjSEn6ZE+oEseAQhGlfUc37f0mau4xTo&#10;g06JBdazT4uOWK+gniw+kYPVsmAwzXPZc2PgVA3Dmp1/2Qe0CQ4bG6xQxUgoRl4avFu7u98Ni7YA&#10;Omo0qRiENflU54M42WR0KMImRuLxDKwkrekwwuGTpDPmNtywIhWOkXhA7ac3FqM8Zgr8vBuuLf1+&#10;8fTL02+OGyLlOWS6Gx43uyXTQDaZ5ydHYBc+8phJ8kooT93kg/HEnykpD+ttQV8oTkfOB/PnyBc5&#10;+TojfopLCEVTwIXmEDeHxAlJQD7akgezyKsgyOI16ELHMhapdEj1xlXtfea9B8iL44RIeW565hhg&#10;7K7bmnij2cflcJv1XSi9fme1kQeewRM5lVjEal5Nogt/DfeA+VhgbL8JUiJ90oefLH4pgMI46A0X&#10;IHdiWOWY1PA3llV3XengcQorm5Q18t1NFYXL0kQ9aL+N3z1qMl527jFxah00uy+HdtCVu3R8XGOi&#10;SKRZ5y3Hj91LumlTtxnv0OL5MWhIpudABCT6gElb2bpxumzkga7HuSEauKAUhSOseAV5/sIpMX8e&#10;jQTHfot15BvN56T+xrdFzVb0G401W5ejKu7fC62q26Xjp8ah3bVzwDSejYN4PvLNFbzYt8NTrEtD&#10;V5a40k/a4JjSN45a0i/gZ0XD6Hk7pJOfd0U94S3SBzV9cZwCwWlJZD3l9fDJz6mPBfNe0EwFv2Co&#10;2f1PZdlEypYEmRGEUNWVBg7DTnanxTcdy3DX4YB+brIk+ythmMiddcHEWEyHwUEhnaDE/PFy2LIg&#10;zokr9WsJZk1NPIiV4wjvz4W4mhn0sBf+Rlm9DWfmtUSC5F/URKl/coSzx67aOASh6GZ6DkjS+Kwy&#10;152Yk9L+juHeR82YWWPaL1DAlLs4G8maJVbu3DtzcOURXImmp/pyxNZ7JnoHhgxZiAm2dniChWWR&#10;OuYw1JlB8Rx/82ere8W23tg53+r5WPRnjvtQn0VjeqLStbcPKhLUYaLn3QU5HllzUofOc6Yx+aQi&#10;E364Lvl6bahHMjiDE/t26IL0lTjI0JV4bz/pBOTI6Cqpnp5HGqXoSr74mk+hr2r/iAMlU9Jmc+l4&#10;Jn8gff7wEF11bCcc6jDroLL5+EvyStfI8+Tu8R0Z6aQl0hhfJPhiX/If4IGjG6MkSto/KZ53owuj&#10;BLs7nP7ZQwn/CGKyO4M3Tc8zmY+k72Zwpr+h4lxoXne9fwrgNbVsqN/WbDCvYv/VSkGxu1w7lTT0&#10;5U2AOLDz9qcpifIYvNLgnlhbVpeBnwsHJHrE3N/I5PMhw6oxkK5ZJ800q1IeHA1hz38sOhk69BSY&#10;13TTP2O9hLKsOl7oEvCTzT/cNMyMi95X5JM5bjSdyHn5KfgfUh8oNgUXyynhdzSBNY6gVz0JYpGK&#10;E6o70rxO7zFzkUhdHrFLIJ9HX4ivRD//Led8vaFLlIquK1tslL+XVjGO0ZEDI688D8BylOFMTies&#10;KvjYvgB0dBF4wLdCEnXT/RuuAe+1pe5skTa6HNptduwqd6EWN3kiEHd58nAwvEvc8CTW6EiqmU7e&#10;9Xh1mHCJ5zeJhD6NxY0Hh8wWtneVRsnIVs2GceaxMvhfwU0SsO7Clkh5PKKd4QyK1NAfnU6km8Os&#10;dTPdm5z52o1fFjVr1PwXv614u4VrXGW2jEakQd4TwIMlUeEAp9IRLy4y6DWxYyUeaCr4+8+96I/3&#10;75IiSwf5TaxKlFpUoMmMZ20mcKwc4d+gXmcg8DkGNdHghX4fS6/2KfVnR6z0eKZl0ujN6EwlFG/J&#10;bCqa0S2hCprfVrpIpkVs3XRnSWM3BxF7t+dABH6O5RC8pCye18xYQwUjooO6o35NQn2ZpfpY/nhS&#10;oUlbCrk5jDkVDRmXSNPgKBKfy9eXAzgAq990TioGmfDStdwV+BOrfYjUDWPpkCHzm2zk9JZYT8+o&#10;Jv+2Egl0MB/NoETqTugtSvNCvXDhCCUUGTn1fHAvrYjuOg2fhDuRhnc+ni/HXA9wfVJHgpzcQdVZ&#10;VUYqSb56JoNh3JAAUxm74yYhelxiZQWUMvg7z+PLUHKatlq0w02HpVWTjvfljgfeKKXV5VBlFHdX&#10;2GFQhryk/TK4/5IGc9wcS8+E1HPiiRnd05BaRy70gXJL/O24HI/bgd+GOg5ztl0k61gmp7Mqg5I4&#10;GVMmVyJaT4mbvKYp8ash1ZMUVC9fibkY/196a0ekpn5y0K7imnG0jyT6hK15h0f6NZwwJSkswupm&#10;5fnIZ07Og2+GvxJfrfCfCa6f/HEMqUKaI+fYaVjwYomwt1RwKawOHXZRNle+NN1FpmHapaSYNykO&#10;pb6w3W5PW31HC/gg3YCKzOUYsmoX+0ik0O8ntUFtk1i0o8OJVuLYarLWven01GmekO/gq8Fn8gv6&#10;auhyeKXLLMjvSoo68fyS3Gc/JwF2VgxwyA487LKEMyZp95k9q6AsXY+L2qQoChywxms0njJahg3u&#10;13x5GKfvIZcjEDWLeDjPzP1EO2N32fFpLItEtEY8/zfeFgS/WV+qmnM5Xj85QkoIObVcDz8GM+iN&#10;JfWkU7d5VlXYqWQ6iLRXgTzO5yZtuD5pwRJOLVYWzdPFe1uzmDt7/IN/WwmOHpHSMHwz22G/GeZ5&#10;6IWjOSr9r+B/R2E5UylPyLfiZXI73pcjJUihL8bH5VjHsJM5j4M+uKwYut72Vzs2TAunKZmORfpE&#10;U1mX5kWRbb83cPDurg3K6UnV5MtBVMS2edQw3XgT9bAX3mdnxgZHPug9/H9wGueICn8ntbocvh/1&#10;U+NxOQQbyw5Njou/SuzjW6RmBVgQ8HE7qOlGE/2Eq6vAhHddUxWdmTuceemip0sObKa317J3GOcD&#10;JX1cjh2VOWmwjxt3LAsGa6UXL6M3Y/9Xlg3hEZOPVC9dg9yNvh3ViUG8vV/rwKlZfHY5wDmE66s2&#10;ZFx8mBy6jCGbAH+JKakLtFyv6JNZTwTRO2JPJXP/w4mjKvxI+rcVh1PEHZXpdj1O1euO5cFeknju&#10;tBcxOZb9+sW9bD8OeZ86PzZyO+pezB9I88u0D/Hask7Lh5fu4RzDZPsN659GXKKWgZgpq+hyhKsj&#10;t9414C3lMcfb8xjauWBLLdKmxtCREsaPhMtBuIQ69HRJc/aRdw8vPH1+RWg9z3mxImLJRKYwOIOb&#10;ZSXslmPO4dObu1E/N7gaBUb2z9akPCFnqHObwyt0BhzDM90v2NQL3wrLgphuxKnHxSFTMYV4bPA6&#10;Z4KRteOwGfbzdTnwgCkD8eVQsgm0wCuVkH5c80r3yVlkTU06mUszuhZ6Evp9cU0e35yzyBU5t6Pv&#10;Rr5IWRfZXlTorPr8fJSeL2Rkksv5+hN/3JLn1eA+pKjbwSEjkIr85vjJTlcNL7+bORWvI9LATnxB&#10;htlg2RqCqKmnipk/c0ygExCnyT/Vj3r4BevjwMTYp3kPLBn66fZU8UW5SS/0KXIh1tXwJ8G8/Nid&#10;9pst+6w4s4/LgRi5E4l4p/kTZYC2bBcHjADZdt40vPfUEEcYo4ZbwZu9Nb0/jI3C5Klirt9WzkGl&#10;r8WQ0q1u6BgPe7Iem3vKk9dcLKTdn5V0nuxiFts7+CtIoe+Gv4mR27Vvse4GPz768Io27YxONp+b&#10;yI5+cly0Qay3laOxA5dVkKxzVlaa6czoG/uUbHxBsjPDZgXWFz7Vvhyc0HRe9qk8W2CiYcHzj7d7&#10;TcYtbmaa9+l/4HJod22XN+T0cyO4HNyP+5vYm0jecc6vz04vpiCHY6dKRy4+Ntmsju4RHb8bLzzK&#10;6KL11kYC2ZJy9DS804Z9ZnYsOWgj617kv3g2+3t+cB9pXY4Eohhr19XWKpvS7ZPZw6ymwcKvZeyV&#10;mbZ63NrLD1SHq9lt4QD9lAS+gOEPo1+Xw3kqEDstOKhzfjrLHN5Y4SJOKmKuj77TTLp0eFUz84tc&#10;DldVqKaUdx6YSmZGPHwl0oNuQrZWd2PdjlwQfA6q5lyOS/2KtezI7QKmhsEGSHfabNnTXc0x615W&#10;GC1cyRFpsJ8bheTh/BtdDv/GUtPnq9ihULjF43KYmCFhEpFM2s20mRfT+YlrT02iN2thYto0U0wh&#10;v/YdNzeBDXlr+z8ne1+ODqla9AdSZliYK5G3tC2t/X5AqArWnafJjLwydm2ad4t0QUmS6ZSYtpZD&#10;9Qcugll/HeuvBsqN12zd6JdSn9q5HJ1UAtQJ/uyt3+LmJ4pENMKuqjqjk04nTDEv7FZC5UI7uW/G&#10;vh2+HnEClVH4coyoobdxxS6a1/vZ8kdixFG43XK6h6nLkjlz7JHG3wPqaszt8DfSE4egowl9Odwp&#10;CVQw6U8uMvnt/hKrmmql0O+FguVRUa7LyU7K/5Ayn2KH2gb3QHAvrBqyZqudTIU8LocVaXKCU3Ph&#10;voa80rQ0d5jBx7CxnxsPFt6rhXhXSJuPbPxZCv2Nc/7eedFfBmN8Csce6rh8ZpZDChDespmg7ilr&#10;X4ruIIHOjIbee2pyVbweYJX+E47Hm9k70i68q3U1uBy+HmeXuIOL4XJYlwwfdVDcNIgVCaqzQ51w&#10;9tlo1P6lHSJx8CTMaVgwcTivoLPnywj9YxX/7FjfyE6gSiv04VwMSXNnd8KLCu0Mk9kZaUra6GKC&#10;qOOiriNM17AWk7E69EaymbWn2od07kbw3VjblP/krDTnJ0deJVKvTntIfdOJdCe8ggU7mX6ro34H&#10;OVHsTtU8DriQpZ2QFdNfRHAznn8ijQcQdvBBRi5saB/cP+gbEugyI43B4YRwTxVdm+90TkjT4kke&#10;D/ZZPWAzYV0P+qJ3qgCTUkn6J0efvaRXMZDe9Jwa+mxO7ywoxImVeDspR9Fo5NmI1HSc0YkCMUa6&#10;EfoC/jCi/8yh6XwbXKSg0Aedoy+I+gdXMgU4XxIuSKLUfS0kSXwKAEcgRsIQtVGmnY2mRcr8wYcl&#10;faPtcA+4HUF9yD7lfmV8/oG0ROplre/0Tc/pbasR4yAn1CKG60jcQU9oQ0Gpa92NFdUuckWkjT6P&#10;6J8bvh6A8UlG9CY3gxP72+WQEO7Q9+GI9XExsuF+dQS6TuDTW1udhFiw6w3GqfXG19z3oH9wqPm+&#10;GydjfnIscRNcjnu/sdWxNXtbN+wrwlbdOMmdKDumqF1Y0x4OUCJt6ovA3A5/owLbzkVknw701dg3&#10;w9klZ2OOghAyKMPJlAtx34tifK4gMwTSrT1nkdWYbMr8B1xzX4TcjnU3ZqfkOxmVYV+Oo0CVVkY/&#10;wablj3ToYnngpMbeKaa7Gaf7pANMOE7Y9O1o5iN1JiB0FDit62pkeURaKF9e5Oy85HndhxDj8doN&#10;HalzrFTCS5h8INNyGFa3eFwOWsZsVI+yXQkrzf2TQ8ozqBKqWSXFMuaC3cnkMs24h5i/gr9IbAxP&#10;fxrNs9Y4xYgb4BfwwJCPhs/k7rjSN1lB8spgUEaaSSy4HFc57n9JDK2JSg4rJId735TLzRnP5Tg/&#10;Oxhk+Wxx8ilNX45Lvzhl+7Swa1stWtqwnpkaxwJHl/EmcXf8yHSYvHmkQ6SP28HI30wmUuOclifX&#10;YouaVxlU4bSNS7HMqAu1RqZTAqS908SeTsyuErBXbWH3X5ej78bcDvkiCQW+HD3Uq1cGCjmFJ8Yy&#10;65p5Xy86Up64vQMEL2Rba3SJzS4cf+R8It+IXA3uxvyKTkUTsPNceKrkNKc66WayD85yGozcnMnI&#10;dGRA7EeG2+MDV0V9lN490DXgOvTl0Fs/OLgd7esgoZLMT44uZS0vqIqi2rytC02n8PRuiUn7lvjV&#10;VI/BtegOlVsjbuZVOPZKKAV+UnAxdDPm54Y/W0jEEis502Eek2OXtcxmXjyTe9zTmBTpzEJe27pI&#10;MvcONrIkxkLFWfMw03z/7OgfHc7H68BfymZqz5/ZJnXU3DOMi6TgqZ0z6i3PFlSs603Xcysq617i&#10;bdZ0aQl+fgrid3Zp4EZYkQHLg0ONOGNE6ocVVrsKi9QopmvoLD33DRYyp8eoIfDCYRBpusx7yVDR&#10;s0KjyzH3oy7G/L6Snx02lg51Oc541tLBuun8zD5Wjqip0nllE54XCluejQceK6KnfqPFODwLuIqQ&#10;Qn5w9P0wsbBnIJaDIqcpyevKTcdvZEN6nitLO1/G2LimDJs7JgZdvPEUchy7nlM1hRb8DnLdDtF3&#10;Q2AtDRVT/yYYs5C3DZPhyWt611mSwqeRCkJKP2D2e+mBjQjURTgFmkaZC/+80O04dyPLJS8cMtsj&#10;gXuW0Wp4jKfs3pwcnWU5tHlTRsfuSZsm2pDjjbgJqXo6TuprUHLBVOiNdEqRf00wscKMbX/D3Fo4&#10;RSLW9JBQLg6Yaoqp7IOYLWuwv0MRtOg0tNVIxVwO3qHrkgb241C0xCZTy9aZ63KQjROQxLQ12Hw8&#10;HqbfxKjpMXI6sMqhK4WP26EP0N9ATmsbhMtfrXjBXVuhWTtkdk93bcjqeiA1jlYyrHsL+wgPsz+1&#10;J0pJcDYr0uRyII1WT5nSN97fzvQh0i6uxg1RaU90mza446HnVx0nosAi4vrpt5/7wtE7Q5IlMTch&#10;18Ksm6FGLjxQIftyMDeNn5bF2VtPu2C/ZjD9GIl4UYyr+uPV8DAJbyXO4SQrkfJAX4xzOQSWUje7&#10;SEN08pCqpec8PDDedHQYU32L9TWW1zb+ySl7h3dnhi5wKal4CioYqtv12AaXRf7B22pOh1cW3Iue&#10;ObGqTfUt0gMRJOG6GsxmKUm6cxwRaacWlWgySnk2j8vRtoiU55R9IJcTWtN4uiQw2BAkkeQJ/jCz&#10;a81qc8HWGsphem92geY5g/cJ0ZkKl3Bg4oDblfT85MjSaWYWpTt41kZGNbpO2mqsIEMHoPnBNsk7&#10;Iu0XTEdJzqV4XoxP7NPlqeOJdDwdSH5lBk+WoI9FSAytgz6Lvoxe55MQZHCkj2D/BxIgkXlJAyU0&#10;KuNxOezgSIUvx4mXUQzGvER66KXfcNQgq460opzCeg4bzEbiCXlt+JTz0f9DcHF99pfkhUibk/4J&#10;K6xtg+XqdXb2/CrZewdw++yuscHaMd3nOXgWm35Hgso4lawvIMbaTbF+W2mJFjMnvWDM2l+xGRJ9&#10;kWhZf8gv+Ar5nOHzevDdN5loX4vUczQl5pX/+vjNZXWcVb/0vhx8oPVrw0d0BWGu6R7HQXPJYCem&#10;NHuGJYNSTzGnBoGl1J2if3KcUFIeRiXZX9FbOvuStGk6F3ZlT3T72WSMxRLrI57h+LuRprlh0Qax&#10;i9EaT1fKkufV/Ob3mlcorKjyzXyO+ZtPfCIv9sbZq/ebQUjXVrFvt14UjHoy75HgvKeGweHs686/&#10;/vW/oUayNwbzWXAAAAAASUVORK5CYIJQSwECLQAUAAYACAAAACEAsYJntgoBAAATAgAAEwAAAAAA&#10;AAAAAAAAAAAAAAAAW0NvbnRlbnRfVHlwZXNdLnhtbFBLAQItABQABgAIAAAAIQA4/SH/1gAAAJQB&#10;AAALAAAAAAAAAAAAAAAAADsBAABfcmVscy8ucmVsc1BLAQItABQABgAIAAAAIQCqGr695AMAAMoI&#10;AAAOAAAAAAAAAAAAAAAAADoCAABkcnMvZTJvRG9jLnhtbFBLAQItABQABgAIAAAAIQCqJg6+vAAA&#10;ACEBAAAZAAAAAAAAAAAAAAAAAEoGAABkcnMvX3JlbHMvZTJvRG9jLnhtbC5yZWxzUEsBAi0AFAAG&#10;AAgAAAAhAJKI6kzgAAAACgEAAA8AAAAAAAAAAAAAAAAAPQcAAGRycy9kb3ducmV2LnhtbFBLAQIt&#10;AAoAAAAAAAAAIQBXJU5v9uYAAPbmAAAUAAAAAAAAAAAAAAAAAEoIAABkcnMvbWVkaWEvaW1hZ2Ux&#10;LnBuZ1BLBQYAAAAABgAGAHwBAABy7wAAAAA=&#10;">
                <v:shape id="图片 918" o:spid="_x0000_s1078" type="#_x0000_t75" style="position:absolute;width:22459;height:22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CYy/AAAAA3AAAAA8AAABkcnMvZG93bnJldi54bWxET8uKwjAU3QvzD+EK7jStjGKrUQZhYHbi&#10;a9aX5k5T2tzUJqPVrzcLweXhvFeb3jbiSp2vHCtIJwkI4sLpiksFp+P3eAHCB2SNjWNScCcPm/XH&#10;YIW5djfe0/UQShFD2OeowITQ5lL6wpBFP3EtceT+XGcxRNiVUnd4i+G2kdMkmUuLFccGgy1tDRX1&#10;4d8q+CzYPNJqtjtdsuy3D5c6Oc9qpUbD/msJIlAf3uKX+0cryNK4Np6JR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sJjL8AAAADcAAAADwAAAAAAAAAAAAAAAACfAgAA&#10;ZHJzL2Rvd25yZXYueG1sUEsFBgAAAAAEAAQA9wAAAIwDAAAAAA==&#10;">
                  <v:imagedata r:id="rId269" o:title=""/>
                  <v:path arrowok="t"/>
                </v:shape>
                <v:shape id="文本框 919" o:spid="_x0000_s1079" type="#_x0000_t202" style="position:absolute;top:22828;width:2245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PBcYA&#10;AADcAAAADwAAAGRycy9kb3ducmV2LnhtbESPQWsCMRSE7wX/Q3hCL6VmbUXq1igiLbRepFsvvT02&#10;z83q5mVJsrr+e1MQPA4z8w0zX/a2ESfyoXasYDzKQBCXTtdcKdj9fj6/gQgRWWPjmBRcKMByMXiY&#10;Y67dmX/oVMRKJAiHHBWYGNtcylAashhGriVO3t55izFJX0nt8ZzgtpEvWTaVFmtOCwZbWhsqj0Vn&#10;FWwnf1vz1O0/NqvJq//edevpoSqUehz2q3cQkfp4D9/aX1rBbDy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tPBcYAAADcAAAADwAAAAAAAAAAAAAAAACYAgAAZHJz&#10;L2Rvd25yZXYueG1sUEsFBgAAAAAEAAQA9QAAAIsDAAAAAA==&#10;" stroked="f">
                  <v:textbox style="mso-fit-shape-to-text:t" inset="0,0,0,0">
                    <w:txbxContent>
                      <w:p w:rsidR="00DB004A" w:rsidRPr="00340588" w:rsidRDefault="00DB004A" w:rsidP="00BC39B7">
                        <w:pPr>
                          <w:pStyle w:val="afc"/>
                          <w:spacing w:after="163"/>
                          <w:rPr>
                            <w:rFonts w:ascii="Times New Roman" w:hAnsi="Times New Roman"/>
                            <w:noProof/>
                            <w:sz w:val="24"/>
                          </w:rPr>
                        </w:pPr>
                        <w:bookmarkStart w:id="141" w:name="_Toc51127063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r>
                          <w:t xml:space="preserve"> </w:t>
                        </w:r>
                        <w:r>
                          <w:rPr>
                            <w:rFonts w:hint="eastAsia"/>
                          </w:rPr>
                          <w:t>二维柏林噪声纹理</w:t>
                        </w:r>
                        <w:bookmarkEnd w:id="141"/>
                      </w:p>
                    </w:txbxContent>
                  </v:textbox>
                </v:shape>
                <w10:wrap type="topAndBottom"/>
              </v:group>
            </w:pict>
          </mc:Fallback>
        </mc:AlternateContent>
      </w:r>
      <w:r>
        <w:rPr>
          <w:rFonts w:hint="eastAsia"/>
        </w:rPr>
        <w:t>二维</w:t>
      </w:r>
      <w:r>
        <w:rPr>
          <w:rFonts w:hint="eastAsia"/>
        </w:rPr>
        <w:t>Ray</w:t>
      </w:r>
      <w:r>
        <w:t>-marching</w:t>
      </w:r>
      <w:r>
        <w:rPr>
          <w:rFonts w:hint="eastAsia"/>
        </w:rPr>
        <w:t>算法中采用类似的柏林噪声纹理作为雾和体积光</w:t>
      </w:r>
      <w:r w:rsidR="00770C26">
        <w:rPr>
          <w:rFonts w:hint="eastAsia"/>
        </w:rPr>
        <w:t>分布的密</w:t>
      </w:r>
      <w:r>
        <w:rPr>
          <w:rFonts w:hint="eastAsia"/>
        </w:rPr>
        <w:t>度纹理，在计算光照的步骤中，采样柏林噪声纹理中的值作为密度的系数，应用到后续计算步骤中。本文算法将</w:t>
      </w:r>
      <w:r>
        <w:rPr>
          <w:rFonts w:hint="eastAsia"/>
        </w:rPr>
        <w:t>Ray</w:t>
      </w:r>
      <w:r>
        <w:t>-marching</w:t>
      </w:r>
      <w:r>
        <w:rPr>
          <w:rFonts w:hint="eastAsia"/>
        </w:rPr>
        <w:t>算法扩展到三维，所以采用三维柏林噪声纹理，具体细节在章节</w:t>
      </w:r>
      <w:r>
        <w:fldChar w:fldCharType="begin"/>
      </w:r>
      <w:r>
        <w:instrText xml:space="preserve"> </w:instrText>
      </w:r>
      <w:r>
        <w:rPr>
          <w:rFonts w:hint="eastAsia"/>
        </w:rPr>
        <w:instrText>REF _Ref509758392 \r \h</w:instrText>
      </w:r>
      <w:r>
        <w:instrText xml:space="preserve"> </w:instrText>
      </w:r>
      <w:r>
        <w:fldChar w:fldCharType="separate"/>
      </w:r>
      <w:r>
        <w:t>3.3.1</w:t>
      </w:r>
      <w:r>
        <w:fldChar w:fldCharType="end"/>
      </w:r>
      <w:r>
        <w:rPr>
          <w:rFonts w:hint="eastAsia"/>
        </w:rPr>
        <w:t>中详细描述。</w:t>
      </w:r>
    </w:p>
    <w:p w:rsidR="00651E7E" w:rsidRDefault="00A2563C" w:rsidP="00651E7E">
      <w:pPr>
        <w:pStyle w:val="2"/>
        <w:spacing w:before="163" w:after="163"/>
      </w:pPr>
      <w:bookmarkStart w:id="142" w:name="_Toc509761926"/>
      <w:bookmarkStart w:id="143" w:name="_Toc511212029"/>
      <w:r>
        <w:rPr>
          <w:rFonts w:hint="eastAsia"/>
        </w:rPr>
        <w:t>本章</w:t>
      </w:r>
      <w:r w:rsidR="002156B6">
        <w:rPr>
          <w:rFonts w:hint="eastAsia"/>
        </w:rPr>
        <w:t>小结</w:t>
      </w:r>
      <w:bookmarkEnd w:id="142"/>
      <w:bookmarkEnd w:id="143"/>
    </w:p>
    <w:p w:rsidR="006B31F8" w:rsidRDefault="00651E7E" w:rsidP="00762B30">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D43F7E">
      <w:pPr>
        <w:pStyle w:val="1"/>
        <w:spacing w:before="163" w:after="163"/>
      </w:pPr>
      <w:bookmarkStart w:id="144" w:name="_Toc509761927"/>
      <w:bookmarkStart w:id="145" w:name="_Toc511212030"/>
      <w:r w:rsidRPr="009D642C">
        <w:rPr>
          <w:rFonts w:hint="eastAsia"/>
        </w:rPr>
        <w:lastRenderedPageBreak/>
        <w:t>体积雾和体积光模拟算法</w:t>
      </w:r>
      <w:bookmarkEnd w:id="144"/>
      <w:bookmarkEnd w:id="145"/>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006E3554">
        <w:rPr>
          <w:vertAlign w:val="superscript"/>
        </w:rPr>
        <w:t>[22][7]</w:t>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r w:rsidR="00A97D67">
        <w:rPr>
          <w:rFonts w:hint="eastAsia"/>
        </w:rPr>
        <w:t>，满足实时渲染要求</w:t>
      </w:r>
      <w:r>
        <w:rPr>
          <w:rFonts w:hint="eastAsia"/>
        </w:rPr>
        <w:t>；</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pPr>
      <w:bookmarkStart w:id="146" w:name="_Ref478547777"/>
      <w:bookmarkStart w:id="147" w:name="_Toc509761928"/>
      <w:bookmarkStart w:id="148" w:name="_Toc511212031"/>
      <w:r>
        <w:rPr>
          <w:rFonts w:hint="eastAsia"/>
        </w:rPr>
        <w:t>算法</w:t>
      </w:r>
      <w:r>
        <w:t>基本概念</w:t>
      </w:r>
      <w:bookmarkEnd w:id="146"/>
      <w:bookmarkEnd w:id="147"/>
      <w:bookmarkEnd w:id="148"/>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C91B58">
        <w:rPr>
          <w:rFonts w:hint="eastAsia"/>
        </w:rPr>
        <w:t>中详细描述了二维</w:t>
      </w:r>
      <w:r w:rsidR="00CE513A">
        <w:rPr>
          <w:rFonts w:hint="eastAsia"/>
        </w:rPr>
        <w:t>Ray-marching</w:t>
      </w:r>
      <w:r w:rsidRPr="00C91B58">
        <w:rPr>
          <w:rFonts w:hint="eastAsia"/>
        </w:rPr>
        <w:t>算法的步骤，在二维</w:t>
      </w:r>
      <w:r w:rsidR="00CE513A">
        <w:rPr>
          <w:rFonts w:hint="eastAsia"/>
        </w:rPr>
        <w:t>Ray-marching</w:t>
      </w:r>
      <w:r w:rsidRPr="00C91B58">
        <w:rPr>
          <w:rFonts w:hint="eastAsia"/>
        </w:rPr>
        <w:t>算法中，</w:t>
      </w:r>
      <w:proofErr w:type="gramStart"/>
      <w:r w:rsidRPr="00C91B58">
        <w:rPr>
          <w:rFonts w:hint="eastAsia"/>
        </w:rPr>
        <w:t>在片元着色</w:t>
      </w:r>
      <w:proofErr w:type="gramEnd"/>
      <w:r w:rsidRPr="00C91B58">
        <w:rPr>
          <w:rFonts w:hint="eastAsia"/>
        </w:rPr>
        <w:t>器进行</w:t>
      </w:r>
      <w:r w:rsidR="00CE513A">
        <w:rPr>
          <w:rFonts w:hint="eastAsia"/>
        </w:rPr>
        <w:t>Ray-marching</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proofErr w:type="spellStart"/>
      <w:r w:rsidRPr="00C91B58">
        <w:rPr>
          <w:rFonts w:hint="eastAsia"/>
        </w:rPr>
        <w:t>Ray-marching</w:t>
      </w:r>
      <w:proofErr w:type="spellEnd"/>
      <w:r w:rsidR="00CE513A">
        <w:rPr>
          <w:rFonts w:hint="eastAsia"/>
        </w:rPr>
        <w:t>的终点为视线与场景的交点。虽然每根光线之间</w:t>
      </w:r>
      <w:r w:rsidRPr="00C91B58">
        <w:rPr>
          <w:rFonts w:hint="eastAsia"/>
        </w:rPr>
        <w:t>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19" type="#_x0000_t75" style="width:13.1pt;height:13.1pt" o:ole="">
            <v:imagedata r:id="rId270" o:title=""/>
          </v:shape>
          <o:OLEObject Type="Embed" ProgID="Equation.DSMT4" ShapeID="_x0000_i1119" DrawAspect="Content" ObjectID="_1587754908" r:id="rId271"/>
        </w:object>
      </w:r>
      <w:r w:rsidRPr="00C91B58">
        <w:rPr>
          <w:rFonts w:hint="eastAsia"/>
        </w:rPr>
        <w:t>，每个点自身的光照计算所需时间为</w:t>
      </w:r>
      <w:r w:rsidRPr="00C91B58">
        <w:rPr>
          <w:position w:val="-4"/>
        </w:rPr>
        <w:object w:dxaOrig="320" w:dyaOrig="260">
          <v:shape id="_x0000_i1120" type="#_x0000_t75" style="width:15.9pt;height:13.1pt" o:ole="">
            <v:imagedata r:id="rId272" o:title=""/>
          </v:shape>
          <o:OLEObject Type="Embed" ProgID="Equation.DSMT4" ShapeID="_x0000_i1120" DrawAspect="Content" ObjectID="_1587754909" r:id="rId273"/>
        </w:object>
      </w:r>
      <w:r w:rsidRPr="00C91B58">
        <w:rPr>
          <w:rFonts w:hint="eastAsia"/>
        </w:rPr>
        <w:t>，与前面所有采样点进行积分求和的计算时间为</w:t>
      </w:r>
      <w:r w:rsidR="00521F8F" w:rsidRPr="00521F8F">
        <w:rPr>
          <w:position w:val="-6"/>
        </w:rPr>
        <w:object w:dxaOrig="279" w:dyaOrig="279">
          <v:shape id="_x0000_i1121" type="#_x0000_t75" style="width:13.1pt;height:13.1pt" o:ole="">
            <v:imagedata r:id="rId274" o:title=""/>
          </v:shape>
          <o:OLEObject Type="Embed" ProgID="Equation.DSMT4" ShapeID="_x0000_i1121" DrawAspect="Content" ObjectID="_1587754910" r:id="rId275"/>
        </w:object>
      </w:r>
      <w:r w:rsidRPr="00C91B58">
        <w:rPr>
          <w:rFonts w:hint="eastAsia"/>
        </w:rPr>
        <w:t>，屏幕分辨率为</w:t>
      </w:r>
      <w:r w:rsidR="00521F8F" w:rsidRPr="00521F8F">
        <w:rPr>
          <w:position w:val="-6"/>
        </w:rPr>
        <w:object w:dxaOrig="680" w:dyaOrig="279">
          <v:shape id="_x0000_i1122" type="#_x0000_t75" style="width:33.65pt;height:13.1pt" o:ole="">
            <v:imagedata r:id="rId276" o:title=""/>
          </v:shape>
          <o:OLEObject Type="Embed" ProgID="Equation.DSMT4" ShapeID="_x0000_i1122" DrawAspect="Content" ObjectID="_1587754911" r:id="rId277"/>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23" type="#_x0000_t75" style="width:105.65pt;height:19.65pt" o:ole="">
            <v:imagedata r:id="rId278" o:title=""/>
          </v:shape>
          <o:OLEObject Type="Embed" ProgID="Equation.DSMT4" ShapeID="_x0000_i1123" DrawAspect="Content" ObjectID="_1587754912" r:id="rId279"/>
        </w:object>
      </w:r>
      <w:r w:rsidR="00B03DAD">
        <w:rPr>
          <w:rFonts w:hint="eastAsia"/>
        </w:rPr>
        <w:t>。</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w:t>
      </w:r>
      <w:r w:rsidRPr="00C91B58">
        <w:rPr>
          <w:rFonts w:hint="eastAsia"/>
        </w:rPr>
        <w:lastRenderedPageBreak/>
        <w:t>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00B03DAD">
        <w:rPr>
          <w:rFonts w:hint="eastAsia"/>
        </w:rPr>
        <w:t>Ray-marching</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24" type="#_x0000_t75" style="width:95.4pt;height:13.1pt" o:ole="">
            <v:imagedata r:id="rId280" o:title=""/>
          </v:shape>
          <o:OLEObject Type="Embed" ProgID="Equation.DSMT4" ShapeID="_x0000_i1124" DrawAspect="Content" ObjectID="_1587754913" r:id="rId281"/>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25" type="#_x0000_t75" style="width:99.1pt;height:19.65pt" o:ole="">
            <v:imagedata r:id="rId282" o:title=""/>
          </v:shape>
          <o:OLEObject Type="Embed" ProgID="Equation.DSMT4" ShapeID="_x0000_i1125" DrawAspect="Content" ObjectID="_1587754914" r:id="rId283"/>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DD76AC">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006E3554">
        <w:rPr>
          <w:vertAlign w:val="superscript"/>
        </w:rPr>
        <w:t>[6]</w:t>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006E3554">
        <w:rPr>
          <w:vertAlign w:val="superscript"/>
        </w:rPr>
        <w:t>[7]</w:t>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w:t>
      </w:r>
      <w:r w:rsidR="00B03DAD">
        <w:rPr>
          <w:rFonts w:hint="eastAsia"/>
        </w:rPr>
        <w:t>影响范围，该步骤使得这个算法只能在光源可见的情况下生效，并且</w:t>
      </w:r>
      <w:r w:rsidRPr="00521F8F">
        <w:rPr>
          <w:rFonts w:hint="eastAsia"/>
        </w:rPr>
        <w:t>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w:t>
      </w:r>
      <w:r w:rsidRPr="00521F8F">
        <w:rPr>
          <w:rFonts w:hint="eastAsia"/>
        </w:rPr>
        <w:lastRenderedPageBreak/>
        <w:t>殊性，比较主流的透明物体渲染算法</w:t>
      </w:r>
      <w:r w:rsidR="006E3554">
        <w:rPr>
          <w:vertAlign w:val="superscript"/>
        </w:rPr>
        <w:t>[40][41]</w:t>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00C0248E">
        <w:rPr>
          <w:rFonts w:hint="eastAsia"/>
        </w:rPr>
        <w:t>指数阴影</w:t>
      </w:r>
      <w:r w:rsidRPr="00521F8F">
        <w:rPr>
          <w:rFonts w:hint="eastAsia"/>
        </w:rPr>
        <w:t>技术对级联阴影进行滤波。原有算法中使用级联阴影算法生成场景的阴影，级联阴影的思想和</w:t>
      </w:r>
      <w:r w:rsidRPr="00521F8F">
        <w:rPr>
          <w:rFonts w:hint="eastAsia"/>
        </w:rPr>
        <w:t>LOD</w:t>
      </w:r>
      <w:r w:rsidR="006E3554">
        <w:rPr>
          <w:vertAlign w:val="superscript"/>
        </w:rPr>
        <w:t>[42][43][44]</w:t>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w:t>
      </w:r>
      <w:r w:rsidR="00C0248E">
        <w:rPr>
          <w:rFonts w:hint="eastAsia"/>
        </w:rPr>
        <w:t>在这个基础上，本文算法可以采样分辨率较低的纹理但是得到和高分辨纹理类似质量的效果，</w:t>
      </w:r>
      <w:r w:rsidRPr="00521F8F">
        <w:rPr>
          <w:rFonts w:hint="eastAsia"/>
        </w:rPr>
        <w:t>在章节</w:t>
      </w:r>
      <w:r>
        <w:fldChar w:fldCharType="begin"/>
      </w:r>
      <w:r>
        <w:instrText xml:space="preserve"> </w:instrText>
      </w:r>
      <w:r>
        <w:rPr>
          <w:rFonts w:hint="eastAsia"/>
        </w:rPr>
        <w:instrText>REF _Ref510440231 \r \h</w:instrText>
      </w:r>
      <w:r>
        <w:instrText xml:space="preserve"> </w:instrText>
      </w:r>
      <w:r>
        <w:fldChar w:fldCharType="separate"/>
      </w:r>
      <w:r w:rsidR="00DD76AC">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E3554">
        <w:rPr>
          <w:vertAlign w:val="superscript"/>
        </w:rPr>
        <w:t>[45]</w:t>
      </w:r>
      <w:r w:rsidR="00105EE7" w:rsidRPr="00105EE7">
        <w:rPr>
          <w:rFonts w:hint="eastAsia"/>
        </w:rPr>
        <w:t>首先提出将三维纹理应用到雾的渲染中，</w:t>
      </w:r>
      <w:r w:rsidR="00C0248E">
        <w:rPr>
          <w:rFonts w:hint="eastAsia"/>
        </w:rPr>
        <w:t>2009</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6E3554">
        <w:rPr>
          <w:vertAlign w:val="superscript"/>
        </w:rPr>
        <w:t>46</w:t>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Magnu</w:t>
      </w:r>
      <w:r w:rsidR="00C0248E">
        <w:rPr>
          <w:rFonts w:hint="eastAsia"/>
        </w:rPr>
        <w:t xml:space="preserve">s </w:t>
      </w:r>
      <w:proofErr w:type="spellStart"/>
      <w:r w:rsidR="00C0248E">
        <w:rPr>
          <w:rFonts w:hint="eastAsia"/>
        </w:rPr>
        <w:t>Wrenninge</w:t>
      </w:r>
      <w:proofErr w:type="spellEnd"/>
      <w:r w:rsidRPr="00521F8F">
        <w:rPr>
          <w:rFonts w:hint="eastAsia"/>
        </w:rPr>
        <w:t>等人</w:t>
      </w:r>
      <w:r w:rsidR="006E3554">
        <w:rPr>
          <w:vertAlign w:val="superscript"/>
        </w:rPr>
        <w:t>[47]</w:t>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DD76AC">
        <w:t>3.5.2</w:t>
      </w:r>
      <w:r w:rsidR="0082028B">
        <w:fldChar w:fldCharType="end"/>
      </w:r>
      <w:r w:rsidRPr="00521F8F">
        <w:rPr>
          <w:rFonts w:hint="eastAsia"/>
        </w:rPr>
        <w:t>中做详细描述。</w:t>
      </w:r>
    </w:p>
    <w:p w:rsidR="00B24C7D" w:rsidRDefault="00661403" w:rsidP="00646110">
      <w:pPr>
        <w:pStyle w:val="2"/>
        <w:spacing w:before="163" w:after="163"/>
      </w:pPr>
      <w:bookmarkStart w:id="149" w:name="_Toc509761929"/>
      <w:bookmarkStart w:id="150" w:name="_Toc511212032"/>
      <w:r>
        <w:rPr>
          <w:rFonts w:hint="eastAsia"/>
        </w:rPr>
        <w:t>算法步骤</w:t>
      </w:r>
      <w:bookmarkEnd w:id="149"/>
      <w:bookmarkEnd w:id="150"/>
    </w:p>
    <w:p w:rsidR="009D78A6" w:rsidRDefault="009D78A6" w:rsidP="009D78A6">
      <w:pPr>
        <w:ind w:firstLineChars="0" w:firstLine="420"/>
      </w:pPr>
      <w:r>
        <w:rPr>
          <w:rFonts w:hint="eastAsia"/>
        </w:rPr>
        <w:lastRenderedPageBreak/>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sidR="00C0248E">
        <w:rPr>
          <w:rFonts w:hint="eastAsia"/>
          <w:noProof/>
        </w:rPr>
        <w:t>Ray-marching</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2816"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DB004A" w:rsidRPr="00B536C8" w:rsidRDefault="00DB004A" w:rsidP="0082028B">
                              <w:pPr>
                                <w:pStyle w:val="afc"/>
                                <w:spacing w:after="163"/>
                                <w:rPr>
                                  <w:rFonts w:ascii="Times New Roman" w:hAnsi="Times New Roman"/>
                                  <w:noProof/>
                                  <w:sz w:val="24"/>
                                </w:rPr>
                              </w:pPr>
                              <w:bookmarkStart w:id="151" w:name="_Ref509606908"/>
                              <w:bookmarkStart w:id="152" w:name="_Ref509606905"/>
                              <w:bookmarkStart w:id="153" w:name="_Toc509762056"/>
                              <w:bookmarkStart w:id="154" w:name="_Toc51127063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w:t>
                              </w:r>
                              <w:r w:rsidR="00AF3D17">
                                <w:fldChar w:fldCharType="end"/>
                              </w:r>
                              <w:bookmarkEnd w:id="151"/>
                              <w:r>
                                <w:t xml:space="preserve"> </w:t>
                              </w:r>
                              <w:r w:rsidRPr="00E4526A">
                                <w:rPr>
                                  <w:rFonts w:hint="eastAsia"/>
                                </w:rPr>
                                <w:t>算法步骤概要图</w:t>
                              </w:r>
                              <w:bookmarkEnd w:id="152"/>
                              <w:bookmarkEnd w:id="153"/>
                              <w:bookmarkEnd w:id="1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69D43AB" id="组合 653" o:spid="_x0000_s1080" style="position:absolute;left:0;text-align:left;margin-left:26.2pt;margin-top:173.05pt;width:343.5pt;height:256.15pt;z-index:251682816;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ayiw9gMAANAIAAAOAAAAZHJzL2Uyb0RvYy54bWycVstuGzcU3RfoPwxm&#10;L8+MHpY0sBwo8gMBjESoU2RNURwNkRmSJSlLTtFd0SS7rrppN933Dwr0b+L8Rg/JGSm2hSbNwqPL&#10;y0vy8txzLn3yZFtX0Q3ThksxibOjNI6YoHLJxWoSf//yojOKI2OJWJJKCjaJb5mJn5x++83JRuWs&#10;K0tZLZmOsIkw+UZN4tJalSeJoSWriTmSiglMFlLXxGKoV8lSkw12r6ukm6bHyUbqpdKSMmPgPQuT&#10;8anfvygYtS+KwjAbVZMYuVn/1f67cN/k9ITkK01UyWmTBvmKLGrCBQ7dbXVGLInWmj/aquZUSyML&#10;e0Rlncii4JT5O+A2WfrgNpdarpW/yyrfrNQOJkD7AKev3pY+v5nriC8n8fGgF0eC1CjSx79//vDr&#10;u8h5gM9GrXKEXWp1rea6cazCyF15W+ja/eIy0dYje7tDlm1tROHs9467/QEKQDHX6w56WToI2NMS&#10;BdqvGw+6CPNVoeX5Z1Yn7eGJy3GXkuI0x18DF6xHcH2eVlhl15rFzSb1F+1RE/16rTqorCKWL3jF&#10;7a1nKWrokhI3c07nOgz2yA+gkQD8h9//+fj+bQQHEHArXFBYQtyVriR9bSIhZyURKzY1CvyG6lx0&#10;cj/cD++dt6i4uuBV5Url7OZm0MIDLh0AJ/D0TNJ1zYQNwtOswiWlMCVXJo50zuoFA4/0s2WGOkP0&#10;FlRSmgvrlQEqXBnrTnek8Nr4sTuapum4+7QzG6SzTj8dnnem4/6wM0zPh/20P8pm2ewntzrr52vD&#10;cH1SnSnepA7vo+QPCqFpGUFiXqrRDfENwQHnE2p/fYpwOYRcrsZqZmnpzALgfQfAw5rdhEd6D64r&#10;g4FO3IqDyviE4Tt1ZONhr1VHd9QbOamEY9otlDb2ksk6cgZARh4eVXKDjENoG9JwISThs0NOTsbo&#10;sKYtO0Zfhp3rr4d603VJFEMKbts9lY/70Hjg8t1vb+/++Ovuz18i50SKTaRrIpHdPpVoC565zv+f&#10;iHXH43TUdoUdZvc6ymA4CA1l1xKgl/8DGSotK75sBeLWziodaLIpuWVNPe5FVcJVWUi3KtQgeJh/&#10;eJrC7K/nLLtdbH27zbzGnWshl7eAREvUFegZRS84jr8ixs6JxmsEJ15Y+wKfopKbSSwbK45Kqd8c&#10;8rt41BezcbTB6zaJzQ9r4vpZ9Uyg8tjStoZujUVriHU9k9AHdIxsvIkF2latWWhZvwIxpu4UTBFB&#10;cdYktq05s+GNxcNN2XTqg0JbvBLXCs008+x1ML/cviJaNby2KO9z2XKL5A/oHWK9LtV0bQG85/4e&#10;RXDfDcBzb/ln00u7eeLdu/zp2Eft/xE5/R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HqJqSbhAAAACgEAAA8AAABkcnMvZG93bnJldi54bWxMj8FOg0AQhu8mvsNmTLzZhQIVkaFp&#10;GvXUmNiaGG9bmAIpu0vYLdC3dzzpcWa+/PP9+XrWnRhpcK01COEiAEGmtFVraoTPw+tDCsJ5ZSrV&#10;WUMIV3KwLm5vcpVVdjIfNO59LTjEuEwhNN73mZSubEgrt7A9Gb6d7KCV53GoZTWoicN1J5dBsJJa&#10;tYY/NKqnbUPleX/RCG+TmjZR+DLuzqft9fuQvH/tQkK8v5s3zyA8zf4Phl99VoeCnY72YionOoRk&#10;GTOJEMWrEAQDj9ETb44IaZLGIItc/q9Q/AAAAP//AwBQSwMECgAAAAAAAAAhADudyh2TUAEAk1AB&#10;ABQAAABkcnMvbWVkaWEvaW1hZ2UxLnBuZ4lQTkcNChoKAAAADUlIRFIAAASQAAAC9ggGAAAAHq1s&#10;VAAAAAFzUkdCAK7OHOkAAAAEZ0FNQQAAsY8L/GEFAAAACXBIWXMAAA7DAAAOwwHHb6hkAAD/pUlE&#10;QVR4Xuz9DbSfVX3vi+5zTvfe3n0cvXbf9tbR29Hh6HWP09N2nOEdu7un97S1lqKiRTettKPt9lQt&#10;UhHfEM3VTbFpxYpWDq3bF2rZDWAoggGyFSQlso0IgiIgGg0JiSEkISEJISSEhITQedf3yfrh5Mnv&#10;eZ/Py3+tz2eM71hr/Z+3+cznmfM/53f95pz/IgAAAAAAAAAAAJSAgQQAAAAAAAAAAKVgIAEAAAAA&#10;AAAAQCkYSAAAAAAAAAAAUAoGEgAAAAAAAAAAlIKBBAAAAAAAAAAApWAgAQAAAAAAAABAKRhIAAAA&#10;AAAAAABQCgYSAAAAAAAAAACUgoEEAAAAAAAAAAClYCABAAAAAAAAAEApGEgAAAAAAAAAAFAKBhIA&#10;AAAAAAAAAJSCgQQAAAAAAAAAAKVgIAEAAAAAAAAAQCkYSAAAAAAAAAAAUAoGEgAAAAAAAAAAlIKB&#10;BAAAAAAAAAAApWAgAQAAAAAAAABAKRhIAAAAAAAAAABQCgYSAAAAAAAAAACUgoEEAAAAAAAAAACl&#10;YCABAAAAAAAAAEApGEgAAAAAAAAAAFAKBhIAAAAAAAAAAJSCgQQAAAAAAAAAAKVgIAEAAAAAAAAA&#10;QCkYSAAAAAAAAAAAUAoGEgAAzCSPHzwcbrxzffjwlV8N7/7Ul8IfXnB1eOWSy8Jvvvu/IoQSS2VL&#10;ZUxl7YLPfiUre3sPHJovjQAAALAYwEACAICZ4qv3bQ7vveSmcPJ7lrkdXYTQcHrnf7khrLrrgXDs&#10;mWfmSygAAAAsVDCQAABgJvj2xh3hzItWPttx/a13XRJO/5P3hLecfmp492//h/CfX/6z4S9f+m/D&#10;h37t+QihxPrgS38sK2Pnvvrfh7Ne96rwe286NyuDVh5VNm/77pb50goAAAALEQwkAACYNIps+OhV&#10;tz7bUX312/46nH3aSZhFE9LNf7sk7Nq0Ntx22Ufc7VPV9UvfEPZu2xS+de3fhU+c/vPuPqhYMpXe&#10;/tqXht9+60eeLZ8a3nboqaPzpRcAAAAWEhhIAAAwWTTHiobIqGN68rs+Hc78vf+YdVq9ziwaTzKQ&#10;jEOP7+3FSJLZs+G2LyU3eoyjh5/MruHtk1rKH+WZt62uHrx7TedzpNIFv/6jWSSgyqjK6lkX/zfm&#10;RwIAAFiAYCABAMAkUQf0jz+8IuuQvvLtF4f/3yuJEEkpRd14n7dRbCDt3729l2genVPnltGTMu2G&#10;zClvex/StYTMtrbRT4qcEvo5FSPp/S//d1mEoMrs6/78H8PufQezNAIAAMDCAAMJAAAmh4atWeTR&#10;a866IPz5b/6U22FF7bX9e3c9a2B425vKqDIzrnjbK9zP60jHykASMpNSRAwZQ5owGu4X0yZiywwk&#10;oWc5lSF4Kqu/8+bzsrKreZEYzgYAALBwwEACAIDJYXMeKfII86gfyXCQgSRSmDFGmRGja8gAkuHh&#10;ba8jmS2GztXFkJKMIQ0k5bchM8nbp0pmIOlc3vYxtfRlP/nsvEgfWPblLJ0AAAAw+2AgAQDApNBq&#10;a+p4aj4Vhq31K5kmRtc5gIwiI8bMI6PLkLE4+mbtzZ9z96krY0gDKaZtnsdD2LztY0srttmcSF+9&#10;b3OWVgAAAJhtMJAAAGBS2FL9mjDb65iitFI0kKGIJG+fOmpD2+FzijoyuhooxlAGUmzadYkemrqB&#10;JL31d1+ZleXX/9Xns2GpAAAAMNtgIAEAwGRQpII6nJqIl9XWhlFsxghvnzoyhjJibBiYF8mke6qb&#10;DqNqfw35k1nTdaifIqaMLtFTs2AgaXW2U8/6cFamV931QJZeAAAAmF0wkAAAYDK895Kbss7m2aed&#10;5HZIUT+yKCQNMbPPms4tZAxlIGkuJC1ln/9c96LIJlFncmmjLN06hxlWXYf6xRNod5m/aRYMJOld&#10;p/5/j0cUXrQySy8AAADMLhhIAAAwCR4/eDic/J5l4bfedUn4y5f+W7czOoZkHsiQUMc/nvxY6G8z&#10;LLxjiyQDQuaHmQCGzAl9pqiaLuZCU9nE1HFEjO5X9153hTCjiYGkPKgyeJpIeab8U/72SRcTyeaB&#10;qjN8rezdmhUDSVFIL3/nJzITaefeJ7I0AwAAwGyCgQQAAJPgxjvXZ53M0//kPW5HdGjJ2JCRYx3+&#10;KrRf1cTQOmd+CfcyZA6kNFjKFBsVMmJsdTClQWZHlTFk1DWQZB4JmSTe9jZS/tt9GCnSrW2G5onS&#10;Ndo8F+WrUTV8TflieCbSrBhI0h++4eysbF976/eyNAMAAMBsgoEEAACT4MNXfjXrZL7l9FPdTuiQ&#10;UnSJLXHflCLTR5+1OWfXVcbaSNe068ZGRl94JpJFEzWJxJKJZ3lvpDCQzKypMgirJCOoLXkTaZYM&#10;JA1JVdl+32f+KUszAAAAzCYYSAAAMAne/akvZZ3Md//2f3A7oUNJ5pEXdSTzRwaCjAaTTBYvosgz&#10;GqzDb3iRLLq2zhkbTV1NizZSxJEZN7q+KDMqlBdCx9WNzrF7lHmk471j7Np1hrrpurERZejc8X55&#10;GUX72b3lDZw2MjOuzvC1GC8CzN4nvat6Z5oYbUPrPa96SVa2mQcJAABgtsFAAgCASfCHF1yddTL/&#10;88t/1u2EDiGZFHnzSH9XzQOkznscqZM3W8yEMGQI1DFEZLLUnYOoTLqWGWBV19W9xAZHEwNJ2NxJ&#10;8fb837o35WuRaRPLDDqlv2zeIaU5ziuj6hpG0X667xTmkWTvlkV3FSnOT923t48ZSLpvyyMz47z9&#10;x9SfnfQzWdk+7fwrs3QCAADAbLKgDSQ1VhBCsydYnLxyyWXZ8x9zAu18NJE6/E0mS5aBoWPyq4PZ&#10;fD9GKkOiiSyySiqLapK5Eae/qYGU32bXteggM7Pq5qvtb3iGmq6fN1qMKkPF8PaTmZbqWel+japo&#10;IT0DI46qimUGkj2X+Bh9NiUj6YMv/THqd+iMvUMIIYSeqyHBQEIITU6wOLHn73VAh1BsghhtOuEy&#10;B/IRN9bZN6oMhL4kM8RQ5Ipn4uTNnbYGkj6TYvNHZojyRiZQPo/KpP0NmVH5Y3XevGlnVD1Do82z&#10;biLLxzi6q0i6H8MzzKS8gSSZWWdo21jvWl7U79AVe4cQQgg9V0OyKAyk0z/4HxBCM6AxKkGYDvb8&#10;vc7nEIo77aIo8qON8gZS3eibOoqjm3SdKmMmjrLKR+0oXfnPPAPJzCFJkS9x3sUGhswSHaftOo+k&#10;9OlnU8MmzsP4WBkkIm+UGFXXMZqmp6mUF6LOe2X7Ki+97ZLlR/xcJOWDHW9UDZkbQtTv0BV7h7z2&#10;A0IILUaN8d2KgYQQmozGqARhOtjz9zqffUumRp6UJk/enJKB4u3XRnmqzALda2zyxNtkRuUNjthA&#10;sggmHa+/TfH91ck3mVhNDZs4eio2yZQ+L6rHSGEgdR3GZiaXyBt0ecXvovLJ20dSvgv9zG/TOfIm&#10;Uh3jqk9Rv0NX7B3y2g8IIbQYNcZ3KwYSQmgyGqMShOlgz9/rfPateIiU8AyJLorND6OrKSHJ9MhT&#10;x5wywydvPsjcyA+Zig0k/e0ZRHE68ts86VxNo2Jkiih9+aFqMrO8cxldDSTLqy4GjEWJ6Ry6hzKT&#10;LX4Xy96RMgNJ8kykFO9cW1G/Q1fsHfLaDwghtBg1xncrBhJCaDIaoxKE6WDP3+t89i0zSYy8SZFC&#10;Mg7y6DpxNE0b5aljzCgiJn9tMy7i/aQisylWUwPJM4LayIw5Lw+NvInShbYmkj17GUdV5pmZTaLs&#10;3agykKS8iVS2b9+ifoeu2DvktR8QQmgxaozvVgwkhNBkNEYlCNPBnr/X+exb1hk3mkbH1JHMAw9F&#10;0MjAamskxYaD7qPteWSOeEOmLG/KIptiA6lqCJvtq/uu2rdKMmaKhnkZup5FF+m51onQMsVDz2TE&#10;tEmvGXNm3uj6Snd+P5OZTVVRcPZc7LxF0j3YkMUuUVRdRf0OXbF3yGs/IITQYtQY360YSAihyWiM&#10;ShCmgz1/r/PZt6wzbpjhkFo6r3XmPdTBV4ffO7ZPyXRSurwhTnUMpNho0Xl0TJFitK93vjoyI8pL&#10;s+7HiJ+lmSnxvmWy6Csd09aYs3s288kMJc+MivOxyuiy8+qntz2WjDPR13tdR9Tv0BV7h7z2A0II&#10;LUaN8d2KgYQQmozGqARhOtjz9zqffStvbPTZ0ZZJEK+E5jG0kWRDwbxrWt5UGRo6h0XPVCFDpus9&#10;Kl1FZpCZSyJ/DUX2eKZTXrEJ1SRqKZZMIpGP/PE+k8zoEVXRTk0MJKlN9FRKUb9DV+wd8toPCCG0&#10;GDXGdysGEkJoMhqjEoTpYM/f63z2rSENJJOuUWYkyRypY3SkkO6/aMiU5c1QaakjmULCM2Gk2EDK&#10;b5NJUzaEzGRDA7tEHyl93vF67t7nNl9RnfQ1NZDGFvU7dMXeIa/9gBBCi1FjfLdiICGEJqMxKkGY&#10;Dvb8vc5n3xrDQDLJDDGjwaNv48bMmKJJrS1ddfJE5swQRpPyqyxNFsnjGTEybXRP2ie/zWR5Isr2&#10;K5OdwzteeSTiyKb4mnUmGMdAgsWGvUNe+wEhhBajxvhuxUBCCE1GY1SCMB3s+Xudz76VN5DyS9kP&#10;IRkb8YTYMTIXvGNSyK5ZZMYYdYZAaR+ZMzJu+jKSzGgpi9KxeyqaYLsoMshkkWFVE1mXSe9Ukblj&#10;JlachvjZ18lrDCRYbNg75LUfEEJoMWqM71YMJITQZDRGJQjTwZ6/1/nsW/mhZG3nvEkhGTkyFmKK&#10;hmp1VWxkeNvjqJii7cqr2IiR+WHI3CgyadrKnlVZlI6ZK0XP0e7LO4dNci3aRqLZMywz/iyKyp6t&#10;PfM6w9ckDCRYbNg75LUfEEJoMWqM71YMJITQZDRGJQjTwZ6/1/nsWzIaYsbulNsQLKPI4Okqu++i&#10;SB0zU8oicYTSFxtJcX4WmThV0rnykThxvpRF6RhlBpAZOHG0ma4pA0eUGVRVUn5VRbHF5pylRdQd&#10;MoeBBIsNe4e89gNCCC1GjfHdioGEetVbP/7aTN42Txdfd1747ua7Gh2DFo7GqARhOtjz9zqffUtG&#10;Q57UkTNNlcfbp4tsHh5RZFp4BpPyJR6eZshEig0bM2LyBoeMnzpDtGSw6LoWmRNTFqVjz7LKdNP5&#10;tY9k6bHoJhlAXZ5/3WNj40goLXWPxUCCxYa9Q177YUzd+t2bwrc23Fqr7brsny4KH7j8THfbmNqx&#10;d2tY8bV2eatjdV/eNoR4P/rVGN+tGEgjShX1hu1rF5RZkr8X3eOj+3fVvkd9AYsDhx5vVdk0OaZo&#10;37ZfoHqWakR428rUtVKV6bblkY2t3qOpmXVjVIIwHez5e53PIZQ3KtpGzqRSHm+fJpJZkb9Ho8jQ&#10;MZMiNphkHsWmhZGP9rFoIRuiZZJBIgNIET51zBLto3PFac+fM5bNJVS2j8nSKMMojpqqY3ClUByF&#10;JOqk2YSBBIsNe4e89sOYsrbrU0cPZ23BMoPI9lW7bUqdakPt7ybtYLUhDRkFapN6+7URbXp/nyJN&#10;9R/wRmojaczyo3zW/UzBDB7juxUDaUSpoAt94egLxdtnlqTCJLNIlW78uQpYXRNJ+8Y0rbxF1Ze3&#10;tOqua7J9vXQpDU0NLO1r6PgmFbj2l9pWhLoHoZ9NvrgtzTpuKv8NG6MShOlgz9/rfA6h2EAQMizK&#10;5rApkgyPNsfF0jlilBZvvzbS0CqLDjK8/SQjNlRkWNQxkHQPMma8vND5hO6rrlkTR0yVmXt2b/n0&#10;FMmMGKOvyb+LZFFPoolxhYEEiw17h7z2w5hSW9VQ+7GsLWYGktGk7delrSYjpex4w2sX69giU0Pb&#10;YrRffp+2ErTp/f3yatum175NTT+9702OidHzbJKfZVI+637b5nUX6T6E+vBjXD/WGN+tGEgjShWa&#10;0bTA15VMqqYVQxupMrBKT6gyt21lFXssbYtp81+DNqjwx3mkCqkL+fNVyYzErui6cb5XKX7/mqa5&#10;L41RCcJ0sOfvdT6HkAyPfIRO06FMMgBkYMSdehkZOm/VnDix8mZW0RxFbRUbVEXDwWz+o3i7RczE&#10;kTJGHcNG92X7WfSPqHNsnOai/S3Nem7edk92jNBzavK8uyq+tmjyvsXGl7d9aqJ+h67YO+S1H8ZU&#10;bDhUdSZjA6lJm01ttKbtvFhqU5cdb3j/0I47y/m2eXw/Kc0jqQ359ixt+nLZu1s3kEHnNeqmz0j9&#10;fnR9tqlQ/9ZL31Aa47sVA2kkxY69CoC3T1fFFX6diiRvAnUlrliUBlF2r9rfqFuR5WVU5andp1dB&#10;xxVS/HmZ4sZDU+PLvnzbvgdGkzyLv/CF/k71H4EuGqMShOlgz9/rfA6lOMrFkIFSZXCo0x+bPrGB&#10;FH8uI6gqOslLQ9n1bciW0HWbGhBxWmPJJBLx8DU7Jo4AMuqYQLGBJFm0UJGJFcuilkTRtSx9daOI&#10;ZOB4pmGTSKC20jXs2pZuUff6OkbSPXjbpybqd+iKvUNe+2FMtTWQvO2e4ggn0cTQiGXtWy8KxMi3&#10;JfXPbUPH568dt5lT/yPcqGof06Zv36aP77Upyu86z9xock91ZM+2bl4rvU3ypkxxnnvbh9QY360Y&#10;SCNJLqzhfRHoMzNdUqBz1TWR9EWlCiWuVLx9pbqF18wsUeRYW550cXLrpCf+MvSGyNk5RH5bkeK8&#10;0u/ePkWySqgqD4tk1K2Y9R4Yei+aprdPjVEJwnSw5+91PoeUGSd51LE3A8Qkc8XbP47Q8Qwh71z6&#10;W5/nic/lKU9s+JTJTAv99LbL3IgjcuL7iA0aQ/dgnxVJZldsPsXnjPfzFEfreNfSZ6LofvKKr608&#10;jg0d/ezTmImvpWeuPM6/J0pTmRlY1yiciqjfoSv2DnnthzHVpA3YpOOp9mrcJjUUbdKmExy3f/PR&#10;IEa+LWnt96I2qqH9vO1dZPde1j6mTd+tTd/0XuP96/QrJaPuPdVVnffDlA/cqGN8lalJOe5bY3y3&#10;YiCNoLiyKytMKpgyW+ICbVQVQn2xmAGln9q/6ZdNXEl426W6hTeOLvL2VdqMOhVYkeqkx/6Toy9g&#10;b7udQ3jbPcV51TT9VglV5WGRjKp3QlI+x/+pqVv5D6UxKkGYDvb8vc7n0IqjeppihoCdS797xlAd&#10;qoaumWkSExs0ZTI8w8XMDDOj8uZGHEVl1DGQdK18+kSdCKTYqPOuZXlcJ3onfr5xemJjRyj/Uxs1&#10;nnlk27yIKDO34nPMoqjfoSv2DnnthzHVpA1obT7hbZfUVov3E2qzyaRRR7hpez5W/A/sOK1G3JY0&#10;c0LtRu+aXdq+dUSb3t/HlKJN3/Re4/297Z6MOvfURHXeD5MZoUXvcl6eGRkrLp/e9iE1xncrBtII&#10;spe4zX8QjKqQSqtQRdPKz1SnkqhbeO1LSKiSy283g0ljh/PbmqhOeqyyLYqEsnMIb7unphVwrLgS&#10;6kKditnevSmaR9IYlSBMB3v+XudzDMmksCidOsgEKYr+kUkg0yJvDhSh/ZoaQUadCKTYePIMJN2L&#10;zA37O0637iPe16hjIOmc8XklGSR1on1suJvIX0t5JaruXcaXPVPdk3fdvIlkzyKFkRSfW/ft7ROn&#10;MUb3r7xXmmfRUKJ+h67YO+S1H8ZUkzZgVcdTbVO10Qy1SfVZF9MoVhyJEXeSjbgtqWuXdbjtXorM&#10;m66iTe9fw5SiTd/0XuP9ve2e7BnVuacmqvN+SBa4UTef7Bkqf73tUvycve1DaozvVgykgRVHHzWt&#10;lCSj6lhV5qKqUJWpTiVRt/BKhlcgVbm0MdTyqkqP5X/Zl51VyMLb7inOq6bP1Sqhts/KqKqYzVSc&#10;qnkkjVEJwnSw5+91PseUOuvquKtTHxsLQp9Zp947Ni+ZEIrmUWRLbIgIGSv6XNubmBW6vqH01DnW&#10;DBehY+JtMmF0n7FJIVND6fKMC8uTqmgd5ZEh86RqLqhYOm+M0mLblCZRZMiY7L5EVVq1Tc8jRscq&#10;r5ukO1YcxVXH5FN+5d+RPNqu52fvoZ5rHXnX61vU79AVe4e89sOYKmoDqq2l9mbc5irqeMoAsba7&#10;2sRqs5UNs9G2tm1mtQOl+PyGtSVlNJWZR5IZA1XRGrGapJk2vb+PlKpNX3SvRc8p3t/b7smeY9U9&#10;NVXV+2GKy1xTikyk+Jze9iE1xncrBtLAsoqsLNJGL2VRZWCUVWj6EjLKvnyqVKeSqFt4JYXNel9G&#10;ulfhRVU1TX9VeqzCLfpPhdSmUiiqgOvIrlcnDz0ZOo+3XbL05RsyU9MYlSBMB3v+XucTpZUMByM2&#10;kGScyCiJDZoqybhpioyPMgMnL5k2MWaCmNEjFZ1P0UpmxOhe60RKSTpf0b3pejJs6kQC6Txm8um4&#10;OsfEUnpleKWgyf2nFvU7dMXeIa/9MKa8NqDaWurci7iTH7cx1cbV39qu9rH6BnXbvTquaXvTpDZw&#10;vh1sWFtS/RVrr+un2qhx+1GfGXXTbHlS1gaPRZve38fSl6pNb8T3qt91D/n7t2uL+PMy2XMsuycp&#10;f60qVb0fkt5TK4d1RrnEEXoqk0Xvdpv3qi+N8d2KgTSgVMhFmaOvF1XoZfcMFaOskFmBKnJN66pO&#10;JVGn8Jp0z959K535yfzs8/hLt46q0qO8L/tPhbTQvmzsC7vsvZuKxqgEYTrY8/c6nyitigwkGRUy&#10;O+J9qySDpK7BISNH5y8ye8ok08iMIIvg0XWLzCNF8Nh9djFOdB6LXDJkLOnzqmgkmUVKn47vGvmj&#10;e9Q1lX/x86tLVYRW36J+h67YO+S1H/qWTIouWHs2bmOqXVYVaVQktZHrGjF1ZOTbkmo3Kp0ibpNb&#10;fnjtd0/WFjXqpJ02/Ynb+2jTG/G9xnmge7F3NP7c9q2SPceie5Lsvpr0XaveD8meh73D9v56Un7a&#10;O6qfZfnb5r3qS2N8t2IgDSh70cteXhWcmHwFaxRVaHHBbvOFFKtOJVGn8JZJafQKaZwP+nKoW0mW&#10;pcfMuaovrTaVQpxXRc+mSHa9tnloeBWzVcg6d6ovmj41RiUI08Gev9f5RGkVmyIyYfSZTJmxTYYm&#10;Ulrz5pEMHTOazKxqO+Qslq5h0UjKO2+fWNpf1zbjyDO4UkgGlYwxXUOSsSQpX2KUF97xQ4r6Hbpi&#10;75DXfhhC+seulG/HN2kDpup4ql3ntfvyyvcruqI2pe4/noy7LVXtcdr0z93WV5veiO81zgM9a7te&#10;/LntWyV7jkXvq92XUddEKns/JKVZ51U/0vqbZc8lfqernnub96ovjfHdioE0kCzMUj+97ZJVhkIv&#10;ef7ljbcXvdhWmJo4uEWqU0l4hTf1l5Wo67R76TEp76v+UyEN/WWjkMoU5Ctm5ZfyrevE5ENqjEoQ&#10;poM9f6/zifqRzAcZLDIiZsk8MoMm/swic2SkNB0mVld1zCjto3Q0nctqoYv6Hbpi75DXfhhTTdqA&#10;qTqeTdp3av8qXepH5Lfl26BFnfy8rMNf1q+RDK9dXiXa9D88b59teiO+16I8iD+3z6pkz7EJKSLU&#10;7FlY+u1d8N7ZeOhanTLQ5r3qS2N8t2IgDSBzVqvCPKucz6LCbIpffu9Loqni61WRL7xlX1ZSVaFv&#10;q7LzquKtUyHFlUIbvGdTprI0652QIVf2PIXer3jIo75odL74szLV3a9vjVEJwnSw5+91PhFCsy3q&#10;d+iKvUNe+2FMVbXPY6XqeAqv3dhEXjtfbc6qf9iqLS1k4FR1to06nfK8ytrHtOmL1bRNb8T3WvRO&#10;x5/bZ1WyPGnzDpSpLK/V9xbxNZWPyltJ2+1zPQ99Jqr66qb4vfK2D6kxvlsxkHqWOcZSWYUcF8ii&#10;AlZWaK1QCC/6SJVsXFjqqE4lUVZ4y9T2uCoVndcqh/izIrWpFOK80u/ePkXS89Lz8d6P+LkWfVF6&#10;x+p+y76gYlklqzwre0eH0BiVIKTnlnWPhVVr94ajx/55/pN62PP3Op8IodkW9TvEfObWh8O6HQfn&#10;/6qHvUNe+2FMNWkDxm3Muu20vKzdJpq2OU1q78kAEtZ2Ftbm1Gf6Z7DXLrR/eKv9WRYRo/szivo2&#10;ZaJNf1x9t+mN+F6L3rE4b+yzKtlzbPMOlKno/bBtnhmkd1pYv1zS7/Fn+WM8tXmv+tIY360YSD1K&#10;DrBVFHqJ9bIVySrxMuezqNCqUrGXX+QrGVVGQmlpYiLVqSTKCm+Z2h5XpbLzKo88cy0vPQ/D2+4p&#10;zqu4ok0hC8Gs+rLUvdW5v7zid6dJ5dmHxqgEIT3X3bM7/KdLvx/OvnJDIyPJnr/X+UQIzbao3yHm&#10;nKsfyL4nPnTjltpGkr1DXvthTDVpA6pvYKjN1rTNpf3NwDGaRpxI1l62dp9h/RJDbc/Y7LB9dbzu&#10;tawdH+dLkWFSJtr0w7Tpjfy9GvHncd7E+5bJnqOehbe9rYreD5lEZfdueaRypDwWeh51TTqpzXvV&#10;l8b4bsVA6lFxIcujl9dMJSsAMpHKCrq5piIuzGYQ1UEFpE5lItWpJIoKb5XaHlelsvPqvi3fy/Jg&#10;al82du6y//JYBSiafOHYF5mhvGlSgabWGJUgpMcMJFNdI8mev9f5RAjNtqjfIcYMJFMdI8neIa/9&#10;MKbK2oBqU6ldZp/r75TUNQliWZsxPtawTn6+b2FtQ+uL6H6ksnmIyvKljmjTD9OmN/L3asSfx3kT&#10;71sme472bqWS934oUKKqPx3fg1DfuEmAhdTmvepLY3y3YiD1LKsE9DKrYOcLp/0nos7LG7+s+YpH&#10;FX2Re6oKVmh7k/9S1Kkkyir3MrU9rkpV51UeKx+UJ952aYgvm/jLoQ/qfOHE/wVTnrT571BqjVEJ&#10;QnryBpKpykiy5+91PhFCsy3qd4jJG0imMiPJ3iGv/TCmvDagOrBqi6n9n28Xqv2lz7ugdpvOX9ZR&#10;9mTGUN54MuJOfmwi2T0o3TIm9Lva1ML2zytuT9cxMvKiTX+cvtv0Rv5ejfjzOG/ifctkzzF+t1LI&#10;ez/UP65jBsVmm45vWo7avFd9aYzvVgyknqUXsqjAqDJVIRd1Crq9rDpGFXh+u1c56/pGnQooVp1K&#10;wiu8ddT2uCrVOa/996QoP4b4spGUDlX4bb5Uu8q+dIXepTqV7RAaoxKE9BQZSKYiI8mev9f5RAjN&#10;tqjfIabIQDJ5RpK9Q177YUzFbUC169SOVBurjcHTp4rMI8nI91nMHNE96t50X3G71bbFx5jiTrq3&#10;vUq06eupa5veyN+rEX8e5028b5nsOebfra6q83540j0ov1QO4nyr+6ylNu9VXxrjuxUDaUTpxRX5&#10;aKIixQVQ1Kkg4v8eqGLz9ilSnUqibeFtclyTyrjueVVRCFX4+W1DfdmYujYu9IybnEP72v17jYgx&#10;pfL62g/f7DYm0cJT3kiyOtvrfCKEZlvU76iNYiPJviO89sOYituAQp3Spm3uvhUbLV67z8h38rWv&#10;2tT2M99uFl5bWrI2eVmEUJlo01dL+3Zt0xv5ezXiz+O8ifctkz3H/LvVVXXfj1hWDtT3Vl6pL239&#10;caFz1Xnmbd6rvmT14pBgII0kc+UtDLSO4gKo3+sYT/afA32ZedvLVKeSaFN4pbrHmate9J+FvOqe&#10;14w1nTtf2eqZGPHnZYrzqk7FE0v7q/JXmrztZVL+CN1HnevqXq2inJp5JKm80sFYfDIjyepsr/OJ&#10;EJptUb+jLpKRdMr5n59cu17/5IzbjWp/lv3jU9uathNjqT3cNMrF+gJFRo8kyowvpdlrW+uzoja6&#10;ziea9HVi0ab39zOlatMb+Wsa8ef63Yj31bWLrm/PschA0n3rOTVNf933Q9K5dQ09m/w7rm1WRgzl&#10;Z5mZh4G0gLEM9TJ7TOnFFU0Lu6Hj9eKqEHj7xbLKu64BE6uokojVpPDGqnOcmUdGnXuomx59+Rr5&#10;L1Q7h4g/L1OcV/kKuErxsV2oep+0zb5olJdN3r2hpPJKB2Pxyupsr/OJEJptUb+jFDrtr78y1174&#10;309oPwwttSPznU5R1Qa0Nl+bdph1WtU2rhPhpPOrTau2n9rU3j6SOspV++g8Xnp1H15/RPsaRcZB&#10;lWjTD9OmN/L3asSfx/cX76vP9V56JqU9g6L3wLbrfpqYo3XfD5UVpc2ijrx9JO2ndzmPzq+0a7ul&#10;z8qiyJ9naFnbeUgwkAaWmSJSk0ISV446hyTKvkC0zSjbr0hNKkEVLvsPQJ+okvTSaqpbmUh6Bt6+&#10;do625CvgKhVVxnUUH1v3i6bukMkxRAdjceqNy9aF5XfufLbO9jqfCKHZFvU76qJzr9kYfvsvvjD3&#10;Hv2D234YSmp35duJ8d9VbcC43daFOv0ItfuqImHUPhTqOKtT3NSIsI50Pi1xH6QqT4pk+Zpvp3ui&#10;Td9eRnyvcVqKPrfP8p93ocn9VL0feie1TX1Hez/1Xsb3k5fyVu+0vU8eOicG0gLGMtTL7DFkBV4v&#10;ZZnL7ymuiO0zVfZFhUaysM06kUqeiiqJWPnCq3RKVfdnxykvUhoa+fSUKU6D97meVfx5meK8KquY&#10;PNXJ5yLVOVbPwt67NiG1Q4oOxuKSGUePH3o6e4etzvY6nwih2Rb1O2ojGUe3btgXjj3zz89+R3jt&#10;hz6l9rtF6cSofa12WJM2oM5lqBPq7VOkuNPatB9RpPifv2onVqU/L7v3fOSJ2vaG7jneVle06U9U&#10;6jZ9/D7G9xqnJX7XitIYfx6fp47sGTXtDxa9HzKLZBrFxpFJabNyrJ+6ppde5UveSIojvTCQFjBj&#10;fdEUyV70OgU+/8VgL2pcSPQii3zhkPSZ0fQLylRUScQqKrxVshBBFdwmlXqVmqTH9hXx55a2JvfU&#10;peKsk89FqjpW21X5KY9TNTb61BiVIKSnahW2vHFk2PP3Op8IodkW9TvEVK3CFhtHhr1DXvuhb8Vt&#10;RhF3Jpu2AY2m7fM+Oq3xHEFe/0T3qH8M5z83mQGh88Sfx530+PMmok1/4vbUbfqiey1KS53P4/PU&#10;kT27puUh/36o7ysjU7KyWSTtE5tDek+8PNV5VC5U3uPP+yiLbTXGdysG0gDSy2cved6h18uqilkv&#10;oipfq3DzFZ0dH7uzOlbkX2ophfNfVEnEyhfeujJUKFWAPROsjeqmR3liFUf+y83IfxmWqUvFWSef&#10;i1R2rN4p3WPdClnnUl60fV9SaIxKENJTZCAVGUeGPX+v84kQmm1Rv0NMkYHkGUeGvUNe+6FvqZ2q&#10;NpWUN1SatgGNph3m1J1WtfeMonaztavz/ZdY1nextnz8T+ymUSWxaNP/UH216YvutehdK0pj0Xnq&#10;yJ5z0/Jgx+k+dc2mfUntb++ukInk7ecpdVnsojG+WzGQepQKrQwSc7/1Uy9cbBQZ+rssjM7If2nZ&#10;uePj4orUM5fqKq4MvO1S3co9lhlfQr8rP7p8wcTKp0f3rzzXc9D9mFln+SbiPIrzuklFFueV9wzL&#10;VCefi1R0rPJU91X1xWGK35k6Xzh9aYxKENKTN5CqjCPDnr/X+UQIzbao3yEmbyCVGUeGvUNe+2EI&#10;qQ3pRek0bQMaTdqZkvY3vO15qY1tbbsUFJlI9k9r2648MvL9liaiTX9cfbbpi+7Vnmm+fxfvHxs2&#10;ReepI3vOTctD/v1oK+Wt0HvkbffUtCz2qTG+WzGQelbeKIpRhaBKsMoxtYpYlUHRtrjwWKEXTd3Y&#10;WHFl4G2XigpvWWWlLxhh96O/9XvdirFM+fTo/lXIy75AU1SAXSrO+NguqKFg52yal/n3NP88h9IY&#10;lSCkxwykusaRYc/f63wihGZb1O8QYwZSHePIsHfIaz+MqaZtQKNph7lNp1VtQzNc8tuszRybLrFk&#10;0BhlEUi2n3XArU3p9VuaiDb98XP22aYvulc7R/4f/EX7F31eR/acm5aH/PvRRbrPJtdvUxb70hjf&#10;rRhIPSsuUEIvuSryJpWBjCbhVfA6j1WkqtxV4RhFXwh1Fafd2y7FhVfXVhr0uyqeonu0Yyx9quxF&#10;04rDU5ye+HOlJV+hivw121YIXSrOqnwuuiepy3VN5rwLvUvKg6ZfVqk0RiUI6fnifXsaGUeGPX+v&#10;84kQmm1Rv0PMhTdtqW0cGfYOee2HMdW0LWY0bfe2baN6MtNH7b6q9rrX/szL+iJxGrv2Q4quT5u+&#10;WE3b9EXXNNRnze+vtOfTV3SeOrI8yT+/KpXlZaw++jRt360+NMZ3KwbSAJKrqZc7dpPrSi+9UXR8&#10;/BJbGKcqjdiFb6O4MvC2S3EFrt9lIJVd18wiEVcwOrbsS6yuyiqT+NrKJy+s1u5Hpl1+W5m6VJxm&#10;vBXlW9k96Vg9/7bPOv6i0b23eUdTaoxKEKaDPX+v84kWjjbc9qXwidN/3t1WVzp+77ZN4Yq3vcLd&#10;jqYn6nfoir1DXvthTDVtA6bAO28TWX+hKLKo6T3F7UmjaXs4L9r0zdSmTa/7U1ri+4wjz3TOOnnQ&#10;Jc8sT/oykPT81cfUe6J9dU+6lu6zaVpNcd/b2z6kxvhuxUAaQE1NEe1vL7S9oFWFw74IjKaF0FNc&#10;GcSf6dxWaI2q9JnsfpTe+HNVtiIfKtlUlq6i9KjS8L5kpPjLKO+4VynOq7aVkaT7z187f09KZwo3&#10;Pf6iUeWa4pxdNUYlCNPBnr/X+USzq7xZJONn/+7tncyfXZuO119HDz8Zbv7bJe4+aFqifoeu2Dvk&#10;tR/GVNM2oNG0rW5taOFtryu1M4VMBm+7VNWezis2HUTd48pUlQba9D9Uyja9nUvnkQkl80X3UnbO&#10;LnlmedK0PFS9H3npXdG96X7yqCzoHuumPVVZTKExvlsxkCYiFUpVMiqs5qTrM3vJq1xk+zIQOsbb&#10;p6niysAKqaF0Ko1NCm98P/kKNd7WtOKJ1bQyiWUVZt7cqqM4r9qmX3lgKC36W5/n78kqcz2DtteK&#10;v2j0u7fPGBqjEoTpYM/f63yi2dT2792VmUWxiSQDKSVrb/7cc66Jpinqd+iKvUNe+2FMNW0DGmMY&#10;SHF729ry+YgX+6euaNLOtPOKImOniWjT11PqNr09R+urWX7o86Ln2iXPLE/6NpBi6T7ifIupk4cY&#10;SAuYqX7RmFRhq5JWpSFUAOKCKSdU6Gd8XF6qlCxM02hbgSg9OjZ/PqFKWAXGKkGpSeG1+yn6j4cV&#10;RlVQ+S+zumpbmXT5T4XUpeI0xRWZ8shMQ++e7AtHaN+619Szs/dNNK2s+9YYlSBMB3v+XucTzZ5k&#10;Hhn63T43A0lD2eL9YxneNknHirJzoGmJ+h26Yu+Q134YU03bgEbTNliKTqvagUqj9T+sLak2vv7W&#10;Neyzqv5HrDhtoqit30S06cvVR5veAhLyxltsKuq9iPuCUpc8szxpmv6270cs3Uf8zhv2vIoUv+/e&#10;9iE1xncrBtLA0gupl04VhKFKJl/YrCBWVcB68e1cevnjiqSNiRQXCEMFs8hxrlt444qlqFDqXuIK&#10;NF851VHbyqTtcaYuFaekPDHyz60obfEXjqiqePWFGr8rKf47lFpjVIIwHez5e51PNA1969q/m39a&#10;zTETCQNpcYr6Hbpi75DXfhhTTduARlW7La++Oq1qT8oUkGkQo3anjIOqf+qa6SDic7Tph8Rq2zZv&#10;e5xpMbfp7Zye8Rb3MfP9tC55ZnnStDx0fc6xdC96Vobee28/U19lsY3G+G7FQOpZqhDyLr+hF9Wr&#10;lK0SkcpMFO1nBV0/dS7tb58J+9w73pOOt3Tq2KpKoE7h1TntC6VJgdT1y+7fU5vKxFz1qvwuU5eK&#10;M35mXv6U3ZO+MAylP7/dpDTFz1Xvjrff2BqjEoTpYM/f63yi6ei2yz6SzTuUn8PIqJqTCANpcYr6&#10;Hbpi75DXfhhTTduARtMOc5+dVrUnrZ2YN5JEUTRSbB6ZWWLtVqH+T9u2NW3652439dWmt/vWOb3t&#10;uje7rtCztW1d8szyZEwDyaRnUCdPMZAWMGN/0cQvV0yRcSRZxaMCWvbyxpVHvnKOKy+h/ZqEcCrd&#10;VUaPqU7htX3yLnyR4rTr9/jeqtS0MlEei6r8rlJc6TetOM3xLnpGVfdkQwOFtz1+D5tWzkNrjEoQ&#10;poM9f6/ziaYvAwMJeaJ+h67YO+S1H8ZUbKLUaQMaTdtkcXvO295W8XlteJL6KdY+NfLpje877jfk&#10;+yH6vU0bmzb9idvjZ9X0/amSGYdleRc/c2GfK5+6EhtSddT0/UipvspiG43x3YqB1KNUgcYuvl7w&#10;smggq3CrKlp7aVVBFhk9+cpb6PqqFL3926qq8FpFWtc8kuwLwNB91k239hV1KhNdR/s3+aJRnurc&#10;kio6PQtV9nZd0eTLxipi+6Lx3g97jkX3pGet6+tdiz/XuXSMqHqnpqIxKkGYDvb8vc4nmr4MDCTk&#10;ifodumLvkNd+GEJqq6mNl2/nWVtL1GlrpcA7b1MprdbGVBvSa7/G+8TtUGvfq/3pHWdt0xgzp/L7&#10;FsmOL2r/xlI6tb9Ut71Lm/6Hsr5lnQACuwdhnymfjCZ5Jtl9FeVJkey4sfHSNqTG+G7FQOpZ5mJX&#10;FUhVDFaRFVWuKpBxxeNVTLF0nriQG6qUVEF6xzRVWaG3L5c211J+5dE1rFIukuGlJ5Z90SgvmlbC&#10;yndVtPEXjKHPvGM8WWUb31P8jPUzfn5l+ahzxOex9ElVeTYljVEJwnSw5+91PtH0ZWAgIU/U79AV&#10;e4e89sMQUhvN2rYeddqAanMaaqt5+xTJOvnC215X6h+oTSmUZp23ytjR/rp3668ItbXLjtO9qp0d&#10;o+vpPHX+MWzQpu+3TW/5p+fibc9LaTDsM7t/od/j/auk5yuqnnNebY9LoVRlMYXG+G7FQBpAVQXJ&#10;Cq5eRm+7Kjf7wlIhaVIwVbHHX3Y6XpV208JdJK/wmnGle+oS8RSnW+ey/w54+5qMssrEKr780L+m&#10;svuMqUqfyb5Ui/JHzyd/7jrPTOfTee196nJ/Y2iMShCmgz1/r/OJpi8DAwl5on6Hrtg75LUfhpTa&#10;VnEH0qjzD1O15Yy6bUZTfM2qfyJ7is2SNu1E/XPXjq3bvvfaykZVfhm06ftr09t9S03Or3Qpz+3v&#10;+L2uc2+xvL5kHbU9LoXisuhtH1JjfLdiII0sVXwqtF5hU0G2il6FtGmBjKVKqK6z3ERWeO3cuo7S&#10;q79TVHQ6j65R91yiqBLXOZSPZZV8U+nL2KjTcJCUDt1T1X9JtJ/SKqqend4NnVPvUh//nRhKY1SC&#10;MB3s+XudTzR9GXUNpBRgIM2OqN+hK/YOee2HMRR3muu2Ve2YJiaMyTqtass2MZB0TbUjhbUT67ar&#10;JV1L99fWyND+SrPQOeq2UwVt+n7b9EpLU/NIUhrjdzAuC/o93rdKeo56r5q805LySOint71PWVnU&#10;T2/7kBrjuxUDaUSpsBYNbVOFoQKh7U0L9ZBSxWMVt9Kqv5tWAFVqcv9FX2z6rK+KWOdMfc8mVcJl&#10;FbHuS++JvuiqvrxmQWNUgjAd7Pl7nU80fRlEICFP1O/QFXuHvPbDWFL7q0knUm21orZqlXRsk/am&#10;0qa2rzroaqM3batqf7Xr2xpHeekcTcwe2vT+fqmkZ6vrdX2uku5LBpnyL8X56kjpH6ufrPvt6z1p&#10;qjG+WzGQEEKT0RiVIEwHe/5e5xNNX0beQPrE6T//nL8xkBanqN+hK/YOee0HdKK6dHBlBMh46sOk&#10;QeNLz1UGjLetjcYwcdBxjfHdioGEEJqMxqgEYTrY8/c6n2j6MmIDafv37gr7d29/zn4YSItT1O/Q&#10;FXuHvPYDQggtRo3x3YqBhBCajMaoBGE62PP3Op9o+jLMQJJ5ZOh32w8DaXGK+h26Yu+Q135ACKHF&#10;qDG+WzGQEEKT0RiVIEwHe/5e5xNNQ9cvfUM4evjJ+SfWDDORMJAWp6jfoSv2DnntB4QQWowa47sV&#10;AwkhNBmNUQnCdLDn73U+0XQkE+lb1/7dCXMdGUyijTxRv0NX7B3y2g8IIbQYNcZ3KwYSQmgyGqMS&#10;hOlgz9/rfKLpy8BAQp6o36Er9g557QeEEFqMGuO7FQMJITQZjVEJwnSw5+91PtH0ZdQ1kFKwa9Na&#10;9xpoeqJ+h67YO+S1HxBCaDFqjO9WDCSE0GQ0RiUI08Gev9f5RNOXMWQEks7lbUfTE/U7dMXeIa/9&#10;gBBCi1FjfLdiICGEJqMxKkGYDvb8vc4nmr6MugbS2ps/526XDG+bJANJk3Jf8bZXuNvR9ET9Dl2x&#10;d8hrPyCE0GLUGN+tGEgIoclojEoQpoM9f6/ziaYvo8pA0gTcVcaP4W1Dsynqd+iKvUNe+wEhhBaj&#10;xvhuxUBCCE1GY1SCMB3s+XudTzR9GVUGUh0Z3jY0m6J+h67YO+S1HxBCaDFqjO9WDCSE0GQ0RiUI&#10;08Gev9f5RNOXgYGEPFG/Q1fsHfLaDwghtBg1xncrBhJCaDIaoxKE6WDP3+t8ounLKDKQPnH6z9ee&#10;s8jwtqHZFPU7dMXeIa/9gFDvuuD/CL//kf8z/MHfXBj+8JNX+/sgNLDG+G5dFAYSQmi2BIuTVy65&#10;LHv+H3zpj7kdUDRtGbGBJNNIcx5puf1Dj++tHZ1keNsknXP/7u3Z+b3taHqifoeu2DuE0FB6+fv+&#10;MZx6wZfC6/7m6+GPPvPd8J8u/f6zesV//px7DEJjaEgwkBBCkxMsTv7wgquz5/+fX/6zbgcUTVuG&#10;TCIzjYRWXbvtso+4xxTJ8Lbp3AYm0mzoz3/zp7Kyfdr5V84/OYDmxO0EhPrQyUuuCL/9F18Iv3PR&#10;V8MfXHLfcwyjvF7zV6vccyA0hoZkQRtIAAAwO7z7U1/KvgTPffW/dzuhaLqSiZNHBlI+4uj6pW8I&#10;Rw8/Ob9HGjCRpq8lp/xCVrb/5K+vm39qAADjc/TYP4fvbHsiXPWNR8J51//ANYqKdOFNW+bPArC4&#10;wEACAIBJcMFnv5J1Ms963avcTiialjSf0dqbP/dspJGx/Xt3lc51JBNJUURlw9kMbxuaPb3tP74s&#10;K9vv+8w/zT9ZAIBx2LznUPjifXsyA+iNy9a55lAd6VgZUACLDQwkAACYBDfeuT7rZP7em851O6Fo&#10;XCnKR0PRHrx7TTafUZ4q46iJDG8bmj390R+flZXt5au/Pf9kAQCGYfeBo+HWDfvCJ7+yLZy1fL1r&#10;BtXV2VduyM6j8+09eHT+CgCLCwwkAACYBHsPHMo6mb/1rkuYSHui0nCxGA1HS2kcmQxvG5o9veId&#10;H8/K9vY9++efLABAPxw++ky496ED4fKv7wxLVmxyjaC6UpSRIpUUsbTl0cPzVwBY3GAgAQDAZHjn&#10;f7kh62i+/bUvdTuiaFxp+Jmx4bYv9Tb3kOFtQ7MlzWmmMn3mRSvnnyoAQDqOPfPPYeOuQ+G6e3aH&#10;D924JfzxP7QfliZpLqSr79oV1m4/yBA1AAcMJAAAmAyr7nog62z+9ls/Ei749R91O6RoXMk40hxG&#10;3rZUMrxteaWOfkJp9dq3/GVWpq+99XvzTxUAoBuP7D8Sbln3WPj4LdvCmVd0G5b2jqseCJ+59eFw&#10;x6b94fFDT89fAQCKwEACAIDJcOyZZ7JIBXU433L6qW6HFC18Gd62WLaqm4bRedvRuDr7tJOysvz6&#10;v/p8VrYBANrw5JFj4Zub94dlt+8I51z9gGsE1dUZl98fLrp5a1i1dm94eN9T81cAgLpgIAEAwKS4&#10;7btbsk7nye/6dHj/y/+d2zFFC1uGt81k5pGhyChvPzSOzjv5Rc/OfaTIQgCAumhY2rodB8OKu3eF&#10;pV/Y7BpBdaUhbTqHzqVz6twA0B4MJAAAmBwfWPblrOP56rf9dfjz3/wpt4OKpq28wTMEfQ+tQ/X0&#10;ly/9t+HUsz6clWEt3U/0EQBUoWggRQV9dNVDWZSQZwbVlaKUFK2kqCVFLwFAOjCQAABgchx66uiz&#10;Q9l+583nhaUv+0m3o4qmLZlIMnVu/tsl7na08CTzSGVWZfcNF16blWUAgDyab+j2jY9n8w9pHiLP&#10;CKorzYOk+ZA0L5KW7QeA/sBAAgCASbJ738Hwuj//x6wjqkm1//PLf9btsCKEpiENW7PII5Vdlu0H&#10;AEMrmn1n2xPZCmda6cwzgupKw9K04trKe/dkK7AxLA1gODCQAABgsshEskgkzYn01t99JauzITRB&#10;acJsm/NIkUeYRwCw5dHD4Yv37QkX3rQlvHFZt+X1l6zYFJbfuTPc+9CBcPgow2IBxgIDCQAAJo2G&#10;wNicSJIiHM459ZcxkhCagM599b9/dql+SXMeMWwNYHGy9+DRcOuGfeGTX9kWzlrebXn9s6/ckJ1H&#10;59N5AWAaYCABAMBM8NX7NmfLgVtH9eXv/ET4wzecHd72H18W3vOql4Q/O+lnwgdf+mNuJxdNQx/5&#10;P54frvn554Vvv/Bfhq+86F+5+6BpSoatyth7X/W/ZWXuj/74rGcjjiSVTa22xoTZAIsHRQIpIujy&#10;r+/MIoQ8I6iuFKGkSCVFLClyCQCmCQYSAADMDOqcqpNqw9rQ9PX7Z34sXPTyN4Q7fvZ/C0d+5F/O&#10;tTzmmh5z2v6C/6e7P5otqSxee+v3MI4AFgGaa0hzDl13z+5sDiLNReSZQXWluZA0J9La7QezOZIA&#10;YPpgIAEAwEyyc+8TWcdVQ2bUiT3t/CvdDi4aXmf90fnh8l95bVj/ky961jDy9Po3HZ9wGc2GVMb+&#10;5K+vy8rc8tXfZp4jgEWAVjXT6mZa5UyrnXlGUF1ptTWtuqbV17QKGwDMHnMtOAAAAIAOPPFECCtX&#10;hvDmN4fw0z99glFUqI99bP4EAAAwBZ48cix8c/P+sOz2HeGcq7str3/G5feHj656KKxauzc8vO+p&#10;+SsAwCwz13oDAAAAaMi2bSFcckkIp5wSwvOed6I5VEcve9n8yQAAYAw0LG3djoNhxd27wtIvbO48&#10;LE3n0Ll0TpbXB1h4zLXeAAAAAGpw550hnH9+CC95yYlmUF294AUhvP71ISxfHsK+ffMnBgCAoVA0&#10;kKKCLrp5axYl5BlBdaUoJUUrKWpJ0UsAsLCZa8kBAAAAOMRD0174whPNoLr6uZ8L4b3vDWHNmhCe&#10;Zt4LAIAh0XxDd2zan80/pHmIPCOorjQPkuZD0rxIj+w/Mn8FAFgszLXqAAAAAOZ58MEQPvGJEE4+&#10;uf3QtB/5kePH/83fhLBx4/yJAQBgCLSimVY20wpnWunMM4LqSkPatOKaVl7TCmwMSwNY3My18gAA&#10;AGBRc9ttx4em/eIvnmgG1dWP//jxoWmf+9zxyCUAABiMLY8eDl+8b0+48KYt4Y3Lus1jtGTFpnD5&#10;13eGex86EA4ffWb+CgAAc02++Z8AAACwWJDBs2JFCG9843HjxzOE6khD097//uMGFEPTAAAGY+/B&#10;o+HWDfvCJ7+yLZx95QbXCKqrs5avz86j8+m8AABFzLX+AAAAYMGjoWQaUtZlaJqO0/Ea4qahbgAA&#10;MAiKBFJE0PI7d2YRQp4RVFeKUFKkkiKWFLkEAFCXudYgAAAALDgUEaTIIEUIKVLIM4TqSBFKilRS&#10;xBJD0wAABkFzDWnOoZX37snmIOq6vL7mQtKcSN/Z9kQ2RxIAQBvmWoYAAACwIJDBozmINBdRl6Fp&#10;mgtJcyLJgAIAgEHYfeBotrqZVjnTameeEVRXWm1Nq67dvvHxbBU2AIAUzLUSAQAAYGaJh6Zp9TPP&#10;EKqShqadcgpD0wAABuTJI8fCNzfvD8tu3xHOubrb8vpnXH5/+Oiqh8KqtXvDw/uemr8CAEBa5lqN&#10;AAAAMDNoaNqaNSG8970hvPjFJ5pBdfXCF4bw5jeHsHIlQ9MAAAZAw9LW7TgYVty9Kyz9wubOw9J0&#10;Dp1L52RYGgAMwVwLEgAAACbNvn0hLF9+fGjaC15wohlUVy95yfGhaXfeOX9iAADoE0UDrf7+3nDR&#10;zVuzKCHPCKorRSkpWumOTfuz6CUAgKGZa00CAADA5NDQtI99LISXvaz70LRLLglh27b5EwMAQF8c&#10;OHwsM3g0/5DmIfKMoLrSPEgXr96azYv0yP4j81cAABiPudYlAAAAjI6Gpn35yyGcc063oWk//dPH&#10;h6bdcEMIh1meGQCgTzR0bO32g9kKZ1rpzDOC6kpD2j54w4Phunt2ZyuwacgbAMCUmGtpAgAAwCjs&#10;2XN8aNof/EEIz3/+iWZQXf3SL4WwdGkI3/rW/IkBAKAvtjx6OHzxvj3ZpNVvXNZtHqMlKzaFy7++&#10;M9z70IFw+Ogz81cAAJgmc61OAAAAGIz77w/hwgtD+LVf6zY07dRTQ7j0UoamAQD0zN6DR8OtG/aF&#10;T6/ZHs6+coNrBNXVWcvXh09+ZVt2Pi3bDwAwS8y1QgEAAKA3NIws1dC0s84KYdUqhqYBAPSIIoG+&#10;s+2JsPzOnVmEkGcE1ZUilC68aUsWsbR5z6H5KwAAzCZzLVIAAABIioamXXZZCKef3m1o2q/8SggX&#10;XBDCt789f2IAAOgDzTm08t494UM3bum8vL7mQrrqG49kJhTL6wPAQmKudQoAAACdWbv2uNmjoWme&#10;GVRHMptOO+340LSdO+dPDAAAqdHwMa1u9vFbtmWrnXlGUF1pWJtWXbt94+Ph8UNPz18BAGDhMdda&#10;BQAAgMbY0LS3vz2EF73oRDOornQsQ9MAAHrlySPHwjc37w/Lbt8Rzr1mo2sE1dUZl9+fTaC9au3e&#10;8PC+p+avAACw8JlruQIAAEAtFBWk6CBFCXUZmqYoJUUrKWoJAACSoyXw1+04mC2Jv/QLmzsPS9M5&#10;Vty9Kzsnw9IAYLEy14oFAACAQjT/kMwezUfkmUF1JLNJ8yFpXiTNjwQAAMlRNNDq7+8NF928NYsS&#10;8oygujrn6geyaKU7Nu3PopcAAGCuWTv/EwAAAISGkWk4mYaVaeUzzxCqIw1N0/A2DXNjaBoAQHIO&#10;HD6WGTyaf+gdVz3gGkF1JcPp4tVbs3mRHtl/ZP4KAAAQM9fCBQAAWORs23Z8aNqpp7YfmvYjP3J8&#10;aNqFF4Zw//3zJwYAgFRo6Nja7QfD1XftylY684ygutKQtg/e8GA2xE0rsGnIGwAAlDPX4gUAAFiE&#10;fOtbISxdGsIv/dKJZlBdyWz6gz8IYflyhqYBAPTAlkcPhxu/+2g2afUbl3Wbx2jJik3h8q/vDHdv&#10;ORAOH31m/gpp2HvgUDjzopXhN9/9XxFCExSkYa71CwAAsAjQMLIbbgjhzW/uNjTtxS8O4Zxzjg9N&#10;e5rlmgEAUqJl8G/dsC98es32bHl8zwiqq7OWrw+f/Mq2sGb9vmzZ/r6QefSGC691O60IoWkI0jDX&#10;EgYAAFigxEPTnve8E82gOtLQtJe9jKFpAAA9oEig72x7Iiy/c2cWIeQZQXWlCKUP3bglfPG+PWHz&#10;nkPzV+iX2Dx69XmfC0s+f3/4s5U/QAiNKJVDlUcMpPTMtYwBAAAWEHfeGcL554fwkpecaAbV1Qte&#10;EMLrX398aNq+ffMnBgCAFGjOoZX37snMnq7D0t537aZw1TceyUyooZfXxzxCaHqKzaOT3nMZBlJi&#10;5lrJAAAAM8wTT4SwcuXxoWkvfOGJZlBdaWjae98bwpo1DE0DAEiIho9pdTMNJzvzivWuEVRXGtam&#10;Vddu3/h4NtxtLDCPEJqe8ubRKed/HgMpMXMtZgAAgBlDQ9MuuSSEU07pPjTtYx8LYePG+RMDAEBX&#10;njxyLJuoetntO8K512x0jaC60vL6mkB71dq9YdtjT81fYVwwjxCanjzz6FUfWIGBlJi5FjQAAMAM&#10;cNttx4em/eIvnmgG1dWP//jxoWmf+9zxyCUAAOiMlsBfv/PJbEn8pV/YnC2R75lBdaVzaKn+dTsO&#10;Dj4srQrMI4SmpyLzCAMpPXOtaQAAgAkig2fFihDe+Mbjxo9nCNXRz/1cCO9//3EDiqFpAABJeHjf&#10;U2H19/eGi27emkUJeUZQXZ1z9QPh0q89HO7YtD+LXpoqmEcITU9l5hEGUnrmWtYAAAAT4cEHQ/jE&#10;J0I4+eRuQ9N0/N/8DUPTAAASceDwsczg0fxDMnw8I6iuZDhdvHprNi/SI/uPzF9h2mAeITQ9VZlH&#10;GEjpmWtpAwAAjIQiglINTVOkEkPTAACSoKFja7cfzIaSnb9ys2sE1ZWGtH3whgezIW5agU1D3mYJ&#10;zCOEpqc65hEGUnrmWt0AAAADIoNHRo/mIuoyNE2Gk4wnGVAAANCZLY8eDjd+99Fs0uquy+svWbEp&#10;m0Rbk2kfPvrM/BVmD8wjhKanuuaRhIGUlrkWOAAAQM9oKJmGlGlomYaYeYZQlTSkTcdriJuGugEA&#10;QCe0DP6tG/aFT6/Zni2P7xlBdaXl+bVM/5r1+7Jl+xcCmEcITU9NzCMJAyktcy1yAACAxNjQNE1e&#10;rUmsPUOojl74wuND0zSZNkPTAAA6oUig72x7Iiy/c2d437WbXCOorhSh9KEbt4Qv3rcnbN5zaP4K&#10;CwfMI4Smp6bmkYSBlJa51jkAAEAC9u0LYfny40PTXvCCE82gunrJS44PTbvzzvkTAwBAWzTnkEwe&#10;mT1dh6XJdLrqG49kJtQsD0urAvMIoempjXkkYSClZa6lDgAA0BINTfvYx0J42cu6DU075ZQQLrkk&#10;hG3b5k8MAABt0PAxDSPTcDINK/OMoLrSsDatuqZhbhruthjAPEJoemprHkkYSGmZa7kDAADUREPT&#10;1qwJ4b3vDeHFLz7RDKorDU1785tDWLmSoWkAAB1QJJAmqtaE1edes9E1gupKy+trAm1NpL3tsafm&#10;r7B4wDxCaHrqYh5JGEhpmWvFAwAAlLBnT5qhab/0SyEsXRrCt741f2IAAGiKlsBfv/PJbEn8pV/Y&#10;nC2R75lBdaUl+rVU/7odB7Ol+xcrmEcITU9dzSMJAyktcy16AACAHPffH8KFF4bwa7/WbWjaqaeG&#10;cOmlDE0DAOjAw/ueCqu/vzdcvHprFiXkGUF1dc7VD4RLv/ZwuGPT/vDkkWPzV1jcYB4hND2lMI8k&#10;DKS0zLXwAQBg0aOhaV/+cgjnnNNtaNpP//TxoWk33BDC4cPzJwcAgCYcOHwsM3hk9Mjw8YygupLh&#10;JOPplnWPZUYUPBfMI4Smp1TmkYSBlJa51j4AACxKbGjaH/xBCM9//olmUF39yq8wNA0AoAMaOqYh&#10;ZBpKpiFlnhFUVxrS9sEbHsyGuGmom4a8gQ/mEULTU0rzSMJASstcyx8AABYNa9eGcMEFx4emeWZQ&#10;HclsOu2040PTdu6cPzEAADRBk1RrsmpNWt11ef0lKzZlk2hrMu2FvLx+SjCPEJqeUptHEgZSWuZ6&#10;AgAAsGDRMDINTXv720N40YtONIPqSkPTzjorhFWrGJoGANACLYOv5fA/vWZ7tjy+ZwTVlZbn1zL9&#10;Wq5fy/ZDMzCPEJqe+jCPJAyktMz1CgAAYEGhoWmXXRbC6ad3H5qmaKVvf3v+xAAAUBdFAn1n2xNh&#10;+Z07w/uu3eQaQXWlCKUP3bglfPG+PWHznkPzV4A2YB4hND31ZR5JGEhpmeshAADAzCOTR2aPTB/P&#10;DKojmU0ynWQ+yYQCAIBGbNx1KDN5ZPZ0HZYm00nmk0wohqWlAfMIoempT/NIwkBKy1yPAQAAZg4N&#10;I9NwMg0r0/AyzxCqIw1r0/A2DXNjaBoAQCM0fEzDyDScTMPKPCOorjSsTcPbNMxNw90gLZhHCE1P&#10;fZtHEgZSWuZ6DwAAMBNowmpNXK0JrLsMTdME2opW0oTaAABQG0UCaaJqTVitias9I6iuFKGkCbQ1&#10;kbYm1Ib+wDxCaHoawjySMJDSMteTAACAyaKl8VMMTdNS/QxNAwBohJbA11L4WhJfS+NriXzPDKor&#10;LdGvpfq1ZL+W7of+wTxCaHoayjySMJDSMtezAACAyaBhZDfcEMKb39xtaNqLXxzCOeccH5r2NEMh&#10;AADq8vC+p8It6x4LF6/eGs64/H7XCKqrc65+IFz6tYfDHZv2hwOHj81fAYYC8wih6WlI80jCQErL&#10;XC8DAABGZdu240PTTj01hOc970QzqI5+5EeOD0278MIQ7r9//sQAAFDFk0eOZQaPjB4ZPp4RVFcy&#10;nGQ8rf7+3syIgvHAPEJoehraPJIwkNIy1+sAAIDB0dC0pUtD+KVfOtEMqqsXvOD40LTlyxmaBgBQ&#10;Ew0d0xAyDSXTkDLPCKorDWlb+oXN2RA3DXXTkDcYH8wjhKanMcwjCQMpLXM9EAAA6J0nnghh5crj&#10;Q9Ne+MITzaC60tC09743hDVrGJoGAFATTVKtyao1aXXXYWnnXrMxm0Rbk2mzvP70wDxCaHoayzyS&#10;MJDSMtcbAQCAXtDQtEsuCeGUU7oNTXvZy0L42MdC2Lhx/sQAAFCGlsHXcvifufXhbHl8zwiqKy3P&#10;r2X6tVy/lu2H6YJ5hND0NKZ5JGEgpWWudwIAAMm4884Qzj8/hJe85EQzqK40NO31rz8+NG3fvvkT&#10;AwBAEYoE+s62J8JV33gkvO/a7svrf+jGLeGL9+0JG3cdmr8CTB3MI4Smp7HNIwkDKS1zPRUAAGiN&#10;hqatWNF9aNrP/VwI738/Q9MAAGqyec+hzOSR2SPTxzOD6kqm0/I7d2YmFMPSZg/MI4SmpymYRxIG&#10;Ulrmei0AANCIBx8M4ROfCOHkk7sNTdPxf/M3DE0DAKiBho9pGJmGk2lYmWcE1ZWGtX16zfZsmJuG&#10;u8HsgnmE0PQ0FfNIwkBKy1wvBgAAKrnttuND037xF080g+rqx3/8+NC0z33ueOQSAAAUokggTVSt&#10;CauXrOg+LE0TaGsibU2oDQsDzCOEpqcpmUcSBlJa5no0AABwAjY07Y1vPG78eIZQHclw0tA0GVAM&#10;TQMAKERL4GvOIS2J/8EbHsyWyPfMoLrSEv1aqn/t9oPZ0v2wsMA8Qmh6mpp5JGEgpWWudwMAABka&#10;SqYhZRpapiFmniFUJQ1p0/Ea4qahbgAAUMgj+4+EW9Y9Fi5evbXz8vrnXP1AturaHZv2hwOHj81f&#10;ARYimEcITU9TNI8kDKS0zPV2AABmGC2T3xZFBCkySBFCmsTaM4TqSBFKilRSxBJD0wAACnnyyLHM&#10;4Ln0aw9nho9nBNWVDKeLbt4aVn9/b3h4H8PSFguYRwhNT1M1jyQMpLTM9XwAAGaUc845buA0ifSR&#10;waM5iDQXUdehaZoTSQYUAAC4aOjYuh0Hs6FkS7+w2TWC6kpD2nQODXFbv/PJbMgbLC4wjxCanqZs&#10;HkkYSGmZ6wUBAMwYihxSxI+ZORouVoaGpn3sY92Hpp1yyvGIp23b5k8MAAB5NEn1qrV7s0mruw5L&#10;O/eajdkk2ppMW9FLsHjBPEJoepq6eSRhIKVlrlcEADBDyDw6/fTnmjsyhmK0z5o1Ibz3vSG8+MXP&#10;3beJXvjCEN785hBWrmRoGgBAAVoG//aNj2fzD2l5fM8Iqistz69l+jUvkpbtBzDMPEIITU9TNY8k&#10;SyOkYa6HBAAwI8jEURRQ3uhRdJCigpYvPz407QUvOHGfunrJS44PTbvzzvmLAgBAjIalfWfbE+Gq&#10;bzwS3ndt9+X1P3TjlrDy3j3ZCmwARcSdVYTQtDRV80iyNEIa5npLAAAzgMyjX/u1Ew2frpL5dOqp&#10;DE0DAChh855D4Yv37cnMHpk+nhlUV0tWbArL79yZmVCHjz4zfwWAcqwT6L1TCKFxZOXSM26mIksj&#10;pGGu9wQAMHF27gzhV37lRPOnrX76p48PTbvhhhAOH56/CAAAGBo+tmb9vmw42VnL17sdh7rSsLZP&#10;r9kebt2wLxvuBtAG6wR67xhCaBxZufSMm6nI0ghpmOtJAQBMGJlHXZbYN/3SL4WwdGkI3/rW/IkB&#10;AMBQJJAmqr786zuzCCGvo1BXilDSBNo3fvfRsOVRTHpIg3UCvXcOITSOrFx6xs1UZGmENMz1qgAA&#10;JopWT2trHj3/+ceHpl16KUPTAAByaAl8zTmkJfE/eMOD2RL5Xuegrs5fuTlbqn/t9oPZHEkAqbFO&#10;oPf+IYTGkZVLz7iZiiyNkIa5XhYAwAS5//7jq6B55lCRfvzHQzjrrBBWrWJoGgBAjkf2H8lWN7t4&#10;9dbOy+u/46oHslXX7ti0Pxw4zPL60D/WCfTeR4TQOLJy6Rk3U5GlEdIw1+MCGJcjTx8Lt313S7h4&#10;xe3hvEtXhzMvWhlOO//KZws7Wnw68/VLw97/+f9+okFUoc3/j/+Xez40G1K5V/lXPaD6QPXCoadY&#10;xhugLU8eOZYZPJd+7eFwztUPuI3/upLhdNHNW8Pq7+8ND+97av4KAMNh3xXe+4kQGkdWLj3jZiqy&#10;NEIa5npdAOOgzuEHln05vPr9VzxbsBH6/TM/Fnb+6I+fYA7V1R+e8RH3vGg29coll2X1hOoLAChH&#10;Q8fW7TgYVty9Kyz9wma3sV9XGtKmc2iIm86pIW8AY2LfC977ihAaR1YuPeNmKrI0QhrmelwAw/Ld&#10;zY+Ed3/qS88W5pPO+fvwO28+L/zp6a8N55z6y2HJKb8Q/uyknwkX/PqPhg/92vPRItXF//v/HP7x&#10;F/9vYfXP/utwzwv/Zdjx/P8xHPmf/ocTDKO8/un//a/d86FpS+Vd5V7lX/WA6oPXnbEkqx+srjjr&#10;4v8Wvr1xx3xNAgBC0UCr1u7NJq3uOizt3Gs2hmW37wjf3Lw/i14CmBL2XeC9uwihcWTl0jNupiJL&#10;I6RhrscFMAwaivLhK7/6bCE+5e0Xhbf+7ivD0pf9pNuhRMjTp37p34QV/+vzwlde9K/Cuh//kbD7&#10;3/yP4Zn/4YcG0uYX/E/ucWg29Re/8RPhraedHH77rT+MLNMQtycOHZmvWQAWF1oG//aNj2fzD2l5&#10;fK9BX1dnXrE+fPyWbdm8SFq2H2DK2HeA9y4jhMaRlUvPuJmKLI2QBgwkGITte/aHP/nr67LC+/J3&#10;fiKc+Xv/MXzwpT/mdhgRaqoP/+rzw6X/n38Trv9fnhe+9jP/yt0HzbYUofSW008Nr3jHx7N65PV/&#10;9fmwecdj8zUMwMJFw9K+s+2JcNU3HgnnXf8DtwFfVxqW9qEbt4SV9+7JVmADmCWsE+i92wihcWTl&#10;0jNupiJLI6QBAwl6R0PWXnPeZ7OC+5qzLsiGqXgdRIQQqtKf/+ZPhdPO/EBWn2j+NOZGgoXI5j2H&#10;whfv2xMuvGlLeOOybsvrL1mxKSy/c2dmQh0++sz8FQBmD+sEeu85QmgcWbn0jJupyNIIacBAgl5R&#10;5JGZR7/3pnPDX77037qdQoQQqitFL/7RH5+V1SsykTZuf3S+xgGYTTR87NYN+8Inv7ItnLV8vdtI&#10;rysNa/v0mu3Z+fYeZFgaLBysE+i99wihcWTl0jNupiJLI6QBAwl6Q3Me2bA1mUdeRxAtXn3r2r8L&#10;D969Jnzi9J93t9fR9UvfkJ3H2zaWNtz2pUxd7msM3XbZR8LebZuyn972KcpMpD+84Orw+MHD8zUP&#10;wPRRJNC9Dx0Il399ZxYh5DXK60oRSppAWxFLWx6lHMDCxTqBXjlACI0jK5eecTMVWRohDRhI0Bs2&#10;YbaGrRF5lFY3/+2STN62Nlp78+cGNz12bVqbvSdHDz/Z2gRSmoXONRXDRunQPXW5r7G0/Xt3Zfm5&#10;f/f2pO9XX1Ikkg1ne99n/ilLO8AU0RL4mnNIS+J/8IYHs7mIvIZ4XWkupKvv2hXWbj+YzZEEsBiw&#10;TqBXJhBC48jKpWfcTEWWRkgDBhL0guY9UkHVhNnMeZReMinUyVfESIqOvhkxQibCFW97hbtfKin9&#10;MW0NoEOP750/Q8iimbx9xlCcnzLnvH2mKHuvjFkwwDQn0ivffnFW33zz/m3zKQcYn0f2H8lWN7t4&#10;9dZstTOv4V1X77jqgWzVtTs27Q8HDrO8PixOrBPolRGE0DiycukZN1ORpRHSgIEEvfDuT30pK6ha&#10;bc3r9KHuijv7XSNwYsND5+xyrjqSqWLIsPL2qZLMDWNqJo0MOEMmn7fPVKVhgTFNzcQxIpe0zH9W&#10;31y0cj7VAMPz5JFjmcGz7PYd4ZyrH3Ab2nV1xuX3h4tu3hpWf39veHjfU/NXAFjcWCfQKzMIoXFk&#10;5dIzbqYiSyOkAQMJkqNVkVRIT3n7RSzV37PUuddQKaGf6vx7+1UpNpCGMAAsckg/y8wqM8m8SBgZ&#10;M0LmWX6bJ83tU3dfk/Zvmx+xuedtryPdd5tn2tVQU5qF3qkmZqKZem1NwbbSEv+nnvXhrN5ZfffG&#10;LA0AfaOhY+t2HAwr7t4Vln5hs9uwrisNadM5rrtnd3ZODXkDgOdinUCvDI2pd33ugXD7xsfdbXX1&#10;0N7D2fBWb9sY0j3tfPxI+MR/3+ZuH1KfvWNnp3QoX3UvuidvO+omK5eecTMVWRohDRhIkJwPLPty&#10;Vkjf+ruvdDt7KK1kjBhNO/ymIQ0knd8ou5aZR0ZsItk56t5vHK3UxNyQwdU2P2RwdTH1LM1tziGU&#10;d23Trmvruk0m1I7zWAxtIr3zNb+a1TvvveSm+RQApEfRQKvW7s0mrVaUkNeYritFKSla6Zub92fR&#10;SwBQjnUCvfI0tjTH2RNPHcvMDm97mVbeuzu7vyNPP5P97u0ztGSIGbq3Mc2Xe7YcyNKhVSUVldkm&#10;LTLolL9TMMRSSc9F+eFtG1JWLj3jZiqyNEIaMJAgKUeePpYtq33SOX8flr7sJ92OHkovi8YRsdFS&#10;V0MaSHFam2JGSmwstUH3m09XXrrWVJCZ02Qo2VQY0kTSRP2/9a5LwsnvWcaKbJCMxw89nXWkNP+Q&#10;lsf3Gs91pXmQPn7LtmxeJC3bDwDNsE6gV76mIBkc4nsPH2xkcig6JmYKJpLMMGNsY8sMJNHWBFIU&#10;kjEF06WL9G7ZuybamJYpZeXSM26mIksjpAEDCZJiw9d+583nuZ081I/i6I82BtBQBpLObcRRNfpd&#10;JonSURVRZPfqmRM6j8wlDcHquhy9JuUWfRtqRYonCG96P8aszb/UVb/3pnOz+odhbNAWDUv7zrYn&#10;shXOtNKZ11iuKw1L+9CNW+Y6Xnuy/xQzLA2gG9YJ9MrbFCSTQgaHUAe/jokkM8TQMVOIkLGIKKPr&#10;8Lyuig2kLvmjetjoy0SKrzEUY0dWWbn0jJupyNIIacBAgqRcvOL2rID+6emvdTt4qD/JZGi7EtlQ&#10;BpJFH3lz9JgxJOMkNpdiyVyS0VQ2r1A89K3sXGWy64gm+aF0tYkAy8smGdd9tFkRz6hjIMmIa3KN&#10;OibfWLLJtC+65rb5HACoZsujh8MX79sTLrxpS3jjsm7L6y9ZsSksv3NnuPehA+Hw0eMdSQBIg3UC&#10;vbI3FcVDv2QIefvEMsOhruE0hOLoFqVPBsWY8zPFBpK3va7iKCTdU1/5rXdAUUF95JnOGT8fo867&#10;1pesXHrGzVRkaYQ0YCBBUs67dHVWQM859ZfdDt7QUsdYnXF1pOOIDqHPZLg0NUwUCaJOd34Ylc4v&#10;A0HXm2oHu0hDGEg2V1OZ+WPPSD+97Xpeyveq/JVpZMgI8vYpkxldokl+aF+he6xKo7Z759bnSnOX&#10;4V9GHQPJqGsk2TPS/m3MuT71nle9JKt/tAokQBFqaN+6YV/45Fe2hbOWd1teX8PadB6dz2vUA0A6&#10;rBPolcUpKR7+VTa8SNuE6o6pmEeKzDF0H0qXhuT1bVCU3X+VgSSTq27+xfX0rA1lU5SRRbgJPR/d&#10;w9jvjpVLz7iZiiyNkAYMJEiKltFWAV1yyi+4HbyhpI6wOrh1Uae4aoiQDY+qS9tooDHUt4Gk5yFT&#10;JDZ/PPNBxovwDCQ9nzrmkSKAtI89/6YGUpwXbcwne0eq0ipzR+fP54Ou38U8kiwNTQwk5XmdZx+b&#10;a0qrt89YOu/kF2X1zxsuvHY+hQAhiwRSRNDlX9+ZRQh5DeC6UoSSIpUUsaTIJQAYDusEemVzSooN&#10;j7IoFM19NCXzSOmIzS+b90ify7iQkZQ/JpV0raKV0soMJBsCqPTVmQsoPtfYQ/OaKG/sjT3vUSwr&#10;l55xMxVZGiENGEiQlNPOvzIroH920s+4HbwhJANBHfM2FJk+6li3OefUIjSK1LeBJEMjb5bIiJDi&#10;69nQLc/MqxPVo/MLXUvn0s+mQ8p0HR2nn22enw3FE0XvU2xuyriJ76vKyKwjM3maGEh1zSA7d9H+&#10;Vc+oT/3Fb/xEVv+85rzPZmmExYnmGtJ/pK+7Z3c2B5HmIvIavXWluZA0J9La7QezOZIAYBysE+iV&#10;0yFVNTzJDBeZFd52SYaJ9imau0bnGNrgiM0VrVoWb7N5kfqM2ilaKa3MQIrnHNLv+e15WdSXrlP0&#10;DHV9z8gaSzLuLM1TNL2sXHrGzVRkaYQ0YCBBUqyAXvDrP+p28PpW3HmPUadXhoLMCpM6wBapEZM3&#10;UNQhzptHOl++o6/jZBjE++bPNVX1aSDJLFGe5M0YMyL6QtdsMrdPG+n9yRtUuqbhGTj5yDjt09Tk&#10;qpLlrXf9vIwUBpLurSryqm/RSFicPLL/SLa6mVY502pnXiO3rt5x1QPZqmt3bNqfrcIGANPA6nev&#10;3A4pMyGarrZm0jGKIikyjySZKaIoKie1LJJHyKjwrtn3UvgydIzYqCoykJRGpUfUNbaq8l6f65xT&#10;iAzT9e090M8y03JMWbn0jJupyNIIacBAgqRYAfU6dn1LxkcedWarokh0nHWKRb5jHJsromp4kTrP&#10;OkYGxpgd6SaK77GugVTn3mSMFBkKTUyOuorfgRSRPLF07vx9GHrWcbRRPE9QvH/ePIqNo5Rml11/&#10;SAMpvrcxTSQaCYuDJ48cC9/cvD8su31HOOfqbo38My6/P1x089awau3e8PC+p+avAABTw+p3rxwP&#10;KTOQhmKI+YfiuYGKhkeZYdOniRRHFFk6igwkG9ZVJ/Kojsw8MsY0kZQWXV/psaGEU5WVS8+4mYos&#10;jZAGDCRIihVQr2PXp9RZtU6z0bQTayZK3njQeWL6jmppKhlk6tR36bA3NZBkfHhRRbGUHpkKRenq&#10;20Cqa4TVld6D/DmN/PxBZqbE+RMbLF7e6fzKixTvl6Hz6VmNwVgmEo2EhYmGpa3bcTCsuHtXWPqF&#10;zW4jtq40pE3n0Ll0TpbXB5gNrH73yvWQig2kIrMlVtP9JUUeiSEikGyIlKia58iGsvVlItn5hRlD&#10;RQaSIonyJk9sQKVgCBNJ+RhfQ++I8ldRR2MZWE1k5dIzbqYiSyOkAQMJkmIF1OvY9anYABFto388&#10;QyRGRkF++5hSenWvokuHvYmBFBsSVSZSmWbJQLLz5s9p95CPxlGe2L5mpBlFz0mf2bPMn6+pDM3j&#10;pL+VnqLnZNS9ZtE9T0U0EhYOigZSVNBHVz2URQl5Dde6UpSSopUUtaToJQCYPax+98r4kBrSQJJ5&#10;4m1Ppdiw0TW9ffKK5+Tpw0SyKKAyA0lzAclA8gyWPpfR70O6P5sYW1FVsxB1FMvKpWfcTEWWRkgD&#10;BhIkxQqo17HrU/noo3hoUFfFqIPv7dNGMgysMy6KJlyOTaIq7Bw6t4yKIWhrIsX33gcpDSRLa/4+&#10;q8wURRPFz6EsIksyo0rouDb5Khl1TB4DAwnGRvMNqeGv+Yc0D5HXUK0rzYOk+ZA0L9LuAyyvD7AQ&#10;sPrdK/NDqqkh1HR/aQgDKR6y1TTSRvsLHV/3nupKxpHOawZQ3kBSOqvmkJolxfen+56FqKNYVi49&#10;42YqsjRCGjCQIClWQL2OXV/SkLOYlCaPlDenUhkTsVlgFBkG+lymWH54U3wOTRIeb5NRYROHl5kW&#10;kswAI9X9VUlml5Ah4W1vozg/Ut1H/H7lt5WZKTrOjD/99ExN77P4Wei4qmfnyahj8hh1DSEMJEiF&#10;VjT7zrYnshXOtNKZ1zCtKw1L04pr192zO+t8MCwNYOFh9btXBwyphWAgyaSITSAvWqds4ub4eJEy&#10;nTp3fN28gaQondg8SmG46BpjGTfx+yGGGDaXUlYuPeNmKrI0QhowkCApVkC9jl1fMiPCKIrkaat4&#10;+JFoG3GTV2wUGE1Nj9gw8bbXVZyWoQwku+aUDSQ959gEym/3zBQZPvE7WRZJVHTvsWmp98/bp0xG&#10;HZPHqLOvhIEEXdjy6OHwxfv2hAtv2hLeuKzb8vpLVmwKl399Z7j3oQPh8NEfTnwKAAsTq9+9+mBI&#10;zbqBFJs/Mo+KInkMmfKekaTPdLyhNBcZTl2UN5Bi2b3kl7fX503SInQvYxhJ8fsxK/MexbJy6Rk3&#10;U5GlEdKAgQRJsQLqdez6knVojdSrbynqJ4/MhHzET1PFZofR1JjCQHquUhpIsXkkbD6hWHkzRdeM&#10;zZ8yk0XnL7r3/DxT3j5lMuqYPEadfSUMJGiCGva3btgXPvmVbeHsKze4jc+6Omv5+uw8Ol/8n28A&#10;WBxY/e7VD0Nqlg2kuuaRFCNjw9snHgZnpDZhigyk+F5EvJS/8ll5GO9fJJ0nxuYj8vbtQ23ej7z0&#10;HKomQO9LVi4942YqsjRCGjCQIClWQL2OXV/K09SEqSOZRR4yC9rOt6RIldj8ahM5hYH0XKU0kPJz&#10;SHnns+enKKE4Uk2fV62mpvPpGt42ycyrsn086f036pipbWkTGTWEaCSMiyKBFBG0/M6dWYSQ19is&#10;K0UoKVJJEUuKXAKAxY3V7159MaTiDn/fpDSQYsNFP6tMHkP7ettNeSNHNInm8UyotsQGjKgThZR/&#10;njKe6qQ7lboaSHH+2cTjQ8rKpWfcTEWWRkgDBhIkxQqo17HrS3m8fVKoyEQS6uzLEGkzX00XxYaJ&#10;t72uxjSQ+qLrfeh4M4aKTMnYABQyFOte1+6/6J2xYXBNI+rid6JOWgylx9uel91z3f2HFo2EYdFc&#10;Q2qwrrx3TzYHkeYi8hqYdaW5kDQnkuZG0hxJAACG1e9e3TGkmnb42xgEqSOQZDKYyVM3UsWoE8kj&#10;w0VRSnlkbBz/jihfVUzpUwSRlz+KCDLy28qkdNcxVOLnI4Y0j6Q274fJM9+GNpGsXHrGzVRkaYQ0&#10;YCBBUqyAeh27vpTH2yeV1CHPR6bEDG0kxWaBt72uYjOnrgHSVXbNqUYglUmmjoa0xTSJRFN0kg11&#10;0/vkRSvpHWozHDPOgzrReLqPJnmlNNn73Tb6rk/RSOgfrWqm1c20yplWO/MalHWl1da06prmr9Aq&#10;bAAARVj97tUlQ6pph7+NQZDSQJJ5I5NBarI8vFHHQDKpLi+jKpopL0UQxXj7FElGmaiKQoqHyNVN&#10;n8yuKTOkiWTl0jNupiJLI6QBAwmSYgXU69j1pTzePqmljnOZkSRzoI+hdHnFZoG3va4wkKql56mo&#10;oHiOo/j3LigvvGu2URwp521PJRuyN7WhbDQS0vPkkWPhm5v3h2W37wjnXN3tP7NnXH5/+Oiqh8Kq&#10;tXvDw/uemr8CAEA1Vr97dcuQmhUDSZE0MhKEzJSmkTVGEwNJiqOdDJ2jiXllyhtS3j5F0vVEVR6a&#10;0SSa5LfOn18Rro3avB9TkpVLz7iZiiyNkAYMJEiKFVCvY9eX8nj79CWZFPlIFEPRSH2bSBhIz1Vq&#10;AylvGumZyjCRgWgRQl3QvaeO4rF8VZrz23Q/NrdSSqZkItFI6I6Gpa3bcTCsuHtXWPqFzZ2Hpekc&#10;OpfOyfL6ANAWq9+9emZINe3wtzEIuhpIMjc09EvnabsymtHUQDLJ/LEhbN72OsobUTpX3fux6CWl&#10;ocw8s7wWXc2gNmrzfkxJVi4942YqsjRCGjCQIClWQL2OXV/KM9TwsVgagmRzw8R4nfiUwkB6rroa&#10;SHqOMnRkiOjZKcrMDKMhIspSSOkVRfmqe4zvxe4v3qdKsWmq6wz1ztQRjYR2KBpIUUEX3bw1ixLy&#10;Gol1pSglRSspaknRSwAAKbD63at3hlTTDn8bg6CtgaTz61ip7rWKZLQ1kKQu8wnlh68JGzpW10iy&#10;+YHiFdrysjmWtK+3vW+1eT+mJCuXnnEzFVkaIQ0YSJAUK6Bex64v5SMqxuzMehNtp44wiRUbJt72&#10;uhrDQPIMt5Q0vQ8ZK8oHRRV1NYv0zPt87mWyfNW9eNvzkuEqs6zuPcfvuAw2b58xRSOhHppv6I5N&#10;+7P5hzQPkdcorCvNg6T5kDQv0iP7f/ifXACAlFj97tVDQ6pph7+NQdDGQJKh0iRCp0pGFwOpi3Tv&#10;efR5kyFnlo9lcxsZXSKluqjN+zElWbn0jJupyNIIacBAgqRYAfU6dn0pb0TU7Tj3pfyQNv3t7ZdC&#10;C8FA0k/7TGaGUfUcvXuPPxszYsjyU8aMfh8yKk7XFE0m4JbZpeOq0qk8NWTcjhHtVyUaCT5a0Wzt&#10;9oPZCmda6cxrBNaVhrRpxbXr7tmdNbgZlgYAQ2D1u1cvDam4w983WtnMS8MQMsYykOLIIMO2xSu+&#10;lRk/sdnkDU+Ln2WbOZpSCAOpf1kaIQ0YSJAUK6Bex64vxeaHGDsqIjYxRGyQpFYdA0lz+HirfMUa&#10;y0CSaaGIFvssvp82BpIMDp0vtbHR1IyK81P3WCdPU+W70TQP9DxUdoqO0+cW7aefYxp0ZaKR8EO2&#10;PHo4fPG+PeHCm7aENy7rNo/RkhWbwuVf3xnufehAOHz0uUsGAwAMgdXvXh01pJp2+NsYBBY5M5Z5&#10;IxljpMEmwJZ5FJtAtl1D42JjqShf40m4vWileHuX4XZd1Ob9mJKsXHrGzVRkaYQ0YCBBUqyAeh27&#10;vhRHRRhDmSCeYmNDjGkgaX4bydsWawwDyTO14vupiqCpundPVUZakZQ/ZnbVMWbi/Kxr5Ai9K13y&#10;3/KkjYlqBpFnIulvfW6MNTyvjhZzI0Eh+rdu2Bc++ZVt4ewrN7gNvbo6a/n67Dw6X34SUwCAMbD6&#10;3auzhlTTDn8bg0CmSdm8PUPIGMNAMgNNpk88lC3eJ15Kv2goW5z33n0oekmMGenV5v2YkqxcesbN&#10;VGRphDRgIEFSrIB6Hbs+pY53TNsoJBkMdTv8RcqvzDXGEDbr8HtmgKcxDCRPMiaMqnQU3XuR7Nxt&#10;zI98RFFVnsbvgLfdU0wcldVENj+Ros687VWKDSi7R3uXjCmbR9JiaiQoEkgRQcvv3JlFCHkNu7pS&#10;hJIilRSxtHnP8QY1AMCUsPrdq8OGlKJjZKzLwKgTtZLKINAQLBlL3rY+ZAxtIFl+aQib8rfIQJJs&#10;mFtRvsZ5L/Lb7R8kY5p1qd6PsWTl0jNupiJLI6QBAwmSYgXU69j1qdhMMOpE3sRSx1gRGDIL7DP9&#10;rs5zk+E6eTOrrRlQR56JIhNMada91I24mYqBFKejKu1NDCQZKkab4VeWrjrmkdQkbSaji+Fo8291&#10;GV5mRpveId1HbB61NaaG1EJvJOi/pSvv3ZPNQdR1eX3NhXTVNx4J39n2RDZHEgDAlLH63avPhlTT&#10;oU4pDAKZRzZka6jJno2hDSSLPrI5icoMJO1TFT0UU7RtrOFrEgZS/7I0QhowkCApVkC9jl3fsuXL&#10;Y2TmVBkR2h5PfB0bSLEZpM+rzIN8GmRWFB2jz+Pzt+mc540KGQe6pmgyiXJqAykftTI1mppIlj96&#10;Xt72vLoYSPH711S6L5lc3rYm8spSU0N2LC20RsLuA0ez1c20yplWO/Mab3WlYW1adU1zPmgVNgCA&#10;WcLqd69+m7K6GgSxeWQMYSIZQxpIllexKVRmINVRTPy5d60x1PX9GFtWLj3jZiqyNEIaMJAgKVZA&#10;vY5d3yozLWQQKRJIHXuTOur5aCERD9HxOtL5c8mokfmjjnuesuE+OjZP08iR+BxKh5lHTc2o1AaS&#10;pOeh/NO5La+qZOnXc/G2x7LhWsK7fkoNYSDZu9jWQNK7I1JEvMVGpOgSFTW0Zr2R8OSRY+Gbm/eH&#10;ZbfvCOdes9FtrNXVGZffHz666qGwau3e8PC+p+avAAAwm1j97tV3fSieY2eK9G0iGUMaSBqSJrMs&#10;jgjqaiCZ+ZZfyt8m0B57rikMpP5laYQ0YCBBUqyAeh27IZSP6mlKPsoi35FuQlVHPjZtDBkP3r5F&#10;ys+3JGSiefuWqQ8Dqals6JQoM95MbUyatpoFA0mmod5VlQFve11576WQQVrnuYytWWskaAn8dTsO&#10;ZkviL/3C5s7D0nSOFXfvys7JsDQAWEhY/e7VfX1J0T9dO/WzahAYQxlIZhTl86irgaQII5lI+WX8&#10;9bn44A0PPufzoTWr74fJyqVn3ExFlkZIAwYSJMUKqNexG1Lq6HoRQUXIdCkyTvJD3KrQdesMH4tN&#10;BqNpBJJMgxgZCE3PIY1tIMn0iKOPvH3yig0nb3tKzYKBpPxre6yULzNKj+4jbyhpH5mjdefXGlqz&#10;0EhQNJD+43nRzVuzKCGvQVZX51z9QBatdMem/Vn0EgDAQsXqd68unLIwkKolc0d40UBdDSRFM3lz&#10;HCnaKR+VNIYwkPqXpRHSgIEESbEC6nXsxpCMHEUVWefcUGdbn6lzXNdwUYdZHWcdZ2aHoc90nTrG&#10;kSkfLdVmDqS8gdR2+FJsEgxtICkfbOih8rWuMRGnuY1p1kR2LT0vb3teQxtIMn+Ud22ij4qMo3gf&#10;5a83PFSf6R3UOfp+BnU1xUbCgcPHMoNH8w+946puE3VqHqSLV2/N5kV6ZP/xiUYBABYDVr97deOU&#10;hYFULpk7tqqdt72rgeRJUUdCw9i87UMKA6l/WRohDRhIkBQroF7HDvUjm6eprrnhaSwDSWZRbB41&#10;MSGGSnNscE3VQNKxTcxD3VNsHCnv9R5V5X/ebPJQXik9ku5l6EilKTQSNHRs7faD4eq7dmUrnXkN&#10;rrrSkDY1dK+7Z3c234WGvAEALEasfvfqyikLA6lc+m4rm4eoDwNJ1xNFw9cUEVWWppTCQOpflkZI&#10;AwYSJMUKqNexQ/3IDI4uHfUxDCQZHhbJpSGCTaNnhkqzRfcMRVMDSfeu5+9ty8si8gzlu+6vad7r&#10;mlXDOmUgtTl3V7VpJGiS6W2PdZtkesujh8MX79uTTVr9xmXd5jFasmJTuPzrO8O9Dx0Ih48+d+Ud&#10;AIDFitXvXr05ZWEglSs/N1FefRhIMq2KVl9Temzi7SFMJAyk/mVphDRgIEFSrIB6HTs0XQ1pIMVR&#10;LDIZ2l5vyDQrMkcmktLubU8h5YVoaiDpuKLIIX0uo05mj9KvfJeBlMrY0Tl0Lp0zNtn0t7f/EGra&#10;SLjqG49kDaAbv/vo/Cf1ULj9rRv2hU+v2Z4tj59vUDXRWcvXh09+ZVt2Pi3bDwAAJ2L1u1ePTlkY&#10;SN3Uh4Gk+Y88cyg2j4wqg6ur4vvDQOpHlkZIAwYSJMUKqNexQ9OVTAbNZdPXcCOdV8aIDAwZDXWG&#10;S1UpNpC6nquO+o6kUZ5ITcww3bdnOMnUsaFk2q6/hxhKpmukMqfaqm4jQUPBZNpYA0iRQ2UoEug7&#10;254Iy+/cmUUIxY2nplKE0oU3bckiljbvOTR/BQAAKMPqd69enbIwkLqpjoGkiKK+8FZwayoZVkI/&#10;lZ+SIqCU7tiwwkDqR5ZGSAMGEiTFCqjXsUOLU4p+MSMjZaRQ36YXmk3VaSTIDPrQjVue0wCSqZNf&#10;9l4Nu5X37sn27bq8vuZCUrSTTCiW1weAxYzqVi0q0HQhAKvfvTp2ysJA6qbYQCpbcl8TYit/x16W&#10;v0gyoaqMrqmmvUxWLj3jZiqyNEIaMJAgKVZAvY4dQgj1rapGwuOHng7vu9aPINIQMq1u9vFbtmWr&#10;nXn71JWGtamDpAatrgkAAMdZt+NgVk/KmG9iJFn9nq9vp66V9+6evwMMpDaa9SFeeckkUp7m+d7D&#10;x8vFrMnKpWfcTEWWRkgDBhIkxQqo17FDCKG+VdZIeHjfU52X0S/SGZffnw2DSzEhNwDAQsYMJFNd&#10;I8nq9/jYWVBsgPQ9n05KGRp25W0fSrOaf1WKTaRZNY8kK5eecTMVWRohDRhIkBQroF7HDiGE+lZR&#10;I2H9zic7RxXltfQLm7Ol+tUZYlgaAEA98gaSqcpIsvrdO3bKUiSqhi7N2vAkofl5ZOB424eS8k8G&#10;yywO7yqTItM0D9KsR1VZufSMm6nI0ghpwECCpFgB9Tp2CCHUt7xGwjc37++8tL50ztUPhEu/9nC4&#10;Y9P+8OSR4xNiAgBAM4oMJFORkWT1u3cMSi+ZGwvNtEHpZeXSM26mIksjpAEDCZJiBdTr2CGEUN9S&#10;/XPqBV/KzB7pLZ+9P7z+v/qNnir9n//w/fAnl63Lltl/x1Ubnj0nQgih9tIccV6dm1dsJGlo8GkX&#10;fnmujv8Hd1+E0Diyvp9n3ExFlkZIAwYSJMUKqNexQwihvqX657Ufvtlt5CCEEJptvXrp9e7nCKFx&#10;ZH0/z7iZiiyNkAYMJEiKFVCvY4cQQn1L9Q8GEkIILUz9wafvdT9HCI0j6/t5xs1UZGmENGAgQVKs&#10;gHodO4QQ6luqf0776C1uIwchhBBCCKWT9f0842YqsjRCGjCQIClWQL2OHUII9S3VP0QgIYQQQgj1&#10;L+v7ecbNVGRphDRgIEFSrIB6HTuEEOpbqn9+672Xhd0HjpZKq8vcvnF/uOZbu8NHVz0U3nnVA882&#10;hi64YYt7DEIIoe7SSpZxB7Su/uCS+7JFErxtCKFxZH0/z7iZiiyNkAYMJEiKFVCvY4cQQn2rSyNB&#10;S/Ov3X4w3LLusflPAAAgNd96sJmBdO41G8Oa9fvCSecuy+p3bx+E0Diydpdn3ExFXdqGcCIYSJAU&#10;K6Bexw4hhPoWjQQAgGmi6KPld+4Mb/iHdW5HNK/zrv9B+Obm/eHYM/+cHW/1u7cvQmgcWbn0jJup&#10;yNIIacBAgqRYAfU6dggh1LdoJAAATIstjx4On7n14fDHNY2jD924JXxn2xPzR/8Qq9+9Y6aunY8f&#10;CZ+9Y6e7bQitvHd3eNfnfjhUO9Yn/vs29/MqaSj40PeUOh9Xf39v+OAND7rbukr5fc+WA4X5XqSN&#10;uw5l6fK2TVFWLj3jZiqyNEIaMJAgKVZAvY4dGkY3/+2SsH/39nDF217hbp+qrl/6hrB326Zw22Uf&#10;cbePLaXP+7yL9Ix0z584/efd7ai5aCQAAEyD9TufDBev3up2Oj1pX3Wei7D63Tt26jLGMpJ03SNP&#10;PxO+9/DBEwwTmRxPPHWskWkhU8TQuduaUE2kfDN0zabGjCedx84nk83bp610PqG8bfLMLU1Nn8lY&#10;snLpGTdTkaUR0oCBBEmxAup17FC/kvEiM8KQieTtN2UZhx7fGzbc9iV3n9Sqa1gpTanNnl2b1mb3&#10;q2eFiZRGNBIAAMbl3ocOZFFEXmczL0UlKTpp22NPzR9djNXv3nmmrhgZA31FvRTJTAmx9+DR52yT&#10;gWQobXWMmdjMETL+vP1SytIpIyyVCRfni86b0gjLm6F10xynSffs7TMlWbn0jJupyNIIacBAgqRY&#10;AfU6dii9FBXz4N1rMnPDQ9u846aqmG9d+3fuPqklU0gGjiK3vO2S0mLEZs/27901/2l3lI78dVFz&#10;0UgAABgezVOk1dU0b5HXyczrjcvWZfMhaV6kulj97p1v6jLqGjSppeFmQuZR/vqxgVTX5Lh94+Pz&#10;R4QsqsnbJ7WUdpHS5InvPXUUlZ61aGp4mYGkn972qcnKpWfcTEWWRkgDBhIkxQqo17FD3aUhTzIz&#10;ZFx4ppFFycg4UgRPmSkyRRlDGl9x1FYd1t78ueccr7+Vz/GQQaPqPmRGCT23WRtyOFXRSAAAGI6j&#10;x/45W7lSK6V5ncu8zrxifbjunt3h8UNPz5+hPla/e+eduoyxTAEzSrzrxyZKfluR4uia1MaLorPy&#10;EVo2ZE7GVfy5pOt7n9dRm3uvI6XJaGqwNTWQxjAkY1m59IybqcjSCGnAQIKkWAH1OnaomRRdpOFV&#10;MoJkchw9/OR8Lj8XbZOBUTUESsZTU0NJ1+4ytKrp8Uad4Wt5I6etbBhZWQSQ0mN422Mpj42q4XFG&#10;nftF9UQjAQCgf548cizc+N1Hw9lXbnA7lXlpv1Vr92bHtcXqd+/8U5cxRQMpjibKbyuSRQMpusbb&#10;3kWK1tF5lWYzRzQXUH7onaTtlhaZWk3NlL4MJJlGRtPhik0MJLv/IYYQFsnKpWfcTEWWRkgDBhIk&#10;xQqo17FD9aXIFRkbMhYkM39iA8ioaz7IzBA6dx1Tx4ZndZmfR2lTdE3dCaiNqntStI5Q2rpObq1r&#10;iVQGkowtoyzftM1IZYYhDCQAgD5R5NCKu3dlkUReZzIvRSatWb8vi1TqitXv3nWmLmOKBpIMG8M+&#10;UwSN9vUMGX1m9GFcxOlpStOJsPsykGz4WpvnrWPqHBubZ2IsE8nKpWfcTEWWRkgDBhIkxQqo17FD&#10;aWXUNZDiyJimlJkrVdKxoo5JYlTdU2zoKDKriwGT2kCyYWkyAL3tpvh5xMYg6iYaCQAA6Xlk/5Fs&#10;ziLNXeR1IvPSXEjf3Lw/mxspFVa/e9ebuow2hkIKNTGQZB4pAkjIoMibSPH+qVcuk+LzK93ePrGM&#10;NnMx9WEgxcPXLH8UQTUEY5hIVi4942YqsjRCGjCQIClWQL2OHUoro42BVMewMOOn6/w8irSx4XeK&#10;aiqLyjGq7ime/0np7GLApDSQLDJKVA1fiyfmbhvhhU4UjQQAgHRsefRwtkqaVkvzOo95afW172x7&#10;Yv7otFj97l136jKGMJBSmxV5E8lMF0XZxNctkhfFVKa2BlKdffPqw0CSiSPy+SMzSZLBFH+eV90I&#10;pKnIyqVn3ExFlkZIAwYSJMUKqNexQ2ll9G0glRkrdWXD50TZkDij7J7qnquuUhpINuxPBpe3PVaT&#10;fVF90UgAAOjO+p1PhotXb3U7jJ607+Y9z122PDVWv3vXH0oyZ5oaIpLRNEJEUTVtjBGZFPHcO2aU&#10;1IlAqpIZHHUifmyYVZP7nnUDyaK32qRHapK/U5CVS8+4mYosjZAGDCRIihVQr2OH0sqYBQNJssmq&#10;RdE5jbJ7is/Tdf4jKZWBVBR9VGRwWRSVjCRvO2onGgkAAO2596EDWRSR11HMS1FJik56eN9T80f3&#10;i9XvXlqGkjr3iiyRyeFtL5LRxFSII4l03TbGlcmMkhQGklE1ObSZR0YTE8mok19GG8PG8kXktzWd&#10;/FqKn1nb52XzJ7W5nzFk5dIzbqYiSyOkAQMJkmIF1OvYobQyZsVAig0W4Zk/RtE9xedINfF0KgOp&#10;aDU3HSuzSJ+b4iF4VUPdUDPRSAAAaIbmKbpj0/5s3iKvg5iX5kHSfEixOTAEVr97aRpKFh0yBl0M&#10;BTNKuhpIGoLVhbomklHnno02+WP5IuLPlU5FElUNN8vL3o+q+yw7r1F2Pzp+KhFKVi4942YqsjRC&#10;GjCQIClWQL2OHUorwzNbFPUioyI2acY2kCQbtiW8dBveNsmOr5qguonMHCq7T9tHeNttPiPN9eRF&#10;HOmz+ByGhuDl90XdRCMBAKAeWhntlnWPZSuleR3DvLTy2nX37A4HDrdfir8LVr97aRtKZhB4RkyR&#10;FIliNDE5YmNHS+17+9SVGSVdDSSZFqIsPZZHwtteR0ad/DKa5K3J8kXYZzJ/jCYmkiKWjCpzR+g6&#10;XpSSUXQ/cWTXQ3sPt450SiUrl55xMxVZGiENGEiQFCugXscOpZWRN1tkVthKYDI0zESagoGktBie&#10;SWR42yz6qMikaSszdtoaSLonpSnO6yLFS/zX2R81F40EAIBynjxyLNz43UfD2VducDuEeWm/VWv3&#10;hsNHj8/tMhZWv3tpHEptDKS2RlB8nH739qmrNgaSDA4NyYo/s+FVZaaF5ZFMDm97HbVB95h6AnFR&#10;10SKjSehfCgaBpeSsSORrFx6xs1UZGmENGAgQVKsgHodO1RPZkikwoyKKRhIkt2blwbDM5As+qhO&#10;2psoNofqEB8rI0vD0ZqYQdpX10xpgqEfikYCAIDP44eeDivu3pVFEnkdwbwUmXTrhn1ZpNIUsPrd&#10;S+tQsgicJgZSPOyriRE0poEUmyFmIslEMcrmB7LomCZ5lJdRFIUTy7B9ld9Kcx3Tx/JFeNvrSoaa&#10;TZ5tlJmFRp3782S0PT6lrFx6xs0UdMr5n382jZAGDCRIihVQr2OH6kvRNmWGRGwweWaLp6kYSIrC&#10;efDuNe42I39PFn1UZ96jpgaTGUhNI5As0ksGUltTS/eT2hBb7KKRAADwXB7ZfySbs0hzF3kdwLw0&#10;F9Ldcx1TzY00Jax+99I8lMxwaGKOxCZFk4mZmxpI8dCm1MiQic0zmTReGiRDw6u87XVk1DFIjDZm&#10;SvxsvO11ZeeJTSRvP1PXibKNrsZiClm59MybsSXz6KT3XJal7w0XXjufa9AVDCRIilUiXscOpVG8&#10;jL2YNQOpTEb+njTnUZ15jyxKSXMSeds9tTGQzDxSmvS78lNGkgyhupFFMgiNus8QVcvqIACAxc6W&#10;Rw9nq6RptTSv45eXVl9bu/24STBFrH730j6UzChoYiDJSBEyF7ztRWpqIEkykfoyFWR66L6VB2XG&#10;h9HWHJGMOucw2lxPxxje9jqKo4/qnk/5KNrmkYGBVKy8ebT3wHOHGEJ7MJAgKVaJeB07lEbxRNRi&#10;oRtISqvMmipjJp8vdU2kNgaSIqjiPIzztg117g/Vk9VBAACLlXU7DoaLV291O3uetO/mPdPvXFn9&#10;7t3DUDKDoImBZOZCk2OkNgZSX7K06KfyoOhe4mFuXSb+NuoYLEYbM8aep/C215GdQxFa8TPz9jVh&#10;IPUrzKN+wUCCpFgl4nXsUHfJZMhTNBwsr74MpNRzNqWkjonUxkDKq2neSm2OQdWyOggAYLGhYWeK&#10;IvI6eXkpKknRSQ/ve2r+6Olj9bt3P0PJzIK6ZlBsqDRdMSs2I9oYBRouV2ceoFgaqmZzHsXSnEh2&#10;z5au/D7xNtHF3GhDbMbo3suG2Zm6GkgWfaToLIv+Mrz9TRhI/QnzqH8wkCApVol4HTvUXbGRYci8&#10;0fApbdNcQd5xUlPDoq6BJMlEkllT1wiJ76PsGKNPgwUDaWHJ6iAAgMWA5ilSpIfmLfI6d3lpHiTN&#10;h9TXXDl9YvW7d19DqamBZPMGCRlIMho8g8ZTVzPGjlea6xhXMpssWipOo44VlgYzxbw06V00msz3&#10;lJdRx2Ax4n2VZuV11Qpl9jyFt71KdrzlheW5yO8bCwOpH2EeDQMGEiTFKhGvY4e6SdFHFulj5o6Q&#10;uREbHNrmRd40NSyaGEhNFae3bOiW0afBgoG0sGR1EADAQkYro6mTr5XSvE5dXlp57bp7dmdL+M8q&#10;Vr979zeUzDCoYyBZdIpQBI8+s9XNdHxVdFBsRrQxCuLj22DX1D1b+k3CMz9iwyy/rYmMOgaLkd9X&#10;5UOURX7Z8xTe9jLZ842vG+d5vG9eZiB1pc17kVpWLj1DZ0hhHg0HBhIkxSoRr2OHuik2MWxVMqHP&#10;tV2mUYzm1YlXcmtqWAxlIHnbTUafBgsG0sKS1UEAAAsRGUBfvG9POPvKDW5nLi/tt2rt3sksxd8F&#10;q9+9+xxKZjjUMZBicyKOxomXyJfhUmRuxGZEG6NA1zTqHB9fL56/SNFq+TTqMyn+TDJjpE7+lMnI&#10;m0KeDG9fW+3Muwcpfkb5bVWKh/WZ4jyMP8/L8qnO/Xky2rwXqWXl0jN1hhLm0bBgIEFSrBLxOnao&#10;veLoIzOMDPtbys9HpKFttq2pYdGngRRPeO1tNxl9GiwYSAtLVgcBACwkHj/0dLj6rl1ZJJHXictL&#10;kUm3btg3uaX4u2D1u3e/Q8kMhyqDxKJThDeMKjaRZHJ4RkBsRrQ1Cow6x8fXiz/3hqJZ+vPb8hFX&#10;bWV0NZDiIXWKRMpvb2sgKXrM5j2KPy/Kw7wwkNIJ82h4MJAgKVaJeB071F5mYMgQsiFfRmwgSXkT&#10;yaKQmhoWfRpIdc9t9GmwYCAtLFkdBACwEHhk/5Fw+dd3ZnMXeZ23vDQXkibTXohY/e7d91CqayDZ&#10;UC7PZDDFJpLImwmxGdHWKDDqHF/X/JBseFgcqRRHPNWd56lIRh2DxfD2jdMk8oaXPU8Rf14lmVHe&#10;EMS6eYiBlEaYR+OAgQRJsUrE69ihdoqHq8VGg5E3kKTbLvvI/NYfHtPUsOjTQJIRJnZtWutuNxl9&#10;GiyxOVQH7xxN81ZqcwyqltVBAACzzJZHD4dPr9merZbmddry0uprWr5/IWP1u3f/Q8kMhzIDKTYR&#10;quY5yk9mHkfuxOdpaxQYdY6Pr+dtjyVTTMTD2MxUElX3XSWjq4EkxXmcz4e2BlKR6uYhBlJ3YR6N&#10;BwYSJMUqEa9jh9rJjJy8UWR4BpKk5f2FrczW1LDo00AyitJuMvo0WMxAKrvP2GTytsd52wYMpHSy&#10;OggAYBaRCXTx6q1uR82T9pXZtBiw+t3Lh6FUZSApwsVbyaxI8VA3w6JkYjOirVHQFu9ceZkxY2mz&#10;iCrdT37fMsXGUxeKzBhFCxn5aDAMpO6ycumZPH0J82hcMJAgKVaJeB071FwWSeSZG0aRCaOhbrEx&#10;EZscdQyLvgykOB26P28fk9GnwVLnPpsYSHXTasdouGE82TnqJquDAABmCQ07UxSR10HLS1FJn7n1&#10;4Wx422LC6ncvT4ZSmYEkc8JMlSZDuGLTQZgpEH/e1igw6hwfX8/bnpfNL2RRUzZhdZv5j1beuztT&#10;VeRSPOzPjDajyIwxg8p7JmMbSF1p+16klJVLz+jpQ5hH44OBBEmxSsTr2KFmUuSQzIV43qNYRlUU&#10;j6mpydGXgbT25s9l5xVlS/hLRl1Tpo3q3KdWuFO6LZorLxlAmhi8yhCLpXM12R/Vk9VBAABTRxNc&#10;qxOueYu8jllemgdp+Z07swm1FyNWv3t5M5SKDCQzjxR908Q8MsVRMmYKxGZEW6PAqHN8fD1ve17x&#10;/EIyf4w2919HMpeM2KQy2kTzjG0gtUmzZLR9L1LKyqVn9qQW5tE0wECCpFgl4nXsUDPJ0CiLTjFm&#10;zUDSvEdi/+7t7vZYRlMDScP36kb16P5k/hSZQ2i2ZHUQAMBU0ZL66mRrpTSvQ5aXVl677p7d2RL+&#10;ixmr3708GkqegSRjQ+aR1Hbun9iMMVMgNiPaGgVGnePj63nbPVnEVUx+mFgqmekiky6+hoGBNI6s&#10;XHqGT0phHk0HDCRIilUiXscO1ZcMkKqhTcYsGUiKODJ0j94+sYymBpLSXPeYqiioPsSQtf5kdRAA&#10;wNSQAfTF+/aEs6/c4HbE8tJ+q9buzQwnmKaBpAgyGRpada2rcaIoJA0Ds79jM6KtUWDUOb6u+RHL&#10;hocZ3lL5KRQvx69op3ibgYE0jqxceqZPKmEeTQsMJEiKVSIX/PqPup07VC0Nl6ozL47RxkBqQkoD&#10;Sfdm1DFRjD4NpFhKX9HnGsLmbYul6Kqic8RS+rTvGObVQpfVQQAAU0FDzq6+a1cWSeR1wPJSZNKt&#10;G/ZlQ9zgh1j97uXZUDLDQUaPTACp64pjJhlQ8bliM6KtUWDUOb6u+RFLaY4nAe9j+Fo8MblnUBkY&#10;SOPIyqVn/KQQ5tH0wECCpJx2/pVZAf+zk37G7dyhcslUqTupsjFLEUhNz2k0NYPaHCPjpyhdMnr0&#10;XDTUzdtusjyu2s/Op/mtmqYTFesvfuMnsvrnNed9NnsOAABjokmuL//6zmzuIq/jldf5Kzdnk2mD&#10;j3VUvbwbSrGBlMo4KlJsRrQ1CtrincuTDCSbPFsoUsjbr4vMbNFwOS/Ky8BAGkdWLj3zp6swj6YJ&#10;BhIk5cyLVmaFfMkpv+B28FCxNAePDIy6c/EYs2IgNb2+ZDQ1Wdoco/ssu1eZQqJq6J3lm/YvizCK&#10;o7HqPkNUrvNOftGzjQwAgLHQsvqfXrM9Wy3N63DldeFNW7Ll+6Ec66h6eTiUzHCQAeBtT6mUBlKd&#10;4+uaH7HiVdGM/BCzLrL8VgRSkWFnYCCNIyuXngHURZhH0wUDCZJy3qWrs4J+zqm/7HbwULmaDGky&#10;NBTK255XUwMnNkK87U2lSbNFE0PKaGMg1RlyZrK8KUubosKMsmFqcT5XPRvLY5Eqnxez3vOql2T1&#10;z7s/9aX5XAUAGA6ZQBfdvNXtZOUlc+ni1VszswnqYR1VLz+HEgbSDxXPf6TfbZhZmdnTRHb+qvMZ&#10;s2ggdaXte5FSVi49E6itMI+mDQYSJOXiFbdnhf1PT3+t28FD6WTUNWS0ZLxRx5ApW7a+qSx6R8O2&#10;mpzTaGIgmdFTZ5Jukxk5VXmpIWdC91Fm9plZJuqaTYJIpG46+7STsvrnw1d+dT5HAQD6R8PONE+L&#10;17nKS8PZPnPrw9nwNmiGdVS9fB1KGEjHlTeP9Fl8vEyftmmWZBjpHHXMKGMWDaQ2aZaMLnmcSlYu&#10;PSOojTCPpg8GEiTlq/dtzgr8685oFjGCmsuoayDJnJABUmeS55SSESXqzu0Uy2iSZjNldK91Iros&#10;faLKdDIjTJRFOMXnlJnk7WNSlFJMkyg09Fz9/pveldU/N965fj43AQD6QRNca6Lr867/gdupyuuM&#10;y+8Py+/cmU2oDe2wjqqXv0MJA6k8MiheLU20mROpiXkkGRhI48jKpWcGNRXm0WyAgQRJOfTU0fDK&#10;JZeFk875+2xCW6+Th9LIqGsgpYomaiIZMqKNeSTpONFkeJeMMkPHlRkySpNdQ1QZVbExVJbvymtD&#10;Rpa3jykfhdQk2gr9UB986Y+Fk9/16XDye5aFxw8yJAQA+kFL6mtpfa2U5nWm8jpr+fpw3T27syX8&#10;oRtTMJC0CpgYwkCKzY2pGEhmHpVNIp6fF0l5VTdCz8wjTZidP7+urTSa9Fmc5iIz5nsPH8y2ycyK&#10;j5fiCcC9Y5sqTo+33dSXgVQ3n1MqlYGEeTQ7YCBBcj6w7MtZ4X/raSe7HT2URkZdA2lIybSxyBql&#10;r615FUfnyBiqOo/Ml9gQEkWRQnnzSL9XRf/EZk9ZBJLUxPyyoXFiDKNvIeidr/nVrN5553+5YT4n&#10;AQDSIQNo5b17wtlXbnA7UXm946oHMqNJhhOkwTqqXn4PJev4pzKQ7HxCv8eKqROJ48nIGw1azUyf&#10;xauaxcPS4n0l7WfGkEw0bzW0WN7k2jpOE2wXHWvmUdH5dawZeB5Fk3frc6VH5y5C+e0d21RleRjL&#10;nm9KA8nuse270lZWLj1TqK4wj2YLDCRIjg1j++23fiRc8Os/6nb2UHcZUzOQZLLIEJGBUmWyVMnm&#10;M2pL2fCx/NCxOmm1yCKdt8psknFUZz/JIrWqJt1GxXrtW/4yq3dW3fVAlpcAACnQkLOrvvFIOPOK&#10;9W7nKa8lKzZlQ9s0xA3SYh1VL9+HknX8UxkOpjJzRFEy3jF1ZHiRKp7JI2RCxPvKkFBEkD5vMiTN&#10;O7/yzYuSkfGi+6xzfh1vz8FQ+rx989J1PCOpyHxqqjhqzNtuSm0gxXk9tIlk5dIzhuoI82j2wECC&#10;XrDl/N9y+qluZw91l9FkeFefkrmitFia6hgndSQTKW/2VCHjpsoQ0nll3MiA0wTj3j6edN5U92ZS&#10;3tWJgEK+bPLs1//V5+c6bcX/YQQAqIsmuV52+45s0muv05TX+Ss3Z5NpQ39YR9XL/6HUl4FkkiGQ&#10;NzjamhsyEYy8gWSSGSPzJSY2NcwQkUFRFXXkqc7x2qfIWCqTGW5Kf5O0ad/4njXEzduvjex+Rf46&#10;QzKkiWTl0jOHqoR5NJtgIEEvfHvjjqwyeOXbLw5//ps/5Xb6UDfJ+JjCfDkyPWyCbhlHDMFCQ0pz&#10;rb36bR/L6pvbvrtlvgYCAGiHltX/5Fe2Zcvse52lvC68aUu2fD/0j3VUvecwlMxAkiHibU8hM35k&#10;AihixtunjmQaGUUGkiSjw+YCsvuSaaXP9HdTYyevsmtLbY0OHRebXU2k+9OzrEpbU+UNJMnmXtLv&#10;3jGzLiuXnkFUJsyj2QUDCXrjfZ/5p6xSOO3MD2QT3HqdPzT7kpHVR1QOQlXSEFmt+Kh6hrmPAKAL&#10;MoEuunmr20HKS+bSxau3ZmYTDId1VL1nMpRkqKQa7lQmGUcpjBubd8jbHkv7mpkiY0amx0I1PPqU&#10;DKS6eb5QZOXSM4mKhHk022AgQW88cehINqRElcMf/fFZbgcQIYTa6vX/6U1Z/fK6P/9HGh8A0AoN&#10;O6vbUddwtku/9nA2vA2Gxzqq3rNBCI0jK5eeUeQJ82j2wUCCXtm847HwqvddnlUSMpGIREIIdZUi&#10;j8w80rL939+ya77GAQCoRhNca6Lr867/gdshyksTaC+/c2c2oTaMh3VUvWeEEBpHVi49sygvzKOF&#10;AQYS9I7mJTETScPZmBMJIdRWmvPIhq3JPNKqjwAAddCS+lpa/9xrNrodoby0ZP919+zOlvCH8bGO&#10;qvesEELjyMqlZxjFwjxaOGAgwSBs3P5o+MMLrs4qDU2s/dbTTmaJf4RQI2m1tVe/7a+zekTD1og8&#10;AoA6yABaee+ezBDyOkB5nXP1A5nRJMMJpoN1VL1nhhAaR1YuPdPIhHm0sMBAgsF4/ODhZyfWlk49&#10;68Phna/5VYa1IYQKpfpB9cRr3/KXz9YdmjCbxgcAVKEhZ1d945FsCJrX8cnrfdduyoa2aYgbTA/7&#10;DvCeHUJoHFm59IwjCfNo4YGBBINzx/cfCmdetPLZCue33nVJ+P03vSuLSnrPq14Szjv5RdkwFa8z&#10;iRBauFK5V/lXPaBoI9ULJ7/r08/WFZqUn6X6AaAKTXK97PYd2aTXXocnr6Vf2JxNpg3Txr4LvGeI&#10;EBpHVi4xjxYPGEgwCseeeSasvntjeO8lN2XzmFjlgxBCsVQ/KOJo1V0PZPUGAEARWlb/k1/Zli2z&#10;73V08vroqoey5fthNrDvBe9ZIoTGkZVLzKPFAwYSjI6GtslM+uhVt4Z3f+pL2VxJmEqLT5f/ymtP&#10;kLcfWthS+ZdhdMFnvxJuvHN9Vj8AAJQhE+iim7e6nZu8ZC59/JZtmdkEs4V9T3jPFSE0jqxcYh4t&#10;HjCQAGAa/Iu56igvAACAAjTsTMPPvE5NXhrOdunXHs6Gt8FsgoGE0PSUN5AwjxY+9NAAYBpgIAEA&#10;QAWa4FoTXWvCa68zk5cm0F5+585sQm2YbTCQEJqeYgMJ82hxQA8NAKYBBhIAABSgJfW1tL6W2Pc6&#10;MXlpyf7r7tmdLeEPCwMMJISmJyuXmEeLB3poADANMJAAACCHDCAZQTKEvM5LXjKYZDTJcIKFBQYS&#10;QtOTlUvMo8UDPTQAmAYYSAAAMI+GnGnomYageZ2WvM67/gfZ0DYNcYOFCQYSQtOTlUvMo8UDPTQA&#10;mAYYSAAAix5Ncq3JrjXptddZyeuDNzyYTaYNC5+4o4oQmpYwjxYP9NAAYBpgIAEALFq0rL6W19cy&#10;+55RlJeW7dfy/bB48DqtCKHxhXm0uKCHBgDTAAMJAGDRIRPoo6seck2ivGQuffIr2zKzCQAAAIaH&#10;HhoATAMMJACARYOGnS39wmbXKMpLw9mW3b4jG94GAAAA40EPDQCmAQYSAMCCRhNca6Lr9127yTWK&#10;8tIE2ld945FsQm0AAAAYH3poADANMJAAABYkWlJfS+triX3PKMpLS/avvHdPtoQ/AAAATAd6aAAw&#10;DTCQAAAWFDKArrtnd2YIeUZRXudeszEzmmQ4AQAAwPSghwYA0wADCQBgQaAhZ8vv3JkNQfOMorzO&#10;u/4H2dA2DXEDAACA6UIPDQCmAQYSAMBMo0muL/3aw9mk155RlNcHb3gwm0wbAAAAZgN6aAAwDTCQ&#10;AABmEi2r//FbtmXL7HtGUV4X3bw1W74fAAAAZgt6aAAwDTCQAABmCplAH131kGsS5SVz6dNrtmdm&#10;EwAAAMwm9NAAYBpgIAEAzAQadnb+ys2uUZSXhrNd/vWd2fA2AAAAmG3ooQHANMBAAgCYLJrgWhNd&#10;L1mxyTWK8tIE2lfftSubUBsAAAAWBvTQAGAaYCABAEwOLamvpfXfcdUDrlGUl5bs/+J9e7Il/AEA&#10;AGBhQQ8NAKYBBhIAwGSQAXTdPbvDWcvrLcV/7jUbw+rv780MJwAAAFiY0EMDgGmAgQQAMDoacrb8&#10;zp3hjMvvd42ivM67/gfh9o2PZ0PcAAAAYGFDDw0ApgEGEgDAaGiS68/c+nA26bVnFOX1oRu3ZJNp&#10;AwAAwOKBHhoATAMMJACAwdGy+hev3pots+8ZRXlpXy3fDwAAAIsPemgAMA0wkAAABkMm0IU3bXFN&#10;orxkLn16zfbMbAIAAIDFCz00AJgGGEgAAL2jYWfnr9zsGkV5aTjb5V/fmQ1vAwAAAKCHBgDTAAMJ&#10;AKAXNMH1rRv2hSUrNrlGUV5nXrE+XH3XrmxCbQAAAACDHhoATAMMJACApGhJ/VVr94Z3XPWAaxTl&#10;dfaVG8IX79uTLeEPAAAAkIceGgBMAwwkAIAkyAC67p7d4azl612jKK9zr9kYbln3WGY4AQAAABRB&#10;Dw0ApgEGEgBAJzTkbPmdO8MZl9/vGkV5nXf9D8Idm/ZnQ9wAAAAAqqCHBgDTAAMJAKAVmuT6M7c+&#10;nE167RlFeX3oxi3h3ocOzB8NAAAAUA96aAAwDTCQAAAaoWX1L169NVtm3zOK8tK+63c+OX80AAAA&#10;QDPooQHANMBAAgCoxbodB8OFN21xTaK8ZC4pOklmEwAAAEAX6KEBwDTAQAIAKOXuLQfC+Ss3u0ZR&#10;XhrOpvmQNLwNAAAAIAX00ABgGmAgAQCcgCa4vnXDvmylNM8oyuvMK9aHFXfvyibUBgAAAEgJPTQA&#10;mAYYSAAAz6Il9Vet3RvOvnKDaxTlpf1u/O6j2RL+AAAAAH1ADw0ApgEGEgBAZgBdd8/uLJLIM4ry&#10;UmTSLeseywwnAAAAgD6hhwYA0wADCQAWMRpypjmL6i7Ff971Pwh3bNqfDXEDAAAAGAJ6aAAwDTCQ&#10;AGARokmutUpa3aX4P3TjlnDvQwfmjwYAAAAYDnpoADANMJAAYBGhZfUvXr3VNYk8ad/1O5+cPxoA&#10;AABgeOihAcA0wEACgEXAuh0HsygizyTKS1FJik7a9thT80cDAAAAjAc9NACYBhhIALCAuXvLgWze&#10;Is8oykvzIGk+pN0Hjs4fDQAAADA+9NAAYBpgIAHAAkMTXN+6YV+2UppnFOWllde0Apsm1AYAAACY&#10;GvTQAGAaYCABwAJBS+qvWrs3nH3lBtcoykv7aX8t4Q8AAAAwVeihAcA0wEACgBlHBpAiiBRJ5BlF&#10;eSkyac36fZnhBAAAADB16KEBwDTAQAKAGUVDzjRnkeYu8oyivDQX0jc378+GuAEAAADMCvTQAGAa&#10;YCABwIzxyP4j2SppWi3NM4ry0upr39n2xPzRAAAAALMFPTQAmAYYSAAwI2x59HC4ePVW1yTypH03&#10;7jo0fzQAAADAbEIPDQCmAQYSAEycdTsOZlFEnkmUl6KSFJ207bGn5o8GAAAAmG3ooQHANMBAAoAJ&#10;onmK7t5yIJu3yDOK8tI8SJoPafeBo/NnAAAAAFgY0EMDgGmAgQQAE0Iro926YV+2UppnFOWllde0&#10;Apsm1AYAAABYiNBDA4BpgIEEABPg8NFnwqq1e8PZV25wjaK8tJ/213EAAAAACxl6aAAwDTCQAGBE&#10;Dhw+lkUQKZLIM4ryUmSSIpQUqQQAAACwGKCHBgDDc+edIaxZ81x5BlJ+HwkAICF7Dx7N5izS3EWe&#10;UZSX5kLSnEiaGwkAAABgMTHXQwMAGJhzzjnRLKqj006bPwEAQDce3vdUtkqaVkvzjKK8tPra2u0H&#10;548GAAAAWHzM9cgAAAZm584Qnve8Ew2iKn372/MnAABox+Y9h8LFq7e6JpEn7atjAAAAABY7cz0y&#10;AIARaBqFRPQRAHRA0UOKIvJMorwUlaToJEUpAQAAAMBx5nplAAAj0DQKiegjAGiI5inSfEWat8gz&#10;ivLSPEiaD0nzIgEAAADAc5nrlQEAjETdKCSijwCgAVoZTSukaaU0zyjKSyuvaQU2rcQGAAAAAD5z&#10;PTMAgJGoG4VE9BEA1ODw0WfCqrV7w9lXbnCNory0n/bXcQAAQ3HsmWfCX1z+38Nvvvu/IoQGEqRh&#10;rmcGADAiVVFIRB8BQAWKHFIEkSKJPKMoL0UmKUJJkUoAAEOCeYTQOII0zPXOAABGpCoKiegjAChA&#10;cxVpziLNXeQZRXlpLiTNiaS5kQAAhiY2j16+5PLwjivuDX+28gcIocRa8vn7w6vP+xwGUg/M9c4A&#10;AEamKAqJ6CMAcNDqaFolTauleUZRXlp9TauwAQCMBeYRQsMoNo9Oes9lGEiJmeuhAQCMTFEUEtFH&#10;ABCxec+hcPHqra5J5En7bnn08PzRAADjgHmE0DDKm0ennP95DKTEYCABwDTIRyERfQQA8yh6SFFE&#10;nkmUl6KSFJ30yP4j80cDAIwH5hFCw8gzj171gRUYSInBQAKAaZCPQiL6CGBRo3mKNF+R5i3yjKK8&#10;NA+S5kN6/NDT82cAABgXzCOEhlGReYSBlB4MJACYDhaFRPQRwKJFK6OtWb8vWynNM4ry0sprWoHt&#10;ySPH5s8AADA+mEcIDaMy8wgDKT0YSDA6R54+Fm777pZw8Yrbw3mXrg5nXrQynHb+lc8WdrR49Lo/&#10;/b/CkR/5l+HM1y91t6OFLZV7lX/VA6oPVC8ceurofE0BCx0ZQKvW7g1nX7nBNYry0n7an6X4AWBq&#10;YB4hNIyqzCMMpPRgIMFoqHP4gWVfDq9+/xXPFmyE3vc757ifo8WpVy65LKsnVF/AwkRDzhRBpEgi&#10;zyjKS5FJt27Ylw1xAwCYGphHCA2jOuYRBlJ6MJBgcL67+ZHw7k996dnCfNI5fx9+583nhT89/bXh&#10;nFN/ObzvFf9LWPqynwwf+rXnI4QWkf7iN34ivP/l/y68+7f/Q1YfvO6MJVn9YHXFWRf/t/DtjTvm&#10;axKYdXYfOJrNWaS5izyjKC/NhaQ5kQAApgrmEULDqK55JFk7EtKAgQSDoaEoH77yq88W4lPeflF4&#10;6+++ErMIIVQomUpvPe3k8Ntv/cizdYeGuD1xiBW2ZpVtjz2VrZKm1dI8oygvrb62bsfB+aMBAKYJ&#10;5hFCw6iJeSRZ+xHSgIEEg7B9z/7wJ3993fEv1Xd+Ipz5e/8xfPClP+Z2GBFCKK8Lfv1Hw1tOPzW8&#10;4h0fz+qR1//V58PmHY/N1zAwC2zcdShcvHqraxJ50r5bHj08fzQAwHTBPEJoGDU1jyTtK0EaMJCg&#10;dzRk7TXnfTYruK8564LwZyf9jNtBRAihKv35b/5UOO3MD2T1ieZPY26k6fOdbU9kUUSeSZSXopIU&#10;nfTIfiLMAGA2wDxCaBi1MY8k7S9BGjCQoFcUeWTm0e+96dzwly/9t26nECGE6krRi3/0x2dl9YpM&#10;pI3bH52vcWAqaILrb27en81b5BlFeZ1x+f3ZfEiaUBsAYFbAPEJoGLU1jyQdI0EaMJCgNzTnkQ1b&#10;k3nkdQTRsNq1aW244m2vcLcNrb3bNk0mLWg2ZSbSH15wdXj8IEOdpoCW1F+zfl+2UppnFOV11vL1&#10;2QpsWsIfAGCWwDxCaBh1MY8kHSdBGjCQoDdswmwNWyPyaBoytn/vrhPMm7U3f24wQ+e2yz6SpePo&#10;4Sez3719UkvX6eP+lG8ywz5x+s+722dZ37r279x3ZSpSJJINZ3vfZ/4pe6dgHGQArVq7N5x95QbX&#10;KMrrHVc9kO0vwwkAYNbAPEJoGHU1jyQdK0EaMJCgFzTvUfal+s5PMOfRhBSzf/f252yTWWCf6/d4&#10;W2rJlDBkIt38t0vc/VLp+qVvePZa+t3bp6mUR4ce35udVyi6y9tvqlJ6ZX5520x6Lkbf70RbaU6k&#10;V7794qy++eb92+ZTC0OhIWeKIDrzivWuUZTXkhWbwq0b9mVD3AAAZhHMI4SGUQrzSNLxEqQBAwl6&#10;4d2f+lJWULXamtfpQ+PIkPHhRcyYiSRktmy47Usn7JNCOrcoSocnGT92XBeaXDMvReLIdImNo5g4&#10;v3SNLlFJut8H717jbusq3YchI6ksnaKvdKSSlvnP6puLVmbphf7ZfeBoNmfRG5fVW4r//JWbw91b&#10;DswfDQAwm2AeITSMUplHks4hQRowkCA5WhVJhfSUt1/EUv0Tk6EhV952KTaRhCKSuhghednwNdE0&#10;qkWmSjzkLY6QKTO7tE20MY90TR2vfIjR34qk0j14EVT6zEy4Ntc0s0zX8PbpIhlCMWXRU3pX8tFq&#10;U5OW+D/1rA9n9c7quzfO3xX0wbbHnspWSdNqaZ5RlNeFN20J63YcnD8aAGB2wTxCaBilNI8knUeC&#10;NGAgQXI+sOzLWSF96+++0u3sofFklBlIUt5Eqhrq1EQyK4TMHG97E8Ol7hArM5Cq7lvSObW/9hUy&#10;cvS7jJx46J13bKw4bV1JGQGkvI0juapMPD17MdV5kEzvfM2vZvXOey+5KUsvpGXjrkPh4tVbXZMo&#10;L5lL2nfLo0xsDgALA8wjhIZRavNI0rkkSAMGEiTlyNPHsmW1Tzrn78PSl/2k29FD48moY6TEUSpN&#10;I4WKFA+d8kwpM2jqRj2ZuSEUtePtIzUxkJRGmT+eYRKbQvltecX76ndvnyLFxyrNKc0bywtRNz+E&#10;jvO2T0WaqP+33nVJOPk9y1iRLSHf2fZE+NCNW1yjKC8NZ1N00iP7j8wfDQAw+2AeITSM+jCPJAyk&#10;tGAgQVJs+NrvvPk8t5OHxpVRxziQgWNz/cRmThczKTYvqqhjIlVFM5maGEhlGsNAanpsmfLRR2Wm&#10;Wyzlm47ztk1Jv/emc7P6h2Fs3dAE19/cvD+cd/0PXKMorzMuvz+bD0kTagMALCQwjxAaRn2ZR5LO&#10;KUEaMJAgKRevuD0roH96+mvdDh4aV0ZdI8Xm/7G/LUKozbw8sXnhHR9vlyFUZZzE0UxVQ7x0v6Js&#10;rp86io0db3usLiZQl2PLFBt4TYbF2ZDGVJFofckm077omtuy9EIztKT+LeseC+des9E1ivI6a/n6&#10;bAU2LeEPALDQwDxCaBj1aR5JOq8EacBAgqScd+nqrICec+ovux28oSWTQcOcZCBYNI2hz9SJbtpB&#10;1yTOMkDykyrr/DIodL2qyJmxZNQ1kGKZeWQ0NZHMvJBJ5OWPbVce1sm/2AypGuJlBlJshrVRbOx4&#10;22N1MYG6HFsk5VFs0DV9R3Vs0bObit7zqpdk9Y9WgYT6yAC68buPhrOv3OAaRXm946oHwqq1ezPD&#10;CQBgIYJ5hNAw6ts8knRuCdKAgQRJ0TLaKqBLTvkFt4M3lNRZzhseZahDHa/u5UnROHnTqIzUEx83&#10;ufZQ1L1Hpd/MCy+fbXvduY/i89Uxhcw8HNJAkowpGEg23E+0OacZdinf69Q67+QXZfXPGy68Nksr&#10;lKMhZyvu3hXOvGK9axTltWTFpnDrhn3ZEDcAgIUK5hFCw2gI80jS+SVIAwYSJOW086/MCuifnfQz&#10;bgdvCGmYjZkLTSnqHKvD3eacdeeYqSOZJopuUlrqmCyeYtqeo43MzCsaQiZzIm8eKe+K8s/MEB0T&#10;fy5zKp8/OofR1YzR8Ub8ua6ntOSHeBlNrxtfp2uapfh8bQ0g3aMZcSnS1If+4jd+Iqt/XnPeZ7N0&#10;go8mudacRZr02jOK8lr6hc3h7i0H5o8GAFi4YB4hNIyGMo8kXUOCNGAgQVKsgF7w6z/qdvD6ls3V&#10;kkdDmMx8MZlpkSffOVbHOW8e6Xz5SBodp855vG/+XGMrZqj5bJQHhhcBZMZEPAxNpo/yUcqbSLby&#10;mhetpGcSR9rY0DWhc+X3b6r4XuwznTN+j+L3wmj6HsTX6foOWf6KvOHWVLo34T2XqYhGQjFaVl+r&#10;pGmZfc8oyuujqx4K63YcnD8aAGBhg3mE0DAa0jySaBumBQMJkmIF1OvY9a24022ow1zV0dVxsdGQ&#10;Nzls6I5RNfePOuw6JoVhkVoxRdFAKRWbF22J89EMQj2DsryVGRU/U+GZV3k1GfZYRGyuGGMaSHZP&#10;SlfVXFF1ZPk6VROJRsKJrN/5ZLh49VbXJMpL5tLHb9mWmU0AAIsFzCOEhtHQ5pFE2zAtGEiQFCug&#10;XseuT3lGhRehUiYzivKRRXF0iUjRCe8qmQoyBpp24A27pyb508YsUESWrqWfQuZDvN2MkqLPhT0P&#10;3a9Mi/zzMekYnSc2XPS33ouiYzxZpJr3nON3LL/NkxGnqY7i+296bKw4Ii+V2aN3Rs9BTNFEopHw&#10;Q+596ED40I1bXKMoLw1nu/RrD2fD2wAAFhOYRwgNozHMI4m2YVowkCApVkC9jl2fykcJqWPbxBwx&#10;eZ3hGBkI+e1jySJL8qZJmQwzVuoOY5MB09Qs0DFm4tnzKTKKij4XOl7n0TnsmcrcyUcUxcfofEpr&#10;m3egSDpfjLdPXkZTEyi+l6bHmuL0ph6uGKdPyHTz9htDi72RoAmu79i0P5x3/Q9coygvTaCt+ZA0&#10;oTYAwGID8wihYTSWeSQt9rZhajCQIClWQL2OXZ/KRx+l7DDHyETx9mkjmRsyOow2kxvHQ67MNPH2&#10;MxnaV8fmjRtPOmebiBOd2wycLgaS/s4bQRZZo+duBkt8jO4tpXkkWRSV4e2Tl2FprKv4XpoeK8lg&#10;s2eW2jwy2TMw9AynEJ23WBsJWlL/lnWPhXOv2egaRXlpyf7r7tmdLeEPALAYwTxCaBiNaR5Ji7Vt&#10;2BcYSJAUK6Bex64vKdIlJqXJI+XNqTYdek+xSWDUNWdi5YfYlRkGhjr7ZgCUdfplwuTPr/xoas50&#10;NZDyio0zm8spPibVM4qVfw/q5IHRND1d7iV+Zn2YRzq/GXR5E0lo25hG0mJrJMgAuvG7j2aGkGcU&#10;5XXO1Q+EVWv3ZoYTAMBiBfMIoWE0tnkkLba2Yd9gIEFSrIB6Hbu+lI8MaRPJU6bYrBBNonDKZKZK&#10;TBvjQx35uiaXIcNGxwndn7dvbEQIXUNDldqYA6kNJIuuiYexxce0yccyxec28sPq8rL8FU3T0/Ze&#10;7Jkpf5rM+1RX8Tuhn/rbM5GEnqnelxRlpYkWSyNBQ85W3L0rG4LmGUV5ve/aTeHWDfuyIW4AAIsZ&#10;zCOEhtEUzCNpsbQNhwIDCZJiBdTr2PUldVRjUnecZZjkUQe967wvninRtrOdP1fRCmuGGTZmNuRN&#10;kNgoSHGvKQ2kOOIsNrPiY/R7fIxMjiKjrI7yJqLQs1LeFOVPWXqq1OZYe2aSvUfxc+wDe890vbyJ&#10;KfRZakO3Sgu9kaBJrjVnkSa99oyivJZ+YXO4e8uB+aMBABY3mEcIDaOpmEfSQm8bDg0GEiTFCqjX&#10;setLefqIeJBB4KEOctthQurcx+ZX1452bHLkDRmTYdvtvuJInth00H4phiOZgdSG/LnsPvOGUJHp&#10;EkfItDGRYgMxzmNti82suumpo6bHmpmld0jPL96mv8vOYeiZe9vzMvRuxNfS73H+dDUd22qhNhK0&#10;rP5nbn04W2bfM4ry+uiqh8K6HQfnjwYAAMwjhIbRlMwjaaG2DccCAwmSYgXU69j1pTzePilUZCIJ&#10;dd7LhjMNodjoKDK1DDOQlF6h9Ot3MyJkjKWM5EoVgaQ0Kn1daGoiWdqVJ166FIVjxEZcvG8Xyswf&#10;Sc9J5k/VfkUyiqLW8jLie42ldLQ1VVNooTUS1u98Mly8eqtrEuUlc+njt2zLzCYAAPghmEcIDaOp&#10;mUfSQmsbjg0GEiTFCqjXsetLebx9Ukmd47IhQWMbSTJiZHR42yQjNmwsakSf9ZV+M2G6GkgWTZTf&#10;X4qP0e/57W0UG1a6tpeu2LjTvvZ5l/Q0ObZLhFh8nSJDKC+j7v5Da6E0Eu596ED40I1bXKMoLw1n&#10;W3b7jmx4GwAAPBfMI4SG0RTNI2mhtA2nAgYSJMUKqNex60t5vH1SS2ZCmZEkE6ePoXRV0jWLrhsb&#10;HbEBE5sIfaU5lYGkfJVJ4xlc8TH6Pb+9jfLpLkpXHIVkn3VJjx2r83YxiKoUR9XVSaPeDwMDKT2a&#10;4PqOTfvDedf/wDWK8tIE2ld945FsQm0AADgRzCOEhtFUzSNpltuGUwQDCZJiBdTr2PWlPN4+fUmd&#10;7tg8iJHRMYaJlJfMFjNCjLxho7+9z1MphYFk0UdFRkd8TNE+TRRHH9lz9NIlWdri4XHaV++GtjWN&#10;6NL+TY9pI8/4KlN8/2PNcVSlWWwkaEn9W9Y9Fs69ZqNrFOWlJftX3rsnW8IfAAB8MI8QGkZTNo+k&#10;WWwbThkMJEiKFVCvY9eX8gzR8c5LUSJmwsSUDSfrW8oHGTcyQRQtFUePlBk2fUSWdDWQdC/KS5kx&#10;8X6x4mP0u7dPE2lCahHnRz5dsbRf1bun48d4P4tkBpmMJG97XqnzuA/NUiNBBtAX79uTGUKeUZSX&#10;DKZVa/dmhhMAABSDeYTQMJq6eSTNUttwFsBAgqRYAfU6dn3JOsHGmB1bb6LtMtOjLykdli+xAWLk&#10;DRspjkZJnWYzkNpgx1elKaW5YcP98iuTxdeIP68rmWDe8Ebd29DvSWwo1r12yjzuS7PQSNCQs6vv&#10;2pUNQfOMorw0pO3WDfuyIW4AAFAO5hFCw2gWzCNpFtqGswQGEiTFCqjXsetL+cif2DAZQ/khbXWj&#10;O1JIRoAMCqF8yc+fY3gGkvaNzbiUw+/MQCpa6r5OBFK83VMdc0P5I1Oo6nxKj/Iinwf5dDVRfKzO&#10;nTdtlK4hTaR4yf26UVGxEViUx2Nryo0ETXJ9+dd3ZpNee0ZRXh+84cFw95YD80cDAEAVmEcIDaNZ&#10;MY+kKbcNZxEMJEiKFVCvY9eX8tEt+aiRoRUbBcIza1IrNo5kThTNT2MUpSmOoNJ5UpkE9ozy5p7l&#10;VZWBVEfxMV66lUdG2TPRsvjCM3PapMuk99KQeZM3p8zA09C5+PO+pGtZWrztnjCQ2qFl9T+9Znu2&#10;zL5nFOV10c1bw7odB+ePBgCAOmAeITSMZsk8kqbYNpxlMJAgKVZAvY5dX4qH4hhjdm5jk0H0aSDF&#10;xpHQtfJRR7GMsjTlI6hSRMVYtEve2LK8KjOQFB0Tmy+p8IwTXUvGSt7oMsXp8rYXKTbmygwbM6+a&#10;mDptFJtpTcpKbCB526egKTUSZAJdvHqraxLlJXPpk1/ZlplNAADQDMwjhIbRrJlH0pTahgsBDCRI&#10;ihVQr2PXp2RAxLSNQpL5Unc4T5HMBDD6GMKWN45ketQxeowyA8kzbBQV0yVf7PnkzYo6BpL+1rVl&#10;wujzonTEx+SvU1d6VmXmTT5ddRQPDVS+VuWjTd7dp4kUD3P0thcpLmfe9iloCo0EDTv70I1bXKMo&#10;Lw1nW3b7jmx4GwAANAfzCKFhNIvmkTSFtuFCAgMJkmIF1OvY9am4Y2807YDLgMlHn+h3dfqbzAcU&#10;d7JF0XCypjITJTaOhEyPuuaOUWUc5OdDErpuW2PGzpVPpz23KgOpjuJj2qRTx1S9M20icOx9UB7U&#10;eU7ax55xHyZSHH3UdJ6r+F687VPQWI0ETXB9+8bHswmvPaMoL02gfdU3Hskm1AYAgHZgHiE0jGbV&#10;PJLGahsuVDCQIClWQL2OXd9SZzuPOrxlQ7okbY+HbcUGknWYhT6vMgDyaSgzDfR5fP6iuW+0X35Y&#10;mdC560QdxTJ0XW97LJkLZvzE6NgmBo3yV3hRYWb65NMTm0Hx52WKj2mSPlPVs5WaGki2v/KxiVkT&#10;R7GlnBNJ92jPtM1520YuDamhGwlaUn/19/dmS+x7RlFeWrJ/5b17siX8AQCgPZhHCA2jWTaPpKHb&#10;hgsdDCRIihVQr2PXt9Q5zg+9MmTA2BAokzr3sYFjxKaMZ0rlz6XOvjrj+cggUWbw6Ng8RSZDPh26&#10;zypjzJNR1wBQerz7EkqD8qEqHRbx4kViWR7oGt7nIv68TPEx+t3bp6uaGEh2303NI1P8bjY1Cotk&#10;RqRn5tWR0UdkVCoN1UiQAfTF+/ZkhpBnFOUlg2nV2r2Z4QQAAN3APEJoGM26eSQN1TZcLGAgQVKs&#10;gHoduyGUj+ppSr5jXBSFUwfPMIkVmxFGmfFh5ph+1omW8WQ0iSApM+aMMoPDzC8vzUVG0awbSPbe&#10;tDWPpPh+dB5vnyay59D2/YnTo3zw9pmC+m4kaMjZ1XftyoageUZRXhrSpqFtGuIGAADdwTxCaBgt&#10;BPNI6rttuNjAQIKkWAH1OnZDSoZGUeSMhzrVRaZDfohbFbquopK8c8WKO+RGmdmgdMj4aWse6Tij&#10;iYFkyhtede9T5kdRxIpMNiP+PM6b+PMyxccUPcuuqmMgpTCPTKmikLqaR5KdQ/SVvynUpJGgFc/q&#10;DiXTJNeXf31nNum1ZxTlpUm0NZk2AACkA/MIoWG0UMwjqUnbEKrBQIKkWAH1OnZjSAaHOr75qCR1&#10;7vWZDIG6nXwZODI8dJyOj9Fnuk4dQ8WkjnycrlRz3VhadG+x4mvpd+/YKsk4kAlR14iwYVxFw9yU&#10;LpFPz6waSCnNI8nyT8jE9PYpk56RGT/6WfXMdA3do66rPDTFRl9+uOHUVLeRcODwsXDO1Q+EG7/7&#10;6PwnPjKZPr1me7bMvmcU5aVl+7V8PwAApAXzCKFhtJDMI6lu2xDqgYEESbEC6nXs0DAyo6ssAqtq&#10;eF2VigyhvJQGGRLeNklGhZlu+imzQufW70b+mCLpWEO/e/t0VZmBZOZRlygfT/Ycm5p+So/SojTV&#10;NTaV97rHsnenSyTUEKrTSNBwsgtvOr7MvuYw8uYlkgkkMyhvEHmSuSSTSWYTAAD0g5lH0invXx5O&#10;+8trEUI9SOVL5WwhmEdSnbYh1AcDCZJiBdTr2KHhFRsehgyFugZQF8mkkoHhbfMkkyNvXCit3r6e&#10;xjSQLFKozCxrK7tmk3PbMXWijjzFkUsx+szbf0qq00hYcfeu5xhAt6x7bH5LyIadafhZvL1IGs6m&#10;YW0a3gYAAP1i9TtCqH+d9J5lC8I8kuyeIA0YSJAUK6Bexw6No3gYlAyZvsyVWDIgZAa1Mapi46KJ&#10;aTKkgRRHA2noof5OMWTNk/JSQ8vqGEF61sp35WEKk1D3ZTR5FmOqqpHwzc37TzCCtEKaJrrWhNf5&#10;bZ40gbYm0taE2gAAMAxWv5/+t3cihHrSaR+9JStnv/Xey10zZhZV1TaEZmAgQVKsgHodOzSeZASk&#10;MhXqSNFHXQwVGSZNh0rJNOr7HnVf+XQNYcjVkYys1PevZzjke5NCZY2EbY89Fc64/H7XFKojDXfT&#10;0v11J94GAIB0WP3u1c8IoTSSiaRyhoEERWAgQVKsgHodO4QQ6ltFjYTDR58JS1ZschtLVVKE0urv&#10;73XnSgIAgGGw+t2rpxFCaYSBBFVgIEFSrIB6HTuEEOpbRY2Ei26uNyF2LA1p09A2TboNAADjYvW7&#10;V18jhNIIAwmqwECCpFgB9Tp2CCHUt7xGwsp797iNpCJpEm1Npg0AANPB6nev3kYIpREGElSBgQRJ&#10;sQLqdewQQqhv5RsJ39n2RLbMvtdI8rRq7XNXAgQAgGlg9btXdyOE0ggDCarAQIKkWAH1OnYIIdS3&#10;4kaCltfXimleA6lIF6/emh0LAADTwup3r+5GCKURBhJUgYEESbEC6nXsEEKobx1v9FwR3vP5TeHM&#10;zzYzj0xbHj08X6MBAMBUsDamV28jhNIIAwmqwECCpFgB9Tp2CCHUt1T/vOoD17qNorr6zK0Pz9do&#10;AAAwFayN6dXbCKE0wkCCKjCQIClWQL2OHUII9S3VP6+5cLXbKCrSGy+7P5xx+f3hT6+4P5x95frw&#10;rs89EB4/9PR8rQYAAFPA2phePY4QSiMMJKgCAwmSYgXU69ghhFDfUv3zu//X19xGURNp7qQP3vBg&#10;uPzrO8Mt6x4Lm/ccCoePPjNf0wEAwNBYG9OrsxFCaYSBBFVgIEFSrIB6HTuEEOpbqn9+/xPfchtF&#10;KbRkxabw8Vu2hZX37smW+t994Oh87QcAAH1ibUyvbkYIpREGElSBgQRJsQLqdewQQqhvHW/0XBHW&#10;bj+YLcmv+YzOu/4H4Y3L6i/l31REKwEA9I+1Mb16GCGURhhIUAUGEiTFCqjXsUMIob5V1Eg49sw/&#10;h22PPRXu2LQ/XPWNR8JFN28NZ1+5wW08pRLRSgAA6bD63atvEUJphIEEVWAgQVKsgHodO4QQ6ltN&#10;GwkHDh8L63Ycj1a69GsPh/NXbu41WkmTdS/9wuYsWmn19/eGjbuIVgIAqIPV717dihBKIwwkqAID&#10;CZJiBdTr2CGEUN9K1UhQtNI3N+8PV9+1K4tWesdVD7gNrVQ695qN4eLVW8N19+zOopUe2X9kPiUA&#10;ACCsfvfqUIRQGmEgQRUYSJAUK6Bexw7Nrq542yvCocf3hm9d+3fhE6f/vLvPFKS0bbjtS+HBu9e4&#10;29HCV5+NhCePEK0EADAWVr979SVCKI0wkKAKDCRIihVQr2OHZlsyj8TRw09mJo23z1iSwaU0KW3G&#10;zX+75Dn73HbZR57zd1Ndv/QNmbxtaDoao5FAtBIAQP9Y/e7ViwihNMJAgiowkCApVkC9jh2afSmy&#10;x9i/e/uo0UgyjWRq7dq0dj5Fz0VmUpw+sXfbpuy4+Dx1JONI55MwkaatqTQSLFpJkUPLbt+RRSsp&#10;oshrrKUQ0UoAsNCx+t2rAxFCaYSBBFVgIEFSrIB6HTu0MKShbIYMGW+fvqSoIkUaybzKo89kJmm7&#10;oo20b2wWpUImUhsTCg2jqTcSHt53PFppxd27siiic64mWgkAoA5Wv3t1HUIojTCQoAoMJEiKFVCv&#10;Y4cWhmTMxPRppuhainqSUSVkXun37d+7K5ORH67myWgz/E7HGGtv/py7D5qGZrGRoGil9TufJFoJ&#10;AKAEq9+9eg0hlEYYSFAFBhIkxQqo17FDC0dxFFKfBpLOnY8kMsVG1pAGkrcdTUcLqZEwdLSSzq/r&#10;6Hq6rq4PADAVrH736i+EUBphIEEVGEiQFCugXscOLRzZhNpdVjvTMLMucyhhICFPC72REEcrKYJI&#10;kUR9RyspIkqRUbqmrq00AAAMjdXvXl2FEEojDCSoAgMJkmIF1OvYoYWlLkO5zIDqMhE3BhLytFgb&#10;CZrbSHMcaa4jRRFp7iOvYZhKRCsBwNBY/e7VSQihNMJAgiowkCApVkC9jh1CkplHRlsTCQMJeaKR&#10;8EM0r5HmNyJaCQAWAla/e/UPQiiNMJCgCgwkSIoVUK9jh8ZT3rSZGm1MJAwk5IlGQjVEKwHALGL1&#10;u1fPIITSCAMJqsBAgqRYAfU6dmhcac4hGUnXL32Du71KxtBL9xcJAwl5opHQjny00gdveDCcecV6&#10;t3GZQkQrAUBTrH736hSEUBphIEEVGEiQFCugXscOzbaMqRtIimRSGvNGmYGBtLBFIyEtuw8czaKV&#10;Vt67J3z8lm1hyYpNboMzlYhWAoAirH736g6EUBphIEEVGEiQFCugXscOzbaMXZvWutuHlmcgyTzS&#10;cDhx9PCTzzGRDAykhS0aCf2jaKXNew6FW9Y9Nki00huXrcuilS792sNh1dq9Yd2Og0QrASxCrH73&#10;6gmEUBphIEEVGEiQFCugXscOzbaMNgZMG6WYtyk2kVKRTyealmgkjMfQ0UrvuOqBcNHNW8PVdx2P&#10;Vtr2GNFKAAsZq9+9+gAhlEYYSFAFBhIkxQqo17FDsyuZMEaX5fubSvM2Sd68TRqmZjAHEjLRSJgW&#10;+WilD924hWglAGiF1e9e2UcIpREGElSBgQRJsQLqdezQ7KpovqE6kvnTR9RSzBAGkobGDWmeoXai&#10;kTAb7D14NNz70IHwxfuORyu971qilQCgHKvfvTKOEEojDCSoAgMJkmIF1OvYodlVPJysyXL7Mo80&#10;jExs/95d7j5tFBtaoo6BpIgl3Ye3DS0c0UiYXY4e++csWmnN+n1h+Z1EKwHAc7H63SvPCKE0wkCC&#10;KjCQIClWQL2OHZpdxUO4upDKRHrw7jXzZzyOJva+4m2vcPdNKaUfE2raopGw8CBaCQCE1e9eue1D&#10;n73j+CIB3jZ9/q7PPeBuK9P3Hj4YVn9/r7utL23cdSjpNZUvkrcNzb4wkKAKDCRIihVQr2OHZlc2&#10;31DTJfxj40nHpjJ5Dj2+d/6sx7HryODpy0jSuQ1MpOmKRsLiwItWOmv5sNFKBw4TrQQwJFa/e2W0&#10;D92z5UB2XRkwecNEfx95+plsnyZGkgxx8cRTx8LKe3e7+6SWoWt+4r9vc/dpIssXnU/GVBsjra2U&#10;f7p+kbE3FSlfdj5+xN02dWEgQRUYSJAUK6Bexw7NrmwYWtP5g+JIIW8i7DaKJ/Q2NIQtHmZn6YyX&#10;9U9JvLobmpZoJCxuHj/0dBatdON3Hw2f/MrxaKU//od1biM5hc6+ckMWrXTVNx4Jd2w6Hq107Jl/&#10;nk8NAKTE6nevLPYhM0qEzKLYtJCBZGhb3YicGBkMfRshcTpv3/i4u09TxfkihoyokgGm/BYy9oY0&#10;r6qktCgvZKwZyqt4n66moa7Rt/GIgQRVYCBBUqyAeh07NJuKDZumE2jHK6V529vITCkztYSlKzas&#10;YhNJk19rn6L5m7TN8Laj2RGNBMijaKUtjx4Ot244Hq104U39Ryudd/0PwmduPR6ttHY70UoAKbD6&#10;3St3fUiGi5E3emJjJm8SFEnmh6FIGm+f1NKQOZHKPJL6MKWaSAaKITMpRVRVW5mhIzPLjK08sbko&#10;01AGU13DMZauZRFsfZp2GEhQBQYSJMUKqNexQ7MpmS9Cho23vUxmIGnImbe9jWz4WmwWmYEkgyge&#10;3lZ3wm8MpIUjGglQF6KVAGYLq9+98tWHYqOkbFtdM0CdfqMP48VLhwyHh/YePuFzmREyvvQzv61K&#10;be49tWTYGDJu2txHW8mw0vNTvuaROSSTSHmr5638iQ0ubUtFX5FIGEhQBQYSJMUKqNexQ7MpGwLW&#10;ZgJso+ncSUUyo0cmUWz6mIEktVkxDgNp4YhGAnSBaCWA6WL1u1eW+lBslOS3xdFEdU0UiwYSfUTN&#10;CBkrFi2lnzJXvGFyZsDIYGo6jG4KBpIMozjip8+IHOWPDCGZP7qmpN9lIOlzo04kmhlI+ultL1Oc&#10;730O38NAgiowkCApVkC9jh2aPWlCauO2yz7i7lMkmTdGqtXXbCJrmURFBpKuq2ipJqYVBtLCEY0E&#10;6AOZOt/Z9kQWrfTpNdsz04doJYBhsfrdKzN9qMxAkgwzUdShlzFQZA7Z8CNFqXjbu6otMra88xVp&#10;CgaSFEch9Wkg6bnqPoueqzGkgdRnvmMgQRUYSJAUK6Bexw7Nnmx1szZD0GJTpunk257MzLK0FBlI&#10;kuZtarIaGwbSwhGNBBgKGTqKVtJQBhk9H131ENFKAD1i9btXPvpQ3GH3thvaTyaDGUSKUPHMBqOp&#10;YVNXRh1zwowMpdnbXqahjIwqKTJItLkHk55T12gwAwNpuqJtmBYMJEiKFVCvY4dmTzafkOZB8raX&#10;SRFLRtPoJU8255EtoV9mIDVVHQNJ17Vro+mKRgKMDdFKAP1g9btXDrpKJkI8JKoreRMp7vzXHTLW&#10;dIiS0cRAmrKRUUeaB6jpEDyTPfMiw6+uDAyk6Yq2YVowkCApVkC9jh2aLdlcQhoOVncuoVgWvSS6&#10;GjzesLQhDSTLC4GJNG3RSIApMnS0kgwrGVcysGRkydAiWglmHavfvXc+hWREFJk+8X4mo05n3ubK&#10;qRsto+FZ2reJiWQsJgOprfKGYRcTycBAmq5oG6YFAwmSYgXU69ih2VKX6CPJ5isS3vYmsugjDU2z&#10;z5oYSHFaUoCJNF3RSIBZQqaOhqJpSJqGpsn00VA1r1GfQjKtZF7JxJKZJVOLaCWYFax+997tPhR3&#10;2L3tRp3OvBkHdebqief2aWIiNTEn+jIyyqKB8qbN1GhrIhkYSNMVbcO0YCBBUqyAeh07NDuy6CGt&#10;wOZtryNbwr/N8v+xbO6j/DxKTSOQZIRpP29upPhc+W1otkQjAWYdGToahqbhaDJ6NDxNw9S8hn4K&#10;Ea0Es4LV79573IfiDru33ajqzMsA6kJdE6mJOdGHkSFzTJSZZDJoZF63NUAs3cLbPoYMDKTpirZh&#10;WjCQIClWQC/49R91O3do+pLBItNHxBE/TWV0XcJ/16a1rpHV1EAqEwbSwhGNBFioEK0Eix2r3733&#10;tQ/FHXZvu1HVmdc8PULLvnvbJRviJrqaK3XMidRGhplHRl+rolm6hbd9DBl5A0mRZPl8SJ3vfQgD&#10;CarAQIKknHb+lVkB/bOTfsbt3KHpS2aN6LJymkUNCQ0/8/apIxk7MrOqooYwkJD0F7/xE1n985rz&#10;Pjv/NAEWNkQrwWLCOoHeu9mH4g67t92IO/MyDGQcxPvZkDQZSfHnsWIDqenk2abYXKmLjulraFkf&#10;JpLdo9LrbR9DRmwgxcMQ43zAQBpHVndAGjCQIClnXrQyK6BLTvkFt4OHpi2ba0hRP972uopXYOti&#10;RGkepiJzCAMJ5XXeyS/K6p83XHjt/NMEWJzI1Fm343i00qVfezicv3Iz0Uow81gn0HsH+1BTA0lG&#10;gRGbSGbOlBkqWtrf8LbXURNzIr9vk6FlQxkZnprcYwqlMtfs2Vv6u9JnvmMgQRUYSJCU8y5dnRXQ&#10;c079ZbeDh6YrW2lMEUhtVl2LlWIFNp2jbLJqDCSU13te9ZKs/nn3p374/gHAD1G00jc37w9X37Ur&#10;i1Z6x1XtIh3qyItWevzQ0/MpAWiOdQK9962L4miRlOi8NnxNxoFMIu/6khkLXSJrmpgrTfbNa0wD&#10;ycycsuGAqSUTSQaQd69x5Fh+CJunWch3DCSoAgMJknLxituzAvqnp7/W7eChaSqleSTZMDjR9nxV&#10;x2EgobzOPu2krP758JVfnX+aAFDFk0eGj1a68KYtYfmdO8OtG/Zl0UpHjxGtBNVYJ9B7r7pKHfK2&#10;Q8fKJBNJpoeMpDLToIuxYGpyji7XG8rI8GTUMWti6dnKwEv9jC0fxRAG0hNPHevlPmJhIEEVGEiQ&#10;lK/etzkroK87o1uHHg2nJuaR5iLSambenESmeP4jDUHz9kmhsQyk7d+7K5O3DY2r33/Tu7L658Y7&#10;188/TQBoy9DRSu+7dlP45Fe2ZdFK9z50gGglOAHrBHrv0BSlTr7MIxkLZrp4+0kpImuamBNdjQxj&#10;SAPpgzc8OH/V8vmk8tJz0Ep2ou6KdnUVU8dAkqGooYJ9GkBdhYEEVWAgQVIOPXU0vHLJZeGkc/4+&#10;m9DW6+Sh6UhmkKhriMhg0tAyTWwtc0jHyYCSASNp7qM4+qjLBNpVGsNA0v0aXeZ2Qun1wZf+WDj5&#10;XZ8OJ79nWXj84OH5pwQAKbFoJQ3nWHb7jixa6YzL73c7ISlEtBLEDGUgNTEnJA1x8oanqZzIGDKz&#10;QBQZLkbTyJpYZgo1IW8gydyI//Y0loEUX7cLqUwkG55o6LxD5Ifeq3iOrdTCQIIqMJAgOR9Y9uWs&#10;kL71tJPdjh4aXzKCZIbICCqbZ6hIZiRVURap1FVlBpJFVfVNm7xD/eidr/nVrN5553+5Yf7pAMBQ&#10;PLzveLTSirt3hYtXbw3nXE20EqTHOoHee5FSQpFAinjxtseKo1vynXp9HhtCFo0U7yPJgDJssuU2&#10;ahJVVLSv7luflRksYxlIyjvD216kOL0aApYqzXreMfpb51f+9ZUvej+MvkwkDCSoAgMJkmPD2H77&#10;rR8JF/z6j7qdPTSeZLYoemjvtk2dDR6dSyaUR98ROmUGkqRoKOn6pW84YRtaeHrtW/4yq3dW3fXA&#10;/FsBAGOiaKX1O58kWgmSYZ1A7/mnVBfMIJKBIDMhPq+MhbxhI8WRLF2MB51beNfIq2hfGyYm80vG&#10;VrzNFBsyfRklnmRuiTr3FyvO3zoRVnVlww4NPXvlWTwc0Yy4vNmUii6GY5EwkKAKDCToBVvO/y2n&#10;n+p29tDwUtSQhpTJPJKx4u3TRvGS/SL1+YtUZSChxSObPPv1f/X5cOyZ7svtAkB/EK0EbbFOoPes&#10;U0rGj/CihTwZMgliwyBvrthS/fnonraRNXmlMJAkMztkhHgm0lgGkhkzdZ+LKc7fVOk1Uyo2kSxd&#10;sWEV56/MK12/LLLNGDJf88JAgiowkKAXvr1xR1ZQX/n2i8Of/+ZPuZ0+NKyqlsXvIkUz7dq0dtAh&#10;XTKNNAyvz2FyaPrSXGuvftvHsvrmtu9uma+BAGCWiKOVLv/6zrD0C8NGK23ec4hopRnAOoHeM00p&#10;M1eaGkhxp98zCWz4UT5qxCJr8hFLTVVmCuVVtm88pE5pyhteuk9jKKMjTlNRZFSRYgOpzrDEOjKT&#10;zUxBEb8v9kyFDKX42DIZGEhpZXUHpAEDCXrjfZ/5p6ywnnbmB7IJbr3OH0IItZWGyGrFR9UzzH0E&#10;sPB4ZP+RcPdcp+y6e3Zn0UrnXrPR7fCkkqKVPn7LtvDF+/Zk0Uo2tw1MA+sEes8upVIYSJ5seJjM&#10;hfhzi3iSKRF/3lSpDCTJ0iTyhtcYBpIZNW1MNrtX4W1vKhlqFnlkz1TE70v8OQbS+LK6A9KAgQS9&#10;8cShI9mQEhXYP/rjs9wOIEIItdXr/9ObsvrldX/+j2HvgX7mFwCAaXH46DNZR3uoaKUzr1gfPnTj&#10;8WilNeuJVhoT6wR6zymlzHBIbSBJZkpaVE9sNHSdn6fKFIpVtW9RZI00hoFkhpa32l2VLM/bmE+e&#10;LJLMDD8jn0/KWxlN+QiuMhkYSGlldQekAQMJemXzjsfCq99/RVZoZSIRiYQQ6ipFHpl5pGX7v79l&#10;13yNAwCLFaKVFj7WCfSeR0qZudKUOp1+M2bMbDAzQjQZmqV94/l32lJkIMnMMvIRNEMbSPH12gxB&#10;M4rutanMzLK0GHkDScZR0/wxhsjXImEgQRUYSNA7mpfETCQNZ2NOJIRQW2nOIxu2JvNIqz4CAHjk&#10;o5XU4VNEkddpSiGilfrFOoFe3qeUGUh9RCDZXD4WDWNz6bSJjtG59G5XXTc2qfS7PrN7LDJVLDLK&#10;G1YXGzpDGB2WR/mhf3UkE8doE72Ul02QHeeLUfd9KZNRlK965inuo0wYSFAFBhIMwsbtj4Y/vODq&#10;rPBqYu23nnZyFkXgdRARQsiTVluzCbM1bI3IIwBow+4DR7NopZX37smiiJas2OR2pFKJaKU0WCfQ&#10;y+OU6tNAkiyCRWaORRF5Rk0KyUCx68UmVZWBVKYhDaR4iF+ba8VpTWHwKL/yw9KMvg2kOOqsr/dF&#10;wkCCKjCQYDAeP3j42Ym1pVPP+nB452t+lWFtCKFCqX5QPfHat/zls3WHJsxmziMASImilRQxdMu6&#10;x4hWmij2HeDlZ0r1bSDF8wsZTSZabiLdgxGnb1YMpC7RR1IcfdU1rRZ9lJ+ryqh6X+K0pKAvEwkD&#10;CarAQILBueP7D4UzL1r5bGH+rXddEn7/Te/KopLe86qXhPNOflE2TMXrTKLFodU/+6/DdT/3vPDh&#10;X/W3o4UplXuVf9UDijZSvXDyuz79bF2hSflZqh8AhmTsaCVdH45j3wVevqVU3wZSHFUjFFXi7ddV&#10;NlxO5Ic9zYKBZNdR/ijPvH2qFBtoyg9vn7pSBJeXX0ad90UmlFSUFqPPfK0SBhJUgYEEo3DsmWfC&#10;6rs3hvdeclM2j4kVbIRec/Z/CU/8638zVzv9i7D7+T8WLnnp72WfefuihS/VD4o4WnXXA1m9AQAw&#10;NvloJUUS9R2tpA60rqVr6tpKw2LDvhe8PEqpvg0kya4h+ookiVcfy68ENgsGkqW/y+p0cT572+tK&#10;aSgysoy670uZDAyktLK6A9KAgQSjo6FtMpM+etWt4d2f+lI2VxKm0uKVDCOZR7GO/Mi/DCtfclJ4&#10;/Zs+7B6DFo5U/mUYXfDZr4Qb71yf1Q8AALOAOryKGlL0kKKIFE3kddBSSdFQuo6ioxQltdCjlex7&#10;wsuLlIpNhyY06fRrSJbRdnhWmSzyRqaHF+0ydQPJhvm1SV8sm/9JZdPbXkcy35SPRcMMDQyk6crq&#10;DkgDBhIATIennw7hp3/6BAPpOTr11BC+/OX5AwAAAKaL5jVSxJDmOdJ8R0QrtWdoA6mvCCRvLpyU&#10;K2vFBo+tupbXlA0km2vIi5xqIh1rdDGiFCFW9i4YGEjTFQZSWuZ6YwAAE2HFihMNoyL94i+GcOml&#10;IRwmQgUAAGYLopWasxAMpHglLZlGdi1RZPY0UXz+svNN1UCy9BdFTjVRnM625o7OUTXE0MBAmq4w&#10;kNIy1wsDAJgQa9aEcNppIfzIj5xoGnl64QtDOP/8uVbQDxsKAAAAs4YXrXTW8oUbrdT0WrNuIMXm&#10;jpkSNjzK6DLfj85l8wZVmVFTNJBSmkdSvNpd0fCzKtWJgDIwkKYrDKS0zPW+AAAmyMaNIZxzTgjP&#10;f/6JppGn5z0vhNe/PoRvf3v+BAAAALPP44eezqKVbvzuo+GTXzkerfTH/7DO7fyl0FDRShfetCUz&#10;ruoyywZSbB7lzR1ti5G51HToVhPzSJqagdTUPNKzqdrP5j8SbVdxqyNjSANJz1jPu+l7UkcYSFDF&#10;XK8LAGDC7NsXwt/8TQgvetGJplGRXvayEFauPD6nEgAAwAJD0UpbHj0cbt1wPFpJZsyQ0UoyObpG&#10;K9lcUDLF6pxrVg2k2BwpMnf0eYzMj7rmjJlHOn8+0kbn0Gf6KWlfPUczV4oMJEVC6f4lO9YUTwCu&#10;v73jm0jnUNqbGCLKL92DjlN6lN6iNOq83jlSyRjKQIrflTYGYJUwkKCKuZ4WAMAMIDNIptCv/dqJ&#10;hlGRXvzi4+aTTCgAAIAFztDRSudeszFcvHpruO6e3Vm00iP7j5svVeQ79TqPDLEypmAgqWMfR7Po&#10;d8Pr9MvYELrfqoiZvIkkdJw+L4qgMfOo6Pz6TGafjBaPosm7dZy2xVE8Ht6xTWT503YSceVN0b0Z&#10;2sc7NpWM/PtixmHfVM3R1FQYSFDFXA8LAGDG+Na3jg9XqztP0gtecHw4nIbFAQAALCKGjlY64/L7&#10;w9IvbM6ildR596KVZHLlj3vjsnWlQ9qmYCDJ6CgyBWIDR8aORcHomCaRNXlkDnlz+Oh6MnjqnF/b&#10;tV+M7qPImIolY0xpyNPW9JF0XeVzk0irIulcXvpEHxE6eRne+6JnpGfa9R6HFAYSVDHXswL4/7f3&#10;/kGXVPd9ZlV2k012VVmyK1eolDar2iK1Kq92lz/klKqi2IqMLcVBWmzjrBwTLK/BRgpYWEIlhaCM&#10;DdiYiCDL2CIyCxIeAigjNIvAjAWKJgiskQGBYKxh0OBhYIYZYBgGZoYZGAadvU+/7xcO5/129+kf&#10;t/ve936eqk+9897+cU+f7vfePs+cc1qIOYWJs5lA+81vXimNvCCcmKD7rruWdyCEEEIsJgeOHAsP&#10;7jxY9Fb6/MZd4fyv/tVgvZV4P28dUjakbSiBZIKobEgSMgYpFhOLCmQP++C1WCrlxrZHipQJHtZh&#10;eVMxYT1+2H/TssXHzLHlSrE0lAFxVFa/bUI92XkD/t3n/qtiDPV+044Ekqhj0qISQog5h0f5X3nl&#10;0qP9PXHk5cQTQ1i7dmlbIYQQQoRjry71VqKRf/13ngqXbnh8qr2VyuINaRtKIBl1QsB6GCFykCkI&#10;GcQK6aNXTZk8Im3ElAUR1Eb+sA3ip8uQMMQX9dpWPlWF/XIuuHansf+y9HG+ZykSSKKOSStKCCFW&#10;ERs2hHDyySuFUVmOPz6Eiy4KYe/e5R0IIYQQImbo3kokHdI2lEBCQiBJ6iQEgieWKQzpqpI+ijIP&#10;kUASdUxaT0IIsQp5+OEQzj576fH+njhKw3pnnBHC5s3LOxBCCCFEGUP1VrIhbUMJJEVZ5EggiTom&#10;rSYhhFjF8AS2Sy4J4S1vWSmNynLSSSHccsvyDoQQQgiRC72VNu86FDZs3he+cOeTRW8lehN5jdXc&#10;nH39I+Hn/v23wnvPv8FdrihKP5FAEnVMWkpCCLEAvPJKCDfcEMI737lSGJXlbW8L4YorNE+SEEII&#10;0QF6K+187qXw7UdfCJd9/Qm34ZqTU3//2+7riqL0EwkkUcekhSSEEAvGpk0hnHrq0lPZPHGU5rjj&#10;QjjvvBB27lzegRBCCCHawHA3r+Gak1/8D99zX1cUpZ9IIIk6Ji0jIYRYUBBCiCEEkSeO0iCcPvjB&#10;JQElhBBCiMZ06YGkKMp0I4Ek6pi0iIQQYsFhiBpD1Riy5okjLwyFY0gcQ+OEEEIIkcVHrnvEbbgq&#10;ijJ+JJBEHZNWkBBCiNdg8mwm0fakkRcm5/7MZ5Ym6xZCCCGEC5Nrf/0vX3/sfZMwCffP/fu7ws+s&#10;+aq7XFGUfiKBJOqYtH6EEEKsgMf581h/Hu/viaM0rHf22SE8/PDyDoQQQojFhsfv85j/S27bEU6/&#10;utmT2Fj/0g2PF9vrMf6KMkwkkEQdk1aPEEKIUvbuDeGii0I4/viV0qgsJ58cwh13LO9ACCGEWByO&#10;Hvth+IvtL4TLb3+i1eP7L751R9i4dX/RYylGAml2su3pw+H277frTTZGKO+ffHuPu0x5YySQRB2T&#10;lo4QQohamCdp7doQTjxxpTAqy9vfHsJVVy1tK4QQQqxSeEz//Y8fCJ/fuCv86pcedhumVVlz8/aw&#10;YfO+sO/Q0eU9rmTeBdJHb/hB+MsnDxU/veXTynd3HCje11vWJpTfOPjSsbD+/mfc9bqkzzqKy0td&#10;eOv0nSv+8865FVYSSKKOSQtHCCFEI+66K4RTTll6KpsnjtK8+c0hXHBBCHv2LO9ACCGEmH827zoU&#10;rvrWk+GstVvdxmhVzv/qX4X19+8NT73w8vLeqpl3gUQYjod0mbZcuPCWx157L6Mv0UPPoxikTN9S&#10;bM/zL4fH9x3ppZ7S8lIv3np9hbqwep+nXloWCSRRx6RlI4QQohXbtoVw7rkhHHfcSmnkhXmSTjst&#10;hAceWN6BEEIIMV9s3fNiWLtpTzjn+ubS4GNf3hbW3fd02PFs8565q0EgEeQI5IoMZJD3ehpkCzKn&#10;rBfXy6+82ovoQewYDA3z1ukaekwZHE8XkRSXl55B3jppqKeq3nBNyH3PWYkEkqhj0qIRQgjRCZ7A&#10;9tnPhnDCCSulUVne9a4Q1q8P4ZVXlncihBBCzCYIH8TPuTc2FxCIJoQTsqELq0UgIYSMHAGD+Ell&#10;E1KCHkWIFhNSKQgQ5AlSiXWRMF17IcXDwfoSUl4os8FxtH2fuLxNZRfb0oMofm+DOo/XjUM9G/Mm&#10;j4gEkqhj0ooRQgjRC8ggpNC7371SGJXlrW9dkk9IKCGEEGJGYGgZQ8w+se5Rt6FZFYa0MbRty+7X&#10;e5J0ZbUIJBLLtLp5eQxESiyLEDg21It9IJmQF7k9ltokHg5WV+4uiQVSl95H1Inh1QvH00TyGFUy&#10;KhZI3vJZjwSSqGPSehFCCNE7DFNjuBrD1jxxlIZhcAyHY1icEEIIMQJICiazZn4ir3FZFSbPZhLt&#10;B3ceLCbV7pvVJJDoCWQggrx1LAbSAjkxrV4/OTGB5fU+QsQgfrzyIW+aiJpYIHnLc2NzESHZ0mUm&#10;wziWnLKxjlE1/FACafYigdQvk1aLEEKIqcHE2UygffzxK6WRFybmZoLujRuXdyCEEEJMDx6X/40t&#10;z7XqucJj+nlc/32TBj+P758mq0kgEcQFIDm85RZjmj1+chIPvfPKYuKE40pFEttynLkSqQ+BFIuc&#10;OnIkUl1vJosE0uxFAqlfJq0VIYQQU4dH+fNIfx7t74kjLyeeGMLatUvbCiGEED1x5Oir4c5H9odL&#10;btsRTr96i9uQLAvrX7rh8aJBzX6GYrUJJBvGVieGjLEFUix1PIESixNPyLB9bm+feBJtb3lOrLdU&#10;maCLe1NV9SiyWG8meul5yy1WT+zXWz7rkUASdUxaKEIIIQbljjtCOPnklcKoLPReuuiipd5MQggh&#10;RAvoIfTtR18oegzRc8hrPFbl4lt3hI1b9xc9lsZgtQkkeujkPObdRMfYAskEStn8P7FA4t/pco4X&#10;qZIjkeyYwVtel7qy2HKOKafnXby/unNmAolj8JbPeiSQRB2TlokQQohRYL6js88O4U1vWimNvDCf&#10;0hlnhLB58/IOhBBCiHKQRgwvY24i5ijyGoxVWXPz9mJOJHpdjM1qE0i5mQWBFM/ZVCZc6qQNsV5X&#10;dRKpq0Cy7enJVLY8R2RZbH/89JbHsWPMWXcWI4Ek6pi0SIQQQowKT2D7zGdCeMtbVkqjspx0Ugi3&#10;3LK8AyGEEGIJJrDevOtQ8RQ0nobmNRKrwgTaPH2Np7DNEhJI4wkkJqGGqh47OQKJbQ325U24TeyY&#10;wVteFZscu2z/lC2VR6yHJIvXs9jcR2wTHzv7IfFr7Md6ao3dY6xtJJBEHZNWiBBCiJnglVdCWLcu&#10;hHe+c6UwKssJJ4RwxRWaJ0kIIRacrXteDGs37Qkfue4Rt2FYlY99eVtYd9/TYcezs/tdIoE0jpCI&#10;pY9BWVI5kyOQSNybrUzatBVIlAnRA0gvTyCx7/h9WcfKlA5PQzKB11uJ3+ltZO/HPuzfUFUHsxwJ&#10;JFHHpPUhhBBi5rj33hA++MGlp7J54ijNcceFcN55Iex8/TGzQgghVjcIH8TPOdf7PTmqwjYIJxty&#10;M+usNoGErCibTyhOnwKJ90R0eGKlLHZ9WM8aQJSk8idXIHEcRtkx2TFTVm95WaynVBes7AgijpMy&#10;lPW6ItRlPOk3UH5v3XmIBJKoY9LqEEIIMbMghD71qSVB5ImjNAinU08NYdOm5R0IIYRYTTC0jCFm&#10;9BryGoBVYUgbQ9u27H5jg3ceWE0CyYZZQZ1E6ksgxe+ZK5Gs9xEiJd7e6zmUK5Di9dintw7lgyYi&#10;hjJRzvhx++k6RtnrNmeSHWtVnSPU4vKzLu/f9TyNHQkkUcektSGEEGLmYYjalVeG8La3rZRGZWEo&#10;3A03LA2NE0IIMbfQoL71oWeL+Ym8Rl9VmDybSbQf3HmwmB9pXpk3gRQPjaqjbCgXMYHUNzm9n6z3&#10;EVKmThDlCiSTUlUSy8gVSOwToUOvobgc6XpG2etsyzHTkynudYRYSstq8L6cvxwhNw+RQBJ1TFoY&#10;Qggh5gomz37f+1YKo7IwOfcllyxN1i2EEGIu4HH59HCoGj5TFh7Tz+P6eQIbT2JbDcybQCJIBZMv&#10;sWDIlS2kSQ+kKnnSNCZ6TOLUlbnJMVEnVcLFyBVISB+bo6iqDoyy19k2LZfVg/VuSrdBhLX5G53V&#10;SCCJOiYtCyGEEHMJj/M/66ylx/t74igN6519dggPP7y8AyGEELPEiy8fCxu37g+X3LYjnH71FreB&#10;VxbWv3TD40Uj98jR1yfzXS3Mo0AqS5XkSDOWQKIXDtLE5Ei8b/6drl+3PDeIIKPsMfxVqaoDo+x1&#10;r9zx0L1YFhnzPmQtjQSSqGPSohBCCDHX7N271MPo+ONXSqOynHxyCBs2LO9ACCHEWCB7kD70GKLn&#10;kNeoq8rFt+4opBM9llYzEkjDCSTbTzy0Lt63J1rqlucm3k8bORNvny4zyl73ym0Tc6e9oQwJpNmP&#10;BFK/TFoRQgghVgXMdbR2bQjveMdKYVSWt799aW4l5lgSQggxCAwrY3gZcxMxR5HXkKvKmpu3hw2b&#10;l56otSgsqkAy4uFTZWmy36owr0/a+yfetyda6pbnBiFj5Bxzmqo6MMpeT8vNcDYjnfDbSAUSPaiQ&#10;TVVD9GY5EkiijknrQQghxKrjrruWnsbGU9k8cZTmzW8O4YILQtjz+o2XEEKI/mAC6827DhVPQTvz&#10;2q1u460qTKDN09d4CtsisugCKUfKNNlvWRAi3gTb8b69stQtz41N3A1t9hOXoynp+9nwNYRa/Dox&#10;YoFkj/6HqknCZzmrTSC999/cKIHUM5NWgxBCiFXLY4+FcO65IRx33Epp5AXhdNppIdx77/IOhBBC&#10;dGHrnhfD2k17ikfoew22qvCo/nX3PR12PKteoosokGwCZ7BJoquSu9+y8B5l4iPedypacpbnJu5V&#10;12Zy6qo6MMpeT8ttwwfbMo8SaTUJpEIefezq4nh+60v/efmsiK5MWgtCCCFWPQcPhvDZz4Zwwgkr&#10;pVFZ3vWuENavXxoaJ4QQIhuEz433PB3Oub5545FtEE5xTwyxmAIpdz1L0/W9lAmPeN+paMlZnhuD&#10;njze8rpU1YFR9npcbpN3lMOrE0NzIM1mUnl07NXV92CBsZi0EIQQQiwUSKGTTlopjMry1rcuyaf9&#10;+5d3IIQQIoWhZTd995mi15DXMKsKvZMY2rZl96HlvYmURRRINh9QOoFzWXL32ybxvmPRkrs8J/E+&#10;co85TbyPdJlR9npcbhO4ZcdiSCDNXiSPpsukZSCEEGIheeCBED70oaXH+3viKM2b3rQ0HG7btuUd&#10;CCHEYsMQFeYlYn4irzFWFSbPZhLtB3ceLOZHEtUsokCyIVS5k0nn7rdN4n17UqVueRqvV48JM2gz&#10;gTapqgOj7HUrt/U+qpJDhgTSbEXyaPpMWgRCCCEWGibOXrMmhOOPXymNvDBP0imnhLBx4/IOhBBi&#10;cXj+8CvFE9DazM/CY/p5XD9PYONJbCKfRRNICBYj91rL2W/bxPs20dJkuYVjQYylT3kj8fxHOXM+&#10;eamqA6PsdSs3j+73JhKPY0ggzU4kj4Zh0hIQQgghJvAo/y9+MYQTT1wpjcrCumzDtkIIsUo5cORY&#10;2Lh1f7jkth3h9Ku3uA2vsrD+pRseL3pUHDmqBk1bFk0g2RPA6kRGnJz9tk28bxMtTZYjxKyHUfpI&#10;fGK9fsB76llu4nI0hW1JTp0bEkizEcmj4Zjc/QshhBAJd9yx1MvIk0Ze6L100UVLvZmEEGIVgOxB&#10;+tBjiJ5DXmOrKhffuqOQTsgn0Z1FE0jWG6dJT5yc/bZNvG/+3WQ5wojJqBFDZccTTxrv9U7KjZWj&#10;6tH7Za+zbdkk4mmMMoHEcVYd76xmHgWS5NGwTO76hRBCiBKY74h5j5j/yBNHaZhP6YwzluZXEkKI&#10;OYNhZQwvY26iNtJozc3bi+Ft8VAc0Q+LJJBseZPeR6Ruv10S75t/5yznp83jVPVI+7j3ESBevPfI&#10;iZXDm4TbKHu9yXsankBCGiHMoOwpbrOaeRNIkkfDM7nbF0IIIWrgCWyf+czSE9k8ceSFJ73dcsvy&#10;DoQQYjZhAuvNuw4VT0FjYmuvUVUVJtBmIm2ewiamxyIJJOQHEqWpeIj327e0iPftiZZ4OT2O4h5F&#10;dSKMOYcM1rXhe22Gh9m27DNdZpS9zjHE5e6LKnk2a5kngSR5NA6TO3whhBAik1deCWHduhDe9a6V&#10;wqgsJ5wQwhVXhHDw4PJOhBBifLbueTF86c/3FI/Q9xpSVeFR/evuezrseFbzvw3FoggkEyBthj7V&#10;SZ4uqdt3vDym7mlq6+9/ZnnNpZ5HJlpM5CDTmsgXm2fJk09G2et2XJSZf1dNXm60kVyznHkRSJJH&#10;4zG5sxdCCCFacO+9IZx22tJT2TxxlOa440I477wQdu5c3oEQQgwLwmftpj3hnOub9wZgG7adRg8F&#10;Uc9qEUjIEOtxw/CmWEAgLHgNiRRvk5s6ydMldfuORZBRdxx2vEa8X+oJoQT04MkVala3lCddZpS9&#10;3qTODAmk4SN5NC6TO3ohhBCiA0yc/alPhfDmN6+URl4QTqeeGsKmTcs7EEKI6fHk/peK3kL0GvIa&#10;TFWhdxJD27bsPrS8NzEWq0Eg2cTKCBHkCb/zb6QkwoR/t5VHpE7ydEndvq3nj1F3HHa8hrd+/J6I&#10;phyJZNLJ67VklL3epM4MCaRhI3k0PpM7eSGEEKIHeJT/lVeG8Pa3r5RGZXnHO0K44YaloXFCCNET&#10;zxw4WsxLxPxEXiOpKsyDxCTaD+48WMyPJGaDeRdIDIuCdG4jEym8Xjfcqy6xcGkzBK4qdQKJWO+8&#10;PuSRJe7xl9ZdGpuM25v/iBjp0DRDAmm2BZLk0WwwuXsXQgghembDhhDe976Vwqgsb3lLCJdcsjRZ&#10;txBCtIAGKU9ASxuHOeGJazyunyew8SQ2MXvMq0BCeNiTyMp60bCOiRJ+trmGCQKKR+C33b4qOQKJ&#10;eEPH4jSRR4RjiYe5UT/eeoR9QVkZjLT8hgTS7AokyaPZYXLXLoQQQkyJhx8O4ayzlh7v74mjNKzH&#10;+mwnhBA1HDhyLGzcuj9cctuOcPrVzR67z/qXbni8aHQfOarGyKwzjwIJkRHLjzq5gvwxkCw2mXNV&#10;r5s2QWKx3yb7Zl2jiWiJw3ZWH/Qmyu0lFQ+PYztvHULPo7LlvJeRlt9oclyGBNL0I3k0W0zu1oUQ&#10;QogpQ88iehgdf/xKaVQWejDRk0kIISKQPTSs6THUVBqRi2/dUUgn5JOYH+ZRIMU9bZBD3jppkBjx&#10;djHIEXozNQnbePB6k95KlMtoIloIkiqWQPy7iRSjjAZ1U7VOWY8mKz/HnR6zIYE0ewJJ8mj2mNyh&#10;CyGEEAPBXEfMecTcR5408sKcSsytxBxLQoiFhGFlDC/7w2/uLIabeQ2fqqy5eXsxvK2sYS5mn3kU&#10;SDZcizTtRURvJXuiWN+0mWuprUBC6JjE6jI8z+qiTNiwb4SZt4zQA8m2pfyE1zgvhgTSbAkkyaPZ&#10;ZHJnLoQQQowAT2HjaWw8lc0TR2l4yhtPe+Opb0KIVQ8TWG/edaiY0JqJrb3GTlWYQJuJtJ96YWn+&#10;GTHfzKNAIgiK3KFaZUFsIH2QFWkPo6ZStGoOoapQBiNHtJg4YshaH/My8Z7sxxNx1C/vk/serE/d&#10;pTQ5T4YE0nQieTS7TO7IhRBCiBHZuTOE884L4bjjVkojLwin004L4d57l3cghFhNbN3zYvHofB6h&#10;7zVwqsKj+nlk/45n1WNxtTGvAmm1JBZIZaKF15E8yBx6DNVNkN1XkEF180t5sUm3gX1465TFkEDq&#10;P5JHs83kTlwIIYSYAQ4enNyVXhHCCSeslEZlede7Qli3bmlonBBibtm+93BYu2lPOOf65pMFsw3b&#10;0rNCrF4kkMYNsqVsCJoN1WM56zUdrtcliK0uogoBRJqWGeGU0xNr3jK2QJI8mn0md99CCCHEjHHL&#10;LSGcdNJKYVSWt741hM9+dmmybiHEXLDzuZeK3kL0GvIaMlWhdxK9lLbsfv2pVWJ1I4GkKNPPmAJJ&#10;8mg+mNx1CyGEEDPKAw+EcMYZS4/398RRmje9KYRzzw1h27blHQghZgnmI2JeIuYn8hovVWEeJOZD&#10;enDnwWJ+JLFYSCApyvQzlkCSPJofJnfbQgghxIzDxNkXXRTC8cevlEZlOeWUEDZuXN6BEGIsGNrC&#10;E9DaTKLLE9d4XD9PYONJbGJxkUBSlOlnDIEkeTRfTO6whRBCiDmBR/mvXRvCiSeuFEZlYd0vfnFp&#10;WyHEIBw4cixs3Lo/XHLbDreRUpXTr94SLt3wePHUqSNH1ZAQS0ggKcr0M7RAkjyaPyZ31kIIIcQc&#10;Qu8iehnxVDZPHKWh99KaNUu9mYQQvYPsQfpc9vUnCgnkNU6qcvGtOwrphHwSIkUCSVGmnyEFkuTR&#10;fDK5oxZCCCHmGOY7Yt6j445bKY28MJ8S8yoxv5IQohMMK2N4GcPMGG7mNUiqsubm7cXwNoa5CVGF&#10;BJKiTD9DCSTJo/llcicthBBCrAJ4AhtPYuOJbJ448sKT3tavX96BECIHJrBmImsmtGZia68RUhUm&#10;0GYibSbUFiIXCSRFmX6GEEiSR/PN5O5ZCCGEWEW88sqSFHrXu1YKo7KccEIIV1wRwsGDyzsRQqTw&#10;yHwenc8j9L2GR1V4VD+P7N/xrOYiE+2QQFKU6WfaAknyaP6Z3DULIYQQqxSGqZ12Wv48SQyDO++8&#10;EB57bHkHQiw2254+HNZu2hPOuf4HbmOjKmzDtuxDiK5IICnK9DNNgSR5tDqY3C0LIYQQqxwmzr7g&#10;ghDe/OaV0sgLwunUU0PYtGl5B0IsDvQSorcQvYa8BkZV6J1ELyV6KwnRJxJIijL9TEsgSR6tHiZ3&#10;yUIIIcSCwKP8r7oqhLe/faU0Kss73hHCDTcsDY0TYpXCfETMS8T8RF6joirMg8R8SMyLxPxIQkwD&#10;CSRFmX6mIZAkj1YXkztjIYQQYgG5444QTj55pTAqy/HHh3DJJSHs3bu8AyHmG558xhPQeBKa15Co&#10;Ck9c48lrPIGNJ7EJMW0kkBRl+ulbIEkerT4md8RCCCHEAvPwwyGcffbS4/09cZSG9c46a2k7IeaM&#10;A0eOhY1b94cLb3nMbTxU5fSrt4RLNzwe7t72fDhyVI0AMSwSSIoy/fQpkCSPVieTO2EhhBBChP37&#10;Q/jMZ0J4y1tWSqOyvO99IWzYsLwDIWYTZA/S55LbdhQSyGs0VOXiW3cU0gn5JMRYSCApyvTTl0CS&#10;PFq9TO5+hRBCCPEazHXEnEfvfOdKYVSWt70thCuvXJpjSYgZgGFlf7H9hWKYGcPNvIZCVRjWxvA2&#10;hrkJMQtIICnK9NOHQJI8Wt1M7nqFEEII4cJT2D74waWnsnniKA1PefvUp5ae+ibEwDCB9f2PHygm&#10;tGZia69xUBUm0GYibSbUFmLWkEBSlOmnq0CSPFr9TO52hRBCCFHJzp1LYui441ZKIy8IJ8TTvfcu&#10;70CI6bF516Hi0fk8Qt9rEFSFR/XzyH4e3S/ELCOBpCjTTxeBJHm0GEzucoUQQgiRBUPUrrhiacia&#10;J468vOtdIaxbtzQ0Toie2LrnxbB2055wzvU/cBsBVWEbtt329OHlvQkx+0ggKcr001YgSR4tDpM7&#10;WyGEEEI05pZblibR9qSRl7e+dWmSbibrFqIF9BKitxC9hrwb/6rQO4leSlt2H1remxDzhQSSokw/&#10;bQSS5NFiMbmjFUIIIURrNm8O4Ywzlh7v74mjNG96UwjnnhvCtm3LOxCiHOYjYl6iT6x71L3Zrwrz&#10;IDEf0oM7DxbzIwkxz0ggKcr001QgSR4tHpM7WSGEEEJ0Zu/eEC66KITjj18pjcpyyikh3HHH8g6E&#10;WIInn/EENCa19m7wq8IT13jy2n07DhRPYhNitSCBpCjTTxOBJHm0mEzuXoUQQgjRG8x1tHZtCCee&#10;uFIYlYV1v/jFpTmWxEJy4Mix8I0tz4ULb3nMvamvyulXbwmXbng83L3t+XDkqG7gxepEAklRpp9c&#10;gSR5tLhM7lqFEEIIMRXuumuplxFPZfPEURp6L61ZE8KePcs7EKsZZM+dj+wPl9y2o5BA3s18VS6+&#10;dUfYuHV/IZ+EWO1IICnK9JMjkCSPFpvJ3aoQQgghpspjjy3Ne3TccSulkRfmU/rQh0J44IHlHYjV&#10;AsPKvv3oC8UwM4abeTfwVVlz8/ZieBvD3IRYJCSQFGX6qRNIkkdicpcqhBBCiEE4eDCEz342hBNO&#10;WCmNynLSSSGsX7+8AzGPMIE1cxIxoTUTW3s37VVhLiQm0mZCbSEWFQkkRZl+qgSS5JGAyZ2pEEII&#10;IQaFeZKQQu9+90phVBakE/IJCSVmHqTR5l2Hikfn8wh970a9Kjyqn0f28+h+IYQEkqIMkTKBJHkk&#10;jMkdqRBCCCFGg2FqDFdj2JonjtIwDI7hcAyLEzPH1j0vhrWb9oSPXPeIe3NelXOu/0Gx7banDy/v&#10;TQhhSCApyvTjCSTJIxEzuRMVQgghxOgwcfYFFyxNpO2JozRMzH3qqUsTdYtRoZcQvYUQQN4NeVXo&#10;nUQvpS27Dy3vTQjhIYGkKNNPKpAkj0TK5A50eOwLQFGU+YoQYgB4lP9VVy092t8TR17e8Y4Q1q5d&#10;GhonBoH5iJiXiKFm3k14VZgHifmQHtx5sBjqJoSox+5FvL8pRVH6SSyQJI+Ex+Suc3jsC0BRlPmK&#10;EGJg7rgjhJNPXimMykLvpUsuCWHv3uUdiD7hyWe3PvRsMam1d+NdFZ64xpPXmEybJ7EJIZph9yLe&#10;35eiKP3EBNJ7Pn6N5JFwmdxtDo99AZx64Y8pijIHsb9ZIcRIbNsWwtlnh/CmN62URl6YT+mss0LY&#10;vHl5B6ItB44cC7d/f1+48JbH3Jvtqpx+9ZZw6YbHw93bng9HjurmW4gu2L2I97emKEo/MYFkkTwS&#10;KZO7zOGxC9JrqCqKMnuxv1khxMjs3x/CZz4TwlvfulIaleV97wthw4blHYgckD0bt+4Pl9y2o5BA&#10;3k12VS6+dUexPfJJCNEPdi+iKMowkTwSHpM7y+Gxi9JrqCqKMnuxv1khxIzAXEfr1oXwzneuFEZl&#10;edvbQrjyyqU5lsQKkEb0FGKYGcPNPDFUlTU3bw8bNu8rhrkJIfrH7kUURZl+JI9EGZM7yuGxC9Nr&#10;qCqKMnuxv1khxAxy770hfPCDS09l88RRmuOOC+FTn1p66tuCw1xEzEnEhNZMbO2JoaowFxITaTOh&#10;thBCCCHEamdyJzk8EkiKMl+RQBJiDkAIIYYQRJ44SoNwQjwhoBYInnq2edeh4tH5Z1671RVDVeGp&#10;azyyn0f3CyGEEEIsEpM7yOGRQFKU+YoEkhBzBEPUGKrGkDVPHHlhKBxD4hgat0rZuufFsHbTnnDW&#10;2ubS6Jzrf1Bsu+3pw8t7E0IIIYRYPCZ3jcMjgaQo8xUJJCHmFCbPZhJtTxp5YXJuJulmsu5c1q5d&#10;/sfsQS+hG+95uhBAnhiqCqKJXkpbdh9a3psQQgghxGIzuVscHgkkRZmvSCAJMec8/PDSY/15vL8n&#10;jtK86U0hnH12CNu2Le+ghPXrl4bC3XLL8gv98eT+l8KDOw8u/5YP8xHd9N1niqFmnhiqCvMgMR8S&#10;78tQNyGEEEII8TqTu8ThkUBSlPmKBJIQq4S9e0O45JIQjj9+pTQqyymnhHDHHcs7SHj3u5fWQTht&#10;3rz8YneQRx+57pFw2defWH6lGp589rXv7S0mtfbEUFV44hpPXmMybSbVFkIIIYQQPpO7vuGRQFKU&#10;+YoEkhCrDOY6uuGGEN7xjjfKoqqceGIIV121NMcSPPDAG5cz/A1B1RGTR8id06/eEg4cOba85I08&#10;f/iV4rH5F97y2AopVBf2e+mGx4vH9vP4fiGEEEIIUc/kjm94JJAUZb4igSTEKuauu0I49dSloWix&#10;ECoLvZfWrFnqmZQuo0dSh4m4kULp0LONW1+fjwmZxO+X3LajkEDxejm5+NYdxfZlUkoIIYQQQpQz&#10;udsbHgkkRZmvSCAJsQA89lgI550XwnHHrRRDTXLGGcs7bAby6BPrHl0hfdbcvL3oKcQwM4abpcvr&#10;wvb0VGKYmxBCCCGEaM/kTm94JJDGy0Pb7wmP7NocLr/pfHe5oniRQBJigTh4MITPfjaEE05YKYdy&#10;w/YNKJNHbcNcSOvv31tMqC2EEEIIIfphcpc3PBJI4+XDn/tAePaFp4vzsOOpbeHTXzrTXW+o8P6U&#10;yVtWlmv+7LJCgjXdTmkfCSQhFhSesnbSSSsFUV0YDrdhw/JOqulLHjH0bd19TxeP7hdCCCGEEP0z&#10;ucsbnlkSSPc+cmeRXBmB8BhbunQNvY9eOrp0g83PMXsjUfeUYd23ml0PyK822yntIoEkxILDhNkM&#10;Tfubf3OlLCoLT2Z7+OHlHfh0lUfnXP+DsHbTnrDt6cPLexRCCCGEENNicoc3PLMkkKxHDjLizodu&#10;c9eJY8LJW9YmvP8YEoRjNQ4cft5dpyr0AvJebxre22hSr9SbSTCG5XnrjBWE3IZ7vuwuaxLqI+ea&#10;HCISSEKIgj17ms2RxDC4kieztZVHZ63dGq761pNhy+5Dy3sSQgghhBBDMLm7G55ZEkiEBr+xe98T&#10;lb2RWM7wKW9Z05i8gqbCgTJ3lTgmYDgmb3lZOH7oKknY3qAequrdC4LF6OuctElabs4LdJE/8TU5&#10;C8P1JJCEEAW33LJSEtWFIXDJk9l4dD6TW3uCqCyf/Mqj4cGdB8OxV3+4vBchhBBCCDEkkzu74Zk1&#10;gURye+SYdJkGTYSMSYou8xghJjjWJtubPDK6SCTrfdRGHhG2ic9HV6HVJogeyhC/t52bvqB+xh42&#10;KYEk2vDyK8fCXQ/tCJevuzucf9Xt4czL1odTLrjutetJmb/c9/d/dKUgysjX/o93v7aP93z8i+EX&#10;/uA7riSqyv/9R999Q1mU+Ql/9/z98znA5wGfC4df0lPxhBBCiHljcmc3PHZD4TVUx0w8nMqTEQw1&#10;g6Y9dsqS9qBp0qOob0nRhTbihm0A+dKldw3D14w+hxbmxOQR8JPfeT0+N+k2Fjv3VWU2vGVDx/5m&#10;hciBxuGnr7kj/Mynrn3t2lHmP2eetmaFGGqSy3/ytNbyyPLe829wy6bMX977iS8WnxN8XgghhBBi&#10;Ppjc1Q2P3Tx4DdUxY1IDPClivW/6EkgIK8RDE3FkiSXF0OKkaxBGJuu6zv8U10NOL526uqZsNqyw&#10;KSaRJJDEovLQ9qfCb/7Rn752vbzn3D8OP3vG+eHXTv1AOPfkfxg+8b7/Lfyb9/z9cNE//tvh4ne9&#10;SZmz3PU//Y3w/N/8a+HZv/XXwo7//r8qsuXN/3V48O/+9fDA8X89fOvv/40it/8v/0342j9Yyn98&#10;+98Ka//3vxWuPvG/DX/wY/9duPDdPxLOP/XHw3m/8kvho+d8PHzkX18WzvjdL4fT/+BbrjBKc85v&#10;XuCWTZnd8PfO3z1//3wO8Hnw87/6ieLzwT4rzrr8/wsPbNu9/EkihBBCiFlFAikJEiAWRAxtQ0xY&#10;7yNAJMXbtJEgCKq410rTNBFIvAfr5Pb0Yf02vYpyY/Kkr8mvOV915Y3FUN35Yl32l8omK3edQJRA&#10;EosGQ1F+97r/8tp18r6zLwsf/rn3hjXv/rtug1JRvCCXPv3+/zN86oPvDR/7tTMLWfTra/44/D//&#10;7mvhX155XyGQfvlzG91tlfnLb/3Ej4QPn3JS+Gcf/r3XPjsY4nbw8MvLnyxCCCGEmDUkkJKkvViQ&#10;DvxEGgDSJ14H0QBlMgQZwz5YLxY4vNZWHpEmAsnWpeysWyeSOL54/ZyePbmxfXP8uUKra2J5BG3F&#10;nUkfCSQhXmfX3hcmDfybiuvjp37jinDmL/xf4cIf/ztug1FRuuS3f+p/Dv/mZ98ZLvqJ/9Fdrsxn&#10;6KH066eeHH76nM8VnyOn/c5/Ctt3P7f8CSOEEEKIWUICqSJIBiap5t9IiLRHConnTSqTIuzHhqsh&#10;mvoQMryPUSUhSCw0kB85729Q5q7DzOKYiCsTOLyeCp9p0EYiSSBJIIk3wpC195//J8W18f6zLiqG&#10;qXgNREVRlLr823/y98IpZ366+Dxh/jTNjSSEEELMHhJIFUH2VA2NMgkASAVPMFmQIiZPgGFwnmxq&#10;EqOJQKoqYxzDW79tue1Jd1WPt0e0meRiPXt/fiKV0vXLYj3DIPeY6yKBJIEkXoeeRyaPfuFXPhZ+&#10;+8f/B7dRqCiKkht6L/6L088qPleQSNt2Pbv8iSOEEEKIWWDhBJI3t01ZkBllvXViSVAlRNLEj8Fv&#10;O5TKYgwpkKx3UDoPVF04TqiSL7H0Seue94V4/aqYoAFveZtIIEkgiSWY88iGrSGPvIagMl6+/vuf&#10;CLv+8p5w7b/6aXe5osx6TCL94kU3hucPLT3tVAghhBDjs3ACCRFhvVyq5A3Lynq8sA/kD/GEDEO+&#10;qnrpxBKJsnjr1AW5YgwlkEweGbkSibq0+iqrF6tT4KfX8wtyhRtDD6Ft/XppI5D6wHuPoWN/s0KA&#10;TZjNsDX1POo/937lP3SSP4/c9afLZyoMJpJ4H8rtLZv1TKvcj923cW7rZOzQE8mGs33yC3+2fDUL&#10;IYQQYmwWcgibCQ0om/ya18uWIVHYvkxmIBhYjnAoEyasY+RKnTixpOB9Yik1JHUSKa7rqrmUqGuo&#10;q9eqIYVxTHQ17SlVlTYCyVtObF/89JYTw1s2dOxvVgjmPeJaYMJszXk0nbzwzK6irhFB3vK62Paw&#10;b+ejgwgk3geOHnmxKPcVp/6ou17bIGKmJWOA8tNzy1veJuzL2Pz1G9x1csJ+2P6ra37ZXT7NjC0F&#10;mRPpvWdfXnze/MXDO5drUwghhBBjsrBzIMXDpbyeRvRc8cQOQoL1q3rCxHKIdT2JFPcgSpflJJYU&#10;NoSO17whd/G63jF5MXLX92KSBKhPfrfQQ4h6shhVgoi6L5N6aYwmwwvrYseTCqT0/Mb1Hb8ex/bF&#10;T285MbxlQ8f+ZoX4zT/60+Ja4GlrXqNP6RbESwyNeG+9siCLYrrIiyYxgQRIpD6FBxLDaCvVqjIE&#10;beUU14MJwcPP7yvOZ99yLg3757ozxpRIPOa/+Ly5bP1yaYQQQggxJgs9ibYNc4JYXFivmXhdgsBA&#10;HpT1KrKYEEGaVK3Le+YKkTRNpFCTdS1G7vpeYklmUK/UD+KE46dXEvUEdbKH5Z7sSxMfb5XoaxpP&#10;INm1Eveuit/fXksMHkIgAABQd0lEQVQjgSTmEZ6KxHXwvrMv06P6p5RYljAEylunKun2yJxpCwcS&#10;C6QyeRRLiS70LcWMPuVUXz2QSCyRAJHknVPqnfM9DcaSSDzi/+Szfrf43Ln9vtfv2YQQQggxDgst&#10;kGLBEQskRJE9vt9SNaQtjQmkWDT0nSZSqMm6FiN3/bJQl8BPT+aYxGN5uiyNHUedwDM540nALkkF&#10;kskj4KcdX1zf8fZxJJDEPPLpa+4oroMP/9x73cae0j1PP7r0mYkk8JbXxUSDiSPEDvv01u0zsRzy&#10;llsQK02G1MVShJ9te/JUpeuQQS+xQOqjzKlEKisr9YXs8d7T4JpIl81yfuP9/6j43DnvyqUnuQoh&#10;hBBiPBZaIBFkAI3/eOgXv6e9YbyhYWWx+XxyBRLioU6KpGkihZqsazFy1y8Lx+WJI0IdQ9kwPy9Q&#10;NcyNmMDLkVJeTHo1xSRSXN/e/okEkpg3Xn7lWPFY7fec+8dhzbv/rtvQU7oFSWC06fERD18zwWAi&#10;464v/t6K9fsM72d4y9sklUdlPZu6xnpPzbJAIhy/0bSs8bZteraNGSbq/8mPXhlO+vg1eiKbEEII&#10;MTILL5AQQ7EcYigSNBFGadKeKlWxXiy5ssnSRAo1Wddi5K7fNFamumF+aainOjFk1ImmqiC3KGN8&#10;HeSe17i+veVkXgXS5bc/EW767jNhx7O6iV80bPjaz55xvtvIU7qHoU7QtvcRYgCs95G9jiBJX+s7&#10;fQukoeQRiYffTYO+BBKxem4qGOOhjdOWidPIL/zKx4rPHw1jE0IIIcZl4QVSGuQEUsNblptc0YA4&#10;QR4ZTXrMWO8dqBMwsdBoShcJUxakDMdtPXa8dcrCcbOdt4yYAIQmYioniy6QfuqT/zH80lXffy3n&#10;XP+DcM3du8ODOw+Go8d+uFxasVq5fN3dxXXwa6d+wG3gKd2DOII2wgE5ZMIl7Z1ivU+mOXSpT4E0&#10;pDwi89IDiXCe44nVqZuc/ZtchCGeytd3bDLtS69f+u4UQgghxDhIIEUxoePNddR2WFNTcoWNCQjw&#10;lseJhQb/9tZJA9RF1aP324Q6ZshaG3lE2AbKymXnKZ3Dqo+0EUh90Kae+g5/r+//nQ1vEEhxfvVL&#10;D4fPfWNnuPOR/eHAkWPLJRerifOvur24Ds49+R+6Dbwh0nYSZuaO8fZnoUFN7x/rqRPDazS++5QA&#10;XugVYu/nLSeUsUymmMApm2DZBEIsH/pMXwJpaHlE5kkgpeGayOlRZMfYtnfb2NLp4//0xOLzh6dA&#10;CiGEEGI8JJCiIG+gTE54w5osvJZiw62m0YvHZEZVbxwLAoJyNBmWZ2VG+PQlkUweQZd90kOsTBBR&#10;H133X5Y2AslbTmxf/PSWEyNX+k0z/L3+wh98x5VHXi685bHwte/tDU/uf2n5KMS8w2O0uQ4++dP/&#10;q9vAGyJd8PZHYvFRB43vaQkNa+BXNdSth1IqOuLeR2UygXVs+2k8UasPgUTZ7TiQfkNJi3kWSJTd&#10;E4ZpjDYCEfk4lMwry/knvbX4/PnFi25cPhIhhBBCjIEEUhR7IliboU+2LVgvGEQDjf+m8/zkxN6v&#10;TmZ0SSx8ukqwPvdlk5SnQswEYI5Ua5OmAqmqHDkCietmGvKxTX7yvGvDL131lytEUU4+9uVtYe2m&#10;PWHL7kPh2Ksa6javnHLBdcXn9pgTaLeFxq+3P3viWROm8UQzkw1VAiOewwZiCWTyBpkQb5MGAWD0&#10;LZHKBBJyg3LVyYf4+JBHOVKkrxjzJpBMCnrL4sRlaXre4/MypkT6rZ/4keLzh4m0hRBCCDEeEkjL&#10;sR5EbYRM3OMEuZGKBkRAlShoE/YNyKp0mYmUvmkrM+gBlSOPOAfUJXXFcZXVmQ1jS5dbnfRd1xb2&#10;C3XXCMdRV1e2r2mVte/w9/pTn7wu3PrQs+HiW3eE06/e4sqiupx57dbw+Y27wt3bng9Hjr5a1IGY&#10;D+xz22vcDZUYJAMN45x4PVli4QE0jnktXpd/04C2HipQJ2nahGOpEwHWeyhtxJsU4vWcHjuxEKBn&#10;ibdOm3gCCcHBsUGVfBhTHpFpwzXovW9ZqCd6CtXJGurN1qN+h6DqPE479hkkhBBCiPGQQFpOlwa9&#10;yRHraZSKBpvwuskQsrrwXlBWXiRL/H6UsclcOhyHvQc0HQJHrC5sWBn1wGtIIgQLy6ijuP54H5bV&#10;lZVt2C/74/dY4vVZz3HS89oltq+y8zdrSW/cmecICfSH39xZzH/kyaK6IKEuuW1H2LB5X3jqhZeX&#10;9yxmFbsGvIbdUInpInIQFHGDO6dRjATgPfuULsSevFYlGWLBwvrxMpNbrBO/XpV4LimETe5Qsbgc&#10;bfDqORZPlGtoeUSMuh5IVm/UeZ0UYrnR5qln9l6cn7Jzyzq2jHrl3165TD56fzPso+5YZiXp95AQ&#10;QgghhkcCaTkmS5pIFmIiAGzenVQ0IDmQHUiPeNsuMRAn3vI0rMf7m3CpSzwkz5tUPDcmh8rgfRBL&#10;TaUPkglMwFDX4PXI6ivpee0S25eVf9ZTdePOsLTNuw6FL/35nnDujT9wZVFOPvmVR8O6+54OW/cM&#10;8z/pohl2DXgNu6ES00Ug2YTVBo1ob71px3qOVEkpG6YE6fA5k09tym+CAigD8iRH3lB3iIoqERS/&#10;XpW4DGOdAwJcT3USkcTDHsvEDmFfnB+vThE2OXVtchAQSelyzlud/Iuvda+8lCVnGNwspOp7SAgh&#10;hBDDIIE0iTXmm86dY0OpIJYsnmjoUxggW4xcIUSQKwgbb1kc6zEFXWVJ3DPIYJ8IoCZl94L045yZ&#10;TIJp9T4i3nlNkysg+7wehkiTG/edz70U1t+/N6y5ebsrinJy1tqt4apvPRnu23FAQ91mBLsGvIbd&#10;UInpIpBi2QFVImBasYa7JwYIAoJ17OlprBtLB5ZDl3qIBQ40EUlpmggk9p8rYoZIkx44lJ16gjbz&#10;YTWRfryXyUOIezJx/ilHvL4Xk1BVkohlnD9v2SylyfeQEEIIIabDwgkkegnRaLfYhMzQRJYgP6x3&#10;Tdqzx+RAvD+W21Curk8IMynTtEeTlaGql04sfJr0WKoK7wf87FPwWD0bXXpK5cQ7rwRpxHvbELx4&#10;WVlsX/z0ltv1hRzzlg+dtjfuzx9+JWzcuj9cfvsT4UPXtJs3ie0u3fB4sZ99h44u71kMjV0DXsNu&#10;qMT0KZDSYWFdggwxwUDDvKxXS9y7pAzbD8T7MbHQZr4gjj2WFyaoYnhf1mmy71yBxD4pN/A+bYZ3&#10;xaH8ZXU8rZh4a/q+qbDLkUjILSMWbdR3ncAq2zYNy2Doemyatt9DQgghhOiPhRNINMxplMdDtIyy&#10;xrwXkyIImVSKlIkGe51tmg6Vi2P7aSNMTBB5ooMymeTqWsY41Dnv6y3rkrR30zR7H5H4vPJeJo2o&#10;K5Y1eX/bFz/TZSaPjFmQSH3cuB899sNw/+MHip5F51zffqjbBeu3h5u++0zY8ezStSqGwa4Br2E3&#10;VGK6CCRrMBtd9pUmFUNljfy4cQ9IFWQIQoWGfCxaUsHFPtvIo/i442FzvG6yip8so3x9CiT2Ffc6&#10;qpJruTEhQ5mr9pWKm1kiPg9l4ZriGOPzwfmvE5/UMeRc3+yP9ZteU0Omj+8hIYQQQnRjoYewxcIE&#10;chvqNsSrTLJYryavR5PNtdRF0Jj8atuTyeRFLJGmJY+6hDKUHWNcXqOvHlNlsfNqcC6py/Q9TS72&#10;ydgSaRo37tuePlzMeXT+V//KFUU5QURdc/fu8ODOg4WgEtPDrgGvYTdUYrpIH+aNScnpDZKTlKpy&#10;IlQQCN48NiY90nLxeyyPECcmf5oS90phP5S1rdTJ6YE0TZFDHVTNB4RsQYrlThg+S+GcxOfKrl+O&#10;J14vTnw+7Jzys0wQmdBsIyaHyjS+h4QQQgjRjIWfA8lkCuT0kqEhb5StjzgCTyDFvWYQIG165rAd&#10;8ZblxiQHMooyxDKm6xC7tqEHj/UOQwYhbLz6SWVXfA77lkjUhfU0Mvh3ndBBMlL2sl5JVmZ+estn&#10;LdO+cX/mwNFw+/f3FU9lazvUjafBfe4bO8Odj+wvnhIn+sWuAa9hN1Riuggk4skM9tlVMLCPmLph&#10;Rl5s4uO0MU+Z2V/awDfB0Fb+9JEcgUS5qR+v54xJMHrBxK/HPbXS3jrWo4ltuwxD5Jz3LZZS6dNn&#10;OFbwlhHe2+C82OvUJXXFa54kon5hViXStL+HhBBCCFHPwgukWOjUyRyTR0iLqnWrBBJJe7I0kQjI&#10;E/CGoDVJOkzKGLKniwkjjsWGgvHvqt5PsTyi/CZoUonUZDhZHPaP/PGGOOaIo9xIIJXDpNnffvSF&#10;8PmNu4rJtD1ZlJMLb3ksfO17e8OT+19a3rPogl0DXsNuqMR0FUg0kG2ITwqipq1QiIeDtRmmxfuy&#10;PYnLgDTIGe40VnIEUlli4ZEeo8kSSOdLMlnX9VogwHnvQ5xwPHYNTOOcIc7Kjjm+rtN1YhlH+dIe&#10;TGyLPAJ+Nr12p50hv4eEEEII4aMeSJF4qJIOsTyqEhykTiCRVN7we53AIjZ8rq4MObFjMti3t15f&#10;4fhMzpgEAqRRTq8n1rHtqNuqoWOs16YnFdukcG76FmsSSHkce/WHxWP9r//OU+FjX97miqKcsO3a&#10;TXvClt2Hin2K5tg14DXshkpMH9IAQWMNZg/eI21kTztWnllrvNeli0Cyni+QijvrZQSp3OH8QB/X&#10;wjTp0jsqDXUAZWLK6svrRRQLpLhnUpxYfvGzz7J3zVjfQ0IIIYR4nYUXSHFPE285MdHiSQsvOQKJ&#10;/cQSxaCXi7e+BZlRtd+c8N5eDxtg3zkiKyc2/CuVZWBSJqc+Sdxrq0q6xBIJOM7c97BY3eRKvTaR&#10;QGrHUy+8HG596Nmid9HpV7cb6nbmtVuL3k13b3u+6O0k8rBrwGvYDZW2VEkgGtmx/PAYSiSZSJnW&#10;0KdppotAMmGRiiCTJYAQiZeRaQikvs6z0beA4doA7+l1NizTk0ckFkjpsjhxjzCgR9MsXJOz8j0k&#10;hBBCLDILL5BiieMtNyHRpKFvAqlOBsXDseqGbhGWQ1upgUjhOOJjtvdNhRLH0ETweLHyxuQcZxzW&#10;NQHFz5xtTc4YHC+v5R4L63H8XY69LlbG3Ouq7ZC8vjKLN+7Mc4QE+sNv7izmP/JkUV2QUMy7tGHz&#10;vkJOiXLsGvAadkOlLWW9LeLQ84UGuMkMj2kMR7KYGMgpq6WL7DBx5i1rk7YCyY4b0uOJl3kixuC8&#10;pcuaxuhbIPW1P4v1MEp7atXJI5IrkAjrpn8LiCT+BsbqHTeL30NCCCHEorHQAgkRExMvM3GBWGna&#10;eDeBBN7yOLxP7vAo5Av79pZVpUwcpccVDxGL4T3ZnuVN68JECftosq2VGUwAeeuVhTpNj4XfOe42&#10;Q9v6jh1bznFRZsreRLz1nVm/cecJbJt3HQpf+vM9xZPZPFmUk09+5dHiyXAMmxNvxK4Br2E3VNrS&#10;pMFrYqVqfiRvuy6xYUNN901jHmHQVFJwjGzX5/HkCqRUfJTN10Oqhq8Row8RZsyyQKIOgDqLX8+R&#10;R6SJQCJcl97fAdfqGD2SZv17SAghhFgEFlog2XxCRryMRnvbnj5NBFJuECpNJQLCBkFhIoUeUfxe&#10;JXI82eTBMRIEW50EaSpsTP4Q9t22J5BJwDIov7fdEOG4oK7uuA4N6qNtXXTNvN2473j2SFh//96w&#10;5ubtrijKCRN4X/WtJ8N9Ow5oqNsEuwa8ht1Qielj2FJd6PXi9Ujqs/FsPT2QJfHrNN5ZxnshSAjH&#10;TEzCxNKmC30ImLgs3nKOA8ERD72Kexilko9jNMokl9FH+Y1ZFkhWX/G1YvIop3dcU4FEEFIm8rhO&#10;+zyeppm37yEhhBBiNbLQAgmxEeOt0ybTEEiIBuYB8pbFQTAgYKwMSIe2vW7YT5WAgb569FBuhB6S&#10;y0RXX7LEZA1QHxxXX/uOBc8QcD7GkEjzfOO+79DRsHHr/nDZ158IH7qm3bxJbHfphseL/bC/RcSu&#10;Aa9hN1RihhBIBJFhvXWMtAdI29icR8B7cEwpvBeSAHmQ9t4xadOmLoy+huV5Agn5wOvWuyruHcO/&#10;Tc55ZTAxAp60QDgZfcwzZMyyQLLrkDo1scP1kb4Hy7w5kljPsNfSa8qS7pPf+zyWNpnn7yEhhBBi&#10;tbDwcyAhE+hFQ7zlbRLLG2950yAMqsQBPaWQJPa+rIts6muoFj2W7OlpMdSdt36T0EsICUNdsf++&#10;ypyG96F++ihzGuqGc9B0eN88ZbXcuDPUjR5F9Cz6yHWPuLIoJxes3x5u+u4zRU+nRcGuAa9hN1Ri&#10;hhJIJJYVRtpjpk3iBn0MogApUta4t/QhkPqSArFAotwmgCibV1fWqwUBEoslwvZG2bHFddfHMUyL&#10;vuo3FmrIIerFRFK6LrLRq7e4zvidbal/1o/X43WuwVT6jZ3V8j0khBBCzDMLL5CmEYQIUqGvniIm&#10;KNLX7QlnNowM+TJE7xRkTB8ihvJT9j57BNVlqPdZbVmtN+7bnj5czHnE3EeeKMoJcy5dc/fu8ODO&#10;g4WgWq3YNeA17IZKTBtp0iW8X0xfYsD2S0MeIVAnjeLMqkACjsfrBUOQY4Ynl+K6LhN1sQzp4xiM&#10;OjFoZaurc6CHVVvRaL3T2If11DKQOlXXiV1L6eupQCI2LC5dn3LzvoikJtfkNLNav4eEEEKIeUIC&#10;SVGU2izCjfszB46G27+/r3gqG09n82RRXXga3Oe+sTPc+cj+4ilxqwm7BryG3VCJaSNNuiSWGtCX&#10;eGE/bYdgzYJAQi5QDqSFwe9lPVdiiZH2fCFIJ6NqeJ0dO7SVNBY7hpzeNrkCiWPr2nuH7SlXKpC8&#10;dS1Wv2xXtgzi1+3c0eMoft3quIsI6zOL8D0khBBCzDoSSIqi1GbRbtyZNPvbj74QPr9xVzGZtieL&#10;cnLhLY+Fr31vb3hy/0vLe55f7BrwGnZDJWZogWTzzxiz0KC2Bv4YAglBYsPQDMpR1VvFerWAJ4/Y&#10;1pZT31UCxo4dvOVtg8xLRUqcMoFEWafVUyeWanXn2q5TT0qWCaS4LtNeY7EYLOtRNlQW7XtIrMSu&#10;AUVRFOWNGRIJJEVRajPGh9OscOzVH4Ytuw+F67/zVPjYl7e5oignbLt2055iX+xz3rBrwGvYDZWY&#10;NtKE0NBHUng9NMoSN7yB7b31hs7QAgmBgFwxyWPwe51cMHlEvPfkvJj8YJ06QRfLK295m9hwLiiT&#10;SGUCifJSfsrVVspVxag617EI8soQX8fx64gvg7qPxV1cJyybliTLySJ/D4kl7BpQFEVR3pghkUBS&#10;FKU2Y3w4zSr0JqJXEb2L2g51O/ParUXvpru3PV/0dpoH7BrwGnZDJaatQIob0TT46xr7ca8Zo0o+&#10;0eC29em9USdCmgRJw7AukxtDCySTJzGUp6qnEKHc1AnblwkI2zfr5dSZrd/m2L3EosTwJFLd+9rc&#10;RVxbXi+rNokFT9n7xvIIvHNSJpCIHRek5Y57IbUdbtlH9D0k7Brw7lMURVEWMWN8N0ogKYpSmzE+&#10;nOYB5jliviPmPWL+I08W1QUJxbxLGzbvC0+98PLynmcPuwa8ht1QiWkrDuLGuEEDmYY/ooNGNqGh&#10;nA7RAsRAlTCJG+LAPrz16sJ7UB7EgO3TymkSZmiBxPuaHONnzraUkXXLxAPHiaixfeYKN6Nt/cah&#10;bDGU2VuP2LmoqnPqxeqJc9ZVJMVyyyubXQdGWZ1QLiNdFu8jLa9JMZBAEmNi14B3n6IoirKIGeO7&#10;UQJJUZTajPHhNG/wBLbNuw4VT2TjyWyeLMoJT4TjyXBb97yx18vY2DXgNeyGSkwbaWIxYdEU5FFZ&#10;DxpLSm452S8NdxrrvI+BiKC8nqyxRv9QAokgtXi/ul5HLOc4KHvZurYONOmtxXpGleypSyyvgOOq&#10;KwPr2LrecgvnMz6PHF/TurbEItM7Xq4bykOq6rtKINkyyplub/XtLRsy+h4Sdg149ymKoiiLmDG+&#10;GyWQFEWpzRgfTvPOjmePhPX37w0XrN/uiqKcMIH3Vd96Mty348DoQ93sGvAadkMlpq4BXxd6UtAg&#10;zqWqYR7HBINR1UOGfabrG8gHxEDVe44hkJqkSrYhJaz+qaMmYiKWPm3LHwseJF3a66Ysdr5y6zwu&#10;KzQ9VhLTRZhVCSTCMZUJNP5e6uTptKPvIWHXgHefoiiKsogZ47tRAklRlNqM8eG0mth36GjYuHV/&#10;uOzrT4QPXdNu3iS2u3TD48V+2N/Q2DXgNeyGSixbaJh76zQNPWrYV9xbBJAbvF/ThjMiIh6+VNWj&#10;JZULwGu5UsQEUhemKZDKQp1SR8QbEkUvLEQLx8f5ieuQ9Q22j7fLjb0/8B5NhE5TgUTS89SkJ08s&#10;fSBHIFFfbEfi94mHosXrz0v0PSTsGvDuUxRFURYxY3w3SiApilKbMT6cViv0JKJHET2L6GHkyaKc&#10;0LPppu8+U/R0agNPgmO4Xe4T4ewa8Bp2SrsgpgzEUdMeHiYmmsgMizGkQOL4TMBwvFUSBQniCbaY&#10;HJkSh2M1UVhX3+w7FTD828RT0zpHLMZU9UyLQz3E5Aokjs/K6uFtN+vR95Cwa8C7T1EURVnEjPHd&#10;KIGkKEptxvhwWhSY64g5j5j7yBNFOWHOJWTQgzsPFnMx5bBl96FiWyYAz5FIdg14DTulfegNE/ew&#10;aZJ5EUiIF+v90lSUUTfeUENEkLe+F44RYYNQoc5y3t/mFTJ4v1jIcDzedlWx8wUck7eOl1ikNXnf&#10;uN5j2J+3/qxH30PCrgHvPkVRFGURM8Z3owSSoii1GePDaRHhKWw8jY2nsvF0tlQU5YSnwSGFeDoc&#10;T4kr4/rvPPXaNgyNq5tjya4Br2GnjJOuAqluiF3XIGoQGLwPP5uIoziIkFgiIUDinkFV4T2RR7lz&#10;HKWJey3FtD0Wk0FNJY5JMG/IX13iYX8cS27dzVr0PSTsGvDuUxRFURYxY3w3SiApilKbMT6cFh2E&#10;zt3bng+f37grnHlt+6FuF97yWPja9/aGJ/e/tLznJT725W0r1quSSHYNeA07ZZwgIXJ71KRpK1Sa&#10;hPmLiLesaaxH0BA9ptIgXGKJ1LXu2H5oiUP5uVbmVR4RfQ8Juwa8+xRFUZRFzBjfjRJIiqLUZowP&#10;J/E6DDFjyNnaTXtWiJ8mYVv2gZjyliORynot2TXgNewUZbUHETaWwFKWou8hYdeAd5+iKIqyiBnj&#10;u1ECSVGU2ozx4STKoTcRvYoQPp4I6pJPrHs0PH/4leV3eh27BryGnaIoyrSj7yFh14B3n6IoirKI&#10;GeO7cVSBpCjKfEXMHvQYYr4j5j1i/iNPCjWNJ5HsGvAadoqiKNOOvoeEXQNeI0pRFGURM8Z3owSS&#10;oijZEbMNT2DjSWw8kY0ns3lyKDcfue6RN8ybZNeA17BTFEWZdvQ9JOwa8BpRY+fym853X++ah7bf&#10;E+586DZ3WR/Z8dS28OkvnekuK8u9j9xZxFs27VDeDfd82V02rXz4cx8o4i1rm2v+7LLiWPrer7J4&#10;GeO7cRSBJIQQYvps33s43PTdZ8IF67e7kqgusUSyLyivYacoijLtjHGTLGYLuwa8RtTY2b3viSKI&#10;AW95m7Avg333LRsQMfDS0SONpMyzLzxdbHfg8PNh3beGPR9WJ5RhWtIuDnKN9yLe8rbhfELTuh86&#10;TeuYaxQxNsS5UZYyxnejBJIQQiwA+w4dDd/Y8lwhhTxZVBbW37rnxde+oLyGnaIoyrTD589P/+vr&#10;i4cBXLrh8aKn5a0PPRv+YvsLhSx/8WX/AQBi9WDfQ14jauyYEJgmfYsGGvoGIiNHfiEIYh7ZtXnw&#10;XjRWbsrctPdUkyBBeA+DY/XWa5pYDAJyqk/x2FesnE17m9Fjrs12SrvY5+KQSCAJIcQCgEA6/eot&#10;4V/+v74oqgpzK733/C8XX1Bew05RFGXa4fPnZ9asdz+jLGdeu7XoccmccNd/56lCmjOs96kXXi6e&#10;ZinmG2soeY2osWMCiZ/e8jaJRUPfPX0QLwaSJLfHiPVaAkSOt860Q1mNKqmD2LLeUn3Rh8SLZWPu&#10;9cL570tg5Yb3M5pe1/Hfw9CCsSpcO32cQ+TYNIeWNol9Lg6JBJIQQiwIv/W1dk9tQzx98MoHwk99&#10;8jq3YacoijLtcIP8/t/Z4H5G5Ya54S6+dUe46ltPhvX37w13b3s+bHv6sPvkSTF7zLJAsl4xTRva&#10;VYkFUt89VJhbyWgy3CiWCtPs/VMXhs8Bx5Eu43hYzk/kBQ196s8TGSY6YIjjic8pcitHrnAc1hNq&#10;KInUVjBa2hznNJK+r5Wri/yhLgzOx1jHZpFAEkIIMTUu//oTbqMqJzTc+ILyGnaKoijTDp8/P/vv&#10;vul+PvURelp+8iuPhssmn5NrN+0JGzbvC/ftOBB2PvdSOHL01eVPUTEm1lDyGlFjhx4JMA8CiQav&#10;CYmmDekmIoMyT2sYE8KOsqTSJ5YtOeLDBNJQYsbEVxeGKCvvATl1WJZYzg1Vv3HsWoh7HMV/U32A&#10;HBtTpBL7XBwSCSQhhFgQfvPGdk9mozFlX1Bew05RFGXaKcTB73/b/YwaIswHt+bm7eEPv7kzrLvv&#10;6bBx6/6wZfeh8MyBo8ufsGLa2PeQ14gaO/MkkNqWNR6+VtdojiVVU3lg8qIPKENVWU1y9Fm/ZbF6&#10;h9w6oR5j6cS/2c80e73EvY+61AvD7ow+/y5yUiYS47+pdBuLnSd+esuJ4S0bOva5OCQSSEIIsQAw&#10;/8e3frC/aAB5jaOyMJcI2BeU17BTFEWZdvj8ec/Hv1j0CLr/8QNFDyHkNj2G6DlEDyLvM2yIMMw3&#10;ntz7a9/bq8m9p4B9D3mNqLETy4Fp0JfgQA7QoK4TK17iSbebUtUY92LDzqyMVcLEZEHT9yBsh5Tx&#10;lvUZymg0EWrxUEOOb5riyGLn2Rse2DRGzrxDddc4x952TiuTSBJI/SCBJIQQqxz+l/zzG3eFD12z&#10;xW38lIW5QmziWfuC8hp2iqIo007OTTJzGTGnEXMbMccRcx3xOcbcR95n3FBhcu/zv/pXKyb3fnL/&#10;S5rcuwF2DXiNqLFjjc5Z74FkvXvKGvQ0sr1hOXGvlBzxFPdW4j27ig/qtazM6Xt565QFpj0Zciw+&#10;+Omt48XOP/IjR8D0EXvPJuWsChIqR0TZdVm3LnVJXaR/D7l/f/HflLecSCDVI4EkhBCrEJ66xv+C&#10;n9ty2BpPMorn/bAvKK9hpyiKMu10vUlG1PA0NsQNAgeRg9Dhsw7B430ODhWb3PsLd2py7yrsGvAa&#10;UWNnHgSS7a/q6WnWkEdaxE9+s54wiIUcmUE9QF+9e0wSee9tZS47LoSXJ72sV1Cd3OLYc6RZWax8&#10;1F0Tkcb61nPGWz6NcL6Gfk+rH6ONLJNAkkASQgjRAhpITPrKkA6GVHgNlZx8Yt2jKxou9gXlNeyU&#10;7vn6738i7PrLe8K1/+qn3eWzmK+u+eWi3N6ynLDt049uDvd+5T+4y6eVvurYyt+lDpT8TPsmmaFm&#10;O549Ugw9u/WhZ4uhaAxJ4/Owy+dp19BzVJN7L2HXgNeIGjuzLpAQFyYHyiRG3MsIaNjzOuuzHULD&#10;eiil28YxMQNtZIAXymCkcqPuuKg7lnOO4nV4vUqmEXonAdvHQi03Jr6ayiPKynsOKXLsGi7rkcX1&#10;wTGkwmcaNL1ucv/+JJD6QQJJCCHmHIZB8L/pTPLqNUCahH2wvxT7gvIadkr3ICGMfTsfnQspYWVu&#10;W15EjnH0yIuDHPMVp/5o8V6P3PWn7vIm2fz1G5ZLPz/nbJ4zxk1yDL06GQ585yP7i0m0GRbMnHJ9&#10;fO52iTe59+Zdq3Nyb7sGvEbU2LEeN9MSSF1FjDX6q0RULAZMHhFrUJvMQIZU7cfm0Ol7biHbb1zH&#10;Jr2qGvukD+I6yYmdv6byyI4p55yz37pjz4lJv7reaZxT1rU5quy4IPcYY1HZR9mJXaMSSMMggSSE&#10;EHPI0WM/LBoyF97ymNuoKAtDNb7053vC5bevfKQ/k9DyP/Ae9gXlNeyU7jEZA4ef31f07vHWm6XE&#10;ZYY2AsWg95W3fBqxcr/wzK5OvZEos4GUGron1aJljJvkXPg8Tif35jN2Vib3vuS2HSsm9z5wZNzJ&#10;vaknhFwT7BrwGlFjxwTStOjS0LZeMFXzy8SN+lgiIAWs9469hjwok0NxA71KMrWJNewpj71GWfi9&#10;Tl4YTctk7wne8rIgWSgX5MwBFIdrKVcY2nXXVFLFYbsmvdNYL+2NVScV40zjGrHzJIE0DBJIQggx&#10;RzAvBg2Bpo0S5tdgXg0aOkADIl5OQ6PqZt6+oLyGndI9sYxpI2LGSFxmeuN469TF6KNHUJOY/EH8&#10;tJV1CChD8mj6GeMmuS9scu9vP/rCa5N7I3XazlHXV9LJvW///r7BJve2/8TgPzRyh+LZNeA1osaO&#10;NeTrGrBNEjd2qxqzVbEhWDTwveUW632ESIglAq+n27IcieANdWJdqBsaVheERfqa1UcsZHifVLbw&#10;e9pbyGgqLNoIJKufoWnT44uy2jmrqhu7vsETYiz3rgcvdk2Cd57bpI1A6gPvPYbOGN+NEkhCCDHj&#10;8D/F/G8t/5udNgCqwsSsN97zdOlQBtsf8oj/la7CvqC8hp3SPfMukNqW2RhaINlQNmgjkdjeoMeY&#10;t47Sb8a4SR4Cm9ybYWdM7s1ntk3ufdba8Sf3ppdrPLn31j0v9jK5N+LK3geRltMbya4BrxE1dmi4&#10;0oDPbUTnhMYujftUkNC7JadXC+sYCBUa2XFYTrljORBLBP6NCPEa+WyfLjMxULZNkwDlS3vE2DA6&#10;wrJUmlhvK4glklElSbxwnIa3PE0sZOwneOt6sXPB+3rL09j6vFdaV3WJy1p1PdHbyCjrGUV5U2lX&#10;Frsu2wivsth5oj685ZZYIHnLie2r6hwY3rKhM8Z3owSSEELMKPxPMPNaNHn8PjKIxgdDKer+B5n/&#10;bWYb5FQd9gXlNeyU7pllgYQsIenrQwgkhpjR02caPXweu2/j8rsvzWHkrVOWu774e8tbDi+/FjVj&#10;3CTPAunk3vTYmbXJvSlT08m9vV609IKyXrIedg14jaix01dPirrEQ6PqGuwIgrKeMIgDk0o05CFu&#10;MJucKRMutm8TF3G5+pBofWFlMbzjQTpQF2WizEiXpTEhQz1QH022tbQVSLnrW5BC8bXB9hbqgv1a&#10;bL2q6w2xxLF7y9JYmbv2UotDuYF9x69zTuLfJZD6QQJJCCFmCCZqvem7zxT/85veXFeFxgSNiyb/&#10;M0zPJt4rB/uC8hp2SvfMskCysjHsC3GSvg7TEEj0CrJeQtC3RGL/Md46njgjsXyapyfnzXPGuEme&#10;B/jOoFcQc+Lxec7k3vQaGntyb3pPlU3uzXePtw3hu4zhfh52DXiNqEVILGmMOokUDxdiXcRB3Ki2&#10;Hjtp459eImW9TSzW0Ga/bA9pA75tjKpGfJMYZQLJSN/PjhHi19OYPGJfVr+528axsuQed9P145g4&#10;jGF/nHuuG+rK9l8ne7g2IRU2Xow+RKPF6pry2mv29xLP1ySB1A8SSEIIMTL8jyv/u8z/Kns31GXh&#10;f3AZWlB2s90n9gXlNeyU7ukqYxA7TUVGrpCJywa2XV2ZkS/xPEF90LdEYvgZeMPQTGB572nHxWP8&#10;02XKdDLGTfK8w3cL8xnRI5Uepza5N8PHxpzcuy70rPJ6I9k14DWiph0kyaxSJ5FY7vWu4TUa2CRd&#10;7omWNMiCWEKwnxyBkBMjV4zwvlX1YFQJJMqPdIiXmUyA+PU4bIM8SoVIzrZpmgqhpuvHMXnIPtJJ&#10;sYnJR44tVwx5+4kTC5y0rrvE6toEkskjiM+rBFI/SCAJIcRI0NWfG/qm81zwv7r8b27uxKN9YF9Q&#10;XsNO6Z5cgcQyT2jQgwfZkTuZtU0infP0s7LhWjllRiJRJpZ7vXmMsYaBIYAg7llFqno/cRxGul1Z&#10;ynoyKfkZ4yZ5tUNPIJvcmye0zcrk3haGyMVPBrVrwGtEDREan2mj16hrwOc0XIeO9Rqqa/SXBalg&#10;+4Bc0ZATI0eMxOUok0hGlUAy+RDHZAKkyyzUX9fhb5amQqjp+mm8+iBc5+BJtbJQljqZaXXSdv4j&#10;9t8GOw4JpH4YRSDZgSqKMl8R3UH6MFEqEsi7YS4Lkon/kUU6jYFdA17DTumeHBlDDyOTGqlw4fe2&#10;1MmbeN9xL6ecMtfF6FsgTbP3Ez8hd/Js1ue8NZ2oW3lj9D00PDa5N/9hweTeDEcbenJveiMxNI85&#10;/ewa8BpRY8Woa8D3JZB4H09WNE1OI7kqsbRBBsS9PcqkRJNYz6a68nkSyxMexjQEUlnabDu0QPJC&#10;ndr5zJVHhDLUiSErb51oqooNr4v/DqyuvXMYRwKpHySQFEXJjmgPc1Qw3KzJsAFunBnWxvC2qolF&#10;h8CuAa9hp9RnGkIj7v0SS574fcvCpNFAD5y63jHWW4nyx6/PskAiHFdV76e2sfrIKbPJJpBE6hZ9&#10;D80W/GcIvYOYONsm92ZCbeYwavLgh9ww7O6n//UNxTXgNaLGilHXgO9DINmQoia9QrxYWdpOYkzD&#10;3aQNPxEOlMekA1AfvO5tn5McMZKWw5NDFsNbx97Lkw8mEyBdVpc22+Ycd5ym6+fE6rRuDqw0XANQ&#10;dm1yPRhte72VxeraO4dxJJD6YVSB5FWCoiizlzE+nFYDTGjNjTU31N4NcVkYPsD/uDI56qxg14DX&#10;sFPygsQokxk5MiZeJx5SRdoKpBwJYusycXT8elmZkST0zsmRJcY0BJIXyunVv52b9HUv8dC2pkgi&#10;tY++h+YLm9ybR//zfWaTezd9QISF/1D5+c/+efjJ865171PGilHXgI8brmmvmTYga9oIGqQL25r4&#10;8dapSiyK0l4kLIuPi94oTSWEpU6MICCsHHV1T4wqgeTth9eMdFld2mw7tkCyIWJtzxvnhEm4vWU2&#10;5xLreMu7xOq6iUDqgzJZNmTG+G6UQFIUpTZjfDjNK3SzZ8JSHqXf5BHL/I8twwMYLjCL2DXgNeyU&#10;7imTMWXrpMumKZBMmKTiwysz69j6ObLEGEogIbZIOncRAokeVtRLKufi2HxQaW+sNE3Ph1IffQ+t&#10;Hj725W3u96AXpNOGzfsKIWXXgHefMlbawHbIGxqzCJ2cJ54RG9bFzzYNVxNXNODj4T+5iXtAlZWX&#10;96BnUwzlpYHf5D3LxAj7p76A98ndpyGBVB6TR2UCKCfso0wQ2XXRZf9lsbpuIpC85cT2VVWnhnc9&#10;DZ0xvhslkBRFqc0YH07zBo8mZo6Ipv+7Srd8no7DZKazjF0DXsNO6Z5ZFUjMedQFJJLX48di5Aok&#10;9tW2B088nAzSCcdNIgGSyTsPNnytSjIRm5ybevaWK82j76HVQ91/rvC9uP7+vcUcTDF2DXj3KWPF&#10;qGvAVzVc6U1TN5ws3r5N7xCTR1Aln1hGeTgetuE1fpqo4GeOtEE2IRJSkElIBvZfNYzJEyMcN/tk&#10;+7JjoJ68ZYbX4Dcx551DXjPSZXVps21TIdR0/bKYPOKntzw3nFNIr1GuGaON/KyL1TX14S232N9R&#10;meQitq+qOuWaafN3OI2M8d0ogaQoSm3G+HCaB5iXiKfXXHzrDvcmuCxnXrs1XHP37rB97/Qfv98X&#10;dg14DTule2I5VPY4/jEEkvW48R5XH5fHky05MXIEkgmetsPAkEJQtT3vYetBWi7rXVX3tDsTUTlP&#10;uVPyou+h1QH/2eJ9L9Irad19T7/hqWspdg149yljxahrwMcCKF2GoAETNl6sgU/Dt2o9L6xv8sga&#10;vZTHRBHyypbzb+SPSSKTNjSYTfjwGg11tuXfZUKAfVivkxiTQFUCyaQOZeF33ot/Vx075WDfJC2T&#10;4QkkwzuHvGaky+oSbzttvLLnhPq0c1Qlj1iPuuMc0IOoSnhS/6nIsbqoEzxtk7t/rsk68WP7alun&#10;Q2eM70YJJEVRajPGh9Msg/hhwlBEkHcjXBZEE/NBjD0hdhvsGvAadkr3VMkhyxgCiXmPwHtc/ZAC&#10;CeFjUgaQPFU9m9LEvY+8Y4nDe8WYbDKZhkRK54NKY+SIMSUv+h5aHWzZfei170R67K7dtKeYKykH&#10;uwa8+5SxYtQ1NqsEEkHglO0j7r3RtFGLpKFBDyZXYvgdGUCjOpYzCBga4yz33jPtYcS/ERAmnuJw&#10;7OzL1svpgWJ4wseLySOD+oyPx6gSSN4yjt1Il9Wly7a5sXpt03OIc26izoQQdRCLxfi88Tvnve6c&#10;2BBDW4/zYOemTt60jdV1nUDKie2Ln97yWcsY340SSIqi1GaMD6dZ48WXjxVDzXiEcSyF6sINMkPb&#10;0q7484ZdA17DTumeHIEUS5B02bQEEtIGWeMtKxNICBfrqTNNKFuuRLJeRXXixxLXpx0bvbA4LkRS&#10;1dC0WEC1FWvKyuh7aHXAU9uu+taTxXx/zBnYBLsGvPuUsWLUNTZpTBvechMysfSwdO19ZJIghoa2&#10;15hHAPF+NkSn6v1Y1wRDjCeRCHVQJx8sRs76sTxCHHnbGOmyWM5525lMgHRZXbpsmxvqn2NuI2ZM&#10;9JRhUjNH+MWxOjWZY/XANZWu21fsPSSQhkECSVGU2ozx4TQr8L+lPD2myWOJmd/h8tufKCbTbnqD&#10;PKvYNeA17JTuYUiU4S0nJjUQJ2XLIF3mJUcgIWegbL6fMoFEkChs10agNOlZlBOrmyrpk4YyIIsI&#10;/7a5oNiXHbe3HYlFX9/HsshZ5O8hsYRdA959ylhpg7cfa3SnjdZYcLRt0CIXDBrYVVIGWZAjbeJY&#10;g9to0xsmjVFXFsSbUVU/Rro/fjfi1y3xsXnLq9Jl29yUyTrOeZ1UinsGGUge6rRsv7kx6UkZpt37&#10;iFhdVwmkXBFm+6q6nmYpY3w3SiApilKbMT6cxoSnvXzte3uLx+l7gqgsPK6fx/bz+P7Vhl0DXsNO&#10;6R6THGW9fUiVCLFlkC7zkiOQ6GljAsVbXiWQuoSyMXdQ2VxQTcI+OIac3kqIn1iWcUz2O/VkdUGq&#10;jtmG/XmiT2mfRfseEiuxa8C7TxkrRl1js05UEBq/aS8jhg0BDfumvY/i2PAjb1kf4fhMFPTRC8Qo&#10;a/QjOHgf4GedHDBSgWSyoKx3jC0Hb3lVumzbNbx33TVJTC5Sh2nddEl8vQO9mbz1+orVdXrtcV3Q&#10;04rzmys2bV9l9cffYdteX9PIGN+NEkiKotRmjA+noaGnEF3rL/v6E40ev/+rX3o4fOHOJ7PncJhX&#10;7BrwGnZK91TJIcvQAgmJEwuVNNMUSEbXSajZF+InR0bZE9bSYW4II/YR1wW/l02kjTjy9qN0yyJ8&#10;D4lq7Brw7lPGilHXWM8RSMw9A/F8NMasNFarQmMdidSnQEpfp/FOXfM+SIGyeqEuY+FmpJLEJBRy&#10;wet1UyYmcmLbgrd8muG9665JS9Vk5m1D3ZtQhGlfv/F54jyaNKIMLGvSo8r25dWfySNjFv4ux/hu&#10;lEBSFKU2Y3w4DcWT+18K13/nqfCR6x5xBVFZ1ty8PXxjy3PhyNFXl/e0urFrwGvYKd1j8mKWBFJV&#10;WUiVQOJ3jqmNALIePFAlsOrCsSF6bBLsurCuEdcLZUjrgt+9+rHeSVA3WbfSLKv5e0jkYdeAd58y&#10;Voy6xnqZQKJBGksNGr1AbyH7dx9CpmlocMcCJjdIpFTStAnQ+I9fo7FOnSDYqt7DRJaJOPs97YHF&#10;8RlIFOo5PY+8Z9vjMREB3vJphveuuya7hOujTJ6kkgWof86Dt34fSedz4jrh+NNr2IbW9cnYEmmM&#10;70YJJEVRajPGh9M04Slodz6yP1x4y2OuHCrLWWu3FrJp53MvLe9pcbBrwGvYKd1jQqdKuAwtkOri&#10;CSRkCz1wGIqXSqXc1B1LTm8iG34XyyOOuaxM9oQ1SIe78Xv6nia54tdIvJ94H0r3rLbvIdEcuwa8&#10;+5SxYtQ11mOBhMigIUsjm4YujV9r6FovJIOGd5PeE11CGWgMI1IoX9z4biuU2oT3glicUS+Ura4M&#10;JosM61nk1aEJHs4Bv7NvOyd9SDDbP3jLpxmuKeItaxPqhnNg1y0/PXFidWhQB3Y++pZIlMd6Ghn8&#10;u07o8PfH+S37u7LzVvc3PSsZ47tRAklRlNqM8eE0DbY9fThcc/fuYtiZJ4i8MJzt0g2Ph7/Y/sJc&#10;Pn6/L+wa8Bp2SvfYU8KqhI6JFZ4GVrYM0mVe+hZI9oSyqqFduak6FgQVVPVMQhohfdKeR0ggXveG&#10;llF+oPyxLOLfXk8iE0XpMutJ5p0jpVtWy/eQaI9dA959ylgx0sYmDWkaqTRWaeTGjWr+zetlDVjE&#10;iZH2muk7lJMGt821ZMIlXY9joVyxPCgrf9eYbGsqQFJ5RHnLhAXHbevGwiEWIBwnv8fbNcmYAolj&#10;jwVc03DcJmisPrhGeM1bn8R1R91yHnndzifErzcN55K/B7tWY3LEUW4kkOqRQErCxc8fXNuLu22m&#10;8SHMhT8vF78y2xnjw6kvDhw5FjZs3hc++ZVHXUFUFibQvum7zxQTagsJpGnH8GSFxSSHJ33GFkiA&#10;POmj103ZsZg8Msp6E/F6WTl4HYkU9yrip5Erv9gPpD3GbBhcleBS2mWev4dEP9g14N2njBWDtgON&#10;bX7GEgP43RrW4O3HEjfCgX93kRheaHPE0gjKxFEa2kfxdjTcTSj1VU4kAVTJijSsa/XOz7ptOVdA&#10;/abLUhHSpBxxxhZInBtvmRfkDOeQcxn36GE/OeeW7a3O2D4Vd+wjpk37lPOQwnuyb2/9trHzNi9t&#10;6DG+GyWQnNiFwwdk3x/aXvgw5gOqqWmvCuW2D1L+uIYWYrnhy6ppHXMsXf9XQGmWMT6cuvLgzoPh&#10;D7+5s9Hj91mXbdhWvBG7BryGndItsYiJe7+kqZI+Qwokyms9bYxUmKSyZxqkQ9RyYxKJ7RF2diy8&#10;5q1fFtuHySrrlQRlAktpn3n8HhL9YteAd58yRLhn5R6UdoLJIg/uv2lDIEKsIc12RrrfOCZnuHe3&#10;+3ivQd40Vm5r5Bu54igN27BtCuXv2qBnvxy7t8yLtdsgp+1mMoP3KDt2Xrf6hzZttLhc3vJpxspe&#10;1v7jeqJ83jXM9cay3OuC+rT3q6r/VCJxLTa9ruO/j7Jj6xo7b/z0ls9axvhulEBywoVv9pUL1Fun&#10;r6R/TF0/dC3xhxbwB9fmC2LaoZx86DS1+xxPm+2Udhnjw6kN9Ba66bvPhHOub/b4fXon3f79fUVv&#10;JeFj14DXsFO6hV4vUPUIfzKmQEKIIIWQJob1tgGvNxBChVRJMS9Nj6VNOB4bNmiU9Wgqi82DZPLM&#10;eoilvZKUfjIv30Nietg14N2nTDvWY6UM2gvc05Y1anMEkgkZfvI7jWtrmPOz6XA2trf75ZS24igN&#10;7+FJCOqj7f5pg1kdVIX923vn1k8sj+rkBctjmgqFuC02ZBssvtY4Tq9tGbd1DeqySbuKfZjQ4X1y&#10;tmWd9Hpsci3ynpSzTFL1ETtvued7yHPrZYzvRgmkklj3SaiSOvGHex/kfKDVhT+quEy5fwB8OfYl&#10;sHITf3g1+WCOj7HPnlt9hPPXRz1SH01vFqaVMT6ccmFeIuYnYp4iTw6V5cxrtxbzIW3fe3h5T6IK&#10;uwa8hp3SLdYDpk48mPTxhllNSyDFPXRi2C7ucVMlX2ZRIBF6L5kEq5N3XtgebDic0VREKXmZ5e8h&#10;MQx2DXj3KdNOem/Nv2n4cr+X05itE0jsC1JxkrYzaDw36XmByIlh+2k0eCmTJyS8dati0qaqLUR9&#10;c49s9ZIrIDhXQJ3ktrXi9iDvl3OuLfE55z2RJ022bxOOKz3n6TVlsfJx3ppcU4S6jOu/yXFRxvRa&#10;AWRU7t/TNMO1BTntUo6desi9nqaRMb4bJZBKwgeR4RlVLnD+QLnIuWj4veyPz+CPxVved+zCh7IP&#10;jTT2oQr821un78TvaXXprVeWNsc5jaTltg/kLvKHa8po+sE8jYzx4VQHT0Jbu2lP8WQ0TxCV5eJb&#10;dxRPYFvkCbHbYNeA17BTusUkBkLGW26xHjOeoJiGQIoFkcF2JoQoh1ElTdjGm7i6LEMJpLj80Kbn&#10;kJ0T65nFsXrrKd0zi99DYljsGvDuU4aI9Z7g/rPpfVksE+LX2Q/3eVB2/809oTXWDe6bKQdlYt9l&#10;5bH7Sbb32jN9Jj4Ww1uvKjY00FtGqCPaUxwP75UjjuJysf+m547yGE1EC++TnrehoexVx1t17Xhh&#10;fRNUufXvhfe03ksevMdYUsbal/z0llvia53z3PS66itjfDdKIFWEi4ELOH29qfgwhhAzsfjqwhBl&#10;NfucU4de2Cb+YB6izGnsSz1+7/gmoQ+on7Yf0H1ljA8njyNHXw3f2PJcWHPzdlcOleUj1z0Sbrzn&#10;6fDUCy8v70k0xa4Br2GntI/1YkEiecvjGEMJJBI/nSwVXLkCKe2p460TZyiBZNLHjhGolybzF9kw&#10;NqOqHpRumZXvITEedg149ylDpe39WHxvaK9xH8s9HvfDdY1l3pd1Pep6FdEQHrIxHreTvOVVoS5S&#10;ScOxcQzcbzftpcK+2Cd1lO43N7y/0fT8U+9l522acLx9tovYF/vkHHQRR2lMyhqc5772HQueIWjb&#10;nu2aMb4bF1Ig2Qd2X7Av730swB/HEBcVf9xG7gcHH24xHE+fHzpe2D90rZd4THqdKe47Jo+An/bl&#10;7N0kpKGsUFVmw1s2dMb4cIrZuufF8IU7n2z8+P3Lb38i3P/4gXDsVfU26opdA17DTmkfExA5vV8M&#10;b+LoaQkkZAryyBMjuQKJ2DA49uWVP84QAsneA4kU/w5NHsFvcgzU+2i6Gft7SIyPXQPefcqsJ703&#10;tHvIpj1i7P4RaCCP0WDNCff5HJ+3rCzUUTotBcfLcbK/JseKhEA2IY/6aNPU9YxajaEOqX/q0NqG&#10;07je2CfnmHjLu4TRIFxXfUmpWcwY340L2wOJi9UuKvtjqPqjYF3+gJp2/zQ5M40/ijTxON0mH5Ym&#10;0/ig7+NDti7UM3UJXbvTxl/IOR8OrO+9bqFsbeWiSaS4TN57EAmkep4//Eq49aFnwyfWNXv8Put/&#10;7Xt7i+1Ff9g14DXslPax4Wt1UiWWNd7yaQkkUtZrqIlAiucI4pirevlMWyCZ9KEc8bFZnUDukDvr&#10;xQQMZ2vSe0lpljG+h8RsYdeAd58y67F7Q+5/rU1Rd09aFu53U9GyGkKboKotlhv2gzxqW79lWc0S&#10;Ig3tQYQZ1+pQx93HuV/EjPHdqCFsyzGpYb1I0iCAjCaSxb4wyvbbV+x/MqDJl4qJjKpj7zv2nn19&#10;+eV004zFUJ20Yl32l37xWLnr/gfCzjl4y4kEkg89hegx9Llv7Cx6EHmCyAuP36eHEj2VxHQ45YLr&#10;imvgt37iR9zGndI89qj7nJ4rti7Sw1s+TYFUliYCieQKmmkKpPjpa+mQPGSSCT2oOybrVYVEsu2a&#10;9F5S8sPnzlDfQ2J2sWvAu0+Z9XCPbfd8Xf/zVFEUxTLGd6MEUhQkkfUiSZdZjxlMbLqMsI1nTlkf&#10;cZG+HoftkCne9jmJ5UiTnk4YZY6Xbdu+d9PwnjDke8b1A2XnuC4SSNP7cHrmwNFijqKmj99nLiTm&#10;RGJuJDFdzrxsfXENfOqn/oHbwFOax4RKjnyxoW5lsmkeBJJJMCg7DjJNgWTzHXlPsiO8blTJoFge&#10;IaXi7XJ7Lyn5Of+ktxafP7940Y3LtSwWEbsX8e5TFEVRFjH2uTgkEkhR+B8BQBbFcsOkR5U4QASw&#10;XdoThtfLpJPFZqFHcrQRG9Y7qukwOY5nSJFDeE8oO04TcbHwmQZtJJIEUr8fTjwF7duPvlA8Fc2T&#10;Q2XhqWs8fY2nsInhOP+q24tr4Df/2Y+5DTylWUy+VImUONZrpkxOzINAioexIZO8dci0BJLtt26+&#10;KavrsnOTyiN73eoUqo5PaZ6P/9MTi8+f3/iDW5ZrWCwidi/i3acoiqIsYuxzcUgkkJLYMLC4YY8U&#10;gnRIU5xYGnShyfA4YiKiqTzifXIlCus0LZcXRBpUCTUkHIIGacd6Vuf8RCql65fFzhlUnbcmkUDq&#10;58Np+97D4Ut/vieceW2zx+9fuuHx8BfbX9Dj90fi8nV3F9fAr536AbeBpzSLDXuyOXiQGwgIfiJj&#10;YjERC5UyMRGv0wS28/aXk6YCiXCMdQInPhZveZtY76e69ya2blo3nBPrwcR+4nNky+MhcF3qVnlj&#10;PnLKe4rPn4v+5JvLtSsWEbsX8e5TFEVRFjH2uTgkEkhJrIcMvYLsNf7dhzQoi71n3XukiSVJk/HU&#10;9PDJnfOIdU2qNZVUcXgvqDrG+HgoXzxpG+WAeP2qmKABb3mbSCC1/3B68eVj4fbv7wsXrG/2+P1z&#10;b/xBuOm7z4R9h44u70mMxX/53vbiGvj5X80TBUp5bLhTKoP4Pe7FkoKcSKWFpal0sfcZWiCVlT9O&#10;3wKpiTyyUD9xWRF9NmF22fA3Ej+VDRBOOcesVOef/8pHi8+fWzdtXa5ZsYjYvYh3n6IoirKIsc/F&#10;IVlYgYSQIOnr1rCPhQwCJZYZBJkS98oZWiDF7zckbSQS8og6JF6dk1hU8dPr8QQ50ovYsEBElLe8&#10;TdoIpD7w3mPotP1w2rL7UPj8xl3FJNeeIPLCun/4zZ3hwZ0Hl/ciZoHDLx0N7/3EF8N7zv1jTaTd&#10;IdZLpUpmICjinixGlbiYF4GUE+rG8JY3CeWiLrvMS8Rk2+yDoW11T8sjJqwMtqWeJZLa5cIf/zvh&#10;pI9+Ppz08WvC84eW7hPEYjIL7QdFUZRZSts2WhcWViDRyEdUpMOpEBmxLEIkpdKE3w0THUMKpFjI&#10;IEiabEsMyuwtT2N0kUdQ1UuKScSBdcskEcfoiSUvNodSmzKXRT2Q8j6c6C3EY/TpPeQJorJ88iuP&#10;Fr2UDhw5trwnMWt8+po7iuvgw6ec5Db0lPrQIyWdO8dL2pOlrvdMW4FUNVF0XdoKJI6N9ye8P2W3&#10;xPKI5d72uUHkIG/Snl654RxZeSibt05ZUolkcLx9yrZFyG+8/x8Vnzua/0jYvYh3n6IoirKIsc/F&#10;IVlogdQXCI86aYAYQRZ4PXCaCCQTMjb5dZNtLUZTgZS7vsUkCSC6+N1iwwItRpUgQgblPvrfqJvA&#10;vEnseNK6Ts/pIgokHr9/344D4bKvP9Ho8fvMg3TN3buLeZHE7GPD2P7Zh38vXPSP/7bb2FPKQw8i&#10;erHk9kQx2ZQ+bt5LW4FUJ6aq0lYgWTiuWBildCkbAoe6y+kx5IWyca6oJ5unqmliiWS9oKintvtb&#10;1Hzg13+7+NzZcM8PlmtTLCp2L+LdpyiKoixi7HNxSCSQJjQVI17qpIGB/El74phAScVEGpNHsUTJ&#10;3TaOkXvcRtN6sqfXxVB+yoo4QRZRF9aLqk72sDxnIu34XJT1ZmoTTyDZOYnPad21QFaLQHpy/0vh&#10;+u88FT5y3SOuICoLT16785H9mhB7DrHH+f/6qSe7jT3FDyIDidBEaDQZ8mQCKVe6ILPayhVLLJCq&#10;htfVBaGCLIuhrrqIG+qjzZAx3tN6R/XRUwgRldPjTPFjk2ef9jv/KRx79dXlq0MsKnYv4t2nKIqi&#10;LGLsc3FIJJAm5IoR1iuTHHXSwLCeQ/GyHAmEbGHbtKw526Yxco/byF0/jg3346cnc2yuopyhZlbH&#10;Xi+uOCZnEDve8rZJBZLJI+CnHV/dtUDmWSAhfZA/F97ymCuHyoJkuvGepwvpJOaXB7btLq6F9559&#10;efi3/+TvuY0+ZWUQJF2FTVXG6NkSC6SmQ7y8WK+o3LmG+o71iOpDHCndw1xrP/OvPlN83tz10I7i&#10;2hCLjd2LePcpiqIoixj7XBwSCaQJOWIklgXeMKs6aWB4wiBXIHUd/mYxco6bGLnrx6HMnjgiyDjw&#10;pFpZoGqYG7E6aTv/kUmvpphEqrsWyDwKpPee/+ViuNmvfulhVxB5YTgbw9ruf/xAMcxNrA4++YU/&#10;K66JU878dDHBrdf4U1Z/EC0Il5whdjlhf23nK1JWVxgiyxMf+ZzR3EfCmIX2g6IoyizFPheHZGEF&#10;Ujy8qk6MxPII6DWTCo9pC6SyzLpAKovVF8PXcuUR4TjrxJBRJ5qqgtyijPGE6iZ96uq67log8yaQ&#10;3nv+Da4gKssn1j1aTKT9/OFXlo9CrCYOHn65GFLC5/i/OP0stwGoKIrSNqf90q8Uny8//2//Y9h3&#10;QHPkiSVmof2gKIoyS7HPxSFZWIFEjCoxwjKTR4ij9HH+8XqGt9yQQFqSd9Sp9djx1ikLYoftvGWE&#10;uYiMJmIqJ4sskPh7/edX3OvKIguP3//CnU8Wj+4Xq5/tu58LP/Opa4trA4mknkiKonQNPY9MHvHY&#10;/u/vWHqiqhAwK+0HRVGUWYl9Lg6JBNKEMjFijXyERdUj6EmuQPLea5EEElKHIWtt5BFhGyg7Hzb8&#10;DNnnLe+SNgKpD9rUU9/h7/Xk37nNFUcXrN8evrHluXDkqCY4XTSYl8QkEsPZNCeSoihtw5xHNmwN&#10;ecRTH4WImZX2g6IoyqzEPheHRAJpQipG6CFjYgZpkNOTJZYG3nLDkzBtJJClzbZGrhAyctcvi8kj&#10;qBNyVWHYW5kgQkx13X9Z2ggkbzmxffHTW06MrvXeR/h7/cnzri16GSGNzlq7NazdtCfsfE4TYi86&#10;23Y9G37xohuLa4SJtT98ykl6xL+iKI3C09ZswmyGrannkfCw9oOiKIryxgyJBNIEa6AjOGjQIyH4&#10;WTZczZvQukoasB/DkwGLIJBiedRlbiLy0PZ7iv2k54f9QtUQty5pKpCqypEjkBBlXeuqr9jfLPMa&#10;ffvRF/T4ffEGnj905LWJtcnJZ/1u+I33/yMNa1MUpTR8PvA58YFf/+3XPjuYMFtzHoky7DpRFEVR&#10;3pgh0STaE2yIEMOf6hrsJinSJ4dVCaR4mSdh+hBIQ9BWIFG/OfKIc8J7IFU4F2VyxYaxpcutLqqk&#10;TJewX6g7TxxH3XVk+5pWWfvOGB9OYv749vcfD2detv616+UnP3pl+Oe/8tGiV9LH/+mJ4fyT3loM&#10;U/Eak4qirN7wd8/fP58D9Dbic+Gkj37+tc8KJuXXo/qFEEKI2WdhBVKV8CmLySMjfhpY1f7q3qsP&#10;gdRm29wYdVIkTdyjC5gAm9eoD/bFMsptcokeNybx6ub9YRv2axIvruO0Z1JfyRVIOZFAEquVY6++&#10;Gm6/b1s478rbinlM7NpRFEWJw+cDPY423POD4nNDCCGEELOPBNIEb3maWB55T2Or2l+8bbqMdJFA&#10;XbbNDXDMHKO3vComh8pgv4ilptLH6tQEjNVDLPX6jgSSBJJoBkPbkEmXXn9n+M0/+tNiriRJJUVZ&#10;zPD3jzC66E++GW7dtLX4fBBCCCHEfCGBNMFbbqGHC1IC6PFSNjlz1f7qxEMXCdRl29yUyR3mIqrr&#10;KRTXi0FZEUDxEMA2occS5yQWdNPqfURyBFJdfVgkkIQQQgghhBBCzBMLL5CqJjpmHSQFIJGqhEeV&#10;QDLJU9Y7posE6rJt1/CeHLe3LI4JOH72KXhMwhgILW+9vlImkJBGvLcNwYuXlaVOIHGt0XsLOeYt&#10;HzoSSEIIIYQQQgix2Cy8QPLEC5LDpEeVJIkb91UCybA5gNLlvAe06Y1i23rHMe1U1U0cjjlnvaaJ&#10;6xym2fuIxAKJ9zJphIRkWZP3rxJIJo+MWZBIEkhCCCGEEEIIsdgsvEBiDh57jYY7DXrrSVIlBGzY&#10;FFKI3/nJdqkoYcibQU8VxEA6DK6pfIgzDwKpbaivsiGDLEPcxFC3nqDrKwijGM435y59T5OPfTK2&#10;RJJAEkIIIYQQQojFZmEFkgmguAcIEqhMWMSxbQ1+R2h48sIEjw1tMvFhvVjS9ZtmTIHkybAuoT6o&#10;S6Qe+0bYeIIqlkfW+8foWyJxfNbTyODfdUKHa4myl51jK3N8/c1yJJCEEEIIIYQQYrFZWIFkDfim&#10;AiSVR8iFMklgvZwgXscEiMmPeJumGVMgQZfymzBCriFlqA/+Tf1465NYHiGLrF7tfEL8etOwf+QP&#10;EislRxzlxsrb9fwPFQkkIYQQQgghhFhsFlYgmSBo0lsllRRVooOwDiCZ0mWpCKnbV1nGFkjWsyon&#10;CDWTM3bswD5yRB7r2HYcb9XQMdZr0zuKbVI4P32JI4sEkhBCCCGEEEKIeWJhBRK9SeL5j6qCqIh7&#10;pOQ0+k1mIB+85SSWFQiPNpJiLIGE8ALKXSbhOD7kmYm0GJMyuQKP/RhV9R9LJOC8NZGExM41ZZzW&#10;HE8SSEIIIYQQQggh5omFFEgMb4IcYYNAsPlv+JkjFGJ5VCcv6JET01RYmECibN7yacUECJSJFpNM&#10;MdRNk95WrGsCip8528ZlAyQXr+WKJNbzejj1maYCqe2QvL4igSSEEEIIIYQQi81CCiSkDVLBW2ah&#10;wW4iqImAsG2a9HyJezc17UkUyxL2M60eM3HioWRGmYyz8nFcTSQIdWfbWv1765WF8qRl5HfOT5uh&#10;bX3Hji3nuCgzZW8i3vqOBJIQQgghhBBCLDYLKZDoyVLWcDdxQYOdXj38O0cEIUfYL9shqLx1ysL+&#10;Y9nhrVMWhNHYeHM8xWkqbEz+kNz69xL3XvIYethfHI4Lyq5DiwlJoD7a1kXXSCAJIYQQQgghxGKz&#10;cAIJ0eM1xJEN1tOjaS8V69HEdm2HGiFNoM1QNLa1YXZDwfH22eOJ80E9chxNxF1OTNYA5aa++tp3&#10;LHiGACE2hkSSQBJCCCGEEEKIxWbhBBIyIZVDiBB60TTtKYM8oUFPT5Y+REpVz6jVmljccR6mNbyM&#10;9+E8IY+85V2C+OL8t5WH8xAJJCGEEEIIIYRYbBZOIPUlEBA9XXoceaFnyRi9S8YK0g5p1GePoLos&#10;Uv32GQkkIYQQQgghhFhsFnIOJEVRmkUCSQghhBBCCCEWGwkkRVFqI4EkhBBCCCGEEIuNBJKiKLWR&#10;QBJCCCGEEEKIxUYCSVGU2kggCSGEEEIIIcRiI4GkKEptJJCEEEIIIYQQYrGRQFIUpTYSSEIIIYQQ&#10;Qgix2EggKYpSGwkkIYQQQgghhFhsJJAURamNBJIQQgghhBBCLDYSSIqi1EYCSQghhBBCCCEWGwkk&#10;RVFqI4EkhBBCCCGEEIuNBJKiKLWRQBJCCCGEEEKIxUYCSVGU2kggCSGEEEIIIcRiI4GkKEptJJCE&#10;EEIIIYQQYrGRQFIUpTYSSEIIIYQQQgix2IwqkBRFma8IIYQQQgghhFhMJJAURcmOEEIIIYQQQojF&#10;ZBSBJIQQQgghhBBCCCHmBwkkIYQQQgghhBBCCFGJBJIQQgghhBBCCCGEqEQCSQghhBBCCCGEEEJU&#10;IoEkhBBCCCGEEEIIISqRQBJCCCGEEEIIIYQQlUggCSGEEEIIIYQQQohKJJCEEEIIIYQQQgghRCUS&#10;SEIIIYQQQgghhBCiEgkkIYQQQgghhBBCCFGJBJIQQgghhBBCCCGEqEQCSQghhBBCCCGEEEJUIoEk&#10;hBBCCCGEEEIIISqRQBJCCCGEEEIIIYQQlUggCSGEEEIIIYQQQohKJJCEEEIIIYQQQgghRCUSSEII&#10;IYQQQgghhBCiEgkkIYQQQgghhBBCCFGJBJIQQgghhBBCCCGEqCCE/x+ri4yUyiWsMAAAAABJRU5E&#10;rkJgglBLAQItABQABgAIAAAAIQCxgme2CgEAABMCAAATAAAAAAAAAAAAAAAAAAAAAABbQ29udGVu&#10;dF9UeXBlc10ueG1sUEsBAi0AFAAGAAgAAAAhADj9If/WAAAAlAEAAAsAAAAAAAAAAAAAAAAAOwEA&#10;AF9yZWxzLy5yZWxzUEsBAi0AFAAGAAgAAAAhAKlrKLD2AwAA0AgAAA4AAAAAAAAAAAAAAAAAOgIA&#10;AGRycy9lMm9Eb2MueG1sUEsBAi0AFAAGAAgAAAAhAKomDr68AAAAIQEAABkAAAAAAAAAAAAAAAAA&#10;XAYAAGRycy9fcmVscy9lMm9Eb2MueG1sLnJlbHNQSwECLQAUAAYACAAAACEAeompJuEAAAAKAQAA&#10;DwAAAAAAAAAAAAAAAABPBwAAZHJzL2Rvd25yZXYueG1sUEsBAi0ACgAAAAAAAAAhADudyh2TUAEA&#10;k1ABABQAAAAAAAAAAAAAAAAAXQgAAGRycy9tZWRpYS9pbWFnZTEucG5nUEsFBgAAAAAGAAYAfAEA&#10;ACJZAQAAAA==&#10;">
                <v:shape id="图片 58" o:spid="_x0000_s1081"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85" o:title=""/>
                  <v:path arrowok="t"/>
                </v:shape>
                <v:shape id="文本框 640" o:spid="_x0000_s1082"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DB004A" w:rsidRPr="00B536C8" w:rsidRDefault="00DB004A" w:rsidP="0082028B">
                        <w:pPr>
                          <w:pStyle w:val="afc"/>
                          <w:spacing w:after="163"/>
                          <w:rPr>
                            <w:rFonts w:ascii="Times New Roman" w:hAnsi="Times New Roman"/>
                            <w:noProof/>
                            <w:sz w:val="24"/>
                          </w:rPr>
                        </w:pPr>
                        <w:bookmarkStart w:id="155" w:name="_Ref509606908"/>
                        <w:bookmarkStart w:id="156" w:name="_Ref509606905"/>
                        <w:bookmarkStart w:id="157" w:name="_Toc509762056"/>
                        <w:bookmarkStart w:id="158" w:name="_Toc51127063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w:t>
                        </w:r>
                        <w:r w:rsidR="00AF3D17">
                          <w:fldChar w:fldCharType="end"/>
                        </w:r>
                        <w:bookmarkEnd w:id="155"/>
                        <w:r>
                          <w:t xml:space="preserve"> </w:t>
                        </w:r>
                        <w:r w:rsidRPr="00E4526A">
                          <w:rPr>
                            <w:rFonts w:hint="eastAsia"/>
                          </w:rPr>
                          <w:t>算法步骤概要图</w:t>
                        </w:r>
                        <w:bookmarkEnd w:id="156"/>
                        <w:bookmarkEnd w:id="157"/>
                        <w:bookmarkEnd w:id="158"/>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fldChar w:fldCharType="end"/>
      </w:r>
      <w:r w:rsidR="00C0248E">
        <w:rPr>
          <w:rFonts w:hint="eastAsia"/>
        </w:rPr>
        <w:t>中蓝</w:t>
      </w:r>
      <w:r w:rsidRPr="0082028B">
        <w:rPr>
          <w:rFonts w:hint="eastAsia"/>
        </w:rPr>
        <w:t>色箭头代表数据的传递过程，红色箭头代表渲染过程。绿色长</w:t>
      </w:r>
      <w:r w:rsidRPr="0082028B">
        <w:rPr>
          <w:rFonts w:hint="eastAsia"/>
        </w:rPr>
        <w:lastRenderedPageBreak/>
        <w:t>方形代表二维纹理贴图，蓝色长方体代表三维纹理，这些数据结构都用来存放计算步骤的中间结果。</w:t>
      </w:r>
      <w:r w:rsidR="00C0248E">
        <w:rPr>
          <w:rFonts w:hint="eastAsia"/>
        </w:rPr>
        <w:t>本文算法中，首先</w:t>
      </w:r>
      <w:r w:rsidRPr="0082028B">
        <w:rPr>
          <w:rFonts w:hint="eastAsia"/>
        </w:rPr>
        <w:t>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00C0248E">
        <w:rPr>
          <w:rFonts w:hint="eastAsia"/>
        </w:rPr>
        <w:t>CS</w:t>
      </w:r>
      <w:r w:rsidRPr="0082028B">
        <w:rPr>
          <w:rFonts w:hint="eastAsia"/>
        </w:rPr>
        <w:t>的处理结果是单个粒子的散射值，将单个粒子的散射值传进第三个</w:t>
      </w:r>
      <w:r w:rsidR="00C0248E">
        <w:rPr>
          <w:rFonts w:hint="eastAsia"/>
        </w:rPr>
        <w:t>CS</w:t>
      </w:r>
      <w:r w:rsidRPr="0082028B">
        <w:rPr>
          <w:rFonts w:hint="eastAsia"/>
        </w:rPr>
        <w:t>中求解散射积分方程</w:t>
      </w:r>
      <w:r>
        <w:fldChar w:fldCharType="begin"/>
      </w:r>
      <w:r>
        <w:instrText xml:space="preserve"> GOTOBUTTON ZEqnNum552686  \* MERGEFORMAT </w:instrText>
      </w:r>
      <w:r w:rsidR="00DB004A">
        <w:fldChar w:fldCharType="begin"/>
      </w:r>
      <w:r w:rsidR="00DB004A">
        <w:instrText xml:space="preserve"> REF ZEqnNum552686 \* Charformat \! \* MERGEFORMAT </w:instrText>
      </w:r>
      <w:r w:rsidR="00DB004A">
        <w:fldChar w:fldCharType="separate"/>
      </w:r>
      <w:r w:rsidR="00DD76AC">
        <w:instrText>(2.10)</w:instrText>
      </w:r>
      <w:r w:rsidR="00DB004A">
        <w:fldChar w:fldCharType="end"/>
      </w:r>
      <w:r>
        <w:fldChar w:fldCharType="end"/>
      </w:r>
      <w:r w:rsidRPr="0082028B">
        <w:rPr>
          <w:rFonts w:hint="eastAsia"/>
        </w:rPr>
        <w:t>，得到此方程的近似解。最后在</w:t>
      </w:r>
      <w:r w:rsidR="00C0248E">
        <w:rPr>
          <w:rFonts w:hint="eastAsia"/>
        </w:rPr>
        <w:t>FS</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59" w:name="_Toc509761933"/>
      <w:bookmarkStart w:id="160" w:name="_Toc511212033"/>
      <w:bookmarkStart w:id="161" w:name="_Ref478468023"/>
      <w:r w:rsidRPr="00B13468">
        <w:rPr>
          <w:rFonts w:hint="eastAsia"/>
        </w:rPr>
        <w:t>单个粒子的内散射光线计算</w:t>
      </w:r>
      <w:bookmarkEnd w:id="159"/>
      <w:bookmarkEnd w:id="160"/>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62" w:name="_Ref509758392"/>
      <w:bookmarkStart w:id="163" w:name="_Ref509758397"/>
      <w:bookmarkStart w:id="164" w:name="_Toc509761934"/>
      <w:bookmarkStart w:id="165" w:name="_Toc511212034"/>
      <w:r w:rsidRPr="00103BCB">
        <w:rPr>
          <w:rFonts w:hint="eastAsia"/>
        </w:rPr>
        <w:t>介质密度生成</w:t>
      </w:r>
      <w:bookmarkEnd w:id="162"/>
      <w:bookmarkEnd w:id="163"/>
      <w:bookmarkEnd w:id="164"/>
      <w:bookmarkEnd w:id="165"/>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r w:rsidR="00DB004A">
        <w:fldChar w:fldCharType="begin"/>
      </w:r>
      <w:r w:rsidR="00DB004A">
        <w:instrText xml:space="preserve"> REF ZEqnNum410599 \* Charformat \! \* MERGEFORMAT </w:instrText>
      </w:r>
      <w:r w:rsidR="00DB004A">
        <w:fldChar w:fldCharType="separate"/>
      </w:r>
      <w:r w:rsidR="00DD76AC">
        <w:instrText>(3.1)</w:instrText>
      </w:r>
      <w:r w:rsidR="00DB004A">
        <w:fldChar w:fldCharType="end"/>
      </w:r>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26" type="#_x0000_t75" style="width:79.5pt;height:19.65pt" o:ole="">
            <v:imagedata r:id="rId286" o:title=""/>
          </v:shape>
          <o:OLEObject Type="Embed" ProgID="Equation.DSMT4" ShapeID="_x0000_i1126" DrawAspect="Content" ObjectID="_1587754915"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6" w:name="ZEqnNum41059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w:instrText>
        </w:r>
      </w:fldSimple>
      <w:r>
        <w:instrText>)</w:instrText>
      </w:r>
      <w:bookmarkEnd w:id="166"/>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27" type="#_x0000_t75" style="width:28.05pt;height:19.65pt" o:ole="">
            <v:imagedata r:id="rId288" o:title=""/>
          </v:shape>
          <o:OLEObject Type="Embed" ProgID="Equation.DSMT4" ShapeID="_x0000_i1127" DrawAspect="Content" ObjectID="_1587754916" r:id="rId289"/>
        </w:object>
      </w:r>
      <w:r>
        <w:rPr>
          <w:rFonts w:hint="eastAsia"/>
        </w:rPr>
        <w:t>表示高度为</w:t>
      </w:r>
      <w:r w:rsidRPr="00103BCB">
        <w:rPr>
          <w:position w:val="-6"/>
        </w:rPr>
        <w:object w:dxaOrig="200" w:dyaOrig="279">
          <v:shape id="_x0000_i1128" type="#_x0000_t75" style="width:9.35pt;height:13.1pt" o:ole="">
            <v:imagedata r:id="rId290" o:title=""/>
          </v:shape>
          <o:OLEObject Type="Embed" ProgID="Equation.DSMT4" ShapeID="_x0000_i1128" DrawAspect="Content" ObjectID="_1587754917" r:id="rId291"/>
        </w:object>
      </w:r>
      <w:r>
        <w:rPr>
          <w:rFonts w:hint="eastAsia"/>
        </w:rPr>
        <w:t>时粒子的密度，</w:t>
      </w:r>
      <w:r w:rsidRPr="00103BCB">
        <w:rPr>
          <w:position w:val="-12"/>
        </w:rPr>
        <w:object w:dxaOrig="279" w:dyaOrig="360">
          <v:shape id="_x0000_i1129" type="#_x0000_t75" style="width:13.1pt;height:18.7pt" o:ole="">
            <v:imagedata r:id="rId292" o:title=""/>
          </v:shape>
          <o:OLEObject Type="Embed" ProgID="Equation.DSMT4" ShapeID="_x0000_i1129" DrawAspect="Content" ObjectID="_1587754918" r:id="rId293"/>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30" type="#_x0000_t75" style="width:13.1pt;height:13.1pt" o:ole="">
            <v:imagedata r:id="rId294" o:title=""/>
          </v:shape>
          <o:OLEObject Type="Embed" ProgID="Equation.DSMT4" ShapeID="_x0000_i1130" DrawAspect="Content" ObjectID="_1587754919" r:id="rId295"/>
        </w:object>
      </w:r>
      <w:r w:rsidR="0082028B">
        <w:rPr>
          <w:rFonts w:hint="eastAsia"/>
        </w:rPr>
        <w:t>用来表示粒子密度</w:t>
      </w:r>
      <w:r>
        <w:rPr>
          <w:rFonts w:hint="eastAsia"/>
        </w:rPr>
        <w:t>的类型，</w:t>
      </w:r>
      <w:r w:rsidR="0082028B" w:rsidRPr="00025957">
        <w:rPr>
          <w:position w:val="-4"/>
        </w:rPr>
        <w:object w:dxaOrig="260" w:dyaOrig="260">
          <v:shape id="_x0000_i1131" type="#_x0000_t75" style="width:13.1pt;height:13.1pt" o:ole="">
            <v:imagedata r:id="rId294" o:title=""/>
          </v:shape>
          <o:OLEObject Type="Embed" ProgID="Equation.DSMT4" ShapeID="_x0000_i1131" DrawAspect="Content" ObjectID="_1587754920" r:id="rId296"/>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w:t>
      </w:r>
      <w:r w:rsidR="00C0248E">
        <w:rPr>
          <w:rFonts w:hint="eastAsia"/>
        </w:rPr>
        <w:t>这个变化只有相机</w:t>
      </w:r>
      <w:r w:rsidRPr="00640569">
        <w:rPr>
          <w:rFonts w:hint="eastAsia"/>
        </w:rPr>
        <w:t>在远景视角才能体现。为</w:t>
      </w:r>
      <w:r w:rsidRPr="00640569">
        <w:rPr>
          <w:rFonts w:hint="eastAsia"/>
        </w:rPr>
        <w:lastRenderedPageBreak/>
        <w:t>了使密度的分布更加自然，需要用噪声纹理去干扰雾的分布，但是使用普通随机算法生成的噪声纹理与自然界中物体的随机分布有很大差别，模拟出来的效果不够真实。本文算法采用柏林噪声</w:t>
      </w:r>
      <w:r w:rsidR="006E3554">
        <w:rPr>
          <w:vertAlign w:val="superscript"/>
        </w:rPr>
        <w:t>[48]</w:t>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DD76AC">
        <w:rPr>
          <w:noProof/>
        </w:rPr>
        <w:t>b</w:t>
      </w:r>
      <w:r>
        <w:fldChar w:fldCharType="end"/>
      </w:r>
      <w:r>
        <w:rPr>
          <w:rFonts w:hint="eastAsia"/>
        </w:rPr>
        <w:t>)</w:t>
      </w:r>
      <w:r w:rsidRPr="00640569">
        <w:rPr>
          <w:rFonts w:hint="eastAsia"/>
        </w:rPr>
        <w:t>所示。假设点</w:t>
      </w:r>
      <w:r w:rsidRPr="00640569">
        <w:rPr>
          <w:position w:val="-4"/>
        </w:rPr>
        <w:object w:dxaOrig="320" w:dyaOrig="260">
          <v:shape id="_x0000_i1132" type="#_x0000_t75" style="width:15.9pt;height:13.1pt" o:ole="">
            <v:imagedata r:id="rId297" o:title=""/>
          </v:shape>
          <o:OLEObject Type="Embed" ProgID="Equation.DSMT4" ShapeID="_x0000_i1132" DrawAspect="Content" ObjectID="_1587754921" r:id="rId298"/>
        </w:object>
      </w:r>
      <w:r w:rsidRPr="00640569">
        <w:rPr>
          <w:rFonts w:hint="eastAsia"/>
        </w:rPr>
        <w:t>是三维空间中的一个粒子，坐标为</w:t>
      </w:r>
      <w:r w:rsidRPr="00640569">
        <w:rPr>
          <w:position w:val="-14"/>
        </w:rPr>
        <w:object w:dxaOrig="800" w:dyaOrig="400">
          <v:shape id="_x0000_i1133" type="#_x0000_t75" style="width:40.2pt;height:19.65pt" o:ole="">
            <v:imagedata r:id="rId299" o:title=""/>
          </v:shape>
          <o:OLEObject Type="Embed" ProgID="Equation.DSMT4" ShapeID="_x0000_i1133" DrawAspect="Content" ObjectID="_1587754922" r:id="rId300"/>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006E3554">
        <w:rPr>
          <w:vertAlign w:val="superscript"/>
        </w:rPr>
        <w:t>[49]</w:t>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34" type="#_x0000_t75" style="width:12.15pt;height:13.1pt" o:ole="">
            <v:imagedata r:id="rId301" o:title=""/>
          </v:shape>
          <o:OLEObject Type="Embed" ProgID="Equation.DSMT4" ShapeID="_x0000_i1134" DrawAspect="Content" ObjectID="_1587754923" r:id="rId302"/>
        </w:object>
      </w:r>
      <w:r w:rsidRPr="00640569">
        <w:rPr>
          <w:rFonts w:hint="eastAsia"/>
        </w:rPr>
        <w:t>的梯度向量为</w:t>
      </w:r>
      <w:r w:rsidRPr="00640569">
        <w:rPr>
          <w:position w:val="-6"/>
        </w:rPr>
        <w:object w:dxaOrig="200" w:dyaOrig="279">
          <v:shape id="_x0000_i1135" type="#_x0000_t75" style="width:9.35pt;height:13.1pt" o:ole="">
            <v:imagedata r:id="rId303" o:title=""/>
          </v:shape>
          <o:OLEObject Type="Embed" ProgID="Equation.DSMT4" ShapeID="_x0000_i1135" DrawAspect="Content" ObjectID="_1587754924" r:id="rId304"/>
        </w:object>
      </w:r>
      <w:r w:rsidRPr="00640569">
        <w:rPr>
          <w:rFonts w:hint="eastAsia"/>
        </w:rPr>
        <w:t>，</w:t>
      </w:r>
      <w:r w:rsidRPr="00025957">
        <w:rPr>
          <w:position w:val="-4"/>
        </w:rPr>
        <w:object w:dxaOrig="240" w:dyaOrig="260">
          <v:shape id="_x0000_i1136" type="#_x0000_t75" style="width:12.15pt;height:13.1pt" o:ole="">
            <v:imagedata r:id="rId305" o:title=""/>
          </v:shape>
          <o:OLEObject Type="Embed" ProgID="Equation.DSMT4" ShapeID="_x0000_i1136" DrawAspect="Content" ObjectID="_1587754925" r:id="rId306"/>
        </w:object>
      </w:r>
      <w:r w:rsidRPr="00640569">
        <w:rPr>
          <w:rFonts w:hint="eastAsia"/>
        </w:rPr>
        <w:t>点到</w:t>
      </w:r>
      <w:r w:rsidRPr="00025957">
        <w:rPr>
          <w:position w:val="-4"/>
        </w:rPr>
        <w:object w:dxaOrig="320" w:dyaOrig="260">
          <v:shape id="_x0000_i1137" type="#_x0000_t75" style="width:15.9pt;height:13.1pt" o:ole="">
            <v:imagedata r:id="rId307" o:title=""/>
          </v:shape>
          <o:OLEObject Type="Embed" ProgID="Equation.DSMT4" ShapeID="_x0000_i1137" DrawAspect="Content" ObjectID="_1587754926" r:id="rId308"/>
        </w:object>
      </w:r>
      <w:r w:rsidRPr="00640569">
        <w:rPr>
          <w:rFonts w:hint="eastAsia"/>
        </w:rPr>
        <w:t>点的向量为</w:t>
      </w:r>
      <w:r w:rsidRPr="00640569">
        <w:rPr>
          <w:position w:val="-6"/>
        </w:rPr>
        <w:object w:dxaOrig="220" w:dyaOrig="340">
          <v:shape id="_x0000_i1138" type="#_x0000_t75" style="width:11.2pt;height:16.85pt" o:ole="">
            <v:imagedata r:id="rId309" o:title=""/>
          </v:shape>
          <o:OLEObject Type="Embed" ProgID="Equation.DSMT4" ShapeID="_x0000_i1138" DrawAspect="Content" ObjectID="_1587754927" r:id="rId310"/>
        </w:object>
      </w:r>
      <w:r w:rsidRPr="00640569">
        <w:rPr>
          <w:rFonts w:hint="eastAsia"/>
        </w:rPr>
        <w:t>，</w:t>
      </w:r>
      <w:r w:rsidRPr="00025957">
        <w:rPr>
          <w:position w:val="-4"/>
        </w:rPr>
        <w:object w:dxaOrig="240" w:dyaOrig="260">
          <v:shape id="_x0000_i1139" type="#_x0000_t75" style="width:12.15pt;height:13.1pt" o:ole="">
            <v:imagedata r:id="rId311" o:title=""/>
          </v:shape>
          <o:OLEObject Type="Embed" ProgID="Equation.DSMT4" ShapeID="_x0000_i1139" DrawAspect="Content" ObjectID="_1587754928" r:id="rId312"/>
        </w:object>
      </w:r>
      <w:r w:rsidRPr="00640569">
        <w:rPr>
          <w:rFonts w:hint="eastAsia"/>
        </w:rPr>
        <w:t>点处的噪声值为</w:t>
      </w:r>
      <w:r w:rsidRPr="00640569">
        <w:rPr>
          <w:position w:val="-6"/>
        </w:rPr>
        <w:object w:dxaOrig="499" w:dyaOrig="340">
          <v:shape id="_x0000_i1140" type="#_x0000_t75" style="width:25.25pt;height:16.85pt" o:ole="">
            <v:imagedata r:id="rId313" o:title=""/>
          </v:shape>
          <o:OLEObject Type="Embed" ProgID="Equation.DSMT4" ShapeID="_x0000_i1140" DrawAspect="Content" ObjectID="_1587754929" r:id="rId314"/>
        </w:object>
      </w:r>
      <w:r w:rsidRPr="00640569">
        <w:rPr>
          <w:rFonts w:hint="eastAsia"/>
        </w:rPr>
        <w:t>，</w:t>
      </w:r>
      <w:r w:rsidRPr="00025957">
        <w:rPr>
          <w:position w:val="-4"/>
        </w:rPr>
        <w:object w:dxaOrig="240" w:dyaOrig="260">
          <v:shape id="_x0000_i1141" type="#_x0000_t75" style="width:12.15pt;height:13.1pt" o:ole="">
            <v:imagedata r:id="rId315" o:title=""/>
          </v:shape>
          <o:OLEObject Type="Embed" ProgID="Equation.DSMT4" ShapeID="_x0000_i1141" DrawAspect="Content" ObjectID="_1587754930" r:id="rId316"/>
        </w:object>
      </w:r>
      <w:r w:rsidRPr="00640569">
        <w:rPr>
          <w:rFonts w:hint="eastAsia"/>
        </w:rPr>
        <w:t>点对</w:t>
      </w:r>
      <w:r w:rsidRPr="00025957">
        <w:rPr>
          <w:position w:val="-4"/>
        </w:rPr>
        <w:object w:dxaOrig="320" w:dyaOrig="260">
          <v:shape id="_x0000_i1142" type="#_x0000_t75" style="width:15.9pt;height:13.1pt" o:ole="">
            <v:imagedata r:id="rId317" o:title=""/>
          </v:shape>
          <o:OLEObject Type="Embed" ProgID="Equation.DSMT4" ShapeID="_x0000_i1142" DrawAspect="Content" ObjectID="_1587754931" r:id="rId318"/>
        </w:object>
      </w:r>
      <w:r w:rsidRPr="00640569">
        <w:rPr>
          <w:rFonts w:hint="eastAsia"/>
        </w:rPr>
        <w:t>点的</w:t>
      </w:r>
      <w:r w:rsidRPr="00025957">
        <w:rPr>
          <w:position w:val="-4"/>
        </w:rPr>
        <w:object w:dxaOrig="279" w:dyaOrig="260">
          <v:shape id="_x0000_i1143" type="#_x0000_t75" style="width:13.1pt;height:13.1pt" o:ole="">
            <v:imagedata r:id="rId319" o:title=""/>
          </v:shape>
          <o:OLEObject Type="Embed" ProgID="Equation.DSMT4" ShapeID="_x0000_i1143" DrawAspect="Content" ObjectID="_1587754932" r:id="rId320"/>
        </w:object>
      </w:r>
      <w:r w:rsidRPr="00640569">
        <w:rPr>
          <w:rFonts w:hint="eastAsia"/>
        </w:rPr>
        <w:t>、</w:t>
      </w:r>
      <w:r w:rsidRPr="00025957">
        <w:rPr>
          <w:position w:val="-4"/>
        </w:rPr>
        <w:object w:dxaOrig="220" w:dyaOrig="260">
          <v:shape id="_x0000_i1144" type="#_x0000_t75" style="width:11.2pt;height:13.1pt" o:ole="">
            <v:imagedata r:id="rId321" o:title=""/>
          </v:shape>
          <o:OLEObject Type="Embed" ProgID="Equation.DSMT4" ShapeID="_x0000_i1144" DrawAspect="Content" ObjectID="_1587754933" r:id="rId322"/>
        </w:object>
      </w:r>
      <w:r w:rsidRPr="00640569">
        <w:rPr>
          <w:rFonts w:hint="eastAsia"/>
        </w:rPr>
        <w:t>、</w:t>
      </w:r>
      <w:r w:rsidRPr="00025957">
        <w:rPr>
          <w:position w:val="-4"/>
        </w:rPr>
        <w:object w:dxaOrig="240" w:dyaOrig="260">
          <v:shape id="_x0000_i1145" type="#_x0000_t75" style="width:12.15pt;height:13.1pt" o:ole="">
            <v:imagedata r:id="rId323" o:title=""/>
          </v:shape>
          <o:OLEObject Type="Embed" ProgID="Equation.DSMT4" ShapeID="_x0000_i1145" DrawAspect="Content" ObjectID="_1587754934" r:id="rId324"/>
        </w:object>
      </w:r>
      <w:r w:rsidRPr="00640569">
        <w:rPr>
          <w:rFonts w:hint="eastAsia"/>
        </w:rPr>
        <w:t>三个方向上的影响由向量</w:t>
      </w:r>
      <w:r w:rsidRPr="00640569">
        <w:rPr>
          <w:position w:val="-6"/>
        </w:rPr>
        <w:object w:dxaOrig="200" w:dyaOrig="279">
          <v:shape id="_x0000_i1146" type="#_x0000_t75" style="width:9.35pt;height:13.1pt" o:ole="">
            <v:imagedata r:id="rId325" o:title=""/>
          </v:shape>
          <o:OLEObject Type="Embed" ProgID="Equation.DSMT4" ShapeID="_x0000_i1146" DrawAspect="Content" ObjectID="_1587754935" r:id="rId326"/>
        </w:object>
      </w:r>
      <w:r w:rsidRPr="00640569">
        <w:rPr>
          <w:rFonts w:hint="eastAsia"/>
        </w:rPr>
        <w:t>的三个分量决定，</w:t>
      </w:r>
      <w:r w:rsidRPr="00640569">
        <w:rPr>
          <w:position w:val="-16"/>
        </w:rPr>
        <w:object w:dxaOrig="2820" w:dyaOrig="440">
          <v:shape id="_x0000_i1147" type="#_x0000_t75" style="width:140.3pt;height:21.5pt" o:ole="">
            <v:imagedata r:id="rId327" o:title=""/>
          </v:shape>
          <o:OLEObject Type="Embed" ProgID="Equation.DSMT4" ShapeID="_x0000_i1147" DrawAspect="Content" ObjectID="_1587754936" r:id="rId328"/>
        </w:object>
      </w:r>
      <w:r w:rsidRPr="00640569">
        <w:rPr>
          <w:rFonts w:hint="eastAsia"/>
        </w:rPr>
        <w:t>，使用插值函数</w:t>
      </w:r>
      <w:r w:rsidRPr="00640569">
        <w:rPr>
          <w:position w:val="-10"/>
        </w:rPr>
        <w:object w:dxaOrig="540" w:dyaOrig="320">
          <v:shape id="_x0000_i1148" type="#_x0000_t75" style="width:27.1pt;height:15.9pt" o:ole="">
            <v:imagedata r:id="rId329" o:title=""/>
          </v:shape>
          <o:OLEObject Type="Embed" ProgID="Equation.DSMT4" ShapeID="_x0000_i1148" DrawAspect="Content" ObjectID="_1587754937" r:id="rId330"/>
        </w:object>
      </w:r>
      <w:r w:rsidRPr="00640569">
        <w:rPr>
          <w:rFonts w:hint="eastAsia"/>
        </w:rPr>
        <w:t>计算三个分量上的影响因子</w:t>
      </w:r>
      <w:r w:rsidRPr="00640569">
        <w:rPr>
          <w:position w:val="-6"/>
        </w:rPr>
        <w:object w:dxaOrig="200" w:dyaOrig="220">
          <v:shape id="_x0000_i1149" type="#_x0000_t75" style="width:9.35pt;height:11.2pt" o:ole="">
            <v:imagedata r:id="rId331" o:title=""/>
          </v:shape>
          <o:OLEObject Type="Embed" ProgID="Equation.DSMT4" ShapeID="_x0000_i1149" DrawAspect="Content" ObjectID="_1587754938" r:id="rId332"/>
        </w:object>
      </w:r>
      <w:r w:rsidRPr="00640569">
        <w:rPr>
          <w:rFonts w:hint="eastAsia"/>
        </w:rPr>
        <w:t>、</w:t>
      </w:r>
      <w:r w:rsidRPr="00640569">
        <w:rPr>
          <w:position w:val="-6"/>
        </w:rPr>
        <w:object w:dxaOrig="180" w:dyaOrig="220">
          <v:shape id="_x0000_i1150" type="#_x0000_t75" style="width:9.35pt;height:11.2pt" o:ole="">
            <v:imagedata r:id="rId333" o:title=""/>
          </v:shape>
          <o:OLEObject Type="Embed" ProgID="Equation.DSMT4" ShapeID="_x0000_i1150" DrawAspect="Content" ObjectID="_1587754939" r:id="rId334"/>
        </w:object>
      </w:r>
      <w:r w:rsidRPr="00640569">
        <w:rPr>
          <w:rFonts w:hint="eastAsia"/>
        </w:rPr>
        <w:t>、</w:t>
      </w:r>
      <w:r w:rsidRPr="00640569">
        <w:rPr>
          <w:position w:val="-6"/>
        </w:rPr>
        <w:object w:dxaOrig="240" w:dyaOrig="220">
          <v:shape id="_x0000_i1151" type="#_x0000_t75" style="width:12.15pt;height:11.2pt" o:ole="">
            <v:imagedata r:id="rId335" o:title=""/>
          </v:shape>
          <o:OLEObject Type="Embed" ProgID="Equation.DSMT4" ShapeID="_x0000_i1151" DrawAspect="Content" ObjectID="_1587754940" r:id="rId336"/>
        </w:object>
      </w:r>
      <w:r w:rsidRPr="00640569">
        <w:rPr>
          <w:rFonts w:hint="eastAsia"/>
        </w:rPr>
        <w:t>，插值函数为</w:t>
      </w:r>
      <w:r w:rsidRPr="00640569">
        <w:rPr>
          <w:position w:val="-6"/>
        </w:rPr>
        <w:object w:dxaOrig="1540" w:dyaOrig="320">
          <v:shape id="_x0000_i1152" type="#_x0000_t75" style="width:77.6pt;height:15.9pt" o:ole="">
            <v:imagedata r:id="rId337" o:title=""/>
          </v:shape>
          <o:OLEObject Type="Embed" ProgID="Equation.DSMT4" ShapeID="_x0000_i1152" DrawAspect="Content" ObjectID="_1587754941" r:id="rId338"/>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7" w:name="OLE_LINK100"/>
      <w:bookmarkStart w:id="168" w:name="OLE_LINK101"/>
      <w:r w:rsidRPr="00025957">
        <w:rPr>
          <w:position w:val="-4"/>
        </w:rPr>
        <w:object w:dxaOrig="320" w:dyaOrig="260">
          <v:shape id="_x0000_i1153" type="#_x0000_t75" style="width:15.9pt;height:13.1pt" o:ole="">
            <v:imagedata r:id="rId339" o:title=""/>
          </v:shape>
          <o:OLEObject Type="Embed" ProgID="Equation.DSMT4" ShapeID="_x0000_i1153" DrawAspect="Content" ObjectID="_1587754942" r:id="rId340"/>
        </w:object>
      </w:r>
      <w:bookmarkEnd w:id="167"/>
      <w:bookmarkEnd w:id="168"/>
      <w:r w:rsidRPr="00640569">
        <w:rPr>
          <w:rFonts w:hint="eastAsia"/>
        </w:rPr>
        <w:t>点的噪声值时，首先按照上述步骤计算出每个顶点的噪声值，然后使用向量</w:t>
      </w:r>
      <w:r w:rsidRPr="00640569">
        <w:rPr>
          <w:position w:val="-6"/>
        </w:rPr>
        <w:object w:dxaOrig="200" w:dyaOrig="279">
          <v:shape id="_x0000_i1154" type="#_x0000_t75" style="width:9.35pt;height:13.1pt" o:ole="">
            <v:imagedata r:id="rId341" o:title=""/>
          </v:shape>
          <o:OLEObject Type="Embed" ProgID="Equation.DSMT4" ShapeID="_x0000_i1154" DrawAspect="Content" ObjectID="_1587754943" r:id="rId342"/>
        </w:object>
      </w:r>
      <w:r w:rsidRPr="00640569">
        <w:rPr>
          <w:rFonts w:hint="eastAsia"/>
        </w:rPr>
        <w:t>计算出</w:t>
      </w:r>
      <w:r w:rsidRPr="00025957">
        <w:rPr>
          <w:position w:val="-4"/>
        </w:rPr>
        <w:object w:dxaOrig="279" w:dyaOrig="260">
          <v:shape id="_x0000_i1155" type="#_x0000_t75" style="width:13.1pt;height:13.1pt" o:ole="">
            <v:imagedata r:id="rId319" o:title=""/>
          </v:shape>
          <o:OLEObject Type="Embed" ProgID="Equation.DSMT4" ShapeID="_x0000_i1155" DrawAspect="Content" ObjectID="_1587754944" r:id="rId343"/>
        </w:object>
      </w:r>
      <w:r w:rsidRPr="00640569">
        <w:rPr>
          <w:rFonts w:hint="eastAsia"/>
        </w:rPr>
        <w:t>、</w:t>
      </w:r>
      <w:r w:rsidRPr="00025957">
        <w:rPr>
          <w:position w:val="-4"/>
        </w:rPr>
        <w:object w:dxaOrig="220" w:dyaOrig="260">
          <v:shape id="_x0000_i1156" type="#_x0000_t75" style="width:11.2pt;height:13.1pt" o:ole="">
            <v:imagedata r:id="rId321" o:title=""/>
          </v:shape>
          <o:OLEObject Type="Embed" ProgID="Equation.DSMT4" ShapeID="_x0000_i1156" DrawAspect="Content" ObjectID="_1587754945" r:id="rId344"/>
        </w:object>
      </w:r>
      <w:r w:rsidRPr="00640569">
        <w:rPr>
          <w:rFonts w:hint="eastAsia"/>
        </w:rPr>
        <w:t>、</w:t>
      </w:r>
      <w:r w:rsidRPr="00025957">
        <w:rPr>
          <w:position w:val="-4"/>
        </w:rPr>
        <w:object w:dxaOrig="240" w:dyaOrig="260">
          <v:shape id="_x0000_i1157" type="#_x0000_t75" style="width:12.15pt;height:13.1pt" o:ole="">
            <v:imagedata r:id="rId323" o:title=""/>
          </v:shape>
          <o:OLEObject Type="Embed" ProgID="Equation.DSMT4" ShapeID="_x0000_i1157" DrawAspect="Content" ObjectID="_1587754946" r:id="rId345"/>
        </w:object>
      </w:r>
      <w:r w:rsidRPr="00640569">
        <w:rPr>
          <w:rFonts w:hint="eastAsia"/>
        </w:rPr>
        <w:t>三个方向上</w:t>
      </w:r>
      <w:r w:rsidRPr="00025957">
        <w:rPr>
          <w:position w:val="-4"/>
        </w:rPr>
        <w:object w:dxaOrig="320" w:dyaOrig="260">
          <v:shape id="_x0000_i1158" type="#_x0000_t75" style="width:15.9pt;height:13.1pt" o:ole="">
            <v:imagedata r:id="rId339" o:title=""/>
          </v:shape>
          <o:OLEObject Type="Embed" ProgID="Equation.DSMT4" ShapeID="_x0000_i1158" DrawAspect="Content" ObjectID="_1587754947" r:id="rId346"/>
        </w:object>
      </w:r>
      <w:r w:rsidRPr="00640569">
        <w:rPr>
          <w:rFonts w:hint="eastAsia"/>
        </w:rPr>
        <w:t>点的影响因子，最后计算出</w:t>
      </w:r>
      <w:r w:rsidRPr="00025957">
        <w:rPr>
          <w:position w:val="-4"/>
        </w:rPr>
        <w:object w:dxaOrig="320" w:dyaOrig="260">
          <v:shape id="_x0000_i1159" type="#_x0000_t75" style="width:15.9pt;height:13.1pt" o:ole="">
            <v:imagedata r:id="rId339" o:title=""/>
          </v:shape>
          <o:OLEObject Type="Embed" ProgID="Equation.DSMT4" ShapeID="_x0000_i1159" DrawAspect="Content" ObjectID="_1587754948" r:id="rId347"/>
        </w:object>
      </w:r>
      <w:r w:rsidRPr="00640569">
        <w:rPr>
          <w:rFonts w:hint="eastAsia"/>
        </w:rPr>
        <w:t>点的噪声值。本文算法中三维柏林噪声纹理的渲染结果如图</w:t>
      </w:r>
      <w:r>
        <w:t>3.2(</w:t>
      </w:r>
      <w:r>
        <w:fldChar w:fldCharType="begin"/>
      </w:r>
      <w:r>
        <w:instrText xml:space="preserve"> REF _Ref510441779 \h </w:instrText>
      </w:r>
      <w:r>
        <w:fldChar w:fldCharType="separate"/>
      </w:r>
      <w:r w:rsidR="00DD76AC">
        <w:rPr>
          <w:noProof/>
        </w:rPr>
        <w:t>b</w:t>
      </w:r>
      <w:r>
        <w:fldChar w:fldCharType="end"/>
      </w:r>
      <w:r>
        <w:t>)</w:t>
      </w:r>
      <w:r w:rsidRPr="00640569">
        <w:rPr>
          <w:rFonts w:hint="eastAsia"/>
        </w:rPr>
        <w:t>所示。</w:t>
      </w:r>
    </w:p>
    <w:p w:rsidR="00640569" w:rsidRDefault="006A19AE" w:rsidP="00103BCB">
      <w:pPr>
        <w:tabs>
          <w:tab w:val="left" w:pos="3544"/>
          <w:tab w:val="left" w:pos="7655"/>
        </w:tabs>
        <w:ind w:firstLine="480"/>
        <w:jc w:val="left"/>
      </w:pPr>
      <w:r>
        <w:rPr>
          <w:rFonts w:hint="eastAsia"/>
          <w:noProof/>
        </w:rPr>
        <w:lastRenderedPageBreak/>
        <mc:AlternateContent>
          <mc:Choice Requires="wpg">
            <w:drawing>
              <wp:anchor distT="0" distB="0" distL="114300" distR="114300" simplePos="0" relativeHeight="251787264" behindDoc="0" locked="0" layoutInCell="1" allowOverlap="1" wp14:anchorId="7A04EB71" wp14:editId="29C936BA">
                <wp:simplePos x="0" y="0"/>
                <wp:positionH relativeFrom="margin">
                  <wp:align>left</wp:align>
                </wp:positionH>
                <wp:positionV relativeFrom="paragraph">
                  <wp:posOffset>852170</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p w:rsidR="00DB004A" w:rsidRPr="00DB6862" w:rsidRDefault="00DB004A" w:rsidP="00640569">
                                  <w:pPr>
                                    <w:pStyle w:val="afc"/>
                                    <w:spacing w:after="163"/>
                                    <w:rPr>
                                      <w:rFonts w:ascii="Times New Roman" w:hAnsi="Times New Roman"/>
                                      <w:sz w:val="24"/>
                                    </w:rPr>
                                  </w:pPr>
                                  <w:bookmarkStart w:id="169" w:name="_Ref510441636"/>
                                  <w:r>
                                    <w:t>a</w:t>
                                  </w:r>
                                  <w:r w:rsidRPr="00640569">
                                    <w:rPr>
                                      <w:rFonts w:hint="eastAsia"/>
                                    </w:rPr>
                                    <w:t>柏林噪声生成示意图</w:t>
                                  </w:r>
                                  <w:bookmarkEnd w:id="1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DB004A" w:rsidRPr="00557ACE" w:rsidRDefault="00DB004A" w:rsidP="00640569">
                                  <w:pPr>
                                    <w:pStyle w:val="afc"/>
                                    <w:spacing w:after="163"/>
                                    <w:rPr>
                                      <w:rFonts w:ascii="Times New Roman" w:hAnsi="Times New Roman"/>
                                      <w:sz w:val="24"/>
                                    </w:rPr>
                                  </w:pPr>
                                  <w:r>
                                    <w:t>b</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DB004A" w:rsidRPr="00792C29" w:rsidRDefault="00DB004A" w:rsidP="00640569">
                              <w:pPr>
                                <w:pStyle w:val="afc"/>
                                <w:spacing w:after="163"/>
                                <w:rPr>
                                  <w:rFonts w:ascii="Times New Roman" w:hAnsi="Times New Roman"/>
                                  <w:sz w:val="24"/>
                                </w:rPr>
                              </w:pPr>
                              <w:bookmarkStart w:id="170" w:name="_Toc511270640"/>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2</w:t>
                              </w:r>
                              <w:r w:rsidR="00AF3D17">
                                <w:fldChar w:fldCharType="end"/>
                              </w:r>
                              <w:r>
                                <w:t xml:space="preserve"> </w:t>
                              </w:r>
                              <w:r w:rsidRPr="00784456">
                                <w:rPr>
                                  <w:rFonts w:hint="eastAsia"/>
                                </w:rPr>
                                <w:t>柏林噪声</w:t>
                              </w:r>
                              <w:bookmarkEnd w:id="1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04EB71" id="组合 15" o:spid="_x0000_s1083" style="position:absolute;left:0;text-align:left;margin-left:0;margin-top:67.1pt;width:415.95pt;height:233.4pt;z-index:251787264;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f8BxwQAAHMUAAAOAAAAZHJzL2Uyb0RvYy54bWzsWM1u20YQvhfoOxC8&#10;yyIpipIIy4Ei/yCAkQh1ipxXq6VIhORud1eWnKK3omlvPfXSXnrvGxTo28R5jc7sklQl2bWt1gcD&#10;Poja/535ZuabIQ9frIrcuWRSZbwcuv6B5zqspHyWlfOh+/Xb01bfdZQm5YzkvGRD94op98XRl18c&#10;LkXMAp7yfMakA4eUKl6KoZtqLeJ2W9GUFUQdcMFKmEy4LIiGrpy3Z5Is4fQibweeF7WXXM6E5JQp&#10;BaPHdtI9MucnCaP6TZIopp186IJs2jyleU7x2T46JPFcEpFmtBKD7CFFQbISLm2OOiaaOAuZ7RxV&#10;ZFRyxRN9QHnR5kmSUWZ0AG18b0ubM8kXwugyj5dz0cAE0G7htPex9PXlRDrZDGzXdZ2SFGCjz39+&#10;/+nnHx0YAHSWYh7DojMpLsREVgNz20OFV4ks8B9UcVYG16sGV7bSDoXBbtAP+hF4AoW5YBCFfr9C&#10;nqZgnp19ND25Y2e7vriN8jXiNJ1G7lq5zrZyncdRrhv2omAv5dY7H6ycv62c/38pF4SDfi8AzzCW&#10;W4tI4rssd9vOW5QTGY3hV7k4tHZc/G4qgF16IZlbHVLc64yCyPcL0YJoFERn0yzP9JVhFog7FKq8&#10;nGR0Im1nHS1BDfmnX//6/NNHJ0DEcT0usRsIKnTO6XvllHycknLORkoAI0Gs4er25nLT3bhtmmfi&#10;NMtzDC9sV3oBe21F/w3QWGY55nRRsFJbqpQsBxV5qdJMKNeRMSumDCJfvpqBB1GgaQ3RL2RWasNl&#10;EL7nSuPtGMiGzb4N+iPPGwQvW+OuN26FXu+kNRqEvVbPO+mFXtj3x/74O9zth/FCMVCf5Mciq0SH&#10;0R3hb6SuiuQtKRpydS6JoXAEzghU/xsRYQgRQlmVlkzTFJsJgPcVAG73NBMG6TW4aAYF3IY77sNm&#10;m57tdzqRZwK+8WwwvFT6jPHCwQYADDIYRMklSGulqZdUfmAFMJKBPEhfkA9VbXLo3Q83zIY3ZZKL&#10;lAgGIuCxayce1E58/cvH69/+uP79B2dgmcOsQsJ39OolBwqvGEX9O1KBP/B8mzes0yD7b+DV6fa6&#10;nkks+8IFFuZ5NqsDA3Ec59K6xzLNNDOxtbUqL9G6JcddFn87wkyJUBkFwbF2wJZeTVc2MTaYTPns&#10;CiCRHGwKxYQS9DSD68+J0hMioW6AQaiF9Bt4JDlfDl1etVwn5fLDTeO4HmwLs66zhDpk6KpvFgRZ&#10;LH9VgtWxaKkbsm5M60a5KMYc4gLiF6QxTdggdV43E8mLd+AUI7wFpkhJ4a6hq+vmWNtqCEosykYj&#10;s8iS4Xl5IYBCfeO5CPPb1TsiReXTGjjhNa/9isRbrm3XmngUo4UG4I3fI7AWRfB77ICPm1aVxG3e&#10;Nvl8J4U3lFvXJ4ZzH1ifBL1+6IdQDWAl0gsGxhVv8dWgG3id2psfmO+anY2bb1YqSDrwezL5Doo3&#10;WxxW+a7/tPMd+NJzvtsv33nRoPNE850PBGi9eJ3wYAwSAlIR5MV9Ml4U9O0Zt7DIE8x4QYPJc8Z7&#10;/Iy3TgzWDx+97PPDG8Ig/G9hEHlR1NtKpvja342ql8enGAZN0fscBo8YBvBly7zLVV/h8NPZP/um&#10;PFx/Kzz6G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JbugIN8A&#10;AAAIAQAADwAAAGRycy9kb3ducmV2LnhtbEyPwU7DMBBE70j8g7VI3KidBqoS4lRVBZwqJFokxG0b&#10;b5Oo8TqK3ST9e8yJHmdnNfMmX022FQP1vnGsIZkpEMSlMw1XGr72bw9LED4gG2wdk4YLeVgVtzc5&#10;ZsaN/EnDLlQihrDPUEMdQpdJ6cuaLPqZ64ijd3S9xRBlX0nT4xjDbSvnSi2kxYZjQ40dbWoqT7uz&#10;1fA+4rhOk9dhezpuLj/7p4/vbUJa399N6xcQgabw/wx/+BEdish0cGc2XrQa4pAQr+njHES0l2ny&#10;DOKgYaESBbLI5fWA4hcAAP//AwBQSwMECgAAAAAAAAAhAFcaQUSAiAAAgIgAABQAAABkcnMvbWVk&#10;aWEvaW1hZ2UxLnBuZ4lQTkcNChoKAAAADUlIRFIAAAJZAAACAQgGAAABDSKaSwAAAAFzUkdCAK7O&#10;HOkAAAAEZ0FNQQAAsY8L/GEFAAAACXBIWXMAACHVAAAh1QEEnLSdAACIFUlEQVR4Xu2dB3gc533m&#10;VSzJthzHcbfj+Hx3uZwTJ25x4vgu5axeLMm2ZFWqUV2yGotEFVIUqS5RokRJFCkCYC9gr2AnQBSi&#10;EL33vui91//NN5hdzi7+u9gyu9Pe3/P8HgIzs8vlxw8v3p2dch6BgMCABQgGLEAwYAGCAQsQTQfs&#10;vPNmfjp/tjEyER2wf/iHf6CEhATlO3MS8IBNTk7SXZ8Xsq5NdpCja5h6h8aUrVXcfz/RxITyjXkJ&#10;eoaJAfKX0uYBMf1o/OvfoJr2Id29980dAb1+NREJFOcLpfjz3F64Hu5MLKLC2nb5dQUzaGEfMPWL&#10;1XvAxEA5dXJ/dFFAAxfWAfN8weOnL522LFKqB0s9YE78HbSwDRj3ooV6zDLPweIGTCAGrX9oXPmO&#10;JywDxr1op5EeMG6whN6YG1smD1xMUqOyxB1NB6ynn3/RaifjL2aXh0NuoJz6QgyYtx9RzQYsJu4s&#10;+6I5IzHLuEFSGyyaDNi1z8WwL9qb4RywpOImdoA8DZaQB+y3z65hX7gvwzVg81cdYQeHM1hCGrD7&#10;397FvnB/1HrQrpwfww6MN4Ml4AHbmt4iB2JGdY/8lidYxYBxy4NVDEJ2ZSs9s6XUFdqcERsw51+o&#10;hnvh/vj8K29Kvy0vZNcFq3MgvKkeLGGwzDhg3EA54V54IGo5y9SD4Y/Bwg6Yc5AypR87X3Av3Jdi&#10;f9nZMofre0sMmHOwZscUKUu8w71wX4oBU38/Ef8lt+9DkRsUXwZLwKGvhnvhvvQcMOGkRrOMGxRf&#10;BktEB4xTqx9LblB8GSwYsAAxxIBpMWjcoPgyWHQfMCEGLECLHX109Uvb6PVtaW7LL77kEvrmt7/j&#10;tsyb3KD4Mlh0HzAxUM4qI7xjVS673Uxyg+LLYNF9wNSD5ZTbbia5QfFlsGDAAkT3AduaVO42WOJH&#10;lNtuJrlB8WWwGCL0hSfzm9jl/soNii+DxTADFqrcoPgyWDBgAYIBCxAMmIqWnhHXLx9vYMAU1L+p&#10;fWH7AZuzberQAH+J2IDNkl4Ut1wruUHxZXZdb0AD5SRsA3b3mnNTPLe+j91GS7lB8WZCXg2NT0wq&#10;/4rACHnA0pXPJ52DIzxS2O72j4mE3MBwPrZ8r/LqgyOkAXMO0HEdBshTbnA8vXxOlPLKg8c0oe/8&#10;z3lobTG7nhsgtZfPDX2wBKYZMKEYMG+HKHCD5PStzfHKKw4dUw2YUAwat5wbKGFTR6/yarXBdAMm&#10;5AaNG6xwYMoBE3oOWiQGS2DaAROqBy0SgyUw9YAJnYMWicESmH7AhGLQIjFYgpAG7N24WuUr+xDS&#10;gIn/WbsR0oBl1/ZS/zBzbqSFCWnABHabZSEP2CPrS5Sv7EHIAyaw0yzDgAWIJgMmsMugaTpg3QPW&#10;/42p6YDZYZZpNmACDBiYBgYsADBYAYDBCgBNB+uiiy5SvrImmFkBENHBwoXVJPwdBHFRtZMnTyrf&#10;mY+AB8vZ2j1duKeKEsu6qL1vlIbHmIunmXxWCYL6F4yNT0r6dzU5MXhH81vlweIuj6CH4j93V6b0&#10;mgIk7P/d649kyS9QnI3m+aL10PnJ0ZmKbnnQAiGsg3Xd82vPvdC2AWpoyHF74ZE0o7yV/UwykAEL&#10;22Bxl43Ra3a9su6ka6A8B0sgBuyFnRXKd94Jy2Dd8spm9kXrMVjiP009UNxgCYZHJ2acZZoP1tb4&#10;IvZFy7Z2kqMuiV8XBrmB8jZYTsSAeRs0TQersnWAfdFqIzW7Hnh3NztQQl84B2vjGYey5ByaDRb3&#10;gjkjMVjOy4d6M1g0GSzuBXu1rZ/qG4v5dRrIDY6nwRLyYHEveCbDNbu4geEMlpAGi3vB/qj1YO3K&#10;bGEHxZvBEvBgOQNQ/Kbhjq/y26YOfnkQvhh9Qh6Eo7kO1+vjjMhg9Q+Py3/Zk5tLlSVTpZN74TPp&#10;vMCQmF2e64LVOVjenB1dRJkVfIMPBJ+DdX/M1DWVuTfNoc6sSA6Wp8EybbDU09YXIf8YOjqooo4/&#10;+yJQdRmsxXur/BooQag/hkKtZpduM8tfghms5avXY7CCtrGNqmqz+HUBaI/BktRidtljsJr65MEK&#10;dcBsNbPac59m1/mrbQZLeN3C2GkXDHL+IlD/QvCmbQZL3euEzuW//Nff0D/+/Jf001/8i9v2nLYY&#10;rJfXJ00brD++n8hu60tbDNbG+JJpg3X9kv3str60/Y9hINoq4Eua+im9IvhdNrYarFDFYAUgBisA&#10;MVgBqNVgOX/JeAODpSAGqaJlkBq7hpQl07H9YIlBmrO1TPnONxEZrJSKbna5VgYzWDP9yHGEbbCc&#10;L0b48q4KdhutDHSwxFXogiGkwZqzrVx+samVU0fROVX/Q96Jq3H7PhwGMlihEPRgeRsctWtON7LL&#10;A7XI0c8ud+rvYIVK2H4M44u1+8RZ6Os/xp/B0oKwDJb4seSWh2Iog6UVmg/WTD8yocoNmK/B0pKw&#10;/RiGU88B4wZrd3Kx8kq1Q7PBErtZ1N+H02NF7XRv1LkB8xys2W/vVF6ltphyZgnFPdfWJk/dUE49&#10;WOJ1hQvTDpZQ/DiKGe0crKvnxyivLjyYerCEYsDEYH24I1l5ZeEj6MESL9JuBD1YExOT0o/AgPKd&#10;PQh6sAR2m10hDdaSfVXKV/YgpMES2Gl2YbACIOTBEthlwDBYAaDJYAnEgPUNjSvfWRNNBmv5sTpb&#10;zC7NZpYdwGAFAAYLhA1MLhA2MLlA2DDE5Pr6179O3/3ud+mWW26hd955hxITE6mgoEA+zaK8vFzZ&#10;CpgNQyVXWlqaPKGEH374obI0eAYHB5WvgB4YanINDw+7JpdQC77//e8rX4FIE9HJ9XZcjbxzp7yZ&#10;/1Dt17/+NZ1//vmaTK7+/n7lK/evQeSIyOSamJyUJ1UklGaly+OZFVDlQ+u0PzbLFxFNrnBS0dBO&#10;VeLyeq298snrjfWRu+ag0V2y/pR89JHA7QcxzJh+cj347q5pg+m8jITncjtZ3txPuVXnrpDlnFxq&#10;nJPsw2N1yhJtMe3kumJuFDuoTu06wbYnlrhNKLXeKGrsd000fy8/7g+mm1wzTSqXbYPy5KptbuTX&#10;W8w/Ld7CTii1/uCcZMJQMc3ken71UXZQfTlpg/QSB0tzE4kzUJyT7MlNUxfPjMtvk//0F0NPrnEp&#10;ojMqWtlB9Ver/nq8fsE6dgL5Mlj6hsaCSjRDTq7iutAmlKfyr8emenad2XxzcwI7cfxRC1Iquuie&#10;KP8mmKEm15+X72UHNFQnEy4xdXpVtgxQanEjO2ECMdIYYnJdJvUGblC11Iy/HmOO5rKTJFgjja6T&#10;66p50eyghsWWDnlyNTRk8OsN5O1LtrKTI1QjTUQnl7MQXrtwJ81bdSTijpyc+vXIrTOC6tLszac3&#10;l9Anx6spq9J9B6lTsc2xPAe7LtKEbXJ5DooaPc81dv565NbpLXetBn9MLW2hF3aU0d1r3MdcqN4u&#10;0mgyubafbXH7B50q7lTW8IRzcv157ov0war1tD0ugdJLGuRl4giLh5+cO7WNo1ueXFpcw15rg51c&#10;/hpp/J5cYtI4UU8kcQOWQIlEcokJxS0XGjW9bDe51BNJODk5qawJnkhNrrc+Wu362nO9ESeYbZNL&#10;SyKdXN5SDJMrvFh2cvmj87NHbp0eYnJpgFEml9BIvx4xuTTASJOrtKlfnlxlDQ3UVLKS3yZCYnJp&#10;gBGTywgJhsmlAYZKLkV5Yjk62XWeijcIH0dvkb9et+OQ1zcMgYrJpQFGm1zixnqeu1yEt65IZy8Y&#10;7JxMR8/kuX0fqphcGmCkycVNKk897+oYLjG5NMAok+uPS3exk8nTOz7LYR+vtZhcGmCk5LpzVR47&#10;odQ+u/ok+1itxeTSAKN1rpP5Dvr9O6emTapI/Tp0ismlAUabXEYRk0sDMLl4Mbk0AJOLF5NLAzC5&#10;eI00uQZGxqm1d4TSqrrla0mIDhqT5FDW+gcml4E00uTyfHMTDJhcBlLPyXWP6vj7relNylKiHWdb&#10;lK8CB5PLQEZycm3POHfew4Nrw3NROFNPrtz6Xro3qsg1SE65bQOxoLGPcup66WxNj3wf4KTyLjpV&#10;0knHizroWGEH7ctppZ2ZLbQ+pYk+P91IHx6vpbcP1dDivZX0VlwNrThRTzHJDoqVfuoP5rbT6bIu&#10;Olvdy/5dasM9udRjFAkMPbmyanvdBsSpuBm8KJrqbV/cVen2vRkN1+RauS9dGfnIotvk4iaN2oN5&#10;bex/gKefnKxnl5tRrSfXtc+vVUZcHyI+uUbGJuiW5aluE4kb6JncltHMLtdb579J/Mrm1vtSq8kl&#10;fniNgOk618ki/w7o08tntpa5JtjqhKmTcv011Ml19xuxyggbA9NMrvyGPna5kXVOsmLmgEPOYCfX&#10;qexKZWSNheEnF3ckqNl0TjJundpAJld6SaOmF8cNB6b7tWhWRQebaZL5M7ne2pygjKLxweSKsK/u&#10;q5In2MPri6et8zW5rtP5nV8wYHLppDPFUsq7XMu4yXXZHGO88wsGXSeXFfpUqKp/Vaon16zXtymj&#10;ZV6QXAZRTLA7VuZQXtW5D43Nji6Ty/nTCqyNLpNLgAlmfXSbXAJMMGuj6+QSiMklLhQLrIfuk0sg&#10;Jpg4jAZYC0NMrvGJqdsU78sJ7K5YwNgYYnIJxKE4YoINDI8pS4DZMczkEsQqx3WPTxj7A1ngH4aa&#10;XAIxuZwCc2O4yeX89YjJZX4MN7mAdcDkAmEBEwuEBUwsEBYwsUBYwMQCYQETC4QFw06sH/zgBxQb&#10;a6yTOYH/GGJinX/++fTrX/+ann76adq0aRNlZmbS3/3d39EFF1ygbAHMBn4VgrBgqIkl7o/jVAsK&#10;CgqUr0CkMWRiVVZWUkZGhvJd8KxevVr5CkQaQ02sb33rW67ECnViid4muOWWW+Q/QWQxzMSqra2l&#10;tWunTkEXX4c6sZYuXUoJCQma/VoFgRHRUZ/psBgxCS666CLatWtXSBNrfHxc+YpocnJS+QpEkrBP&#10;rDMV3a4J5Y9/3lxKHxyro73ZbVTQ0E8tPSPUNTAmXzx/bGKGSSImkUioX/9aWQD0IiKJtXR/NTuJ&#10;tFaeVIonUwrpeGYFVDlnW5nyPxJ+IjKxnDgv/6MlIsnqOoYop66PGv7yW66JVdM+BBWXbkyg2z7N&#10;OvcDGAEiOrHCyZVzo+VBdN4h33Nw7ertS7fJV7wRF27pGRxzTa6O/lFl5MKDJSbW9QvWuQayJXce&#10;Jpbi5XOjXJdSEhPLiXNy3RcdvvQy/cR65pNDboNZ1jwgT6yJ+C+6LbebYiI5J5XnxBIs2FnhmmDh&#10;wNQTa+OJgmkD6pxYdk4tz0nFTSzB6Pi5M6PEhfO0xJQTa3RsnM5WtLGDKiZWe+kHtp1YN7y4ftqk&#10;8jaxnDgnl5bpZbqJ1dMvTZ6mPnZQhcWOfvlPMbGG0v512nor+8A7u9hJJfQ1sQSfn27QdHKZamLV&#10;t3ZTddsgO6hOCxvPTSw7pdZrG+PZCeV0poklEJ9SOCdXWmWPsjQ4TDOxNhzNYgfUU+fE6ih6zTYT&#10;a2diETuZ1PozsZw4J1co6WWKifXEB3vZAeV0TiyhmFjDZ37itt5KikqQXupgJ5KngUwsQWxGs2ty&#10;TSift65L9v/+04afWNc8F8MOqjc9J5ZVUyu5uImdQN4MdGI5UaeX0F8MPbHEDj5uUH0pPtpxft1V&#10;sMCSE2vjyQJ28vgy2IklUE8sf+9DbdiJJQaCG9SZVE8soZhYY0l/47bMzL6w5hg7cWYy2In11JZS&#10;t4kl9AdDTqyr5k197heM3MSySmrd+uoWdtL4YyiJpebPm0rkXRMzYbiJdfcb29lB9VfPidVe+r4l&#10;JpaYGNyE8VetJpa/GGpiicM7uEENxIzqnmnLxMQazPivacvNYqiTSmjbibUnpYwd1ED1NrHMmlpa&#10;TCqhLSdWdnUHO6jByE2srsL5ppxYV8+PZidJMNpqYnX0Dsz4EU2gchNLKCbWaNJ/Y9cZ0Yfe281O&#10;kGC1zcRKK65jBzRUxckb3HIz/TpcFpvMTo5QtPzE6hsao092n2EHVAu9TazOwpcNP7ESy7toX0op&#10;OzH8Ma+6jV0utOzEWrx36kQK4bxVR8Lm06tOssuFYmJVHfif7DojqN4JyTk7pogW7iqn/ZmN7OQR&#10;24j7FXHrLDexPAdHwN2RVCsTSjvZ5ULnr0NunRE8kFomT4KCmjZKK2uhT44Hf9rcK7vLrTex1GeD&#10;CJfsq1LWTMENqlb6mlgtBW+YYmIF6vqkOjnN1GMuXLS7wrWNqSfWC6oD9IVdA/wpRtygauXxoo5p&#10;y8Sp+8WOPvlrMbH60387bRsjGOzEcirGfH4s39FMObHUk8mfexJyg6qFsx54lJ5a+Dat2bKXjqUW&#10;uJaLieX82si/DkOdWL40zcQSxz2pJ9SnJ2f+YNIJN6haySWW2o7cP2NiRQC/Jtbxwg66X/odLnhy&#10;s/thFD2DgZ9Ryw2qVoqJ9eOf/JRd51RMrNHE77Pr9NRWE2ts/NwB9k5nhXiPZ25QtTIuv901sbIr&#10;W6iwoXvaNkb9dWibiaU+a0N4b1RoE8oJN6ha6ZxYzl71zW99m3YdS3bbprVgMSZWmPE5sdSTyqkW&#10;cIOqlerEcqou707FxOpP+3/TluspynuIcIOqlYFMLKOlFiZWiHCDqpXiDvnqX4WXXHIJJeVWTtuu&#10;NX8hJlYYseTE4pZziok1kPp/2HV6iIkVItygamWgE8tIqYWJFSLcoGplIBOrI+cxTKwwYeuJJRQT&#10;azj5b9l1kRYTK0S4QdXK7Wdb2OXeVP867Mu4atr6SIqJFSLcoGplIBOroXyLa2I5J5eeYmKFCDeo&#10;WhnIxKpoqMHEChO2nljC8oZaTKwwYLmJtTmtmV3u06a+gCbWT376c9fX//5fl7utC0VMrBDhBlUr&#10;g5pYks9HnaCrX9ome8MrO9ht1B5OzqbjaYXsumDFxAoRblC1MtCJlVPbRXeuzmc/cBeTjHuMUHxk&#10;xH0GGYqYWCHCDapWBjqx7vq8YNqEUnvNy/zkKmzoYZeHIiZWiHCDqpUxSQ52OadIJG4yeco9Nhxi&#10;YoUIN6haGcjEuu3js+xE8vSzuHz28VqLiRUi3KBqZSAT685VfLfydNa7+9nHay0mVohwg6qVgUys&#10;P75/mp1InubWTT9uPhxiYoUIN6haGR3AxJr1zgF2Iqm9ZXkK+9hwiIkVItygauXq043scm9e+8ou&#10;dkI5PZob2POFIiZWiHCDqpWBTiwh9+7wxreOUkaV75NftRYTK0S4QdXKYCaW09TydjpV0CTfu49b&#10;H24xsUKEG1StDGVi6S0mVohwg6qVH5+sZ5ebQUysEOEGVSsxsXgxsUIUE4sXEytEMbF4MbFCdNmR&#10;Wna5GcTEChFuULUSE4s3kIklrjIkLvPZ2DVMu7JaaM62MnnfXiBgYhlIIyWW5w7j8Ymp2/f6CyaW&#10;gTTKxFpzutFtUs3dVq6s8R9MLAOp98RKr+p2m1BPbwn8V6ATy02stw7VsMvNoF4Ta0z6NaeeUFqA&#10;iWUgIz2xPK8vK0q7VmBiGchITSzPa8t2D4wpa7TDUhPrnbgaenxTCbvODEZiYqknVGpVj7wsHJh6&#10;Yi3Zf+6OYmq5bf21yNFPufV9dLamh1IruympvItOlXTK148X1zfdndVK29KbaV2yQz6S4qMT9fTu&#10;4Vp67UA1vby7kt6SJrfY+78uxUE7zrbQ0cJ2OlPRRYWNU7dc8WU4J9btK3Nc4xOT1Kj8T4QPU00s&#10;9a3p1M7bVqbbMVRaGs6JdfmcNTQ7euomEJHA0BPrg6N17ER6anMpu73ZDdfE+tPiTcrIRw5dJ5aY&#10;JOqB/UT6FeI5iYTirmLq7axqOCbWS2uOKqMeWXSZWAUNfewEciq6CjfwVlfriXUgpVgZ8cgT8Ykl&#10;Sq/nRJoXa42OtCe7lV3ur1pNLHGH1prmTmXE9SHiE6u2fXDaxOIG2Yw6jwK4TyrJ3PqZ1GJinS1r&#10;ovGJCWW09cPQ5Z1T7A7glhtB8dpC+aEJdWIdyahQRlh/TDWxCg08qZwGO6mEoUysj3alKqNrDEwz&#10;sTKqI3P9hFAVE0rcXD2YyRXsxHrk/T3KyBoHU0ysxLIudrkRLVZSNbmiK+DJFczEun7BOmVUjYXh&#10;J1ZqlTmSinNt8tQBcw+u9a/MBzqxLvPjGCu9MPTE2pMd2KW1jegzW6feKb4dV82uVxvIxPLnwD09&#10;MezE2nimiV1uRmcpvxIP5fu+z4+/E+vKedHKSBoXQ06sz083sMvNrLNv+dpd4s/Euu/N7cooGhvD&#10;Tazlx+rY5VbQObm4dcKZJtby7UnKCBofQ02s53eUs8utpK/J5Wti5VQ4lNEzB4aZWIv3VbHLrai3&#10;ycVNrPzqNuroHVBGzjwYYmJ9dNy811sIVm5yeU6s1OJGGhnV/nj0SKD7xPr4hP0mlTBNdQ6fc5l6&#10;YsXGFyijZU50nVgbU/2/wrEV3ZXZIk+s2TFTO1CdE2txzAllpMyLbhMrLq/dbZDtqnjDIibXvO1l&#10;8sS67dUtyiiZG10mVkqFeT77i4Sz1kz9SjT63vRAiPjEcvYKYG0iPrEmlLNw9+W0KUuAFdHlVyFS&#10;y/roMrH6hsbkidXcPawsAVZDl4klQGpZG90m1pa0Znliic4FrIduE0uA1LIuuk6s+bFTOweB9dB1&#10;YgnExLo3CpPLahhiYiG1rIfuE0sgJpa4cBmwDoaZWEgta2GIiTU6NiFPrMrWQWUJMDuGmFgCpJa1&#10;MMzEEtfHEhNrbFz/S/CA0DHMxBIgtayDoSaW86rIgjfwLtHUGGpiVbcNuVILyWVuDPmrEBPL/Bhq&#10;YgkwsayB4SaW4K1D1ZhYJseQEwuYH0wsEBYwsQAApgKhBQAwFQgtAICpQGgBAEwFQgsAYCoQWgAA&#10;U4HQUigqKqKMjAzau3cvrVixgubPn0+33XYb/fu//zv96Ec/ogsuuIDOO+881vvvv195FgBAuEFo&#10;BcGvf/1ryszMVL4DAEQShBYAwFQgtLwg3vbNmzeP+vr65O8HBgZcbwd7enrkZXry/e9/X34tlZWV&#10;yhIA7AFCKwBqa2vloBD7vvTk2Wefpcsuu0z+WrweAOwEZrwXuFZlhNASzUq8BvHBgVMEF7ATlp/t&#10;2bW98in9xY5+ZcnMdHV1yUHw4x//WFkyhVimZ2iNjo7Kf//EhPsF7MSnnX/1V3+lfAeAtbFUaDm6&#10;h+nJzaVuF7ZxWts+pGzlP+3t7XIgrFu3jsbHx5WlAAA9MX1ojY1Pui5GaVbviy6ih9YV0+MbS+jp&#10;LWU0L7acXthZQRNfk9qTeOun9stfVv7lANgT04eWJ+JmiU9tmd62Bob5pjQpbS8eMz4xKQfg6PgE&#10;jYxN0LDk0OgE9Q2PUY3U0rLreulIQTttTW+mT041yEHJ/T1aOi2wFEuqWqm4sRfCab63I4Vu/zTL&#10;bR6J+WwlpJ8CayNCaa7UXMyEo72XLpuzRg7L3ifvJfqC9N90oeR/nCcvg9DTpz4+SE+tOECFte30&#10;22fX0J7sNrfgEt4XXSj/PJgdy4eWmTiZVUHXLVg3bUKOJ1xKFC/9V0kOp/582npoX29etIlW7kuX&#10;w8qpCC0187dP3fxYrXjHYFYQWgbgrc3x9NjyfeykFJY1D7hCS1jb3MxuB+2jCKbDGRVuYeUttJyI&#10;t4me4SVs7Az8Qyo9QWjpyN1vxNLKA2fZSalWhFZH8dtuwcVtB61tddugHEhny5rYsHLqLbTUFDT2&#10;TQuvB9cWy/t3jQ5CSweunBtNSUUOdmJyitASf6pDa/jMT6dtB61pfH6DHERcQHH6E1pqnt9RMS3A&#10;lu6vUtYaD4RWhBB3NBaTqaihm52YvnSGVk1br1twNdYlTtsWWscVe9Ppdy+sY4PJl4GGlpp7o4qm&#10;BVhevTTvDARCK8zUNnfR5XOiqKpVCZ4gLGzsd33dXfCcW3DVSG8Z1NtC8/v4h/tpzspDbCD5Yyih&#10;5US8FfUMr1mSfUNjyhb6gdAKEwfOFNM1z8WwkzJQ1aElnIy/0BVaY0nfc1sHzesfF22iNYcy2SAK&#10;RC1CS82GM03TAmzutjJlbeRBaGnMC6sP+/wkMBg9Q0uoblv1jqJp66F5vGJuFMXn1rIBFIxah5YT&#10;sZP+iU3TD6jefrZF2SIyILQ04uaFm+jzuCx2UoYqF1ptpR+5QmtS0nM9NL4iXHKrWtngCcVwhZaa&#10;geGxaeElFGeWVLYOuL4PBwitEJiQ/oPEb8n0ihZ2UmplTl0fu3wi/mJXcA2m/we7DTSW4pPAK+ZF&#10;s2GjlZEILTWJZZ1uweWp1kfhI7SCYGhkVJ4YhUF8EhiM3kJL6AwtYV1TBbsN1N/lu9Po5lc2syGj&#10;tZEOLcEj64vZwHKqZXAhtAJAfBIompWov9zEDJe+Qquz8EW34OK2gfr54LI99Nxnh9lwCZd6hNbA&#10;yDgdL+qgV/d5v+KKViC0/GBPYgFd+/xadlJGQl+hJVSH1kjKj9ltYGS98aUNtPZwNhsq4VaP0Iok&#10;CC0fPPXRfnrwvd3spIykM4VWTUunW3A11qXw28GwK47Jm+k0m3CL0LIh4ijkVQcz2UmphxnVPexy&#10;tV0FC9yCi9sGhsdSR9/UPk4mQPQQoWUTxscn5HMCU0uNdwUFf0JLOJHwRVdojaT8PbsN1M7jOXV0&#10;zXNr2eDQU4SWxRkYGpH/k4sa/AsGPfQ3tITqtlXb3MBuA0Nz2Y4zdMfSbWxgGEGElkVxtPdMfRLY&#10;EtlPAoMxkNBqL1nmCi0cdKqts9/ZRS98fpQNCiOJ0LIYe5IKdf0kMBjPVAR2PJgIK2dwDab/P3Yb&#10;6L9Xz4+hDcdy2YAwoggtkyIOZjta0O46RuTZjw/QXa/HyjtNzWZCcTu73JfO0BJW1eaw20Dvqo8v&#10;4rw3qpDe2F9JO9PqKaO8lbIrWymvuo0NkWAVf8+Hh6vYdb5EaJkEcSkNMZE8J5fTm99PptLmAVOa&#10;UNrJLvdlR+5TbsHFbQO9e//nOfRAND+XwuHdawpp0a4y+vxUDR3KdlBCYTO7jQhHLqjUIrQMyODI&#10;OC3Z7/3IW3EmuqNrWNl6CvEfyU1OMxhMaAnVoTWS/N/ZbSDvi9En6EBqGRsK/ppc0ky70hto5Ylq&#10;Wrq3gp7eXMLO12DdldHA/r0ILQOwKXX69XzUin0+M2Hm0BKnR3DL1R5KzJq+3NHmFlxVtcw2kFWL&#10;0ArFhVLr4ub6a/sqKF16O8o9xilCK8LUdwzR7Jjpl3x1+k5crXzp4kAxY2j93d//hL73139DX//W&#10;d+ivvv4N+upf/iV9+dKv0MWXXEIXXnghnXfeeV79JGab/BytBYvcgsvz74C8eofWw+uKKLW0hV03&#10;kwitMCJuafTkZu93ab5fCi+tsHrT+v2f7mKXC8dVB50OpP0Huw10V+/QCkWEVoAsP1qnfOWO+DRv&#10;V2YrG05CsZMxvqRT2Vp7rBBaP/7JT+UW5bneH93aliO4fWR2EqFlXDQLrYbOYbcQyqrtZe/s4fST&#10;k/XKIyODmUPraGHoodVSuNQVWuI4Lm4beE6ElnEJObTE5VW5UFL7+MYSaukZUR6hD2YOrbj8dvlP&#10;Z2idOlvi2nfl9L8uv3ra4zxVt63+tP9kt4FTIrSMS0ih5WuHudPRIHaahwMrhVZacZ3b+ryaDld4&#10;qZdP09HlFlxVtZn8dhChZWBCCi0zYaXQ8lwv9Cu0JDtyHnULLm4biNAyMggtE+gZWqezy93WZ5Y3&#10;y8svvvgSt+XeVIfWaNL32W3sLkLLuCC0TOC+nDb5T2dofRy9xdWsnL78+nvTHudVj7eJFfXuIQgR&#10;WkYGoWUCnaGlpS0FS9yCi9vGziK0jAtCywSGI7SE6vsm9mXM/OmjnURoGReElgkMV2gJ1W2rrHFq&#10;3xlEaBkZhJYJ3H62hV2uhR25z7oFF7eNHUVoGReElgkMZ2gJ1aGl1lG8kt3eDiK0jIs0O+0BQstd&#10;cTVTLqjUco+ziwgt4yLNTnuA0OIta2xhA0vIbW8XEVrGRZqd9sDMobUtvZldrrXqG2KUN9Sy2wSr&#10;83iykqZ+r+s8l+spQsu4ILRM4Oa0yISWbFOXFF4X8utCUIRSSn71tHAS3+cq506ql+stQsu4ILRM&#10;YKRC6+GPDtM1C7fTrZ+cZU9+F966Io2ufmkbzY9KYJ/Dm85Q2rj7MH39m9+Sv7700q9QekmD23qj&#10;iNAyLggtExjO0BJv10QI3bkqnw0pX96xKk9+LPe8nqpD6bE5z8vfbz98LvgQWtqJ0LIICK3pvrQ+&#10;iW5+P5ENpEC84c0jtOV0Gft3mFWElnFBaJnAmCQHuzwUD2bW0Y1vHGZDKBivW7yH3cluVhFaxgWh&#10;ZQLDEVqz3tlPd3yWywZQMN72SSb9+dPj7N9lRhFaxgWhZQLDEVpz15ySg4YLoGC8ZXkyvbMzg/27&#10;zChCy7ggtExgOEKryNEn70TnAigY/d0hbxYRWsYFoWUCV59uZJeHarEGwXXn6gL5OYod1tmfJURo&#10;GReElgkMV2g5fX93ZlDhJR6zO62KfU6zi9AyLggtExju0FL70b5sum5hrBxIN755lG5ZnkI3f5BE&#10;N7xxRF72u1e20+YEax3ewInQMi4ILRMYydCCUyK0jAtCywR+eqqeXQ7DJ0LLuCC0TODHJxFakRah&#10;ZVwQWiYQoRV5EVrGBaFlAhFakRehZVwQWiYQoRV5EVrGBaFlApcd0fYqonBmEVrGBaFlAhFakReh&#10;xcMdZOzp7JgiZevwgNAygQityIvQ8s4j64vZsBLm1fcqW4UPhJYJRGhFXoTWOY4VdbAB5WmkQGiZ&#10;wLcO1bDLYfi0c2hVtg6yoSQ8UtCubEU0PjEpL3snrkZZEhkQWiYQoRV57RRaE1L4PLWldFpACVec&#10;qFe2Mg4ILROI0Iq8Vg+t1w9UsyF1f3QRDYyMK1sZE4SWCURoRV6rhdapkk42pIR9Q2PKVuYAoWUA&#10;xQ0hMmt76Z3DNeykumdNIb24q4Je3l1JS/dX01sHq+mD43XyidTiChAbzjho05km2pvdKnussEM2&#10;vaqHzlR2U5r0p/j6bM2UWdLfJcypmzKvvk+2oHHKIke/LPda7aLZQ6u9b4SdS8I90hwxMwitCJlS&#10;0U0fSkHDTSJviuNd4qXfkNzzwfAqQmtnYimll7VQfGGT7KGsRtkdaQ2y65PqZFeeqKFPj1fT+4er&#10;ZJfuq6A3D1RIv1wq6YPDlbQsroo+Oip5rJpWnaymz07W0pr4GoqKr6UNynNsSamXdT733sxG2UPZ&#10;DtljeU2y8YXNssklLZQimVHeKptd2Ua5VW1yaF336j63ebT0QJXyU2ANEFoamSY1mmVHa2mWarLM&#10;5JJ9VXRUakSez4VDHPTXjE1r3dFsuua5GGXGWxdbh9aaRP8vrifeNr1xqJrul9oPF0CcL++pkPcl&#10;+Hs/QOy7Mo5mCq15K+Po4fd2KzPd+tgytO6JOhcsn5xqkJcVS8EiQkO9biaf2FRCGdXdId+kdNEe&#10;a15n3cyaIbT+8PJGWht3Vpnh9sE2oXXlgs1s8HhTvM17dEMJJZaGZ5+SCLoVJ+rYdVB/jRpaBTVt&#10;dOXcKKpu6lRmtv2wfGjN2VbGhpKn3MQNhyKsNpxpYtdBd53/N6IBF0pvz7ltwqXRQiu7okV+t9Dd&#10;P6TMbPti231aJ0s65EMGntg0dSRwRnWP2/pwuCOzhV0OeXeebXEFl6fiSO1Q35b70iihlVRQR1dI&#10;zWp0zNgHfEYSW++Ij4RiB7444ZRbB2eWCyynb4bxgwu9Q2vt4Sy67vm1yuwFahBaYbKwsV8+cJNb&#10;B/13s/RWmgssYWpVN/sYLdQrtJ5ecYDufiNWmbWAA6Glsbn1vZTbENn9L1ZXBNTRwna379WGY39X&#10;pEPrugVrKfpQhjJbgS8QWhp5qqRDvgAatw5q7+6s1mnhxW0XrJEIrfxq8UlgNBXVtiizFPgDQitE&#10;92a3scthZHzzkPvVCp7bXsFuF6jhDK2s8mZ5PvYODiuzEwQCQitId5xtkQ9I5dbByHtftPuZCmtO&#10;Tx00HKzhCK3kwnq6HJ8EhgxCK0BXxTeE9aN2GLzil4g6uITBHsqiZWitP5pN1z6/liYnJ5XZCEIB&#10;oeWnbx7EeYFmMb9hengF2oq1CK1nPj5I9+CTQM1BaM3gB8dwqo1ZXZficAsucV4ptx1nKKEljq+K&#10;seE5gZECoeXF93F5GMs41+NUriX7qtnt1AYaWvI5gfOiqaC6WZlxIFwgtDwUVw/llkPze6/HFTwO&#10;55879stTf0Mrs7xJnlsDw6PKTAPhBqGl+C6alS0sdPS5BZcwlzlzYabQSsqvk+fU+MSEMsNApLB1&#10;aIlPAdel+H8hQGgd40um34BU/amwt9DacCyXbnxpvTKrgB7YMrTEJ0mb03B5GDhAy4/VugXXk5tL&#10;5eWeoTXn00P0zIr9ymwCemKr0BJ3mDmY630/BrSvD6x1Pzj1/k+T5dC66aUNtOVErjKLgBGwRWiJ&#10;22Pd8VmuPBlFeEHozbs+L6DrX90nf41zAo2JLUJro8flTQAA5sU2bw9f2lWB4ALAAtgmtAT3Rp3b&#10;byFuXAEAMB+2Ci3BrDXn2taTm0qVpQAAs2C70BI4Q0u4aE+lshQAYAZsGVoCdXB9crJeWQoAMDq2&#10;Da2JyUm34IrLa1PWAACMjG1DS9DRN+oWXMWOfmUNAMCo2Dq0BJWt7nd3GR7FpXABMDK2Dy1BelWP&#10;W3ABAIwLQktBnECN4ALA+CC0VCzd7347KtyIAADjgdDyYHaM+9n+AABjgdBiUIfWExtLlKUAACOA&#10;0PKCOrjePFitLAUA6A1Cywfq4NqY0qQsBQDoCUJrBtTBpRYAoA8ILYb1ye43+eQEAOgDQssHGdXu&#10;B52qBQDoA0LLTx5aV4zQAsAAILQCJLu2l+ZsLVe+AwBEGoQWAMBUILQAAKYBgQUAMA0ILACAaUBg&#10;AQBMAwILAGAaEFgAANOAwAIAmAYEFgDANCCwAACmAYEFADANCCwAgGlAYAEATAMCK0C6urrovPPO&#10;o+uuu05ZAgCIFAgshby8PIqLi6OoqChaunQpPfroo3TTTTfRr371K/rOd74jhxTnBRdcQD09Pcqz&#10;AADCCQJLQYTPd7/7XfrFL35B1157Lc2ePZteeukl+vjjj2nXrl2UkpJCmZmZlJub6worsQ1uzApA&#10;5EBgBcHvf/975SsAQCRBYAEATAMCCwBgGhBYXvjHf/xH174qtUahoKCAmpuble8AsAcILC9cfPHF&#10;VFh47k45O3fulAPrBz/4gbJEPwYGBuTXIl4jAHYCgRUAX/ziFw3Rsq655hravHmz/Frq6+uVpQBY&#10;HwRWAHzlK18xRGCJ1zA+Pk4LFiyg//iP/1CWAmB9EFheeO211+Rg4NSTgwcP0o9//GP568HBQfn1&#10;iPACwA4gsBheffVVOQiuvPJKZckURmhY4u8XbweLiopkL730Unn/GgB2AIHFIEKACyajBFZCQoLL&#10;N954Q/fXBECksPRMHxoZp3fjaumuz8992ucPX/va1+QQ6O7uVpYQrVu3Tl6mZzj87Gc/Y4+yF69J&#10;fHIIgNWxZGD1Do3RPVGFclAJZwUYWBMTE65wuuiii+j888+Xv37kkUd0Daz+/n723EURViMjI8p3&#10;AFgXSwXWpjPNrpBSe29UkbJFYIirNyxbtkzeVwQA0B/TB1bf0Dj9eXMpG1Ra+PjGEnphZwW9HVdD&#10;UacbafvZFjpW2EFZtT1U3TZITd3D1NY7Qh39o9Q9OEb9w+M0KL0VHRmbkJpaiFdyaG0V7/fOWVOj&#10;rADAnpg+sMqa+9mgMYvi7ep90UX00LpiemJjKT29pYzmxZbT+6tPu4eV04QE5V8OgP2QfgKsQU5d&#10;HxsIZrX5G389Pawkx7/0JTqeWQGhV0/kOeQ5VNZsvQ9iLBNYTqqkt2meP/yPrC9R1k5nYnKSxqW3&#10;bmOSo+MT8lu5Ycmh0Qn5rV19xzBl1/XSiaIOis1opk9ONdDrB2ro2W3hexsqdHz7h9PCSg6sS79C&#10;xY29ELJeNjdGmj8Frnn02oFqZaZbA8sFlpPMml7Xf9rjG7wHlt6IkOwZHKOWnhF5n1ixo5+yanvp&#10;0Ve2TAsrYUNiJtW0D0E4zd8+u4Y2nK5wzXun90YV0pg0z6yAZQPLSa70VlHsEzITN764nt6JTZYn&#10;IX1NCauvnEddOS9Pm6QQljh65bAqrG2XFV+LT8Y9g0v8MjQ7lg8ss/GHhRtpR2KJazJ2Hf8GUbz0&#10;36SonqgQZlVNBVRedatbYAk+Plk/LbQW7q6U15kVBJZBEAerXjU/mo5l17pNyPvXnEVgQdbThQ55&#10;zjiDyjOwBJWt0/fpik+mxf5ZM4LAMghikmVWtk2blM9sLXULrO78J6dtA+3n9sRiec54hpVnYAnE&#10;2RGeoSXMqetVtjAPCCydGRwZpcvExGvoZiemCKyhtN+4Amsi4UvsdtA+rtyfSbe+uoUNK6FnYDlZ&#10;m9Q0LbRe2lWhrDUHCCwd6R0YlidXeXM/OzGFIrAa61PdWlZNaw+7LbS+C9eepLvf2M4GlVNvgSUQ&#10;Z2J4hpZwaNQcbxERWDrR1tMvN6uKFu9hJRSBJf5UB1ZH8ZvTtoPW988fHaCnPj7AhpRaX4ElEKeM&#10;PbqheFpo7c1uVbYwLggsHciucNCV86LZSempM7CG0v7VLbQ8t4PW9p63dtBrG+PZgPJ0psBysj5l&#10;6oh4tXO2lhn6buYIrAiTlF9N18yPkQ8S5Samp87AamjIdQ+sNrwttIvil9uq/RlsOHH6G1gCcSkm&#10;z9ASirM9jAgCK4JEHcqg25dsZSelN52BJZxUBVZHCd4W2sFrF6yjXYnFbDB5M5DAcvLkpumnmm3L&#10;MN59LxFYEeK1DSdp1uux7KT0pTqwxk7/hXvLUm0HraVo4CJ4TuVUs6Hky2ACS3C0oGNaaIljtoz0&#10;FhGBFQGeWL6XFq87xU7MmXxhZ/m571s7EVg2UYTOmaIGNpBmMtjAEojzWj1DS+joGla20BcEVpgR&#10;p9q8v+MMOyn9cdGeKrfv1YHVVTDHbR00v3m1XXLgcEHkr6EElpMXd04/iXpdskNZqx8IrDBy/YJ1&#10;FJdZzU5Mf/UMrOG0f3EF1njCl93WQXNbWN8th01+dRsbRP6qRWAJUit7poXWfdGB3R9BaxBYYeKq&#10;edF0JKuGnZiB6BlYjfXpbi0LB5FawyNZtXTF3OnnBQajVoElGBvnT+sR5yjqAQJLY8YnJuQJk1PT&#10;wU7MQPUMLKE6sPBpofmNPV1MV8+PYcMnGLUMLCcL91ROCy09Lg6IwNKQIXFe4Jw1VNyoXevhAmso&#10;7d9cgTUZf8G09dA8frQ7nW57dSsbPMEajsASFDqmX4b8gZgiGo/gxQERWBrRMzAkn2pT2tTHTsxg&#10;5QKroT7DrWXVtPInTkNj+1LMcbrv7R1s6IRiuAJLIK5cOlsKKc/gUl8c0Hl1iHAcDoHA0oDW7j55&#10;klRJ7+u5iRmKXGAJ1YHVXvI+uw00ro98sJfmfHqIDZxQDWdgOXltf/W00HpZuTjg3Wumvt95tkX+&#10;XksQWCGSXlIv72DnJqUWegusscRvuYUWtw00pne9Hktvb0lkw0YLIxFYgvLmgWmh5anWLQuBFQLJ&#10;+TV0w4vr2UmplR8crWOX17R1IbBM6NXzo2n1gbNs0GhlpALLCfcW0enGM03KVtqAwAqSj3en0M2L&#10;NrGTUku9BpakOrC6Cp5jt4HG8drn19KB1DI2ZLQ00oElWLy3ig0soZYgsILg9Y0n6fHl+9hJqbW+&#10;Amsk9SeuwBo//RV2G2gMRYgcz6piA0ZrIx1YdR3S21wmqJxGJ2p3hDwCK0Duem1r0OcFBqOvwGqs&#10;xw0qzKAIkOyKZjZcwmEkA0vczIILKU+1AoEVALe9uoU+2ZfBTspw6SuwhOrA6ih+nd0G6mNuTacc&#10;HupbcEXCSDcsgbgtfkySgx5cO/1KpsLtGdp8YojA8gPxScc1z8XQwYxKdmKG05kCy/0g0vPZbWDk&#10;LWroocvnRLGBEm71CCyO/qEx+vBYvSvEtPjEEIHlB1fOjaYTub6DI1zOFFiN9WfcWpa4BA23HYyc&#10;B9Or5NDgwiQSGiWwwgECywcjY+Py0eu5Gp0XGIwzBZZQfSXSttJP2G1gZNx8qpBufHEDGySREoFl&#10;Q4ZHxuT/+BJHLzsxI6U/gTWe+G33lsVsA8Pvu7HJdMvizWyIRFIEls3o6R+ST2Iu0/i8wGCMTnKw&#10;y9XWNdcjsHT2hahj9MC7u9gAibQILBtR39Itvw3kJqUe+hNYQnVgdRa9zG4Dw+NDy/bQc6uOsOGh&#10;hwgsm5AhzgucH+33Lbgiob+BNZLyv1yBNZ5wKbsN1N5bXtlM70lvBbng0EsElg04kl5Kf1gY/lNt&#10;AtXfwGpoyHFrWTVtA+x2UDt/98J6io7LYkNDTxFYFmf5jiS6QZp83KTUW38DS6gOrI6ipew2UBvF&#10;zU0PZ1SwgaG3CCwLs3jtcZqzMo6dlEYwkMAaSvuNK7AmEr7IbgNDVwTCiezA7xcYKRFYFuX3L22g&#10;hWtPspPSKAYSWI21p91aFq5Eqq3lzf1yGHAhYSQRWBbktiVbaN2xPHZiGslAAkuoDqy2ss/YbWDg&#10;Fii34MqpbGFDwkgisCyE87zAPWdUd1Q2sFvTmtjl3hxN/pFbaHHbwMBMK2ulK+bqc15gMCKwLIQ4&#10;IDSlJLAQ0NPtZ1vY5d6sbapDYGnogfRKU7wNVIvAsgDDo2Py2fP5dV3sxDSqgQaWUB1YHUVL2G2g&#10;dxNKu+hIQQdFHSuUD3XhQiHcFtQEf/dnBJYJGRgZp9nRU9eaTimfui5Rfm0XlTr6TOWWVAe73Jcj&#10;id93BdZEwpfZbaB3X903/aahnj67tYRWnayhU/lNlFnRSrlVbVLI8AESjLsz6uW/J6sy8OBCYJmI&#10;pLJuuke5zZDTO1cX0LxVR0zp46uS2OW+fCtmrVvL4raB3r17VY7b/AnWxzYU03Pby+jN/RW0IbmO&#10;Egqb2IDhfF16jPN55m8rZbfxJgLL4IyNT9Ka041uk0XtHavyKK2qm0qbB0znlrRmdvlMqgOrtWAx&#10;uw3kfWFnBd368Vm6T2nokfCpTSX0blwVbU+tp+N5Tew2m1Pq2IDyFIFlUMYnJumR9SXsf67w6S1l&#10;8jWnxX8gNzHNYLCBNaC6EulE/CXsNtC7Ys54BkFudRudld7+nSltoS0p9fTa3gq6m5l34XSW5Exv&#10;ExFYBiOxrItmebztUyt+yNXYMbBqq066taxSRye7HeTlAisQc6ra6GiugzYk1dEyqTm9sKOMHlqr&#10;XWN7Zkup1x3zCCwDINrUe4dr2f884b1RReToHla2dseOgSVUX4nUUbKK3QbyhhpYgXowq1Ga31X0&#10;6Loiut+Pt6Li7WpyMX8nHgSWjnQPjNIzW8vY/zThgh0V1Ds0pmzNY+bAistvZ5er3bDrMLt8OPlv&#10;XYElwovbBvJGOrA85ea6ePu592wDu71aBJYOZNX2sv9pTtcm+38LbKsH1nufxtB5551H3/jmt+h4&#10;WoFreVVdniuwhOrHQN8aJbBE24pJqGW38SYCK4K8cbDaLZg8be7h3/b5woyB9em6WPrrv/lv9M3v&#10;fJ+++e3v0F99/Rv0F1/9S/rSly+liy6+mC644AI5pDi/9OUvu55HHVjNRW+7/R3Qu3oGlviUcG1i&#10;HeVVB3fwKAIrzDR1D9PjG71/2ifu2y8+7QsWMwbW9rjT9NCf59D9zyykJe+uoA8/30Axsftp97EU&#10;OnW2mDIrzu3bOpVZKgfV17/xLUorrnN7nrHE77gCC58W+q+egRWqCKwwIE5CPlvj+23fpjP+v+3z&#10;hRkDy6k/bwmF+XX8p4Dl9eVuLau0qZ/dDrqLwDImugTWO3E1bEAJxVHqJdIPlZbYIbB8qQ6s1sJX&#10;2W2guwgsY6JpYE1MTNKLOyuU79wRb/u83XdfKI4uDhdWCSzxtu+yq65zW++Pg2f+2RVY46e/ym4D&#10;3UVgGRNNA8sZPgPD5/Y3nSzukI/OVYeT2v05bTShwT33fWH3wKqtOu7Wskqbetjt4DkRWMZEs8BS&#10;nyIzf3sZfXR86mxzztkxRVTs0PZtny/MHFhHC0IPLKE6sHAQ6cwisIyJJoEl3gZyweTp05tL5Z3t&#10;kcbMgZVUfu6kbXVgiUv2ni1zUHZVq7zPz7mNN4dS/sEttLht4DkRWMYk5MBaFd/AhpPaA7ltytb6&#10;YLXA+vFP/kn+Wm12VZvb4zytqslCYAUgAsuYhBRYyeVdbEA51frTvmCxUmAJv/3d71GJuNictGzH&#10;4UR52Re+cJFrO2+qA6upZCW7DZwSgWVMgg6suo4hNqTUzo0tU7bWFysF1neksFKvF/7wR/9DXncy&#10;o2jaOrXjCV91BdZk/IXsNnBKBJYxCSqwhkfH2YDi7BnwfWJyJLBSYHE73bfHJcjrxBHxnuvUVtRX&#10;u7Usbhs4JQLLmATdsMyE1QPLuW7uS0vYdWrVgdVasJTdBiKwjAoCy+D6E1gbdh+R1733afS0dZ4O&#10;nvm5K7DGTv8luw1EYBkVBJbB9Qysv/lv/91tvfCvvvENeV2W6oRob067EmlTL7ud3UVgGRMElsHN&#10;bzgXKCKUhOIyM85PCd/7JFpeJq7U4NxuJtWB5Sj5nN3G7iKwjAkCy+AWNE4Fk1AE08HTZ+UL9TnD&#10;S3jRRRe7PWYmh1L+yRVYE/i0kBWBZUwQWAZXHVhaWV2T6tay8LZwuggsY4LAMrjhCCyhOrAaS2PY&#10;bewsAsuYILAMbrgCS9zCXh1a3DZ2FoFlTBBYBjdcgVXW6EBg+RCBZUwQWAY3XIElLpWsDqyWwtf5&#10;7WwqAsuYILAMbtgCS3LozE9cgTV++uvsNnYVgWVMEFgGN5yBVVN9yq1llTaF7+8ymwgsY4LAMriF&#10;jeG9y406sJpKPmO3saMILGOCwDK44Q6swTM/cwXWZPwXppY72mkg9f/Y+vgsBJYxQWAZ3HAHVk11&#10;glvLUsttbxcRWMZEmpnWB4HF6Oh0u3KDp2MJf8E/ziYisIyJNDutDwJruupb2HN2Zs9mH2cXEVjG&#10;RJqd1geBxTuU7H4nHbX15TvYx9hFBJYxkWan9UFgeXcw9ZdsYJU5Wtnt7SICy5ggsAxuuANLOJD2&#10;f6cFFrednURgGRMElsGNRGAJe8/e4AqrifiZbxkWiP/083+Wr9t13yNPTlu35L2P5XX/8pt/n7ZO&#10;TxFYxgSBZXAjFVjC7qw75MASd4nm1gerCKxVG3fS+eefP23dBRdcSMtWxiCwNBSBZXIQWP7bk3Ub&#10;teU/z64LVmdgXXLJJfTpuljX8s837aa//NrXEVgai8AyOQgs/z2YWU93vrmDrn5p2zRnvbOfThU2&#10;sY/zpTOwDsRn0IUXnrsks7i0c2pRHQJLYxFYJgeBNbN70mrkULrp7ePsDXGFd64uoBveOCxvdyLf&#10;wT4PpzOwxNdif1VaUT2dSC+ir/zFV+VlCCxtRWCZHASWb+957wBd+8ouNqS8KULrjdg09vk8VQfW&#10;Mwtecd08Y8v+E/IyBJa2IrBMDgLLu4+sOEK/f/cUG0ozecPrcbR0Syr7vGrVgSUUYfWFi859EonA&#10;0lYElslBYPGuPlJA1y/Zz4aRv167aBedzPe9X+uOex6kw8nZru9vufNeWrnh3JH0O48k0hNzXnB9&#10;bwQRWMYEgWVwwxVYJU398ts6LoQCVTwP93eYWQSWMUFgGdwiR3gCa4n0Vu7mD5LYAArU3799gmJO&#10;FLF/j1lFYBkTBJbBDVdgadWuhHeuzqdb39jD/j1mFYFlTBBYBtcMgSW02ttCBJYxQWAZXASWPiKw&#10;jAkCy+CGL7Bi2eAJVgSWcURgmRwE1nTRsHyLwDImCCyDa46d7gUILAOJwDI5CKzp3vX2Prrtkyw2&#10;gAL11hXp9No2/07TMYsILGOCwDK44QqsIkcfXf3ydjaAAtVq7UqIwDImCCyDG67AEj760RG65cMz&#10;bAj5601vHaMXYk6zz29mEVjGBIFlcMMZWMLfLdpOt3+Wy4bRTP7pozT649Jd7POaXQSWMUFgGdxw&#10;B5bznMI/rUhjQ8mbf1yWSNe+vE1+PPe8ZheBZUwQWAY33IHl9IHlcfKVF8RpNlxAOb19ZY6872te&#10;VDz7PFYRgWVMEFgGN1KBJSyW2tJtb+6VG9f1i/fS79+Np1s/zqCb3jlF172yR15+97sHLNuq1CKw&#10;jAkCy+BGMrDUZtV0UWJxCx3JaaCkklbKqe1mt7OqCCxjgsAyuHoFlt1FYBkTBJbBRWDpIwLLmCCw&#10;DC4CSx8RWMYEgWVwixFYuojAMiYILIOLwNJHBJYxQWAZXASWPiKwjAkCy+AisPQRgWVMEFgGF4Gl&#10;jwgsY4LAMrgILH1EYBkTBJbBRWDpIwLLmCCwDC4CSx8RWMYEgWVwxQnJ3HIYXhFYxgSBZXARWPqI&#10;wDImCCyDi8DSRwTWdIbHJqh3aIw6+kepuWdE3l1xvLCD1iY5aPHeKnp4XbHrumnhAoFlcBFY+ojA&#10;mk5x04DbxRy9KcIsXCCwDC4CSx8RWDwPrj3XojjfOFitbBkeEFgGF4Gljwgsnva+UTaonE5OTipb&#10;hgcElsFFYOkjAsudFult3n3RRWxIOe0ZHFW2Dh8ILIOLwNJHBNYUgyPjdM8aPqDUbjzTpDwivCCw&#10;DC4CSx/tHlgT0lu757aXs+G0cE8l9Q2Pu74XzStSILAMrh3uUGNE7RpYYh/Uu4dr3QLK6ZxtZcpW&#10;UyzdXyUvHxufUJaEHwSWwUVg6aMdA2v16cZpIeV0eGxc2eocItxy6vqU7yIDAsvgIrD00U6BdSiv&#10;nQ2pWZLVbYPKVsYAgWVwEVj6aIfAqm7zfiBoYWNkm5O/ILAMLgJLH60cWI1dw3RvFH+IwqniTmUr&#10;Y4LAMrgILH20YmCJcwDF2zwuqD471aBsZWwQWAYXgaWPVgossXP8gRi+US3cXRX2o9O1BIFlQEVI&#10;bU1vpme2lsmTitsGhlcrBJY4lurVfVOHHnj64q5KeRuzgcAygIWN/XS0sIPu93Lqw4KdFbKvHaim&#10;Jfur6cPjdfTBsTr6PLFR/ih6c2qzfKTx/pw22pvdSseLOulEcQelVnXTmcpuSq/qofTqHjpbM2VW&#10;bS9l1/VSjmRufR/lSRY0SDb2yXeaFtq92Zk9sFZIc4SbSw+tK6aJCfM0Kk8QWDoZm9FCT20uZSeV&#10;p5+crGefI1KKIBOKgBOK0MuQAjBVCkMRiEnlXXS6rItOlYig7JQCs4MOF7RTXH47Hchto91ZrbRN&#10;aozCdSkOWpfskINWBO5HJ+rpY+nfJw5WXHakVg7lNw9V08u7K+mtuBrZD6VwXiFtFyM9Thib0Uyx&#10;Z1voYG67rPi7hWerpdcmyf0bAtWsgbUhiQ+qu9cUUktv+C77EikQWBFQNJZ9Oa30xMYSdjJxit+E&#10;n57SN6jsrJgz6WUtlFrSQvGFTXSyoIkOZTXSvrONtCOtgTan1NF6KRxWnayhlSdq6IMjVfT+4Sp6&#10;bV8FLZV866AUuJLL4qpkPzpWLfvZyVrZqPgpxXNslNySUi8rnntXegPtzWyk/ZKHsh10NK+Jjkme&#10;kl5DfGEzJRW3ULL0utLLWyijvJWyK4VtrtC6c3WB21wqa+5XfhLMDwIrTMblt9FsLzs6vbklrVl+&#10;eyg8U9nFPi+MjGZtWNctWEcH0ivl+STe+lsNBJZG7pDeoszdxp8syikuhLZWenuT19Dn9jziLZfY&#10;56ReBiOvGQPrqnnRlFZUp8x6a4LACkLxFu9EUQfdF8WHEecDUkB9frqRfT6nmbU9stw6GFnNFFj5&#10;1a3y623tMubR6Vpi68DaldnKLufcldniOszAH++W3JTaRNlSLeeez1OxE1tUeG4djLxmCazsyha6&#10;bM4a6uoz1jl/4cKWgSU+3XIGi3q5U/GR/sG8toACStwx5OMT9XL74p7TlykV3bhhqsE0Q2BlljfR&#10;ZdLrHBwO/5U+jYLtAkt8zK4OGudy8RbvgRjfF9j3NCaxUf643/kcwSgOBRDHQHHroH4aPbDOFNbL&#10;r9HMx1QFg60Cy3nBsWAUB3WuTmiQd4p7Tu5gFccp5SOsDKmRA2vfmVK6an60qU6p0QrbBFaghxjc&#10;L23/0fG6sB3xfaSwjV0OjaFRA2t3UjH97oV1ysy2H7YIrLs+dz+QzptR0ls8cRQ3N4G1VBypHcy+&#10;LjspjnrnlkdKIwbWO1sT6QYbh5XA0oFV1z7EBpOnWr7Nm0lxegq3HLorxkn834hTSsR5ltw24dRo&#10;gbUw+jg98eFeZWbbF0sHljhbvX94nG54LW5aSKmNmuH4KK1cGV+Py8UEoOf/0yt7KtntwqGRAuvW&#10;xZtpUcwxZVbbG1vtdHcqdnSLt2WL906dwiBUrw+Ha6RQRFgFpjqs1IpDSBLLwnvqklEC6/YlWynq&#10;0FllJgNbBlakFVdz5JZD34q3g1xgqdXq6gye6h1YBTVtdM1zMXQyu0KZxUCAwAqzr+ytYpfDmY3L&#10;cz9mztNwnhmgd2BdMTeKsssdygwGThBYYXT58Tp2OfTPQkc/G1RCbnst1Suwcqta6fI5a6it2zqX&#10;hNESBFaYFBei45bDwOTCSihuj85tr5V6BFaeFFbi7+0ZGFZmLvAEgRUGF+3B20CtVJ/PKY7NUofW&#10;01tK2cdoYaQDK73UYbvzAoMBgaWxaFbauvNsC81ee65NPb+9wi20npO+V2+vlZEMrNN5tfIVF8DM&#10;ILA0dNmRGnY5DF7ujIB7Pa5DJq757rlNqEYqsA6mlsnnBU5MTCizFfgCgaWRC/eE5zc95PW8c/HO&#10;s/5f28wfIxFY64/m0E0vbVBmKfAHBJYGfhSG3/DQt+IgXHVgCTOqutltgzHcgfXWlgS68cX1ygwF&#10;/oLACkHxQ7MqHgeF6iV32ENuvTbHZoUzsBasPkLzVh5SZicIBARWCC4/qu8VBeCUnqGlxZUwwhVY&#10;t726hV5ec1SZmSBQEFhBKq7Xzi2HkTe+pNMtsGZJhnreZjgC61YprGLj85RZCYIBgRWg4trr4rbw&#10;3Dqon87L0ajltvNXrQPrmvkxdOxsuTIjQbAgsAL0UB6uFGpUPzjmfmCpuKoDt50/ahlYl8+JovKG&#10;dmU2glBAYPmp2C9yKBdhZXQX7nY/sPSlXcFdQ0uLwMqtapHDyg73C4wUCCw/LGzso8P57ew6aDwf&#10;21DiFlqfnqxnt/NlqIGVp9zctH9wRJmFQAsQWH54urSTXQ6Nq7jLkTq0tqYFtt8xlMBKK2mUHz88&#10;OqbMQKAVCCwfimu9p1fj1vFmVR1YwpPF/v/iCTawjmdVydeysuMtuCIBAsuLIqzSNDxyGkbeIkff&#10;tNDK9POuSMEE1rHMSrpqXrR8LwEQHhBYjNlSWEXidl8w/IqA8gwtbjtPAw2sVQcybH2/wEiBwPJQ&#10;BFWot5+HxjK9sntaaM10YGkggfXO1tP0p8WbldkGwgkCS2ViaZfcrrh10NyK4+fUgTXTFUv9Dawn&#10;P9pPz32G8wIjBQJLMamsSz6KnVsHraE4UV0dWg+t9X5gqT+Bdc8b22np+pPKLAORAIEleaSgQ95B&#10;y62D1vLlXefuRSl8fGMJu91MgfX7lzfQnqRCZYaBSGH7wNqX04p9VjZThJQ6tN45PP1Ksb4C6+r5&#10;MXQiC/cL1ANbB9ZBnBdoW+/xuMzytoxmt/VcYImbm4obRTjae5WZBSKNbQNrPa64YGvFp4R3qwJL&#10;mKA6o8EzsKbOC1xDzR04L1BPbBlYuDwMdKoOLOHZmqlPidWBlV3RLH/fN4j7BeqN7QJL3GEl1Iu7&#10;QesorsLhGVpin6YzsFKV8wLHxnFXGyNgq8D6JIiz9qH1TanomhZaYs4czaykK+dF0TjCyjDYJrCW&#10;o1lBH4pPi9WBdfn8dfKngcBY2CKw/rgsUZ6Ef/ooTQ4vCDmvX3KA7liVR7+dE0XXL8B5gUbE8oG1&#10;1eNa3wAA82KLhqUOrPcO1ypLAQBmwxaB9daharfQAgCYE1sE1tj4pFtg7c9pU9YAAMyELQJL8PyO&#10;cldgzVqDlgWAGbFNYHX0j7q1LPFRNgDAXNgmsASPrC92BdbdaFkAmA5bBVZN+6Bby8LNAgAwF7YK&#10;LIE6sIQAAPNgu8DKqu1FYAFgUmwXWAJ1YL19qEZZCgAwOrYMrM1pTW6hBQAwB7YMrIkJjwNJc3Eg&#10;KQBmwJaBJXhlT5VbaE3iE0MADI9tA0tcQVIdWBUtOJAUAKNj28ASiINH1aEFADA2tg6skbFxt8Dq&#10;6B9R1gAAjIitA0swSxVYf95UoiwFABgR2wdWXkOfW8saGh1X1gAAjIbtA0ugDqzX9lcrSwEARgOB&#10;JbE1zf267+MTuK0TAEYEgaWgDqyoxEZlKQDASCCwFBbvcz+QFABgPBBYKtSBdbSwQ1kKADAKCCwV&#10;z24tcwXWPbgiKQCGA4GlwvO67yWOfmUNAMAIILA8eGjdueu+3x9TpCwFABgBBJYHZc0Dbi2rb2hM&#10;WQMA0BsEFoO4b6EzsGajZQFgGBBYDMnlXW4tCwBgDBBYXlAH1tL9VcpSAICeILC8sCkV130HwGgg&#10;sLww7nHd973ZrfLypLIu+ZI0AIDIg8DywRsHq91Cy+kj63HdLAD0AIHlBXFTitUJDWxgvbSrUtkK&#10;ABBJEFgeiLeC6quQcr57pFbZGgAQSRBYDIMj7td693RtskPZEgAQSRBYXhBvCR/fWMIG1kHceBUA&#10;XUBgzcDSA9N3vGdU9yhrAQCRBIHlB1k1PW6BVd8xpKwBAEQSBJafDI6Ou3bG4846AOgDAitAcNAo&#10;APqBwAIAmAYEFgDANCCwAACmAYEFAAAAABAGULIAAAAAAMIAShYAAAAAQBhAyQIAAAAACAMoWQAA&#10;AAAAYQAlCwAAAAAgDKBkAQAAAACEAZQsAAAAAIAwgJIFAAAAABAGULIAAAAAAMIAShYAAAAAQBhA&#10;yQJhp6Ojg375y1/S7Nmzqbm5WVkKAAAAWBuULKA5ExMT1NvbSz09PeRwOKi0tJT++q//ms477zw3&#10;xbL333+fKisrlUcCAAAA1gElC7jhWYQi4e23306jo6M0OTmpvAoAAADA/KBkATf6+vo0LztjY2P0&#10;s5/9TC5UF154Id17772UnZ2trAUAAACsCUoWiAj9/f3KVwAAAIA9QMkCAAAAAAgDKFkgYEZGRig9&#10;PV0+aP2GG26g7373u67jq8TB7L/97W/p7bfflg94BwAAAOwKShYIiC996UuuQuX0Jz/5CV1xxRX0&#10;61//etq6888/n7Zu3ao8Grz33nuusfnFL35Bw8PDyhoAAABWAyULBMT27dupoqJC+c47Yi+Xs0xc&#10;eumlfj3G6oixE+Mh9vZdfvnl8tePPPKIshYAAIDVQMkCYaG2tpa+8pWvuIpWRkaGssaeDA0N0Ze/&#10;/GW5YA0MDMgnAojvxdisWrVK2QoAAICVQMkCQbNv3z6666676Oc//zn97//9v+lHP/qRyx/84Afy&#10;R4UoWVNXvHcWKjFmTjIzM+niiy+mCy64wPYlFAAArAhKFvAbcfzQ1Vdf7SpOwksuuYR+85vf0B//&#10;+EeaNWuWyz/84Q/0hS98wbWdnUvETTfdJI/B0qVLlSXnWLlypbzue9/7HnV1dSlLAQAAWAGULOAX&#10;ogB87Wtfc5Wmv/mbv6Hx8XFl7XTwceEUc+bMcY3BTH79619XHgUAAMAKoGRZhLqOIVqb7KD8hj5l&#10;ibaI0iQOYHcWArEHxhd79+6liy66yLW9HUtWSkqK/G8Xe6l8nUU4ODhIP/zhD+VtH330UWUpAAAA&#10;s4OSZTLELW+6B0fpaGE7PbqhhO76vNDNYkf4rqz+3HPPuUqT8KqrrpLPGmxra6OWlhbKzc2l66+/&#10;Xl4nbp+jvn6W3UpWUVGRfEyaGIf4+HhlqXeqqqroq1/9qjxWH374obIUAACAmUHJMgEJJV20YEcF&#10;3bPGvVB5ere0vrJ1UHlUeOjs7KSFCxe67aVS+7vf/Y4KCwvlbZcvXy4v++IXv0jFxcXyMgAAAMAu&#10;oGQZiJGxCfnjvg+P1cmFiStSM/ns1jJasr+alkq+f7RWfq41pxtlYzOaZQ/mttPh/HZKKu+WPVvT&#10;I5tX3yf//WXNA7K17UNU2zFETd3D1NwzQl0Do9Q9OEaDI+M0NDpBExPa3kjalExMEFVWEh0+TBQb&#10;S7R/P1F+vrgrtrIBAAAAu4KSpTNb05rp3qgitjDZzVlCqVyKgikUe+7uiSqUx0d4X/SU9wtjimi2&#10;4mMbium5HeX00q4KejuulpZLxTIq0UHrkh20J7uVDuS20enSLkqt7Kbipn4qbxmg1t5R6ugblT9+&#10;DYrqaqIvf1n6CZJ+hLx54YVEq1crDwAAAGA3pN8EwCjk1vXSW4dq2AICjeOhy2ZNL1S+/NWvsGcL&#10;ABAy4o3ixyfqqX/Y+5ndwFhIvwGAUaloHaD528v9/ujwwbXF8sd+6VU9lFLRTUcKOuS9OFvTm2lD&#10;ShN9eqqBPjlZT68fqKbF+ypp7rZymrOtjJ7ZMuWTm0vpz5tK6fGNJfTYhhJ6ZP2U4nkfkBR7kMSe&#10;JHkPk5+vyYpOnH/B9CLlw0nJq5/8lH777BoIIQzYK+avp9tX5rjlkPi9cLywg8Zw2IahkX4LADMw&#10;Nj5BJU0DtHB3pdsPmlpRjMRxXWZjVPq3idc9MDIuv0MTx34J2/pGqKV3hBzdw9TYNSwfI1bdNkQV&#10;LYPyMWNFjn4qbOyXS2VyeTedKOqgQ3nttPNsC21Ja6boJAd9Ft9AHx6rp7fjaujVfVX0ws5KemZr&#10;mVwkRXHkxnEmd13/6LQi5cuhf/03qmnppxrp9UMIoT++tz2FLp8TRTd/kMzmkNpntpRSuZSJwHhI&#10;vwWAWTlb3UOL9lTJxzGJH7QnNpUqa0A46OwdoIfe20WXScH37vvbaPhv/9e0QqV2/K/+kpo37mAD&#10;FEIIPS1x9NJzq4/Ke68eWrabMsubqbC2nS6bG0M3v580rVxxviO9oezoH1VSC+iN9NsAWIHxiUl5&#10;7w/QnpbOXrrppQ1y8K0/kU/VbYOuUGysTyU6Jv0YxUkelDwkeVTy1Hk0EX8x1bT2uIUohBByzn53&#10;l5wxz606QnnVrXK5cur82FCcqCP27D+8bua98OLN94YzTUqKAb2QfhsAADiSC2romudi6Kr5MbQj&#10;qYQNRuHa2BeJ4qUfJcaO4jfZx0AI4elCB92+dJtcoJbFJrsVK7XOkqVmbHySjhS00+zomc9Of3xj&#10;qXzQPIg80m8CAICT8YkJOp5ZTpfPWSPvvTpb2cqGo9qnNhVTf8o/syVL2FB/ln0chNCeHsuupSvm&#10;Rklv4KIpOi6LLVZquZKlZnh0gt45XOM6dMSXC3ZWUHvfiPJIEG6k3wIAgLHxcXpv22n5QNPbXt1K&#10;WVXtbDhyPrO1lCrrCtiCJRxO/QXVtPWxj4UQ2seYo3l09XMxdMOL6+nI2Uq2UHHOVLLU1HcOyWeN&#10;cwXL05XxDfKJRyB8SL8FALAvg8Oj9ErMMTnAnlpxkIoaAj+GSpQscbZje8n7bMkSdha9yj4WQmh9&#10;341NkTPmT4u30KmcGrZI+TKQkqUmqayLHvLn+C3J+JIu+dheoC3SbwAA7Ed33yDdunizHFyvbzpN&#10;Va3nDmYPVGfJqmnto4n4L7ElS9hYd5p9PITQms5bdUTOmEfe30O5Ve4HswdisCXLibiW1pa0JrZg&#10;efrg2iKq6xxSHglCRUp/AOxDRWM73bxoE10xN5o+P5RFla1SOWLCMRBdJUt839pJ4wmXsiVrOO1f&#10;pj0WQmgts6rb6b63d8ql6MU1x6igpo0tToEYaslS09wz7PedRcQtyjpx1npIoGQByyNOe86raqKr&#10;58fIx0Mcy6phwzFY3UqWZFfhc2zJEnblP001qktAQAitYW5Np/QGbjNdPjeK3otNYstSsGpZstTk&#10;NfTRw+tn/jhRvrp8UQeO3woCKfkBsC6xJ/Pks3iue34dJRQ0suEYqp4lSziU9i9syZpI+BLVNje5&#10;bQshNK97z5TT715YL5egTSdy2ZIUquEqWU7EsVj7c9vkY7O4kqVW3HqtqLFfeSSYCZQsYDlGRsfo&#10;s32pcijd//ZOyqvtZMNRK7mS1VifRpPx57NFazzpW7hIKYQmd+2xPDljbnp5A+1NKWHLkVaGu2Sp&#10;Ebc4++BoLVuwPBW3KmvtxeUgfIGSBSzD4MgoPfze1FWTH/9gn1R8InPZBK5kCTuK32BLlrCj+PVp&#10;20MIje8bmxPpMiljbl+ylbIrpm57E24jWbKciMMsOvtH6anNpWzBUis+TlwV34CzExmkxAfA3HT1&#10;DdIjy3bL17h6e2tSxMqVU3H/SHGjam7dUNqv2ZIl9nI1NOSxj4EQGstyKVPmfnZYLjriTMH0Egdb&#10;hsKlHiVLjTg78WRxp1+383lsQwkllOJyEE5QsoBpqW7qoOsXrKPL5qyhmKO5bDhGQl8lq6EhSypU&#10;00uWcPjMT/GxIYQGtrixx3VPwRejjrEFKBLqXbLUDI9N0PtHa+W9V1zJUvvc9nJ5b5jYK2ZXpLQH&#10;wFykFNTI9xMUZwseSK90u2GzHvoqWcL20g+9Fq2OkrfYx0AI9TOhoIH+sGiTXGw+3HmGLT6R1Egl&#10;S42ja5ie31HBFixPPz5Rb8u9W1LSA2B8xsYnaF9KMV05N5pueWUzna1oY8NRD2cqWTUtXTSe+E22&#10;ZAkb6xL5x0EII+qhs1V07fNr6boF62j9sRy28OihUUuWmsyaHvmjQq5gqRVnMB4t7LDN3i0p5QEw&#10;LuIH8a3N8XLAiPt9hftMwWCcsWQJ23ppIv4StmQNpf9f/jEQwoi4+lCWfH0rUbBOZFezRUdPzVCy&#10;nIyNT9LurNZp5YpT3PJHXBDayqBkAUPSNzhML66ZuiXF86uPUnFjLxuORtCvkiXp6yKl3QVz2MdA&#10;CMPnm1uT5IyZ9XosxecGfk/BSGmmkqVGXN7h3cP+XQ5i2ZFaauub+XIQcfntNDpmnouiSgkPgHFo&#10;7eqj37+0QT5F+rWNCWwwGk1/S5ZwOPVnbMmaSLiU6pq0vRI9hHC6ZU199OyncXJpeWz5XrbUGE2z&#10;liw14jI3/pydKNyX0+Z2dXnxiYbY43WP6mD75h5zXJ8LJQsYgtrmLrr5lal7Cm45VajJPQUjZSAl&#10;q6E+gybjL2KL1ljS96imzb/ngRAGZm5tJ939xna5rCyMOR7SDZsjrRVKlhNxOYgj+e1upcqbj24o&#10;kW/n8yRzra4H1hZTV7/x76uIkgV0Q7w7Scyrcd1T8FBGFRuORnfJvirKb/D/2lydRYvYkiXERUoh&#10;1NaUkmb60+ItdOW8aPpol/5nCgajlUqWmuHRcVpxvG5agfLXxzaW0JD0HEZGSnYAIs+2U7nyR4Li&#10;OlfpZS1sOJrFD47WUU5dYBdAHUr7N7ZkiYuU1jkq2cdACP13d0qZXKxEOdkaX8CWF7No1ZLlRLzh&#10;bu8boTnbytgy5UtxtmJT97DyTMYDJQtEjKGRUXo/duqWFA8t20MF9d1sOJrNYEqWuLchV7KEI2f+&#10;Qb7sA/c4CKFv18Rly3d/uPmVzXQwrYwtLWbT6iXLSU5dL1ukZvJB8dHhgDE/OpRSHYDwMjA0Qo9/&#10;sFcOiUelP8WBp1w4mtVgSpawvfQDrxcpbStdwT4GQjjdypYBWrJh6lIvty/ZRlkRuqdgpLR6yeod&#10;GqOntwS+F0vt4xtKpDfyxvvoUEp0AMJDR88AzX57h7zn6sPdaVTebM2DuoMtWTWtnTSW+G22ZAkb&#10;65L5x0EIXT7z6SG5gDzx4X7KKI3sPQUjpZVLVkPnMK1Ndvh95Xhfilv9GO2jQynNAdCWgupmuv75&#10;tXTF3CiKOaLfPQUjZdAlS7K2pYkmE/iLlA6m/wf7GAjtbmZVO93/zk65eCxee4ItJlbSyiXLH+o6&#10;huhYYYd8a56Feyrp8Y2l8rFYXNESZx32DY0pj9QflCygGekl9XTV/Gj5bEFx7y+97ykYKUMpWcKu&#10;wgVsyRJ2Fb7APgZCO5pU7JDPRBaFY8WeVCqoaWNLidW0e8maiYmJSRoanZA/dixq7KM92a00YpAL&#10;lkpJDkDwjI2P08Zj2fJeq1sWb6bU0mY2HK1sqCWrpm2Ahs/8mC1ZEwlfoXpHGf84CG3injPldP0L&#10;62RjTX6mYDCiZJkXlCwQFOPjE/Tu1tPyD/7tS7ZSYb19z4YLuWRJNjRkSoWK/9hwJOV/ykWMexyE&#10;VlXsCV91KFPOmGvmx9CxrCq2gNhBlCzzgpIFAqJ3YJie+Xi//AP/UtRxKrXYmYLBuCaxkTKqe9h1&#10;gdhV+DxbsoQdxUvZx0BoRZdunHoDd+9bOyipoI4tHnYSJcu8SAkOwMw0tnXTrYs3y9efeWtLonzK&#10;NBeOdjQ6yaFJyRIOpv0ftmRNxH+B6prr2cdAaAXFdfOeXHFQLhNPrTjAlg27ipJlXlCygE8a2nvo&#10;xpfWy+VqT2o5VdnkYPZA1LJkNdadZkuWcCT5b+XLPnCPg9Csljh66Y6lsXKJeGXtCcqrNs89BSMl&#10;SpZ5kdIbgOkczSifuqeg5MEM3ObFl1qWLGF7yftsyRK2lq1kHwOh2TyRW0+3LN4iv4FbuS+dLRdw&#10;SpQs8yIlNwBTTExM0I74PPmH+Q8vb6Ss6g42HKG7WpesmtYOGk36AVuyhI31qfzjIDSBu8+UyRkj&#10;7iu49ZT9zhQMRpQs8yKlNrA7wyOjtDjmOF02Zw09+N5uKmqwxj0FI6XmJUuyrqmOJuMvZEvWYPp/&#10;sY+B0Miu3H9WLlbiUi8nsqvZMgF5UbLMC0qWjRH3FHzm4wPybW+e/eQQlTb1suEIfRuOkiXsLHqR&#10;LVnCzqJF7GMgNJLiVlqL10/dU3DW67GUWtzAlgjoW5Qs8yIlNrAb7d0DdOurm+Uf2k/2ZlBVK84U&#10;DMVwlSxxbazRlP/OlqzxhEupvrGQfxyEBvCJjw7IGfP0igOUU9nClgfonyhZ5gUly0bkVDjo2ufX&#10;yrvs1x/PZ4MRBm7YSpZkQ2M+TcR/iS1aw2f+CRcphYYyrayF7n5zu1wIXtsYzxYGGLgoWeYFJcvi&#10;TExOUmZZPV05N4quW7BWDkEuHGHwbj/bQmcqwnccW3fBXLZkCTuLF7OPgTCSJhc3yW/gLpdy5pO9&#10;OFNQa1GyzIuU1MCKjE9M0OcH0uV7Ct700gY6Y8N7CkbKcJcs4VDav7ElayLhi1Tb0sY+BsJwu+10&#10;sfTmbZ1csHYnFbMFAYYuSpZ5QckyMYMj45RX30dL9lXToj2V8rLh0THXPQUfem83Fdj4noKRMhIl&#10;y1Ebz5Ys4WjyD6mmFWeEwvC67Egt3fV54TRnxxTSnK2ltHRfOa04Vk1rE2tpT0YDHc5x0MmCJkoq&#10;bqb0shbKqWqlgpo2tkSYyZSSZlq0u5ziC5vY9eEQJcu8SCkNzEJH/6gcdLNjitiwm7Uqhy6bGy3/&#10;MF79XIz8DhOG39+/doB+tyiWXaelH398J1uyJk+dR8tXPMA+BkKtvO2jNDZ3tHCW5D1RhXRfdBE9&#10;IOXbw+uK6NH1xfT89jJ6+2AlxZyuk4tbYlGT7kVt1Sn3sile75Yz9ey2WomSZV5QsgxKW+8I7clu&#10;pWe2lLn9QM/krR+fpYLGPiptHoARcktaMyWUdrLrtLSssY1Gkv8HW7SEVTVn2cdBqIWiTHCZY3TF&#10;m9InN5XIhW3J3gp6/3AVrTpZQxuS6mhX+tQet8SiZjpb4d/tfJ7eUsL+PcK71xTSsrhKyijX9tZA&#10;KFnmRUpnoDej4xNU4uinubHl7A/uTIoQEWe4OX8QuYCE4TNSJUtYUV9Gk/HnsyWrP+2/2MdAqJUv&#10;Rp+QM+ZAapmrAIiPzXak1dNqqbi8vq+Cnt1SSg+uLZJzSeyZujdqqnxw2WV1H9tQTMklzZQf4t43&#10;lCzzgpKlAxWtA7T8WJ0URMXsD6YvxW71j47XUbFUykbGJpRnnAIlSx8jWbKErQUL2ZIlbCl8nX0M&#10;hFrIlaxQFR//ZVe2Umppi1TYmuloroP2ZzbS9tR6+jy+lpbFVdHi3eVyeTPr3jSheO0fH6uWj03j&#10;xsGXKFnmRUpmEE5ae0foUF67fHwB94Pny1nSu78FOyroSEEHjU9MKs/oHZQsfYx0yRJX5h9N/B5b&#10;ssQ1tSprc/jHQRii4ShZ4TSvuo2Si5vpULaDNqfU0yfHq+nN/RX04s4ymretlJ7aXCJnsyhAkd7b&#10;tnhPud8fK6JkmReULA2ZnJyk1MpuenZruVyQuB8sX4rd6jszW6h7YFS+vlWgoGTp456sFjpRHMGS&#10;JVlZV+T1IqWDqb9iHwNhqJqtZGlhQc1UWcuuaqM3pILGZbc/Lt1bQQmFzfJeO+7v8SVKlnlByQoS&#10;UYKKGvtp5akGuj868F3Y4jHiY7/8hj7lGUMHJUsf4/Lb6XhRB7suEJ9f/AZdcOGF9O//7wp6f+Va&#10;KYxb2O2cduQ+xZYsYWvBYvYxEIaiHUuW2mc2ez/oXXif9Eb5lT0V8l4zLQ9+R8kyL1Iig5kQe6gG&#10;hsdpV2aLfEwU98PlS/GYP28qpZSKbvm5wgVKVuQtdvTRwdwWOpzXQoX13ZRf2ymbW90um13VKpel&#10;zPJmOlveRBmljZRe0khpxfV0Ir2Qdh9LoZjtB2jluu1066z76bzzzmP91//7n3QsNU/+O9R//0Dq&#10;v7AlayLhy1Ta1OO2LYShaueSlVXR4sp08dHiI+uKae3pOsqpCv8lJVCyzAtKFsP4+CQdL+qkhbsr&#10;g/qc/pENJbQ/p42aukeUZ4wMKFmR8bVln7BFKFAvvvgS+vo3v0k/+OGP6G//7sf0jz/9BbvdJZd8&#10;kea/vJSS86qmvZaaqhNsyRKOJP2QSh1d0x4DYbDauWSJA9bFx4bcunCLkmVepDS2N+LyCeUtA/JH&#10;d8HspRKnKb91qIbKpADSG5QsfdTq48L8ui65VH31L79Gf7rrPkotqmW387Sl4DW2ZE1KOkoxH6B2&#10;2v3jQr1EyTIvtitZw6MTFJ3ooIeDONtPKA5qF8dRDY2OK89oHFCy9FGrkiUsaepnl/tSXKR0OPnv&#10;vBSt86mqNpd9HISBipKljyhZ5sXwJUvcn6+gsV/5LjD6hsboZHEnvby7ki1MM/nk5lLalt5MLT2R&#10;/dgvWFCy9JErWdfddIvr4767H3jMbV04rKzLxUVKYdhFydJHlCzzYtiSJc7e25za5Co8ufW9yhoe&#10;cR2ptr4RWrKvyq0o+eu9UUX0xsFqau81R6HiQMnSR65k/fgnP3WVrMuuus5tXbhsLVjElixhU9GH&#10;7GMgDESULH1EyTIvUgIbj7TKHvl2DJ5FKLm8S9mC5L1L0UmN8ll7ntv548I9VZRW1S3v7bIKKFn6&#10;aJSSVeropLHEb7IlayL+IqqqzeIfB6GfomTpI0qWeTFUyWrpGQ7qmlMz+fSWUtpwpkn+6NHKoGTp&#10;Y1J5t1y01Mt0KVmSFfWVUqH6Ilu0+tP+k30MhP6KkqWPKFnmxRAla2xiUv6ojitIwSjOFGzuHqax&#10;8fBdk8qIoGTpYyAla8HiN+mb3/oOXXzJJa71X/zSl+i73/trWvLuCrfnCMqmfurIeYItWcLWgiX8&#10;4yD0Q5QsfUTJMi9S8urL3uxWtij5o7iG1dL91XS6tGvazZLtCEqWPs5Usn74o/9BX770Uvnr888/&#10;n/7xZ7+kO+59iO575Em67Orr6dKv/IVrW+FV191EBXWhXd9q8Mwv2ZI1dvqrUhHDtbNgcKJk6SNK&#10;lnnRrWQ5OsVHg3x58tcDuW1hvYK62UDJ0seZSpZQXFD0REaR2zZqdx5JpAsvvNC1/f/8Xz8O6nIO&#10;Tn1dpHTs9Heo1NHLPg5CX6Jk6SNKlnmRUjey9A2N0/M7ytnSFIzxJZ3KMwOULH2cqWT91xVX+1WY&#10;nn1hsesxws/W72C389fWglfYkiVfpLRkFfsYCH2JkqWPKFnmJaIlq7Z9kPbltNHurFZan9Ikuyqh&#10;gVacqKflx+rotQPV8sd/i/dW0aI9U76ws0J2/vZymhdbTnO3ldPTW8pkn9hUSo9vnLonIEDJ0kut&#10;DnwX9zdUl6y5L4V4/JSjk4ZSfsIWLWFFfSn/OAi9iJKljyhZ5kVKW2AVULL0UauSJdS0ZElW12Sw&#10;BUs4gLMNYYCiZOkjSpZ5kdIWWAWULH3UqmTd/+hTbiVre1wCu12gthYsZkuWsLF0NfsYCDlRsvQR&#10;Jcu8SEkLrAJKlj6KknUor81tmeeB78K4pGy3bdQu+zTGbdtHnp7PbheUTd00Ef8ltmSJ47OqajL5&#10;x0HoIUqWPqJkmReULAuBkqWPBY198rGG6mXqkvXwk3PlSzeIry+48EL6x5/+gq7+3e/puptupp/9&#10;8l/oC1/4gmtb4aI3P6BiR5/b84VqeUMNTSR4u0jpFexjIPQUJUsfUbLMC0qWhUDJ0keuZL3w6tv0&#10;q3/7v3TtjTdTWnG9vCwlv5r+cNss+vZ3v+cqVuKipOJCpP95+dV09Eye23NobWfOI2zJErYULGUf&#10;A6FalCx9RMkyL1LCAquAkqWPXMkypE39NHTm52zJGj/9NWl9D/84CBVRsvQRJcu8oGRZCJQsfTRN&#10;yZKsqTrJlizhcPL/QNGCPkXJ0keULPMipSuwCihZ+mimkiVsy5/PliwhLlIKfYmSpY8oWeZFSlZg&#10;FVCy9NFsJau0qZeGzvyULVkTCRdTRUMV/zhoe1Gy9BEly7ygZFkIlCx9NF3JkqyuTpQv38AVrf60&#10;38hFjHsctLcoWfqIkmVepFQFVgElSx/NWLKErQWvsiVLlK/G0rXsY6C9RcnSR5Qs84KSZSFQsvRR&#10;lKydmS3sOiNb1thKEwmXskVLWFXr/eKp0J6iZOkjSpZ5kdIUWAWULH0sbOyn7WfNV7JkHe00EX8h&#10;W7L6Mq7lH9PUP/VxoviTWw8tK0qWPqJkmReULAuBkqWPpi5ZUlHqyH2MLVnCrpwH5IuYDqb+iiYS&#10;zt2apyvrXv75oKVFydJHlCzzIiUmsAooWfpo2pIlFazyxnqqqU6i8cSvuZWrmayqy+WfE1palCx9&#10;RMkyL1JiAquAkqWPpilZjk4aSPt3tz1SwTggzj7knh9aXpQsfUTJMi9SagKrgJKlj2bbkyX2Xg2l&#10;/D1boPyxpegd9nmh9UXJ0keULPMipSawCihZ+mjWjwvLG2ppPOGrXq+X5c2qmnT2+aD1RcnSR5Qs&#10;8yKlJrAKKFn6aOoD3yXLG2qoL/0qv8rWYMpP2eeA9hAlSx9RssyLlJzAKqBk6aPZS5ZaUba4cuW0&#10;rvIA+zgj+IfbZtF5550n+5+XXUVZFf79n+TXddJ1N93seuys2Y+w20GULL1EyTIvUnICq4CSpY+i&#10;ZG1Oa2bXmVFxkdK+s1dPK1ijid+T1jWxjzGC//Tzf5ZL0sNPzpX//MEPf0RZlb6LVlZFM/313/w3&#10;eftHn3lO/vNffvPv7LYQJUsvUbLMC0qWhUDJ0kerlSyXjm7qzH6QJuPPl0tWf/pvqbSpj9/WADpL&#10;1qqNO+mZBa/IX3/7u9+n3Jp2dvvC+m76yT/9XN7u/ZVradnKGJSsGUTJ0keULPOCkmUhULL00bIl&#10;S2VHziNUXxZLxY4+2p1WQ58cyqUX152me987SNe+HEsPfXiYFm9OoVWHC+hgZj0VNfZRSVO/LPd8&#10;4VBdssT3T8x9Qf7+xj/eNm1b4RXX3iCvXxG1Wf4eJWtmUbL0ESXLvKBkWQiULH20asnaGF9K979/&#10;iK5+aZvstYt20U1vH6dblp+hW1ek022fZtEdn+XSHavy6I6VOXTbJ5n0J2n5LctT6MY3j9I1L++Q&#10;H3fNy9voyU+P06HMOvbv0UrPkpVf10X/83/9WF529e/+IBdEsbyosZf+z39eJi+f9cBjruUoWTOL&#10;kqWPKFnmBSXLQqBk6aNVSlaRVDbe35M5VapejqUbpKJ0x2d5dNfnhSF728psun7JAem5Y+m6RbG0&#10;PaVCKjfa7uXyLFlOf/qLX8nLFyx+U/7+wSeekb+/7Z4H3LZDyZpZlCx9RMkyLyhZFgIlSx/NXrLS&#10;Kzvojrf2yeXqxjePyHumuKKklbdLheu6xXvkv++xT45Rfn0P+7oC1VvJOlNQKy8X/u3f/b38539c&#10;dqVrD5ZTlKyZRcnSR5Qs84KSZSFQsvTRrCUrv76X5q2Jl8vODW8cpjtXF7ClKFyKjxqdZWvFgRz2&#10;NQait5IlPJycQ5d88UuuopVbPf1geJSsmUXJ0keULPOCkmUhULL00YwlK7umi64RHwtKij1LXAmK&#10;lH/6KF1+HTct3kl5dd3s64XGECVLH1GyzAtKloVAydJHUbI2phr3+lGeplW00w2v7JD3InGlRw/F&#10;QfOiaN3y+h7Kkgog97qh/qJk6SNKlnlBybIQKFn6WOTop5gkB7vOaObV98hlRhyAfseqfLbw6OXt&#10;n+XIr018hMm9dqi/KFn6iJJlXlCyLARKlj6aqWR9fDB3ao/R8hS26OipOCbsxjcOy6/vcE49+/qh&#10;vqJk6SNKlnlBybIQKFn6aKaS9eeVx+USc/unWWzR0ds/fZgqv75XN59hXz/UV5QsfUTJMi8oWRYC&#10;JUsfzVSyrl+0XSoxsRE/k9Bf71ydJ5esm1/bw75+qK8oWfqIkmVeULIsBEqWPpqpZD2wPG5qT5bO&#10;ZxR6808rMuTX93z0afb1Q31FydJHlCzzgpJlIVCy9NFMJWvp1qmP426VygxXcvT2D+9NXbdrQ3wp&#10;+/qhvqJk6SNKlnlBybIQKFn6aKaSlVDULJeY617dy5YcPb1zVT5ds2invLeNe+1Qf1Gy9BEly7yg&#10;ZFkIlCx9NFPJEm6ML5GLlrjZM1d29PDO1fl0/atTt/Y5mFnLvm6ovyhZ+oiSZV5QsiwESpY+ipK1&#10;+nQju86IljT10+dHCuRC87slxtijde0ru+nal7fRiXzzlFU7ipKljyhZ5gUly0KgZOmj2UqW08PZ&#10;DXLRumbhdt2O0RLX6xJnO9793gHKqcUtdYwuSpY+omSZF5QsC4GSpY9mLVlCsVdr2e6pW9pcs3An&#10;3fZp+K+fJS4fIUrd1S9vp+sWxtKBs3Xsa4PGEyVLH1GyzAtKloVAydJHM5csp8WOPtqfUUc3Lt4h&#10;71kSx2vdsSqPLUnBesfKXPrd64fkQnfbm3vpVIF57vcIp0TJ0keULPOCkmUhULL00QolS21BQy+t&#10;OpxPd72zf2oP16Kd9Pu3T9CfPkqVilcuW6A8FdfhuuWDFLrxzaN0zcviAqjb6KEPD9P25Ar274Tm&#10;ECVLH1GyzAtKloVAydJHq5UsteLjRKG4sfSqIwX0hyW75MI0k/ctO0jbksqpsLFPfjz33NB8omTp&#10;I0qWeUHJshAoWfpo5ZIFoVqULH1EyTIvKFkWAiVLH1GyoF1EydJHlCzzgpJlIVCy9BElC9pFlCx9&#10;RMkyLyhZFgIlSx+LpZL18cl6dh2EVhIlSx9RsswLSpaFQMnSR5QsaBdRsvQRJcu8oGRZCJQsfUTJ&#10;gnYRJUsfUbLMC0qWhUDJ0keULGgXUbL0ESXLvKBkWQiULH1EyYJ2ESVLH1GyzAtKloVAydJHlCxo&#10;F1Gy9BEly7ygZFkIlCx9RMmCdhElSx9RsswLSpaFQMnSR5QsaBdRsvQRJcu8oGRZCJQsfSxu6qeP&#10;jtex6yC0kihZ+oiSZV5QsiwESpY+ipK17Egtuw5CK4mSpY8oWeYFJctCoGTpI0oWtIsoWfpo15I1&#10;OTlJQ6MT1D04Ri09I9TYNUwT0jIzgZJlIVCy9BElC9pFlCx9NFvJGhwdpznbyuneqCK6J6qQ7l4z&#10;5azPC+muIL1Henzv0JjyN5gHlCwLgZKljyhZ0C6iZOmj2UqWk88TGtjCFKixGS3KM5oPlCwLgZKl&#10;jyhZ0C6iZOmjWUuWIL26J+g9WPdFF5Kja1h5JnOCkmUhULL0ESUL2kWULH00Y8lq6x2hdw7X0r1R&#10;fIGayU9O1ivPZG5QsiwESpY+omRBu4iSpY9mKFndA2O0O7OVZscUsaXJX8WxWyXSXLMKKFkWAiVL&#10;H1GyoF1EydJHo5as1MpuemBtMVuWvClKFLdcuHRftXxGoZVAybIQKFn6WCKVrLcO1bDrILSSKFn6&#10;aJSSlVvfS0v3V7MFyZvPbS+Xy9jY+ITyLESJZV1u28ySildyebey1lqgZFkIlCx9RMmCdhElSx/1&#10;KFnielRdA6O04kSdWyGayYfXFdP2jBa3UsXROzgmbztnW5myxJqgZFkIlCx9RMmCdhElSx8jVbKG&#10;RsZpw5kmemR9CVugvBmT7KDW3pGAP+obn5i03MeDnqBkWQiULH1EyYJ2ESVLH8NVskbGJuhMRTf9&#10;eVMpW544xTFVS/ZXSfOhX3kW4AuULAuBkqWPKFnQLqJk6aOWJUtcd0ocJ8UVKG+Kj/WKGvvlPU8g&#10;MFCyLARKlj6iZEG7iJKlj6GUrLa+Ufo8oZHuj/b/0goPry+mXZktNDAyrjwLCBaULAuBkqWPKFnQ&#10;LqJk6WMgJWtQKkbHizqkUsUXKE5xf8F342qpZ3BUeRagFShZFgIlK/Jm1/bS1vRmemVvJbseQiuJ&#10;kqWPM5WsM5XdNC+2PKDb1yzYWUElDnwEGG5QsiwESpa2Fjb2UXJ5F+3NbqXlx+roiY3ez7gRVznm&#10;ngNCK4mSpY/qkjUhlaLK1kF673Atm0XefHZrGR0pbKfRGS6tALQFJctCoGQF58HcNlq0p5JmRxf5&#10;vBrxTJ4o6pA/OhRXgHdTerfotEhlobDR3QKp2DnNb3A3T1h/zlyV4ntxI9bTpV2y4mJ/R6VAPZTn&#10;tI22pTfTllTJtGbaKrn6dKPLVfEN9N7RWtlliov2VLl8QXrX++y2Mtk5sWX0+IYSqVgW04Nri+Xv&#10;nc7dXkavSGP5yt4q2aUHqukDqaA6/fhkPUUlOVyuT22iHRktLuOk13lMGkenSdK/I62yRzZdUowv&#10;938IIyNKlj7+9tko+v17CfLHelz2eHNLWpN8BqHVL5NgZFCyLARK1nTFbvTYjGZ670gtzdkW2O50&#10;f314XQm9frCadmW2sq8BWlNR+OSyW3dOUXSdplV102mpJKpVF8jDBe10QCqVTsUe0x2ZUtlUFGV4&#10;s/RL0unaZAdFS8VUKK5lFJXY6HJDShOtkcqyU7Ht59KfTmOkxzgLtfg+SvIzqVgLVyU00GrJldLX&#10;ws+lr8XyT09NKdaLm/UKH1uTRje8Fkfv7C+mNfG1susS62hD0jm3p9bTjrQGl/szG+lAlsPl8bwm&#10;lyfymyipuNllcnELnS1vdZld2cqWDjsZX9hEd6zKZ7NHrXiD+PGJeqpuG1R+IwAjgJJlIexWssSe&#10;oKzaXjpZ0knLjtQFdPaMv4rbPYi9NWIPjvhlJm4PIe5TmFrRxb4mCK2snfdk5Va305mSFpcJhc10&#10;NM/h8oBUJndKpdLpRqlwrj19zk+OV9OKY1N+dLSKXt9f6eYLO8pczo8tIXF4gvC+NXl0y/IUuu3j&#10;DPdsknxmaymVSf8vwLigZFkIK5Ys8THZTuld/esHqumZLWV0XxiK1D1SkXplTxVty2imhNJOyqnr&#10;nfaxVLa0THykmFSOcgXtKz4ujJx7k0vo2udj6Or50ZRcUCMfiyUObRAZNTSKSyuYBZQsC2G2kiWK&#10;jPg4b78UHGI391NSieJKUKg+uqGEXtxVQStPNcjHTYnjpLjXw5lZ0ysXPLEHi1sPoZ1EyQqv+dVt&#10;FB2XSVfOjaY/LtxIFY3tSroDs4KSZSGMWLJEkRIHYIui8sDaooAP3PTXp7eU0vozTZRV1yMfNB7q&#10;AdIFDf306r4q+WB0bj2EdhQlK3wuXX9SHtubXtpAbd24ZY1VQMmyEP6UrCKpgLwdVyMXk2ekYhJq&#10;Gcmo7qGdZ1vog6O1NH97eUhn53nzgbXF8plqa043UFxBu3w2HfdatPB0Wad8YdHs2h52PYR2FiVL&#10;WzPLm2jup4fkMX3h8yPUNzispDmwCihZFsJbyRJFSpSHh9YXTyswh/Lbpm3vVFxmQByLdKq4gz46&#10;UUezY9wfq4Xi4E1xjSlxSQBx9lKKTgeUp1R00+sHarDnCkIfomRpY2pxA/1x0Ua6TBrL1zecpPEJ&#10;XLvKqqBkWQiuZH0aX8+WG6fi7ut7slvlvTdztpbJhYfbLlTF1YXXJTfRieJOyqw1zvWOTkoFUlxo&#10;VBRKbj2E8JwoWaGZmF9HtyzaRJfPjaJ9yUU0hguDWh6ULAvhLFlib9CTUnniyk44fGhdMT2/o0Iu&#10;K3F5UpiYYG+QuDinuHaWuKo7tx5COF2UrODcnlAonyV41bxoSsitUhIb2AGULAtx3Su76Y5VeWwR&#10;ClVxV/bVpxvojFTgxGUVjLInKlAP5LbSumSHfPV1bj2E0LsoWYEZdShT/kjw+gVrqba5E1detyEo&#10;WSanb2iM3j40dSB7KN4bVUgrT9XT/pw2yrLYQd/ikg3yFbNTHOx6CP1VvLkQtwoSPzNPbS6Vr55u&#10;p8t7oGTNbE5lCy1Zf5Ium7OGHnx3J3X24mKhdgYly6T0DI3S3G3l8kd190ZpcxyVuNQCF6xmVfxC&#10;FLcfiU5sNO2eN2g8xbXTuJ8fodjjuyurVT4D1opzDiXLu6JcPfHhPnl8HnhnJw0MjShpDewMSpaF&#10;ED/cQnGckbhv2oniDtpxtkW+2a+4Azv3S0Htc9vL2WA1o2ukYiX2yqFcwXD44fE69mfIU3H2rLi0&#10;yebUpoAugmtUUbKmK84UvOeN7fK4fLrnDI2MjimJDABKlqVwliwuHH2ZW98r36BW3BT2SIF592aJ&#10;A+4/OVVPe3Nwo2YYXsWtTbhS5a+L9lbSgdw2+QbT3PMbVZSscx7OqKBrn19LV8yNos3Hc5QUBsAd&#10;lCwLEWzJsoLvHa6l40Ud2HMFI6bzor7B+sj6Ekqt6jbVnEXJaqdDaeXymYLCotpmHMwOfIKSZSHs&#10;VrLy6nvpw2N1lFDSya6HMJyKs2zvD/CG5eIG5+tSGk370aFdS1Z+dSt9vCdV3mslbntTWt+qpC4A&#10;vkHJshB2KVniI5Z528spqVyfq8NDKBR7oMT9Lbky5ct92eY9VtBuJStPKlevbTgl/5vvXLqVOvsG&#10;lbQFwD9QsiyE1UuWuLbVu4drdbv1DoSeint3ckVqJsWdFcStrrjnNLJ2KVlny5rosff3yv/Wl9Yc&#10;ocGRUSVlAQgMlCwLYdWSlV7VIx9zJT6e4dZDqKfvH611lSfxceCnpxrk2zQVSPP1xV0VbuXK0znb&#10;yuSPvbnnNaJWL1kphfV0x9KtdPmcKHp3SwKNjo0r6QpAcKBkWQirlSxxULC4PZC45hC3HkIjGF/a&#10;Sc9sKaXMGv4ivuLs3cc3lrAly6nYQ8s91mhatWSdzq+jG15cL1+d/UhGGU1M4GB2oA0oWRbCKiVL&#10;fBwo9g6IX07cegjN6OmyLnp4XTFbsoR3rymkjWea2McaRauVrE0n8uT7CV7zXAwl5lUrSQqAdqBk&#10;WQgzlyxxIPDp0k75tHhuPYRWcWdmC1uynIqydaqky5AHx1uhZOVXt7nuKfjHhRupuaNXSVAAtAcl&#10;y0KYtWTF5bfTB8dq5WNYuPUQWtEPjvq+ary4jtaZCmPdF9HMJSunqoVe/PyofE/B+9/aQW3d/Upy&#10;AhA+ULIshJlKlniXfkQqV5+erGfXQ2gHxUfi82J93/Jqwc5yym8wxkfnZixZWeXN9NSKA/Lrnv/Z&#10;IdxTEEQUlCwLYZaStSWtmaJO46bNEDpNr+qm2TNc2FTcMop7bCQ1U8kS9xS8edEm+fWu2pdG4xMT&#10;SlICEDlQsiyE0UuWuEnu2mSHfL0rbj2Edjcuv02+hhZXsoT3RBXKx3Rxj42EZihZcenl9LsX1tGV&#10;86Jp5+l8lCugKyhZFsKIJUvcPmRbejPt0PEXA4Rmc3NaE1uynIoiJi6EGum9wUYtWQU1bXTgTCld&#10;OTdKvmlzSR1uewOMAUqWhTBSySpq7JfvK7g3u5VdDyH0rXiDMtNNqJ8S1+eq5a/PFQ6NWLKW70iW&#10;7yko9l6VN7QpaQiAMUDJshBGKFnio8CVpxrkMwa59RDCwMyu66Wnt/g+OF7cQ7GgMfxn5xqlZOVU&#10;ttBS5Z6CjyzbTV24pyAwKChZFkLPkiXK1XtHauVrXXHrIYShmVjWyRYstasTGtjHaqXeJSuzvInu&#10;em2b/BqeXx1Ho2NjSvoBYExQsiyEHiVL3PJG3BLkZDHKFYThVhyDteNsi3wAPFeyhGLdobzw7EnW&#10;q2SdKWqgWa/H0uVz1tCne1NpZBTlCpgDlCwLEcmSVdjYT2/F1VAObn0DoS6Kj+W5kuX0kfXFlFun&#10;7c9nJEuWOJj9eFYVXftcjHwB0bi0UiXpADAPKFkWIhIl62xND71xsFr+k1sPIYychY19tGRfFVuy&#10;nD6/vUKz47UiVbI2Hs91nSmYXlyvJBwA5gMly0KEs2SlVnbTK3sr5dPGufUQQv3Mru2hJzaVsiXL&#10;6XuHa6kwxGvUhbNk5VW10mf70uWPBO9YspVau/qUZAPAvKBkWYhwlKz8hn5adqRO+hP3FYTQ6B4t&#10;bGcLltNZkutSHOxj/TEcJSuvupXmfxYnP+9tr26hzl6cKQisA0qWhdCyZJ0s7qD3j0rvfCNwWjiE&#10;UDvF9bXWpzTJhYorWsK71xTS8cIO9vG+1LJkZZQ10Z8/3C8/35J1J3BPQWBJULIshBYl62RJB72y&#10;t4qKcOsbCE3v6/t9H6/15OZS+SQW7rGcWpSs5IJ6+t2CdXSZ9Dyf7jmjpBcA1gQly0KEUrIO57dT&#10;VGIjyhWEFlNcZuWlXZVsyXIqLmbqzz1FQylZRzIq6caX1tNV86Klr8twT0FgC1CyLESgJUtcc2df&#10;Tit9cqIu4vdAgxBGVnH7nUfXF7Mly+maGd5oBVqy8mvaaMvJfLlYidve5FY4lLQCwB6gZFmIQEpW&#10;bHozbUpt8uvdK4TQOu7PbWMLllNxvJa44Cn32EBK1vvbk+XrW93wwnqqb+1SUgoAe4GSZSFmKlnO&#10;A2JjM/gAhRDaQ7HnelW874uZ3hdVRAket8maqWRlVTTTwqhj8vFWT63YTz39Q0o6AWBPULIshLeS&#10;Vezoo9WnG6Ry1TxtHYTQvoqPBudvr2BLltNntpZRgXIJF28lK7OsiWYp9xSct/IQjY6NK6kEgL1B&#10;ybIQXMkS71bFfcxwzBWE0JuZNT30rFSmuJLl9O24mmklK6Wonu5cuk2+gOiGo1koVwB4gJJlIZwl&#10;S9xC46PjdXSiOPDr4EAI7euZim56cK33g+PvXJ1P176ym1bsTqVrnouhK+ZG0cEzJUoCAQA8Qcmy&#10;EKJg/eG9BLp12Ul6bEMR3fVuHP3p1a0QQhiQNyzZKxWqAreC9UcpW656bp2cM+KegsU1LTQ5Oamk&#10;DwCAAyXL5IyOT9DS/dVuYahW3MgZAACCYXdmKxU19qNMARAkKFkWYGx8kh5cW8SWLHE69uAILvoH&#10;AAAARBqULItQ3TbIlizhvVGF1NQzrGwJAAAAgEiAkmUhmrpG5ELFFa2H1xXT0CjO/AEAAAAiBUqW&#10;xUgq62ZLllDcvwwAAAAAkQEly4IcLehgS5ZwztYy+WB5AAAAAIQXlCyLsv1sC1uyhOICpQAAAAAI&#10;LyhZFmVicpI+OFbHlixhVGKjsiUAAAAAwgFKlsV5/2gtW7KEhwvala0AAAAAoDUoWRZnZHxCPrOQ&#10;K1nC9GpcrBQAAAAIByhZNmBkbEI+4J0rWcLcul5lSwAAAABoBUqWTRDXyPJ2Da37osVV4XENLQAA&#10;AEBLULJshK+rwgubunFVeAAAAEArULJsRmvvCN3jZY/WnzeVyB8tAgAAACB0ULJsSGJ5F1uyhC/s&#10;rKDxCdxxHwAAAAgVlCybcqLI+1XhF+yooLFxFC0AAAAgFFCybMyW1Ca2ZAk/P42LlQIAAAChgJJl&#10;YyYnJ+mj4/VsyRKukYqW2AYAAAAAgYOSBejdwzVsyRImlHQpWwEAAAAgEFCyAA2PTtBDa71fFT6l&#10;olvZEgAAAAD+gpIFXMzdVs6WLGGxo1/ZCgAAAAD+gJIFXPQNjdE9a/iSNTumiHqk9QAAAADwD5Qs&#10;4EZdxxDd7aVozZJsxlXhAQAAAL9AyQLTELfX8Va0ntlahmtoAQAAAH6AkgVYEkq9XxX++e0VuP0O&#10;AAAAMAMoWcAr8aWdbMkSLt5bhdvvAAAAAD5AyQI+WZvkYEuWMCqxQdkKAAAAAJ6gZIEZWXkKV4UH&#10;AAAAAgUlC/jFW4eq2ZIlTCrHVeEBAAAAT1CygF8Mj47T4xtK2JIlTEbRAgAAANxAyQIBMTe2jC1Z&#10;4hpaVa2DylYAAAAAQMkCAdE9MMaWLKG4Knx734iyJQAAAGBvULJAwDR2DtN90UVs0bonqpBae/mi&#10;1dA1TIOj48p3AAAAgLVByQJBUdvu/fY782LLqaZ9kNYkNsqly7lcbA8AAADYBZQsEDSnfVwVnvPZ&#10;bWXKIwEAAADrg5IF/Kajf5ROlXTSq/uq2BI1k0v3VynPBAAAAFgflCzgF50Do/Tweu+XcPDHT0/h&#10;CvEAAADsA0oWCIix8Qnal9NG93g5HsuXsRktyrMAAAAA1gclCwRNY9cwPbuVv24Wp/ioEQAAALAL&#10;KFkgZMYnJmlvditbrNQWN/UrjwAAAACsD0oW0BSxd+uFnRVsyWrvG1W2AgAAAKwPShYIC5OTk7Tj&#10;bIurYN0fXaSsAQAAAOwBShYIO46uYVqb5FC+AwAAAOwBShYAAAAAQBhAyQIAAAAA0Byi/w+wvLsX&#10;tL+jhwAAAABJRU5ErkJgglBLAwQKAAAAAAAAACEAr+c/svZ8AAD2fAAAFAAAAGRycy9tZWRpYS9p&#10;bWFnZTIucG5niVBORw0KGgoAAAANSUhEUgAAAlkAAAH7CAMAAAG/HUqbAAAAAXNSR0IArs4c6QAA&#10;AARnQU1BAACxjwv8YQUAAAKIUExURQAAAFRUVImJiYiIiIeHhwUFBQEBAZSUlLm5ubq6ury8vL29&#10;vb+/v8DAwAgICAoKCjMzMzIyMjExMbW1tbe3t76+vsLCwsPDw8TExMHBwbu7uykpKWlpaWhoaGdn&#10;Z2ZmZmRkZHR0dLi4uLS0tLKysrGxsbOzs1paWpycnJ2dnZ6enqqqqra2tg4ODg8PDz8/Pz4+Pl1d&#10;XXBwcHFxcXt7e5+fn6CgoMXFxRwcHBsbG7CwsK+vr8bGxsfHxzAwMFBQUK6urqysrKurq4GBgYKC&#10;goODg4SEhKioqK2trampqaenp6ampqWlpcjIyF9fXxERES0tLS4uLsrKysnJyTg4OGBgYGFhYWJi&#10;YmNjY42NjcvLy8zMzIyMjI6OjpCQkJKSkhQUFDc3NzY2NktLSzk5Oc3NzWVlZWpqapWVlZiYmAIC&#10;AhISEqSkpM7OzmxsbBYWFkJCQlFRURMTE3Z2dnV1dYqKigMDAx0dHR4eHh8fHzs7O0pKSklJSaOj&#10;o6KioqGhoXp6en5+fn19fXx8fCwsLI+Pj5ubm5qamgkJCRgYGJeXl5aWliYmJpmZmZOTk5GRkUxM&#10;THJycgwMDG1tbSMjI1NTU4uLizw8PHNzcy8vL29vb4CAgBoaGiEhIT09PQYGBiIiIs/Pzzo6Oltb&#10;W1xcXHh4eAQEBBUVFYWFhSgoKERERG5ubg0NDVVVVSQkJH9/fwcHByoqKjQ0NE9PT9DQ0EdHR9HR&#10;0SAgINLS0oaGhtPT09TU1EZGRk5OTtXV1UBAQHl5edbW1mtraxAQEENDQ01NTV5eXkFBQRkZGVdX&#10;V1JSUkVFRSUlJQsLCycnJ0hISDU1NVlZWRcXF1ZWVnd3dysrK1hYWAAAAOf/13UAAADYdFJOU///&#10;////////////////////////////////////////////////////////////////////////////&#10;////////////////////////////////////////////////////////////////////////////&#10;////////////////////////////////////////////////////////////////////////////&#10;////////////////////////////////////////////////////////ALdbcr0AAAAJcEhZcwAA&#10;IdUAACHVAQSctJ0AAHkTSURBVHhe7Z3dlVPJDoVnLRLgmRcCIBgCmJjIgWfWIojJgYCu9re3VHVs&#10;N/RADza3z3eO60elUqlUstv9/9fJybvUv8THDx/evftbdwQ/w0fN/1C8g79/ztiXd2Xj0zv5U9bU&#10;wd7fHzL+bN5/+vDhzacqykBtrRjX3v1Lz968+/SpTBVYKz7INe1XzWg9i9pbGamHro1PdvLDv9im&#10;TNijmqy5n9iiePfh74re87c5e1Mh5+jgT5mqkyhjz/RMXi1DgFfyUNizZxmrWZ98hJ/evMGs4l6W&#10;MIm1f/553jbLTDaWjWrybkwCQvZDz7TBN+UPPmEXayppjbHnbFMefcMQnh2MqXQvrr3NpKeQlfJM&#10;EZMpjNmKTbVNjP0oaNiQLaGD8KNoY/WcpHyGMTkmO/ZtLBk63rNeQH58nI66LFYpgzW3LapWxPRk&#10;KAd/bKw0y4hubczT25hE3m3VtdsfeyZtdigry4wMGMu0y2d41hCcnemTHGXzh8bKNfumKp5pnmyM&#10;V4nbj5+cOnJm1EPBq6uOxMFK9NCQLFOeJrpArqm0kfZMriHKlKf5gjWb89HCvgaOSZYp3yHGvLHC&#10;btknl0RfzR89Of/6i9zW4hR+ZsVOPTyShb5mytPUM4UnnuboqeDXECYXjGg5hjPlO0hfYMyO8cAj&#10;yauhl7PabGZ8B83ZJiposSck0nOTgcz4Diyt1etFiybe1XazW51x/M6M7+CXl5qk9fHBxtgqQqSy&#10;mRnfA225kImxZrewwyJlORO+R89YpV98ZUQCgsCVCd+jbaSWQ7zyGgsYjP534YOP7TGp8D4xqFiJ&#10;Gon+92kzbUgGsMRWETIc9e8jxUbWeGCrj1MOPs+WjfGcKjDmHcozXHv3oZLumcY+taWaSeLmOVAN&#10;ZMTtmbss1/iI3Q85Z8+KZSy6P0R7KTtYUxFDoN5zMxaIDJZ4v2PfJFP8ZLo+Cn6L7g95z0QZ+wdz&#10;8ojgxzMR1WeQEMc1z5YteUnUfs6YpwtvtInic2B22chMbLHRsRfF5/BZk9lQeVcPh2zZ+je7LHpq&#10;Z0a9ONbW5azE/85W0Ku96E3KvF7Q/80uL/hm39qa3M3ITyNrdWvjf0f0q+DaSxk7OTl5SV7gmfnR&#10;T/F6MYvgZ3grG3ol80vZv3r1H2quPg5UxYeoMZbhZ1MT/XaMjyiYwo6IyjORIT7JaV+qdKPi9a8+&#10;kPiVnhd7jMkKH5D5KPLuw+fo/Ri5Yzt87FYrlEG/S4jmD/hYBrDUDxcyiXNy63kfLd+WIU1PhRHv&#10;rfGBRv071DuBDrkqWyhZOdIxc7x+eJDviZJ2GEPtjEzZbFn6+x99gSVTnuAbHsknff4hY0TIXrnC&#10;OG/RfmBLEfr05huugX2ZUsRY9TPpCTDy5hvB4jNnwi8zsSRDqgh+Jj2FTHmT+KTH4E7ZqusZeyxb&#10;+gKerWn6MkhSUKvA1cx5infv+BTSn/rhXE2yEW+4rAg2mzlPoTfyNQOvJkR6X6jKIszjWeY8ibW9&#10;uQ0bcIFvqr5kzlOgLGI0qGVDn/hqA/H6kWPSYpJnYjEma0Qe0zCZ8xRvHFjviak+UfXXUdbnWmpm&#10;zpP4BWUntmLcVtV498MvgygWRvPklV1bC8jxslVeZsqTxI4u3bIlJ5hsS9Qqfmjro43Jkk3peZl9&#10;yoSGVKqXKU+Tr47JWNnI18QxVGQk1jLjaVCHmrNtEXuSYovRzHga68lW1TKEOZuMFZ5UNZAZ3wEj&#10;NUmvK6pli6e7ehZY48d+eZOy1YGLrTds02N8rfNZtkq35mHHe/KLo7apcGFSjx9/aQBbsYLB2hSv&#10;ZxgoSS3j7WfC9yhb3p0bNd2vs8zHL4ae9U5HH7LsEH7JAJvkVAvFXiM/ev0SNV/fXYgZwuNg4VwJ&#10;sfXjj9vCPrFPjBVHW478s2w5K4rNNz+PiBTCTx+e+d43oa/D4uOzDHXm2z7pGuUfwOlVkWzFpcbb&#10;+/TmeW+/9LWEsoGZ8kt2ZcGbTbNsRfeHaGkZAr09UqjGWg3WkzOqP0TqetiWbWSj2jPPxqj+EE+L&#10;MWzFJ7kra883pW+xeKIs1VQdoR7qYPW5kRc21W7UdO1QDx9JEcVnoGm1eObJFtkloYne8+BJV5us&#10;eTLhD0c4K3P/YotDGWOqw2VbiuIzXupv896uAY7+0ueh4r2DxrZf5itXX7Tlfxf5k5OTk5OX56M+&#10;avOSfOcX5bf98d0fvdysR4mj8Zv48tUf0Ktol/AkXrV3FbVM+O/4mg/nvD1gcRUOi9+4qeeh9va/&#10;jtc3rVjvCeq9Op93qVmVpKxPvbryshMsFl6eN373iivDxEUZHg+ENKsifv60L1Zelrw1V5DqnWI+&#10;SbVb45hwfwkVr3ze8fyvYz8TexDGm1rJXjAoP9QmYqrlU5WKl7x64YB97K8FaM24V1XauMFA4YYF&#10;8srYLfGcL5E8i/qExg7VSvYnfrmIe+1Q4gXyws4kXEWpxe6v8FZL449u+6Of7dRXd+JAlQRHa1Ja&#10;HIcKtcqrf/7pXmz/LPq2QJAfXZZ3ru1QFsMT9eTQdHCjnoWm0p7Xitj/KfRj3j4pomO/1C1KbAfl&#10;QK2tA5IrdLoJ6VfRT0d1f/wzfd8BBxSbb9/sFU5O+lMYL7Y3GUGmfiK3RSxL/BRfFLBiotVUWytq&#10;1DWLd6sbekCE8ctkiZ8jbjTlToeKlVfdtAvSCeWDZB6RZ7R+zS++r7Zi5bBJxoorWhtyQxz8Uqkv&#10;yJJjlmWFn0RG7VOto2jhVlZW3Kqr5RCEY89+KV5Vu8LPLPCzzBrs3wFaftDVqhNBV9RRGwtq+csm&#10;ci72f5ZltZcsML2hTg13tY0hspN0e+K7dz/+ed3vw+bWUqvF0TarvYW0hfjFCxxS9aqO/Z+lLNiv&#10;3aaIXy7SyVChKbvnsiGZJijLftmvfBPL7sQvt72sl6bDh6UGnSVStx7j6a9/5Nb2gsxtrGiUV3op&#10;aQlaKuhnItuRTgn1A3gx//PI7HJNd5bRwnij5ano2g0GVQpmCvukLz+/hF+yKdNC1vEO5AiMc5ZD&#10;2pmVGeUT3z779KtPSBzThzbsc7VXZZ0PATlDRSFyobbmCLXSxcF/8wX7Jylj+XA762Qlf2hyvOSI&#10;g2bncMSvD9KMDLfcj/VfANMFpts3L2wn5JmgjQ8etw9QQn10VDfzYvwX2HK5KNt+uxJJNfRsHOf8&#10;oX1gI7guTU3xtJf41KMslzE9tHE7Jteyhg5UKCgcLX4umE2t+/nfNf4h7/UW04ZzSj4Tr+fKrhk+&#10;3W3XFCQSigl6r2r5c74N+iNkUUuo6hVKoKLb8kRPAT8NFsSIWZlnv375HQV8xuLQzqTKennfmKel&#10;1nZVwwmzPtW2n+/evY/pX4OVIV7IeDcVKxwgXAoYvcLe0KomUwomxfAv8pHPsMj1suncYhGK8URn&#10;uGOpHNe9+xW7v0z7ciQLsWot5w7+4JYdk57d0uu8ynfvXu4LOngx2EvHD2dUdG13NreE/W5JjL4A&#10;tr77VuQFNp5c1Ho4OkJ1Bl7SLZ0kQZL9SrYcayr5gh92rENlzzRHDdRK9LJu6cczODfVtUY/Dq4V&#10;OFSUwG61U1KRv1XH4gvBagt/LHJppMDSWtu9DWnwGvKy4eId9fhVjfLnH347CFpqv9S4ROO85sbc&#10;y2Hj8o46HuGTHlk+FU4ubSTwEh8Xj3jRDkjBi23DootIdyR98VMU3jT5E8YvveGQw/K5PN+dJ5YE&#10;TcTUi8LKKsr+MST2z66Jrg9K6sTSC5O1WK0fEzQGEip1qK0S96qMof8KreO19EZPyCl7Y8/sFnoM&#10;WSnTfwtvvKy9kg9xDOxPwRM3M3473+RJYmb37JMdu5tbB77Yu/Grqow8Dl/wK52Tk5OTk5OTk5NX&#10;y2O9V/34kXfQ+uTjIdz6qE/P/MZefqnIyF34ePmDoe7qixjR+L285RcYKiq4U+BOKN9+s1sf9ds3&#10;zh6csh/+/FbuxMG///7wMTP+W7581XqKy/r6w+ELToy5xRdi/3O3WLDgk3wv3OTLcxOl4e8X+obL&#10;k8iXQp9D+2eHVLBwFxMne9YRzPz/hDKfrzr4uz80y4kVHDvkPqHjJ3GqEQv/AbW83NC3yuRVgUdx&#10;QriVPk75VEsQGy8O6ydAg/zSuoWfiO6VHhK5FWmsvDBayX4kn6Bb+II3xop4lWj9J1+G68VydmS7&#10;asR4JHyids6Sceu/+NKzXQCWbJdYmRh9sjOSqVYhL+UVblUntl6Kz7gT5BDLd2jUwcN05KoG7VZl&#10;V7x6Ybf4Kl+Whm7xdUn3e8i+2iV826L1Ej9PMnzjxWAWpqlOfKrFOkqutTxVg1f0X84tXGB9+1GF&#10;FkUQWFsNZPTiBjXRUrhq8IW+UezgsJ4aU+8CcYwTEewsf8ff3nPnZb5/zSIwLwpyxj8MUa0aqKWI&#10;C57YrW5rQHU5VY65/wKvEPJAHsmVdqx/QAMHtL480HL4Q81IoIVb3Yvtn0ZOFVpOlXtFeSVZ4YXs&#10;lXxxrZsWbbGiVYJY/0m0vt3w09BBImgKFiGJG3LEHfuoThyqdvlTbhXlnkZj/6cou51E8kK3GhLb&#10;TfnC5qnspdxyDxi3RkdLkqzwM5RRHVt+1IcwNTimygsa3IjA7aKa6vIGQgHLaJb4GVi20N878l88&#10;kpdbfrWCl5IrCoT8iJwHY0IffHSYv+jW16wstypWcqxdUs0jtFv2qqoM4ZFuaZD1duuXcivr2q39&#10;DKttBxnWOwatLOQfaMidllTjxdxieTm1eyW0TlebN3YCcSF3M0RjXrl+0S0tXccnr5Zjamkll6Hd&#10;8hG6iZMVHTdUkPJyMSv8FG9xayhv2jdW16jWHicAt1ChR3AEv7TBU1HCX/qJDcz1ARIy1quT9Urj&#10;0OZZLdvjIm45WOWXvfr7F93Sn9XpEOksq1kLZF18vEBOHKT2qgo/9Csu+pHGrPBTyFQfHGGjXctY&#10;QLhq9xLIg4FhwCnrKGy4RZ0VfoqPcstorfiEH15bbmk54ZLVUYvUw/VQox76kFh1Vvg5ZDE+KTaC&#10;pbQgTfulbsOUbsxoVKqXfhb4OWSDNVQmo7zSSA/1rF9Ia3rVIVaCbhb4OWxcsLBCVpVN77THIoNV&#10;0ugpCGbs19ziJUIGvaqPMNaXI2HUvHbVNJBduPWr7wMx08sEd3ExXHq4T1BO4k8J135+NVpYUoBY&#10;Y+qjW1vHjaXmsXYrol+OlizYZGyqZ9oT9f0MDdpEaVkW+VhRX63Y/1lkD0/qwRK2Xm2W9dJCwsW4&#10;RYfN2IxtvJBbZRBnZBHj7Um7NZ8HgXzIGD3NEhLFr1/8NaAYxBmZ7DaZjCRuxQd8otzRHD3GrWf8&#10;e4/v8n722ivZww4GvgX1i/YofXfxSzpx61dPEZN+9yZrWuRi3filstrjfuKpTXmi082TfvlHd7E6&#10;4JMqTKsA6rjR4+5YNVNRQvCcf17yXWxQEDIxZXyRV67x0MMaTZvZFnHTivmf5TNuyTTvLGWy1y3K&#10;DzGLuTLu4FEmFq3xJuZ/GjbKhkW3ZRqP/CZRkaF/6WAru1g7+uXfl9LZCdfY7LreseJSgSNpaYC7&#10;1JhU2vXg80lGlfyx/tO0Q2CrXkZe6dOOeVfN4IE1S251W2796jOxwlVu9SdS2q/3XI/ypd/fyyUX&#10;WnbAkULqa36Vvx4th0sR62XslowTrfYKlxI0HIk+LfVpx61fj5YPkWJgodrzllsKnqUqpDK68Utt&#10;NXm5j/GfxzlRyKLNe8X2RG5B2taJum/5mp2l++vfgWUZrKlhcE5eUFQVf1Sp1gxgopKp3PIkBj69&#10;gFtywtaKMp0DrQ4ebK8ThdpIQW4UkiU/62MQpmL858Gw7MsabvGFqnhaNe40/Zl3XIaDW/kN1Bj/&#10;efR3s43MbX75gOqBPzjDS4ab5JP01VQbqsHgL76bFzaI3bKpiq+CBjkWt+oRr9zHaal08++XdWt9&#10;7YxaLunb0fRc4UY95JQejg8KqdSQa/r9+Spj+xfAXBZIDOSZRLTVwpNinWGGGC4/InCjWrH9C+g3&#10;BGyU2g1WnCZu5SVfYZOaFO2KD9HK+FXbiu1fwbYxW4XNy34L1ZNb60PRwoPdEkyM5V+iPSnUqofu&#10;FlJXRPQk3NySrOvNLZx6iTMkuWSVfLLxYmtpzfwfhXzGKFk9qsNo1WrKI+6X+UG8/AH7o1s4Vq8T&#10;WbaKChXxUmfAlYNbxQv9eKA88iv7cktLdsPoAEFOuC7slV7b0fUjdn8Rv3zKLXsiHAceXn+5Vahj&#10;qRWqlw0wM3Z/kfKifJIvu19eRe646RDhj8tiNPO3GDThpYLV/9HArg1Zh1DgXzvW7kVsRQdXjZdz&#10;CzcuvCpYRsGxU3LEQYp7HVtJ5BaD79798meJjYxinxJoahm5QK1gqefVI7SmGhFVJ0Z/nc2dpt4P&#10;KHxa2h4kQCDf6mHNwu5JokaMvgAYN+ss85rR4BUOuYsrfsQtvdi+e8kf8JQTXuSQYYlXgmR/xi/7&#10;4ps/Xll+qxOTL4FCgwtyJr4hiWNEqZOKsIHUBI3/wK1654wrQ/nkd85i9+qIXEZBhdx6Ua/mJSL7&#10;J05TaNkjuwSf8E9RfGG3ZB8UpvHLTqnU8vgSh3CDylKNcrgv7pb9iieLiDTOYVblYO1nutyKvRdC&#10;X3NOvCA+gRzTGMckZ3CrWrTr8d+5tU5R6Pz+0c/yyCkcKzpaTZ4D+KVx+fnifx5C9lk8DVyCSEOt&#10;jINq2h31VMmtl/aqk4tqd0vNyMcfvEHYBfV/4Zb/owjYLTyr6iJanBwiFQLfUKmIxdrLwZpJHq+H&#10;Q8E5Nf6VBKWlokC+4JuHQYutWBTbEdaq9qtox0cPX+m++POwYBmv2OBR3HJGq/CrxDrEGqRTsl//&#10;u31XvMUlRQXvvOBCow6UHRQZKvibXC/8gSd41XaLCLCwz1KiuEO0aGlYY13E0ouidXBNa2jNHJSf&#10;jBmtcTeNxkO1f+mvJj9FViriVtPZxYcXua1RRQu5eq7/k2AJ/YERvxn2SnbIXgo+208bPNRasfIf&#10;wZvMg1+4oCgpXPjFWUuHAfPif4r+Fvk+woQCyqkVrshV6jXuPw7WgfzdGGFf9KSIY5aq8Ctvpvw+&#10;+KcMZo6xwK9wv78b8x5f8IsX+92vCle07sRXPLJv8Uixeoy/sqNfv/Frif16pN9bfstf18GrOyT8&#10;D3hLzF7+DeDJycnJycnJycnJycnJycnJycnJa+f9+/mNvL/f/f0f/yW5P4/3374RG3/1WN8x8ReR&#10;Fa3H+1Lyb+f9mzf62zig75vw3ZP+pt0GKpnzinB4kjQJTT8UkWukau2Y+H/m/Zt8v+iSo5SXJ0WN&#10;ntNNITSK2H/xEyEPQO9RiaOUUdHkScf2E6IJynGeegikifpv+vOq/zXZNNvlO9zi6tvJaeXnsVbY&#10;uhjtVhwVPVT84dH6yA4Hf/s4ZPtbuIras25YomhOnNKwMg+q/+5nVf57vmwBcZAIVmHZIXbe8BaO&#10;DgJDebYutcLDiVRBK0v/YfhNUceHX8n2r1EdIE7EVNFIpBwSj3R43HLHeVe4bf0OWpb/gyAICQZB&#10;uURSHopBB6Tw/t0eOogHokTMJlpqxIU/g49kgXBAOiZVibS6rxHvUnfnTpugSQhoLSwgUrrUT9Be&#10;7O+Y/vfwP/21bXCkOjAIuqUO12Ii1VhkY7EIGSZYipWqwPgfES39JT1tPyFZr1JsocULCdnfFiV6&#10;kXvrRYJQRCsoTIYeMpTj0MPylc0kDEH9JA89hhGwL7HnzYwWCY80Gk8IFRlJEiqKPyVa79mmPugp&#10;Jvl9WMIjuhZr7yI60i32OSXzvOx+6ICo1K/eO1iKlIQ8tEgcezi+ER22W5vpettg79vsSuydWuJN&#10;qandE5h0Mau+UVPBUryCR0sxzj0UFaTEyaWgdQEDRbqFetk6I0aSNA2bXyrpGvqJlkioihqJgw+D&#10;frK58mH2HiJpWTpFmgdhtROJbHJIz5VKwtAg23OrYKDQhMf6oIhDe0D2sESetnPviEbREZfPNUJT&#10;VfddAhGxBqVE+q02/eNjDYGHHiVaDkPvgzYSV/36rqI4voNoap/MZnP9GAldjHsJDT2Jsuqf/Jto&#10;S6Icb+9J+b42X6XvwIjhfdYKlLzvrYMjoH5XRTesssnpUCogmaJOdQmTkqtaqDBexOM78VnRUBSE&#10;g0AwRIY6PhY4ZIkssBXvxahH4DKcske7r+Imx2hlpifdMVr+S+obCUQ/hAXuyWEaRl3v+LDvauve&#10;QRydFiVoM1ONZYeMcsjmg6JG7/RBcf/VFKNQLSLcOWgXWIBtm4XjsOFQSCkCQy9DjC4UI0dLcasR&#10;ddH+T36l7sfIVYUrr1C1+8QpOCCUoTRLNx3BxC0G7FNF+oUjogBKvg0sPOBYpFcoXA4WcUMm7TtF&#10;i18E1Ia9bQXrm1GkkluEUuPuFnTTZuKCHYE3bkZULUuOeMRDUWuUW0JN9RmM+7+bbJgd06hoEbFD&#10;tHgkPAhLeWYkLxttSLtSvbGHIrOF+q3oGT2vKsYUKEeLiHlCvP/d6FPmCYQqnoD6hx4JVdCQh91j&#10;Q0Xmpmc5ewJk5tgb2DsoMKqGPDGTXFJZn1zH+9+O9qo9etfby5aaSJBfwn48pXCUqvCAdnYZnK2/&#10;Apz0aSomKBAmVR6daLkvUZz/7egNhDzTBhysDtMVHRxiw4aYOTCwhQGskq1CW1kwKiom6iLaRogW&#10;8WpJnP/9rGB1jPJONIFzkwFAW0VwjNJ5Au+fCMTI7Wg5Rq5LIZJ5Lmawmr/0/0F+hf7jHhMe78cQ&#10;rRGhRe29qul+8IYOkUibjTMaNp2OAqinCiJRfPSiFcE9o6W/liTPHC3nkYPiYIXqocQ2HQ+JfAf2&#10;QmuLRZF90p6ZzTY7la3MT5m4ruTqMT0p4/vv560cKDcJj4ogQfU7VpJoMyrQrf24UiE0ZFNXIMw6&#10;mX2kh7Ch7hYtfc25Onrh0gDy+H4HOL3yUpvYmPjtsRI10HFSzWONiUQvPcFgBJeRMpty/KFiGq/w&#10;YkRx/Q58LteyDzaiSIjVsrz3TFOSllfAqIVGI7biRiZvyqhserOQS41rUkIkLL5jtPI3F3EwjrbX&#10;xRat9p1OUdLLQKlo9cLGaC7Sx1ThnrgwFVppVNW/38u8kuvgymHDZtsI0LwMQw3W4yqArdhLNOpL&#10;1PJ1LCXWmOWzIELEd41WvhQhv3g8RZwFNfe4HFnJuFE93/si01ixwglQZ1qiFNKP5/dAPwhSHvhu&#10;JEuzOAzQ0eaeiJa2veJ1UPNeZSOCYUXLZEk3PUBpSTy/C3LN2CGzOmrd3OCuNFR4svHrYfoj3MKo&#10;YE03rkhPy6rmHQV9iOP3oVxZAYtT9is7YNxNc9gdcWuOI7dglWIpUlGwPn4Uaki4FlBfovh9H/AD&#10;HCT5pIaczCbab8kkIiiHsEh3w8KeBTKrKtY2NWYXDK1wFQclKZSJe//UPN7Hv2zQ1bgqscdKwBb0&#10;ttVj1O4wYtRla6piFBuCdisF6zKa1bxeazHJ0foP/mLhv0Duycd520y/KEfx1RIVgYAkQggAWd79&#10;T7y6AHdt+6gj85RpajX/NT4pdcisfN9o5V0EDsK2v0bb0IjglTz7IFze0OCAWQxMTjtY4zZeR2Ub&#10;Sg3ViNt3In/HXoG6ROIZ2beskHUrBVtiYxBBiAksCqumU6OUtFiH7GoD2CpRVaVy72j571zbQ8NX&#10;4ETvoR7doL1YW26yRW43mm22AjEjLVweuF9pqkploiXhvf9Y2ifFSlsZ8uVdeW3PNUqjq8IbZt/Q&#10;zaqPo2t6JpcKZWGJl6J2k7FU2LEixuP13ZCH8maFbL4aHjh2j0WinRCLI+xtcFgukKjFWBvTglZb&#10;0RvT6Mo1RJ/u/DLf/0QKvw/gZ6P+Jq1NEJ98xfD40VCD1Cot2ojAxigbSz2PRj2cV2pXVQvcO1p/&#10;6YVqeweRpyGXXMRPvEfeEBy+eu8vsyZgGrGCNRLAYfJPxo5EWmVHyyRgybM4fTfe+FsrZlrejvzb&#10;Pa+OK8WBMAUCE6zBpr1DRb7bA/Y3lrQHVVsYF2Q6Tt+PcsXptYI2m6l6nMX3NMvzFaTUyBv3qmwx&#10;xtIWsr4RaWghhbtV6ZUwPt+P9+VL4kRl51Qs2ENTPcWIazGBqWaHSDBUxFLvvmFIRc+XrEd6XLXs&#10;PEC0+MrNpJWxvzCum+4QIb0MbWi/aSZE7rpZxFp6zlp1q6G+NSX1sS2qbUv3/PKp+aptGFrxMFvJ&#10;ltQKDCYKPJq9LaanCUI20lQA2hbsy9ZrgjQ1rCoDsvQtPt+ReC5cx71xeAdR4mC1FaNjsNxdHy0v&#10;kJlYdDd6JdG3qBmBVOIF/kvpL0Nytedswr4V9HTY+hDQT1dGVsJUX/vcPzJ6hA8FPEYkqumeDVFi&#10;NToXC1WVt/PqxOV7gmf4R12+qRH/jOIF1R7f2QoPRWaLF2Nq6CPniC1ysBIZkQUt1lt4UVUtJZkH&#10;wiNEiz8+DviqAt/YmiSLDpdL+V/NVk7EHBQgVhMx7ZtqR1YJmUI1gnoQLXUtp3iEaFVy1Tsu5z8x&#10;UC2W+/J9ezaWbG0LHC6/TDkopiPFlrtuo+AmgwxsQ/blwXLLP0Ri50DN1fPWEifhrNLGPLQkhGPj&#10;6j1Zx8pVz2YxjXlRS51cVdeQbg39/QAfFP3KhV/cbsu7gj0csKCG0mqkXMwTbw9UMaEqbD2m0p1h&#10;D/l8PM5XLSV6iNz667N9wdn4ZW5I2JpbaTSo8uIVEifD6IYmaz6PKvdgBq0Vs8g+PERqkVz2ZzwT&#10;1Zj2RmSHKmWhyGzBwqBfejxetasm4j2e87yXWT8L6cbbe/MRx+zSDb43pqHssbetSHErYJIgNx2q&#10;ljG7Zia0Enst22Np+kWcvT/xJ375JaOdPDK+l5JTwNtutGtS6/BMzCDbTyu4u7238ApuqKQpHujP&#10;B9bW8yYileJ1M2DewqBuZ0ZvXa/wK2KWUS4u+plfhSxiNqYpWSmePgLlTd6rT91+qmN/RdzPDgSb&#10;zO41qJ2bhIs4rAF3xBgIDNq0ipJEQUUcfQxwKxAub8B9yoItZCR1lR2NGVL0TN5xWWhoq5BtCs/y&#10;HK8giQda5cH+Ylk5pBgRKIJlV+WogzUhYy8XJAwZdTAkC4fOvPVCe7MWEyowoWZ07vqTgbeIW0ah&#10;satqbYECDWh7DeGoeoQJCIG5RkLrsYIjsiaPHaoa0vJx8mGw63AZnVuSgi2JtXtDTCRzaRA1kc2S&#10;ao5EFSqIIT4+ECtasLayYfcPHwWq2LOlcEBGonpGZwQLC49OB6Us9/dD/lHK/JNHkVON93tieUf6&#10;sIlUvVKt7U88io7IQbhRYk2+QCNuMB8lSx7g2xfXyLFEoYjvF8/BbZudYWyzdpjYeKuGvq49bGkz&#10;1w0btYhGTaiPpSOKf48F3y2b6MjR9h/2uC21wL4vwqW+n6QuzQrW9lIlulU10/VUpB/3Hg27p0B0&#10;2kxTbC2zx3boqGwN7bzZEs3zvIwjh6RaBCufTT/eH0gK/ClTh4Aw2P1EqQOUDtUWQGmvDCKvrpDK&#10;kFDQ7PkuHa35M89x7vHwFg5BWOnjgCGxcBqBjS4Sr0NI3Jyxw6AruokWkrj2iOCrXN8i1o3kFvFy&#10;y7U0dHmjVVYrQTCaLOFiPRnR77Y0VWhcL/MSPvK/T82etL8dh0SRSojcmh4N5krbm77C42p1rMDS&#10;41znFtGKY48JJxzPryE012R0UQY6gRIZizYsd5ianq1giRLFrQfFXq9gzR5UJTgXWGylcBUbJKNS&#10;YXDiqNMLVIeybiKFxqP/rXRvIDvQhvYt8Wy8gCcoz1WHQrpTFE6xAo3RMUSHCLnSaD2YU483ceph&#10;yd7itqGhnRKsisx6xSo8IFBurgQdE1ppq5HKbQ1Ko6h3EPHpgYmvdjqvHtlVp1bKazRD6pqt7bst&#10;K6oUEZmN8hVoBFrx6JHB191xkf34GUesxBKZKF9QoToGfcwdAp7hTeuP+K9HcVchc6qs7YmrnEoA&#10;aWtCIlOFa6OgCWuhzNS6q9cjJkrx57HpAHF7k/Y/2/ge2nUFRpVQw5klLCukVsp6/SPWHZ/uiT8k&#10;WJVc3ld5T130Bhr3F35iOr+iouhMhAjWipZhpjkYzMijfSX+Kd7WVrZ9xvuOnTtUbjtKJEpRMtQc&#10;oAnRlmEtQn0l0yVx5vHJdkD7S2wMWzHdTlY5oFJU7dgU7koioZvAnITX7dX7U56HxUf9P76hoxUZ&#10;zQMVqi1aoEZ9qrd9s7q4SCsH250Lsx/e3elvUP4iX76838JFeeCwTYeiIFhkF/GykLjTRlWxlUVG&#10;CptosvwfzNsvbM955IRit/QLbdk7N4qWiUC4LW3PobANPZ/rIftZ8f+Ft2/zaqUAaavCURAJUIKl&#10;NKPf2ZUoGfpC5qj+oBetf83nz2/JuSLbJjCh47VI26pX6Az+zBetf8/nj1+cK8RDeadsmoAlUHu8&#10;klCEye2//46xV8XHjwqY6XBN6OgoNASoKodKIXuVwbrAIVKhNxUTrYSr80pkwknIu7BER0ys/r9f&#10;4n+Vz/oG/iFaGTj5AXy/Ne2Tk5OTk5OTk5OTk5OTk5OTk5OTk5OTk5OTk5OTk5OTk5OTk5OTk5M/&#10;Gf8xq3RObvL5/ftvFaT+2eZITy5ReKB/rvnvM7MucSqZ+fl4x+vMrPD580eiEhSe9ZsEQ5RfL9++&#10;6Z/CKTIJlFFs9PspqqeZKa+Oz58/77+Gwot4h8ll03Gr1h/xlx9elDdvPilPkkv8/tgWKiGZY7RA&#10;/9UE6+1b/VeNPQQJjWNlRmqNxavJrDf6BZ3tGTdZ5RxKvUQTqR4ofc/5/w3Wly9f2L0279txYtvp&#10;E59UallYRFBUZ2b9P/7OmLcI3u8I2LabzWjMJNomkqImVi8L/B/wVqnkrWmf9chvsI6sN5/kMhb2&#10;0IQqXSh1Pw+z0h9N9ucIFQmSURzc2EKy9k+d4MWAO4IBBq2S9f5Y3hAEwS+ormSqR7btfldHFCkH&#10;K9OQue7WKrLmHwpb7F97ptFt4SBWmcZseuFuDTKNTtGNFTY3s+ofCWHxJidSn/KXVRwfqF26vIJY&#10;WKlIc2JV8fl/CdbH3lzioggpVs6sFYLAjlOJFYYWMslNw/PTomhn6T+O7F9xIKEms9yy1KMqHYVj&#10;MJjddbXcSVxUrYCGrP1n8bn2V747lQx/2UiPkAzb8H5XZBBsKchgx+dWrD68e5B/wfZv0JeeanOJ&#10;iiM0QWpWACYwoNYK1RarQiK9NvHpTUIVsfgDg/W599fPteQWzUWUDpEiABQZI3TVcVm6aiijFCyU&#10;EQgs/WHB+uK0AAUkoSmu40XAstcLNOAQ9b1RvRuxEn9UsPK/S+W3YrHyZ2Ij6Ah3S9179eQG0TUa&#10;SGIlYoGx+PEH8K03mFAkHO6Y1OrXuDtD75q7bV0EzSoES+wv8tKNJw9Pf8ElEKJA2PTI0HFQZL8b&#10;iLegGfdXtFA1kv8hwdqD4UjlNWr6xKs7itiQ3e6vTBkpSRebWp6GEJlQEsabh+ar998Qp7rZ44hX&#10;o8gGtUVKQ3t6FzBU0aHlSE24JJJO/HlgOkmIRH/Mi6ygbWGk7E875BVJjxlJN+1GYtOpRLCA7p8S&#10;rG+1MzaXeJjZflgCNuetKQbINMEjdM3eDtZQmUh1rP6MYLHNKvr1SVWQ8xUjFQM7Yl8du56R3oIQ&#10;UGfSUJ0EigKRlR75/83oGzPXEAhHyX0CwWZM67gpEHu/wDOU55YCQSdUbKR5+TSEMvewf9j7o55a&#10;/pjnTdN6CiklOJEUdIt0txxk7x1hKgdEqE2YHCqP0HrYt/C1x8OXES7ipOBcyRGmHVDbojRBoY1E&#10;VWQU9BIshWsGP3x6yGB9ri1WnPxKte+WnovQA1EsetPsmynUQ7a+NApkmVc9h8llSTPlITPrc+26&#10;QsUmFY+JSHcRbCHbtWpPhID9dTC6Bo9I74I15megHsWa8HjBeuudKwIKAvtrMqLWipYrxgdv3E3v&#10;s5ASW99kKz7F6pBUDtZSqVZ8fBC+TkQ6VGtb7g9LhY6r0Zj9CRn0SKTbWIdiUZIES+k1maWBePkQ&#10;fGEL3tlsu2Cz2e10FaoeYULa1lJE3NossWPVKQjBYgmI1D+UFnjOAwXrDXvo/YqEwC/0Qe1LEqxo&#10;eGMwjcRhl7glaQIyEKTGIinWI57eHX0NRvu2Ww5Csd47FC0u4foksaRsu2BXNHQZpOpFwKiVQgdk&#10;pnS0/uFpiFja9YivdyYbx90kyfYcO1LvvkS12LPRRM11ILw7Ferw8Lhk2xDNed+uLoHzU/CfKpB6&#10;SFW8vSvviYgcKtwgLB2peW/K+9T0UNYWVLCh3hRSmhnR2LSQqkstCAmtq2AVjFj1AT4arsAkRqvR&#10;Q4mRYkVzhSp1od1oV9U4dtMUdJFIZRs4oEApVgRL+m3x7sF6UwHx/hWlgc246QC5SSlw3rvYN06z&#10;RUU1HBoPFxmwDhKSqUhfEQInVua6/Bqn78JHxaNDtWfSoEFFK13Qu/s9Wmq4454KwlRStSRnzCNd&#10;GY0iQKFCtaIFGq7Cevf8/5oVAgKRYBGqiVzitNJqUJeNsgNv05spquWxYjozRj+5xkiPjU7Hqx7b&#10;07BQfbdg6VPASxyeDk46WyQVqJZ4E2x37bmYKBROiAxGcoWGuCkIkAoHS9JkVmneK1h+ypWvPNg+&#10;kQH1Nrq/P0t7m9o+O2osNe5QIs3AoVVFQ9N5pYZq4uSQlfJ9giUf81QSCkfi5Ncnh4enaA3Qsbqk&#10;nWvZ5tqyN1WoL9JVX+Ua2PGIimWEOIF6psbv80arfMyrNI8VKkEohu4yQZRAMu9TpantJAMGuoWa&#10;llyAdDTQLRyuCZa+viWJxuP+7yX7lq8KQwfr27dvK1jRgWlXY4LJRmVi26hBKNLfJDtXk9UbHCy+&#10;7OBgVSPu/14+llu94ZVZjpVgzExGqdXToDq1E8mADarYIuPuJvOCC0Lg0eioCx0sNVVoKO7/Ztis&#10;N1xUI1ECDXp4Vc10mTjByqaNRcUmjSQRX2S4oLdJFKhjsO71mfTab6G2glSZRWoxSFxmOM++1ae1&#10;oe00ERURsFFLzMpIDUZDPR7qP1ywtGVvu2OlKsEiJhqmt17nLdIcZmoPNAptaQ9VS0QEW2IhymiB&#10;TP2WVaAETRUajfe/m+x9UJCOiVXoWUNsig6hN+VYrZ2DdpRtLSSQnI4DXLSORx2JTUDtzFKgCJaE&#10;cf53w9bjOy0FS6EyiBwmD/fzkBk0VqS25kTBaIvZKGii2LQYXn03kVWIDsEqU3f6TFo7l+vynpZC&#10;tKKFqNA4DYcqINl71L3jbetqE650l+roKAoKRvdcI+Yly8Fy/92dftyB3apoOkoK1PZUbJ1DsJ5B&#10;gqJgiZFcwXChpidEmmdhssrc62dDCEFBNBwgbkXFUdPAkX3DFripW2026t0abdAF9BQnFo8wAuEp&#10;FaUVqyjeLVjlVfLGiaRSURoi79wqVrAuBTNQ9J4b7TLNKwgBpBepB7ZgSfD3XYMlassJDqRH6YAM&#10;h4ggOEpS72ib2mg192GHhOGh+/tAQlVdJH//fa8vLI/ztWvis8VGnQsRZIZDJdKFY7DS01Y3jjOE&#10;ggCO4DFYvLqDJXcL1vy6bvY9r1GdXIRKxXVo1LZcvWM8drzHdKR8sDIhge4pzG74yw1kl0XVjO+/&#10;HTvsUDgwaonEykRm7QFJx+qpYCVboEOerlEEDD0kpRlRPRQoBwvhHYNlJ7KJgrionzAdn4XStHZv&#10;m6J3LEsoGLcidsw86YCnEhfaPcPCqvr1fYjvv503OOVNrMBkU46Vw6eHoHJHcg1UU1vQ6E0Yikab&#10;2dFQxykCl0gmVh5QK77/fjjQbLxwuOhWk/A5WFe0GrHSAxi6wDu8OTh2t/FVq5XEImBtJ67/fry8&#10;9u44GUdvT7UFncgLZNmG2xGmJ9bYHp40Vqjdbt2WCAVMM+jcL1j6I41yzTvfsOQyXtKNoKimxUck&#10;9IaBPaYtNFG0bB+sJt28wEsiyC43i7t9T/qbPMI9di+odRcOFeIjkR/GtBEaS6iWZUU1mMJwVGlU&#10;k2IqtWJNpYJFwwP3+3GH5YUgBOwmqQUeW3qRuvLoMtEsq1piza55yJ7CilUO08FSVXH99+PltQc/&#10;VHXbseh4sH90GaHsKey+AzCybmmJHozMghHuLF1UBgRV3jFYbzgtfAMClCgoIu6Z0osqUobpFtlH&#10;k9aaCekNBwH2rKpKbdULurrj+u/na7yYXSsCCU9HyRX+trYSDumit9f6C6aJ9G/j6Ee1KrXr9tss&#10;yRnUI67fATyBeOgoqPCmKWe/UZbS9iQstA0au7BhpGzQgWXKyF4Hy36A1EIEJYrndwDP2p120ht2&#10;+rjNFpYG8tY64mBf09sVasqie22jg8VCgjXVqz6fXTPpjsFaf5zXrtnNpzZstxm/rdJP4RtoHuZl&#10;xREITPLT0E7Yj3qkrdYjBOtL/Bnn1LrJPnIVkezdsfLoJjCy70a2H6zhYJV092F822beMVh+87CB&#10;U9tWlufFpuGdXaItJ1YerF761tb8NBvN6FlZwuMELk1VHrl3sOQLt9oXILmSwkFZbSLVwaIUHQZz&#10;wxQzOlo4gVI8WgYij+P34H25tPzKXqp0w9jJazR1I5smS2TRQkpoMxfWMkPEDyuqom1zLuqO4/fg&#10;s33CLVeXMZDowNrdrYEa2QJEp/ssYWsj7acpFcP9mWA0ZzqDJbrn70nbhRTsX01TbnaTbTl3Jihr&#10;zEiYoeJyFMY0JAwFLTnBV6/c3Cy4Zck9fwVfThm7JE9Vi952yw7BWjttIu8RTTvAItdMcrUj8sTl&#10;wERL7hmsr+Oi/dld9Lbtefd1bxE54IE1tJmCtnPERgt8UKFS92YrE6u6Z7D4fwiL+IVvy9OMAOEo&#10;pjuJ0WNVpz+TgmKges24ICtR9WSWckeyewZL3xDTMa5PWeOktw0+77VHQjKjls+zU1jM3lbAduOw&#10;DAgtoXGppInNjLqs6s7BwjP/aI/ArWylCvwfKTgivVcalrzhVpcRMROXCe1Y9VgwWVwFzX4auoxK&#10;FfH7LviviE2w6DXxcpfHezGS9Au+Et3TamLf7gFNlGll2GOMVpG2lS5V4/d9wAtBtNS74iAnGuP/&#10;ClUailfGQs1l/15mYtd0fxRoq/HpzZsJFjYZjNv3QT7inYNlZ1UESU0Ecr8eaXs3EnWj8BhgUVO9&#10;yJiJVnoSRyHdqlew2qIG4/Z9kJN4t162wO5lA6t/Cdtxw9sqOhJC8+qBGWP5qPSgmqlplAovgFVK&#10;pIUYjNv34QvuxdNGPcnWQPeEtpCmYtSH7wqqnXHh2QGJVGIkEuFDS/udEksrbdbeVTNu3wk5Oefb&#10;qId0hegatlD+z+YbWhoUZSutAtvouu91puwCVrCG6sTrOxE/tI0jEvaY6xGYbRegEBWKH0P7NkVN&#10;tllrLhGoK8m0/AQ8Gvn06a6/J60XrcZei/WuS6NOjuitzWgfbHvnKEGxn17cVRy2LyFksO6IPf8Q&#10;rPpoe98XrbfevXYUt/XjBYkWLhZuRHGH6PjO3rQ5lTSGBILJHshwL+p2Pbppe5Vfoyqbb+78PLSr&#10;dvESnCxQWDsK2o8hPBHONpdMc7Z5GpNikWVSWaCq8Oy2kc5jBevW+4cZrMbayiUSHcXaKZsdQyBJ&#10;QuBFVLLYNCDxUcHSGL/v03C+a9G+NtkJMDhNIBBHbsmKTBhKgGxfsc2q6YYrmWxsLV7fifzpcjjE&#10;Kz7a8fSXNHGpj+/6FCe0lHRw6KwdiBOD9ZjVDqtqhZrFQnqMAb2Mfbj30/AvPfPwl5AcaUcPPSAm&#10;ilO9HzpGjIgwfgyWuh6K4LDe6mZEBc3oV0cW4vS9KP8qXuN4v2q1q3AlUSwUKEPTIgLi7a1IMTG9&#10;EcZqIy3XUolgtOkrK+P0vXhzeFm/+QpfvtpdNlAQFcdpRanQgIbzOFCCJbOtHYvTohZIC5oPkFn6&#10;B6l7iC7DFYe7Cw5NMstNykOkLFj5xW4pvXksbkhjq1XB+jHTMvYxXt8LXCFEh6AV2U8ipT7es9+O&#10;1J5YiQsNwhLBNTG4GPFquMNDHa/6GMHqOLmWp3GRlmAXDWlFwBwmUJhUoeBYubPCbGJxIwOsqEpu&#10;TI8JtnXvYL2Xs4nVekb2hqjjbZDfwsHqcCVSQXorWMMYO7DMq6afYCFUrPXVCtm758+GCH1DzCGq&#10;UsG62kxhrzcSlCGxUYseKnuwvHnKI4SkF6BtNyzytLofI1j9ojUBw0s6O9mPWkJh2WErlqo5nRWt&#10;Jga2FZYs2A1kVaLwYMEa8LfcS9dYKOfddiSKbl8KV9edWEm1SVhKVWtmJGMPFqz8COCAvwVuRgbe&#10;EyQO2d/e4kEnUu/SEWDjaQf6hcKRluXbXQ+Z0WB8vh/4I5eo5a59jriRsCEQioqiEdbIEqVecUhD&#10;S2AzdhUOwipNLxZVtypYWHuAYDVHNwF5iIhxQjBBcHuKyN00mmXTy4w6mGVozWQxgRozHKwiLt+P&#10;cW9832GkiayI86Ia3mce15S09ByTwGJudNEWvZSgpwXUeoxgfZZ/8kobsN8Le72//8oAMermCkma&#10;LV3vwiQ52l6mZLhgei8pPOZg2UJcviP2ydCQANRCvOMhB8QqjogoMZWomlh1wBbu2Lhabsek13Bp&#10;kHvwc1y+H/KiHaSxIZnZ3l0ctkb7+Enixv4JERPMikuXMiLUG6nUXFahc3ioYLXnLo1EF2Rk1GqT&#10;fPaj3SZvkAVLZ8xVAhKYoaKEdSxVqbQek+ABgqVo2WMFi6Z9M9Xds8p4hMFqEAmx4iISK0GfSYoJ&#10;La+0FoyCg+WRkqTUyGMFS8wm7J76N9nnVEex0FdsOrmgAzUpZ2y5yGSXDPDVq8ksL6JgJb73fwuv&#10;YOGvwD2Dd0IdfY1wfVGC3Rxn1V6dPoWnbcGy1KUGNNyJtWWRIlJNB8vCqjtQ4gGClVfVQv7YU7km&#10;J9vv2sEeK8YZdp9IbDlUQxH4ETzJYMK2VM6w7amUBiNV10N68fie4Fkxzgq1cbEkClWJUmkHHu+O&#10;2my3qZnOrAQsUtQogxYCh8SBkzmtZAXPwJOHCpY8Y+tpZwd0+SqOQlVEYadjNUlUVFvxighLRRqZ&#10;12h6D7iU0D0NMPju7zh8T+SYn2S4BBWz2aMlrdMsuehoXeJYycra9MxU7UcNrKXGBxoa0Jgkcfie&#10;6EXLcZC/cdjt9lIcQiUNKaWDNsFRcUUNTaAWzHNoklnuDBnSz/1pgYcI1vFFa/zV7o+SYEkeHkPL&#10;4bpBj24BY4omZrq0iBzSEatgjtXj713Bs7iKU9PpjaLQWJIiskjzvOuHIRJXeK4aKksli1oOHiOt&#10;GLn3t3egXJGnHSF76naBq5EFSY8yqxKbSzy0g7bMYkMVp4JZy7vQmIOlR9y9L/wufjaAl426kP5w&#10;LQikViVVPgqSVIeILZuznMpDTG2vC56fEHfvjE8XL6HfI1jKgMfcHO+Fx6ymuPjtgt5fKUiQwYMm&#10;ZH7JRksdJFZEH7VH+HIWxCn5Zdc2cJ1SOl0etDzV1K4JFPmVEFB6jrqL9KucYBUHk7zA1/HVI87e&#10;G715sOdy1Inl5tQa7i1ENu8lECCvTStUzq6QOTZhxQMWdKykVoZ7Laqaq7Xi7L3RXx/TXp6gR3Db&#10;zgsHKxvqivgcw7UC0ao3aLWshkzIflGZFV/vj/zZopWciQB3edh5lcVFrApaeRoSsT1SRxKYmasE&#10;RNcrVYGYVqFPHuLq/dk+k0kTH8NqewdsYpDIEXGz49SZJQnDwhaM2kxHRdGqD3wSqLA85jmZuHp/&#10;PiVYVIRL21DHzUaei1uyBEL7zov7gpEhXRtJv/W8XGypS68ci6cPwPvjF/ca+yrSmk1kG1t8tFF6&#10;Ha552bL0isyvuzRKy6peSsNWovdYwarnYZKqagctuzkywfKe2JXIRrNF9Y7ZhYwhbui5BSq6E5qI&#10;i17noYJFnOTURIvN4ObGvpFIin5Z8hxHJrlFyKSjAUFDhadj0QqMyqCkKlOg9ghfyhr8PAy410f6&#10;ZLAYp0EUHAH6JUB2kVsjlwpT2wCDKRTyi0XqwB7l7Tt8TZSoDvGxMB3INiY0BSEgsSzTtiVzZm0g&#10;dbRUeE6wnPBUK+uw4rt33+LnY0A8iEkiw87NIVjaANso6M32FxbVo0M1QkDHhpRGE36NIKDXUik8&#10;0itWMeGolyza42h1VySL2c3QAWg5XQmN+0uATuxgsOOiEQuEG1GJlw+C/nQpdLAKu17smSW8m+DA&#10;0OwhYqNrBQelQDdB38xJTrde8mlLKMG7x/iy32L/DTEHJ36SUv1+YkM78X5m/97+ICHBKbZQTfSK&#10;XoWWAyRRgiVjDD/Ys3B9IX6In+Yyt9gHV8ck+6rOAYeH+KSZYFl7SmQdG+xZRv+e/0b6Jnj1BBOp&#10;bKbovaggXtqXu9opEdEzEQEFSOZoYaTtSSBjXsDKXoHhe/4Ju5t80V6Xf6JbitXV0xDY49DdBMsx&#10;ouuWw+TeEEue2w2CJXsMPdyz8K/P7fZ4TO/ILsteevfenJtJqQxo46Oz8CKYSNNLqmYOzTqmD4/1&#10;JgvwdGHPD1xLepMVhQ6EIhPcnabVuj2hld1utUmmqEVGx8FHAmf9Ql5+lqdqHbgS0tXmFIcOyApW&#10;R4tKhWuamX/d4tVdVLdE5c+DvcmCevNQnuW1Ccfj/TWHz4k6LzbYq2pdaqvocClYmbgqj7iPstQT&#10;rPdx8KEoR/cYxPebHD4BylYTDfapm6hI5k7TTUfJLRvAVLUJVf4elARx77HAsyRNte3pjbejSNDz&#10;EKnl6ChQIpWJdETVYIGNZKfbTPgjguUwrM0cU2ixYgW1r44JTzo1tFlz1WSKp/VC1U6FJZlw/75/&#10;3egpeNFaQZhdiD0y3ZJoVHuPCkcaO4dnYuFpqmaZ7tVoaSuzLI93j0bcS2C654Csz6+7Cu6xR+LF&#10;Xv0wtLYuKp5CKdRCigpKrfaIHwtFe59g0VZsJiAiEaKCyLNPpdBFeIp0pJMoEJk1U51Iq3ByIr7f&#10;/736AfZOrPAQDHcVGHdDWgwWDtMhSNn8gRUsDaWBEn0VehrW81DRfNTE4jfE7Lqfe9NOhNxT10FK&#10;A4nQhpstZhdjBKsglw6jatBRZvm/MD5usPSiFe8VlLQCMTETIpPRLR7BUdFwoH+Ze61BQ7fCSWZJ&#10;8HBfcBhw/bA9gpJ2NRIoqulmtGAyJoCoWOjIuyPxMWAZwEI99IKlD4eaFM8eEDzH6YWCQp0Y8VCV&#10;WqhdKjNXjT0cClPCBby4bWzB0iOZhU48e0A+yj2hfQmSJyQwV0hrYC4mSI+8mHvIw8LypqVWqEd/&#10;U6hEb+PZIzJO3yLBuU10erINHVnii1BJrOTqqQTLmRW/HhI7fztaicoVPVAqNZXNu9XZAZhArFht&#10;0VKMXLtRhV6vPPdR32RBfbxuv41b3U1YLshYPTw7tVlhQctNC+l7ha1fjzwNS/QAv475HfA6Gwtb&#10;7BKdHckYQmEhK50fIgExHcHRFHREBau6zIxXD0r7PfugTtfhuQBxB2tm7qERElyItyhljlCPOOnx&#10;cN8COxL/C7veDePw7BAp55bCgT5T1NoZQQ8RIXpTmSSV0i9OPSrvvZNCXofeSYITeF9hGF36npHm&#10;hlV6wJOOICapFKwHfkdq5KaQ47PfbCWhMXrmUardqTW4HYn2jj0eVqzCzdTFjHWwHvvlvZCbIvvs&#10;12L2QZCA6DhUfgCa3mnCEkmJ1ESJ+EyANiRDqRd9+MT6q4PjakP7cZQmVo0TK3oOlhmhkRas1i2i&#10;/QcEa948pIbswvFROa2K00VeVbAmXJsMqo8m+hsl0C2FaTz8y7vQpppsU+5nW4rPFRH1jD23FLgW&#10;oNCGMic56fhpIbrWjUOPTM7WPtdG5fliJdKC/CqYkCmHeCWAVmCKDdWsWNuXQE2iOPTIfMqeKL1r&#10;b2ZtiOfgClo3Z45zyXfHiqaxdsdpwcCc1Z8QK75tkV0Jb1K7YBvmuM8tdCgrPirc7milY+PS9RwK&#10;7Kuhyo0/4ll4fPPAFnFevXq4vYeLUAl60u/w1GTmp5N4YUjzpjAllHwW+aOC1Rtv37fHgYSKYGUS&#10;sUnZgSsSO+WOrDhaiXEb1qhaf0hi6cs0SQJRLXZRVC+tjY7TwJwyQHTUlBXRERPRnQ8XCFpadWnE&#10;m0fH+1lkDw7WKtgcsSJaHTLNEI7NiroFaVt1PQtlM03zp2TWX0mKjfi/oK8icZpdb2qOzaWpEOUr&#10;+iXtT4mVMmsLVzWyj4UjpQdptYJl1dIgTGVkM6O+JBah2MRgmhBfHh6+TsmOUq0YNGt7ChVVoxHh&#10;2BRSjwixWhOTp7j3P6x4PmzNcWKz9p8+G1fHMpG86icQbVFT+Vo6HTF55nEUq8mMC/6YZ6H+IfdC&#10;+yM2urUxNw84WIKu24oTWK4ysQ8oWllNg2Y94skfQznuXRXZChs5QD/PwaVL7VAVJaLvyBdW1+RL&#10;c82Df/H9Cb7wH5QJiu49WPuHwAK9KAO/UZ5o0Z9gbVY2e4s/5n3DbbK9PVSpDzsnDpSExr+BP8+8&#10;CdW1tcEvgH92sMSXL/07iQTK7761b+99wjQoqfJ7v+6XRHVP0yzm0AgK1uN/8f251BsLRSlvGbbd&#10;qrFHTLk1tIAR6TLFAUMyyGqW+j/h7Vv+Y0/B1tNm30e2WO3MHOLUwdI7XB3Bn/ny/iM+vdkjVSQW&#10;YcutTUAr+oU+JO42KloP/eMgv8bnz9lmQSDMZJNC5XitWB0j7GAlr+qO4f9j3lSWade6dxIp3eo5&#10;bEIBGvgEU7Gq+s//WPg8PpJlDkZwsBSqCZbCRYh4NV8kXrH1Wnivl//1gTHxUeBWtIiX3384oRy5&#10;1xcs89HR6vDslUPl4CiZ0qZ4yF8v/D18+fp1QtQVwUq4EilXKh7q7xndh7eKkIJUdX8C5A+C5FYH&#10;Sp3MeO18+UJaCaK1noppiMf9lYq7sD61Jjp5ZQ9nYt1AX/vhTdkFZ7Cept5NJErhfBb+gLfrTyyd&#10;ifVM9AnTGayTk5OTk5OTk5OTk5OTk5OTk5OTk5OTk5OTk5OTk5OTk5OTk5OTk5OTk5OTk5OTk5OT&#10;k5OTk5OTk5OTk5OTk5OTk5OTk5OTk5OTk5M/na/6Nwxpn5z8NG/F/DV4/b1R/cXRDJ6c/Bv8V6X5&#10;lx/6G+b8HXO1A/Konpw8zZe3ukgas/8Z5As0pMdr+a8KJ/8WvyrplYgXJF+NP+T1B76F/qY7kr/P&#10;zDqBt1++fvna/wQseXSBBJ1eT7xmVVrNyJlZr5ekwHWWXGcVeaW7E6smrRyK9CKz/o//e9XJztv3&#10;X9+/f//mH/0XkvkgRspsqVEgsJgiDTrXjCzJJtvmwyv+xzn///BiI3zcOv05+FvsUnJqMkf1QbBj&#10;u8osp634cGbW/w9v6zWpXpU42BspsPKKvEn6OIPcM8kf15sKU0E5RGPJeBl0bqmrqWdm/al8hGQD&#10;hzyZs46cJNCx0yikynhUaHmCH1zBDfQwPuYNurpnbL1ofXh3ZtYfxNtv4k2fKEfsui53aQG5VBcv&#10;J3QvaSN96bbB2NlMFZKa9e/jfK/M6hetkn74GK9PHo6Pn3XVEW7kPDnaI1H4DivNwIacUOoE2gdr&#10;WWA4jKpdJm2VFWiW0plZD0W9JNXLUo5wjliHv5MvYzboFFFTPRcon0gqcmASYYHwgpptxs4sJLDY&#10;zZ4uIc2acmbWnfn42a8ZOrYqr9H/4zwkkmCCJ5lb/a0rOHKfPZnkqi7daugWNbfZTbSKtWhkwiAJ&#10;qVUTz8y6J/4f+zlFoRTqJCKlnFQSWU1H7fNWGVE9GqR1HUk+cOy+0k9PHYE9L7eMrOEmBi7FbS1k&#10;jye/mc9fco6VOpNNSopCCfWGa1CzNToBGuUAQj9ysD7knLOP3NdCbfdtc2W1BIgz6v5m2ibFCMW+&#10;QjZ68jv59CYnuHC6OI0WK78YXigJRrZSzWfaZ5uE4MAPOVXN6WmWJ0s5l28u3RR0RKbyYe+KM7Pu&#10;xZdvirpPbodU0c3DRbJKKbRnVhRHTKfgPAHbzobvIZVW464r0LmCtPG959AFEtfkbPjkd7Cdvg9R&#10;iRNIoyne+JVqZ1cmr5JWBpPkgzoXeWGxK5pLBz0EGxELpUle8vY3aV1Yc7QbCc6vlf4e9EMqOYA6&#10;OuUGCVSXm0KdZJQHrtOr8OE3ZZRUITvoHKgud64uVPeoJu54aKMTqq5udK84aruHjW/Z+cl/x1vH&#10;mnNLehTqqOuMEiTW6m7wCuVXqcms2PSt9k04fSONeljV6mprehe6Z2CwDaWS2FOt2PQKz8PemVn/&#10;LV/f69wXnRhJFaFU8mWcYNON1s5YyTk+QU7fiVFaHPil+tbN6KhdaDqxklSxXUSrO3OdmfXfoTfr&#10;CbPuwtnUKTUoUyLb8skX8ujvg5gs0yFrsNrg0+5BjzGsIr2pVDyBppBOk1pT2NYQG9Tn10r/Cz5+&#10;q7QizH1cyYlOkmRHWNIRb6MaHpXuZKjM9wpAn8v5Qne/LepHX7qDFuJ2l3FYeaUmD9Bw53Cb0awz&#10;s16aj9sxGaeCjyqnVh1XzpdCIgkjdWuwHLWeb/aOM8eZkHQYPCglHn3p5iFsa1t4pvKSldy6SC2N&#10;SmRiT9eZWS/JW/2Ui0/nmhLfwLoc6UKptYzsQ2iuIdDpJguewAo5cucTd3eGGM40Qy/5BDRcmHnJ&#10;ij2qM7Neis85/4tjVyoIvrBQ+M05b5miqUxBo99IIdmyqbAodDb4zDd8pK4uryNIMnAYQxZ4KSIj&#10;0wudWboX1moTHz68TVxOfoWv35wMKyGm1em0sXKk2ObQvM4o0yfnI0wFPsgLkF4P2NytCZ0RsWfT&#10;ypx0lGbkVRqUKLQayAwGPnxKbE5+ko9vdSqcmPOCAg7p1HnDJXy4u7SugUHwiTWcWg4vTaGpWBjQ&#10;6VXWQCZfYuEYTaI4byxIQglaFqBgOrV81ZIJ0MnP8OYNh8a56WhvkCMf1ikjV497epADyrHSuWAE&#10;sXucf60vie8eozfmfalgVZG8icwJ9c+t1yzwnOXsmVk/yeevnGMVuov1CoXwFiRRT1GNIDKdhsi5&#10;CzW7qylMiibzdyI/glbatsa1VbpdWZTsEJU2dS+5X7GKvGRVSWoxaiV3We78Pemfod45+dBE3kU5&#10;nCPZZJ0MoTrcvnRDzqPFodq+lzQd3awFPThmrDLiGvDh970UDaJbrBGSicSi6fxCg6KqdDH46fwq&#10;/L/jy/sKWrG/M/dR+6Rz1gT3CTjzLRkCAhVd2TC9A+oyoIXQuVI5UCetY1eRS/cFJb6iE8VjSqUn&#10;MivW6VZDfDq/v/Nv4ECTVQUnm/N3g85NrBVFGog8sGVGq1hZcg1xcDqzQ0owGA09NjIh1TTdfiqz&#10;6i6cHt30BHcms5RSvgoN5kG/bZ+Z9Tz0tqqol6l+pcrhGx+x2MQzuvAgA0xJctTlotEAj0kSXatg&#10;pLhIKA14rDWsnUkc/xiIirsRXyM1BpRRzf6SVcQqfazJsTOzfswXDnvLKEVuqG6fb9Xu1mW2D5iM&#10;X11HnGBPw7n58LZLhe4mboCHc/Ldpt5yyuztC3H1yKXFnljHeXWZzwnfyU3e7+e/NQ8pQECbXae0&#10;dnLk0pDSNFPUlbsZsdhywSvOQfbirb4szGm3XmakrmtjddE/Ni8yq9CrGCqjW6jppc/MepKP/qVS&#10;jmpDaTBUJDkwoaRotsP1MLINWTkUfV02VAws1pcLg9aFXzrmXLovOOSD2WSelyatpNOCxCK1lioL&#10;qy/OzLrFZ366CnS6pIK716fI8LCNJMQZ+DGk0apuwznKcKpLSijXfd6RHZDQg1K8jZS2cVpJKPin&#10;v2RKapWu6Wkqzsy65vM6VM45baHzF2SXm/4scb0F84XyqO+UptSZcjUrVXAOLHxyPreu6tLdnWaO&#10;92ghHY9FdWOfj1ZTrWSU0+ofGp1apRq1tk37S+J5Ir7oe8s63nXGDnPRaaAbkhi3kEqrgfKosslp&#10;uDLqJhyN1+WAW4iIobm2JlcYAdNjQVjiecP1O3FPK2ZImVToxWoyq9LKmWUNTZN5U43E9MQ/B0Pm&#10;ECKiT+Wscq5RLbrnF67LXFM+OZ1g5VTMc23oPHQquukgc8PSfsy1CouDJXNhIcZy6QayA/bZpWsY&#10;VBINnVrINCpVNbyEKROJ6+vmvb5fE5xBQ2QIM3gYlsIho0gximnSNZ6lwHN+feA0kPmg3PbYGsqo&#10;exlKzTUa1qHgGt2rCSKZtQRqul1D3EqiSimX/ZolsbWtKXfHxJlZH79UOMiPgQwKzibf3THdN84d&#10;UkktJ1K6k1WevR1tt6fInboVmXS8fKdGBG5QRjxqVbhBO9fO3veKSimlTKdWUG7RyCjTkllqmted&#10;WZMZOn9yQNfgVGid4PRKx4nDtc1rMEZhSKzDyXLSiCLOPS2uG7eK7lhvzQHGdVndLSqaVLp3Vjfj&#10;P8gsia2LDgu0lQ8fXut/dnr7tZOKlEpyHNJgaIUNRA3TDhN78mSWR51anMV2+eZap1s1N5duF629&#10;NblcZCIll24eLpAhd31kJJu5i8xyvd7CaxRbsJt9pZnFMYdDwhyZxOnMQbeKEUXBMsHL2TG3dK3R&#10;/XzX5YoToRRq1cOjnrZPtSA9VDcDnucJ69GNHpHa4H5LulWZw00edWb5HVe1NdaqyjFfdF9fZn35&#10;psP3dQ25kmygLUZmDR4W9KXbkFe2bfujArxjEzqNOYh13aDEui+QZM3yWba6ryhdMeNpZBYF/WkL&#10;JQ+XCx6FUoumVK3rJJv+68os/6FrH28SgEzQbcgCJ9PcqSc7hNokFMVG28OyyMzRqwHB0c3lu64r&#10;JGI4xaCeJ0tnzUSgOzpPgBblmuwuvSX3K9ZKsaRWJ1YJPIUm2G5Vr+f3d/xXFnLsW275gsoC3Rc4&#10;s25xId3zKhY7qaLJSJ8pp8flWwLTpwQavA0Ttmk0pX5zxsh7FH1fPTvtrfndzEKCGi0Yy68ns75q&#10;z0opv3LklHXQNIsbWSUk1/BzWQnWrNSSGDjnvnS7eU3JGN5Zx2eFYNEo/IjWr2ubrV4ay3IyxymW&#10;lOrMgtUc06/odw51qDl2zp1D3jOrzl/oz2dXMeg1azEGTLoXYHCTywBGWAt0cFP0ozrQB1agoOFL&#10;kKPQ5Q1FtnwblJljqnaXy9XCHimfjqlVSM0Cepgu2SvKrI+HFFhnTKsuHb4yKZlVudXpNa84They&#10;xsZo3sJ618OSlNzoGDjEreeT2kBijSGqqBs1ECy0Sj+MR7fSU2zBy1gyd0YWk1impUmsujFeU9+9&#10;pn9G11/DMjp3R8HNEpFZTixup5bEnlJITdnhYpo8pBbNNeSWcaNkjc6hzyJcnqYEozMzdezS7DvF&#10;KO75dA1aMqEbC8biHvXgGjXOKtUQoRMLZmKi/hr4ss644NgLVx5SIvFylVetvGhtmSVIFgrqzHVW&#10;7cnFxZ2uifCCkehofUaFeznoAQGXbqP2BqukdRsbWQaKiA8V16ZFYpFJfPUhCaVUo9FGqpGovwpy&#10;tOC08M0lthetY14dUku6zJipM3vpZkx3VKy0pEcQQ04ytQqEsOkwlDKNDBbL2tDjreUZnhxmrKgm&#10;91xBKeW8cma1dMikV/YXljnbhvDPJZxJk1Yrsw6JVaCugpme3GkV3RrR7QI9Xb7rOrDpFToW3xxR&#10;XVf0QBQvVa+XcJ6sWmTKzkELc1OwlJhXrC2zUqFhy0Vi/jr46lMv+oTVcLeotBD9auWyZJ0txwTT&#10;HM/3bIZRsV4SpZAaxbquWfo+S99cw8zLiO48pNaaN5ZgyIbdclv3hobC6PrBJZJWTq2LzLJKa76u&#10;P+7AkYtKBh/AQgmU3NqIeClccMisGk1W6dpPlx7X9ZiIrKU5174u2Yd914UYsspOD1uRqi7yYMND&#10;TbXSoRUdvWr1i1ZnllMrOq342jKL49uqwXlT10LtSNd4J89wNGMwv6NeNLktMRnbhDpQDqoP1eJF&#10;huryrW7AipcYGFXRqpqtmRdILVhzJHSalVnzaqVaNlVRvrbM6i+Xrmvg9aYu39M+XFvxfSZHOETT&#10;C15lFliyC3Oy23Gv0YxwjHQOq1DQaDTsx3bpDkkQa+2KDb1mMmsmCpRU03v37pX9tMMXn48fXAWJ&#10;0pk119a8vr7HrAA5n+r3ctQSXLOETPIZ3wKrHCLNUWrb2L9trWfU1fRrj7Qu9GxFukt9Uitdj1oL&#10;GHhtv7+jOCXoVDppsigpk8Rx7kwnr2Tu6zJd80I0tH2T4/JhWzGdWyA9TPYtDjN8kD5SXboB208v&#10;kGm6hnntiRXbdrZ4WXWZ0LN4ybqdWVV44JX9tdLtv8BVyJwKN7Jqcsadusgs5xb3UjGdMheHyuHk&#10;vG+pcCSNPErz+2iOjzKX7gIDWWM3ta0hPHXHrzKx42EpqCkzGvUMy0ktT1Jh/R6qkpFXlll/Edqg&#10;EyhIl+26BGmY9Lqh5zPVUWyHCojq0j2agpOiHjL30sSlwDN91HXpFr1SrifR1AuWJQ/KeJZlHDJK&#10;XlX+kELSk9hqHi1eW2bpt3USCMFBK1+4lS7XGWOFDRSXnoyQNTnMnG5Du4rcnpFxzimXesIjrfE0&#10;mZfJvR9frnQ/hWYewAyGuCwpZAMFyHh/KMwLl+1ZTSXiV/d70hWpxAd00EqcSa6BE+JRGjvWO2SW&#10;D3I7SjXSiaWuPcODHMd2BUZ9i5FfcGOm59blSvfOdB2BA20oDUsKzUEBMu4XrcLVPmtGX99vhmnr&#10;3I6bTtqZcswXn43HNXBg10RL9yUzf39QZqiQG7hDg2lFBq85iHvuPlMam/mwhhsnQxKhrayCEXrY&#10;cbfIeOHXrM4sLgzRsjTxfj0QAG6FmMNOpmzpUvQJ6darlpOry6hq+ApEPmIm+5EOLS7BQXBUacLB&#10;5kh3JMoUVwG7KW4z8p7s+bZQZbq+S1T6ck9IxFhxK7M0EoVXmVn8O8uEglNQSh1yqpB8XWJlVtKK&#10;GTU6yJwewNlKA6VlcArdcsKXoGVQuMUu9inqWhNt+Dh9xjYky2SuBpuSHNzBPQvqgmSWazwAprj5&#10;+jLrr0/ZucPgw79IrCIHxGWSUpNVRQ0GGfOlW2wz1aBnIZfumTY3M4seH2ZkwVKZtk3drIOHbs5f&#10;14BRiRIf2elexoQTq9p+0UJDCp5rnVf4K/jsuyBQc/o5kLqCOwfRIa08BESTyKo2+zyaltSVW6DO&#10;XDeDRqPxPTItVYTFss8WNXIYByQpDkR9bYVYRU/VoOYk1ihwFa/wX1lo2wUh0BnUlSPXw/1JB8si&#10;2rCeBieaunwGzOJqZR4txGbgQPrS3SyVg7jlEj01lwWWXkbXOM0lnQFNcV9yzyjZCpZHxEqoqRlG&#10;z4JX+Jrld1oOgWM352CqSyrksmTllvMkV2FLMbjsarCVeViSuwqDLrMyLVjRXI6BJBcrCk2SeU9u&#10;u9yeEXn6w5rDELc7vUDmKGuC28g0ijYNiV/jv995Q0gSBDOHCBXjzp5V5HKS+NKdcPsSaduMrqO6&#10;q3QaTsPNgH6IuUtKmMVcLWaxVuDS7YZHdsbFUGpltZtSzs1AOO4Xdckoitf4NyUJimOwQ98iZ8MW&#10;bRrcErjdMCtXIq27yARfukfkzo5nhMwQNtajbcMwkBV5hFaIK62xejulzHKzYkF4rLaFSULJQ2y5&#10;1Vgs2WvMrGx/i4c4ChPvLdqFOweR6akKqVvNTTtwwwxYeZ3zbq/HmpJza3xfNVjcI6sVtEYu3xZL&#10;rxTrcTFFQm/R77M8LOGwVF7la9ZH75+rsWiTOeTPxPMc1HRABpIK37G1nUxhfW7P2YfHKw95rJec&#10;ZRt1/UhrH7cpLt1qNKUvPGPNkdgjYhc2jFvldf6F5W/snqjpcpWQqA97qL8D6mOFwLoFZcL3c5Eq&#10;p71mtS0xTu0mWdu3dHf97kW2D3mVulyoDGUmkchuCg26HyyWtNrFpuD6Nf2e9MKbp+zLRRqNg139&#10;JWos3OVMxIwaRgbqYTvPwLqc9Zq1LyIZ8h4ssvDc0U91wCoC+0qpZFUVTVkIavYEt3WbkjAlCmpn&#10;3PXr/GulHx2hRCERoVJJjAY3N4E7mdDdxkMNx6djS7/YlYvqHiWc8lxwMQUxQ5vZGOKOY5fTDswS&#10;vuvSDTW5IS4YkzztvjzLCzK7Guho7Xok1q+LPbP2O5fu7aHyGqv5PjICH5mv5pb2JkP5co6IjoT9&#10;2IjfqfvauNDvFeripimYuOO4eITBtZjndLs16kHzNX5Bq3ifoKVITBwlRYbgJGoUZj+f0bbiDXRg&#10;4Fy5yeVk60r9Ys4oyWqaO+PMfgHGrqbRn4EMZd6OehnYA6RHT8s6DqBKtV/t/5PuoLlwyBIZolTQ&#10;tsAyzqCZCaO/jwqOLZnF9SNa7zCFaYdVCoQXBtvTdekuSq/N7VM2cdti2pHEKGKbtNmZ233pSFP9&#10;Kj690het+cb0QoniuPBwgCygTxx9BIXkTEEhZDQx59UHLl+ANjsLz5Kup+Qy+yqDBpchVOxPuzV+&#10;rwtBT0Pgu+i5G1iidnUg5phF3cuq/Xr/KrwCdQWBUWgmPNzucQKOZRHdVJbNyeXS3XioLYexlknX&#10;c3TBLPIU7UmnQZXQVspOqo29xzzPBH051IIhmj2trUVuBRev+DWLd1oTxYHoOsq5eRhHMmFFdYrg&#10;sXWMg1Jmo/Wm0VM2yDKJjVdZzlwxvkzV2A6WxtwVpa5piUKDsRagh59tzOayEtoqJXm9mZUXrRXD&#10;oKBwEautLBzJFc+6dC/9htDXtTHTFkgOxQXIM6sW0Bqsc1ys8fC2g1bLAjYVc1egXkXHIGzN6hTY&#10;ydPEFousJG0X8Cq/Ci8UKu7AN8MKYqPoECbXhiPqaBbWzpwdtDiBjW0iRImCSzdsP13oIRhf2j/R&#10;fQuo6/Jt2VqgDd2gJ+rSdryrJQil2W4JGgejsaP7FWfW14uwVWY5ueZYpjI+my2S1sycURNS4jgX&#10;kS2wlUKaS3l+LrqwzqBFslQKS0aEJ74tE7ZytASZkGlTZ1vTK3jXVZYazabXRqlkz4rF682sDptD&#10;58w6vHBNwAmVQrcfDlH0PfpgRd+cAqjj8eDxqXSDfya6X7daIxyc6iIlowymQHC50AEUpZVKZTaj&#10;XY09U+PxamXWsukKbVqvN7P+UhgOkXNyNSX2KHphnU0GrejOTqlxd8bQyJixhlR0tZ7gFWtes6Lg&#10;ScKL2a3VWr262iHJM31dzTahKxo9W3ULoHp2qpAuPe9CHTeYDK/ze9KgEHBv0TtklkdQ0H1A/ei0&#10;yjXEvS4faY5gyKlkUHfILwqFVvCkor2hZmV1p8eFT7qXE90Io5+Kpsq17wjcVqO8iWeYUGO5FdvM&#10;YqmE+RXyRXGbwF7haKYVreAmorlt7AZzqLqHluRa1TXR0T14fR64weW7rhGA7c5lGLROZrldrZ6O&#10;0E13y5R/5dJG7NzCxqXHQq/2yw6VWY7mCt13QWfudLhSMfIEOQo3prq6XBxQP8Oe1rQndWfx7XIV&#10;NiNjIYOHeRb0Vqms6K5aZUcvWTZDW40QefQ+vOLM+usTwesIJn5P0zpcx0oWXKRc9QGfCJfvJ64N&#10;n5KPTVdbMXhQd3xJK1kRDtN1NZ7iGbRo91ZbVNCvulxZHwur58xqg8u0dF7za9Zf/hHARDj1cPhc&#10;sXG8o0zVzdzgunuBqPsgOGbVT18FasbNfVzGgh1h+c2RbfXbM1ttXRGzzd5oSKfdgWqs1yxpTqf1&#10;EuXXyNsVQYWGpm6jxHJqbQk22j1hvyUT1N0ZOFZOt4v93q/cPKhGY1obWqiXn5sH9KLdACurzNXq&#10;7B9BdhukXvPjjqBNs4rREx553S9anwgkUVNs3LCsSGqRV51caOrSfawid38vgk6BExYq67HdKaZx&#10;odS123Ud6LXX+rPy6B+meCeexoYzQU36JlKoZtnJ0nyiWB1R5aYmJQ8myK+S/gMiCmjFpB4K6sR1&#10;S61++SoSRkpmMGsu9zIuptERF2lxUnQY7Dunc6g8RhXBRq3hVUM30V23QVn6vn1tLd9Q/YKZavW6&#10;lsqbao5dqB5aRYL8OkkAHcIuFkmtHWttqJfJNepmxDtbxG+ijEntNsqu+spIejEM126BdFg4N1iX&#10;7NFe/aCzi0PpZzGNupXN4S21SqM8Q0fvwV7x10r/+uvz4aMcRV1NXq8OSO0KTe25rjLQKPjE/AeM&#10;grW5dLuqqwtqTBd4fgt0YmFoN72ZbCqdDFlaVDNWmDjs4vJFMI2+5NrDq86sv96sFyXFhfAsLlPL&#10;4wRyx7PmTK50FGlOgKTR51T+UjafwtOkdWCSR+cWA335rsujAt+NRT3Ft2Vg93DXW5oK4YxDtZhd&#10;82k3arbV2NacVlfx6jOrUqeTK5FdXL5gdegv6FlUrbO0HGgHWySV9iv3gGpm6W4rySjfDHjwAKIZ&#10;5V5a5ZZc7M1cYL+pRuD5n6yOhahgW1RlUaQSawOvO7P+SmJ1EhEgc5lXRgrE02XhGYl8F1xNTlfR&#10;npzKH6dML/l2wHM8PQa6msRycYQRD3u0dXL8PG5jld6S0DzMIdGAdRgoqtaYr4jtXPn4MTF+ndQ7&#10;rYvkCupuohXr47Ufg7W2gUZnq1gXyibnk+9OrrxorfSa9NFk4aaFfQ1ZSxLL+7GBX7p53AANbLUG&#10;fRscAcKsl8pSDUN5zqzXnVl/fevU6r9zHsi1FuzHQRAdy7568HJghb5i7YRxMjmhjpnlAqTLgfoK&#10;NGRou55LPNLN4zbjbnSmX1TX0UCo0lc6mSBILJEIv1acWdykki5BN+0bp1ECyVxldGLdsU/XVCII&#10;ZxMPN5Hobpw0rnIvlrCLZxDPdl83LPRwJlj7IHB0WqZSOlXUW7B0qivOzAqdTuRRGoXTym1F8Bko&#10;4H5Q0acylQeTWBTu1CU6tUiXZM26hnRQmMrMQgfsApdcxNF9a7tCphTVmSH6RSLjPhq6PegOPTYB&#10;r+3f71zysfOJyFEUHXoHk7D9CB+DI+/Y02tB5UQSixcqt8T2clVILxnTbfpY6EKl74GVvNaVHx5b&#10;eIsig6M0SN8iCdWrWZ4XMTJm0Jye9hDXEuFXi375MFmV2JmL+Kf1PdAbfABLVgkinFJKp2NKGWl1&#10;1mhC3y3j0Z2IQpbqNdfVjWt6ZLsa2uq6USSzEDgSqqLrfrkjdylLngC/Wj4qXkKBI3jOqcvMInwK&#10;4JOgRaQdbhdUgqA7q24llYaTRTyi71KdHByjbtHjIWYxrlTH6wDJINfsoZ1cpN/z1mc4yNbs6qJD&#10;pzwab199ZvGPnr5DYqaCNuquriZak1LtdQlHfQMJ92qpqTvJY7XoRkhRl+9oQ7uoaxrIPaJ7QOrR&#10;zByWRVTq0hPNiUU/QrWkYwtVyiV7LBuJ7ytGQXoKR4z4ET0EKj04zbCrr0t3QdQXOgdfXVDX5Zsr&#10;mhlaRaQ0uSCLlR96zOJUacRNhiWy2E1qVqek7knzEm5JBtDsMt+Qbl8/fEt8Xy/viUoCl6a7cwJm&#10;4qkB7qUqoq4rVToiUTeJfWr3e8QiBnMvucWRMuJ+XYaVe1mvnWYPMLb81GMNVmN5xS1l6ZNZalTp&#10;GcdSip7p6TX1feL7iiEqCht3txRDX4uW1LU3jvTAdgmHfE8Si/VggEHqvnQjSF/aXLqHCJtaLYum&#10;2MQ91F7mHrGasR+bJQRlVvYatUKN6hvVh6lnZuUn4h22tN1L+4j7PWalAz03FVdBwK/yAI6ZUrRk&#10;RpjrqbpvcLCpBetx6XqB9OCYH6sv872YhoTfZUkhEw1TVVjTe5zizCz+e7kD1uHrJg1F7ZoS645q&#10;mHcjTF4WYiPHxTlA25bwOzidMp12f/nChWF04wnHJY9Px7uuqvGkV5N2UdtamZUtZdRztnW1FRev&#10;/HvS8IUAcW2FG7SJ/Q5dD9UV9MzOIcDYqEt0xOsuWs4YBylufEEix0xhpUJJ5eTyJawgc0eOwqzp&#10;5WlMu3wtbSz5lmqh7315H6GaMapO2ppcZK2afmYWf+aBuDpuDuISUXXgdhDrNs6sY3a1ytX0Ec+B&#10;kB23cmvOOVdBOul2pcKgkdtmMd1dqBX7PlwqShsrM0d78G7SEVasy+3SRpUylOjMLH5DzEEK6fh2&#10;xXUkUt2ChOq8WqkFnr0MWFBXDxU6Ur0UqT4mmA7RR+1mQVZNXq3M2vVkc7sXrMh9uFTYjVLvOfK+&#10;M0s6QYo93JklMk2vaWdmiRWywdEm3ptAtwNorFL0y1VfuheY4fIkHUmbHnEdp1CSOF8GDfUF5BK5&#10;FUYfFe7DpXtgQa87bvhRg2MlugVbyQx3NYICA6WvJrKeWOVr/540fFHENipiDiSNXXaBVYo9q3zp&#10;3rCq5/hGuA3UoYBTK5kCW6aYG5m1qaPWE7iSB4bVWNSL2w1VIgZoFx4RVi0ms0pJclaTRa/iqfpI&#10;meC+brYIgiPf11CdpmOvYWl0Mk1aObFcGoz59qxYdrsgDcKeKZIy1KO8Ru3JhWRY6rmGXlxXFnZN&#10;JWyg6aFi2rWlamNV3ao8IR8WPfnMrJBvTK88UBy5VAQ1JCFwFUDHcFMgo3y7PoKmCub4ykA9DJkA&#10;ZAqFBDo1t8TKLJKL2roQK67GT63KwwvPbZCyvgyE43ja2pd6paVuqbFKiZjYk8/MMopRJ0OVimli&#10;rRIxIPIBJKBHhWRUqiMy6itzKIK6gN0rJGLNJmnlJHNWdRraxFxz2KzrpVm3F8cTCQubsLaVm25n&#10;X1JBUJVnHN7KayShfeXonVZ/BAPH1fcxviYHKDS8NDBiQwdzzNXle65F9UwZHtYrUbLGlHhLq00J&#10;r8ovudaPsK+be0PD2pZsoIykldwX3pTGalStIjOylkQaea3/yuKCT8Rs5UKHyHWi6ogmmHOA+3hx&#10;SFBRYyigZ2VdXQyIAeNiz6sd5Mou16O2nMKxdtDYdS9TVxwIcqVgXbRr0DeDm2p2h0YampHaugyc&#10;mWUUi0kJh8fhSrSajuF2ila5oo+Ax1wxV1KmbPMQyViMf4fOrJVTwLwn8dpe3MuvxXttLYsyStFk&#10;DDXhbTFqEgRq6an4UGrnz9GYhAkIG/EFh6shcGY7xk3hCPKYuLyuKSmU5S23nD8XH/cu0YSDSzsy&#10;uz20top2gbbuPbMorOQZOxpMK2+wNNtdrjOxmreOU0FkukitUDUWXYD0FsxNsV8eOmI13cVkljOq&#10;L923cGI9k9mXXVjrklm2Yy+q9pjpWoNpqV0zlkhWq3V+Db55M2FRILkdIwkYC5HUZWhZEI2AILpp&#10;0HZrE4V0S0HUaTlnyKhVRBaUC86Gi7yy+910K31AyNqu66pbtngFWtgje7jQgCfXQzOQMaL7w7vP&#10;CetJfm6ZeFWh2sHrcG1YsW6r5ULAuBhpKkR+XINa3S5k1eiYnVF+UCqttszqtFr5wOzdzG1qlCW7&#10;obvtDT0e3EeUMQk1IYN/I6pWgnpSfCVKudd1TcsuddfIrbF99BI0lj6nVnDOzq0N9Z1ak1a6mjn0&#10;Lm+SgVnRNytutoqMtqPWVO0hy9RhA3p/r+HzTdbOZ4WuUGRcuDPMp46b1C2VK/ymZcvWbdDzMemm&#10;2a06akE6bXRmFc6EyoVOhzYRI23nGiv4oiNskpYr9oCi9o+iJQKpO2rWrRCplZCemG9EJbGhcQtG&#10;LoYT2MtJkvii0/grXsnTaHBmYe8pdUitHX1InFct50AnlsHiMt0clRiKZiObzimX3pa0CmXWUR15&#10;t9TWTwlWff6cwwUK3y2OX/wkmm4ecXA3iLfvw9D2fUUPcTgHJNKDxMkHRJcrs/K6NVkAtoVN27BA&#10;XCQWjCLYHubc8F514XCp7OqWu3bbP3/6yv8u2w3WVx52yIJJhaJCqChescldE2/dDvs2TbawxxxO&#10;aT95z7I8maVs2jNrEiuZsOF5Y2BxnVrSGC3yiVvX7cw6TNBwJEunOL/gcMnHOfChP3JV2QOEkziK&#10;TZ3g9hB1XX0YucLMQgo5UHcgQ5yyX6OuL+Fk+Le0a73+Situ2jWIi+03aqNvsQSq1Ha0Es2TDf6g&#10;lqlaTQnqQs5QRVChdDihZzCSELtTFwfh6PsKmYQMdKS+hozpjA0fA5NSpFXnViZqbhpUCzoHiWzP&#10;bZjFbDekj4vc8lbsM7wHVW4Sq/P3wW5BaBKiVZBYtJ0KuYzUL3CouXQHOlwNPaPT7ARpZlTnvLFl&#10;l+7CecDkrlJ7Oq307JLX9hVQ6+msWEJ5KRX7K/Y5bNVKajlCCeXJgY9Jok4pXb65iGBi61AWx9Rq&#10;aeGo5xCMZ0fJRjzAifpY9wzo2eRPo2xyUl2/ZjkrdI0sVW7bzNqbA4VVo47VUtQe0F+tNWk2oTuR&#10;SCRPLvg0SbSSa+VWsWKrXjgm1w6aHAIllabOoQQlws3MsoZGOezmVmY5I0Yzsn2wYWndriLdlJih&#10;pt10beinU1Kb6fLdu9f7P6R/wHunUBKps4vkUo84J7YTzB66hZV5BJqWe6zQMU4yhF6Djk96HnAj&#10;s5QZ1BF26SEeok3j31okWm5wlx7jro316WU6pHrd/3HnuxAfEsWZldzKVUxo6wL0GHLniJRQ1pk0&#10;9JeIk08C9OlHwwqCsahI2UmVzKpZPTrjTY/oLjAqt3B/cw+yfGZEVXWpBYvoVrWhvSeKJzdwlA4p&#10;QuJM9vhQJqaRZ3CftuGjmMM5QlqsHABO07NAOnNdJY+Ffd0YRSOmV27EuYLuDvaKjEi35QflzBfa&#10;+vnF9+/wzXFKjky5JZavYU8ttaO3sG7OYx0gBxZWAuT8UU4BEpMc3C6Gao6Q9gUeH+yMbjsW57zS&#10;tl6h0QzWQKykl+Gm9n3+gPL3+HqVGYVkkRPNPaSHbKJxy4LwgeToFsqIZAPtEqFmXdQ14Et3Hlxb&#10;5bsFFyAF2fQG1h4smeUGVKzLiNeRgOFqHUgIT26TKF0x+eJjUCU6sZ5Kpx0fyfHwQKnQWSKsJUUr&#10;bzmz+hHU5Qq5xJYtEOsScUHuU9gvbo8MjEeNrqzqjkDLeX72fv603w+oGCViU0PiJ5lia5xYTq7v&#10;scZ1KjlCn4/woXE1mwIH6lO1RmtVbRENd1LVNVjOEK731ZXpfrCkZYhjzVbUl8Ls/vxY+CPeE0zT&#10;9QUjfjqtbsyc1MzJcDo5os4acgDQySjZwakybhWVdPpalVu61yypY3S71m23KKQnVUsYUrcescaY&#10;UGat/Sd8J0/yRTG94EKwugkssT0k2Kh0Yx1BSThBXUkenZpPnwQADx+z5Kjj5gi3se7r3gbKIMt6&#10;bft22WA+ekg9IHDgTZljFEkp9KZe+78Hexb5v/iB5ipgG+60Mt3c9FsXxTXOxQn1KfXVZLjQkXZm&#10;7RrOFyQq0hiQ+LaARWfxXC7sFJ3oLiyTIX8BzYagRr2p8weUnwXxPEKkq3D03S1WrlxjnSgnr/bc&#10;0iOXIRM6C3aSU3pseVKopf5+6Q7pUhktO4WvrnioOYqNJWUlX5n1MEINs6MzsZ5F/qBW0mDlTo7B&#10;BZAwN9A4OqOK5kqs4COas/M9eRA4086ty/HMuDFEG9FI7Y6dO14tUWHVhbpaoWHUetE4f9rvmXx2&#10;xJIJWzo4oq6aq2wxaC29SSyrZ8rY0ykVSYYuUs+pXuZP1dwe8EiPQQQtwxsvmGo6FlDq3jOLqWVn&#10;0ChX1d7I+Rf+not+j3xSwbnQOKi6Cwb20QvVA2PMV5hDGpwKSYhkRo5UDYus53HSypWEHg3qtICV&#10;4hZbuChGLN3BfZZoGLbB2ofmJG4nP4SYVtSUC+sHHcw6h1uguGkbTNW9ZZZFQga5dJMIK0fc6tzJ&#10;pTsg8J0iA4tNttxmC8fLNxddq6mHjQ1nFjq1hQ/nV7L+BW8JG7mg65AJHEDGESH2mIjyInNTHC+T&#10;k+xzJBkOF9nkSzcPVy3mUnEFIhW9DCtlNbXcoXKtCerQjEfJqXzdofVrAzV4/rLO8/noj4edAMkC&#10;J4KD6tAjYmyI5og8t2Xd62uQPcxyjseM6WI9NkZhaT6FrM9idPrSDXahuxkukledWRrXQxv4cP60&#10;37/hTYc6KZA86FTo0YNUlfWQXktWsz/EZuZGDtIpkuIZ/FAvo/Y8GZPLBbhL4qTHVdPJLFWTWaL8&#10;PxPrX7IHXJngNLjKBAn6UcV+uejGulw9lVo5SR2m7u+ny/eIlaYNaU/Z27p0z+JMnL51nVryR79F&#10;yzgq5f75xfd/yWeimggnP67zQKwEoeWurx7k2pq61HcTtYWPtiC1vk9UNWddurtqthxl5KC1pvrS&#10;QNUZxKNOLDKrTGm4KL8Tr5Nn82YOoakw7hnQIPaAM2W9Hm3XZQHqzMRByx65Eh0yjtG++6IL6Dqz&#10;PG203U7FnblVyA8G0lJqbZmVgXfvzl8v/Nd8JbKOYWfXk4nVqUHWKG/86J5ziCYNWkvaRngUtZyW&#10;7eXtQbrkSJIleNjTMttXQD/FYoZBvX5gUYa6oRaZVXRm1ZgGz1+p+Akm1NxE+BaH3HAnV6fOZSNl&#10;t7icVXoYrcg1DTkjnFmHNFkqdel2c5AmE9asbZTmFGngw9a4lVkaO99k/QQfiR9wUk/izFgkW5I4&#10;3boFo1xk1Z5YWjILzyW2DEmSbAqZ6Lsus/R9LaLRipBl8WI1nFYFv4nWmuevVPwc3xxAwUGFYxoJ&#10;p8aQbHmS45CzqzNrM1RLet1DniQ9UpExIoq6uqE7WE+qmQVr3Gz9dqAuWsksVbxm2cT5xfef5Mse&#10;6g7yDQ5pVTivvpNaR6ToSS6MVpssSS2cGjpjKt0iCq7W1aBo7UxgMAqumG7wwIu6sV6zoK0kUCf/&#10;lu1sOsY7N0RBGeK0af5JfRu/bunSDZ1OLujbG2dUXdNoBzXOPe24j0arWt1o3JNoZJ5Kk1ZV/Vol&#10;3rSJ81cqfpaPHWjujvc6ewv6GLaWU8U4p/byms6s3IWM96XbTXCK9JW7wde+6AopHPU8hNJod6Ou&#10;ovzYJKSUk5lanD/t9/O8r5jqFkR4w4KI5+wZcpokawoS6nuvWj2jLqdWDM+6c+lOihzyZGNTTnkF&#10;dubamn2Z6ddifs1SZim3sJEgnfwEnzkHQ4wXPhCizkhfupNbz8f6demGMmXj10v8gFKYnHBxSY/a&#10;1zy2W5IwuvNKpcRSUr87Pxb+EpyESYxT1aV7WGIdSBLlaTS2NNDW3ZmFoSMxLvl1sszLl4ai5xuJ&#10;C/AQDxXUrtxLq7F+zVNeeZUk1vmT778IwQQiPMU6q8bSnAuJ0gm0PxCvjpsWc5Rwyz4ijzBGz9RB&#10;X6ZW7tRcvi3Q7cFFD+3imVMLOLNKwFrnx8Jf5es6NEVVD+JtOt7CI2Eyi+Sh9KPLiytzTGyJZb6Q&#10;aAa5JbnCqSA7eagYCYKboBKtZsxNQqV1fvH9V/moOPp05xjTcFr12fsAciDKElJG955VfbcChVJq&#10;0sonjMnNuktRQx6lMYobNoChzpIqp3FNhFSe6ZaKNhjUlE/nN6J/nYsvxA8+dU6ec9UgJxIma5JZ&#10;nVC6Mu4iD0tztKxQ2HgvcQM040SrYYIKc6s80gsC2pmpZqj22IOs9+H84vsLQERhBbggq3g3u45z&#10;Qf6QRrqnYfmGetHsEZtiDUz3w8UN5IcKrhArMXckXly60it3EcnYmpZIbE5+hS+KZOKaAxd1iNtp&#10;OuacxjDnt16tVFyAYBUi1vZFuroFQ0quledFrHTVuVLYFxdNNNBPA6plWcyoX5zfiH4RfE4Uqhzb&#10;lVedWbp9GIOOLme4rltcHLSMwaRUXxHNnUu38KsXyNlcLniIXuzgDFq+Z5rEa2sIqicSmZNf4z3h&#10;5aHIUgnOlNrh3zl0O6M4TVo7MzJKcFylrsmk/Z5rQR/aV7yWSQxnFZbc0GAeNaN1Mze9QvbON1kv&#10;BYc0Z+UrbGeY0MNFl0PMUV6eKCDsS7fYV1HuTDFXCtJpwyNCFuqBP4cEYY3dj4y32mgeu6o/nH/z&#10;/cV4O0dcYc1RHZHcsYf0tyPZ6PPMEN1KKN7hd3Jd5JbzKNfW7NTS1ahliecKmZHXmASW2DPLI8vx&#10;DUQb5++tvhz6ZYuGw+7M6tM7RN+9vi7P6QKdbrKJ3ErH1HwgTZIvc3PpZkj34HGPNcos+wNed5GB&#10;Wx5vsyBBOXkB9Onh4aw6sxrFfsKv0VHgXHTpvk0dcBJqsuqQWm1LHjhpJnnapbQk7bGIdAfbiuVZ&#10;ppe6gYakv2YVH84vvr8kOSZfc0w7e+YcBqvN0WR4GkOyKpduhCCzTBZZP6ix3GksqqsbLhaYtPFL&#10;nhBvPqtKRE5ehrc6lBzW1VmKw7EkE4RanIwu37um2PNKCZWkMp6hG7R8sooiq28kl/ZrGGfMvpCl&#10;l66ZNafK87s6LwzvtG4c1nT3U6nOoLTwyfjmceCYV4tW1GRnhUhaNZsvs6hE8WsfB6xdOmGZWzfI&#10;JIrzCw4vzWefG4e14b5FOQdRhxBo+lz63HZFkmlLLOdWJvTVDUhi7f8lrNenBGTbkJFCG9TtpSjS&#10;u0WmpHH+tN+L80lxvUTnliMsfACCQ2hZSTPw1Pl1eoHUPb/v2IvFWq2ozOrk2tbfWOIhRu0HjdWM&#10;9BajWdWZWP8Jbz+//dw/+dCnWIfnu9jPRh2UED5xaJvYySU8L4Ub6yoms3IluS5ANJ6Nvbp0swwN&#10;qr4ivwQRiufHwt/BN5HT8/ntp1Id9w9SvzTlxamwwgHpYysm099aeZ9VWTWpNS4MFq3UynQWaKpl&#10;YcYuPDm6hkK2fvKb+Pzx80fe4V8fRdpN5VQlFl+2CrsWQgROhSNLQGKtly3YMig4qyzOMl6ol6ua&#10;m2sNP4GGz59wuCt6KfNRbEdFLilzkltJI87r4lAj0P0EJFJBWnVudWoN7m+ZtfsjkHmoNY4KB0rl&#10;/JWKB+Fj8T7nQh7lpUpVmj5WLjopdMYlu4k/yDm1lFdJLAmiEarrW7DEMW+0iG4t5Kou3Z31QR09&#10;zh+deVDef6uLhNq/N5gT5VB9qq4tvUUnzCG7jAY21BuZLWaBRS81V2EnGaad3vldnT+CN31cfXGq&#10;ffLpSEhS7JArThiVSSpAeGATXSwh0pbcl+7OJjJKZb8rPL/4/mfx5WvxxKlz3Lp39uwhtfbkOowW&#10;UYjYBuu6BFmLO63mUlHDcfjkj+TiPyty3smtiwRbkDm6ySznUJdVZ9AimTuscIMtn9xQeX4j+v+G&#10;L8XXOtBOhqvUWl0lDo9JIbLIWWV5oSHYMouPcpeUcLJKlzg/Fv6/8p4kmfRS2Y/9VckFlzPLok4t&#10;xEXnlhIreUQ7TVfKqVT1OD8W/r/z9u3bL/qXQGSVE4uMSfaowe00otqQTBxftpJAuSw8XHVn+ZNX&#10;wttPb968cRYld0isSCzdUquaJSO1nFvKIz/Wla5HuCuzzl+peLV8fvv589skkDMr9wXHzCJ1lDu5&#10;dB/ozMoqJ6+dL/oOE3l0iTNLH06TO0Vyykl2gUbON1knV3z8XFRCrS/TG6eWs4u0mruKDYvO3wI7&#10;+T6f3xfbi9b2uuUcyn3g7/Mb0SfPR98s/0jiHD4qXueVJJlzcvJv+aLvlieROrdWxp0/oHzy63ys&#10;KwnVZOTk5MXgbdn5XZ2Tk5OTk5OTk5OTk5OTk5OTk5OTk5OTk5OTk5OTk5OTk5OTk5OTk5PfzV9/&#10;/Q+tsVIyYGUQsgAAAABJRU5ErkJgglBLAQItABQABgAIAAAAIQCxgme2CgEAABMCAAATAAAAAAAA&#10;AAAAAAAAAAAAAABbQ29udGVudF9UeXBlc10ueG1sUEsBAi0AFAAGAAgAAAAhADj9If/WAAAAlAEA&#10;AAsAAAAAAAAAAAAAAAAAOwEAAF9yZWxzLy5yZWxzUEsBAi0AFAAGAAgAAAAhAES9/wHHBAAAcxQA&#10;AA4AAAAAAAAAAAAAAAAAOgIAAGRycy9lMm9Eb2MueG1sUEsBAi0AFAAGAAgAAAAhAC5s8ADFAAAA&#10;pQEAABkAAAAAAAAAAAAAAAAALQcAAGRycy9fcmVscy9lMm9Eb2MueG1sLnJlbHNQSwECLQAUAAYA&#10;CAAAACEAJbugIN8AAAAIAQAADwAAAAAAAAAAAAAAAAApCAAAZHJzL2Rvd25yZXYueG1sUEsBAi0A&#10;CgAAAAAAAAAhAFcaQUSAiAAAgIgAABQAAAAAAAAAAAAAAAAANQkAAGRycy9tZWRpYS9pbWFnZTEu&#10;cG5nUEsBAi0ACgAAAAAAAAAhAK/nP7L2fAAA9nwAABQAAAAAAAAAAAAAAAAA55EAAGRycy9tZWRp&#10;YS9pbWFnZTIucG5nUEsFBgAAAAAHAAcAvgEAAA8PAQAAAA==&#10;">
                <v:group id="组合 13" o:spid="_x0000_s1084"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85"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86"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50" o:title=""/>
                      <v:path arrowok="t"/>
                    </v:shape>
                    <v:shape id="文本框 9" o:spid="_x0000_s1087"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p w:rsidR="00DB004A" w:rsidRPr="00DB6862" w:rsidRDefault="00DB004A" w:rsidP="00640569">
                            <w:pPr>
                              <w:pStyle w:val="afc"/>
                              <w:spacing w:after="163"/>
                              <w:rPr>
                                <w:rFonts w:ascii="Times New Roman" w:hAnsi="Times New Roman"/>
                                <w:sz w:val="24"/>
                              </w:rPr>
                            </w:pPr>
                            <w:bookmarkStart w:id="171" w:name="_Ref510441636"/>
                            <w:r>
                              <w:t>a</w:t>
                            </w:r>
                            <w:r w:rsidRPr="00640569">
                              <w:rPr>
                                <w:rFonts w:hint="eastAsia"/>
                              </w:rPr>
                              <w:t>柏林噪声生成示意图</w:t>
                            </w:r>
                            <w:bookmarkEnd w:id="171"/>
                          </w:p>
                        </w:txbxContent>
                      </v:textbox>
                    </v:shape>
                  </v:group>
                  <v:group id="组合 12" o:spid="_x0000_s1088"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89"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51" o:title=""/>
                      <v:path arrowok="t"/>
                    </v:shape>
                    <v:shape id="文本框 10" o:spid="_x0000_s1090"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DB004A" w:rsidRPr="00557ACE" w:rsidRDefault="00DB004A" w:rsidP="00640569">
                            <w:pPr>
                              <w:pStyle w:val="afc"/>
                              <w:spacing w:after="163"/>
                              <w:rPr>
                                <w:rFonts w:ascii="Times New Roman" w:hAnsi="Times New Roman"/>
                                <w:sz w:val="24"/>
                              </w:rPr>
                            </w:pPr>
                            <w:r>
                              <w:t>b</w:t>
                            </w:r>
                            <w:r w:rsidRPr="00640569">
                              <w:rPr>
                                <w:rFonts w:hint="eastAsia"/>
                              </w:rPr>
                              <w:t>三维柏林噪声渲染图</w:t>
                            </w:r>
                          </w:p>
                        </w:txbxContent>
                      </v:textbox>
                    </v:shape>
                  </v:group>
                </v:group>
                <v:shape id="文本框 14" o:spid="_x0000_s1091"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DB004A" w:rsidRPr="00792C29" w:rsidRDefault="00DB004A" w:rsidP="00640569">
                        <w:pPr>
                          <w:pStyle w:val="afc"/>
                          <w:spacing w:after="163"/>
                          <w:rPr>
                            <w:rFonts w:ascii="Times New Roman" w:hAnsi="Times New Roman"/>
                            <w:sz w:val="24"/>
                          </w:rPr>
                        </w:pPr>
                        <w:bookmarkStart w:id="172" w:name="_Toc511270640"/>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2</w:t>
                        </w:r>
                        <w:r w:rsidR="00AF3D17">
                          <w:fldChar w:fldCharType="end"/>
                        </w:r>
                        <w:r>
                          <w:t xml:space="preserve"> </w:t>
                        </w:r>
                        <w:r w:rsidRPr="00784456">
                          <w:rPr>
                            <w:rFonts w:hint="eastAsia"/>
                          </w:rPr>
                          <w:t>柏林噪声</w:t>
                        </w:r>
                        <w:bookmarkEnd w:id="172"/>
                      </w:p>
                    </w:txbxContent>
                  </v:textbox>
                </v:shape>
                <w10:wrap type="topAndBottom" anchorx="margin"/>
              </v:group>
            </w:pict>
          </mc:Fallback>
        </mc:AlternateContent>
      </w:r>
      <w:r w:rsidR="00640569"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3" w:name="_Toc509761935"/>
      <w:bookmarkStart w:id="174" w:name="_Toc511212035"/>
      <w:r>
        <w:rPr>
          <w:rFonts w:hint="eastAsia"/>
        </w:rPr>
        <w:t>三维纹理</w:t>
      </w:r>
      <w:bookmarkEnd w:id="173"/>
      <w:r w:rsidR="00F96995">
        <w:rPr>
          <w:rFonts w:hint="eastAsia"/>
        </w:rPr>
        <w:t>存储结构</w:t>
      </w:r>
      <w:bookmarkEnd w:id="174"/>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w:t>
      </w:r>
      <w:r w:rsidR="008A6500">
        <w:rPr>
          <w:rFonts w:hint="eastAsia"/>
        </w:rPr>
        <w:t>密度分布</w:t>
      </w:r>
      <w:r w:rsidRPr="00640569">
        <w:rPr>
          <w:rFonts w:hint="eastAsia"/>
        </w:rPr>
        <w:t>函数的输入参数为粒子坐标位置</w:t>
      </w:r>
      <w:r w:rsidRPr="00025957">
        <w:rPr>
          <w:position w:val="-4"/>
        </w:rPr>
        <w:object w:dxaOrig="220" w:dyaOrig="260">
          <v:shape id="_x0000_i1160" type="#_x0000_t75" style="width:11.2pt;height:13.1pt" o:ole="">
            <v:imagedata r:id="rId352" o:title=""/>
          </v:shape>
          <o:OLEObject Type="Embed" ProgID="Equation.DSMT4" ShapeID="_x0000_i1160" DrawAspect="Content" ObjectID="_1587754949" r:id="rId353"/>
        </w:object>
      </w:r>
      <w:r w:rsidRPr="00640569">
        <w:rPr>
          <w:rFonts w:hint="eastAsia"/>
        </w:rPr>
        <w:t>方向的值，柏林噪声的输入参数为粒子的坐标位置。三维纹理可以作为存储结构使用，能够满足上述所有需求。</w:t>
      </w:r>
    </w:p>
    <w:p w:rsidR="00CD5512" w:rsidRDefault="00640569" w:rsidP="00CD5512">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00CD5512">
        <w:rPr>
          <w:rFonts w:hint="eastAsia"/>
        </w:rPr>
        <w:t>16</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lastRenderedPageBreak/>
        <w:t>64</w:t>
      </w:r>
      <w:r w:rsidRPr="00640569">
        <w:rPr>
          <w:rFonts w:hint="eastAsia"/>
        </w:rPr>
        <w:t>。</w:t>
      </w:r>
    </w:p>
    <w:p w:rsidR="00F6016E" w:rsidRDefault="00F6016E" w:rsidP="009F3DCC">
      <w:pPr>
        <w:spacing w:line="240" w:lineRule="auto"/>
        <w:ind w:firstLine="480"/>
      </w:pPr>
      <w:r>
        <w:rPr>
          <w:rFonts w:hint="eastAsia"/>
          <w:noProof/>
        </w:rPr>
        <mc:AlternateContent>
          <mc:Choice Requires="wpg">
            <w:drawing>
              <wp:anchor distT="0" distB="0" distL="114300" distR="114300" simplePos="0" relativeHeight="251704320" behindDoc="0" locked="0" layoutInCell="1" allowOverlap="1" wp14:anchorId="27454DF8" wp14:editId="28CCF91D">
                <wp:simplePos x="0" y="0"/>
                <wp:positionH relativeFrom="margin">
                  <wp:posOffset>65405</wp:posOffset>
                </wp:positionH>
                <wp:positionV relativeFrom="paragraph">
                  <wp:posOffset>4012247</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DB004A" w:rsidRPr="00AB6962" w:rsidRDefault="00DB004A" w:rsidP="00103BCB">
                              <w:pPr>
                                <w:pStyle w:val="a5"/>
                                <w:spacing w:beforeLines="50" w:before="163" w:afterLines="50" w:after="163"/>
                                <w:ind w:firstLine="400"/>
                                <w:jc w:val="center"/>
                                <w:rPr>
                                  <w:rFonts w:ascii="Times New Roman" w:hAnsi="Times New Roman"/>
                                  <w:sz w:val="24"/>
                                  <w:szCs w:val="21"/>
                                </w:rPr>
                              </w:pPr>
                              <w:bookmarkStart w:id="175" w:name="_Ref509609627"/>
                              <w:bookmarkStart w:id="176" w:name="_Ref509651835"/>
                              <w:bookmarkStart w:id="177" w:name="_Toc509762061"/>
                              <w:bookmarkStart w:id="178" w:name="_Toc511270641"/>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175"/>
                              <w:r>
                                <w:t xml:space="preserve"> </w:t>
                              </w:r>
                              <w:r w:rsidRPr="00C66585">
                                <w:rPr>
                                  <w:rFonts w:hint="eastAsia"/>
                                </w:rPr>
                                <w:t>三维纹理空间映射图</w:t>
                              </w:r>
                              <w:bookmarkEnd w:id="176"/>
                              <w:bookmarkEnd w:id="177"/>
                              <w:bookmarkEnd w:id="1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7454DF8" id="组合 257" o:spid="_x0000_s1092" style="position:absolute;left:0;text-align:left;margin-left:5.15pt;margin-top:315.9pt;width:410.5pt;height:236.4pt;z-index:251704320;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1VCQ6gMAAMoIAAAOAAAAZHJzL2Uyb0RvYy54bWycVs1uGzcQvhfoOxB7&#10;l/fHkiUvLAeK/IMARiLUCXKmKK6WyC7JktSPW/RWNO2tp17aS+55gwB9mziv0RlyV7IloXVz8Go4&#10;nCFnvvlm6LNn67oiS26sUHIYpUdJRLhkaibkfBi9eX3VGUTEOipntFKSD6M7bqNn599+c7bSOc9U&#10;qaoZNwQOkTZf6WFUOqfzOLas5DW1R0pzCZuFMjV1sDTzeGboCk6vqzhLkpN4pcxMG8W4taC9CJvR&#10;uT+/KDhzr4rCckeqYQSxOf81/jvFb3x+RvO5oboUrAmDfkUUNRUSLt0cdUEdJQsj9o6qBTPKqsId&#10;MVXHqigE4z4HyCZNdrK5NmqhfS7zfDXXG5gA2h2cvvpY9nI5MUTMhlHW60dE0hqK9OXTz59//5Wg&#10;BvBZ6XkOZtdG3+qJaRTzsMKU14Wp8ReSIWuP7N0GWb52hIGyl6XHxz0oAIO94yTJskGDPSuhQHt+&#10;rLw85JmdpoPuifeM24tjjG8TjhYsh78GKpD2oPpvSoGXWxgeNYfUTzqjpubdQnegqpo6MRWVcHee&#10;oVA/DEouJ4JNTFg8QD07aVH//OffX357TzLQAMjog2bBiWJSN4q9s0SqcUnlnI+sBnZDz6F1/Njc&#10;Lx/dOK2EvhJVhYVCuckNOmGHSQfgCSy9UGxRc+lC2xleQZpK2lJoGxGT83rKgUXmxSyFKkPLOyCS&#10;NkI63xdAhBvr8HakhO+MH7PBKElOs+edcS8Zd7pJ/7IzOu32O/3kst9NuoN0nI5/Qu+0my8sh/Rp&#10;daFFEzpo94I/2AbNwAgN5huVLKkfBwicD6j99SGCChHCWK0z3LESxQLA+w4ADz6bDY/0Flwsg4Uu&#10;QY//3RfZ8Wm/v8NuKLyx7pqrmqAAAEMMHlG6hGhDNK1Jw4MQgI8M4sEGhtlq25LD6mm44WQ9NJVu&#10;S6o5hIDHPiByb0Pk+z/e3//18f7DLzBBPJcbSxwfxK2fKxgInrWo/1e0sm6v34WxAWkG4uzNku5J&#10;CnPTt8AW8RaPJ0EGVVaVmLXNgb7jygSKrErheHP4I6tKYkRSoVeoQdBw/+Q0hdmmh5JbT9dh0GZ4&#10;IqqmanYHkBgFdYXZaDW7EnD9DbVuQg28Q6CEt9W9gk9RqdUwUo0UkVKZHw7p0R7qC7sRWcG7Nozs&#10;9wuK06x6IaHy+Ai2gmmFaSvIRT1W0BvQwxCNF8HBuKoVC6Pqt0CMEd4CW1QyuGsYuVYcu/C6wpPN&#10;+GjkjcJQvJG3GkZp6tmLML9ev6VGN0VyMBdeqpZbNN+hd7ANoI8WThXCc3+LInAfF8BzL/kH07d1&#10;87jji/xw7a22/4Kc/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BSNQqTfAAAA&#10;CwEAAA8AAABkcnMvZG93bnJldi54bWxMj0FLw0AQhe+C/2EZwZvdrNFQYjalFPVUBFtBvE2z0yQ0&#10;uxuy2yT9944ne3zzHm++V6xm24mRhtB6p0EtEhDkKm9aV2v42r89LEGEiM5g5x1puFCAVXl7U2Bu&#10;/OQ+adzFWnCJCzlqaGLscylD1ZDFsPA9OfaOfrAYWQ61NANOXG47+ZgkmbTYOv7QYE+bhqrT7mw1&#10;vE84rVP1Om5Px83lZ//88b1VpPX93bx+ARFpjv9h+MNndCiZ6eDPzgTRsU5STmrIUsUTOLBMFV8O&#10;7KjkKQNZFvJ6Q/kLAAD//wMAUEsDBAoAAAAAAAAAIQCpiuDOlRgBAJUYAQAUAAAAZHJzL21lZGlh&#10;L2ltYWdlMS5wbmeJUE5HDQoaCgAAAA1JSERSAAAGAQAAAsIIBgAAAPdDc/kAACAASURBVHic7N0L&#10;nNdlnTf8688cGOaEMMNBjqZWmu7d/ZSlGdsTeVNK7VZ3UrrtvrKnnuWVWz2Sd7nd6rZtercdcWuz&#10;aGkpjXAV7ixSwElQFk/ACIQIraC3BOkmKiAEcurxuoYfDYLK4T/z+x/e79cL/z9mhplvpjVzfb7f&#10;71X4wwsCAAAAAABQcfrkXQAAAAAAANAz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QNlatPLxMH/Zo3mXAQAAACWrNu8CAACOxd59+8K0uZ1h1+69YcyfjA71tTV5lwQAAAAlxyQA&#10;AFCWOjrXhceeeDY88Mtbwzen3px3OQAAAFCShAAAQNmJUwDTO5aH3zzYETaumB8WPbI57NqzN++y&#10;AAAAoOQIAQCAsjN38SPhntt+Ep546N/Dm/7yC+H3f6gPs+5+KO+yAAAAoOQIAQCAshI7/idNmhSe&#10;eXxVeNsn/zm0jT4zvX3G/F+FbTt25VwdAAAAlBYhAABQVj7wFx8Nv/vN2vDGD14RBo54TejXOjDU&#10;NTSlAGDWQtMAAAAA0J0QAAAoG5/81KfD/Q8sDq9//2XhhBGvfeEthfT21iEnpddZC1eFLdt35lcg&#10;AAAAlBghAABQFuIKoI4F/x5e9+efDg0tA9MEQKZvU2v6FacBftyxPMcqAQAAoLQIAQCAkrZnz57w&#10;iU98IjyweHE4+fxPhJq6vqG5fcQhH9fcPjK9zr53TXjmuR29XSYAAACUJCEAAFCyYgBw8cUXh02b&#10;NoW/vPwfw/P7alLHf/cpgEx8e0PzgHRxsGkAAAAA6CIEAABKUhYARN/5/r+Gn9+/Lj1nHf+H0zL4&#10;j9MAGzdt7fkiAQAAoMQJAQCAktM9AJgxY0a45e5VqcM/2/3/UuoamtKUwN59+8J00wAAAAAgBAAA&#10;SsuLA4Bntz0ffn7P6vT7lsEnveKfbxk8+oW/FkJH57qw/nebe7BSAAAAKH1CAACgZGzbti1MmDAh&#10;PccAoLa2Nkyb0xl2792XOvzr+zW94ueorW8Ijf3b0zTA1NuW9nTJAAAAUNKEAABASYgBwAUXXBBG&#10;jBhxIACIe/1jR3/U3D7iiD9X86D4sYWwaOXjYe3Gp3uoYgAAACh9QgAAIHdZAHDWWWeFb3/72ykA&#10;iG6Ytyx19Df2H5T2/R+pOA3QNHBIep4258EeqRkAAADKgRAAAMhV9wBg8uTJB94eO/g7OteG2NHf&#10;1dl/dOLkQKFQCPc9vD4sX/tEESsGAACA8iEEAABy81IBQHTDHcvSa9zvHzv7j1ZNbV1oHDD0oM8F&#10;AAAA1UYIAADk4sknnwzjxo07bADw699sSvv8C4U+oWXwqGP+Gi2Dhoc+NTVpEsA0AAAAANVICAAA&#10;9LoYAIwdOza8973vPSQAiKbMXpxeGwcMCTV19cf8dfrU1IWmgSem5+t/9sAxfx4AAAAoV0IAAKBX&#10;ZQHAxIkTw9/+7d8e8v6saz9OATS3Dz/ur9c0cFiaBoh3DMTpAgAAAKgmQgAAoNd0DwAuu+yyw35M&#10;tr+/qW1Y2ut/vGIA0NI24sDn3rtv33F/TgAAACgXQgAAoFccSQAQO/XjFEA8uG9uG1a0r93YNjQF&#10;CnEaoKNzXdE+LwAAAJS62rwLAAAq35o1a8L73//+lw0AogNTAANPTEFAsWSrhbY8+X/C9I7lYdwb&#10;Twk1ffRCAADH7pnndoTPfOf2sP53m/MuBYBeNP+bH8u7hKPmp18AoEfFAGDcuHHhC1/4wssGAHev&#10;eCx16seO/WJOAWTiJcO19Q1h46atpgEAgOMiAACgnJgEAAB6TBYATJ48OVx44YUv+XFxT//U25am&#10;59ixX+hTvCmATJoGGDQibN64Nkz9xZLwjv/r5FBfW/yvAwAcuxUrVoQrrrgifOUrXwmvf/3rc6lh&#10;774/hNVP/D6cfmJjqOlTOOT93QOAfoXd4YyGJ0Jd2JNDpQD0tN2hNqzaeWLY8Yfjv68uTyYBAIAe&#10;caQBQBQ782OHfpwCiB37PaWxf3uaBog/vM++d02PfR0A4Nhs3LgxXHLJJb0eAMSD/4c2bg9T//23&#10;4ZM/+Y/w02VPCQAAqlz3AKDw/HN5l3NcTAIAAEV3NAFAnAKIe/qj5kEjU8d+zymElsEjw7MbHgkz&#10;7lwR/uzc00wDAECJiFMA0UUXXdQrXy/r+L//0S2h8/HnwnM79x5435tOaj3k4wUAANXjxQFA3fq7&#10;w65Xvyfvso6ZEAAAKKr7778/TJgw4YgCgOjWRavTFEDs0G8aMLjH6+vX2h62Nfz2hR/kt6cg4CPv&#10;ekOPf00A4FDnn39+eP/73x8mTpwYbr/99vS28ePHp9ebbropbNmyJb2vmF7u4L+7N7+q5aDfCwAA&#10;qsfhAoDCnp15l3VcrAMCAIpm0aJF6Yf5G2+88YgCgF179qaD+Cju64+d+r2huX1Eep21cFXYtmNX&#10;r3xNAOBg8XuG9evXpwBg+PDh6Vf09NNPpwDgpz/96YHpgGL5z627wnfv2hju+vXmlwwAXju0MQxs&#10;+uPuZwEAQPWoxAAgEgIAAEURA4A4AXDLLbeEt7/97Uf0Z+Je/viDdV1DY9rX31v6tQ4M9f1aUgAw&#10;a+FDvfZ1AYA/ig0D3/3udw8c/n/gAx9I30/MnDkzTQDEy4Hj24oZBAw7oW+48t2jQ/9+L70Yofsq&#10;IAEAQPWo1AAgEgIAAMetewAwZsyYI/oz8QD+R/MeTM/N7SNDb00BZFoGj0qvM+78VfoBHwDoXQ88&#10;8EA45ZRT0nO8CPiHP/xh+PM///MD04TxbbNmzer1ICBbBSQAAKgelRwAREIAAOC4HEsAEMUO/BgE&#10;1DU0pc783ta3qTX96r6SCADoHdkKoMsvvzzdJ5Qd8i9YsCB8+MMfTiuBou5BQDHFIOD1I5sPeXu2&#10;CkgAAFA9Kj0AiIQAAMAxu/XWW48pAIiH/zPv7lrD0zpkdE+V94qyaYBsLREA0PPipb8xAIgH/Kef&#10;fnra/b969er0vUR821VXXZUuDc6CgJtvvjk888wzRa3hx/c/me4H+NL7XnXQREBcBSQAAKge1RAA&#10;REIAAOCYxH29n/rUp0JHR8dRBQBRXAO0fefu/d34/XuowlcW7wWIUwhxGmDqL5bkVgcAVIt4sP/m&#10;N785HfZH8XXt2rVpFVB26B+/r4gTAjEIePTRR8O1115b1BAgBgCPbdoZPvuuUeFV7f0OWg30msF1&#10;AgCAKlEtAUAkBAAAjloMACZNmpQCgDPPPPOo/mzsroud91HXXQD5am4fkV47OteFjZu25lwNAFS2&#10;tra2cPLJJx/0tr/+679OlwB3XwN00UUXpSDgQx/60IG3FUP3AKChrutIJLsj4L+ObAr/8K93CAAA&#10;qkA1BQCREAAAOCrdA4DTTjvtqP983L8fO+8bmk9IkwB567qToD3s3bcvTO9Ynnc5AFCV4kTAJZdc&#10;ctAaoCwIuPrqq4vyNQ4XAGQaavaFlcuWCgAAqkC1BQCREAAAOGLHGwDETvtbF61Oz9k+/lLQMjhO&#10;JBTSNMDajcXrNgSAahRX+Fx66aUv2cEf33842aH/i4OAiRMnHndNLxcAZHcA/EYAAFDxqjEAiGpf&#10;+UMAAEL43ve+l3byHmsAEMVO+9hxH/fwxw78UlFb3xAa+7eH3295Ktxwx7LwDx/9b3mXBABlK677&#10;+dKXvpSaB9avXx9GjRoVzjjjjHDvvfeGBx98MGzevDnMnTv3wMefe+65B57joX9ra2taG5TJ7g84&#10;VkcSAJgAAKh81RoAREIAAOAVXXfddWHKlClhyZIlYejQocf0OeIUQOy0jx33pXAXwIvFaYAdWzeF&#10;RSsfT9MApw5ve+U/BAAcsGLFijBv3rzwuc99Lh3iZx38ixYtSgFANHbs2HDOOecc9OeGDRt20O/H&#10;jx9ftJoEAABE1RwARNYBAQAvKwsAFixYcMwBQDT1tqVpCiB23Nc1NBaxwuKoqesbGgd0/ee7/mcP&#10;5FwNAJSfESNGhCuuuOKQt48ZMyaceeaZ4fvf/34KBl7c2f/ii4KLRQAAQFTtAUAkBAAAXlKxAoDY&#10;WX/3isdCmgIYNKJ4BRZZc/vwUCgUwvK1T6RfAMCRi93/H/rQh1Lnf3dxQiD67Gc/m+4K6Gl79/0h&#10;fOvODWHDs88LAACqnACgixAAADisYgUAUdyzHzUOGJz275eqmtq60NTWtZIgqxkAOHJx3c+qVasO&#10;/D4GABs3bkwrfrL1QF/96ld77OvHAOA7CzamZwEAQHUTAPyREAAAOMTVV19dtAAgdtTHPfuFQp/Q&#10;Mqj07gJ4sea24aFPTU2q+76H1+ddDgCUlXgB8JYtW9JzDAA+8IEPhOHDhx94//XXXx9uueWWcPvt&#10;txf9a3cPAP5m7PBQ06dw0PsFAADVQwBwMCEAAHCQSZMmhbvuuuu4LgHu7o9TAENSp32piwFA08AT&#10;0/O0OQ/mXA0AlJe4/z/KDvl/+MMfHnJPwL/927+FT3/60+Hpp58u2tcVAACQEQAcSggAABwQA4Cl&#10;S5eGOXPmhObm5uP+fNlu/XiwHvftl4umgcNeqLk23WUQpxgAgIPddNNN4corr3zJ98fu/3gBcAwF&#10;TjjhhAP3AkTxIuBTTz01rF69uii1CAAAyAgADk8IAAAkxQ4AoimzF6fX2FlfDlMAmRhatOy/wHjq&#10;bUvD3n37cq4IAErL+vXrw2c+85mXfH8MADKf/OQnw80333zg93Hl4Nq1a0NLS8tx1yEAACAjAHhp&#10;QgAAoEcCgNhB/+vfbNq/XmdYUT5nb8rWF8VDg47OdXmXAwAlIx7iX3jhhaGtrS2cf/75B3X5R+ee&#10;e+5Bv4/TAOvWdf1/aVwBFC8IjiFA96DgWAgAAMgIAF6eEAAAqtiePXvCX/3VXxU9AIiyuwCa24al&#10;IKDcdL/IeHrHctMAAFStuN8/HvZfeuml4atf/WoYOXJkeo6H/5dccskhh/nZvQDdveENb0ivMTgo&#10;BgEAABkBwCsTAgBAlYoBwMUXXxx27twZFixYUNQAoKNzbdqnHzvpm9rKbwog0zhgcKitbwgbN20N&#10;s+9dk3c5AJCL8ePHh+nTp4cBAwaEz33uc+n373jHO9KFvxdddNERfY7+/fsXrR4BAAAZAcCREQIA&#10;QBXKAoBoxowZoba2tmifO3bM3zBv/xRA+/DUUV++CqF5/90AP+5YHnbt2ZtzPQDQ++IKn5kzZ4YP&#10;fvCD6fdxAuDMM88Mb3zjG9NEQG8SAACQEQAcuXL+qRwAOAY9GQBEcX9+7Jyvqeub9uqXu8b+7aG2&#10;vl86VDANAEC1yQKAc845J3z84x9Pq4E2btyYpgHe+ta3po+56aab0pqgl7Jo0aIwbty4465FAABA&#10;RgBwdIQAAFBFejoAiJ3y0+Z0pueWwSPLfAogU3jhP8uo9BSnAbbt2JVzPQDQO+LhfgwA4kW+ce9/&#10;DAG+9a1vhbPPPjuFAcOHD0/vW79+fZg/f/4hfz4GCFG8I+Dkk08+rloEAABkBABHrxJ+MgcAjsC2&#10;bdvCBRdckA7+eyIAiGKn/FObt6c9+rGDvlL0ax0Y6hqawpbtO8OshQ/lXQ4A9JqpU6emw/x46B+n&#10;Aa666qoUArS2tqb3x6mAeE9Ad/Hjj/SugCMhAAAgIwA4NkIAAKgCWQAQ9/f2VAAQpwBm3LkiPXft&#10;0S+8/B8oM3GyIZq1cJVpAACqQjzIv/zyy9Ohf+z6j9MAsas/TgO0tLQcWAvUXZweePWrXx1OOeWU&#10;0NbWdtw1CAAAyAgAjl3xTwAAgJKSBQBnnXVWmDx5co99nZsXrEw/iMeO+cb+g3rs6+SloXlA6NvU&#10;GrZt3xpmzP9V+H/ffVbeJQFAUcULf+PhfvfVPVlH/5e//OV0wB/FQGD16tVpGiDeBfDggw+GxYsX&#10;h/PPPz9dFrx06dLjXv8TCQAAyAgAjk/hDy/IuwgAoGf0VgAQO+P/4pp/S68DRrw2rc+pRM9v3xqe&#10;fnxVqK+tCT+5+kNhYEu/vEsCgKKJh/if/vSnD+nuj6688sr0eu2114ZHH330oEP+ePHvqlWr0v0A&#10;xSIAACBTKgHA86dfmF7nf/Njvf61j5d1QABQoXorAIjinvwYANT3a6rYACCKkwB9m/oftPoIAMpd&#10;3OEfO/q/8pWvHNj1/2Lx8H/dunXpwP/FXf5z5swJF154YdHqEQAAkCmVAKDcCQEAoAI9+eST4U//&#10;9E/TBX49HQDEH8Rn3t11WW7L4JN69GuVgtYho9NrvAR546atOVcDAMcnBgAzZ85Ml/vGFT///M//&#10;nFYAxbe/2He+851wzTXXHPbzFGP/fyQAACAjACgeIQAAVJgYAIwdOzZ85CMfCV/72td6/OvFjvjt&#10;O3fv75I/fPdgJYl3HsRphzgNML1jed7lAMAxywKAuMYnPo8bNy7t/f/85z+f3h/DgHhPQCYe9F91&#10;1VUH7gaIbr/99vCZz3ymKPUIAADICACKSwgAABUkCwDiD/OXXXZZj3+9+MP4z+9ZnZ5bBo/q8a9X&#10;KprbR7zw10Lo6FxnGgCAshQP72MAEA/+p0yZkg74N2zYkPb9v/71r0/Pp5xySnrubsyYMWHLli3p&#10;OQYHW7duLcoUgAAAgIwAoPiEAABQIXo7AIimzekMu/fuS53x9f1aeuVrloI4DdDYvz3s3bcv/T0A&#10;gHJz9tlnh6lTp4b+/fuHn/70p+ltMQz4+te/nrr/N27cmO4BOJz4Z6IYFMRpgeO1c/e+8L9ufzzU&#10;1RQEAABVTgDQM2rzLgAAOH55BACxA37u4kfSc1dnfHVpHjQi/H7LpjB/2aPhonf8l3Dq8OLsQgaA&#10;nhIP9++///4wcuTIcNppp4UvfvGLqYv/He94R3r/9ddfnw71r7jiivS22OU/YkTX/8fH53hpcJwE&#10;iNMD8XO9eErgWMQA4Gvz1odXtTeEvzxn6CHvFwAAVA8BQM8xCQAAZW7NmjXhLW95S68GAFHchx87&#10;4fu1tqXO+GpTW9+QpgGiG+5YlnM1APDKWlpaUgDwi1/8InXzDx8+PL393HPPTa/xYH/dunVpzc+o&#10;UaPC6aefHu699950GfC3vvWt9PsoBgcCAACKSQDQswp/eEHeRQAAxyYGALEbb/LkyeHCCy/sta/7&#10;2BPPhr/+xq1pf+/gU/9rOhCvRnv37A6/e6QzxG+n/vn/+7PwutGD8y4JAI5YvOA3dv7HewCee+65&#10;tALoN7/5TQoIFi5cGN72trcVZd3P4QgAAMiUSwDw/OldP3PP/+bHcq7k6JkEAIAylVcAEE2b25mm&#10;AGInfLUGAFFNbV1oHNB1cDH1tqU5VwMAR+fNb35zCgLioX8MAMaPHx/OOOOMsH79+vClL30pfOMb&#10;30jvLzYBAACZcgkAyp0QAADKUJ4BwNqNT4dFKx9/4amQ9uJXu+b24aHQpyYsX/tE+gUApSx2/V95&#10;5ZXhTW96U/jtb3+bDvzjep8YAERxZVAU3zZ37twUBNx+++1F+/oCAAAyAoDeIwQAgDKTZwAQZR3v&#10;TQOHVvUUQCZOAzS3nZieTQMAUAoWLVqUDvq7O//889PbTz755HDttdeGJUuWpEt+430A3bv9u+/6&#10;z4KAeIlwMQgAAMgIAHqXEAAAykj84T3PACB2ui9esyEUCn1SBzxdmgYOC31qasLDj/9u/5QEAOQn&#10;XuD73e9+N13wG8ULf0844YR06P9i8W0//OEPD/rYM88888D7YxAQg4PjJQAAICMA6H1CAAAoEzEA&#10;mDBhQpgxY0YuAUB0wx3L0mtj29DUAU+XGAA0DeyaBsj+HgFAHuLqni1btoQvf/nLYebMmen38dLf&#10;gQMHhilTphzy8XE90Nq1a8PVV1+dfh8/9uyzzy5qTQIAADICgHwIAQCgDGQBwC233HLYLr7eECcA&#10;4iRAPPBuaXMXwIvFyYgYjMQ7E+YvezTvcgCoMrGDP7rnnnvS68SJE8PUqVNDa2tr+t4hXvQbfx8P&#10;/V8shgDPPPNMuPTSS9MUQez+LxYBAAAZAUB+hAAAUOJKIQCI/ngXwIkpCOBg3VckTZvTGfbu25dz&#10;RQBUi7jK5+Mf/3ja7f/Wt741Xfh70UUXpbf95Cc/SQf/8WA/rhOMB/3dZat+vvOd74Q77rgjbNiw&#10;oWh1CQAAyAgA8iUEAIASVioBQNxzHzvcu9beDMutjlLXOGBImgbYuGlr6Ohcl3c5AFSJ7ALfb3zj&#10;G6nzf9WqVeHzn/98Wh8YL/pds2ZNWgUUv5eIh/7x+4vDfY44EdD9YuDjIQAAICMAyJ8QAABKVNzj&#10;e/HFF+ceAMSO9mlzO9Nzy6CRpgBeRpwGaBkyOj1P71gedu3Zm3NFAFS62OUfu/s//OEPpyDgkksu&#10;CevXrw9XXHFFOP/880P//v3D+PHjwznnnJM+bsCAAWk6IBPXCB0uFDgeAgAAMgKA0iAEAIASFAOA&#10;SZMmhY6OjlwDgCh2tD/2xLOpwz12uvPyGvu3h9r6hjQNMPveNXmXA0CFi539119/fbjqqqvS9w/x&#10;kL+zszN85StfCUuWLAlvfvOb08fFDv/4cX/yJ3+S1gbFi4ILhUIYO3ZsaGlpKVo9AgAAMgKA0iEE&#10;AIAS0z0AOO2003KtJU4BxI72KO67j53uvJJCaB7UdXHyjDtXmAYAoFfce++9af3PKaecEqZPnx6+&#10;/OUvH3hfPPDPxLsCYjAQLwL+wx/+kF6tAAKg2AQApcVP8gBQQkopAIjmLn4kdbTHzvamgYf+MM/h&#10;NfYfFOoamtJhx6y7H8q7HAAqTFzfEy8D7u5zn/tc2usfQ4D4Gjv8r7zyyvQ9RTz4j2uDMtllwMUk&#10;AAAgIwAoPUIAACgRpRYAxA72aXO67gLo6mwv5FtQmWlu3z8NMP9XYduOXTlXA0CliIf5ce9/dPvt&#10;tx/y/lGjRqXXeAfAHXfcESZOnBje9ra3hR/84AfpjoC4Cij+vpgEAABkBAClSQgAACXguuuuC5/9&#10;7GdLJgCI4j77+EN7nAKIe+45Ov1aB6ZpgBgAzFpoGgCA4li8eHG45pprUrd/a2tr6vbv3uV/xhln&#10;pCmB+++/P00FxIt/Fy5cmC4IjmuC4p8ZN25c0eoRAACQEQCULiEAAOQsBgBTpkwJ9913X8kEAPHg&#10;Ou6zj1oGjw6mAI5N65CT0uushavClu2++QXg6MUD/UsvvfTAQf/69evTep9ozJgxqdv/ueeeO/Dx&#10;8W0PPPBAmgB43/vel94Xd/6/613vOhAcxNdiEAAAkBEAlDYhAADkKAsAFixYEIYOLZ2d+7FzPf7g&#10;HjvZY0c7x6ZvU2v6FUOVH++/YBkAjkY8sI/re77+9a+nQCBb9xPFcODyyy9Pz93vCBg/fnx6jWFB&#10;DAW2bNly4PLf+PtiEAAAkBEAlL7avAsAgGpVqgFAPLCeuf8y22yvPceuuX1keH77qrRe6eLzXh8G&#10;tvTLuyQAykA81I+H9/ES36zzP+70X7JkSXqOa4BiOBDfF98eP+76668/7OfpHhwUw5Yde8K1tz0e&#10;3ji6JXzoTYMPeb8AAKB6CADKg0kAAMhBqQYA0c13rQzbd+5OHeymAI5f/PvY0DwgXbRsGgCAI3X1&#10;1VeH//k//2d6XrRoUQoE3vnOd6ZD/zgB8MEPfjDt9o/fT8Rd/1F8frHVq1cfCBGKIQsA3nHaAAEA&#10;QJUTAJSPmr9/Qd5FAEA1mTRpUrjtttvCvHnzSi4AiD+4/8OP5oe9+/4QThh2aqit75t3SRWhtm+/&#10;8Ptn/zM8suHpcN4bTgmtjf6+AvDy3v3ud4f58+en7xniXv+3v/3t4S/+4i/Cnj17Uuf/iBEjwsyZ&#10;M9Pu/8bGxlAoFMLPfvaz9P4zzzzzwOdpampK7y+G7gHA+Wce2iggAACoHtUYAOwd9Lr0+pF3vSHn&#10;So6eSQAA6EUxAFi6dGlJTgBE8TLg2LGe7bKnOLK7Ffbu2xemmwYA4AjF9T5x/U+20z9OBMSu/hgK&#10;fPjDH04BQHT77beH4cOHh5tuuinceuut6TVTrEuABQAAZKoxACh3QgAA6CVZADBnzpzQ3NycdzmH&#10;eGrz9vDze1an55bBJ+VbTAVqGTz6hb8WQkfnunRAAgCvJK73mTt3bnj22WfTwf6GDRvS2+PlvvEO&#10;gLgWKL49BgAxJFixYkV43/veF1auXFnUOgQAAGQEAOVJCAAAvaDUA4Bo2pzOsHvvvtSxXt+vKe9y&#10;Kk5tfUNo7N+epgGm3rY073IAKHHxQt+48z928seJgIULF4b1ay+/3QAAIABJREFU69cfeH92CXB8&#10;exYAbNy4MU0KXHvttUWrQwAAQEYAUL6EAADQw8ohANi4aWvqUI+a20fkXE3lah4U/94WwqKVj4e1&#10;G5/OuxwASlg8/I/d/pl40P+P//iPB636yYKAeEdANH78+KLWIAAAICMAKG9CAADoIfFivgkTJoQ1&#10;a9aUdAAQ3TBvWepQb+w/KO2vp2fEaYCmgUPS87Q5D+ZcDQDl5Gtf+1p45JFHwje+8Y1DgoDuYUGx&#10;CAAAyAgAyp8QAAB6QAwALr744vQ8e/bskg4AYkd6R+faEDvUuzrV6Ulx0qJQKIT7Hl4flq99Iu9y&#10;ACgDjz76aDjrrLPSdEC8IyAGAfGS4MyXvvSlMGJE8f4/XAAAQEYAUBmEAABQZN0DgBkzZoTa2tqc&#10;K3p5N9yxLL3GffWxU52eVVNbFxoHDE3P2d97AHg5sdM/6/7PgoC4bjCGA9nb4q9iEAAAkBEAVA4h&#10;AAAUUbkFAL/+zaa0n75Q6BNaBo/Ku5yq0TJoeOhTU5MmAUwDAHC0NmzYENatWxd++9vfFvXzCgAA&#10;yAgAKosQAACKZOfOnWUVAERTZi9Or40DhoSauvqcq6kefWrqQtPAE9Pz9T97IOdqACg3zz33XHjm&#10;mWfC6aefXrTPKQAAICMAqDxCAAAogm3btoVx48al3f/lEgBkXehxCqC5fXje5VSdpoHD0jRAvJMh&#10;TmMAwJEaM2ZMerUCCIBiEwBUJiEAABynGABccMEF6cK+adOmlUUAEGX76JvahqU99fSuGAC0tHVd&#10;4hj/u9i7b1/OFQFQjQQAAGQEAJVLCAAAx6F7ADB58uS8yzlisfM8TgHEg+jmtmF5l1O1GtuGpgAm&#10;TgN0dK7LuxwAqowAAICMAKCyCQEA4BiVawAQHZgCGHhiCgLIR/dVTNM7lpsGAKDXCAAAyAgAKp8Q&#10;AACOwebNm8s2ALh7xWOp8zx2oJsCyF+8lLm2viFs3LTVNABAlXn66afDV7/61fTamwQAAGQEANVB&#10;CAAAR+nJJ58Mb3nLW8J5551XdgFA7DSfetvS9Bw70At9TAHkLU0DDOq6G2DqL5aEXXv25lwRAMfr&#10;0ksvDbfffvuB3y9atCj9erEf/OAH4YorrkivvUUAAEBGAFA9yuPmQgAoETEAGDt2bJg4cWK47LLL&#10;8i7nqMVO89hxHqcAYgc6paGxf3vY9tSGdPAy+9414QNvOyPvkgA4Dl/60pfChz/84TB8+PAwYsSI&#10;sGrVqvDTn/40TJ8+PbS1tR34uHe9611hy5Yt4WMf+1iv1CUAACAjAKguJgEA4AiVewAQpwDi3vmo&#10;edDI1IFOqSiElsEj09OMO1eYBgAoc/GgPx74Z13+8XuHr3zlKykY6L765/Wvf3249tpr0/P5558f&#10;rrzyyh6rSQAAQEYAUH389A8AR6DcA4Do1kWr0xRA3D/fNGBw3uXwIv1a20NdQ1M6hIlBAADl7/3v&#10;f3+YP39+OviPB/6HCwKiOA0wb968sG5dz9wN89vNz4erb30sjHudAACg2gkAqpMQAABewYYNG8o+&#10;AIid5dnBctf++UK+BXFYze1ddwPMWrgqbNuxK+dqADgSK1asOLDv/6abbkq/j/cBZBMA119//YGD&#10;/40bN4ZLLrnkkCDg5JNPTgFA/PPFFgOAf5yzPvzlOUPCuNcJAACqmQCgegkBAOBlrFmzJl0CfPnl&#10;l5dtABDFPfPxh/y6hsa0f57S1K91YKjv15ICgFkLH8q7HACOQDzY/8lPfpIO9devX586/s8+++w0&#10;ARADgXjAHycA4ttaW1vDRRdddNiJgPhxxdY9AHjzq1oPeb8AAKB6CACqmxAAAF5CDADGjRsXJk+e&#10;HD7+8Y/nXc4xiwfKP5r3YHpubo97500BlLKWwaPS64w7f5UOZwAobePHjw+PPvpomDlzZvjc5z6X&#10;Dva73wkQg4D7778//PCHPwzXXHPNgdVAV111Vfibv/mbHqtLAABARgCAEAAADqN7AHDhhRfmXc5x&#10;iR3lMQiI++ZjpzmlrW9Ta/rVfYUTAKUrHuq/8Y1vTFMA8WLfGAZE3/zmN9NBf2wkiN9TjBkz5sAE&#10;QAwNVq1aFd73vvf1+AogAQBAdRMAEAkBAOBFKikAiIf/M+/uWivTOmR0ztVwpLJpgGyNEwCl64EH&#10;Hgif+cxn0k7/+Bo7/7/61a+Gt771rengf+rUqeHSSy89aALg61//erovIK4Gir+KSQAAQEYAQEYI&#10;AADdLF++vGICgCiuAdq+c/f+7vL+eZfDEYr3AsSpjTgNMPUXS/IuB4CXEA/24zqguP7nk5/8ZJoC&#10;eM973pPuA9i6dWt6/3PPPXfIBEC8LLgnCAAAyAgA6E4IAAD7LVq0KFxwwQXhu9/9bkUEAPEH/dhJ&#10;HnXdBUA5aW4fkV47OteFjZu25lwNAC8W1/i0t7eng/0odv1//vOfD8OHDw9z584NCxcuDD/4wQ/S&#10;2+MEQAwC3vnOd/bY9xgCAAAyAgBeTAgAAKErAJgwYUK45ZZbUgdfJYj75GMneUPzCWkSgPLSdYdD&#10;e9i7b1+Y3rE873IA6GbKlClpxc8pp5wSOjo6Drx96dKl6cA/+h//43+E73//+2k9UBTfHi8HXr16&#10;ddHrEQAAkBEAcDhCAACqXvcAIHbrVYLYOX7roq5Dhmy/POWnZXCc4CikaYC1G5/OuxwAXhAP/+Oe&#10;/0ceeSR19scLgTMnn3zygee49z/eF3DFFVccCALi9xnF/l5DAABARgDASxECAFDVKjEAiGLneOwg&#10;j3vlY0c55am2viE09u+aBrjhjmV5lwNQ9a688sqwZMmStO4n3gMQu/s7OzsP+bg4KXDSSSelj5k+&#10;fXoKArK1QcUkAAAgIwDg5QgBAKhav/zlLysyAIhTALFzPHaQuwug/MVpgEKhEBatfNw0AEDOPvjB&#10;Dx4IAKIzzjgjzJs375CPGzduXPjYxz6WnrMgoNgEAABkBAC8EiEAAFVp5syZ4aMf/WiYPXt2RQUA&#10;0dTblqbO8dhBXtfQmHc5HKeaur6hccDQ9Hz9zx7IuRqA6hY7/7MAIMq+h8jW/XTX/ePic/dVQcdL&#10;AABARgDAkRACAFB1YgAwadKkdJHfWWedlXc5RRU7xe9e8VhIUwCDRuRdDkXS3D48TQMsX/tE+gVA&#10;6YjfS3S/7DfeGRB/9RQBAAAZAQBHSggAQFXpHgCcdtppeZdTdNne+MYBg9M+eSpDTW1daGoblp7d&#10;DQBQWk455ZSwcuXK9BwP/+OdAT2x/icSAACQEQBwNIQAAFSNSg8AYod43BtfKPQJLYPcBVBpmtuG&#10;hz41Nem/5/seXp93OQDs94Y3vCFdDpwFAN3vDCgmAQAAGQEAR0sIAEBV+PGPf1zRAUD0xymAIalz&#10;nMoSA4CmgSem52lzHsy5GgAy5557brocWAAAQG8QAHAshAAAVLzrrrsuXHvttWHBggUVGwBku+Lj&#10;QXHcH09laho47IX/jmvT3Q9x6gOA/MXLgb/3ve8JAADocQIAjpUQAICKFgOAKVOmpADg1FNPzbuc&#10;HjNl9uL0GjvFTQFUrhjytOy/8HnqbUvD3n37cq4IgGjixIkCAAB6lACA4yEEAKBidQ8Ahg4dmnc5&#10;PSZ2hP/6N5v2r4sZlnc59LBs3VM88OnoXJd3OQD0EAEAABkBAMdLCABARaqWACDK7gJobhuWggAq&#10;W/eLn6d3LDcNAFCBfv3k78O1tz0uAABAAEBRCAEAqDjXXHNN1QQAHZ1r03742Bne1GYKoFo0Dhgc&#10;ausbwsZNW8Pse9fkXQ4ARRQDgG/duSF8+rwRAgCAKicAoFiEAABUlEmTJoV58+ZVRQAQO8BvmLd/&#10;CqB9eOoQp1oUQvP+uwF+3LE87NqzN+d6ACiG7gHAa4c2HvJ+AQBA9RAAUExOCwCoGDEAWLp0aZgz&#10;Z07FBwBR3AcfO8Fr6vqmPfFUl8b+7aG2vl86EDINAFD+BAAAZAQAFJsQAICK0D0AaG5uzrucHhc7&#10;v6fN6UzPLYNHmgKoSoUX/rsflZ7iNMC2HbtyrgeAYyUAACAjAKAnODEAoOxVWwAQxc7vpzZvT3vh&#10;Y0c41alf68BQ19AUtmzfGWYtfCjvcgA4BgIAADICAHqKEACAsrVnz57wiU98ouoCgDgFMOPOFem5&#10;ay98Id+CyFWcBIlmLVxlGgCgzAgAAMgIAOhJQgAAylIMAC6++OKwadOmqgoAopsXrEyHArEDvLH/&#10;oLzLIWcNzQNC36bWFADMmP+rvMsB4AgJAADICADoaUIAAMpOFgBEM2bMqKoAIB703nzXyvTc3D4i&#10;52ooFc3t+6cB7n4oHRoBUNoEAABkBAD0BiEAAGXlxQFAbW1tzhX1rrj3PQYB9f2a0j54iOIkQN+m&#10;/getigKgNAkAAMgIAOgtQgAAyka1BwDxUGDm3V2Xv7YMPinfYig5rUNGp9d4afTGTVtzrgaAwxEA&#10;AJARANCbhAAAlIVt27aFCRMmpOdqDACi2OG9fefu/V3frXmXQ4mJd0TE6ZA4DTC9Y3ne5QDwIgIA&#10;ADICAHqbEACAkhcDgAsuuCCMGDGiagOAeDDw83tWp+eWwaNyroZS1XVPRCF0dK4zDQBQQgQAAGQE&#10;AORBCABAScsCgLPOOit8+9vfrsoAIJo2pzPs3rsvdXrX92vJuxxKVJwGaOzfHvbu25f+mQEgfwIA&#10;ADICAPIiBACgZHUPACZPnpx3ObmJHd1zFz+Snrs6veGlNQ/qmgaYv+zRsHbj03mXA1DVBAAAZAQA&#10;5EkIAEBJEgD8UdzvHju7+7W2pU5veDm19Q1pGiC64Y5lOVcDUL0EAABkBADkTQgAQMl58sknw7hx&#10;4wQAL3jsiWfTfvfY2e0uAI5Uy5DRoVAohEUrHw8PP/67vMsBqDoCAAAyAgBKgRAAgJISA4CxY8eG&#10;9773vVUfAETT5namKYDY2R07vOFI1NTWhcYBQ9Pz1NuW5lwNQHURAACQEQBQKoQAAJSMLACYOHFi&#10;+Nu//du8y8ld3OceO7njFEDXnnc4cs3tw0OhT01YvvaJ9AuAnicAACAjAKCUCAEAKAndA4DLLrss&#10;73JKQtbB3TRwqCkAjlqcBmhuOzE9mwYA6HkCAAAyAgBKjRAAgNwJAA4VO7cXr9kQCoU+qaMbjkXT&#10;wGGhT01Nuhega6oEgJ6y/pmdAgAABACUJCEAALlas2aNAOAwbrhjWXptbBuaOrrhWMQAoGlg1zRA&#10;9s8UAD1j3OsGCgAAqpwAgFIlBAAgNzEAGDduXPjCF74gAOgmTgDESYB4gNvS5i4Ajk+cJIlBUrxj&#10;Yv6yR/MuB6CqCAAAqocAgFImBAAgF1kAMHny5HDRRRflXU5J+eNdACemIACOR/eVUtPmdIa9+/bl&#10;XBFAdRAAAFQPAQClTggAQK/rHgBceOGFeZdTUuLe9tix3bXGZVje5VAhGgcMSdMAGzdtDR2d6/Iu&#10;B6DiCQAAqocAgHIgBACgVwkAXlrs0J42tzM9twwaaQqAoonTAC1DRqfn6R3Lw649e3OuCKByCQAA&#10;qocAgHIhBACg19x///0CgJcRO7Qfe+LZ1LEdO7ehmBr7t4fa+oY0DTD73jV5lwNQkQQAANVDAEA5&#10;EQIA0CsWLVoU3v/+94cbb7xRAHAYcQogdmhHcX977NyG4iqE5kFdF03PuHOFaQCAIhMAAFQPAQDl&#10;xgkDAD0uBgATJkwIt9xyS3j729+edzklae7iR1KHduzUbho4NO9yqFCN/QeFuoamdFA16+6H8i4H&#10;oGIIAACqhwCAclSbdwEAVLbuAcCYMWPyLqckxY7saXO67gLo6tQu5FsQFa25fUR4dsOvw4z5vwp/&#10;du7poblffd4lAZS9LACI4qHQ0h2jcq4IgJ4mAKCcmAQAoMcIAI5M3M8eOwjjFEDc2w49qV/rwDQN&#10;sG3HrjBroWkAgGLIAgAAqocAgHJiEgCAHnHrrbeGT3ziEwKAVxAPYuN+9qhl8OhgCoDe0DrkpPD0&#10;46vCrIWrwvvGvC70b2rIuySAijD0yTvzLgGAHvbk0PPSqwCAcmISAICimzlzZvjUpz4VOjo6BACv&#10;IHZixymA2JkdO7ShN/Rtak2/Ygj14/0XUgMAAFCZhAAAFFUMACZNmpQCgDPPPDPvckpaPICduf9y&#10;1rinHXpTc/vI9JqtowIAAKAyCQEAKJruAcBpp52Wdzkl7+a7VobtO3enjmxTAPS2+M9dQ/OAdDG1&#10;aQAAAIDKJQQAoCgEAEcndl7fvGBles46sqG3tQz+4zTAxk1bc64GAACAniAEAOC4fe973xMAHKV4&#10;GXDswM52s0Mesrso9u7bF6abBgAAAKhIQgAAjst1110X/umf/iksWbJEAHCEntq8Pfz8ntXpuWXw&#10;SfkWQ9VrGTz6hb8WQkfnurD+d5vzLgcAAIAiEwIAcMxiADBlypSwYMGCMHTo0LzLKRvT5nSG3Xv3&#10;pQ7s+n5NeZdDlautbwiN/dvTNMDU25bmXQ4AAABFJgQA4JgIAI5N3LseO66j5vYROVcDXZoHxX8W&#10;C2HRysfD2o1P510OAAAARSQEAOCoCQCO3Q3zlqWO68b+g9I+digFcRqgaeCQ9DxtzoM5VwMAAEAx&#10;CQEAOCpXX321AOAYxQ7rjs61IXZcd3VeQ+mIkymFQiHc9/D6sHztE3mXAwAAQJEIAQA4YpMmTQp3&#10;3XVXugRYAHD0brhjWXqN+9dj5zWUkprautA4oOvf6+yfVQAAAMqfEACAIxIDgKVLl4Y5c+aE5ubm&#10;vMspO7/+zaa0b71Q6BNaBo/Kuxw4rJZBw0Ofmpo0CWAaAAAAoDIIAQB4RQKA4zdl9uL02jhgSKip&#10;q8+5Gji8PjV1oWngien5+p89kHM1AAAAFIMQAICXJQA4fllXdZwCaG4fnnc58LKaBg5L0wDxDos4&#10;vQIAAEB5EwIAcFh79uwJf/VXfyUAKIJsv3pT27C0dx1KWQwAWtq6Lq6O/+zu3bcv54oAAAA4HkIA&#10;AA4RA4CLL7447Ny5MyxYsEAAcBxiJ3WcAogHq81tw/IuB45IY9vQFFjFaYCOznV5lwMAAMBxEAIA&#10;cJAsAIhmzJgRamtrc66ovB2YAhh4YgoCoBx0X101vWO5aQAAAIAyJgQA4AABQHHdveKx1EkdO6pN&#10;AVBu4iXWtfUNYeOmraYByMV9D6/PuwQAAKgIQgAAEgFAccXO6am3LU3PsaO60McUAOUlTQMM6rob&#10;YOovloRde/bmXBHV5svT704hFAAAcHyEAACEbdu2hQsuuCAd/AsAiiN2TsfDqzgFEDuqoRw19m9P&#10;0wDPPLcjzL53Td7lUGW27dgVvvij+WHH87vzLgUAAMqaEACgymUBwJlnnikAKJI4BRD3qEfNg0am&#10;jmooT4XQMnhkeppx5wrTAPS6uFLtupn35l0GAACUNacSAFUsCwDOOuusMHny5LzLqRi3LlqdpgBi&#10;B3XTgMF5lwPHpV9re6hraErTADEIgN7W0bn2hf9dfTjvMgAAoGwJAQCqlACgZ8RO6eygtGufeiHf&#10;gqAImtu77gaYtXBVWtECve07tz4QVj72n3mXQRl76jlrpQCA6iUEAKhCAoCeE/emx47puobGtE8d&#10;KkG/1oGhvl9LCgBmLXwo73KoMmeP7JvWrH3xh3em/32Fo7V77x/C/7r9/4QtO/bkXQoAQC6EAABV&#10;5sknnwx/+qd/Gs455xwBQJHFA9IfzXswPTe3xz3qpgCoHC2DR6XXGXf+ykEsverskQ1h9Am16Z+7&#10;a25ckAIBOBp3rn42TQLMXrEp71IAAHIhBACoIjEAGDt2bPjIRz4Svva1r+VdTsWJHdIxCIj702Pn&#10;NFSSvk2t6Vf3lVfQW85/TWM4oaFPWL72ifC9ny/OuxzKSJwCyA7/YxhgGgAAqEZCAIAqkQUAEydO&#10;DJdddlne5VScePg/8+6uNSmtQ0bnXA30jGwaIFt7Bb2lb20hXPDaxlBf2yfdTREvC4Yj0f3gv3sg&#10;AABQTYQAAFVAANDz4hqg7Tt37++W7p93OdAj4r0AccolTgNM/cWSvMuhygxqqglve1VDep58yz3h&#10;sSeezbkiSt3hDv1NAwAA1UgIAFDhBAA9L3ZEx87oqOsuAKhcze0j0mtH57qwcdPWnKuh2rxuUF34&#10;L0Prw85de8LfTftl2PH87rxLooQd7sDfNAAAUI2EAAAVbM2aNeEtb3mLAKCHxf3osTO6ofmENAkA&#10;lazrzov2dDnr9I7leZdDFYrTAENbalMIdc2Nd+VdDiXq5Q77TQMAANVGCABQoWIAMG7cuHQBsACg&#10;58RDqFsXrU7P2b50qHQtg+PESyFNA6zd+HTe5VBl+hQKYfxr+oXGukK47+H14cfCKA7j5Q76TQMA&#10;ANVGCABQgbIAYPLkyeHCCy/Mu5yKFjuhY0d03JMeO6ShGtTWN4TG/l3TADfcsSzvcqhCzX37hPNf&#10;0xgKId7Jsix0/sdv8y6JEnIkh/ymAQCAalKbdwEAFJcAoPfEKYDYCR07ot0FQLWJ0wA7tm4Ki1Y+&#10;nqYBTh3elndJVJkR/WvDW0c3hEWP7wzX3LggfHfSe8PQgc15l0UJeOq5XeG80wcc9Lb//eBT4b+/&#10;YdCLPm536N/Pj8QAQOXzHQ9ABREA9K6pty1NndCN/QeFuobGvMuBXlVT1zc0Dhgatj/zRLj+Zw+E&#10;b146Pu+SqEJvGN43/G773vAfm3aGL/7ozvBPn3pPqK+tybsscjbshL6HHPgfLgQAAKgW1gEBVIhF&#10;ixYJAHpR7Hy+e8VjIU0BDBqRdzmQi+b24aFQKITla59IvyAP553SL7Q11YRf/2ZTuO6We/IuBwAA&#10;So4QAKACxABgwoQJYcaMGQKAXpLtQW8cMDjtR4dqVFNbF5rahqVndwOQl7qarouC62v7hLlLHgm3&#10;3f/rvEsCAICSIgQAKHNZAHDLLbeEMWPG5F1OVYgdz3EPeqHQJ7QMchcA1a25bXjoU1OT/r247+H1&#10;eZdDlRrQryaMO6UrkP3WrHvTVAAAANBFCABQxgQA+fjjFMCQ1AkN1SwGAE0DT0zP0+Y8mHM1VLNT&#10;2urCm0b0Dbv37gt/N+2XYcv2nXmXBAAAJUEIAFCmBAD5yHafx4PPuA8dCKFp4LAX/p2oTXdlxCkZ&#10;yMvZI/uGUSfUhqc2bw/X3LggXd4OAADVTggAUIZmzpwZLr74YgFADqbMXpxeY+ezKQDoEkOxlv0X&#10;ZE+9bamDV3LTp1AI73pNY2iuL4TO//ht+NE8d1UAAIAQAKDMxABg0qRJoaOjQwDQy2KHc9wz3bX+&#10;ZFje5UBJydZjrf/d5tDRuS7vcqhi/WoL4d2nNYXaPoXw447lplMAAKh6QgCAMtI9ADjttNPyLqfq&#10;ZHcBNLcNS0EA8EfdL8qe3rHcNAC5GtJcE972qq6Lgr/8k7tTOAUAANVKCABQJgQA+eroXJv2ncdO&#10;56Y2UwBwOI0DBofa+oawcdPWMPveNXmXQ5U7c0h9eN2gurDj+d3hiz+an14BAKAaCQEAyoAAIF+x&#10;o/mG/Xul42XAseMZOJxCaN5/N0Bcw7Jrz96c66HajT21MU0FPPbEs+EbNy/KuxwAAMiFUwyAEnfd&#10;ddeFz372swKAHMX95rGzuaaub9p7Dry0xv7toba+X3jmuR2mAchdTSGEC17bFBpqC2H+skfDzQtW&#10;5l0SAAD0OiEAQAmLAcCUKVPCfffdJwDISexknjanMz23DB5pCgBeUeGFf1dGpac4DbBtx66c66Ha&#10;tfYthPNf0/jCP5kh/MttS8PytU/kXRIAAPQqJxkAJSoLABYsWBCGDh2adzlVK3YyP7V5e9pzHjuc&#10;gVfWr3VgqGtoClu27wyzFj6UdzkQRp1QG84Z1ZDWu11z44I0qQIAANVCCABQggQApSFOAcy4c0V6&#10;7tpzXsi3ICgjcXImmrVwlWkASsKbRvQNrxpQlwKAv/vXX6ZAAAAAqoEQAKDECABKR9wdHQ+LYkdz&#10;Y/9BeZcDZaWheUDo29SaAoAZ83+VdzmQnP+afuGEhj7h4cd/F75z6wN5lwMAAL1CCABQQiZNmhSm&#10;T58uACgB8eDy5ru6LpBsbh+RczVQnprb908D3P2Q9SuUhLqaQnj3axtDfW2fcOuih8PcJY/kXRIA&#10;APQ4IQBAiYgBwNKlSwUAJSLuMY9BQH2/prTfHDh6cRKgb1P/g1ZrQd7ammrC21/VNz1/a9a9Ye3G&#10;p3OuCAAAepYQAKAEZAHAnDlzQnNzc97lVL3YsTzz7q7LTFsGn5RvMVDmWoeMTq/xku2Nm7bmXA10&#10;OW1QffivJ9aHnbv2hC/+aL57KwAAqGhCAICcCQBKT+xY3r5z9/4u5ta8y4GyFu/UiNM0cRpgesfy&#10;vMuBA8ac1BBG9K9N4dQ1Ny7IuxwAAOgxQgCAHAkASk+cAvj5PavTc8vgUTlXA5Wh616NQujoXGca&#10;gJLRp1AI57+mMTTWFcLiNRvCj+Y9mHdJAADQI4QAADnYs2dPmDBhQlizZo0AoMRMm9MZdu/dlzqX&#10;6/u15F0OVIQ4DdDYvz3s3bcv/TsGpSIGAONPawqFF55/NG9ZCgMAAKDSCAEAelkMAC6++OL0PHv2&#10;bAFACYkdynMXP5KeuzqXgWJpHtQ1DTB/2aMuYqWkDGupCf/3yf3Sc1wL9OQz23KuCAAAiksIANCL&#10;ugcAM2bMCLW1tTlXRHdxX3nsVO7X2pY6l4Hiqa1vSNMA0Q13LMu5GjjYfxlany4LjhcE/920X4Yd&#10;z+/OuyQAACgaIQBALxEAlLbHnng27SuPncruAoCe0TJkdCgUCmHRysfDw4//Lu9y4CBjT24IbU01&#10;aVLl2//7vrzLAQCAohECAPSCnTt3CgBK3LS5nWkKIHYqx45loPhqautC44Ch6XnqbUtzrgYOVldT&#10;CO9+bWNoqC2EuUseCbPvXZN3SQAAUBRCAIAetm3btjBu3Li0+18AUJpi12fsTI5TAF17y4Ge0tw+&#10;PBT61ITla59Iv6CUnNDQJ4x7ddf9AN/63/eZWAEAoCLA5ZDaAAAgAElEQVQIAQB6UAwALrjggnDW&#10;WWeFadOmCQBKVNaR3DRwqCkA6GFxGqC57cT0bBqAUvSqAXXh7JF903TYF380Pzzz3I68SwIAgOMi&#10;BADoId0DgMmTJ+ddDi8hdiIvXrMhFAp9Uocy0POaBg4LfWpqUpd11xQOlJY3jegbRp9QG57avD1c&#10;c+OCFAgAAEC5EgIA9AABQPm44Y5l6bWxbWjqUAZ6XgwAmgZ2TQNk/w5CKelTKIR3vqYxtPYtpLD4&#10;X0ytAABQxoQAAEW2efNmAUCZiBMA8XAnHki2tLkLAHpTnLyJwVu8k2P+skfzLgcO0a+2EN59WlOo&#10;7VMINy9YGe5e8VjeJQEAwDERAgAU0ZNPPhne8pa3hPPOO08AUAb+eBfAiSkIAHpP9xVc0+Z0WrdC&#10;SRrUVBPefkrXRcFfmbEwPPbEszlXBAAAR08IAFAkMQAYO3ZsmDhxYvj7v//7vMvhFcQ95LEDuWst&#10;ybC8y4Gq1DhgSJoG2Lhpa+joXJd3OXBYrxtUF84cWh927tqTLgre8fzuvEsCAICjIgQAKILuAcBl&#10;l12Wdzm8gthxPG1uZ3puGTTSFADkJE4DtAwZnZ6ndywPu/bszbkiOLy3v6ohDGmuCet/tzl89aZ/&#10;z7scAAA4KkIAgOMkACg/seM4rnSIHcixExnIT2P/9lBb35CmAWbfuybvcuCw4kXB735tY2isK6S7&#10;AWbcuSLvkgAA4IgJAQCOw4YNGwQAZSZOAcSO4yjuI4+dyECeCqF5UNfF3PFg1TQApaq5b5/wzlc3&#10;vvBPbAj/OufB0Pkfv827JAAAOCJOPgCO0Zo1a9IlwJdffrkAoIzMXfxI6jiOncdNA4fmXQ4Q4jTA&#10;oFDX0BSeeW5HmHX3Q3mXAy9p1Am14dzRDSlQvubGBeGpzdvzLgkAAF6READgGMQAYNy4cWHy5Mnh&#10;4x//eN7lcIRih/G0OV13AXR1HhfyLQg4oLl9/zTA/F+FbTt25VwNvLQ3Du8bXt1WF7Zs3xn+btov&#10;UyAAAAClTAgAcJS6BwAXXnhh3uVwFOK+8dhpHKcA4h5yoHT0ax2YpgFiADBroWkAStt/O7VfGNCv&#10;Jvz6N5vCdTPvzbscAAB4WUIAgKMgAChf8WAxu8ixZfDoYAoASk/rkJPS66yFq1KXNZSquppCeM9p&#10;/UJ9bZ9w2/2/DnOXPJJ3SQAA8JJq8y4AoFwsX748/Nmf/ZkAoEzFzuI4BRA7jWPHMVB6+ja1pl/b&#10;tm8NP+5YHv7mfefkXdIR+8z1t+ddAr0sTgKcd0pDmPPr34frbrknnDpsYDh1eFveZQEAwCGEAABH&#10;YNGiRWHChAnhX/7lX8J73vOevMvhKMUpgJn7LxvN9o4Dpam5fWR4fvuqtL7r4vNeHwa29Mu7pCOy&#10;fO0TeZdADuLdAP85vG94cOPz6X6A7056b+jf1JB3WQAAcBAhAMAryAKAW265JYwZMybvcjgGN9+1&#10;MmzfuTt1GJsCgNIW/z1taB4Qdm57Nk0DfPq/vyXvko7Kfz+jKe8S6GXnjuobNm3fG9Y/sy18efrd&#10;4dqPjws1fWxdBQCgdAgBAF6GAKD8xRVANy9YmZ5jhzFQ+loGj0whQJwG+MDbzgjD21vzLumIjejv&#10;2+tq06dQCO98dWO4acVzYfGaDeFH85aF/+eCN+ZdFgAAHKBFBeAlCAAqQ7wMeNeevQd2jQOlL7u7&#10;Y+++fWF6x/K8y4FX1FhXCONf25h+uIoTLPc9vD7vkgAA4AAhAMBh/PKXvxQAVICnNm8PP79ndXpu&#10;GXxSvsUAR6Vl8OgX/loIHZ3rwvrfbc67HHhFQ1tqw9tP7rrD4n/9+K6wcdPWnCsCAIAuQgCAF5k5&#10;c2b46Ec/GmbPni0AKHPT5nSG3Xv3pY7i+n72dEM5qa1vCI3929M0wNTbluZdDhyRM4fWh/+fvfsA&#10;j7LM+gZ+QnoyISEktCT0XpYS0MCiFImAwCcKioiKfOqqq7hiZ193seCqq766omv/EAFRAcUVpIQq&#10;LKCUgPTeEhJIJzOZ9Hz53/GJk5AySWbyTPn/rmucSWYyc0/DmXPuc07PcG81hwaDgs15BXoviYiI&#10;iIiISQAiIktIAMyaNUvi4uJk4MCBei+HGgA7MLGDGAxhkTqvhojqwxCO966HbDtwTk4mpum9HCKr&#10;jOgcIOGBnnImKUPeWbZd7+UQERERETEJQESksUwAdO/eXe/lUAN9sTZe7SAOCA5X/cWJyPmgGiAw&#10;tKU6PX/1Xp1XQ2QdTw+Rcd0Dxc8L7axOyvKfDum9JCIiIiJyc0wCEBEJEwCuBjuGEXjBDuKyncRE&#10;5KxQyePh4aEGre47maT3cois0tTXQ0Z3DSj9v5DIh//5RQ6cuaT3koiIiIjIjTEJQERub9GiRUwA&#10;uJgv1sWrY/QTx05iInJenl7eEtCslTqtvbeJnEG7EC+5JspXVaW9+PkGSc82670kIiIiInJTTAIQ&#10;kVt755135JVXXpFNmzYxAeAijl1IVf3DPTyaSFCLtnovh4hsICg8Qpp4eqpKAFYDkDO5NspPJQOQ&#10;AEAiAAkBIqobfEb/3//9Xxk8eHCV548ZM6ba81wJ7udLL72kju15G6+99lqtt6E9J/b+/vTXv/5V&#10;nnzySYf9nvbnP/9ZrS8sLEzvpRAR1YpJACJyW0gAfPTRRyoB0LlzZ72XQzby0Q+/qOOAZi3F09tH&#10;59UQkS008fSWwNDW6vS/v/9Z59UQ1c2YrgES4tdEtQRCayAiqpuYmBhp1aqVzJw5s8pg/+7du+VP&#10;f/qT3HvvvQ2+LVsEdPH3WAuC5AgS2xK+s0yZMsUmQXGss6r72rZtWxk/fnyF8yrfjz59+qjn5O9/&#10;/3uDkhJ4PpHYqO7+5OXlSXR0tDz66KNXrRU/42/tEYDHuj7++ONak0v+/v5qfXj9ERE5Oi+9F0BE&#10;pAfLBAA+wJJr0HYJowrAEBah93KIyIYCQ9uIKT1JzfxAtc/QPu30XhKRVXy9PGRstwBZfihHDQnu&#10;GhUmsdHcfEBkrY4dO6rjdevWyY4dO646PzU1VQ4ePCg33nij+vnzzz+v922lpaXJG2+8Ibt27ZJ/&#10;//vfVv0NgtADBw6UXr16SURERIXvFjgdHx9f5brrC/f16NGjNrmuF154QbZs2SJLly6t8PszZ86o&#10;xxWQ0Bg6dGh50B+6dOmijvfs2SNr1qyp9+3jcRkxYoS6XlzXggULym+38jor/3769OkqKYLzqjq/&#10;MgT0b7vtNqvW1axZM/H19S0P7tf2/P3jH/+w6nqJiPTEJAARuR0mAFyX1i88sHkb1UeciFwH2gEF&#10;NY+UrMvn1Ht9cK8o8WzColZyDuGBnjK8g6+sO2GWt5f+Vzq3aS4dWjfTe1lETiEqKkrtCF+5cmW1&#10;l1m1apXakT1s2DDZuXNnvYPkSCBgVzqC3iEhIRWCuwgiBwcHq6QEzkPwXwsWp6enS35+vhiNRhXM&#10;hkOHDtVrDbaAtdUWFMf5qKK45ZZbJDw8XCU98PM999xT4XJDhgxR9+/dd98t/12bNm3Uc4KgfUPh&#10;MUYLIjx/HTp0ULv+q1qrJTxHvXv3VmvAmq25v1ogXztGpQY88cQT5ZfRfjdjxoyr/h5VInj+Dxw4&#10;cFXShIjIGTAJQERuZe7cubJ48WImAFwQdgajCgCBQkPzNnovh4jsIKB5KzGmX1TVAHF7TsmYQV30&#10;XhKR1bqH+0hydpH8mpwvf5+/Xj6YdbMY/Nm2jqgm2LmNIDt2v9cU5EXQH4Hq0NBQad++fYN2yr/5&#10;5puqGkDb7Y6A87hx48rPP3/+vJw+fVqdRgC6tuBzY0OyAjvYscO/tqoInI8gP5IeGzduvOpxQxUA&#10;khuWO+0RcMfjfPLkSZvdd+0xx/WivVBt1QW4fyaTSX2vq0uVRUMqMpDUQYIkOTm53tdBRKQnJgGI&#10;yG3MmjVLfVBnAsA1lVcBhLZWiQAicj1aq6+s5LOyOG6fxEZ3YjUAOZXrO/jJZVOxJKZekVcXb5FX&#10;7o/Ve0lEDg295+Hbb7+t9bIXL16UwMBA9Xm/KgjmW5McQGD7woULYjAY1M/4Gxy0tj+WAWoErNGG&#10;CP3jq7pu7HBHZYAtd45369atfMd6VbTqBKwLAevaAupnz55VCY/K68f9/cMf/nBVqx2074HVq1c3&#10;4F5UhOtHCyYkI7CemmA+gY+PT5UtgKypCGgoLQFERORsmAQgIregJQDwYVX7QE+uY8v+M2pnMFoA&#10;sQqAyLVh6LcpPVkFUVkNQM6miYeHjO8eIF/uy5Ydh8/Lorh9cldsP72XRVQjBFYfe+wx1X8dMIzV&#10;2p322JU+duxYtQFH+wyOFi6XLl2yKjiOVkDYeW/N7SEQX10QGGvGdeEy1uwGR+sby53vCJLj74YP&#10;Hy4DBgwobxOEADt+fvbZZ6+6biQIMGQXu9sTEhJsNhfg2LFj8tZbb9nkugDr1qoeLOF32v1E0gHP&#10;Fe4DEjOouqju/uA5Rzud+fPn1+k+f/PNN5KTk1Pjc43r1uYAVH6eUbWAdlDWPsfWsGdSYfjp0/Kn&#10;n3+u8ry0gABJCA6WTZ06yS+lr1trXA4vkpOdi+SKoVgyQkvKfx9kbCKh6R4SdcFTohKq3ij10/V/&#10;lsTWfao8zzfPKMFZF6Xj2R3S4cxOq9aiVaMgGYX3+9NPP+1wFTNE7ohJACJyeUwAuLai4mL5dFXZ&#10;ji/sEPZowioAIlemqgHCIyUz8aR8unKXjOzfUXy8+L4n5xHg7SFjugbId4dMsmBtvBoUfE33SL2X&#10;RVQltOO56aabVDBPY227nb/+9a+qb3tluC4Ex7Gbu6YkAIK6uOzmzZvVz3UZ7GoJt4NAPFg76NUy&#10;YDl+/Hg1ZwDQPgdDbJFU0IbkIuiMVjYIfGvXi+DxlClTVMscy4SCo8BzgzVasnxsUW2AIceA7084&#10;aI+dVlFdXTVCTUN1q7rdyiyvV/vupv0OP6M9Ea6nMm1duN2MjIwGD0+uS1ul+ojIyqr2vOY5OerQ&#10;NylJdpS+V+b98Y/VXtZoKJFf+xTIubZFVZ6fbSguPYg6v1m6hwzd4SsGo0fF6wis/jnJ8zXI5RZd&#10;1SEjpK0MiP+mlntWVi2i/ZuB49tvv93qQdtEZD9MAhCRS2MCwPVhJzB2BKMKADuEicj1BQSHiTEl&#10;QdKzzfLD9qMy6fpeei+JqE4ig73kug7+8tMZs2oLhPkArUL5OYUcB1rnIABa3xaaCJJrlQMIhOOz&#10;uBYMxnXHxMRIQEBAjdeBVjQQFBSkji2Dybba6Q0IfiPgq+10rwyDgLUgMALLaLGj3TdAgP/EiRPi&#10;5+dX/runnnrKbsFjW0DiAq2NLGca4HHAkGCortoAjxO+U6GKo/L5GJyL4b5ffPFFtS2ItNutqUUR&#10;kgTY6Y/WTqgYwe1V99xYCwkl7fWkQbICLJMOlr+zbKsE9pwFcOfUqRV+RpXATaWvtcisLBl8/ryk&#10;l75XFvfvf9XfIQGweVi+CvSDV6FIxEVPCU1vIt75ZZfJCimRy2FFqjoAh5+vKZAbNlY9jyb4SpLc&#10;tPql8p+zmraWU52uk5Md/yhFXj5yrOsIaZ10UFonH67x/lSuLOnZs2etjwER2R+TAETkkgoLC2Xm&#10;zJlqiBgTAK4LVQDoCw6G8Ci1Q5iI3IGHBLWIkoyEE7Jkw36ZMKQ7qwHI6fRrjUHBhXI8NVdeXLBB&#10;/jVzPF/H5DDQ3gYBUKPRKNu3b5fmzZurAK810AZHC5KvW7fuqkC41mO/tuvQEhCoRDhw4ID6m7oG&#10;gq2ZA4AAc3h4uPrugB3MWgscQNC7cvD3119/VdUFlhDc1iCY/v3339c7aI2AdX2SBwieY4e8NQFz&#10;BP4tA/H4WzzO2nBlVAIgkYPH3bJaA48P2jPVV+XbrQpaT2ENSCb06tVLVY1gPTfffLOqAkBP/pUr&#10;V9apugKPJ15TlkkPLfj/xBNPlF+uqt9p8PeNZXPHjnKg9PX/zx9/FP+CAokpfcyrSgJYJgDaXGwi&#10;0fE+V+3yL+MtFyKL5FCPAinwLLZ6HUgKYOe/d0GOHOxVNhz7QtSAGpMA2jBvQAIQ/xbg+bR2JgcR&#10;2Q+TAETkcpAAmPrbbgomAFzbim1HVBWAl4+fBDZrofdyiKgR+TcNE6PfRUnPNqlEwPTRA/ReElGd&#10;3dDJX9LMxXLsQqq8s/S/8szU6/VeEpFSUFCgNtNou72xy9ta2s5pBIvruxN+yJAh5QFprKNy8BAB&#10;2dqCyYCWPdo6agpAolUJgpVoX4TBs1rrEgS9Kw8lxnVVvl+WAWktaI4gOhIo1qzTEh4/3H8kYCxp&#10;iYfqBgNXbttTlyQEdt6bTCZ1jPZFqAQIDg5WlQHos6/14McO76+//rr8ObaERArU9f5a0ipIkDzC&#10;9SAJANrjrQ1i1oYeI8iMWQLWJAQqrws7/TEA2lFhLsCFkBDpmpKiWgNVtrd/QYUEwLCtvlddxhLm&#10;AeCA2QF11efgyvIkQIG3X42X1ZKFeH6+/PLL8rZZt956a4UEGxE1PiYBiMilWCYAlixZIl5e/GfO&#10;VeUXFqnAH6A/OHYGE5F7MYRFSkbCMVn+0yGZdH1vMfhXXd5O5Ki8PT1kXLcA+epXk6zZdUJ6dWgp&#10;42K66b0sovJAcl1ht6+2gx8tY+p7HQgEYyf4PffcU+VlMIw3KyurxkC31nseO8nvvPPO8mBkdRB4&#10;rnx7uA4kD3CMFj+VKwCqowXk8VhY7j63FhIAVe1GrwkC5Fg/Att1SQAg8A6Vh+1qsw/wXKCnO4b2&#10;otc+gumYk1CZtY9NVbTHt2XLljW2E8LvcdCSAUOHDlUHJAMQcLZ2pzleY9itXpcWP0hIYMhtVg29&#10;/BvT+d9mAPjneqgKAGu1SKl7xRnaAlkDzyPeb4CKGTwfWjIPs0SISF+MjhGRy2ACwL2gDzj6gXv7&#10;Baj+4ETkfvybhorJP0iM5mxZ/tNBVgOQUwrxayKxnfxk1bEceWfZdukc0Vy6RfH/a+Sc0OtfU9PQ&#10;35ogYI/d/wj2VpcE2LRpk2o7UlOwG73nAQH12hIAgNtDcgE7ywFtebSgOI6xGx2BzNp2uuPvsHse&#10;gWm002lsqD6wFoL8CNBWTgBo8Li99957kpKSolojWbY9qgw76+vTNx/XO23aNHUa12/5nFoOpLak&#10;JQO0xxqJCrSwev31161KBIwcOVIdb9y40ep1rlq1qso5CfaC3f9RmZnq9P7WFYPwpzoUitmvRJ1u&#10;c9GzmhZAtoO5AJo2SQervZxlcggtmwBJMCRskBSztoKHiOyDzZOJyCUwAeBejOZ8WbB2rzptCIsS&#10;VgEQua+gFmU7zpZs+FUlBomcUafm3jIo0lfNuvn7/PWSZcrVe0lE9YLZAYDAO3Zbo0c9gsjYpY3D&#10;/Pnz5bXXXqu2vzoCwtg9X1OwGRAoRtC5pj7tGOgL+/bts3r9aFeiBcOxfiQbNAguW5MAQCsftMxB&#10;AB2JkLpWATQG7NiurgIAzObf/3+K8wFJDS3Ajt78lo89rk+bIVGXNaDNFKpOzpw5I48++uhVSR1c&#10;BteJ10VVkJhB4B+7zXH748aNs+q2+/XrV+H+WKOx+tkj+I/BwC/Exal5AGZvb1lV+lq0lBZWUn66&#10;dZL9wnqoANjb/3Y1GBhaXD4uHc7srPbyWuINj632mtKSAYD3BhHph1EyInJ6+GB49913q8A/EwDu&#10;ATt+kQjw9gtUO4GJyH35BjZVhzzTFdUi7JGJMbX/EZEDujbKVy4Zi+R8pknmLtwkr/1ptHg24Z4t&#10;ci7oIw/e3t5V7r5HoBbtQrDDH8H+yr31sbsfiQJrAudoe4M+49UF5rW2RNrO/rpAAgA75K1pq4MZ&#10;AhASEqLaxdS3lVJjwX1DsgLtmipXa+C+bNu2rXwmAuC5yM7OrnDZxMTE8iQLaMFfa1rlILCP9kII&#10;xGP2wNNPP13l841kEZINmH9QUwAe5yHRhCRCWlparbeP+4jXJ5JSdYW/xWBiTURERJ2voypfln6H&#10;rcrx8HBZ1ru3HPzttawx+/0+3Bd9/m0FQf8lUz6o8jwkAG7Y9Ha1f6u9Z8CyAgbPLeZy4H0fFRVl&#10;s7USUd0xUkZETg0JgLFjx6oPkW+//TYTAG4Awf9lW8rKUJu2bKfzaojIEaAaIO/MQdUmbOoNfSU0&#10;yF/vJRHVWRMPDxndNUC+3p8te45flP+3eq88MG6g3ssiqhO0/ABtVzh24aPlihbERZD/pptuUuej&#10;RcjOnTsrnIcdxNb2s0cwFm1gENCuagAxApLYIV6fnfjYUX727Fmr14GkBgKdzz33XJWXQeDbUSoC&#10;UEHx5ptvXrUerBH99SE+Pr7C81A50YJg+x/+8Ifyn7UBvocOHar2dnH906dPV4kiPGa1JUswYwCJ&#10;HAT3q2tXpMFrCJfrXmnHfGWoKBg0aJD8+OOPVSYWcJtIPFT3msK6sZsdwWytVVF9WiBZI6H0cZpX&#10;elsYEFyZ1gqoOhtG5lc7ALjdeU8ZsqPu8xsut+gq/xk/V/ocWlllNYBWhYFEWOXkEhJOSALgMavu&#10;sSUi++PWEiJyWloCADtP5s2bxwSAm0AbIFNuwW+7f4P1Xg4ROQAf/yBVFYSB4Z+u3KX3cojqzd/L&#10;Q8Z2CxSvJh6qsmXbgXN6L4moXhB8R5AXO8otg60IDqJVjqZy+xbLHei1wS5y0HahV4YkwOHDh+uy&#10;7HLdunWr0ArIGtUNQkbg+Y033qixdVFjQnC/qoD6iBEj1DGSGZYJALTs0YYsa/DYI0Cv/V7bEV9b&#10;u6QFCxaoChFrgsBaQqm2BIAGwWVcd3WPM9aK2QNbtmypdl4FkgC475gzgIoUXKcl3D/cBqoX8BrH&#10;99H6zr6wdOfUqeow8+abZVmfPup3kVlZ8uzmzVVe3ruo/qG8K4bias8LvpIkU79+uMIh5pcF0vZC&#10;2WvbFNhc4vtOqnJQMN4zcOLEiavOw2OE5ADUlqghIvthxIyInJJlAgAVAOQe0O8bO32hbBYAEVEZ&#10;Q1ikmK+kS9yeUzIttp9EhDXVe0lE9dLS4CnXd/CTjafM8o/Fm+XDJ26Wti1C9F4WUZ0EBgZWex4C&#10;qWjjgyCvZTuVugZTEaydOXOmCvZX3mmvBYLrMvhVowV+cf04bbnjvSoIHAMCx1X1rsfOe+yAnjJl&#10;imqXY02lA/4GbXDqQluHZZuequCxeuqpp8ovr9GC7ji2vG0E+xHgtWzLg/uAJA8GwaLnOy6D5EFN&#10;cNnaHsvK60HgGHMlrKG1f6rqcdZaIC1evLjGx1+rTsDziNu37GdfWW3XVR/Y9f9t795qDsDde/eq&#10;RMC0+HhZ3L9/hcsFZXvI5fCy0xcii65qCXTDxqt3+q+JzZWM0JorCKqCXf84eA/KlVMd/yh5vgY1&#10;KHhA/O9ttrTHC6pLniE50Lv0vqEiAM9HY81YIKLfMQlARE6HCQD3hV2R2OnrZwhRlQBERJqyGSFh&#10;Yr6SKovj9skzU6/Xe0lE9da7pY9cNhbJwUv58uKCjfLeYxPE39db72UR1Qq94hGM1VqlVAef57Wg&#10;YUNgNzaSAPheYLkLHYFwnFefQCPavWitgLBjHQmF3bt3V7sbHeejHRACxrXthLdWRkaGPPHEE3X6&#10;G20d/v41t8TD/cD9at++ffl6EZTFDndUM7z11lvll0UPfDyfcXFxVz2WmMlgWYVR22NtzWOpQWuo&#10;W265RQ4ePKjWg/kA1bVaskafPn2qbIFUE7xGq7o8kijasGQEtu3R5ml1t25ybenj2zUlRUaeOnVV&#10;EsD/97nNkhJebNO5ANXpdmyDSgJAaliHCufhu7kGiTkcajJy5EgmAYh0wCQAETkV9FzEB8KYmBgm&#10;ANwMgv9aFYB/SEudV0NEjiigWUuVBEA1wJ8nxojBv+49b4kcxbCO/pJiKpIzSRnyz6+2ypzpI/Ve&#10;ElGd1LTbt/Iu9PpCoBZJAPSktwzAY7fxxYsXrboOBKaHDx+uesHjupCc2Lt3b/n5tgrsWwv3CbMR&#10;6gq73zHU15pByHheLJ+bO++8U92uZQIAMHcN37+qqtLA8Fd8L0MFBNS0a15j7WPZ57eWOKtWrVLH&#10;qDJAW6LK67OW5fqxax1JhpqgEgOqqsbA68OyVZG17Yrq6ueoKJUE8C8okLHHjqnEgKbDWS852KtQ&#10;nT7ftkgGxNs/SYxWQZpCr4pJvroO/O3Zs6dN1kREdcMkABE5DXwARa9KDJRqyE4Qck75uWYpPLlJ&#10;Luf5qd7fOBARWTJnXlbHzb3NTACQ0/P0EDUf4Kv92bJl/xn5ZtMBuX1EH72XRVQjDIaNjo5Wp7Fp&#10;p6okAHZSI9gOqBxoiJSUFBXw3759e4Xft2zZUr7//nurrgOBaexOv/3229WgYe13eqltYC5UNWgY&#10;rWlwQIC7Lq2VEBTH/f7iiy8q/B5VAAh2f/vtt1X+HW5DG/KMpIWtAuFIHmE9+O6nvX4wK+K9996z&#10;yVBZyxY+1bXz0YL/da3GsKVfoqJk8oEDKgnwh6SkCkkAg9FD2lxsIhfbFKshwVuuy5NhW2uuvrEl&#10;r8K88tN4vWmVP5jTV1OLJLR2QksgvP/xurN1OyUiqhkHAxORU9ASAA8++CATAG4IH/Z79OghbZv7&#10;SavO/VTf74Jck97LIiIHUpifKzlZqeJRevqZux1j+CJRQzX19ZAxXQPU6/qTVbtl38mkWv+GSE8I&#10;nmsDQKvr/44NPZrKwfv6QADaMpiI4GJBQUGdAowIYCPQjBZCOOgFbW8sIRBfeTgtIAmAy1Ye2Atd&#10;unSxuo8+REZGqscQPfsR/MaOewR2Bw0apHbgV5cQsRzwmpuba/Xt1Ua7v+vWravweyQBUHWAx6Sh&#10;tISJI8N8gH2tywbw9k1Kkg4ZGRXOj473Ea+yYgCVDEAiwGioe89/a/0y6K7y02GpZ35fx29JP1SS&#10;1PaYWs4L0AZRE1HjYRKAiByeZQLg8ccf13s51Ig2b94s/fv3l6+//lr1Iv1/n3wkt4wo64l55dJZ&#10;fRdHRA4l+zIGEpbI6EFdZEDPmociEjmTtiFeEjHj4OAAACAASURBVNPWT4qKi2Xuwk2SkskkODk2&#10;9HEH9JJHoFoLFuMYAWYtaIjLNTQQu2DBAtXL3hI+O2o9/esDbYH0gOA3KhssobUPAt+VEwHYIY91&#10;ohVN5UTAxx9/rPr9v/TSS1bdLnb04zF89NFH1d8GBwerNj/Y3Y1KADxnlW8DP+PygO9q2N1dVbKi&#10;rnAdqOzAa6Ny8gH3GetDcqK6BIir+bn0sdAMqfSaRjVAzM8VEwGrR+fK9sH5crRboZzqUHbY279A&#10;NozMr9dQYEhq1VP+O+T+8nkAvnlG6XRqqzqN56Dtb2u05j2H97uWZMNrlIgaF9sBEZFDYwLAPWE3&#10;0uzZs9UXAMx+QK9WzdQb+qrZAHmmK+rAAcFEhMog85U08WzSRKbF9tN7OUQ2NyjSVy6biuRUmlkN&#10;Cv7XzHHq9U5kL9gRjiB+VTB8FgfArv8ZM2ZUOB9927W/R4CwcpAesMMcAd2GqqoFDVrJVNcOp6Y5&#10;BVqbInz/aGy4bQT7f/zxxwq/x/3D8Nkbb7xRTCZThfv15Zdfqsf2scceq/AY429QYYG/qWsfffTi&#10;R393PAYI2KKqAkkbBPlff/119dhZDsbFc4j14WfcHgYyv/vuu/VqDYQEAK4DQeLqXhta0ggtk954&#10;4w31XQGJIHv05LeWLVoUVQctgVAR0DwnR2JK3zOVBwRjILBvno/s7VeggvyFXiLn2hapQ3VapFY/&#10;RDiraWtZMuWDas8PNKVJn0Mry+cDoIWWxnKXf00OHz4sQ4cOVQmmurauIqKG4SdHInJY+JDJBIB7&#10;yczMVMH/6667Tn0RwsAxywQAhAb5y6RhvdVpY+oFPZZJRA7GmJqgjm+K6SoRYUwMkmu6sbO/hPg1&#10;kcPnLsu73zp2Gwsi9FJHOxfLgDoSBgj+f/fdd6q9pz0CtwhQI7hYVYUBgrUIlle3Y93a9iSWbXBs&#10;QQuqY+d9VYFUbUixVkGhwXcltGBB0qPymhCUxuONv7FmvVp7IfT437Vrl3r+EJzFMZ4vwM5tJAUQ&#10;fMftYs14nPE84jRuD2v5xz/+UeeqACQrkADA66W2Qbu4TS1JgPuH9aDqAQHlxq4OwO1i3dZWXVgy&#10;e3tXOK7Ozt922iMRULklELRI8ZQxcX5yzS/eak5AkLFimM8/10NdpvchL5mwyq/KIcIGU83vRQT9&#10;ux3fJP9n5fPS4czO8t9rVQBI3Fhb1bNx48bylmFtLSodiMj+WAlARA4JH2pjY2PVh7o77rhD7+WQ&#10;nRUWFqovKy+++KJMnjxZjhw5IiEhIdVefurIP8gP24+I0XRFco0Z4mdo1oirJSJHgoogzAnx8fKU&#10;6aMH6L0cIrvx9vSQcd0CZOmhHFUR16NdCxkzqIveyyIXZYuBqLbcHY3g7lNPPSU+PjUPfcf53t7e&#10;5YNdLWmVDQjaVrU+LSDZrFnNnyuxWx470XG5jIwMlXSoL9wvBM1xHQiAVxX8RlscVF5U1aYIwVfc&#10;36qqG7BDHzv4EbyvqfoBMxq6desmx44dkzfffPOqNSAZgI05t956q5o3gGqFyru38TeoFECLIFRT&#10;4DHGhp4tW7bU+DpAsmDIkCHqNJJG1r5mEHDG/cPsAzyvSD7ggDZGSFCgEsLyunA71c2oqIr2Gqjq&#10;daTBa00bcI3bRiKgqqqX6nxb+tzgUBvs/q9cAVCVTme81KE+rv/p3/X6u/rM6sNrsXL1EBE1DiYB&#10;iMjhaAkAtIFBQJhcG/r+z5o1Sw0lw+4nfIiujcHfRyZd30sWrI2X7MsXmAQgcmNaRdCEId1VpRCR&#10;K2se6CkjO/rJmuM58u7y7dK5Tah0jmiu97KI7A5BZgR1EdCublBtQ61atUrCw8NrTTQgAI6D1r4G&#10;sLN59+7ddb5Nbec6Atc1tUVB25uqWuR8//331f4NKghw/VU9XtjRP3bsWHVf8d0LwfTqdt+jKhf3&#10;MzExUZ5++ulqL4frwS5+bSgx1ltV8gFrQhuZfv36qSRG5YC9tbAOJKtQAYDvjkikoKVoVe2IcP24&#10;H3iO9GwdRESkJ4+SUnovgohIwwSA+8CHdAT/MUQKz/eoUaPq9PdGc77c/Y+lkmXKlWaR3cS/aaid&#10;VkpEjgpVAGnnDqnE4OfPTdY1CTDyic/U8WNDgnVbA7mPn86YZV9SvrQKNcjHT96i3gNUs7s+PSyL&#10;7u9pt+vX/g1olbzBbrfhbtDG5s4771S976vbya43BLybNm2qgvENHXLcWBAMDwoKUptvagqI4/HH&#10;7n+068SA4roEzxHor3x5JE0CAgJUtS928dd2+3Vlz978RJUlt7pBHfseWabzSqix5fUoi1Nt/N/7&#10;dF5J3TEJQEQOgwkA94AvEq+88oosWrRI5syZI/fff794edWvMG35T4fk/RU7xcvHX1p07lv6Gw/b&#10;LpaIHFrqmV8l32yS6aP7694KiEkAakzFpV/hVhzOkYSsQrmme6S89qfRei/J4TEJQEREtsIkgPty&#10;5iQABwMTkUPYuXMnEwAuDn3/P/zwQ+nRo4f6GX3/H3rooXonAEBr/1GYb5acLJb2ErkTzAFAAqCs&#10;PVjtPXWJXEkTDw8Z0zVAArw95JejCbJg7V69l0REREREDoxJACLS3bZt29QQp4ULFzIB4KLWr18v&#10;/fv3lw0bNsjWrVvVwOeaBv9ay3IQqDElofS/LG4jchfG1AR1fPvwPmyFQm4JCYDx3QPUFzrMyEEy&#10;gIiIiIioKkwCEJGukADAMCcMwho+fLjeyyEbQ4unCRMmqCFi8+bNU8+zNYN/6+KmmK4SEdZUCvNz&#10;xZR+yabXTUSOKScrRQpyTaoS6PYRffReDpFuWgV5yfUdy2ZhzF24SRJTr+i8IiIiIiJyREwCEJFu&#10;LBMAQ4cO1Xs5ZEPo+z9z5kzV4unmm2+WXbt22S3J49mkiUyL7adOY2dwSUmxXW6HiBxFyW+VPyJT&#10;b+irKoKI3NkfWvlI93AfMZrz5cUFG8WcV6D3koiIiIjIwTAJQES6YALANaHv/3vvvaf6/hsMBjlw&#10;4ECDBv9aKza6k7RtESJFhQWSk8FqACJXhvkfqPxpFWpQc0GISGRERz8JD/SUk4lpMu/bHXovh4iI&#10;iIgcDJMARNToVqxYwQSAC1qzZo306dNHtmzZovr+v/rqqzbp+28NVAPcP26gOp2dkijFRUWNcrtE&#10;1LhQ6ZN9+bw6fc/oAawCIPqNt6eHjO0WIH5eHrJm1wlZse2w3ksiIiIiIgdi362ZRESVLFu2TGbN&#10;miVxcXHSu3dvvZdDNnDw4EHV8z81NVU++eQT3RI7Q/u0k84RzdUuSFP6RQkKj9JlHURkP6j0KSrI&#10;V3NAUAFERL8L8Wsio7sGyPeHTfL+ip+la1SY9GzXQu9lEREREZEDYCUAETUaJgBcC4L+Dz/8sIwd&#10;O1amTJmi+v7rXdkxY+wAdWxKT2I1AJGLUVUAKYnq9D2j+6sKICKqqF2Il1wb5StFxcVqPkB6tlnv&#10;JRERERGRA+C3JyJqFJYJgO7d2cPZmaHv/5tvvqla/4SFhcmRI0fk3nvv1XtZyuCebaVf59YqAWBM&#10;S9R7OURkQ6a0i6Xv7QJV8RMb3Vnv5RA5rEGRvioZkJJpkrkLN6mEABERERG5NyYBiMjumABwHStX&#10;rlRDf/fs2SM7duyQl19+WQ0AdiT33NhfHZvSktSgYCJyfmWJvYvqtPYeJ6KqNfHwkDFdA6Spr4fs&#10;O5kkn6zarfeSiIiIiEhnTAIQkV19+OGHTAC4APT9j42NlVdeeUXmz58vS5Yskfbt2+u9rCqhEiC6&#10;axvVOsSYymoAIleAOR9IBHSLClPzP4ioZr5eHjKue6B4NfGQbzYdkI3xp/VeEhERERHpiEkAIrKb&#10;d955R/71r3+pXvFMADin5ORkeeCBB2TChAkyffp0tftf777/1nhwwjXqOCcjWQrzc3VeDRE1BCp6&#10;ctKT1WntvU1EtQsP9JThnfzV6Te/3ipnkjJ0XhERERER6YVJACKyCyQAPvroI9m0aZO0atVK7+VQ&#10;HeXm5sprr70m/fv3l4iICNX3/6677tJ7WVZDz3DsFi4pKRFjSoLeyyGiBkBFT1FRoarywYGIrNcz&#10;3Ft6t/KR3PxCNSjYnMc2eURERETuiEkAIrI5JgCcG2Y4YOjvoUOHVBXHCy+8IH5+fnovq87QN9yz&#10;SRPJyUplNQCRk0IVgDnzkjo9Y2y0zqshck7DO/hJqyAvOX85U179coveyyEiIiIiHTAJQEQ2xQSA&#10;89q3b5+MGDFC3nrrLVm4cKE6REZG6r2sekM1QGx0p9JTJZJ9+YLeyyGiejCmXJDi4mJV2dOnQ0u9&#10;l0PklDAo+Kau/hLg7SHbDpyTJRv2670kIiIiImpkTAIQkc387W9/YwLACWl9/2+77TZ58MEHVd//&#10;mJgYvZdlE9Ni+6lqAPOVVCnINem9HCKqA1TwmDIuq9Oo7CGi+jP4NpGYqLKqvv+3eq+kZ5t1XhER&#10;ERERNSYmAYjIJmbNmiWbN29W7WOYAHAO6Ps/d+5c1fe/Xbt2cuDAAbnjjjv0XpZNRYQ1/a0aAH3F&#10;ORuAyJmUzfMokWF9O6jKHiKqv5yCEvkloaw13tQb/iChQf46r4iIiIiIGhOTAETUYEgA7N69W1av&#10;Xi0Gg0Hv5ZAVvvrqK+nRo4ecOnVK4uPj5fnnn3fKvv/WuH/8IPHx8hTzlXTJN2frvRwiskJBbo6a&#10;54FKnvvHDdR7OUROrbikRNadyBFjfolc0z1Spo9mZQ0RERGRu/HSewFE5NyYAHAueK7wnMHSpUtl&#10;4EDXD65ht+OEId1l+U+HJPvyeWnerpfeSyKiWhhTMcejRGKjO6uKHiKqv+3n8+R8ZqG0CjXI7GnD&#10;VHKNiIiIiNwLPwESUb0xAeA80Pd/xowZMnXqVHnkkUdk69atbpEA0Ey9oa/4+3pLnumKOhCR48L8&#10;DlTuIFCJuR5EVH8n0gpkb2KeqoibM/0GCQ50zao/IiIiIqoZkwBEVGeFhYVy9913MwHgBND3/4UX&#10;XpBBgwZJt27dXLLvvzVQDXD78N7qNKoBiMhxae/RiUN7sAqAqAEyzEWy4VTZHIDHb/ujdIsK03lF&#10;RERERKQXJgGIqE6QAMBucgSXN23axASAA1u0aJHq+5+YmKgGNj/33HMu2/ffGpOu7y0Gfx81FwC7&#10;jInI8aBSJ9eYqXYto4KHiOqnoKhEVh41S35hsYyL6SZjBnXRe0lEREREpCPOBCAiq2kJAFiyZIl4&#10;efGfEEe0c+dO1aoJAf/vvvtO+vVjOw1AAmDS9b1kwdp4MaYmiH/TUL2XRESVlM0CEJl4XU9VwUNE&#10;9bP+pFlVAmD3/8xbB+u9HCIiIiLSGSsBiMgqTAA4voSEBNWmCYcnn3xSVWowAVARdhYjsFjWczxV&#10;7+UQkQVUAKASAAm7u0bx3y6i+sIMAMwCQP//l2aMUpU1REREROTemAQgoloxAeDYjEZjed//vn37&#10;qr7/kydP1ntZDsmyxUj2Zew4LtF3QURUTpsFgIodJAKIqO7OZxbK9vN5arD283ePkPCQQL2XRERE&#10;REQOgEkAIqoRAsxjx45VgX8mABzP559/rvr+X7p0SQX/n3rqKbfu+2+NCUO6q2qAwvxcycliNQCR&#10;I8CcDlTolLXt6q33coickjGvWOJOmqW4pET+79gBEt21jd5LIiIiIiIHwSQAEVVLSwD07t2bCQAH&#10;s23bNrXzf/HixbJ69Wr54IMPJCwsTO9lOQVUA9w/fpA6bUxJkJKSYp1XROTuSspnAUwfPYBVAET1&#10;gMD/qmM5YsovlqF92nGwNhERERFVwCQAEVVJSwAMHDhQ3n77bb2XQ785e/asas00Y8YMmTNnjsTF&#10;xakkDdVNbHQniQhrWlYNkHFJ7+UQuTVU5BTk5qgKHVTqEFHdbT6TK5eMRdK2RYjMvnOY3sshIiIi&#10;IgfDJAARXYUJAMeD5+Rvf/ubDB48WKKjo+XIkSMyfvx4vZfltNAreVps2eBRY2oiqwGIdFOiKnIA&#10;O5c5wJSo7g6nFMjB5Hzx9/WWOdNHqmMiIiIiIktMAhBRBUwAOBYMZf70009V3//MzMzyvv9szdRw&#10;YwZ1kc4RzaWosEBMaUl6L4fILZkyLquKHFTmTBzaQ+/lEDmdFFORbD5lVqefueM66dC6mc4rIiIi&#10;IiJHxCQAEZVLTk6W6667TmJiYpgAcACbN29Wff+XL1+u2v7MmzePff9t7J4b+6tjY1qiFBcV6bwa&#10;IveCChxjStksAFTmoEKHiKyXV1giPx7LkcLiErl9RB8Z1reD3ksiIiIiIgfFraREpCABMGLECHnw&#10;wQfl8ccf13s5bu3kyZMye/ZsOXjwoErGjBkzRu8luSwMT0Q1wMnENDGlX5Sg8Ci9l0TkNjCPA5U4&#10;qALAnA4ish4GAa85niNZucXSr3NreWDcQL2XREREREQOjFuuiNzYtgPnZGP8aSYAHATa/SD4j2qM&#10;YcOGqdY/TADY359vvlYdm9KTpLioQOfVELkHVN5kpySq0w9OuIZVAER1tCshT85lFkp4SKA8f/cI&#10;voeIiIiIqEb8tEjkpoqKi2X+mj3y6cpfZOSoWCYAdKT1/e/Tp4+ayYChv48++ij7/jcS7KDEwTIo&#10;SUT2hcobJN1QiYOKHCKy3pmMAvn5Qp4K/GMQcGiQv95LIiIiIiIHxwgTkZuK23NKziRlqNOjpjws&#10;jz/+Z51X5J7Wr18vs2bNkvbt28umTZukc+fOei/JLWE2wL6TSZKTkSyGsAjx9PLWe0lELgsJt5z0&#10;ZHVam8tBRNbJzC2WdSfKBgE/MvFa6dmuhc4rIiIiIiJnwCQAkRtSVQCrfin/+WJhiOQXFomPl6eO&#10;q3Iv6PuP4P/Zs2dV3/9Ro0bpvSS3hkqAwT3byo7D58WYmiDBrThckchejGkXpaioUL3vWAVAZL2C&#10;ohJZfSxHDQQeM6iLTBzaU+8lEREREZGTYDsgIjf06XdbJOVKrnj5+Im3X6CkZ5vlm00H9F6WW0Df&#10;/6efflr1/R83bpzEx8czAeAgZowdoI5N6ZekMD9X59UQuSYMAjallbXdYhUAUd1sOp0rKaYi1UZr&#10;5q2D9V4OERERETkRJgGI3MyBQ4flyw2/qtOG8EgxhEWq099sPiBGc76eS3Np6Pv/4YcfSo8ePdTP&#10;6Pv/0EMPse+/A/m9N3mJGFMS9F4OkUsypiZKSUlJ+SwOIrLOr8n5cjQlXwz+PvLSjFHi78u2dURE&#10;RERkPSYBiNzI0aNHZdpjL4inn0G8fPwlIDhM/JuGio9/kEoALP/poN5LdElr1qxRQ3/Xrl0rW7du&#10;lTfeeENCQkL0XhZV4cEJ16hBizlZqVKYb9Z7OUQupaggX8yZl9RpvNeIyDrJ2YWy5XTZ/5Oev3uE&#10;tAo16LwiIiIiInI2TAIQuQkkAEbfNEEioseon4NatC39r4fFaZElG35VrYHINvCYjx07VmbPni0f&#10;fPCBfPfddxz86+AiwppKbHQnQTVA9uXzei+HyKXgPVVcXKwqbrpFhem9HCKnkFNQIiuP5pT+X0lk&#10;+uj+ck33SL2XREREREROiEkAIjewbds2iY2NlTtmzlHD5DAHABUAGt/ApuqA4cBLNuzXcaWuAX3/&#10;Z86cqR7zSZMmya5du2T48OF6L4usNC22n6oGMF9Jl4Jck97LIXIJmLOBChvgLAAi6xSXlMia4zkq&#10;EYDg//TRA/ReEhERERE5KSYBiFwcEgC33XabfLZgkRxOKVa/a9qy3VWX06oBfth+VFIyGfisD/T9&#10;f++991Tff4PBIAcOHJD777+fff+dDKoBJgzprk5nX76g82qIXEPZnI0SGTOoi5q/QUS123Y2VxKy&#10;ClX7H7QBIiIiIiKqLyYBiFyYlgBYunSpnLjiK6bcgt92/QdfdVnMBUB1AKoB5q/eo8NqndvKlStV&#10;3/8tW7aovv+vvvoq+/47sbti+4mPl6fkGjMkz3RF7+UQOTVU1ORkpagKG1TaEFHtjqcWyL6kfPHz&#10;8VKDgDEQmIiIiIiovpgEIHJRlgmAnn2j5T//PaJ+bwiLqvZvDGFlfWbj9pySxFQGPq1x8OBB1fbn&#10;xRdfVH3/8Xiz77/zCw3yL68GMKayGoCoIYypCeoY8zZQaUNENUszFcnG07nq9GOThrB6hoiIiIga&#10;jEkAIhdkmQAYOnSoLFi7VwqKitVOf1QCVAezAgKCw6WouJjVALVITU2Vhx9+WA3+nTZtGvv+uyBU&#10;A2DnJSoBWA1AVD/5ZpOar4HKmhljo/VeDpHDKygqkVXHciS/sFgmDu2pWmgRERERETUUkwBELmbZ&#10;smUyderU8gQAdvT/uPO4Ok/b6V8TQzgu4yEb40/LycQ0O6/W+aDv/5tvvqla/4SFhcmRI0fk3nvv&#10;1XtZZAfBgX4y6fpe6vSVS2f1XQyRk8q+fFYdo7ImPCRQ38UQOYE1x82SmVssPdu1kEcmXqv3coiI&#10;iIjIRTAJQORCkACYNWuWxMXFqQQALI7bp3b2+zdtrnb618bLx08Cm7VQp79YF2/X9Tob9P3H0N89&#10;e/bIjh075OWXX1YDgMl1Tbq+t6oGQE9z7GYmIutpVTSoAph6Q1+9l0Pk8HYl5MmZjALVkm7O9JFq&#10;jgYRERERkS3wkyWRi7BMAHTvXtbLHDv50d8fO/uDWrS1+roM4VHi4eEh2w6ckwNnLtlpxc5j3759&#10;MmLECNX3f/78+bJkyRJp37693suiRoAEwF2jygaZlvU1L9F3QURORJuncfuIPiqoSUTVO59ZKD9f&#10;yFOB/+fvHsHKGSIiIiKyKSYBiFxAVQkAwE5+VAEEBIepHf7W8vTyloBmrdRpd54NkJycLA888IDc&#10;csstct9996m+/1qFBbmPidf1VAFMVAPkZKXqvRwip4DKGVQBIJF2+/A+ei+HyKFdySuRtSfMUlxS&#10;Ig+MGyj9OrfWe0lERERE5GKYBCByctUlAFAFgJ38Hh5NJKhFVJ2v1xAWIU08PWXfySR1cCe5ubny&#10;2muvSf/+/SUiIkL1/b/rrrv0XhbpxLKViTGF1QBE1iirnBE1VwOJACKqWlHp/1JWHzOJuaBYhvXt&#10;oCpniIiIiIhsjUkAIif2zjvvyNNPP31VAgD+/f3P6jigWUvx9Pat83WjGiAwtHWF63IHSKpg6O+h&#10;Q4fUzv8XXnhB/Pysr6Ig14ShphFhTaUwP5fVAES1MF9JU5UzqKBhFQBRzbacNsslY5F0aN1Mnrnj&#10;Or2XQ0REREQuikkAIieFBMBHH32kBtRWTgBou/dRBYAd/fUVGNpGVQNoVQWuTOv7/9Zbb8nChQvV&#10;ITIyUu9lkYNANcC02LLZANmXzklJSbHOKyJyVCWSffm8OoUKGn9fb53XQ+S4Dl7KVwe8TzAImO8X&#10;IiIiIrIXJgGInJCWANi0aZO0atXqqvO1Pv6BzduoHf31hQRAUPOyQLg2X8DVoO//jBkzyvv+I6kS&#10;ExOj97LIAcVGd1LVAEWFBZKTwYHZRFVBpQwqZlAFgAoaIqoadv//dCZXnZ595zBp2yJE5xURERER&#10;kStjEoDIydSWAMCO/QNnLqkAvqF5mwbfXkDzViqRgGqAuD2nGnx9jgJ9/+fOnav6/nfq1Il9/6lW&#10;nk2ayIyx0eq0MTWR1QBEVyn5bW6GqPcKKmiI6GrmwhJZddQkhcUlqmJmaJ92ei+JiIiIiFwckwBE&#10;TqS2BABgxz6gnz8SAQ1l2VJocdw+l6gG+Oqrr6RHjx5y6tQpiY+Pl+eff559/8kqI/t3lM4RzVU1&#10;ABIBRPQ7U3qyqgJAxcyYa7rovRwih1RcUiJrj+eIMb9Eoru2kf87doDeSyIiIiIiN8AkAJGTmDVr&#10;lixevLjGBEDcnpNqxz527jdkFkBlgaGtxMvHTxJTr8iPO4/b7Hob2+7du+W6666T999/X5YuXSrz&#10;58+v9rEkqs49N/ZXx6b0JCkuKtJ5NUSOAZUx2SlliTHMz0DlDBFd7ecLeXI+s1DCQwLl+btH8L1C&#10;RERERI2CnzqJnAASAAhg15QAwA79L9aWVQEgAYAd/LbjIYbwstkAC9bulfxC5wp8JiQkyN133y23&#10;3XabPPLII7J161YZOHCg3ssiJ4W2DX06tFQJAFP6Rb2XQ+QQMCejuKhAOrRupuZnENHVTqUVyK6E&#10;PNUq66UZoyQ4kFWIRERERNQ4mAQgcnBaAmD16tViMBiqvRz69WOnvqe3jwQ0a2nzdQQEh4mXj7+k&#10;Z5vlh+1HbX799oC+/y+88IIMGjRIevXqpfr+33HHHXovi1zA77MBLqrWQETuDAmx7JQL6vSMMdHc&#10;2UxUhczcYok7VTYIeOatg6VbVJjOKyIiIiIid8JvaUQOzNoEAHbmz1+9R50OatHWxlUAGg913YBq&#10;AKM53w63YTuLFi1Sff8TExNV3//nnnuOff/JZvp1bq0OaIHC2QDk7lARg0QA5mVwwCnR1QqKSmTV&#10;sZzSz2vFMmZQFxkX003vJRERERGRm2ESgMhBWZsAAOzMT8k0qb792LFvL/5NQ8XbL1AlAJb/dNBu&#10;t9MQO3fulMGDB8tnn30m3333nXzyySfs+092cf+4spZSORnJrAYgt4Xgf056sjr94IRrdF4NkWPa&#10;cMosaaYitfv/8dv+qPdyiIiIiMgNMQlA5GAKCwtV7/qjR49alQAw5xXIkg371emgFlGCHfv2pFUD&#10;LP/pkENVA5w9e1b1/cfhySefVPMT+vXrp/eyyIX1bNdC7XouKSmR7Evn9F4OkS7QBqioqFBVxkR3&#10;baP3cogczt7EPDmeWqD6/8+ZfoOaB0BERERE1NiYBCByIEgATJ06VZ3+4Ycfak0AwDebD6g+/dih&#10;79/U/v1l/Qwh4hvYVCUA0BZIb0ajUf72t7+p3f/o+3/gwAGZPHmy3ssiF4d5E+vXr5ek+HXq55ys&#10;VCnMz9V5VUSNCxUwqISBe27sr/NqiBxPQlah/PdcrpqTMXvaMGkVWvvnOiIiIiIie2ASgMhBWCYA&#10;lixZIl5eXrX+DQLxy7aUteUxhEXadX2WtUfNuQAAIABJREFUDGFR6hhtiJCA0Mvnn3+u+v6npqaq&#10;4D/7/pM9ZWZmqlkTeJ+2bt1aXnzxRenWtoVc06VF6bklYkxJ0HuJRI0K8zBQCXNN90hVCUBEv8sp&#10;KJG1J8yl/3cQmT66v3qfEBERERHppfYoIxHZXX0SAIAqAFNugdqZj379jQW352doJrnGDFUNMGty&#10;4/a33bZtm5qZEBISolom9e7du1Fvn9zHyZMnZeXKlfL999/Lvn37ZNSoUTJu3DiZN2+ehIWVVd4k&#10;pl6Re19brqoBApu3VlU5RK4OlS+m32YBaPMxiKhMcUmJrDyaI6b8Yhncs63cFcv2hERERESkLyYB&#10;iHSGtiLoYw91SQBgB/43mw6o09rO/MaE+QNIAvy487jcPryPRIQ1tfttou//7Nmz1cDkt99+W8aP&#10;H2/32yT3gyTT2rVrZdmyZardFF5nzz77rAwfPrzKShO89mOjO8maXSfEmJogzSK76bBqosZVVvlS&#10;ouZidI5orvdyiBzKT2dyJTm7UP3/4fm7h+u9HCIiIiIitgMi0hMCjLGxsar3f10SAIBhwPmFRWpX&#10;Pg6NrWwGQXMpKi6WxXH77HpbaMOC4D/6/kdHR8uRI0eYACCbwftwxYoV8sADD0h4eLjMnDlTPD09&#10;ZeHChXLhwgX54IMPZMyYMTW2mrpn9AA17NF8JV0Kck2NuHqixocqAFS+oM/5jDHRei+HyKEcTcmX&#10;X5Pzxd/XW16aMUodExERERHpjUkAIp0g8Dh27FgZOHCgzJ8/v04JALQf+c9/j6jTTVu2t9MKaxfU&#10;om3pfz0kbs8pOZOUYfPrR5ukTz/9VPr06aMeL/T9f+qpp+r0WBFVJTk5Wb22JkyYIFFRUfL++++r&#10;BFN8fLw6vPDCC+q9aS0Me5wwpLs6feXSWTutmsgxZF8+L6gCQAVMh9bN9F4OkcNIMRXJ5tNlQ+If&#10;nzyE7w8iIiIichiMpBHpwDIBgLY2dYWd9wVFxWoOgJ79x718/CQgOExyslJk/po9asebrWzevFn1&#10;/W/VqpXExcVJ9+7dbXbd5J4OHjyodvyvWrVK9frH7v5p06apKhxU4zTU1Bv6qmHZeaYr6qBHhQ6R&#10;vaHSxXwlTVUBTGOfc6JyeYUlsvq4WfKLSmTS9b0kNrqz3ktySPv371fHffv2rfWyaWlpkpWVJR07&#10;drT3soiIiIhcHpMARI2soQkAVAFg5z124OsxC6AyQ3ikmK+kyrYD5+RkYlqDe0MjOIvWPwjY4vFB&#10;oJaoPlBJgmQSgv4I/qOCZOLEifLqq6/K0KFDbV5REhrkL5OG9VatuoypF8Q3sJdNr5/IEWDuBdwU&#10;07VRZsE4o4SsQr2X4HIigx3/K8ua4zmSaS6SPh1aykP/5xq9l+OwMHNn6dKl0rz5758XEeyHqn53&#10;2223yTPPPNO4iyQiIiJyQY7/iZrIhaC3PdqP1DcBAJ+u2q368AcEh4u3X4CNV1h3qhqgWSsxpSfJ&#10;v7//Wf73zzfV63rw2LzyyiuyaNEi+Z//+Z86z0ggAryOVq5cqYIMCPz369dPxo0bJ6tXr26UapKp&#10;I/8gP2w/IkbTFTU428/AVhDkOlDhgrkXmH8xffQAvZfjsL49xLkgtvbYkGC9l1Cjny/kyrnMQpUM&#10;nnPvDapShqo2ZMgQdUAyXrNt2zZ1XNvviIiIiKj+GGEjaiToQT5ixAiZMmWK6jdeH9hpv2X/GVFV&#10;AOGRNl1fQxjCIiQnI1n2nUxSh36dW1v9t1rf/xdffFEmT56shv6GhITYcbXkas6ePVve5mf37t0y&#10;fPhwufnmm1WiLSwsrFHXYvD3UW0gFqyNl+zLF5gEIJeCChfA/AsEO6miuvy/j6yDzxSODsH/XQn5&#10;KvCPBADfG1fDrn7LXf5ERERE1PiYBCBqBFoC4MEHH5THH3+83tczf/VedRzQrIXage8oPL28JbB5&#10;hGoT8cW6eKsDIevXr1d9/9u3by9bt26Vzp3ZP5ess3PnzvI2P9j9j7ZRf/nLX2TUqFHi56fve2PS&#10;9b1lxbYjkmUyqV3TmN1B5Oy0WRdIdGH+BV2tvpVwVL2RT3ym9xJqdCWvRLUBKi4pkcduiVGtgKgi&#10;7Oi/9957yz/j1dT6p/Lv6ls1S0RERERXYxKAyM5slQDAbrgdh8+Lh0cTCQrXfxZAZYbmbSQno6wS&#10;APMBhvZpV+1l0fcfwX/s4MYXPARuiWqSm5urkkbff/+9aveDgdHjx4+XTz75RGJiYvReXgUIkt4V&#10;20/eX7FTsi+fF/+mqAbw0HtZRA2SffmsOkalC3c6E4kUFJXIqqMmNRAYQ4AnDu2p95IcUps2beTz&#10;zz+XHj16qCC/ta1/tN8RERERkW2wYSW5jfzCIvlh+9FGvU1bJQAAO+whoFlLtfPe0TTx9JTA0LIK&#10;AG2tlWHH9tNPPy3XXXed6tMeHx/PBABVC+8ftIq65ZZbJDw8XP71r39J3759ZceOHeq18/LLLztc&#10;AkCjtUspzDdLTlaq3sshahBUtOSbTb+1u+qt93KIHMKW02ZJMRVJh9bN5PHJQ/RejsPq2LGjCu6z&#10;HRARERGRvlgJQG4Du3Ivpl5RwbnGkJCQILGxsTZJAPxyNEHtsEeg3RGrADRl1QCX1OyCjfGnZWT/&#10;jur36Pv/4Ycfqr7/KAln33+qztGjR2XZsmVqsO/BgwfVbn/M0Vi4cKEYDAa9l2c1bXDq28v+K8aU&#10;BAkIxmwCVgOQc0KrN7h9eB+VCCBydweT8+VwSoF6P7w0Y5T4+zre5gxH9uWXX8r27dvLf0ZlKFT1&#10;uytXrshNN7HVFhEREVFDMQlAbgHtaVAFEBzo2yi3h0AmEgBz5syR+++/v8HX9+mq3eoYO+2RCHBU&#10;Hk081ZDgrOSzMn/1HhnWt73ErVunWv90795d7eBm33+yhAQRSv61Nj+AwD/eOxjw6+XlvP+buimm&#10;q3yz+YAkpl4RU/ql0vdvK72XRFRnOVkpUpBrUpUtt4/oo/dyiHSXnF0om06b1enZ04ZJRFhTnVfk&#10;XBDUxywoTVZWVoWfNdrvLly40DgLIyIiInJxzhtdIbJSSqZJ/vnVFnU6y5RXesiV4ED7DQ7VEgDo&#10;dT958uQGXx8SGNhZX9Zup40NVmhfaFdkTLsoJ44fl5ihI6TQfEU++OADFdAlAqPRqAL+GOyL4969&#10;e8vo0aPlu+++U6ddhWeTJjIttp/8c8lPaic1BnpjpgeR8yhRlSyAYcCocCFyZzkFJfLjsZzSd4ao&#10;2S+De7bVe0lO5c9//rPceeed8swzz1T4Ge2CfvzxR+74JyIiIrIjRiPIpRUVF8urX24Ro7lArmlx&#10;UP3uTFKG3W7P1gkArF+rAkAbIEeuAtAUmE1y+r/fyb7lb4mEd5P/7tjJBACpsv733ntPvT9at24t&#10;X3/9tQwbNky1htq6das8//zzLpUA0MRGd5K2LUKkqLBAtcoiciaYZ1GYnyutQg2N1kqPyFEVl5TI&#10;uhM5YswvkWu6R8r00f31XpLTwVyf6n5GxehXX33V2EsiIiIichusBCCXtmTDr6qX/qSOcTKo5SH5&#10;5XJvOZucIf06t7b5bdk6AQBxe07J+cuZahAwdtg7spLiIjm2cbEcXvOZdBwyUYbc/zr6A8nqX07K&#10;pOt76b080sHu3bvL2/xgyC/a/PzlL3+RH374Qfz87FeN40hQDXD/uIHy9/nrJTslUfyDWzhFMo+o&#10;pKRYsi+fV6fvGT2AVQDk9rafz5PzmYUqKYY2QPj3nayTlpamBgP36tVLzcy64447ZMCAAWqDwP79&#10;+8tnAWzcuFHOnz9f4W+Dg4PVfC0iIiIiahgmAchlHT53WRas3SudQxLlgV7firEgQP3+/OUsm9/W&#10;vn37ZMKECTZNAKAKYHHcPnUaVQCO3EYk8dctsufr16RZVHeJfWahBLVoq/pIZyaelCUb9qsdpAwg&#10;ub7c3FzZvHmzLF++XNasWaOGP0+cOFG1g4qJidF7eboZ2qeddI5ortp6mdIvOvRwbyINKleKCvJV&#10;v3NUtBC5sxNpBbI3MU99lsEgYHu2lXQ1aPNz1113qcA/+vxjBgASANVBYqDyzAAtiUBERERE9cck&#10;ALkkozlf5n6xQXw882V2/4/Fp0mBhPpmicEnV1UC2BKGmt52223yySefqJ3OtrJi2xE1UNTLx0/1&#10;EndEmYknZM/Xr0uB+Ypce89L0rLboPLzAoLDxZSWJOnZJpUImD66+i985LxSU1PVTn/s+EcCYODA&#10;gTJu3Dh59tlnOQTawoyxA+R/Po0TU3qSmu3BagByZKoKICVRnb5ndH/ueCa3lmYqkg2nctXpx2/7&#10;o0rqkvXQ5/8///mPqgD46aefZN26dTJlyhS577775OLFi+oymAkAmA/0zTfflM8MICIiIiLbYRKA&#10;XNI7y/4ryRk5Mqvv19KhaWL579sGXpQzScE2ux0tAbB06dLyLzC2kF9YpALnYAiPLP2vh82u2xby&#10;jBmyf8U8Sfx1s/Sd+Jhq/1MVQ1ikZCQck+U/HZJJ1/cWg79PI6+U7AGtr1asWKEG+6IKBrv9J02a&#10;JPPnz1e7/+lqGB6JNmRoT2ZMS5SmLThMkhyXKe2iFBcVqGBnbDSTeeS+CopK5Mfj5tLPZcUyLqab&#10;jBnURe8lOSXtMzKqAVAZABgKDI899lj55TAjAJ8nnnjiCe78JyIiIrIxbu1yQugRjwNVbc2uE7Ix&#10;/rQMbR0vE9pvrnBep+DzkmXKKz3kNvh27JUAgBVbD0t6tlm8/QIlIDjMptfdEEUFeXJk7XxZ9cJE&#10;8TU0kwkvr6w2AQD+TUPFxz9IVWZ8s/lAI66UbKmwsFC93p9++mnp0qWLjB07Vi5duiRz5syRjIwM&#10;WbhwoSr1ZwKgZvfcWDZEEhUyGBRM5IiKi4rEmFa2O1d7zRK5q/UnzZJhLpJuUWHy+OQhei/HZaA6&#10;AG0D7733XomIiKhwHioK4+LidFoZERERketiJYADU8H+S1lyofT41MV01cv+/KUMtRspumsbeeOh&#10;sXov0eGgfc68b7dLeECWPNN//lXntw26pI7PJDVsOLA9EwAImC9aXzYLADvpHaUK4PyedbLv27cl&#10;tF1vGT37SwlsHlH7H5XCfIC0c4fkm00HZOLQnhIa5G/nlZItGI1G9QUdbX5wjNY+aPPz3XffSe/e&#10;vfVenlPCvzn4t3vP8YtiTE2U4Fbt9V4S0VUwtwKJAAQ9Mc+CyF3tScxTswDwuQVzANgWyzaQANCg&#10;MqCy999/n1UARERERHbAJIADqCnYbynYxyQ9QxLkfHYrOZnAtiqVYZDu3IUbJT+/QGYP+VgM3jlX&#10;XSbKkKSOMRegvkmA9evXy913322XBAAs/+mgSgSgCgA76fWWceGoGvpbmJcjg2e8IuGd69bb3zew&#10;qTrkma6oFkePTHTfAbGODv160d8fg313796tXt8333yzvPrqqxIZGan38lzCgxOukT+9tUJyMpIl&#10;MLSVmvlB5ChQoZKTnqxO47VK5K7OZxbKjvN5KvA/e9pwCQ8J1HtJLgPtgK699tpqA/1MABARERHZ&#10;B5MAjaiuwf72QYnSNihZHaOvfbCPUZ3/4q6HZcvFYNXSJjiQASTNJ6t2y7ELaXJX11XSL+xYlZfp&#10;HHxBHeOxr49ly5bJrFmz5IcfflDlyraGFkDLthxUp5u2bG/z668Lc1aq/Pr9PEk6vEP6TpwpHWIm&#10;1Pu6cF9STv8qP2w/qmYDtAo12HCl1BAI9muDfZEEQH//Rx55REaNGiUGA58nW0OPdeyu3nbgnBhT&#10;EiQkgv3WyXGgQqWoqFAlyRtSLUfkzIx5xRJ30izFJSXywE3RqoKLbOfdd9+VX375RZ577jk1HJhB&#10;fyIiIqLGwSSAHdgq2F+d9qWX2XIxusEtbVwJ2mug3UzP0DMyvft/qr1cqG+WGHxyVSVAXWkJAPQp&#10;7d69e0OWWy3slDflFpTvntcD+v4fXb9Qjm1YKJ2vv10mvPyDeHr7Nug6taoG85V0+WLtXnlm6vU2&#10;Wi3VVW5urmpnhd3+CP4j0D958mSZN2+eXSpb6Gros77j0AXJyUpVg79ZDUCOAFUA5syylnkzxkbr&#10;vBoifSDwv+pYjpjyi2VY3w4y9Ya+ei/J5fz73/+WN998U5599ll57bXXVLXhgw8+qPeyiIiIiFwe&#10;kwANYO9gf3Xw99CQljauBBURry7aKP7eBfJ89Efi6VFc4+XbBl6UM0nBdbqNxkgAoArgP/89ok6j&#10;j74ezu36UfavmCdhHfvKmP/5RgKatbTZdWO+gflKhsTtOSXTYvtJRJg+SQ53lJqaWt7fH+2s+vXr&#10;p9r8PPnkk6rXPzUuVAPERndSQ8yzL1+QZpFd9F4SkRhTLkhxcbGqVOnTwXb/9hM5k82nc+WSsUja&#10;tgiRZ+64Tu/luKSOHTuqRMBTTz2lkgEPPfSQvPHGGzJ37tyrWg9ycwIRERGR7TAJYAW9gv3VaWtI&#10;/m1d9Wtp42r+uWSrpBvz5PmB86VVQGqtl+8UfF4On+1odTulxkgAwPzVe6SgqFjtmPfxD7Lb7VQl&#10;7ewh1fe/pLhIhtz3mkoC2BqqAQKCwyQnK0U+XbVb5kwfafPboN+dPHlSVqxYoQL/Bw8elDFjxqjA&#10;/wcffCBhYWF6L8/tIRGGhJj5SqoYctuo9weRXgrzc8WUcVmdRqUKkTs6nFIgBy/li7+vt/qMgmOy&#10;H8tkwJQpU2Tq1KlXXWbr1q1MBBARERHZCJMAFhwt2F+dtkFJard7fVrauJrlPx2SHYfPS2zkThkZ&#10;8YtVf9M2qKzdgTXtlBYtWiSzZ8+2ewIgMfWKrPnlhDqNHfONBX3/9337tlw6tqvBff+tgdYnaIGy&#10;Zf8ZOZmYpnZEk20UFhbKzp07ZdWqVSpxhbY/6O8/Z84c9QXaz48tZxwJKmG0agBjaoI0i+ym95LI&#10;jWE+hUiJan/Cf5fJHaWYimTzKbM6jQqADq2b6bwi15eWliafffaZfPzxx3Lq1Cl5+OGHpX379hUu&#10;06NHD30WR0REROSC3C4JUFRcrAL9CPgjiH4BgX4HDfZXBwkAJALOXHTvoB6CyJ+s/EUiDKnyeN+F&#10;Vv9dlCFJHdfWTumdd96Rjz76SDZt2mT3limL4/ap16Z/07BG2RGMvv9H1s2X45uWSNcRU+Wau/7e&#10;4L7/1kDv84BmLSQn45J8sS5eXpoxyu636cqMRqNq74Pd/ujvjy/P2O2/dOlS1fKHHNv94wfJxvjT&#10;alZGoDm70SuAiKAgN0clZz2bNJH7x9l+4D2RozMXlsiPx3KksLhEbh/RRyXDyH604D/mAWRkZKjg&#10;P6oBUBlARERERPbjskmAysH+s8mZZTv9S4+LSkoqXNZRg/01QUugMxcjrG5p42rMeQXy6pebpaio&#10;SJ6P/lD8vfKs/tvOwRfUcU3tlCwTAK1atWrocmuEZAZ2A4t4SFCLKLveFqDvf/zyd6Rlt0Ey9m/L&#10;xT+4cVvDBIVHiTnzsmw7cE72nUziXIs6SkhIUP39MdgXO/9jYmJk0qRJ8vLLL1/VS5ccW2iQv0wY&#10;0l1VNGVfPi/N2/XSe0nkhoyp+H9iicRGd+asFnI7GAS87niOZOUWS3TXNvIAE2F298gjj8jXX38t&#10;o0ePltdff1369uXwZSIiIqLG4PRJgLoG+/s0d65gf3Xal657y8Voq1rauKIPf/il9L5nygM9v5Vu&#10;IWfr9Lehvlli8Mmttp1SYyYAADviAf3ysVPeXlJP75c9X78uHk085bqH3pbm7fUJOHp6eUtAs1Zi&#10;Sk9S990dX791tW/fPrXTHzv+z549K+PHj5f77rtP7fg3GAx6L48aYOoNfeXHn4+L2XRF8koPvoEM&#10;wlLjKcg1qUoUVAFgTgWRu9mVkCfnMgslPCRQZk8brt4LZF8DBgyQRx99lL3+iYiIiBqZ0yQBqg32&#10;l/4O51lypWB/dXCfoLaWNq4IO8h/2H5UosMPy9Quq+t1HW0DL8qZpOCrft/YCYDD58p2xHt4NJGg&#10;Fm3tchtovYO+/5dP7JX+kx6XdoNussvt1EVQeISYsy6rSoA9xy+q3Xf0O/Tz37Ztmwr6Y7gv+vlP&#10;njxZ3n77bbXz38vLaf7pplqgGuD24b1lwdp4VQ3g26G33ksiN4LXHEwc2oNVAOR2zmQUyM8X8lTg&#10;H4OA8e8x2d8zzzyj9xKIiIiI3JLDRZLqHOwPde1gf3XQDghqamnjilIyTfLPr7ZIsG+OPNN/fr2v&#10;p1PweTl8tmOFdkpz586VxYsXN1oCAD5dtVsdBzRrKZ7ePja9bvT9P7T6Uzn50zfS7Ya75dp7XmyU&#10;vv/WaOLpLYGhrSU7JUE++uEX+fjJiXovSXeZmZlqtz8G+6LdT+/evVV//8aYSUH6mnR9b9USyGjO&#10;Vruy/ZuG6r0kcgOoPMk1ZoqPl6eqSCFyJ5m5xbLuRNkg4MduHSw927XQeUVERERERPalWxKAwf6G&#10;wWBgDAiurqWNK8Lr4tUvt4jRXCCvxHwq4f71v+9tgy6pY62d0qxZs2T37t2NmgDALngcUAVgCIuw&#10;6XWf2fmD7F8xT1r3HKxL339rBIa2US2BMBMB1RBD+7TTe0mN7uTJk+VtftDyZ9SoUSrwP2/ePAkL&#10;c7znjOzD4O8jk67vpaoBjKkJTAJQoyibBSAy8bqe3AFNbqWgqERWHcuRvMISGTOoi5rNQkRERETk&#10;6uyeBGCw3z6QAEAi4MxF9xkKvGTDrypoPrHDRhnc8tcGXVeUIUkd4zW54P1/qgTA6tWrG7W/ulYF&#10;YAhro/rk20LKyb2yd+mbqqpg2CPvSrMox/1i28TTUw0Jzko+qx6Lwb2i3KIXL9r8rF27VpYtWyZG&#10;o1H193/22Wdl+PDhqu0PuSfsxEabs/Rs9GhPFf+mTAKR/aACAJUASEDdNYqzAMi9bDqdK2mmIukc&#10;0Vxm3jpY7+UQERERETUKmyUBGOxvfGgJdOZiRIWWNq4KvfMXrN0rnUMS5aHeSxt8fZ2Dy3ZAvvP6&#10;S1KUmdjoCQDsfMd9QiAcO+IbypSWKPHL35H0cwel362zpG30jTZYpf2hDZIxNVH9WxG355Takedq&#10;EOhfv369avOD/v6RkZFqt//ChQtl4MCBei+PHITWkuX9FTsl+/IF8W/avPS3Hnovi1yUNgsAFShI&#10;BBC5i1+T8+VoSr563b80Y5T4+9pmEwYRERERkaOzWRLgvn9+pwJ5lhjst6/2pY/llovR5S1tXJXR&#10;nC9zv9ggnlIgs/t/LD5NChp8naG+WXJu62LJy7gsR/ftbNQEAHyxLl4dG5q3UYmA+irMy5FDqz+T&#10;U9uWqb7/g2fMdZi+/9Yoa4UUKVnJZ2Rx3D6Jje7kEtUAycnJ5W1+sPMfwf5JkybJnDlzVBKAqCpo&#10;SbFkw35JzzZLTlbq/2fvTsCjKq83gL/sQRICETAYgomEsgsasOIfBawICFaoiooIpW5VsS1QFSvV&#10;VlEUi0td61J3KO6IqBQVEBTLUqEsogQJCSFkJ2Syb3/e73rjELPMTGZL8v6eZ54Zkpk739wMWc75&#10;zjk4IbxroJckTRDnTpQW5f/QhkqDqKX5OJRXjnXfF5rfM+ZfPRqREf793U9EREREJJC8lgTgL9JM&#10;Avx2wJv4WadEBfv9gEkVYuVFU04CPPrWFzicU4DfnfaGeV81VFk5cMtjQGFGAuIvv8vvCYCPN+81&#10;ffDZAqjDiZ5XAXz/5XvY/t7fEXXaqKDt+++KDhEnmdkAKZlHTTuUSSP6B3pJHtm5c6fZ6c8d/+z1&#10;P27cOMyYMQNLly71+3tMGidWA1w7cRgWLf0cjoyDphqAiTIR76msmgUwY+wZqgKQZqOgtBIf7sk/&#10;9j8AmDZmMM7sq4S8iIiIiDQvXksCRHcLx6Y9B3FG191VrVbEt9gOiJLScwO8Et9hwPyzr7/HiO5f&#10;m1kADcUEwJX3WLd/d/P/4d+pLfzaTomtsbjjnTgM2JMAX9q3m/H1Ww+hTfuOGP37f6BTVGNvodMC&#10;oV174EhKAl47dm4uPKuPCYYGu7KyMqxdu7aqzU/r1q0xadIkLFy4ECNGjDD/FnEXq2H4PYJJsYKc&#10;NHSIaLoJXvE/VpiUFhWYQcAahirNRUWllQBgIoDBfybARERERESaG69FqXp262SukxzdlQTwEw4G&#10;5oBgVgI0RQyCPf7Ol+h6Qi7mDnm5wcdzTgAsvQv4ICkd/06FX9spse89X1frtiGmH7472MN52zuP&#10;ICd5D+Ivn4eo00b6aJX+d0J4F+RnHUJ2XgHeW78bU0YPCvSSanTkyBHT5oeDfRn4HzJkCCZMmGBm&#10;SvTtq4CaNBzbVFw1ZohVDZCZYr5PqBpAvKPSVJgQ5080hmSriDdsSCwyrYCiunQ0bYBERERERJoj&#10;r0UWekVFmOt9udHeOqTUgwkAJgL2H8oK9FK8jjvmF7z6GUpKSnHbkBca3FqqegKAsQ/ndkr+UHJs&#10;Ec9/sNnc5s53VwN7JQV5Jvi/etHV6BJ7Gi6694MmlQCwtEBoF+t7x2ufbDNzIIJFYmIiHn30UYwZ&#10;MwaxsbF4++238Ytf/AL79+/H+vXrMW/ePCUAxKs4IDsu6kSUl5UiPys10MuRJiI/Jx1lJUUmEDpp&#10;RL9AL0fELzgEeFtqiRkAfPeM89QCS0RERESaLa9XAiQ7Ir11SHEBWwLtPxTl15Y2/vDcyi34NjkL&#10;V/b+GPFddzfoWDUlAMieL+Cvdkrsd8+Bn6YKwIX+/ZUV5dj3xbvYseIp0/d/wl/eQ7vQzn5YaWC0&#10;7xgBR0gHOArz8fbnOwNarv/VV19Vtfnh7n/29587dy5GjRqFkJCm8/9Mgtf0C07HXS9+AkcWqwEi&#10;GzRAXKSysgKODKtKk5UmTWEAu0h9svLLsXZ/sbl9y6+Gm+SqiIiIiEhz5bUkAHfWRISFIClP/Yv9&#10;KaZjCtYdivdrSxtf2/rdIbyxZgf6dD6A3/R7t0HHchQCV99nBf6dEwDE6oLwdgV+qQTgzvaln243&#10;t8O69QR3vteFff+3LnvADPv9xZxDYgsyAAAgAElEQVQX0DEy1udrDAYdT4pB1oFdePvzXWZAsL8S&#10;W0VFRfjkk0+wfPly0+4nMjISEydOxHPPPYezzjrLL2sQcTZi0CkmYMUh4vnZhxDWVVV24jnOl2Bl&#10;CasAOHdCpKkrLa/Eyu8KUVJWYX6fYIWViIiIiEhz5tXJlXFRXbBpTxFKKtqgbctSbx5aauHc0qYp&#10;JAFY0bBo6Vq0b1OKu4c+bVoeeYoJgPG34dh5AR6ZdXwCwBYbloz9hzo1YMWu4c52VgG0CemA9h1r&#10;34nGvv9fv/U35KZ+b/r+nzxwhM/XFkzadehoLo78o2ZI8M2TfBeAP3z4sAn4c8c/EwAM9l988cW4&#10;8847ERMT47PnFXHVTRf/HHOe+hD52anoEMFqgDaBXpI0QhXl5cjLsH5XuOGiM1UFIM3Cx98V4khh&#10;Ofqf0u3Y7xI/D/RyREREREQCzqt/CUZ3CzfXSXlqCeQvbAdE/mpp42uLlq5HRm4h/nDay4g8IdPj&#10;49gJgKF9gMd/X3MCgJhEyS0oMckHX2EVwFvrdprbYd1q3s3Lvv//fetvWLVwKk7qexYm/nV5s0sA&#10;2OzZAHb7JG/as2cPFixYgHPOOQf9+vXDunXrcPnllyM1NRWrV6/GrFmzlACQoMHELi/OQVwRd7GS&#10;pKK81FSWsMJEpKnbfLAY+3NKERHWHvf85nwlvkRERERE4OUkgD0XIMnR+HekNxYcDMzd8v4abutL&#10;723YjY27kzCmx1fm4innBAArAOrSM8xKorCdkq8s/ex/yC8qNTvcQ6r19Gff/73rluGDuyaiorQY&#10;v7zvI/Q5bypatGy+/b95njgfgIOUX/xoa4OOVVZWhrVr12L27Nno3bs3LrroImRlZeHee+9FRkYG&#10;Xn31VVxxxRUIDQ310upFvIuzAagg57Bp5yLiDiaQCrKtn3P2e0mkKTtwpAz/SS42gf/5V482iQAR&#10;EREREfFyO6BeURHmel9uNM6L2uTNQ0stmABgImD/ocY9rJR9r595/z+I7JCNPwx+1ePjuJMAIF+3&#10;U+JO9rd/qAKwd7jbDn+zEVuXPYgOJ56M8//4UrPp+++K0C49UHg0Gx9v2osrzjvN9LF2lcPhqGrz&#10;w+uBAwdi7NixePfdd81tkcaE35eG9+9pEqSOzIMI1/cJcYMj6xDKy8vM+0hVANLUHS2uxL/3FqKi&#10;shK/nTisSbTJFBERERHxFq8mAexKgGSH2gH5E1sC7T8UZVra+GuQqjdxx/fCJWtRXl6O+fHPoH3r&#10;Yo+OczgbmDwfOKu/awkAiu1oJQF81U6Jw4D5+tp1CDc73Il9/zn0Nz/rEOIvvx2R/Yb75LkbM2t2&#10;QhcUHs3E66u34bYrz63z/omJiSbgz8G+X331Fc4//3xMmDABDz30kBnyK9KYzRx/hkkC5GenoUNE&#10;d7Ru2/i+z4v/sXIkP8v6GacqAGnqyiuBj77NR2FpBc47/VRMGT0o0EsSEREREQkqXm0HFNq+LSLC&#10;QpCUp503/hTj40C2rz353lfYn3oEv+n3Dvp3/t6jYzABMPoPwMUjXE8AUHhbB8LbFfiknRKD/+xr&#10;Tyd0jjR9/7csvQ+rF12NqNNG4sK73lYCoA4ndD7JXK/eus/MVaiOwf4///nPOP300zF8+HBs374d&#10;v//9702bH+76v/baa5UAkCbhx17ulXBkHAz0cqSRcGSmoLKysmq2hEhTtiahAGmOcsR274y5U5rn&#10;TCURaRq6dOkS0Mc3Jt54rc3pfImIeH1SVlxUFyQ5IlFS0cbbh5ZaVLW08WFfe1/ZsOOACZQP6fIt&#10;psSt8ugYdgLghl8C86a6//jYsGTsP5Tl0XPXpW3rVmY3WmVFBb795GW8f+d4tGzTDhPv+QC9R17e&#10;rPv+u6LwSLq5Hj4g2iQYi4qK8PHHH+O6665DdHS0uaann37aDPZ97rnnMHHiRISEaJe0ND03XHSm&#10;6XFdkJuJshLvDsyWpqe8tOTY99A0c5vvHZGmbGdaCXZnlKJ9uza4Z+b55lpEpDG67LLLTCUzNzh5&#10;ggHtv/zlL/jTn/7k5ZUFJ77We+65x+PH//rXvzbnu2/fvl5clYhI8PJqOyCK7haOTXsOIikvEnHh&#10;yd4+vNSA7YAoKf1IgFfinowj+Vi87HOzE/+OM5438w3c5ZwA+MOlnq2DSZRtmX180k4punUWNr96&#10;N0I6dcV5s59HRE/9guEKBjkZ7GTQ88SSZEyePNkM+B06dKhp83P77bcjLi4u0MsU8RvOxRgT3wsf&#10;b95rWop17tEn0EuSIMb3SEVFhakg6ROtHW7SdHH3/+f7i8ztO6aOdGuGkIg0bQykM6jOymDODLv+&#10;+uvrfQzvHx8fj5NOOgnt2rUzH8vOzsbu3bvx1FNP1flYBuBnzJiBqKio46qRDx8+jISEBLzxxhvI&#10;zMys8xhr1qzByJEjq9a6cePGetfs/PwMinfo0MEcx1187WPGjEFoaKhZ71133VXv83ED1mmnnXbc&#10;601KSsLWrVvx5ptv1vl4Bt6nTp2KiIgIc6Hi4mKkpaVhz549eOmll+pd85YtW3DBBReYREB9662O&#10;CQA+lq+Vz+eOmt4nfI/xa/3RRx+59HXjMS688MKqx7OSvb5zJiLSUF5PAthzAZIc3ZUE8BMOBmYA&#10;PbkRtQMqr6jAwiXrkFtQgnvOfBFd27tfxeCNBAD1DLOSKPtTvTccmL9IzJ492/wicO3s+fhfdjtU&#10;VpZ75djNAQNYbH2Svuc/2JJWgEsuuQQvvvgiOnXqFOiliQTMVWOGmPZYHJodWpRvZmeIVFdWUmSS&#10;qKRZANKUFZZVYuWefJRVVGLase+PGn4tIra5c+eaIK2Nge262AF0OxjtjB8bMWIE+vfvb+5TUyCf&#10;CQcG7u2ArjMGyHmp6/E2fo734cWdRIBzAuDZZ591O3nwxz/+ET179qz6WH3nq67Xy+PwMmjQoFoD&#10;83YAvjoez378qaeeWm9g304UuJsIcE4AuJM84LlilUVNLWd5zrhJ7eyzz673/PM4zgkAcj7/IiK+&#10;4vUkQK8o6wfnvtxonBe1yduHlxowAcBEQMLB9oFeisveWLMD2xJScVHMWozo/rXbj9+TZA0BbmgC&#10;gKraKR1ueBKAv7ixTz2H1N59993mF4yjhaWYeu8yFOcfNRd7QLDUrLQo3wQ5W7ZogRUvPICeJ3UO&#10;9JJEggJ3uF50dl+8t2E38tKTVVkkNbLmRlRi3LDeZp6ESFNUUVmJVd8VwFFSififnYwZY5XwEhFg&#10;3Lhx+NWvflVvELs67uBnsJ870ffu3Yv//ve/5uMDBgzAwIEDTbCWn//d735XY9B45syZ5j58/Lp1&#10;66qC09ztzipmJiTqerwzdxMBDUkA3HTTTRg2bFiNwfy6cBc7H8Pd79u2bcP331tz/RgAt6u1ec2/&#10;havv6Oc5sRMArLLg381s+UpMLlx88cUmIF7b46tzNxHQkASAnSji13nnzp1YuXJlVRUB185ZdZxP&#10;Vx++33j+uGFQM+xExJ+8PhPArgRIduibmT+xJVC2o7jGAarBZveBdPzzo62I7XgINw9a5vbjmQAY&#10;Mxe4+9cNTwBQrBcGK5eVleFvf/ub2fHA3eo7duwwg2lbt26NiLD2uPIXp5n7WTvcpS72Ofrl//VT&#10;AkCkGu525byRIkeOSSqKOGMStSA3w7RSY+WISFO1MakYSUfK0LVTB8y/erR5z4tI88Yg7PTp000C&#10;gMHVV155xVy7orCw0LSxefDBB3H//feboDQvixcvNoF1W03tSJl4sJMOH3744XFBawaIeQwGnGt7&#10;fE3sREB+fr5JBNQ1I4CJBU8TAKxwYDCa63Ont35JSYlp+cNd8WyTZJ8vBtU3bNhQdT+2CqqOSREb&#10;X6OdACCuf968eSa5UNvja8Jz/u9//9uc37peB88j2y25mwAg50QRzzW/rs5thLh2ngtX2iDZVSpc&#10;s4iIP3n9N2YO8IwIC0FSnnfaqohrYqoC2cE9F6CwuBQLXvkUrVCKO854Dm1blrr1eDsB8Mgs4Irz&#10;vLOm8LYOM5eAlQCe4O6Ffv364T//+Q/Wr1+PhQsX/qRtzSXnDjT/N0oK88wud6kZg5pFjiMmyDlN&#10;ASyRn2BSkdUA5MhUyz05niPzoLnm/Aj1Rpemal9WKbamFJvfFTgI2NvznESk8WLwmL3V58yZc1xw&#10;uT4M3jL4XFNveAZ3nZMJ1QPybFtjq60Xf26u+5vNXEkEMOAdHR3tdgLAxtf1+OOPm4C4O33xea4Y&#10;BK+ptZHz7ITOnX+6oatr167mmlUAtbVGspMA7qgvEWC3MEpOTnY7AcAqAFaE0ObNmz061zZWIhAT&#10;Ee68R0VEvMEn22biorogyRGJkoo2vji81MBuabMvJbgDzIvf2IDDOQX47cA33J4Z4ZwAuHSkd9cV&#10;G5aM/Yey3HoMSwA5PIntf5577jmT9a9tdwcTAJecO8DctoM08lN2UHPSOf1NsFNEfooJMn5PsVuM&#10;iVBJodVKjYHRmePj63+ASCOUU1iO1fusQcC3/Gq4Bl+LSBUGZhnk9fdwVbsVDo0ePbrG+4SHh5tr&#10;d4PbdSUCGpoAYLCeyZKGBLQ9YbfL4a56BtdrYldWuHu+aksENCQBQByAbLdM4oBnT7FqhK2OWE2w&#10;ZMkSj48jIuIpnyQBortZP+SS8tQSyF/YDoiCuRJg9dYEfPb19xh+0v8wKfYztx7rywQAMYnCIcW5&#10;+UX13pc7Jm688UaMHz8eV111Fb7++muMGjWq3sdd+YvBJrBtt2uQ49ntTRjcnHa+qgBEasNdr3ZS&#10;8WhaYmAXI0EjLz3RXLNShC1SRJqa0vJKfPhdIUrKKjDhrD7mIiLib9WD5lu2bDFBXWKrmeqBbQag&#10;7Y1iX375pdvPV1MigAFuHnPZsmV+D+K7Iyfnp5X2u3btqrrNVkbVsU2RnQTwJFBePRFgJwC4Fk8S&#10;AGRXezAOUNdg5/owmUDcTOhO5YWIiLf4JAlgzwVIcqglkL9wMDAHBCc3oK+9L6VkHsWjb32Brifk&#10;4rYz/unWY7/a7dsEAPUMs5Io+1NrbwlUVFSEBx54wAz84S9333zzTVU5nyu4O5OJALIHN8qPOOiU&#10;GNxkIkBEame3GLMHaUvzZleFOP+cEWlqPt1XiKz8crP7n1UAIiL+wL/77OGtbGFTHYPCnAVA3N3+&#10;0EMPVf2NyIC2PdyX7V/qG3JbG+dEwC233GIC3Ax0B2M7GQ4NttUUMOeaGQQnvo4nnnjC7JDneeaM&#10;Ac4pIL4+TwPlzokAni+eN8568JRzZQLXyuQCKzCYpOCFt/kx9vuvDd8TfH/wGC+//LLHaxERaQif&#10;JAF6RUWY63250b44vNSACQAmAhIOBt8O8/KKCix49TMUFpfhtiEvmB78rtqwA5g8H3j1Tt8lAMhu&#10;p1TbXIC33nrLDP3dvn272W1x7733Vv0y4A7u0IyMCEVZSREKcj3fRdDUMIjJYCYrJRjcFJG6OVfM&#10;WC3GlFRszuxWalNGD1IrNWmS/ptSjO8yS00l1N0zfmESXiIi/sCBsDbu+q8JWxBxEDEDvGwbc8EF&#10;F5jgsB3Q5rBcT3eh2xhQt5MQrDz49ttvG3Q8X3FuWfTOO+/UeB8G5HlO+DoYGOdA57///e+m7z7P&#10;Ic+lpwkTG8+PXaFR1/wBV9h/97P9EtfK5IJzLIC3+bHbb7+9xtkNTHCwSoRWr17doLWIiDSETysB&#10;kh1qB+RPbAmU7SiGo7Ak0Es5zj8/+i++Tc7ClLhViO+62+XHMQFw2d3Hfqn6KzDKx91hYqsGKx9f&#10;SbFt2zbT2/HBBx/Eiy++iKVLlyImJsbj5+EfrdPHnmFu56UdQGVlhcfHajoqkZd+wNziDlZVAYi4&#10;xp6dYbUY0x8TzRWTqHYrtSmjBgV6OSI+8WVSMVq1bIn5V482mylERPyBO7vtgbBsBVNXYJo73Bn0&#10;tgPPttLSUhQUFDR4LXYLIAbP6xoWHEisArCrJrZu3VrnTn7OJOCQ3eo8GQpcnd0CiOeJ56u2YcGu&#10;sgP+TPDwfcAqA7Yymjp1qrnmc9ifnzlz5k8ez0SS/Vh/z6wQEXHmkyQA/xCNCAtBUp7aAflTTFUg&#10;O3jmAmz97hCWfrodfTofwHX933b5cc4JgBF+iGmwOiG8XUFVJQB/QF933XWYPHmy+aHNX1DsnRwN&#10;NSa+F6K6dER52bFfCHPSvHLMxozBS1ZGMJjJSgkRcY1ajAnZw+bVSk2asorKSswYezrif3ZyoJci&#10;Is0Ed2/PmjXLBG8Z2GfLl7ruy7ax3CXO+7P1DwPFDGgzgMzKgIcffrjWQbj1sRMAPCaD57UNCw4k&#10;ruPCCy80t7nzfvHixXXel22A+Pc1zy0TBrzwNpMIPI9sDeTpOuwEAM8Tz1dNw4I9wTZGHKbMZJC9&#10;m5/XfA6un/j1ZssgGxNJ8fHx5rYSACISaD5JAlBcVBckOSJRUtHGV08h1dgtbfalBEd/aA7ZXbR0&#10;Ldq3KcX8+H+YlkWu8HcCwBYbloyEpFQsWLDA9P2Piopyu++/K7iT7doJQ81tR2YKKivKvXr8xoSV&#10;EFbwEpg5Pl7l/SJuYuKMSUW1GGueCo9mVbVSUxWANGXD+/fEtDE+LgsVEXHCHd5sVUPs+V/brnYG&#10;9hls7tmzpwl+P/7446b1DwPFDGTbwWEGt3k/dzknAOxKhJqGBQcSz8FVV11VlTBhgL82dpCe5zYp&#10;KQm33nqrSRjwwup7foxYgeFuIqB6AsAO1FcfFuypjh071vq5lStXVt0eMGBA1W07lsDEUDAPcRaR&#10;5sFnSYDobuHmOilPLYH8he2AKFgqARYtXY+M3ELcMug1RHVId+kx720ITAKAsvd+idVPz8POXbvN&#10;zn/+4hASEuKT5xo5OBZxUSeaagBH1iGfPEdjwEoIBi8ZxBx3Zu9AL0ek0WHi7KofAmNqMdbcsJWa&#10;9YcyK0Lat9OmC2ma+DvC/KtHBXoZItKM2IF3YvC4rh3cdrKAwW/+/egc6GUQmsFtu10M78dhwe6u&#10;wzkB4HzsYEgE2EkQ+xywYqKuNkBsl2O3xpk3b95x/fH5OH7MORHg6uuqLQFga0gigGultm1rr7is&#10;6TWzIoDJIZ4XzjwQEQk0nyUB7LkASQ61BPIXDgbmbvvkan3tA+G9DbuxcXcSzovahHHRX7j0mLfW&#10;Abc8Bqxe7N8EwJZvgXNuATau34EBF16PefcuRo8ePXz+vNMvON1c52enoqK8+VUDMFiZl2FVrzCI&#10;yQoJEXGfWow1T2qlJs0Bk1v3zDxfSS4R8ZvqCYD6BtRyWCzt3bu31oGvbBdjzwqwj+3qOupaQ6AT&#10;ATUlAOra7c712f3167rf8uXLq26fffbZ9a6jvgSAraEVAc7DgKurqdWTXRHApAeTABwWXf1iY8sg&#10;/ptzCEVEfMVnUbdeUVbpnIYD+w8TAEwEJBzMCOg6ElKy8Mz7/0Fkh2z8YfBrLj2GCYDZT1gJgIGx&#10;Pl7gDw5nAzMfACbPB274JbDswe7o2P3UqrkAvjZi0CkYEtfdJAAcWSl+ec5gkp/F5EepqYgYN0xV&#10;ACKeYgKN7bTItBhTNUAzUKlWatIszJ0yArHdOwd6GSLSTLibACAGeKn6QODqGKB2dx2urCFQiQB3&#10;EwAUHh5edTsvL6/W+zGh4ipXEwA2TxIBKSnW3+pMArDHf01Gjx5ddXvXrl3murCw0KXji4j4S2tf&#10;HdiuBEg8GuWrp5AasCXQukNRcBSWBGRAYElZORYuWYvy8nLMj38GoW0K6n2McwKgb0/fr7GoBPjb&#10;MuDJd4GbJwNPzwFCjp2q3BJ7sLL/KilYDbAtIdUExDtEdEer1s1jp5tz4sOuiBARz513+qn412f/&#10;M0lYJgLCukYHekniQ/nZh9VKTZoFfm8TEfEHTxIAxAA4EwF9+vSp9T4MVNvzBeyAcn3rcGcNdiKA&#10;FwbEyZf95z1JAFBu7o9/Z3OH/8cff1zj/aZMmVJ12w6o18TdBIDNPq8c2MzzzRkOdfnyyy+rhvtO&#10;mDChxtY/dvKF58N+XawA4aUudjUAZ0fUNUxZRMQbfFYJwAB0RFiIGQ4s/hPT0Q5kB2YuwJPvfYX9&#10;qUcwo+9y9O/8fb3393cC4LXVQO+rODwZ+Pp5YP7VVgKAwts6EN6uwG+VAMRKgPifnWwNyM1sPtUA&#10;+dmHTCKgT3QXUxEhIg3X3FuMNRdqpSYiIuJdc+fOrUoAcIAre8Czn3tNl+o77e1d69wl/vDDD+Oy&#10;yy6r+hyD5RwMawfmGSB2HiBbHe/rbgLA5lwRwL77vsSBvXZSg7P0uMO/tvPlvHOeiQIOTyZ7J77z&#10;+eR9+bUYMWKE+TfvW1uigPg63U0A2JwrAuzhvbXhuu25AEwGcI12+x+u/4EHHjCDn4lDpEVEgpXP&#10;KgEoLqoLtn5XiPLKlqZVjfheTJgVGNiXko3+p3Tz63Nv2HEAK77cgyFdvsWVvev/4ffM+8B9r/on&#10;AfDVbivZwI4J7y4AhtayUSM2LBn7D3Xy7WKqueGiM3H94vdQkHMYHSIi0bqtb4YRBwtrGHKquc3X&#10;LiLewYTaoNiTsGN/mkm0qRqgaeLcB7ZSY4sUzoMQERERi3OP9bo+x8GzHEBri4r6sXsBg8L19e13&#10;3vXOXfAMijMIzMvkyZPNpTomABggrmtoLgPTDDbXFfiui50I6N27/ipBBuinT59e4+f4OpzPFwcb&#10;O+9otwPexIC9HbSvCV/PnDlzqv79+uuvm+A9kyY8z7fccou5VMcEAO9bF/bPr2sWQ33cOd/8OvN1&#10;cN1MBNiVAc64m7+uIdIiIoHm0yRAdLdwbNpzEEl53RHbsfnscg4ktgMif1cCZBzJx+JlnyO0bRHu&#10;OOP5epM+j74F/ON9YPM/jv0SEeG7dXE8wh3PMkEBLLweuOK8uu/PJMq2zD7IzS9CeAf/BOPZE5/B&#10;OyZR2OO5U5Rrw6IaK9OzvKLcVEHwIiLew/7wc5768Nj/s0M4oXNks2kx1lywwiMvI9ncnjkuXlUA&#10;IiIiXlBSUuLyfav3/mcAmsFh7ibnTnbukHceIMsgM1sAvfzyyy4Fqz1NADivx9OguKvsFkiuqH5u&#10;mUBh4J4tf5gE6Ny583FzFXJycvC///3PpUoIb7Q8cvV8M3nDZM+MGTMQGxtbVQnhcDjM1/ijjz7y&#10;aD32udT8ABHxB58mAey5AGwJpCSAf3AwMAPwyX7sa19eUYGFS9Yht6AEdw97EV3b191Ox04ArHnU&#10;dwkA9v1/YIn1POz7/9ytP7b9qUvPMCuJsj81x68BagZzNu5KRkFuJkK79miy1QDlpSUoPJJmbl87&#10;YWiAVyPS9NjJNc4aYcItPDIm0EsSL7JbqdnJYxEREfnR1KlTPXqcc1WAp9xt3xNoDH57mnBoaLsh&#10;Jinq65UfjLhub/ft93XrJhERZz7dQtYryorwJuZpOLC/MAHAREACt8D7yRtrdpiA00UxazHy5K11&#10;3tcfCYCXPrb6/qdk/LTvf33sdkr+nAtAP7Z1qERe+gG/Prc/5aUnoaKiwgSv/N2uSqS5sBNsbDHG&#10;9lvSNDD4X5BtJarVSk1ERERERETc4dMkgF0JkHhUSQB/YkugbEcxHIWulzV6aveBdPzzo63HnjMN&#10;vx1Qd/87XycA2PJn2A3Ayx8DKxZau//dfZ7YqsHK/quksF3081PR4th14dFslBbl+/35fa2spMhU&#10;OpA9wFREvI8JNibaKisrkZfWdJOKzQ3bAJWXl1UNlBcRERERERFxlU+TAKHt2yIiLMS0AxL/iakK&#10;ZPt2LkBhcSkWvPIpWqEU84c+g/ati2u9759f8F0CIPEwcOU9wMwHgNunWs8xxMO2+uFtHQhvV+C3&#10;SoCEhAQ8+uijGDNmDM6OH4Q2RxPNx7ljvqnhvANWOoyJjzOtLETEd+xEGxNvTMBJ48aKDlZ2kJKo&#10;IiIiIiIi4i6fT5SLi+qCJMfJKK/U8Dp/sVva7EvJ9unzLH5jAw7nFOC6AW8jLjy51vvNfgJYu837&#10;Q4AdhVZyYfhNwOA4YMeLwKUjG37c2LBk7D+U1fAD1eKrr77Cn//8ZwwaNAijR4/Grl27MHfuXKSm&#10;pmLJI39C29atUOQ4guL8oz5bg7+xsqEgN8MMsZw+VgEsEV9jou28008FE29WAk4aMzNQvbISZ/bt&#10;oYHqIiIiIiIi4jafR+aju4WjvKIFkvL0R6u/sB0Q+bISYPXWBHz29fc4s9tOXHLq6lrvxwTAlm+B&#10;jxaxMsQ7z11WbvX97zcdyMy1+v7Pm+p63//6MInCIce5+d7ZPVtUVIQPPvgA1113Hbp3744bb7zR&#10;fPy5555DcnKyuR43bhxCQkIQEdYeF53d13zekVl7YqWxcWRaQUjOPYjq0jHAqxFpHmaOjzeJN1YD&#10;NMUWY80FKznyf5gFoIHqIiIiIiIi4onWvn4Cey4AWwLZ/dbFtzgYmAOCk33U1z4l8ygefesLRITk&#10;4Y7452u9ny8SAKwo4HG7hFvHHRjrneM66xlmBVu+Tc40uy49cfjwYRP4X7lyJT755BOcddZZuPji&#10;i3HnnXciJiamzsfOGHsGVm3eC0f+UVMREBLayaM1BIuSwjwz54AVDtdOHBbo5Yg0G0y4MfH2Mb+f&#10;ZB5E5x59Ar0k8YDdSo1zHtRKTURERERERDzh8yRAryir/0tiXhRGYquvn06OYQKAiYCEg16KvDsp&#10;r6jAglc/Q2FxGe4e/oLpoV8TbycAElKAO54FtiUAj8wCJg5v+DFrY7dTYhLFnSTAzp078d5772HV&#10;qlXm9sSJE3H55Zfj1VdfRWhoqMvH4SyNS84dgJdXfW1mAzT2JIA934AVDqx0EBH/mT72DFO1xURc&#10;aFE+2oR0CPSSxA32QHVWdMwcFx/o5YiIiIiIiEgj5fN2QHYlQOLRKF8/lThhS6BsRzEchSVePe4/&#10;P/ovvk3OwpS4VaYVUHVs1XP1fd5LABxxWMH/c24Bft4f+OYV3yYAKNbFwcplZWVYu3YtZs+ejd69&#10;e2Py5MnIysrCvffei4yMDF0mZsEAACAASURBVBP8v+KKK9xKANguOXcgwjuEmBYeDN41VpxrwAsT&#10;G1f+YnCglyPS7ERGhFa1GDualhjYxYjbrCRqpanoiO3eOdDLERERERERkUbK50kABv8iwkJMOyDx&#10;nxgXA9nu2PrdISz9dDviOh3Edf3f/snnmQC48h6gqARY82jDEgA81vMrgUEzrUQAh/7+8XKgdasG&#10;vAAXsbohvF1BjYOVHQ4H/vWvf+Hqq69G165dzYDfE088EStWrMDevXvxyCOPYNSoUWjdumFFNvx/&#10;M23MEHM7L/0AGARqjPLSE801KxtUBSASGEzAsR2XnZSTxsFKAmeZKoCrfvh5ICIiIiIiIuIJnycB&#10;KC6qC5IcJ6O80i9PJ/ixpU1NgWxPcEjuoqVr0b5NKe4e+pRpOeTMTgDQ0rsaFqz/ZCsw7Abg7XXA&#10;6sXA03OsGQD+FBuWjKT0HHM7MTERTzzxBMaMGWMG+y5btgwjR47EN998g/Xr12P+/Pno27ev19dg&#10;t8+x20E0NqxgKCnM/6G90cBAL0ek2eL3kUtGWv8Hm9LA8abOHqh+4Vk/00B1ERERERERaRC/ROWj&#10;u4WjvKIFkvK6++PpBFY7IPJWJcCipeuRkVuImwYsQVSH9OM+560EAPv+X3QHcMtjwMLrrXZCfXs2&#10;cOGeytqOHZ++iUGnDcbw4cOxfft2/P73vzdtft59911ce+21iIz0bXULd+7OHG/1gLYHQzYelVUB&#10;rCvPO80kAkQkcOz/h8Vm4HhOoJcj9eDXyR6ozmHxIiIiIiIiIg3hlySAPRdALYH8h4OBuVufw20b&#10;6r0Nu7FxdxJGnrwVE05Zf9znvJEAYLufW58Ght8EjD3Tav0z7swGL9stbGH08SbguoeA6MuAt5d9&#10;YT4++857kZqaiueee84M+g0JCfHrusad2dvsAGU1QH72Yb8+d0OwcoGtLJx3IItI4NgDxykvXdUA&#10;wc6u2NBAdREREREREfEGvyQBekVFmOvEPA0H9hcmAJgISDiY0aDjJKRk4Zn3/4PIDtmYO+Tl4z7n&#10;KATG32YF/j1JADCB8Mz7QL/pVhB+7+vArMn+6ftPmbnASx8Dk+cD3X8FLF4GDIgF1j8OLH+sB2LP&#10;noTw7r38s5haOPeCdmSmoLKyop5HBIPKHyoXfuxFLiKB11QGjjd1GqguIiIiIiIi3taw6aUusisB&#10;Eo8qCeBPbAm07lAUHIUlHrVjKSkrx8Ila1FeXo47zngOoW0Kqj5nJwCG9gEemeX+2rjrnrv/YyKt&#10;IcL+avuzJ4mVDcDKjcC2BGDSCOCSkcCL84BOoT/eL7fE+4OVPTUmvhfe+XyXScjkZ6UitEtw/z/K&#10;z0k3lQusYJg0ol+glyMiP7AHjj/53lfIS09C+46dj320RaCXJdVooLqIiIiIiIh4m18qARh4iAgL&#10;UTsgP4vp2LBANgNF+1OPYFqfFRgUsbfq4w1JADAIz8cyAcDHrljo2wQAqw3WbrOer/dV1nOnZQN3&#10;/xrI+QB49U5g2pjjEwAU3taB8HYFXhus3BCsBph+wenmtiMrBRXl5QFeUe1YqeDIsNpYsIKBaxeR&#10;4PHjwPHCRjlwvKnTQHUREZHmrUuXLgF9fGPijdfanM6XiIjfInRxUV2Q5DgZ5ZUKCvpLTJiVBPAk&#10;kL1hxwGs+HKPCf5P+9kHVR/3NAHAvv8c+Dv6D8DFI4CvnwfOj3d7WS7hGt9aB1x9n9Xm545ngfBQ&#10;4N0FwP5/Wevmc9fXpSY2LBlJ6cExQHPEoFPQJ7qLSQDkZx8K9HJqVZCThvKyUlMFwAoGEQkuzoNm&#10;G9/A8abPHqg+ZdQgDVQXERFpZi677DI89NBDGD58uEePZ0D7L3/5C/70pz95eWXBia/1nnvu8fjx&#10;v/71r8357tu3rxdXJSISvPzSDoiiu4Vj056DSMrrjtgfdqiLb7EdELlbCZBxJB+Ll32O0LZFuCP+&#10;BTNfgDxJANh9///60rEfsuOAb1756a57b+Dogw82Am+vA7Z8y6C5lWx46EYgMsKzYzKJsi2zD7Lz&#10;CoOiJcMNF52JOU99iPzsVJzQORKtWrcJ9JKOwwRF3g+zALjW+qoAtm/fjiFDrHkH/EX1vvvuq/W+&#10;H374ISZMmGBur1+/HiNGjPDSqkWanwvP+hneWLsDKZlHj30/SUOHCFXpBYOC3IyqgepTRg8K9HJE&#10;REQaNQbSGVSPjIyEw+HA9ddfX+9jeP/4+HicdNJJaNeunflYdnY2du/ejaeeeqrOxzIAP2PGDERF&#10;RZnntB0+fBgJCQl44403kJlZdxXmmjVrMHLkyKq1bty4sd41Oz8/g+IdOnQwx3EXX/uYMWMQGhpq&#10;1nvXXXfV+3wTJ07EaaeddtzrTUpKwtatW/Hmm2/W+XgG3qdOnYqIiAhzoeLiYqSlpWHPnj146aWX&#10;6l3zli1bcMEFF5hEQH3rrY4JAD6Wr5XP5w6+9t/97neIi4sz/+bz13cMvh/Hjx9vzhXPMfF9mZiY&#10;iGeffbbe9wbXy3PduXPn496bhw4dwjvvvOP2axCR5slvSQB7LgBbAikJ4B8cDMwAfnJ6rsuPKa+o&#10;wMIl65BbUIK7h72IyBOsH0aHs60EAHfQM7DuCvb9n/0Eq0CO/QLzlHXtTQz2M/C/fIOVBGB//5sn&#10;W2sM9ULMvmeYlURhL/4z+/Zo+AEbaEhcd3PZlpBqhgSHR8YEeknHYYVCRXnZsa/ziaZyoT6DBw/G&#10;2LFjsWrVKtx///2YMmWK+Vh1WVlZ5pcsGjp0qBIAIg1kDxxftPRzs/P8hM7d0KKFqvQCSwPVRURE&#10;vGXu3LkmmG+zg661sQPodjDaGT/Gvz/69+9v7lNTsJYBXgbu7eCsMwZ9eanr8TZ+jvfhxZ1EgHMC&#10;gAFld5MHf/zjH9Gz5489eus7X3W9Xh6Hl0GDBtUamLcD8NXxePbjTz311HoD+3aiwN1EgHMCwN3k&#10;AZMlF1544XGvPSYmps4gPNdmJwyc8TwPHDjQVCPU9nWr773JS+/evd3+uotI8+S3v/p7RVnftBLz&#10;gnuoaVPCBAATAQmMkLvojTU7TJB5winrMfLkreZjTACwjc+Mca4lAHbuB8bMtdrwPD3H6vvvjQRA&#10;UYmVWLjxYSD6MqvdD9vjP/57IGM58NytViLAGwkAstspuZNE8bWZ461fZgtyDpu2O8GCVQAF2VbS&#10;5NoJQ11+nPOOmttvv73G+7zwwgvYt2+fuf3II480YJUiYmO7Libn+X2EbbwksDifgQPVIyNCzdwG&#10;ERERcd+4ceNMMNQ5AeAK7uBnMJU70Xfu3IlXXnnFXLijnR8jft7emFTdzJkzTVCY9/33v/9tdrjz&#10;wuAvj1Hf453ZiYD8/HwTaK+vNVBDEgA33XSTCUA7JwBcwUA4Xy93sm/YsKHqfDGobmPQm8H26lgB&#10;YCcAuJOdj7PP1+OPP24qCep6fHVMBPCc8/6utAbyNAHAdT/88MOYPHlyjcmP2vA9aScA+Jzvvvuu&#10;ec1cM88f8Xh8D9WE7xk7AcD3Ev/Nc8VrHoPvuboeLyLizG9JALsSIPGokgD+xJZA2Y5iOApL6r3v&#10;7gPp+OdHW489Jg03DfyX+ZidALjhl8AfLq378Zm5VoCeFQOXnwds/gcwakjD1s9jvrb62C8ad1v9&#10;/R9cAvQ59jvKmket1kL3XmO1/vGF2AYOVvaFQbEnmV32lZWVyEs7EOjlVMnLSEZ5eZmpVHCnaoI7&#10;POyelawIYNsfZ99//z0eeOABc/vGG29UFYCIl7AawE7Y5WUE98Dxpo4D1fPSrT94p489Q1UAIiIi&#10;HmCwfPr06WZ3NVvwMNDKa1cUFhaa4PODDz5oKpQ//vhjc1m8eLEJrNtq2s3NIK+9c55/yzi3seHu&#10;cB7DDo7X9PiauJMIYDDY0wQA/7ZiAJnrc6e3fklJiQlI8+84buqyzxeD6kwK2Ni+pjq7xSvxNfJx&#10;Nq5/3rx5VcHxmh5fE1cTATyPbLfkSQUAN6zZraX4XHZypz65ublVyQ4+J9sk8TVzzTx/9mvle4jv&#10;pers9wyTU3wv2ZUkvOYx1q1bV+fjRUSc+S0JwAF3EWEhph2Q+E+Mi4HswuJSLHjlU6CyAvOHPoP2&#10;rYtdTgCw7//flgGDZlr9/ne8yN3g9Q/erU1CinW8c24Bel8FrNxo9ffnUF8G/7kWb7cWqkl4W8ex&#10;S75Hg5Vrc8UVV6BFixYmm882N3XhD3Hed9iwYcd9fPoFp5tre+dooFk7ia1fsO21uWPOnDmmtyFV&#10;3x3zt7/9DTk5OebzLFMVEe9hQpHtuyrKS4N64HhTZwaql5ZooLqIiEgDMaDKndb8+8I5uFwfBrIZ&#10;fK6ppQsD087JhOoBeW5qstXWi5+BYHe5kghgwDs6OtrjVjB8Xdx9z+C0Oz3lea6cA9LOnCu97b/x&#10;nHXt2tVcMzBeW2skOzDujvoSAXYLo+TkZLcTAFRaWmoC/zyGK/MKbPy6zJo1q8b3I1//t99+W/Vv&#10;5/eSvWbb3r17azy+q4kuERHyaxPguKguSHKcjPJK9R72F7ulTX2B7MVvbMDhnAJc1/8txIUnu5wA&#10;YE/+ftOB/+wG1j8OLLze/cG/TCJs2GG1D2LQn8974NjPsrt/DaS+Ayw99jN62hjfDBSuT59O+5GU&#10;5r0kAH8BIAa22eamNtxBwZ3xxJ6Wzhi0GxPPHQE/9pAOJPYUZ2UCKwBYCeCuE088seqXRbb9WbRo&#10;kbnNc/D000+b2/xFs/ovRSLScDPHn2GuOXBc1QD+Z6oAMqyf09PHnl7vQHURERGpGYOtDNDWN5DW&#10;21i5bBs9enSN9wkPDzfX7ga360oENDQBwL+/mCzxdx/5jAyrVTE3xbGVUU2cB+e6o7ZEQEMTAMTH&#10;M/HhT85fG/b9r4nzUGYOGRYRqYtf/9qM7haO8ooWSMpzP1AonmE7IKqrEmD11gR89vX3OLPbTkyJ&#10;W4U9Scd+UN5UdwJgW4LV9//PL1i9+N/8q3u78x2FwFvrgJkPWG1+OEC4Q3vrOMlvWn3+OeA3pK07&#10;r9b7okNT4SgqQ3ZeoVeOx5JLDsMltrmprRpgwYIF5rpXr16meqA6O1hUkJuB0qJ8r6zNE6xEyM+2&#10;+om7MwugOr7G6ufF+RzcdtttDV+siPzE8P49TfKOCQBHVkqgl9Ps5GcdMpUYPyZ3RUREJJhVD5pv&#10;2bKlam4AW81UD2wzAG23dPnyyy/dfr6aEgH2oNlly5YF9TBYbnyrbteuXVW3a5qRwDZFdhJgyZIl&#10;bj9n9USAnQDgWjxNAPiLc0LJZu/0ZxKgejUI32tnn322uc0WR+5Uc4hI8+TXJIA9F0AtgfyHg4E5&#10;ILi24bYpmUfx6FtfmLY3t53xokkAMLjPAcA1JQBYIXDdQ8BFdwBXjQG+ft71vv+cT/z8SmtmAAf7&#10;vnDs9v8Nso7B+QHzrwaGBFkMpGeYFeBOSKm7dY875s+fb65rqwZwrgKwA+HVObeN4E78QLEqESqr&#10;2oo0hPN5+fnPf151DtwptxQR99ltvPKzUoNq4HhTZyVerDZMnrRSExEREd9joNXebc0WNtUxSG/P&#10;NePudg7atQfaMqDNADQxSOvp3zXOiYBbbrnFBLgZ6Han5ZG/cGiwraZ2P1wz+9sTX8cTTzxh2uDy&#10;PLNHvj0Djq/P06C2cyKA54vnjbMeglFsbGzVbSaUqmOlhz38l6+FXQJ4rnjO+JqYMOH78u9//7s/&#10;ly0ijZRfkwC9oqyp5ol5Gg7sL0wAMBGQcDDjJ58rr6jAglc/Q2FxGe6Ifw7pabkmAfDILODSkcff&#10;t6gEeGAJcPq1QGSENZT31y7MnWHFwIJXgWE3WI/9YodVYcDd/h8tsmYH9OjqpRfrA73CrWGNtSVR&#10;PFG9GqC6+qoAbDPHx5sBkoVHs1FSmOe19bmqtKjAzCVgRcINF53Z4OPxvHD4L7EtEF1++eUaBizi&#10;Y6wEiP/ZyaY1jSNT1QD+wjkMTAT0ie5iEqkiIiISfGbMmFF1u6YgLbEFEQe/sn0Ng7UXXHCB2cVu&#10;/x3DTV4N3YXOgLqdhGBQ2LmXfDBx3q3+zjvv1HgfBq95Tvg6mDjhQGcGsQcOHGjOIc9lQzeC8fzY&#10;FRp1zR8IJAby+fqJSaKa1shECAdW2xUB8fHx5lzZQ7CZUGGCKBhfn4gEn4BUAiQeVRLAn9gSKNtR&#10;DEdhyXEf/+dH/8W3yVm45NTV6Fi0s9YEANv2cOjv9gRg41PAvddw0HPNz8VkwSdbgVses3b7X3Y3&#10;kF9oHZf9/V+cB0waUfvjg40r7ZQ84bzr/V//+lfVx12pArB17dQBF53d19zOS0/y6vpc4chMBqsA&#10;WJHAygRvmDp16nH/njRpkleOKyJ1sxN5HPIdDAPHmzozUD3b+vnijSSqiIiIeF/fvn1NYJoYhK0r&#10;MM0d7gx624FnGwfKFhQUNHgtdgsg/r1Y17DgQGIVgF01wSG6de3k50yCzZs3/+TjngwFrs5uAcTz&#10;xPNV27DgQJs4caK55numrp38PI+sCKheicLHVX+/iYjUxa9JgND2bRERFqJ2QH4W09Ha2ekcyN76&#10;3SEs/XQ74jodxLlhb9eYAOAufg7pfXCJFbzngN6YGr50mbnAa6uBK++x+vv/9SXglGP3W/MosPd1&#10;a1jwiEFA61Y+fqE+ENqmABEhefUOVnaXczWAnRAglkNSfVUAtit/MRjt27VBcf5Rc/EXziFgBQIr&#10;Ea4a42I/KBdUT3zw3NQ2N0FEvIftvLgbnUO+g2HgeFPHiovy8jJTheHJQHURERHxLbZcmTVrltnZ&#10;z0Arg7B13ZcV3tydzftzVzfb0TCgzd3arAx4+OGHax2EWx87AcBjMnhe27DgQOI6LrzwQnObweq6&#10;hujyvvy7l38T89wyYcALbzOJwPPI1kCersNOAPA88XzVNCw40LgWuwqA7aTq2snPFkCsJOH9mYzi&#10;6+E132usDGBlRbC8D0QkuPk1CUBxUV2Q5DgZ5ZV+f+pmKybMSgLYgezc/CIsWroW7duUYmz7v+PC&#10;W8uOSwCw7z8H9rLv/4xxVr9+BvGdJRw75KNvWUmC3lcByzcAE4ZbQf/1jwN/vNy9QcHBLK7jASSl&#10;eTcJQHbwn61vWA3AQUAc7kT1VQHYIsLaY8ooa3dKXnqi19dYm6NpB8w1KxG8VQXAc2BXQbDkkXhu&#10;apqbICLex7701sDxTFUD+BCrAAqPWPNm2NZNREREgg+H1joHaWvb1c7APoPNPXv2NMHvxx9/3ARs&#10;WTXAQDaD28TgNu/nLucEgF2JUNOw4EDiObjqqquqEib2xraa2EF6ntukpCTceuutJmHAC/8G5MeI&#10;FRjuJgKqJwDswHr1YcGBxpkR9rBotvNhO6nacL0M9PO8vvvuu5gzZ455Pbzma+LHmWji62bliohI&#10;XfweiY/uFo7yihZIytPON3+p3tJm0dL1yMgtxLmtn8WsB7LNDn8mANjKh/372fqHO/kZ0Hfu+79h&#10;B/DnF4B+063g/7fHfj7febXV5ufNvwLTxhz7BSA8EK/Qt6JDU+EoKkN2XqFXj+tcDcAf5Haw29Uq&#10;ANsl5w40VTYlhdbufF+zqg5yTRUAKxG8gbv9OTiLOAfgtttuM9d0++23mwSJiPgWqwGsgeOVyEtP&#10;DvRymixHRjIqKipM5cWg2JMCvRwRERGpxg68EwOtdQVp7WQBg7EMPG/cuLHqcwxCM7jNljTE+9l/&#10;87izDucEgPOxgyERYCdB7HPAiom62gDNnDnTJAu4k33evHnH7YDn4/gx50SAq6+rtgSALVgSAUwA&#10;sDKEWDFS18Bi52QBNwtWfx/yNdkVKjyn9kBqEZHa+D0JYM8FUEsg/+FgYA4I5nDb9zbsxsbdSYgt&#10;/gCPPvO1Cd5zl/+/PrOC+wzsf/088JdfA2XlOHZ/4LqHgK4XW33+W7UCXr3TGuz79Bzg/HggpG2g&#10;X6Fv9QyzdmwmpHi/LY1dDcAd8E8//bS57WoVgI0JgCvPO83cdmT6vo2HNQsAuGTkQFOJ4A0sj+V8&#10;BLJ/EXL+hcjTclARcQ/be7EaoPBopmn7Jd7FCov8nHRzm5UXIiIiElyqJwDqG1AbHR1trvfu3Vtr&#10;Sxe2pLF7t9vHdnUdda0h0ImAmhIAzkmQ6rg+7lqnuu63fPnyqttnn312veuoLwFgC3QioHoCoL5h&#10;0fbOflaYcOZETXge7aQJq1FEROri9yRAryirpC4xr4n0imkEmABgIuDbpHQ88/5/0CLra6z813KT&#10;AGAA/5xbgMfesnr+s3//x5usVkAc7Pvku0B8HysxYCcHhvYJ9Cvyr17h1g9VJlG8zbkagEFwd6sA&#10;bHZAnkG7gtwMby+zCisNWAngnHhoqO3bt1cF/FkCeuqpp5rbvLaD/9z5YO+gERHfYXsvqxrAP0nF&#10;5saat1CJkYNjTeWFiIiIBA93EwDEHdhU34BWBqjdXYcrawhUIsDdBACFh//YNiAvL6/W+zGh4ipX&#10;EwC2QCUC3E0AUNu21m7LkpKSOu939Kj/ZgOKSOMWsEqAxKNKAvgTWwLlFpQgK+lb/O/9Z/D07Eq8&#10;sBKYPN/q5c/L7CeA068F1m2zZgFwt//qxcBvfwn06BroVxA41dspeRtLSG3uVgHYnFvz2EEmX7CD&#10;gpecO8AkAryB7X6oc+fOuOaaa477HHsd8uOk8kYR/7h24jDzPYVJv5LC2v9AE/eUFhWYeQustLh2&#10;wtBAL0dERESceJIAIDv436dP7TvlGKi25wukpKS4tA531uDvRIAnCQDKzf1xU11dO/ynTJlSdXvX&#10;rl213s/dBIDN34kATxIAZAf/OU+itn7//FrExMSY22yxJCJSl9b+fkIGDiPCQtQOyM9iOqZg3aF4&#10;HDmciN59ozHzgUQMiAFatYRJBkwaATx0I3BW/2NvilaBXm1wCW1TgIiQvKrByt7WseOPg3V79Ojh&#10;8XE4pJftnlIyj5p2Ex06e7fXdOHRLFNpYA0jHlT/A1zgPAyYZbInnnj8zlj+e+HChfjtb39rhgQv&#10;WrTIzAsQEd/h/3F+P3n7813IS0/CiacMCPSSmgSrlVolxsTHeW2guoiIiDTc3LlzqxIADNIymDpu&#10;3Lga78tAtnPAm7vW2buebW7Y4pSfs3u3M0A7ceJEjBw50vybAfOVK1fWug67B7w7CQCbnQjghX33&#10;XQnKe4rV2nZSY/PmzWaHf23nKzExsWpGANfEAcJ8rB2A/+ijj6rWykD3hAkTzCBcqqsNDvF1upsA&#10;sNnnl8F5nnd3z7ereF7sBABfz5dfflnruSLn18uh0naLH26O42M/+OCDqtd62WWXmfeWKy2WRESo&#10;ReUx/n7Sec+uwtbvkvHxxBtMqxrxPSYArnqwIw7tWAd+ycM6dsTkESX4/cWFOONngV5d8Ju38Q/Y&#10;fXQI3r9/htePzTY355xzjrm9fv160yLIUx9v3otFSz9Hq9Zt0K33GWjRwlvFPpVIT9hm+lnfPOks&#10;UwnQUBwG3Lt3b9MGaejQoeYXyNrwl0QmAVgVwF+0qycLRMS7OAj96vvfRGFxqUkCtOugoHVDMIGa&#10;8f3/TBXAS/MuURJARCQApj2/G69d299nxz9vzgvmOvLwpz57DqnbkiVLXLofe6hzAK2NwXvutnbV&#10;1KlTq24z0M+geH2PZwLgww8/rHPIMDFAXFfguz5cD//Gqi8gzOeZPn26S8fk36vcsGVz9TwTEyoM&#10;YNu4e5/BeztwXRsGzF9//fV6ZwzUNYvBFa6eb1ffI/w68/XZmGCykxqueOWVV45bD99bTDLVhwkD&#10;DqEW/zkc+Qtz3e6btwK8EvG34n6XmuvPHr6mnnsGH79XAlB0t3Bs2nMQSXndEdux7nI48Q62tOka&#10;Nwr9+sThxM7h+HLzdny46yDeXrMX3TuXYWCs1fuf10PigBgVahwnOjQVm9IHmsCYt4bh+gJ7eb++&#10;epupBijISUOHiO5eOS5bWDABYO8Q9obVq1dXDQN+5JFH6rzv3//+d7MrhPd/6623cMMNN3hlDSJS&#10;M6viZyBeXvW1qQZoF1v/Hx9SO55DmjSinxIAIiIiQaa+nuvOqvf+ZwCaQW7uJudOdu5ydw5wMwjO&#10;FkAvv/yyS8HqhiQA7PU0JCjuCp4DexZCfaqfWwb1Gbhnyx9u9OImL+e5Cvx773//+59LO/O9sfO9&#10;oee7PoWFhW7d37llEnF2HhMVbJ/E95ZdgUFMlPDCpIxdbSEiUpeAVAKs+HIPHnnrC9w97GmMPHmr&#10;v5++WSqvbIlxH/wDZ/Y9BfddO8YkYRYtWYtsRzGGhq7BmW3fQkJyMbZ+C+xJAg5m/JgQGBBrDQPm&#10;v0O80wa+0VmROAqPbJ+GB64fe+wcet6ypyberAQwx9txAHe9+ImpBuja63S0bNWw/k6VlRWmCqC8&#10;tBi3XXkuxg3r3aDjiUjj4CgswdQFy8x15x590L5jRP0Pkp/gMPWsA7vMnIUlf748qBPJIiJNmSoB&#10;RETEW1QJ0Hw15koAvw8Gpl5RViAhMU/Dgf2FbZd6hh7C/lRrVwAD2S/cfqm53uIYjXeK78WEcb3x&#10;5l+BHS8Cqe8Aj8yyEgC79ltDg7v/Chg0E7jsbuCBJcAHG61kQXPQK9zaxZmcnlvPPQNvxKBTEBd1&#10;IsrLSpGffajBx2NFARMA3L3KSgMRaR44w8du/WUPBRf3WbMAgEnn9FcCQERERERERAIiIO2Aenbr&#10;ZK4TjyoJ4E9sCbTuUJTp8dy+XRuEdwgxO9s5/PG5DzZhzobbMKPvclzZ+0OEtK0wu/95cZZ4GNiW&#10;AOzcbw0U5nVm7o+VAoPjrOqBvj2bVtUAzx0lpR8J8EpcM3P8Gbjz+dXIz05Fh4iTPa4GYBVAXobV&#10;smv62NNNP2sRaT6u/MVgU72XnZePwqOZaN+xS6CX1KgUOY6YSgAmVKadPyTQyxEREREREZFmKiBJ&#10;AP4xHBEWgiSHGs/7U0zHFDMgOCk9F32ifwzkcKfn4F6RWPDKGvzzm0nYnDYA84c+i67tc356jEjr&#10;MsmpY42j0EoGbPkWnl1ZcgAAIABJREFUpp3QP963Wgr16IqqWQNMCpzVH+gS7o9X6n2hbQoQEZKH&#10;fSnZXj92WFhYjbcbYnj/nhgS1x3bElKRl3UQ4d1O8eg4jswUVJSXmsqCMfFxXlmbiDQebGHDRMCT&#10;732FvPRktO/IodwtAr2sRsOeBcCfs/zdR0RERERERCQQApIEoLioLtj6XaHpVc9WNeJ7MWHWju79&#10;h3OOSwIQg7xPz7kYz6zYhBVfAtesvRdzB7/o0syG0PZWgP+sai02mQhgcmB7glU1cMtjVsLAuWqA&#10;17y0bljber+I63gAu9M6e/24gwcPhi9Gc0y/4HSTBCjIOozQiJPNjAB3VJSXm0oC+1gi0jxxGPjS&#10;T7ebwegcEn5CeNdAL6lRKDyajdKi/B/aKmmwsoiIiIiIiAROwHp7RHcLR3lFCyTldQ/UEpodu6VN&#10;4uGf7vAntgiafen/4e4Z5x17Z4Tir5tvNMNwC8vaefR83P1/6Ujg3muAdxcA+/8F7H0duPNq4JRI&#10;YN024LqHgM4TgdOvBWY+ADz6FvDJVqvFULCJDk2Fo6jMBMIaA1YCcOYDW/p40s+b8wSYCOh/Sjcz&#10;Z0BEmidWA1w7cZi57cg4aL6nSH0qq2YBzBh7hqoAREREREREJKACVglgzwVgS6DYjimBWkaz0jMs&#10;Fa1aViI5re4I+8jBsSbwu+DVNVixfxS2Z/XD/PhnEBee3OA1dArl4Frr4owVA6wcYDuhT7dacwfK&#10;yq2qASYTft7fumbVQKD0DEsz1wkpWSa43hhcO2EoNu05iPzsNHSI6I7WbUNcehyHCrMVkH0MEWne&#10;OBT89dXbkJJ51AwL5/cTqR0rJkqLCswgYFZSiIiIiIiIiARSwCoBekVFmOvEPA0H9he2XeoZegj7&#10;UzPrvW/XTh3w8M0X4jfj45GSH4lZn9+Jt78f47O1MbjPqoGF1wMrFgLJbwI7XgR+fykQ1RVYuRG4&#10;+j6ramDYDVYFAasG1m4Djjh8tqzj9Aq3ejsnpwdhmUIt2ObJ2sVfaXbwuooJALYoYjUBLyLSvHEo&#10;+FVjrMG21vcHVQPU7sfvt5yn0LYx9LsTERERERGROlW2dm1jbbAKeCVA4lElAfyJLYHWHYpCYXGp&#10;af9TFwZ9po0ZgsFx3bHwtc/w5I7LzdDgO+KfR3hb30feOUT4/HjrYmN1ACsGWCnAWQOrNlkDiTmX&#10;YEjc8bMGWDngTXY7paT0I949sI9xJ//GXclmZ2po1yi0btu+zvuXlxaj8IhV9XDDRWf6Y4ki0giM&#10;G9Yb73y+y1RD5WelIrSLfn7XJD8nHWUlRYjq0hGTRvQL9HJERERERESkgZgAKO050ty2Y9qNTcAq&#10;AdgfNyIsxLQDEv+J+aH1UpIbu9kHxZ6EZ/94Cc47/VRsSh+Ia9bca64DgRsqGeCfNgZ46Ebgo0VA&#10;xnJg8z+AG34JhIcCyzcAl939Y9UABxI/8S7w1W5rMLGnQtsUICIkD/tSsr33gvyA35zYyoO7U/PS&#10;k+q9f156MioqKkwFQfUB0iLSvNlDwh1ZKWZmiBzPzGDJsFrnsXKCyXQRERERERFpvOwEQGW7MBNj&#10;Y+eUxihglQAUF9UFW78rRHllS9OqRnwvJsxKAuw/nONWgJdJm/lXj8bpvU/GU+9txLyNf8CUuFW4&#10;rv/bQfG1Y9XAuDOti62o5PiqASYHeJtzCeyKgSE/XGJczEXFdTyA3WmdffMifIjBqNVb96HwaDZC&#10;i/LRJqRDjffj7lVWDDBwZQf7RERsTA6yzZipBsg+hLCu0YFeUlDhvATOVGEVgJV8FRERERERkcaq&#10;pgQAZ781RgHdohbdLRzlFS2QlKee4/5it7RJPJzj0eMnnNUHz/7xV4iLisAbCWNx4+d3ISW/mzeX&#10;6DUhba0A/6/HAY/MAlYvtqoG1j8OXDPB+vzrq4GL7rCqBs65xaoaeOZ9q8VQTVUD0aGpcBSVITuv&#10;ASUFAeDcluJo2oFa78cqAFYMMHjFQJ+ISHU3Xfxzc52fnYqK8tIAryZ4sDIiL8NKtLOVmqoARERE&#10;REREGq+mlACggFYC2D2U2BIo9oc2NeJbPcNS0aplJZLTPB9uy4Dy07MvxnMrt+CNNcD16/6KmwYs&#10;wYRT1ntxpb4TGQFMHG5dbKwa2LnfqhTYtd9KDvDfvC+rBuL7WNcntLPa6XAX7Jl9ewToFXiGAypX&#10;fLkHxfm5xy5H0a5Dx+M+X1qUj8KjmccNABURqc4eGL4tIdUEvcMjYwK9pKDAyggmRX4cyC4iIiIi&#10;IiKNUVNLAFBAkwC9oiLM9aEg3UneFLF1T8/QQ9ifWnM7GJeP07IlfnvRmTij98lYtGQtFm+bga8z&#10;+uEPg18zvfMbG1YFDO1jXZwlHrYSA0wIvPwxsDVhC5Izt+M3awdgzMj/w4ABAzB06FD07dsXISHB&#10;PSWc36wuGTkQSz/dDkdmMtp1GHDc5x2ZB831uDN7m0SPiEht2C6MSYCCnMNmQHCr1nUPmm/qWAVQ&#10;kG1V2qmVmoiIiIiISOPVFBMAFBSVAPty1VPYn9gSaN2hKBQWl6J9u4YFbrgb/oXbL8XC19fhsz3A&#10;7iNxuOOM5zAoYq+XVhtYnBXAy6QR1r8dpW0wYflDOL17a/TqWILt27fjhRdewJ49e9CjRw8MHDgQ&#10;8fHxJinA5EBkZHANvr7yvNOw4stv4Mg/iiJHDkJCrfkGrAzgvIC2rVth5vj4AK9SGiouLg779u1z&#10;6b6dO3dGdnbjGnYtgcdKgOH9e2Lj7iSTQAyPjA30kgLKkXUI5eVl5ryoCkBERERERKRxaqoJAApo&#10;w1oOm40IC0GSQzMB/Cnmh9ZLSemetwRyFt4hBA9cPxY3TzoL2cVdMGfDbXjtu4lm4HNTwyqHrmEl&#10;KOvQHbNmzcLjjz+OjRs3IicnB++++y4uv/xy5ObmmsTA8OHD0bVrV4wfPx633norXnvtNWzbtg1l&#10;ZWWBW/+x/3OXnGtVAFj9/y2sDKCLzu7bZL65NWfuBPX53hXxxMzxZ5jr/Ow0M1S8ueIg4Pws6+eq&#10;qgBEREREREQap6acAKCAVgJQXFQXbPvOEehlNCsxYVawYv/hHPSJ7uK14zK4PLhXJBa8sgb//GYS&#10;NqcNwPyhz6Jr+6YVZIzreAC70zr/9ONxceYyadKkqo8dOXIEO3fuNMH/L774Ao899hgSEhIQExNT&#10;VTXA6yFDhqBLF+99LepyybkDzWyA7DzOAMhCy1ZtTCUAEwTTNAugSVizZg3y8vJq/fzRo0cxbdo0&#10;kwDo1auXH1cmTYnd+37DjgNwZBxEp6i4QC8pIByZKaisrKyalSAiIiIiIiKNS1NPAFDAkwDR3cKx&#10;aU9rMxyYbWrE9+zznHjY+8F5BoWennMxnlmxCSu+BK5Zey/mDn4RI0/e6vXnCpTo0FRsSh+I7LzC&#10;er8hdOrUCSNGjDAXZ0wMsIXQ1q1b8emnn1ZVCNjzBezkAC/exmA/hwQ/+d5XyEtPQouWrczHmcRh&#10;VYc0foMHD67z83feeWdVBcBLL73khxVJU3XDRWdi465kFORmIrRrFFq3bVq/JNWnvLQEhUfSzG2e&#10;CxEREREREWlcmkMCgAKeBLDnAiTldVcSwE96hqWiVctKJKd5px1QdZwzMPvS/zNDgxcv+xx/3Xwj&#10;LopZi98OeBPtWxf75Dn9qWeYFfBJSMkyMxE8YQf4L7300qqPsWqAyQBeVq1ahQcffBCJiYmmuoCV&#10;AhxCzGtemFxoCLb94YBgJjLIahPk/YSDBJ8NGzbg/vvvN7f/9Kc//SRBJeIODhEfE98LH2/ea5KK&#10;nXv0qf9BTQhfc0VFhamI8GZlnYiIiIiIiPhec0kAUMCTAL2iIsx1siO4Bqg2Za1aVKBn6CHsT+3g&#10;0+cZOTgW/U/phgWvrsGK/aOwPasf5sc/g7jw5PofHMR6hSeZ6+T0XI+TADVhYH/UqFHmYmN1ACsG&#10;WDlgVw189dVXCAkJMVUDTCRw1zevWUHgKg4AvnbiMCxa+rn597Tzh5hEgDR9s2fPNtdsAzRnzpwA&#10;r0aagqvGDMHqrfvMcPHQony0CfHtz5ZgwTkIrIAgzQIQERERERFpXJpTAoACPrnVrgTYlxsd4JU0&#10;L6y6OJxTgMLiUp8+T9dOHcx/ot+Mj0dKfiRmfX4n3v5+jE+f09fsipWk9CM+f67WrVubAP8VV1yB&#10;hx56CCtWrEBGRga+/vpr3HDDDQgPD8fy5ctx5ZVXonPnzhg2bBhuvPFGPPHEE2bHt8NR+7wN7t7l&#10;Ll5+g5t0Tn+fvxYJvEWLFmHLli3mNtsAnXjiiQFekTQF/D7C6iJyHjje1HEOwrFfGzFuWG/TCk9E&#10;REREREQah+aWAKCAVwJw93FEWAiSHBqm508xHVOw7lA8ktJzfd7CoFXLlmbg7OC47lj42md4csfl&#10;ZmjwHfHPI7xt4xsKHdqmABEhediXkh2wNXCI8Lhx48zFxqoBVgzYVQNMDrC1ECsM7IoBthLibbYY&#10;4tflqh8GAbMyQJq27du34/bbbze3L7/8crUBEq/i9/gPv/oWRY4cM2i8XYeOgV6ST5UW5aMgN+O4&#10;76MiIiIiIiIS/JpjAoACXglAcVFdzEwA8Z+YsBRzvd8Hw4FrMyj2JDz7x0tw3umnmsG616y5F1sz&#10;GucO9LiOB5CUFrgkQE1YNcAg/7Rp0/DII49g9erVpmpg/fr1uOaaaxAaGoply5Zh8uTJCAsLwznn&#10;nIMPXvk79m/91OwOr6tqQBq/a6+91lyzYuTJJ58M8GqkqeEvTHY1gCOz6VcDODIPmmu7okpERERE&#10;RESCX3NNAFDAKwEouls4Nu1pjSRHpIYD+4l9nhP9mAQgVn7Mv3o0Tu99Mp56byNu/XIOpsStwnX9&#10;3zazChqL6NBUk8jgYN1g/2YRGRmJiRMnmoutqKjIVAywUmDXrl14Y9kyc5v3da4a4KVHD+/NPZDA&#10;+Mc//lHVBui1115TGyDxCVYDrNq8F478o026GqCkMN/MP2AF1czx8YFejoiIiIiIiLigOScAKCiS&#10;APZcAFYDKAngHz3DUtGqZSWS03ID8vwTzuqDQaeeZIYGv5EwFtuz+mJ+/D8Q1SE9IOtxV8+wNHOd&#10;kJLl1eHA/mIPFubF2cGDB02wmAmCl19+GbfeeisOHz5clRAYMGBAVUshHkOC3/fff4877rjD3GYb&#10;oAsvvDDAK5KmKrxDCC45dwBeXvU1jqYlouuppwV6ST6Rl55orln5wLk3IiIiIiIiEtyaewKAgiIJ&#10;0CsqwlwnOyIDvJLmg7vue4Yewv7UwAUw+J/u6dkX45n3N+Htz4Hr1/4Ft5z2OsZFfxGwNbmqV3iS&#10;uU5Oz22USYDacNc/L5MmTar6GNsE7dmzxyQH2Ff+hRdeMP/m/ZgMiI+PR9++fU1CgZUEElxuuukm&#10;5OTkmDZA999/f6CXI03cJecOPPb9fBccP+yWb98xItBL8qriH6ocWAVw5S8GB3o5IiIiIiIiUg8l&#10;ACxBkQSwKwH25UYHeCXNC6su1h2KQmFxKdq3axOQNXCo4s2TzsKwvj2waMlaLPrvTGxJG4A/DH7N&#10;DOANVnbFSlL6kQCvxPc4S6CmqoGEhISqlkJMDMyePRtHjhypqhpgSyEmCXjhvALxP7YBWrVqlbm9&#10;cOFCnHrqqQFekTR1bPk27fwheGbFJtM3v33Hzsc+2iLQy/Iae97BlNGDmuUvjSIiIiIiIo2JEgA/&#10;CorIHIMGEWEhSHJoOLA/xXRMwbpD8UhKz0Wf6C4BXQt30z976yVYtPRzfLYH2H0kDvPjn0H/zt8H&#10;dF21YYIiIiQP+1KCaziwP8XFxZlL9aoBJgV4+eKLL/DYY4+ZZEFMTMxPZg106RLY91xTl5WVVdUG&#10;aOzYsbjhhhsCvCJpLiad0x9vrN2B7Lx8FORm4oTwroFeklewsoFVAPydZcqoQYFejoiIiIiIiNRB&#10;CYDjBUUSgOKiumDbd45AL6NZiQlLMdf7D+cEPAlA/I/4wPVjTSuJZ5b/B79ffwdm9F2OK3t/GJRD&#10;g+M6HsDutM6BXkZQYdXAiBEjzMUZ2wexaoDthJgYYJKgrKzMVBewlRBbCjFJwNuqGvCOm2++uaoN&#10;0FNPPRXo5UgzYrfKefK9r+DIOIgTwvnzpfFXA7CygTj3gIkAERERERERCU5KAPxU0ETboruFY9Oe&#10;1khyRGo4sJ/Y5znxcE6AV3I8BlgG94o0Q4P/+c0k/DejH+4443l0bR9c64wOTcWm9IHIzits9t9I&#10;6sPgPi+XXnpp1cfYOsiuGvj000+xePFiUzXA6gLnIcS8dOrUKYCrb3w+/PBDLFu2zNxWGyAJBA7N&#10;fW/DbqRkHm0S1QCFR7NQWpRvvterCkBERERERCR4KQFQs6BJAthzAZLyuisJ4Cc9w1LRqmUlktNy&#10;A72Un4iLOtEMDX5q+X+w8ivgmjX34LbT/4kR3b8O9NKq9AxLM9cJKVlNajiwvzCwP2rUKHOxsTrA&#10;rhrYunWrSQ5wIDGrA5gMsAcR21UDUrNp06aZa1YBMJmyYcOGOu/fr18/nHjiif5YmjQTrAa4aswQ&#10;0+ItL+0A2nc8ES1atAz0sjxUibx0axg8KxwCNUNHRERERERE6qYEQO2CJgnQKyrCXCc7IgO8kuaD&#10;LXZ6hh7C/tQOgV5KjRhomTtlBIb2icLiZZ/jrk0346KYtfjtgDfRvnVxoJeHXuFWUCgxNUdJAC9h&#10;sN8eJnzFFVdUfTwzM7OqamD58uW47777kJiYaKoG2FLIrhrg45p71QAD/mwDRLw+55xz6n3MM888&#10;o5kB4nVj4nvh9dXbrGqAnDR0iGicc39YyVBWUmR+cWSFg4iIiIiIiAQfJQDqFjRJALsSYF9udIBX&#10;0ryw6mLdoSgUFpcG7e7GkYNj0Se6Kxa+vhYr9o/Czpyf4Y7Tn0NceHJA1xWs7ZSaIg4RPv/8883F&#10;xqoBVgzYswZWrlxpqgaYBHAeQszbTBY0F9zVzwoAOxHgivDwcB+uSJqrVi1bYub4eNPazZGZghM6&#10;n9QIqwEqzVwD4mthhYOIiIiIiIgEFyUA6hc0SQAO2YsIC0GSo3HuFGysYjqmYN2heCSl5wbFcODa&#10;REaEmv/Ar63+//buBsrq+rwT+MObDjIDiKgDAzjIKCq+wZgUXZK6RiNptGVXj9WUE5M2TWtj2ppU&#10;ezzGdLMNJ9VTT9c9GxNjTcs2xmjqbqhLEk+KEd9FjW8loQaEzMAwjOM4MJcX5W35/fVORwPKy8z9&#10;33vn8znnd/6XO3fu/BhgZvh97/M8z+9ZQ+Lqh2+IP5xxX1xy/E9y21PtiC0xrqYnG6xM6RVbBKVV&#10;bH+TtLe3Z2FAaiuU+uLfeOONsXbt2qx9ULFqoDiQOA0yrjaprU9XV1fe24DMeTOPj+89+GLWNi0F&#10;AXVHV1bQv7mrPasCaBg/OuZ+8IS8twMAAMC7CAD2T9mEAElTw/h4/uVC3tsYVBrr1mXXdJBdziFA&#10;kl5VeuWFs2LWiQ3xte88GF9/6XfjZx0nx3Wzvh1jDsvn703T6F/FSx1H5vKx2bv6+vq46KKLslW0&#10;bdu2LBRI4cDy5cuzcCC1FkqPLVYNpGsKByZN0toJ+tMnPzozvvwP/xqbu9bHqHETY+iwyng1/e7d&#10;u6Ln1be+R6b5Bul7EAAAAOVDALD/yioEmHzMmFi2Yni0FOoNBy6RSmxpc9rUY+Nbf3FJ3HLvo7H0&#10;hTQ0+K/j+ll3RPPRPy/5XibXro9lHadGe1chq1agPNXU1PRWDfSVKgRSGJBaCt11111x/fXXZ5UE&#10;xcf2nTWQngM4cHNOOy77uv3S6g2xuautYqoB0hyDXTu3x9QJR2bzDQAAACgfAoADU1YhQHEuQEvP&#10;BCFAiUypWx/Dhu6O1g0b897KAUnto/7qyvNi8ZP/Hrf94Im49vEvxGVND8QfnnJfNvC4VBpHt2XX&#10;1e1dQoAKlF71n1bfqoFCodBbNZBmDSxcuDALCdLjUhjQ3Nzc21ooVRIA7y/10//CbT+MQmdbHHFk&#10;fQwbXp4zaIp27dwZPa++NXfm03ObVQEAAACUEQHAgSurEGBaw7js2lpwsFYq6cB8Sm1brF4/Ku+t&#10;HJSPz54epx1/bDZ48t6VF8YLr50UX2q+PRpGdZTk4xeHE6cQ5exTSvIhGWBpTkA64E+rr5UrV2Zh&#10;QKocuPPOO+Oaa66J7u7u3kqBFA6ka1ppXgHwH85smpCt51euz2YDjKlvzHtL7ylVLKQgoKnhqKyS&#10;AQAAgPIgADg4ZXVSVawEWLWxMloFVItUdbG0rSG2vrE9Rh5e3q/O3Jv09+Yb1/xOfPNflsV9D0d8&#10;9qH/Fp8//a6YO/mxgf/YteuzayW1U+LgNDU1ZWvevHm996WqgRQMpKqBp556Km699dYsLGhsbPy1&#10;WQPjx5f3zA0YaJ/5+Flx9a33x5bX26N2fEPZVgOkw/8tXW9VI/7RxR/MeTcAAAAUCQAOXlmFAKnF&#10;y7i6mmgpTMh7K4NK4+h1sbStOVo6Npb9cOB9Sa0aPjdvdnzgpElx83cfipt/9ul4ZsOM+PMzvhO1&#10;I7YM2McdOfyNqB/VlQ1WZvBJVQOzZ8/OVl+pnVAKB1I7odtvvz2uuuqqLDBIj0uthIpVA+m2qgEG&#10;i1OOOyZ7Vf2jL/0qejb8KsY2NOW9pb1KbYB27tyRVS40nzgx7+0AAAAQAoBDVXanT00N4+P5lwt5&#10;b2NQaaxbl13TQXalhgBFHzxpUnzr2kvi5rsfjgdXRPy8uym+1PzNOOXIVwbsY06tXRvPbzh6wJ6f&#10;ypMO99O69NJLe+9LrYNSK6G0lixZErfccktv1UBqKZSqBooDiceOHZvj7mHgfPKjM7MQYMvGzqg9&#10;elIMP6y8Bm7v3LE9q1RI0l4BAADInwDg0JVdCDD5mDGxbMXwaCnUGw5cIsXPc7W0tElfBP7msxfG&#10;fQ8vj28ueir+7JHr48qTFsUVJ/xwQIYGT65bH09sOD3auwqGA7NP6WD/3HPPzVZfqWIgVQ6kdkIp&#10;HEithVJ1QN9ZAylQSLeh0qUe++fNPD4efO6VKLy6tuyqAdK8gt27d2eBcqoEAAAAIF8CgP5RdiFA&#10;cS5AS88EIUCJTKlbH8OG7s6G21aTSz48I86YVp8NDf72L+bFz149Oa6f9fdx9Mj+DTsaR7dl19Xt&#10;XUIADlhxmHDfqoHOzs6sYiAFBIsXL44FCxbEmjVrspkEab7AjBkzekMCVQNUmk9/rDmWvrAmqwYY&#10;ddSEGFFTHoPpd7y5LTa/PQsgzS8AAAAgXwKA/lN2IcC0hnHZtbVQn/NOBo/06vgptW2xen15HMT0&#10;p/Sq0zQ0+LZFT8XiJyP+4Kf/Pa6b+e2YM+G5fvsYU99up5RClLNP6benZRBLQ4TPP//8bBXt2LEj&#10;CwWKswZSOJCqBtJcgr7thFIwkMICKFcN40fHBc3T4sdP/zIKnWvjyEnT895SJlUm7PkRM5tbkL53&#10;AAAAkB8BQP8quxCgWAmwauPknHcyuKSqi6VtDbH1je0x8vAReW+nX6XfzxcvmxNnTW+IW+55OL68&#10;7HNxceND8cczvp8N9j1UU2rXZ9dqaadEeSq2CEpr/vz5vfenqoEUBqRw4J577okbb7wx1q5dm7UQ&#10;SlUD06dP7x1InAIDKAefvHBW1hJo66auqN22OfdqgFQFkCoT0pD5T89tznUvAAAAg50AoP+VXQhQ&#10;O/KwPX+oNdFS0Iu3lBpHr4ulbc3R0rGx4ocD78tvnjF1z+/t6PjaXQ/F/avPjX97/cS4fuYd0TSm&#10;9ZCeNwUJ9aO6ssHKUGqpamDu3LnZKtq2bVs2ZyC1FEpVA4sWLcqCgvr6+qxSIFUNpGsKFNJgYii1&#10;1Drt4nNOyma3bNqwJo46bkau++npaIlUBXBBc1NMnXBkrnsBAAAYzAQAA6PsQoCkqWF8PP9yIe9t&#10;DCqNb7e0SQfZ1RoCJOngKX3x+M5Pnt+zhsTVD98Qfzjjvrjk+J8c0vNOrV0bz284up92CYempqam&#10;t2qgr1QhUJw1cNddd/VWDRQf23fWQHoOGEhXfOSMuP/xFfHG5k3ZOnzU6Fz2sX3b5ti66bWsCuD3&#10;Ljjz/d8BAACAASEAGDhlGQJMPmZMLFsxPFoK9YYDl0jx8zwYWtqkg54rL5wVs05siK9958H4+ku/&#10;Gz/rODmum/XtGHPYwYVPk+vWxxMbTo/2roLhwJStSZMmZeuiiy7qvS9VDaRQIFUKpKqBhQsXZr9O&#10;j0sthJqbm7NQILUWSpUE0F/SD3KX/OapcfeSF6LQ2RqHj8qnGiDNJUh+a/aJ2bwCAAAASk8AMLDK&#10;MgQozgVo6ZkgBCiRKXXrY9jQ3dlw28HitKnHxrf+4pK45d5HY+kLaWjwX8f1s+6I5qN/fsDP1Ti6&#10;Lbuubu8SAlBR0iv+0wF/Wn2tWbOmt2rgzjvvjGuuuSa6u7t7KwWKg4hTUKBqgIN1xXmnx/2P/yIK&#10;mzfFtsLrUVNb2lY8qQIhzSU4bPiwLBwGAACg9AQAA68sQ4BpDeOya2vBq05LZdiQXTGlti1Wr893&#10;OGOppRkUf3XlebH4yX+P237wRFz7+BfiihN+FL9/8v/NPif7a+rb7ZRSiHL2KQO1WyidNCsgrXnz&#10;5vXeVygUeqsGnn322bj99tuz2QPpcX1nDaRAIc0qgPeTvgZf8uEZsfCB56Kno7XkIUCqQEjSfAI/&#10;YAIAAJSeAKA0yjIEKFYCrNo4OeedDC6p6mJpW0NsfWN7jDx8RN7bKamPz54epx1/bHz1n34ad//y&#10;Y/GzzlPiS823R8Oojv16/ym167PrYGinxOBVW1sbs2fPzlZfK1eu7B1CnIKBq666KgsMUhiQQoFi&#10;S6FUNTB8eFl+2yFHl3z41PjBo7+IjZs3Z6/KHzl6XEk+bnEWQQoi0nwCAAAASksAUDpleRqT/kM+&#10;rq4mWgoT8t7KoNI4el0sbWuOlo6NVT0ceF/SF5v/9We/HXf8v6fjvocjPvvQf4s/P+N/xwWTnnzf&#10;9x05/I2oH9WQvMNuAAAX/ElEQVSVDVaGwaapqSlbl156ae99qXVQqhpI4cCSJUvilltuycKCVDWQ&#10;2gj1rRoYO3Zsjrsnb+l7/vwLzoyv/+DJ6OloiZGjUzXAkAH/uD0da7JrqkTwQyYAAEBpCQBKqyxD&#10;gKSpYXw8//LBDWnl4DS+3dKmpaN7UIYASeoL/bl5s+MDJ02Kr931UHzt2c/EU+2nxxfPXJgd9L+X&#10;qbVr4/kNR5dop1De0sH+nDlzstVXCgZSC6HUTiiFAykkSIqzBlLVQKoYSLcZPFI7njQguKtna2zZ&#10;2BlHjBnYr6Wp4uDNrZvfbkfk7xoAAEApCQBKr2xDgMnHjIllK4ZHS6HecOASKX6e17R357yT/H3w&#10;pElx53WXxM13PxwProj4eXdTfKn5m3HKka/s830m162PJzacHu1dBcOBYR/S4X5afasGOjs7e4cQ&#10;L168OBYsWJANJk7VBalSYMaMGb0hgaqB6lQczPt3//xYFF5dG0eMSUH0wFUDFDrXZtfLzj0tCwIA&#10;AAAoDQFAPso2BCjOBWjpmSAEKJEpdetj2NDd0dohBEjSF6C/+eyFce9PX4o7Fj8df/bI9fH7J/+f&#10;uKzpgb0ODW4c3ZZdV7d3CQHgAKQhwueff362inbs2JFVDBRnDaRwIA0kTnMJ+lYNpGsKC6h8vzX7&#10;xLj3oZdiXeem2Ny1IUaNqx+Qj7Nl46uxfdvm7Gv8Zf/5tAH5GAAAAPw6AUB+yjYEmNbw1mDA1sLA&#10;HALw69LB9pTatmjZ4JW2faVDolknToyvLFwSd/z8kni649S4ftbfx9Ej39n/f+rb7ZRaN2yMs0/J&#10;Y6dQPdIA4WLVwPz583vvT1UDKQxIVQP33XdffOUrX8mqBlILoVQ1MH369N6BxCkwoHIMGzo0fu+C&#10;M7MKrPRK/SOOPCaGDBnazx9ld1ZpkKRhwKkCAQAAgIEnAMhX2YYAxUqAVRsn57yTwSVVXSxta4g3&#10;d+x0ONJHU8NR8a0v/pe4bdFTsfjJiM8u/Up88Yx/iDkTnut9zJTa9dl1jeHAMGBS1cDcuXOzVbRt&#10;27Z3VA0sWrQou50em8KA4hDiVEGQBhNTvi5onhbfW/JiNptmy+upGmBCvz5/mjew481tWbVWmkMA&#10;AADAwBMA5K9sQ4DUo3dcXU20FPr3AID31jh6XSxta46WDd3ZwTf/YeThI+KLl82JmSdMjP/x/Ufi&#10;y8s+Fxc3PhSfO+2eOGzo9mxwcP2orlgtBICSqqmpyQ740+qrvb29t2rgrrvuihtvvDHWrl3bGwik&#10;cKDYWig9B/lL1QCf+fhZ8eV/+NfoeXVdjBxzTAwd1j+B9O7du6KnoyW7/ckLZwm6AQAASkAAUB7K&#10;NgRImhrGx/MvF/LexqDS+HZLm5aOjUKAfThv5vFxynHHxNfueijuX31u/NvrJ8b1M++IpjGtMbV2&#10;bTy/4ei8twjsUV9fHxdddFG2ilLVQAoFUqXA8uXLY+HChdmvJ02alLUUKs4ZSOFAuo/Sm3Pacdn3&#10;n5XrXovNXW1Rd3T/VASmyoKd29+MhvGjs4oDAAAABpYAoHyUdQgw+ZgxsWzF8Ggp1BsOXCLFz/Oq&#10;tq7ssJu9S60k0heuhQ88F3cvGRJXP3xD/PGp98bkuvXxxIbTo72rYDgwlKH0iv80MyCtvtJcgRQM&#10;pEAgBQPXXnttNn+gWClQrBpIQYGqgYH36Y/Nihv+/iexuWt9jBo38ZCrAbIqgFffCrk/eeHMrOIA&#10;AACAgSMAKC9lHQIU5wK09EwQApTIlLr1MWzo7mjt6M57K2UvHSL9/sea4wMnTYqv/tOD8T9f/ESM&#10;O3xj9rbV7V1CAKggaVZAWvPmzeu9r1AoZLMGnnzyyXj22Wfj9ttvz36dKgSK7YRSQJAChTR/gP5z&#10;9ilT4symCfH8yvVReG1djD5myiE93+bX2mLXzu1ZhcEFzU39tEsAAAD2RgBQfso6BJjWMC67thbq&#10;c97J4DFsyK6YUtsWLRvG5r2VinHa1GPjzmsviVvufTSWvrA6u691w8Y4+5ScNwYcktra2r1WDaxc&#10;ubK3pVAKBq666qosMEiPe3fVwPDhZf1ttqx98qMzsxBg82vrswHBw4aPOKjn2bVzZxRea+t9TgAA&#10;AAaOAKA8lfXpRLESYNXG/ukHzP5JVRdL2xrizR07DU7cT2mQ9V9deV7c//iK+Oa/PJW1UwKqU1NT&#10;U7b6Vg10d3f3BgOPPfZY3HrrrVmLoXdXDaTbqgb2T6oEaD5xYjz7clsUOtfFmPrGg3qeNFcgBQHT&#10;J4/P5g0AAAAwMAQA5ausQ4B0sDquriZaChPy3sqg0jh6XSxta46WDd2GAx+gi885Kc5oqo/vP/Rv&#10;eW8FKKGxY8fGnDlzstVXCgZSC6HUTmjJkiVZSJAUZw2kQcSpYiDd5tf90cUfjM/e8oPY8np7jBpX&#10;H8MPO7B5DDt3bI8tXe29zwUAAMDAEACUt7IOAZKmhvHx/MuFvLcxqDTWvTU8saVjoxDgIKQvdF+8&#10;bM77PxCoeulwP61LL720975UNZDCgLQWL14cCxYsyKoGUnVBsWqgGBKkcGEwS9+D0qv3H33pV1F4&#10;dW2MbTiwfv6pgmDnzh1ZVUFaAAAA9D8BQPkr+xBg8jFjYtmK4dFSqDccuESKn+fU0ua8mcfnvBuA&#10;6pIO9s8999xsFe3YsSOrGEiVA6lq4IEHHohnnnkmampqegOBYkuhVDkwmKQ+/k8sb40tGzuj9uhJ&#10;+10NkKoAtnZvyG5/+mPNA7lFAACAQUsAUBnKPgQozgVo6ZkgBCiRKXXrY9jQ3dHa0Z33VgAGhTRA&#10;uFg1cPnll/fe39nZmYUBKRxYtGhRb9VACgLSIOLp06f3DiROg4yrUaoGuKB5Wvz46V9GT0drHDnp&#10;hP16v8KrrbFr166skiANcAcAAKB/CQAqR9mHANMaxmXX1kJ9zjsZPIYN2RVTatuiZcPgbkMBkLc0&#10;RHju3LnZKkpVAykUKFYNpHAgtRZKFQbFOQPFIcSNjY35bb4f/d4FZ8ZPnl0VWzd1Ru22iTGiZtR7&#10;Pn7Hm9ti8+sd2e1USQAAAED/EgBUlrIPAYqVAK09QoBSSlUXS9sa4s0dO+Ow4cPy3g4Ab0tVA+mA&#10;P6358+f33t/e3p5VDaS2Qvfcc0/ceOONsXbt2t5AYMaMGb1VA6nNUCVpGD+6txqg0Lk2jpw0/T0f&#10;n+YH7PmRNH7zjKlm2wAAAPQzAUDlKfsQoHbkYXv+EtXE6p6GvLcyqDSOXhdL25qjZUO3AxSAClBf&#10;Xx8XXXRRtoq2bduWVQykSoHly5dn4UC6PWnSpKylUN+qgXRfOfvMRR+IB597JbZu6opRW3visJF1&#10;e33c9m1bsvkBw4YOjc98/KwS7xIAAKC6CQAqU9mHAElTw/h4aZUQoJQa69Zl15aOjUIAgAqVXvGf&#10;Xv2fVl+pQqA4a2DhwoVx7bXXZpUExUqBNIQ4BQMpKCiXqoH0Q+XF55wU9z28PHo6WuKo42bs9XGF&#10;ztZIVQAXNDdlFQQAAAD0DwFA5aqIEGDyMWNi2YoR0b5lfNQf0Zn3dgaF4hDmVW1dcd7M43PeDQD9&#10;Kb3qP6158+b13lcoFLJWQikcSLMG7rzzziwkSI/rO2sgBQVpVkEervjIGfHDp16OrZs3xRt71uGj&#10;3nnIv33b5qxSIFUBpDkCAAAA9A8BQGWriBCgOBdgdc9EIUCJTKlbH8OG7o7Wju68twJACdTW1u61&#10;amDlypW9LYVuv/32+PznPx/d3d3vqBpI17TSvIKBlH7AvOzcU2PhA89l1QCHTz31HW9P9yXz5pys&#10;CgAAAKCfCAAqX0WEANMaxmXX1p4JcfaxL+a8m8Fh2JBdMaW2LVo2jM17KwDkqKmpKVvvrhpIoUBa&#10;jz32WNx6662xZs2arGogtREqBgPpdn9XDVzy4VOzlkCFrT3Zq/5Hjn7rZ4RUGbCt0J0Ns08VAwAA&#10;ABw6AUB1qIgQoFgJsGbTxJx3MriklkBL2xrizR07s0MVAEhS1cCcOXOy1VdqJ5SqBl544YUsGEgh&#10;wY4dO7KqgTRf4Dd+4zeyawoIDvpjjzwsLvnwjKwaoNC5tjcEeGsWQMS8D53iB1IAAIB+IACoHhUR&#10;AqT/8I+rq4nVPYYDl1Lj6HWxtK05WjZ0Gw4MwPtKB/xpXXrppb33pdZBxaqBBx54IG666aasxVCq&#10;LkiVAjNmzMiuaY0du3/VZ+mV/vc/viK6etIMgM4YMnR4VgmQfl6Yf75ZAAAAAIdKAFBdKiIESJoa&#10;xsdLq4QApdRYty67tnRsFAIAcFDSwf65556braJUHVCsGkhDiJcsWZINJK6pqcnCgL6zBlKo8G7F&#10;lj9f/8GT0dPRGkOGvlWtlioEUhAAAADAwRMAVJ+KCQEmHzMmlq0YEe1bxhsOXCKpHVCyqq0rzpt5&#10;fM67AaBapAHCxWHCl19+ee/9nZ2dWcVACgcWLVoUCxYsyGYNpKqB2bNnx/Tp03sHEl98zklx95IX&#10;oqtna/a+b7UJOvg2QwAAAAgAqlXFhADFuQCreyYKAUpkSt36GDZ0d7R2dOe9FQAGgTRE+Pzzz89W&#10;UaoaSKFAcdbA4sWLs6qBVGFw4tkf2/NObw0BvvLCWaoAAAAADoEAoHpVTAgwreGtwX+tPRPi7GNf&#10;zHk31Wfn7qHRsudz21KojzU9DbFmU0O0bJ6w519/RMuGjXlvD4BBKlUNFGcGzJ8/v/f+9vb2WPb0&#10;03HHI+0xZNiIrDIAAACAgyMAqG4VEwIUKwHWbJqY804q274O+1s2TdjztiHveGz6h948/aisFRMA&#10;lJP6+vr47YsvjsPqf5n9Os0JAAAA4MAJAKpfxYQAqcR/XF1NrO4xHHh/HOxhf/qHnqou0lVbBQDK&#10;3QXN0/LeAgAAQMUSAAwOFRMCJE0N4+OlVUKAvhz2AzCYDRs6NO8tAAAAVCQBwOBRUSFAOrxetmJE&#10;tG8ZP+iGAzvsBwAAAAD6gwBgcKmoEKA4F2B1z8SqDQEc9gMAAAAAA0UAMPhUVAiQDrmT1p4Jcfax&#10;L+a8m0PjsB8AAAAAKCUBwOBUUSFAsRJgzaaJOe9k/znsBwAAAADyJgAYvCoqBEiH4ePqamJ1T/kN&#10;B3bYDwAAAACUIwHA4FZRIUDS1DA+XlqVXwjgsB8AAAAAqBQCACouBEgH6stWjIj2LeMHdDiww34A&#10;AAAAoJIJAEgqLgQozgVY3TOxX0IAh/0AAAAAQLURAFBUcSFAOnhPWnsmxNnHvrjf7+ewHwAAAAAY&#10;DAQA9FVxIUCxEmDNpol7fbvDfgAAAABgsBIA8G4VFwKkA/pxdTWxctOUWJ0O+B32AwAAAAAIANir&#10;igsBkqaG8bFsxbb4g59+5R33O+wHAAAAAAYjAQD7UpEhwKlTj82uDvsBAAAAgMFOAMB7qcgQYP4F&#10;Z+a9BQAAAACA3AkAeD9D894AAAAAAAAHTgDA/hACAAAAAABUGAEA+0sIAAAAAABQQQQAHAghAAAA&#10;AABAhRAAcKCEAAAAAAAAFUAAwMEQAgAAAAAAlDkBAAdLCAAAAAAAUMYEABwKIQAAAAAAQJkSAHCo&#10;hAAAAAAAAGVIAEB/EAIAAAAAAJQZAQD9RQgAAAAAAFBGBAD0JyEAAAAAAECZEADQ34QAAAAAAABl&#10;QADAQBACAAAAAADkTADAQBECAAAAAADkSADAQBICAAAAAADkRADAQBMCAAAAAADkQABAKQgBAAAA&#10;AABKTABAqQgBAAAAAABKSABAKQkBAAAAAABKRABAqQkBAAAAqGrf+cwpeW8BADICAPIgBAAAAAAA&#10;GGACAPIiBAAAAAAAGEACAPIkBAAAAAAAGCACAPImBAAAAAAAGAACAMqBEAAAAAAAoJ8JACgXQgAA&#10;AAAAgH4kAKCcCAEAAAAAAPqJAIByIwQAAAAAAOgHAgDKkRAAAAAAAOAQCQAoV0IAAAAAAIBDIACg&#10;nAkBAAAAAAAOkgCAcicEAAAAAAA4CAIAKoEQAAAAAADgAAkAqBRCAAAAAACAAyAAoJIIAQAAAAAA&#10;DoAAgEoiBAAAAAAAOAACACrJ8Lw3AAAAANWgvf4jeW8BgBIRAFBJVAIAAAAAAOwnAQCVZsjuPfLe&#10;BAAAAAAA0P9UAgAAAAAAQJUSAgAAAAAAQJUSAgAAAAAAQJUSAgAAAAAAQJUSAgAAAAAAQJUSAgAA&#10;AAAAQJUSAgAAAAAAQJUSAgAAAAAAQJUSAgAAAAAAQJUSAgAAAAAAQJUSAgAAAAAAQJUSAgAAAAAA&#10;QJUSAgAAAAAAQJUSAgAAAAAAHKBfvbYt7y3Afhme9wYAAAAAACrNd57cEFve3Bn/ddbR0XxcXd7b&#10;gX0SAgAAAAAAHIRUDfB3P2mN446qEQZQtoQAAAAAAACHoBgGHDv6sPidM8fHf2oaE8OGDsl7W5Ax&#10;EwAAAAAAoB9s2PRmfOvhtrjun1fFwy93x85du/PeEsSQ3XvkvQkAAAAAfl3qN775jV257mHX7t3R&#10;tXl7rntIurfsjO078/1cvLFjV/Rs25nrHt7689iR6x6S7i079vx55HusuG37rii8kd/nYn8+B6dP&#10;qo1rLpgcI4apCiA/QgAAAADoB79Yv3nP2nJIz5EOWvN+0ejmN3bGljcdOiflcMhZM2Jo1NUMy3UP&#10;Q4cMiXGjRuS6h2TsEcNixLB8m1ocPrxc/jzy7/A99ojhuR9sp38ftYfn97n4+k/XxsqOrXt9m7ZA&#10;lJP8v2IAAAAAmanjR5bFoVp5HHKWw6Fz/oecQPnaWyg1ZuTwmDdzfJx30pEO/ykbQgAAAADoBydP&#10;GJUtAAafdPh/8Rnj4yMnHyk8pOwIAQAAAAAADoLDfyqBmQAAAAAAAAfoxbWFrALM4T/lTggAAAAA&#10;AABVKt+R6gAAAAAAwIARAgAAAAAAQJUSAgAAAAAwKNxwww3xyiuv7PPtf/Inf/KebweoRGYCAAAA&#10;ADAoDBkyJFatWhXHH3/8Pt/e2dkZRx11VIl3BjBwVAIAAAAAUPVeeOGFOOuss3oDgNdee+3XHnPh&#10;hRcKAICqMzzvDQAAAADAQEntfdra2uJHP/pRdsB/8803x8aNG+Mb3/hGPPPMM/usCgCoFioBAAAA&#10;AKg43/ve97L2Pen6bun+1N8/GTNmTEycODGeffbZ+NSnPpXd94UvfCG6urqycCDNCUjBQForV67s&#10;vX355ZdnV4BKJwQAAAAAoOKkQ/rUvueKK654x/3Fw//bbrstuxbb+4wdOzYmTZoU3//+99/R8ieF&#10;A9ddd122mpqaem/PmjUrTj311BL9bgAGjhAAAAAAgIpUPOgvHvyn1j+pzc9NN930jsf97d/+bVx9&#10;9dXZ7WIAsLeZAO82evTo/twuQC6EAAAAAABUpNTPPx34p4P/Rx99NAsDpk2blr2Svyjdn1oGPf74&#10;4/Hd7343a/mTWgCdcMIJsXz58hx3D1AaQgAAAAAAKlY68E8H/x/60IfigQceiH/8x398x9vnzJmT&#10;DQBOj/vEJz6RtfxZsGBBNhNgxowZ+WwaoISG570BAAAAADgUX/3qV7PZAGlGQDr0f7dUMbAvxWHA&#10;77794IMPxjnnnDMwGwYoISEAAAAAABUtBQCpGiBVAqTWP2lo8Hv54Q9/GJs2bcp6/heHASfp4L9v&#10;KyGAaqAdEAAAAAAVqzgUOL2KP1UCpEDg3dLA4BQOpIqB9LiGhoYsKDD4FxgMhAAAAAAAVKQ09DcN&#10;Bb777ruzX992223ZtRgMJHPnzo2PfvSj2e0//dM/zV75f8YZZ5R+swA5EQIAAAAAUJE+9alPZW2A&#10;iu1/Uu//m266KQsGUkCQpGAgvfrfK/+BwcpMAAAAAAAqThrgu2rVqnjkkUfecX/q6f+Xf/mXWeuf&#10;H//4x+85FDgxGBiodkIAAAAAACpOOuzf1xDf3bt37/fz9B0M/O7nW7t27cFvEKBMCAEAAAAAGDTO&#10;O++83tt1dXXZnIC9SVUAEydOLNW2AAbMkN0HEo0CAAAAAAAVw2BgAAAAAACoUkIAAAAAAACoUkIA&#10;AAAAAACoUkIAAAAAAACoUkIAAAAAAACoUkIAAAAAAACoUkIAAAAAAACoUkIAAAAAAACoUkIAAAAA&#10;AACoUkIAAAAAAACoUkIAAAAAAACoUkIAAAAAAACoUkIAAAAAAACoUkIAAAAAAACoUkIAAAAAAACo&#10;UkIAAAAAAACoUkIAAAAAAACoUkIAAAAAAACoUkIAAAAAAACoUkIAAAAAAACoUkIAAAAAAACoUv8f&#10;DJJ3bgi56ogAAAAASUVORK5CYIJQSwECLQAUAAYACAAAACEAsYJntgoBAAATAgAAEwAAAAAAAAAA&#10;AAAAAAAAAAAAW0NvbnRlbnRfVHlwZXNdLnhtbFBLAQItABQABgAIAAAAIQA4/SH/1gAAAJQBAAAL&#10;AAAAAAAAAAAAAAAAADsBAABfcmVscy8ucmVsc1BLAQItABQABgAIAAAAIQBP1VCQ6gMAAMoIAAAO&#10;AAAAAAAAAAAAAAAAADoCAABkcnMvZTJvRG9jLnhtbFBLAQItABQABgAIAAAAIQCqJg6+vAAAACEB&#10;AAAZAAAAAAAAAAAAAAAAAFAGAABkcnMvX3JlbHMvZTJvRG9jLnhtbC5yZWxzUEsBAi0AFAAGAAgA&#10;AAAhABSNQqTfAAAACwEAAA8AAAAAAAAAAAAAAAAAQwcAAGRycy9kb3ducmV2LnhtbFBLAQItAAoA&#10;AAAAAAAAIQCpiuDOlRgBAJUYAQAUAAAAAAAAAAAAAAAAAE8IAABkcnMvbWVkaWEvaW1hZ2UxLnBu&#10;Z1BLBQYAAAAABgAGAHwBAAAWIQEAAAA=&#10;">
                <v:shape id="图片 226" o:spid="_x0000_s1093"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55" o:title=""/>
                  <v:path arrowok="t"/>
                </v:shape>
                <v:shape id="文本框 256" o:spid="_x0000_s1094"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DB004A" w:rsidRPr="00AB6962" w:rsidRDefault="00DB004A" w:rsidP="00103BCB">
                        <w:pPr>
                          <w:pStyle w:val="a5"/>
                          <w:spacing w:beforeLines="50" w:before="163" w:afterLines="50" w:after="163"/>
                          <w:ind w:firstLine="400"/>
                          <w:jc w:val="center"/>
                          <w:rPr>
                            <w:rFonts w:ascii="Times New Roman" w:hAnsi="Times New Roman"/>
                            <w:sz w:val="24"/>
                            <w:szCs w:val="21"/>
                          </w:rPr>
                        </w:pPr>
                        <w:bookmarkStart w:id="179" w:name="_Ref509609627"/>
                        <w:bookmarkStart w:id="180" w:name="_Ref509651835"/>
                        <w:bookmarkStart w:id="181" w:name="_Toc509762061"/>
                        <w:bookmarkStart w:id="182" w:name="_Toc511270641"/>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179"/>
                        <w:r>
                          <w:t xml:space="preserve"> </w:t>
                        </w:r>
                        <w:r w:rsidRPr="00C66585">
                          <w:rPr>
                            <w:rFonts w:hint="eastAsia"/>
                          </w:rPr>
                          <w:t>三维纹理空间映射图</w:t>
                        </w:r>
                        <w:bookmarkEnd w:id="180"/>
                        <w:bookmarkEnd w:id="181"/>
                        <w:bookmarkEnd w:id="182"/>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DD76AC">
        <w:rPr>
          <w:rFonts w:hint="eastAsia"/>
        </w:rPr>
        <w:t>图</w:t>
      </w:r>
      <w:r w:rsidR="00DD76AC">
        <w:rPr>
          <w:rFonts w:hint="eastAsia"/>
        </w:rPr>
        <w:t xml:space="preserve"> </w:t>
      </w:r>
      <w:r w:rsidR="00DD76AC">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00CD5512" w:rsidRPr="00CD5512">
        <w:rPr>
          <w:position w:val="-4"/>
        </w:rPr>
        <w:object w:dxaOrig="279" w:dyaOrig="260">
          <v:shape id="_x0000_i1161" type="#_x0000_t75" style="width:13.1pt;height:13.1pt" o:ole="">
            <v:imagedata r:id="rId356" o:title=""/>
          </v:shape>
          <o:OLEObject Type="Embed" ProgID="Equation.DSMT4" ShapeID="_x0000_i1161" DrawAspect="Content" ObjectID="_1587754950" r:id="rId357"/>
        </w:object>
      </w:r>
      <w:r w:rsidR="00CD5512" w:rsidRPr="00F6016E">
        <w:rPr>
          <w:rFonts w:hint="eastAsia"/>
        </w:rPr>
        <w:t>，</w:t>
      </w:r>
      <w:r w:rsidR="00CD5512" w:rsidRPr="00CD5512">
        <w:rPr>
          <w:position w:val="-4"/>
        </w:rPr>
        <w:object w:dxaOrig="220" w:dyaOrig="260">
          <v:shape id="_x0000_i1162" type="#_x0000_t75" style="width:11.2pt;height:13.1pt" o:ole="">
            <v:imagedata r:id="rId358" o:title=""/>
          </v:shape>
          <o:OLEObject Type="Embed" ProgID="Equation.DSMT4" ShapeID="_x0000_i1162" DrawAspect="Content" ObjectID="_1587754951" r:id="rId359"/>
        </w:object>
      </w:r>
      <w:proofErr w:type="gramStart"/>
      <w:r w:rsidR="00640569" w:rsidRPr="00F6016E">
        <w:rPr>
          <w:rFonts w:hint="eastAsia"/>
        </w:rPr>
        <w:t>轴代表</w:t>
      </w:r>
      <w:proofErr w:type="gramEnd"/>
      <w:r w:rsidR="00640569" w:rsidRPr="00F6016E">
        <w:rPr>
          <w:rFonts w:hint="eastAsia"/>
        </w:rPr>
        <w:t>屏幕的</w:t>
      </w:r>
      <w:r w:rsidR="00CD5512" w:rsidRPr="00CD5512">
        <w:rPr>
          <w:position w:val="-4"/>
        </w:rPr>
        <w:object w:dxaOrig="279" w:dyaOrig="260">
          <v:shape id="_x0000_i1163" type="#_x0000_t75" style="width:13.1pt;height:13.1pt" o:ole="">
            <v:imagedata r:id="rId356" o:title=""/>
          </v:shape>
          <o:OLEObject Type="Embed" ProgID="Equation.DSMT4" ShapeID="_x0000_i1163" DrawAspect="Content" ObjectID="_1587754952" r:id="rId360"/>
        </w:object>
      </w:r>
      <w:r w:rsidR="00640569" w:rsidRPr="00F6016E">
        <w:rPr>
          <w:rFonts w:hint="eastAsia"/>
        </w:rPr>
        <w:t>，</w:t>
      </w:r>
      <w:r w:rsidR="00CD5512" w:rsidRPr="00CD5512">
        <w:rPr>
          <w:position w:val="-4"/>
        </w:rPr>
        <w:object w:dxaOrig="220" w:dyaOrig="260">
          <v:shape id="_x0000_i1164" type="#_x0000_t75" style="width:11.2pt;height:13.1pt" o:ole="">
            <v:imagedata r:id="rId358" o:title=""/>
          </v:shape>
          <o:OLEObject Type="Embed" ProgID="Equation.DSMT4" ShapeID="_x0000_i1164" DrawAspect="Content" ObjectID="_1587754953" r:id="rId361"/>
        </w:object>
      </w:r>
      <w:r w:rsidR="00640569" w:rsidRPr="00F6016E">
        <w:rPr>
          <w:rFonts w:hint="eastAsia"/>
        </w:rPr>
        <w:t>方向，</w:t>
      </w:r>
      <w:r w:rsidR="00CD5512" w:rsidRPr="00CD5512">
        <w:rPr>
          <w:position w:val="-4"/>
        </w:rPr>
        <w:object w:dxaOrig="240" w:dyaOrig="260">
          <v:shape id="_x0000_i1165" type="#_x0000_t75" style="width:12.15pt;height:13.1pt" o:ole="">
            <v:imagedata r:id="rId362" o:title=""/>
          </v:shape>
          <o:OLEObject Type="Embed" ProgID="Equation.DSMT4" ShapeID="_x0000_i1165" DrawAspect="Content" ObjectID="_1587754954" r:id="rId363"/>
        </w:object>
      </w:r>
      <w:proofErr w:type="gramStart"/>
      <w:r w:rsidR="00640569" w:rsidRPr="00F6016E">
        <w:rPr>
          <w:rFonts w:hint="eastAsia"/>
        </w:rPr>
        <w:t>轴代表</w:t>
      </w:r>
      <w:proofErr w:type="gramEnd"/>
      <w:r w:rsidR="00640569" w:rsidRPr="00F6016E">
        <w:rPr>
          <w:rFonts w:hint="eastAsia"/>
        </w:rPr>
        <w:t>屏幕</w:t>
      </w:r>
      <w:r w:rsidR="00CD5512" w:rsidRPr="00CD5512">
        <w:rPr>
          <w:position w:val="-4"/>
        </w:rPr>
        <w:object w:dxaOrig="240" w:dyaOrig="260">
          <v:shape id="_x0000_i1166" type="#_x0000_t75" style="width:12.15pt;height:13.1pt" o:ole="">
            <v:imagedata r:id="rId364" o:title=""/>
          </v:shape>
          <o:OLEObject Type="Embed" ProgID="Equation.DSMT4" ShapeID="_x0000_i1166" DrawAspect="Content" ObjectID="_1587754955" r:id="rId365"/>
        </w:object>
      </w:r>
      <w:r w:rsidR="00640569" w:rsidRPr="00F6016E">
        <w:rPr>
          <w:rFonts w:hint="eastAsia"/>
        </w:rPr>
        <w:t>方向上的深度。根据透视投影近大远小的原则，靠近相机的地方需要更多的细节描述。基于这个原理，我们在用三维纹理描述屏幕空间下</w:t>
      </w:r>
      <w:r w:rsidR="009F3DCC" w:rsidRPr="00CD5512">
        <w:rPr>
          <w:position w:val="-4"/>
        </w:rPr>
        <w:object w:dxaOrig="240" w:dyaOrig="260">
          <v:shape id="_x0000_i1167" type="#_x0000_t75" style="width:12.15pt;height:13.1pt" o:ole="">
            <v:imagedata r:id="rId362" o:title=""/>
          </v:shape>
          <o:OLEObject Type="Embed" ProgID="Equation.DSMT4" ShapeID="_x0000_i1167" DrawAspect="Content" ObjectID="_1587754956" r:id="rId366"/>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00CD5512" w:rsidRPr="00CD5512">
        <w:rPr>
          <w:position w:val="-6"/>
        </w:rPr>
        <w:object w:dxaOrig="600" w:dyaOrig="279">
          <v:shape id="_x0000_i1168" type="#_x0000_t75" style="width:29.9pt;height:13.1pt" o:ole="">
            <v:imagedata r:id="rId367" o:title=""/>
          </v:shape>
          <o:OLEObject Type="Embed" ProgID="Equation.DSMT4" ShapeID="_x0000_i1168" DrawAspect="Content" ObjectID="_1587754957" r:id="rId368"/>
        </w:object>
      </w:r>
      <w:r w:rsidR="00640569" w:rsidRPr="00F6016E">
        <w:rPr>
          <w:rFonts w:hint="eastAsia"/>
        </w:rPr>
        <w:t>的采样点所代表的深度为</w:t>
      </w:r>
      <w:r w:rsidR="00640569" w:rsidRPr="00F6016E">
        <w:rPr>
          <w:rFonts w:hint="eastAsia"/>
        </w:rPr>
        <w:t>0</w:t>
      </w:r>
      <w:r w:rsidR="00640569" w:rsidRPr="00F6016E">
        <w:rPr>
          <w:rFonts w:hint="eastAsia"/>
        </w:rPr>
        <w:t>，</w:t>
      </w:r>
      <w:r w:rsidR="00CD5512" w:rsidRPr="00CD5512">
        <w:rPr>
          <w:position w:val="-6"/>
        </w:rPr>
        <w:object w:dxaOrig="600" w:dyaOrig="279">
          <v:shape id="_x0000_i1169" type="#_x0000_t75" style="width:29.9pt;height:13.1pt" o:ole="">
            <v:imagedata r:id="rId369" o:title=""/>
          </v:shape>
          <o:OLEObject Type="Embed" ProgID="Equation.DSMT4" ShapeID="_x0000_i1169" DrawAspect="Content" ObjectID="_1587754958" r:id="rId370"/>
        </w:object>
      </w:r>
      <w:r w:rsidR="00640569" w:rsidRPr="00F6016E">
        <w:rPr>
          <w:rFonts w:hint="eastAsia"/>
        </w:rPr>
        <w:t>(</w:t>
      </w:r>
      <w:r w:rsidR="00CD5512" w:rsidRPr="00CD5512">
        <w:rPr>
          <w:position w:val="-6"/>
        </w:rPr>
        <w:object w:dxaOrig="200" w:dyaOrig="220">
          <v:shape id="_x0000_i1170" type="#_x0000_t75" style="width:9.35pt;height:11.2pt" o:ole="">
            <v:imagedata r:id="rId371" o:title=""/>
          </v:shape>
          <o:OLEObject Type="Embed" ProgID="Equation.DSMT4" ShapeID="_x0000_i1170" DrawAspect="Content" ObjectID="_1587754959" r:id="rId372"/>
        </w:object>
      </w:r>
      <w:r w:rsidR="00640569" w:rsidRPr="00F6016E">
        <w:rPr>
          <w:rFonts w:hint="eastAsia"/>
        </w:rPr>
        <w:t>为</w:t>
      </w:r>
      <w:r w:rsidR="00CD5512" w:rsidRPr="00CD5512">
        <w:rPr>
          <w:position w:val="-4"/>
        </w:rPr>
        <w:object w:dxaOrig="240" w:dyaOrig="260">
          <v:shape id="_x0000_i1171" type="#_x0000_t75" style="width:12.15pt;height:13.1pt" o:ole="">
            <v:imagedata r:id="rId362" o:title=""/>
          </v:shape>
          <o:OLEObject Type="Embed" ProgID="Equation.DSMT4" ShapeID="_x0000_i1171" DrawAspect="Content" ObjectID="_1587754960" r:id="rId373"/>
        </w:object>
      </w:r>
      <w:r w:rsidR="00640569" w:rsidRPr="00F6016E">
        <w:rPr>
          <w:rFonts w:hint="eastAsia"/>
        </w:rPr>
        <w:t>方向的最大采样深度，本文算法中</w:t>
      </w:r>
      <w:r w:rsidR="00CD5512" w:rsidRPr="00CD5512">
        <w:rPr>
          <w:position w:val="-6"/>
        </w:rPr>
        <w:object w:dxaOrig="680" w:dyaOrig="279">
          <v:shape id="_x0000_i1172" type="#_x0000_t75" style="width:33.65pt;height:13.1pt" o:ole="">
            <v:imagedata r:id="rId374" o:title=""/>
          </v:shape>
          <o:OLEObject Type="Embed" ProgID="Equation.DSMT4" ShapeID="_x0000_i1172" DrawAspect="Content" ObjectID="_1587754961" r:id="rId375"/>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CD5512">
        <w:rPr>
          <w:rFonts w:hint="eastAsia"/>
        </w:rPr>
        <w:t>0</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00CD5512" w:rsidRPr="00CD5512">
        <w:rPr>
          <w:position w:val="-6"/>
        </w:rPr>
        <w:object w:dxaOrig="600" w:dyaOrig="279">
          <v:shape id="_x0000_i1173" type="#_x0000_t75" style="width:29.9pt;height:13.1pt" o:ole="">
            <v:imagedata r:id="rId376" o:title=""/>
          </v:shape>
          <o:OLEObject Type="Embed" ProgID="Equation.DSMT4" ShapeID="_x0000_i1173" DrawAspect="Content" ObjectID="_1587754962" r:id="rId377"/>
        </w:object>
      </w:r>
      <w:r w:rsidR="00640569" w:rsidRPr="00F6016E">
        <w:rPr>
          <w:rFonts w:hint="eastAsia"/>
        </w:rPr>
        <w:t>的采样点深度为</w:t>
      </w:r>
      <w:r w:rsidR="009F3DCC" w:rsidRPr="009F3DCC">
        <w:rPr>
          <w:position w:val="-28"/>
        </w:rPr>
        <w:object w:dxaOrig="660" w:dyaOrig="740">
          <v:shape id="_x0000_i1174" type="#_x0000_t75" style="width:33.65pt;height:37.4pt" o:ole="">
            <v:imagedata r:id="rId378" o:title=""/>
          </v:shape>
          <o:OLEObject Type="Embed" ProgID="Equation.DSMT4" ShapeID="_x0000_i1174" DrawAspect="Content" ObjectID="_1587754963" r:id="rId379"/>
        </w:object>
      </w:r>
      <w:r w:rsidR="00640569" w:rsidRPr="00F6016E">
        <w:rPr>
          <w:rFonts w:hint="eastAsia"/>
        </w:rPr>
        <w:t>，</w:t>
      </w:r>
      <w:r w:rsidR="00CD5512" w:rsidRPr="00CD5512">
        <w:rPr>
          <w:position w:val="-4"/>
        </w:rPr>
        <w:object w:dxaOrig="560" w:dyaOrig="260">
          <v:shape id="_x0000_i1175" type="#_x0000_t75" style="width:28.05pt;height:13.1pt" o:ole="">
            <v:imagedata r:id="rId380" o:title=""/>
          </v:shape>
          <o:OLEObject Type="Embed" ProgID="Equation.DSMT4" ShapeID="_x0000_i1175" DrawAspect="Content" ObjectID="_1587754964" r:id="rId381"/>
        </w:object>
      </w:r>
      <w:r w:rsidR="00640569" w:rsidRPr="00F6016E">
        <w:rPr>
          <w:rFonts w:hint="eastAsia"/>
        </w:rPr>
        <w:t>的采样点深度为</w:t>
      </w:r>
      <w:r w:rsidRPr="00F6016E">
        <w:rPr>
          <w:position w:val="-28"/>
        </w:rPr>
        <w:object w:dxaOrig="660" w:dyaOrig="740">
          <v:shape id="_x0000_i1176" type="#_x0000_t75" style="width:33.65pt;height:37.4pt" o:ole="">
            <v:imagedata r:id="rId382" o:title=""/>
          </v:shape>
          <o:OLEObject Type="Embed" ProgID="Equation.DSMT4" ShapeID="_x0000_i1176" DrawAspect="Content" ObjectID="_1587754965" r:id="rId383"/>
        </w:object>
      </w:r>
      <w:r>
        <w:t xml:space="preserve"> </w:t>
      </w:r>
      <w:r w:rsidR="00640569" w:rsidRPr="00F6016E">
        <w:rPr>
          <w:rFonts w:hint="eastAsia"/>
        </w:rPr>
        <w:t>，</w:t>
      </w:r>
      <w:r w:rsidR="00CD5512" w:rsidRPr="00CD5512">
        <w:rPr>
          <w:position w:val="-6"/>
        </w:rPr>
        <w:object w:dxaOrig="720" w:dyaOrig="279">
          <v:shape id="_x0000_i1177" type="#_x0000_t75" style="width:36.45pt;height:13.1pt" o:ole="">
            <v:imagedata r:id="rId384" o:title=""/>
          </v:shape>
          <o:OLEObject Type="Embed" ProgID="Equation.DSMT4" ShapeID="_x0000_i1177" DrawAspect="Content" ObjectID="_1587754966" r:id="rId385"/>
        </w:object>
      </w:r>
      <w:r w:rsidR="00640569" w:rsidRPr="00F6016E">
        <w:rPr>
          <w:rFonts w:hint="eastAsia"/>
        </w:rPr>
        <w:t>的采样点深度为</w:t>
      </w:r>
      <w:r w:rsidRPr="00F6016E">
        <w:rPr>
          <w:position w:val="-28"/>
        </w:rPr>
        <w:object w:dxaOrig="660" w:dyaOrig="740">
          <v:shape id="_x0000_i1178" type="#_x0000_t75" style="width:33.65pt;height:37.4pt" o:ole="">
            <v:imagedata r:id="rId386" o:title=""/>
          </v:shape>
          <o:OLEObject Type="Embed" ProgID="Equation.DSMT4" ShapeID="_x0000_i1178" DrawAspect="Content" ObjectID="_1587754967" r:id="rId387"/>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CD5512" w:rsidRDefault="00F6016E" w:rsidP="00CD5512">
      <w:pPr>
        <w:spacing w:before="100" w:beforeAutospacing="1" w:after="100" w:afterAutospacing="1"/>
        <w:ind w:firstLine="480"/>
      </w:pPr>
      <w:r w:rsidRPr="00F6016E">
        <w:rPr>
          <w:rFonts w:hint="eastAsia"/>
        </w:rPr>
        <w:lastRenderedPageBreak/>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DD76AC">
        <w:t>3.3.4</w:t>
      </w:r>
      <w:r w:rsidR="000C1A0B">
        <w:rPr>
          <w:color w:val="FF0000"/>
        </w:rPr>
        <w:fldChar w:fldCharType="end"/>
      </w:r>
      <w:r w:rsidRPr="00F6016E">
        <w:rPr>
          <w:rFonts w:hint="eastAsia"/>
        </w:rPr>
        <w:t>中会详细描述），将坐标位置作为上一小节密度公式</w:t>
      </w:r>
      <w:r w:rsidR="009F3DCC">
        <w:fldChar w:fldCharType="begin"/>
      </w:r>
      <w:r w:rsidR="009F3DCC">
        <w:instrText xml:space="preserve"> GOTOBUTTON ZEqnNum410599  \* MERGEFORMAT </w:instrText>
      </w:r>
      <w:r w:rsidR="00DB004A">
        <w:fldChar w:fldCharType="begin"/>
      </w:r>
      <w:r w:rsidR="00DB004A">
        <w:instrText xml:space="preserve"> REF ZEqnNum410599 \* Charformat \! \* MERGEFORMAT </w:instrText>
      </w:r>
      <w:r w:rsidR="00DB004A">
        <w:fldChar w:fldCharType="separate"/>
      </w:r>
      <w:r w:rsidR="00DD76AC">
        <w:instrText>(3.1)</w:instrText>
      </w:r>
      <w:r w:rsidR="00DB004A">
        <w:fldChar w:fldCharType="end"/>
      </w:r>
      <w:r w:rsidR="009F3DCC">
        <w:fldChar w:fldCharType="end"/>
      </w:r>
      <w:r w:rsidRPr="00F6016E">
        <w:rPr>
          <w:rFonts w:hint="eastAsia"/>
        </w:rPr>
        <w:t>的输入参数和柏林噪声的输入参数可以得到不同的密度分布，使用坐标信息和密度信息就可以进行后续的光照计算。</w:t>
      </w:r>
    </w:p>
    <w:p w:rsidR="00640569" w:rsidRPr="00F6016E" w:rsidRDefault="00F6016E" w:rsidP="00CD5512">
      <w:pPr>
        <w:spacing w:before="100" w:beforeAutospacing="1" w:after="100" w:afterAutospacing="1"/>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79" type="#_x0000_t75" style="width:13.1pt;height:13.1pt" o:ole="">
            <v:imagedata r:id="rId388" o:title=""/>
          </v:shape>
          <o:OLEObject Type="Embed" ProgID="Equation.DSMT4" ShapeID="_x0000_i1179" DrawAspect="Content" ObjectID="_1587754968" r:id="rId389"/>
        </w:object>
      </w:r>
      <w:r w:rsidRPr="00F6016E">
        <w:rPr>
          <w:rFonts w:hint="eastAsia"/>
        </w:rPr>
        <w:t>、</w:t>
      </w:r>
      <w:r w:rsidRPr="00025957">
        <w:rPr>
          <w:position w:val="-4"/>
        </w:rPr>
        <w:object w:dxaOrig="220" w:dyaOrig="260">
          <v:shape id="_x0000_i1180" type="#_x0000_t75" style="width:11.2pt;height:13.1pt" o:ole="">
            <v:imagedata r:id="rId390" o:title=""/>
          </v:shape>
          <o:OLEObject Type="Embed" ProgID="Equation.DSMT4" ShapeID="_x0000_i1180" DrawAspect="Content" ObjectID="_1587754969" r:id="rId391"/>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00456E6F">
        <w:rPr>
          <w:rFonts w:hint="eastAsia"/>
        </w:rPr>
        <w:t>Ray-marching</w:t>
      </w:r>
      <w:r w:rsidRPr="00F6016E">
        <w:rPr>
          <w:rFonts w:hint="eastAsia"/>
        </w:rPr>
        <w:t>算法来说，三维</w:t>
      </w:r>
      <w:r w:rsidR="00456E6F">
        <w:rPr>
          <w:rFonts w:hint="eastAsia"/>
        </w:rPr>
        <w:t>Ray-marching</w:t>
      </w:r>
      <w:r w:rsidRPr="00F6016E">
        <w:rPr>
          <w:rFonts w:hint="eastAsia"/>
        </w:rPr>
        <w:t>算法得到的结果会好很多。因为二维</w:t>
      </w:r>
      <w:r w:rsidR="00456E6F">
        <w:rPr>
          <w:rFonts w:hint="eastAsia"/>
        </w:rPr>
        <w:t>Ray-marching</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81" type="#_x0000_t75" style="width:13.1pt;height:13.1pt" o:ole="">
            <v:imagedata r:id="rId392" o:title=""/>
          </v:shape>
          <o:OLEObject Type="Embed" ProgID="Equation.DSMT4" ShapeID="_x0000_i1181" DrawAspect="Content" ObjectID="_1587754970" r:id="rId393"/>
        </w:object>
      </w:r>
      <w:r w:rsidRPr="00F6016E">
        <w:rPr>
          <w:rFonts w:hint="eastAsia"/>
        </w:rPr>
        <w:t>、</w:t>
      </w:r>
      <w:r w:rsidRPr="00025957">
        <w:rPr>
          <w:position w:val="-4"/>
        </w:rPr>
        <w:object w:dxaOrig="220" w:dyaOrig="260">
          <v:shape id="_x0000_i1182" type="#_x0000_t75" style="width:11.2pt;height:13.1pt" o:ole="">
            <v:imagedata r:id="rId394" o:title=""/>
          </v:shape>
          <o:OLEObject Type="Embed" ProgID="Equation.DSMT4" ShapeID="_x0000_i1182" DrawAspect="Content" ObjectID="_1587754971" r:id="rId395"/>
        </w:objec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Pr>
          <w:vertAlign w:val="superscript"/>
        </w:rPr>
        <w:instrText xml:space="preserve"> \* MERGEFORMAT </w:instrText>
      </w:r>
      <w:r w:rsidR="00291E75" w:rsidRPr="00291E75">
        <w:rPr>
          <w:vertAlign w:val="superscript"/>
        </w:rPr>
      </w:r>
      <w:r w:rsidR="00291E75" w:rsidRPr="00291E75">
        <w:rPr>
          <w:vertAlign w:val="superscript"/>
        </w:rPr>
        <w:fldChar w:fldCharType="separate"/>
      </w:r>
      <w:r w:rsidR="00DD76AC">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00456E6F">
        <w:rPr>
          <w:rFonts w:hint="eastAsia"/>
        </w:rPr>
        <w:t>算法和三维算法的密度纹理采样过程比较如</w:t>
      </w:r>
      <w:r>
        <w:fldChar w:fldCharType="begin"/>
      </w:r>
      <w:r>
        <w:instrText xml:space="preserve"> </w:instrText>
      </w:r>
      <w:r>
        <w:rPr>
          <w:rFonts w:hint="eastAsia"/>
        </w:rPr>
        <w:instrText>REF _Ref509611180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5</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83" type="#_x0000_t75" style="width:12.15pt;height:13.1pt" o:ole="">
            <v:imagedata r:id="rId396" o:title=""/>
          </v:shape>
          <o:OLEObject Type="Embed" ProgID="Equation.DSMT4" ShapeID="_x0000_i1183" DrawAspect="Content" ObjectID="_1587754972" r:id="rId397"/>
        </w:object>
      </w:r>
      <w:r w:rsidRPr="0046268C">
        <w:rPr>
          <w:rFonts w:hint="eastAsia"/>
        </w:rPr>
        <w:t>点和</w:t>
      </w:r>
      <w:r w:rsidRPr="00025957">
        <w:rPr>
          <w:position w:val="-4"/>
        </w:rPr>
        <w:object w:dxaOrig="240" w:dyaOrig="260">
          <v:shape id="_x0000_i1184" type="#_x0000_t75" style="width:12.15pt;height:13.1pt" o:ole="">
            <v:imagedata r:id="rId398" o:title=""/>
          </v:shape>
          <o:OLEObject Type="Embed" ProgID="Equation.DSMT4" ShapeID="_x0000_i1184" DrawAspect="Content" ObjectID="_1587754973" r:id="rId399"/>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85" type="#_x0000_t75" style="width:13.1pt;height:13.1pt" o:ole="">
            <v:imagedata r:id="rId400" o:title=""/>
          </v:shape>
          <o:OLEObject Type="Embed" ProgID="Equation.DSMT4" ShapeID="_x0000_i1185" DrawAspect="Content" ObjectID="_1587754974" r:id="rId401"/>
        </w:object>
      </w:r>
      <w:r w:rsidRPr="0046268C">
        <w:rPr>
          <w:rFonts w:hint="eastAsia"/>
        </w:rPr>
        <w:t>、</w:t>
      </w:r>
      <w:r w:rsidRPr="00025957">
        <w:rPr>
          <w:position w:val="-4"/>
        </w:rPr>
        <w:object w:dxaOrig="220" w:dyaOrig="260">
          <v:shape id="_x0000_i1186" type="#_x0000_t75" style="width:11.2pt;height:13.1pt" o:ole="">
            <v:imagedata r:id="rId402" o:title=""/>
          </v:shape>
          <o:OLEObject Type="Embed" ProgID="Equation.DSMT4" ShapeID="_x0000_i1186" DrawAspect="Content" ObjectID="_1587754975" r:id="rId403"/>
        </w:object>
      </w:r>
      <w:r w:rsidRPr="0046268C">
        <w:rPr>
          <w:rFonts w:hint="eastAsia"/>
        </w:rPr>
        <w:t>方向的值影响，还受深度影响，所以</w:t>
      </w:r>
      <w:r w:rsidRPr="00025957">
        <w:rPr>
          <w:position w:val="-4"/>
        </w:rPr>
        <w:object w:dxaOrig="240" w:dyaOrig="260">
          <v:shape id="_x0000_i1187" type="#_x0000_t75" style="width:12.15pt;height:13.1pt" o:ole="">
            <v:imagedata r:id="rId404" o:title=""/>
          </v:shape>
          <o:OLEObject Type="Embed" ProgID="Equation.DSMT4" ShapeID="_x0000_i1187" DrawAspect="Content" ObjectID="_1587754976" r:id="rId405"/>
        </w:object>
      </w:r>
      <w:r w:rsidRPr="0046268C">
        <w:rPr>
          <w:rFonts w:hint="eastAsia"/>
        </w:rPr>
        <w:t>点和</w:t>
      </w:r>
      <w:r w:rsidRPr="00025957">
        <w:rPr>
          <w:position w:val="-4"/>
        </w:rPr>
        <w:object w:dxaOrig="240" w:dyaOrig="260">
          <v:shape id="_x0000_i1188" type="#_x0000_t75" style="width:12.15pt;height:13.1pt" o:ole="">
            <v:imagedata r:id="rId406" o:title=""/>
          </v:shape>
          <o:OLEObject Type="Embed" ProgID="Equation.DSMT4" ShapeID="_x0000_i1188" DrawAspect="Content" ObjectID="_1587754977" r:id="rId407"/>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4</w:t>
      </w:r>
      <w:r>
        <w:fldChar w:fldCharType="end"/>
      </w:r>
      <w:r w:rsidRPr="0046268C">
        <w:rPr>
          <w:rFonts w:hint="eastAsia"/>
        </w:rPr>
        <w:t>所示。</w:t>
      </w:r>
    </w:p>
    <w:p w:rsidR="00640569" w:rsidRDefault="009720C2" w:rsidP="00103BCB">
      <w:pPr>
        <w:ind w:firstLine="480"/>
      </w:pPr>
      <w:r>
        <w:rPr>
          <w:rFonts w:hint="eastAsia"/>
          <w:noProof/>
        </w:rPr>
        <w:lastRenderedPageBreak/>
        <mc:AlternateContent>
          <mc:Choice Requires="wpg">
            <w:drawing>
              <wp:anchor distT="0" distB="0" distL="114300" distR="114300" simplePos="0" relativeHeight="251727872" behindDoc="0" locked="0" layoutInCell="1" allowOverlap="1" wp14:anchorId="439EB030" wp14:editId="39D9E9AB">
                <wp:simplePos x="0" y="0"/>
                <wp:positionH relativeFrom="margin">
                  <wp:align>left</wp:align>
                </wp:positionH>
                <wp:positionV relativeFrom="paragraph">
                  <wp:posOffset>386223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408"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DB004A" w:rsidRPr="00BD6B48" w:rsidRDefault="00DB004A" w:rsidP="00B01547">
                                <w:pPr>
                                  <w:pStyle w:val="a5"/>
                                  <w:ind w:firstLine="400"/>
                                  <w:rPr>
                                    <w:rFonts w:ascii="Times New Roman" w:hAnsi="Times New Roman"/>
                                    <w:sz w:val="24"/>
                                    <w:szCs w:val="21"/>
                                  </w:rPr>
                                </w:pPr>
                                <w:bookmarkStart w:id="183" w:name="_Ref509759413"/>
                                <w:r w:rsidRPr="00CD73A3">
                                  <w:rPr>
                                    <w:rFonts w:hint="eastAsia"/>
                                  </w:rPr>
                                  <w:t>二维</w:t>
                                </w:r>
                                <w:r w:rsidRPr="00CD73A3">
                                  <w:rPr>
                                    <w:rFonts w:hint="eastAsia"/>
                                  </w:rPr>
                                  <w:t>Ray-marching</w:t>
                                </w:r>
                                <w:r>
                                  <w:rPr>
                                    <w:rFonts w:hint="eastAsia"/>
                                  </w:rPr>
                                  <w:t>深度图分布</w:t>
                                </w:r>
                                <w:bookmarkEnd w:id="1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409"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DB004A" w:rsidRPr="005A4480" w:rsidRDefault="00DB004A" w:rsidP="00B01547">
                                <w:pPr>
                                  <w:pStyle w:val="a5"/>
                                  <w:ind w:firstLine="400"/>
                                  <w:rPr>
                                    <w:rFonts w:ascii="Times New Roman" w:hAnsi="Times New Roman"/>
                                    <w:sz w:val="24"/>
                                    <w:szCs w:val="21"/>
                                  </w:rPr>
                                </w:pPr>
                                <w:bookmarkStart w:id="184" w:name="_Ref509759416"/>
                                <w:r w:rsidRPr="00A15BE3">
                                  <w:rPr>
                                    <w:rFonts w:hint="eastAsia"/>
                                  </w:rPr>
                                  <w:t>三维</w:t>
                                </w:r>
                                <w:r w:rsidRPr="00A15BE3">
                                  <w:rPr>
                                    <w:rFonts w:hint="eastAsia"/>
                                  </w:rPr>
                                  <w:t>Ray-marching</w:t>
                                </w:r>
                                <w:r>
                                  <w:rPr>
                                    <w:rFonts w:hint="eastAsia"/>
                                    <w:noProof/>
                                  </w:rPr>
                                  <w:t>深度图分布</w:t>
                                </w:r>
                                <w:bookmarkEnd w:id="1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DB004A" w:rsidRPr="0067738E" w:rsidRDefault="00DB004A" w:rsidP="002E67D0">
                              <w:pPr>
                                <w:pStyle w:val="a5"/>
                                <w:ind w:firstLine="400"/>
                                <w:jc w:val="center"/>
                                <w:rPr>
                                  <w:rFonts w:ascii="Times New Roman" w:hAnsi="Times New Roman"/>
                                  <w:sz w:val="24"/>
                                  <w:szCs w:val="21"/>
                                </w:rPr>
                              </w:pPr>
                              <w:bookmarkStart w:id="185" w:name="_Ref509611180"/>
                              <w:bookmarkStart w:id="186" w:name="_Ref509611159"/>
                              <w:bookmarkStart w:id="187" w:name="_Toc509762062"/>
                              <w:bookmarkStart w:id="188" w:name="_Toc511270643"/>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4</w:t>
                              </w:r>
                              <w:r w:rsidR="00AF3D17">
                                <w:fldChar w:fldCharType="end"/>
                              </w:r>
                              <w:bookmarkEnd w:id="185"/>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6"/>
                              <w:bookmarkEnd w:id="187"/>
                              <w:bookmarkEnd w:id="1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439EB030" id="组合 17" o:spid="_x0000_s1095" style="position:absolute;left:0;text-align:left;margin-left:0;margin-top:304.1pt;width:416.5pt;height:204pt;z-index:251727872;mso-position-horizontal:left;mso-position-horizontal-relative:margin;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jZcTsAQAALwSAAAOAAAAZHJzL2Uyb0RvYy54bWzsWM1u20YQvhfoOxC8&#10;yyKpXwqWA0X+QQAjEeoUOa+opUiE5G53V5bcoreiaW899dJeeu8bFOjbxHmNfrvLpWzJQRIDLmDA&#10;B1G7s38z33wzs+Ths01ZeJdUyJxVYz88CHyPVglb5NVy7H/7+rQ19D2pSLUgBavo2L+i0n929PVX&#10;h2s+ohHLWLGgwsMmlRyt+djPlOKjdlsmGS2JPGCcVhhMmSiJQlcs2wtB1ti9LNpREPTbayYWXLCE&#10;SgnpsR30j8z+aUoT9SpNJVVeMfahmzJPYZ5z/WwfHZLRUhCe5UmtBrmHFiXJKxzabHVMFPFWIt/b&#10;qswTwSRL1UHCyjZL0zyhxgZYEwY71pwJtuLGluVoveQNTIB2B6d7b5u8vJwJL1/AdwPfq0gJH334&#10;56f3v/3iQQB01nw5wqQzwS/4TNSCpe1pgzepKPU/TPE2BterBle6UV4CYS8axr0e4E8wFvXiYBjU&#10;yCcZ3LO3LslOPrGy7Q5ua/0adZpOo7czrr9rXP9hjIsGcR+WGlp9mXHblR8xjufJCL+aBWjtseDT&#10;0YJVaiWoX29SftYeJRFvV7wFwnKi8nle5OrKBB+oqZWqLmd5MhO2syUUHO1Af//Hvx9+fedpCZDR&#10;a/Q0u4hoo85Z8lZ6FZtmpFrSieQIXFBSz27fnm66t06cFzk/zYtCs1C3a9sQ5DtBcgc8NgCPWbIq&#10;aaVsRhG0gJmsklnOpe+JES3nFAEiXixCUBjZTCFIuMgrZUIeLD+XSp+u+W6C/odoOAmCOHremvaC&#10;aasbDE5ak7g7aA2Ck0E36A7DaTj9Ua8Ou6OVpDCfFMc8r1WHdE/5OyO8zoU2d5gc5F0Sk+k0cEYh&#10;929UhEgjpHWVSlCVZLqZArxvALhd0wwYpLfgajdIpAC9Yifow34vRER7Jrq7LrZd9Edhd9Ab1NEf&#10;xlE3sAHS0BwMEFKdUVZ6ugGkoYyBllxCbauWm1ITwmpiVIRiOtxRP6TzPXqfB6CuHndl3ouMcAoV&#10;9LY3GN2PHKOvf393/eff13/97EUQQsV6pk6Snto8Z0h7hr5a/hHYasSCqNekjAazTtyJtxkTmJqc&#10;cl/I4G5W5AsXJRrLaSEsV9ZZrqgJtJ1ZRaVdXTG9yvrASqgpq7VjtubpltrMN6aYRB2HyZwtrgCJ&#10;YPArDJY8Oc1x/DmRakYEai2EuD+oV3ikBVuPfVa3fC9j4vu75Ho+/ItR31ujdo99+d2K6LRWvKjg&#10;eWypXEO4xtw1qlU5ZQgSBDO0MU0sEKpwzVSw8g2IMdGnYIhUCc4a+8o1p8reIHAtSehkYibZ7Hhe&#10;XXDk1NCwV8P8evOGCF7zWsG9L5njFhnt0NvONcHJJysF4A33NbAWRXBfd8Bzm0TB/MdTDfrA294v&#10;XDWABLy6nd4fUzVAMniqBvvVIIrjAa7mphzUNyGX1kIMBYOevQiGcac/eLyloOvofLMUdF3aQ9H4&#10;klLQCYKOuSGjhAKkTrxXRKNhXxeB+gr9+ApCg8xTQXiYgrB9E/rfbkN4t7cZ/WYIDO8ZAjZhRJ1O&#10;v3k7dGlj5/3x8ZG/5zB5Iv8Dkh+fSMzbTv05R3+Dudk3t6ftR6ej/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CBpiEffAAAACQEAAA8AAABkcnMvZG93bnJldi54&#10;bWxMj81qwzAQhO+FvoPYQm+N/EONcS2HENqeQqFJoPSmWBvbxFoZS7Gdt+/21B53Zpj9plwvthcT&#10;jr5zpCBeRSCQamc6ahQcD29POQgfNBndO0IFN/Swru7vSl0YN9MnTvvQCC4hX2gFbQhDIaWvW7Ta&#10;r9yAxN7ZjVYHPsdGmlHPXG57mURRJq3uiD+0esBti/Vlf7UK3mc9b9L4ddpdztvb9+H542sXo1KP&#10;D8vmBUTAJfyF4Ref0aFippO7kvGiV8BDgoIsyhMQbOdpysqJc1GcJSCrUv5fUP0AAAD//wMAUEsD&#10;BAoAAAAAAAAAIQDpAx7Xz2sAAM9rAAAUAAAAZHJzL21lZGlhL2ltYWdlMS5wbmeJUE5HDQoaCgAA&#10;AA1JSERSAAACBQAAAc8IBgAAAbQAmdQAAAABc1JHQgCuzhzpAAAABGdBTUEAALGPC/xhBQAAAAlw&#10;SFlzAAAh1QAAIdUBBJy0nQAAa2RJREFUeF7tnQd4FNfZ/YOxHZfYcew4iZ0vjp3EKU4cx46d2F++&#10;/BPTe+/FgOkddaGGhBBV9CrRBKJ3MJhqmsH0Dqb3XoQQSKDK+9/36u6yku5KO7s7u7O75/c859mZ&#10;2SLNnTtnzszcufcHBAiFYAKFYAKFYAKFYAKFYMJrCyEzO58u3nkktP/ifaF1x9KEtIKaYAKFYAKF&#10;YAKFYAKFYMIlhZC6bj/169fPLvUa85X8lnFwqhAePMxWrqg9Gr34O/krnsepQlCtnBbl5xfIX/Is&#10;dhVCy8nHlGoXNoyCBydZVL780/TGW79RrrBKlQKS5V/wLA7XBC4E6wKwlmqFVTIKThXCPlNU7T0w&#10;2aFCMBJOFwKLfmD6GZP6DCosENVKR8f0o8T5W+W3jYXDhcCYC6G4tHD2apqy0FhtwofLT+mLpRB+&#10;wFtTI6oCYNnDlFV7lCtuS3piWfOTJ0/KKfu5b8oJjhRCjGnXUK1oWTp45pr8Bdfi1O5gzb179+RU&#10;6ThaAGaduXpH/pLrKFIIt27dklP60KjfbOWKaZWrcagmVAyaSqmbTxTRkXM35Lu2Ua2QI/oybKj8&#10;RdfgUCGofIBVFqoVclSuxG2FUC1gonJlHJUr0VQItWrVEq/mlebDKsueQmhrOuarVsZRuRJNhWDO&#10;EuaVLq7S+HLIIuXKOCpXAk8w4bJCSJi7Xb5rG9XKOKIvhy6Wv+gaHCoER3n8+LFypbTK1ehSCAv3&#10;3rSpKiHTlCtmr/TArTXBTFzKN8oVLEt64ZFCMGPveUTDmFnUffYJ+S3X49FCMHPIdHbYM2JgkRWv&#10;Epgk3y0kcslZOeV6DFEIenDp0iW6cOGCmA4PDxevTFpaybvWPlEIti4ImQth9OjR1KFDB7p2TX09&#10;wqlCaN68uZwiys7OllPuwRzZXYHDv3JvXBNKi/6whMy48r3ciwfFe3cT/q1831l8YndwFp8thIMH&#10;C2uPPaAmmPC6QuCr4v/5z38spvib3/xGvDqD1xXCJ598IqeIQkND6d1335VzjuO2QuizuKpSRsCt&#10;NcGIBcC4fXcwWgEwbimE+1nZpcrTuKUQesyvVWQ3sFajoU9ObjwFCsEECsEECsEECsGEWwrB6KAQ&#10;TKAQTKAQTKAQTKAQTKAQTKAQTCgLwVXX870FFIIJryyEnLwCyxOyF24/FE/H7jh7Tzwd+zAnX37K&#10;fry2EFwJCsEECsEECsEECsGESwqhY9+hRZra2FJQVLz8hnMYqhBUK2qvnMEwhaBaMf6earktOYrb&#10;C8H8NGxx8UoUfx6Sv9c4ZHSJlbUlRzFMTagZnlKiEMxSrXBxtQobIX9JO4byhPVHbzhUCJOW75K/&#10;4BiGKgRzC3fTF6hGzKJSC6F+8Dj5LecxZCFYi/1CC7WCJigLjTVr/QH5qaLoVgiNGze2rLw7CkG1&#10;0rZUy+Q/1hi+JjSdsF++axvVitojM7oVQnp6upyyvxBUlFUTVCunRYyuNcH8hKxehaBaKa1qETrS&#10;GLtD8adjExc+6STGViG46hFhlscLQeUDmw4WtiZnbBWCamUc1YBZW+SvugaXFMLaXcflu+4phOh+&#10;/eWvuga7C+HmzZvi1bzif6rWQXxu5b7LtGLLkyOCTxdC7969xat1DTBr4donz0S6oxA69HVtNyN2&#10;F4IZVSHMXvGNfNc9heBxY7z34FGJQpi6YKV813Yh3L2fpVwhR2SIQ6SZTp06idcVK1aIV8ZWITCq&#10;FdKqLYfOGasQevToIV7nzp0rXhnVU7FmcQGpVsxetZbXIAxVCGaznDx5sngtC3MtUa1gWaoYOFV8&#10;lzFUIcTFxYlXfuTOHsZsuCSnSJwmq1ZWJb1xqhBmzZolXhMSEsRrWdy6nyOnilIzfIbolsy80gGR&#10;CTRv4yH5rv44VQirV68WrxEREeLVSEyYMIFatmxJf/zjH+US2+vlVCHs2lV4rdDsDZ6A/9eCgpIe&#10;MXbsWFEIDPfbwKSmporX4jhVCOYnZNu3by9e3cmzzz4rp5zH4UKwfkJ1e9D/FnlS1fo9s3JObhPv&#10;pSdWV75vxtH3nMGpmuAr+OTavv7663LKPvxrk9vAqwrh/v2ifTmlpKRQpUqV5JzjeFUhvPTSS+LV&#10;7FkffvghPfPMM2LaGdxSCJVDkpVPvdSNj5Wf8CxuqwmVQ8YWKYBaMYPlO57HrbtDlfBRogDq9C88&#10;8TIKbikE66dhPw+YUmTeCLilEKx3g+IyAigEEygEEygEEygEE24pBKODQjCBQjCBQjCBQgACVAQg&#10;QEUAAlQEINBUEfgK7/vvvy/ngC+huSIA3wQVwY24uqmZK0FFcCOoCECAigAEqAhAgIqgER54vu3g&#10;RdQqdASFR8cVaeZuS1Ex/ahT+BCqFzWLjl/Ud+xXR0FFKIVqodOVG9bVqhk0Qf5Fz4GKUIxb9zKV&#10;G8tdahw7R/4n7gUVwYq9J68oN467VSEgWf5H7gMVwQrzw5DWfRCp1KBdT/H6548+E6/FN6SzunzT&#10;vsHwXQkqghXmB0Jr9VtcZMOXJdXGdERNQ0eJv+8JUBGsMFcE64fsV+y7TG37p9CUNt2VlYCl2qj2&#10;KChqAA2f/634m54GFcEKrgi21GXEt8rlYzdcomPnb9LA2ZuoSdwc0S6eX8OSVtO2wxco82GO5XFP&#10;V9A5cSlVD0uhSkFTxWPpVUOmm05LU+n8jbvyE46BiqDA2hHKElcGV9MqYQHFKBzEEVUJnCR/tXS8&#10;qiKYN/Z7771XYsO7siLsOZ+h3OgqtUg+Kr/lHF+GDVNuSFeKuzsosOFOXlURfvrTn9KqVavkXFFc&#10;WRFsce9eyTTvrCOoNpg7lPRV0R5Xve7QcP36dTlVFHdUBBWOVoSAyAHKDeRumUFGsJOsrCw5VRRH&#10;KoJqg3hSuXn5qAi1+s5UHvuLizux5NfiaK0Iqg1hBPl9RSi+wW2JO/Lk1+JoqQiD5mxWbgQjqEqQ&#10;fb2weQJdKkLNmjXp8OHDck5dEd76pDo9Vf4ZqhaaYlnGnZnya3G0VITmoSOVG8EIcnXnqa5El4rA&#10;Pdd+/fXXcq5kRQiYtFb8llnm5dyhK78WR0tFqBc8TrkRjCC/qwjFMW/ossSd2vJrcbRUhBOXbik3&#10;ghH0eeA0+V8aD7dUhJQN35fY6CpNX/S1eC2O1rDYzICHB77QhNNHG5g7NTazZs0aOVUUrRWBaRk6&#10;QrlBPKEYUyVgUBFs0LVrVzlVyNKlS+VUURypCMy4pTuUG8adqhKYJP8bVASbmHv4NjNnjmubkJkr&#10;UM2+M5QbSU+1CBkp/rY1qAg2MHfwbcbe3s7tpf307+VUIXn5BRQa1V+54Vylziklb6Nby6h4tCJw&#10;99HW2Nvju72sOXJHTqnZeug8deo7RLlB7RGPczp03lb5a4V0n31CTnkXHq0I5t7uzdjb670Wuqae&#10;0KSIxWeVy7VIDx4+fChec3JyRJ/sFSpUoIoVK1J+fuFw6QcPHhSvP/zhD8Uyvm/z3//+l44cOSKW&#10;l4VHK8KOHTvkVCFG7PnfnZQvX16MNFAaW7ZsEa2xLly4YOmM31xJmMzMTDlVuL2s3ysNj1aEU6dO&#10;yalCPDn6gSfgDe9omRZvKjBv3jw5Zfsubml4rCLk5eVZBlEzwyNBmAdi9EX4HgyX4U9+8hO5xDi4&#10;vSI83DyFMr8aZJeKo/qMSnk3zshvFJK1YbzycyoVJ2v9WLuUn35NfqOQh5uSlZ9TyQi4bhcHXo3D&#10;FWHRokWQm/Xyyy/T008/LbeAa4EjeIjs7MJxCoySF1ARdOSjjz6i6OhoOfcEHnyGT515IJp3333X&#10;JYPROItPVoS0+w/pzNU0Onz2Om0/cpGWbTtGs9cfpInLd1HcjG8oaMIq6pS4lBrEzBZPTelJRkaG&#10;nDIVtlXY5orwq1/9SlQUVAQdqBQ0UTkqQnHVjo2X3wCMzx4aqvYdqawAdeONNaCSUfD5jFAtYoSo&#10;AEYbUcto+ExF6DG/Vom93x41Ghouf8G/QUVARRCgIqAiCFARUBEEqAioCAKfqQhV+44Sp4xaVTHY&#10;8x1xGgGfqQjAOVARgAAVAQhQEYAAFQGgEgBUAmAClQCgEgBUAmAClQCgEgCNlcCIz+QB57G7EnAz&#10;a1c+4AqMg6at2qxZMzkFfAlUAoBK4E5aTT5Gmdn5dPHOoyLaf/F+Ea07llZEeoNK4EaM2kMaKoEb&#10;8YlKEBwcLKeAI6ASAFQCgEoATKASAN+oBK7u29jfQCUAqAQAlUATM9fup0qBydQnMkHZhb1KwVHx&#10;VDdoHIUnq4fsMQKoBGVQMSBZjE2k2sCOqkHwWLqV/kD+Bc/jE5XA1nhIjpKRlU2dnRjUwl5FmSrX&#10;xv1n5V/1HKgExahk2vNVG0xPtQkfLv+6Z0AlsOKLsOHKjeQO8ZiIngKVQNJywHzlximubt26KZe7&#10;Qk1CPHOWg0ogUW0UlbhHcG7TqHrPFfIEPlEJli1bJqeewCumRa2SDoqN0D42iYIH25a5YWu3+KQS&#10;G9AV8gS8/kZEUyXYu3evnHKclqZK0DJ0pHLDm9W6Z2SR+XpB45Ub0lFFRMfK/8a9oBJI2qccp2qB&#10;k4ps5LLEPZirNqaj4t7TPQEqgYQrQZO4uRQ4SL3BVXJlJTh0tujIZO4ElUBirgQ8LH+duCXKjV5c&#10;rqgEnjojsAaVQGJdCcxqOmQlDe8dRfHhg1xeCaoHPRkh3dP4RCVwxRiIqkpwbNW3pv/E9K+Y1HjQ&#10;V/Rl/HSHK0FYVH+qGT6DCgoey79oHFAJJFwQFUNmildrtR+zi9qO31diOYsrwZJvj1GP0StMFWgO&#10;VQqaKqanrNxNt+9lUk5e4VjEruCr745Trb4zqGrIdPF3KwdPoxrhKTRuSdGhgh2B18WIuL0SMMWd&#10;oDSZK4FedBq+lAKjBihdxZb4FLNuZKr8BftBJbDC05Ug61EOtQ1LVG5grQowVaD1e0/LXy4dr6kE&#10;PLIXj/atwhcqQfPQkcqN6azCo+PoYU6u/CtqvM4Jfv7zn8upJ9y5c0dOOceOY5eUG1wlLrj5Gw/L&#10;bzrOvE2HlRvP1aoYaLvCel0l2LNnj5wqJD8/32WVgKkeNkO50YurQlCK/IbjVAqcrNxgeql9+FD5&#10;l4viFZUgNjaWdu3aJQ4HH3zwgVxaiKsrgQoeir84zhZcjaCJyg2ltwIiB8j/4AleUQkWL14snjyu&#10;WLGiqASffvqpfMc7K0HtvinKDeQucfi0xmsOB1wJGjVq5PWVYM/xy8oN425VsAq1XlEJeDxgrgSv&#10;vvoq/fnPf6a///3v8p3CSpCWpm+vGa6sBKoN4inlmcqO8RonyMnJkVNF4UqQnp4u5/TBVZWgSsg0&#10;5cbwlLhFNeM1lcAWXDkcrQTnr9+lEUv2UOrmE6XKVZVAtSE8LXYDv64EqlM/lbgStBq4SH6rEK0F&#10;l7Jmn3IjeFo1gyagEtgjrgT8ao3WgmvjwebsZQmVwA65ohKoCt8o8olKwGcPjlB8Y9sSKoFnsLsS&#10;PHz40K5KMHPmTKpZs6acK6T4xm6fuJyefu5Feunnb9N3Z+5alqMSeAaXV4L69evLqSeYN7JZ5mcK&#10;WFwZzMtRCTyDbpXg3XffFa+MeSObVf6Z5yyV4N9dR1mWoxJ4Bl0qQWRkJB0/flwuQSYwyycqQWZm&#10;ppzTRvGNbUuoBJ7B5yrB5wHubTtgrzqED/X+SsAVwB2VYPHOc/JbhWgtOG4LodoIntbs9Qf8uxKE&#10;T/1GudGLiyvB+etF71Q6UnC9NHR45S4xfl0JVHAnFMXhSlAcRwtOtSE8pcgpa8X/5BOVgHOBq9C7&#10;ElQO0KdfA60Ki46T/5GPVIJHjx7JOefp0KGDnHqCKysB09e0AVQbxp2ybr7v9ZWArxG4shJ88cUX&#10;cuoJqkrALNx70yGl7riu3DDu0s27RftQRCUohpZK4CjD1lwUrzGKDaS3jp2/Kf62NagExVBtcFdX&#10;gt5zT8kp0vy8oaPiXlltgUpQDHdUguKFXiNM3yboVQMmib9pS0ZFUyXgNgWuwhOVwEy94HHKjeio&#10;uvYdTPezssVvG3lj28IvK4GZaiHTnOpUu07weCooKJC/VohPV4K7d+/6XCWwJmTSamoaMopCouKV&#10;G5yfOuZnDL8cupjy84tueGtQCTTgjkowfO1F6pp6wq3Sm4kTJ8qpJ+Tl5cmpJ/BTZG+88YacKx2f&#10;rgS+yPnz5+mTTz6Rc4WMHz+erl27JqZfeeUV8crwZ+1BUyXgp5BcBSpBUebOnStaWpVFVlYWXb16&#10;Vc4VwoORnDlzhlq2bEn37t2TS+0HlcDDbNmyRWz81q1byyVqXnzxRTlFRVptMffv36dZs2bR//3f&#10;/9GJE4WHpD/84Q/i1R7srgS3b99GJXAhvLFEG8t//1susZ/iTuAsHq0Ehw8/6YaG71DyMlv9JfkC&#10;HOB++9vfio1vfez2NIZxggcPHvi8E/DGt+e47240VQJXkBb9oU2d6/uxZTrn+43yG4Wkj6pb5LOl&#10;qTiqz6iUe3a3/EYhdwdXVH5OpeKoPqOSEXB7Jcj8apBdyrtW9Jw7a+Mk5edUKo7qMyrl3bogv1HI&#10;wy1TKWv9WLtUHNVnVDICbq8EwHgY7wAF3A4qgRfx7LPPyinX4nAlWLRoEeRm8ZnFvn375BZwHXAC&#10;gErgCdq0aSOnjAEqgU489dRT4vUXv/iFeN28ebN4ZVauXCleuaEOy9OgEujI1KlT5RSJroKtrxZ+&#10;9tlncsrzoBLoyMWLhU3eVaxbt05OeR6fqwQPHubQjbQHdOLiLdpx9CKt33uGln57lCat2EXD5n1L&#10;/aZvoO6jVlCL+PlUO2Im3b2fJb/pWsqVKydeVfcLsrMLG6WyU1i7hafwmUpQ8Pgx9VlcVZPuZLju&#10;AVtvxqecgIfBU21slW6jAljwucMBtwRWbXRr8TB64Ak+VwmY/ALbFeHqbc+fkhkNn6wETHZuXokK&#10;cCdDnxDo7fhsJWAe5TypCNmmaaDGZyoBPwuoEh//0x88VL7HAj5UCaxtX4sAKoH8tn+DSgBQCQAq&#10;gfy2f4NKAFAJACqB/LZ/g0oAUAmAD1WCqn1HOiTgQ5UAOA4qAUAlAKgEwAQqAUAlAKgEwAQqAUAl&#10;AAAUAjMAAAhgBgAAAcwAACCAGQAABDADAIAAZgAAEOhmBkOGDBGjOwIAvANdzGDEiBGWbl5zc3Pl&#10;UgCAkXG5GfDgp48ePRJG0LhxYzENADA+up0msBk0a9ZMzgEAjA7MAPgsg7++QC0nH3OLbt3PkX/V&#10;e4EZAJ8kJ69A7KTAfmAGwCeBGWhHVzMIDg6WcwC4F5iBdmAGwCeBGWgHZgB8EpiBdmAGwCeBGWgH&#10;ZgB8EpiBdmAGwCeBGWhHVzMYPXq0nAPAvcAMtAMzAD4JzEA7MAMnePAwm46cu0Grdp6gwXM2U7P+&#10;86hCwGSqEphENYMmUN3gcVTPpAbBY6lxyBhqaHrlaV5W2/R+tcBJVCkgmaqETKPA8asoZc0+2nHs&#10;El29nSH/AnAUmIF2YAY2yM7No4WbD4udu1bQeAqPjqN+/fp5VG3DE6lyQBJ1Hr6U7mSgr4jSgBlo&#10;B2ZgouDxY6ofNYtaho2k6Bj1jmhkhUb1p4pBU2jrofNyjQDMQDu6msHSpUvlnPHoMXoFdQgfqty5&#10;vF2cYqqHTKWMLP/tSwJmoB2/MoOz19JM5+6jlTuQr4qNofuo5bIE/AeYgXb8wgz4NKCO6bxftbP4&#10;iyJNpz8z1u6XJeL7wAy04xdm0CjYtWngf/7nf6hPnz701ltvKd83smau3SdLxbeBGWjHEGbQeeYJ&#10;3dR26tESO0RETCxVDEimzwMmmzRFkz5tP5h+/Y+aYvr5V35On7WNp1AD3GmwV3w3wh+AGWhHVzPY&#10;u3evnPMcXCFaJR207AxNI5MpeHCSw+L1Us2365dEEdGxRXY8I4oN0B+AGWjHL8yg+aRD4kIaN/Kx&#10;3pFdLU4Lqh3QKKoW7B9GwMAMtOMXZtA+5biYrhg0VbkTu0pGNYNOfYfQ9iMXRBn4CzAD7fiVGTSJ&#10;m0v7Lt6nnkmbqOOAacod2hkZyQy48VTloClivf0RmIF2/NIMrPX1wWtUPWYRBQxS7+Ba5GkzaBQy&#10;hnqP/YoKCh6L9fVnYAba0dUMLl++LOc8R1lmUETn71HBD5/jf96iaz9/U7njq+QuMwiMGiAedOox&#10;agVduHFXrBsoCsxAO7qawa1bt+Sc59BkBhcyKP/5F4qYwf1//qvIZ5btuUT95++m1sNXU62YBdQ0&#10;bja1jZ9BXUynHY6aQYxJQZEDqIvp3L5V2AjTjj6eqoZMo6ip62jN7pOUk5sv/n9gPzAD7fi8GVhT&#10;phk4KK50LDYDb+banQyavnqvMKI6weOFOcU48eBWUFQ8NQkZLR7pDktaQ3tPXpF/SX9gBtqBGbhA&#10;3mYGuXn5lDjvW6oaOImiPPiUZsvQEVTRVGZ37z+U/5nrgBlop0wz+N3vfienitKyZUs5pQZmYCzq&#10;RaaKW4zOHOn1VmR0rHgU+9LNe/K/dhyYgXbKNAPeqZn169eL6f37Cx92MS+3hRHNoP3Qxcqd2VmZ&#10;zaBmeIr8S57n9r1MqhQ0lSJjjN8q0pZahQ6nxPlb5RppA2agnTLN4KmnnpJTTzhx4gRVrVpVzqlh&#10;M7hz546cMw4N+rk+HXClqxq5gPILCuRf8QyPHz+mLwYupL5e0Cxaq2oFTaAL1+2/cwIz0E6ZZhAd&#10;HS1eMzMzxSvzwQcfyCk1+fn5hjUDM9uPXqT+M78RV+xtqV67PhQ+aaXyPVbMtPW0fu9pSzLwFI9y&#10;csX5v2on8jV1jRhMi7cckWtuG5iBdko1Az7SrFq1in7zm9+I+VdffVW8ms3g008/Fa/F8QYzsIfm&#10;zZvTvXtln796ygy4nwZ++lK10/i6ekQMot3HbbdjgRlop1QzWLNmDd29e5caNGhAN27coIYNG4rl&#10;/mQG1onIFp4wgxbx8w19MdBdqhc0TphicWAG2inVDObPn0//7//9P6pSpYqYb9SokXj1JzOwB3ea&#10;Ad8WrB88Trlj+Kv49uik5btkCRUCM9BOmdcMGO7RhzGfJpipXbu2nCqK2QzS09PlEu+D18FoZsAd&#10;nHbpO1i5Q0D9qFXCAllSMANHsMsMtJKTk+P1ZpCVlWUoM7hwPZ1CovsrdwLoiZrEzhHlBTPQjs+Y&#10;wZVb92j44t3KW3+OaPuJG8IMpm04RgdOXZV/RY3eZlBQUEBtwoYrKz9UUsPmbYUZOIDPmMGCbWeV&#10;O7Wj2nTwgjADnl61/5L8K2r0NgPuqkxV6SG1uvUdBDNwAJ8xg+I7s7OyNgNWaehpBvtOXlFWeKh0&#10;fR44DWagEV3NICPDfQOIWu/IrtDaXccNYQYt4ucpKztUurpFDoEZaMTvzGDXuXRa+N1Zmrv1FG08&#10;dlP5GZZRzKB+yFhlZYdKV3S//jADjehiBg8fPnSpGdSvX59u3rwppn/2s5+J1+JY78gqtRu2VPxP&#10;Kv2z7UDaeyGjyOdXbNlvCDNoF56orOxQ6YIZaMdrzOAnP/mJ0EcffSSXFsV6R1bpz7W6lDABs555&#10;/iVatf9ykc8bxQyaho5SVnaodMEMtON1yYB5/vnn5dQTrHdkWxo47zv6a4MAevalV6n8s8/Tr/5e&#10;jWpHptLuc/dKfHbh2u2GMINKAUnKyg6VLpiBdrzCDOzBekd2hYxiBmOXfKes7FDpqhg4FWagEV3N&#10;wJ6HfFyF9Y7sCs1e8Y0hzIDhLtBVFR6yrRnrDsAMNKKLGbAJuNsMil8AdFZGMoNv9p/BE4oaVC1g&#10;EhodOYDPmEG1sJQiO7OzmrpgpcUMGvYrbO9uC73NgOk+army4kNF1TRklOiHA2agHZ8xAyb9wUPR&#10;zXf7xOXUfezXTqlN+AhhBjfvPpC/bht3mAFTNzJVuQNAhWoeMtLS9RzMQDs+ZQb20q1bN+rUqZOc&#10;U7NixQphBvbgLjNgwpPX4JRBoTrcyYlVH5QwA+3oagaPHj2SS4xFhw4dqGvXrnJOjVHNgLmVnknt&#10;w4cqdwp/Extjs/7zZMk8AWagHZiBDebOnWu3GXRJPWExBHep9ZRj1GLAAjHasmon8QfVChwven5S&#10;ATPQji5mwO0LjGwGX3zxBfXo0UPOqdFiBp6AK3rSlsLhyir42SPOX5pSUVlDtcEMtOOXZsA7ee/e&#10;veWcmsmTJxveDKKWnpVzhdSLmilGJVLtQL6gBsFj7bqgy8AMtAMzsIE3mEHHGYWjSxfn8JnrYsdR&#10;7VDepj6RA6jOwDW0ZN8tTVq45ybMQCO6mgE/ymxEeCePi4uTc2pGjx5taDOIWnLWrsq+/9RVqhk0&#10;0auuLfBAKb3GfCX+/+6zC6/HAP3xWzMYO3asnFNjdDOYvfOGQztJxOS1YvQlo4zByHcDOvYdQjXC&#10;Z8j/sCgwA/ehixnwwCvebgYJCQmGNoODlzJcspNk5+bRoi1HxMhMrcJGKHdYVykoKp6qBCZRx8Ql&#10;dg/DHjjvFMzATfitGcyaNUvOqTG6GWQ8zBM7id7qOfukcrm75c38z//8j5wievnll8WDfLbqX7Vq&#10;1eRU4R2t3NxcOafGnuH/7MVvzWD16tVyTk1ERIShzQB4lqioKEpJSSmhyMhISktLk58iGjx4sHjl&#10;jnk2b95MiYmJ4nP16tWjqVOnWt5nmjVrJl4nTpxI06dPt/xmq1atxO8ePXpUvM/w/sVY/y1n0dUM&#10;8vLy5BJjATMA9rBkyRI55TgPHjygChUqiIenrl69Ktq38I793nvvibFLJ02aJD9J4u6b9d/87rvv&#10;xOvf//538Wrm8uXLFjO4dOkS7d69u4gcRVcz4CHKjAjv5Lt2FR2brzh86xFm4F8cPHhQ1FuzbA0f&#10;qIVnnnlGDFrMsBnUrFmTmjRpIk4dfvvb34qEwUybNq3EdSze0V966SU5VxT+/86fPy8SRHp6ukXz&#10;5s0To4E5gt+awYkTJ+ScGpiB73Pt2jV67rnnLDt/xYoV7aqz2dnZcqps+PevXClsLclmwKcHHPt5&#10;/FKuX88++6x4r02bNpbzf47+1u1g2DDeeecdyzgknDJK4+2335ZT2tDFDG7fvm1IMzh27Jg4PeCN&#10;sHjxYksMU9G5c2eYgQ+wYcMGSz3kevn6669bdv5//vOfmnZsX8evzIAZMmSI2Mlbt24tl5SE3zer&#10;Xbt2cinwNjhim3d81rvvvkv375fea5U/43dmwERHR8sp23CUa9mypZwD3sTp06dFD9p8G+/VV1+1&#10;yLq/A1ASXc3ACNwb14TSoj90qXK+3yh/XU36qLrK7zmjnJPb5K+rSU+srvyeM8o9W/qV6buDKyq/&#10;54xyLx6Uv67mbsK/ld9zRqAQnzcDAIB96LLH8unBhQsX5BwAwBvA4RsAHdi6dauc8h7cbgbmK7sQ&#10;5E+ybkpsVJAMANCBN998UzRq8iZgBgAAAcwA+A0//vGPxWvPnj3FK8MNkUAhMAPgdXBb/x/96Edi&#10;mtv+Wzdu4+bF/HAQw43Ltm0rbJ+xfPly8R6/Mh9+WNi+wGwG5u/4MzAD4JXwQz18Yc5W5x/83sKF&#10;C+XcE3bs2CFef//739PevXvpV7/6lXiFGcAMgBfCD5v16dNHTPODR+Zh/Kw7+mAzMHPu3Dn6xS9+&#10;IabNZoBkUBKYgcHgx1M/D5hCHaa1pC4zG1HX2fWp25x61H1OXeo+ty71mFdbqOf8WtRzQU2hXgur&#10;U++F1YT6LK5qt2rHDqAbab7x4M7x48fL7NeSTxP4eX/m8OHD4tXMnTt35JT/AjMwKGwKlULGKXdi&#10;Z1VvQAxdvuW6vvOAbwAzMDh5+QVUMWiCcqfWqnrxsZSWYV+vxMD/gBl4CXzFvGqYY0mhbnwc3X+I&#10;TjxA6cAMvIz8ggKqEjZWudMXV+3YBMrOMWantMB4wAy8lJzcfKoeOUxpAtVMy+/idABoBGbg5eTk&#10;5lGN6CHCBGr370+37xXeZgNAKzADg9Fjfq0SR3o91WhouPzLwN+BGRgMmAHwFDADgwEzAJ4CZmAw&#10;YAbAU8AMDAbMAHgKmIHBgBkATwEzMBgwA+ApYAYGA2YAPAXMwGDADICngBkYDJgB8BQwA4MBMwCe&#10;AmYAABDADAAAApgBAEAAMwAACGAGAAABzAAAIIAZAAAEMAMAgABmAAAQwAwAADACAACMAABgAkYA&#10;AIARAABgBAAAEzACAACMAAAAIwAAmIARAABgBAAAGAEAwASMAAAAIwAAwAgAACZ0M4K33npLTgEA&#10;jI4uRhAXF0c/+MEPKCMjQy4BABgZXYyATYD13nvvySUAACPjciNITEy0GAELAGB8XL6nPnr0iBYt&#10;WiRMgKdzc3PlOwAAo6LLIXvFihVIAwB4ETACAACMAAAAIwA+TMvJx9wmbwdGAHySttO+p8D5pygz&#10;O18oIyuPLt55ZFOHLz+g/Rfv29S6Y2mlytuBEQCfhI/SwQtOyzlQFjAC4JPACLQBIwA+CYxAGzAC&#10;4JPACLShy96ampoKIwAeBUagDV321qSkJBgB8CgwAm3ACIBPAiPQBowA+CQwAm3ACIBPAiPQBowA&#10;+CQwAm3ACIBPAiPQBowA+CQwAm3ACIBPAiPQBowA+CQwAm3ACIBPAiPQhi5769ChQ2EEwKPACLSh&#10;y94aGxsLIwAeBUagDRgB8ElgBNqAEQCfBEagDRgB8ElgBNqAETjB5Vv36LujF2nq13uo95ivqFLQ&#10;VKoUkEzVAydR7aAJVC94HDUIHksNQ8ZQY5N4mpfVNalG0ESqEphEnwdMppYJ82no3K20etdJOnb+&#10;JmVl58i/ABwFRqANGIGdHDp7nYInfk11ImaKnblL+BAKjoqnqJh+1K+faxRj+q3w6DjqFTGQWoaO&#10;oIomU/lyyGKas+Gg/C+AvcAItAEjsMHNuw+o3eBFVNl01P4yPFG547pTYSaDqBE4QSSItbtPUm5e&#10;vvxPgQoYgTZgBFZcuZ1BnYcvpUamGB8S1V+5QxpBnBzahw+jykFTaMGmw/K/B9bACLQBIzCxcscJ&#10;qhQ4hfpGxyp3PCMr2mQKTUNGUdO4ufT48WO5RgBGoA2/NoIV278XF/VUO5g3ilNCo35z6FEOhqKH&#10;EWhDl721Z8+ehjaCq3cyTOf+UyjCCxOAPWoTlkjhyWvl2vonMAJt6LK3du7c2bBG0G/aeuoUPlS5&#10;A/mS+DoC33XIyc2Ta+5fwAi04VdG8MXABeKcWrXj+Kq4zQK3d/A3YATa8BsjqBGWIo6Sqp3F19Us&#10;ZCQ9eJgtS8I/gBFowy+MYOCszS5t+OONqhY4UZaGfwAj0IbPG8GjnDxqHTZcuXM4Kl63V155Rfme&#10;kcUtI/0FGIE2fN4Ihs3/VrlTOKMXX3yRypUrZzrViCnxnpFVP3isLBXfB0agDZ83guqmSKzaKRzV&#10;P/7xDwoLC6PPP/+cWrRoofyMUcXNlM9eS5Ml49vACLThcSO4lPaIOs88oZtaxs4qsUM0CBpLFQIm&#10;0+cBUzSL14tf/9tnspiuHTi+xO8bVXydZPPBc7LkfRsYgTY8bgQX7jwSG01PmXeEGJMqBiZT8OAk&#10;h9QterhYL2vx8mpBk8VvW+90RhQ3oNp9/LIsed+GtzuMwH48bgR6Y20EtYPGl9i5tei9jz6lNn1i&#10;LPM1mrajj/73czFdOSCpyE5nRAVGDaD0Bw9lyfg2MAJt6LK3Nm7c2FBGEBVduCPUD3c8DbBefuXV&#10;Est+/Orr4rVlVHKJHc9oqmQ6HfIXYATa0GVvrVOnjqGMoFpQ4U7aJsY5IyhNPQYYOxGERfWnvSev&#10;yFLxfWAE2vALI7iZnkntwob5tRFwz0r+BIxAG35hBMzXO09Sy+jJyp3YFTKyEdTqO0OUgT8BI9CG&#10;3xgB02fSBmrZP1W5IzsrIxoBXxupEjJNrr1/ASPQhl8ZwbivDtDeCxlUs99iChqk3qEdldGMoFP4&#10;EEqct1Wuuf8BI9CG3xnBvov3haLn7KTmca5LB0YxgpCoeKoVPp3u3veP24S2gBFow2+NgLX7/D1q&#10;nbiamsbNVu7cWuRpI+Dmw9xa8vz1u3Jt/RsYgTb82gjM4tOFsJTtVCdmAQXGTaBJHQJoTNcwCh40&#10;SbnTq+QJI+D+FfhuSMsB8+nCjXS5loCBEWgDRmCla92DTCVi+r+t1Dd+rHLHLy53GkGrsMLBT7jz&#10;1bz8Arl2wBoYgTZgBFYqKFeuhBFkvfIa1em/jJrEzqZeAydToI2LjHoZAT8f0CF8qCn2T6EmcXPo&#10;8Nkbcm1AacAItKHL3vqvf/3LK43g3IikEkaw/8QNy/vfnblLSeu+p97JW6hm3BKq328etYxLpQ7x&#10;KdSh/xSHHzziYc56RgykL8OHUeOQ0VQlIInaD11MSV/topOXbsv/HmgBRqANXfbWjz/+2FBGYFa9&#10;Id8UmVepVdJh6jRyO3UcvYNaJh9Vfqa4Os74npbtvkA30u7T1kPnKdm0AweOX0mdR5iShOkobn6E&#10;madZPUavoEFzNtNyU7Q/fvEWZWQ+okfZuVRQYLyYz0Y0csE2qhuVKvp9rBoynSoHT6MKgYXrxAO/&#10;8rLqpvdq9Z1JvcZ8Rev2eH4H5O0CI7AfnzcCa8pKBI6KK93qA97djr/g8WPacewS9R77FVUNnETN&#10;QkaJQV5VCcYecd8HHU2nNPzEJxsID+R6+16m/Gv6AyPQBozABfJmI5i0fBfVCE8RpyWRMfoN+MJ3&#10;OAIiE6iayWQ4Ed1MfyD/A32AEWgDRuACeZsR3ErPpIqmaM+3HlU7rTsUaTIGHml62uq9lK/DKRGM&#10;QBswAhfIW4xg2bfHqEbQRFPkN9ZIz61CR1D3UctdOtQ7jEAbZe6tXbt2lVNPuHr1Kt29a7sFG4zA&#10;WHx39CJVDJhsOm837liPfOrA3c63HrhA/tfOASPQRpl7a/PmzcVOfebMGbmEaOfOnXTx4kU5VxIY&#10;gTFIu58lmh1722CvDYPHiPTiDDACbZS5t379deGgGH/4wx9EV96MtxpB4uLdyh3ZWXGlW7zDWL0D&#10;R05ZK4ZJV+1o3qC+0XHiIqajpwswAm3YbQTM2bNnxQ4+YsSIMo3g2WeflXPGoWHsXOWO7Ky40nVI&#10;XC7/imfhHYebH6t2Lm9U05BRDrVLgBFoo0wjWLdunZx6QseOHenmzZtyriRGNYLUdftp++k05c7s&#10;jJonHaHoaevlX/Ech89epwamWK3aobxZQVHxon2DFmAE2ijTCFJTU+VUIfn5ZUe1v/71r4Y0Aoab&#10;7iavOaLcoR3R0l3nqWJI0TLyBHO/OUR9IgcodyRfEF9MrBY6Xa5t2cAItFGmEdSvX19OFZKXl0eb&#10;Nm2Sc2qMbAQMx+fxS3dS1NR1NtWoUxjVa9dH+Z5ZIxdup8xHOaLSeZJxS78zmUCCcgfyNVUOTJZr&#10;XTowAm3YNAK+BjB9+nT69ttvacuWLbRnzx6x3BeMwB66desm7pjYgyeNgE9JwqON1S5Ab3FjqLKA&#10;EWij1ETAaWDKlCl07949Mb9+/foiRmA2h+LACNzDsm3HxPmzamfxdVUOmkKPHz+WJVESGIE2SjWC&#10;//u//6NFixbJuZJGcPToUfFaHBiB/uw5cZk69x2i3En8QXzNoEH0LFkaJYERaMOmEbDb3r59mxYu&#10;XEhpaWlC/mQE7dq1M6wR5OTmiacDVTuIPynaZAYRU9bKUikKjEAbZV4sXL16tXg9d+6cXxkBm4BR&#10;jaBy4GTljuGP6tJ3MF1QdNgKI9CGTSO4du0aNW3alGrWrEmZmYXPkcMI1LjTCALGrxLP+qt2Cn9V&#10;9cCJsnSeACPQhk0jyMrKEq8zZjwZLouvF1y/fp2WLl1Kt27dKtUInnvuOTnnnRjRCLJzculLDz46&#10;bGS1G/LkWhYDI9BGmacGfNfADN9GtIabHKtgI3jppZfknHfCJtCyZUs5VzruMgK+OKbaCSCTEYQP&#10;E206zMAItFGmEWRnZ8sp+/EVI+Cm1PbgDiO4npZBvSP8o9GQI+K7CPWinrTwhBFoo0wjcIQ//elP&#10;MAIX87kPPUikl/h26sPsXFFeMAJt6GIE/MiyJ4wgaMLX1HXUSpq58Tilbj7hsPj74tSgdRv5y6Wj&#10;txHk5edT94hBysoPFVXz/nNFmcEItOEzRsA95aoeCnJUbATtvuwgBhYpC72NoNPwpcpKD5VUveCx&#10;osxgBNrwCSPYeOAsfXvyjnKHdlRsBN169hbTs9YfkH9Jjd5G4IuPFuupNbtOwgg04hNG0HLAvBI7&#10;srOyNgLri1Aq9DSC89fTxFDnqgoPqdXCVB9gBNrwCSPgEXeK78jOytoI+PdLQ08j6Ju8RlnZIdtq&#10;EjIaRqARGIENGcUIeEAQVWWHbIufyIQRaANGYENsBIGhEWLak0bQKATXBxwRjEAbuhnBa6+9Juf0&#10;x5eNoJef9DzkasEItAEjsCEjGMH3528qKzlUtmAE2vA7I1hz8CrN3nySluw8T3svZCg/wzKCESza&#10;fERZyaGyBSPQhi5G8M4777jUCPhRaFZERIRcUhR7jGDDkev0nx5j6YXXfknlyj1Fz7zwMv2xSlsK&#10;Tlqv/DwbQUTsQDHtKSMYPHuTspJDZQtGoA1djODtt992qRG8/PLL4pU7VH3zzTfFtDVlGQEf+f9S&#10;p7sYnKW4yj1VnvrN3FLiO0Ywgi4j0KLQUcEItOFVRsA8//zzcuoJZRlB2JRvlCZgVoXAkt83ghHw&#10;CMGqSg6VLRiBNrzCCMqVKyd+7+mnnxYdohSnLCOIStmsNACzjGoEYxd/p6zkUNmCEWjD6xJB+fLl&#10;KSfnSQcUTFlGwPp780ilCbz42i9p/MqSoySzEcQPHS2mPWUEK7YfV1ZyqGzBCLThdUbw/vvvi/4U&#10;rbHHCPihpEoBSfTzP31G5co/TS/+9Jf0SatYSl5zWPl5IxjBpZv3lJUcKlswAm14hRFwR6iRkZFU&#10;r149+vGPfyyXPsEeI9AqIxgB063vYGVFh0oXjEAbuhnBT3/6UzmnP75sBA2CxyorOmRb3G0ZjEAb&#10;uhmB6jafXuhlBEPHJotpTxpBFTx0pFmBUQNgBBqBEdgQG8GwcZPFtCeNYOSCbcrKDtlWveBxMAKN&#10;wAhsyChGcDP9AQVGDlBWeEit9kMXwwg0oosRsAnACFxHzcAJygoPlVSMSftOXoERaMQnjKDtoIUl&#10;dmRnxUYwKnmmmG7Ub7b8S2r0NoJw9FJkt8zDn8EItOETRrD7xBXa/P3NEjuzM2IjGDdtrphe+d1x&#10;+ZfU6G0EPDJ1m7DhyooPFVXMtPWizGAE2vAJI2CaxM6hbadc15MxG8HI5FlUPSxF/gXb6G0ETLXQ&#10;6cqKDz1Rm7BEys3LF+UFI9CGzxgBM2/jIWocN4+6j/3aabERDBmTLH+5dNxhBPcePKRO4UOUOwBU&#10;2Hag+6gVsrRgBFrxKSOwh4KCArGTm0d7tgV/ZtmyZXKudNxhBEynxKWiwqt2BH9Xw+AxspQKgRFo&#10;A0ZgA/7MunXr5FzpuMsI8k3/OwY7KSk2x+ELvpWlVAiMQBu6GcGvf/1rOWcsvNkImMVbj1J4dKxy&#10;h/BXVQwoeQoHI9CGbkbAjYqMiNkIyhru3ahGwDSMmY1TBKlWoSMoI+uRLJknwAi0ASOwAX9m/frC&#10;W1Fl4W4jyM8voBpoZEThUXG0cPMRWSpFgRFoA0ZgA/7M1q1b5VzptE85LiqeO3Xy2n0xtJdqB/EH&#10;RZkSUefhS+UWKAmXEYzAfnQxAn4E2ehGkJeXJ5eo0WIEF24/pIV7b7pNYzZcEhX9yLkb1MlP+yto&#10;ET9Plr4aGIE2dDEC7pTEn4zA3Ry58kBUdGb5tmPUM2KgcmfxVZX17AcDI9AGjMAGRjaCc6YEYjYC&#10;Zuf3l+jLsGHKncaXFG06HWgSN1eudenACLTht0ZQFvyZPXv2yDljcf1edhEjYI5fuElNQ0YpdyBf&#10;UER0HLUeuECubdnACLQBI7CBkY0gPSu3hBGYqRyY7HO3Frlp9fTV++Qa2geMQBswAhsY2Qge5RTY&#10;NAKm5YD5FBLVX7lTeZvqR6XS8FUnacm+W5oEI9CG3xnBjRs3vN4ImNKMgNl36irVChyv3Lm8QQGR&#10;A6hF/HxqM1V9+7QsdZt1QpYEsAfdjIBHRDYiWozgyBF1YxUjwJX9WnrpbSGYtoMXetVdhciYWKoa&#10;mEQXb9wT/z+vJ9AfGIENvMEIDl66L+dK58bdB1Q9dLqhDYG7GKsZNIGWbD0q/+tCeD3vPyz9Dg9w&#10;Hr8zAt65fcUINh6/K+fs40FWtujgpJvJEIxyQZETwOcBk2nisp3yvywKr2cGjEB3YAQ28AYjWLzv&#10;ppzTRl5+PsWmfEP1g8dSaLT7LyqyCbUPH0Z1ImaKjkZLA0bgHnQxgpdeesknjODMmTNyznjwDjJp&#10;81U55zi30jOpadxcMZBKWHSccsd1hTj6Nw0dRRVMR/91e09ZuhQrCxiBe/A7I9i0aZPPGEH/Fefk&#10;nGvgnXPGmn3UZtBCqmYyho7hQykgKoH6ajAIfhgoOCqeephOPxqFjKE6kakUMWUtnbx8W/4VbfB6&#10;Xr5b8jFj4FpgBDYwuhF8MUV928wX5e1GEB0dLV5v3rxJXbt2pUaNGon54qSnp9OVK09OlRITE+WU&#10;bfbv3y+nClm8eLGc0gaMwAZGNwKma+oJn9fivY5dB/EUxZ9h+dOf/iSniPr06SOniKZMmVLiUfjP&#10;PvtMThWSmpoqp0xpLTdXvLZu3ZqaNGkizOS9996j559/Xix//fXXxeu7774rXrXid0awcOFCu43g&#10;6lXnz8GB75GRkUFJSUmUkpJSRBMnTqS4uDj5qUJ27txJmZmZ1KxZM3rmmWfE5zgV8CsP9f/w4UPx&#10;uYsXL4ru87jO8W/ExsZafrdWrVrisyr4wjwDI9AIjAC4C97hmcqVK4tBasxH7xEjRohXM3w68OWX&#10;X9KECRPoJz/5iViWkJAgXpnTp9VNpa9fv258I/jzn/8s54wFjADYAx/1t23bJuccY/v27SLS7969&#10;mwYPHkzly5cXR/YKFSqI12rVqslPFtKyZUs5RTR06FDxOmvWLMrPf3KHha8zWMPmwr//yiuviFfD&#10;GcFf//pXOWcsOL7BCEBpfPTRR/SDH/xAyFnq1q0rXg8cOGAzETDdu3e3XF/g0wQz77zzjpxSY75Y&#10;aE4ExY3CXvzOCDh+2WsEaWlpcg74Onzk/t3vfmcxgOeee06kAmeoV68e1a5dW84RPfXUU+JC3/vv&#10;vy9ezTsvw6cEfC3BmhdffJEOHz4s54ry6NEjGjRokLjTwOJTBH798MMP5Se0ASOwAYzAf2jYsKHF&#10;APio7cxTp8nJybRhwwY5V8jBgwfFHYDSEgHz3Xff0eTJk0Wjt0OHDlF8fLwwDWs6dOhA//znP+Xc&#10;E6xNxRH8zgi4cGEEgOFzdLMBsM6fPy/fKR3u08Ie2rRpQ1988YXl85wIWrVqRX/729/EK5/Xz5gx&#10;Q5wS8AHKTIMGDej27cIGWDk5OVSuXDkaM6ZwSDfzbcTimI3g2LFjdPnyZTGtBV2M4NlnnzWsEfTv&#10;3x9G4MfwTtmrVy/Lzs87WfEjuF6wAZTG5s2bxY7vCfzKCFavXi0adfBOzjHM+mpscfgzDx48kHPA&#10;W/n444/lVGGstk4AXB9AIX5lBMOHDxc7uFkquLUXN/Lg9/niS1kDoQDjUrFiRbHDcwo07/ycAFas&#10;eDJ8OijE704NzCZg63yQb92YP8Ny9sox8Aw7duyw7PxmjRw5Ur4LiuN3RtCjRw9q0aKFnFPDF3nY&#10;BMr6HDAmfB2guAmYm/ICNX5nBNzU89SpU3JODT9sxEZw6dIluQR4EzzkHt+qe/XVVy369NNP5btA&#10;hW5GYH2RxpOkRX/okL5s2Vi5nFUWqu84q9J4nJej/I6zKo3Hjx4ov+OsSqMgM035HWf0cPss+ev+&#10;DYzAAZWF6jvOqjRgBI4LRlCIzxtB5leDXK6yUH3HWZXG4/w85XecVWk8zs2mrPVjXa7SKMjJUn7H&#10;GeVeOCB/3b/xeSMAAJQNjAAAoI8RXLhwga5duybnAABGRxcjAAB4FzACAACMAAA94NaM3nSdzK1G&#10;wE12izf9hCBfF/d7wC1ajYxbjWDXrl20aNEiCPJ5mU2gXbt2hjcBBqcGAOiAtz3bACMAAMAIAAAw&#10;AuBH8HgF1vAAJNZjCPgzMALgF3AfE7du3RIdlZp7AmYjQFd0hcAIgFfBI/vw1XgzPG3dyaz1e+Hh&#10;4fTVV1+J6bZt21p2+uPHj4su6NatWyfMgccQ4AFI/RkYAfA6eBQi7j2K+yWsU6eOXFoIx3/z6EA8&#10;+rAZHnXot7/9rZhmI2DMicDZMQ59ARgB8Er4CVceMETFj3/8Y+rXrx9t3LhRzPMrj1HBowaxeZiT&#10;AYzgCTAC4JXwyD7W4wpaw8OQq0zCeviwvXv30tSpU4UxTJkyRS71X2AEwOu4ceOGaLbLQ4apOHHi&#10;BHXs2FHOPYGNIDQ01DLYKBLBE2AEwOuwviD4y1/+UrxyF+bmC37FjaB8+fKUlJRkSQTmJr8wgifA&#10;CAxOdk4ePXiYQzfSHtClm+l05moaHT57nfafvko7jl6k9XvP0Lq9p2nZtmM0e/1BSl13gCat2EXD&#10;5n0r1G/6BgpNWk1BE1ZRp8Sl1GbQQmoRP59qR8ykqqHTqc3AhfIveQdDhgwRI1aZ+fOf/0zff/+9&#10;uHgYEBAglvGtwt69e4tpa6wvFvJpwbhx48RpAd9d8HdgBAZjxpp91GJMD+owrSV1nV2furHm1KPu&#10;c+uaVId6zKtNPefXKtSCmtRrYXWh3gurUe9FVanPYvvUe2FVqhMxQ/5V74eHMisLsxHcvXtXvJrB&#10;aFYwAkMyZdUeaj+1lXIHdoV6LahGrRIWyL8GAIzAsKSYkkHnmY2UO7Iz6mVKDvWiUuVfAaAQGIGB&#10;GZC6kbqkNlTu0I6ITaBBDAb0ACWBERicMYu2U8cZTZQ7thbxdYQ2gxbJXwWgKDACL2DI3C3UdU49&#10;5Q5uj9gEGvebI38NgJLACLyEwXM2m04TGih39NLEpwN8yxCA0oAReBHD539L3ebWVu7wKvVcUJ0a&#10;9pstvw2AbWAEXkbA+FV2mYG4JuBljYWA54AReCFxKd9Qtzl1lQbA6jm/JrUdDBMA9gMj8FKCJnxN&#10;vUzRv4QJmJa1SpgvPwWAfcAIvJiwpDXUfU6dIibQbjBuEQLtwAi8nMgp68SdgZ7za1DHxCVyKQDa&#10;gBEYiPtZ2Q6pZfwCajVggfK9spSVXdiRJ/BvYAQG4vOAKUXO990hPr0AAEZgIGAEwFPACAwEjAB4&#10;ChiBgYARAE8BIzAQMALgKWAEBgJGADwFjMBAwAiAp4ARGAgYAfAUMAIDASMAngJGYCBgBMBTwAgM&#10;BIwAeAoYgYGAEQBPASMwEDAC4ClgBAYCRgA8BYzAQMAIgKeAERgIGAHwFDACAwEjAJ4CRmAgYATA&#10;U8AIDASMAHgKGIGBgBEATwEjMBAwAuApYAQGgo2gat+RbhWMADAwAgAAjAAAACMAAJiAEQAAYAQA&#10;ABgBAMAEjAAAACMAAMAIAAAmYAQAABgBAABGAAAwASMAAMAIAAAwAgCACRgBAABGAACAEQAAAABA&#10;glAAAAAAAAFCAQAAAAAECAUAAAAAECAUAAAAAECAUAAAAAAAAUIBAAAAAAQIBQAAAAAQIBQAAAAA&#10;QIBQAAAAAAABQgEAAAAABAgFAAAAABAgFAAAAABAgFAAAAAAAIHXhYJbt27RuHHj5BwAAAAAXIVX&#10;hYL8/Hx666236Ac/+AEtWLBALgUAAACAK/CaUPDgwQN64403RCAwa+bMmfJdAAAAADiLV4SCq1ev&#10;0rPPPlskEJg1ceJE+SkAAAAAOIPhQ0Fubi598skn4rbB66+/bgkDL7zwgljG2r17t/w0AAAAABzF&#10;q9oUrFixwhIKmjVrJpcCAAAAwBUgFAAAAABAgFAAAAAAAAFCAQAAeBlzd92ggavOO60Jm67QxM3O&#10;aZJJc3ffoPm7bzqtzOw8uYbAUyAUAACAl/D48WO6/SCH+q84Ry0nH/M53bqfI9cUeAqEAgAA8BJy&#10;8gosB9DgBaflUgBcB0IBAAB4CQgFQG8QCgAAwEtAKAB6g1AAAABeAkIB0BuvDQVffPGFXAoAAP4B&#10;QgHQG68KBUlJSZZQEBwcLJcCAIB/gFAA9AahAAAAvASEAqA3CAUAAOAlIBQAvUEoAAAALwGhAOgN&#10;QgEAAHgJCAVAbxAKAADAS0AoAHqDUAAAAF4CQgHQG4QCAADwEhAKgN4gFAAAgJeAUAD0BqEAAAC8&#10;BIQCoDdeGwpGjx4tlwIAgH+AUAD0xqtCQWxsLEIBAMBvQSgAeoNQAAAAXgJCAdAbhAIAAPASEAqA&#10;3iAUAACAl4BQAPQGoQAYmsxHOXTtzn06efk27Tt5hbYcOkcrd5ygORsO0myTUtcdoAnLdwqNXLid&#10;Bs3eLDR68XbLcv4Mf5a/s8r03W8Pn6cDp6/R6St36MbdB+JvAOANIBQAvUEoALrx+PFjyi8ooLz8&#10;fNOBPYO+3nWSBszcRA1jZtPnAZOFKkhVDkyi+sHjqGXoCOrUdwgFRA6gqJh+1K+fexQRE0t9TH+z&#10;Y/hQ0/8wkuoGjafKAUmW/8/8/zaPn0dD5m6hb/afpbSMLNO6FVBBwWOxrgDoDUIB0BuEAuAUd+5l&#10;0q7jl2n66r0UOGEVVQmeRtUCJ1GD4LHiAN/FdIAPjoqnGMWB2NvF6xQUNYA6m9axuSlIcKipalr3&#10;muEzqO/kteLKxN6TV+ju/YeytABwDoQCoDcIBcAu+Ex/7OLvxJlytdDpVDtogjijD43qTxHRcRTj&#10;xrN6bxGXCZdNiCkUfRk+jGoETqTqYSnUcsB8mrxyN93JyJKlC4B9IBQAvUEoAEXIfJhDh85cp5hp&#10;66hSYDLVMh38O4QP9ckzfU8r0hQa2oUnUg1TGVcNnkqD52yh4xdv0cPsXLk1ACgKQgHQG68NBWPH&#10;jpVLgTM8yskTl/5bJSyg6qYz2c7hQ6iv6exWdRCD9BUHr7Do/tQ+fBhVD5pE7YcuoQWbDiMkAAsI&#10;BUBvvDYULF26VC4FWih4/JiOXbhB9aNTRUO63pEDlAcoyDjq0newaOzYNG4unb2WhkaNfgxCAdAb&#10;rwoFnTt3RihwAD6IrNl9ihpGz6LGwaMpHFcCvFbcaJMbcTaJnUPfHbkgtzDwFxAKgN4gFPgwt+9l&#10;UdvBi8Q965Co/sqDDOS9CoocIG4zdBy2hO5nZcutDnwZhAKgNwgFPsi5a2milXuL0JHKgwnke2oU&#10;PEY8GYLHH30bhAKgNwgFPsSjnFzqMXoFNQoZQ9F4RNDvFBEdS3WCx1PE5LWUk5snawXwJRAKgN4g&#10;FPgIafezqErwVAqIjFceMDytmJgY+v3vfy+23Weffab8DOQa9YxMoGoh0+lBFrpv9jUQCoDeIBT4&#10;ANyjYIWAZEM3IKxZsyaVL1+ePvjgA7H9Wrdurfwc5BpxT4vcydTte5mylgBfAKEA6A1CgZfDz7DX&#10;CE2hUAMHgm7duoltVqVKFTH/zjvv0Isvvkjh4eElPgu5Tj0jB5qCwTTKzkU/B74CQgHQG4QCL2f5&#10;9u+pdtA45UGhuLjbXe6YiB9rC4hMcJte/9nP6c1fvW2Zb9mxl9iGb731FoVFxaKLZJ3EbQwqBSTT&#10;/lNXZW0B3g5CAdAbhAITF+48suxo3qhWQ7+ioEETlQcGbnDYLixRHBwa9k2mjnFJ1CshiQIHJVHw&#10;YP31h7/+XWyvBm17Uvvg/hZ9VrGWWP5Z9WbUNCJZjEDIT0u4c2REXxdvex59csO+M7KmA28HoQDo&#10;jdeGgr1798ql/o0lGCQdLHFQ6N53kOgJj0OA6oCtt1p0CxPbqmKdZiXeC0yYQM//6CXxftuAfmJZ&#10;n4FJVClwMrUJG46rBy5QWHQcVTSFwZOXbsvaArwdhAKgNwgFXo6tUBASFUeVTIEgwHSgLX5Adod4&#10;OOHy5Z+m51/4EfWJH6f8DOv5F16k137+hmWer2BUDZpC3UyBxnp9IO3i4ZzjZnwjawrwBRAKgN54&#10;VSioU6cOQkExzAbRfNKhIgfSusHjqEVkcpEDsLeoY6wpGAROKnKAg7SpbdhwMURzTm6+rCnAF0Ao&#10;AHqDUODlmA2i7dRj1GXEMmoeMlKMtlfNdFBtE+OdoaDHgCT6PGCK8mAHlS5uR1DPFAgTZm2SNQT4&#10;EggFQG8QCrwcs0G0Tzku5nccuyjuy3NbAoQC/1LH8CFUNWQ6nb6CNgS+CkIB0BuEAi+neCgw0yRu&#10;LlUOn0Pt+qdQkOLAa2QhFNgvbpDZNiyRKgROoW2Hz8utD3wVhAKgNwgFXk5poWDcVwdo8a6L1Hzo&#10;KmoYO5d6JExWHoSNJoSC0sVBICAqgWoHjaeOiUvp0q17cqsDXwehAOgNQoGXU1Yo2HfxvtDu8/co&#10;ZeNJqhGziOr3m2fogIBQUFLcTqR3xACqGTiBavadQYfOXqP8/AK5tYG/gFAA9AahwMuxNxQU18r9&#10;V6jDmHVUPWYxfdF/BvUeaJyQgFBQeDUgNLo/tQodQVWCp1GfcSvpetp9uXWBv4JQAPQGocDLcTQU&#10;WIuvIiz47jwFTvuWavVbRE3jZlHnAdMoyE29HhaXP4YCfmqga8Rgahg8hqqHTKEhc7bQ0XM3KA9X&#10;A4AVCAVAbxAKvBxXhAKV9lzIoJlbztDg9v0p7YWXTTXFVFWKafdHn1FY/Fjlgd0Z+Woo4FsAfAWA&#10;1SF8qOiLoYJpPdsNXkT7MD4BsAOEAqA3XhsKbt26JZf6N3qFgkM7j1P+c8+XCAIqLf9/dejL+BTq&#10;njDFJWMqeHso4PEbAqIGUEfTgb9pyCiqEphEdSNTKXji1zRv42G6jIaBwEEQCoDemFzde0AoKIle&#10;oeDg3tOU//wLJQKASpfD42jn2XTaeOwWLdl9kYYuPUAdx66najGLqGbMQqrTbz41ip1DX8TPoE4D&#10;pooxDlRhwCwjhwIeZbJHxCBqE5ZI9YPHUfXAiVQ5gP/fydRn7Eqas+EQnbx8m+7cy6LcPPQmCFwL&#10;QgHQG5Orew8ff/yx6RiEUGCN2SCKq2LITKo35Bvle1oUH5xCJ377IWX86BXKefqHlF/uKcp67kd0&#10;67U3aXm1DvTFxP3K7zmiFqbfajx4JdWJWyJCAR9o+RJ7raAJ1CB4LDUNHU2tw4ZTu/Bh4iycO+vp&#10;FjGYuktZD9fcxyTzcv5M4eeHmr6bSK1DR1AT02/xQb2m6bf5b4i/FTKd6kTMpMamANMqYQF1GLaE&#10;AsevpNGLttOa3afo4s10yi/APf6y4DB0Pyub0jKy6FZ6Jl27c5+u3s6gCzfS6ey1NDp95Q59f+Em&#10;Hb94S0yfv35XvMef4c/yd+7ef0gPHmajvIuBUAD0BqHAy3mYW0DD114scnBluSoUeEKrD1wRoQAY&#10;h+zcPDp05hrN3XCQ4lK+oU6JS6lBzCyxnfhqSX1TaOMBmHiY7i59h1CvyIEimAVFDaCQqHgKiY6n&#10;8Og4ioiOpciYWNGughtX8jRffeH3+DPBps/yd/i7PSMGid/iUTP5Nkzd4PEiwFUKmkqN+s2hbqOW&#10;08BZm2jx1qN04tJtyjMdMH0dhAKgNwgFPoqztw/cLYQCz/H48WMhPitft+c0NTXVHb5ywuJxFPiK&#10;TGS0+naKkRRuChx8FYmv/pj//87Dl9LuE5cpNz9frKO3g1AA9AahwEdBKAC2uJn+gL767jh1N51p&#10;c3sIvjXDZ/h8Rq862PqCAiIH0Behw6lu0DgxpHho0hrasO+0uM3hTSAUAL1BKPBREAqAmVU7TlDb&#10;wYtEJ0iNQsZQQMQAioqJVR48/Ul866J3ZIIYZrx6WAp1HLaEdnx/SZaaMUEoAHqDUOCjIBT4J49y&#10;cmnroXPUrP9cqhY4UfSHwPfuVQdFqKT4cdJWocOpSuAkMa7EgdPXKCc3T5au50EoAHrjdCgwH6Tf&#10;eecdmj17tlyqZufOneKzFy9elEu0gVBgPwgF/sPhs9fFrQDuD+HL8GGi4Z7qgAdpF3c1/UXYcDEU&#10;ed/kteJJCU+CUAD0xiWh4Ouvv6acnByqVKmSmH/qqadozpw5VFDscSKEAveBUOC7cIM5fpyvdsRM&#10;0Rq/bzRuBbhLvSITTHVzMjWMmUWXbt5ze+NFhAKgNy4LBdY8ePCAAgMD6Uc/+hE9//zzFB0dTbdv&#10;33ZZKChfvjxCQRn0n7GRwqZuVB6AjSjrUDB+1UHRRwB4Ah98th05T41jZ4uGgSFR/ZUHLch96hUx&#10;UAxf3XLAfDp24abcUvqCUAD0RpdQYE1mZialpqbSSy+9ROXKlXNJKHj22Wfpzp07cilQUVDwmJrF&#10;zaWk1YeUB2GjyWx0jUfvpOph0+nGXYwIyNx/mE0B41ZRxYBk6hM5QIyfoDpAQZ4Tb5NufQdR1eCp&#10;FDfjG9GuQy8QCoDeeGVDQ4QC++DbN4HjV1HLhIW08dgN5cHYKGo26RBVj15ClcJmiY5y/Bnebt/s&#10;OysOMvwYnepABBlT3KizccgYqheVSsfO33T57QWEAqA3ToeCtWvX0quvvko3b9q+fJaXl0cffPAB&#10;jR49Wi7RTn5+Pv31r39FKHCAPNNBZvn270WnNA37zaVuY1ZRcPJ6CpvyjccUOnkD9Rj7NTUfsEB0&#10;LVw7YQ01n3hQmJ2/wmFg0opdVCM4WTwqx73+qQ48kPHFVw+4N8bKQVNEnxCuAqEA6I1DoYDTLx+k&#10;WZ9//jnNmDFDTPOBmp9COHHiRJGEbA4FmzZtkku0g1BgHLp160bNmzcXunfPNSP+mY3OH0MB7yvc&#10;XW+FgGTR3a/qIAN5r3pHDhCNEyev2uP0lQOEAqA3Tl0p2LFjB7Vq1UocoB89eiSXFsJhgdsSfPXV&#10;V7Rs2TJ6++23KSEhQcyzKlasKN63F4QC44BQ4Bp44KBRi7ZTjaCJFBqFMODrCo2OFz1ILtx0RNYA&#10;7SAUAL1xOBRw6/+nn36aLl26RFOmTKF69eoVeQSRbymsX79eTKuuFHz66ad09OhROVc2CAXGAaHA&#10;edbsPklVAidToA93LQyp1bnvEKoRlkKnr2r3MIQCoDcOhYLr16/TG2+8QUlJSeJWQXJyMtWoUUMc&#10;5P/4xz/SmjVrqGHDhggFPgpCgePcuPuA6kSmUtvwROUBA/IPcYPERsFjqP2wxZT5KEfWjrJBKAB6&#10;43RDQ2b16tXUrFkzOVdIo0aNqEuXLjRixAhKTEwUIaJr165invXWW28hFHgp5kDAchX+EAqmfb1X&#10;dJ+LzoYgs3io6GrBU2jj/jOylpQOQgHQG6dDATecWbVqlbhC8OGHH9LUqVPFcg4FuFLgmyAUaIP3&#10;ER6LoHUYHi+ESoqfVKgXPJa6jlxWZkNEhAKgNw6FguDgYPrDH/4gbh/w5WPVlYLatWsjFPgoCAX2&#10;s+3IBdFvfjB6IITKUM/IQVQzfDpdvZMha09JEAqA3rjk9gE3NCweCrihYUpKCp0+fVro4MGDdPz4&#10;ccs8hwRHQwH3jpieni7fAe4GocA+ZqzdR9UDJ2KUQshucffVFQKmiNEZVSAUAL1xSSjgfgr+9a9/&#10;yblCzpwp/R5Zdna2nLIPhAJjkJWVZQkEHTt2lEudx5dCAXcx3W/6BqofPFZp/BBUmnj4Zh72ev7G&#10;Q7JGPQGhAOiNS0KBO0AoMAYIBWUTOWUdNQkZjXEKIIfFdadu0Dgat+S7Iu0MEAqA3nhNKOChmbkd&#10;gz+FAjaDRzl5otV6h2GLxWVFHlLYk2qbMMcSCjp06CD/U+fxlVAwY81+3DKAXCK+YsC9XO4/dVXW&#10;LoQCoD8IBQaDg8B3Ry9Qo5jZFDRpneEGMvru5E1LKGjeqo0Yt2DtnlPikrkz+EIoWLbte6oROEFp&#10;8BDkiMKi4kQwOHimsI0BQgHQG4QCA8Hd3vLY7PGzt9Hu8/eUB2VPa9PBC5ZQ0LV7T9pzIYMmrDpI&#10;DU0h5mG240PGensoyHyYTZWDpmLsAsjlCjXVqaoh00QnRwgFQG8QCgxEwqxNFJq8QXkwNoqsQ0G3&#10;nr0tyxMX7qJeY76Sa6Idbw4FeaYwVyt8BnXpO1hp6hDkrJqFjKSIyWsRCoDuIBQYiCqms4Ftp+4U&#10;OQgbTbZCwY6zd6mS6UzZUbw5FKzbc5oqBSShHQGkm7h9QZXAZDp3PR2hAOgKQoGB4IZ81gdgI8pW&#10;KGDx/+8o3hoKMjIfmdY7maIVRg5BrlT3iIH0eeA0hAKgKwgFBsIbQsH6PacsoaBXYEiR9/wxFCzY&#10;dJjqBI1XmjgEuVI8ZgZCAdAbrwwFL7/8MkKBh7R213FLKAgMjSjynj+Ggj7jVlK7MIx4CLlHzcLG&#10;IBQAXfHKUPDaa69RRobt/sG9FYQC7woF3MCQ21FExmDUQ8g9iujXH6EA6ApCgYFAKPCuULD54Dmq&#10;jVsHkBsVjVAAdMZrQgGPlfD73/8eocBO7b2QQct3X6AG/ebQf/tMVqrjiBW0+1y6+KzqN1Ratf2I&#10;JRSERMQUec/fQsHE5TupachopXlDkB5CKAB64zWh4OHDh/T2228bNhTUr1+fnnrqKfrwww/pn//8&#10;J3300Udinod5HjNmjPxU6bgiFHy195J4Zv4PldvSsy++IsqrNL30i3fo7y2iqOvoVXZ1mLRiy35L&#10;KIiIHVjkPX8LBWFJa6h16HCleUOQHkIoAHqDUOAiOBRwA8ibN2/KJYU0bNhQ/M/24GwomLv1FP1v&#10;p+H01DM/LHLgt0c//e2HVC00hTYfv6X8bbMQCp7QOHYOdeo7VGneEKSHEAqA3iAUuAgOBfyo5Llz&#10;5+jBgwd079492r59uwgKjRo1kp8qHWdDQYfhy+k3/25U4oBvn8qJv79s9wXlb5uFUPCE2JRvqGXo&#10;CKV5Q5AeQigAeoNQ4CI4FDz33HOUmJhISUlJNGHCBOrVq5cIBb/85S/p6NGj8pO2cTYUrNx3if5f&#10;93H0w5deLXbAL1tv/OXfVCMspcweFZdt2msJBZFxg4q852+hYOba/dQoZIzSvCFIDyEUAL1BKHAR&#10;tm4fMO+//z49//zzdOXKFblEjbOhgLX9VBo1jJlLn3UYSs//5OclDv7F9do7H9C/TUEifOo3yt8r&#10;roVrt1tCQfzQ0UXe87dQsOUQP32AUREh9wmhAOgNQoGLsBUKVqxYIf7nP/7xj+IJitJwRSiw1tpD&#10;Vyly+iZqkbCQqoWlUIXAKeK5+lp9Z9KXictoyIKd4ukD1XdtCaGgKHx1JTS6v9LAIcjVCo2JRygA&#10;uoJQ4CICAwMtZ99mvfHGG+IWwsWLF+WnSsfVoUAPIRQUpW/yGmodhnYFkHvUIHQ8QgHQFa8MBW++&#10;+SZlZmbKd3wHbwgFC9ZsQyiwYtWOE1QLtxAgNygsKg5jHwDdQSgwEN4QCmav+MYSCoaNm1zkPX8M&#10;BTm5+VQ3MpWCouKVRg5BrlKH8KFUL3o2QgHQFYQCA4FQ4H2hgNl9/LJp3ZMpMkZt5hDkrHiExMpB&#10;UykrOxehAOgKQoGBQCjwzlDw+PFjajt4EX0ZNkxp6BDkrBoGj6HEeVspJ68AoQDoiteEAg4BHAZ8&#10;ORTUDE+hjcduFDnQGk22QsHWk7epash0uSba8eZQwOTm5VHtvjOpT+QApalDkKPqETGQmvWfS3n5&#10;BQgFQHcQCgzEqEXbqfuYVZoGKHK3pi5YaQkF46bNtSyPm/WtGAvAUbw9FDD7T12lqoFJFIXbCJCL&#10;FBQZTxUCJtPFm+mijiEUAL1BKDAQ+aYzgfDkNdR19EraceZukYOxUVQ8FOw+d49CktdT1xHLRKM7&#10;R/GFUMCs3HGCqgZMosjoWKXJQ5C9ConqT1WDp9IlGQgYhAKgNwgFBoPvTz/MzqHm/edR3ahZtP7w&#10;NeXB2VOyDgW1O0VRnciZlP7gofi/ncFXQgEz7eu9VC1wIsUojB6C7BHXnaqBk2j1zhNF9i2EAqA3&#10;CAUGJyc3j77Zd0YcaIbN/9Yxzd1CTTuHUv22PalJpyAaPOsb9efsUL8RUyyhYPHixfK/dB5fCgXM&#10;/E2HqbopGOCKAaRV4dFxVCkgmXYcK9npGUIB0BuEAj+goKCAunXrJg7knTp1oqysLPmOdrjbZnMo&#10;WLdunVzqPL4WCpjNB8+azB1tDCD71SsigaoET7O0ISgOQgHQG4QCPwChwHOcu35XjDfRI2KQ8iAA&#10;QWa1C0+kpnFzZc1Rg1AA9MYrQwH3V/Do0SP5DigLDgUcBvhA3qVLF9Hng6MgFDhG8MSvqSGGWYYU&#10;4o6JuA3KxOU7ZW2xDUIB0BuEAj+AQ0GHDh3Egbxr165ljtZYGggFjrP9yAWqEJCMURUhi7pGDKZq&#10;odPpwUP79kmEAqA3CAV+gCtDwdy5cy2hYOvWrXKp81iHgo3H7/qs1hy5Te2HLRNXDaLR1sBvFREd&#10;KxqiDpq9We4B9oFQAPQGocAP4FDQtm1bcSDntgU5OTnyHe3oFQpy8wtok+mgaR0OfFVdU0/QxA1n&#10;qFb4DGoTlqg8aEC+q6aho6lJ3FzKyNTuYQgFQG+8JhRkZGTQa6+9hlDgABwKvvjiC3Eg79GjB+Xl&#10;5cl3tKNXKPAHDlx8YDH0aduuimVbD50X3UP3jBioPIBAvqGYmH7UOWKo6Mr8yNnrYts7AkIB0BuE&#10;Aj8AocAYHL+eaTH0kesvyaWFrNl9iioETKFO4UOUBxXIe9U6bATVj5pFR87dkFvbcRAKgN4gFPgB&#10;HApatmzpklAwefJkSyjYvXu3XArs4fzthxZDH7DyvFz6BO657vSVO2KI3FamAwl6RPRe8bZrFDKG&#10;qoZOp+tp9+UWdh6EAqA3CAV+AIcC84G8d+/ecqljWIeCPXv2yKXAHm7dz7EYeviiM3Kpmqu3M6jT&#10;8KVUN3gcBUfFKw88kLHEQaBPZAJVD5xEEZPX0j0H2gyUBUIB0BuEAj8AocAYZGbnWwy9+6yTcmnp&#10;5Obl0+pdJ+nzgMnUKhRXD4yqxsFjqG7kTDp09hrlm/Y3vUAoAHqDUOAHcGdF5gN5cHCwXOoYCAXO&#10;YTb0ViZpJfNhDgVPXE2VAidTl75D0H2yBxUZE0ttwoZTldCZ1GnSdst2dYdaTzlGEUvO0oh1JcdG&#10;AMBZvDIUvPvuu049a+9v3Lhxw3Igj4uLk0sdY9y4cZbfOnjwoFwK7KXXnJMWc7+b6Xjbjtv3MmnU&#10;om1UOTBZXEHg595VBy/IdeKBipqGjhLdVqeuO0AZWdnUffYJy/ZcfyzNLdpyUj0uAgCuwCtDwR/+&#10;8AennrX3N1wZCkaPHm35rSNHjsilwF5il5+zHETO3Xa8u2kz3DiRNW31XnGLoXJAEgWiDYLL1CNi&#10;IFUyBS8u2437z5QYItw6FADgCyAU+AEXLlywHMgHDhwolzoGQoFzJG+5YjmI7Dp3Ty51Ldzana8i&#10;8D1ubgHfKzIBvSfaIb4d0y1iENUJHk8N+82mqav2ltnBkHUoyHjo+JUfAIwCQoEfwAdv84F87Nix&#10;cqljIBQ4x1cHb1sOIisO3pJL9eXG3Qf01fbjVC8qlaoEJlGTkNEUEoXxF/pEDqD6wWOpsqlM2gxa&#10;SN8evkBpGdpGEEUoAL6G14SCe/fu0auvvopQ4ACuDAXDhg2z/Nb3338vlwJ72X0uw3IQmbbtmlzq&#10;fu5nPaIxS76jFvHzxbP0dYLGU5e+gyksur9PNWCMioml0Kh4ah8+lGoETqQaYSnUKmGBaBPAT3Y4&#10;C0IB8DW8JhTcvXuXXnrpJYQCB9i3b5/lQD5hwgS51DESEhIsv3XmTOnP2oOSnLn5pAOj4r0aehp+&#10;lO7stTRaueM4RU1dR9VNYaFa4CRxNt0ydCR1NYUGHuHRSI9FRpvE/Th07juEmpv+R+7Xga+G1I2Y&#10;SQNSN9H6vafpyu17VFCsLYCriFxy1rI972bmyqUAeC8IBX7Apk2bLAfyWbNmyaWOgVDgHOlZeZaD&#10;SMyyc3Kp8TE3aMzPL6BTl+/Q+KU7qN2QRVQhYLJohGctHv2PB/1pE55IX5rO0DtHDKHuEQOpd2SC&#10;uG0RFh0nxgLgKxJ8ZSLYtIzf4/v5nUwH93bhw8R3G4eMpqqm3yr++9zjY+fhyyhlzT66ciuDCgoK&#10;/7fijQDdgXUouHwXj0l7CtUj6llZWTRgwADxSDawH4QCPwChwDhkZefT+I2XqdusJ5edvVm95pxS&#10;Lvcn9Zh9kvqvOE837+MxaU+QmppKv/vd78QtZmsOHDhA5cqVs7R9unz5sjiG8OftYcaMGaIdm+rR&#10;6/T0dPrFL35Bffr0kUvsh8NrSkoKrV+/ni5dukTPP/88jRgxwqK///3vlmkONS+88AJt2bJFflt/&#10;EAr8gA0bNlgO5HPmzJFLHYMrKUIBAMAd/Otf/6JWrVrZHK+Fn6x65513LFcKuCH09u3b6cGDB/Sj&#10;H/2oRAdr165dE33csCpWrCg6Y1MRHR0tVBocQoo3tu7YsaPwRmt42P/c3MJbS3z8subKlSv04osv&#10;yrlCXn/9dTlVCPfL404QCvyAhQsXWg7kq1evlksdIyIiwvJbV68WDv8LAADuhs/8P/74Y8sBl09+&#10;ypcvTxcvXqTQ0FBxBs6hwQyfefPAcKVx69Yt+uijj+j06cIupDmM1K1bV1yJ4KDBqE6sWrduTYmJ&#10;iXLONsVDQVpamrga0bVrV4uee+65IvMIBTZAKHAchAIAgC9x+/Zt+tWvfkV/+9vfRADgM/RPPvlE&#10;vDdp0iTR82ppoeDEiRP03//+t4iHcbho0aIF9e/fnzZv3izEx5qTJ4uOU9KsWbMibRg4QPDZva22&#10;C+y//NQXi49ffDXjrbfeEn+ff5tvD1iDKwV2Yh0K/vrXv1J+vvOPE/kLCAUAAFfAZ+M///nPhQ+/&#10;/PLLhhiDpmfPnpZO2TgscA+u7E2OXClg+J5/hw4dRLhQwbdNu3XrJueI2rVrJx7VtofiVwrMbQr4&#10;eGbWT3/60yLzCAU2QChwHH4M0Xwg37Vrl1zqGH379kUoAMAP4DPnr7/+mv7zn/8I3y0uvuw9aNAg&#10;+Wn3M3XqVNF3zahRo8Tor+Hh4aIb97Nnz5YZCvhefmBgoHhCwZovvviC3njjDYqJiRHvx8bGUlhY&#10;GK1Zs0bcWjAzcuRImj59OoWEhIhQYi9cbmVR/EoBd9znThAK/ABXhgLe+cy/xffDAAC+w+7du+l/&#10;//d/6Yc//GGRAGAW3+Pmg667UZ2A8KX3nTt3iqHhi+PolQK+8sFPFqjgtgrmx155mn//2WefpXPn&#10;7Hu0eP/+/aIMP//8c1qyZIn4O6z58+eLJxyOHz8u9JOf/MQyzQ0leR25gaS7QCjwA6xHNuSd3hkQ&#10;CgDwDbgR3bFjx6hmzZpFDvxmcTDg+96nTp2S33AMPtNt3749derUibp06aJJbdu2FX7P+sc//iHO&#10;8M3wWT4HlOTkZPGUQpMmTSwH9LJCAR/cjx49KrzRDH+XrzpUqlSJfvnLX4r/2fqAz+W1Y8cO+stf&#10;/kJLly6VSwufOOAD+fLly0tceWDYK/nAby/FrxQw3MjRXf1wIBT4Adxwxnwgd3YHRygAwHvhrsl5&#10;3+XGbcVDwFNPPSUCwsaNG73CX7mxIDfaUz2uqAoF9lB8vflqBD+ayLdJ+Ezf1oGZ/4dVq1aJpxT4&#10;NsahQ4fkOyXh31i5ciUlJSXRihUrSoiv7FrPz5w5U4SXefPmyV/QF68JBdyAhC/VIBRoB6EAAN+F&#10;n4O3BbeI5zNZ7sSneAhgvfnmmyIouOss1F3w+vBtBV9bL3eAUOCjXL9+ndq0aWM5gBeXow2EuFWu&#10;+TfQfSgAnoNb2XNLdfZEftyND4Dnz5+n+Ph40XGP9cHfLL4Ezz314ZFuYAuEAh+G7xdaBwGz+MqB&#10;lvLjRxr5fiDL+nf4sZzu3btbDAkA4B74/njxA75Kb7/9tmjUdv/+fflNAEoHocDHKR4MIiMjHSq7&#10;wYMHF/kds4YPHy4/AQDQG27Ixs+tFz/4m8Vd5trTsx4AtkAo8AO4hS63uuVGOY7C9+eGDBlSJBBM&#10;mzZNvgsA0BtucFY8BKjEAR4AR/HKUPDhhx8qn031RzJm9qT0kXXK1KUhtZTLtWpo10YiEEzq1UD5&#10;vi3lnN4h/2PHyJjeRfm7RlPuub3yP9bO4/xcuje5vfJ3jabciyVHjrOXx48e0N2hVSit3yeGlzPr&#10;WZCZRncH/Vf5u1p1O/rvdCPybxbdjPywVKX1+7jEb9jSw+9my/8YAC8NBTwIBijk3rgmlBZtMgE3&#10;6XbUh7Swx+d0x/Sqet+Wcr7fKP9jx0gfVVf5u0ZTzslt8j/WzuO8HEpPrK78XaMp96zj/V2IUDC4&#10;ovJ3jSanQ0HCv5W/ayQ93O7ccOrAt0Ao8HLcHQocFUJB2SAUGE8IBcDfQCgAAAAAgAChAAAAAAAC&#10;hAIAAAAACLwmFAAAAABAXxAKAAAAACBAKAAAAOAV8LDCn376Ke3bt4+ys7PlUuBKfDoUTJ8+XfTN&#10;D0EQBHm/nnvuOdGuzKynn36aqlevTuvXr5euD5zFp0NBixYtilQgCIIgyDdVpUoVevToEQZncxLc&#10;PgAAAOAV8O0DDgAvvPACNW7cmPbu3YsQ4GIQCgAAAHgFp0+fRgjQGYQCAAAAAAgQCgAAwMfYunUr&#10;3b9/X86puXXrFt29e1fOAVAIQgEAAPgYr7zyCm3cWPogZNu3b6ff/e53onEeAGYQCgAAQEdOnTol&#10;Ho8+fPiwXFKULVu2iPczMjLkkkL4OXxePnv2bMrJyZFLn8Bdv6ekpND+/fspLy+PEhISqE+fPlSz&#10;Zk167733aMiQIZSYmEidO3emNm3aiP/DGg4F7777Lp73B0VAKAAAAJ0JDAwUreYnTZoklxTSunVr&#10;MaYLt6JXsXv3bvEsPh/Urblw4YL43gcffFAiMPztb3+jzMxMqlChAs2YMUMuJTp+/Dj98Y9/pGPH&#10;jgnNmjWL3nrrLTpw4ICYT01NFX8rPT1dfgP4IwgFAADgBqZOnUrlypWjdu3aiUv277//Pr344ot0&#10;8+ZN+Qk1hw4dEgfrevXqifkHDx7Qj3/8Y/rTn/5U4tI/XyXgg3tubi79/ve/px07dojW+vw5vrLw&#10;4Ycfyk+WvFKwbds2euaZZ8Q08F8QCgAAwE2sWbPG0tnOO++8Q2lpafKd0jF/j28P8MH+P//5j3zn&#10;CdxwMDQ0lJYtWybEVwEGDx4swsiYMWPE1QWEAlAWCAUAAOAm+DYAH9z//Oc/i9cVK1bId8qG2x7w&#10;dz766CO7ntXnKxF8pcAa8+0GFv8eNzTkKw88v3nzZoQCgFAAAAB6w2fjf/nLX8RtAG4YWFBQQB06&#10;dBAHeW4QaM9B/sSJE+LzHTt2lEuekJ+fTzdu3BCPInLjQm6r8NJLL9GoUaPkJwrBlQJQFggFAACg&#10;I9xw79e//rU4oF+6dEkuLWTYsGFiObczMMP3/p966ikRGqwpLRRwyOCrDuYnGKzbFJg5e/YsQgEo&#10;E4QCAEph84Gz1GP0CuoyYhk1iZ1DjfrNFqoSMp0+D5gilUwVAs1KoopBkwoVPJEqBU8oVMh4qhw6&#10;7onCxlhUNXy01Ciq2nckVTMrcjhVF0qkOnEDLGo4KMqiponB1HR4oFCL0T2o1biuQm0mdaB2ye2E&#10;2k9rSZ1Smgl1Tm1I3efUoy6pDahG9GBqET+P7mRkybUFnoYP7t26dRNPFvDwwI7CB/rf/va3tHjx&#10;Yrmk8OkDvvVgCw4FP/vZz+Qc8FcQCgAoA760m7ruAFUImkjtp7aiPoureq16LaxG9QbEUPP+8+h6&#10;Wuk93gH3Ex4eTh9//LG4z+8M3G8BXwlAx0RAKwgFANgJn8Ulf7WbKgROpK6z6ykPukZV70VVqVa/&#10;gVS77wy6nZ4p1wgAAIqCUACARgoeP6bJK3dTpeCJ1CGlmfIgbBT15isDCdHUKmE+3clAGAAAlA5C&#10;AQAOkl9QQKMXbadKoWOp6xxjXTnouaAG1Y2Ppcaxc3CbAABgNwgFADhJfn4Bxc/4hiqHTKLOMxor&#10;D9LuUs8F1al2bAJ9MXAh3c9Cn/YAAG0gFADgIvJM4WDUou3iiYKus+srD9p6icNAvfh+sgGhc43U&#10;AAD+C0IBAC6GbyvETt9AlUPGUI/5NZUHcVeJnyaoGTWUGsXMpnsP0NIcAOAcCAUA6ARfORg2dwtV&#10;Dh1LXWY1UB7UHVWvhdWpXkIMdRi2GGEAAOAyEAoA0JncvHyKmrqeqvUdQT3m11Ie5O1Vj/k1qFbM&#10;IGqdMJ9upeM2AQDAtSAUAOAmcnLzKHDcKqoWMYK6z62tPOjbErcZqBWbQO0GL6LsnFz5iwAA4FoQ&#10;CgBwM9mmcNBv+gaqHjWUeswrvc1Bz/k1qE7/OGoRP59u4NFCAIDOIBQA4CFycvOp8/BlVDViuGgw&#10;aB0GeL5G1BDqMGwJZT7Kkd8AAAB9QSgAwMM8ysmjvpPXUrXIYdR1Vn2qOyCGOiYuRT8DAAC3g1AA&#10;gA2ejILo2wpLWiPXGADg7yAUAGADPmA6+7SA0dVoaDhCAQDAAkIBADZAKAAA+BsIBQDYAKEAAOBv&#10;IBQAYAOEAgCAv4FQAIANEAoAAP4GQgEANkAoAAD4GwgFANgAoQAA4G8gFABgA4QCAIC/gVAAgA0Q&#10;CgAA/gZCAQA2QCgAAPgbCAUA2AChAADgbyAUAGADhAIAgL+BUACADRAKAAD+BkIBADZAKAAA+BsI&#10;BQDYAKEAAOBvIBQAYAOEAgCAv4FQAIANEAoAAP4GQgEANkAoAAD4GwgFANgAoQAA4G8gFABgA4QC&#10;AIC/gVAAgA0QCgAA/gZCAQA2WLDpsF9o66Hzco0BAP4OQgEAAAAABAgFAAAAABAgFAAAAABAgFAA&#10;AAAAAAFCAQAAAAAECAUAAAAAECAUAAAAAECAUAAAAAAAAUIBAAAAAAQIBQAAAAAQIBQAAAAAQIBQ&#10;AAAAAAABQgEAAAAABAgFAAAAABAgFAAAAABAgFAAAAAAABNE/x/doEayH0a8iAAAAABJRU5ErkJg&#10;glBLAwQKAAAAAAAAACEAVsXCw1poAABaaAAAFAAAAGRycy9tZWRpYS9pbWFnZTIucG5niVBORw0K&#10;GgoAAAANSUhEUgAAAeAAAAHSCAYAAAFDYSilAAAAAXNSR0IArs4c6QAAAARnQU1BAACxjwv8YQUA&#10;AAAJcEhZcwAAIdUAACHVAQSctJ0AAGfvSURBVHhe7b0HnBT1/f8f1CgWNInRGNEUjd+YmMTkh4lG&#10;80+UA45eRRBEQbGBlOv9gKMcvbfjeu9wtDs4OhzVXhC7ggICSgdBxPd/3p+bvdvy2b0tszsze6/n&#10;4/F87O7M3exn5jPvfe3MTvkJNTMww8EOZjjYCYoZrq2tVZ81jWFneNy4ceKxW7dudNNNN4nnO3bs&#10;EI8TJkygP/7xj+I5c+2116rPmsZwMxwREaE+c8Qyw74gneFWrVqpzwJLy5Yt1Wf+wxA9/JOfBK4Z&#10;Lt/pwquVXrtp0yaHYds3r3cY5g9drfqYYWtkE3NXzLAiZthPej3D3Gh37RCeRmPGjHHps7HTpf+r&#10;tX7tYdmMuWOX6Azp9LTQbzMsmxFPHBE/STpdX/XLDD8XM82m8Y+FZThoPd6Zsmn7qt97eOi4NIqc&#10;3GifISPod//3Z3o8bonNzNm7vLhIOl1f9WsN94+eTc/bzbBFVzMsm5ZW+nWG2dziKtq1YS2NTVuh&#10;TPEnFDVpocMMh4QtCZ4ctsywtTmrtlPUzGKbv5PNcNeIhTY9L/PsrgqH/3Ol2zP86quvisfz58+L&#10;R9nEZHozw/wJLZs5V363x70Zd2uGCwsL6d133xXP9+/fLx5lE3Nm5IwiG4dOLXf4G8sMy2bGXTtG&#10;Np3fbs3wm2++6dMM28vfeOyH8QzLZsJTY6bnOEzbWo9ruK6uTjzKJmbvGaW+7Fdntr2kJ6ISU6Qz&#10;4I3207bWrzPMXzBkM8w1bP+3soZ7a6/I+Q7Tt+jxDBcXF4tH2cTs1WuGWfvpWwzIDP/+3z2o9f2P&#10;Up/xldIZnpeWL220L1pP31r0sBXSGZ46dap4PLpreZPm5BTRxtp1Do7LqnH4W1mjvfWZ6BkO28EW&#10;vZ5h2dJzV35j+2EJSfLGe6P9tK31eIZHjBghHmUTc1fZDGuVwx0i0h2mba2hZpgfZTPhrr0j5zlM&#10;117DzTCbmCyfIVee263hd2lrevbsKR5lE3PXpmbY4ktxU6QzZ+3WKtuNkKY09Az7Q49nuE2bNuJR&#10;NjF3xQwrYob9pMczfMstt4hH2cTc1VQzHMxgho1OTk4Obd68WTy/ePEiRUdHi+fuYroZvnz5svqs&#10;nsWLF6vP3CNgMzy6MlRq/ro31b8IDAHt4VeKu9rMrB4EfJXuMzlOt5llAjLDb31yyKZn7Q0kmGF/&#10;gBm2M5Bghv3BgSMnaGrxVqcGkoDMsJHADAc7mOFgBzMc7GCGgx3TzPBdd92lPrNl0qRJ1LdvX/VV&#10;0xh+hvlUPObAgQPi0cJDDz0kHv/617/S3XffLZ67g+Fm2J2TtiwH0HmDdOqBPFPMQqDeU/ounpye&#10;6isffPABDRw4UH3lf5zOsOy3oUApe+/DO1c4DHOmK6QzvGvXLsxwIMUMK/p1hvfu3ds8Z9hdK1fV&#10;unUYUv8xudL/11pXSGf4yy+/FP8oW3rWvhQ3WTpj7iibnkXZe/u1h92ZYdlMeKpsuqzhZzgheaw4&#10;jNhaHmb9NzI/2VAmnXbAZ/jUqVNNzvATUXMaGm5/RppF65mTKZsua8gZtsgNl80saz+DFvsnZkqn&#10;ZTHgM8y4O8MsHwG/fd0a6ppUqkzxJw4zPCB6Fn3sZPWVaYoZlin7W2vP7q6w6XmZXSIWir/VdIZT&#10;U1MdNs/8OcN8Sp1s5lw53IOTq10h5nLo0KHihTWezPDTY7IcTsV7eUK29G/bR7h3IrUzZdO01xUN&#10;3frOO+/QiRMn1FeezbC7hk3Ols6Ep8qmba0rfK5h2arMyv5W1nhvHJ0wQTp9i64I2Aw/HjlX2nhv&#10;tZ++ta4I2AzLGu2L9tO31hVezfDBddniU52fW2aQT8NjAzXDJfmFDu9h0RXoYQs8w/an0smUnYbH&#10;2v/dkNjp0oZ7K7fPma7wuYc9UdZwb4xLGiedvkVXBHSG+RQ62Qx4qmza1roioDPM8ql0splwV9k0&#10;7XVFwGeYPbXT8+/SvM9MNi2ZrtBlhi1uqSqWzpy1L8ZNEX9rqM1DrZW9N2bYha7ADFvADAdQXWbY&#10;7Bw/flx9ZkvQzvCcOXPUZ7aYeob/+9//qs/cx3Qz/Itf/EJ95h0BmeHLP/4oPdeBDTQB7WG9Z5YJ&#10;+CrNMzq8pP7oOj0IyAzb96y1/VPqr+wUKDDD/kA2oxYxw34GM+wPZKffWVy8Yrf6V4EhIDNsJDDD&#10;wQ5mGAQX6OAgBx0c5KCDgxx0cJCDDvYT9qc6Z2ZmiitnXrp0SfxsZs1tt91GV111lUdnBLsLOthN&#10;+JhD7gR32b59u/qskX379tHRo0fp7Nmz4jWf/j1lyhQx/LrrrhPDtAYd7ALuVMutEMyKRx0cyDPG&#10;Aw135rPPPutwzofZQQcHOV51sNGO65Hpj0t2u/venhxn5K6uLg3uCo86mC8IwKCDXYsO9kF0sGd4&#10;1MF8wQcGHexadLCHVhQVOlxGwdohY7Ppi02255yjg+vRvYPP766gvlaXiPCXz4zJkr6/JwZ9B/MF&#10;TBhfO3jXyhJpJwTKsCZOsHYmOtgNu7pxA2ln3nHHHdLh3nqszvGWyK4M+g7mC9QwvnTw2Fm50oXd&#10;M2K+zUVs7G3RogU91LYz3fXHv4jXT8XMlE7HE2XtcyU62AMfC2u8Pz77/Dh5xzrT+v76nvrVZvcv&#10;AmRt0Hfw6dOnxaMWHWzvkEll9PyEbGlnynS3g/lk7I/Wl0rf01ODvoMt+KODc4urpFfC+GLos3Rg&#10;yDMNr/km1fwYNdP1rUs93Uw6v6eCoqfmUPeIBdIVxdqu4QspdlqO+B/ZtAzbwTNmzKAff/xRPH/7&#10;7bfFo4xAdrC9WnTwG9UlFJWYIu08X4xKHE/vrik1ZwXv379ffeafDu4UmenQmTItHdwj1vUVA+07&#10;eNK8PGmn+NNpC/Js2uCLmnTw+vXrxSNfJY2vt259pTR/d7C7uvvelg4Osfsyp4chYa5v5u6OmlYw&#10;X+wwKyvLpoNfe+019Vl9B39UV62pGVkFtCTDtW9vWun2e2/ZtEG6sPVU1k539ftHdF1dnfpM2wrm&#10;fcn2H8Ou5I9o2XSs/XxjqXQBG8Gjdd5toqGDrZQtWCMpa3NT+r2DrQ8+87aD+YqI/HjXHbc1DLPv&#10;4LTClQ1XSWR3rF9jM76pDt7qxmWp9Pa1VSXStrvSNB38s1bX07hhAxuG2XfwTqVD/ztyEd3x/9pR&#10;aGKZzTi2qQ7euMz4Hbx9hQE7eOrUqeozfET7qqzNTWnaDmZ7xWZQ7epq2rSmxqW94rLcem/+CJQt&#10;WCO4r9agX7L82cGe6O57b1pfK13Aenp8h2c/T1rr9w4eMWKE+swcHWzZ0dHLxyu/amH3iPkO7fNU&#10;dLCd9rsqO2p0XWNPDFXe07oNvuj3Du7Zs6f6zJwdbG3MtBxph2hh3PQcc/7YEEwdLPPrbeXUVvlG&#10;n+TGfd0Sk8aIvz20VZ6p6GAf9FcHu6O7723KDm7Tpo36DB3clOhgH0QHe4bbHcyXH7CADnatKTu4&#10;oKBAfVbfwTCw+r2D7eEz4aG+Ws72dIXXHQx85+uvv1af+Q90sJ/55ptvqE+fPuqrxk8+CwcPHlSf&#10;+Yeg6uDzF76n46fP01fHTtH7Xxyh1z/8iure/YLWv/4JFdS+STPK6ig5ex2NmreSBk0qEz9VhkQs&#10;ppdmVqlT0J5HHnlEPEZFRdE111wjntvDx8Cx/iDoKpiP65Zde1zmkeNn1P8KXoL6I/q5zKekHduc&#10;aBYZ3Cl+Oj29yPE24M2BoOngtz45JK1Wdwz0rSMCCTpYER1sAtDBctDBiuhgE4AOlhM0HQzkoIOD&#10;HHRwkIMODnLQwUEOOjjIQQcHOejgIAcdHOSgg4McdHCQgw4OctDBQQ46OMhBB/uJG2+8kYYNG6a+&#10;qn/NFBYWikcLP/zwg7ijnL9uG4gO1piMjAx66KGHxHM+WZzhewYz33//vXi0XAPUcv3PCRMmCP0B&#10;OtgDrr32WvVZPd26dWswNLTxcFzLOUOWDmYs1+G2xtLBFy5cEPoDdLAbfPzxx+J0k2+//VYd4hzu&#10;yJMnT4rn1h3MHDt2jFq3bq2+Iho61P+H8qKDm4A71vrk96a4fPmy+syW7Oxs9RnR+++/rz4jOnPG&#10;v2dXuN3Bjz76qPqseXDrrbfanCRmVtyeA55ZWY4EG3yvCp5Xf1dWoPCog4MVy8cqz2PHjh3F82AB&#10;HazA8xas89fsO5hvPhLMeNXBsqvAyOSLh8iG2+vu3/lDd9/7wI6V0uEy3f1bT+bbW9DB6OB60MHo&#10;YAfRwa5FBwdAdLAKOhgd7CA62LXo4ACIDlZBB6ODHdSig0/vqqDRk3PEVemcmZVdIP1fd0QHq1h3&#10;MDfMH74yrYSejJ7dcG8EX+wcsYjyK6ul72NGvUX3Ck6amUNxSWOlnaSVg2Om07fb5TfQcKeNLD6i&#10;JbqagdGTs6Wd4U9jElMc2oEOVtGygwdGz5J2QKCcOLfx3vroYBWtOrhL+ELpQg+0H6wrddpGmehg&#10;ibIZkC1sd0xMTJQO99aX4yY7baNMdLBETzu4V8Q86WYQy+/P9omcK/1fT41W8xgdrOLvDo6cnObS&#10;h9p2prv/fL94HjYpTToNT+wcmeG0jTLRwRJlM3Csrly6wO071NqQHk82PB8wLEY8yqbhrqMSJja0&#10;Bx2solUHs+f3VDgsdEsHuqv9/7tr+7A0m7agg1W07GCLkVNzGu72KetEV9p3XFO+qHyp+m6PYxvQ&#10;wSr+6GCLNbXrqceYUmlHOlPWifZGJI6n51Oype9pER2s4s8O5r/btWFtgzWrqqljcjm/aYNNdXBE&#10;wgTqGL6Y4qbn0smdFdL3kYkOVglkB1t7/vbbpcNl0/FGSxs/3VBKIWFLKExZUexXHmtHK+P57z7f&#10;VOYwLYvoYDtddbAzZdPx1BkL88T+aVlHuitvT89a1LjrkzVsB//pT39Sn9X/JGhNMHVw+/AMaWf5&#10;amhE/ba1YTuYb5b45ptv0qeffko1NTXq0HqCoYMHJWdKO0ZrB4/Jkr6/vQHvYMuZ6TLM3sEvxk2R&#10;doa/fCF2irQd1ga0g/Pz86m6ulqcHyvD3x3MOz+en5hPkTOKXPrs+Hzp9qwrZR0QKF21NaAdzAwc&#10;ONDpSd7+7mDZcC1Mliz0QCtrFxvwDh40aBC9/vrr6itbzNjBlr1kepuotEPWvoB3MF8KiK8kwxfr&#10;sr9gl3UHf1RX7ZY8A7Lh9hYsraElGQUuLcgvkv6vM3tGzpcubL3sFrHAoY3uLh/WW2w62BX+quDo&#10;WcWUs2q79IuUTNk07H27ukS6kPX23bX1R5FYDHgFu8JfHcyd5kkHrywtkk7H2pHxk6QLWG+Hx6fa&#10;tBMdLNGdDpYtXKNo3U50sMSmOrhbTGB2ZnjrgKTGnSDoYIlNdfDgmGnSBWsUn4me3tDWoOvg3iH/&#10;ppN1xTbDuNOsO/gfT8RQ6/sfFXZMKG4YbrGpDk5I9u9ZEr4akzSuoa1B2cHf7amgc7saTyPhTrPu&#10;YEvnWrQMt9hUBycbZNvXmdw+S1uDroN/etWVQuth3GnWHRy/cDn9/t896G+9RtK66pqG4RbNXsFx&#10;wVzBMrnTtMzg4XHG3ESyyMeGWdqKDpbYVAd3jvLPb71a2Tsus6Gthu3go7uWuyXPgGy4tbU1taKD&#10;N9auc8v925ZJp2OtbMEaRV4m3ugtulcw+9yUctq0psal5ZUrKSMzX/r/9sYmjpMuXL2NU9pl3U53&#10;lw/rLYboYE9m1B1LCwqkC1hvV9nFCzrYB5+NNdYOjyExjTs4LKKDfZCPpJAtaL305awK1luCtoPZ&#10;0zsdz4HSw1NODsRHB2vgpxvKpAs9UO53cYA8Olgj+YC+QB++w4fp8G5ZWXssooM1tkP4EmlnaC2/&#10;j+z97UUH+8mB0TOlHeOrTynT5S9TODfJzkB3sEU+iUzWUZ7K07GeLjrYTr06mLW8N1+zgy+j2NTP&#10;jTz+yajZ1CWqcZ+yvehgO43QwU3pbqex6GA70cFN6y3oYHRwPehgdLCD6GDXooMDIDpYBR2MDnYQ&#10;HexadHAARAerZGRkqM/8d1MO6FxvcbuDgTnxqoP54xrqa4sWLdTecA0q2IQ4u1CODHSwATh//rz6&#10;THvQwQHg8OHD4nHy5MkNj/Hx8Q1fXO+66y7x6A/QwX7muuuuo8pK280c/oj961//Sm+88Qbdfvvt&#10;ooNvuOEGday2oIP9DH8ZOnbsmPpKWeDKFyQLO3fupNatW6OD3eXUuQt08JtT9Omhb2nv50doz74v&#10;af3rn1DFlvcoc/WrNK1kK42ev4oGT66gnon59FhYOrUNT1P/W3u+/PJL8ThnzhzxyFh/++UKvvnm&#10;m+npp59GB7tDu6gFNLoy1G2HpD+t/mfwEnQf0R2isqSdaW/vSfHqfwQ3QZnBL8+sknaqRa705kJQ&#10;djCTv/YNaed2jctT/6J5ELQdzHz45TGbzo1JW6OOaT4EdQcz5y98Lzp32zufq0OaF0HTwdaV6qnB&#10;DDpYMZhBBysGM+hgxWAGHawYzKCDFYMZdLBiMIMOVgxm0MGKwQw6WDGYCZoOnlq81WuDmaDpYCAH&#10;HRzkoIODHHRwkIMODnLQwUEOOjjIQQcHOehgAEwMChgAE4MCBsDEoIABMDEoYABMDAoYABODAgbA&#10;xKCAATAxKGAATAwKGAATgwIGujBs2DDq3Lmz1Kuuuory8/PVvyQqLi4Wj2fOnBFX2N6zZ494/fzz&#10;z4vXR44cEa+Zjz76iM6ePau+qoevxM1cvnxZyGzfvp1ee+018Zy5//77xSNf1Zu5++67xaPRQQED&#10;QzN48GBq27Yt/fnPfxavV65cKR4Zvg37vn37RGEzDz74IM2aNYv+85//iNeM5ULdAwYMEI8WduzY&#10;QZmZmVRWVkbp6ekoYAAsJCYmNtzT6Z577lGHegcn5d/+9jd65plnxG0PuPAscAFv3LiRTp8+LV5z&#10;kfbu3ZumTp1Ku3fvFsOOHz8uEvvEiRPitTXWCWzBUsBff/21eDQ6KGDgM/w19he/+EVD0c6ePVsd&#10;4z3XXnuteOSvw/wVeNGiReJ97Av4+++/p06dOonXfE8T/lp98eJF8ToqKqqhEENCQmjSpEniOePs&#10;FpCWAmYuXbqkPjMuKGDgFR988EFDwfI2qyzhgP/xSwFzp86bN099BYKFkSNHNhTtI488og4FeqJp&#10;AX/44YcNHczydgswN3wnNkt/1tTUqEOBUfBbAtfW1qqvgFm47777GoqVveaaa9QxwKiggIHAunAt&#10;Wt8EFxiTgBUw7/WDMNi13kseCAJawBderdRUradphjZu37xeOtwXtW7jgR0rNZ/m4Z0rxHRl47zV&#10;H/0dNAW8a9cu9VU9ZigOM7QRBSwf743+6G8UsAdqPU0ztBEFLB/vjf7obxSwB2o9TTO0EQUsH++N&#10;/uhvFLAHaj1NM7QRBSwf743+6G8UsAdqPU0ztBEFLB/vjf7o76Ap4L1796qv6jFDcZihjShg+Xhv&#10;9Ed/o4A9UOtpmqGNKGD5eG/0R3+jgD1Q62maoY0oYPl4b/RHf6OAPVDrabqa3pFt5ZSZmU/Pj8+m&#10;9uFLqH/0bBoen0rRiSmUnDxGnJuqlbFJ42hEwiR6OmYGdQ5fRAOTs2jagjz6cF0ZClgyzlv9sU6i&#10;gD1Q62muWrOOOkdlUJ+ouZSYPFZaXEYySfngGBI7jdpHZNC2qhLpPLkjClg7g6aALdcismC0Aj65&#10;s4J6xmbQ87FTpcVhZiMTUsS3hC82lUnn3V4UsHaigD3Q02l+s72cQsMXU7JkpQ9m+0fNptqKIuky&#10;YVHA2okC9kB3p7lfSaIhMdOlK3dzMj5pLI2dleuwfFDA2okC9kB3pjlqUrZ0ZW7OhoSl2ywjFLB2&#10;ooA90J1p6rGN+7///U9cTnX48OHS8XrLe7k/Wt+4fYwC1s6gKeBTp06pr+rRq4A7hKVJV2JXhoan&#10;0SsT0ihysueOGDuH/vSPf4nnLVpc0TB8+Pg06hK+UPp+gZY/1E7sKG9YRihg7UQBe6C70wwJWyJd&#10;kWX2iVvSUHTeyPPu6nXXaPfb4g+5eE/ubCxeFgWsnShgD/RkmvyTSs/IedKV2trnxzUWmz98XPmA&#10;kL2vv30hbgrlZhdIlw0KWDtRwB7o7TQLcwuob9Qc6YoeTAU8VEnb0ZNzpMvAWhSwdgZ1Addt3qCp&#10;mkxz0waanbuc2inbytFJ40xdwB3DF9PLU4poy8b18nl1otZ9s1VZpv6YJisb563+WCeDpoDt4YUl&#10;+8TyRa2nydPLLa6iXRvWCmfmrKB+E5dSj+QSGjYxg8JSbYtxyZARPLMNZg562Wa8TG8LmA+bjEoc&#10;r3xzmEvdYzJp/JxcOr+nQjofnqr1ckQCBw4UsJU8PesCdun6NTbFa3Hs4ioKn1dFz09fRv25+FMU&#10;x1VSx+R620fnUdfoDOqXmEkvjM+m2Ok5NGNhHuXnFtL2FcV0cIvrwx/1Opnh623ltGVZMaVlFFD8&#10;jFwaPilbnGTRTfkweSwsQzw+pbx+ZVIOhU/Lp+RFFbS1qlicBCKbnqeigOU4VpoGNIsCdtOcVdtt&#10;XkfNLJa+t7v6o4DXrdtAo5Rt5fbh6TQ8fpJIe9m3AK3k6Q+PSxXvNyo1m87savqbBApYDgrYyuZQ&#10;wJyIbcPSaXTCRGlx6e1IpV2PKe37ps72mwgKWI7TAk5NTaX333+fWrZsSdHR0epQoldffbXJm1yh&#10;gBvVu4CP1pVTO6Ug+LxlWcEY3Sil3Xzo50ebq1DAElwWsP1dypOTk6lFixYuC3j//v2mLuDpS8pt&#10;Cs5X7Qt42GT5b7Hu6k4BH9zCZ12lUbCddcXz0y5sCR3a6t5pkk0Z1AXMyO7x+84776jP5Ji9gHnP&#10;7qCxuTZF54vWBdw7PpvO7/Ztz7GrAu4cnUGJSfKVP9jk7egO4RnS5eCuQV3Af/rTnyg0NJQuX75M&#10;3377bUPhvvvuu+KRC1WG2QtYNtwXtZ6mfQGfUz4QvDneO5jkVPbmJ7WgLmBm0KBB6rPG5LUU8IkT&#10;J8SjPShgW/1ZwKGRGdIVurnaRfkGYr2smjJoC/jOO++kqKgo6tevnzoEBeyt/ijg9ZVFFJ4wQboS&#10;N3fDlOWyY4V7OwqDtoAt9OrVSzxevHhRPLpDXV2d6Qp4/+Yy6qVsn9rvcPLFDdXV1DYsgzZu3Ch9&#10;T2/tEYvUdceByZnS5Wdt0BewN5itgMfMatxhpWUBW5xVvIH21pZK39tTu0SlS1dWKJeXl2w5WkQB&#10;SzBbAfNhgJZi80cB8zRXljq/oJy7hkaieL2xfYTzIkYBS0AB26pFAfM2nWzlhO65dbl8mxgFLAEF&#10;bKsWBcxHIslWTOiefEUW2XJFAUsoLi42RAEfXJdN7R68n94omUUjn+xK3f73L+nfuVvAMQuqqHdK&#10;JXUeU0nPTFlGlcuqpX9nr68F/OmGMopLGiddMaF7RiaOp4/XO+6HQAFLMFIBX3XlFXTDdS1Fe87u&#10;kh9+11QB/+vpcdT6/kedOmL2Mof/sdbXAi4rLKREP58dFOzGJ4+l2krHr9EoYAlGKuDeIf9ueM1t&#10;Or7NsZCaKuDOyRXSwmX/0vUlWrpstcP/WOtrARfmFvr99L5gN0Ep4FWSPkABSzBKAbur0beB964t&#10;Vb5CG/9Ga0Y2WvkKvU/yUx4KWAIK2FZfC5gNDVssXTGhe3YKXyRdrihgCVOnTnVawKd2L9NULabJ&#10;15fatq5WyMVmea6V6VVbqbqiRPre7rogvVC6YkL3zMwMzOV02aAuYNkM+6JW0+wSldmQlvYJ6otb&#10;1tbQ0EmF0vf0VL5qpmzlhK5t6+QnJBYFLMGMBWzR6G3sGLZIupJCubzpIVuOFlHAElDAtmo9zXbh&#10;OJnBHTtENH1qIQpYAgrYVq2nyacTRkzJxm/DTkxMHktRU5u+GwWLApYwYsQIFLCV/ihgfuQrcXSK&#10;wFdqazsry4OXi/0ycyYKWAIK2FZ/FbDFw9vKnd7nqbnYJ3Iufbvd8wvIo4AloIBt9XcBW8t7qoPt&#10;SpTO5Pnk61vLloO7ooAloIBtDWQBW5yflk9DYqdJV3yzOzhmOqWl50vn21NRwBJQwLbqUcDWVpUU&#10;UveIBdJiMIvdlPYXFpbhwu4SNC/gnj17ooCt1LuA7U2ckUM9IuZRskH3YvOJG12Vgo2ZbrsnGbdW&#10;kRPQAn5v2xpN1XqaZmjjlk0bpMN9MXxWKbULTxc3BA/Uz1P8Pvx+vB0bObtMXPyPl5XZRQJ7oNbT&#10;NEMbfU1gma7aeHxHOe1cWUJZWQU0bGK2KLjO4YuUr7ULqWfkfOodOU/cs5gf+TUP5/H8d69MzKGc&#10;7ALapfz/8R2+3ZECCSwHBWylGdoY6AL2Ri40raeJApajeQF37doVBWyl1tNEAcvHe6M/+tv0Bdym&#10;TRsUsJVaTxMFLB/vjf7obxSwB2o9TTO0EQUsH++N/uhvFLAHaj1NM7QRBSwf743+6G8UsAdqPU0z&#10;tBEFLB/vjf7ob9MX8B/+8AcUsJVaTxMFLB/vjf7ob9MX8C233IICtlLraaKA5eO90R/9jQL2QK2n&#10;aYY2ooDl473RH/1t+gIGAAQOFDAAAYC/lbZs2ZJOnDihDtEGFDAAAYALmA0NDVWHaAMKGAATgwIG&#10;zZLWrVurzxq566671GfmAQUMTM0VV1xBJ0+eFM/tf/2IiYmh3Nxc8TwvL49SUlLE888//5xOnz4t&#10;xjM333yzeLQU8LXXXisezQAKGJie7t27S3+6ZNauXSu2OwsKCtQhRJ988ol4fOONN8SjJY0tBXzD&#10;DTeIRzOAAgam5s4776SPPvpIPL/qqqvEoz3Wxf3FF1/QPffcI36vRQEDv3D58mUKiUyj0ZWhfndY&#10;UU9KyduovnNw0K9fv4av1a7IyckRj0eOHBGPFrT+qcefoIANzI8//kidYrJoVIW8+HxxwJxX6LUP&#10;v1LfCZgVFLBJ6Du2kEaUdZIWoyd2SU6lb0+dU6cKzA4K2GTEpNXQy4U9pMXpypDwNOWr+Y/qVECw&#10;gAI2KbWvfkSD04ZIi9XiiLLO9MTYYvU/QDCCAjY5B4+doh4TxtoU7tDsJ2lWeZ36FyCYQQEHCZd+&#10;4D3XC+m9z79Wh4DmAArYYLz1ySGbNA2U/VPwVduMoIANBgoYeAIK2GCggIEnoIANBgoYeAIK2GCg&#10;gIEnoIANBgoYeAIK2GCggIEnoIANBgoYeAIK2GCggIEnoIANBgoYeAIKGAATgwIGwMSggAEwMShg&#10;AEwMChgAE4MCBsDEoIABMDEoYABMDAoYABODAgbAxKCAATAxKGAATAwKGAATgwIGwMSggAEwMShg&#10;AEwMChgAE4MCBsDEoIABMDEoYABMDAoYABODAgbAxKCAATAxKGAATAwKGAATgwIGwMSggAEwMShg&#10;AEwMChgYnoEDB9LHH38sno8bN47efPNN6t27N506dUoMs+bIkSO0ZMkS9RVRhw4d6IcfflBfOfLt&#10;t9/S0qVLqba2tsFVq1bRRx99pP6FsUEBA13o1KkTde7cWepVV12l/lU9L7/8snj88ccf6Ze//KV4&#10;znzzzTdUWlqqvqrnrrvuUp/Vc/bsWTp+/Lh4vnr1avF47tw5On/+PP3kJ/Wrf1ZWlnj89NNPxaOZ&#10;QAEDQ8PpyISFhdHJkyfpvvvuE6+HDh0qHq2JiIgQjxUVFfTqq6/S4MGDxWvm17/+tfqsEUsBb9my&#10;hSZMmEDh4eHikTULKGBgaH71q19Rr169aPTo0RQbG+tQwEOGDBGPnKht27almpoaWrhwoRi2bNky&#10;8cjwB4AF/tu6ujpRwK1ataLc3FwxHAkMgMquXbsaEk5GUlISdevWzUHZ//zlL38Rj/wV2lUCM9aF&#10;eubMGVGs77//vjrEFuuv0BcuXKB9+/aJR9YsoICBpnz33Xd0/fXXi+JguZB9oU2bNvT4449TWlqa&#10;2Ha1L+CuXbuKR+aGG26gHj16UGFhIR09elQM69u3L910003iuT32HxZIYNBs4XS0JCjbpUsXdYxv&#10;HDhwQH1G9PnnnzeZwAzvWeZtYOahhx6iESNGiOcWeK/0hg0b6P/+7/9ESvPOMB6GAgbNkuXLlzcU&#10;LuvrV1BO3Ndff1085+S95ZZb6PTp0+K1fQHz9jHz1VdfUcuWLenYsWPiNfPggw+KDxb+VsDbuvx1&#10;muE905cuXRLPrbEuYN5GNgMoYOA1/JWWv7ZaCnfdunXqGO2wFK4FSwE7g1Oat2kvX76sDmmkqqpK&#10;fdbI119/rT4zJyhg4DFcHP/+978bCpcPqgD64JcCrq6uVp+BYCM/P7+hcPmAC8vXUqAPmhfwP//5&#10;T9G5ILg4ePCg2Ma0FO/OnTvVMUBPNK20Q4cONXTwyJEj1aHAzPDX5T/84Q8N/dq/f391DDACmhbw&#10;Nddc09DRLDA3c+bMaehLPgbZTAc4NBc0r7KQkBAUr0l59tlnhV988UVD4bLvvfee+hfAaKCAgeD7&#10;77+3KVrW+rBEYExQwEBw3XXX2RSv7HdUYDxQwIBSU1NtipeVnX4HjAcKGIirWABzEpAC5hOxN23a&#10;BGHQG2gCVsCfbV9NF16t1ExeWLLhvrhl00bpcG99d9saOrdHPs5btZ7vk7uX0Yd11dJx3uqPvtF6&#10;mjzPPO+ycd6KAvZAFLA2ooDl470RBeyBKGBtRAHLx3tjUBSw7FhoFLB2ooC1EQXsBBRwoyhg7UQB&#10;y0EBW4kC1kYUcOBAAVuJAtZGFHDgQAFbiQLWRhRw4EABW4kC1kYUcOBAAVuJAtZGFHDgQAFbiQLW&#10;RhRw4EABW4kC1kYUcOBAAVuJAtZGFHDg0LyA7733XhSwKgpYO1HAclDAVqKAtREFHDhQwFaigLUR&#10;BRw4UMBWooC1EQUcOFDAVqKAtREFHDhQwFZ6W8Bv1ZTSzEX51D0mkx4Ly/DKMbNzadOyYvpuT4X0&#10;PSyigLURBeyEYC3guuXFlDAjl3rEZlKPyAX0XOw0CkuYSAlJY2nMmDGamZg8hiISx9OLcVOoT9Rc&#10;6hCRQWGTc2hFSaFoBwpYG1HATnBWwDxzZnHDxo20qGgldYrKpG4RC2h4fKq02AItF3avyHnUNiyd&#10;UtKWUk3temn7oX4GGiSwldFzykRxhCVMoGQlCWVFZBS5fXFJ46h9WBo9lZQlnR93RALLx3sjCtgD&#10;terQXStLqHNUOg2LmywtFLMYnjiBQsPTKDu7QDqfzkQBy8d7Y1AUcOvWrU1RwBuXFlOn8EXSYjC7&#10;j0fNoakL8qTzbS8KWD7eG1HAHuhthx7fXi6+Jicma7vzyWgmK/aKnE+rSut3fjkTBSwf740oYA/0&#10;pkPjZ+QaZodUoIxVtpO7RmdIlweLApaP90YUsAd62qEhSupyKslW8uZgB2X7+NROx9+YUcDy8d6I&#10;AvZATzq0R0yGdKVubnZWtvnP7rYtYhSwfLw3ooA90N0Onbs4T/ODLcxsx4h0m+WDApaP90YUsAe6&#10;06HnlbTpHz1buiI3V+OTx9BXW8oalhEKWD7eG1HAHuhOh1aXFepyQMZ9991HHTt2lI4zgr1iMxuW&#10;EQpYPt4bUcAe6E6HDh2XJV2B/S3Pf4sWLaTjjGD78Ma90ihg+XhvDIoCvv322w1TwCMnZUtX4Kbk&#10;1H4pbrI4TFF25pAr/xQ6lNoMSKKb7vg/enDwJAoNW0yvxE8y1KGZoREoYBSwE1q1amWYAn51VTEl&#10;eVg4oxImUu/YJRQ5Oc0rr/rp1RSRupiei5pAN9/6azEsIjWNukSnU7xBdqb1jcdXaBSwE4xUwHxu&#10;bZ/IudKVWCYXex8find40gy68sor6aG2nYW8HLiYLeM7RSyRvm8gDU8cTyd2lDcsIxSwfLw3ooA9&#10;0N0OLS0opNjEcdKV2d5+UXNsCtJT/3Df3+npkYkNr+9/8L/U8fFnbP5mcMwM6XsHQv4a3ynK9qgs&#10;FLB8vDeigD3Qkw59Zox7O7N4G9a62DyVd1zZD+NlYf26d+Q86XsHwo4RaeKnNetlgwKWj/dGFLAH&#10;etqhg8dmUUxSinTFtuhrAbujHgXMh5C2t9pxZS0KWD7eG1HAHuhNh+bnFtDTMTOlKzkbjAUckZhC&#10;PWNxMoO9KGAnGLmA2dM7K6hdeDpFJIx3WNmDqYA5dfl85/drS6XLwSIKWD7eG1HAHuhrh36xqYxC&#10;IzOUhJrQsNIHQwHzZXY6hS+mpYWuzwO2iAKWj/fGoC7grZs2Ut3mDZrJC0s23FNra9dR5+gs6hc5&#10;x9QF/GLcZHGhguXVtdL5dOa2TRvE1Thl47xVq76xVutp8jzzvMvGeWtQFPD1119vigSWyQXcc1wl&#10;PTkun8JS5QXoq1oVMP8k9GzsdGoXtoTycwrpOy8vII8Elo/3xqAoYC5eMxfwrg1rhZvW1NDz05dR&#10;lzGVNCgll0ZOUrabrYs6dTEdv+nnPMPCUzfcKIZZF6tMbwuYvxq/rKQsF+yg5CzauaJEOg+eigKW&#10;j/dGFLAH+ruA7d20Zg0VlK+ip1IrqXNyOR256eaG4rV44safSYvW2qYKmHc+8UXdu0YsEFfRCI1I&#10;p8qiIjq0tf7oKa3nGwUsH++NKGAPDHQB23vs0f/ZFC974O8PUNyC5TRidhU9PXkpPT5hKfVQvpJ3&#10;H1tJHZMrRZqHhGeIY5EHJWfSqNRsSpmTS2kZ+bSqtIj21pbSeQPeWoUPSd27tpSWKh8kqfPylHbn&#10;0NCUbOqXmEkdIzPE0V39E7PEMB43emYpLStW5kf5H9n0vBEFLAcFbKUnBSysraZv/vOI4sO0u3qF&#10;w/ilNZtpx3rbYRFTcqTv7a7+LuBjdeW0tLiQ2oeni+tMD46dJm73Ivu24I78v4NjpotphSjLd1lJ&#10;kXgP6za4IwpYDgrYSo8LuAnNUsCZBZXUNyFTnPjR1NFqWhitvEcfZVOC37O6rEjaLntRwHJQwFY2&#10;pwLmO1J0i84U6SgrskD6TOwM6hGTSXtWOd8xhwKWgwK2MtgLmLevpy/Io87hC6WFZARDwxfRzEV5&#10;DrdZRQHLcVrAXITV1dXqq0ZuvfVW9ZkcFHCjRirgVyZm01PRMw11ZRBnchufjJ5FwydkN7QfBSzH&#10;ZQFHRETQ1VdfTUePHlWHkjhh3RUo4EaNUMAZWQXUN2qOtFDMYN/IOZSTXYACdoLLArbAR1f96le/&#10;osuXL7tVwNdcc436qh4UcKOBKuAj28rFQR/2BWFW2yrzcmRb4+VwfbVZFTBz+PBhatmypcNwe3j8&#10;nXfeqb6qxywF3H9Mrk2x+aqsgPl3VNl7u6s78x02OZtGJkyUFoKZ5YsDhk/27QPQYtAX8GeffaY+&#10;a+T48ePqM+eYuYD5jvdLK1faFJwv2hdwYdkKOml1PSpvdDXfJ3ZWiCtpylb+YLKdMo8nJfd58sSg&#10;L+Bf//rX6rNGHnjgAfWZc8xcwHyGyrNjs2jr2hqbQvRW6wLeWFNNIyZ5fyd9i87m+4N1peJ2orIV&#10;PhjtEbGAPtvo/VfqoC3gH374gaZOnSqKde3atZSVlaWOaR4FzI815cXUIzabRk0rosgZ3jtsWimN&#10;mFpIXWOUD4WqYof380bZfBflFdDzsVOkK3owOzR2KhXkunfes71BncCnT5+mixcv0osvvihe87Yv&#10;YyngNm3aiEcZwVDAWvnutjV0zsvT/JxpP99F+QXiWtayFbw5ODphApUVFNgsE3cM6gK2FGpFRQV9&#10;+umndO2114rXKGDP9HcBl+QXUrjk0kDNTf4AW1Hi3iGZFoO6gA8dOiQeuYCZ6667TjyigD3TnwX8&#10;Vk0JDYtLla7QzVG+IsmH69w/+ynod2IxixYtoszMTBSwl/qrgPkm3b38dGkeM9stfIHDDcydGbQF&#10;zD8f3XLLLbR//34ksI/6q4DbhmVIV2A4RpxvLVtu9jaLBLYUMO/EKiwspMmTJ4vH3/72t2K4DC7g&#10;+++/X31VDxfwG1tq6SNloWklLyzZcG/9cNtqmpldRUsyCnx2RXmZmOauzevEimL/Xr74yjTPb9jW&#10;nOTzj8fNLZAuO2tfVdbH97fVSMd5q+EKeObMmeLxwIED4tHCmTNn1GeOcAE//PDD6qt6jJzAfNbL&#10;s+OyKL+kinJX1Tn8luuto6YV0vy8ZZom8NG6cno2Zpp0xYWNPh0zw+YGbjKbRQJ7g9kKmC9ts33d&#10;GlF0WhYwu6Cwmr7c7NuRV9a2Dw+eY5v9bUhYunQZWkQBO8FsBcwHXFgKTusC5iOxeHtV9r6eyicn&#10;RCTiJyN3jVSW1cEtzj88UcBOMFsB71hfn76sPwq4XUTjzbR9sVMkdlx5qqt7QqGAnWC2ArYuOKMW&#10;8Dfbyyk8ofEWMNA9+YysY8qyky1TFLATUMCNalXA4+fkmuJKGkaTr7HNl+eRLVMUsBNQwI1qVcAd&#10;wxdJV1DYtLzsZMsUBewEFHCjWhTw0W3lNDweh0x6K9/l4sQOx6OzUMBOQAE3qkUBv7q6BAdu+CAv&#10;uw/XOZ43jAJ2AhfwE088ob6qBwUsf2935EvIyFZM6L5hU3IdlisK2AlcwP369VNf1aNHAd/U6np6&#10;o2QWbcmcRC1atJD+DWtdcM4KeMXyaho8ZRl1Tq6k3uOXUuyC5dK/s1eLAg4JogvT6SVfEM9+uaKA&#10;nWCkArY8v/f3rW3GWWtdcPYFvHP9GuqUUEyt73/Uwb8/HkFphats/t5eLQq4Y/hi6UoJ3Zevzmm/&#10;XFHATjBSAd9wXUu6ruU19HS3x6R/w1oXnH0Bh82pkhavxX8+Ncbm7+3VooA7R2APtK+2D09zWK4o&#10;YCcYMYEzx46gh/9+r814i9YFZ1/AT0yolBauxd8+2MXm7+3VooC7RyyQrpTQfUOVbzH2yxUF7AQj&#10;FvCh9Tl0y89vtBlv0brg7At4WVU13dflRWnxsp3H2P6/vVoUcJcI497HyCzyjdLtlysK2AlGKuCf&#10;qXKbzu2WH1JnXXCynVjra2qoQ2IZ/bXnSLrjH+3orod70n9HLKDYBVUOf2uvNtvA+Artq+2xDew+&#10;Rilgd7UuOFkB+6IWBcwXMZetlNB9eU++/XJFATsBBdyoFgX8VHKmdKWE7ts7zrEPUMBOQAE3qkUB&#10;15YXSVdK6L6bljlechYF7AQuYL4tqTUoYPl7u+OXm8vExctlKyZs2hHxk+ibOsf9HyhgJzgrYL7o&#10;1yllgWklLyzZcE+tqlpN29bVCnOUArY818KK6s0UohSw7H09sVcELiHrrT0i5kuLDQXsBGcFzFcA&#10;PLpruWbywpIN99TucTm0sXadkAvY8lwLy6q3iEvqyN7XE1+eiOOhvfXZifU3Bw+UgabZf4XeuLSY&#10;covqfxLS+iv0kPF5dGaX/H09ce/aUopLGiddQaFzIxNTaF+t/G4NSGAnmK2AWb41Z7vwDJqcu5Y2&#10;ranx2enp5dQxMkPTC7vjYu6eG+LigoIoYCeYsYAtGvnODOsri8QlYmQrKpS7ttz5Dc9QwE5AATeq&#10;9a1VcGaS+/IBMLJlaBEF7AQUcKNaFzBvC4fF4yelphwVP5EObHZ9934UsBNQwI364+ZmvROwR7op&#10;ByZlSZedtShgJ6CAG/VHAW/YuJF64taiTu0ZOZ/OuXGLURSwE7iAZ8+erb6qBwWsnTzf+zeV0bD4&#10;ydIVuDnLy+TTDe7d5BsF7AQUcKP+KmB+nLM4D78NW8nLYsES+UXcZaKAnYACbtSfBcwOTcmixCT5&#10;Ct2cTEgeSy+Mb3q711oUsBNQwI36u4DZPnE4wINPubReJu6IAnYCCrjRQBQwOzAps1l+nY5V5vnp&#10;MZ4lr0UUsBNQwI0GqoDZiXNzKawZnXY4KmEiTV3g/javvShgJ6CAGw1kAbO7VpRQv6jZ0hU+mHwi&#10;ag7tUOZVtgzcFQXsBBRwo4EuYPbkznLqFLEkKO+nlKjMU0dl3s668TtvU6KAnYACblSPArYYMy2b&#10;XoidIi0EM/pC3GQaM9vxHkfeigJ2Agq4UT0LmD25s4I6R2VQTGKKtCjMIJ/T20WZh3XrN0jn0VtR&#10;wE7gAq6srFRf1YMC1k5v5ntvbZm4P1CUiQo5MnG8uCnZPvXWoFr3NwrYCSjgRo1SwBa/3lpOHSKU&#10;RDbwT07RStu4jcfsLkSHApaDArYy2AvY4pFt5TQ6NYe6RxrnvkvdI+dTxJQcOiq5giSLApYTsALe&#10;s2Udvaes0FrJC0s23Bc3KQUsG+6tOzavF0UsG+etWs939YrlNGBMDvWOnEfhiYH7HTksYSL1Ut6z&#10;/5g8KqqqEfMVDAYaJLCVzSWBreUU4jSyvJ6Xlk8h4Rlim5lPjE/28eco/n92hDKttmHpYtqLMwps&#10;2uCOWs83EtgJKOBGzVjA9n64rpTWVhTRhDl51DM2Q9zpj++Y2C1igTj3to+Soiw/52E8rkNYGvWI&#10;zaSJc/OotqKYPlzv+uoY7ogCloMCthIFrI3+6BsUsBwUsJUoYG1EAQcOFLCVKGBtRAEHDr8UcFVV&#10;lfqqHhSwdqKAtREF7AQu4D179qiv6kEBaycKWBtRwE5AATeKAtZOFLAcFLCVKGBtRAEHDhSwlShg&#10;bUQBBw4UsJUoYG1EAQcOFLCVKGBtRAEHDhSwlShgbUQBBw4UsJUoYG1EAQcOFLCVKGBtRAEHDr8U&#10;8L59+9RX9aCAtRMFrI0oYCdwAR8+fFh9VQ8KWDtRwNqIAnYCCrhRFLB2ooDloICtRAFrIwo4cKCA&#10;rUQBayMKOHBoXsAZGRl07tw59VU9XMA8cxAGu4FG8wIGAAQOFDAAfubYsWPqM+1BAQPgZ3JycsS+&#10;oSeeeEIdoh0BK+CHHnpIzASEzd22bduqVeE7SGAA/Iwlga+77jp6++231aHagAIGwM8sXbqUjh8/&#10;rr7SFhQwACYGBQyaJRcvXlSfmRsUMGh2nD9/nhYsWKC+auS7775Tn5kHFDAwLdOmTaMffvhBfUU0&#10;depU9RnRhx9+SNXV1eororfeeks4adIk6tWrlzhiMCEhgd555x31L8wJChiYls2bN1OrVq3E88zM&#10;TBo0aJB4boH3/Fqwfv673/2O/ve//4ni5+P2Dxw4oI6p57PPPlOfGR8UMDA1XMB79+61KVALhYWF&#10;lJiYSHPmzLFJ5/fff5/69u0rnp86dcqhgPfv368+Mz4oYGB6uHi5iGVcccUV1KJFC/VVIwMGDBCP&#10;Z86cQQEDoBc9evSggoICatmypTrElkWLFjncLZPhAubC3b59OwoYAD3g01QtX527du1KtbW14rk1&#10;9gX8yCOP0CuvvEI9e/YUr5HAQHO+u3iJzl/4no6fPk/fnDxHB785RZ8e+pY+Pfgt7f38CL358SF6&#10;/cOvqO7dL4TrX/+EltXtpYot71Hm6ldp0fJdNKOsjpKz1wlHzVtJL86sosGTK6hnYj51T8inx8Iy&#10;qG3EYgpR5Ocnz5xX3908XHvttTa/51q+KnNxfv311+I579xavny5eG4N78RieCdWTEwMpaamNogC&#10;Bj4xev5qGl7Ug0ZXhvrdkMg09V2Dh1/+8pfqM+dYCvjChQvi0ayggA3KgmU76fns/tKi08qQiIXq&#10;uwGzggI2MJXKV+KnFz0vLT5fHFURSj2Ur9HA/KCADc4HB45S/5lh0kL01h4JeerUgdlBAZuAzw4f&#10;p14TE6XF6InDi7tT5KLGwwuB+UEBm4QLFy9Rp4Sp0sJ0xxfy+tK0kq3q1ECwgAI2ERe+/57aR82V&#10;FqgrB6c9K35qAsEHCthk/HD5MnWIXiQtVJlPzhpNb39ie6F9EDyggE1Kh6gMsTdZVrQWe6cm0MFj&#10;p9T/AMEICtik/Pjjj9QtLsdpEYfGzRRHc4HgBgVscgZMKKWRZR1tizd2Hl38/pL6FyCYQQEHAS/N&#10;qKJXSrqK4m0fmaUOBc0BFHCQMLt8u9guBs0LFLDB4DODrL8OB8IBc0ao7w7MBgrYYKCAgSeggA0G&#10;Chh4AgrYYKCAgSeggA0GChh4AgrYYKCAgSeggA0GChh4AgrYYKCAgSeggA0GChh4AgrYYKCAgSeg&#10;gA0GChh4AgrYYKCAgSeggA0GChh4AgrYYKCAgSeggA0GChh4AgrYYKCAgSeggA0GChh4AgrYYKCA&#10;gSeggA0GChh4AgrYYKCAgSeggA3G1OKtugjMCQoYABODAgbAxKCAATAxKGAATAwKGAATgwIGwMSg&#10;gAEwMShgAEwMChgAE4MCBsDEoIABMDEoYABMDAoYABODAgbAxKCAATAxKGAATAwKGAAAANABBDAA&#10;AACgAwhgAAAAQAcQwAAAAIAOIIABAAAAHUAAAwAAADqAAAYAAAB0AAEMAAAA6AACGAAAANABBDAA&#10;AACgAwhgAAAAQAcQwAAAAIAOIIABAAAAHUAAAwAAADqAAAYAAAB0AAEMAAAA6AACGAAAANABBDAA&#10;AACgAwhgAAAAQAcQwAAAoAGbN2+myspKunz5sjqknq1bt1JoaCht2bKFPvnkE3rttdcc/qYpvvji&#10;C/WZLe+++y4dPHhQfQXMBgIYAACaoLy8nMaMGUM//vijOsSWS5cu0V133UVr1qxRhzTSpUsX6tix&#10;Y0PofvTRR3TNNddQQUGBeN0UCxYsoL/97W90/PhxdYgt+fn5dMUVV9CXX36pDpFz7tw5+vjjj23k&#10;LwU/+9nPaNmyZZSRkUH333+/+tdEn376KV133XXqq3pat25Np0+fVl8BX0EAAwCaDRcvXhRqyZkz&#10;Z0SIffbZZ+oQol/96lcUHh5OK1asoOuvv56ee+45qT169KAWLVrQP/7xD2mw9enTh95++231FdG+&#10;ffto+PDhDtMZNGiQzWv+MsDTffjhh0Xw2sNb4T/5ie3H//r165sM4Lvvvlt9BrQAAQwAAF7CW51P&#10;PPEEff/99+L1rl276Oqrr6a1a9fSm2++Sffccw/dd999YpyFoUOHiq1pZ5w6dYpGjBhBjz32mNit&#10;XVdXRxs3bqR7772XcnJyGrakp02bJsLfmilTpoit5aa+ZFgH8OHDh8UWPG8NI4ADCwIYAGA6eKuu&#10;urq6Ifj8BQfssGHD6LvvvlOH2HL27FnKysoSu6Y5LP/1r3+JNnH4zps3j3bs2EE33ngjDR48uEEO&#10;sb/+9a/iOYclv+a/lfHDDz/Q+PHjady4ceqQRt5//30RyNZw2L/++uvqK1s4ZLdv3y4CXrYFzPPx&#10;5z//WfymzHLbW7Zs2fCaRQBrCwIYAGAKTp48SR06dKCf/vSnIjzYG264wekBSs7ggOTg1AqeFgcX&#10;b/Va2L9/P7333nsixDzdAmY48F944QVKTU0VwWmBd3NzuFuIiYmhqqoq8Tf//ve/ae7cueoY18gC&#10;+JtvvqGvvvpKfSXfAuY+ANqBAAYAGBIOFQ4X3o1rCVyL1157LY0dO9ZhF2yg4ZD95S9/Sb169RJH&#10;O9vDAXzbbbfRwoULG+Sg7NSpk3geFRVFI0eOdDh4a9u2bdStWzdavnw5nT9/Xh0q5+WXX6bf//73&#10;Ylm5iyWAuX2zZs2iRYsW0apVq8TBWBZ5GO9Ot7zm357vvPNOsZsdaAMCGABgGHjLj4OVj+q1D92f&#10;//znun748xcCV0cA85YwHyTFv9+y/LfubAHzb7rWv9ny7uwLFy6IXcUffPABzZw5U+za5oO6+Pda&#10;y9/wKUi/+MUvKC8vT2y9/uY3vxGhzV9KZEdr83vygVl8gNaGDRvUoc6RbQEDbUEAAwB0hUOGtwqv&#10;uuoqh9B98skn6fPPP1f/0nt4i6+srEz8PuqNu3fvptraWiFPy8K3335Lf//732ny5MnS04Q4gDnw&#10;rKfFBzvx1jI/37NnT8N0rXf/8u+7Bw4cUF/Vw1vCc+bMoSFDhohpyH7/5vCdPn262E3PX1jCwsJc&#10;7iXgafLvy7GxsQ6+9NJLok+sh/Xu3Vt8OeIDz4DvIIABAAGFtySLi4vp1ltvdQjcW265hSZNmuT0&#10;oCezwefa8nm/AMgwTQDz7h3rgxEAAOaAd4dy7b7yyisOgcvy75fWW38ANBdMEcD8bZkLlX/v4N86&#10;AADGh3evPvLIIw6By/KpPYcOHVL/EoDmieEDOC0tzaZw+UADvY98BAA4wgcS8WUReTeydc2yfPQs&#10;H1ULAGjE0AE8YcIEh0Jmb775ZnHwAwBAXzh0+RQcPrrWvk75yk18IJHsiFwAgIEDOD09nbp37y7k&#10;8+wsRc1HS1qGN3XxcQCA95w4cYIeffRROnbsmDqkHr6a0gMPPGATtiwfMRsfH09HjhxR/xIA4ApT&#10;/AYcEhLSUOR8uD4AwL/wRRmsw5WDla86ZT2M/d3vfifuFAQA8BwEMACgAd5dzOeZWoesvW3atBF7&#10;n7BrGQDfQAADAAR85aY//elPNmFrL99Y4I033lD/AwDgCwhgAIC4eQDft5avoMT3tr399tvpD3/4&#10;g7g9Xdu2bcVpQ3yh/5qaGnGJQpyTD4DvIIABAAAAHQiqAOZbZW3atIne2LqWPt6+2rByG1nZOKPI&#10;7du8aaN0nFHcvWWdaOdHdfLxRnDrpg2G7+t9ddWija9tqZWON4JvbV0j2mj0Zfnutvp2cntl440g&#10;9zO3kftdNt4ochv5WtrBTFAG8GdK5114tdKwchtZ2TijyO3bogSwbJxRtHzYndsjH28Et29eb/i+&#10;Prl7mWjjh8oHsmy8ETywY6Voo9GX5eGdK0Qbub2y8UaQ+5nbyP0uG28UuY0IYAOAAA683D4EsO8i&#10;gLURAaydCGDjgADWQW4jKxtnFLl9CGDfRQBrIwJYOxHAxsEUAfzPf/6zIYBd3ZAbAayd3D4EsO8i&#10;gLURAaydCGDjgADWQW4jKxtnFLl9CGDfRQBrIwJYOxHAxgEBrIPcRlY2zihy+xDAvosA1kYEsHYi&#10;gI0DAlgHuY2sbJxR5PYhgH0XAayNCGDtRAAbBwSwDnIbWdk4o8jtQwD7LgJYGxHA2okANg4IYB3k&#10;NrKycUaR24cA9l0EsDYigLUTAWwcEMA6yG1kZeOMIrcPAey7CGBtRABrJwLYOCCAdZDbyMrGGUVu&#10;HwLYdxHA2ogA1k4EsHFAAOsgt5GVjTOK3D4EsO8igLURAaydCGDjYIoAfuCBBxDAAZbbhwD2XQSw&#10;NiKAtRMBbBxMEcD33ntvQwDv3btXHeoIAlg7uX0IYN9FAGsjAlg7EcDGAQGsg9xGVjbOKHL7EMC+&#10;iwDWRgSwdiKAjQMCWAe5jaxsnFHk9iGAfRcBrI0IYO1EABsHBLAOchtZ2TijyO1DAPsuAlgbEcDa&#10;iQA2DghgHeQ2srJxRpHbZ4QA/k4J1zO7KujEjgo6tr2cjmwrp0Nby+nA5jLavGYVLV1dSx9vKKNP&#10;VD9Y16hlGPvFpka/2lJOh5VpHK0rp+M7yunUzgo6u7tCvJesDb6IANZGBLB2IoCNAwJYB7mNrGyc&#10;UeT2aRnAh7eW0dZlxZSRmU8RU3No0Jgsejw+k7pGZ1L7iAx6LCyDOocvoj5Rc+mpqJk0NHYqjYyf&#10;SBGJEygqcTxFJ6VQjGJs0jiKU0xIHkuJDY6hJNVkxTFjlEdFyzDW8rf8f/GKPI1YZXo8XZ5+pCK/&#10;18vxk2lwzHTqFz2bekTOp/Zhi6mt0raOkRnUMzaTnkzMoudTsmjy/DyqKiqkvWtLpfNrEQGsjQhg&#10;7UQAGwcEsA5yG1nZOKPI7WsqgHnL9P3aUlpeXEhTFuTRM0qohoSlU+eIRfS4EqRPK0E2TAm0qMQU&#10;EYIcjMFoQtJYGp0wkYbGTaMno2epwZ2mfLnIoOdTC2ns4kqqW14stt5ly1FvEcDaiQDWTm4jAtgA&#10;eBrAWzdtEFseRpXbyMrGGcX6Nm6kTRvWU9WqtZSihEjXWA7YJRQavlgJ15nK1uM4aSBBubxVPiwu&#10;lXqpAd1W+bLyghLQORXVtLZ2HdVtkveFv63bvMHwdbNNaZsZ6sbSTn6UjTeC3M/cRu532XijyG1E&#10;ABsAbAEHRv5NdOGSfBqUnEXtw9Opf/RssWXHu21lgQK1kYOZd6+/GDeFOoUvEru6w6dk03Zlq1nW&#10;T1qLLWDtxBawdnIbEcAG4Pe//31DAH/88cfqUEcQwO7Lu49XlRbR8+OzqEN4Gg2MniV+C5UFBNRH&#10;DuaX4iZTz4j5FBqRTjMW5otd/t/tqZD2qbcigLUTAayd3EYEsAFo3bp1QwB/+eWX6lBHEMDOPa98&#10;aL+zppR6xWaIA4v4g50/4GUf/NC4JiSPoZ6R88Xu69S5efTtdt9/V0YAaycCWDu5jQhgA4AA9s5z&#10;uyuoKK+AusdkUL+oOeIIYtmHOjSnfGDbK/Gp1CliMY1KzaavtpRJ14OmRABrJwJYO7mNCGADgAD2&#10;zE82lNKg5EzqrWwp8RaT7MMbBpd8+tULcVMoNCKNcnIKxE8MsnVDJgJYOxHA2sltRAAbAARw0/Lv&#10;gvtqS6hDRLr4IJZ9SMPmIX/pCg1fRONn57r1ezECWDsRwNrJbUQAGwAEsGv5qk694zJpcOz0hgtR&#10;QMjnX3cIX0LLi4uk641FBLB2IoC1k9uIADYACGDnvlFdQu2VD1n+sJV9CMPmLf9O3DtyHsVPz5Gu&#10;PywCWDsRwNrJbUQAGwAEsFy+NnL3mEwaFT9R+uELocXHI+fSuNm50vUIAaydCGDt5DYigA0AAlju&#10;1AV5NCB6lvQDN9h84YUXGtaBW265hRITE6V/B+WGJ4ynLlEZdGCT45HSCGDtRABrJ7cRAWwAEMBy&#10;+SYGfMMC2QduMJmQkEAtW7ak22+/nV588UWxHvzmN7+h5ORk6d9DR/nYAL7hxXuSm0cggLUTAayd&#10;3EYEsAG48cYbGwL4xIkT6lBHmlsAz0vLF3ftkX3gaq34LTFqbv3NFqLS6enkJTRsfBqNnOh/77j7&#10;XrrxF7+kV8YvFK/b93lGrAv/X+d+NEJ5/VJKGg1MXEIdI9LFtaoHRjWPvQKeGJYwQdwc4qvN2AL2&#10;pwhg7eQ2IoANQKtWrRoC+NSpU+pQR5pbAB/fXk594zPp5bjJ0g9dLeTLU/LNFwYkplF4ahpFTg6s&#10;D7XtLPq9/4uRDcPCJy2i21r/VgzvO3S0zd+zYUo7H49bQp2UduPiI/Xy5SzTM/Ol6xECWDsRwNrJ&#10;bUQAGwAEsHO/2lwuftvzx65ovkEAX/Jw1CTbgAuUvYeMEH1+089vplt+fYeDP736Grq+1U00atxc&#10;6f+PUraOeYs9Lqn53kwiMWkMdQ5fSDMX5UnXHxYBrJ0IYO3kNiKADQAC2LV81aPBY7Ood9Q80vL6&#10;znxnnmeSHYMtEA6NnkAtWlxBN9z0M7HFK/ubIRHjxDpx9TUtaWSKPIR7xSwJ2G56ozkifhJ1CE+n&#10;t6odf/e1FgGsnQhg7eQ2IoANAALYPQ9uKaMhShDzdZ+1uAQlH7Tz/DjHUDOTvCuaz4OVzV+wOiph&#10;IrULS6PC3ALpemIvAlg7EcDayW1EABsABLBn8hZx9LQc6hi+mKITx3l9dSwEsHlMVPqY79/MP0e8&#10;utqz+wgjgLUTAayd3EYEsAFAAHsn34Lww3Wl9MyYTPE74OiECdIPb2cigI0thy7vXufLTeZlF9DJ&#10;nd7dJxgBrJ0IYO3kNiKADQACWBv5dnWp8/Koc2Q6PenGDfgRwMaSA/eluCni6O5nx2XTqtIiOrvb&#10;95vzI4C1EwGsndxGBLABQAD7x2+2V1DyzBzqGJlBHSMW04j4ieJ8X8suawSwfnIfJCSPpSejZlNI&#10;eAb1is2kDZWub6rgrQhg7UQAaye3EQFsADwNYOidtes3UOHSGoqdV0ahSihzAPdNyqERk9Kl4WYG&#10;zRDAfOQ6n8vdI3I+teMLiYzNp3n5K6iqupY2btwo7SsIm4MIYANgCV/WFdgC1k5uHwdwbnEV1dWu&#10;ofyy1RS3cDk9M2UpdUquoL5ji2jw+Bx6eWImjZq0RBp+7jhjZCKlDx5BxX2fUR5fEa8jnZx25I1G&#10;CGDeqxCZOJ6GxU+mgdEzxeldPZUt2ogpOVSUXyC9PnMgxRawdmILWDu5jQhgA4AADrzcPksA79qw&#10;tkkLyldT2Nwq6jq2UgnoSuqo2DW5TGzNDZuYIa6iFcFOWkzrH+3IndqkG//b3ucw9kcA8xYr7yK2&#10;yBf6eCF2KvVStmB5mbVV5N3GTyZmUmr6Ulq1Zp10GRtFBLB2IoC1k9uIADYACODAy+3zJIBduXP9&#10;Gtqydg1Vr6qh8srVdLFVK5ugdeapltfTwDF59FRKPj0zPo+GjM+l5ydk00vKVvdwJdRZ3j3OW+D1&#10;1oe8JXz5kpS9lQDmXbtxSePEVijLR4O/Ep9KL8VNpueV4BwcO0PcVapv1BwR1j0iFlCXiIXiEpy8&#10;S/ixsHR6IiFLbLHOXZxPK0qKaOfKEnq/tpQObS2ncy4OhNq+eb3h+xoBrJ0IYO3kNiKADQACOPBy&#10;+7QKYHt3r1lFR9u1pcs//alN4Frk4UfbPkZ7qldI/9/i0prNlLNqO+1YLx/PRs0sFsEpm8dAGIwB&#10;zEde799URq+vLhFfRibMzRUXgAmNTBdfWPj8867KF5ieyhcf/lLzdMxMGho7jV6On0zDlC8+IxMm&#10;UbjyJYi/DMUmjqP4pLFirwI/8msezjeP4L/j/2H5/wdFz6THo+aK6fL0+X34/TpEZNBzKVk0aW6e&#10;ODL8jeoSOrC5XJyGJ2u/P0UAaye3EQFsABDAgZfb568A1koEsDbKAvib7eWUm11AvWMzqF04H5CX&#10;LoLv+dgpFJdU/7u25Wh5I2n5WYDbxz8N8B4O3qPB6zLPx+PxmVSYW0jHd/gnnBHA2sltRAAbAARw&#10;4OX2IYB918gBzFdMW6lsMYZPyVW2IjOVoJpPzypbmnwpy4Qgv4EFb23zfA5R5rdH5ALqHJVBUVNz&#10;qLq8iE57eUETFgGsndxGBLABQAAHXm4fAth3jRLAX24po6K8AuqpbNHyb9tPRM2hiETXF2JproYn&#10;ThC7znk5PR6XSRVFBeK3ftlytRcBrJ3cRgSwAUAAB15uHwLYd/UK4C83l1HY5Bzx+ygfWBadmGLI&#10;XcZmkJdbdNI4ZTnOVZZnOsVNz6FDyhca2XJHAGsntxEBbEdqaqoIwp///Od01VVXUbdu3eitt95S&#10;xzry6quv0pVXXkk1NTXqEM9BAAdebh8C2HcDFcB8UNSYWbkUGrGEno6ZQTFK4MrCBGojL19ezh2V&#10;5Z0yJ1fciYz7AQGsndxGBLAdlgD++uuvxesTJ05Qhw4dRBjz8IyMDDp//rwYxyCAHeU2srJxRpHb&#10;hwD2XX8F8KmdFbRxabH47ZKPCA5PwO5kPeXd+V3DF1KXmCxKL1lFn21bLu03I4gANg4+B7A1Fy5c&#10;oKKiIrruuuvoiiuuoJCQEKqsrPQpgPfv398Qvnfeeac6VA4CWDu5fRzAOUUIYF/UOoBLCorEZUKf&#10;ip4lrhUtCwOor+Ia3kr/8DXWK5XPQ1k/6ikC2Dh4HMDTpk0TYXj06FF1iHPeeecdevrpp6ldu3b0&#10;2muvqUM9AwGsj9y+MYsq6fkJ+dJgM4LuBHC/pBxaWaLfh6CvAcznsq4qLaRuMZnUL3oOxSeNk37o&#10;Q2Mar4Rx36i51Dsuk9aWF+lybrK9CGDj4HEAM9HR0fTb3/6Wzpw5ow6R88ADD1BycjJdvnxZHeI5&#10;CGB95PZt2bSRUmbniitQbV+3RhpweuoqgNeuWi1OraksKpTOX6D0NoAPby0X93HmK3Lxh7jswx2a&#10;y4TkMdQ5fBG9MD6bvqlz76hqf4gANg4eB/CBAwfE770ffPCBeP3RRx9R165dpWHMAfzuu++qr7wD&#10;AayP3D4OYH5+eGsZDZuQTT3jsmlxbqVD2OmlfQDzTSOmpJVT5+hMmjAnl07v1O9DzqKnAbxlWQl1&#10;jeZdzDPFxSRkH+TQ3PJ9nQdGzxJ7NTYtK5auB/4UAWwcPA7gwYMHi1ukffbZZ+qQer799lvq2bMn&#10;5eXlid992bvuuotmzpzZ8JqDesmSJep/uAcCWB+5fZYAtvb87gp6e00plRYU0pKMApqblq+bKQtK&#10;KG5eOaVnFogt3Y83lNF3BtjFZ627AZydXSAuqzgyfqL0QxsGp6/ET6K2Sr/zOdqy9cIfIoCNg0cB&#10;vHjxYnHa0Y8//kihoaFUUVGhjqkP4JYtW4rffS3YbwG3adNGHDXtCQhgfeT2yQLYSL67bY1o57k9&#10;8vFG0FUA85eFlaWFFBKWLq57LPuAhs3D4fGp1C48PSC/EyOAjYPbAbxnzx665pprKDw8XPwGfN99&#10;94kw7tevnzjqefbs2eIRAdy03EZnH8pGkduHAPZdZwFcVlAoziEdnTARF8iAQl4PRirrQydlvago&#10;9N+Bgwhg4+DVQVjMoEGDbLaAGQ7gyMhIsduZveOOOygqKqrhdevWrRHAitxG2YeykeT2IYB91z6A&#10;v9hURr1iM2lwzHTphzCE7DMxM6hHTIa4opn1+qSFCGDj4FYA8y7nH374QZzny7/9xsbGUqtWrejJ&#10;J5+kS5cuqX9VH8DYAm5abqP1h7IR5fYhgH3XEsC8u5mPKO8UsYj41nuyD10I7e0Uvoimzs8Tx17I&#10;1i9vRAAbB7cCmE8jKigosDn3t1evXjZbwBx++A3YPbmNrGycUeT2IYB9lwO4YtVa6hyVTsPiJ0s/&#10;ZCF05YvxU6hTZLq43KhsHfNUBLBx8HoXNB+ENXHiRPVV40FYe/fuVYc48p///IdOnTqlvnKPurq6&#10;hgB++OGH1aFyLAEMvXNN7XqalbucusdlU5fYHOo/roienlRCg1NLdXfA+GLqlZhPHSIzKXxWKZUt&#10;rw9fo5tRuprah6VRDC6gAX2Q1x9ej/gyl7L1LFhFADuBd0nzrml/400AYwvYM0/urBC3XYuYXkg7&#10;19dfcIPPr81dVWdz3q1R5DZWLVtJnaIyKWXxUsNuAael54tb2uF8XqiFvB51jFisrFe+nbKELWDj&#10;4HUABwoEsH+trSgWt6zjK0dZh5yRA9giX4hj1JxlNCg5S9PfyLRw4txc6hU5D+ELNZXXp+4R82nm&#10;onzpeueOCGDjgADWQSMF8BMJmVRavsIh3MwSwGnLtlJIRKa4M5Bs/gItn8OZPDNXXP9X9gEKoRby&#10;PZ5T5+V5dc4wAtg4IIB10EgBzHc8koWbWQKY29lOCeCVpca460xaRoG4LR3O7YX+lNev7hELKCvT&#10;893RCGDjgADWQQSwNhotgNeUF1HH8EWUkISbJ0D/G6usZ+3C0mizh9eTRgAbBwSwDiKAtdFIAcy7&#10;AvvGZ+JazjCg8vrGPyN5sisaAWwcEMA6iADWRiMF8CsTs2lg9EzphySE/rRf1GyKmppD37l5NgAC&#10;2DgggHUQAayNRgngTzaUUWhEBkUmpkg/ICH0pxGJ46lLVAZ9vc29228igI2D4QN469atDQH8yCOP&#10;qEPlIIA9FwHsuznZ+dQzcr70wxHCQNhLWf8K3LylIQLYOBg+gIuLixsCmO+85IrmEMCH1ufQL25q&#10;1bBM2BaKN15/HT3yjz/T/rWZ0v9zJgLYN8/urhDnUUckjJd+MEIYCEclTKSQ8HQ6vbPp34IRwMYB&#10;AayDvgTwwXXZdFOr66l3yL9thh/fVkR/uPPXdOdtv7QZ3pS+BjBflaqoYjUNm7mM2sUW0gMDk+je&#10;Ds/Q7/7dne74R4hiO/Gch7UZkEDtY4uUv62igvJV0ul5ohEC+M3qUuoQnkbxyTjyGepndGIKhYQt&#10;oXfXlEjXU2sRwMYBAayDWgRwz8cepFPbS4QcvoWp4XTllVfQiCe7Sv/Pmb4EcFH5auqQWE73tB1I&#10;re9/1CPveexJCk2qoGIlvGXTdkcjBHBNWZG4w1EiAhjqaFzSWHGt6LrlTZ+ShAA2DghgHdQigP/7&#10;/+6jdWnjhVWzEyhsUHe6+qorxRbwF2sypP8r05cA7jWukn7zYBdpwLrjb//ZiXoo05BN2x2NEMDZ&#10;WQXUNWIhLjkJdTVRWf94T0xVcdN1gAA2DghgHdQigO13QVvk5fQzZfyRTXnS8fb6EsDxC6vo4Rdm&#10;KGH6mEO4Nu1jyv9Oo5j5VdJpu6MRApivfNUtYgGufAV1lb8AcgBXFBZK11NrEcDGAQGsg1oEcA+r&#10;XdDs4Q259K+/3CMOyJob+4L0f2X6+hvw8qoa6ja2kh4ckkp3/L92kqC19U7lb/41eKL4n/Kl1dJp&#10;uqsRAnhFCXZBQ/217IJeX4ld0GYCAayDvgTw2V1ltGbhWFo6M87GjRkT6Isa93c9W/Q1gC3ywVjr&#10;qmtoQf5KCptTRX1SKqnLmHr5edjc5TQ/fxWtXV3TcMtDXzVCAO9eWaJseSzGQVhQV2OSUqhd2BJ6&#10;sxoHYZkJBLAO+hLAWqtVAOuhEQKYL37QVvngww33oZ6GJ05QajmdDm4pk66n1iKAjQMCWAcRwNpo&#10;hABmpy/IoyejZ0s/GCEMhLz+TV3o3j2CEcDGwfABnJ2d3RDAgwYNUofKQQB7LgLYd/euLaV24Rni&#10;7jSyD0cI/an4/VdZ/w5uwaUozYbhA3jq1KkNARwREaEOlYMA9lwOYNlvsghg9z21s/5OSENjp0k/&#10;ICH0p4NjptNz47LozC737oiEADYOQRnA0H0Hjs2jqAUrRJCZ0fnlmylE+fafVbZaOn+Bcu26DdQ2&#10;LJ0ScDoSDKB8/m+Ist7VrK2lrZs2uOXmTRvFOrtFeZSNN4rcRgSwzmAL2L8e2Fx/J5+0vKU2W5cc&#10;bkbfAi5avp66xubSmjL9tn6tzcjMp64RC8SHouzDEkIt5fUsNHwxleS7dxMGi9gCNg4IYB00UgCz&#10;3+2poKysAnFLs1kZ5bRpTbVhA3j7ujVUWrGCusZk0jPj82nNuvV0zs37oAbCoeOyxS5B2QcmhFr6&#10;TMwMGjIuS7oeuhIBbBwQwDpotAC29tzuCvpiUxnFzy+nvkm54k4//Dux3vJvrFFTcmjH8mI6vqNC&#10;fGl4d9sasRyNFMAnd5RTn7gMGhKLEIb+c5ASvoPHZtKZXe4deGUtAtg4IIB1kNvIysYZRW4f/0Yk&#10;G2cUjRjAFp9LyVJCGAdlQe0dHDONXhifLV3v3BEBbBwQwDrIbWRl44witw8B7L2ndpbTE8pW+xDl&#10;wzJZ8iEKoTfybufH4zLFkfey9c4dEcDGAQGsg9xGVjbOKHL7EMC+ybvzR00roF6R86UfphB6Yo+I&#10;+TRhbh6d3+N9+LIIYOOAANZBbiMrG2cUuX0IYN/dvnk9zcxZTu3DFlMcLlcJvTAqKUVc7nRdhTZH&#10;+yOAjYPhAzg+Pr4hgFNSUtShchDA2sntQwD7Lgcwt/Hw1nLqHZdJT8fMkH7IQihzYPQsGpCUSSd2&#10;+LbVay0C2DgYPoBHjBjREMCzZ89Wh8pBAGsntw8B7LuWALa8riwsFLeN47vXyD5wIWQjE8dTiLLV&#10;u9oPV3hDABsHBLAOchutP5SNKLcPAey79gHMHt9RTs+nZFOfyLm4aAe0kW+s3ztyHo1KzaHTbl5a&#10;0lMRwMYBAayD3Eb7D2Wjye1DAPuuLIAtHtlWTn3jM8QHLn/wyj6QYfPQEry9YjPo2HbPz+31RASw&#10;cUAA6yC30dmHslHk9iGAfddVAFs8tLWcBo/NosexRdzs5P7upQTv0JQscZyAbP3QWgSwcUAA6yC3&#10;sakPZb3l9iGAfdedALZ4tK6cRkzKpq4RCykqcbz0AxsGh9y/XcIXUviUbJ/O6fVGBLBxQADrILfR&#10;3Q9lveT2IYB915MAtrY0v5DahmXQi7FTKBlbxUEh9yPfspIvrbpaxxuIIICNAwJYB7mN3nwoB1Ju&#10;HwLYd70NYIvvrS0V93rtomwVhyVOkH6wQ2M7OmGC6L9nlX78cF2ptJ8DKQLYOCCAdZDb6MuHciDk&#10;9iGAfdfXALZ254oSGpCURT0j51NUIk5jMrJ8GhH308DkLHptdYm0P/USAWwcEMA6yG3U6kPZX3L7&#10;EMC+q2UAW+Q7Qb1RXUqdItPFuaKjlC0sWQjAwDoyYSK1C0uj9hEZtGN1fT/J+k9vEcDGwfAB3Ldv&#10;34YALi4uVofKQQBrJ7cPAey7/ghge7/cUk7zFudTh/Al9GTUbIpPGisNCKitvJz7K8u7U+QSWpSe&#10;L45mP7xzhejvAztWSvvKCCKAjYPhA7hnz54NAVxZWakOlYMA1k5uHwLYdwMRwPZ+tL6UwqbkUEdl&#10;C7l/9GyKSBiP84x9lA+g4uXYN3oOdY7KoOhpOfSxspztlz0CWDu5jQhgnUEA6yO3DwHsu3oEsLW8&#10;G/Sb7eU0f0k+PRaWTu3D0+hZ3CLRLYfETBfLi5dbVnYBfassx6Z2KyOAtZPbiADWGW8CGELo2vKV&#10;a2li+lLqPyZPXJu6X9QcGh6fSgnJzWv3NV8Ig+e7X9RssRwGjM2jKRlLaVPNSvpgWzV9oISVJ761&#10;da1Yvm8oj7LxRnDPllrRxr3baqTjjSK3EQGsM9gC1kduH7aAfVfvLWB35C0hbiNvGfF1qkvyC2jY&#10;xGzqFZtJIcrWX/+oWeIAo+ikFBHQZtl65t3G/Dstt3tk/CTxJaNd2BJxV6qXJ2RTRVEhnVTmV7ZM&#10;vBVbwNrJbUQA6wwCWB+5fQhg3zVbAMvGs7zrlXfBfrWlnF6vLqHFGfk0eGw2tVV3a3cMXyzOdeUt&#10;ySGx0+kVJfBi/XT/Y76T1PC4VOV9polQ5StK8fvzFiy3h8+3TVPa9/aaUtHeb3dUBOyIZASwdnIb&#10;EcA6gwDWR24fAth3gyWAvZW3qPlgpVdXldDOlSW0aWkxra8sphWlRVRVXEjF+YWUl1NA6ZkFlJ9b&#10;IF4vLykS4zcof8d/v0v5v9rllVS2Yi2tXbde+j5GEQGsndxGBLDOIID1kduHAPbd5h7AWsmBxm00&#10;+rJEAGsntxEBrDMIYH3k9iGAfRcBrI0IYO1EABsHBLAOchtZ2TijyO1DAPsuAlgbEcDaiQA2DoYP&#10;4DZt2jQE8J49e9ShchDA2sntQwD7LgJYGxHA2okANg4IYB3kNrKycUaR24cA9l0EsDYigLUTAWwc&#10;EMA6yG1kZeOMIrcPAey7CGBtRABrJwLYOCCAdZDbyMrGGUVuHwLYdxHA2ogA1k4EsHFAAOsgt5GV&#10;jTOK3D4EsO8igLURAaydCGDjgADWQW4jKxtnFLl9CGDfRQBrIwJYOxHAxgEBrIPcRlY2zihy+xDA&#10;vosA1kYEsHYigI0DAlgHuY2sbJxR5PYhgH0XAayNCGDtRAAbBwSwDnIbWdk4o8jtQwD7LgJYGxHA&#10;2okANg4IYB3kNrKycUaR24cA9l0EsDYigLUTAWwcDB/At9xyS0MAHz58WB0qBwGsndw+BLDvIoC1&#10;EQGsnQhg44AA1kFuIysbZxS5fQhg30UAayMCWDsRwMYBAayD3EZWNs4ocvsQwL6LANZGBLB2IoCN&#10;AwJYB7mNrGycUeT2IYB9FwGsjQhg7UQAG4egDGAIYfB6XAkOo/rF9lWijZ/UrZKON4LvbasRbfx6&#10;53LpeKPIbUQAAwCAATh9+jRsZp49e1bt/eAEAQwAAADoAAIYAACA6cnJyaGrrrqKZs6cKX6ONANB&#10;GcAvvfQS/fe//4UQQthM/OMf/9hwvJDF66+/njp16kRvv/22mg7GIigD+KGHHnLoCAghhM3Pn/70&#10;pxQSEkLLly+ny5cvqylhDLALGgAAgOnhXdAcuFdffTU988wzdOnSJXWMcUEAAwAAADqAAAYAAAB0&#10;AAEMAADNhO7du9P999+vvnLO3XffTXPmzFFfAX+BAAYAgGbAF198Qa1ataIvv/xSvH7jjTcoMjJS&#10;PLfnrrvuUp8Bf4IABgAAHXj44YfFAUP2p8jwwUNdunQRBxTV1taqQxvhK0TdeuutdOeddzqc73rx&#10;4kWxhcvnw77//vvq0Hrat28v7ql+7NgxdUg9R44cofj4eHHZx927dwtvv/32huds27Ztg/6ykHqA&#10;AAYAAJ1ITU0VQTtmzBh1CNHvfvc74alTp9QhjnDw3nDDDXTllVfSwYMH1aFE//jHP6h169Z04sQJ&#10;dUg9U6ZMoQEDBtCPP/5I//vf/0QQW+Br7N9888104MABdYjjFjC/1/79+9VXQCsQwAAAoCO8ZclB&#10;+utf/1psuT711FPqGNdwCPNW8G233Uaff/65+H/e+r1w4YL6F/WkpaWJLeZ58+YJ27RpQ1FRUfTC&#10;Cy+I4atWrRKhjQAOPAhgAADQEb7hwD333CPCl7eGFy1apI5xj9DQUPF/9957r0P4yuAtYf7918KZ&#10;M2dEAD/33HMUHh4uvPHGGxueswhg/4AABgAAnVizZg1dccUV9OKLL4rXa9euFWH66KOP0vfffy+G&#10;NQUHNv9PZWWlOkQOH4Q1duxY+tnPfkbDhg2jTz/9VAS2JYCxBRx4EMAANEP4t8Cz312k0+cuCI+e&#10;OEsHj50SnlOGA//DIcjhm5ubqw6pZ9++feLgLN4K5dC0wLum+bKKX3/9tTqkHlcBzAdljR8/3uZ/&#10;evToYbMFzAdl8X3XEcCBBwEMgBtELKymx8IyFNOpbfgSxTQKiVisuohCIhdSO9X20fMbjZlLHSzG&#10;zqHQ2Nn1xs2mjvEzG+yUMKPBrmMmUfeU8cKeE8ZQn9QE4eNTYqn/jPB6Z4bRoPkvNzh48XM0ZMkQ&#10;4bMZT9ELOf3rzX2Chhf1VO1BoypCaXSlrcOLu4k2RKfVqHMLjMa5c+fEb72ebBk7gw/CKi0tVV/V&#10;H4TFAWw5PUkGbzW7Gg+8AwEMgJtcuHiJkrPXK6E6j17K7+MQZGaT54HnZU7lDvr+hx/UuQRG48MP&#10;P6SWLVvSunXr1CG+wVu8P6C/DQECGAAP4TuqFKx7U9naTachaYOl4WZkBy14kUKjsqj21Y/VOQIA&#10;6AECGAAf2PjGp9RBCTMONdnuXaM4qrwj9Zs5irrE5tC+/UfV1gMA9AQBDICP8AFNB46coCfGFlLv&#10;yXFK2MlDUA9HlHWmbmMn0Iszl9Hx0+fVFgMAjAACGAANOfTNKXpqYhn1GD+WRpR2kYZiIOTfdzsn&#10;TqWEjFo6dwFHNQNgRBDAAPiB7y/9QMNnLad2kfNpWFF3aUj6w6FZA6ltWAZlVr+mtgQAYFQQwAD4&#10;kR8uX6Z5lTuofdR8vx45/dT8lygkYglte6fxvFEAgLFBAAMQAPjI6bKNb1Pn2CU0JH2wJgdsjSzv&#10;RH2nRVP/lGL69OC36jsBAMwCAhiAAPPWJ4eoXUQWDZgzwqsg5v/pnDSFnkwpobPn8fsuAGYFAQyA&#10;Tnxw4Cj1SsyjXpMSla3ZjtKwtZavasVX00ot3IzgBSAIQAADoDNnlDB9aUaVOF1oRGlnh+B9LuMp&#10;ahe1mEo3vaP+BwAgGEAAA2AQLn5/iUbPX0WhcbNoZFknGjDnFWofmUnvfXZEnGsMAAguEMAAuIB/&#10;r62/CUPzkA/oAgAEBgQwAC6wBLD9buFglA8KQwADEDgQwAC4AAEMAPAXCGAAXIAABgD4CwQwAC5A&#10;AAMA/AUCGAAXIIABAP4CAQyACxDAAAB/gQAGwAUIYACAv0AAA+ACBDAAwF8ggAFwAQIYAOAvEMAA&#10;uAABDADwFwhgAFyAAAYA+AsEMAAuQAADAPwFAhgAFyCAAQD+AgEMgAsQwAAAf4EABsAFCGAAgL9A&#10;AAPgAgQwAMBfIIABcAECGADgLxDAALgAAQwA8BcIYABcgAAGAPgLBDAALrAEcN9p0UFvlzGpCGAA&#10;AggCGAAAANABBDAAAACgAwhgAAAAQAcQwAAAAIAOIIABAAAAHUAAAwAAADqAAAYAAAB0AAEMAAAA&#10;6AACGAAAANABBDAAAACgAwhgAAAAQAcQwAAAAIAOIIABAAAAHUAAAwAAADqAAAYAAAB0AAEMAAAA&#10;6AACGAAAAAg4RP8/exmZzhbIit8AAAAASUVORK5CYIJQSwECLQAUAAYACAAAACEAsYJntgoBAAAT&#10;AgAAEwAAAAAAAAAAAAAAAAAAAAAAW0NvbnRlbnRfVHlwZXNdLnhtbFBLAQItABQABgAIAAAAIQA4&#10;/SH/1gAAAJQBAAALAAAAAAAAAAAAAAAAADsBAABfcmVscy8ucmVsc1BLAQItABQABgAIAAAAIQAr&#10;jZcTsAQAALwSAAAOAAAAAAAAAAAAAAAAADoCAABkcnMvZTJvRG9jLnhtbFBLAQItABQABgAIAAAA&#10;IQAubPAAxQAAAKUBAAAZAAAAAAAAAAAAAAAAABYHAABkcnMvX3JlbHMvZTJvRG9jLnhtbC5yZWxz&#10;UEsBAi0AFAAGAAgAAAAhACBpiEffAAAACQEAAA8AAAAAAAAAAAAAAAAAEggAAGRycy9kb3ducmV2&#10;LnhtbFBLAQItAAoAAAAAAAAAIQDpAx7Xz2sAAM9rAAAUAAAAAAAAAAAAAAAAAB4JAABkcnMvbWVk&#10;aWEvaW1hZ2UxLnBuZ1BLAQItAAoAAAAAAAAAIQBWxcLDWmgAAFpoAAAUAAAAAAAAAAAAAAAAAB91&#10;AABkcnMvbWVkaWEvaW1hZ2UyLnBuZ1BLBQYAAAAABwAHAL4BAACr3QAAAAA=&#10;">
                <v:group id="组合 16" o:spid="_x0000_s1096"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97"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410" o:title=""/>
                    <v:path arrowok="t"/>
                  </v:shape>
                  <v:shape id="文本框 262" o:spid="_x0000_s1098"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DB004A" w:rsidRPr="00BD6B48" w:rsidRDefault="00DB004A" w:rsidP="00B01547">
                          <w:pPr>
                            <w:pStyle w:val="a5"/>
                            <w:ind w:firstLine="400"/>
                            <w:rPr>
                              <w:rFonts w:ascii="Times New Roman" w:hAnsi="Times New Roman"/>
                              <w:sz w:val="24"/>
                              <w:szCs w:val="21"/>
                            </w:rPr>
                          </w:pPr>
                          <w:bookmarkStart w:id="189" w:name="_Ref509759413"/>
                          <w:r w:rsidRPr="00CD73A3">
                            <w:rPr>
                              <w:rFonts w:hint="eastAsia"/>
                            </w:rPr>
                            <w:t>二维</w:t>
                          </w:r>
                          <w:r w:rsidRPr="00CD73A3">
                            <w:rPr>
                              <w:rFonts w:hint="eastAsia"/>
                            </w:rPr>
                            <w:t>Ray-marching</w:t>
                          </w:r>
                          <w:r>
                            <w:rPr>
                              <w:rFonts w:hint="eastAsia"/>
                            </w:rPr>
                            <w:t>深度图分布</w:t>
                          </w:r>
                          <w:bookmarkEnd w:id="189"/>
                        </w:p>
                      </w:txbxContent>
                    </v:textbox>
                  </v:shape>
                  <v:shape id="图片 261" o:spid="_x0000_s1099"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411" o:title=""/>
                    <v:path arrowok="t"/>
                  </v:shape>
                  <v:shape id="文本框 264" o:spid="_x0000_s1100"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DB004A" w:rsidRPr="005A4480" w:rsidRDefault="00DB004A" w:rsidP="00B01547">
                          <w:pPr>
                            <w:pStyle w:val="a5"/>
                            <w:ind w:firstLine="400"/>
                            <w:rPr>
                              <w:rFonts w:ascii="Times New Roman" w:hAnsi="Times New Roman"/>
                              <w:sz w:val="24"/>
                              <w:szCs w:val="21"/>
                            </w:rPr>
                          </w:pPr>
                          <w:bookmarkStart w:id="190" w:name="_Ref509759416"/>
                          <w:r w:rsidRPr="00A15BE3">
                            <w:rPr>
                              <w:rFonts w:hint="eastAsia"/>
                            </w:rPr>
                            <w:t>三维</w:t>
                          </w:r>
                          <w:r w:rsidRPr="00A15BE3">
                            <w:rPr>
                              <w:rFonts w:hint="eastAsia"/>
                            </w:rPr>
                            <w:t>Ray-marching</w:t>
                          </w:r>
                          <w:r>
                            <w:rPr>
                              <w:rFonts w:hint="eastAsia"/>
                              <w:noProof/>
                            </w:rPr>
                            <w:t>深度图分布</w:t>
                          </w:r>
                          <w:bookmarkEnd w:id="190"/>
                        </w:p>
                      </w:txbxContent>
                    </v:textbox>
                  </v:shape>
                </v:group>
                <v:shape id="文本框 268" o:spid="_x0000_s1101"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DB004A" w:rsidRPr="0067738E" w:rsidRDefault="00DB004A" w:rsidP="002E67D0">
                        <w:pPr>
                          <w:pStyle w:val="a5"/>
                          <w:ind w:firstLine="400"/>
                          <w:jc w:val="center"/>
                          <w:rPr>
                            <w:rFonts w:ascii="Times New Roman" w:hAnsi="Times New Roman"/>
                            <w:sz w:val="24"/>
                            <w:szCs w:val="21"/>
                          </w:rPr>
                        </w:pPr>
                        <w:bookmarkStart w:id="191" w:name="_Ref509611180"/>
                        <w:bookmarkStart w:id="192" w:name="_Ref509611159"/>
                        <w:bookmarkStart w:id="193" w:name="_Toc509762062"/>
                        <w:bookmarkStart w:id="194" w:name="_Toc511270643"/>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4</w:t>
                        </w:r>
                        <w:r w:rsidR="00AF3D17">
                          <w:fldChar w:fldCharType="end"/>
                        </w:r>
                        <w:bookmarkEnd w:id="191"/>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2"/>
                        <w:bookmarkEnd w:id="193"/>
                        <w:bookmarkEnd w:id="194"/>
                      </w:p>
                    </w:txbxContent>
                  </v:textbox>
                </v:shape>
                <w10:wrap type="topAndBottom" anchorx="margin"/>
              </v:group>
            </w:pict>
          </mc:Fallback>
        </mc:AlternateContent>
      </w:r>
      <w:r>
        <w:rPr>
          <w:rFonts w:hint="eastAsia"/>
          <w:noProof/>
        </w:rPr>
        <mc:AlternateContent>
          <mc:Choice Requires="wpg">
            <w:drawing>
              <wp:anchor distT="0" distB="0" distL="114300" distR="114300" simplePos="0" relativeHeight="251800576" behindDoc="0" locked="0" layoutInCell="1" allowOverlap="1" wp14:anchorId="5A7D9517" wp14:editId="1ECD7F1B">
                <wp:simplePos x="0" y="0"/>
                <wp:positionH relativeFrom="margin">
                  <wp:align>center</wp:align>
                </wp:positionH>
                <wp:positionV relativeFrom="paragraph">
                  <wp:posOffset>676448</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DB004A" w:rsidRPr="004D3F6F" w:rsidRDefault="00DB004A" w:rsidP="0046268C">
                                  <w:pPr>
                                    <w:pStyle w:val="afc"/>
                                    <w:spacing w:after="163"/>
                                    <w:rPr>
                                      <w:rFonts w:ascii="Times New Roman" w:hAnsi="Times New Roman"/>
                                      <w:sz w:val="24"/>
                                    </w:rPr>
                                  </w:pPr>
                                  <w:r>
                                    <w:t>a</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DB004A" w:rsidRPr="004B203D" w:rsidRDefault="00DB004A" w:rsidP="0046268C">
                                  <w:pPr>
                                    <w:pStyle w:val="afc"/>
                                    <w:spacing w:after="163"/>
                                    <w:rPr>
                                      <w:rFonts w:ascii="Times New Roman" w:hAnsi="Times New Roman"/>
                                      <w:sz w:val="24"/>
                                    </w:rPr>
                                  </w:pPr>
                                  <w:r>
                                    <w:t>b</w:t>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DB004A" w:rsidRPr="001658EA" w:rsidRDefault="00DB004A" w:rsidP="0046268C">
                              <w:pPr>
                                <w:pStyle w:val="afc"/>
                                <w:spacing w:after="163"/>
                                <w:rPr>
                                  <w:rFonts w:ascii="Times New Roman" w:hAnsi="Times New Roman"/>
                                  <w:sz w:val="24"/>
                                </w:rPr>
                              </w:pPr>
                              <w:bookmarkStart w:id="195" w:name="_Ref510443035"/>
                              <w:bookmarkStart w:id="196" w:name="_Toc511270642"/>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5</w:t>
                              </w:r>
                              <w:r w:rsidR="00AF3D17">
                                <w:fldChar w:fldCharType="end"/>
                              </w:r>
                              <w:bookmarkEnd w:id="195"/>
                              <w:r>
                                <w:t xml:space="preserve"> </w:t>
                              </w:r>
                              <w:r w:rsidRPr="008A673D">
                                <w:rPr>
                                  <w:rFonts w:hint="eastAsia"/>
                                </w:rPr>
                                <w:t>二维和三维Ray-marching效果图对比</w:t>
                              </w:r>
                              <w:bookmarkEnd w:id="1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7D9517" id="组合 32" o:spid="_x0000_s1102" style="position:absolute;left:0;text-align:left;margin-left:0;margin-top:53.25pt;width:373.25pt;height:228.65pt;z-index:251800576;mso-position-horizontal:center;mso-position-horizontal-relative:margin"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B8FuvgQAAFcUAAAOAAAAZHJzL2Uyb0RvYy54bWzsWM1u20YQvhfoOyx4&#10;l0VS1B9hOVDkHwQwEqNOkfNqtRSJkNzt7sqSU/RWNMmtp17aS+99gwJ9mziv0ZldkrIlp/6BU8CA&#10;D6Jml7vLmW9mvhly99mqyMkZVzoT5cgLdnyP8JKJWVbOR973rw9bA49oQ8sZzUXJR945196zvW+/&#10;2V3KmIciFfmMKwKHlDpeypGXGiPjdluzlBdU7wjJS7iZCFVQA0M1b88UXcLpRd4Ofb/XXgo1k0ow&#10;rjXM7rub3p49P0k4M6+SRHND8pEHuhl7VfY6xWt7b5fGc0VlmrFKDXoPLQqalfDQ5qh9aihZqGzr&#10;qCJjSmiRmB0mirZIkoxxawNYE/gb1hwpsZDWlnm8nMsGJoB2A6d7H8tenp0oks1GXif0SEkL8NHn&#10;v3/+9OsHAhOAzlLOY1h0pOSpPFHVxNyN0OBVogr8B1PIyuJ63uDKV4YwmIz6kR/2ux5hcC8c+p1B&#10;t+uQZym4Z2sfSw9u2NmuH9xG/Rp1mkGjd2VcGG0YBxNfxbhoGAT+vYxb77yzcZueCx/Mc2HYG4Qh&#10;JI713FpFGt/kuS/t/IJxMmMx/KoQB2krxG+mAthlFop71SHFrc4oqHq7kC3IRklNNs3yzJxbZoG8&#10;Q6XKs5OMnSg3WGdLMKwD6tPv/3z++J7ABAQU7sBFbgtFk44Fe6tJKSYpLed8rCVwEjAlrm5fXW6H&#10;V543zTN5mOU5JhjKlWXAXxv5fw04jlv2BVsUvDSOLBXPwUhR6jST2iMq5sWUQ+6rF7PA0hdk7LE2&#10;+DjMXUtgP4aDse8Pw+etSdeftCK/f9AaD6N+q+8fQF5Hg2ASTH7C3UEULzQHe2m+L7NKV5jd0vZa&#10;tqp43fGg5VNyRi1rI1JWofrfqghTCAnqqo3ihqUoJoDWd4Cw29PcsNCu0UTcNdAZ7rgNgV0NZr/f&#10;i7q2dDTBDJ5W2hxxURAUAFHQwSJKz0Bbp029pHK8U8BqBvogY0EJ1LWPYXQ73LAAXlc8TlMqOaiA&#10;x67jFnPZsfzFb+8v/vjr4s9fCMyBgtU6ZHliVs8F8LYNUpz/T6zCoNPp+VUprSn/CmKdbr/rSPG+&#10;gIGPRZ7N6lxAJCe5cgGyTDPDbTptrMpL9G8pcJfzgJvhti+o3LI2DyWzmq5sNQx7NSZTMTsHSJQA&#10;rwJ4WrLDDB5/TLU5oQqaBZiEBsi8gkuSi+XIE5XkkVSod9fN43rwLtz1yBKaj5Gnf1hQpK78RQl+&#10;hyNNLahamNZCuSgmAjIjsNpYETYok9diokTxBsJijE+BW7Rk8KyRZ2pxYlwLBH0V4+OxXeQY8Lg8&#10;lcCbjg0Q5terN1TJKqoNuPelqCOLxhvB7dbajJTjhQHgbeQjsA5FiHwcQJRbqarcrljbIu7ES+Ha&#10;qcO1akrCjvPLnZqSMBoMoVn0yHZrEobdwG9ak7sVuOt3NiF+tTVByoHf4ylw0Lg7oqgL3ACRRzMe&#10;Z4ELLR0/FbhbpMGjLnDAilsFrilkELoPVuAupf9jLHD9pwJnm7b/pcCta4FrtJZfvc+Dt+2tNLDv&#10;pViA75cG3ajXcX2vez3YerV/jGlgq9q6Q3nq8/Dt5cH7PPh6ZV/eqi9t+Hns8th2g+vvgXv/Ag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rZD3GN8AAAAIAQAADwAA&#10;AGRycy9kb3ducmV2LnhtbEyPQUvDQBCF74L/YRnBm93EmlhiNqUU9VQEW6H0Ns1Ok9Dsbshuk/Tf&#10;Oz3pbWbe48338uVkWjFQ7xtnFcSzCATZ0unGVgp+dh9PCxA+oNXYOksKruRhWdzf5ZhpN9pvGrah&#10;EhxifYYK6hC6TEpf1mTQz1xHlrWT6w0GXvtK6h5HDjetfI6iVBpsLH+osaN1TeV5ezEKPkccV/P4&#10;fdicT+vrYZd87TcxKfX4MK3eQASawp8ZbviMDgUzHd3Fai9aBVwk8DVKExAsv77chqOCJJ0vQBa5&#10;/F+g+AU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wfBbr4EAABXFAAADgAAAAAAAAAAAAAA&#10;AAA6AgAAZHJzL2Uyb0RvYy54bWxQSwECLQAUAAYACAAAACEALmzwAMUAAAClAQAAGQAAAAAAAAAA&#10;AAAAAAAkBwAAZHJzL19yZWxzL2Uyb0RvYy54bWwucmVsc1BLAQItABQABgAIAAAAIQCtkPcY3wAA&#10;AAgBAAAPAAAAAAAAAAAAAAAAACAIAABkcnMvZG93bnJldi54bWxQSwECLQAKAAAAAAAAACEAvi8+&#10;ZsNHAADDRwAAFAAAAAAAAAAAAAAAAAAsCQAAZHJzL21lZGlhL2ltYWdlMS5wbmdQSwECLQAKAAAA&#10;AAAAACEAOMnpUyRSAAAkUgAAFAAAAAAAAAAAAAAAAAAhUQAAZHJzL21lZGlhL2ltYWdlMi5wbmdQ&#10;SwUGAAAAAAcABwC+AQAAd6MAAAAA&#10;">
                <v:group id="组合 24" o:spid="_x0000_s1103"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104"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105"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414" o:title=""/>
                      <v:path arrowok="t"/>
                    </v:shape>
                    <v:shape id="文本框 20" o:spid="_x0000_s1106"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DB004A" w:rsidRPr="004D3F6F" w:rsidRDefault="00DB004A" w:rsidP="0046268C">
                            <w:pPr>
                              <w:pStyle w:val="afc"/>
                              <w:spacing w:after="163"/>
                              <w:rPr>
                                <w:rFonts w:ascii="Times New Roman" w:hAnsi="Times New Roman"/>
                                <w:sz w:val="24"/>
                              </w:rPr>
                            </w:pPr>
                            <w:r>
                              <w:t>a</w:t>
                            </w:r>
                            <w:r w:rsidRPr="0046268C">
                              <w:rPr>
                                <w:rFonts w:hint="eastAsia"/>
                              </w:rPr>
                              <w:t>二维Ray-marching雾的效果图</w:t>
                            </w:r>
                          </w:p>
                        </w:txbxContent>
                      </v:textbox>
                    </v:shape>
                  </v:group>
                  <v:group id="组合 23" o:spid="_x0000_s1107"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108"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415" o:title=""/>
                      <v:path arrowok="t"/>
                    </v:shape>
                    <v:shape id="文本框 21" o:spid="_x0000_s1109"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DB004A" w:rsidRPr="004B203D" w:rsidRDefault="00DB004A" w:rsidP="0046268C">
                            <w:pPr>
                              <w:pStyle w:val="afc"/>
                              <w:spacing w:after="163"/>
                              <w:rPr>
                                <w:rFonts w:ascii="Times New Roman" w:hAnsi="Times New Roman"/>
                                <w:sz w:val="24"/>
                              </w:rPr>
                            </w:pPr>
                            <w:r>
                              <w:t>b</w:t>
                            </w:r>
                            <w:r w:rsidRPr="0046268C">
                              <w:rPr>
                                <w:rFonts w:hint="eastAsia"/>
                              </w:rPr>
                              <w:t>三维Ray-marching雾的效果图</w:t>
                            </w:r>
                          </w:p>
                        </w:txbxContent>
                      </v:textbox>
                    </v:shape>
                  </v:group>
                </v:group>
                <v:shape id="文本框 25" o:spid="_x0000_s1110"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DB004A" w:rsidRPr="001658EA" w:rsidRDefault="00DB004A" w:rsidP="0046268C">
                        <w:pPr>
                          <w:pStyle w:val="afc"/>
                          <w:spacing w:after="163"/>
                          <w:rPr>
                            <w:rFonts w:ascii="Times New Roman" w:hAnsi="Times New Roman"/>
                            <w:sz w:val="24"/>
                          </w:rPr>
                        </w:pPr>
                        <w:bookmarkStart w:id="197" w:name="_Ref510443035"/>
                        <w:bookmarkStart w:id="198" w:name="_Toc511270642"/>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5</w:t>
                        </w:r>
                        <w:r w:rsidR="00AF3D17">
                          <w:fldChar w:fldCharType="end"/>
                        </w:r>
                        <w:bookmarkEnd w:id="197"/>
                        <w:r>
                          <w:t xml:space="preserve"> </w:t>
                        </w:r>
                        <w:r w:rsidRPr="008A673D">
                          <w:rPr>
                            <w:rFonts w:hint="eastAsia"/>
                          </w:rPr>
                          <w:t>二维和三维Ray-marching效果图对比</w:t>
                        </w:r>
                        <w:bookmarkEnd w:id="198"/>
                      </w:p>
                    </w:txbxContent>
                  </v:textbox>
                </v:shape>
                <w10:wrap type="topAndBottom" anchorx="margin"/>
              </v:group>
            </w:pict>
          </mc:Fallback>
        </mc:AlternateContent>
      </w:r>
      <w:r w:rsidR="0046268C" w:rsidRPr="0046268C">
        <w:rPr>
          <w:rFonts w:hint="eastAsia"/>
        </w:rPr>
        <w:t>此外为了提高场景的效果，更好地解决低分辨率下产生的问题，本文算法还做了额外优化工作，这会在章节</w:t>
      </w:r>
      <w:r w:rsidR="0046268C">
        <w:fldChar w:fldCharType="begin"/>
      </w:r>
      <w:r w:rsidR="0046268C">
        <w:instrText xml:space="preserve"> REF _Ref510443081 \r \h </w:instrText>
      </w:r>
      <w:r w:rsidR="0046268C">
        <w:fldChar w:fldCharType="separate"/>
      </w:r>
      <w:r w:rsidR="00DD76AC">
        <w:t>3.5.2</w:t>
      </w:r>
      <w:r w:rsidR="0046268C">
        <w:fldChar w:fldCharType="end"/>
      </w:r>
      <w:r w:rsidR="0046268C" w:rsidRPr="0046268C">
        <w:rPr>
          <w:rFonts w:hint="eastAsia"/>
        </w:rPr>
        <w:t>中详细描述。</w:t>
      </w:r>
    </w:p>
    <w:p w:rsidR="00C274A5" w:rsidRDefault="002E67D0" w:rsidP="00E235FB">
      <w:pPr>
        <w:pStyle w:val="3"/>
        <w:spacing w:before="163" w:after="163"/>
      </w:pPr>
      <w:bookmarkStart w:id="199" w:name="_Ref509654529"/>
      <w:bookmarkStart w:id="200" w:name="_Ref509654533"/>
      <w:bookmarkStart w:id="201" w:name="_Toc509761936"/>
      <w:bookmarkStart w:id="202" w:name="_Toc511212036"/>
      <w:bookmarkEnd w:id="161"/>
      <w:r>
        <w:rPr>
          <w:rFonts w:hint="eastAsia"/>
        </w:rPr>
        <w:t>多光源</w:t>
      </w:r>
      <w:bookmarkEnd w:id="199"/>
      <w:bookmarkEnd w:id="200"/>
      <w:bookmarkEnd w:id="201"/>
      <w:bookmarkEnd w:id="202"/>
    </w:p>
    <w:p w:rsidR="008C503D" w:rsidRPr="008C503D" w:rsidRDefault="0021281C" w:rsidP="008C503D">
      <w:pPr>
        <w:ind w:firstLine="480"/>
      </w:pPr>
      <w:r>
        <w:rPr>
          <w:rFonts w:hint="eastAsia"/>
        </w:rPr>
        <w:t>本文算法支持多光源，并且不需要增加额外的绘制遍。雾和体积光的颜色受场景中多个光源的影响，在散射模型中的具体表现形式为每个光源对介质中</w:t>
      </w:r>
      <w:r>
        <w:rPr>
          <w:rFonts w:hint="eastAsia"/>
        </w:rPr>
        <w:lastRenderedPageBreak/>
        <w:t>的粒子内散射光源有贡献，粒子的内散射光线值为所有光源发射的光线经过粒子以后偏折到眼睛的光线的总和。本文算法将光照计算步骤和光照累计步骤解耦，多光源的计算在三维纹理中进行。三维纹理的纹</w:t>
      </w:r>
      <w:proofErr w:type="gramStart"/>
      <w:r>
        <w:rPr>
          <w:rFonts w:hint="eastAsia"/>
        </w:rPr>
        <w:t>素代表</w:t>
      </w:r>
      <w:proofErr w:type="gramEnd"/>
      <w:r>
        <w:rPr>
          <w:rFonts w:hint="eastAsia"/>
        </w:rPr>
        <w:t>的粒子计算出位置信息以后，可以根据光源的位置信息，衰减函数</w:t>
      </w:r>
      <w:r w:rsidR="009B252F">
        <w:rPr>
          <w:rFonts w:hint="eastAsia"/>
        </w:rPr>
        <w:t>等计算得到每个光源达到粒子位置处的入射光线值，计算出所有光源的入射光线</w:t>
      </w:r>
      <w:proofErr w:type="gramStart"/>
      <w:r w:rsidR="009B252F">
        <w:rPr>
          <w:rFonts w:hint="eastAsia"/>
        </w:rPr>
        <w:t>值以后</w:t>
      </w:r>
      <w:proofErr w:type="gramEnd"/>
      <w:r w:rsidR="009B252F">
        <w:rPr>
          <w:rFonts w:hint="eastAsia"/>
        </w:rPr>
        <w:t>进行叠加得到入射光线的总和，通过散射模型的相位方程，出射光线的方向和粒子入射光线的总和，计算得到粒子的内散射光线值，每个粒子的内散射值传入到光线累计绘制遍，用来计算不同深度下雾和体积光的累计光照值。不同光源的入射光线计算会在下面小节详细介绍，这个步骤</w:t>
      </w:r>
      <w:r w:rsidR="00773674">
        <w:rPr>
          <w:rFonts w:hint="eastAsia"/>
        </w:rPr>
        <w:t>只需要计算入射光线值，所需信息为光源的位置信息，光源的衰减函数，光源的阴影因子和粒子的位置信息等，</w:t>
      </w:r>
      <w:r w:rsidR="009B252F">
        <w:rPr>
          <w:rFonts w:hint="eastAsia"/>
        </w:rPr>
        <w:t>不需要额外的绘制</w:t>
      </w:r>
      <w:proofErr w:type="gramStart"/>
      <w:r w:rsidR="009B252F">
        <w:rPr>
          <w:rFonts w:hint="eastAsia"/>
        </w:rPr>
        <w:t>遍或者</w:t>
      </w:r>
      <w:proofErr w:type="gramEnd"/>
      <w:r w:rsidR="009B252F">
        <w:rPr>
          <w:rFonts w:hint="eastAsia"/>
        </w:rPr>
        <w:t>预处理步骤，此外，计算量较大的光照计算步骤放在计算着色器完成可以有效地提高算法的效率，效率的对比在章节</w:t>
      </w:r>
      <w:r w:rsidR="009B252F">
        <w:fldChar w:fldCharType="begin"/>
      </w:r>
      <w:r w:rsidR="009B252F">
        <w:instrText xml:space="preserve"> </w:instrText>
      </w:r>
      <w:r w:rsidR="009B252F">
        <w:rPr>
          <w:rFonts w:hint="eastAsia"/>
        </w:rPr>
        <w:instrText>REF _Ref511265251 \r \h</w:instrText>
      </w:r>
      <w:r w:rsidR="009B252F">
        <w:instrText xml:space="preserve"> </w:instrText>
      </w:r>
      <w:r w:rsidR="009B252F">
        <w:fldChar w:fldCharType="separate"/>
      </w:r>
      <w:r w:rsidR="00DD76AC">
        <w:t>4.3.5</w:t>
      </w:r>
      <w:r w:rsidR="009B252F">
        <w:fldChar w:fldCharType="end"/>
      </w:r>
      <w:r w:rsidR="009B252F">
        <w:rPr>
          <w:rFonts w:hint="eastAsia"/>
        </w:rPr>
        <w:t>中有详细说明。</w:t>
      </w:r>
    </w:p>
    <w:p w:rsidR="003E049C" w:rsidRDefault="0046268C" w:rsidP="00E53E05">
      <w:pPr>
        <w:spacing w:line="240" w:lineRule="atLeast"/>
        <w:ind w:firstLine="480"/>
      </w:pPr>
      <w:r w:rsidRPr="0046268C">
        <w:rPr>
          <w:rFonts w:hint="eastAsia"/>
        </w:rPr>
        <w:t>计算内散射光线首先得知道当前粒子的入射光线，</w:t>
      </w:r>
      <w:r w:rsidR="00A40CE2">
        <w:rPr>
          <w:rFonts w:hint="eastAsia"/>
        </w:rPr>
        <w:t>雾的散射模型为米氏散射模型，</w:t>
      </w:r>
      <w:r w:rsidRPr="0046268C">
        <w:rPr>
          <w:rFonts w:hint="eastAsia"/>
        </w:rPr>
        <w:t>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3" w:name="_Toc509761937"/>
      <w:r>
        <w:rPr>
          <w:rFonts w:hint="eastAsia"/>
        </w:rPr>
        <w:t>平行光</w:t>
      </w:r>
      <w:bookmarkEnd w:id="203"/>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DD76AC">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r w:rsidR="00DB004A">
        <w:fldChar w:fldCharType="begin"/>
      </w:r>
      <w:r w:rsidR="00DB004A">
        <w:instrText xml:space="preserve"> REF ZEqnNum236303 \* Charformat \! \* MERGEFORMAT </w:instrText>
      </w:r>
      <w:r w:rsidR="00DB004A">
        <w:fldChar w:fldCharType="separate"/>
      </w:r>
      <w:r w:rsidR="00DD76AC">
        <w:instrText>(3.2)</w:instrText>
      </w:r>
      <w:r w:rsidR="00DB004A">
        <w:fldChar w:fldCharType="end"/>
      </w:r>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89" type="#_x0000_t75" style="width:93.45pt;height:18.7pt" o:ole="">
            <v:imagedata r:id="rId416" o:title=""/>
          </v:shape>
          <o:OLEObject Type="Embed" ProgID="Equation.DSMT4" ShapeID="_x0000_i1189" DrawAspect="Content" ObjectID="_1587754978"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36303"/>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2</w:instrText>
        </w:r>
      </w:fldSimple>
      <w:r>
        <w:instrText>)</w:instrText>
      </w:r>
      <w:bookmarkEnd w:id="204"/>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90" type="#_x0000_t75" style="width:14.95pt;height:18.7pt" o:ole="">
            <v:imagedata r:id="rId418" o:title=""/>
          </v:shape>
          <o:OLEObject Type="Embed" ProgID="Equation.DSMT4" ShapeID="_x0000_i1190" DrawAspect="Content" ObjectID="_1587754979" r:id="rId419"/>
        </w:object>
      </w:r>
      <w:r w:rsidRPr="0024530D">
        <w:rPr>
          <w:rFonts w:hint="eastAsia"/>
        </w:rPr>
        <w:t>为入射光线的值，</w:t>
      </w:r>
      <w:r w:rsidRPr="0024530D">
        <w:rPr>
          <w:position w:val="-12"/>
        </w:rPr>
        <w:object w:dxaOrig="279" w:dyaOrig="360">
          <v:shape id="_x0000_i1191" type="#_x0000_t75" style="width:13.1pt;height:18.7pt" o:ole="">
            <v:imagedata r:id="rId420" o:title=""/>
          </v:shape>
          <o:OLEObject Type="Embed" ProgID="Equation.DSMT4" ShapeID="_x0000_i1191" DrawAspect="Content" ObjectID="_1587754980" r:id="rId421"/>
        </w:object>
      </w:r>
      <w:r w:rsidRPr="0024530D">
        <w:rPr>
          <w:rFonts w:hint="eastAsia"/>
        </w:rPr>
        <w:t>为平行光的强度，</w:t>
      </w:r>
      <w:r w:rsidRPr="0024530D">
        <w:rPr>
          <w:position w:val="-12"/>
        </w:rPr>
        <w:object w:dxaOrig="600" w:dyaOrig="360">
          <v:shape id="_x0000_i1192" type="#_x0000_t75" style="width:29.9pt;height:18.7pt" o:ole="">
            <v:imagedata r:id="rId422" o:title=""/>
          </v:shape>
          <o:OLEObject Type="Embed" ProgID="Equation.DSMT4" ShapeID="_x0000_i1192" DrawAspect="Content" ObjectID="_1587754981" r:id="rId423"/>
        </w:object>
      </w:r>
      <w:r w:rsidRPr="0024530D">
        <w:rPr>
          <w:rFonts w:hint="eastAsia"/>
        </w:rPr>
        <w:t>为平行光的颜色值，</w:t>
      </w:r>
      <w:r w:rsidRPr="0024530D">
        <w:rPr>
          <w:position w:val="-6"/>
        </w:rPr>
        <w:object w:dxaOrig="240" w:dyaOrig="279">
          <v:shape id="_x0000_i1193" type="#_x0000_t75" style="width:12.15pt;height:13.1pt" o:ole="">
            <v:imagedata r:id="rId424" o:title=""/>
          </v:shape>
          <o:OLEObject Type="Embed" ProgID="Equation.DSMT4" ShapeID="_x0000_i1193" DrawAspect="Content" ObjectID="_1587754982" r:id="rId425"/>
        </w:object>
      </w:r>
      <w:r w:rsidRPr="0024530D">
        <w:rPr>
          <w:rFonts w:hint="eastAsia"/>
        </w:rPr>
        <w:t>为阴影因子。</w:t>
      </w:r>
    </w:p>
    <w:p w:rsidR="006C31B2" w:rsidRDefault="006C31B2" w:rsidP="00E235FB">
      <w:pPr>
        <w:pStyle w:val="4"/>
        <w:spacing w:before="163" w:after="163"/>
      </w:pPr>
      <w:bookmarkStart w:id="205" w:name="_Toc509761938"/>
      <w:r>
        <w:rPr>
          <w:rFonts w:hint="eastAsia"/>
        </w:rPr>
        <w:t>点光源</w:t>
      </w:r>
      <w:bookmarkEnd w:id="205"/>
    </w:p>
    <w:p w:rsidR="006C31B2" w:rsidRDefault="0046268C" w:rsidP="006C31B2">
      <w:pPr>
        <w:ind w:firstLine="480"/>
      </w:pPr>
      <w:r w:rsidRPr="0046268C">
        <w:rPr>
          <w:rFonts w:hint="eastAsia"/>
        </w:rPr>
        <w:lastRenderedPageBreak/>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r w:rsidR="00DB004A">
        <w:fldChar w:fldCharType="begin"/>
      </w:r>
      <w:r w:rsidR="00DB004A">
        <w:instrText xml:space="preserve"> REF ZEqnNum294248 \* Charformat \! \* MERGEFORMAT </w:instrText>
      </w:r>
      <w:r w:rsidR="00DB004A">
        <w:fldChar w:fldCharType="separate"/>
      </w:r>
      <w:r w:rsidR="00DD76AC">
        <w:instrText>(3.3)</w:instrText>
      </w:r>
      <w:r w:rsidR="00DB004A">
        <w:fldChar w:fldCharType="end"/>
      </w:r>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94" type="#_x0000_t75" style="width:68.25pt;height:30.85pt" o:ole="">
            <v:imagedata r:id="rId426" o:title=""/>
          </v:shape>
          <o:OLEObject Type="Embed" ProgID="Equation.DSMT4" ShapeID="_x0000_i1194" DrawAspect="Content" ObjectID="_1587754983"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29424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3</w:instrText>
        </w:r>
      </w:fldSimple>
      <w:r>
        <w:instrText>)</w:instrText>
      </w:r>
      <w:bookmarkEnd w:id="206"/>
      <w:r>
        <w:fldChar w:fldCharType="end"/>
      </w:r>
    </w:p>
    <w:p w:rsidR="00C55D89" w:rsidRDefault="004B1122" w:rsidP="00C55D89">
      <w:pPr>
        <w:tabs>
          <w:tab w:val="left" w:pos="3544"/>
          <w:tab w:val="left" w:pos="7513"/>
        </w:tabs>
        <w:ind w:firstLine="480"/>
        <w:jc w:val="left"/>
      </w:pPr>
      <w:r>
        <w:rPr>
          <w:rFonts w:hint="eastAsia"/>
        </w:rPr>
        <w:t>上述</w:t>
      </w:r>
      <w:r w:rsidR="000839A6" w:rsidRPr="000839A6">
        <w:rPr>
          <w:rFonts w:hint="eastAsia"/>
        </w:rPr>
        <w:t>公式基本能满足衰减的要求，但是产生的视觉效果不太理想，比如距离很近的时候，因为分母很小，所以光线的</w:t>
      </w:r>
      <w:proofErr w:type="gramStart"/>
      <w:r w:rsidR="000839A6" w:rsidRPr="000839A6">
        <w:rPr>
          <w:rFonts w:hint="eastAsia"/>
        </w:rPr>
        <w:t>强度会趋近</w:t>
      </w:r>
      <w:r w:rsidR="00A40CE2">
        <w:rPr>
          <w:rFonts w:hint="eastAsia"/>
        </w:rPr>
        <w:t>于</w:t>
      </w:r>
      <w:proofErr w:type="gramEnd"/>
      <w:r w:rsidR="00A40CE2">
        <w:rPr>
          <w:rFonts w:hint="eastAsia"/>
        </w:rPr>
        <w:t>无穷大，而且除了初始光强，没有其他系数来控制衰减程度。所以本文算法</w:t>
      </w:r>
      <w:r w:rsidR="000839A6" w:rsidRPr="000839A6">
        <w:rPr>
          <w:rFonts w:hint="eastAsia"/>
        </w:rPr>
        <w:t>倾向于在这个公式的基础上</w:t>
      </w:r>
      <w:r w:rsidR="000839A6">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r w:rsidR="00DB004A">
        <w:fldChar w:fldCharType="begin"/>
      </w:r>
      <w:r w:rsidR="00DB004A">
        <w:instrText xml:space="preserve"> REF ZEqnNum508807 \* Charformat \! \* MERGEFORMAT </w:instrText>
      </w:r>
      <w:r w:rsidR="00DB004A">
        <w:fldChar w:fldCharType="separate"/>
      </w:r>
      <w:r w:rsidR="00DD76AC">
        <w:instrText>(3.4)</w:instrText>
      </w:r>
      <w:r w:rsidR="00DB004A">
        <w:fldChar w:fldCharType="end"/>
      </w:r>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95" type="#_x0000_t75" style="width:210.35pt;height:34.6pt" o:ole="">
            <v:imagedata r:id="rId428" o:title=""/>
          </v:shape>
          <o:OLEObject Type="Embed" ProgID="Equation.DSMT4" ShapeID="_x0000_i1195" DrawAspect="Content" ObjectID="_1587754984" r:id="rId4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0880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4</w:instrText>
        </w:r>
      </w:fldSimple>
      <w:r>
        <w:instrText>)</w:instrText>
      </w:r>
      <w:bookmarkEnd w:id="207"/>
      <w:r>
        <w:fldChar w:fldCharType="end"/>
      </w:r>
    </w:p>
    <w:p w:rsidR="006C31B2" w:rsidRDefault="00A40CE2" w:rsidP="00A40CE2">
      <w:pPr>
        <w:tabs>
          <w:tab w:val="left" w:pos="2268"/>
          <w:tab w:val="left" w:pos="7513"/>
        </w:tabs>
        <w:ind w:firstLineChars="0" w:firstLine="0"/>
        <w:jc w:val="left"/>
      </w:pPr>
      <w:r>
        <w:rPr>
          <w:rFonts w:hint="eastAsia"/>
        </w:rPr>
        <w:t>其</w:t>
      </w:r>
      <w:r w:rsidR="00290BE3" w:rsidRPr="00290BE3">
        <w:rPr>
          <w:rFonts w:hint="eastAsia"/>
        </w:rPr>
        <w:t>中，加了三个光的衰减系数（常量系数，线性系数，指数系数）。当常量系数和线性系数值为</w:t>
      </w:r>
      <w:r w:rsidR="00290BE3" w:rsidRPr="00290BE3">
        <w:rPr>
          <w:rFonts w:hint="eastAsia"/>
        </w:rPr>
        <w:t>0</w:t>
      </w:r>
      <w:r w:rsidR="00290BE3" w:rsidRPr="00290BE3">
        <w:rPr>
          <w:rFonts w:hint="eastAsia"/>
        </w:rPr>
        <w:t>，指数系数值为</w:t>
      </w:r>
      <w:r w:rsidR="00290BE3" w:rsidRPr="00290BE3">
        <w:rPr>
          <w:rFonts w:hint="eastAsia"/>
        </w:rPr>
        <w:t>1</w:t>
      </w:r>
      <w:r w:rsidR="00290BE3" w:rsidRPr="00290BE3">
        <w:rPr>
          <w:rFonts w:hint="eastAsia"/>
        </w:rPr>
        <w:t>时，便是公式</w:t>
      </w:r>
      <w:r w:rsidR="00C36C7B">
        <w:fldChar w:fldCharType="begin"/>
      </w:r>
      <w:r w:rsidR="00C36C7B">
        <w:instrText xml:space="preserve"> GOTOBUTTON ZEqnNum294248  \* MERGEFORMAT </w:instrText>
      </w:r>
      <w:r w:rsidR="00DB004A">
        <w:fldChar w:fldCharType="begin"/>
      </w:r>
      <w:r w:rsidR="00DB004A">
        <w:instrText xml:space="preserve"> REF ZEqnNum294248 \* Charformat \! \* MERGEFORMAT </w:instrText>
      </w:r>
      <w:r w:rsidR="00DB004A">
        <w:fldChar w:fldCharType="separate"/>
      </w:r>
      <w:r w:rsidR="00DD76AC">
        <w:instrText>(3.3)</w:instrText>
      </w:r>
      <w:r w:rsidR="00DB004A">
        <w:fldChar w:fldCharType="end"/>
      </w:r>
      <w:r w:rsidR="00C36C7B">
        <w:fldChar w:fldCharType="end"/>
      </w:r>
      <w:r w:rsidR="00290BE3" w:rsidRPr="00290BE3">
        <w:rPr>
          <w:rFonts w:hint="eastAsia"/>
        </w:rPr>
        <w:t>。当常量系数为</w:t>
      </w:r>
      <w:r w:rsidR="00290BE3" w:rsidRPr="00290BE3">
        <w:rPr>
          <w:rFonts w:hint="eastAsia"/>
        </w:rPr>
        <w:t xml:space="preserve">1 </w:t>
      </w:r>
      <w:r w:rsidR="00290BE3" w:rsidRPr="00290BE3">
        <w:rPr>
          <w:rFonts w:hint="eastAsia"/>
        </w:rPr>
        <w:t>时，在距离为</w:t>
      </w:r>
      <w:r w:rsidR="00290BE3" w:rsidRPr="00290BE3">
        <w:rPr>
          <w:rFonts w:hint="eastAsia"/>
        </w:rPr>
        <w:t>0</w:t>
      </w:r>
      <w:r w:rsidR="00290BE3"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96" type="#_x0000_t75" style="width:190.8pt;height:34.6pt" o:ole="">
            <v:imagedata r:id="rId430" o:title=""/>
          </v:shape>
          <o:OLEObject Type="Embed" ProgID="Equation.DSMT4" ShapeID="_x0000_i1196" DrawAspect="Content" ObjectID="_1587754985" r:id="rId4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756800"/>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5</w:instrText>
        </w:r>
      </w:fldSimple>
      <w:r>
        <w:instrText>)</w:instrText>
      </w:r>
      <w:bookmarkEnd w:id="208"/>
      <w:r>
        <w:fldChar w:fldCharType="end"/>
      </w:r>
    </w:p>
    <w:p w:rsidR="00931AAB" w:rsidRDefault="000839A6" w:rsidP="00931AAB">
      <w:pPr>
        <w:tabs>
          <w:tab w:val="left" w:pos="2268"/>
          <w:tab w:val="left" w:pos="2410"/>
          <w:tab w:val="left" w:pos="7513"/>
        </w:tabs>
        <w:ind w:firstLine="480"/>
        <w:jc w:val="left"/>
      </w:pPr>
      <w:r>
        <w:rPr>
          <w:rFonts w:hint="eastAsia"/>
          <w:noProof/>
        </w:rPr>
        <w:lastRenderedPageBreak/>
        <mc:AlternateContent>
          <mc:Choice Requires="wpg">
            <w:drawing>
              <wp:anchor distT="0" distB="0" distL="114300" distR="114300" simplePos="0" relativeHeight="251731968" behindDoc="0" locked="0" layoutInCell="1" allowOverlap="1" wp14:anchorId="38C4B97E" wp14:editId="6E0CFC00">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DB004A" w:rsidRPr="001E08B2" w:rsidRDefault="00DB004A" w:rsidP="00931AAB">
                              <w:pPr>
                                <w:pStyle w:val="a5"/>
                                <w:ind w:firstLine="400"/>
                                <w:jc w:val="center"/>
                                <w:rPr>
                                  <w:rFonts w:ascii="Times New Roman" w:hAnsi="Times New Roman"/>
                                  <w:noProof/>
                                  <w:sz w:val="24"/>
                                  <w:szCs w:val="21"/>
                                </w:rPr>
                              </w:pPr>
                              <w:bookmarkStart w:id="209" w:name="_Ref509649246"/>
                              <w:bookmarkStart w:id="210" w:name="_Ref509759423"/>
                              <w:bookmarkStart w:id="211" w:name="_Toc509762063"/>
                              <w:bookmarkStart w:id="212" w:name="_Toc511270644"/>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6</w:t>
                              </w:r>
                              <w:r w:rsidR="00AF3D17">
                                <w:fldChar w:fldCharType="end"/>
                              </w:r>
                              <w:bookmarkEnd w:id="209"/>
                              <w:r>
                                <w:t xml:space="preserve"> </w:t>
                              </w:r>
                              <w:r w:rsidRPr="00931AAB">
                                <w:rPr>
                                  <w:rFonts w:hint="eastAsia"/>
                                </w:rPr>
                                <w:t>点光源阴影</w:t>
                              </w:r>
                              <w:bookmarkEnd w:id="210"/>
                              <w:bookmarkEnd w:id="211"/>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C4B97E" id="组合 272" o:spid="_x0000_s1111" style="position:absolute;left:0;text-align:left;margin-left:93.5pt;margin-top:116.8pt;width:246.05pt;height:230.95pt;z-index:251731968;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GBb1/QMAANIIAAAOAAAAZHJzL2Uyb0RvYy54bWycVkuP2zYQvhfofxB4&#10;90qW/BTWGzjeBwIsEqObImeapiwiEsmS9GNT9FY07a2nXtpL7/0HBfpvsvkbnSElex9Gu8hh5eFw&#10;hpz55pvhnr7Y1VW04cYKJSeke5KQiEumlkKuJuTbt5edEYmso3JJKyX5hNxyS16cff3V6VbnPFWl&#10;qpbcRHCItPlWT0jpnM7j2LKS19SeKM0lbBbK1NTB0qzipaFbOL2u4jRJBvFWmaU2inFrQXseNsmZ&#10;P78oOHNvisJyF1UTArE5/zX+u8BvfHZK85WhuhSsCYN+QRQ1FRIu3R91Th2N1kY8OaoWzCirCnfC&#10;VB2rohCM+xwgm27yKJsro9ba57LKtyu9hwmgfYTTFx/LXm/mJhLLCUmHKYkkraFIn//+8dOvP0eo&#10;AXy2epWD2ZXRN3puGsUqrDDlXWFq/IVkop1H9naPLN+5iIEy66a9UdYnEYO9dJxlyaAfsGclFOjg&#10;1xlkvXG7c9F4p8NxL0mgfK33YOxt4vbyGGPch6QFy+GvgQukJ3D9P63Ay60NJ80h9bPOqKl5v9Yd&#10;qKymTixEJdytZynUEIOSm7lgcxMW95GH1ALyn37/5/MvHwF5z0z0QbPgRDGpa8Xe20iqWUnlik+t&#10;BoZD3yFi8UNzv3xw46IS+lJUFRYL5SY36IZHbDoCT2DquWLrmksXWs/wCtJU0pZCWxKZnNcLDkwy&#10;r5ZdqBW0vQMyaSOk870BZLi2Dm9HWvju+D4dTZNknL7szPrJrNNLhhed6bg37AyTi2Ev6Y26s+7s&#10;B/Tu9vK15ZA+rc61aEIH7ZPgj7ZCMzRCk/lmjTbUjwQEzgfU/voQQYUIYazWGe5YiWIB4H0DgAef&#10;/YZH+gAulsFCp6DH0d64x/G2Px4yPBuOs3Tga3o4QhvrrriqIxQAZIjDo0o3EHGIqDVpuBCC8NFB&#10;TNjIMGNtW3ZYPQ87nLDHptNNSTWHEPDY+2SG2gcy3/328e6Pv+7+/An47BnaWOIYidzupYLBsNf/&#10;J2LpYJhl/WZa7zEbjEdDUIap0PcTIuDQot7i8SzIoNKqEsu2QdB3VplAk20pHG/q8cCqklhlqdAr&#10;3B003D89TWEw7ZAeSm632IWB62cYqhZqeQuQGAV1hXysZpcCrr+m1s2pgfcIlPDGujfwKSq1nRDV&#10;SCQqlflwTI/2UF/YJdEW3rcJsd+tKU606pWEysORrhVMKyxaQa7rmYL+gFpCNF4EB+OqViyMqt8B&#10;MaZ4C2xRyeCuCXGtOHPhlYWnm/Hp1BuFwXgtbzSM065nL8L8dveOGt0UyUF5X6uWWzR/RO9gG0Cf&#10;rp0qhOf+AUXgPi6A517yD6dv7eaRx5f5/tpbHf4VOfsX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ZNwUu4gAAAAsBAAAPAAAAZHJzL2Rvd25yZXYueG1sTI9Ba4NAEIXvhf6HZQq9&#10;NasRTWJcQwhtT6HQpFBy2+hEJe6suBs1/77TU3ubxzze+162mUwrBuxdY0lBOAtAIBW2bKhS8HV8&#10;e1mCcF5TqVtLqOCODjb540Om09KO9InDwVeCQ8ilWkHtfZdK6YoajXYz2yHx72J7oz3LvpJlr0cO&#10;N62cB0EijW6IG2rd4a7G4nq4GQXvox63Ufg67K+X3f10jD++9yEq9fw0bdcgPE7+zwy/+IwOOTOd&#10;7Y1KJ1rWywVv8QrmUZSAYEeyWIUgznys4hhknsn/G/IfAAAA//8DAFBLAwQKAAAAAAAAACEAP+C8&#10;hwh7AgAIewIAFAAAAGRycy9tZWRpYS9pbWFnZTEucG5niVBORw0KGgoAAAANSUhEUgAAAvAAAAI8&#10;CAYAAAHgi68jAAAAAXNSR0IArs4c6QAAAARnQU1BAACxjwv8YQUAAAAJcEhZcwAAIdUAACHVAQSc&#10;tJ0AAP+lSURBVHhe7L0HeF3Hcf4d23IS28nf+Zw4jmMndhw7jp04ceQqd6t3iZJYRJESSYlVFHvv&#10;vYO9ASTRG9FIgChE70QhCIIA2HvvTeykpPnOb3AOCICXJDouwH2fZ5976p69e+a8Ozs7O/sXYtAi&#10;aHMV/xd/8Rf1Ts0JI/EthFZZ8fWRzhUrVsjp06fF09NToqKipLS0VD799FP7bPPD7Sv+6tWr9tZd&#10;UPFTpkyx91wjJydHfvvb38qdO3d0PywsTH+peBAfHy+fffaZbrcEWoXE15Tw2kj8008/LdevX6+U&#10;6gULFsjHH3+s2+6ANlvxRUVF0qlTJ3vPNXbu3GlvNT9aRcXXRG0q3t3R5iqec/VNzYlHRuLfmvIL&#10;e8s98EhUfGNrLzTYQUFBMmfOHPtI3fHISHxj48tf/rK9VT+0+Yq/duPefoA7oE1XvLvxelW0eYl3&#10;V7jNPwgICJaz5y5IWfkOiYvfKNt37JLIqPUyY+Zs8fMPlPiEJNmz94BsTEyWgsIivW7vvgNSvHWb&#10;HDhwWNLSM+2cmgd9+vSRS5cu2Xt1h9tU/N59h2T6jDmyY+deiY6Jl7DwdTJ02Cg5fOSEeMxfLJuL&#10;SmTuvIWSX7DFqvxUiY1LlNxNhRIesV7WePtLRGS0nZPI7Ts37a2mAV9cQ786t6n4OfMXSHp2joSv&#10;Wy9+QcGSlpUtXbp1l7zNRRKxPloWL18hgaFr5U9PPyMTp06T1b5+8rNf/VrP+wYGSd+PBsilK+ea&#10;nNcbi+bcpuILN2+VZcu95KMBQ+TgoWPSq/eHkp2Tr1KN9Hv7BMjiJSskNS1LkpLTZdr02TLPY5HM&#10;njNfli7ztOgpSSu9qSr+H//xH6Vbt272XsPhNhWfkZkrPd7vLSs91yjVZKTnSOLGVFmxfJWEhkRY&#10;nL5LgoLDxNPLW2bOmicDBg6V4JBwefKp52TK1JkWx2fbOTU+mqIxd5uKnzR5unJ31LoNWvlRkTEy&#10;d84COXb0lERGRGvFF23ZppIPzyPhIaER+jISk9IkJbXxG9eEhAT5whe+YO81Lhq94n/961/bW3UD&#10;HN+zbz/l7Jdee13efLO9+FvazObNWyQ/v1DiNybJlm2lstxrlXgsWiw79+6T7Lx88fL2kSUrVmqb&#10;cD9gl7969Zp8fOWKHDt2XG7duq0DLBcuXJRr1rnz5y/IuXPn5caNm3Lj5k29lvOXL3+sx65fv9Eg&#10;DcYVmqziBwwYIO3atZMvfelLUl5eLh06dNDj98PqNX6WypisdMNvUmKa5OYUSNjaKElJzlAtZm1Y&#10;lEyYOFW/iMioGJV6vpDdew5oG3E/xFmqKF9GwsYU8fEN1HZj8pQZUrJtu2pL5MfztxSXatvBc2hf&#10;0KJoP7gWFbYx0WQVf+PGDf0FkyZNsqQ2X65du2YfaRjqyrlZm/Jk3YZYGTVuvHTo/I7MXbBQ1vj5&#10;S+mOnZKZu0m/GBJfUn7RFnm3x/vS+8P+kltQKJOmTZd5CxdJclqanVvjoMkqPiIiQn9TUlJkz549&#10;ut1YqGvF87Ug8fQHMrM2qcSvWu0r66PjVOrRlv73pz/XdoTk9Ato5Gk/+AILClqJxIPLly/bW64r&#10;a0NesL11f7yzavs96akR/vbZ2uHlV9qpSkoFQ0tFRdskNjZRli31VCrz8QlUavFa5SMTJ02T97p9&#10;oJXOiwkMWmv1mA9KeHiUnVvjoMkrvur+g5C6Ncbeqo4/D159T8XXVeJnzfZQKacyqUjajmlTZ0lQ&#10;4FpZs9pPli5ZqS8Fbt9aUq7S7usXJCtWrlaJ35S32dKm6vayH4Ymq/grlgZRH7jqADW04tGY6Nmm&#10;ZGRKQEiolJSUSnJyqqxe7a3b0TGxsj42ToaMGCkjxozVa4pKtklMfIKUlG+XuMQkKW/kgfEmlfiG&#10;IG9HRWM2e+2wapX++pz0h1Z8h6Wb9VoH/gEhKvFoLPQVNsQkSE52vixZvELWRW0QP98gSc/I0U4Y&#10;fQQ0JtoA7kETyssvkiNHjtu5NQ4aveIbG3wBTw3zrqz4ol1HH1jx7cYHVl7b2bPMPlqhy9f1S2lK&#10;uH3FO3AqEzyoAp3rnPTnwWv0+pZ013OFVlXxjgTfr+JrVrqTnh66xr7CfdBqKv71OWnScXKIbruq&#10;eFfaD8fcFa2m4g+dumBv3Vvxn372WWVld1pRIn/9/75un3FftJqKr4qaFe9Id8+ePeWLX/yifdS9&#10;ULPMtar40LWRsq10h9rC32r/tqpZfv7B0rffAO3dYZ6lw4HBauGiZVJQWKzGKNQzhvS4pjHx8g+/&#10;am+JHDldYTW8H++7A95++239PXr0qP6CWpU2ISFFrYLYw7FtzJmzQPePHD0pG2I36rGRo8bJuvWx&#10;qiczQoTNgwrfvmOPLLb05ap4cdJ6+fha3cZFz898Um5uS6jYHv9/mnR74s/dutLvh1qVeOHSZZKY&#10;mqYWvnWxsZKQnCLzFy+RjJxctZ8PHz1Gz/O7eWuJ9gKx8G1MTZWomA0yYcpUO6cKOHzspOdH+Nhn&#10;Hgynwp1UMuDHlS+gPmDwhJGvMWMnqlD17NVPTc184aPHTFCzMEa1nNwCHe1CoBYsXKrXHT9xRr/y&#10;+qJWFQ91QC8f9h+k46HQCaP72DBKy3ZKckqGegjEbEjQwo0aPV6WLF0pM2bO1WE57q+KmhVfNdXU&#10;RE6dOiUHDx6UU6t63lPxJF9fX02Ynp00ceJE6d69e2WqqvF873vf0wQQEgbRMQevjYqS8ZOnSMGW&#10;Yh1wx2SM8GTl5en+bI/50rV7D1nl4yuhkZF6bOjIUfK5z32uMvHlPShVRa0qfvyEKepqgRGJtx8R&#10;tl62lWyX1at8dUyU7jYDCXD8osXLdTz07c7vqnkV41PNQYqqFV0zdVq+Vdbn7rCvvAtXlU4Cl1Z1&#10;118H+TuOqGnBVf5VQbkZv6XcCAwChFEMQxnbSD5UiUAh6R06vCObN5eomRnTAgMktUHNSge1qnjs&#10;FphNy7fv1oY0NSVTRgwfI+VluyQkOFwCAkOleGuZxMcnS15ekdpG4Hc+Rf5czfHQmpVB77I2ODfu&#10;p/et/O0HT8sr0+LvybtmqgroIys7T5WGD3r21f2IqGj9inkh2Gz4WgcPGaHtF6NVXI/1khczf8ES&#10;O6e6o1YVz7jmR4OHSFjUOnm9fXt5550u4uPjJ9nZubJr1x6rgY2X+KRk8QkMlBlz5qplLyWzwhLo&#10;HxwipTUse2+vLJV+C+46ID0ML7zwgqx+83tyfupvdb9qhTu/NeGqQ1Wz4oePGKPSTkKCMZrFxyWp&#10;YP34R/+j/M8ACi8BDY0vgZeCxCOAfM31Ra0qfuq0Waq99O7TXyWgrHSnhIetEy9Pb6Wc3LxCLTgD&#10;CY7/C/yP1O/ctU9t4PWFq8/U583v2Fu1w7nL1+TVGUn3VDxmX5+AQB0aTEpJk8zMbPHwWCC5uXlq&#10;Nh4zYaJsSNgonmu8JSgsTJZ5eim/43iFwjBz7jw7p7qjVhXfEjhw4EBlpV++dnf8Frh6GfXBsGGj&#10;VRVGYJDgwoJiWb7US83EBw8cVc2F/gpSjxDRZqFkYCY+ffqCUlN94ZYV71TshY+v3yOlwDm/7/g5&#10;/W2NcLuKp1KhhkpennYvTTkV7+qltBa4TcVTmTgYVVa4nVyhasXHbmq5uaoNgVtU/F987vP3VDjp&#10;9p1P7Cuqg4p/psqoVGtEi1b8f//3f0vXrl2rVbaT0ELuByq+qro4PSDdPtN60GIV79CFg6qVTnoQ&#10;uJfRqNpe745o9oonxgB2DVdwKrGmvaYmqPiqlU56a2L9DVYtgWat+JpS7gpU4sPgquJrc587odEq&#10;nm40vonYZei5YqPBSkknA1Nruzc66Hmsm1gtsdfjqYVdn3s7vd3VzunhcFXxL0xcJ6+OCbCvcH80&#10;WsVjLo1JSFDPWmz1dKmx1dAdD1obpt3zFatWqxmWLjg2HG//AIlLSpLQiEi129cWtfly3B2N9g+Y&#10;mzRu/GQ1lTpzljAsLV+xSh1F6W4HBq7VLjdfAEODGRm5lTZ9PLZqC1PxVcDACBV+6fIVrXTs24ze&#10;8DIcl2cMbdjzqfw5cxcoDWFSxoZfc7AEeFsvK8OirGPHT6nZOTo6zqKwbIlaFyOr1vjK7Dke1kvb&#10;YVHbcuvZURJvvdCSbeUSGRVtPTtXVno+Au4dmE4xJFHJVPic2fPV6NS3z0eSnZUny5d7qT2faxhg&#10;4JevgwEGBlH4CmqCARR//xBtL3CfHjJ0pM7y40UxssVXhu864wXcjyWUPDHzvtOlmz7HXdFoFT9o&#10;+HAJCY+QXfv263zUhQsWqXl16tTpMm3aDKtyvCV2Y6LOYYXzsd+PHj9B2wHmL73S7g07p7uYPH2G&#10;eu+mZmbp0BvjAVzPWO+eAwel34CBUr5rt0yZMVP69P9Ix4IZxmP8oN/AgTJt1mw7J/dDo1Q8nMto&#10;kzPPCBqZMH6KJMQnS1bmJp3BB58vXLhMJZJRHNxF9h84ovtIKxpOTSDlDFYg5YwAofm88OKrOvLD&#10;XCn83hmsQOox67KPRzBlYRu6c1c0uOKbsqGjMqlUBlloPw7sPyKBAaESF5soI0eM1cliUBa0wwtg&#10;wB2a+853v1/pGeCuqHetUeG3bt2y95oGgwYP18qjUYavGZZzhuZ27dynA9EOv9MeMBhPLAQ0Jdw1&#10;eHHuinpVfHOpc7QVU2fOUt8dxnIZjgsPt3T+qPWSkpImnt7eOr47a56Hth3Me2WoDv8f2gL6B+6K&#10;OtUgFR4dXftB6oYCFRTppScMjezfd1jpJnp9nLYbaEN8Dais7Tt01vYCVww4HvWUL8JdUeuKby4p&#10;rw3cqSz1xUP/wUBLLfvbv/1be8890OYr3l3/4CMh8e4IU/EtBFPxLQRT8S0EU/EtBFPxBvWGqfgW&#10;QpuqeCiovulf/uVf7FyaB0bibXzta1+zt5oHrbLi161bZ2/dH1u2bLG3KlA1WlRMTIxMnVp9JqKp&#10;+BpgLSeowIFDDQ8Ca0CRXCE2NlYrvmZFm4qvBbZt22Zv3R8BARXOTW+++ab+EjblQUtWmIqvBR5W&#10;8WfPnrW3RDZsuL+jVNV8TMXXArWR+LrCVHwtcL+Kd/i/PunZZ5+1c2keGIlvITwSFX/+0ml7q3HA&#10;GlAeHh72Xv3Q5iu+qVdQqC8M1dQDtAkNhan4FkKbrfiLV9x71rdbVPzNm7ckOydPCnV1hM1y6PBR&#10;KdlWJolJKbJv/0FJ2JgkwSFr5cTJ03o8v6BIU+6mfNlWWi579uzXtaIcNDWvsxz1Y489Zu/VD25R&#10;8SdPndZ4OPhHEukDr2PmSeFJhvMpHsB4iOEnT8gqfCIJ/oCzKgEgur7bQwM7NBfaDMd/fOWq+rQP&#10;HDpMI18PHj5CQ5YQpgp/SKJZc4zVDHbvPyAvvvqazqHCRxL/+XGTJqvvZFODCk9NTbX3Gga3qPgT&#10;J05qnDN82pmag/Qi8d179FJJJ9RW53fe0yk8JCQev0nmUeGPz/wqov81JcU0hpRXhVtUfMm2Uq1A&#10;QlERI4bt/PyKiEmEGR87ZqL6yOOGzUQFnFihIXzhR4wca7UDh3UKUFOAYHLf+MY37L3Gg1tU/PHj&#10;J5TfqXjmvFLxm3ILZdLEaRIcFKaJgD0keH7FytUa94wZH3gFcz3zZRsbjS3lVeEWFX/4yBFZuXqN&#10;rtm3MSVVcvILJD09U5YtWyFFRcWSnJKmbQDr+xGOivlOXMPcqW3bd2icywetA3X69OmKNZ5u3NA1&#10;ni5dvqzp5MlTms6cOavHT58+IxcvXpKPP75SufbTFav9uXjxop1T46HJKr5Tp06aHLz33nv21r04&#10;euy4zuBAo2HqDdpK3qbN4rlyjS43x/QbpnMyH5b5UPA+Eg79cBzKOXb8/vYYZgOy1hPPcOZV8Qtd&#10;4VvPV8SUHkIfMruEKT7QGs8hAh+zThobTVbxjPZUHfc8d67xOjR17bkyY4SZhmhHBH9jrZDps+fo&#10;LEGOMbuQL40AnwOGDNXZhawXxWx0tCtmFzY2moVqGnu1grpWPF8Fkk3QUqSc5YnYp10hmClfD18N&#10;Eo+mRAwGZqDQiKNtcbyx0SwVX1paqmFqa+KD+c/bW65x55NP7wkWQaprxaOCsogjaiiT2cqYwh+f&#10;rIs3BviHKAUxKZlYwgTyhIZQT7/37z/Ul0Zj3thosorv0aOHvSWyb98+e8s13pn5e3vrXjRGxcPT&#10;VDpzo5juT4UzZbNoc4nOw6V9gOPhdObfOnzPCyPaCMcbG80i8bXF7Tu35JNPq8cha7+ksFqlPzfc&#10;+6EVXzPQEIE6h40arbPAWQ8qMDBYZw8yczAjI0tXSEY7Imo428wyhPOZOYgWhbbV2HCriq+KrrP/&#10;pL8RmeXVKh48rOK57qVRfvaeqP6PLQjuZpvosIcOHpP162J1sV54n+Njx02SPn0/Ug0IqoGWmDnI&#10;TPTGhttWPMAEQKpLxVe99uiZu2uwNmVnqD5w64p34FSkQyH3q/hnRgVXq3gScLdKB62i4t+wVzNz&#10;4KriNxbuvqfSneSOaBUVD6pWoKuKr1nZb68skaLdjbs+X2Oi1VT80yPujjDVrPh3Vt1tgKGj1157&#10;zT7jHoDqatJdq6n4m7fu2FvVK/7ZYd7S2atcrt285ZZcfj/UqqSoVZhgGaBg0AHVCxMuvb1RYybI&#10;6LETdZVf1DW64QSBcwYr6Am++977dk6Ng5qrJGRnZ7t1pZ85c0aefvppe68CtSptQUGxLFvupTHA&#10;6P0RE8yxjRN1iZXcOT548AhdI4ReH71FXgB68ZQpM+2cKvDs8NotP1QVTmV/ZnWwKiv+s8/uu1SF&#10;u6N2Eh8eLq++8abGgmGF9wVLl+p4J0s2bNuxQ/yCg2XHnr3aQ+zI+iEBgRprhmtZwqdmz69qI4gK&#10;eKMKjdwP19JWyme3b2hFO+nA8J/YZ+sOTL+YmBESvl6+TIYbESDCcHXs1EVDcJ09d0lDfXE9UaIw&#10;qtGher1dezun+qFWFd+la3ddOYbxUCgHgxPLDfEVMMIPveANwB9gCI6Cz/NYpB4ArIhW055dteKr&#10;Jrj65VHV18bGuEaqWuHV0+P3rANVdQ2oJ19sJ+3mZlQ+w1kHimB0mAWWeXlpsNL+gwZLZHSMpGZl&#10;yaJlyyUiOlomTZuuAzRzFy6UpSs9NVgRpuQlK1aqkIHargNVc2pQrSoeLmeIjfCFSAbjoDNnzJWY&#10;6Hjp2P4dNZ0S2JOXQzhDrHm8IEIQYmgiZmRVVK3smslVQOfbBze7qPC7qSbIw1XeJAfQIOO1DIpg&#10;CsZ4hiQjPJSXY0g/13EMlxMCl7IkEf+JgZLawtVMlFpVPBKckpKpLyA2PkliN2zU0aGNCSmyY/se&#10;2bVrv66cExQUpp8l1xNZiTjDxArD1l0VVSuCZUA91t5/2M7BN/7+q1K8fEC1Cr+RV7G+K3hQZVdN&#10;DhAgRptwLeGXyiWeGaZhFAOCy1G5CBD/h6+b6/iKUSL4fw1BrSqeeJFw+mo/P1nhtVo2bcqTuLgE&#10;SUxMVuse8YLzrU8JTmdslDjBLMnGZ8nYKMeqwpVUPwh8qo5k3zm5p3L7WsL8yu2q2HH4jLw2K/mB&#10;FY+gMNSIQQwBiQhfL/mWYjDgoyGSlJimXy8vAmMZg+lUfv+PBlcGFGW/IahVxTMO6sQKnj13vhw5&#10;fEL8/YI1Gh7powFDdNQfqaDxwT8GiUJ6UCnx+qoPwq1G/fOf/7y9dxeuKvtBqPo1OOjdv7+sWL1a&#10;Dh8/oUIyf/5CSU1Nl4kTJ8uiRUusFzNDnaTgfwbTo+PiZcTYsSpkmI47dal99G9XqFXFtwSQ8vuB&#10;DtT91g+pLQjJGxERrYMeCMhUS+VlUCQnO1/S04hfvEGmTZut/RZMykj/yVPnZMKEqUo/jEw1BG5X&#10;8bdv366sdCTVFS1R8X8e4n4LoNcFblXxVSu8JjVUBRXfcXmx5JYdso+0PrhNxVPpVSucVH7olH22&#10;Oqj4B72Y1oAWr3gWN69Z4RWp3L7iXlSteN/Ee+POtwa0aMW7knInPQhVK/5h17orWqTix4wZI9/6&#10;1rfsvXs7P08Ne7DLXM2Kd7UeoLuj2Sv+fmriwxrUqigpKale8bW4x93QbBV//fr1+1a6Ayr/hZEP&#10;dxB9oue8eyr+rUmP6AJcWCedNaDotQ4bPlptHlg0Mbdis8dmQ1cbUyxGN3q1xIg/cvSkGtdqi5rU&#10;1HFZsR5rTWi0it++e4+u64S5lDU98MZlDShs+HhmTZw6TX3Yg8PC1ezapVt3Ncku91qlS/Pj815b&#10;LAxJtrdaLxqt4hmdQrJnzfJQ2w5dapxBWWAc6cayd/DgMfVpnz59jg4H4qWFVdBZN6q2oHFt7Wi0&#10;iodCGJPF4sfAB4MjmE45hs2bAPtMs+nZq5/aQbDtY9fGzu2YXquCl7d330GLvjJkyNARcvDQUUnY&#10;mGzRk68kW9cHh4RJvLW/Ka9Qdu7aK5uLtkpxcakUbi6WQ4ePqVnXndFoFd/vw4E6KM6ACBW6YP4S&#10;tdunpWbJP3/zX9W0Ct8vWbpSfxls4CthxIpKZuChKvgymN9KXtyLZRSfdgxVVCpDcZznxTqT0TiO&#10;hZSXiN3cndFoFY/tneG05PQMyba4PSEhUWbPnitbt27TtT0YNsP8iqmVNoA1AR3b/diJk/R8VdAW&#10;MM+VYbYhI0aq5y6zOlgTBBs/6z1hsu3V70N99six4+QPTz4lm7eW6HpUo8aNt3NyTzS44k+ePKkd&#10;ojfe7KjDYkg9Es2gwvJlXhISHC6nTp5TPofndRQrNlG9FLi+uLhMrl2/rRpRVTByhXbEameHj5xQ&#10;DYl7Dhw8qutHIeEMONOGMDcKrYhraCsc+nJnNKjiH6aXNwRvtX+7cjoMjTMv0pnBwfTL3NyKcU9G&#10;kHA3ee75l3WsFyrjvl2799s5uSfqXXNNWemAITbWfOVLgK8ZnHjv3fd13UDvNf4q2fQHaMyZxYF2&#10;hCbFfUh8Tk6BnZN7os61R4VDL02NtZFR8kaHjsrfcLy/X4Cu/5SUlCKlpeWyPnqDthXEMWDNQHh/&#10;59592oYwRpxbUGjn5J6oU8U3tZRXBdoOA829+/RXzYYhuYz0HFm9yldXP1tntRV4stGe8GVAOU6v&#10;mP4D7Yc7o1Y1+c1vftOtPHAfiQ5Uc0p5bdGmKz4jI0O+8IUv2HvuBWMyaCGYim8hmIpvIZiKbyGY&#10;im8hmIo3qDdMxRs8UjACb3APmnvVjuaEEfhmws2bN+2thmHnzp321l0QpNGBE+uQsNOgQ4cO8vrr&#10;r0ufPn1kwIABul7Q/v37tTz447mCEXiD+6Km6fbdd9+1t+6CUSOuawwz77Bhw1SIa+Lo0aPyySef&#10;SFhYmOzdu7cy7KGnp6f86le/kitXruhybw4eFBbRCLzBA4Egw5jTp0+3j9wLrmktvW0j8AYPxcPY&#10;u7EEnsgrztqRDtq3rx7L4tChu/PxYHgnDRkyxD4qEhwcfN/yGIE3aDAaS+CdIMHDhw/X3/uhNs43&#10;ZWXVw3o4MAJv0GAYlcY9YAS+mdCcAv/hktftLYOaMALfTGgOgV+fezdwuIFrGIFvJjS1wH+09E17&#10;y/1BXbQUjMA3E5pK4NdmVgS9bA1g9bOqC4K1BIzANxOaQuD7LW49uvru3bu1DqqmloAR+GZCYwr8&#10;2gxPe8ugrjAC30xoLIEf5vmOvWVQHxiBr4J9+/ZrIASmhROEgZAhBFsYM3aiBktmn7AiLBpOlGcm&#10;0BIDhkAKTDknyjPRoQkjQqwY8mIuPxNuCaBP7BgCKzPVnFi6zPUnvAjx0wlfQgiSF196TRewrYmw&#10;jNajq7uCEwutJdUZYAS+Crbv2CGJqWkawovwLayQ4B8cor8cYwWFbh/01Gn7LMJYWLxVw8LsP1yx&#10;1DUL7RLui+uJsB0UGqbRtjlHPoR6We65qnI1BkK9sPKCE53bPyhEQ4gNHDrMLlEFPmxFunpN4JFZ&#10;VchZSaIlYQS+Ck6eOq2rURDahqjmrNXyXrcPJDevUHz8AiV6Q7yEh69XloahiexFECj2NbxCboEG&#10;FyTQFJFdCMmTmpol/oEhGglstbefhlsgHMPRY6c0NAPPIo+AoFBdGYPgVDD+e7Of1PUkWyNwV25p&#10;Jr8fjMBXwSlL4InvRIQb1BfSkaPHdZUThJPVXQlFhLpy5uxFVV+IKULsKGKFsAK4I7SE90foUY+I&#10;pskxIuk46gwfB78sY4PQOyvGIvzEleo843d2qVoHWG7GXYW8KozAV8HBg4eU0dHXCQEFU6N7I5DE&#10;bURAo9fHycgRY2VL0Tbx8vSWvn0+0uWPJ4yfoqu4rLHXMILJieFFK8DCV/QF+ADIG12d5d+csIEe&#10;8xdXhpwlSBvhBVsLWoOQV4Xbl/TXv/61vdX0OHHypOrPLI3HCmiZuZukbMcu1b1ZSi8ufqOsXOkl&#10;aWmZsnZtuMyYMUv8/AIkbG2EtR+h4R1XrlotYVHrJCA4VJLTMjQ8I3o8YblGjBlbGfKX8I6E+kK/&#10;px/AMwnn1fvD/rLa171dBAidg5Bv2lR9La/WACPwVXDu/AV55rkX1QID0xKwFd0bvRydfsXK1TJv&#10;7kIp2lwiG2ISxMc7QMpKd4mvT6CUlu6QY0dPaquAWuK12kf7AOyj1sDwhMzEsoNOv3f/Id339Q/S&#10;a3bu2qeMr63K/EV2iWqPJVYZUa0IREjrgnrEM7EiYXHiv7A+JPuE6uTZEydN03BttDpEGeZep1Ui&#10;fBvX8R/IhxaOwIZYlcgPCxMrNrFNuVHvaA0TNibZJXJPtEqBz8nJ0d/S0lL55S9/qdvl5eUWwybI&#10;6NGjZfDgwXqsrrh69aqGiz5/4bLk5uZbenaeZGXlWkKYaQlttJw/f0l2bN8t+/YelOSkVJnDWm7J&#10;aZJgfRwnT5yRzz61BG/Jcm0JNiamyMKFS6zObIGUb99lqSy5kp2Tp2Gmy8t3Wn2FMt0m/HRICDFg&#10;UyU+PlG2bi21dP66R0AeMGSYbNlWqkEeWbAVaw8LuU6YMlVbKqxBE6dMk6UrPCUlPVMKt2yVjJxc&#10;2VJSqi1NVPQGbY0IIM9xgsqv8fMXzzXe2vpgSaKF8rLKhvWJlmnWPA8NYEwwSgLT0zrGWb/ujFbL&#10;8Onp1YMEI/AgNzdXoqJqv7ZncwEVoCmdx+hM03KEhkUq2y6yPry+Hw6Q8Mj1mmhxaGlYJw+2puNd&#10;VLxNLUn0LUIslYzrklLSZf/BI9pawPKR62K0xaMTTpxgWJylLOjPcG6L9YFOmDhVNsRt1PDm/gHu&#10;vTbII6fSdJr+G8nbnmLvNQy9PdbXOv2s87gmFfhQS+BRh1AzKlakKFO1xlmbBbWEGMtEoEWQGdxC&#10;bUP9wvqEtYjrUGccFYiONSZXOtOodHwE+qFY+aP+oCJhpeIezvG8HTt22yVyT7Q6gWeKG0u5Xr58&#10;WSIiIuQHP/iBfaZ+uHX7htq7HzSL/0F4dVZStYV47pcef3tskwo8y+Vi30f4iN6OIGMBgtExgQ4a&#10;OEz8fINk/bpYSUnOkMGDhmvwcaxNv/zFbzScPy0AFiaWZkGQMaFirYLZ+TgccyvCj3BjXaIfgBWL&#10;58L6243ANwz3Y3gEvqmQsjVaus192t57MI6cvuhSwKumFyaua3KVBt17tY+fhIZHSlJquuTmF6qV&#10;CIvQ5uIS8fb2k+DgUKufsFGWL/cUD48FkpmZLYsWLZWM9CwJDAwWH/9ADfq+YPFSXTwEnZ7RXxYB&#10;YcEQFhBhIRESI8WrvH21f7BwyTLp2LmL6vT5hUV2idwTj5xKU1+87/GcrM/1t/eqo+ZyazXTleu3&#10;Gizw470rVni/3zJuEVan+smnn1NdPsvqHGPLXx8TJx4LFivjT548XeItFk6wWBpm55dF1cPD1ql1&#10;qbxsp+ryuoiKpcej//OLmoNuT0sBw+Mz5FhwGIFG3bl46apasLZuK7dak3y7RO4Jtxd4BKUxU2Ph&#10;k0/uqCpE2nF4q3T2KrtH0KsKKM+ur8C7+qDmhmbZZyuwwRJm1AzMmwgjKgjmRnRzfjcXWp1QK5Vu&#10;26FrcI0aOU7Vm9CQCDl75qIcPHBU1+tCfUFN4Re93DFDYupEuB3nOvKP2ZCgK9rhUMfHQJo9x8Mu&#10;kXvC7QW+tWD4yoR7hLLD0rvNe30E/qzFnG+vLL0nXye9NivF6nt8Zl8tGmGM57z66qv2EYOaMALf&#10;iHhhfGQ1gVyy7u5IZF0F/mFqUtXEtf/wD/9g32nwIBiBb2RUFcKqqK3A44T1yozEagL9oPTc2DB5&#10;sRbraRtUwAh8I8Nh5pqojcC/PTX0HoGump4dHSK//3CJfbVBVVC/Dm7fvi2PP/64vVcdRuCbADXZ&#10;HTxM4P88eE014X5uXIR0mR6m91V9mQb3B30Y4m4eOHDAPnIvTE02ExDaK/u22Ht3sefIWVVLPph7&#10;1x3CEfKLFy/aRwxqA4cYHjSrqtEEnrX8MV3hRYcNmBE7Zu4w3M2kCvw3ur7bQ2bN9tAROZIzIWLS&#10;5Onqh44tl9E7zGtnz13SeZ4MjTOBgtFCPPswfbH49qjR43VuKc/CH8TZbmmgg7vC+fH/p+mz+4zo&#10;/t8/f1lfWHFxsX3EoCnQaAKPvzejbszpZHRv4bJl6gc+22O+LF+1SoaPHiOTp8/Qc3j1saTz/MVL&#10;ZM78BbJr335ZuWaNPPfSy9K1ew8pKd+uHnp44Y2eMEHGTJgoM+fOU1/xLt266wggPuR48E2dNUvn&#10;oc5dsFA9BO+HqupCx2VbVO0ITNpqn21cOMJNunPhhB4r7v9jOTP9T3J9U4VzVdVrcleO0WPNBccZ&#10;jAnmTECHdCCsd7p0q3QNZtYV1zGQhcsCbtLY26fPnKt+NEOHj1Y7/E4rD67BHs89/oGhSm7ki62e&#10;+yArpk4eOHhUB7KYzN633wC7NM2LRhN4nI1g2NFjJuiUOByS+JM4K8HYTGFjwALfaf4w/hdULJUD&#10;01NpOD5xLy0CM4BoBXgZHMNpqX37zvqS8vKKNB+887iOEULyp6W4H6oK/IPSG/Oz9WNIKdpn31k/&#10;wPRVhdpVuuDxsnx2u3GWwqmKnvOi5OnhftLZ03U4bASQ9zVu/GQVfOobQeR9MNAUEBCqfvC8S+r9&#10;1Onz+u4QcN7F3n2H1N+GVpbjjL7SmvO+2KYVZtCKxLRH3jcfEvN+3+78rn44pMYErSMrnzwMLgXe&#10;0SFrmwAVxkgcXnkI88FDR3WED4Hu2KmL/mkckqjcKNv7bs/eg3oPQo2zE5XHPqoMo3uM/KHmwBL8&#10;ItjkjZAzKYMRRa5BleIcU+lclY/kSrjrml6dkagfw1/9zf9Xme/nrHRy9P+6FOjaJPKoeeydn36t&#10;Mn/X6XPy887j5OkR/tLZq9xlWZ1U815Ay4t/fHZevnR+9z0JjYhUv3bfoCD1n6dl9Vi8WH1jiKaQ&#10;t7lIr8XPZvvuPTJlxkxtrSNjYmT3/gPyznvdtEUmj47vdJFVvr4ateGZF17UaA3Z+fna0pPv+336&#10;aGvv6e2tZfnNb37jMj377LMuE+tVtWvX7p7k/L+HRUVoNIZnCBs9GsFEsPHfgBFo2viyNyakSFxs&#10;omRlbpLMjFyZMX2OBAeFSW5OgTz15HP6QcA8+w8cUV2dDwh2oQ9Af4DmkXx6vN9bh7fxBET4EXqa&#10;WD6aYVYzez+4Eob7pRcnRssLI32rjWLWFRfOnLhHkF2l++ETS9fvMClYnhzq47KMtU2uQOvoEAXE&#10;g8qC+nLu/GVlaFpa6hLGfuXVN6SsfJe6GvDbpWt3rXdaAggGouId8X54f7gg09JCdstXrNKWgn4Z&#10;74e+F77z+OVAbi2BRhP4Pv0/kuDwcPloyBD9go+dOi2lO3bql49n3aJFzP7Jk5SUNPHyWi1DhgxT&#10;bz1vb19JS8uwXsBH8uHAQbJk5UrxCwrWmTbM2GF+6LoNsRKXmKR5jZ8yReO/wDK5hYXqJejMBUXP&#10;vx9qCsIr0xOUrc9evmZf0TiAZWoK9IV5L1Y79um1S3J+6m8r9z+5cFyvq4lPLbUI601DhN4VCCyF&#10;SjJ4yAhVO1Br9u0/rB8AwpwQlyybLCLKTM+VRQuW6lTGmPXx6nTW7b0P9IOBzCAaCAdhxhjB5BDU&#10;WD4KPghUHvJE6J96+nmdmIIvPS04LX9LoNEEHh16usXaqDRYTWBsvnC+avTzmTPmKpsXbymV1V6+&#10;yvY4Lm3KLZStxWWq013++LpWChUIo8A6RUXb9OXwQmD84yfOqP7pMDzP4xxqT1xcy8yndJpTomvd&#10;2u3aUlQp7Dddf2BXYmfbW7XHkOVx8tQwX0uw76/WuAJ6OC0xgguLI/To2Agw+4kJqZKWmiX9Pxyk&#10;kRl27dgnCfHJ6k+/Z/cBfZ8ILpNDEHLUT1RR1Eo+Hs6T+Ch4Bq0/aiisTitAq4AW0BJoNIF/1OAI&#10;+b59tevccu3V+ObzJPxo8QYdzHIFWlB07Hd7vK/zX7F20Qq/+sab6hPftet72vr6W9thYRFSULBZ&#10;/ei3b98pqanpVqc0UZasWKlzX7HO0cqio0+aPl2tbljZsJzhR0/ePCMhJUX1eY7T8uNv3xIwAl8H&#10;0CFCcL287sZ5vGC1SqhG12/dto+4Bvc5I61c35KA3ekj0SrC6N2691Q2JvAU6k7eps2yd89BbYVh&#10;dlQaXIqzs/I0Lg86Oy7E6OL0t2iNaZlhcCw/tOzo8bTAnOc5HHPibPJsWuWWgBH4h+Cb3/ymCusT&#10;Tzyh+7duf6IC61hH2i8q0OMPQ1WBf2Z0cIsL/aMKI/AuMH78eBXQv/7rv7YE/I4KZ03dmPTUcNcz&#10;oFyhqsA799MZNWheGIG3UVRUpEL5l1/56n0FvGqqK0M7Au+dUFQtn2dGundYi7aGR1rgr127Jo/9&#10;1ZdqJeBVU33UEUfgXT3r2TFr7asMmhqPpMAjfKSqoTlqK/QTfeoX08YReDwjXeX7nBH6ZsEjI/CO&#10;kJ87d84+4hoPEvzdR87aV9UdjsA/yBXg5Wlx9tUGTYU2LfCOGTExMdE+Uns8NeSu4Hdc3nCvSsrR&#10;e7JnNQF3ldp5ZNp3GDQF3E7g8cVgJJBRPLzu2Mdm2+6NDjpCh8MZw9ccx76L3wcjstiTp0ybpUPa&#10;Q4aNUg/MvIIitQUzxM1oIlG0nMha5MWoHx6ejODiAchoIz4h+PQ7qI++7goIfG3VpjcXVASLNWh8&#10;uJ3AM5iBm6oT74QhaY4hiDge4WqM0xKh5RDM02cuqOdkTk6BxkvkQ8FtGNcD7kHAcXtgeJvjDLDg&#10;+81xVvrgnOPkxgQV9vEPaWwg8C9MWl8p1M+MqrDFkzYW7pZPPqlfqD+DusHtBD44LFwXBSvYUiyD&#10;h4/QYWsWI2CbRcAcZzScyhgi37y1RF1XNxVu1okkDG0PGzVah7HLdu6SfgMG6iJkTDjBOY2FCFjs&#10;4Knnntf8cH0lhByTSnBdHTVuvIaVa2w4OrxBy8LtBJ7hbSaPMHzNMDcTCHBQOnjomDoc4ZSGNx5q&#10;CEs8ouLgfora80HPvqraENW2fYfOqrbA+LA3LsWoQXju4dDGxBRaAfIh4c7KPioOLUNjwwi8e8Dt&#10;BP71du3V0w6VBh0ddQU/eHRwPCPxpz+w77BERcao915gQKj6d+BbT4TcTOs8Hw0el/htIMzkhf8I&#10;+vzzL7yifh8IPR8V+v93/+0H2m/gA9mxc6/q+A8Cuj4qEXnwgdDXYO4tHx7PwKec2UIkPlA+LvoU&#10;qFSoXW+82VE/Sq535gDwnzmH74kTs53+COVD9WINWNQ5vEW5n/Ia1B1uJ/C8XKaLESOROZII4YYN&#10;G7XDyT5uqzHR8dKpYxd1bmIyCR8Bvtr79h6SVat81UkJoeRjQfD5cGB4XFURQISLlgDBQvjxzUbI&#10;uQYB5EN5EFCzdu7ZJ+vj4tRvnxlEeA866hcq1LRZs1XtYo4va7zyi9qE6oVKxXnWckrJyJQFS5aq&#10;esb6TytWrVa1jrm7a6OidA4wq3qQNx6GqHT89uzbzy6NQV3gVgI/ZswYfZksIvZ213d1YjYvGx19&#10;6MhROukjICBIEhOTJSIiShOTRyIj18mOHbvUdTU2LkG8AwJUwLaWlavOzsQQftHrcWklv5179+n0&#10;taCwMF2EmOlpLP2CTs+UtwfBYXE8BvlASXgM8kHyoa3x8dcPCq9AJjssW+GlUxtRv/ilY8w5vAuZ&#10;2JydXRHDnZaCiRSoV93f76VrvNLB5hzqGOoZz+A6/M4N6o4WF3hnRbiFCxfqPgzszIuF3Zl+hrqA&#10;mqKrUBQUy+FDxyU9LVsO7D8iq7x8lPETN6ZqNFzHFRXrDjo/qoRjvXn1tTeV9dlHILHO8BysQUxo&#10;4BlMLmEq24NAvrQSCCz3XLx0WS07CCEqCGoJkyIoP2oTz3OmtX00YIj2KXg2+wgvLQyLitECcQyh&#10;p/VBFULYMcOSH9MmuR51hzoyqDtaROBZiAwh//nPf24faV2gc8v8XYQWxkX4ULkQTj6Y6dNmy5zZ&#10;8zU89bqoDdKjey/JsVgc1evvvvoPstRqDWgJWBWPmDvkQ3+Aj50Ph/xoGWhB6CNwjg8MwadDTV+A&#10;aw3qjmYT+AULFqiQP/bYY/aR1gvm7KJ7M8/WUY9QiVjdjhUwFi5YZPU74iQjI0tmzpwtc+d6SElJ&#10;qUyePFWSk1MtwQ3QVTSY/YOJFb0cfR51jmPMEkKdw0RKHwEVixlKPAvd/+XX2+kMI4O6o0kFvqys&#10;TIWc1JYAK3fo+I6qHFiP4jdawm51jmfOnqcsPG7sJFW9mCW0bKmnzuXFioTKderkOVW36CAzGIYK&#10;RouBisWE55jYinmgfgHBsmffQW0xYHpnQO36jTvamvBMg7qj0SURl9u2KOQGbQONJpVGyB8M6sYM&#10;PLU8GiShjpDfvNn44eLaGozAuwfqLfBpaWn2lkFtYATePWB0kGaCEXj3gBH4ZoIRePeAEfhmghF4&#10;94AR+GaCEXj3gBH4ZoIRePeAEXiDRwpG4A0eKRiBd1OgArVUasswAu+maOuC11IwteqmMALfNDC1&#10;2kxISalbTMr7CXx8fLy9VYGQkBB7qwJXrlyRn/zkJ/aeSO/eveV3v/ud9OnTR/f379+vCXzyySf6&#10;+yjBCHwz4MKFC3VmbFfXl5eXV/sFTJF0EBMTI5cuXao2yWbChAnyhz/8QaKiKpa2Dw0N1e2SkhI5&#10;c+aMHnuUYAS+AcD3/1e/+pW9d39W5jjJ19fXPvJwuMrr6tWr9tZd3LlzR86evRvk1WH4qov0PvPM&#10;M3ocOL+Upa6tTluAEfgGwhFMhHHkyJG6XRU7d+6sFHhXQnw/1Lw2Pz9fcnJyZNGiRfp769YtSUpK&#10;UgF21BUHVVUawOqCDigPGDZsmP4+ajAC30DcuHFDV4h+mDDXRdhBXa83qB1MrTYCEM758x88qbqh&#10;As+HhfpSFSdPnpQ333xT/vu//1v18s2bN+s84l/84hdy8OBB+6p78Z3vfMfeevRgBL4RwFr/D0Nj&#10;CDyBqqoCgV+xYoVuI/DPPfeceHh4qOWmQ4cOUlBQIJ6enpWJDwbdPji48aMjtxYYgW8ENIfAY305&#10;cuSI9O/f3z5SIfCYHUFVgQdf//rX9bcmEHhHj38UYQS+mdBQgXds55gZHZw+fdreEklOTpZNmzap&#10;5Qjcb57xgQMH7K1HE0bgmwkNFXiDxoGp1WaCEXj3gKnVZkJdBdhZkK0+6fmBP3F5vLapLcMIfDOh&#10;uQQpPKtxFmFrqzAC30xoDoH/7LNP5eT5I/aegSsYgW8mNIfAD1re0d4yuB+MwDcTmlrg20/5pb3l&#10;nggKCqpMLdlPMALfTGjKlxxXEGpvuT+6detWOabQEjAC30xoKoH/7LPP5OKVu+7B7o6WZHdgBL6Z&#10;0FQvutO039hb7o+WFnZgBL6Z0BQvu/3Uu5NP3B1jx45VT86WhhH4ZkJjC3xgyhJ7q3WA/181tRSM&#10;wDcTGvMlf/rpp3Lu0il7z6AuMALfTGhMgR/u1cXeMqgrjMA3ExpL4N3d3u7uMALfTGgMgY/Krn3U&#10;AwPXMAJfBVuKt0l0dKwcPHRUyst3ypYtJXLq9FlZtHip7NmzX7ezc/L0eMm2MklKSpWk5FTdjloX&#10;LcnJaRIaGi5Z2Zv0+l2798rasEg5evSEpGdkyc5deyQ/f7Ps3r1P9u0/KKVlOyQrK1dOnDwtW0tK&#10;pXz7TolPSLJLUx2ffHpHLl49b++1TiQkJMjjjz9uOq3ugvCI9ZK7qVCWLF2piwSzEPCq1b4yfcYc&#10;SxCTdRn4yVNmyPARY3RR4rDwdbLG2182JqbK3HkLdbFi7mXB4azsPEvg90tg0FpdeDg5JUO279ij&#10;iw5zjbdPgEydNkuGDR+tS88fOXpSunTtLvM8FtmlqY7eC16yt1onEHIntWTEMyPwVYCwI5Ae8xeL&#10;j2+gZGTmWoyer6tkjxs/WYV44KBhMmHiVBXio8dOydJlnnrfpMnT9YMgIfx8IAWFxbpCN0IcF58k&#10;69bHWiy/Tz+mOXMXWC3Hcj0WEhoh3br31A+BD6km3pryC3urdYJJ5VUFviVhBL4KPBYtlu2W2rE+&#10;Lk5W+/rJ/MVLZLnXKj2embtJps2arSkgJFSS0zMkJ79A0rNzZP2GOEnJyJT4xGS9h3vTsrJl4dJl&#10;4hsUJGv8/GWVt6+ERa6T997/QEIjI2Xl6jUSGR0ji5etkPWxcbI2Mkp/e394d5I2WJMw195qnXCE&#10;nInjH3/8sX205WAEvgqiYjbIxKnTJDsvXwV77oKFKsgf9Okri5YtV8GNiU+QsKh1ssrHV7aWlatg&#10;c33pjp0q4AOGDBXPNd5SXFomA4cOk6EjR0lqZpZ8OHCQnktITpGnn39BJk2bLoXFW8UvKFi8vH3k&#10;o8FDZPzkKTJmwkS7NCKffvapfHztkr3XunD+/Hm3YPSaMAJfBQmJKaqKoG6gq8+YNVemzZitujp6&#10;9mpvP4mMilG1ZWtJuSxZtlKKt5bJ7j0H9Bd9nzzWacf3mOTkFqhagzoze8588fULkn4fDlQVCf0e&#10;1YZ+w7bSHbLSc40+G/UGoMb0WvCibrc2/P3f/70K+uzZs+0j7gMj8FWwKW9zpf5NZ3LM2ImqqyOc&#10;CCZC/8abHbWj+nq79iro6N179h5UQQ5dG6nXP/3MC6rvl5bt1I5v+fbdqstzLR8SedFhpUO7eo2f&#10;RERG60eWmJSmnVuAwJMOnbobFLU1wGF1vDjdEUbgq2BtWJQyOMIJM2OGDAmNFE8vbxVmrDEwMEKM&#10;QCO8sD0fAp1Z7ofNo2PilcXpzHbv0UsFn3z5GHbs3KsWmrz8IvHzD9bktcpH8yzcvFVi4xIlecs6&#10;KdmXZ5eqdeD3v/+9Cvqvf/1r+4h7wgh8FbR7o4NaTTArIuBYURBo1BUEfXPhVtm/77BERERL2Noo&#10;8fUJlLjYRAm2PpCpU2ZKUlK6FG3ZpsKO0KOmIOTzFyzRD+SFF1+VKVNnaguBOgO7f+e739fzqWlZ&#10;2mJwrLXBYfWasS/dEUbgqwDh/LD/IGVZ/4AQ/UXo0cVh6zGjJ8h8j8WSt2mzrF8XKz2695LUlEzJ&#10;zSmQf/rGt2WVl4+yPTo5Zk0+HsyWmBoRZD6EzUUlMnPWPL2OlgOGX7bcS9UZVClaidaCpUuXqqAT&#10;UqS1wAh8FcC+Hw0YIiXbtqtagwoTFbVBO6PsZ2bkSkx0vLzfo7cKekpyhh7z8Q6Qkq3lsmqVr+rz&#10;6OR0UINDwlXFQaUhz6h1G1R/p/VgnwEtVBs6xej5fFScbw1wWP3w4cP2kdYBtxb43bt321uNA17Q&#10;gzBu8mSJ3Zgo0XHxkpVrdTp3WJ3OpBTxCQiU/M1FsmTJMlm3LlpSUzNkzpx5Mm/efCkuLpFp02Za&#10;x9KtViFIFi9fIelZOeIfHCIh4RF6b2h4pNrx10ZEqU0f8+Nyz1Vq3gwJi5DsTfkyY/ZceaXdGzJn&#10;/gK7NO6Jo0ePVgp7a4QR+CoIDF2rAtqpS1eZMGWqbExJlS3bSmXy9BkybtJkiYtLkPj4jRITEyuR&#10;ketkw4Y4/QDKyrarwEdbx7mfQamS8u0yfPQYmTXPQ0aOHSehEZFqs2ewaseevfphBYeF6+ATxxms&#10;ysjJlaC1YXZp6oazZ8/JxYuX5Pbt23L58sdy5cpVuXnrlgZcvX79hqaPP74i586d10jEx4+f0MCr&#10;7F+4cFGTcy33Xbp0WdOVq1f196p1LflynryvXbuu+6xEwjmeferU3eCu7goj8FWArv36G+3VXJhf&#10;sEU2JqWq+oENHR183NhJsim3UDbEJMiK5atUnQkPWydRkTFy8uRZ2WSpJHRwl63wUnVo9JgJEhOb&#10;oB1UOrEFm4slMHitlG3fpfmTL64MG2I3yrUbt2X5CivPrE12aeoGVCP6HFiA6HOgTqEy0QGnQ4za&#10;NHLUOFm8ZIW6TIyfMEX7GJwbMHCo9P9osB6jA11WvksOHDyq/QlcJrAw4QeEJYl6wFWCvg39Hcp/&#10;+swFeebZF2XQ4OF2adwXrU7gO3XqpImVL/jt2rWrHj9x4oSMGzdOj98PDxN49GdebkpqpgoQgoBQ&#10;4k+Df01W5ibZu+eg/h4/dlq8PL0len2cxG7YqJ3YMEtA+FgQKPR4EkKEKfLNtzqpsNAxRvgQcp7D&#10;R8azGMjCwsMHUx/s3XdI+wA8j+fSJ8CyxNgCZk+sRGPHTdLxBfoXp06f1445iTEB+hnOh0C56Hjz&#10;3xF6+i98sPgBcQ1+ReRJ34Z+Sed33tMOOXm4O1qdwGdnZ+tiXgT2pwlmZQyAwLPqBZOF33//fT1W&#10;Ew8T+IyMbDl06KgloHsk0WL3oqKt6r67dm2EJYwlUmYJwe5dey2hPyCFhVsspo+Xos1bdfvqlRtS&#10;UFBkCXCIxYTJFlt7qeswrsYREevUrXjv3gMWsxfJseOnLMHJ0efRH4iMipaYDfFWR7Zcn1cfhK9b&#10;L1tLy7W/QD8AdQlXh8ycTZKYmqY+PBMmT1U3iKxNeXp85959strPT1LSM7UfMXLMOPELDNa+Bz5B&#10;uFPg40OeqHu9+n2ovkOzPebr8yIsdQ7VDH8g0ns9PrBL475odQIPWIYRjBgxQn9//OMfq8A7i/Zm&#10;ZFSMVtZES3a0mvrZ+PkgpPjnDB4+QvsSEeujtRONDw8dcfx32KavULClWPso+A9t275DFixZKm90&#10;6Kj+Q/sPH5HX3nxL8qyO+sy58+TNjp20L4KQ/8eP/0s/Avo2XLshYaPm22/AQPUJcne0SoEHVddH&#10;BQg8ftZ0ou6HtizwqC/pVqsxacp0GTNuoowYNVZVHB+/QIlLSFI1B9UJtQ31hn3UKMyjqCLan9ha&#10;qucYAOMe+huoMNoPSM/SUeOS0u3az6BfQh8AVwhnDAHVyN3R6gSedY1cITMz0966/5LqbVng0bnx&#10;A0LfRlfv0/cj7aDSoURA0bs5jtC/1f5t9Q+i/0AHt1fvD3UgbOiwUarjM7rMcX4RbK7jg5hlJQbK&#10;GDCjP8IYAwNsdLb5gOiXuDtancA3BJ9/7HPSZdYf7L2Go7fH+lqnn3UeZ9/VNICZ6RAjqHRUz5w9&#10;KwsWLtVOOMIOs+PqwMAYFhYElQ+BTuv7H/TRbYQetwc+CvLhA4Lh6bjy8TiTYRBsRpC5fsbMuWrJ&#10;4hx5uTtancDjnHTx4kUpLi62j4h06dJFV7FjbVLSP/zDP9hnqqMqy3aa/hs528DYLn8evEbeWbW9&#10;VulLf/cN+66mAayLxWTI0JEqvFhRDh85UWkJSkpMk9LSnRIXlyirV/mKp6e3HouwPoTJk6arGoOK&#10;g5UJ8yMfB1Yqx7uTGVm0Hpg7UZVoQV559Q01Z2KF4t7W4BbRahl+zpw51suq8B1H4FmCfdCgQfLl&#10;L39Zj7mCK7ViyfpJsihqvL1XN0zwTnYp3DXTm/NzmlylwVsT92NUDnRq2BbBxesT9g0NiZDBg4bL&#10;9vLd6vPzwft9ZFvJdvFcuUYe/79fKoMjsLQUqC/ci4nSMaHSImA27fF+b7W9z5rtoa0BHxRMj/pD&#10;cne0WoGvyfAOvvKVr9hb9+JBQnf56kXpMK1urq34fLsS8Jrpz4NXN7nAM0BEpxHhpgOL6sGg0oqV&#10;q9WGzlhBmcXwDJ6tXLFadu7YKyHB4er1CdMjrAyW7dt/WJkcGzvCzAdDy0GnlOMIPh1dPgpUH1oS&#10;zvOR8YG4O1qdwHfu3Fk2btx4j8A71pn6CnxVvDPzD7L/RO0GUZ4eGehSyKumjYV7mlzgcV9ITsuQ&#10;tMxsNU0eOHJU59BieszMyrFUmFVWvSWpS8SMGbPFx8dP0tMyZcUKT0lKSpFVa7wlKDRMNsRvlPik&#10;ZAmPWq+2ddwecK3A52fpSk8ZP2mK2vhxgdiYnKo2ffyCPujdV3z8A+3SuC9ancC7QtXrSktL7a17&#10;UVeh801cIJP8+9h7rvHqGH+XQu6kjiu26nUNFfirN27JiugCe+9eLPP0Em//AHn59XYydeYsyS0o&#10;VDt6+7c7y7oNsdKtWw/JyMiSkJC1smrVGkm2hDUlJU3y8wt12z8wWKbPmavzb7HfL1mxUh3dZljH&#10;8CPCVs+gVX7RFklKS9fz7POLoxy2fQah3B1tQuBri/oK3a07N3W6HUFMa+LOJ5+4FHQnoc6Ahgr8&#10;U8P8pNPyrZbqVTGyXBN9+w2QqdNnaacyv3CL6tWYC8dNmKwmxDGjx8vW4jJZb6kfa6x99Hc/3yDZ&#10;lFsgJ46fkaTkdMnZVCDz5i8Sv4BgiY1PlLXhURK5LkZ9inB5QJ3ZtWe/qjpz5i3QGVq5eYVy5uxF&#10;fd6sORXL3rszjMDXEe/O/rNs3Vvh4DV0ZWf9fWlyjEthJ031T9NrGvJsPhonv1emVYwm1wQdTvRw&#10;OphYabCiYC5Et8b+vi5qg87YYvIKzm8B/iESGRGtfv3o8tjRMWGijyPc9AdGWR8JHwIfDn2CiZOm&#10;6UCTM/kciw4dWZ5HR/b4iTN2adwXbi/wCEpjpsZCRJZ35UTrqgJZMzmo77OzSw9KZ6/yank+Oeze&#10;GJN0Ho8dP61Mi8ckAkxnFVs6Uc0QdBh+bWikjBwxVqcn4ulJR/b6tVv6UdDB5cMhghrCjKmR1oFW&#10;gw4wHw+CzQgr57HU4IjGBHQn+pq7w60F3p2xNsOzUuBJVQXSSc+MDLKvrr/Avzpjo8u8HVWpJhiD&#10;4FkffOD+jlwtASPwjYQ3PLLuFcxpa+2z9RP4B7UcpKpCT/+CZ5DcNUSGO8AIfCPBlXBWRV0Ffuzq&#10;pHvyc5XenRkuTz31lOb/7W9/277b4H4wAt9I2Fiwu5ogvjw1zj5TgboIPJaf9osLquV3v4R+/zf/&#10;+K8tGpG3NcEIfCOi47ItlYL4zDBv+2gF6iLwfx7qXU2oH5beXJBj32nwMBiBb0RUVWs+qWGzr63A&#10;P0xvr5o6e5bq9YdOXbTvNngYjMA3Iib7paogdlhaZB+5i9oI/NmLV+8RalfphYnrpNMU93fFdUcY&#10;gW9kdPYqq2Y9cVAbgX96ZJBLASehq5PvwpXVVSWDCvzN3/yNvSUPjIRmBL6R8echPlKy74S9dxcP&#10;E/j7qTLPjwuXJ96fVac+wKMIx2mQGXG9e/fWbVcwtdjIeGvi3cGmqniQwPpupLN7dzS108oS/QD+&#10;94kn9b6f//zn9pUGDwJ19TBiMALfTHjQi8DKgqA/NcJfXhhRMfPfeXmuHNYMXIP6ut9sNwdG4JsJ&#10;81/6F3urOmBy0olzl3V/1apV+uK++tWv6r5B7UCcovDwcHnsscfsI67RKALPhF+miOFRRwQsJg8z&#10;+RcnJCJ2cQzPPRyTSMGh4fLscy9Jweat6rRE1F4cj5hcjNMTHnrMlWSiME5R7BOaDg89nJVwjmI6&#10;G5GwOMYsH7z8rl69apfI/XB+/P/Jp9erL+o1yTfF3qqAw+r79++3jxjUFtSbg6rbNdEoAk/ckv0H&#10;jqhXHYnlHBFcvOiId8gEYdY2JfYg8yA5hoCSmErWs1c/9cTjQ+EYHwhx1Pk4mFbGx6IxVnwD1Qeb&#10;pWg4Rv64qyL8zJ6/c6dlRxs/uXDM3qqOTz4+pwJPcoWzZ85UCrtB06JRapignUVF29QdFSGElXEt&#10;RUARRtxOOT5z5jwNMMrHgQ817qweHotl7dooZXeYHrdT/K8Rdq7F3xph5yPhF39v5lPygfA8riM8&#10;BffeuHHTLlF1OGrDmrh77eONDRXsydWDRDnCXlPgr+f467God/5dli1bZh81aEo0isCz5iih11iC&#10;kTjo3Xv20nBshHUjlBvTxIhHOHr8BJ0juXlriYaFI04hId6IYTjLw0NjITJvktiGcYlJmu+wUaP1&#10;/iEjRurSjl26dddYiayfynQ0lpFkKhtxD504kzWBsDsWEOzZz44JldfGBthnGxcXF791j4BfS5gv&#10;uwb/t1yc/4ru39qVVe2a5vRuzC8s1hYSv3laXkgJlbDj211VXdx/8Ii2npAJ5wj/8dLLr+t9zKpy&#10;yIUWFRJiIjfhPLgeosMvHt95WmonmjF5MPGba4iZQ0QFFoFrCTSKwCN8rC+658BBGTpqlKzy9dV1&#10;St/p1k3jnzPfMjEtTSf+IuDEI2Q+ZHZ+vgo9wk589E2FmyUrL08C167V+IjcQ4xE1jhNycxUoZ+7&#10;cKGukcpiAtPnzJHX32ovI8aM1bVRb950HWavqsDXTG8tytPzm8oO2Vc3HAjxBUu4z0/4eTXBrpq+&#10;8Pm/0N/bR+8/B7ehuPPJvRYeltshGBOxalA7iUDGTCdmOPEREMGMWDT0oVA/URlRO5n0gXr5Qc++&#10;uo36yS8xaQjtgRCjziLUqJ3cQytOECg+HEJsI+yE42Ylcz6MlkCjCLzOh7Q6rvwpZsjQ2fz1E7/X&#10;yiIR42TEyLGqnsAmvr5BWrEkKpXYJ7wIOrnEJic0BMyRkmIJ+dCRyjz0AWALdHtCQVOx/Pr4BGoI&#10;CSr7+vXrdomq40ECXzXB/kza6DVvnX1n/fDptYv3CLir1BRI2rxX/2+7uen6WxMEWKLeEW4MCrwL&#10;YktSx6iK1CMzmWBw3hkCjQGCePHTps0WP79gVTtRQfkAMBpgrBg1aryqnKiaMDxGBt4Rxgjev96z&#10;aLl+AHwsPK8x8Z3vfMfeejAaReBpvvjC+SN82Qi+E3gfgaZyYQ3mRNIcOks1MneSyqVSYBxiGxKv&#10;kMrlZSDcNIswAs0sfQHu4x7Cw9FU0sTCFjz3foFUayvwNdMb83P03tMXr9g53Qsn2pmTEGTn92Hp&#10;+MTf6m/hvO6W4PmKt7e3TJo0yWXq3r37fdOTVhkpZ82pgBz73ve+Vy2x0jgqJZEJ4pOTVe30CQzU&#10;FpWVS4hCwOonRD4gQgGJUNn80orSEvsGBskyLy9tZYlYgPpKq47qSWvO6uOjxo3XfFBPiUCMGkrL&#10;jsqLakpEBFwAXCWnA1+fxP0Pwj0Cj/3XVUYPSjRZTCCmA0kzh6DC5M7iApznC4ft6ahilUHYaRU4&#10;D0PQ3FXVKWliiaaFMMNKsASThx29kY4y7MLHRhMKm9BpdVW++gp81eT4yPzk1f7V8h7yu2/cI8gc&#10;r3mstung8J9Uy99V+tp3/lvL8uqMB08S4Zqa90bGxMjoCRO03zNnwQLxWLxY1cvO774noZGRqnIS&#10;cgNB5uNgG1WTpXoIz0F/C6FGVeUcoUFYIojw2wgxceg3pqaqmsnS+3wUhOoeOW6cdPugp34IU2fN&#10;0o/sN7/5jctEOPRnn33WZWrXrp3L5Py/mTNn2pLsGo3C8M+/8Io2ZQigs7Q6zI7KAWPPm7tQtm0t&#10;15nzaSlZMm3qLPG3msaE+GR5p/N7snLlGrW+wNbkgW7Jx4Mwc4zZ8/zC7DSJNJesdu0sCUlTykdy&#10;69Ztu0TV0RCBf3bMWnlq6Jr7hsdw8Nknd+TCvBdVaEFNQX5Yun18h953P7w/J9L6H2vk7ZXbXJbT&#10;VeJ/1wTvg7RixWq1hqFm/PFPTythQRqsQYuevWVLqRISKgwdTlRN3gfXsMwmrTX6P5O6Ia/Y2ER9&#10;R7T0WONo4TEvQ2S08KhGEBcEBymOGDHWLlHjgOBctUGjCDz6nmNjR81A/cASgG6P8Mdawoyws54p&#10;iZnz0y19EKFn9jzxDalwPhD0S3RD9gkZB6MjzFQ+Kg3qjaMTogpRobwIPoaG6vCkTisq/FjmhGTZ&#10;d9cProS6ZnoQDp68oOV4dUaiy3LWJrkSePpLvB9UQ0zFqI7Uo1Pf6N+E+KAFRYDpN6Fv0/+ijulr&#10;IfAdO3XRd0MHGCHHDM2HxMfCh0RLTb6Q0uAhIzRv7qW/BaFBcC2BRhF4vlr+NJW1Zo2/9s7jLfam&#10;YlQVSc9RIWdhX2IZIuB7dh+Q9VGxkpOdr2EjCCXBl49AI/Bsky8dKtYQys/fYn88iVp55A+zMMhF&#10;xdNfYAU7V3iYwL88LU6eGrJGjp+tGN5vCOhHIMy/+PZX7hHwqunW3lz9/exO9X4Hc1mfHOKtH56r&#10;stYluRJ43hMqIWxLnZWW7VDS4APA2kKLyQeBQB47cUZNjpyHcLgXUuM6PgBH/XRCfCDw5IvqCqtz&#10;jm0+AvLjPWGQ4Biy0hJoFIFv16GD2s97ffihLo2ytbxcisvKdImUkIgIq0PmL2lpGVJUVKwxDUeO&#10;HC0JCYka7zA9PVPCwyNl3sJF2iGiY4SemJCcop2dnIKCSrs7Jkps83SE6DShj7746mva8aKDxHKL&#10;ruBK4J8c6iPDVyQ0qg38X//1X+X5H/y/SqG+tKS9fHLheOU+6bJXN6KwVjt2P5y68LGW/eUpsfeU&#10;vzbJlcCjviDw9K9gcgQYyxpMTUvJ4mw7tu/RBZjj45JkyaIV4m2RGCsVjho5ThYuWKp9KZifPGB/&#10;7kf4YXYWduYD4AOitYe0fvxf/6vX8DFBYBAXH0FLoFEE3tPbW4XTLzhYt+mkxCQkqOB27d5D1zJd&#10;vHiprmsaHByqQT2zs3Nk7979UlJSarUCSWoFoBdPR2jS9Okq3Ny/cNky7UCV7dql+bLeqRP/EJs9&#10;H4ZaACwd7kEC/8a8LP3ddeSsfbTxUDVEhiPENworQnmD+wn3+Um/1GO39t0/ZmRV9PFYr/+h04qt&#10;LgW8ZnIl8KifhLxGtYGNYV4EFMFEBSWUNpHIiE7GaoVLl6yUGdPnyMaEFBk9aryqoLTa+DE5LQJ6&#10;PXnxwdCfgr1pJYhoTN8O4cc6RyuBsNPy00q3BBpF4PmjVCJ/BgsNfxh7LuZJ/hidVsK6scZpRlqO&#10;hmtOTkpX1mAZSDqvVCJNIvdi3sTO6zR9qDPoflxDOGcqmBcGy9CZoqml+bx9+45dour4tAlHMpls&#10;gKD/y7/8i1zyfNc+Wh03CsNdCryDm8Ux9lbtUbL3hAr0K5Y65krYSa4EXt+H9V4QTISVOua9rV7t&#10;p3WaYaufEydMVcFfsniFHD50XFVRwvJNnTJTTp46p0JMx5T8MDSQH+8CdxDyRE9H2DFB8w5RgVBb&#10;2eZD4QNpCTSKwPM180dZvJbOJF82nVaaL6wtpdt2yNkzFyU/r0gX80WXpxNLBRLvMC21Io45TSSD&#10;HwgyFYlg0zmi2aXzwzFYCD0QHZHzdHSpcPTM++nwTQWH1WsDhP3OseqxahoTr48LUAGvaot3JfD9&#10;Bw/RZS2nzJipI995RUWaaEUJre3t7Svr18eo+unltVomTJikK5AvWbJMVxunlZ63aJFEREer7R13&#10;ElrbBUuXqqmTFpht7PmoqdjoUXdpgbv36qWj75gmMYG2BBpF4B81pKamqqB/4QtfsI88HHl9fmRv&#10;NT3ydxxRYXcl8Agp/Sxs6Sw7uT42TgeDOP5213clL69AZs+eq0JOaG3U0ezsXNm374AUFGy2WDtF&#10;VUlCY7O8PqG0WRoTNw/6Vwg6S+uTJ35OuI7Q5yLcNh9JSkamrIuN1d+WgBH4OuKLX/yiCnt+fr59&#10;pAIHTpy3t1yjti1BUyPG0s2Zi4DKwXhGpqWno5LSiUT9mD3LQ9ZFbpDsrDxdZRzTMWpOUOBaOXjg&#10;qBRtrlBZsaKhutCyo77SB0CFQbVB9WT7gHU9rXaCpf/TOmNRo3OL2su9LQEj8LXEpUuXXKowz43w&#10;ccmkNeHch1Xo0kMGsZoSWFWwvTvWEszA2MnRsRFcBB3BZrxkS9E2mTVznva1sNqkp2XrR8B19Lfo&#10;Z2FqRJdHyN/u/K6qtFhr0NE5R748hw8ASxAfC+onJtGWgBH4WgBzIwI7YMAA+4jI21ND5fU5adJx&#10;+d2ldx4ER+BvWR3r2nwgBk0DI/APgcPqjr2+3fhANXE6HUNn0vXD4Ah8QGKx3rdlt+vZUQZNCyPw&#10;9wGLpyGk3//+93W/w6RgeW1W9WUqX77Pahyu4Ag87M69fx7SMma5Rx1G4F3AYXV8c96bGa6qS1VB&#10;d9IUezmb2qCmwJPwXTdoXhiBr4KUlBQVzM9//vPy0ihfeW1ORaxIV6muergrgX9quJ8eM2g+GIG3&#10;4bD6swMW18pD8fqNug1yOQLPfNqq+YRnNN0UP4N78cgLPGoLwvjr7jPk9dn3Z/SqqT5WFkfgCXFd&#10;Na9nRpsowM2JR1rgCcD5294LdCnIqkL4oMTKHPWBI/Cu8lwU2TI26UcRj6TAszwMAkg6d/mavGHH&#10;dqxNwixZHzxI4FFzDJoHj5zA//KXv1Th+9GP7vq23Lh5R95csMmlMFZNz4+rv8MTz/TccP91m/ou&#10;WG9fadCUeKQE3mF1VwuAXb52Q9pVGVBylcLSy+yr6w6e+8oYP5f5kl6YEGVfadCUeCQEfsGCBSpw&#10;f/mXf2kfcY1LV67L63MzXQpkfTqqVcHzq5okXSWzjE3To80LvMPqN2+6jjtZE9dv3pZ2czOqCeLb&#10;ng03HdZG4F+bXT2asEHjo80K/O7duyuFva64euOWxfR3hf6pIQ139qIcz4+PrCbgrlLHyYblmxJt&#10;UuBZ4AoBW7Om/v4qN27dUbv8mwsbx2RIeTotf/hc1DfmZ9t3GDQF3ErgT50+Kx/2H6RzVA8dPq5z&#10;LJnSx/Q+fLiJfYLfNROPmRS8cPEy+c3v/qiRbYlmRtwUpggOGz5a/a0J/sM+vtvM32QqIH7ZTDsk&#10;lAhTCXkGkxGYYExipn3vPv3tEom0nxhsbzUMCHzNUHj3S00V2djAzQQ+OjpWZ8MzS4bYNMSdYfIA&#10;s2oQVqJcEe6BjwLBdELucQ2TvIl4ywRwhJyZNXwgCD3zX5msgNCTBx8UQs5Hw2Rk8idcH8GIOr3d&#10;VefXNjb+4nOfcyncVRNOavjXNLSDbHB/uJXA5xds1vBtzGonShVTzhBYhJ8pYsymQZCJmEXgVdif&#10;KAZEK+MYDA9L83Eg4LA5TE9UNGKpMC2NFoIPgSgHRNbiGJPECcbarXtPfRbXNDb+/Q8dKgW73bxM&#10;+fMQ74pO7LS1cs3qKBs0D9xK4EPWrtVJv8SZYUGEsRMnaXwaYs8z6ZdZ9gR7YuIw8ecLioslPilZ&#10;du7dp5OHCfDJzHsi3waHh2sgTyYWE/CTQE5e3j46cZnotStWrdaJzCzMwLOYec/9BHTieY2NH7/Y&#10;S46frb7Gk0Hzw60E/uDhwxo+glAPzHhn9Q+CMyGEHCO8Q9amPJk0bbpGos0tLNQATkS2XbchVgUc&#10;wZ8+21JzYuN0tZGnn39Bynbu0tAUL7zyquaD4D/zwosq4OQ3aNhwnXlPxFu2CT3R2KiPtcig8eFW&#10;b2Hr1lKdIBwdHa+dVNJrr7+lk36ZfEwcmsDAtRqLhjDaqCPMkt+2bYfq36gvTCCmI8rMeAID5eQU&#10;aJ6oRKgrdHjR9U+ePFcZbQv9Hb2eWfxMPEZdamwYgXcPuNVb2JRXoAJMyAgWQ0PgWflDgzmV7dRO&#10;KhYUOqro58QxpPOJzk2HlNn3dGq7vttDO6POggrch2BzDX0Dpx/ANczap1PLM7HakFdT6PBG4N0D&#10;bvUWNm8u1g4lnU+EFOY9eOiIhoYjvAMxEBF+f0twT5+5oMIKYxMKAuElZrkTsZaOKIxNx5eQEY5p&#10;EvanpSB/LDssucn1CDsdW8yVRFK7H06fOSeTJk+zPpJ4OXb8lCRbH1J+QZHVQgRbLUmY7N6z3ypD&#10;npUPrY2XHn/3vR76wY4dN9Eql5/VQbb6EvMWWuUu0RUN2d+Ux0qFG60PM03v35hI57pMIqOidTsv&#10;f7NsKd6mxyjftOmz7BIZ1AVuJfDLlq1Q9QWG7dK1u75YVBRWDUF90ZgmxKdMz5GU5AxZvGi5LFvq&#10;KRHh6zUIKNFtMWUiwKgwCDuM76w6h7kSiw1mT1geAWctKpbj4aMibgotB0GK7gf/gCANKYglyFGd&#10;HNMpqhNhALH4oDbxEbJP2EE+MvLGpMpHxkdN+VhsgMQzsSzxQfMfOMcHSdkxwbIQBM+ipSL+S0tF&#10;323tcCuBT0xMVtMgTAwr83JRXxBgmDfCEjICAREciDiVa1b7yUf9B2vQIBZYmDRxmurpCAamTQQF&#10;lcZpCbDBI6SwOyuV0IIgeKg3mr8ldAgywnk/ZGRk64dB/tyLkGM6pcyYTRFY+hucc0ynrIRBy4U6&#10;xYeH6ZRnobbR96BVQnWjT0H56J8g9DzDGWfgvxB1l7WteCYfv0Hd4VYCX7h5iwZiRUhJCB6CCiPD&#10;1Bst5icKceLGVJnvsVjGjZ0k589dVoYnuq2Pd4AKI9ciSLA4ic4s6g1CiGqDYNJikDdh5lCJ6Ds4&#10;HxYtwf2waOkytf6wjCaWoPGTp1SaTom5SPDQD/r0VctS6Y6dUli8VddG2nfosJpIMX9iYiW8OOG/&#10;A0JC1TzKUpxr/Px1wTDWSsJa5CzzyRq3WKt4HpYorFRYrAzqDrcS+DRLEAYOHaY2csySCAYBO4PD&#10;wnWFOQJ7sohCVlaOxpmfOXO2LrYQYKkZRLxNTk7VmPIICkKIfZ0V6DiWW1AoU2bOlBWrV2v+CCoL&#10;NmCORCARLBZW6NP/I12U4X7Yf/CQmj0RVMYAWLEOQUTgeS6mzaqmUxb7IqouplOexweB6ZTzCD//&#10;68lnn5Pd+w/oImIvvfa6lpky/P7PT2reLDrGKnuUlbGJ/oMGN4np9FGA2wh8RkaGZGRn69KHMB2L&#10;EGMzd2zs2NA3WULbvn1HXU3Ezy9AVq/2luLiEikr2y6FhUUWQ6dJWmaWhn7mQ4FRGXBCQJ0BJ5iW&#10;yLYsvEDiwyjftVtXH+EDYeCLBRfuh+zsTapfx8UlaccTS9JbHd5WtYTjtBgspc/oL62Umk6tDimm&#10;U1oa0grP1RUq1tZSNZ2iutDqhEeuF1//INXdsUCdOHlW1RsSLRQtF8+hjzNs2Gi7RAZ1gVsIPCY7&#10;0s6du3VJFiws6LPo2qzphPMYHTo6sMuXeUlhQbEux0JHdVvJdl2SZef2vXLk8AnVmREghA/1CGFx&#10;fG3oNCI46MAE509KStfOLQKEiwLqDAL5oGD9KSkVizA7Dm0kdHXHdEr+3Xv0UvWJfFkjCX2bZ6Ne&#10;sdAy/+ONNzvq/6Qf4ZSLXwQflwf6AY57BUt4OhYlxgvIl2sN6o4WFfhr165VCjvIyc3TSLRYLWBH&#10;BI9OGtYUdG8cw1gELW/TZrXUsN4Qq1Wgv7OoQmhIhF6HQDsWEzp95Ono7xxHgMgfYaOfQAcS8yAf&#10;GVYiOpn3Q3bOJmVvLDvkT9qz94CyPYKNVQXhR7hPnT6vplLs/DwLQce0ygfJh+mYTjGJIsiUCQGn&#10;40y/hbz5WLHIcD0fgTPA9iBLksH90WIC/41vfEMFvU+fPvaR1oHJU6artQeGffe995WR8a7EdIqQ&#10;IpBYjQg7TeeaNZJolcLD1klgQKiMHTNRLTYIPa0Lgs6HjdkR0yiszgAaHwlmWfJ7/Ge/UusO52mJ&#10;+DCwRhnUHc0u8FVDZLRGhIVH6hgBLI6ZEFanFaF1QNUJsj4ATKeshVSQv0WFfeCAobq0D+MELBAW&#10;aAkrzM69CDvCjcCj79MS8CGgzmGzZx9hJ/GR0EfgOhjfoO5oVqnr2rWrCvoPf/hD+0jrQ2paZqXp&#10;FEFF5UC9QBAZcIL5HdPpooXLdGzg5Imzqm6xsMDqVb6qMjEohWoCw6PGIMyoMPRVHNMpqg3PQO1C&#10;8FG3MJ3C+pTBoO5oNoF3WJ0lHlszklJS1XyJ3RxXZKw6W0pK1dqD9QfzKKbTzMxsCQoMkRkzZklg&#10;YLBalaKjN+iSndjdo2I26D3kgRkSkyPmS1yfnbWS2MbuzqJgmC+xOGGS7PvRALUqGdQdTS7wsbGx&#10;KugPC5HRWhATG6emU2z5jBmwYBe2dgaGXn69nRQWFUvnzl3UdOrvHygrV3rJ5s1b1HTKgmGYTpNS&#10;09R0ykJfCDofwLRZs2Xh0mVqOt21b7+OG2A25SPCTLt99x59Js9hvgAfmkHd0aQCzyp3CPu2bdvs&#10;I60fxRab//Z3f1KLCXo0I7SoN0uWraz08sS/B/0dXZ6FfLeV7NDfXTv3qekUlQSdPzB4rbo9JKdW&#10;rJVKQmVBv0ePP3DwqKpI2OcxRR48dEwtVtji6T8Y1B1NIvD3WwCsLSAhIUk7mphOsY3j4/JBz74q&#10;wOjbCD0rWOPkhvkUKw0WGnR4HN5YDS82PlF1fvR0fGbQx7HrOxPOsc5g3uRDwi+ITirJGSvgg+Bj&#10;MKg7Gl0iv/71r6ugjx9vfD0M3A+NJvAs+uWwurMAmMFdtMXWrjWiUd7Cs88+qy/0f/7nf+wjBjVh&#10;BN490OC34LB6azc3NjWMwLsH6v0WQkJCKoXd4OEw9eQeqNdbcAS9vLzcPmLwMBiBdw/U6y289tpr&#10;9pZBbWEE3j1g3kIzwQi8e8C8hWaCEXj3gHkLzQQj8O4B8xaaCUbg3QPmLTQTjMC7B8xbaCYYgXcP&#10;mLfQTDAC7x4wb6GZYATePWDeQjPBCLx7wLyFZoIRePeAeQsGjxSMwBsYGBi0URiCNzAwMGijMARv&#10;YFBHPIr2tq997Wv2lkFrgiF4A4M6whC8QWuBIXgDgzrCELxBa4EheIM2hZ/97GdNTsAPy58FbpKS&#10;kirTO++8o7/x8fEyadIkvSY5ObnaNVXTSy+9pNeAnj172lsiP/nJT/T34sWLlZEsPT09ZevWrbr9&#10;3HPP6S+IiYnR39LSUpk2bZrMnTtXE7hx44bMn3//ZYhdwRB864QheIM2AwgQ8nVSU6G2eTskC8aN&#10;G2dv3Ytf/epXunrC5s2bpX///vZRkQ0bNkhYWMWydX/84x/1/7Vr1073HUDwN2/elPT0dJcEHx0d&#10;rXnn5OToLyshg2eeeUbvqy0MwbdOGII3aFH86Ec/UsK8ffu2faQCv//97/V4bUno3/7t3yqJvWpq&#10;ipjt5FtbdOzYUX9LSkr0tyZ+97vf2Vsiu3fvtrfuIjQ0VAO4njx5Uv7zP/9Tjh8/rho+vQEAwQcH&#10;B+s2pO2gauMSFRUlf/d3fycHDx60j1TcV3X/YTAE3zphCN6gxQFhQZpXr17V/d/85je6j6mjNli+&#10;fLmaPkgOsfft27fyWGOjLgR/P0DQd+7csfdEVq9eLXPmzLH37iI7O9veqljutSY4HxcXJx9//LF9&#10;RGTp0qVqxgFOHZ4/f15/L1y4oL91hSH41glD8AZugdGjRytxOmtW11fzdgi+KReMfBjBY+N24BB0&#10;YGCgnDhxQrcddOrUSbp06XJPGjx4sH2FyIcfflhJ3j4+PnLs2DHdri26devm8hmkf/qnf7KvejgM&#10;wbdOGII3cBtgX34YeT4M7kTwY8aMkaefflq3AwIC9LcqMLt0795dfvzjHyuRO8CkAhybuoeHh+zb&#10;t0+uXLmi+x06dNDf2qJfv34yYsQIGTJkiAwbNky3IX4nv9rAEHzrhCF4A7dBWyP4FStWKMH36tVL&#10;beIpKSnVbO6YVmbMmCGJiYmyePFiGTBggERERLgkeLBmzRrNu64Ev3fvXv3lXqdsda0fQ/CtE4bg&#10;DdwGbYXgQZ8+ffT3iSeeUO0cWzgJs4wDNHgHe/bskSNHjui2Q/B4zbzwwgvyH//xH7qP2Yo8/t//&#10;+3+6X1sYgn90YQjeoE3BXQi+rcEQfOuEIXiDNgVD8E0DQ/CtE4bgDdoUDME3DQzBt04YgjdoU2gO&#10;gm8JDFreQaKyfew9A4PawRC8QZtCWyP4cx+fkbem/EI+/fRT+4iBQe1hCN6gTaEtEfyQlZ0kMsdo&#10;7Qb1hyF4gzaFtkDwpy4cs7T2XxqtvR4g3IUjA64S8w4eJRiCN2hTcD7k1krw3ec+LUGpy+w9g8bC&#10;Y489pnLxqMEQvEGbQmsl+Asfn5WO035t7xk0Fg4dOqTyUHWC2aMEQ/AGbQqtkeC7zX1KonPvjVVj&#10;0DAQcwdZ2LFjh33k0YMheIM2hdZE8FeuX1YPGYPGBzLwxS9+0d57dGEI3qBNobUQfL9Fr0p8YcVq&#10;TQaNh0uXLun7/8UvfiEHDhy4Jx09etS+8tGAIXiDNgV3J/hzl0+r1v7ZZ8ZDxqDpYQjeoE3BnQl+&#10;wLK3JL4g1N4zMGh6GII3aFNwR4I/euZAxWxUo7UbNDMMwRu0KbgbwX/g8Zys32Q8ZAxaBobgDdoU&#10;WBWJVNe1Sxsbpy4ek07Tf2vvGRi0DAzBG7jEufMXJC09WyKjYmTd+lgJC18nGxNTpax8l+zctU/8&#10;A0Jk2vTZEhwSLlnZeTJ/wRJ5+ZV20qv3hzJn7gIJXRsp+/YflojIaPH2CZDlK1bpPeSzPjpOYjYk&#10;6Lmf/+IJmTxlhqSkZkrh5q1639hxk2TQ4OGyYuVqvWfGzLmaJ/vkk56Ro+WgbEHBYfL+B31k3PjJ&#10;mqZOmyXhEev1XH7BFineWialZTu17Cs912g5Pb28ZekyT/1ffv7BMnvOfImNS5QDB4/qf6F8/HIs&#10;at0Gfe4LL75q18zD8d6cJyXO2NqbHax49YUvfKGyF1czvfzyy/aVjw4MwRu4xOHDR5Tgjx0/LVtL&#10;yiU1LUs85i+WhYuWKUlv37FHCTwza5MsWbpSSZnjuZsKJS4+SRsBzkOQr73+lvTp+5FMnDRNFixc&#10;qqQNiXIdBBwYtFbJPiQ0QgkcEh41erx80LOvNg5JyenitcpH5nksUnKOjolXkj956pwcOXpSNheV&#10;6HNXr/HT68mHa8k/OSVD8vKLlPAh/l2792s5p8+Yo40I1y9b7qWNA+XiHvKH/Pm/JBod6uFhwK+9&#10;/ZRf2nsGLYHr16/LX/7lX95D7iw2/ijCELyBS+zatVvJGHIt2rJNCRTyRZuG9ObOW6ikidadlZMn&#10;a8OilBQhUx/fQNWsIc0RI8fqfTQMaPyQNxr71m3lcvjICSV4GpJTZ87LluJSJVk0Zr+AYMnOyZfg&#10;4HCZMHGqNiDk5eGxWPOmDJA4ZE7eNCA0AiXbtktBYbHmS1liYhLE1y9Iy7etdIeUb9+tZR85apw2&#10;LLHxifp8GjDuoQHw8QvUspMvjdJHA4bIwEEPJogeHs9J6tYYe8+gufHjH/+4GqF37txZvvKVr+j2&#10;0qVL7asePRiCN3CJU6dPy6bCzVKwpViy8/Jlta+fRMfFy+atJRK7MVE+GjxEU2DoWomMjpEpM2ZK&#10;vwEDZc78BbLKx1fGTJgoE6ZO1f0Vq1bLyLHjZNio0TJ3wULZsq1U8y3dsVOC1oZJj169JSxqnQSE&#10;hMqIMWMlb3ORrI+Nk+mz52h6pd0b8m6P92Xw8BHyZsdOEhOfINt37xGfgECJitkgyekZsjElVctA&#10;XpSj/6DBMmGK1TBMnKTPJd/X3nxL/v2H/ynjJk2W1MwsyS/aov+JZ6dlZYvnGm8tX1Jauv538iav&#10;QcOG6/93hYsfn7f92j+zjxg0F376059WI/VvfOMb97wHFil/lGEI3sAlDhw4qIQHSS73XCX7Dh2W&#10;raXlMnPePHn2xZdk1LjxSuzp2TlKyPMWLpJJ06ZLVm6ekvbK1WuUsBNT0yQkPEKWeXrJho0bZZaH&#10;hySlpotfULASKPcnZ2Qo4RZt3SaZOZtk+649ErE+WgYNHa4ED6GXlG+Xbdt3SEZOrhSVbNMGwjcw&#10;SOYvWiIeixbLomXLJTN3k+yxyj1t1mxtCILDw/U6ygHR0yBRLhoPyhMQHKrP4X8uWbFSr+e6F155&#10;VUmdfGis1m2IFS/virjsCyPHSZdZf5RrN65Iv0WvSfq2OD1u0DwYPnx4NVL/5je/acIqPwCG4A1c&#10;4vz5C2rqwP7OL7bq8ROm6OAkpovFS1ao7b19h87S6e2uat9O2JiiNmzs8olJaRKfkCzDR4yR3n36&#10;qxmEfDCBYDLBVMN5BkBzcgv0HOYVzs2a7aHP2RC7Uc012ONffe1NefqZF/Q8A6yb8jZrysjM1Wdx&#10;LQOjDLIy6Ir5hTJixnnxpdfU5FJUtE1t95QRcw1lSUpKV9MSeVEGxgIYNyBf/jPlxLbPfwdo61VT&#10;/6VvGIJpYqxYsaIaqTOQeu7cOfuswYNgCN7AJc6cPaeeLdjBsUH3eL+3er5wjEFIvE+mTpupZAyZ&#10;cg6bN4Oaq1b7KuFii8dzhQTxMrAJGTN4OmnydG0QGMDEno6XC4QLuX7Yf5AMGTpSGw2Ok7gOsuW5&#10;NBaQPI0D4wSQL9cwToCtnYYDe3zHTl20LIwTUEY8cbDZBwSGalkoO14/2PZpSDiGvZ/8yBebPGMQ&#10;jBkwEHvo1O5KYu847QnZf3KXXVsGjY2dO3dWI/XPf/7zLe762hphCN7AJfCiQZuFkNF4IXbIF+KE&#10;JCE+yD93U4ESNYlBUgZk0Zq79+ilJI/GzWAsg5ho6pDt0WOndNCUa2gY9h04rISNW6LjEcPz0La5&#10;njLg8sgAKQOs3AO5Ux5IGwJ+861O8nbnd3WQlvu5jsFUtG8aHe6nAaLRoIEiLzT3MWMnqnZPwwG5&#10;01vgerR5CB5NnoZg8JARcuLcEbt2DJoCBAOrSuqk2NhY+6xBfWAI3sAlysrKpWevfqrZQoqQL1os&#10;xzBdQLxo0gGWZgyBY8qB4CFxCNLHuuaj/oMlPS1bkpPSZe6cBbK5cKscO3pKAgNCpf+Hg2T2LA9Z&#10;s9pPwtZGSWZGrsTFJkqP7r3kiV//XsaMnqDujJAx2vSAgUPVgwdNfo23v5aLBoBGBJdLR3OnZ4BZ&#10;iHumTK3oYeBaCdG/8WZHNfNwjoaE/8A1jgsn3j5o+hA/DRL/g+twCeV/GTQ+GAT98pe/XI3U/fxc&#10;D2gb1B2G4A1c4uDBQ2pawRaOGQNydWzvaMdo8ZxHe4YYHQ0fgoRw0ZgL8rdIUmKapKVmycEDR5XE&#10;4+OSpHTbDkncmCopyRkya+Y8Wb7MS6ZMniFRkTGyf99hJf6RI8ZKUFCYZGbnaV7YyHfs3KvaP7+Q&#10;L2XA7k6ikUHbplfBOa6n58E5NHrKhd/7u++9r40VGjqNBOQPmVN2iJ9fzD2Ydshz0eLlel/nd96z&#10;a8agobhx44b80z/9UzVS79Kli33WoDFhCL4B2L17dzUhdcdUX1y/fkOJEM0Y7ZVtiBC7enR0vOTk&#10;FKiZg8FKCB1C9Frto0QPqUKSEHtCfLIE+IdIUOBa+bDfQNXYIyOiZc7s+aqxby/fpcS/MSFF1oZG&#10;SoKlhUPyS5esVNMJZH3o8HF9Dho3M2f7fThQGxtnYBXyXrPGX9Ks3gLEDsn/+clnpUvX7npfUkq6&#10;9gQgb+zvaPrci6YeHrlej/Mf6YXQeDAWQPkx29BI0HBgQjKoPxiI/u1vf1tNNl944QXjXtrEMATf&#10;AEDwv/61+66j2RCCL966VTp0fkfdFHGHxAf9j089Le/37iMvvfa6LF3pKcdPn5EDR47K/sNH1IXR&#10;PzhE3RVxOwwJCxc/3wDx9va16mmvZGZmy5YtW2Xt2nAJDg4VX19/eeONt2TVqjWSnZ0rkZHr9Hhi&#10;YrLVeGyyGop0GTJkmIwaO05dMoeMGKl5k3B1nDXPQ2bMmSvB1nPwg5+/eIlMnj5D/eFxvdyQsFG2&#10;lpWrnz5umxxbvHyF+uTHJyXrdfw37klITlH3yzV+/tKlW3d59Y03ZebceTJ15ix1/ZztMV+faVB3&#10;EB6gKqn/4z/+o/E6akYYgm8A2jLBHz12XH3VR4+fIN7+AeqnDolC7BAipIoPOeTp5eMjcxYskKGj&#10;RkmnLl1l5JhxsmKll0yeNFU+eL+XZGRkSW5OngQEBImPj6XBR62T/PxC2RATJ5s3b5ENG+KksLBI&#10;du7cLXv37peSklK9J9LSrnPy8nUyEmXAH31tZJQ+G9/4GXPnKpHj575gyVIlc3zXaWCYrISfPQ0Q&#10;/vdMVKKhokGgIYLgmeBEfhA+KSQiQn3kmYiVW1CoPvz43JMvfv7NAcYVnJ4GYx8MKDPYu2fvQR3Y&#10;xlSGaYxeBQPbr7drr26qM2fNU5PTvgNHtNdDr4ZeFflgUqO3Qk9rXXSsvNOlmw5K06uhV8QzmGWM&#10;5xL502vDs4lBZ8cLigH3/Vbe3EPq22+AzgbG8wgPKXp2lJdxGcYtKDPusjwbd1ryYBzECQeBRxRj&#10;Ofwvek2Y2/hP9BIpK4kxk0WLl9k1Y1AfGIJvAOpD8C+++KK95Rrl5eWSkJBg74n87Gc/s7fqjoYQ&#10;/IkTJ5UosEvjqYI9GuLhA96954ASAx8lXjUQC9fx0fKhc636kM9bLCuWr9JB1tycAineUip79xzU&#10;gdeFC5bKsqWeFsknSPT6OE1ZGZukvGyXFBYUy7qoDWqbx0bO84gF4wyuQgKQkOOfzsAq5/DgYaCX&#10;wVlMOdjr2acslBMTDCRVXFymdnnugXwYuMUcwzWQHflANpAav9QDpp7mAPUH6e3dd0jJnnJBuhAl&#10;pqcTJ8+qOYn/P2z4aB0jwSyFyYky8v/wFsIVteu7PXTAGW8i6oD3x//jHXI9jQD/kXPUA+MpDKJD&#10;9JAz9cN7JdE4YKY7eOiYnD5zQesVEqeeeSfIAnlQLvKnjJjCeAblpox4V9Eo8BzqnPKTN++T8jDW&#10;wj7nMcExuL1//yG7ZgzqA0PwDUBdCP6pp56SpKQk3d67d68UFRVpYKSq6Nixozz//PPy5z//WXr3&#10;7m1pufl6/Pvf/77+1hUNIfiLFy/pB9ute0/96CBHPlI+aEgFModcnZgukAsfPVqmf2CIfrAnT5yV&#10;fXsPyfVrt2Xnjr1qk1+5YrVkZ+XJe+++r3Z47zX+kpGeo6QPuR/Yf0QHYYs2l8jWreVKGP0/GqzP&#10;gjggKVwb0VgZ8KUx4ZmUi3Lgfon/O5oiZYS0Hf95ysfgKm6XziAsJARBcQ3jB4wrkCeNGvfi5gnh&#10;Q3DNAbx5iJ9DOWlE+f8QHiQN6VEm/gdaMpO0aBAYH6Ah5FquGz1mgr4z3hMaNol64T8QnI3Gg4aL&#10;d3b46AmJWr9B63L5ylX63hjXQKMn4TZKfhA4g+nUS2hYpNZLv34D1QsJMqdMVcuFNh8RFa31TAPN&#10;Pg0H5YqPT9Z3xnOocxoNGg8Gs+fPX6LvlucOHDjMujbRrhmD+sAQfANQG4Jnxt2uXRUDdFUJvrS0&#10;VHx8fOTq1as6/doBGvy0adNkx44dlnDHV8bSIJ+6LmLREIJvrZgxY4am06cfHv3RHYEZqbB4q4ZY&#10;wPyEmYxYQIRhICRDl+7dNcwC5irGFD4cOEjHCggHwbjBxKnTZPzkKRp6gTATxOAhHhCxdjA9MS6B&#10;6Yl4PJid4hKTKkMyEBuIa3kO9/3p6WfU9OWMuew9eEjNVZi1MNOlZGTqcwYMGaphIBgn4fmMa7BN&#10;uIeefftpPpjuImNi9L9gPuN/8WzyoZzEN6KMmMYo/wd9+mreEevW2zVjUB8Ygm8A6mqigaw9PDzk&#10;xIkTqq3XBINPEDznnYGo7373u9KtWzfdriseRYLnP5PcddHthwFyJeAZgdMY9zhy4qQSKsHW2rXv&#10;IKERkTpeABkzhtDtg55KjDQMECIxcxhfiLaUA8gZUp23aJESM9czbkK+DDpD0LmFhRpYjUTwtYmW&#10;csGAOtcnpqVpUDeuzykokLKduyQoLEwHt2lUPBYvVmLevf+ABn4j/g/kzoA1ZeD5BH2jsYDQGftg&#10;kJsxFbb5r0tWrtRzTz33vHTv1UtjATGAzn/meIL1Xw3qD0PwDUBdCL6kpEQef/xx3b5z547813/9&#10;l3zwwQdKROfPn9fjUVFRMnbsWDl16pScOXNGFlsfkIOysjL53ve+JydPnrSPPByG4FsfMjJy1SSE&#10;qQMTEmYSTDQMmGJ+wUyCWeyXv/qt+PkFq6kD0ww2c8xNmLEYIGXuAgOVmHoYxOQ6zDgMumKjx37O&#10;OeL/cA5/f0xV2MYxp+Ciio389394UscAsIc7s4F5Fon8sa+TL7Z78mBchAlxhLZgDIBrmHWMnZ17&#10;GV/guevXx1WObfB8f/8QzR/zGOWnnAzyBgevtWvGoD4wBN8A1GeQtTkB0V34+Ky992igtRM8tmiI&#10;EJs4k6sYB2FAGBs4pAfJQ7wQPsSOHRsbPF4qTmwfbO+QrRNbB68Xxi2Yscs9jEFwjRO4jefRiEDK&#10;HIeMGXyFnLGxUxbmBUDA2MspCwPbNAQcY+CWcvNsZ7yE67HnUw4aJcrOOAcNFucJCEeDQt40Jo69&#10;n/9D4wbJ898zs3LtmjGoDwzBNwC1JXgmeNy8edPeqxs6dOhQqeHXFRAdYDX/MWt6aJCsOWEj9FhL&#10;wzu+SF6YuE46e5U3anptZrL86IWerZbgGRxm4BGChDQhSQiVAWQIHDJmwJtBUryF8LRx4vLgMslg&#10;M3ngdcO9GRZBQph430DozOSFdNHI9+4/rPmgQXMNxO9MVKNRgeBZlIW8GaTmHq5HQ0erp0EgmiiD&#10;v/QcIHrOOY2No/HzX2gwyJN9xwUTbZ8yEZOIRsghdwaX+Q/0QvILNts1Y1AfGIJvAGpD8BkZGXLr&#10;1i2NhgcuX74sxcXFul0TznTtrl276i/g/n379tl7dYND8K5w6NRe6b/kDSX9nPKkFplR+OfBq+Wd&#10;VdsbNZFna9bg33iro5In5ArpQewEOiPiJcSHWQMzBuQIsWNiwVMFcoZUhw0dJVERMRr3x8vTW2cL&#10;EyaCkBHjxk6SSROn6XFmFhM2AhdWQkM89+xL8s7b76qpBFMP2jiaNZo/5I7mrx4w1jmInPJBwjwT&#10;wsZLBw8biBsNnWOUETdN1rOl/PQM8LThOA0Dq2TR2OCOScMEwdNQ0DBgQqIhS0vLtGvGoD4wBN8A&#10;1IbgR40aJSNHjlTSGTp0qDz77LPVCP65556zt+4S/Lvvvqu/n/vc5/TeL37xi7qm5Ne+9jU9Xls8&#10;iOBdoWBXhhJ+v8Wvy+mLx+2jTYdLV27Ik8N8XRJ1fdKzY0Llq9/6QasmeEgSkwZmGIidbTRkSBEt&#10;GI0XMw0k6pA65Ms53BVxQU1NyZTYDRtlS9E2JXpInLhAnIPwmYOAi+riRctllZePbC0u0zARXd7p&#10;pm6ssfFJmhcNBzZyXCsJ3wAB0zOAqLG9Q8r0MjiOlo6GTg+AHgGaOuXDTIQtnv9FXvQG2HbcWx2C&#10;53r+K66c7OMuimbv5xdo14xBfWAIvgGoiw2eAEvdu3e/R4Ovan6B4GkQfvCDH0i7du2kffv2mljg&#10;gHM/+tGPZPz48fbVD0ddCd4VZgQPVtKfFjRAbt6q7rffGOg+O0Le8Mh2Sdh1Se2XFMrr4wL0P7dm&#10;gndIFPMK2jrEyWArpOdMGNqz56D6kmO6gSAhRQY9IXvmE0DwaOhMFhs8aLjMmD5H4/8sWbxC/P2C&#10;dZ4BpE7AN67hHPs0AIMsrRrixtbOoukQNmYTYvQzYxXNHjMNRE2ZEq2eAY1BaelOveall1/XxoZ7&#10;0PTphbBPGdW2bz0L0xIzavl/9EAYVD5y5KQOvpI//5lr0eK3bzcxgBoCQ/ANQG0I/uzZs9U8X/bv&#10;3y9Tp06VgIAATfPnz5cJEybouftF1GPx4PqgMQi+Jo6fOyzDPN9R0l+fG9Bg086nn37WKKYa8rh9&#10;5xO3IfhN5YftrbrhxVdfUzdFliNc5uUlb739tsbH4Rg+7yxJSAyg0p07dTt83Xr1YSeODi6UhINY&#10;smSZFG4u0pg+xcUlEheXIH7+AZY2HCAffviRjB49VlJT0yUpKUVDR4SHR2qsoPT0TI0N9H7PXjJ3&#10;4UL1YScGDyEqcL9c7rVKXRh5HuEi+MUtEtfLrE15GuYBP3bCSHCOff4H/vmEtMB1EndKXCG9LdnH&#10;LXNtVJT64f/hyafUh57QGMNHj9Fj+OQXbnFtzjSoHQzBNwB10eBbAk1B8K6w99h2Jfz35jwpR88c&#10;sI/WHoU7j8hzY8NdEndt0ivTEmRNfJHm5Q4E/9SQNfL67FRtdPJ31G2REOL64D+OjzgTkvAFZ+IP&#10;MXTYx4ec7dDISFm4dJn6pLfr0EF69ftQli1fKV5eq6Vjx04SZN2Xn1+gQdwI+EaQNwicYG5ZWTmS&#10;lpZupQyrN7BPE/H/s7JzJDY2XjZYDQLr7BLYDT93fOzjkpL0GISOjzr+8EyUIsYPBE5ZHD971s9l&#10;spYzKYpJWfi9ExsIkid2EOTPJKfYxETxDwmpXGuX59F4rY+L0/wLt2yxa8agPjAE3wAYgr8/lsdM&#10;lfZTfinjfHrKpauuvYA++eSOvSXyzDBveXtFiUsCf1Dq7FUmTw5ZbefSsgR/4ePr9/RG3lyQq8du&#10;Wb2L2mBddJza2/F1X7lyjZo4MNdgysCfnUFOBj0JUYAbIfZ4XBtxWcS0Mt9jsXjMW6SxfTC55OcV&#10;yY7tezQWEPZ2wjATd58BVkwzhHPGVs81hG0ODgpT90Xs49dv3NHnY5rBBIRJCLMMNnTcGvGYwVxD&#10;2TCrYFratm2HhkJgEBZvGkw82PB37tqndnbHBs+1XIMPfXj4ejXp4LKJOyXmGe4j7xMnWueMZHeB&#10;IfgGwBB87XH20kkZ413hqrk6YY588uknul1h6vGTy1dvyp8tzbcqOdYmPTnUR46evmQ/peUIvuvM&#10;cKsXEuayjCTO9ZgTaV99f0CiQ4eNUp9wSA5PGWfgEULHXx3vEwYvsVkzcOn4yUOWxPKBrD++fF0O&#10;HTwmm3IL1e4OebO4Cgup4EVDkDdiAOVt2iy7d+2XbSXbtRGgQYDMiQdD3H1IGGJm0JPn47fOQC+N&#10;Dg0NhI13zVvt39ZgYjQOED9jAyTGBSBv7O24dGKv5/8wyMoz2KbhwkPImeDE/+C/MeaQnpFt14xB&#10;fWAI3qBF4JB71TQ3NFVenZHkkiBdpTcXbJKPFm+wc6xAcxM8YxBo6G+vLHVZxpqJa3PL6h4hkefU&#10;TAYGD4MheINmx8fXLtpb96LCxFF+DzG6SlxbE81J8J4xBfLkMB+XZXtQ6rCoQMt+49ZtOyfXWL9+&#10;feX/IeFNRRgLA4PawhC8gVuhZN8JeWZUsEtirJqeHx8pMbn3xmhvLoJ/driPvDG/Ye6dz48Ll1dG&#10;+9s5VmDPnj06Ka4qsW/ebGZzGtQPhuAN3A49ZkfKW5aW64oUSZ1WbJVXx1QnRgdNTfDbrAaoopfh&#10;umz1SeT37f97phqp+/n52U80MKg/DMEbuCUeRKKuTDMOmpLgu84Ilxcnr3dZpoamTsu36v+6cr1+&#10;MYsMDFzBELyBWwK/9pemxN5DhK/PzZDBS2Ptq+5FUxD81eu3lHw7e9ZuILU+6a1Fm+TJod76nAXh&#10;OfaTDQwaBkPwBm6LZ4d5S6eV1X3jH6S9g8Ym+CVRefLUcL9qZWhoenN+hW88aYK3WdDCoOlgCN7A&#10;bXH1RoXm7BDjk0O85fTFK/ZZ12gsgscNkWe/tTC/GjnXNbWbl2Fp5r6a18qYArl56+7kLgODpoYh&#10;eAO3Rs95UdJ+cYG87VmqJPkwNAbB7zt2vlrDUptELPq3FuXrfX8atEr+46l31a3RWVPXwKA2mDdv&#10;nsovLrJV8Ytf/EKP1xWG4A3cHpBmbcgdNJTgXxsbIC9PjXNJ4lVTu3mZOvOWcn3/T50qn0uIZ2Y4&#10;GxjUF0SYRZZ+9rOf6T7bX/rSl3S7rjAEb+D2yN9+RMLSy+y9B8Mh2roS/I1bd5Ss6SnUJPPX56Zr&#10;SATOB6VslQOHDstf/uVfVj6LlJNjBkYNGheObP3whz+0j9QdhuAN2hScj6IuBD/BO0meHhGgZpY3&#10;5ucokT81dI0sXZdnXyFy5coV1c6d/EkLFiywzxoYNC6+9a1vqYylpaXpb0xMjH2mbjAEb9CmwMdw&#10;ZuxP5fyEn9tH7o9P7YFUUmByscamrwrs5//2b/9WSeik3r1722cNDJoGrOCGrDk4c+aM7rMaXF3h&#10;VgS/eOlKXdGG6HWsYkNkOZKzfJizZBkhTIlq99GAIboGpNcqH416R0Q6otOx9BervrNOJKFUCU1K&#10;+FOi2REVr2+/ARpelQh3hCQlEh95sSLNkKEjNVwrS6JxLxHyiHzHgsOUg6XLWNGeZxINjzUrWTeT&#10;MpE/1xH2lHy5hgh8RN0jst7sOfM1hCqryw8YOFT/D+tOEg3w6LFTGonv7c7vanQ+ynjt2jW7Zgxq&#10;i/3DfiLnx/+fpgseL9lH64bvfve71Uj9f/7nf0xwL4NmAfL2n//5n/beXaBscO7LX/6yfaR2cCuC&#10;h0iJJc1SYZAeoUhZ+Bfig8Ahf8iTBsDbJ0CJlrCihBmFRAlLyvJfo8dM0JCqkDkEPGXqzMolz1gl&#10;HiImJCnPIIY21xHfGsImRCvPYfFfnsG9NAbEuyY06+49B5ToiccN+bPwMOTO82mMWKaMxqh8+27N&#10;g2fRuPAM8qesNF40QhA5DRKNEYRPKFiWM6NhIITqnTt1c6ljin/J3uNthoxubU9Tor4SOUE+vfGx&#10;ffT+uOT5biW5O+nqxoebUT65eFwOzH5Vr//qX1XEgfnOd75jnzUwaL1wK4L/oHdfXQWmoKhYyrbv&#10;kvjEZPH1D5I1Pv4yb8EiXb0mYl20hIZH6hJiU2fMkuxN+ZKWmS3JaRmywmu1vN+rj4ybOFmX/Fqw&#10;aKnEJSZJbEKiJKWkS0nZdtlUsFmXF9uxZ6/s3X9IAoKtXkJIqCQkpkjk+hhdcoxjo8dN0Gd6rvaW&#10;5NQMCQxZqyvMLFi8VNb4+svsefNl8bIVsi4mVqJj4yUmNkE2JqdqHjNmz5WBQ4fJam8/Kdxi9So2&#10;xMm0mbPFY+Fi2ZCwUeYvWqLHuD4zZ5OWn3xZ/YY8h44cJZ27vifXr9dtDVRMDc7AYGfPMmk3Fx/s&#10;isHBgUs2SPmB1heJ8NPrH99D2qTL3r30nIMbmyPl8pqeEt31+5qOL3pb90mfXLq7aMQn5w7JpWUd&#10;Xeb55b/+K7W1Gxi0FbgVwbMkGEt+sfYjy4VBvCzjFZ+ULOMmTZb+gwbLilWrK5cRY63KqTNn6bqP&#10;g4YN1+XEWPuR61lGDEIeMWaskn16do6U7tipS4mxjiXXsUwYpMpzWN9y8fIVwlJpk6ZNl6eff0HX&#10;hOR+rj149Jg2Kj169ZZ+AwZKZu4myckv0Of3/WiAvN31XS3PhClTdT1K8mQdze//54/kT08/IyHh&#10;EbKpcLMUl5Zpo8P/YH1Lll/jOSzT5rnGW//H+737aB3cunXLrpnaoSrBPyy9OiOx0s2v38L1cu3m&#10;g0PXtjTuIeQJP9Oeys3i6HvP3SfdObFTtm3KlHPjflrj3OP2U9omAoMtWc/M1R5lbFyiLmxNTxPz&#10;YH7BFu0h06OkZ0mPtGevftKn70cya7aH9pK5joU76AWzghSmRnq39Gw5zgpMmEPbd+gsa8OitAdM&#10;bxlzav+PBqvZE7MkPVNMqjyP3i/lYKUnerj0xMmXnjS99hEjx2ovmXKSPz13esX03smXnjALi2AC&#10;XbhoWcVqVtYz6CnTa+Zaet0smEKvmJ44vezuPXppeR4VuBXBe632kaCQMFm20kvSM3MkM3uTLu81&#10;ZtxE6dd/oKz0WiOz5njIlGkz9aWj2YeGRUp45HqJ3hAvq9b4SkRUtK7YnpicpnmsDY9S7Z28fPwC&#10;9fr8wi1SsLlYtm4r154CWv32XXvUlj5h0lQJCYvQc1xDD2H7zj2ye+8B2ZS/WTV28nXy4pqQtREy&#10;dfosWbrcU1LTs1Rw+300UMZPnCKJKWmyZ99Bvcc/KER7A+FRVgNj/U/KRDkHDR4u3r4BEhwarj0U&#10;yotG3xANvr6JhStemrpBZ42S38Lw3GorJrUkIOMr0VPls5tXaxB03dLhkf8jGelpcsnrPblYTzt9&#10;S+HY2csaPoF3Q6oNIPg9ew/KocPH1byI6ZMxJgiXlZkYN8L8iHnSWZWJ8SwIlvOYCzk/bPhoJUjM&#10;npgVIVkahMSkNM0DUqdBYGyL4zNmzlWzJCZTxyTKkoNsc44GAgLnXkynmFc5T0PCszlPfjQmNEzk&#10;T0NAQ0SDReNE/pg2SdxLI0EjRLkZp4P8+U+QO40Y9cB/c1ccO3bM3mocuBXBY4+mpUZAaJ0Z7KS1&#10;plVHqHhh2Nbf/6CPvjRa/gMHj6qAQfi8OATnpZdfV6GCsB0Npeu7PTQvXjCCQIuPQHEPa06yPBka&#10;ABoJGgSt/I9+/D+qyTi29OKtZWpf51mUkbUo+WUwlo+F/CkXHwLPR3PgP3GM/0I+CC2CRhkQUhoD&#10;9h1tBTs+wsm9N282nQZfn9RpebG8ODlGn/PyaD+ZGZTR7Pb+KzEzXJJ2fdLNHWl2ru6Fm7fvyCSf&#10;FHlxZEWIgxcmRErHZVvUjbPq+6gtwWP6RLlAQSkp3S5xCUmyZNlKTfPmL5K5HgslISlF4jcmq3xi&#10;Qiws2iob4jfqsYWLl0nP3v1UiZm/cIne4xcYrErJ+pg4VX6Kt5Upge/YtVeOHT+tigpKUFjEOlW4&#10;cvIKZPHSFTJqzHiZOHmazJm3QO/FjDl95hxVjlDYxo6fpD0HvkMUIBL3Yq6FEzDLkieNAmXj+tlz&#10;56uJFXMujVRKWqYqbrl5hXqOfOd4LJChw0dJp3e6Kum7K5yBfdJXv/pVXR+gIagVwfOgqg9uigQQ&#10;LkjQ6fLR3ULjcNZn5HhpWbmSI94okCoESotOq403DMRIPpyHOLmXLiPkjeBAwgzmcg/dPQZv6b69&#10;+9772vpDupA2z+Ac2gT5Ug4InvUq8bghLwZ1yZtBVp5LQ8RamY6mgaYCYbNNXjQENFJoT3RlIXee&#10;Tf78F+6jQeJaGoRbt267rKv7paYm+AelTitK5NnRoVYZ1sifBnrJP//Pn+Sxv/qyy3LeL33hc38h&#10;//fNL0nZwP9ySchc4+p4Q9L98kzu8R/yva/9VbXyNWb64pf/n/z779/Sd0ai7jou3+qybu+XuM9V&#10;3lUTwBSZlpUtUTEb1JyJCTG/aIuaGTEPdvugp5pEMX1ijvygT18ZM2GiePsHyMix49Q8uszTS82Z&#10;mBXHT56ipkuOYVbdtn2Hjl0tXekpsz3mS3J6hpozMXli2sRUyvjZ6PET5Dd/+KNeg0lz4dJleh4z&#10;5fTZc9RMidkzJj5B86cc773/gfTq96GWgfu45sOBg+Q/fvxf8uvf/V7LVLClWNP62DjNyy8ouNLk&#10;yXmOjxo3Xrr37KWmUZ4LXNWXuyYWgZk0aZKWuy6oFcH36NFDOnXq5DL17du3zmns2LH3JPBOl25K&#10;ghAv3UhIlq4XGjUaNKRH1w8Cx8aGyyIaNeRKdzEzc5MkJKRIrkXGJSXbJcUi6rg4qzuXkStBQWEy&#10;09Luly71lA14uuQWyvr1cbIuaoMkJqbpcX+rG0cPYktxqZIyGjrPIn+ej7sl5aOxwKUSV0bImnKS&#10;WCy5V+8PtdsIeaNN0JigmdNA0Hih2f/8F0/I6+3aa37YO+lp8Cz+DzZDuqU858aNm7Jp06Zqqby8&#10;/L6pJQmexMAutn2iL1IWIiWWH6zdwO6n1y7KtdSVcn7Sr1wSLgm4Ot6Q9KA8L8z4o1zPC5HP7tSt&#10;J+Xg8tUbsjhqk7xQqYkTV6dhwcuqJvKsDdBeV/v46W9qRpbs2rtfzaEfDhgkHd5+R7Xx1b5+anJk&#10;4H/6rDnqOIA5cm1ElN7LNo4BYZHrdAwJpwM0cMyJPv6BErV+g5ozs3Lz1EliW7lF+vmFUr5zt5pc&#10;h4wYKcFrw1XT37F7r5pFt5SU6nZaRraew3S5aOlyCQoNU5MpjgtDho/U8TQao9j4RBkzfqIMHzVG&#10;fAOCJH/zFonbmKTjVfQ2MK1SVspJeTu/+55MnDJN86SxopdCw4ODhLuiKqn7+7te1KYucCsTDaaN&#10;4SPGqE0a7RtixP6G2QUzDGQO4aJpo4HTJUSLhjw51//DQeK92l8iwtfLiOFjJDAgVPbsPiDZWXmy&#10;fJmXDB0yUj7sN1BWLF8lW4q2ydbiMvHxDpAnfv17+cH3fyQhIRE6aIN2TQ8AP3UGaiB4ygBZUw6O&#10;Uwa0e0w9mGDoGTiaN/ejjXO+09tdZfCQEVo+ygtxo7WjsVdtHPg/mGZoSOipcG1d3SSbi+CJw+LY&#10;6F8fFyBnLl7VSUNNhc9uXpOPQysGxs5P/IVLMq5PuhI7S/O8lrhYPrt9Q7frg/lh2fLs8Ir6YLnB&#10;t1duu8ec0hSptgSPuQPFgd4hvUVMFCR6kyhQfGsoHpg2GfNC5rmW3ixmUMyYyDhKCT1UZBWbPN8B&#10;Sg3fKAoXMo+tHNMn3yQ9Wr5nTCt8NzwDxej7P/iRKkLOYCzKFPKO3PMt8E3zLWGWRXHj2+KXAdve&#10;ffrr90XZ+L6cuSTci53dKbvDHfSu6eXz3fHf+a4pj7uisU2ebkXwmD1ICAKkiCAhnGi6EClEy0tC&#10;IDGjsI8ZBFLlhW4u3CrJSemyfl2s7Ni+R4IC18qM6XMkdsNGiYyIlpDgcL0mLTVLfH0CZZmltcdE&#10;x0veps0SFRkjixYuU0E8eOiYChB2cWz2CCH5I1j0IBAitHMEn4RA8yHQ6+AcZXYaCXzd0dD5APjF&#10;3g+JO5O5aFDwJOC/oOFD8vxfxgDqOtGpsQgecnpzQY48PSJQ8/xgbpSkF++3n9JyODHjafnyFz8v&#10;E578pkvCrku6tStL7pzeL9fTH06SZy9dk8DkEq0L0nNj12qES1d115yptgSPXCLPkB3EimLhEDhy&#10;TG8zdG2EKk/IN7LIcb45vi1+MTVyHUSJcgMRcz1eMcgw57iXXwgaGedbxvRJo8E+3xb58g3TS4Wc&#10;UXzouZIfih0TAikb3xPl5RqIHk6gvHw3EDQKEt8L5eI5mGgZL6O8JHr98AS9aa7DvArh07BRH48K&#10;3IrgcX3Eh5yBFwaE6HJlZFmCuSFetpaWaxfw4JFj2qXDOwafcQZairZus0g4z9LAw8XPL1ACAoIl&#10;OtrqXlpCGxQUImvW+MocSygXLlwsoSFhkp6eZWn1ubLa6qYuX+4pWZbgZGZmy4oVXpbg+egAEV2+&#10;vMIi9a+fMWtuZReS43RbGaBi4Iou75ZtpVruvv0HaHeX61Z5+6pf/szZ89QjBjdJuo34yXOOriWD&#10;R5Sd/4kHTf8Bg7VLyqAWZbh9u26ui3Ul+LcW5MqzY7Cbr5ZXx/pLVulBuX3HvcLbenp6anf12Kj/&#10;rUbQTGC6c+5ItWMPTZOfUN/5yz59qh2/tKq7/bQH4/K1mxKdu0OeG14xt+DZ0SHy5vwcl3XbHKm2&#10;BI/LIUqDo0BAshAd5IdCAlGjMaN9o0mjnZMgQkh3nfUbZfVeY2Ot87mFSrQoWMVWDzgqaoMMs7R4&#10;SByNvKxsl5LzBkupQvEhD57pTEJE02YyI+RNmSBznkt5MH2iob/xZkcZNXq8NgjkRa8BksdZgmtp&#10;FFCOaIhQvsgbxYkeBj0EFCmcKiB/ztF74f9A8DQUEP+jArci+EHDh+vgCIM32MwYZPnjU0/LR4OH&#10;VPqeQ6ZMUirbuUsHjXp/2F/94xlc2Vy0xRK2ERbBB0l2dq5kWOQbZZHtWouc/f0DZcGCRXouzSLt&#10;jRbB5lkEm5OzSck9JSXNEvIYqyu6QMl4zMRJ4h8cos9gACk0IlKGjx6j5cNeuWTFSh2AYtCJaxhQ&#10;4nr89hnUoqwMQKVmZklCcookpaXrIBYDRT4BgZKdl68++eSH7zsDVGFR63QiFINgPO92A000aOKs&#10;9YnZgHPPj/CR8IzaRWVsSZSWllazRZ69x2+9Il2Y94J89klFHWEn/+zWdfmSpeGTSrcU6r6mTysa&#10;rU+vnJfzU3/rMq/G8IX321isdUxdPznMz6XnS2Om2hI8WjvEhuYN6UHm9CxHjhqnmrVj0sBkA/mz&#10;DxlD2DgVfPBBX1nt5SuJG1Nl6pSZ2jM+fOi49nznzJ4vgwcNl4kTpsqa1X6SkZ6jvWQvT2/51S9/&#10;Kz97/FcSHBSm5IrmjsaPxg0508ulkaEBgMz5RfumUcDcQk/DMdHQcyAPzC00Js88+6L0eL+3lpfx&#10;K3oO/B+ux+zEf8SkSm+afPmf/Cc0eRq1RwVuRfDMUB03YbK88uobOhDCS0LbTUmzhK5wi/qYM5iD&#10;rzsatLo+jRilblYrPVfLNKsVHzRwqIRZL7u4eJslkMm67WcJSLDVqm+09gsKiixSR9sPszSSBMm3&#10;tIHDh47JoYNHZevWUksgkmXzlhIVONyxGKCJiUtQ7Xuw1XiggaPVM8jEoA8DUwgjAzj0NvCLx7UL&#10;F7LIdTGaF8dx86LsuKThE89HhCAzSHX0+Ck5ffaCfnxo9sx+xb3r5s26LcDMB//SaD9ZGZOvrnat&#10;CQcOHFBPgarEHr0uspKAPw4e8lA7ORp6ddK20vQ/2Gdd4xOrF3DZq3vl9Z999ql9pvFw/eZt8Y4v&#10;snpJAfqOnhsXLm9avad3VjWM/GtL8JAoBIlXGo4ByBkyC3FCjOxj8nDs75Co44vO/jaLQCHuOEuD&#10;37vnoKSnZcvqVb6SmpKpCRMovwH+IbJk8QqZN3ehXr+tZLssmL9E5nssVo0f10Zs8xAuZlAcGtDA&#10;IXrImAaF67iG7wNzDMSMto4mT88BTkDTp1dCI4V2zr2MkUHmaPfkR48A4uc/Yv6hccH8Q6OAY8Oj&#10;ArcieFpoNAmEi5fKi2afbiOeLdj6GNTBhZJrsc9xnpfHgE5wcLja2RlULcjfop4yRZtLZN/eQ5KU&#10;mKY2dmzv2OjxnuEXQURgw9ZGqQaCHRGTEJoLAkU3kvwRHI7RXURTINHlRRB5NpoDgoSAOrZ2x/WR&#10;fBBU/gf58QyuofwcdwKOcR1aBvnyAXz6aeOTjTsBE9Tf/u3fViP1pUuX2mfrh2rkbiV3x6WrNyQk&#10;bZuSNenpUUHSYclml4ReM9WW4HM2Fahm7CgcKC5MuPMPDJEtllKDv/iRoydVgULWIUeUl82WkpRh&#10;KSMxMfFq8kRJCrfIc5n1HS61UqDVMCyxSBMHhgTre91kfa/paVkSGhIhfr5BssmS6QKLpCdNmqrj&#10;USg6PJ+UnZuvZhjMkTwTpQcFCMXN2WeyIY3SS6+8Lp6rvCXLUswg78DgtZofx/Cxx5uHRsMvIFjL&#10;jQ9/aflOvZ7/iQJI2JKAoFA9hrL4qMCtCB6B8PULtF5ipOzdd9ASuhNWq75Joq0XyLHEpFSrBa+w&#10;B+blb7Za9TSL4OOtxiBRdu7aa2mBR2T3rn1y5PBx1cj37N4vyZYmnmqR7prVvjLLauXXW1pzmtWt&#10;41kZEKl1z7mzF+XC+cty5swFS6uOsTSZ+eLphRfNerXte1mCNGHiFC0bzyot3SHl23dpuYKtnkCA&#10;9aFwbXpGtn4QGxNTJM0SdK7Zf4DAaQVW42AJtyV49BDYX+PtZ5F8qN7Dtd5Wo8Y57i0sLNaPCjfJ&#10;tgai4tUk9Q4dOthnGw7yay3k/jB8YjXwC8Jz5NUx/hWa/5i1Sv6O2ae2BP96+/YaQgMXwTV+/vJW&#10;p7fVhxzz5hsdOsrmrSWye/8B2bVvvxw4clTdIPF1x/ccn/LklFSZPn2mJCQkSn5+oeTm5lm933gJ&#10;DbWUH6snO2XKNJk6dbokJ6dKktWT5Tq2s7Jy1EwaGka01kFq2uw7YKCaI/FRx7S5cvUa9Y/HD599&#10;rsFnHZMnIUcwl1IewnxEx8VLSkam+vRjkmUfEyhjd2MnTqr078ccimvl62+11zAl5EniGTwXP/1H&#10;BW5F8AZtF3/84x+rkfof/vBg00l9Qd7f+MpjsqOs1D7SNnH+8jXx3Vg7TZQxn1lzPaRnn37qP46j&#10;wMIly9RsiD/6RovAMY8SPsOZlNS7X3/1N19kadizLA24V6++On61ZctWiYtLUEcG9iH6VEtLzrQU&#10;FUyf6ywFid+SkjJL4Tos2y0lJ9tW0hg/w1kBMyeNDY4EEPaEyVPVMQEffEyyHKchYnYrZUzLzNZy&#10;Qt743BMMkDJHRVvKntUoqC+85yoNC5JuNSrEs+J4+a7dOpGKvBkXw0kDZwj+66MCQ/AGTYbOnTtX&#10;I/W//uu/vq/Z6dbtT+S5Eb7SYXKIfaR+cJ5Vc0UntOBHFdjbMXniheK44+LFgosvcWYwG2KnZxCW&#10;azAtYkLEuwaPkzVr/GW1l4/a4DF/5ucVyfby3TrHBDdjbO6YN9kmJcQn6wAsZlLMoAy44tqIrZx4&#10;OJgi2acMmDQdTxlcgxmEZR/7OWMDPJ/yYsZkzApTKGXjPOZMzLiYTikzrpf8F8y3PAvzKCZUTKeY&#10;WBlXYxyAUAqPCgzBGzQqlixZUo3Uv/a1r8nHH98by/30hSvSblyFn/3rs1Pl+XHhMsEnxT5bf7gi&#10;+DuffKrPYUHtRxEMPuKRgm84A5nM7cDdEEJkoBJyZCITXjSQJa6MDLRiC4eA9+07JDt37JXjx07L&#10;oYPHpHhLqY51MaEQL5pePfvJyhWrdS4JY1opydY9ew/J0SMn5eCBo7J/32HNj3Er3C55LqTNOBVu&#10;jYxhQeaQNeTPNgOpeP7g344fPuNWEDfnIG6IGg8ayJv/RFnZZhKh0yg4DQdjetjsGe9i3ItG5FGB&#10;IXiDBmPjxo3VSJ21Sw8ePGifrcC1G7el87S1SrTt5mVVGyx8cqi3RGQ2jvumK4I/ef5jeXKYr7y1&#10;KE+9jAwMHhUYgjeoF86ePXsPqW/fvt0+K3L1xi2NOKka+tz0aoTuJAYLOX/64lX7robDFcG/OyNc&#10;Xp2ZpM9kBuqzw7ztMwYGbRuG4A1qjZMnT+qakFWJfdWqilmBl67ckPdmhleYQmYl30PmNZND7o0N&#10;VwTPc6o++y1IfrgheYO2D0PwBg8Eg6J///d/X43Up06dqi587SdWzJBlacCqBPqw1NmrrEnIHdSG&#10;4Em4Gz41pGnKYGDgLjAEb3APiGL5wx/+sBqpP/G7P0nHySFKloQErkmYtU1EonxqyBr7SY2PmgTP&#10;CkgsTeiqLIQS4P+0lUXKDQxqwhC8QSVeffXVSoL8wl99SX7eZaISYG1MLrVJz4+PlPfnNK0Pck2C&#10;p1F6bXaqy/KQWKjEkLxBW4Uh+Ecc/fv3ryTFP/RfUaGhW4Te2EGynh4RIKGpJfZTmw41Cf7JIQ+P&#10;sOmMBxiSN2hrMAT/CCIwMLCSCB/70t/InwatkrcW5rkkv8ZImEjKDtRuZaeGoibBQ9yuyuQqcS0+&#10;8wYGbQWG4B8R5OfnqyujQ4Ckqm6NFz6+rgTX2PHNyZO8mwtVCX73kbN1IniiO3L9J4bkDdoIDMG3&#10;YZw5c6YaoZMSEhLss65BaFsleg1n64oEa5c6rdiq+TQ3nP8Jwb89JVRen5vmsnwPSi1RbgODpoAh&#10;+DaGGzduyF/91V9VI/XZs2fbZ2uPc5evKdG1m1c3F0gSK0Wx8EVLoCrBPzPMW10yXZXxYcmQvEFb&#10;gCH4NoJvfetb1Ui9S5cu9pmG4eNrN22idz0btWZ6dfpGnfDUUqhK8JTbVRlrk5pqIpaBQXPCEHwr&#10;BROQaobgffzxhi87dz9cu3lbnnyIRv/s6GCZ6NvwgGENgVMX/lEbG0TwFamC5K9cv2XnbmDQumAI&#10;vpWhR48e1Uj9u9/9bp2X9msIPr5+U4m+pm85RJhYuMe+quXg1Msv351SL/NSzeRo8mcuXrGfYGDQ&#10;emAIvhUA/2xXqSXB8yE+Zqby6y5rwDoE/4f+y+XtldtcknZdk0Pyh09dtJ9iYNA6YAj+ASjZVqax&#10;sYkzzYIJLJZAHO1tpTs0HjWLErNQMcdZTGDS5OnSvkNnGThomMbXZkGD8u27NZ41MbeJvc3amMSk&#10;ZvFgFjTm3BO/+YMuZMCzCgqLdaEFYmcPGDi0cjV54loTI5uY3SzKwAIGLHhAuVjkgLjaxLnmPq5l&#10;rVqewTUsjsACx6xbyf3kQx4sQkxZKBuxuTm/e88BjaVNHHBig7O4Aom43K+3a2/XjPvCIXgI2RVZ&#10;NyT9efAaKdl3wn6SgYH7wxD8A5CemaUrux8/cUY2F5UoAbPyDcQIqUPyECILDrAgOAsX0ACwsIBD&#10;7vv2H1YCfvW1N5WwJ0+ZoWTOau+sUAOZch0kzj2scs+ixzQQkDWr3EDUEC4LF9CgsGACCyiwUPeJ&#10;k2dl/4EjWk4aDM6xOAINBw0K5aHxYfUe8idRZhonSH3wkBG6kDENCQ0Uz4f0KTPX0CBwjnxaw0o4&#10;kPvf/cuP5MmhPi5JumZ627NUzU3PjlkrTw2vCG/spMHL4iRly145euaSmQBl0CphCP4BCAwK0dXY&#10;k1LSpXhrma4kw1JjkC9a8KzZHkrSrFrP6u0sjQYRch1ECdEOGz5aSZoVZTwWLFaCXuG5WkmeBoIG&#10;oGBzsa5mc/7ix/pLPmt8/CU4NFxXvIf8x4ydqIQ/euwEWb5ylWrVPB/NmtXx+R0waKg+k+XNIPwt&#10;xaVaNnoENECshsNq85yfMXOujB03qaI3ER2rjVdKWqZq+rt27xdv34DKxoxn9+zVT3sm7g4I/vGO&#10;o+XpERULVTvppVF+0nlqqISmbZNbbmJOMjBoahiCfwBKy7dL3uYiSc/O0RXel3l66WK/LB4cFrVO&#10;evX7UEaMGStrI6N0ZXdWou83YKAsXLpMV4XnHKu6L/dapYsMDx89RsZMmCjTZ8/RBYRZzX7b9h0S&#10;EBIqfT8aIDHxCeIfHKKrzO/Ys1eC1obpAsjk8eyLL+k1pB69emuZKMeKVat1UeXYjYm6gDHXdu/Z&#10;S/r0/0h69u2nz2NF/YlTp+nK808++5z86/f+XfPNzN0khcVbZUPCRv0/rF5PuUnOivXe/gGaD2Vi&#10;ZXp3h2OicUIVGBg8yjAE/wDEWiQHwU2cMk18A4Pk2KnTujr7uEmT5ennXlCihhgTU9OUcOd4LJDF&#10;y1boKvCs3A4hQtIJySm6mryuaG+R6ZLlKyUtK1v3uZ97UzOyJCM7V7aWlktmzibZtXe/3vvRoCEy&#10;d8FCJe+de/fp+Zz8AikpsxqfwiIJDgsXrzU+snSlpzYsuQWFsvfAIZk0dbq82+N9JWpInFXnh40a&#10;rSRPY8QK9hA55aQMnmu8tbysRj9o2HB5q+PbMnbCJF1ln2esj42TJStW2jXjvjAEb2BwF4bgH4Dt&#10;23fqICWDqgw4MjDJor6YWzC1YPbAzs3gY6/eH6opBFs5dnVMHiRs3n36fiQf9Oyr5zCdYHPnPlax&#10;Z5Fh8udazjEgSv4MmGIGwq6OmQRTz+//8KQ8/cwLah/HZIQNnsFW8mBhZWztjAdg5+/34UC1w3Mv&#10;ZX7t9be0zJhtGIBl1XmeW1q2U+352Pl5vrOAMfvkh02f/8ngMGYdd4cheAODuzAE/wBss7RlSBmb&#10;Ol4q2KEhPQgc4oVoIWqvVd5KppAiDQEEit2cgVgGU9kmMQgLabMaPKvLQ5jcw70MZDI4C+FiX+dZ&#10;2NxpIHgm95AfK8ZznjLs2LlXB38hbuzpXAfhM2jKWAB5vtOlm15Pw4Ftn2vJExLn+ezT+NAoeHp5&#10;a2PA4Cv7kDr2ev4P13Le3eHv76/pwoUL9hEDg0cXhuAfgISNSTpYCpnjQoh2yz6kDkGiNSclpyv5&#10;8ktDgHYOyUKQkDhEy8An93M+y2oA0JTxZIHA0e5xw2SwFe0a8oXk0c7T0rL1mRynDGjcbNOwQOZs&#10;O4OtEydNk5dfaScdOr6jx/ILtqgXDC6TuEFSDlwwyZcGhfIwmEpeePcwEExjxC+9B3oU5E/DwH8j&#10;/9FjJtg1Uzds2VKiDRI9BZ5LQ0WeDDKTaDgY0GXAl+vGT5iiPY7+Hw3W/8Y9NGbUPT0KGi4aK64n&#10;T1xFGUB+/Ge/0gaUhpL/yn8bMXKsvgc8kJz6wEuJXgk9JeoJDyMaMRo0GlYay1Gjx2uZyJ9EQ0pd&#10;8G6oS7yLGGwnD7a5n3rmHuQBzyaUA94t5aEhJx/Ov/LqG3bNGBg0LQzBPwD+/kFKfhA6pMlHjAYN&#10;KUM2fPR8vGjneNOwj0kHgoeollgf/oCPhkhGeo5ERkTLjOlzpHTbDjl08Jj4eAfoualTZornyjWy&#10;LmqDbMotlNgNG6VD+87yPz95XK8PscgYcwpEB/k6LpqUA0Li+RAc11AmyBAtHJMOJiVIiPLTyEBy&#10;uGs+8+yLSqpo53jtQOiQN40SBEoPgP9KIwIR859ouOid1AfRMXHaqOHSCZlCgBAtRA1J79l7UBsb&#10;6gzvIsoPibJPI8o5GkBIHXL8aMAQLStEDbFDnJQTAuZdsA+5Q7zkR1307TdA64j8+O/0XJxreV8n&#10;T51TUqZhoHyQNQ2e00uDqCFsGgTygbD37jtU6W6KhxEmOhoYGkPeEdeQkB3yIPGuDh8xvvQGzQND&#10;8A/AxsRk1dAgoh7v99YPlG2IEw2ejx+y4AOHDCAZSJaPHuIotMhiS9E2SdyYKjnZ+XL0yEnZEJMg&#10;0evjZFvJdomLTZSszE2yZPEKWbF8lUwYP0XPHT50XOZ7LJZJEy2iCFsn+VY+ECMEC9EeOXpSNUnI&#10;CjLmOJo+5FHVLk/iGD0HtmkQ8HungWKf4/wnys79kJFDZjQUECpkRqNCQ9exU/0CmC1f6SVLl3tW&#10;9gp4FuTMGASECNnyPMiTBovGiB4L29Sxj1+gDB8xRrVq3sf8hUtUE8aFFfdQtPuDh45pA0tdXLh4&#10;RRsu3gPvJygkTDblb1bSHjd+suYzYtRYdXnlWTSe5BUcHK5loudAw0GPCcJ3xjuoCxpAyJueBw0k&#10;DY26m0ZFS0xsgtYrLrNO7wSXWMc0x3W9+/TX/2Jg0BwwBP8AnD17QYkaEi0uKav0F/dc5a3aHB/9&#10;nn0H9UOHHPFPhywhTggGkoLcY6LjJcA/RPz9gmXE8DG6HRwUJh7zFqnGvoWeQFq2xFtkHGxpe8lW&#10;Q7Fv7yGZbZEY2izPQsvdVrZDioq3aQODxsjzIHlIBRKEwNA+0ZZpbJgh+0GvvtoYxCUkaRlpgPCx&#10;R0PHHISmHBpWMbmJ/4OfPI0I/wmNFELlHM/geH2Qm5+vnjx4/+A9hNso7qZFJdskYn20fNCnr7qU&#10;4s1Dwkup/6DBsmjZcvXcGTVuvEyaNl33uRd3U66fv3iJuoqS99aycvV4wkUUl9E1fv4ydOQo2b3/&#10;gHpA4RY6deYseeq55+WjwUPU1bTbBz3VK4r7uZeyJKdnqLsoLq/khdvrhwMH6T4eSJSF5z/zwovy&#10;bz/4D/Uywt0Ut1c8kMgD91LKhmcTHlZ4NlEG3GpxW8VjycCgOWAI/gFYsmyZvN+7j37E4evW68f+&#10;y9/8Vgnp6edfEL+gYDl8/ITsOXBQDh07rn7tfLy4T+IzHxG1Xvz8AsTLa7Xs3LlbMjKyJD+/UEJC&#10;1kpoaJge79r1Pd1OT8+U9eutrv+6aElLy5CcnE0WSada2uRAmT5rtro4Qg64NuJTv8rHV33eSfjh&#10;434522O+EiEElZSWru6QxaVllX76WZvy9D7KzXlIdvL0GTJz7jx1w4TsON/xnS7StXsPJSnSnPkL&#10;xGPRYvXXrw+Crf8H4ULc+OyfOHNWsvPyZeykSfLUs8/LrLkeEmH9b9xDIcspM2YqsUOUgaFrtU5x&#10;1aS87FNG3DYXLFmq/wPyhFwpv/M/cCdNz8qR3fsO6P+lwZi/aIkkpqTJ9t17tGGgPnA3peGhXNQt&#10;eULMzH/YsXuvkvo773XT50Hiq7x9tXHhfVAW6p2GZ21ElDZOzEugEYLoeeYbHTrq9bwb5jjwHjhv&#10;YNAcMARfAz/96U/VzW7MmDGSbZENH/6gocNVw0P7hOggDPVdtwgobN06/dAhBYhy4NBhqhlOmDxV&#10;Fi9eJsOHjZTBg4bKpk2WVp+9SQmfBJFD9hti4mTz5i0SExOr+2WWlr7PIqUyi3iyLIKKsIijwCIW&#10;iCGQhiE8Uok2xWoQ2KY8DvHRqIRGRGo5IFQ0R/zg9x06LJFW4wFRRkVvUJ988oAc+aXxQtOMiUtQ&#10;IuU4E60gW/Iu2FIs3laZaejqg60lpZXupvQSMI0wkIr5hDECzF6YbF586TU1HzGe4di8MdPQK6H3&#10;gScT5hPMMOTHrFt6GJiV6FnRU+Ec5ix6IIxTYB4hf3pTmEkwj/zhj0/pgDQ9FOz2lIkeF70Unsu1&#10;2P8xqVAex90UU9xLL7+uZhz+C70nekCYiDDHYGaiV4RZh/ycMRH+hzMYS++LkBAGBs2BR57giYo4&#10;ePDgSv9p0r/+67/qOUgZ4oAgIAs+aMgHEmGAjV/s2nz8XINnBtdhN+bjxmSybMlK8V7jL2mpWZKb&#10;UyAlW8vV/ILtfcH8JWp/X78uVs042Oex1TMQm5mRK8GBYbJo0XK1+zLIiJmG52FbxgQDebAPaUFG&#10;HId4MNEwoIpp6cDBo2qTh0xJEN/OXfuUBDnOQCOES5m5h4TdHpKCmCA8iA+ipQz1QX5BkRIm9fX+&#10;B33UDk29MojLf8CsNX3GbKv+Vmg5OMZ/gCz5T9Q55aQe+A+YrSBrygkBY4+nnNxLQ0F5IV3s6DwP&#10;mzsmKafRYNCTd8b1XMsgLv8XWzw2dRoUzGzUH8/gWsfdlIaFMjFuQLkYp4D42X+v2wdK3pA4+VBO&#10;bP68IxoSGimu5T8YGDQHHlmCnzFjRjVS/9KXvnSP7/SBg4eVSBhghfggDQYI+dAhEhIaIh8zA3B8&#10;/BADZBKyNkK3jx89LQf2H5HLl67J9vLdkpyULitXrJaE+GTp/Pa7aof39QlUwk9JzpAd2/eolw2/&#10;XL/FyhNCwAuEZ0E+PB9Sx/sFckaLhKjQSCFByB53PwiM8xAMDRDnHTdOGitIFJJCY+W/8F9pOBgI&#10;hXTRriErGiu0XMisPoiyeis8B0KnrDQWkCeNoeMymZmVq4lyOdo45YQgcXOE9Hk+pM9/zbHqlvqG&#10;nPGSgeghbzxhaMR4BzR2vC/y4x6uh7A5TgNHA8A9DKJSV5A0dYenUdd3e2gZ+d/UBVq707DSGHCc&#10;gXb+D2XgnQwdNkrvJy/KzPvi2Qz+Uib+P++M/2Rg0Bx4pAi+oKCgGql/7nOfkzt3TOCppobH/IXq&#10;2khDBaFD1jQoaNc0OpAtpA+Bco4GBjLGzAFBLly4VIYMHiHZWXnqZTRv7kIpL9slBw8clVVePvJh&#10;v4EyZ/Z87SnhjkoviOveaNdBfvHzJ/RcmEXWaNCQLmYe3CchcBpAnsvzIX+uobGmgYCIaTzQ4Okl&#10;0ODR0NPoPf/CK+puSi8N7ZzGkp4Crqw0+DSqED3/h0aBhpmGBCWB3oyBQXOgzRN8WVlZNVInZWVl&#10;2WcNmgNh4RXmKmzQ3br3rOz9QK6Ouymkif84WjpaNQ0BLowQLe6mBflbKt1N6RElJaZJfJyljZds&#10;l40JKdr7mT3LQ91NJ06YqufoCeF6yn64lV+u1SPAFZOGA60bd1Ps+BA7DQ09LjR9PKfYJtHA8Ms1&#10;3EePAPKmwWIGMPscp/dDQ8E+ZWdcgJ4RDQb/iWNcwzgC5h4Dg+ZAmyT4K1euyFe+8pVqpB4YGGif&#10;NWhunDx1VkkTEsVcAemhxULqmC0gSMYXnHOYbiBFbPYQJtekpmSqSykupmjqgwcNV7fT0JAINXNB&#10;/oxdpKZkqfkrNCRcUqyGApKfNnWW2r7JD395zCX0Ehgzwb+f5/EMtHjMMdj72aYxgNhxN2XcgIFU&#10;SHt9TJy6jlJGTEo0QpiO1oZX9BLQ5jEDMdaBScwhebR5/iuNioFBc6DNEPzt27fl85//fDVS7927&#10;t33WoCUxbuJEjWyJxw/eQIQffuL3Fml+2F/dTUPCIzRS596Dh9TdFK8dIltyPZ4/a60egPcaXwkI&#10;CJLdu/dKZma2FBRsVndT0sqVXtKx49u6zblwImSGRVS6myYmpViy0FemzZylkTJxfcQdEndF3Bpx&#10;a8XzCNdGXExnzfNQ91O8iXC7xBUSt0qie+IKiRsmLpV4VnENoaTxk8fX3vGuWrl6jbRr30G6dOuu&#10;bqZO2Gcig+IuaWDQHGj1BP+zn/2sGqm/+uqr9hkDd0FCUpL6qg8dMUrdOXE3hVAhSAgUkoQ4IdBl&#10;Xl4ye/589SHv0r27TJzMQPJKGWHdO2jQEPVswn3UcTeNjt4geXkFsmFDhbsp+1u2bJUdO3apu2lJ&#10;SanOMcDdtNBqOHAjpQy4t+JmCiEHhYYp4UPulBMffNxHIX7HPZZY/epuGhOjfvhRGzZoedXdND1d&#10;86SBwK2UiVbqt59s9Sp27Kwg/aws9aNf7eOnIaUNDJoDrZLgn3vuuWqk/jd/8zfy6admSTV3RUpq&#10;htqy58+vWFMWswcmDswvuJtitsDejskGcwm2agY28UxRz6BVPrLQunfNaj91NyVmD7Z33E3xSiKs&#10;w/JlXupqyuAqphxcUvFCys7Kl9DgCFm4cJl6GLHsIOYgnuOERGBQFT91BkkZB+A4A6cM/jpl4D5M&#10;L+TBQCumF8qOWQmPGu7HUwmPI2z0XIeHDecZZGUbsxSJQHMGBs2BVkPw06ZNq0bq3/jGN+TmzZv2&#10;WQN3xo6dezRmDH7ikB+eJAxm4qYI4UPouA8y+Ql7NTZy7N/YrAOCQiUzc5OcOHZG7ekfX76uHjQM&#10;rOJBg729a5fuSvJ+vkHqaUMjsGvnPh2MxS6/tbhMPVh4tuM3z/MhcpYjxLMGwnc8XiBp7PBEomRQ&#10;mEFgBoUZKKbh4bzjxkkDQVkpN3Z8p3Eif+zw2PQ5RuPFQCuNBAPLBgbNAbcmeAZGq5L6Y489JseP&#10;H7fPGhjcC0dWzIIfBgZuSPAnT56sRur4qh85csQ+a2DwYBiCNzC4C7cg+IMHD8oXv/jFasQeGlq/&#10;wFYGjzYMwRsY3EWLETxujV/96lerkfry5cvtswYG9YMheAODu2hWgofU//mf/7kaqb/xhlm+zKDx&#10;YAjewOAumo3gk5OTKz++3/72t/ZRA4PGhSF4A4O7cLtBVgODhsAQvIHBXRiCN2hTMARvYHAXhuAN&#10;2hQMwRsY3IUheIM2BUPwBgZ3YQjeoE3BELyBwV0YgjdoUzAEb2BwF4bgDdoUDMEbGNyFIXiDNgVD&#10;8AYGd2EI3qBNwRC8gcFdGII3aFMwBG9gcBeG4A3aFEpLSzVdv37dPmJg8OjCELyBgYFBG4UheAMD&#10;A4M2CkPwBgYGBm0UhuANDAwM2igMwRsYGBi0URiCNzCoA77yla9UumI+SsmgdcK8OQODOuBRJDtD&#10;8K0X5s0ZGNQBhuANWhPMmzMwqAMMwRu0Jpg3Z2BQBxiCN2hNMG/OwKAOMARv0Jpg3pxBm8Jvf/tb&#10;e6tpUFey+9d//Vf57LPP7D3X+MUvfmFvVQf3PfHEE7p9+fJlmTBhgm476Nmzp/Tp00f+/d//Xa5d&#10;uyY9evTQ/W9+85v2FSKFhYWyf/9+TWPHjrWPioSEhNhbD4ch+NYL8+YM2gwgQcgoICDAPtL4qA3Z&#10;bd68WZKSkjT5+vpWbv/hD3/Q86dPn648Rlq1alXl9pgxY+TcuXN6XUJCgv4C/tv27dt1e8eOHfoL&#10;wYNFixbpr3Pfc889p7/g29/+tsydO1dThw4d9Nj7778vd+7c0e3awBB864V5cwZtBmjLkNEXv/hF&#10;+0jjo75kh3btCocPH9bkCl/60pfk008/1e1/+7d/Ex8fH9124BD8J598or9+fn4SFRUlP/3pT3Uf&#10;/O53v5OJEyfq8REjRkhubq4eLy8v19/awBB864V5cwZtAoQHhoic5OHhYZ9pXNSF7Ly9ve0tkU6d&#10;Otlb1REZGamx60mPP/643Lx5U4+HhobKrFmzdPvq1auSmJgoW7dulQsXLugx4BB8ly5d9LemBn/+&#10;/HlJS0vT+8g/KChITTknT57U59YWhuBbL8ybM2gxYC+HPD7++GP7yF384Ac/qBOxPPbYY3q9kz73&#10;uc/ZZxoXdSnTf/7nf9pb98frr79ub1W/Hvu7Q/A//vGPK000Vc0vDsGnpqZqI0BP4MqVK/LUU0/p&#10;cfDzn//c3hJ57733ZPny5ZWNSG3NNHX5zwbuBfPmDFoUkEdVkwJwtPE//vGP9pEHA8Li+ppp0qRJ&#10;9hWNB/KtLfz9/ZVEsXm7wq1btyQzM9Pek3v+LwRfVFQkp06dkj179khGRoZMmTJF/vEf/1HPOwTv&#10;6empGr5D3FUbgUOHDklZWZkcPHhQnwcoE6ab2qIu/9nAvWDenEGL4ve//70SCKYDB//1X/9VJ1L5&#10;/Oc/r9e7So2Nh+UJeebk5FRLDLTyi7nE0cqxm0+dOlW3L168qL+LFy/WXwfOtaDqIKsDh+DBu+++&#10;a2/dJXjs94MGDapsRJ588kklexqEuqAp6tGgeWDenEGLAwL5yU9+otsQH/u4+9UWaOok7nOScwyP&#10;lsYEeTcUmFPS09PtvQrw/x0N3MHChQvtLVEzVs2B0fnz5+svPYWq6Natm/6eOXNGfw8cOKC/eXl5&#10;+ltXNMZ/NmgZmDdn0OJ46aWXlEQwIXznO9+pN6Fwn5OaCk2Zt7viUfzPbQXmzRm4BSCRl19+WX+n&#10;T59uH60buNdJTYXa5O3K7bHmgCv/Fe+Xmulb3/pWpdsjA62YVRww8FwXYI5x9QzSj370o1r3bpqy&#10;Pg2aFubNGbgFevXq1WBydu5vSkKqTd5//vOf1dxSXFxcaXZ55ZVXlLAd8nbs5E8//bS8+eab8rOf&#10;/UxOnDghv/rVr/Q4wO6OaWbt2rU6E5VtUmxsrH1F7YGZpuo4R13QlPVp0LQwb87AbQCRvPDCC/Ze&#10;3eGQe1MSUm3yhuBHjhx5D8FXBQR/5MgRJXU8ZEaPHq3HqxK8Ay8vL2nXrp29JzJ06FB76+GgB8AE&#10;J8Ih8Pv888/rL6aw2qIp69OgaWHenIHbACJ5lAgen3UGXP/0pz/J7t279bgrgmcwFXOLkxeEDziO&#10;R0zNRMwZR8t3egq4RUZERMirr76q+/ebWesKTVmfBk0L8+YM3AYQSVsh+AEDBlQSfHx8vM5MJcCX&#10;44sO8aJJ4xmDiYaZpv/0T/8k//u//6vnq8IhdMdP3tmvDRyCd34NwT9aMG/OwG0AkbQFgu/bt6/O&#10;IGVyEb7oN27c0ONHjx7VX+AQ7kcffaQhBDDXAFcafM2JUsScqS2c52CqwQ7vEPxrr72mv7VBU9an&#10;QdPCvDkDtwFE8uKLL9p7dYdD7k1JSLXJm8HUnTt3Sr9+/dQEQ2JwlVmlDhzidfD1r39df6sSPI0d&#10;ySF48qDRoGdQW9xPg2dQt7Zoyvo0aFqYN2fQZuAuBI85xsHt27crbecE+XJQNQZNVeA++SBg268L&#10;qg7OVkVdekqG4FsvzJszaDNwF4JvazAE33ph3pxBm4Eh+KaBIfjWC/PmDNoMDME3DQzBt16YN2fQ&#10;ZmAIvmlgCL71wrw5gzYDQ/BNA0PwrRfmzRm0GTQHwf/yl7+s9pzmSt/7xdfl69/9W5fnmjoRb9+g&#10;dcIQvEGbQVVSaku4eOWcdJj2a3vPwKD2MARv0GbQFgn+088+lbem/ELOf1yxeIeBQV1gCN6gzaAt&#10;EnzXWX+S4NTl9p6BQd1gCN6gzaCtEXx8YZh0n/O0vWdgUHcYgjdoM2hLBP/x9UtqmjEwaAgMwRu0&#10;GbQlgm8/9Vdy9cYVe8/AoH4wBG/QZtBWCL7f4tdkQ16QvWdQFzzxxBPV5KBq+sIXvmBf9ejAELxB&#10;m0HVj7m1IihlmXSfa+zu9UVWVpbG16+ZWrtc1BeG4A3aDFo7wV+9cVnt7sSTN2g8ZGZmqkywePmj&#10;BkPwBm0GrZngIfX2U34p5y6fto8YNAZYUQt5+Na3vmUfebRgCN6gzaA1E/zAZe0lxtjdGx1///d/&#10;3yrlobFgCN6gzaC1EnxY5ioZvKKjvWfQWMjOzlZZWLNmjX3k0YMheIM2g9ZI8CfOH1G7+6effmIf&#10;MWgsIAePPfaYvfdowhC8QZtBayR4E2emafCNb3xD5eBRH7A2BG/QZtDaCL7/kjckKtvX3jNoLOAq&#10;iQz4+/vbRx5dGII3aDNoTQS/LsdPhqzoZO8ZNCY+97nPyVe+8hV779GGIXiDNoPWQvCnzh+Tjia+&#10;e5Pg5z//ub7/7du3y4EDB+5JjxoMwRu0GbQGgv/k00/U7n7h47P2EYPGxNe+9rVqclAz7dy5077y&#10;0YAheIM2g6ofsrvivTlPSVSOj71nYNC0MARv0Gbg7gS/IT9Y+i9pZ+8ZGDQ9DMEbtBm4M8FfunpB&#10;Okw1dneD5oUheIM2A3cmeOzu10x8d4NmhiF4gzYDdyX4HvOelaSiKHvPwKD5YAjeoM3AHQnee6OH&#10;vDv7SXvPwKB5YQjeoM3A3Qj+ynUT392gZWEI3qDNwJ0I3onvbtZVNWhJGII3aDMYMGBAZWpp9Fv8&#10;qrG7G7Q4DMEbuMTBQ0dl48Zk8fMPlNS0DNm6tVTOnD0vx46fkvz8zbKleJumffsO6nGvVWvE1y9A&#10;irduk737Dsjp0+fk0OGjem1h4RYpLd0uScmpkpaeKXn5hZKUlCp+foGydNkKPUc+Kanpmk9ycprE&#10;xW2U1NQMiYqKlqDgUIlaFy07d+2RHTt2y7FjJ+XI0eOSX1AkoWvDtXyUl3NZWbmSlZ0r20rLZefO&#10;PVpGnkf5eQZlc67bs/eAZOfkSW5uvhw4eFhOnT4r27aVS/n2nbL/wCHJyc2T9PQsCQkNk0uXLtk1&#10;83AEpCyRoSs723sGLYHDhw/LwoUL5eWXX5Z//ud/1l7d448/bp99dGAI3sAlkpLTZWNiqoRHrJd1&#10;62MlMipGNuVttkjxoP7OnDVPFi5aptclbEyRLl27S/sOnWXCxKniMX+xbN+xRzKzNklg0FpZ6blG&#10;Vq/xk+CQcIuoN0jMhgSJjUuUYcNHy1NPP2+RdKQUFBZLekaO5jlg4FAZO26SrA2LkmXLvWTipGma&#10;x6LFyy2yD9MycD/lGz5ijAweMkLGjZ+sydPLW59BubYUl1pEv8NqCLboMxYsXKp5eK3y0fziE5L1&#10;2OIlK6SsfJfs3nNA/y/lSE7JkIjIaNkQu1G6vttDjh49ZtfMg3H8/GE7vvun9hGD5kJaWlo1M13N&#10;9Mknj17MfUPwBi4xdfpsyd1UKKVlO5VI/fyDZcnSlUrm2Tn5SvIQIGQ6zbp2zNiJsmLlagkLX6fn&#10;8/KLtGGYv2CJEjmkPWu2h3j7BEhiUpqSP+cmTZ6ujUdcfJKSKvkNGTpSevX+UDq/8574B4QowUP8&#10;NBzro+OsXkKZlGzbLsdPnFECjo6Jl+UrVsnkKTMsbTtC91PTsiyNf59el5KaWdnIcA5S59rZc+Zr&#10;A9K9Ry/9pZHZWlIuFy9d1bL97vd/rmw4zp+/YNfMgwG5X7p63t4zaG78/ve/d0nuf/rTn+wrHi0Y&#10;gjdwCQgRgjx85IRkZecpmUOKPr6Bqh2fOHlWNheVKGFC7hAwpM4+RHnw0DFtHNCuO3bqoiQPwaNh&#10;o5mjxUPyGZm54usXpI0BeUO+XNf/o8EyaPBwfTakjeY9z2ORatiQPNr26TMXVEMv2rJNGwk0czR8&#10;Gpo13v5aTu5PS8/WPPjlep5BD2HEyLHaQLAN2dPwkD8NAnlA8lxLb+T27dt2zdwf/Ra/ZuzuLQxP&#10;T0+XBP+owhC8gUuER66X8u27lUjR1iFkiBBzBuYOCBUChzAhdTRzrps6bVal6QbyZp/70PJHjhon&#10;o0aPV5KHlCForlm12ldNJOQ5fsIUmT5jjvYWeLaTD40AmjTPhojpJWCCYRtzEecgd64nH3oSlIte&#10;yK7d+9VMg+mFY5Rh7ryF2iDQc8CMhAaP2YeyvtX+bb0GsqdsNBJXr161a8Y1QtJWyshV79p7Bs2N&#10;mzdvyre//W2X5D5s2DD7qkcPhuANXALtGa03L69Iioq2qaY7bcZsJUY0WzRqyBNSh1QhQswhgcFr&#10;Vdv3WLBYtXc1g6zwkllzPGTO3AVK9BAxGv6efQclJ7dAifrUmfNKsGjOEC8kTY9gxsy5aqKBcEeP&#10;mVBp058+fY6SfkBgqD6HhgETD+abzVtKtAHBTMN/wLzEORoMzE1Dh43SRiF+Y7I+kzJwnjLRcNBY&#10;8B+5hkapZ89+cubM/ZfVO3Jmv3Sc9oS9Z9DciImJuYfUQ0ND9ZfFPx5lGII3cIneH34kIeERUrCl&#10;WEp37JS4pCSJit4gayOjZP7iJTJhylTxCQiU1X5+smDxUhk1brxsSNgo2fn5kpSWLqt9/f5/9t4D&#10;vKrrSv/+7MTJOJNMMkkmmX+ScZLJZNKrM3Ecx05cce+mGmwwpvfeexO9CBBCQr1LqPfeu4Qkmui9&#10;2RgMNqY56zu/pXtkSQiQULEQ+32e/dx7T9lnn3PPede71157HRkwZKhMnDpNt122arWkZWVLQXGp&#10;ZObmSWFJmWTk5EpyeoaUbKnQY7hu8hCfgEDJKyzWY2fk5kp4dIyMnzxF1rlulE3ePlpHVFy8rN/o&#10;JstXrRF3L29x9fDQfb38/HUbSmBomHj7B8jUmbOkT793ZOGSpRKTkCg+/oGywtlZnF026O9Z8+aL&#10;f3CIxCYmSUh4hMQlJYuLu7v+dnX3kHGTJku/dwdaBN94/varjvzuJBMzaH/YL/iwy5NPPlk7wP3g&#10;gw9KcnKyfr9TYQjeoFFArKUVlZJXVKxkt8F9k2Tl5Ut+cYm4uLlLt15vKmlDths9PGXYqNFK5p6+&#10;fjJ34SIl1jkLFioRz3daLGMnTpJps2ZLWGSUlFVVSVlllRL97PkLZNzkyZKYmiZLVqyUeYuc5MCR&#10;o+K0bLnuR51//utDsnj5Cnnq2ed0+z0HDmo9GAHaRj0YlOGjx8i7g4fI0JGj1CjMnDtP9+f7wKHD&#10;tJ6//eNRCd4crufBftTBOaRmZmmbIfn07BxdT1v6DRgoa9a7yOkPGidw0hDEFAQ4fhm0F44dO6bq&#10;vC65V1ZWOtYa2DAEb9AoIHZUMYSK+t0cFS3F5VuUECFSyBClDMFSevZ5S1ascVYFPmbCRN0H4sQo&#10;QNwYCAgXRcz25VVbVbmzHlWeW1ikaj4yNk527duvhoH6lq5cpXWvWrtOl2EIIHiMzPMvv6IF1b11&#10;Z7W2FzLH+FAwELSbnsXk6TPkt3+8X1567XVV9hA6bUhISdX20WaOj0GgjRipEWPGquGC4M9++KFe&#10;l48vfuaLD81yl/Gubzp+GbQHmCHcp0+fesSO792gcRiCN2gUEBxuDEgZQj7x/mklSxRyl+eeF9/A&#10;IFX5kHR0QoIMGj5c4pNSahU9hB4Tn6jkChnj2mE5Cj8iJlb3j09OqXXT4NopKa9QVY27ZtHSZarE&#10;vf0CdJvqvfskKz9fcgoKlcw5DsSLuwi1HxS6WQ1DVHy8vN3/XZkwZaoq8ZSMTN1m9PgJ2oMI2Ryh&#10;bVnpvFbb7xcYLKvXrdc2YryeffEl6dt/gBowjEtoRKQarQ8+OKPXBXdMTIG/HD99WLrP/6suM2gf&#10;nD59uh6xU1xcXBxrDRqDIXiDRkEUCpEzDGKmp+dIUMhmmTZttoYqMqBJpAxhht179tYBSgYsiaRh&#10;PwYyGQBlYhODnAxcEjrJQC0RMQzMMvDJgCmDocSeE7FDycjK1egcjr18+Rrx9g2Q3PwiDaMkYmb3&#10;ngM60YnBVH6XlVXJ5ohoHdhNSqoZ7KVttIU6+M1EJSJzyrZUaXintiU2QQdXI6JiNfa+omK7/iZE&#10;k/NJZDZtXJLG/TPYevLkSb0uELxdPvy4hvQN2h7z58+vR+zf+MY35Px5k+fnZjAEb9AoiAWHeO1Q&#10;RKJhiGYhvpzvRLsQF/+XBx/WWHGIEBImtt2eDEVIZZ+33tGoF0ideHJCFQmBtMMqOQbECmGzL1E6&#10;RNtgICBYwhaJkvnDH/+sn0XF5UrQ7GvHuBP6SB0YjMFDRmikDgaESB/i6YnDZx2GgzrZB0PBuUHu&#10;tJd2cM5MrKId1MnEKmLzieRhkDWtPKoewVNyt93Zg3jtge985zv1yH3y5MmONQY3gyF4g0ZBvLkd&#10;485sU5Q8IYWod0IHIfVBg4crAfOdUMmzH36sqhkCJe4c5fvKq12VZFHVKGMI/NnnXtJZpXv3HdJY&#10;cwwAxM3xINO33u6vipueAGTN8R/86yNK3qQXoH7i5iF5yBliZl+OSXglPQcMCMdiXz5ZBuljlCBu&#10;JlsRj8/xOEfqYR/W0Uuht4Ex4Lxox/nzH8nQNa9cQ/DEvn/6T5OWoC0QGRlZj9gpzckJZGAI3uA6&#10;YLaorYrJMYN6h4QhQ1QvKhxyxwUCWUKyKGJ+o+RxzUCg/IY0yVEDyUL0EDUED6myDQUFj4qGXFH9&#10;fNoTkyBZjue8doMaEOLjDxw8qu0gNt7uDWCA2B6SZ+YssfyQs91roEfBPkxqgvgxIt179NblFGbk&#10;sgzXE70W4vrpBdCjOHPmrPRc8HAtsY9c+7rjShm0Nghz/PGPf1yP2H/1q1851ho0B4bgDRqFn0XG&#10;kBykDrFCfEwcwmcOwW6p2CofX7igrphVq9fXqmLcJkxKguAhehQ6BMzkJlw0e/YeVCXNZCLq5RgY&#10;EurBmKCoyUODGwh/PcfE2KD+2Y/CtuyDq4ZJSxga3CpMvILgGQeA0DEm1EGbcb3gp8cIYYwwNkyo&#10;YkITRgO1zjliJDge58gx6C3Qezl37rwS+xT3fo4rZNAWqKqqqkfslB07djjWGjQXhuANGsVq5/Wq&#10;sFHAuEVQ0RAdpIj7AlWMauYTgoTYIXCIElVsZ4+E2NkfAmZ7CB4Sfaf/IJkzd6Gqdlw1kDP74nqB&#10;gCFW6sTAYChQ7KzHN88+rEOJo/QxCM+/8Ir2EjAEtJl1EDwGxh7kpV4MD6SPPx5yJ7EZddBWMmLS&#10;XrYnzw69CpbT43jvvfd1UpNB26Fbt271iP13v/vdHZkBsjVhCN6gUZDGF7cMJIc/HmVsZ4VE3eLS&#10;YKCVQch9+w8rcUPKqHiUcmFhmaSlZklV5Q7Zvm2XxFskHx0VLzHRCeLu7i3r120UNzcv8fbyl4T4&#10;FAkKDJMA/xDZZK0bP26yrLDIlxwyEDxtoG4UPu4X2oLrh4L/n5TBKH/y3tjRP5AyOWVw4eDjx0iw&#10;PetQ5hgLehr3/fAn8sBf/qZ1M4iL0of8GYTF2HB+7IOLxqBtQITSvffeW4/cg4KCHGsNWgJD8AaN&#10;4vWuPdT1geLFZYESRiEPHTZK1TYkiRKHNFHmkDCqF5WMih42dJSSdUF+iWxwcVcCP7D/iP6eO2eh&#10;jBs7SdY6bxAf7wCJjUmUrMw8WbfWVf7x9yfkmS4viKeHb23SMAgcVwwRPBgQFDe9Agq9CQwQqp3e&#10;BdvSM2Bg1U58hosIY/X3fzwhb/d9V9sNeUPc/d4ZqD53/OyQOwqec6A+lDzbQfgMshq0PiZMmFCP&#10;2L/61a/Kxx9/7Fhr0FIYgjdoFESbQHy93nxbiRJShHBR7hCj7ZuGOBm4tOPbbXfIjOlzlKQh8Anj&#10;p+j3LeVbJTMjV/z9gnV97zf7yrKlq6RiyzYpK62UsNBIeeH5V+S73/m+qnn8+ihvjo0BQc1jbHCt&#10;cGxcSBggDBHLaAc+ekgflxDuFb7bcfUjR43TwVU7JLJuRA11UB/nwTHYHkPFOtT+Rx8Z0mlNXLly&#10;pR6xU6ZOnepYa9BaMARv0CgYcMSPDgkOHDRMX6gBiRLxgprHF457hLBJCBA1DaFSIP8SS81D5vFx&#10;ybK1aqeSON9zsgtUxScnpSvRL1ywRFaucJalS1ZKUWGZlBRvkf7vDNJlEC6hjxgOjMahw8fVX09P&#10;AWJHZeMugsTZ1h4UhdwZnGUAl335RKHzYg8GdwmppL0M5OJOYnvOi4FZjsd3jBnuGYwbvvmjR485&#10;roxBS5GUlFSP2HHPfOhIBWHQujAEb9AocG2gzvFhQ4q4ZYhAQdFCrpAqxInvGqXLJ75u3CGQIy6X&#10;uNgkCQ7arMS9fNlqGTlirP5GzeOe2ba1WnZV75OI8Bjx8vRTf3xKcoaUl1bJiuU10S3HT7yvBIwx&#10;wV1C3RyDduAe4ndiYppGykD8kDf74c6hjfjrMTq0D1cOxogZs5A3xoseh93zwMXDeALGgt8YCwaX&#10;MWw3Shds0HQ0DH98/XUTbtqWMATfAjTMZtfRyt133+1oafOBS8Qm8py8QnVbQHYMrNo++P37j0hK&#10;SqYSJ/HiuFNYnmhtl2wRdVpKlvreQ4LDZc6sBTJ71nwl+I2uHuK6YZMqedw2SRZBR0XG6TqWMTCL&#10;MUBJE5kD6VIvBE7UC2MBuGggYcjc1aqPY/Ob2HXb306vA8LnHFiPP5+2YpD4TaE3gprHbUNhsBhj&#10;Qf24fCB7ln/yyUXHlTG4FeTl5dV7XvheWlrqWGvQVjAE3wJwo3ZktKR9ZG8kQdeiJcs02yN510nc&#10;lZiSpql0s3LzZd+hw5oIjORhZHokARjrcvLyxcPDS1atchZfX39JSEiSjIwsiY2NFxeXjTJ//kJZ&#10;uNBJnAnFjE+U/PxCWb16rSyxjpWainFIlfDwSIvg3bTetS6ukp6Vo/XbGSXJTe8XFKyFpGgkMiMz&#10;JBkv2WbxshWagGztBlfNV09qY3LWL1i8RLNJkhaYfVlP0jPOjURnrCc5Gdkou/bspQnKSEZmZlDe&#10;Oh577LFaYqfcd999jjUGbQ1D8C1AZyb4Rx57XNMCk2edF3u8+Opr8niXpzV9Lil6yfh49OQp2b5r&#10;txw6dlxfngFZQoYQaGBQiEXazpJrGYKiohIpLCxW4vbzCxB//0CZNGmKDB48VAk+LS1Dl4eFhUuW&#10;ReSZmdniZ23TrXtPzfpIdkgImrS+ZH1kGWmMOR6ZKMn2OH32HE1fjMEhfTBpiEkJTPZKDANGiOyQ&#10;ZIyEzHkhCGmBMQYYBfLLQ+4P/f0fmjKY72TSJOUwuegNwTcfJANr2MstLy93rDVoDxiCbwE6M8FD&#10;ohA7pEhqX8juuZde1rzqpPKF0CHKim3blUwhzDd69JQ33+4r/haJbt9RLQMGDFJVjnpPTEyWwMBg&#10;LZ6e3qrwIXNKXFyCbN++U8rKtii5YwgSk1IkdHPNG5Ygdwgahb1j957avO0obdZBwFNmzNQ2Qva8&#10;qIN2Y4S2bN2m+9lvjUL9UydtJ6Uxb4GiPlIN00vBaGAEUPW8zYrvnOtH7RC6d/nyFfnww3Ny/PgJ&#10;TY3LwOPFi5fk0uXLGqbJbFoKYYRse/r0B3L06FE5c+aMXLhwoWbbS5fk/EcfWQbpQ92H+pikxXde&#10;WvL++6fl4MFDuv7CJ59ofccsA/2+dTyOSVpktjlpGW/Kh+fOWce7oNtSP9FErH/vvff0O64r2sk8&#10;gZq2XdDjc9xz1r6068KFT7ScsYwk66kTg8k1vXTpcs0+VvvYhk/O5/3335cTJ2oyeBrcOgzBtwCd&#10;meBRtrX54BOSVAXPmjtfc6njsmGZX3Cw+AYFKdHygg9ezEG++OUrVsnateulj/V7w4aNquCjo2Nl&#10;0yZPVeopKemSnp6pRJ6Tk6cEv23bDtm5c5eWgoIideuEWQTPm58g3Qhr/4DQUM1JX1BSqscLCLZ+&#10;R0drrwFjhFsJlU8Od0g5t6hICR4DBZGzLb0LzgFSZxkvGMG1ExUbr8YBY4XRIo99SUWFvn6QfPMf&#10;WKTT1qio3Kbhm0QoMTbAQDIDzKRHZiyBQWyigRg7YGCYsQhm8JJzh0Fooop47yz7bvL0rZ1NzFgK&#10;YxUMSDP4/Nvf3a9jJvYAM2MVhMQykY0wU/YjnJQQUsZcGNQmiskOUyVUtv+7g3W+AdFWzDngmKxj&#10;O8YwKIx92NFJnBOzixmYZ3Ccujk3ZigztsO2/GY8hLZS74svvea4Mga3CkPwLUBnJvjI6DhNvkU6&#10;4NFjJ+gDzCQgUgQUFpfpw8hDycOoM0pXOcuceQs1vwwP84L5i2XqlJmyOSxSykqrJD0tS2ex+voE&#10;6izWcItsiH3PzSnUqBo/3yBJs8jt0MFjcuL4+xpdAxkwoFtesVWP77RkuZIYETFkqAwICtW87ZoL&#10;3iIJyIHc8ETKQF4MFLOciBkGS3mpNhE06Zk5OuAKQWZm5ul2kGZmdp6lZC01evYj3QeCZdCWl4bb&#10;L/xoS3h5+WrbGdQlBQQDwpAv15jz4ZpzHRj8hTiJcCISqO4MXcJD+Q35MiDNgDPnwvlCvhA4WUDt&#10;+QIYFK4R4a5MYiN3PuRPXnzCSIkg4v/EEHAttu/Yrd85BhPDuIZ2NlH+B9ZjjDAGDFRjDFiOcbKN&#10;AUaD/49so8w7YPD88JETWkfPXm+p8WBb6jZoGQzBtwDNJVC6tYsWLXL8ahy/+c1vHN9E5s2bZyna&#10;nY5fzUdLCB7VB+kRB87DCXnyG2WGSoQwUYMbN3oqqaPIUGgQEPs6r3HR0EgiaIiHLywolZ079mg8&#10;PPHvrGMSFKGUhEmSrqC4qFxj5klxQMgkRAOZXfjkioYsQgiQfri1PeQHCTFBCVUL8VdW7lCSgHg0&#10;yscidNoNSaIuiaHfsXOPxrqzHW1GraJsIR32w4BBsJwH5Mfx8vKK5eKlS44r03YICAxWg3bk6Elt&#10;I+dECgbaZrefqCLaxLWAAFnOtcEgkF6B9A6c08uvvCFDho5UJc7/YkdE2cYC0ua8MdoYC2YHk6qB&#10;iW1cW/5r/lcImW0JN6VNJ099oO2AwDE43Bscj3oIreWa0R7Og2NyHblfqANjRKoLDCcETvgt5M9/&#10;RF20h/TQrON47GfQMhiCbwFuRqD4ILt3716vfPe73633u2Ed//3f/+34JvrWGrbhE99qc9ESgicm&#10;HNUHiaMKiYGHHAgxhCAgfiYOMTsUNwAEgxrjQSddQERErJI3hF7J25KyLQVqEX31zr0aI79m9XqN&#10;fQ/fHG2p/Cg1BIRL2nlpUPqQF8e024BRQTmi+CBwCBqFyvFYTxtQp5AaZIGChHwgEsgHImFWLARJ&#10;HdQPAaFmWWbnoIFsIDPOGaJCXeIHb2ukp2epccEwoba5nhAeJMt1xdixnF4I5I/rxO7R8H9AipwX&#10;5w25sy/njusFAqd3wGQxzpFrxzlCyGzH/hAwBs6eFwDJY0gwkFx7rgXXiDZgDLnOGGHWsS3L+MR4&#10;cgzEAPcL/xXHwFhxXLaB/FH3kD09AFJEkz+I/5d1/O8YEYOWwRB8C9BUAiWZEur9F7/4hf7+1re+&#10;Jfv379cXCNvIz89XMv/KV74i//mf/yl9+/bV5R988IEcOHBAvzcXLSF4HjCIk4eO7yhDyBHihyzp&#10;vrMetcUDTPcdAoAwUWu7d++X3bv2y5kPzsvxY+/pDFWUe6RF/Kj7wYOGq6sGcof8cdXs23tIDQDb&#10;lpbUpCVGpZN5EvLgN8eDjDg+x4FMID6IAsLgZSGQGkaB36hQCuQOOWEE2Ie6aCvLITZIEnKFICFU&#10;zhPyguwhWvul222Jdes3iNsmLz0m5MgnbeGcIUHcJRgiXEo51vXCsELQkDzniysGVY/Rg5SXr1yj&#10;52aT69at1WqsMFxcA9xRtrvF9pND3iSB4xpTF8aB64gRhJzpTYSGRur/gjHlf2ECGmSsBjG3JmUz&#10;/wcGhR4H15W66G0hGrjmGBLajbHifDBA/G8cA8PBuALnYdAyGIJvAZpKoN/73vf0sy7BgzfeeEMy&#10;MjL0uw0UfGFhoYwfP15zc/z617/Wz29+85vNVvEtIfjS8gqLBFKlqKhUTp8+K8eOn7Ie4jKLIEkB&#10;kColJeWWAiyxlHOmRRK8MzXa6tqHWmou2erGn7YIfp9FKDtkh/WA77a62vutbn2hRao51oMdYj38&#10;LutdJdmqJ9sisTzLQCRaKnCXZUTOnjkvn3xyWT46/4n4+gZYJGsp77hEiYyM0WMHWcdYsMDJ6tpH&#10;WOowXbZvr5aDh45qm9guOyffIsZcKS+vtMil2iLyYosst8ievQdk337SEhdKlrWeZZxfsXUeYZsj&#10;LYUcpG2nHurm3Mq3VOl5RkRGa8RKW2OBk5MOGKdlZsuOXXs09p94fSJ5mAswe94Cjfxh0JhwUQa9&#10;GVzOLSwSXjAevDlco5z6DxysYZ5z5i/UAWVeZs6gOJ/2tnlFxXL42AkJDgsXNw8vHThncJpPBpYJ&#10;D6UO100eEh2XoFFFzDUgaolBb5avcl6nA9Uc18c/UMIionR+wpp1LvLOgEHaFuZNxCUm6zLmVDB4&#10;TYSTu6e3fueF7hzPy9dfB7n9g0J0YP+dgYNk/OQpjitjcKswBN8CNIVABw0a5PhWn+AJLYOwIfm6&#10;QL27uroqwYNf/vKX+mnv2xy0hOBvRyxYsKC23I6IS0xUAiZKiAljECohnYRrQr4DhgxV0iQkFZKf&#10;PGOGjJkwUcmebWfNm6/zASBmwlwnTJmqE7UwAuVVW7UewkWZLzB4xAglVogaIt25Z6+SNeRLJNKz&#10;L74kYydO0mMOHj5CjQJtsyOPCDMloonjsZ5JcRyPEFVCVplDMWrceA2d/b8H/6rtIXIpp6BQJ5hh&#10;eDLz8mTFGmdxcXfXdRgdSH7IiJEaBrtmvYvjyhjcKgzBtwA3I1D7re/ELRPbS5yxDYj8o48+S0Gb&#10;kpKieTpsH7xN8M8++6x+QvALFy7U703FnUbwnK9dbkfsPXBAJ1xBhoSBQtoQPaoa4hw5dpwSMNsQ&#10;zw/ZswwCZ3sIme+Qr39wiJIvdaCGMQqlFZVK9MwLgKT5ZDIYpL3nwEHdBsLl+MxngLBR7NTJHALq&#10;HTRsuM6HoB279x9Qw4ORwRC89Nrr2gaOybyFda4b5YGH/ia/u/9Puj29AI5PKCpzDmg/hopwXIwC&#10;8yswSNSFimeSmkHLYAi+BWgukYwaNUo/iZSxyd+G7Y+H4C9e/CzvycaNG9V/fyswBH97wd8iu42e&#10;nkp2qPLDx09IUVm5zJo/X2cRo8whd5blFBYqQULIkDSqHMULSaPMvQMC9Lc9Q5d5AZApLhGIPTkj&#10;Q1U5ih7irt67T+tgpjLzGlDnrKM3wXYQc0ZurtbJLGIMCiTNegwHxuDVrt0kODxclT7HwsAwLwKD&#10;gauJeQp8YhTWWr1USJ/2Dh05Sl545VU1VtRNrwKFj6EwaBkMwbcAzSUSXib8ta99rZ5yb4i6UTRd&#10;unTRz+eff173bS4Mwd9eSExMkdj4JB3IZAAyLSNbB5MZ0Jw4aZosXb5K5i9cLO8OGKIDoilpmeLj&#10;F6glKiZegkPDxd3DW6NUGOBkoDYhKVUHoZlLwHJi+kkex4Aog59MoiJihkF0BqAZmCX0kWWU5NQM&#10;HUAn4RuDqYRA2mGZHl6+2s64hGQNVaXdRMAQ0TRk2EgZNmK0tuvw0RO6L+1gP9rGICwDrbSR10O6&#10;unnoADID+dTJ+XHOBi2DIfgWoKlEQrjk2LFjJTAwUH+HWyrn3//93yUiIkIOHz6sy1Dt/v7+8tOf&#10;/lR/T5lSf4Dp+9//vvrmmwND8LcXGNAtKrJKcblGs0C0vFaQOHWiS4gGIprmqS7PyfARY5QMCfWM&#10;i0tW0iUyhsggIl+IWKEOCBSCJsxy/Xo33QeyJYrIJnmiaIiUIeyS9UTrEMHCTFLi4omfZx/CKomY&#10;IrrHJmOOySQpoq2I6iEaB7J/9rmXNHqHyCUMBaS/Y8cenQgVH59SG9JJncTdE2rJORC9RAQQ58pE&#10;LoOWwRB8C3AzIiHEkZcbXA/45gOsrnRDlJSUOL7VR3NfQGwI/vYCETyQLqQHoUPwEDghhISksoyU&#10;Asw4JfyRkEMmHUHSkLBNlsxG7db9TSVtJhIRi877aXntIemQUc6obUIsUfAQPC8ux5gQEst+hCpi&#10;SJ57/mUNv2Qf6qd9kDUEj5HAeKDMqQOCZ1/aBjkTugmRE+oJ6TM3AeXOeaD0OT7tg9AJvaXtnAf7&#10;QPh8GrQMhuBbgI5OJP/x4685vt0ZuN0JPis7rzbunnfHMuuT75A8hIiSx22B24b4c+LJIViUNL9x&#10;fUCqkKUdT84nrhmUOIqa+qkL0sVdwoQkJkbxbloI3iZY6mQGLPHzqH/2w41DrwCDQ73sjzqHpNke&#10;cmceAu4VtscwsC37Y6w4PsdlG+LsOR+W2QaBSWnExGMwOEfOxaBlMATfAnR0Ivn1E9+X1+f8n0xy&#10;e1uufto89d+WOHzqrAxcFtHq5f6e07R8/Xv/4zjS7QXi91G55HKB7CBz25UBsdakMTgulVXbLPL0&#10;U5LFrYKbhO0hT9u/bb9hC6XN5CZIk/w0NuGzHEWOYmdCF5PJ6CVwPIwKhI0BwRhwDBQ1baDgRuE1&#10;jtRJ6geMAiQPIduziFmOIkfZsw+ED9GzDWMKtI86OTaGgP1pE9viquE37TRoGQzBtwBNJXhCIq8H&#10;0qLeCC15OQLtIzpn7/GdSvRvzH1APvrknGPt54tHR7tJT9etrV6o93ZV8BGRMUqquFQgWAgQskSd&#10;2wOUZeWVFgmWKhFDzvjYcZXgcyeBF8tQ0Pji7Rm7zBYlrwvJx3DFQKAMmmJIqAfVjNuF4/LJGADL&#10;6R1gBJjFijuF37iFUOUYn67deulsVtoGgdMTgLAhcnz1HJtPe8Yw/neIHZ89dbCcNqHWOa49LkA7&#10;MBQoe4OWwRB8C9AUIqnrY8cn/7vf/c7x61oMHDhQP3/wgx9oKoPExESNj+d7amrqDf35jaGx9g1d&#10;/bKSfVxh4Oeq6lHcr6/Kk14bt7Va6b5+izw0YPltS/AzZ81VVwmEi/qFVCE/SBllDoHir0ato3RJ&#10;tWvn1IGEIVEGadMtAicbZ15ukYSFRUliQqqEhUbK6lXr9HWJJIgjoRt5gAICQiTKIvNFi5bJggWL&#10;lWQhftpg101bMDiQO70CBlIhafIQ4WLBNcN++NlfePFVHSegp0A0DISOAcCHT2HbPz/wkPz8F79R&#10;kmcwl3PEEDA+gBuIHgG9BM7ToGUwBN8CNIVIBgwYoFEzNm5G8AcPHnT8qgmPZCC2uYOrNq7XPlT9&#10;xvjFSvSzvAfLmfM37kW0BdLL90qXqcGNEvWtludmR8mPHnzxtiX4WbPnKpnjFrH92pAmibhwV0CQ&#10;kLjtliGyBQWPsk+yVC9RMnNmL1BiT05KFxfrNzl9qnfs1Xfgjh41XpO8eWzykdCQCEm3SB7i7/1m&#10;X3ns0ac0xTOEjjEhkgai5hOCx1+OEYG02QY3EMshb3oPEDUuIpQ9uXPw3zOQ+8qrXXWAl31R57QV&#10;1Y8fHpcRBgMXDedFL4BzxLBgZHDZGLQMhuBbgJsRya5du/SzIcGHhloPsFWYmXrixAnHmhqCd3Jy&#10;cvwSGTNmjOzbt++WX3PWFKIrqc6W3k6PSt8lT0rZ7lzH0vYB7pTGiPpWi+2euV0J3sPTR5NykaWT&#10;XPy4ZyB21DBkCvmhbiF9SB5XC8qZhGH5haWqeKdNnaUvMF/stFxmTJ+jOffLy6weQUCoLuvXd4BM&#10;nDBVk7vxwvP0tGwZ8O4Q+bevfVOcLBW/dq2rqm4IHBcRyppPeg4QNuSP+wZXDC4U2sX2rIOgMU6Q&#10;Oe3iN359/PsYJIjbHmzFjQTB437iPOx6IXWOx28GcA1aBkPwLcDNiKSiokImTpwoL7/8sn5++9vf&#10;1nQENoqKiuRynTS0EPyVK1esh2ytzJgxQ2e+0gMgs+Qf//hHSUhIcGzZNDSH6D44955M2viW+und&#10;4pY4lrYtus7yl67OJY2SdXNLzw1V8siwtbc1wfv4BqhrAgInigZ3BhExuEQgUgpES9ZFCB4XDgYA&#10;MkZZ5+UVSUZ6jsTHJauCr6rcoZk6U5IzlOhJxYxyxwjgqlm0cKluRw7+d/oNVIMQaBE0hAux44sn&#10;yob0xYRiQsAYHdZxPMIi2ZZBWXvQFmKG2DE6kDchnZwLxoll9AgYeGU/DAHnB/nTY2F73EBsQwQR&#10;St+gZTAE3wI0lUhWrVrl+FbfRQPB180Qafvg//Vf/1U/AQq+srLS8at5uBWi+/TTqxKWvUndN/2W&#10;PqW/2wq+yeXy3KzIRgm7ueWlRanyq+cG39YEHxkVq64OBhiZrQqh2n5wBi4hQRQ8vnjWUSBL3Cco&#10;59TULM25j9sFUuf70CEjZZ2lysm1D6HjviGNM7n6N7l769u0+E6KZtw4qHFIHRcJxgYjgr8f48Ix&#10;IGG2gdBR2PZALMYAwobgcS0xgIpKZ3uWM8BK2/Hdcz7sA+ETVYPB4Dt1YghQ8BybF5AYtAyG4FuA&#10;phLJAw88ILNmzdKImboEf+TIEce3GvTu3Vsef/xxfSnI66+/rpkmn3nmGU049uabb8p//dd/Ncsf&#10;31KiO/Lefunt9A8l+33Hbv3NUjdCa7lp6rpnbleCP3T4mBIjZIrCJSIG8nO11Lbtoyb8EDLE9427&#10;AxIl6gQihiAh9eioeH0ForublwwcMFR97iHBEbJk8QpJT81Wgk9NyVSlj+sG8j986LjMnbNQFixY&#10;ooR+5MhJdbPYbhXys+NXh3w5HkYGoqd9bE/7Hnusiw68ErUTn5giEZbBwghhGNKtngXnE2L1IOgF&#10;QPbsR/1MtiLKhzpYR/2EhLLOoGUwBN8CNIVIcLnYKQYg+psNstZNNAbaW8E3BgZlp3n0V6L3TV0r&#10;V6623tuNnpnoqdEvjZF2c0pnIPis3DxNtkWysey8As3ymJKeqbncC4pLNUkYaX3J685L0Ddu8tT8&#10;6bkFRfqe3MhIi/TXu4q7u6ds3hwpSUmpmkffzzdAliwhSsZJ1q1zkdCQzVJWtkV8ff11WUxMnGRk&#10;ZElYGG/w8pRNnt6yyctHc7mTyZJ88d5+AZqwjPzxQaE1icCc12/Ql6HTNtIaDx0xSjy8fcU3IEgT&#10;i5FNkhTG5LEn/zt540l+5rLRXULDIyXVOmZhSZn4BQZrvvsJk6dK91699ZPfHMegZTAE3wI0hUjs&#10;DJI2fvSjH4mPj09t+epXv+pY85mLpi46AsHbgOhDHe6biRvfkhMf1O+B3AoW+WXIS4uSGyXtppY3&#10;VhfIm/ODOxTBf3DuY8e3pmPy9OnSu28/WbBkiabbJc86WRbJjd61Zy/N8HjkxEkleVL1knaXlLpk&#10;X/T2D7CUf4i4bnATf/9A2bp1u2Rn50pRUYn+9rQIds2atdKjRy8l9jzLgPhZpO1hkXdycqpkZmZb&#10;PYAUGTZshMxbuEhGjhsvcxYs1OyRpPPlRSNkmaSQDZKXdSxevkIzQpJtkoyWpCAm0yVZJmkPpE/W&#10;SV4QgnHAKGHASAuM4SDlMdtybn36vaPGgKyUU2bO1P3IbmnQMhiCbwFuRiSNZY2sO6haF7heCIls&#10;COq43j43Q1sS3a4jVfLW4sek96J/SFblrecMuXj5SovdNOx/7uOLHYbgh62K0jZdaWZ4q5evrxKe&#10;07Ll+lIMPrs897wSPXnWyfGekZOrqXsppAWeNG26EuTiFSulyFLDPj5+MmDAIFXkaWkZEm0pbAg9&#10;ODhU1q5dL0GWEYDcIyKipLS0XEqsfXJz85XkecOVj7VtRHSMKnBUOiQNaWfnFyiZk68dZQ7Rk6Me&#10;4wP5015eHEL64C1bt2lvw/4O+VMPbWdbCgZiW/UuCbeOBeFjRDAcbItxoz6MgEHLYAi+Bfi8ieRm&#10;aI/2Xbj4sUzdVOO+WRp8a4Nij1lkSBRMY+TdlAKZgo5A8NmVB7Q9z86KlC7jPRxLm4aImBjNo46L&#10;hrzpvOWInOqQX3RCzWvzcHPYudKXr1mjb2birUkzrO02WWp86tTpMnjwUMnJyZP09Ezx8vJR9R5l&#10;ESmKPjY2XoqLSyUyMkqqqrbJrl17pLp6txQWFivJh4aFS1FpmSpw2hIRG6uEy5uY+M0LQCBlW9HT&#10;e5hrKX4ME9tB3PsOHVa1jospKj5eyZr6IG9eP8i5oehR8P4hIRIZF6dvm4LQMSS82Ym8+NRt0DIY&#10;gm8BDMHXR2xhoHSd+4B0m/egRfzXz3nfEIOXR8prK/MbJe+bFfz3j49x13o+b4K/+umnSu7d1pZq&#10;256Y6CNdZwXUvszlZigsKtHokb898qiGFhKGSM51BiyJOiGPO7nXo2MTNDpl1Zp1MmfeQp1YxH6r&#10;V6+TyZOmycoVzlJUWCYFBSUSvjlKQkPCZf06VwkKDNX498qKbRLgHyx+fkESG5NoEfxeOXH8fTl4&#10;4IiGPBIdU1RSrrnpydXuFxCsxyS6h+RjGVm5EhldEzKZlJKug8L8ZhJTXkGx7kuOevar2rZTCwPE&#10;hFbS3s0RNfnpOS8GbcmI+dGFS5qugPBPBlgZoCU1skHLYAi+BTAE3ziOnz4sg1Y+r6q+uPr63exz&#10;F87q56mzHykxNiTvppQnJnhL9eGaN1593gTfbXaAvDAvrl77Hh2zSdZHNm3CTmpahpIgM0OZBEQ4&#10;IVE1EC5RJkTPEPNO5MyGDZaCXrFGC2GIhFBuJIZ+0XKNcScVQX5esc5k3VZVLZERsUr8RNSQuoA0&#10;BRSibnZs3y3FRVskJjpB66W+Y8ff09BG4tSJmEmw9mE5Mfnz5y/W9AJEx5DSgGgYOznYkaM10TeE&#10;P7I9ETLE0TPjlhBISJuoHKJrOA87np/IG6KAqIcIIpYx89WgZTAE3wIYgr8xeAvV0pCJSvRrI2fL&#10;pcufRQhdvnJZl3/0Sc2rCyF4koXVJcemFPb71KGQP0+C90+xehLjPK/bxsIdNS92uRGIeCF8kNh2&#10;yJIwQeLKIT7IDkIkNpykYswkJewQIsQQMDlqpUWekDdl29ZqjXlnohOTnMhNQzw8se5MdoLwg4M2&#10;67bMZt0cFiXenv7ibyl71DPqnOOisO24d9oAaZPal9TCTLratn2XfvZ/d7DGv6PmCeFktio9C5Yx&#10;kYl6iJXn/NiGHghkjvGC3DlX7TlY22AgeFHIocPHHVfG4FZhCL4FMATfNOCiSCuPUkIf7vyaHDq1&#10;VxYHjdffzJxlMtXrM/2k29qyRgnyegW/PeRp4/Mi+PcdPZAeLpWNtrPHhkpdf+b8BccejaO0rEIV&#10;OWRJ2gEUNG4PCJbJTCTn4m1NTP9H2TPJCNIlfpxX3vGmpCOHT8i+vYfk3IcXpLJiu8a6e3v5q6In&#10;Jh4V7+MdoMqdWPitVTtl5449UpBfou4b6uN4zEAlRQJx7pA6ZI16JyUBs00xACh7yJoXiXTv0Vtd&#10;SuSjwV3EJzlmIG578hLkjVGil4KS55wgczu1MIYC5Y9xox0YB4OWwRB8C3D33XfXI5WOVu655x5H&#10;SzsOjn9wWPoueULJ3S5E4mzdd0Ieu44Cvl7pMjVE4gqqHTV/fgT/5LhN8vKS9EbbaJduziU6mHwj&#10;bNteXeu2gPRwd+C7hlAhTZQxBAkBQ7AQL8qdlAYQ8f79R5SkCwtKVbWTa4bfXp5+qtrf7PW2bHBx&#10;V4JHuePKQb0zyensmY/kypWrWjcpAmxC5xiQOkaHyU6QNr0KEp2h6iFyiJ2ZtrQPwqaNFHzpuGjY&#10;DgKnt4FyxyBB7rihmDyFocAVxHmj9tme+khXYNAyGII3aHd4Ja6sR/CUIatfUpXbGDler7A9YZY2&#10;Pg+Cn+udKk9O8m+0fQ3Ly04p8sRY9yYPutpg+8aKgcHNYAjeoF0BMTUkd7s8N7l/k/3w9ss96qK9&#10;CX7fsdPNNkpPTQ6SHnNqXr7eFJCJtO55feUrX5Hz52vGLQwMbgZD8AbtiitXLsvFS437omMLdspT&#10;U4IaJcaG5fm5cbImPM+xZw3qEmFb4+rVmpDIrqsKG23fjcrj471khkeyo6brg9xDdc+pV69ejjUG&#10;Bk2DIXiDDoWmKmL89Q3TAdQlw7ZGr3lB8vT00EbbdrNi9z5CM6sctdVHWlpavXNhrIfU0wYGzYUh&#10;eIMOhaYSPNs1RF1SbEvkbT0gj45xb7RdTS09XCr0HHYcPOmotQZ/+9vf6p3Hr371K8caA4PmwxC8&#10;QYfC6rA8eX5OTKOkaJeXF6fJxA3xjj0+Q11ibEtAzLcSs9+wdHUu1ro+uXRFzpw5c01U1s6dbZOi&#10;2eDOgSF4gw6FTz/9p0V6N1bHT0zwlf3HP3Ds8RnqkmNbAUJ+YV58o+26lfLKkjSt8/+7667atn/z&#10;m9/USWIGBi2FIXiDDgcIrzEytAvrG0NbE/yq0FxNPdBYm1pSSEz20MAV2u7Fixc7jmZg0HIYgjfo&#10;cBjlHKNumMbI8LWVedJnQbBjy/poS4JnFiqGpTVcM42VJyf6yWjrvA0MWhOG4A06HM6e/+S6eV2e&#10;mhokJdWNv2ikLQn+ibGb5I3Vt5bxsqnlMesYm+JLHEc0MGg5DMEbdDgwGep6bhqWX28WZ1sR/OAV&#10;kZbC9m20Pa1VukwJ1HOjXLz02excA4OWwBC8QYfEG7P81R1TlwS7ri2Vpyd6Ora4Fm1B8Ft2H7uu&#10;sWlJwdXDqwapmxw1092THEc0MGg9GII36JDYd/y0PDnJrx4pPjsrQqLzdji2uBatTfANX+DRGoUX&#10;lDwzY7PW23V2gFTtMylxDdoOhuANOiRscq1LjvwmZvx6aG2C7zU/6KYx+U0tryzN1AgczmFFSI6e&#10;n4FBW8MQvEGHxdMTPGrVc4/1FbWv5rseWpPgg9IrWzxblXz1T08LVVJ/fpKXVO094ajdwKB9YAje&#10;oMMip/KAdLEIErJ8YX6irI8qdKxpHK1F8LwfFFImnUBD0m5KeXVZljw21kPr+MnDr8uH55r+flqD&#10;OxczZ87UezczM9Ox5DP06NFD1330UfPuJUPwBh0W5HqHJCFNPt//sH5ysYZoDYInQufxMW7XjcO/&#10;XmHQ9MlJAdrOv49wkS/e+1UZMmSIo1YDg6ahsfuXWc0se+SRRxxLmg5D8AYdGo9ZZNtjQ01irpvB&#10;fjgaPiDNwfLgbE2F0BiJNyyQ+msrcmpIfeQG+d8n+uixv/SlL8nJk/WTiBkYNAUFBQV6D40ePdqx&#10;ROR///d/ddmVK80PnzUEb9Ch4ZtcLo+P95aZHimOJdeHTe6UW8FnL/C48WzV7uuIhAnTbf/cZ458&#10;7Ts/rD3u008/7ajNwODW8LOf/UzvJV7skpGRod958cutwBC8QYfG6XMfK5HuOvKeY8n1YZMspbmg&#10;G8xxXl95/dmquG0ec0TCTHMOqpcgjJKbm+uozcDg1vHxxx/r/fSLX/xC36v8ta99zbGm+TAEb9Dh&#10;AaE2BXXJtrnotzhMukwLvobUe7pWyVOOWaYvTPaWQyfPyJNPPlnvWD/5yU9uqftsYHA92AOulFOn&#10;TjmWNh+G4A06PKJyrz+5qS7qkm5zsHXfCSXwusT+2vJsXUZxjy2RTx3pEe5qoNrDwsJ0uYFBa2Lo&#10;0KG191h1dbVjafNhCN6g08B+IH7wb/c4ltwcl69cVRInJJJZprZaZ5bp6TpRO4sWLaqtn/L1r3/d&#10;scbAoHVx4sQJvcfGjRunA/Z8v1UYgjfoNOBBuMsqByf81rHk5nhq3CZ5YoKPkvoTY91lQ4NYe/yh&#10;3/jGN2qJnTJy5EjHWgOD1gc+d3zvoLi4WO+5BQsW6O/mwhC8QacBD8Lrv/qGnJ7+B7lycq9j6fWx&#10;Ka5EiX3A0nDZe/S0Y+ln8PX1rUfslNOnr93OwKC14Ofnp/cZL1638dOf/lSXITaaiw5D8O+//4Ek&#10;p2SI89oN4unlJwGBoZKVnS979h6U8i1bxcPLV1asdJawzVFSWlYpa5xd5OlnXpARI8eK60YPiY1P&#10;ln0HjkhkVJx4+wSIj2+gBIeEi/smb4mOSRBfvyCt9/d/+D9ZuGip1p2dU6B1Tpk6UyZNni4b3Ty1&#10;zJg5V+bOW6T1+vkH67Zbt1Vr3evWb5R3+g+SxUtW6PflK9Zo3aFhkZKXXyyFRWX6aR+T4wcGhWld&#10;CYmpWt/KVWv1XA8eOqZ1bw6P1k+W8X3V6nXy0suvO66MQVOhBGyRO+XMqlccSxvH5atXJTx7m74i&#10;sDH8+te/riV1Srdu3a6bptjAoDVw8eJFvdcIk6wLe/l3v/tdx5Kmo8MQ/LbtO5RACwpLJT0jR0JC&#10;I2STh4/EWcTNssSkNCXuoODNSpKQ8OgxE2TJ0pXiHxCi5JiTW6gkvnTZKpk8ZYaSNPtAsPkFJbpv&#10;z15vydp1rhIblyQZmbmSlJyu2w0dNkqGDB2phA95YwQgWpcN7kq+lVU7asmb+iHsqdNm6Xa0DYLH&#10;CLDdloptalzYn/ZQh9Pi5bJ6zXr9Pn7CFG03Bqa4ZIvs2LlHz3HM2IkyaPBwXcenQfPwn1/9Yi3B&#10;Uyz2dqxpOrZv337NQOqePXscaw0M2g7/8z//o/fb5cuXHUs+w2uvvabrmhtR02EIvrJqqxLlgYNH&#10;paS0QuITUpRIUckRkbGys3qvEigqGBJGcaPS09KzJSU1s3Y9ZN+jZx8ZOGiYEjA9AgwC+6H+Y2IT&#10;axU3hI8BQIVDrl279VLyZztUNkTr5u6lxgBiP37ifVXduXlFWmgbhbogbwwGxgBjQjuoG7LHwGBE&#10;MEgo+gULl8iEiVO1l4IxKyou13OgJzF23CTx8vbXZXcyrp4/Lf+8fNHxq2k4OfX39Qj+XNBEx5qb&#10;A3X+xsvPy733fEbuP/7xjx1rDQxuT3QYgt+3/4CSGgSKCwaihGAXOS1TQob8WQ5hRkXHy3oXN1X8&#10;kC+GAKWPesbF8Xbfd2Xa9Nmq8lHytmtn+47dsv/AESVxFD/qnWNAvjNnzat1x9ATwKiwDqLnGKht&#10;jAjHwP0CoaPQwyNitG5cOxybdtiKHKOCQsedNG++k8xfsFjJHvJftny1GigMCMQPsWMsWI/B2LV7&#10;v+PKNA34kj3iS+XUmc6T2Or0jPvl9Jy/yqW9N04yBv555VI9crfLzfDPf34qF7bE6bZZA35eS+7B&#10;wY2/99XA4HZChyH4isoq8fYOUGWMgodkIWbIFzKFJG0ShzwhQdQ4yhcSRvWyPQZh+fI1+h3Spkyf&#10;MUf3OXb8Pdm2fZeSN4aE40DMGAhcJ2wDSdvqnV4C7hrbh+7h4avGhfYMHDhMCbmsvEoVOwXjEBub&#10;JPHxKdouxg4oEDvq3NPTT40FvQ6MBL0C9mP98BFjtM20BcPEcZsDCP6VxWmaR4XvvLi6cPthx9rb&#10;E1dO7atH1ucCJ8inH59xrK2PsxveqretXT7JD3BsUR9XT+2Xs65v19v2nrvvku9973vyySefOLYy&#10;MLi90WEIPjcvTxYtXSYJyamydUe15BYUSWBImHh6+8na9a4yb6GTuG3ykrCIKPH2D5ClK1aJu6e3&#10;FJSUSnJahmyOjJZps2ZLv3cHypJlK3X7TV4+kp1XoPWUbamS4vItkpWXLwXFFtmffE+PxeBtVGy8&#10;hEVGSVpmti5zWrpcZs6ZJ2vWukhIWITEJibJelc3WbJipax1cZX1G91kgdMS8fTxk/jEFNkcYSn3&#10;xGSJT0oRD29fGTlmnMyYPVfr4/i0f878hRKyOUJcN3noOcUmJElqRpau9w8OkXUuG8UvMFjmzl8k&#10;7w4aIkOGNy8UD1KvO1Gn65oieWZmhC5/dbqvuEYV1k7WuZ1wZuVL9UhYy/yH5UJBkGOLGnzo/q5E&#10;9v6f2sJvyjnPQY4tavBR3LKankGDOte/9ENxcnJybGVg0DnQYQh++86dEpeUrIRdWlEpgaFhEhUX&#10;L7mFRRIeHSOjxo2XCVOmKrlTZsyZK+MnTxF3L28JCtus5MuySdOmy7JVq2Xi1GkyZ8FCXVdm9Q4K&#10;S8ukeMsWrXfy9BmSmJomXn7+ahQ45uaoaFnj4iIubu7Sp987MnTUKF03YsxYbVd+cYls8vaR0IhI&#10;3ReDsGDxEhk7cZIek2MvXblKZs6dJ+8OHqL7DRkxUl545VU1XBExsZKRkys+AYHa/rTsbHHz9JK1&#10;rq5aX2ZunkTGxml97Ms5NAcNCb5u6eFSKS8vSddteGlG30Wh8v7Z28OV8+mlj68hY7ucWfEiPhbd&#10;7vKRbZIz8OdSNfJXsmvsb+TMkqctgu8vn3742aDU6bl/a7Se96b9Xs6cabxncLvj3Lnz2mvEZUkP&#10;EXcnPVVclfSScUsSzEBvmN4t35959kXtceICzc4t0G1xNzKmRA+XQk+TfdZvcNOe7J/+/KAuo1eK&#10;6xPXKHXMnrNA19PrpUdM0XGt+CTJyslXtyd102sm0MHD01fbu9HdU9tCsAK9elykjMvhDqX3S8Ft&#10;S8+dT4IycNvyfe++QxoQQU+d/XDH2mNtb/bu67gydwY6DMGfth4wiM7Dx1dWr1svzi4bJC0rW4kV&#10;0h02arTMmjdfCTs+OUXJdcCQobLOdaOsWOMsI8eO030gyeDN4Uq6rOs/aLCEhEdIyZYKqdy+Q5LT&#10;M9QoJKWlaz2o8Ypt29WYLF+9Rom1R+8+StLzFjnpcWgD6n/KjJlK/hD59l27JSAkVIaOHCUDhw6T&#10;V7t2U2KmDr+gYD323x9/Qn780/+V6bPn6LlhaLLzC3S907LlquY3enjqd7bnk+NiyDA+zcGNCL5h&#10;6bF+izwx3lv3oaSV75UrVzvuK+Q+il54DSl/nLpe/nn1spye1zhpNyxnXN+ST69ekeJR16r3S9vS&#10;HUfqfDh85KgSKIP5EJ0dXAC54+6EMBlLYsAf0mSsqM9b78jESdPULcoYE+NeGAaImgAByJo6IFXq&#10;pc4uTz+vkWKQMG5H3Km4RyHtWbPnywbXTep2tKPJGAfLzMqTqq07lZTZj2MSlUaUGa5ZDAjtw81J&#10;WwmioI20lzpoD6RNpBquVo6HUaC9GBrInbawLS5XPt/o2tNxZe4MdBiC37VnjxIvZIgah5AhXojv&#10;lTe6qiJHfauLpbRUyRclDmGjhBcvX6HEiVEI2rxZyTI6IUFVPmob5Z2Unq4Em56To2q6qKxc94es&#10;g8PDlVipB6WOaudYrIeYc4uKdB2GBpWOockpKFTlDfE/88KLsm7jRj0+ap1te/Z5S4+P0YLM6SXE&#10;JCTKhk2btHcBic+ev0Cee+llGTJypPYYnJYvF09fP92nOWgOwdctJNN6bk6MPDbOU+tY4JsuR06d&#10;ddTacVCXkK8crpSPM93rLWtqeeRHX5XRD33ns2VzHnQc4fYDL0S5Gaqra8acdu85oKoWgmSA344O&#10;gzjt5UScQbIoYcgVg2CPeREQQBgx0WlEgEGuLGPcCZUNgaOSIWSOh2HgOCNHjZNXX+um5M56PlH6&#10;HJ/6CUJgPMzuJTA+BWlDxrSB7Qi+oI18Ymggc47LdwwSvQLazFgb0XC0B4Knd8AnbbbDo1l3J6HD&#10;EPxO60YM3Rwpq9as05ukqLRcfdX4pAcPHSELFlnKYe16VQP4uaPjEmSTp9WFCwtXH3hQ6GZx8/CS&#10;6NgEiYiKlfSsHElMThMfv0Ap3VKp27i4ukt6Zo4UFJVKUUm5bN+5W/IKivUzNT1LFi1eJitWOUtG&#10;Vq6UV2yVnPxCvQGr9+yTyq07JCklXaJi4tXvTl346/MLS2TxshXq8w8ICtW6p82YLUOGjdQxg6pt&#10;O2VL5TZVPLSNdvsGBElMXKLk5BXq+U6fOUcHcoNCrG2s9VyH2XObNzX5Vgm+YXl1WXZtPpbe80Mk&#10;rezmM0LbAxe3xMrpmf+ng6zngifXI+3mlhH/+LFcObVfv3968faJOuJF3elWb6uvU817XqPzbp6E&#10;7dChw0pyR46eVCVMKC8EC9ESzYXCJboMAoUwWQ5Bo8xxl7Bv9a59ugz1C4GilFHYkCrqnTowIJAx&#10;hoJtIWnUOq4hVD/LIWXuc9Q0xoSABVQ8odFEjdE2egUEPNCj4JmB6KmPHgHKnOAF6kL50z4IHncQ&#10;xgYlT8AChoT9MTC0g54I29LWo8duPTNjW+ODDz5wfGs9dBiCP3rsuN5M3AQoBm42/jj+YPxzq1at&#10;0z+LGZ793x2s1h4fYUhIhFp9bgD+QP5g/H5EyHDTEuUSF5esETDcXPxmHZ+oEyw6NwY3BL5FrDwP&#10;wPDhY2TAwKF6DG5wiB5fIDckNyLbcrNxs9IN5WFhX9TFCy++qt1Mjl9RuV3y8oply5Zt2sVMTcuS&#10;yMiaCV3l5VslNDRS1Q7nTh1E61AH+zcHrUXwdQsvvH5+XqzWTc4Wp4BMOXPuguOI7Y9/WgT3SfHm&#10;awj7VsqnH5+16rvqqLnjguvtFDvnViwAAP/0SURBVJAlXcbXvOP12ZkR8sbqInlhXlyTCP7AgYMS&#10;HZ2g5G5Hp/EcQdAQqT3DGv879ysEyz3P8zRnrtXL9PbX+5Jtea4gTaK8UPoo5tTULDlx8rTOOGdb&#10;6uFZgcB5FjkW9zoGg3p41hBpkD/3Pc8sBI6apxcwdOgofd551tgHfz4uHKLTCgpKtS7aScGdQxs4&#10;B9rMeWAUcPdgPOg9EDINd7i7e2u9jDl0VGRlZWmI7vDhrTfJscMQ/P79B7ULRqw7NwrqAKsMwUP0&#10;ECk3GGkCiBnHAGDRseR0NbkhsOysp0vIzcINxE2NQSClAdty82HhuXGIV+c7NwLdPEibG5nBIdIg&#10;/O3hR5W0USg8GBgFCJ59+eSh4abFIGAg6LbyUDALlRucG5Pz4Maiu8mNB3mzDzcvDxETnzgmNyY9&#10;F9sXymdz0BYEX7fgynltZV7ty6R7LwiWsl3HHEdvPzRG1rdaOipyqw5Ir3lBep0pryzLlB4bKuv9&#10;H00l+IqKSlnotFR7nfQkc/OLtGdMhNjK1Wu1Z+ztaz0Pjt6pq7uH+AUES2FJmfaE6SFPmjpdBg0Z&#10;rvssXrpCVjuv14gwno2Kqu3aA8grrAn5fe/0WR2YpU6iwuhZZ2TnSmh4Ta908tQZ2ivXiLjwKO0x&#10;03PmN/VjOOiZ00561XxmZudpJByRaPR4iYIjKo7201sOCA6VwOAwCY+MkeTUDF3Ps85y2sszN2PW&#10;XBkwaKgMGDzUcWU6HmyCt8tLL73kWHPr6DAEj9JAvUOkxISPGj1eiRQLj4WGPFG1dPnoCmL1+RNR&#10;vqgCVDxkjWpAIVCIiceqv/Jq11pFzX6oB8gV1UH9+Og4HuoFkodsIe1x4yfrsVDsGBMUPzcL5M0y&#10;6kM5QN4QNfXQHcTgYKQYDKLtGCnagvqxB53oMqJuMAjMuGVb6sMosD3n0hy0NcHXLbyLtMeGKuky&#10;NViP+5hVXKOLHC1pHvbv33/dcig/Rk7P+KOS8YGKfDmS4HoNSbekeHp6SvyaKfr95My/SPDGVbrM&#10;LmTwmzVrVrPKsGHDpG/fvs0qr7/+ujz+9rRaQn9ycoBeX65zY9efAsH/9tFX5b//+7+vW1544QVL&#10;xOzUqC3Giqp2WGIoMUmi4uMlOSNDgwQYxyJ4gTGfDe6bZPqcOTrGRORafEqKjosxXkRE2MIlS3X7&#10;tRtca8bCSiw1XVam41MENxAwwG/qZQwqu6BAgxd8A4MkLCpKAx/GT5miQREEI6RkZEpCaqoGOjDu&#10;xRgV42gEWXAsAhzYjnYxpta7Xz8ZPHyErmPca+XatdpugiXYhvE6xs6og3Esjs2YV3R8go7tDR4x&#10;Qs8NkI6iuaUu+bZn+c1vfqNtvhU0ieAbO2hrlscee0x9hbbiRhnYhIuqRxmkpmVb6rvc6qIVW92s&#10;GncICh+i5hOyZH+ULwoZwuTT7jpC/JCvrZQxJBgFlD6uGFQ87hqIG5KFtNmfUXkIm54F6h9jwvYY&#10;BrqjEDzHZTtmpLIPgzvUxfFQ6rhlWI+apxeCgcCQQOQ2mXOunDtt4nzsrmRj16ux0p4E31h5aVGy&#10;PD7eS9txf89pcu83vtNoO29U/uMrX5Tpj37vGiKm/PAbX5KEvj9tdN2tlhmPfU9e+PnXr1lO2OTb&#10;939L/u3LX2i0nS0td911t3ztuz+SB99x0uv1+DgvvX6NXdfrFQj+//3mkUbrt8sf/vAHef/0aQ0s&#10;gOgIDICcIUSCGOwosHGTJut3iHC+02KNPCOajKi00eMnKLlCmBgKgh3mLlwkYyZMVIImugzDgUGY&#10;OnOWfhLQQBAEx4D4bbImWOKtd/or0Q8aNlwDGNiXY7GeEGLCmTnuOwMHaXTam2/31dBhjgnZE3L8&#10;6JNPyfd/+CM9XmpmloZV0xai5zAmGAyMBEEMtAfDQ3Qa9djRaY1dr45cfvCDH7RdNsnGDtiaBYLf&#10;vXuvkiUEC2lDkBAxRGgP0Ozavc8i1WpLhccpCaLwIX9cILhmIGLIEl87++C2gWwZocft8u6AIboN&#10;y1D/+Onwo4dax4H4Ufv4+CB3DIDtzmE7fOnsi2FB2Q8eYqmBWfO0jRA4xE47aBd10F6Wsw8GAwOB&#10;UcBvCKljFOz0BWxHWzke52+7eppz7T9vgq9b3lhdUDtQ+8jQtfK93/6j0TZTfv3deyXu7ZsTNwR/&#10;ZOLvGl13q4WY+cYIvmHxfP3H8i3L+DTW/qaWL3/tm/LjB1/Wa0J5enqo+tIbu35NKU0l+FPvvafE&#10;iUonYgsSh3ghe8KMIWqi0BJSUlVxQ8aE+0bExqoiRvlC7Bm5uRIeE6NqPjIuTvf18vfXcGOiyQgl&#10;5tNW9hiRrTutZzUmVskecsZQYGBYhsEpr9oqeUXFqsYhfyLO6GlQD8fE8Dz9/At6TPaxlfpLr70u&#10;b/ToKSud1yqh0xsheo3eBsaD3gAE37VnLxkxdqz2OiZNn65twFCBv/71r80qDz/8sDz11FPNKl26&#10;dJFXXnmlyeWRR679P1HvLRl8bRLBd+/evdHSv39/GTx4cLMKL0uYOnVqveLu7i55lspARePbxo0C&#10;6eGbRhXbqhs3CL53VDGj7pAu5IkbBFdKgUX2kPOW8q1SVFQmUVHxkpSYJmmW+l+6dJUsWbJC0wXk&#10;WuSdaC0PDg6XlJRMVfhrHW4XO2wM/7o9MESdkD/uGSaLoML7vTNQxwLoKUDMqHNCsRj0QbljODAM&#10;tgGgTlQ8A7AP/OVvGlnAQBcuJ46D0aGwH8egDpCXl1dbKioqZOvWrY2WjkDwb6wqUOKiLS9M8ZaQ&#10;zKomhfKBS7vz5EO3fo0SLOXq6UNyZkUjs1pbUM75jZaLW5MbXUc5FzBOLh+ucrSw+cjcsk+GrYrS&#10;6/H4OE95ySnlGl/6rZam+uD37N0r3n4BsnDxUo0o22kJKYgSf/Yb3XvqjG3We/n4awQXs7NXrV2n&#10;s7Lxs/v4B6obBNcOv5lJzroNbpvU746fnX3SMrJ14hK9BSLOiEAjOo0Z21OnzxKnJctVbW+v3i1l&#10;FVWSX1QiVdt36vfImDitB7JeuWatzvDeUb1H/eeEJTMOQE9h+ao1MmrseD0X/PMci9nq+OeZyU50&#10;HfXgpiGqrW//ATrj3WWju6p7jrNsZfMmELYn6vrg//SnP7VKVE2H8cFnWH9+9x691VWBukX54rPu&#10;3aefuisgQRQwJI/Ch+BRxRCiKn6LrJcvWy05WQVSXFQu3l7+kpmRK9u37RJPD1+ZNHGauKx3E7eN&#10;nhIcZKn1uGTZHBYl48ZMlBdfeFUmT5quPQhcJLZLB7cPBI8qh9xZT/v4DVlD3hA67cRnz+AqhM2A&#10;MOsZ3KXg1qGnQaQAvQgGcPG70xvAiHGuGAC2Qf3zSTuag8+L4F9amFQ7aWrEmmjZdfi9FudNv/rh&#10;Cfk4aVU9soXgz4dNr7espeXyvpL6BD/jfrmQH6ARNreCS5YxW+SfIc9PrrkeT08P05QRN/Kl32pp&#10;KsGfOHlKRZP2grPy9RniHkXw2GGEjA+9/MobGojA5CAEFnmhEE/cm76+QSpguFcRQPRuqZNeJ8+D&#10;m5uX3rOIooqK7Rq8QECBXehR0yulN7xmjYv2YhE9+/Yd1u3Zl/p4BhBz7INgo9fN84eAo93dur8p&#10;w4aP1m337z+ibWEMDtcm9cEbPD/0zmkXXgBcvDy3drQcoqyjAoJ/4IEHWnVWdYch+LKyLfqH8gei&#10;kPmDbJcGhMvNBEHiv4Zs7UFOCjccpDt82GiJi02S9es2yvhxk6W0pEKqd+6VwIBQmTd3kQwaOEym&#10;Tpmpqr5iyzbJyszTZd/5j+/JxAlT9UblWAyAcjNwc1Pw0+NWQcWj5rn5eCi4afhOG7kp6V1wM9JO&#10;bjh6H6QgxkARgcP5YDioi0/qZVvq5AGkfs4LY8aN2xy0F8H3ZHB1ymcRHt4JZU1W6beCf169okR8&#10;9YOj8unF66ctuJUCLu3OlyuW8SAE81aw79gH8vK0mgRvlJcWp+k1auzatWZpKsGftAieHiZkyD3K&#10;PUcPsW4YI+Kk15tvq5uTe5XnCdJFPHEvcl8iXriXuedZzvgTLkqECtsShMA9bPeCEThMiMLVSE8W&#10;44Br8/EnnpY/P/CQGgw7bJNnmP04Ds8DpEzPmO1pD71Z3JkQPHH67IMh4Dm196ddcAYGijazH88j&#10;bYIbOB7jc3bPuCOiLV4o02EIvmrrNr3piDDhRuMmhCxRufxZ+OK5abipbBcINyxqww5bjIyIlXhL&#10;mYeFRkpqSqYU5JdIelq2FBaUSkx0gmx09ZBxYyeput/g4i6JCalK8j179JGxlpL3skgdsuVmo3fA&#10;5A16CpAtap2biHUoAlt5czNxA0Pg/KYtPFDcWETuvPV2f+1hcNNyfty4/MaA4LPnpmY/DIsdpkmv&#10;gNDQ5qCtCB6yen1lfi2BdZ3lL9sOnHQctf2xZ85TjZJ1cwvpD24F5y9c1LTM9vV4YqKfdFtb1ui1&#10;a8vSVII/cvSYkh73MKHAPD/co9x/EDzPGUQ83hI43J8QJ65CCByChEC577mXIXmeT/bh+Xvu+Zd1&#10;GYoZtQ/58iwQ2MDzwjoEG3VCrtzb1EOvHEXPs8SzYitu27hgLKiP5wzVb/eKIXSeE9tVisjiGaLd&#10;hFdiqGgr64mUo61wBXVyzvQk4Is7CR2G4HfsrFYlzJ+GWwNXDH8Kqpc/nj/H/vO4WSB3blJuGv/A&#10;mrhyCD0qMk5SkjNk29ZqmT1rvqr5/Lxicba6htlWF5VtwjdH62+InmVpqVm6Hd1SbjYmJHFTcny6&#10;m5Aw5Es7aAPuE25OuqR0CblJuUEhbm5MbnKMETcXCon17MP58dDwsDEIyzlC7tTBA8E21IMRIFKn&#10;OWhNgtcJTnNrJjg9PcFT5nqntalKbwo+PHVUFjz9A/VPHp/cwsHW+Y9onWfWdtfPGwFVtWXPMRm8&#10;oiYzJ5FCL8yLb/S6tWdpsovmxEm9x1DZEB73FfcaPWJbrARYz09IaLg+V7bq5V6GUCm2m5ICiUOo&#10;3NMYCJQ1y9mX3iz3MOuoh0AEouF4ZujRYhTsZ4Nnl2eFcTTEEYSPi4j2oOx57mkHdTJZCWIn3p7j&#10;QOScE+t5VnjG6C0zpsV2tJFnDfJnf+qnZ8Bv+ONOQoch+NOnP9AbBdKzo2DoevGHbrYImRlzECrk&#10;yE3AH4nCxyJDwAkW4eNzR6kH+Fs3bHC49H6zr6x13iDRUfEyd85CSU5Kl8OHjluqPV9dOWyHQTiw&#10;/4j657lhIVumdWMwKBA7qgOyZgYqM+ogf25aHhpm1/FJ95UuJTc3D4cd/cONioKgZ8AALzNXaW9h&#10;YY1rie4siofz46blmDx4PAzNQUsJ/rVl2bWuF6bCJxXv6jDphZcsWSLFQ36h5Jzx7s/kW//+dTk9&#10;64FribsJ5QOnJ5S07f3PeQ9zHOVaXL5yVQLTKuTlaT56XbpMDZJXl2c3ev3auzRHwXMPcl9zXyKI&#10;eL64v7jPuHePn3hPDh46am0XpeQNobMOIib/DETMMvbj3kec8Iyg9DEaBEfwTPJ8Ungm2RaVTWEd&#10;BoX7G6KnbgwH29FTZhnPPsfCPcu+GAK257gQOAYDZY/oYj+eE9pBz502cRzIHOEH6UPmGBvW03u2&#10;t8OQ3EnoMAR/4uRJcV6/QeYvWqyj8YzYMyuNkW9yw1O27dwlFVu3a06XjZs8ddSc0Xry1sTFJYqX&#10;p4/4+PhLoKVIoqOt7p23n/j7B8maNetkoUXem6x9oiJjpMi62TdvjpSVK9dIRES0FBYUS0BAsPXn&#10;u4qvtX14VIzmsiFKgOgCRu/JZcNIPe0hDIu28p1cNGzb480+smjJMo37JScOueoZwWfEn5F+8suw&#10;PREHjPoTKVBSXiFJqenaA2FbZtrppBMvX40+aA6aS/C4Xp6fGyOPja1JMkYaggMnOlbKXN5Ned99&#10;98mfvv+V+kQ950H55+VP5EP/MfWX36RcyPbUVwGenl4zecouTcX2A6dkvEu8Xi+u23Nzoq3r2DpR&#10;Mc0tTSV4esYMpqJgERyQK2SJb5xPiBQDwCekj3qmB4v4gCQ1HYFFwJBjukWYCCwiz9LTc6SqaqfM&#10;nbtIxlvChiAHxEo+PWTHYCdkvNnqLUCuED+fEDrHgLgRPRgY3DC4VFDg5LvBhYMhgpgxBAyM4qKh&#10;vbaPHYGFAaAHgAjErYvIgtxxQ+Gy4XxoE+cD2eMdIM3CnYQOQ/A5eXnS6+23ZcrMmTo5Ydrs2dJ/&#10;8GCNoSVWl9lph44dl1379mvaX+JliZUltIp0wEEWabq4uCqJl1qEn2WRLgO3QUEhsmHDRlm7dr30&#10;6fO2uLq6Weq52DICQbJunYtlCGIlIyPTumnTLDUyR2bOmSsTp03X2Fviapl0AaEzWYLwMdpBLLE9&#10;Gy89O0fbwks7mKRB1kjSGzMrj8kZZIckuyXEz/ZM6CAGmIkZ/iEhGgZGemImbTD5g7z3nDPHbQ6a&#10;QvC4Xh53RLw8PtZdw/guXvp8XS/XQ3Z2dm3I2KkG71q1y6cfntRB2I+TnRtdr2XG/XKxIs5S7Z/K&#10;J6WRjW7zwZKnHUdtOj7+5JKEZ2/Xa6nXc4KPvLHm1uPam1uaSvDFxSUamot6rxudRl50m2RxWzAI&#10;CSEfPnJCXRosR3nT28SliStz54492vOll5yfa4kfq0e6cMES/cTFGRoSIRHhMRIUECpLl6yU/u8M&#10;0jEver2QNT0ByJjj2e5OegkQPAqeXjLuF4icngHb0tbXXu+uLhiMEm2GpOlto+RR8dRDjqpf/fr3&#10;tb1t9uN4kDtGgO0wcJzjnYQOQ/BFJSU6S41UwZA2JPd4l6eld99+8nb/d5U4Se/LzLede/bqBAm2&#10;ZWYcs+9SLcKMiIiSESNGSW5uvqUwakjb19dfQkOtrplF5isslZycnGrdcPEWgeTqdnympWVYCifN&#10;UvAbrF6BjxIxU60xHEzkgIxZxoQJ2sFkCyaEkF4YI8AkDJQ3BE+72J7JHsTpMoGEwkQMJo4wOYMp&#10;1KQgxpAxMYPJJMyws3PZM/GEuOPmoDGCR6W/vDhN1z02xk16zg2SCxevfWN7RwLuk+9///u15N7n&#10;D99qlJTJLFn3rU7/vHRB7r3n7trCb7vYOB85tzb1QcNy5f2Djq1uDafOnpcecwP1OnO9X1yQ0Kbq&#10;vqkEv3XrNhntyACJewLXIf5vBlZRx7hBUda4RiFaFDpuRns527zbf7BGnuHSJAqtrLRSDh08Jv5+&#10;wRqtNmH8FCV0ghwIUWYM7O23+sv//OTnGp1GvRAzxAs541qlHXyyDEWO4WH8iXZAxLhlGBRmX4wP&#10;29HTgMyJ+HnyqWf1fDBG7I86pwfAmADqH+NEoV7cNvQU2Jbzu5PQYQi+evduzfeOcobgIThmuM1z&#10;clKlCymGRFgKwSJTZuGhkpl6zBuTmD4dFBIqq1atkR49eimJZ2ZmK7mj6CH+hIQkLah7fldUVMnu&#10;3Xtk27YdUlBQqMYgMipGcq3v1G/nuIDgmaXH9GvaRhtR14tXrFBFj0qHkCF9CPrAkaM6BRuiTs3K&#10;0vai7iF96uA726H6mS0YGBam3+kJZOXn61unmHloT6luKmyC7+pcLM/M2Ky/eVXfBl7V9+nt8aq+&#10;Xbt21RI75UtfuPsaIubdq42l+G3odrHLOd9rX3149exxObPq5frbzn7AsbZ14GJdd64//8NTkwPk&#10;jdWF15B0S0pTCX7P3n1KluR3wo0BKeJugVxRyih1fN4QIy4ZFC4uGT4hTlTw+rWuOo7lumGTRp8R&#10;qJCbU6jBCcwpmTZ1lgwdMlIJHoWfkZ6jAQwP/PkhGTlirLi7eekxcBPhoiEyDbKFyDE2EDfHY1yN&#10;dkDiHJd24tqBpOl9sA+uI5Q880noleDuYdyAgVW2sY0B50DvA8OC+4keA+fHed9J6DAEf+jwEfU9&#10;v/zaG/o+UrLDkVWOmXNklCN3OjPt8IWTDW/5yjUyc/Y8mTRlupCRjtjySROnyGxLqeRZ2xYWlkqw&#10;VQfF3d1ToqJirRsyUyqsGyYsLEI2WzdVsnVT7dixSw4dOia7qvdaSj5LM+FRyKyHn582kIkPnzvH&#10;w9/OOnK6s5z1ZMzDN4hfnVl8+NhZzvtWyTdPXnoKWfjsnPH8JvsdeedPnzmn2fvw93NscsWT5a85&#10;gEgovGy7aMft97LtXr161SP3n/3sZ3LWY1AN+c5/RC6WRzu2bBxX36vJ796w3GjSEr2FjzPcalU9&#10;39sCpdVHZNz6OP1/HhuzyVL3idLDZUujxN3U0lSC32sRPH5png9IkcFI3CEoc0gPAoRkcWmwDKJl&#10;GW4UCDY3t0gVO+HHEPfBA0d14qCvT6CUl1VJUGCY5FnbQPQsnz/PSZU+EwwJdFi0cKlOlCqxiJ1B&#10;UkgXFU0OeDsggeOhsnmGOD7uHBQ3A7NszzYYG3zqdqg0rhiWQficE22398eI4b5hvIEeAAaCAVjG&#10;E3r07OO4MncGOgzBHzx0WPNWjxw5TkfluQmx5AyOEJPLn66j89YNxZ+JNcZf5+rqoV07/kBuLqJm&#10;UBaoDG480hbgG1y1cq12KblJN4dG6eSnhPgU2VpVLTu275ac7AIJsJZx0+/de0hj4FEG9mQklAFK&#10;yNmqH4XATUkkDFE0tBsVwptpUBQoES9LwRBiiU+TXPB0d2kz9SQkpOq5cfOxfN/+w+ojZD/Ol8KN&#10;2hycPHPe8e32wtmzZ+Vf/uVf6pF7QECAXP3otJwPn93kWaUaGdOA3D9Y8oxj7c1x9YMj8qHHQMev&#10;tsOZ8xckMK1SnhznroRPRs7XV+Y1SuI3Kk0l+FOn3lOC51lhoBK3BQOPqGcIHPKDcFG8pPbgvrTV&#10;PeGUcdZ65pKgznmOUOjdu/VWlwzfp02drdFp7506I3k5Rbod6h1y37P7gPh417wLFfUNqeOaoQ2Q&#10;Nek6eB54fnmeWAeZsy2DtKh9ItN4bngmUOi0GUXOd541tmc9yyF0eMI2IjzDHAdDwPPFM0Uk252E&#10;DkPwu3bt1psNNUF3DsvMn8efwiAJ5I7/jhF1blYGYFhmd8uWWjcvqQeY5ITioAsJyTNjlRuNQaB1&#10;VleTm5SbkO2Y6MTgEYNG3p64c7z1RuGYHJ+HwFYA3Disw3fJCD2qgbhcHgIGgGgHNxZdS9rHzUv7&#10;ubG4ybhhqQ/DRZ20n/Us50ZlOxQLvk+WdeQ3z7QWpkyZUo/YKZ988oljbfMx6M//UY/gL+8vdazp&#10;mOANTXuPnpZ+TmE16n6cp75gpSmpDZpK8Lx0m94wL7HmLWaR0XGa+x1CTUnL1Cgw8r7w5jHWbdi4&#10;SXOz05MsKi6z7ukUibCIlx6vr3XfBlnP5iLr3vaxvntaanqx0zJV8VkWueZaCjrGIt9NltiKjU2U&#10;Kuu5dbOMxUJre3K/F1r1lZRVSHHpFu2FT5g0VXu69IjJLcMy53Ub9LmAoBE/Tz39nKbY5tmgDu3Z&#10;W8dlO3rD9ILp8RKJxjre2EaOeo7Bm9nIvzNrznzNncP5cQ3uJHQYgj9y5Ji+oR2yRDXTnYP0IFXU&#10;BISKsidWFrWOdWcbW12jmOk+MsHpw7MfS2XFdp3N6md1DyF5ZqquXOGs6gLFgXpnQAiFD8kzMJRv&#10;3VS85IBZpIRtcXwIHMJG2dNt5eaCpFE53Ih0+5jRh/JhH9rGJAt78IhiEznkz3cGgaiLbigx8Cxn&#10;cIk6MBScFzd0ZwVq+8tf/nI9Yp8wYYJj7a3jLquezwj+j46ltxc2xhRpfn0InwRlPVwqGiX8phI8&#10;r8Ik7e7IseNkc3S0jhvx0ngi0IgOIyKMyDTeS5xbWKS54lnHmBfjT+ERUbJ6tbNGqBG4QHQa41hE&#10;p61YsVKWLVshY8eO10i1ktIyjU5zcrIIPSxcx8JSU3GZuMiiJUs1F/sa6ztjUUSlEZFGhkq+c0zG&#10;rYhOI5CBcSkKWSH5dHF310CHTT4+GpRAXQQ48L5lxsBIOUy9jHURpTZ/8WKNSiND5WvdumtEHuNl&#10;HP9OQoch+DNnzlo3EyPrmyzrXSTHLAVbUcmU5VQJ1m4ZL9ZI0Bl3SclplsIusJR1otWtjJPsnHw5&#10;cOCw7CW1wK59cuTwcUu176/xt1vdP5TFJEt5+1skHW1tTxx8Cj0Da/1x6zin3z8r589dsG7QLdbN&#10;6Gp1KVdbKttfj8MxnRYv0xK2OdK6wfNkB+9ytdro5x9kGaAw3Ralk5XN2554Q3yyRd74GY9I+RZG&#10;+Wty2aekZmi7iQ12Y1zAOif2oV7qSraUVZqlZNjG3VJRnRFRUVH1iB2ib613UVKfnXr447Tb/0He&#10;tv+kvLUoRMme8rJTqhJ+cwi+tKxMQ3GJOCNAgICEBx9+RENzX3z1NSW86r37NDJt78FDmsKXfOoQ&#10;45KVKyUiOtZ6/kItFe4klZVbJSMjS6PP/P0Ddbm7u4cMGzZCQkLClNDj4xM1mAFjQIQa0WmzZs9V&#10;giddMYETBCQQSEB7iJyzo8ggaKLXiFYj0IEgB4wQEWcEXWCMiFJjO4xBYmqaEjrnRvgxWSQJiCBI&#10;g/zvfd8doOmJMQR2jnjy3t9J6DAEb9C5ceXKFfnjH/9Yj9xb45VkdUGd37z3C0rwnQ2Et67ZnK9p&#10;mGvUvVeTCP7g4cNKiIT1kgsd4uQlHxA4YbsQJZFeqHUKBEjobpfnnldjkGiRtp9fgLz88qsaXgzB&#10;Q+yent6WUInQdYQZl5dXSHh4pEan4W7lN5FsRKfFWaSfmZMrAaGhGp1G2mDCiDEmRJVB+pAwkWkL&#10;ly7VEGlCnz39/HQdxL3/8BHNNc9bpiB86kC980l0Hbnp+U0oNedBjwCDwHd6JoQwcyx6JncSDMEb&#10;tDnKLBVZl9gphYWFjrWtB7tu91d/6FjSeVG4/ZBG59wMR44e1Rnf/QcO1lniuC/wRxMFlpmTp4X5&#10;GPiveR+r09LlMnnaDBlsqXJyxq9evVaj08aOnSA51rYFVs/V3y9QfHnnqvWZmZkj8VZPutTq/UZa&#10;PfAUqxdaWFgiu3ft1cJyDANRcJAtx+HYGoaclCL+QSHqOkmxFD8Rc7QBg0NeeGZ9M5ucWd30MOz1&#10;MZbBYDY773lNsAyQnROeUGO2JaqN8zpw+KgSO7PieU8rs8kxHncSDMEbtCl4W1ddYv/Vr36lav56&#10;cA7Pc3xrPuoepy46+uSutgRRNIztkAKA9y0wvmXHpBNjzqA+40IREbE68MrYEWNORJDZs05J2rdm&#10;9XrNvFpcWK5RatmZ+eKxyVeT9hFNw3hWaHCEhkoym7WqcoeOiTH7lZfrEDlDVBnjSxyDdhDMYL9M&#10;3x5rIxqN8SeiZojRJ2KGnDeEVBKcQKnetU+DEKiL7Rj7op0ERhAQQR2sO/3BOR37YsyLXE+MqTF+&#10;difBELxBm+Huu++uR7qxsddP1eoaXaSuByJLbhV1j1UXOVUH5PDJW3uJx+0O3nUMkRIcQIHYIU3C&#10;IiFcggDs9xPYE4HYDiMA4ZKu22OTjwYnQPCEExOltqt6nwYvrF61TkOQiUojcR+FUOSS4i0a5ECY&#10;pLNF6G6bvDVajGNiOAhGoF1EmGFYCIckOg3DQtQcIY+EV9IOO+iA+HbaCFHbywhUwIBhMCB/ovBo&#10;NxFtkDvnZ0fFUSehzHcSDMEbtDqmT59ej2z//d//3bGmPoimCUjdUjuIyMzPlqDuMevCNaZInp14&#10;Z6WJtXHkyFElPqbyEwkGMUJ0RGuhdolAIzKNV1BCnhAhEWqQIr+XL1+tkWm8U+HE8feVuFHwzGzd&#10;t/eQTmQi/Jg5JrExiZq3BmInMo3JUfxOSkrXY9EzgKSZkITKhuQhYNrFRCuOR7QcxEwkGm8+o52s&#10;4xxIRUD4MQaKiVF8si3GCrXP/BjIHbXP3BJCLdnfnluC4SC0+U6CIXiDVsNHH30kX/3qV+sR7fXC&#10;HwNSK5TUn5wcoO8p5fuVK1cda28NdY9bF5NcE7V+3r50p+HM2Q+VVO3JgyhoiA/VjHJnHS4Tpvrj&#10;JrHnnzD5iBDhYovQ9+87rK6WkydO6wxVlDykTn6abl17yZLFK2STu7dOiMJdY+eqIQ33oQPHpKio&#10;XMmbdAn2G55Q5uSKZ14Lqp05IriL+KTXAMEzW9WeN0LBDYOrB5JGuUPqqHnbWOGKYT/aznLUPO4b&#10;iJ/zxbBxvncSDMEbtAp4cXpdgr3rrrt0lmpDeCWUKdmSn8UO+Xtigo+4x5Y4trh11D1+XfScG6gv&#10;MOkyfpNjiYHBnQFD8AYtBnlj6pJr79691f1SF0zgUcU+yU+618nDQnI0ljfc/lZQtw11Qf3d1pXL&#10;o2M33ZEq3uDOhSF4g1tGeXm5KvW6xHrgwAHH2hp4xJcowT42zktdMTax2+XRMe6y7cAJx9YtQ912&#10;1AXH77Vxq7y+Kl/T+RoY3CkwBG/QbHz66afy97//vR6h/uQnP3GsrUFY9lYHsXteQ+p2eWlhsnQZ&#10;33rpW+u2py5qCL7mmI8ZFW9wB8EQvEGzgEKvS6SUmJgYx1qR8GxLlVuEiiumLplfW2oMwHtnrs3t&#10;fquo2yYbJz44X4/g31hd4ypqDZeQgUFHhyF4gyZjzJgx9UiU96VeunRJ1wXaUTGT/Bt1xTQsT88I&#10;k0muCbpva6Fu22wQA//ERJ96x350zCbZuv+kYwsDg84LQ/AGNwVq92tf+1o9Al25cqWu80osVWJ/&#10;YqKfdF/ftJdY9LC2Y58rV299UlNjqNs+G57xpfLMzIh6x+/OgKt1fAODzg5D8AY3hLOzcz3ivOee&#10;ezT80Te5XAcsHx/vVRvu2NTCi7+DMyodR2g91G2njaluSfKSU+o1bYDgsyrrDwgbGHQ2GII3aBQM&#10;pDactPTCCy9IbP5OJcfHxjJ4evMXUzQsr63IazP1XLetNrrNDrjuG5OMijfo7DAEb3ANCgoK6pEl&#10;JSipZnDy8Qk+lmK/uY/9eoU6qvYedxypdVG3vTY4Xvf15Y23ZcwmCc2scmxpYND5YAjeoB4effTR&#10;ekT5X394TEnyyYm+TfaxX6+8uDBJei8Idhyp9VG33TZoe2NtofR0rTJx8QadGobgDRQ7d+6UL37x&#10;i58R+/1PyT9GuaqPnUHJxgiyOaXHhiol248+qYm6aQs0l+ApnN+6iALH1gYGnQuG4A3krbfeqiXG&#10;H/zxSfnHSFedENR9XVmjpHgr5anJgTLdPclxxLZBQ4I/9v65mxI87ia2MTDojDAEfweDGHY7Z/t3&#10;f/EXS7FvVLJDbTdGhrda7LDEtp5c1JDg87cd1PDNxtpUtzwxwVfm+6bpPgYGnQmG4O9Q2Nkf/+N/&#10;7lfy5R2fzQ13bGqh/sic7Y4jtx0aErx/8hZ5dlb9GPjGCufdHgbIwKC9YQj+DgOvy/vmN79ZS4T3&#10;95iq5N4Y8bVGIUSxvV620ZDgp7knyUuLUhptV8PSZWqwLPDL0P0MDDoLDMHfQYiMjKxHggyq7t69&#10;W8auj20Tku/pWpNv5uSZ844WtC3qnht4dYbfdWPgG5YeG2pUvIFBZ4Ih+DsEf/zjH+sR4D/+8Q/H&#10;mhqMXgvJXz/z462UZ2dFyhsz/R1HaHvUPT8AYTfH7fT0zM0yyzNV9zUw6AwwBN/JceLEiWtefr13&#10;717H2voYtipK87M3Rn63Utrbr133HAHHb6xd1yvExRsVb9CZYAi+E+PVV1+tR3r43m8GlDwkh3ul&#10;MRJsanl09CaZ59O+kSl1zxXD0lyCpzw7J0omuyY6ajQwuL1hCL4TAtX+pS99qR7hbdzY9JcNj10H&#10;ybvfMsmTGuDzUMJ1z/foex/eEsHbeeovXLzsqNXA4PaFIfhOhnnz5tUjum984xvy8ccfO9Y2HWPX&#10;xcljYzbdEsnj5qna3zqv4WsO6p53SfUReXKif6Ptu1nhBd0j1kQ7ajUwuH1hCL6T4OLFi/L973+/&#10;HslNmzbNsfbWMHptTLN98qTmfexzUO+g7rkHp1dekwe+6aVGxZ85d8FRs4HB7QlD8J0AcXFx9ciN&#10;curUKcfalmGUpWRx1zROhNcWiPHDjy469m5f1D3/qe5JmtyssTY2pbwwP176LAxx1GxgcHvCEPxt&#10;DAYS/+M//qMesTUMf2wNvLtksxL3zdw1XaYFS7/FYY692h91r8MLU7zl9ZX5jbazqYVzPtWK74w1&#10;MGhvGIK/TbFjx456hPaFL3xBSkpKHGtbH6OcbXdN4yTPe1ghxMtXrjr2aH/UvR60paU5degBvDbD&#10;z1G7gcHtB0PwtyG6du1aj8x++9vfOta0LQh7ZOC1MTLkNXxB6a3/Gr7moO41geAba2dzC/Wc+KB9&#10;ZuIaGLQ2DMHfRnjvvfeuCX8MDQ11rG0fOAVkXkPyr7fha/iag9rrctfdrUbwLy1Klhen+jiOYGBw&#10;e8EQ/G2CUaNG1SN2CpEznwec/DP1dXc2CTIIW9lGr+FrDuzr8uWvfate+1paMBanzhpfvMHtB0Pw&#10;twEYTG2sfJ5YGZKjxPfiggR5eVrHULg2wf/b//tJk/LAN7W8sjSjQ/RQDAyaC0PwN0BeQYksclom&#10;o8dMkA2umyQuIVn27jskFZXbJTAoTELDIiU8IkYKi8pkZ/VeeeXVrjJk6EiJjkmQ7JwC3baouFz8&#10;/IN127j4ZFm6bJV4evmJt0+ArHF2kTd799WSnJIhObmFsmz5anl3wBBZvmKNOC1eLuvWb5Rp02fL&#10;qNHjZd58J8nIzJWk5HTZvnOPlJRWiI9voK6jfbSDY2908xQvb39JSEyV9IwciYyK0/ayLis7X9tG&#10;W2gD9blv8tY2lm/ZKtW79klUdLykpGZKQWGpbPLw0bqHDhvluCqfYWlglhLf2fMdI17cJvjv/+4x&#10;eWZGWKNkfatFVXw7ZcU0MGgtGIK/ASBEiDcmNlFJEpLOzMqT7Tt2K1EuXrJCnNduUMINDgmXHj37&#10;SJ+33lEiZjnbxSekKKGvXLVW1q5zVSIN2xwlsXFJSsAYhNde767L8i2DAiFD/MOGj1ZiZ1/2mzV7&#10;vrhu9FADEBS8WfbsPahtYvuJk6bJlKkzZfKUGVrYZ3N4tK6DtLduq5a8/GIlfQzM6jXr1XBA3JwT&#10;y1asdNZtt23fpftiLKgfY8HvN7r2dFyV+kgt3eP49vnDJvjfvDTc6lkkNkrUt1pIO2xUvMHtBkPw&#10;N8CSpStVJVdt3alkjJpdtXqdEj9qu7SsUiIiY5Xcp06bJTNnzRNfv6BaVU9hPYQPYQ8fMUbrpB4U&#10;MsaD+iBXiJZ6UdbUMXbcJOnbb4C89XZ/Vd9z5y3S7VD2GBzqpl0nTp5WY0FdkPb8BYu1LvZJTcuS&#10;yqod2k7qXe/iJv4BIbo/pD5j5lxZuGipGqN3+g/S/VHtbH/y1Ad6zL//4wmtk3Z3dNgE/8jw9fL6&#10;qoJGibppZasSOikLeJcsxG6XD8zsVoPbCIbgbwCIFqW8b/9hdWsEBIbK7DkLxMPTVwn64KFjagBw&#10;aUCWECTkiMLOzStSF01ZeZUMHDRMlT3qesHCJUq0EDDEzHqIGNVNPbhLIFNIFdcQ21NXSGiEKm96&#10;DRgQDAdtO3rslNaBwaG97M/xIW0UOz0I1qHm6SXwHeNAPRglzgelTg+B3oHd48BoYXxcNrhrj4Jz&#10;7eiwCR4ibmoOnTdWF8pzs6LkyUl+Gh1kE/mLU7zFJapQth84KWc6iAvKwKC5MAR/A0By+NttFwe/&#10;cZtAeJApJM06tkEVQ/yQJ2TPNiyjQKLz5y9WJT9+whR1qaDiceGceu+Mqmvq2rFzj5Iz+0PsEDTG&#10;BeJPTEpTlwquGNufj5GhXaxnOW3DncJylmEE+GQbXC+ocwwVx5o4cZr2BvDhY2g4Nzd3LyX4SZOn&#10;y4svvabt4Fi4iHBDdXTUJfiGRE6Gy+dnR8tjYyFx91oipywNypITp8/LxctXPvfBawOD1oQh+Btg&#10;5OhxSoYQI0od5ey0ZLksW7FalixbqYoawszIypXo2ARV8LhNAoJCVRUvdFoqg4eOkKXLV8lq5/Wy&#10;aPEycV63QdVzVEy87DtwWKq27dQ6dlTvkcNHT0h4ZIxsdK8ZJGUbBkExDBMnT1PinTVnvgSHhms9&#10;GA63TV6yydNHB1oxCumZOTqwW1RSLsUlWyQxOU2Je+16V3XjMIgK8Y+fOEUJHkLnt56HdSzaxHcU&#10;PeeDm2b02AnS6823HVel4wJyv+vuLzqI+zM1/sRYd3lluq/M9Ei2FHnr5OgxMLgdYAj+BpgwdZpE&#10;xsZJaUWllGypkKi4eImOT5DQyEhZunKVTJ4+QzZ6empZsmKljJs0WcKjYyQzN0+3Xee6UQYMGSrT&#10;Z8+RqTNnybJVqyUtK1sKSkolr6hY8otLJDUzS7fNKSiU/JISWbvBVfyDQ3Sdb2CQJKam6e9ho0aL&#10;6yYPcXbZIElp6ZKQkqq/V61dJ94BAeLl7y8bPTzFxc1dVq9br/V4+vrpNqPHT5De/frJfKfF4unn&#10;p3U4b9ig62nvvEVOEhgaJjGJibosNjFJPHx8JSUjU9asd5ERY8bK4OEjHFel4wKC/+K9X5VfPjNA&#10;cqsOOJYaGNy5MAR/AySnZygR8wkBbvL2UeKFwCH0Xm+9rQQIIbp5esm7g4cokUOSU2bMVGLHEPB7&#10;zoKFMmnadC0h4RFSVFYuldt3SHp2jsyev0BJNj45RbfHMFTv3SeLli5TUoagH3z4ET3mMy+8KCvW&#10;OMuREyfFJyBQCTwgJFQNBKSMIaAdlFHjxmsbZs6dp8d4Z+Ag+fmvfyOPd3laiZ02ZOXla3s2R0Vr&#10;oZ0YFAwIBD/RMnL9BgxU49HRYbtoKAYGBobgb4jEtDRVw9Nmz5aVzmtrCR91DIEuWLxEVTZEiAp/&#10;vXsPNQIQL2p++eo1SpQZObm120LwM+bMlbikZCVYSm5hkRItnyh6jlOxbbsaD0gd5Q9xYyiom/p2&#10;7z+g6v25l16WV7t10+OUVVbpNtNmzZZXu3aTt97pX2uAImJiZeTYcfLnvz6kRE9b2Ifj03YMCW2j&#10;dzBw6DAZPnqMtpN9IPkN7pscV6XjwhC8gUF9mCfhBli4eKmsWeciC5cslez8Ajlw5KgSeJ9+78gr&#10;b3RVVR8aHinZeQW1BJqWma3q2MuvxmUSE58o4VEx4u7lre4eFPfmyBq1zDaQLyoeYqd3UFJeIXmF&#10;xVJcvkWNAnVynNItlUrqtAMXz9ad1eoucvPw0uM4LVsuwWHhsu/QYQnZHKGqm3ZjkNgOBU9PYJXz&#10;OiXxoLDN4rx+g7bVxz9Qew2+AUH6nV7CiNFjtVeBMaONnHdHhyF4A4P6ME/CDUAEClEwRKakpmbV&#10;RrEwaYmoGAYpR4wcK8+/8IoOUBK9wsQgwhGJemGglGgbT08/KSysiYsnnp6oFnsGKeGPTDDaUrFN&#10;I134JGySgVIGP+1wR7tu2kNkDTNnCY9kObHuDABHRsZJdHSCtotQTDv0ktm43Xv01kHh3XsOyJGj&#10;J7UtHIcQTAaEiaTZsWOPTuDi/BhYpm47EoiImo4OQ/AGBvVhnoQbwJ4oRAQNJA9Rkj6A2HC+Q6IQ&#10;/iN/f1zDIiF1CiRpEznbMQsU4wCpQ8yQMZExkD/kDpkSpw5hE+nCOjvenslPhFUSS/+/P/uVjBs/&#10;WWPtiWdnP45lh0VC2pA6s2MheQwIn0xionBc9iEkkuPQFurhN2GQRN1A9LZBwVAR8UM7Oe+ODkPw&#10;Bgb1YZ6EGwBSh4CJFSdEkTQDqFlmrFKYDQrxEp5ISCEE/uG5CxpaSUoDfs+Zu1DVM8TM9hArdb3w&#10;4qtKrMTCQ8oYAAgekoXcmcHK9sS7Q7JMfHr8iadlwsSpSsZp6dlK0BgGO/YdY2QrctpA/DptY3+M&#10;EeeBccKAMKkJA4JaJyQSMqce9oHM2Q9jxbEgfUpHhyF4A4P6ME/CDQBRonCZlEQcONP6bTcLyhpS&#10;Xr5itSpcZrlCxqh24s6ZsIRBYF+SekGoxJSzHzNEmfDEOlQ19dhqnhh0CJg0BWwHgVMvhgEXDdtS&#10;B0ocVw1Gghmv1EUuG5Q861lOegRmq6LyqQcyZ3+MFIRPezAm/d4ZqAaKXgg9EjuNAUaKNtELoP0d&#10;Hd7e3rXFwMDAEPwNAemilCFtiBGCRClD8pAp6vvipUuq1MkTw3pUMISKm4RZoChj/OyodNaRvmD/&#10;gSNKyJA8xMr2uIEgYYwBqQrGjJ2oahqSxVWEIWA71lMXBM9xMUAjR41TIsfw0D4Mk53agPoxGrQX&#10;IwT500vgWLSN84LYWY5xoMeBaseoMA7AvlwDjMutomxLldVzcLMM5BLL8IVZvYxCOXL0hHX9dkmc&#10;1TNITcu02pOtk8T2Hzyi4xpsm2ud25aKrXLo8DGrd7LdamO8GrrsnHzLiHpKZGSsdV2itWcyYeIU&#10;nclbUFgipWUVstHdw+plzdV1XGs//yD9f6h3g9WLKbfalF9QrP8H7eCaLV6yXOvbuXOPHiM0LEKP&#10;QTsKikr12LFxidb/kKftovCddhUVl1n/b5Sez46duy3je0gyrGtMe2g7ddGrWmD1xAwM2guG4G8A&#10;lCvEx2xP211hEyIuCwiVhx5SZR0kDelDrmSWhFD9LRUfEhKhJA1BQ9jkkCHpV/93B6tarqjYLrt2&#10;71fSpT7SH0Cq/Ma4QLQc79Dh40pEkDzpEdiW/Wkniv+pLs+p64h9UemobtbTDo4LsUPcHJt6aS+u&#10;n0GDh+snhoOeCr0PDAi+fhQ8PZIBA4c6rkrzYY9NMGiMocLQYXCYVcs50mNhMJnryLrX3+ih14/e&#10;Bb0YtuNac95sh7GBLNmW8+T/oRfy6mvddJk9gMz504uhHrbnf7OzcnLN6OXwX7AP7cNQYnTtrJyM&#10;RWAEaSPuMztlBe3gutI2DChjHZwXhpmeEfcA23IdMcC0j+/8d7TRwKC9YAj+Bnj4kcfUHw0ZQQaQ&#10;BBkhIQEIEIVsR6sQmQJJQxRsy0Odk10gqSmZUr1zr5SVVkpUZJwkJqRK+OZoWbfWVdxcPcXdzUu8&#10;PP0kOipeAgNC9bvTomUyZPAIcXauSTkMqeBbh0Q4Fp8cA2ODHx2iQcGj+CFLyARSf7vvu0qUkBWk&#10;BjHZvQyUOYod984P/uvH8uhjT+l6tuU8UdP4+InqgejoLdwqlllkinGhLgwMhAgxco04L86P3g6G&#10;cfqMOVpQ3bSTdRTWMWANCVMgb7axjSL/E2MNNuljcOmBcX4YPwwAvzGAXAMIHqMJcWMsjx1/T68r&#10;7eN6ch2pi+vMteJ6YOzYh+tMXTapUyfHpk6MNgYIo8z2771/Vt1df33o7zqugYExMGgvGIK/Afq8&#10;/Y4+nDywKDmIj4eZqBabeCBJSB6iQhFDZChoiL5f3wHi5xMkGek5smjhUokIj5Ejh09IVmaezJo5&#10;T8aPmyzLl60WX59ASUnOUIOwdMlKeeDPD8mzz7wofr41vn3IhEFaXBD49WkH4wEQG4QEobENhMkg&#10;KttCOChWlCaGgP0gb4wWahy1bL+4BKOFawYCxThQqBsyq0tutwrahlKm0IvhN/5/DAcEbYdtco1p&#10;I+TPdeQ3RMlYA7+JBCIrJ4PUtBWjBQHTy2J/rjlGCuKl1wHhchxUPP8baprrAMFzXexkbNR//MT7&#10;SvbUQw+H/bk2GHHaS93sz3Xh+vB/Y+S5zrSHXgLt5T/iuGxPPVxDDAb1UA4cPOq4KgYGbQ9D8DcA&#10;Ko6oFUgFooAQIFwIHWLgIYb8UZz8htghMNQuqn/hgiUSHLRZPD18ZeaMuUrwJcVbJD0tW0KCw5Xk&#10;MQKrV62TosIyyc0plNCQCHnt1W7y61/9Xgl+zdoNSmAQMnHyuE0gdFQkBILrAiKCWFjGthASbaEd&#10;kBH7EmHDdryZCVLiN9tCTJwPRIm6xEjgzkExc04YEJQy+94qSKBG220XB3VxzWgv1xOlzDoUvt1L&#10;4frZ26DGudacI4aI/4JeFAPCbEvd5K/nfKiPc+PasD+uJ3o59K44Fwgaw0CPh+NSL/8ZBoT9MegY&#10;A9ZxXEibwrXA2Ng9KvbhGJMnz1BCpx22oaV+6sLQ8pYvriv1cZ0xmAYG7QVD8DcA3X4IHGJB5dr+&#10;dwgPQrTDDDEEEAUPNct4yFGmFRZhod4T4lNk/77Dkp9XrASel1skmRm5kpaapUQPwS9ZvEJWLF8j&#10;pSUVUpBfIhMnTNXl+JIhdRQj5HD4yAn1SUM2qFEIHiUJeXFMiBGCptAmyJ198f9CdrwOELcC6h3i&#10;4jvExPa4TvBxQ3a2EWMZhNq1Wy/HVWk+IGMMBuqYunHHLFi0RFU0rhYyXUKatJPzgCAhfNQ4xMi2&#10;DLwykE376L3wnXbRdlTxth27lHS379wth44cV6NCb8bdw1v/F64NxgxipwcG+QcGh1kG1EXr8fLx&#10;16yc/M9cJ641beXa8wnZ0+OgPgwn/wHnMXb8JG0LhtHu8bCewWKOiRHinuEY9ktcDAzaC4bgbwC6&#10;1Kg5SAEiwgVDNx4FCsFDrjzEfIcAIHeMgO0mIIoiJjpBggLDakl71MhxSvKQ9wYXd9m395AWfPA+&#10;3gGq9jEKW8q3yrKlq5Q0eGsTRI9SRK1q+l9L2XJcDBBEA8HYLgabHHF1QNL0PFCbqHnahbrH5UJb&#10;UfO4HmyCZT8GczkffkNWFAj/VjFm4iQJi4zSrJzky7Fz45AkbfHyFTJj7lxNlObq4aG/yX1D4jXS&#10;MvBJGoW+7w7QxGkkcSO/DikYKDmFhbVZOUnBUF61VVM5rHezeiWbw7UO0jKQv4fPsVZbSO3A8VhG&#10;+gjqJ28Qy0gaZ68n/w6/Sb5GqgaSt5GVk9xAm6OjNf3EyrVrxc3LS0IjImXuwkU1WTkTEvXcOE/q&#10;oF20mf37DxrsuCoGBm0PQ/A3AGRJlx+yyy8sUXIk7zsqDgXNMt50xHrbt4sCZT9cAYmWAUiyVDSu&#10;Flw1s2fNV5UO4TvTE3D3Vr97YUGpJCWmyeawKCV/VDzLx4yZYCloL9lSuU1dDNQL6Q4eMkJVLaQN&#10;MaNyIXw+M7PzpLxiqwwbMVoee7yL+PgFqgJFwYdujlQCp60YDpZFRseJf2CIvlAc0sffTo56joNa&#10;5hgYCdwetwpSHpNbx85cCVlCzpAvydR69O6jKYwhxvUb3TTZGVk5ydUDqZM8jbw8EC85dUjkxjK2&#10;J40zidlI0EayNEiW5SRPI3Xy9l27NScPv8nrQ1ZOMnY+9lQXJfXDx09o4jW/oGBNukYbaQPpkUn1&#10;zOeEKVO1HaSHpmBsfv37P8izL76kBqKwtEzIJ2STO7l/2J58Q6SHpk7aRpI3zsHAoL1gCP4G4CHl&#10;ASc9Lw8uibfCYyyStx5gMjFCUvsPH1ElSHZIEonZJJGWkSUbN7rLihWrJCQkTFJTLSORXyjx8fjP&#10;18vChU4yZ848WbZshSQnp0pWVo4sX75SVq921m2TklIkIiJKVlm/yWSJsoUoUaGQBBksUZZkj0Qt&#10;QpAQGu2CcFClrGN72k9WTMgUsqIuCM2ui/0gSOrnPMdMmKiESkbKrj176XWAFG8VqGvaR3ZKSBVV&#10;jupG3XJ9SVFMlkyOj7InKyfXEoJH9dr7cJ3ZlrbTxlnz5qs6pmdAVkwMBtuQOpm6OKctW7epeqYO&#10;ErLZqY9R5mxLAjcU+dPPv6DHZRm9DK4f14qkcmTl5D/gf6d9Q0eOkt//6f90Of8BJI6hgexJ0DZ5&#10;xgxtFxlA6TFglPhOm2+HrJwGnQeG4G+ALs89r8oLooTcSc2L8kOJdev1pqpDMkzu3LNXDh49pg8/&#10;OdwhUAgrPDxSli5drsROKSwslpiYOAkICNIydux4mTp1uqSkpCmhh4WFS1xcgmRn4xbJttS7p/R7&#10;510lKI4JSUM03v4BmioYFQsRQeq4C1CXuBYgf7JEYmj4jgGA8DA+kLmtLGkj58c+ECT7QJqPPvmU&#10;khLHwihQON6tAmLFyGA0aBPXCvJ+8+2+8uob3dTQcO0KS8okLCpKhgwfqe2jnZwXhIy7g6yctJ9t&#10;+T/I5IlrxE59bGflzCsulqLScikoLlVjh1HAUARahhbDsmvffs3pz3eycnIc6uM601Z+Y7j9goM1&#10;57+dlRPjxzlQF9txPSH4tS6W4beunbdfgNZBD4Xze/KZZ9WAcU25fmzPtTYwaC8Ygm8Ev/nNb/QT&#10;lQfBoP4gSUgPYscNALHywEIsuB9QmBgCuu2kEw7ZHC5btlRK9+49Zc2atZJhKXrI29fXX4KDQ8XT&#10;01uVfVFRiaSlZSjB79q1RyoqqpTgUfWJ1rJYSzVCzhAEvQTUKQYFIkMdoowhYAgHpQ2ZQC42+UNg&#10;uDAgP1QmipZ6IExUJueHIqa+bdW7xJ2p/pYBQY1iHPBp2/7kWwVjALiP7AlfDNxOn271Cpat0oFP&#10;xhaIbe/avVftQCvjDLiUEpJSdVAbN5KfX7C6qXBL4TZiQJnXJeq2YZE6BkEkDpEuuJsYdGWQNCw8&#10;St1nuJsYBLXdbswoJtafsRV+sy+vQ2SAljboPIf1bjq2wm/GK5gIxnL2Y8CbtjCYnZ1doC48Bn23&#10;bq3WsRl7fCMpqWZmMG6x2yErp0HngSH4Ojhy5IjcddddtcmqcBPYxBltkTPKbsnylUrsuAPI9Y56&#10;hNj17UuLFsubffvqK+5WrFwtTk5L5K0+fVWtFxWVqqL38PASf/9AJXyUe3p6pn5PSEiyDEKVVFfv&#10;VqIvttQnyyIt1Qoxu7p7SER0rJI3fmwU5Zz5C1XV0h6UIwoVlb9itbMaHArGh0HHTV4+2k4GO1Hu&#10;KN+4xGRdBnljqKgXPzLH27F7j27L96TUdDUctwrIjqgdyBayJ0qFST8MEEOCDOAS//7gXx/RgV/I&#10;lvEByBhihCSJe2fSFmMI/GZMgugYooAYU7CjXVgHuTMAzjGIhCKqifoIeSU53C9/9TuNbqFNGBQ7&#10;8oiII9pHVBKRPEQcYRgwIETKMHGMKBjq4lhsixEhBTN1EJXE2AttYdCbtrIe40P7+U3ElYFBe8EQ&#10;vAXepP/UU09dk40wKipeRo+eoLMQCfUjaoWHFdXGAw5xoSTZDkKADHiQUag8zPPnOcmc2Qs0kqa0&#10;pFLDIhlMZWKT8xoXHVRlhitx8cxoJYqGCJpDB4/J8WPvyTZLCUIUkNaOnXtUeUJa6dY2kA75bgg/&#10;RDXSLqJjIBh+Q360E1XKd3vWJzM2UZ8QD3laiCvPyqqJA0dlQ3hnzn4k75/+UImXehlgZRD3VgEh&#10;QroQLTHhRPNwLEiWEFRIGuKlLQzs0rZz5z/Rc+M7RE9YIzHl/A9cZyJ7+E5WTpQz50QYI9eFY0HS&#10;qGUImR4C1wTDwvH4P4lRpzfBNUPxcxy24TcDzVwHCJuIKYwO/yuhjqudXfR/YBm9D4if80LVs43e&#10;D1YhRJPzoqDwMVQYLr4bGLQX7niCP3bsmNxzzz31yN3Pz0/X2WGFEAQqEbLl4cUVAClAADzYkBIE&#10;yIxFCIbldOvXr9uoRE6KAmavMpmJtAVbq3ZqZA2zVr29/DVEkm2Sra48ETSQPkbB1dVD64SgIV0I&#10;AsXLJ+2AOCEZiA5ygZzs+HYIHXcGxAeZ0k62J34bwob8UbnEaNNmSAtS4hOyY1/2g1w5bwzFrYL2&#10;Q5iEbaLCcc1AwCy3r+HceQuVoDGiKGmOD4ly/bn2qH3OCcLESHD+GLtRo8eroeI39fPdVuYYDGa/&#10;8v9g3DgeBMs5Y7wgXY6Dqwb3DdcRsubaaMSUtT33ALl6MDCofK49pE7b7OvKcWxjYt8HGC/+Ez65&#10;ntwztJ1wWwOD9sIdTfDTp0+vR+zf/va35eLFi461ooQCUaPOebjx1fLQQ4yQA2qQWa5kfqS7DjFA&#10;iBAVZJFmKXNy0ezZfUAqK7ZLtqWUIfFd1fskNiZRVq5wVoJnhiv5aSiofPLVMAGKwnEgPUgFxYlC&#10;h0QI04RsIEuIhFh9iIR2kH8eMoGsaD/bQ1A2qUGGNonyHaXMuWIgMAi4PzhHzoeC+wF/863CzyJP&#10;FDfXBvLDYEK49Bqom2yOH1+4oG2CADlXiJ9tIHDIlt+0k94Rn2SBxFhhlOxcO7Qfw8F+/AcobtIU&#10;QOhcG9sFw3XkumAM2J519JKY5YvBpJ3UxbYQPO3hGtJWDAe9M+4D7gf+D1Q+15bj0AtgP3oLGBOu&#10;L/8Vx7CPa2DQXrgjCf6TTz6R//zP/6xH7vPmzXOs/QwoNJJVQdY8nEwyQgVDKpAUhYlQfEIUECYP&#10;vO2COLD/iJL5mQ/Oq9sFBc9EJtQ5rpsRw8eIy3q3WoXPDFdmvO7dc1BVflXlDiVxDAkqEsKGiCBr&#10;8p8wo5NlGB+IBaUL4eM7RulDhihNlC0qne1wP9iGgt+4YCAkiA3igoxYjq+YfSBkSB5Cu1VwfHoB&#10;GBcMB4W2QcoMPNIeCBBS5TfXkslaEDkzaOlV+FpkDJEyYMm2EC0zWCFplDMkzODmrj0HlOA5P5Q8&#10;r1qkXra3ew1M5MJocL4cB+Jnf64dfvZnn3tJr62t+lnHdcDIcP35nzkf2sO14ZqxPcaIewES792n&#10;n27PegwZxoBzbklWTgOD5uKOI/iQkJB6xE55//33HWsN2gL/ePRJ9ZtDdpA2hI2yxn3BMgjUdq8w&#10;RmCnB4ZAUcDFReXas8G9VbFlmxrEuNgk7fFgIN02espGVw8d28B4BviHqAuM2cKjR40XFxd3rRNi&#10;hmgxNCh8DBuGGPWNMaP3wEAs7cHtwrEx1m/27is9e72lPQV6OrTfNk4QPnUwHvK97/9QnnjyGTW6&#10;+PjpeSEKGITFxYWbCYNtYNBeuGMInoHUr3/96/WI/ZlnnnGsNWhLEFoIYdLDgFTxd9MDIScMqhqS&#10;h0whTdSwHRGDskcpk5CNVMp2tk1I/OiRkzo4PWXyDE0BQfplSJ1BbHpDJHp78C8Pa+I2f79gNSwY&#10;EHLa0CPjO0SNe4vjQPr0gjAqqH/cLbjeUOa2Gww3DUnF6NU99Ld/6IxitqVXRF0MFNO7wj3GObKM&#10;3gF104OwwzcNDNoLdwTBV1VV1SP2L37xi7rMoH2ALxxS5D2zhC3i9oD8UO2oYEgSBY27C5LFRQQh&#10;4oqB/GdMm6PpHUjtAJkzZlFeVqUpliHvSROnyVt93tHcPizHFYaaf/yxLvLb3/xRt1nlGGSmZ8Ag&#10;M4YE5Y1ah9QxJChvDA/twhDhaoH8IWmME+20M1Xir4f4cQNhnHBxMZjLdgy4si0uHtw0rMcfT/18&#10;NzBoL3R6gn/xxRfrkfv999/vWGPQXmA8APcELg4mNEGg+LTtAVOIFPcIJAkxYgDwj2MEIPsyS9ET&#10;Phofl6wD1hA4bhpy+KDWGcjmRSkkZyMr55rV6zVZG26d4cNGy1rnDZJskTSkbvviGTRmMJnvkDKu&#10;E75DwBA62+G7x8hAzizD2NA2DBa+epvgGcfgO/tC6ozR4PbheKh+lnP+GDAGwA0M2gudluAJf/zC&#10;F75Qj9wjIiIcaw3aE/ZgNC4ZyB7iwx+OcsZPjQsDgoXQIXjcIJAkfnIGQzMzcyUmKkETtpFPf/Kk&#10;6fqyFJQ8fnaUPQPTO7bvVr88ZM+cAsifFM0keIOkeakHx0G1M68AIwLx0gY+UfSJiWm1WTlxvUD+&#10;+N3t6Bjb9cI+GAC2hcxxy2AU7ElTnAODubZ7hm05t2XLTJikQfuhUxL8gAED6hH7l7/85Xrhjwbt&#10;C5Sx7dvOyslXRUtxt4iZdRRi0XGf4MZgQBbXDWQJIeOKQaWrLz04XAkeXzzfmWcAoaPqKYSYQvxM&#10;IsNdA8mPsnoNEC6kzlulUOLUjc983gInJWyW2QOutI1QSQZG2YasnOSOt8Nk2Q6ih+RpM6kNMERB&#10;IZv1N/tVVu6Q6t379Nxs4wHZYzQMDNoLnY7gG05aWrlypWONwecFEnSRgZE0CuTBIT0CmR4p5NbJ&#10;LSiSfYcO1yZJI10v25EMLDM7R1xd3az/cbWmfCC9Q05OniZtW7Nmrcyfv1AWLFgkzs7rNKcPaR9I&#10;8FY3KycpIlw2bNTjk9KBjJGkYSAVBTl6SNFA+gZy8rAN+XloC2keyDRJsjOSipEwjUJaCjJNksaC&#10;VBXszzmRKZKUD+xLnh9SHpN47oVXXtWsnGTTJIGbgUF7odMQvK+vbz1iv/fee41q7yAgqyKESBIz&#10;CPaZF17U9LxkyOzZ5y3N7khedvLfkGkSkodIIUNfi3hJzgbBl5aWS15egebpgeDJ6QPpDx06XCZP&#10;nlqblTMwMFiiomJqsnJahA+593m7r9ZJLncSt5H+mGRyJJKbOXeeZqmEmCF3iBmyJ6MleX4wNOT1&#10;wQjYOXswBBgJkrSRIZLzg+TJysmLRshf9NDf/6E5fCB5EtRhEDiegUF74bYneEj8Zz/7WT1y79mz&#10;p2OtQUcAyha1DGHbKYpf69ZdFS1kS7IziJLMlZAsRInqJXc7Cd4qK7dqVs4NFlFD2OTUJysn2Tjd&#10;3T2U5AusXgCKHZLfuXOXGoPMzGzNypmQmCyR0bGa7heC5XgkiyMrJz0F8rRjeMjKCRmTz53Moah2&#10;2krbybRJ3nk7XzxttRO6UdgGo8B6tuU3yp+kbqh5egOsZ1sDg/bCbU3wGRkZ9Yidsn37dsdag44C&#10;iA7i5GUYECr53xcuXqpKHRcJL9LA1eEdEFC7HW95wq3DC094EcqbvfqoMie98ubNEbVZOW0Sh/jJ&#10;zMn3rVt3aFbOnTurNQ8/aZqjLIJHXZP3nVTIvkFBenw7K+fmyGgtGCGIGNcMih+jgIqH3MnKifHB&#10;SKHe6ZHwyTmR5ZNtUfgYJf+QEM1FX7Vjpx4Hg8B2nJuBQXvhtiX4Bx98sB6xP/TQQ3L16lXHWoOO&#10;BAYgiRtnchCzVxmcpBBdQkQNoYU68BpVk4WRKBcGP0mzwODo3DkLZdbMeTp7tay0SvP5EDJJ2gcm&#10;OBEyyQxXwiKJqGHCU3ZWnhw5fLw2KydRNAysEtZIZIwmZ0vL1vj7wUNHaBsZBA0Ji6idnETcPIO9&#10;tJMJSgywEtJJXh0iZEhzQNtpI7lncnOLdIIWdXGsD89dkPfeP6uhkgyyVlRt1wFkA4P2wm1H8B9/&#10;/LHcfffd9cg9Ly/PsdagI4LJPhA6k5wIfYQ0IXSiTZjdaef3oTCDlJh4vrMfUTXEtZOYjegYomKI&#10;ltm9a79GyUDyRNRA6sxwjYyIVQNARk5i4TEKGzd6KrFC2hc+uaKfmnbZMRGJWHxi8JnkRDx7Rkau&#10;TmiC0CFvyJ10AxA3ZM2kKJKdQfAQOSGUGCXi+okWIs6fdhNDD+GT7oDv7EckjoFBe+G2Ivh33323&#10;HrF/97vfdawx6MhA9UJ4fEJ0qHbIk1mihEGSCZOsnGPHTVISJb8LKpntyekCYSfEp2guGkidrJyk&#10;KSAxG6SOAWDmKgaAl5aHhUbqPpA7KQ4CrMLxIHMMB8ROOCPfMTK0A0VPOgVIHtLGAJHamAlZKH7a&#10;D7mT+I1QSttIsS+hkBgpiJzYemLeMVzkv2E9MfUQPaGY5NoxMGgv3BYEf/bsWU0vUJfcFy5c6Fhr&#10;0NGBQmYGKzlgcH+gfJk0BMEyCQplzyxX1DNESC4aCB7CJEb94MGjmpXzw7Mfa1ZOZrB6bPJR0sd1&#10;Q0Ix0hSQVx/yL8gvUfJnHwwCSh6iJYUAce2obMgWska52299gphxpXBM2kJGSCYw2Rk5SUVgGwjN&#10;VGnVSWFiE8aDfZnlyv4YDgwVrhuUPYYCw4FhMTBoL3R4gieOvS6xM2npo48+cqw1MDAwMLgeOjTB&#10;33ffffXIffTo0Y41BgbXou69YmBg0EEJPjU1tfbl13Y5fvy4Y62BQeOoe78YGBh0MIL/9NNP5be/&#10;/W29B/XXv/61Y62BwY1R974xMDDoQARfXV1d7wGl5ObmOtYaGNwcde8dAwODDkLw/fv3r/dw/vzn&#10;P5crV6441hoYNA117yEDA4PPmeDPnz+vScHqPphubm6OtQYGzUPd+8jAwOBzJPiZM2fWeyC/8pWv&#10;yLlz5xxrDQyaj7r3k4GBwedE8A1TDfCCDgODlqLuPWVgYNDOBN8w+yMv5zCTlgxaC3XvLQMDg3Yk&#10;+D/84Q/1HsAuXbo41hgYtA7q3l8GBgbtSPBf//rXax++/Px8x1IDg9aDIXgDg/potyfhwoUL8sMf&#10;/tDkbDdoMxiCNzCoD/MkGHQaGII3MKgP8yQYdBoYgjcwqA/zJBh0GhiCNzCoD/MkGHQaGII3MKgP&#10;8yQYdBoYgjcwqA/zJBh0GhiCNzCoD/MkGHQaGII3MKgP8yQYdBoYgjcwqA/zJBh0GhiCNzCoD/Mk&#10;GHQaGII3MKgP8yQYdBoYgjcwqA/zJBh0GhiCNzCoD/MkGHQaGII3MKgP8yQYdBoYgjcwqA/zJBh0&#10;GhiCNzCoD/MkGHQaGII3MKgP8yQYdBoYgjcwqA/zJBh0GhiCNzCoD/MkGHQaGII3MKgP8yQYdBoY&#10;gjcwqA/zJBh0GlRWVtYWAwMDQ/AGBgYGnRaG4A0MDAw6KQzBGxgYGBgYGBgYGNxGMALewMDAwMDA&#10;wMDA4DaCEfAGBgYGBgYGBgYGtxGMgDcwMDAwaDMUFhbK0qVLZfHixaZ04rJs2TIpLy93/OsGBgZt&#10;DSPgDQwMDAzaDHZuKF9fX1M6ceE//uY3v+n41w0MDNoaRsAbGBgYGLQZTHLXOwNGwBsYtC8MqxoY&#10;GBgYtBmMgL8zYAS8gUH7wrCqgYGBgUGbwQj4OwNGwBsYtC8MqxoYGBgYtBmMgL8zYAS8gUH7wrCq&#10;gYGBQQfGvn375Ny5c45ftx/aUsAXFBTIqVOnHL9uDadPnxZ3d3c5c+aMY0nTUVZWJkePHnX8qsHF&#10;ixclKytLLly44FjSOBr+p0eOHKk9l+PHj+tnXZDNZ+/evY5fHQ9GwBsYtC+MgDcwMDDooNi4caMK&#10;o7/85S+OJbcf2lLAf/rppzJ27Fh59tln5cqVK46lNbh69apcunTJ8evGYNtnnnlGEhISHEtujn/+&#10;85/y+9//Xt5//33Hkhp8+OGH8pvf/Ea2bdvmWNI43n33XdmwYYN+p/PwwAMPyK5du7TeLl26XFPv&#10;U089JREREY5fNaisrJTf/e53UlJSItu3b69XunXrJp988oljS5Fjx45pu+bPn3/NtWoNGAFvYNC+&#10;MALewMDAoAMiJiamVvxS7r//fjl79qxj7e0Du/0tAaJ29+7dcvLkSfVwN6XgAefTxkcffSQ7duy4&#10;Zjvq/eIXvyi5ubnXrKNQD4XOQl18+9vflry8PDl48KC89tpr8sILL2h5+umn5Wtf+5o88sgjtcu+&#10;//3va6H9NuoKeC8vL9m/f79+B40JeJZFRUU5ftUAAf+nP/1Jzp8/71jyGQYOHOj4JjJ8+HDtnHAd&#10;2wr8x0bAGxi0H4yANzAwMOhAQGTx4iNb+NYtP/rRj24amtHRYLe9NbFw4UL1dDeEp6enfPnLX9bQ&#10;lqaiuLhYvvCFL6j3+9ChQ7XFz89PQ2EaCne89UOGDJGpU6eKj4+PY2kNEOJ//OMf5Wc/+5kEBwdL&#10;SkqKY821qCvgY2NjJS4uTr+Dpgh4vOt120tb//3f/732d3x8vKxYsaLeKARhOnjhe/furZ2T1gT/&#10;sRHwBgbtByPgDQwM7jgQQpCcnCwBAQESEhIie/bscay5OYhDRpyxb35+vmNp6wFRZ4vexspvf/vb&#10;RsVrR4Xd7tYEYvuXv/xlPa816NmzZ7PfBjpr1izZtGmT41cNiE//v//7P8nOznYsqQFhKPa2ixYt&#10;0vvARlpamowaNapeCE10dLTMmTNHRX9D1BXwwN/fvzYU6B//+IdERkZKenp6baE9DT3w4L777tNj&#10;LFiwoF7529/+5thCpKqqSkaOHNmmb0rlPzYC3sCg/WAEvIGBwR0JhJgtLv/lX/5FPZY3g6ura+0+&#10;hEkQdtGamD17dm39Nyrf+ta3VEzeDrDb3Nro1auXhqvYHmYmtCJkm4Pq6mp5++23Hb8+Ax7sn/70&#10;p45fjcMW8Ahu/jdbXDeMgQ8PD9fwmaSkpHohLAh4Z2dnDW3Bu/6d73xH4/nx+NM5aTiptrEQGvDX&#10;v/5VRwJWr14tv/jFLyQwMFAL9XM8JunauHz5srb7xz/+sWzZssWxtHXAf2wEvIFB+8EIeAMDgzsW&#10;mZmZ8qUvfalWZIaFhTnWXAu2JTyD7fhk4mBrYty4cbXtaEr5yU9+0uRJmp8n7Pa2Nt577z05fPiw&#10;fidry+uvv36Np/vjjz92fLsWLi4usmrVqka944huwkxuBIQwE0LpxBHWRAcwJydHMjIy9L8JCgrS&#10;EZrExETtELCu7shJQw88ICzm73//u2bFaYjrCfjp06drwbv+jW98Q2P9BwwYoPXb4D7h/urXr1+b&#10;dfz4j42ANzBoPxgBb2BgcEeD2GNbZBILTSxxQ9T11jN5kSwfrYmJEyfW1t+cwuRLwkk6Muy23irw&#10;SBPTTrjMBx980GghXrzhMjzPJ06cUKFfN46d0BS81XijbSBwiWlHJD/33HPy9a9//aajKw1DaGw0&#10;9MBfDw0FPPcUx67reWeCbY8ePeTFF1+Ue++9t56Ap/7Q0FA9D0LAfv3rX8sbb7zhWCuaknLlypWy&#10;ZMkSbVPDWP7WBv+xEfAGBu0HI+ANDAzueBQVFalAssWmh4dHbbhDaWlp7XImCbZXJhj7mHVLRUWF&#10;Y+3tA7vtBp0b/MdGwBsYtB8MqxoYGBhYwItJXDtCBDFPfDRhEbYARZy054t07OPWLUbA3xikaSRE&#10;pLGwGBuNpVy8EXbu3HndUBxCY/D2NwQeb17w1NZe71sBE3Tx3rd22/iPjYA3MGg/GAFvYGBg4ADC&#10;hjhiW3TaXvmf//znN4ynbgvYbahb7lQBj+gmNpxQJrvMmDFDw0bqjogwmZO86zcCYTJ133RKmAmT&#10;UO2QGtIrEnZjgxcsbd682fHrMzBCM2jQoGvemko4zuOPPy5Tpkxpkxcm2aDuuhNUbRBHz33LebUn&#10;+I+NgDcwaD8YAW9gYGBQB4gisobYwhOvfGOvtm9r2MevW+5UAY8offTRR/U7OeCZM1BYWChPPPFE&#10;vXzmCHiyx8ybN09FOS+/4iVGdbepK+AR5gh+O96djgLpGpmAaovvxgQ8bWGyKhlkmNxMXngy4uB5&#10;d3Jy0jSOLLfLk08+KS+//HKbeOQbjgAwafZ68ftMcG2rUST+YyPgDQzaD0bAGxgYGDTAK6+8Uis8&#10;ecX+5wH7+HWLEfA1E37xbjOxtTEB31QPvLe3t4aTgK1bt8r3vvc9fXtqwzkOjQl46qiLZcuWaUrI&#10;SZMmNTpHomvXrpoisiVgQivn3RC0hXU2+M31AnwyAdYG909jaTNbA/zHRsAbGLQfjIA3MDAwaAAj&#10;4FsPdttbgpsJeDK4sA3pF3kZEt8Jg4mJiamXex3YAh5vOGFReM7xmhM3T/70f/3Xf9WXHpH1hnr+&#10;/Oc/XyPgeZkWwtgu5F/nHQGAUBxys5Ppxj42At5e39poroAnlWRbgP/YCHgDg/aDEfAGBgYGDWAE&#10;fOvBbntLQJ51YuAR2XySThEBT2gKAn7YsGG1otUGOeK7d+/u+PUZ/vKXv2gKyIahJ7xJlRdk2W/X&#10;JdwENNUD/8477zh+1aRwrPtisAcffLDdBDwdHTInMarApxHwBgadE0bAGxgYGDSAEfCtB7vtrQHE&#10;9bRp0zT/OV5zhDJojoC3PfA2mHRKGtG33npL38jbs2dPx5oa3IqArwti6Xl3AB2EtkBDAc/vG3ng&#10;mRfQFuA/NgLewKD9YAS8gYGBQQPg3XVzc9NsJzt27HAsbV/YwrduuVMFPOEuxLfzn9gTQfGQ44FH&#10;xCOeeUETXm+7EOPemIB/6KGHdILr8uXLGy0DBw6s9/u+++67qYBfs2aNLF261PGrpm2MEtAZ4K2s&#10;hPo07GC0Fh5++GENKbLb+7//+7/aueE7n7/85S9r1/E2ViPgDQw6B4yANzAwMOiAsIVv3XKnCnji&#10;2W+UkpHsMQ1j3RH6dd+2agPP/I3yxDcEb3ltzvbtDc6nqekqCTeqmyKzNcF/bAS8gUH7wQh4AwMD&#10;gw4IW/jWLXd6CI1BxwX/sRHwBgbtB8OqBgYGBh0QtvCtW4yAN+io4D82At7AoP1gWNXAwMCgA8IW&#10;vnWLEfAGHRX8x0bAGxi0HwyrGhgYGHRA2MK3bjEC3qCjgv/YCHgDg/aDYVUDAwODDghb+NYtt7OA&#10;Jz/5nVAef+IxefzJxxtd15kL/7ER8AYG7Qcj4A0MDAw6IGzhW7fcjgKelzCdPn36jijpxQny6sw/&#10;yetz/k8Kt2U2uk1nLm2VKtPAwOBaGAFvYGBg0AHRWQT8nYArVy/LkuAJKtxneA6QTy5dcKwxMDAw&#10;aBsYAW9gYGDQAWEE/O2BPUe3y1uLH5OeCx6WLXsLHEsNDAwM2hZGwBsYGBh0QBgB37HBi6OWhU5W&#10;r/vi4Am1b4g1MDAwaA8YAW9gYGDQAWEEfMdF2e5c6Tr3Aem18GHZfnCLY6mBgYFB+8EIeAMDA4MO&#10;CCPgOx4uXbko0zz7q9d9sntfuXjZTNo0MDD4fGAEvIGBgUEHhBHwHQeEyxDrjtf9DauUVGc51hgY&#10;tB24786fPy9nzpy5pXL58mVHTQadEUbAGxgYGHRAGAHfMXD5yiVZETalJtY9aLxmnDEwaA+cO3dO&#10;7r///ka5oCll+PDhjpoMOiOMgDcwMDDogGjMIBsB376o3FcsfZwe1Swz2w+WO5YaGHQ8XLp0Sfr1&#10;61fLFffdd58cPnzYsdagM8IIeAMDA4MOiLrC3S5GwLcPyOO+MGCMet3JNHPp8kXHGgODjgeE+g9+&#10;8INanujbt68KeoPODSPgDQwMDDog6gp3uxgB3/Yoqc6W7vP/Km/M+bNsP1CuccgGBh0V+fn5cu+9&#10;99ZyRFBQkElpeofACHgDAwODDoi6wt0uRsC3HRDq0zbVZJiZ6tHfxLobdHgMHDiwlhu+8Y1vyK5d&#10;uxxrDO4EGAFvYGBg0AFRV7jbxQj4tsGB47s0p3vPBX+Tqv1FjqUGBh0ThMx861vfquWFPn36ONYY&#10;3EkwAt7AwMCgA6KucLeLEfCti0//+aksCZ6gXvfloVMcSw0MOi6SkpLknnvuUT74whe+IIGBgY41&#10;BncajIA3MDAw6IBoKN4pRsC3Hkp35UjXeX+Rtxc/LruPbnMsNTDouBg7dqzcddddygXEvRs+uLNh&#10;BLyBgYFBB0RD8U4xBrvluHDxY5nuOUC97gsDx5i3qRp0eBw9elR+/vOf1/LAs88+K1euXHGsNbhT&#10;YQS8gYGBQQdEXeFuFyPgW4at+4v1baqI94q9hSbDjEGHR2Zmptx99921HODr6+tYY3Cnwwh4AwMD&#10;gw6IusLdLkbA3xouX70sToHjVLgvCR4vl66YvO4GHR/V1dXyzW9+s1EuaGrZu3evozaDzgYj4A0M&#10;DAw6IBozxkbANx9Vdd6mWn240rHUwKDj46OPPpKpU6fKa6+9dkvlzTfflDNnzjhqM+hsMALewMDA&#10;oAPCCPiWgdj2hQGj1eu+OnyGXL1qYoYNDAw6D4yANzAwMOiAMAL+1kBce/72VOk270F5c9Ejsutw&#10;lWONgYGBQeeBEfAGBgYGHRBGwDcfvD117Iae6nWf5TVYLl255FhjYGBg0LlgBLyBgYFBB4QR8E0H&#10;Xvd9x3aq1727Var2lTjWGBgYGHROGAFvYGBg0AFhBHzTgNd9cVBNhpnVETMdSw0MDAw6N4yANzAw&#10;MOiAMAL+5iiuzpIe8x+SfkufkgMndjmWGhgYGHR+GAFvYGBg0AFhBPz18dEn52Sm1+DaDDOXLpu8&#10;7gYGBncWjIA3MDAw6IAwAr5xkGGm+/y/yhtz/iw7D28xb1M1MDC4I2EEvIGBgYFBh8en//xUpnu+&#10;q153p6BxGvtuYHAng87rp59+KleuXJFLly7JuXPnJDMzU2bPni1PPPGEJCQkOLY06IwwAt7AwKDJ&#10;OHfuvOQXlEhCYqp4evnJgoVLZO68RbJ2vat4efuLn3+wREbFSW5ekWzbvkv27jsku/cckMKiMomN&#10;SxIfv0DZ4LpJ1ru46f4RkbGSmZUnlVU7pHzLVnFz95LuPftIl6efl27d35Sx4ybptoFBYRISGiEp&#10;aVmyZ+9B2X/wqBQVl0tcfLIEBW8Wb99A8bWOHRwSLpvDoyU0LFLcN3nLGmcX8bHWRcck6P5um7xk&#10;k4ePbHTzlCFDR8of//SAHmuR0zJtS3ZOgRRa9aZn5EhAYKjMmbtQRo0eL1OmzpSZs+fL9BlzdBlt&#10;8vYJkHXrN+o1mDJtloyfOFWmTZ8ti5es0Pq1LRHRNeeYnSc7d+2THTv36DG4FrSH9o0YOVYGDBwq&#10;M2fN0/q4hpwT7eS6cr24Vnp+1j4JSWmSl18sBYWl+pmVnS+p1nXhPwmPiJGwzVFauAa0gc+o6Hi9&#10;Lh6evlov27If6zmm89oNer0Srbqrtu6U/QeOyL79h/W/pk5KUnK67sN/m5KaqfVyjSgrV63Vc+ja&#10;rZccOXrUcbe0HrYdKJNeix7Rt6nuPbbdsdTAoHMCYX78+HEpLCwUX19fGT58uDzyyCPy9a9/vdGR&#10;uYbl7rvvloCAAEdtBp0VRsAbGBg0GYePHFWRHRObKBmZuSpGbQHJMkSdf0CI+PoFqUBNS89WoV1W&#10;XqViECGNGEWUum70UPHHMsQl9SKOBw8ZoWJw9JgJMmPmXFmx0lkFMUKcY5SUVkhxyRYVwYho1q1e&#10;s14WLloqsyyRTYdiydKVegzaghimxCekaFtpE+2k7pdefl16vfm2LFu+WsUsHQLEe05uoW6L0OVc&#10;aNew4aNl6LBRMnLUOJk4aZouQ4BzfI5HfXQE1q5z1eVLl63S7xyba7V9x24VxxyfY9Bh4XPV6nUq&#10;3tmec509Z4HWP2nydJk330mvF+1ChCPMudZbKrbJ1m3V2vHhk3oR1nQWEOjUSV0uG9z1OtPh4Bpx&#10;DM7V7hSwju3oeHBM2st14j+jbjoJ9n+4a/d+7YjxP8xfsFj/Hzo21MXx+M969+mnwqO1QB73eX4j&#10;1eu+NnKOY6mBwZ2BuXPnyhe/+MVGRfr1yr/+679Kdna2owaDzgwj4A0MDJqMvXv3idPi5Sq6EaC2&#10;hx1BbYt4BO/yFWtUUCMgEbCIT8QqYpN92JftEaaIUsTl5CkzVETi0UYUUxceYY6VnJKhwh2vPqW0&#10;rFJFMQId8dn/3cHSt98AFZHDR4zRejg+ghTPMm2iDban2vYe4+1GkFL4zXI6E7SJDgiFkQXOB+87&#10;3vh3BwyR117vLj169lFBTPvYFxGLOEYQ88k+nAf1cUyOjSDGC3/4yAl57/2zcvDQMe3Y2OsYjeCc&#10;uB7UQUeANiLMaSNCnDbieUdM2554vuMhZ1s6Qpwzx2Udwt72ktMhmMpowYQpKr75f+wOyqDBw3XE&#10;g84IIx52B80eIcErT8eGtnEdEOtcdzociHjaxXmeP/+R425pGfK2p6hw77v4cdlzbIdjqYHBnYV9&#10;+/bJj370o0bFesPyta99TXbu3OnY06Czwwh4AwODJuPYseMqBhGOeGQRogg7BDniDrGH2ER8Iqzx&#10;SCM6bQHNeoQ4gpCCZ94O5SCMA5GJqCRkA1FKqAbikDAPxDSdgIrK7SqC8UITroOnGjGNsJ7gCGPB&#10;o43gxiuOkEcIEz6CyKROOgC0n7YjUjkGBa8+x6DzgGDmPBC3dCoodp2IWEQuHQzOm0Ing/oR0Ah7&#10;vNRsx7lRH3Vz/nYnhhAVzsM+TzoNdBbskBY85OxrdybwrLOO5YhzOg50gDg2Hnj+A64lQt4+D64R&#10;50dHgpEJBDyFc6B9CH7q4FzpePB/0XZGNvi/+ETQI9IpXAuuJ+1jX/5X/i/at7N6rxw6fFwuXmzZ&#10;208vXPxIxm3opeJ9WegkuXTFZJgxuPNw8OBBefTRR+Wee+5pVKw3LITX7NhhOrp3EoyANzAwaDIO&#10;HjykIhvBZodWlJdvVVGOJxkxibC0wzIQjQhCPOF2KAcClzANBCfedIQ8IhYvNAIYgRoZGad1IkYR&#10;0YhnhCICl/XU4eLirgKZEYGFC5fqcdTzb31HoOJhxqtvi3pEbGZmngrNEydPy/ET76uIR1TTKUFk&#10;V+/ap15xBD7nQXupD9G6dOkqWb16vfj4BEpBQanWQ/tsjzdto40aTjNjro4CIIgRuZwXgp/viGK+&#10;I5wTElJVoHOcceMny6BBw2XixGnqzUdAc13wotuecLziXHd7JCE2NqkmNj0rv7Yjwf/AtaNzxMgI&#10;50H7x4ydKNOm1cTou7l56X/IOuqh80FnhI4BnQbqpw46Fpwf17HPW+/IO/0HaSdm5cq12uFZv95N&#10;6+M/4L/g/M+cOeu4W5qPrftLNLsM4n3nIZNxx+DOwuXLl6Vbt25y1113NSrSr1d+8pOf6GRWgzsL&#10;RsAbGBg0GVu3bZN+7w6UBU5LxMvXX+ISkyW/sEQqqrZrySsslriEZJ2s6uLqrmXdho2yynmdLF2+&#10;SuYvXCxOS5aLh5evRMXG67YR0bESujlS/AKCZa2LqzgtWy6ePn5ab1FJuSQkp0pMQqJ+hoZHypq1&#10;LjJ1+izpP2CwvDtoiMycPU9WrHLW+hctXibLVqyW9RvcJChks8QmJElAcKhOXo2OTZAtldtk+87d&#10;Url1h5SUVUhuQZHk5BVKQVGpbK/eLSff/0AOHj4mGVm5EhTK5NgA8fLxl+CwcAmPjJGQzRE6MTU9&#10;K0f35Rw2bNwk8xY6yaSp07VdcxcsEqely2Xl6rW6f3Rcgp6jh7evXgfauGjJMlntvF42uG0SNw8v&#10;Pe/ZcxfItJmWwF62Qq8P+9GO5LQMiU9K0U9+Z2RbIj4jW2LiEsUvMFjPfcr0mXps6vbxD5Sc/EKp&#10;2LpdikrLJTY+Sdasc9HrNGPWXFm8dIUEBlsdCP4na1uXje4SGBIm8YkpkpicJsmpGbp/SXmFlG6p&#10;1OsTGBqm13f5qjV6TpzL8pVrZNac+TJuwmQZMGiodO/VW/+Pk6dOOe6WpuPylUuyIGCUCnfniNma&#10;ccbA4E7A2bNnZfr06TrxtDFxTvnWt74lGzdudOxRExtfd93p06cdawzuJBgBb2Bg0GTs3b9fFi1d&#10;JkFhmyUlI1NyCiyht6VCKrZtl/ziEomIiZWAkFCJiouXpLR0Sc/JkeT0DAkJj5C1G1xlwpSpMmjY&#10;cJkyY6asXr9ePHx9xScwUNy9vGWl81qZYRmmUePG6/o1613EPzhExTv1eQcEyDrXjbJ8tSUc583X&#10;7ShzFiyUxctXyMy582TStOkyY85cWbpylXj5+0t8copk5xdIUVm5FJdvkcLSMv1eUFoqqVlZsjkq&#10;WjZ6eMqyVatlk7ePZOXl6zn5BQXrceYtctJ2sGz7rt3ajvUb3bS9vkFBWta7ucnIsePk9e49tD2c&#10;F52QMRMmysx588TDx1cSU9OkoKRUrwd1u27yqKkjMEjbQL2RsXF6XV09PGqO7eSk58T5cL5zFy6S&#10;hUuWyoo1ztomPuc7LZaxEydJ33cHaBkycqSMnTRJps6cJeMnT5GBQ4dpm5asWKnt4HpyvKT0dG0T&#10;58y5c0z+o8S0NP1fudZLV63Sa0PbYhOTtH38p1wL/pNV69bp/zRkxEgZOnKUfqc977//vuNuaRqK&#10;dmZIr4UPS79lT8nhU/scSw0MOi8+/vhjWbFihdx77731hHrd8s1vflOmTp0q58+fd+xVH2fOnJGh&#10;Q4c6fhnciTAC3sDAoMk4++GHKogzcnJVHIdGRKoIRRwiSp1dNqgwRRwilClpWdni7R+g4m7YqNHS&#10;f9BgFdqIUMQ+YhCBiHhFoPYbMFC3mT57jop66l69br0KUoQyyxGdiEv2D4+OUWFKx2Li1GkqdBGs&#10;fOd4bMsxaDedjcrtO6Rqx07tcHBcRCyCm7ZHxydIamaWilYvP3/dF8FeWlEp+w4d1vUIZzoM7EOh&#10;PV179pJHHntc3u7/ri5DeL87eIiKaxc3d0nPzpH9h4/osX0CAvVa0D7OiW05RmZunpRXbVWRzDWk&#10;XgT4gCFD9bN3337S/c3eKtQR5dNmzdbrtWrtOj0GddA2rtGjTz4lP/3FL+W/fvzf8tdH/i6Tp8/Q&#10;a0VnivPmfOjQ0C7OFQ+7p6+fbHDfpJ0k6rK/8z/ZnRY6H1xrrhWdMc6R/4vzpIPG/3zmbNNCaM5f&#10;OCczvWvepro+ep5c/fSKY42BQefDxYsXxdXVVe67775GBTsFL/yYMWOMR92gSTAC3sDAoMk4cfKk&#10;ClDELcIR7zDiEE81ghrxiwilIPIRdLMXLJA+/d6R17p1V6GHIGT/kIgI9fbimc4rLlYxjSDt9dbb&#10;KlARirFJSeoZpnPAMfC2c1zaQAcCjzae9LCoKBWvbMMxo+Lj1Qs/fPQYXeYXHKyjAwh5BHJGbq56&#10;kvOKiiW3sEiy8vPV+46IZjmeetaxLW3curNatlXvks3R0bJs9Wo976mzZmlHAfFMB4Pjc+yElFTt&#10;wNAG2kidZZVVsnPPXj1PRgZmz1+govzNt/uqIEfMu3l66fb2KADimjYjounwdOv1pjz9/AsqmJ2W&#10;L9eOU1xSsnrTuXaIcFtYMxrw0muva914xqmDa6YjHtYn26dlZ+u+eOQ5Np0SOgUUOjVsQwemR+8+&#10;8vLrb8hb7/SXoaNGaVupk/+dEQY89dTv5uWlnQBCAmwEZ2yU0eu7y/aD5Y4lNciqjJdu8x6Ungsf&#10;lj1Ht5u3qRp0WvAypZ/+9KeNCna7vPXWW3LgwAHHHgYGTYMR8AYGBk3GgYMHZcVqZ429Jk59yfKV&#10;GhftHxSicdlV23fKlqptEh4Vo7Hqc+YvlNHjJkjvt/tpmTV3vsZ8U5zXbxDndRs0Tp4Y86SUdP2k&#10;/nUuGyUsPEpjzMMiojRGns+AoFDdd5OXj8aiE+NOfDnrIqPj9DfiOSEpVdvk7umtseTEgqdlZmtc&#10;u6e3n9YRHBqubc7NL6opBUUaw09s/Nbt1VK5bYfkFVgC31q+becuLYkpaRpPT7z6hMlTNV5dz92q&#10;m/PW+HprP+LHqauwuExj0Ymv37Frj8bgZ+cWaDs515CwCPXqh0VGyXpXN71mzAVISk3X/YjVj4iK&#10;1es8edoMPSbfOQ9i4YvLtuj6hYuXytgJk2TYyNEycco0vYbUr/MTrHoKS8r0unj7BWhniOvJ/AWu&#10;HXMFmM/A/0mMP9cuJT1TYuIT9fzeGTBIho0Yrcflv3J199AYeO4BxD9zE7j2tJ/Y/vfqhNBM3PiW&#10;etjtMsW9n7Wsj34nw4x5m6pBZ0Rpaal8//vfv+Fk1IcffljfmWA6rwa3CiPgDQwMmoz33j+tGWSy&#10;s2te4ETmEjKY5OYWadrC4OBwzUZCBpgJE6ZqBhmyz5C5hkwlZC8hkwuZS8jS8vIrb8hDf/uHDBw0&#10;TDPBUEdaWrZmYCHbjJ9fsKZEtLOkkLmFDDWBgWGaHYV6SYdI9hmyyJA2kQwypLkkG4udGYfsLWRc&#10;CQgIFU9PP00pST1keSEtJRlbKFu2bNOsOGTHKSmpqNnHapedtpG0laS4JIMLGWXIHkPGHTKykIlm&#10;/vzF+qInsraQ8pFrxQucSBupqR7tjD35JdomMsuQKYb2cs7UGx+foudKNph16zZq1hcy1JBlhxzx&#10;ZLEh2wvXh99z5iyUV1/rprnpyYHPcTlnMurs3n1Az4VzKyoq16xBHJ8MQFwnMtpwXK4F15nrpS+c&#10;qqp5MRQZcsjeQxYdrhX781+wnHaQfpI2cz1pB3nkT548qffKidNH6on3hmVhwGg5e7558fIGBh0R&#10;ZIA5ceKEvi21MbFOQcz/z//8j/VsVTn2MjBoGYyANzAwaDJOnnpPhTJiDkGKYEYsInARcQhLcoQj&#10;bCnkX0fEk0Oc1I6IUNaTXpH0jm+93V9ef6OHvkQIUY8gRLySOhFhjdhEZNodBQQvIhJhzPa8uOnF&#10;l15T8Ur9iErawnoEKmKcfOUci7eoIoQR/ohmcrAjbOk0IEjZj/SJrCNXO2KW1JDkTUeY8vIixDQd&#10;FEQ8bUK4a2fFqn/EyLHyVJfn5H9/9it54C9/07z0nCv1UycdHtJB8t0W7ZwPx6Qu0jlyrrSbgqCm&#10;80MHxc49j2CnTdTLdSVNJx0GUjzypliW2W9+5XpxPRD0/C9cB47FtaUtdIbsFz+R1pJrxn4Id9JH&#10;co78Hwh4/lvqZRl5/unU0Db2RcAj8GkX2zK5DjhHzm5UuDcs3ec9KKFZ7nLlqomBN7i9sH//funZ&#10;s2ejgt0uP/vZzyQ2Ntaxh4FB68EIeAMDgybj+PETKtgQgLYIRVQijHkrJ151RDuCFLGK0COnOR5y&#10;PNWIUEQm2yHa+WQdYh8PNnUjYvEaHzv+nnYQ8HQjDm0BT93Uy37kdye/Oa/1x+s9a/Z8fdkQHQVE&#10;JTnSEcAvvfy6vPJqVxW5HMf2uCNieUESnQHajZedTsOevQe1g4KoZ+Rg8JAR8mbvvurhJqc6Ypb2&#10;0F5b4FIPxydXOh0L2oZwpsODMOaa2XXTQeA8ENC29x5hzDa2gGcf2oeQt73zeN3p/HC9qZ9rwL4I&#10;cArXCVHN9UTkc072G2I5Rz75H1jGb67dkKEjNc++jnhY7aEO8vaz3n6BFR0I3uDKfrSH/53C9eX/&#10;5/zZl1GDc+fOydmPPpA+To82Ktgp3eb9RRb4j5KS6iy5+ulVx91lYNDxQdjLqFGj5F/+5V8aFeyU&#10;H//4x+Lm5qYTVw0M2gpGwBsYGDQZp069p95qBCVCu643HE8wYhBhiZBD4Nmv8kfM1wjSFA1DiYvn&#10;BUSpkpBY8xtBjhCl4DVGrCJeKRwPUYknGWGKYKR+PhGNiGm+sw6BiqhFVONFxgNPHQhPhChinm0Q&#10;uXQMEL3si6cZsU4HgdEF2o5HHFHLPnQ2evfpp+eIgGY/POsURCwFQY5Yp+2cA8ewPde0getA6Ari&#10;HYFO+zhf+7rxAijaYIf1UDe/uT4U6mV73jJLexgN4Di02X6jK8fiOnANOL7dkeJcWMc15PztThWd&#10;Hjo//H9cY64FdbKO49Am6qEjgvBnG/5H2k8HjnuAfVhP3Zzvhx9+KKW7cqWrJdLrivb5fiOkYm+h&#10;5nw3MLidcOnSJZkyZYr827/9W6OCnfLlL39ZVq1apdsaGLQHjIA3MDBoMo4dO64iDmGJaEWUEkKD&#10;QEVUI3gRcXxH5CPuEZFsiyC1RezBQ0fl/dMfyL79h1Qsh0fEqlDEG42ApH4Eri38Cdcg3AYvP55u&#10;6kXQIsIRkAhqBKpOzrTawn540PcfOCJHj53SGHQ83HiSEcsUPOmRVhvtcCBivxH8nA8TQzkH9qED&#10;sdFq25q1G7QdHBNPPe2i7WyPVxqPP+eI+GY5+9nXg9ATBC8jCrSN68H14VxoE+E3ePcJxaHDgBjm&#10;OOzH+SDA2Z5z5RoR+29vw/WtK6i5NvY+jBIQNsNyvPu0C8HPtUN0M1KBeKdOriEdEDoLiHy886zj&#10;N/tTD23netFxI8SIOjkO/xntpj7exOqZuEKmbuovuw5vNYLd4LbFunXr5Bvf+Eajgp1yzz33yLx5&#10;83TUyUxGNWhvGAFvYGDQZOzcWa2x5MS04w1G1CHiEJcIPQQsohGRj/cWbzzbIjRZjiDGa257zhGS&#10;LKMeBKg9gRRBTYgLIhkhTDgIIRx4v2MtkanHtI4XFhYlSUlWR8IS0UzSLCws1TYkJKRqSUnJlIKC&#10;Uiku3iKhoZGycOFSmWbVM91q1zJLbNIOtkEAl5VVSVZWvsTFJWu9TOzMySlU0RsdnVDTbus8Qq02&#10;cwzah1hnX7ahTXROdlbvVZHLeSG4GV1A8NN5YRtEOaIeLzjXCG83seyE6fTo2UcLYTiTJk/X80aQ&#10;I5gR6lxzwnTogOA5RzRTD8upl+uFyKbzwzHpVHD9ENl0NGgzwpv/g3p69npLnnjyGXnm2Rc1jh7B&#10;znkShkSHiRAnxDn/D+E//DcUu7ODsOfY7Mc+jHK8/77JYW1we4LJqPHx8fKlL32pUcFOIVf7q6++&#10;et0XLBkYtBeMgDcwMGgyyrdUyGOPd9HsMYRfINoRpYhVxCKeaAQjHlwmfhI3TrgHISqIUDzPCERE&#10;IcWeCIlIJWvKgYNHVQAjNPEUs5xjIEbpAOAh9vby1xIVESfZluDeWrlDtlbtlLTULNlsCe+I8BhJ&#10;tMR7fm6xlBZXSJL13cvTT5YtXSWzZ82XpYtXirubl2xy95YNLu7isclHQoLDtb7oKKsjEhErIUGb&#10;xW2jp8ydvUCGDR0lvXq+pWXc2EmyetU67bAghBHlnJPdMeF8iDvHO46wRcBzXfBuc54sQzzbIwaI&#10;ezo7tledfe0RBTuMxQ6HoW7bM97rzbdV5I+fMEU9+Ah5xD7XmTqIkSfeHwHOPtSHCEfEc11pP/MR&#10;EPB/+r8H5c8PPCTPPveSjgDgmacuYv/pHFAn/wOdEjt7DQVBz/nbnn7Wc4wPz51z3C0GBh0fV65c&#10;kfz8fPnFL37RqGCnfOELX5Cnn35aTp065djLwODzhxHwBgYGTUZ19S71wCMc8RAjEBGQiETEKWLV&#10;9jwjYlmHFx6PM+IO0UvBg812iFIEKqEktpeY9Yh9BCKiEI8ynQQ+Ef2DBw2XgQOGysYNHpIQnyKx&#10;MYkq0GfOmCuTJk5TcV9SvEX27T2kJT+vWAL8Q2TlCmeZNnWWjBk9QUaNHCcTJ0yVeXMXieuGTRIT&#10;nSC5OYVSWlKhJT0tWwX+u/0Hy4N/eVh+eN9P5Fe//J0KeH+rLi/rGAhdW4zzHcFLCAkx6Ih5zo/O&#10;B6E4nCchO4hmluMhx6NOh8e+XkwcRTgj6vGmUze/yYLDdeQ7dbEeQc9xuMZcEwQ5IpuODgKeDDhk&#10;53n+hVc0RSdzArjmtvDmWtNxYESDkQ3azn50BOg0UDdtp312B4qwHDpQfOdY1Mf/xegDcx3ssJqP&#10;P77guFsMDDouioqK5O9//3ujgp1C2kfWFxYWOvYwMOhYMALewMCgydi//4CGSdh53RHyeNjxBhPS&#10;gUBFeCIqEe0IWwpeXDzzCE1bnCJYCR0hDSP1sRxPLgWvNiIT0UixxX+a9emPB98S0HjKEe/BQZv1&#10;NyI+MCBUkhLTpCC/RPJyiyQrM0+99HwmJ6VL+OZo9b4vdloukydNl5EjxqqIDwoMU+87deHFT0nO&#10;UI8+3vylS1bK012el/v/+IBuj2cerz3nR4cFIU776GQgkAkv2b3ngI4oEApEJwTBTlw/Qp1zJ3SI&#10;/ViOGKYTgLebDgAdIba11yOguXaEq+ABx+vNNeFaIqYbTirl2iP4Ccnhf2GyK8KbkBfEO/Vy7e1s&#10;PXSeOAbtoGPA/8v/SEeB/4HjsY7/kLbzP9Hp4ByI8ee/o3OC+Cck6PTpDxx3i4FBx8LOnTvlueee&#10;09j1xkQ75fe//73FM2kaTmNg0JFhBLyBgUGTceDgIRVreNzJSoL3HIHI5FI883hxEXYIW7zFtpjH&#10;I40gpNgiFgHM9tTDNghLCuKV9XiN7RSL7Bcbn6QiuQwvcrElVi2BjYBHeKemZEr1zr3qcY+PSxbn&#10;NS4a6oIXHS892/Pp6eGrAh1ve052gW7Lb3+/YA2nWbJ4haxYvkZ8fQK1I1BWWqkFDz3Cn3UUH9Zb&#10;4pZQH4Q64pgRAgQ1542oZuLsvv2HdRs81Yh81hM6Y4fJIJwR3YS1INbtjoo9+sB3PvFws53tAUfA&#10;c3z2odDZQeRzTRHf/EfMPcCbjpeettGZ4PpxfIQ7nn0EuC3StYNkHQOBbof0INTZj/X8J7Tb/p84&#10;Hv8b2yL66TCQqefo0WOOu8XA4PMHITLkav/iF7/YqGCnfPvb35aYmBi5fNm8Gdjg9oER8AafC06f&#10;Pi1/+tOfdJjSlOYXJlK98847jqvZfvjggzMq6vCqI/AQi4R2IBIRgwhSRCLZVhChbMtyRGOMJbbx&#10;5CJSEaUIW7bFkxxliXA+Eequrh4acsJ+iFwEPfVS4uKSNLyFgsCOioxT7zml5ne8zJg+R3p07y3D&#10;h43WuHfCZxD6hMpMnzZH1qxer974Hdt2y6mTH8iB/UckL6dIBT5CPTQkQny8A9Srz3c6Cnv3HJTd&#10;u/brMupn0iZiFq83+eoPHT6uE1oJOSE0hU+uAcIarzQecUQ114r9EL9MqrU7OxS+cw24JirgC2uE&#10;OwKa31xzRjvoKCG+eUst29JZ4NqwP4W6Efn2aAdt4HrTVtuTzv+FF5435zLigXCnHiYC483nN3UQ&#10;FnP4yAnNXY/AT7WuBdvTaWB7jk/hP+WcOaezZz903C0GBp8PSOU4dOjQRsW6XUj76Ovra7LHGNy2&#10;MALe4HNBdXW1kuhf/vIXxxKD5sA2Qu2NDz88JynpmeLtGyDO6zbI6rXrxS8wWPILS6SopFzTLwYG&#10;W2I6JV3SMrIlJCxCAoJCJT0zR8ortup2OXmFsm3HLjl4+Jhs3V6t66JiLPFubefq5iErV68Vdw9v&#10;9bizbUl5hSU+yyUzK9cSoMmy2RKowZawDwnZrJ9+liD18wuUMMSrJYTd3TxltdW52Oi6yTLQgeJl&#10;dQT4vnKlszhZInrN6nXi6xMgkZa4TbLEbXZWnuRbx8nMsNphdTioz8Vlo7hZ9ZDpJienQMotUZuf&#10;VyRenr7i5LRUM9hscHWXYKsNCUmpeg5ZOfk116G0XEtmdp54+fjL9JlzZMbsueJibe/rHyRB1j4R&#10;0bGSnJohiSlpEhoeKR7evno916xz0W2i4xL0+uUVFEtZRZXWNW/B/8/ee8BnWWWJ/+vo7uyU3ell&#10;d3//md0Zp627OzO705uKioiKSAdFREUR6b33Elpo6aSTBiGkN0JIb5AEEnrovfciTc//+Z68NwZ8&#10;UYQUwHs+n/t53/cpt5znee/zPee599yZ0qZte+nYuZsMHT5KdZWdm695oLslUTF6bkhYhPj6B8pC&#10;L1+Zt8BLvHz9ZYmjH0JsrkhIlvjEFElOzZDElDQ9Pjh0iUQvWy4paZlaZumaCr1WVRs2a/kZWdmS&#10;5uidcxYHhcqYcRNl2IjRMmWah+YfEBQiS5ev0HrkF5XYMfBWmkUuXLjg/G/95Etf+lJd/3hzIo77&#10;8OHD5f3333edZcXK/SsW4K00i1iAvzsxD6Smlm01NdLz7XfkDSe907evDB4xQuYuWCgrkpI1zfKc&#10;JyPGjJUxEyfKtFmzxNs/QAKCQ2TO/AV6XGx8gpRVVsqOPXtl36HDsnXHTlmzzgHeynVSVlEpmatX&#10;S9SyWAmPipaY5XESl5gkialpkpKRKalOinPODwkJEy8vH5k3b4EEBARKigOihUXFUlBQJPn5hVJe&#10;XikVDkBnZ+fIMgdMA4OCZdEiL1m40EsWLFgk48ZNkPfe6yejRo1xHvgBkpqaLmvXVjigXixLly4T&#10;b8co8fScLz4OTMc7cL16da6T12pZ5QAqeSYmJmvZI0ePkakzPLRd4yZNlqEjR8nsefMlctkyiY51&#10;yg0NE7/AIAkICdH2LE9IlOjly2VxSKj4Lg5UvSyJjpGElFTVHcfPc+qJrrz8/LXtuYVFUrxmreQV&#10;F8uy+HjNi2MLS8tUJ/7BwbLAx0cW+vhqfpFO/Slz4tRpMmrceJk8fYYs8PapLT8xUeKTU2Rp3Ao9&#10;hrpyvSiLPPMcHa7KzZPEtDQ9LiJmqYydNEm6vNpdevZ6W8ZOnKTX9s13essrPV6X1954U3r36yej&#10;x0+QKY4eZsx2jCNfPzl95ozrbrFipXGFIS/h4eHy3e9+t65PvDkx3r1Pnz4W2q08cGIB3kqziAX4&#10;uxPzcGpq2bhps3R/4w0FuWkzZykEAoNAd3D4EgXZ7j3fkL+1eEr+9LfHpdtrPaRP/wHSqdsrCn3A&#10;IkBavXmLbNy6TTbXbJct23fI9t17ZNvOXbJ23XpJTs/Q44aNGi19Bw7ST+AQCE3NWCl5DqQD1hMm&#10;TJIxY8ZJXFy8Qntxcank5uYryOflFUhycqpERjqGQMwyiY2N0+8Av4fHLBk9eqzMn79QkpJSFMwz&#10;M7M08b0W2HMkJydP8zGJ7VnO/rgVCTJ7jqeMcnSwwAHusMgord/AYcNlwpSp4u8YDGwz0J6etUqN&#10;kNCISNXXyLHjFHqBdXQG7APLnAdQsx/9YhiwPSktXWGd84Fx8kRPGDzZefmSsSpby+B7ydpyKSgp&#10;lbSVWWoYkNBnJgaIA+ccQ13IB8inPAwHjuG6YEhx/rIV8WpI9B88RK8n14FjMRJoF4YC1zxkSYT4&#10;BCzWxHfqdv7CBdfdYsWKFStWGksswFtpFrEAf3fSXAB/4OBB9QIDeADl9FmzZcacOQqswCKe28Wh&#10;oTJkxEj11AKq8728JSgsXEEVr7J6nJOT9Xtq5krJyslVgGQ/efoGBsqIsWOlbYeO0uqFF6Vr99dk&#10;+OgxCo9JKWkK13jhuzvb27XrILNmzZE05/yCgkIFbTzqQHtY2BI9LioqRlY40E0C9g20A/yVlesV&#10;+BMSkiQ9PVOqqjbIjh27ZLtjVGzZsk2qqzfWeecBeM7LcEA/xSkjNS1D8ouKpahsjXq18T4D5MB2&#10;Vq5zrAPM+cUlCtrlVVUK13jRgXy82X5BQao3vPGeixYpIHvMnaufM+d6yuQZM2Sqx0w1Zsh3vre3&#10;GgoYTOiroqpa9hw4qEYQnnp0CewD65QFkAP2eNe5XnxSpxxHT+iespfExGjd2cexnFO+vkrSsrIU&#10;1DEgElJTNU/gn/O5XrwBqN6yRQ0JPPYAPcfyhuXcuQdjgZvde/ZLYfEanYPBZG0Tc595DETuYS4D&#10;8wuYy0HUISYsM1+B+QDMaWDSL/MhmOjLHBAm/jKngUnPles36pyIF9u003CfTALnNxOgmajMsKzy&#10;ympdSZi8dTGxlNrFxMiP45jfYCZFE8GIieXMIWHug85z8FusE4yZsMywK+L9M8mY+SXMY6AuTE6m&#10;POaysBIwawcQnWjajNn6SZhR8mBCOfkwKXqoowfWeCD8KHNBljjtrB8xqmxtpWzbvlt1weRt5kZQ&#10;HyY6M3+DaFXznfpSV85jXgbtogwSukV3zOVgrgV1JB/CljLhmvpyTdCxzotxlUs55Efb0A0RlbhG&#10;TBBnTgd5mqhYbCc/FiVDxzVOfTnO6JRrSJmUberPtaRuRM4iuhMLnTGMzoqV5hIL8FaaRSzA3500&#10;F8AfPnJEx1qHLomUKdM9pHuPN6Tbqz3Ua+zjv1jiHThmrHRgcJh4+wXo2GrGUBcUler4cMZIM/ab&#10;8dfLHJhm7DTjtwMd0PZc4EDs3HkywwHyMeMnSr+Bg2XAoKH6fcbMObLIy1cWLvSW6dNmysgRo6VP&#10;n34ycuQYiYiIdgC7RCoq1ktpqQOtzgM3OppVU2MceF8q4eGRDswTfSbBAfAcTZmZq6SwoFjHtnNu&#10;QjyTSuMljbHnq/N0X3n5Ouc+3SF7HDDbtXOv1NTslA0bNkuZ0w7OT05Jdx7ypVKxvlpWO4YD48sZ&#10;Z86Y9rCIKNVHUGi4xGEcrFylCb2NHjdBJk2ZLrGOQcF5Kx2DhLkD7At2jA50mOIYE4xbR4f+i4NV&#10;52mO4cCY9Nz8ItVpcdla2bxtu36SF+PoGY/OnATmIOTkO8DjfDKXAH2TgHSuD+PnFyzy0fkKWY5h&#10;UuAYM1yjdKdd1Jf8OI68a3bulkNHj8uBw0d1bD9j+KOWxup57CclJqfpNeKeOHnqwQgjudIx1mId&#10;SATmgD0gEKAExAFHwJkESLKNCb9EI2IyMzAIMALGTPYGGjkOWGViNyBI+FRWvwUEieDDbyY8YyAQ&#10;eYljgWAmFVMe4M529gPOAD/QzoRkANNMiAZCqQ/1BXg5j8nPT7ZoKT3feFsnLwPABo4BedpHvdiH&#10;oQJoA/Ss8wDEUyZwTVlMoAbkiR6FMUD7gHtAH+hmwjRGB5OmgV/qwQRodEXEKvInDxKLwZk1JSgH&#10;sOYcM3GdCdJMBjd63bjJMaqd72znGCCdeqAHIlpRf+qI3jG6+I5xQGJtA/RGHSgLXdF28kTPTMrG&#10;EMBYogx0wjWkfYRINXnxvXOXV3URtCCnn7NipbnEAryVZpGmAPhLly7J2bNn7yqeL9EMyMNdpIKL&#10;Fy9qag5pLoA/fvyEJCamSXx8ij44gQ9WZeVz1KjxEhgYpg9xHtZxxFN3IIHIJjx8eSgCObm5RfqQ&#10;1kgszkMU8OBBCQDw4OVhDBDMnevAiU8tnJAfEWl4YBPDffKk6TJt6kwNFxkXmyi5OYUa+31NaaWG&#10;hyTuOws4sY3oMhFLloqfb5CGlgwKDJf4FSmSvSpfjyGiDXkQOpLoM8SSJzRlnlPPDdVb6xaEIkxl&#10;1fpNGoIyOTlD62PgjdVjjx0/rTHg8eB5e9fGuAfc0AFeQdqBp5Twjngjaa/x6pGIuoNnlWOBCKCH&#10;8I/8Nl5HIIt9Js480WkAPfJBN3zihaQ+RMc5eOiY7Nq1X6qqNut5QAn5oOOJE6eJv3+wRgDimlCW&#10;8d7SNvWmOjBGOMzDR07IwYPHFHioJzC3YkUtBLINoDLX8kHxwAc6Rg73IxDM/UskHjy2eGa55gYg&#10;WQ8BWASUuT7sA4w5FjhEN9zv6Ba9AumseAuwA+HkwXncNyRAEmjn/8KnCU8KLHMOsM/iXHz2HzBE&#10;IZj/C/ca9xFlcM9wHvcGUGzgm08glPvM3E8kYJlEGFIAlfrhjcfAeKltB3njzXcUgDmHcqg37aAP&#10;oGwgl3uP+xRgR0esWcB9eODgUf1vbNm6Q+vF/WnqRpuAahL1MxGU0CX3GcfzhoP7nL4Do4D7mHLY&#10;T12M/tA5efObuvE/Q18YB7QJ3VAGbwDefuc93YdhQnn818iXMlgNmv8N9z+GCqtJs0oxOqDd5EFe&#10;3OsVletdd4sVK00vFuCtNIs0lQd+3bp1GpUgNTXVteVGIfbv4MGD5cwtJt5t3LhR/uVf/sWBoF2u&#10;LbUCuP/nf/6nxMTE6G+MhE2bNjVZHOHmAvj9Bw7qQ56HL1DCQxQQ5YHLw52HN95H9gEEAB4PR+Pl&#10;AoY437yOZ0gCnjgAiIc5+wABAxk8JPlkO7AAKISGRkpkxFIJC4nQ+O2EjwTEWbgJeOf7WowGB7Y3&#10;b6rR8I98mvjwno5hUAvyYRK7LF4XhDKJhZsIJUlcefLCAADYKYN48eFhUbI4IET8HJhRAHfajccT&#10;YKF9QAsABogAS9QbsAUsgGdgDo8uBglQMXTYKB2OgKcToKB9QIvxvKIvwInhDMD/zYBPWWwDNM1K&#10;sJRJGcAOQMJxXBPKBraBJ64Vx+HRBUa4fhhRwDuf5AnYcD05B5A35VEns516cI3JE1gj5OTVa9dc&#10;d8v9LSkp6bLcuY7AI8NjgDoMJ3TK9UbH6Ir7d+KkaXp/ok90h44MwALyQCi6Agq5bwBBrhX3CMDP&#10;tWIf14ShJVxjrj/nM7yD/fwvWGG3fYcuCqDcOwxjoWxglTy5RwBY/j/cl8bAAp7Ji/sQ6CUv/sMk&#10;/mPUw3j1+aRNgC/3JMYmeXIubeDamzcCADD3HR5tA9LsA7C5X9AXIVb37juk5asB7/J0Uy7nGEOW&#10;drONugPJeNTRL4YP/Qk6JU+zrgL14R6lLOqF8cx/jHOpM23A285/izoag4X/k9nPNeO/SB60B/0Z&#10;Tz7/RQxdjqd+9E9853pxnwP622p2uO4WK1aaXizAW2kWaSiAP378uJw+fdr16yNZuXKl/OIXv3D9&#10;Etm+fbt861vfkurqateW2xMA/kc/+pEcOnRIkpOTNVTZ+vXrFeorKipcR4ksW7ZMfve73+ny3Hjt&#10;G1uaC+CPHD2mkAf08YADwnkQAh482HjdDawDjDwUAVmAhocnnkEejJzD63nGkTL2FxDhoclDHdjg&#10;AQ388LAHQDiP/UAKwABU12zbpYszscjSgf1H5MTxM+olX1e5QQGe2O0AedzyRP2N9xw4nzB+ikya&#10;OE1jwQPweN0Bc7z0JDzvgD4e/LLSCi0LkGdl1rTUlQr3fOa4DBXayMMdGAcUAAIABqDFI0i7MU6o&#10;N0AFiAApnANosB0wAKrwGtJO8iRv2o1uu3TtLs+1bqOeVowBQAP441gMKHRK+Xj8yYNrgy6BGaCH&#10;7+TJd/QLDKJXA0bUF5ACXriObDPQh/cd8AL+qQ+QxX7y5DwAkHbioeZ4rv/FSw9GGMmExBS9TlnO&#10;tceAwSNO+4xRhE7QBzAIKPK5wDEMgWGugfF2cy0xyAB59AR8ojc84+TPdSHPmJg4NdTIh/vBvHki&#10;8Z3rzDWeNGm6zJ49X+8BA6nANl5z7kHuBcrlHuT6HT12St+gcH24dhgZXD/zFof6UAb5kb+BeP7f&#10;/Herq7foudSZfLl/SbSRe9uUjxHJdu5z7nv++3xSFtC/cmWO7idfvOB9+w5SAx4oJm8g3Bi46ARA&#10;J7HP3HPokvuXxDXhPiXxnfuQ+o0dN0mGDRstkyfP0P8j9TSQbvLjLSLHcg34L5BvVFSs6hMjqUPH&#10;rvqWA334+gbqf47/Ke2lvpzHtc9enee6W6xYaXqxAG+lWaQxPPDjxo2Tr3zlK5Kenn5LgMcjv2HD&#10;BhkwYICGH2OYzc2CN91AeH2AR2bMmCFjxoyp28/QmgULFkhBQYH+vn79uiQlJcmJEyf0d2NJcwE8&#10;ceB5CPIw42EHVOJ942ENhAAFZtEfHphAH3AIqAKInAe0ADds46EPmHAcD1ISXjUe9Dwg8cCRgEVA&#10;A5jY5gAlQL7B+b5p4zYF9/37DutiSxs3bJX16zaq13zZ0hXi67NYveyZGdky02OudO70ivR+p696&#10;4VnYiZVZgXw87kA6kM+iT8A7Zezdc1AOHTymRsLBA0fl2JFTWlaxYxTwEAd2Bg8ZIQMHDVOIAb7w&#10;KAIuGDQcg54Y6gAY8AlgAe9AmWkXQALAABfoB70AOgAD52O8oD/jHUc/fJI/cME5QAqgQz4AFx5J&#10;vgNDwDp6BeqBFeoHwHC8uZ7ACnWjHOrGPs7lOgJ9tA0DgbI4F+OBMrlmeIzZRn0ZZvUgiMfMOdJ/&#10;0BBdlyAm1rk/HVhjrQPi41esq9bY/Mx7YI4C8wmIu88nsfFnzZkn0z1m67kYXZzL3A/mGDBfgHkE&#10;zJFY4OWj14W4+8xBYP4D8yGIyc8cCI9Zc/UNzVtvvyv9Bw5R/fO/mTtvocyeWwvxrB/Ascx9MBNX&#10;uR6ssbBt+y7ZvHW7ztNg/gTrKhDnf8euvXLy9Dn95PoxFyU0PFIT8xuYG8E26lFYUqbrHIRHRmuZ&#10;rGswYtRYGT12gkyYNFUmT50hsz3n69oQtI3/LfWgrqxdwDmsgcB6A8yNmeO5QIaPdIwNJw/awX3D&#10;egaAODqlLP4TzJkpKl2jv5mPwZoF6HPajFniMXuu6p35HeiOdSW4Nqw7gd5HjRmvxgHXhDUXaIcB&#10;ds7JzsnX60Heles36PlcV+aXMB+HNvH/o87evgF67/O2Y+DgYTqUpusrr8mgIcMl1amXFSvNJRbg&#10;rTSLNCTA19TUyKOPPir5+fl1Y9VvxwMPhA8aNEiIE8wCIO6kPsAzbObUqVMybNgwSUtL0/0A+9NP&#10;P63fEcCdcisrK11bGkeaC+CtWPm8iO/ixRr1h/UIiMJD5J3K6g2yYctWjTxk4vcTdYhQnitzHEMp&#10;LV2j+xAulHUBBg0bLh5zHNgMDtYwmyEREeIdEFAXLnTQ8Nr9RPAhH6L8pDp9F2WyXgChRolY9G6/&#10;/tLX6auIt0/kJ6I7jZkwUaMVEeGJsKFEECL6UEl5uUY+Yr0FDStaWqp1I0IU6w4Q6YnJzOucvo2I&#10;REQ4ohzqTDShdRs2ajhR6sA+ohRxblxSkkaCGjBkqLz+Vi+ZNH26tovzWG+A77R/dX6B5BQWavQi&#10;6kaIUSInUS7RkIiARJ7UhUhMhDQlZCl6MIkQqqxtwHmEV+U7EZkIZ/rq6z2lx5tvqT6I6GTOHT95&#10;iuqGtSeIhEXdiYpk2k4bTdhU1kTgmqJrrgvnEAWLSE5cU+rHNSWKFHlQBteLkLjvDRio13bStOmS&#10;6NwDVqw0l1gCsNIs0hAAz9CZ3r17y7lz5/R7t27dpH379tK2bVsdzvKv//qv+pv03HPPyXe+8x1p&#10;2bKljl1/+OGHxdfX15XTjQKU45nfvXu3vPLKK7p6H151I/UBHiPgV7/6lX5HDMBXVVW5tjSOWIB/&#10;8MVc4/qpse8rKx9JpaNrAA5wB0oBbEAQoAMOCe9JqE3CaxJOk8R3AB7Q7vVuHwVdQJtQocTIBxDJ&#10;g/NZaIsFsgBC4NOEIQUWAURCsQKoQCcQTL5AJmBPDH9Cq7KfNHj4CAV9AJw6l5ZXaDhQ1lqo2rRZ&#10;QZ1zAV3WVSC0K9APyBPPH4gmH8pgkTXO4zvHA8Ws+UCbgPenWz0nf378CV0jANAGatt16iwDhw5T&#10;wMdo2H/4iNYBgOcYDA0+AXIAmX3olbLZ12/QYNUFOiMB6CR0QztZX4LyqQ8GAwmA5pg//vVv8h8/&#10;+an82w//XZ57sY3uY60D9MA1IdwqBhftpWwME3RB4vphHHAO1xOYp04YGYRqJR/2Y4gRFpfEtaJd&#10;XKsE51pasdJcYgnASrNIY09iXbt2rUyZMsX1q1b27dsnP/zhD+Wdd95xbXEvjHOfNGmSnD9/vs4D&#10;j5efya5Dhw6VLl26SK9evXRJbrzvjz32mLRp00Z/49HHWOjYsaM8+eSTOrwGg6ChxQCdlQdXzDWu&#10;nyzAN52UV65T4MNzDHwCyKMnTFBPMBCNhxZYBRIBfDzKUzw8dJViwJJjAeM6T/DqHIVKVrwlXxbr&#10;YoEz8gUq2YYn3nPhIvWwA9RAJfuIvc+52fn5upovQA1Yky/eYrzDvfv2U8AFQDEUqBOQjGceYKau&#10;RWvW6DYW6yKZfQA+wEoZNbt2K/xjDNBuwJnyAFkS4IwBAaxTZ2CXhDFA3sA/KyzTXlYJBs7bd+4i&#10;L77cTl55/XWZOG2agrG+JXAS+uB8PO2UhZf9pfYd5PmX2mqbWGeCa8A5eM0BcTz51AXAf/b5F9So&#10;YMVgjBOMJfTIisisUUCbAPhVeXlaDvu5hhhI4yZPVv2RJ9tYeA4P/zvv9VWjiOuAbjGo+M4xGD94&#10;8alTdq4dA2+l+cQSgJVmkcYGeASvfKtWrWT06NHy29/+Vt57773PvJz2zWPg60tmZqZ84xvfkCNH&#10;jujY+vnz57v2NL4YoLPy4Iq5xvWTBfimkyWR0TJ/kbdERC/VePzEuJ+30EvHhpesKZfd+w5I9aYt&#10;Osbay9df1yt48+3e8lK7DtL99TfUq8u4dNYEwLPLmggrEpN1PQDi/C/y8ZOJU6bJ4mDHGFiZrdvZ&#10;z/oIQDiAiKGAYZCclqGrEJv9jMlnvQHOSUpN1/UGGLvNb2L6s421A1gbgPpzPot9sQ5DXmGxfjK2&#10;fW3letmwaauUr6uS/MISKSuvlG07dul22jln3gIZOnyUgjHj9SkTIK7auFm21OzQxLmAe+naCh1i&#10;tHHLNtm0tUYXdGK9As6hDugCYwTvtef8Rdp+9lGP7bv2SPXGLRIZvUwmTZ2uYD5g8FBZ6O2rbcH4&#10;YOw+bWd+AV55PP4jx4zT8ffkzboHrEnAJ2sZMMfAPzBY5ymQB2sbUA/0BICjY+YcsL4C4/4B+vad&#10;usg77/aVydNm6JoUtBng5/qhe9Me34BA1U1cQqLrbrFipenFEoCVZpHGBnjA+9VXX5U///nPEhkZ&#10;KT169NChLjNnzpSjR4+6jvp0cQfwDNnp2rWrTJ8+3bWlVmgTY/E9PDwaPT68ATorD66Ya1w/WYBv&#10;OikqKtUJvvn5JTohOSEhVX8T3YXINEzWJMoJkV+IfMLkXyZkm7CK7Js3z0snBxN1qdVzL8rTzzyn&#10;E4WZZErEFT6ZCMxEb6KgMKGVskgaNz4mTsLDoyU4eIlGQ6EMJhETcYXINkRfIR9CMzI5mUnLhYW1&#10;UW5MvkxAJl8mmRNFhwhP69dvcu6lzRoZhwnPZWWVegxlEgWGRB5ElGHiNJPOaRsTZJlwTt5M8iRq&#10;DhOuly2L17IJt8kkdiJRURYhOJmQShQa6kzZ/GbSO3kQWYbEhGw/vyCdrD1hwlSNwsOEUxPqlInA&#10;/B49eoJ07NTN6X9f0+hVRJhBBzt37tOwjkyipwwmxOpE2NJyrQOfXDsmjbOGBd8rKqq17dQT/S1Z&#10;EqMRZtADITzNOVx36mei6lA3JrQOGTJSQp36WbHSXGIJwEqzSEMCPBNTiQzD0JbAwEDZsWPHLT3t&#10;DIsh1CNj5x955BGNEf+9731Ph8fUF4bRFBcX6z6i2zAMJj4+XuF869atbhd2Qohgw37G3S9cuLDR&#10;otEYoLPy4Iq5xvWTBfimk+KSNQqyhDUFlgE9oJCoPEAt0WCIukOscGAWwOWTqEFAuomwBMwDm8Rv&#10;JxwokYg4l0hCRIAhT+CWT6IEAfVE/wHMgUjAEbBlFVUWVeKT84FRY1AQcQjoBHgJ60hISeoBeBLh&#10;iPrTDkDVGAkGqAmPyW/qSkx5ziW6FIYIgEwZgD3tZNVU2kL419//4S/y40d/Ls+0bK3bAWzKwlCg&#10;7uTPdwPTlE17TVhIoJ46s4+oR0ZPGEREaSI/E96UiDZElSH0LKugokP0S1vQEfkSZYb2c224RoA7&#10;14zy0aeJagWEo2PqZ87FUKEOtBedcT4J3WNAUAeMGIwODCj0zzYbhcZKc4olACvNIk0xhOZBFgN0&#10;Vh5cMde4frIA33SSmVULrgAgoImHGw808EjYUAAXIARWgVKgE3A3sdSBeY+ZnnosMcXHjpusXnng&#10;DxgEJIFIPMcnTp7VcggJCkACu4AtYM028qRcwJm8CFkK1JuY8RwHhA4YOFSNhJfbdVKoZuEi4vgD&#10;78Au9afelA/EAu94zfFiA6ZA8us9e+nKyoSvpA0m3j9wDDTjpQbmqQerMBNWkfMIKwooU3d0Ajzj&#10;EUd3GAG0C33xyXHAM8dQN3TLMUAzdeYYwJl49KwbQfspEx2znbpSHsBtQtKyHyMA3QP8rJNg1low&#10;4V4xTNjGWwQMKKAf/WGIoRf0SVswZMgbI8MYH7wp4E0AiTqiz7XljRttzIqVTxJLAFaaRSzA3538&#10;/T8+LC37/Zd0m/YXCV05X/Yd2ylXrzX+AlJWmk5uhneSBfimk8KiUgU14+UGtoFGFiHCE9z73X4K&#10;mMCoGcqCBx3oA6gBvYjIGFkSEa0pZulyBVOgEW8vEGnWC8DTDygDpoAjsAy444XmeL4Dv3iRqUOt&#10;cTBXoZMY/pRJ+XwHePHCsx9g5xw8x+RlgBfPMm3CS43XnDoAxsArHn6gHCMBCMaIMd5zjuOTNhuv&#10;NV5yEvVDX7QFzzvDczAe0A3lUde+/Qaph586kJdZkAlwB6iBYsqjvhgLDD2iLgA8uuNY3iagZ/SA&#10;F5xY+HwnP+qF3qkPEI8OgHOG+nC9KJ9rRlvRMTBP3gyJ4XgzBAqQR+8MC+ItBfWkXsZQoFzOLyld&#10;67pbrFhperEAb6VZpKEBftOmTbJ3795bDm1pLNm8ebPbCa6NLQbozlw4KSsKQ2RkYA/pNOUP0mHy&#10;b2WQT2dJLomUQyf3Nbk+7mW5eu26vDwuQp4cFHjfpb++5yUP/8M/WoBvQsnKWq1QCqgCjEAckAyk&#10;AozALcAMMAL5HMN+vMl4bYFYxlifOn1Wzl+4IDXbd+kxgCEgaDzxwCoebs4DfgFOIBpvMeALmAKv&#10;BsQBf/JY6mzDKwxkMu780OHjsu/AEa0ngDp6zAQFYIAZUE136oiXHyBlRVg845QHOAP3JLzRvEWY&#10;6iTeFtBOhrvQLgwY6q/jyB2dUF/Kou3oCeMAA4TfGAa0H/DHuGAbeeMFf7dPf60TII0BgD6BY+Ad&#10;kOc7OmUfOkYfGCLUE6ODutNm2o4BRF3Qn6mjuQaUS37kw1sD8sEoMGWiV/QL5APw6Iy3EsZAoSxj&#10;YPCdtnAO56Mb2rpp01bX3WLFStOLBXgrzSINCfAHDhyQb37zmxIQEPAxYGXCKSEfZ8+eLV5eXh9L&#10;b7zxhnz3u9+9YeElxrsT633s2LF1x3H+f/zHf0hYWJjrKNGJqsSI9/b2dm35SA4fPtwo4SONGIC/&#10;Wa5fvybbD2yUiFWL5M25zyrQd5r6B5ka2U9Wr0uSi5cvuI78fMrxMxek5bBgaTE0TLr4rpdXFm+6&#10;Z1M3/w3SatxyeXxAgHz7x/+r19sCfNNJwOJg9WYDf4AiQAjYmbHngKIZWgIc4skF7ABNtnMc59UH&#10;VLaTD6AJ5AKjZsIncAykM3YdTzFeYACUMgF3Ulpalp7PRNUix0jIySmUbAc4SWwjr/LyKgkNjdSJ&#10;tQMHDlVYBlypAzC6eXONcx9tViMjIyNb67hyZY4OZWE/daTO2k7nO8dRV/YD5UA/dcATvnPXPt0P&#10;CGNUYAQAwRwP9JIHYIyXHGDHe83bAYbpMMyHhLHCcCDeMgDeDK3hPIDfjMk3KxGTF/o1Y9gBeepC&#10;2zBsjDGFoYIuqIMxZrq/9oZ06NhVhwcxzh4vPUYHb1Re6/Gm6p3zAXWMG64NQ4zM/AEMBu4F6sLw&#10;JK535sps191ixUrTiwV4K80iDQnwLNxE3HVisJv0k5/8RCPQ7N+/X375y19+5pVRiWBj4sVfu3ZN&#10;Y7qHh4fr5NaEhASdODtkyBBdtInvRKsxiRj0hYWF6p1vLLkVwLuTS5cvyua962Tu8pHS2YF5oP6N&#10;uS3FI2aIbD/YeHW8F+WDDz6UebGF6tVuMyPLLTjfK6nDwlKt529eGS8PPfyIBfgmlhEjx8gTTz6j&#10;UU8AT2AQwAQUAVZAF2gF5Pq8N0C6vdJDh50AegAkoInnGC87sAj84dEGUPcfOCJ79x2qjQDjQDNA&#10;CrSSLzAKtJN/UmKaJCc5vzNXS2lJuWzbulO2bKqR/NwiSU3JlKSEVElLXSkFeSWSn1cs8SuSJWhx&#10;qMyd4wDzTE/x8w2U8LAoCXS2+fos1u8J8Smab3xcsiyPTZCoyGUS4B8sMz3myrCho6Tn673k7V59&#10;ZPSo8bodw8JEdjFGDMYIesB4oW20ywwJwtDAO80+khn+wzFmvDnGCZ9myBBefxLH8LaBPDkGuDeQ&#10;zwRXPOVsR6cYC7zFwFBh6A/XiLLQG9eJxLWgDIyAv/6thfz0Z4/Jf//P/0qbl9orsFM2xgVDbPD2&#10;U3cAHnhnCBDwbt5WcI0AfPLHcOBarVhhw0haaT6xAG+lWaQhAP7s2bPSrl07OXXqlP4mSswXvvAF&#10;/W6EYz4J4PGou/OU1wd48q2oqNDvRk6ePKlhKfH479q1S774xS+ql76p5LMA/M1CnRkvX7I5W97y&#10;bKVA32Hy76S7xxPquQf4H2Q5d/Fy3dCUe9ULj/f9yUFBWscvfu3bddfbAnzTiafnAnnn3X46mRNI&#10;BPjwsAOXwCrADWwCk8Annlw89oC7GUIDrAO9gC0wDyQCgXjvAWKOMePQgULgEfAEkj0dIH3ttTdl&#10;4IChEhO9XFZn50t6WpaEhkTIuLGTZMrkGZKSnCGbNm6TA/uPyM4de/WYoMAwmTRxmgwaOEyGDB6h&#10;ID51iocsXOAjEUtiFPwL8ktk7RqnfsVr9Tfw/nLbjvKrX/5Gfvyjn8mzLZ+X2bPmaWhLABiwBm4Z&#10;PoInHY820Mx4cfRBm0i8QaCNQDZwTDswAIBehuIYTzlecWCbNwzokaFITDTFM07e5EG55M24dN4g&#10;AOtsoxz0yfkAPRNpn2zRUsN0MtHXePLrgzfncW0wsKgbbTCTgDEyeONAnuSNcYIXn/qaNyAYb1wr&#10;DBnelpAv17C8fJ3rbrFipenFAryVZpHGmMRaH+CBVMJJHjt27JYATzhJvPefBvBFRUUSFBSkISKR&#10;48ePy1e/+lVZvXq1/gbgv/KVr6gnHmEBqaysrLrjG0PuBuBvJafOH5fFaR51Q29I/b07SNmWHDl3&#10;6Yx88GHjtaeppWLbAWnhwPEzo6KlqwPL7iC6uVK3gI3ywpQUeWLgYvnBb1vXXWuSBfimk6jopTo+&#10;Gg8tUNnr7T469OPtd97ToR2AIsAHxAO2eJeBeSAWKMX7CwyaMe+cA3ACq4AhYMlwFJMYe00CFoH5&#10;hIQUWbTQV/x8FqvXnBQWGineXv4yz3ORLA4IUc98WWmFgnhhQank5RbpNjzsS8KjFcyHDhkp7/bu&#10;JwP6D9H82J+zukAy0ldJ9qo89dxzPPm+3uMtefTHP5c//uGvCv147P2ddlFnDBPAlnoDr4Dstppd&#10;mvBU8yaB+nOc8b7TdjPeHIhHX+gJjzdGD4COJ5t82Y+RwDEMj2HYCgYNOuQYdGrKBaTZRxkYV4yr&#10;J2FgoT+GvmAgAeUG1vH4c7zJD489Rhl14HoA/ZxrrhnXFYODxDh7rjfXEeMCY4xrXlRc5rpbrFhp&#10;erEAb6VZpCEA/vLly5qPkYiICPnjH//o+lUrn+SBB+Ap/8qVj0dvqQ/wyJYtW3S4DHHd8/LyJDU1&#10;VbeRVq1adQPAN4UYoGtMwQBZv7NU5sSOlDfntFSg7zrtz7IofoJU7SqT969cch15/wkTWof7pauH&#10;u93cArcg3Vyps886aTE4WP7Ua4488qV/qrvWJAvwTSfRMbHqYQbamARK5Bc8xCbEIhCHZxcoxKNM&#10;4jdDO/AyA4FAH9s5n7yASQAf0AVYAUxAEIgkcTzb2L/GAeLqqs1Svna9gjZDZfDAA+v79h6SHdv3&#10;6G8gG688w2GKCsukorxKt/N7VVaubuNcgD4keIl66BliM3nSdPXKYxhgBJAfeWMYeMyYIzOmzxav&#10;RX4S6+STm1+k0Kxj7CuqFHapPwmgPnDwqI6Hx+uNpxrQBnyNLvhOm3gzwT6AHkMAUAf8gW2MFhLH&#10;8NbCeMEpg3Mpk8S5ZngSBhbGFW8/GJeOoUF+1Ik8uAbGCEPveNMpA1AH2tE3Y+vx8lMf6s928qHe&#10;1AEDhOMYAsX149q/8urrOmTK29vPdbdYsdL0YgHeSrNIY3jge/bsKe+9954u5mTEADyrpkZHR9+Q&#10;pkyZIn/7299uC+BZGIrJrnj1b5abPfBIWVmZLg51qwWl7lYM0DW1nLt4WrLXJcmUiPfqot68t6it&#10;hK2cLzsPbWnUtw4NLbsOnVKAbzEkVLr6V7uF6aZO3QI2yNPDayPlfOMHj9VdZ5MswDedlJSsUfg2&#10;4QiBNz5JwDZwB6wCtQyVwavLWG/g0njg8ayzj2SAHQ8vYArcAop47TECOBcPNPmo19rJPzenUL3l&#10;APiKuCSJjopV4MZrHrssQfr3Gyzdur4mw4eNVu86Y+DZ7zl3oUwYP0WCg8J1uMzuXfvl+LHTUrNt&#10;l+bJsBmOJT/gH7gn/+KiNWocYDT4eAfI9Gmz1Pigznjajxw9KTXbdysAm7cOtBEd0GZAGUMFYwfd&#10;4cU2Q29oL23Dm82xwDT6w9OOfvjOuHMAnvMZt46HHB1xPOWgUzz0wLXRFXVjPzpjuA4QjkHAb87l&#10;+mGEJSXVhsPECKAMVmKlXM4lHwyUg4eO6dsE4J/yON6cg+HBJ4CPYRDgGDqpaXYhJyvNJxbgrTSL&#10;NDTAr1u3Tlq3bq3DYYD273//+xpJ5tPGwN9KDMAD4DNnzpSf/exn6nVnSA5DaBgDbxJlP4ge+NuR&#10;6x9cl4Mn9khKSWTdeHqi3gz1f0VWFIbK+UtnXUfem7Isl7HmgdJ6QoID0Bs/BtRNnV6auUrrMz0y&#10;t+4a108W4JtO9uzdL6tzCyQyepnCaEhYhKRnrpL11ZuksLhMli2PlxUJyXpMSlqmjhOPiomV/MIS&#10;qVhXrd7l0jUVGuKRCavllVWSmbVazwHWvX0D1Pu7JDJGvcrFpWtlbcV6/cTjDKwmOXCZ5IAon3GO&#10;YRDpgDAJ7zrj2ec4RsX06bPE3y9QIpztpGDHuJg3b5HuC3KMg3gHTlc5sFzE0BwH0IH/LOc3w2ai&#10;HRDl+GgHrtm21oHozQ6M4/Gf64Dv+PGT1HAJDgmX1PSVWjfaUbl+g7aRsfskPPQLvXxlwKChMtY5&#10;Z5G3n+praawrRGaBU2Z2rho3gcFhOgzFLyBIlq9IlJWrcnQ/ulpXtVGSUtKld59+8uRTLaVtu44y&#10;dPgoiVkWp551dB0Xn6SGAds0fGXoEs0LQ4Pv5AmUxyc6hkJyml6bhKRU1TMpNi5Br6NCfGW1VG/c&#10;IlUbNsua8nVSUFSq1w/jgnpOmeYhM2bOER+/xWpkUWbGytooN7yJ2FbzcYeOFStNJRbgrTSLNCTA&#10;l5SUyFNPPSVXr151bRH9zhj12wF44sffLDd74D9J3HngG1sM0N2Lcu36VTl8cr94JU6qi3rTbfpf&#10;ZFhAd42Gcy/JuYvvS8+ZcTpkpdOitW6huinTU8PCNczlzkMn665x/WQBvukkJDxc+g0eIr379dM0&#10;ePgI8fYPkPRVq2TZiniZOddTZsyeI15+/hK8ZIlELYuVqNhYCYuMkujY5ZLp9D/l66tkx569sufA&#10;QVm/yQH/sjIpKCmV1fkFEhufICFLIiRy6TJZkZQsaSuzJCsnV1blsmDSKgd2V4i//2KZP2+BA+QL&#10;JDAwWFJS0iQnJ09yc/OlsLBYKioqpaxsraSlZUhkZLR4+/jKXKdec+Z4ysyZs2XMmHEycuRomTFj&#10;poSGhjt9Yq6sW1eln/z29JwvHh6zxM8vQPPOzs6RlU7ZWVnZsmrVaomLi5f5CxbKtOkeMnvefE3j&#10;Jk2WiVOnSXD4EklKT1dd0ObA0DAJDAvTdtGWuKQkCY2I1O1BYeESEbNUlickanvR43wvb1nk66fH&#10;pGetkqIyx+Apr5CVOTmyOCRUFjptiU9Okey8fIlZHide/v7iuWiReC5cJH6BQZrvnPkLZOTYcTJi&#10;zFiZNG265kldlq5YoWVxTciLcjjPPyhYktMzVP+Z2aslJTNT68pxYyZOlNd79dLrTF59Bw6SDl27&#10;SvvOXaRr99ekT/8B2vapHjP12pNXQXGx626xYqXpxQK8lWaRhgD4S5cuyejRo2Xfvn2uLR8Xwj62&#10;b99ezpw549ry6YIXv6vTcTME5nYEgP/2t7+tISSbSgzQ3U9Sub1Y+vt01HH0QH3nqX+UgJQZcvTU&#10;QQf6r7mOanoprN6tXu9nRkbpBFJ3YN3YiXKfGxen9ViaUwvp5hrXT59XgGdS+vYDJ3Ti8azofOd+&#10;afyhWmPGj5cOXbrKgCFDFegAQGBzadwKWeDtI+/26y+t27wk//f7P8gTTz8jb7z9jvR48y159vkX&#10;5LU33lQo3Lh1m2zfvUfTtp27ZOuOnQrzO/fuU1iNS0xS6BwzYaKCKOUs8PFRyE1OTZe09EwJC1si&#10;kydPlUWLvKWoqEQ2bHAMAQfegfjS0jVSUFAk8fEOrEbFyNKlsbJs2XL97uPjJ8OHj5Q+ffrK7Nlz&#10;JTExWaGclJmZJalO/qR0pwyAnfzy8ws1YSRkOMcEBYfK4CHDpL8Ds/Oc9vsuDpTho8fIO337aV35&#10;TQKoDaAD0MD35OkztE18+gQsVqMmMTVNAR/4nTZzluY1fvIUhWxgHagGqGk/KbewSCqqqvWTczkG&#10;AM8pKJTiNWslY1W2HrckOkYNCfZhAAHoK1fnSHhUtNYT/WJ8cBz7yhzDp7C0TI+nbOrQ7bUe8kLb&#10;l/W6zvKcp3VmH4k2YgTMW+Sln9Sftq7f0HR9vhUrN4sFeCvNIo0xBv7zJAbo7mc5feGExOT4yyDf&#10;LtJx8u8U6nsveFEyy5fL4VP75YMPGm8hrJtlztIChec20zLdAnZjp/aetbHpByxKcdXIArwRYveH&#10;pFeofp4cTGjNIHl2WLBkVzTu8IWktDSFUSAbYANE53l5KZgDoYDj9Fmz5fW3eknPXm8rJOIRBvY4&#10;D8ADOhNSUuugE+870Gm8w0DiewMGSqsXXpTnX2qreeHhXbo8TvIcMAfYfbx9pV27DtK16yvqkQe2&#10;8/IK1IuelJQiMTHLFPJJwDtec7zxERFRup9jy8srpbJyvXrY2c+5Wx3jYscOx6hwPjEKKirWSXFx&#10;qe4D8rMA/ZWEf8yQzKxVUlBcIqvy8vStARBL/QFugDjf2Qdob9iyVSqrN+g29DBs9Gj11vsHB6sO&#10;5y5YqN5r0vTZs2XKDA8FbI5hG159vPUTpkyV0eMn6Hf0trlmu+zat1/Wb9ykMA+c87aiZG25VG3e&#10;LGsq1+lv9M31SsnIlLyiYj0uctkyNbyAd4wvjADaUbVps6xzADwpLV3foGCAmHO5RpyL95+8aRf5&#10;YSREL1+uefDWoKoJnTZWrNwsFuCtNItYgL87MUD3IAkTYLftr5bA9NnSe/4LCvRdpv1JpkUNkNz1&#10;qXLx/fOuIxteDp44K+3HR+oQli6+69xCdmOmlqOjFVDLNn/0Nslc4/rp8wbw5y9elp4zl6tuWk9k&#10;nsImnXDcyvW2otvUpbL/2O2/XfsskuEAWkh4hASFhuvQiZ5vvS0Dhw5T7/vS5StkpQPDy+MTZYGX&#10;j3j5+uswjwwHrgscCC4qXaMQm5aRVQfr0Q5cL4mK0SE3M+d4isecuTJ1xkwZPGyEvNX7XR2iMWL0&#10;WJnuMUsWLvKW+fMXydSpM2Tw4KHSq1dvGTt2gi4cVMo4dMZrF7BwU6IsWRIl4eEOoC4hRTkQHycr&#10;V2ZLfn6RZDmfeNjx2HMOnnXyYLhMXl5hXV4bN26RnTt2y86de2TrFlZq3ahDc7KzHShOTJGU1Awp&#10;c4yAtevWS1JquoQ7BgI6iEtIkjDHUFgcHKqAzFCgLAyA3DzdNmb8RJm30EshGcBOzVipevBbHCSB&#10;IWES7xgY5OEbEKhvOHwcAwWQXuXUs9gpP9MxItIdIwLjYEvNDoVoyuXcgOAQ1Wtq5kpN5IVhtcwx&#10;UDCauD5sw3CgLtQNKM91DKPs3HxtR+yKBIV6jueaYSjs2X9Qhz1hOFBXxtDj7cdYWO0YQ9wTGBxz&#10;5y+UohIbRtJK84kFeCvNIhbg704M0D3ocuH9c1KxvUjmxo6QjlN+r1BPnPr5K8bIhl1rGzTqTUx2&#10;lULhc+NXfAywGzO9OC1Dy522JMdVk1ox17h++jwBfHLxFtULHvf2nkUf01snr7XytGNwccy4oCy5&#10;5mY9h7uRsjUVOhmSCCqEKGShoGdbvaBL8rOIEduZTEl0FSKrEAHFLPajkVVKHOBbXaBRSzTySmKa&#10;RqEhJCHRW5jISWxyoqTMmbNAwxSaaC18EtqQWOwTJ0yV6dNmi79fkEajYSIqizCtKa3UiDIs3kSk&#10;GSaeLlu6QgL8QzT8IyuvLo1Z4UB8jq7iyjl8N5FniCnPdyazEkN+25adsmf3AY1Cs2vnPtmyebuG&#10;l0xLy9L60w6iz+ikXOcYJukSmpF46tOmzdLILHl5xRoVhugvRJAhkszMmZ66j+gxHE/7+DRRY5hM&#10;SnSXVU79mfDK+ezjOxNkWa2WyDAaG9/ZbsJ2kgeRYXbvOSCHj5zQ1W23bdul57Cdiajomvj7xJyn&#10;XCLLlJVVaplcW6LZ8En5lEOUndNnLmg0GsJKMjGWiEMJCamOQVSik16ZcEwdyG/9+g2uu8WKlaYX&#10;C/BWmkUswN+dGKD7vAnAfubCKcmvSpe35z+vQA/Y9/J8ToIz5sq5i7fnjd20p0LGhrylUXTqy0Cv&#10;FAXCdnPzPgaMjZE6LlyjE2hfmbpUrt80rttc4/rp8wDwly5fldc9YvU6PDU0XLp+whsR5g60nZ3j&#10;Av1Aic1tOKBKSUnXUIVAH+ANdAN0wBu/CTUIJAKVQCcQCLgTbpFQhoSZBCAJicgqoyYeuUZgcfIi&#10;jjmJFUtNCEkMAmLJA/O+voESFBQuQYtDNTZ7ZMRSXYQJWCcR332NA6Pr122UrVt2yPaa3fpJLHfA&#10;nMWeiPcOzBMrnrCRwHr9lJmRrXmRD/HjOZcy4pYnSlhIpPg59fBy6ku7Q516Ef5y85btCssslkT7&#10;ib6j0XQco4PIOWwzcd75DWxj8AweMkKGDhulq6FOmeqh2zEIgHPAmMg7wDL6IrQmoR2BdvabhZuA&#10;dmP4YOBwHTCaqAux34F3DAsSISKpB9cAPWNUUCa6JnEd0T3GBfnUj0vPudQHo4Xrz2+uL9eUY7Zu&#10;2yn79h+WEydPu+4WK1aaXizAW2kWsQB/d2KAzkqt4KkPTJ8p3ab/VaGe1Hv+i7K2pkAnyDIJEuGz&#10;bGtO3TGkmBy/uv0bdx+RVsNDdUJrU8SGf25CvIJnQuEmLb++mGtcPz3oAH/w+Dl5Zgjj3AOlzYyV&#10;bnXmLhE/v+XopbXQPzhQtuw96srxziVzZbbCqfGGE98ckAUs8fAS+xxgB/xYqAiQ5xPIw9sMiAKr&#10;rOD6Wo835a1e79YtNsQxwCngSjhCvgPHlAfsszgRK6DiAWcxJzzkAPaB/Ufk4IGjsmnjNoVu4JvF&#10;mpKT0tW7DsCTlsbE6SqsADyee7ztMdHLNUY8MeATE1IV0lOSM9SDT2hJVnElD/IC9tkP5APktBEj&#10;BRjGEAHAMTTM4kzALXpiJVS82oA5wI0+aBPbMV7QCXpkZVSMFPQIHAPRrKj6UtsO0vbljnocnnGA&#10;HlgH6CmP7Zw7YeJUrQcADmSjTz4pjwR0o1fCPQLx1J39XBf0TyKkJUYY4E9s+12796sXnnoD9Bgf&#10;1I/fHEcbgXuuO8diWGzYsNl1t1ix0vRiCcBKs4gB+Mcee0yKi4tt+ozJAJ2VW8uG3WtlYvi78vrs&#10;pxXUWXiKVWVfmfG3GwCexLbKmiI9zyMyT0GQoS3uYLGh0stzasvpNWeFlnuzmGtcPz2oAI8B5ZNY&#10;Wgvgw8Klq996tzr7tMSwmqeGhmo+vT0T5OyFO19IbcvWGoV1ABLwfq/vQB0WAvgBndt37NGFhwA7&#10;4B24BUqBTIAV2Oc355tVWHVBIQcwAXbAF9BkqAjna2xzB34ZrsL2ysoNsmvXPtmz64AOZ2Gl1KNH&#10;Tsqxo6d0iMvGDVt1wSU85qywCqgD5ED6iOFjpEvnV2XggKEyf56XBPgHqxceOAfWgXZWa+U7xgAL&#10;Pe3fd1iHz+zcsVfzN+UWF6/RNlN/POjoYeCgYdom2gwgMxQG7/aYsROl/4Ah0q//YDVegGzeNuA5&#10;N0aL8W4DyXjB0QlwD5jjpUfXeNmBeowCjsEIIAH0JPYB5AC6GWKDPjE22M4nnnL0iF6pP/WkTK4H&#10;ZVEmdQbuAXWMDq4F14xhN1xDysR4YBvwzzHkSXsWLvKV6OhlrrvFipWmF0sAVppFCO/I6qi9e/e2&#10;6Q7Su+++K+Hh4S5tWrkdqd615mPgfnPq791Bjpw6IN2mxCgEdlxY6hYU7zZ19ql0QDVMXhgVJqfO&#10;X3LV8Eb5vAD8geNnpePEKNU3C2rhTXens9tNNw+rCcuolKvXmi6ikRUrVqw0hViAt2LFygMvV69d&#10;kbfn1Y6Zv53UY2YPB/4CNNqJO0i829RmWrrCpXd8Sd3wnZvlQQf4D5x2L82prgPtdp6Fjm4aLg5/&#10;N/9qaT0xUfNuM2aJlG874Cq5YYXrx3V59tln5eGHH3Z73Ui///3vpbCwsEEnXluxYuXzKxbgrVix&#10;8kDLibNH5bWZT3wE57Oekl7zWstQv24yOqinTI8eKPNXjBPfpKkSle0jsXmBGou+56xp0mKQlwOW&#10;BW4B8U4TE1eByrZjl3yiZ9gdBD4oAH/l2jV5x7N2/H/L0THS1a/Kra4aInX2rpSnR0RqWW/NXiHn&#10;L1121eLu5P3339dF4j4J2r/3ve/JypUrdXE4K1asWGlIsQBvxYoVK24ED/Gzw0IU/Bjy4g4OP2ti&#10;YmzLUVHSYnCgriz6SeIOCB8EgN9x8KS0Gl6rV+YBuNNTY6QO84udMmsnyAYkr3HV5rMJ0N69e3d5&#10;6KGH3F4f0le+8hVJSkqynnYrVqw0qliAt2LFipVbSETWOgW+FyanuoXCz5rMxNWRARly7aawkTeL&#10;Ozi8nwH+mgO0HlG17Wf8fxffO5uoerfp+SmpWofnR4bJtn3HbjmEycj58+fF09NT/uEf/sHtNSF9&#10;7WtfkwkTJsiVK1dcZ1mxYsVK44oFeCtWrFi5hRCTHNAD+Dp7l7sFwttNrPCKB/iZocFy4uxFVwm3&#10;FnegeL8C/J7Dp+S5EbXRYRiXfrcTVe82dfWvkmdG1U5UfsczQc5dvHFYzeXLlyU4OFi+8Y1vuL0O&#10;pC9+8YsyaNAgC+1WrFhpFrEAb8WKFSufIAeOnZGnhgTJU0PDpKvfncWGB1hbjV+hwJi5psaV8yeL&#10;O2i8HwGeiarEZn9ycJC0n1/iVj/NlTouKK0LOzkvtlBiYmLkJz/5iVvdk/DCv/3227J7925X66xY&#10;sWKlecQCvBUrVqx8gjAW3gz9aDsz2y0IflrquKjMOT9I3pgZJxffv+rK+ZPFHUDeTwB//YMPpN+C&#10;JNVbq3HLNbyjO900d8K4ajMjS+v5t76+8u1H//djen/++eelpub2DC8rVqxYaQqxAG/FihUrnyLH&#10;z1xQwAPCCU/oDgRvnTZKiyG1kza37jvuyvHT5WaIJN0vAF+yaW/diqqEh7xX4b1+IhIOK/BS5z++&#10;OVN+/9enZNeuXXYyqhUrVu5JsQBvxYoVK7chBdV7FO5ajll620DKcS9MSdPzPmvkk/sR4AmLOdw/&#10;Q9vbYkiwdPFZ51Yv93LqsLBUnhwcrG0Ys3ilXL56zdU6K1asWLl3xAK8FStWrNyGXHFAbpBXbQST&#10;9vNYdMg9ANZPRFrB+95ufKQcPXXOldPtyf0G8PuPnZGXxixR/RC1537wurtLDKnptGittBy9VNtC&#10;SinZokOCrFixYuVeEQvwVqxYsXKbsmn3EQW6p4cvuS1AbTkyWo/PrtzhyuH25X4C+JjsKp3o22Jo&#10;qHRctMatLu7V1Mmp74vTMzQ+vwH2pwYHSf9FybIsp1qOnDrvaqUVK1as3DtiAd6KFStWPoOEZpQr&#10;5LWemOQWCE1qO2u1HjchZJXrzM8m9wPAn73wvvSaUxtd57nxK6Sbf/OGh/y01MmrXF6Ymlo31t2k&#10;vguSJK10qxw8flY++OCT48JbsWLFyr0gFuCtWLFi5TPIGQdae8yI1aExDLVwB4qkp4dHyLPDgmXr&#10;3mOuMz+b3OsATzhMVpQFgNvNzbvnhsx09VsvL0xJ1UWj6sP6a861y6vaJafPv/+pizhZsWLFyr0q&#10;FuCtWLFi5TPKqvIdCoMtRy9zYPHj4Pr8pNrwiYtT17rO+OxyrwI8Y8EHu+YCPDVsSbNPVMVwYJGs&#10;NtMy6iafkp4eEiRdJkdL5toanVxrxYoVKw+SWIC3YsWKlTuQSaHZCoptPFbdAJQd5hXr9t6e8a4j&#10;70zuRYA/euq8tB0XUdvu6Rk3tLspkk4w9Sp3dJ5VtwAT6fG+3vLq5EiJyFxrYd2KFSt3LXv27JG8&#10;vDxNGzZscG39dDl16pQUFBToeRUVFXL9euP1RxbgrVixYuUOhKgrL4+NkKeHhasH2EDms2OWKVQW&#10;Vu9xHXlncq8B/OKUNdouVqTt7FVxA1g3RsKz3nFhmbw4LUOeHhFZB+t/c2D9f9oOkH/9nyfkz48/&#10;pQ9LK1asWGlIAeD/3//7f3V9b+vWreXy5cuuve6lrKxMvv71r9edM3fu3EZdR8ICvBUrVqzcoQSn&#10;1U5oZcgM0PmSxyr9PcI/w3XEnYt5CNRPzQHwh06ck44Tayd9thoXJ10/80JWt5eYT/D8FCaYfgTr&#10;TwwIkP9u21++89PfyT985Wuqg5/+9KeSkpIiV6/e3oq2VqxYsXIncuXKFXn66afr+t/vf//7snfv&#10;XtfeG2XBggV1x333u99tkr7aArwVK1as3KEwCbK3Z4LCJsvxtxgcLB0mRDZIJBPzMKifmhrgU0u3&#10;6lhy2tduTp5b8L6T1Mm7wjF6kvXtRR2sD1wsv+o4TL7x7/8lf/+lr97Q7q985SsSExPzqR4wK1as&#10;WGlIuXbtmvTo0aOuL/rqV78q+/fvd+2tldGjR9ft/+EPfyhnz5517WlcsQBvxYoVK3ch67cfkpZD&#10;P5o8uXR1w0C2eSDUT00J8LxFoD3PjIyWrn5343VnNdqUOv3UpT7z5Js//IXbdpIeeughmT9/vo0U&#10;Y8WKlWYXHAj0SaZ/Cg0NVQ99y5Yt67Y98cQTuq2pxAK8FStWrNyljA1aqVDaeXKMa8vdi3ko1E9N&#10;AfCbdh+VF0fVhl5kSJB7KP94Iga8TjCdmq4hNg2ovzAqXN5bkCTpJZslKDhEHnnkEbdtI33pS1+S&#10;fv36NerELytWrFi5Ezl48KD80z/908f6rS984Qs6hKapxQK8FStWrNylXLv+gbwydZmcPHvRteXu&#10;5eaHBKkxAZ7oLXOWFih0E+Glk9etY9wTDabjwlKdYPrU8I+Gwbw4OlxGBmRojPir166pNyo5OVl+&#10;8pOfuG0P6R//8R/l1Vdf/dhraStWrFi516S0tPRjfVifPn2axelgAd6KFStWGkAuXb7aoMM9bn5I&#10;kBoL4FmBtNOk2omqrSfES7d6E1WB9Q4LSuX5KSm6OJWB9VYjQjSU5urKHbq4VX1ZtWqV/PrXv3bb&#10;BpNeeukl2bx5s+sMK1asWLm3hdCQX/ziF7X/+va3vy2PPvpoXX/WvXt311FNJxbgrVixYuUeFPNg&#10;ID36rS9K/Cs/lprN1a69DSdppVvlGcbwDw6W9vOKNBpM64kJDqwvqYN10vjgLFm/49DHYN3Ixo0b&#10;5Q9/+IO+Tq5f9/rpL3/5i1RXV9shMlasWLmvxMPDo24MPBNZiUbDG0bCS5r+7bHHHpOjR4+6zmh8&#10;sQBvxYoVK/egmIfC9776iFT2+085Oe7Xcn75GNfeuxdWVB3k5WZyqZMGe6fKlr3H5Mq165/4VuH0&#10;6dPSokWLT4T2L3/5y1JcXGwno1qxYuW+kwsXLshvf/vbuv6sVatWN8R2p1+bPn163f6HH364yd4s&#10;WoB3I2fPnpM1a9dJfEKKzPVcKH37DdI0bfos8fULlLDwKElOyZDKdRtk5659snvPAdmwcatkrlwt&#10;MUvjZFlsvMStSJLlcYmaB9tLSstl+449sn3nXgkNi5Su3V6TNi+1l3d69xWPmXMlITFV8vKLpaCw&#10;VCoqqzVfji+vqJKVWTkSHbNczyNvyk5Lz5IV8ckyf4G3jJ8wRQIWh0hKaqZERi3TbQsW+si8+V7S&#10;6+0+8ue/PCEdOnaVRV5+kp6xSkrKKrQ+5MO2d/v0l9d79pLxE6fquTNneWqdFi7yFR/fxTJ7znwZ&#10;N36yDBk6UgYMHKqfkyZPlxCnPqtzCrTe1LGwqEw2bt4mW7buUN2wj3qjw8FDRsjwEWPE2ydAkpLT&#10;pWxNpbYtIzNboqJjZXFgqPgHBEtIaIQsXbZC0jKyJDevSHKchP44h+3kh475nZNbqGWiM1JR8Rqt&#10;B3oKDlmi39mOnvgdGBQm4UuitUzK3lazS2q271ZdoDv0kbUqV88pdXREuVxrP/8grRt6of1cswsX&#10;G26ssxUr7kQfBl/4Oyl99xcK7yZdSJ191zBcsmmvgvoLo8LkvfmJsm7HIdeeTxbKPXnypPTu3bvu&#10;geUuES+Zse9WrFixcr/K+fPndaiM6df69+/v2vNx8fT0rDuOifoZGXe/FsiniQV4N7J//wEFxOzV&#10;+bIqO09hGcBLTVspiUlpErs8QeEc4AMigdXNW7ZrKi5ZK0siYhR6DQQDnEAjcAhMzvCYI91fe0Pa&#10;d+gir7z6urzXd6ACMecA0OS9cVMtCHMO4Ap4ArnkB5h7efsrkEZELtX6kC/GAvWkLBLbge0//flx&#10;ef6FtjJ9xmzNizyBVowU4BtjA1AfM3aiGir9BwyR0WMmqBEAwALVGC7Ue4ID+XPmLlCgBcY95y3S&#10;TyCcvADiqurNqht0hX4wOsgPQ2HEyLFqcIwaPV6/jxw1TqZM9ZCg4HA1YmgHiTpSv3XrN8r6qk1q&#10;IKETwJrrQbsxPjAOqAN6ow3Uk3rznXLRCfDOMRhg1J38uWbUFR1Tb45T48bRCwCPHrlunMv15BzK&#10;43q92KadWuVWrDSmPOLAe3SXH90A7yZd2ZLrOuqzy7lLl3XC6mcR4hpPmjSp7gHlLgHts2bNatIw&#10;alasWLHSGJKbm6tDZUz/NmfOnE9dVZUJrvWj1AwePLhRhwtagHcj69ZXKewCdUAkYA48Aud4dYE5&#10;vLxAIzANXAP8QGd+QYl60EkYAEApCSgHKoFXoJVP4BNABjTJ03jq8Q4buCZfABpjAODt13+w9Hlv&#10;gH7i0WY7HmJAE6gF3IFcygbWAX0AGeOAsoB62kW+QCrQSuLYWbPnydBhozTvN9/qrQYGbwooA883&#10;cExegDztpv4kDAlgHY85nnWgG+DmLcKRoycVlKkXhgL6o1wMAPKZOm2m5gUs037qBzDzvXrDFk1G&#10;n+iE7bSTNqNPjiVvoB49AerUEf2SyJ96k4YNH63t4hNDiOvCNV1bvl51zpuUY8dP6zZ0gZH1ZIuW&#10;8nK7Tmq4UE+88ID85csWUqw0rkx86l/dwrtJlzfnuI5sHMH7xFLg3/ve9+oeSDcnFlgaP368nDt3&#10;znWWFStWrNz/gkcdpwXDY7Zv3+7a+umyb98+7Tc5d8aMGXLixAnXnoYXC/BuZOu2Ggl2YBBPLPB5&#10;4OBR2bP3oHpt2cbQEIAcKAbsgEY8yMbTDnTu3XdIzzXn4JEGIidOmqbedsDaGAhAv/EWc6yB3x07&#10;96o3G/DFK/5S2w7qAcZLDsyTF15l6oEXHKMCTzjGAJDM2wPy37S5Ro0BM7SEcqgP0M5vYBbPNAmo&#10;xjs+cNAwTZRBuxiqglFAuzmH+lMuoAtMsx2IN0OBGJ5y8NAxOXT4uIIxXnQMC4a5YOhgEPBGAfjH&#10;sOC3MRLQJ2VQR4wLoB0dGaOGciiPdvB767adqmeGD1EnoH3suEk6bIe3CkA+eVFP2sM1o94YAuRP&#10;PtSB88kXgwxIN558dIuO2MewpsNHTnyqJX43UrOf/O144XtVPnj/vJwNfEPO+L0qF/OC5PrZY649&#10;DSQffiiXnHzdQfsNafrj8sHlhh/KlRsbKMve+aOU9fmF9P79dz4G7Yx3HzhwoBw+fNh1hhUrVqxY&#10;aWqxAO9Gdu3ardAKHALQDLMAgvHS4p0FsoE+YBFABKKBPSAeKAQAgVFAH5jHg88n5zIMh314iwFR&#10;oBbgBuqBTrz6nA9wAq5muAhQised44BPysTDzDaGyQD0k6fMUCgGSikP0MSjDEAD38AooIrHGejF&#10;20/ZADN5kTdvHvC4M6aeuu3avV8/DUwD3xgUlMOxDI0B/DEGaBv1xcvOcXjkzZAU9gHljKUfNHi4&#10;Ggl47/G4UzcSxg9vBqgT+k1KStffnIsBgWHDdcAYwNNPvoA9+zgHnQwfPkb1QN60F6OFfeRBXrGx&#10;CVoP2kc7aBPXgnr1eP0tNZJe7d5T24WRgmHFvYBhwXHUkbZdvXrVdbc0vNSfTPj0kGBpM2aJ9PaM&#10;l9TSLTqp0Erzy4cffiDn48bdCNQTfiunPJ6Si5kL5MNrd/6G5tqBTXJy/P/dmPetklPmB3doQDCe&#10;/dqhrXIucqCcmvY3OXFT3q/88hs3gHu7du3k1KlTdz3+3ooVK1as3L1YgHcjJaVl0qfvAJk9d756&#10;ZTNWZiuI4uVlKAfACAwCdTNneypQm+EkczwXKADPW+ClcApg4nXGGMjOyVeQjIhaqucCqRgIAPLS&#10;2BUSFROrUB8ZvUxmzZknw0eO0eEyAK/xdHv5+Ivn/EW1E01n1Y6x9/UP1OPxnuMlrt64RcGbhPGw&#10;pnxd3WRPhgIdP3VGDh89oRCcmJwm4RG14+sDg8MUeCk/ISlV8gtL9Bz2A8cYKyNHj1NjQcevO98B&#10;f+qAUYKufPwWa10xBtANeeIBDw2P1CEoeMUZosN+QHrV6jwdcrO2Yr2UlJWrcVGxrlqNJXQOLAPg&#10;IWER6glHbxg4gPf66k3q6cdYSU1fqeUOHT5KjQP0E710uaRnrtI28maAvNADhhUJ3aMjvOqUxXUB&#10;/hmCg55pl2n3kGEjdfIqb0C4JpcuXXLdLQ0vBt7rL5zT2btcnp+cXLvC5eCgeoAfJOOCs6R820Ed&#10;23zt+idHDbHSsHIhZcYN0Os2Tf6jXFy5UK6fOSofXncMv0+4Pld2V7jP4xPS2cA3PzFP9n141bk3&#10;DtfI2fC+bvOon/YM/x957Lv/qJ72X/ziFxouzYoVK1as3FtiAd6NlK5ZIwOHDRdv/wBZkZQsq3Lz&#10;ZO269bJpW42s27BRVuXlSVJ6uqbk9AxJycjU40KWRMi8RV4ybtJkGTVuvMzynCcBISG6PTAsTHwC&#10;Fsuc+Qtk7KRJMnTkKJk511OWJyRq/nnFxZJTUCipmSslZnmc+AcFy+TpM+Sd9/rKm717y+jxE2Ta&#10;zFkyduIkGTNhosyeN19CIyL1XOpUVlEpeUXFUlhWJmWVlVJaXiEFpaWSnZcv6Vmr6uqZX1wim2u2&#10;S3lVlSxbEa9tXOTnJ+FR0bpvTeU6SUxNk4iYpZKQkiorc3Jk5eociY1P0PL7Dx4iE6ZMFb/AIK0j&#10;bYpcukwys1fL6vwCSV+1So8NDA2ThT6+Mt/LW48hf44LjYyU4PAlsjgkVAKCQ8Q/OFh8FweKl58D&#10;zM7xHMt22rYkOkbzIY9ho0ZL955vyKs9e0qf/gNUN0Hh4VpP8uI8kpe/v+bFeeb6kC/H8xkdu1yS&#10;0tIlbWWWtj8sMko/0Q315lrxOysnV/VA3Th3kHM/9O7bT9Pw0WPk/ffdx8JuCHEH8LdKXf2rpZ1n&#10;gbSekCjPjIy8YQn79hMiZeGKYqmsOSiHTpyT69cbb9jP51kuV6XLyQm/cQvDt0xT/yoXM+fL9RP7&#10;bwnfeL3/4eGH5Ov/+LB8/6uPyP/3tX+QjWsKdAjPh9evuY5yL1d3lcu5iAFOWf/78bI/IdUM/i9p&#10;9dffSpnTj1i5P4RJckROO3bsuOzZu0+2biUAwjZ9k0xAhkOHDsux4yfk7LnzcunS+3Lp/cty/sJF&#10;OXHipBw+clSOHj2m55p04uQpOXPmrFy8eEmPP3z4iGzcuEmqqqply5atsmfPXs3v9Okzetw5V74c&#10;z/eTzvnkS7nkfdw5lrLIe+++/bJjxy45cOCgbj98+KhjIO7T7XySf7nz7Kqu3iD7nG2cRxkkjt+3&#10;74DTtq1an507d+kxtJk68Z328n2Hs6/Gec5tc57Z25xPjj3o1OfUqdNy2snr5Ek+z6geLlDv8xfk&#10;lNOeI069qQfnbt++Q/a76onuOIbzOObgwUPaBvLk93GnnuRNMm1FB7SP/fX1VT+RH3oiP86jbpxr&#10;th1ydM92ri/1RMdnnO/UiYSuNV9nG985jzpTN/RAO7gf+LTy4IkFeDey/+BByViVLSVryxWEAWNA&#10;mW0AN/AKZAJ9RWVrpHx9lRSWlkl8corCJoDZ7bUeCn0AfdSyWAVJ9gOvAKGBwZFjxynUA6wAKPAP&#10;IALqU2Z4KOQv8vWrg14gmv0jxoxVI4HzJ02brmVQVwwNYH6908FVb96idQdaOe/dfv0137jEJAVu&#10;gJr6YRxQhwqng97tdIC0kXI5xyQAunWbl+R3f/qz9Oz1tu4fOHSYbnulx+syY/Yc1Q/nb3A6YWOE&#10;UGfaxm90UFBSqqAPnE+fNVsNgjfefkd6vdtH9fF2n/c0kTftQx+k8ZOnaJo4dZq2AcPm2edfkP/+&#10;9f/KD370Y/nz40/ofuqOIYQOMEa4LhhFwDlgjqHFb+AcfaM7z4WLVBeAPW2gfiSMA8qmXrR5yIiR&#10;CvRci8uXL7vuloaXzwLwn5Q6+1TKy3NypfWkJAfua1fZJD01JEh6eyaIb2KZ5FftlqOnHSC0Xvu7&#10;kmv7quTkpD+4hWJ36VzMMPngwkk998Orl+Tyhkw572w7Naul2+M/MY3/PzmzqKNcSJsjV/dU1sK9&#10;cz2v7iyT04vauz/HTTo1r61cO3dc62Tl/hHAjTeKDENk7hNvQnnryfA/3sgyvJG3mGZOFENCeevI&#10;cETesPLWlbfGDInkrSPHcyxDPvlkWGe3V3pI6+df0sAGvInkDSpDLxk6yptmhmTu3L1f3zhTFnOx&#10;yJc3uwxX1De7Tr1IvK2lXrxtJnE8b0gpl7fN//t/v5ennm6lb0NpA23jbTFvqnmLSl68bWWYI8fz&#10;Vpc3wQRG4HiGiVIvhp0yNJK2MZySN9i8xaVO1IEIacxTY2gmb8bNUEvyJ8833nxHh6cyZ8q8mTXD&#10;TE1ZtMMEZ+AtrgmIwFtlEjrkbTFto1zmVqFj6sGQW95CUzd0xFt9hs1y7dC5mdvGsFSuFfPwqC86&#10;RufUF93wm0+Gd/JWH12SF+cSiIEIdK/1eNN1t1h5kMQCvBs5fvKkZOfnS0xcnHqop3rMVK85nmdA&#10;F/jEq20AHyAEVAFrQBT4BL4BbzzP6slenVPnYQd2u7zaXUEfYwDAjli6VBZ4+ygokw8edrzDeIqB&#10;cBLQiVcfqMRTDIxSp9feeFNBHo80RgXQCrwC83xSRwwNPOwkIJrfxWvWKqiSL+3ZiOdm+w79Tbup&#10;A4l6AfrUCyMAiA4KC9f6kYBm8sFo2OFY/ZQP6A4YMlRefLmdPPVsK2nTrr22DUgG8Ks2bVZ9AMmU&#10;QZuA+U7dXpHnXmyjBhDleS6qhWvgH7imbgA0+1o+/7z89o9/kieefka98+iVa0N9aA/tQwcG4tEZ&#10;hgcgzhsQ8sHTjjHWd+AgfdPRb9BgGTZ6tNYHw4ZrSTuoO9cU6KfNjRkqr6EA/laJpfE7eZVLuzn5&#10;8vykZHlqWHhdmSYu+LzYQindvE+uXP1kT6+Vj+Ta0Z06XMYdHJNOTXtc3l+f6gD2VfWQn/Hp6va4&#10;BkkTfyeb574q//G9r8k/f/ELMrXlv8nRMb9yf6yTzkUPc6DfvqG5HwXv6gwHUgFJhggy1NMETwAe&#10;gUyg1kAsvwFhwM8MrQQAAT/AlnwAQeCSoYgMIWSuFZAMtAObgDjHA/jkAVwz58mcZwCaiGtAtpn3&#10;xHwpAhcAycztAlhNcAIgl/II0sB5lENdgVHaASRjpFB3tgPmBFogDDNGBXOXer7xtgI2+QPB1Jl6&#10;UB8TOQ34pp60n/lUDMEEuvkk+ASfwDn15JM5UOQFvJMfxgMGCvXBAKHe1AvIxjhiaCaJa8B2dIre&#10;AXfKBr5J5E+dqC/GAe1Bv1wnjiVa2lu93tW5cRwLoOsQ08raIaYM/zx+4oxuo35EWHumZWs1sjA4&#10;0DV5oHeGnlp58MQCvBupqt4gU2fM1GEYPv6LZdLU6QpvQaHh6onfwyuqw0elZE25AiheXLzIz7Z+&#10;QV5o+7J6goFOPL6xKxIkIytbCopLJa+wWEEUGAYMgfHMVasVZAHTmNg4hUPgGIMAGE1KdTovB0YT&#10;kp3O1QF99gWHLanzJPN9/iJv9XDn5Bfq8Xi8wyKiZGncCgV68s8tLJLs3HxN/AbgK6s2SMX6askv&#10;cjrykjLZvG27QjjeakB30NDhCraAMe3Ba7+mYp1C/vbde6R60xYpKl2jBgHGzLrqjWoEcAx1i162&#10;XAJDwsQ/sNYTj1FAvvMWeuk+jBKAnwTY4+l/q/e76tHHMAHEyZs3HMD74uBQmeYxS4aPGqNvN3gL&#10;MWfeAm07OkLPnEM5C7x8JDJmmb71oD0R0UsV1NnHJ3rmTQQ6xfh5/qW20rZ9R+nTb4D+5i0J18cY&#10;YVw36qhvSpx74n7wwN9JYkgOnvt2cwvkufEr6urSwkkvjg6X1z1ixTuhRHYeOmG99m4EOD/j2+0G&#10;OD4b+q58cP6EyAfX5VzsqNufoNpA6cDIX8o7v/u2PPR3fyfP/OybcnjMjfvPx09y2N1Ojm4KOXTi&#10;rASnlTv/o+WSVd4wwxp27tyt3lZgGoDcf+BIXdQ0wBjgBUSBV8AOOGQeERDJPs4h4AFeeTzdQCfe&#10;XaCXuU4m4ACgaoAfTz/wDUgyD4lACZyP1xm4BtgJv9ula3eFazzZwC+QSr54owF4A+gkYJiyzdwn&#10;jAQMD46p79UHgvFkA78auMAxLlhjBC9z73f7KfhjTOC5pp3Aq/Fo0w5jGJg3AOgIz7YJ+rBv/2EF&#10;ewwLdIgX3QRuAMT5pG6APb/Jk3phZFB/EsaBaQe6p60cb64R+bOdemFgYCSxSCBtwQCiXuzjt5nT&#10;RR4YDYA8+/nO/DraSRvRLfrAIADe0RflAPp8WnnwxAK8G2EsnfEu8OfAgiZ6Cb9zcgolOTlD/2SE&#10;JBw5cpxa5HRK/IH4M/LnoXPBqqYja9e+s77GogPjD80fmz85nQKWNdFN6FBSU1fqn5KIL3Q8lMHr&#10;tMhIpyMLq40XX1S0RieiYnXzCpA/M3WkY8Uyp3OlMwwNjdQoKvyJ2UZHROe6fj1jGTdrHmYCKB0Y&#10;baPzpkOm86EOdEre3gF10VzotPHU4L2gzhqe0dEF7SHk5Z49BzVP8qaskpJyzTc/v0TLoc7UjTqR&#10;B68rU1IytV08VKZPn611Nh03rxjpuGkj+sW7wgOBThodoyte3R46dFzDVdIxrl27XnWLnuncqNuq&#10;VXlaLvrmk21M7uXVKcdwfcmfDpLfdNyrVxdIRka21tEkrgleGB5GTT2J9V5J3fw3yMuzVsszIyLr&#10;6mlSx4lREptbLRcvX9UwmJ9bwP/wAzmzsL1cKo2p/eno4Wz0kBugubnSpbXLtT4fXrkoZwLfkPfX&#10;xGkdrdy9oFfu+3MXL0tc3gbpMSP2Y/+RJwcFy9PDl+j35OItrjPvThj3vCIhWb3g9IcAG0DK88BE&#10;TQP4AE0TNY1+lj6WvtdANMfRT5tIX0AwfaZ5FvFMJD/y4tmGZ5h+EzA1a4AY2KWfxDOOJ53yeC7y&#10;/MMgoP8ESs1QFJ4F9Ll4v48eO6WfPNt4JgDIPI94nvBJXen7KZvnL/lilPC85XlA3XnOmKElJNN3&#10;A/AMqeF8jBGemzwnOIa6Uwaec87nucVzgXOot1nAkGcE+QHr6Az98RzkWJ5V6IbnJHrgGvA8RJfm&#10;mU+9eMZwLnmjB+rPd9rAs5Y8KYO26jPYMc7QhXnrgc7QI6und+r8ikZPQ88YNZxDgiuoE23h2U+9&#10;rHw2yc/P14n8U6ZMkYsXL96TzzML8G6EiSn8sbn5+UPTqdWPPoMFj0XMH49OiD8Y2/iDEwmGPxsW&#10;MZ0bf/yOnbrJX//WQsej8YqMzgMopQw6AjoLOk86LfObDoAOhk6XqC38UQFY8sbzQYfJMYAonTbH&#10;8gemPtSBPz4dBvU28EznQRl0Jmw3nTSgzHnUlY6XMtlGR0R96FToIFjkiQgsjE/82c//S9tE3ejc&#10;eXiQH3VCT3ySaBdlUBfajP7Ik+M5jg6RTpjXpnhqMILoqKg/bUVf1A1oZwVUvCwcTydHm0i0HW8S&#10;Dw50Qz3oOAF02ko7ON4YA9QLQ4Xy+c31MJ4edM914aGCDrimeELYTzsx1ngg3SuTWO+l1GlRubw4&#10;NV3H2z81NKyuHc8MdR44ARmycu122Xf0tFx4/8rnBu4/OH9STs9r4xammyudixosH15rvDCoD7Jw&#10;356/dFn2HjktqaVbZYhvWt19TmIS+dOOcdt6YqK0n1cs3QI2fux/8uLU2nMaCuA3b94iw0aMrgW4&#10;5bV9WGlphfZxODQMMALtPLPoP3l+0bfSt9Hfsy8hIVX7ZZ4NADXn4fyg76QvBAJ5HrIdBw7PPPpO&#10;ABb4BKgBS4wEgJTnIoky6Ncpm76T7zxrgGn6fwATDz6eb9Y/of+mb6Yfph4sBkjiOMCWZwP1pb08&#10;m+iX6bs5h/pHRy/XZ6BpKwAOKPP8on6zZ8/XyGo8Z4Bh6k6dFiyodeLwLCEiGfUeMGCoPpdoE8ei&#10;W3QA7FM3dEy9+DSQjvOLPADopUtXKHTz3OU5bJ5LPHe4Bjj4qBP1pU60j+cZz8icvMJaPWTn6nON&#10;64KeeOZTDvrnXNMm047Jk2doe8m7b99B6sVHV1Y+mwDw9cPomtSvXz+pqalp1FDStysW4N0IM9bp&#10;tAA99SQ7f0z+kMCt/lmczgmgw+Lnjwas03nxp6FTYj+dI38c/vyDBo/QjoTtxsPMHxAL/ey5S/qn&#10;pgOiMzSADfgCpMAr0IznmYlEjPnD+wFY4p2gfACZbXj5Sb3e7qOdHGBP3uRJx2TG1wG0gC+vPOmM&#10;KJeOlboCyCwaRYdCm8mfvABXY6AwuQeIJ2Y69aGT5jg8+RgJdKIm9j3eDTokgJgHAJ0yejWGEW1l&#10;G/vQOXVBP+gUfVEeOqCz40FDWcb7T5voxDgO/aID6klHS53xQtBxcd14YJCn8cLTqXI+2+j4yAMd&#10;UBZ50pHSFq4xnS1tqN+5NkUc+Jsf/Pdr6uq/QTrML1K4f3bMMgdyQuva2HbsEpkemSsZa7bJjgMn&#10;5Np9GCnng4un5crOMl186Wzw23L9zCHdzgJPJ8d/xug0TZTOr5iodUSubC+R80tHyPvlK+Tawc3y&#10;4dXGM07vF7l0+aps2n1U4gs3yfiQVdJm9EfzRFoMDpaWo2M0rCsRoLr6V7m972+VGhrg11dVS693&#10;39MhfwQzYKgjk/g3ba2RDZu36vDItKwsHXbJsMplcfE69JMgA3MXLJTJ02boMFCGCzJsk33MF2L/&#10;Qm9fHU5K5DOieDGU0cynYlgmc4jik1J0iCT59OrdR15/s5cOQ5w+c7YOhSR5LlikQxE1alr1Rh1S&#10;yjBL5k4xT2lt5Xqds8SwShNEgOGTDOnce+CQRoBjeGj94aW0k+OZY0abGI7KOUReY3gkbWOYJUNg&#10;aVtAUIjOe2If+VN3vjMskshlBDOgnrST4bPMKTPR0UzwgqilsbJ0+QrVEcNU+USnKxKTVb/onyGj&#10;DKN965135c13esvgYSM0b+pJ+9MyszQPv8VBMnv+fJk5x1OHfDL8k6GaZt6dt1+AHke7OYfhsAzj&#10;ZLgobWXoKMeiE4bg0hbyZJgp87wIBtHjjbd0Xhf5G8nNzW3UtGrVKklOTm70lJiY6Bhr0Y2WWGHa&#10;HcDXTw8//LD06NFD8vLyGnVY7a2kwQCeBoeFhX2m5OXlJfPmzWv05OHhIWPHjv3UFBwcrG3Zv/+g&#10;Ah7wBkhjBTPsA4sWiGayCMAOCGKFG885CTjG8gYCAeY5c+c7kLhYX+EBpuZVGyAI8AKzfMfDAXAC&#10;sICz8UKznWReY+IVAFbNazfyAuABUWCa2fOALOUDzbSDujNuD482eeJFwGuAJwDYpkwAmXGEvI7j&#10;FSewjFFB29AD8Apoc655RQdMY0RQNwAcowQgJ19e42L8UD8AmTzNxCTaS7tJ5Ev5nM938gbAaQdG&#10;C5NwAHZgGs8MOgO8aQuwTh0oA73zKpdzjbeHNgHleO8xTHjtyvEcgyHFPiIZAPjo0rwWxsgxOqIN&#10;eD8wBDie49D15cu1k1h/85vf3DL953/+p/zsZz/7zMmAgruH/4OWuviul/aeDtxPz5BnRy+ta/vj&#10;A/zld69Nll+0elP+5bG/yj/+87fddqBNlR5+6O/kt//vKzLkL9+TpV1/JJsH/pdbMCb98Ov/oOcs&#10;fvmHbvffK6nVT/9Z6/niz7/mdv/R0b+S0nd/IX5tfyjdf/3NunY9KOmhh74gX/3uD+UHv2kl/92m&#10;r/zxzVl19x+p5agYeXFamnN/Fui8EHfe9DtJBuD/5b//5rZet5t+/etfax904OBBhTlg1kQhI3AB&#10;85KAXAAV6AXyOIb9QDiwCJgSPICgAUzWBzSBUuYOMYeLIAvAPRBIIgIYkdaYEwXkYzQQ1ABIHz+l&#10;NlIY8An0As18B6IJGgDUM5cMKKZsop5VVm/Q+vAdWMcoIG/OI/oX5QHGwDYGAAEPyI95WbRx1779&#10;Wle2M78KIDZBETp06arRyZifRvAJoJagCsyxIgIaddi6Y6cGVDAhhJkTZeaXUSagDzirgeIKJ0wE&#10;NII5oDfmsg0ePkINHPaTqDNBD9An+ymX4zu/8qoGdPjVb34rLVs/r3rjunGNMIi4JsxPA+SZo0Vd&#10;AHbqgFHC3C3aNXfhQoV1AmOwj/O41uiBdnGdMBwon/l2XGN0Y8TdvWRTw6S///u/lxYtWkhEREST&#10;AH2DAfzXvvY1tw26nxKKR3bv2StLHEgELIFWQI4xcgA7IAwY4o0GxoFbM24aeCVx7MZNW+XU6bNy&#10;5epVp4M9rIYAgAl4mmEZQDDAShkYCXiVGZKC555jyRsIN1DPNjz/oa7hHgAzHnYm3jBukDoAtwAp&#10;efDaj/LMKzyA2bz2wzNO3sA3bQLYebuAEQDEUj+81RgH1B2ABpKBZYDWjC2kzhgYGAZAOGXQfkCb&#10;Y/hNvQFyZtQD8UC0gXjyJR90S32M8cIx6BlwxgCh/oytp/68okT3HEeZ6J83CuRHfcmbuqML2sZQ&#10;JpIxNIxBAqgD+uZNBts5F73SBsriutAWyqeOtJV8jQfe3X10t8kAhLuH/+clAUtdfNZJxwUlDkSl&#10;y9PDP/KA/q2vt/z+9WnyXy/2ke/85Dfy0MOPuNXjnaTvfPkReed335H4Vx6Vqv6PyeHRv3QLt5+U&#10;DOhW9P1Pt/vvlbTMMUSo560A/pPS/hH/I2V9fiEh7f9dnnMMgX942L0+74X0xX/6lkL6rzuNkD++&#10;NVse7+9Xdy8xHv0F5/7quLDMud8aDtI/KTU0wBOjHIAD0IFQABvABYIBNwAOLzGQSEAAPgFA4Bv4&#10;BESJ6uUxZ66CqlkXA0AEcskDwCfAACCMxxeYphyAFlAEHAFM4NdEXMPjzLmEAyZ6F2AO3JqoadQV&#10;jz5GBxANwJuoYXiqgWj2A/V41vkkKhtebiCXMMk1u3ZrXfFEUx8SUdNoCwZAu06d5b0BA9UwwajA&#10;K08baRdl7dy7Tw0IDBXa0rZDRw1P3L5zF603bdm2c5fWDc83RgkGBGBOFDmgnMAVRJUDnDFQ0Ddg&#10;DnwD1RhQnNOi5bPyi//+H/mvX/1aI61h7PAmgbrQNq4Na7rwJoJ2s496Ew2N89Ev7Sc/QB4jAX1S&#10;JnrGIOBaYmCYENXUF2MAXRtxdy/ZdPfp+9//voSEhMjRo0ddmm58sQBfLxmA3+h0JkA24AgsMoTC&#10;eNf5BOiAPOOJBg4BZcCO4zkGyDUea44lsY0EZAKHeKqZeMl3wBLPcddur6nHGFCnPOrAdyCYY7Ky&#10;cuvgGLDmE4BlOA7j44B1vMoMowGY8RpTp3XrNupEUxKebM4z7cFAYcgLxgdAzQROgJV6ArBmrDl1&#10;B2IxAEy4LfIApE198ViTP/lgeOB9ZxgMn8AydWrzUvu6cFfU1bwVoHx0jVGAThnOwnXAY44eyJ86&#10;8dbAADvQjW4MzKMb2sIQHa4PXnqMB3TKGxS87EA4ZTDkiZVVMVw4nzqQJ+0j0RZ0gy6Af84lH94m&#10;mDHw7u6ju00GLtw9/D+vCbDq4MB8q/Fxjm4+WomW9Lf3vOVnLV6VL3/zX+TvHnrIrU5vlb7zne/I&#10;j//jh9Ludz+W+J6PybGx7oH1s6Q//ue/yw9+8APZM+LWYRvvhbRl5O/l1VdflVlvv+h2/2dJB8f9&#10;RrLGtZO544fI2DGjZfTohktz584VPz+/T0yLvP1k6HRfeWGIjzzez1eeGBBQ7x4J0uEunRat0UnY&#10;3EtNAeq3SgbgA+JWy+bNm+847dy5U/ug7c4nEbxYFA9IBe4AO+ANiCTK15ETJxWS+T3T01OHVzzz&#10;XGv1BAOHwCJQz348usAxCwIClxgDeLEBTgASAwBjgXOAVTzqADCee+O5Ts7IUA8ydQCqo2KdZ6mz&#10;zTcwUKZ4eOgQFfICcDEGjLcZYAZmSVm5uXVe8ILSUg2JTOI3+xlWQz0xODAgMCSAdXQB5JJ35urV&#10;CupETgOOc4uK9HxjzBA1raS8XOKSkhSQMVDM2icYAejKOyCgLiIaME9eGCeTpk+XV1/vqV59vOyE&#10;gib8NMYUHnMgnvbzdgLgB6wxmPCgA9V4/TFGjPGB/siX64CxwxAmPOjG+EDf6Amgb/XCi3rtCJ9M&#10;m4F1AJ5rhbFE2eRDnhhcXB8j165da/TE4mJNkT744INGSwyLcffMMAlgj4uLa9SQ0p8mdgy8G1nt&#10;dBpM0HzhxZd1AgxQCNDh1QUWjYeX4RR4rJmcyrhxvMd4bgFHgJ7EcAs8vUAj8MlEHSKmMP6cSSlA&#10;vvGycx6eYWC/uGiNFBaUSvaqPP3csnm77Nq5T6qrNktBvgPfyRkStzxR0tOyZJUD9YkJqbIkPFr8&#10;fANlwXxvCfAPloglMRISvES8vfz1k2M4b3lsgiyNiZOoyGUSHhYlwUHhMs9zkQwbOkr6vNtfPz2d&#10;3xgLwDBADlwDziTgHJDHCw64A9d45o0HHThmqAzgzfAXjBx0AcgD7IxH5zeebyAdIwOARhecz9Cj&#10;t995T55t9YJ06NhV30oA2QxbQpfonrKBfN4UMLSIbQA4Rg16BvbROR7/x594Wv6/H/xIfvDDH8sf&#10;//Q33QaQUw7fMZwwvmgXRomJHoBxhSHA9eB42sl32n4/x4G/F5N63H3XK2S9MCX1hkmwrYaHaISb&#10;cUFZUrRhT5NOgP3gwim5VLpUzvh3l1MeLW5rxdXrJ/fpuWcDe7rdf6+ki1neWs/LG7Pc7r8hTfqD&#10;nJr9rJyLHCRXtubreU0lXG/GpB89dV5y1+2SEf7pGtbU3B+MSWctA8KedphX5Pb+updSQ4+BZ9VN&#10;+k+eHfTDvHWkT8Rxg/NhdW6BxCemqBOFvpc+l76YN7Sm/1uwyEffeBrnzxtvvSNzPBdon5hf6AB7&#10;cppExcRKSFiEhC2JkqWxtZMz0zKyNAIOfe3ioFCJWRanzwGeZeynP+Y5h2OE/plt9PHUi76V5wp9&#10;Nc8RjDD6YSZvrilfp+eZYYw4u+iTiTJDXgVFpbqN3ziZKNPbt/at7UKv2ogtlEc+OLhwPmWszNb2&#10;8Cyv2bG7LloPeVAWTi2e7TiFjINo2fJ4dTDRXvTL+ZlZq1UPc+Ys0GeIr3+gPuN4RqSmr9Q289wb&#10;MGioBp5gbhnOK/KiPoT4PHjomGzZtqOu/eiQ+sIaOLG4XswJQ4+UaXRBHSmb/HiGci7nUS7fqaNx&#10;IHIt0MeoUeNl5OhxrrvFyu1K/UmsjzzyiPz85z/XoTEYDveKWIB3I8WOdf7qaz3lvX6DdDgJf1L+&#10;oHQu/KEAODohABSvLOGy8O7SCfHn5c/PH9OAJNs5FkjnD8h+4+UlcSwdmvHUL3bgt9db78q7vftJ&#10;SNASWZ2dL/l5xZKUmCaecxfK1CkesmzpCllXuUH27T0kB/YfkZLitQrwUybPkP79BsvgQcNl8qTp&#10;ejxQD6gD/JkZ2VJUWKYGQkb6KvFa5CfdX+0pf/rj3+SX//N/8lSLZ2XsmIkK/9EOsAKtBpjxhjMm&#10;nbbivWbYDZ2WmXwKtPMwwGihE6L9dCZ0KiQ6WTpW8qKjZBt6ZUw/+eLZ5uECpDN0hvIwkiiHbeiR&#10;8+kceRARZ/hvjz8lLZ56VkNq0aFRLp0dnTt65YFG/kS5oQyGF5Eoh2uCQUbd+eThQudN50fd+DTX&#10;C7BnCI+JkHC1ERc4MmDi7uF/PyeFdJ9KndDaZnqmtBwVXdfWp4cEadi98cFZCjbHTl9waeMelQ8+&#10;kGv7NzkQ7KUTV0/NfLoOdg3AX65OvxGC76FEZBwjdQA//v/k9PyXNErN+47Rcv30IejZdVTjC5C+&#10;/cAJyVhTI5PDsnWCs7k/gHSiG7WekCAvz8mTrr6fbeLovZQaGuBZUh+IKyur1L6PZwp9Fm922U5/&#10;CcgB7DzP6FsBbhwgCrxOv2n6XJwkvBn9/R/+ovO9vLz8td+mX6VP5LnHm076dmCT/p19fMdgYG4R&#10;zwaMAOKaUzbPRDMkkT4UpxDn0+fi5KFcjiNfjgXsjdOIRFvMm136Y545OG4wSKg7zx2cRjyXSbQF&#10;xxsBJTBQiAL35788oQ45fvMMQU8m5KQpB2Anf+pGwqHEM4F6EQqZbRERtVHTCCzB22S+wwVAPu1A&#10;X+iVtrNyLdHjMIqoX3l5lbYfg4LrgoOM8ozTCIcRkG6cepSNfqkXOqGu8EFcXJKEO896jiEv8qDd&#10;1AFWoXy+Y8hRP+M0s/LZZPv27bJ8+XL1xt+rYgHejWzcuFnBHC8FnRFRV/CyM3yCPwJ/Dv7UJOCP&#10;Togx2/yR2QYEkviD4QkBaulM6GzYxj6sajo9OizTaRQ4YEhHRx4eM+bIjGmz1EtuvOt41idOmKoA&#10;jwe9tKRcKpxOYY3TcefmFNZ51/G2cwze9Dd6vq2fc+cskKyVObJ2zTqFfePhT4hPkZkec6Vb19fk&#10;33/4qPzHv/9EhgweIZFORxXgtIvOINzVORrvBF54OiI6QDocgJbOnY4RPQDw6IK2GoAH8tlOx2rG&#10;5mMckC8dP+cC6ECz8YawD/0C/GY7nR0PAowKPPe8+WDyLdeL+tHR8QDjocLDhAcSsE7nygOD8+j4&#10;qQcdPXVD95THORhoJK4B+6g/RgDXnIcMebDvyhUbheZWicWgOswrdkAlQ54dG6uh9UybOk+KlukR&#10;OZLkwMuOgycf+HCSF3MDPwbP90K6umuNq4ZNK9euX1dIX5G/0YH01dJ1SkzdvcFQl5Yjo+WFySny&#10;8uxc6exd4fb+ut9TQwP8/gMHFayBUAN6OI7oY+n7+KRvBQjp/+gL6f9waPBmE4gHiIF7wJSEM4Vj&#10;AELgE6gEvFn5k7fH9I307zzHKJfnFv01z0zgnQhlOFh4Q40jhr6ffHBUAaT0wYA1x3A8BgUASxhJ&#10;8qPPxcGCg4ey6PPxwAPyPA9oF44zns04lHjG8oyhD+cc46jhWYNB8n+/+YM88eQz+gxHHzxPeG5R&#10;fyAYvZGom3rZnf3kBTBzHPtwCnEsuuV5RZ0xJqgPzwaeNzicgGZ0CTtMc+oJH3AM+uc82s4x5trw&#10;HESX1J98uBbojO88G+vzBOWhS47h2phry3E8/ziGcqg7bUB37OPaWHnwxAK8G9m4cZN2RPxRsGIB&#10;PToDOhpg0YQq5A9LZ8h+Og3+iPwJ+QT4OAYA5s/KKy/yAgjpDOkEOJY/H8fSudFp0WHQGVZVbVI4&#10;x/O+MnO1DpXh+/aa3bJ/32EpX7te0lJXygrHGo9fkawwzvAavOupKZk6rIahNuzHyz5/npf4+ixW&#10;j/yE8VNk1kxPhX3gf/eu/bJ+3UYdasPwmfHjJuuQGjzw1JUOFXjmwUAHh+FhPAcMCWLlPzp1OjiO&#10;obOhwyLRqQDIQD/GCu2nQzEdI/nRKZInnTufJPKg86F8zjPHcC4dGw8dHjIMteG6APCcQ53Ikw6L&#10;68NxdLRAtxpJTl7sw7Di2tAB0uHxgKDDw5vDPrYZcOcYjAUeFMxR6NzlVblwofE8xAZo3D3875WE&#10;N73jojU6wZSQejfEfR8SrJ504r7vdCD98xT33cj1c8ckJSVZfvrTn8rTj/6zW4hujnTap6t8cPmi&#10;1vFDxpBebpz7+MjJc7qY0XC/dOk2dak8M/SjeQsMd2GYVPt5RQrp3QI2uL3HHtTU0AB/+MhR7a8A&#10;T/o++jieJ7x1xANM/8gziGcO/TB9MM8eEn00/R1QiZMJqOdY4BlYxGFBf0ne9O308XznWcYzj/6Y&#10;/DAg6Ct5ZtJf8lykf6X/5dmHMUAfSnnAJYCKUwwvNrBLHXgm4JkmL56dwDD1IH8cRXip8cLTL7MP&#10;Q4OoacxxIj/Oo248NzBUaC/fqRf1AJgBX36zzxgTtIlhLTw7yJv6U1/0YIwXnoE8g8jPvIXg2UY5&#10;PDMIGsEbC+pCncmf5xvPJPIwcI9e+G30TlnUCx1RR8rkmcbcLN4WcJ5hDZgEXeFE5Di+Uy5tQqc4&#10;rtATzzHKQd9APudjOFh58MQCvBvZvXuP/mGAQv4seHH5s9C58WfjTw5km8mSdDB4ig3A05myjQ6C&#10;ZGA9KSld/9DspxMx48TpDAF5zqdDUOjl3NUFkpZSC+l43PGW4zlnSM2kidOka5fu8l6fAQrjMdHL&#10;dXgMw2VGjxovixb6KsRv27pTThw/I3t2H1C4N156POx46kmcy7GMs9+0cZt6/fHY+/kFaV3xtLOQ&#10;BpAORAPQdAzUlU6Pjor6433HmAGYjT5oGx0VnR4PgvT0VdrJ0tkYbzoPFb7jXeE8Ojr0TydnPOF8&#10;okPyxLvPg4XrgMeBTzpZ8qAzRvfUgQ6M60WePNTorEk8iOiQqT/XgWtEB8715AHCNaJNdNhAP23m&#10;kzrQOc909P15WYmVGNcveWTJMyMjbvCkk96c5TzcizbLybOX5P0r1z53kO5O9u/fL3O6/1Vh+fiY&#10;X0lur5/Jt770sDzy0N/JjGf/7WNA3WRp+uNylRjvzjW6dnCrnPJ4qnb71L/Kh5fOumr/2YQVd1nM&#10;qM+8BHlxdLgOg6q7PwYHS+tJiTrxuKvf+s8dpH9SanCAP3xEop3+kP6RfpB+lD6VPpLhh3ihAUT6&#10;Tvo6+lwcMnzSD9In8nvf/kNy+swZ2blrj9PfFTrHM8/IV/tjA4LkyfOJfOhXgX6cW2yn36UvZjv9&#10;ven/6TPpZ4F9+meeJfS19LNmCCXPWACVY3kDSp8PiNZ3/rCNPHnO8GzGmcbQSYarcC51MP01ejDP&#10;DT6pG/ny7DKec/bRz/MsRwfoAp1Qd94cMH6d5z/AzTGsq8IxtJ9zeX6gc/LCAKIN6JvnE3XgePJD&#10;J5TL857jKRPQpkzaSHk8P3lOomPyMB54ygHO0R37eJ6hI56lbCM/+MI818iba8NzjP3UhWNwuFl5&#10;8MQCvBs5f/6C/sH4Y9Ap0CHRAQCdTEJJSqldlp9Ogkk8gcFh+ufij206g+LStbK1ZmddtBa8C/wZ&#10;gVK/gCC1mjmPPxl/dnMefzx9/eUkPO8Me0l1jomOitVhNIA8nwyRGTpkpA5/CQuN1O2AOAA/e9Y8&#10;WRwQomPm8cJXMiZyzTodZkN+ePMxBsiTsfSUhSce7z5ef4bqDHQ6RbwQtIu24/nAA7J9Z62nnY6p&#10;vLJKO1c6Goay8Epz0pTpCt90HHSctInOl7Yz+YnOlw6ITgv90XY6xXVVG3XyEq90Ga/418dbyKvd&#10;e4r/4uA6uGcSEvlgVJjOk3Lo+Ohk2cc1oHPjO9fPdHLonTKpE/Xh+lZtqH0taoYDYYzRHiZsUUcS&#10;DwzKMl4ojuFYZto3lhgIcvfwb8ik0Tj8N0hX3/XSzjNfWo1d/hGAOem5EaE6edQ/qUwOHr8zyPs8&#10;yJ49e+R3v/udPPR3fyfzX/j/Pg7PTjo89n/lUFGcfPjBdblcnemA89/cHtew6X/ljFcn+eDMEfng&#10;yiU5nzDZzTFOmvg7uVJT5GrN3UnZln0yLjhL2oxZIi2H3WjwtRqzvHbhI+d+475zd09+HlJDA/ye&#10;PXu1n6ZfBIpJPEPo60h8p18EJOkHgUUS/SL9I88c+sQ1a2vH0JetqdB+mXPo++hLeX7R59NfAoo8&#10;EwB7ggywxgYgTh9Jf8nzgP6Y/NlGfQBrHCI85+h7zUROymeMNkNh8KYD5vTbPG927NorO3fv1/6Z&#10;5wjbaQ/1MOPhyZvnCPWjfzbPUo6hjtSf5wvlUXfOxxttDAryIX/AF/2hR+CZt+wYJ7y94I0rQ31o&#10;J/WjjZSJztAtv3nzAMTz7CNvHEu0mbJ5ppD4jq6pE0yBbqgv9eK5wvXhrQVGA8NvMGx4XpI/143n&#10;MTpCX/ymDuiAfGkv145EueTP9cHI4a0AHGPlwRML8G5k67ZtMmn6DBk8YoTGeu07aJCGlCKkFvFZ&#10;CYFF6CdCQBFOi/BXxKIlTixhsIhhS8gpwlyx0AShrvKKizUkFqGzCAVFyCpCSXE+2wlrVeick1dA&#10;vPFUCQoKcUB6oXh6zhcfHz+JiVkmqanpsmrVasnLK5Di4lIpKipx4DtLli51OhBff5k5c7bMmDFT&#10;09Sp02XKlGkyd+48CQ4OlfT0TKlktTvnvOjoGJnv5M0xc+Z4SmxsnGRnOx1hlmM0rHTa4KRkpw6h&#10;YeGyyMtHFnr7aGxdYs0SO5iwX+iB9hIKyywUQugq2sI+4g5zHG004a/4jd7Ii3BibCcP4v4SHozQ&#10;YOTDwiGE0CIkGfnznTBbLNDBp8/ixRrui8UziF/MJ+GzCJVFnoQVIxGKi9XzCOVFudSJRTOoI+HF&#10;CCdGXQm7RT6E5yIcGYuOdOzaTeP7shgI8Y/ZR2gxyiV02uX7KAoN3s/OXuW6IE3rSUnyVL2VUFlh&#10;8u258TI/tkjKtx24pyfs3CuCF3vv3r3y9ttvyxe+8IW6SAVB7f7dPSDfkP5Xzq8YLx+cO655XdlW&#10;JGdD35WjGYsIAAB67ElEQVRT0x93c+xnT6fmtJbziVPk2vE9mv/V/dVy2tnm7tib0/ulMY32FuXc&#10;hfd1SNXE0Gx53WO5RhYy9yBvdlpPrJ2c2slrrc6heGVx84V5bOzU0ABfUVEpz7Vuowvf8dYRKATk&#10;gEhADsgEFhmugYOEIRpAHfuAajzTDLkgAbB4zQFwPLmEHWaYJG9fcaIAh4Av53IMDhQAf82adTpJ&#10;k6hppHUOpNds26VvdHEOZWRk6+RL3kITPIHhnziRQkMiZOECHx3mSfCGgIAQ8fcP1rfAvFHWCGuJ&#10;aepoYkgnjqp4DJHo5c6zbaEO95w0aZp4OXVf5ZSL1xsgx8hAB9QZxxuAjgEADAPwtJl2GMMGrzwO&#10;G9rPW2TeOPDWAk88Hn5gHu83bxuAe87BqMAgANpxXjFJFthnqCVv7Dkew4ZySegKbz2GDb/RL/XC&#10;EMDYQO9cH1Y5/9GPfyY/fvTn8pe/PqnATp0BciKy4elH9xgsOLe4Rlwf5ghgDGDM0B6MCq4T5zJH&#10;wMqDJxbg3Ui2A3dPt3pOF5xgsQTAFRAEJoF34s22adde/vjXv8lfn2whPd58S2O8Epv1pfYdFPCA&#10;9r0HD2kiDi+xY3fvP6C/iUeLMUB8VoAQaKQMs+hCbFy800EkSsSSKAVwAD4/v1C2bq2RsrK1kpub&#10;L6Wla5xOs1zBPDp6qURFxSjk8x1gHzlytHTr9qoMHTpcliyJVNDnPAyAhIQkWb58hdOhOh1JSppu&#10;KygoksLCYjUOspzfSyKiZIhz7muv95SJk6dorF8Wtnjjnd6qE+LTEpuWT8CZeqMbtgHTxCI2q+6Z&#10;5b3NIhQGvokrbBbVwOghYdAQvxaYNyvzAeMYAOgf4MfYAe45F/hmkQri9FIG8Xf5xJgAuKkr9cBg&#10;YjsxgTmfeLvon8VOiOX75DMtpVO3V2pXuluwUNvFJwaLMVyoNwYE5d1rYSTxpjOeuN3sPI15TcQO&#10;kw9DG/rMcx7SK0okd/0uOXG2dgy0lc8mZ86ckSFDhgir7RloJ337yw9L2bs/dwvFn5ROz35Wru4s&#10;uyHSCx76a8d3y+V1KTK+xb+I5/P/n67oyuqvid0flYM+PeX88jFyIWmaXMoJ0JCOH5w/6TrbJU5+&#10;l/JD5OTkP7ot99bpf+VClpcrk6aTwyfPaeSZOUsLdFhW/aE4LLT0/MREaTtrtXRatNa51+9/sG9o&#10;gK+sXCdt23XUIR+AI/CGl5eEVxlY5O0jAG+83Xhm8RTjvSUBgwznAMbxzgOTGABm3Due6lrvfGWd&#10;55vj8QKHO8cPHzZaRgwfo9HO8nKK6t74AugM52TYJkEXdmzfUzeck2N5kzyg/xAZNXJcXcQ0whrz&#10;lhloT3aAnyGjJN4o+3gHyDtvvyetnn1Bnnj8aWnzwss6ZDTIOcdAOVBN2wFrwHvosFEKxkAsQI33&#10;GojmzS1ec8Cd82gLn+gAvZEfoAz0A/roESjGE46H3EA6sI/hhG7ZhuccLz7lo0fKBPyZj9Dy2efl&#10;xTbtdDIt+8nXvFHAIKBM8sYYw+MPsFOeicTGteW6GcMJIwCDDc8+3zHIuGYYLnj1SVwvOwb+wRQL&#10;8G5kW02NQingCHACcHh/+Q5IAvNAN4DPim19Bw7SRRTw0gPheH4BUSAT4MQbDziyQAYeerMIBl5d&#10;DAFWZWOlOxbfAHYLHMDcsGGTAnaPHj2lXbsO6ilPS8tQCM/JyZOMjJWyYkWCREZGS1jYEvXCczzf&#10;/f0XK8jjUQf0KyrWKZhzPMC/fn21bNu2XTZvdjpm5zuGAPC+enWungPAZ65k4SrG2TmAn1O7oAYe&#10;dLzntJ83DsAybWM5bLMkNV5twBiPNguEAPQYNMAwYI8u0d24yZMV4lnkAjgGill0Au87bz0AaPLf&#10;sGWrbN+9Rw0iPPWs8AfU47HfXLNdtwPk6Jk3IRgDHIMxEL18uRoV1Ie8MQxW5uRoPTGoOIZygXtz&#10;bVlJ0KxCSHm0jTZyL3BtyB9dXG2mITRd/TdIu7n50tqBmmdGRUuLIcF1x786bal4xZdI8ca9OuTF&#10;jkm/e7l48aKMGTNGvv3tb98A7SZ9/6uPyJZB/+UGhj+eGHd+IW2OXN1TqUNa3Mn7xVFyeu7zmir7&#10;/efH0tEZz9TtN+nMgpflg1uMY//g/Am5vClHQ0OeHP/pMexJZ8Pec+pXu1BZc8rVa9dl39Ezkl+1&#10;W+bHFkrXyTdGrHlmRIQ8Ny5OXpqZ7ZoMe3/AfUMDfI3TDwKOeGaZp/XmW70V5vGyMzESeAM+8cIz&#10;lAJPO9CJNxjYNePG8QIDq+xjqAiACcgCh0AggGmGg+A5Bhb5jnEwcsRYDYDAnCpAGw86QzHZRmKY&#10;Z1lphWzcsFWq1m/SgAyENWY7gA/Av/nGO9Lz9V4aBplz8b4TXIHjCZlMoAaGiWIstHymtXzvu/8m&#10;//avP5RBA4fpdjz4ng6QB4dGKMADw9SNduHlxlCh3oA6HnTAGq82w1aAevTDsegKPRlYR7foDD2S&#10;H/vw1DO8hXLImzzZh04ZQoTe0BdGj9ER14eY8BhQwD51MG8KuAach5GBAcB1o36AOh5/5jFQH+pn&#10;xrjznToD8hge/Mb7jmFlotFQL64tdbTy4IkFeDdSs2OHDtsA6lgFjdXT8D6zLcmBWiAVWAROPWbP&#10;VUDEowtwApPsN8M/gHngMSwqSod+AKsz5syRaR6zdPU2VlLDEGA1tTHjJzqd5wJZuMhbgX3UqDEO&#10;wL8hfd/rLyEhYeolX7u2QoqKSiUpKUXCwyN0e2houII8AA+E46UH8pOTnM7XgXHO4dzk5BQ1AkpK&#10;yhxw3+B0ppvVq79jxy7Zvn2nGg3mWDz2cXEJ+iag2DE8AFkMj4CgEAl3ymKVu1jHIADqMUZoKx5u&#10;loFekZis7ZvptGG5cz5wDfgCwHjkF/r6SpRjcDCkhd+A/dz5Hy1xDTiTV7zTRvJjuWtWzYtPqV2W&#10;muuAERGXkKTATb7UgUSeDIvJdNrNdo5jG1BOniTK4Fz2A+3pjrGyxjFyGPIE2FMm7UtzdIChgPEF&#10;7JM/HnsMtcuXL7vuloYXAyk63GVY+A2QToSXaRE5UllzUD3pV65et6DeCBIUFCTf/OY33UK7ScN6&#10;tJUj437rFoIZV34x209jqX949fbvlQ8//EDORQ9zn+ct0uV1ya6zP124Vz54/5xc3Vsl52Kccm4B&#10;9ac9X5IPrzdeqNS7Fe577v912w/JjMhceX7kR1GQnhwc5PxvwuTZMUul7exc6aZDctzDdHOkhgb4&#10;HTt21k1uZKIk86vM+G2AESjEe2tCDwKsAChACuQyzALwZBv7GYMNMAKowCywyDAcQJFjgV0+gUbg&#10;sASwL3Hg2AFsAi8wd4tIaMy3Yk4VwREAcQIwMLyG/Xjg2UZIY34zrIZzAheHaqhk1jMhahpDa6ZP&#10;m6VAj2HAcJytW3aoATBm9AQNf8xcMIbhRDqwm+zUl7cJxsAwRgbj7hlew5w0EsNOeLPAGwUzjp02&#10;8WYB2AW+yQf9GLgHjjFkSIAx59F+8gCqMYbYBoxzvhnzzvl40BmOg1eduV0APLplCAweeM4D0M21&#10;MnUhX94WcC14W8AxXAfyx3vP9cbLb9644J3nTQvDfzDgMOSY6Mt3Kw+eWIB3I4cOHdE/LK/PRo4c&#10;pwsF/fZ3f9JXX0zWpKPkT8Wfnk8sXjoK/ohY1HQY/ImNhZzidEzJyRlquWNV82ekM8X65w/LH5Pt&#10;dKJY3ORPp6Xj+yZO087JRKCpKK+uez3JZFTGCdL54fHg9SIdnr9fkMQui9djKiuqpWr9Zu3weCXJ&#10;68mgwDD1fPBakw51Q/UW2bvnoBw+dFyOHD6hC0PRSRY6nSwdi+nU6PDoBGkr7TYhsKg74w85Fi8C&#10;HgRCfPEQoPNCP3Q25rUk3gHj1aEjpOOjMyMZTwJl8BqQV4volfPRD6890RF1YlItq9oSxpLveDKM&#10;NwRd81pz/Pgp+kqY61FZuUGP4Vy8H5TH8Zx76vR5ufT+Nf2kQzbXiY6UjruqarN21lwbvDGXLzfe&#10;EJqWQ4PlvflJkl2xQ65ft2PSm0IY+8/Ke9/4xjfcwjrpoYcekg4dOsi1a1fl0tq4Wtgd/39yctoT&#10;cnG1n3zoCs94twI4nw1+52NQ7S5dKo5ynXX3cv3UQV1pFeODvE/NeU6uu8bq32/C9SzZtE+G+qbp&#10;ZNqnHKivA3wntRoXp2Esu/pVN7nnvqEBfu++/fosYZiGiZpGeEGGafDJc4p+ToMwuPpS+jUAnn14&#10;h4FC0wfTd9JnAoSmf+Y4+kQAksR3+mGOod8H3nnGmNDGPH8Acp4/QDdedhYmZI0RIpyxH9hnGA2w&#10;ztAZhskwZp6wxnzyGy89x/DcwrvPAoOsi8Jzi1DKJUVrdRthkhleQl15TvFcYEw4AExbeMZSV8bH&#10;81yhnTybeMajB/RBG4FhnjE8H3gO0X6eHSZqmnm+81wiUR7PPM7l2cVvEvpEr2ynfBL6ojyeYxxr&#10;AiJQhnlucu2oD9eLcjACDE+wHd1TL+Llcz7toDyO55lpPPBcY8rj+cxbGYYRWXnwxAK8G8EjzR8P&#10;yATA+dNgQfNKkT8ifxo6LfOaCksdMKTDMIDLdv6UnAPo8mkSvwF4vmNB86cGbIFi/tx0Iup9WOin&#10;8I5XgljvdFp5uUXaWfI6kteKhIncuWOvdngAPpN86MzmzJ6v5zIGEfgnfCQeDBLjCgF/ItTQCRI/&#10;Hm8Iv+mAY6KWa5kLnU6XeuKZoa207czZizqjnzbTPh4ctMF0duaVHglvAJ0S4w95kOB1AKppHxBN&#10;R2o8EJzH8XTC6B4d7t5zQOHa7Oc84JnrQWdMp8p+M3mHzpUOD+8E145rZXTPuXSAPJzooAFxttHJ&#10;0ZnSQZroBbSNDtx4mEhcbzpHrjNlXreTPe97AfLKysrkF7/4hVtgJzHe/U9/+pPU1NS4znLOu3Ba&#10;vdiNKeS/fch/fwzY6ycmq+Kxb0y5dmSHfHit8d42NYecvfC+pJVuk+F+GRqj/lkH8OvgfkiIziFp&#10;P6+wdlhOI0TLaWiAv3DhovZ99Ln0nYCpPpccQAZgeV5pH5dfpP0i/Sx9KMcYjzIACNzucJ4l6uRY&#10;WRvuGLAlWhr9KP08/S6ASJ9I3vSLpNVO34jDKCe7QB1LDGlhHDtOIpxL48dOlrd79dFVvgP8g9WZ&#10;xDONaGksWsg2zuN5VOM8Z3gm8awzDiqeWzzbOI9nFJ77XTv36ZAcnFaMo8dZQ59OvZjUiWNn1+79&#10;6n1nG88G2sYzAKBl4ilDZHjG8Qw2zwGONbrEUAkNjVQHHG3Gs8/zBXjnO0ZTy5bPy9PPPKeebp6V&#10;Ovbcqf/KVTmaJ3mhSxLPefIF7nkG8qzh+qDX5Y6xwn4Szx/OY/KvcWZVOMYQ15kQnHv2HNQ20jae&#10;u1wn2kV55EviutJejqGuVh48sQDvRhhOwh+XPwRAjScW4OOPxR+OPxMJoOMPQwJg+YPzxwFC8YQw&#10;UYiwT7zGYiY7RgB5cB5/Sixr/licC0gCw1jLeOUzM1er5wJox7OBRxwvOR0W8A7E02EyThBPBa8p&#10;WeCJ33g7gHg88SbEJJ0lnSAwTyeIZ4OOkPw5n9eY7MczAsAvdY5JdDocLPnU9NpJQXTgeDLo7Ggn&#10;7eWBQOfBAwF90UkC1rSR37ySBeKJ08u4SiCeCT7sp6Oj7eTJq0XecPDqD31yLuANbPMd/XM+r4bp&#10;NAF56kT9zAMKyOfhAojT0RkDjI6QYwF6rg2GEp0esM7qf2YWP+fQLvaZ62MMAtNpE5GBh8L169dd&#10;d4uV+0kYQlJRUeE8dFu6BXaT/vznP0t5ebnrrOaR73zlYdk0wP34+jP+r+mEVysNK/uPnZHEws0y&#10;JXy19JgRKy0Gf+S1Z8z985OS5eU5udLJq9wtnN9OamiAP3TkiM7jmTpjps49YuK+54JFOpQwr6hY&#10;opct1yADDAnMyS/UIY2kwpIyWVu5XgqKSyW/qETnG2nUtE1bdB4Rw0CZN8SwRaJ4hYRH6PDDvMJi&#10;KSuv1FRYXCJpaZk6nNPXx198nLR4cZAsWRLlAGm87svKWu08z1ZJamqGBlCIiV4m/v6BGqBh+vSZ&#10;TvKQWbPmyMKFXnpuVGSMHs/creKiUo2S5u3tJzNmzNKobARgWL06ry4oAxHTCOAQEhruPKOCHYMj&#10;VIKc74udT4ZQJqakafuod2rGSlkSFaPDXzkmJT1TMrKyddgnQy1JBEBgeCXtXeTjV3csw0SZG1Vc&#10;tlaHdJLfQm9f6TdwsM7l4niGhjLUkuGgC4jg5pxLoIX5i7x1ftfYCZM0eAPDRpkbZoZ9EoQBXVM2&#10;9fYNCNTrRuAH5lxx3RjayTw6hqWSH/PEuC6U3f31N3Q+HsNx+w8eIpOnzdCACwx5jYhequ2z8uCJ&#10;BXg3cuz4CQVCvA5mUhAAztg0vA31h5JwHJ5dLG/GFgKsWPRAKeCKhQ/MA62ALudgFQOPwLsxAtiH&#10;5wTLPMcB850OVB46cExjs+NhP3nirJw9c1EOHjiqsI6nAvDm9SFDZwB0fhMD/pVuPfR1Jd/x5PPq&#10;kf14NPCyA/l8YgzwupKoAHgzyJdtJIbVGM8FnnZe7TEshjGVtAcvDrBLGwBiwBtdMYOeNuNpB7Ix&#10;gIBoYB/vBq/7jBcCmEZPQLmZ3IPOMBDM2wvA3by6JT+MCIAeveG9x2sEaGNYcW0AeGCbegHu1M1A&#10;PoYY8M+1oP4YD1wH46GgTrxyZAIR5ZhrSn3wZgDzxthqzDHwVhpeDhw4IB07dnQL6yY99thjkpGR&#10;cc8YZ9TpTz/4ysfhXVdTbbyVgK18XJhQu/PQSclcUyOzYvKl86ToOrDXCbUjozQUZtvZOdLZp9IB&#10;9VsPy2logF/rGJpETev8yqsaUGHy9BkK9AAhc5SGjhqlEbZat3lJ2nboKP0GDVbI5/iu3V/TOUUE&#10;Azhw5KgcPHpMo6Zt3LpNanY5zx7X/CPmP5EX+RLggXMIAMAcrxgHdomCFhzEW1svjYLGPCqCJDAf&#10;iwAKBEoAyAmSAGwvcYwCoJ8UGBgsI0aMcv6fnaVv3/4K8QRbILACc7kAeIIzkDiXAA7kSRkK8dk5&#10;Tt+9VIYPHyndX3tdRo8dp3A70vl8853edcEUmG81d+FCDcRg2gAAc6yJBAdsA+8aajh7tRo+zIMj&#10;SAVRzdABEI9hZIwc5kvxnXlinMc5zIvjUwMnOMcD/yaQA3UhH+bRUQaQDrgzt4o6c/2YL8f2sspK&#10;zdsYUgTT6NnrbXn86afl5Y6d9HiirGEUEBSDtvJJHuRHmzAUKMvKgycW4K1YsfJAyqlTp6RTp07y&#10;pS996WOwbtLXv/51SUxMlKtX770Jm6aOT/7on+To6F/VAvyE39y349IfVGEVYqI+lWzaK1PDV0ur&#10;ekNyWgwO1lCYjLknzj1rMjT4JNadOzUwAtCI5xfIAzoBPkARYAT02nXqLM8+/4JCLQBPAvzwUuOR&#10;JwgDYAqw440nWldpeYVO4AdAmcBPtDTA8fW3esn4KVMkKna5Rk3bvGWbrlPSp09fDV+8YMEiXU/E&#10;RE0D3Nm/bNlyDWsMiONJJwiDl5ePQjv7OIe1SjgvMTFZQR74r67eKOvWVWmQBfYD8GbtEqKmpTtQ&#10;v9Q5PyIyWhIcoAZYMTaAWKAcDzdtpC20CYOFAAVAMoBb9+bC0Ru/8V4TNpgEdKM/9gPyGABAPpHJ&#10;AH8MIrahO0Ifkzc6JKAF2/Cc85vtFVXVug1wN1HqCHoB5HOtMDIon2tHgAauCdeBiGscQ5uoE8Ew&#10;uK4YCbSNIA20jYhp5I1n3xgJbKcuVh48sQBvxYqVB0omT54sjzzyyA2gXj89/PDDDjAsvucXrapf&#10;5/FP/avsGvbfcm5vw0CflcYXjfjjpMtXr0le1S7pvyCpDuwbEuD37tunHlugDVgFyoFtfhswBwaB&#10;WbyzeJyJjJaUnq5QyFAbhsYAglGxseoNJgRvUHi4gileazy5LGzY6ZVXdKgGXuDhDtDOc0B9cWCw&#10;AjgLA7766mvy+utv6MKCOTm5Gsa4NgJaqoI73nkSHvt4pzyGwADkq516cEz9qGlEWsPbzgKEhD2u&#10;qdlR97kZGK7gLXaxgjzR1YjCtsLJkwURAWa81kAuhg1vEEixCQm6PTEtTcG5rKJSIRdIB8Z5o0BE&#10;uWXx8fqGAaAHmDGMMHTwouPxnj1/vnrwTYQzzkHHJWvLZc+BgwrraVm1izaSz5IYp72OYUEC/gFv&#10;EucD3Fwj9M81Q/8cxzXh+nF9gH2OBco5Ljs/Xw0RDAKgPXXlSlmVlyfrNm6U8qoqPY9jqTvXkPpZ&#10;efDEArwVK1bua2E4U0BAwCdCO174EQ6A3IkAYs0RDejmNvzjIw9JlfNwtmKlvhw7flyDDDDHhyGM&#10;zzzbWv7058elY6duMmzEaFkcFKrDFsOWRNVFQGE4I0MCS9dU6JBDfmesdEDe2ZecmiGJyWk6pJNh&#10;hAu9fMVz/iKdx8TwSOYiMUyU4Y3BIeHi4xMg06bNlDFO2cSDZ1Jq3PIEDapAoIXytescMM+VhPhk&#10;nYPFJ5FlGN4Z4OQfwTDLxFTJc+pA1JqNG7ZIUWGpxC5boXO4mAzLpFiiz+TmFMjGjVtl395Dcvjw&#10;cY2ctn/fIZ0jxvBUhlCaCavMxWI+FHOhli2PFx+/xTJ77nydlJuWkaVDLqNiYjXOOhNamZ/FkMuc&#10;vELJys6VlLRMPY9hrRzLsE2Gg3IM2+MTU3R4JtvzC0ukqGSNlsmQTMokb4aChkfUxttfV7VRanbs&#10;ls1bt+t3HUKbk69DUSmDejDEc0lkjOQV1K6mq3mtztPryzBQJiIzb+v4iTNy4dIVOX3mgpZJOWae&#10;Hu0nfz7nL/SWmbM9ddiplQdPLMBbsWLlvhOgPS4uTn7wgx98DHRN+vKXvyw9e/aUI0eOuM66fTly&#10;8pxErVovHSZE6YRGPKlNLe7a9EkAX7P/uPgllTVLXa00nxw8eEihEngF1Jh/BMgDg0QSY5+JdEJ0&#10;E+YLAYfM4yIxD8hAJEYAMBgSEqHzgJiHxDwl5g0RhIF5SCYQAPlRHoEGiNM+e+Y8nXfFnCyCIRAH&#10;ngAMgDxx4pm3RbQ0YLt8zXqNMAOcE3CB84lEA6gTjYbIM8A+ISmZv0VISsJO1i4GtU02b6pR2Gcu&#10;F/s4LyAgROc5MWeKiC/bt+/R0MAEHiAwAcYIumE+Fe0FvGkzc5qYEwUAE0hi6tSZqjuOpe3ohOMJ&#10;ckB0GYAZQEeXJrIZRhBRb4icBnQD9gaqqQ/gz9w5YtATxY3IaevWbbwhkAX1A+LRMfWJc9pOO6gf&#10;+RBhJyoqVtIc/VAeQSDIk/ll1IFEPQF36kfKc/RPvQnSYOXBEwvwVqxYuW8kJSXlE8M+kjp37iy7&#10;du1ynXF7wqJAgalrpduUpTcMc1i6uvk83u7a9kkAH5+/Sesckl7h2mLl8yB79+5TuMNLC1QD1EA2&#10;cArQmfC4fAckgUUgD7ADBAE/Ip8NGTpSgwkQP57vTOZnAj/BADAOAF6g0ARuYII/hgKgu8KBbIAd&#10;LznRzYB1giIA2YR8JGoaiQWcgPCabbs0ahqR1IiWRuQ0EzXNhJgkLwCeKGqEozSLQ5moaexnH0YA&#10;50U5dcIDnZCUqu2k/bSN+mK0APG0hWAFwDVwjF6ILkYYTeMFZ/0SkwjMwDbOJ3wjwQzQ76DBw3VB&#10;JtpOWQa0yYMyyJ83FgR8MFHTAH70iDefawDkUycgnnqwj/pjHFFvdM8bE35zLKCO8UDgBrzwRMKj&#10;3mznOpKHCZDBdo7FeDlw8KjGm7fy4IkFeCtWrNzTUllZKb/5zW90ISV3UEt6+umnZcuWLbc9rv3S&#10;lavil1gmXSbHSAsXrLccFSUvTEl1vgfpYlqb9xx1Hd084q6dtwJ4vO4zonLrDI9pS3IcXVhP/OdB&#10;Tpw4qfC+yNtPgZqoaf36D1bABl4BPeATTy+/GRoD4OPxxcNO5DSib40cNU5XCwXegU7gERAEcIn4&#10;RT7AJoYAoBoSFqF5YDSwHsmhg8f0Ezg/dfKcXDh/WbfhdTchkaOjYnWNEWAcsGcBp15vvSv9+w1W&#10;7z2/WbsEcAfU8eBzHvBPbHjypgzyZJVX8iDh4SdOOkNngGCz8imr0QLRQDvDhKg/IE17iazGmwUT&#10;Na5+2GITmhhDBT3QXkAaDz9gD7y379BFxo6bpOCOPvHeo3Pz5sLkjQceqMeQwjvPUB+MIUAegNeh&#10;TE69gHR0ySfl86aAqGxEw6NO1B+PO/BOPuRp6o7BQN2JlEd9uG6mLIwFjAErD55YgLdixco9J8eO&#10;HZM//OEP8oUvfMEtyJK+853vaEx3xqjfjgSnVUjrEaF1wP7UsHBp51lQt1gPIQANAG/bf/y2820s&#10;cdfmWwE8YQ7f9Uyoqz9p4Ypi114rD7JgtF5xDNL3378sly5dkosXL8ml99/Xbdec+4KwqKSrV685&#10;267o8DOOfd85pjZd1m03b+c3edSe4zrPdUztvitO/tfq8qcsftffVn875ZNPbd5XNG/qe+7cOTl/&#10;/oLz3VUXzf+KRobimNpj+e3kq+35QNv8UfpQPzme8y9evCgXLlzQxHfK+KjM2nagI/afP39ePz86&#10;prZdlGXa8pFu33fVkU9HxzedYxLlsE2TbuM61OoEXdReh1q91pZ1VZM5r3a7qy1OGXo9tawby6lf&#10;j9ryPjrf6I7rxX7aaOXBEwvwVqxYaXYBlk+ePCmvvfaaW3A16d/+7d8kLy/PdZZ7Ia/zly7L8twN&#10;8uyw4DqgfXqYA+yzcx1Y/3iM7jYeWXpM9+nL5MyF9105Na+4a/+tAP7S5avSeqRjnAwJkU6L1siz&#10;o2uHAo0JzJRrzTAB14oVK1asNK5YgLdixUqzyZkzZzQ6jDtYNQlo9/LyUi+WOwHYj52+IHF5G6X9&#10;+Mg6YGdxnZdmZkvXT1gOv5t/tTw3foUe/87ceAd2753VTd3p4lYAX7xpr7bhqWFhTnurpatftbQa&#10;G6vbJoVm24mtVqxYsfKAiQV4K1asNKmcPXtWPDw85Fvf+pZbSCV97Wtfk2nTpt3y1e/xMxckImud&#10;vDptWR2wtxwVXQvsflVuYf3mBLw/45zDuRNCVsmVq+4NhOYSd3q5FcBPDlut7Wg9IfGGNj43oXZY&#10;zciAjHuufVasWLFi5c7FArwVK1aaRPz8/OT73/++WzAlEcd95MiROv79Zjl74X0JSi2/AdifHh6h&#10;49a7+K6/AVpvJ3EOK2QyHj6mGSPNfJK405E7gGf8+9NDglQn7TwLb2gnK3+2Grdc9w1clKJjha1Y&#10;sWLFyv0vFuCtWLHSKMLQluTkZPnud7/rFkZN6t69u5w6deqGSaOXr1yVsMxKaTs2om7SKeO7X56T&#10;K13Uw/7xcey3mzosKKkzAjLW1txQ7r0k7nTlDuC37D3qak+QA+zu9dJ6Uu0qoMP90+2YeCtWrFh5&#10;AMQCvBUrVhpM8PDu2LFDHn30UbcASiKyzC9/+Us5ePCgngNAv+8Ae0LBJnnG5UkmtRgcokNibgWl&#10;d5I6LijTvJ8dFiLVOw9r+fequNOdO4BnSX5t05hlbttsUqtxcXocoTPx2luxYsWKlftXLMBbsWLl&#10;rmXjxo0a9tEddJr029/+VqqrqxXYT527pOD50ujwOmBnSEybGZm3PYb9s6aXZqzUctpPiJQL7192&#10;1fzeFXc6dAfwnssKtV0vTE1z2+766XmNcx8oAxal3LNvHqxYsWLFyqeLBXgrVqzckeBp79at2ycu&#10;sISnPSEhQY6dPq9hHW8Ywz4iUtpMXyldfNe5hc2GSnjwW7smc3aaFK3Gw/0g7vTpDuDfnVfbtnZz&#10;8ty2/+b0/OQUPZ6IPafP3xshM61YsWLFymcTC/BWrFi5bTlx4oS89dZb8qUvfcktYJK+/e1vi+/i&#10;YAnPrJAeM2pDGSqwDw+XtjOzpYsPwN5ww2I+LZlJnESauZ/EnW7dAfwzQxl2FKTx39213116cVqG&#10;6uTNWXF2YqsVK1as3IdiAd6KFSufKKzqR6z2r371q26hkvRP//x16TXGU14a+dHCSU8ODpG2s2qj&#10;xDTkOPbbTZ19KnW1VeqyKK74vouF7k7PNwN87vpdLl0Hf2Ydm8Wr2o2PlCOnzrtytGLFihUr94NY&#10;gLdixcrHBK+sr6+vW4jU9NBD8i+P/Vme6Of9EbA7CQ+7O1hs6tTZZ11dnWJzNrhadX+JO73fDPCj&#10;F2dqG5+flORWD5+WXppRC/Evj11yTy1iZcWKFStWPlkswFuxYkXl8uXLkpmZ6TZW+yP/+BX57s9+&#10;L398a3YdGLPqJ0MxiDXuDg6bK3WYV6Ie6VbDQ2TL3o/HlL9f5OZrQKoP8JcuX5Vnhta+8egwv8St&#10;Lm4nvTwnvxbix0XIgWNnXblbsWLFipV7WSzAW7HyOZeMjAz56U9/egMoAuzff+wv8vseU+uAnYWP&#10;XpyWfkcLJzVFYgjJSx6rtK6tRoTKjgMnXC28P6X+9TCpPsBv2XNUnhocJC2GhLrVx2dJvDlBby+M&#10;CrPDaaxYsWLlPhAL8FasfM6E8IGFhYXy17/+tS6CzBf+/ovyb798Sn776gR5YuBihTnGj7eZkSWd&#10;vSvdQt+9lszETCLd3C+RZj5JboZ3Un2ATy/bVmusjI11q4/PmtrPK5InHYOg7bgI2Xf0jKsUK1as&#10;WLFyL4oFeCtWPidy5MgReeaZZ3QhJWDwoYcfkcdavy1PDAhQEGwxNMQVJeb+AHaTuvlvqIs0M8Qn&#10;7YFZpOhmeCfVB/gFcQ5wO22+nfjvt5vazS3QPFsODZYdB066SrJixYoVK/eaWIC3YuUBlrNnz0rr&#10;1q3l4YcfdguEpO/9v3+XZwf5KrgRjrC9Z6FbuLsXE/D+1NAwrfvowEy5/gCFRHR3reoDfG/P2vjv&#10;L8/JdaubO00dFpRovi+ODpejpy+4SrNixYoVK/eSWIC3YuUBk3Pnzsno0aPdAqBJX//618XHx0eu&#10;14s8wmJLr0xd6gJ5JkYWuQW8eyV19a3S2PItnLqySNSDJu6umwH4a9c/qLtOnbzWutXP3aQO84vr&#10;8q/eeVjLtGLFihUr945YgLdi5QEQoH3BggWfGKv9n//5n2XixIk3QLs7OXb6grw7L7EW4AYHSzvP&#10;AreQ15ypvQswnx4SpLHQH0Rxdw0NwGesqXFdnxC3+mmIVOuJD5LWI0Jl75HTWq4VK1asWLk3xAK8&#10;FSv3qbDAUmBgoPzrv/6rW9gjfeUrX5HBgwfr+PfPKkdOnpPB3ql1oNhuTr5b0Gvq1M6zsA7eH2Tv&#10;sLvraQB+pH/thN0XpqS61VFDJbz7LRwjjrKKNu7Rsq1YsWLFSvOLBXgrVu4jYYGl5cuXy09+8hO3&#10;gGdSjx49ZP/+/a6z7k5OnLkoA71SFOJaDHFAfl7zjZFvM7124aJuU2PkwvtXXDV8MMXddQXgz128&#10;LG3HRqgeOi1c41ZPDZk6Lix1ygrSia0bdx911c6KFStWrDSnWIC3YuU+kF27dsnPf/5zt1Bn0uOP&#10;P67QTpjIxhAWDhrun67g+OSQYB0n7Q74GidtlFZjl2nZbccskfevXHXV6sEVd9cYgGdxqudGhOrk&#10;XSbxutdXw6au/lVqvKH/7IodrhpasWLFipXmEgvwVqzcgwKEA+2PPfaYW5AjEcP90UcflZqaGtdZ&#10;TSNEeiFco4K8k4gfziJK7sCvIRJ5P+uC90lh2fLBB41joNxr4u6aA/CrK3eoLp4ds6xR9X5z6rRo&#10;bd01z3tA5x1YsWLFyv0iFuCtWLlHBGjfvXu3dO/evW6BJXeJVVPT09NdZzWfXLl6TYb7uTzyOtm1&#10;sMGBsrNPZV2YyMUpa10lfz7E3bUH4E389+cnpzQpwJO6BWzQBb6eGhwoaaVbXTW1YsWKFStNLRbg&#10;rVhpZjl+/Lj069fvE2O1M1E1JCTEdca9JSycNDYoS6GSYRYvz85tELDstGhN3QTKFfkbG21o0L0q&#10;7u4DAP6tWXGqk4aO/367CaPKDKeJXv1RXHorVqxYsdJ0YgHeipVmkAsXLsjQoUPlG9/4hltQI33z&#10;m98Uf39/DRF5Pwjj0ieHra4FeQe8287OcYDvzkC+/bxi9eo/PzJMNu3+7BF0HgRxd0/kFTGhtHYY&#10;S2fvCre6a4rU1a9KnhkZ6VznIInL2+iqsRUrVqxYaSqxAG/FShPKwoUL5Wtf+5pbODNp/PjxuoLq&#10;/SoXL1+R8S6PPBD+kkeWA323D/IvTq8NkdhqeIgcOXXelevnT9zdG9P9ahfaenrEEre6a8rExNan&#10;htUOb/JaUeKqtRUrVqxYaQqxAG/FSiMKYR8zMzM1Hrs7ICMx3v3111+Xa9euuc56MOTylWsyzIyR&#10;d9JLM7M/cWgN+16YXBuukhVhT5675Mrp8ynu7pXWfWepftpMTXerw6ZOXf3WqyeeOj2Iq+FasWLF&#10;yr0qFuCtWGlgYaXT/Px8+dGPfuQWwkh///d/r2Ef9+7d6zrrwRXCT04Mza4D+Zdnrf4YyHf13yDP&#10;jl2u+0cEZLjO/HzLzffMw1/8svy+53TVUceFa2/QX3MmJrbyRoB6McH28xIlyIoVK1aaUyzAW7HS&#10;AIKnvbS0VKH8ZvCqn5588knZtGmT66zPl5y/dFmmLcmpA/mXPFYpyHfxXVc3FGNK+GoNU2nl4wD/&#10;5W/9m/yl9wKNAtPFd71bmG6u1MW3SlqOjNJr6JdU5mqBFStWrFhpLLEAb8WKlSaVsxcvy4zI3DqQ&#10;bzEkWFo4n8tz7WTI+nIzwH/rP/5Hnhi4WFqOWSpd/avdgnRzJowxYtNzTWdF51tDzIoVK1YaUSzA&#10;W7kj2b1nn+QXlEjmytUSFR0ri7z8xNsnQMIjovV3zNI4SU7JkKLiNVK9YYvs3LVParbvlorKaknP&#10;WCWBQWEy13OhzJvvJYsDQyUhMVXzY39BYal4zJwrL7XtIM8930Y6d3lVBg0ersf6BwRLcMgSWZmV&#10;o3nu2LlX8gqKJT4hRaJjlkvYkmgJC4+SJRExsnTZCk385pzY5Qlap+VxiRIZtUxilsVp2T1ef0v+&#10;51f/Jy+2aSee8xZJUnK61qFsTaXWiePnzF0gY8dNktFjJsjIUeM0TZs+S0LDIrVc6jVzlqeMmzBF&#10;xoydKNNnzFadkD/HUF7ciiQpLlmrdV5ftUn1QLvZPn+Bt7zbp7/0eruPjHbOnzV7np7v5e2vdSKR&#10;l9HtivhkWZWdJyWl5VpPk8g/e3W+tnNZbLzqISg4XPVNPTg3InKp1jfc0VXWqlxN6GjhIl+tB8fl&#10;5hXJtppdsnffIf1cnVOg+aFnykUvJK4D20i0Ax106dpdXm7XyXWn3FoYWjM7Jl9jiq/fcci11YqR&#10;mwH+0ce7KBw/PznZLUDfC6mrX3WdJ35i6CpXS6xYsWLFSkOLBXgrdyQrs7LFx3expKatrIPdm+ER&#10;QAQegVdAv7CoTErLKvQzIzNbgY9jAEbgOjEpTX8D6kBwv/6DZeiwUTJ5ygzdRl4AKIANUK5Zu07y&#10;8os1HwAdA2L2nPky3oFoABvYnjptpm4HZKkH9aKOgC+fwCzHvvLq6zJg4FAJWByi+aWlZymoArIk&#10;6k/dyLtvv0HyXt+B0ue9AdL73X5aR+AXwJ7hMUfGjZ+sIEu5ADHwzz4gFx1t2bpDAR49lFdUydZt&#10;OxWG/fyD6toJYGMg0AZ0QX4YIwCzgX70vmlzjSaMpA0bt8q69Ru1XRgV5Ef5alg5dQfSff0CtQwM&#10;JIwE6s02jkV3GEoDBw1Tg4EyqCN5cn3R2fYde+TAwaOqd/JGDx06dlWdYHDQfowQrt3tyuctvvvt&#10;ys0A/7seUxWM287OcwvPzZ2A93ZzC+SFKal1ceInh2fb62vFihUrjSAW4K3ckaSlZSrAA9Kbt2xX&#10;Ty1wB+ixDbAHGgFFoA4wBr6BdGCVY/ftP6zgCSDjjQZQgcghQ0cquOKhB0TZD0ynpGZKTm6hVFVv&#10;Vq8wHn2gFZDFCOg/YIh661/r8aaC9eAhIxSmAVXqChjjwaYOlIchgCebT+oLsBrQx+vOb+OxBn6B&#10;amB8wsSpCrlvvPmOwuvb77yneQPXGAgA8YKFPgrKtAcYxsCgXMqhbAwZ3iAcOXpSjp84I7v3HFCD&#10;BMCvXLdBdURdgW/AmDzRBYYOsA14U0dAmvbzybkkjA/aYDz/1As9sY/2oVeMIgwX2oGOuFYcO2ny&#10;dNUj+ziO8tA5RgGeegyOjZu2aRm0i+MwfEaMHKt6ps7Uh+Os3J3Uh/cv/vO3FIhJzBlwB9ANkRgG&#10;Q4z3Lj7rNM58+3lF8uL0TGk1drm0GBpaV4f66ZkhwfLi6HDpMCFKesyIlXFBWRKbu0E27Dqiq/Va&#10;sWLFipWGFwvwVu5I1qytUE8wQ14MjAPUa8vX67AZgBIgZygJgAjIAp5AIiALVAKpnA9c4pEGMMmT&#10;4R4cyyfAi1EAaAOIQCUQigcfSATm2Q9o4wl/vWcvBXc85YA2n6NGj9c0ZaqHeo1DQiO0DniUMQT2&#10;HziiME2egDGwDbTSDmDbGCLkh0effMiXNgHRGBhAK+3BY40BQ32pP55zoJihMGwDfCnHDC3C+06i&#10;/egMLz3eeuAfY4H6oDP0Qp0xKgBzjmE7x2OAkCcGAHmhT9pGPdhO/diHAYT+aAfefa4Nn8YY4M0J&#10;usVo4DiMEIwGysaAYAgRsI63HV2jB4wa6gS48526cB9g1Fm5O6kP8P/6P48rLLccFe0WvG+VDJB3&#10;9i6XDvNL5OU5edJm+kp5bny8K/xj0A0wTmI+QpsxS6SHx3IZ7J0q0yJyJHKV87/etFcOnzynE7at&#10;WLFixUrzigV4K3ckKSlp6lnHO52Rka3wXV5epQAPUAO0QCGQa4CR72asPNAI4K5cmaMeZ0CcT/LB&#10;0wv8A9IMXQF009NXKVByPkANxBrQ9PCo9fIbb/fChb4KwJRJ2fVBHs8zUEpd9+w9KAcPHdO3B0Av&#10;wJuYmKZwzTARjBLaAsBiUFCWAVtgdcWKZKmoqFZDAgOCMjEQaBvgTrkjRoxV7zT7gFzKpl3kR/1D&#10;QyMVwimX/eTfr99gead3XzV8AHW83wA+ugXMSejJGEroMCUlUwHcGAjokGPQKx5zDCUMCIwJhsmM&#10;HTtJDYSIiKWSlJSu52FUYbigB0Ac4KdMYBzDhLpzPnUjD3Q+f763thnjivZS54mTpulvK3cn9QH+&#10;v9v0U7h+cVqmdPPfUOcdbzszW4estBq/QlqOjL61l3xosLw2fZmMDMiQRStKdPXUog17ZOfBk3Lh&#10;/SuuEq1YsWLFyv0iFuCt3JGEhIXLu337y9wFCyU6drlkrc6VtZXrZdPWGqnauFkKikslJT1TopbF&#10;SuiSSAmLiJLFwaGyyMdPZnvOlynTPcRj9lwJDl0iy+MTJTY+QaKWOsdGRIpfYJDMnOMpk6fPkPCo&#10;aCkuWysla8olOzdfsnJyJTN7tR5PXqPGjpeeb70tb73zrkyYPFVmzZ2neU+dMVPmL/KW8MhoPZ76&#10;JKWmS2xcgqzOLZDKqg2yvtqB4or1mn9+UYkUlJRKWXmlbNu5Sw4dO65tSU7L0DoEhy2RyKXLJCUj&#10;U9IzV8nyhESJT0qRvMJiKSwpk7SVWdrG6TNny8gx42TS1OniuXCRePn6S2BImKxISJZVuXmSlJau&#10;+Xn7B8iceQs0UU+fgMUSFBqunzNne6puOJf6JySnSlpGlpYXF58kSSkOcGc6oJ6VLakZKyV2RYLq&#10;duLUadJ/4BAZMGSoTJwyTfWeW1AkZRWVWk/OXejlK1NmeMiUaR6y0NtX8yR/6jNvoVddeamZKyVz&#10;1WpZnVegeeQXl8iq1Xm6f+78hRIQFCLLVyTKkqgYmb/QW8sbNHS4vPl2b+nWvYcMGDzUdadYuVMx&#10;8P7wF78kv+0+8WNQ3mZ0uAzyThWfhFLJKt8u1TsPy54jp+TUuUty7br1kluxYsXKgywW4K3ckWQ7&#10;IB0cvkSBumRtuUJiRVW1JkA1ImapgirAm1NQqMfkFBZKXGKSzPfylvcGDJSevd6WUePGyyJfPz1+&#10;2Yp4BXj2j5kwUfoNGiwjxoyVWZ7ztCzOBaIX+vrKzLmeMm3mLBk3abIMGzVaj58zf4FC8/jJU/Q8&#10;8gZWgWKAP7ewSCqrN0j5+iqtL59r163XNlC+x5y5MnzMGFno4yvZefmycnWOBDmGyozZc2T0+Ama&#10;z/qNm2Tj1m1qtMz39hYvP3/xDQzUfZTV5dXu0uqFF2Xw8BGywNtH69a1+2syaNhwNUwoi/MxFigz&#10;ZEmEGjkrkpJrodkxNtKzVml9gWryHD56jOY3ZORIGTl2nNaFNk6fNVtmz5uv9UMPgPvbfd6T3n37&#10;Sf/BQ1R/77zXVzq/8qq0bvOSvP5WrzqDC0OCuuQVFUvGquw6wwn9JqdnSF5xsbafOkyeMUP8g4K1&#10;fmwjUX+uKfXkOlB2r3f7aDu5NlwHK3cn9T3wDz30Bf2sqrJzC6xYsWLFigV4K3co+w4clKKyNep5&#10;Xhq3QgJDwxRmgVYS4Aco4rkFkovXrJXE1DTdB1gD8EDmVI+ZEhAcoiAIIJIfIA+gAsN9+g9QsAYu&#10;gV1gHlgEFDmX7THL4xQ6AV/KBHoBXcqiThwL2AKWGAFAK4bGhi1bpWrTZiktr1AopR0YCnxihGB4&#10;UB/y9F0cqHXcumOnbNpWo9/JHyAmYTwA0R27dpNnn39B4Zntpi7s5xyMhr0HD0lhaZnWDcAHrLv3&#10;fEN1Qp7oanPNdq0nkD9hylTVA4l2AOTtOnWWHm++pW2bNG26nkfdMQY4B6OI4//0t8flP37yU3n0&#10;57+Q515so7CNfo3hZQwaykKHS6JjtF4YB+gdAwb9omcMBbbNW+SlBgvbuAa09a3e72rCuAD2wyKj&#10;XHeKlTuV+gBvkgV4K1asWLGCWIC3ckeSX1QkPosXK+ABqnjAx06cpHAHJFdt3izbd+9RQMQLj1cd&#10;0Hvx5XbycsdOCugAeUxcnHqDMQYqN2xQeI1PTtG88FwzjCYtK0sBGwAG9vE6k4Bq4BoPcnZ+vh4X&#10;FRur9QH0AdWElFQFdyAa6FyRnKzebobAAKyALJ55PMp4nYF2EtuokzE+OI5jAPhyB6IAXWB4yIiR&#10;6iGnTACaNuHFpr4YBoAxXnUMgoLSUvXgA+e5jv5CIyMViIeOHKXGDHkB4+iVupMHZQPY1Ie2U1b7&#10;zl3khbYv6/GBYWF1bzlW5uSo7heHhCqAk+crPV7XNx2A9TwvL30rQt39goL02mFUpa9aJUnp6XWG&#10;CrpF7x5z56pBQF3Q3/MvtdXrh8HRd9Ag3YbRgoExZ8ECrQvgTrvI28rdiQV4K1asWLFyK7EAb+WO&#10;JC+/UMevxyUk6eJNjIP2XxyskVJYWGlN+TpZmZ2j22bMnKNjrplE2rtPPx2nzRh3v4AgPW+6x2wZ&#10;O36STJoyXSKilmrUlMTkNB07HhLmQP6yOFm6fIWOX49PTNF9ughTUGhtHeKTJDk1Q8eZJySl6lht&#10;6pCTV6jj1aOXLpfI6GU6QbNiXbVuZ/x2UEi41o98c/OLpHRNhU5ape6MjWcC6JZtO6Rqw2adMFq6&#10;tkK21tRGeVm5KkdDS06bMUvHfy/y9pNlcfFSUORA+oZNWg5j6/ldWFymv8mrZsdu2bZ9l46/LypZ&#10;I5lZq3UcOtF2qANj3RkLT72WLY+XrOxcKVtbqXloNJxZc2Xq9JkyY9Yc8fUP1GM4j/2h4ZEyYvRY&#10;XRCqb/9Bqk/Oob2m7Mr1G1Q/qpOYZVoebUlKSde80D/7MlZma92pIxNcmbdAyEnKXhJZu0gWx3EO&#10;ek9NX6ltYTLvHM8FMmHSVNedYuVOxQK8FStWrFi5lViAt3JHsmnzVo3NXlpaoVFRCKEI5ALARDMh&#10;VCOhF4nAQvhB4rATUYUoMUQoIVILoRWJusIxz7VuI3/44191ASCisZhIKkRoIbQhEV+IxkICKAnv&#10;SCLuOvkQHcWENiQaCxFtiKBC+EQWIuI3hgH7CL8YHLxEwsKiJDY2QaOuEOUFYOccosqYyDgkIr1w&#10;jlnNlPoQkcWsTAq0EvnGRNohPCOLGbXv0EVhmjZTZ6K5sIgTEWGoF7Hg0Rn1Qn9EjaF95EnkG+qF&#10;Lilzxow5Gp+9b99BGtGG8tExkWwCA8NUv/37D5EXXnxZV0Iljj51ph2ElkQHWl7RGr1etIsFoIhQ&#10;Q3uzsnLV+CIaDpF/0IOJXoPhs2xZvJZHZBrqTpQhItVgIGgdHN1w3Qg3SSSaYcNHu+4UK3cqFuCt&#10;WLFixcqtxAK8lTuSteWVCnPAHx5pPgFqQM4sPGRWYQX8gE5COBqgB9wJPwjsEVf8zbd6K/Syn+1A&#10;MTBL3oR5BLDJH081QAnsAqSERiRsYY/X35LWz7+kCysRMhJjAdAGSgFOQJmwiT3feFu6v/aGLhZF&#10;GQA1ccsxPABSYNmUbeCXEIq0hXKoKyuwAsgYIRgE6IE2s2Iq2wHtFk89Kz//xX/rJ7+pjzFyTP1p&#10;E4BsIB6DCGDnkzKBbOoAUKNHysAYoC4G4DFeMBqoG6EdWRkVnaJ/4rNzLuE8zXEmDj4GBeWgT/Ii&#10;rCXn0Hb0TH2oJ20DzKk/oM4xnI/xQtvJGz3jkSdPdMg+8rFyd2IB3ooVK1as3EoswFu5I6moXK+w&#10;hicWkMZLDQSyKikrobKYEtAIBHIMgAcEkoihjscYTzwgDRTjQWcbMdKBVeAQ4MVLvGv3fs2H8/D4&#10;4pkHPvFUc7yJ+Y73nXxIJvY7ZXAc+QHX7dp3VoDHiAAy68esB1CJ386qsZRB/HkWeMI4AXJZxOmt&#10;Xu/qYlF4mIFhDASOBZaJic/KpRxr2sZKpeTJcBvAGD0B7Hi3iUMPwHMuYIyBQR2oL8dheOAt5zw8&#10;8sA0CUBG1+RNTHbawvmUDURj1Jg4+dSR64DeaRdGB+UQw503JHxHX1w3DCjayHEYCeQJ9LMf4wv9&#10;okOMLMrHyDFvOdAv14/8KQuot3J3YgHeihUrVqzcSizAW7kjWbe+WoERsMRbC4gy7IVFjoA8vMFA&#10;NfsBViCPhOcZYM5eXaDnVa6rdmB2s7N9jXqDAT9AEOgE2IFiIBkwBV4BU4CYcjAKyF/HYzvQTH2A&#10;f8ATkAQy2YYXm9ViGZLC+Xj/qRv5UA5wzXGANPCL15o6k4Bz9lEnDALeFADwwDn5GNjGwOBY85aA&#10;urKP+gPDeK0xGNAROkBfJAwIzgWa8ewz5IZ8aRf1xoBhPzpgG/WjvbzpAKwZNoSxANRjSPFGgXqj&#10;D/QAxPPdGFoYPrST89mHjoB8DB7yQ+dmaBDn4fEH3Gk/5WJAcS51oR0YNxgZJl+uH+21HngrVqxY&#10;sWKl8cQCvJU7ksKiEgVfPK94YoFxPoFX4A/oNVBsEtsBW0AX7zrwV7N9p+zavVeqN9SONQdQgUSG&#10;bQCJ5Al4Gk80nuOOnbop7ALH5Mex1AV4BzLJIyUtU8/lPIaqMEyGVVeZQMrxeJGB8d7v9lNgzszK&#10;0SEr22p26TFm7Dt14E0DEA2k4qk3xgLbGfLCcYA44Mw2yuc3ZVI+51A/IJ424NmnTpyH/oBeDA4A&#10;GsOAOuFZHzBwqIK1rvrq5ElZtAmYp+0AOvANhNMm9qMrEvqlzhgtGCToicQxwDzGgVldlbIxaEhm&#10;pVvazT6G42BU4KmnbeZaG6MMDzxtpRyuMfWhDXj3m1J27Nyj7eL+w4AwbxeYqIx+aQv7qCtzEXir&#10;w/AojBCuAcfRdgwVrhW6MsOYuIbo5sU27XSY1qvde6qRynUhb+459L17zwGnHnu1HlwjvS8dXXKt&#10;MGjQD8aReQvFd8pmH5O1mQyOQckchl/+6jd6n/Mb45V6cl3RP/VjyNTwEWP07ctY5xrxyX+DN1LU&#10;ifOo8yinnrypwQjj2rCf+nL/Ukcmbm936sz9yP+Sa8x+3rxwH3LtJzvnYuxh/OqbHd8A1ZV504Ju&#10;uT/N/416Ul/0x72C0cp/n/8BeaMX819lO+3HgEVP3EfUgzbSBhJl8F/hejGcjv8V97ZpA+Wic8rj&#10;Xmc7uqVe6OCVV1+XTp1fcd0pVqxYsfJgiAV4K3ckYeER+mDE087D1zyweUgDfzyIgQEe9EAgMAqg&#10;8sBmHw9vAADY4mHNQ5pzeRCbcelm8iX5AjE8kI3HmOMLC8ukpKRc0hwwS3f2lzrwULV+k6x3Ullp&#10;hWRmrpakpHTdn7UyR3JzCmWlsy00NFLmzJ4vMz3miqcD7z4OnDChNdWBtiKnrMKCUvn/2zsPIL2u&#10;Ks8TqsCmwFTt4jVVWwVeYKYI5d2dmdodmDVhZsAGe8AByxZYzpYsS1bOsaWW1K1W6m51t6TOOeec&#10;c85RoVvRysKZsKzB5uz9ne7r8g4tBrygabfPv+rV9/V776Zz39fvd8+779zKilp9cTY7u0CKXJ3r&#10;HbyXlVXrC6O8sBrp2pXugAOQxUsO6OFR908aACIgGWAGUIAWwIJ2AB8AIqAMyGEj2gRw4uUHmhhc&#10;MLUISGMfIENeADN2BbqZW/+Tnz6usM85QCvnAS8MNgAh+gK7Ao+Uie09DAI72JM+/N5d98jf/O3/&#10;lL//+p0KjgxqsDH5Mr0GAKTPACkGIAx06B/6irbTLuCXJyN80qYbqdKySh0gAYtcQ/QLn9gASKbu&#10;ACI2xxb0ATCPPTkPO3HMX5PYjHT0G20B2AFaXrImmhK29rBPv2Jv+p9ygVnqwgALOzL9iN8A1z9g&#10;TBnky/VMXQBQrnHyoA70xwMPPqz97wdvDPyAYerKJ/amntSL9x44l98YT2SAe+rG75IXqimbctnH&#10;dDOuM+pAmwFu+pFrFZvwN/2LHXn6QnquKfqVfBkM8K4HT32wKdcQv2k22sA7K0wPIw++8/v1v3fa&#10;QvnYk7rzJIc6ce2TH+VRZ/ZzXbKPqWrYm7TYgP7ieuMa5lqkLKa5UQaDDAbmTAVjQENeTAnjiRm/&#10;EZPJZJpNMoA3vSdFR8dq5BjmkwN3QAY3fT4BA7ydAAo3YYDEwz7AAuACLXjPOJ+bOzdtvIMAFx5S&#10;oMK/HAu0ADfkSRmAbHp6jgJ4WGikFDrQ7mjvkaHBMelyQJ/joDspMU1KiisUxo+OjcvY6AmpqWqQ&#10;uNgk2REYLOvXbZagXXvkyOE43RfvwDwtNUtycwql1EF/dWW9VJTXSF5ukYSHRcmSF1bIIw8/Kj/8&#10;lwfk0Z88IQFbd2gaoBjwoX60GzABkLDJu72e2ALQA+wAIvYBPd4GACOgDzQDV4Ahx0hDfgAJMMJ3&#10;IIjpP8A9sM/7BoA2sAUEATvYE2Dk5d5H5s7Tuft488mfugKvwBoABkRxHhBPFBte9AXWqCcbwAUM&#10;4TUFovwAAGAjD/Lib++VBwbJ90YqIzNb2wHIMaDi/QIGGdSP9gLj2B4vNdck/cRAx3vaGTDiQQfC&#10;/bVGfwDqPFEAWrE9NuAa5RokLTANUDKQoVzaTh3In7CbeOuxJ/DP9e9hGrjnGqAMyiJP8qO//cY1&#10;Q3950Gejzn5AyHVCW6gbgzlAlXc8AFjKp68YtADfXDMe3vnk+sImnEN7AWOeHly99or87KXX9Lsf&#10;BHGMNpGGvLimqT+/W+pEPQBuBpak8YN5bM932kc7qBMDFH7DgD22w6NPnRjkMDjgWua65Tz6yw9Q&#10;gHjK5bfiny6RHoCn77AdfYUdnn7mObU9tvHlkcZkMplmkwzgTe9JhUUl6h3jBgvgMKUFQAFauZlz&#10;o+WGDogAkzzKBjqBEYCBGzs3e0APIAEMOO69qHjXPBACEAAiMME+bsZAw/MLl8jKFWslNSVTYTs7&#10;K18Ohh+SVSvXKaAD43jkJ8bPyLGjE9LY0CrpadkSGXFEArcHyYrla+S5BYtl8aJlsmXzdgX5hvoW&#10;GRwY1XT9fcP6N5D/5BPPyt/97d/Lf/wPt8l/+69/Jzt37JbMzDw3kElQyAVQaAdQBkADTgA6nlLa&#10;6KdK4CXEFsAmwM8x2stx4AxQBjK9LdgHNGJDwI/9wBtpyN97jdmAKUALeAII6Qc8xgA8nnogiHOw&#10;JaCJjckL29NvDBCoF+mAKCCe9lAWwAqIAUp8Ul826g9I+UEMn75vb6QaGpt1wEO7mB5z8dI1fe+B&#10;awd7UEfaShsZ7OAZx2YeoLEF1xowjveYgSNpuF79QIY+wBach+0BSuzF4ItzScfgkzLpM7ziP330&#10;CYVKfifAO4MogPvdT0zoQ64Frm//cjN159ph8ATkMuClDH5T9AnXCH3EoI2+81NoOJf20A/+t0Lf&#10;cR1xXXL9YAP6mDLpTz8oYxCCNxt4Z/CM3TjOtcz5PPWhvfzNdeQH3x7g2U+eXBeUycCOQQ2wTj24&#10;VmgT7aSf+M5gAnjnN0E7uObYR/70J23lb+rNJ/1FGf4a5ZoG/LEt7ef3Q1uxKe2lv7AnkG8ymUyz&#10;SQbwpvekyqoaBRCAlBsrYOK9X4A8N3s8btxouelzHjd6700EevjOPtIDNIAN5wMgwKCHRmDJe6sB&#10;U8CkqaldyoBIvOVVk97ygnwHFW6rqqzT6TJ45fHIN7tzAXH/N8dIB/DHxiSqR37N6g2yO3ifeuFT&#10;kjMU2vnO1BvStTR36L4HH3hY7vnBj2TTxgAH7/GS6kABYACCgCY/8MCTC7wAYgAl3mDgkGOADDYA&#10;8vikrcAZkAacYBMPIj5fNmAKOAKsyJ802AcQwi5AGHAJLGEvwByPJp5ZvMBAEmUAmkA8MAiEAoH0&#10;D/2BzYEeP2AAIBmcsJ/86QPqxz7KoP589wMTQJUyAasbqby8Qr3mmPaErYDoATcQ84M/bAJsAnlc&#10;a9QViKfeXHN8MrUK+9BPACzToGgzbcc2wDF2BkjpJzy85AFkcgy74JlmihX7gc69e8MkLCxKn4zs&#10;2rVHywa2sRPTPYBpoLSnZ1CfAOABv3DxqpZPWVwDXFPnL1zR6wivNjanrSEhB7QOoaGR+htjP9PH&#10;qHdeXrHu4zqiXvQzZW3YsFXL5drAHmz0H4NFfq9+QMN0MdpMOxgE8gSBupMX1yvXH3blWgTIsS/1&#10;ZADJNVvufo9c5/zNdcpxP3CkflynlA14c70EBOxUG6W63xzXFXXA7vQH+TBYwOb0B/ZnehyAjhOB&#10;qFfUkesY29NubE4fs8/3s8lkMs0mGcCb3pMaG5sV4LlB+k9upszdxiMGFACCQAiAiSceYGUDDLh5&#10;v3uqAKABSPE3N21u4MAEYMF+btYABqt/ljqQBQp6HfQA1wB8cVG5boD6ieOn1IMOnG/dEijBQXv1&#10;O2Df2tIpmRm56oVnqk17m4PhvmGdM09aBgAJ8Sl6/PChWPXYl5VWaTrK4hym1XA8wsEC7alraFbP&#10;KwAGHAMteHsBO2ASryZAxn5sAQT7KTOkx1tIuz3wAEjAEPAJrPgpKkAT4AMgAXaADvlhZ+/dBHKw&#10;J2VjNzy8DJAANtKQH3XkfGyL1xOopT8oE0Bk4zuDBfoF+KFODEKANepNG/ygg4EA7aEtwBIDuBs9&#10;5/hAWLgsXrpcQg9GSmZuntQ2NOlqumPHxmVwZExa2julpLxSktMydAVfNlYCDo84JHv2h8rO4BBd&#10;bTY1I0vPY7XfvEI3yHTXW0JyquwPOyi79+7XlWd7+gelvbtHqmrrJ7eaei3zQHiErFm/UZ56ZoEs&#10;XLxE8zwQFiFBIXt15VxWHSav0ooqTZeZM7lCcH2jGzSMukHDsRMyMDyqK/62dnRJW2e3lnXy7Dn5&#10;2cuv6Wq6rHiblpUtiSlpmraw1A1syyokt6BIP2knW0FxqRyJjZftO4N0dd6AwJ26+jH1ORQdK6w+&#10;zMq5nMdqxtiB49iAVYWj49zvLTFFDkYd1jwCdwbLwcjDkpaZrav31rnfP5+8LE4+tKG+ycH2VJ6s&#10;Jrxr9x61B+WTd3ZugXT29GkbaRt13h96ULYF7tJVgym3qLRcisrKJSbe/T9w/YO9KQd70aekwz5s&#10;DU2tagfyPhwTp6szUy5t2LItUFasWitPPbtAfjLvcf1uMplMs0kG8Kb3pBfPX1QIBD7x1gKDaQ52&#10;AVEgEm8xMApwArGcB1RyDBgE/PDK4Y1j2gBgiNeP43gSyc9PWwAugURAlY28+WxsbFPvel1tk3rU&#10;AXO2cpdPRnqOTqV5/LGn1VuO9xzwLiwoU/jetTNEQR0gP37spJx/8fLUNJs2BX316OeVaD5ZmXkK&#10;8UD+hfNXZKB/RPbvC5e1bsDC4AWgZcoFnlM2YJ72Adh+ugBwi+eTeet4QoFiQJt2AeS0CS8jeXk7&#10;Yj+dR9zRqyveAt6ANZ5Q5jrzXgGDJV8+3kn/xMJ7LIFw/gawOcZKrNSJcikfzzF9g805Tl2oO/1G&#10;vTmXMnmawLQUpiIwmGBgRh6koT/9UwLOpV/r6pqnrpQbo5z8AjkcGyfl1TXS0tEpnb190j88IoOj&#10;Y9LQ0qqAzcbx+mZ37blzahobJSsvXw4cjJAlK1bKc4tfkIAdO+VQTKykZmZJRk6uxCYmyf7wg7Jh&#10;61ZZunKVbNkeKJFHojWvkopKySkslOiEBAmNiJTd+/bL5u3bZcWatbJ20yYJ2X9A9hwIlc3btsv6&#10;zVs0731uoJGSkSkVNbXS1tUtfUPD0js4JN39A/rZ2dcnNQ2Nmn9YZJTsCtkjyekZOmCobWySuKRk&#10;zXfbzl2SmJomI8eOaxupa1R0jNY3MS1N4lNStOwnnnlW7n9ojmzYslWPbwrYpu3cvitI24htsBN5&#10;Uw75U79sZ0/ah734pD6kD967T7YEBmp+GwMCZGvgDs0raM9etRN1plzair2eXvCcPLvwebXvyrXr&#10;ZNW69Vr+vCefkmWrVsvBQ25Q4AYkuUVFWlZDa6uUVVVLdHyCRBw+onUpLq/QelbV1Wsf037ayPnY&#10;kfOb2trVRtkFBVpHyqKc5avXSGBQsKYxmUym2SQDeNN70omJk5KVmy9hEVGyI3i37Nwdot7N9q4e&#10;aW7r0GM5+YXqJWtoblXPGt46wtYNDo+pJ43t+MQpOesGA3jl8LDhRcQziQcQ719KeqZ69Tq6eqV/&#10;cES6+wYcJE5On8lIz5KkxBRJSkqVlJR0B74OPPDQl1RIaWmFfk9NzZCMjGxJd+fGxiZIeHikhITs&#10;k936uD1SEhKSHaDnSklJmTQ3t0mPq1+Tq3NuboFER8fJgQPh+llWVimtDk67Onukvr7JlZUhR47E&#10;uo0VZ5MlPdNBSEGRFBSVqoe1ydURL2G7O5/6xyUmq0c24tCRyfOKS/WzsLhMSssdZLvyaTcAhScy&#10;6kiMejvJq7GlTT2XClrORlu37ZCfPvaELF+5Rr2+nId9FTjjk9R7ST6E+8O7jCcULzB9hceSvsG7&#10;TJnee4sXljqqx7O6VhqdLah7/9CIeoHLq2rUO01ZfJLngucXy/yFi2TVmvXqpQ2PPCRJrh/Iu6yy&#10;eupKuTEaP3VKWju7FH7xSgOF2AAQBDyBbuwDuAPKHT1usOMAEFgHsJ9fslQWLV2msEea3MJJoAQO&#10;SQf4PvrEk7J42XKFakASgAZWgUSAkd8A5QDGBSWlCp4AKIALwAPvbJwP3HIuZQCeAyOjMnr8hAwf&#10;PaZ/l1ZWSUJKqgIxedCuuqZmzZP9DDqAbLzzYyfGtY4A9N7QMK0TwLpu02b50YM/ln+++/tang5E&#10;HHjTBupKGmxx/vIVHUxgC9oJbLPxPT45Rbr6+rVelbV1EpOQqG1ZsGixLHxhicx/fpH85LHH5ZFH&#10;58kzzy1UQGdwQVlH4uK1rvQD9QLkv37nN+W//NVf63bvffdrPfOLSxTQGcRgh56BQR1k4YmnHykz&#10;POqQbnwnT+qKDYB8+ispLV0HIORH3akL5THg0kGN6yuTyWSaTTKAN70nxSclyf1z5si8p56SRcuW&#10;ydYdO/RGCmDgHcMD+ezzz8vTzz0nS1etUg8doP/C8hUKAHlFxQoewMPFq9fkxKnTMjA6CTFs3NAB&#10;FGCILS07RzLz8hSsSJvtYDfRAefhw9EK4ikOTFsc6A4MDEmbG0C0trZLvwPPPgf81Q5IMx14Jrgb&#10;eUxMnAP5eE2zcuVqefzxJ2Xt2vUO5JOktrZeurt7pcFBcrqDASLtkD95VwDSjc0O7pv1eF1dg0L8&#10;uvUbZdHiJRLoIA1IWbV+gwIS7QV+FD4OHVJYwz7sAzb4DpwBJQAGnmA8jHg7AR4AiDzw7AKDze0d&#10;0tbdLY2tbfo35wM5wBU2Jz+ghvIAM84hH4BUPb/h4fp3XrGDawelpMGu1BnAxHuMJ5k6tPf0KDBy&#10;bnpOjtbxmYUL5a5775XHn35GgXfj1gAFJcAXkFu5bp2CG2BIXsDbjVRDc7OCHfalTdQPAOV7Vn6+&#10;erqPjk/oIAivLf2xYu1aefDhR+Thnz6qnuRYd01jO2yj3vHhYf3EllyzQCrXcEllpeZBH2Bz32a+&#10;sw/bNbW3S3V9g2Tk5sru/fsVqvEyY1P6BNDFrlzPgCr9ju3pX8oE4lu7uqS5o0P7no1BB3DLQIVz&#10;+Zw4c1YhPCUzU68X6km7uba4rvw1QZvIA087deeTcvDgH3ODca6lmMREtQP9ieecAY339DPQaGxr&#10;0zowCGKAgfecpw14+IFxvh+KjVV71TY16RMO2sb1Tvv57f/4kbkK/Hjfg/ft07y5DqkrsM4ggbTl&#10;NTWT9nX54VHnyQYDJ/YB/AxEGJw8MOdheXL+fFmycqW2nX7n+gzau1cio6PfeSJhAG8ymWabDOBN&#10;f7R+/vOfy/j4uH7PdVC0ZsNG9SgCmYASXsl0B9rcNLnxP/nsfPnOd7+nHkA8YtzAn5q/QG/0eMsA&#10;AbxuQBXQDkgcP3lKvX0cA26AI2CCqQB4EUMcCOQUFEpzW7v09vZLdnauLF26XJYvX6nfOzoc9DS3&#10;TsF2i8J7Xl6BwnaOg/7c3HxJSkqRqKjDEhoaLhERUZquvr5Rt7KyCqmpqZP29k7p7OzW/PyAgHw9&#10;vNe6Lb+gSCLJJ+ygpGZkKvwBKpscQGATbMFgA4gBkIAf4M6fB8QBW4AQNgO0sCF/AytrN27SDdsC&#10;p3iWgRfgHvsyrQGgA06ZMsI0Ary02A6wZx+QR9kAn9+ANwZI1AsPJnWhTPoEUAPsmJZB39AHlAcc&#10;4WUGPoFzYIu2AZ4MCBhs0QbqSRrKuZEqKimT6NgEferDkwSePDDXmyccbR3dMnr0hM4N5wnE3v1h&#10;Gu1kmRvAPfH0szpfnX2k48kHTzX4mycK+YUlOr87IytXnwjxpIKnLDxBySsolvyiEv07Pctd9/FJ&#10;kpSa7upSrk8gOIenHMzhrnHXFu9K8D013Q1KM7Imp5j1DUptfZPO36b8uIRkza+51QF7V69und19&#10;+jSHJ1fHTpzUOf28PEra8VNnZGjkqD7dov0B23fK5oDt+hSHJyE85aLtvIPBUy6e5PCUrG/ADWiO&#10;T8iJidP6FIwnLZTJHHvS0QbmnfMdOx6OjtN58zyZYb5+d++ALjzFk51NW7fpPHZsR92xN9O5eA9m&#10;S0CgLHG/TTbm4WMj8iUP3k/giRpPfHhywxM8nkZVVte980QqOTVj8kmU208/8DSKPuWJz/znFsmm&#10;Ldt0rj/9wmJYTFXjGuDJVbX7jTL9jvcidgTtnrpSTCaTaXbIAN70B/Xaa69JSEiI3HzzzfKhD31I&#10;Nm7cqPtb2tokLjn5HS8kXt69YWH6N0AHCHIcyAfYgUQ8wMxRxRuIB49PvJIAOTBZXFGhcOtB9kBE&#10;hHrWfvjAg3Lfjx/SAcFmB7wxcQ7UXDnAeIgDiEcemaue9FiXBnDvcAALvBc5uEp1QIV3HW99loMs&#10;9uFNr6pivne1Aj6wjrce7zrHAfTR0aNyysHRhIObEycm5OjR4zI4OKxAT96cU+EgrchBWrnLr9PB&#10;OZ5rwBbPKtMesAHeTj4BdzyYzHEGroF7Hu/jNcUDid2Yt4xnGGDfEzoJ1R7m8fzyHZtiH2xJHuQ9&#10;NHZUzl68KINjY+r11ScUzs7AdX1Li5YN+AP83jsP1APy/ikHTzc4hz4BvhkEUF88xoA9/VTd0KBe&#10;XLzDfk4y38fcoI42FZaV6bk8DSDPG6k+13/My/ehE5mD39LiBmFdk7HuiWG+Z8/kwkBEgeH9Cl6M&#10;5qVbIrnwki8RTIgcQ1SUu+6+V/7Xnd/Rdwx4l4D3Apjrz7sEvDeQm1ukUVLYx/sYvAvAi72EFiUS&#10;DRFiiMxE9BfO4V0PHxGH9wt4MZl6Ujfed0hJmYx7npGRq+3g/QOi4fDiMtF0iC4DhPO+COkAU8I2&#10;8mIy7y/4jfoBzhERR7RtRGQhYs3q1Rv0BXO/KBLtIUISLybzYrN/QdqH3NQBgvub7/6ditraJve7&#10;qdd3JvbtC9dFo8gXW777xWlsTbSa5cvXyH33PSRz5z6m5QLXlMN7FD68JHZgY78P4Um5NTWNas/i&#10;4gq1Ecc1zeCYvmvBS+Lx8Sn64jbH6Hf6gHrwsjs2wDb0xebN27WuJpPJNJtkAG/6Pb355psOACLk&#10;1ltvVWh/9+YBfmh4dNJrmOAgfd1GufeH98t9DzwkS5evEiJL4K0DKDiOd4y51syH1ygnPX3S2t6l&#10;Hkk8a3jt8KqRBi8a0S68F5T53qvXbpCNmwMkOGSfwkg00UMcGO0IDJK17tjKFWskaFeIFDnI6O7u&#10;k0F3Q2dV1oqKaslxdcx1sMN8+CQHGPHxSQ6ycqSkpFyqqwg32Sp9DhhGHGA1OzDg3EwHBwUFxTrP&#10;vs7BVI+Dronx03L+xUty4fxlOXfuov490D+sxwE4AIKoJ7SLOe8lZZUadQOvKJ5cvIvMI8fbSHuJ&#10;BrJ0xSrZFbxHo54wZ76mrlHnsuNxzMjOVW8t3kgioWAXPLfMV8ezSDmkYcObOuQGHOopdumwNx5N&#10;IqngveU4n7xgSt3Ik08Ah+gq1AVvMh5YPKKc6+tJHuSLF/fy1Zfk1dd/IVeuvazl+zoRhYX58rQf&#10;2KNNeMBvpNpcfegHwBfQBeoAYSCXSDqAnI9kxN+ANdF3gHkfe5xri9jirGhKaEJeEgb42Q8w4zEH&#10;OomXrpA5FXITGKb/ubYBaPJjYSwWxSIOPOUAlBwDRoF5zmXQwCJFrHRLCFWOU3efPy8UA6TYFJCm&#10;bbwgDcACygwQqCuLFlEm+4BYXlymPQw+2Fij4c5v/qP81V9/Vb77vR9olCAgW3+LbiNvPObkzyCD&#10;trCPgQf1pZ28zOwHIYA1NqRdRJ8C1j3AE3aU8KPUjTj4LCBGHRhIMBDChqSnL7Ar/UJa9lMGfcZg&#10;gX5i89GZGLSw+QhMlEUeDHpITxodQLnvvPhOv/M3/4OwPYMuk8lkmk0ygDep3nrrLUlOTpYvfOEL&#10;vwft794Ae4Q3GrAgEgk3bW7WCxYsVu8lsa89eHCz5cYNPAJVAAhexO7uAb1Zcw7nsuGhS0hI1Qgt&#10;AAggwCqNwJaPRsMNnXNjHUDs3RMqQTv36IqsRJkpKijTxZoIDUm8d8I+dnb06sJMbEScyckulOgj&#10;Dh7CD0lMdIJkZuRpxJmmxjYNR5mfW6xRZwgxSVhK4sCT1/GjJ3VBKFZ17esd0ug3RL4hDnyCgwjq&#10;TnvOn78ib/z8f2s7AQggjYVqAA1sAPABFIALbWTDfnh//XfgyAMjIEeEGaLQkD8eSY4BLP39I1oe&#10;Hk3OA9woh/R4SQEwvKyXLv9M44ifPHlOIQ1YA9AARuwLiJGG2OHE1waS1MPpAIp86D/gin4jJCbl&#10;Aa2UBShVVk7GqlfPtyuTGODU/UaqxQ1kuBaBT2xB+7Ax4SxZmRRABjSpI3WjXXiOsbff8L4DtwBv&#10;wLbJlWi9LckbrzRtx5bkzzWJnbAFeXIONsGjT6QgD9B+AScGB1wPRBziuscrfN/9D+kiW8SFpz8Y&#10;IADV9C/QS5187HW808SCp31cQ+RHfH/i/JMXeXPNAbxEJgJy6R/6kYEKAwXaR3x0AB4wpx20i4ED&#10;fcu1Rh6kof18+rUHOIa3nHTsY7BAm/mNA9O00w8m+A3zm6AdXK8ANAMM7Ey+9A3fif3O75yNJwb8&#10;Bvi9sMIwsd3ZT1r6AHtznPqzEc0Ju/m+5RrkCQfXN/Wj7uwnLXUwmUym2SQD+A+4RkdH5Utf+tK0&#10;sO6373//+3Lp0iX53e9+N5VKHIy2KQTwCBsYARaAF27mACAgBfT5xYcAEG6s/hE5IM7NmJsvUMFq&#10;rkAG+8iXGy7eMwCB9JQBEHDTJ3Z5qLvxZzvILiwoVeAuKix7B9YBbiDeL9xEnPfRkeNy+tSLGiOe&#10;kJCHomIkPCxKwT85KV1DTPpY8sSC5+8SB8sAPHBPHHgGAEA75SUnpkt8XLIkTkES7aGuQDZQRNuB&#10;OmCI4wAXAw8AHgjCBgAHxwAWPL2EmWRjugGQAzQxEMCWpPWAhA0oC4DC/gAVn4AO8Ih9CG8JwFAe&#10;0MrggfrQD9QP0KGOwDl29XVk4zsACHyRnrTU13tgqZfPkz5lYAZ00h4g78Xzl3XQcCPV1dX7zvVC&#10;u6gn1wyQx/UFDGITbEZdaT+ftAV7VLrBW1V1nV7XePPr6pvUNtgDOAUEdeqM62euafKhPK57BpjA&#10;KdcsEO4HpPwWSE9fAqp8sh9b8jugruzznmzOoRzsT170ARtleQ8/NqdeADC/FwCeDYCnHhyjPfQ1&#10;1wUwz++Rsqi7B2F+Y/zNOdiCgQNTWLg2SYN3HIhmcTauN+rAOdSbNNiWa5tP6kr7uW45HzuTN+3k&#10;aQLXCm2ireTLoId2YHv/lAHgZwDCOUA7vwP+N/hwq9iSOnN9M3DhPN83fKcvsA/XIu2hDZSDPTmH&#10;7yaTyTSbZAD/ARMQzouot99++7SwzvbhD39Y7rjjDjl//vxUqt/XyOhRvSkSqtA/ygcwARpu8Hj0&#10;uNkDddzoARFu4h4g8LbhpeSGj5cUDz7puUlzw8dTTHqggRsyIEl5eoPfHyZZWfkat/3c2YsyMnxM&#10;Y7m/8vIb8sbrv5KzZy7I0OCYAnxNdYOuuAp08zeLPwHtK5avkS2bt6snnkWeUlMyFd6JKc9GLHi8&#10;+cA/i0KRX0/3gHre6+ua9RyOdwPCDvgACOAEEMcWDERoN5ACWFB3vIa62uQUKGMHPLxswCE2wj54&#10;XjkGKLIBIHhyif3+wx89qLAHILEfDy02AVQAIGCQfYAPMAkoAX8AHVAD6OMxBq6oFwBFPfkExsgL&#10;rzz9SNmcd2L8tC6vD+D5+nCcOlBn2sIgC/jjHPqOPryRqq1rfKcetA+7c+1RXw/SDFQ85LMfW2AT&#10;bOMHl+cvXJYrV6/pfGtAmLT0BYNT2koa2oZNuSax9yNz5+nAyh8HOCmPPgdusRM2ZnCHzcmbRb8u&#10;X3lJX+RMdn3O+gA8KWCgQT/WuHP9dB0WcGLwRH2oPwMr+gtYT3TXTZwbqHHd0N9+wMZvhk8P2fxN&#10;uVwP1InrjY32+z4jf+pPm7kOAGh+n9SJJ2t41qkbv2PypSzS+4GOroDqBhFcH9gCu+rTI1e2v/7e&#10;vfF/wvcV1w7n0EeUzTXMdchvg/rSX3xSB35fnIMN/NMP+o9rlYEb39lHHfkdMNDht2kymUyzSQbw&#10;HwC9/fbbcvr0aZkzZ860wM4GtH/1q1+VhoaGqVR/WEBOZ2ePg6EKd9MFzDP0+8DgiIOTC3L12ssK&#10;QyMjRx3sdLsbLVMrqqSwsMTd8MvcDbzelcULgCxiVOVutiz+VOUAo93d9B1curw5znmVzAV3G5DW&#10;0zsgJ0+ddYOLS/LiixflzJkX5eTJM3LGAebFi1fk8qVrk/vd3+xnbnu9g6EyB21tbZ26xTvYDXQg&#10;EOlu6gUOeqgX8+E5xrz2bgdZzI3vdJB23EEPc99/du0VeeWV1+XVV96Q11/7hfzqF/9Hrl192QHD&#10;oNadGPMHIw5pbPik5DQHG/kOJiu1PZ1dLLBU7aA3RUJDDzro2+sA5IjOy6fNtItzjjqYm3B15rOr&#10;u0+P5eTyJKJY7cb5Pl9sg6cYO1HvxqZWtTEbf/f3D8n4xGm54GyCjYZdP5BnqztGmqHhMT2nodEB&#10;kEtD/Hv20zfEzk9Nc0CYV+ggq+GdcmiLHnfHClx9SOvLpY/p+w53HvXGBjdSUYeO6HL/DCaBSe9Z&#10;B3iBP74D90AmTzwAZuAbuAWsvYcXEAbAgUXAFAgG7HkSwgbseg8v5wGs5AdoNrkBg0KzS8cgocXB&#10;cq+Dyj43CATcax2wVlTUSpW71niawxOjJjcgTEpMk6CgvbLN1T3IDfKAUwao9fXNLu2QTp9iwFhS&#10;Uqkvz7LgWVtbl76oyyCBJy1JboBBW/1ABOAHnvmbsqk3U6AAW9pKOj6BcGzl20M7aBMDbACaQTUD&#10;i3mPPSVPP/Ocwjw2ZsBIXoA3oIyXnqdovCgL7DNYZRDL4Ifj2J8BFZ58bM5gg/3+yZx/ZwFPPul5&#10;f+Cb3/onnbNPudiE/sEzz988WWFgxICEtvn+YaPtlENf483Ha09bTCaTaTbJAH4W6/Lly7JgwQKF&#10;8+mgne3zn/+8ZGZmTqUwmd6fCtwZpJFjeGmUKRx4ZwFCIA9gxLOMd5enF0Ao5/G0BNAGQjmO1xiw&#10;ZQAAyOJ1Bzx5+sAGAOPlBUTJn7Skw5Oc62CYJztMqyovrdapW2OjJ6S/d0inYvEEiE+mY7GSL/uZ&#10;ysXTH1YFDti6Qw7sO6jp2fxTofy8Yp22RZ6k52lSxMHDsnbNRnnqyfny0I/nypOPP6NPk+JcOoCc&#10;pwPUG4j911COR9o/TQCiaSvQzD4GLewD7P1TBNIC5wA7x7AP3nEgnqdJTOUBrhkMYVfm4/NiLnPT&#10;GdgAz96WnMO0HAYETPmhPuSJPYF4Pz2I/rv/gTnyjX/4lnznH7+n7wiQF/XEk046yqWO9DFedwYr&#10;3gPPxjQqBgd+OhW2MJlMptkkA/hZJsI+Ll++XD71qU9NC+xst912myQlJckvf/nLqVQm0/tbcfFJ&#10;Oo2FqUaAuX+nAs8r8AjEA4f+PQqmbwGUgCwAiZca8AXGAVnOIS3TRTwIco6HRL77qTSkj4qKkWef&#10;WSgrV6yVjPScyReiHXzzrgWwDWDzngbvYpw5fV7fxWAqVkpyhuzfFy6bN22T5ctWy5IXVsjqVesV&#10;6vHM43ln2hfvdvDJOxm8uzH3kXnyN//9f8ht/+k/yz9841v6IjchLP2cb9oJbAO6HrR5usD0G55I&#10;4P0GgIFvBjWkYT9AzCCApxXANVOlSA84cz778ISTDi84nnam4mBbbMn5gDbQ7j382I/ysCfec17c&#10;/fFDc9WbzgALeGcKD08CyN8/JfEv/dIXfGcfZTFoAsjfPRWK+rLRfwwE6C/fPzwxIW+TyWSaTTKA&#10;nyUKDg6WW265ZVpg99vu3bsN2k2zUrm5BeoZBvbw4DJFhik1ACOgCKACnkw3AS6BRD6BUqAWwAcm&#10;AVC81UwdYQ445wCIgC1wCJACjX7z86+JkU7kIjaiGpWXVet3YD43p1C97bwI3d3lYLK1S9+l4EVr&#10;vgPlvDidEJ+iML9h/RYdCPCdtGyAPucw9Ya05LcjMFi+/a1/lu999weyLWCnxMcn61Qa4B2YBZwZ&#10;XACxTCvhXQaiErH5pwmcA3xjB9JhB/bRLp4ysB94x64MCABnjvt0gDn5+zn02ISymZLDfjzjDHbY&#10;j/cfzzt9QnhJvPPANu/LANmUjXedQQHlUR9vb9LSr/QbAyzmvpM/daBPqRvfyYPvDCK4HgB/P1gz&#10;mUym2SQD+PepeBm1vLxcbrrppmlhnY2pMy+88MJUCpNp9qq4uEwBDygEAoE3YJEILQA88O6Bk7ni&#10;QB7edSARSMV77KfQ4OXFwwxEAvXAIuAKOOLNBw79i7zsq9D3J7p1agxTZ3hxmmkvbC3NHRr9iOk0&#10;TInZE3JAwkIjNfIRHnherAbQmTbDFBn+ZsPzTvrMjFw5fChWYT4qMlqn4gD8vFzNHHrOwVMfeiBC&#10;p9Ywdx5o54VVpv3wIiz19/PeGWyce/GSvhwLAHtQB3xpv7cHdiIdUA6sA9o8eWCuOlOOAG7/giqw&#10;jm0Bd/LibwY8fLKPfJkLz0CAOekAOn1FfQB/5rBzLrYlghJ9h90pm/ypM3Wh3wB5NupNG9jPVB8G&#10;YbSbfPDi07c8jcBrz0vyTO0xmUym2SQD+PeRiNVeX18vn/3sZ6cFdraPfexjcvfdd8uVK1emUplM&#10;s1/Hj08oxAHWwDdTRvzca4XsylqdVgHQMrUCUE1OzlBwJfa9n3oBoOKtBgaBWDbO4Vy8v4AoaYFJ&#10;4JSNqRzV1fU6v52tpqpBIxplpOeqF57pNHxfumSlzHv0Sdm4YatCOR51wqAC9HjT8cDjXT81cU6u&#10;XH5Jp9k0NbRJZUWtgnpeTpGkpWSpVx/Yx5t/8cJVXZcAgGcaDtNdqBsvshLKE1inzdQRYKaNtI/v&#10;TDFiA6YZlADatFW3wjLNB/DHfqTHfnjtAWrWccCLT35AMgtfMb+d6Tj0Q6cbyHgbkg9QDeTjTWcf&#10;52Bz8mN6C/uY4kM98KgXOfsB4wweAHleBGbAALCTjrJpnx+IcB6DB45RLvVi43y8+ORnMplMs0kG&#10;8DNcRJBpbW2Vb3zjG9MCu9+A9pMnT06lMpk+WDoxcVKKSsrlSEy8ri4bejBSWNm3d2BIWto6ddXg&#10;vMJiaWxuk9r6JsnJK5TCkjJddXZweEzaOrqlo7tXxk+dkXPnL0n/0Mjkyrguz/TMHM03POKQpGVk&#10;637O7R/EG93vALNVV+3NdgCc6Y6z0m+mg/z0tEzJcqBc7IA439UlISFZopmLnpzujmXp31FRR2Tv&#10;3gOyh+kh7jtpWFFYoyK5gUaXg+UGB6f5eUW6inCEq0NiYopUVdVKhwPf/r4hqXP1iXUDlwMHwt3x&#10;ww6Ak13bC6W8skZX7a1vapGOrl7p6RvU9tbUN8rhmDjZvHW77D0QpqvpsmpwjkvDCsJVtfVSWuHa&#10;4/bFJSbrysiHjsRKZk6ertDL6r9drt0Dw6O6WvCqNevlgR8/LM8+97zsDA7R1YApF/uyAnFSarpu&#10;0XGTqxLvCw2Xfa6uUUdidNVhVhfOLyrRVYhZmTm/sEQSU9J0ow9ZOVjL7O2XwZExtXtdY7MUFJdq&#10;/3AO+S1bsVpWrl4n2wJ3aRkxcYmSnVcglTV1ugq0yWQyzSYZwM9QTUxM6AJK08G634D6lpaW/2eB&#10;JZPpg6jIw0fk0SeflKfmL5BFy5bJpoBtciQuXkqrqiQ5I0M2bdsmy1evkdXrN8i2nbvk4KHDEhoR&#10;KQE7dsqeA6FSWlklI8eOy7mLl+TClatydHxCegYHZWBkVHoHh6SitlbSs3MkNTNLMnPzJKewSApK&#10;S6W4vEKKy1gdN88BdqJEOkAND4+Q5ORUaWhokm4H+i2tbdLW1iEDbjDR6yC0srJaMjKI8BLnAP6w&#10;bgccSK9evVYWLlwkW7duk6SkFAfmDdLXNyD1DrhTHMxyHnknJCRJhQNs8m9oaNTjtQ66yTNgW6Cs&#10;WbtegkL2yJ7QUFm7abOsWrde20r9k9LS5bArly02MWmyPXl5uj8qOkY39tNGbJJfXKJ23B9+UPaG&#10;hsmhmFgpqaiU1s4uae/pkfrmFj03OT1DqusbpK2rW9McjouTCNcnnM8xziHvLYGBsnnbdtm9f7/m&#10;m5WfL0Vl5VJYWqZ1oZ7Be/dpn1CPyto6LYu8OSensFDTLVq6TO576CFZsGix9iH9+uzC57X/n3lu&#10;oSxbvVq2Bu6QnbtDJGT/AYlJSJy6Ukwmk2l2yAB+BunixYty1113ycc//vFpgZ2NsI/Eav/Nb34z&#10;lcpkMh2MilJw3xG8W+FvX1j4OyAKrK5zIPvIo/PkG9/8lvzTXXcr5C18YYnMnfeYLF62XNKysqW7&#10;f0CGxo4qyB+bOCnHT56SiTNnFeaByJyCQoVLziftmg0bZf/BCMnOL5D6JuLvd0haWoaCOBBeXl6p&#10;wN7S0iZNTS36CZTn5xdKenqm5DjoZwP2gfPg4BAJCtqt8F5dXatgDqjX1NRp+ubm1nc28uKT/ZxX&#10;7c7JyMyW3SF7ZeeuYIlLSlYoDwwKltWunsA3IA3EZ+XlS3l1jcI3A5CElFTZ5YCf9gC9gHdiapqk&#10;ZGTqMf4GhDm+YctWCY86pPkA8kA1xw84O/B339CwdPX1S6MbtNS4wQXg3dzeoftaOjp1X1lVtQ4O&#10;Kmpq9Xidsx11wb70G3UJi4zS8qvq6qWjp1fzJT39RB8sWbFS5j+/SOvj65uRkyu5bmBFPrSVfgfc&#10;2U+ZJpPJNJtkAD8DtHDhQvnoRz86LbCzAfQFBQU6B95kMv2+KmtrJTEtTQEOcMPLfiBiEq4BS0A1&#10;Mjpawe+F5SsUEvESp2VnS15RsXqBOSevuFj/BnDx/pJfQmqqDgbCpgYJ9/zoPvmX+x+QJ555VgIc&#10;8DLVo6SsQsrctnfvfnnooTkyb97jEhsbL/UOWNva2qWxsVmKikoU8BMTkx20p0h2dq4UFhZLcXGp&#10;lJSUSbmrJzCO1x5vPd71goIi3Xfs+Ak5deqMTLiBxbFjJ2RkZEwHB62t7e944CuraqTU1aHKwT/Q&#10;29LZqSDL0waAu7KuTgGaDaju7O2T3qEhae/uUdttDAhQuwD+wDN2xIZ4sPGYey/89qAgPQ/verxr&#10;B3bxwA2Qj50Yl7MXLsrQ0aNS29ikdgX01UPf3a1wzz5Am8EE3z3w8zf5pOfkqO3pF/ZTV9IWlJRq&#10;/bLd/0MGAA0tbhDj7MsggLIYhI2Nj2ub8ktK1KvP+ZRlMplMs0kG8P8OIpTjrl27/uACS5/85Cdl&#10;3z4LfWYy/TFqbe/U+dSxCUmydv0meeChh+XRx5+UTVu36dxr5nYzB5657JxTWFwm9Y2Tc8M7e/qk&#10;ua1jcs576eSc6ryCYp03HxOfqHPqmSsevGefbNi8VZauWCWr122Q7TuDdK71ocMxEhoWoav7rlq1&#10;Vl54Ybns2BHkgL1UV7gdGBiWjo5uKS0pn5wf77aMjGxJSkqVlJR0KSoskerqOqmtaXAw3iQ9zMsf&#10;HJHGhhbJyy3QFXFZLZi57i0t7ZrfqZNn5MVzF+Xc2QsO6k/L2Ohx6ezs1bnxrFrMXHfm/zNXnHni&#10;Ba4uzPun7ZGHoyUlPVPnmzM/vKS8Uuemr1q7XvbuD5OyimppbGnTeezMTWf+empGls6LJ02Sq/MR&#10;NzjRKDx5BVqGRoppatHvfYPDMnL0uM47Zz58fFKKJLi28uIqc9lbO7r0WFVNvebHXH3m3VO/sIgo&#10;iTwUrfWlDrSjtb1Lyiqrtf/YX13bIEMjR+X8xSty7eVX5cKlq3ou9SIP8uYdBbbM7DwJ3Bms/Wcy&#10;mUyzSQbwN0i/+tWvJCEhQT7zmc9MC+xsn/70p2Xx4sW6GJPJZPrj1e1Ar7i4QvLzSzQSymOPP62r&#10;rS5avEz/JuoKAEmkFc4jskl//4hGMyGMIeEKiWRCNBQir+TmFum5RLEhbCGx4VmIiC00NFJDFJKn&#10;D8945Eic7A7ep9Fk+IyJTpDS4kqN/U5oye7OyfjvbESNYV9FWY2kpWbpYk+EgExMSJPCgjKN9c55&#10;RLMhik16WrZGnslzdaqqrNPwkSeOnXIQf04mxs/q4lBEpCG8JCvCEiWHMIxEY3nx/GV5+eU3NFwj&#10;kWAOHIhwg4vdGnqRaDyExwTEQ8MiNbwj7SN6D6u6+gWZsAGRZJqaJsM6shGRhigxJSWVWhbReAYG&#10;RuWMG1AQGYbY79iStBq5x9Wf+pw+c14uX3lJLly8Kidd/Yn6QxQawkISvpK+YiMdkW9IQ79gZ0KB&#10;0idEmyGk5enT5+XipWtaJmErqSuRbIh0Q/8yqGA/1wTtNJlMptkkA/i/oHi5NDMzU+etTwfsbHjh&#10;FyxYINeuXZtKZTKZ/lRVVtYouAKVgDrQSDhCoBB4AziBQb96J+EFiWdOvHTCExI6EVAnDvmGjVt1&#10;ESfCI7ISKDAJ8ALqwKoPi0jeQC6x54n+AqRmZ+ZpvHdWYSUGPKunEtedRZsAb/4eHjoqx45OKIDz&#10;nXCSADyhIIH5lOQMTU8oSjZCTXIOizcROx64J09CVrJgVHZWviQ5+I+NSZRYB7EAeYarG95t4BhI&#10;BrppMyCMXWgP7SDsIucQihHYJQb+tu27NIY+K9oSQ59FrQjPyTnYCzgnLYsjEYYSGxAikvSEbmRg&#10;QD8A3MTk5zw+ic1OH/jY7r5POJ++4Dv2JR31YKOePl4/4SwZFFBn6kK/EYaS7z5ePW0B7vnkb46f&#10;PXdRQd9kMplmkwzg/wJqbGyUO+64Y1pgZwPa58yZo2EfLYKMyfT/r47OHoU9QBMPLuAJOHpoxNNO&#10;/HMg1nvZAUI+AUXipwPteOxZJZRP4JRjGofcwSLp8WQDsHiBKU8918F7JC0tW0aGj8nJibO6yNLR&#10;sXH52bVX5ZWX39B9LPIExLPIE550oJzz2B8Xm6Srr+K9Z7Em4sHjcQfeOZ848sA7izvhuceDz0AA&#10;kAfo8coTK76mhvn2Doqb23QQQyx82gSI851Y+B7WsYuP/865ADn7gHvi3WNH2o5XG9vwxAEoB575&#10;vn7DFrn/gTm6sTgT6UnDd8oiH55a4NWnPxgI4T3H/kA+sE99/GAK6PZ2ZZDFMQZJDKpIi60pn8HI&#10;xMmzukgVK7hyHvVkMMVTAAYSpCP2O4MC4uH7lV5NJpNpNskA/s+k8fFx+cpXviIf+chHpoV2ti9/&#10;+cty/Phxg3aT6c+siZOnFcwBvp27QiRg206FU+AQgPOrjwKPQB4eXUCU1VZJAwSyD+816dgHvAK3&#10;eHLx4gP7QK73EOORByqB+uPHT8oJlz/gjledz9OnXpQzp8/rgkxMcxkcGFWvOdNm8JazOBOe9XVr&#10;N8ncR+bJyhVrJTLiiK7KiheexZqYTgOcA/0V5TUK7xPjZ+TC+Su62BMbA4XXXvmFllXj6gNAb9wU&#10;IEuXrVJPOrbAA057edIA9PIduF/4/BJdrXblqnXvTJ+hXYA00AswA/zAMYAOzLOiKnDuV75lv18E&#10;ij4AoPkbe7JhQ4CdvMYnzihU0w/YlDR8eqgnHQMr7Epe9A9PRRgIAPLUDeinDQwaWLSL43ySFpCn&#10;jxgEMC2HevM0Zntg0NSVYjKZTLNDBvDvUUD4Sy+9JPfcc8+0sO6322+/XUZHR6dSmUwm0x8nptX9&#10;6+23v/3t1FGTyWQyfZBlAP8n6sqVKzJ//vxpYd1vn/vc5yQjI2MqhclkMv3pmu5/y/Dw8NRRk8lk&#10;Mn2QZQD/RwhP++bNmzW043Q3VbbbbrtNDh48KL/+9a+nUplMJtN713T/ZwzgTSaTyYQM4P+AgoOD&#10;NbTjdDdStptvvlnPeeONN6ZSmEwm059H0/3PMYA3mUwmEzKAf5fefvvtfzNWOy+prlq1Sl599VV7&#10;GdVkMv3FNN3/HwN4k8lkMqEPPMAD7X19fToFZrobJhthH++8805bYMlkMt0wTfe/yADeZDKZTOgD&#10;CfB4zoH2r33ta9PeJP327W9/W65evTqVymQymW6cpvufZABvMplMJvSBAvixsTG59957p70xsuFp&#10;//rXv64LMeGZN5lMpn8vTfc/ygDeZDKZTGjWA/y5c+dk7ty58rGPfWzaGyLbF7/4RSkuLjZoN5lM&#10;M0bT/a8ygDeZTCYTmpUATyhHYrXfdNNN094E2W699VYpKCiwsI8mk2lGarr/WwbwJpPJZEKzCuB5&#10;yfSWW26Z9sbnt9DQUHnrrbemUphMJtPM1HT/vwzgTSaTyYRmnQceOF+xYsU7N7xPfOITsnjxYnnz&#10;zTenzjCZTKaZr3eDu98M4E0mk8mEZu0c+Jdffllef/31qb9MJpPp/SUDeJPJZDJdT7P+JVaTyWR6&#10;P8oA3mQymUzXkwG8yWQyzUAZwJtMJpPpejKAN5lMphkoA3iTyWQyXU8G8CaTyTQDZQBvMplMpuvJ&#10;AN5kMplmoAzgTSaTyXQ9GcCbTCbTDJQBvMlkMpmuJwN4k8lkmoEygDeZTCbT9WQAbzKZTDNQBvAm&#10;k8lkup4M4E0mk2kGygDeZDKZTNeTAbzJZDLNQBnAm0wmk+l6MoA3mUymGSgDeJPJZDJdTwbwJpPJ&#10;NANlAG8ymUym68kA3mQymWagDOBNJpPJdD0ZwJtMJtMMlAG8yWQyma4nA3iTyWSagTKAN5lMJtP1&#10;ZABvMplMM1AG8CaTyWS6ngzgTSaTaQbKAN5kMplM15MBvMlkMs1AGcCbTCaT6XoygDeZTKYZKAN4&#10;k8lkMl1PBvAmk8k0A/XJT37y97bR0dGpoyaTyWT6IMsA3mQymUwmk8lkeh/JAN5kMplMJpPJZHof&#10;yQDeZDKZTCaTyWR630jk/wKIUDSmz6bnLgAAAABJRU5ErkJgglBLAQItABQABgAIAAAAIQCxgme2&#10;CgEAABMCAAATAAAAAAAAAAAAAAAAAAAAAABbQ29udGVudF9UeXBlc10ueG1sUEsBAi0AFAAGAAgA&#10;AAAhADj9If/WAAAAlAEAAAsAAAAAAAAAAAAAAAAAOwEAAF9yZWxzLy5yZWxzUEsBAi0AFAAGAAgA&#10;AAAhAOQYFvX9AwAA0ggAAA4AAAAAAAAAAAAAAAAAOgIAAGRycy9lMm9Eb2MueG1sUEsBAi0AFAAG&#10;AAgAAAAhAKomDr68AAAAIQEAABkAAAAAAAAAAAAAAAAAYwYAAGRycy9fcmVscy9lMm9Eb2MueG1s&#10;LnJlbHNQSwECLQAUAAYACAAAACEAWTcFLuIAAAALAQAADwAAAAAAAAAAAAAAAABWBwAAZHJzL2Rv&#10;d25yZXYueG1sUEsBAi0ACgAAAAAAAAAhAD/gvIcIewIACHsCABQAAAAAAAAAAAAAAAAAZQgAAGRy&#10;cy9tZWRpYS9pbWFnZTEucG5nUEsFBgAAAAAGAAYAfAEAAJ+DAgAAAA==&#10;">
                <v:shape id="图片 270" o:spid="_x0000_s1112"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433" o:title=""/>
                  <v:path arrowok="t"/>
                </v:shape>
                <v:shape id="文本框 271" o:spid="_x0000_s1113"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DB004A" w:rsidRPr="001E08B2" w:rsidRDefault="00DB004A" w:rsidP="00931AAB">
                        <w:pPr>
                          <w:pStyle w:val="a5"/>
                          <w:ind w:firstLine="400"/>
                          <w:jc w:val="center"/>
                          <w:rPr>
                            <w:rFonts w:ascii="Times New Roman" w:hAnsi="Times New Roman"/>
                            <w:noProof/>
                            <w:sz w:val="24"/>
                            <w:szCs w:val="21"/>
                          </w:rPr>
                        </w:pPr>
                        <w:bookmarkStart w:id="213" w:name="_Ref509649246"/>
                        <w:bookmarkStart w:id="214" w:name="_Ref509759423"/>
                        <w:bookmarkStart w:id="215" w:name="_Toc509762063"/>
                        <w:bookmarkStart w:id="216" w:name="_Toc511270644"/>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6</w:t>
                        </w:r>
                        <w:r w:rsidR="00AF3D17">
                          <w:fldChar w:fldCharType="end"/>
                        </w:r>
                        <w:bookmarkEnd w:id="213"/>
                        <w:r>
                          <w:t xml:space="preserve"> </w:t>
                        </w:r>
                        <w:r w:rsidRPr="00931AAB">
                          <w:rPr>
                            <w:rFonts w:hint="eastAsia"/>
                          </w:rPr>
                          <w:t>点光源阴影</w:t>
                        </w:r>
                        <w:bookmarkEnd w:id="214"/>
                        <w:bookmarkEnd w:id="215"/>
                        <w:bookmarkEnd w:id="216"/>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w:t>
      </w:r>
      <w:r w:rsidR="00C36C7B">
        <w:rPr>
          <w:rFonts w:hint="eastAsia"/>
        </w:rPr>
        <w:t>本质上</w:t>
      </w:r>
      <w:r w:rsidRPr="00931AAB">
        <w:rPr>
          <w:rFonts w:hint="eastAsia"/>
        </w:rPr>
        <w:t>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97" type="#_x0000_t75" style="width:110.35pt;height:15.9pt" o:ole="">
            <v:imagedata r:id="rId434" o:title=""/>
          </v:shape>
          <o:OLEObject Type="Embed" ProgID="Equation.DSMT4" ShapeID="_x0000_i1197" DrawAspect="Content" ObjectID="_1587754986" r:id="rId435"/>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198" type="#_x0000_t75" style="width:1in;height:15.9pt" o:ole="">
            <v:imagedata r:id="rId436" o:title=""/>
          </v:shape>
          <o:OLEObject Type="Embed" ProgID="Equation.DSMT4" ShapeID="_x0000_i1198" DrawAspect="Content" ObjectID="_1587754987" r:id="rId437"/>
        </w:object>
      </w:r>
      <w:r>
        <w:rPr>
          <w:rFonts w:hint="eastAsia"/>
        </w:rPr>
        <w:t>和</w:t>
      </w:r>
      <w:r w:rsidR="00DB476A" w:rsidRPr="00DB476A">
        <w:rPr>
          <w:position w:val="-10"/>
        </w:rPr>
        <w:object w:dxaOrig="1380" w:dyaOrig="320">
          <v:shape id="_x0000_i1199" type="#_x0000_t75" style="width:68.25pt;height:15.9pt" o:ole="">
            <v:imagedata r:id="rId438" o:title=""/>
          </v:shape>
          <o:OLEObject Type="Embed" ProgID="Equation.DSMT4" ShapeID="_x0000_i1199" DrawAspect="Content" ObjectID="_1587754988" r:id="rId439"/>
        </w:object>
      </w:r>
      <w:r>
        <w:rPr>
          <w:rFonts w:hint="eastAsia"/>
        </w:rPr>
        <w:t>函数的参数都设置为</w:t>
      </w:r>
      <w:r w:rsidR="00DB476A" w:rsidRPr="00DB476A">
        <w:rPr>
          <w:position w:val="-10"/>
        </w:rPr>
        <w:object w:dxaOrig="1240" w:dyaOrig="320">
          <v:shape id="_x0000_i1200" type="#_x0000_t75" style="width:62.6pt;height:15.9pt" o:ole="">
            <v:imagedata r:id="rId440" o:title=""/>
          </v:shape>
          <o:OLEObject Type="Embed" ProgID="Equation.DSMT4" ShapeID="_x0000_i1200" DrawAspect="Content" ObjectID="_1587754989" r:id="rId441"/>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201" type="#_x0000_t75" style="width:18.7pt;height:15.9pt" o:ole="">
            <v:imagedata r:id="rId442" o:title=""/>
          </v:shape>
          <o:OLEObject Type="Embed" ProgID="Equation.DSMT4" ShapeID="_x0000_i1201" DrawAspect="Content" ObjectID="_1587754990" r:id="rId443"/>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202" type="#_x0000_t75" style="width:53.3pt;height:15.9pt" o:ole="">
            <v:imagedata r:id="rId444" o:title=""/>
          </v:shape>
          <o:OLEObject Type="Embed" ProgID="Equation.DSMT4" ShapeID="_x0000_i1202" DrawAspect="Content" ObjectID="_1587754991" r:id="rId445"/>
        </w:object>
      </w:r>
      <w:r>
        <w:rPr>
          <w:rFonts w:hint="eastAsia"/>
        </w:rPr>
        <w:t>，为同一组三角形的顶点设置相同的</w:t>
      </w:r>
      <w:r w:rsidR="00DB476A" w:rsidRPr="00DB476A">
        <w:rPr>
          <w:position w:val="-10"/>
        </w:rPr>
        <w:object w:dxaOrig="1080" w:dyaOrig="320">
          <v:shape id="_x0000_i1203" type="#_x0000_t75" style="width:53.3pt;height:15.9pt" o:ole="">
            <v:imagedata r:id="rId446" o:title=""/>
          </v:shape>
          <o:OLEObject Type="Embed" ProgID="Equation.DSMT4" ShapeID="_x0000_i1203" DrawAspect="Content" ObjectID="_1587754992" r:id="rId447"/>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r w:rsidR="00DB004A">
        <w:fldChar w:fldCharType="begin"/>
      </w:r>
      <w:r w:rsidR="00DB004A">
        <w:instrText xml:space="preserve"> REF ZEqnNum756800 \* Charformat \! \* MERGEFORMAT </w:instrText>
      </w:r>
      <w:r w:rsidR="00DB004A">
        <w:fldChar w:fldCharType="separate"/>
      </w:r>
      <w:r w:rsidR="00DD76AC">
        <w:instrText>(3.5)</w:instrText>
      </w:r>
      <w:r w:rsidR="00DB004A">
        <w:fldChar w:fldCharType="end"/>
      </w:r>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7" w:name="_Toc509761939"/>
      <w:r>
        <w:rPr>
          <w:rFonts w:hint="eastAsia"/>
        </w:rPr>
        <w:t>聚光灯</w:t>
      </w:r>
      <w:bookmarkEnd w:id="217"/>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7</w:t>
      </w:r>
      <w:r w:rsidR="008E114B">
        <w:fldChar w:fldCharType="end"/>
      </w:r>
      <w:r w:rsidRPr="00FF41D3">
        <w:rPr>
          <w:rFonts w:hint="eastAsia"/>
        </w:rPr>
        <w:t>所示，聚光灯的位置为</w:t>
      </w:r>
      <w:r w:rsidR="00FF5AD6" w:rsidRPr="00FF5AD6">
        <w:rPr>
          <w:position w:val="-10"/>
        </w:rPr>
        <w:object w:dxaOrig="880" w:dyaOrig="300">
          <v:shape id="_x0000_i1204" type="#_x0000_t75" style="width:43.95pt;height:14.95pt" o:ole="">
            <v:imagedata r:id="rId448" o:title=""/>
          </v:shape>
          <o:OLEObject Type="Embed" ProgID="Equation.DSMT4" ShapeID="_x0000_i1204" DrawAspect="Content" ObjectID="_1587754993" r:id="rId449"/>
        </w:object>
      </w:r>
      <w:r w:rsidRPr="00FF41D3">
        <w:rPr>
          <w:rFonts w:hint="eastAsia"/>
        </w:rPr>
        <w:t>，锥体角为</w:t>
      </w:r>
      <w:r w:rsidR="00FF5AD6" w:rsidRPr="00FF5AD6">
        <w:rPr>
          <w:position w:val="-6"/>
        </w:rPr>
        <w:object w:dxaOrig="200" w:dyaOrig="279">
          <v:shape id="_x0000_i1205" type="#_x0000_t75" style="width:9.35pt;height:13.1pt" o:ole="">
            <v:imagedata r:id="rId450" o:title=""/>
          </v:shape>
          <o:OLEObject Type="Embed" ProgID="Equation.DSMT4" ShapeID="_x0000_i1205" DrawAspect="Content" ObjectID="_1587754994" r:id="rId451"/>
        </w:object>
      </w:r>
      <w:r w:rsidRPr="00FF41D3">
        <w:rPr>
          <w:rFonts w:hint="eastAsia"/>
        </w:rPr>
        <w:t>，方向为</w:t>
      </w:r>
      <w:r w:rsidR="00FF5AD6" w:rsidRPr="00FF5AD6">
        <w:rPr>
          <w:position w:val="-6"/>
        </w:rPr>
        <w:object w:dxaOrig="380" w:dyaOrig="279">
          <v:shape id="_x0000_i1206" type="#_x0000_t75" style="width:18.7pt;height:13.1pt" o:ole="">
            <v:imagedata r:id="rId452" o:title=""/>
          </v:shape>
          <o:OLEObject Type="Embed" ProgID="Equation.DSMT4" ShapeID="_x0000_i1206" DrawAspect="Content" ObjectID="_1587754995" r:id="rId453"/>
        </w:object>
      </w:r>
      <w:r w:rsidRPr="00FF41D3">
        <w:rPr>
          <w:rFonts w:hint="eastAsia"/>
        </w:rPr>
        <w:t>。物体</w:t>
      </w:r>
      <w:r w:rsidR="00FF5AD6" w:rsidRPr="00FF5AD6">
        <w:rPr>
          <w:position w:val="-6"/>
        </w:rPr>
        <w:object w:dxaOrig="200" w:dyaOrig="220">
          <v:shape id="_x0000_i1207" type="#_x0000_t75" style="width:9.35pt;height:11.2pt" o:ole="">
            <v:imagedata r:id="rId454" o:title=""/>
          </v:shape>
          <o:OLEObject Type="Embed" ProgID="Equation.DSMT4" ShapeID="_x0000_i1207" DrawAspect="Content" ObjectID="_1587754996" r:id="rId455"/>
        </w:object>
      </w:r>
      <w:r w:rsidRPr="00FF41D3">
        <w:rPr>
          <w:rFonts w:hint="eastAsia"/>
        </w:rPr>
        <w:t>和物体</w:t>
      </w:r>
      <w:r w:rsidR="00FF5AD6" w:rsidRPr="00FF5AD6">
        <w:rPr>
          <w:position w:val="-6"/>
        </w:rPr>
        <w:object w:dxaOrig="200" w:dyaOrig="279">
          <v:shape id="_x0000_i1208" type="#_x0000_t75" style="width:9.35pt;height:13.1pt" o:ole="">
            <v:imagedata r:id="rId456" o:title=""/>
          </v:shape>
          <o:OLEObject Type="Embed" ProgID="Equation.DSMT4" ShapeID="_x0000_i1208" DrawAspect="Content" ObjectID="_1587754997" r:id="rId457"/>
        </w:object>
      </w:r>
      <w:r w:rsidRPr="00FF41D3">
        <w:rPr>
          <w:rFonts w:hint="eastAsia"/>
        </w:rPr>
        <w:t>与聚光灯位置所形成的射线与聚光灯的方向形成的夹角分别为</w:t>
      </w:r>
      <w:r w:rsidR="00FF5AD6" w:rsidRPr="00FF5AD6">
        <w:rPr>
          <w:position w:val="-6"/>
        </w:rPr>
        <w:object w:dxaOrig="240" w:dyaOrig="220">
          <v:shape id="_x0000_i1209" type="#_x0000_t75" style="width:12.15pt;height:11.2pt" o:ole="">
            <v:imagedata r:id="rId458" o:title=""/>
          </v:shape>
          <o:OLEObject Type="Embed" ProgID="Equation.DSMT4" ShapeID="_x0000_i1209" DrawAspect="Content" ObjectID="_1587754998" r:id="rId459"/>
        </w:object>
      </w:r>
      <w:r w:rsidRPr="00FF41D3">
        <w:rPr>
          <w:rFonts w:hint="eastAsia"/>
        </w:rPr>
        <w:t>和</w:t>
      </w:r>
      <w:r w:rsidR="00FF5AD6" w:rsidRPr="00FF5AD6">
        <w:rPr>
          <w:position w:val="-10"/>
        </w:rPr>
        <w:object w:dxaOrig="240" w:dyaOrig="320">
          <v:shape id="_x0000_i1210" type="#_x0000_t75" style="width:12.15pt;height:15.9pt" o:ole="">
            <v:imagedata r:id="rId460" o:title=""/>
          </v:shape>
          <o:OLEObject Type="Embed" ProgID="Equation.DSMT4" ShapeID="_x0000_i1210" DrawAspect="Content" ObjectID="_1587754999" r:id="rId461"/>
        </w:object>
      </w:r>
      <w:r w:rsidRPr="00FF41D3">
        <w:rPr>
          <w:rFonts w:hint="eastAsia"/>
        </w:rPr>
        <w:t>，</w:t>
      </w:r>
      <w:r w:rsidRPr="00FF41D3">
        <w:rPr>
          <w:rFonts w:hint="eastAsia"/>
        </w:rPr>
        <w:lastRenderedPageBreak/>
        <w:t>我们通过判断夹角与</w:t>
      </w:r>
      <w:r w:rsidR="00FF5AD6" w:rsidRPr="00FF5AD6">
        <w:rPr>
          <w:position w:val="-6"/>
        </w:rPr>
        <w:object w:dxaOrig="200" w:dyaOrig="279">
          <v:shape id="_x0000_i1211" type="#_x0000_t75" style="width:9.35pt;height:13.1pt" o:ole="">
            <v:imagedata r:id="rId462" o:title=""/>
          </v:shape>
          <o:OLEObject Type="Embed" ProgID="Equation.DSMT4" ShapeID="_x0000_i1211" DrawAspect="Content" ObjectID="_1587755000" r:id="rId463"/>
        </w:object>
      </w:r>
      <w:r w:rsidRPr="00FF41D3">
        <w:rPr>
          <w:rFonts w:hint="eastAsia"/>
        </w:rPr>
        <w:t>角的大小，就可以得出物体是否受聚光灯的影响。影响因子</w:t>
      </w:r>
      <w:r w:rsidR="00FF5AD6" w:rsidRPr="00FF5AD6">
        <w:rPr>
          <w:position w:val="-6"/>
        </w:rPr>
        <w:object w:dxaOrig="220" w:dyaOrig="279">
          <v:shape id="_x0000_i1212" type="#_x0000_t75" style="width:11.2pt;height:13.1pt" o:ole="">
            <v:imagedata r:id="rId464" o:title=""/>
          </v:shape>
          <o:OLEObject Type="Embed" ProgID="Equation.DSMT4" ShapeID="_x0000_i1212" DrawAspect="Content" ObjectID="_1587755001" r:id="rId465"/>
        </w:object>
      </w:r>
      <w:r w:rsidRPr="00FF41D3">
        <w:rPr>
          <w:rFonts w:hint="eastAsia"/>
        </w:rPr>
        <w:t>计算如公式</w:t>
      </w:r>
      <w:r w:rsidR="00F86975">
        <w:fldChar w:fldCharType="begin"/>
      </w:r>
      <w:r w:rsidR="00F86975">
        <w:instrText xml:space="preserve"> GOTOBUTTON ZEqnNum409615  \* MERGEFORMAT </w:instrText>
      </w:r>
      <w:r w:rsidR="00DB004A">
        <w:fldChar w:fldCharType="begin"/>
      </w:r>
      <w:r w:rsidR="00DB004A">
        <w:instrText xml:space="preserve"> REF ZEqnNum409615 \* Charformat \! \* MERGEFORMAT </w:instrText>
      </w:r>
      <w:r w:rsidR="00DB004A">
        <w:fldChar w:fldCharType="separate"/>
      </w:r>
      <w:r w:rsidR="00DD76AC">
        <w:instrText>(3.6)</w:instrText>
      </w:r>
      <w:r w:rsidR="00DB004A">
        <w:fldChar w:fldCharType="end"/>
      </w:r>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03648" behindDoc="0" locked="0" layoutInCell="1" allowOverlap="1" wp14:anchorId="032C750E" wp14:editId="5B9340AC">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DB004A" w:rsidRPr="00736C38" w:rsidRDefault="00DB004A" w:rsidP="008E114B">
                            <w:pPr>
                              <w:pStyle w:val="afc"/>
                              <w:spacing w:after="163"/>
                              <w:rPr>
                                <w:rFonts w:ascii="Times New Roman" w:hAnsi="Times New Roman"/>
                                <w:noProof/>
                                <w:sz w:val="24"/>
                              </w:rPr>
                            </w:pPr>
                            <w:bookmarkStart w:id="218" w:name="_Ref510444037"/>
                            <w:bookmarkStart w:id="219" w:name="_Ref510444033"/>
                            <w:bookmarkStart w:id="220" w:name="_Toc511270645"/>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bookmarkEnd w:id="218"/>
                            <w:r>
                              <w:t xml:space="preserve"> </w:t>
                            </w:r>
                            <w:r w:rsidRPr="00E13762">
                              <w:rPr>
                                <w:rFonts w:hint="eastAsia"/>
                              </w:rPr>
                              <w:t>聚光灯图示</w:t>
                            </w:r>
                            <w:bookmarkEnd w:id="219"/>
                            <w:bookmarkEnd w:id="2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2C750E" id="文本框 34" o:spid="_x0000_s1114" type="#_x0000_t202" style="position:absolute;left:0;text-align:left;margin-left:19.5pt;margin-top:266.5pt;width:371.5pt;height:.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VBWRQIAAHYEAAAOAAAAZHJzL2Uyb0RvYy54bWysVM2O0zAQviPxDpbvNO3+sYqarkpXRUjV&#10;7kpdtGfXcRpLtsfYbpPyAPAGnPbCnefqczB2mhYWToiLO54Zz2S+75uOb1qtyFY4L8EUdDQYUiIM&#10;h1KadUE/Ps7fXFPiAzMlU2BEQXfC05vJ61fjxubiDGpQpXAEixifN7agdQg2zzLPa6GZH4AVBoMV&#10;OM0CXt06Kx1rsLpW2dlweJU14ErrgAvv0XvbBekk1a8qwcN9VXkRiCoofltIp0vnKp7ZZMzytWO2&#10;lvzwGewfvkIzabDpsdQtC4xsnPyjlJbcgYcqDDjoDKpKcpFmwGlGwxfTLGtmRZoFwfH2CJP/f2X5&#10;3fbBEVkW9PyCEsM0crT/9nX//GP//QtBHwLUWJ9j3tJiZmjfQYtE936Pzjh3Wzkdf3EignGEeneE&#10;V7SBcHRevB1dDy8xxDF2dX4Za2Snp9b58F6AJtEoqEPuEqRsu/ChS+1TYicPSpZzqVS8xMBMObJl&#10;yHNTyyAOxX/LUibmGoivuoKdRyShHLrEabupohXaVdvBk7QSXSsod4iEg05M3vK5xPYL5sMDc6ge&#10;nBA3ItzjUSloCgoHi5Ia3Oe/+WM+kopRShpUY0H9pw1zghL1wSDdUbq94Xpj1Rtmo2eAg49w1yxP&#10;Jj5wQfVm5UA/4aJMYxcMMcOxV0FDb85CtxO4aFxMpykJBWpZWJil5bF0D/Nj+8ScPZAUkNs76HXK&#10;8hdcdbmJLTvdBAQ+EXlCEQUQLyjuJIXDIsbt+fWesk5/F5OfAAAA//8DAFBLAwQUAAYACAAAACEA&#10;EvHZfuAAAAAKAQAADwAAAGRycy9kb3ducmV2LnhtbEyPMU/DMBCFdyT+g3VILIg6bUopIU5VVTDQ&#10;pSJ0YXPjaxyIz1HstOHfc7DA9u7u6d338tXoWnHCPjSeFEwnCQikypuGagX7t+fbJYgQNRndekIF&#10;XxhgVVxe5Doz/kyveCpjLTiEQqYV2Bi7TMpQWXQ6THyHxLej752OPPa1NL0+c7hr5SxJFtLphviD&#10;1R1uLFaf5eAU7ObvO3szHJ+263nav+yHzeKjLpW6vhrXjyAijvHPDD/4jA4FMx38QCaIVkH6wFWi&#10;grs0ZcGG++WMxeF3MwVZ5PJ/heIbAAD//wMAUEsBAi0AFAAGAAgAAAAhALaDOJL+AAAA4QEAABMA&#10;AAAAAAAAAAAAAAAAAAAAAFtDb250ZW50X1R5cGVzXS54bWxQSwECLQAUAAYACAAAACEAOP0h/9YA&#10;AACUAQAACwAAAAAAAAAAAAAAAAAvAQAAX3JlbHMvLnJlbHNQSwECLQAUAAYACAAAACEAtKFQVkUC&#10;AAB2BAAADgAAAAAAAAAAAAAAAAAuAgAAZHJzL2Uyb0RvYy54bWxQSwECLQAUAAYACAAAACEAEvHZ&#10;fuAAAAAKAQAADwAAAAAAAAAAAAAAAACfBAAAZHJzL2Rvd25yZXYueG1sUEsFBgAAAAAEAAQA8wAA&#10;AKwFAAAAAA==&#10;" stroked="f">
                <v:textbox style="mso-fit-shape-to-text:t" inset="0,0,0,0">
                  <w:txbxContent>
                    <w:p w:rsidR="00DB004A" w:rsidRPr="00736C38" w:rsidRDefault="00DB004A" w:rsidP="008E114B">
                      <w:pPr>
                        <w:pStyle w:val="afc"/>
                        <w:spacing w:after="163"/>
                        <w:rPr>
                          <w:rFonts w:ascii="Times New Roman" w:hAnsi="Times New Roman"/>
                          <w:noProof/>
                          <w:sz w:val="24"/>
                        </w:rPr>
                      </w:pPr>
                      <w:bookmarkStart w:id="221" w:name="_Ref510444037"/>
                      <w:bookmarkStart w:id="222" w:name="_Ref510444033"/>
                      <w:bookmarkStart w:id="223" w:name="_Toc511270645"/>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bookmarkEnd w:id="221"/>
                      <w:r>
                        <w:t xml:space="preserve"> </w:t>
                      </w:r>
                      <w:r w:rsidRPr="00E13762">
                        <w:rPr>
                          <w:rFonts w:hint="eastAsia"/>
                        </w:rPr>
                        <w:t>聚光灯图示</w:t>
                      </w:r>
                      <w:bookmarkEnd w:id="222"/>
                      <w:bookmarkEnd w:id="223"/>
                    </w:p>
                  </w:txbxContent>
                </v:textbox>
                <w10:wrap type="topAndBottom"/>
              </v:shape>
            </w:pict>
          </mc:Fallback>
        </mc:AlternateContent>
      </w:r>
      <w:r>
        <w:rPr>
          <w:noProof/>
        </w:rPr>
        <w:drawing>
          <wp:anchor distT="0" distB="0" distL="114300" distR="114300" simplePos="0" relativeHeight="251801600" behindDoc="0" locked="0" layoutInCell="1" allowOverlap="1" wp14:anchorId="3B24F53B" wp14:editId="13E0B4C0">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13" type="#_x0000_t75" style="width:102.9pt;height:36.45pt" o:ole="">
            <v:imagedata r:id="rId467" o:title=""/>
          </v:shape>
          <o:OLEObject Type="Embed" ProgID="Equation.DSMT4" ShapeID="_x0000_i1213" DrawAspect="Content" ObjectID="_1587755002" r:id="rId468"/>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4" w:name="ZEqnNum409615"/>
      <w:r w:rsidR="00F86975">
        <w:instrText>(</w:instrText>
      </w:r>
      <w:fldSimple w:instr=" SEQ MTChap \c \* Arabic \* MERGEFORMAT ">
        <w:r w:rsidR="00DD76AC">
          <w:rPr>
            <w:noProof/>
          </w:rPr>
          <w:instrText>3</w:instrText>
        </w:r>
      </w:fldSimple>
      <w:r w:rsidR="00F86975">
        <w:instrText>.</w:instrText>
      </w:r>
      <w:fldSimple w:instr=" SEQ MTEqn \c \* Arabic \* MERGEFORMAT ">
        <w:r w:rsidR="00DD76AC">
          <w:rPr>
            <w:noProof/>
          </w:rPr>
          <w:instrText>6</w:instrText>
        </w:r>
      </w:fldSimple>
      <w:r w:rsidR="00F86975">
        <w:instrText>)</w:instrText>
      </w:r>
      <w:bookmarkEnd w:id="224"/>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r w:rsidR="00DB004A">
        <w:fldChar w:fldCharType="begin"/>
      </w:r>
      <w:r w:rsidR="00DB004A">
        <w:instrText xml:space="preserve"> REF ZEqnNum508807 \* Charformat \! \* MERGEFORMAT </w:instrText>
      </w:r>
      <w:r w:rsidR="00DB004A">
        <w:fldChar w:fldCharType="separate"/>
      </w:r>
      <w:r w:rsidR="00DD76AC">
        <w:instrText>(3.4)</w:instrText>
      </w:r>
      <w:r w:rsidR="00DB004A">
        <w:fldChar w:fldCharType="end"/>
      </w:r>
      <w:r>
        <w:fldChar w:fldCharType="end"/>
      </w:r>
      <w:r w:rsidRPr="00F86975">
        <w:rPr>
          <w:rFonts w:hint="eastAsia"/>
        </w:rPr>
        <w:t>，将聚光灯的这种衰减系数记为</w:t>
      </w:r>
      <w:r w:rsidR="009A4D97" w:rsidRPr="009A4D97">
        <w:rPr>
          <w:position w:val="-12"/>
        </w:rPr>
        <w:object w:dxaOrig="260" w:dyaOrig="360">
          <v:shape id="_x0000_i1214" type="#_x0000_t75" style="width:13.1pt;height:18.7pt" o:ole="">
            <v:imagedata r:id="rId469" o:title=""/>
          </v:shape>
          <o:OLEObject Type="Embed" ProgID="Equation.DSMT4" ShapeID="_x0000_i1214" DrawAspect="Content" ObjectID="_1587755003" r:id="rId470"/>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15" type="#_x0000_t75" style="width:18.7pt;height:15.9pt" o:ole="">
            <v:imagedata r:id="rId471" o:title=""/>
          </v:shape>
          <o:OLEObject Type="Embed" ProgID="Equation.DSMT4" ShapeID="_x0000_i1215" DrawAspect="Content" ObjectID="_1587755004" r:id="rId472"/>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16" type="#_x0000_t75" style="width:38.35pt;height:15.9pt" o:ole="">
            <v:imagedata r:id="rId473" o:title=""/>
          </v:shape>
          <o:OLEObject Type="Embed" ProgID="Equation.DSMT4" ShapeID="_x0000_i1216" DrawAspect="Content" ObjectID="_1587755005" r:id="rId474"/>
        </w:object>
      </w:r>
      <w:r w:rsidRPr="00F86975">
        <w:rPr>
          <w:rFonts w:hint="eastAsia"/>
        </w:rPr>
        <w:t>之间是单调递减，可以满足光线的衰减分布，但是</w:t>
      </w:r>
      <w:r w:rsidR="009A4D97" w:rsidRPr="009A4D97">
        <w:rPr>
          <w:position w:val="-6"/>
        </w:rPr>
        <w:object w:dxaOrig="580" w:dyaOrig="320">
          <v:shape id="_x0000_i1217" type="#_x0000_t75" style="width:29pt;height:15.9pt" o:ole="">
            <v:imagedata r:id="rId475" o:title=""/>
          </v:shape>
          <o:OLEObject Type="Embed" ProgID="Equation.DSMT4" ShapeID="_x0000_i1217" DrawAspect="Content" ObjectID="_1587755006" r:id="rId476"/>
        </w:objec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18" type="#_x0000_t75" style="width:34.6pt;height:15.9pt" o:ole="">
            <v:imagedata r:id="rId477" o:title=""/>
          </v:shape>
          <o:OLEObject Type="Embed" ProgID="Equation.DSMT4" ShapeID="_x0000_i1218" DrawAspect="Content" ObjectID="_1587755007" r:id="rId478"/>
        </w:objec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19" type="#_x0000_t75" style="width:36.45pt;height:24.3pt" o:ole="">
            <v:imagedata r:id="rId479" o:title=""/>
          </v:shape>
          <o:OLEObject Type="Embed" ProgID="Equation.DSMT4" ShapeID="_x0000_i1219" DrawAspect="Content" ObjectID="_1587755008" r:id="rId480"/>
        </w:object>
      </w:r>
      <w:r w:rsidRPr="00F86975">
        <w:rPr>
          <w:rFonts w:hint="eastAsia"/>
        </w:rPr>
        <w:t>的值映射到</w:t>
      </w:r>
      <w:r w:rsidR="00966A36" w:rsidRPr="00966A36">
        <w:rPr>
          <w:position w:val="-14"/>
        </w:rPr>
        <w:object w:dxaOrig="880" w:dyaOrig="400">
          <v:shape id="_x0000_i1220" type="#_x0000_t75" style="width:43.95pt;height:19.65pt" o:ole="">
            <v:imagedata r:id="rId481" o:title=""/>
          </v:shape>
          <o:OLEObject Type="Embed" ProgID="Equation.DSMT4" ShapeID="_x0000_i1220" DrawAspect="Content" ObjectID="_1587755009" r:id="rId482"/>
        </w:object>
      </w:r>
      <w:r w:rsidR="00966A36">
        <w:t xml:space="preserve"> </w:t>
      </w:r>
      <w:r w:rsidRPr="00F86975">
        <w:rPr>
          <w:rFonts w:hint="eastAsia"/>
        </w:rPr>
        <w:t>，</w:t>
      </w:r>
      <w:r w:rsidR="009A4D97" w:rsidRPr="009A4D97">
        <w:rPr>
          <w:position w:val="-6"/>
        </w:rPr>
        <w:object w:dxaOrig="200" w:dyaOrig="220">
          <v:shape id="_x0000_i1221" type="#_x0000_t75" style="width:9.35pt;height:11.2pt" o:ole="">
            <v:imagedata r:id="rId483" o:title=""/>
          </v:shape>
          <o:OLEObject Type="Embed" ProgID="Equation.DSMT4" ShapeID="_x0000_i1221" DrawAspect="Content" ObjectID="_1587755010" r:id="rId484"/>
        </w:object>
      </w:r>
      <w:r w:rsidRPr="00F86975">
        <w:rPr>
          <w:rFonts w:hint="eastAsia"/>
        </w:rPr>
        <w:t>表示聚光灯最大角度的余弦值。映射关系如公式</w:t>
      </w:r>
      <w:r w:rsidR="009A4D97">
        <w:fldChar w:fldCharType="begin"/>
      </w:r>
      <w:r w:rsidR="009A4D97">
        <w:instrText xml:space="preserve"> GOTOBUTTON ZEqnNum319689  \* MERGEFORMAT </w:instrText>
      </w:r>
      <w:r w:rsidR="00DB004A">
        <w:fldChar w:fldCharType="begin"/>
      </w:r>
      <w:r w:rsidR="00DB004A">
        <w:instrText xml:space="preserve"> REF ZEqnNum319689 \* Charformat \! \* MERGEFORMAT </w:instrText>
      </w:r>
      <w:r w:rsidR="00DB004A">
        <w:fldChar w:fldCharType="separate"/>
      </w:r>
      <w:r w:rsidR="00DD76AC">
        <w:instrText>(3.7)</w:instrText>
      </w:r>
      <w:r w:rsidR="00DB004A">
        <w:fldChar w:fldCharType="end"/>
      </w:r>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22" type="#_x0000_t75" style="width:59.9pt;height:30.85pt" o:ole="">
            <v:imagedata r:id="rId485" o:title=""/>
          </v:shape>
          <o:OLEObject Type="Embed" ProgID="Equation.DSMT4" ShapeID="_x0000_i1222" DrawAspect="Content" ObjectID="_1587755011" r:id="rId486"/>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5" w:name="ZEqnNum31968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7</w:instrText>
        </w:r>
      </w:fldSimple>
      <w:r>
        <w:instrText>)</w:instrText>
      </w:r>
      <w:bookmarkEnd w:id="225"/>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lastRenderedPageBreak/>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23" type="#_x0000_t75" style="width:13.1pt;height:11.2pt" o:ole="">
            <v:imagedata r:id="rId487" o:title=""/>
          </v:shape>
          <o:OLEObject Type="Embed" ProgID="Equation.DSMT4" ShapeID="_x0000_i1223" DrawAspect="Content" ObjectID="_1587755012" r:id="rId488"/>
        </w:object>
      </w:r>
      <w:r w:rsidRPr="00E123EA">
        <w:rPr>
          <w:rFonts w:hint="eastAsia"/>
        </w:rPr>
        <w:t>时，经过映射得到的角度衰减因子记为</w:t>
      </w:r>
      <w:r w:rsidRPr="00E123EA">
        <w:rPr>
          <w:position w:val="-12"/>
        </w:rPr>
        <w:object w:dxaOrig="300" w:dyaOrig="360">
          <v:shape id="_x0000_i1224" type="#_x0000_t75" style="width:14.95pt;height:18.7pt" o:ole="">
            <v:imagedata r:id="rId489" o:title=""/>
          </v:shape>
          <o:OLEObject Type="Embed" ProgID="Equation.DSMT4" ShapeID="_x0000_i1224" DrawAspect="Content" ObjectID="_1587755013" r:id="rId490"/>
        </w:object>
      </w:r>
      <w:r w:rsidRPr="00E123EA">
        <w:rPr>
          <w:rFonts w:hint="eastAsia"/>
        </w:rPr>
        <w:t>，当</w:t>
      </w:r>
      <w:r w:rsidRPr="00E123EA">
        <w:rPr>
          <w:position w:val="-6"/>
        </w:rPr>
        <w:object w:dxaOrig="620" w:dyaOrig="220">
          <v:shape id="_x0000_i1225" type="#_x0000_t75" style="width:30.85pt;height:11.2pt" o:ole="">
            <v:imagedata r:id="rId491" o:title=""/>
          </v:shape>
          <o:OLEObject Type="Embed" ProgID="Equation.DSMT4" ShapeID="_x0000_i1225" DrawAspect="Content" ObjectID="_1587755014" r:id="rId492"/>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26" type="#_x0000_t75" style="width:38.35pt;height:13.1pt" o:ole="">
            <v:imagedata r:id="rId493" o:title=""/>
          </v:shape>
          <o:OLEObject Type="Embed" ProgID="Equation.DSMT4" ShapeID="_x0000_i1226" DrawAspect="Content" ObjectID="_1587755015" r:id="rId494"/>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431642">
        <w:rPr>
          <w:vertAlign w:val="superscript"/>
        </w:rPr>
        <w:t>[27]</w:t>
      </w:r>
      <w:r w:rsidR="00E123EA" w:rsidRPr="00E123EA">
        <w:rPr>
          <w:rFonts w:hint="eastAsia"/>
        </w:rPr>
        <w:t>生成，在这里不做赘述。由公式</w:t>
      </w:r>
      <w:r w:rsidR="00E123EA">
        <w:fldChar w:fldCharType="begin"/>
      </w:r>
      <w:r w:rsidR="00E123EA">
        <w:instrText xml:space="preserve"> GOTOBUTTON ZEqnNum508807  \* MERGEFORMAT </w:instrText>
      </w:r>
      <w:r w:rsidR="00DB004A">
        <w:fldChar w:fldCharType="begin"/>
      </w:r>
      <w:r w:rsidR="00DB004A">
        <w:instrText xml:space="preserve"> REF ZEqnNum508807 \* Charformat \! \* MERGEFORMAT </w:instrText>
      </w:r>
      <w:r w:rsidR="00DB004A">
        <w:fldChar w:fldCharType="separate"/>
      </w:r>
      <w:r w:rsidR="00DD76AC">
        <w:instrText>(3.4)</w:instrText>
      </w:r>
      <w:r w:rsidR="00DB004A">
        <w:fldChar w:fldCharType="end"/>
      </w:r>
      <w:r w:rsidR="00E123EA">
        <w:fldChar w:fldCharType="end"/>
      </w:r>
      <w:r w:rsidR="00E123EA" w:rsidRPr="00E123EA">
        <w:rPr>
          <w:rFonts w:hint="eastAsia"/>
        </w:rPr>
        <w:t>、公式</w:t>
      </w:r>
      <w:r w:rsidR="00E123EA">
        <w:fldChar w:fldCharType="begin"/>
      </w:r>
      <w:r w:rsidR="00E123EA">
        <w:instrText xml:space="preserve"> GOTOBUTTON ZEqnNum409615  \* MERGEFORMAT </w:instrText>
      </w:r>
      <w:r w:rsidR="00DB004A">
        <w:fldChar w:fldCharType="begin"/>
      </w:r>
      <w:r w:rsidR="00DB004A">
        <w:instrText xml:space="preserve"> REF ZEqnNum409615 \* Charformat \! \* MERGEFORMAT </w:instrText>
      </w:r>
      <w:r w:rsidR="00DB004A">
        <w:fldChar w:fldCharType="separate"/>
      </w:r>
      <w:r w:rsidR="00DD76AC">
        <w:instrText>(3.6)</w:instrText>
      </w:r>
      <w:r w:rsidR="00DB004A">
        <w:fldChar w:fldCharType="end"/>
      </w:r>
      <w:r w:rsidR="00E123EA">
        <w:fldChar w:fldCharType="end"/>
      </w:r>
      <w:r w:rsidR="00E123EA" w:rsidRPr="00E123EA">
        <w:rPr>
          <w:rFonts w:hint="eastAsia"/>
        </w:rPr>
        <w:t>和公式</w:t>
      </w:r>
      <w:r w:rsidR="00E123EA">
        <w:fldChar w:fldCharType="begin"/>
      </w:r>
      <w:r w:rsidR="00E123EA">
        <w:instrText xml:space="preserve"> GOTOBUTTON ZEqnNum319689  \* MERGEFORMAT </w:instrText>
      </w:r>
      <w:r w:rsidR="00DB004A">
        <w:fldChar w:fldCharType="begin"/>
      </w:r>
      <w:r w:rsidR="00DB004A">
        <w:instrText xml:space="preserve"> REF ZEqnNum319689 \* Charformat \! \* MERGEFORMAT </w:instrText>
      </w:r>
      <w:r w:rsidR="00DB004A">
        <w:fldChar w:fldCharType="separate"/>
      </w:r>
      <w:r w:rsidR="00DD76AC">
        <w:instrText>(3.7)</w:instrText>
      </w:r>
      <w:r w:rsidR="00DB004A">
        <w:fldChar w:fldCharType="end"/>
      </w:r>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r w:rsidR="00DB004A">
        <w:fldChar w:fldCharType="begin"/>
      </w:r>
      <w:r w:rsidR="00DB004A">
        <w:instrText xml:space="preserve"> REF ZEqnNum727604 \* Charformat \! \* MERGEFORMAT </w:instrText>
      </w:r>
      <w:r w:rsidR="00DB004A">
        <w:fldChar w:fldCharType="separate"/>
      </w:r>
      <w:r w:rsidR="00DD76AC">
        <w:instrText>(3.8)</w:instrText>
      </w:r>
      <w:r w:rsidR="00DB004A">
        <w:fldChar w:fldCharType="end"/>
      </w:r>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27" type="#_x0000_t75" style="width:150.6pt;height:18.7pt" o:ole="">
            <v:imagedata r:id="rId495" o:title=""/>
          </v:shape>
          <o:OLEObject Type="Embed" ProgID="Equation.DSMT4" ShapeID="_x0000_i1227" DrawAspect="Content" ObjectID="_1587755016" r:id="rId4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6" w:name="ZEqnNum727604"/>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8</w:instrText>
        </w:r>
      </w:fldSimple>
      <w:r>
        <w:instrText>)</w:instrText>
      </w:r>
      <w:bookmarkEnd w:id="226"/>
      <w:r>
        <w:fldChar w:fldCharType="end"/>
      </w:r>
    </w:p>
    <w:p w:rsidR="00AC1CBE" w:rsidRDefault="00E123EA" w:rsidP="00E235FB">
      <w:pPr>
        <w:pStyle w:val="4"/>
        <w:spacing w:before="163" w:after="163"/>
      </w:pPr>
      <w:bookmarkStart w:id="227" w:name="_Toc509761940"/>
      <w:r>
        <w:rPr>
          <w:rFonts w:hint="eastAsia"/>
        </w:rPr>
        <w:t>小结</w:t>
      </w:r>
      <w:bookmarkEnd w:id="227"/>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w:t>
      </w:r>
      <w:r w:rsidR="006E4B7C">
        <w:rPr>
          <w:rFonts w:hint="eastAsia"/>
        </w:rPr>
        <w:t>供后续计算使用。这种计算量很大但是与其他步骤耦合度不高的部分</w:t>
      </w:r>
      <w:r w:rsidRPr="00E123EA">
        <w:rPr>
          <w:rFonts w:hint="eastAsia"/>
        </w:rPr>
        <w:t>使用计算着色器进行处理，提高渲染效率，这点会在后续章节中做详细描述。</w:t>
      </w:r>
    </w:p>
    <w:p w:rsidR="00AC1CBE" w:rsidRDefault="00E123EA" w:rsidP="00E235FB">
      <w:pPr>
        <w:pStyle w:val="3"/>
        <w:spacing w:before="163" w:after="163"/>
      </w:pPr>
      <w:bookmarkStart w:id="228" w:name="_Toc509761941"/>
      <w:bookmarkStart w:id="229" w:name="_Ref510442389"/>
      <w:bookmarkStart w:id="230" w:name="_Ref510442396"/>
      <w:bookmarkStart w:id="231" w:name="_Ref510469270"/>
      <w:bookmarkStart w:id="232" w:name="_Toc511212037"/>
      <w:r w:rsidRPr="00E123EA">
        <w:rPr>
          <w:rFonts w:hint="eastAsia"/>
        </w:rPr>
        <w:t>单个粒子的散射计算</w:t>
      </w:r>
      <w:bookmarkEnd w:id="228"/>
      <w:bookmarkEnd w:id="229"/>
      <w:bookmarkEnd w:id="230"/>
      <w:bookmarkEnd w:id="231"/>
      <w:bookmarkEnd w:id="232"/>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w:t>
      </w:r>
      <w:r w:rsidR="00A3007B">
        <w:rPr>
          <w:rFonts w:hint="eastAsia"/>
        </w:rPr>
        <w:t>纹理</w:t>
      </w:r>
      <w:r>
        <w:rPr>
          <w:rFonts w:hint="eastAsia"/>
        </w:rPr>
        <w:t>为例，在相机空间下，一共投射</w:t>
      </w:r>
      <w:r>
        <w:rPr>
          <w:rFonts w:hint="eastAsia"/>
        </w:rPr>
        <w:t>128</w:t>
      </w:r>
      <w:r>
        <w:rPr>
          <w:rFonts w:hint="eastAsia"/>
        </w:rPr>
        <w:t>×</w:t>
      </w:r>
      <w:r w:rsidR="00A3007B">
        <w:rPr>
          <w:rFonts w:hint="eastAsia"/>
        </w:rPr>
        <w:t>128</w:t>
      </w:r>
      <w:r>
        <w:rPr>
          <w:rFonts w:hint="eastAsia"/>
        </w:rPr>
        <w:t>根光线，每根光线上有</w:t>
      </w:r>
      <w:r>
        <w:rPr>
          <w:rFonts w:hint="eastAsia"/>
        </w:rPr>
        <w:t>64</w:t>
      </w:r>
      <w:r>
        <w:rPr>
          <w:rFonts w:hint="eastAsia"/>
        </w:rPr>
        <w:t>个微粒。每个微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w:t>
      </w:r>
      <w:r>
        <w:rPr>
          <w:rFonts w:hint="eastAsia"/>
        </w:rPr>
        <w:lastRenderedPageBreak/>
        <w:t>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DD76AC">
        <w:rPr>
          <w:rFonts w:hint="eastAsia"/>
        </w:rPr>
        <w:t>图</w:t>
      </w:r>
      <w:r w:rsidR="00DD76AC">
        <w:rPr>
          <w:rFonts w:hint="eastAsia"/>
        </w:rPr>
        <w:t xml:space="preserve"> </w:t>
      </w:r>
      <w:r w:rsidR="00DD76AC">
        <w:rPr>
          <w:noProof/>
        </w:rPr>
        <w:t>3.3</w:t>
      </w:r>
      <w:r>
        <w:fldChar w:fldCharType="end"/>
      </w:r>
      <w:r>
        <w:rPr>
          <w:rFonts w:hint="eastAsia"/>
        </w:rPr>
        <w:t>可知，三维纹理的</w:t>
      </w:r>
      <w:r w:rsidRPr="00025957">
        <w:rPr>
          <w:position w:val="-4"/>
        </w:rPr>
        <w:object w:dxaOrig="279" w:dyaOrig="260">
          <v:shape id="_x0000_i1228" type="#_x0000_t75" style="width:13.1pt;height:13.1pt" o:ole="">
            <v:imagedata r:id="rId497" o:title=""/>
          </v:shape>
          <o:OLEObject Type="Embed" ProgID="Equation.DSMT4" ShapeID="_x0000_i1228" DrawAspect="Content" ObjectID="_1587755017" r:id="rId498"/>
        </w:object>
      </w:r>
      <w:r>
        <w:rPr>
          <w:rFonts w:hint="eastAsia"/>
        </w:rPr>
        <w:t>，</w:t>
      </w:r>
      <w:r w:rsidRPr="00025957">
        <w:rPr>
          <w:position w:val="-4"/>
        </w:rPr>
        <w:object w:dxaOrig="220" w:dyaOrig="260">
          <v:shape id="_x0000_i1229" type="#_x0000_t75" style="width:11.2pt;height:13.1pt" o:ole="">
            <v:imagedata r:id="rId499" o:title=""/>
          </v:shape>
          <o:OLEObject Type="Embed" ProgID="Equation.DSMT4" ShapeID="_x0000_i1229" DrawAspect="Content" ObjectID="_1587755018" r:id="rId500"/>
        </w:object>
      </w:r>
      <w:r>
        <w:rPr>
          <w:rFonts w:hint="eastAsia"/>
        </w:rPr>
        <w:t>，</w:t>
      </w:r>
      <w:r w:rsidRPr="00025957">
        <w:rPr>
          <w:position w:val="-4"/>
        </w:rPr>
        <w:object w:dxaOrig="240" w:dyaOrig="260">
          <v:shape id="_x0000_i1230" type="#_x0000_t75" style="width:12.15pt;height:13.1pt" o:ole="">
            <v:imagedata r:id="rId501" o:title=""/>
          </v:shape>
          <o:OLEObject Type="Embed" ProgID="Equation.DSMT4" ShapeID="_x0000_i1230" DrawAspect="Content" ObjectID="_1587755019" r:id="rId502"/>
        </w:object>
      </w:r>
      <w:r>
        <w:rPr>
          <w:rFonts w:hint="eastAsia"/>
        </w:rPr>
        <w:t>轴与相机空间下的</w:t>
      </w:r>
      <w:r w:rsidRPr="00025957">
        <w:rPr>
          <w:position w:val="-4"/>
        </w:rPr>
        <w:object w:dxaOrig="279" w:dyaOrig="260">
          <v:shape id="_x0000_i1231" type="#_x0000_t75" style="width:13.1pt;height:13.1pt" o:ole="">
            <v:imagedata r:id="rId503" o:title=""/>
          </v:shape>
          <o:OLEObject Type="Embed" ProgID="Equation.DSMT4" ShapeID="_x0000_i1231" DrawAspect="Content" ObjectID="_1587755020" r:id="rId504"/>
        </w:object>
      </w:r>
      <w:r>
        <w:rPr>
          <w:rFonts w:hint="eastAsia"/>
        </w:rPr>
        <w:t>，</w:t>
      </w:r>
      <w:r w:rsidRPr="00025957">
        <w:rPr>
          <w:position w:val="-4"/>
        </w:rPr>
        <w:object w:dxaOrig="220" w:dyaOrig="260">
          <v:shape id="_x0000_i1232" type="#_x0000_t75" style="width:11.2pt;height:13.1pt" o:ole="">
            <v:imagedata r:id="rId505" o:title=""/>
          </v:shape>
          <o:OLEObject Type="Embed" ProgID="Equation.DSMT4" ShapeID="_x0000_i1232" DrawAspect="Content" ObjectID="_1587755021" r:id="rId506"/>
        </w:object>
      </w:r>
      <w:r>
        <w:rPr>
          <w:rFonts w:hint="eastAsia"/>
        </w:rPr>
        <w:t>，</w:t>
      </w:r>
      <w:r w:rsidRPr="00025957">
        <w:rPr>
          <w:position w:val="-4"/>
        </w:rPr>
        <w:object w:dxaOrig="240" w:dyaOrig="260">
          <v:shape id="_x0000_i1233" type="#_x0000_t75" style="width:12.15pt;height:13.1pt" o:ole="">
            <v:imagedata r:id="rId507" o:title=""/>
          </v:shape>
          <o:OLEObject Type="Embed" ProgID="Equation.DSMT4" ShapeID="_x0000_i1233" DrawAspect="Content" ObjectID="_1587755022" r:id="rId508"/>
        </w:object>
      </w:r>
      <w:proofErr w:type="gramStart"/>
      <w:r>
        <w:rPr>
          <w:rFonts w:hint="eastAsia"/>
        </w:rPr>
        <w:t>轴保持</w:t>
      </w:r>
      <w:proofErr w:type="gramEnd"/>
      <w:r>
        <w:rPr>
          <w:rFonts w:hint="eastAsia"/>
        </w:rPr>
        <w:t>一致。经过投影矩阵，</w:t>
      </w:r>
      <w:r w:rsidRPr="00025957">
        <w:rPr>
          <w:position w:val="-4"/>
        </w:rPr>
        <w:object w:dxaOrig="279" w:dyaOrig="260">
          <v:shape id="_x0000_i1234" type="#_x0000_t75" style="width:13.1pt;height:13.1pt" o:ole="">
            <v:imagedata r:id="rId509" o:title=""/>
          </v:shape>
          <o:OLEObject Type="Embed" ProgID="Equation.DSMT4" ShapeID="_x0000_i1234" DrawAspect="Content" ObjectID="_1587755023" r:id="rId510"/>
        </w:object>
      </w:r>
      <w:r>
        <w:rPr>
          <w:rFonts w:hint="eastAsia"/>
        </w:rPr>
        <w:t>，</w:t>
      </w:r>
      <w:r w:rsidRPr="00025957">
        <w:rPr>
          <w:position w:val="-4"/>
        </w:rPr>
        <w:object w:dxaOrig="220" w:dyaOrig="260">
          <v:shape id="_x0000_i1235" type="#_x0000_t75" style="width:11.2pt;height:13.1pt" o:ole="">
            <v:imagedata r:id="rId511" o:title=""/>
          </v:shape>
          <o:OLEObject Type="Embed" ProgID="Equation.DSMT4" ShapeID="_x0000_i1235" DrawAspect="Content" ObjectID="_1587755024" r:id="rId512"/>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36" type="#_x0000_t75" style="width:50.5pt;height:19.65pt" o:ole="">
            <v:imagedata r:id="rId513" o:title=""/>
          </v:shape>
          <o:OLEObject Type="Embed" ProgID="Equation.DSMT4" ShapeID="_x0000_i1236" DrawAspect="Content" ObjectID="_1587755025" r:id="rId514"/>
        </w:object>
      </w:r>
      <w:r>
        <w:rPr>
          <w:rFonts w:hint="eastAsia"/>
        </w:rPr>
        <w:t>，</w:t>
      </w:r>
      <w:r w:rsidRPr="00025957">
        <w:rPr>
          <w:position w:val="-4"/>
        </w:rPr>
        <w:object w:dxaOrig="240" w:dyaOrig="260">
          <v:shape id="_x0000_i1237" type="#_x0000_t75" style="width:12.15pt;height:13.1pt" o:ole="">
            <v:imagedata r:id="rId515" o:title=""/>
          </v:shape>
          <o:OLEObject Type="Embed" ProgID="Equation.DSMT4" ShapeID="_x0000_i1237" DrawAspect="Content" ObjectID="_1587755026" r:id="rId516"/>
        </w:object>
      </w:r>
      <w:r>
        <w:rPr>
          <w:rFonts w:hint="eastAsia"/>
        </w:rPr>
        <w:t>轴映射为</w:t>
      </w:r>
      <w:r w:rsidRPr="00E123EA">
        <w:rPr>
          <w:position w:val="-14"/>
        </w:rPr>
        <w:object w:dxaOrig="880" w:dyaOrig="400">
          <v:shape id="_x0000_i1238" type="#_x0000_t75" style="width:43.95pt;height:19.65pt" o:ole="">
            <v:imagedata r:id="rId517" o:title=""/>
          </v:shape>
          <o:OLEObject Type="Embed" ProgID="Equation.DSMT4" ShapeID="_x0000_i1238" DrawAspect="Content" ObjectID="_1587755027" r:id="rId518"/>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r w:rsidR="00DB004A">
        <w:fldChar w:fldCharType="begin"/>
      </w:r>
      <w:r w:rsidR="00DB004A">
        <w:instrText xml:space="preserve"> REF ZEqnNum509767 \* Charformat \! \* MERGEFORMAT </w:instrText>
      </w:r>
      <w:r w:rsidR="00DB004A">
        <w:fldChar w:fldCharType="separate"/>
      </w:r>
      <w:r w:rsidR="00DD76AC">
        <w:instrText>(3.9)</w:instrText>
      </w:r>
      <w:r w:rsidR="00DB004A">
        <w:fldChar w:fldCharType="end"/>
      </w:r>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39" type="#_x0000_t75" style="width:13.1pt;height:13.1pt" o:ole="">
            <v:imagedata r:id="rId519" o:title=""/>
          </v:shape>
          <o:OLEObject Type="Embed" ProgID="Equation.DSMT4" ShapeID="_x0000_i1239" DrawAspect="Content" ObjectID="_1587755028" r:id="rId520"/>
        </w:object>
      </w:r>
      <w:r>
        <w:rPr>
          <w:rFonts w:hint="eastAsia"/>
        </w:rPr>
        <w:t>，</w:t>
      </w:r>
      <w:r w:rsidR="004D41D2" w:rsidRPr="00025957">
        <w:rPr>
          <w:position w:val="-4"/>
        </w:rPr>
        <w:object w:dxaOrig="220" w:dyaOrig="260">
          <v:shape id="_x0000_i1240" type="#_x0000_t75" style="width:11.2pt;height:13.1pt" o:ole="">
            <v:imagedata r:id="rId521" o:title=""/>
          </v:shape>
          <o:OLEObject Type="Embed" ProgID="Equation.DSMT4" ShapeID="_x0000_i1240" DrawAspect="Content" ObjectID="_1587755029" r:id="rId522"/>
        </w:object>
      </w:r>
      <w:r>
        <w:rPr>
          <w:rFonts w:hint="eastAsia"/>
        </w:rPr>
        <w:t>轴的反映射，公式</w:t>
      </w:r>
      <w:r>
        <w:rPr>
          <w:rFonts w:hint="eastAsia"/>
        </w:rPr>
        <w:t>(2)</w:t>
      </w:r>
      <w:r>
        <w:rPr>
          <w:rFonts w:hint="eastAsia"/>
        </w:rPr>
        <w:t>为</w:t>
      </w:r>
      <w:r w:rsidR="004D41D2" w:rsidRPr="00025957">
        <w:rPr>
          <w:position w:val="-4"/>
        </w:rPr>
        <w:object w:dxaOrig="240" w:dyaOrig="260">
          <v:shape id="_x0000_i1241" type="#_x0000_t75" style="width:12.15pt;height:13.1pt" o:ole="">
            <v:imagedata r:id="rId523" o:title=""/>
          </v:shape>
          <o:OLEObject Type="Embed" ProgID="Equation.DSMT4" ShapeID="_x0000_i1241" DrawAspect="Content" ObjectID="_1587755030" r:id="rId524"/>
        </w:object>
      </w:r>
      <w:r>
        <w:rPr>
          <w:rFonts w:hint="eastAsia"/>
        </w:rPr>
        <w:t>轴的反映射，</w:t>
      </w:r>
      <w:r w:rsidR="004D41D2" w:rsidRPr="004D41D2">
        <w:rPr>
          <w:position w:val="-12"/>
        </w:rPr>
        <w:object w:dxaOrig="820" w:dyaOrig="360">
          <v:shape id="_x0000_i1242" type="#_x0000_t75" style="width:41.15pt;height:18.7pt" o:ole="">
            <v:imagedata r:id="rId525" o:title=""/>
          </v:shape>
          <o:OLEObject Type="Embed" ProgID="Equation.DSMT4" ShapeID="_x0000_i1242" DrawAspect="Content" ObjectID="_1587755031" r:id="rId526"/>
        </w:object>
      </w:r>
      <w:r>
        <w:rPr>
          <w:rFonts w:hint="eastAsia"/>
        </w:rPr>
        <w:t>为</w:t>
      </w:r>
      <w:r w:rsidR="004D41D2" w:rsidRPr="00025957">
        <w:rPr>
          <w:position w:val="-4"/>
        </w:rPr>
        <w:object w:dxaOrig="279" w:dyaOrig="260">
          <v:shape id="_x0000_i1243" type="#_x0000_t75" style="width:13.1pt;height:13.1pt" o:ole="">
            <v:imagedata r:id="rId527" o:title=""/>
          </v:shape>
          <o:OLEObject Type="Embed" ProgID="Equation.DSMT4" ShapeID="_x0000_i1243" DrawAspect="Content" ObjectID="_1587755032" r:id="rId528"/>
        </w:object>
      </w:r>
      <w:r>
        <w:rPr>
          <w:rFonts w:hint="eastAsia"/>
        </w:rPr>
        <w:t>或</w:t>
      </w:r>
      <w:r w:rsidR="004D41D2" w:rsidRPr="00025957">
        <w:rPr>
          <w:position w:val="-4"/>
        </w:rPr>
        <w:object w:dxaOrig="220" w:dyaOrig="260">
          <v:shape id="_x0000_i1244" type="#_x0000_t75" style="width:11.2pt;height:13.1pt" o:ole="">
            <v:imagedata r:id="rId529" o:title=""/>
          </v:shape>
          <o:OLEObject Type="Embed" ProgID="Equation.DSMT4" ShapeID="_x0000_i1244" DrawAspect="Content" ObjectID="_1587755033" r:id="rId530"/>
        </w:object>
      </w:r>
      <w:r>
        <w:rPr>
          <w:rFonts w:hint="eastAsia"/>
        </w:rPr>
        <w:t>轴上三维纹理的大小，</w:t>
      </w:r>
      <w:r w:rsidR="0064344D" w:rsidRPr="004D41D2">
        <w:rPr>
          <w:position w:val="-12"/>
        </w:rPr>
        <w:object w:dxaOrig="840" w:dyaOrig="360">
          <v:shape id="_x0000_i1245" type="#_x0000_t75" style="width:42.15pt;height:18.7pt" o:ole="">
            <v:imagedata r:id="rId531" o:title=""/>
          </v:shape>
          <o:OLEObject Type="Embed" ProgID="Equation.DSMT4" ShapeID="_x0000_i1245" DrawAspect="Content" ObjectID="_1587755034" r:id="rId532"/>
        </w:object>
      </w:r>
      <w:r>
        <w:rPr>
          <w:rFonts w:hint="eastAsia"/>
        </w:rPr>
        <w:t>为</w:t>
      </w:r>
      <w:r w:rsidR="004D41D2" w:rsidRPr="00025957">
        <w:rPr>
          <w:position w:val="-4"/>
        </w:rPr>
        <w:object w:dxaOrig="240" w:dyaOrig="260">
          <v:shape id="_x0000_i1246" type="#_x0000_t75" style="width:12.15pt;height:13.1pt" o:ole="">
            <v:imagedata r:id="rId533" o:title=""/>
          </v:shape>
          <o:OLEObject Type="Embed" ProgID="Equation.DSMT4" ShapeID="_x0000_i1246" DrawAspect="Content" ObjectID="_1587755035" r:id="rId534"/>
        </w:object>
      </w:r>
      <w:r>
        <w:rPr>
          <w:rFonts w:hint="eastAsia"/>
        </w:rPr>
        <w:t>轴上三维纹理的大小，</w:t>
      </w:r>
      <w:r w:rsidR="004D41D2" w:rsidRPr="004D41D2">
        <w:rPr>
          <w:position w:val="-12"/>
        </w:rPr>
        <w:object w:dxaOrig="840" w:dyaOrig="360">
          <v:shape id="_x0000_i1247" type="#_x0000_t75" style="width:42.1pt;height:18.7pt" o:ole="">
            <v:imagedata r:id="rId535" o:title=""/>
          </v:shape>
          <o:OLEObject Type="Embed" ProgID="Equation.DSMT4" ShapeID="_x0000_i1247" DrawAspect="Content" ObjectID="_1587755036" r:id="rId536"/>
        </w:object>
      </w:r>
      <w:r>
        <w:rPr>
          <w:rFonts w:hint="eastAsia"/>
        </w:rPr>
        <w:t>为</w:t>
      </w:r>
      <w:r w:rsidR="004D41D2" w:rsidRPr="00025957">
        <w:rPr>
          <w:position w:val="-4"/>
        </w:rPr>
        <w:object w:dxaOrig="279" w:dyaOrig="260">
          <v:shape id="_x0000_i1248" type="#_x0000_t75" style="width:13.1pt;height:13.1pt" o:ole="">
            <v:imagedata r:id="rId537" o:title=""/>
          </v:shape>
          <o:OLEObject Type="Embed" ProgID="Equation.DSMT4" ShapeID="_x0000_i1248" DrawAspect="Content" ObjectID="_1587755037" r:id="rId538"/>
        </w:object>
      </w:r>
      <w:r>
        <w:rPr>
          <w:rFonts w:hint="eastAsia"/>
        </w:rPr>
        <w:t>或</w:t>
      </w:r>
      <w:r w:rsidR="004D41D2" w:rsidRPr="00025957">
        <w:rPr>
          <w:position w:val="-4"/>
        </w:rPr>
        <w:object w:dxaOrig="220" w:dyaOrig="260">
          <v:shape id="_x0000_i1249" type="#_x0000_t75" style="width:11.2pt;height:13.1pt" o:ole="">
            <v:imagedata r:id="rId539" o:title=""/>
          </v:shape>
          <o:OLEObject Type="Embed" ProgID="Equation.DSMT4" ShapeID="_x0000_i1249" DrawAspect="Content" ObjectID="_1587755038" r:id="rId540"/>
        </w:object>
      </w:r>
      <w:r>
        <w:rPr>
          <w:rFonts w:hint="eastAsia"/>
        </w:rPr>
        <w:t>轴上的纹理坐标，</w:t>
      </w:r>
      <w:r w:rsidR="004D41D2" w:rsidRPr="004D41D2">
        <w:rPr>
          <w:position w:val="-12"/>
        </w:rPr>
        <w:object w:dxaOrig="800" w:dyaOrig="360">
          <v:shape id="_x0000_i1250" type="#_x0000_t75" style="width:40.2pt;height:18.7pt" o:ole="">
            <v:imagedata r:id="rId541" o:title=""/>
          </v:shape>
          <o:OLEObject Type="Embed" ProgID="Equation.DSMT4" ShapeID="_x0000_i1250" DrawAspect="Content" ObjectID="_1587755039" r:id="rId542"/>
        </w:object>
      </w:r>
      <w:r>
        <w:rPr>
          <w:rFonts w:hint="eastAsia"/>
        </w:rPr>
        <w:t>为</w:t>
      </w:r>
      <w:r w:rsidR="004D41D2" w:rsidRPr="00025957">
        <w:rPr>
          <w:position w:val="-4"/>
        </w:rPr>
        <w:object w:dxaOrig="240" w:dyaOrig="260">
          <v:shape id="_x0000_i1251" type="#_x0000_t75" style="width:12.15pt;height:13.1pt" o:ole="">
            <v:imagedata r:id="rId543" o:title=""/>
          </v:shape>
          <o:OLEObject Type="Embed" ProgID="Equation.DSMT4" ShapeID="_x0000_i1251" DrawAspect="Content" ObjectID="_1587755040" r:id="rId544"/>
        </w:object>
      </w:r>
      <w:r>
        <w:rPr>
          <w:rFonts w:hint="eastAsia"/>
        </w:rPr>
        <w:t>轴上的纹理坐标。</w:t>
      </w:r>
    </w:p>
    <w:p w:rsidR="004D41D2" w:rsidRDefault="004274B8"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200" w:dyaOrig="760">
          <v:shape id="_x0000_i1252" type="#_x0000_t75" style="width:210.4pt;height:38.35pt" o:ole="">
            <v:imagedata r:id="rId545" o:title=""/>
          </v:shape>
          <o:OLEObject Type="Embed" ProgID="Equation.DSMT4" ShapeID="_x0000_i1252" DrawAspect="Content" ObjectID="_1587755041" r:id="rId546"/>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3" w:name="ZEqnNum509767"/>
      <w:r w:rsidR="00113F3B">
        <w:instrText>(</w:instrText>
      </w:r>
      <w:fldSimple w:instr=" SEQ MTChap \c \* Arabic \* MERGEFORMAT ">
        <w:r w:rsidR="00DD76AC">
          <w:rPr>
            <w:noProof/>
          </w:rPr>
          <w:instrText>3</w:instrText>
        </w:r>
      </w:fldSimple>
      <w:r w:rsidR="00113F3B">
        <w:instrText>.</w:instrText>
      </w:r>
      <w:fldSimple w:instr=" SEQ MTEqn \c \* Arabic \* MERGEFORMAT ">
        <w:r w:rsidR="00DD76AC">
          <w:rPr>
            <w:noProof/>
          </w:rPr>
          <w:instrText>9</w:instrText>
        </w:r>
      </w:fldSimple>
      <w:r w:rsidR="00113F3B">
        <w:instrText>)</w:instrText>
      </w:r>
      <w:bookmarkEnd w:id="233"/>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53" type="#_x0000_t75" style="width:12.15pt;height:13.1pt" o:ole="">
            <v:imagedata r:id="rId547" o:title=""/>
          </v:shape>
          <o:OLEObject Type="Embed" ProgID="Equation.DSMT4" ShapeID="_x0000_i1253" DrawAspect="Content" ObjectID="_1587755042" r:id="rId548"/>
        </w:object>
      </w:r>
      <w:r w:rsidRPr="004D41D2">
        <w:rPr>
          <w:rFonts w:hint="eastAsia"/>
        </w:rPr>
        <w:t xml:space="preserve"> </w:t>
      </w:r>
      <w:r w:rsidRPr="004D41D2">
        <w:rPr>
          <w:rFonts w:hint="eastAsia"/>
        </w:rPr>
        <w:t>的位置为</w:t>
      </w:r>
      <w:r w:rsidRPr="004D41D2">
        <w:rPr>
          <w:position w:val="-14"/>
        </w:rPr>
        <w:object w:dxaOrig="800" w:dyaOrig="400">
          <v:shape id="_x0000_i1254" type="#_x0000_t75" style="width:40.2pt;height:19.65pt" o:ole="">
            <v:imagedata r:id="rId549" o:title=""/>
          </v:shape>
          <o:OLEObject Type="Embed" ProgID="Equation.DSMT4" ShapeID="_x0000_i1254" DrawAspect="Content" ObjectID="_1587755043" r:id="rId550"/>
        </w:object>
      </w:r>
      <w:r w:rsidRPr="004D41D2">
        <w:rPr>
          <w:rFonts w:hint="eastAsia"/>
        </w:rPr>
        <w:t>，点</w:t>
      </w:r>
      <w:r w:rsidRPr="00025957">
        <w:rPr>
          <w:position w:val="-4"/>
        </w:rPr>
        <w:object w:dxaOrig="240" w:dyaOrig="260">
          <v:shape id="_x0000_i1255" type="#_x0000_t75" style="width:12.15pt;height:13.1pt" o:ole="">
            <v:imagedata r:id="rId551" o:title=""/>
          </v:shape>
          <o:OLEObject Type="Embed" ProgID="Equation.DSMT4" ShapeID="_x0000_i1255" DrawAspect="Content" ObjectID="_1587755044" r:id="rId552"/>
        </w:object>
      </w:r>
      <w:r w:rsidRPr="004D41D2">
        <w:rPr>
          <w:rFonts w:hint="eastAsia"/>
        </w:rPr>
        <w:t>用屏幕空间坐标系下的三个基向量</w:t>
      </w:r>
      <w:r w:rsidRPr="004D41D2">
        <w:rPr>
          <w:position w:val="-6"/>
        </w:rPr>
        <w:object w:dxaOrig="200" w:dyaOrig="279">
          <v:shape id="_x0000_i1256" type="#_x0000_t75" style="width:9.35pt;height:13.1pt" o:ole="">
            <v:imagedata r:id="rId553" o:title=""/>
          </v:shape>
          <o:OLEObject Type="Embed" ProgID="Equation.DSMT4" ShapeID="_x0000_i1256" DrawAspect="Content" ObjectID="_1587755045" r:id="rId554"/>
        </w:object>
      </w:r>
      <w:r w:rsidRPr="004D41D2">
        <w:rPr>
          <w:rFonts w:hint="eastAsia"/>
        </w:rPr>
        <w:t>、</w:t>
      </w:r>
      <w:r w:rsidRPr="004D41D2">
        <w:rPr>
          <w:position w:val="-6"/>
        </w:rPr>
        <w:object w:dxaOrig="200" w:dyaOrig="340">
          <v:shape id="_x0000_i1257" type="#_x0000_t75" style="width:9.35pt;height:16.85pt" o:ole="">
            <v:imagedata r:id="rId555" o:title=""/>
          </v:shape>
          <o:OLEObject Type="Embed" ProgID="Equation.DSMT4" ShapeID="_x0000_i1257" DrawAspect="Content" ObjectID="_1587755046" r:id="rId556"/>
        </w:object>
      </w:r>
      <w:r w:rsidRPr="004D41D2">
        <w:rPr>
          <w:rFonts w:hint="eastAsia"/>
        </w:rPr>
        <w:t>和</w:t>
      </w:r>
      <w:r w:rsidRPr="004D41D2">
        <w:rPr>
          <w:position w:val="-6"/>
        </w:rPr>
        <w:object w:dxaOrig="180" w:dyaOrig="340">
          <v:shape id="_x0000_i1258" type="#_x0000_t75" style="width:9.35pt;height:16.85pt" o:ole="">
            <v:imagedata r:id="rId557" o:title=""/>
          </v:shape>
          <o:OLEObject Type="Embed" ProgID="Equation.DSMT4" ShapeID="_x0000_i1258" DrawAspect="Content" ObjectID="_1587755047" r:id="rId558"/>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r w:rsidR="00DB004A">
        <w:fldChar w:fldCharType="begin"/>
      </w:r>
      <w:r w:rsidR="00DB004A">
        <w:instrText xml:space="preserve"> REF ZEqnNum810588 \* Charformat \! \* MERGEFORMAT </w:instrText>
      </w:r>
      <w:r w:rsidR="00DB004A">
        <w:fldChar w:fldCharType="separate"/>
      </w:r>
      <w:r w:rsidR="00DD76AC">
        <w:instrText>(3.10)</w:instrText>
      </w:r>
      <w:r w:rsidR="00DB004A">
        <w:fldChar w:fldCharType="end"/>
      </w:r>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59" type="#_x0000_t75" style="width:112.2pt;height:15.9pt" o:ole="">
            <v:imagedata r:id="rId559" o:title=""/>
          </v:shape>
          <o:OLEObject Type="Embed" ProgID="Equation.DSMT4" ShapeID="_x0000_i1259" DrawAspect="Content" ObjectID="_1587755048" r:id="rId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81058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0</w:instrText>
        </w:r>
      </w:fldSimple>
      <w:r>
        <w:instrText>)</w:instrText>
      </w:r>
      <w:bookmarkEnd w:id="234"/>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60" type="#_x0000_t75" style="width:21.5pt;height:18.7pt" o:ole="">
            <v:imagedata r:id="rId561" o:title=""/>
          </v:shape>
          <o:OLEObject Type="Embed" ProgID="Equation.DSMT4" ShapeID="_x0000_i1260" DrawAspect="Content" ObjectID="_1587755049" r:id="rId562"/>
        </w:object>
      </w:r>
      <w:r w:rsidRPr="00A079CA">
        <w:rPr>
          <w:rFonts w:hint="eastAsia"/>
        </w:rPr>
        <w:t>、相机的目标位置</w:t>
      </w:r>
      <w:r w:rsidRPr="00A079CA">
        <w:rPr>
          <w:position w:val="-12"/>
        </w:rPr>
        <w:object w:dxaOrig="400" w:dyaOrig="360">
          <v:shape id="_x0000_i1261" type="#_x0000_t75" style="width:19.65pt;height:18.7pt" o:ole="">
            <v:imagedata r:id="rId563" o:title=""/>
          </v:shape>
          <o:OLEObject Type="Embed" ProgID="Equation.DSMT4" ShapeID="_x0000_i1261" DrawAspect="Content" ObjectID="_1587755050" r:id="rId564"/>
        </w:object>
      </w:r>
      <w:r w:rsidRPr="00A079CA">
        <w:rPr>
          <w:rFonts w:hint="eastAsia"/>
        </w:rPr>
        <w:t>、相机的朝向</w:t>
      </w:r>
      <w:r w:rsidRPr="00A079CA">
        <w:rPr>
          <w:position w:val="-14"/>
        </w:rPr>
        <w:object w:dxaOrig="400" w:dyaOrig="420">
          <v:shape id="_x0000_i1262" type="#_x0000_t75" style="width:19.65pt;height:21.5pt" o:ole="">
            <v:imagedata r:id="rId565" o:title=""/>
          </v:shape>
          <o:OLEObject Type="Embed" ProgID="Equation.DSMT4" ShapeID="_x0000_i1262" DrawAspect="Content" ObjectID="_1587755051" r:id="rId566"/>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r w:rsidR="00DB004A">
        <w:fldChar w:fldCharType="begin"/>
      </w:r>
      <w:r w:rsidR="00DB004A">
        <w:instrText xml:space="preserve"> REF ZEqnNum653976 \* Charformat \! \* MERGEFORMAT </w:instrText>
      </w:r>
      <w:r w:rsidR="00DB004A">
        <w:fldChar w:fldCharType="separate"/>
      </w:r>
      <w:r w:rsidR="00DD76AC">
        <w:instrText>(3.11)</w:instrText>
      </w:r>
      <w:r w:rsidR="00DB004A">
        <w:fldChar w:fldCharType="end"/>
      </w:r>
      <w:r>
        <w:fldChar w:fldCharType="end"/>
      </w:r>
      <w:r w:rsidRPr="00A079CA">
        <w:rPr>
          <w:rFonts w:hint="eastAsia"/>
        </w:rPr>
        <w:t>所示。</w:t>
      </w:r>
    </w:p>
    <w:p w:rsidR="00113F3B" w:rsidRDefault="00E235FB" w:rsidP="00A3007B">
      <w:pPr>
        <w:tabs>
          <w:tab w:val="left" w:pos="3969"/>
          <w:tab w:val="left" w:pos="7513"/>
        </w:tabs>
        <w:spacing w:before="100" w:beforeAutospacing="1" w:after="100" w:afterAutospacing="1" w:line="240" w:lineRule="auto"/>
        <w:ind w:firstLine="480"/>
        <w:jc w:val="left"/>
      </w:pPr>
      <w:r w:rsidRPr="00113F3B">
        <w:rPr>
          <w:position w:val="-4"/>
        </w:rPr>
        <w:object w:dxaOrig="180" w:dyaOrig="279">
          <v:shape id="_x0000_i1263" type="#_x0000_t75" style="width:9.35pt;height:13.1pt" o:ole="">
            <v:imagedata r:id="rId567" o:title=""/>
          </v:shape>
          <o:OLEObject Type="Embed" ProgID="Equation.DSMT4" ShapeID="_x0000_i1263" DrawAspect="Content" ObjectID="_1587755052" r:id="rId568"/>
        </w:object>
      </w:r>
      <w:r w:rsidR="00113F3B">
        <w:t xml:space="preserve"> </w:t>
      </w:r>
      <w:r>
        <w:t xml:space="preserve"> </w:t>
      </w:r>
      <w:r>
        <w:tab/>
      </w:r>
      <w:r w:rsidRPr="00E235FB">
        <w:rPr>
          <w:position w:val="-54"/>
        </w:rPr>
        <w:object w:dxaOrig="1520" w:dyaOrig="1200">
          <v:shape id="_x0000_i1264" type="#_x0000_t75" style="width:75.75pt;height:59.9pt" o:ole="">
            <v:imagedata r:id="rId569" o:title=""/>
          </v:shape>
          <o:OLEObject Type="Embed" ProgID="Equation.DSMT4" ShapeID="_x0000_i1264" DrawAspect="Content" ObjectID="_1587755053"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5" w:name="ZEqnNum653976"/>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1</w:instrText>
        </w:r>
      </w:fldSimple>
      <w:r>
        <w:instrText>)</w:instrText>
      </w:r>
      <w:bookmarkEnd w:id="235"/>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65" type="#_x0000_t75" style="width:9.35pt;height:13.1pt" o:ole="">
            <v:imagedata r:id="rId571" o:title=""/>
          </v:shape>
          <o:OLEObject Type="Embed" ProgID="Equation.DSMT4" ShapeID="_x0000_i1265" DrawAspect="Content" ObjectID="_1587755054" r:id="rId572"/>
        </w:object>
      </w:r>
      <w:r w:rsidRPr="00A079CA">
        <w:rPr>
          <w:rFonts w:hint="eastAsia"/>
        </w:rPr>
        <w:t>为</w:t>
      </w:r>
      <w:r w:rsidRPr="00025957">
        <w:rPr>
          <w:position w:val="-4"/>
        </w:rPr>
        <w:object w:dxaOrig="240" w:dyaOrig="260">
          <v:shape id="_x0000_i1266" type="#_x0000_t75" style="width:12.15pt;height:13.1pt" o:ole="">
            <v:imagedata r:id="rId573" o:title=""/>
          </v:shape>
          <o:OLEObject Type="Embed" ProgID="Equation.DSMT4" ShapeID="_x0000_i1266" DrawAspect="Content" ObjectID="_1587755055" r:id="rId574"/>
        </w:object>
      </w:r>
      <w:r w:rsidRPr="00A079CA">
        <w:rPr>
          <w:rFonts w:hint="eastAsia"/>
        </w:rPr>
        <w:t>轴方向，</w:t>
      </w:r>
      <w:r w:rsidRPr="00A079CA">
        <w:rPr>
          <w:position w:val="-6"/>
        </w:rPr>
        <w:object w:dxaOrig="220" w:dyaOrig="340">
          <v:shape id="_x0000_i1267" type="#_x0000_t75" style="width:11.2pt;height:16.85pt" o:ole="">
            <v:imagedata r:id="rId575" o:title=""/>
          </v:shape>
          <o:OLEObject Type="Embed" ProgID="Equation.DSMT4" ShapeID="_x0000_i1267" DrawAspect="Content" ObjectID="_1587755056" r:id="rId576"/>
        </w:object>
      </w:r>
      <w:r w:rsidRPr="00A079CA">
        <w:rPr>
          <w:rFonts w:hint="eastAsia"/>
        </w:rPr>
        <w:t>为</w:t>
      </w:r>
      <w:r w:rsidRPr="00025957">
        <w:rPr>
          <w:position w:val="-4"/>
        </w:rPr>
        <w:object w:dxaOrig="220" w:dyaOrig="260">
          <v:shape id="_x0000_i1268" type="#_x0000_t75" style="width:11.2pt;height:13.1pt" o:ole="">
            <v:imagedata r:id="rId577" o:title=""/>
          </v:shape>
          <o:OLEObject Type="Embed" ProgID="Equation.DSMT4" ShapeID="_x0000_i1268" DrawAspect="Content" ObjectID="_1587755057" r:id="rId578"/>
        </w:object>
      </w:r>
      <w:r w:rsidRPr="00A079CA">
        <w:rPr>
          <w:rFonts w:hint="eastAsia"/>
        </w:rPr>
        <w:t>轴方向，</w:t>
      </w:r>
      <w:r w:rsidRPr="00A079CA">
        <w:rPr>
          <w:position w:val="-6"/>
        </w:rPr>
        <w:object w:dxaOrig="200" w:dyaOrig="279">
          <v:shape id="_x0000_i1269" type="#_x0000_t75" style="width:9.35pt;height:13.1pt" o:ole="">
            <v:imagedata r:id="rId579" o:title=""/>
          </v:shape>
          <o:OLEObject Type="Embed" ProgID="Equation.DSMT4" ShapeID="_x0000_i1269" DrawAspect="Content" ObjectID="_1587755058" r:id="rId580"/>
        </w:object>
      </w:r>
      <w:r w:rsidRPr="00A079CA">
        <w:rPr>
          <w:rFonts w:hint="eastAsia"/>
        </w:rPr>
        <w:t>为</w:t>
      </w:r>
      <w:r w:rsidRPr="00025957">
        <w:rPr>
          <w:position w:val="-4"/>
        </w:rPr>
        <w:object w:dxaOrig="279" w:dyaOrig="260">
          <v:shape id="_x0000_i1270" type="#_x0000_t75" style="width:13.1pt;height:13.1pt" o:ole="">
            <v:imagedata r:id="rId581" o:title=""/>
          </v:shape>
          <o:OLEObject Type="Embed" ProgID="Equation.DSMT4" ShapeID="_x0000_i1270" DrawAspect="Content" ObjectID="_1587755059" r:id="rId582"/>
        </w:object>
      </w:r>
      <w:r w:rsidRPr="00A079CA">
        <w:rPr>
          <w:rFonts w:hint="eastAsia"/>
        </w:rPr>
        <w:t>轴方向，将屏幕坐标系</w:t>
      </w:r>
      <w:r w:rsidRPr="00025957">
        <w:rPr>
          <w:position w:val="-4"/>
        </w:rPr>
        <w:object w:dxaOrig="279" w:dyaOrig="260">
          <v:shape id="_x0000_i1271" type="#_x0000_t75" style="width:13.1pt;height:13.1pt" o:ole="">
            <v:imagedata r:id="rId583" o:title=""/>
          </v:shape>
          <o:OLEObject Type="Embed" ProgID="Equation.DSMT4" ShapeID="_x0000_i1271" DrawAspect="Content" ObjectID="_1587755060" r:id="rId584"/>
        </w:object>
      </w:r>
      <w:r w:rsidRPr="00A079CA">
        <w:rPr>
          <w:rFonts w:hint="eastAsia"/>
        </w:rPr>
        <w:t>轴的分量</w:t>
      </w:r>
      <w:r w:rsidRPr="00A079CA">
        <w:rPr>
          <w:position w:val="-6"/>
        </w:rPr>
        <w:object w:dxaOrig="200" w:dyaOrig="220">
          <v:shape id="_x0000_i1272" type="#_x0000_t75" style="width:9.35pt;height:11.2pt" o:ole="">
            <v:imagedata r:id="rId585" o:title=""/>
          </v:shape>
          <o:OLEObject Type="Embed" ProgID="Equation.DSMT4" ShapeID="_x0000_i1272" DrawAspect="Content" ObjectID="_1587755061" r:id="rId586"/>
        </w:object>
      </w:r>
      <w:r w:rsidRPr="00A079CA">
        <w:rPr>
          <w:rFonts w:hint="eastAsia"/>
        </w:rPr>
        <w:t>和</w:t>
      </w:r>
      <w:r w:rsidRPr="00025957">
        <w:rPr>
          <w:position w:val="-4"/>
        </w:rPr>
        <w:object w:dxaOrig="220" w:dyaOrig="260">
          <v:shape id="_x0000_i1273" type="#_x0000_t75" style="width:11.2pt;height:13.1pt" o:ole="">
            <v:imagedata r:id="rId587" o:title=""/>
          </v:shape>
          <o:OLEObject Type="Embed" ProgID="Equation.DSMT4" ShapeID="_x0000_i1273" DrawAspect="Content" ObjectID="_1587755062" r:id="rId588"/>
        </w:object>
      </w:r>
      <w:r w:rsidRPr="00A079CA">
        <w:rPr>
          <w:rFonts w:hint="eastAsia"/>
        </w:rPr>
        <w:t>轴的分量</w:t>
      </w:r>
      <w:r w:rsidRPr="00A079CA">
        <w:rPr>
          <w:position w:val="-10"/>
        </w:rPr>
        <w:object w:dxaOrig="220" w:dyaOrig="260">
          <v:shape id="_x0000_i1274" type="#_x0000_t75" style="width:11.2pt;height:13.1pt" o:ole="">
            <v:imagedata r:id="rId589" o:title=""/>
          </v:shape>
          <o:OLEObject Type="Embed" ProgID="Equation.DSMT4" ShapeID="_x0000_i1274" DrawAspect="Content" ObjectID="_1587755063" r:id="rId590"/>
        </w:object>
      </w:r>
      <w:r w:rsidRPr="00A079CA">
        <w:rPr>
          <w:rFonts w:hint="eastAsia"/>
        </w:rPr>
        <w:t>与</w:t>
      </w:r>
      <w:r w:rsidRPr="00A079CA">
        <w:rPr>
          <w:position w:val="-6"/>
        </w:rPr>
        <w:object w:dxaOrig="200" w:dyaOrig="279">
          <v:shape id="_x0000_i1275" type="#_x0000_t75" style="width:9.35pt;height:13.1pt" o:ole="">
            <v:imagedata r:id="rId591" o:title=""/>
          </v:shape>
          <o:OLEObject Type="Embed" ProgID="Equation.DSMT4" ShapeID="_x0000_i1275" DrawAspect="Content" ObjectID="_1587755064" r:id="rId592"/>
        </w:object>
      </w:r>
      <w:r w:rsidRPr="00A079CA">
        <w:rPr>
          <w:rFonts w:hint="eastAsia"/>
        </w:rPr>
        <w:t>和</w:t>
      </w:r>
      <w:r w:rsidR="00F920EE" w:rsidRPr="00F920EE">
        <w:rPr>
          <w:position w:val="-6"/>
        </w:rPr>
        <w:object w:dxaOrig="220" w:dyaOrig="340">
          <v:shape id="_x0000_i1276" type="#_x0000_t75" style="width:11.2pt;height:16.85pt" o:ole="">
            <v:imagedata r:id="rId593" o:title=""/>
          </v:shape>
          <o:OLEObject Type="Embed" ProgID="Equation.DSMT4" ShapeID="_x0000_i1276" DrawAspect="Content" ObjectID="_1587755065" r:id="rId594"/>
        </w:object>
      </w:r>
      <w:r w:rsidR="00F920EE">
        <w:rPr>
          <w:rFonts w:hint="eastAsia"/>
        </w:rPr>
        <w:t>相乘，可以得到世界坐标系下</w:t>
      </w:r>
      <w:r w:rsidRPr="00A079CA">
        <w:rPr>
          <w:rFonts w:hint="eastAsia"/>
        </w:rPr>
        <w:t>点</w:t>
      </w:r>
      <w:r w:rsidRPr="00025957">
        <w:rPr>
          <w:position w:val="-4"/>
        </w:rPr>
        <w:object w:dxaOrig="240" w:dyaOrig="260">
          <v:shape id="_x0000_i1277" type="#_x0000_t75" style="width:12.15pt;height:13.1pt" o:ole="">
            <v:imagedata r:id="rId595" o:title=""/>
          </v:shape>
          <o:OLEObject Type="Embed" ProgID="Equation.DSMT4" ShapeID="_x0000_i1277" DrawAspect="Content" ObjectID="_1587755066" r:id="rId596"/>
        </w:object>
      </w:r>
      <w:r w:rsidRPr="00A079CA">
        <w:rPr>
          <w:rFonts w:hint="eastAsia"/>
        </w:rPr>
        <w:t>相对于相机位置</w:t>
      </w:r>
      <w:r w:rsidRPr="00A079CA">
        <w:rPr>
          <w:rFonts w:hint="eastAsia"/>
        </w:rPr>
        <w:lastRenderedPageBreak/>
        <w:t>的</w:t>
      </w:r>
      <w:r w:rsidRPr="00025957">
        <w:rPr>
          <w:position w:val="-4"/>
        </w:rPr>
        <w:object w:dxaOrig="279" w:dyaOrig="260">
          <v:shape id="_x0000_i1278" type="#_x0000_t75" style="width:13.1pt;height:13.1pt" o:ole="">
            <v:imagedata r:id="rId597" o:title=""/>
          </v:shape>
          <o:OLEObject Type="Embed" ProgID="Equation.DSMT4" ShapeID="_x0000_i1278" DrawAspect="Content" ObjectID="_1587755067" r:id="rId598"/>
        </w:object>
      </w:r>
      <w:r w:rsidRPr="00A079CA">
        <w:rPr>
          <w:rFonts w:hint="eastAsia"/>
        </w:rPr>
        <w:t>，</w:t>
      </w:r>
      <w:r w:rsidRPr="00025957">
        <w:rPr>
          <w:position w:val="-4"/>
        </w:rPr>
        <w:object w:dxaOrig="220" w:dyaOrig="260">
          <v:shape id="_x0000_i1279" type="#_x0000_t75" style="width:11.2pt;height:13.1pt" o:ole="">
            <v:imagedata r:id="rId599" o:title=""/>
          </v:shape>
          <o:OLEObject Type="Embed" ProgID="Equation.DSMT4" ShapeID="_x0000_i1279" DrawAspect="Content" ObjectID="_1587755068" r:id="rId600"/>
        </w:object>
      </w:r>
      <w:r w:rsidRPr="00A079CA">
        <w:rPr>
          <w:rFonts w:hint="eastAsia"/>
        </w:rPr>
        <w:t>轴方向的偏移</w:t>
      </w:r>
      <w:r w:rsidRPr="00A079CA">
        <w:rPr>
          <w:position w:val="-6"/>
        </w:rPr>
        <w:object w:dxaOrig="220" w:dyaOrig="320">
          <v:shape id="_x0000_i1280" type="#_x0000_t75" style="width:11.2pt;height:15.9pt" o:ole="">
            <v:imagedata r:id="rId601" o:title=""/>
          </v:shape>
          <o:OLEObject Type="Embed" ProgID="Equation.DSMT4" ShapeID="_x0000_i1280" DrawAspect="Content" ObjectID="_1587755069" r:id="rId602"/>
        </w:object>
      </w:r>
      <w:r w:rsidRPr="00A079CA">
        <w:rPr>
          <w:rFonts w:hint="eastAsia"/>
        </w:rPr>
        <w:t>和</w:t>
      </w:r>
      <w:r w:rsidR="002872FE" w:rsidRPr="002872FE">
        <w:rPr>
          <w:position w:val="-10"/>
        </w:rPr>
        <w:object w:dxaOrig="240" w:dyaOrig="360">
          <v:shape id="_x0000_i1281" type="#_x0000_t75" style="width:12.15pt;height:18.7pt" o:ole="">
            <v:imagedata r:id="rId603" o:title=""/>
          </v:shape>
          <o:OLEObject Type="Embed" ProgID="Equation.DSMT4" ShapeID="_x0000_i1281" DrawAspect="Content" ObjectID="_1587755070" r:id="rId604"/>
        </w:object>
      </w:r>
      <w:r w:rsidRPr="00A079CA">
        <w:rPr>
          <w:rFonts w:hint="eastAsia"/>
        </w:rPr>
        <w:t>。在描述三维纹理的小节中提到，</w:t>
      </w:r>
      <w:r w:rsidR="002872FE" w:rsidRPr="00025957">
        <w:rPr>
          <w:position w:val="-4"/>
        </w:rPr>
        <w:object w:dxaOrig="240" w:dyaOrig="260">
          <v:shape id="_x0000_i1282" type="#_x0000_t75" style="width:12.15pt;height:13.1pt" o:ole="">
            <v:imagedata r:id="rId605" o:title=""/>
          </v:shape>
          <o:OLEObject Type="Embed" ProgID="Equation.DSMT4" ShapeID="_x0000_i1282" DrawAspect="Content" ObjectID="_1587755071" r:id="rId606"/>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83" type="#_x0000_t75" style="width:12.15pt;height:13.1pt" o:ole="">
            <v:imagedata r:id="rId607" o:title=""/>
          </v:shape>
          <o:OLEObject Type="Embed" ProgID="Equation.DSMT4" ShapeID="_x0000_i1283" DrawAspect="Content" ObjectID="_1587755072" r:id="rId608"/>
        </w:object>
      </w:r>
      <w:r w:rsidRPr="00A079CA">
        <w:rPr>
          <w:rFonts w:hint="eastAsia"/>
        </w:rPr>
        <w:t>方向需要做另外的变换，变换如公式</w:t>
      </w:r>
      <w:r w:rsidR="002872FE">
        <w:fldChar w:fldCharType="begin"/>
      </w:r>
      <w:r w:rsidR="002872FE">
        <w:instrText xml:space="preserve"> GOTOBUTTON ZEqnNum543334  \* MERGEFORMAT </w:instrText>
      </w:r>
      <w:r w:rsidR="00DB004A">
        <w:fldChar w:fldCharType="begin"/>
      </w:r>
      <w:r w:rsidR="00DB004A">
        <w:instrText xml:space="preserve"> REF ZEqnNum543334 \* Charformat \! \* MERGEFORMAT </w:instrText>
      </w:r>
      <w:r w:rsidR="00DB004A">
        <w:fldChar w:fldCharType="separate"/>
      </w:r>
      <w:r w:rsidR="00DD76AC">
        <w:instrText>(3.12)</w:instrText>
      </w:r>
      <w:r w:rsidR="00DB004A">
        <w:fldChar w:fldCharType="end"/>
      </w:r>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84" type="#_x0000_t75" style="width:63.65pt;height:18.7pt" o:ole="">
            <v:imagedata r:id="rId609" o:title=""/>
          </v:shape>
          <o:OLEObject Type="Embed" ProgID="Equation.DSMT4" ShapeID="_x0000_i1284" DrawAspect="Content" ObjectID="_1587755073" r:id="rId6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6" w:name="ZEqnNum543334"/>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2</w:instrText>
        </w:r>
      </w:fldSimple>
      <w:r>
        <w:instrText>)</w:instrText>
      </w:r>
      <w:bookmarkEnd w:id="236"/>
      <w:r>
        <w:fldChar w:fldCharType="end"/>
      </w:r>
    </w:p>
    <w:p w:rsidR="00CB15F1"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85" type="#_x0000_t75" style="width:13.1pt;height:18.7pt" o:ole="">
            <v:imagedata r:id="rId611" o:title=""/>
          </v:shape>
          <o:OLEObject Type="Embed" ProgID="Equation.DSMT4" ShapeID="_x0000_i1285" DrawAspect="Content" ObjectID="_1587755074" r:id="rId612"/>
        </w:object>
      </w:r>
      <w:r w:rsidR="002872FE" w:rsidRPr="002872FE">
        <w:rPr>
          <w:rFonts w:hint="eastAsia"/>
        </w:rPr>
        <w:t>为屏幕坐标系下的深度值，</w:t>
      </w:r>
      <w:r w:rsidR="002872FE" w:rsidRPr="002872FE">
        <w:rPr>
          <w:position w:val="-12"/>
        </w:rPr>
        <w:object w:dxaOrig="320" w:dyaOrig="360">
          <v:shape id="_x0000_i1286" type="#_x0000_t75" style="width:15.9pt;height:18.7pt" o:ole="">
            <v:imagedata r:id="rId613" o:title=""/>
          </v:shape>
          <o:OLEObject Type="Embed" ProgID="Equation.DSMT4" ShapeID="_x0000_i1286" DrawAspect="Content" ObjectID="_1587755075" r:id="rId614"/>
        </w:object>
      </w:r>
      <w:r w:rsidR="002872FE" w:rsidRPr="002872FE">
        <w:rPr>
          <w:rFonts w:hint="eastAsia"/>
        </w:rPr>
        <w:t>为世界坐标系</w:t>
      </w:r>
      <w:r w:rsidR="002872FE" w:rsidRPr="00025957">
        <w:rPr>
          <w:position w:val="-4"/>
        </w:rPr>
        <w:object w:dxaOrig="240" w:dyaOrig="260">
          <v:shape id="_x0000_i1287" type="#_x0000_t75" style="width:12.15pt;height:13.1pt" o:ole="">
            <v:imagedata r:id="rId615" o:title=""/>
          </v:shape>
          <o:OLEObject Type="Embed" ProgID="Equation.DSMT4" ShapeID="_x0000_i1287" DrawAspect="Content" ObjectID="_1587755076" r:id="rId616"/>
        </w:object>
      </w:r>
      <w:r w:rsidR="002872FE" w:rsidRPr="002872FE">
        <w:rPr>
          <w:rFonts w:hint="eastAsia"/>
        </w:rPr>
        <w:t>方向的分量，</w:t>
      </w:r>
      <w:r w:rsidR="002872FE" w:rsidRPr="00025957">
        <w:rPr>
          <w:position w:val="-4"/>
        </w:rPr>
        <w:object w:dxaOrig="260" w:dyaOrig="260">
          <v:shape id="_x0000_i1288" type="#_x0000_t75" style="width:13.1pt;height:13.1pt" o:ole="">
            <v:imagedata r:id="rId617" o:title=""/>
          </v:shape>
          <o:OLEObject Type="Embed" ProgID="Equation.DSMT4" ShapeID="_x0000_i1288" DrawAspect="Content" ObjectID="_1587755077" r:id="rId618"/>
        </w:object>
      </w:r>
      <w:r w:rsidR="002872FE" w:rsidRPr="002872FE">
        <w:rPr>
          <w:rFonts w:hint="eastAsia"/>
        </w:rPr>
        <w:t>为三维纹理在世界坐标系下</w:t>
      </w:r>
      <w:r w:rsidR="002872FE" w:rsidRPr="00025957">
        <w:rPr>
          <w:position w:val="-4"/>
        </w:rPr>
        <w:object w:dxaOrig="240" w:dyaOrig="260">
          <v:shape id="_x0000_i1289" type="#_x0000_t75" style="width:12.15pt;height:13.1pt" o:ole="">
            <v:imagedata r:id="rId619" o:title=""/>
          </v:shape>
          <o:OLEObject Type="Embed" ProgID="Equation.DSMT4" ShapeID="_x0000_i1289" DrawAspect="Content" ObjectID="_1587755078" r:id="rId620"/>
        </w:object>
      </w:r>
      <w:r w:rsidR="002872FE" w:rsidRPr="002872FE">
        <w:rPr>
          <w:rFonts w:hint="eastAsia"/>
        </w:rPr>
        <w:t>分量下的最大值。由</w:t>
      </w:r>
      <w:r w:rsidR="002872FE" w:rsidRPr="00A079CA">
        <w:rPr>
          <w:position w:val="-6"/>
        </w:rPr>
        <w:object w:dxaOrig="220" w:dyaOrig="320">
          <v:shape id="_x0000_i1290" type="#_x0000_t75" style="width:11.2pt;height:15.9pt" o:ole="">
            <v:imagedata r:id="rId601" o:title=""/>
          </v:shape>
          <o:OLEObject Type="Embed" ProgID="Equation.DSMT4" ShapeID="_x0000_i1290" DrawAspect="Content" ObjectID="_1587755079" r:id="rId621"/>
        </w:object>
      </w:r>
      <w:r w:rsidR="002872FE" w:rsidRPr="002872FE">
        <w:rPr>
          <w:rFonts w:hint="eastAsia"/>
        </w:rPr>
        <w:t>、</w:t>
      </w:r>
      <w:r w:rsidR="002872FE" w:rsidRPr="002872FE">
        <w:rPr>
          <w:position w:val="-10"/>
        </w:rPr>
        <w:object w:dxaOrig="240" w:dyaOrig="360">
          <v:shape id="_x0000_i1291" type="#_x0000_t75" style="width:12.15pt;height:18.7pt" o:ole="">
            <v:imagedata r:id="rId603" o:title=""/>
          </v:shape>
          <o:OLEObject Type="Embed" ProgID="Equation.DSMT4" ShapeID="_x0000_i1291" DrawAspect="Content" ObjectID="_1587755080" r:id="rId622"/>
        </w:object>
      </w:r>
      <w:r w:rsidR="002872FE" w:rsidRPr="002872FE">
        <w:rPr>
          <w:rFonts w:hint="eastAsia"/>
        </w:rPr>
        <w:t>和</w:t>
      </w:r>
      <w:r w:rsidR="002872FE" w:rsidRPr="002872FE">
        <w:rPr>
          <w:position w:val="-12"/>
        </w:rPr>
        <w:object w:dxaOrig="320" w:dyaOrig="360">
          <v:shape id="_x0000_i1292" type="#_x0000_t75" style="width:15.9pt;height:18.7pt" o:ole="">
            <v:imagedata r:id="rId623" o:title=""/>
          </v:shape>
          <o:OLEObject Type="Embed" ProgID="Equation.DSMT4" ShapeID="_x0000_i1292" DrawAspect="Content" ObjectID="_1587755081" r:id="rId624"/>
        </w:object>
      </w:r>
      <w:r w:rsidR="002872FE" w:rsidRPr="002872FE">
        <w:rPr>
          <w:rFonts w:hint="eastAsia"/>
        </w:rPr>
        <w:t>的值可知，点</w:t>
      </w:r>
      <w:r w:rsidR="002872FE" w:rsidRPr="00025957">
        <w:rPr>
          <w:position w:val="-4"/>
        </w:rPr>
        <w:object w:dxaOrig="240" w:dyaOrig="260">
          <v:shape id="_x0000_i1293" type="#_x0000_t75" style="width:12.15pt;height:13.1pt" o:ole="">
            <v:imagedata r:id="rId625" o:title=""/>
          </v:shape>
          <o:OLEObject Type="Embed" ProgID="Equation.DSMT4" ShapeID="_x0000_i1293" DrawAspect="Content" ObjectID="_1587755082" r:id="rId626"/>
        </w:object>
      </w:r>
      <w:r w:rsidR="002872FE" w:rsidRPr="002872FE">
        <w:rPr>
          <w:rFonts w:hint="eastAsia"/>
        </w:rPr>
        <w:t>在世界坐标系下以相机的位置为参考点，偏移量为</w:t>
      </w:r>
      <w:r w:rsidR="002872FE" w:rsidRPr="002872FE">
        <w:rPr>
          <w:position w:val="-16"/>
        </w:rPr>
        <w:object w:dxaOrig="1960" w:dyaOrig="440">
          <v:shape id="_x0000_i1294" type="#_x0000_t75" style="width:98.2pt;height:21.5pt" o:ole="">
            <v:imagedata r:id="rId627" o:title=""/>
          </v:shape>
          <o:OLEObject Type="Embed" ProgID="Equation.DSMT4" ShapeID="_x0000_i1294" DrawAspect="Content" ObjectID="_1587755083" r:id="rId628"/>
        </w:object>
      </w:r>
      <w:r w:rsidR="002872FE" w:rsidRPr="002872FE">
        <w:rPr>
          <w:rFonts w:hint="eastAsia"/>
        </w:rPr>
        <w:t>。根据相机的位置信息可知点</w:t>
      </w:r>
      <w:r w:rsidR="002872FE" w:rsidRPr="00025957">
        <w:rPr>
          <w:position w:val="-4"/>
        </w:rPr>
        <w:object w:dxaOrig="240" w:dyaOrig="260">
          <v:shape id="_x0000_i1295" type="#_x0000_t75" style="width:12.15pt;height:13.1pt" o:ole="">
            <v:imagedata r:id="rId629" o:title=""/>
          </v:shape>
          <o:OLEObject Type="Embed" ProgID="Equation.DSMT4" ShapeID="_x0000_i1295" DrawAspect="Content" ObjectID="_1587755084" r:id="rId630"/>
        </w:object>
      </w:r>
      <w:r w:rsidR="002872FE" w:rsidRPr="002872FE">
        <w:rPr>
          <w:rFonts w:hint="eastAsia"/>
        </w:rPr>
        <w:t>在世界坐标系下的位置</w:t>
      </w:r>
      <w:r w:rsidR="002872FE" w:rsidRPr="002872FE">
        <w:rPr>
          <w:position w:val="-14"/>
        </w:rPr>
        <w:object w:dxaOrig="540" w:dyaOrig="380">
          <v:shape id="_x0000_i1296" type="#_x0000_t75" style="width:27.1pt;height:18.7pt" o:ole="">
            <v:imagedata r:id="rId631" o:title=""/>
          </v:shape>
          <o:OLEObject Type="Embed" ProgID="Equation.DSMT4" ShapeID="_x0000_i1296" DrawAspect="Content" ObjectID="_1587755085" r:id="rId632"/>
        </w:object>
      </w:r>
      <w:r w:rsidR="002872FE" w:rsidRPr="002872FE">
        <w:rPr>
          <w:rFonts w:hint="eastAsia"/>
        </w:rPr>
        <w:t>为</w:t>
      </w:r>
      <w:r w:rsidR="002C48DE" w:rsidRPr="002C48DE">
        <w:rPr>
          <w:position w:val="-16"/>
        </w:rPr>
        <w:object w:dxaOrig="2620" w:dyaOrig="440">
          <v:shape id="_x0000_i1297" type="#_x0000_t75" style="width:130.85pt;height:21.5pt" o:ole="">
            <v:imagedata r:id="rId633" o:title=""/>
          </v:shape>
          <o:OLEObject Type="Embed" ProgID="Equation.DSMT4" ShapeID="_x0000_i1297" DrawAspect="Content" ObjectID="_1587755086" r:id="rId634"/>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98" type="#_x0000_t75" style="width:27.1pt;height:18.7pt" o:ole="">
            <v:imagedata r:id="rId635" o:title=""/>
          </v:shape>
          <o:OLEObject Type="Embed" ProgID="Equation.DSMT4" ShapeID="_x0000_i1298" DrawAspect="Content" ObjectID="_1587755087" r:id="rId636"/>
        </w:object>
      </w:r>
      <w:r w:rsidR="00CB15F1">
        <w:rPr>
          <w:rFonts w:hint="eastAsia"/>
        </w:rPr>
        <w:t>之后，计算</w:t>
      </w:r>
      <w:r w:rsidR="00CB15F1" w:rsidRPr="002C48DE">
        <w:rPr>
          <w:rFonts w:hint="eastAsia"/>
        </w:rPr>
        <w:t>消光系数的指数值</w:t>
      </w:r>
      <w:r w:rsidR="00CB15F1">
        <w:rPr>
          <w:rFonts w:hint="eastAsia"/>
        </w:rPr>
        <w:t>和内散射光线的值</w:t>
      </w:r>
      <w:r w:rsidR="002C48DE" w:rsidRPr="002C48DE">
        <w:rPr>
          <w:rFonts w:hint="eastAsia"/>
        </w:rPr>
        <w:t>。</w:t>
      </w:r>
    </w:p>
    <w:p w:rsidR="002C48DE" w:rsidRDefault="002C48DE" w:rsidP="00CB15F1">
      <w:pPr>
        <w:tabs>
          <w:tab w:val="left" w:pos="2580"/>
          <w:tab w:val="left" w:pos="3686"/>
          <w:tab w:val="left" w:pos="7513"/>
        </w:tabs>
        <w:ind w:firstLine="480"/>
        <w:jc w:val="left"/>
      </w:pPr>
      <w:r w:rsidRPr="002C48DE">
        <w:rPr>
          <w:rFonts w:hint="eastAsia"/>
        </w:rPr>
        <w:t>消光系数的指数值和介质的密度和厚度有关，将</w:t>
      </w:r>
      <w:r w:rsidRPr="002C48DE">
        <w:rPr>
          <w:position w:val="-14"/>
        </w:rPr>
        <w:object w:dxaOrig="540" w:dyaOrig="380">
          <v:shape id="_x0000_i1299" type="#_x0000_t75" style="width:27.1pt;height:18.7pt" o:ole="">
            <v:imagedata r:id="rId637" o:title=""/>
          </v:shape>
          <o:OLEObject Type="Embed" ProgID="Equation.DSMT4" ShapeID="_x0000_i1299" DrawAspect="Content" ObjectID="_1587755088" r:id="rId638"/>
        </w:object>
      </w:r>
      <w:r w:rsidRPr="002C48DE">
        <w:rPr>
          <w:rFonts w:hint="eastAsia"/>
        </w:rPr>
        <w:t>作为输入参数传入柏林噪声函数得到密度</w:t>
      </w:r>
      <w:r w:rsidRPr="002C48DE">
        <w:rPr>
          <w:position w:val="-10"/>
        </w:rPr>
        <w:object w:dxaOrig="820" w:dyaOrig="320">
          <v:shape id="_x0000_i1300" type="#_x0000_t75" style="width:41.15pt;height:15.9pt" o:ole="">
            <v:imagedata r:id="rId639" o:title=""/>
          </v:shape>
          <o:OLEObject Type="Embed" ProgID="Equation.DSMT4" ShapeID="_x0000_i1300" DrawAspect="Content" ObjectID="_1587755089" r:id="rId640"/>
        </w:object>
      </w:r>
      <w:r w:rsidRPr="002C48DE">
        <w:rPr>
          <w:rFonts w:hint="eastAsia"/>
        </w:rPr>
        <w:t>，三维纹理把介质沿</w:t>
      </w:r>
      <w:r w:rsidRPr="00025957">
        <w:rPr>
          <w:position w:val="-4"/>
        </w:rPr>
        <w:object w:dxaOrig="240" w:dyaOrig="260">
          <v:shape id="_x0000_i1301" type="#_x0000_t75" style="width:12.15pt;height:13.1pt" o:ole="">
            <v:imagedata r:id="rId641" o:title=""/>
          </v:shape>
          <o:OLEObject Type="Embed" ProgID="Equation.DSMT4" ShapeID="_x0000_i1301" DrawAspect="Content" ObjectID="_1587755090" r:id="rId642"/>
        </w:object>
      </w:r>
      <w:r w:rsidRPr="002C48DE">
        <w:rPr>
          <w:rFonts w:hint="eastAsia"/>
        </w:rPr>
        <w:t>方向切成</w:t>
      </w:r>
      <w:r w:rsidRPr="002C48DE">
        <w:rPr>
          <w:position w:val="-6"/>
        </w:rPr>
        <w:object w:dxaOrig="279" w:dyaOrig="279">
          <v:shape id="_x0000_i1302" type="#_x0000_t75" style="width:13.1pt;height:13.1pt" o:ole="">
            <v:imagedata r:id="rId643" o:title=""/>
          </v:shape>
          <o:OLEObject Type="Embed" ProgID="Equation.DSMT4" ShapeID="_x0000_i1302" DrawAspect="Content" ObjectID="_1587755091" r:id="rId644"/>
        </w:object>
      </w:r>
      <w:r w:rsidRPr="002C48DE">
        <w:rPr>
          <w:rFonts w:hint="eastAsia"/>
        </w:rPr>
        <w:t>块薄片，当前例子下</w:t>
      </w:r>
      <w:r w:rsidRPr="002C48DE">
        <w:rPr>
          <w:position w:val="-6"/>
        </w:rPr>
        <w:object w:dxaOrig="740" w:dyaOrig="279">
          <v:shape id="_x0000_i1303" type="#_x0000_t75" style="width:37.4pt;height:13.1pt" o:ole="">
            <v:imagedata r:id="rId645" o:title=""/>
          </v:shape>
          <o:OLEObject Type="Embed" ProgID="Equation.DSMT4" ShapeID="_x0000_i1303" DrawAspect="Content" ObjectID="_1587755092" r:id="rId646"/>
        </w:object>
      </w:r>
      <w:r w:rsidRPr="002C48DE">
        <w:rPr>
          <w:rFonts w:hint="eastAsia"/>
        </w:rPr>
        <w:t>，当前薄片的厚度为前一个粒子的</w:t>
      </w:r>
      <w:r w:rsidR="00CB15F1">
        <w:rPr>
          <w:rFonts w:hint="eastAsia"/>
        </w:rPr>
        <w:t>世界坐标系深度值</w:t>
      </w:r>
      <w:r w:rsidRPr="002C48DE">
        <w:rPr>
          <w:position w:val="-14"/>
        </w:rPr>
        <w:object w:dxaOrig="279" w:dyaOrig="380">
          <v:shape id="_x0000_i1304" type="#_x0000_t75" style="width:13.1pt;height:18.7pt" o:ole="">
            <v:imagedata r:id="rId647" o:title=""/>
          </v:shape>
          <o:OLEObject Type="Embed" ProgID="Equation.DSMT4" ShapeID="_x0000_i1304" DrawAspect="Content" ObjectID="_1587755093" r:id="rId648"/>
        </w:object>
      </w:r>
      <w:r w:rsidRPr="002C48DE">
        <w:rPr>
          <w:rFonts w:hint="eastAsia"/>
        </w:rPr>
        <w:t>减去当前粒子的</w:t>
      </w:r>
      <w:r w:rsidR="00CB15F1">
        <w:rPr>
          <w:rFonts w:hint="eastAsia"/>
        </w:rPr>
        <w:t>世界坐标系深度值</w:t>
      </w:r>
      <w:r w:rsidRPr="002C48DE">
        <w:rPr>
          <w:position w:val="-12"/>
        </w:rPr>
        <w:object w:dxaOrig="260" w:dyaOrig="360">
          <v:shape id="_x0000_i1305" type="#_x0000_t75" style="width:13.1pt;height:18.7pt" o:ole="">
            <v:imagedata r:id="rId649" o:title=""/>
          </v:shape>
          <o:OLEObject Type="Embed" ProgID="Equation.DSMT4" ShapeID="_x0000_i1305" DrawAspect="Content" ObjectID="_1587755094" r:id="rId650"/>
        </w:object>
      </w:r>
      <w:r w:rsidRPr="002C48DE">
        <w:rPr>
          <w:rFonts w:hint="eastAsia"/>
        </w:rPr>
        <w:t>，由公式</w:t>
      </w:r>
      <w:r>
        <w:fldChar w:fldCharType="begin"/>
      </w:r>
      <w:r>
        <w:instrText xml:space="preserve"> GOTOBUTTON ZEqnNum543334  \* MERGEFORMAT </w:instrText>
      </w:r>
      <w:r w:rsidR="00DB004A">
        <w:fldChar w:fldCharType="begin"/>
      </w:r>
      <w:r w:rsidR="00DB004A">
        <w:instrText xml:space="preserve"> REF ZEqnNum543334 \* Charformat \! \* MERGEFORMAT </w:instrText>
      </w:r>
      <w:r w:rsidR="00DB004A">
        <w:fldChar w:fldCharType="separate"/>
      </w:r>
      <w:r w:rsidR="00DD76AC">
        <w:instrText>(3.12)</w:instrText>
      </w:r>
      <w:r w:rsidR="00DB004A">
        <w:fldChar w:fldCharType="end"/>
      </w:r>
      <w:r>
        <w:fldChar w:fldCharType="end"/>
      </w:r>
      <w:r w:rsidRPr="002C48DE">
        <w:rPr>
          <w:rFonts w:hint="eastAsia"/>
        </w:rPr>
        <w:t>可以求得</w:t>
      </w:r>
      <w:r w:rsidRPr="002C48DE">
        <w:rPr>
          <w:position w:val="-14"/>
        </w:rPr>
        <w:object w:dxaOrig="279" w:dyaOrig="380">
          <v:shape id="_x0000_i1306" type="#_x0000_t75" style="width:13.1pt;height:18.7pt" o:ole="">
            <v:imagedata r:id="rId651" o:title=""/>
          </v:shape>
          <o:OLEObject Type="Embed" ProgID="Equation.DSMT4" ShapeID="_x0000_i1306" DrawAspect="Content" ObjectID="_1587755095" r:id="rId652"/>
        </w:object>
      </w:r>
      <w:r w:rsidRPr="002C48DE">
        <w:rPr>
          <w:rFonts w:hint="eastAsia"/>
        </w:rPr>
        <w:t>和</w:t>
      </w:r>
      <w:r w:rsidRPr="002C48DE">
        <w:rPr>
          <w:position w:val="-12"/>
        </w:rPr>
        <w:object w:dxaOrig="260" w:dyaOrig="360">
          <v:shape id="_x0000_i1307" type="#_x0000_t75" style="width:13.1pt;height:18.7pt" o:ole="">
            <v:imagedata r:id="rId653" o:title=""/>
          </v:shape>
          <o:OLEObject Type="Embed" ProgID="Equation.DSMT4" ShapeID="_x0000_i1307" DrawAspect="Content" ObjectID="_1587755096" r:id="rId654"/>
        </w:object>
      </w:r>
      <w:r w:rsidRPr="002C48DE">
        <w:rPr>
          <w:rFonts w:hint="eastAsia"/>
        </w:rPr>
        <w:t>，</w:t>
      </w:r>
      <w:r w:rsidRPr="002C48DE">
        <w:rPr>
          <w:position w:val="-14"/>
        </w:rPr>
        <w:object w:dxaOrig="279" w:dyaOrig="380">
          <v:shape id="_x0000_i1308" type="#_x0000_t75" style="width:13.1pt;height:18.7pt" o:ole="">
            <v:imagedata r:id="rId655" o:title=""/>
          </v:shape>
          <o:OLEObject Type="Embed" ProgID="Equation.DSMT4" ShapeID="_x0000_i1308" DrawAspect="Content" ObjectID="_1587755097" r:id="rId656"/>
        </w:object>
      </w:r>
      <w:r w:rsidRPr="002C48DE">
        <w:rPr>
          <w:rFonts w:hint="eastAsia"/>
        </w:rPr>
        <w:t>和</w:t>
      </w:r>
      <w:r w:rsidRPr="002C48DE">
        <w:rPr>
          <w:position w:val="-12"/>
        </w:rPr>
        <w:object w:dxaOrig="260" w:dyaOrig="360">
          <v:shape id="_x0000_i1309" type="#_x0000_t75" style="width:13.1pt;height:18.7pt" o:ole="">
            <v:imagedata r:id="rId657" o:title=""/>
          </v:shape>
          <o:OLEObject Type="Embed" ProgID="Equation.DSMT4" ShapeID="_x0000_i1309" DrawAspect="Content" ObjectID="_1587755098" r:id="rId658"/>
        </w:object>
      </w:r>
      <w:r w:rsidRPr="002C48DE">
        <w:rPr>
          <w:rFonts w:hint="eastAsia"/>
        </w:rPr>
        <w:t>的差值即为厚度。消光系数的指数值</w:t>
      </w:r>
      <w:r w:rsidRPr="002C48DE">
        <w:rPr>
          <w:position w:val="-6"/>
        </w:rPr>
        <w:object w:dxaOrig="200" w:dyaOrig="220">
          <v:shape id="_x0000_i1310" type="#_x0000_t75" style="width:9.35pt;height:11.2pt" o:ole="">
            <v:imagedata r:id="rId659" o:title=""/>
          </v:shape>
          <o:OLEObject Type="Embed" ProgID="Equation.DSMT4" ShapeID="_x0000_i1310" DrawAspect="Content" ObjectID="_1587755099" r:id="rId660"/>
        </w:object>
      </w:r>
      <w:r w:rsidRPr="002C48DE">
        <w:rPr>
          <w:rFonts w:hint="eastAsia"/>
        </w:rPr>
        <w:t>计算如公式</w:t>
      </w:r>
      <w:r w:rsidR="00E235FB">
        <w:fldChar w:fldCharType="begin"/>
      </w:r>
      <w:r w:rsidR="00E235FB">
        <w:instrText xml:space="preserve"> GOTOBUTTON ZEqnNum969052  \* MERGEFORMAT </w:instrText>
      </w:r>
      <w:r w:rsidR="00DB004A">
        <w:fldChar w:fldCharType="begin"/>
      </w:r>
      <w:r w:rsidR="00DB004A">
        <w:instrText xml:space="preserve"> REF ZEqnNum969052 \* Charformat \! \* MERGEFORMAT </w:instrText>
      </w:r>
      <w:r w:rsidR="00DB004A">
        <w:fldChar w:fldCharType="separate"/>
      </w:r>
      <w:r w:rsidR="00DD76AC">
        <w:instrText>(3.13)</w:instrText>
      </w:r>
      <w:r w:rsidR="00DB004A">
        <w:fldChar w:fldCharType="end"/>
      </w:r>
      <w:r w:rsidR="00E235FB">
        <w:fldChar w:fldCharType="end"/>
      </w:r>
      <w:r w:rsidRPr="002C48DE">
        <w:rPr>
          <w:rFonts w:hint="eastAsia"/>
        </w:rPr>
        <w:t>所示，</w:t>
      </w:r>
      <w:r w:rsidRPr="002C48DE">
        <w:rPr>
          <w:position w:val="-6"/>
        </w:rPr>
        <w:object w:dxaOrig="240" w:dyaOrig="220">
          <v:shape id="_x0000_i1311" type="#_x0000_t75" style="width:12.15pt;height:11.2pt" o:ole="">
            <v:imagedata r:id="rId661" o:title=""/>
          </v:shape>
          <o:OLEObject Type="Embed" ProgID="Equation.DSMT4" ShapeID="_x0000_i1311" DrawAspect="Content" ObjectID="_1587755100" r:id="rId662"/>
        </w:object>
      </w:r>
      <w:r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12" type="#_x0000_t75" style="width:127.15pt;height:21.5pt" o:ole="">
            <v:imagedata r:id="rId663" o:title=""/>
          </v:shape>
          <o:OLEObject Type="Embed" ProgID="Equation.DSMT4" ShapeID="_x0000_i1312" DrawAspect="Content" ObjectID="_1587755101" r:id="rId664"/>
        </w:object>
      </w:r>
      <w:r>
        <w:tab/>
      </w:r>
      <w:bookmarkStart w:id="237" w:name="_Ref447308613"/>
      <w:bookmarkStart w:id="238"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969052"/>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3</w:instrText>
        </w:r>
      </w:fldSimple>
      <w:r>
        <w:instrText>)</w:instrText>
      </w:r>
      <w:bookmarkEnd w:id="239"/>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DD76AC">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13" type="#_x0000_t75" style="width:13.1pt;height:18.7pt" o:ole="">
            <v:imagedata r:id="rId665" o:title=""/>
          </v:shape>
          <o:OLEObject Type="Embed" ProgID="Equation.DSMT4" ShapeID="_x0000_i1313" DrawAspect="Content" ObjectID="_1587755102" r:id="rId666"/>
        </w:object>
      </w:r>
      <w:r w:rsidRPr="007351B5">
        <w:rPr>
          <w:rFonts w:hint="eastAsia"/>
        </w:rPr>
        <w:t>。雾的散射模型为米氏散射，散射方程为公式</w:t>
      </w:r>
      <w:r>
        <w:fldChar w:fldCharType="begin"/>
      </w:r>
      <w:r>
        <w:instrText xml:space="preserve"> GOTOBUTTON ZEqnNum997032  \* MERGEFORMAT </w:instrText>
      </w:r>
      <w:r w:rsidR="00DB004A">
        <w:fldChar w:fldCharType="begin"/>
      </w:r>
      <w:r w:rsidR="00DB004A">
        <w:instrText xml:space="preserve"> REF ZEqnNum997032 \* Charformat \! \* MERGEFORMAT </w:instrText>
      </w:r>
      <w:r w:rsidR="00DB004A">
        <w:fldChar w:fldCharType="separate"/>
      </w:r>
      <w:r w:rsidR="00DD76AC">
        <w:instrText>(2.11)</w:instrText>
      </w:r>
      <w:r w:rsidR="00DB004A">
        <w:fldChar w:fldCharType="end"/>
      </w:r>
      <w:r>
        <w:fldChar w:fldCharType="end"/>
      </w:r>
      <w:r w:rsidRPr="007351B5">
        <w:rPr>
          <w:rFonts w:hint="eastAsia"/>
        </w:rPr>
        <w:t>。</w:t>
      </w:r>
      <w:r w:rsidRPr="007351B5">
        <w:rPr>
          <w:position w:val="-10"/>
        </w:rPr>
        <w:object w:dxaOrig="240" w:dyaOrig="260">
          <v:shape id="_x0000_i1314" type="#_x0000_t75" style="width:12.15pt;height:13.1pt" o:ole="">
            <v:imagedata r:id="rId667" o:title=""/>
          </v:shape>
          <o:OLEObject Type="Embed" ProgID="Equation.DSMT4" ShapeID="_x0000_i1314" DrawAspect="Content" ObjectID="_1587755103" r:id="rId668"/>
        </w:object>
      </w:r>
      <w:r w:rsidRPr="007351B5">
        <w:rPr>
          <w:rFonts w:hint="eastAsia"/>
        </w:rPr>
        <w:t>为视线和入射光线夹角的</w:t>
      </w:r>
      <w:r w:rsidR="00106D19">
        <w:rPr>
          <w:rFonts w:hint="eastAsia"/>
        </w:rPr>
        <w:t>余弦值，</w:t>
      </w:r>
      <w:r w:rsidRPr="007351B5">
        <w:rPr>
          <w:rFonts w:hint="eastAsia"/>
        </w:rPr>
        <w:t>内散射值计算如公式</w:t>
      </w:r>
      <w:r>
        <w:fldChar w:fldCharType="begin"/>
      </w:r>
      <w:r>
        <w:instrText xml:space="preserve"> GOTOBUTTON ZEqnNum470689  \* MERGEFORMAT </w:instrText>
      </w:r>
      <w:r w:rsidR="00DB004A">
        <w:fldChar w:fldCharType="begin"/>
      </w:r>
      <w:r w:rsidR="00DB004A">
        <w:instrText xml:space="preserve"> REF ZEqnNum470689 \* Charformat \! \* MERGEFORMAT </w:instrText>
      </w:r>
      <w:r w:rsidR="00DB004A">
        <w:fldChar w:fldCharType="separate"/>
      </w:r>
      <w:r w:rsidR="00DD76AC">
        <w:instrText>(3.14)</w:instrText>
      </w:r>
      <w:r w:rsidR="00DB004A">
        <w:fldChar w:fldCharType="end"/>
      </w:r>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15" type="#_x0000_t75" style="width:100.1pt;height:19.65pt" o:ole="">
            <v:imagedata r:id="rId669" o:title=""/>
          </v:shape>
          <o:OLEObject Type="Embed" ProgID="Equation.DSMT4" ShapeID="_x0000_i1315" DrawAspect="Content" ObjectID="_1587755104" r:id="rId6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0" w:name="ZEqnNum47068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4</w:instrText>
        </w:r>
      </w:fldSimple>
      <w:r>
        <w:instrText>)</w:instrText>
      </w:r>
      <w:bookmarkEnd w:id="240"/>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16" type="#_x0000_t75" style="width:28.05pt;height:13.1pt" o:ole="">
            <v:imagedata r:id="rId671" o:title=""/>
          </v:shape>
          <o:OLEObject Type="Embed" ProgID="Equation.DSMT4" ShapeID="_x0000_i1316" DrawAspect="Content" ObjectID="_1587755105" r:id="rId672"/>
        </w:object>
      </w:r>
      <w:r w:rsidRPr="007351B5">
        <w:rPr>
          <w:rFonts w:hint="eastAsia"/>
        </w:rPr>
        <w:t>通道中，消光系数存放在</w:t>
      </w:r>
      <w:r w:rsidR="0089312F" w:rsidRPr="0089312F">
        <w:rPr>
          <w:position w:val="-10"/>
        </w:rPr>
        <w:object w:dxaOrig="680" w:dyaOrig="320">
          <v:shape id="_x0000_i1317" type="#_x0000_t75" style="width:33.65pt;height:15.9pt" o:ole="">
            <v:imagedata r:id="rId673" o:title=""/>
          </v:shape>
          <o:OLEObject Type="Embed" ProgID="Equation.DSMT4" ShapeID="_x0000_i1317" DrawAspect="Content" ObjectID="_1587755106" r:id="rId674"/>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w:t>
      </w:r>
      <w:r w:rsidRPr="007351B5">
        <w:rPr>
          <w:rFonts w:hint="eastAsia"/>
        </w:rPr>
        <w:lastRenderedPageBreak/>
        <w:t>工作组中的位置</w:t>
      </w:r>
      <w:r w:rsidR="0089312F" w:rsidRPr="0089312F">
        <w:rPr>
          <w:position w:val="-10"/>
        </w:rPr>
        <w:object w:dxaOrig="2799" w:dyaOrig="320">
          <v:shape id="_x0000_i1318" type="#_x0000_t75" style="width:140.25pt;height:15.9pt" o:ole="">
            <v:imagedata r:id="rId675" o:title=""/>
          </v:shape>
          <o:OLEObject Type="Embed" ProgID="Equation.DSMT4" ShapeID="_x0000_i1318" DrawAspect="Content" ObjectID="_1587755107" r:id="rId676"/>
        </w:object>
      </w:r>
      <w:r w:rsidRPr="007351B5">
        <w:rPr>
          <w:rFonts w:hint="eastAsia"/>
        </w:rPr>
        <w:t>为三维纹理对应的存储坐标。</w:t>
      </w:r>
    </w:p>
    <w:p w:rsidR="007351B5" w:rsidRDefault="0089312F" w:rsidP="00D25D3D">
      <w:pPr>
        <w:pStyle w:val="2"/>
        <w:spacing w:before="163" w:after="163"/>
      </w:pPr>
      <w:bookmarkStart w:id="241" w:name="_Toc509761942"/>
      <w:bookmarkStart w:id="242" w:name="_Toc511212038"/>
      <w:r w:rsidRPr="0089312F">
        <w:rPr>
          <w:rFonts w:hint="eastAsia"/>
        </w:rPr>
        <w:t>Ray-marching</w:t>
      </w:r>
      <w:r w:rsidRPr="0089312F">
        <w:rPr>
          <w:rFonts w:hint="eastAsia"/>
        </w:rPr>
        <w:t>算法求解散射积分方程</w:t>
      </w:r>
      <w:bookmarkEnd w:id="241"/>
      <w:bookmarkEnd w:id="242"/>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19" type="#_x0000_t75" style="width:43.95pt;height:13.1pt" o:ole="">
            <v:imagedata r:id="rId677" o:title=""/>
          </v:shape>
          <o:OLEObject Type="Embed" ProgID="Equation.DSMT4" ShapeID="_x0000_i1319" DrawAspect="Content" ObjectID="_1587755108" r:id="rId678"/>
        </w:object>
      </w:r>
      <w:r>
        <w:rPr>
          <w:rFonts w:hint="eastAsia"/>
        </w:rPr>
        <w:t>大小的计算着色器。</w:t>
      </w:r>
    </w:p>
    <w:p w:rsidR="0089312F" w:rsidRDefault="00AF3D17" w:rsidP="003D1322">
      <w:pPr>
        <w:ind w:firstLine="480"/>
      </w:pPr>
      <w:r>
        <w:rPr>
          <w:noProof/>
        </w:rPr>
        <mc:AlternateContent>
          <mc:Choice Requires="wps">
            <w:drawing>
              <wp:anchor distT="0" distB="0" distL="114300" distR="114300" simplePos="0" relativeHeight="252009472" behindDoc="0" locked="0" layoutInCell="1" allowOverlap="1" wp14:anchorId="5EC0161B" wp14:editId="0A1CFDE0">
                <wp:simplePos x="0" y="0"/>
                <wp:positionH relativeFrom="column">
                  <wp:posOffset>1253490</wp:posOffset>
                </wp:positionH>
                <wp:positionV relativeFrom="paragraph">
                  <wp:posOffset>5502910</wp:posOffset>
                </wp:positionV>
                <wp:extent cx="2455545" cy="635"/>
                <wp:effectExtent l="0" t="0" r="0" b="0"/>
                <wp:wrapTopAndBottom/>
                <wp:docPr id="900" name="文本框 900"/>
                <wp:cNvGraphicFramePr/>
                <a:graphic xmlns:a="http://schemas.openxmlformats.org/drawingml/2006/main">
                  <a:graphicData uri="http://schemas.microsoft.com/office/word/2010/wordprocessingShape">
                    <wps:wsp>
                      <wps:cNvSpPr txBox="1"/>
                      <wps:spPr>
                        <a:xfrm>
                          <a:off x="0" y="0"/>
                          <a:ext cx="2455545" cy="635"/>
                        </a:xfrm>
                        <a:prstGeom prst="rect">
                          <a:avLst/>
                        </a:prstGeom>
                        <a:solidFill>
                          <a:prstClr val="white"/>
                        </a:solidFill>
                        <a:ln>
                          <a:noFill/>
                        </a:ln>
                        <a:effectLst/>
                      </wps:spPr>
                      <wps:txbx>
                        <w:txbxContent>
                          <w:p w:rsidR="00AF3D17" w:rsidRPr="00272AD2" w:rsidRDefault="00AF3D17" w:rsidP="00AF3D17">
                            <w:pPr>
                              <w:pStyle w:val="afc"/>
                              <w:spacing w:after="163"/>
                              <w:rPr>
                                <w:rFonts w:ascii="Times New Roman" w:hAnsi="Times New Roman"/>
                                <w:noProof/>
                                <w:sz w:val="24"/>
                              </w:rPr>
                            </w:pPr>
                            <w:bookmarkStart w:id="243" w:name="_Ref514011120"/>
                            <w:bookmarkStart w:id="244" w:name="_Ref51401113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8</w:t>
                            </w:r>
                            <w:r>
                              <w:fldChar w:fldCharType="end"/>
                            </w:r>
                            <w:bookmarkEnd w:id="244"/>
                            <w:r>
                              <w:t xml:space="preserve"> </w:t>
                            </w:r>
                            <w:r>
                              <w:rPr>
                                <w:rFonts w:hint="eastAsia"/>
                              </w:rPr>
                              <w:t>散射方程流程图</w:t>
                            </w:r>
                            <w:bookmarkEnd w:id="2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C0161B" id="文本框 900" o:spid="_x0000_s1115" type="#_x0000_t202" style="position:absolute;left:0;text-align:left;margin-left:98.7pt;margin-top:433.3pt;width:193.35pt;height:.05pt;z-index:25200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OFERwIAAHgEAAAOAAAAZHJzL2Uyb0RvYy54bWysVMFuEzEQvSPxD5bvZJO0qWCVTRVSBSFF&#10;baUU9ex4vVlLtsfYTnbDB8AfcOLCne/KdzD2ZlMonBAXZzwzfrPz3kym161WZC+cl2AKOhoMKRGG&#10;QynNtqAfHpavXlPiAzMlU2BEQQ/C0+vZyxfTxuZiDDWoUjiCIMbnjS1oHYLNs8zzWmjmB2CFwWAF&#10;TrOAV7fNSscaRNcqGw+HV1kDrrQOuPAevTddkM4SflUJHu6qyotAVEHx20I6XTo38cxmU5ZvHbO1&#10;5KfPYP/wFZpJg0XPUDcsMLJz8g8oLbkDD1UYcNAZVJXkIvWA3YyGz7pZ18yK1AuS4+2ZJv//YPnt&#10;/t4RWRb0zRD5MUyjSMevX47ffhy/fybRiRQ11ueYubaYG9q30KLUvd+jM3beVk7HX+yJYBzBDmeC&#10;RRsIR+f4cjKZXE4o4Ri7uphEjOzpqXU+vBOgSTQK6lC9RCrbr3zoUvuUWMmDkuVSKhUvMbBQjuwZ&#10;Kt3UMogT+G9ZysRcA/FVB9h5RBqVU5XYbddVtEK7aRNBF+eWN1AekAkH3Th5y5cSy6+YD/fM4fxg&#10;87gT4Q6PSkFTUDhZlNTgPv3NH/NRVoxS0uA8FtR/3DEnKFHvDQoeh7c3XG9sesPs9AKw8RFum+XJ&#10;xAcuqN6sHOhHXJV5rIIhZjjWKmjozUXotgJXjYv5PCXhiFoWVmZteYTuaX5oH5mzJ5ECansL/aSy&#10;/JlWXW5Sy853AYlPQkZiOxZxAOIFxzuNwmkV4/78ek9ZT38Ys58AAAD//wMAUEsDBBQABgAIAAAA&#10;IQCbGWEn4QAAAAsBAAAPAAAAZHJzL2Rvd25yZXYueG1sTI+xTsMwEIZ3JN7BOiQWRJ1CcEOIU1UV&#10;DLBUpF26ubEbB+JzFDtteHsOFhj/u0//fVcsJ9exkxlC61HCfJYAM1h73WIjYbd9uc2AhahQq86j&#10;kfBlAizLy4tC5dqf8d2cqtgwKsGQKwk2xj7nPNTWOBVmvjdIu6MfnIoUh4brQZ2p3HX8LkkEd6pF&#10;umBVb9bW1J/V6CRs0v3G3ozH57dVej+87sa1+GgqKa+vptUTsGim+AfDjz6pQ0lOBz+iDqyj/LhI&#10;CZWQCSGAEfGQpXNgh9/JAnhZ8P8/lN8AAAD//wMAUEsBAi0AFAAGAAgAAAAhALaDOJL+AAAA4QEA&#10;ABMAAAAAAAAAAAAAAAAAAAAAAFtDb250ZW50X1R5cGVzXS54bWxQSwECLQAUAAYACAAAACEAOP0h&#10;/9YAAACUAQAACwAAAAAAAAAAAAAAAAAvAQAAX3JlbHMvLnJlbHNQSwECLQAUAAYACAAAACEALYzh&#10;REcCAAB4BAAADgAAAAAAAAAAAAAAAAAuAgAAZHJzL2Uyb0RvYy54bWxQSwECLQAUAAYACAAAACEA&#10;mxlhJ+EAAAALAQAADwAAAAAAAAAAAAAAAAChBAAAZHJzL2Rvd25yZXYueG1sUEsFBgAAAAAEAAQA&#10;8wAAAK8FAAAAAA==&#10;" stroked="f">
                <v:textbox style="mso-fit-shape-to-text:t" inset="0,0,0,0">
                  <w:txbxContent>
                    <w:p w:rsidR="00AF3D17" w:rsidRPr="00272AD2" w:rsidRDefault="00AF3D17" w:rsidP="00AF3D17">
                      <w:pPr>
                        <w:pStyle w:val="afc"/>
                        <w:spacing w:after="163"/>
                        <w:rPr>
                          <w:rFonts w:ascii="Times New Roman" w:hAnsi="Times New Roman"/>
                          <w:noProof/>
                          <w:sz w:val="24"/>
                        </w:rPr>
                      </w:pPr>
                      <w:bookmarkStart w:id="245" w:name="_Ref514011120"/>
                      <w:bookmarkStart w:id="246" w:name="_Ref51401113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8</w:t>
                      </w:r>
                      <w:r>
                        <w:fldChar w:fldCharType="end"/>
                      </w:r>
                      <w:bookmarkEnd w:id="246"/>
                      <w:r>
                        <w:t xml:space="preserve"> </w:t>
                      </w:r>
                      <w:r>
                        <w:rPr>
                          <w:rFonts w:hint="eastAsia"/>
                        </w:rPr>
                        <w:t>散射方程流程图</w:t>
                      </w:r>
                      <w:bookmarkEnd w:id="245"/>
                    </w:p>
                  </w:txbxContent>
                </v:textbox>
                <w10:wrap type="topAndBottom"/>
              </v:shape>
            </w:pict>
          </mc:Fallback>
        </mc:AlternateContent>
      </w:r>
      <w:r>
        <w:rPr>
          <w:rFonts w:hint="eastAsia"/>
          <w:noProof/>
        </w:rPr>
        <w:drawing>
          <wp:anchor distT="0" distB="0" distL="114300" distR="114300" simplePos="0" relativeHeight="252007424" behindDoc="0" locked="0" layoutInCell="1" allowOverlap="1" wp14:anchorId="32207EF0" wp14:editId="23B290F6">
            <wp:simplePos x="0" y="0"/>
            <wp:positionH relativeFrom="margin">
              <wp:posOffset>1253490</wp:posOffset>
            </wp:positionH>
            <wp:positionV relativeFrom="paragraph">
              <wp:posOffset>2139315</wp:posOffset>
            </wp:positionV>
            <wp:extent cx="2455545" cy="3306445"/>
            <wp:effectExtent l="0" t="0" r="1905" b="8255"/>
            <wp:wrapTopAndBottom/>
            <wp:docPr id="899"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QQ截图20180513213840.png"/>
                    <pic:cNvPicPr/>
                  </pic:nvPicPr>
                  <pic:blipFill>
                    <a:blip r:embed="rId679">
                      <a:extLst>
                        <a:ext uri="{28A0092B-C50C-407E-A947-70E740481C1C}">
                          <a14:useLocalDpi xmlns:a14="http://schemas.microsoft.com/office/drawing/2010/main" val="0"/>
                        </a:ext>
                      </a:extLst>
                    </a:blip>
                    <a:stretch>
                      <a:fillRect/>
                    </a:stretch>
                  </pic:blipFill>
                  <pic:spPr>
                    <a:xfrm>
                      <a:off x="0" y="0"/>
                      <a:ext cx="2455545" cy="3306445"/>
                    </a:xfrm>
                    <a:prstGeom prst="rect">
                      <a:avLst/>
                    </a:prstGeom>
                  </pic:spPr>
                </pic:pic>
              </a:graphicData>
            </a:graphic>
            <wp14:sizeRelH relativeFrom="margin">
              <wp14:pctWidth>0</wp14:pctWidth>
            </wp14:sizeRelH>
            <wp14:sizeRelV relativeFrom="margin">
              <wp14:pctHeight>0</wp14:pctHeight>
            </wp14:sizeRelV>
          </wp:anchor>
        </w:drawing>
      </w:r>
      <w:r w:rsidR="0089312F">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0089312F" w:rsidRPr="0089312F">
        <w:rPr>
          <w:position w:val="-6"/>
        </w:rPr>
        <w:object w:dxaOrig="200" w:dyaOrig="220">
          <v:shape id="_x0000_i1320" type="#_x0000_t75" style="width:9.35pt;height:11.2pt" o:ole="">
            <v:imagedata r:id="rId680" o:title=""/>
          </v:shape>
          <o:OLEObject Type="Embed" ProgID="Equation.DSMT4" ShapeID="_x0000_i1320" DrawAspect="Content" ObjectID="_1587755109" r:id="rId681"/>
        </w:object>
      </w:r>
      <w:r w:rsidR="0089312F">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lastRenderedPageBreak/>
        <w:t>每个计算着色器单元处理一根光线上的计算，纹理每个纹素包含四个浮点型的数据，</w:t>
      </w:r>
      <w:r w:rsidRPr="0089312F">
        <w:rPr>
          <w:position w:val="-6"/>
        </w:rPr>
        <w:object w:dxaOrig="560" w:dyaOrig="279">
          <v:shape id="_x0000_i1321" type="#_x0000_t75" style="width:28.05pt;height:13.1pt" o:ole="">
            <v:imagedata r:id="rId682" o:title=""/>
          </v:shape>
          <o:OLEObject Type="Embed" ProgID="Equation.DSMT4" ShapeID="_x0000_i1321" DrawAspect="Content" ObjectID="_1587755110" r:id="rId683"/>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22" type="#_x0000_t75" style="width:33.65pt;height:15.9pt" o:ole="">
            <v:imagedata r:id="rId684" o:title=""/>
          </v:shape>
          <o:OLEObject Type="Embed" ProgID="Equation.DSMT4" ShapeID="_x0000_i1322" DrawAspect="Content" ObjectID="_1587755111" r:id="rId685"/>
        </w:object>
      </w:r>
      <w:r>
        <w:rPr>
          <w:rFonts w:hint="eastAsia"/>
        </w:rPr>
        <w:t>通道用来保存当前深度下的消光系数指数值。</w:t>
      </w:r>
      <w:r w:rsidR="00AF3D17">
        <w:rPr>
          <w:rFonts w:hint="eastAsia"/>
        </w:rPr>
        <w:t>流程图如</w:t>
      </w:r>
      <w:r w:rsidR="00AF3D17">
        <w:fldChar w:fldCharType="begin"/>
      </w:r>
      <w:r w:rsidR="00AF3D17">
        <w:instrText xml:space="preserve"> </w:instrText>
      </w:r>
      <w:r w:rsidR="00AF3D17">
        <w:rPr>
          <w:rFonts w:hint="eastAsia"/>
        </w:rPr>
        <w:instrText>REF _Ref514011137 \h</w:instrText>
      </w:r>
      <w:r w:rsidR="00AF3D17">
        <w:instrText xml:space="preserve"> </w:instrText>
      </w:r>
      <w:r w:rsidR="00AF3D17">
        <w:fldChar w:fldCharType="separate"/>
      </w:r>
      <w:r w:rsidR="00AF3D17">
        <w:rPr>
          <w:rFonts w:hint="eastAsia"/>
        </w:rPr>
        <w:t>图</w:t>
      </w:r>
      <w:r w:rsidR="00AF3D17">
        <w:rPr>
          <w:rFonts w:hint="eastAsia"/>
        </w:rPr>
        <w:t xml:space="preserve"> </w:t>
      </w:r>
      <w:r w:rsidR="00AF3D17">
        <w:rPr>
          <w:noProof/>
        </w:rPr>
        <w:t>3</w:t>
      </w:r>
      <w:r w:rsidR="00AF3D17">
        <w:t>.</w:t>
      </w:r>
      <w:r w:rsidR="00AF3D17">
        <w:rPr>
          <w:noProof/>
        </w:rPr>
        <w:t>8</w:t>
      </w:r>
      <w:r w:rsidR="00AF3D17">
        <w:fldChar w:fldCharType="end"/>
      </w:r>
      <w:r w:rsidR="00AF3D17">
        <w:rPr>
          <w:rFonts w:hint="eastAsia"/>
        </w:rPr>
        <w:t>所示，</w:t>
      </w:r>
      <w:r>
        <w:rPr>
          <w:rFonts w:hint="eastAsia"/>
        </w:rPr>
        <w:t>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23" type="#_x0000_t75" style="width:13.1pt;height:11.2pt" o:ole="">
            <v:imagedata r:id="rId686" o:title=""/>
          </v:shape>
          <o:OLEObject Type="Embed" ProgID="Equation.DSMT4" ShapeID="_x0000_i1323" DrawAspect="Content" ObjectID="_1587755112" r:id="rId687"/>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24" type="#_x0000_t75" style="width:13.1pt;height:11.2pt" o:ole="">
            <v:imagedata r:id="rId688" o:title=""/>
          </v:shape>
          <o:OLEObject Type="Embed" ProgID="Equation.DSMT4" ShapeID="_x0000_i1324" DrawAspect="Content" ObjectID="_1587755113" r:id="rId689"/>
        </w:object>
      </w:r>
      <w:r>
        <w:rPr>
          <w:rFonts w:hint="eastAsia"/>
        </w:rPr>
        <w:t>从</w:t>
      </w:r>
      <w:r>
        <w:rPr>
          <w:rFonts w:hint="eastAsia"/>
        </w:rPr>
        <w:t>0</w:t>
      </w:r>
      <w:r>
        <w:rPr>
          <w:rFonts w:hint="eastAsia"/>
        </w:rPr>
        <w:t>开始，最大值不超过</w:t>
      </w:r>
      <w:r w:rsidRPr="009D4EF9">
        <w:rPr>
          <w:position w:val="-6"/>
        </w:rPr>
        <w:object w:dxaOrig="279" w:dyaOrig="279">
          <v:shape id="_x0000_i1325" type="#_x0000_t75" style="width:13.1pt;height:13.1pt" o:ole="">
            <v:imagedata r:id="rId690" o:title=""/>
          </v:shape>
          <o:OLEObject Type="Embed" ProgID="Equation.DSMT4" ShapeID="_x0000_i1325" DrawAspect="Content" ObjectID="_1587755114" r:id="rId691"/>
        </w:object>
      </w:r>
      <w:r>
        <w:rPr>
          <w:rFonts w:hint="eastAsia"/>
        </w:rPr>
        <w:t>，</w:t>
      </w:r>
      <w:r w:rsidRPr="009D4EF9">
        <w:rPr>
          <w:position w:val="-6"/>
        </w:rPr>
        <w:object w:dxaOrig="279" w:dyaOrig="279">
          <v:shape id="_x0000_i1326" type="#_x0000_t75" style="width:13.1pt;height:13.1pt" o:ole="">
            <v:imagedata r:id="rId692" o:title=""/>
          </v:shape>
          <o:OLEObject Type="Embed" ProgID="Equation.DSMT4" ShapeID="_x0000_i1326" DrawAspect="Content" ObjectID="_1587755115" r:id="rId693"/>
        </w:object>
      </w:r>
      <w:r>
        <w:rPr>
          <w:rFonts w:hint="eastAsia"/>
        </w:rPr>
        <w:t>为三维纹理</w:t>
      </w:r>
      <w:r w:rsidRPr="00025957">
        <w:rPr>
          <w:position w:val="-4"/>
        </w:rPr>
        <w:object w:dxaOrig="240" w:dyaOrig="260">
          <v:shape id="_x0000_i1327" type="#_x0000_t75" style="width:12.15pt;height:13.1pt" o:ole="">
            <v:imagedata r:id="rId694" o:title=""/>
          </v:shape>
          <o:OLEObject Type="Embed" ProgID="Equation.DSMT4" ShapeID="_x0000_i1327" DrawAspect="Content" ObjectID="_1587755116" r:id="rId695"/>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28" type="#_x0000_t75" style="width:13.1pt;height:11.2pt" o:ole="">
            <v:imagedata r:id="rId696" o:title=""/>
          </v:shape>
          <o:OLEObject Type="Embed" ProgID="Equation.DSMT4" ShapeID="_x0000_i1328" DrawAspect="Content" ObjectID="_1587755117" r:id="rId697"/>
        </w:object>
      </w:r>
      <w:r>
        <w:rPr>
          <w:rFonts w:hint="eastAsia"/>
        </w:rPr>
        <w:t>点的消光系数指数值增加到一个用来存放总的消光系数的累加寄存器中，用比尔—朗伯定律计算</w:t>
      </w:r>
      <w:r w:rsidRPr="009D4EF9">
        <w:rPr>
          <w:position w:val="-6"/>
        </w:rPr>
        <w:object w:dxaOrig="260" w:dyaOrig="220">
          <v:shape id="_x0000_i1329" type="#_x0000_t75" style="width:13.1pt;height:11.2pt" o:ole="">
            <v:imagedata r:id="rId698" o:title=""/>
          </v:shape>
          <o:OLEObject Type="Embed" ProgID="Equation.DSMT4" ShapeID="_x0000_i1329" DrawAspect="Content" ObjectID="_1587755118" r:id="rId699"/>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30" type="#_x0000_t75" style="width:13.1pt;height:11.2pt" o:ole="">
            <v:imagedata r:id="rId700" o:title=""/>
          </v:shape>
          <o:OLEObject Type="Embed" ProgID="Equation.DSMT4" ShapeID="_x0000_i1330" DrawAspect="Content" ObjectID="_1587755119" r:id="rId701"/>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31" type="#_x0000_t75" style="width:13.1pt;height:13.1pt" o:ole="">
            <v:imagedata r:id="rId702" o:title=""/>
          </v:shape>
          <o:OLEObject Type="Embed" ProgID="Equation.DSMT4" ShapeID="_x0000_i1331" DrawAspect="Content" ObjectID="_1587755120" r:id="rId703"/>
        </w:object>
      </w:r>
      <w:r>
        <w:rPr>
          <w:rFonts w:hint="eastAsia"/>
        </w:rPr>
        <w:t>，</w:t>
      </w:r>
      <w:r w:rsidRPr="00025957">
        <w:rPr>
          <w:position w:val="-4"/>
        </w:rPr>
        <w:object w:dxaOrig="220" w:dyaOrig="260">
          <v:shape id="_x0000_i1332" type="#_x0000_t75" style="width:11.2pt;height:13.1pt" o:ole="">
            <v:imagedata r:id="rId704" o:title=""/>
          </v:shape>
          <o:OLEObject Type="Embed" ProgID="Equation.DSMT4" ShapeID="_x0000_i1332" DrawAspect="Content" ObjectID="_1587755121" r:id="rId705"/>
        </w:object>
      </w:r>
      <w:r>
        <w:rPr>
          <w:rFonts w:hint="eastAsia"/>
        </w:rPr>
        <w:t>轴的分量为计算着色器的</w:t>
      </w:r>
      <w:r w:rsidRPr="009D4EF9">
        <w:rPr>
          <w:position w:val="-10"/>
        </w:rPr>
        <w:object w:dxaOrig="2700" w:dyaOrig="320">
          <v:shape id="_x0000_i1333" type="#_x0000_t75" style="width:135.55pt;height:15.9pt" o:ole="">
            <v:imagedata r:id="rId706" o:title=""/>
          </v:shape>
          <o:OLEObject Type="Embed" ProgID="Equation.DSMT4" ShapeID="_x0000_i1333" DrawAspect="Content" ObjectID="_1587755122" r:id="rId707"/>
        </w:object>
      </w:r>
      <w:r>
        <w:rPr>
          <w:rFonts w:hint="eastAsia"/>
        </w:rPr>
        <w:t>，</w:t>
      </w:r>
      <w:r w:rsidRPr="00025957">
        <w:rPr>
          <w:position w:val="-4"/>
        </w:rPr>
        <w:object w:dxaOrig="240" w:dyaOrig="260">
          <v:shape id="_x0000_i1334" type="#_x0000_t75" style="width:12.15pt;height:13.1pt" o:ole="">
            <v:imagedata r:id="rId708" o:title=""/>
          </v:shape>
          <o:OLEObject Type="Embed" ProgID="Equation.DSMT4" ShapeID="_x0000_i1334" DrawAspect="Content" ObjectID="_1587755123" r:id="rId709"/>
        </w:object>
      </w:r>
      <w:r>
        <w:rPr>
          <w:rFonts w:hint="eastAsia"/>
        </w:rPr>
        <w:t>方向的坐标值为</w:t>
      </w:r>
      <w:r w:rsidRPr="009D4EF9">
        <w:rPr>
          <w:position w:val="-6"/>
        </w:rPr>
        <w:object w:dxaOrig="260" w:dyaOrig="220">
          <v:shape id="_x0000_i1335" type="#_x0000_t75" style="width:13.1pt;height:11.2pt" o:ole="">
            <v:imagedata r:id="rId710" o:title=""/>
          </v:shape>
          <o:OLEObject Type="Embed" ProgID="Equation.DSMT4" ShapeID="_x0000_i1335" DrawAspect="Content" ObjectID="_1587755124" r:id="rId711"/>
        </w:object>
      </w:r>
      <w:r>
        <w:rPr>
          <w:rFonts w:hint="eastAsia"/>
        </w:rPr>
        <w:t>;</w:t>
      </w:r>
    </w:p>
    <w:p w:rsidR="00AF3D17" w:rsidRDefault="009D4EF9" w:rsidP="00AF3D17">
      <w:pPr>
        <w:pStyle w:val="ab"/>
        <w:numPr>
          <w:ilvl w:val="0"/>
          <w:numId w:val="27"/>
        </w:numPr>
        <w:ind w:firstLineChars="0"/>
        <w:rPr>
          <w:rFonts w:hint="eastAsia"/>
        </w:rPr>
      </w:pPr>
      <w:r>
        <w:rPr>
          <w:rFonts w:hint="eastAsia"/>
        </w:rPr>
        <w:t>将</w:t>
      </w:r>
      <w:r w:rsidRPr="009D4EF9">
        <w:rPr>
          <w:position w:val="-6"/>
        </w:rPr>
        <w:object w:dxaOrig="260" w:dyaOrig="220">
          <v:shape id="_x0000_i1336" type="#_x0000_t75" style="width:13.1pt;height:11.2pt" o:ole="">
            <v:imagedata r:id="rId712" o:title=""/>
          </v:shape>
          <o:OLEObject Type="Embed" ProgID="Equation.DSMT4" ShapeID="_x0000_i1336" DrawAspect="Content" ObjectID="_1587755125" r:id="rId713"/>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mc:AlternateContent>
          <mc:Choice Requires="wpg">
            <w:drawing>
              <wp:anchor distT="0" distB="0" distL="114300" distR="114300" simplePos="0" relativeHeight="251736064" behindDoc="0" locked="0" layoutInCell="1" allowOverlap="1" wp14:anchorId="2E82D4D6" wp14:editId="6C2BDA39">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714"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DB004A" w:rsidRPr="009C664C" w:rsidRDefault="00DB004A" w:rsidP="009D4EF9">
                              <w:pPr>
                                <w:pStyle w:val="a5"/>
                                <w:ind w:firstLine="400"/>
                                <w:jc w:val="center"/>
                                <w:rPr>
                                  <w:rFonts w:ascii="Times New Roman" w:hAnsi="Times New Roman"/>
                                  <w:noProof/>
                                  <w:sz w:val="24"/>
                                  <w:szCs w:val="21"/>
                                </w:rPr>
                              </w:pPr>
                              <w:bookmarkStart w:id="247" w:name="_Ref510445652"/>
                              <w:bookmarkStart w:id="248" w:name="_Ref509759427"/>
                              <w:bookmarkStart w:id="249" w:name="_Toc509762064"/>
                              <w:bookmarkStart w:id="250" w:name="_Toc511270646"/>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9</w:t>
                              </w:r>
                              <w:r w:rsidR="00AF3D17">
                                <w:fldChar w:fldCharType="end"/>
                              </w:r>
                              <w:bookmarkEnd w:id="247"/>
                              <w:r>
                                <w:t xml:space="preserve"> </w:t>
                              </w:r>
                              <w:r w:rsidRPr="00231B7E">
                                <w:rPr>
                                  <w:rFonts w:hint="eastAsia"/>
                                </w:rPr>
                                <w:t>求解散射方程</w:t>
                              </w:r>
                              <w:bookmarkEnd w:id="248"/>
                              <w:bookmarkEnd w:id="249"/>
                              <w:bookmarkEnd w:id="25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E82D4D6" id="组合 263" o:spid="_x0000_s1116" style="position:absolute;left:0;text-align:left;margin-left:359.85pt;margin-top:13.85pt;width:411.05pt;height:227.8pt;z-index:251736064;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E0e76AMAAMoIAAAOAAAAZHJzL2Uyb0RvYy54bWycVs1uGzcQvhfoOxC8&#10;y7taSZa8sBwo8g8CGIlQp8iZorhaIrskS1I/TtFb0bS3nnppL733DQr0beK8RmfIXflHQpvk4NVw&#10;OEPOfPPN0KfPtnVF1sI6qdWYdo9SSoTieiHVcky/fX3ZGVHiPFMLVmklxvRWOPrs7OuvTjcmF5ku&#10;dbUQlsAhyuUbM6al9yZPEsdLUTN3pI1QsFloWzMPS7tMFpZt4PS6SrI0PU422i6M1Vw4B9rzuEnP&#10;wvlFIbh/VRROeFKNKcTmw9eG7xy/ydkpy5eWmVLyJgz2BVHUTCq4dHfUOfOMrKzcO6qW3GqnC3/E&#10;dZ3oopBchBwgm276JJsrq1cm5LLMN0uzgwmgfYLTFx/LX65nlsjFmGbHPUoUq6FIH//+8cOvPxPU&#10;AD4bs8zB7MqaGzOzjWIZV5jytrA1/kIyZBuQvd0hK7aecFAOsizt9QaUcNjLRie99LjBnpdQoD0/&#10;Xl4c9Byko2wQPJP24gTj24VjJM/hr4EKpD2o/p9S4OVXVtDmkPqTzqiZfbsyHaiqYV7OZSX9bWAo&#10;1A+DUuuZ5DMbFw9QH0CDRNQ//P7Px1/ekww0ADL6oFl0YpjUteZvHVF6WjK1FBNngN3Qc2idPDYP&#10;y0c3zitpLmVVYaFQbnKDTnjCpAPwRJaea76qhfKx7ayoIE2tXCmNo8Tmop4LYJF9sehClaHlPRDJ&#10;WKl86AsgwrXzeDtSInTG99lokqYn2fPOdJBOO/10eNGZnPSHnWF6Meyn/VF32p3+gN7dfr5yAtJn&#10;1bmRTeig3Qv+YBs0AyM2WGhUsmZhHCBwIaD2N4QIKkQIY3XeCs9LFAsA7xsAPPrsNgLS9+BiGRx0&#10;CXp8fl90T4ZDaJJ4ReturPNXQtcEBQAYYgiIsjVEG01bk4YHMYAQGcSDDQyz1bUlh9Wn4YaT9dBU&#10;uimZERACHvuAyNDQDZHvfnt/98dfd3/+BBMk9GpjieOD+O1zDQMhsBb1/4lWlg36Tb9H4uzPkkE/&#10;TR8PBOiVz4EMqqwruWibA32nlY0U2ZTSi6Yej6wqhRVWGr1iDaJGhCenKcx9eij57XwbBm0vwxNR&#10;NdeLW4DEaqgroOcMv5Rw/TVzfsYsvEOghLfVv4JPUenNmOpGoqTU9t0hPdpDfWGXkg28a2Pqvlsx&#10;nGbVCwWVx0ewFWwrzFtBreqpht6AHoZogggO1letWFhdvwFiTPAW2GKKw11j6ltx6uPrCk82F5NJ&#10;MIpD8VrdGBil3cBehPn19g2zpuG1h7nwUrfcYvkTekfbCPpk5XUhA/fvUQTu4wJ4HqTwYIa2bh53&#10;fJEfroPV/b8gZ/8C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JK9B53wAAAAcB&#10;AAAPAAAAZHJzL2Rvd25yZXYueG1sTI9PS8NAFMTvgt9heYI3u/mjNsRsSinqqQhtBfH2mn1NQrNv&#10;Q3abpN/e9aTHYYaZ3xSr2XRipMG1lhXEiwgEcWV1y7WCz8PbQwbCeWSNnWVScCUHq/L2psBc24l3&#10;NO59LUIJuxwVNN73uZSuasigW9ieOHgnOxj0QQ611ANOodx0MomiZ2mw5bDQYE+bhqrz/mIUvE84&#10;rdP4ddyeT5vr9+Hp42sbk1L3d/P6BYSn2f+F4Rc/oEMZmI72wtqJTkE44hUkyyWI4GZJEoM4KnjM&#10;0hRkWcj//OUPAAAA//8DAFBLAwQKAAAAAAAAACEAYVUlKFHtAABR7QAAFAAAAGRycy9tZWRpYS9p&#10;bWFnZTEucG5niVBORw0KGgoAAAANSUhEUgAABF4AAAHXCAIAAAF9pjmJAAAAAXNSR0IArs4c6QAA&#10;AARnQU1BAACxjwv8YQUAAAAJcEhZcwAAIdUAACHVAQSctJ0AAOzmSURBVHhe7J0HmNTE+8e9Tjl6&#10;h6NXKYpdbD96BxsixUpTQEHaUaVI7703QQXlLwgqSEeRjnQQ6YogTUB6vfP/vZ33Yi7bspvZ3dm9&#10;9/O8z907k+xkMpOZb95sNnlgb40S/zJq8wD9ZxRGoU46efIkeU5YtmwZeTYe8Au0sYCi4kgyNE3B&#10;ggXx15D5uzkyZsxInuecOHFi0aJFtL2AomInuYVaUceGDRvI04F+Jc9zVqxYgR7iTvISakUde/bs&#10;IU+HlR7CvCp6CNBWA0qQdRK1ojvCwsLI8xwMSuofG7ThgBJMnUSt6A4rY2jr1q3UOcnQtgNK0HQS&#10;taI7smbNSp7nLF++nHommRYtWtDmA0pwdBK1ojsyZ85MnuesXLmSeiaZZs2a0eYDTRB0ErWiO6zM&#10;cjt37qSeSSZLliy0eQVw2kln/vpLb3nz5jXkeGFUtCdQK+rYtm0beTqs9NDGjRupZ5LJly8fbd40&#10;qMBVDzHzESpc/LPH0L4B6STsxiFvcfhZh5nUM8nExcXR5j1B6U5q06YNNmbIdGZUtGkctqlJHH7W&#10;YSZ1jo1s2bLRtj3ETIsbMPMRKlz8s8fQvg47CZvRMCxyaFS0aVAsNaTnOPysw0zqn0WLcubMSRv2&#10;HJRM7WoaMx+hwsU/ewztG/IjqUCBArRVrzDT4gbMfIQKF/8EGOz4pPDhSEeUbB58hBrScxx+1mEm&#10;esiLMwWBtlNwqF1NY+YjVLj4Z49hEITwiYPFWU5zqDjTmPkIFS7+2WNoX2edhC0BQ6Yzo6JDCOy7&#10;5lC7msbMR6hw8c8eQ/sG5MTBOyp1mNF0+gH8pbQvwY5rDrWracx8hAoX/+wxtG9QjKRXR29E9+it&#10;8ZQ99+4n0GIfgH3XHGpX05j5CBUu/uEkTTgahvYNiCaZpG73uYa+sbfKHWfS2lLxayfZY2hflTtJ&#10;o0bPrwx9A6NlvkHfSb6AChf/7DG0r7NO2r9vX//+/Q2ZzoyK9hmB7aR1HmLmI1S4+GePoX2dddKq&#10;lSuxMUOmM6OiQ4gg6CRsRsOwyKFR0SEEdlxzqF1NY+YjVLj4Z4+hfVUYSe+8884UO2JjY8lzyZgx&#10;Y8jTgZqTp6NKlSq0PRMERyd5ZFS0V7Ro0YJaUUfWrFnJc8m4cePI0+Gwh6pXr96qVSvapAm4k/4j&#10;c+bM1Io6ateuTZ5LHI4/hz307rvvooe87qQ+HmLmI1S4+GePoX2ddRK2BAyZzoyK1tFs6ML7CW6C&#10;TZRPraijWrVq5LnE4fhzWKDoHgFt2AQoSnOoXU1j5iNUuPhnj6F95Z44GM6SL/xznRbY4VByatWq&#10;RZ5L0Nzk6UBVydMh+kaDtm0ClKY51K6mMfMRKlz8s8fQvnJHkqGTYOcuXaNlOnLkyAEZN5AhQwby&#10;XFK5cmXydKCq5Olo1qwZdU4ytPmUoJLk6UCBmkPtahozH6HCxT97DO0rV5P03SOMFujAPtBxrmP4&#10;8OHkuSQuLo48HQ4L1HRIgzZvQ1yrdVHPAHfSvr179ZYrVy5DjhdGReuAJjWZtp8SOrADGDHe4fCz&#10;adKkIU8HdYsO2nwy9p0Eo2U2AtxJhkHgo7M7dBJ5OlB7Os51DBgwgDyXFC5cmDwdhQoVIk8HdYsO&#10;2rwO+04yfAOi76TGHmLmI1S4+GePoX2ddZL0exyGDBlS3478+fOT5zmoHnk6qFt00OadY99DIAg6&#10;CZvRMCxyaFS0S9BJNNR1lC9fnjzPQd3I00E9kwxt2yX2PQRQuOZQu5rGzEeocPHPHkP7+nMkUUPq&#10;8Gkn0Ya9Ijg6ySOjol3i506irXpLgDvpax9ARbvEn51Em7RAgDspUPitk2h7wYDTTsK++YL+/fvT&#10;BtyBsynygoFtyezWcVDH8ZSc0nFBxxUdmTJlWr16NQpXbiSBhTvOkZe60X4j5Y9OwgDq27cvHBxQ&#10;Tz31lMh0xt/X7pLnLbfv3CPPc1BV8pK5f/8+ef4FbUWex5304wPObO+xM7SOHTNmJEUY9vtvwPr8&#10;pr9A0GTa/sTERFpgjnr16iXNyDpE/tmzZ4XjH77//nv8/eyzz7QKeNhJwK57YKMW/ExLvaL1Z7+R&#10;5y2vjN6gdY/B6vWYSyt5gtZAKuBVVVL20Hsjv6H8gPLRhO8N3QOjZSqQstH09sfZy7ROMps3bybP&#10;hrfHS/IGqnWeRTkestd2URynQ/hbt27dixcvVqhQoWHDhvHx8cgJCws7fPhw0nqmUb2TgK5jNPtp&#10;93Fa6hzvB3XCujCHl7NcIE4fMmbMiL8//5w0Q+7YsQN/X331Vfw9f/48/oLnn3++d+/e2q9zTBIE&#10;nfTvv4nrUvRQv0/X0AKXeNBJSV2i24ADY0yg9VOb0Usoyx3cSQHgysp0DfrMo4QJuJP8wWvoEkNb&#10;Gcwlwd1JJUqUmDx5cuvWrSmN/bGdOi+wUblyZfjdunXDX8Skt2xY/AGzd6TGTrp3716GDBngJAWc&#10;NuCL08IbN27AAWPHjk1a1UbevHnJCxD+6yR1eOONN/B3zpw5+Kt1EsD54WuvvYaIfZAN5Dz55JNT&#10;p04VS8HBgwdnzfIyZrBCauykoIM7KfThTgoCuJOCAH4Ngur8/PPPPJKCALU6KTY2lrxkcHotrpf/&#10;9luK75yioqLEybdPuXnzJm0voCjUSePGjUMnUfM88AAiHpGPTkJS+AIk6dGcOvBx8lzSqlUr8nQ4&#10;K5A7yRWGXtETGRlJreg5bdu2JU+Hw6dU16xZc9GiRdxJ3uDwkN+/fz95LnHYQw7fOILu4U7yEodj&#10;aMKECeS55P333ydPh8MuRyZ3kpc4bNBRo0aR5xKHYwj6R54OdAx3kpc47CGTZwrt2rUjT0eWLFnI&#10;0yG6R99JtPlAEwSdFBMTQ62oY/z48eS5xGEPpU2bljwdWvdonUSbVwDVO8nhGDp+/Dh5LomOjiZP&#10;h8MCFy5caOgk2rwaOO4kVNTw0yK3ZuYjVLpprJxt586dmzwdzs7lBFon0eY9QTx8WGPbtm3kJbN+&#10;/XryTNO5c2dRuNKdRI9PdAc2TZ5XiB4CopNo2x5C7ZqMWp2krRkanUQb9hxq12QU6iSsJhC+fpFD&#10;o9JNQ63oDmyaPK+gLrKmQ9Suyfiwk7C3mmNoX2emrRnsnUSb9BZq12T81Em+QBRuHmpFd6Bk8rzC&#10;Sg9pO0XtmoxaI0kzMx8RhZuHWtEdFjuJNuYVd+7cEQ6VlczSpUvJSwaHAnmmCY7pTn2CoJOwmkD4&#10;+kUOTRTuaxpO+KXp9ANnLnr2owzv8GsnoYm1v8IxtK8z09YMeCfV7T5H/6MXYUl33fqG/fuTHi4W&#10;HNOdZgHspFdG/mzoG4M1nrKHVpWE9t4/7iSPMfQNjBb4DK2TsPvSkdZJ2jsQzHxEFO47DD0EowU+&#10;Q+skekR0MrNnzyYvmalTp5JnGmmdpK2pQif5nyDoJKwmePbZZ/HXsNTeROGhBI8kI/RcTneULVuW&#10;PK/QGsEMwdFJmvm6k6gJ3VGuXDnydIwcOZI8d7Rq1Yo7yUuoCd3h8EnTJpkwYQJ2wetOoke0JdOm&#10;TRvykkHJ5JlGlenOzAkYtaI7smXLRp7nTJo0SXRPCHYSVhMIX7/IoYnC9afIwkS+Q6gV3WGlh4YP&#10;H47Kh2wnwbQ1zXxEFG7oIZjD57cDek+BO/LmzUueV+i7x0UnObzCFBydpJmZj4jCDT0Ec/hCETrO&#10;3REeHk6eV4hnhGvdU6tWLdq8DUM97fspwJ1keIOBWzPzEVG4Huz5qfNXKKFDvKZAT9q0acnTgY2S&#10;5zlhYWFoOEMn0eaT0feQMEM/hexI0nPoJD30SQ8d5DomT55Mng5skTzPady4MVoNaJ3k8B31hh6C&#10;0YJktE4SDx/WqF27NnnJ1KhRgzzTBFKTXJP0kgLfI3oICF/bcRfY9xAIgk7CagLh6xc5NFG4a2io&#10;+xjRQwCdpH3v4AWpdCRRK/oY6qJWrfLnz08b9org6CTNgrGTrIwhQQA6SYNeWyAbKt0l1Io+Bj0U&#10;GRlJm7RAIDspgFAr+hicf9P2ggHHnYS5y0fQBtzh8FRKZbbZoNcf2Ni/f3/S6w+SEW8/ENDrD2yc&#10;Pn2a3oBgg96AYENrLv+NpMuXjQ9WdkbnBUfIS9107dpVOP7rpLlz3T9E/Y3ADSCHx9CPP/6of7hh&#10;oPCgk17++HPjU9r05hxE+MJx8UDAm3esvhIiMTGx6fT92qUBr++408/J5udniVxNfta2l9Ndl8nL&#10;jH0jzB3PPPMMeY74bLPT91yYoWqnmVrfGOzFIatopSAhJiYGfWM4ODw+Ur5cs8fTHrKCNi+7xdA9&#10;sE37/6BlgWbA3LXGRtObO7xp4j3HzpjfgFsqVarUtm1bOGL2F772gOLQ6CSwdMtv/zWa3kzgZSsn&#10;vfrf3AYE6dOnx99SpUqJJE5Pr1+n75CyZs2KqMXwmqL169d//PHHcEKmk8Df/1xP0T2mG9CTTjJs&#10;wGC+wXwnBQWXr930osVU76TQ4/59zyYhEFKdtHXrVvJUw9BWBnNHUHZSgwYNhPPdd989+uij4oS1&#10;d+/eIlO8A+H5558XScGtW7e0vwHA0FYGc0dQdlKxYsWEExcXJ37MtWbNmrJlyz733HPwxfsQmjZt&#10;ir8JOMGxEeArqoa2Mpg7/Nq4skDEJ5wKFSoIB51Uvnx5OOLFrEB0Epg/f75wxIVO4fsbQ68YzB1B&#10;2UnBh6FXDOYO7qQggDspCOBOCgK4kxhGAjyQGEYCPJAcoH0tKp56/Ndff23btu3BBx8Ui3bv3m34&#10;3rRmzZrinSduwQfFY1/dMmXKFPJckjlzZvJc0rp1a/LcYb6GI0aMUOSp6SrAA8nI8ePHExIShg8f&#10;Dj979uz4+/XXX9+7d+/27dvwxRAyDCQQHh5OnhMcPvzaISaHkMPHMtvj8OUPDjE/hCZPnrzIBg8k&#10;DR5IPsfkAXrs2DHy3GGywFaO3hLlkLCwMPJcAlnG4BEvhxDwQNLggeRDoqKi6Bh0yebNm8lzh8kh&#10;5PAFNw4xeWb4448/0tDhgeQEHkg+ISIigo5Bd0ycOJE8l5gcQh9++CF57nD4WiJ7li1bhgGDrYuR&#10;A3ggOYQHkmTMx0Im33CH6Is8l5hXIZODfO3ateJVRYAHklt4IEnDpGgAk68gNHneZX4ImRzku3bt&#10;wiDRDx77gdS8eXPabcYGDyQJ4DgLGcRoAc58cSWTMeDZQEKDjnRJpkyZyLOA262YgWrsY1BVmsZd&#10;ss8GJVxissC8efOS5w6HL9G1Z8WKFTRQktEPHuHnyZOHdpuxw+OBpH/2jL2hgw05XpjbrZgxqrHP&#10;QCVDhq+//loMGD3IJ8/m0277GGxIvNXLGdvsXhlmj9uXiLndihm0h9QIAjyQ2rRpgzINxbrdihmj&#10;GvsMVJJeyCIJkwWa3675NWm4pAQfx18/qxA2SsepE3ggGU08PLhgwYIoE4ikWOR2K2aMauwzUEk6&#10;DCVhskDz2zW/phg5BvBx2lU/go3SceoEHkhGq2ejaNGiKBOIpFjkditmjGrsM1BJOgwlYbJA89s1&#10;vyYNnWRy5cpFO+l3UGc6Tp0QlAMJ2ytRogQlbCDHcLwajE/tvMZkgea3a35NGkCLFuXIkYN2zy+g&#10;hnfv3qWEDeTQceqEYB1I5CWDHMPxarBUdbGBDkNJmCzQ/HbNr4khVKBAAdoxf4HqCQ4c+O+hhkiW&#10;dUnx4sXJc06xYsXIc4LbrZhBrYGEAgWGTH3SO6Ma+4xuIQTtkt9BR2tPfxYghwa3E+zf12sP5gXy&#10;nOB2K2ZQZSDt2b0bhgIFIikWIamt5rVRjUOIUf+3gbxQAR0dygNJ+zYT2xOOhttD3PxAQlH2aIu0&#10;1bw2qnEws2HviUodZhgeqyisVp9vXu3zBa0XPIhejo6O1pKhOZD69+9Png1sj7xkkGM4Xg2Wek7t&#10;fMGBE2crd5plGDNmrEaPL8cv3ESlqA06lzybz6d2ji31XGzwNTV6fmUYLQ6N1g4ScuXKVdGGSKKj&#10;eSA5Nh5IsgjJgWQAHW0/kOgV706wf328PW5fKO92K2ZQayCtWrkSZRqKdbsVM0Y1Dlp4IDmEB5LR&#10;UJQ9zz77rFikX9M7oxozCoOO5oHk2FiRNJo3b97EHNmyZSPPJWnTpiXPJa+//jp57kA7k+cOrEl7&#10;JRUUywPJsXk6kH4/cWLTxo0wfabbrZgxqnEgePfdd5NedW+C9OnTk+eSsmXLkueOMWPGkOeSsLAw&#10;8txRo0aNVubeAO8FKDb1DqQ4l0RERJBnAbdbMQPV2L+g5nQAuqNmzZrkuQRiRZ5LWrRoQZ470EHk&#10;uQQDEvuS9H5xG/ZHghRQLCuSY/NUkVCgwJCpT3pnVGOXNBu68OxFeieoRbJkyULHoDtq165Nnkty&#10;5sxJnktatmxJnjtMDqFhw4Zpg0c4AD7tp1RQrP1AEu82d0abNm3Icw4qTJ4T3G7FDKoMpGo2UKBA&#10;JMUiJLXVvDaqsUswkJpOP9Bk6r4L/9ygLM/Jnj07HYPuqFWrFnkuyZ8/P3kuadasGXnuQHuS5xJ7&#10;FSKPB5IjVBlIKMoebZG2mtdGNU5Gf8nYoTWZlvTOMo+IiYmhY9Ad1atXJ88luXLlIs8lzZs3J88d&#10;aEny3IEyxYCxDZwkDD7tswnMv7IcxfJAcmzKntoZho1Dw1g6ceYSfcAlqCEdgC4ZP378iBEjKOES&#10;kwUWKlSIPHeYPJEbNWpU/fr1xWgBqAZ5Or9evXq02+YQjVmpw0xKOweb4IHk2DwdSA7N7VbMGNU4&#10;GW20OLNDf16gVV2CutEx6I7+/fuT55Lw8HDyXFKwYEHy3GGyhsOHD2/RogWOORcDyfUQcnZDrd5c&#10;qxM2wQPJsSk7kBwiYqQ/z/9DaZegVnQMumPQoEHkucSkaJgMmUCxYsXIc8nrr78uhorA4UDKly8f&#10;7bZzzAwkmIuxhM3ZD6RgQa2BhAnGVqsUxbrdihmjGrskISGRPJegPnQMumPSpEnkucRkgeaHkEm9&#10;MgwhgWEgoQdpt93hdiC5liOAzdkPpMYuqV27NnnOqVGjBnlOcLsVM6TSiw1eM2TIENJyd5QvX548&#10;/4LmIs8dNFxSog0kWV++YQhVNne9ATXngeTYzA+kRQsXwl566SWUCURSLHK7FTNGNbZMahhIAfz+&#10;mgeSYwuuUzszhPZAwtkj7WcgQM15IDk2TweSQ3O7FTNGNbZMqA6kQKmQHtQ8VQwkBoTeQML6tG+M&#10;PEKzTXGsfPTRR5SwRigNpMjISNorxhpz584lL5mQHUjgn39MfUFknrdn/rp45/lDZ65TmpGN6Lgg&#10;QnteUIgMpISEBPw9c+aMSGIPT506JXzDQ3E95e79hKZB/otuxg/4aiDdvXf/2s3bf/9z49SFK0dO&#10;/b3v2JltB//8affx5dsOf7V277Tvtg3/cn2vmSvbjfvu7cH/91Kvzyp1mKHZrsOnqRRPwOARzvjx&#10;44WDnEaNGgnfU4b98DuMEoFj6Pyfan6cdPsFrHr3Lz9buYsW+JKwsDDhoAEPHTr0888///bbb5ky&#10;ZRI5O3fu1Jpac/6Sd3VHNcQ+RkREaMnz58+L2Xnp0qUiE/hqIIH247//98cHPLIv1+6hD3vI008/&#10;jb9in69cuWLL+3fWrFnCMQ+O19v3ksQtUCxav79Klzli5Lg2zDhbfj1JH5OHODg6duyIv2JENWnS&#10;BH+vXbuGv6KFtfEjWvj1118XyVAlZ86cwhk9erRw7ty58/333wtf4MOBJBj51c+G0eLQ3h/5DX3A&#10;7xw9fwPHJSX8zo1bdzAkmk7frx8knlqTaftRyL37Pp8CFFeec5eu7zt+du2uY1+t3TNh0ebes1e3&#10;Hr341d5fvPzx5/V7fla3+9zaXT+tGT+7WudZVTvNFKc/mt264zgEuHo16aef9+7dw9/r152Gxz4f&#10;SIKf9hw3jBzNsJO0UnDStWtX8iTx0YTvDePEoW3a/wd9gNExefEWwwHm2hLXPXD6goSLUn4aSIJj&#10;f11MWPffPtTq+iktkMfHH3+8evVqOHXq1GnYsCGcW7du2ZYkgfN7/L106dI33yQJ4I4dO2zZ/2bN&#10;mhU52hnLhAkT8Hfbtm1YUyQfe+wxOCi5atWqn3322cmT/51T8UBSkA37TmiHmQubv8bLUMIevw4k&#10;wZUbt6GklPABadKkIS+ZZ599Fn83b968f//+tm3bJibSTd/aQDKcsSCaJA9dsmHDARvwMdIaNWrU&#10;u3dvsUggfSAxsjhz8aph5GjWe1bSbCsRnwykpHFiV3UPLKjggaQ4CYmJ99aGaUfXK719EkrwQGJC&#10;hIN/nN93/KwLw2FpyNEbleItPJD8R4MGDfBXi8TAH3/8Ib5KBg8//LDIAe3atUN+nz59xCLw1ltv&#10;NWvWTPhNmzYVjkD76lmgfSst8P87LQPFa33mGQ8kj8waPJD8wb179w4ePCgGUosWLUQmRlSc7WmY&#10;GDba6Prpp5/27NnTunVr8e1NqVKlRD6GGRAXOQwDqXTp0liklYAR2KlTJ+GDNWvWkBfq8ECys5Dj&#10;ueeew1+DIolf1ImklonjPioqKjw8HP7evXtFJnj//ffJSzmQNMHZtm2bcFItITiQGMb/8EBiGAnw&#10;QGKYoIcHEsNIgAcSw0jggb01SsAoxTCM57AcMYxVeBQxjFV4FDGMVXgUGRE3Fpw4cQJ/t2/fbstz&#10;ClYWT2PS/14DmaIQh4iloQHtUqqHG8LIM8888+mnST8x/P3338UP8XG4XLt27Z133rlw4QJ8LNV+&#10;HYhk9uzZ4Rh+9eTsCFu6dCmKdQtKI88dbdu2Jc8lJUqUIM8lkyZN2rlzJyVcgh18/vnnaa9SPTyK&#10;HCOGgdAi+AKMIttCui8bIBN/H3vsMRz3fWxPZtTn60lISFi7di0dgy7BZ8lzx3vvvUeeS/Lnz0+e&#10;SyZPnkyeO1DDRYsW8SjS4FFkpGrVqvgrhsEnn3yCv0JnKlWqhFGEQ+fcuXPaM4nEar169XKrRT//&#10;/DMdgy6Jjo4mzx3vv/8+eS4pWbIkeS4ZO3bsrl27KOES1BBDiEeRHh5FHqBpkUfs3buXDkB3mFeh&#10;9evXk+eSIkWKkOeSRx55hDx3CBUS8CjS4FHkW06fPk0HoDtMDqHjNijhkri4OPJcUqZMGfLcgRrO&#10;nDmTxhCPIh08inyIyUgdmFchk2eGJk/kPBpCGDk8ihzCo8hXHD58mA5Ad5gcQkeOHNm0aRMlXJIv&#10;Xz7yXPLoo4+S546IiAgxcngUOYRHka8wecSHh4eT545mzZqR55KCBQuS55IuXbqQ5w6hQgIeRQ7h&#10;UeQTpH8vZPKitsnvhXr16kWeO/RDCPAocgiPIvn88MMPdAy6BKdJ5LkEJ3ItWrSghEvy5s1LnksG&#10;DhxInju0EzkNHkUO4VEkmY0bN9Ix6JKoqCjy3GFyCBUtWpQ8l3Tu3Jk8dxhUSMCjyCE8imSyZMkS&#10;OgZdYv5ErlWrVuS5xOQQ6t+/P3nucDiEgH4UFSpUiHY71cOjSA6JiYlr1qyhY9AlJq/IgXfffZc8&#10;l+TOnZs8lwwYMIA8d4SHh9NAsUMbRWnTpqU9Z3gUycLkPXIxMTHkucPkiVzx4sXJc0l8fDx57nCm&#10;QgIxivLnz0+7zdjgUWSVgwcP4sgLDVyokACjKC4ujvacSYZHkSXOnTt34sQJmsZdgmOUPHccOXKE&#10;PJf06dOHPJc8/PDD5LkDNcycOTMNFyf06NGD9pzR4dkoGmkZdBV5FnBbSLZs2ajGvmTPnj10ALrD&#10;/BBat24deS4xeZ2gfPny5LkDNcQgcT2K+vbtS3vOpMSzUXTmr78sGnrLkOOFuS2kYMGCVGOfYVKC&#10;gMkhdPTo0Q0bNlDCJSZV6IknniDPHdr3Qi5G0ccff0x77kuuuqNLly7kOaFnz57kWaBw4cLkOWHX&#10;rhQvh+dR5CWoQ8hAA8X5KMKhSbvtY+ggdQ6PoiRDnxlyvDC3hfhhFB0yB6pKnn956aWXyHOH21Gk&#10;f72Sr6GD1Dk8ipLMMACQBHXr1tVnujVDIfbGo0jWKPLz5QQ6SJ3DoyjJDAMAScCjSDpSRlGvXr1o&#10;b/0FHaTO4VGUZNoAqGIDSZAzZ06R1FZzbVohzoxHkfVR5J/LCQboIHUOj6Ik0wYAHHu01Vyb2zV5&#10;FFkcRfHx8bSf/oUOUufwKEoybQDUs4EkyJMnj0hqq7k2rRBnxqPIyijy/4mcBh2kzgm+UfTYY4+R&#10;l4zhYPXCDAMAScBxkXS8HkX+vJxw4MAB8pKhg9Q5QTaKcuTIgfalRDKGg9ULMwwAJAGPIul4N4oq&#10;VqxIu+cXsGnykqGD1DlBNoqwhwBxP6VtiMyggGrsM+gYdAdqQp5/8WIU4fijffMLtl564Pjx45S2&#10;QQepc4LvjA47SV4y+vneO0OZhhwvzG0hrEWejqKuXbvSjvkLbFdAaRtl3YFTJPKcgHmfPAtER0eT&#10;54QSJVK8OI9HkZfQMegOVJU8/+LRKPL/EBLYH2BUJ+e0bt2aPCe0b9+ePAvkz5+fPCesXLmSamwj&#10;wKMISTBo0CB9plszFGJvfhhF3UKFKVOm0C75HfQjecnQQeocHkVJZhgASIJgHEWMddCP5CVDB6lz&#10;eBQlmRgARw4f3rN7NwxJ0KN7d5HUr+nCRCEuLCRH0aWrN8kLFdCP5CVDB6lzeBQlmRgAXePj4dij&#10;X9OFuV0zlEbR4g0HqnX9oun0A7A6/b5/b+Q3tCD4QT+SlwwdpM4JjlEUGRlJHo+igJKYmFipw4xG&#10;k3eL8WMwLMIKtGqQEBcXJ3qZ0qE6ii5fvqy93wrY76ThYPXCUKYhCTgu0rNm59FKHWcaho1Dq9Vn&#10;ca+Zq+hjQQL6jrxQHUWGh4zZ76ThYPXCDAMAScCjSFC9y6yXR/xkGCpurcnUfZCm23fuUSkKYzz4&#10;Qm8UZcyYkbxk7HfScLB6YW4HgBkLsVF0+dpNDIOm0/cbhoenVrnzp2MXbqJClaRChQrk2QjBUWQP&#10;j6JA8cfZy4YR4tAw9ugDwUBsbGxFG7dv3xY5PIq8NB5FZgjJUWSP/QGGnGCBamyDR5GKpNpRtM4d&#10;b7zxBnlOePfdd8mzQN68eclzwueff041thHgUdQ/GX2mW+NRJIxHkT2pcRQhKdBnujW36/MoCgrQ&#10;j+QlQwepc3gUJZlhACAp0Ge6NbfrB/soSiWgH8lLhg5S5/AoSjJtAMCxR1vNtbldk0dRUIB+JC8Z&#10;Okidw6MoybQBAMcebTXX5nZNHkVBAfqRvGToIHUOj6IkMwwAJAX6TLfmdn0VRlHRokWbmCBjxozk&#10;uSM8PJw8l6BxyJMECqRdko19yXSQOodHUZIZBgCSAn2mW3O7fsBHUaFChaaYoHr16uS5Izo6mjyX&#10;oGXIc0ffvn3Jc0lERESrVq1or2SD2pKXDB2kzuFRlGSGAbBp40Zh+ky3pvgoKlKkCB2DLqlQoQJ5&#10;7jA5NkyuBkaMGEGeSzB0MYR4FNmj1ijyztwWEsBRhE3TMeiSGjVqkOeOqKgo8lxifgj16tWLPJfE&#10;xsaKIQRo32STSkdRnGVQJnkWcFsIzkOoxv4FBxwdgy5JmzYtee4oW7YseS4xeb738ccfk+cOtLAY&#10;PwLaPdmk0lFkmPK9MJRpyPHC3BYSEC1q06YNHYMuiYmJIc8dJodQmjRpyHPJhx9+SJ47DEMI0B7K&#10;xv4A6+OO559/njwnVKxYkTwLZMmShTwnoDGpxjYCPIqQBIH6fZHE7/7fe+89OgZdkj59evLcYXII&#10;ZciQgTyXfPTRR+S5A21LQ0cH7aRssC3ykqGD1Dk8ipLMMACQBIEaRbJuonn//ffpGHSJeRUqXbo0&#10;eS4JCwsjzyXodfLcgYalcZMS2k/ZYHPkJSOOURfwKEoyMQCmTJ5czQaSoFSpUiKpX9OFiUJcmPlR&#10;ZH0gtW7dmo5Bl5iPhUwOIZOy1r17d/Q6JVyCVqVBYwftqmywRfKSEceoC3gUJZkYAH5+egnGiRgw&#10;zszrgdSiRQs6Bl0i/UTOZIH9+vXr2bMnJVyCJqUR4wjaWxP8ef4f8kyAjZKXDB2kzuFRlGRiAKg2&#10;imBeDCSTJ3LmVahMmTLkuQS7T55LPvnkkyFDhlDCJSiQhosTaIdNgGY8feG/B+C4BtslLxk6SJ3D&#10;oyjJDAMASeDruMjMKIKZH0gXLlzIkyePeIuma9KlS0eeOxDkkOcS7Dt57ihZsiR5LkGBNFacQ7tt&#10;AtHUh/68QGmXYNPkJUMHqXN4FCWZYQAgCYJrFF26dInmcHegnuS5w+Q1tBdeeIE8lzz55JPkuQM1&#10;fOqpp2isOAFnj7TnJtCa+sI/1ynLOdg6ecnQQeocHkVJ5nYAmDG3hXh1RjeT1nbH2LFj6Rh0CSpJ&#10;nju6du1Knkuee+458lxSoUKFyZMnU8IlqCEGietRZH8MaBga0GBNpu0/cfYSreoE+8LpIHUOj6Ik&#10;Q5mGHC/MbSE+urpw7ty5SZMm0THoEtSQPHfIVSGP7s0T48TFKLJ/uJoeQxs6tKOn/6a1HWF/gNFB&#10;6pxQGEX79u61aCjTkOOFuS0kLi6OauwS0dMmh9DNmzczmAPVI08SOKcizyXmt4s1aaA4H0XR0dG0&#10;507Qhopru3j1Bn3ADlSDvGToIHUOa1GSoUxDjhfmthCDFjkDfVypo6kTuTt37owZM4amcZegbuS5&#10;Iz4+njyX4LghzyUlSpQgzx0Yk6gkjRUno+ill16iPXeOfqg4s9cn7rifkEAfsMP+AENOsEA1tpGq&#10;R5H5Ezk6AN2BipHnjnbt2pHnEpMnckWLFiXPHRhCGCSopxgtwH4UNWjQgPbcJYYBY28YQrSqE+wP&#10;sMbuKFOmDHlOKFeuHHkWiI2NJc8JdevWpRrbCPAoQhIo/o5x88E6ee7o0qULeS555plnyHNJnjx5&#10;yHOH+MkdQFWFAwyj6MUXX6TddodhzBisybT9bt9qgWqQlwwdpM7hUZRkhgGAJFB5FOGEqr4JatWq&#10;RZ47UHnyXGJyNfOgQBoozkeRmRM514gLOa9P+IXSLkE1yEuGDlLn8ChKMpSpOfZoq7k2t2tKHEXN&#10;mzeniNIlXbt2Jc8dqDx5LjG5mnlQII0VJ6PolVdeoX22AEZRo0kp3mLvAlSDvGToIHUOj6IkQ5ma&#10;Y4+2mmtzuyaPIntQoBgtQO+LUWT+RM41GEX37ju9nGAA1SAvGTpIncOjKMlQpnAWLVwIQxJUqFBB&#10;JLXVXJtWiDPjUWQPChTDBuh9jCLrJ3LegWqQlwwdpM7hUZRkKNOQBCrHRSE/iurUqUO76ndQDfKS&#10;oYPUOTyKkgxlGpKAR5E9JlczDwqkcaMbRfXr16f9DASoBnnJ0EHqHB5FSYYyDTlemNtCeBTZgwLF&#10;yAHClxULeQ2qQV4ydJA6h0dRkqFMQ44X5rYQHkX2oEAxhAB8w3EQEFAN8pKhg9Q5wTeK7Pk6eKAa&#10;WyYkR1EAYyE9qXQUpUJCbxStW7eO9o2RBI8iN4TYKNq1y+xXoox5QnMU4YghzzKhNIo2b95Me8VI&#10;xbOjDT0RXLi9IdIjpvx4qun0A598e5zSjGy26djtnIPOOe6EU8654JwrThBHF1U6hLUob968lJDE&#10;9dv3xN3KlGZ8gDg6gwiqtvjHuAaD5+49s7eHMSGPNn4EoTCKIMrCuX37tnBu3KBfKf/111/C8Zrm&#10;n/769S/nKcEwjgiFUXTv3r2TJ0/GxsaKZLp06fBXzBZW7rPc9cfVN2cocf72yZy15Pke0W4//vij&#10;SLpGPJshPDxcJFMDBhUS+GoU3bx99+KVG6cuXDly6u99x85sO/jnT7uPL992+Ku1e6d9t234l+t7&#10;zVz50fjvmg9b+FrfedW7zK7UYYZmVIQnREZG7t27V/hFihTB3z179tSoUUPkeEpCQqIK8c+de/fR&#10;GiIYazR5F3wXzzCQRfbs2cWlvEM24ERERGCSmj9//pYtWzBV6R/ccfjwYfx1eGCFBpigxT5qX7Ld&#10;unVL7G/atGlFDvDV/m/5ssy/Pz7gqTXv3Zs+7yHYMQwkOPqLclmzZiXPE3DI/vH3LUoECEw0VTp/&#10;KsaPwTCWNuw7Qev5DP3AgC/AKBI5b731lnD27duHv1gkkiGJ2HfNx9+LFy/i76pVq2x5Sfhw/+dP&#10;r2EYJK6t/YDO9EkPKVCgAP5u27YtISFB22Hg6Siat+VM689+o0SAqNZ51mvjthpGjr01GL2hfo+5&#10;9BmpxMfH469oRjQp/orm/fjjjzGKsPTAgQN3795FDoiKisLf3Llzi2RI8uqrr8bExAi/RIkSwtEf&#10;ZsCHowhMHN/QMFSc2Zhxjekz1ujbty95nnDnXgIOTUoEgr3HzlTuNFs/TkxapY4z/zh7mUrxMZoW&#10;pSp69+7922+/YYLGuRxl+XkUgfb9uxgGjL1NmfgqrR0IcCxev32fEn6nXo+5r4xcrx8YXljdgT80&#10;7v8llegzECSQpyTXbtw+cebSL4dOrdpx5Ku1eyYs2vzxrFWtRy9+tfcXL3/8ef2en9XtPrd2109r&#10;xs+G4FfpOFME4ZpRKSnRrvHC0Y8cw7Vfn48i0GFgJ8Ow0duyOc/SeoyNJtP2GwaJvb04eCWtzegY&#10;Nuptw9Flxmp3nkCfd8mGDRvIs8Mfowg06TnIUHVhO/+vJK3BJMOjyApdB7UzHGOu7eWuI+mTFvDT&#10;KAJ1u4wz7MDJ73PSMr+gxcTgwQcfxF/tFKVt27aIoR1eGW/ZsmXZsmWFf/jwYUxIFStWFEkfwaPI&#10;Im9//InhSHNmr3UfTp+xhv9GEUiSzuQduLg8g9xbRcHx48e//fZbSiRTrVq16OjoRYsWwRcDCX+1&#10;X1n980/SGxS/sSFy9IOtR48e5CVz5coVX4cHPIqs07jHYO1Ic2bxg9vT2pbx6ygClTpMww7cXhNB&#10;adkYLp5oiFEEjhw5gr8G2alcuXL16tWFD13CX/GVyLx582x5/96/fx9j/urVqz/88IPblylYhEeR&#10;FGp1+m/KtrdeQ5N6WRb+HkWgUocZt+74ZDrXhhAOeuFoYBSJr+SffPJJ/DXctLJ9+/bnnnuOEjbE&#10;KFq2bNkBG+Irkd69e+fMmbNYsWK2VRjVqdpxsmHwCJs0/jVaQxK+GUV29TZvzq45MowXJB1OKQ+w&#10;hTMr0TJ58ChiQpxKHaZrR9e2r5KuKkmHRxET+lS2KdLBbwpKv6Al4FHEhAj7jp91YTiuDDkGo1K8&#10;gkeRWqxfv568lIwaNUo416+7fwN+KsXuWDJvFo86HkX+4+LFi7/99t894zExMe+88w6cTJkyiZzb&#10;t2/Xr1//jz/+KFasmPjRgaBw4cLNmjVzdoW9Zs2a5Nl+BtOoUSM4zq74hzJ2x5J541GkOsuXLxeO&#10;/llw4h5hcZvwvXv3ZsygvW7cOOne9j///DNDhgwiB+TNm3fBggVZs2bFX6CNOmB4RCMKfO211x56&#10;6CGMIq381ILdsWTeeBQFAUIZunbtqvl65syZQ57tJ7rg9OnTP//8M2XZRtHDDz+cLVs2/X0Vgtat&#10;W2MROHGCfrqXGlVIYHcsmTceRcEB4hnxG0kDx44dI89Gy5Ytxe/kgHinA/QkNjYWmRhFTZs2FYs0&#10;8uXLR14yOKPD6R+cFi1aiJzUgt2xZN54FKkOTt6ef/55OBhFY8eORVLkCyZMSHFbfpQN4etV5cCB&#10;AxhFlLBjwIABwnnsscdEXAR4FJk3JUcRo0NcVRs0aJDQIpyw4W9vJ0+YOHjw4MqVSffIvf322/gr&#10;fvS+c+fODh06YBQNHTpUP+rEfbFYUz/eMIrEU0IbNGiAv9oAC33sxoZ541HEMDbsxoZ541HEMDbs&#10;xoZ541HEMDbsxoZ541HEMAGGRxHDWIVHEcNYhUcRw1iFRxHDWIVHEcNYhUcRwzAME3hYjRiGYZjA&#10;w2rEMAzDBB5WI8Y9y5cvfyAZ7bEQffr0uXHjhvC9BgVqb30Ee/fuTZMmDSVScvv27bi4OKxPaYZh&#10;Qgse24x7oAFXrlyhhI0kXUpGaNKFCxeeeOIJJOfPny/WwUfSpk17/fr1p556KkuWLMePHxf5erD+&#10;+vXr8VckXaiRQFvTDImJiVh/9erVv8sjLCxs3LhxlJBBpkyZ3n//fUpYplWrVgUKFKCEDCZPnow2&#10;pIQMTpw4gQILFSp08+ZN6ieGscFqxJhi2bJlmETAxo0bRU5sbOz27duFHxUVNXToUOFfunQJq8GB&#10;PsHRHpKNoMr+vYViTeiZcCSqUXR09JYtW2gKlAH2cerUqZSQQcaMGVu3bk0Jy7z33nslSpSghAzG&#10;jBmD1t6zZw+lZYA2nD59+qJFi55//nlWI8YAqxHjGZoe6NUImbNmzRK+hlAjSvz7b+bMmfUPRhZo&#10;K9y7dw/+qlWrrKsR1vn+++9p/pNBTEwMQgRKyACRYtu2bSlhGRRVvHhxSshgypQpaMNdu3ZRWgYo&#10;cPjw4dAhAasRYw+rEeOeRx55JDIyEhMK4pvbt2+LzMOHD0fYEI/f69evH858sU66dOl2796NHKFG&#10;c+fODQ8Px2qYg2yfSwFWIM8GSsDHKaHj6NGjWFMPLdDx559/0jJGMSZOnChESIPViLGH1YjxFYbY&#10;yHfs3LkTG6KTcBn8+uuvKPDAgQOUlgEK3LhxIyUs06ZNm1KlSlFCBmXKlEmfPj0lZCAu7c6cORMB&#10;MUmQDlYjxh5WIyaIgWwgnKL5TwYQDLnCduzYMRS4YcMGSlumbdu2BQsWpIQMEPhmyZKFEjJYs2aN&#10;CIUBqxFjHlYjJij5448/MMufOHGCpkAZoECIByVkgAKPHj1KCcu0bNkyf/78lJAB4iG50rtlyxYU&#10;uHDhQtIcViPGE1iNmOADUx6jICQ1OliNGPOwGjHBBKa8pUuX0qm4DCIjI0eNGkUJy4i7LRDEUNoy&#10;H3zwQd68eSkhg4EDB2bMmJESMtiwYYO4LsdqxFiE1YgJDqKioiTeBQCgQxMmTKCEDMLDw5s3b04J&#10;y7Ru3bpw4cKUkEHnzp0hGJSQwU8//YQCv/76ayEwrEaMRViNGNUJCwv77rvvaAqUQdq0acePH08J&#10;GWAifu+99yhhmXbt2sn9/VDfvn3l3qfwww8/2GsPqxFjEVYjRlHEc30YBSFJSYnDfGdq9PTTT7Ma&#10;MQZYjRgViYmJWb9+PZ2KywAFyr0uh2hD4nW5Dz/8sFixYpSQQefOnaOjoykhg9WrVwu9sahG7777&#10;br58+aibGUYHqxGjFpjUFi9eTFOgDNKkSTN27FhKyCBr1qwS71No37693O+HBg0aJPe63MqVK8PC&#10;wkhMLKgRGq1AgQLUzQxjB6sRowTiutyPP/5IU6AMUKDE++VApkyZ3nrrLUpYpk2bNrlz56aEDD75&#10;5JPw8HBKyGD37t32GuOFGiGITJs2LfU0wziB1YgJMHv27MFERvOfDA4ePIgC9+3bR2kZoECJVw4h&#10;QgMGDKCEDB5++GG5z/VZsWIFdjlz5sykKjocqg5wmJ8zZ06OhxiT+FCNvmN8ADVuSHDkyJHIyEia&#10;/2QgngVACRkcP34cBf7000+UtkyePHn69u1LCRk88cQTiNgoIQPsLAIsoSVW1CguLq5Pnz7U0wxj&#10;Ah+qEY7OM3/9ZcXy5s1ryPHCrFcDpkghBQsWpMYNck6dOoXWwFxPU6AMUODhw4cpIQMUiDCLEpaJ&#10;iYmRq0OIh1BDSshg69atKFD7/RDwTo2yZs3as2dP6ulgBnvESKdz587UvnawGpkyRQoJATXau3cv&#10;2oHmPxns2rULBe7fv5/SMkCBa9eupYRl8uXL98knn1BCBtAhuc9TENflhJbo8VSNMGChuNTTwQ/2&#10;6Ko1tm3b1qVLF0p4C6R9/fr1lPAW6/sCChcuTJ63YLSyGhkzPTVFCgkBNUIjHJKK4gVKr95LL73k&#10;i10mSUmJeTWC4r744ovUx6EC9pQmUW9hNTLAasRqpBBoBJoCJaF4gdKrp5oaZcuWrVevXtS7oQX2&#10;lCZRb2E1MsBq5LQabdq0wVKNunXrGlbQDEsNOV6Y9UJYjexRvEDp1VNHjfLnz9+7d2/q11AEe0qT&#10;qLewGhlgNWI1Ugg0Ak2BklC8QOnVU0GNcufO3a1bN+rR0AV7SpOot7AaGWA1SlENJE1i+JQ+6Z1Z&#10;L4TVyB7FC5RevcCqUfbs2ePj46kvQx00C02i3sJqZIDViNVIIdAINAVKQvECpVcvUGpUoEABTIvU&#10;i6kDNAtNot7CamTAJ2p0/fp18pyD/TdMpp4aX6kzGKuRPYoXKL16/lcjxEOYUqn/UhNoFppEvYXV&#10;yIB8NTp79iz2DVy+fJmyHIEVDJOpp8ZqZDBWI3sUL1B69fypRsgP1Xho1qxZ6dOnp4QTsPs0iXoL&#10;q5EByWok3rWsQbmOwFLDZOqp+VqNzJsihbAa2aN4gdKr5x81KlCgQPfu3anPQo4FCxZglwWU5Qgs&#10;pUnUW1iNDMhUo4sXL9p6MAW0zA4sMkymnhqrkcFYjexRvEDp1fO1GuXIkSO071MYOXIk9lcja9as&#10;tMAOLKVJ1FtYjQz45HsjWz+6+SxWMEymnhqrkcFYjexRvEDp1fOdGuXPn79Hjx7UTyHKiRMnBtrA&#10;LoNPPvkE/vjx42lxSrACNZC3LF26tHXr1pTwlvbt26N3KOEt1vcF4Aghz1tWrlzJamTM9NQUKSQ0&#10;1OgHqSheoPTqValSxRe7nNruU8Augzt37lDaEViBJlFvYTUywGrktBq2nfiPQYMGGVbQDEsNOV6Y&#10;9UJCQI0YRgVsI57VyDNYjYyZnpqLath24j9YjRgmlWAb8axGnsFqZMz01PTV6Bofb6u4KbRPwQxJ&#10;78x6IaxGKnPrzt1qnWZW6jCj/uAVlTvOgvPNzwcSExNpMaMStiHOauQZgVEjW0/9R7p06WhBMiKf&#10;Ek7ACobJ1FNjNTIYq5FSXL95+/1Ri6E69QYubzJtX9PpBxxaw3FbK3f6tGqnmQt/2k+fZAKNbYiz&#10;GnlGgGOjnj17RkZGUkKHrSuDT40MZtuJ/+ArdYxrLl29GT/1B8hPrT7fNJm236A6Jq3B6E1VOs+p&#10;0nHGlgMnqVxGNitWrMAMLujRo0d4eDgtSMY24lmNPCOQaoQudPbmEltXshp5ZtYLYTXyP+3GfQf5&#10;qd7jSxfRj9cGSWswdnNS+Z1n/XHuEm2SkUfRokWLFy9OCR22Ec9q5BmBUaPbt2+j9teuXaO0HUk9&#10;yWrkoVkvhNXI1yQkJAz/cj3koUav/2s0eZdBPPxgLw9bh6036f/lr7+fozoxXoGuxIjbtm0bpVOS&#10;NOBZjTwkMGoUFhZm66z/oAXJOMw0gBUMk6mn5ms1Mm+KFMJq5At2HT7devQSM9Z82MIaPb8y6IfX&#10;BtUxlO/Mes5YSXVlzHH48GFMYpRwBAYjYDXyiAB/b+QMW1e6VyNGOtS4TCD44+xluWpE5TKyOXLk&#10;yG8pMdzcKEYTq5FHBLcaGU7tPTWOjQzGsVFgYTUKGTAYgVs1WmeN2bNnv/HGG5TwlnfffXfq1KmU&#10;8Bbr+wIwIZPnLZ9//jmrkTHTU1OkEFajwMJqFDJgMAJWI49gNTJmemouqrFq5UrbfvyHYQXNXCwy&#10;b9YLYTUKLKxGIYNtuLMaeQarkTHTU3NRDVYjxiOgRpAQiUblMn7HNtxZjTyD1ciY6akZqmGruCme&#10;ffZZ/ac032uzXgirEcNIwTbEWY08g9XImOmpGaphq7gpWI0YJlSxDXFWI89gNTJmemqGajz91FOa&#10;lStb1rYf/6Ff2qJFC+1TWKT5Xpv1QliNBKtWrVrOqAd1TzBgG+6sRp7BamTM9NRcVIO/Nwo63nnn&#10;ncKFC0+RR4UKFdKmTUsJGZQpUwYdTQkZoLTx48dTQgYocMSIEZSQQWRkZI0aNVAsdVIwgNoCViOP&#10;YDUyZnpqLqrBahRENG/eXK4OVatWLVu2bJSQQdmyZTEvU8IyEyZMwAEzcuRISssABX788ceUkEH6&#10;9OmhQ61soHDqqmAAtQWsRh7BamTM9NSsVwOmSCGpU43efvtt7DjNfzKoWrVqunTpKCGDcuXKRUVF&#10;UcIyY8eOxaFCCRlMmjQJBfbt25fSMggLC6tSpYrQIQE2QR0WDKC2gNXII1iNjJmemvVqwBQpJLWp&#10;UcaMGdFojGpUr16dJEgH8qnbggGxI6xGHsFqZMz01KxXA6ZIIalHjbJmzdq6dWs6D5dB+vTp69Sp&#10;QwkZ5M6du2zZspSwTIsWLSC9lJBBu3btwsPDKSGDoUOH4gAWqiPkxwDyqfOCAdQWuFUjRjqsRsZM&#10;YQf279fbiePHDStoZn1fYNYLkahGzYYuvH3nHiVUAq2EqY2mQBmkSZOmRo0alJBBtmzZypQpQwnL&#10;QIckftsEevfuLVeHxo8fLzpFoPf1IJ+6MBhAbYFbNepjjTZt2jz//POU8JaKFSuieSnhLdb3BWTJ&#10;koU8b/nwww9ZjYyZwmw78R+p6v1GUKMmU/dV6jDj0tUblBVoEA9h9NIUKAPoUK1atSghg/z580vU&#10;oXfffVfu7XwffPABjjFKyGDcuHEoEPUUeiNADnkpQT51ZDCA2gJWI49gNTJmemouqmHbif9IbWqk&#10;f2DauctO36zoBzJlymTrAUYthMwYcJFP3RkM2PaP1cgzWI2MmZ6avhpd4+NtFTeF9imYIemdWS/E&#10;tRpV6TjTvEGBNDWCNZm2PyCPTQsPD3/vvffoVFwGiIeqV69OCRlkz569dOnSlLBM8+bNcRhQQgYD&#10;Bw5EgUOHDqW0DFBgy5Yt8VfIjAEX+dSpwQBqC1iNPILVyJjpqemrEdpqZBAYL0xo0vnL16lEX5Ij&#10;R47333+f5j8ZpE2bVu51uQIFCkjUoRYtWsTGxlJCBt27d8cRJfH3Q6NGjUKB2nU5+MIx4CKfulYq&#10;OCAPnbxACXmgtoDVyCNYjYyZnpqLath24j+C/UqddTXSDEVdvOKr75MgGwgRaAqUQfr06WvWrEkJ&#10;Gci9TwHBn9yfNw0YMADHUq9evShtmREjRqBAISoa9jkCF/nUwVIRR3WlDjP/+vsqZckAtQWsRh7B&#10;amTM9NRcVMO2E//BaqQ3cY/D/fsJVLoM0AKYSSXiiwI7duxICctkzpz5ueeeo4QMSpUq5Ytdfuqp&#10;p4Si6EE+eSlxmF+7dm3kUzdLRTuqReB+8txlWmAN1BawGnkEq5Ex01NzUY3OnTrpbdmyZYYVNLO+&#10;LzDrhfgzNjr8599UrmXOnz+PfZ8wYQKdissABfbv358SMggPD4cOUcIyBQoU+N///kcJGVSoUAG7&#10;TAkZDB8+HAUiSK1fv74VNapTp06GDBmop82Bo8sjc3RwWr12h70ArEYewWpkzPTUrFcDpkgh/vne&#10;6A9Jp5/g6tWr2Gua/2QgfvsyevRoSssABXbo0IESlkEfYQKihAwgFREREZSQwZgxY7DLQkuA12qE&#10;D6ZNm5Z62hOsH6iwSh1m/m3hYjL2ArAaeQSrkTHTU7NeDZgihbhVI4/MfnifuSjt0nxCQgL2d+zY&#10;sTQFygAFyr15DPFQ165dKWGZ/Pnzy9Uh6fEQQIGG3w95oUa1atXCX+ppz7E/9rw2FHXsr4tUrieg&#10;/oDVyCOCW43esEa6dOnIs4D1agBFComNjaXGtYzh90YSb1s6d+4c9pQmP0mgQLnX5cLCwtq3b08J&#10;yxQqVOiFF16ghAyKFSuGMikhg8aNG+PgQTMKRdHjkRrhBDFjxozU094iUY1gDSf8ggKpaNNg7wCr&#10;kUdwbGTM9NSsVwOmSCGuYyOPSHoWg+26nMR46N69e9hHmv9kIB4+PXHiRErLAAViPFDCMoiHnnnm&#10;GUrIIHfu3OhlSsjg9ddfRwgotAT7Lhw9JtUoX758L730EvW0NWSpUZNpSTfaUKEegr0DbtUIKm6F&#10;2rVrlylThhLeUq5cuRo1alDCW6zvC8AJDXneUrduXVYjY6aw8ePHo3U0IN2GFTSzvi8w64XIVaPf&#10;z16ihGWuX7+OvRszZgxNgTJAgQMHDqSEDCIiIuLj4ylhGejQc889RwkZlCxZEiERJWQAHcL0QWJi&#10;A01Kng63aiRRhwTW1ej1iTtQSEJiIpXoOdg7wGrkEaxGxkxPzUU1EEfb9oNASxlW0AxLDTlemPVC&#10;JKqRLMT9cmhJiaDARo0aUUIGKLBixYqUsEyRIkVwZFJCBoUKFYqJiaGEDF588cV06dIJLdGDdiBP&#10;hws1gg698sor1NPyeHPQAvNmkK7XJ+70Oh7Sg70DrEYewWpkzPTUXFQD49a2HwSrkRcMGTKkefPm&#10;4qKwFLp27Vq+fHlKSAItT54M5JYGfFEgSUpKHOY7VCPp8ZDXaGpEP4BLkPMDODQFYDXyCFYjY6an&#10;ZqiGreKmMHxKn/TOrBfCauQdaHnyZCC3NOCLAklVUuIw36BGcXFxiuiQAAr0+oSk63KUlgSaArAa&#10;eQSrkTHTUzNUw1ZxUxg+pU96Z9YLYTXyDrQ8eTKQWxrwRYGkLSlxmK+pkWo6JKjc0ScP80VTAFYj&#10;j2A1MmZ6ai6qwVfqrMNqZB1fFCiUxoDDfKhRZGTkiy++SD2aOkBTAFYjj2A1MmZ6ai6qwWpkHVYj&#10;6/iiQJKalNjnIx5KbTokQFMAViOPYDUyZnpq1qsBU6QQViPvQMuTJwO5pQFfFEhqkxJ9fv78+REV&#10;US+mPtAUgNXII1iNjJmemvVqwBQphNXIO9Dy5MlAbmnAFwWS5qRE5EOH6tWrR/2XWkFTAFYjj1BU&#10;jSrYoIQTsP/jrZE5c2byLGC9GkCRQrJly0aNqwysRtbxRYFCfgwgPzXHQ3rQFIDVyCMUVSOGEbAa&#10;WccXBZL+JIOcXbt2UZ8x5kCjMdJhNWJ8BauRdXxRIKlQq1aRkZHbt2+n3mIYhWE1Chq6deuWIOmH&#10;6BJhNbKOj9QIf9etW0f9xDDK40M1yueEuLi4pz2ngee89dZbHTxnpOfMnTv3Kw9ZsGDBJg/B5KLx&#10;4YcfUisHGqgR1ckRMbFZ48pXKVu3dcUPJ0VEp6FcxvfwdTlGNbJkyRIWFvbFF19Q2g4fqhENC8Y3&#10;lC5d+tIlaQ/h9gWrDlzUHnaZaOFxywwTEGikMb4ByoTzeGprG3ylLmhA/yGypISq3E9I7PjVYcjP&#10;2FV/ipxWcw8Kh2GY1AxiI6FD4L333qNcHaxGQUOHDh2Uvfxy9srtt2YkxUBnr7i6ZZZhmFTL+PHj&#10;yXMCq5EqZMiQ4emnnxb+hQsXcPpw7949kQRbt25NkyYNHOQPHjxYZF67dg1J4QeE2RtOQ4H6LDlO&#10;aSYU+fLLL5POZm08+OCDInPChAnCscJbb70lig0PDz958iTlMqkVViOFiI+Px8g8depUWFgYZSWD&#10;fPL+/RdDd9q0aTdu3EDm3bt3Kddf3L2fIL4K2nb8CmWlYhITEw+fvFCpw4xKHWe+PPzHSh1mVu4w&#10;4+9/btDikEB/7AmQoyFycP5UokQJnDD9+uuvIufw4cN58uS5efMm8osWLWr/O9PIyEi9pKGoK1f4&#10;iAoyihUrpn8Mwt69e7VDQlCpUqVBgwZlzpy5VatWlPXvv9u2bRPn1gaCRo0w7F/vN79pz0GfjGg1&#10;cGTzceMbjxvfaO7UOrDvPn0B9vP88rDtC0rD9i4sBjv4TaHDiwscXZLvj+9yn/w+59llWc8uy/LP&#10;ith/VqS/tToa9u+PD7i1xj0G//LbKaqE70mXLh2603CeGBMTs2/fPkrYyJo1q6HXfc3yfX9DgZrP&#10;Pnj99n3KSq0cOfV3w77zoUCvjPxZCLO9NZm2/8Uhq7BOi2GLLl29SZ8MWvr164fjLSIiQhMM/eEH&#10;f82aNcLfsmWLWKQ5AviTJ0+mhA39UoDkiRMnKMEED3369MGBAWfYsGGZMmUSmYKff/45Q4YMwscZ&#10;SePGjeGsWrXK0PUajnNV5u3B/7d0zjMGzfCFfTSg87eb/PcNfEJCAjpJ6BCc6dOni/zmzZtrV/A0&#10;Zs2aBUGihM+4l5DY6asjmFsnr6NbElInp/++8saAryAt9fov00uOR1ar9zcoocf0Fddu3qZygxBt&#10;HtFPKPD3799PiWTs1Wjs2LGUsIHY6JNPPhH+/fv3sYLr5/QwyrJz5050X926dSmdjP4AAEWKFMFs&#10;hn6ntB3Bp0aCNqOXTJn4qkE/ZFmvIW0+Xb6DtuQv0HP626Dz58+P2Pbo0aOGHhUsXbq0RIkSlJDN&#10;hWt3xQR64WoqnR3QEc2HLYR4QEIQ5WiKIsuaTN1XNf5zlN9n9mrapKpAJ3B6i4NQgKTInzt3rsiB&#10;j+aqXLmySIJz584hU6gRTodF5tatW22fS8Err7wiluKcWn/wM0HE1atX0YNw8Hf06NEiE0RHR//x&#10;xx+USEas6YxgVSPByK9+HjbqbYOWWLEx4xr3n7uWSlcAdJ7fThinrDuFibLXomP37qe6eSEhMXH4&#10;l+shDzU//rrRlD165fCDvT7hl2pdv6jcccYcv58D+Q5DbMSEJD///LO+l0uVKoUACA7OQmrUqCEy&#10;9YSyGgmmfLu1y6D2Bl3x1BbPfqHtmG+pxEDwVOB49oWKb3UfSwm/07VrV2oC/7L76F+v9Z1nxqp3&#10;niUrQnpx8MoXe35mKN+hNew77/QF/lY/ldJx4tJmvft8P+e5H+ZW2PTVQ1u+KnNocYEjS+L+Xp7p&#10;7+UZDXOXFEtY90C1jpNv3pFwV9TBgwfDw8Mp4Qmhc/KybMtvr3UbbmhiM7bm88fqdp9DpTB+J1Bq&#10;ZJ6PJnwvUY027TdevmAYhwz+/MdOAzsa5itfWI1OE0+e/4e2GjhCLZTesO/3pj0HJq4zNrdDO7Q4&#10;P05C6ZMhyu3bZr8zR9AtnKNHjwpHj/jx0507d/S/ghLcvGnpnjFWI4ZxwRerdn80oLNh7pJlb/Qc&#10;sPWgKr/0CjU1Epz++0rtzuNdaNKZZVmqd5lFa6uKdo01Xbp0wilVqpRwQMOGDYWTL18+8d1y586d&#10;r127tmjRoueee+6NN94YPXp07ty54YAFCxaIlTV27EjxFcUHH3zw22+/pU+f/uuvvz537tycOXO2&#10;bdtGy5L59NNP8Vf7QQk4f/782bNn4QwaNAh/r169astOIiwsDOX07t17w4YNcKpVq0YL7GA1Yhi3&#10;bD5wskmPQSbPs83Yu737Lt92iEpXg9BUI8Gp81eqdZxi6IM7ayKqdpqZECQ38GTNmjVz5syUSObx&#10;xx83/Oj1hRde6Nixo4hRoEZdbGzfvn3t2qQ7MpB//fp124r/1qhRQ0RLBjUC2Jb4ILD/slH7QcnO&#10;nTuFA+bNo8hS/IzxscceE0lRkx9//PHw4cNwDh50daM8qxHDmGT/iXMvxY82zGmeWocBnWYsVfGV&#10;V6GsRoJ/rt+q1GHa3bURt1dHVe444969oPnx5r59++bOnbtw4UIIjMiJj48XDvjf//5Hng1NCbSV&#10;tZ+A7NmzR7teBzXq378/HL0aQduwDoiOjsbfRx55ZPny5SNGjEDoc/z48d27d2Md+GLlt956SzhA&#10;UyONxYsXC0c8TqJRo0ZPPvkkHPvfImgEhRpV6jBDlrEaMRY5dvpizc4TDRpjxsaMbTzo8x+pFPUI&#10;GjXCMK7ScWpADJumSoQQs2aluFDZrVs38pIvuxm4cYOedjN16lThyEJ9NWIYBbl/P6FSh+kmr91N&#10;m/jyu0P/jz6pKsGkRob29ZuFpBqpA6sRw3jN9Zt3MEElONek5XOfbj2KrlgoDquRe/OPGv2QWmE1&#10;YhiL3L13v2qnmTdXR+knru3/V6pBn2C6Z5jVyL1xbMQwjPokJiZW6jD90vLYyyvS1+r6adA9bInV&#10;yL2xGjEM4zde6zPvyxnVA2KBnetYjdwbq1HQUb58+V69ev39998dO3a0/7kuyJUr18iRI4X/66+/&#10;ztbx0EMPXbhwQSwCjRs3Fo8KfOedd0TO/fv37V9ApVG8eHHykjl37lzZsmUp4YioqKiLFy9Swo7b&#10;t2+vXr06MjJSPLW9evXqVFEbadOmFasxIQPUyDAF+c1YjUzBasSYp0GDBtr8PnXq1BUrVvzyyy8i&#10;CaBD4ke7OXLk0O59135iXLhwYeEAKJl4KQvo3bu3cFq0aKE9ylb7DTLImzcvef/+my1bNvJsNG3a&#10;lLx//921a9dOl0yZMsXwmK9GjRqRhxGb8qdgBQoUII8JFViNVIfViHFN3759ybOpUZ06dSiR8vkR&#10;WCQm9Li4OPyF365dO/Fr4k8++eT48ePag44gWh/ZMX/+/CZNmogVsmfPLhyBSTUyMG/ePIdvWxCI&#10;musVyKBG+jdvMqEBq5HqsBoxbvnxxx/Fc+xFbAR1ee+99w4dMj7+xKBG4u/3338v/kZERGgX99as&#10;WaM9SOLtt9/G3+vXr1+4cAEiAQHr1auXWCSwV6Po6GiRdKFGhuBGe1emxtGjR8XVP1QPIZ14exDi&#10;M9tCJgRhNVIdViPGDM8///zu3buFGt2/f9/+uUpAqA4EQygQNEzLF87GjRuFY69GgipVqjh7hWV4&#10;eHhCQoJQo7///ltkOlOjL7/8cu/evZSwCY92YVBw48YN7I52pe7KlSv7bbz66qvCyZUrl1jEhAys&#10;RqqDZgqgUSUYJVmxYgWE5MiRI5RO+b1Ru3btsBSzvIgqLl26tHTpUjj62Eig9wUO1ejWrVuFChWK&#10;j4/XPyQJrFq1av78+cI3c6Uud+7c5CVTtGhR8mycOnVKOPrvjQQcG4UwrEYMEyJs27atXLlylLBD&#10;i1fA119//dFHH1HCpRoh3KlYsWK9evUMr+I9ceIE/t6+fRsriByArWvJxMREFGt46YZ4yKwe8Tpn&#10;oZf2QI0gonD0W2FCFVYjhmEYJvCwGjEMwzCBh9WIYRiGCTxQI6hCoIwqEQhYjRiGYZjAw2rEMAzD&#10;BB5WI4ZhGCbwsBoxDMMwgYfViGEYhgk8rEYMwzBM4Hlgb40SmlEewzAMw/iLJUuW4C/HRgzDMEzg&#10;YTViGIZhAg+rEcMwDBN4WI0YhmGYwMNqxDAMwwQeViOGYRgm8LAaMe4pX778A8mcOXMGOVevXv34&#10;44/FUq+pVq0aCly3bh2lcTg+8MDx48cpkZJZs2ZhacWKFSnNMExowWrEuGHkyJFZs2YV/q1bt+7d&#10;uwfn999/hzaITK+BGnXt2jUsLIzSztUoS5YsuXPnfvTRRz1VowEDBqBMRkGohxgmGT4mGDe8/vrr&#10;hQsXpoSN9evX04zywAN58+YVmWPGjEHy2WefvX79usjJnDnz0aNH58+fj/zWrVvbv0UbajRz5szw&#10;8HBoksjBms5iI/D00097pEaDBw+GjEE4ZTFhwoR06dJRQgYbNmyIiIighGXQ2mjArVu3UloGKLBC&#10;hQqUkEG3bt0yZMiAYqmTGCYZPiYY92DuePzxx69cuULpf//FNIpMTC6nTp1CMleuXBAtOEuWLNEm&#10;GsgMxKBz585YDdFVqVKlRL6GUKPz58/jIyLkgiNLjYYNG1aoUCHbBCgHFIhplBIyWLhwoWhDWaC0&#10;NWvWUEIGsbGxTz31FCVk0L17d8S4ixYt0g4ShtHgY4Jxz40bN4oWLYoZBH9FDmYWbUK5dOmSfnKB&#10;P23aNDhQo44dO4rMCxcu2E9AQo3gPPTQQ4888ggcrCNFjQYOHBgXFydmQCl88sknqBslZLB69WoU&#10;iGiG0pZBjLV9+3ZKyABRICJdSsggPj4+R44ckCJWI8YhfEwwHhAVFVWpUiU4mFy0CWXbtm3w9Ywc&#10;ORL5UKM+ffqIdQDyb9++TQkbmhrdunULS+/fv4+/Qo2SSrGBmcu2bhIm1Wjw4MGZM2cWM6AUJkyY&#10;EBMTQwkZQDbQOJSwjLhAt2PHDkrLAAXKjYq6du2aPn16IUUA5VNvMUwyfEwwHjB16lQxj2B+0SaU&#10;Q4cOOZxc9Gp07do1+3U0NQJ16tTJmDEj1rEYGw0bNqxgwYJiBpTC6NGj5V6g++abb7CblJABSpN7&#10;gQ5RkVwp6tmzZ65cuUiIbDg8YJhUDh8TjBtiY2O3bt0q/IiIiPj4eDhnz57VTyjwhwwZIvyvv/5a&#10;OFCjsLCw06dPw3/ooYdy5swp8jX0agRQCLCiRoiK8ufPT1OgDPr164cqUUIGy5cvR4HHjh2jtGXQ&#10;yJs3b6aEDNDdci/QdevWTbtAp4FGoD5jmGT4mGDccODAAZwsY/qIjIxs37495f77b/bs2ZFZvHhx&#10;kcQshiTkqkQJejWJiI3Sp0+P/MyZM4tMPTVq1Jg1axYl/v33hx9+wJonTpygtI7o6Ggs0hgxYgQt&#10;0IGzb1rMqAQOHpIgHcinbmOYZPiYYHyF/kqdr4Eodu/enc7GZZA7d+569epRQgbVq1cvVqwYJWSA&#10;CV3iBbpNmzahQJwcUFoGhQsXRpmkPylhNWLs4WOC8RV+U6O4uLgePXrQFCiDIkWK1K5dmxIyqFq1&#10;atmyZSkhA7Ttzz//TAnL7NixA/Iwf/58SssgT548b7zxBqsRYx4+JpjgJlu2bOInTbJAVFSrVi1K&#10;yODBBx+EvFHCMidOnMBU/uuvv1LaMseOHUOBn3/+OaVlkDVr1kaNGgnVEfJjgNWIsYePCSaIKV68&#10;eLdu3WgKlAHO6OvWrUsJGVSrVq1w4cKUkAHm8bVr11LCMps3b0aBM2bMoLQMsL9NmzbVVEc4BliN&#10;GHv4mGCClYIFC8r9rkj6BboaNWqUKVOGEjLAJP7jjz9SwjLbt29HgfPmzaO0DOLi4t544w3SHFYj&#10;xhP4mGCCkqxZs8q9QJc3b165F+jKlSsn8QIdCAsL++233yghA0jCF198QQkZZMmSpXHjxiQ4NliN&#10;GPPwMcEEH8WKFYuPj6cpUAZ58uSpU6cOJWRQpUoViRfoxHdFEqOirVu3okC5F+gKFSqkXaDTYDVi&#10;zMPHBBNkIODAXMaohv4CnQbyyUsJ8qk7GSYZPiaYYGLw4MHZsmWjs3EZDB8+HDMjJWTQrFkzFCj3&#10;aQsHDhyghAxQoNwLdFmzZnWhOuSlhNWIsYePCSZoGDlyZPbs2WkKlMHUqVPTp09PCRm0aNECcz0l&#10;LHP8+HHM2uvXr6e0DFDg9OnTKSGDggULNm7cmNWIsQ4fE0xwACmS+zjUoUOHpk2blhIyaNWqFSZZ&#10;SsgApa1evZoSMoiOjpb7u6JChQqJC3SsRox1+JhgggAoR86cOWkKlMGwYcPkKkfz5s1RoNz3Fe3e&#10;vZsSMkCBcqUoW7Zs2h10rEaMdfiYYFQHUZHcF4pPmzZNblTUsmVLiRfoxMMRNm7cSGkZoEC5F+gK&#10;FCggnrYgYDVirMPHBKM0o0ePlnuBDtom97ui999/H3MrJWSA0latWkUJGURHR8+dO5cSMihSpIjh&#10;Zm5WI8Y6fEww6jJs2LDcuXPTFCiDwYMHy1UOREUo8MiRI5S2jPQXikdGRvruAp0GqxFjHT4mGEVB&#10;EIM5i1GNhg0bkqToQD55KXGRT93MMMnwMcGoyOjRo+W+xXXs2LFyL9B99913mFIpIQOUJvcCXVRU&#10;1OzZsykhg6JFi6INFyxYQJKiwyM1QubmzZuppxkmGVYjRjlGjBiRN29emgJlIP0C3bp161Cg3Dvo&#10;Nm3aRAkZQIrkXqDLmTNn48aNn3nmGYtqhIodOXKEepphdLAaMWoh/S6DadOmYQakhAz27t0bFhZG&#10;CcuIO+jkfleEAmfOnEkJGeTJk+e1116DllhRo4ULFyKJ1qOeZpiUsBoxCjFmzJh8+fLRFCiDyZMn&#10;x8bGUkIG33//PaZUSsgApa1cuZISMoiMjJT7ONSiRYtqty1YUSP4fIGOcQGrEaMKiIrkSpH0C3Sr&#10;Vq1CgXIv0Ml98I/0m7kRFenvoPNajRCeHjx4kHqaYRzBasQogfQLdFOnTpX4i1Rw+PBhidomXhIh&#10;92kLKFDubQu5cuVq0KCBkBOBF2okLtCxFDFuYTViAk+pUqUwYTGqoX/agsALNQKbNm2inmYY57Aa&#10;MQGmUKFCct/iWqJEiWrVqlFCBrVr137wwQcpYRkRK1BCBjt37kSBci/QxcXFoUySFB0eqdHYsWOR&#10;z7ctMCZhNWICSa5cuT766COaAmWQL18+uVJUrly5AgUKUMIyq1evxgR94sQJSssABX766aeUkEGO&#10;HDlee+01i2oEdURmYmIi9TTDuMNXavQd4xuofUOCkiVLduzYkaZAGUCKatSoQQkZ1KpVS+KPcFet&#10;WpUmTRpKyGDbtm2Y8adMmUJpGRQtWvT111+HnFhRo0mTJkVERFA3M4w5fKVGODpHWkadQvLmzUue&#10;t8jaF2rf4AeznuIX6OrVq6fyBbpffvkFBc6ZM4fSMhCvzhOKgsKFo8eMGo0ZMyaUDlTGb/hQjc78&#10;9ZdFU6eQsmXLGnI8NVn7Qu0b5OTOnbt9+/Y0BcoA06hcKXr88ccLFSpECcssX74cfaf4BbqcOXOK&#10;n7gKUD55Otyq0axZs+Dfv3+fejpo6dOnD3aEkQ61ryNYjUwZq5FESpYs2aFDB5oCZSD9Ah1Ki4uL&#10;o4Rl1q5dGxMTQwkZ7NixA0eC3At0RYoUERfoNLAJ8nS4VqOpU6dGRkZSNwc5UKONGzdetQaahTwL&#10;WC8EB0zHjh0p4S2y9oXa1xGsRqaM1UgWJUqU6NSpE02BMihevLjcqOjFF1+EXlLCMmKmpoQMtm/f&#10;jgLl/q4IUmR/Mze2Qp4OF2oUYhfoWI0MyNoXal9HsBqZMlYjKUA5sAuMaugv0GkgnzwdLtQIhMAF&#10;Og1WIwOy9oXa1xGsRqaM1UgKefLkOSSVDz/8cMmSJZSQwYYNGxo3bkwJGaDLyJOE9AJz585NkpIS&#10;bIg8HQ7VaMaMGSFzgU6D1ciArH2h9nUEq5EpYzWSAquRdaQXaFGNQvUOOlYjA7L2hdrXEaxGpozV&#10;SAqsRtaRXqAVNZo6dSpWC6ULdBqsRgZk7Qu1ryNStRphkR7DUr2xGkmB1cg60gv0Wo0+/fTT0LtA&#10;p8FqZEDWvlD7OoLV6D8MS/XGaiQFViPrSC/QOzUSz6Cjfg1FWI0MyNoXal9HsBr9h2Gp3liNpMBq&#10;ZB3pBXqhRpMmTcLSkLxAp8FqZEDWvlD7OoLV6D8MS/XGaiQFViPrSC/QUzWaM2dOangGHauRAVn7&#10;Qu3riNSlRlVSgkV6KDcZ7VMwViMpsBpZR3qBnqpRsB+EJmE1MiBrX6h9HZG61Ai+ebRPwViNpMBq&#10;ZB3pBZpXo4kTJyIzISGBujOkYTUyIGtfqH0dwWrkFO1TMFYjKbAaWUd6gSbVaN68eWFhYdSRqQBW&#10;IwOy9oXa1xGsRk7RPgVjNZICq5F1pBdoRo0mTJiQqqQIsBoZkLUv1L6OSF1qVC8lWKSHcpPRPgVj&#10;NZICq5F1pBfoVo3Gjx8f7AeeF7AaGZC1L9S+jvDyIKtQoQJ5TsBWDTOpF+brQrBIj2Gp3liNpMBq&#10;ZB3pBbpWo/nz58NJhS8UZzUyIGtfqH0d4c3sduTIEdeFAqxgmEm9MF8XgkV6DEv1xmokBVYj60gv&#10;0IUaTZ48OTw8nDovtIDKkucEViMDsvaF2tcR3sxuWbNmRaE4iCntCKxgmEm9MF8XgkV6DEv1xmok&#10;BVYj60gv0IUaAeq5kAO7dvToUUo4gtXIgKx9ofZ1hMdH2z///IMSBZTlCCw1zKRemK8LSdoHHYal&#10;emM1kgKrkXWkF+hQjebOnYsNherTFkaOHIm9y5IlC6UdwWpkQNa+UPs6wuPZDcVpPProo5RrB5Ya&#10;ZlIvTJ1CWI2kwGpkHekF2qvR1KlTQ/tpC2hDwf79+ynLDlYjA7L2hdrXEZ7NbufOnUNxei5fvkzL&#10;UkKLGdlQ+wYnrEbWkV6gQY3GjRsX7IeZa2bOnJk0kGzExsZSrh2sRgZk7Qu1ryM8O+xy5syJ4vQ8&#10;+OCDtCwlWGQ4r/fC1CmEYyMpsBpZR3qBejWaPXs2yr937x51WCiCHdRz48YNWpASViMDsvaF2tcR&#10;3sxuKBGkSZOG0o7ACoaZ1AtTpxBWIymwGllHeoGaGs2YMSPkH4f69ddfowEN0LKUQI2KFSuGgW8F&#10;FE6eBawXUrx48Rw5clDCW2TtC7WvI1iNTBna0ZDjqcnaF2rf4ITVyDrSCxRqFPIX6AQDbZQuXRo7&#10;C0SSlqUEamT90MImyLOA9UJ++OGHVq1aUcJbZO0Lta8jWI1MGauRFFiNrCO9QKiR+ColtC/Q6Xn5&#10;5Zexv4DSjmA1MiBrX6h9HcFqZMpYjaQANcLAkEjTpk0nTpxICRl88cUXderUoYQM0GXkSUJ6gdmz&#10;Z08N7yvSw2rkBbL2hdrXEalXjQ7bmkaPYQW9sRpJYeDAgd0Y9aDuSTWwGnmBrH2h9nUEq9F/GFbQ&#10;G6sRw4QMrEZeIGtfqH0dwWr0H4YV9MZqxDAhA6uRF8jaF2pfR7Aa/YdhBb2xGjFMyMBq5AWy9oXa&#10;1xGpS4327N6t2aaNG5N2Q4d+KUz7FIzViDHJhX+uT1qylRKMkrAaeYGsfaH2dUTqUqOkeptG+xSM&#10;1YhxTUJi4pdr91TqMKNyx9l1B/4Ap3rnWbfupJZ7poMLViMvkLUv1L6OYDVyivYpGKsR44w/z//z&#10;7tCvIT91ByxrOv2AZg0nbK8a/znyl235jVZl1IDVyAtk7Qu1ryMcLNu6dSs+o+fIkSO0zIbIZDXy&#10;yAwFemcohNqXUYD5a/ZU7TSzSpc5Dcdv0+uQ3ppM2weVgia1Gb3kboi+oCHoYDXyAln7Qu3rCDez&#10;25YtW+w/jxzAauSRGQr0zlAItS8TOBITE1/5OCnoqd1viUF7XFijybvwEdjOw6dT4Yu9/Yn+HWyC&#10;lStX0jIbrEZeIGtfqH0d4WZ2w4d/+eUXSiSDTBCMaqQ3vqeO8ZSf95yo3GFGlc5zGozZbBAbk9Zk&#10;2v5avRdBk3rNXHnl+i0ql5HK/fv3xXNgBRg1y5cvp2U2WI28QNa+UPs6wtWy0qVLlyxZkhI6UCJg&#10;NfLIXJdv0lAItS/jR+7cu9992oqkYKjvksZT9xoExjt7ddSGSh1n1usxd/3eE7QZxge0bdvWfqZi&#10;NfICWftC7esIp8vEt0eUSAnyAauRR+a6fJOGQqh9Gb9w+NTf1TrPgg69Nn4rwhqDoli3JtP2Ve8+&#10;H+V3nryMNsnI48qVKxgy9m8wYjXyAln7Qu3rCMfLEOriY9u3b6d0SrAIsBp5ZK7LN2kohNqX8SW3&#10;7twbteBniET1Hl8Z9MNH9tKwtZU7zqoVP/vgH+epEoxlMF769+9PCR2sRl4ga1+ofR3heFnlypUf&#10;eughStiBEgGrkUfmunyThkKofRnfsPfYmYZ9k4KVl4f/aBAMP1ijSbtq9PgKWx/z9caEBL7TwRId&#10;O3ZMly4dJVLCauQFsvaF2tcRDpZdunQJn0F4RGk7sBQEuxp5ZKxGIc+QL35MukOhy9zGU/YYRMLP&#10;1mTafmghNKlej7l8p4N33Lx5E4Pl7t27lE4Jq5EXyNoXal9HOFg2Y8YMfEaP4ZnzIpPVyCOTtS/U&#10;vow8Ok9e1nr0EjMGhTAoh9dWvfu8liMWGcp3ZvtPnKO6MubIkCGDizdlsBp5gax9ofZ1hDezG0oE&#10;rEYemax9ofZlAoFcNTp3+RqVy0jlxIkTGCkVdTRo0ICW2WA18gJZ+0Lt6wgfqhHjC6h9mUDAahQU&#10;3Lt377eUHDt2jJbZYDXyAln7Qu3rCB+q0Rm7U3tPTZ1CODZiAKtRaGBSjcQ6jFyofR3BamTKWI0Y&#10;wGoUGphUo+nTp6+zBjZBngWsFzJnzpwmTZpQwltk7Qu1ryNYjUwZqxEDWI1CA1YjL5C1L9S+jmA1&#10;MmWsRgxgNQoNWI28QNa+UPs6IlWrUf+UHD92zLCCZqxGDGA1Cg1YjbxA1r5Q+zoiVatR0m7o2Ld3&#10;r2EFzViNGMBqFBqwGnmBrH2h9nUEq9F/sBoxrmE1Cg1YjbxA1r5Q+zqC1eg/WI0Y10CNJBqrUaBg&#10;NfICWftC7esIVqP/YDVimNQAq5EXyNoXal9HpC41Sqq3abRPwViNGCZkYDXyAln7Qu3rCFYjp2if&#10;grEaMUzIwGrkBbL2hdrXEaxGTtE+BWM1YpiQgdXIC2TtC7WvI1iNnKJ9CsZqxDAhA6uRF8jaF2pf&#10;R6QuNXr6qaf0lrQbOh577DH9Uu1TMFYjdbh58+ZyRj2oe4IBViMvkLUv1L6OSF1qZLCk3dDB99QF&#10;BWgEDC2JyC2wQYMGKLBu3bqUtkz69OlLlSpFCRmgwNy5c1NCBuXKlQuuI5PVyAtk7Qu1ryNYjf6D&#10;1Uh90AJjx46dIo+wsLC+fftSQgao4dtvv00Jy5QvX/7BBx+khAxQWpYsWSghg7Zt22KXAfVQMMBq&#10;5AWy9oXa1xGsRv/BaqQyN2/exO7LlSIUGB8fTwnLjBo1CgW+8cYblLaMdCl6+umnM2bMSAkZtG/f&#10;PioqqlWrVsF1ZLIaeYGsfaH2dQSr0X+wGqkM9n3w4ME0C8oAUVG3bt0oYZkxY8aghhKjokceeaRk&#10;yZKUkMFzzz2XK1cuSsjggw8+EFLEauQMbII8C1gvhNUoCNRo08aNejv155+GFTRjNQos2PHRo0fT&#10;LCgD9S/QlS5dmhIyKFeuXNasWSkhgzZt2mCXhRSB4DoyWY28QNa+UPs6IlWrkXljNQoUt27dwl6P&#10;Hz+eZkEZoMCuXbtSwjIiKmratCmlLSP9At2TTz4ZGxtLCRm0b98+MjKShMhGcB2ZrEZeIGtfqH0d&#10;wWpkyliNAgV2WfoFOonfFUm/QPfoo4+WKlWKEjJ4/vnn5V6ga9euXXR0NKlQMsF1ZLIaeYGsfaH2&#10;dQSrkSljNfI/ixcvxv4yCkISpAOZ1G3BAKuRF8jaF2pfR/hQjeIso04hUVFR5HmLrH2h9g11Vq5c&#10;iTans3EZDB06NDw8nBIyGD16NLqDEjJAae3bt6eEDBDBvPLKK5SQQfHixRFZtmjRgiRIR3AdmaxG&#10;XiBrX6h9HeFDNTKc13th6hTCsZE/gRSlS5eOpkAZdOnSBU1HCRkMHz4cBUq83RzKIVeKMDwbNGhA&#10;CRkUs1GkSJHUo0ZiHUYu1L6OYDUyZaxGfmPx4sU4AacpUAY9evRAu02ePJnSMkCBo0aNooRlYmJi&#10;oJeUkAG0TboUFS1aFKqTqtTovffew18rYBPkWcB6IW3btn3uueco4S2y9oXa1xGpV43+On36wP79&#10;ejOsoLfQU6OWwxeRpxKrVq2KiIigKVAG0Ay52jZu3Dj0AiVkgNI6dOhACRlERUVhtqWEDIoXLy6k&#10;CLAaeQQ2QZ4FrBfCaqS6Gh0+dChpN3QYVtBb6KlRpQ4zWo9aTAk1gBTJvUDXtWtXtBglZDBs2DAU&#10;KPF288jIyA8//JASMkibNq3cqAhShMCINIfVyEOwCfIsYL0QViNWoxTmunyThkKofS0DNard77vm&#10;wxZSOtAsWbJEblTUrVs3NBclJIECR44cSQnLYAR17tyZEjKIiYnx0QU6DVYjj8AmyLOA9UJYjViN&#10;Upjr8k0aCqH2tQzUqOn0A7X7fttieOAFCVGR3Otp0m94mzRpktwCUVrHjh0pIQNoudwLdOKeBVKb&#10;ZFiNPAKbIM8C1gthNWI1SmGuyzdpKITa1zJCjWB1Pvmu9egllBsIVq9ebWt+Ri3y5ctHUqOD1cgj&#10;sAnyLGC9EFYjFdWomo5KlSol7YYOWpCM9ilYCKtRUoSUdMkuMDc1fPvtt3J/VyT9u6LJkyejQJUv&#10;0GXNmjVnzpyUkEHx4sXz5MmDY56kRgerkUdgE+RZwHohrEYqqlFSvU2jfQoWFGpUpeNM86ZXoyRB&#10;6vut/79DWrFiBfaIpkAZjBgxAgVKv5l70qRJlLBMWFhYp06dKCEDDEO5z6ATF+iaNGnCasRqpEfW&#10;vlD7OoLVyCnap2BBoUYGgfHU6vT7rs0Y/12yW7t2bdq0aWkKlEGvXr3kfvkk7qCjhAxQvQ8++IAS&#10;MsiePbvcV+eVLFlS3LbAaoSpk9VIj6x9ofZ1BKuRU7RPwVKDGsEgSP6JkL7//vvo6GiaAmUQHx+P&#10;xqGEDMaPH48CJV6gg/TKjYqyZcsm/QKddgedOmrUuP+X5MmD1cgLZO0Lta8jWI2con0KlkrUCOaH&#10;u+yWL1+OHaEpUAZDhgxBgRKvpwEUKPF3RREREXKlCNom9y2uhjvo1FEjHNX1esylhCRYjbxA1r5Q&#10;+zoidamR3kLvnjopagSr0+9b312yW7t2LY4cmgJlgENc7gU68Qw6SsgApWE6oIQMEBXJlaJSpUoZ&#10;fleklBrVH7SiidQIidXIC2TtC7WvI1iN/sOwgt5SlRrB6nzybcsR8u+yEze8VZGKLwqsUKECJSyD&#10;YZI/f35KyCB79uxyd7lw4cIGKQJKqREOyPqDVzUd8BVlWYbVyAtk7Qu1ryNYjf7DsILeUpsawap1&#10;/aLduO+oaBm88MILjz/++AB5YF6Oi4ujhAzKly8fFRVFCcv07dsX/UUJSaDAF198kRIyyJMnD8ok&#10;SdGhmhrB6g9aKeuSHauRF8jaF2pfR7Aa/YdhBb2lNjWqP3jFS70+o3JlULlyZUgRXRiSQYkSJTCT&#10;UkIGL730ksR7/MS95pSQgXhaKypJaRmUKlUK6oJiSVJ0eKRGERERn30m82jRoz+q6w1a0egTCZfs&#10;WI28QNa+UPs6IvWq0e8nTnTu1ElvhhX0lqrUCCehbwxcQIXKAFHRE088QVOgDBDEICqihAzq16+f&#10;KVMmSlhm4MCB6ClKyEA8l0j6q/PEBTqULERFj3k1goR/9ZVn19BwoHpkKQ7OwTg4rV6yYzXyAln7&#10;Qu3riNSrRh5Z6lEjnH6+/sl8KlEGFStWfOyxx2gKlAHO6PPnz08JGVSrVi0mJoYSlhkzZgy6SeL9&#10;eAAFYgKlhAwQWRYuXFjICQoXjh6TahQVFbVggccnLhYP1HqDVr7Y01IoxmrkBbL2hdrXEaxGpiyV&#10;qBGiovpS76atXLmyXCnCbJgrVy5KyODFF1+UKEWjRo1CH1FCBuJnT6gkpWUgLtCRnlhQo7CwsLlz&#10;vTlaZByoKxr28/6cidXIC2TtC7WvI1iNTFlqUKP6g1dKvG0J+OICXb58+Sghg5deeknirdLSL9BN&#10;nDgRBUq/QKeXIoBNkKfDrRqlTZv2yy+9/ApHShCPM6c3vb2ezGrkBbL2hdrXEaxGpixY1MgjM4xt&#10;uT96r1ix4qOPPkpToAzKlClToEABSsigWrVqEm9bGDlyJHpH8Qt0JUuW1C7QaWAr5OlwrUaIJj39&#10;rkiP4djz2hAhvdL7CyrUE1iNvEDWvlD7OsKHarRv716Lpk4hpUqVMuR4arL2hdrXMvoZod6gFXIv&#10;0MXFxaVLly6DPLDjmAEpIYOwsLDIyEhKWCY6Oho1pIQMMLjkFhgbG4sCCxUqRKqiA/nk6XChRljf&#10;4h10stQIVm/g8tf6zKNyTcNq5AWy9oXa1xE+VKM3LKNOIVmyZCHPW2TtC7WvZbQZof7gVdKjIrk3&#10;c5cvX17uzdyvvPKKxAt0gwYNQr9QQgbiZu5hw4ZRWgYoEOpSuXJlUhUdWESeDodq9Oabb2LlefM8&#10;nv0NSFQjWOVOn85ZsZOKNgerkRfI2hdqX0f4UI2060temzqFBMWVOo8QM0L9QSubDJApRZUqVZJ7&#10;ga5cuXJyL9DVqFEDcRslLCN+VyT9At3QoUMpIYOoqKiGDRtWqVLFihq1aNECa165coV62gIS1ahq&#10;/OeTlmyhck1jUo3EOoxcqH0dwWpkykJSjerJ+3G7oGLFio888ghNgTLIly+f3MdU16lTJzw8nBKW&#10;EXcZUEIG0gsUrwp87bXXICdW1EhIEXWzZWSpEaRo3MKNVKgnmFSjmjVrNrYGNkGeBawXgsO+dOnS&#10;lPAWWftC7esIViNTFpJq1Ejq74qkP23h4Ycflnsz96uvvpohQwZKWGbw4MHoDkrIYOzYsShw+PDh&#10;lJYBCqxfv75QFK/VSFygo26WgRQ1qtZt/mTPoyIBq5EXyNoXal9HpGo1qpsSw1K9hZ4ayb2ZW/oF&#10;OkiR3At0tWrVkviOVPEivgkTJlBaBihwyJAhlJBBVFRUgwYNhKIA79SoWbNmWEHKBToN62qUdIFu&#10;sZdSBFiNvEDWvlD7OiJVq1HSbugwLNVb6KmRRCrKvpk7Li5OblRUu3ZtNB0lZIDSVH7fOUCBDRs2&#10;FNIi8E6NsDQhIYF6WhIW1QhSNNarC3QarEZeIGtfqH0dwWr0H4alemM1ckbVqlWzZ8/eRh5o6rCw&#10;MErI4MUXX0S7UUIGcksDKPDtt9+mhAxQoHaBTsNTNSpWrBgWUTdL5c1BC8ybQbqqdZs/cfFmKshb&#10;WI28QNa+UPs6gtXoPwxL9cZq5AxUCROfRBQvsGDBgjVq1KCEDF544YWSJUtSQhLp06cnVdHhqRoh&#10;X+4FOu/Qq1HVrl9YuUCnwWrkBbL2hdrXEaxG/2FYqjdWI2egShi3ElG8wMcee6xz586UkAGm/ooV&#10;K1JCEtbVCJm3bt2iPg4omhpV7fr52K8tXaDTYDXyAln7Qu3riNSlRkn1No32KRirkTNQJTEDykLx&#10;AkNejd5++22lDjOhRkkX6L6xeoFOg9XIC2TtC7WvI1iNnKJ9CsZq5AxUScyAslC8wNBWo3feeQdJ&#10;FS7QaUCNqkm6QKfBauQFsvaF2tcRrEZO0T4FYzVyBqokZkBZKF5gaKsR/Bs3blDXqgHUyOIddPaw&#10;GnmBrH2h9nUEq5FTtE/BWI2cgSqJGVAWihcYqmokoiLqVJUYv2gTefJgNfICWftC7euI1KVGixYu&#10;1FvSbugwLNU+BWM1cgaqJGZAWSheYEiqkfiu6Nq1a9SpoQ6rkRfI2hdqX0ekLjUyWNJu6DAs1Rur&#10;kTNQJTEDykLxAkNSjUDqkSLAauQFsvaF2tcRrEb/YViqN1YjZ6BKYgaUheIFhpgavfvuuwoeVL6G&#10;1cgLZO0Lta8jWI3+w7BUb6xGzkCVxAwoC8ULDCU1EhfoVLttwQ+wGnmBrH2h9nUEq9F/GJbqjdXI&#10;GaiSmAFloXiBoaRGaJl//vmHOjI1wWrkBbL2hdrXEalajcwbq5EzUCUxA8pC8QJDQ43Ek7mpC1Mf&#10;rEZeIGtfqH0dwWpkyliNnIEqiRlQFooXGAJqJC7Q3b59m7ow9cFq5AWy9oXa1xGsRqaM1cgZqJKY&#10;AWWheIEhoEZokMuXL1P/pUpYjbxA1r5Q+zqC1ciUsRo5A1USM6AsFC8wqNUIG1LwEPI/rEZeIGtf&#10;qH0d4c2hWcHG//73P0o7Alsdbxl1ComLiyPPW2TtC7WvMqBKYgaUheIFBq8aPfHEE2iK+/fvU8+l&#10;YliNvEDWvlD7OsJXs9vXjG+g9lUGHF5iBpSF4gUGqRq98MILaIdLly5Rt6VuWI28QNa+UPs6wldq&#10;xKQScHiJGVAWihcYjGr0/PPPh4WFUYcx5kAz4shhpEPt6whWI8YSOLzEDCgLxQsMOjX63//+lzt3&#10;buothlEYViPGEqxGFoFg+E6NIEV58+alrmIYtWE1YizBamQR36nR888/Hx0dTf3EMMrDahQcYAY8&#10;evQoJVSC1cgiPlIjREU5cuSgTmKYYIDVKDjo2LEjZlXML6dPn6YsNWA1sogv1CgsLCxfvnzUQwyj&#10;AJcvX75+/TolnOArNfrll18wHhzytOc8//zzDTyng+f069dvpOd85Tk//fTTJk9o1KgRZlVBpkyZ&#10;1HkbDdXJCVkKlCr2wmtPvtmvUodplMX4nnTp0lH3MIwanDp1Ckdmrly5KO0IX6kRJlAxMBgfERkZ&#10;iQ6m5laSptMPaEZZDBM8bHPCjh07dnvOQc85evTocc/BtOApFzzn4sWLVzzht99+o5nrgQdKly7t&#10;8Hya1ShYmThxIrW1kty7n/DmDJKib3acp1yGCR5opDG+oUKFCrdu3aK2tsHfGwUH4nsjwYIFCyhX&#10;VcatPgkRaj//sFCjxMREWsAwwQONN8Y3REREnD17ltraBqtRcAA1Cg8PnzBhAqVV5fDZG5Cfd2f/&#10;ev120vPQ/vj71pWbd8UihmFSLads3xsJsmbNeuXKFVqgg9UoONi5cyd5qnLjzv335v4GKfrpED8M&#10;jWGYFAg1yp079++//05ZdrAaBQ3PPvsseerR79vj0KERy/9I4ItyDMPYceHChT///JMSTmA1UoJL&#10;ly6dOXOGEjZwKkGejQ4dOpQsWVLczUJZ//57//59w2r+Z/uJK9Ch5p8epDTDMIxXsBopwR9//IEw&#10;lhL//pshQ4aKFStSwkZUVNS5c+e2bdumX61o0aIvvfQSJfzOmX9uvz0z6SaFXSevUhYTciQkJBQr&#10;VizpYr8NkYlzoK+++kr4XoPTr7CwMFFsjRo1KJdJxbAaqcKTTz6ZPn16OAZlAv/884+Wg3V69+4t&#10;fGQG6uVp8f93BDr0+ZYU8Vxq5tuNB3cf/YsSIUTNmjXLlSsnfJwPCefbb781HKJeEBERsWTJEjg4&#10;hlGa+neKMl6QLl26n376iRLuYDVSCIzJPXv2REZG/vjjj5Rl4+WXX3777beF/+eff4qJoESJEg89&#10;9JDI9BuJiYmLdpyDDrWcw5fmkrh77/77oxdX6jCjZq+vq8V/BmfEl+vvJyTQ4uAH4Uv9+vUpYWPw&#10;4ME4AgWNGjUSmSNHjkSySZMmiKVEDpL4O3fuXDhTpkwRmRonT54UKwjq1KlTsGBBSjDBAzpR63EA&#10;7Vm3bh0lbIhe1vc1SJMmzYEDDn4Rn2Il9bl5+y7s4pUbsFMXrsCOnPobtu/YGdgvv53advDPDft+&#10;/2n38dW/HF2+7TDOWL9au3femt3Tvts25dutw79cP3T+T71mroS1G/cd7O3B/wd7qddnMEwlDq1+&#10;z89o8z4Gp4fottjYWEong8yrV/+7GhYVFYXhbehgP3D0/E3o0FszDvx56TZlpWJ2Hj5dvcvsyp1m&#10;vzJyPZpFsxcHr8Ix07j/l8f/ukirBjPHjh3DkfbOO+9Q+t9/r127NnnyZGQeOnRI/F4Ek8tbb70F&#10;p0ePHoh4bGslHbRZs2ZFDuYdZLZs2VLkC3744Qf9AYzTrwwZMlCCCR6qVasWHh4u/NWrV8fExAhf&#10;0LZtWxFY58yZEyccInPv3r3aRwwEjRpBcjDIPxnRCjZufGPY7Cn15k6t8/XMKt99+sKKz57+eX75&#10;jfMf3r6g9PYFD+5dWAx2eHEB2B/f5YadXZYV9s+KWNiN1TG3VkffXRv+748PuLazy7LU7T7Hbz/e&#10;RD9hiBoevbx//379uAXiUl7z5s0p7Xvu3k8QP2Vduve/eyhSLYO++BGHYo2e/9do8m69Dumt4YRf&#10;qnSZW7XTzDkrVL813y043iAVOOS0IEl/pW7Xrl364xM+DmPhzJ8/X2Ru3LhRvw5YsmSJPmfr1q2G&#10;FZhgAR23du1a4Rw5ckRkCiIjI8UTgG7cuKH1L5zPP/9c+AaC6Qj45/qtqh2mJK4zaoaPDBuq1nkW&#10;bdsvoJ8OHjyIv/oHdefJkwenopRIBuv89Zc/vqWAEg9f/jum1w++OERZqRU0RWVbrPzy8B/1wuPa&#10;6n7yPT7SoM+8YH8gRUJCAo66vn37wter0cSJE+HrWb9+PfLh4GRZrAOQJM+GQY22bNmSKVMmSjBB&#10;BaQIXVm7dm1DF58/f16fA79Zs2YnT5508VL8FJ9Xn9MXrlTuMM0gG76wSysyVOk4k7bqF15++WVx&#10;seKLL74w9CJ5OpDpBzXaffIa5tN3Zv166XrqfZ4CVOTbTb9CUap1/eL1Sbv0SmPeGozdUqXLHBSy&#10;ef8fVG4Q0rhx44cffhiOXo0QADk7RDU1OnTokGGdEydO6HOeeuop7V4JJuiIiYlBb+q/QAL16tV7&#10;7733KJF8K1b27NkRB1OWHQ4OI8W5eOVG1Y5TDOIh166tTIOJw5/fRevvmgPh4eHiSv2qVavyOXpR&#10;DVb2qRrdvHO/xacHMY2uP3SZslIf12/e+XDctzgS6g38ocm0fXp18c4aT91Xq883KPDjmatoG8qT&#10;M2fOP/5IUlARG4kbu9etW6c/XOH//PPPwp82bZpwkIlJSjwWs3DhwtAbka+BFSZNmgTn6tWr8C9e&#10;DIWv2VIh4sCIiIjYvn07ZdlA5o0bNyhho3z58sikhCOCT43Ardt3ESH57pJdpQ7TExL8el3lySef&#10;7NSpEyWS73mFkyZNmhUrVohMPVh66ZKvHsDTY9ExTJ2dFxwO9otLXrPryF9VO82EbDSatEMvJ1Ks&#10;ybT9DcZsRuHVu8z653qKZxgriLgpTjB69GiRiQND5NStWxfJmzdviiR44oknxDrwv/nmG5GZLVs2&#10;+2Pp9u3bYinYsGED5TLBRnR0dM2aNQ0nKHv27NEnBQMGDLDP1BOUagRu3LpTGeHL2jCDkFi0O2si&#10;IUW0jUBz7949150nnQ1HLmO6fG/uQcRGlJWauHn77uDPbXco9Po/vX74yBpP2Vut2zxs7otVu0Pp&#10;pnABDl3990ZMSHLkyBFtjoIsvfrqq8LPmjWr/StvQlaNwK0796Act9ZEGRTFa7u3NrxKh6n37qky&#10;EY8bN+7pp5+mhI+5eO3uu7N+xRS584/U+GCFfcfPvtY3SRheGfGTXjD8YAiV6g9eiU23HPHN2Uuq&#10;vNLXOqxGqYE0adLMmzdP+Ldu3UKni4dzO1SdUFYjcO/+/codpt9cLUGQEtc9ULnDNJwdU9GpiXbz&#10;DmFanLj2z1R4aW7M/21EkF2ly5zGU/boRcL/1mjSzkodZlbrPOuHLaFw++KZM2fu3uWXiXjJuUvX&#10;YThJgq3ddQy2YO2er9bumfjN5gmLNveevRr24djvWo9e/MbABa/2/uKVj794+ePPX+r1ef2en9Xv&#10;Mbdu9ySr3fVTWM342TXiZ+O4glXpOBOGUx9n9sHYb6kGJkhISDB8e41Ov3bt2rffflu0aFHK0nH9&#10;+nX9YzbtCW41AvcTEtDKN1bHGNTFI4MUoSeu37pDhfodnDI8FTg+nLmNPL+TLl06agL/cu9+Qtsx&#10;SxAPmbEqnT81KIfXhsPMULgzG/5V0n3STCrk1u17OE6WfPq/7+c8t+mrh2CHFheA/b08E+yeiR9K&#10;emEb5j/UbOhCqoE1YmJitmzZQglPCHo1AgmJiZU6TD+3LIuhfc1brc4Trt0MmBQB1wFsCFO+fHny&#10;VAXxolw1onIZxjn37t2v0mGqlKs+Zmzt5483+oR+qmydIUOGkOchITIJYsqAIJ31SpBqdp7418UA&#10;f1nCaqQsrEZMQLh7717lDtNu+16Qdv1f8Zd7fa7CVfqQmgRrxX96bllmQ1u7NswOJ/4K/LtKWY2U&#10;hdWICSBVOs60+DWEazv1ffaXejl+To//CbVJsEb87P2LChta3Jm92m3E0dN/0ycDilw10i7a7tu3&#10;TzhuuXv37p07dK3y5MmTwtE4dIi+V//uu++Eo2H+cfEOYTViGNdY/BrChR1enL+6fx9+5poQPCWv&#10;0+3T3V8XM7S7vTXsPnTvMVVezyNXjZo2bSqcbNmyCUdw9OjRb7+le2a0XykKnn766bZt2z755JPn&#10;z59v2bIl/MKFC9My2y+fxBMwr1y5ghVu3rwp8kGaNGmw8iuvvPLPP/9Qlu1FONu2bRO3frZu3frw&#10;4cOG58xrsBoxjGsSEhJx2Pz9Q0bDDGbRTn+fvbJiR2NoXiB65ePPDy3Ob2h9vb0YP3r9nuO0tgLY&#10;q9Hy5csXLVoEB1O5eIDK5cuXN27caFuY9Ot38aYyoL3+FcKAvwULFnzjjTfCwsIgITVr1oTvUOoq&#10;VapEnu0Ju7dv3966devvv//+22+/QUsMr7QB4gVLCQkJ+vf7Pffcc/iLzE2bNmHWhiPyUcKvv/4q&#10;lK9du3ZIiuc628NqxDBmqN5l9qUV6Q3zmNd2bWXaaipFRYLQVCPQuP+Xaz9/3NAHwlr17bXqlxRP&#10;Pg84DgUjY8aMmN/1rww5derUhg0bbt26NWjQIMr6999HH30Uf4cPHy6eJ/b666/jb2Rk5EcffZS0&#10;2Pa7aPxdunTp559/rv0+QKjRmjVrRBJBzzc69Nffjh9Pku34+HiRBKKQbt26zZiRNLeOGjUKf+/e&#10;vau9QevixYvQwuvXryNsQn6pUqWcPfqF1YhhTFKjy+wDpr+GcGH/rEhfpaOKx2HIqhF4a9D/fTf7&#10;eUNPfNS/8/Kth2kNZXCoRpjTS5cufezYMUrb+Pvvv1u1akUJG5j3S5YsWaBAAZGE36VLF/HYdvEO&#10;pCJFitiW/Iu4B39FcKOPjQDUCJ/S0NQIioK/4l1qAv3TLQ1qhDDOlv2v+Aoqb968+IvSbHmOYTVi&#10;GJPgUKzXY+7+RUUMc5pHdmNVjDoPPzMQymoEmg9b+MPcClpPdBrY8YtVu2mZSjhUI0RCZcuW3b9/&#10;P6VtwjNu3Dgoh/YeMwH0RrzVCmixEf6KL5AMaiSwV6NXXnnlpZdeevXVV+vXry9eUSOYO3eu/sWd&#10;X375JXnJaiSAGh09ehQDBj4U6/3330eZSF69enXy5MlxcXEOnxPDasQwHvFSLzdfQ7iwu2vDkx7v&#10;qepDEUNcjUC78d/NnlIPPTFgRLNJS7z5hbAfcKhG4nsg7a29t2/f1i7QnT59WjzbX1C5cmXyUqqR&#10;4KGHHhIO1Oj3338XLzXXq9HevXv37NmzYsWKVatW7d69u0+fPsuXL69YsSIWTZgwAX/NqJFAXC0E&#10;mvKJb4yC+nsjSIhEo3IZxlte7zd/zRdP6GXGjN1bGwYpundP3efzhr4agY9nrXr7408mf+v0LU8B&#10;x16NPvvss02bNsGBPPTr1w8OAiPbEkJ/D5t4sL+gatWqmzdvjoiIgL927drevXtr7yz/+eefZ86k&#10;VwgaYiMgntCakJCg3Xen4UyN/ve//x3QsWHDBnGzA2jTpg02Dee9996DE7xqxDAK0mL4ou8/fc6g&#10;Ny4sYd0DVTpMvaPMI6EdEjRqhJPKKh2n+t8qd5h2xvdPanAYG/mU6dP/u3a8Zs0a7ZdJUKOzZ88K&#10;X0P/cPijR4+SJwNWI4bxjmbDFi6eXdGgOg5NPIfz9t0Up7MKEkxqZGhi/9jECQ1DUo0UgdWIYbym&#10;7ZhvP51S1zBl2Rsmz0tX//uNoLKwGrkxViOfwmrEMFbo/9naseMaGWYtvVXvNOnvf1K8EVxZWI3c&#10;GKuRT2E1YhiL9JuzpvvgDw0Tl7CqHaZevBIcUgRYjdyY39Toh1SJdvc5wzBeM3T++t5DWxvmruqd&#10;Jh86eZ7WCAZYjdyYf9SIYRjGCnNX7Iwf3F6buF6KH7XvuPF2JMVhNXJjrEYMwwQFX67d+0bPAZi1&#10;GnQbfvhPV+/8VhNWIzfGasQwjD9BTOO1Df7iR0yVE77ZbMg3aRcDeusdq5EbYzViGMafYK77ckZ1&#10;/9uw0W9/v/m/h4f5H1YjN8ZqxIC///7vrYxff/01eeZw9m4nhnFIoOa6zV+WYzUyBasRYx5xx/xT&#10;Tz1leAK64Pr16xkzZtRe1DRnzpzZycyaNato0aIiXyCKSps2rfb2puzZs+/e7fjZu3369NE/sUmA&#10;EsSj0B2ydOlS8U4QZ5w+fbpBgwbR0dFTpkwZMWIEVdTGm2+++cMPP9B6TKjAaqQ6rEaMecQDZ0GW&#10;LFkmT54sfI1u3brt2LHjjz/+mDt3rsjBjN+6dWs4d+7c0d5eiBUAtAR/c+TI8csvv4wdOxb5+jdO&#10;aVy8ePGVV17Bas2aNYOeae9FBELPXKDV1sCff/4pntgknjoIoEbCEbRv3/7KlSuUYEIFViPVYTVi&#10;zKOf32/dulWwYEFK2MiTJw/+Dhs2TLuG9thjj4n3Nl27dk3IErh79y7+Ci0RHxHExsYKB0ogHogO&#10;8PEmTZoI/8UXXxSOQK9GN2/e3OkOVL579+70ARusRqkKViPVYTVinAFJMDzpVZu+7YmPj4c+gUmT&#10;Jp0/fx7B0I0bN6pVqyYWffDBB8uXLxdrCvRqhKkfQY/QrQkTJoi34gqQ+fzzzy+w8cQTT2A14QOU&#10;MG/ePPyFFNHaOvRaZUDUE2B3Lly4sHbtWqgRZdlo27Ytq1HowWqkOqxGjAt27dqlf2mF9lIocOrU&#10;KfL+/Rdz+nfffQdn2rRply9fnj179qpVq8Rb0g8ePIg1IRu2FZOeZd68efOP7HjmmWfwQazw7rvv&#10;QszEysBkbGSPi6UnT568ffv277//7iI2EpVhQglWI9VhNWJcA6nIly+f8NOkSfPOO+8IH9N9t27d&#10;hH///v0tW5LeuKipkciPiYn5888/R48eLZIaLVu23JNMyZIlkfPtt9+K9za98MIL+lgHapQ5c+aH&#10;bWTMmBE577//vljkWo0gnOJToECBAoaLiqB+/foo4a+//oIvLh7q2b59O3lMqMBqpDqsRoxbtHkf&#10;alS9enUEFoUKFRI5GvZqtGbNmpkzZ86dO/fDDz+cMmVK48aNbSsmoRcS+OKegkyZMomkLZuwj42u&#10;XLnSoUMHOIY1Dbz88svk2cRPf/VPEBYWhtioTZs2ixYtWrhwoch0XSYT1LAaqQ6rEeOWa9eu4e+8&#10;efOgRhcuXOjcubPI12OvRiVKlMBfxEb2d99h0o9PRhMAfBZ/06VLJ5Jg+PDh7dq1K126tFizePHi&#10;Il98xIVyvPHGG+TZQAk3bqR44vKxY8dWr14trtTpv9BiNQphWI1Uh9WIcQvm67p16yYkJIh76sqX&#10;L79t2zaxSGPp0qXff//9Bx988OWXX3700UcnT54UPyTS1Gjo0KG2FZPQT/p6P2/evPaX9cD8+fMn&#10;TpyofW+0ZMkS/HWhHIh7yLNhv+aDDz6Iv9r3RvuTwZr4269fP75SF3qwGqkOqxHjguPHj2OCFne7&#10;AaFGAJmffvqp8AX9+/fHXy02Qizy229JI9BZbBSVjF4q4Is4TE9iYqK4e8LkXQzt27c3/FTWsOat&#10;W7fEVjQ10nBWJhMCsBqpDnooUMZqpDiRkZFPPfUUJWxoagQwlUdHR2vPLMicOTP+Gu5iAM7UiDyd&#10;37Jly127dkF49HdXI8DS3tVkRo0OHz5suEHu+vXr4pqhxvTp04XDapSqwJxj0An/GKsRw1jl3r17&#10;woE89O7du3Pnzno1un//fpUqVbTn+og7vPv27YuVTarRggUL9uzZU7ZsWfjVqlUTv226dOkSljZq&#10;1ChpvX//ffLJJ/F3yZIlgwYNyp49u8hs2rTpyJEj7ZXj5MmTc+bMET5EqG7dukhWqFChZ8+eItOA&#10;UKODOlCmcCC0Yh0mZGA1YphQIDExEXO3pk8G9Pc1QJ/0OrF161bDNT2grVCzZk2IEDQD5YscgBJE&#10;Uv+Tpps3b0JdKGG7I/zxxx+nhI3atWvb36hdsGBBw2p6smbNir/ag/WY0IbViGEYhgk8rEYMwzBM&#10;4GE1YhiGYQIPqxHDMAwTeFiNGIZhmMDDasQwDMMEHqhRoIzViGEYhkntsBoxDMMwgYfViGEYhgk8&#10;rEYMwzBM4GE1YhiGYQIPqxHDMAwTeFiNGIZhmMDDasQwDMMEHlYjhmEYJvCwGjEMwzCBh9WIYRiG&#10;CTysRgzDMEzgeWBvjRIOjZYzDMMwDMMwDMOELgkJCYmJiXD4Qh3DMAzDMAzDMAyHRgzDMAzDMAzD&#10;MBwaMQzDMAzDMAzDAA6NGIZhGIZhGIZhODRiGIZhGIZhGIbh0IhhGFncvXv3q6++evHFF/PbqFev&#10;3ueff3779m1arBijR48W9Zw4cSJlpeT3338vUaLEE0888ffff1OWJ7z55psovHfv3pRmGIZhGEZ5&#10;ODRiGMYqN2/eLFmy5AMPPJAvX75hw4bttPHJJ5+UKlUqOjr6zz//pPVs8UZsbCzW3L59O2UFiGrV&#10;qqEaUVFR+Js7d+4rV67QgmT27t2LRWnSpDl+/DhluSQhIQFr1qpVC58C4eHh+FuxYkVa7DMGDx4s&#10;tsgwjFswWdHIYRiGcQSHRgzDWOWVV17BOUf58uXv3LlDWU5QLTSaOXNmw4YN4SCoO336NC2z4Wlo&#10;dPDgwQoVKkybNu3q1atIPv300/i4T0OjoUOHYhOFCxdeunQpGlZBhgwZggZEj0+ZMoWyFGPhwoWZ&#10;M2dGM7Zt25ayVKJ169aoW8mSJdeuXUtZijF58mQxop966qmdO3dSrmJ0794dNRRwaMQwjGs4NGIY&#10;xio4v8Q5R1hYWJ06dW7dukW5Kfnmm2/EqYmBPHnyXLt2TayzadOmXLly0YJkwsPDixcvfubMGbEO&#10;uHDhgvhOZuXKlcWKFRO+Bs50ly1bRqs6RwuNEhISWrZsKT74zz//0GLPQyMDPg2NBgwYEBUVhXBu&#10;27ZtdPanGP369RPfyE2dOpWyFAPBRqZMmVDD999//+jRo5SrDK1atYqIiChRosSOHTsoSzHGjBmT&#10;Nm1aNOCzzz67b98+ylWM+Ph4HIfZsmWbPn36888/j9pyaMQwjGs4NGIYRgJ//fXXY489hugIJx8g&#10;NjYW5yKINMS7pTVwsuLsW6MPP/wQ+RUqVKB0MuvWrbMV+cDhw4dFjhYaZciQAdGUyBQsX75cLJo3&#10;bx5lOUELjUSyZ8+eSOIsauvWrSJHwdAIUdyQIUNQLKK4NWvWiJM/1ZgwYYJot7Fjx1KWYmzevBlB&#10;EQKP9957j7KUAUEagiI0YIECBTBGKFcxpkyZghoCHOSUpRgnTpzo1q0bapg+fXoch4tscGjEMIwZ&#10;ODRiGEYmd+7cWbx4cZ06dXDqiRORmJiYFStW0DLnodGePXuQCZo3b46zfwNi0eDBg8XKWmjUp08f&#10;kaMnb968WPToo4+6vrvPEBqB2bNnJ23mgQc+/fRTJO1Do2XLlr1vB2oulhqQHhoNGzYMBRYsWPD7&#10;778X53+qMWLECDQX4lVlb5/D+XGWLFnQjG3atKEslUCtULfixYsrG/dOnjwZwQYqqfLtc+IyR+7c&#10;uYcPHy6CIgGHRgzDmIFDI4ZhfML9+/fbt2+PcxHESJTlPDTatm0bMsHYsWM3O0G72811aFSuXDks&#10;evjhh10/HM8+NAIHDhyIjo4OCwsbPXq0fWh0+vRpqoqOy5cvi6UGJIZGgwYNQq3i4uI2btwoTv5U&#10;o1+/fqgh9lfZoGjlypUZM2ZEDVu3bn3s2DHKVQbE2DikS5YsuXXrVspSDAxMERQ988wzu3fvplzF&#10;6Nq1a1RUVI4cOaZOnUrxkA4OjRiGMQOHRgzDWAIh0NmzZ+/du0fpZBISEj744AOcixQsWJCydKGR&#10;dt+ahvjdQsOGDSmtIzExUV++FhpVrVrVEP/gpC0mJgaLxo0bR1lOcBgagb/++kuc5Yv7mgJ4Qx0a&#10;UDx9LlOmTD/++KM4+VMNcfscWgwNTlmKsWvXLjQgDhh0KGUpA4I0cZjlz58f9aRcxZg8eTJqCJ58&#10;8knKUgz97XM4ICkSsoNDI4ZhzMChEcMwljh16pSIakCJEiXq1q1bp06d3Llzi5znnnsOwQat+u+/&#10;t27devjhh5GPAKZly5bNmjUrXbq0eKQbFuGz4lNY5/333+/YseM777yDyAo52bNnFyUALTQqXLhw&#10;WFhYnjx5UBRWRtL26QdmzJhBqzrHWWgE/vjjDxG/AfOhEfYiPj4e1RCgVvh4vnz5KN2xo0cP5Rs+&#10;fDg+XqBAAWVvnxs7diw6MWPGjJMmTaIsxVi8eLG4fa5169aUpRJt27ZF3YoWLars7XNTpkwRQ/up&#10;p55S9psicftczpw5hw0bRjGQEzg0YhjGDBwaMQwjgTt37iCE2LJly8qVK1etWoUw4Ny5c7TMjvPn&#10;z2/atAlrbty4ET7lJnP69Oldu3ZhKdi8eTMCFVqQjOGGOqy/YcMGsfLZs2cND35wxoEDB/ARrE/p&#10;lNy/f/+XX37BCqgnfMp1CVpg9erVSZV2grNt6cGOi99KMQxjBgRFEydOpOjHJRwaMQxjBg6NGIYJ&#10;Mlz/1ihIQYCXI0cO7FeXLl3oerhiHDp0SHwZWLt2bcpSjGPHjpUuXRo1LFKkyJEjRyhXGY4fPy5u&#10;n4uLi1PzadeHDx8uU6YMahgREfHZZ59RrmJs27Yte/bsYWFhNWvWRFXxl0Ifd3BoxDCMGTg0Yhgm&#10;yLh48aL4Sf2IESMoK5jZv39/sWLFIiMju3XrRmd/irFhwwYRFNWrV4+yFANRR/Xq1VFDBEU///wz&#10;5aqEuH2uUKFCar68ddOmTY888ghqmDVr1lmzZlGuYqxatapw4cII29544w2EOjNnzkSFOTRiGEYu&#10;HBoxDMMEhp07dxYoUACnaz169KCzP8VA2IZgAzWsVavWgQMHKFcxxM/GypYtixCOslSiTZs2YWFh&#10;pUqVWr9+PWWpxC+//CK+KYqNjZ03bx7lKsbSpUvFjaZvvvkmBTocGjEM4xs4NGIYhvE3p0+fFk8I&#10;6Ny584kTJ+gEUDHEN0U49VS2hg8++CBqWLhwYTVr2LJlS1QvX758v/32G2Uphrj/EHzxxReUpRjb&#10;t28XI6Vx48YLFy6kKMcGh0YMw/gCDo0YhmH8B86SixUrFhUV1bVrVzr7U4xNmzaJx+vVrVuXshTj&#10;6NGjVatWRQ0RFKn5ridx+1z+/PnXrVtHWSqxZcuWRx99FDVE1DFjxgzKVYy1a9eK2+eaNm1KwU1K&#10;ODRiGMYXcGjEMAzjD3bs2CEeL969e3c6+1OMXbt2idvnateureztczgVRg3Lli2r5v1p4l1eJUuW&#10;VDMo2rp1q7h9LlOmTCrfPoeoEpUUvylyBodGDMP4Ag6NGIZhfAvO9rJly4bTsi5duih7c1pcXBxq&#10;WKtWraNHj1KWYpQvXx41LFq06KFDhyhLJVq1ahUWFlagQAG+fc5rNm3a5Oz2OXs4NGIYxhdwaMQw&#10;DONDRo4ciROynDlzPqMq4rWesbGxlFaMp556Kjo6GjVE4PHII49QrjJUqFAhJiYG1cuTJw9lqYeo&#10;YaZMmSitHuJrIgGFMu7g0IhhGF/AoRHDMIxPGDFiRGRkZMGCBZctW0ZXxRVj8ODBaWxMnDiRshRD&#10;vAgIvPfee5SlEtrtc2vWrKEsxejevTsCy8yZMyv7TdHSpUsxRtCMTZs2tXU1h0YMwwQSDo0YhmEk&#10;M2TIEARFOXLk2LRpE50AKsbw4cMjIiJwpqhsUNSsWTPxYt/mzZsreI9f69atUb3ChQur+fJW0KVL&#10;F9HFygZFP//8c9asWVHDxo0bf/3114he4AMRybiFQyOGYXwBh0YMwzDSGDFiBE6/cMKn7DdFU6dO&#10;xRlzunTpRo0aRVkqceTIkRYtWqANEXi0bNmScpXh2LFj4ulzefPmVfPdsmDgwIGoYYYMGaZPn05Z&#10;irFp06YCBQpERkYiKKLAxQaqDSjhDg6NGIbxBRwaMQzDSACRBs7mCxYs+P3339MJoGIMHz48TZo0&#10;CIomTJhAWYqh+O1zH374IepWvHjx1atXU5Zi9O7dOzo6OkuWLJ9//jllKcayZcvEcxodPpLb1vkc&#10;GjEME0g4NGIYhrHEkCFDcD6aK1cuNd+xA1DDqKgonBcqGxQ1b95c3D7XokULBW+fa9OmTURERJEi&#10;RXbs2EFZitG5c+fIyEg0oLJB0bp168Ttc02aNBG3z9mDpYAS7uDQiGEYX8ChEcMwjJeIp89lypRp&#10;+fLldAKoGNOmTUPIkSZNGjVvn0MUpN0+h+iIcpXh2LFj4kELefPmVfZnY+L2uXTp0il7+9wvv/yS&#10;P39+xJaNGjWiMMUJ2BFACXdwaMQwjC/g0IhhGMZjevbsaTuLe6BGjRpdVAUREWr40EMPUVoxXnnl&#10;FdGGefLkoSyVeO2110T1XnrpJcpSjHbt2okvA5944gnKUg/xEuEmTZpQgOISW3tzaMQwTCDh0Ihh&#10;GMYDhg8fHhMTg7P5xYsXL1GSRo0a2c4wHxgyZAhlKca4cePEw9PefvttylKJSpUqoW5FixaltHpU&#10;q1YNNYyMjJw4cSJlKcaoUaOSDkEbCxYsoOjEHWJ9SrjDo9Do3XffRRiZN2/e27dv00hmGIZxBIdG&#10;DMMw7klMTBS3z6VPn37VqlV0q5BiTJs2DTWMjo5W8/Y5sHPnzsyZM4eHhzdr1oyylEF7+hzi3q1b&#10;t1KuYgwYMAA1RHCOwICyFANdnC9fPnRxw4YNn3nmGdQ2gKHRwoULcaRhtdjY2D179tBgZhiGcQ6H&#10;RgzDMG4YM2YMzq7i4uKWLFlCJ4CKMWHChDRp0uD8b9y4cZSlGN999534Fb6Cj+QG7du3R92KFCmi&#10;bNw7cODAqKioLFmyKBsUrVixomjRomhG7ZHcgQ2NxM/YChYsuHnzZhrJDMMw7uDQiGEYxikjR46M&#10;iYnJly/fjz/+SCeAijFo0CDUEKeAyj59bs2aNTihRw3VfHnrhx9+GBERUbx48Q0bNlCWYnTp0gVB&#10;EXr5s88+oyzFWLlyZa5cudDFhvcUBSo0atasGVosLi7u8OHDNJIZhmHMwaERwzCMkcTERPHy1vTp&#10;069bt45OABVD3D6H03plb5/79ddfM2fOHBYW9s4771CWMhw/fly7fW7nzp2Uqxj9+/dHDSMjI2fN&#10;mkVZirFr167cuXOji1977TWKS3T4OTTSbp9Lmzbt/v37aTAzDMN4AodGDMMwKRg7dizOrvLly7d4&#10;8WI6AVSMKVOmiNvnUFXKUoylS5dmy5YNzajy7XMFCxZU9va5wYMHi9vnlH0k9+rVq4sWLYqgyPBN&#10;kR5/hkY40pAsUKDApk2baCQzDMN4DodGDMMwxKhRoxByxMXF4bSPTgAVA2fMqCHOR5X9TdGKFSsy&#10;Z86Mk9TmzZsfO3aMcpWhXbt24eHhxYsX/+mnnyhLMeLj46Ojo9OlSzd37lzKUgx0cb58+dDFLoIi&#10;gX9CIxxpaDEERQcOHKCRzDAM4y0cGjEMk9o5f/58zpw5cZqFkENNbGeMSVBaSVSuoagboLR6UP1s&#10;UJZ6UP0eeADRLwUoLvFpaDRjxgyxfpo0aQ4dOkSDmWEYxhocGjEMk3rBGVXJkiUjIiI6depEl8QV&#10;Y8uWLeIKfc2aNSlLMU6cOFG7dm3UsGDBggo+rGLFihV58+bF2fMnn3xCWYqxdevWxx9/HA2IeGPq&#10;1KmUqxjr1q0rWrRoeHi4eGtWYEOjiRMnxsXFYdjWqFHjp59+osHMMAwjAw6NGIZJjezZs6dw4cI4&#10;D+vcuTOd/SnGgQMHSpQogRpWr1593759lKsYderUQQ0ffPBBBe9PW7hwYZ48eVC9/v37U5Zi7Nix&#10;4+GHH0YNY2Njlb19bvny5QUKFEAltdvn4AcqNBozZox4FF6/fv1oJDMMw0gl+EIjMXUyTFBARy2j&#10;EmfOnBFnVx999NHx48fpBFAx8ufPjxpWq1ZNwaddC8qXL48aFipU6PDhw5SlDCtXrhQPNO/bt++J&#10;EycoVzEeeugh1BB8+umnlKUY27dvz5EjB2r42muvIc6k6CRAodHs2bPFe7F69eqVkJBAg5lhGEY2&#10;wRoanfnrr8Ba3rx5VagGTJEGgaEaZcuWNWT63xRpkIIFC6IadNQyanDs2LGSJUtGRkZ27NiRzv4U&#10;Y+vWrYrfPoc2RN1QQwRv69evp1xlWLNmTe7cuREXISiiLMVAvPHEE0+gATNlyjRlyhTKVQz0bNGi&#10;RSMiIl5//XUKTXSg8v4MjSZPnhwXF4dh27t3bxrJTODo06eP6CaGUZ/OnTvTgesJHBp5aRwa2Ruq&#10;waGRZhwaKcWePXuKFSuGHlH29jnUsHjx4qihyrfP1a9fHzUsVaqUgu96WrhwoZiWlb19DkGR+Kot&#10;Y8aMyn5TtGLFikKFCqGSLp4+h6X+CY3GjBkjbolEoEsjmQk0IjTauHHj1YCybds2VKNLly6UDhw9&#10;e/ZETdavX0/pALFjxw5Uo2PHjpQOHKhG4cKFKRE4du3ahZpwaORX49DI3lANDo0049BIEU6ePKn+&#10;7XPiZLRatWqHDh2iLMV46qmnwsLCihQpsn//fspShh9++CFt2rRoQJVvnxNBEVA2KNqyZYt4TuNr&#10;r7329ddfU3TiCKzj69BoxowZ2u1z9+/fp8HMKACHRgY4NDKAanBo5G+wq8BwGup/49DI3lANDo00&#10;49Ao4CAoEo8xqFy5sjjxUhBx+1zRokUprR5VqlRBDSMjI8ePH09ZyvB///d/Iu6tW7cuZamHuH0O&#10;tGzZkrLUA0FvREREw4YNKe0S7ItPQyMMChxvCIpoJDMqwaGRAQ6NDKAaHBr5G+wqMJyG+t84NLI3&#10;VINDI804NAo44lYczIzKIk4c3377bUqrR+vWrVHDhx9+mNKKgboBSihJmTJl1K9kbGwsakjRiQmw&#10;si9CozFjxiS1FN8+pzYcGhng0MgAqsGhkb/BrgLDaaj/jUMje0M1ODTSjEOjgCNCo0MK8+GHH6KG&#10;S5YsobR6bNiwATVs3LgxpRUDdQOUUJKXXnpJ/Urmzp0bNaQAxQRYWW5oNG3atGzZsmFNvn1OfTg0&#10;MsChkQFUg0Mjf4NdBYbTUP8bh0b2hmpwaKQZh0YBh0Mj63BoZBEOjbCyi9Bo1qxZENPIyMgePXrQ&#10;uGXUhkMjAxwaGUA1ODTyN9hVYDgN9b8Fe2jUpk0b8UGH1K1b17C+GcMHOTTSjEOjgMOhkXU4NLII&#10;h0ZY2WFoNHbs2Li4OCzlR3IHFxwaGeDQyACqwaGRv8GuAsNpqP+NQyN7wwc5NNKMQ6OAw6GRdTg0&#10;sgiHRljZEBpNnjyZb58LXjg0MsChkQFUg0Mjf4NdBYbTUP8bh0b2hg9yaKQZh0YBh0Mj63BoZBEO&#10;jbCyFhrNnTsXozIiIqJ79+40Splgg0MjAxwaGUA1ODTyN9hVYDgN9b9xaGRv+CCHRppxaBRwODSy&#10;DodGFuHQCCsjNBo3blyBAgXgf/zxxzQ+meCEQyMDHBoZQDU4NPI32FVgOA31v3FoZG/4IIdGmnFo&#10;FHA4NLIOh0YW4dAIK2svb01ISKDByQQtHBoZ4NDIAKrBoZG/wa4Cw2mo/y0oQiOxSDqGrWiGRRwa&#10;acahUcDh0Mg6HBpZJDWHRvPmzRMv5I2Pj6cxyQQ/HBoZ4NDIAKrBoZG/wa4Cw2mo/41DI3vDIg6N&#10;NOPQKOBwaGQdDo0skjpDowkTJojb53r16kWjkQkVODQywKGRAVSDQyN/g10FhtNQ/xuHRvaGRRwa&#10;acahUcDh0Mg6HBpZJLWFRgiKcuTIgRU4KApVODQywKGRAVSDQyN/g10FhtNQ/xuHRvaGRRwaacah&#10;UcDh0Mg6HBpZJPWERvPnzxdBEc5WaQQyoQiHRgY4NDKAanBo5AGJiYlnzpyhhLdgV4HhNNT/xo9h&#10;sDd8kEMjzTg0CjgcGlmHQyOLpIbQaNKkSQUKFAgLC8M5Io09JnTh0MgAh0YGUA0OjTwAVURFp06d&#10;SmmvQAnAcBrqf+PQyN7wQQ6NNOPQKOBwaGQdDo0sEtqh0fjx48VnOShKPXBoZIBDIwOoBodGZund&#10;uzdqKfjuu+8o13NECYbTUP8bh0b2hg9yaKQZh0YBh0Mj63BoZJFQDY1iYmKyZ88OB+em/EjuYOHS&#10;pUvh4eHenSxqcGhkgEMjA6gGh0buwbz5/vvvo4p6/u///o8We4j4uOE01P/GoZG94YMcGmnGoVHA&#10;4dDIOhwaWST0QqMpU6ZgZZxhd+/enUYaEwzcuHGjePHitoPxgXfeeScxMZEWeAiHRgY4NDKAanBo&#10;5J5u3bqhfvZ4d2ed+KzhNNT/xqGRveGDHBppxqFRwOHQyDocGlkklEKj8ePHC+Fr0qQJjTEmSLh/&#10;//6DDz5oOxKJt99+m5Z5CIdGBjg0MoBqcGjkhl69eqFyDgkLC1u2bBmtZxrxWcNpqP8t2EMjXxiq&#10;waGRZhwaBRwOjazDoZFFQiM0mjNnjnj6XHx8PE6yaYAxQcKlS5eio6Nth2EKOnXqRGt4AodGBjg0&#10;MoBqcGjkFIf30dmzYMEC+oA5xKeeCDRRUVEqVAMo0iAA1UiXLh0lAociDRITE4Nq0FHLBAIOjazD&#10;oZFFgj00mj59eoECBSIiIrp160bjigkqbt26VbJkSXEQ2vPWW295emcdh0YGODQygGpwaOSUHj16&#10;oFpmmDZtGn3GBOIjhiv0/jf+1sjeUA3+1kgz/tYo4HBoZB0OjSwSvKHR+PHj4+LikA8ppxHFBBt3&#10;7twx3EdnT/PmzWltc4jQiGGCAnV/aySgatpIkyYN5XqOKMFwGup/49DI3lANDo0049Ao4HBoZB0O&#10;jSwSjKHRrFmztNvn7t27R8OJCTYuXbqULl0629HnBo9OH0VoFPBZa+nSpahG69atKR042rdvj5pg&#10;4FA6QPzwww+oRqtWrSgdOFCN/PnzUyJwrFy5EjXh0MivxqGRvaEaHBppxqFRwOHQyDocGlkkuEIj&#10;BEU4p4mIiEBQRKOICRVefvllcSgK7ty5Qws8hEMjAxwaGUA1ODQyC6qowaGRRFOkQWCoBodGmnFo&#10;FHA4NLIOh0YWCaLQqECBAvjLj+QOVTg08hEcGhlANTg0MguqqMGhkUTzokGOHjlSxiVTpkwxfMSM&#10;oRocGmnGoVHAEaERwzBm4NvnQhsOjXwEh0YGUA0OjcyCKmpwaCTRvGiQw8lXW50xaNAgw0fMGD7I&#10;oZFmHBoxDMMwisChkY/g0MgAqsGhkVlQRQ0OjSSaFw3CoZEfjEMjhmEYRhE4NPIRHBoZQDU4NDIL&#10;qqjBoZFE86JBODTyg3FoxDAMwygCh0Y+gkMjA6gGh0ZmQRU1ODSSaF40CIdGfjAOjRiGYRhF4NDI&#10;R3BoZADV4NDILKiiBodGEs1Zg3SNjxeLpGPYkGZYxKGRZhwaMYwVbty6s3Hf731mr67cYUYlm1Xr&#10;PGvgZ+s2H/jj1h1+WgDDeAaHRj6CQyMDqAaHRmZBFTU4NJJozhqEQ6PAGodGDOMpWw/+2WXysvo9&#10;54pYqFafb14dvbHxlL1Npx+ANZ6y59VRG2p+vFAsffnjz7tPW7H76F/0YYZhnMOhkY/g0MgAqpFa&#10;QqMTJ05ER0djM87Ili3bmTNnaG1H0Ho2ODSSaM4ahEOjwBqHRgzjmoSExLOXrvWYvlKEOrBqXec1&#10;GLNZBEJm7NXRm6p0+Uz7eL85a6/dvI1iaQMMwyTDoZGP4NDIAKqRir41woGIwWBg4cKF5cqVw+az&#10;ZMly+vRpWtURWEeDQyOJ5qxBODQKrHFoxDAG7t67f+D3cxO/2Vyn2xxEMpU7zqrR86sXh61pPJW+&#10;F7JijafseXHIquo9vqrUcSYKr9ttzrTvtv928sL9hATaPMOkYjg08hEcGhlANVL1DXXnz58vUqQI&#10;tl21alW3wwyraXBoJNGcNcgPy5YNHDDAofX++GPxKWfUq1fP8BG9GTakGT7IoZFmHBoxDDh66u8R&#10;X/3cuP+X4osdhC4vD/vx9Uk7m0zbb4htJBoKf33ijpeGra3efb7Y7hsDF4xduPGPs5epWgwTVOB0&#10;K2fOnELdnDF+/Hha2xEcGvkIDo0MoBqpNzT69ddfw8LCsOFx48YlJrq/gQFranBoJNG8aBB+Qp0f&#10;jEMjJnVy49adSYu31IyfLWKSSh1nvzxsXeOp+3waC7k2bBoVeHHo6kodZ4la1Yqf/enyHXfv3adK&#10;M0xwcu7cufDwcGhNnTp1XJ+JcWjkIzg0MoBqpNLQCKfO2GRsbOy+ffsoyx1YX4NDI4nmRYNwaOQH&#10;49CISQ3cT0g4ee7ygnV7mwyg74Wqdfui3oAfGk3aZYhPlLLXJ+2s239pta6fizq/OWjB4g0HTl+4&#10;wr9TYoKIn376KTo6GqHRp59+SlnO4dDIR3BoZADVSI2h0f/+9z9sr1ixYhcuXKAsE+AjGhwaSTQv&#10;GoRDIz8Yh0ZMqHLu8vW5K3e+N/KbKrZf9VSNn1t/8IqG47cF8HshK4ZqvzZ+W71By6t0SXoyXtVO&#10;M9uMXvLl2r0Xr9ygHWYY9fjoo4/CwsKyZs165MgRynIJh0Y+gkMjA6hG6gqNsLF06dJhYy1atEjw&#10;8Let+JQGh0YSzYsG4dDID8ahERMy3Lt//9uNBxv2nYewQXzNUq//0sZT9gRpLOTasFONJu2q0+87&#10;sadVO81qMuDLVb8cvn+fH+fAqMJjjz0GfcHfu3fvUpY7ODTyERwaGUA1UlFoNHLkSGwGYEhQlieI&#10;zwo4NJJoijQIDNXg0EgzDo2YICUxMfHilRs/7T7eZswSER5U6TK3Vp9FDSdsN0QRqcReG7e15scL&#10;q3RJeqoerP347zft/+PytVtmfmTLMHLZu3dvbGwsxKVdu3aUZQ4OjXwEh0YGUI3UEhpNmzYN2wCP&#10;P/74c0747LPPaG1HiI8LODSSaIo0CAzV4NBIMw6NmCDi5u27y7ceip/6Q/UuyY9PkGE1en5lCDMC&#10;btW7zzNU0orV6vpp9+krVu84cuu22Yv3DOM1w4YNEwK3Zs0ayjINh0Y+gkMjA6hGagmNbt68+fvv&#10;v59wydWrV2ltR6CKGhwaSTRFGgSGanBopBmHRkxq5o+zlxE5KBsanbt8jSrKMMHAjRs3xDskce5x&#10;8eJFyvUEDo18BIdGBlCN1PgYBu9AFTWsh0YrV6wIrOXIkUOFasAUaRAYqlG0aFFDpv9NkQbJkycP&#10;qkFHLcOkMjg0YhiJ/P777xkyZBDq5oxs2bJduXKFPmAHh0Y+gkMjA6gGh0ZmQRU1rIdGXTp3DqyJ&#10;ScqQGRBTpEFgqEbOnDkNmf43RRokU6ZMqAYdtQyTyuDQiGGUgkMjH8GhkQFUg0Mjs6CKGnxDnURT&#10;pEFgqAbfUKcZ31DHpGY4NGIYpZAbGjFMUMChkV+NQyN7QzU4NNKMQyMmNcOhEcMohdzQaPr06esC&#10;yuzZs1GNN954g9KB491330VNpk6dSukAMWfOHFSjSZMmlA4cqAbOkCkROD7//HPUhEMjvxqHRvaG&#10;anBopBmHRkxqhkMjhlEKDo18BIdGBlANDo3MgipqcGgk0RRpEBiqwaGRZhwaMakZDo0YRik4NPIR&#10;HBoZQDU4NDILqqjBoZFE865BVtl+oOaCfXv3Gj7i1vApDo0049CISc1waMQwSsGhkY/g0MgAqsGh&#10;kVlQRQ0OjSSadw3CoZGvjUMjJjXDoRHDKAWHRj6CQyMDqAaHRmZBFTU4NJJo3jUIh0a+Ng6NmNSM&#10;CI0qd5pds9f/KWWVO83i0IhJhXBo5CM4NDKAanBoZBZUUYNDI4nmXYNwaORr49CIYRiGUQQOjXwE&#10;h0YGUA0OjcyCKmpwaCTRXDTI0SNHnNm3S5aIDzpj65Ytho9oduL4ccOGhOFTHBppxqERwzAMowgc&#10;GvkIDo0MoBocGpkFVdTg0EiiuWgQsUg6zz77rGFDwrCIQyPNODRiGIZhFIFDIx/BoZEBVINDI7Og&#10;ihocGkk0Fw0iFkmHQyMzxqERwzAMowgcGvkIDo0MoBocGpkFVdTg0EiiuWgQsUg6HBqZMQ6NGIZh&#10;GEXg0MhHcGhkANXg0MgsqKIGh0YSzUWDiEXS4dDIjHFoxDAMwygCh0Y+gkMjA6gGh0ZmQRU1ODSS&#10;aC4a5PSpU85sxfLl4oPO2LN7t+EjejNsSBg+xaGRZhwaMRpvv/22OCwZhnELDRtGKhwa+QgOjQyg&#10;GhwamQVV1ODQSKJ51yD88G5fG4dGzI0bN0RQVKhQoTFjxkxRkurVq6OGGTJkiI+PpyyVGDVqFGYV&#10;1DAmJubNN9+kXGUYPXr0ww8/jOo9+OCDlKUeFSpUQA0zZcqEk1rKUoz27dtHRUVFR0ejnoDGDyMV&#10;Do18BIdGBlANDo3MgipqcGgk0bxrEA6NfG0cGqVymjdvjgOgSJEigwcPphNAxahatWpYWFjWrFm7&#10;d+9OWSoxduxYERRFRES88847lKsMEydOLF++PKpXqlSpESNGUK5iPPvss6hhrly5Pv74Y8pSjLZt&#10;28bGxiIuqlGjRqtWrVBbQEOIkQqHRj6CQyMDqAaHRmZBFTU4NJJo3jUIh0a+Ng6NUi04j0fXIyhS&#10;9puiChUqIChKly5d3759KUsxypQpYxvHD7z99tuUpRIiKCpdujTiN8pSDNRNxL3Khm1t2rRBRIRm&#10;FEGRwNbnPG36BA6NfASHRgZQDQ6NzIIqanBoJNG8axAOjXxtHBqlNm7evKndPjdu3Dg6AVSMatWq&#10;oYbp06fv2rUrZanE6NGjy5UrhxpGR0fjpIdylQGxrgiKlL19bvLkyU8//TRqmCFDBmXj3vbt20dE&#10;RCAuqlKlCoVEyaDmgEYUIxUOjXwEh0YGUA0OjcyCKmpwaCTRFGkQGKrBoZFmHBqlKlq0aIHuRlCk&#10;7O1z1atXF18jqBkUIeoQt89FRkYq+E3R+PHjH3nkEVSvVKlSI0eOpFzFeO6551DDXLly9erVi7IU&#10;48MPP4yNjUXcq/+mSA/qD2hQMVLh0MhHcGhkANXg0MgsqKIGh0YSTZEGgaEaHBppxqFRKqFZs2bo&#10;6KJFiyp7xvzMM88gKMIpqbJfI4igCKh5+5wIikqXLj169GjKUoyHHnoIXZw9e/Zhw4ZRlmK0adMm&#10;JiYGzegsKBLYjgKeNn0Ch0Y+gkMjA6gGh0ZmQRU1ODSSaIo0CAzV4NBIMw6NQps///zzrbfeQhdn&#10;zpy5d+/eiDoUpHLlyrbR8ADEm7IUQ9w+B6pWrUpZKiGCoty5c1NaPR5//HHUEHERYg/KUozWrVuj&#10;hpGRkehiCoCck3Qo8LTpGzg08hEcGhlANTg0MguqqGE9NGKYoICOWiaEWLFiRbZs2dKlS1e9evUa&#10;SlK0aFFx+D355JOUpRjPPvsszuZRwxIlSlCWSogrXxkzZqS0esTFxaGGaMPnnnuOshRDPDFcgJFC&#10;oY87xPo00hipcGjkIzg0MoBqcGhkFlRRg781kmiKNAgM1eBvjTTjb41Cj8WLF2fKlAnd2rZtW7pP&#10;SDF69OiB2RU1rF279qRJkyhXMcRpfbly5RS8P+2dd96JsdGlSxfKUox27dqJB7u99tprlKUYEydO&#10;LFasGGqIED1//vxwWrRoQaGPO7AyoPHGSIVDIx/BoZEBVINDI7OgihocGkk0RRoEhmpwaKQZh0ah&#10;xErbEx0jIyNx9kYngIoxfPhwzKthYWE1a9akLMUYM2ZMtmzZ0IxlypShLJUQD9JA1PHRRx9RlmL0&#10;7t0b1QsPD8c5LmUpxtixY4sXL45mRFAkQp0iRYogyaGRCsgNjdKlSxcbUFABVCM6OprSgUO8qpgb&#10;RAPVgBJRInCkT58eNeHQyK/GoZG9oRocGmmmZmg0dP5PZy5epQRjglWrVmXNmhWq895779EJoGLE&#10;x8cLDahduzZlKcawYcNy5cqFGmJ+UPCx5i1btkTIkTFjxnbt2lGWYrRv3x6iiaCoQYMGlKUYQ4cO&#10;Fd8U4S9FOTY4NFIHuaER5kM4AaRNmzaoxvPPP0/pwFGxYkXUBEcvpQNE27ZtUY3nnnuO0oED1ciS&#10;JQslAseHH36ImnBo5FcL6tDo8KFD4lPOGDRokOEjZgwf5NBIMzVDo2ZDF1bqMKP5sIWXrt2kLMYJ&#10;ixcvxvyO81FoMJ0AKkb37t3FU79q1ao1efJkylUMcUsVZoZRo0ZRljK8++67EKO0adNCPilLMT74&#10;4ANxTVrZoGj8+PHimyJEQWhPEeFocGikDhwa+YiKHBqlBNXg0MgsqKIGh0YSzYsG4dDID6ZyaFS7&#10;37f423L4orv37tMCRseqVavQdwiKlP2maPTo0ZhFw8LCqlevTlmKMWHCBPVvn0MXd+jQgbIUo3fv&#10;3pGRkehiZW+fQxdrQZEIbOzh0EgdODTyERU5NEoJqsGhkVlQRQ0OjSSaFw3CoZEfTOXQqOn0A7A6&#10;/b6D33r0krOXrtHiVM/q1aszZ86cLl066BydACpGt27dxO1ztWrVoizFGDZsWI4cOVBDzAY4e6Zc&#10;ZWjZsmVERESGDBkgnJSlGB07doREopKvvvoqZSkGurhEiRLoYsPtc/ZwaKQOHBr5iIocGqUE1eDQ&#10;yCyoogaHRhLNiwbh0MgPpn5oBGsybZ8IkFoMX/T3lRu0UqpEe0gAQqPyqoKZEzWMiYmhtHqI3xQB&#10;nDpTlkqIBkRHU1o9xB2SCM4prR758uVDDYsWLWp/+5w9HBqpA4dGPqIih0YpQTU4NDILqqjBoZFE&#10;86JBODTygwVFaJQcIO2v1XcJ8psPW0jrpSbE7XMAYj9ZSUaNGiV+cFKtWjXKUo+sWbOihg8++CCl&#10;VaJ58+a2Hn6gU6dOlKUYmHJF2IagaOjQoZSrGNr7sjDPi0jGLRwaqQOHRj6iIodGKUE1ODQyC6qo&#10;waGRRHPWIF3j48Ui6Rg2pBkWcWikmZXQ6I+zl31kbwxcYB8aaSa+QWozesn5y9epKiHNmjVrMmbM&#10;mDZtWpy60a1CitGjR4/06dOHhYWpfPuc9psiBd+khPOV8PDw2NjYDz74gLIUo2/fvtmzZ0cD4mSi&#10;Z8+elKsSw4cPL1myJGqI0KhJkyZwODQKRjg08hEVOTRKCarBoZFZUEUNDo0kmrMG4dAosGYlNEJ8&#10;AqvVe6GPzBAR6a3JtH3iIQ0thi+8ELoB0vfff4/z0ejo6Pfff59OABUjPj4eMRsOIWWDookTJxYo&#10;UAA1LF269MiRIylXGZo3b44GRGDZqVMnylKM7t27i6gyZ86cvXv3plyVGD16tOHpcxwaBS8cGvmI&#10;ihwapQTV4NDILKiiBodGEs1Zg3BoFFizHhoZghZ/WpNp+2v3S7rFDgES1SlUWLFiRVRUFLoG0k4n&#10;gIoxbNgwcW9V9erVFfweRoCzedSwTJkyCj5oAUFReHg4qqdsUDRgwAAR92bIkGHo0KGUqxhaUKQP&#10;bDg0MlCvx9y//r5CCbXh0MhHVOTQKCWoBodGZkEVNTg0kmjOGoRDo8BaUIdGmolvkNqOWRICD2lY&#10;t25d+vTpMfng1JnO/hSjd+/e4va5mjVrUpZiDB8+XOVHcuN0DXVDG+IsgbIUo3///qIBM2XKpObt&#10;cyNGjNBunxPhih4OjQyIubrJgK9OX1A9QOLQyEdU5NAoJagGh0ZmQRU1ODSSaM4a5PcTJw4fOuTQ&#10;du7YIT7ljD69exs+ojfDhjTDBzk00iw0QiOY7RskeopdkP4GadmyZTly5IiJiVH29rkuXbqkS5cO&#10;B4yyt8+NGzdO5dvnWrZsmTZt2tjYWJVvnxO/KcqZM2evXr0oVyXQreKR3AiKmjVrJmIVAxwaGRBz&#10;df3BK/EXAdKhkxdogXpwaOQjKnJolBJUg0Mjs6CKGhwaSTQvGgThjfiUM/gJddYtZEIjYU2m7RNP&#10;sWsxYlFCQiJVVHl++OEHceeSsrfPYayJGqp8+1zu3LlRQwRFCJAoSxmaN28eGRmJ6nXs2JGyFKNf&#10;v34i7s2UKdOQIUMoVzHE7XOFCxdGe4ooxSEcGhnQ5uom0/bXG5QUINXrMffP8//QYpXg0MhHVOTQ&#10;KCWoBodGZkEVNTg0kmheNAiHRn6wEAuNNBO32LUZveTytZtUXfW4ePFi5cqVxZHAMIxbChQoIIIT&#10;13BoZMB+rq4/aEWljjMb9//ynGKv0ubQyEdU5NAoJagGh0ZmQRU1ODSSaF40CIdGfrBQDY3ErSNv&#10;DFzw28nziYnKfX10/vz5F154AS3/xBNPjB8/ni6JK0b58uVRw/z58/fv35+yFKNevXrh4eGZMmVS&#10;8P40zE5oOjTg//73P8pSjwoVKqCG4NVXX6UsxRgxYoS4fQ4nMfj71FNPieDENb4LjerUqSNuiVyw&#10;YAEN5mDA2Vwt5smmA786/Kcqt9hxaOQjKnJolBJUg0Mjs6CKGhwaSTQvGoRDIz9Y6IVG9QauqNRh&#10;ZsN+8/7+R9FHMuBcGW3+2GOPKXjfl0D8wD0uLk7Bn+sIqlatiqAoKiqqW7dulKUM6FY0HRoQ8q/g&#10;k/EETz/9NGoIcCY6efJkylUMERQVLly4WbNm9evXhx/A0Kh27drioZFfffUVjWTZLPp5v4/MxVzd&#10;ZNr+pG+QOsyo32Pu72cvUVUCB4dGPqIih0YpQTU4NDILqqjBoZFEU6RBYKgGh0aahdJjGOrb7qG3&#10;CfxlqqJK/PPPP1WqVEFrP/7443Tqpxjjx48vVqwYapg7d25lg6IXX3wRNcTk/NFHH1GWMqDRxIDC&#10;mRBlKQa6+Mknn0QNIyIi0JKUqxijR48uVaoUKomIRYQlIIChETaNODxdunRz586lwewbxIz60tDV&#10;PjLDnGkwcVHp9X7zA/ucTw6NfERFDo1SgmpwaGQWVFGDQyOJpkiDwFANDo00C43QKPn2OYVuC9Fz&#10;7tw57fa5iRMn0gmgYojb5+Li4pS9fe6ll14St8916NCBspRh4MCBYigpe/vcpEmTtNvnXnnlFcpV&#10;DO32OcQqhgctBCQ0qlu3btq0aTNkyPDll1/SYPYlKsyoYi59c+CCI6f+pmr5Fw6NfERFDo1Sgmpw&#10;aGQWVFGDQyOJpkiDwFANDo00C/bQSPyYuFH/+ar9mFijok2QHn300bFjx9IJoGI8+OCDqGH+/PmH&#10;DRtGWYpRrVo1BEUxMTFdu3alLGUYPXq0dvucsj8b04IinHdSlnqI2zgLFy787rvvishEj59Do1q1&#10;akVHRyPTd7fP2aPCjCpMfAP/8sefnzjj71vsODTyEUKJcGxTOkBwaGSAQ6MAGIdG9oZqcGikmfXQ&#10;qG7/731kBrXWm/YI2vo95v55TsXb565fv16pUiW07WOPPUanfooxYcIEcUaYK1euMWPGUK5iiBNi&#10;nKQq+E0RGk0MH8g8ZSkGulj8pgiBJVqSchVj7Nix4vY5BEUiLHGI30IjsSHE4b6+fc4eMaMa5roA&#10;mu0Wuxmv9Z138Yr/3hTHoZGPqMihUUpQDQ6NzIIqanBoJNEUaRAYqsGhkWZWQqMtv570kTX6ZL6L&#10;UwTdiwvPU1VU4sSJE/ny5RP9yzCMWxCZuH4EAvBDaCRun8uYMeP8+fNpMPsX1UIjYfVsD2l4c9CC&#10;Y6cvUkV9CYdGPqIih0YpQTU4NDILqqhhPTRimKCAjlplaDZ0ocNThCSR7jizSf8vT1+4QquqxN27&#10;d8U3RY888oiy38PgfBE1zJ8//+DBgylLMapXrx4REYGT1Pj4eMpShhEjRohHcqt8+5x4L2qxYsWU&#10;vUOyYcOG4mlvoHLlyiI+cY3vQqOWLVtmy5bNVpcH/PObImeoGRoJEwFSgz7zfB0gcWjkIzg0MoBq&#10;cGhkFlRRg781kmiKNAgM1eBvjTSz8q2R7zCERtrT5+r1mHv6bxWDotu3b4ug6NFHH6WzP8WYOHFi&#10;gQIFUMNcuXIpe05ft25d1BBxkYLvKUKjiQZ89tlnKUsxJkyYgM5FDQsVKkRZijF58uTXX38dNQwP&#10;D2/QoIF4YGMAQ6PmzZuLL3hxOk4jOaAoGxo1mbqvatfPK3eYMX7RJqqrz5AbGjFMUMChkV+NQyN7&#10;QzU4NNJM/dCo/uBV8Bv3//K3k4o+fU4ERco+khuIp8/lzp17wIABlKUYr776alhYWMaMGdu1a0dZ&#10;yjBo0KDChQujAV944QXKUoxx48aJp64jKBo+fDjlKkbjxo1Rw/Tp0yPIEZFJAEOjt956S4gjIjQa&#10;yQqgYGj0+sQd1brNQ60mL9lCtfQxckOjmjVr4sALILVr10Y1ypQpQ+nAUa5cOdSkRo0alA4QderU&#10;QTVKly5N6cCBasTGxlIicIgLghwa+dU4NLI3VINDI81UDo1svyma2XTAV38o+aCFmzdv4qwOrffo&#10;o48qe/vcww8//P/t3QdYFMffB3CUYkMNajTiX5OoiTHtDYkmMVGDgF2xFzQxWJMYEyMIiF3QiL2C&#10;SlGxgQV7V0SNotgIKmLvgihI73f4/mCGzbHH4QF3sHDfzzMPz87ssjd33N7Nl23Uw8aNG8+ZM4c3&#10;SQyNXfT19WnELMHD5yhmSP/wOXZht2bNms2bN483ScygQYMMDQ3pTzxgwAAeTXKVSTQS9hT17t07&#10;Pj6eb8zSIKloNMj9ipXjJuqPx57zcrmcd1H7EI20BNFIhLqBaKQu6qIA0UiDRSIvCBXqBqKRUKQc&#10;jXo4b4iOk+IlubOzs81zj9s2MzPjoz+JWbVqFRv/1a9fn6Z5q8Sw70ji4ODAmySDXjQWir777jve&#10;JDHUQ3b4HG3CvEliFA+fGzhwII8mCko5Go0ePZp9IVIo4luyxEgkGg3xvG7puJF6sizgLO9ZKUI0&#10;0hJEIxHqBqKRuqiLAkQjDZbivSDsFEZV6C0lWl6dQr+IaCQUaUajSWsOS/Pqcy9evGDjOclektvD&#10;w+Pzzz+nHlIokuyeov79+1MPa9asKcHD59zc3Nj1ytpK9ZLcS5cuZT2kjXfhwoW8VWJYOKlevXqv&#10;Xr14NFFSatFo2LBh7D8F/fr141uyJJV5NMo5fM455/A5j92ldPicMkQjLUE0EqFuIBqpi7ooQDTS&#10;YCneC4JopO0izWgkQUlJSdI/fM7MzIx62LhxY8meU0QDBX19ffpCkuCeonnz5gmHz61cuZK3Sgy7&#10;BVCzZs0owvEmiRk8eLChoSH9iSmHsGSiSilEoxEjRrAb8krw8DllLBp1nLRFS0UUhBQLhSIrp9zD&#10;53afz87O5h0qC4hGWoJoJELdQDRSF3VRgGikwVK8FwTRSNsF0Ugd8+fPZ38vACgcRV/ROUWqaDsa&#10;MRSKsrKy+JYsbZlZMi0VFrpEcYiVIZ7X2DlFywLOyuVlGYoYRCMtQTQSoW4gGqmLuihANNJgKd4L&#10;gmik7YJopA43Nzd6lUaOHElft9Lk5OREPfziiy94XZJy3vF6erwiMV999RX1jb6feF16aMRPPTQ3&#10;N+d1SaIe1qhRg+WTN9JSNBo2bBjbU0SjQL4B67wCo9Egjysdc68+5777HF9OAhCNtATRSIS6gWik&#10;LuqiANFIg6WQF2SDauxjRZXWrVvz5QoiehSh0C8iGgkF0UgdiEYakfOORzQqLhr0Uw/NEY1UGz58&#10;uHD4XEKCFG+AVlZE0SjnnCKnzdRShucUqYJopCWIRiLUDUQjdVEXBYhGGiyFvCBslsaJHkUoNAvR&#10;SCiIRupANNKInHc8olFx0dCfemiOaKSCcEnutLQ0vt1CHiEa2ay5yg6fWx5wViYrvUtyqw/RSEsQ&#10;jUSoG4hG6qIuChCNNFgKeUHYLI0TPYpQaBaikVAQjdSBaKQROe94RKPiotE/9dAc0Si/n3/+me0p&#10;oiE131xBCYtGHSdtsbDzXrkrmLdKEqKRliAaiVA3EI3URV0UIBppsBTygrBZGid6FKHQLEQjoSAa&#10;qQPRSCNy3vGIRsVFMYB6aI5olMfW1lY4fC4pSYo3QJMOFo08pHROkSqIRlqCaCRC3UA0Uhd1UYBo&#10;pMFSyAvCZmmc6FGEQrMQjYSCaKQORCONyHnHIxoVF4UB6qE5olEuIRQlJyfzrRRUWx5wNksm4xVp&#10;QzTSEkQjEeoGopG6qIsCRCMNluK9ILhCnbYLopE6EI00Iucdj2hUXJQHqIfmuh2NzMzMhFDEN06o&#10;WBCNtATRSIS6gWikLuqiANFIg6V4LwiikbYLopE6EI00Iucdj2hUXBQPqIfmuh2NCPYUVWyIRlqC&#10;aCRC3UA0Uhd1UYBopMFSvBcE0UjbBdFIHYhGGpHzjkc0Ki6KB9RDc52MRmxPUdOmTWNiYvg2CRUU&#10;opGWIBqJUDcQjdRFXRQgGmmwFO8FQTTSdkE0UgeikUbkvOMRjYqLEgL10FyXotHw4cMbN25My1hb&#10;W/NNESo6RCMtQTQSoW4gGqmLuihANNJgKd4Lsn79+tGjRqkqS5YsES2vTqFuIBoJBdFIHYhGGpHz&#10;jkc0Ki6KCtRDc92IRsIluXGfIl2DaKQliEYi1A1EI3VRFwWIRhosEnlBqFA3EI2EgmikDkQjjch5&#10;xyMaFRcFBuqhuQ5EI2FPUXx8PN8CQWcgGmkJopEIdQPRSF3URQGikQaLRF4QKtQNRCOhIBqpA9FI&#10;I3Le8YhGxUWZgXpoXnGjEW1fbE9Rz549+YYHugfRSEsQjUSoG4hG6qIuChCNNFgk8oJQoW4gGgkF&#10;0UgdiEYakfOORzQqLgoP1EPzihiNhg0bxkKRtbV1ZmYm3+pAJyEaaQmikQh1A9FIXdRFAaKRBotE&#10;XhAq1A1EI6EgGqkD0Ugjct7xiEbFRVmCemhe4aIRfc/STxofxMXF8e0NdBiikZYgGolQNxCNShs9&#10;VYDygr9rQQVEI43Ifa8hGhUTZQnqYcWIRqNHj27fvn3Ou0FPj4ZKfDMDQDTSGkQjEeoGohEAQDEh&#10;GmkE9ZDwisQgGmkE9fCN0eiHH36gxRo2bBgUFMQ3MIA8165dozeGQC6X8xlFxN6NAOUCohEAlDOI&#10;RhqR+xWAaFRMFCqoh+U6GrVv397AwMDU1PTy5ct80wIAgGJBNAKAMoNopBHUQ8IrEoNopBHUwwKj&#10;Ubt27WiWvr5+aGgo36gAAKAEEI0AoMwgGmkE9ZDwisQgGmkE9VAUjdjhcw0aNAjC4XMAAJqDaASg&#10;SbhCbpEgGmkE9ZDwisQgGmkE9VCIRuzwuUaNGoWEhPANCQAANATRCECT7OzsaBBTrVo1W1vbV69e&#10;8VZQAdFII6iHhFckBtFII6iHFI3atWtXuXJl+ni5cuUK34QAAECjEI0ANIlFI0UGBgaurq6PHj0q&#10;9hWBKjAWjbp37z5cqoYOHUo9bN68Oa9LUu4bTY9XJKZFixbUt8GDB/O69FhbW1MPzczMeF2Scv/C&#10;evXq1Tt58iTfeAAAIL+nT5+amJjQV/auXbvi4+N5axGVv2gUHBzMviQAyp2GDRs6ODjQpsvfzTov&#10;JCRkYREt9dk6aEXIEM/rQ73ClcvSgAt8OYCK5ezZs3yzAQCAgrBoxIdcenqVKlX69ttv169fn5aW&#10;xpdQA6IRQBmgjHT8+PHs7Gz+toaieBaXJkpErNyJTuFLAACAdvCvsaKgEapBqTAyMqpaKmrUqGFc&#10;Kt4qFRQn3i4V9evXp/GP9tD66c3G33b5Va5c+d133w0ICODvY9V04oA6uVxOObIUPHjw4EKpOHny&#10;5O5S4evr66F97u7uLi4u07RvypQpY8aMGalNn3zyCd8K86NttUmTJitXruRvSig6mTz7SWzq5IB7&#10;okRExTngbqYMxysCAGgd/1YDKM++//77lJSC/52Kc40ANEl0rhElJYpDcXFxfDYUXWqGbH/Yy983&#10;3WIp6C//20evx8rl2WTRkUfUsiUkii8KAABaxq8NUhSTJk0aXypGjx79c6no27dvr1Jhbm7+g/a1&#10;b9/+i1LRsmXL97Tpf//7X+XKlfkITMk777zj7Oz86NEj/lZWAdEIQJMoGjVq1Mjf3x9xqIReJma6&#10;7L3/s88Nlohc999/8kp8rDDlo9hkXC0dAAAAxOcaEUNDw9mzZ0dGRvIl1IBoBABSkSWThz1OGrGO&#10;xyGa2BAcmSXHGVkAAADwBiwavfXWW7/++mtSUhJvLSJEIwBNiomJqVq1arVq1W7evMmb4E1ikzI3&#10;n4/6yfu/E4fO34uXIxEBAABA6UI0AvjPzJkz9fT0KNscPXqUNykIDAysUqWKvr7+7du3eVN+CQkJ&#10;pqamtIZZs2ZRdcSIETRtYmLy/PlztoAieggDAwNDQ8OoKB09Veb285SpO/+7poLHiafPEzJw1T6A&#10;cic5OdnX17d///7ff/9927ZtHRwcTp06xedJVUhIiL29PXWY2NraBgUF4dZzAEAQjQDy2bdvH7vy&#10;47Zt23hTrsWLF1MjhZmIiAjepMTZ2ZmWGTBgAK+/fv3TTz9Ry3vvvZeZme+UmM2bN1M7PRB9H/Mm&#10;3ZCRJTseHvOzD49Do9bfOBoeI0ccAiifoqKijI2N6dOsbt26q1evPnfu3JEjRwYPHlyrVi36fOML&#10;5dq7dy8tRni97HTp0oW6oa+vT5/P1GHSo0cPqlJjx44dZTIZXw4AJCw7Ozs2NvbFixei8VXJIRoB&#10;iNE3ZdWqVelr0t7enrX079+fqvTdX+D+H2bTpk20jKGh4ePHj3nT69e0xbKv4fr169MGzBr9/Pyo&#10;xcjI6MKFC6ylwnscm+Ye+OTHvB1Ef+9/cCMyGTuIgJHJ5beevPQ5cHHgzC0dJnizMnbJnv3BEdGv&#10;inmwOJQO+igjw4YN43XVpBCN6AP5ww8/pD60bds2KyuLt+aKj4+vU6cOzbKwsEA6ApC+efPm0QZr&#10;YmKSnJzMmzQE0QjeICNTFpuYysrL+OS7z2JZoaHMxVtPWQmJeHLs0p0LEU/475R/FG9yvsNzr3zf&#10;uHFjmnjjfxNp+6RcFBYWxusK2L6jevXqJSYmUhyixcj169f57IrrzO04+223WRyiXLTjUvSrlEwk&#10;IiBxSWlr9l342W27hV1OELJ03Nh7/olB7pfZu2XImmsDlof0cDlgYb+O5nZ1XP/H8n2HL9zKyMw3&#10;nIUyZ2NjQx9u1apVW716NW9SMnz48JwPUyVdu3blS7x+vW7duoYNG/IZeapXrz5ixIj09HS+0OvX&#10;58+fZ7POnTvXokUL0b0dzczMnjwp7GsoJCSEXdi3wH9LLV26lGZRQBL+jQUAWhIYGKivr0+b8MKF&#10;C3mTAktLS9oYa9SoERMTw5vye/jwoZGRkbGxMU1QlT5/aHn6IFI+3yEjI6N9+/Y0t0mTJjQG462F&#10;QjTSsIdRr7o7+Qr/+CxZ8VIsFhM8hWKpWOzWCMUqp6wWSkeF0sl+VYGls737sGmuQnH4e4JQFiz+&#10;aeESXjzd+27w7M6Kn3enwxvaHNmYUwLWWnSy8+jiuO7u04LfvuUXBaHWrVvT5kQmTpzIWwtCG97b&#10;b79Ni40cOZI3KXFwcKAFGjRokLs+vdDQUD6jwsnIkq8/G8UGuFRGrLtx/Sn+8a/rKA9nyeSBV+72&#10;mCR8PPr0cD04xPOa8FYpvAxyv9R5ylbh43Hcsn30mSPLvb8VfwwoIydPnqxVqxb7ZCPNmzenzzfl&#10;83ZU7TWiv2CrVq2offTo0bwpz7Rp06i9Zs2awl9ZiEaUo9iQSODk5MRmPXjwgDcp2bNnD1uG1/Oj&#10;4MTmFrIGANCU8PBw9q+KP//8U9jGo6OjWaO5ubmq/0dTXmL7eOfPn8+bXr92dXWllurVq9+5c4c3&#10;5X68tG3bltrpJ29SA6KRVoQ/jLZx9adActb/89cn9SpkebL/7Z+nuXSauDYo9B5/2hVIQkLCe++9&#10;R5vT119/bWhoSBNDhw5VdZLuggULaAHajHm9IPS7gwYNosWqVq1aIS9eFxGZ7LrvPhvF/uxzY8mx&#10;R1Fx//2vF3RQfFLa6bAHE1cdZGHGymFDt5l7BiwPEdJOscsQz+t9FpzsPHV7B7u1tOZuTuuXBQSH&#10;3YvCPqWy9erVq1mzZrVs2ZI+6Mj777//9OlTPk91NPL19WXtK1eu3JLf8uXL2azTp0+zhYVodPz4&#10;cdYieP78OZs1btw43qREiEYFXtWXRaMqVaoUvusJADQlMjKS3YaIxlpUpVRDGyBVC9yVJBgzZgwt&#10;Y2Njw+t55syZQ+2EPihYS58+faj62WefpaWJ74tYCEQjLXoUHTdyfkAne4/ATa1EuaJcl5jDtUZO&#10;n2Zl73Mo5FaFvMIyfS/Wr1+fNqdp06axli+++IKqTZs2Vb6R6+HDh3M2RD29Gzdu8CYV1q5dS4vV&#10;qVOnSLcek7idV6LHbb7FBqy/bLh5IuJVcjoO09ddZ649nOR5uIdz7q4hOx/KQv2WBtusuSqkGm2U&#10;watC+yw81Wky36dk4+q/eNuZR89xz+UyQ8GDfWay4Q6jKhq5u7uzdg8PD/+CBAQECOcSFBKNEhMT&#10;2axCTnw6c+YMOwbv0KFDvEkB+yeXqakpZTzeBABaJpPJhMPnqlatStEoODiYzyvIqlWrcrZzPb2X&#10;L1/yJgVr1qyhbfytt96Kjo7u0aMHLfb++++reRydANFI6xJT0oe4brWY4LXft60oY5TH8oeLEw0+&#10;Dl+4VVGPYwkPD2e7ieiLXHiONMH+92BsbJyQkMAamWbNmlH72bNneV21ChONZPJs130PhGsq2G+9&#10;jTOIdFZ0XJKz52FLOx8WSzpO2tJ/2bkhntepCNGlNAt76F7zTrD+ULGy99lw5IoM12UuXW3atKGP&#10;u969e/O66mh0584d1u7t7c2bVBOi0Zw5c3hTHgpRbFYh46r09HT2P2nKbKLLMDx+/LhmzZo0y9nZ&#10;mTcBQKmIiorK3XZzdO7cufDhBMWnypUrK17vShH9rpeXF1+Xnl63bt34jKJANColL+OTxyzcRd/T&#10;m9Z0FYWNclGSjlVzWTCqwwSvjUcr7EkyhJ2Gq6+vf/DgQd6kYODAgTS3Vq1ad+/epSp9s3755ZfU&#10;Ym1trc4NMcp1NMrIkv/7OPEvP76DaIxvhM8/z6iRzwbdkCWT3X0a43PwYq8pG3OCh51PJ2f/3vMD&#10;bVZrd79QScpgjyvdXfdbOeZ2eIL3iHkBRy/ewYXvNOLo0aP0mUYMDAxatWpla2vbr1+/GjVqUEul&#10;SpW6dOmieNza/fv32X+dTE1N586dO2bMmL59+wqz2B3haD09e/acPXv2vHnzaAF2pI3i1RqEaMSW&#10;/+abb1xdXadMmVK3bl2qUuw5efIkX1Q19i9qQhP0QDNnzmSXraNHX79+PV8IAErFhQsXaMsl169f&#10;Z9dLeOedd2JjY/lsBcnJyWxLHz9+PG9SYerUqTlbuIqzCt8I0ahUJaSkTfY+ajHBc/XKfvIgcfyQ&#10;Zkk9bjRr4Rjq88pd53BHPEXe3t604bVs2ZLXK6K4lEyKQCPXR7BRpuP2O+fvxVfIoyhBlciYBO/9&#10;F4fPC2CXkus4aUuveceFS8mVrzLE8/qAZee7ux6wmLienkuniWvtPA7sP3czLUPDt8XQKQkJCcHB&#10;wf7+/l5eXhQtAgMDo6Oj+Twl165d27x5My154MAB0egnMzMzLCxsz549NJc+Xfft20eRic/Lo3hA&#10;nUwmu3Tp0saNG2nhQ4cOFfKgyrKysq5evbpt2zZ6LHL69OkCh2IAoFXz58+nzdnIyEi4Zu/IkSOp&#10;xcTERHnznz17Ns1S/F+JKmxJwutFhGhUBjIysxxWHaSwMW3eb7ITlURRRFJl4dIfO0zwmrMxKEuG&#10;UJQPfSWzDa9C3pvoUUzqn1tuCYfMLTz8KD4FY0ddIZPLd50O7z9js5U9P0yu599HbFaHldUxclor&#10;14d4Xhu44mLXaQHsaXZyWPvLol3XH6i8dxmUuULONQKAckQmk1lZWdG2rK+vr3jHyOzsbBcXF2qv&#10;UqWK4inc+/bty9309dhhO4VDNCqvKCBNX3vc0s5n1oJfMk/oizJJ2ZasE5U3eXalUDRz/XEco68j&#10;ktNlx8JjhnnzgeNvG2/uvvIiCzuIdEBcUtr5G4/HLdvDEoKlw4ZuM3YNXHlJIUXoRKHs13fR6c5T&#10;trKbKXV2WLdg6z8Rj16kZeDCd1Jx6dIlGkjRiEe4Zh1AhSGTyTMyZaykpmcmpaazkpiSLtxeksrz&#10;2MSovPI4Ok4o9/JuO0nl5uMXNx5Gs3Lt/vN/70axQh/1J67cY+Xwhds7Tl0Xiuf+C6ys3hvituUU&#10;K7vP3NDGIDA5OdnY2Jg2ZEpHvCk/b29vdglvX19fqmZmZpqamlaqVOl83qXnCufm5ka/W7NmTV4v&#10;IkSjMpYlk3vsPkchZLLb70nHqooiSukX2YlK/l4dO9t7OK4+pINXwl2wYMFfOqnjaJfc89evWTn4&#10;drH5dfx43q4LaLDF//w6Qy6Xnw57MH3tsS6OORlAKJ2c/TpN9i9e6Tx1u9R2K/VZECTqZJGKcHoS&#10;K4Nd/JfvDL7zNAYHlALolLSMrMleRxQ/DYpduk5cae24lJXBk92GTv2blZHTZ/w2awor41ycHOf+&#10;xYrT3PEuC0ezMnvRqKXLhrCybJmNt0dvn1W8+Ht12u5jxcq+9e0O+LZl5fim1ic3f8XKGb//u7D1&#10;Y1YubWsZvrMpKxG73nuwz5SVh/veiT5osnaVNQ1Kh88LiIwt2oXdtCQjI6N58+YUdYYMGVI6p3Ug&#10;GkkC/bG9D1yk9yJtIQlHqoviSumU7CC93et+6Gi3+sfZ2xKSdfSONLTt8Skdk52drZvXVPjiiy+c&#10;nJx4RQfI5HLhP5GaKokpaX8s22s5cb3UolGvuUdpLBJ4+a6owyUvqek4vhRAt6SlZzqtPmQxwdNt&#10;sa3ET4Uodjnn/5mV3WobF/+YhGTpXHWWndf9zTfflNrp7ohG0uIX+G8nh7Ujps+IL92AdMbv/2gM&#10;YTt3+6vEVN4VnaSz0Uhn6Vo00gb6Bv1r5X7JRqPg6494RwEASiYzS+bmd8rCznvBkp8yAg1EQ6ly&#10;WrKD9O7sadTTYdnAmX6xCSn8qeowDASl6FDILYsJ3iOmz3y07x3RO1jjJXTHh9aOS23ddkTH4Wq2&#10;iEY6B9Go5BCNAECnyLOzPXafzzkfe8EviUeriYZV5ahQKArb0byP0+KuTutvPCzCNR4rNgwEpevM&#10;1QcUkCi33NvTSPRu1ki5uatJT4elXRzW34vERUs5RCNdg2hUcohGAKCDsmRyv+NhFJDGznJOPlZF&#10;NMSSfrm/p2F3hxUdJ64NuxclncPnpAADQam79eRlD2ffXk5LHu+rT/le9M4uXnmwt6HFBM/uzr7X&#10;7kfxh4FcUo5GH3300erVq3klV4cOHXr27Cm6pzvz6tUrHx8f5Rt9BAQErFmzRiaT8bqSR48e1atX&#10;799//6Xp1NTUhIQE+sQcPnz4mDFj2AIZGRmJiQWfmhkaGvr5558/fPiQVffu3fvpp5+yu4WoesTI&#10;yMhKlSrNnj2bVWkx6jmbVvb06VM/P79nua5evbp06VJqvH37dlhYGGucMWPG5cuX2cJqQjQqOUQj&#10;ANBlu8/esLL3+d1lUrIELqalTok7Yjx4slsXh3U3H7/kzwEUIBqVD9cfPO852beX49Lz/p+UJCA9&#10;P2hiM2Vu76kbz994zFcNCjQVjS5cuHDu3DleyS8lJWXmzJmUOnj9TaKiopKTkw8ePMiuWRkREcF+&#10;d8eOHYo3hL5x44ZyRnJ3d1+wYAGv5KLkQIGKV5QcPnzY1taWwo+/v//06dMzMzPpsUaOHEmpg+bS&#10;I9L0gwcP2MLMpUuX/v77b3bbROLm5kY5igIbTS9atIg1Uh8cHR3Dw8P57+QJCgpq3769cEMDeppt&#10;27ZdsWKFqnsvUtKrXLnyy5c5H+X//PMP9ZAmzpw54+zsnDv/dY8ePSgysWk1IRqVHKIRAMCBczcp&#10;II2aMf3J/rdFQy/plOiDJtRDCzvvwCtvvjuQzkI0Kk8eRL3qO21TZ3uPk5u/FL3d31iSj1UdPm1m&#10;x4lrz1x7iD2nqqgTjRITE5s1a9ayZUsayrOWQYMG1ahR48WLF6zK0Pi+T58+wcHBvJ6rX79+K1eu&#10;FO1CoVG+vr7+gQMHWPXJkydUnTdvHqvu3LmT1s+miYGBAaWRs2fP/vLLL4pZqHbt2urcDF5VNEpP&#10;T9+4cSOljoSEhAYNGly7di0kJITCDE3QT4Z6tX37dv4LCui3HBwc+JWw//rL1NT0119/ZdOjRo2q&#10;Xr36kiVL+KJ56MX56quvOnXqxBYjFMkoF1HYo+k//viDXl4fHx++dB56gpUqVaIsRJ3ZsGEDBSHK&#10;n1QdNmzYrFmzKBT17t1b2GelJkSjkkM0AgAgcnn2+fDHXRzXDXSe92x/PdEwrGxL7OGaP02d3WGC&#10;176zEby7oAKiUfmTmp45dLa/1YTVZ/0/k6uxBynpaNXBk+da2fvs/kf8b3sQUX+vESWTevXqxcTE&#10;fPvtt+bm5gUe1Ubi4+NbtGhBw3cauy9btoy3KtmxYwc9NI34MzIy6tatK+wGIcrRiObeuXNn165d&#10;mZn/XUGYfks4FO3mzZupqan085tvvqGJyZMnDxw4kFZCrKysqNtsulevXvXr16dMwn6LoWhUp04d&#10;XsmPenjq1CleyUUJx8bGhq2NUFYxNjbu0qULryugB2rfvn1KSgq9UJTBaGLLli3e3t58Ra9fL168&#10;mEIjm6bnRcHp9u3brErkcjk9iwEDBrC10dPp2LFjrVq1WNXa2rpv3770OtM0PVDz5s3p78J/800Q&#10;jUoO0QgAQNGNR9E9nX37OC16cai2pk6FKHZJO27466wplnY+G49e4f2DQiEalVcv45NHLthpabdm&#10;u4+VqkvsJx8z+st1YieHtRuPhmrjfsYVT5EOqJs6dSotT8NxXi9Ienq6o6PjxIkTKTAcPXqUtxaE&#10;0lHlypVr1qzp4uLCm3IpR6Pr16+zacoPLKtQUmratKmwF4uhaNS5c2deyVP4AXWkSNFI0bRp00xM&#10;TP7++29KgIqokzSLL6SAotEff/yxP8+oUaMobbLp3bt3N2vWTDEaCWgUTgtQFlLcO0QJ7bfffpsx&#10;Ywa9DrxJbYhGJYdoBACgLPROZJ9pm6wdll3Z3kI0PCudknKsyoz5v1jaeXvtv1BqNwWqABCNyrfY&#10;hJTxK/ZZTPBcu8patElMdRtrMcGbQlFmlspz7kFE/Wg0fPjwDz74gIJE69at27VrRxGIz1Bgb2+/&#10;YMECYd/Oy5cve/To4evry6rKLCwsKEjwSp5ColFcXBybKDwaJSYmCicIvTEapaWl+fn5UVeNjIzu&#10;3s05Fpk+T9u2bbt3795du3YlJeVc4Z2ede6yOVJTU2fNmrVu3Tp6BUaPHj1+/PjJ+X388cf+/v58&#10;aQWivUaKaKjNrvRw4cIF9hxfvXrl7u6+adMm+gMFBARcvHgxODiYXq6srKwqVaps3bqVWsh3333n&#10;4OBAD5eRkZG7pjdDNCo5RCMAgALRx+OdJzFD52ztYu8esvVj0ThNeyU90GDG/F9pcLhk+xn8Z7yo&#10;EI0qCMfVh2gQsMq9f9aJyq4LRtH04u1n+DxQmzrRiOJBtWrVKOTw+uvXffv2pV+Mivrvcn9r165d&#10;sWIFr+RHg/6PPvooNDSU1xWoikb9+/enxMLo6+sL0Yg+c9nEwYMHzczMRHkgIiKiVatW33///dOn&#10;T3mT6mhE+S0wMJBlIXL06NHatWuzFQrRiM1SJDpujaIRhTHr/Bo2bKgqGnl5efGKCrNnzw4LC+OV&#10;XJUqVaLIx6YHDx5MP7t37y5cegGXYSgT9D50WH2wi+M6aZbz4bjkDACUsZT0DBsXP8sJay5vb6HV&#10;Q+xkJ/TmLhpOg0B794P4z3jxIBppGL0ddbNExRZ8QefyRf29RqXm8OHDwrWtyY8//qh4Abfo6OjP&#10;P//c0tJSMZgx6enpM2bMEOWlkJCQQvYapaamHjlyxNbWlh6UNxUajUQoGk2bNs0tP8oeBUYjioi/&#10;/fbbkELRAqJrS3z44YfCoXSLFi2in3Xr1hXC0tSpU8OVroNXOEQjAAAoHc9iEkYv3GUxwXPPuvai&#10;SFPyIg/SW7fKmsZjk9YcTk5V99AJUIZopGEsJ4jerxW7uK8ciGgE5RSiEQAAlKaX8Sm5R/p4bfbq&#10;IhpQFbv4e3XsaLfK3uNgQkoBh/dDkWAgqGGIRuUaopGuQTQCAIDSJ5fL/1q5nwLSyuUDRMOqIpUj&#10;G7+llQyYuSUxJY2vGkoGA0ENQzQq1xCNdA2iEQAAlJXktIxJnoct7LwXLf1J1dWGVZVTW8wsJnj+&#10;OGfbo+f8mkygERgIahiiUbmGaKRrEI0AAKBspWVkLt1xloZSrgtGZZ7QF42ylMuV7R92m7hi6Oyt&#10;CEXagIGghiEalWvNmzendAQ6xcPDg//5AQAAyog8O3t5QHCHCV6jZ0xPCzQQjbVYeXagbg+HZT2c&#10;fZ/F/HcXDdAsRCMNQzQCAAAAgGKQyeUeu891dlj3+yynxKPVhLHWvT2Nuk9c0W2S7+Vb/92QA7QB&#10;0UjDEI0AAAAAoNiys7N3nr5uae/zm4vzvzuaD5g0v5vT+nPhj4T7GYL2IBppGKIRAAAAQMUwYMYW&#10;NrTTtbL/HL9noK5BNNIw9n4ShYeKXRCNAAAAoEJi0Ug08qnY5Zz/Z4hGoDGIRgCgDQMHDtywYUNK&#10;SgpNJycnR0dHs3b1/fnnn05OTvHx8byunpiYmNu3b/OKEisrqy+//DIoKIhV3377bXt7+6ysLFYV&#10;jBo1ysDAYOzYsenpRbgd4ZUrV/T09Pr165eamsqbCkIvBS329ddf79y5s6hHm1y9erVPnz4eHh5x&#10;cSW90BM99N27dx0cHOgFefXqFbXcunWrkOebkZFx8uRJuVzO6wAgSYhGugbRSMMQjQBAG/r27Vul&#10;SpXnz5+zKg2+27RpU6NGDVtbW9ZSuGvXrhkZGS1ZsoTXFSQlJS1atCg4V/369bt16xae599//23R&#10;osVXX31FAYkvnZ+NjQ3FEl55/bphw4bTp0+nCQpvrIVQdKlVqxathNcLlZaWdu/ePZrIzMxs3br1&#10;wYMHWfuJEyeoM2xahJIY9WHo0KG8XkT06/3796c1dO3alTepgX7r2LFjv//+e7NmzRo1alSvXr3K&#10;lSsfOXKEYmRkZCTLnwsXLqTV8pdSyY8//mhoaOjp6clWCADShGikaxCNNAzRCAC0gYbvVatWjY2N&#10;5fVcERERFHh8fX1pOiFB5bVcKdhQiGrcuPGHuZo0aUJD9po1a4rCxqlTp6h969atvP76dXp6+mef&#10;ffbTTz/xeh7KIRQJaFW0EvoVtlqir69ft25dNv3xxx9funSJFt62bRst888//7DfFchkMj6lgJ6g&#10;qanpkCFDeD1Pr169TExMKDjxen60/mJHI8bZ2VnVCyiXy4OCgjw8PCit8SYlgwcPpufOK3lYNOIV&#10;JePHj6c/RCF/NQCQAkQjXYNopGGIRgBQVBkZGcuXL/+lUE2bNqXBt62tLa8roMZKlSrRKJxCRWho&#10;KF9pntTU1A8++GDu3Lns2C3KHvXr16e4wuYKAgMDaf2bNm3i9VxxcXENGjRwcXHhdSWq9hoJ6KnV&#10;q1ePOs/7moe6RL9oZmYWGRnJF81VSDSi0MUrSoRo9Pz5c0dHR+HouKysrKVLl/bu3fv33393Kgjr&#10;/9dff83rhZoyZUpUVBRbs4hiNBIO/0M0AqgAEI10DaKRhiEaAYA2sIO+vLy8eF0958+fp0RhZGTU&#10;Mg/lIoolNPHee+/RCidPnhwfH9+mTZtZs2YJJ8ZQiLp79+6AAQNoAcoVintLZDLZ1atXKYAxXbp0&#10;oWV4JTSUHmv06NE08dFHH1HeSEtLozjRvHlzxePr7OzsjI2Nnz17xuv5sWjUqVMn6rmi9u3b08op&#10;mcyYMYPyG2/NQ33o3Lkzr5w/HxISkpSUxNdYqKCgIPrd9evX87p6YmJi6Nmx15OpVasWrYcm3n33&#10;XZqgPEkvAotGbAFlderUQTQCkD5EI12DaKRhiEYAUBI+Pj76+vqDBg2Ki4tTvKgARaMqVaq0atWK&#10;xv28KVdGRka/fv1oCP7gwQPelGfx4sX379+nqEBzWYunp+f//vc/tlNl3bp1QjvZuHGjra0tzbp4&#10;8SK116hR4+HDh3xeQSgvFXgJAWpn14ogkZGR3bt337JlS1hYGGshlLgaN24s7NgRYdGInj7lNEU9&#10;e/Zke43oNVF+XOpw8Q6oW716dfXq1e/cucMfRkF0dHSvXr2Ek7sKQX8y6gD91UQdc3d3F+2FU0TP&#10;lE8BgIQhGukaRCMNQzQCgBJKTU1t06YNjbb79OnDm/LONbpy5UqzZs3YKTe02MyZM01MTMaPH1/I&#10;BetYNJqQy9LS0tjYeOzYsTTNdvjwhV6//vTTTzt37iyTyZ48eULtq1atokaq7t+/v8A9MIGBgbSY&#10;jY0NrU1RixYtqJ0iwbNnz6ytramTN27coD4Ll61r1KiRubk5m1amzgF1FK5GjhyZmPjfZw49YvGi&#10;ESW3Dz/8UDgETpGzszOlnWXLllFM4k0FoWjKDg6khSkjvfPOO5RI6Q/k6+vLXnNVxo0bR1mX/qZH&#10;jhzh6wIA6UE00jWIRhqGaAQAJUfD8VatWileukC4DAONuQ0NDTt06EADcWH/TCHeuNcoMzPzhx9+&#10;sLKyOpZry5Yt1P7nn3+yKqEUpJyOWDSKiIjg9Tw///yz8HAM5atPPvlkxYoVNL1jxw6ae/r0aTZL&#10;mTrRiNKImZmZkZERu5YdoXUWIxqFhobSL+7du5fX8+vWrRs94osXL3hdBVqsR48ewrlG4eHhtM4Z&#10;M2awuYpGjRolemUAQPoQjXQNPqY1DNEIADQlKyvr7Nmzb7/99qJFixSvUOfn50eDbHZhujdi0ehI&#10;Lgo8NNwPCAigaQcHB2qXy+Xjxo1jl5JjFPcaMQUeOKd+NGKo8wcOHKhXrx4FCd6U361bt3bv3s3u&#10;CMRkZ2d36dKldu3a1CXRZRjc3NwoigjHENIjFjUaRUdH0wonTJjA60qow02bNuUVFdzd3Zs0aUJR&#10;rcAr1ImIohG9qpRsi3ojJgAoZYhGugbRSMMQjQCgJGQy2cmTJzt27GhiYrJs2TLhctWK0YjQMsbG&#10;xtWrVz9+/DhrUWXFihUfffQRm1bea3To0KEp+VF8ovZu3bqx6pgxY6hqZGR04sQJthKGRSNKbs/z&#10;GzhwoGIAEFCKoHai6vZEIhRdGjdu3K5dO1ZV8wp1aoqJiaHYM3bsWF5XQimO1unt7c3rSijSUDwb&#10;MWIEqypHI/pL0R/R0tLypzzNmzendfJKnl9++QVXYgCQMkQjXYNopGEsGk2bN1Z3ytCpcxCNAEri&#10;5cuXFFratm1LCYTSjp+fn/LZL6JoRNLT0+3s7Gi0bWhoaG5uHh4ezmfk9/HHH0+cOJFNF3IZBoHy&#10;XqMCFXWvUefOnempGRgYDBo0iDep5uHhQU/2iMJJOBqMRufPn69Tp86+fft4vSAWFha0zoyMDF5X&#10;Qi8ppVNeUXFfIxEcUAdQHiEa6Rp8TAMAlL2tW7daWVkpXuRaRDkaCdauXcvua0TMzMwU9yNRXmrQ&#10;oIEQtCgaNWzYkK2k1KLRX3/9Vbt2beFq3X369KEFmjRp8vjxY9aiKCwsjBLUzp07eT2PRqJRUlJS&#10;ixYtKHfxugr0CtSsWZOyHK+rodjRSFWgBQCJQDTSNYhGAAAS9fDhQ3t7e4oKNKQmP/zwA5+hnnv3&#10;7nXr1k3xAmvsugUrV650cnLq3r27gYEBa1cUEhJCj1XUaHT58mULCwuW0FxdXelBDxw48P333xd4&#10;QlRiYqK1tTVFHUoLwcHB1JKVlbVjxw47OzvR9R6CgoK++eYbtlpnZ2femuvMmTMUF4UXx93dnc9Q&#10;QisPCAho27Yte6wCUXIzNzdnqyKmpqYUkPg8NbBoxDp/+vTpr7/+2tLSsrfarly5wtYDAFKDaKRr&#10;EI0AACSNRvYUA4pxRkrhNyaiEbzivVwFsbGxN27ckMlkvK5CVFTU/fv3eSUPxYmMjIzo6GjFK2uX&#10;XHh4uHDOlbJz587xqYJQTx49esQrb0LZKTQ0lFeKgl6xwq/xDQDlFKKRrkE0AgAAAAAoAKKRrkE0&#10;AgAAAAAoAKKRrkE0AgAAAAAoAKKRrkE0AgAAAAAoAKKRrkE0AgAAAAAoAItGOlgQjQAAAAAAAHQX&#10;ohEAAAAAAACiEQAAAAAAAKIRAAAAAAAAQTQCAAAAAABANAIAAAAAAEA0AgAAAAAAIIhGAAAAAAAA&#10;iEYAAAAAAACIRgAAAAAAAATRCAAAAAAAANEIAAAAAADg9ev/B7wYzzDArMd6AAAAAElFTkSuQmCC&#10;UEsBAi0AFAAGAAgAAAAhALGCZ7YKAQAAEwIAABMAAAAAAAAAAAAAAAAAAAAAAFtDb250ZW50X1R5&#10;cGVzXS54bWxQSwECLQAUAAYACAAAACEAOP0h/9YAAACUAQAACwAAAAAAAAAAAAAAAAA7AQAAX3Jl&#10;bHMvLnJlbHNQSwECLQAUAAYACAAAACEAbBNHu+gDAADKCAAADgAAAAAAAAAAAAAAAAA6AgAAZHJz&#10;L2Uyb0RvYy54bWxQSwECLQAUAAYACAAAACEAqiYOvrwAAAAhAQAAGQAAAAAAAAAAAAAAAABOBgAA&#10;ZHJzL19yZWxzL2Uyb0RvYy54bWwucmVsc1BLAQItABQABgAIAAAAIQDJK9B53wAAAAcBAAAPAAAA&#10;AAAAAAAAAAAAAEEHAABkcnMvZG93bnJldi54bWxQSwECLQAKAAAAAAAAACEAYVUlKFHtAABR7QAA&#10;FAAAAAAAAAAAAAAAAABNCAAAZHJzL21lZGlhL2ltYWdlMS5wbmdQSwUGAAAAAAYABgB8AQAA0PUA&#10;AAAA&#10;">
                <v:shape id="图片 258" o:spid="_x0000_s1117"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715" o:title=""/>
                  <v:path arrowok="t"/>
                </v:shape>
                <v:shape id="文本框 260" o:spid="_x0000_s1118"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DB004A" w:rsidRPr="009C664C" w:rsidRDefault="00DB004A" w:rsidP="009D4EF9">
                        <w:pPr>
                          <w:pStyle w:val="a5"/>
                          <w:ind w:firstLine="400"/>
                          <w:jc w:val="center"/>
                          <w:rPr>
                            <w:rFonts w:ascii="Times New Roman" w:hAnsi="Times New Roman"/>
                            <w:noProof/>
                            <w:sz w:val="24"/>
                            <w:szCs w:val="21"/>
                          </w:rPr>
                        </w:pPr>
                        <w:bookmarkStart w:id="251" w:name="_Ref510445652"/>
                        <w:bookmarkStart w:id="252" w:name="_Ref509759427"/>
                        <w:bookmarkStart w:id="253" w:name="_Toc509762064"/>
                        <w:bookmarkStart w:id="254" w:name="_Toc511270646"/>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9</w:t>
                        </w:r>
                        <w:r w:rsidR="00AF3D17">
                          <w:fldChar w:fldCharType="end"/>
                        </w:r>
                        <w:bookmarkEnd w:id="251"/>
                        <w:r>
                          <w:t xml:space="preserve"> </w:t>
                        </w:r>
                        <w:r w:rsidRPr="00231B7E">
                          <w:rPr>
                            <w:rFonts w:hint="eastAsia"/>
                          </w:rPr>
                          <w:t>求解散射方程</w:t>
                        </w:r>
                        <w:bookmarkEnd w:id="252"/>
                        <w:bookmarkEnd w:id="253"/>
                        <w:bookmarkEnd w:id="254"/>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37" type="#_x0000_t75" style="width:12.15pt;height:13.1pt" o:ole="">
            <v:imagedata r:id="rId716" o:title=""/>
          </v:shape>
          <o:OLEObject Type="Embed" ProgID="Equation.DSMT4" ShapeID="_x0000_i1337" DrawAspect="Content" ObjectID="_1587755126" r:id="rId717"/>
        </w:object>
      </w:r>
      <w:r w:rsidRPr="009D4EF9">
        <w:rPr>
          <w:rFonts w:hint="eastAsia"/>
        </w:rPr>
        <w:t>方向对这些散射值使用计算着色器进行迭代计算。中间的图为计算着色器在</w:t>
      </w:r>
      <w:r w:rsidRPr="00025957">
        <w:rPr>
          <w:position w:val="-4"/>
        </w:rPr>
        <w:object w:dxaOrig="240" w:dyaOrig="260">
          <v:shape id="_x0000_i1338" type="#_x0000_t75" style="width:12.15pt;height:13.1pt" o:ole="">
            <v:imagedata r:id="rId718" o:title=""/>
          </v:shape>
          <o:OLEObject Type="Embed" ProgID="Equation.DSMT4" ShapeID="_x0000_i1338" DrawAspect="Content" ObjectID="_1587755127" r:id="rId719"/>
        </w:object>
      </w:r>
      <w:r w:rsidRPr="009D4EF9">
        <w:rPr>
          <w:rFonts w:hint="eastAsia"/>
        </w:rPr>
        <w:t>方向从</w:t>
      </w:r>
      <w:r w:rsidRPr="009D4EF9">
        <w:rPr>
          <w:position w:val="-6"/>
        </w:rPr>
        <w:object w:dxaOrig="200" w:dyaOrig="279">
          <v:shape id="_x0000_i1339" type="#_x0000_t75" style="width:9.35pt;height:13.1pt" o:ole="">
            <v:imagedata r:id="rId720" o:title=""/>
          </v:shape>
          <o:OLEObject Type="Embed" ProgID="Equation.DSMT4" ShapeID="_x0000_i1339" DrawAspect="Content" ObjectID="_1587755128" r:id="rId721"/>
        </w:object>
      </w:r>
      <w:r w:rsidRPr="009D4EF9">
        <w:rPr>
          <w:rFonts w:hint="eastAsia"/>
        </w:rPr>
        <w:t>层到</w:t>
      </w:r>
      <w:r w:rsidRPr="009D4EF9">
        <w:rPr>
          <w:position w:val="-6"/>
        </w:rPr>
        <w:object w:dxaOrig="560" w:dyaOrig="279">
          <v:shape id="_x0000_i1340" type="#_x0000_t75" style="width:28.05pt;height:13.1pt" o:ole="">
            <v:imagedata r:id="rId722" o:title=""/>
          </v:shape>
          <o:OLEObject Type="Embed" ProgID="Equation.DSMT4" ShapeID="_x0000_i1340" DrawAspect="Content" ObjectID="_1587755129" r:id="rId723"/>
        </w:object>
      </w:r>
      <w:r w:rsidRPr="009D4EF9">
        <w:rPr>
          <w:rFonts w:hint="eastAsia"/>
        </w:rPr>
        <w:t>层的运算。计算的结果储存到右边的三维纹理</w:t>
      </w:r>
      <w:r w:rsidRPr="009D4EF9">
        <w:rPr>
          <w:rFonts w:hint="eastAsia"/>
        </w:rPr>
        <w:lastRenderedPageBreak/>
        <w:t>中，三维纹理的颜色值随着</w:t>
      </w:r>
      <w:r w:rsidRPr="00025957">
        <w:rPr>
          <w:position w:val="-4"/>
        </w:rPr>
        <w:object w:dxaOrig="240" w:dyaOrig="260">
          <v:shape id="_x0000_i1341" type="#_x0000_t75" style="width:12.15pt;height:13.1pt" o:ole="">
            <v:imagedata r:id="rId724" o:title=""/>
          </v:shape>
          <o:OLEObject Type="Embed" ProgID="Equation.DSMT4" ShapeID="_x0000_i1341" DrawAspect="Content" ObjectID="_1587755130" r:id="rId725"/>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55" w:name="_Toc509761930"/>
      <w:bookmarkStart w:id="256" w:name="_Toc511212039"/>
      <w:r>
        <w:rPr>
          <w:rFonts w:hint="eastAsia"/>
        </w:rPr>
        <w:t>级联阴影算法及优化</w:t>
      </w:r>
      <w:bookmarkEnd w:id="255"/>
      <w:bookmarkEnd w:id="256"/>
    </w:p>
    <w:p w:rsidR="00521F8F" w:rsidRDefault="00521F8F" w:rsidP="00521F8F">
      <w:pPr>
        <w:pStyle w:val="3"/>
        <w:spacing w:before="163" w:after="163"/>
      </w:pPr>
      <w:bookmarkStart w:id="257" w:name="_Toc509761931"/>
      <w:bookmarkStart w:id="258" w:name="_Ref510443145"/>
      <w:bookmarkStart w:id="259" w:name="_Toc511212040"/>
      <w:r w:rsidRPr="00391A7E">
        <w:rPr>
          <w:rFonts w:hint="eastAsia"/>
        </w:rPr>
        <w:t>级联阴影</w:t>
      </w:r>
      <w:bookmarkEnd w:id="257"/>
      <w:bookmarkEnd w:id="258"/>
      <w:bookmarkEnd w:id="259"/>
    </w:p>
    <w:p w:rsidR="00521F8F" w:rsidRDefault="00D25D3D" w:rsidP="00E73643">
      <w:pPr>
        <w:ind w:firstLine="480"/>
      </w:pPr>
      <w:r w:rsidRPr="00D25D3D">
        <w:rPr>
          <w:rFonts w:hint="eastAsia"/>
        </w:rPr>
        <w:t>在计算单个粒子的内散射光线值时需要使用阴影因子，我们可以使用阴影贴图技术</w:t>
      </w:r>
      <w:r w:rsidR="006E3554">
        <w:rPr>
          <w:vertAlign w:val="superscript"/>
        </w:rPr>
        <w:t>[51]</w:t>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6E3554">
        <w:rPr>
          <w:vertAlign w:val="superscript"/>
        </w:rPr>
        <w:t>[52][53]</w:t>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9</w:t>
      </w:r>
      <w:r>
        <w:fldChar w:fldCharType="end"/>
      </w:r>
      <w:r w:rsidRPr="00D25D3D">
        <w:rPr>
          <w:rFonts w:hint="eastAsia"/>
        </w:rPr>
        <w:t>所示，图中红色梯形为视锥体的范围，将视锥体中的场景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w:lastRenderedPageBreak/>
        <mc:AlternateContent>
          <mc:Choice Requires="wpg">
            <w:drawing>
              <wp:anchor distT="0" distB="0" distL="114300" distR="114300" simplePos="0" relativeHeight="251764736" behindDoc="0" locked="0" layoutInCell="1" allowOverlap="1" wp14:anchorId="695FBDA8" wp14:editId="18FBC71A">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726"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DB004A" w:rsidRPr="00FA7D60" w:rsidRDefault="00DB004A" w:rsidP="00521F8F">
                              <w:pPr>
                                <w:pStyle w:val="a5"/>
                                <w:spacing w:beforeLines="50" w:before="163" w:afterLines="50" w:after="163"/>
                                <w:ind w:firstLine="400"/>
                                <w:jc w:val="center"/>
                                <w:rPr>
                                  <w:rFonts w:ascii="Times New Roman" w:hAnsi="Times New Roman"/>
                                  <w:noProof/>
                                  <w:sz w:val="24"/>
                                  <w:szCs w:val="21"/>
                                </w:rPr>
                              </w:pPr>
                              <w:bookmarkStart w:id="260" w:name="_Ref509607543"/>
                              <w:bookmarkStart w:id="261" w:name="_Ref509759391"/>
                              <w:bookmarkStart w:id="262" w:name="_Toc509762057"/>
                              <w:bookmarkStart w:id="263" w:name="_Toc511270647"/>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0</w:t>
                              </w:r>
                              <w:r w:rsidR="00AF3D17">
                                <w:fldChar w:fldCharType="end"/>
                              </w:r>
                              <w:bookmarkEnd w:id="260"/>
                              <w:r>
                                <w:t xml:space="preserve"> </w:t>
                              </w:r>
                              <w:r w:rsidRPr="008540A2">
                                <w:rPr>
                                  <w:rFonts w:hint="eastAsia"/>
                                </w:rPr>
                                <w:t>级联阴影图</w:t>
                              </w:r>
                              <w:bookmarkEnd w:id="261"/>
                              <w:bookmarkEnd w:id="262"/>
                              <w:bookmarkEnd w:id="2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95FBDA8" id="组合 666" o:spid="_x0000_s1119" style="position:absolute;left:0;text-align:left;margin-left:0;margin-top:133.1pt;width:217pt;height:239.3pt;z-index:251764736;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SmsB4QMAAMoIAAAOAAAAZHJzL2Uyb0RvYy54bWykVs1uGzcQvhfoOyz2&#10;LmtX1p8Fy4Ei/yCAkQh1ipwpiqslskuyJPXjFr0VTXvrqZf20nvfoEDfJs5r9BvurmRbRpOmB6+G&#10;5Mxw5ptvhj59ti2LaC2sk1qN4/QoiSOhuF5ItRzHX7++bA3jyHmmFqzQSozjW+HiZ2dffnG6MSPR&#10;0bkuFsJGcKLcaGPGce69GbXbjueiZO5IG6FwmGlbMo+lXbYXlm3gvSzanSTptzfaLozVXDiH3fPq&#10;MD4L/rNMcP8qy5zwUTGOEZsPXxu+c/q2z07ZaGmZySWvw2CfEUXJpMKlO1fnzLNoZeWBq1Jyq53O&#10;/BHXZVtnmeQi5IBs0uRRNldWr0zIZTnaLM0OJkD7CKfPdstfrmc2kotx3O/340ixEkX68NcP73/5&#10;KaId4LMxyxHUrqy5MTNbbyyrFaW8zWxJv0gm2gZkb3fIiq2PODY7g17vJEEBOM6Ok+OTNK2x5zkK&#10;dGDH84uPWLabi9sU3y4cI/kIfzVUkA6g+jilYOVXVsS1k/KTfJTMvl2ZFqpqmJdzWUh/GxiK+lFQ&#10;aj2TfGarxX3Uuw3q73/7+8PP74B6l1AnG1KrjBglda35WxcpPc2ZWoqJM2A3eo602w/Vw/LBjfNC&#10;mktZFFQokuvc0AmPmPQEPBVLzzVflUL5qu2sKJCmVi6XxsWRHYlyLsAi+2KRospoeQ8iGSuVD30B&#10;Ilw7T7cTJUJnfNcZTpLkpPO8Ne0l01Y3GVy0JifdQWuQXAy6SXeYTtPp92SddkcrJ5A+K86NrEPH&#10;7kHwT7ZBPTCqBguNGq1ZGAcEXAio+Q0hYosQolidt8LznMQM4H0FwCub3UFAeg8ulcGhS8jiP/dF&#10;p99PO8NeqOfe3Fjnr4QuIxIAMGIIiLI1oq2iaVRqHlQBhMgQDzUwZqtrSo7Vp+FGk/WpqXSTMyMQ&#10;Arm9T+ReQ+S7X9/d/f7n3R8/gsshm1qTxkfkt881BkJgLe3/K1qd3mCYYmwgzYo4B7Ok208xN/8P&#10;ZKiyLuSiaQ7CclrYiiKbXHpRO3+gVSiKSGmyqmpQ7Yjw5NSF2adHkt/Ot2HQHh+TR9qa68UtILEa&#10;dcVsdIZfSlx/zZyfMYt3CJt4W/0rfLJCb8axrqU4yrX99ql90kd9cRpHG7xr49h9s2I0zYoXCpWn&#10;R7ARbCPMG0GtyqlGb6CHEU0QYWB90YiZ1eUbEGNCt+CIKY67xrFvxKmvXlc82VxMJkGpGorX6sZg&#10;lKaBvQTz6+0bZk3Na4+58FI33GKjR/SudAl0ZyYrD+AD9/cogvu0AM+DFB7M0Nb1404v8v110Nr/&#10;C3L2D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EkziTbgAAAACAEAAA8AAABk&#10;cnMvZG93bnJldi54bWxMj0FLw0AQhe+C/2EZwZvdJI2xxGxKKeqpCLaCeNtmp0lodjZkt0n67x1P&#10;enzzhve+V6xn24kRB986UhAvIhBIlTMt1Qo+D68PKxA+aDK6c4QKruhhXd7eFDo3bqIPHPehFhxC&#10;PtcKmhD6XEpfNWi1X7geib2TG6wOLIdamkFPHG47mURRJq1uiRsa3eO2weq8v1gFb5OeNsv4Zdyd&#10;T9vr9+Hx/WsXo1L3d/PmGUTAOfw9wy8+o0PJTEd3IeNFp4CHBAVJliUg2E6XKV+OCp7SdAWyLOT/&#10;AeUPAAAA//8DAFBLAwQKAAAAAAAAACEAYSV4CpuTAACbkwAAFAAAAGRycy9tZWRpYS9pbWFnZTEu&#10;cG5niVBORw0KGgoAAAANSUhEUgAAAk4AAAI5CAYAAAEgeYUaAAAAAXNSR0IArs4c6QAAAARnQU1B&#10;AACxjwv8YQUAAAAJcEhZcwAAIdUAACHVAQSctJ0AAJMwSURBVHhe7Z0HuBNV14Wl9yKIvffey6d+&#10;NkBQigXF3sWClQ9RBHsDFbGgWOhIb9KLhSJItYAKVooVy2+vuS3nz57c5E5m9klmJmfKSdZ6nve5&#10;yezMzMnJnpWVSW6yhYAcCRPlUJgoh7JPVJ8+gJFtou7p0FXE3p5io2e/kezyTr2GssvD4JT/DXG1&#10;fNHUcexyTraJkm0UE2VRsU9U2anHVc5EpjBRlmVlnU+vnIlMsRMlttjCtgEcehbJNoqJsog2ev5d&#10;w2y07cEvjxKyscuWy+CUd0dFCdnYZcutxGvUMP5ykk5UWefTMjZSDBMVWzjK+MtJOlHlxx2WsZGi&#10;mKhKOOHQY+CEiUox66X0ZU6YqEri9eumL3PKOlHm4IlDz6KMja6clL6MibJItlFMlEXFOFEVO22b&#10;cZ1TzokqGdPf+FvIE1Vy1/UZ1znlnKh408bGXxx6Fsk2ionKoaVfzPLE3LXT2eXEg+PHscsJulPc&#10;cqLrgFHs8rzYMKPynmZX0U8UZUUncjRRvx53iG0HudCmoxI4kaOJ2nD/dbaN56IoJ8oLmCiH6DBR&#10;X93Q2fjrREU9Ub+ceJjx14kcTxQ9O6QuO6F4D7318jvOAY9yCCbKIVGfqPK6tdOXncjVRH322C0Z&#10;17MR9Yla+d6Y9GUncjVRse22yrieDRx6DsFEOSTKE7ViTeb+nagoJ6q8Tq2M606Uc6Jo4GYoeFqX&#10;6Y4Tue6oZR9Nti3jgEc5BBPlkKhO1E8tj7ItcyLXHkWcf/Vj7HIdGH94G9syJ8o5Uazq1BGzln+X&#10;pkOvURnXzfQe8ia7nBi/YBO7nKA7wC0n8ql5lbeJSoh2qiNe5XmizI8UOiqLaKe64fStKU6e1/zq&#10;9M7pR0qXjmp166DK0buX54madGxH0enecQYtuw9NX7Zyes+R7HLirLvHsssJusPcciKfmlfBoxzK&#10;80RNXfJNmvZ3vpxx3UzPQQvZ5cTo19ezywm6U9xywkvt3d5PhTNR5kdKh476a7udw5soehahvzj0&#10;soh2PO+1T4y/mKgsMg8AE5VF5gFEfaJKGzZO17wq74laPPL1yE/U/Mkr0jWvynui4tWq49DLJvMA&#10;MFFZZB5AlCdqzvzPM2peVfATVZGwBnPNq5RMVCp4cuDQMw3gjssfyLhuBhNlGgDMPIvMA4jqRK2/&#10;8DpbzauUTdTcNz7LWJYizInafHI7W82rlE1UXGLoRX/oFZswUQ6FiXIoTJRDYaIcChPlUPaJ4r6X&#10;sthgZJso7p+RVfHmNP6r0ijfuFnuJ7LPJ9iWlvTryW5ABTpMVOytcZUzkSnbRMW32pLfgAK0mKgE&#10;nHDoMXDCRJmZNMD4ywkTZSJer47xl5NtoozvoUw4v/W7KVVw1p1D2eU0IW6W+w0nvqMmPp0x06qA&#10;RzkEE+WQKE9U+UlHpS9zkk/UXPWDjPJElV17fvoyJ+lEkaGnLqsCh55DMFEOwUQ5JKoTZbUZTlkn&#10;qvzYzG+gzpfIdtRbmePilHWiSq+7ION6vuDQcwgmyiFRnKiS/vYTlZyKfqJSZwzMcLJNlFUV1avZ&#10;/lnZLUMWyL8CgCaDW06ccfcwdrlKfvztr8p7ml05J8rp9xxkoygmitu4WzBRDonqRNFHlZRO1LsL&#10;X7LtxA1Rnai3Fw9WO1GlTRraduIGHHoOwUQ5JIoTtfLt5Pe8YKJyEK+WzIfKJ6qkRdP0ZbcU1aH3&#10;0aC7M3bgBniUQzBRDonaRH17Wfv0ZV8matln0zKuOyVqE7X5wtPSl32ZKDq3bL7uFBx6DimKiaI7&#10;UsigoyTQGQPzdd8mavMl7WzLchGliVq18uWM675N1A9nnWJblgt4VAGgbKI40Q7oHwWfnrzG9s+D&#10;XfrNsC1LkVpv3Hz7PzR27J3l320Hy/85sj3zb7oTKv9hMrW/FGLTpsp74F6eJ0pHZP+V4ESe1oxV&#10;r2E8Qtp1VB7yNFHtuz6T8UjpQj4qLo/KQ54nir7XsmNikNbvumzTY7htWYrUetz3b3r9Lk9uvdT2&#10;U/sjSmvXqRy9N3meqFfnfKhVR739iPdvdSV5nqjSug1E/wnv2b7v8qrHp9uWpaD16O+o1+zfv9mh&#10;V5bv8nxJ/l2e7ZjvAB1T+f2eqf2lyEeeJ4oeJXhUDuk2UXMWJa/no6KYKAqaxt88lNdE/XzQUcZf&#10;Mzj0TEoNYEanazMGQmCiTEoNAGaeQzpN1MfX904vz0cFP1HfHdsqvTwf5T1RqWeUFDj0TDJP1Kxl&#10;mzMGg4kyKWOiTAMhMFEm6TJRf9aqm7E8HymZqLW33p8eTJQm6vLLMr9INR8pmahf9j80PRgceiZZ&#10;J8oMJsokHSZq9uIvw5+oYhQmyqEwUQ6FiYKUCg0FKRUaClKqnA1VXq2a7X/ds9Gz30h2uYxOvYay&#10;y1Ug++4AGRTjueUy3N7eDX6PZdFUF3PzynOV3ZBbORvKGOiqyfyOGNBQaohSQ8Ub1q/shtxy1FDW&#10;r1bKBhpKDVFqKMKpnDkUswMZaCg1RKWhUmbiVI4bqvzw/TN2JAMNpYaoNFRs+QTjr1M5bqjSO67J&#10;3JEENJQaotBQFU0bpy87launvJLhfdOXZaCh1BCFhip5/Pb0Zady1VDxbZqnL8tw21B+gobyTmmv&#10;azOuO1XoodxP0FDeibdolnHdqVw3FP0LvPm6FTSUGkIdy7JkEDfjVO4dyvIt1lbQUGoIcyzceUen&#10;8vSUV7H/nrZlKdBQaojSWAin8tRQJffdZFuWAg2lhrDGIntXxKm8h/Lhj7LL0VBqCG0s8/nHz6k8&#10;N1TcdNLLDBpKDWGMpaxTG3Y54VTeHUoCGkoNoTRU2xPY5YRT5dVQ3PMtGkoNgY9lxgv88kqcKj+H&#10;WjnJtgwNpYagxxKvVZNdnsKp8n7Ki9fJ/PUiNJQaojQWwqnybqiSwQ9lXEdDqSHIseRyJ8KpHDVU&#10;LgYffza7HOhBh+tzf92lU+VsqFyiLyD+c/89bF9K7Bdz105nlxPZvqT5wfHj2OUETRi3nMhWy/bl&#10;zl0HJH+IJ+p8f/Ypjr8X2YmUNBSxXMHvEjoBDaWWr7ucHc2Gsn4Rv1+godSx8p3Rxt9INdSoJVMC&#10;5aXXJrHLiYcnjmOXE/8bNJpdTlDTcMuJbLV2vYayy4nLHhvJLo8SJXVqG38j6VAEneg0X/cDOJR6&#10;IttQyz6bmnHdD9BQajBHlMg2lDG4jifalqkEDaWGFe9XzUekG+rbq86wLVMJGip/fj9s34zrkW4o&#10;4p0FL7LLVYCGyp9Nd1yecT3yDVXWoB67XAVoqPxYM7W/bVnkG8pP0FD5wb0S16KhymvWYJfnCxpK&#10;PVo01PK1E9nl+YKG8o7sPKE2T3k/tfkPuzwf0FDq0aahvuhxGbs8H9BQ3ohXr8YuJ7QK5auWDWeX&#10;ewUN5Y33Jz/OLie0aqiyhvXZ5V5BQ7lnY++r2OUptGoo1aCh3PPHQXuyy1No11AqP4WAhnLH8g8m&#10;sMvNaNdQyz6Zwi73AhrKHU4O5kg1lGPtu6/x4Jh/H8r8e1YdmN+VSpHtN656D5H/VpV1f+bfwRpf&#10;+eNeHNl+G8u6TTPZfjcr23rcb2qlMK+X+kEyrmaFamEouIYaOtQ2AWioJL41VMOGlZMfnIJrqIR6&#10;nnVLxp1GQyXxraG+/75y5oNToA31b42aGXcaDZXEj4YaddTplbMerAJtKGMCln6bvtNoqCR+NNQb&#10;ex9VOevBKvCGolcdqTuNhkqiuqHmvv6pUQtDwTuU6Y6joZKobqjyRLSgWhgKpaFSLoWGSuJbKA9B&#10;oTTU/MkrjL9oqCQqG6q8Vu10LQyF9pT36RW3oqEqUdlQb1QerFQLQ6E11A/HtkRDVaKqob5qd15G&#10;LQyFGspHjFqcvoyG4mvm9XI11JcdLsiohaFQG4r+HTp1GQ3F18zrZWuoOQs22GphKNSGwlNeEhUN&#10;ZT6/l6qFodAbqqxOXeMyGoqvmddzEspTUC0Mhd5Q8+Z9ZFxGQ/E183qyhrK6U6oWhgJvqGv7z0pz&#10;0cNTjL+v/ed00fq2YRk1M9Rs3HLinPvGs8sJ6/6uemx61eXHqy5byTYW6zbNnHOv87GYcbq/qy1j&#10;TtVuemxqxvJULQxFIkNt6nQ5HIpZTpjX4xzq7212zFhmroWhwBvqrqGL03R9ak768hldn8momel0&#10;7zh2OXFZ31fY5YR1f7e/sKDq8otVl620vX04u5ywbtPMZX2cj8VMG4f7u8MyZqq9elmPjGXmWhiK&#10;hEMRqXDOAYdKXrY6VK8zbsq4bobWC0OBNxRQx291G7DLU4ShyDgUZaiK6tUz6ingUMnLGQ711tdZ&#10;t0m1MBQph+p07RPscmCHThVwy82EoUg5FP397r9t0stSwKGSl3Fi0yK6k7kYfeRpxtEHssPNnZUw&#10;lBgdBKkTGgpSKjQUpExoJkiZ0EyQMqGZIGVCM0HKhGaClCl7M/3zjxB9+gBQ2RDZldOZYsvGs7/V&#10;z7F58SR2uYxzeg9ll8ugM7zcchmDh45ml4eB27H7ydBh7ubl7Z32q+yG7MrZTGUdW7I74EAzydG5&#10;mZy+TZM7M22xBbsDDjSTHG2badVkdc1UdnZrficMaCY5ujZTfMsm6pqJ24EMNJMcXZsp9WkFJ3LW&#10;TIvH2HbCgWaSo2szlbz4oNpmijeoZ9sJB5pJjq7NRChtJqchHM0kR8dmKrn/ZuOv0maKzXwxYycy&#10;0ExydGymlImobSaHoJnk6NhMFXvvavxV3kxlN1ycviwDzSRHx2ZKPSMpbyYnuQnNJEe7ZnprXPqy&#10;8mYqP/HI9GUZaCY5ujVT+fGHpy8ra6bz7xpmcFGvQenLMs5NNAe3XEar7kPY5TLoTnHLZbS/w93t&#10;/cTt2P3EyVjo6yVTl5U1k7lbY4uydzScSY7bsfuJk7GUnVH1Br8vzRTffuuM61bQTHJ0ayYz/jRT&#10;jeoZ162gmeRo1UwTn8m47kszlfa8JuO6FTSTHJ2aKb5t84zrvjRTLtBMcnRqJutpIN+aqeSp3rZl&#10;KdBMcnRqppIhD2dc962Zsn2CAM0kR6dmsuJfMzVtZFuWAs0kR5dmKr3zWtsy35opNikz6ZtBM8nR&#10;pZm4t838ayZixUR2OZpJji7NVHHwvrZlvjZT2SVnsMvRTHJ0aSYOX5tJ9gkCNJMcNFNC3MbLWh3L&#10;LkczydGhmeItmrHLfW0mGWgmOTo0k+wZx/9mWj7BtgzNJEeHZip5+H/sct+bKd6ogW0ZmkmODs1E&#10;/wrOLfe9mThLRDPJiXozlfS7w7Yshe/NFJv8rG0ZmklO1JspXq2abVkK/5uJAc0kJ+rNVLHDNrZl&#10;KQJpprLbu2RcRzPJiXozxcY/ZV9WSSDNZM1NaCY5kW6mZfZX5mYCaabyIw7IuI5mkhPlZio/q1XG&#10;dSuBNFNswcsZ19FMcqLcTLKTlSmCaSZi8dj0ZTSTnCg3U/nxh2VctxJYM1UcsFf6MppJTpSbKReB&#10;NVO8WpVFopnkRLaZXs39GChrJtpQNkYc04FdDvTgy6bbsMutOFHOZsom2snSL2ax+FHrOmAUu5x4&#10;aPx4djkxdOFkdrmfzF07nV1OBD1vZ9w9jF1OUPhWJSXNtGbqE7ZB+jEpaCZvtWzNdOf5t1U+mvlL&#10;STOVbNXUNkg/JgXN5K2WrZm6Pjuq8tHMX0qaqaJmDdsg/ZgUNJO3mqyZPn6uZ/SaafXsZ2wD9WNS&#10;0EzearJmorwUuWYy2DQzY6B+TAqayVtN1kx/HLRnNJvpizsuzxioH5OCZvJWk2amz6dFq5lGLZli&#10;QJaZukyYa1a81i57bCS7nOg+aDS7nHhk0jh2uZ+89Nokdjnhx9xkq7XrNZRdTlz2+MjKRzN/KXOm&#10;n088PKPrzTUrXmtwJm81zpn+3n174280M5MFP2poJm81rpnomYT+opkY0EzyGtdMG+/pYvyNbDOV&#10;bNk4fdmPSUEzeauxAXzjDONvZJspZZ2EH5OCZvJWszbTh2MeSV+ObDN9MOHR9GU/JgXN5K1mbaay&#10;hvXSl5GZGNBM8pq1mUqaV8WRSDfTp092N/76MSloJm81azO9P6Vf+nKkmymVm/yYFDSTt1pGM21I&#10;Bu8UkW6mPw7cw/jrx6SgmbzVzM301c3nZ9Qi3Uyrlg03/voxKWgmbzVzM5lfcRPRD+CfvuLLpKCZ&#10;vNXMzUSfFDDXIt9MP516jC+TgmbyVrMGcDORbyb64Ts/JgXN5K2WaqZln7xiq0W+mb678DRfJgXN&#10;5K2WaqY/993VVot+ZkrgRw3N5K2WaiZr+Ca0aKaLr6x6/8eK10lBM3mrpZrpo0F32WpaNNN3jZqx&#10;ywmvk4Jm8lbTOoATFYylpvA6KWgmbzVqpnXD7mNrWjRT1/N7scsJr5OCZvJWo2bi8hKBAM6AZpLX&#10;qJn+2ntntqZNM33e9yZpjVtOZKuhmbzVqJmWr5vI1rRpJpm1ep0UNJO3mvYBnGq/HXOgtMYtJ7LV&#10;0Ezeapv22otdTkSqmbLSbTC/HARK6u0tGaqEAO4TUXKmsUeexi4ntHo1V9K8ibTGka2GZvJWO6N3&#10;ljnVqZm4EO51UtBM7mtrpj1ZGAGc/n48sKe0xpGthmZyX4u1aFY4zWT93qaMGkO2GprJfa2sQd0C&#10;aqYEHw26W1qzkq2GZnJfWzvygcJqpopaNaU1K9lqaCaXtY3JZwVtmskJXzXdml0O/OWpUy5il1tR&#10;pbyaybHWrTP+zFr+XZreQ97MuG6G7qD5+vgFm6S1pyevSV/u2HtURs1Ml34zMq5f/XjVdes2zWSr&#10;te9Vtb9nplSNg/C6zWy1qx6fzi4nrOsZSrySDlLB7a20NOPOopnc11w30x57JP8GpOCa6frrM+4s&#10;msl9zXUzBazgminH+0NALfRMELSCa6aOHTOOHDiT+5orZzr66MqJD06BJjTznUUzua+5aqaAwzcp&#10;0D3Oe/WT9J1FM7mvuWqmUerOHzlVoM305ZbOfigP5E8YCrSZ6ENaqSMHzuS+5tSZlg2cUjnjwSrQ&#10;Zlr27KT0HUYzua85bSY6aMNQoHs133k0k/ua02b6c4ddK2c8WAXaTJ3uHSf6n3ur8ff0niONvxw0&#10;MebrZ909VlrrmHhAU5dbdh+aUTPTpsdw6XXrNs1kq5n3R41srnndZraa9T6YMa93+a0DK2c8WAXu&#10;TPSSlf7CmdzXXL2aC0GBN9Mv+x9m/EUzua85aabvTjzN+BuGAm+m2Uu+Mv6imdzXnDRT6hVzGAq0&#10;maYu+SZNz0ELM66boYkxXx/9+npprf+E99KXO/R6OaNmhh4I8/UrH6u6bt2mmWy1dndW7e/JiVXj&#10;ILxuM1vtisemscuJ1HpftD3X+BuGtqj8G4hSR9Efu+4FZ2KWE9lqjjLTm18af8NQKM1EIRzN5L6W&#10;q5kWjluSvh6GQmmmD7s/jGZilhPZarma6c+dd09fD0OhNNOsZd+imZjlRLZarmaqqFEjfT0MhdNM&#10;Cfp37ZNx3Yx1QtFMSXI10zsPv5S+HoZCa6Y/atfLuG7GOqFopiRZm6nb4IzrYSi0Zvq3eYuM62as&#10;E4pmSpKtme7p0DXjehgKrZlGPTQ847oZ64SimZJka6bU21Tp6yEotGYyAvjSbzOWpbBOKJopSbZm&#10;+qVuw4zrYSjUZvq0S4+MZSmsE4pmSpIrgJuvh6FQm8n8yUsz1olBMyWRNtOyzbb1wlCozfTLAUdk&#10;LEthnRg0UxJZM/3fYcfa1gtD4WYm03Uz1olBMyWRNVPqH1wzloWg0JtpzqIvMpYT1olBMyWRNRO9&#10;PWVdLwyF3ky/7bl/xnLCOjFopiQI4CaZ72yqmaznRwjrxKCZknDNtGTIbOOvdb0wFGgzXdt/Vppz&#10;7htv/B3Y5f6M5QRNjPk6TaKsdtHDU9KXW982LKNmpkPigZddt27TTLaaeX8Xm8ZBeN1mtlr7Xi/b&#10;lpUnDkb6a10vDCGAJ7Bu00y2WhSc6e8W2xp/reuFoUg008r+mU1gnRg0UxKumRaNXmj8ta4XhiLR&#10;TNbcZJ0YNFMSBHCT7hq6OM1lfV9JX/5+pz0zajQx5uu3v7hAWuv61Jz05ba3D8+omaF/Tsy4fk/V&#10;des2zWSrtTHtzzwOwus2s9XOvmdsxvXFx7dLX7auF4Yi4UyzF1U5D0ETY74OZ0pidSbz21HW9cIQ&#10;AngCrw9u2M30w9EnpS9b1wtDkWmmnw4+On3ZOjFopiTWZpq9cGP6snW9MBRoM9EdlpF6fwk449wu&#10;/djlKcJQZJzps8tvSV+myTDX4ExJzM70676HZNSs64Wh6GSmt75OX7ZODJopibmZcp1OCUORCuBL&#10;hs0z/lonBs2UxNxMq3v1z6hZ1wtDkclMxI8NmrLLgXvCUKScqbR+A+MvTYZ5OZwpScqZ3nop81Ud&#10;YV0vDEWqmZY/M8H4a50YNFOSVDM5+dhOGIpUMxks/dY2MWimJKlmijVuaqtZ1wtDkcpMBB11IDvc&#10;vFkJQ4nRQZAaoZkgZUIzQcqEZoKUCc0EKROaCYKgSArmBEFQJAVzgiAokoI5QRAUScGcIAiKpGBO&#10;EARFUvmb0xZbiIrD9vOF2MH7iY277c3WVLBup70NuJoK1uywF7tcBb/uv6/YvPc+bE0Ffo6d8HP7&#10;um6b8HP73yX6hfqGq+XNwfsYP7elUnmb08K9jhAlQx4WsbenKGfz4kmiZ7+RbE0F5/QeKjr1GsrW&#10;VEAf0OaWq+DNaePE4KGj2ZoK/Bw74ef2dd024ef2hw4bLRZNHcfW8qX8sP3F7WfdWukKapS3ObW6&#10;9SUjPXEDzheYkxyYkxxdt034uX0/zSleLfnfVCqVtznRgOLbby1iC0exg84HmJMcmJMcXbdN+Ll9&#10;v8yptNtlouyC9sbYVUqJOcWmPy/izZuyA88HmJMcmJMcXbdN+Ll9v8wpXr268ZfGrlJqzIkGWCM5&#10;QJXAnOTAnOToum3Cz+37Yk6j+on4DtsYl2nsKqXMnEoeuFmUtz85c+B5AnOSA3OSo+u2CT+374c5&#10;xbfaUsQWJfuQxq5SysyJUH1iHOYkB+YkR9dtE35uX7k5vTVOxKtVS1+nsauUUnMqb32cKOl7W/p6&#10;vsCc5MCc5Oi6bcLP7as2p/JjDxMlw/umr9PYVUqpOcWWjhfxenWqrucJzEkOzEmOrtsm/Ny+UnNa&#10;Ndn2SonGrlJqzSlBxdbNRWz6CxnLvAJzkgNzkqPrtgk/t6/SnEq7XS7Kbro4YxmNXaWUm1PsledE&#10;xV67ZC7zCMxJDsxJjq7bJvzcvkpz4s4v09hVSr05JTAGvnyCbblbYE5yYE5ydN024ef2lZlT4pVR&#10;xeH725bT2FVKiTnNmzQug7dvvkl8176NbblbJo8ZI7o8MJytqaDDHUMMuJoKuLlRxXODRom7+o9k&#10;ayrwc+yEn9vXdduEn9u/58mR4tmXRrE1N1D44JbT2FXKl+REqPhYQRDJiVuuCtncqADJSY6u2yZ0&#10;GHu8QT12OW1fpXwzp7J2J4rYwPvYmlNgTnJgTnJ03TYR9bEb/6ZW+aFLK7R9lfLNnIh80xPMSQ7M&#10;SY6u2yaiPvZsxzRtX6V8Nad4sybGp0i5mhNgTnJgTnJ03TYR5bGXtT9ZlDzZi60RtH2V8tWciHjD&#10;+uxyJ8Cc5MCc5Oi6bSLKY8/1Soi2r1K+m1M+L+1gTnJgTnJ03TYR1bGX9PmfKDujFVtLQdtXKd/N&#10;KTbteVF+1EF8LQcwJzkwJzm6bpuI6tiNkLFsPFtLQdtXKf/NKYHX9ARzkgNzkqPrtolIjn3qQFGx&#10;2458zQRtX6UCMafSWy8TZd2uYGvZgDnJgTnJ0XXbRBTHXrFNcxF75Vm2Zoa2r1KBmBP3H8xOgDnJ&#10;gTnJ0XXbROTGTt80UqcWX7NA21epYMwpQfmxh4iSlx9nazJgTnJgTnJ03TYRtbGXn3qcKHnwFrZm&#10;hbavUoGZU2zJuPQXoTsF5iQH5iRH120TURu7m1c8tH2VCs6cEhgffX9zDFvjgDnJgTnJ0XXbRJTG&#10;XvLQrca323I1Dtq+SikxJ6dce9E9YmOz7dkaACBalFavwS7PhkoFmpyIePWqL0TPBZKTHCQnObpu&#10;m4jM2Ke/IOJNGvE1CbR9lQrcnEpvuVSUXX42W7MCc5IDc5Kj67aJqIw9vsPWIrbgZbYmg7avUoGb&#10;E2H+OZlswJzkwJzk6LptIhJjXz4x4QzuP/pD21epUMyp/ND9RMkLD7A1MzAnOTAnObpum4jC2I2P&#10;D7yY+/i0QttXqVDMKbZkrIg3bsjXTMCc5MCc5Oi6bSIKY/f672a0fZUKx5wSxOvXFbE3RrC1FDAn&#10;OTAnObpumwh77KX33STKruzE1nJB21ep0MypZPyTiZd3+7K1FDAnOTAnObpumwh77F5TE0HbV6nQ&#10;zIkwJmLlJLZGwJzkwJzk6LptItSxzx0sKg7Yi685gLavUqGaU2mv60Xp1Z3ZGgFzkgNzkqPrtokw&#10;x54MC5PZmhNo+yoVqjkR2WIkzEkOzEmOrtsmwhx7vF4ddrlTaPsqFbo5lf33CBGb8DRbgznJgTnJ&#10;0XXbRFhjj2/dXMReHcbWnELbV6nQzYmQpSeYkxyYkxxdt02ENfZ8ToSnoO2rVCTMyfjME3NiHOYk&#10;B+YkR9dtE2GMvezCDqKkd1e25gbavkrlbU75iO7M0i9miaXrp4vSpo2Slx2QXs8lQa/XdcAoMXft&#10;dLaWjYfGjxdDFkxma9kYunCyeHD8OLaWi6Dn5oy7h7HLc+F1Tgld+iboOY0nUtOPv/5ZeVRGR9Ew&#10;pwQUK80Tlg1dmgXmJAfmJCfIOV03/H6xePfDxI+//VV5VEZHkTGnNbOeEf/X5j8ZEydDl2aBOcmB&#10;OckJck7L69QSN/UdBHOyyvogOE1PujQLzEkOzElOUHO6asVI8e+2zUXXZ0fBnKyyPghf3dBZfPbo&#10;zRnLOHRpFpiTHJiTnKDm9M99dxNrZj4Nc+JkexA2zHCUnnRpFpiTHJiTnEDmdP10UVGjhnEZ5sSI&#10;exB+P3xf8e7rA23LzejSLDAnOTAnOUHM6bdXnSk23HuNcRnmxIh7EFa+M1qUNmlgW25Gl2aBOcmB&#10;OckJYk7Nr1BgTozoQWjdw84fdeqLdre+wNYI2Xq5CHq9lrTebfbluWjZfYho5WE9WofW5Wq5KPQ5&#10;JXS5j36v1+Pc28QHO+6Vvk5zCnOyiCbT7OYp1r78oPj1uEPYGiFbLxdBr4fkJAfJSY7fc0ofHzBf&#10;R3JilO1BqMhyYlyXZoE5yYE5yfFzTld8OFFU1KiesQzmxCjbg/DN1WeJ1Ak7K7o0C8xJDsxJjp9z&#10;+tdeO4kVq8dmLIM5Mcr1IFgdPoUuzQJzkgNzkuPbnG6cmTji7a9IYE6Mcj0If+++g3hv7rO25bo0&#10;C8xJDsxJjl9z+t0FbcTa4ffblsOcGOV6EJavmyRi2zS3LdelWWBOcmBOcvyaU9kHnGFOjJw8CPTr&#10;wMs+fSVjmS7NAnOSA3OS48ecfjTobvHtZR3YGsyJET0Iubj2wrvE8l0PYmsAAGdQauKWp4A5WUST&#10;wjm5FWscdbqelaDXQ3KSg+QkR/Wc0rtzf+6/G1sjkJwYOX0QNva+Smy499r0dV2aBeYkB+YkR/Wc&#10;GqdGPpnC1giYEyM3D4I5PenSLDAnOTAnOarntKxubXZ5CpgTIzcPwq/HHSzeXpK8vS7NAnOSA3OS&#10;o3JO/9x/d/bjOGZgTozcPgip9KRLs8Cc5MCc5KicU9nHB8zAnBi5fRBKGye/SkWXZoE5yYE5yVE1&#10;p190vzjBJRnLOGBOjNw+CHRSr6RZE22aBeYkB+YkR9Wc0k8+0bfLmpdxwJwY0YPgllyf1wAADBE3&#10;nddTrNl+L7bGAXOyiCaFc/Js0O9szdn/OLaWCy/7I7yuh+QkB8lJjoo5LdmykVj57piMugwkJ0ae&#10;HoRN/H9WOyHoZoE5yYE5ycl3TulDl6nzs06AOTHy+iDMOPBE8fFzPdlaNoJuFpiTHJiTnHzn9Ndj&#10;DxYfjutjq8uAOTHy+iC0uuXF5Mk+ppaNoJsF5iQH5iQnrzmVfGdTNmBOjPJ58P7aexfxzpuD2bqM&#10;oJsF5iQH5iQnnznd1PMK8eXNF7B1GTAnRvk8eG8njOnfHVqwdRlBNwvMSQ7MSU4+c+rlfCzMiVG+&#10;D1553Tpi6WdTbXUZQTcLzEkOzEmO1/Vu6fqw8YqCq2UD5sSIHoTpq6e5JrXeyke6i80dT7LVZeS7&#10;P7dc3X+kGLN0ClvLRq8RY8WTMyawtWw8NXOCuHPEGLaWi6DnpkPvoezyXHidUyLo+xj0emX16rDL&#10;c3H1kyNhTlbRg8A5eS7M67k5Ma5if25AcpKD5CTHy3rLEq8gvH7EBsmJkYoH74czThKfOPxYQdBN&#10;BnOSA3OS42W9Pw7cQ5zT9Sm2lguYEyNVD155rRoZ12UE3WQwJzkwJzle1qPU5HlOYU52qXrwSps2&#10;EqtWjMxYxhF0k8Gc5MCc5Lhd75suZ4mPB/aEOamUqgdvxYcTxD+7bJuxjCPoJoM5yYE5yXG7Xupc&#10;E8xJoVQ+eMaJ8fXZmzboJoM5yYE5yXGz3tpRD4nvz2llXIY5KZTKB++DSY+JHzucYFtuJugmgznJ&#10;gTnJcbOe8aS8aaZxGeakUKofvFxvpQbdZDAnOTAnOU7XW/H+ePHX7jukr8Ocoqx77xVi1CjjIj3A&#10;s5Z/x9J7yJvi6clr2FqHXqPY5US2bXbpN0OMX7CJrXkdS8fe3scybj4/Fhrj1Y/PYGvZtul1LNlq&#10;7SVz/cyUNaL34DfZGuF1f17GQnjZ5oTEPF/1+HS2RuRzH9KqXl2IX3+tvFJ4KixzIiXSEynbAwxz&#10;gjlZ0dKcateuvFCYKjxzOu44ITZvzvoAw5xgTla0M6fWrYWYNy95uUBVeOZUXm6kp2wPMMwJ5mRF&#10;O3OqfIVQyCrMe9ioUdYHGOYEc7KilTkNHCjEjTdWNnvhqjDN6YcfxOZGzdkHl4A5wZysaGVONWsK&#10;UVpa2eyFq8LNhonYyz24BMwJ5mRFF3O66pL7hNh//8omL2wVrDk92uZKsf6Ca9kHGOYEc7KiiznR&#10;KwLx5ZeVXV7YKlhzOqXbYGl6gjnBnKzoYE5z568XsRqJl3RFosI1p8QDvPmU9mLFk2NsDzLMCeZk&#10;RQdz+rZlR9G7402VHV74Kmhzmjv/c1FWt57tQYY5wZysRN6cln1rvBKgWrGooM2JHtS/t9lBvD5j&#10;dcYDDXOCOVmJujmtvmeA2NTpCqNWLCpoc3p07Cox8rGx4qsd9zAup6CDt/vANzKWpWh7+wh2OZHa&#10;Jsd5D0wQ949YytayrZdtLKfdoX4stPy8+yewtWzb9DqWbDXZXHd//g1jXrga4XV/XsZCeNnmA4l5&#10;7iyZZ8LtNik1pWrFooJPTkRF9Rpi1ltfp68jOSE5WYlycnp1zlrxT4tt07ViUVGY0we39RHrL7o+&#10;fR3mBHOyEmVzKq3fMKNWLCoKcyLoS7lSl2FOMCcrkTWnpd8YL+nMtWJRQZuTmbd33Ffc0vl223IA&#10;osz72+0pzr368YxlxaKiSU5EWe06xl8kJyQnK1FNTtYPElOtWFRU5hSvVl3MWbAB5gRzshFFc/r0&#10;6tvEml5P2GrFoqIyp3mvfix+321vmBPMyUYUzYn79yuqFYuK5pxTitSnbAGIMjeef6d4c4/D2Fqx&#10;qKiSE7HiqbFixoEnIDkxtWzbRHJyV8s3OdG7y7MXf8nWikVFZ04EpSeYk72WbZswJ3e1fMyp3Q3P&#10;ir+23ZGt0XrFoqI0p/XndxEr+vJ1mJN9OQFzclfLx5x+qdtAzJ+8nK3ResWiojvnlALnnkBUKatW&#10;nV2eolhUlMmJ0sonLXYWr85da6shOdmXE0hO7mpek9PXp50j+ra5kq0RtF6xqGjNacC45H96W2sw&#10;J/tyAubkrubVnOhEeK79FYuK1pzIELgvooM52ZcTMCd3NS/m9M5DL4nNJ7XLub9iUdGecyKuuuR+&#10;8fHWu7A1AILmn5q1xak3v8DWzBSLijo50WXrSzskJ/tyAsnJXc1tcpo/eaX4p/nWbM0M1YpFRW9O&#10;H1/fS3x03Z3pGszJvpyAObmruTWn3/fYTyyY8BZbM0O1YlHRm1Pqi+NTNZiTfTkBc3JXc2NOs5d8&#10;lfF9Y7n2VywqaHPq8cJ8losenpw4gGemr3+02wHi+Z7PGZdP7TE8vdxKtm2edfcYccuzr7I1N2Mx&#10;0+b2PMYygB8LjZHqXC3bNr2OJVtNNtc0Hxc9NJmtEV7352UshJdt3pqY5zMl80yY11t1ylli5KV3&#10;sDUrVCsWITkloM87xZo2My4jOdmXE0hO7mqOk9OyzRnJPaPGQLViEcypkljjpsZXqsCc7MsJmJO7&#10;mlNzWvH0OPF1m7PZGgfVikUwp0qWPj9V/HjUiTAnZjkBc3JXc2pO3AeBc+2vWFTQ5nR536ksdC6A&#10;flPMupxOSrbuLl8v2zbb9RwpLn5kClvzMhai9W1D2eVEzrE8zI+Fxnh6os7Vsm3T61iy1VpJtknz&#10;ceZdY9ga4XV/XsZCeNnmJVnmmaD1rnloovi9XiO2Zl2WgmrFIiQnE5926SEGnniebXmKbNtEcnJf&#10;K/bkVNKoibTGLSeoViyCOVngYnaKbNuEObmvFbs5yXot1/6KRTAnC9/tuIdYMHEZW8u2TZiT+1ox&#10;m9PbO+8nFoxfwtZy7a9YBHOyQCfES5l/CCaybRPm5L5WzObkNaFTrVgEc7JA5hTfopqYvfgrWy3b&#10;NmFO7mvFak7rbrlfvHj8OWyNyLW/YhHMyQKZ07y568Sv+xxsq2XbJszJfa1YzYlSUz73oVgEc7KQ&#10;+pyT28+fwJzc14rRnBYPf1X8cOQJed2HYhHMyULKnN5+dKjYcOF1GbVs24Q5ua8VoznFq1UTcxas&#10;z+s+FItgThZS5kRY01O2bcKc3NeKzZzIlP5t1sK4nM99KBbBnCyYzenLjheI5c+MT1/Ptk2Yk/ta&#10;sZnTH7vsJZYMnWNczuc+FItgThbM5jRraeZ3PWXbJszJfa3YzKmiWvX05XzuQ7EI5mQhw5wS/LHr&#10;3sa3FdDlbNuEObmvFZM5rb+4q/ioa6/09XzuQ7GoYM0JgiC9BXOCICiSgjlBEBRJwZwgCIqkYE4Q&#10;BEVSMCcIgiIpmBMEQZEUzAmCoEgK5gRBUCQFc4IgKJKCOUEQFEnBnCAIiqRgThAERVIwJwiCIimY&#10;EwRBkRTMCYKgSArmBEFQJJWfOT31lBB9+gAAgBBr1lQagxrlZ04XXih+atJcVBy2ny+s2WEvdrkq&#10;/Nx+7OD9xMbd9mZrKtB5bvzc9rqd/JtzQtd5IfzcfrxOLVGyeXOlMahRfub0118ivmVjEXt7ii/Q&#10;9yVzy1Xh5/Y3L54kevYbydZUoPPc+Lntc3sPZZerQtd5IfzcPv0QyP/98kelMahR3uec4jVrsINV&#10;gc4PFsxJjp/bhjnJ8XP7ZE4//vZXpSuoUf4nxBOD4garAp0fLJiTHD+3DXOS49v2RzwqPt56l+iZ&#10;029164vY7EH8oPNE2wcrAcxJjp/bhjnJ8Wv7ZRd1FA91uC565nRf++tFeae27KDzRdcHi4A5yfFz&#10;2zAnOX5tv6L5lqLXnU9Fz5zOueVZUbHDNuyg80XXB4uAOcnxc9swJzl+bZ9O7fR6YmT0zKnTnUOM&#10;wXGDzhddHywC5iTHz23DnOT4sv0FL4t4vboRNadeQ5PmtHwiP/g80PLBqgTmJMfPbcOc5Pix/ZJn&#10;7xXl7U+OrjmVtTtRlPbryQ4+H3R8sFLAnOT4uW2Ykxw/tl9+/OEJg7onuuZUMvghUdb6eHbw+aDj&#10;g5UC5iTHz23DnOT4sX3jVdOqydE1p9hb40S8Zk128Pmg44OVAuYkx89tw5zkKN9+wpRS55uja06J&#10;wflxUly7B8sEzEmOn9uGOclRvv35I0XFLtsblyNtThU7bSdiM17MHHyeaPdgmYA5yfFz2zAnOaq3&#10;X3pHF1F2yRnG5UibU+nVnUXpA7dkDD5fdHuwzMCc5Pi5bZiTHNXbF9WqGemJLkfanGITn05EvB0y&#10;Bp8vuj1YZmBOcvzcNsxJjurtm0/lRNucLINVgW4PlhmYkxw/tw1zkqN6+/FaVW+CRd6cjMEun5C+&#10;ni+6PVhmYE5y/Nw2zEmO0u1Pf15U7LRt+nrkzan8oH1EbO7g9PV80erBsgBzkuPntmFOclRuv/zo&#10;g0VswN3p65E3p9J7bhBlZ7dJX88XnR4sKzAnOX5uG+YkR+X24/XrZlyPvDnFVkxSet5JpwfLCsxJ&#10;jp/bhjnJUbl963EefXNKAHNKAnOS4+e2YU5ylG1/+UQ9zSlev17G9XzQ5sFigDnJ8XPbMCc5qrZf&#10;2vMaUdb5tIxlWphT2YlHipKnemcs84ouDxYHzEmOn9uGOclRtf2KA/cSsXmZ86yFOcVeHSoqtmuR&#10;ucwjujxYHDAnOX5uG+YkR9X249Wr276/TQ9zSmD+cFY+6PJgccCc5Pi5bZiTHFXb584rR86clnzw&#10;hehwxxAxb9K4DGjw1mVeoMnklqvCz+1PHjNGdHlgOFtTgc5z4+e2OzL9qBJd54VQsf2VTz4q/m+7&#10;HWzLr3lweLTM6dz7xorz7xpmozyRnC7rPoCtuYEmk1uuCj+3T8/gbXv4t32d58bPbbfqjnmR0UrB&#10;9icf204MPLOLbTn1euTMyRrviNJ7bxBlF3Zka26gB4tbrgo/t4+XdXL83DZe1snhTsG4pWLbFiI2&#10;0/7VSJF7WSczJ/pFhoqdk19ClQ86H4AwJzl+bhvmJEeFOck+x6iPOZm+vjMfdD4AYU5y/Nw2zElO&#10;3ub05mgRr12LreljTgkMc1o5ia05RecDEOYkx89tw5zk5GtOJS88IMrb8D9kopU5lbc8RpQ8U/Vf&#10;y17Q+QCEOcnxc9swJzn5mlNZq2NFaf872ZpW5lTywv2irN3JbM0pOh+AMCc5fm4b5iQnX3MyXg2t&#10;4H88VytzMl6f1q3D1xyi8wEIc5Lj57ZhTnLyMqcc55H1MqcE+Z4U1/kAhDnJ8XPbMCc5eZkTvQO/&#10;Y9U3X1rRzpwqtt1KxGYPYmtO0PkAhDnJ8XPbMCc5+ZhT6f03ibJz27I1QjtzKrvsLFHS9za25gSd&#10;D0CYkxw/tw1zkpOPOcXr1BaxufLxaWdOsdFPiIp9dudrDtD5AIQ5yfFz2zAnOfmYU65TNPqZU4J8&#10;zjvpfADCnOT4uW2Yk5y8klPNGuzyFFqaU7x6Nenbj7nQ+QCEOcnxc9swJzmezem1YaJi62Z8rRIt&#10;zali/z2NO8fVcqHzAQhzkuPntmFOcryaU9lJR4mSR3uwtRRamlPpHVeLsovPYGu50PkAhDnJ8XPb&#10;MCc5Xs0p3iD37wJoaU70C8BezzvpfADCnOT4uW2Ykxyv5uTk+NXTnBLAnNSj89z4uW2YkxxP5rTS&#10;2W9RamtO8XqZvw7qFJ0PQJiTHD+3DXOS48WcSu+7UZS1z/0/stqaU/lRB4nYSw+xtWzofADCnOT4&#10;uW2Ykxwv5lR+yL4iNusltmZGW3OKTRsoKnbdga9lQecDEOYkx89tw5zkeDEn45eUlo5na2b0NacE&#10;sm/Qy4bOByDMSY6f24Y5yfFiTk7PF2ttTl5Oiut8AMKc5Pi5bZiTHNfmNPEZUbH91nzNgt7mVK2a&#10;iL05hq3J0PkAhDnJ8XPbMCc5bs2p9JrzROldXdmaFa3NqbTHVaLsynPYmgydD0CYkxw/tw1zkuPW&#10;nIxfUJo6kK1Z0dqcYvNHiordd+JrEnQ+AGFOcvzcNsxJjltzcnMqRm9z8vBzUTofgDAnOX5uG+Yk&#10;x5U5vTVOxGtU52sMkTQnmlCnkDlxywEA0eKm8+8Ub+55OFuToW9ySlB+3GGi5Pn72RoH3WFuuSr8&#10;3D6Skxw/t43kJMdNciprf5IofdT5t9jq/bIuQcmAu0XZma3ZGofOByDMSY6f24Y5yXFjTsYpmGW5&#10;P3yZQntzii0YKeIN6/M1Bp0PQJiTHD+3DXOS49icPJwf1t+cEri50zofgDAnOX5uG+Ykx7E5LRwl&#10;KrZrwdckFIQ5VTRvKmKvOpsknQ9AmJMcP7cNc5Lj1JxKHushys84ha3JKAhzKruwgyjp15OtWdH5&#10;AIQ5yfFz2zAnOU7NKd6kkfHP+lxNRkGYU2x43+TXMHA1CzofgDAnOX5uG+Ykx6k5uT3fRBSGOSVw&#10;eud1PgBhTnL83DbMSY7j5OTiw5cpCsucVk5ia2Z0PgBhTnL83DbMSY4jc1o8RsSbJl7WcbUsFIw5&#10;Veyzm4i9PpytmdH5AIQ5yfFz2zAnOU7Mqez0E0XJfTeytWwUjDmV3nKpKLvmPLZmRucDEOYkx89t&#10;w5zkODEnN59DNFMw5kRf++nkvJPOByDMSY6f24Y5yXFiTl5OhhOFY04JYE75ofPc+LltmJOcnObk&#10;4ZPhKQrKnOJ167DLzeh8AMKc5Pi5bZiTnFzmVNKnuyhv+R+2louCMqfyg/YWsVH92FoKnQ9AmJMc&#10;P7cNc5KTy5zKjzhAxKY9z9ZyUVDmFBvXX1Tsuztfq0TnAxDmJMfPbcOc5OQyp3jd2saXzHG1XBSW&#10;OSWI10lMBrM8hc4HIMxJjp/bhjnJyWVOXs83EQVnTrkmQ+cDEOYkx89tw5zkZDWnqQNFfKumfM0B&#10;hWdO9HNRWWKkzgcgzEmOn9uGOcnJZk6lN1xs/EISV3NCwZlT2Y0XidKuF7I1QucDEOYkx89tw5zk&#10;ZDOnij12FrHJz7I1JxScOcXeGCEq9tqFryXQ+QCEOcnxc9swJznZzCmf801E4ZlTjg996XwAwpzk&#10;+LltmJMcqTktnyDiMCc7MCdv6Dw3fm4b5iRHZk4l9B1rxx/O1pxSkOZUfsT+omTII2xN5wMQ5iTH&#10;z23DnOTIzKmsUxtR+uAtbM0pBWlOJU/2EmWdT2drOh+AMCc5fm4b5iRHZk7Jd83zO5YL0pzoe53i&#10;TRuzNZ0PQJiTHD+3DXOSw5pTHv/sayaS5kQTmi80OdxyAIC/nH7jc+KHhk3ZmlsiZU75iIxt6Rez&#10;DEqbNhIrVo9LX88FTQS3PBde1hu6cLJ4cLzzsZkJcpyE1/W6Dhgl5q6dztay8dD48drcR6/rnXH3&#10;MHZ5LrzOKRHkfVw78gHx+j5HVx6V0VIkzGnzJe3EuuH3Z0xaNoJ88GBOcmBOcnQxp3+3byGuuPT+&#10;yqMyWoqEOX0w4VHxy38PzZi0bAT54MGc5MCc5OhiTqlTKlFUJMxp6aaZxiSZJy0bQT54MCc5MCc5&#10;uphTvHo1Y70oKhrmRJNE5rRxRsYyGUE+eDAnOTAnOTqY07JPXhGlWzYy1ouiImNOf+6zi1ixOnOZ&#10;jCAbFOYkB+YkRwdz2nzx6WL9A9cZ60VRkTGnL7tdLDbedVXGMhlBNijMSQ7MSY4O5lTauIHxl9aL&#10;oiJjThQxnZ53CrJBYU5yYE5ydDAn41RK4i+tF0VFxpwImFOSoNeDOckpZHNKHW+0XhQVKXMqr1Pb&#10;towjyAaFOcmBOcmJujl9NORu8csJhxmXab0oKlLm9Oe+u4l3Fw6yLbcSZIPCnOTAnORE3Zzoc4Xv&#10;zn/BuEzrRVGRMqf3X3lC/Hbk/rblVoJsUJiTHJiTnKibU1mD+mLZx1OMy7ReFBUpcyLK6tVhl5sJ&#10;skFhTnJgTnKibk7m87u0XhQVOXNyclI8yAaFOcmBOcmJsjmtWj7C+Gf71HVaL4qKnDnFqyXM6fNp&#10;bC1FkA0Kc5IDc5ITZXPaePfVYtOdV6Sv03pRVKjmNGrJFBvvXtBJrOl2JVtLQZPJLc+Fl/UemTRO&#10;/G/QaLaWiyDHSXhd77LHRoqXXpvE1rLRPTEvutxHr+u16zWUXZ4Lr3NK+H0ff9l/TzHt5afT12m9&#10;KCpUc2rdY4iNTjc8LT7ZZme2loImk1ueCy/rtbptiGjZna/lIshxEl7Xa0nrJe4nV8sGzYsu91GX&#10;OSX8HiudOjFfp/WiqMi9rFu6YYbxn9JsrRKaTG55Lrysh5d1cvCyTk5kX9atn26Yk3kZrRdFRc+c&#10;EuQ6KR5kg8Kc5MCc5ETVnNbMfMr23Wm0XhQVSXP6/ZC9xZoZT7E1IsgGhTnJgTnJiao5fXP1WeKz&#10;x27OWEbrRVGRNKePX+wtvulyFlsjgmxQmJMcmJOcqJpTvFo1seyjyRnLaL0oKpLmtPLtl0Vsm2Zs&#10;jQiyQWFOcmBOcqJqTtwpE1ovioqkORHZzjsF2aAwJzkwJzlRNCdKTLGtmtqW03pRVGTNqaxBPbH8&#10;w4lsLcgGhTnJgTnJiaI5vT/5cfF/px1rW07rRVGRNafvzjtVrB39MFsLskFhTnJgTnKiaE5/77Gj&#10;WDP9SdtyWi+Kiqw5rR31kPip9TFsLcgGhTnJgTnJiaI5yU6V0HpRVGTNaelG+c9FBdmgMCc5MCc5&#10;UTQn2Yebab0oKrrmlED2c1FBNijMSQ7MSU7UzGnZZ1MzvonADK0XRUXanP7ac0ex4n27MQTZoDAn&#10;OTAnOVEzp6+v6SQ23XE5W6P1oqhIm9PX158r1ve50bY8yAaFOcmBOcmJmjmVNmnILidovSgq0ua0&#10;4oMJoqJWTdvyIBsU5iQH5iQnauZUkeNzg1FUpM2JkH2i1brMCV7WgznJgTnJiZo55fpQcxQVqjnR&#10;pOQiVqMmuxwA4IzbOnUXH263B1tLEUVFPjn9s+t2YtWqlzOW0WSarzvFy3pITnKQnOREKTn9fNIR&#10;4r15z7E1gtaLoiJvTh+Ofkj8csLhGcuCbFCYkxyYk5womVNp44ZiueWbCMzQelFU5M2JKKtfN+N6&#10;kA0Kc5IDc5ITJXPKdr6JoPWiKC3MyTq5QTYozEkOzElOVMxpxbtjjH+ity43Q+tFUVqYk/FJ8Q1V&#10;D3SQDQpzkgNzkhMVc1r/wPXiy24X2ZabofWiKC3M6dvLO4r1j9yQvh5kg8Kc5MCc5ETFnH4/Yn/x&#10;3txnbcvN0HpRlBbmtPLtUeKPQ/dOXw+yQWFOcmBOcqJiTrL/TzVD60VRWpjT0s+ni4qaVZ8UD7JB&#10;YU5yYE5yImFOG2bYztdy0HpRlB7mlMA8yUE2KMxJDsxJThTMafWcAeK3ow/IWMZB60VR2pjTn/vs&#10;mv4gWZANCnOSA3OSEwVz+urG88T6h7pmLOOg9aIobczpkwF3iK9v6GxcDrJBYU5yYE5yomBO9E/z&#10;yz8Yn7GMg9aLorQxp1XLh4t/dtzGuBxkg8Kc5MCc5ETBnJycbyJovShKG3MiUpMdZIPCnOTAnOSE&#10;bU7LPp4iSrbkv/nSCq0XRWllTuW1ayUmfXKgDQpzkgNzkhO2Oa2e86z4+ZQjM+oyaL0oSitz+uGs&#10;k8UH4/sG2qAwJzkwJzlhm9MfB+4pPkwcK+a6DFovigrVnGhS3HDnmTeL+XsfxdYAAFXQKRBuuYwo&#10;SqvklPpQGU0mW8+Bl/WQnOQgOckJOznFq/E/A8VB60VReplTAvo4/indBrO1XHh50GFOcmBOckI1&#10;p/XTje9wstZl0HpRlHbm9Peu24v2XQewtVx4edBhTnJgTnLCNKcvu10svrzxPFtdBq0XRWlnTt9e&#10;eYZ4+PQubC0XXh50mJMcmJOcMM3J+AiB6SuGckHrRVHamdOqVaPEn7Wzf3mWDC8POsxJDsxJTpjm&#10;VOHifBNB60VR2pkT4fSTr1a8POgwJzkwJzlhmpPb44PWi6K0NKeS6jXY5bnw8qDDnOTAnOSEZU7v&#10;T35c/LnvrmxdBq0XRWlpTj80aCKWfziRrWXDy4MOc5IDc5ITljn91PoYsXrGU2xdBq0XRWlpTnd3&#10;vEH832nHsbVseHnQYU5yYE5ywjKnkmaJJ+51k9i6DFovitLSnGgyc/2iBIeXBx3mJAfmJCcsc/Jy&#10;PtZYL4LS1py8Pgjc8mzAnOTAnOSEYU7tb3hWVNSuxdayQfuLorQ1J+OL2zfNZOsyvDzoMCc5MCc5&#10;YZjT460vE19fdw5bywbtL4rS1py+79xafNb/f2xdhpcHHeYkB+YkJwxzemfHfcXqWU+ztWzQ/qIo&#10;bc1p1YqR4rcj9mPrMrw86DAnOTAnOWGYk/XHZ51C+4uitDWnpZ9NE+V1arN1GV4edJiTHJiTnMDN&#10;aaOzn4HioP1FUaGa0/TV0zxBk0l/6cGw1rKRWs8NT82cIO4cMYat5cLL/oig17u6/0gxZukUtpaN&#10;XiOS38nF1XKhy3odeg9ll+fC65wSXsa68JVnxbptd2NruaD9RVGhmhNNSj583aSFuPSKh9kaAMXE&#10;4OPOFs+eeB5bc0IUpe/LusTfzx6/VXzZ7SJbXUZqPTfgZZ0cvKyTE/TLurIG9cXZ1/Zna7mg/UVR&#10;WpvT20uGir9339FWl+HlQYc5yYE5yQnanOgURz5zE0VpbU6Em5OAXh48mJMcmJOcIM1p2SeviNJG&#10;DfKamyhKe3OqqF5NLPtsakZdhpcHD+YkB+YkJ0hzenfRYPHL8YfkNTdRlPbm9GO7/4oPJj2eUZfh&#10;5cGDOcmBOckJ0px+O/pAsW7EA3nNTRSlvTl9/GJv49Pi5roMLw8ezEkOzElOkOaUOrWRz9xEUdqb&#10;09LPp6cfnFx4efBgTnJgTnKCNCfjk+GJv/nMTRSlvzklcPpPwF4ePJiTHJiTnMDMaeNM42Q4Xc5n&#10;bqKogjCnf3bcRiz/cELGMg4vDx7MSQ7MSU5Q5rTxrqvFN1d0NC7nMzdRVEGY03cXniY+GnxPxjIO&#10;Lw8ezEkOzElOUOZU0ryJ8VECupzP3ERRBWFO7ywZIkpabJmxjMPLgwdzkgNzkhOUOVVUr56+nM/c&#10;RFEFYU6Ek5PiXh48mJMcmJOcoMzJ3Pf5zE0UVTDmVFEj989FeXnwYE5yYE5ygjCn1bOfFv/svG36&#10;ej5zE0UVjDnFtm4mln802bbcjJcHD+YkB+YkJwhz+rHDCeKD8X3S1/OZmyiqYMzp0ye7i+/PaWVb&#10;bsbLgwdzkgNzkhOEORlPyGurfr8xn7mJokI1J5oUlfxZuy67HIBChM43ccu9EEWFZk6+KPFgpUQT&#10;Pmv5dyyo8bX2vUaxywnZel36zRDj5m9ia0GP34+xdOwtn5MBU94XvQe/yda87u+uIYvF05PXsDUa&#10;S1r//itEtWqVVwpTMCcLxVyDOdmJrDm9/LIQN91UeaUwVVjm1LmzEJMmGRe9Nkcx12BOdiJrTqed&#10;JsSKFZVXClOFZU5ffinEiScaF702RzHXYE52ImtO9JKutLTySmGqsMyJXoc3aGBc9NocxVyDOdmJ&#10;pDnF4xmnMApVhXcPKx80r81RzDWYk51ImtMnnwhx6KHJywWswjOnHXcUYtMmz81RzDWYk51ImlP/&#10;/kL07Zu8XMAqPHN67jkh+vQxGgCAQsNQixbJ86sFrsIzp88+E+KQ5Je9c88+BGp8DcnJTiSTUxGc&#10;byIV5r1MPHhem6OYazAnO5EzJ9ObPoWuwjSnatVEq1teZB9gwmvjFHoN5mQncua0aZMQJ51U2eiF&#10;rcI0pzPOENef35t9gAmvjVPoNZiTnciZU7t2QkyZUtnoha3CNKdx48TUQ05mH2DCa+MUeg3mZCdy&#10;5lQk55tIhXlPS0qMB5F7gAmvjVPoNZiTHZhTeCrcewpzYslWgznZiZw5NW5c2eCFr4I1p+8bbilO&#10;v/E5oxEAKASeaHWJEFddVdnhha+CNae5+/1HLH9uEvsMRA80t5wo5hqSk50oJad/mm0lxB9/VHZ4&#10;4atgzenySx8Uf22/M/sge22cQq/BnOxEyZzoRzyKSQVrTtQAsvNOXhun0GswJztRMqdiOhlOKmhz&#10;omca7kH22jiFXoM52YmKOS0ct1j82LBJZXcXhwranP7dcisx580vbA+018Yp9BrMyU5UzOmrdueJ&#10;XmfeXNndxaGCNqf3b39UbDznStsD7bVxCr0Gc7ITFXP6e5sdxFm3PF/Z3cWhgjYnelBLGza2PdBe&#10;G6fQazAnO1ExJzrfRGMpJhW0OXW6d5yIJx5U+msmVeMo5lrL7kPZ5YRsvTY9houz7h7L1oIevx9j&#10;yTYnHXuPFqf3HMnWvO6Pttcx8SRhXtb5rtGGOdFYikkFbU6Pjl1lPKj010yqxlHMtba3j2CXE7L1&#10;zntggrh/xFK2FvT4/RjLaXfI5+S2598w0hpX87q/a/rNFN0HvpGxbMqND4m1rc42xlJMKviXdT/8&#10;p6VY2T8zmqdqHMVcw8s6O1F4Wbf5xNPEWy/NwMu6QlGqAeZPWSF+PPKEjAfba+MUeg3mZCcK5hTf&#10;opqYvfhLmFOhKNUAcxZtEiX1G2Y82F4bp9BrMCc7UTCn1IeJYU4FInMDpB7cFF4bp9BrMCc7YZvT&#10;/EnLxe+77mVchjkViMwNEGvSTLw2s+oB99o4hV6DOdkJ25zev+NR8UmXHsZlmFOByNwA6266V6y9&#10;5f70da+NU+g1mJOdsM2JPny5YMJS4zLMqUBEDTB1yTcGr49eJH7e79D0dXPNSjHX2t35MruckK13&#10;1ePTxajX1rO1oMfvx1g69JLPyVMTV4ueLy1ka173d+egRaL/hPfS1+mUROoyjaWYtEXl34ITNUCa&#10;boONBzljGQAR59RbXhD/1qyVsayYVNDmlIrGBL0dO+utb4zL1pqZYq7hZZ2dMF/WvT79XfHzwUel&#10;a3hZVyCyNsAPx5wsFg+bZ1z22jiFXoM52QnTnL5tfaZ4777n0jWYU4HI2gCr73larL/oeuOy18Yp&#10;9BrMyU6Y5mT9CAzMqUBkbYDZCzeKePXqxmWvjVPoNZiTHZhTeCoacyJSD7bXxin0GszJTpjmVGr5&#10;zwaYU4GIa4B/m28j5sxf77lxCr0Gc7ITljm9e/9A8U3Ljhk1mFOBiGuAbxMP9pKhczw3TqHXYE52&#10;wjKnf7baRsx79eOMGsypQEQNYOXaC+8WG5ptz9YAiBIl1Wuwy4tJRZWciNSHMbkaUcw1JCc7YSUn&#10;68lwAsmpQCRrgIrq1T03TqHXYE52wjCnl56bKUoab2mrwZwKRLIGiDVtJlrf8iJbI7w2VSHUYE52&#10;wjCn+ce0Fe8++LytBnMqEMkaYN2N94jRR53O1givTVUINZiTnTDM6ZsmW4m5r31iq8GcCkTSBlj6&#10;rfi9Tn2+lsBrUxVCDeZkJwxzol8MmrVss60GcyoQZWuACuZkYwqvTVUINZiTnaDN6Z5BCxNHJd+f&#10;MKcCUbYGkD34hNemKoQazMlO0OY0p9cz4utTz2JrMKcCETWAjPe331N0O7cHWwMgTObvfaS4pfPt&#10;bI0oJhVlcrrk8ofFD/85ha1lW6/Qa0hOdoJOThXVaojnx69ia0hOBaJsDdD2poEi1rgpW/PaVIVQ&#10;gznZCdqc6JRD6h9/rcCcCkS5mkN23slrUxVCDeZkJ0hzemPq2+KbJi1gTpUqWnMqrdfA9o+VqZp1&#10;WYpCr8Gc7ARpTqvveUaMOaYDzKlSRWtOn1xzu/jgtj5szbosRaHXYE52gjSnP3faXfTtPQjmVKmi&#10;NadFoxeInw45hq1Zl6Uo9BrMyU6Q5kSnGlL/+MvVYU4FopzNsfRboxnYmmVZikKvwZzsBGZOS74S&#10;5bVqwZxMKmhzygX9m0DLWwexNQCCpNM1T4i12+zG1swUk4o3OSX+/t/hx4lFI99gaxyFXkNyshNU&#10;cvryjIvE+z37ITmZVNTm9H7Px8WnV/2PrXEUeg3mZCcoczL+2XfptzAnk4ranOhrKcrq1GNrHIVe&#10;gznZCcqcUuc/YU5VKmpzIqwnxd02VYpCqMGc7ARlTmX1kl/jA3OqUtGbU6xpczFnwQa2ZqXQazAn&#10;O0GY08rHRojv/9PSuAxzqlLRm9N3x58qFo2rajA3TWWmEGowJztBmNM/LbYTr87+0LgMc6pS0ZvT&#10;Wy9OE7/sfxhbs1LoNZiTnSDMqbxW7fRlmFOVCtqcerwwn8Vao/NOspqZQq+d2mM4u5yQrXfW3WPE&#10;LQNeZWtBj9+PsbS5XT4n1/SbKS56aDJbc7M/c/9d9PDkhMnOzKinoLEUkwranK7tP4vFWquoVk1a&#10;M1Potda3DWOXE7L1OiTS1lWPTWdrQY/fj7Fkm5OLH54izrl3PFtzur9b73lZlNWtn75+7n3jEwY1&#10;JX3dDI2lmFT0L+sI47udln7L1swUeg0v6+z4/bJu4/nXiPfv7Je+jpd1VYI5Jfj0qu7io2t7sjUz&#10;hV6DOdnx25z+3GmPjK/ugTlVCeaUYPaSr9O/sOpmPTOFUIM52fHbnFKfDE9dhzlVCeZUSUW16tJa&#10;ikKvwZzs+GpOb32TOAIzPwQMc6oSzKmSVJO4XS9FIdRgTnb8NKcVT44Wm088LaMGc6oSzKmS3/Y6&#10;UCwZMtv1eikKoQZzsuOnOX11WmexfMDEjBrMqUoFbU6X953KwtV6dX1MrD7oWNfrpSiEWqvbhrLL&#10;Cdl67XqONN5S52pBj9+PsbTOMifn3T9BnHnXGLbmZH9lteuILvdmrk+f1eqc2K55WQoaSzGpoM3p&#10;rqGLWbjaAy+8Jn5r0MT1eikKoUYf8uOWE7L1Ot07Ttz+wgK2FvT4/RhL2yxzcsNTc8VlfV5ha072&#10;R6cSrLXLEibU9ak5tuUEjaWYhJd1JqhZvKxHFEINL+vs+PWy7vUZ7xn/U2et4WVdlWBOJipq1BCn&#10;3fQcWyO8bJPQpQZzsuOXOb3zyEti/YXX2WowpyrBnEx8ftnN4rHWl7M1wss2CV1qMCc7fpnTb3vu&#10;LxYPe9VWgzlVCeZk4s2Rr4u3d9qPrRFetknoUoM52fHLnKyfb0oBc6oSzMnMUvuH4sx42mYCXWow&#10;Jzt+mFPLW18yTiFwNZhTlWBOFox/J1i2ma153aYuNZiTHT/M6czrnhS/7nswW4M5VQnmZOHDbXcX&#10;C8csYmtet6lLDeZkxw9zmnhYa/FhtwfZGsypSgVtTl545uQLxaDjO7E1AFRA6bz1LS+ytVwUk5Cc&#10;LJyViNwljZqwNa/b1KWG5GTHj+SU7bwmklOVYE4WqCZrnny2yS0nolSDOdnxw5z+qVn1neFWYE5V&#10;gjlZoBolpzkLN7I167IUhVCDOdlRbU7Lnp0k3t9+T7ZGwJyqBHOyQLUfjjlFLJi4lK1Zl6UohBrM&#10;yY5qc/pzp93FhVf2YWsEzKlKMCcLVFv+9Hjx45H/ZWvWZSkKoQZzsqPanMpr18m6P5hTlWBOFlI1&#10;7rxTvtvkiFIN5mRHtTlRX2XbH8ypSjAnC6laBcwpA9l6MCfn5jT3jc+MT4Zn2x/MqUoFbU758Hud&#10;+uxyALwy6qh24rmTzmdrTikmITlZSNU2XHCd+LDbQ2yNoxBqSE52VCan33fbW8ybty7r/pCcqgRz&#10;spCqzX7zSxFr0oytcRRCDeZkR6U5pX4GKtv+YE5VgjlZMNcqqmf+57iKbVqJUg3mZEeZOSVMKfUm&#10;S7b9wZyqBHOyYK5Z37FTsU0rUarBnOyoMqdlz04UPxxzMlszA3OqEszJgrlGPxW9aNQCtmalEGow&#10;JzuqzOmLMy4WK/uPZmtmYE5VgjlZMNeWPv+K+ObUs9ialUKowZzsqDKn0gYNxbxXP2ZrZmBOVYI5&#10;WTDX5sxfL/7Zahu2ZqUQajAnO6rMyXyKINv+YE5VKmhzUgE1FQD58kvdhmx/uaWYlJg5CIKg6Anm&#10;BEFQJAVzgiAokoI5QRAUScGcIAiKpGBOEARFUjAnCIIiKZgTBEGRFMwJgqBICuYEQVAkBXOCIAiC&#10;IAhyKAQnCIIgCIIgh0JwgiAIgiAIcigEJwiCIAiCIIdCcIIgCIIgCHIoBCcIgiAIgiCHQnCCIAiC&#10;IAhyKAQnCIIgCIIgh0JwgiAIgiAIcigEJwiCIAiCIIdCcIIgCIIgCHIoBCcIgiAIgiCHCi84xWJC&#10;bL99YgSJIQAAAAAApFi2rDIsRE+J0YWo8eONCXr3kP+I2NtTtGLz4knilP8NET37jWTrUeec3kON&#10;8XfqNZStRxmd5/7NaeOMsQ8eOpqtRx0aO8HVoo6uYz+38ljlalEH/RIOQ4eNNsa+aOo4th5Z5o8U&#10;8WZNxKZm24o/fvipMihET+EGp4Q2bbmtiNevJ2LTnucnMqIgOIUHglN40NgJrhZ1dB07glM46Dx2&#10;XYNT6f+uME6mjD7qdPHjb39VpoToKfTgNPTYM42JKr3nRnYiowqCU3ggOIUHjZ3galFH17EjOIWD&#10;zmPXMji9OUaIatVEWfXqot0NAxCcsumSKx42glPFDtvykxlREJzCA8EpPGjsBFeLOrqOHcEpHHQe&#10;u47BqeTeG40sMPGw1sbYEZyyiCbo1X2PMSas5KFu7IRGEQSn8EBwCg8aO8HVoo6uY0dwCgedx65j&#10;cCo/5mARr1VT9L7qHmPsCE5ZRBN0/jWPi3jtWqL80P1EbNkEdlKjBoJTeCA4hQeNneBqUUfXsSM4&#10;hYPOY9cuOE15NvnO067bi16PDjPGjuCURTRBnW5/SZQfsq+I160tYrMH8RMbMRCcwgPBKTxo7ARX&#10;izq6jh3BKRx0HrtWwWnVZFF++AFGcIq9cL/o9cRIY+wITllEE0RP3iUP3GxMXHnHlvzkRgwEp/BA&#10;cAoPGjvB1aKOrmNHcAoHnceuU3AqmfiMiNerI8r32924juDkQDRBxpP3ykmiYrsWydT5ykDb5EYN&#10;BKfwQHAKDxo7wdWijq5jR3AKB53HrlNwKr35EuN5v+zWy4zrCE4ORBOUevIu7X19cgKvvzBjYqMI&#10;glN4IDiFB42d4GpRR9exIziFg85j1yY4LZsg4o0aJE+YzEl+TAfByYFogtJP3tMGGl+GWbH7TpmT&#10;G0EQnMIDwSk8aOwEV4s6uo4dwSkcdB67LsGp9LarkidLLuyQXobg5EA0QeYn77JW/zEmsuTxO9LL&#10;ogiCU3ggOIUHjZ3galFH17EjOIWDzmPXIji9NU5U7L+niDeoK2Lzqp6HEJwciCYo48l7wUgjOFW0&#10;2FLElkf3qwkQnMIDwSk8aOwEV4s6uo4dwSkcdB67FsGJ3mGqlniuP+KAxHP9xPRyBCcHogmyPnmX&#10;n3KMiNesKUqG9slYHiUQnMIDwSk8aOwEV4s6uo4dwSkcdB67DsGp/OiDk+8u9b8zYzmCkwPRBFmf&#10;vEv63mZMaNnZp2YsjxIITuGB4BQeNHaCq0UdXceO4BQOOo898sFp1OPJd5b22tVWQ3ByIJog25P3&#10;8gnGh8RpYmPzhmXWIgKCU3ggOIUHjZ3galFH17EjOIWDzmOPenAqu/RMEaezTQ/bf2YNwcmBaIK4&#10;J++Sh241glN559ONbxa11sMGwSk8EJzCg8ZOcLWoo+vYEZzCQeexRzo4JZ7PK1o0E/GG9dlfCkFw&#10;ciCaIPbJe8HLIr5tC1Gx07YitmiUvR4yCE7hgeAUHjR2gqtFHV3HjuAUDjqPPcrBqfT2yq8gOKct&#10;W0dwciCaIPbJO5FKyzqeYkxwydN32eshg+AUHghO4UFjJ7ha1NF17AhO4aDz2CMbnBaNEvFmTUW8&#10;bh0RWzyWvQ2CkwPRBEmfvCt/MTm+dXMRWzGJv01IIDiFB4JTeNDYCa4WdXQdO4JTOOg89qgGp5KB&#10;94l49eqi/PQT2TqB4ORANEHZnrzL2hxvhKfSJ3ux9bBAcAoPBKfwoLETXC3q6Dp2BKdw0HnsUQ1O&#10;5ScdlfNdJAQnB6IJyvbkXfLSAyJeo7ooa3sCWw8LBKfwQHAKDxo7wdWijq5jR3AKB53HHsngNO7J&#10;5DtI225l/Kg/e5sECE4ORBOU9cl7yRgRb95UxGvXSlzm3xMNAwSn8EBwCg8aO8HVoo6uY0dwCged&#10;xx654ESfWT7thOTZpmfv5W9TCYKTA9EE5XryLr27qzHhZWe1ZuthgOAUHghO4UFjJ7ha1NF17AhO&#10;4aDz2CMXnOi/5LduJip22i7nf8kjODkQTZCTJ++K7bdJfu/DrJfYetAgOIUHglN40NgJrhZ1dB07&#10;glM46Dz2qAWn0ruuT578uKAdWzeD4ORANEFOnrzLrjyn8ptG/8fWgwbBKTwQnMKDxk5wtaij69gR&#10;nMJB57FHKjgtmyDiNWoYwSn2+nD+NiYQnHLo3PvGppszF1deer8x8eub78DWAQAAABAtHjyti/Hc&#10;Pf2gk9i6DAQniVLBiUudHOl/ZezXk60HSaGcceJqUQdnnMKDxq5r3+g6dpxxCgfdxx6VdxPK/3uE&#10;iNeqKUqG9mHrVnDGKYfcBqfY9BeMU37lRxxo/BAwe5uAQHAKDwSn8KCx69o3uo4dwSkcdB97JILT&#10;nEHGyY6K7VoYb9mxt7GA4JRDroPT0vGi/IC9RLx+XRF7NdymQHAKDwSn8KCx69o3uo4dwSkcdB97&#10;6MFp1WRRftzhRnCK9b+Tvw0DglMOuQ5OCUp7XWs8EGXn5f50vp8gOIUHglN40Nh17Rtdx47gFA66&#10;jz304DTlOeMkR8UeO/N1CQhOOeQlOMVWTBQVzZsmU2yIX02A4BQeCE7hQWPXtW90HTuCUzjoPvaw&#10;g1Npj6uSJzm6XsjWZSA45ZCn4JSgtPuVyQfk5kvZehAgOIUHglN40Nh17Rtdx47gFA66jz3U4EQn&#10;OLbaMnmCY9rz/G0kIDjlkNfgFJsyQMTr1RUV++7G1wMAwSk8EJzCg8aua9/oOnYEp3DQfexhBqf0&#10;F156+LUPBKcc8hyc6ENnxx6aTLPP3cffxmcQnMIDwSk8aOy69o2uY0dwCgfdxx5acKJ/4jp4HxGv&#10;W1vE5gzmb5MFBKcc8hyciFkvGcGpYsdtjdOC7G18BMEpPBCcwoPGrmvf6Dp2BKdw0H3soQWnGS8a&#10;XxtUceh+jr+CwAyCUw7lFZwSlB9/uIjXqiVKRjzK1v0EwSk8EJzCg8aua9/oOnYEp3DQfexhBafy&#10;k482TmqU9OnO1nOB4JRD+QankgdvNR6gsgvas3U/QXAKDwSn8KCx69o3uo4dwSkcdB97KMFp/JPJ&#10;d4J23o6vOwDBKYfyDU7GjwdWr248ULFFwT4RITiFB4JTeNDYde0bXceO4BQOuo89jOBUdtW5yR/j&#10;v+8mtu4EBKccyjs4JUh/IealZ7F1v0BwCg8Ep/CgsevaN7qOHcEpHHQfexjBqWKHbUS8fj3j59G4&#10;uhMQnHJIRXCKzR8p4i2aiYpddxCxN4N7MkJwCg8Ep/CgsevaN7qOHcEpHHQfe9DBqfTeG5MnMU4/&#10;ka07BcEph5QEp1WTRVmb/xoPWGzQQ/xtfADBKTwQnMKDxq5r3+g6dgSncNB97IEGpyVjRHyrLUW8&#10;Vk0RWziKv41DEJxySElwIsb2N4JTnD6QlghS7G0Ug+AUHghO4UFj17VvdB07glM46D72IINTyUsP&#10;GV9BUN7qWLbuBgSnHFIWnBKUn3ikEZ5Knr2XrasGwSk8EJzCg8aua9/oOnYEp3DQfexBBqeytsl3&#10;fUofv4OtuwHBKYdUBqeSgfeKePVqoqxDS7auGgSn8EBwCg8au659o+vYEZzCQfexBxacXnku+Y5P&#10;syYittz9F15aQXDKIZXBKbZolIhv2ST5if6l4/nbKATBKTwQnMKDxq5r3+g6dgSncNB97IEEJ/qM&#10;8Zmtku/2PHY7fxuXIDjlkNLglKD0tiuNB7Dsoo5sXSUITuGB4BQeNHZd+0bXsSM4hYPuYw8kOC0c&#10;JeLbtRAV22+duPwyfxuXIDjlkOrgROm3okUzEW/UQMTm+tvwCE7hgeAUHjR2XftG17EjOIWD7mMP&#10;IjiVPNLNOFlRfnZrZf+YheCUQ8qDU4Kyi89IfnOpotOGMhCcwgPBKTxo7Lr2ja5jR3AKB93H7ntw&#10;Wj5RxBvUN4IT/eg+exsPIDjlkB/BKfbyY8YDWXHAXnxdEQhO4YHgFB40dl37RtexIziFg+5j9zs4&#10;lTzaw3iuLWt3Mlv3CoJTDvkSnBKUH3WQ8YCWPHsPW1cBglN4IDiFB41d177RdewITuGg+9j9Dk7l&#10;LY8R8Zo1RIniL55GcMohv4JT7JWBxtt15cccImIrJvK3yRMEp/BAcAoPGruufaPr2BGcwkH3sfsa&#10;nBa+nHxnp3kT5f/FjuCUQ74Fp7fGiYp9d09+SPy1Yfxt8gTBKTwQnMKDxq5r3+g6dgSncNB97H4G&#10;p7LWxyXf1XnoVraeDwhOOZQKTn2ffVk5M8+80HhgV7c7g63ny/1PJx/czncNZetRp22PpClwtaij&#10;89x3f2yEMfarHxzO1qMOjV3XvtF17KdpfKyiX8KBxk0ez9Xy5aUH+4tY3Xriu+bbsvV8OS/h6zR+&#10;BCeJ/AxO/Z4ZLsobJj/x3+/h59jb5AOCU3ggOIUHjV3XvtF17AhO4aD72P0KTq+cd5XxUZiV7c9i&#10;6/mC4JRDvr1VV0npjRcbwams+1VsPR/wVl144K268KCx69o3uo4db9WFg+5j9+WtupWTjS+7pOfV&#10;2KRn+NvkCd6qyyG/g1PJxKdFvG4dUX7Q3mw9HxCcwgPBKTxo7Lr2ja5jR3AKB93H7kdwKnnoFiM0&#10;lbf5L1tXAYJTDvkdnOibTMsP2y+Zjof15W/jEQSn8EBwCg8au659o+vYEZzCQfexKw9OyyYknk/3&#10;F/HaNUVsxov8bRSA4JRDvgcnYtIzRnCq2HMXEVs5ib+NBxCcwgPBKTxo7Lr2ja5jR3AKB93Hrjw4&#10;zR6UCE21RAW9g+PjD+kjOOVQIMEpQfnRBxkPeMnofmzdCwhO4YHgFB40dl37RtexIziFg+5jVx2c&#10;ytufZJyEKLn3RrauCgSnHAoqOJXcfYPxgJdd0YmtewHBKTwQnMKDxq5r3+g6dgSncNB97EqD05Rn&#10;k+/cbN2MrysEwSmHggpOsTdHC1GtmojXqilii8fyt3EJglN4IDiFB41d177RdewITuGg+9hVBqfS&#10;65Pfi1ja81q2rhIEpxwKLDglKL31suRZp2vOY+tuQXAKDwSn8KCx69o3uo4dwSkcdB+7yuBUsduO&#10;Il6vroi98hxbVwmCUw4FGZxib4wQ8WZNRMUeO4vY4jH8bVyA4BQeCE7hQWPXtW90HTuCUzjoPnZV&#10;wank0duMkw7lJx3F1lWD4JRDgQanVZNF2UlHGw0QG/0EfxsXIDiFB4JTeNDYde0bXceO4BQOuo9d&#10;SXBaNl7Et24u4tWqidjrw/nbKAbBKYcCDU4JSob3MYJTxd67sXU3IDiFB4JTeNDYde0bXceO4BQO&#10;uo9dRXAqGdpHxGvWFOUnHsnW/QDBKYeCDk5E+TEHG+Gp5KUH2bpTEJzCA8EpPGjsuvaNrmNHcAoH&#10;3ceuIjiVndHSeL4sfeR/bN0PEJxyKIzgVPL0XcZpx7JObdi6UxCcwgPBKTxo7Lr2ja5jR3AKB93H&#10;nndwmj0o+d/oDeuL2NJx/G18AMEph8IITrH5I0S8SSMRb9xQxFZM5G/jAASn8EBwCg8au659o+vY&#10;EZzCQfex5xWc6DPB552efHfmvpv52/gEglMOhRKcEpR1rfxOii6d2boTEJzCA8EpPGjsuvaNrmNH&#10;cAoH3ceeV3BaNFpU7LStiG/TXMTmB+uzCE45FFZwiq2YJCqaNhbxxg1E7DVv/ymA4BQeCE7hQWPX&#10;tW90HTuCUzjoPvZ8glPJk3caJxfoZ1bo7BN3G79AcMqh0IJTAjoNSZ91Kul/J1vPBYJTeCA4hQeN&#10;Xde+0XXsCE7hoPvYPQenFRNFvHlTIzjFJg/gb+MjCE45FGZwig15JJmoDz+Ar+cAwSk8EJzCg8au&#10;a9/oOnYEp3DQfexeg1PqbFNZq2PZut8gOOVQqMEpQfkBexkNUjL4YbaeDQSn8EBwCg8au659o+vY&#10;EZzCQfexew1O5W3/K+I1qouSF+5n636D4JRDYQen2Linkmed/nuEiK2cxN9GAoJTeCA4hQeNXde+&#10;0XXsCE7hoPvYPQWnJWNFvGYNEW/aSMlPk3kBwSmHQg9OiSap2GvXZJO4/Dp5BKfwQHAKDxq7rn2j&#10;69gRnMJB97F7CU6pL7ws6X0dWw8CBKccCj04JSi9ofKrCW64iK3LQHAKDwSn8KCx69o3uo4dwSkc&#10;dB+76+A06yURb9RAVGzbgq8HBIJTDkUhOMWWjhfx2rWN8BRbOIq/DQOCU3ggOIUHjV3XvtF17AhO&#10;4aD72N0Gp9KHbjWeB8suO4utBwWCUw5FIjglKOvSOXnW6U7npycRnMIDwSk8aOy69o2uY0dwCgfd&#10;x+42OJXvuoPxPFgy5gm2HhQITjkUleBUMra/iNep7eqrCRCcwgPBKTxo7Lr2ja5jR3AKB93H7iY4&#10;lTx+uxGayk84kq0HCYJTDqWC09Bho8Nl6Cjx5Q67Go0z79HH+NtYeG7QKGPsl9w7jK1HnXa3J02B&#10;q0Udnef+waeTpnBL3xFsPerQ2HXtG13HrvOxin4JBxr36Ym+4WpWRgwZKb7f/wBRWr2GGPvIE+xt&#10;guTShK/T+BGcJHpg5Hxx2/NzAqdNj+QD0+XJl9P0veNBEU8Ep4+331106T8yo6aC1EHI1fwgyP1d&#10;+MgIY1+d7hvG1v2gfeLVFO3zin7qHyuOTvcNN/ZH95Wrq6aY5pTg6n7Q+rZg9xf0nBKYU/UU8pze&#10;et+z4u9adcRH2+wquj/5CvucGQa//vlPZVKInkINTmEpdaZr6RezMvjtqP1Fed3a4r1Xn7PV8iV1&#10;4HE1Pwhyf0MXTjb29eD4cWzdD7oOSJ51mrt2OltXzUPjxxv7G7JgMltXTTHNKcHV/eCMu5Mvmria&#10;HwQ9pwTmVD2FPKebL21vvNvy5CkXR/osT5SE4GRi/UNdjQb6svsltlq+BH3gBbk/BCf1IDj5A57k&#10;1YM5VU9Qc7rqrWHGOy0/12skWt36EoKTQyE4mVixeqzxw79lDeuJZZ9NtdXzIegDL8j9ITipB8HJ&#10;H/Akrx7MqXqCmtNNva40ThYMPLGzsT8EJ2dCcLLwZbeLjEbadOcVbN0rQR94Qe4PwUk9CE7+gCd5&#10;9WBO1RPUnP65/+6irF4d0b1bX2N/CE7OhOBkYcV7Y0Vp00ZGQy37eAp7Gy8EfeAFuT8EJ/UgOPkD&#10;nuTVgzlVTxBzunbE/cZJgl+PO0R0fTY5pwhOzoTgZGXDDPHzyUeIeLUtxLvzX+Rv44GgD7wg94fg&#10;pB4EJ3/Ak7x6MKfq8X1O108X/+y0jRGcVi0fgeDkUghODB+O7WM0FP2XHVf3QtAHXpD7Q3BSD4KT&#10;P+BJXj2YU/X4Padrpj8pymvXEr+cdLhxHcHJnRCcJPx2xP5GeHp/an+27pagD7wg94fgpB4EJ3/A&#10;k7x6MKfq8XtOv728g/H89ukT3YzrCE7uhOAk4aNBd4uKRGN9e+UZbN0tQR94Qe4PwUk9CE7+gCd5&#10;9WBO1ePnnK5cPc747/HyOrXSn+NFcHInBCcJK98dbXxIvGSrpmzdLUEfeEHuD8FJPQhO/oAnefVg&#10;TtXj55x+c20n42zThoe6ppchOLkTglMWvup6rtFg9F0XXN0NQR94Qe4PwUk9CE7+gCd59WBO1ePX&#10;nC5bN0n8vceOIrZ1M+N7C1PLEZzcCcEpG59PE6WNG4jSLRuJFe+P52/jkKAPvCD3h+CkHgQnf8CT&#10;vHowp+rxa07pH5/om8J/bP9fsXTjzPRyBCd3QnDKweYLTxMV1auLtSMfZOtOCfrAC3J/CE7qQXDy&#10;BzzJqwdzqh5f5nTjDPHPztsZ76Ksnv1MRg3ByZ0QnHKQ+mqCn08+kq07JegDL8j9ITipB8HJH/Ak&#10;rx7MqXr8mNO1Lz+YfC5reZSthuDkTghOudg0U/y19y7JlD7zaf42Dgj6wAtyfwhO6kFw8gc8yasH&#10;c6oeP+b0+3Nbi3j1auLDRICy1hCc3Kmog5NTul7Q23hfeOFeR4hTug1ibwMAAABEkTY3vyD+rllb&#10;/FqngWh/wwD2NgSCkzPhjJMDln80Wfy1984i1mJLsWKNtzMAqcbkan4Q5P5wxkk9OOPkDzg7oh7M&#10;qXpUz+m3V5xhvGuy8e6r2TrOOLkTgpNDvrrpfKPxNtx/HVvPRdAHXpD7Q3BSD4KTP+BJXj2YU/Wo&#10;nNOVq14WpU0aitjWW7J1AsHJnRCcHEJnnejbVolln7zC3iYbQR94Qe4PwUk9CE7+gCd59WBO1aNy&#10;Tj96obfxKxjfXHkmWycQnNwJwckFX197tnHW6bN+yd/3cUPQB16Q+0NwUg+Ckz/gSV49mFP1qJzT&#10;Pw7c03jeWjNN/rurCE7uhODkgtWznhbldWqLX044jK1nI+gDL8j9ITipB8HJH/Akrx7MqXpUzem6&#10;EfcboenX/xzE1lMgOLkTgpMbNkwXf+25k9GIb781jL+NhKAPvCD3h+CkHgQnf8CTvHowp+pRMqfr&#10;p4tfTjxMxKtXF+++PpC/TSUITu6E4OSSDyb0Nb6a4NdjDza+44m7DUfQB16Q+0NwUg+Ckz/gSV49&#10;mFP1qJjTle+NEWWNGog/DthdLPt4CnubFAhO7oTg5IE/DtlblNWvI9594wW2zhH0gRfk/hCc1IPg&#10;5A94klcP5lQ9Kub06+vOMd4d2dj7KrZuBsHJnRCcPLDhnmscN2SKoA+8IPeH4KQeBCd/wJO8ejCn&#10;6sl3TukrCOLVtjB+pH7Zp7n/CxzByZ0QnDywcmWyKUuaNTbeR+ZuYyXoAy/I/SE4qQfByR/wJK8e&#10;zKl68p3TDfdea7y4/6LHpWzdCoKTOyE4eeSba5JfTbDhAWdfiBn0gRfk/hCc1IPg5A94klcP5lQ9&#10;+c7pH4fuI8rq1hbvvZr9Q+EpEJzcCcHJIyvfGSPKGjYQfxy8l1jq4Asxgz7wgtwfgpN6EJz8AU/y&#10;6sGcqiefOf1g4mPGPzD9ftg+jv+BCcHJnRCcvEL/6vnfQ0VFjRrinTcH87cxEfSBF+T+EJzUg+Dk&#10;D3iSVw/mVD2e55S+MmfvnY13Q9z88xKCkzshOOXBumH3GQ36y8lHsHUzQR94Qe4PwUk9CE7+gCd5&#10;9WBO1eN1TlfPfkaU160tfj02+xdeWkFwcicEpzz544A9jPBEDcvVUwR94AW5PwQn9SA4+QOe5NWD&#10;OVWP1zlNfQXB531uZOsyEJzcqaiDkwru6dDV+AHFsUe0ZesAAACA37S96XlRnnguos83nX7jc+xt&#10;coHg5ExFHZzGr3glb2bMHiJijRqI37dqztZTpBqTq/lBkPt77JXkmYMeQ0azdT+44vGRxj6HLpjM&#10;1lXTY8gYY3+PThnP1lVTTHNKcHU/aN9raKD7C3pOCcypenSY0zWXdzbONq279TK2no0r+iXnFMHJ&#10;mfBWnQK+vayD0bDrH76BrROpA4+r+UGQ+8NbderBW3X+gLeV1IM5VY/bOV320WTx1967iJJmTcSK&#10;98awt8kG3qpzJwQnBdA3s5bXq2N8IebydZPY2wR94AW5PwQn9SA4+QOe5NWDOVWP2zldM/1J4y26&#10;n049RizdMIO9TTYQnNwJwUkR35/TSlTUqC4+HNuHrQd94AW5PwQn9SA4+QOe5NWDOVWPqzndNFP8&#10;tc+uxrse70/px98mBwhO7oTgpIi1Ix4wGvf/TjuOrQd94AW5PwQn9SA4+QOe5NWDOVWPmzn9cHxf&#10;47nn1+MOZutOQHByJwQnVWyYIf7ZaVujgd993f7FY0EfeEHuD8FJPQhO/oAnefVgTtXjZk43X3ya&#10;iFerJtYNvZetOwHByZ0QnBTy4ZiHjfeZfzj7FNtX3Qd94AW5PwQn9SA4+QOe5NWDOVWP4zn9fJoo&#10;bdxAlDZpKFasHsvfxgEITu6E4KSQ5Wsnir9330H8u91WYsX74zNqQR94Qe4PwUk9CE7+gCd59WBO&#10;1eN0Tr+68TzjXY4v/ncRW3cKgpM7ITipZNNM8U2Xs41G/qxft4xa0AdekPtDcFIPgpM/4ElePZhT&#10;9TiZ0xXvjhElTRuJ0qYNHf+YrwwEJ3dCcFLMyvfGGu8309cTLPtsanp50AdekPtDcFIPgpM/4Ele&#10;PZhT9TiZ03VD7hUVieeazZe0Y+tuQHByJwQnH9h8aXvjrNMnz9yeXhb0gRfk/hCc1IPg5A94klcP&#10;5lQ9Tub0t6MOMJ5nPpj4KFt3A4KTOyE4+cCaaf1Fea1a4udWR6eXBX3gBbk/BCf1IDj5A57k1YM5&#10;VU+uOf1gfB8jNP1x0J5s3S0ITu6E4OQH66eLf3fY2mjsFauTT3xBH3hB7g/BST0ITv6AJ3n1YE7V&#10;k3VON8wQP59ylPEf3O/NGcDfxiUITu6E4OQT64bdZwSnnyrPOgV94AW5PwQn9SA4+QOe5NWDOVVP&#10;tjmlrx0obdpY/LnvLmL5R2r8CMHJnRCcfOTP/XYTZQ3qincXDgr8wAtyfwhO6kFw8gc8yasHc6qe&#10;bHP6RfdLjBflX/zvYrbuBQQndyrq4DRg9kRfWXTpRUaDv3VLl/SBx93OD4LcX6+RY4x9dR3wMlv3&#10;gwsfGWHs87FXxrN11aTMuteIMWxdNcU0pwRX94PTew4NdH9BzymBOVVPVOZ06KThxn9t/1Oztnhu&#10;sjpvSM0pgpMzFXVw6vzgcF+58bYnkt8k3qCpaNktedaJu50f0L6C2t+Z9yRfHbXvNZSt+0HbO5LG&#10;cs79fF01dN9of3RfubpqimlOCa7uB626B7u/oOeUwJyqJypz+nz7S40X41NP6WCr5UNqThGcnAlv&#10;1fnM5otONxr9sVMvD2yfBO0rqP3hrTr14K06f8DbSurBnKpHNqe/HX2gKK9TS6yereZD4SnwVp07&#10;ITj5zKqVL4uy+nXFh9vtLk692f7jv34R5IGO4KQeBCd/wJO8ejCn6uHmdPWsZ4x3MP7cfzfjP+vM&#10;tXxBcHInBCe/+Xya+PXYg0VJjZri/Ksf42/jA0Ee6AhO6kFw8gc8yasHc6oe25xunCH+OGQv492L&#10;NdOfzLitChCc3AnBKQA+fv5Oo+EX7HUkW/eDIA90BCf1IDj5A57k1YM5VY91TlfPe874Ga/fj9g3&#10;43aqQHByJwSngPhiy22M8PTe68+zddUEeaAjOKkHwckf8CSvHsypeqxz+mW35H9or7//2ozbqQLB&#10;yZ0QnALi4bZXG+9Pf3Xz+WxdNUEe6AhO6kFw8gc8yasHc6oe85wu+3SqKK9bxwhO9OWX1tuqAMHJ&#10;nRCcAuK8qx8Tf9SuJ/7edTu2rpogD3QEJ/UgOPkDnuTVgzlVj3lON91xuRGa/HzRjeDkTghOAUH7&#10;m7PfccYB8OmT3dnbqIT2F9R9RHBSD4KTP+BJXj2YU/Wk5nTZx1PEn/vvLkqbNBQr3x3N3lYFCE7u&#10;hOAUELS/024aKCpq1hAlzZuIZZ++wt5OFbS/oO4jgpN6EJz8AU/y6sGcqic1p++9/oLxEY9fTjxM&#10;+VcQmEFwcicEp4BIHXg/dDxRlCfC0wcTHmVvp4rU/riaahCc1IPg5A94klcP5lQ9qTn9/bB9jXcp&#10;1o5+mL2dKhCc3AnBKSBSB95Hg+42DoQfzj6ZvZ0qUvvjaqpBcFIPgpM/4ElePZhT9dCc3nB+L+O5&#10;4vfD9mFvoxIEJ3dCcAqI9IG3froo2aqpcUC8/dYw9rYqSO+PqakGwUk9CE7+gCd59WBO1UNzOunQ&#10;ViJebQvx0Qu92NuoBMHJnRCcAsJ84NFZJ3rf+rsL2oqlm2babqsC8/78BsFJPQhO/oAnefVgTtVz&#10;5l1DxM/1GonSxg3EyrdHsbdRCYKTOyE4BYT5wFvx4QTxz87bin922kYsT1y23lYF5v35DYKTehCc&#10;/AFP8urBnKpnfNtzjXclvr62E1tXDYKTOyE4BUTGgbdppth8aXvjwKCfY7HeVgUZ+/MZBCf1IDj5&#10;A57k1YM5VcuKNeNEyZaNxZ+16xq/dcrdRjUITu5U1MEpTDp3eVxUJILTr3Ubita3vMjeBgAAQHFx&#10;+9ndRPkW1cSsA/7L1v0EwcmZcMYpIFKNaV72fefWybNOPnz4j9ufX+CMk3pwxskfcHZEPZhTtfxy&#10;wuHG80L3Tv5/UXIKnHFyJwSngOAOvPen9BPlNWuK/zv9+IzlKuD25xcITupBcPIHPMmrB3OqjjXT&#10;+huhiX4UPtA5RXByJQSngGAPvE+nitg2zUS8enWxfO2kzFqesPvzCQQn9SA4+QOe5NWDOVXExpni&#10;/05L/izXjeffGeycIji5EoJTQMgOvI+f62kcKD+ecZKtlg+y/fkBgpN6EJz8AU/y6sGcqsH4UPhW&#10;TcVfe+4kzv7fwGDnFMHJlRCcAiLbgff3HjuKsob1xdtL1I0p2/5Ug+CkHgQnf8CTvHowp2rYcE8X&#10;40X0113PDX5OEZxcCcEpILIdeF/872LjgPms361s3QvZ9qcaBCf1IDj5A57k1YM5zZ/l6yaLePVq&#10;xo/A03f7IThFWwhOAZHtwHtnwYtGcPpnl23Zuhey7U81CE7qQXDyBzzJqwdzmj+fPd7NeA745uqz&#10;jOsITtEWglNA5DrwfjjzZOPA+WTA7WzdLbn2pxIEJ/UgOPkDnuTVgznNn1/+e5gor11TrJnxlHEd&#10;wSnaQnAKiFwH3tvLRojyOrXEb0cdoOTbYnPtTyUITupBcPIHPMmrB3OaH+8sfMn4MV/6rOvS9Unv&#10;R3CKthCcAiLngffZtERo2l+U160jVq0Yyd/GBTn3pxAEJ/UgOPkDnuTVgznNg40zxa//Och4t+HD&#10;cY+klyM4RVsITgHh5MD79MnuxgH0/Xmt2bobnOxPFQhO6kFw8gc8yasHc+qd9954QZTXryP+OHCP&#10;jOUITtEWglNAODrwNs4Q/+ywjRGe3nlzMH8bhzjanyIQnNSD4OQPeJJXD+bUO5vuvELEE36/sfeV&#10;GcsRnKItBKeAcHrgfd7nJuNA+uK2S9i6U5zuTwUITupBcPIHPMmrB3PqjWWfTxOlTRoaL5StH89A&#10;cIq2EJwCwumB987iwaKsYT3x1947s3WnON2fChCc1IPg5A94klcP5tQbG+67xghN31x1pq2G4BRt&#10;ITgFhJsD7/9OO944oD566S627gQ3+8sXBCf1IDj5A57k1YM5dc+yT18Rfxy8l/EieeU7o2x1BKdo&#10;q6iDU8e7hgVG6sDjalbO+9+zoiIRnH5uvKU4q9cg9ja5cLO/fDn9zqHGvtreMZSt+0HrHsn716E3&#10;X1cN3TfaH91Xrq6aYppTgqv7Qcvuwe4v6DklMKfqUT2nXW56XFRUqyZW77yvOKPXYFs9rDlFcHKm&#10;ogxOy9d9Jd5cszHS/NbmdFFes6Z4e/jEjOWpA/jJSe+54ronZxvr3fHiQrYu47Q7Rnjan9dxXvDg&#10;RGO9PmNWsnUZXvfndV5O7xnOvDwy2t280DzSeuc/MJGty6B12iYee66WDS/z4vW+0Tpu90V4uW89&#10;X1porHdd/9lsPRtex6nDvBBejwUvc9rXYz8TtJ6XcV6fp0eY/TvFN4cdY7yr8Pnzw9h6WMRKyyqf&#10;JaFsKsrgpIUmTjQOLHHNNZULkkod/LOWf+eK3kPeNNZ7evIati6jQ6/kKVyulg2v4+zSb4ax3vgF&#10;m9i6DK/78zovHXuHMy/j5rubF5pHWu/qx2ewdRm0TvvEY8/VsuFlXrzeN1rH7b4IL/ftmSlrjPV6&#10;D36TrWfD6zh1mBfC67EwYMr7xnpu5nRCZT9f9fh0tp4NWs/LOO8asthYz6tH2PTuu0lvP+SQygWQ&#10;bkJwiqpKS4Vo1Ch5gH3/feVCBCcZXveH4MRD6yA4VYHgJAfBiUcanG6/PenrY8dWLoB0E4JTlDV6&#10;dPIAu/nmygUITjK87g/BiYfWQXCqAsFJDoITjzQ47bijEI0bC/H115ULIN2E4BRl/fqrELvsIsRe&#10;ewnx++/GIq8HP4ITD4ITD62D4FQFgpMcBCceNjgNGJB8MXz99ZULIB2F4BRlxeNCXHll8kCbO9dY&#10;5PXgR3DiQXDioXUQnKpAcJKD4MRjC0704nebbYSoX1+Iv/DfazoLwSnq+vTTZHDaaSchyss9H/wI&#10;TjwITjy0DoJTFQhOchCceGzB6Y03hKhRQ4iLL65cAOkqBCcddP75yfA0c2b64J+w8AtX9HhxvrHe&#10;o2PfZusy2t/5sqf9eR3nFY9OM9YbNvcTti7D6/48z0uvcOZl6Bx380LzSOtd3ncaW5dB67RLPPZc&#10;LRte5sXrfaN13O6L8HLfHhv3trFejxfms/VseB2nDvNCeD0WHh/3jrGemzkdnu7nqWw9G7Sel3He&#10;/uICYz2vHpHWmWcmfXzWrMoFkK5CcNJBCxcKUbOmEBddlD74AQAARB9D77+fDE077yxERUVyGaSt&#10;EJx0EL0fvu22QtStK9reNNA4GLlTw9nAW3U8eKuOh9bBW3VV4K06OXirjif9Vh0FpcSLXiM4vfpq&#10;palDOgvBSRcNSRyAiQNvxoEnejr4EZx4EJx4aB0EpyoQnOQgOPGkgxP9dzR9BYHpv6MhvYXgpJN2&#10;2038Ubue6NzlcfZAzQaCEw+CEw+tg+BUBYKTHAQnnnRwGjQoebbpllsqjRzSXQhOOql3bxFPHIAP&#10;nn4Ne6BmA8GJB8GJh9ZBcKoCwUkOghMPzUvrW14UolatZHD66adKI4d0F4KTTvrgA+MAXN98B/ZA&#10;zQaCEw+CEw+tg+BUBYKTHAQnHpqXB0/rkgxN+MLLghKCk2ZasvshxoG46rHh7MEqA8GJB8GJh9ZB&#10;cKoCwUkOghMPzcvS3Q4WonZtIZYtq3RwqBCE4KSZzr/qUVFarbr49uCjxcDJq8VzUz9wxA1Pz0mb&#10;FFeXcdodI431uFo2UibF1bJx0UOTjPX6jX+Hrcvwuj+v83J6z3Dmhb77hqvLoHmk9S5MrM/VZdA6&#10;9NhztWx4mRev943Wcbsvwst9SwXsG56aw9az4XWcOswL4fVYSAUSN3P6RGU/X+Cynwlaz8s4b3h6&#10;rrGeW4+45MZnRAWdbaKfzSopqXRwqBCE4KSZTr35BbF2293FX7XqiM43PCPa3D7cEa1uG2oc/K1v&#10;G8bWZaTMhqtlw+t6Lbsnx3lqD74uw+v+Cn1e6Pa0Hq3P1WV4HaeX9YJ+zL2sR/1B67RyOY+E13Hq&#10;MC+E1/W8zGlVPwc3Tk8ekRjn8t0OTL5NN316pXtDhSIEJ81EB/ATrS41DsiN513NniLmwFt1PHir&#10;jofWwVt1VeCtOjl4q87OgolLRWn9hmJD8x0qnRsqJCE4aSY6gFvd+pL4t1kLIzy9Pv1d9sC1guDE&#10;g+DEQ+sgOFWB4CQHwcnOh90fNv4DevBxZ1U6N1RIQnDSTKmDf223B40Dc92N97AHrhUEJx4EJx5a&#10;B8GpCgQnOQhOFt76Rvy71TbGC9sLr+pb6dxQIQnBSTOlDv4FE94SpfUaiF/3OYg/eC0gOPEgOPHQ&#10;OghOVSA4yUFwymTNnU8YoWnWgScY60GFJwQnzZQ++JdtFj8ec4pxgC4fMJE9gM0gOPEgOPHQOghO&#10;VSA4yUFwMvHmF+LnA48QZXXriXOv7W+sBxWeEJw0k/ngf33auyK+RTXx5467iVlvfW0/iE0gOPEg&#10;OPHQOghOVSA4yUFwquKNqW+L8pq1xE+HHCM63pH8Tz6o8ITgpJmsB//3x7USZbVqi8VD52QcwFYQ&#10;nHgQnHhoHQSnKhCc5CA4VbH5pHbGuwDvPvRiel6gwhOCk2ZKHfwpHj7tauNAnXRYK1sNAABAMFxx&#10;6QOGF3/VdOuM5VDhCcFJM6UOxvSrnMVfiorqNYwDdu789RmvfszgjBMPzjjx0Do441QFzjjJwRmn&#10;JJ9d0c34T+f37nnGuI4zToUrBCfNxB387/d8zAhOn19yQ8ZyMwhOPAhOPLQOglMVCE5yEJyS/LXD&#10;LsaXXr4xZZVxHcGpcIXgpJm4g3/uq5+If1psK/7YZS8xd/7nGbUUCE48CE48tA6CUxUITnIQnL4T&#10;q+9+ynjx+nXbTullCE6FKwQnzcQe/Mu+Fd+cepZx4C59aVpmrRIEJx4EJx5aB8GpCgQnOcUenOYs&#10;3CD+ab6NqKhZS8x77dP0cgSnwhWCk2aSHfyLRr1hvL/+5067G9/xZK0jOPEgOPHQOghOVSA4ySn2&#10;4LT0hamiokZN8e0pHTKWIzgVrhCcNFO2g/+7E9oYZ52WPzPeVkNw4kFw4qF1EJyqQHCSU+zB6Zs2&#10;nQzffbvv0IzlCE6FKwQnzZTt4F/+zATjP+y+bH+BrYbgxIPgxEPrIDhVgeAkp5iD0/xJy4wz/f9u&#10;uZWYveSrjBqCU+EKwUkzpQ5+jvY3DBA/12sk/qpVV5x6ywvsbQAAACig22Ax84D/Gmeb7unQlb9N&#10;AqjwhOCkmVIHo/mVjZkPuz1oHMjrL7g2YznOOPHgjBMPrYMzTlXgjJOcYj3jNPeNz8Tf2+0k/tpu&#10;ZzHX9KHwFDjjVLhCcNJMOQ/+ZZuNryYoadREvDbr/fRyBCceBCceWgfBqQoEJznFGpzeffAF4226&#10;L868hP2HHASnwhWCk2ZycvCvv+h648d/3+4zOL0MwYkHwYmH1kFwqgLBSU5RBqclX4nSBo2Ns/uv&#10;T30n4/YpEJwKVwhOmsnJwb942DzjgP5lv0PTyxCceBCceGgdBKcqEJzkFGNweifxopQ89qvTO2fc&#10;1gyCU+EKwUkzOT34/+/IE4wDe/nTya8mQHDiQXDioXUQnKpAcJJTjMHp25Pbi/IaNcXSF/gvHCYQ&#10;nApXCE6ayenBT/8mW7FFNfHj0SeKWW99g+AkAcGJh9ZBcKoCwUlOsQWnua9/anwU4t8tW4jZb35h&#10;u30KBKfCFYKTZnJ68M9ZtEn8su8hoqRhY/HqnA8RnCQgOPHQOghOVSA4ySm24PRtq47G2fx37x9o&#10;u60ZBKfCFYKTZkod/DcPeDUn48/oYhzgC9tdIs5/YKKx3uWPTmNvK+PUHsMc78+Mm3GaOeOu0cZ6&#10;XZ+aw9ZleN2fbvNy/ZPu5oXmkdY7o/doti6D1mmduI9cLRte5sXrfaN13O6L8HLfrkj0B61H/cLV&#10;s+F1nDrMC+H1WPAyp6l+7uiynwlaz8s4zR7xwP0vi3/q1hffNt+Ova2Z1LxAhScEJ82UOvhvemZe&#10;Tro9NVvEGjQywtPlt71orHdZ36nsbWWkDn6ulg034zRDT/C03vVPzmbrMrzu77xKU9RlXq7r725e&#10;aB5pPXqi4eoyaB16EuVq2fAyL17vG63jdl+El/t2eaI/aL3z7p/I1rPhdZw6zAvh9Vi4vG8yOLmZ&#10;06p+HsXWs0HreRmn2SNGdL7Z+AqCV0+/hL2tGQSnwhWCk2ZKHfzcqWGOj7v2Mg70QW0uM9bDW3WZ&#10;4K06HloHb9VVgbfq5BTNW3WT3hN/bb9z8iz+2MXsbc3grbrCFYKTZnJ78C8cs0iU1a0vPtxuj+TB&#10;j+CUAYITD62D4FQFgpOcYglOk665xwhN37Q+i72dFQSnwhWCk2ZyffAv+1b8dMgxxgHf9YJeCE4W&#10;EJx4aB0EpyoQnOQUQ3BqfcuLYs0Oe4vy2rXFG6+sYm9nBcGpcIXgpJm8HPwLxi0x3q77fKsdxTOT&#10;3mNvIwPBiQfBiQfByY7XcSI42QkrOJ1zTT/xb41a4ucDj8z6FQRmEJwKVwhOmsnrwf/jUScYB/6s&#10;5909gSI48SA48SA42fE6TgQnO2EFp3n7HWuctV9911PsbTgQnApXCE6ayevBv6TbI8aB//llN7N1&#10;GQhOPAhOPAhOdryOE8HJThjBaWC/SYZ3/t1iO7YuA8GpcIXgpJlSB/8FD05yReceg0V54uAvr1Vb&#10;XH7vGPY2HK26D/W0P6/jPO2OEcZ6590/ga3L8Lq/VDA8+56xbF2GLvNCt6f1aH2uLoPWofvI1bLh&#10;ZV6Cfsy93DfqD1qP+oWrZ8PrOHWYF8LrseBlTlP93NZlPxO0npdxjm91gRGcXmx3NVuXkZoXqPCE&#10;4KSZUgf/gyOXueLKx6aJ50/obBjAax2vYG/D0fb24Z7253Wc59433ljvriFvsnUZXvdH80Lr0RfW&#10;cXUZbe8IZ17oDBlXl0HzSOvR+lxdBq3TJvHYc7VseJkXr/eN1nG7L8LLfbsl0R+03pWPTmPr2fA6&#10;Th3mhfB6LNwy4DVjPTdzmurnc+4bx9azQet5Gee32+ws/qpVRzz64Ci2LiM1L1DhCcFJM6UOfu7U&#10;cDbIfDt2fUb8VL+x+H33fcWcBevZ21nBW3U8eKuOB2/V2fE6TrxVZyfot+refmSQ8WJzye6HevYI&#10;qPCE4KSZvBz8hBEQug0WS/c6wjCCN19+g72dFQQnHgQnHgQnO17HieBkJ8jgNHvxl+KfFtsaP5Z+&#10;5vVPIThBaSE4aSa3B3+KVEAY8cBQIzj9tvcB7O2sIDjxIDjxIDjZ8TpOBCc7QQantwbNFOU1a4kl&#10;ux9irIfgBKWE4KSZ3B78KcwB4cejTjTC09LnX2FvawbBiQfBiQfByY7XcSI42QkyOH3Z8SLDJ587&#10;v7uxHoITlBKCk2Zye/CnMAeEFf1Hi4pq1cWmsy9jb2sGwYkHwYkHwcmO13EiONkJKji9PuM9Ea9W&#10;TZQ2aCTufv51Yz0EJyglBCfN5ObgN2MOCPPmfSRiTbYUJY2billvfcPePgWCEw+CEw+Ckx2v40Rw&#10;shNIcFq2WWw690rjbNPqe54xvgCT1kNwglJCcNJMjg9+C9aA8PF1PQ1j+OTK7rbbmkFw4kFw4kFw&#10;suN1nAhOdoIITnPmfy7+3HE38ffW24t5r36M4ATZhOCkmVIHf760vHWQ+LleI/FbnfrizOueYm8D&#10;AADFxp1n3mz8tue8/f5j/Ccydxs3QIUnBCfNlDoYuVc42eDOrGzsfJXxPv6qx0dk3NYMzjjx4IwT&#10;D8442fE6TpxxsuP7Gae3vhb/Nt/GOBu/YPwSYxnOOEFWIThpJkcHPwMXEN56aYZhEP932LEZtzWD&#10;4MSD4MSD4GTH6zgRnOz4HZxW9RtpeOK3LTuklyE4QVYhOGkmJwc/hywg/LL/YYZRvPXitIzlKRCc&#10;eBCceBCc7HgdJ4KTHb+D09dtzhbl1WuIZc9NTi9DcIKsQnDSTE4Ofg5ZQFg0eoHxfv73x58qZi39&#10;NqNGIDjxIDjxIDjZ8TpOBCc7fganOQs3Gl94GWvSTMxZsCG9HMEJsgrBSTPlOvhlyAICmcVvex1g&#10;mMWrc9dl1AgEJx4EJx4EJztex4ngZMfP4PRlxwuMs+/v93w8YzmCE2QVgpNmynXwy8gWED6+vpdh&#10;GB937WWrITjxIDjxIDjZ8TpOBCc7fgWn16e9I0oaNhZ/b7ujrYbgBFmF4KSZsh382cgWEGa/+YUo&#10;r13HCE9zX/8so4bgxIPgxIPgZMfrOBGc7PgVnN57YKDxkYXPL7nBVkNwgqxCcNJMqYNfNSOO7mAE&#10;pydaXsrWAQCgUNnUbDvD/66+5F62ng9Q4QnBSTOlDkbuFU42cp1ZWfTyfFFWp57tqwlwxokHZ5x4&#10;cMbJjtdx4oyTHT/OOL3dZ6gRmr6jf5Cx1AiccYKsQnDSTLKDPxc5A8LSb8Sv+xxsGMiisYvSyxGc&#10;eBCceBCc7HgdJ4KTHeXBaclX4scjjhcVNWuKBROXZtYqQXCCrEJw0kzswe8AJwFh8bB5xvv8vxxw&#10;ePqrCRCceBCceBCc7HgdJ4KTHdXB6bVZH4iyeg3EL/sdKmYv4ucZwQmyCsFJM3EHvxOcBoSfDjla&#10;lNWpKxaNWmBcR3DiQXDiQXCy43WcCE52VAenTedcYZxl/6BH34zlZhCcIKsQnDQTd/A7wWlA+OD2&#10;voaRfHLN7cZ1BCceBCceBCc7XseJ4GRHZXB6Y+o7xhn2f5tuZfxGnfm2ZhCcIKsQnDST9eB3itOA&#10;MG/eOuOHf0vrNxSz3/wSwUkCghMPgpMdr+NEcLKjMjh9dOM9xovEtbfcl3E7KwhOkFUITprJevA7&#10;xU1A+PTq2wxDWXfj3QhOEhCceBCc7HgdJ4KTHZXB6be9DxRldeuLBeMWZ9zOCoITZBWCk2ZKHfx+&#10;csb1T4vf6jYQn7bYSbS96Xn2NgAAoCt3nHWr8eLwnZ32ZesqgQpPCE6aKXUwcq9wsuHqzMrSb8T3&#10;x7Yy3rK79IqHPe3P6zhxxokHZ5zs0Dpu90V4uW844yRHuzNOb30t/tpuZyM4vT7tXfa2ZnDGCbIK&#10;wUkzpQ9+5kDNhtuAsOy5yYaxrNl+L0/78zpOBCceBCc7tI7bfRFe7huCkxzdgtOSoXNFea3a4vtj&#10;TmZvZwXBCbIKwUkzpQ5+7kDNhpeA8PPBRxnhqesFvdl6NryOE8GJB8HJDq3jdl+El/uG4CRHt+C0&#10;sfPVhq+9d/fT7O2sIDhBViE4aabUwc8dqNnwEhBWPTZcVGxRTUw6tBVbz4bXcSI48SA42aF13O6L&#10;8HLfEJzk6BScOl7/jPERhPJadcSchRvY21lBcIKsQnDSTHQgEtyBmg0vAeG12R+IkkZNxE/1G7P1&#10;bHgdJ4ITD4KTHVrH7b4IL/cNwUmOTsFp7BFtjbNNH97Wh70NB4ITZBWCk2aiA5HgDtRseA0I0044&#10;yzCadTfew9ZleB0nghMPgpMdWsftvggv9w3BSY4uwen0G58Tm7bcVvzTfBsxb95H7G04EJwgqxCc&#10;NBMdiAR3oGbDa0A4s+cI8UfteqKkyZZi3mufsLfh8DpOBCceBCc7tI7bfRFe7huCkxxdglO3c3sY&#10;3xT+basz0r/F6QQEJ8gqBCfNRAdi0Mw48ERRXq2auP2sbmwdAACiTMtug8TXTbYyzp53ufge9jZ+&#10;ARWeEJw0U+pg5F7hZMPrmRX65vBu5ya/SfyH/7Rkb8PhdZw448SDM052aB23+yK83DeccZKjwxmn&#10;5U+PMzxs2a4Hs/Vs4IwTZBWCk2aiA5HgDtRs5BOcTuk2WPy+2z6G8Swe/ip7Oytex4ngxIPgZIfW&#10;cbsvwst9Q3CSo0Nw+rL9BaJ8i2qiR6dubD0bCE6QVQhOmokORII7ULORV3BKrLdk8Kzk5wNadnD0&#10;+QCv40Rw4kFwskPruN0X4eW+ITjJiXpwmv3mF8Zv0v1ap4Fof8MA9jbZQHCCrEJw0kx0IBLcgZqN&#10;fIPTnAUbxO+77yP+bba1o/9I8TpOBCceBCc7tI7bfRFe7huCk5yoB6cN5yW/8HLgied5GieCE2QV&#10;gpNmogPRy8Gfb3Ciy59d2c0woA+7P2y7nRWv40Rw4kFwskPruN0X4eW+ITjJiXJwem3mGuO76P5t&#10;vrWxnpdxIjhBViE4aSavB7+K4ERnnehbd4nZi7KbuddxIjjxIDjZoXXc7ovwct8QnOREOTi93Xeo&#10;qEi82NtwXhdjPS/jRHCCrEJw0kxeD34VwYlYf1FX46zT6rueyridFa/jRHDiQXCyQ+u43Rfh5b4h&#10;OMmJcnD6dd9DDL9aMmSOsZ6XcSI4QVYhOGmm1MFPT/huuLTPK8Z61z85h63LaHP78Iz9PXPXIFFS&#10;s7bYcNB/Mm5nxes4O907zlivxwvz2boMr/vzOi9tLfPiFK/j9DovdHtar9M949i6DFqHHnuulg0v&#10;8xL0Y+7lvnV9KvnES/3C1bPhdZw6zAvh9VjwMqe3V/bz2feMZetmRt/W3whNH+9+oHGd1vMyzsv6&#10;TDXW8+oRUOEJwUkzpQ7+Kx6d5oqz7h5rrHfeAxPZuozWtw3N2N+VfV8RP2y7s2FIN/d4IeO2ZryO&#10;s92dLxvrkZlydRle96dqXpzidZypebnkEXfzkgqG7Xq+zNZl0DqtEveRq2XDy7x4vW+0jtt9EV7u&#10;G/UHrUf9wtWz4XWcOswL4fVYON/DnFb180i2nqbPFLFmz0NERfXq4u7bnjOW0XpexpmvR0CFJwQn&#10;zZQ6+LlTw9mgV0C0Xr5v1RFLB75ifDXB/x1+vJi1bHNGLYXXceKtOh68VWeH1nG7L8LLfcNbdXKi&#10;+Fbdq3PXidKGjcWvex8oZi/caCyj9byME2/VQVYhOGkmrwe/yuBE/LL/oaK0bn2xcOxiW43wOk4E&#10;Jx4EJzu0jtt9EV7uG4KTnCgGp88vudE4K77upnvTy2g9L+NEcIKsQnDSTF4PftXBae2tDySN6eYq&#10;YzLjdZwITjwITnZoHbf7IrzcNwQnOVELTq/Nel/Et6gmSho2Nr78MrWc1vMyTgQnyCoEJ83k9eBX&#10;HZxem7naMKdYk2Zi9pKvbXWv40Rw4kFwskPruN0X4eW+ITjJiVpwWtvtIeNF3cfX3pGxnNbzMk4E&#10;J8gqBCfN5PXgVx2ciPUXXW8Y1Ae3PWKreR0nghMPgpMdWsftvggv9w3BSU7UgtMvBxwuyurUFYtG&#10;L8xYTut5GSeCE2QVgpNm8nrw+xGcXp39oSht0Ej8st+hti/E9DpOBCceBCc7tI7bfRFe7huCk5wo&#10;Bae3Xphm/OPKz4nwZP3HFVrPyzgRnCCrEJw0U+rgv+aJma44p/I7YS58aDJbl9H6tmHS/V372DTx&#10;Pv3Lb40a4odjW4rvTjw9zeI9DjMwL3PCuwf8x1jv6/+2YesyvO5v7WEnGOt9fvQpbF3Gsr2P8LQ/&#10;r+NMz8vx7uaF5pHWo/W5ugxah+4jV8uGl3nxet9oHbf7Irzct/WJ/qD1qF+4eja8jlOHeSG8Hgvr&#10;j25prOdmTnP187/NWhhnwXv+71mbX3n3zvF5eSdUeEJw0kwvTF8ZKeYPniBEjx4AABAJfrz/Edar&#10;wgIqPCE4QRAEQRAEORSCEwRBEARBkEMhOEEQBEEQBDkUghMEQRAEQZBDIThBEARBEAQ5FIITBEEQ&#10;BEGQQyE4QRAEQRAEORSCEwRBEARBkEMhOEEQBEEQBDmSEP8PeiQ6HBy3t+8AAAAASUVORK5CYIJQ&#10;SwECLQAUAAYACAAAACEAsYJntgoBAAATAgAAEwAAAAAAAAAAAAAAAAAAAAAAW0NvbnRlbnRfVHlw&#10;ZXNdLnhtbFBLAQItABQABgAIAAAAIQA4/SH/1gAAAJQBAAALAAAAAAAAAAAAAAAAADsBAABfcmVs&#10;cy8ucmVsc1BLAQItABQABgAIAAAAIQAVSmsB4QMAAMoIAAAOAAAAAAAAAAAAAAAAADoCAABkcnMv&#10;ZTJvRG9jLnhtbFBLAQItABQABgAIAAAAIQCqJg6+vAAAACEBAAAZAAAAAAAAAAAAAAAAAEcGAABk&#10;cnMvX3JlbHMvZTJvRG9jLnhtbC5yZWxzUEsBAi0AFAAGAAgAAAAhAEkziTbgAAAACAEAAA8AAAAA&#10;AAAAAAAAAAAAOgcAAGRycy9kb3ducmV2LnhtbFBLAQItAAoAAAAAAAAAIQBhJXgKm5MAAJuTAAAU&#10;AAAAAAAAAAAAAAAAAEcIAABkcnMvbWVkaWEvaW1hZ2UxLnBuZ1BLBQYAAAAABgAGAHwBAAAUnAAA&#10;AAA=&#10;">
                <v:shape id="图片 664" o:spid="_x0000_s1120"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727" o:title=""/>
                  <v:path arrowok="t"/>
                </v:shape>
                <v:shape id="文本框 665" o:spid="_x0000_s1121"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DB004A" w:rsidRPr="00FA7D60" w:rsidRDefault="00DB004A" w:rsidP="00521F8F">
                        <w:pPr>
                          <w:pStyle w:val="a5"/>
                          <w:spacing w:beforeLines="50" w:before="163" w:afterLines="50" w:after="163"/>
                          <w:ind w:firstLine="400"/>
                          <w:jc w:val="center"/>
                          <w:rPr>
                            <w:rFonts w:ascii="Times New Roman" w:hAnsi="Times New Roman"/>
                            <w:noProof/>
                            <w:sz w:val="24"/>
                            <w:szCs w:val="21"/>
                          </w:rPr>
                        </w:pPr>
                        <w:bookmarkStart w:id="264" w:name="_Ref509607543"/>
                        <w:bookmarkStart w:id="265" w:name="_Ref509759391"/>
                        <w:bookmarkStart w:id="266" w:name="_Toc509762057"/>
                        <w:bookmarkStart w:id="267" w:name="_Toc511270647"/>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0</w:t>
                        </w:r>
                        <w:r w:rsidR="00AF3D17">
                          <w:fldChar w:fldCharType="end"/>
                        </w:r>
                        <w:bookmarkEnd w:id="264"/>
                        <w:r>
                          <w:t xml:space="preserve"> </w:t>
                        </w:r>
                        <w:r w:rsidRPr="008540A2">
                          <w:rPr>
                            <w:rFonts w:hint="eastAsia"/>
                          </w:rPr>
                          <w:t>级联阴影图</w:t>
                        </w:r>
                        <w:bookmarkEnd w:id="265"/>
                        <w:bookmarkEnd w:id="266"/>
                        <w:bookmarkEnd w:id="267"/>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8B598A" w:rsidP="00E73643">
      <w:pPr>
        <w:ind w:firstLineChars="0" w:firstLine="0"/>
      </w:pPr>
      <w:r>
        <w:rPr>
          <w:rFonts w:hint="eastAsia"/>
          <w:noProof/>
        </w:rPr>
        <w:lastRenderedPageBreak/>
        <mc:AlternateContent>
          <mc:Choice Requires="wpg">
            <w:drawing>
              <wp:anchor distT="0" distB="0" distL="114300" distR="114300" simplePos="0" relativeHeight="251765760" behindDoc="0" locked="0" layoutInCell="1" allowOverlap="1" wp14:anchorId="0E11E799" wp14:editId="5FEE8011">
                <wp:simplePos x="0" y="0"/>
                <wp:positionH relativeFrom="column">
                  <wp:posOffset>46037</wp:posOffset>
                </wp:positionH>
                <wp:positionV relativeFrom="paragraph">
                  <wp:posOffset>624840</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28"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DB004A" w:rsidRPr="000B1FB2" w:rsidRDefault="00DB004A" w:rsidP="00521F8F">
                              <w:pPr>
                                <w:pStyle w:val="a5"/>
                                <w:spacing w:beforeLines="50" w:before="163" w:afterLines="50" w:after="163"/>
                                <w:ind w:firstLine="400"/>
                                <w:jc w:val="center"/>
                                <w:rPr>
                                  <w:rFonts w:ascii="Times New Roman" w:hAnsi="Times New Roman"/>
                                  <w:sz w:val="24"/>
                                  <w:szCs w:val="21"/>
                                </w:rPr>
                              </w:pPr>
                              <w:bookmarkStart w:id="268" w:name="_Ref509607792"/>
                              <w:bookmarkStart w:id="269" w:name="_Ref509759399"/>
                              <w:bookmarkStart w:id="270" w:name="OLE_LINK7"/>
                              <w:bookmarkStart w:id="271" w:name="OLE_LINK8"/>
                              <w:bookmarkStart w:id="272" w:name="_Hlk509760343"/>
                              <w:bookmarkStart w:id="273" w:name="_Toc509762058"/>
                              <w:bookmarkStart w:id="274" w:name="_Toc511270648"/>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1</w:t>
                              </w:r>
                              <w:r w:rsidR="00AF3D17">
                                <w:fldChar w:fldCharType="end"/>
                              </w:r>
                              <w:bookmarkEnd w:id="268"/>
                              <w:r>
                                <w:t xml:space="preserve"> </w:t>
                              </w:r>
                              <w:r w:rsidRPr="00022168">
                                <w:rPr>
                                  <w:rFonts w:hint="eastAsia"/>
                                </w:rPr>
                                <w:t>视锥体分割图</w:t>
                              </w:r>
                              <w:bookmarkEnd w:id="269"/>
                              <w:bookmarkEnd w:id="270"/>
                              <w:bookmarkEnd w:id="271"/>
                              <w:bookmarkEnd w:id="272"/>
                              <w:bookmarkEnd w:id="273"/>
                              <w:bookmarkEnd w:id="27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E11E799" id="组合 669" o:spid="_x0000_s1122" style="position:absolute;left:0;text-align:left;margin-left:3.6pt;margin-top:49.2pt;width:411.05pt;height:200.3pt;z-index:251765760;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Q/VgAg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tPWkzmanELSIxCXZGw1dmlwPXXzLoZM3iWMImn1r3BJy/V&#10;ZhyqxgqDQpnvn5onf9QXq2GwwTM3Du13K0Z9rXwlUXl6E1vDtMa8NeSqmiqoBGpGNN7EBuPK1syN&#10;qt6BGBO6BUtMZrhrHLrWnLr6scULnvHJxDvV7fFa3mg01a5nL8H8dvuOGd0UyaG8r1XLLZYe0Lv2&#10;9erUk5UD8J77BGyNIrhPA/DcW/799AJv3np6oO+Pvdf+P5Kz/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aKvbDgAAAACAEAAA8AAABkcnMvZG93bnJldi54bWxMj0Frg0AUhO+F&#10;/oflFXprVk3aqnUNIbQ9hUCTQsjtRV9U4r4Vd6Pm33d7ao/DDDPfZMtJt2Kg3jaGFYSzAARxYcqG&#10;KwXf+4+nGIR1yCW2hknBjSws8/u7DNPSjPxFw85VwpewTVFB7VyXSmmLmjTamemIvXc2vUbnZV/J&#10;ssfRl+tWRkHwIjU27Bdq7GhdU3HZXbWCzxHH1Tx8HzaX8/p23D9vD5uQlHp8mFZvIBxN7i8Mv/ge&#10;HXLPdDJXLq1oFbxGPqggiRcgvB1HyRzEScEiSQKQeSb/H8h/AAAA//8DAFBLAwQKAAAAAAAAACEA&#10;RLdOTYzJAACMyQAAFAAAAGRycy9tZWRpYS9pbWFnZTEucG5niVBORw0KGgoAAAANSUhEUgAAA/QA&#10;AAHnCAYAAAFh/yboAAAAAXNSR0IArs4c6QAAAARnQU1BAACxjwv8YQUAAAAJcEhZcwAAIdUAACHV&#10;AQSctJ0AAMkhSURBVHhe7J0FeNxG2scvhZSZ4cp3V772ev3ag14bx2FmKLfXK6dNHGZmZrJjh5mZ&#10;4zBz0jTMzE7MmW/f2ZGt3Z1lSSv4/57n/1i0sjT06pVm3vkDA44Fme9gkPkOBpnvYJD5DgaZ72CQ&#10;+Q5G08y/dOkSu+mmm8QaMDuaZv4f/vAHrlMXr7KPh+yMmQrVHiquyD+y32mtS2np4r/5IjveCKnR&#10;vNn/17/+xf/K/rFRCoVCtROlv9VSgShUJ0n6Gz2179g58d/d6Jb5VPtkF6C3KnRZyv9/KMh+r5XM&#10;0vqo5Y1umU/ILkBvhYPs91opFGoO3iH9rR6SFUZdM79a3w3SC9FT4TB83kbpOaJV5Z6rxH8IzP7j&#10;56W/10MydM18QnYheqlis1Hiv4aO7DzRKhxkv9da1QduFf/NE1tlfiTo8WwSDkY8G/lD98yPT9D/&#10;qZpUvOkE8R/DR3a+SEX3Gy6y82gpf+ie+YTsgrRWNNQYtF16zkgUMn9wJT3J6GUVvluiRJb55Tot&#10;lCaUloqG346ckZ4zXJVuPUucMTz0bvr9YUjmE7KL0kothy0U/yVyZOcNV9EgO58Wmrzc5pmvBVT7&#10;olU0VOq+Qnpv0SoQhmV+lZajpRcXraJNdLOQk5srvb9oFCxtIs78a9eu8b/ffPMN/6vgL/MJ2QVG&#10;q7Dx9yAUbHnX5/LtoS6HgOz+olEwQr8yAX21U/+lzH/ttdf4MhEo84s0GiO9yEhFr0cNY6nrfnOz&#10;xIo+UE2V3WckqjFwmzirf8LK/Pnz54sld+bfuHEjrMwnZBcaqRZv2i/Oqg2y/6Ho+8Rl0u2KtEJ2&#10;7kh08OQFcUb/hJX5yvd6ZZkoVaoUu/vuu/kyYWTma031gVuk/0dRvzEdpNu1fO4o2Wq69H+Eq1AI&#10;K/NDIVjmN0/SxufX40Ev7Xqm9H8poqZful1j6N6iVSgYnvmELAHDlV7I/pciWeZX7btB/FI7ZJkZ&#10;jkIlJplPF+idiIHknejVB2wWZ9KeQNdWe9hsn2303KM14aaPWqbPfEJ24TL9nLTAJ/PPXLwqzqIP&#10;6v/lrUYpEz3W9UL9P8JROMQs82sODu9jytdD1+Qt603Frv6f7NUFsWjdJPEL7SnVaobH/w1FZdrP&#10;E78OjZhl/tItB6Q34E9KoofTrEWD9/9XpM58vVH/31AUrgmKWeYTxZqMD1uBeOyxx8RS9MgSlzRs&#10;fBP+t1xHlznSGe//HUzhonnmE2fOnMl7J6ClqNbJtntLd66sFwvWRtOU0j3hTweu+YbhKoR2QLO7&#10;iCTjb775ZrEUBmZIeGR+PuFkvL+mOT3d/9AmD9a8JBZiyJ7vxIK1iTrzw63xa9euZXv27BFr+Zke&#10;cuYTZqh56UfFgnWJKhUjaeplFChQgCtk0PRrQsR3oFXGR8ym0F1KXXBq5sc844lYJ/7OmmLBuoSd&#10;gqbIeIXrB8SC9pjqPnUirDs0XYLoWPtl9/r888+LpcDcfvvtYsnchJx6TqgJaiK534MHD7KePXvy&#10;3z755JNiq3kJ6Q7pZrKzs8WamzFjxoilGKNT7ffO/FAKwzPPPMP7M9Kxx48fF1vNS9A7ohvJzMzk&#10;y8eOHeN/CaXr9rp169jKlSv5sp0IltmrVsnH4A8aNMijo6uZCXiHlABZWfndlRMTE1mhQoX4cr9+&#10;/diECe6RsTt36v950x8PPPAAe+ml/Ld+odTQUJCdx98nUz168xiB35Sim09LSxNrnnTu3Jnt27dP&#10;rBmT+XQ96to2ePBg/rdgwYI+GbV37948RYpWhcjMSO+Qbvz8+fNiTY468/WGzM7jjz/ukfn0OnjE&#10;iBHSzN+wQftOlXbEI9UuX77ME5LsuBmhlqhRo0bsyy+/5Ovbt2/3yfymTZuKJcZyc3PFEpDhkfmU&#10;iGG9YweWxiPzP/vsM7EEnICnsQSOApnvYJD5DgaZ72CQ+Q4Gme9gkPkOBpnvYJD5DgaZ72CQ+Q4F&#10;Ge9QkPEOBRnvUJDxDgUZ71CQ8Q5F04z37iwJzItmOTV16lSe8SRZJCgjFYxoIliGI38Y9f+9pR4/&#10;oEuNp8CDsn9shGjy4VCQ/VZL/a/bFPGf5Mh+o7fU6NbUy/6xEQqVqn3WS3+vlYJRoetS6e/0UtVW&#10;nmMmdcv4oo3HSi9Ab4WD7PdaqGjD0eI/+IeaXdlv9ZI3umU8IbsAPRXuTBqyc2ihUJH9Vg8Vrpsi&#10;/mM+tsr4cCnTeLj0PNEqVMo1GSH9vdaSoWvGtx2+WHoheijSwMqyc0WjkfO3iDOHhuwc2ko+mZSu&#10;GU/IL0Z7RUqZdnOk54tU4VK82WTpebRS57Gp4j95onvGxyXo79rVHLRd/LfIkJ0zEsWF6EpyKK2U&#10;9KK/772Xv9ysWf7y8uX5ywqyZYp8oizPnJm/XKuW5/EC3y1RIMt4QpZIWur8ZXeEj0iRnTMSRYrs&#10;XFrJH4ZkPE1aKLsorRQttfvNkp43PEU+MWN8g5GS82kjfxiS8at3HpZelBbSarYMOk80OnHusjhT&#10;ZMjuLVpVaDpSnN0XQzKekF2YFrILsnuLVoEwLOOpVsguLhpV6rlanD0M6BqV66S/RYrkL3fpkr+8&#10;dWv+soJsmULNKMujR+cvf/GF5/FBmLJcfo+RqlTrWeLMckK/MhXqOW7VBMp4QnaB0cgw0lz224CY&#10;vLJ7jFTBCOtufvzxR7EkDxEWLOO1fsjTkiINA8/BTxkv204qotE0aFq2isEIOePffPNNnrFvv/22&#10;2OKe5JikECzjg80lG46qtAj+ISRcZP9HUaCM1xLZ+cNVoyHB57/TtP0KlvGE7EIjkR7I/o+ib4au&#10;km6PbzBK/Fob1J5CpAoFwzM+znVhsgQMRzT9tx4MmJo/m6ZMrUak+GzTmhXbD0kzM1SNW7JNnCkw&#10;hmc84Z14gURNbMq4hp7bdET9f7wla+71wPt/hKNQiUnGV+qxQnrR/tRm+DCPdT2hWqP+X2p5Z3zX&#10;ceI9usYEuoZAKlQ7UZwhODHJeEJ24f6kTvA2wxeLM+iH+n+r1WVUP491PVH/n1AVDpbIeNJnQ7bw&#10;v0ZQY5D/mbabDB/H/4baqTNSqg9w32+oIlc5HGKW8TXbjJNOVuxPVOvjEoaJX/tSuHBhsRQ9Ow6e&#10;kiYuSWl99CYtPTzX98KV8L5QaprxClQAtNZNBeTbvfXEE0+Iq9AJV8bbAc3u4uTJkzzhdSVAomdk&#10;ZIglndnfWCxYG01yimLi657pxI6KYiHGpEXX48cMRJ1bOTk5EWW6YpOnTw/zZYwZmlobNPdR30G4&#10;mf7xxx+LJTfI+NgQ8R3Q17lwM105Xv07Wg57MoXld4uFGLHrC7FgXSLKeJomJNxM1xQz1Ljs6Dp4&#10;xpqIUjCmma5woIlYiBEWb+7DvnpTZDphoYRfu3atWDIPYaWeaTLdBDz77LNiibFvv/2W/z106BD/&#10;642lM96UmW5QrW/c2P3SpmZN91z0NAniTz/9xBYtWsTTpWjRonw7Qe7tnDlzPAqGZTPetDU9Wz6L&#10;ppaoJ2xUpwNlPOGd8UeOHBFL+Vgy45Wb/fvf/87/3nrrrXnz1dJkhiTvGau1ICEhQSzFni1b3CNg&#10;J0+ezP8qKHPzqjOeqFixosexlst475q+Zs0a/nfo0KFs9OjRfuet1QJ1xn/33XdiibFNmzbxv8q1&#10;qSdNVvC+7mjYuHGjWAqPrUq/fBeWynhZ4inblL9GZbzC+PHjPa5rz549YskN7ZsyZQr/G81kxFpj&#10;mYxXJ26sUGc8NaX0pvCjjz7KuzbZNdLkxMT777/PJysG/vFJPTNkOuGd8YS6WQ+W8SAwean31FNP&#10;mSbTCTM93NmRvJw2U6YTyHh9MVduA8NAxjsUZLxDQcY7FGS8Q0HGOxRkvENBxjsUZLxDQcY7FGQ8&#10;AA4DlR4Ah4FKD4DDQKUHwGGg0gPgMFDpAXAYpq70ZusEDoAdMG2togqvCAAtUM/y4ASVbuQ7pzxh&#10;ekv/r3/9S6wxVrLlNGlEZydIK2TntpqKN5sk7iY8MrKypeezo6jS+8NSlZ6Gz9cctE16k3bWsNkb&#10;RApET+uURdL/YRVV6xdZ8BKFBRv2Ss9rJxVrOlHcrRxLVXoF2Y3aVcXq+Z+zI1LiExKl/8sKysnN&#10;FXcROWQFZee2i4JhyUr/ZceJ0pu1mwI9okWLFQt+Ww2nKLNrxb9yPfhULpas9ITdW+vSbQPPEa8F&#10;Fbouk/5vM0qPBrB029nS/2VVfdd9qrizwFi20hOF6w2X3rz1Fd4cg9Gg9dT/eqhwPflbaC2oPnCr&#10;9H9aTeE0ipau9ETlHvIZ4K2s3YfPiLvTn2VbDkqvwSwq31nfWYdpLk/Z/7WSCtUJfdppwvKVnpAl&#10;hFX1bTfPOOpG8Gm78dJrMYOA9tii0o9ZFN4U3WaVHn5rqJjxHcnqXYfF1enPln0nLavtB06JuwgN&#10;W1R6omTDZGnBsYri6w0XdxI7SjSbJL22WKhEg2RxVcaQadGOO5EYCttUeoJ8G1nCmF01BrinSDID&#10;1V3XIrtGIxWrJ55u45dLr8esKt95ibjy8LBVpSdKtpouTSAzKys7R1w9iDVmdHNkoq8ukWJ4pc/M&#10;zBRLblasWCGWfImk0hNW+AylKGmOdl1sgTbEJQyT5pWZtG6372yooaJLpa9RowavsIo6derEtycl&#10;JbHDh/Nfzuzfv59VrVqV/y1btqzYmk+klf7QyQvShDKbitZLEldsI2ie6EurxIp1KddxgTTPzKCv&#10;O0c24EhBV0t/++23iyXGpy5u2rQpr8j0N1f0of7mm2/439dee43/VRNppSf+122KNMHMoli+qQ/E&#10;sTOXpNcbiniFF+o1prv0mECKdPScXsiuMdbSotzoVumpwqopXLgwu/vuu32261XpCbP6Z+U6LRRX&#10;aE4aDZknve5QRZVetj2QagzaxkdRmolNvx+XXmusVLype+77aNGt0vvDu9Ir5OT4vsyKttITheok&#10;SRMwVqo5aLu4MnMTTYOpWHvZPn/SYvScHpRsmCK9XqMV7ZBiNYZX+nDQotITNQZsliZkLLTLwC62&#10;0VKoTuQvtMKp9N90MbAXIhkdtRTU2957T2x0od7erJnY6EK9fflysdGFeruacLa7XGHp9pkz5dtr&#10;1ZJv90PwI2KIVpWe0PONvruABz//9z1CGwVlJqr2XS+9l2DKWXJTSBU/zqTvNrwp1zE2wUcqdksV&#10;V6Adjqn0KfM2SRM1Wv2U5PLPxeNs11F9pceQzPriLhi5uTcibjCDVfrCdfUbPac1PGpTDD4FZ+do&#10;7/Y4ptITpXT0z7bP/j+/hbxYk/HiCqzJ/PWRhZjKWnyL3zSp1N1//wyzcurCVem96KUNe46J/6wt&#10;jqr0hJ5v9BWLr95Wtc868Z+tTaQNpr9Kb7Y39aFSppExL/b0fDJ0XKUnynWYL01oLZS72LPiX8vw&#10;7IFoZSJpMHMX+/r2k1KNCxKiB3oaDpLerqCpK72WXL16NU9nz55lp06d4jp+/DjvEaho27ZteVq9&#10;enWeFixYkKepU6fmadSoUXnq2bMnFxXyG0tvZk2aNMnTt99+m6eKFSvm6T//+U+eXnnlFa4777yT&#10;N3iKvLsux5JIQkypK32ZxrEfTagFxZpM8LhHrVSyhf4ve01b6fft28crkmVxFXS2rbRYCQ/qkkyV&#10;vXXr1mKLxaG0WOry74EpMF2lv3DhQp6F05PJkw34NkyF/YQ139prDqUFMAWmygmtK7v3uZR16v13&#10;/fp1vqw7VNivWqMXnq5QOqx8RKyAWKJdDYsQGoijdWVXk5GRwc9NvrzCiy++yN58802uv//972z6&#10;9OliD2Pp6eliSUOowN/IFisOBtbeFMQ0F/Ss7ArK+ZW/9OLu5ptvZosX50dZ1b3SEyjw7jRY96pY&#10;AbHC8JJIQ2qNqOyRIhv4owmZZ1HxCaRBzDE0B8xc2Q3h3GwUerr/je+LFRALdC+B1PPK8ZVdzf6G&#10;lq74Zs7HtWvXiiUQCF1zEJXdD6uesmzFR6W3PrrkICp7CFClt2DFD5SvtWvXFktM2n160qRJvOOR&#10;Wv369ct7eVq0aFH+l/DumKT830D/H5U+NDQtdUplp89wIAR4xb9JrFgDf5XurbfeEkv5nDt3jh/v&#10;3Y34p59+4n9Pnz7N/yrnVCp9wYIF2dKlS/lfBfX/3bFD3ncflT40NKn0lCGkrKwsscU/r7/+uliy&#10;LgkJCWLJeagrn4z77rtPLDH24YcfiiVPlEqv4F3pqf8Ebbt8+TJfJxTL/8EHH/C/MlDpQyOqSq9U&#10;dn/x7dR/CVqm7+QKaWlpYomxnTt3iiXzg0rvC1l1he3bt/NBSrJysWzZMm75SRMmuAM9Uu9IOlap&#10;9A8//DD/S9Bx76nCV1Gj4u8aUOlDI6JKT4nuL+HVyI5RKv2uXbtsV+mLFy/O9u7dy5dXrcqP/e6d&#10;Dm3atGEfffQRX77jjjv4XAA0VwD97dq1K99OXLt2TSy5ef/92H/qCiXfYwUqfWiElYNKZT9x4oTY&#10;EphAlZ749ddfWb169bi++uorsdX8+Kv05cuXF0vuSt9MBFJUpwO9tFKvFyhQgJUoUYJvoxDh48e7&#10;o+ycPHmSjRgxgi8TZAWp0lepUkVsiQ2yPDULqPShEVIOUkaTyDoD30p/6dIl/lf99pmgNGvUqJFY&#10;y0ddcZSXVbLKpFT6t99+m/9VLD01JufPn+fLAISL30qvVHTSmjVrxFZA+LP0SqVX+7PKE4y6UquX&#10;b731Vnbw4EEPKbRq1UosuVH/DoBIkZYipbIrmjZtmtgDCCe/yAPWB6YjAipUqMBmzZplSgEQDFR6&#10;ABwGKj0ADgOVHgCHgUoPgMNApQfAYaDSA+AwUOkBcBio9AA4DFR6ABwGKj0ADgOVHgCHgUoPgMNA&#10;pQfAYaDSA+AwUOkBcBio9AA4DFR6ABwGKj0ADgOVHgCHgUoPgMNApQfAYaDSA+AwUOkBcBimrfQ0&#10;QwxN7ggA0BbTVnpldh0AgLaYslbRtNXqabUAiJYKTUeyQrWHOkr+MGWNUld4pdIXqpPEPh6y05Gq&#10;MWgbT4NoyM3NZTUH75Ce32oKVKADITuXXWW5Sk+oKzzRc8JK6c05QZEWcm/oPLLzW01JczaIOwoP&#10;u9x/KEpLzxR37YtlKj1Rrd9G6Q3aXYdPuee/j5b9J85Lz28lVeyeKu4mfM5cTJOe024qXG+4uGM5&#10;lqr0cQ5qqRWVbDFF3L02lGo7S/p/rKLSjVLEnURGfP2R0vPaSaMXbhF3K8dSlZ6wi18aqn7pM0Pc&#10;uTaUb2rdQk95Hy2fd5ggPbddVKnHKnGn/rFcpXeSX1at3yZx19pSY+BW6f8zu7R6tyE7t10UShpZ&#10;rtJPXS6/WTtKq0LujVUbzoUb94k7iA47G47snBxxl/6xXKUnKnRNld6w3XTparq4Y2256Dqv7P+Z&#10;WWXazxVXrw0fD7GfmxiqkbBkpS/TeLj0pu2kIo3GiLvVhxLNJ0n/r2nVbpy4cm2Is2G/j/V7joq7&#10;C4wlKz1Rc9B26Y3bRV3HRf5pKhR+6DlN+n/NKC06J3nTNHG+9H9ZVeU7LxZ3FhzLVno7+2WVeq4W&#10;d6kvVftukP5/s0mvdxtWuf9QVLhOorir4Fi20q//7Zj05u0gvQq5N1ZpOHcfPiOuWFviExKl/89q&#10;oqfecLBspSfKtJ0tTQSrKzMrW9yhvmRlZ0v/v5lUovlkcbX6YId+H+EaCUtXejt2tAjWhVJrijQc&#10;Lb0Os6hWb207J3lTyPVYLPu/VtKJc5fF3YSGpSs9UX3AFmlCWFWTloX3qBYtnUYvk16HGUR5qzdJ&#10;c6w9nqNUq/AbRctXeju90KvQeam4K2Op1MOcIxiNerfhNCxf6Y+cviQtMFZUrAq5WRvO0xeuiivU&#10;ECpTitTIth88KN8+aJB8e8WK8u133y3frt729NNiowv19i+/FBtdqLePHSs2ulBvv3BBbPSP6yhz&#10;EmqlJ4o3nywtNFZT7o0b4o6MhQJsyK4nlirScJS4Ov357fAZtmXfScsqXGxR6esPmistOFYSvVCK&#10;JXF1k6XXFSt1Gm2sq2PVt/iRPB3aotITVS0eYGPL3hPiTmLD+CXbpNcVC1XtF1lknGiw6ruhawEi&#10;5PjDNpXeqplGKt12triL2FK+02Lp9RmtWLzbWL3jiPRazKyijceLqw8P21T6S2nWGzmmiCICmYG4&#10;OuZoOCOxXlpQuo21ogr91Gu6uPLwsE2lJ8ze0cSfzARZ2VgrVnzRcaI0f8yoqn3Wi6sOH1tV+r6T&#10;V0sTyMyKZSEHvtCIPlk+mU3RlBtbVXqick9rVfzLLrcEmAeqTLJ8MptCiZDjD0Mr/bRp08RSPjRn&#10;nYxIK71VMo1UvNlEcdXALOw/bv4w4fH1R4irjQxDK72sEg8ZMkQseRJppacRarKEMqMoMq3uUBoq&#10;UiPbvnWrfHuXLvLt8fGe2zNOu7ert5EU1NteeUVsdKHe/ssvYqML9fbZqi8c6u1RWDx/FG9qbt++&#10;2/jl4kojw5Vq2qNUWO+KW7t2bbHE2NKlS9n+/ftZ+/bt+V9aV+P923AobLKOJjIZMZjEcJa68otk&#10;cRqYuLNXxe4rxFVGjq451K5dOzZxovsRdt8+z0imSoVWLD1NWqkmmko/b/3v0gQzk2z5Ak+p9Dao&#10;+NX7b5bmW6ylRbnRNXduvvlmscTY448/zpo2bZonPSs9UaHzEmmimUVZ2do/lmpBXMIw6fWGIqXC&#10;r55ejH06JPzY+oNnrBNXEXvM+m6IxklEi26VPlCFvXjxou6V3swv9OIbGDeYJFyWbTkgveZQRZU+&#10;ZVwD6b5Aqto78u/OenD+yjXpdcZSNHOzFuhS6V988UV26ZLnpIv3338/W7BggVjLbxT0qvS5uTek&#10;CWcGJfSfJa7SnJRtH7lPS5X+xpI/SPcFEvUGNBvxDcw1BdjUFZ51JFJ0qfRKhQ1UcWl7qVKl8qR1&#10;pSfMaO2r9DbPI6w/iiREHhP+f4krecWX7fMnLeao04N+U8zT56Ncx3yDGS26VPpQuBFk7LgWlf6A&#10;CadmtsILPMob2bWHqnArvZnThLq7yq7ZaBXW8EkoZpU+GFpUeqJU65nSRIyVYhUoI1yieUqiSt9l&#10;VD/pPpnmb9gr/qv5oHQwg7TE9pU+3kTRTuMSksVVmZ+jZyMPQ0aVPlRrT19ZDIXKlCI1su0Il2Us&#10;WlV6oqaOgyh6jOkp3S7TgKlrxBVZA4o5L7uPYPo2cUXIlb580+i6lBqBzPIaKa1xRKWnhJMVOC1E&#10;hTt90e3SfWpV7LpMXI11KNUwRXovoSiUSq/HHHV68G33KdLrN0TtIguUEQhHVPr0zCx5gmog5VE2&#10;2GcqswTKCAd6oRdp7DhKkyYpY6X7FOlhxfRCdv1GSA8cUekJvQZRKJU+Y/Ft0v2KrEqkT0lZi2/h&#10;6SLbp2jnQTFAxwLo+bToT3o1io6p9J+6HpNkCauFJk76PmABt5JFkyG7p2BqPnxUwDSh0FRWIic3&#10;1/CIuReuXBP/XVscU+mJav02SRNXC1EB/yFR3t9/zpo94gqsSXzDUdL7CqZAlf6rzpPE2a2DkfPe&#10;Fa6XIv6r9jiq0uv5iHZl4f3SQl6m3Vzx363L150je4tP6dEkxfcJi0awWZEOo5b63Iteqt1Xvych&#10;R1V6ekSTJbBWokL+xZANHttKN9KvxTaS6v3Df0rKXnKztCG0srtTrZ9n/uojfbslO6rSE0UaRPao&#10;GopyltzkU8jtAn19UN9XKOo3poO00p86r8McdQZRpG7k4xJCld6NouMqfbOkBdKE1kruQu5+4WP1&#10;F3jeeN9rKPKu9MWaTBBnsy56vtCjcwcblxItjqv0RNHGY12Fb7wuokJOouUdB06J/xgedN/eow7N&#10;AHUjlhXUQKK0UPv1zRLni7NZFz3fDRkxp6FpK73WXL16NU+nTp3KE8XnU7Rt27Y8rV69Ok9Llizh&#10;sQBI8+fPZ1OnTs3TqFGj8tSzZ08uXtCbNMnTt99+m6eKFSvmqVixYuw///lPnl555RUupcEj0W/M&#10;QruR4b/Iyl1SIM/aRzNBg5nQc96/PpNXif+iH5ap9OqKYHZRIT86Qb4vEmVmxmaaJ0047PbrgXkw&#10;bW5QYbcs1/ZGVdCVym4bUOlNhSlzQyn069db+HGQCvqBxmLF4VBaXLXmt3k7YrpKr1R47zj4ekO+&#10;vqbsbwgLp0DpsOwOsQJijalKpVLhlVj5eqFU8OzsbP6XoP+rOVTYz88RKw5m7y9oAE2EaXJCqfAj&#10;R2oz1RN961RXZGU5KyuL3XPPPXyZaNasGf+r7H/ooYf4X03Y+C8UdgWkg2kwRU7ceuutvNINHjxY&#10;bNGGatWqsXXr1rHdu3ezrl27iq2uurhxY14lr1SpEv+rrBcsWJD/1Qwq7FnnxYqDoXRIs/bAI7sQ&#10;80pPs+BQhevTp4/Yoi10bqVCE/R/3nzzTb6N/upe6VPvhpUjKA1WPytWQCyJaWm85ZZbeGXrQrOi&#10;6oR3pVdQtule6QlUesZ2f4V0MAkxywXFwtetW1ds0Z4//vGPfO6vs2fPsqJFi/Jtn376KfvrX/9q&#10;fKVfWkCsOBhUelMQk1ygCkbSs4tpTk6ORwVWKrWCutIXKFCAr9NfXSo9DaBAgXenQdY5sQJiheEl&#10;8fbbb+cVjCxuLHn00Uf53yNHjvC/ukMFfs2fxIpDoTTY8DexAmKFoZVe8eE/+OADscVBXN0Ga7/7&#10;c6SBCTAsBx588EFe4d966y2xxYFQgd9RUaw4FFT6mGNIDjz//PO8wv/f//2f2OJQjg9Goaf7z80S&#10;KyAW6F4Cn3jiCV7h//znP4stDocK/Wl9uxk7kddee00sgWDoWunffvttXuFffvllsQWwrcVh7XUA&#10;lT50dCt9//jHP3iFp0d74AV/xM0QK0ALUOlDR5dKT6GfqMI/+eSTYgvwgCq9Da39J598wv9Shyh/&#10;wR1/++03seRJhw4dxJKb999/XywxHi+QwpYFApU+dDQveSVKlOAVnnx5EAAbVvo777xTLDF2/fp1&#10;sZQP9YosW7ZsnqicKLRt21YsuSlZsqRYYuzQoUP87/nz/gcuodKHjqYlr3Dhwjwj6Xs8CILNrP3d&#10;d98tltzUr19fLLlZsyZ/bv5evXqJpXzUlV75ykNliZ4aKO5BRkYGq1evHh+RKQOVPnQ0K3U1atTg&#10;maRLN1Y7kuPy6W1S6adPny6WPHnnnXekXa2DVfqXXnqJj5eQMWPGDLHkCSp96GhS6n788Ude4W+7&#10;7TaxJXRorLtjsYG1b9zYMw7gjh3uKZmWL1/O/8pQKv2lS5f4X8L78f7AgQM8RuKwYcP4erDu0qj0&#10;oRN1ifv55595hScFQ7EIFy9e5H+JUH5nJlq1aiWWzEes01IdyFQZvSjju+++E0v5qCs93ceAAQPE&#10;mhvy8dXvDLxBpQ+dqEpJp06dpBVeva5epsE2CvRSh6La0H76a5Xeeqj0/rn//vvFkq+PT6i7YCtv&#10;+hW8LT1x9OhRPqEIEezeUOlDJ+JSMmLECJ4RssyoUqUKf8yjzzbPPPOM2Orm8ccf538VV0D5PUWx&#10;sQKo9HKUuIO7du3ib+5l10IDrWjiDhK9A1Kg9ZYtW4o1z5d+r776qlhyx2BIT08Xa56g0odORKVE&#10;qfA0/twftF+d8RQdZ/To0ey+++7jf+1W6du1ayeWPH1VGYUKFRJL7vtPTk4Wa57Mnj2bpaamijW5&#10;9VSjTu9Y4u8bPU0j5o9w3u1cuHBBLOWDSh86YZeSSZMm8cJ10003iS1yVq1axb7++muxlg9Zesp8&#10;O1r6OXPc4a5ffPFF/lfGP//5T3b48GHegWnx4sV8WZF3mnpX4iFDhoglOWap9LEAlT50wiolZHmo&#10;YIVSuOjta8OGDcUaYw888AAbOHCgrR/vKcouWTnlXmgySm+SkpLEEmOVK1cWS/4ZO3Ys27t3L08n&#10;+k5NyyQK5e0NKj0IhZBLycKFC0Ou8IR3pVdQV3oqxIrsUOmplxmh3EtcXBz/q/DDDz+IJXe3U/qK&#10;QT0YFanTltbVfi+9+IKl9w8qfeiEVEroU0w4FT4QX3zxhViyJv4qPXVKojfQlEbK4713JaWXUIqK&#10;Fy/u8emSUKz3999/z/8qlV75VEXnU8J8yXBypQehE7SUaFnh7YCs0vft25f/pUp/7NgxvkzQV4xA&#10;eFd6b6jSq8+nNCL+8gJ5BEJBWkp++eUX/vf3339Hhfci0OO9dweTQJX+3//+d0iVnlA6NeHxHmiB&#10;tJQoFV0RyCeUSv+nP7mj3iqVft68eWzDhg18mUJz0ydLgl6MHjx40EPq79Bqn55ApQdaELTSnzx5&#10;UmwFRKBKH2tQ6UEo+JQSGsaorvSB+js7EVR6YHV8Sgm9habCc/r0abEFqEGlB1YHpSRMqNLPmjXL&#10;lEKlB6GAUgKAw0ClB8BhoNID4DBQ6QFwGKj0ADgMVHoAHAYqPQAOA5UeAIeBSg+Aw0ClB8BhoNID&#10;4DBQ6QFwGKj0ADgMVHoAHAYqPQAOA5UeAIeBSg+Aw0ClB8BhoNID4DBQ6QFwGKj0AAAAgI2BoQcA&#10;AABsDAw9AAAAYGNg6AEAAAAbA0MPAAAA2BgYegAAAMDGwNADAAAANgaGHgAAALAxMPQAAACAjYGh&#10;BwAAAGwMDD0AAABgY2DoAQAAABsDQx8h/fv3Z+vXrxdrAAAAgDmBoY+Azz//nP3hD3/g6tOnj9gK&#10;AAAAmA8Y+jB544038oy8okqVKom9AAAAgLmAoQ+De++918fIK3rttdf4MXG1h7JCkKO158hZXhZi&#10;xbb9J6XXBcVe1VqPEbmkH/tPnGdxdVPYx0N2QjZUfIORbMNvx0RuhwYMfYjIjLu37r//fn4sVWhZ&#10;BkH2VunWM1nXcct5GYg1P/Scxsp2WCC9Tsh4Ve+/mRWrlyRyR3/GLd7KijedIL0WyLoq1Wo66zdl&#10;tcjl0IGhjwC1cf/Xv/4ltuaTnZ0DY+8wVeqxgn3VeZIoAeagSEIiqzFwq/R6IWNF7YHRVG4xilXs&#10;vlx6PZD1VLn3Wla2yQiRu+EBQx8BwQw9ceVaBoy9Q1R9wGZW1EBvLRzoU1KNQduk1w0ZI2oHLqWl&#10;ixwxFncbtMPnmiDrKZqHRRj6CAjF0BPJczey4k0nSjMNsodqDt4RE28tHOj66Dpl1w/pq6JNxrEp&#10;y3eKnDCenNxcYezl1wdZQ5SHmVk5IlfDB4Y+AkI19ESFZiNZpZ6rpJkHWV+F6iSy0xevitw2J6cu&#10;XOXXKbt+SD+V77yY1R0wW+RC7LiWngVjb2HFJQxjJ89dEbkZGTD0ERCOoSeK1RvGqg/YIs1EyLoq&#10;1nQCm5waO28tHHpPWsVKtpwmvQ9Ie1Xps9b1kB/Z91Q9WP/bUVa4brL0WiHzqkijMWzW6t9ELkYO&#10;DH0EhGvoCbw+tZfKdVzAmiUuELlrDT5uN45V7rVaej+QljLn55zvu09l5TphJIZVVKFbKvus/QSR&#10;e9EBQx8BkRh69MS3j6r2WcfKNR0pctZaFK8/jFXrv0l6X5A24t9TXfXdjMTXTeRD/WTXDZlJ2j4s&#10;wtBHQCSGnli65QAr0nCkJFMhq8gKne+CQdePt0v6iIKZ0GtyM0P5X2MgRmKYVUobc+PGDZFj0QND&#10;HwGRGnqCOueU7bhQmsGQ+UUV8FpGlshNa5KWnsnvQ3Z/UOQq1XoG6xtBMJNYgPw3ryhvcnJyRU5p&#10;Awx9BERj6IkqLUezKr3XSTMZMq946Mk94YWeNCszVu1mRRuPk94nFL4qdUtlX3cxV8CkQBw9cwkj&#10;MUwo6mG/+/BpkUvaAUMfAdEaeoKe2moO2i7NbMh8KtliGkuctUHknj1oMGguK4e3S1GL6jHVZ6vR&#10;fcJyVrLVdOk9QcarTLu5rjo5R+SOtsDQR4AWhj73xg28PrOIKnZfwT5pN17knL2gMKlVeq2V3jcU&#10;mqgeU322IjXajGWVeiDOR6xVte8GVrpRisgV7YGhjwAtDD2x+/AZFpeAsa1mlh063wWDv11C57yI&#10;RK9aD528IFLSmlCcj2roiR8zVR+4lRWuo28bA0MfAVoZemLA1DV4fWZikRHM1rhjjNnIwtDPiFSs&#10;yXg2e030wUzMAOU/FDvpDQx9BGhp6AmaUrRC12XSxgSKnchbo05LTmDj78dYfP0R0nSAfFW2w3zW&#10;ZMh8kXomZuxY/5IhO460QBIcKi1Nfixp2zZxkIp9++THks6cEQepWLFCfixJxsSJ8mNJMmTHkaZN&#10;EweoyHU97MuOJa1dKw5Scfy4/FjS4cPiIBUbN8qPJWVmioMiB4Y+ArQ29ATNMkazoMkaFch4FWk4&#10;ii3bclDkjjMYNH0t3i6FIApnTfUVAKsAQx8Behh6gl7hyBoWyFhReNva/WaKXHEW33SdzCp2S5Wm&#10;C+SWEa9aY8Hcdb+zuDpJrFyHBZCBojkIUua6PHodgaGPAL0M/WmaZaw2xrbGUjR3e5zOHWPMDt1/&#10;TcxhLxUZ+UtXYzO3vBE0TZzvMj7zpfcOaa9KPVayT9vrP6IHhj4C9DL0xJy1e1jRxuOlhQLSX9SQ&#10;axl60ork5mLop0yF6w1nOw9qH8zEbFRvPZZV7rlGmgaQdqrWbxMr1VC/IXVqYOgjQE9DT7QdsYQH&#10;T5AVDkg/kXGj8LCAsSOnL/HOiLJ0cqJKtpjKBkxbI1LH/lBdqIGAXrrJ6GG7MPQRoLehJyh4QpU+&#10;CJNrlOjb5InzV0TqA2Lhhn2sGMLkuurhej7W3EnQWy281dFPlLb05swoYOgjwAhDT6CiGaOSLaey&#10;HhNWiFQHABDbD5zinytkdQaKXEUajmaLNu4TqWwMMPQRYJShp1nSYOz1VbW+G1mRukkixQEAamh+&#10;h5Itp0nrDhS+yrafz5olSmIS6AwMfQQYZeiJHQdPs8IIZKKLlMlInN75DoBA/EgBvboskdYhKHRV&#10;7rmazy0QC2xt6CtXrsyefPJJsSbnm2++YXFxcWItNIw09MSoBVtYieaTpIUHiky2iWHvKoN+JUN2&#10;HKlIEXGAiq1b5ceSunQRB6mgbbJjSXQub+Lj5ceSZMiOUyRDdhzplVfEASrOn5cfS/rlF3GQitGj&#10;5ceSZs8WB6n44gv5saScHHGQeYlPSGQ1Bm6R1iUouPiw3Ri2N65SZi9WrFjBtWzZMlagQAFX29OF&#10;66abbuLyhgz9kCFDxFpoGG3oiZptx7GK3ZZLCxEUvnhnGHjy5uZQB8aWupqoo73FBhAr0DkvOsX6&#10;zaHlDf1zzz3HDe61a9fEFje0Tfn71Vdf8WUFZR/hbehfe+01tk0Wp1kF/V6RUYaeoMJSczCGvESr&#10;oo3HsinLd4pUBaYkN8tt5NXKOCp2glhw8vwVFpeQJK1TkH8VrpfCdh2KbfyFfItnMU6ePMkN7X/+&#10;8x+xxU1ubi674447xFq+Ub98+TIbMWIEX1a2ETJDv3NnYCOgGHmSkYaeZlHDU3V0qtA1lX3RcaJI&#10;URCMn3vP4OPpqaewkdow4VVfQy9UvFGK9Ddai+oa8GTJ5gOuB+Ux0roF+YriLwybs0GkXuxw1Rzr&#10;Ua5cOW5k99FsSEFQG3UF2paSksL1wQcfcI9fWadv+mY19MTZS2l8zLesUEGBRT3syzQ2JhKVnSCD&#10;V2PgVmma6qH/Ja5ga2YUYY1TJrDZUz7JM/CyY/WQ0n8jxwLfzmNB2xGLWem2c6RpB+WLOjDSg7IZ&#10;sJShz8rK4sb1wQcfFFsCs3v3bn78s88+y6apph6kbQpW8ugVVu88zOIboCd+OFJ62IPwiWVI3E+G&#10;bMsz9LlLCkiP0Vp0r+mZWeLugYySDZJZtX4bpOkH7WTV+29mReomitSKPZYx9O3ateOGddy4cWKL&#10;nLVr13p0elAbdQX1NisaeuLXPjNZuY6YfCJUUeONYXSRE8s3SUumV8gz9p8O0bfnd9FGY9mkZTvE&#10;XQN/oHNeYJmtvbGMoY+UYIbeGzL0W2VDgVSYwdATVJhqDDLulapVRdG91u85JlINRMqWfSdYfH3j&#10;I6WpvfrsJbdIj9FCFbsvZzXajBF3C4JB80LA2PuKHohPXbgqUskc2N7Q64FZDL3yVE3fFGUFDtrJ&#10;yrSdw1qnLBYpBqKl85hlrFTrGdK01lPrZxbKM/ZfDNX+lTG9ai1e31nx7LXg4MkLLK5uijRNnSh6&#10;I7R0y36ROuYBhj4CzGLoieycHDxV+1GlHqvY5x0miJQCWlEkIZFV679RmuZ6Se3VX190h/SYSEVD&#10;VqkOAWBXYOgjwEyGnjh98SqMvZeqD9jKo3kBfYhFedsz5608Y//lUO1mdqR7oWG5tuS77/xLhuw4&#10;UqdO4gAV587JjyVNny4OUpGaKj+WtHevOEjFwIHyY0kyKIKh7FiSDNlxpEaNxAEqaASG7FhSimQk&#10;D8VikR1LWr9eHKSC+p7JjiWlpYmDIgeGPgLMZuiJXhNXshItpkobMrOLGu7ts/9Pui9SwUPTl8zs&#10;WLxJ2pFn6M8teEyyP3wVrpvC1uxCIJ5ocXLnPLrvLJMPxYShjwAzGnqifJMRrErvtdLCaGYpjTeJ&#10;hlB9n7RMelyoogAvh09dFKkC9OLi1euGN+5H5v0pr6x8FaVXX7b9PNZ06HxxNyBa0tIzHGfs4+oO&#10;Y0fPmL+tgaGPALMaeoLGblYfYJ3JJ/6buNrD0Kt1Yv6zrmPC62hYvPkkNnrRFpEaQG/GL9nOijUZ&#10;J80LvaSUj4Nz/yLdH4qq9FrDqreOzUxidmbHwVOsUJ1h0jS3m4o2HM3mb5B8cjAhrhoDwsXMhp5w&#10;P1Vboyd+veSpHsadlLsksiho5TotZPUHzhGpAIyiXJMRvOOjLE/00On5T+aVlS+HhO/VU5Q/qiNA&#10;HxoNmmf7yHkU9e677q62yyLA0EeA2Q39tYwsS75C+3TI1rwG/EaYxr5qv42sZMNkkQLAaNzTmBoX&#10;00EpJzsi6NsBI68/hesksur9N0nT3+qqOWib5coQDH0EmN3QE9NWumdpkxVUM+vzIZvyGnGS7Bhv&#10;2WZueYtDeVBjkDGzK55f8GheGfliaOhD/QrVTmIHT1wQVwz0hOZfrzFwmzQfrCwq51aLsglDHwFW&#10;MPQETahQvvNiaWE1s74YsiGvEb+88AHpMWoVcnkP1DEMxJacXGNnV1TKyIaZhaT7vUUziSXOlgxt&#10;ArphZHkwQnQ/6RnWmwcBhj4CrGLoiQrNRrKqfbQbc2yUaAYzpSHfMuvf0mNINJ3oyh2Hxd2CWLPK&#10;lRfx9Y2ZcOnU/KfzykiwGPj0TbVWH3PMJOYkYjEyQy8Vqp3IDlj0bRAMfQRYydATVNEo+pes8JpZ&#10;HUYOzmvIJ0z8wWd/yVbTWd8pq8VdArNQp98sVraDMRMuKeUjdXpp6X5StX6bEN42hgyesY6VaD5Z&#10;mjdWUak2s1jL5IXijqwHDH0EWM3QG/1KVUtNm/xVXmPedXTfvO2Ve61mlVuMEneoPy1btmTnz58X&#10;ayAYlVuMNuRN0sn5f8wrHxQmV3YMlX0QWz5pN55V6rFSmj9mF03HW6xekrgTawJDD8zPpvfzGnN2&#10;ZZPYaCyFCxf2eMAj0ZTJVuuUYyRkYI3ojKWUjQVTq/nso2u4lJYurgjEkhJ8Dntr9cSvPnArH0Fg&#10;dWDoNebMmTM+BgGKXntHCUPv0vNPyI+Jtd588014/V6QodVbR2bm98D33rd4k/lmEnMy3vljBdkB&#10;GPoIyAkQ1zhWhv7222+X6r777mP333+/jx566CH2+OOPS/Xcc89J9eKLL7KXX35Zqrfffluqd999&#10;l/3jH/+QqlChQlJVrVqV1ahRw0eX596V16DXr/1fVrt27Ty1bduWdezY0Uddu3ZlycnJUs2ZM0eq&#10;hQsXss2bN3voww8/lKZ76dKlRc6DmCLKBdtbR2wAACjA0IfBsWPHPBr5IkWKiD3AMJbfk9+o3zBu&#10;IomyZcvyPJ87dy5e15uRNfkx8AEAnqBWhIC3gSeR1wdixNJb0KgDT3Iz8svE/iZiIwCAQEsZgGvX&#10;rvkYeHq1a2XoHoYODfzdiY4x/YOM0qjD2AOFNS+hTAAgATVCQlpaGrvppps8DPyECRPEXuuxa9cu&#10;rnr16rFy5cqxKVOmsPHjx/P76tevnzgqH9puem7k5jfqqXeLjcDRZF/KLxMHW4uNAAALtOjGcf36&#10;dQ/jTho2zJyBNi5evMiv74EHHhBb3Dz//PN8O+1Xc/nyZfbnP/+ZL9N+MvwKlSpVYtOnTxdrnoY+&#10;PT2d3XLLLWLNZORczW/Y174sNgJHs/q5/DIBAOCgNghuvvlmbuAUDR48WOwxL9QpTLne3NzcvLcQ&#10;3ly5csVju7JMPc+JYIa+YMGCYs2EpO3Ib9i3lRIbgWNJP5ZfHg51EBsBcDb5LbpDISNGhk1R586d&#10;xR7rUKBAAX7tNDQuFNSGnCBD36lTJ7Zy5Uou2q8sL1myxNyGnjgzIb9x3/OD2Agcy6r8GPgAAIca&#10;evKEvb/Bt2nTRuy1DjSen65dMcTKWwny7v2hvPKnsfSHD7sng7G0R69wqF1+4w5Pztmk7c4vC4c7&#10;iY0AOJf8Ft0BkIGn781kyBQ1aNBA7LUWqamp/Pq7dOkitrih6Gy0ff/+/Ihgn332mUeQH9qvxhaG&#10;nvjt2/wG/swksRE4kpWP5JcFAByOI2qB4vmqVa1aNbHXeagNOeFt6NWQob/11lvFmgXYWiy/gU/L&#10;73AIHMbldfnl4EhXsREAZ+LZ4tuQ2267zcPAFy1aVOwBtkUdJS03U2wEjmP5vfnlAAAHY8saQK/o&#10;H3zwQQ8DT7OPAQeRmh8XHziUi8vyy8CxXmIjAM7DVq0gGXiaxEVt4F9//XWxFziOpQVg7J3O0ltR&#10;BoDjsU3pp9nV1Ab+r3/9q9gDHIvrwS+vkV9m0qA/NqdUqVKsRIkSsVPhv7IS7/3Brfh35MeYUJju&#10;GGiJ5Q290stc0WuvvSb2AOCCvtErxp6+2QJDoToJwoPasLVr14o1AKLHsrXwrbfe8jDwL7zwgtgD&#10;gBdZ5/KN/crQggoBbYChDx8YeqA1lquF//73v2HgQfhc35dv7KlXPjAEGPrwgaEHWmOZWlioUCEP&#10;A+89mQsAQbmyKd/YbykkNgI9idTQK7Ev6Hu1mnDOpw4S9d///pd17eo5np6moZbRtm3bgMNw6RoW&#10;LFgg1vI5dOhQ3vUpy02bNuXr4QBDD7QmslpoINSZhyqMIgrdGijEKwABOTMl39jvbyQ2Ar1QDF84&#10;0DTR9DuacVEGDZ0NBM1C6R3k6YcffmB/+9vfxBpjAwcOZHv37hVr7uts0aIFXw5k6Cl0dnZ2Nl8e&#10;MGAAe++99/iygvf97tu3j33xxRdiLTRg6IHWmNbQV65cmVcaRffei45UQCP2N8439hcWiY1AD7wN&#10;XzCaNGnCihQpItb8Q6Ns/vjHP+YZXW9ocqoyZcrwdoT04osv8n49yjrp119/FUd7XqfM0Pfs2ZP1&#10;7t2bL1+6dIm/IShfvjxfV4ebDvd+ZcDQA62JvlRqDFUexbgrggcPNGfzh/nGPidNbARaE6rhmzZt&#10;GqtduzY7fvw4u+OOOwKKvHU675kzZ9js2bP58s8//8wyM/OjIJIxVv+GJnyi39GyEi3Tn4GWGfqs&#10;rCyx5J7xUv1ZQA2dZ8eOHfzBoFixYjyux7vvvsvfFhw7dkwcFRgYeqA1pjH0v/zyC68kimjqVXXF&#10;jQQai0rnold5gaBj6HUh0IcRI0Z45C0Umug1sdWh+4gUMq6y3/fq1SvgeVNSUtiHH37ooSeffJJ7&#10;9eptdI6nn36a/0Z9Pn+v7skAT506lS8fOXKEv/6nY9VQ/A4q7wS9baDzPvLII3w9VGDogdbE3NB3&#10;69aNVwZFZOBlr+PoexpVLhn09K58b6PvemPGjOGi+dnp21y9evXYl19+yc+/adMmfpwa2g70o1Wr&#10;ViwhIUGsgVCxQ7mM5h7ot6tWrRJr+VBH3MaNG4s1/zz77LO87nvr7bff9omYSbNaKvgz9OvWrRNL&#10;/jlx4gS/btK3334rtrr7HYQKDD3Qmpi1JN4GnhTIg6d9dMyf/uQ5NGro0KF8+5w5c8QWN4mJiaxD&#10;hw7swIEDHpWYoFd36opHv1fYuXMne/XVV8Ua0AIY+shQl0urEsk90Bs4epuhfl2uhl7Bnz59Wqz5&#10;54MPPpA+KHzyySdswoQJYs0XmaGnvgN///vfufNw++23s2HDhnEHQw31G6C3BoqxV0+BHc5UzzD0&#10;QGsMb0mSkpJ4JVBEHnw40G/uvvtuvkwGhNapYqmh3rDvv/8+X6ZvflQ5KQ4+jbmnv8EMPUXbA9ph&#10;BkN/6tQpseQJfd6hMkHQt9VwycjIEEueUG/raFGXS6sS6j2QUf/f//7HZsyYIbZ4QnlEnjydb8WK&#10;FWJrYMij92fovV+5E3v27GGPPvoo/x8LFy4UW/1D13v16lWxJqdWrVr8fOHkJQw90BrDWhKqwEqB&#10;V+SvQ0sw6OlYOUewjnqKoVdDhr5jx46se/fuXHQeZZmewmHotSVcQ0+NOuUJfXZRQ94SeXOU/96i&#10;46tXry6O9IQaTeqM5Q2VHfqd+lMRPXju2hXaPPbPPPMM+/jjj8WaJzTsasiQIWItMujarI4d7sFo&#10;YOiB1uheC6dMmcIruyJqSK9cuSL2Rga9jqdzNWzYUGyRk56ezurXr89fA7Zv315sDf7qHoZeW0I1&#10;9FWrVuWvW9WivKFgSQQZesVDa9asGR+frLzeVeehN/46tdFv6CFBTaDzqPnss8/4NfiD3ih5G3ry&#10;Ilu3bi3WghPqtZgZO9yD0cDQA63RrRbOmzePV3JFZOCD9X4PlWCGfubMmWLJv0cPQ28ckby6V7x6&#10;9atRyhfF0E+cONFjhkJ1HiqQx079M+h/k+jBgI7bvn07//xz8eLFgIZeXY7UlCtXjkdse+ihh8SW&#10;fOi7LZ1DMfTx8fFiT/jI7slq2OEejAaGHmiN5rVw8eLFvHKrdfLkSbHXeOhbqXeD7G3o1ZChf+ml&#10;l8Qa0IJwDT11tKJyQw9oBw8eFFt9PXoaSaFAx3tDb3QU1PuV0KfBDL0Mpe8HDaGqUaMGX1ZQrptQ&#10;DD29vaI3E5EQ7FqsAL1NofuAwhOF0AVAKzRrSWjoiXdhpc4tAIRq6Klj2/PPP8+Xqdez0mGKvHIK&#10;NvLGG2+wc+fO8W30ffzll19mr7zyCu/r8f333/PtaiigyrZt2/gylUdvyNDTucnDV0TH0V8aL03L&#10;GzZsEEd74m3ok5OT2eeffy7WPF/d0wMHnctfxz1/yK4ZAADCJeqWhKJLUYOkFgw8UBPJq3u1offm&#10;xx9/ZBUrVmRVqlRhjRp5xqsngytDZjQj8egV1Iaegq94ozb077zzDr9/pX48/PDDfHswQr0WAAAI&#10;RFgtCb0Cp8ZnyZIl/JW40nApWr16tTgSgHy0MvT0yp08cBoSR8gMvfdsZwpUPh977DFWt25dsYXx&#10;8KmBDD0Nn6pWrZpY80T26l6N2tBHivpaAAAgUkJuSZSY0jItW7ZMHAWAL5Ea+k6dOvHObRQkyd94&#10;ZTKo9Epf0fr168We4FCZVmIyhAvFLpd9LlCgekH3HQ10DgAAiJaQWxK1YZdJiQENgDeRGHoAQw8A&#10;0IaQWpKPPvrIx7Arw5YwsxwIBgx9ZMDQAwC0IKSWhKZ2pOFoSqhQAMIBhj4yYOgBAFqAlgToDsVR&#10;oPkHoPA0aNAgkYIAABA5MPQAAACAjYGhBwAAAGwMDD0AAABgY2DoAQAAABsDQw8AAADYGBh6AAAA&#10;wMbA0AMAAAA2BoYeAAAAsDEw9AAAAICNgaEHAAAAbAwMPQAAAGBjYOgBAAAAGwNDDwAAANgYGHoA&#10;AADAxsDQAwAAADYGhh4AAACwMTD0AAAAgI2BoQcAAABsDAw9AAAAYGNg6AEAAAAbA0MPAAAA2BgY&#10;egAAAMDGwNADAAAANgaGHgAAALAxMPQAAACAjYGhBwAAAGwMDD0AAABgY2DoAQAAABsDQw8AAADY&#10;GBh6AAAAwMbA0AMAAAA2BoYeAAAAsDEw9AAAAICNgaEHAAAAbAwMPQAAAGBjYOgBAAAAGwNDDwAA&#10;ANgYGHoAAADAxsDQAwAAADYGhh4AAACwMTD0AAAAgI2BoQcAAABsDAw9AAAAYGNg6AEAAAAbA0MP&#10;AAAA2BgY+gi57bbbxBIAAABgXmDoI+DLL79kf/jDH9iSJUvEFgAAAMCcwNBHABl5RQAAAICZgaUK&#10;k9dff93D0Hft2lXsAQAAAMwHDH0YZGdnexh5RTk5OeIIAAAAwFzA0IfBfffdJzX0VapUEUcAAEDs&#10;uJ6RxQrVHgrZXJfS0kWOhwYMfYgcPHhQauQVnT17lp08f0WaKZCzFGtk1wSZQ+cvXxO5pB/lmo5g&#10;VfusZx8P2QnZTNX6b2bF6yeLnA4dGPoQueWWW6QGXtGzzz7LjyuckMiq998kzSTI3irScBRbuf0Q&#10;LwexJHH2Blay5VTpNUKxEbUJ8XUSRQ7py9x1e1ixxmOl1wFZW8WbTmAjF24ROR06MPQhMHHiRKlx&#10;99aWLVvYhKXbWbFmE6WZBNlb5LHduHFDlJrYQtciu0YoNirSYBRb/9tRkTv6Q/lfc/AO6bVA1hTl&#10;J+VrJMDQR4DauMtAI+s8lWk/jzUYNFeUgNjzY89prEKXpdJrhYxXpA10pDRNnM/KdVggvRbImqrY&#10;dRn7rvsUkcPhAUMfAcEMfeMh81i5jqhkTlKhOonswpXrogTEngMnzrO4hGHSa4WMVanW01nPiStF&#10;zhhDdk4uHA6bifIzPTNL5HB4wNBHQDBDf+7yNVQyB6nGwK0sPsGY76/hQP1FagzcIr1myDhRW3Dl&#10;WobIFeOo2moMq9JrjfSaIGupat/1rEzj4SJnwweGPgKCGXqidKMUnjmyTIPspcL1hrPtB06JnDcP&#10;U5ZT5x30F4mlqvZZx8pG0UBHw8odh1h8g5HS64KspaKNx7IZq3aLnA0fGPoICMXQL9iwj2eOLNMg&#10;e4k8NrN0wlND14Q3S7EVPQT+duSMyBHjofyvOXi79NogayiaTngKMPQREIqhJ9yVDD1f7axSrWey&#10;DqOWihw3Hw0GzWHlOi6UXjukr7RooKOl85hlrHTb2dLrg6yh8p0WsvquehwNMPQREKqh7+SqZGVQ&#10;yWwtasjT0jNFjpuPE+cuo1NejFS8+WSWPGejyInYkJOLTnlWF+VfRla2yNHIgKGPgFAN/dXrGahk&#10;NhYPgmLCTnjexCcksWoI4mS4qO5H2ktaSz7vOIFV6rFSeo2QuVWl91pWucUokZORA0MfAaEaeqJc&#10;kxE8s2SZCFlbcXWS2NlLaSKnzcvSLQfQX8RgVe61Jqpe0lqybf9JFl9vuPQ6IXOLom2mbj0ocjJy&#10;YOgjIBxDv273UZ5ZskyErC3y2KwC3iwZK/pccvLcFZH6sadwnaGsxqBt0muFzKmag7Zr1sbA0EdA&#10;OIaeQCNrP5VoPpkNmLZG5LD5aTdyCTplGSizPQQOmbkO8x9YTGXazdGsoy8MfQSEa+gHzVjrqmTT&#10;pJkJWVHu3tTZ2Tkih83PhSsI4mSUijYazaat2CVS3hzkYqil5UT5RZ0ptQCGPgLCNfTUYxKVzD6q&#10;2ncDK15/mMhd60DXXLXfRuk9QdrJrA+BP/SYyip0xfwHVhB1nvyk3XiRc9EDQx8B4Rp6okbrsej5&#10;ahNRQ37luvEhTaNl897jiJSmsyp1X85qthknUtxc7Dt+jsUlJEuvGzKXKNDSpt+Pi5yLHhj6CIjE&#10;0O86dNqVeSOkmQpZR0oHGTNGwgsGIuXpr0K1E9nla+kixc0H5T/NzSC7dsgcqjloG88nLYGhj4BI&#10;DD1BmYdIedZW8aYT2KiFW0SOWo8+k1exUugvoovMEAkvGBOXbWfFm02SXj9kDtFshwOmrRU5pg0w&#10;9BEQqaEft2Sbq5JhkhGrygoNeTAQxEk/xdcfwZZtPSBS2rwg/80tyh+tOuEpwNBHQKSGPis7B5XM&#10;wqI+FlpEqYo1NLMigjhpK+UhMFfjBloP6g6YjfkPTKqKXVPZ/7pOETmlHTD0ERCpoSe+6DCRVei6&#10;TJrJkLlFDbkdOHjyAourmyK9Rygyleu8mH3Szpyd8Lw5fvayqywnSu8Diq2os+Seo2dFTmkHDH0E&#10;RGPoj5y+6Gpk0fPVaqo+YAsrVi9J5KL1wZslbaXH61Y9KVo3yVWmN0vvBYqNqJNk4Tr6zJ0BQx8B&#10;0Rh6ghoFzBFtLRVpOJrNXfu7yEHrM3z+Jla8KfqLaCF3A22ttz0LN+xlRRth/gMziWY7HLd4m8gh&#10;bYGhj4BoDf3iTftZkQZjpJkNmU926ITnTSaCOGmmQnWS2M6Dp0XKWgMMtTSfKD/0GrYLQx8B0Rp6&#10;zBFtLVXsuox902WyyD37UKHpSFap5yrpPUOhqYaGE48YTeuURaxM2znS+4KMVblOi1ntvjNFzmgP&#10;DH0ERGvoiZ97T3dl7iJppkPmEjXkVvr+GiqnL17lU+3K7hkKTWU7zGMJ/WeJFLUW5y9dY4XqoFOe&#10;GUSzHR45c1HkjPbA0EeAFob+3OU0NLIWULV+G1hZk8wrrgd4sxSdrOrNKxSpm8Sq9cf8B7EUdfTV&#10;uxzB0EeAFoaeoMylkKqyzIfMofgGw9mK7YdEjtmPmat3846GsnuHAoseAikmgZXZ+PsxVxkfJb0/&#10;yBgVazKezVuvb0dfGPoI0MrQb/jtKCtcH/HvzSp6CIuzuMcWjOwc9BeJVPS6df+J8yIlrQvyP7Yy&#10;4q0QDH0EaGXoc3PR89XMKtthPmswcK7ILfvycdtxrFK3VGkaQHJZcUidP3pNXMnbISg2apm8SOSE&#10;fsDQR4BWhp5oOGguK9NunrQxgWIrqoRO4HpGFr9XWRpAcpVuM4u1H7lUpCAA5gaGPgK0NPRp6Zlo&#10;ZE0oigVftdUYkUv2h8ogDRWTpQXkLYvEVTh6lLGxY+Wifd6sXy8/lpSdLQ5SMWOG/FiSDNlxpPHj&#10;xQFeyI4lpaaKA1ScOyc/lrRnjzhIxY4d8mNJV66Ig1QscnndsmNJMmTHKZIhO440V5s3ijD0EaCl&#10;oSd4IzsAc0SbSYXrprCt+0+KHLI/63Yf5fcsSwvIU1V6uR4CW44WKWdiJk+mxkou2ufNd9/JjyWl&#10;pYmDVLzwgvxYkgzZcaSCBcUBXsiOJZUuLQ5QsW6d/FhS797iIBVt2siPJckeDD74QH4sSYbsOEUy&#10;ZMeR3n5bHBAdrjOBcNHa0PNJJjCe1TSqOWibNTw2DaFZ1+ieKQqgLE2gfFE6nb5wVaQcAOYHhj4C&#10;tDb0CEdpLpVu68zvr191msTKd14iTRPILZoIhsae2w2aQnvLvpNQjHQtPUvkhD7A0EeA1oae6Dhq&#10;GSvVeoa0cYGMldO8eTV44AysEi2msgHT1ojUsheU9+U6LIAMlhHtDQx9BOhh6LNzctDImkCVeqxk&#10;X3acKHLFeRSpm8hqDNgiTRvI3g+BE5duZ8Uaj5feN6SPyLnrNm6FyAH9gKGPAD0MPRGfkMiq9d8k&#10;LRCQMSqUkMT2HjsrcsR50CxsheoMk6aN01Wp+wr2dedJIqXsB72+h7NhrCi9r1zLEDmgHzD0EaCX&#10;ob90NR0VLYaimNN2/P4aLhQNEEPtfFWodiI7d/maSCV7UrPNWFbR9UAju39IW9EQ3nJNRoiU1xcY&#10;+gjQy9AT7kZ2m7RgQPqqZMtpbMiMdSInnEvjofNYmfZzpWnkVFXrt5GVbJAsUsi+nL2EybaMUnz9&#10;EWybQUN4YegjQE9DP2DaWlai2WRpwYD0lEWCoBgEpQWG2uWrWLOJbOyirSJ17A3yXn9R+hrZ3sDQ&#10;R4Cehp5ARTNeFbosZT/2mi5yAJRrMpxV7btemlZOk9GNcqxZuGEfZjTUWSVaTGHD5mwQKa4/MPQR&#10;oLehp+82lXutlhYQSB/R68oT5y6LHACHT13ks7PJ0sppotgCtfvOFCljf3Iwo6HuovRNz9B37Lwa&#10;GPoI0NvQo/ersarefxMrnJAoUh8o8P4iA9FfhOpiRpYk1ruN+aLTRNcDzmJpekDRqVKPVaxis5Ei&#10;pY0Bhj4C9Db0RLF6w3gvcFlBgbRV8WaT2Pgl20TKA4XOY1K5kXO66DOG08CMhvoprm4yO3jygkhp&#10;Y4ChjwAjDP3YxdtYsSbjpAUF0lbUoAEAPKF6gRFA2isW7Q0MfQQYYegJKhDolKevynVcyBoO1mYq&#10;SADsxPYDJ1kcgidpqqKNx7Ipy3eKFDYOGPoIMMrQf95hAqvYbbm0wEDaiB6mzts8CAoAkaBMtlVz&#10;MIInaSVKT+qDZTQw9BFglKHPyMzmBUNWYKDoRcPHSjdy3vdXAELl594zWLkOC6X1BwpPFbqlss/a&#10;TxApayww9BFglKEnyjRKYdX6bpQWHCg6FW08js1f/7tIaQCADDgb2oiG8J65mCZS1VhsbeinTp0q&#10;lvxz+XL4Y6eNNPRz1/6O4BU6yGlBUACIFJr/ASOAolOs2xtbG3oyxLt37xZrcuiY06dPi7XQMNLQ&#10;E1RAamKSEU1Vpu1s1nH0MpHCFiU5mQqjXAsXioNU1KwpP5Yk4+GH5ceSZMiOI9F5ZMiOJdF1ekP3&#10;IzuWROngTb168mNJJyXxxf/6V/mxJBmy4xTJkB1H+vBDcYB52X/8POLfR6n4BiPZks37RYoaj6uk&#10;2ZPly5ezP/3pT2KNsfT0dLHkSSTG2mhDX7v/LFau8yJpAYIiEz08Xbmu//SQumJ3Q7/2VcZyrruX&#10;YehjSlwdDLWLRtTe5ObmitQ0HldJsxcrVqzgev/999kXX3zBunTpwn755RdXnfoDGznSNxqRFQy9&#10;0vtVVoCg8EXTQ5ZpnCJSF5iWpa76tbSAWAGxpGXyQlam7SxpfYICq3ynxex/XaeIlIwNljH0auMq&#10;kze07fr16ywnx3MoQ/Xq1dn+/fvzRMcpy/Sa//nnnxdH+ifQ/9WLys1Hsaq910kLEhSeijQcxdbu&#10;OipSFpiSa/uEoXdp+X30tCt2gFjhdjYQ1yNcUbqlpWeKVIwNljH0Mo4dO8aNbaVKlcQWN3PmzGE/&#10;/fQTO3ToEN+flpbf05Fe5+/b52pEBGpjffLkSfbII4+INf8oRl79W71ZteMwi68/UlqQoPBEFQ+Y&#10;nB1V8g09ae3LYgeIFeWbjmBV+8DZCEcUg8AM7Y1xlkoHFGNLr7bVPPPMM+zSpUt8+bXXXuN/FYIZ&#10;+kcffVSs+Uf5v+rfGgEVGHTKi04lW01jA2esEykKTEvq3Z6GnrT5I7ETxIIzF6+62qBEab2C5CpU&#10;J4ntOXJGpGDsMNZSaci9997LDe21a55RzagT3mOPPSbW8g19tWrVWFZWlqUNfcvkRaxM+7nSAgWF&#10;JnpYysg0bnpIq0PpRcM7jZaPkReamfKB9HitRfc9Y9UukQpAIT4hkVUfsFVatyBPKUPqvB3RWOCq&#10;PdZj8uTJ3Mj27NlTbMmnW7durFatWqxp06ZcDz/8cN5y9+7dLW3oqdcmFRxZoYKCq1KPlax66zEi&#10;NUEoVGk5mlUx+HVt3zGdfAz8uYWPsgkTf2D1kqdLf6O1qJ4BX3pPWsVKtpwqTTPIU2Xbz2O1+84U&#10;KRdbjLVUGpCRkRGWkZW9uqee+CkpKVx0HmW5V69epjb0xCftxrNKPVdJCxYUWIXrj2A7D4UXM8Hp&#10;7Dt+jsUlGDuGesusf7GkcU3YL8Pm5xn6Y/Ofkx6rh8p2mM9aDJMMTwQcOBuhidIpN9ccnUgtZejp&#10;FYhiYEN9HaIYenpAOHPmjKU9emLb/pOscL0UacGC/AuR8CKnsCvdqg+MzevaiwsfzDP2sv16iMpJ&#10;2vXY9pI2M+RsVO4FZyOQqg/YzD9zmAVLGfqff/6ZG9ft27eLLf7JzMxkEydOZAULFmQff/xx3rd8&#10;qxt6orCrANUYhO9k4ah4s0l8jn8QPl3GprJSrWdK01VvLZ5WMc/Qf5uo/0yOFGOBepcD/9Bsj/Dq&#10;A4s64R05fVGkWOyxjKE/deoUN6z//ve/xRZfxo8fz15//XV+3HfffccNt5163Sv0mbyalWplzLdK&#10;u4gaplhMD2kXYtWwN0qZmGfoR4yvJz1GSxVtNIYt23pA3DXwR/H6w1i1/pukaeh0UQTBOFd9MROW&#10;MfRkVG+55Rax5h/v6Hd2NPSIlBeeKnZbxr7oGJvpIe3C5x0msMox6huiGPoDc1+R7tdSVK9AcEbM&#10;28RKNJ8kTUOnq1TrWaztiMUipcyBJQw9TTqjNq4ynTt3ThzticzQFypUiJUqVcpH8fHxljD0xHfd&#10;prIKXVOlBQ3yVFzdZHb4lHleo1mRw6cvxmxik7RFd+UZe9l+rVTa1UB3n7BC3DEIBj0UUd8XWVo6&#10;VWbtC2QJQx8pSohbNd4evRry6Gk4XjDMYOgPnDjP4hKGSQsblC8KMAQvTRuK1RvGqvffLE1nPbV0&#10;Wvk8Q//10LXSY7QQlZPrGYixECo/9JjGKnRZKk1Lp6pK7/WsbJPhIoXMg60NPcWu/8c//iHW3FDv&#10;e3+E2pPfDIaeoO9ANQZinuhAKtJwDFu0Uf5gB8Jj6Kz1rGSLKdJ01lMth7saTmHoh49vID0mWlXu&#10;sZpVbTVa3CkIhWsZmfzhSJaeThWlx6WrYsZFE2FrQ68XZjH0I+dvZiWaT5YWOMgtqng5MZwe0m5Q&#10;esbida1i6H+f84Z0f7SieSQ2/X5c3CUIlTKNh7OqfTdI09RpooiBZhpSpwaGPgLMYugJPFH7V7lO&#10;i9iPvaaLlAJa8JMrPWPxujZj8W15xl62PxqZZeIRKzJ95W6edpBbA6auESljLmDoI8BMhj5hwGxW&#10;vvNiaQPmdNFY1nOX8mcuBNFD6RmLiU1Sp5XJM/SfDNH2c1WJ5lNYytxN4g4BsB8w9BFgJkN//Nzl&#10;mDS8Zhe8NP0o3iCZVeu3UZrueqndyCF5hn7Y+KbSYyIVlZPsHBt+3pk8mRoruWifN999Jz+WpJrq&#10;O48XXpAfS5IhO45UsKA4wAvZsaTSpcUBKtatkx9L6t1bHKSiTRv5saQ9e8RBKj74QH4sSYbsOEUy&#10;ZMeR3n5bHBAdrjOBcDGToSd48Ip+CF6hVuH6w9mG346JFAJaMnHZdlas6QRpuuspxdDvnv036f5I&#10;VLHbcvZ5x4nizmzG5s1u4y0T7fNm1Cj5sSRZJ+amTeXHkmTIjiP99JM4wAvZsaR+/cQBKg4elB9L&#10;WiwZ0z5rlvxY0qlT4iAVXbvKjyXJkB2nSIbsOFK7duKA6IChjwCzGfqZq35jxZuOlzZkZtcnQ7a5&#10;/mrfuYu8NLNMKGFHKH1l6a6ncpbcxA39jSXafaePq5vC9h6Vx+AAoUPlwckyOzD0EWA2Q09QYbNi&#10;8IqGKZN54/1NonZR18q0m8saDp4nUgboQeOh81i5jguk6a+XVkwrmefVa/FwiImOtKPr+OWsVJvY&#10;zIcQS1GH39p9Z4lUMC8w9BFgRkPfMnkRn/9YVhjNrAFj2uU13v3HdJAeE66o8cbsY/pyKS2dp7Ms&#10;/fVS51H988rKwHFtpMeEI/r8MHXFTnFHIFqMLg9mEN2zFYbvwtBHgBkNPZ9Rqo71OuVNm/x1XuNN&#10;2jLrn9LjQlWNAVvhpRkEzfJWtc86aT7oo+155WTnrL9L9ocnKie27IQXI77uPIn3eZCltR1FMx1W&#10;aWmNIEsw9BFgRkNPlKg/zNXwrpcWSrNq08wPPAw9KWtxQemxoYgedo6aaHpIO0MRB4s2HivNB72k&#10;lJFov9OX77yEfd9jqrgToAW/HT7jqLDc8fVHsNW7joi7NzfmslQWwayGfuX2Qzzkq6xQmlV757zh&#10;YeTVqjMs/G9+5KWFGsoYRA+lt5F9Q9bMiM8rH7L9oYoM0vGzl8VdAK0onJDIagzcKk1zO6kmTUVb&#10;xzpvDl01BoSLWQ09QQ2vrGCaVSfmP+Nh3EmLplaKaPKSUq1msPYjl4qUAEbQecwyVqbtHGl+6KFu&#10;o3rnlZPeY7pKjwmmGgO34fOOTiTP3chKtJgqTXc7icp8+5FLxF2bH/NZKgtgZkPfY8IKVqr1DGnh&#10;NKOuLLyPN9qZiwvmNeAp4xtKjw0m/s01O0ekBDCC9MwsQx8uaTimUk52zHpXekwwxTccxd9+Ae2h&#10;t2lWczYiEd2jlebQgKGPADMb+ivXMyxV0TqMHJy3TN9dlUZcfUwoqtZ/E39tCIynUvNRrHJP7YZH&#10;BpNSRrKX3CzdH0xUP/B5Rz9+6TuT94GQpb0dVKnHSvZ5hwnibq0BDH0EmNnQExWajWRVeq+RFlIz&#10;a4lq3vFuo/pIj/EnarwvXDHf9JBOYO2uI6xIg1HSfNFD6g6csv2BVKb9PFZ/4Bxx5UAPDp++aOtO&#10;eYXrpbDtByTR80wMDH0EmN3Qb9t/khWuP0JaSM0s9WvZa4vukh4jE3WMgZcWW9xvkYzplNdjdI+8&#10;ctJlVF/pMf5E80LggVB/6O1a9f6bpXlgZVH/jjhXWbcaMPQRYHZDT1DDa8VIedtnvZ/XiDdICa1T&#10;T4lmk1l/k04P6RQGz1jLSracJs0frfXZkM15ZWTH7P+THiNTDfFACPRn6nJ3QCJZPlhZJVtNZ/2n&#10;rBZ3aR1g6CPACobe3ft1srSwmln/HeqqRKIRPz7/WekxaiGMqTnIzM4RXr08n7SWUkYyFt0m3S9T&#10;XN1ktuPgaXHFQG+MLA9GyaptDQx9BFjB0KdnZlu2oh2b93xeQ/7foYH7GlTutZqVazJC3DWIJZ93&#10;nMAqdTcmMtqOWf+XV0Zk+2Wi+pCLzzuG0TRxPivbYb40L6yoCl2Xse97TBN3Zy1g6CPACoaeqNJy&#10;DKvUY4W00JpZ9ZNdlUk04vQqX3aMImq8M7OyxR2DWLLr0BkWX2+4NJ+0Vs8x3fPKSMvhwfujlG49&#10;k7UZYZ1xz3bgzMU0V/20Xlhuf4pLSGIHT14Qd2ctYOgjwCqGngpl4bop0kJrdl1fdEdeQ+6eytb3&#10;mOoDtrAidZPE3QIzQA9eNQdtl+aXlqKASkr52D7rPekxatF1XcvAREdGU6z+MFat70ZpnlhJvK1x&#10;GXqrAkMfAVYx9IT79b31OuV1HdUnryFfNq2s9JhiTcaxsYu2ijsFZmD8ku2seLOJ0vzSWkr5CDZC&#10;g3p/F66DGAuxYNmWA6xII2uF5ZapRPPJlm5rYOgjwEqGftqKXaxoo3HSwmt2KQ25bAITdMIzJxQt&#10;zP1w6ZlfemjfnNfzyohsvyKa6Ojk+SviCoGR2CVSHt2DlYfvwtBHgJUMPU3DadWKNmxck7yGfOKk&#10;7z32Vey+nH3W3lrRqZzCd92nsgoGREbrNbpbXvlomDxJegwJD4SxpfPoZaxMm1nSvLGCyndaxOoN&#10;mC3uxprA0EeAlQw98UXHiaxC16XSQmx2KQ15jle4U2q8aWSBEVy7do0NHz5crIFgHKHIaHWTPfJL&#10;D32buCKvfGyd9Q/pMSVbTGG9J60SVwZiwcWr11311bqd8qgT3olz1n4jBEMfAVYz9Erv12JNxltO&#10;45NK5jXmbfvUc29vPI6VbpQi7k5/0tLS8vK7cuXKYisIBD2IUcRCWcOppZSycXXhvT77lM87OTnW&#10;mXzErpRqmMKq9F7nk0dmV7V+m1ixesPEXVgXGHpgbm64GmnRmLPUe8VGY1EbekX33nsvS09PF0cA&#10;b5Zs3s+KNNS/ExYFVVLKh/e+av02ohOeSdi69wSLrz/SJ4/MrqJNxrG56/aIu7AuMPQ2Iisri129&#10;elWqU6dOSbV//36pdu7cybZt2+ajzZs3s9WrV0u1YMECqaZOnSrVhAkT2KhRo6Tq2bNnnraM/GNe&#10;Yz6oZ33WpEkTH/3444/s22+/9dF///tfVrFiRan+85//SPXqq6+yV155JU9/+ctffAy9oltuuYWt&#10;XLlS5ABQyM01phNW3zEd88rGz0kLPfbR/7+WjiF1ZsGI8qC16JrtAAy9xsiMARSdHrzH3ZCTDoyR&#10;HxNrFShQgLVv316UAkDUHTCbN5R6qlLDrnllY+XYNz32xdVBJzwzMWTmeo/8sYLajbRHkCUYeo2R&#10;GQEoeu0fnW/sbyogPyaWmjZtGmbPixWiXLAVD4oNAAA1MPQaIzMCeuu2225jt99+u4/uuOMOdv/9&#10;90v1+OOPS/XUU0+x5557TqqXX35Zqtdff529/fbbUv3jH/+Q6sMPP2SFChWSqkaNGj5qWKtCXoN+&#10;eNL9rHbt2h7q2LGjVImJiSw5OdlHI0eOZHPmzJGKPk+otW7dOmm633PPPWzVKvTojjkrH8039gAA&#10;H1AzwoSM12OPPcaysxFf3XCW3RaTBj0zM9PDwNPD0O+//y72gphzIjG/XGSdFxsBAAow9GFA3qvS&#10;2NM32XPnzok9wBAuLstv0LfEi436oxh6yv8rVxBhzXSkH8kvFzsw/BEAb2DoQ+S1117LM/Kkhx9+&#10;WOwBhqI06CSDyM3FOGzTo5QJfKcHwAfjWksLQ0Ou1Eb+0UcfFXuA4Zwand+o72sgNgLHs/ze/HIB&#10;APAAtSII77//voeRp45vVvXwLl++LJb8c/ToUbFkUtQBdJbeJDYCx3OsX365yM0QGwEABAx9AP71&#10;r395GPmCBQuKPdaEepvffPPNYk0OBasx/X3ub5zfqJ+bKTYCR5N+KL9M/Pa12AgAIGDo/VCtWjUP&#10;I3/33Xdb/lstDbejoWIKsnHfZOi//trkDSV5bEqjvux2sRE4HqVMLL9fbAAAEDD0EqpWreph5G+6&#10;6SbLGnkKZ7tr1y4uupcpU6Zwvffee+zWW2/1uS9LGHpia9H8hj3juNgIHM3SW/LLBAAgD9QILz79&#10;9FMPI08yW8Sz6dOn8+v66aefxJZ86taty/dt3bqVr9O1Uwz8AwcO+O1ESA8DCt6GfvDgwWzHjh1i&#10;zURkXcpv1FPvFBuBozmcH/ceAJAPaoQKirCmNvBm/lZN0ejoGtWd52iSGtpWuHBhsSWfO+90G0OK&#10;mPfCCy/wZQX6jYK3oS9dujQbP368WDMZKx7Jb9hzs8RG4FjSD+eXh30JYiMAIL+Fdzg///xznoEn&#10;mb1DmhLE5b777hNbGHvggQekne1omlUKe0vExcXxv2qCGXqaac6UZJzMb9gpDCpwNvTmTSkPqXeL&#10;jQCA/BbewTRo0MDHyFthgpKUlBR+vTRNa5cuXfjy+vXrxd58aIigsl1t6Hv37s3/0u8ULGXoCaVh&#10;J1kgz4DOqMsDAIDj+NrQunXrPANPstoQumeffTbv2mlCGBnU2/7NN9/kotEDyjLp4MGD/LcKljP0&#10;11XDqjZ9IDYCx3JANfQSAMBxdG3wNvL0/dpq7Nu3L+/6z58PPqGHv1f3K1eu5GrevDkrVapU3jrF&#10;EjC1oSeUhp10I0dsBI4k/Vh+WTjUVmwEwNm4aoMz6dSpU56BJNG37Zwc6xkJ6mRHbyHoHh58MHic&#10;b29DT8Pr6LcKlvPoifPz8xv3A03FRuBI1JETl1k7wBUAWpHfwjuInj17+hh5K6J0INy7dy+fX52W&#10;6S2FPzIyMti///1v3mkvISG/VzL9TsGShl7dCYuEb/XORl0WAADOM/S9evXKM/Ak8oatGAzn5MmT&#10;/PorVqwotjD2+OOP823Xr18XWxjr06cPe+ONN3jQn6+++speve7V7G+U37iThw+cy+8/wtADoMJR&#10;NaFfv355Bp5Exk9tFK3EPffc42GgiUuXLvFtTz31lNjCeOAc6nCnYFtD7zHZjaOKNfBGPezy+ECx&#10;EQDn4pgWcejQoXkGXpEVhtDJIENM1z9/vq/nSkPtaB958jL8GfoCBQpwKWmjXreEoSc2vJPfwFPw&#10;FOBMcnPyywEJAIfjiFowYsSIPANGIk+eAs44EQqDu2LFCrHmhtLEH+TRT5o0SaxZgLwGHlPYOhq1&#10;oUefDeBwXLXA3ngbeRK94nYqdP/btm0Ta24CjTYIZQ57U0ER8pQGnl7hAmeys2Z+OcD89MDh2NrQ&#10;U4x2byNP4WCBjbmRnd/Ar3hYbASOI/Nsfjk4PU5sBMCZ2NbQz5s3z8PA0/fmCxcuiL3A1lCcc6WR&#10;z7bYGwmgDeoHvqW3io0AOBNbGvo5c+Z4GHnSiRMnxF5ge9SzmG0rJTYCx5Fn6G3ZzAEQMrarAcuW&#10;LfMx8qdPnxZ7gWNYdnt+I48pbJ3J1qL5ZSAHn+yAc7GVoadOZt5GnuZoBw7kzIT8Rv5AS7EROIqs&#10;i/ll4PxcsREA52EbQ79u3TofI68OFAMcyNJb8ht6DLFyHh4dMx8SGwFwHrYw9Hv27PEx8vv37xd7&#10;gWPZVy+/oT81VmwERtG/f39WokSJ2Oq9P+RLtt+EqlWrlkhBALTB8oaexnl7G/kjR46IvcDxKIae&#10;BAyF6iIIH6Qb0BpLlyh6Na828CR48sCDLfH5hv5iqtgIjAAGKzKQbkBrLFuiaLic2sCTfvvtN7EX&#10;ABWKoU+9U2wARgCDFRlIN6A1lixR165d8zDwJHjywC/rXs839mm7xUagNzBYkYF0A1pjuRJFw+XU&#10;Bp4ETx4EJDcz39Cv/bPYCPQGBisykG5AayxVos6ePeth4EmbNm0SewEIwOpn8409xUEHugODFRlI&#10;N6A1lilRFKdebeBJu3btEnsBCMK1PfmGfltZsRHoSbQGq3bt2mLJzR//+EefmRdDoWDBgmzixIli&#10;LTj0fw4cOCDWPCFn48MPPxRrntD013/+c/RvjKJNNwC8sUSJOnfunIeBJ/3+++9iLwAhslw12c0N&#10;/1PzAm2IxmB9/fXX/PfHjh0TWxjr0KFDyBNTnT9/Xiy5kV1Lbm6uWPIk0HW3aNGC3X///WLNk5tv&#10;vjlvWueXX36Zn+fixYt8PRyiSTcAZJi+RJ05c4YXfLUWL14s9gIQBqfG5Bv6fXXFRqAX0Rgs+u2s&#10;WbPEmpvMzEy/3rQ3t9xyCytbtqxfPfHEE9zTz8jI4G2MmkDXHWgfGXp1f6HSpUuzDz74QKyFTjTp&#10;BoAMU5comSe/cOFCsReACFhaIN/YA12J1GCVLFmS/e1vfxNrnlSvXj3o6/vmzZuzQoUKiTU3t99+&#10;O5+6WoEMsOLRjxkzhr92z8lxv+Xxd92dO3dm7du3F2tuw757d/4oDlqfO9czpn5qamrYXn2k6QaA&#10;P0xbotLS0vKMuyIYeRA1BxrnG/qjfcRGoAeRGCyKahnsd7RfMcoyevToIZbyUZ+TDLx6sqtp06ax&#10;KlWqiDX5ddMr+RdffFGsMTZz5kz+cHDjxg1+vuzsbL4+ffp0bty7dOnCH1huvfVW/uYgnP5EkaQb&#10;AIEwZYmiJ2Aq7GoNHz5c7AUgShRDD69eVyIxWGQsvV+le6PMbTF//nyxxZOsrCz273//m1WuXDlP&#10;dLx6naR87w9m6MnpuO2228QaYydPnsw7ZujQofwvQW8NvD36SIgk3QAIhOlK1KVLl3hBV2vEiBFi&#10;LwAasPPjfEN/drrYCLQmXIN17733hjTjJB2jGPtHH32ULVu2TOzxj/payHCrCWboR44cybe1atWK&#10;HT16lL3zzjvS/0kT0tAx3pQvX14shUa46QZAMExVouhJvECBArygKxoyZIjYC4BG3MjNN/Spd4mN&#10;QGvCMVj33HMPu379OvvrX//K7rjjjoCi877++uv89f2dd97Jv40fPnxYnMnNu+++6/Mb9fJjjz0m&#10;jgzt1T29oifI6NeoUYMve0OjAgoXLszfNHz77bfskUce4Z0Cy5Qpw1JSUsRRwQkn3QAIBdOUKNk3&#10;+U6dOom9kdGkSZO84S7+oO/+1JsXOIzNcfnGPm2n2Ai0JBSDRQ/333//vVjzhF6Dy84Rynm9kf1G&#10;+UQQiqEnqBPgq6++KtYY+8c//sHq1avHVq1axde3bt3q89tDhw6JpdCJ5P4ACIQpShQ9ydO3OSrg&#10;iqgzS7TQU325cuXEmpxPP/2U/frrr2IN6AF1RlLnLRSagpVds0P3EA0VK1bk8ibQealTHA3B8xb9&#10;Rr3+3HPP8W1LliwJydAvX76c3XfffXyZHk7Iaycj7436t40bN+brU6ZMEVtCQ/b/AYiGmJcoev1G&#10;r7eocCtq3bq12BsddK5g3joZ+nHjxok1oAdouMKHIrDRa2krE22+U7sgC3EdyXkD/YYMPb1eV/A+&#10;lt4K0jbSs88+6zdqHkHHpKens549e/JlePTADMS0RNGTsVKBFNFTsDdXr15le/fu9TukhvYp3+ho&#10;eAuNiyXR+eipm0TL5Fl6R8OCodcfSnsQHk439Pv27ePf3mWEcl4yzg8++GBe/VeLfk895xXatWvn&#10;EdhGdv5QQ+jefffdPCqeEoxHYcGCBWIpOKgvQGtiVqLoFZv3K91GjRqJvZ4ogXOefvppsSUfei1G&#10;+7xfj9GruMmTJ/OHADUrVqxgo0aNYuvWreMqXrw4r+jK+l/+8heM19cYyh8QHk439E8++SRbs2aN&#10;WMuHPORQzkvOAb0RkBHs96Gcn5wO+jbv7Zi88MIL/Pfk1av5/PPPxVJwokk3AGTErEQpvV8VJSQk&#10;iD1yqDerrALQU79sO/XeJ+j/9OmTHxiFGo9//vOfYs3Xo5edC0QH0jR8nGzoa9asyerUqSPWPKHX&#10;7NSbPRjU70crQ08xPCpUqMA74lF7QqFtt2/fLva6oSHA9DtyLqjHPbVLymdDysu2bdvy5VBAfQFa&#10;Y3iJolfninFW9NNPP4m9/lFe86sbv44dO/Jt6ihXhLqjzFNPPcX/KsDQGw/SNHycaujpFbr3ULTx&#10;48dzD52MNwWl+e9//yv2+IeOVYytt2TXRa/Z6S0jtU/e++lN32uvvSbW8qEhd6tXr+ZvJpWe9wrU&#10;z4jOk5iYyP71r3+xrl27ij3BQX0BWmNoiaJKRN+wqCAr+u6778Te4FAwCvqNMiyGlilghhqqyPTU&#10;fe3aNb6uGHrq1EOVDobeeGKdpoFmPFM6VtHDIj1MhgM18v4IFKI1FJxm6Dds2MD+85//cGMrQ/lE&#10;R53hQoG+0Yfr0f/88898H40ACgaFwA3Wm55m3qO3D3TOuLg4sTU44aQbAKFgaImioBhUiBV98803&#10;Yk9oKE/bVIEVb56e3L2h4TOjR4/meuCBB/KWSfSNHobeWMJJU2roH3/8cR/j7P3NU413B0tvqEc1&#10;XcOJEyfEFjd0Ttr+xRdf8HVapuFWoULl0PtBU4HORa+ZI8VJhp4Moj8Dr4Y66IVKpA9aO3fuDOla&#10;wuHKlSts6dKlYi04oaYbAKFiWImiV25UgBV99dVXYk940DSQyjnIoAdD9uqevILu3btz0SxZn3zy&#10;Sd46nRdoS7hpSvHDvX9Dho+20WtSbymfgpToZd7Q/OGyuOjkwalnSUtKSgrrWulYf28BwjmPDKe+&#10;ugdIN6A9hpQoimFNhVdRpUqVxJ7IUM4TylO7YujpWIpshVf3xhNJmtInHkLx5BVDL4PmLacOUv6g&#10;39HwS+UhkeZTULbv2LGD7yPRDGNr167lyxSwiV7h+jPkf/zjH/PeBMiI5J7VwNA7F6Qb0BrdSxR5&#10;U1RwFakjUEWKcq5g0OsyMhjUGYbCUxIw9MYTSprS9KTUEUutl156if+WXu16G3r6JLNy5Uq+HMjQ&#10;U/7269dPrOWzePFin+uidXoYCAY9NNKxgT4ZeJ+bOntRfHX12OpAwNA7F6Qb0BpdSxSFjKRCqyiQ&#10;1xUOyvlkkKdF306feeYZ3tEKve5jT6RpSh41GXEF9XloWemfEcjQ0zBL2St95S2TGloPxdDTFKf0&#10;uYcgo9+iRQv+bZdiNlCnTzoPiSY/oW1qBYqqpgaG3rkg3YDW6FaiqJFSGjwSzQ+tFco5ZVBkPDUw&#10;9LEnkjTt3Lkzn8lMjfo86mUy9Or5whXoHBSohGI0kKifCAVdoqiJqampPtdF64qhp1f6sk9DNKqD&#10;Hh5IGzduFFvzoW/+Su/twYMHR9yxC4beuSDdgNboUqK8e9cXKlRI7NEG5byhIDP0FHXLOyymolDP&#10;C0In3DQlT51+Q0ZVjfo86mV/hp7yk9iyZYvH8c2aNeN/aRvNIa6I1mmIV7FixfgylWNvqOwQZOhl&#10;Rpx+px6r7S/wSzBg6J0L0g1ojeYlir6dUkFV9M4774g9sYF6ZB8/flys+Xr03qCSaU+4aarMLPbD&#10;Dz+ILW7Dpz6Pellm6Ombv4La0KuH7XlfF60HenVPQ++ovwAhM/Q0R3qvXr34snJuenAI9bu8GjsY&#10;evrEQekAhSeKlQ+Alni2dFFA30G9p5ql7+SxhoLnKL2sQWygshAq9KqdPr/QbxTjPnv2bA9Dr3j8&#10;CjJDTx3lqMc+iXrS0/G0TP03KMoaoT4HQev+DD39Rv2Q4G3oKeCOOkCLcm76nfdbpVCwg6EHAJiD&#10;0FvgAJCRp5miqHFTRHGhASAUoxeMBg0a5M3ypfxm0KBB/Ls6GT4l9CkFTlEijo0dO5b3oFdmL1RD&#10;kcvIuHu/ulegbRSzXBGtz5gxgy9TD3nZJEoK3oaexvOnpaWJNc97Llu2LO+YFw4w9AAArdDE0JPn&#10;Tg2bInr16i94CXAeaqPnj1q1auV52oT6N/S5RQ0ZfJofIZTzEoEMvRpaD6XXPaE29G+//bbHpwJC&#10;fW46jtZDCfCkAEMPANCK0FrKAHgHw6HGCUYeqFEbvVAJ9BtlX6jn1dPQ0zSlsk9Dyrnp4YU+aVEv&#10;ftpGv6PlYMDQAwC0IrSWUlC7dm2x5H5drwQ0UUSvOwHwRjF64eDvN9Q7XunJ7n3M8uXLpUPiFENP&#10;hrl69epsz549fLv372k9HENPnw2UkQHUD0AJykTIrv/8+fNiKTgw9AAArQi5BaYxw9R4/eUvf+Hr&#10;b731Fl9XRN/oAZAhM3rBkP3myy+/5HEPFLyP6dSpk8+QPII68ynllGY1U/D+Pa0rhp68dDLmyiyI&#10;3qhf3cvwPne4wNADALQi5NaIGlilsfTWXXfdJY4CwBcqI+Hi/RvqB+I9Laz3MfSKnEIue0OBc+hY&#10;b8NM2w4ePBhQhw4dEkd7IjufGu9rCxcYegCAVoTcGlHDJdPDDz8sjgBADpWTcFGM3LBhwzw+Gamh&#10;MetvvPFGnr799tuw+odEcl0K9NtAhl6ZlCdSYOgBAFoRUkt35syZPMPura+//locBYAcKicgPGDo&#10;AQBaEVIL3LNnTx8DrxY64YFAUBkB4QFDDwDQipBaYJoMxNu4q0WvTQHwB5UREB4w9AAArQjaAlMo&#10;UW/DTqIgIRs2bBBHAeAfKi8gPGDoAQBaEbQFVuKOk6h3/Zw5c8QeAEIDhj58YOgBAFoRtAWmeeS7&#10;dOmCaHcgYmDowweGHgCgFWiBge6QoacZ5qDQNWbMGBh6AIAmwNAD3UlMTGQDBgyAwhTNogcAANEC&#10;Qw8AAADYGBh6AAAAwMbA0AMAAAA2BoYeAAAAsDEw9AAAAICNgaEHAAAAbAwMPQAAAGBjYOgBAAAA&#10;GwNDDwAAANgYGHoAAADAxsDQAwAAADYGhh4AAACwMTD0AAAAgI2BoQcAAABsDAw9AAAAYGNg6AEA&#10;AAAbA0MPAAAA2BgYegAAAMDGwNADAAAANgaGHgAAALAxMPQAAACAjYGhBwAAAGwMDD0AAABgY2Do&#10;AQAAABsDQw8AAADYGBh6AAAAwMbA0AMAAAA2BoYeAAAAsDEw9AAAAICNgaEHAAAAbAwMPQAAAGBj&#10;YOgBAAAAGwNDDwAAANgYGHoAAADAxsDQAwAAADYGhh4AAACwMTD0AAAAgI2BoQcAAABsDAw9AAAA&#10;YGNg6AEAAAAbA0MPAAAAAAAAAABYEDj0AAAAAAAAAACABYFDDwAAAAAAAAAAWBA49AAAAAAAAAAA&#10;gAWBQw8AAAAAAAAAAFgQOPQAAAAAAAAAAIAFgUMPAAAAAAAAAABYEDj0AAAAAAAAAACABYFDDwAA&#10;AAAAAAAAWBA49AAAAAAAAAAAgAWBQw8AAAAAAAAAAFgQOPQAAAAAAAAAAIAFgUMPAAAAAAAAAABY&#10;EDj0AAAAAAAAAACABYFDDwAAAAAAAAAAWBA49AAAAAAAAAAAgAWBQw8AAAAAAAAAAFgQOPQAAAAA&#10;AAAAAIAFgUMPAAAAAAAAAABYEDj0AAAAAAAAAACABYFDDwAAAAAAAAAAWBA49AAAAAAAAAAAgAWB&#10;Qw8AAAAAAAAAAFgQOPQAAAAAAAAAAIAFgUMPDOXkyZNs0KBBYg0AAAAAAAAAQKTAoQeGcebMGfbk&#10;k0+yP/zhD6xEiRIsLS1N7AEAAAAAAAAAEC5w6IEhrF27lt1///3cmVf07rvvir0AAAAAAAAAAMIF&#10;Dj3QndWrV3s48mr96U9/YkePHhVHAgAAAAAAAAAIFTj0QFeGDx/Obr31Vqkzr+ihhx6CUw8AAAAA&#10;AAAAYQKHHuhGy5YtpQ68TPfddx9btWqV+CUAAAAAgLPZuu8kqztgDgRBNtCK7YdEzdYeOPRAF+rV&#10;qyd13INp7ty54gyM5ebeYJnZORAEOVy5ubmiVXAmOa77l6ULBEH+leXSjRs3RC2yLsPmbmCFag9l&#10;xZtOZDUH72AfD9kJQZAFRPW1VOvpvP52H79C1Gh9gEMPNCU9PZ199NFHUmc9FN1yyy0sMTFRnI2x&#10;DqOW8ooQlzCMlWg+GYIghyi+3nBe9xP6zRKtgXMhx+SbrpN5ehRpOFqaXhAEuRWXkMTryoBpa0QN&#10;sjbpGVksof8sfk/lOy2WOg4QBJlPlbov5/X2y04T2eW0dFGj9QEOPdCU+Ph4qaMermrXrs3Pl5GV&#10;7TJks92GrDMMGQQ5QZV7rmaFXA/ln7Ybz05fuMrbAqez58hZ3g7G1U1mNQZulaYbBDldpdu6HV/6&#10;GGAn0jOzWdWWo/m9VeqxUnrvEASZR1X6rOP1tWzj4ezKtQxRk/UDDj3QjKtXr7ILFy5IJXPaSe+9&#10;9570eFJmZiY/77nL13ilINUYuEVacSAIsodqDt7OCtVxf2E7cOICbwOAm4MnL4i2MJHVGLRNmn4Q&#10;5FRV7rmK14/P2o9nF6/q+zUsFhw7c5lVbD6Kv9Sr0nudNA0gCIq9qvXbyOLrj2ClGiaznQdPixqs&#10;L3DogSHInHnSv/71L3FEYM5eSmMl6idzY13VVVFkFQiCIGur+oAtrHD9kSw+IZFt/O2YqP1AzeiF&#10;W3g7SF2LawzaLk1HCHKaqvYV48wbJLPLBnwNixVLNu/n90lDbzCeHoLMqB2saJPxvJ5OSt0paq7+&#10;wKEHhiBz5kmhOvQU2GbGqt28ghRzVRT6iievSBAEWVUlW7mDx/SbstoWwaz0INeVLg0GzeXpVKbt&#10;XGk6QpCTVK3fJhZffyQr6XLmKSq83Zm+0v0sVLTxWLzUgyATiV6y0ct2qp+Js9aLGmsMcOiBIcic&#10;eVKoDr3CgKlreEWhCiOrTBAEWVNl2rpjZbRIXghnPgR+7TuTp1f5zouk6QlBThFFf6e6MGbxVke0&#10;HdnZuax1yiJ+z2Xa46UeBJlF5bss4fWyVu+ZLD0zS9RYY4BDDwxB5syTwnXoyVi3EoasbPt56HIG&#10;QTZQxW7LeJ3+vvtUduWa/ca+6sHhUxdZyYbJfAYQGq8nS1cIsrPI/pdsOZW3HYOmrxU1wxnQVJ7V&#10;W4/h916x23Jp+kAQZJwq91rN62O5JsNZVk6OqKnGAYceGILMmSeF69ATF69eZ2VdFYYCQ1Xps1Za&#10;sSAIsoaq99/M4uok8XHzx85eFrUchMLh0xdZkbpJPP2qD9gsTV8IsqsqdHFPa/tz7xnsWro7iK6T&#10;uOR6Fvq47ThWqE4iDwgoSyMIgvRX1T7reLDK8s1GsiOnLooaaixw6IEhyJx5UiQOPXE9I4uVazKC&#10;G3OaGkJWwSAIMreq9d/EjWCxekls/4nzonaDcJizdg8rnJDIY4tgOjvIKarcyz38jr6G0fOAU1n/&#10;21GeDhRRW5ZOEATpryIN3b1lFm7YK2qm8cChB4Ygc+ZJkTr0ROrWA/yrXpFGY1j1AXiQhSCrqXiz&#10;SdwIjlm0VdRqEAkdR7uHLJRqPUOazhBkJ1Xts57FJSSzco2Hs0Mx+hpmJpZvO8Trf1zdFAQMhiAD&#10;RcN+irp8EKp/UwyMaC8DDj0wBJkzT4rGoSfGLt7KKxJNEYHx9BBkHZVsNY3X3e7jV4jaDKKh+bAF&#10;PD3LILYIZHMVaTSWl/XZa34Tpd/Z0Hj6PpPdc/DjpR4EGSeyt1TvWrjsb2a28ePm1cChB4Ygc+ZJ&#10;0Tr0RK9JK3mFKt16Jh5kIcgCKtd5Ma+z9QfNYRlZ2aImg2g4czGNVWk5mo+nrdJrjTTdIcjKIvtO&#10;Q0uo7aCX+SCf7Jxc9r9uU3jalO+8RJp+EARpp0rdV/D69nG7cSwzK7bOPAGHHhiCzJknaeHQX8/M&#10;YtVaubu8VOqxUlrxIAgyhygIHtVV0qWriGivJRQwNE6kLaWzLP0hyKoq18HdC6Xx0HksK8Zfw8xI&#10;ZlY2+7qzew7sSt0R+R6C9BJFtOfBaFuPZecvXxM1MLbAoQeGIHPmSVo49ERObi6r3Hw0N2SVe66W&#10;VkAIgmKrqn038DpaskEyu3jluqi9QEtW7zzCitZLYkUajEbke8g2opf13FFtPgrOfAB2Hz7D06lw&#10;3RRWA7GFIEhzUU+h+PqjeD1bvfOwqHmxBw49MASZM0/SyqEntuw7wUq4HIX4BiMZRc+WVUQIgmIj&#10;dXfZWWt+Yzdu3BA1F2jN4BnreDqXaD5ZmhcQZCVV7rWWDyWp2mo0O3cpTZRy4I9dLqc+rg4FyUvG&#10;zBcQpKFqDNrOirh8DLKvSzbtFzXOHMChB4Ygc+ZJWjr0xNx1v/OKVrThGGllhCAoNlKc+WFzNoja&#10;CvSky9hUnt6lWs+U5gcEWUXxDd0P0Cu2HRKlGwRj5AL30KYSLaYwRL6HIG1Uqs1MXq96TFjBg1Ga&#10;CTj0wBBkzjxJa4eeSJ67URiyyTBkEBRj0Zf5su3m8jrZdsRilosv84ZwOS2dfd3ZPS0gBe+R5Q0E&#10;mVlkv5WvYXPX7RElG4RK7X5u54MiccvSF4Kg0EXBJqk+fdZxgqhh5gIOPTAEmTNP0sOhT8/MZj/1&#10;ms4rXvnOi6UVE4IgY1S51xpXXUxkZZsMZ1euZYhaCoyAguSVbjyct4VV+66X5g8EmVWl28ziZbfr&#10;uFSWk2Our2FWoVafGXgWgqAopUS0/7LTRJePkSVql7mAQw8MQebMk/Rw6AmawuXTdu4uvoj2CkGx&#10;UZXea911sNkoTE8XI3YePMVKNUxh8fWGs2r9NkrzCYLMpopdl/G247MOE7g9B5Fx6NRFHluoUMIw&#10;Vh2xhSAobFEvQwoySe3RjgOnRM0yH3DogSHInHmSXg49sf/4OVah2UgW56qIVfrg6xQEGanqA7ay&#10;Ig1Hs/iERLZqh3kiwTqRCUu28YeRYk0nuPJmh09eQZCZVLG7O6L9Z+0n8B53IDqOnb3Eg+RRmlYf&#10;uE2a5hAE+arGILKdibzubN1/UtQocwKHHhiCzJkn6enQE+RIUEWkyPc1B2E8PQQZIXqjXbTRWF73&#10;pizfKWojiCVDZ63n+VGSB8mCUw+ZU/QAHV9/hPsBet8JUXpBtMxavZsVrpPIijWZgMj3EBSCKIZH&#10;iRZTeVtEsbnMPjMPHHpgCDJnnqS3Q0/MWLWbV8iiTcbxhwVZxYUgSBuRs1iylXvcZt/Jq0UtBLHm&#10;ekYW+7Wve0wyBfeR5R0ExVI1Bm5jhesm8zK6eS+ceS0hZ6T9SHdQr9JtMPMFBAVTmQ7zeX2p3Xcm&#10;y801fzBfOPTAEGTOPMkIh56mlmg8ZB6vmGXbz5dWXAiCtBHFrKC6VrXlaJaVje6yZiLDlR+lG7nH&#10;AlKwQln+QVAsxF8EtpzGy2bi7PWYDUMnGg/FsxAEBVOFLkt5PaEA22b/Mq8Ahx4YgsyZJxnh0Cv8&#10;r+sUXkER7RWC9FGlHu6xr9Vaj2E5JpujFbih8bTlm4xgcQnJrGqfddJ8hCCjVa7TQt52fNttKpx5&#10;HTl94Sqr0nI0K1QniVXptVaaFxDkZFXrv5nbx2L1h7H9J86LmmN+4NADQ5A58yQjHfqT566wmm3H&#10;8WivVXqtllZkCIIiU7X+m1h8/eGsZMNkts3EkWABY/PW/86dp6KNxkjzEoKMVIWu7q9h33efKkoo&#10;0JNTF66wovWSXE59IiLfQ5BK1QdscTnzw1jhhERLOfMEHHpgCDJnnmSkQ09s23+SPzjQOD1Ee4Yg&#10;7VSk/khetxZt2i9qGzAzE5Zudzv1jce58g9tIRQbuR+gk1kxl4O599g5UTqB3qzYfogVqZvEZyKh&#10;PJDlDQQ5SRRjq1jTidwuTl+5S9QU6wCHHhiCzJknGe3QEyu2HWJxdRJZvMsBQbRXCIpONQZtZyWa&#10;TeZGcNTCLaKWAbOTlZ3DWiUv4vlWtv08ad5CkJ4i+1uozjAefX3P0bOiZAKjGDBtDa//JVpOleYP&#10;BDlJpdu4g8a2TF4oaoi1gEMPDEHmzJNi4dDT2N4e41fwiotorxAUncp3cjuFv/aZyTKzckQtA1aA&#10;5viu1moMz79KPVZI8xeC9BB9DSvebCKfH31S6g5RIoHRdBq9TDwLzXLlC3rqQM5UuY4LeD1oMGiu&#10;qBnWAw49MASZM0+KhUNPUNCdhP6zeQWmqSlkFRyCoMCq0C2V16GvO09iOTkIgmdFLl29zmq0HsvH&#10;0yLyPWSUSrebw9uOZkkLLDEllF25dDWdfdGRuhknsoo9VkrzCoLsrKp91vMgkRWajWQnz18RNcN6&#10;wKEHhiBz5kmxcugJMmT/7UJdhRNZpe74OgVB4YiMYFzdZFbRZQStFjwGeLJm1xHuXMU3GMWnD5Pl&#10;NwRpISpf5UVE+4T+s0QJBLHk6vUMVrRuEs8TCHKiaNjPqQtXRY2wJnDogSHInHlSLB16Yv/xc7zL&#10;HzkmGE8PQaGJxs3H1xvODeH6346K2gSszOJN+3l+UmyRmq78leU7BEWrKn3W8SjSFZqOYMfPXhal&#10;DwAAQDTAoQeGIHPmSbF26Indh0+zIglJ3KlHtFcICqwaA7exYk3Gcedvzto9ohYBq0OxRXpNWsnz&#10;lcbT4ks9pLWq0/zOdZJY4TpD2fEzl0TJAwAAEC1w6IEhyJx5khkc+hs3brBhszfwB1lEe4WgwCrT&#10;fi6vK82S5rNclxMI7AO1hTXbjOX5S3ODy/IfgiIR9YAr2ngsd+aXbsbUllEzeTI9WIUv+l0ofPed&#10;/PeB9N57jKWliRME4OBBxl54QX6OQGrWTJwgCIMGyX8fSAULMrZ8uThBECpWlJ8jkEqXFj8Owrp1&#10;jN19t/wcgdS7tzhBENq0kf8+kJ5+mrE9Iby8z85m7IMP5OcIpC+/FCcIwsyZ8t8H09ix4gRBqFVL&#10;/vtAevttxi5cECeILa6rAUB/ZM48yQwOvUKLZPe4vjJtZksfSCDI6SonItr/2HO6qDXAbmTn5Igg&#10;WUNZpe7LpeUAgsJVydYzeJnqMWGFKGkgKlauZKxEifBFvwuFPn3kvw+kX39lLD1dnCAAp065nTjZ&#10;OQJp+HBxgiDMni3/fSCVKcPYjhBnW2jbVn6OQGrRQvw4COQ40wsD2TkCado0cYIgjB4t/30gffop&#10;Y0dDGFrnsh2sXj35OQKpe3dxgiCsXSv/fTAtWyZOEIQBA+S/D6SffmLsijkC6cGhB4Ygc+ZJZnLo&#10;M7Ky2a99Z/KHjvKdl0gfSiDIqarcazUrlJDEPm47jp26YN1IsCA4Ow6c5O1g4XrDWY1BiC0CRacy&#10;bd0R7a06vzMAAJgdOPTAEGTOPMlMDj1x/Nxl/uBBke9rDtomfTiBIKep5uDtLC4hmdeN346cFbUF&#10;2JntB06528I6wxAkD4pYVehFoMueftJ2PDt3OYTu2CCmZGRmszr9Z4nnIAhyjqq0HM0up4XQw8Sk&#10;wKEHhiBz5klmc+iJ0xev5k3hUr3/JulDCgQ5RTT2tXD9kXxal7W7johaApxAytxNvB0s0WIqn9lA&#10;Vj4gyJ+q9XOXn6L1ktjZS3DmrUJWTg6r2GwUz7tKPTE3PWRf8TnoXeW8ZMNkdvV6pqgB1gQOPTAE&#10;mTNPMqNDT4Ghpq7YySt5saYT+ddJWUMAQU5QqdbuYSi9J61iubk3RC0BToAi3yvDkMp1XCAtHxAk&#10;E0W0j28wkhWvP4xt+v24KFHAKpw4d4VVajGKxdUdxqr0XifNYwiysqiNKtJglKuNSrbF9Ltw6IEh&#10;yJx5khkdegUK3sPf3CHyPeRQlW3njmjfaPA8/qILOBMKgkjloHwXxBaBQlOJ5pN5mRk2ZyPaDouy&#10;dMsBnodFGoyW5jEEWVnFmozn5Xv0wq2ixFsbOPTAEGTOPMnMDj3RPGkBr/BlO8zHvMyQo1Sx23Je&#10;9r/pMoVdvmrdcWUgevafOM9KNkjmcRSqYRgSFEBkJ0u1dL8A6jUhxIjqwLTMXPWb26lvOBrPQJAt&#10;ROW4ZKupvFz3n7ZGlHTrA4ceGILMmSeZ3aE/d/kaK9UwhRWqk8jH2sgaBwiym6oP2OJy3obxOaMP&#10;nbooagNwMnuOnmWFExJ5uaC4CrJyA0EVuixzPSgnsh96TGNXr2WI0gOsCo2nbzdiMXd+yrSbK81z&#10;CLKSKnalNmoo+7b7FJZm8XHzauDQA0OQOfMkszv0xJXrGax0I5dT72oAqvaFUw/ZWzSuLK5uMg9k&#10;RU4cAArTV+7mL3mKN50Apx7ykTvAVCIPMHXJwtGigSfk1H/WYQJ/BiJnSJb3EGQF8el3XeW4UvNR&#10;7HpGlijh9gAOPTAEmTNPsoJDTyzZfIDFJySyog3HsOoD8CAL2VfFxdjXlHmbROkHIJ8Wwxby8lG6&#10;7Sxp+YGcqap9N/AXgaUapbBDpy6I0gLswpVrGezT9u4xx5V6rpKWAQgys6iNKlwvhZVtPNyWHyvg&#10;0ANDkDnzJKs49IQyhRNFvv94CMaSQfZT6TYzeBnvMGqpKPUA+NJwsDtYojvyPdpCiAJMjeNlYsry&#10;HaKUALtBsxVQHsfXH4Hx9JClROW1aKMxvPzOXrNHlGh7AYceGILMmSdZyaEnuo5L5Q1C6TazYNAg&#10;W6l8Z/c4yYQBs1hGVrYo8QD4cvL8FVaZprSqk8RKtJjCSrWaDjlYFDCN2g6KaA/szZqdR3heF643&#10;nNUYhCl9IfOLpp4u3nQiL7djFtkjor0MOPTAEGTOPMlqDn1aeiar2tL98FIZ3c4gm6jGwC28TJPO&#10;XromSjsA/qGXPheuXIcgrstp6Sw3F9PT2Z3c3FzWb4p7HDK9zMGHDcjsKtfJPUysbv/ZLDM7R5Rk&#10;+wGHHhiCzJknWc2hJ7JcDUK5JiPcTn2vNdIGBIKsoqr9NvKyXLx+Mjtz8aoo5QAAAICcrztP4naj&#10;XMdFUrsCQWZQpe4reDmt3moMy8nNFaXXnsChB4Ygc+ZJVnToiY17jrMSDZJZfIORDPMyQ1YVfV0p&#10;1sQd6Gj6yl3sxg18YQMAABCY7Jwc9r+u7gCqFbumSu0LBMVSVXqv5dOsVm4xmh0/e1mUXPsChx4Y&#10;gsyZJ1nVoSemrdjFjVnRxmOkjQkEmV3Fm7m/svSdslqUagAAACA4e46c5faDZjeoOWib1MZAUKxU&#10;pMEoXj6Xbz0oSqy9gUMPDEHmzJOs7NATQ2fSvLtDeWAojCWDrCIqq2U7zONlt2XKInyZBwAAEDa/&#10;Hz3L4upQ/JVEVmMQpvSFYi8KgqcE6py7zp4R7WXAoQeGIHPmSVZ36K9nZLHve0zjDUeFLkuljQsE&#10;mU1V+qzlD2BlGg9nF6+mi9IMAAAAhMfohe6gqiWaT2Y1EfkeirHKtJvDy2P7kUv50BCnAIfeojRv&#10;3pzdfPPN7P3332ezZ88WW8Pnm2++YQ899BArUqQIW7NmjdiqPTJnnmR1h56gIHnV24zlDUilHiul&#10;DQwEmUVV+qzjZbVskxHsWkaWKMUAAABA+NDsBg0GuZ2oMu3nSu0OBBmhil2W8nJIQRuzc+wdBM8b&#10;OPQWhLrHKg7x4MGDxdbIIIeezjNkyBCxRR+U6/WWHRx6Yu+xc6x805Esrm4Kq9pnvbShgaBYq/qA&#10;rbwrWnxCIkt1yLgy05KcTA1j+Fq4UJwgCDVryn8fSEWKiB8HYetWxh5+WH6OQOrSRZwgCHSc7PeB&#10;RNdD1xUK8fHycwQSpadCTiZjZ6e6jLHkgZHyR/b7YKLyEAr16sl/H0ivvMLYyZPiBAE4f56xv/5V&#10;fo5A+uUXcYIgjB4t/30whfrR4osv5L8PpA8/dOWnc77i6ckvfWZyZ6p8p8UYgggZLvqgRj0PP+sw&#10;gV1Kc17PQ1drBqxG+/btXXboD6x27dpiSz4rV65k77zzDps6dSrLzs4WW/0Dh147lmzez40ZBeKA&#10;MYPMJiqTRUVE+7GLQ3R8AAC+XHXVn2W3Mbb0ZsYOthQbAXA2R05fZKUapvDI4tX6bZDaIQjSQzRu&#10;Pr6eezrprftCeHlpQ+DQa8xXX30ldVxD0a233sqGDx8uzuRm4cKF7OWXX2ZFixZlv/76K3fACxYs&#10;yB577DE2cOBAlpyc7FczZsxgubm5LCMjQ5zNl2AO/ZkzZ1haWppYixzve1VkJ4eemLx8J29QaCow&#10;jCWDzCJy5ku3dn896TFxhSitAICIWP9XlzPvenxSRM79SU/bDYATOXr2Eu8BFlcniVUfsFlqjyBI&#10;S9UYtM3lzA9nca7nm3W7j4qS6Dzg0GvMgQMH2KxZs0KW4lArGk1d0gLw5ptvsjvvvJM72rt372Z3&#10;3303P0cg/vSnP/Hx9nfccYePaDv9X3qZ4L3v9ttvZwUKFOD7//nPf7KLFy+KM4aP+h7VsptDT2N2&#10;6g10jyUr23G+tPGBIKNVqSd1RRvKqrUczQM5AgAi5Fh/T2derdQ7GbuEF2bA2VBkcXKu6MNGjYGY&#10;zg7SV6VaTefPN/2nreEfMZ2KywKBWHD16lX21ltv5Tm29BX+7NmzYq8vWVlZrFKlSuyuu+5iqamp&#10;YqvbUX7ttdfEmhxy6Om4ffv2iS35BPpCf/LkSX7uRx99lO3cuVNsjQzlPr1lN4de4fOOE3gDU6Hr&#10;MmkDBEFGqXLP1bwsVmo+iuU42NgBEDWZpxhb96bcmVdr1ROMXT9IAW/EDwFwFp3HpHK7U7r1DKld&#10;giAtVK7jAl7Ovu8+TZQ85+KyPMBo6Mv6Aw88kOfU1qpVS+zxT6dOnfix/fr1E1vc0DZvhz4zM1Ms&#10;uYFDbzwnzl1h1VuPYXEJSaxKrzXShgiC9Fa1/ptYfP2RrESDZLZ573FROgGInp2HTvOvcPQw5RR1&#10;6/mJ3IH3o7XjXmNl6vWSnsvqajR4HssMIU4PcC7Nk9zOVpn286T2CYKiUcWuy3j5+rbbVJaZhcCW&#10;LqsDjIK6gvz4448eDu2KFSt41Hp/bN26lT399NP82NKlS7OhQ4d6iLY//vjjeetvvPEG7yZ/yy23&#10;sKSkJH5uOPSxYcOeY7yxiauXIm2MIEhvFW04mpfB2Wv3iFIJgHbMXf87L19Fm4xjNQZulZZBu+h/&#10;iStYzpKbpY57INFvpkz+RnpOq6lav408v4skJLJLV50XRRqEx+mLV1mVlmSDElmV3viwAWmnmoO2&#10;8eCL1B7tO3ZOlDhn47I4wAj27Nnj4chWrFiRd6MPlStXroglT+hc6HJvXijyPX3Fim8witVAkDzI&#10;IFHE1xLNJ3NjlzJ3oyiNAGhP82ELeTkr03a2tCzaQztY6rTSeU567pKb2LVFd7GsxQU9nHfSyunF&#10;Jb+3vmg6Vsrn0o1S2NXr/gPtAqDm3OVrrEjdJF52qvVHkDwoetUYsJWXp8J1Etn+4+dFSQNw6A2g&#10;Z8+eecHnaAz8ggULxJ7ooXOG6tB/+eWXPFK+Wq+//jrfFx8f77OPnP0HH3wQDn0U0JjlzmPc3YJK&#10;t7HzAy9kJpXvvJiXuR97TmcZmegWC/Slbv/ZvLyV7bhAWh7tqlYjUtiNJZ4Ofc7im9j3ifaKnUIv&#10;CIs2HsvzeN6630WuAxAaa3YeZkVdTn2RhqMR+R6KSjR7lPKxYszCrQF7ODsNOPQ6cunSJfZ///d/&#10;ec7rs88+y06cOCH2agOdlxz6c+fOscmTJ7Pq1auzUqVKsT59+rD9+/ejy70JoKEWtXq5o3CW67hQ&#10;2khBkFaq2H05L2uftZ/AsnMwrgzoz8kLV1nNNi6Hr04Sq+ygmCFfDV3Hds/+m4dDT9oz+03p8VYV&#10;RSunNmXEgs0ixwEIHXoOHTxjHS9DJVpMkZYxCApF1BOMylHTofPhzHsBh14HqJDR9HOK00pj2rt0&#10;6SL2hgc5g9Q1//r162zt2rWsdu3a7L777uPnvO222/j50eXe/Fy8ms6+6jTR1RAluhyuFdKGCoKi&#10;FXWLjaubwio0G8n2YlwZMJCDpy7wBy1q42heYFn5tKMSxzX3cejpq327kUOkx1tJ9GW+TDv3NKwd&#10;Ri/FAzSIim7j3C+bS7We4SpbO6RlDoJkovJSvtMiXn4SBswWJQqogUOvMenp6Tx4neKwPvXUU3zO&#10;+Eigr+4U5I4C3BUpUoQNGzaMnT/vOV6E/gccemvw25GzvDGKq5vsqAdeyBhRV7T4BiN5GVux/ZAo&#10;dQAYx9pdR/h42fj6o1j1AVuk5dRu+nTIFnZ14T0+Tn3qtDKu/dZu5yv3ck95SS8Ir17DuHkQHZfT&#10;0tnXnSe5yhQ+bEDhqWrfjSyuzjA+Y8+xM5dEiQJq4NBrCDng7777bp6zSo44Oaw0Pj1U0RR2NEd9&#10;qND/CdWhHzRoEJs+fbqH6H/Svp9++slnX3JyMvvjH/8Ih15Dth045WqUElnheik8sIes4YKgcEUB&#10;F5VusdNW7BKlDQBjyb1xg/Wb4nYCS7acJi2rdlTnUf19HHoKmPfN0JXS460gikpO+Vi5+WiWkYU4&#10;HEAbLrmc+pINU7hTX6XPOmnZgyC1KJgiDeeiOAwnz8sDhAM49JpCX+c///xzqeMaqj766CO/Ee1l&#10;0G+ee+45sSYn0Bf6QOALvfZQl8UhM93Rgku2nCptvCAoXJXtMI+XqUZD5vFhOgDECmrjWqe4u0Y6&#10;JRDol0PXs9/nvOHj1G+c+aH0eLOLpiAs0nAUi09IZGt2HRE5C4A27D50hpVskMzi64/gUyHKyiAE&#10;kag3K32siKszlM1FQM6AwKG3MLt3785zjANRokQJ1rRpUx6kLxxoqABFxqev9ZmZmWJrZKideLWc&#10;5tArNBw0lz/w0vhEWSMGQaGqfOclvCx902WyKF0AxBaao/x/3aa4ymUiq9R9ubTc2k3J4xv5OPQk&#10;ioQvO96sorGqxURE+xmrdoscBUBbJi7bzstYsSYTpOUQgkilWrkDSncfv1yUHOCPwJ4gMDU0nj41&#10;NZVlZJh/bJvMmSc51aFPz8xmP4nI9xW6LJU2ZBAUTFV6rWGFEpJ4hPET6IoGTASVx3hX2aSuktX6&#10;b5KWXzuJvtJnSualXzKtPPvEImPpKQie8gA9cNpakZMA6MPgmSLyffMpCJIHeWkHK9Pe/eGrVcoi&#10;UWJAIODQA0OQOfMkpzr0xOFTF3ljRQ+8CJIHha8dPMAilaFt+0+JUgWAefj92FlWtF4SK1w3hVXr&#10;Z3+nvu+Yjj4O/fVFd7L/Dl0tPd5sqtB1GW9PPm8/gWVmY8pLoC/XM7PYr31n8jJHPc1kZRJyptwx&#10;PBJZ5eaj2PnLaaLEgEDAoQeGIHPmSU526AkK8EHjFMmgVe+/WdqwQZC3aIwrRRKncWUrtiGiPTAv&#10;Ixds5u1biWaTpGXZTvpsyGZ2YO4rPk79sunlpMebSZV6rOD5VKPNOJFzAOhPusup/6rTJPZZhwkQ&#10;5KHPO05kl9Mwu0aowKEHhiBz5klOd+gpgNTEpe6xZMWbTeRTj8ketiBIrdJt3F81uo9fwXIQBA+Y&#10;nJ4T3c6iEwKBjpxQ18ehJzVOGS893gyq3m8Ti683nJVqlMJ2Hjotcg2Ymj17GOvcOXzR70Jh3jz5&#10;7wNpxAjGQom3RPGcBg2SnyOQloc4jnrLFvnvA6lbN8aOHhUnCMKUKfJzBNKkSeLHQThxgrEePeTn&#10;CKSNG8UJgrBqlfz3gTRgAI3xFScIAD2LjB4tP0cgzQ5xXnkK7C37fTDtDjEWyMKF8t8HUnIyRUQX&#10;J4gtcOiBIciceZLTHXqCnPoOo5fyB95SrWZIH7ggSFHZDvN5WanTbxafJgwAs3M9I4sl9J/Fy235&#10;zoul5douoqnqZA79ommVXPvNOLRqB482TnmTuvWAyDFgeiZPpger8EW/C4XvvpP/PpDee4+xtBC6&#10;Rx88yNgLL8jPEUjNmokTBIFeFsh+H0gFC4b+wqBiRfk5Aql0afHjIKxbx9jdd8vPEUi9e4sTBKFN&#10;G/nvA+npp0N7EZSdzdgHH8jPEUhffilOEISZM+W/D6axY8UJglCrlvz3gfT224xduCBOEFtcVwOA&#10;/siceRIc+nyaDHE7amU7LECAGEiqSt3pS2ci+7rLJHbxqjneCgMQCleuZbDCYniR3aeqShzX1Meh&#10;v7TwAfZdUqr0+FipxqDtrHjTiTxPxi7aKnIKgNiQkZXNrl7PgBwqChYNIgcOPTAEmTNPgkOfz+kL&#10;V1mJBsmsUJ1EVrXveukDGKS9fkxaxNIX385GT6jNPh9i3sBdNG4+ru4wPm5+77FzotQAYB3OuNq4&#10;0o2GO6CN286OzXvex6mfM+VjybGxU7lOC7kzT719shAED8SYi1evs8/aT+BlsmjjcXyIDmRvFW/q&#10;zu+KzUay/SdC6NYP/AKHHhiCzJknwaH3hAxaiQbDXA0cPfBukD6EQdqq/cgheQ/cuUsKsINz/8Ia&#10;p5hrbtzqA7bwSOEUQHHnQYxxBdaEhhfNXL3b/cDexLxjyqPXDjZm4q/sxhJPh55UZ9hMyfHGS4lo&#10;/03XySwXcTiASdi+/yQvl2TvaBpFWdmF7KMiDUbx/F66BcN9osVlYQDQH5kzT4JD78vCjftY4Tru&#10;N9Q1BmI6O701fHx9n4duEjn3S6ZXYJ8O2SL9nZGiN9lk9BJnb+BOEQBWJnnOBl6eize1r1P/U9Ii&#10;lr3kFp92ZeHUKq79sR1SVbXPepfDlMwqtxjFDp0yx/hPABS27T/B24e4hGRWE1P62lI0rLRo47E8&#10;n2esDDFoHQiIy8IAoD8yZ54Eh17OwGlr3Q+8zSdLG0NIOy2bVtbnodtblxfez9qOTJL+Xm+VbuMO&#10;JtYyeaEoHQBYm+ycHNYqZREv12Xbz7NtzJDxE3/yaUvOLniM/ZgUuzm3adx84XopLM6V9pt/Py5y&#10;BADzkJt7gw2YRvOQD2UlESjYlirb3h0zqmnifG4PQPS4LAwA+iNz5klw6P3TUUS+L912NoLk6SQa&#10;M79j9rs+D93+RF1ol04rx74casxwiPJdlvAy8GvfmSwDAWOAjaAgSKUbpfDyXbnXGmn5t4POLHjC&#10;px2ZNPF76bF6i3p80VexuDqJbP7630VOAGA+yKmv3c/9MpucP1l5hqwpZbjPV50muZx5DPfRCpd1&#10;AUB/ZM48CQ69fygqdMXm7vFFlXuuljaMUHT6LjGVHZr7Z58H7kCir/UTJ/4gIlbr96KFHr4L1U7i&#10;+X/i3BVRKgCwD/SSqpJo46r0XiutB1bX2Am1fMbS31hSgHfJlx2vp0q3m83TunXKYu4wAWBmqH34&#10;rrt7uFlFlxMoK9OQtUTPsnEJw1jNNmPZ6Qt4rtESl3UBQH9kzjwJDn1gMjKzWKmGye4H3j7rpA0k&#10;FLnqJM9i5xc86vGwLVPm4oKGPoBX77+Z53nRukns1IWrojQAYD9WbDvEy3qRhmNsGTOkzrBZ7Pqi&#10;O3zalLlTarr2G9fzqnxHd0T7X/rMECkPgPnZd+wcL7dxdZMRU8jioiCHhesN5/m5CcN9NMdlWQDQ&#10;H5kzT4JDH5z1vx1lxesPY/ENRnFHT9ZQQpGp8fAJfMq6U/Of5g/YNE7+12FzXdt8H8B/n/Om9Bxa&#10;i4xeMTE39OTUnQiCB2zPtJW7eHkv2miMLYcXzZryuU97cmr+U+ynpIXS47VW5Z6rWFydJPZZ+/Hs&#10;zEW8IATWYv+Jc3yGFyrDNOOLrIxD5laNQdt4RHuK3bFsKyLa64HLsgCgPzJnngSHPjTGL9nufuBt&#10;PE7aWELa6sfExez8gkd8HsLPzn+cfTZE35cqJVtN43nddVyqyH0A7E/vSat4uS/VeqbtnPpPhmxj&#10;lxY+4NOejJxQV3q8lqIo4dTFldL296NnRWoDYB3opfbYxVt5GS7RbBJ/6S0r65B5VbrNTJ5/3cYv&#10;x3AfnXBZFQD0R+bMk+DQh05e1NeWU235FctsajMiSTqP9MrpJfgDuuw30YjytGwHd+TXZkkL8GUe&#10;OIqs7Bw+jRqV/0rdl0vriJVFgfBk7cmXQ9dLj9dC1Qdu5V1c4+oMZZv2oosrsDbNEt32sUybWdLy&#10;DplT5cRwn596TRc5CfTAZVEA0B+ZM0+CQx8619Iz2bfdpvCGkaKEyhpOSFs1SRnPx897P4Qvn1ZG&#10;enw0ormhC9VJZKUaprCzl9NErgPgHHJzc1mNNu65iSv3WCWtJ1ZV/eQpLG3R3T5tyYzJX0iP10Il&#10;W03nadl3ymqWixeEwAbUGziHl2lyEvFhw/yq2H2FK78S2X+7TOaBnoF+uCwKAPojc+ZJcOjDg6K+&#10;Vmk52v3Ai8j3BmgHGzKupc9DOGnapK9d+7Xp+le1r8uZd+VpqUYpMHrA0WzZd4LHDClcfwSrPsBe&#10;MUMWT6vk046cmP+sLgE3y7Sby9uUJonzRcoCYH1Onr/Cirnah0J1kljVfsZMHwtFJhoaQcEMqR3a&#10;cwTDffTGZVEA0B+ZM0+CQx8+vx05w8o0Hs7iXQ+81fptlDakkLYaNLaNz4M4dZ8dOKat9PhwpMwN&#10;XbjOULZk836RywA4F6oH9BAYX3+4tM5YVztY1uJbfdqRoeNaSI6NXBW7Lee9fb7vPpVduZYuUhUA&#10;e3Dx6nVuL6mNsNtLP7uIT7tbR8TuOHZO5BzQE5dFAUB/ZM48CQ59ZMxb9ztvKGmqJ3Q7M0Lb2dRJ&#10;33g8iCsawh/GI82DHXkR7ZPnbhS5CwBImbeJ14sSzaewGoPsEwRL1o5cX3Qn+1yjYJvVB2zlXy/j&#10;E5LY0dOXRGoCYC/mup6ByKmnQMGYzs58KtFiKm+/k2ZvQDwgg3BZEwD0R+bMk+DQR864xdt4g1ms&#10;6QRW00YPvObVDrZqRnGfh3EaY990+FjJ8YFFL2JKt5nF87ALItoD4AEFyfu5l3sMePlO2ndJj5Ua&#10;pUxkVxfe69OOTJr0nfT4cFSt/ybexbV4vWFsL76KAZvTc8JK3j5QoGBZfYBiI2W4T6Mh8+DMG4jL&#10;kgCgPzJnngSHPnLogTehv9shpAAxsoYV0lo72IrppXwexqnbbKsRKZLj/Yvmhqa8q9xiNEu7nily&#10;FQCgQNMbfd1lEq8nFbqmSuuR9bSDrZ5exKcNOT7vuajH0pdoNpmn1aiFW/AgDRxB65RFvMyTEymr&#10;E5CxKt9pCc+PX/rO5M+owDhclgQA/ZE58yQ49NGRk5vLarYdxxvQit3t8sBrbtE89KfnP+nzQH5u&#10;waOsVtJ86W+8VaX3WvdDSOMRMHoABGDf8XOsfNMRrHC9FFa1rz2CYP136CqWs+Rmnzak35iO0uOD&#10;awcr2dLdm6HL2OUi5QCwP+cuX2NVRaDgKr3XSOoGZJSqD9jCh/vQNJmHMdzHcFxWBAD9kTnzJDj0&#10;0XP87GVu0OIShnFHUdbQQtrr9zlv+DyQX1t0F/shaYn0eEXV+29mRRqM4pG8N+w5JnIRAOCPzb8f&#10;5w/s8fWG22Y8/cwpn/u0HxcWPOLaF/79le+0mKdP3QGz+UwoADiJC1eus9KNUngdoBljZHUE0lfV&#10;+2/iznzRekl8JgJgPC4rAoD+yJx5Ehx6bVi987D7gbf+CGljC2mvn5MWcgfe+6H84Ny/sG8Tl0t/&#10;QyraeAzPq2krdorcAwAEY9bq33i9KdZkvMupt34QrCbDx7Eri+7zaT9GT6gjPd6fKMo3RbSPc6UN&#10;fa0EwInQM1CxesNYkYaj+UtzWV2B9BHFcKJYTtQ+T12xC8N9YoTLggCgPzJnngSHXjvmr1ci34+2&#10;VVRoM+uzIZvY1UW+Aa4Ozf0z+2SIp9NBQfCUyK9DZq4XuWYf0tLSWOHChXm9fuihh1j//v3Z+fPn&#10;YdyBJlA5ajzEHWypTLt5HnXLqto8898+bcfx+c8G7eWjiObhpvSg3j5XrmWIlALAmYxY4J4Zg2aO&#10;wew/xqlUqxk83TuNRnDfWOKyIAAAO5Cdk8s6jFrKG1bIOP3YuiG7tuA2nwfzdeNeYcUS+vkc/32P&#10;aex6RpbINfugdui9ddttt7Fq1aqxmTNnsvR0zIsNIqdWb/fDYzkbRL7/Zdg8lrvEs93IXVKA9Rrd&#10;VXq8WjUHb+e9FSgtZq/5TaQOAM6m92R3sNlSrabDqddZlL5lO8zn6d00cb7IARArXBYEAABAVFzZ&#10;5HoYL+DxYM7123/FAfYnkEPvrZtuuom9+OKLrFatWuz48ePiDAAE5/jZK6xGm7GsUEISq9zL+kGw&#10;Fkyt6tNuHJv3nPRYtYo3c0f/Hzprg0gZAMDV6xns687uuoFAwfqqSu/1fLhPyYYp7OylNJEDIFa4&#10;rAcA5uXq1ausefPmYemnn35in3/+ecj65JNPWFxcHPvwww9D1ltvvcWeffbZkPX000+zW2+9Verc&#10;QPZQ2X/9gWXM93wwJw1rKD8e8tULL7zAVq5cybtXo6s+8MfvR8/xB3YKwkTj6elLkVXVJGUsuyKZ&#10;lz5xbDPp8aQy7ebw+287YolIEQCAAs0cU8rlZPI2AtJV8QmJtuxxaEVclgMA83LmzBnpgz8EmVE/&#10;VfB8KCdRl9rvysqPh+R66aWXWP369dmJEydESwCAJ5v3HmeNh863vJoOncsOz3/Hp904M+8J1mro&#10;OOlvSM2TFrDLGDcPAADAhctyAGBe4NBDVlPtyi4nfrHnwznpx/Ly46E/sPj4eDZ+/Hh2+fJlUfMB&#10;cBB8yI53m3GzywBOEAcAAAAA/nFZDQD0hcbWVqhQgR0+fFhsCR3qcp+QkCBV+/btWc+ePUNWr169&#10;2OjRo9mkSZNC1uTJk9m6devC1qlTp8IWvbwIR2fPnuVRxMPRhQsX2KVLl8ISOVmUD+GI8vz69eth&#10;iYKlZWZmhqWsrCyWk5MTlnTvyn0jl7GdNXwf0JcVZOz8PHGQ/aD8KFu2rNRh99YXX3zBy3x2NubM&#10;BoCz6xPfNmPDu2InAAAA4B+XxQBAH8jh/OCDDzwe5GkceZcuXdi1a5gvF9ic3772fUAnXbbflHWE&#10;zKG/5ZZbePC7du3aiaMAAFIur2Ms9R7f9uLUaHEAAAAAIMdlLQDQlosXL/Igc+oHe28999xzbOfO&#10;neIXANiQ7CuMbfqn7wP68gdt6dSTQ1+lShXeG2fGjBksNzdX7AEABCU3k7HNH/m2F6ufZyzrkjgI&#10;AAAA8MVlLQDQBuo+G8yRf+qpp9j69fb8QgmADzeyGdvwN9+H9OX3uyrMVXEQAAC4uLDYt61Yegtj&#10;ZyaKAwAAAABfXNYCgOig7vOlS5eWOvCKHn30UbZ161bxCwAcRPpRxtb8xfdBfeUTrn1HxEEAAOBi&#10;e1nftmJzIbETAAAA8MVlKQCIDAp8Vr58eakDr+iJJ55gS5cuFb8ARrJ582aeB5UrV2aLFy8WW8Nn&#10;1KhR7PHHH2e//vor27Bhg9gKwiLjBGMr7vd9UN/4D3cQPQAAIGg4zrI7fNuKc3PFAQAAAIAnLisB&#10;QHhQRHJyEr2dd7Uee+wxOPIxRnnZ8p///IdHkI8UcujpPF9//bXYAiIibSdjqx73fVBf9yZjOWni&#10;IACAo8m5ztimD33bidXPufcBAAAAXrisBAChQV3rK1Wq5OG4e+uuu+7CV1wTsHr1ap4f77zzjtiS&#10;D03d9umnn7Jly5aFNIUbHHoNuZjq+6BO2v2FOAAA4HjOTpW0E7cydmayOAAAAADIx2UlAAgMzStO&#10;DqDacffWgw8+yKZMmSJ+AbzJyMhgVatWzUuv1157je3Zs0fsDcz+/fvZG2+8kffbJk2aiD1uqCfE&#10;s88+y5555hn27rvvsn/+85/szjvv5FMEFi1alFWsWNGvvvzyS3bixImA84EHc+jptzRXPQgRcuqX&#10;3eb1sO7Srprofg8AcLP5A982YmsJsRMAAADIx2UhAJBDjjw5fIojKdM999zDJk6ciCmqQiArK4t9&#10;9913eWl32223sTlz5oi9chYtWsRuv/12fvzNN9/MBg4cKPb4p23btvz4cePG8fVXX32VNWvWjOen&#10;P6jnBb0AoC/63qIpBul8Dz30kM++v/3tb+yBBx7g+1966SW2b98+cUbgF+oVcbSX78P60gKMHWwt&#10;DgIAOJrLaxlbdqtvO0HbAQAAABUu6wCAJzSf9Mcff8ydNH8qUKAAmzZtGhz5MKEu7uPHj/dIy19+&#10;+UXa9b1169Yex23atEns8c+wYcP4seTUK3z44Yd8G31F99fFXhlKMX36dLEln0Bf6GlsPs1wULBg&#10;QTZ16lSxFYTE8YG+D+uk40PFAQAAx0LTWkrnpX8OPXkAAAB44LIOALihYHc//vgjd978ibpy9+zZ&#10;U/wCRMqVK1fYn/70p7x0ffLJJ9np06f5vnPnzrFXXnklbx855JcuXeL7ArFx40beY+Kjjz7iXfwV&#10;4uLi+HnU0Dh6tXMPhz4G3Mhh7PeffB/Y6Uv9yRT3l3wAgHM5PUbSPtzK2FnfdhoAAIBzcVkH4HRo&#10;+rmEhIQ8B1Im6h7eq1cv3m0caAP1hChTpkxeGtPMAPPmzWNPPfVU3rYuXbqIo/1z8eJFVrNmTX78&#10;Cy+8wMfUq/XXv/6V71PWO3fuzO6++26+rW/fvty5h0MfQ3Z94vvQTmPsr24XBwAAHMv6N3zbhx0V&#10;xU4AAAAADr2jIee8Vq1a7JZbbuEOmz9169aNO59Ae+gr+dChQ6Xpnpqa6reLvDfklNO88zQTgTey&#10;L/TewKGPITnpjG0v6/vQTrq4TBwEAHAkl1dL2oYCjF3bKw4AAADgdFyWATgNcuRbtWqV5zjKRAHY&#10;6tWrhzHyOkPpW7t2bWketGvXTpP0D8ehp14Czz//vIceeeQRvo+683vvo4B5NAwDDn2U5GYxtvp5&#10;3wf3VU+6Kmzw4RYAAJuSfYWxTf/xbRvWvYGx9AAAADguqwCcAn1lp+7W5KwrTqO3KNhd48aN+ZdX&#10;oC80XdzTTz+dl/Y0owAFrlNPUffvf/9b+tU9HBSHnr727969m40ePZo1atSINW3alAfRo3KBL/Qm&#10;INuVzxv+z/fBfdntroQ+Kg4CADiOE4m+7cLSmxk7F3iWFAAAAM7AZRWAE2jfvn3e9Gf+VLduXR4Y&#10;D+jPypUr88axkyjyvQI5yYULF87b98QTT7Bdu3aJvYE5deoUn0aQZimgFwMPPvhg3nnof9J4e1k3&#10;fjj0JoEc96U3eT24u0SOfk6aOAgA4CgogObqZ33bhZ01xAEAAACcjMsiALtC3bXJGaOv7opTJ9P/&#10;/vc/BLsziOzsbI+56Gnu99WrV4u9nvTv398j7zp16iR1xpUv+hS4sHz58vwrvBqMobcYuRmMrXjY&#10;9+F9zQvoYguAU7mw0LdNoLH02RiSAwAATsdlEYDdoABp1K36rrvu4o6YP3377bdRd+cGoUNfz595&#10;5pm89Kfp5YKxfft2dt999+X9hqLih/vyJRyHvl+/frw3gFo0TIP2VaxY0WcfBeKj+4BDrzEXlkge&#10;3l3aXsEdRA8A4CxoLP3Gf/q2CZv+JQ4AAADgVFzWANiJESNGsPvvvz/PAZTpv//9L7rWGwzNMf+X&#10;v/yFpz99lac4BaHOHHD06FH23nvv5eUfOdA0j32oKA59oN8E+kIfCHyh15G0HYwtu9X3AX63b08J&#10;AIADONbXtz0gXVgsDgAAAOBEXJYA2IHFixezO+64I8/pk+mTTz5hGRkZ4hfAKSj5v2LFCrHFF3Lo&#10;X331VbZz506xJTQUh/6nn35i586dE1uBZpxMdj2wF/B9gP/9Z5rzUBwEAHAENORm2Z2+7cHuz9zj&#10;7AEAADgSlyUAVoXGU8+dOzfoF/kaNWpgHnkHQxHtqYcAsCjH+vk+wJNOJIkDAACO4cwU37Yg9Q7G&#10;si6KAwAAADgNlyUAVmTOnDns0UcflTrwiqpVq8a/oAIALM7BVq4Hd8mXeuqCCwBwDjTbxcZ3fduC&#10;bWXEAQAAAJyGywoAK0FTjz300ENSB14RBS/DGHkAbAR1td1ZxfchfllBxi6vEgcBAGwPDbU50s23&#10;LSBd8j+sCgAAgH1xWQBgBWj88yOPPCJ14BXFx8eLowEAtmTXZ34e5FeKAwAAtif7qqve3+LbDuz+&#10;krFcjKUHAACn4bIAwMykpqayJ554QurAKypSpEhYUc8BABaFHuTXven7IL/yCcbSdomDAAC252SK&#10;bzuw4gHGshCcFAAAnIbLAgAzsmrVKvbUU09JHXhFNB0ZIosD4DCo+71sDO3y+/EwD4BTyM1gbL3k&#10;5d7uL8QBAAAAnIKr9QdmYtOmTezhhx+WOvCK3nrrLXbt2jXxCwCA40g/xNiqp3wf5tf+hbGM4+Ig&#10;AICtOdzBtw0gXdksDgAAAOAEXC0/MAObN29mjz/+uNSBV/TOO++wI0eOiF8AABxN1nnGVjzo+zC/&#10;4V3MSQ1sz6233iq1kxCkhwoUKMDWrVsnSh8AAJgLOPQxhhz5Z599VmpAFL355pts37594hcAACC4&#10;7HrAlDn1m/7tnt4KAJui2EcA9Oa1117jZW3t2rViCwAAmAtYwxjx+++/swceeCDvoUSmBx98kJ06&#10;dYrdoGlqAABAxuXVvg496bdvxAEA2A/FTgKgN3DoAQBmB9bQQMgx37NnD3vmmWfyHkZkov3btm0T&#10;vwIAgCCcm+Wek97bqd/9ObrfA1ui2EsA9AYOPQDA7MAaGgQ58opR8Kc//vGPfIwWvsgDAMLmSDdf&#10;h35pAfd2AGyGYjcB0Bs49AAAswNrqDPUZf7555/Pe/iQ6Y477mAbN26EIw8AiI5jfSROvUvH+okD&#10;ALAHiv0EQG/g0AMAzA6soU6cOXMm6Bf5e++9ly1dulT8AgAAooTmqKd5qL0deuqOf2aSOAgA66PY&#10;0Vhw5coVlp2dLdZ82bVrF0tISGC7d+/mU8zq/bK+U6dOLDExkZ07d06X/0XnvXjxYkTnzs3NZSdO&#10;nGBZWVliS3DIca5duzZbv349S09PF1tjBxx6AIDZiY01tDHHjh1jhQsXznvYkOnuu+9mCxYswBd5&#10;AIA+7P5S4tTf4vJENokDALA2ij01GupNp/zvv/71r2z58uViTz5k2ytVqsTq1asntuhPamoqu/32&#10;2/l1DRs2TGzVhrZt2/Lz3n///WzhwoVhPbts2LCBf7yg37/44oshzdhz6NAhdvPNN/PftGnThmVm&#10;ZvIXI99++y1r0KABmzJlCjt9+rQ4Wn/g0AMAzI7x1tCmXL58mX344Yd8rlJq+GUiAzV//nw48gAA&#10;fclOY2xLIV+nPvUuxi6tEgcBYF0Uu2oke/fuZY8//jj/v/TiPtDXY4qHc8stt7AhQ4aILdFz4cIF&#10;9tJLL7Hjx4+LLZ7QywV6keBvP3HkyBHuoE6dOlVsCY7i0BctWlRsCQ3qqag489SDgL7Wh4Laoadn&#10;KzXnz5/n90j76HmLekLoDRx6AIDZMdYa2hAy6MWKFeONvT/deeedbObMmeIXAABgEGv/7OvUr3iE&#10;sdzQu78CYEYU+2oU6i/zn3zyidgamB07dnDHdOLEiWJL5NAX6pIlS/Kv5JcuXRJbPZk8eTKP20Nf&#10;tGUfDsiZf+GFF/iUua1bt/b4Wt6uXTs+w86cOXPY9evXPX4fiUNP/4tePjz00ENs8+bNYqsbejEx&#10;aNAglpGRIbZ4Qr9VHPq5c+eKrZ5QGjz77LN8uEGoLwoiBQ49AMDsGGcNbQYZkxo1auQZeJnuuece&#10;NmkSxq0CAGJE5mnG1r/p69Qvv5ex9KPiIACsh2JnjWD06NGsYMGC7L777mOLFi0SW0Nj2bJl7Lbb&#10;buPOMH1dDpecnBzWqFEjfq933XUX7/Luj59++okf97///c/HWaZ12n70qLzeT5s2jf+2UKFCYks+&#10;4Tr01JOB0qp48eL8RYQaGov/z3/+k5+Phh/SuekFhDfBHHpi+/btvBs/HUcfVmhdD+DQAwDMjjHW&#10;0EZQYJeqVauym266iTfwMpHRHT9+vPgFAADEkPRjjKXe7uvUb/qnOAAA66HYWz2hL8lFihTh/+fH&#10;H3+UOp6hQL+jr+t0nrJly/r9wh4I+mo+ffp0/hXen5T/8dVXX/ns+/zzz7mT/Morr7Bt27aJs+aj&#10;OPRVqlQRW/IJx6GnL/233normzFjhs+Xc0rPp556ip+rVq1abNSoUax8+fL8JQKJxshT7weKPaAM&#10;X/zyyy9Z165d+TMVjZ2nFyQrV67kgQdpOuCTJ0+ys2fP+rw40BI49AAAs6OvNbQZZCSpUfcnegtP&#10;X+QxRh4AYCroa/zKx3yd+tXPMnbDf7RuAMyKYnf1YuDAgfz8f/7zn7kjqgU0ppy6idN5yWH95ptv&#10;fMaIB4KeLchJ9veMoXyh79Wrl9gSOtE69MpXd5qmlwLX0csFChpIcQSefvpp/lva/8QTT3BHPBjK&#10;UEYaGhBr4NADAMyOftbQJlA3NXozH+iLPI2RHzFihPgFAACYkAuLfB160q6P3dPdAWAhFPurJeQs&#10;01dw6gpeqlQp9ttvv7H9+/dHLRpDTk7hc889x7Zs2cKd+MqVK/Nu/OpniT/96U+sSZMmvMu6DJou&#10;T3Z+RZ9++ik/T7NmzTy20//86KOP2N///ne+LiNah56+kJcuXZo782lpaWKrO84QfWWnDx5Dhw4V&#10;W4NTsWJF/j9/+eUXscUX6vlAvQ+U6P70smD27Nlir3bAoQcAmB1traHNIEdeGcclExn9wYMHi6MB&#10;AMDkXFrtnpPe26nf6XLqAbAQih3WAurO3r17d/b+++/7OIRKl25vyOlWriHYc8Dq1avzjt25c6dH&#10;V3Sao52+Qvfv3z+kLv3kLJNTLvuyH8sv9DJmzZrFg/jRyxEaO09QTACa3nfNmjVs3rx5rE+fPqx9&#10;+/bs+++/Zx9//DHvgk+9Iemvkmb9+vVjY8eO5eejuekp2CCdI5zeDdEAhx4AYHa0sYY2g6ZBCTT9&#10;HL1VD2cKFj2gt+E0to96DtCYONlcuKFCb/Vp3P8777zDDhw4ILYCAGwHddU91tfLoS/A2BbXg/rV&#10;HeIgAMyPYo+jhRxMctjDtec0rpv+P40JDwY5pFpdbyBCcejJCX7vvfd4RHu1vdfSoacYAZQu9FxB&#10;swPIhghQ70d6kRII+qpP/3fVKvlUm/TsQsH3/O3XCjj0AACzo691sRBk1Bs2bMgbbX8i49KzZ0/x&#10;i9hCb+gffvhhbjAXL14stkaG0k1v3LhxYgsA1qJVq1a8DD/yyCN83CYE6aXXX3+dlzUaagVih2KX&#10;YwG9AHj77bf5i3/6whyMxo0b82ulLvWRQv9n/vz5frvjE4pD36VLF7EldKJ16MmJb9GiRV73dxpS&#10;QEHvKMBdfHw8f16hIQclSpTg26lnQjDoWuhcderU8XgpkJKSkjdc4fHHH+fPQBSwWC/g0AMAzI7j&#10;HXpy5GnMGjXW/kQGqkOHDjH9Iu/Nr7/+yq+tR48eYosbuh/qOkgPmzT3bSgB+uDQA6ujOPTUuwYA&#10;PSFnjsoaHPrYQnlAigUUiZ3+N41LpzHiwVACxlGvumih/0fOtyyqO41RHzlyJJ+LXg05z7Vr12YH&#10;Dx4UW3yh5wW6Rnph5U2oX+gpej59ZCBnu1KlSvw6Q0kff8ycOZMH1Xv00UfZuXPneKBCqnfUM5Ge&#10;W7QKVhgMOPQAALPjWIeeHN+WLVvyRtqfyGhQt7pQp6qhaVqUrvpk1MaMGSP2BKdChQp5vyXjoUDX&#10;SW/l6c0+BZahrnQ0/QwdR2+v161bF1A01owMf6CXEcEcenqANWqsGgCRAIceGAUcenNAeUAykuzs&#10;bD7Om/5v9erVxdbA0Nzz9957L/8NfamPFrLFFCmf4vvQ0D+Z3fcWzQdP/5/ms/fXzZ26raempkrn&#10;yo90DL0WKM87JOpeTy8JvOfYV6Do+eXKlRNr2gGHHgBgdhzn0JODrBgnfyJDGaljMHz4cI9zBev6&#10;Rsb5wQcfzDue5mIN5DzTG/YXXniBvfTSS/zBct++ffx3P/zwAw/eI4OCz9BwAZoblt50P/bYYx5S&#10;usiRsfTe99BDD/F9lCY1atSQGnsAYg0cemAUcOjNAeUBySjIifzwww/5i/6mTZuKrcEh+6vYWHrB&#10;Hi3kkH/wwQf8y3WoY8eVHgUTJkwQW8IjXIeeur/TdVI3fJqqj4ICUs/BMmXK8K739MxDzzo0r7w3&#10;1Kvw6tWrPFI//U/60EEvRJQPHhSAkJ7jZNBHjq+//lqsaQccegCA2XGMQ08Gplu3brxR9icykBTZ&#10;PpouYsSmTZu4c6ycl7r0y6D/87e//S3vOIryGgjqKUDj9sjJVhzr48eP8+AzNI7MH4pDT93+1NPJ&#10;KAT6Qk8ReWnfm2++KbYAYD7g0AOjgENvDigPSHpDTum3337LbWj9+vWlXd0DQc8UdJ3/+Mc/NOnp&#10;ZlaHnqasU/KERPP3f/bZZ9xpp+n2AkHPQjRdIDn59FuaXo+e16iuqaH2nT5M0AcGem5RDyGg4Qb0&#10;W+pVqTVw6AEAZsf2Dj11kaMG3nu+V2/9/PPP/K2wVmzfvt3j/LVq1RJ73JCjTNPeKfvJ6ff31pkg&#10;R5wCy9AUMOqI9v4cevWDAxx6YHfg0AOjgENvDigPSHpAHwBomrS//OUvfD70Xbt2BRy2RvZ2wYIF&#10;vDs+Dbej4Jwk5RqprNA5tICc45dffpmfl7re0yw3waR0+e/cubM4ixwaEkCO+auvvsqn8KNnhri4&#10;uLwPFBQ42B/0rEVj6P11h1dDaVG3bl3+P2rWrMnGjx/PexuGGtiOut0//fTTeen75JNPsjvuuIMv&#10;N2/eXBylHXDoAQBmx9YO/YABA/IafH8qW7asbsHu6M2++gs8GUoFcsKV7TT2PhAU5EY5liLHdurU&#10;KU/0IuCee+7honV6k05d5elY6uZHU8bAoQd2R0+HnuoQvfAzKgBTpFA7QXWe2r1QadeuHf+Nug2i&#10;+Z3pxSHNBR1tbyV/nD59mjs+JUuWDOuLJ32Zo+s6cuSI2GI8cOjNAeUBSSuoftN4bfr6TXYvGpYt&#10;W8avjV7CUzA3LaGXB+TIh9MmkZO7cOFCsRY6VDdpZgfq7k7PGqEE2Y0FNI+/MqyBNHfuXLFHG+DQ&#10;AwDMju0cenpLPGLECD7OTWncvUXGiSKwBusGpgXUPe6tt97K+9/kkKuv5f/bu7fQy6Y4DuAlbyRk&#10;Hjy4TEp5UMplCgmTW5Qnt/IkNGrU8KbEgxLKw5REcom8uby4JDESJaPQyK0hUkIJefCijr5rzvq3&#10;ndnnnP3/zzln9p75fGo1/9nntv+Xs8/+7rXWb3UdApfvq+3qtSH3sPwe+kx3ufDCC8tr5H30xx9/&#10;jG/ZXwJfKkU/8MAD5f2TZaa6tF27dpUgnQt/WR96PSfPqZ9Re+3OPffc1vf5pBo60jJfddIFF1xQ&#10;bktBzi5LTK1HKm7nuXMhcvfu3eOt89VRTW37uyoCfT/kd5AGyybQA313yHwappf92WefLb0+9YO+&#10;rSXIL/qK+TwJ4plL1tyPzIPPWvIHaj2B/rTTTitr2aaoTLNl2Fv26fbbb9/vtroSgEBPn61iyH1C&#10;bX3/pudtmgS+vNdyv65zXOP1118vjznvvPPWPf0ny1fmsamx0ey1y75kHejJgJ+etwT/XNx88skn&#10;Wy8epBZILjDkQkbzOXORMr11KQy2kR78XMSsP8fPPvtsvLWbeqx66qmnxltWT6Dvh/o3BMsm0AN9&#10;d0h8Gr7yyislsNYP+LaW6rSr6JGfJj1uzf2ZNRdtPZqBPgVicmKfD5+c2L/55pvlRF4PPYe6Vc2h&#10;//HHH8sykgnA3377bZknm3mzzWHjswJ9QnKm4rSpgb45NaeLvL9rBejMI00vdlqdU5qW2zOcuMoc&#10;2bq93r9ry7D3+rz5OgXDui7tmWNSRk+ddNJJG5rC0DXQ5/eTwqHrGeXQlUDfD/VvEJZNoAf6brCf&#10;humRTxGaeT3yqZqaE7CD7UACfcLCTz/9NPr888/LiWwdtp9CN1nCLlVfDbnncLboQP/LL7+UIem5&#10;YDZNreq8efPm0UsvvTTeuk/eL7ltMtDXatEJtQmnP/zww/iWjQX6DNXPBb3Mc522bGVTgndz2k+K&#10;hU5T7/P111+PtxyYLF+VIfY5FjWf88MPPyy/t+3bt89tWXYz+3TxxRe33p5W19yubceOHWVUwaII&#10;9P1Qf7+wbAI90HeD/DRML08t/Datbd26tdMJ7qpsNNDnhP3kk08uQ19zYpp5ts1hrubQw+p66CNT&#10;dup89WmvNy3QJ/hnewL4pBroTz311PGW2RJSc0EvVbgnJbhnek0uNrzzzjtlW6pPZ6pAls+q0wdW&#10;Fehz8bU+X1r24cUXXxzfOludTpDRAbWy9eOPPz669tprR59++un4Xqsj0PdD/VuCZRPogb4b1Kdh&#10;iidl7nn9IG9rKeTUpyBfrWLI/TTNOfRPPPFEqTXQbHUY67Zt2/a7LVWwc5tAT5+tKtBnmHjtJc5c&#10;8GlDuqcF+hdeeKFsnxXo816dJ8P9s1RTisMl1Kblglwen1a3NVuOjc8991wZ3ZSifrnfegN9etPz&#10;/WcfH3vssfHW2bLMZl4nhfCeeeaZMsz/hhtu6LREVS7epnr1CSecUI7/zSH3qXSf5bQ+/vjj8b1X&#10;Q6Dvh/r3Ccsm0AN91/tPw5wwp5d6XpDfsmVLGSbbVxk2f9VVV5UeprRFLauSJaZOPPHEcpLd1vse&#10;83roZ9FDzxAsO9DnOPT000+vHW9SLHLacpep1ZH1q3O/yUCfAJ7tWXt5UtdA//77749uu+22/QrS&#10;pcBc3b+mBOH0Zjfvv9FAvx5ZmSOFNmt9j8gFjQT6m266qdw+y8svv1xeP4G+XqSdnEOfaUjpuV/l&#10;MnYCfT/UuhGatqom0AN91etAnwJSGVLadmCtLUF+0UsqDcnevXvLzyEXPKbN98062jfeeGPpUZx3&#10;Ej0pz5+iV3v27Blvgf5ZZqDP3O9cDEuP+Omnn15eJ++JHHvy9a233jr66quvxvfeF/imFcW7+uqr&#10;y/bs76T19NC3aQv0GXqfYf6T4X/Zgf6TTz4p0xJSh6Cpa6DPdIEjjzyyVOLPz7NqK4qX4fepI5Ln&#10;XgWBHgDok14G+vTIzwvy55xzTqk4fbjLiXqzsBYcjpYV6O+8884ypeWtt94a/fvvv6PLL7+8vE6K&#10;20WKVaZie7ZlWGbC/7RAn7n3Z599dgnRCaqZ0tKsjt810Geo+t13311GATTbKaecUh6fVrfVivT5&#10;N8vXVQcS6HO8ueKKK0bvvvvueMv/ZTTDtKr38wJ9RjekkGn2t62SfVugj+xLQn1GEuV3sEwCPQDQ&#10;J70K9L/++mspAFdPJNtaTpo3stwRcOhaZKDPUPqdO3eWYDlpMtDHX3/9NTrjjDNGF110Ufk6xefa&#10;wuoHH3xQHpte/ssuu6x8femlly7seDZtyH2bGujT0hPe1ubdnpbvO8/V1axAn6CckHzmmWeOt+xv&#10;WqCPFP+r+5wLvrk4YNk6AOBQ14tA/80336wVHZnWcpKX+eIAkxYV6BPGZxXVbAv0XaTXOHPB0/Oc&#10;qUTXXXddeZ577rlnfI8Dt5FAv8w59G3aAn1681MTIIUCm1MX2kwL9AnvGd6f318uxNR9z2oor776&#10;qmXrAIBD1tIC/Z9//jn+arrvvvuuBPV68tXWEvRT0RlgmmXOoW/aSKD/4osvSrA8/vjjS0G76BLo&#10;M6VoPYF/VqDP6ICHH354/L/+BPqHHnpodMstt6wNk0+gz+iFTE1oawnR2aeM5Krbssxf3dc8d+ob&#10;5GeR7alv8N5775XnnawjsFECPQDQJ0sJ9H///XcpiJSTq/SoTA4pTfG2eT3yqQRvaD3QRR8DfXqe&#10;E1xz/4TM5hDzLoE+y73dfPPNZe5+F81A//vvv5el4TIqIKF2ck77IgJ9lovLsX49moE+K250/d6q&#10;WUPuV0WgBwD6ZCmB/vnnny8nbfWEMC0njukhOuuss/63fbIlyKcoHkBXfQr0mRq0devW0VFHHTV1&#10;f+YF+gTd888/v/TqdzkeplBeraCflsJ6jz766PjW/b3xxhvlfkccccTojjvuaG31uRK+m9vzvdXb&#10;0q688spyAaGLrENfn7OtzsA8mzZtKo8X6AEA9ll4oM9JWtZEryd7XVuGR1rjE9iIgx3osw769u3b&#10;y8ikDCNPRftZHnnkkbVj33HHHTfavHnzWsuxMIE8t6Xw3I4dO6ZWjZ90//33l9efpwb6WT30y5D9&#10;y+tuNNDXn5lADwCwz8ID/fXXX7920tWlHXvssaVI1DKqEQOHh1UF+rvuumv00UcflR7xPXv2jLZt&#10;21aWtOvaQ90Xb7/99ui+++5beX2SDLl/7bXXNlyBPvv85ZdfLrTI3XoJ9ABAnyw00O/atasMM20G&#10;9q5ty5Yto59//lmwB9ZtVYEeBHoAoE8WGuivueaa/4X0jbSjjz669OIAdCXQsyoCPQDQJwsL9CmE&#10;1wzmXVqtgp/H7t27d90VjwFCoGdVBHoAoE8WEuizXnIKOzXDerMluKf4Uio7f//99+NHASyGQM+q&#10;CPQAQJ8sJNDfe++9a+H9mGOOGV1yySWjnTt3jn777bfxPQCWR6BnVQR6AKBPFhLod+/ePfrnn3/G&#10;/wNYLYGeVRHoAYA+WWhRPICD4cEHHywhS9NW1TZt2jT+6wMAOHgEegAAABgggR4AAAAGSKAHAACA&#10;ARLoAQAAYIAEegAAABgggR4AAAAGSKAHAACAARLoAQAAYIAEegAAABgggR4AAAAGSKAHAACAARLo&#10;AQAAYIAEegAAABgggR4AAAAGSKAHAACAARLoAQAAYIAEegAAABgggR4AAAAGSKAHAACAARLoAQAA&#10;YIAEegAAABgggR4AAAAGSKAHAACAARLoAQAAYIAEegAAABgggR4AAAAGSKAHAACAARLoAQAAYIAE&#10;egAAABgggR4AAAAGSKAHAACAARLoAQAAYIAEegAAABgggR4AAAAGSKAHAACAARLoAQAAYIAEegAA&#10;ABgggR4AAAAGSKAHAACAARLoAQAAYHBGo/8ADJ/+eI047JgAAAAASUVORK5CYIJQSwECLQAUAAYA&#10;CAAAACEAsYJntgoBAAATAgAAEwAAAAAAAAAAAAAAAAAAAAAAW0NvbnRlbnRfVHlwZXNdLnhtbFBL&#10;AQItABQABgAIAAAAIQA4/SH/1gAAAJQBAAALAAAAAAAAAAAAAAAAADsBAABfcmVscy8ucmVsc1BL&#10;AQItABQABgAIAAAAIQDxQ/VgAgQAANkIAAAOAAAAAAAAAAAAAAAAADoCAABkcnMvZTJvRG9jLnht&#10;bFBLAQItABQABgAIAAAAIQCqJg6+vAAAACEBAAAZAAAAAAAAAAAAAAAAAGgGAABkcnMvX3JlbHMv&#10;ZTJvRG9jLnhtbC5yZWxzUEsBAi0AFAAGAAgAAAAhANaKvbDgAAAACAEAAA8AAAAAAAAAAAAAAAAA&#10;WwcAAGRycy9kb3ducmV2LnhtbFBLAQItAAoAAAAAAAAAIQBEt05NjMkAAIzJAAAUAAAAAAAAAAAA&#10;AAAAAGgIAABkcnMvbWVkaWEvaW1hZ2UxLnBuZ1BLBQYAAAAABgAGAHwBAAAm0gAAAAA=&#10;">
                <v:shape id="图片 667" o:spid="_x0000_s1123"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29" o:title=""/>
                  <v:path arrowok="t"/>
                </v:shape>
                <v:shape id="文本框 668" o:spid="_x0000_s1124"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DB004A" w:rsidRPr="000B1FB2" w:rsidRDefault="00DB004A" w:rsidP="00521F8F">
                        <w:pPr>
                          <w:pStyle w:val="a5"/>
                          <w:spacing w:beforeLines="50" w:before="163" w:afterLines="50" w:after="163"/>
                          <w:ind w:firstLine="400"/>
                          <w:jc w:val="center"/>
                          <w:rPr>
                            <w:rFonts w:ascii="Times New Roman" w:hAnsi="Times New Roman"/>
                            <w:sz w:val="24"/>
                            <w:szCs w:val="21"/>
                          </w:rPr>
                        </w:pPr>
                        <w:bookmarkStart w:id="275" w:name="_Ref509607792"/>
                        <w:bookmarkStart w:id="276" w:name="_Ref509759399"/>
                        <w:bookmarkStart w:id="277" w:name="OLE_LINK7"/>
                        <w:bookmarkStart w:id="278" w:name="OLE_LINK8"/>
                        <w:bookmarkStart w:id="279" w:name="_Hlk509760343"/>
                        <w:bookmarkStart w:id="280" w:name="_Toc509762058"/>
                        <w:bookmarkStart w:id="281" w:name="_Toc511270648"/>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1</w:t>
                        </w:r>
                        <w:r w:rsidR="00AF3D17">
                          <w:fldChar w:fldCharType="end"/>
                        </w:r>
                        <w:bookmarkEnd w:id="275"/>
                        <w:r>
                          <w:t xml:space="preserve"> </w:t>
                        </w:r>
                        <w:r w:rsidRPr="00022168">
                          <w:rPr>
                            <w:rFonts w:hint="eastAsia"/>
                          </w:rPr>
                          <w:t>视锥体分割图</w:t>
                        </w:r>
                        <w:bookmarkEnd w:id="276"/>
                        <w:bookmarkEnd w:id="277"/>
                        <w:bookmarkEnd w:id="278"/>
                        <w:bookmarkEnd w:id="279"/>
                        <w:bookmarkEnd w:id="280"/>
                        <w:bookmarkEnd w:id="281"/>
                      </w:p>
                    </w:txbxContent>
                  </v:textbox>
                </v:shape>
                <w10:wrap type="topAndBottom"/>
              </v:group>
            </w:pict>
          </mc:Fallback>
        </mc:AlternateContent>
      </w:r>
      <w:r w:rsidR="00521F8F">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42" type="#_x0000_t75" style="width:12.15pt;height:13.1pt" o:ole="">
            <v:imagedata r:id="rId730" o:title=""/>
          </v:shape>
          <o:OLEObject Type="Embed" ProgID="Equation.DSMT4" ShapeID="_x0000_i1342" DrawAspect="Content" ObjectID="_1587755131" r:id="rId731"/>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43" type="#_x0000_t75" style="width:12.15pt;height:13.1pt" o:ole="">
            <v:imagedata r:id="rId732" o:title=""/>
          </v:shape>
          <o:OLEObject Type="Embed" ProgID="Equation.DSMT4" ShapeID="_x0000_i1343" DrawAspect="Content" ObjectID="_1587755132" r:id="rId733"/>
        </w:object>
      </w:r>
      <w:r>
        <w:rPr>
          <w:rFonts w:hint="eastAsia"/>
        </w:rPr>
        <w:t>方向的二等分线，右边的图的分割线为</w:t>
      </w:r>
      <w:r w:rsidRPr="00025957">
        <w:rPr>
          <w:position w:val="-4"/>
        </w:rPr>
        <w:object w:dxaOrig="240" w:dyaOrig="260">
          <v:shape id="_x0000_i1344" type="#_x0000_t75" style="width:12.15pt;height:13.1pt" o:ole="">
            <v:imagedata r:id="rId734" o:title=""/>
          </v:shape>
          <o:OLEObject Type="Embed" ProgID="Equation.DSMT4" ShapeID="_x0000_i1344" DrawAspect="Content" ObjectID="_1587755133" r:id="rId735"/>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45" type="#_x0000_t75" style="width:12.15pt;height:13.1pt" o:ole="">
            <v:imagedata r:id="rId736" o:title=""/>
          </v:shape>
          <o:OLEObject Type="Embed" ProgID="Equation.DSMT4" ShapeID="_x0000_i1345" DrawAspect="Content" ObjectID="_1587755134" r:id="rId737"/>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521F8F" w:rsidP="00521F8F">
      <w:pPr>
        <w:pStyle w:val="ab"/>
        <w:numPr>
          <w:ilvl w:val="0"/>
          <w:numId w:val="23"/>
        </w:numPr>
        <w:ind w:firstLineChars="0"/>
      </w:pPr>
      <w:r>
        <w:rPr>
          <w:rFonts w:hint="eastAsia"/>
        </w:rPr>
        <w:t>相机与物体的距离。当相机非常靠近地面或者物体时，间隔</w:t>
      </w:r>
      <w:proofErr w:type="gramStart"/>
      <w:r>
        <w:rPr>
          <w:rFonts w:hint="eastAsia"/>
        </w:rPr>
        <w:t>集需要</w:t>
      </w:r>
      <w:proofErr w:type="gramEnd"/>
      <w:r>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82" w:name="_Toc509761932"/>
      <w:bookmarkStart w:id="283" w:name="_Ref510440614"/>
      <w:bookmarkStart w:id="284" w:name="_Ref510443077"/>
      <w:bookmarkStart w:id="285" w:name="_Ref510443081"/>
      <w:bookmarkStart w:id="286" w:name="_Toc511212041"/>
      <w:r>
        <w:rPr>
          <w:rFonts w:hint="eastAsia"/>
        </w:rPr>
        <w:lastRenderedPageBreak/>
        <w:t>阴影贴图滤波</w:t>
      </w:r>
      <w:bookmarkEnd w:id="282"/>
      <w:bookmarkEnd w:id="283"/>
      <w:bookmarkEnd w:id="284"/>
      <w:bookmarkEnd w:id="285"/>
      <w:bookmarkEnd w:id="286"/>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6E3554">
        <w:rPr>
          <w:vertAlign w:val="superscript"/>
        </w:rPr>
        <w:t>[54]</w:t>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16960" behindDoc="0" locked="0" layoutInCell="1" allowOverlap="1" wp14:anchorId="5BB401D0" wp14:editId="23B66926">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38"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DB004A" w:rsidRPr="004B788B" w:rsidRDefault="00DB004A" w:rsidP="00C0324B">
                                  <w:pPr>
                                    <w:pStyle w:val="afc"/>
                                    <w:spacing w:after="163"/>
                                    <w:rPr>
                                      <w:rFonts w:ascii="Times New Roman" w:hAnsi="Times New Roman"/>
                                      <w:noProof/>
                                      <w:sz w:val="24"/>
                                    </w:rPr>
                                  </w:pPr>
                                  <w:r>
                                    <w:rPr>
                                      <w:noProof/>
                                    </w:rPr>
                                    <w:t>a</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39">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DB004A" w:rsidRPr="00B232A3" w:rsidRDefault="00DB004A" w:rsidP="00C0324B">
                                  <w:pPr>
                                    <w:pStyle w:val="afc"/>
                                    <w:spacing w:after="163"/>
                                    <w:rPr>
                                      <w:rFonts w:ascii="Times New Roman" w:hAnsi="Times New Roman"/>
                                      <w:noProof/>
                                      <w:sz w:val="24"/>
                                    </w:rPr>
                                  </w:pPr>
                                  <w:r>
                                    <w:rPr>
                                      <w:noProof/>
                                    </w:rPr>
                                    <w:t>b</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DB004A" w:rsidRPr="00D11179" w:rsidRDefault="00DB004A" w:rsidP="00C0324B">
                              <w:pPr>
                                <w:pStyle w:val="afc"/>
                                <w:spacing w:after="163"/>
                                <w:rPr>
                                  <w:rFonts w:ascii="Times New Roman" w:hAnsi="Times New Roman"/>
                                  <w:noProof/>
                                  <w:sz w:val="24"/>
                                </w:rPr>
                              </w:pPr>
                              <w:bookmarkStart w:id="287" w:name="_Ref510446795"/>
                              <w:bookmarkStart w:id="288" w:name="_Toc51127064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2</w:t>
                              </w:r>
                              <w:r w:rsidR="00AF3D17">
                                <w:fldChar w:fldCharType="end"/>
                              </w:r>
                              <w:bookmarkEnd w:id="287"/>
                              <w:r>
                                <w:t xml:space="preserve"> </w:t>
                              </w:r>
                              <w:r w:rsidRPr="003F23AD">
                                <w:rPr>
                                  <w:rFonts w:hint="eastAsia"/>
                                </w:rPr>
                                <w:t>二维和三维Ray-marching效果图对比</w:t>
                              </w:r>
                              <w:bookmarkEnd w:id="2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B401D0" id="组合 43" o:spid="_x0000_s1125" style="position:absolute;left:0;text-align:left;margin-left:5.2pt;margin-top:247.55pt;width:402.5pt;height:235.65pt;z-index:251816960"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IABm2AQAAGoUAAAOAAAAZHJzL2Uyb0RvYy54bWzsWM1u4zYQvhfoOwi6&#10;O9aPbdlCnIXXSRYLBLtBs8WeaZmyhJVElqRjp0VvRbe99dRLe+m9b1Cgb7PZ1+hHUrJjO7v5aVMg&#10;QAJEJikONfPNzDcj7T9bloVzToXMWTV0/T3PdWiVsGlezYbu12+OW33XkYpUU1Kwig7dCyrdZwdf&#10;frG/4DENWMaKKRUODqlkvOBDN1OKx+22TDJaErnHOK1wM2WiJApTMWtPBVng9LJoB57Xay+YmHLB&#10;EiolVg/tTffAnJ+mNFGv01RS5RRDF7opcxXmOtHX9sE+iWeC8CxPajXIPbQoSV7hoaujDokizlzk&#10;O0eVeSKYZKnaS1jZZmmaJ9TYAGt8b8uaF4LNubFlFi9mfAUToN3C6d7HJq/OT4WTT4duJ3SdipTw&#10;0ce/fvjwy08OFoDOgs9ibHoh+Bk/FfXCzM60wctUlPoXpjhLg+vFCle6VE6Cxa7v+1EX8Ce4FwwG&#10;QdTtWuSTDO7ZkUuyoxsk282D21q/lTqryUrvxjh/2zj/YYzr9f2edy/j1pJ3NS4cbBmHhf/Ic0En&#10;wl/jubWKJL7Jc5+S/IRxPE9i/NchjtFOiN9MBZBSc0Hd+pDyVmeURLyb8xaykROVT/IiVxeGWZB3&#10;Wqnq/DRPToWdrLMl7DaYf/jt748/v3ewAMy1hN5kRYg26YQl76RTsXFGqhkdSQ5OAlPq3e3N7Wa6&#10;8bxJkfPjvCh0gulxbRn4ayv/rwHHcsshS+YlrZQlS0ELGMkqmeVcuo6IaTmhyH3xcooESUDUCvnP&#10;RV4pw2ZI4BOp9NN1Khs++y7ojzxvEDxvjbveuNXxoqPWaNCJWpF3FHW8Tt8f++PvtbTfieeSwnxS&#10;HPK8Vh2rO8pfS141zVtaNPTqnBND4ho4o1Dza1TEkkZI6yqVoCrJ9DAFeF8BcCuzumGQXoOr3SDB&#10;blriNny2GdtBGMFw48+1OBdSvaCsdPQAAEMHgyg5h7ZWm2ZLHQdWAaMZ9NEEhoooG5djdjvcdD28&#10;rpacZYRTqKCPvRLGURPGl7++v/z9z8s/fnTCyLKH2adJ31HL5ww0XlOm/DxWQRh0fK+urE0F2EAs&#10;7KIYmHRZkQEy5S6AwcesyKdNamjZcSFsgCyyXNHaGxu7ikr7t2JaynrArlDTJtRu0fBYT+iRWk6W&#10;pjja7NZLEza9ACSCwavgRcmT4xyPPyFSnRKB3gGL6IfUa1zSgi2GLqtHrpMx8e1163o/vIu7rrNA&#10;LzJ05TdzopmseFnB7zhSNQPRDCbNoJqXY4bMQAZDGzOEgFBFM0wFK98iLEb6KbhFqgTPGrqqGY6V&#10;7YjQZiV0NDKbLCGeVGccNOqb2NUwv1m+JYLXUa3g3lesiSwSbwW33Wsyko/mCsCbyF+jiMjXE0S5&#10;GdWF3NZuU9N3yji03+xRTJzdsUcJorDX1+0IuhE/iHZiNYw6AyzabqUXev3bFnQwwbWSqzDf7FY0&#10;7eD/8dS8XoN+U/N6Os+0GY+z5gUmrJ+KnE2FbcreCObA7/cGj7XI4R3UssaVItf/d0UOHBJ+ljge&#10;Y5Ez6bym56cip1u3hypy61rwP/V6nWA3DbAGBtcuB4Pfo9frhd0AlRRn2FeEnbf9x5gGq/73qdd7&#10;wF4PH7TMC1z98U1/Mbs6Nx3h+hPhwT8A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Cvu3uo4AAAAAoBAAAPAAAAZHJzL2Rvd25yZXYueG1sTI/BSsNAEIbvgu+wjODN&#10;bqJJaGM2pRT1VARbQbxts9MkNDsbstskfXvHkx7/mY9/vinWs+3EiINvHSmIFxEIpMqZlmoFn4fX&#10;hyUIHzQZ3TlCBVf0sC5vbwqdGzfRB477UAsuIZ9rBU0IfS6lrxq02i9cj8S7kxusDhyHWppBT1xu&#10;O/kYRZm0uiW+0Ogetw1W5/3FKnib9LR5il/G3fm0vX4f0vevXYxK3d/Nm2cQAefwB8OvPqtDyU5H&#10;dyHjRcc5SphUkKzSGAQDyzjlyVHBKssSkGUh/79Q/gAAAP//AwBQSwMECgAAAAAAAAAhALVZrz2Z&#10;fQAAmX0AABQAAABkcnMvbWVkaWEvaW1hZ2UxLnBuZ4lQTkcNChoKAAAADUlIRFIAAAJ2AAACOQgG&#10;AAAALFp3QAAAIABJREFUeJzsnQf4HUW9909CLCCWqxcbIiBXUXoNRURURE0IvdeEhIQECCSUNGoq&#10;pJhA6IEkhCYQAqE3RXovonQsCIiFV+m9vPe33DnMmTOzOzM7bXe/n+c52dlpO+f8T/nkN7uzPVqt&#10;1octAAAAADjl/vvvb/Xs2bPj0aNHj6500VbWVvbo1atX7KcMEgDvAgAAAMATH374YceD5IylWTnx&#10;wQcfZHLGtnw5Pfh8ti/y3nvvQe5Aq2fsAQAAAAB145577mnLGSEKHi9oRfliHVUberz//vsRnzVI&#10;AYgdAAAA4AFeuMR928cXv/jFLskTH5C7ZoOYLQAAAOCQO++8s2vald8nxGieastPwS6zzDId+QQ/&#10;PSuKJGgmiNgBAAAAjhEFq2ykjj+n7ktf+pK0nH/Q+XagmUDsAAAAAEfcfvvtpade2Tl0/Ll0X//6&#10;1zuOw+SOiRzOtwMMiB0AAADgCNl0qq7o5V1IIQPn2wEZEDsAAADAAbfcckuXyLFt2YcKJnd5V8qq&#10;xBDUE4gdAAAA4ABVlI7Ps3ksv/zyucf9r//6r8LIHeSuOUDsAAAAAEfoiFxRuW60jofkLu98O5O+&#10;QLXBcicAAABASW666aZMnNiSJuKWJ29fjPR961vf0h4Dyd1LL72UO/3KxgTqCyJ2AAAAQElcROZk&#10;F1KY8oUvfKEwaofIXb1BxA4AAAAowY033iiN0skEqiiCp0qbUHThBC1qDOoL/roAAABACWQXSrCt&#10;TuRMVbbyyitbjQfn2zUbROwAAAAAS66//vpsW3ReHWF6vl0ZcL5dc0HEDgAAALBEjLzxeWJkzOQc&#10;u1VXXbX02HC+XTNBxA4AAACw4JprrsmN1LFomEqedCJ4ZSG5e/nll5VROzrfDpG7eoGIHQAAAFAC&#10;MVLH55s8ZH244POf/7zWcUE9QMQOAAAAMOSqq65qyxAfeVOdXyeSF61ba621HI/2I7mjyJ0KRO7q&#10;AyJ2AAAAgCGqKFvZK2F9Rs5kkTvxlmOI3FUfiB0AAABgwOWXX95O60698uTJ3jrrrON17J/73Oc6&#10;ZA7TsvUDYgcAAAAYYnpenMl5dr4huVNF7SB11Qfn2AEAAACaXHbZZR3nopmeWyejTFtb+Ktk2fl1&#10;7MFf5QuqB8QOAAAAMIQXOn7fFF7qNthgAzeD04DOt3vllVfaETsRXExRXTAVCwAAAGiwaNEi5ZIm&#10;PCZTrqGnYXnY+XZYBqVeQOwAAAAAQ8oKmihRG220ka+h5sLOt+PPsxPPt4PcVQtMxQIAAAAFLFy4&#10;sENwyk7BpsRnP/vZ1quvviqN2vHPE9Oy1QBiBwAAABQgio1M8sR8XX7wgx+UG5wDmNzJoPPtCMhd&#10;NYDYAQAAABroyFxZyYsJyd1rr73WsQwKA3JXHXCOHQAAAJDDhRdeWOoCiSqx9NJL5y5eTFT1uTUF&#10;ROwAAAAADVSROVm5LptttlmZIXmB5O7111/vWgaFonaI1qUPxA4AAABQcMEFF0inH2USV+VpWBGS&#10;OnHhYlxMUQ0gdgAAAEABoqgVSZyO5P3kJz9xNDr3sPPtVIsXE5C7NME5dgAAAICE8847TyllRYsN&#10;V/1cO4KmZHUWWAZpgYgdAAAAkENeRK4uV8SqILmjyJ0If74dIndpgYgdAAAAIHDuuefmlhdF61T5&#10;7PHTn/7U29hdw0fuZHemIOoisnUAYgcAAAAI6CxloiNyqj6rxmc+85ncJVCIKj6vOgKxAwAAADgW&#10;LFhQWKfoPrF556X9/Oc/dzvgQDC5Ex88kLv44Bw7AAAAgMNUTvLOt6ub6JDcvfHGG8plUAiccxcX&#10;ROwAAACA/2P+/PlG9YuidbK6VWeppZbqitrV4XnVBUTsAAAAAI4iSaFoFKujitaprqTt27evw5HG&#10;g+SOInc8uFI2DRCxAwAAAP6XuXPnakWedC6eEPfrEq3jKVqzr27PtypA7AAAAAADiqZeVaLTr1+/&#10;oOP0DS6mSBNMxQIAAGg8Z511lraEiNOvRft1hr+Ygpc6dtsxAtOyYUHEDgAAQOMxkbC86JzO9Gzd&#10;YBdTYFo2DRCxAwAAADjKXDyhuphim2228THUZCi6mIJA5C4MiNgBAABoNGeccYb2BQ66F0uo9usM&#10;yR3/OsqWQWnKaxETiB0AAAAgIe+qT5Pp2O222y784COx5JJLdqxtJxM5yJ1fIHYAAAAay+mnn95O&#10;6yxNIhM4WZlsvynwcie7Uhb4BWIHAACg0RQJmCpip2rfVKHjIbkTp2V5mv76+AQXTwAAAGgkp556&#10;qvSEflE6xAsAWJ4sLe7vuOOOXsZeBcTlT8TXGhdT+AEROwAAAI1H5+KJvIid2A/Qu6csXiv3QOwA&#10;AAA0jlNOOSXb6pxPpzqvruh8u5122snnU6gE4pWyWOPOPxA7AAAAjSPvis2iqzlNLqAA3RdT4EpZ&#10;v0DsAAAANIqTTjqpK8/kSlg+X1UHotKJzpWyeM3cALEDAADQWFRTg3lXwupMx+66664hhl8piq6U&#10;JSB35YHYAQAAaAyzZ8/OtnlCJ0MnYidLg04+/elPYwFjz0DsAAAANApdoZNdOCHWl6V33313n8Ov&#10;PLzcqc65A/ZA7AAAADSCE044ofBCh6IrN4uidJAUPUju2HQslkFxC8QOAABA4zCN2oltVBG7Pffc&#10;09eQa8enPvUprauQgRkQOwAAALVn1qxZ7bROdEj3wglZXaAPrpR1D8QOAABAI9BZc850GhYXTZSD&#10;XSkLuXMHxA4AAECtmTlzZmGUrkjydCJ2e++9t5fx1x12vh2mZd0AsQMAAFBrdKRO3NeNzkE43KBz&#10;pSxeaz0gdgAAABpB0VRsmWnY/v37+xhyo4DcuQFiBwAAoLbMmDFDmm8StcOFE+EoWgaFwOudD8QO&#10;AABA7clbfy5P8jANG56iZVBAPhA7AAAAteWQQw4pXFSY3zeVOtrus88+7gfecEjucKWsHRA7AAAA&#10;tYbkjiiSOtl+kdQBf0Du7IDYAQAAqD0jR45sp3UvoNCRukGDBvkbNGj/PSB3+kDsAAAANAKSO5Oo&#10;nZiPiF142JWyWONOH4gdAACAxsAid6ZRO0hdPLAMihkQOwAAAI1ixIgR7bTJFbHidvDgwV7HCT4G&#10;cqcPxA4AAEDjILkrI3UgPPytxyB3aiB2AAAAGgmL3BUtc5J3MQUIC7tSNm+Nu6b/bSB2AAAAGsvB&#10;Bx/csa8ToWN5p512mufRARlFy6A0HYgdAACARsPkLi/SoxI+yF0csMadGogdAACAxnPQQQe107pX&#10;xELu4gK5kwOxAwAAAFofyZ2p1EHu4sLfVxZy9xEQOwAAAOD/sJE7xumnnx5qmICDXwIFV8pC7AAA&#10;AIAOTOROlQfCgTXuOoHYAQAAAAL8OXd5YEo2DSB3H9Pjfx/NeKYAAACAISeeeGK27dGjh9F2v/32&#10;CzpO8BFvv/129jfo2bNn9mB/Dx5ZXp1AxA4AAABQMHz48GyLiymqgXgxRRMjdxA7AAAAIAdbucPF&#10;FHEQ705Rd5ETgdgBAAAABZjKHUtD7uLAr3HXtKgdxA4AAADQoEjuePgyyF0cmrqAMcQOAAAA0ITJ&#10;nYy8KB7kLg5NlDuIHQAAAGCIzR0qSO74877EB/ADfzFFE+QOy50AAAAAhtgug0LbIUOGSPssIxh1&#10;X8KjLG+99VZ7+RO2FIpIXV5DiB0AAAArHn/88WyrKzUrrbRS6CF6xUbuWFoldzZACPVgcscLnkgd&#10;Xg+IHQAAAGCJidyJeS7lDujBy11dFzDGOXYAAADa3HXXXa2777479jAqg3gxRV70DOvcxacJtx5D&#10;xA4AABrMLbfckm3FaJIqLcvbcMMNvY8zdShyZ3O+HdGkyF1ZaXIVTSuK3FU5agexAwAAUMjNN9+c&#10;bX/4wx9GHkm6QO788f7777fTsv9k6CDWr6vcQewAAAAAR9jKHT0GDx4cerjeePHFF7OtbtS3TJrP&#10;W2qppYzH+s4779RK7iB2AAAAgENM5Y5Ph5C7p59+umMMYjqvrEx62WWXLTNsb7z99tsdy6BUXe4g&#10;dgAAAIBjdOVOlrfeeut15Ilp27K8equssor2c6sjJHf8MihVljuIHQAAAOCB2bNnt9NFMidu11xz&#10;zY62vXv3DjLmpvLmm292rXFXVbmD2AEAAACeYHJnc95dnc65qwK83DGxq6LcYR07AAAAwBMHHnhg&#10;trW5t+wZZ5wRdKxNZ8kll+xa405cnqUKa9xB7AAAAACP2ModAbkLSx3kDmIHAAAAeMZG7lgachcW&#10;HblLGYgdAAAAEABTuePTkLuwkNzRa6+69VjKogexAwAAAAJRJHc8eWXAP3RfWV7u6MGT6t8FYgcA&#10;AAAEhMmdDFxMkRZVlDuIHQAAABAYkjtcKVsNqiZ3EDsAAAAgApC76sDOs6uC3EHsAAAAgEjYyB0B&#10;uQvLUkstVRm5g9gBAAAAETGROz4NuQtLVeQOYgcAAABERkfuZHmQu7BUQe4gdgAAAEAC5MmdLA9y&#10;FwcduYsJxA4AAABIBNVSKEXRPMhdWIrkLmbUDmIHAAAAJMQBBxyQbU0vqoDchSVVuYPYAQAAAIlh&#10;K3dz5swJOs6mk6Lc9aDjBj8qAAAAAAo56aSTsm2PHj20t/TYd999Qw+10bzxxhutnj17Zq89bVla&#10;/PuEABE7AAAAIFFMI3csjchdWGSRO0rHuN8vxA4AAABIGF25E/Mgd2HhhS6m3EHsAAAAgMSxWeMO&#10;cheWpZdeOgm5g9gBAAAAiaNaBoWRJ36Qu3CkIHcQOwAAAKAC2F4pC7kLi0ru2L5vIHYAAABARYDc&#10;VQOZ3PFbn4IHsQMAAAAqhK3cEZC7cPByJ5M8X3IHsQMAAAAqho3cYRHj8Fx44YXS8+18yh0WKAYA&#10;AAAqiskCxmIeFjH2z8svv9yxcLG4gLG4kLELELEDAAAAKortGncEInd+OfPMM6Xn18mmZ11G7iB2&#10;AAAAQIUpkru8MsidP2QSp5I8l3IHsQMAAAAqDpM7GTrRPOCWM844oy1rRdE618uhQOwAAACAGkBy&#10;h2VQ0oAXOtWSJyrJKwvEDgAAAKgJkLv4nH766R3ROpXUqaZkywKxAwAAAGoE5M6e+fPnt+bNm2fd&#10;/rTTTlNOserKXVkgdgAAAEDNsJE7oqlyx4Su7EUMYqTOJGKHqVgAAAAAKDGVu6ZeKcsLXRmxO+WU&#10;U5RCp3OOHSJ2AAAAAMjFRO74dFPkTiZ1AwcOtOqrKFonkztZXlkgdgAAkDgvvPBC7CGACqMjd7K8&#10;Osvd3LlzswcvWGWk7uSTT5ZG/fJuJ6bKKwvEDgAAEuS5555rPf/889kD642BsuTJnSyvznJHQqeK&#10;qtmiitaZRuw++9nPln5+EDsAAEiIv/71r61nn32243/9EDvgAl7ueIqieXWSu7POOkspYLb3zp09&#10;e3ZXpE5X7lxPwxIQOwAASIRnnnlG+uMAgCt07y1bR7lj926VPQYPHmzVpyh1OkKXJ3ougNgBAEBE&#10;/vSnP7X+/Oc/Zw+V0EHugEv233//bNs0uZNJVdn/PBVF6mQSh4gdAADUlD/+8Y+5ETpE7IAvbOWO&#10;ol5VhKRUJVxDhgyx6vOEE07IFTqV3CFiBwAANeOpp55qPf3008qoHKZjQQhs5I4eVZS7POny0adK&#10;7oqmY10AsQMAgEA88cQTrSeffFIpbqr0csstF2fAoPY0Re5UsjV06FCr/mbNmpXbL9G3b1/ptG+e&#10;3LkAYgcAAJ557LHHWo8//niWLpI4vg7xzW9+M+BIQRMxlTuWrpLcyYRu2LBhzvqTfZ5VkTqZ0CFi&#10;BwAAFeHRRx/NtuIXPyNvCnb55ZcPOFLQZHTlTsyritzxUlVG6IiZM2dqCV1epE41NesCiB0AAHjg&#10;D3/4Q+uRRx7J0qofxbz0iiuuGHjEerz33nut999/P/YwgAd05E6WVwW5cyV1fF82j6KpWRf0oDE6&#10;6QkAABrOww8/3OrRo0eW5rem6ZVWWin00LV49913sy0b7xJLLBF5RMAHdHssoui9LG4HDRoUeqha&#10;0PNh0lqWGTNmZFvVf9b4vD59+mSvS8+ePduvHf8Q82nfxakXiNgBAIBDiqaudNIp8vbbb3c9J0Tu&#10;6okqcifLq0LkzqXU5U29yvJUUTrV1KwLIHYAAOCAhx56SGvqqij9P//zPyGGa8Sbb74p/REjIHf1&#10;RCZDReffpSx3LlBNr8rKxDzZBRSyfBdA7AAAwCFlInbf/va3A4+2mDfeeKOdVv2ouYo0gPTQkTlx&#10;W0e5mzZtWm5Urihqpxu9cwHEDgAASvLggw9mW52pK1X6O9/5jvdxmvLaa69Jo3SqHyZQL2zvTlFX&#10;uTOVuDy5U0XvXACxAwCAEjzwwAPZVmcaVhWxW3nllYOOWZell1462+r+oEHu6kcZuasLU6dONZp6&#10;lZXrRu9cALEDAICS5P2oFeV997vfDTVMKz7zmc9kW9UPEOSu/tjKHd2fteqIUudC6PKidy6A2AEA&#10;gCX33Xdf7o9bUd4qq6wSeshWMLkjdAQPclc/bOWu6lOythJXVK4SPBdA7AAAoCQ2EbtVV1014AjL&#10;Q3KX94Ml5kPu6kdT7ivLoyN0qnLVuXRFQlgWiB0AAFhw7733ZlsbqVtttdVCDdMpvNwRRdE7yF39&#10;aJrc6UblVGle8HQkzwUQOwAAMOSee+7JtiZSx764V1999ZBDdQ6TO93oHeSufpjKHUvnyd3s2bO9&#10;jLUMU6ZMMZI4Pl005aqSPBdA7AAAwAJTqSPWWGONkEP0hih3RF70DnJXP0zkjk/L5I6kzpXUuMRG&#10;3MpKngsgdgAAYMDdd9+t/SPGb9dcc83QQ/UKL3c60TvIXf1wIXcnnnhiklJH6IqbKm3ywMUTAAAQ&#10;Cd1pJ3671lprhRxiMGRyR6iid5C7+qErd2Ieyd0JJ5zgfBrSJSYSJ6Y333xzK8FzAcQOAAA0ufPO&#10;O7OtidStvfbaIYcYHFHuiqJ3Lm+dBNKgSO5UZar/GKSErdzZPlwAsQMAAA3uuOOObGvy47XOOuuE&#10;HGI0TOWOlYH6kCd3edE8urtJqmJnG62D2AEAQEUwkbp111038OjiopI7QvUDluKPObCHyZ2MPLn7&#10;7Gc/2xoxYoT/ARqS9771JXcugNgBAEABt99+e66MiGXrrbdeuMElRN7txyB3zYDkLk/iVNsU17nT&#10;ETVVvbw2EDsAAIiMjsyx7frrrx9uYAmy1FJLZVvIXXOpu9wVldlG6yB2AAAQgNtuu62dLvpx6t27&#10;d+DRpUme3KnyIXf1og5yVyRtqjJZW4gdAAAkwK233qr9o7TBBhtEGGG6MLkjdKJ3LA/Uh6rLnU5E&#10;Lq/MRu5cALEDAAAFuj9GG264YYTRpQ/JnckPHssD9aGqcnf00Ue3xyITuLwy0ygdxA4AAAJw8803&#10;Z9uiH6GNNtoowuiqA8ndkksumaUhd82kinJXJlqXVw9iBwAAEfjtb3+bbYt+fDbeeOPwg6soeXIn&#10;5rN9UB/qJHd5ZXnCViR1riL/EDsAABDYbLPNWj/84Q9z63z/+98PNJr6wOSOKPrhY/ugPlRJ7spE&#10;68S6IaN1BMQOAAAUkNxtuummWZr/At9kk01iDqvSkNwVTcNC7upLVeTOJlrH79tE7VwBsQMAgAJI&#10;7uhBX74/+MEPYg+n8kDumk2V5U43kifmI2IHAAAJwqJ3oDyQu2aTutyVidbJ2utE7VwBsQMAABAF&#10;yF2zsZW7EOhG6/Lqmk7JugJiBwAAIBqmcgfqhY3czZkzJ8jYdAXOpC6mYgEAANQeE7mD4NWPFOXO&#10;RuDE+kXvYYgdAACA2gK5azapyZ2uwMn26Wp6G7lzBcQOAABAEmBattmkInejR49up22mY02nYCF2&#10;AAAAaouu3H3wwQcxh1lbpkyZ0po8eXLUMcSWO11hE+vL9k2idq6A2AEAAEgKXbkD7iCZowd7XWPJ&#10;HUXtCFO587EMiu10rG0kzxUQOwAAAMmhI3fvv/9+zCHWBiZ04mPSpElRxmMjd/RwJXe2QifrQ3cK&#10;FmIHAACg9uTJHXtA7spB8pYXdZo4cWKUcaUidzpRt6I2Re1dR58hdgAAAJJFJXf8PjCHhI0eKsFg&#10;+0cccUS0McaSO9vpV1leDLmD2AEAAEiaIrl77733Yg6vcohROJWIHHnkkTGG10FMubMVPJNIH8QO&#10;AABAIyG5+/SnP52lIXf2TJgwoTBKR48UpI4RWu5shE5saxKpg9gBAIAlV199dewhgJKQ3KkiI0AN&#10;CR09iDyxOOqoo7JHaoSUuzzp1dkvkjuV6LkCYgcAaAz05UlyB8GrNmxqVny8++67sYeWJOPHj1dG&#10;hvj8FIWOx1bubNe5sxE8Ma8o7eM/JhA7AEAjuOqqq7ItfYH26dMn8mhAWUS5IxC160aUOlnE6Oij&#10;j84eVcB2nTsTucubotapo/NQ9esCiB0AoPZceeWV7S/Pvn37Rh4NcIVM7sBHHHvssdlD9rrwr1lV&#10;hI7Hp9yNHDmynbYRPFl+UaQOU7EAAGAJpK5+QO66OeaYYwqjRaxeVfEpd6bTrfy+6TQsxA4AAAy5&#10;4oorsi/NLbfcMvZQgCd4uWs6MlkTBYLqVFnqGD7kzlboVHVM0y6A2AEAag19Yfbr1y/2MIBn+LXu&#10;mgg7T64oEkTTs3XCtdzlTbf6FDqIHQAAaHD55Ze3ttpqq9jDAIEguWsiqvPkRMGrm9QxfE3Lmk7B&#10;8nli3VDROgJiBwCoJYsXL4bUgdpDS5QUnbNFV8bSo864lLsyEbuNN97Y+Nw6TMUCAIAGW2+9dewh&#10;AOAN2ULCMlmou9DxuJA703PsxDwdoVOVuwJiBwAAAFQIut2XTsSH3WmiSbiSO92IXV6ervDx5S7o&#10;5awnAAAAAHiF3cM1TwQmTpwYajhJQnJ38sknZ69Rjx49tLeE7Fw5Hp08ts/65uHzxLQrqKfmXkYE&#10;AAAAVIAjjjhCq17TpY6H5I5g0qSz/f3vf28tdMRGG23U0Z/sGKr09ttvb/M0u8BULAAAAJAw48aN&#10;Kzzxnh6Quk5spmVXX331dnvdKVg+X+wvxlQsxA4AAABIFJK6IiZNmpQ9QDc2crfGGmsYXTShc55d&#10;0YUTEDsAAACgxowdOzZ7FEXpIHTF2Mjdmmuu2U7bSJ5utM611BEQOwAAACAhSOh0mDx5sueR1Icy&#10;csf2TSRPLCvK23HHHV08zQyIHQAAAJAIY8aMKYzSkdBB6syxkbu11lpLawqWzxf7UOX5iNYREDsA&#10;AAAgMiR09ChiypQpAUZTX2zkbu21126nZSKmOwVbJH6ugNgBUJIzzjgj9hAAABVm9OjRhVE6EjpI&#10;nRvKyB0jL+KmEriiMldgHTsAcjj11FPbaX4BSXExSdofPHhwsHEBAOrBqFGjchenpR/9448/PuCI&#10;moPNOnf333+/tC8mZxtuuGHhOnaysl133dXZ84LYgcZy0kknSQVNta9bF4IHACiChE4HSJ1fysid&#10;LNJGYqdql9fnbrvt5uw5QexA7TjxxBM79n3IW1FbyB0AQMXhhx9eWGfq1KkBRgIIG7m77777uvoh&#10;0RMjduJWVbb77rs7ez64VyyoFDNnziyUrTLQB5PvT9w3aQsAACKQuvRg390m2/XWWy+TO9U5dqp2&#10;POJ9al2BiB1IhhkzZmRbHXErE1kr2rdtO2TIkK5xAgCawQcffJBtVT/SOkJHTJs2zdmYgD78qTkm&#10;23vvvbejnw022MCoPUvvsccezp4LxA4Egf+yii1urvb322+/rnEDAJrFu+++2/WDzadl328yyYPQ&#10;xUdH7mR5TO5MpY7f7rnnns6eB8QOlEJ2Yq+pJIVq42p/6NChXWMB9WTx4sXZ332rrbaKPRTwv/zj&#10;H/9ofeUrX4k9DCUkeYSOFPDgFI50yJM7WR4vd7179za+aIJtIXYgCLI1k1wIl06dECKn22bYsGFd&#10;7UD9IaljQO7C8fzzz7eWXXbZ2MMojSh5fDovmgfJi4+t3NlMwbLtXnvt5Wz8ELuGIrtxtI0I2baL&#10;JYi6+2wBS9BMLrvssmwrfvlC7srzzDPPZNvll18+8kjC8c477xgJglgOwiOTOz7tWu4gdsCKiRMn&#10;ttMhpS1knTJtDjjggK62oHlceumluV/kkLti/vjHP2bblVZaKfJI0gSiVw1CyB3b7r333s7GDbFr&#10;GEzubMVOlpd6nbw2Bx54YFcZaC4kdQzInZrHH388ey1WXnnl2EOpPCR5hI5AqPKAP8SF7H1IHdG/&#10;f39nY4bYNRCV3DVF9oYPH95VH4BFixZlW9mXOJ/m8+oseI888ki2XXXVVSOPpDm8/fbbVoIHyfNL&#10;CLmD2IHSkNy5kibdvJh1DjrooK42ABCXXHJJti0SOj5dB7n73e9+106vueaaEUcCZJDkEXlSJyvv&#10;2bNnqCE2Ct9yN2DAAGdjhdg1GJ0LKHTzUmx38MEHd9UBgGfhwoXWQlcluXvggQda66yzTuxhAEve&#10;eust40geS0P03EFyR/iI2EHsgDNEuXMZoZPl+Ww3YsSIrjoA5EFiRzRB7kB94EWP0I3qLbHEEoFG&#10;WF98yd0+++zjbIwQO+BM7mII4MiRI7vyADABcgeqDEkeQ1fwiF69cKt4W8rKnZhHD4gdcA4vd76j&#10;drI8k3aQOeAayB2oA2+++Wa2NRE8lobomWEqd0V1Bg4c6GxsEDvQhsmdTKhU+T6jdnzeIYccIh0T&#10;AK7QlTud8n79+nkdKwBFvPHGG1bvX+ITn/hEgBFWH12506kzaNAgZ+OC2IEO8uQudN6hhx6aP9iG&#10;suKKK2bbP//5z5FHUj/y5M4mmpeq4NF9Lddff/3YwwCBIMljmLy3P/nJTwYYXbUpkru8Mn4LsQNe&#10;IbkrE7Urk3fYYYfpDrNxrLDCCh2vF8TOH6qrZaskd3fddVfHft54IXnloLUxJ0yY0Pr85z8feyiF&#10;vP7669nW5L1MfOpTnwowumriQu723XdfZ+OB2AEpKrnzlQehy4ekjhBfQ8idP+ogd3feeWfHOIpl&#10;xyWjAAAgAElEQVTSEDxz2N1rZs+eHXkkdjDRI3TeJ5/+9KfDDKxiqOROlifbQuxAEHzL3eGHH15y&#10;hM2ASR0DUbtw8HJnGuFIRe4YkDz38LckpIjdF77whYijKc9rr72WbYveI0suuWTYgVWEMnI3ePBg&#10;Z+OA2IFcJk+e3JVnO007atQodwNrCKLUMdjrCrHzT53kjmCCR6jGvcEGGwQdU1U54IADstft2GOP&#10;bX3xi1+MPRynvPrqq8r3B7+/1FJLBR1X6ohyx6fzthA7EBRduZPljR492suY6o5K6BgQu7Cw244R&#10;dZA7Bi95G220UcSRVA+SOsb48eNrJ3Y8JHk84vv7M5/5TOghJY2N3A0ZMsTZ8SF2QAsTuYPMlaNI&#10;6hj0WkPswmErd7K8lOROh7vvvjvbsvH37t075nCiw0sdQRG7L33pS5FGE5ZXXnmlnZa9t5deeung&#10;Y0oRJneETsQOYgeiIMode1OOGTMmxnBqia7UMf7yl794GQdQwwSvrNwRKQue7jl5TZO8/fffv2P/&#10;mGOOyV6L//7v/440ori8/PLLXf/J/9znPhdpNN3QHR3mzp0b5dgmcrfffvs5Oy7EDhjBy93YsWMj&#10;jqRemAodQxQ7WliUbvpNXxZsy3+BiPsmW5u0zn5RflFZHs8++6xVuyJcyV3KYnfHHXfk/u3EdBME&#10;T5Q6gsSOWGaZZQKPJj1eeumlrvdFLMkjofvww4/1Zt68eVHGoSt3EDsAaoSt1BHvv/9+tnUhYbpy&#10;ZiNuNnWK8ovKGA8//HBhHRtcyB0Tu1VWWaXjR4ilafvEE094GL0ZJHmEznOt64UXw4YNk+aziB3E&#10;Lg1EoeOJJXe0FE7Rf5yHDh3q7HgQOwAiUkbqCFpTKhWBK7tfNi8vn4mJa8rInXhP2Y033rhjn/9x&#10;4i9yiAn/OtLzaNIFFyqxO/roo7PX4stf/nLgEQGRAQMGSPP5z9L8+fMDjaaTPLkjVO8vGyB2AESi&#10;rNTRNOzaa6+dpU2mzIrSrspc7LvMu/HGG7vKXWArd6LYET/72c+U0QbG9ddfX2q8MVhttdVaH3zw&#10;QfbcaCs+KPJMj/fee6/17rvvtt56663skQqyaAr9DY866qh2+itf+UroYYH/Q0foGLHEjlDJnUup&#10;I3o57Q0AUEhZoSPYuXXsNj8u5c2H5MUQQHF/yy23zPKuuOKKrrZl2H777TO5ox8RdsyitErerrvu&#10;uta2226bezxWfumll7p6Cl5QXXxBC5PT81c9mADyaZkM8kL4zDPPeHseqikyNsa8vyfwjyh1Kf8t&#10;aEFrJnc+3zuI2NUUOol+iSWWyN449BBPpOcvWQfhWH755bXOC8uDv2Bi0003LS1vLtuHKLPZF/No&#10;0WEfkODpvmZbb721sp/ddttN+5jnn3++4Sj9Ik57q14DuhCLyRHBy524XySAt956q5fnwk5oV31m&#10;jzzyyHbZ1772NS9jAHJ4odORI1bn7LPP9jYmXcTIneyinDJA7BKDZIwesisb+TeCbJ+l8/LY9oUX&#10;Xgj6vMBHUsewlTvxKtjNN99c2qfvtM82JmVl6p533nktH+jK3TbbbFPYF50ILmsr46yzzjIZpldu&#10;v/32dlrn73PiiSd2SR3b6ojf4sWLnT+HoqsUeamjLcQuDEzoTGSOkYLUMXi5E9dFLAumYh3Tq1ev&#10;TMZMlpzQlTGbbVEZCAMvdQQ/PaeDar06iswy8v72LtMpHcOkTNz3tb4Vm5plx+L/1joyx0Pjk51/&#10;I3vvsP/1n3zyyaZDds73v//91m233ZaNU+cHmEUdBw0a1M6TSR7binkxSHnKr66Q1BW97lX6u5j+&#10;DuiCiJ0EthaYGC0zFTLXEqZTptv2qaeeMnxVgA2i0PHofqDzFiHmT8APGbHzKZE+28vKTjvttFbq&#10;jBgxop3Wed+wOjNmzPA2JhNI8gh+7CR/eQwfPjzbyiROzDvllFPcDfb/yLsTAD2PI444op1edtll&#10;tftdc801s/MC6SIRuljknXfeab355putF198sfSY60r//v1zy3VkLqVoHYOidgSde+eS2oodRc74&#10;c8xUD6KsmNnWKcor26ao7qOPPtoC/siTOkbRj7TOnSW222674DIWQyJdpmVlNB2YMrJb9aneP2K+&#10;7JaAqcMuvrjsssuyrUzsWHr69OnOj190iyde7IhvfOMbWv326dOn6wIQ/kIQ/gphdpUwyd/bb7+d&#10;nRv9+uuvl3tiFSNP6kyidwsWLHA1JKeQ3DVO7PiV9E3kzDRaZitiLn8AQ//I+lq4FehJHUP146x7&#10;u7CddtrJ2X8WXNR10c51H7rpVCJcKvjlNWQU5dOaa6nDzs+Tifi1117b3ud/tMePH+98HIMHD5aO&#10;gxg3blxHGW11xG6vvfaSXu2ruvL3qquucviMqoVK6GymYlOVOl8EO8dOPPdMR87y8vK2pmVFeSbl&#10;rtuFSAN3mAgdQ3aehck9YOmzFVvsfJe7bqdKU1TsuOOOa6UKCczEiROztOwzXJQ3ZcqUbJva/Z3p&#10;qlY2zrwfblrnj7j55puDjIuQjUfMW2655bT6+vznP991RS89Tj/9dCdjrQMyoStzXl3TpI6gT5JR&#10;xI4+fEzSZIJWRshshK0oz6Q8VB+ppO+9994WcIeN1DHY38VE6BgUBeD7sHkP+xCzlGTQ9LMxYcKE&#10;VupMnTo124oyZyJ8I0eO9DM4S9iyJUXPid+/++67O85BdAGL1qmg+2Tz761vfvObTo/fVHipK3uR&#10;RBOFjtHjE5/4xIf0xtRdVoPPF/P4rWlZUZ5JeZ3TLvu66667WsANZaSOYbvIqmxJDFci5vMz63OM&#10;JuWqumzaM2VmzZrVsW8iRGKe6yUXyiCuS1f0PIouxDBl3333lebTcVm0k/8ddPH5bzJM6GyWMJGV&#10;n3POOS6GVVl6fOELX8hepaYKWpOPwa81BeyJKXUE+xEKKW2p57lqk9qUpQy2vImp1Kn2i6JVIbnl&#10;lluybd7YN9lkE+fHVYkdQe8JdvwVV1zR+bGbxt57711YRzd613ShY/RYZpllpGKnSqcgYyEEqorH&#10;N02zL01gh6v/pZe9HRItpOrrP2Iu8qrWryx96KGHtlLmjDPOyLY23y2yfUJ1/80mIIrdnDlzIo2k&#10;vhQJnUn0DkLXSY+vfe1rRmKnm47R3mebUOMJ3e9NN93UAuakInUELUwbSoRc1o95bJu8gw8+uJUy&#10;8+bNy7Yu5I5P77777k7HCYBM6nQXFhbrQeq66bHccsu1X6WUhcl1Pd02rvtLRQ5Z+sYbb2wBM9iJ&#10;0rIohy4ub1pOC7mmJFlVKbOpn9J5aDLOPffcbOv6e5Tt77jjjs7GCpqHKHS2MkdA6NT0WGGFFaRi&#10;J+77lCLfx3I9jtjiV7Y9n77++utbQA/xyjdbsXMpdQRdEZiiOOmUxW5vU1a0cG1sLrzwwnba1/ev&#10;6a3RQLPhha6MzDEgdfn0+Na3vvVhSJHKK6vCsVMVNNv211xzTQsUo1rOwFTuXEsdQed/VV2+TOqk&#10;MJ6BAwe2Uoe/Xy3h47umb9++7gYMaglJnQuZIyB0evT49re/3XGOXbsgomSFLgsldTZtfIkgSzd5&#10;ZXMddNan0pU7H1JHjBo1qmMcqcmar7om/fkQvqL7V6bA5Zdf3k7nPT/dtKpsiy22cDRiUAdoGZ4H&#10;HnigsJ6u8EHozOix8sorf6jzwdXZj91PCiKnW8+3sOmmr7jiihaQY7LoaJ7c+RI6Br/8Qgih8SFT&#10;ofr3MabULy64+uqrs60LsStK/+hHP3I1bFARzj777K67aeStuGAavWPnjQJ9eqyyyiodr3IIOTOp&#10;2zTJiyF/7Cbb4GNMV5JXiZ1vqSPEm5GHFiyTumXauOzDddtddtmllTLsXFpdoXPxXeVjfTkQD/qd&#10;4G+DJnuw/0SI2EzFQujs6bHaaqspxc5Ezsq0rYLY6fYRSsZcjIltFy1a1AIfUebWQOLrHELqGOzm&#10;7rGFLRVxC9GnmLfDDju0UuY3v/lNttUVOVffORtuuGHpsYOw/PrXv5aKGyHL79evX1bGbm/I6ukg&#10;1oPQlacX3UqMp2lil1fms15IgVOlxfpNp+z9HukLir2mIaWOYLcEJFzIjE2bEGKWwrFUx7z00ktb&#10;2267bStVfvzjH0vv5OBK7lTl999/f7Zdd911yz8J4BS6raRM2lRpWd7mm2+e7e+5556lbwmWqtT9&#10;5Cc/ab3zzjutt99+u/Xmm2+2Xn/99daLL77YeuWVV2IPTUqu2BXt+xK/VMtCyJzLvmyO3VRc3cSb&#10;vrT++te/OunLhCWWWCLbxpa5mKKVwljpnFUWvUiRTTfdNLuVoMlrUZSnm/7d736Xbddcc83yTwQY&#10;Q68/L2WqbZHYsX2T+/MWCV+qQkdXv7/33nsdj3fffTd7fOtb38pEjx5vvfVWJnv/7//9v9ZLL70U&#10;e9itXvTBS13mXPUTql4qogaxK8aV0BExhI7B/oMWUmZc9FHHLTvPqE+fPq0UYT/I99xzTzvPheDp&#10;ft888sgj7fQqq6xS8tkAkSeeeCLb8jKlI3TiVpVHj/XWW6/jmBStE9GJ3qUqdAStNvD++++3HyR1&#10;fJoXPdpSRI/StCXRo8drr73W+te//tV69dVXg469l/iDwAghYSZ1ffSTkrS57KsoDbH7iLpIHWEq&#10;dpA1/1u6YCHlZUB69+7dniY1eT/Y5KnSTz75ZLb9zne+U/bpNJK//OUv7bRM5Pi0rejx6dVWW005&#10;Ft1z6ljd8847T7t+SI4//vjsCl8SOHErezDhk0X16LHiiiu2ZY+mcUn2+L+bDzqmYn0Jm0nbEP3U&#10;Re5cHrdp1EnqCNk5dnw61DbUsWJLm+6WTkKn83NShc57e+ihh6z+njZ5qvSf/vSnbEvTW0DO3/72&#10;t459UaSKxE6V1tl++9vfVo5rjz32MDq3LlWhO/300zOBEx8ywcsTPV7yKM0ierzssWlckr033ngj&#10;O1fv+eefd/Zcevzv/9q07zxhuh9a0mzLUpK7GGnaLliwoNUUlltuuWzrQm5TkDpi+vTp0WWratuQ&#10;x9pss81aKfPwww9nWx9iZyOCK6ywQpmnU2lo6i4PmUTlSZ64bxrBW3755XPHQ2KnO84Upe6CCy7o&#10;kjm2Lp8od7J9JnNFUT0+sifKHkX0xClcOl/vP//5j9VzspqKFferKntNFzrZ86kzTOhckYrUEalE&#10;7OomZLp1i/LoalS6cCFV1lhjjdbvf//7rvy87wdZmYv6lMeuKi+SiqpTdKJ9USTMVPJMpmu/+tWv&#10;5h6bEKVONd4UhY5YvHhxx+LKeXKXF80zjeiJU7fiFC5JHr33meyxqN6zzz6r9bwaeVVsSkJn2gZy&#10;Z4dM6vjlSUxISegYvNgRKQhY2W3IY8jKVWkTQeFJXe5WX331TO7ynovpc7d9rVge+6xR2vV/zEJC&#10;ERhbXMidmFeU/tKXvuRkbKkKHZ0iwcubTO58ih7t8xdj5IkeuzCDHiuttFL7XD26Cpeiuy+//HLX&#10;8+ul+gDGEDqTuqnJni/xCyV9dSbvB8FU7lKUOsLVxRMpbF31pUrbyEZe30WfKb7erbfemqV/8IMf&#10;dNVLAZK7P/zhD1k673Oh+xqa1s/Lo2gFpb/xjW8oj5MSJHM27xfC5EKEvPqmU7Sf+9zntI9ZdCu9&#10;FKXuzjvv7JA4ldjpiF6e7LmYupXJnngFLp0rzi+3QhHgv//97+UiduK+D2nzURZD9lJKN0nudP6X&#10;ryt3qUodUSexY1vb93RRG195uuVUdttttyV7yy125SO/LIkKm9dGh7x+n3vuuSy97LLLlj5OGdjU&#10;NcmwiErq8uDr5F3UKJIngbpTtUsuuWTh+HRJUeiIBx98sEvmiiRPJnY2kTybiJ5siZW8q2/pQZJH&#10;F7r00vnyLLtfBYnT7SMFCfTZX12o8/l0MngRSmFbVKcoL+955tWNKXimkkMLBZss8hqaVVddtS13&#10;hOn3hCtJVkFXEVLbr3/961bty2J7KocMl783/PhkiPm9evUyG2yrM1rH+jv//PON+wnB448/3iVr&#10;/ENX8mwiemVkTxbZ0xU94wWKxf26CV5IQQuZ1n2+dcBG6lRf0qkLHSPvlmKht0V5Yrqo3LVQmbTx&#10;2TeRutzRelsrrrhiR54LOXP5+tMyIJT3ta99zWgMZWB30TCdMvXx3av6zbJ5n+oiPu8UpY7eu3kS&#10;V1RWRvJciJ7txRiUNpqKTVn4XPdRdcEzrTt06NDWqaee2qo6ZSJ1otxVReqIUFOxRXliWobLuj4E&#10;MLQo3nHHHa2NN944t/9Y0GeC7g7x6KOPWvcR6j+PL7zwQvt4Old0loFui8bkLiV0X+syf5Pddtut&#10;nU5R6Oh9oJK3ooeO3IUUPVHudM7RI7nzMhXrQ/hCyl8VBc9F3SrjauqVyV2VpI6gMfuQt7y0ahwu&#10;2xXVdVVu8zlwKYokd5S30UYbGY8jBCR3jz32WGG9VL5P6ARyGstXvvKVbP+f//xntmXjW2aZZUof&#10;QxXlL3MFrG9c/X1SFDqC1n7jxYywEToTufN1AYZsqlY3oie9KtaVxJnU9V3mUtDKtg8tcqbtqkbT&#10;zqcTofWOJk2a1DrqqKOyfZd/dxeyp9Ofy7q65aEE0AS6ai8lueOn3L73ve91yF0VvjP+8Y9/dOW5&#10;kDqG6VRsTFz8vShal6LUsXuxilImy7ON3pUVPZfRvDzZa4udraiJ+6mWQeogdbroLgCZAuLirT7e&#10;cya4lkebuiblRf27bqObd9ddd7U23HDD3GPGguSOoBPSm44qYue6Tdn+XR4vNamjq0CJIpmT5bkQ&#10;PdeSZzNdK5M963vFivspCWDdRE6Vdt2uariUuioJHZG3In+s92URLtrFKHfVxoSU5Y747ne/23ri&#10;iSdiDyM6ZSJ2vISZCp9O2yp/t+tAAkOYCp0sz6XgFYmdz0heW+xs5KZo34cAhpI6mzax067rpk6T&#10;o3REirdZch2tiy1zoaJ9eaQgd3nisvLKKyctdzLh8T0Ny6YEVcfX7VcmbSb9Ven73BTxdRefq0rg&#10;xP0ysqczTWsaxdOJ4OmKnvM7T4SO3MWI4vnoNwXBGzFiRGvmzJmtlHG96nzdpK5u0TpVHzblZft3&#10;hclx7r777tYGG2zgcTTFXH755a2tttpKWuZS7mTiUibPN+uss07rgQce0KpbJjpngrjKRZ3QjY7S&#10;ayt7f7Cty+idqdzpRPCKBE9H9ryuY+ejnxgiV7Z9aGmzbZf6//KY1Ln6Yqyb1KWAC4FT9WdTbls3&#10;dJ95/ZDcUXnv3r2dHMs1Tz/9dLbaPZGCiIU63v3335/Jnc7xVehE53TTSyyxRLknlCi6QpeH6jfO&#10;VQTPRSTP5cUXhWLnSs5M6oaSN5s2KaV9tksNMVJX9ou6jlIX+/1oSoj3YVkxTOkzcc899wSXO4rU&#10;LV68OLcOfRafeuqpttyZUrVIHX9skrt111032+enYfk6RVJWlroKHeFC6vIQ/cdHFK/sOXk20bxS&#10;V8WGFrm8Ml/yVrZ96gKn+p9MKuRNvdp8OVZN6IgqROrycC1tqb5XQxBD7nSQyZ1PEbMRvy9/+cul&#10;jysbh+xYIaJ2NrcCqwq+hU6F7PfQpeTpiJ6t5PGCF+XOE1WVPFd9xRS/EFESVzT9fDrCRup8/419&#10;RvF0jumybiqYiMC9997bWn/99T2PSB82dto++eSTWfo73/mOdjubvLJtXLDeeutp1bMVt7x0XaUu&#10;ltDlIYvqiQ9ZvmpaVjdyV0byeolvfluRM2nrWt5066UcldNJ+2qX4g+hrtTpfoE3Rep0Kft5CT0W&#10;kz5c1k2VkHJX9GPbr1+/1hVXXNEhICR4vNy5krNUJU92LNO0Dp/4xCccjzgNUhQ6FSaipyN3tlG8&#10;PLnryQYpe/BPoujBbkJu+shrp9un7bGr8PDxuuaVp4BppK7oS6GKUvfNb37Tql0qf8MiUh6n77HZ&#10;/IjJ2pDcheKyyy4rrMOPkcmdbNxFz1+3jXi8vHJ2azHX0NQ48fLLLxeOy+R5y9Kf/OQnyw02Uaok&#10;dTLY7ymd60iRVHpQmt8vepCw00OVV5QWH84idjHLYrdxkQ7dh6p87NixrcmTJ7diUGbqVfY/3yoK&#10;HcGkrmykQff97hOfx/X1PEJGeMoe/7777su2utOCvhGjUSR3tCSKWKaqn1depo0v+PMdTaJyJtG8&#10;T33qU96fRwyqLnQqxCCJTsSuaPrWdH283IhdSo9QUbmQ0b/QkUbdKF4MXJxPx39RVFHqSOjESJ3v&#10;Lz/+7+0jXXdsok8+jskEzwfbbLON1vPkp6D4fNk6d2WjdrrloeXBZoyqdP/+/Wspdfx7pQmw39a8&#10;CJ5NhC83LX4J531B29Z1Uea6j7LHsU3H7M+kPCS4SCJ/6lU3AtEkoaoLNueMqeCX3ogFGy/74WZp&#10;urcs3YasbATOpvyrX/2quyeowGWEjiCp+9WvfuV93KFpktCpYIEUgkkuiZ9pJC8viufsHDs86vMI&#10;CaRO73w6nS/Eo48+up3m/46h/6ZNpWz0zsW5ZyR3MdCJRJHc6bTxUe6Tl156STkekwgdMWDAgOxR&#10;N5oWpdOFvptZNC/vIYvw5Ub1xC/9vH1XdW3quegjRHvbdIg+TMp941roiOeee855n76xvUjCFgif&#10;WRTM1/laZSN1eVEhH5G7bbfdtnXppZdmW50xqdIkd5Sm6F3R83BV7pui5y1GL1V1Bw4c2O6zLtE6&#10;yJw+YmAlL0InRviojM/rxTrkOxcPptr3Xea6j9RkTpWuu9i5lroqCh1hKnW+JINoquSZ4EsIfUge&#10;yR3lyW55ZUue1MnGkpdmU7MmbW3Kv/71r5d92lqYTLWKojdo0KB2OXHhhRcGGbNPIHTl4UVPJXMq&#10;0St1SzEfEthUmVOlY0meLyB1H2EbqfMpd4yQ74cyuHgtbPsoihrZHsO15NFN6l3Knc5xRXHh0zK5&#10;05Ei1XGKykNiIncEH6GrE5A694iSJ8qceL5d4VWxfKcmZbYP18cTXxTX4/X9iDHmY4891vkbk4QO&#10;UvcRZadfi7442fumSbj4MSk6Z8vFOEyOUbYvlkdyFwLxPCrVOWd8+rHHHlPWFfsu6jevvS/+/e9/&#10;F45NlmZROpEqR+vEvz/wA32/i+fliVfX9jSVh7y6octCyBDfl4+0i7HYvAZFfblk2WWXdf6Bb6rU&#10;MXRfT5d/y6oIo+v3mi/JM6lbVgh9y52N3DBkcmfTl43c7bzzzlr1itAd57777ps96gSELh6i5DG5&#10;k0bsWIPUZY6vp9vGVNp8P1wct6idyTFcQ1LHcPXhb7rUMfBlWozrSI7OD3jZcbisy+dVSe5s++Lz&#10;+O8eGSR1++23X26dIsQIZF568ODByvb0qGK0Dt9B6cBLXsdVsap00b7vMp/1yqR16rk+ruu6Ovu2&#10;yL5Ybc9pIqoqdISvq19NXk8f4l5VTM7rctV3CnUffPDB1tprr232hDRgV82anmfGp0nuvve977Xz&#10;bPvS+RuySF0ZMXnxxRfb6bwxDRkypLCviy66yHocMYDQpQu995RiV7RfNdGLKYC+xM20nc5+CGx+&#10;PKsqdSGWM3EhI6CbFIVP1s60Lskd4UPwZGMgmHAVpVnkjgSvrNyp2GmnnZyJSdE4dKSuSkDoqoGz&#10;dexs+3Eter6kzbRNbPnT2ZeRoiBUVeqWW265YNJVF7krE/HxGYUrM0YX/ZVtJyt3Hb1jy6GwyB1h&#10;+3di0TtbuVP9h4qkjqeMqIgSyaeHDh2q3U8VonXvv/9+lzDX4fumrvSkf+gPxB7ifl4Zv2/bj8nx&#10;yvan08amLxf9mxxXrMv2eXQ+dHltJkyYUNi+DLpfqFWWOkZd/pdbh+dR5jywUMe07cOmHYveuYRf&#10;767M601yx5+nZtJWBxfRNPH4JHRFUkf12KMqUkewMTPEfZAOhVfFimUmdV2InqrMpr+8Nj6krOw4&#10;ivpglJU4Xzz//PO55XlfCiR0dZC6kFTpS9a1PIWgjKSYPEef8ifro6pyVyR9IjvuuGPHfhkx+ec/&#10;/9lxfCZ1vLSpHlXhvffeyx5FQle159UEeuqIR95+iLIQopfX3udDd2wqZOVVET9C9oVQVaEjVFKH&#10;L74wr0GMiJwpoSJ4Rf3xeTHlThQkMS3KnawvPl82DcukzrVgUT/Dhg3LHqZcfPHFTsbgmnfeeaf1&#10;7rvvdr1WELzqoFygmMjb9yF+oUSvjPSFSLN9ERtBs60TEv7LoI5Sx6jil17ZMbts71vOXEXkYkTw&#10;XEghyd1DDz2kPS4dRLkrEjRVmpc7nfo8YqSOoKVH2BhuvPFGo+fEH2f//fc3bkukLHVEnrSphE+1&#10;D8KT9L1i88pit3GVlu3LCCl6McSPvgSKpm5TRnf6lZ5namLtmrLPsQmvEQ//fF2ly/RNcrfWWms5&#10;e35sKZSyz5ddMbvKKqtoPXdCJnVi/c0339z4OR1wwAHGbVIWnbfeeit7Pfgx8vv862yzz+cB/7Sv&#10;ik1V7nzWCy16OvuqPJ06VZE4kSoLHWF6Tp1PcTnqqKNKX/hiM76ybVzKYNPSPl4PH3JHMMGzGRNB&#10;+48++mih3O2www4d7Xhk0qELL4q2orZw4UKrdj548803tSRNJXy6+7L+gT+SP8fOtp5pm7z2Zfri&#10;CSlssjzTfiZOnFhYvyxNkzpGjP+9uz6mTX9l29hOZ7rAxzSsi+fm6/iup2WJvPPuxKk8Mc23IbmT&#10;1VlhhRXaUqeC7tNq896hfstOM6YidW+88Ub2IFRTqQxX+2L/KUcwq07PPGkR96skd3njL5Mukj5W&#10;V8SnsOm2s6kzadKkwjq2NFXqGFX8YoshczbEECxfxBLKUHJnO0bZeXdFUsej+7elPk36lUFCl4rU&#10;vf7661oSVyRkpvu6dUB5Ctex4/djlvmsZ5M2oeqi50Puqix1JHSuljRJ5QstVjTPRqJ8SVhMgUo5&#10;7VvubMdFD1HudBDFIo+yQkekInSvvfZa9mDYSJqsbd6+juSp2gB7pOfYFe3HLPNZT7e9aZu/2XIA&#10;ACAASURBVJ4OvvvyVacIEjj+nrFVFjrCxxp19EXm4rX21bduHz7r2TwPVfuy/bo6XpXSTO5cn3e3&#10;aNEireMTtM+nWRm7S8Xhhx9udPy8v32R0OnIxyWXXGI0Hl+8+uqr2ZY9X37sqtdUta9qq9rn2+u0&#10;yesH6NNxjh3hIsqmqltUZhppc11PNlaWJ+I6TwfbvlzUcRG1g9SpifG/1Lxj2kTPYtUrG7VzFd0K&#10;cYzYadfRu+22264wKqczNnbFbBHs/Do+knTttde2y7fffvvswUePZI88SOhSkLpXXnkle+hG3nSj&#10;drb7LurE+J6sIrlTsUVlJnV1JSuvLEQ9kTL/W0hF/lzVmTx5stWYCEhdMVX50gopcyGkrWz7VI5R&#10;Zblzcd5d//79WwMGDMg9Vt7fh4SuLCkIHfHyyy9bSZysbpl915KnygOdSG8pxu8zXApcCPEz6c8U&#10;1wJo23+oaJ1uHRWQOn1cfFnpipKrMps+XD9PX0Llcix1kj5f593pjiFPSEzlbs6cOaWlLpUo3Usv&#10;vZQ9bCWuSLZM913UMc0DJaZiVXVjlOm2ycN1dM13ZE6Gy75UlInaVZFvfOMbwY9ZtS8o10Iotgkl&#10;bS7lzJVI+eq3bJoePuTO1dQsyZ34o7/PPvt0CcGZZ55pPVZqn4rQ/fvf/2795z//iSpxviTPNq9q&#10;36MuKZyKFfdto26qumX6LIrCpSxhIcbiK8rXFLljUhfjC8LlMW3Fy0eZTT3dPsoKkc1xYohebKFT&#10;jcsVMrmzGasqcseEjh6iCJg86MKPFCCpI1xInKxt3r6N5NnWMc3Ly687vUTxkqWL9lMqc5FnQiwp&#10;dNW/72nYqiJG6uhLoQmvQ97ztC2z6UOsl1em24fOmMoex1d73dfDJN27d+/WPffck21Tg+SOv2KW&#10;yHs+BO3zaYLkbt68ee16c+fOLT22VITuxRdf7HjOhMl+3uunuy+25/d12pjU0cmT9VdUt470GDJk&#10;SMczrZLQmeSVbV+HPNd1xowZ01W3DuRNv4b+IrA53vjx4yv1OXZdZlOvKm349CabbNK6/fbbW9//&#10;/vdbdYVJVNnXkMmdi7HE5l//+le2tf2sxNi3rVM2z2V+lejFEq7eJKGETpXvQ+qqSIjnMWXKlNrJ&#10;XdE5daEjd7bHM2nnI0oXs6xspMy2jWnk7Ec/+lHrpptuyra21FnqCIrcEeJ6d4TOa83XK0MKUvfP&#10;f/4z27Ln6DLy5nPfto6LPKJsPl9WFXrst99+7WfhSuBM6rq0+Njtq5bnqk4d5M70IonQH3Sd41Gk&#10;Lq9Nyv9ZC1nmst4WW2zRAmEQp2YJ3b+XbcTu0ksvtWrnmn/84x/Z1tdvtM2+rzZl81zULVsWmyxi&#10;l6rQ5eXr1g3ZPhXq8jxCYXPla8zI3THHHNPO58fgKkpnUreKZXy6b9++0vogPdh5d4Tsb5kXybMh&#10;Ban7+9//nm3FKB3B78teA99ROf54Om1s65jmieNS1S3Kl/WjWxabHkOHDtWK2PkSurz8VOvWNa9M&#10;ndGjR3flV4Gyy5n4/iDzEic7Xoz/lJnU9dEPW8z2sssua22zzTYt0Cxk592J+3x6/vz5Rv2nIHQv&#10;vPBCx77tZyrGvm2dUHl5+a7bmNZxRSZ2MX4MbPNTFDgffaYgcabtqiZ3rtaoc/WBPeqoo6T9+fpS&#10;99U2r2ynnXZqXXzxxa0dd9yxvQXAFBO50xW7FISO+Nvf/tZOx/y8+2pjW0eV56KuTb5OeSzh877c&#10;SV6eab7tC2/br+s+y755XY7Ftq+64HLhYdMpnyOPPLJj36Rt3gn7pmOxbbvbbru1zj///GxrA5M5&#10;SB2whU3LFl1IwW/zoOhvbNgdemymU8XnLNtPeSmTEFOveXVl+ap+dNupykzq8PVM6LH//vt7We5E&#10;Z3ChZc9HtK1s+1TyXLWrQtTO190kZK/XuHHjnP6v29X+Xnvt1TVWAKpIUfQuL2KXgtA9++yzXiNv&#10;rvd91vGR5zK/TJnrOnn122JX5o3lMr8Ospe6APruK2W58yF1zz33XNYvSRzD5Zcpnx44cGC2yCrd&#10;HgkA8BH8ciT85+Xss8+W1k9B6P76179m25SkLZTklWnns65pPy7LdetoHeuAAw6wjtiFyk9B9mLK&#10;Wpn2sYRw1KhRXfmxcSl1Y8eO7dg3/dwMGTLE2VgACAndrcLkP/7rrrtukHHJ5E4mdilI3TPPPOPt&#10;P382+776cNlOleeibl5+mTIX5ab1CK0Fios69p0fuo8y7cv2WeY4Po5dF3SljkXfGCz6SK/t/vvv&#10;3zr55JOz7bBhw7yME4BQ3HHHHe20iTQQOue2hf4+4pdDkZ0vmoLQ/eUvf2mny5wvJ+6HXrpE3Lft&#10;10WeeAxVXdt8Wf9FZS7KTevx9XsceOCBuRE723zTNilH9kJF63z0Gfp/Vfx+KlE7E6kDoKrccsst&#10;rU033TTb6kZzfJdROlTEjsHkjkRv6623bi1evDjo8WX8+c9/bqddRtp877tqEzPPJt+2jYty3Tp5&#10;dTvELsSTT1ngTOrWSfZ89hVT7pZddtlsKxs3JA5UBbrtGE8q0qZbtt5667VCc8kll7QWLFiQhNT9&#10;6U9/yrYupSuEoLn67Yj5m+gyv0yZTrluHZ16vXJLLTsP8QKH7CNUe90+fXxQ6gaTOraEAAAxuf76&#10;67Pbj91www0d+To/1nnL0phMicYsC832228f5bg8f/zjHzv2y0y1ivshli5JYSmTVJY3KWqjKtMp&#10;161jUk95jp1tvilNlL0qyhVdLDBlypT2fWH5dIpA6IBvrrnmmo79PEkjSO6KJM1G4Fz147OsSTz9&#10;9NPZlr0OZc9/873PxqrbxraO7vFN+9NtX5Qv6yevjU6Zqk+bOkX1+PrZVGyIUKXP/NB9lK0bo09a&#10;FHfChAldi+MCAD7iiiuuyLaqyFlRma+6qfWz0UYbtWTcfffd0nbrr7++tH7deOqppzr2bV97m/1Y&#10;ffpup8qLmV+mzHUdVd0ew4cPVypgai9o02RPli/eOxQA0A3dHsqXhJm0jSGCPsa38cYbt3QguRP7&#10;6d27t1bbKvPkk0+2074lLpawxRC4GKJn2yZEuW5d5Tl2tk/MFz7H4+rFNKk7fvx47X4AaDoLFy5s&#10;p3XFJG9KUtw3qWvS1nQKNXRdWdkmm2zSsmWDDTbItjLBqyNPPPFEtpWd/5b3Gtvsi/3b7uv06aJO&#10;qDzX+eLzKmpT1M5FuVivqK40YhfCcGPkx6pLU6AANJ1f/epXrV122SXbuoxC+IxwhBpHrLq0PIov&#10;eLmrW9Tu8ccf79j3+R7U2Q/Vh+92qjwXdfPyXbdxVW5aj9XtEruqy5tpvs8+Jk6cKM0HoE6cd955&#10;2Tbkj1lVjpWi7P3whz9sAXsee+yxdrouwpaKwPmUN9fi5lP4dOuo6movd2JykBRxMX7dPiB0oKrQ&#10;2l88Jj8IZaYzdfZ5fB/L5TQtYdNX2enWH/3oR+LLBkrw6KOPZlvZtKuvffF4efs6fegc17afUHl5&#10;dcUx2uT7KtMp163D15PV7aWqqJNv0yamfeti0wdkDqTC3LlzW/vss0+2tfmfehlcypvrvmMJmsu+&#10;VG1//OMfS14x4BJf587ZyJetwLmoY9LONi/vuLp1bfNl/ReV5fWp01a3jnZfbCrWpbzZtImR76KP&#10;SZMmSesC4IMzzzyzY99G3EzbYF9/P2Rfm2++eQuE5ZFHHunYj/3ei10nVJ6Lunn5tm1ClOvW4esW&#10;TsWadFjUJrV8E8Q+IHTAltNOOy3b2n6R5lEmIqbbB/bNImrivk1fP/3pT1sgPquuumrrD3/4g9Hf&#10;22af5aUcpTPpS8wzPYZue9t8Wf95bYrauSjXrSOr24vPMMGFLKVI0fOC0AEVp5xySse+jrjx6EhY&#10;CHGzaYN9d/JHtx4D6bLaaqtlcke4ErQ8EYotcLqyVkbUTOVPVdckX9W/TpuiMlV5UXuTOnnH65X3&#10;he5S+EzzXeHiuJMnT3Y1HJAwJ554Ymv48OGt2bNnZ/sHHnhglpa9V1y8b22EyqZfWR+mYuLiuNiX&#10;7//85z9vgWrB5K6MoKUYpStqFzJPHIuqrm2+qn9ZflFZ3rF025vWyR3LQQcdJC2xET6XbWLnQ+bq&#10;ywknnNBO60qbmJd6nVD9xuizamPk03369Ok6dkxuuumm9vg222yzuIOpIL///e+DvN9i1/GRF7pu&#10;Xr6vMhflpvWyuiHErioiyOdB7OoPE7zUvkQhe/WQuy233LJ11VVXtfr27dt1rFj85je/ybZ5zx+C&#10;Zw4JHhHifeizTmp5MfPLlLko160jqyu9eMKlcNkQ8w8JoWsGfNROB1fTpjbToq6O5evYNtO6MaY9&#10;CZYn7rs6Rr9+/TqeZwpS9+tf/7orT+f5A31WX331TO7KTrvqtDGto3OsUHmysajy8uqq+jXJLzpu&#10;XhtVmYty3Tp8PbGuNGLnUuxC9FU2f8qUKaohgpqjitrZ/i/TZzsXUaaY/YboI0SftL/VVlt1HScV&#10;brjhBmfPGdE7M1jkjifWZ7RMnm4718eNne+rTKfcaR1R7FyKmE2bkCIIoQMEyV1sabNtVzVprLLc&#10;bb311l39xub6669vp328brh7hTkPP/xwtk3ps5panou6LvN9lbkot6nn9ZZiNm1M+zLNP+6445yN&#10;CTQLnSlF3+1SquNjitVFH2WnWbfddlvla5AC1113XTvNj1t3GlB3n2AXVyByp88aa6yRyZ3rKVWd&#10;Oiwv9WlXF3VN8lX967SxKXNRztcpqif21xGxs7HS2G1U+ccff7zyGACI+I7a2fYVu28X0a9Qbcr0&#10;sd1223W1TYlrr722Yz/ka8NA9M6M3/3ud1E/l6nluagbIr9MmYty3Tp59dpi5+NJ+nyhp06dqqwL&#10;gA20jp2IT7EK3S5k3ym32WGHHbrapMTVV1+dbX3IrovXE4KnD8kdEfvzGTPPND+muJWRslBCp1XH&#10;l9iVbTNt2jRlewB8Igqezy/SFNvFrOOjzY477thVnhq0LAojhJy56BOCpw8TPCL259tHnou6rvpw&#10;3aZMmU65yzqsXiZ2tgOzfWGnT5+uNUAAQuMyaifLS7Fd7L5d9rvTTjt15afKlVde2U6nImumbSB3&#10;+vByx0jxP40+xmJT17Qfm3xfZS7KdevI6haKXdkXfcaMGdoDAyAFdOTO9/+C69TOpwDuvPPOXe1S&#10;5PLLL48ib6H6gODp8dBDD2XblKNvIeUtVr6vMhflunXy6vU4+OCDcy+10H3BfvnLX2oNBICqwAte&#10;qiLnsq/U5W7XXXftKk+ZxYsXexEvmzahjgvBK4bJHQNC5z7fdZuiMhflLuvkLnci62DmzJmFnQJQ&#10;N3yvyq+7JEro5VV83k2jqM5uu+2We9wUueyyy3Kfk+1SLGXb6PZRtg0oZq211sq2TPBsljOJkcfy&#10;U1i+RJXvuk1RmcvyvDo6/fD1csUOEgeAmjIyZitRZcZh285G0kzb7b777rljTZFLL720nU5Bqly2&#10;yauT14bWvSMQuSuGBO/BBx/M0qIEVUHeTATKt9DlyVEModORNR1RM5U+Vi+bip01a5ayAQBNx9eU&#10;rMu+YhyzTLs99tijq14VWLRoUTtt8xq5el2r0C/kTg8md0SM7wSf7X32kZcfo8xFuW6donpUkh/X&#10;AwC05S7WF28KImfb/1577dVVpypccsklHfuhhCpkHd/HhuAVw8sdIzV5S0noXLcpU+ai3GWdrF4L&#10;YgdAISEvpCiTl8Ix99577642VeDiiy/O1rxbuHBhR35KElblOhC8fB544IFsm5rQha6bl++6TZmy&#10;EOW29SB2AGjgSux066Yiinl5/fv3z9Lz589vp6vGRRdd5Oy1T61O7OPL6vz4xz/uygOdMMEjqi50&#10;rvoI2aZsefDonOz1bUHsANCmqlOyZfL4/QEDBnTVrxoXXnhhJWXKZ98hxgip0+P++++H0CXUJlS5&#10;bh2tY7UgdgAY0QS5GzhwYFdelSGZEwkpV6Hbpdj3T37yk646QA7JHSO2pIWWv5B9FZWVbRu6Trtu&#10;C2IHgDEkd6H+Bx0qrw4yd8EFF7TTroTEtq/Qxws9Tpt2kDszeMEjYkftfPaRl++6TZkyF+Uu68jq&#10;5a5jBwBQ43ItOhfHMc0bNGiQ03HG4vzzz8+2Rc9dZ802WTuTvmyP57Iv03a24yzz/IAe6667buu+&#10;++7res2JvDyTumXWkHPRR16+6zZlynTb6rQvW6eoHiJ2AFiiitoRKUXjBg8eLB1jlTnvvPOybVUi&#10;Z777T+H5FNXZfPPNu8qBHiR3jDpF4kJF4cpE2FKJ3hnVa0HsACjF7Nmzu/JiC18dZe7cc89NQqLq&#10;2H+oviB35eAFj4DQuZdAF23L9m9Tj68LsQOgBC4upCjbnvKGDBlSONYqcc4557TToYUplWP6HofP&#10;sW6xxRatG264ofXTn/60qx4ohyh3jCoIWuzIXZkyF+Uu6+TVg9gBYMAJJ5wQLBonyx86dKjOMCvH&#10;ggUL2umqyEsVx+FrbD/72c+6yoAf7r333o59H/+BDJHvuk2MMp1yl3W0+2pB7ADIhWROJGQ0rq4y&#10;d/bZZ2fbVARHNy+VcZTJs2n3i1/8oqscxEMUPCIlcauy6IUod1lHrAuxA0Bg1qxZHfs+hC2v7rBh&#10;w3SGWQuqKnep59m069u3b1c5SJt77rnHiViFkLBUpC2m7Lmsk1cPYgcay8yZM7vyfH0ZyvIOOOCA&#10;oiE2AhdyV7Z9UyJ1RL9+/bryQHUhueNJKWqXQpuisrJty/ZvUke3HtaxA43hl7/8ZWEdk3XobOpC&#10;5tSUXRfN13p/LsYXOm+rrbZqgWbQu3fvDrkLuc5cUb7vNi7KbNqatC/Th209ROxAbZkxY0Y7HXq6&#10;guUdeOCBheMEH0ftGClFuFKKGqryttlmG+l4QLO4++67o0XnXEfTqjjVGnoqVlUXYgcqz/Tp0zv2&#10;fclaXh/Dhw8vGibQgBe8qkqW67ztttuuKw8AGSR2InURvRhlLspd1tHuqwWxAxVj2rRp7bQvWSvK&#10;P+igg4qGCSwpkjtVftUjddtvv33rkksuybYAlEEmeERMaauSsFVR5vh6EDuQPFOnTk3if50HH3xw&#10;3jCBI8RpWaJKgqaTt8MOO0iPD4Ar7rrrrmwbU9qqJHMhyl3WyasLsQPJcPzxx2dbn7KmU3fEiBG5&#10;4wRhcHneXdn2Jn3uvPPO0roAhISJnUgVo3Zl2tZN5jAVC5LmuOOOcy5lNvkjR47MGyaIiI7cqfJD&#10;iOAuu+wibQtASriSvBTa+G4botyknk30DsudgGCQyJVBtbyITf4hhxxSaiwgHHvvvXdb8FwsdSK2&#10;L+pz1113dfAsAIiHbAkUMZ8v012KRKcvk+PolpkeL4VysY5uPd1lUPi6iNgBb0yZMqWdDnHeRl4+&#10;RK4e2Fw1q1N39913dzA6oMvVV1+dvf64TVlY7rzzzq68FCJwVZ1mTXEaNqvXgtiBkkyePLljP4So&#10;qfIPPfRQ1TBBDVmwYIE0X/Ye2XPPPX0PBwhcddVVHfuyv0ufPn1CDQf8L3fccUdtZc6FRFVW5rh6&#10;EDtgzKRJk7JtzJNtWf5hhx2m7BM0E5K9vfbaK/YwGsmVV17ZlacTWYXchYXkjifEd3mMMhflofpw&#10;WQ9iB7RgMscTa3r18MMPVx4XAOCfyy+/PNuWvZiF5UPswiPKHaPqUbsQ5aHrmNTL6rYgdkATE7kr&#10;+wUwatQow9EBAFyzePHirjyX5zYy+vbtazE6UJbbb78920LmwkXuXB0rry7EDhQyceLEINOro0eP&#10;Nh8cAMAJl156qRdp082H3MWByR1PHWSuzlG5wufWgtgBDWTROobtlwBEDoDwLFq0qJ0OJW06dSF2&#10;cZEJHtEkmauqyIl1IXYgF4rWMcr+L27MmDHuBgYA0ILuP8vwLWdl+9hyyy2l+cA/t912WzudkszF&#10;noJNWeSUn7kWxA4UwORO98M3duzYbEvLoLA0AMAvCxcu7MrzeRGTKr9sHzHl7vrrr2+nt9hii2jj&#10;iAkveIwqyVxKUblowteC2IECiqJ248aNCzkcABrLRRdd1E6HjrKFOmYKUbvrrruu9bOf/Sz2MKJx&#10;6623Oj/PrkzbqkTlfF8UoVsXYgdy4aWOYG8eyBwA/rnwwgvb6RSiaSHyKS+23JHYMZoqeCR3jCpG&#10;3qokeyb1dOpC7AAAICIXXHBBcAlLSeRk+f369ZPWCwUvdowmCh4vdzx1FL1Qffiqx9eH2AEAQEDO&#10;P//8ZGQrFZGT5ceWO+Laa69tj6mJYkfccssttZ1iTXEK1kXkDmIHGs/06dNxj1kQBYrWiaQgVbZ9&#10;uB5PbLkjsWNA8G5pp6salauyyBkJXwtiBxoGiZwMyB2IReqCFyt/q622ktYNDS94RFMlj5c7nlRF&#10;L1QfunV81JPVhdiBRjBt2rR2Ou8DA7kDKs4555zWnnvu6bxfmpolUhKqlPJTkLtrrrkmd7xNEryb&#10;b7650lG5KkftdOv20u4NgAowderU1uGHH56leZnj+fDDD41PSAXNZsGCBdn7hrb03iHBcyV6u+22&#10;W7ZVCR4dt875YpkqPzY6z6MpiM+56DVR/X1N2/ooD12nTL28unx9ROxA5Tn++OOdnQuEiB3Ig8SO&#10;YHLng7pH8EzbbL311sp+QkOROx423p///OcxhhMdit7JwPSr33pFdSF2oHKQyIm4PJkbcgdSQHX1&#10;LBHq4gWf+SZtUpG7q6++utWnT59M8H7xi1/EHk50fvvb32bb2NOnKYlcrOlXvm4jxY7ds3TKlCmR&#10;RwLyOO6447rybP+nB7kDVcQ2emfTJlZETqevVMQOyGGCx4gtalUWORfC1wixGz16tPIFgNylBft7&#10;hBC4ww47zHB0AMShKYJX1AaClyai2Ik0TeR8ROOM+mzVUOxI5ETyXhTIXVxUr78ruWMXUwBQdVIW&#10;vBB9bbPNNsr6IA1uuummSohcytE4E4mT1a+F2I0aNSrbmvwhIXPhmTx5sjS/rMDR35+dd8feCwDU&#10;mRQEL1RfYhnkLm1I7ESaKHIxo3aVWe6Eoi60lAWBH+9qMGnSJKf9sUgsnXsnRmXxngBlmDdvXmvA&#10;gAGxh6GN7RIpeWWm+WX6cnUckB6y5aR8L2Fi04dtnTJ9lekvr0+xfrIRO9n0mWvrR9TODRMnTmwd&#10;ccQRWTpP5nT/R85f3MLSAAA5TO6IFM6D891m2223VdYH8fnNb37TsZ9StK3OF0x01GklInbsRPYy&#10;f2CbtpA7O0jmVOj+jcaOHet0TAA0EV7sGFWTNdM2kLt0EcVOJJRcNWnqVawfdSrW9VWJJncUgNCZ&#10;M2HCBO2648aNa0fvKA0A8ANNy4py53IqNKU2sjKQFiGmVW2OY1unTF9l+jPtk68fJWKXJ3ShrqaB&#10;2BUzfvz4wv9F0xQsi96x6VgA6gidh0fIPhP9+/cPPBo5sugdkWLUzaa/7bbbTtkHSINf//rXueUu&#10;Im2u+ok1peojusfXDyZ2bMHXUOKmUw65K4ZF6Y488siONABNgQkdj46k7L333t7GVERswXPV3/bb&#10;b9+65JJLsi2oBjfeeGPHPs6f8yNxuZ+jVgCx41fxjy12srsZAACACpnYMUwkJbTonXfeeUnKmqxs&#10;hx12aC1cuDDbgmojip1ISqIXo68Qdb2LnXhrphBiB3kDALhi7ty52daV8DDBW7BgQWuvvfZyMMJO&#10;SOh0xpGXb1um22bHHXdU1gPV54Ybbsi2db4IIrbs5dWvjdjJbgwPAAAu0JG7vPIi4XEpeDKxKxqH&#10;a8ETy3baaSdlPVAvmNTJSG1KtSoSZyx8LQ9il3cDdVd2DpEDAISEyR3hQ4TKTtWee+65TsbhQv52&#10;3nlnZV1Qb66//vp2OqVp1ypIXJIRu0MOOcTbH5LddQIAAGLiQ/DKSN0555zjPeJWVLbLLrvkjBA0&#10;DV7ueFISvZj1fNbN6rcciR1Jnc4AdP8oEDkAQKrwckfYClKZZVJI6EyO5bJs1113LRgdaDLXXXdd&#10;rc+vS71uKbFjMmc6KFWdadOm2Q4FAACCIEodw+RHquy6d3ThRcgoHbs3LQC6kNzxpDbtWqUonGnE&#10;zvrOEzKp02H69Om2hwQAgOjss88+2VYUvKIb1VP5gAEDnI0j73hly3bffXdn4wSACHXHCds6ZeuF&#10;rptX3zhiVyR04oEgcgCAuqKK3hH8d6ELoTv77LO9RekgcsA11157bTtd5Uhc6AsfnPTd0hS7kSNH&#10;ah1gxowZRgMAAICqUyR4ZcSOhE7WZ97x8qDyPfbYw3o8ABTBS52MpkicT9nLq68ldkzqZB1B5AAA&#10;4CNEwWPTtjbMnz8/25aVOGLPPfe0HgcAplxzzTXtdIoSV6Xz62zqW51jB5kDVYfWQRw1alR7C4AL&#10;SOTOOuus1sCBA531qXu+HC1y7OtuFgCY8Itf/KItdyHPm7Ptq2w9n3VV9fPaOF3HDoCU4W81N3r0&#10;6IgjASAfFq2Twb7Mae07mqYNfQ9aAHS4+uqrKx2tc31cm7o29bM2LYgdqBlTpkxpp/kPBWQOpM68&#10;efM69l0ukQJASEjsRFIUPR/1TOu6rm+93AkAKTB58uTCELbN/3gACIkodC6XRQEgFWIvVVJ2ajT0&#10;dKvt9CzEDlQCEjgVRfIGuQOpwi62gMiButGnT5/WVVddlaVdng8X4tw6k7o+16Mzrc/a1H4qlqbf&#10;2LlV/FQcf74VSIdJkyYpy0xW9hcZM2aM9ZgAAACYwaRORl2ucE1p7Tq+TS3FTrzKkT1ZyFxcJkyY&#10;0DryyCOz9MSJE6V1yshbUTnkDgAAwnDllVdm2zqcM1eVc+sYtZiKxXIVaUNCx6fLTJti2hUAANJn&#10;yy23zOQu9HRrmXq64zPt08UYTPqvbMTu8MMPb6dNojiI2vlj/Pjx7bTPyFtRuViGSB0AIHUWLVrU&#10;2m677WIPwyksapdHnaZbU4jWZfVaCYvdYYcd5uXyaMhdOY499tio4mZTDrkDAICwpM5y4wAAHTxJ&#10;REFUXHHFFe106tOoVb3LhKxNUmJHIifiUuwgdGaQwOWRmrwVlUPuAAAgLLzc8UDg/NWPfo6dTOZ4&#10;XJ0zBalTc8wxx2QPltbF9/lwrspDCd3UqVM79vnTBQAAAHxM6ufV+azru36UiN2hhx768QA8TLWq&#10;oPuCgo84+uijs63vqFmIY+iUx5I7dvyi/8AAAEAdufzyyzv2qxCBq2qkrt2m5UnsDjnkkGxA06dP&#10;7xC5rgEEFLsmTscygcsjtniFGoNPuZMJHSJ2AICmI4qdSBVEz2ddm/pFbZyJHYmcyYFD12lStO6o&#10;o45qp0O9vinL3dixYwuP7QImdxA6AABotRYvXtxON13gXMtbXptSYieTOfEAugPxWadJUkfwYkeE&#10;kCoXffg8Rii5AwAA8DG83PFgqtVffaOLJ0aOHGnUeezFYpsmdCp0/g4uFv4NsbiwbR90r1nIHQAA&#10;pIHriyLK9Omqbqz6YptCseNlrko0TerEKJ0PXIh6iDtHiH1A6AAAIA4pXdXqQgpNxxCivtgmE7sR&#10;I0YYdcA6CRmN043myE5iB26iYTp1qhLZS4Vp06bhilkAQG3ZZpttWpdddll7H5E6d/VVbXqJUhcD&#10;Vz/CTZS6I488MtuGEjcdUonssTopTsOy96rqwwoAAHUh7/s6puiVrRu7vqqN9wWKfUdOmihzPBMm&#10;TGjLXSiqEtnTrRMbeg/jSloAQJ1JaUrWVd1Y9YvaSMUu1R/DVMcVC1HoQkbtUhEznT5Sitap/iNC&#10;+fQ8MC0LAGgCiNTZ11e1Ye16jBgxQlrqagkS1/XEOk2N2OVF6XwvH2NSJ5XjjBs3rvAYvuAv5NF5&#10;rojeAQDqwqJFi7Ktr2VAUlm6xCbo5KtNKbHTPoiHvpoqdEcccUQwmdKpl4q46dRJRe5GjRpV+P6F&#10;3AEA6gKTO54URM+0vs++XbYJIna69XT7oisJm4qO2BF1rGPbR0yhM0GUPcgdAKAOyMROJBUh8y1v&#10;IWTP+8UTLmm60DFSOk8uZJ26XCyhgokcLqYAANQJ/nwwF+fSmdav8/l0MnqaduSTvGM2Wepio/Ne&#10;cFXHx3EmTZpU+rghgdQBAOrE9ttv307T9zN75MHX0/3eT6FvWX3T8ZQ9TumInc8ICWROTeh166oW&#10;lePrVGUqFgAA6sgll1wizfcVdSvbt+v6odsEm4q1EUBa+qHJcsdPv8pIUe5cEPp5AQAA8AdF7BYu&#10;XNjeD720iax+7P59tlFOxcaCH3STpc4loaZJXR7LZZ2qTcUCAECd8TFl6mIq03f/odokefFE04WO&#10;TR2mGJUKGU1zWYfkDlOyAABdzjnnnNaee+4Zexi1J5XpWFl90/H4OIZNm1yxcz1Fp1Nv+vTphf3U&#10;GRv5SHFKNsU6TO74CB5kDwB/zJ07N9vus88+kUdiBkkdcMfFF1/cISepXMGq+3tn0iam7LF2ynXs&#10;dDt3VQ9CpxaMWItAh+ordh322jPhg+wBYMdZZ53VlTdw4MAII7FjwYIF7TT7rkDUzg0kdyqats6c&#10;7zZJiF3TpY4RQu5CiXrV64h/i8mTJyd1z1kAUuDMM8/MtqrPVFWlTmSvvfYKOJJ6kid2IlUXPdt2&#10;ro7lTOxM6rJ6ELqPKYoSVTki57Kv2HUgd6DpkMwNGjSoLXU87DNTJaHjkckdpM4NF110Uce+L3mr&#10;U4TO+lhFYmfSsUk9SN1HMFGoqkSl2lfIOpA90ATmzJmTbYs+EyR9VeTss89up2XPEYJXHlHueFKS&#10;t5Sjejrtgl8VO2PGjNCHrA0ur4BN8WIKl32FrMNP006ZMiXbjhkzJrcNAKnDRE5EdRJ8HYSOoXui&#10;P3CHyWse+upYHxc/uG7Htw0qdpC6jxGjPKGlzXVfTZc7ggSPgNSBKnLGGWd07LMfD52rDPfdd19/&#10;A/PI/PnzCz/frtb4BPryVgdx8yVtOm2dTsXq1IXcqafuUr2wIeVjxpx2xhQsqDKnn356a8iQIdm2&#10;zGekylInI++12HvvvT2NphlceOGFyrKUpmJDHaNMu7y2WhG7shEgyNxHFImA63UDdYixVmGKU8pF&#10;dbAECqgLJHJi2iQ6V4epSZXUEXV6nqmx8847K+Uu5ELFNm1Sm47Na+t9KhZSZ0bK0ubyuFWZuoXQ&#10;gapz2mmnadc1EbzBgweXG1hETJ4nX4/Ox0PUzp5f/epX2uLsc6Fi0/5dHUOnTZl2rK1zsWM/jhC6&#10;blKWthi3L0tN7o444ojC4wCQOqeeempr6NChWVomdbZSw1NlqZs3b147bXvOFyhP6ufR2QhY6Asm&#10;VO20zrEzOTjxy1/+UrfLRsCfTB/jnDbdek0Z25FHHpltJ06cCJkDtYKkjsf1Z6vKQkfwUpdH0WvS&#10;v39/B6NpHhSx08X3OW4hzruzbVOmXdbWpdhB6LqRXSFZdTGKVa9sX0zoAKgDp5xySrYN9fmnCy2q&#10;CrtnLcPFifqQOzsuuOCCbJuauFVB2nTb9XIxvQahk5PSshcxpm5d19PtCwIH6giJ3LBhw9pphssL&#10;H2T1qix0hCh1hM2aaXw9SJ0dTOqI1KZWq3AOnW67HgcffPCHZf83B7HrpkjqUo6MpV6Pr3PUUUe1&#10;xo8f304DUEdOPvnkKNHv/fbbT6teqpx11lnOv6P4uhA8c3i5UxEielanCJ2I0cUTrk+erys6kbqU&#10;I2Mm9XRxHbk7+uij2/sQOlAnSOJklIm6qeoU1aOLL6oudzYXSOi+xnTO3oABA0qOsFnofsfz+LiQ&#10;IeaFDyZXuNocr9RVsYjUdTJ69Ggv/aYsbSZ92YyPFzgA6shJJ53UOuCAA9pp3TshuBC8vHpVFzqK&#10;1on4kDxgxm677dY6//zzO/JSFD1fxylzLN22vVhF0zcvpE5NrKiYa3w8D926EDrQBEjk+C3D93lz&#10;RfWqLnVnnnlmYR2b9dRkdRG1K09VliZJ4fw5nbbGETsInVtSn2r1LXfHHHOMVhsAqs7s2bON27ic&#10;VtXpi61/V2WY1PmcghXrQu7cUhXRS7WdkdjNnDnTpHojUE2/+ojGpS5tJs8ZQgeahErqQk2ryuqI&#10;9aoudXlROlfROVWfkDp9zjvvPOOp7iacP+d8KrYICJ0dMadkU5G7Y489trANAHXixBNPNG4TQ/BY&#10;PbaESpWZM2eO0+imSV2qR0uq7LPPPrrDBRw4f65cO1nbXnyB2AmETo3rCyXqIIG07AhdoUr12BIk&#10;ADSN4cOHd8ldTHHLq1cHqRPxHZ1TAblzQ5XOn/N9dWuUq2KbTB1EzMWxRYGD0AHwkdwRqQpeHYVO&#10;xFd0TrdPIGf33XdvnXvuuVk6JQGLfXVrGUkU22cLFPMFiNLpMWrUKKMPtm7dmH0W1ZswYUK25RcF&#10;BgDkkzc1G/ozzNerg9ydccYZ2Tal72JE7YphYidiI8sptynb1rodL3azZs2y6qRpkNQxqiBspn0y&#10;gQMAuCMlwdt///21+kkZJnUiMb8/WV3IXTEqueNJXdpCt9Nt2yF2BORODS90DJ9fDr77nDhxYrY9&#10;4ogjOvYBAH4ourDC9+e+DkJHqKSOJ9Z388CBA7X7airnnHNO0tKWqrDptm2LHYSuGJnYEakJW1E9&#10;CBwA4TnhhBOiTb0S7O4WVef000/PtrH/U11UF4KXD8kdT12lLYbs9YLQ5aOSOZ6YF0jk1Z00aVK2&#10;HTduXDsNAIiHr4si8urWTegYPi6O8FkX5JPyRRIu24VoSzXkl1iADB2xI2L/75GvB4kDIE0oasfj&#10;O4JfF6ljiHInEvt7mK+PiF0xYtRORchoWZUuklC1h9gpOPzww7Nt7C+KvHqTJ0/OtmPHjm2nAQDp&#10;41vwDjzwQOMxpc5pp50W/fvYpi4ET86CBQuybZ2nU6Odc9eC2HXBpI6R0jl0EDgA6oEod4SL74+6&#10;Sp1IKuKWx6BBg7T7ahJM6mTUWfRCtYXYKeDlLsaXwpQpU9rpMWPGdOwDAOpDGcGT1a2T2MmETiQF&#10;wcurD7mTkyd3PBA98/YQOwlixI4I9eUBgQOgecjkjjD9LqmT1J166qnZNgVxKyt5kLtudMVOpAqi&#10;F7Nt1r4FsWsjEzoel18Exx13nHZfAIBmUEbw2G3M6gCTOp4Y0TbXfUPwOjn77LPbaVwg4a497hX7&#10;fxRJnQsgcwAAG/KWP6mT0BEyqSN8LkOiu7xMmb733XffwrpNgpc6wsVyIr6XLinTtsyyJ6btEbFr&#10;mUmd7h/i+OOPz7ajR4+G0AEAcqH1RG2iRnWTulNOOaUWkTkVkLtORLnLA5E5/faNFrvDDjss27r6&#10;sDOZAwAAG9iC8UXfSQcddFCI4QSHxI5RNWnTrQ+5+5j58+fXfgo2RltMxbbM7/IwdepUzyMCADSR&#10;gw8+OJO7vKnBJkgdkeJ0qo+xNJ2YU7Bl2oaYvpW11WnfOLFjUTpTIHMAgBCQ3BGi4NVV6AhR6kRC&#10;nF9nWt9H36AZ58z5Pt+ucVOxeWLHXhgmcXTuHYQOABALNjXLZK+OnHzyye10KtOpIaZqMSX7ETQd&#10;q0vjli2xfb6thokdIZO7adOmRRgJAAA0E17oRKoubUUMHjzYqM86M2/evMYsKBxK9BoldiR0TOD4&#10;NAAAgHDkSZ1I1aRNtz7k7iOpk9EU0fPVvlFiBwAAIC4nnXRStq2ShPmq33S5U4mdSNWELbbs9SzV&#10;GgAAALCATgBnD5/1Tcfju75Jm7ozYMAArXr8a2f7mpu+7rHaumjfuKtiAQAApIXp8iApLm2iW19s&#10;02Tmzp1rtNwYw/Zq4yotWVKmPaZiAQAABIFNw+pQhalUV/WHDBli1HedILkTqeIUauzpV74PROwA&#10;AAB4Zfbs2dnWdDF4IrX6um106zdZ6lSkEllLOSqX1wcidgCAQiZPnpx9yYwZMyb2UEDFYFInI6Wo&#10;WYj6qjZNlztZ1E5FzMhYSlG53DotiB0AIAeSOgbkDpiQJ3U8sYQqZn2xTVPl7qyzzsq2Ma58Lds+&#10;lKiZtsdVsQAAbSjUz4seACpOPPFE71e8pnQVa9mrNpvKwIEDs22MK1/LthfbxrgCVjYGiB0AQAkk&#10;DtgyfPjwbFuHZUcgbOGp6lIjPkTNFEzFAgC6yBO6sWPHBhwJqCIUrcsjtWnREFO7Om32228/4z7r&#10;AJuO1aUJ58mVaQ+xAwC0mTRpUjut+vKA2IE8iqSOJ0UBS0Hymih4pnLHU8fz5Mr0AbEDAGTwUsfI&#10;+8KB4AGRE044IdumKFMpCJtum6aJ3ZlnntmVV9X16FLoA2IHQMORCZ0IonegCCZ1Ik2ZRi3bZujQ&#10;ocb91wGZ1Ik0ferVtA+IHQANZeLEiWZfFpA7IEEldCJ1ETYfx2iq1DF05I6n6qLnqh9VHxA7ABoG&#10;CR2Pix82yF0zmTVrVhJiFOMYrto0XeqIOXPmVHbqNSXRY/1guRMAGoQodYTNUg4iWBaleZDUEXVZ&#10;biRGG0jdx7hcTy5UW1l72yVuXPaDiB0ADUAmdDLKRkYQuWsWTO5E6hxhK9Nm2LBhxn01BYraqah6&#10;RC50VA9iB0CNmTBhQrYNfQI7BK/+qKSOp+nTrnw7SJ2aPKmTAdHL7wtiB0ANYULHE0ruIHX1R0fq&#10;eFKWL59t9t9/f+O+m4qp3PE0fXkTkV7OegIAREcmdAx2zobuF4hN/XHjxmnVBdVl5syZ1u+lUG1M&#10;fiR9jQ1SZ4bN38F1W5v2KfXBgNgBUBP+f3tnthQ3r0bR/qvyrLlJaIYQpgABEghDgEDmvCznqKvk&#10;EsKWNWtL2usGQ/i2nbZwr5Zk2SR1KqvJtY5vfDE/TZI6EUKnEyJSKWt83+hDju3t27fWNeQlr1+/&#10;Xvz792+1HSI5oYKEImljN09wjh0hnXB2drb6ijSfiT13bTEmdVOgDYfmqKHUxUGKnYnSc+SQhl25&#10;jh0hjSGFTgdlpX/KXRu4SJ0KknjFqNHrKHPxsRE7ndKihriOHcWOkMqYEjoVlN47yl293N3dvfhZ&#10;TeKVsmZtbc25htjhI3cqCKJWOoNiR0hl2IidBKH3jnJXH2NSp4IuXrGPjyKXh79//774Ge94dc/h&#10;kycIaRjfVdhj/v75+bnTMZDybG1tGf89dJX+XDUx9kWpK0vMp0KE7r9khksOe+wIqYTT09NhG2Wo&#10;1aWGPXf1MNdjN0YrvXjL5dI5m4Qz1ls3B4ddx7ModoSAowqdTmlZ8/l9Ch42t7e3wzbCMGjOfVHq&#10;yuIjdyqtiF5oDtexI9VxeHg4bNs+A7VWTFIn8FmTTpByHTuffRAMVKkT5FqnLnRfIXXr6+vWdSQt&#10;IQsNx64vmRGaQ7Ej1UChG8dnAeFSQsjeOlx0qVMpJV2p2yilDpdWFxqOJXqmLA7FEjjkm7+cdK8K&#10;naBlqTs5ORm20eYehe6DUoeJSeimyDncGrNOiNzDwwOFDpg/f/7M/g7KkCnCsOtYDsWOwDD2xj/W&#10;4FsUO1XodBDn0fnW6JJOyvL169dhu4a5cSG1Gxsb3vskebCRujFQJA1F9Ch2pDhzPTlqI+9N6iSo&#10;ssbeu3pRpU4H4UaGmHWUOnx+//69+ooiWCgZPlkUO5KVg4MDr8be4lpoNkKngip3vjXsvSuHSepU&#10;ahC8sVqKXH1IsdNBuNM1Vk4u0aPYkSwIodOxaeQtCt3Hjx+HbWTxylFDucuPrdSp1DRMS6mrgymR&#10;m6Ml0UuVQ7EjURECd3Fx8ex7E1ONunWhU0GVrlw1lLv83NzcVNEbZ1O3ubnplU3K8uvXLwhJQxY0&#10;74wFxY5EYH9/f/U19M2iJ6HTQRWvlDWUuvwIqVOpoTduqo5SVxdC5qZAkTQkQfPNodiRIKTQqfg0&#10;RLWXryVspU6CJF0paqTIiZtgKHX50aVOBbE3Tkc+w/b+/p5SVxkmqRsDoTcPMccmi2JHrJES9+XL&#10;l1GhU7FtxK0K3fHxcdU9IbFrjo6OnGtIPExCp4MqeFLqSD38/Plz8ebNG2ep02FPnFsWxY7MMidx&#10;U5gabstCp4MuXSlrKHTlub6+hpU12zpKXX0IqRsDRdLQBC2q6C0odmSCvb29YTvWhbonoVNBl7tY&#10;+6LIYSGkTgVF1OZ49+6dVx3BYErqxuCQa/wcih15JnAmQi7urQqdYE7qJDW8qfrWUOjw0KVOBbkt&#10;Uurq5MePHxCShiBWKXJcsih2HWMrdCqujVTMx2sVW6HTQRe1uTr1/312dub9OpA0mIROJ7fgjdVK&#10;kRPPrKXU1YmQOh0USUPJyJlFseuE3d3dxdXV1bAtSSULLQud3juFIlyx68ZqKHHYuEidSkxRc6mj&#10;yNXLmMxNgSJXNffCueRR7BpHlbgpYopJy0KnUlLucu9P1FHo6kB+eBOgf3jY3t722g8pj4vUjYEi&#10;aa2K3qsIx0EAsRE6ydPTk3Nj0mt6ETrB2Hwy39dQ4POHnHJ/rmvvEUx821eOOkpdvXz//j3o2iWQ&#10;9UgZCDljWT557LGrnJ2dnWfDL+L73MN1vUidzQ0CCHOWQmoodfWi9taNUbIHT4icfEYtpa5ehNSZ&#10;QLh5ouUc2zyKXaUIgTOR4yJ+eXnptY/a8Lnjs4ah2ZOTk8Xp6elqm0JXN3NSp5Jb8N6/f+9VRzCY&#10;k7kpUIZK0YZJY+ZM5VHsKmNO6FRSXcB7ETqBeOwV+lwl1zohdKQdXKROJfUHCQpd/Tw+PsLIFZpU&#10;5e6Fc8paUOwgkRdF+SggF6FTiSkJvQmdTg13v87VUuraQv2bLN3WKHJtIGRuuVyuvo6BImlogoYk&#10;ehQ7MEwXx1I9QL0LnQpqL9xYnZQ48ZVC1xamv8kSguf7wZNgMSVzU6AIWo/DrcbfXVDsILD5tJt7&#10;DpbvEE+NzAmdCrrcyXlzpE1sP2ilvl7IG7codW3gKnU6SIKGlhM7ay6PYpcZeUeYvEPMdfgihxz0&#10;JHQCF6mToModpa5tfHrPYwseRa4dHh4eXvyMgpY+J3UexS4TY7f4o8lBb0L34cOHYRvtXNjUUeL6&#10;Qi4rVHIuHaWuHcakbgwU0UOUM1TRo9glZm7NJgSh6FnoVBDOhQ3i+aykL8bWiszR7uRC5+Ia4bLo&#10;OcHGVup0WhS0FkWPYhcJfYjVZRHOUkJBoXsJutxR6vrEtAh4qrl0FLm2+Pbt27CNImity1kp0aPY&#10;BaI+xDr3zQ2+db4PCq8ZG6mToJxHShyR2DzdJWa7pdS1hSp1Oi0KGlpO7jyKnSeq0KmUXkvKBIXO&#10;jVK9dxQ6ouL6yD7X9re3t+f0+6QOTDI3BSUvX1aKPJlJsZtBCtzt7e2z702gyV2PQndwcPDse/Qh&#10;VsGnT5+89kXaJeQ5zDZtkFLXJj5Sp4MkVqhyhip6FLsJtra2YIbkfGspdM9BOCcSShwxcXFx8ez7&#10;WG1QiJxcMoVS1w739/eLzc3NYVsFSazQcpCzQvIodhpC6FSQZMC1tjexM0mdBOF8UuqICV3qVELa&#10;4f7+vnctwUUXOROUvHxZJfNeRd1rRUiBu7u7e/a9ztPTk9fJ8a0rWVsrNkInCTmfgpC2QKEjY0iR&#10;E+3YJHUC33ZIqSMC2X4EIe8xKq3kxM7KkTeV2V2P3ZTAmUDofXPh5ubGe581Id6sEHrgxvj8+bN3&#10;PumH8/PzJG1R/G3I+XmUurYQnRHyfcylt84EWu8Zai8ceo+ezOxG7MT8g9oEzbW2J6FTQZoLSaEj&#10;Ngih04nRjilxbSNHmMZAkyq0nNhZyHnNiZ0QOPVTjJxQKqlB0FxrexE6FQS502spdWSKMZGbwrc9&#10;ukxJIPVhkjodNKlClTPUrNDMZsROFzgTCBIQo65HoRNM9UrkPDcub9Skb3zbylyblCIn5uVR6trE&#10;ReamaFnOEI8pVZ5LZvVi5yJ0ktrETq/tVegENkNNKefdUeiIC7IXN/Z1gyLXPnLtVEHLIoR4TLGz&#10;UuSZMqsVu42NDQjJylkrn0PbI65zh2KfIwodmcNmKD5Gu6TUtY8qdTotCxXiMdWSp2bCi50QOBM1&#10;CppPba9SFzIZ3PcczS05QYiO6/xK27YZ8kg8UicmqdNpXahQs9DzYMVuTugkoS8Gutz1KnTqqvi5&#10;zhGFjvgQctOMqX1S6vrDRep0KHllslLkhWZCiZ2tzOmUkrOU++5V6ARjjzpKfY4pdcSGqUWmY19H&#10;KHX9oF7r0eQMVabQxay06BURu/X19WH74eHBW+hU0HvebOspdGZCzxUFjvhi8+QQ3/Z5eHi4+irm&#10;clLq+sF0vUeTM2T5Qc0qlZlV7FShe3EgBXvOQutj7JtCZ4/v6y1X4ifEFdfHwdm2USl0pA/EdX57&#10;e3vYtgVNznqRvBR5qTLV3CxiZxI6lR7lLmRORe24Cp2Ky+tNoSMunJ2dDdsprymUur6I9eEdTc7Q&#10;RQo9L0Xmq5hhy+Vy8fj4OHxvK3Sx8H3Ae4l99yx0gt3d3aDzNVWrPh+TQkdsUEVORz50O6Sdynop&#10;cuJmC0pdf6gPcA95n2o1ZywvRib68aXIjNJjJ4RuCCzc6xaakfr4KXS7L34W43xR4ogrJqGbwret&#10;Hh0dedWRNjAtKo/Wc9bTsCh6nm9ukNipQhdyED3UU+heCp2K72t+eXnpVUf6xkfqVGzbK4WuT3yf&#10;DoQmZ5Q8vEybXGexm5I5l52mri99DGothc4sdCpzr7mUODk3j1JHbDg9PZ38t9jXCSly4mYLSl2f&#10;xHjkY+tiVoNE1XCMU7mTYqcKnJg3ZyN0ph25UlruQvcf4+HNteMidZKx150CR3wxSZ1KjOsVRa5P&#10;rq+vFzs7O8O2BE3OUMWsFoGqJXOVu9DEbm1tLdpOe6yn0C1WF7lYUk2pI77YSp3Et80eHx971ZE2&#10;UGVuCjQ5QxUzlDlqufNi5w5ipwpdrJ2Urs95DBS6xfCpVRLy2l9dXYUeDumIk5OTYTvndYdS1zc2&#10;UqeDJmfIYlZLLxma6P33f6EzzrErLWfockeheyl0KjavPSWOhKBKnUrqaw+lrm98pE4FUagQjylV&#10;Xsrc0scadR27MULXlouxNl2qY6DUmaVOYHrtKXQklCmpE8Rcg04gRE7eTUup6w/9ehXjfUWCslZb&#10;qmOKnRdTnFLkpljrziX3f+tn5DM2emf3AAAAAElFTkSuQmCCUEsDBAoAAAAAAAAAIQAp/eqQ/4cA&#10;AP+HAAAUAAAAZHJzL21lZGlhL2ltYWdlMi5wbmeJUE5HDQoaCgAAAA1JSERSAAAB9QAAAisIBgAA&#10;APaUANMAACAASURBVHic7J0H+NVE2vYDogjSRbFSFETpKCggKorYUNeGvWJfu65rWxV7X3cta6+r&#10;69rFurr2LoKKXdS1d1BsuLb3/fae/ea8OflPkplkkkyS+3dd5zrJlJw5OSe58zzzzEwrz/P+1yOE&#10;EFI4M2bM8Fq1auW1bt266SXT/O/BtKht1b58tWnTpuivTSzSuugGEEII8bxp06Z5//u//2djYVv1&#10;+p//+Z/Y9GCZsDp4/frrrwV+a2IbijohhDiCX2yD+0lf3bp1ayHwwReFvTrQ70IIIQXz1FNPCcGF&#10;i9wvwHIfBK34sHeINNzq2F5kkUWa0oHMC75INaClTgghDhAU17QWuhRxsPDCCyvz/a9ffvmliK9N&#10;LENRJ4SQAnniiSdSu9tln7m/73yJJZZo+hwp7FLE2b9eTSjqhBBSICoXuq7IRwXNqWD/evWhqBNC&#10;SEE8+uijLURcvqd9hSGFPSoiPuyhgLgPRZ0QQgoizDr3pyV59erVK/Jzu3btGmuxU9jLCUWdEEIK&#10;REfE4/J1rXQ/EPao/nWTYxF34JA2QggpgIceekiIphy2Fnz3E7UftPCXWWYZ7TZA2OfOnRvpcpdt&#10;IuWAljohhBSADYtcFTRnSpcuXWKtdVrs5YGWOiGE5Mz999+vtM5V4hlnuYdtmxAXJIcJa0g54C9F&#10;CCE5owqKk+86FnNYXv/+/RO1h/3r1YGWOiGE5Mh9990n3uP60YFp/3oa2L9eDWipE0JIjgQtbn9a&#10;0CI26VMfOHBg6raxf7380FInhJCcuOeeeyItdGkFhwmnjuWeFgj7119/HWqtywVhaLG7CS11QgjJ&#10;maCF7k83eamOYYPOnTtrfS5xD1rqhBCSA3fddVdDCP0Wd1h/epAoK33YsGGWW/tfYYfFHgYtdjeh&#10;pU4IITkQZl2njXjP0mJWWezBaWRpsbsFRZ0QQjLm9ttvb2zrutv9RAn9iiuumGnbO3Xq1CTkdMW7&#10;DUWdEEJywLQf3KRfPWsg7GHWOgXdLdinTgghGXLbbbc19T2b9qWrSFM3Kf5oeNmfLl/+aH5SLBR1&#10;QgjJAb+Y+/dN8Qv6KqusYqdxGqB//ZtvvmlY6kEYOOcGdL8TQkhG3HLLLaHD1vyYuNnzdr37kf3r&#10;HOrmLhR1QgjJgbTiHBTQ0aNHZ9XUSGT/ur9fPdi/TmEvDrrfCSEkA2666aYmcUvrdneJjh07et9+&#10;+63SWvd/T7ri84eiTgghGRAUNZXAB9N1WW211dI1zgJS2FXIpVop7PlDUSeEkIzQEfK0Al8kEPbv&#10;vvuuaaibhMJeDOxTJ4QQy1x//fWpguHKRIcOHSInpgFl/W5lhJY6IYRkRJhFrsrXZdy4cWmalAkQ&#10;9u+//77FUDdY67TS84WiTgghFrnuuuuULmeVgJfZ9R4Egh6clIaBc/lDUSeEkAwIinScgOsI/Pjx&#10;4y21zj6yfz1sYhpAYc8e9qkTQoglrr322lBBjptIpux96wBueJ3Jc0h20FInhBDLRFniVYl8DwPC&#10;Dos9iL9/nRZ7dtBSJ4QQC1xzzTWR+XFWeli6fE2YMCGzttvGb7GHrehWlYcY16CoE0KIBXSGq+mI&#10;eNgxy8ZCCy0UOcwNlPF7uQ5FnRBCUnL11VfHlomb9z2qH3q99daz2+CckMIefPmhsNuFfeqEEJIS&#10;U2GK6l+vmshB2OfNmxc61A2wj90etNQJISQFV155pVH5OCtdVbbstG/fPnRFN2IXWuqEEJKSOIGC&#10;FSrLhFnpYRHzEydOtNjS4oCww2L3w4h4+9BSJ4SQhFx++eVaFqdOoFxwvypWup+4MflV+75FQFEn&#10;hJCMiXO3h4ncRhttlGs7s4aBc9lD9zshhCTgsssu0xagoMs9br/K+APnVEu1Arrik0NLnRBCEmAi&#10;wFFWuY5LvmrIwDm64u1DS50QQlKSJlAuLHBuk002yaKpzhAXOAdosZtDS50QQgy5+OKLtYPZdAPj&#10;wvarDITdfx5VQ93qci5sQVEnhBBLREV3m7jgN9tss/wbXxDt2rVrGruuEnEKuz4UdUIIMeCiiy5q&#10;bOsMP1OJtypPtV8X/MKuiogn+lDUCSHEkDjxDbPUw+rXVcz9QNiDrng/dT8/ujBQjhBCNLnggguU&#10;wVtBwVGtkx4MlgubUW7SpEmZtL0MBIe4Bc81A+fioaVOCCEJ0AmUi7LUg8chenPE81xFQ1EnhBAN&#10;/vKXv4h3nf7zsH70uP71LbfcMsuvUAqCEfEcw24GRZ0QQjSIisyOi9o2CZYjLQPnGBGvD0WdEEJi&#10;OO+881qkmUS8+9PDylCkmtGJiOc5awlFnRBCDAhzB0dFvOu44LfZZps8ml8q4iLiAYW9GYo6IYRE&#10;cO6554r3KDFXoWOpq7ZJMwsuuCAnpzGAok4IITHoirkqSC5YXrW93XbbZdn80uMX9rA+dvJfKOqE&#10;EBLCn//859igtrgI7TjrnAKlB4RduuA51C0cijohhGhgaq0H64RZ6jvssENWTa4cbdu21RptUGco&#10;6oQQouBPf/pTY1vHKtQNklOVJfowIj4aijohhISgM6bc1PXOALl0yIh4CrsaijohhAQ4++yzY63z&#10;OIHXsdR32mmnTNpfdWT/Ol3xLaGoE0JIAB1BD+7rWuV1FRvb6ETE1/FcU9QJISSEOPd7Gtf7zjvv&#10;nEWTawWFvSUUdUII8XHWWWcp002sdQbJ5UfcUDdQp/NNUSeEEAVR48ujBJ6u9/yJG+pWJyjqhBDi&#10;45BDDomdMMa/byroeJ88ebL9htccCDsj4inqhBDSAgg7iBN01X6coJPsoLBT1AkhRMnBBx/c2NYN&#10;ltMR9N122y27RpPG71FXYaeoE0JICBB2E2s9mE5LPX9kRHxdx7BT1AkhJAJpsZta6xT04qjzUDeK&#10;OiGExHDQQQc1tk0i34Pve+yxR6btJP9HXYWdok4IIRpA2NMIOskf/3SydRF2ijohhGgiLfa4oWxR&#10;gXMkX2REfNQY9ir9NhR1Qggx4MADD2za17HMZdqFF16YceuIirihblWCok4IIYZIYY+y8MLEnsJe&#10;DHUZw05RJ4SQBBxwwAGNbd3Idwp7sdRB2CnqhBCSEAi7qaBT2IvFP098FYWdok4IISlIIuySiy66&#10;KK9mEh/+YW5Vi4inqBNCSEpMhD0sjeRHlcewU9QJIcQC/j72KOiGd4OqCnur/7zK12pCCHGUc845&#10;R7y3atXK6H2vvfbKtZ3kv/z444/iN2jdurV4yd/DjyrNVWipE0KIRfbff3/xzsC5chAMnCu7xU5R&#10;J4QQyyQVdgbOFUNw1rkyiXgQijohhGSAqbDLbQp7MfjHsJfZWqeoE0JIRsQJux9/HoW9GKowOQ1F&#10;nRBCMkQKu4oo653CXgxlF3aKOiGE5ECSmecg7P5+3uCLZIM/cK5sws4hbYQQkgNJh7rhfc8991Qe&#10;M424lGmYVhH8+9//bgxxk8Pdgrh4DinqhJBcadOmjde/f3/v4IMP9lZbbTWRFiZoyy67bDGNzIgk&#10;wi63w4Q9CXwY0EMKu1/cg7h2PijqhBCSIybCHkyzKexED7+wl2FyGvapE0JIjgQD50zWZGfwXP6U&#10;bTpZWuqEECMeffRR8R60IsO2VWmjRo3KvJ2uA4s9Sf86qJPFnlYwbVnRcRa7K9Y6RZ0QkgmPPPKI&#10;N378eO+XX34puinOQmHPjl9//bWxrXrA1CFYvgzCTlEnhJACSSrseO2xxx55NzczZs+eLd51vT1p&#10;tv1p7du3N27rTz/95KywU9QJIaRgTIXdv52HsL/11ltNbQhuR+Wl2V5yySXTNDsz4lZ2K1LYKeqE&#10;EOIAusKuShsxYkRTWnA7aV5UuQEDBmh/tyoCYfcPdXNF2CnqhBDiCOeee25jO07Ig+9Dhw5tqrvy&#10;yivn0ua68sMPP7QYw+6CsFPUCSHEIaSwJ+lnr1IfexnwC7sU9aKFnePUCSHEIfbbbz/xnmSu+Isv&#10;vjjXttaddu3atRjDHhyCl/cYdoo6IYQ4RlJhBxT2fHFN2CnqhBDiIEmEXW5T2PNFR9jzgqJOCCGO&#10;Yirs/m0Ke75A2P3LtRZlrVPUCSHEYeKE3U9UHskezBPvF/bgWux5/C4UdUIIcRwp7CoYOOcWRQs7&#10;RZ0QQkoAhJ0R8eWgSGGnqBNCSEmgsJcH2a+et7BT1AkhpEQkEXZAYc8XLBRThLBT1AkhpGSYCLt/&#10;m8KeL0UIO0WdEEJKiI6wq9Io7PmSt7BT1AkhpKRECbsqjcJeDDrCbguKOiGElJiw4W5xVjyFPV/i&#10;hN2WtU5RJ4SQkrPvvvuKd9MAOgp7vuQh7BR1QgipAEmF/ZJLLsm1nXUna2HneuqEEFIhzjvvPPFu&#10;sg47XrvvvnveTa018+bNa6zBrlqPPek67LTUCSGkQpha7HKbFnu+qCx2/+puSS12ijohhFQMXWEP&#10;plHY88Uv5raEnaJOCCEVJMkYdgp7vnTo0MG6sFPUCSGkgkSt7AaiRJ/Cnh+2hZ2iTgghFSVpRDyF&#10;PV/ChF3um0BRJ4SQCkNhLwcqYfe/64o7RZ0QQipOUmEHFPb88Au7SuB1hJ2iTgghNSCJsHOCmvy5&#10;/vrrlf3rusJOUSeEkJqQdAw7oLBnz1577eVtscUWLdzvJsJOUSeEkBqRdAw7oLBnA2aP69Spkzdi&#10;xAhlf7rKJR8m7BR1QgipGXHCHpVHYbcPRH3ppZdWCniYwIcJO0WdEEJqiBR2FTpWPLHHfPPN5x1w&#10;wAENoY6z0qOGvFHUCSGkpkDYOdStWGCld+vWrUnMw4a1hQm8H4o6IYTUGAp7sUDUESDnt9LDBD3M&#10;De+Hok4IITWHwp6cK6+80rviiisS1+/SpYu32GKLKd3qusLuh6JOCCEkkbCDugq7FHNpWffs2dP4&#10;GLDSd9hhhxZWuq6g0/1OCCEkFFNhr2tEvF/M5euDDz4wPk7Xrl29/v37K8Vcp0+dljohNaF1a17a&#10;JBkmwu7frouwqwR9zz33NB4ZACt9n332ibTSVcKuSvPDK5+QitGmTRvRR0dIUnSEXZVWZWG//PLL&#10;xcsvrnhNnz7d++WXX4yPt+iii3o9evRoOhaImkkuLM0PRZ2QigDrvGPHjt7w4cNFNC0haYgSdlVa&#10;lYUdYh5mTV9wwQXGx4OVfvTRRyutdFNLHde8H4o6ISUHN4gFF1zQW2GFFYSYn3766d6uu+5adLNI&#10;BfALu584K75Kwn7ZZZeFiu+hhx6a6Jj9+vVrYaHrCnuU6x1Q1AkpMbDOEWyz8cYbe6eeeqq3//77&#10;ixsGIbZIumxrFYT90ksvDRV0vObOnWt8TMweJx+WdK30KJEPQlEnpITAOm/Xrp23/PLLi2Cbk046&#10;yRs6dGgj3zRoh5Ao8B8DdRN2laD6g+OSsNlmm0Va6CoBp6VOSIWZf/75vWWWWUaMb73ooouEq32B&#10;BRYQef6bBSE2SSrssHbLCB5IosQ2CXgQHzt2rNiO8gCoHiRoqRNSMWCdIyhm/Pjxot/88MMP95Za&#10;aimRp3ryJ8Q2SYQdrzIKe5TgJg1EPeWUU2LFPCjkcS74IBR1QhxHBsLB1Y6+uPPOO88bNmyYyAsT&#10;cyzjSEgW1EXYw4R27733TnQ82T0WdlwwceJEpas/StiDtEn+lQkhWQMx79Wrlzdp0iTRFyeHr8ib&#10;AARf7svtJNNVEmIChP38889v/O/i3oEU9t12263g1usRfGD+7W9/m/hYOAc777xzi2P6P8v/DrFG&#10;Hf8kUkiT+6p8CS11QhwEF+viiy8ubgQ33XST6D/v0KGDyAveDPw3BDwAEJIHuhZ7MK0sFrvfUk4j&#10;6OCPf/yj0jJP0q8eZ6lT1AlxCDx9t2/f3hsxYoQYonbggQeKwDgQ5mqX23369Cms3VFgtq1ff/21&#10;6GaQDNARdlVaGYTdlqDjQdukHz1O2INpQeAXYUQNIQWDsasLLbSQEObNN9/c22KLLUQ6RF66L6O2&#10;l1122WIaHsPPP/8s3mV78T1J9YArHvj/k/JdlSbfXXXF4/vIB5a0nHXWWeI9yt0utzfYYIOGW12e&#10;O/8rmI79YHcbRZ2QAsFwtL59+3qffvqpCJJZeOGFRT860BFzuY1juMaPP/7YdAMCFPbqohL2KEGX&#10;764Kuw0g6DpiLt+lqJsIe+/evZs+k4FyhBTECy+8oLzxhQUZhW27OIPcDz/80MI1KNsMVzyFvXrI&#10;4Dk/OoF0ZQqeM6Ft27YtXOS6Ag/CguGiguQA+9QJKZi4p/eobRcFfd68eY1tVR8hUAX4kGoQFzhX&#10;1j52U0488UStgLi4fFWfuj89CEWdkAJ4/vnnxXucoAfT/NvLLbdc5u005bvvvmtxwwJhNyVSLZLO&#10;Olc1YT/jjDPEu6mARwl7WMBcEIo6ITnz3HPPiXfVjS0uTW73798/1zbr4h92p3Mzo7BXjzTCXgVk&#10;t0Lc/9+fpsrXtdqDUNQJKYCoG1pcGmaWcxlE8YOwmw+FvfrUdQEYcNppp0UKM0hjuQet9iAUdUJy&#10;ZPr06ZE3tri0AQMG5N3kREhhBzriTmGvHnVbAEaSVMDj8sPEPQhFnZACSGKpDxw4MMcWpgfCHnWz&#10;CqZT2KtHXeaJ96Mj5mH5YX3ncQ8DfijqhOTEs88+K96TCPqgQYPyaqZV/MIO4qx2Cnv1qJuw61rj&#10;Ydt+cdcR+CAUdUJyYNq0aeLdRNDlRTt48OA8m2odKey6VjuFvXqYCrvcjhL2c889N5O2psG/tCow&#10;FfMoN3uYwAehqBOSE6aCDoYMGZJnEzMjKOwgymqnsFcPE2H3b6uEHYKuErSiSSLaaQU+CEWdkIx5&#10;5plntG9g/ne5/nJV8Au7jtVOYa8eNoT9nHPOcVLQga5oh22bvBgoR0hB6Loa/e/Dhg3Ls4m5oRJ2&#10;EGa1U9irR5olW//85z9Hup6LxkTAg9trr712InEPQlEnJEOeeuop8W4i6MOHD8+zibkTFPY4qz1s&#10;OkxSXuKEPSwv7KHQJZIKe9JXEIo6IRnx5JNPineTG9eKK66YZxMLw1TYZR6pDlHCHmXFY9ZCV0U9&#10;qZVOUSekJJgI+korrZRz64olTNhB2M3LxRs5SU7UmuVRwt6xY0fvoIMOyr6BhkT9b7MS9iAUdUIy&#10;4IknnogUomDeiBEj8mucQ0RNKUthrwcQ9igBD3t3cRy7jkiHlYuqQ1EnpGB0hFy+jxw5Mr+GOUj7&#10;9u3FO4W9vlRd2OPyklrpFHVCcuDxxx9vbMfdmFZeeeWcW+cmUcIelk5hrxZVEPY4wQ7LU9WlqBPi&#10;AI899pj2DWmVVVYpoIXuIoUd6FjtMo1Uh7ILu44lHpWXRNiDUNQJsYjujWjUqFEFtM59IOwmNzuZ&#10;RqpDWYX92GOPbbRFJd5ReabWOUWdkBx45JFHxHvcDWj06NEFtK48QNjbtWsntins9aSMwp7GSo8q&#10;R1EnpAAefvhh8e6/IL/88kvvp59+akofM2ZMIe0rI1HCHkyX+6Q6VEnYo/KixDpO0FUev1aol/H3&#10;JKTytG3b1vv555/FhdaqVStvvvnmE5Nk9O7d2+vfv78IiDv44IOLbmYp+eGHH8Q5BXj3v4Jpcp9U&#10;h/PPP7/Fb6vzvttuu+XazqOPPlq8B4XcT1TemmuuGfv/Dr5WXXXVFu2gqBOSIa1bt/bmn39+78cf&#10;fyy6KaWGwl5vyiDsf/jDHxrbJmIu91WiHifsY8eObdEOut8JyRDMW05BTw9c8XF96nTFV5eyuOJN&#10;+9JVbTZ5qaCoE0JKAYW93rgu7KZ96ao8f5puv3sQijohpDRQ2OtNUmHPA10rPaqsadCcCoo6IaRU&#10;mAo7qRZJhP2SSy7JpW264m1Slu53QkjlMRF2inv1cFHYk4h3sHzcf5iiTgipLBT2euOasOuKt2p/&#10;jTXWSCTsKijqhJDSQld8vXFF2A8//PDGdhIXvKnbnaJOCKksusKO4YXEPqeccop38sknF9qGooVd&#10;V6yD5VX7Jta6Coo6IaT06Ao7sQeEHC95XosSdljrwFTYsxjqltQFn9SCV0FRJ4RUAh1h//XXX4ts&#10;YmWQYh58nXTSSYW0J4mw42VL2JOKueoYum53ijohpPJECbt8UdjTAeGOsjZPPPHEQtrlirDrWNtx&#10;deLqR3mdKOqEkEoRJuz+fWIOxBqvMHGR+/450POmKGFP6nJXpaUVdoo6IaRyxAn7L7/8UmTzSkfQ&#10;+g4TIblSWZEUKexJxd3EwqeoE0JqCYR9wQUXFNsU9uSccMIJsdY5Xi4IuiRvYU8i5sG6JhZ6lKi3&#10;SfQNCKkJnTp18r755puim0FSAGHH0q1+sGwl3fDRQMwlUefqmGOOyaM5xkDYsWQr2i5/77h3AGE3&#10;XbJVdX6CaVH7wTZE/T/j/ru01AmJ4LrrruPa3BVAuuODr59//rnopjnJ8ccfH2oR+tNdFXRJUos9&#10;6Tj2KG9G2H4wLW472OYgFHVCQrjrrrvE+9Zbb11wS4gNgsIOaK23JCjoKpfvscceK15lIOk4dhNh&#10;j+qW0Cmj8wo7bhCYIPxXExLgzjvvFO+w0idOnFhwa4hN4IrH7ypfCyywQNFNcoLjjjsuNM8vIlOm&#10;TMmhNfaBKx5Iz5vu++677x553IMPPrixHedyD0sbO3Zs4zP9nx/cDu5vuOGGLY5FS52QCCjo1UNl&#10;sdcdCHWclSjLlZUsLXZTF7t/39T1HvffpagTEuCOO+4QF4zqKZhUA7+w1x2VUAfFA2XKLOiSLIQ9&#10;qZiHlTHdDkJRJyQALpaNNtqo6GaQjPGPZa8jsl88zgKMcsuXEdvCHtV/nqWYU9QJ0eD222/3Nt54&#10;46KbQXICwl5HwoLcguJeNUGXZOWKN3W7+9OCZZNY6YCiTsj/Z+rUqRR0UnkwDC2ujxYR8HhVGZvC&#10;nsZSHzNmjHFfOt3vhGjwm9/8pugmEJIZEPPguHKVUFRdzP3YEHbTPvVgmo6Yh+WroKgTQkjFwRSu&#10;Opaefxa5umBL2HUt9ag0XbH35wfhNLGEEFJh5JzsUf2wRS2X6gpJppSVY8ZVfeN+dNLkvmoK2LDp&#10;Y8NmuuTkM4QQUkF0l0Ctu6D7STJBzUsvvZRYzMHo0aNDJ5xRpfm3N9988xbHo/udEEIqxlFHHRUb&#10;ZIUXBb2ZJK74wYMHN+rrut396cHjpXW/U9QJIaRCQNDjOOmkk8SLtCSJsA8ZMsQoQE6nXz0uSI6i&#10;TgghFebII48UrzjrnGIeTxJhHzp0aGM7icDrWulRgg4o6oQQUnIg5jqcfPLJGbekOqQRdrlvIvDB&#10;vLi0SZMmKdtNUSeEkBJzxBFHxFrnEHMKujlJhH3YsGFabnd/evAYYWlxVjqgqBNCSAmBmOMVxymn&#10;nJJDa6pLEmEfPnx4Y1slwrpu9zjRV0FRL4CLL7646CYQQkrM4YcfHmudQ8wp6HZII+ySKEs7TLzj&#10;8lRwnLplLrjggsa2f3KA4EQB2N9jjz1yaxchpBocdthhoROPANzwTzvttBxbVB+SjGOfMWOG8lhS&#10;mEeNGhU7Tl2Vt8022yiPS1E34LzzzlOKc9i+blmKOyEkDoi5DhT0bEkj7CoLG6IeVi/qmNtuu62y&#10;fRT1/3DOOec07Wch3Kr9N99807v11lu9Dz74wPvpp5/MG04IqQW///3vY8ucfvrpObSEgCTCPn36&#10;9BbHgcgHLfXge1jedtttp2xb5ed+P/vss2OFNg34UfzHC+4H+fLLL70777zTe/75570ffvghNpKR&#10;EFJvKOjuIe/zJu8jRowQwh7Wpx5Wz09w3nkVpbbUzzrrLPGuI9ppLOq4/biy+CGffvppb9asWd7P&#10;P//com2EkHrRs2dPr1+/ft6ECRO8TTbZxOvfv3+LMjpiDs444wzbzSMa+LtjTd6fffbZpuOsssoq&#10;RvXl9vbbb69sl7Oi7v+jFi3apvvfffedN23aNO/hhx/2vvrqK+/XX39t0V5CSD3Bg33wZu3fVt3f&#10;VAJPMS8eHWFXpUlhNxV0//sOO+ygbFPuoq4K4jAV0LzqmOx//PHH3oMPPihW7Pn+++/pVq8pU6dO&#10;Ff+LjTfeuOimkP/w2Wefebvuuqvo8nIR6bnTEQQ/NrsQSTqihF2V5hf2lVde2ThATr7nIuqqMZE2&#10;xFanTB4iHkx78sknhWv9nXfeoVudCEGXUNjz46OPPvKWWmqp0j9IBwXevx1lxVPgiyepsCdxu8v3&#10;HXfcUdkWbVFXLQKQRFiT1ivq4SDoVn/00UfFExYC3v7nf/6nxfFJPbntttvEe/DCo7Cn57333vPG&#10;jRsnHp7rAkbDmIhDMJ/kj0rY/du2hT2RqPvX2s1TsPMsE1cHNxQI+SuvvMJodaIEwxKjLmIKezxv&#10;v/2217dvX15fIVDky0Eewi7fd9ppJ2UbYi11KexJRV2V5noZ9MP985//9F577TX2j5NIIOgSCns4&#10;r7/+ujgXqihvYoac00JHPMLSSHYEJynLQtDBzjvvrPx8Lfd7mLBXTehhkWPo2aeffsqIdRLLLbfc&#10;It5VF7B/259WZXGHNwvzXXMipfz48ccfE4k7BT5b8hD2VKIOIOy2RFU3Lesy//73v4WQP/PMM2Lo&#10;GfvIiQ4333yzeI8Tc/92FYR95syZ4t2/ZjRxBwg8iBJ0VX7r1lzXKwuyFvZddtlF+bnaog50guV0&#10;04qqBysc48cx9Ix95MSUm266KbGYV0HYSTmAwWJqwcttirw9IOwgC0vdiqiDoLDbtMxVaTbqwS0I&#10;i/zdd9/l0DOSCog6oLCTMuEXeaBrzc8333w5tbC6ZCXskydPVn6esagDW8Kepfjff//9Ygz5nDlz&#10;6FYnVqGwkzIDgZfoijto06byS4VkRlphD6bhZVXUgV/Ys7bWVWnBfUSsw62OKFuMJ6dbnWQJhZ1U&#10;AXRBAhNxB1tuuWXTyA8Sj6mwx5XBTIkqEos6kMKuEuGwdJvWOgJ3EK2OpUtlkAgheaEr7Dr5G220&#10;UaZtJSSOefPmGf1/MbcApirFipMcLaSHrrDrlNltt92Un5FK1EGUsNtOgxsdfeMvvPCCsMz5gHc6&#10;qwAAIABJREFUR9KnT58+tZqRKy+ihD2JFU9xrwdYyAOjblwFAi+J+2/jGjj00EPF+hcknjhhj8rz&#10;v2cm6gDCnsZaj0qDG/3FF1/0HnjgAW/27NneL7/8kra5tQOCDijq2REWFV9mYV9ggQW8AQMGeGee&#10;eabXqVOnRjraOXLkyAJbVl7QL73ooot6W2yxhXfCCSd43bp1c944wQRcIO7/e/HFF4uhz59//nm+&#10;DSwhNoR99913Vx7biqiDMGFPmvb+++97Dz30kHjnrG7JwDnt3bt3UxqFPTuqJuxoy4ILLugtu+yy&#10;3jrrrONttdVWLdpMcdcHQ8Xat2/fGIqEuTGuvfba0t3bpMgD1X/4iiuu8P7whz+I9TFIOGHCrkpT&#10;vWcu6iCtsGPIGVY+mzVrlugjL9uf3SVgZS2xxBJi23+uKerZ4hd2EzH3b7sk7BK0qWPHjt6QIUOE&#10;NdauXbumtmOkyW9/+9sCW+g2OFew0vfaa69G2h133CHueWUGQclA9T/Gd73xxhsbwXikJWmEfY89&#10;9lAe06qog5NPPrnlh0S45rFs4t133y0WTqFr3Q69evUKDUikqGdPVYUdoF3zzz+/sDixjRs2H8Cj&#10;wXnCSz70YPu4447zevbs2RDFKvDtt98q/8sHHXSQd+WVV3L64BCCwu7fjnrPTdSBjrBDyJ966ikK&#10;uWWC7nYJRT1f5FSyoGrCTszA74jui379+jXSjj/+eK9Hjx6VnQwLAu8H5+Dvf/+7t++++zaNkyf/&#10;JYmw77nnnspjZTIf4JFHHtkiTT7J33DDDd4RRxzhPfbYYxR0i6j6z/3QksqXzTffvLHtP/c62/40&#10;zL3QtWvXjFqZLfhPwk2PYLs607179yZBB19//bXzAXJpQFeNfOF/jJFLGNv+xRdfCMHH/4L8H3jY&#10;AThX8l4Q9x5GZpP8qoQdYo4xjcQucIfC5R4HhT1fIOxS3E2E3Z+GKY79w4vKAALCEM+Bvnc8lCBw&#10;CsO3pk2b1hgCWBdwbULM5M0ar2OPPdY799xza3M9YuSEfEHkIfAYkvzNN984uRRv2ExtWSOFHaQR&#10;9kzc737gilcJPLEDXHgmT73BwBzcdHAThlUl3/1unuC+yXuSbZ39uPS4vCgwkVEWJF3Z7eijj/Ze&#10;fvnl0ll10krv27evuEmOGjWq6TtiTPOmm25aYAuzx9+P7mfKlCneNttsI4bp1kXYw5g7d644T/Bk&#10;FD0UDv9T/++Bh9EikK54EHWP9Qdd+slc1El2RLnbw5DiYEOAdYU5iWgnKROXHpcnwbwIWWAq7Agi&#10;xVhmrCwYvPnDpR1m5b/xxhuZtD8J+B5t27YVljteCKp78803hfu56oIWNhoAoj527FgxyocUT1DM&#10;/RQl7PDkxBlNe++9t7IuRb2E4EfVcbcHQX/W0ksv7Yx4p91PmxaVjqGVWWAi7Agm/dvf/hYaIT1m&#10;zJimff+NCUGopDiihvfB/T58+HDOwOYAYcuX+q8lRO4XQZSwg7D/GEW9ZGCs61JLLWVcD25lWOm4&#10;mQBdcbYt7q4LvT8NK/1lgY6w4/e66KKLxAJFUQGl6667bqzFe99996Vscf4MGjRI9L3KIKvgC/9l&#10;vHBuEEGOiGpXoqrHjRvnrbDCCi3S8bsec8wxYhueFk7OUhw6Yu7HNWGPemjkWnolAlHQnTt3Nq6H&#10;OQDknxWuUGBTuLMQ+CLEP7i/4YYbijRMEmITBM9B2PGbyM/0b99+++3ChY74h7i+9HvvvTe2b1rm&#10;l2VVLZwHuOcnTJgghu38/ve/bwo0C76k+Pu3VQ8C/ocBXBNZgOtLJehAthFj+115AKkjQUGPeyhG&#10;Pu67+E/mzX777dcQdnmPiGtvw1JHwNR8880nKuEVDJpCpCIpjiT95yAYGLf66qunFm6b9fPIS7If&#10;TMsqahvi7v8ciDTEFy533Px1+5233XZb7c+ES99FcB4wFzrGdO+///6NNAmCboNDfsL248QfQ2qz&#10;aL8cOxzWrYPAx3vuuUf0h3Iylnzxi7nOdeUvc8011zT+P0UQtNj32Wef0LKtunfv/r+yYFTH/Cef&#10;fJJpo4kanHvMPKUT4OUHQ0ZU0zOuvfbaTcfOazvLOiZ5acpinu4s8Av7TjvtJObWxg0kCf7hOHH/&#10;mcsuuyzRZ2QNjAuM6hg/fnwLN6P8Tuecc07omF4d0Z86dar1dodFI0sg6Gg/ulUw3K9sIxrKihRz&#10;UyGX3HnnnaKrpOjATr+w+4e/BWmDBRuA6kan6pwn+YGbm+w/97tn48AiOGGiAI+MRPX7uiLoLj4A&#10;QDAvv/xyzzbSHb/ddtuldsuifar+NtV/Rz7tn3/++ak+0zYQOwSRwaNw2223iWsAFjxc2zNnzhTD&#10;oKQg+pefjBrTqztxR5bIz37rrbcSP7QRMyDoOu71KLDwTtGCLtHRgTa4yUfd3CnoxdChQwdv4YUX&#10;Nq4Xt0CEStTz3HbxocEkD9bYhRde6NnGPwNdWv7yl7+I+bYlcdfwwQcf3Chz1llnWWtHWiDcmH3s&#10;tddeCy1z6aWXNraly14l4HmIeuSEIK3+L3bCtCtz6NCh4lwgIBCBgXDbwwuHpaiJmp133lm8h/0m&#10;ulY7gmVdEXTZvx7XniZRB2E3X0Rrvvrqq9m0ljQRNlwt6ikNFh7GM8eBIKzNNtssdyEu4gHC5rZ/&#10;HxcXtuECdpWzzz7bO/zww1ukh/1/ZLqcKEq1foPr4PeAd+t3v/ud2DeZkjdr/N4CXKsmbVhyySVb&#10;BPv5g/78IwHkaAAIP+YEwAOEf6nUOiAFXYWp1e7asEMp7FG0MbXcSLbEjT9XCTv+eCZBNxgWl0R4&#10;8xDxMj1AHHLIIU5ZtkFOPfXUxhCqODEPglXEAMZUlwG45jF73fbbb++tscYaIg3f7R//+EejTNZi&#10;Lo+vOqdHHXVU49o1mTltxx13VEb1h0X433XXXda+T9kIE/Ok7verr746bZMyAcIeRRsZ8S6hsBcD&#10;RhtgYhgd/MIe1X8ehguinnW+7Xph27CGIZ6ugtXAEJQFVNdwXNopp5wi3rFug6vg2oGoo7sKwz79&#10;N2mM4wePPPJIbu1RiYQ/zWS5VQylCkbu44VgO/JfVGKeph/dVTHXpdWKK67YiH5vJIZsP/vsszk2&#10;rT4gWBHRvibgd4nrPw8DT//yGP73sO28RNmlBwFTkcd0rq5z+umni/ewbgWdNPS/uwxiUXr37i3+&#10;46uuumoj3f99sLiMP+bABmFrWwO4wPHgJ9uAdn344YdWP7+u+AU9bUBc2cVc0mrkyJHaov7000/n&#10;2LR6kGS6VwQPpZmNSjXsyZYIZyngWbbRJD+srHR1u8yf/vSnpv04gY8S/KhhNUWC9i2wwALeoosu&#10;KiaCQaAZhoVifDjigky7q3TYfffdlel48Ea0+4MPPijahf50zPvOILd0xAXC+dER+7/+9a82muUE&#10;rUaNGqUt6k888USOTas+SQQdNyQEwqRB3oDyFGzX02zVcdlNLZFD2EwFPWw/ykqtCypRf+mll7zn&#10;nntOeA/g5UQ3QZ8+fQpoXbXAXA5x6FrtVRJzSatVV11VW9QfffTRHJtWXXBOYTmYgv5zG8E+GJYV&#10;JUxFi23ZjqvalhHYrnLxxReLd53rXmcfhM2nXQeCon7JJZcU1JLqEifmJlZ7FcVc0mr11VdvnAmd&#10;C/yhhx7KqWnVBG7BxRdf3LiezbmqMelIXiJos3yRn50k7cADD/RcRi4raUPY/duYRIcQm6gEXdfA&#10;CZarsqCDVuPGjftfnYtabme1clUdWGSRRbz27dsb1cFsRrbn3cckHS4JbFnykpR3td9Zgjmtga6Y&#10;m4r+pEmTrLWV1I+gmCcVclB1MZe0Gj9+vJGlXsZlHF0gyfztH330UeSym0lB5K+LoqmTV3T9JHly&#10;kQ9Xuf766xvbSQRcp9wmm2xip7GkFvjFPI2QS+oi6KDVhAkTtPvUsY0IUqIPzpl//LmusNvqP1eB&#10;/t6yC69JGRfas+uuu3quE1wxzta2f3/ixIn2GkwqCQTdhpCDOom5pI1cYlWie5GSeDDJyxJLLNGU&#10;FjchPyaZ+OCDDzJtFyYcAq4KdVZlTY5n+7hXXnll5PSVLoD55zGNsCTq++luB/elpw/LqxIiwVBL&#10;jBQAUUKtK/Z1FHNJG3mDBxR0e3Tq1Mnr0qWLMi9M2L/44gtv3rx5WTfN8z/IuWRJZy38RbcJ/dd4&#10;dzmQbOONN/buvvtusW1D1MO2ZcDtmmuuaavppCRcddVVLWbJixpZZWq1yziRutJqww03NOpTxzaW&#10;QyTh6AxXC4o6ZpjKa33lP/zhD01tcNGqtlHH5jFs19166609l5EWta6YpxF4uY9JWUh1gE74p7ZV&#10;vXAdDBs2zBsyZEhT3STu97qLuaTVf57MI/vU/fvy/ZZbbsmrfaUC50d3/nZZHmTZfx6GXKijaLF2&#10;RbTzOGYwbYsttvBcBrOgAV0Rt2XFjxo1KnXbSb488MADStEGqvSNNtpI5OF332GHHRrldAiWo5g3&#10;I/rUJSZP46QZdGNgiUQTsLDDnDlzMmpRNFEueFVaWUXZhc8K+8xbb73V23TTTT1XWWuttRpu0SyE&#10;PSx/xowZ4n2llVZK/yWIVTBVuEqww7ZVaWuvvXbjeHiASzNnu6uCPn78+Mbytz/88INY/hZTA9se&#10;nqzCSNSD2+S/YOx59+7djep89tln4gcvimCwnH/bBSvW5Xebx7rjjjsaVouLrL766mJ6aJNzEZem&#10;uz1z5kzxjrnbSf7g/PsFOew9TtTlvn+BHYDfGsvlqogTelfFHKNc5Lr2/vXt8VpmmWXEPR8vrAEA&#10;oYdRN3fuXKttoKinBGJuOqEM+s9Nl0u1jfzdq2qJl+ldBqZtsMEGnovIm/G0adMaaTbEXfd+88or&#10;rzS2BwwYkPLbkCBvvPGGePcLqY6YB9/D0vAaMWJEi8/dfvvtm/Z13O+uijk47LDDRFyUfEHQ/dt+&#10;kcc7LHls4x0ijxe8twiYxqJdSWmDCyXu4qKotwTnwaT/XILhann3n6swFXUKdfbvCE5zeajXyiuv&#10;3HCNm/wfkqSFbc+aNUu8L7fccmm/Ti3xL9esEnH/dlKR928PGjRI2Q78nib3QZS99tprtcvnyWmn&#10;nSaMNIh38F31kmKvsubx6tOnT0Po4bqH0Jsss81x6gnAOVtqqaWM6mC61zRPX7ZR9an7t/N6z+uz&#10;ihZs3XcEHKE/zlXQz/3CCy8k+j2TpIVt/+tf/xLvcGkSNVjR0U9QRONEPWxb571fv36RbdMZ1imP&#10;56qYX3TRRUK8gy+VuEeJvF/gsS0teb/QS9c9hB7DntE3jxlHVbQJWmw62zvuuGNlFpQ3pW3btl6P&#10;Hj2M6nzyySepl0u1je1AuTq85/VZDz/8sDdu3DjPVTAE6cUXXxTbWYi6SXlpwfTu3TvltyovcNdG&#10;obKIowQ+uG9qucctKe3v8o1rp4uCft1117UQcjnuPijsqn0p5HHWvN+iDwo9LHk8OPnd9uifh/HI&#10;PnUDOnbs6HXt2tWojgv95ypcsdSrJMYmnxWXhqhzBKm5CsYVY73wIFH3B1WejfJIk6sYxglK2YkL&#10;qkoSSZ7GgvenLbbYYpGfLdl2221j2+uimIOpU6c2TZwTJexRVrypJR901wfd9hB5/PfxrtWnHrVd&#10;FzDdq3/2vThwcj/99NMMW5SOsG6XMr/n+Rmq/LBtE3Hy47qwDx48WAh71Hcx/e5Jz5VMw5wPcjtJ&#10;zIsrwPJKig1hD6bFbS+88MJabcM9NKp9roo5usX8wq0S9ixFHvv+wLsokU/kfq8T+M7+/nP8UHHn&#10;Ae4wBDi4jK1AORfebR0rbDuJ0Jha5qrj4P2xxx4T26uttlqLci4AYX/55ZfFdlFWelgaglKD16/L&#10;QMiT/F+AafBtWHlTtzymwzYhaiZFFwX9qaeeahLwMFHXEfkoobfhrpfvjH6PYP7551e6lKKEHcEL&#10;eU33moYqibp8N3kw1RXlsHwbabr5yHv88cednUZVRjj7h56FkeTc6BB1XHSBYdt0cijbdOjQQYxN&#10;VglqmKBH4S8T1o2qIuoBQNc9365du9j2BVlggQWU6S6KOXj++edbCHmcwKtEPYkFn8SSb4h6Eku9&#10;DsKOP63phDKuDFfTwaaFm4e1HZcW9T2jyhYp7qYCh0lgghN4uMTAgQMbwg5M7xO2HpDCwAM36gZX&#10;TswL3HBt3R9M7tfBbdU+0LXesfpkEiZNmtR0vL/97W+JjpM1r7/+eguh9r90BT6JJZ9G6OUr1FLX&#10;/XNUEQTD4ak6Cr+1juEFtmcFyhqdldryeo9LC27H5dsWU5M6WR4blEHYX3311aY0G8Js8/xjqBfS&#10;Fl98caM2pAWibkoW994wgU/jTYoD91P/w4GLgo6RFFECHpeXRuBtiLx8T2yp77333t4FF1yQ0+nO&#10;B3wvk/43/AiY7hVBcWUjL/d7XFpwW0VWlnneVrqt4zz55JPemDFjIo9fJJj1LSjsJuRlOGCoqfw8&#10;3cjtNOCG6xq65zrtb4IlfYGLYo7/QZhwx710hD1PkY+01P3bdbDUEZVp6paDO8/FC1UH/+9uU7ij&#10;tsPaYbNeXFlb+UmuA5sPCRB2pI0ePdq4HXkAYX/ttddiy7lyP8FIFbRFzkHx+eefi3fZvkUWWST1&#10;Z4S5t9NEumeNjd8HHhEXxRxgbLdflEESMTcR9qyC7eQrdpx60ptumUAAh+mEMgi+KUv/uYqTTjrJ&#10;O+aYY8R2HlZ10v+OS0Kfl/ibgOhcV4V9hRVWaBL2Mtwz4HkLYkPQy4it30t6RFxCzu4ZFGRVWlKr&#10;Pa3IJ7Xi22ThLi0TCy20kNetWzft8l9++aWIYC0r+O169uzZ2Pan29g2bUuS4xXljo87vu06umlY&#10;DtPVNcgh7ADBR3UniRHgj93JAtXxq3R/DyJXxowTclWaDZG3LfAqca+t+x3fAxMmmAzNwBNnkmAX&#10;V/ALejC9iG2d9qatV0S+rTomuCzsYPnll2+sBkaS4RdgU7HXqVuVe3sYsqvUVMxVaTbFPU7UTS34&#10;Wrrf8Z1Nx6yWuf8c4Du7NMNWkX3weeXn7a53Xdj79+/vtLCrxC5r17t/kaekVnmYYJscr8z38ziC&#10;HpLgdw0T7+B+GqHXcc2bWu9hYh/pfvdvq9IOOugg7+yzz7Zy4vMCYyxNhrLAXYMZ4oJ/jDIRJehV&#10;s9LDjpEkP+3xbWHyOc8884y3yiqrZNiadNgUdpVopUlziTRWuQlhi6tUAd17dtBb7a9r22o3FXYd&#10;yz343kLUTW7OLl8UKhZccEGjJ2+IOVbAKTOI6nd5mkzb3h+bQp7F/9vWMaOOA2FHPtY/dxG/K94F&#10;ES5a9E0+S8cq1902WcuiTNgwwMI0zpblbsOCD0tL1adeJlHHCmtdunTRLo8JKsow3WsU8EpEdTMU&#10;ZaXbsLyz+h8W0d+eFdOmTXNS2HHzWXfddb177703cf0qWOh+17tER5DTUlUxB1l7VIN6mYX1nrYP&#10;vknUq2ilw70E6xzzuOteGGUfrgYwTC/vGbNskbf1XmVcFXbMwnjXXXd5EydObKRlKcJJRH/RRRdN&#10;/bm6bcrDWk86vWsZKOp+rdJDmwKvI/LB7UoHyuGJ1ETY8ORctuleVSCi3+SGlPVvnKX1rvOZNsu6&#10;gokIPPvss97IkSMzbpEZWMXw7bff9mbNmiW+x3LLLRdbx5Y17roFn1S0o7arKuguGl8qaz74UqVH&#10;TWijY7E3ud/9jfG/h2278uePApa5akKZsIu3rNO9BsEcy7prG5uQl4vdVltMjmGzrKu4JuxY9xkj&#10;SgCuSYi7X9htCbPrAp9GqHXAfbCKuCjmYZiIvI6wx1nvreUHygU+wl5h+S4CSzVqhrjgHwI3lyoI&#10;OmIGTAXd1d8wiMvtzLptSW5gqjoQdlfADWj27NmNfSnsqnbHfX/dOv60uHzTGSZN+frrr2PbZfK9&#10;VdthS52WnTIJugqpp/Akw4OCF7b9+3EvPKzhpUprHSXkOq8jjzyy6HPUAO3RFTb5x0D/eZnHn0sw&#10;K16nTp1SHcOFrhZXXPImFH2TMfn86dOni1fR4JqDsGGGRokUdv9+EBNhTlMnD0zEXKes3G7btm0l&#10;Bd1v1VYJlcineUWKuq717gJoC/rP45ZMlaDvvEzrn0eBQED5vbP+Pmnc8C48NBRNEqszi890QdgR&#10;LPfVV1+1ECbVOPa01rpuft73A5tijiG7EPSqUVUxD0NH5KMs+9SWugs3ZHwRrLCmO5ECVmRyeWUk&#10;E/AgE5zqVvcCcOG3I2bYfCiYMWNG2uYkBu3EGgqYC0Lu+4VVzhVvS6xN8vNYhtWmmAMIehWpk5iH&#10;4Rd5HTd96UUdbiaTixDjz8s8f7sfzBIXFgijczEce+yxje26Ws5FklagbfQ1FynsmNgJ/ephQhVc&#10;BCZrMc9LQOQImzhPgc72Lrvs4vXq1SuzthZF3axzXVQCH3yVVtTxue3bt9ceuoUbSNnnb/eDhVny&#10;OPcUe7ObfVY3oiwFvihhR3CqDJaLEna/uBdhudsmTqyDXouwspMnTxbbcu33KkAx1yfUTS9v1Kqb&#10;d1wfaJGC3rlzZ+3+8zlz5ohxsVUA3113YRZcHFn9RnUVeBNMzr/NsknyIexIW3HFFbXaYAPM2Ih+&#10;dVW7gtsQdkwv6yeqPLaT5KMbLw/i2hZsJ5Dbu+22WyP/+uuvz6W9WUMhT480slMt6BLczgM8mcDd&#10;rtt/juVSyz7dq8RE0CVZCrukLNa8jXOR9BhhN+60n2Fb4J977rnchB2fjQWTgqLl31YJu44g+j/D&#10;JD9PTIQd7Lrrrrm2Ly8o6Hax4n4/7rjjcmmsSUAcbhZwt9dZ0CVxF43LQpwVNm4kNty2Jm5zmy74&#10;KDc0hD0Pgq5WHVf0a6+9Flo2eOy440bVzwoM4TPtN/db537KbqXT1Z4NiWaUCyubFfgMBMTprrCG&#10;QJSqRLcDPMSkXWlN1/qz+XuW5WHBtjfDhjWftmxaz0AeFjs+F1HbphYrhH2FFVYwssxN3PNR+L0J&#10;adBt5x577KGsf/PNN6duQ1FQyLNFaakD1XZY2SzBZ2DIlq6gY4gMBV0NL6Z4bFtwOpZY2nbYLOtP&#10;y8Nil6sImlqvQYs9ifUbTIta0VCSdoWzoOchalsl6DKvrCN4eA/KHjHLv2m/edy+LSBomCVNJyAO&#10;kbQIiKuKux3gBqJzozHBxBosi6WdByb9uLaO7ULZ559/3hs+fLjZFzJg4403jm2DrsVuWl9VLwpM&#10;7II565MSnBY3rE177rln5HFuuOGGxG0oCop5fjRZ6iBogecl4EEgaAiIW2ihhWL/EJhuEhY6BV0P&#10;XmDZkJeVb1I2SX9zsCyEHS/bqALUTCxZAGHHy6bFrgLdf3i4Sfu7xrUjTtClh6IssN88f1qnFfAs&#10;RB4TqkDQdY4NMceSqVX64yAgMCtBl1TlfCW9ietuF9FGG8dLW0+Vb1vYMWfEpptu2viMNL9TWmGP&#10;CkKFoA8ZMkTMDZGGqAeUvfbaK1bQwUsvvZSqDXkBAyu4khjJh0YYeRIB9++fcMIJqRuD48HFpZpQ&#10;JvinQJ8SpntFlHuVgKCbrAHvMlW4kIt4ILDxOVnVy8Jil8Ku8/lR22mEPQwYGAMHDvSWWWYZIbo2&#10;ulr823vvvbd4xdXBqyxud+kxVT2oVeGe4DqhY8OKcLvjB+/evXtkPsCEFZhFqazBImHgBpKnoJfp&#10;AsvSks6KvLwFWQq/6hhlFfY4wQ+CLjD02ffr1y+2bBy4XwWtc4i535INe5UF3I/xihPzsn2vsiFE&#10;3YbbPa++dgSbwN1eleleJcE57Pmnz+ccFO2a1yEvy93EJV+ksEe5sUFQ2FXH8qer3OoI0oWg9+/f&#10;v1H23XffTf0dcZzf/va34mXCjTfemPqzswJBygggDD6IUNyLoXVR/eamQMTxtIs53Kv2R0CXQ48e&#10;PVqkl/F7pm2zzfpZC7MtS7wIy93GAwGE/YUXXtBulw5BYY8T57Btv7DrlPcjBR0vCYaXvfzyy4n/&#10;O7LePvvsY1z37rvvTvSZeQBBB1GCHSb2YfskHS3c7y5a6Rh3DkFPM5zEVTD5RtSiNHX4oxf9IFA2&#10;snxQSHKMLIU9aZsAhP3VV1+NLe8Hgg53+4ABA1q0QS4Tm4R9993XWNCl0GGJWteAcSWn+E1jnYft&#10;1+2atknsfKtFudklmFYR7vYqDVeT6E6qk+Uf/Jhjjkl9jCTtS1snb4u+Stsq0h47C2FP288u93WF&#10;HYKOgLjBgwcrxUVapSZMmjRJvPxt0n2Bm266yfgzswQLY0HQgU3rXHW+Ke7JaBL1tH3rJ554oqVm&#10;/Rfpbq9a/znAsrFRQYFBivhz2/7MosU/73Pokmjn0S7bwg6ihF1lHaqEAUDYVWV69+4t3iHoffr0&#10;8YYNG9aiDZh3HeVNR9psscUWlbE8582bJ14gK+s8uB8l+CScVEPaVJx00knpWvQf4G7CcDUZfFE1&#10;MEPewgsvbFyvjOeiCCFPQhHimhVFPUzkJexJ2xjWzw5Bh7jHzZyn2/0HMccrDbDQXbHScT/WEfC0&#10;1nmUtU6B10d7SJtJmTTC/tVXX4kha1V0twNMe9u1a9fE9V35MxdlxScR0KwEuEjxdHk7a2FP2i68&#10;gsIOQe/Vq1fk4jWyLsrG3RfTijlwRcwRy+RfRyOJQKvqRu3rCHxYHfJfmuZ+jyKvKHnp4qkaODed&#10;O3f2OnbsmPpY+BNnFdtg49i6x8iyXJLvEVY/7XFtfV6ZtqWwq9zZSYGw33LLLVqfD/wrqvnz5Jzx&#10;CIiTFrqOMGBiqDDixFzn+K6svIYYJiDPqb/tYec0bD+sbti+v75Onajj1BWlpW5DwG244asCzhWs&#10;cxuCLini6TTqM5NYzUWVS2ut27Jq8/iMordtW+2bbbZZrDWu0zYIO8agx7ncZX86XphLInjf23zz&#10;zcXLbzWqXlFAzF0QdHhI8dK1uHWt9aT7NsoUcZ8sGmvj1FVlTj755ESNqhI4LwiIw8If/fVMAAAg&#10;AElEQVQ0tinLHzZPIc9DsNPWd+UzyizsNvrZTz/9dG+XXXaJ/Cx/HQS3wgUvgZinxQUxB1gUK4mA&#10;q8qm2bct8GFpVcbKOPWkZaoOzgEmlcFY9Kyw8UfVFUlbeUmOYft7ZiWmNttSJcHPqp9dtw1RYqQr&#10;7LiOcU1L6zwNrljnc+fOFa+kAh4ntKb7NsqYplWN2HHqaamrtY6Lf4kllhDzuWdN2f6cth8GgnXy&#10;EmybwmxLRLM6btptvLIQdlvueAh78IY/efLkJjHANb3RRhslbiuO4YqYY/4PBCUXKeBZCXzStLLd&#10;R8NoivxQWdc2rHII+5FHHmnYtPKC87HUUkvl+pnyppP1sfLOS1JO9xi6bdKtY1o/7efrHtfWseK2&#10;MY776quv9h5++GHvs88+E0OhVAt82AbCHgygA6bfAcJ+xRVXtDg+8i677LLU7UQbXQCCDlTnSe77&#10;f6+0wXL+fdPjpyljmhZspz+9TISHc4ZA13s0+O5YC92myLpMkUKeRMhMjqHTpqxEOm19U2GfOnWq&#10;N3PmTPGCGGPmMAhyWSZ+Cgo7iPrOQCVOfmFH3uWXX566ba6IORbDShKRbkP8w+r793XqmJTRSVMd&#10;L66s67Q67rjjGq0ONljHcjcpc8QRRyRvaQlAEA1c7n7y/hMk+bzjjz8+9nf171ctL0k51+qceeaZ&#10;3ltvveW99957wmKGGFfFnWiCFNC0511lsSdtS9HIOeuTXitF7CctkzbNZnpRNCz1PBp2yimnVFbY&#10;Iej+pVMleVvsST/PpJ5L7nkbebbd8KbW8z333OM9/vjjYmlPDCnCHON1FeW0wGIHSd3x/nJpcEHQ&#10;Mc02kN/RpsWd5X7SMjbSQNp0f14RNCx121Z5VFrVhB2Cjij3+eabL7SMixY7LPSoOkmf5KuWF1YO&#10;InzfffeJ4UCvvPJKY37srPuQiR5BdzzQ/f2TWuq33npronq2QUwDsHXd2tjPqk7aNBtl0+bZJHRG&#10;OddcCq4CQcfSqVGCDoq02KdMmdJIV1mKpsdLU9aVPAjxtddeK9zVcuGgOrutq4jsZwc6lrnMS7rE&#10;qguCjjUzQNA6B0Vb6/7P06mTtIxpWrBdYWXj0lXH0c2zibDUkz7lpClz+OGHm7bVOSDkmFjGZNha&#10;1sLuF3DV52X15J6HJS/3P/roI+/222/33n77bRHJC3c1FtugIBMVqn724L7cRoDgueee63Xr1i1y&#10;Wlg/Loj5J5980rSfpwWehwVfZFpUuu06pmVUaEe/2xajU089tdTCDkHHSmum49BtWuxyLfSk1ncc&#10;aazzqLoffPCB9/TTT4vlMHEzgsu6qivykeKRFrvOiICPP/5YRP3rCLoLYg7Q5iws8CiPhmo/yeel&#10;KaP6bJ003c/QSQ87tio97nj+unH1o2hj0/VeF5c9LnjM5Y65oJNgKrxHH310075J3TixNRXud955&#10;R8ybPW3aNOHCxuIPeYxFJiQNfmEHYe54eIGibrqS2267LdsGa4C2giQCriPYadzruoJvo4xpWvB4&#10;Scqq0sOOo1svLM+kjCh3/PHHtyiRpXskuF82ax2C3qVLFytTv6rO11FHHZWZuwuR1RiP/OGHH4p+&#10;Q1jIFGRSN6Lc8ZjtTa5SpsIFMYenK6uusSz2syyTRZrN9DR5SctoibrNk6YqUxZhh6sd66G3a9fO&#10;yvEg4JK484QxyHBXI8p6zpw5IqiLgkxIMvxDzvzX2oknnugtvfTSLcq7IObvv/++eHdJsPMS+DT1&#10;sixrehyb+WFlWoh61gIelnbYYYcpmuwOEHQsnYqVmpKAIW8I6sLr119/FQE5DOwidQbXPUaP4Boo&#10;YuY6lbBfddVVLcq5IOgYpWFTYPMQ57zFO0+Rj0pPk2cj33ia2DoCQe/QoYOWoMO1bZJOSFWQIo2u&#10;KUzEtPHGG3tbb711qJj4t9dff/3EQ8mS4h/ypootcUHMMReCxFZAW7DfN8l+VHt09pMe10Za8DPC&#10;yiZNVx0/Ls9GfqOcLUvdRj0XrXUIOtZCh6gHoVCTKgOBRgwJpj7u27evt/vuu7dwTetaf3F5EydO&#10;bEyYkjdS2KWVjriTokFAqqRM7nZbdYpMS5KetI6N/GCZRJa6zock4bTTTnNK2HFDg3UOQaeAk7Ij&#10;RRrdSP379/dWX311b4MNNmjk64hyXPR40jxcY0WJOix2uRyqC4L+r3/9K/TcuTw8LckxTI6TNE33&#10;c9Okqz4zqk5cPZ38sDJWll5VIafNxPAnrNv73XffNWbsKsvKTwhEw7AtvAhxCVyXeGFYZdu2bb2e&#10;PXt6Q4YM8XbddddGfrC8at+WKKfNy8pQ0GXzzTcv9PMBJlPyk8a9HtzPY3iaC8PVXBnClqUbPq6M&#10;0lJHP84bb7whRBl/NBlpLQO7GNxFiH1gSUOke/Xq5Q0cONDba6+9RLqJW1sSJabB/bi8sOPYzMOo&#10;krqCkS1AnqO01nLW+7KtunWSltH9fNPj6daPS1cdJ6qOTl7YMY3KID80lxCSCGl9ovsGMRlwda+y&#10;yipCrIPlVNtx+0nz8jgOIrX33HNPMd477OaDWJUNN9ywsbjT5MmThXevTgbDm2++2bSf9Nwn2S/q&#10;mFnXC0srMj1NXpIyFHVCNJAiLfuke/fu7a299tre2LFjG/nB8mH7eQhyVmVVefvuu6/38ssvi6l+&#10;TUGk/MiRI0V9dNPVhVmzZjW2sxbwosS6CPEuQuST1skqn6JOagkuBri6YUkvt9xyYgjWlltuKazq&#10;YLmw/TQ3y7KWnTt3rui3x/CzOlnVtkC3pp8srfOijpm0TF5peaSnyUubT1EnlQB/crh0ETSGPmks&#10;toNhUssss0wj3182WNfWflZl8/qcYN7OO+8sZjLDhEkkOa+//nrTfhms7zzFOy/hLto6z9pyF2U8&#10;ijpxEPx54erGUCcI84gRI7y11lqrRRnd/TxvmmWoq8o78sgjveeee06sLU/sgRFAkqqItSviXRXr&#10;3IqY//8yFHWSC1iqFtHdmC4XQo0hRAMGDHBWXF367CzqYmTLlClThIiXZYhp2cBaDX6Kts5tia7L&#10;4u2a1Z4mTydfVYaiThKBP5Kcba9fv37euHHjvEGDBuVuWRR9YyyL0F999dXeddddlyiYjSQD18cL&#10;L7zghDi7Jt5lE27bQp+2bmSbPIp67cGfQ46RxnhhBI5BoFdeeeVGfrA89+3sZ3Gs77//3ttnn328&#10;Tz75hFZ4weA32X///b099tijsR/Mz3O/6DJ5pdkoG5WetE4u+R5FvXLgR8cLQWOwpOHmxlSYcHsX&#10;9ZTP/eyE/+yzz/YeeOABWuGOgt9rp5128g499NCmtGCZNPtZ1Ulaxvax0n5uHulp8mzkyzIU9RKA&#10;HwpBY7Ckl1xySW+ppZby1lhjDTEMKw/BzasO9+P3sWTv9ttvL/rEOaSsXAwbNsy79tprm9LyuG6y&#10;LGOzXto0G2Wj0m3XictLWoaiXgD4ARA4BksaQ6/GjBnjrbTSSi1Wgsvq4szruBT+9Pt/+MMfxMQs&#10;P/30k0fKT9euXb3HHntMbLv6sJ20jGtpRabH5dnIDytDUU+JcHf8f5HGBQt3N/qi8YJo+8up6kbt&#10;51mGQl98G6dNm+b98Y9/FIsf0QqvLvC6IYBO4vL1m7RMFml5l41KzyrPSr5HUY8Fgo2Zx7Bc5Q47&#10;7ODcBUShL6ewI3jq888/58QuNQT/BYxIGD58eIt0k/2iy7iWVmR6mjwb+bIMRT0CRIRjWApc5Jj4&#10;BHNUg6R/uiwvJJcu/iwE0MYxivzMJ554wrvkkkvE/OZlscIxL/uOO+7obb311o20u+66y7vwwgtF&#10;hD1JB/4bJ598sljYxqWHcJv10qblXTYq3XYdW/nBMhT1CHCiYKXDpY71qjfeeGNv0UUXbeQFy6rq&#10;x6UV/YDg8nGLEHpbxzzwwAO9Dz74QCxZXCa6dOni3XTTTbHfEWL/0UcfleYBxWVGjx7tXXzxxY19&#10;lx7YbR/L9ucWnZ5Vnk5+WBmKegxS2OF+X2KJJbwJEyZ4ffv2LVywk9Yr2wNDGYT96aef9q655hrv&#10;448/Lp3I4b89ePBg74wzzjA+T3PmzBHijoh8kg4YCxiW6Me167nINBtlbaZnlWcl36Oox4KTiOAW&#10;TMwydOhQ7ze/+U0hT7kuCXSeZVw7xu9+9zuxyEnZrHCA7qR1111XTIgiSXvusLrd7NmzLbe0fnTu&#10;3FlExhct1GUW7jxE21Uxl2Uo6hrgRKF/vV27dmLu8vHjx3sDBw7M/QIp+kJ22YJPUkfnGOeff76Y&#10;H/2bb74pnRUuQffRaaedJqbzldg+v++884639957c+hdSvBbPfXUU439ou8LRabZKJtHepo8G/nB&#10;MhR1TXDS5NjyRRZZRIwrxwQwqnJJ0lysl+exXalz1FFHeW+//XapI9LxfZZeemnvoosuSv2gY7q/&#10;3XbbielpSXJwn3nkkUeEZ9BP0feMvNJM04sU7TSCbFvMG2keRV0babFjZrfu3bt7K664orDaVeWi&#10;9tOkuVivrFb+9ddf7z366KPCdVxWKxygawjz9Z955pliPwuPhcn+8ccfL9zIZX4wKhqcT3STwMNS&#10;9PWdRZqNsraOYbtOmjyd/NjjexR1I6TFDjfZsssuK4b7YOhPsIyqXpI0F+sVfeykdXCDfPHFF0vZ&#10;Fx6kY8eOYtGW1VZbTexnLdRJjnnYYYd506dPL/UDU9H06dPHu+222xr7LhoMWbQlSVnT4yRJzyrP&#10;Rr4sQ1E3RJy0/7xgrWMGOUQOY5ypqlzUvu20KtWzUebhhx/27rvvPu+9996rxEpl8BBh5TyMa5Zk&#10;Idy2j3HVVVeJJV/Z154crPFw7733tkh3xep21WK3mZ5Vno38YBmKegL8wo5xvZhpbvPNN29RRlXP&#10;VpoLx3JJ2E855RTvtddeq4QVDuD9QTDmlClTWuQVLdRJ6iBCHkPgaLUnAwG6Utgp5vbTbdeJy7OR&#10;H1aGop4QnExYTwicwxjTsWPHNtYf95eJ2i8qrez1sNLVjBkzxBSrVRIJ/I+wRKd0qfvJW4SzqIN+&#10;9hNPPJFLxCYEwxGfffbZxr4r95OwtLzLJkm3XScuL5d8j6KeGIg6gpTQv4lApW222aYpv0yC7eqx&#10;sH/MMccIN3rVAq/w3eDlwbh3BF66JsJZHRfzPHz77bct6pN4cA4POeQQsfxuMF1VNuu0POvnkZ5V&#10;Xtq6JmUo6ikQJ/A/LzxBY/hJnz59vM0220zMPucvo6qXJK0ODwmIRoebEVOQVqEv3I9cye+cc84R&#10;cx6AogW2qONeeuml3g033FCZ7pK82WSTTbxjjz22cmKe5TGi0ovIs5GvKkNRT4kUdljsiIjH+GAM&#10;RcG7zFfVcTUt7+Mfd9xxYo70qrpkEeSElf0wvzfISkzzLGPruLDWJ0+e7H355ZctypJ4evfu7d16&#10;662NfdeE2yUxt10nTZ6N/KgyFHUL+C12TPU4bNiwpoh4VwRblZbnZ8J9ftJJJ3nvvvtu5axwCb7r&#10;Msss451++ulNaapyUft1KoMlaDEjXVX/E1mCFSTvv//+FukuWuEU85zE3qOoWwEnWy78suSSS3rr&#10;r7++eJKWearyOmm6ZV15SPCnQdjQF44FP6oU0BYEkerrrbdeUz+na8KZ5UOfrTJYBZFLupqDYF05&#10;tWzZxdzWMfKskzY/jVWuKkNRt4S01uXENHC7IiJ+yJAhjXxVnaqkYWrVCy64wJs7d26lLS58V8RP&#10;IHZigw02aJEXta+bVhWRTtJGCnsyELSLSWqWWmqpRhrFvJg6eeWHlaGoW0YKO6w3DFEaMWKEEHeZ&#10;pypftjT0gV922WXeZ599Vtm+cD/oVll++eW9o48+uik9S2HNu54rx8YsdFhAp8oPhlmCaauxjG6Q&#10;PAU6b+HP81hxeWnr2ihDUc8AnHAEzsEVj/5V9K9jEZi8npxtp33xxRdiilUENtXlZgtvC+Yd2Guv&#10;vZrSXRG/rI5V9LHvuusu78ILL+Qa7SlYYoklvDvuuENsF22tZ3mMqHTbddLk2cg3KUNRzwCcWLnw&#10;CwJZRo4c6a255pqNPFV5m2lp6qMP/Pbbb/dmzZolpvascl+4H/xe6Co58MADE83ln7f4utCGrOoh&#10;NgFeoLr897LAL+wSF6xqirl+3aRl2sTWIMbgZgSLFq5p9DG/8MILQjRUS7XK8sEfJk2aCeiHwzKP&#10;sIzqYoUDBBf16dNHTGwTd/50zrsUoGBa0nq6aWWp50+LK4NrBe8U9eR8/PHHIlj37rvvbnHeQVSa&#10;Ttksj5Em3aRO0uPpHjNJXZ36cWVoqWcIbk4yIh4BLBi/3rt379xcYqq0559/3rv66qu9f//737W7&#10;aXbr1k2sqidjHPzkbVWX/fhZHevmm28WC8B88803tft/ZgHiQWRkPCirBe66xZ62btrjN5XzKOqZ&#10;AVHHRYVZxOCCnzBhQiMvzU1RtywEHKuVYQxwHQLaguB8LL744sIax1S+wTxVeVtpWR+/iHZk2VYE&#10;Xs6cOVN0//z444+18hplDc4zgufGjRvXIl1VNuwYZU4vIs9GfpIyFPUMwAlGoFyHDh1E1HRwTnh/&#10;OZtpmHrz1VdfFTfFOlo5OCcQb8QvTJo0SZkfl1ZFMXalbZgCGA+ZH374oeiWwv8UExJBwOX/tY7/&#10;27wYPny4d/HFF2fiKcwj3XadIvJ08tOWoahbAifY72rHohUYq+7PV9UJO1ZcGqbWRCAMhv/Udf5s&#10;eEJwvg866CCxoE6QsougS2m69TBS4p577vFefvllEez23XffCS+RFG6KdrHAa3jfffc19l0S7TKL&#10;fB752mU8inoicHLl0qu4UPAUvPbaazfywuokTcMTNlyT7Gv878Ioq666qrfbbrs1pbsigGVM062H&#10;WIw777zTe+WVV4RoY5gj0ijc5SEo7JIsrfUkdVwRbLrfKwhOmHSpwzJEP+1KK60kXllcCHBNnnfe&#10;ed7s2bMrt9xoWnCu8AB1wAEHpBI1k7J1tNDhIscqaniQxP8Qwg2PEEW7GiBo9B//+IfYdslad6FO&#10;XF7aummPH1eGoq5AWuEYZ44//4orrij6abN6kn3rrbe8W265RQxDYYBQPAg+HDp0qLfffvuJ/aIF&#10;sMxp//znP71nn33We//9972vv/5azE1Ai7sewOOF0QYY0y6hi53u90rgd6Vjspi11lpLiEZYWd30&#10;sLJXXnmlmGp1zpw5vHEmBF6T7t27izWl4T1xRSRN0vL4HDwoQrRfeuklYXF/9dVXIkANVrc/QI3U&#10;E/xfdt999xZdWTIvrE6W6Unzai3kdXe/Q8BldDpWVJs4caKYxjWIDbcU3JiISkffI13pdsHvCE8K&#10;Rhdgjn3XBTbLNHh6EDT56aefevPmzWv0cQMKN4mjT58+3t///nexXSZr3bU8G/lpy1Re1KUVjqk/&#10;EZUOCxxzegfLhNU1TYc786GHHqr8cqOugN8W8+vLxVbKINhJ68PKRpAarG54eSDeeFCkq5zYAOsd&#10;PPjgg01pdK9nX9d6Ga9ioi5FvF27duJmv84663g9evRoyg+rZ5r+9NNPe0888YQYxgOXJikGeF3Q&#10;L3jCCSc00lwW56i0xx9/3HvjjTdEnAX6uLEMKaxuKd6EZIlK2CV5CHaZhDyP/CRlSi/q+DK4qePP&#10;2LdvX7Ees1yQw8Yfyp92xRVX1G6hk7KA3wkxEViUZZ999mmkqcrppKWtH3XMF1980Zs+fbqwuDFE&#10;EZHlDE4jroD7JyYJkpTRWk9Tt4xC3pTulUjU/VY4AtpGjRolItNlnqp82HHi0jGsDEM+MNVqXSd3&#10;KSMy4BHT8u666665C7YfjOW+9957G5Hl/rHchLgMrqOLLrrIGzx4cFN60YLtqvs8D6HXLee0qEsr&#10;vEuXLl6/fv2EFZ7VUyOmV4Ur/e2336aIVwT8dxBHAYHfaKONWuTbsNpnzJjhPfnkk6ILBi/EUnA8&#10;N6kK6623njdlypTQ/DK714sWalsWe7CcU6IuF0BZdNFFRTAbbsYqbPyR8BT60UcfcfGImoAxuZh3&#10;oGfPnmIID/5jQOc/A1c5AiARWY5pTzkcjNQJeEURoClxwfKuu5BHfkevIFGXVjjGGCOgDXOlw20a&#10;LBNW1yQd65ljPmq4QCngBEDk8X9DVw6GxeF/gaA0CLYUbgan5Q+uYdnNht8IL/wOfJAqFtynH3jg&#10;gRbpZRdyGyLrgpA3lfNyEnU0CFZ4586dhRWOubv9eWF1oo4Xlo6FThCEBBHnTYAQN/ELOIKz0M22&#10;wgorCA+d//6A1d0wDv/dd9+t5RLCrgBPlwygo9s9mqJc72Lfy1jUccHiYl133XVbBF1ENUw3fdq0&#10;ad4jjzwiJnfhsDJC3AXXrOwGwaIivXv3FnEyAwYMiI1vwDC/k08+WaxOSG9bceD3e+yxx5rSym6t&#10;55GfZ5k2sUdIAdzrmKlt8uTJwn0Dq1n36UMFXHC33XabGBKEJ3Za4YS4h7TApYDDO4cutjFjxnhj&#10;x45tlPEjr2V/uj+tf//+Xq9evcQQQAwpJcWArhD8hocccoi36aabirTgfVj1G0alF5GXR77pMdIc&#10;x18mM0sdH4BpWLfbbjtv6aWXVjYurFESDAXCZByITOcUq4S4hV+84T7v1KmTGG0wcOBAb8MNNxTp&#10;wfKqY4QdOwg8cphyGcNN+UBfLPh9MDvn+eef39gPKxd1jDzzsqxbRJmwcpmJOi5ouN1xcS+33HKx&#10;DQHoB8fwIESlc1gZIe7gF3B43bCYDuaIwLoJsMTTCnZYejDt97//vZgAivcHN0AXyrXXXtuUVich&#10;d0HEg2TmfkdfOp7ag4Lu56qrrhKrlckZtQghxSMFHN1nsMAxBe/yyy/v7bjjjk1l/MS5z+PK6h5j&#10;+PDhYo13jkxwAwQvwnDzD3kr2rUe59LO0y2fpkzScplY6vKJvmPHjkLYcQGiD/yTTz4Ri1BQwAlx&#10;Bzl8DMP7MH5/pZVW8rbccsumMrainW1Y9Pvtt58wBtgl5w7472AuB0mdrPW8y8SVyzz6nRDiBn4L&#10;XLrQMbx0s802U5YNO0ZW6bplr7/+ejHEjSshugXW35g6dWpj7Q1JEWJcp2j3YFmKOiEVAxc2rG8p&#10;3ujzRjcYLHC4r7O0ovNKR/T1v/71L/atOwb+d3vvvbe3zTbbhJZx1eIuk9BHlaOoE1JiZFcXho5h&#10;Ok8MHcNQo8UXX7ypTFhd3fSiRTwIFlo699xzOW7dUTB88bTTTmvsl9GtbkOA8w6SE+U8ijohpUKu&#10;kYB57EePHu1tsMEGTfkuuMjzSD/zzDO9Z555hpNOOQomGLr99tuVeWV1q7vodg+Wo6gTUiJknzjW&#10;jf/d737XSAsrm3e66THSfO5bb70lrEGsjkdr3U3Q/YMlrMtqjZdBxIO01joKIcQJEBiGfmT0J2Ni&#10;JpmmChgrIl2m6aan+dy+ffuKoXbBSW6IO2C001prrSXedf4bUb+37bqq/LjjJzlGmjJJylHUCSkZ&#10;uIAxq9rNN9/szZw5syndFXHPK32dddYRUdcmEcJ5gC4S19pUFHgIRRcR4h8kWQl1FiIdl59lmSTl&#10;8Ig7RVmCEOI0WCIWCxqhT3nQoEEt8l1yy9tM9+dhXP1zzz3nzZkzxykXPNqHuAcM72KE/n8F58Yb&#10;bxTLHeO/Spe7fhnTchR1BWKsH5+ySQnABCyYNvWee+4REfBwSQdxTZRt97tj4hNEw7u0LCtEDA8Z&#10;EPQwy6pu4DxMnz5deJfWW2+9prwiRT6vY+iWSVuu9oFyOCmYox4rQG211Vbe7NmzxZ/u888/FwvJ&#10;8CmblAX8lzEmfdttt/VWW221FnlR9cqQHpV36KGHeu+88w6v15KAqYevu+660PyirfFSW+tejUQd&#10;JwV9XRjPi5veKqusoiz39NNPe/fff79wb7rk0iNEB/zH4ZbeaaedvGHDhjXluSjuNo513333eVdf&#10;fbX3/fff0zIuCfAs4XcDRYt0qUW8TkPa8GXRpwURx4QcmIdeVQZgysm//e1v3ocffigWmOG80qTs&#10;ICq8T58+3i677CImpfFTFXH35x1xxBFimJtLbngSDYT9+OOP90aNGtWUXjcRN+nujf1uXoVEHV8W&#10;kbCYTWvkyJFiLK8/D2CFp6eeekosCAEhlyvE8emeVBWMax8xYoQ3efJksciSnyLF3fax4H7HhDSf&#10;fvopPWwlAp6la665Rrjkw3BBxF2wwnXKlVrU8WfAk96SSy7pdevWTdy40DeOPvFvv/1WjOX9+OOP&#10;hXD/9NNPkcMBCKk6iDxef/31RexIkLyEN+tjwQWPyU5wzfNaLw8Idrz77rsb+3UUcVvWeqlEXUal&#10;y6EiEHX8GRAcAxHHO6NNCQkH18wiiyzi/elPf1LmuyruJnWw2AvW+aa1Xh7wG+65557KB06ZH1c/&#10;TX7eZbIs5/yQNinkcjIHCDb6u/EkjhfEHMExEHNexIREg+sHs3s98MADIoiuU6dOynJFCbKNOhiz&#10;/vbbbzMSvoRMmDDBKSu7jELv/Ixy0mUOwZZ937TECUmOnJHurLPO8l588UWjWdyi8lypA08eKR9Y&#10;AAYkmWUtLj/JzHFJy9iePU73eLKc85Y6ISQb4OFC/AlmpFthhRVEmivWdtI6p556qvfwww8LLx4p&#10;FxitseGGG9IKT1mujVZtQkjlwJP9N9984912221iKOcBBxzQeNpX3TDC8vKu48+7/vrrvRkzZohR&#10;LeiWoxevvMi54YO/YdT/QJWvKmPrOEk/K69yoqxXokA5Qkg2IGYFU8xOmTKlKT0vK1zneFOnTvXu&#10;uOMO4WHgWPTqgeDnO++8k5Z6yih4WuqEEBGv8tlnn3nvv/++17Nnz0a6LYva9HiYaQxLy7755pu0&#10;wGsChh1jNs+4iWiysrBtWfxpjhVWzqQsRZ2QDIDlC8sDL8zHjohsTHbkD/h0DfRpLr300qJtNtzl&#10;UXnB9EsvvdR75ZVXxMQxnM2xnuC6QDdQkCzc8TZFNw9Xu0lZijohGYCLDbO3YepObsQAACAASURB&#10;VB1pDBvr3r27mKb4oYceEhbxV1995b322mtNQl8kmHUOE9NIbPaFq/JOOeUUMZYcffpFf3fiDq+/&#10;/nqkpweYinzSMjqfleZYJuVMylLUCckAWJsI/EEfMJaZlAurrLnmmi3KYsw4BB5jqzHvQt6WPCz0&#10;0aNHiweQILZc7JiXHQ8zeIhx0UtB3AAueD9FutrLIOCqcgyUIyRDIJiw1MeOHSsWFdIJFPvLX/4i&#10;XNF5LCyEMd3rrLOOt80227RoR1Qbo/KwqMp5550nvBEIaKOIE13w8Hv66ac39l0KmiuynElZWuqE&#10;ZAhE+euvvxbDrrAc6qqrrirSo57EIbJYswD9y1mCyT7OPffc0HboutjRpXDjjTeKpYo5ixtJAwI1&#10;/ZSxPz3N8WyUpagTkjFwp3/++edC/KSoq4LRAFzUCBrLUtBhnaP/fNKkScYCjjSMDX/wwQe5RDGx&#10;Dh4Mdf6TkrL0p+dZlu53QnIAFySC0bC85JFHHtk0lam8WE877TRv1qxZmQWO4XOwLDFmXdMdY46V&#10;Dm+55RbR5w9XOoPaSJaguwrTF8sZDv3Ueey5SVmKOiE5gptWhw4dvKFDh4rgtFdffVW45mHJZ+m6&#10;xkMElibee++9G2mqGwLGht9zzz3eJ598whUPSe7gPzl58mRvyy231CqbV5kiy5mWp/udkByBuxrD&#10;uCCeeIGsrV8MrTvmmGO8Hj16NKVDsG+99VbvkUceEf3+dKUTF8AqglWLaE/rujcpT1EnJGeiVmmy&#10;CSbAwdj4xRZbTAwV+utf/yo8ApilDf3hdKUTF0FcSZCiBVy7PzvHwLmw8hR1QiqIvAkgiv6DDz7w&#10;pk2bVnCLCIkHIoW5GtJOQKNbJumx0pbLsixFnZAKIr0BtMZJ2TAd1pa0TJpjpTmejWOGlQUUdUII&#10;Ic6A+I40w9p0yyQ9VtrjpT1mXPnWylRCCCGkABCwiSmTgfQ4RcWhJCmT5lhpjmfjmHHlKeqEEEKc&#10;AUMppagHyVKYdcq4IPRx5SvvfoeLAlHAmPijXbt2jX5GRP9iMg1CCCFu8d5778UGy4G8XfGqclkd&#10;M2kbKiXqEG9M7rHQQgt5Cy+8sLfkkkuKaTkxTlfyxBNPeC+99JJy2AQhhJDiCc6ZULZIdhsPBEnb&#10;UEpRx5fCC7NkQbC7dOniDRo0yBs5cmRs3c6dO4v5hWmlE0KIe0Cc4ElNGyyXRznd9pkeM00bnBZ1&#10;Kd6wvhdccEGvffv2wvoeNWqUmEM7WDYMnASZj0k48l6vmhBCiD7+PvUqu9htW+nACVH393tDuCHg&#10;WKYS1vcyyyzjLbDAAsbz5Ibx4YcfcjpMQghxmNmzZ4fmVcnFnoXQ5yrqfssb4t2pUycxheXqq68u&#10;3OK61naafMxW9OOPP6b6HoQQQrIDXaQQdsRGSYpysRe9lKpp+cxEXQp427ZtRdR5165dvRVXXNEb&#10;PHhwaB1bwh2Vjz54lKH7nRBC3ARdpDfffLO3xx57NNLqIN7OLOgirW/pPu/Vq5fXr18/b+DAgcbH&#10;ylLY4Xb/8ssvrbnyCSGE2Af38VmzZkXez10SbxMxttWPHlbeWNSlgCPyvFu3bsJ9DgFffvnltRuR&#10;VlSTCjsmNYBbJ8t1qwkhhKTnq6++Eu9FWehpjmmrbJLykaIuA9gQuAb3OSLPx4wZI/q/o8jajZ70&#10;GN9//z1d74QQUgIwrE2FSxZ6EWXDyss6bYIJcvgYLPBhw4YpXehFWttpPgNrScu+fkIIIe6CeCxb&#10;s8qpytk4ZtqyJm3QPX4bWQjudAj5hAkThEWehaVs+ximn/HNN98I9zuXoySEELeBZ9UP3et65dsg&#10;uA3DBtZZZx2vT58+oQdKgmsWPaaP5cQzhBDiPrhXo18dXb8qqmqhpy3fetlll/X23HPPFoKuI3w2&#10;yuRxDJn/6aefiq4Fut8JIcRtMPvnjBkzxP3b/wpDt5xJ2WA5W2WzLN96q622ijxIHDas3jyOgfyv&#10;v/66hUuHEEKIe+Ce/dhjjynTixL5tGXzKJ/LjHJ59K/rlME4dQxno/udEELcBvdpuN/l/boKUe55&#10;lI8VdRtiaqtM2mNgeB5ehBBC3AeThUmKDJRLWzbP8m1cEm0dkn4O0hD9TiudEELKQdTiW66JvM1j&#10;pzm+Vfd7kaIdB8pjMgO63wkhpDzEud+D5SRZiLxpeZvH1q3TRhbMw8q2+VmmrvrPPvtMjMWnoBNC&#10;SHlAFDyW305r6WbVJ16kG15Vp3VYhu4HulzGn49l/GCls0+dEELKAQT91VdfVeaZRImblnc9wj2K&#10;TBQuT2HXPQZc7/PmzeNscoQQUhJwv37nnXesC7Fp+SyPrSqfROhlndbBgjofrkMR1nhUGayjzv50&#10;QggpD7hfP/fcc037Lghx1tZ2mjotAuVs9q/b6oe38Tkffvih6JchhBBSDnBvx0ygUfl+XIg+z+r4&#10;unWU0e82hT0OW58VVwYzyYUt5UcIIcRNfvjhhyYxcyn6vIjo9rg6mUeNuRI4h74Zut8JIaRc4L79&#10;ySefNPZdccGryrvghg8V9TL2r0eV6dKlC5aki61PCCHEHXBPf//99yPz8+oL121vHn3nYXUiLfUq&#10;CTuGslHYCSGkXOB+3qNHDyes8zwD3pLWseJ+L4OwL7bYYl779u1FFPx8880XW58QQogbzJw5s2nf&#10;ZRe8DlkKvZUFXUzK6aBzLNMyffv2FYFymMgAa6pjoQBMbMBx64QQ4i64R/v71FUEBS7LKPUsgt2S&#10;fE7YZ1lb0EWXIsV/0KBB4vXGG294H3zwgZjUAOL+448/ij8OylLkCSHEHXBfxv06K+E2FeEkom1L&#10;sHXqaXcw2xT/oo/Vv39/8QI///yz98QTT3iff/65WMUNs87hHRGXUuB1XSqEEELsgvvvt99+q0yX&#10;ZG1tu2rNq+ppL+iiS1mEXYJFXsaNG9fYh9U+d+5cb9q0aWLSA4g8BB7j3LEMoEm/CSGk2iAAFy8Y&#10;APTyZYd/XXUVVRBtW0I/3+qrrz7F5AC64m+zXJ7HQnQ8gulgya+00koi6nKhhRYSs9GhD56iTggB&#10;uCd0797dW3TRRcW9gfNgZAcenJZYYglvySWXbKSZGKJJluo2JY/P0KlnHP1uM9Jdt5zNC8X089q1&#10;a+fNmTNHuOQRaAd3vex/J4S0BDedPKaHLpJOnTp5Q4cO9Y4//nhvxx13FNsYXUOyAQ9MwbHqeUbA&#10;5xE1bytyvk2wcBFzumcR7Z623J133inmi4egQ8wp4oSogRUFqxXvEDYZk1LVawaeu7XWWsvbZJNN&#10;xH7Pnj293XbbzTvyyCO5EmSGfPTRR5H5WQbHmR7f1mfo1AnWS7Sgi245V8VfVe7555/3Hn/8ce/r&#10;r78Wfee4KRFC1GCuB3ixxo4dK7xXnTt39t58800xogTXT1WFrW3btt748eO93/zmNy3yVl11VWEM&#10;YK5yYhfcr3HuyxwcZ6tOXL3EC7roYtv6tyXst956qxgmgahK2VdOCFGD6wmWOPo0EW+yxRZbNOVf&#10;dtll4npCQGlVryXE2yCodtNNNxX7QYGZOHGiMAxwP8GDDbEHzi8CmP24JtpFBsf566WaM7UIwdYt&#10;5y8DK/zdd98VlgSeotknTkg8uH7kLIxrrLGGt+aaazby5PWDMpdffrn34osvVnoVRHgm1l9/fW+z&#10;zTZT5svzMWzYMO/BBx+kqFsG5xfdOnFl/BQt8rbqmNYLFXWXBTuu3EsvveQ9+eSTjeA2utIJ0QPW&#10;OIZ59unTR/QbDxkyJLL8pZde6j333HOVFjGck5VXXllY6HH3pwkTJnivvPKKiMepahdEEeC8Y7ix&#10;y+73rOqY1ou01F0U7GA5CPY999wjphFEUBtd6YSYAdGCNb7ssst6kyZNEgsfSfwWeZBTTz3Ve++9&#10;9yp9vcFCX2655bzdd9+9kRZ1Trp27SoeiDCZVVCESDq++uqrpn0TgQ+W16lTFss8WM/Jud+jjod+&#10;O7j6Xn/9dWGFVzkoh5CsQNARXOv9+vXzdt55Z5GmGy2Mcoj0xk22yqKFPvTevXt7hx56qDI/TFRw&#10;Pt9++23v448/rvT5yRvc6x977DFvtdVWa5GXhwAXKdi62op6Wn3qRQTOybKvvfaamN0NMwrJWd0I&#10;IWaIJ/j/iNTCCy/sjR49WriJg0RZoJLp06d7N9xwg/fdd99VWrDgvcDKjkcccYTWeQkKPCauQhAu&#10;ugCrfJ7yBKMsZs2aJUZcuGBl5ynY1tzvpqS16nEBzJgxQ1jjeMrFj2gyKJ8Q8n/gGsOKhIhYx3Ar&#10;9AvL9CjCROzaa68VQad4uK4y+N5wox933HFN6TriLsthyBsmS0H/OroESXpwXqELctuPCyJvq07a&#10;elqrtMkD2C4Hq/uOO+4QPxSe/NkHRUg6YI3Dtb744ouLfuAOHTq0KKPbF+kXsTPOOENM/oFrtOpg&#10;zH1Q0P3onr/99tvPO/roo0W8D7sI7RAc1iYpi8jnUc9oQZe05e677z4h4JjgBSLOoWWEpEOOH4d4&#10;Dx482FtvvfWaAt3iiLM+Z86c6U2dOtX77LPPanGtduvWTTwMwcOhO3RWoioL78hDDz0k7nl1OH9Z&#10;gvMH761uWT9V6S/Xqddwv9sWdrjp4H7CDFMYG86ANkLsgOsPw86wkEjfvn1bTATjx8RlHCx39913&#10;i6GhcStkVQXEG2y44YYieFCSdAiVLLvRRhuJwF4YMRxamx5Vd2yd+st16iXqU/cL++zZs4Vb7uWX&#10;XxZP83I2JQo4IXbB8Cq4hrfaaitvwIABjXQTi1K3HILhIOi6llHZwXnFuHxVZLUkicCj3JZbbumd&#10;d955lQ8uzANcA0HK1F+e1Co3+TzjBV0Q+PHCCy8IdxKGlMEK5x+VkOzANQn3+gYbbCAif1WksciD&#10;YIY4XON1GWmCBVrWXnttb5111jE+j3FlUQ7elKWWWsp76623avOQlBU6QZouC3ZSsTb5vMgFXTCB&#10;wjPPPON98cUXYmIXRqMTki+4FrECGoZXIYI9jrTifvLJJ9cqsEsu0IJYBD9JrfIwMMQN3ZFVXr0u&#10;D3D+8MCJpW6By4Kdh1Wuqtck6nCjQ8RllKtcO5wQUgxylAhuZli/AJOhANvudnjezjrrLBFdXJdr&#10;HiMF4HJHv3cUNqx3zJuPOCNMmlUXD0gW4DpAnJYUdZcFOw+rXFWvzV//+tfGJAmMRifEPSACsJ5h&#10;oUhRt+lu/8c//uE9+uij4j5Ql+sffbOrr756Yz53YMvlHlYWcRCw1tm3nhxoVNS66i6LvM16UXXn&#10;+88T+hT0jfNPRoi74GaGbjAIwvLLL98iX/fmECx3wQUXiAVZqj6hjB8IOlZTk9PjqjCZQVO3LPrW&#10;MSNfnR6esgAeZMyImGSW07zqFFFP1kUo4ZTERyCE5AYsdow2wVwPYaun6d4QEC+DiGwsyFKnGc8g&#10;6BBXTAyji02Bx2+IeeEZMJcczCEQjIEAVRV507oUdUJKAqx19Cmi3xtzYEOc2rVrpywbdRPAUDUM&#10;WcMQ1Lr0nwMEHPbs2bNpgZYsLPKosn369PGeffZZWuspwH92+PDhYhhiGHkKb15irVuPok5IiZCB&#10;c3DDI+gKk9Bgbvcwghc/Zod78MEHQ6fbrCqw0DF1LlaXCyMvgUf8EjwknIwmGZhBEYFyPXr00K5T&#10;Fhe6jQcEijohJQPCDkHACJVPP/1U7Pfq1SuyDi54WOePP/64mF+iTkAEFllkEe/YY4/VrpOlwPfv&#10;31/MMocHK1rr5uABDdP5rrDCCmK/DC70PK351ok/iRBSGBADiDrWNMfSxC+99FJkeQTEwe1eN+sQ&#10;N0TMhQ9BN5ljI+uyyy67rBgjn+ZmX1fgfvdb6fKcJvkdTOddybtekroUdUJKCi5wWN2Iisf8EmGC&#10;feqpp9Z2fDQEHQu0wFqXmNwgsyq7+eabi7n7/e0i+mBoYBhlFHmbdel+J6TkQMwxJA2Wu1yMBBbg&#10;q6++KiLcMRtknQLiJN27dxfrmg8aNCi2rKnFbMM9j4esuo0+sAHOJ9zvWAEvaf086qStm7ReogVd&#10;CCHugCf1efPmeU899ZSwyGH9ob8WaXJq57oBC33MmDHixq+zpoXJxDL+8qYTlfjLy1nm4G2pwzr1&#10;tsD5VK05kmQil6wnjUlTN+mMdPT9EFIBYIkjIv7DDz8UrklM+woLsI6C3rFjRyHm66+/fiMtqSvW&#10;ZllV+V122cXr2rUr3fAG4NwhQFSVXpTbvaj+dVV9/pMIqQi4wCHudZ3uGVZM+/btvdGjR4vpX1Uk&#10;vemblDUpD4/CxIkTxUpxDJrTQ8aSxHVb5CnyaeqmeUBQ1aeoE/L/2jvTHymqNQ7XTUzUZOISjQsC&#10;sggIiDKOBsRhGAQERGBQRDAaDVFCoonRL34w/jMmxoUYE0FQ44JiVFQQdURZVGQIAipBjXH7cG+e&#10;k3vGmp7aq7r6VNXvSSYXu+uc7tt9+vzqfc+7iFpAcZm5c+d6AwMDia5vt2AnvX7OnDkmJZH3L5LB&#10;cQXBoVnFM8uYTlrkaZCoCyEqDx3XsNDXrl1r/rtMF3rS66Po7+831QHlhk8GQYZDQ0Pm31UR3CJv&#10;EKLGagUJISoNxUgIilu3bl3g850W7CRzU8ufRj3cnIh4wrq1Vc2qbsf5ukRdCFFZEHRS1tavXx97&#10;rWvn6a3X42kgVUvWejx8bhReSnJdU0TejtfqEUJUEgSdBimbNm1yXrCTXI+lPnbsWFnrCeHmpyyx&#10;dkXkk4yXqAshKgfCR4OWzZs3j3rORcFOev1dd91lUvIUCR8PueqWssW6rPPxLOMl6kKISoGg06Dl&#10;0UcfDW09C+203tt1PSlukyZNUiR8DHyOUWWPq26Rp8U/VqIuhKgMuFwp1vLkk09GCnorLlnjcdf3&#10;9PSYvHWdrUdD2+GkLYSrJtR5rHmtGiFEJbAd15566qnhxzotwO24vru72xs3bpyJGRDhUEGRUshV&#10;Feq0JB0vURdCOA+Czlnzgw8+GGrBuuA+D7o+i8D39vYaj4TO1sMhre3gwYPm31UU6nadrUvUhRDO&#10;Q/lXOq6NHz8+9lrXrHH/mKTMmjXLtGbFxSyCoTvhN998E/hcGRZx0WOLGi9RF0I4DefLlH+1Hddc&#10;ta6Lvr6vr88755xzZK2HgKV++vTp2Os6KbRFv3aSOSTqQghnIRhu2rRpo+q5u2hdF/2eqDLH/3fl&#10;rQfD50YBmjzfU6dFvh2vL1EXQjgJaV2422lPGoVrYl3ka9DopaurS5HwIRAsZ3HFmu70eK0UIYRz&#10;EPlNLvrDDz/shCu8dUza67OOWbx4sfqth8Dnw7n6/v37A5+ri8innUMrRQjhFJwhUwP9iSeeGH7M&#10;NfHNK9ZpxlDbXsVogkHU9+7dG3udSyLf7hsFHdYIIZwBQT///PO9Bx54IPB5u6ElDR7zb4Bpx5Tx&#10;GknG/PPPP8ZS54/gMPEvfB4EE/J5pgkobBXGssYWNUeQsNs5JOpCCGc477zzvNtvv90UX4miDmKd&#10;dMwvv/xixCuLhdcEbAvWLJ+9paixWcYXPYdEXQjhBLjcSV278cYbU1lerot1FivQjnnmmWe8AwcO&#10;eH/++adEPYSgeINOWuLtEPk080jUhRAdh2pxnB0vXbp0+DEXXe1lva+hoSFvy5Yt3smTJ73ffvtN&#10;gh4Cn0tUYxf/dX6qJvJp5pGoi9SwmGwvY9A5n8gD1eLoJX7nnXcGPt8kV/uxY8e8V1991VRK+/33&#10;300gmIiGz6hKZ+p5rPAk80jURWJIMyKICUHnh8Tf33//be6Uk9wtC+GHDYggp+nTp3v33ntvojFV&#10;Feu4Mbt27fL27dtnRN02KZF1Hg+f0c8//zz8b0sTz9TtPBJ1EQsiznnnZZddZv7GjBljKjkdPnzY&#10;O3XqlCkAwWKSxS6SwqZFmhaCft9999XG1Z52zJ49e7zXX3/dCNNff/2l31AG+LwxLvxpfy5Z4mWL&#10;PFfqdlAEYjtjcda5aNEi7+yzzx51zYsvvugdOXJk2FWoTUkkgUYlM2bMCK0Wl2UjrMoYBHzr1q3e&#10;8ePHzU2xdR+LbHB8c88993hz5sxJPCZPPf0iavG3cw5Z6mIU1oqi7jRNNCZMmBB6LRWvtm/fbtJK&#10;EHaQsIsoOMbBQo8q/1qFCPW0r0PwG7+Vo0ePGhe7xLwY+BwJKExDHdztYXNI1MUIaB4xceJEb+bM&#10;mV5PT495LCoIhTP2VatWeS+//LLOA0UsHOWwtjZu3Jh4jKsR6klfZ9u2bSbwjd8HLnb9PoqFeB5u&#10;mPJ+h1nGFjG+6Dkk6sLAZnvxxRebDfeWW24Z9XzU5kVrzNtuu824FLHY//jjD/ND08Yl/LDGuGHc&#10;sGFDZQLYso5BvIli/+yzz7xff/11WMxF8fC5/vTTT6Mes5Qt0p0WeYl6w2GxcCY1ZcoUb8GCBUbY&#10;owiz2rHYOXcn6AeLRBWwhB8EnQDLNWvWmIh3Py4GsGUdQwQ7wW/ff/+9yS/XzW37sYFyUc/7qYPI&#10;R80jUW8wBCtRjnP27Nled3d34nFhG93ll19uguqwTAgG0tm6AAT9oosu8pYvX+5dccUVodeVLdRp&#10;xsWNOXTokHGzc7ZL9TeleJYH3w3ewcHBQbP/JLneT6dFPsscUe9Dot5A2GRpa4krFLc5ZN0cW6+f&#10;PHmy991335k0N1kpgqA46rkvWbLERLsnoSyXuX9cljHEj+Bi//bbb70TJ04o+6OD8NkTqJu2CA3k&#10;cdW3jndhDol6wzj33HONRT1//nwjwK1krcxkx1xwwQXmj1Q4XGJ0mBLNBEFnHWCh33DDDbk2XJes&#10;d25Wn3766eFUTta4bl47C98JjW+gzpHtSZCoNwSscyymq666ykSrR5HXasfFypkiaXH82GS9NA/W&#10;GwGUq1ev9q677rrhx4uIUO6U9f7ee+95X331lbHMcbErbsQdWG+nT58e9XinXe2dmEOi3gA4O6ci&#10;HFHt5AcnJavVzmscPHjQ3DljxciSaRasGTxCAwMDIwS9lSw3j1nH5RmDi50AOGJFOLvVTap7YDzg&#10;GYqjriLvn0eiXmP4kqkCd+WVV5qKS5DXvZ50zKxZs0ywHC54NkGdrzcHottXrlxpAjCT0AlxjxuH&#10;a/3jjz/29u/fPxzFLjF3F75LMnDSUpfzdP88EvWagjuK88z+/n7v+uuvH/Fc1rPNNGMIwvvxxx+H&#10;61nbxi8S9nrDTeTNN9+cuic6lOma94/zj0HE33jjDXNDqmDP6sB+Z3tQWOpihaedQ6JeM1gAVIUj&#10;VY1GGSz2IMpwYVJilqjUzz//3DSAsQKvTbKeEEOBu53AOEuZVnjWcazJt956yxSK4UbU3oCK6hCU&#10;q14XKzxtCpxEvUbwRXd1dXkLFy4cLvEaR7ut9nnz5pnrEXYCWThfl7DXDyx0Chjdfffdgc+XmXKW&#10;9PUQgeeee85UQeSmU7Ef1YXvGEMmDFcFOq+rPWgeiXpNIBiOBiy9vb2mPWoa2m21447F8kHYz5w5&#10;o82zZiDobKhRDVr8lFUwJuz1Dhw44L3//vsmQ8N2F9R6rC58r+x/ZPckxRWBbofIS9QrDu71Cy+8&#10;0AQlkXtuKePcPM2Yvr4+Yxkh7AQeMU4bafXB5X7JJZd4mzdvLiUIM8+4HTt2mMYqP/zwg4li1xqs&#10;BzZIjvobWfYwyOuqb50j6zxFzCFRryg2sn3q1Kmmj3BQ+c2yU3/ixuCe5czSNnwR1QbriMqEjzzy&#10;yPBjZVrhSV+LwDci2UlJs9kYoj6wDulZgXEDLqStFTVPlpKyEvUKYgPhcLfPnTs39npXrHZS6z75&#10;5BOTw8zmKiupurAGEfTHHnss8PlOp6l9/fXXZq1RshgxVxR7PcFTSRxRa4aPHxcC5sqcR6JeIWx7&#10;VNLFKCSDpZ4UF6x2Uk44v+RMPeuCFp2HIh80aHn88cdjry07QI6iRxSLISWN2uwS8/piixxRJZMU&#10;yiS44iJv5zwS9QrAl0171AkTJpg70kmTJpnHXbHAk44hyvj48ePDJTZF9eDGkuqEnKGnpV2uedbT&#10;zp07TY45fbW5adTxTr1hLVCGePz48d79999f+bP0IueRqDsOgUicl1999dUm77uVMkUaslpbr732&#10;mok6JkgOa11UD75HmvWsW7fOuDw7nYOOJb5lyxZzo2hLEssqrz/cWGLk4LH0Z1w0zc0ehkTdUXBx&#10;XnrppcY6p21lFGW51u24NGM++ugj78MPPzTnmmpNWV2soLMWWZN+yq4ERwnXd99915yXI+xKSWsG&#10;rBH2RSLdiSVasWJF6LVNcLOHzSNRdwy+KKI4CYQjqp00jaS4YrXjBqWTFR2tbKS7Nt3qYtck55a0&#10;UI2indb77t27vS+//NLkl9vGKlpXzQAxp6cA+yHWuY10T0od3exh80jUHYEvhEU7ZswY0wzl2muv&#10;zXx3WaY71F/Q49NPPzVV46jOpej2+kBRjxkzZniLFy9OPKZIcWddYZmztrDM5e1pDqwDWwuBbJ81&#10;a9aYx7OuL/9Y/2tkwdV5JOoOQHoQi5YAOKLaLZ04s0wzBpf6Bx98YASdyHZbAlbUB4KRiC5etWpV&#10;6TeMJ0+e9F566SUTYKl67M3CVomjKdVNN93kLViwwJyjt+Kqmz1Pdk/e91OqqPPmZL39CwEfnA9h&#10;nVNKNay8a57IzqI3YcpqUsiDjfbo0aPDFrm+13phixtxo+mv5573RjPJ2MHBQeNmJ9ec9ab11Rzs&#10;uTneIY4gN23alGp80W72TlvfWebi2cJ/LUEvqh/lSMivJOd85syZgVHtQeRZGFnG+se8+eab3uHD&#10;h030us7J6411eSLoSeq5Z12XreMQc4IqT506ZaLZZZk3B9YCRg5HkGT6cATpj98ooq6FK3MUOU/Q&#10;XIWJOhPbL8a/2euHORLb55z8Sns+lJaiNtE4vvjiC9OOklrZtE2VkNcf6/ZE0Ddu3Jh6bBY4unn2&#10;2WfNOiPnXNHszYI90Ro5ixYtiqwOB3UU50JF3sso6rZPt90E+G+76fOnIFndfQAAB5ZJREFUH+ZI&#10;rPVDWhCL1t6FliXQScfu3bvXpApRo51CHhLyZuEX9HavTTql0WCFP900Ng+rHRw7kiZJ/YMscxT1&#10;XuoyTypRt8KEgPO/uEoAd6zNQebHqR/mSPi8OJ8cO3ast379+sBr8rrH84zle3vhhRe8EydOGEtJ&#10;TS+aCQGbbK4PPfTQiMeLFvdXXnnFHOXgYufMXGutWbAuWGsEvl1zzTUmOJhAYVcs8Ha6xsuYJ1bU&#10;7d0UpSGtmBPchXBTX5kfJSJgWxmKkRD0QfWtnp4eEwwXRZlWOwJOMBKR62yu1rOi77CZsE4R9KjA&#10;pDwbFGsMLxBNVsiaUKZEM7HV4HC1L1u2zMQUBeGSOLs2T9x8o6Lf7bk4d1Kc/ZIvzY8PMUecCJSi&#10;otOZM2eMVac77WD8riWih61XI4p2R7nz3b3zzjsmVYiNlbNMCbng904HvbgYjyyR79w4IuZkS6hb&#10;WnOxUe1Y5KRIrl27NnIduZqq5sI8cfOdZf+DD5xgBaxwog+xLP1QUGTPnj3GwkMMEAiJeTD2bpRS&#10;huRYpqHo3HQe37dvn0lDs/WxFe8gLKxVqnT19/ebVqpJSLJGsciJZGffULZEs7Ee3on/7y6JvqTF&#10;lVS11nmKej9535N/vrMot0cbRc57w1KrqN9N8BSiwJ/EPBw8HDRgmT9/vnFnlplj7h/HDRgeFf5U&#10;UlMEwTrht8+N59SpU1OPb90kCazEKqc8MNXfVDBG4K3EwKEi4YYNG8xjearB+ccXNUeeeYp6P0W+&#10;p7Nag2L80JsY9xln57jb9QMNhy+A6lscV/irwkFZws6GSt11visb6yAhF0HYwkf0F7CZGFk3W6LX&#10;iWQnv5y1p25pwuacc3ZOzwAqwrXikji7Nk/QXEnnC6woRzoT7jNc7dxxS8yj4W6UvHMiOSmaEES7&#10;Sr4eO3bMWOU0uaAuNt+Vvi8RBRsuN6Dd3d1eb2/vqOeTrlX2h23btg3XMdCxjrCR7aTushdi4FAd&#10;Lg6XS7W6YH2nmW+UqO/cudMbGhoywq6+19GwOZIVgJu9r68vsDZxK0VY7QQdYZHTR5qN1VpG2lBF&#10;HLbQBx6lW2+9NfLaMHHfvn27WXvcUNr0R629ZmPFnLVF2es77rjDtI6ug4u9kyVfs8w3LOoEUuFG&#10;84uECIYPDtcSZ+dY5/ylIauwb9261WymWOS2W5W+J5EU6xLFglq5cmXicXaNPf/88+aGn6MdLHPF&#10;1gjwV4QjRW3p0qXDz7ka4OaKMLdD5M+i7zXlQHHfqnBMPLajGilArWfnaUji4iTAjaYWtJ607UwV&#10;RSyywDqjABKCvnr16sQ3ltzos/4oFoOYy8UuLGRMsR8SbD179mxv4cKFkam7TbC+y3Cvx/Gfrq6u&#10;/6pHcTzcjbJ4Sf8h8AMXUytFFY8h2wCLCKuc9EEJuciDFXQ2XgQ96PlW3n77be/QoUMm+E3ZE8KP&#10;rSxK3ZIpU6YMR7Xnma+o9+XSPEXPlXS+tnRpqxM2qp0cXtIy2Bjjrs+CbZ5ii/qoVKsoArsBU3ci&#10;zuXOtQS+UWWQm0m52IUfW8+EomSkQNPDgmBL//NFvY4Lc7g+V9h8EvUI2Aw5JyIQDtdSUpJ+cbg2&#10;2UA5AlHkumgHZGaw+Q4MDIRewxEPa5H8copK2T4OQoAVc7w9VMgkY8Iv5mFjinptl+ZxeS47X2BK&#10;W9NhAVtXO1XhOENPQ9R5JQJu3ZqUa7W55HJtiqJB0LkhnTZtWuDzu3btMjeVpK1SwlUudtGKrY5J&#10;TQMCgpcvX55onMvBbUWee7twht46n0TdBx8oriWqbBFQlDaq3U9rIBydqUgBwiJXm0nRbghg4siI&#10;2I/WspyUbyVug6MepaSJIGz/D/ZCqg1inSctI9yKa8Ftrkev551Pou79e+6IdU4vaepg+8mSgsaZ&#10;JFbQ4ODgiJKZ2jxFu8FCp+AHBUBYz9Q1oDoklSG5sUTM5WIXQdi9kDgi1g61DKyYu2Y1NyVFLe18&#10;jT9Tx9XOBoirndaocXejcR/q7t27zSZKvj/nkxJyUSZsyJx9sqZJu0TAuam0HRWVkiaCsOfmuNmx&#10;zukD0trUK2psUe/BpXmKnqus+Ror6nwYnBVREQ43e1zgR+tYP1jjRK7bXHJFDYtOgIVuA5pY11bM&#10;bQCmxFy0wl6Gq501Q0Q7xWOojplnvqLeV1E0YS7/nI0UdTY/cixpBbhs2bJMc9iAN6KGyePFAlLk&#10;uugE1sqyGzT/9p+VS8xFELbCINY5VrktplVnYXbxPRU9X6NE3RbhsO4lG0CU9MOk6h6VtYhax72u&#10;yHXRaayQ27gPux61JkUYrBMMG44aSVFbsmRJaIaPiyLo4nsqeq488zVG1LFecLdjna9YsWLU81Ef&#10;4I4dO8w5OZHr1p2pTVN0GuNq+7+Qg9akiMI2XWEfnD59umnq05oZETe+yPfi0jxFz9XJ+Wov6v5W&#10;gPPmzTNV4aKuBdzpWOT+musKMBIuYdeq1qSIwx7P0HQF65xc88mTJ+eesyiaMFeZ89Va1HFLEg08&#10;btw4Y52zqKOgVOuRI0dM2o+tuQ7aOIVL+K1zIcKwnhyOHMnuoRCR30tZd2vZ1bnaMZ9/zv8BifOr&#10;XKOCiAQAAAAASUVORK5CYIJQSwECLQAUAAYACAAAACEAsYJntgoBAAATAgAAEwAAAAAAAAAAAAAA&#10;AAAAAAAAW0NvbnRlbnRfVHlwZXNdLnhtbFBLAQItABQABgAIAAAAIQA4/SH/1gAAAJQBAAALAAAA&#10;AAAAAAAAAAAAADsBAABfcmVscy8ucmVsc1BLAQItABQABgAIAAAAIQCYIABm2AQAAGoUAAAOAAAA&#10;AAAAAAAAAAAAADoCAABkcnMvZTJvRG9jLnhtbFBLAQItABQABgAIAAAAIQAubPAAxQAAAKUBAAAZ&#10;AAAAAAAAAAAAAAAAAD4HAABkcnMvX3JlbHMvZTJvRG9jLnhtbC5yZWxzUEsBAi0AFAAGAAgAAAAh&#10;AK+7e6jgAAAACgEAAA8AAAAAAAAAAAAAAAAAOggAAGRycy9kb3ducmV2LnhtbFBLAQItAAoAAAAA&#10;AAAAIQC1Wa89mX0AAJl9AAAUAAAAAAAAAAAAAAAAAEcJAABkcnMvbWVkaWEvaW1hZ2UxLnBuZ1BL&#10;AQItAAoAAAAAAAAAIQAp/eqQ/4cAAP+HAAAUAAAAAAAAAAAAAAAAABKHAABkcnMvbWVkaWEvaW1h&#10;Z2UyLnBuZ1BLBQYAAAAABwAHAL4BAABDDwEAAAA=&#10;">
                <v:group id="组合 41" o:spid="_x0000_s1126"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27"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28"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40" o:title=""/>
                      <v:path arrowok="t"/>
                    </v:shape>
                    <v:shape id="文本框 37" o:spid="_x0000_s1129"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DB004A" w:rsidRPr="004B788B" w:rsidRDefault="00DB004A" w:rsidP="00C0324B">
                            <w:pPr>
                              <w:pStyle w:val="afc"/>
                              <w:spacing w:after="163"/>
                              <w:rPr>
                                <w:rFonts w:ascii="Times New Roman" w:hAnsi="Times New Roman"/>
                                <w:noProof/>
                                <w:sz w:val="24"/>
                              </w:rPr>
                            </w:pPr>
                            <w:r>
                              <w:rPr>
                                <w:noProof/>
                              </w:rPr>
                              <w:t>a</w:t>
                            </w:r>
                            <w:r w:rsidRPr="00D762A7">
                              <w:rPr>
                                <w:rFonts w:hint="eastAsia"/>
                              </w:rPr>
                              <w:t>普通阴影贴图渲染效果</w:t>
                            </w:r>
                          </w:p>
                        </w:txbxContent>
                      </v:textbox>
                    </v:shape>
                  </v:group>
                  <v:group id="组合 40" o:spid="_x0000_s1130"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31"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41" o:title=""/>
                      <v:path arrowok="t"/>
                    </v:shape>
                    <v:shape id="文本框 38" o:spid="_x0000_s1132"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DB004A" w:rsidRPr="00B232A3" w:rsidRDefault="00DB004A" w:rsidP="00C0324B">
                            <w:pPr>
                              <w:pStyle w:val="afc"/>
                              <w:spacing w:after="163"/>
                              <w:rPr>
                                <w:rFonts w:ascii="Times New Roman" w:hAnsi="Times New Roman"/>
                                <w:noProof/>
                                <w:sz w:val="24"/>
                              </w:rPr>
                            </w:pPr>
                            <w:r>
                              <w:rPr>
                                <w:noProof/>
                              </w:rPr>
                              <w:t>b</w:t>
                            </w:r>
                            <w:r w:rsidRPr="00E95B17">
                              <w:rPr>
                                <w:rFonts w:hint="eastAsia"/>
                              </w:rPr>
                              <w:t>指数阴影贴图渲染效果</w:t>
                            </w:r>
                          </w:p>
                        </w:txbxContent>
                      </v:textbox>
                    </v:shape>
                  </v:group>
                </v:group>
                <v:shape id="文本框 42" o:spid="_x0000_s1133"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DB004A" w:rsidRPr="00D11179" w:rsidRDefault="00DB004A" w:rsidP="00C0324B">
                        <w:pPr>
                          <w:pStyle w:val="afc"/>
                          <w:spacing w:after="163"/>
                          <w:rPr>
                            <w:rFonts w:ascii="Times New Roman" w:hAnsi="Times New Roman"/>
                            <w:noProof/>
                            <w:sz w:val="24"/>
                          </w:rPr>
                        </w:pPr>
                        <w:bookmarkStart w:id="289" w:name="_Ref510446795"/>
                        <w:bookmarkStart w:id="290" w:name="_Toc51127064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2</w:t>
                        </w:r>
                        <w:r w:rsidR="00AF3D17">
                          <w:fldChar w:fldCharType="end"/>
                        </w:r>
                        <w:bookmarkEnd w:id="289"/>
                        <w:r>
                          <w:t xml:space="preserve"> </w:t>
                        </w:r>
                        <w:r w:rsidRPr="003F23AD">
                          <w:rPr>
                            <w:rFonts w:hint="eastAsia"/>
                          </w:rPr>
                          <w:t>二维和三维Ray-marching效果图对比</w:t>
                        </w:r>
                        <w:bookmarkEnd w:id="290"/>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6E3554">
        <w:rPr>
          <w:vertAlign w:val="superscript"/>
        </w:rPr>
        <w:t>[23]</w:t>
      </w:r>
      <w:r w:rsidR="00F80B5A" w:rsidRPr="00F80B5A">
        <w:rPr>
          <w:rFonts w:hint="eastAsia"/>
        </w:rPr>
        <w:t>，</w:t>
      </w:r>
      <w:r w:rsidR="00F80B5A" w:rsidRPr="00F80B5A">
        <w:rPr>
          <w:rFonts w:hint="eastAsia"/>
        </w:rPr>
        <w:t>CSM</w:t>
      </w:r>
      <w:r w:rsidR="006E3554">
        <w:rPr>
          <w:vertAlign w:val="superscript"/>
        </w:rPr>
        <w:t>[24]</w:t>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DD76AC">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6E3554">
        <w:rPr>
          <w:vertAlign w:val="superscript"/>
        </w:rPr>
        <w:t>[25]</w:t>
      </w:r>
      <w:r w:rsidR="00F80B5A" w:rsidRPr="00F80B5A">
        <w:rPr>
          <w:rFonts w:hint="eastAsia"/>
        </w:rPr>
        <w:t>和</w:t>
      </w:r>
      <w:r w:rsidR="00F80B5A" w:rsidRPr="00F80B5A">
        <w:rPr>
          <w:rFonts w:hint="eastAsia"/>
        </w:rPr>
        <w:t>Fourier Opacity Mapping</w:t>
      </w:r>
      <w:r w:rsidR="006E3554">
        <w:rPr>
          <w:vertAlign w:val="superscript"/>
        </w:rPr>
        <w:t>[26]</w:t>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E3554">
        <w:rPr>
          <w:vertAlign w:val="superscript"/>
        </w:rPr>
        <w:t>[55][56]</w:t>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w:t>
      </w:r>
      <w:r w:rsidR="00F80B5A" w:rsidRPr="00F80B5A">
        <w:rPr>
          <w:rFonts w:hint="eastAsia"/>
        </w:rPr>
        <w:lastRenderedPageBreak/>
        <w:t>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9720C2">
        <w:t>a</w:t>
      </w:r>
      <w:r w:rsidR="00DB08AE">
        <w:t>)</w:t>
      </w:r>
      <w:r w:rsidRPr="00F80B5A">
        <w:rPr>
          <w:rFonts w:hint="eastAsia"/>
        </w:rPr>
        <w:t>为普通阴影贴图技术</w:t>
      </w:r>
      <w:r w:rsidR="00E82803">
        <w:rPr>
          <w:rFonts w:hint="eastAsia"/>
        </w:rPr>
        <w:t>生成的阴影效果，这种阴影通常会容易产生锯齿，边界生硬。如果我们在</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r w:rsidR="00DB004A">
        <w:fldChar w:fldCharType="begin"/>
      </w:r>
      <w:r w:rsidR="00DB004A">
        <w:instrText xml:space="preserve"> REF ZEqnNum216167 \* Charformat \! \* MERGEFORMAT </w:instrText>
      </w:r>
      <w:r w:rsidR="00DB004A">
        <w:fldChar w:fldCharType="separate"/>
      </w:r>
      <w:r w:rsidR="00DD76AC">
        <w:instrText>(3.15)</w:instrText>
      </w:r>
      <w:r w:rsidR="00DB004A">
        <w:fldChar w:fldCharType="end"/>
      </w:r>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46" type="#_x0000_t75" style="width:110.35pt;height:21.5pt" o:ole="">
            <v:imagedata r:id="rId742" o:title=""/>
          </v:shape>
          <o:OLEObject Type="Embed" ProgID="Equation.DSMT4" ShapeID="_x0000_i1346" DrawAspect="Content" ObjectID="_1587755135" r:id="rId7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1" w:name="ZEqnNum21616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5</w:instrText>
        </w:r>
      </w:fldSimple>
      <w:r>
        <w:instrText>)</w:instrText>
      </w:r>
      <w:bookmarkEnd w:id="291"/>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47" type="#_x0000_t75" style="width:26.2pt;height:19.65pt" o:ole="">
            <v:imagedata r:id="rId744" o:title=""/>
          </v:shape>
          <o:OLEObject Type="Embed" ProgID="Equation.DSMT4" ShapeID="_x0000_i1347" DrawAspect="Content" ObjectID="_1587755136" r:id="rId745"/>
        </w:object>
      </w:r>
      <w:r w:rsidRPr="00C0324B">
        <w:rPr>
          <w:rFonts w:hint="eastAsia"/>
        </w:rPr>
        <w:t>表示阴影因子的值，</w:t>
      </w:r>
      <w:r w:rsidRPr="00C0324B">
        <w:rPr>
          <w:position w:val="-14"/>
        </w:rPr>
        <w:object w:dxaOrig="560" w:dyaOrig="400">
          <v:shape id="_x0000_i1348" type="#_x0000_t75" style="width:28.05pt;height:19.65pt" o:ole="">
            <v:imagedata r:id="rId746" o:title=""/>
          </v:shape>
          <o:OLEObject Type="Embed" ProgID="Equation.DSMT4" ShapeID="_x0000_i1348" DrawAspect="Content" ObjectID="_1587755137" r:id="rId747"/>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49" type="#_x0000_t75" style="width:9.35pt;height:11.2pt" o:ole="">
            <v:imagedata r:id="rId748" o:title=""/>
          </v:shape>
          <o:OLEObject Type="Embed" ProgID="Equation.DSMT4" ShapeID="_x0000_i1349" DrawAspect="Content" ObjectID="_1587755138" r:id="rId749"/>
        </w:object>
      </w:r>
      <w:r w:rsidRPr="00C0324B">
        <w:rPr>
          <w:rFonts w:hint="eastAsia"/>
        </w:rPr>
        <w:t xml:space="preserve"> </w:t>
      </w:r>
      <w:r w:rsidRPr="00C0324B">
        <w:rPr>
          <w:rFonts w:hint="eastAsia"/>
        </w:rPr>
        <w:t>在光源空间下的深度值，</w:t>
      </w:r>
      <w:r w:rsidRPr="00C0324B">
        <w:rPr>
          <w:position w:val="-14"/>
        </w:rPr>
        <w:object w:dxaOrig="560" w:dyaOrig="400">
          <v:shape id="_x0000_i1350" type="#_x0000_t75" style="width:28.05pt;height:19.65pt" o:ole="">
            <v:imagedata r:id="rId750" o:title=""/>
          </v:shape>
          <o:OLEObject Type="Embed" ProgID="Equation.DSMT4" ShapeID="_x0000_i1350" DrawAspect="Content" ObjectID="_1587755139" r:id="rId751"/>
        </w:object>
      </w:r>
      <w:r w:rsidRPr="00C0324B">
        <w:rPr>
          <w:rFonts w:hint="eastAsia"/>
        </w:rPr>
        <w:t>为</w:t>
      </w:r>
      <w:r w:rsidRPr="00C0324B">
        <w:rPr>
          <w:position w:val="-6"/>
        </w:rPr>
        <w:object w:dxaOrig="200" w:dyaOrig="220">
          <v:shape id="_x0000_i1351" type="#_x0000_t75" style="width:9.35pt;height:11.2pt" o:ole="">
            <v:imagedata r:id="rId752" o:title=""/>
          </v:shape>
          <o:OLEObject Type="Embed" ProgID="Equation.DSMT4" ShapeID="_x0000_i1351" DrawAspect="Content" ObjectID="_1587755140" r:id="rId753"/>
        </w:object>
      </w:r>
      <w:r w:rsidRPr="00C0324B">
        <w:rPr>
          <w:rFonts w:hint="eastAsia"/>
        </w:rPr>
        <w:t>映射到光源空间下的纹理坐标在阴影纹理中采样得到的深度值，</w:t>
      </w:r>
      <w:r w:rsidRPr="00C0324B">
        <w:rPr>
          <w:position w:val="-10"/>
        </w:rPr>
        <w:object w:dxaOrig="240" w:dyaOrig="260">
          <v:shape id="_x0000_i1352" type="#_x0000_t75" style="width:12.15pt;height:13.1pt" o:ole="">
            <v:imagedata r:id="rId754" o:title=""/>
          </v:shape>
          <o:OLEObject Type="Embed" ProgID="Equation.DSMT4" ShapeID="_x0000_i1352" DrawAspect="Content" ObjectID="_1587755141" r:id="rId755"/>
        </w:object>
      </w:r>
      <w:proofErr w:type="gramStart"/>
      <w:r w:rsidRPr="00C0324B">
        <w:rPr>
          <w:rFonts w:hint="eastAsia"/>
        </w:rPr>
        <w:t>为片元</w:t>
      </w:r>
      <w:proofErr w:type="gramEnd"/>
      <w:r w:rsidRPr="00C0324B">
        <w:rPr>
          <w:position w:val="-6"/>
        </w:rPr>
        <w:object w:dxaOrig="200" w:dyaOrig="220">
          <v:shape id="_x0000_i1353" type="#_x0000_t75" style="width:9.35pt;height:11.2pt" o:ole="">
            <v:imagedata r:id="rId756" o:title=""/>
          </v:shape>
          <o:OLEObject Type="Embed" ProgID="Equation.DSMT4" ShapeID="_x0000_i1353" DrawAspect="Content" ObjectID="_1587755142" r:id="rId757"/>
        </w:object>
      </w:r>
      <w:r w:rsidRPr="00C0324B">
        <w:rPr>
          <w:rFonts w:hint="eastAsia"/>
        </w:rPr>
        <w:t>映射到光源空间下的屏幕坐标位置。基本阴影贴图</w:t>
      </w:r>
      <w:r w:rsidRPr="00C0324B">
        <w:rPr>
          <w:position w:val="-14"/>
        </w:rPr>
        <w:object w:dxaOrig="520" w:dyaOrig="400">
          <v:shape id="_x0000_i1354" type="#_x0000_t75" style="width:26.2pt;height:19.65pt" o:ole="">
            <v:imagedata r:id="rId758" o:title=""/>
          </v:shape>
          <o:OLEObject Type="Embed" ProgID="Equation.DSMT4" ShapeID="_x0000_i1354" DrawAspect="Content" ObjectID="_1587755143" r:id="rId759"/>
        </w:object>
      </w:r>
      <w:r w:rsidRPr="00C0324B">
        <w:rPr>
          <w:rFonts w:hint="eastAsia"/>
        </w:rPr>
        <w:t>的函数如公式</w:t>
      </w:r>
      <w:r>
        <w:fldChar w:fldCharType="begin"/>
      </w:r>
      <w:r>
        <w:instrText xml:space="preserve"> GOTOBUTTON ZEqnNum129138  \* MERGEFORMAT </w:instrText>
      </w:r>
      <w:r w:rsidR="00DB004A">
        <w:fldChar w:fldCharType="begin"/>
      </w:r>
      <w:r w:rsidR="00DB004A">
        <w:instrText xml:space="preserve"> REF ZEqnNum129138 \* Charformat \! \* MERGEFORMAT </w:instrText>
      </w:r>
      <w:r w:rsidR="00DB004A">
        <w:fldChar w:fldCharType="separate"/>
      </w:r>
      <w:r w:rsidR="00DD76AC">
        <w:instrText>(3.16)</w:instrText>
      </w:r>
      <w:r w:rsidR="00DB004A">
        <w:fldChar w:fldCharType="end"/>
      </w:r>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55" type="#_x0000_t75" style="width:119.7pt;height:40.2pt" o:ole="">
            <v:imagedata r:id="rId760" o:title=""/>
          </v:shape>
          <o:OLEObject Type="Embed" ProgID="Equation.DSMT4" ShapeID="_x0000_i1355" DrawAspect="Content" ObjectID="_1587755144" r:id="rId7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2" w:name="ZEqnNum12913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6</w:instrText>
        </w:r>
      </w:fldSimple>
      <w:r>
        <w:instrText>)</w:instrText>
      </w:r>
      <w:bookmarkEnd w:id="292"/>
      <w:r>
        <w:fldChar w:fldCharType="end"/>
      </w:r>
    </w:p>
    <w:p w:rsidR="00521F8F" w:rsidRDefault="00C0324B" w:rsidP="008C503D">
      <w:pPr>
        <w:tabs>
          <w:tab w:val="left" w:pos="3119"/>
          <w:tab w:val="left" w:pos="7513"/>
        </w:tabs>
        <w:spacing w:beforeLines="200" w:before="652"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56" type="#_x0000_t75" style="width:26.2pt;height:19.65pt" o:ole="">
            <v:imagedata r:id="rId762" o:title=""/>
          </v:shape>
          <o:OLEObject Type="Embed" ProgID="Equation.DSMT4" ShapeID="_x0000_i1356" DrawAspect="Content" ObjectID="_1587755145" r:id="rId763"/>
        </w:object>
      </w:r>
      <w:r>
        <w:rPr>
          <w:rFonts w:hint="eastAsia"/>
        </w:rPr>
        <w:t>函数，表达式如公式</w:t>
      </w:r>
      <w:r>
        <w:fldChar w:fldCharType="begin"/>
      </w:r>
      <w:r>
        <w:instrText xml:space="preserve"> GOTOBUTTON ZEqnNum520728  \* MERGEFORMAT </w:instrText>
      </w:r>
      <w:r w:rsidR="00DB004A">
        <w:fldChar w:fldCharType="begin"/>
      </w:r>
      <w:r w:rsidR="00DB004A">
        <w:instrText xml:space="preserve"> REF ZEqnNum520728 \* Charformat \! \* MERGEFORMAT </w:instrText>
      </w:r>
      <w:r w:rsidR="00DB004A">
        <w:fldChar w:fldCharType="separate"/>
      </w:r>
      <w:r w:rsidR="00DD76AC">
        <w:instrText>(3.17)</w:instrText>
      </w:r>
      <w:r w:rsidR="00DB004A">
        <w:fldChar w:fldCharType="end"/>
      </w:r>
      <w:r>
        <w:fldChar w:fldCharType="end"/>
      </w:r>
      <w:r>
        <w:rPr>
          <w:rFonts w:hint="eastAsia"/>
        </w:rPr>
        <w:t>所示，</w:t>
      </w:r>
      <w:r w:rsidRPr="00C0324B">
        <w:rPr>
          <w:position w:val="-6"/>
        </w:rPr>
        <w:object w:dxaOrig="220" w:dyaOrig="279">
          <v:shape id="_x0000_i1357" type="#_x0000_t75" style="width:11.2pt;height:13.1pt" o:ole="">
            <v:imagedata r:id="rId764" o:title=""/>
          </v:shape>
          <o:OLEObject Type="Embed" ProgID="Equation.DSMT4" ShapeID="_x0000_i1357" DrawAspect="Content" ObjectID="_1587755146" r:id="rId765"/>
        </w:object>
      </w:r>
      <w:proofErr w:type="gramStart"/>
      <w:r>
        <w:rPr>
          <w:rFonts w:hint="eastAsia"/>
        </w:rPr>
        <w:t>为片元在</w:t>
      </w:r>
      <w:proofErr w:type="gramEnd"/>
      <w:r>
        <w:rPr>
          <w:rFonts w:hint="eastAsia"/>
        </w:rPr>
        <w:t>光源空间下的深度，</w:t>
      </w:r>
      <w:r w:rsidRPr="00025957">
        <w:rPr>
          <w:position w:val="-4"/>
        </w:rPr>
        <w:object w:dxaOrig="200" w:dyaOrig="200">
          <v:shape id="_x0000_i1358" type="#_x0000_t75" style="width:9.35pt;height:9.35pt" o:ole="">
            <v:imagedata r:id="rId766" o:title=""/>
          </v:shape>
          <o:OLEObject Type="Embed" ProgID="Equation.DSMT4" ShapeID="_x0000_i1358" DrawAspect="Content" ObjectID="_1587755147" r:id="rId767"/>
        </w:object>
      </w:r>
      <w:r>
        <w:rPr>
          <w:rFonts w:hint="eastAsia"/>
        </w:rPr>
        <w:t>为阴影贴图中的值，</w:t>
      </w:r>
      <w:r w:rsidRPr="00C0324B">
        <w:rPr>
          <w:position w:val="-6"/>
        </w:rPr>
        <w:object w:dxaOrig="180" w:dyaOrig="220">
          <v:shape id="_x0000_i1359" type="#_x0000_t75" style="width:9.35pt;height:11.2pt" o:ole="">
            <v:imagedata r:id="rId768" o:title=""/>
          </v:shape>
          <o:OLEObject Type="Embed" ProgID="Equation.DSMT4" ShapeID="_x0000_i1359" DrawAspect="Content" ObjectID="_1587755148" r:id="rId769"/>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3</w:t>
      </w:r>
      <w:r w:rsidR="00DB08AE">
        <w:fldChar w:fldCharType="end"/>
      </w:r>
      <w:r>
        <w:rPr>
          <w:rFonts w:hint="eastAsia"/>
        </w:rPr>
        <w:t>中绿色的线，得到更</w:t>
      </w:r>
      <w:r w:rsidR="008C503D">
        <w:rPr>
          <w:rFonts w:hint="eastAsia"/>
          <w:noProof/>
        </w:rPr>
        <w:lastRenderedPageBreak/>
        <mc:AlternateContent>
          <mc:Choice Requires="wpg">
            <w:drawing>
              <wp:anchor distT="0" distB="0" distL="114300" distR="114300" simplePos="0" relativeHeight="251773952" behindDoc="0" locked="0" layoutInCell="1" allowOverlap="1" wp14:anchorId="27EC8F74" wp14:editId="394814E8">
                <wp:simplePos x="0" y="0"/>
                <wp:positionH relativeFrom="margin">
                  <wp:posOffset>993140</wp:posOffset>
                </wp:positionH>
                <wp:positionV relativeFrom="paragraph">
                  <wp:posOffset>3731260</wp:posOffset>
                </wp:positionV>
                <wp:extent cx="3398520" cy="2523490"/>
                <wp:effectExtent l="0" t="0" r="0" b="0"/>
                <wp:wrapTopAndBottom/>
                <wp:docPr id="45" name="组合 45"/>
                <wp:cNvGraphicFramePr/>
                <a:graphic xmlns:a="http://schemas.openxmlformats.org/drawingml/2006/main">
                  <a:graphicData uri="http://schemas.microsoft.com/office/word/2010/wordprocessingGroup">
                    <wpg:wgp>
                      <wpg:cNvGrpSpPr/>
                      <wpg:grpSpPr>
                        <a:xfrm>
                          <a:off x="0" y="0"/>
                          <a:ext cx="3398520" cy="2523490"/>
                          <a:chOff x="-15815" y="0"/>
                          <a:chExt cx="3762315" cy="3195624"/>
                        </a:xfrm>
                      </wpg:grpSpPr>
                      <pic:pic xmlns:pic="http://schemas.openxmlformats.org/drawingml/2006/picture">
                        <pic:nvPicPr>
                          <pic:cNvPr id="689" name="图片 689"/>
                          <pic:cNvPicPr>
                            <a:picLocks noChangeAspect="1"/>
                          </pic:cNvPicPr>
                        </pic:nvPicPr>
                        <pic:blipFill>
                          <a:blip r:embed="rId770"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15815" y="2815266"/>
                            <a:ext cx="3746500" cy="380358"/>
                          </a:xfrm>
                          <a:prstGeom prst="rect">
                            <a:avLst/>
                          </a:prstGeom>
                          <a:solidFill>
                            <a:prstClr val="white"/>
                          </a:solidFill>
                          <a:ln>
                            <a:noFill/>
                          </a:ln>
                          <a:effectLst/>
                        </wps:spPr>
                        <wps:txbx>
                          <w:txbxContent>
                            <w:p w:rsidR="00DB004A" w:rsidRPr="00540E92" w:rsidRDefault="00DB004A" w:rsidP="00C93479">
                              <w:pPr>
                                <w:pStyle w:val="afc"/>
                                <w:spacing w:after="163"/>
                                <w:rPr>
                                  <w:rFonts w:ascii="Times New Roman" w:hAnsi="Times New Roman"/>
                                  <w:noProof/>
                                  <w:sz w:val="24"/>
                                </w:rPr>
                              </w:pPr>
                              <w:bookmarkStart w:id="293" w:name="_Ref510447132"/>
                              <w:bookmarkStart w:id="294" w:name="_Toc511270650"/>
                              <w:bookmarkStart w:id="295" w:name="_Toc509762060"/>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3</w:t>
                              </w:r>
                              <w:r w:rsidR="00AF3D17">
                                <w:fldChar w:fldCharType="end"/>
                              </w:r>
                              <w:bookmarkEnd w:id="293"/>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4"/>
                            </w:p>
                            <w:bookmarkEnd w:id="295"/>
                            <w:p w:rsidR="00DB004A" w:rsidRPr="0009472B" w:rsidRDefault="00DB004A"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EC8F74" id="组合 45" o:spid="_x0000_s1134" style="position:absolute;left:0;text-align:left;margin-left:78.2pt;margin-top:293.8pt;width:267.6pt;height:198.7pt;z-index:251773952;mso-position-horizontal-relative:margin;mso-width-relative:margin;mso-height-relative:margin" coordorigin="-158" coordsize="37623,31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yQw+QMAAM4IAAAOAAAAZHJzL2Uyb0RvYy54bWykVktvGzcQvhfofyD2&#10;Lu9Tr4XlQJEfCGAkQp0gZ4riaonskixJPdyit6Jpbz310l5yzz8I0H8T5290hrsr+VXUSA9eD4ec&#10;4cw33wx1/GxXV2TDjRVKToL4KAoIl0wthVxNgjevz3ujgFhH5ZJWSvJJcM1t8Ozk22+OtzrniSpV&#10;teSGgBNp862eBKVzOg9Dy0peU3ukNJewWShTUwdLswqXhm7Be12FSRQNwq0yS20U49aC9rTZDE68&#10;/6LgzL0qCssdqSYBxOb81/jvAr/hyTHNV4bqUrA2DPoVUdRUSLh07+qUOkrWRjxwVQtmlFWFO2Kq&#10;DlVRCMZ9DpBNHN3L5sKotfa5rPLtSu9hAmjv4fTVbtnLzdwQsZwEWT8gktZQoy+ffv78+68EFIDO&#10;Vq9yOHRh9JWem1axalaY8K4wNf6HVMjO43q9x5XvHGGgTNPxqJ8A/Az2kn6SZuMWeVZCedCuF/dH&#10;MURwMGblWWc+HCQpbqJ5Go/7gyTD0MLu9hCD3MekBcvhr0ULpAdo/TerwMqtDQ9aJ/WTfNTUvFvr&#10;HhRWUycWohLu2pMUSohByc1csLlpFgfgB6Nxh/znP//+8tt7ghrID23wWGNEMalLxd5ZItWspHLF&#10;p1YDwaHtPBp3j4e4vHPjohL6XFQVVgvlNjdohntkegSehqiniq1rLl3TeYZXkKaSthTaBsTkvF5w&#10;IJJ5sYyhVtD1DsikjZDOtwaw4dI6vB154Zvjx2Q0jaJx8rw360ezXhYNz3rTcTbsDaOzYRZlo3gW&#10;z35C6zjL15ZD+rQ61aINHbQPgn+0E9qZ0fSY71WyoX4iNDSCgDyduhCBWYgQxmqd4Y6VKBYA3ncA&#10;eGOz3/BIH8BF3C20Clo8qTmG2aAfdc0xjnF1h91QeGPdBVc1QQEAhhg8onQDgDbRdEcgjUMAXoQl&#10;djGMV9uVHFZPww2H62OD6aqkmkMI6PZA5LSj8c0f72/++njz4ReSYibtKZwfxO2eK2h3z1jU/wtS&#10;t8ZBAnMhGQzQUcMcP1Fug5aOorQ/+j+YQZlVJZZddyCYs8o0HNmWwvHW+Z1TlcSIpEKrpgiNhvtn&#10;p63MIUeU3G6x88M29eGiaqGW14CLUVBYIIHV7FzA9ZfUujk18BaBEt5X9wo+RaW2k0C1UkBKZX54&#10;TI/nocCwG5AtvG2TwH6/pjjOqhcSSg8uXSeYTlh0glzXMwXNAU0M0XgRDIyrOrEwqn4LzJjiLbBF&#10;JYO7JoHrxJlrXlh4thmfTv2hZipeyisNszT29EWYX+/eUqNbYjvov5eqIxfN7/G7OduAPl07VQhP&#10;/gOKQH5cANG95B9N39ftA4+v8u21P3X4GXLy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RaRZPhAAAACwEAAA8AAABkcnMvZG93bnJldi54bWxMj8FKw0AQhu+C77CM4M1uoiam&#10;MZtSinoqgq0g3rbZaRKanQ3ZbZK+veNJb/MzH/98U6xm24kRB986UhAvIhBIlTMt1Qo+9693GQgf&#10;NBndOUIFF/SwKq+vCp0bN9EHjrtQCy4hn2sFTQh9LqWvGrTaL1yPxLujG6wOHIdamkFPXG47eR9F&#10;qbS6Jb7Q6B43DVan3dkqeJv0tH6IX8bt6bi5fO+T969tjErd3szrZxAB5/AHw68+q0PJTgd3JuNF&#10;xzlJHxlVkGRPKQgm0mXMw0HBMksikGUh//9Q/gAAAP//AwBQSwMECgAAAAAAAAAhAHZFa3mETgEA&#10;hE4BABQAAABkcnMvbWVkaWEvaW1hZ2UxLnBuZ4lQTkcNChoKAAAADUlIRFIAAAMvAAACKQgGAAAB&#10;3AQ3DwAAAAFzUkdCAK7OHOkAAAAEZ0FNQQAAsY8L/GEFAAAACXBIWXMAACHVAAAh1QEEnLSdAAD/&#10;pUlEQVR4XuydBbgcRdaG/yABEiwECbYQXBdZ3N3dPUhw98VZ3G1xC+6Ls+wCi7trcIIH1wQN9D9v&#10;3T6TM3WrZ7pnevSe93m+Z3rau7rqnC7/v8hoSezFtCj2YloUezEtir2YFsVeTItiL6ZFsRdTR266&#10;6aZ4KTv2YurIddddFy9lx15MFTz55JPxUjK8lHvuuSf+l50e9WL+7/9qe1yOF2200UYl//11LE84&#10;4YQl29H+++8fn6089mIyoAO4X79+LvDnmmsu959l1Lt37+LymGOOGS266KJuWY6zFxOAgKkFCVyR&#10;vIA0kmPsxUAhIDQETIlDZru3TzkkcLVCL8FX//79i/v3uBczcuTIeCnm559doN/+z3/GK7oCNo8X&#10;IwHOsfoF+GL7kUsvXbKuR6YYAv1nXohCvwgCpuTFZERezIorrhh9Ne64qV6M3odjq3ox999/f/Tn&#10;n3+65WOPPdadCMF6660XvfPOO9Hmm28ezTfffMX1woYbbuh+H3vsMbftxhtvdJptttnc+kZBwOvA&#10;1/8JHJZ5Rn+/NEh4oCWWWKIY4Gkkx+WSYh5++OHoyy+/jP9F0ahRo9yL2Wabbdz/n376yf0Kzz77&#10;bPSvf/3LLa+11lrRiBEjoh122MH9Hz58uPsN8fbbb8dLWKCfo6uvvtot33fffe5XIEB5OO5pwIAB&#10;0dChQ+Mto9GB/scffxSXEQGk/2dFAlfkB34lLbTQQtlfzEknnRQvdcFDi+CWW25xv76p0Eiqefrp&#10;p90vrLHGGvFSMkOGDImXouiss86KFl98cbfMC/jtt9+iDz74wP0HUiAB/t1337kXr8kaYDqQRWnR&#10;L1h0ySWXBNdjaWT5kEMOic9QnvR3UicwkfrFfP755+534oknju688063PP7447tfzTTTTBOtu+66&#10;8b+uCBMK/LTK8mIkkG+77baSVJn0YpDQI52/H9iFkO62TgsHvuuSSxZfSpYUo5HA58XccMMNJS9D&#10;L0PTX8wRRxwRLzUOAlYC/eDll3cvZthEE5W8DC22o1pezN133x1df/310ffff+9eDPgvoykvJvQC&#10;/vvf/zbtxeiXk1ZVvZhJJnEvFVMmyIsB9zI4n3fO3F7M6aefHh133HHxv+6EXgDrmp1i0mjllVcu&#10;Lmd+MeDt3+3FFPxk9Mkn8Zouck0x5QLa3yb/k/avF7/++msxkOeZZ57icjnJy9CqBflyLUfupiwU&#10;4ASGv77S/3qiAzj0IkTksfjV+4tqYdiwYfFSMnXxMTqQr7jiipL/adRIxOHyG1qmVEKWW5FML4av&#10;j1CAp1GzIPAlk8yyLq3geVqVzGk3FOhZ1GhaOVWUo+yLodgjFLh5qFF05IuBUKDWqkZBWduZZ54Z&#10;bbXVVvGaLqTsbeqpp3a/1fLLL7+43//85z/uNwRlfRTG8mHx2WefxWsrk8qUhQK3GvmFjo1g4YUX&#10;dgLJDMqLmWOOOdxvLTzxxBNOGvm6e+WVV6KBAwdGk08+eeYvvtR7hwK6GjUD/7q8mI033jjaaaed&#10;4jW1QbFMiFo+vzMd6QdytTIq0/AUI+LDopP4+uuvo2eeecYpiy9JItWLCQVsVnUiDz30UHTvvfdG&#10;d911V3T77be7+hnEMutoifnggw/Ge2ej7Iu5+OKLXaC++eab8Zou/EBPo07ikUcecYHOC6AEgarw&#10;yy+/3FX4IZavuuoqt40Xxb5U02ehKu8UCviQ/H3rDTWetaocbL/oooui8847z1WBn3rqqdEJJ5zg&#10;St+PPvro6KijjnJimcYsJ554otuHfTmGY0PtFELU9GL08vPPP1/yn+oCQdbVG7kO+sc//hEdeeSR&#10;JVpttdWKy2zX+4vKsfvuu0d77rlntM8++zjtu+++0X777VeU/1/Wyf577bVXdOihh8ZnK0/mF0Om&#10;7bTTTov/dQ90+S+ZL6HSQ+cB15AXIvdx+OGHOx122GGuRJll2RZ6QUl888037qXsvffexZeiXwSl&#10;xlqhl8Ox3MdLL70UnzWZqlKMJvRA5R6wnuiXQgAQO2mVcvDBBzttu+227j/r2c5+/stJAkdPjE96&#10;KQcccEB04IEHOrGM5AXJ/hzLtTlXJTrmxfCwBLKkjkLuzunvf/97MbB222039/+ggw5yL4rtr88y&#10;i7tfeTlJUKyiUwsBzvH6hXBuEf8/nXTS6Kexxy6+QI4jYvjt5ULk8mKazaOPPurKq3gpxEgJdKRj&#10;tgQOMZnAY/t7007rjpOUE4KGjHxZ8WL0+Tj+17HGKnnZiGU5v9yDiBfDvfrFOD4d8WKIgVTrklII&#10;GGKrBJ6YGW1exMSwH/trs6YbVwgEIoEpL0bEeSSlcB4CXUynpBr2YV+5H7b/+9//jh5//PH47GFq&#10;fjF33HFHvFQbzvwUePfdd91vWmgrTVkVxfs8NLFVAt83M7KsXxDrOU5SDanPx38xBLD/Yrhu0ouR&#10;l8IxbOd+6/5iaoGG2fDee++5hwih2zWHIONG5LjyyiujXXbZxX05EQh+oIkkwHg57Mf+u+66a7T9&#10;9ttHgwYNCjrm119/3eXwt9xyy2jw4MFuf14S15CX719HrsE++CX8G8diamneVakfZ1NeDDcp+R5u&#10;EmYpOGEhS6ksRR633nprdNlllxVjJpIAI5DEzPDrBxr7EpMJPL666PEQgvWYO/Fh8mL9l6NfvJyf&#10;ZY7hWNQQ599sHnjggeKLETOjAyv0Ygg8HXCIF0MqSHoxFMPIVx/n4jycQ19PS87NL9fjGPk4SVM8&#10;0/YvBtNDmRWtdiSQ0fWrrELSK5oY/VIkRrOdfXWKKVfoyIsh1eAP/ZcTEtvYh33lA4MXI32QytH2&#10;LwZnTUnuNddc4wJYUo18qmoTo18KMVn20S+mXGyWT2p5ORwrn8ucV16GXFPOr7/6eDFpaPsX89FH&#10;HznHzPAg+sUgbWLkhchLkX3kGMwYHwJPPfVUfObuSOAWM6OFQCegSRGIa4jZRK/PNFP0Rf/+Jce5&#10;CJGCtn8xgDnjy0x/zkqgywsSyTa9j6SWPfbYIz5jGAJYREAjlvEdiFRC6pD//n6oR70Y4EtHl2VJ&#10;oOuXwHa9Xr8UUsumm24any2MBK6WBDzCn+j/yN+/x70Y2lHTm5h2yXQ5pK/o1ltv7fIO9APdcccd&#10;3S//6UO6xRZbuP3Yf6WVVnJdCCt9prO9VvW4FyP873//cx8DdNLlg4CvtUsvvbQoahdZj0+i4ov9&#10;03wlNZqOezHw8ssvO9NG0Qef0pSjifhPWRUfDORNWpWOfDEaGhnycUD+BNElrx3o+BfTrnTkizn/&#10;/PNdgWSIs88+O16qDbrBh5BqAxx9LXTki5FPUyCAevXqFaxnqRaqJvBPmEX52tLXBNZ98cUX0VJL&#10;LRWvyUZHvhg+gYFP5okmmqjm2OtDbp8XQ6N0zt2nT594S9cLYWgXfv/2t7+5z/Nq6MgX0wnYi2lR&#10;7MW0KPZiWhR7MS2KvZgWxV5Mi2IvpkWxF9Oi2ItpUezFtCj2YloUezEtir2YFsVeTItiL6ZFsRfT&#10;otiLqRO1DmBnLyYn/BdhLybmmGOOiZeqp1zbALaJGMhh3nnn7bZOL9c6fLC9GEW5gPMD2A98/T9p&#10;GaWlx70YRkRKolzAScBqSaDTf1SWQ9LHpKVzXwyBEAiIou0fNarb9nIBpwNXxKRFoRfhSx+TlvR7&#10;tjj+jFGFUOgW8LwUGpw7aKnpbS8XcBKwffv2dYHNsZcW/Iz/ErTYp9u6lHTMiyHF+F9Cv//+e8k6&#10;lss1Kk/zYpAEOvIDXvTrGGOUbKcPTrnz+yTuKTfBIGnSB1/6kcgF+E//kvHGG8/9B7bR70TGZXnj&#10;jTfcLID1hhdDV3ACn5aQwLK8GL1MqpFlTbmAk/AQ6ZeQRnJcWop7TjDBBPFSF4xLhoAXk9TNWl6M&#10;DCpAl4cff/zRLQNj6ad9MUwvovnqq6+iBRZYwC3TEUnfkz/ml/gYeQFp5FMu4CRgtUIvoJw4Ji3B&#10;PYlxMqMfYmQ8wDTAsssuG62++upumRdDJyBBXsqqq67qfiHtXJjSKDvU3pcXw+DS+ly6oXjWANP7&#10;ayXhbwu96CQx3o0spyX9K6wzb731lvulL6UMgHPuuee6h4ILL7wwWnPNNd2yRqbyXXvttYMvII2Y&#10;UTzLi5FAZgZCWS6naqjbi9FdEhqBH9hDCl9ML0wxRbf1WoXQLr6QLC9GE3oRIqwJv9XQMS+GgPMD&#10;Hel1WiPGGstt1y8lKfAhaZsEvLwMf1mG7MpK2ReTdaxgwe/E0wgkYEMvoZzwW3JsUuBDt238V+sI&#10;fDrdyvIf8ecy0CE3K8l3ElMugBkp1t/OuMPNejGhgE/SYostVvI/84vhI0QNBhdMFWXOV4lURyYF&#10;tKxnOg5B1v1TzaPfCCSA+UCga58O9CTJy9BKotw2qMZclSPVi2GEbQlwJhcQZB3y/zPAJ5lLva6e&#10;+AGsX4A/36Ve9pVEuW2QZizlLKR6MaADWALZX1dOjYTYy5zHL774YjEm86tjdd4xPG9SvxgIBXha&#10;NQMyoO30MjSZXgwDh4YCPa2aMWdMR74Y/YWVtxqFlAy0G2VfDFNshAK1FjVypCMGMZ1uuumid955&#10;J14zmhlmmCFeqg2G+i1H//793W/oHspR0ZQxCkQogKtRo6FkWmb0k68uCmUJpE+8WcOrgYEeGDua&#10;qpGkrzpeDJP86ILeNKTyMcTyUEBnVaNZhZFkC0ighQKuFmgpw8uRcy+zzDLxlq5rEgF4MQyoXWlY&#10;R5/Ud0rdSCiws4oSY6MyqV4MlVChQK5FnQa1olRRFNsU1EjFFxMK1GrUaWBBKNZnMgaq0pkkjo8N&#10;fhnRllJltr///vvxEdko+2IIUMaQ9PEDPY06CdoWUJJ88803R9dee62b8IEh7JnRj1/+s57tjM+Z&#10;NCx9OTJ7w6RMJlXK+j/4/+sJsTYPJcE2AvmCCy5wg9ExOd7JJ58cHX/88c7Uk+ejAQq//Gc925nP&#10;jf05jsmB0pL5xUhAk0z9gPf/Q3FU7zpDOwR9fX/8Y196X1G5rza2MTZzpbGdRUljO6fNx1X1YgT9&#10;UIL/H4g1/rq8kRejA15GDGf08EojiKNyL4ZPYQK31tHQQ/PThMj8YjQ0muCBpB0XyEP6VJrIplZo&#10;ySOpk8DXY+4z3r4ec59t+gXJcUkvBkdPgz15KfrF8CKyzB/AfDmUeleiphcjGU+f0Lp6wpfPdttt&#10;565LynAzThQC+c+CdGDJLBW8JLYj/XKSXgwzbvDixYShszbdNPqjV6+S84rkmpxfvxiOx1elGe+5&#10;phcDoZdQaf6tvOGrhyHieSmkCMbYl4CXWKslgYY4Rl5O0ovB/FAzqn2LHC8vhWvqOWpemWkmt/3H&#10;ccd1+8uL4ZO63Bw1Qs0v5swzz4yXmgOxmU/XnXfe2aUUAoaAJzC0mRGJiWGZfXmRmDVezNJLLx2f&#10;tRRmdaLoRb8YOQcvRl6KmE15Ofp6iOMZLT3N53PNL6ZaFl10Uff722+/uV8Npdpp4SF5WEp5CRQC&#10;ikCQl6LNjJgY/XI4hhdKqllhhRXis5ZCDJcXI4Esxye9GH0tJCmmZV8MsZv2zNw0DBs2zP0KVKYx&#10;KQIFfyD7hfjggw+Kk/owXS+TVONg/ZdCQEks1gFGQHHMTjvt5I6nbUDoIwVTRl8YZtdgXwok9YvR&#10;1/Cvw37sT4pmFg5KBtJ8mTX8xVxyySVuWnVp4zzxxBO7XwLXp9znK8j8lNRM8uDESkSg6wAjJovv&#10;kUBjHwJNjuGF0t465B8pA2MbJo/zcA6O1xFArifL8vK5Bus5juOJmKG5Nn2aZsryIM2LERODWNYv&#10;hn0JOFTuxQBmDnOH2eM8nIPj9AvSkvOzH/uLuSSFYzEq0dYvhrk0yRfQIgYTI4FMoPBFdPZWW7lU&#10;QsAgSTEE3Auzzur2kZfJi6H+JmkOZIaC5wNB8kjycriWvq5e1i9FPjDStm5t6xcD9MuhiwazKekU&#10;QKAjXoQWgcWLke36xTBjU+hjBDCrOgMrx/Oy5Zwi/r8+44xu+8jC5zL7yyd5Wtr+xeBIKWanT40E&#10;so61ElA68CRmy/58BFBcQrFOErwYApeXQwCfX7jez+OM41KDmEkR/1nPi5EXIi81LW3/YuTLjC8e&#10;Ajj0crRkvbwYjiG1UMAon/Ah5MXolyP/SRG6LE5SCNIvBaWl7V8MUMTBZHAEsrwc/QJCkpeCSC18&#10;Npf7CtQvRiQvKEn6hYjS0hEvBij9pTxr3XXXjTbZZBM3kzh5E2Ydp7gGscy6rQofBezD5Dwcs9xy&#10;y7mAr/Ri8lBaOubFAF88fKWRibv++uuLNYsyox81jKxjG2VWfGqnLYZvNB31YgSKUKgtpCSXlyQz&#10;+rHMOl4e5V+tTEe+GM1rr73mXhSia0i70PEvpl3puBcj8yXj3EPUOqsfX3NQ7guL0gNmFdxtt93i&#10;NdnpyBRT7tOUqRjrwfzzzx8vFQI1/gJbZJFF4jXZ6VhTtv7668dLo5l99tmD66sh5K8ozsnySVwO&#10;8zEtir2YFsVeTItiL6ZFsRfTotiLaVHsxbQo9mJaFHsxLYq9GMPIgCUYw8iAJRjDyIAlGMPIgCUY&#10;w8iAJRjDyIAlGMPIgCUYoy1p1uDZlmCMupN1jG0955wP5yKxWIIxikhb9FZQNYTOM/PMMyfOCOOL&#10;/Rg1xl/P4CkyswyTOvrbQ6IfdJ5YgmlBZIrVWiCy1Eq159AR1pdEeBTarhPFhhtuWFzPyAv6WKbC&#10;1ceJmNpW/7cE0wPo5ASDSAg68iPZ5q9HG2ywQXB9SPo6yBJMDyDvBFPt974+RxZ0hE3SWGONFYzw&#10;tSh0HUswPYCyCYZ5wAsRoajZZ483lEJkoRsoiYVBP0qYYILScyTAOapBR9iQ+OxihJhQpM9LjPXH&#10;FKiWYHoADHF34403xv8CMFtzIeJFe+7pEgQT1vvMNNNMxdKkzz77LF6rmHvurnN88EG8ojtE7mrw&#10;EwjjuktEfmC66bquG0tH8rT6etxxU52Dazc0wciYuvDpp5/GS5Gbk0NPqCzMMsss7pcxeZllDjbe&#10;eGP3q0ckEGRYCSATJ7z11lvxUhfff/+9+2UgMR89f+J8880XL7U3eBiZTRUxyGcIxh4O7cMQh0QY&#10;2fbzzz/HW0qpNMsQEa4adGLRYiBR7qvwpygdwbMo6Rx9+/YtrBp9zYYkmLHHHttdyBfIULTlEgxI&#10;gtl8883dr8xtr5FxXph7BnSiEYYPH+5+33zzzWjEiBFuGZ566imXiBmUFCaffHKXYN577z33v1qY&#10;sirEiSeeGC91R4yCcNZZZ8VLUVXDlOhPMon0Ip0w/G1aRJ7Qeq1KEOGqQUfYkAgTHcnzVp8+fYrX&#10;knibF9WFSIFyCUaPui4J5vfff3eeh2EhAQv63HPPueVQgmFmep/QSLuSYKAWD8OUMCDejM8IYIw5&#10;IMEzOCBgNPS9MO+p/Oe5GF1YhpbhpYE8I3AN5kVNQl62iCFvQhGjWuni2kqqhtB5tEL3VA9RutYy&#10;CaaTmGSSSdzomJpXX33VDdbIZ8QPP/wQffHFF/GWKDrvvPOcIfjoo4/c/3XWWackAZBggBlmfIgw&#10;ldCRa/zxx89UrFqN5pxzzpJralVD0nEhL5ckZnwIrU9SaCYIsARTgAH8OxVefihS11t+QhFVQ9bj&#10;/MiPKiUYBjT114Xo8Qnm2GOPzTS6dztChAtV7qHN11uPHYrae+WVg/uV0xNTTVVyDp1AfFVDluP4&#10;TNeRHmPIryQYYK5qvY+sBz6ZZV3oM7dHJxgZb7QnJBhRKOEUNhTlb0srfQ59PV/VUPY4GmKyPRYR&#10;XX8xSOmgTjDA3EqSMB5lZkp1Drj99ttL9hdaKsGQUa418nK8ZP7LoRNLrddsdXSEDUX2eoh8mL6u&#10;qBrKHrf33qMjesJ+kmB8mK6JbX/85S+J5/AnFGtJD6MjcpZiXeZP18cmofeptG8nQIQLReq8pOdf&#10;qaRqqPY4ISnBAHP0Z6FlP8koSfIjNRWc5fD3R5rLL788uA/TiiRx8cUXu31OOOGEeE17wSeJH2m1&#10;Qgmgkiit89eFzh1SNVR7nECC8SeorZaWz8P4kVtLIxE7JDJvTOUV2pZGV111VXyV9sSPtKLpp5++&#10;W8TXYh9m/AqtR2uvvXZx3XTTTVdcX07VEDpPFo077rjB9dWoLTL9fEeGInIjRIuATgXLq5sN0fKB&#10;dSKBdmiyzm9mBLLdyE5dEowQitD1FK0Jehp+YhGoyKuUKH755Zd4yUhLbglm1KhR0dVXXx2MyK2i&#10;o446ytXgdxIkCubuDJFU+21UT9UJhsgXipStKiaD7TR+/PHHtv60kvZ6UMuntJ4gcaeddoqX6kPN&#10;HoYKo1AEbQWVa2Hc7kgjT1pG84u+/PLLeGspFKIwgf4777zjCgVQqGV4o5F7GTBggPul3V4StEAW&#10;3n777WLj34EDB0b9+/d3rdWlsOfee+91v/Ugt0+yX3/9NRhpmyG/IWUn8uijj0ZLLrlkNNFEE7lf&#10;RKkQ+L8kmNNOO62kqHaOOeaIl5rL/fffH6211lpumSYwIPfNXP+CrBMkwfTr188lGPrBkGBoOd4W&#10;CUYTisTNkl/z25OxsKid3BPMzTffHIy4rSDDqJXcEkwogjZaF1xwQXw3XSMkImbOp9bf39doDWhU&#10;SVN9Ps1oK8bnFP2QaIUs4j/r2c5+DzzwQPTwww/HZ2gsNSUYBlfwI2JIfD+H1tdDRutCr9SHHnrI&#10;9T4lEdCLlfEHKMGk0IJicLpgS92SFuvZzn633HKLK2zieEbEISFx3tBgIHlTlzxMiFDkrlblzifd&#10;iI3WAW9AIiFyk0CI8LQ2uPbaa6Mrr7zSFdLQ2JJu6eeff77r0eqL9RdeeKHbj/2vuOKK6JprrnEJ&#10;SRKQTjz1qsRuSIIJRexyqnSMptL2doRhUUPPFRJt7hgnQX5Fyy+/fHE5dFwa+SVTaeE4BjjZfffd&#10;oz333NON9oP23nvvaJ999nFixCCt/fbbz0mW2UfW6fWyrCXnRFyDa3Fdrk+45EnDE4xGr0+7/YUX&#10;Xoi3lnL00UcX90mq+W4XQgmGiM/L1/L30aJ/i/7vH5smIVWbYCji3mOPPYqJJU1C0QlBr9PbQuu0&#10;/ITD9Q899NDoMQY/zIm6JxjyL0nFmf4L4iX66ISAKoF7TrNfKyMJRicSHQaHH354dNhhhzkRIeRX&#10;a4sttiguy74cp89TKfFUk2CInHg3P7H4kduP/LQqFh1wwAHdpLf7x8r55NySYLg+z89nGvVWedAQ&#10;D5OE36o5iVNPPbXiPj5Z5yRpFV577bVo2223LSYWnpmILomECPDRlFNG7043XXTwwQdHBx10UFGM&#10;mCnacccdi+vZDx1yyCHFBPT1xBNHjy+0UDFcQ4kna4KhRJJSrFVWWSWYWEKR3E8gBx54YFn5CUif&#10;U86rEw3PS+EA95WHp2lqggF5OXoYoxBk8kIeqFOg8SqZVYpPGWuNMNGJhMhOpC/E4hJJ5PEjDpFF&#10;IpVERBISCcg/h3geP9FkSTB0Vydzz/2vscYaZROLvvbb00xTTAyS2CWha8k29jtp8OCSc9y2zDIl&#10;59eJhrCjQIBSOcL3xRdfjO+4OtKHSJ2QBNOTIV/Gy+Sl8nJpQOgnFIk0RP6vJ5ww+mySSVzkkERR&#10;TjoySeIZOe640RszzFDideRdSMIhL5IWvAv1KZRU0dRFJxiJxHIPOrLrxCKJQ3tEWdYJh/31OXhG&#10;fR0tzsFnOvdF/Q33WQstkWB6MrSJ0omFuoZddtmlmFh0QpEIJwmBdSKJeFp6u5945BiJoJJotLeh&#10;73/aCMZ+REhJMCQW7WFQ6P7lXiXB6MSiDYYkGvaTRKOfS59fxPUlwchnGRWltdD0BBMa/rUeHH/8&#10;8cXhYKVZOS1+BT6JgBcBZBQFBvMmv0W5v4YuDlTe8uKq5ZFHHnHXYnAHKuXoU0RzdT+xSISQiOZH&#10;tiTJPnKMjmD8ss1PNOJpCCc+s5JaQWsYHpiET4JhDAE/wUgkTnoOuV/uRSccSSgSFv4zcR59Xv0r&#10;CYaK0Y7xMI2C5u0M1AF8my+99NLRN9984/77SOLRcMyUhcw2kpFxZHB0GY85K08//bSLZDT/YGAP&#10;isPJq/FJVmskk4hWTSTjcwqRec8SySTxr7766i7B6c9KuReuz7VCz6OfKST9DPIciPvml20SDpL4&#10;uTaVpeStSPwyuH219JgEA19//XW81AXNwoGXR6kOJWtE4N69exdL2aS5RSgDLFN4yCDseKwsNcz6&#10;MwYrSBMQWirsvPPOLhLoiCyRw49cOqEQOSSColCi8SOaRF6ReAYSzKqrrprpM+aZZ55x4ceEruKl&#10;0iQaeS6RPJ+W3i7HyDnkGD+x8HnJcl7eBXpUgmk1eIGSUfYTDBFBJxiJXDpCSYLxE41OLBJJdcTz&#10;IxznF0liwYBIgskS0diXvA95oFCikfuSe5F7kOerJH9/HQ6cXxKLXJv/eRUpgyWYJkJRuhTF8tlA&#10;hp+2VdShSCLxI4iUDImILDrhaMk2nViQfw7OHUoweAo8Bp4jC8w4IPVIknB0Ebm+ttyfn5Dl+XU4&#10;sI392F+fQycUKbRAXJt1eY7jULii0Uz43MECai9DPYxEYIksEnmGFfJQElGenWOOYmIoJ0koEiFH&#10;jDNO8RwH7bFH8Vo6sSBq7KuxzHy+EmH9RCMJR66N3h44sOgddULnfiXBI9nGfiftumvJOW5bbbVu&#10;CQVxfZ43TwpXNJoNzTZINBR9UgRKTT+RVyKySCceJAlAEkRIso8c459Hzi2JRRIMTVsoGKkGSTBa&#10;SYlHPI94HxGJRP+X7bKvHCvn0olEX8MSTIeCJRdPM2jQIBdxicSVEo7/31e5/eV8ch2uSUKh4SQt&#10;fUMFHWkIJRgtidR+5NbCm4TWiySByHlC+yBLMB0MJWzkGTbbbDNn5cXil0s48utr18JnC796Py2d&#10;SJB4FRLKdttt55rn1yvBhKQTECLB6HX8lktgSbIE0wOQdmXUaTBJLS0AGCuBehoqNqmroRMVHa7o&#10;lk0Hq3PPPTc655xziuK/dLxiv0svvdQdx8gq5JOoJOW8fAZS6MD19EzZRhhLMC0O82hS9Ezi4XON&#10;FgFEdPI6RHrp0kvvRV+sl6697E/l6J133unOQyKhbqKTpz+sB5Zg2gy8D0XR5HdIRER82qGRCHzR&#10;goDt7Mf+eJGk1g1GOizBGEYGLMG0CdIAMk3HOEYhFXQD02YyDnU/MaEpONKiCyKmmWaaeKlxWIJp&#10;AxjilbGFtZIIJRBaVbcKNNCEjz/+2P3SgJXW4Pq+B9NBrIBO+EBiEUmHw3LjMdcDSzBtACVZI0eO&#10;dBGFX1kGxlYG+U/E8wcBoaSsFZh66qmLCYb2ciD3Lb8gCcaHfRAlfSQYuhRYgjFKaNexCToVSzCG&#10;kQFLMIaRAUswhpEBSzCGkQFLMIaRAUswhpEBSzCGkQFLMIaRAUswhpEBSzCGkQFLMIaRAUswhpEB&#10;SzCGkQFLMIaRAUswhpEBSzCGkQFLMIaRAUswhpEBSzCGkQFLMIaRAUswhpEBSzBGW9KsAQotwRht&#10;SZbJd/PEEozRdjArQbOwBGO0HZZgDCMlJBZLMEZHw2ROaSEz/+6778b/Svnll18swRilyIDbraBq&#10;CZ1ro402ihZccMHgNq2ZZ57Z7RvaxnpRaHtIeWMJpsXI4yVPPvnk8VL1MGNAtfiRFvXq1StVZJd9&#10;1ltvvZL1s802W3FbpXNo5Y0lmBYjj5fcigkGLbfccsUIP//88wf3SUoUer2/rZzyxhJMi5HHS27V&#10;BIMqRfzQ9jXXXDO4fooppog23HDDbuu18sYSTIuRx0tu5QSDdARH88wzj1vft2/fbttmmmmmbuuS&#10;5F8H5Y0lmBYjj5fc6glm7rnnDkb4ddZZJ7g+jfA0oWvljSWYFiOPl6wTTLVFsPVMMCgU6WtR6Boo&#10;byzBtBgVX/JWW7FTlyacMF5ZiiQYpvsLJhg5Ht11V7yylHonGBSK+NVqzDHHDF4jb/I/o1ETFV8y&#10;27UCSIJJrORLcY56Jpgll1wyGOnz0gYbbODyPlwrb/I/o1ETvPCyEAmUQs3cSTA//PBDugSj5s/X&#10;5JlgFl100WJk3rqQT3HXLUjWZdWOa66Z6hxrr712fEf5Ubiq0UoQwYjkRPhE4shy6623BhMECUYS&#10;SzDBkMg4xxhjxCu6k2eC0ZHYXVdJb0urNOcgDLh23uR/RqMmeMlvv/12cmRXyD73339/vKYLasll&#10;W6VzJJH3J5lE5MKfEulInlaVzqGvmzdlzzho0CD3e5fKGE4zzTTu98QTT3S/PmS+dt11V7f82Wef&#10;uV8N7hl222039yvIpwVtiTTzzjtvdPLJJ7vl//znP+5XM+WUU8ZLnYG8ZB3hR4wY4db56H00W265&#10;ZeI2oVKPxXrkYYjMI8caqxjR91h11W6RPY1G9epVPMcgryjav2beJJ7xmmuucb8TTTSR+xX8Gwrd&#10;1CmnnOJKaIYPHx6vKT3u+eefj9d2RyLHXnvt5X7lmKefftq9/AcffDC677773DaugX788Ue3z7Bh&#10;w9z6dobnEHSk9yO+lID526+//vpggknaP4l6Zfp15M5byy+/fLfr5U23M/7222/R/vvv301YpEsv&#10;vTTeK9nDcNMkGBAP891337lfOOyww9yv9loCzcDPPfdctywJBsTD7LjjjtFkk00WHX744e7/f//7&#10;X/crDB06NF7KlwceeCBe6uK9996Ll7rwE+qzzz4bL0XR119/HS+lQ7/kb775plskF4Py/vvvd9tG&#10;t11+/QQTUiXqlWBQKLLnKX2tvOl2xpEjR8ZLYW644Yboyy+/dJGWX6TZfvvtozXWWMMthz7JeIid&#10;d97ZLU877bTuVzNq1Cj3e9lll7lfmkuQYCSBfvTRR9Faa63lloW///3v8VIU9enTJ15Kzw477BAv&#10;lSIe0k8wcPfdd5dkzHUf8w8//DC68MILXdh8/vnnJWH02muvFZ8N/Jfq/w9FdrxIaL2o1RMMCkX0&#10;PCXXyZtuZ7zgggvipfIkeRg49thj3a9OMORtFltssejss892/yUvlMTLL78cL432MLRwBR0Qv/76&#10;a7xUPbPOOmu8FEVXXnml++WzD0+J17v44oudtb/66qvdtoknntglXH0fkrj69evnfgU/r/Dtt99W&#10;TDC+QhGiFoWuEVK1hM4lIuxC91QPjT322PEd5UemUOGTjM8eX1999VW8RxQ9+uij8dLoyHDAAQc4&#10;z/HKK6+4TwoiXwi+s0Eq3gQSDFYb+GTLe8QQ7pM8Ugg+r26//fZo8ODBrk+H8Pjjj0eTTjpp9MQT&#10;T7j/WHUNvQPpw4HGUMW3nO/OO+90DQ4p4PB7F+rIJcLYhCJEtQpdI6RqSToW7xrydiFxn6H1SXrj&#10;jTeKxewizqENbx5UHyodxM8//1xMMCQE2Hfffd0vUFo4YMCAYkLfZZdd3O/xxx/vEsbRRx/t/mtY&#10;L4QiEIlASgT9fbXmmmuuksiet9Zdd11XsONfF1VL6FiKvnVkriTuLbQ+SSFqeYYk2jLBVMpnZeHh&#10;hx92v1KXsdJKK7nfGWaYwXkCIpNf1E09h+RLll122ejFF190eRVNKMFQoAJi9eS8//znP90vLLzw&#10;wt0idSNEcxJJKKJq8Y+9+eabu0VwSkop3QR/G+KeQuuThNHzqeUZkmjLBHPEEUfES53F999/3y0i&#10;N0J8NuqEIqqWLMfyqR1KANxXaD3is99fR3WDTy3PkETbJZirrroqOumkk+J/nce4447bLUL7KsQE&#10;p9C2tOL4PwoiX6YTiVa1ZDnWj/gi7pHfN998s9u2JM/kU8szJNF2CQbvIqVVnQgvuVwmv7BDiUL7&#10;VJJ/Dkkgvqoly7E6wut8DvfJr78P0iWPer1PLc+QRP5nrCMkFvTII4/EazoPiawUifoRHRU2lii0&#10;TyX555Br+qqWLMdKZJc8iPznPv/1r3+5dc8880xxPfJJWl/LMySR/xnrBCVUkmBonNip6AiL/Mh+&#10;C3VGRISCvu/du9v2NPozPh4tXJB/TVG1lD2WbbH+CLS2lsjPfWpkvdtfnSOKW12wnroxTS3PkETV&#10;Z5TmL7WgS5IqIYkFUfnXqegIiyaccMJuET5v+dcUVUvZY9mm5SGJgvvSUJoZTDDqHG6bopZnSKKm&#10;MxJ5zzrrrPhfdo455hh3jkpwDZ1gOhkdYWk65EfueklfV1QtZY9lm5YHLdJDCQYqJRip+BZqeYYk&#10;aj6jRGKKRLMix/7jH/+I14SR/USdjETWRRZZpFukzktLLLGEq7D019NVQq5fS2QreywZdrarVhMa&#10;6rNIFDSj8rnnnnu6EgztDTlHmQ5wUMszJFHzGWmJLBH5yCOPjNemQyeCpP4Zeh9RJ8NLrmW4oTSS&#10;BFFJ1VLLsWT+SRRJ53jsscfipcrUch9J5HJGGlTqCE1L3krQaFIfg3zeeeedbvuE9usk/JEc0TLL&#10;LONGeexdZSbfV7m6F61qqeVYKJdgKnV809R6HyFyO2PWiO0nMkSeRuNvFyVBrfFxxx1Xdp9W5qef&#10;fipG1pD4TAklgHKiJba/jl6sofP7qpZajoVyCSYLeZzDJ9cz+hEbJX2mhfZF0hL5hBNOCG5HQKvn&#10;iy66KLj9nHPOcfu0IxJZQ/Ijvi/6CfnrxhtvvOCx/rlDqpZajgWqDWo9B+RxDp9cz0gkDkVg9OST&#10;T8Z7dRHaR1RpeyW1MxJZQ9IRPtRI099H1oWO1+uTVC2hczVLeZP7GS+//PJgJBZR9Eer3dC2PBTq&#10;Hdkp8KniSoli5D+Sfjk33XRTyXqfpPVGOvJPggVCEVmLz7TQ+jzUqdBJz4/oEvnTrgcZDMPvjmCk&#10;oy4JBkKRud6SASI6EXp9+iQlDO1lkpB2WkY26pZgaPYSitT1VE8jKcFApQQjg40Y2ahbgqG8/Kij&#10;jgpG7EaIwSyylNm3I1Lz/cknn8RrRiNexsiX3BIMAxyEIm4riUjUSZY1lK/RdMLAhq1G1QmG4ZhC&#10;kbKV9frrr8d33xnQWqJcgsl7dB2jygSDlQ5FyFZWpyGe8sYbb3QdrMrx1ltvxUtR9MILL8RLzYeW&#10;DRAaBTULSQMq1oOaPslCEbPVVEv3g1ZmjjnmiJ577jnX3k7kD2Er7LPPPvFS11C+jIhTzQiheUJr&#10;bBlInoQj42XXioRFvag5DxOKpK2iToZiYa2BAwfGW0phlE0SzEEHHeRqvmnWj5oNY2dzH6uvvrr7&#10;ZQ7/NNChjgEUffTn9pAhQ+Kl/Mkl0x+KrM1U1m4G7ciee+7pmsdMNdVU7lc3A1lttdVcUyQ+T/wE&#10;s8kmm8R7NRc+DWmdQMt2fq+44op4S+Sm9IOkYYtDCUZD4U69yCXBQD1r77OqJ9C/f38XsRhWl1/k&#10;z7lDKRrhQYJh0EASTKhjVjNYf/313a8MnAibbbZZvNSF7OPjJxiG3tIepi0SDNDP34+8zRLf950O&#10;3/2HHHKI8yShMYRlzGudh/n000/dWNfNhhI+IrmMILrAAgu4X00owTBONQlfe1Rh2223db8yaVc9&#10;yDXBANNhhCJws9Tp6MSQBIPIv/TSS/E/oxZyTzAQirjNlGHkRe4JJhRhW0FJ01kYRhZySzDNaGxZ&#10;jYzWhbwYdUmUoFHKx9QjLDO+cmh0/maQS4J56qmngpGz0RLo84GYFYymI/5+bDOaDwnkoYcecmMq&#10;U4Bx7733OtGolPlLEcuynn3Yl2Oyzh2aFzUnmFNPPbVbhGyWOr11cqfAdBX0jCURkCioi6F5DH1+&#10;brvttqDYxnw9zL3JMRwriaeRBrCmBBOKtCHxYKH1eYu5KI3WhTHFJKEwwiUJgITAPKK0VqBdXGjC&#10;W9axjfoV9iUB3XHHHS6hScKRibHqTdUJRiLp6aef7lJ8uclZKdLUEbueMloPesLiCfikIqEQ2Yn4&#10;JAASwzXXXOMqH6ntp2UCTVu0WMc2+jixL4lIEo9OOEyqJHOh1ovcMv3lCEXsaoXr5rs2tA0ZrQUV&#10;yOJV+JzCO+BNiPSSSKgnYsgsmsKcf/750XnnnVci1rGNfS655BI30ArHSsJhMliJF1wry+iYWWm5&#10;BMOYYqH1Ipnem3klQ9vbHT5TWkXVIseTEC688EIX2Zn9mrk8zzzzzOi0005zrUKYup7x55hcl0Ec&#10;ERPs0lNXi3WynYEaOYZZ6DgH5zrjjDPcuYk7JC6uScKq5RmSaFqCYQDy0Hoy7pSehLYhDc0q/O1Y&#10;nnaGJh/+MyWJ9nuEo69VVlmluK3aNn5+u64s8Ay0a9tjjz1cI1FaJu+9995OtExAzFKN9ttvv5Jf&#10;Wd51113dr8jfR4vzyfm5Ftfk2ksttVR8R/lR9wTDJDf+y4BKHiK0DfmExjhrZyolGEkE5cQImP46&#10;SUwsh87rq5YEM/fccycmllCE1wlDxP6h9UiO0ecIJRq6DMg08nlR9wSjB8K49tpr47VdnYb0CxJp&#10;Km0X/B6g7UwowUiE1wnA30eLKcT9dfpYxPn8fbRqSTBLL710MbFIgvETi474fkIIKWmbnA/5iWbF&#10;FVd0hQ15jsFW9wQjLyCEfkHIr831t6NypNmn1fETTLmEcvjhhzsddthhJdp0003dr2zXxyCdaPxz&#10;iqpNMGS46dWpvUsosfiRnt/999+/rPz9ZVlLEg3XXnXVVaP//e9/rt4nL+qeYMikJeG/pBBp9tGw&#10;T2jQu3ZBEgyRWaQjdSiRHHrooSXaaqutist6P514JNFIwpH1omoSzMcff+wsOn1cdGLRCUYiuo74&#10;OlHQ9SAkvY8+h0jOjyTRrLHGGq7kjHt69tln47usjYZk+pPwX1KIY489tridrgNpSDpXO0CCkUTi&#10;JxQ/gdAXBh188MElGjx4sPuV7X7iCSUcP9FUk2DwLlQiYtlD3iUU0UMJ5cADDyyR3pYm0UiCWXvt&#10;tV1RNvU/eXmZlkkwVEIlIft88MEH8ZrOhe//pMRCpD9jp52in8YZJzq28MlDoqDrsejvf/+7006F&#10;fWSdJCKdcG4qRKQf+/Qpnj+UaLImGEo2qW2nvoV++n5iEUnE5tdPLH5C8RVKNPqcWlybsQKo2OSe&#10;8DJ69JxqaZkEU649kEy+1OlgBfn+T0osxxWsdsEFFSUJxI9QFOnKOrbrxHPhlluWnEOu4yearAmG&#10;BrhESlp9rLnmmmW9i0x7vn9hvdyzvt+QZLvsL/evz4t0gqHHJpWatC6gQlNmOKiFwlWbh7wsVIk0&#10;+7Qz8jlDHYqECYlFvAIe4geGRoojCvqyX78Saysissh6iWAS8UYxGas6B4lRricJBmVNMBTfcv80&#10;U6FYWycYicj8/qGujUKJRRK4SNYj9tPHI30NEddm+kO+XPgs497yaAFQuGLzoARDXlYl6jmwQbOh&#10;DwjWWT5nJLGIZ5HPquMLn1o6ouwXR5RyIvJIwiGyXUY/eXWOUJ6GBEPFYRaIjLxPIieT2iZ5F31t&#10;lJRY5Jn9hBNKMPr8SK7LxFE0w6HGP698TOGKzUPqYno6vEheKJEN6+wnFoksRPpzNt3UWenjt93W&#10;RQ7xJOUkEYllznHPEktEv401VnRw4bxcQyca+TSj4jFLs3l5Btp0kXdISjDHDh5cjOijxhijW2KR&#10;hCIFFjrhyH4fDBhQPMfIQn5Onx/JdTfeeGNnaCUfQx7rm2++ie+4OpqaYHghPT3B0HUa70LxJ8Xh&#10;RDZJLBJhJLEQ4SUC6gTBtiTJPhKRZH+JoFIY4Cca6lGyfPM/8sgjLsEQOcslGLl3uT9JMNyLJBhJ&#10;LCJJMJJoOEY/n39+uS5jsNEtQCeY999/P77j6mhqgoGenmCwzPIpw/c2tfREXokoEkF0xGDZj3Qh&#10;yXY/YsmxnFsiKInGTzBZ+piQYIiUjUow8nz6uUR+gsEQSYKhu3MtND3BVBpIO29o3Kk/NfRA1kAT&#10;cg0vQKA/Rp589tlnxaJYIhqfD3x3i3eRCELEkMhABPEjnIh9dYQSyb46csmxEknFy5BgEPUoeL60&#10;g4eIhyG/UE2CQXIvOtHIfz/BhJ5JJNcNfZJJa/dqaXqCaRQy0F2oGzPNw6WR3rvvvlsyhwwvX0ZV&#10;pGhSwzY9ADiVjlngk4dOTxR7UvxJ/w6sIpGXSELk0JGCX4lskhgksiVJ9gtFMP6zj0RQ7WVIMJQs&#10;pW28qPMwfqbfTzRJzyGJQhKJSCcWeabQ84iSEgyJutb5gXpEgqFtFYHMi5QAu/rqq93vxBNP7H5n&#10;m20290uCkSkhGCGfTxPBTzAjR46sKcFIUbJ8jtE4leLcnXfe2ZVSkfGW4lmJaBJRJJLpiOZLRzCJ&#10;ZBLBiFCcm+ej3oZr7rjjjq6VwNZbb+0iGwkgbcmSfhZq2AcNGuRGotxhhx2iXXbZxV2DRJj3syCe&#10;hXPvvvvu7lpcc7vttiuWkpGIszxLOXqMhwGmvsDDUJuuIzefYbPMMovrjARMxSBIgmFqBqSP22ab&#10;bdxnFZ2ieFnfffddvCUd2irzYknEm2++edFCisWUCCaRTCKNjmB5WWUiNAlp++23L37GpCkt096S&#10;iku/pI970NdOep5ykv1Cz8F/9uFaeEuuTX4QQ0TdUBZvWY4ekWCoVxCmm266qFevXsUSIKwQUMkF&#10;ehR50B4GQl6E8X5JMJCl+Y4kGL77STB0fttiiy26JRYkkUsimEQinVhC3/06soUimkgnGISVlgRD&#10;o8pK0OxE6pJo9MhnnSQY7ol7kXuQ5/OfSST3rO9d5D8D52KZbRIWkh9bb731XIaf1gfcG60RaqVH&#10;JBimf/j+++9dZJcIL1OU09VVLCiVhkBeQqiUYCQTKQlGJglKgy6K5Vs7a4IhgkgkkcQiEVQSDNKR&#10;Tkc2LZ1gfA8zdOjQ+I7LgwGgxI/wJsHgZfT9yH3o67PsP1tIst2/fzmWc0s4cE2uzSe4fI4R1nnQ&#10;IxJMq1KPBCPKM8GkLYqVz7KVV165WNqmvYwkGrkHeU6W9fMlSfaTe5ZjJLEg8S4kGD4N+UTM63MM&#10;LME0kVb+JNMJhnxaWth/hRVWcHU54mUk0eh7kvvwE00lyf2yzDl0GPDskli4Nl8M8gy1lo4JlmCa&#10;iG5/dfPNN7sxt0KZfpYlwhS+CYuSyCKShCIRE0li0d5Fjh8x7rgl10Daw1TzKfP8889Hyy67bDHB&#10;hBIN0olYJwSRPK9eJ2HC+lBikU8xuS6ejpLNvLwLWIJpIrxIPhcoxdHFyhJ5JYKInpljjmJkR3cv&#10;tZSLNH7CEck27V0+ZfYudQ59LfEukmBIzNW08GW0FhKMTjSSYE5XDUj/6NUr0fP5zy8JiP0+m2SS&#10;4jl+G3PMYmLR3oVr4+nyyrsIhasazYIR6im9oRSH0hx6lFJx6UcW0XsUKMQRBb0066wuwknC8MU2&#10;kUTIb/v2LTkH55XrSWKhToP6GBJzlvZkAgUjlEyGEo2+NvITtohCFO5Z7p1f2c8/B+f1EwtaZpll&#10;ch9vu3BFo1nQWpvva76zddMYicAiidT86ogiEamc2EckFlyfQ1/HTzAkZobDygoJhogbSjR+fxjJ&#10;c/mekV6jkkAQ6+VzTh+PSCxyfrke1+6LcciZwhWNZiI15PJZRi9BIq5EYiK4L/15IqqUUCSx+PIT&#10;iyQYaumrrRmXBINCiUZ6XB5eiPx8SiESjiQeRE29LCPZLvtLYtF5Fp1Y+O9XAeSBJZgmoyv88DLS&#10;cDEp0ch/SQR+wtHS++hjZVlLexfqnmjFUM3nGOgEg4jAoYQjhQFIEoJoyy237LZO9kU6oSA/sSBL&#10;MB2KeBlpVkLE1QkGSUTXEZ5fnShC8vfXy3JunVgkwdAWrFr8BIMkMkvERno7CUAnINqy+QnETyRI&#10;ziWJUm+zBNOhMFWIeBlqyeXTKMnLiMptQ2mOlcQiCYbEQoabBpTVEkowIj/RoNB+eNrQeuQf7ycU&#10;kSWYDoZ+QSQaPQien2i0QolAxPH+OjlGnyOUWGghTYKhgWq1lEswIonofuQXYThC65F4E5ZD5xZZ&#10;gulw+DTzh1lNSjR+QtCSke/9/bTKJRa6Q9Q7wfiSBCCJQVoL+OtDxybJEkwPgEo/Eg3DLdHqlwaE&#10;lJxR3EylJk1nyF+QKackieJfKhnpy6JFa2PWsw/7cgwZac5B/oCm75yba3AtIqh0exBViz5Hs5U3&#10;lmBaEGkBwMAYtLalNyZ1NLQEoL0ZU9gxYRATB8mMXUwmpCUzd8nkQkx9RxdrzkE/d4qwacNGpSnX&#10;oj7IqIwlmBaFfjW0/KUggDoaWgIQyYnsRHo6m5EAmL6OxMBsX1qsYxv9e0hkklBos8a5aL/GufMa&#10;EbKnYAmmxcHy4wGI3ERy6mrwOLRuxuvIrMMkCC3WsY192JfEJgkFz0U7MQoZsow9ZliCaQtoD0Xk&#10;JpKTcKiv4VONxMMkqyQgEoQW62R+e/bFS+mEwngERnYswbQZr776qvtUw+vQ/J4ERD6EROSLbYhE&#10;wqdXXnOk9GQswbQxeB66SOMxSERarGOUx19++SXe28gDSzCGkQFLMIaRAUswbQAdzQTyK+WgCbzA&#10;iDitAFPDC9NPP328VB3MdNZMLMG0AQxzxBjHlGyVy5NQRDzeeOMVh7alAxWzt1EP00wYpneiiSaK&#10;/0WutC4tjGTZSliCaQPGHXfcqE+fPq6ph/yGGHPMMV2C6devn+tE1ipIKwJaKICM4SbIGHFAhatA&#10;857Qs9LcR/j222/jpcZgCaYNINJIY0J+SUDAONB4k3feecf99xPMZJNN5tY3GxlVVBLM8ccf735B&#10;iropIufZ6FbArxBKMDT3ESzBGN2gzoXPMSIPv4giZRIMyHe9JBj2I8GEIlszGDZsmPv95z//6X7B&#10;H4eaIaZAexjwn+HTTz91HkYGF7QEY3RDZg0g8nz++eeupTH4CQZIMPDzzz+7X5rxNxumEwHxMKGE&#10;TOsEH/YT+cjUe3PNNZf7bRSWYNoIEkslvv7665rncTSSsQRjGBmwBGMYGbAEYxgZsARjGBmwBGMY&#10;GbAEYxgZsARjGBmwBGMYGbAEYxgZsARjGBmwBGMYGbAEYxgZsARjGBmwBGMYGbAEYxgZsARjGBmw&#10;BGMYGbAEYxiGYdQFczCGYRhGXTAHYxiGYdQFczCGYRhGXTAHYxiGYdQFczCGYRhGXTAHYxiGYdQF&#10;czCGYRhGXTAHYxiGYdQFczCGYRhGXTAHYxiGYdQFczCGYRhGXTAHYxiGYdQFczCGYRgN4scff4x+&#10;/fXX+F/nYw7GMAyjAXz00UfRddddF//rGZiDMQzDqDPPP/+8cy7mYAzDMIzc+O9//1t0LuZgDMMw&#10;2gxyCNRv1IubbropXsrGzTffXOJcbrnllnhLz8AcjGEYHcHvv//ujPiNN94Y/fTTT/Ha2hkxYkTR&#10;QWThhhtuKB4neuqpp+KtPQNzMIZRgf/7v/8zBdRIQtdP0qqrrhpttNFGThtssEE07rjjBvdLq/XW&#10;W694PjTWWGMF99PiuvoY0TTTTBPcv1rtv//+cQi1JuZgDKMCJORjjjkm/tc8Jp98cncvzebf//53&#10;w+9DDGpaTTXVVN2M+7rrrhuNPfbYwf2ThDPxz4NmnHHG4P5oww03DB6Dxh9//OAx1cocjGG0OSRk&#10;czCjaQcHI0oy9uQw0jibxRdfPHg8Iqfk7x/aT6t3797djhH17ds3+tvf/lay/8CBA4P7iszBGEab&#10;Q0I2BzOadnIwaJFFFikx2r7WWWedaMwxxwweG9pfa/3113f79erVK7jd13LLLVc2h6M13XTTdbsf&#10;X+ZgDKPNISG3uoP5+uuv46X6024OBo033nhBI+4LhyHOZuaZZw7u0whNPfXU3Z4hJHMwhtHmkJBb&#10;2cG8+eabmVs41UI7OhjR2muvHTTorSTqj0L3HpI5GMNoc0jINTmYP/+Moq235kSjNfHEXeszEHIw&#10;Dz/8cLEJbEX++KP0HtDdd8cb09PODgZRrxEy7K2gKaaYInjPSTIHYxhtDgm5agfzzTejjXlI998f&#10;71gZ38HcddddRedSsSPgKquEry/KQLs7GIQhDxn4VtIaa6wRzT333IVvkYmDz4DMwRhGG0MOgYRc&#10;tYN58slSQ+7pp3nmiXesjHYwfg/xRx55xK1PpF+/4PWLykA7OBhaiC2//PKJ/VE6RYccckj022+/&#10;xaHUejQ2lhhGG8JX5JFHHlnwFQVnUQ1nn11qzGONmHJK5xz+9a9/xTuWRxxMqIf4O++8E+9VhnHG&#10;Cd5H9Oab8Q7paDUHs/LKKweNL9q44GAKOwV10XzzBY+phzYtcx/7r7hi8JhyWnjhhQuHWg7GMNoe&#10;EjIORhv0ijmGFOjzoUrgYGji6h+HrBXZ/0UrrLBCN0P841hjFQ15SP7+9dLvvXoFry8KHeOLd+83&#10;p+5IB/Pnn39GAwYMiP6g0jAFehC6V155JZp11lnjf8m899578VJXcQDce++97ldgjKALLrgg/tcF&#10;X3c+55xzTvTDDz/E/7ru//TTT4//lXJ24Wtz1113jf918e6777rmi5UgSy6MHDkymmGGGeJ/5enf&#10;v79rCaTpR5GG0RKQkKWI7M477+xm3KsZX4r46J8HlUtTW265pTM0oeOIb42i1YvIll122aJRvmqu&#10;uYpG3NfPBWMt+9VbrxXSeOge0He9ewePEdFcOvScqO0dzKhRo6JTTz01euyxxxJ1zTXXlPzHgGsI&#10;CAEHc+KJJ8b/unj//ffjpdHMMsss7veDDz6ILr/8crd86KGHOmMvfPbZZ9Hmm28e/+ti/vnnL7kX&#10;NBeRLOY///lPsEiC/eDBBx90v3SIkrJNethqGHJCs/TSS7vfk08+2f2Cfwy89NJL3UZTxZnpZxLm&#10;K2Tfhc8//9w5U6M5EH91Hcwnn3wSNPJI4lElQseKhg8fHu/VBU6H9eUcDAM9luONN94ocY7+B00W&#10;2qWSf6mlluoy0oUv/+enmMIZc/RHQYPXWqvEiDdEhfv4YrzxivdBrmYLb5wzEc2p6bwZei6tjsjB&#10;lHMYk046abwURV999VW3IbNpraEJOZgQ4mD22Wcf9wunnHJKRQcj/PLLL27YBVneaaed3LKw1VZb&#10;leSk/ve//8VLXdAxCwdDJa/PXnvtFS9F0bzzzhsvjXYwq622mvul7B623nrr6Nlnn43OPfdcN9Kr&#10;wHnYpkd+feGFF6JNN93UOZhBgwbFa41mQnwPVfJrAx9SUp0N7zu0v5bk1r/77rviunIOhvgVWh/S&#10;22+/7c5dLe3iYETlhntpdTHQ5hhjjBF8LtQRDgZDG/oirwRfTT6+g6F44eOPP47/jUYcDGy33XYu&#10;UfC1TznrWoWvD0Tlnu9gttlmm3hpNLwIgRzKkCFD4n+jwcHIeREvVdhss82KX6bch3YwGhwaCRi4&#10;f3J/wFAVwHMMGzbMLYtD22GHHdwvXHzxxdE999zjliUHQ1FkvcBo3nrrrUXttttu0WmnnVayDg0d&#10;OjQ+oovbb7/d7evzwAMPRFdffbVbvu2226JddtnFLWto3fPtt9/G/0azwAILxEthjjrqqHipFN6t&#10;LlbSLWoIa8JUuOyyy6LVV1+95D0jxocK3ZPANZJakRF/fQMe0uOPPx4fEbkwDe1TSeUcTFrpoudq&#10;aTcHI1pwwQW7GfB2Uqh3f0c4GBLfjjvuGP+rjaw5mJlmmsmNyQNkGTWhHMzuu+/ufvnyW2yxxdzy&#10;lFNO6X41FIGRYIVQDiYEX6VSZAfXXnttvNSVg3n11Vej77//3v3/9NNPnVMR5phjjnhpNDgYijcO&#10;PPBAVxyIU0azzz67+yUSnXXWWa53L0Vl9WShhRZyYZqWhx56yDkS7o33RTjzvlhGOEeKKeCLL75w&#10;vwLPy7MJ2sGQaHTCwQlQrMmXP0Ov41AknDgHDlCW/TqMl19+2YXvscce6xyM7yxB30cItic5GKD+&#10;I2TM81atDob4lQft6GCIN77BblfxkSTP1REOhp6veZHkYKRYSRAHAzgLXYFOQrn77rujK6+8spuD&#10;ofkeaAcjX7/kPnR9jAYHc9FFFxXFl7aGr3YcLUWCfhm5IEVkP//8c7T99tu75cMPP9zV+9DQAAPu&#10;o3MwGl0HUw/222+/kudFE044oSuyo229v023UiJiA8V5TAd7xRVXROeff74rhqQ+TiqcjzvuOPcr&#10;XHXVVe69kCMEOQ9oBzN48OB4qStXhEOXerNLL700OuOMM7rdnxZ1JBoqSQEHQ2MNnL6Wvo8Qkpgr&#10;CUcYMgitIJx/6J5rUSORa4bedzn94x//iI4//vjcxPkIz9C2Rkvuo5VpbCwxWhb6UVCkRfHh008/&#10;Ha9NRj4IcCpffvmlWwYStV9np5EcDcw555zud88993S/4OdSBd0wgzq1NddcM/43Gt/o0eAjZAil&#10;2FEcTyXEuKURuW1t2FtRfKwxL0m5sv00aiRZr0mRZCgXV6suueQSF4ahbXmIHHdamKuGD8Vnnnmm&#10;pAi2lTAHY0QHHHCAG3YEQg6GHIOGxgtSlEaRGHVo1EWIwSbHQTNc6hpo9i1QH0JLJvBzbnvvvXew&#10;CFHwHcxss83mckhavgGiSNFfx/XlHnwHk9RZUYwbwjDTsIMh3n3D3UmiCLmSA2okaa8Zakaep+rt&#10;YFBaCI+OKCIz8uGEE06Il5oPRV6U6fu5Df5T/yQJGvHFT7GfIAld+ifJOagsp4iSiZjIiZAz0een&#10;kQbFVNIykOJDwkTvwzLnp2+Q5uCDD46XuudgaOnH9aaffvp4TXeoIPUr8p944omS56QYVND1Kr7x&#10;7WSFJtFKUiOpdE1toPkYoSj+119/dfFJx68QaVr1iRrhYEKNnkIQHuZgDMcRRxzhZLQX5MR8I9xp&#10;oof4BBNMUDTiadVI6nlNWpaGDH1ItTgY6e9H45jQdq00EB7mYHo49AsS5+KPOmC0ByRkGn34hjmt&#10;rqfoD+Po6ZtxxgnuXy/RwTB0H/MVJAY8ixpJPa8ZMvBJ8h0MrRelI2wl6VIAoPFPaD/0DaNwV4Dw&#10;MAfTg3n00UeLzgVJPYfRXohxQziaLCP0HkTrRwxjgt6beOLgcXmr0phc+hnTqpHU65oyWZsv6a9G&#10;VwO93ncwAsVwer+QkqDvm78v9ZeVIDzMwfRQaE2lnQt6/vnn461GOyHGTYtBB30jHtKWDCtU2D9J&#10;+1Uxkm41epq+YIHri0LPWEmNpOZrTjLJ6OelpeK//+1Wa6NOHZxfX+PXz2gHE+quoPf15dAjWtOZ&#10;O3ZkoOf3QZWG4Sc8zMF40K+hUsA1kqqHYC8DnfJ854LSVt4ZrYUYt5BoXEDfGt+g+/KLyYb27x/c&#10;r67acMPo+969i/fwZ0EHL7ecG6Uj9GyV1EiqviYD13JcgjDklYqjtNEXB3P99dfHW7uj9xeNYEit&#10;wPWLUtxxxx3umEpNjwkPczABKLPE4GKI6XjXLCg/lfvIC+1QfLWSYzXSI8YtpMkmm6y7IW9TMWZX&#10;6BmT1EiqvmYGw56EdhTiYPwxF330MeiPCkWUISoVkxEe5mDKQJt1bYAZZqWR6GujSs0Zy0FZrX8+&#10;X0Z7IsZNixEhfAPdSaLJeei5tRpJTddkVA6O9RWPnF4JRqwQR4GD8UdTT0I7GAdFc6H7qLJkg/Aw&#10;B1MBjHrIGDPkSD1h0L/QdaupJ2EI/tC5fBntiRg3FJrUqh1EHyH9HL7GGWecaKKJJnKTmrEvnUmX&#10;WWaZ6K9//Wtwf9RImnFNQc/dg4Oh/i0tHFOuOK0WCA9zMCm57777gkYZMVAhnabyJHQdrbS5GebK&#10;CR3vq9XHDDKSoZ6lE+Z2FyOdlxpJM64p6GbITLmR9T4++uijeClfuA9zMBlhMLmQgRaxvdZRYals&#10;D53bV6VJnCrdqxYDQtYKPdiZNqCZ9VY9CflyFQPNKLYM+c7gr8w4WmkoFeZC0ga+2aK+KHSf1aqR&#10;NOOaGnEwlHw08z403Ic5mCrAiIaMdEj0is1K6DxJCs38J40UskhmygxBbglnxojOoWO19ORkRmMQ&#10;45ZVISOfVvSuR6Ftvija4nrMghjaLqK1m3+PtaiRNOOaGkYNZ2oK+sc08z403Ic5mBpgmP2QkU0S&#10;5aOVYJDG0LHlpIu3GO00tE8lMcw8AzKGtqWVTGBmNBYxblnEoJghI59WUske2uaLOgF97XLTBvjj&#10;zNWiRtKMa2pkxHBzMNloaQcDtOAIGdtKwjn5k09BaN+0+uc//xlc3wjV0sLNqI0RI0ZkFk1Mmf/G&#10;FyM8s50WlKHtiFlB9blC+2jpfbUo0vH3ZbKw0L7VqJGErm8akXvddN60vIMRkjovphV9XkjcoW2t&#10;rKOPPjoOAaNd8MemkmmwNXwR6320/A8j/3xadFyuBKML62PsY8VoFG3jYOD1118PGuFO1UknnRQ/&#10;udFOvPjii86Q+4MbamiwoY2+KKlJK8Wjof3TNvjAqcgxlAoYRiNoKwcjUCcSMsidJBt5ufPRjkJU&#10;DopD/P0rtXQMceONN8ZLhlFf2tLBAJVtIcPcSSIHQ7m5P8e80Rn4zkLP2pkEuSJ9jGG0Mi3vYMja&#10;U159//33Z+p30tOEcfrwww/LFssYrQUtEqtxFoyDxf5MB2EYrUzTHQzZftqYn3nmmUHDaapNJ554&#10;YhzSRquhp2W+++6747XpoO6FjqCG0co0zMHQQfDII48MGkFTvspzdGijfujWYYbRiTQ8B0ORV60d&#10;Dk1hSWcwo7U544wzXC99oM8L4/AxlQMdJmldBqSTUD+ucuyzzz7B+Y2WX375isPL9yQefvhhN7Yc&#10;EO6zzTabW6YTqvQr+f7776OVVlrJLTeC/v37x0ul6E6dMstmO9HUIrKLL744aChN6fXuu+/GoWm0&#10;OhSJDR48OP7XZTzoI3PaaafFa7omm3rqqafif+nYY489okknnTTq06ePG2+MCcS22WabYn8XHIxQ&#10;TauzTgGHzcetQL3lF1984cJcs95668VL+cBHg0zq9sorr8Rru/jLX/7ifsXBMJr1t99+Wxy1QxwM&#10;jpCOle1GUx2MwFdXyHiawio3rpnRfhxyyCHxUhf6q1VgHX1kJplkEudM9GyHl112WTR06FCXg2Eg&#10;2IMOOih65513iue58sori40/5mBmTaMEcv4MryPQj4nWmxrCkpE8+EVjMYFYAAnzELw338EwcCpo&#10;BwNy/RlnnDH6+uuvo3vvvTe66aab3Lp2oiUcjEA2PmRQTUe4Of6NzsA3Qr6DAXIfkgMB/xj+f/XV&#10;V265koPZeOON3SgWYA4mirbbbruSIkPfwQBhz+gfgh/+zJXD4KHAqNoi9pNlvxNsNQ5GrmsOJkfI&#10;HjIHTMjQ9mQxbIw1Q+4caGa8xRZbBB0MhiWtg5EWaOJg+AKHv//97+6XojOa+YP/Zd6Tuf3226Md&#10;dtgh6GCoJ2NofsEPf+1gNP5+mpCDEXQdzDfffON+yTFRWnHwwQdHb731llvXbrSkgxFIYOeff37Q&#10;2PZ0EfmM9gNn4g8Hox0McR4j5U/LQDGJhv9+IwBxMMJ0001XbDQgkJuhP1lPhDBdaKGFXAW+xncw&#10;dGxu9IecdjBMuzB8+PD432iWXnrpzA0/mk1LOxgNg/qFDK3piOi5556LQ8kwDKN1aAsH89JLLwUN&#10;q6lU9DPqya2EDMNoLVrWwVBUYL37q9fJJ58ch6RhGEZzaDkH045ztrS67rrrrjh0DcMIQd0GY/k9&#10;/fTTbhp2KtdpGKHFlOaIjrEiWefvy/Gc54knnnDTjLT6xGD1omUcDK1bQsaxJytv/Ipiw+hpYOip&#10;s9ROBAdBM2BEx9f//Oc/rmUeYgZQPtBEzETqS29nfzmW8zDOIufk3OKQqE/m2owo0OnjyTXVwdDC&#10;Jeu8+z1Jzz77bBxShmFUA31RaA6OQ8GZYOS1IxEHQm9+mi0jpru+5ZZbnG6++WbX419EXxRfejv7&#10;y7Gc57bbbnPn5PzigMTxiNPROZ5OG5mjKQ6GgAwZ1JBoUnnCCSe4dum8HN0M04fIFDpHO8swjPRQ&#10;d/vaa685G0NOQXInGHRyFeJMMPzageAomIiNJuTXXnut0zXXXOPGiqN0BTEiQpJkH/bnOMQ5GMj0&#10;hhtucOfmGuKAxPGQA5Lcjjgc7pv7f+yxx4pDxrQrDXUwdACjh7HfDj0vzjnnnKCRbra4LyJXaFsl&#10;kVgMwyjP+++/74qcpNgLYy1FXRhxyZlg4EmLGH2MP05AnMgVV1wRXX755dGQIUOcLrnkEifGTGQk&#10;DdGFF17opNeJ5JhLL73UnYNRFjivOCEcjzgdyf3gcCSXIzkc7l+K03A27Vqa0XKV/NVCcVvIQOcl&#10;hsAPrU8jJpYSGMgwtE+SKEI0DKM75Fb4yscAS/EXRV/aqWC8MeLkIDDsGHhxJhh/HIE4EKYpp2P3&#10;eeedF5177rnR2Wef7To0n3XWWU60ak2S7MP+HMfxiHNxXhwS1+F62ulITkccjuRuxNlIURrPx3M+&#10;8sgjbTUydsc4GF5SyEDnIUY3BaYwDm2vpFA2l7LW0L4hlSsWNOoPPesbpfHHHz/q169fNMUUU0TT&#10;TDONG6tq2mmnjaaccko31MjEE08c9e7dO3hso9VI9HV79eoVLbHEEm64luWWWy5accUVo5VXXjla&#10;ddVVo9VXXz1ac801XW/4dddd1w3nwtD8G220UbTJJptEm222WbT55ptHW265ZbTVVltFgwYNciNP&#10;b7vttm6MMka73n777Z0YRmbHHXd02mmnnSpK9kUcyzk4H+fl/Fxn6623dtfk+gwTxP1wX4ywwBQO&#10;3C+jOa+zzjpudIE11lgjWm211aJVVlnFPScjY/PcSy21lIsL+++/fxxCrUnHOJiQYfbFWF589fAl&#10;E9qeJA1Dq4f2KadyMCRF6Bit448/Pt7baAYYtWWXXTb4brKIjrDUKSJZ5jck2U8L48kcJbJd/+pj&#10;WA5dPy9hFJvlYHbZZZdo9913d1MU7LnnnkXttdde0d57710ihs4R7bvvvmW13377Ofn/fbGN64e2&#10;+Uo6d5L0/frPwvMheV6eH0dz6KGHOpvWqnSEg6HMMpQQEE7FH9cpS2MA5mHwoZw2tG9IZHnTQA98&#10;jEPoHIh5K4zmUI2DEWMvBr+cQsf76/nPFzlftHq7nEMrdE1Zp89ZrZrhYBiri69237mI4dXGWBvq&#10;kCH3nYD+H5Ls458j9F+OSZK/f0j6/vVzIe1oVlhhheiwww5zxWaMdtKKdISDCSWCcn0+MOahY3xR&#10;TpoEFYahY3x9/PHH8RHp4GskNJI0xXNGc0jjYCo5k9AxIR1++OEly1oU81CEovcvJ319uTe5T/kf&#10;Oq6SGu1gqODGufAOxLmIodXORRtm32j7Rl7/91VpO8VSotB2Udbr8F9LP4/vYBDFguRgaAhAAwc9&#10;R1Cr0PYORk9WFpouNgmdYJJUKetJ+/rQcVq1QIWgPhczIhqNJ+RgtLEWI66l99XSDoOvzyyizH7T&#10;TTcNbkP63KFrI7k/uW95BhTaP6RGOhjSNMaTuha+2CvlWnwjLQoZdJG/XjuQWqXPiyrdA7++tJOR&#10;X56fIlMcjDQCIJxo9NBKU3q0vYOh2WE1VJquWc8FUY633347eDyi/04eSBHg6aefHq8xGol2MGKM&#10;xVBr6XePtMHXjgCjkCSG7kehbVQSUzEd2ob0NUTlHI5///rZQvuLGuVgGGaF4h+aHuNc+GLP4lx8&#10;463l7xNyDgcccEBN8s/nX1//99fJ/YnkGcXBIBoz8N6lWbM4GXIyrdLSrO0dTLXQMiyUeERZSBo/&#10;Le+266+++qqNltwEZpttNmfcxfhqB+O/80oORRwIYiKpkJiRUi/Lf1om0SpJtmnp8+rroazORhwN&#10;Cu3bCAdDc37pgU/zY5wLramy5Fy08daGW//XDiDkJA488MDMCp1HXwcl3Y9eJ88h0k4G0dKM90uT&#10;bHEyUlyGc26Fyv8e62CovA8lHlSNEQ+1BhsxYkS81WhHcOgkVnIvNDXVRth/10lO5dGFFyYL1E03&#10;FoylOA9mnkyjXXfdNdp55527rZfziCPynQ738dGAAd3u4bexxur2HPoZUcjR1NvBMDik7t+C4aQJ&#10;Mg0ctIMRQ+sbYuQbbTHYsqyNve8MQk4D+eGuFdof+efW1w3dl79OnkekHQzNmXm39PeRPjM4Y8IN&#10;55ylyqBe1C+WtAE60YioYK8WRmTV5zLaE3/8Kvof0KfBdyzaqYhDQWLYh848czejrvXwAgt0M0Da&#10;CPnrMK7UQej1SIyZNnja2XwxySTB64tCuZqQkxFHU28Hw9c3jp2vcQwmX+fUN9AvpBrn8s9NNgk+&#10;NzqwsN0Px1B4ammHHtou0ufi/N/36RO8B7Rv/Cz6vvV//Xzy7PTvIb7RUpWOmXQw9etjmJ2zmRSe&#10;rudCr1s/YdWareR4zkMvXaP9eOaZZ1zipNwf48ZXIV/PFE9JHJGippBjEaOO8Xlz4MBuhkTr8b/+&#10;tfglK8ZEG5Vy0vuFHJI2kF9NNFHw+iKeQ55JnhElOZl6OhhyjX7uha9zci90nqzkYPywQf7zav02&#10;5pjdnIt2Ekg7lDTSx8o535xuuuD1Rb8UcpP+fYv0c4l4dloVEu8YqYDe/4yz1mq5mMLT9Vw+/fTT&#10;kgRFhM4LxkYy2gdynxg2nIsYNr6cSbRUptJTWzsW7Vy0YxHnIgbm+dln72ZM0H8XWaTEiIiTyCJ9&#10;PBJDJNu1s/lqwgm73cMfvXoVi9Dkmco5GnEw9EWZneeqA+RedN2LfgfUOYhj0c5FP7v8ivj/a8GJ&#10;+M8uenmWWYpOAGnnoJ2Gfr9J0vsjfa7DCznP0PVFlxccaOj+tdgm4vnp/c/7kyFmyMWE6mKaOWBm&#10;4el6Ln49jNEzofl3yLlQeUp/JwwbdR++cyFx+7kWMShi3EOOAIkT8CXHlVPoOJR0HTlOG1BtGMXJ&#10;+I5Gpw2dm6EvCv1S6tG5T7ccEwfDe6B4jI6mSbmX0LMj2XZ0IQc6quBQxaB/0a9fdEBhfVbnIu9c&#10;S29H+lg5n1zjrqWXLt4DemaOOYLvz/+vnxUlORi/mIwWZcOHD49Dt/H0aAcDkoB66oxzPR0adISc&#10;C4kV50LxA50bGaJEHIs4F21QxIhoJyCGQYyEGBKR7FtOYphC27T8c8s19bVlX84nRlSegedJ62So&#10;B6LhAzmNvJ2MOBi+wPW7EAcjzsV3MBLOOry1dNjocJPwlTCRcBFJ+EgY6XCS/0jvp4+XcyJ9Lbm+&#10;vi/uM+n+kX5Gnp8xzLg2A3niYKSy33cwb775Zhy6jafHO5jjjjvORizuwYQqlCmSoUwb58L8IAxC&#10;SAsubVi0MRHjoQ2GNgzaiCAxLiJteLLKPxfS19L3IffCPhyrjSnPwnPJM5ZzMjgYBl0k3HDOH330&#10;URyataMdjLwP7WCy1r/o/xImOqx0WIojkDCRcBGJMwlJ76ePl3MiuY6+vtwT8u/Xl37GkIMhnEIO&#10;ppnF9T3ewQwbNixean8o6pmEFkMe1C8wSCJ89dVX0VhjjeWWNYzYS8T0IUGUm2WPecwxOD4MQ46R&#10;EDDUAvezwAILxP8i16m1T58+Ud++fUs0xhhj1HUeDOYnkgpl5t5gqHcSqAzzTsJllG6KInbbbbdU&#10;zkUbAqQNiDYsYmy0tDGqpNDx+vxIX1vuR+5J7oFziTHkmXi+ck4GB0NrNlrWUYyFM8Ap5AXnImek&#10;i8hw+GmLyPSyLwkLHUY6/HT4SphIuGiJU9FxQaSP0+fT19HXl3tC3KN///JfnlOrXBGZroP55ptv&#10;4tBtPD3ewXQi9L/B2Uw//fTFYcRp+aOHFp977rndvrQyweALNMelY6FAghAHw9A1RGiBOSwAB8Nw&#10;8iDzYNAxEUPEMsPPY4g09DRmEFIMBQ6GxOZTz6aw9FuS3ItfNEZiJdEy6jZzhzA8Cw5GGxQxIGIw&#10;fAOhDYc2KNrQIG2ERNpIheTv759TX0/fhxgtuT+5H31Nno3n1E7Gz8XwXun4SLjhnHHSL7zwQhyy&#10;tcEHRcjpSyV/pRxMSFneiR+2OtwlfHz5+yB9Dn1+fV19P/69+v/lGUU8P63IeFfktCnOlQ6XOGYc&#10;NI46T+dfDeZgOggxyBhFjPeJJ57oEj65NAwDk7IBDkdDPcQbb7zhOm5BkoNZZJFF3C/QMoXhdgAH&#10;g1PjSxNnkSRa7WmoOAe2TTTRRM4hatXTwTAJnBgyDKWfe8F5knthwFOZP4S5PJjXAydMGFIvg+Ph&#10;+TF8YgxQrYZMlNaIIX1+fd2QIeN+uW9ahFH8x0cHTbHpUCpD0sjYZzLIJjkIDD19UpifpB6GjK9t&#10;inW04+ernGbKkouh/wdf73w0cY8ypwujHPAMxCueiWfDGWKM/feCdBjpsEN+2IbC35d/DNLn1NfT&#10;9yH3xn1yvzSiIF7xHMQz4hvxTuaR4bkpHqPolo8A4qvUvxCPteNv9ijL5mA6DCaqAkaT1mWvRNZy&#10;g+ARecUBYeyByCqjEcw777yJU13rIrKQU/DXkRMK7SfFeBiGeiNFMSREXRQjFfvkXphKl6kZMGIY&#10;YPl6xBhoZ+KrkgHTBsg3UvrLuJz0Mfp8+jr6+r4x8+9fP5cvDB8OCWEAMXj0DdJl/XkWxfjDxNC3&#10;g2FicG58KJGjQuSuJKeVJncpkrBAOoyQDj+RDt808o/3r6Gv79+X3IOcS+KEn6tEOH3W+7kXisfy&#10;LrqsFnMwHQQ5FhInjD322C5ncsoppxSNOcYAyN3MOOOMblkgggNFWtTTCEzvSl1IOXwHwz1o+c4E&#10;R+WvIxfD1zP4DoZ7yBsSH4nQbw5LYtXFY1wbB4ODxtiKMdDL/n8xHtqoaIOjjZE4CTGOYkySpPeT&#10;Y5E+p1xHX1/uCfn360u28Ytz0Q4GkUvwHQy5Dt5hHlBky/vRuRhyTOScpJhOHEzIyegwkXAIPbcO&#10;Ex1WIgnHauWfT18PyX3Ivcg15T3yDDo+aOfC85ObY51fuS+5l3J1p43CHEwHQc6DxKkNPlC0RR3J&#10;ggsu6JwFM+FpiIx0oMPAk4thhAMitg/ZchyTblfPaNJ83QvaGVHPMuecc7ppgEP88MMP7mvYN0wc&#10;t/TSSxfFnOZ5Iw7Gb61UycFo46sNhEgbEG1ctOHRBkQkTkMbFDEqYjxFsp8+Xs6J9LXk+vq+Qvet&#10;pZ9RHIx2MqEcDA7mlVdeiUO3dhiMlngpToZGBTgZcTDV5GQkHPQzIh02SPZNUih8k+SfW66pry37&#10;cj4dLyQuyLNp58LzU2TIdikao85KnAtFwK2AORijR1JrDsZXyGBpQ6ONknYGYkzEoIhRSZLsg/Sx&#10;+pxyHX19uSek71f+a7FNlCUH88EHH8Shmw98yGAsMZo0i5bpon0nI4ZXHI0OJx02OkxCz63DSEuH&#10;YyWFjkdJ1+IYHSf8eJDkXBD1UmzTzoWixeeffz4OweZjDsbokdB6LlQHo/u/UAdDJb/UwWAYxDDL&#10;r0j/14YFA3JYIUfJkDG/9+oVPfK3v0WHFPYRgyJGRSTGpZz0/kifS5xLyMEcV8h5fDjFFNG3hRzl&#10;xeuuG7x/frWScjDkJrSDwWH7U5PnAQOP4mTIdeNkpLOndjQ6JyNOxnc0Em4STjpckA4DLdmeRf45&#10;5LyyXa4tjkXeo9ynfEz4jkU7F4STZx8pFiM+55mLzANzMEaPZOjQocWvYxIoxlK3IpM+MDgYaeKt&#10;Da82HL4hQRiSQ/fYg0qpoBgHTIydNjJZpI9HSc7lpG23Dd4DYsBNff++fAcjlfzSikwMGw6mniy5&#10;5JKuuFQ7GO1kUMjJiKM5tfD+CHN57u8mmCD6e2zkdVhpJyFhIOGTRv4xvlN5dP75S8L/remnDzoW&#10;pJ2Lfk55dooN2Y93QFymWLHVKDylYfRMQvUwUkwmLcmkHwzNRcV4+EZES6//oczw7OjLfv2KX7Eh&#10;VXIooiTHgjBuegyukPQ96+fzcy44F0RzYIqrJPeCcWMOl3pCoxAG2JQBN1FaR/OH97xabwwcGAxL&#10;PxwlLAkjwkCv0w5ES87FeY+kXjRwfdFNcXFXOceC9DMzXA/719u510Lh6QyjZ1IpF0NdjPTkp95B&#10;G18kBlmMs0jWnTxoUDdDonVQYR8xQtoYVZJ/jEgbNzF86ObllgteHw2fZJLiPWv5ORftYGgMwhTG&#10;jcq9AA4GYWTTOBmEgUb6eX39OtZYxRxEJYcuYUwfGwlzWe/vK5JzvTHDDMHri37u3bvoVCo5Fnl2&#10;BhzlmFam8HSG0XPx62Loc+EXldGxj2IhjK1viJF2LiK9/urVVov+LBgR0T+32KLEGSAxWFnknwNp&#10;x4L0/bw57bTFe/h9jDGi/QrPI9u0tHMRByPOhRaKOJjlCk5L6l4aMY23djDa6GpHox2O3u/cwseB&#10;NuYiwkFyDVI8hcTh+MJREO7EBZb1er2flj7vtxNMkHgfIaeC5Hnk+URsIzx4x61M4QkNo2eDkcRY&#10;6qIyqfC/+eab3QgHGFUxuNoYi4HWv1r+Ot8BhJxEVvnnRPr6ofsSyXaR71h854LoNU+lO7m/Rs2Y&#10;GHIwIm18tUFGof0llyBFUSJxNlraQSByJYzoENpHlvU2LX2tpJwK8p8BacciMgdjGG0As5DK8CQh&#10;J8MYWAzVgbENORmkDbY24Hq9v813ClppHYmWPneS5B7kfrTSOBeGMcHAUjzz2WefxSFYf8o5GK0k&#10;R4NC+4uhF2knINLOAQdDo48kx5EkfY3Qffj3Ks/hOxUtczCG0UYw6gBORvrGSHEZ/Q0wqmJ0tSH2&#10;jXTImPuS9UnbfcfhK3RMOSXdm5bvWJKcC6MsMKwQo103krQORksMtW+8tULHaWnHgHAwFJn667VC&#10;5/EVuhdUyalomYMxjDaDgUGlTobOa1T809+AwR8xttoAl3M0qJyB9+UfF1rW0scmSe/nHy/Sz+A7&#10;lpBzYRBGmgtj3BpJNQ7Glxhv36Dr/6LQ8Yj6FnrQh7Yh/1j/vL70Penj0sgcjGG0KbpehhZTdLYU&#10;o6udDNJGOmTEk4y9/E8rjDwKbfPPKf9D0vfrP0uSY0E4WZpst6uDCck38uXEPjgYpirw14eWtfQ1&#10;QvdRjczBGEYbQ890cjNUaGNYxej6jkYMtTbcKGTcfWknUckxMFxN0pA1/r4h6XvT941CjkWcC62m&#10;eH5RJzmYtBJHQSuyxRdfvOgwfIcSOrZeMgdjGB0AvchlThi+4mX+ESr+ES3M6HyIIaa/DKJjJr3/&#10;xSkwd4yIfhQyXwlFTvpXDHs5sZ8WxyI5L+I6XJd7QNyP3Bv3yf1y39w/z0IdE8/F8/Gc5Njo/7Pw&#10;wgsnqpGErm9a2A1M28qYgzGMlNDajIEEqZ+h6EzqaGhxRmMARmOm1Rn9ZxgJgD40jGlGZ02mkGZU&#10;gCuvvNLNMcMgmsyLg5i4DV100UXRhRdeWCJGkkb+ejnmkksucecYMmSIOy9D23ANxlHjulyf+6DT&#10;KPfF/dHHhxZyTOTFQIk0aJDxrBjZoB5jihk9E3MwhlEFTItA0+aQs8FwY8C1w6E/DU4HQ89smQxD&#10;gwNAOAOcjwgHgaPwxXok+3EcjotzcD7tTLgW12XYGxwKQ+DgBLk/7lM7FeqaPv/88/jJDCM/zMEY&#10;Ro2Qs3nrrbecsaaJM4YbA44hp6mzOByMPMYepyOOx3c+IhyFL72d/TkOiSOR3AnXkRwKDoVcCveC&#10;E8QZcp+MYFBuhlPDyANzMIZRBz799FOXM8CY43C005GcjuR2yFkgnII4IkQOSEscB5JjxIloR8J1&#10;cCZcE4fHPTz33HPxnRlG4zAHYxgNYtSoUdFHH30UPfvss8XcDjkKHAEOQYSDEInDEOn9OI7jEeei&#10;xRs5KaakNoxWwByMYRiGURfMwRiGYRh1wRyMYRiGURfMwRhGTow77rjRF1984Zbpk8JowzRJ1r2t&#10;mSMkK+ONN168VIoecPLXX3+Nfvvtt/hfz2T++eePTjnlFNd8+7jjjotmmGEGN0c961mH6HC67rrr&#10;xkfUn6QRD+gYKzC2GfVznYg5GMOoEYYLGTFiRPwvihZaaCH3e9RRR7lfoAd9VsYcc0zX+mucccaJ&#10;XnjhhWiCCSaIvvvuu3hrqYPpyZ0jafCgm1zj3OGZZ55xv4DzZSDTPDn33HOLQ9j4yDr9y8eFfASI&#10;g2FYnk7ug2QOxjBy4ttvv42XuvANz4QTThgvdfHuu+9GU045ZTRw4EC3L6LTpICDoUOn5GD69evn&#10;fhkPCxgjTRzb+eef7357MjjhH374If4XudESGJlAYFgdH8J8wIABbtiVWWedNRpjjDHiLaNhlASG&#10;1knCf88g6/QvIzBIDpePBmBeHT/edBLmYAwjB0aOHBktssgi8b8uQoZn6NCh8VKXg5looonif5Gb&#10;elgfU8nB9O/f3/2COZiu8NL4DgboO0Rzb8F/R/xndASgXxFiMFGmbJD/PqH3LOv0r3YwjA8H5mAM&#10;w0gNToIcyY8//tjN8OAspppqqvhfZQcj+HUwFLN8+eWXbuwypujlWkYX1EVR9/LVV18FHczEE08c&#10;L3Xhhzf/xcEIFLkxcGgSoXcmhLZNNtlk7nfZZZd1/ZY6meSQMQwjFQzbwvDp/tAr2rjgXPiCrQbt&#10;YHAqXM9nscUWi95///34X8+CHB31MD6+g/nmm2/ipcYhcYCcT9L7X2CBBeKlzsMcjGEYhlEXzMEY&#10;hmEYdcEcjGEYhlEXzMEYhmEYdcEcjGEYhlEXzMEYhmEYdcEcjGEYhlEXzMEYhmEYdcEcjGEYhlEX&#10;zMEYhmEYdcEcjGEYhlEXzMEYhmEYdcEcjGEYhlEXzMEYhmEYdcEcjGEYhlEXzMEYhmEYdcEcjGEY&#10;hlEXzMEYhmEYuWPOxTAMw8gdcy6GYRhG7phzMQzDMHLHnIthGIaRO+ZcDMMwjNwx52IYhmHkjjkX&#10;wzAMI3fMuRiGYRi5Y87FMAzDyB1zLoZhGEbumHMxDMMwcseci2EYhpE75lwMwzCM3DHnYhiGYeSO&#10;ORfDMAwjd8y5GIZhGLljzsUwDMPIHXMuhmEYRu6YczEMwzByx5yLYRiGkTvmXAzDMIzcMediGIZh&#10;5I45F8MwDCN3zLkYhmEYuWPOxTAMw8gdcy6GYRgN4o8//oiXOh9zLoZhGA3iwQcfjJc6H3MuhmEY&#10;DeCLL76IHnjggfhf52POxTAMowFcd9110SOPPBL/63zMuRiGYdSZ9957zzmXF154IV7T+ZhzMQzD&#10;qCN//vmncyzorbfeitd2PuZcDMMw6shzzz1XdC4ff/xxvLbzMediGIZRJ0aNGlV0LOjbb7+Nt3Q+&#10;5lwMw2hrWrnvyH333VfiXH7++ed4S+djzsUwjLYG5/Lkk0/G//KHJsQoKyNHjixxLKgnYc7FMIy2&#10;h+ImjPdPP/0Ur8mPxx57rCrHcOutt5Y4lmrO0c6YczEMoyO45557nAF/+OGH4zX5IE7ipZdeitdU&#10;hpyOdiqinoQ5F8Mow//93/+ZEtQo/ve//wWvH9KGG24YbbTRRu63V69ewX2yivOJxhhjjOA+vvQx&#10;WqF9a1ErY87FMMoQStCmLjWKLM5l7LHHLjHm8847b3C/tMKZ6POtuuqqwf20Bg4cWHKMVmj/WtTK&#10;mHMxjDK0UiLmPrbZZpv4X/NodJhkcS5ooYUWKjHo5GJwOqF9K2mWWWYpOReabLLJgvuK/P21QvvX&#10;olbGnIthlKGVEjH3Yc4lnUKGfYEFFgjuW07LLbdct/PgrEL7onnmmafb/qJ11lkneEwtamXMuRhG&#10;GVopEXMf5lzSK2TgN9hgg0x1MewfOg9OJLR/aF/R6quvHjwmSf369Yummmqq4DZRK2POxTDK0EqJ&#10;mPsw55Jes88+e9DIoznmmCN4jK/QsaKxxhqrZN8ll1wyuJ9opZVWKtlfi2K7KaecMlpzzTWL++PY&#10;QvtqtTLmXAyjDK2UiLkPcy7ZtN5665UYeC2Md7m6GHIOoeNEq622WnHfccYZJ7iP1jLLLFPcf7zx&#10;xnP1OWussUZwXzTDDDMU909SK2POxTDK0EqJmPsw55Jd0jw5SUlFXIsuumhwfy1yG+yLowlt11pr&#10;rbWcQtt8pcm1oFbGnIthlKGVEjH3Yc4luwYMGBA04FrkcPw+LOVyFSIcV//+/YPbatF0001Xci9J&#10;amXMuRhGGVopEXMfSc7loYceipfqT6PDpFbngtLmGCiqkmNC2xuh9ddfv+Tey6mVMediGGVopUTM&#10;fYScy6effho9/fTT8b/60+gwycO5oErFYyKMe+/evYPbGqFpppkmeP8htTLmXAyjDK2UiLmPkHNh&#10;zKrXX389/ld/Gh0meTmXiSaaKGjMW0lZci2olTHnYhhlaKVEzH34zmXo0KHOubz//vvxmvrT6DDJ&#10;y7kgmgOHjHqrqFK/Fl+tjDkXwyhDLol41ChOVKonnog3pof70M6FeUxktN2KMxz++WcU7bln6T2M&#10;OWbX+ow02rDl6VxQUsfIZotGBaH7LadWprXvzjCaTM2J+PffRxtzX489Fu+UDu5DOxeZZwRVnOFw&#10;9927Xx/16pXZwTTasOXtXJpZn1JOCy64YNS3b9/gPSeplWntuzOMJlNzIp5vvtGGPKQMcB/iXHAm&#10;4lhQWZhAy7+u1l13xTumo9GGLW/nQs/6NM2MmykaHyyxxBLRX/7yl7LD1bQyrX13htFkak7E4447&#10;2oiHlAHuQ5zL7bffnt65DBvW/bpaE04Y75iORhu2PJzLbLPNFq2yyiqpW4y1ohgaho6dNEyQ52pl&#10;WvvuDKOJfP7557Un4r59Sw25pz8zFElxHziXb775psSxVHQuVPZ71y3RtNPGO6aj0YatGucy44wz&#10;ujqMdnYmlcSz3XvvvXEotR6NiyGG0Yasvfba0WKLLRb/q4KVVio15Eq/9+7tDGdaMJo4F9+xVHQu&#10;v/3W7doleuedeMd0iAFvFJWcC+ODTVtwkDTjDRnhu2aaqdszb1ZmzLG6qOAIXpxiipJ7+LqQq924&#10;hsYFU089dRxCrUnhKQ3DSALjRULGgP/444/x2oyMNVaJURHdds457rwVW3rFcC+MYaWdiqgi7ONd&#10;32niieMd0iNGvVGUcy4TTDBBN6OrdXfAsYgw+KFj6qGXJp88eA/fphjw0hc5FhmqppVp7bszjCZD&#10;Ah5//PGLRvzRRx+Nt2Tgjz+iaIYZRhsVmgB/9lnxnDfeeGO8Y3m4l/322694nFYqyCXJPaDttos3&#10;ZEMMe6OolHPh/YSMMPqzsL2wU1AXzzdf8Ji8teOaawavLzpy6aWDx4VEQwT97K1Ma9+dYTQZScR3&#10;33130ZBff/310W8UNdXAsGHDSpxDmh72VErvv//+JcehG264Id6jMTTasKWpcxl33HGDxriwMVE/&#10;ePPt10unLrpo8Pqi51IMrInmmmuuwu6lz93KtPbdGUaTkURMxbtv1B9//PFMFfKaBx98sNv56BSZ&#10;BNfBwIScy8033xzv1RgabdjSOBdEE2PfIBc2JOqL8cbrtn89dMLiiwevL3p86qmDx4koBqNvTuiZ&#10;W5mq7u6YY45JnZX3IUBee+21+F8YP7E899xz7pehLjTrrrtu9MMPP8T/uvj+++/jpdEce+yx8VIX&#10;d9xxR2L5OZWDv9PxTUGk5UuzHDzXm2++Gf/r+v/888/H/5L59ddfo7/+9a/xvy7+9re/RVdccUX8&#10;z2gmOhGTW/ENOxoxYoTbnoWbbrqp23nuueeeeGt3Hn74YWdoQs7lzjvvjPdqDDpMGkFa54J8B/NH&#10;YV1hQ1CHLL98yb71Eo0HQtcXbVdmxOZK8+63MlXfHS/RZ9NNN42XRvP222+X7JsmQPbdd994qcuh&#10;nHzyyW7ZP5aJevyvvV122SVeGo12Lr/88otzIB999FG8ZjQ4psMOOyz+1wWGg1FKk8DJnnTSSd3u&#10;rU+fPvFSeRji+8svv4z/dbHVVltFX3/9dfzPaCZ+In7yySe7GXfE+iyEzoFC7/2nn35y2zA2IedC&#10;kV0W+LCqxiEKfpjUmyzOBeke+PuvuCI33E0/NqhITHTZPPME7+PVSScN7o8WL+R4Qs+n1cpUvDs6&#10;a/FlxFAT9913n/vVuuSSS0r++wPobbfddtHLL78c/yM8KwfIUUcdFS9R9zlmsejBPxbn4kNuRt8P&#10;OuCAA+KtUTTZZJMFy8txaKeffrpbJoHvuOOObnmvvfaKPvnkE7cMO+ywQ0nCpC09OR19b2+99ZYr&#10;l/fBkfiEwsN3LtrZGo2F9+O/I96tb+ARdR98vFSCj5jQ8ShUf0JOm20YnJBzwfiWg+tRDPevf/2r&#10;eEwthMKknmR1LkjnYHZZffWSiv27Z5yxoS3FRFTcyz2gS8o0KGCCs9Bz+WplMt8dD6TLmfmqD+UC&#10;gP38wAiJZnUacS6jRo2K3lFt8NmXc4p4AT7+udGWW27p9uelCfzXsJ/A8+y9995unyWXXDJe24Xe&#10;D/R1EDPIkTMCybHJMX5u75BDDikaI5nsieI39t+dsaCMpiPv1Ucbd1+0KPPjl+aZZ54JHifSH2Nf&#10;ffVVcT3xN+Rc9ERhXJecid+DX4vShFpICpN6UY1zEbVzJ8rQ8/hqZVLdnR4Uj697qRP58MMP3VeV&#10;MGTIkHipC/b7+OOP439dpAkQcS5vvPFGSd2If2wo5yKQpZT6mEMPPbTkPBh0zvXZZ5/Fa0rPLc5l&#10;s802i9eMRu9Hcdazzz7rlmU9rX64Ltvo1EWxHU0lwXcuCy20ULdnmnDCCaONN97Y5Vy++OKLeK3R&#10;LHg//jsCGeq+nEaOHBnvXQolAaH9tfiwAnIysg6DE3IulChI7iaNaiUpTOpFLc4FtbODkTn6k9TK&#10;pLo7hqjeeeedXcSupLvUIHjkGHzSBIguFuPrXpyEf6zvXPgi83NROBK/Yr1fv37d6jn0uTkHRVOw&#10;2267uUp3Qe939NFHx0uj10sRxbzzzut+hw8fHg0ePNgt01xSoBKfr0x9PhoE4AilWGzmmWeOtzQH&#10;yvr9BhPlYNwjjklCO3OfSkV/RxxxRLeGFhTBnnfeefG/+sD70e9Iw8dTyHhrkUvxCe3ni3oUv7ky&#10;xoY0ptdl1XvvvRffRfWUC5N6UKtzYeDHdnYwpKvQc6FWJtXd4Vz8HEglzjrrrHipFD9AGIzNRzsX&#10;kGP4ZS5s0TjjjOPWaxZeeOF4qYtXX301uuqqq+J/UTT99NOXOAtBn5sJhci5AF+Q2ikkvVDWr776&#10;6q4YA4dy2WWXufWzzjqr++U8UsnPmFWCPh85GxyOOBeM8YUXXhhvzRepN7j11luL4l70f3TbbbfF&#10;R3TB/TGhUai1HYlYmGSSSbo5A77Cl19++fhfKdRllSMp3AcNGhQvdT2TZs4554yXuhg4cGBJ/EHc&#10;D7ncJLhu0rXBN94h0ehD5/5D+6QRhqYW5xKqB6yGSmGSN7U6F0TRezs7GOxk6LlamVR3R+Ir1wa/&#10;HBh3vpbIKSACRJZFvhEq51w0oWKxkHPhCxNjqHMaVNLrsmd9bikWE8Ybb7x4qXQ/ij0o2pLOTcL8&#10;88/vfjEok046qVvGoUnxmEaO4xwSDrpCH2foN82uF5NPPnm8VB7eGfv6jTe0c0mC+SrgxRdfdL+C&#10;di5UPPtIOHHtl156qRh3KEKUZaQba3B/NAiBiy++uPguNDRzl6buIbiufrc+fCiEDHlITzzxRPTu&#10;u+8Gt6URRqYW5+Ln6qulUpjkTR7OBZED8I12O4mPfP+ZWplUd1euKW5W0gSIOBdyAexPBecHH3wQ&#10;XXvttW69EHIuUhRHXxGgT82ll17qloXvvvvOOQzdIkvfl+9cNEn3L+s333xz9wt84QsUL9GSzYfj&#10;zjnnHOdYqGNCDJZI01Yq9SkuooEAczvUG/9L30fqAQS+hLl/WsEhciuyjNgm9Q7a6LPu6aefLjHq&#10;2rnQoo+RfwVycJyLnCGtnigukrCiHwC/HH/uuefGR4zmoosuKlaQ18O5QJb6jlqEganWueSVa4E0&#10;YZIneTiXlVdeuZuxblcxnpo8VyuT6u7yHH0zTYD4ORfAwPq5p5BzOfDAA109Dc6F8n+KPSimEuiM&#10;JjkLjb6vWpyLQB2BbsJMLsl3csBx/nP5TZEbAbmsULgcdNBB8VKXU15kkUWKyyAt40Ba/e20007O&#10;mernokm61I/wBeYbdXEu0qdJOPXUU11OJSncdbEYDjrUf0P6X9XiXCqpVafOFVWqGK5GjaJW58JH&#10;SShM2ll+aUkrUvHubrnlFtcqLC9CAYLx0IbYdy4YB12xTGUnrXXw4BqKwK655hq3LDkXoAUWYABo&#10;ohmC++IrF9EpUjsXOmFyboo1Zp999nhtKfq5yHF8+umnrn/BmWee6b6stRHWhMKj3s4FI3/aaacV&#10;nxcR5vPNN19JOIiuvPLK+MgoOvvss6MXXnihaNTJAeKA2A/noh25X7dFER+QE0lyLhgS/exbbLGF&#10;++W+yP3suuuu3e5Py3fg5HhldAXq6HByWuR88nAu5QZPbLaqmZs9jRqFOJfQ+64k4vXxxx+fmyRM&#10;Q9saKe6B3Fi5Ju/NpmIM8St00/Kf//zHOYAsEqTSl4DjS9mvkwEiHMZBwKhJowMMu+4hj3P497//&#10;XbbeSFfqYtz8YWQoWiGCyxe7jyQ2hsbRSIswHGiIUK4QI6wr/RsBRXMU76Q1GieeeKL71eHMsbSM&#10;Q+SClqbTmAfFZYBBp9n2kUce6f4LM8wwQzD3oe9rueWWc4M4alEkR27RRxfp0lSe4jb6LpE73WOP&#10;Pdy1Qp1qBa6bVssss0zR+LSSiE+h+61VjUKcSxZId9JoJU9JmIa21SqGBOJDnrSB/QztI5L7oJFM&#10;tfXh9aZxMcRoaSTxpknETz31VLzEdCCj5wOhw2tS3w6gzkaaqu+zzz7FXI4MY0/uUEZJ8NH3tdRS&#10;S8VLo2HYHyrLBc5FTsrvq0QdHEWn4lwqwXXTigYNrV48RospWjDSMjH0DFnUKLI6F+JZyCDnIQnH&#10;0LY8lBbiNmmPj3I60YY+wJtN42KI0bLwpUSCgVAilh7g5KbIbUjrOb76GSaHya4o/uM8jFBA4vZz&#10;fuRQGPNJEsFf/vIX9wsUA9KaL1SHJuj7SuNcgCIRf1BHijwpgvWdS1L/DzGkIdESjVZz5LTF6LSj&#10;yHEx2kXSyLtJahRZnIuMw1YvSZiFtuWhtLkQnEsj30E1tPbdGXWHTqYTTTRR/C/sXC6//PJ4KXKj&#10;BkgrOGkyzPEyoi+JA1EMSD2EbmGmz73nnnvGS12wDYOfhD4W53LccceViCbovnOhyM6fJ0WK8Xzn&#10;Qo4jBNfVwikuu+yybd1nopKohwrNHeKrUaR1LjRFDxnsPCVhFNqWh8hxp8Gci1ECzWhbCZp600BB&#10;Z6n9CIvz0fVC1GdRLwLkUmjwgbPxh4unQQTFZLqOSs7N6AXidChjnnvuud1/mkKTiwmh7yttzoVZ&#10;G3XnRa4jdVk4l2233dYtg984ROAZ6VSrjW+na5555nHhXUmNIo1z4X2GjLUv0iDxhNy2jOtHjju0&#10;b0gSRqFteSipwZGPORejCHURaeZ3aRSrrLJKScsu4ZRTTikxIEi33rv66qudc6GJMEhrFVplEeFX&#10;XXVVJ47zs/jUSXCcVKAz8oFfRyN9Z/wRHlgnaOfC9cm1sF3uxYchWGhlprezTN0DxyFyJHq7jCCs&#10;jW5PEC3qJEwqqVFUci6vvPJKiYGmGJeiT96nqBxZ+ilJOIW25aG0/ZHMuRgOIjctmfJs0m3UH+pr&#10;tOHtZFXTXLlRZK3Qz0rIyCdJwiu0rZLIKYXW+0qDORfDwai1oYEXjdan3Svr04im2dpppFWjaGXn&#10;QlcNvb2cgGLa0DYtiuwqYc7FcB0JcSyhPhhG60MCzsPBfN+7NydzGlXQbquuGtyvnjpvgQWK94Be&#10;79+/pp77jaKezoV+TyEDnyQJS/lPi0m9PUn0YREqtWi7//774z2TMediuE6V5lzaFzGktTgYPQui&#10;1h6rrBLcvx5i1sPQPfxckDxjVjWKejoX6mdCBj5JEp7yH+hgrfcJyZ+KulwOJs1AteZcejgMcyKO&#10;xZxLe6KN6QorrFBisNPojUkmKTHmvkLH5K1N1l8/eG3RXwvSz5lWjaKezqXcnDwhByBhyjK96AV/&#10;P1+PPPJIvOdoaMwS2hdVwpxLD4aWUtqxmHNpT7QxRVmHbf+JIf8xAgkKHZO3dl599eC1RcML8p8z&#10;jRpFPZ1LyLDTHFhaOvrbJExZ1lOwM4WEv6+WHt5KQ+fh0P6VMOfSg2GiLXMu7Y82pqIFFligxHiX&#10;089t4Fy+KCj0nJXUKBrpXGTackGapIskTFn2x6TT+/kqN2U5g/L6+7/11lvx1jDmXHooVNj5jsUf&#10;oNFoD7Qx1WLUbW3Ak/RWv34lhtxX6Ji8tVmFYrEFCwo9YyU1ipqdy/nnlz4znYL//NP1zdIGnU7F&#10;Pgx4q/eRMGXZh35sel8t19dmt91K72OxxeIjuzuYSp0pzbn0UHzHgvxpBIz2QBtTX4z8rI14kpIq&#10;9Pdp4ARWV849d/Aefi0o9Gxp1Chqci6+Y1GiHxOGnI6LfodfgR792uhLeD7wwAPxHqXofbWibbYJ&#10;3kM0cGB8ZGkRWaXOlOZcPMhGvvnmm/G/5vP4449X7L2bFcphQ85FT7FstA/amIbEHDjaiIe08YYb&#10;RiOYz6ewP/qjoH2aMKTM5X/9a/Ee0HsTTeTGSQs9Vxo1ipqcC8cl6NE99iiplA/BGHnaSUhYyvQe&#10;PowGofdH/7r44uD1i4pnSgX6uMhx5TDnEoCxqZgLRI/51CwuuOACN5xJXoQq8UXMKWO0H9qYJolp&#10;qbURbzdVO5lYo6iXc/mdlnwVYBgZ7SgkzJJyOnys6v3Ro/vsE7x+UWuuGR/dBfNJcVy56SvMuSTw&#10;3//+1xnctOPo1Asx/OVG480Cs2DKOX0xe5zRfmhjGtIaa6xRYqjbWUwhEHrGJDWKejmXaMCAeKdk&#10;/CFbJKzK8eSTT5Yc89j++4evLyp8nPgwwrPMcxTCnEsCePd//OMfRcPb6Pniwc9l1AoVcvp8vs49&#10;99x4T6Od0MbU1/rrr19inDtBk046afBZQ2oUdXMu8cR1ldCOgjCitWA5/NzLoxS9ha4vSphLyHIu&#10;VcIQ69r48mVfbrrZvGE2RX19IkEt6HOFdOONN8Z7Gu2ENqYiRnfu5PlcmFo89Ny+GkVNzoVhVzjW&#10;F8PxpEQ7CsKnf//+8ZZkqM+VY1wfl733Dt/HnHPGR2TDnEsFyLH4RpiI1AguvvjibtemPqgaGP7B&#10;P5evUA9do/XRxhSNPfbYbedYqFPBYSy33HKpi/GoR/Kf3VejqMm5wK23lhr0xRen6CLeWBnfuaS5&#10;Fz6e5ZhiH5eTTiq9jy237FpfBeZcUvDwww93M8T0CQm1Oc8T/5qIorqs+DmwJL399tvxEUY7IYYU&#10;MddJO+ZYuGf9HL6oa2GGzkkmmcRN/DbbbLM5Z8QkaeXqYRpFzc6lRnRHSmn8kAY+KDkmqfK/Fsy5&#10;pISWVCGDfPLJJ+feVFgIXQ9lbWRw0UUXBc/jS8/IaLQPYkj79evX1kVh8hx5qlE027kw6KQ4F2ZL&#10;TXsvknupB+ZcUoIDCRlkEW3N83QyTGsauo6o3FANGnJXoeNDMtoTEvA000wTNNjtpAEDBrhnyVON&#10;otnORY+czHTYWe4lqbNlrZhzyQDzIoSMslaaSXTSMGTIkOD5RWmHagkdmySjPUnTSXKDDTaIVl55&#10;5WixxRaLZpxxxqhv374u4bMutH8zxL1wT3mqUTTbuegh9bM+e70mCDTnkhHah4cMs9YVV1xRcy4G&#10;5xE6t9YNN9wQ7x0mzb1q5cH777+faq4HIx/46hTjTJEYvdnnmGMON8HWeOONVzQ0SWqlpsrVdpQs&#10;p0bRbOciHSmZdbLRz56EOZcqOOmkk4LG2ddrr70WH5Gd0PlC+vzzz+MjSuFrJLR/OWWFSkBmpDvt&#10;tNNKzkNEN+oPzeKZRVSMSTUKGfl6iKaxofW+QvdYixpFs52LdKSkUU6jnz0Jcy5VUKn+xVfWvjGv&#10;vPJK8DxJCvHPf/4zuG85lYOKv+HDh0dnn3128FiRjU/WeMSYZNX4448fNPBpRVFbaL0vckdcjwYH&#10;oe1a/j3WqkbRbOcCOBeGrGr0sydhzqVKsuYMbrnlltRFZZdffnnwHEnyi8fIOYT2qySB+2SGyvvu&#10;uy+4XzkxCoDRWMSYZBVNeUMGPq169+4dXO9rtdVWK15z8sknD+4j+utf/1pyj7WqUbSKc4FGP3sS&#10;5lxqIE3HRF+VJtgBPexMWjHOjxDaXknU8aRtspykSy+9NL4Do5GIMcmqWsYck9zIiiuuGNyutcwy&#10;y5Rcl1Zhof1Qmo6RWdQoWsG5MB4iNPrZkzDnUiNnnXVW0NCWE3UUFDMlETqmkqQ4ikge2t4INXJo&#10;HGM0YkyyqlyfmEpFZoxdxTnotBnarjXPPPN0u3aSg6Gozd+3FjUKcS7NFB1MQ+ubrVampe8ua/2L&#10;FjPI+bzxxhvBfdOIoflD6xuhe++9N34Co9HQRL4aXXXVVd1EB91y20WM0i370UIptI+I+YNkX60P&#10;P/wwuH9o32rVKPhYDF3f1Lh3UA2t7fpiQgY3rXSHSJoxh/ZpdRntBYadMnotpsDV+Nu1NHp2wpDK&#10;5WhxUv7+uojXMOpJWzgX6lJCRjetzj//fNdIgOKt0PZW1uuvvx6HgtEu3HPPPSUGPTSlhN6uFerH&#10;dMcddwT3RZV47733SvavNPOiYeRFWzgXqLVCvF1ltB8y0CEtDZN6aONEtNEX0VTeh1aCoX1RGt59&#10;993i/pU6BxtGXrSNc4FqWnq1s+o9MrRRHzDidIAt1zye1kdi8LUoBgtBc3t/3yyOgtEd5DjDaARt&#10;5VwgZIQ7Ucccc0z8xEY7gUP5+OOP43/JyHDsvpJgXD1/37tSzqQoULzMcWn7hBlGLbSdc/nggw+C&#10;xrjT9NNPP8VPbHQir776ajdnEWrhqPGL0qoZcZdiN/qQGUa9aTvnAjSpDBnkThH1S0Znw6yn2lGg&#10;ShPK0TBA71+tk0jT2dgwaqUtnQtQbBQyzJ0iWrYxhhnFJ+U6hRrtCYNiakeB0nSUvfHGG4v7M4yQ&#10;YbQqbedcKC+mBc5NN90UNMqdrqOOOip65plnnMOxsvP2RjsWlAYaeWTZ3zCaRcs7F+oeaKt/4YUX&#10;Bo2t6Yjo9NNPj5599llXbGIOp33QjuXBBx+M11ZGci+G0cq0nHOhBzFjCZ1yyilBQ2pKp3PPPdcZ&#10;rKQ5aYzmo51LmhZmAqNOmHMxWp2mOxcqMRnxt9PrUJolq7xtXXTfFSaHywLFwobRyjTcuTzxxBPm&#10;SBogGgRkNVhGY9HDxGSFiasMo5VpmHPpqcO3NEMUKxqtz6OPPuocy1NPPRWvMYzOoaE5lzvvvDNo&#10;DE35iJZkNltl6yPOZOjQoc65UM9Iw5WkccjSEmqaTPNmixOlUA/JVAY+++23X1Oa/TP226233hr/&#10;Gw0DllLS0640vFiMocdDhtFUm5grxGgPevXq5Srwhw8fHu2+++5u3SabbBIdf/zxbhkwLFlhmmOf&#10;kSNHRtNNN138z4A+ffoUR6o++eSTnQHHyZ900kluHWy77bYNm57gtddec9Ov+/j1aldeeWW81B40&#10;pUKf3skhA2mqThgpoz1YaKGF3AcWM0Myed3ZZ5/tBpXcddddXV0k25gADGXNycwwwwzx0mhwLmON&#10;NZbbhpi9sCcPu7/YYou59PLCCy9EQ4YMidd25Vpg2mmndb+NgI60IM7Ff984F4kLonaiKc4FiPQh&#10;Q2lKL/2lZbQ+O++8c/TLL7+4ZZqJX3bZZW4Il0MPPdStgzHHHDNeSg85oSmmmMIdyy//pTEH6Wym&#10;mWZyyz29gcf+++9fYsDFGdOHTiD3+N1338X/8oFShdC0xLSUxamJc+H/AQccUHQiOudCX7Z2o2nO&#10;BfDcIaNpqqynn346DkWjnXjxxRfdfC8iijr0f6bTXnTRReO90zHppJO6XzGWfH1ffPHF0brrrlui&#10;WWedtaToraey5JJLloRL3759S/6PPfbYVQ2tM++887rZPzU4rs0339w5EN+5DBs2rJtzueSSS4Jz&#10;41fz0dFsmupcgC+JnjZPSy2iibE1Q+0sZp999nipi+222y5e6mLOOed0/ZVWWmklZ3hWW221eEsX&#10;IeeiR1iW1oMHH3yw++3p+BOyzTjjjPFSF5NMMkm81AWV7euvv76r05IcyBlnnBFvHQ05RBxGiGqc&#10;CyPAS50cRZvtRtOdCzBkybHHHhs0pqbRuvvuu214lw6gX79+0cILL1zUuOOOW/Lfdy7kODA4tCqi&#10;WI3jBw0aFG8NOxeGAxKmmmoq92vOpYsJJ5zQNQOnIh9NPfXUxWXEdg3OhfCnrhioK/MdBdTDuTz5&#10;5JNu2ZxLjVCHEDKqpiNc2bnR/jDo6Jlnnhn/68LPuYD+iMC5UPEvYIjmmWee+F9558J5pplmGrds&#10;zqUrPHwj7+dcgNyevANxLhr5//rrr0djjDGGE+tkefrpp3fbhWqcC40OpFWbOZccuPbaa4PGtafL&#10;pjzuDCabbLJoiSWWcOX+CEM03njjFf+LyM0IaZ0LX+A4EJoeS7NVKqdXXXVVt2zOJXItxXR95cQT&#10;TxxNOeWU8b/RkDscMWKEWy7nXDRZcy60DKQCn20XXHCBy2FSJyf7SZEYmHPJCbKsIQPb08W860bn&#10;wNctHw1+zgVjs/fee8f/KjsXmTSMnIu0RqNxADCxHgaVOhu+io3RDBgwIPr++++DORftCOrlXATJ&#10;uQh0sqVlHw0NGKSUxhnffPNNvLV9aEnnAj1lOuOsOvXUU23MsDaHpqZLLbVUsZ+DOJezzjoruu++&#10;+6K11lrLTRInVHIughSLCT/++KM7FuilTw7Heut3dVDdaaediulInAujJNBoYr755ot23HFHtw7S&#10;OpcQV1xxhdtXixymxncuMNdccxXjB42eaF6e5LhalZZ1LkCrqJCBNR1RLIs12ge+kmeZZZZu9Wc6&#10;50LudOONN47/dcFxYmiAZdb5aOdCkQszmWownmmNYidCUSFO2h/ixc+5EHaNbDijnQvFmJtttplb&#10;1lBER/FpO9EWMS1kXE1HRHfddVccQkarQy4iibyGz6elEzCZmGE0m7b5jDnyyCODBran64QTTkg1&#10;97phGEYjaRvnwoRiIeNq6hLjUxmGYbQKbeFcrINlOtGM2zAMoxVoaedCcU/IiJrKqxlzUhiGYWha&#10;1rkwAFzIcJrSqd2G5zYMo7NoSedy7733Bg2mKZuuueaaOEQNw8gKzX8/+eQTN8TLSy+9FD333HOu&#10;g+Njjz3mxLhfDLNDr/pXX33V9c379ttvrR9aTMs5F9rmhwylqTpRX2WtyQyjPHQuxYHgNB566CE3&#10;3879999fIsYbQ3R0RfLf3++BBx5w53j44YedQ6pm+P5OoGWcC52WQsaxp4oObxrCR4uOeHS+oq/L&#10;ueeeGzyH1ptvvhmfyTAMoIUlDgBHgEMQ5yDOgxIU0T333OM6uIbENr2vdj7a2SA6aPYUWsK50MEs&#10;ZBB7shgLKk/o1S0D8RlGT4V58SVngtGXnIh2IEwDzfQWiHlx+IAT3XnnnSXS25Acxzl8xyPOhmtz&#10;D3zwdXLjm6Y7l6FDhwaNa0/XKaecEoeQYRi1QB0I9SbiVDDwGHrtULQjwWkw/tjtt9/udNttt5WI&#10;scaQv17251hxPJxTnI04GpyZztEwSnMnfvg11bnccsstQcNq6pJhGLXBiNHaqUguBWOPxKGIMxHn&#10;gW1CN998c8k01AzV40tvl+MQ59HORjsacTI4OXEyDN/TSfWjTXMuJ554YtCgVitaRjECaWhbu0qG&#10;TzcMIxvkVKQ+xXcqGHjfoYhD0A6EMdpuuOGG6Prrr4+uu+66imJfpJ0Ozsl3NJKj0U5Gisu4Z1qk&#10;dQINdy5ZO0Yec8wxrojosssuc7P4lTO4zGsdOke7ir4+hmGkB/uAgQ7lVHAq5CC0Q8H4a0eCk2Ck&#10;Cz5W0dVXX+3mxGFE5XJiHyTHcQ7OhWPi3FzDdzSSm+HepMhMO5mPP/44fqr2pKHOhWHifQNKU9nz&#10;zz/fvQA89ueffx7vnR3/3O0uZqczDKMytKCk/pacilTUY6ylPkVyKiGnoh2KOBJKQRBD4fNhi4YM&#10;GZIotrMv4jhxONrR4Ly4nhSfaSeji8t0URlNo5nPpR1pmHNhbhbKP5kVr16BFTLQrSC+pkLr08gw&#10;jPJQYc/stboIjJwAxpqcgRR/YdCl2EuKunyHIk6EgXKZuRNddNFFJbrwwgud/PXMGMn+HCsOR5wU&#10;1yAXJI7GdzJSXCa5GCkq45mYOM5momwiL7zwQtA4t4IAhxraVkl6kijDMEqhvxfGVxyLn1vBqWC8&#10;JaciRV/iVCR3gjPQzgTnQckBpSrovPPOqyjZVxyPOBvtaLSTwcFxT+JkdFEZzyDFZDwbxWTUI7UT&#10;HeNc6tmznwgQWp9GzEMjkHXPOi9NLcWEhtHJ0PNd6lekGIwvf3EqUgQmTkWKviSXIjkUnIA4E5wE&#10;nZLPOeccN2sldoXpp9GZZ54ZlGxHHMOxnEMcDufWjgZnJsVm2sngAKWoTHIxUkwm9TCPP/54/PSt&#10;T8c4l6OOOiponPMQMClXaFslHXfcce54AQdDI4XQviHxlWM0D74kTWE1Cjo++tfG8GKwkxwDTgFh&#10;/Gnoc/rpp0ennXaaaxyETj755Oikk05yrVZJ28cff7xLq9QBkz5FRx99tBP2RfSPf/zDSa9Dsi/H&#10;yXk4J+dGXIfrcV2uz32ceuqp7t64R3FU3Ld2UDybzg3hoCQcWpmOcS4hw5yHiCAQaoyQRkRoHxxM&#10;lqbYRvNgzvlGaZxxxokmnnjiaNJJJ42mnHLKaNppp42mn376aOqpp44mn3zyqF+/flHfvn2DxzZD&#10;jYIvd31dwmTppZeOll122Wj55ZePVlpppWiVVVaJVltttWiNNdaI1lprrWjdddeN1l9/facNN9ww&#10;2njjjaNNN93UzU+/xRZbRFtuuWU0aNCgaOutt4622WabaNttt4222267aPDgwdH2228f7bDDDtGO&#10;O+5Y1E477VRRsi/Hcg7OhTg31+BaXJNrcw+bb765u6dNNtkk2mijjaINNtjA3S/3zjPwLDwTz8Yz&#10;8qw8M8++6KKLNvQdVENHOJdPP/00aJRD4osgtD5JZFOFNGN4+aLsNwkcT+gYX+3aWqQTEIMWei+1&#10;iiJS+QpG/PfXaWFcMI56nRwTOn+9JGHSKMS5YIgx0Lvvvnu0xx57OO25555Oe+21V1F77713Ufvs&#10;s09R++67b0Xtt99+RYXW7brrrk56nUj2TTpPkvQ9yj3L/cszyXPKc+NgFllkkTiEWpOOcC5kF0OJ&#10;wNcbb7zh9g9tS9J3333njgEqD0P7lBOOrxxpnN0XX3wR7200mjydi3Yc2pHoX72PL75e+dqV/bRk&#10;H/kfun5eapZz4dlxLOJcfMciBlmkjXbIqGv5jkA7By25fmibr6Rzh6Tv1X+OkIORHMwrr7wSh1Lr&#10;0RHOhXLNUCIQUd6pv/5D+yTJh4rA0H5JSgPNEkPHinTuyWgstTgX3+hr41+NKCLZaqutuq33HYte&#10;h0L3Voua4VzGHHPMso5FOxdtqFHImJdzAuUk1wltKyd9frleSPq+feeC5LmliIyWcq3a6KcjnEso&#10;AYhClV5UvoX29UXrDp+sIwykhU5ToeNFRnOoxrmIcdfGPmkdkmP08fq/rKMMnjJ7f79KytvJNMO5&#10;LLHEEqlyLNo4h4y3SBt5MfpJ8vdP+p9G+lj59aWfQT+bdjArrriiczA0U6aPTyuOSdb2zqVcB0Uq&#10;4UOkrXdhdrkQ1KOE9g8pC8z1EDoHohGA0XiyOBcx4iEDrxU6No3WWWcdVzEc2oZC19LKy8k02rmQ&#10;3pZaaqmKORaUxbGIwU+S3j+N9LnLHae3yb6+tHORX/3MK6+8snMwuolyq9mItncutGX3Iz/Oo1xA&#10;07bcPyakJDh3aH9fNEfMCuMJhc5Fc0yj8aRxLtpwi3ORX1HouJAOP/zw4q8W62hJRIsmvX+S9LV9&#10;yX2GjkujRjoX6jnpE7LMMst0cy7aqYgRTnIsScY9pErb999//6JC21HoulqhbXKMKORgEM++6qqr&#10;ujo4cnWSe2H4m1ai7Z0LbcZ1xB82bFi8JRl6vepjQqJNejn4Uggdp0Ub9mpgHm7/XEQio/GUcy7a&#10;UPsGHIWOEfnOAx122GFlRXNVmriyHDo+dB0Uuje572qcTCOdC+mMTofLLbdct1yLGFsxvpUci17W&#10;8vcTaSeSRf55ks4v2+Q3JO1gRDz76quv7poo6178rTYOWds7F4nwdEpKG7Bvv/12SWIJiZdWidBx&#10;WvS4rZbQ7JxG40lyLto4i7EWw+3vK9KOwHccaURTXPpQhLbpc4eujeT+RP4zhI4JqVHOhdw6X+Q4&#10;F+oXkorDxAD7zsU33mLQtULrQw6jWunzVroH/SvSz6adi/SBkXHIKB6jcp+Jx1qFjnAuBGwWGETT&#10;TzC+/DnsQ1SaRfPdd9+N96wO6pN0ojcaT8i5aIPsS+8nKudQDj300BKF1onoeEdnPfkv++rzoUqO&#10;xr9n7WRC+/tqlHMh14LBZFwu6hfyzrX460LOAR1wwAGpFDoW6WugcvfCry/fuSA6WZJ7oT7Kz72U&#10;m5akkbS1c3nyySfdF341hBKNVlpCx4ryQA942Y4jo7Y72rloQ+wbaHlHWlmciuiQQw5xCq2npdjO&#10;O+/cbZuWvkY5JyP3rZ8lrYNphHOhfxiGEoPJ+F/UL4hj0c6lXo4l5DyyyD8f0tcO3ZNItmv5Dmbt&#10;tdd2uRcGuST3QrE5H9nk9JjRshVo+5xLtYQSjYgB5dKSVAGP8oREjzM1GosYUjG8SIyxyH/vIafi&#10;OwFxIloHH3xw8TckhhGhdzjL/rH++ZG+flono5/R31fUCOeCgSTXgsGkSwD1C0mOJeRctKHWhttf&#10;5zuAkKMQHXjggUGF9hX559f3kST9HCL9rDy7DBFDVws/90KOrxVGU++xzqVc4slanMVgdaHz5E21&#10;DQSM6qHzHs1gQ44l9M59x+IbfO0QfOeBDjroICd/GVGZv9tuuxX/a+nz6uvV4mD8/UT1di4//PCD&#10;M5AYSgwmzoXWUVlzLfLrG25Z9g1/yDmEnEk5hc7hXyd0L/46fn1p57Leeuu53AsjKOvcC2FG7oW5&#10;s5pNj3UujEAaSjgoK0kzbBrtDR3TcCw0gxUDLPLft+9UkBj4hxZdNPqhT5/ou/HHj+5edtkSpyAO&#10;xNff//73ErGOQRFpjsuyPlafL8nJHFnY77VZZ41+Hmec6LPJJovOKZxL3788l+9gQs9ab+fy3HPP&#10;OQOJocRg4lyovNaOpZxz0UZaS6/zDb7vEEKOI4v88/nXC92Tv45fLe1cZIBLumLo4fmlYp+cH5Oo&#10;NZMe61wo+vITDWL462pg+Gx9HstltDfUdWHgcCy0VBLjGzK25RzL72OMQdlaiX7u3bvoGHwnUk67&#10;7LKLcy56nZwnyclwD8cWDJJ/D+jRgtPTz6GfESU5mHo7F10khsFkmHkqr+uVa/EdQchZ6DAPKXSM&#10;f159TRS6L/2fX1/y3IygjHNhvhpmsQwVjY0YMSIO0eZQvxjS4jDTm04wIioRq8FvOkxHTaM9oZOs&#10;VCbTv4KWSmJw9TtGSU4Fw/7ZpJN2M+iiJ+abL5NhQhSJYWBlH23cUJKT+TNwfcR67l8/jzynSByM&#10;3qeezuX77793hpFe5xhKDCYD01J5nca5hIw1+nnssUue/bF5503lWPwwriT/eCTnPmannUreBcsX&#10;FHIgofvVz6Ilz800AhSN0d0hqWjspZdeikO1OdQnhrQBDO2iE4yolk5Iekj+Vh6t1EgGxyLGjfHe&#10;cCwMtVHJsYhTEceCtDELSRsekf6y9dfTFBfDwn99LMvawOnczHGFY0LXFj3/17+WdTDiXLSDqadz&#10;YSpfXSSGwWSiLJyL71iQb4S1YRb93qtX8NmfLDy7hKGEo0iHp5YOWxTaB+lzoeO33z54D+jyNdfs&#10;ds/+c4nkuelQS9EYUyTrojHd56XZrcYKT9czCfWCJzHVgh7nbNSoUfFao53go0OKZDBuOBYqk3U8&#10;QeUci+QaQoZEC4OmnQnSBsaXGFa9v28ctYHD+J1Wxqih38cc0z1LFgdTT+eCQcS5EP4YSkoYcC5r&#10;FgxwpVwL8sPsjM02Cz636JBCbiiNY/GdSkj+MfqcoxIcHCIHE7p35D8fEudC0RjTI1M0pluN8VFE&#10;HG52q7HC0/VcdGJCvKRaIZvKuYz2gzJq+WqWIhmawFLer+OJGONyjgVjEzIkWtqZYDS0UUmSGBj5&#10;X8nJHLvbbsFri16dbTb3HFkcTL2di65v4WucaX5pdlvOuejwkWU0vH//4HOLThw8uMQJ6LBDvgOp&#10;JH0sknOGrq0Vunf5L88o4tmZWRPnwnQd2C2KxkL1LrS8axaFJ+u56ISEKk3slQZyLJzLaC/84jAx&#10;bDJ1rsQR7Vi0c9GORZzLVxNN1M2IiF6YddaisdAGJavkeN/JFI1kBcN2WOHe5VnSOhimW66Hc2FU&#10;DP8dYDBDzkXCTkuHh2jYgAHB5xad5DkX7Rh8x4H0O5b37EufQ84burZW6N71M2nx/EyNTL0LziWp&#10;3oV6w3feeScO3cZTeLKei05EKC+qbRRgNI8XXnihpDiMREpixbFg2IgfIcci9Su+sRHD8kegOIQW&#10;ZNqIIHEOaeUfL4ZHzqWdzDG77trtHtBrM89cdI5JDibkXJZccsnC4YVz5AxjieFcdM4R53L++ee7&#10;Ph061yIORp5dh4XWUTvsEHx20UGFY8UBaKegnQXSDiUkf399Ls5NC8HQ9RFFZvqek96v/IpzoWjs&#10;hhtucM5F6l38Sv2nnnoqDt3GU3i6notuPkxlvNEzoT+LtA7TRo1ybBwL86iEHIufY9GGBYMiBv7l&#10;mWaKfhl7bGdgnpxrrqLB0M6iFsn5xPjoc4uDObSw/qPCV/yogmOjv81lG29cdIwhByPpIuRg6Psz&#10;++yzx6GXH4xorp2LOHicC++gXJGY/Ib0w3jjdTPo6F8rrlh0LEg7BO0otBNB/geFSB+D9PmO2GOP&#10;4D2gU7fe2t1n0jPoZxQxiCnO5frrry+p1KeOSjuXZo7qUXi6ngsD4kkC4svV6JnwdSe5FiqRMWok&#10;VIoa+GKmyWclx4LEkGjH4ht/kRh/X3JckkLHiJKuwXHaeGqDqR2Mdi7awfjOhb4/5F7yrix+6623&#10;ik5e5x7FuYhj8Z2LyH9+rafmnrvEoA9Zd91iuPjORTsI/X4lrHzpffSxcj7E+Q/fc8+SHAw5lhMG&#10;Dy55d6Hn8J8TlXMu0mIM59LMFmM92rnQ+UgSULN7sxrNgcmoQkUx5FpuvfVW11GNJp9ieMW5aMOi&#10;jQlGRDsC32CIwdeS/bMqdC65jlxX1rO/GFC5XzGIPIc4TO1gJG2Ig8Gx8Mvc7eRenn322TgU84Hm&#10;+75zwWCWcy7ynPpXS9bpMNJh6DsWHT46jCSckiT76GP1OeU6SF9f7sm/b1HoGdFmm21WdC60GMO5&#10;EGd1c2RzLk1EphUmwRg9E4oNdK6FLz/JtVCWTa6FVjnasYhz0QZFDIg2GtpIIDEkIm1kQgoZoyT5&#10;55ZrauPKfpxPDJ7cP+J5tIPxcy+SThAjFpB7wSnnOTkVw77k7VxEOmwkzCR8dZgg7SB0+Ih0HBDp&#10;sJRj9Tn1teT6SO4pdM8o9IxInMt1111nzqUV+eKLL1yi4YUYPQ8Mo7ROCuVaSLTkWkjEeToWbVy0&#10;tAGqpNDx+hoodH3243htRHkOMZLiXMTBlHMuGK80M7+mxZxLd4WeEZlzaQNINAw8afQ8GP2aBOiX&#10;8ZNroe8AzTzJtdCnIORctBERoxEyFGJAkDYsIm14sso/l74W8u9D9hOj5xtQecaQgxHnwqgFDItD&#10;ji9P42XFYt0VekZkxWJtAImm06HegAiYBF/pScwzzzzxUpjZZpstGj58ePxvNAsssEDLj1JAwgsV&#10;iZFQKRKjmSd9CWj26TsWMSRiOLSx0MZBjAfSRgVpg+NLGyZRaD/kn1dfU9+L3I9cm3OKIdTGM8m5&#10;iIPBuZB7IcdHzq/aCft86lmhr8NEh5UORwlnCRMJF5GEjy+9jz5Wzof0deTa+p7kPkPP4T8nsgr9&#10;NmDIkCHxUvvDMCU0UvDBEAgDBw50dU0a+heMR3PNANNNN128FCapv8MYjAYcQ8TXYJwokhRmmGGG&#10;qG/fvt00/vjjx3vkDy2dpEhMd9jTRWIUOZCASci+c9EGRAyGNhJIGw8xKCJtbETaGJVT6Fj//Pra&#10;2kjpe5Hz8RxiHHm+Ss6FIXGIUzgBnMEbb7wRh2pt1KspMtLhocNJh6EOY3m/Omx0GPlOBeljkD5f&#10;6D3pe+Iek55BP6PImiK3AR988EG81BmMM844rlcufTcE7VwgNMc2YzcBxlV/iWrnQsT1wbmIcdFO&#10;SzuXEOKUjj/++Gj66ad3yz4Ys3rxySefBL+SdZEYI1uTa6EIolKuxTcQ2nBog4LE0Ii0EcoqfR7/&#10;OvoexFDJvcl9yHl4Hp5LnEuSg8G5MCQOHwh5fx1/9dVXJc4l1IkyycFIuMuvSP+XsNBhpMNPh6uE&#10;iUjee5L0vkifR19DX1vuB+l7Fuln0uLZrROl0RD8/gZMrrTwwgtHO+20k9Mcc8xRXEbkCki4oGfd&#10;pFku0zbzZSpo59K/f//o/fffj/9F0dlnn110LrPOOmv05ptvus6oqFevXu735JNPjqaeeupuTb1l&#10;SgJyMM1wLhhEEp92Ln6R2DXXXOMS8eabb55brkUbGqSNENIGKiR/f6TPp6+F5B7kvjBO+p7kHJxb&#10;DKU4mKTci3YuUu+SR5+Xn3/+OZibrGX4F/1fwkI/P9Lhp8PVD3sdRqLQPvoc+txIX1fuJXSv+j+/&#10;WuJc0gz/knVW3Twx59IhYMA/++wztzx06NBoiSWWcMsw44wzut9jjjnG5WpwIgLZ5kUXXdQt81XK&#10;12PIuVAerqERBBFcciB+bsjPuWAwfJZeemn32yznoutbqAgl14ZzoZiB4gYmlKP4YYsttoh23nln&#10;J+awZ16V3Xff3Q2Bj7TBE8NQyYghbYRQyFAlyT9Wn1dfU+5DGzHulXtmfhTunwnIeB6ejQnJeE4+&#10;QnbYYYdo8ODB0Xbbbefm7996662jrbbayhW/rrTSSi53IfUu3333XRyytaHfC86F9yLOhffA9bmP&#10;bbbZxt0b98gMnfJuEM8Tei86LHQY6bBDOlxDYV9O+likz6uvqe/Ffy/yTuR5eDaeUd4Hz5524Mq8&#10;6sOqwZxLh0B59VFHHeWGtAGcC4byvffecw5COxS/GINcDpCQk5wLxUh8TQrMtElTXnEuTOvMtcrJ&#10;z71IMRvOJaR6ORfuW4yYX99CQqW+hZwVzoUiMYzaoEGDXKLG0JLIMb4kfHEyGAUxEtpwaIOiDY1v&#10;hEKGqtzXMdLH63Pra+p70UYMxyIGDIeC8WKOfnEiW265pXt2+UKmSTZFU4y1xmCexBFtxHi/ecB7&#10;IUcpTp84IkPuS4dWioMkR4mzkffC/fNeeB4+AHgvPCfPW8u7QaHw9+Ufo8+pr4X8d4IDFMfCvfMM&#10;PAvPxLPxjDwrzyz1LTbkvtFQiISgi7P4yiSXgBgTappppom3jAYjBhRTsUwRl4Zh50OIcwGMzZRT&#10;TtlNFMP50JpMIHGAnGu++eZzv/WCrzkpftFl+359y5VXXukMLIZWiiS0MZBl/39W46UNlDiUJOl9&#10;kT6Pvoa+ttyPNmYhyTNqYZhFktsR56LL9p955pk4dGuDeOfXhclMlHxsUESHKK6TuqE8iiuRDj+k&#10;wzar9Hn86+h78O9N7oNz8Czy3v26MJwLjlbXt7RSSzEw59JBkLt4+umn3bI2+szpQARMgsp/eqID&#10;xWQYWsApAa3JVlhhBbfs4zuXECQGAcOOc6P+xkeKyertXGg6jXPBgHHPGDDfuVDfgnPhS1E7F4Qh&#10;kF+R/i+GQxsUbWy0ERKDqA1JJelj9Ln0NfS15X6Qf68i/Vxa2rFo50K9i3YuebVKKjfNsdT5iHMR&#10;ByPORcJGh4U8v35WHR46nJAOQ6TDN43845E+v7623A/hrO+FYziXxAmez3cuaaY5fvnll+NQbQ7m&#10;XDoA6j+IVMyzISy++OKuHJxez0RMKt9pmeVPHkREHTBggJsoCygmETAY/nl9sjoXePHFF10i0pCN&#10;l7442rkwM2TeUIST1FKMxCrO5YorrkjtXETaeIixEIMh0sZIOwoxkNqgaOnt+jh9Pn0duba+J7lP&#10;//71f3lOFHIu5GJxLvX6SpYiS6l3ufjii0smbPOdi3YwOkwkDOS59TPqMJFwEukwFOkwDil0jH9e&#10;fU0k9yL3I9fmfPIcEhe0Y0EUiVFMyMcQ3Q+kSIw0SLzGQUuabhbmXDoIMfR8sRDhyDpTF8MXOEjO&#10;hspRqfwH7SDmn3/+eKkLtlGhmoTvXGj66Mt3LnS89PsXUcci41Rp53LiiSfGS/lB6zbfuVCsIM5F&#10;WoqJc6GsW4ytNghask0bD21YxOBogyQGRIyISDsULb2PPlafU66D9PXlnvz7Fulnk2dFvnNB9XYu&#10;NGnnnPJ+aP1Ibkk7lzS5FwkPeX79vBIeIh1WSIdjNfLP519Ph7W+vty3jhM8m3YsPDtFYjgXKRKj&#10;vhTnwvvAMfM+mACvmZhz6SDE0C+00EKuDLxPnz4lzgWItMz4d8IJJ8RrRh/HNuHbb78tFl1h4OnQ&#10;GOpx7zsXHyK471xef/11J4H71f2N6FQp8IWmO1zmwUsvvRR0LiRU37lICyUxBGIUfMk2bUDEYGij&#10;I8ZDDIhIGxKRfK3qdbIfkmP1OfW15PpI7sm/b5HcP79a4ly0g6m3c+GLWxeN4Vy4njiXanIvEgb+&#10;c0u4IB1eWjpMKyl0vL4GkmsTvrKO/ThexwuJD/J82rngWPhI5IOIXItfJEaL0WZjzqVDwIlg6P2h&#10;XOg7MNZYY0ULLrig04QTTtit2Sj1KRgKWpRRobrYYou5VmMait6omD/nnHPiNV2Ucy7kTtieVLRF&#10;YqA1jA9NpqUBAhXHeWfv+TLO27mItBER46KNj3YEYkTEkIgxEWmjKZL9kByrz6mvJddHck+he0by&#10;bOJUROWci3wp5+1cQBeNXXrppe56NJUP5V78cPLDRocFYSDPKpKwEelwCykpjEPyzy3XlHuQ63Eu&#10;eYcSH+R55PnEsWjnQisxybXQSkyahutO1M3CnIvR40gaIDFULJZHzkWMhzYgYkRE2mmIUQlJ9tHH&#10;6nPKdZC+vtyTf98iuX9+tXzH0oicC1BsK+8I50LjEu1cKuVeJIx0uOhwkOcVyXqRDrtq5J8PybXk&#10;2qxjXx0vdFzgWbRjEefCs0uzcF2RL++imUO+aMy5GD2Ot99+u5tzKVehX67ORYyGNhgibWzE4IsR&#10;EUMiEoMiRiUkvY8+Vp9TroP09eWe5L5DzyKSZ0XNci4Up/IFTu6FGWMZEQDnkpR7EQfjh5UOHwkT&#10;CQs/DGS9Lx2O5RQ6Fulr6GvJcXJ/8j65b3kO7VzkeXl2ci28B78in3jdzL4tGnMuRo+D+h0MV1rn&#10;0gqtxfQ2pI/T55Nr6Gvre5L79O9f/5fnRL5zaURrMeGbb75x57788svd+Hi+c6nkYJAfRhI2fnho&#10;6fCqVfq8Esasl3cj9yX3qd+9zrGIc5Hnls6sxF15DzhiGtC0CuZcjB4HRkucC198fPn5/Vz8TpRi&#10;HMRAyK9I/xfDIgbkvI03jr6aaKLos/79ozMGDSoaFG1UtHEpJ39/fS5xLCHnckDh/u5caqno57HH&#10;jl4bODA6dLfdSoyf/1z8InEu4mDq3c/Fh/PiXJg/RpxLyMFo56IdjB9uEk46bCQc9DsUyfa08o+X&#10;cJRzyXW5B3lv3JfcZxrHguQd+HUtec4MWivmXIweR9IAiTTfxrnI8C/auYiREEMhvyFpY/Nz796F&#10;VFZIZko4GjEsYly0xND48vfT50BJzuXgPffsdg9oyNprl9y3fjaRn3NBGDbdQ5+imHr0RwLeFe+B&#10;mS+1c9EOJpR7qdbB6HBIkn6/oe1Iwo9l2Veul8axaOfiOxaeXcZ30w4+ryF48qIQywyjZ0F5vm6N&#10;hHORgSv1XC56bDExFtpo+PKNyVt/+Us3gy76z5JLFg2MGJks0seiJMfCffwUcHDoz4L0fevnQ36u&#10;RedcZOBKDBuOWvebyhsM6FKFXNc//vGPoHNBlRzM6wzeqp79psJXvx9e8t70+0Tyv5L8feV8cv4j&#10;99ij5GNjVK9e0RnbbVfiXCo5FsSz49xlZGrJtTS7X4tP4SkNo+eBc+Frj8RJmTXORZojy6jIV199&#10;dXFUZDE02uD4xkT/x6hoYxaS7yBCTiQk/zjtWLSxREfsskvw2qL7F1ig5Hm0Qo4F8dWMYdPFMfUc&#10;fRfnwkCsvnMp52DEQPMbyj2iu5ZeuiT8JMzEKSB5nyIJG39ZpI/V7+GogmMJ3QM6Z5ttShyL3Ls8&#10;j35GeW7CXyZsIx634qyvhaczjJ4HHSlJlCROjFdSpT6j75J7EUOijYlvWPR2jEvIkGhh0HxHIark&#10;UERiGH0DibiHk7bdNnht0W9jjlly71pJzoWyfn8+l3rC+6G/FM5FlMbBoJN33z343KJDC2EUCk8d&#10;jhKWSMLAXy//9bEsy3l/ZwqKwPUROUjtVMSx6OdC+plxLBQVEofzmu4gbwpPZxg9D8ZY44sb5xKq&#10;1Jd6F+bN8J2LSDuWkEKGREsMmTZCWaSPR2LUkBi9Y3bcMXht0TtTT+3u1X82cSwh50KRDB1v5au5&#10;3i2UxLlgYEPOBWkjrB3MxwMGBJ9bdEohfEIOPBSuLDPFAtJhrbcjfR7EuUPX1hKnIo7Fdy7+8y67&#10;7LKuk7E/z1IrUXgyw+h5MLcMzqVcvQtFYzJ3iG98kRhl7VD0tu/79OlmRETvTTVV0Rhp+YYppNBx&#10;vqET57J/4T5C1xcdWHAW+r5FSY4FUd+i59BnlOl6op0LyuJgPp1iiuBzi04tOBdd2e87GT/MZQIv&#10;+S/b/P2RPmfo2lpJTgXpZ5Rnx7HoaStakcKTGUbPRNe7YMCYD0MPA0PRGEOb41wwtL4BRtqxiGT9&#10;3xNaaaG/F/bRX7u1KNGxFMR9nDJoUPAePp500uL9+kpyLkxmJeX9OGYcdL077fnORRtZWRbjq40y&#10;OnuHHYLPLjqiEF5Soa6lHYM4Cn6ZwAv5TkR+fcn5qLwPXR9RLCbOxb9/eS79rIjZYwmTVqa1784w&#10;6khS0ZhukszAmeRexNj6Rlg7Ey29jr4lGBD07fjjd3MGKOQ0yil0Du1UxLHIvRy8++7Fe0A3L7ts&#10;cZsv37H4zoUiMYplcMyNGGrEdy4iMbRieEX+fkn1HQ8vskixrkNalSHtZETiLBgLD2nHoZd9yTmP&#10;L1OhP2SLLVLnWORZexWclTkXw2hhdJNkv9UYuReGNif3kuRckBhpMeYh+YY/5BxEIWeCQvuK/POH&#10;7iEk/1lQknPBsSCpTMYxM7lXvUlyLsg3uiK2yS/6bLLJSgz6A0ss4XIL4lxCTkYkToJfpoFm2mHt&#10;QLT8Y/W5Tyo4GO3o/ijo0i23zOxY2G7OxTBaHDqe+a3GdMU+o8+SexGDG3IwIaON/O2+A0AhR5FV&#10;/jmTrq/X6+1aSY5FOxd6y1PmX+9WYkI554JCzkUU2l/qNqQCXaQdgUgchDiLrbfe2klv9yXbtPxr&#10;yT349xZ6Bnk+vZ85F8NocegfwBe47q0vFfvkXtZZZx2XeynnXJA22lp6u8h3BijkNMopdA6kr5N0&#10;P/6vSD+j71jEuexR+Pom10Knxs8//zwOxfpSybmgah1MyMmgkINAjNaAQttE+hz6nCjJqSD/vuWZ&#10;fMeCzLkYRhvAQJZ+7kX6vDD6LLkXDK02vtooi7TR9uWvDzkGrSwOBelzV7oH/avlOxbtXCTXgnMh&#10;10Knxkb1CE/jXJAYZN9Ii0LHVHIyvmiWjtI4EpG+RugeQveKkhwLMudiGG2AHt5d6l6k5RijzzJ3&#10;hhjbcg7GN+K+ktaHnEUa+efx78Pfppd9pXUs9PEg18Kkc40irXMRiVFOcjShY0TaEYi0o6DfE/LX&#10;y399nCh0HRS6N33voWNE5lwMo02Q4d39lmMML0/uRRvdSs5FG3C9Tm8LrUchJ6IVOqbc+VDSvYnk&#10;edI6l0UWWaShhi2rc0HaUPsGXBQ6zpfvKKh/Q/56JPv75/Cl70Hfn77f0HFa5lwMo4147rnnSnIv&#10;FI8xSCO5F+1Y5Bf5hlobcTHk/jpRuePSqtKxsl3/aslzyHOJkhwLGmOMMVreuWhVcjIodFxIFJGi&#10;0LZy8q9XrVMRmXMxjDaCXvsyQ6XkXhhHCwcjxlaMrzbKvsEW+Qa+kvxj5L8s++tk35D0dn2sln6G&#10;So5FnMugQYOcUWsn54J8I64Nu/6P/OP0f3KxSK8Tyb76t5LknvR50sici2G0GcwfoovH6I2OgxGD&#10;Kw5GDLI20CED7ht8f10WybVD20T6/HK9kPR96+eRZxTHonMtu+yyixsluh2di5Y26rKsDX458aGB&#10;Qtt86Wv461Do3tLKnIthtCGffvqpKx7DwdBhkLG0MLLauWhpQx0y5CLf6Mv/tMLIcx+hbUnnl2Ut&#10;fb/+s/jORRzLbrvt5hxLJzgXrSQnIJL18sugnajcPv42LdaF7iOrzLkYRpsydOhQ1/eFDoMMdyLG&#10;tlYHg8QJ+I6gkhgwEWMv//1j5X+S9D0i/xmSHAsSx9JpzsVXkkOQ9cQFpPfT2/V6+R+6Tq0y52IY&#10;bQrNk5955hnXYRAHIwY35GDEUGvDHTLuvsQp+M4h5ChYt/POO7schD4mtG9I+t7kvrXSOpZOdy4h&#10;ifNAtJSjn492HqLQsfWSORfDaGNwMBgTHAzFY3yxUkQmlfy0IqNyl1786623nmuiyjhk9IOQScaY&#10;xZIe3VtttZWrDN9mm22cZIyqwYMHFwdD3GGHHZx23HHHRLFd9udYxLkQ52VoEq7DNbk294BD4H4Y&#10;gJN7ZMQBWjzRf2fNNdd0z8HzyCRgMnYY/VnEiIXUKMS5mLqrlTHnYhhlWHjhhZ3h9p0ERjzkJLSD&#10;kOHZyXFQGS5zgSByIEhyByJyDJWk95fz6HNzLa6J5B58x8Q9i1MSx8Rz8Xw85+abb+6Gdef5k9Qo&#10;yEGGrm9q3DuoBnMuhpECBrikDkY3U2YMMoaJYYh+GeiS+feZB+a6665zM1leddVV0RVXXOE0ZMiQ&#10;6NJLL40uueSS6KKLLoouvPDC6Pzzz3c677zznM4999zonHPOSRTbZV+O4xyc6+KLL3bn5RqXXXaZ&#10;ux7XZqpm7uWGG25wUwhwj0yGxj1z7zwD/Xno18Nz8XwMSEmzbMOoBXMuhpGSESNGFFuRYYiloyU9&#10;+RkqBgfDYJcyFwxOhtkscTJXX311dOWVVzqjf/nll5c4GhwDwlFoXXDBBU7+eu1MOAfn4pycm2uE&#10;nArTB3Bf3CODcnLPDHGDk6TYiUE7ea5XX321YWOGGZ2NORfDyABf9NIPBoOMYda5GAy35GIw6L6T&#10;wehj/LWjEWcjDqecZD9yJyGHwjVCTgWnR24FJ4hjwSly3zhJRiQgV8YQOIaRF+ZcDKMKhg0bVlJM&#10;Ri4m5GQogsK4U1ymHY0Um+EQyNXgHMTpiOPxJU4EcQwSZ6IdCtfimlybe9BFYJJb0U6FYjDLrRh5&#10;Y87FMKoEg/z00093y8WQK/CdjBSXaUeDcAjibMThlJPsJ84EZyUORXIp2qlITkWciq5bwbF88cUX&#10;8dMYRr6YczGMGqEuJlRUJk5G6mS0o5EcDQ4BaYeDcBpaehuS48RhcU7tUPycijgVya18+OGH8d0b&#10;Rn0w52IYOfHDDz8Ui8p8J4ORx8lg9LWjEWejHU45sY/sL8dzLs4puRScitSpcA/iVLivt99+24rA&#10;jIZgzsUw6gD1GBhzjDrGHSMv9TKSo5FcDQ5HnI44HnIgWqzTTkSOkfNIDkXnUqQFGC3cvv322/jO&#10;DKMxmHMxjDrCPPO6XsZ3NCKcgziKSmJfyZmIMxGHgrgWOag33njDcilG0zDnYhgNgtwDBl8mJMPZ&#10;aIcjEmchDkj/l33EkXC8FHk9//zz0SeffGIdII2WwJyLYTQJ5o757rvvXO9/yd3gKMpJirkYtZmW&#10;XjQmMGditCLmXAzDMIzcMediGIZh5I45F8MwDCN3zLkYhmEYuWPOxTAMw8gdcy6GkRNMdeu33GKI&#10;/J9++in+l53PPvssevnll+N/o3nyySddHxpjNMwayphrml9//TWac84543+NhemlTzvttPjfaOab&#10;bz7XbLzTMediGDnAbIkrr7xy/C9yM1fCeOONV3QuP/74Y3TyySe75bR89NFHbk57H/q3MByMwPV7&#10;Ml999VU0zjjjFEeLZgpgmnePMcYYbkRpWc//Rk0tgHMJgXMRPv74YzfKdSdizsUwcmDBBRd0v6uv&#10;vrr7Beaup+MkRgYnkQW+uEE7F20UcS5MV3z22WcX9csvv8RbexaE1d/+9je3jCNhYE/AkY8cOdIt&#10;TzbZZO43b+jYeswxx8T/umAQUhDnwgCj7777rlsG7Vw6GXMuhlEjZ5xxRrwUufnqcQLMFkkHR2Gf&#10;ffaJl9Lx/fffR6uttpob7mWzzTZzw72ssMIK0ddff+2265zLiy++6H57Koy9JowaNSoaPny4K578&#10;/fff47VRdOqpp7rREfJkwIABLoc088wzx2u6OPHEE6N33nmn6FwOOugg5wAlh6Kdi87tdhrmXAwj&#10;B6addtqoT58+Jerdu3dxmSKbhRZaKN47HRStSc6FYV122GGHYP0BBq6n89tvv0Xvv/9+/K8LP1z8&#10;/+T0cEA4JD4EknJ+ofDdZJNNXK6UjwjfuZxyyindnAv89a9/db96vLd55pknXuo8LFYaRk74g0Se&#10;e+658VLkJvZipGQNRoscCb9o0kkndYZOCDmXDTbYwG177bXXorPOOssth4xfT4RJ1zR+uPj/t9lm&#10;GxfGffv2jVZcccVozDHHjI4//vh462jKhW81zmXQoEHRmWee6ZbNuRiGURbG+lpvvfWiI444oijq&#10;X2R5ww03dEVZGozW/PPPH/+LoimmmCL65z//Gf+r7FyOPvpot2zOpSvnMsEEE8T/uvDDZZdddomX&#10;usC56LqYF154oXgM0xrIu2OdLDOQqKZa5yKYczEMoywUV/lzpuici6CbD2O0dH3JxhtvHO24447x&#10;v/LO5aWXXnKGDcy5RG5uG2bs1ITCZY455oiXupzL4osvHv/rQo55/fXXXa5Scpay/NZbb7ntQjXO&#10;ZbHFFnO/YM7FMIyy8NVMyyT02GOPOcdARb+sQzSFPeCAA+IjyjuXDz74oOhcaBVGroacitS5XHPN&#10;NS73AuZcuqaaFhhteqaZZgqGi15XzrloyoVvyLnsuuuu7r3hXGhYQHN0EOeiz2fOxTCMVDz33HPR&#10;qquu6pb9nMv666/vphkWMDLlci4gOReB4hqgnmDYsGFuGP5nn33WrTO6mgbjlEGMuFTU86ude72c&#10;iyA5Fw3x4+CDD3bTJey+++4ldWydhjkXw8iJZZZZxnXcE8S5HHLIIdHOO+/sOvBpqnEusMceexR7&#10;7dNBk/NSTNaToRPlkksuGX355ZfxmlKnQLNu/jN/joBxX2ONNeJ/XZRzJBqah7Ov1pprrhlv7cJ3&#10;LrzrrbfeOv7X1amW4z799NN4TWdhzsUwagSDwQRePjrnQpEYvbGzop0LRWs0GtBFQIBBHThwYPyv&#10;Z4FToRGEHyaA4dY0elI1nAv3Rx+X/fff3/W/8aFz5eOPPx7/6yzMuRhGDSTNUY9BoQVTrUg/DJBe&#10;+4bRDphzMQzDMHLHnIthGIaRO+ZcDMMwjNwx52IYhmHkjjkXwzAMI3fMuRiGYRi5Y87FMAzDyB1z&#10;LoZhGEbumHMxDMMwcseci2EYhpE75lwMwzCM3DHnYhiGYeSOORfDMAwjd8y5GIZhGLljzsUwDMPI&#10;HXMuhmEYRu6YczEMwzByx5yLYRiGkTvmXAzDMIzcMediGIZh5I45F8MwDCN3zLkYhmEYuWPOxTAM&#10;w8gdcy6GYRhG7phzMQzDMHLHnIthGIaRO+ZcDMMwjNwx52IYhmHkjjkXwzAMI3fMuRiGYRi5Y87F&#10;MAzDyB1zLoZhGEbumHMxDMMwcseci2EYhpE75lwMwzAMwzAMw2gLLPNiGIZhGIZhGEZbYJkXwzAM&#10;wzAMwzDaAsu8GIZhGIZhGIbRFljmxTAMwzAMwzCMtsAyL4ZhGIZhGIZhtAWWeTEMwzAMwzAMoy2w&#10;zIthGIZhGIZhGG2BZV4MwzAMwzAMw2gLLPNiGIZhGIZhGEZbYJkXwzAMwzAMwzDaAsu8GIZhGIZh&#10;GIbRFljmxTAMwzAMwzCMtsAyL4ZhGIZhGIZhtAWWeTEMwzAMwzAMoy2wzIthGIZhGIZhGG2BZV4M&#10;wzAMwzAMw2gLLPNiGIZhGIZhGEZbYJkXwzAMwzAMwzDaAsu8GIZhGIZhGIbRFljmxTAMwzAMwzCM&#10;tsAyL4ZhGIZhGIZhtAWWeTEMwzAMwzAMoy2wzIthGIZhGIZhGG2BZV4MwzAMwzAMw2gLLPNiGIZh&#10;GIZhGEZbYJkXwzAMwzAMo+MYPnx49Msvv8T/jE7BMi+GYRiGYRhGx/DHH39EDz/8cPS///0v+u23&#10;3+K1RqdgmRfDMAzDMAyjI/jzzz+jRx99NLruuuuihx56yGVkjM7CMi+GYRiGYRhG2/Pzzz9H//73&#10;v13GBT399NPxFqOTsMyLYRiGYRiG0dZQw3L77bcXMy7o1VdfjbcanYRlXgzDMAzDMIy25dtvv43+&#10;9a9/lWRc0AcffBDvYXQSlnkxDMMwDMMw2pLvvvsuuuGGG7plXNDnn38e72V0EpZ5MQzDMAzDMNqO&#10;jz/+ODHjgkaMGBHvaXQSlnkxDMMwDMNoIiNHjnQf4u3K77//Hj377LNupK9G8c477wQzLFpGZ2KZ&#10;F8MwDMMwjCbDfCS33nprdPPNN7vJFduJoUOHuswCQxM3gtdee61bRsXXXXfdFe9tdBqWeTEMwzAM&#10;w2gBqLl4+eWXix/gN910k6uRaeW5Sn799dfonnvuKd7zLbfcEv3444/x1nwhHJ544onitcrpkUce&#10;iY8yOg3LvBiGYRiGYbQQfPzfdtttJR/j1CR8+OGH0ahRo+K9WoOvvvoquv7660vu9cYbb4y++eab&#10;eI/8kMkn0+i5556LjzI6Dcu8GIZhGFXzf//3fyZTJnUi//vf/4LPWovGHHPMaMkll4w22mijblp1&#10;1VWjqaeeOnhco7XUUksF73H99dePpp9++uAxWTXWWGNFK6+8cvA6SZphhhmC52oV7b///nHsMbJi&#10;mRfDMAyjarQz3nfffaNhw4b1ePXv378YJhtssEFwn56kIUOGlMSTTqQemRfRdNNNF/w4F6222mrR&#10;JJNMEjy23urXr1/wnrQWWWSR4LFZtNJKKwXPXU5TTDFF8FytIsu8VI9lXgzDMIyq0c74mGOOidf2&#10;bCaffPJimGyzzTbx2p7Lv//975J40onUM/OCevXqleoDfu21144mnXTS4DnqITImofvwRQ1S6PhK&#10;Gn/88V0NTuic5bTeeuu5Y0PnbBVZ5qV6LPNiGIZhVI12xpZ56cIyL6VY5iU/zTfffNGGG24Y/GD3&#10;RWaHuEjGJ3SuWtWnT59ojTXWCF47JDJWWTIU4447brTOOusEz1VJa665pru/0HlbRZZ5qR7LvBiG&#10;YRhVo52xZV66sMxLKZZ5yVeTTTZZ8IM9SWR2VlhhhdybUc0888zB65XTuuuuG0088cTB82lNNdVU&#10;rsll6BxptMoqq0TjjDNO8NxZNcEEE7i+O2Qcl1lmmWittdZy1yBMa8kYWualeizzYhiGYVSNdsaW&#10;eenCMi+lWOYlf/HRnNSZv5Kokam1jwzXp2lW6PyVRKZkxhlnDJ4XDRgwoKaMC1p++eWjscceO3h+&#10;XxNOOGE066yzuowJ/YfIYIXOqUXNTu/evYPnSyvLvFSPZV4MwzCMqtHO2DIvXVjmpRTLvNRP1Aik&#10;bUYWErUIfLyHzl1Os8wyS/B8WbT44ot3O+9ss81W0/OIll56aTdaG5ksak7mnntul+EI7ZtV1Lj4&#10;912NLPNSPZZ5MQzDMKpGO2PLvHRhmZdSLPNSX/FxTn+S0Id2Fq244oqpamSo0aBmI3SOrCKTIU2v&#10;5p133uA+raQ8m6NZ5qV6LPNiGIZhVI12xpZ56aKWzMsnn3zScpMQ1oplXhqj+eefP5daC85BEyr6&#10;1oSuQwanmhHAkkTzM64X2tZKWm655YLhUa0s81I9lnkxDMMwqkY7Y8u8dFFN5uX333+P7r///ujx&#10;xx+P13QOlnlpnPLOWJCR4aNdd7KnuVdo304WNS5MlKnDulZZ5qV6LPNiGIZhVI12xpZ56aKazMvd&#10;d98dXXfdddELL7wQr+kcLPPSWNGsK6/+HVpkZGSkrZ6kZZddNhjOtcoyL9VjmRfDMAyjarQztsxL&#10;F1kyLyNHjozuuOMOl3FB77zzTrylc7DMS3PECFq1jtrV08XIbHnXuIgs81I9lnkxDMMwqkY746Zn&#10;Xn75JYpuvjmKttwyimaZJYr694+iaaaJokUXjaLjjouiDz+Md6wvaTMvZFxuLtyvZFzQ8OHD4601&#10;8vvv5BqiaLvtomj22bvCYqqpomiBBaLoyCOj6L334h3rj2Vemqe+ffvWpRamJ4jBBEJhmpcs81I9&#10;lnkxDMMwqkY746ZlXvgQ/9vfuJnKmmiiqHCjUfTHH/HB+ZMm8/LFF19EN910U0nGBf3www/xHlXy&#10;zTdRtNRS4Wf3Nf74UeELqq5hAZZ5aa6oOViqECdCH+imsBhNjaGWQ+GZlyzzUj2daUUMwzCMhqCd&#10;cVMyL1dcEUVjjFH6UZ5Gq60WnyB/KmVePvroo+j666/vlnFBf/75Z7xXFdx6a3VhscQSUeHC8Uny&#10;xzIvraFpp5021878nS6a3K2zzjrRGmus4TJ/M800k6vJCoVtNbLMS/V0phUxDMMwGoJ2xg3PvLzy&#10;ShRNNlnph3gWbbJJfKJ8KZd5GTZsWDDTgm4l81Etn34aRdNNF37ONFp++fhE+WOZl8aLWgPmIyHD&#10;woe39X2prwhfwnnGGWeM+vTp4wZNGGOMMYLvRmSZl+rpTCtiGIZh1I3ffvst+uyzz9zwvtoZNzzz&#10;8sgjUdS7d/cP8bQqfNjVg1DmhRqV559/PphpETFUctXQdK7w0VTyfFlVJyzzkr/ImPTr189lThZa&#10;aCHr19LiYqQ2JhJdYokl3EAKU0wxRXTQQQdFv/76axyDjCx0phUxDMMw6soff/wRPf30065JxXTT&#10;Tec+qBqeeWFkrr/8pftHeEq9Xvig+JQai5wJZV6eeeaZYIZF66mnnnL7VsWXX0bRXHMFnzOVdt01&#10;PlH+WOYluyi179+/fzTLLLNEiyyySLTyyitXbPJ1yqKLRk9ONVX0Wd++0Yixxop+KGTsPx1//OjB&#10;Qho5eLnlgsd0qrZad93oqkJ6eLmQFr8ab7xoZCE8vi1k+N6baKLorhlnjHZbbbXgcY3UySef7AqA&#10;jOx0phUxDMMwGgKT161b+FCgZPH444+P3mvgKFaOt9+OosLHSeGLL7X+LOiVwoegZBqGDh0anywf&#10;dOZlyy23jO65556STEqSXnvttfgMVfLBB9XVvuy0k/V5qZFqMy8DBw50o1qtVviYZqb50EduJb1e&#10;yOQQpwsnLKvfe/WKnp5yymijQloNnacTRCbtq3HHDT6/r5/HHDO6fo45Ghoeq6++ejRRIQPFu7dm&#10;Y9VTeIOGYRiGUR04YUqJmbzuyCOPLPkYp2M6NTR1h6YXu+8eRYWPM/1xEtQMM0TP3nVXyX0iapFq&#10;6iyv8Gte/GslifCqmVGjuoZCThMWDCOdxzUrYJmX8qITuBQAhD54k3T0kktGfxSOL5wkk4YXrje4&#10;05qZFcLu6iprHp8fMKBuGRjeKf1hyKT6790yL9VTeHOGYRiGUR3aGW+77bbBj/Lbbrst+uSTTwrf&#10;1YUP63rDXC+FaxZyDVG04opRtN56XR/zb73lNjMUcege0e233x79/PPPbr9aIPNCp13auPOBErpW&#10;SF/S9CtPCItbbomiwYO7wqJwP9FBB3UNdNBALPOSThNMMIErmQ99BIf0UWH/woFV6a1+/YLnbFcd&#10;ufTS0U9jjhl81jT6z4wzBs9brci0UKNWboJLy7xUT+GtGYZhGEZ1aGdMn5effvrJZQJCH+eIbYy4&#10;1ZAaGQ9qVp599tngfYnIaPEMtUAfIGqi+IhJm3lhzpdvv/02PkNnYZmXbJpwwgndzO7+B7Gv39LU&#10;riXo1zHGCJ6zXXXWQgtVVQslemWyyYLnzSoKLP7yl78UThl+t1qWeamewltrDDiN0047reEO6/33&#10;34+uvPLK2if+6qHQBvuJJ55I1Zzivvvuq7nzGZ1n+Xj4hRLDBIYMGZK7k8e5MoJSOYhHnfpxYRjV&#10;op2xdNjHDjz00EPBj3QtMjLY6EZBpuSuQJOxkD6scjZ+RmHbeuutix8zaTMv2L0ff/wxPktnYZmX&#10;6kRzslVWWaXk41jrxcknL/kAz6J7Bw4MnrNdtW8hs/fD2GMHnzWNLppvvuB502qBBRZwI8CF3mOS&#10;LPNSPYW31jj4OGQMbKrRTjnllHht7YwcOTJafPHFo7PPPrvbB+grr7ziIkkeo+Aw4ypNARie0BfP&#10;RMS96KKL3If+rrvuGo033njBfREdtnr16uVGE3nhhRfiK3Rn5plndqUwoXNocf0ZZpgheuONN+Ij&#10;S/n++++jRRdd1F2TtrVpYfhFnuvNN98sm4E59NBDXThzjaxD//HO9HuT9xXK6IqD2G677cpmcLJw&#10;8803u3MeeOCBZe99q622iuaee27X/MUwjC5IOyLfzpIxCX2oh0TNA30+0hSUVEuW+0EvvfRSfGQ6&#10;KHzhODrpy0dN2swLmSp8WSdimZfa1Lt372jVVVct+VhGjKj1fRUf7I9NM020SQdOVjl4rbWinzNO&#10;0kptDbU2ofNVEiMt0tQv9M7SyDIv1VN4e7XBB+YHH3zgRmtJq7/97W+uVC60DV1xxRXuw5+Xy8c7&#10;o9eUc2iU3o1RiLBkLvwaFsm8nHjiifGa6jnqqKPcsIU+m222mcs86VoHMi9c9913343XlELp3JRT&#10;Thltvvnm8Zow888/f7TpppsGw0lrnnnmiY499tj4qNHQxvyMM85wGZBzzjknXpsMH+/SLv2xxx5z&#10;GSNd20B7cL9NOO+STN3ee+8dbNNOJqNcpoB3Q6bq2muvdf8JN4YQ9OE+GDJyjjnmiEaMGBGvTSZN&#10;LckDDzzgJvPaa6+9KtYKknmZb775oq+//jpeYxgG6VWUVEh09913Bz/Yk0QtxPDhw3OtqceHMAlk&#10;6Hrl9Pjjj8dnKA8FPHJMNZmXe++9t2Ltbxp4Ts6DjcTP0ExOmvHdeeed8V6NxTIv+Wjcccd1NTF+&#10;x/7TC37xuxTzHX1Y+NDee+WVS47tNG1WyJTdXvhO+3mssYJhIBpV+OZgGOVt1lkneJ4kMSIchZih&#10;95NVlnmpnsJbrB+vvvqq+/DmI7gcu+22m3uRfMRmLbX/6quvXM3EfvvtF68pJU3mBUfJhEFEpHLV&#10;9n7mBSdxySWXRLPNNlu346hZ4rp5ZF522WWX+F8y1HjgMAUyETfeeGM077zzVgx/jRhgOt762njj&#10;jd2H/qSTTuo++uHzzz+PpplmGldDEzoGcT4yNxdffLE7RsP7ZqjVSy+9NF6DXenKvNBkDUMhNVNk&#10;CKld4pzrFAwO+5GZ4D+jefB/rrnmcv8x8Pyn82MS1EZNPfXULnMn3HHHHe4+QyKMact65plndttG&#10;+2Sux+/HH38cn80wOh/ivSgp84KtrDRBY5JIkzThqjUjQyFY6PxpdMsttyT2g+HZ/Dlcqsm8MEFl&#10;mgENuB41NNheMkxkrsr1MRJRw9ysmh3LvOQrMjHLLrtsyUc12rjgBxkqmFG37p5xxujOmWeOLptn&#10;nmgvMix1Gk2rlbVpISNz/BJLRDfOPrvrkH/rrLNG5yy4YLR9lSOtkWnkm4OasNB7ySrLvFRP3a0I&#10;tRHUiPCiKKH3oTZgpplmSmzuVA5GZplzzjld++KkJkT1rHmhZH/nnXd2zsRHMi8nnHCCy+D4Ov30&#10;013TsUqZFz7SdbixzGRVlGRqzj33XPdxANSE0QQjlBH75ptvosGDBycOySkGOATHUCNGDQuQgaFm&#10;5rnnnnP/k+B81GyEIPzIaOgPA/bXNS+UIu6www7R9ttv7/YjTvHOaXL3+uuvu31orkfG6pprrnH/&#10;b7jhBteUjgxcCGqrcAC0KZ5qqqmif/3rX/GW7tDxlgwbtT4YLj4yyCyn+dAwjE6H9Cqq1DwXm03a&#10;DH1cpxFNq7BvWcFmkG5D50wrMjChj3+GWPb3rSbzQt9CwJ9gu8lskSnCJldTY6SFvwj5qUZhmZf6&#10;CB+25JJLlnxgmxojmvHxXRB6L2llmZfqyc2KYNS32GIL15nab1aEET711FO71aowoRlG2S9Ro13y&#10;7IWcMk3BKMlOqg1ZbrnlnEMpRz0zLzgDMglUIVIKpqm15oUMBtcKiVoMRJM6WUeNxNhjj+3CjNou&#10;Hz60uX/uaYkllnAfALqZm5A288JHygUXXOAyQ5T+lYPzhTIvDz74YHTSSSfF/0bD/jrzQs0cTlz4&#10;z3/+455TOvoSPxiSkMyMNOkiM0fpCB8sPmR46Fz33XffuUxR0vOC9OUhg6abjXF/5513XryXYfRc&#10;SB+iSpkXwG4++uijwY/sLMJ3UCOT5qOcWtZaMk1a77zzjrsmNjWp8381mZd6CR+ZV//AarHMS31F&#10;QR0+UH9cmxqj9ddfv+pmZJZ5qZ7crAil4zTdoSS73s1m+PBeeOGFU40glibzkradcVKfF6DPye67&#10;7150pHzgc91am40xwRmGiQ/zJNHsimtNP/307oNcw/0wChi1EmQgK5Gl5kV4+eWXXae1fffdNxiW&#10;nC+UeaFNewj2J3NALQs1cgcffLCLUzwLgzLQxI+aE+HCCy90fWZo2y3ssccerlSKUlGBjw065RMn&#10;hKTMCxk7muwtuOCCxTD1+7wwJCKGq9kfBlmhxpAS8FrFsxN2pMWkdwkUbNCenw/ItE1/qNXj3P7A&#10;HsQBCkMqhTlNDUkP9KPK0hSVTC01xdVCXOW+abqYZr4Q9qUpYrlBO0LQVIjO4WJvfLAvZOqTtmt4&#10;P9iutBkBH55BlCbzIjBccuhjuxrxgc4zJ8UvajVCx1Urarn/+9//BrehVsm8cI+tgGVeGiMK9ZZZ&#10;ZpnMk12a8hGtYrKMOGaZl+rJzYrgAMn5k3kp9yGTB37VPY6JfishnXXWWS6SDBo0qNs2aonIQLCd&#10;USMqZYbKZV6kVoPaBJCPYhx0iCyZFz4Oy0HfIq5Fm2aBDzZqRshUhZrr+WEoVJN5ATnu73//e7ym&#10;CzIUrD///PPjNd0hU0Emj1osqmLZn4yCrnHjQ5B1fiaIkk8MNu9Z0BnppOZxQijzQi0azRF1PxwI&#10;ddin9pDrU6obqslqVwgXJtp7++234zW1Q1iRyVxsscUqfthL5oUMJP2pQiJDVIlNNtnEnUenjXKQ&#10;eeHZq4Xmhzo+kRmgZtK3PSL2lRpkvZ6mimyjn1fSwBM0PaVQgjSnw5Plyy67zDVp0Jn8JKhV5FpZ&#10;+sZpOFaUJfMCZGh53tCHd7WijwwZO2nWyTVC+9VTrZB5oXN+qxSsWOalscIu0MJCf1ibGif66tId&#10;gvcQej8iy7xUT25WhA9/PpT5uGsl6tFsDKd49dVXFyMqfSGIpJNMMknxg5tmb+VKcLNkXtjvgAMO&#10;SJR0iqeUmZLHRx55xJXkhj6m+TDHqLE/GTY/E1Nt5gUYVtQv5ZbMCx9TPmT0qDXig5FMiDha9tfN&#10;xqg52nHHHd3gDBo+cMcff3zXYV5DjQ2jvzGQQyX8zMthhx3mno8PHp9Q5oWSTT6iuQ+aqVGCTc1A&#10;u0O4DBgwwDWRyQvSDX3cyOjxrslg0vSH0QX9ztC8WzI6pLMQ1L7iIKj1KwcjLumP8uuvv95lohiy&#10;ndo5Py3xzNgxfz1NYilRo2QtVLNME0YyDZJ5oYaPJq88W7maXfalYEXXGGBD0paYU/s12WSTuThH&#10;emcIcTI71WReKvVdS4JjRVkzLwL2KvQBXqv4gL/nnnuC2+qpZmdesJnV1KLVC8u8NE4Upi200EJW&#10;+9IiYmCFpOGULfNSPblZEZqR0OeiVaqphXr3eZFRXsiMiLPAaNAfxW/CpUmbeeFDmY8RPqD4qOGc&#10;DDVN6TUfZmQY+Gj64osvyjbJ4WN8xRVXdB/ZZBSSqCXzEoKPKM735JNPxmsqw/6SeSGz5Zce8qFL&#10;vx76+YRqVuiHQ0YyjWGQzIu0h5drURJObQ6luGQGER+uvFfCT9aJCH/Wk8FK2zSqlaHmCRFPq4VO&#10;wtT++ZCJoXkV8Rd7gd3w+65R6zXttNO6zGAIauCozaOWV3+k0ddphRVWKA5eoTnooINcLW25j/VQ&#10;zQv9psi0Jg0qQhjRlPGtt94qqXkhLdF0kf4dPDMZGe6PD0uJN+zLgBXUjur4hLg/qT1IA81CZV6S&#10;ZmVeaAJHwUE1IuwZlINBPNpdjMwoHy9kZEL71EtkhhkZMRTGzRLD2+t40ok0O/OCHcX2WaalNcX8&#10;ehSa6XdmmZfqyc2K0L6czs2tRj0zLyH4EGF44kqlXmkzL/TZYFQyOrZTq6EzL8B16AfCM3JdHz7K&#10;qRHgY98v3Q6Rd+aFkmBqV/iwSwvX1zUvAiXL++yzjysdL1e7cfjhh7tzJPU30vg1L+UI1bx0ImTE&#10;Bg4cGC211FIlTfd82EaTJ8IPMbKeD+9JtsuHNDUhl19+uVsOZV74YMeWUPNChlGGoUaMrMPgDVde&#10;eWViMz3SBE1Y2V8Gk6CJqDQzy5J54Vzl0jJpgnRMnCQj5TcbqwT7+jUvAjWK1Ogysl6lfnnYJvoH&#10;yb02K/NSq+jfhw0NOX9TZZE+QuHaaupEmpV5wb/TzNQyLe0h3pOkU8u8VE/NVoRmR7wM3Qm6nvDB&#10;QlMkPoDSiI8cIgklUqHtItrEM4IX+zJvCXOM+NAMLJR5odaJj3SalrCcBBkRPozIjIjhOe200+Kt&#10;pdBcZ7XVVnP3BkRy2r/Thp/7pG+IhtoZPgC5PqW7NH3R85ekJU3mhQxEqESY/hF8aNGMRZ4P8dGf&#10;dlAE4BideaFJzk477eSex2+WRvzjealpkesRvjLhZSWyZF7oe0RtQKfPsM9HPu+ZJnR89BM+euCD&#10;rFATJn1OyFDSFlgmGaX2hPisB1v4//bOA0yO4lrbBpFFBgMmiwwmCIzJwSKLHE3OGQnD7wAmGJMk&#10;E0QSOWMQCJMxBox9HQFjSWQMmCBMBhElouH6uv55iznL2drTPT2zM7sTzvs837M7PT0dqqq7z9eV&#10;gMCd5g9Wfy1qGrk2igzYAQTyNK0Us0OQLk0rMCuUHf7nbXUq8pwqf0yEZahTsswL+2a/ct55UFND&#10;/6+sfmkp9H2hWaVGmxfSX5r08vKD65gaRJrNAcfFkOc07akFue7qKWpVaRJnPfxdtqhZr9TGvlnU&#10;jqTmpZHwsoMBNpgKQDcXbDYxLYQuo9Y6nSadHrx0on9eO7TW6Gt6dYXx5rW/ZuztD+ijoWsvCJ44&#10;/7w3s1nQyb6aJiECzajSpjwEcwSHluGqFsxP0aAwD4Yz/utf/5r5djwLLmT6QRQN3ARqC2To5Grg&#10;GIvmA82g6pE2zQ5zC9G8kKaG9TAvAoEztTm6/NI0j75J6dwdNN+jdoYR7CxRk1qkSRsPd/apoUka&#10;c/tIzRy1Q/S/scrcKaecEgcuKDqCYpZ54Xw4DgYaqAST0rKNrGZq1CZRk8kLDl4MYEwo/1lgVjCM&#10;MmFral56iwRr9RYGmmPWD3tXtniJSPminK244oqxCR+mlNosK337U+1IX5gXXgLSz4++e1Zg3Gxq&#10;ZfNCGmMQs8BwEA/ynOT+y32VZwovjGi+O27cuPjymbiRfnc0K+cFM88aSY/jjjuua380ra827ulk&#10;2vMu4jhOTdCEiWZ+0hG+nuaFJmYjRowof/rqQcwNnMEtNGIQeTjQ14vaTh4k1b4koKaOID2dg4km&#10;l7QN132p6GPCcmkSyF86WjLaWTpQRB6VzAvNyzCHeaLJHtvIa/ZIDSR5xXrpgBUpPDxpmkcTUmhm&#10;80ITGGq+aRpLTbc3h6mvSEvSlPJPeV966aXjcPvURFr50Si1I400LwTJbF8H162gVq95seaJ6y36&#10;WvNmY7Xj5sVxnAiBDTdUPbx3UfNCYCz9WATeIlFbRaBM/xWaE+rRy6jlo6M7tV9w0kknxf1Qa4eB&#10;Yi4TDAtvsRjpS2rIqM2j82Pa1AwwCRgPAjOOOw3sOR62Zb1RowaTY6VzMbVB1ABWSz1rXir12dpt&#10;t93ietTi5sHAC7qZaSXzMnLkyB6GLw+OoRpRk0UzPdKCEePcnDSXyA/yBSNNU7Tll1++ay6xeqkd&#10;aYR5oZkp9yErsG4FtUOzsbxa7Vpw81If3Lw4bUu1TdY6EWo/zj///NivgyGE0yZ0Rc0LNSQHHHCA&#10;WTtC81JqMejHIJA3yyyzTOxHQg0LQwvTVI3mWVSxE1xbENDL4BtMxkbzL2tYa4Zk5rh1s1ZMEH2W&#10;rOaFvNlkBDSOgQEf6AdD0I8xqKYc9ZV5YWhhDCHrZTUv4/ekOW/ZdXPHSuaFY5RRy4rAMSD6WzC6&#10;GmnH4CHe5Kv9RO1pNZPwZakdqZd54R7K4B9WIF0P0ZSW+xSmiNE0qV1gdEbu8db6vVE7mBfytZau&#10;AVm4eakPbl6ctoNgmOFoZcJQpzvUMFC7wVtVBixI+5toSENusjTjYWAEzEwqBpIgaCWYZmCMFDqg&#10;sw0xL7xNZChZ6aPFG15GB5MaGMwLNTLWqG4MN0yzKgJzHijMA2OZC4wH+xTzQtvidDREjBJGiECb&#10;h0i6P2ofeANNsIa5Y9AIhkbPm7hTZthPyTMv7Idzps0zzfUwG2wja4LbPEjbyy+/PNYeYcKsAQLo&#10;wM/cVHToZ4QynZcMuMG+meCVUd1SqE2j1grzxEhxNOfTwYmr/cT1ybVLuaiX2pHemheeW9xbrADa&#10;EgaE+xsDrNDsleuV/hZcnwzgU80gOey7EfMhtYN5IZ2tZ1GtuHmpD25enLaCQJbmSz//+c8z30h3&#10;IjTRog8IgS2mgYdVX8GNn30zsh4PSN725dVmcGwYGeaISUUzML7DgFWCGh8MAQ9Q+oiwX2qXqO3h&#10;/2qaA2AkqM3Jmu1ewAwNHz68x8MO88JM+HltqDneI444InbozDNIKaQpaUve1mJ4qoXj1IGODk5c&#10;7SGajtG0j0ETdEBeL7UjtZoXMS285OGlAANyUDvK/YlaZe5d9Xzzb0G/PoJ0HbTXQ/1lXjB13Put&#10;72pRPUfTdfNSH9y8OG0DASK1AxgXxBtmx3EaA03tMDE6OHG1tmjqV+/+LZbakUb0eekrqPG1gvbe&#10;qr/Miww4Q+0TfSetdaqRDPVfD9y81Ac3L07Lw1spmj6JaUGnnnpq+VvHcRoJzQXp06SDlH7TTjuF&#10;fbbZJlw5eHB4bs45wyfTTBPeHDgw/GXhhcNPNtoo7KKGKW17ldJir223DRetump4Zq65YlpMmmmm&#10;8NACC4TjSvm1azktqOljuG0deDda7Uirmheen42odUGVzAvNThnEpd5DP6cvLqndotbbWreonn32&#10;2fLWeoebl/rg5sVpeWjny0hV2rycd9555W8dx2kk8iDGxDBztA5W+koYlgcWWoiDqah3ZpwxnLz+&#10;+jG4t7bV6tp9++3D7wYNMs891RslbVGS5GFfqR1pVfNC82orWK+HKpkX+s0BA8XQ1Cv9vhbdeeed&#10;mfOlUBNDPlm/qyT6O9K6o7e4eakP7XkXcToCbnjcULRpETHDuOM4jUcHbIiHM0NV99UQyD8bMiT8&#10;u7TP0s4L678l/Xbxxc3ttbKOZv6iAQPMc84SaTG2pDQfG6l2pBXNi/QFtIL1SmLQl0qd/PPMC7Ut&#10;6aTf9aiBIR8qDVbAfqutieHYik5WnIebl/rQnncRp+3h5nTxxRebxgVRDe44TuPRAZsWQyfT6buR&#10;JuaIzTYL780wQ7dgvBrds8QS5nZbUftvvXV4fZZZzPMsoutLsvKxEWpHWtG8MCQzc3RZwbol1qWl&#10;gwy48vzzz5vrifLMizX8PtvlhaRer1pZoyRmIf32rO1YYlS33uLmpT60513EaWt4Q3POOeeYpkXE&#10;g8RxnMajA7YsNcrEHD9kSPiiyloXLZqQWdttRQ3bfPPweZW1LlrUwFh51wi1I61oXoqOyHX33XfH&#10;pljpqGf0LcmrLckyL5ggRsC0mDx5crdtVKtqR1zknGgORnMza3up9JxZteDmpT60513EaUu4yTCM&#10;pGVWUnFTdhyn8eiArZJWWWWVupqYIzfbLLzfi5qXdmo6dsBWW4U3Bg40z7OIbizJyrNGqB1pCvPy&#10;4oshjBoVwuqrhzDrrCHMM08I668fSi4ihLffLq/0FbResIJzEa0XqGXJG1afeaTyakqyzMuDDz5Y&#10;3oIN+7z99tu7bauouvq7fPFFCA8/HMKPfsTEXyHMPHMIiy4awo47hnDPPSEYkxtjTCr1vZH5yGrF&#10;zUt9aM+7iNOWjBs3Lpx44ommWdGi8z4zozuO03h0wFZUjG7FKFc6sKlVp6y3XvjfqabqFohXErUM&#10;fywFMtb2WlnURH1ZQ1rcVpKVT41SO9Kv5uWggxj2z8zfbsLQjByJO8icUZ/gnLmcikCfGSbJtLaD&#10;LPOCKcozRAK1Oun2Kunee+/9ysCtuaZ9/qkWXDAEhkE2apSobbL2wbDJleb7ysPNS30o5V77wpsF&#10;Li7Hxpp9uxkhH6matoyKpZNPPrlPJutzHIcY4OuArVp9+9vfDjvssEO3AKcW0d9jwre+1T0wydDk&#10;6acPZ6y9dtuONrbn9tvHoaGtc081ecCAsFvpr5U3jVQ70i/m5dFHQ5hxRjNv8/TFKquEX197bVdA&#10;fscdd8SJMdNmYUV46KGHugX3WpZ5qWbCR5pzYRbS7WbppdNPD2GaacxzztWwYeU9fg1pwWTDVnMy&#10;aqRqxc1LfSjlWntD4adjN7Out0qw3hfw5oM3IKecckq8aTUrGJezzjrLNClZYo6XSZMmlbfgOE4j&#10;0QFbrVp66aXr0pxs59I2Dt5yy3BTyRRJ5/Up000Xxs0/fzh5vfXC7nUwSi2jUlocuNVWYcwKK4SX&#10;Z5stpsUn004bHptvvnBaybztUTI5rEe6b7755mHgwIHd8qSRakf6xbysvPJXwXcNenP55eMEjr19&#10;wZvXaT81L7fcckvVfUboG1NkFLL/OfHE8EUvmpCGo44q77E7mBhqYvTABozQVituXupDKcc6A93k&#10;6Oyzz46TGhapumxXMHIjR47sCvipQq7lrUsjeeedd8KZZ57ZdYxFxXm5UXWcvkEHbLVo+umnD5ts&#10;skm3IMfVP8LILF8Kahkpzsqreqkd6RfzUmUTwW4qBdH1gCZU2kRopeal1ubcvIS++eabzX2IHjr0&#10;0NgE0jzXIioZ+krwUhQDxv4mTpxYXlodbl7qQynHOgc6cnEx6UCX4PiRRx4Jn3/+eXmtzoBaF50O&#10;6IYbbmgKA8MxPProoz2Or6jOOOOM8pYcx2k0OmCrRvPOO2/YeuutuwU3rubR0KFDw5xzzmnmXW/V&#10;jvSLeVljje4BeDXabrvyRnpPlrHQ5oXy1BswDnk1MA+cfXb4PzrlW+daRKecUt5TPsQnb775Zpzn&#10;RoaMrgY3L/WhlGOdx7PPPhubFqVBL02oqA5s97f2b7zxRo9zF5EG9ZiIqTcweZR1bEVFE0HHcfoG&#10;HbBVErPwL7fccqW4abtugbKrecXACuQZeWflaS1qR/rFvLzwQgi1jDC3wQYMrVXeSO9h9DDLUIh5&#10;oQwNGjSovHbtMIxy1rw0DzOy2F/+EsK009rnnCVqr0pxQ1/h5qU+lHKuM6Gd5xVXXNEj8BUxYtUl&#10;l1wSJ3FqJ2gqR+c865xFNK+LN4I+hqrhq666yjymasQoIY7j9A06YMsSD2xm3a/XCGOu/tGGG24Y&#10;m/lZeVyN2pF+MS9Aa4nSM7tQEzL6Pt1ySxxtrJ68+OKLpqEQ80IN67SYijrAy1erBubll1/+agX6&#10;u1LLY51/qkUW+WrQgz5sceLmpT6Ucq+zYeQLKwBORfMyOra3ej8ZhkA8/fTTzXNMxQ2ir86XZnu/&#10;+MUvzOOoVk8++WR5q47jNBodsKUi0N1yyy17BMGu+mv77bcP3/zmN818EM0yyyxhnnnmCYsvvnhY&#10;YYUVwpprrhn7G22zzTbx94z8hjCZiD4w1kAKfLdIKfCz9lFE7Ui/mRcNne/Hjg1hyJBQyuwQ5psv&#10;hG235eBC+M9/yivVn6waETEvCy20UF3TxOpn0zW/i4ZljEC2yioh1lCVyn049NAQnnuuvELf4+al&#10;PnS8eQHe+I8ZM8YMhC1RK/PAAw+0ZD8ZaiWsc8rT28nkVvWGwRPqZVwQb2Ycx+kb5EGsNcccc8SA&#10;OA16XY3VyiuvbOZHs6kdaQrz0k9gHGhynxoKzMv666/fkDTRNTBxfpcWwc1LfXDzomBukGqDaPqI&#10;0AyLkbGabbSuFI7ROodKohnZ448/Xt5K/SC9MIHWPnujZs8Hx2kn5EGMeBvvTcP6T9SaNHqksHqo&#10;Helk88KUBpx/al4uv/zyMP/88zcsTWjWz36qmTumv3HzUh/cvCTQF4ZRt6yguIguu+yyfu/wbkFA&#10;/+tf/9o85qLiLcd/6lj1zJsaaz+9EXPCOI7Td/AQpglSX5gWgnOaOdHcaauttjLX6XQNHjy4Kzhq&#10;VrUjnWxegOkoUvPCHHt6oIdG8Oqrr8bm8K2Cm5f64ObFgECfDmhWcFyNaF722GOPNUVNACOoVTvZ&#10;oyVqYZg0qjdQxXzBBReY2++tMI+O4zQe+sPdf//9NU0uidHZdNNNw2qrrRaWWGKJMPvss8eHOioy&#10;qhV9N9y82CJdZpxxRjPdmkXtSKeblxdeeKGHeWEaik5OEws3L/XBS1MOjOHN+OVWkFytaF725z//&#10;OZqI/jAz3Fit46pVDDddC1OmTAkjRowwt1kPUTvUlxDAffbZZ3EGXvruMMwzVeUyISqiDDlOu0B5&#10;/9Of/hRrTmlrvu6668aal4UXXjiakHoOqZslZuS3AvdW1ZAhQ+o25w1mctFFFzXTrVnUjnS6eUk7&#10;0T/00EOxKX4np4mFm5f64KWpALSrZOJDHST3VlzcfTUMMzcV6xh6K0YXqWaSpqz5deopJo6qJ5hN&#10;TAlvkAjU6IBYzTnQH6qeTe0cp9nQwUlfqd1qXaRfACOB1ePcNthggx5p1kxqRzrdvIDMPs8LOyaV&#10;dPPSEzcv9cFLU0HokHbbbbeZAWpvxBt62oX+4x//aMiwxNTy3HPPPea+6yEGOGAggDw4BgJ/6/f1&#10;Fm97ioLxmjhxYqwRGzt2bJzXp16jnpGvtAF2nHZHByd9ocUWW8wM2PtC1GpQy1RLU7ksMSrbzDPP&#10;3O0cMTG9Ha2NbehtNpPaETcvIfztb3+L5oUWCDz33bz0xM1LffDSVAVcjMz1YgWr9dJpp51WVQBe&#10;CTqynXPOOea+6iX69jz//PPlPfaEGhrrd/WWHhWN2g468v3+97+P/WuY26bRtT5a48eP75fmgY7T&#10;1+jgpNFiJC067FvBel+I/jkcB03krO9r0cYbbxymm266HueK5pprrpqNEn2KrG02g9oRNy8hvPTS&#10;S9G8MP0EuHnpiZuX+uClqQYISn/zm9+YQWu9RW1Pb0bSaMRQxFmiv4luRsbEVaNGjTLXbVfRtwmD&#10;6zidgg5OGq255547bLfddmawnicMQG+bY2Ey9LFgZOoxwtpaa63VbbuWFlhggTiJpPX7LLE+6WVt&#10;r7/VjqTmpRM1cODAsNxyy5nfuXrKzUvtuHnpBXQ+r8cIXkXFRJrUJhTtQ8GoXtZ2Gilqjui8TnvX&#10;vqzpaAZhXPqqH5PjNAvWQ7lR+s53vmMG6lnadtttY+d++T2frfUqCfPDrPT6WBDLrPWrkbXdLDGP&#10;TjXnsNJKK5nb6W+1I25evhEH62iFeYaaRW5easfNSy/BSDSyT0mWRo8eHZtI5fWTue+++8zfuuov&#10;muYxMILjOI3h888/j01SiojR0D766KPyL79G2uRXKzoiZw1O8swzz5i/KSpqqKuBez7NcWR28Txx&#10;3I3oS+k4jtOfuHmpE9Q0nHzyyWZg22jRyRwDJe1MgaZmGBxrfVd9dfbZZ8fJTR3HaRyM+GcF6CIC&#10;dWqm84J1BuiwfltJeTWqNCNmhm/rd5XExMG1wnkWOR/pB+g4jtMuuHmpM4yyYQW4fSkeWHT6t75z&#10;1VdXX321GxfHaTAMWU6gnwbmiH59RWsXqI1hABFrO1liNMIiPP300+bv8/Twww+Xf107mKfnnnvO&#10;3D7C1NGE2HEcp11w89IAaN5w7rnnmsGuq31EUOA4TuOhRkUH5EyQSW13tTDBJoOt6G1VUjUDcDz2&#10;2GPmNrL09ttvl3/ZezBwzKVlNSejhsZxHKddcPPSIHiQ0O7aCnpdrS8CIJ980nH6Bmq0CcqfeOKJ&#10;OOdWrfBbtpUG91m6++67qx7y/MknnzS3ler222/v1UiSWYiJ0fuiM7njOE674Oalwbz//vtxjhEr&#10;AHa1ph599NFy7jqO02joy8dgGPWaN2nChAndAvs8UYteLRxnkX387ne/a2iTU0yMHkyAZ5HjOE47&#10;4Oalj2CUGysQdrWWaBZSryDKcZy+p2in/XHjxpV/URuVmpDxTOiLewkm5h//+Ee49957y0scx3Fa&#10;GzcvfQhDbTLbuxUUu5pfNFuhU+4777wTO/56R33HaT0YmtgyE1p06n/33XfLv6idBx980Nw+8n4o&#10;juM4teHmpY/hTRtv3E488UQzQHa1rkaMGBEuv/zy2B9m/Pjx4cUXXwzvvfee941xnCaDwTYsQyFi&#10;BLN6kTXEszUPjeM4jlMZNy8NglFtXnjhhdhRkpnxzz///H6bB8bVPMK0nnHGGeHSSy8NY8eOjZ2H&#10;//nPf4YpU6aUS47jOI2GoeQtQ4FuvfXWur5woNnW/fff320fzMvlOI7j1Iablxqg9uSDDz6INShX&#10;XnllOPPMM+NbdytYdblq0UknnRRGjhwZyxa1Of/zP/8TXn755XIJdBynNzBDvTYTWvQPaQT0oZF9&#10;+MSRjuM4tePmRcEbMka2YfhK3obfdtttcfZ6K7h0uZpF1OjdcccdPpCA4xSESS+tySppTtao5lxc&#10;nzJMM81JHcdxnNroKPPCsJdvvfVWHAP/97//fXyjfcopp5gBocvV7CL4onmi4zjVwbOAOVxS88KA&#10;HI2GeWB8xnvHcZzaaTvz8sorr8QhIa+99tpw9tlne8d4V1vpmmuuCW+++Wa5tDuOUwuM/PjnP/+5&#10;m3HxfiiO4zitQVvWvPA2mrfSVvDncrWaLrzwwvDGG2/EZo2O49SHhx9+uJt5YXRAx3Ecp/lp62Zj&#10;tDHm7ZoVELpczSwGgKDfleM4vYe5mVZYYYUw11xzxZHGQHfav/3228OXX34Zl993333hG9/4Rth3&#10;3337rR/ZD3/4wzD99NOHY489trwkG5qgbbjhhmG22WaLA3s4TgrleNddd43levDgwbGFisB3jK4n&#10;ZZ2/a6+9dlx3n332iX2ANbxEa8fh/2kyyv2Bc2cuqErQP440or+p0/d0RJ8XLkbaGZ9++ulmoOhy&#10;NYNOO+208Kc//Sk2aXEcpz4wz8pMM80UVl111fgyS8R8TLvvvnsYMGBAV0D3xBNPhIEDB4addtqp&#10;27qirbfeOgYsjDLJ4C6NAvOy2GKLdQsysxDzssQSS5SXfA1DsB9zzDHhuuuuKy9xOg3KwLrrrhvL&#10;x3rrrRfmnXfe+D/L+CzabLPNwt///vewyCKLhJVWWikuW2ihhcIyyyzTbT3RxRdfXN5DeyDm5Ze/&#10;/GV5ST5iXtJ7BP2p11hjjXhfYR2nMXRUh314/fXX40VnBY8uV1+LASN++9vfxg7EjuPUjw8//DDs&#10;scce0XBQ8wJcZxiTRRddNA5XTHDBC4MvvvgiHHzwweGQQw6JI5EBpkCCuEZ3sOftLTVC8uIiNS/M&#10;E7PffvvF2qKUPPPidDY/+tGPwoEHHhhee+218pKvoFaRwJvmyMB1ceqpp8Z1da0D1xDXwLLLLhsH&#10;O2p2OJ8jjzwyzDjjjGHqqafOHfb80UcfDWuttVY4+uijY0uHI444Iv5uxx13jJ+POuqoMMccc0ST&#10;J+mkEfPi9A8dm/JUhf7qV78yA0qXq9HixseDwXGc+nPnnXfGYYmlKZiGYH/YsGHh1VdfDRMmTIim&#10;gc76GJgUll111VUxoOPFV6O44oorwtxzzx2eeeaZ+Dk1L9SezD///HGkTF52MCCNkGVeaApHIDZp&#10;0qTyEqdToFZw4sSJ5U89oczo5w/9hLOagmHmacK8+eabxwlcmw0Myvrrrx/NCmaCFxYzzzxz/P+p&#10;p54qr9UTXgQMGjQo/PjHP46f05oXJhmfZ555Yi0r193ss88ehgwZEtMBrbLKKnEf8hlJc7tNNtkk&#10;bsNpHB1vG2X2YyvAdLnqqcsuuyzOISFtix3HaSxcawTvBPtM8krApiXLeEO91FJL9fheREBCs5pG&#10;NelkFMFK5oUmPAwqgNHheCpBfxnemPtAHw7GJK/svvvuu2HxxRePtZQW1FLOOeecuU2qeFlAv6vh&#10;w4fHz9R2Um4px/x25513ji8LioIZp5xbtY0aRt9k3iQxX5gQriV+W0/zwvbGjBkTvwP2l7aYoMnY&#10;NNNM483F+gCv81JQWH1SSlc9NXr06PiG13Gc/oORxQjAst4uH3fccTHQz4LAZf/99y9/sll66aXj&#10;ervttlts706TE7a55JJLxn40fMdf+l+mVGNeOBe2pdlll13iPmn6I2BelltuufInp5OhpQl9XQ47&#10;7LB4HVBbocULXMrX9773vR7fIWpcZp111m7BewpNHymXaKqppormgwEkqAWi39lqq60Wv2MginQQ&#10;AIui5iWlEeYF2J4+f65NljHgh+Dmpe9w82LAWwiGp7WCUZerks4555zYnjYrUHIcp++g6RdNrjbd&#10;dNPykp5UMi+8lebFVh5iXrbddltz8lja0PM9TUvoRK2ph3lZcMEFuzURc/PiCJQvzG3WyFiVal6o&#10;RfnrX/9a/mSjzYv0G0tZfvnl4/c77LBDeclXA2rI74qIWpwPPvig/Oue9LV5YZADwc1L3+HmJQfe&#10;DowdO9YMUF2uVBdddFHDO/Y6jlMc+rzQjIXmLDrISKlkXgSCQDr8W0Opinm54IILyku6Q1DE93SA&#10;ppmLpjfmhaYrNGkj+NQvTNy8OEBtHOWfmsC9997bFOZ3lllmiWXM+l5E0y/6flCL8+CDD5b38BXa&#10;vGRBzQ7fa/OSRaNrXp5//vlo+FPzctJJJ4W77747XHrppbGmFPOCuWN72rwwgh9ppnHz0ne4eSkA&#10;bUV/97vfmQGry5WKIY+5EXrfFsfpX+jvQTMZ3u6mfT/uvffeMMMMM0RzQ61IJfNCbQoBzHbbbWcO&#10;BNAb88IAAvPNN1947rnn4mcxL7z9xawwfO0BBxwQn0VpnxcGEmD0tPPOO6+85CvcvDgC5TV9HlG2&#10;qJGkozkmOa/mRXjggQdix3gmAU9pNfPCsOhc+3ItpjUvDIzB+QJ9Xqaddtpw1113xc/ULDH8OiOV&#10;aTAv3/zmN8P48ePLS5xG4ealCrj4eZCcfPLJZtDqcqViWO68Km7HcfoOCf4xLbxhFdKaF+71qdm5&#10;7bbbYkDEwBsWvTEvKWnNSxa8EebtLwMOAK0FGHkJM8R9x5uuOhpaBvBcovZE1yJYzcYoP5Q/Bpmh&#10;3wo1fEOHDo21FRb1Ni8088TAvP322+UlNhwbzSVFNG+jaRn7Yd4VWa479Vuk5iULXhZwr2BYdQEz&#10;w3W38MILx1qbtCO/U3/cvNQAD7aXXnopnHXWWT2CVZfLEoESM3d7szLH6TswIMxxwb2aOR148cTo&#10;YSlZzcYYTp928RKUffvb347BnAUz+LOOtJFPuf7662NHZoZYff/998tLbSqZF+adoBkP/WfSOTwE&#10;BhigCQs1OtIczeksMLN0mmeOIAwDw4JbAXxenxcCc4wEfWbWXHPN2NzKgjJGfy/mS8qC2kHWufrq&#10;q8tLeg/nxJDgbDdP1LLkXXd55oWaKya1XWeddeLcbFafNsC0kM7UTnGvsIZfd+qDm5dewtsJHlZW&#10;wOpyWRo1alSswWvUsKuO08nQ1AOTQgd7mnEUeWGQ1+eFQKWRc7xYYF4WWGCBrmZk8Nhjj4Uzzzwz&#10;HH/88d2W58FIh9T0WM18nPaFeYuYfLXoyzKGDN9oo43is6lT4ZradddduwYm4LqnmRjxHcamGhih&#10;7Q9/+EP5k9MI3LzUCaouaUNtBasuV5YY1Y5x6h3HcRzHcZzKuHlpALj0E0880QxWXa4sMUIJTRLT&#10;jpWO4ziO4zjOV7h5qRMEnHQKO//8883A1OUqKoa2ZJ4Ya0Qjx3Ecx3GcTsbNSy+hQ9Zf/vKXGHBa&#10;gajL1RsxQ//EiRPLpc1xHMdxHKezcfNSI8w4yyRGVsDpctVbNEO84YYbMkc5cRzHcRzH6QTcvFQB&#10;TcOY7MzneXH1pyh/jKLkfWMcx3Ecx+k03LwUgLfdjPdvBZIuV3+K5oovvviiGxnHcRynbvBMYTh/&#10;RlKdPHlynOmeGeuZV4Wm8ohJIFMxRLPWH//4x0yl61rbQ+yLIYwnTJgQZ7tnniPmn6HZPvPW+POv&#10;83DzkgEXA30Nzj33XDNodHWmMLGYWW7m3EApI0888UQYN25cvBkzuy6jhtHEi4m4mI2bGbfPPvvs&#10;OO9EI2vtmASv0szdjuM4jgNM4spEljzLmJvkb3/7WzdjIqZCzAZzl2gxASaiJUC9JdtO95kaH21w&#10;0Pjx4+NEmjTtZ9JINzbtiZuXBJlJlVlUrQDR1dnCgFgzdNcT3nYxuRgToDKCHRPNYZIYgvvxxx8P&#10;f//73+PNm3J68803xxmBL7744jiL+IgRI6IwUdy4HcdxnM4Gk8LzhFp6RrK8//77uxkUMQQoz5T8&#10;7ne/C/fdd1+Xfvvb3/YQ892JmCyzkvT61vaQ3md6THKsYnTkPMTciKmhxoiaI56n1CY5rY2blzJv&#10;v/12OOecc8yA1eXS+vWvf10uNY7jOI7TXBCcU/tAwE5zKwngtVGxTArmBKXmITUcvBxDvEBDzESf&#10;J56Zlqx1tdi27AvpY0jNDsaGY7eMjTY1upbmgQceCA8//HCM/7yGprXoaPNCW0neQFgBqsuVJ6qk&#10;HcdxHKc/IeieMmVKbC4lQbk0pcozKVJzIrUelilJzcadd94Zdccdd0TdfvvtPXTbbbfVLGt7iH3J&#10;vpE+ptTkaHMjBic1NmJokDQ9k7QjJqSGihYQbmial440LzT7oamNFZS6XEXEDdVvbI7jOE5fwnOH&#10;zurUrFBzoA1LWquizYplVFKTkmVOtMG49dZbY79OLZovW7rpppsqyvodSvfBfpFldLS5yTI1RcwM&#10;aZeaGWqv6BPE4ABO89BR5oX2jmeeeaYZjDZap512WrjwwgvDddddFy80LhLelDByxmuvvRYNlZ5R&#10;nVqhK664wtyWq/81atSo2GnfcRzHcRoJfVZo2sRoWxJUI2kGlpoVXauia1SkOZYE+NqgIDEI2jRg&#10;JMRo3Hjjjd00duzYbmKgGhEDyBSV/l26TaT3yaA52vhY5kafU5ahkRoa0gmlZkaMoBgZmt8h4siP&#10;PvqonDNOf9H25oWqPwq146v4AABOaElEQVT5SSedZAah1YiAlRGkuAgYleO5554Lr7/+euxUTSDL&#10;KFSYjnpAp7KRI0eax+FqDnFTcxzHcZx6Qw3Lm2++GUey1P1WJKjWhkVqVlLDos2K1KhIUJ/WoohJ&#10;wRyk5kSbkTFjxnSJl7Ho2muvbYjYtt4fkuOwzI0Ym9TUaEMjtTSWmdE1M9rISK1M2ryMkUYZXMfp&#10;e9rWvPCWglGX0oCTTvkUcm4GL7zwQqx+5a0GNwqt/oaLKj12V7bI60svvdT8rpHyG5fjOI5TL3gR&#10;ystRedNPoKxrWCSoRmJYpBaBQFzMCsoyK6lRSU2KGAXLmNDk/pprrokvclNdddVVUVdeeWXVkt9a&#10;20Xsk32nx5NlasTQcJ4oy8xoI4PEyEjaipHBxOgaGTEx5BHN96gV81HM+o6O7rDfrDDuuhUou7LF&#10;TQuoaePmVI+atiLiTU0zmF3HcRyn9eD5QX8KmpDLEMbasEjtCtJ9V6R2RfdZEbNCcI4kYE+NijTR&#10;Sk0K5kCbk9SM0JQdXX755VHMYybi5aHWJZdcUljpb5HeNvuSfSPL7Mixi6mRWhtiA90cjXRAUjuT&#10;Z2Z0rYw2MggjiXQfGYzMgw8+GGvMPC5oLG5emhAuKCtQbnadeOKJ5vK+EDcMDc33uJEwA721fr10&#10;3nnnxZFeHMdxHKcoBLeMWsm8XXmmBcNC0JwaFoJrAm0kgXdas1LErFhGRUxCakwwGswpJrrooou6&#10;iX69iImZa5H8Xm9T7w+l5kYbm9TUcG5FzIyumckyMqQ7kqZl0kfGalYmtTFM/El3Aqf+uHlpMriZ&#10;nXHGGWag3Ozi2LkJWN81UkwoytCGFjQJfPLJJ80mhPUS48Q7juM4TiV4JjFIDy/cpFkYkuZI2rTo&#10;WhbdJEw3BxPDgtJmYGJWJIDHrEhNhTYqUosiBkWbFDElmIvzzz8/avTo0d3ES7xzzz03UzTXT2Wt&#10;p8U29T5k39roaHMjxy2GRkyNGJrUzEjaYGZIK93MjLRMa2SkdiurNibPxDAxqDcxry9uXpoMbmhW&#10;gNzsYjhBgQvXWqdROv300yuO/sFbLvpBMUO+tY3eCPNUr4EaHKfV+MY3vuFyVaV2hMDVOletQYMG&#10;hXXXXTest9564Xvf+17UhhtuGLXxxhtHbbrppmGzzTYLQ4cODZtvvnnYYostwpZbbhm22mqrsPXW&#10;W4dtttkmbLvttmG77baL2n777cMOO+wQdtxxx7DTTjuF73//+1E777xz2GWXXcKuu+4adtttt6jd&#10;d9897LHHHlF77rln2GuvvaL23nvvqH322Sfsu+++Xdpvv/2i9t9//6gDDjigSwceeGCXDjrooG46&#10;+OCDq1a6Db19pPctxyPHp4+Zc5Dz4dw4TyTnTRqQFqQLIo1IK9KM9CMdEWlK2pLGpDfpTvqTD+QH&#10;+UL+kE/kF/m2ySabxDzcaKONwgYbbBCGDBkS83j99deP+b7GGmuEGWecsas8/OQnPymXHqda3Lw0&#10;EQTYrVjrwtuatKMabx2sdRsh3qZUA4M08GbH2latwrA5Tieig7MZZpghzDHHHC2nb33rW2HJJZcM&#10;gwcPjkEGAYkWQUo1InCR4IVAhm0Q3Ky11lphxRVXDIsttliYZ555zGNpR80888zdykk7kpoXzlm0&#10;3HLLxXJAYEuAaxkUgmJEkKwNCgE00uaEYFvMiRgURGCOJGAXY0JAL9LGJDUlqRHR5uKQQw7p0qGH&#10;HtpNhx12WA8NGzYsylqWSq+jle5HH4M+Nn3M2uhok6PNjWVw8oxNam5SY5Oam9TYIPIdYVwxMdwr&#10;3bzUjpuXJqLeAf/JJ58cqz6plaDa1VqnHnrsscfKZ9Cdxx9/vE86zrOfWvj8889jVbK1zWpFFTYD&#10;LThOp6EDNoJ16/roT9EXD3Ev0kqX68/yv5asl65vfU/gIm/SCYj0Otb66WdZhqxzajUREOpy0o6k&#10;5oXgl8D48MMP76Yf/OAHUUcccUQ3HXnkkd30//7f/8vVD3/4Q1M/+tGPeqUf//jHPVRkHUusO3z4&#10;8CjO3VqnGhU5jnSdamSlp8jKAy2dd2neIsl3qYnBxNBqhEGGnOpx89IkYDDOPvts88ZfjXjY0RmN&#10;/ica2mNa6/dWtCnNgw5r1u/qJc63txc/k4PSttXafjV6+umny1t0nM5BB2z9ZV4k0LcMgDYClVTN&#10;unni7au8ceWtrv6u6HHxvV5XS9ax0qIZ1WnmZbrppos1Bc1qWnSgrwN/WZauV4uoVeCvPtd0HSTr&#10;1Sp9vNYxy7J0vUqy0hjpfND5gtK81OeOyH+aCEpzsuOPPz52FfjXv/4V+0I5xXHz0iTQqdy66RcV&#10;NStvvPFG5vB8TKZp/a43ohN8kdoGOtM3atQvak7qBf1W6Gxn7aeIzjzzzPKWHKdz0EFpX5iXvGA+&#10;T0XXqyTrmLRYhyYkNB1BvH1Pt1FJeccq38m5i+R765j6W51kXhZddNGwzjrr9DAtRYwLkkDYCpYt&#10;WYF3nqzgPuu73optyvEja516q9L56O+LyEpzpPNF/pf80/mZ5jnNBzEwNCvFvDDSHAaGfsPvv/9+&#10;uTQ5lXDz0iQwMoZ1088T5oGJNouAyRg1apS5nVrFiBtFxzJ/7733GvJgbVRfE0YIISCw9pknZkN2&#10;nE5CB6X1Ni9ZAXqtsvbRCNEenvbviPb11jpZx5Mec7Wy0szaT1+qE8wLQeiqq64amwPRLKia2hYk&#10;AbBWGjCLrCA7T1nBu15ejeS36XZ6s02ktyf/68963Wqkt5MuKyorH5DOK/nfyl/Je/o7Saf+n/3s&#10;ZzGGYVQyMTG87C0aV3Uybl6aACansm74lk477bQ4+261MAkWwwVa26xFPBArjfCVwmhftPG0tleL&#10;6NPz/PPPl7feGKodZpmhGn1cd6eT0EFpb82LFXyLJDiXdfTnVNa2+1J07pUOvXQWttapVtZ55ilN&#10;P0kza9uNVjubFwLNSZMmxXlE9ChiRY2LBLyp0iAZWUG1lg7OUxVZJ0t6H7Vuox6qxzGkv8/6nCUr&#10;X5CVh2leI5qSioGh5kUPrYyB4cUp/YiJ2Zxs3Lz0M/S3YOxy64YvIkhnzPfeBMXcYBkb3tp+LXrm&#10;mWfKW64ODE+9RlTDCH3wwQflLTcW2qTSLMw6Di2Cg4kTJ5Z/5Tjtjw5KazEvVqAtAXhRWdstohNO&#10;OKEhYpQiGXKVUY+sdUTWcRWVlRZZStNY0tnabr3Vzublueeeiy8UmTuEGheuAZoEVTItyAp4rcAY&#10;WYG0SALvVJW+tyTrV/M7+q3UW9Z+Usn5aVnrWaq0vt6mJSuPrPxM85zBPMTAYF7oj5waGGpgKFO8&#10;8PVaGBs3L/0Mzb6YJ8S64dOJfPLkyXUrvEymaO2nWjHRVW86yXNOTFJlbbsaMTFVX1/Y7777bpw8&#10;yzoeEbUvjtMp6KC0qHlJg2kdZIuyliNrm3myTIMWzTcs5X2XJ4J1GWKVoVv1d3qb+hgsWeeSJyut&#10;kE5L+V/SXsQya5v1UDuaF148UjNPkMnbcobsp/zLvC31Mi5W4JylNPDWwXglWdtJZZmMvpZ1XFrV&#10;nnu6vnwuIiu/rHyV/OavHkaZe4BMcGlNbkk/GAyM0xM3L/3MzTff3O0mz4yxU6ZMaUhQTtW23let&#10;4k1Tb+H8GF7Y2n5R1dJ8rl5QC8b8NtZxIUZZc5xOQAeleeYlK2CWv3mytmfJMgAiMQxFxBtRlLU8&#10;T6zHCGME7Ih5KGR5NbLOAVnnbclKx1Q6D7RYZm2zVrWjeaFpjxgXgk3MCzUuMp9Lb42LFSxr6WA7&#10;Dbzlc1Hl/cYyEEV11FFHFZL126KyjhlVmxbp+vqz/J+lNO9Qmr+S93oeGO4LzNJvGRhdA/PSSy95&#10;DUyCm5d+5MMPP4w3dmoh+qqTFn1m0gdLNRo7dmx5S72HeVZqGahAxGST/Q3tUm+55ZYeD3vOy9us&#10;Op2ADkpT85IGxnzWspYhvY0sWYG9ZQK0xETov40Qk9/JRIFMqGeto/dvHVuWrPNGVhqlstLaks4z&#10;ZG2rGrWTeeG5RSsGMS4EmoiRL8W40CSoqHGxAl8rQBbp4NoKtPMk6+WtbxmEVJYBabSs47BknVOl&#10;c9ZK19Of5X9LVj6meY30LP1c6/fcc080MHQNwMAwat2f/vSnHjUwNEd3A/M1bl76EeZi6euxvXvT&#10;74U+H40IyMeMGWPuL0/UejQTpMt9990XH/wcH/2UXn311fK3jtO+6KAU82IFv0gHx5bSa9xSGrBb&#10;wT0SU1BExx13nKm87yqJWb1lJm9mCq+0nzzJ+aTnKErTBFlpl8rKAy0rD63tFFG7mBeCRyZF1jUu&#10;BJm8MWdAHDEu9GmoZFqQFfBagbGoUnCdJ1nPWtcyAaksQ9Gfso5RKz1HVDStULqu/C/Ls5TmZ5rn&#10;zMYvBobrn1Fb77333q4aGOQ1MJVx89JhUMNjPVyKiLcBjbhw6D9DjY61zyxxgTcjnAtv5XjQY8oc&#10;p90hGB0wYEBYfvnlY41DGvAiKzgWWdd3qjQ4TwP4NOC3lJoGrWOPPbZLlT4XEf1cMDBo2LBhXcv1&#10;tmTfWbLOQStNA5Smk5WWqaw8EVl5iazt5KkdzAsvGp966qkYRBJMinHhuUiweeWVV4ZNNtkkGhf6&#10;M1QyL2mQi6xgOJUE0zqQ1suqkRX0a1mmIU9HH310XWRtO0/WsYus80ZF0s5aR5ZlycpXne+MQCgG&#10;huv4rrvu6jIwvAC1mpBhlClzPhfM17h56TCY7+UXv/iF+YDJEw8sOig2Ei5aa9+pOBaGl25mMHmM&#10;UPbaa6+VlzhO+8E94Tvf+U5Yd91140hL++67b7cg1wqIkXVda6VBuATmOlCXAF4H9CLLDCAxDnk6&#10;5phjovT/elm6nvUd/VwwMIj5PvT6er0sWcdunaeWThudZlpWWmtZeYV0nmpZ27DUDubllVdeicEj&#10;QSRvwwkqCS4JMgk2MS9iXOjPUC/jYgXR6ec8WetZQb6WZRBSWaajkbKOIZV1LqI0DYqmYbqefK6k&#10;NH8l73fYYYcuA8N1++tf/7rLwEjzMWIhmo+JgZHmYxhnyiBdDjodNy8dxr///e9w2WWXmQ+YPDF7&#10;f1/AxWvtX4shkmly5zhO34Mxp5kkNYw8UGVeCzorM6eJDnh1AIys61lLgmwdiGulAfsJJTNw98Yb&#10;h/8jIM7RJzPMEK7aeedwbNlAiImQ/0U//elP6yKaih166KFRzPWRfp/uVx+LNjGpck1N6f9flIKj&#10;lxdc0EwDEWl1Vym4/nmOmUnzLc1LbWDkO2s7olY3L4wyqY0LwaQ2LgSbV1xxRZdxoT9DalwkgE2D&#10;WivwtaSDZ/k/S+lvRFZQL7LMgJZlKCopLfdZsn5bSdYxalnniNI0EVVK1zRN5XOW0nxG5D/Dp8sc&#10;UFy3NOXHwPzmN7+J/V+ogdEGRvd/keZjDBZBLNfJtN5dxOkVVH0zBLP1gMnSr371qz7tmzNhwoTc&#10;hyHz4vR1XyHHcUL4z3/+E4d3181mMC0MDUtnZZpJ6SBXZF3HSNcKaOUZFkTQfs0uu1Q0Lak+mmmm&#10;MOqgg8wASovgSP7WouHDh8fmYoiO23qbedKGRquikSl9/ssaa5jnnKX/TDVVuGqvvcx8EVl5iVLz&#10;IuI7azutbF4w6o888ojZXIzgkiCTYJNBWjAujCQl5kWMi1Ya0FqBbyodMMv/WTrxkEPCHd/7Xpi4&#10;wALhg5lnDh/POGN4a665wkMrrhgu2WmncFRpnzqYtwJ/UVqus2SV5d7K2o8l67hFx5Xy4LpSXjy2&#10;zDLhndlnDx+V0uLDUpo8v9BC4c5SGp1auhdIuqVpbSnNiyJK8xvzQu0LBoZ72e233x7uvPPOaGCo&#10;fbE68Kf9XzDSnd6ntrXuIk5doOBbD5gs9fVFwpvdcePGmceCuJgdx+lbqO3k3iFvniWAE+NCe3+a&#10;Sekg17p+UZ5ZEcNiGRcJ1m/eaqsYfEsgXo3+d+qpw1klk1VNIFTp+1QyuzoiiNXf6f1pWQGcZWSQ&#10;NjE/K23zH0stZZ5rJZGGF5fSQvLByiuk8zSVZWLS37eyeXnzzTe7al2oaaTc61oXgkyCTTEvGBc6&#10;Y6eGpR7GRX9Odde664ZPp5/ezOdULy64YDixZKx1udSyymcqq7w2UtYxaOnjv3abbaJJsc491RfT&#10;TBP++N3vVkxfkZUneUrzfKeSgRQDw72Ml8liYLKaj+naF8og5RE1w4ir/UUp95xOg7a76cMlS1Rh&#10;9hf0GbEm8PQmY47Td9A84dFHH40PTWnrjyR4Y4Ql6ags5iW9ZlPlmZYsw4IkYP9wlll6BCHVaGIp&#10;eNPBTir9Vlq/pS4qaTKECFhkebqfVGlAZgVxqYkZdcgh4fPppjPPs4jenXPOiuZFlJqW9LMWy+R3&#10;rWpeqGnkRRqBIuVfTDtlX9e6EGzSHJtaF4wLnbF7a1x0wCyBcrpM9PSgQeG/5fwsKmotrysda6Uy&#10;qGWVxyzpclpJ1u+zZB2X1kMrrVR1WiBqZk4t3b+y0l+Ufi+f86Tz/fvf/36XeeH+xlQLuvZFmo9R&#10;pihfSPq+UPZ07Qt9fzu1FUop15xOg8KuH0hZGj16dL9fGAwNmB6T4ziNhxpQal31G+c0cEO6k/JB&#10;Bx3U7XoVSXCsVdSwaNOCCHYmF3yrmiXMizYbSAcoOjBJP2tlLU+ltyFK94/SQNIKJtNgDvPy72mn&#10;Nc+ziN6bY46YD1YeWXmJUtOi/0/F+q1qXl5++eWuWpe0r4uUf4JMgk2G76fWBeOyzTbbdJkXbWK0&#10;rHKiJeUk/ZxqwnLLmflaRFNmmimMPPhgs5xppWUuVWpG6iVrX1rpcf511VXN8yyqV+abrytd89Ic&#10;pd9LPmVJ8n3nnXfuqn3hXod5kdoX3XnfGn2M+6/UvtCMkSb2n376abm0dhalHHM6kRtvvLHHAykV&#10;F0YzQGdJmVyTi9pxnMbCkN/MZyFBGw/NtIOyvHHGtEhzGUbZSu8jSIJhMSxaWaZFGxZtXNDtm25a&#10;dX8XEU2lRpeCaSvg0MFIIyX7SvdZjZmRAO5npd89O2iQea6V9H+ltLh699175Ekl84KqMTB77bVX&#10;mKq0r1YyL1wD1Dhq88J1IEMjyzVAkJmaF0aSyjMuSJe7VLpMpJ9TvTvbbGbeFhHX0Jn77dfNAGhp&#10;o2BJG41Ksq7jorL2LdLH+1KFwSoqiRobSVcrL7T0d7JuniTfd9lll1j7goHhPnfzzTeHW2+9NZoX&#10;6bwv5kWaj2nzgsS8UDbfeuutcontLEo55nQiTz75pPlAEjEhJVXmzQJNxUaMGBGefvrp8hLHcRrB&#10;lClTwvjx47s1E0uNC28EJWiTDsoEbal5yTIt2rCkpsUyLlYgc1Npv1YAkif6BJyzxx4xmNCBSJ5S&#10;Q1GtrG1aso5JbyfLxKCflvRolW/gMS5jSgGUzoc0nyqZGG1gtFLzwnDRq622WphhhhlKuy7tvwWQ&#10;6yDtqG9dBwSbl1xySWwyRq2LmBeC1VpqXZCUAf2/pd9XOVCD1rs0lRo2rFtZ0tImQUtfj5bS67eo&#10;rG1pWceC5Hh/vcEG5nkW1VNLLNGVrpXSPSufZHkqyXvLvEjtix55TPd9obzpvi+66dgTTzxRLrGd&#10;RSnHnE6Ejl7MAp/1QProo4/KazYPzCnx+eeflz85jlNvGBJdgrU848JDlYcrTRykgzJB2yGHHBLv&#10;IRL0itKgWAfM1ZoWHaz87IgjwgMrr9wjCEn1+bTThrGbbhp+UgoeJNjQ0iahr2QdhxYBj/6sf2sZ&#10;GQzM6L33DpPmnNNMAxFv2/+6+urhhFI6kuY6L9J8SvMxfVaIUvMi0uZlvfXWC2uUAu2BAweWS1tz&#10;8/rrr8fgkOshbTYp1wLXgWVeGAa3L2pdEOv8ZZVVqu7n8eWAAWFURq2Lvta09PVoKb1+a5W1bZF1&#10;XEiO/Y6NNqppMI+XFlggHFcqpzpdK6W/lV9ZkrzHvNB0DAPD9cdorrrpWLUd9//+9783ZbzWaEq5&#10;5nQidMK96KKLzAcRrt9xnM6CCVV5GPJQlLfMGBcemtabZh6wvCWUNv4EbJiXNODVwbAOlLNMS16w&#10;IgGKDty7gvpS8HB0KVj86ZFHhp8ytwqjfJU+/7gUOOgAA2kj0ExKj1OLAEj+17/RadEVeJb+Hlv6&#10;fHxp3RNKomnZ8aV1jy19J+ms0x/pvNF5pvPSel4gy7iIMC+MusYkpkxmuvbaa8emwM0O/S1T86Kv&#10;B2k2Se0jz0zMizQZyzMvaVArsvJZ/2+p6/vS31MOPDC8O+usPYJyS3/9znfCMaXfyPWUSl9zWum1&#10;KdLXb6q0nGlZ62tZ+0LWsSE5/hNK5e3lb33LPPdUzAF1cclMZF2DeXmQ5pV8lv9Tkf+77rqraV6k&#10;6Zg2L9xrpd8L5Q7jTBnU5gW1wvVUb0q553QiNAm76aabejyEeND4aF6O0zkwKAdzt0iQJsZFt+2X&#10;t8wSqPFw5SHLw1aCNUbPYVLG1LAgHRgjK3jJCk4kINFBug7e08DBkl4/T3ofjZK13yxZ54L0ucq6&#10;6X4k3SQddfoiSXfJC5TmU5qP1ZgYniXyP3PdMJEpBoYamFYIuJ555pl4nGl/l9S8iJFPzQuBahHz&#10;Ivkp/4usZamsdSgLZ+y3X/jzqquG5xZdNPxrgQXCo8suG8ZsuWU4tnQ8VhnR0teeVlp+dBlKpctU&#10;UVnbQdZ+kXWMKD2fEw8/PNw5ZEh4fKmlYod8+of9YbXVYl8fXnjI9SPSaVkp/S1Jnshv9WfyH/Mi&#10;Tcc4bzEvKDUv3G8pY9x/KXOpeeGeTRnlxVOn4ealg+FmnD58uFE7jtM5MHQ6D8DUuKRBmtS4UNsi&#10;xoWmDgRqTLjG6DmYlzTg1cFwVrCSFZRIACLBVhpk6CAhlV43SzqQ609Zx5YqPb/03GU9vV3STqcn&#10;0mmt80Dnjc4znZdiXvJMjDYwImpemMxUDIy013/77bfLpbD5YMCKLPNCMFnEvFiSfNP5l3628tdS&#10;uo4uL1q6TOiyYSktL2mZ0dLlxypHqdJ7QCpre9Z+kXWcyDonZKWBlVZp+urPltJ10jyRz4j8Z+Q9&#10;bV4YPEn6vWjzkg6ZnGdeJk6cWC61nYOblw6Gt636ocM49Y7jdA70cUkDNB6OWe36dY0LxoUHLjUu&#10;iA6ohx12mGla0qAlKzBJAxAr0NCBgiUdiFjS2ywqHQQVlbWdIrKOWcs6Zy1ZT7Ynx6MDPJ3mOlDU&#10;eZTmn2Vi9PNDyzIvTGY6ZMiQaGAk8GIOlWZtr8+s+s1uXlLpcqKly1daLlLpcmKVFy1ddqwylFWW&#10;kLWetT1k7ds6TmSdE7LSwEornZ5F0j9dJ803+YzI/yLmRTrtFzUvzz33XLnUdg5uXjoYOr/rB84/&#10;/vGP8jeO47Q7H3/8cezsKc3FCM6QNi56VDECNB6qPGARD1seutS4IB7Gw4YNM81LVnBiBSJWsKED&#10;Cx0YaOkAJJXeVp50sNMoWfu1ZJ2HVnr+EiDptNDbk/1LOutAMM0XyS+dh9q8oGpqX2g2ttFGG8Xa&#10;FwyMBF8EXhgYhiVuNrzm5WvpsqKVlhtddizpe4Ela3vWfpF1nMg6J2SlgZVWafrqz5bSddI8kc+I&#10;/Peal/rg5qXDueqqq+LD5uKLLy4vcVoRJhScPHly+OKLL8pL+gbemjJJFvuvBYIWtlH09+yLwSac&#10;3kEa8tAT48LDUGpcsoIzHqoM5Sk1LjxwefBS48KDmAcy5kUHvGmwYgUkadBhBRc6EJD/RTrwSKW3&#10;ZUkHN/0p69i0rHMTpemh00jW0duSfUq667yQ/NF5luZnUQODxLwceeSRYeONN461LwgjgCHAGFAG&#10;MQqMJtlMWH1euEbS5pQEmFaHfQLVajrsI52PRWT9TpcNK/+1dBlMy0UqXU60pMxo6fJTVNZ2kLVP&#10;ZB0jss7JOncrnZBOyzR90++1ZN08kf/VdtgvYl68z4vTcfDm9ZRTTunzoNfJhxsSAyq899575SX5&#10;0OmaoGDFFVfsEdzzEObtZiW4AfPgffjhhwu/CeXBMO+884annnqqvKQ6aLrIvA8rr7xy7HtRiRtu&#10;uCFMPfXUMXCqZh4iZornIcHcDRYffvhhfCBQG1GECy+8MA413orXDWXl2WefjQ8+q7kYD0qkAzNq&#10;XDAuUuOCSM+xY8fGhzAPY8u8WIGJFYBYQYYOJuThr4MF+d6S3k4q2VcR6aCoN7K2nSXrmEXWuYp0&#10;2ui0ku9lG7IffXw6T3ReSf7pPLXMS6UaGGpeNtlkk1j7IuYFEYBRBrnfTZo0qVxCmwPeZmuDX615&#10;6dPRxpR0mUjzPpUud1q6bGjpcqKly0wqKUOWrPW1rH0h69iQdS7WeSMrnVCannl5kOaVfJb/U9Vi&#10;Xny0MRs3Lx0Ob72pCneaD5rxManbLLPMEv71r3+Vl9qIeVl66aXDueeea4obYyVTws0SM8GM2EXg&#10;4bDIIov0qtqa/RHcCBzj6aefHtvJp9p0003j+nQQ18s53ummmy7MOeec4YorrihvqTt0Dp5//vnD&#10;kksuGSefEzAuDIu66KKLxodaETgGHjytCAYNM6uDMsSDMW0uxgMU4yLNxXjA8qDFWGNcMJNiXGgO&#10;MXz48B7GRQcpWQFIGmRkBRIiHWxo6W2k0gFNlvQxNVLWvlNZ54Cs80ZWOolkHb0d9qGPSeeN5JfO&#10;w94YGGpeuHapfcHAUNYoczoImzBhQlM1H2uleV7SZbpcWHmvy4AlXS60dBmxJOWmt7K2LbKOC1nn&#10;gazzRlYa6TS08iOVlV9ZkrznXmmZl97M81L0pVs74ealw6G5TjPNpO90h5oXAkfMyciRI2PTsIMO&#10;Oig+WDViXni7mQWdqQkwKvH+++93NeHg5nneeeeFQYMGhaWWWip85zvf6ab55psvmobll1++23Jq&#10;UjBes846a7j00kvjtjQffPBBV20NRoCmR9QarbXWWrE2JgupeUkNN7UHb775ZvlTNtz0Z5555nDG&#10;GWfEzwQeGJlazAuBWSuCKeahx8MvbctvvVGWWhcerpgXaS5GXowZMyY+jHmbqM2LDnqtoCQNOKyg&#10;QgcDOkDQwYaW3kYqHcyk0gFQEelAypL1mzxZxySyzkVkpQHSaaXTTr6X38s+9LHIOeg803lZycCk&#10;xgWJedlss83i/QkDo98gS/MxyuTzzz9fLqX9T6vMsI/SdXR50NLlJy0HlnTZ0NLl3ZIuP9XI2paW&#10;dSzIOnaRdc5W2uj0Q5XSPSufZHkqyXvulxiXes2w/+STT5ZLbGfh5sVxmoR//vOfYbXVVosjh2BG&#10;NHx37bXXhs8++yyss8468eGowYAuvvjiMbDnxgZsg+UYVN7uYHrSN5uYiGWWWSY2geI73feE7XBT&#10;xUCxDm9OU3g4pDUvb731VlhzzTUzR0BhHzQv4nhAal44VpZRqwIcP4GB3naWeakFHg4EVdAp5oXm&#10;BfptMgGZNBez3iZLXxdd6yLNxa6//vpw3XXXdRmXPfbYI5oXHexagYkVdKRBhQ4GtHSwIZLfWpLt&#10;p9LHkCUdNNVD1j60rOMUWecmstJEp5kETzr95LeyfX0ccrw67yQ/K5mXLAPDdTZ06NCu2pf0LTKB&#10;GGWS2pdPPvmkXFr7F+5Hjz32WLxeOD4x+lnNK3lJs+WWW8amYxiYvJoXJPmSSvLMyr8sWevo8pDm&#10;eypd1lLpspFKl+9GydqvlnXMyDpPZKUL0mlXKb2RXkf+l3ywJPku5oVBTriOMC+6yRjmhXsv92Bp&#10;Msa9mTJH+UPcu7leKJvNPNx4I3Hz4jhNBH0o9t133xgcc2MGmox997vfjf+LeeHm9/TTT8cbGYHA&#10;L3/5yzD33HPHN5v7779/NEGM6oMZIMA866yzwosvvhi3YXHRRRfFfRKQAsZj9913j8dTrXmBrACE&#10;7RHssi8CYBDzArR753yyRAA11VRTxfOxvqf2Rs4jr0aRdDvwwAPLnzrDvGAa6etSNBiz+rpIrQt5&#10;R60LhhrjIuZlzz33DHvvvXfYZ599Yjneb7/9YnkkrSmLBx98cJyFn/lgMLCYncMPPzzmP5KATx74&#10;EhwgK+BIAxNRGshopcGPlhU81VvWfrWsY0bWeSIrXZBOOwmeSFuMBGlNc0vSnnxA5Al5Qx6RV+QZ&#10;eUcekpfkK80zyWPuDeQ517J+k8yQ2bx84OUKATw1EQT0m2++eZTUvuQFY83U94W+ckXNPlMNaPNC&#10;0zHSgjSR0fhoLqTNPiJNSVt9vRxwwAHm9YLIM/KOPCQvxSCl1wuyyoVVhkRWuUNWOU1llfXeyNqH&#10;lnWcIuvcRFaa6DSTe4/ci+TeRLpzvypyrXD/k2uFPNbXCmWAa0XMi24yxv2WF0bcfylTWU3GxOzT&#10;P5WYoBNx8+I4TQg3K0wDNyZudtSQAH2UFltssXD22WfHz4LUvHBTT2FI7MGDB4fRo0d3q1nJ4okn&#10;noizYEvHfzEvGAPpX8LNWN7GpuKhTXBPkCLHnYc2LxrMGTf0SpBGPGQIJopAMEKzNv3GKjUvF1xw&#10;QTwuqT3iwcVvhNlmm62r6VmrQH7yJpmHHg8/aQYjTcZ4SGYNjSwjjOm+LphiMS8EszyoeXhLsKUD&#10;LiRGRQdfOgCTIMwKxKyAA6WBicgKaFAaAIms4CmVrokoImsbWtZxiKxjR9a5IittdPohbWAQ6S5G&#10;BomZ0UGaSPJTAjYdtBFoE7ghCcAJ3sTsIO5hYl54CcK1SpnDCFAGdTMYBhhpFrivUhvEcYl54Xgx&#10;L3LNSDNLzMsWW2wRDRsGRpsPfU0gmvDq6yK9NtLrQ/5a14pWb68bZJU7kVVWs2SV+SxZv8+SdVxa&#10;1jkhKx2QTi8k14lWes2I5LoRSR7KNSTXEfkteS+1LphaMS+61oWXRtx/KVOUL0R5s64VWmSkrTQ6&#10;BTcvjtPEcHNlZCsB80JNBw9RDaaE4RK56WWJGpxK5uWdd94Jq6yySnzjKNAHZcEFFwxnnnlm/Ezt&#10;CTdeAuEUqr9nnHHGeCMuSpZ54YbNd0VgPR6CFhgQquExZSNGjIh9dCoZHR5Ec8wxR/lTT/PSijAw&#10;QaV5XeQtMunFg1Q3GaPWJW0yJuZFal0I0nQQIEqXyedUWd+nAQeyAhRkBTTICoRQGkhpWaakWlnb&#10;1bKOCVnngKxzRlYapemo0zbre72OfJZl+jNKgzyRBHsS8GFyxLwgyhrBP2WPMsj9jDJJQEYZbaa3&#10;ybzk4LgIGOW60bUvYl4uv/zyeI7UvmBgdLM5aVKnm9ohaYKH5OWPVXascmHlveRbKvk+ld6Gli5v&#10;WdLH1BeyjkHLOg+Rde5Ip5GUaZ1eehuyHzkeyRudX/olnuRrmudS68IzlPVq7aiPOrXWBdy8OE6T&#10;wo2PYYiZ20TgpqaDatDfczNbYIEFYtMyOt5XAw9nOtgTqGoIYjEHBL8Cb3toGsKbeIEb88CBA6tu&#10;9lHJvDDaWiWxHvvPAtPG+bEeb4crQb8aDIvQDuYlbQKTFYRhdMW85HXUx7jQXJFaF21edHCrA4I0&#10;QCgqHWxYQYWWDma0dBCkJQFIKh2QZEkHKshaR8vaj8g6NmSdi3XeyEonZKVplrLyK09ZpkWMizYv&#10;9HtJzQtlMDUvzdR0jJc1zLafV2PJtSPmhdoXDIw2L0UMTFZZSsuIVRaK5LUuE1q6DKXS+8qTLrP1&#10;krUfS9Zxa1nnjNL0oSzrdNLbYD/62PS1K/mk8y/LuCAxLjQpZB1d68J9l/uvmJe8Gsp00J5Ow82L&#10;4zQRdHbnoT/TTDPFQJsqZIEO9QyFzE0WqG4eNWpUrFFh3ZNOOikG6YxIhsE57bTT4nrATZYAgiZg&#10;Fueff37cBgGohqZGGChuqBbcjKeddtpY20KQUstEc+w3z7wwmkolsR7HkgdpxXpXX311eUlPMGWk&#10;ATVNeuSjPPNCIM/DpNmhzxPHycNP93fh4Zial3SUMd3fRZuXa665psu80DyIZhE6sE0DBEs6kLB+&#10;J8GElg4stNLAJg06tHQAoqUDRyswKSprO8jaJ7KOEVnnZJ07stJKp2Wavun3WZLfpdLGxTIvIppQ&#10;EdRr80KZS80LBoEyqmt+mwGav3JcYvw5XjH+YmAYop1zEwOTZV56UwOjy4lVFnSeSx7pfJTvLent&#10;ZEmXwf6UdWxa1vmJdHognUayjt4W+9PXo+SDzh993eu8RJLHkvdiXGhezfd6hDExLpQnRPmSWhcx&#10;LpRBWhFgqjsZNy+O04TQVIxAWyCo5ia6+uqrx5oWhvDEMDBfh5gXmvFY8EaQfi80B6LJFEOXpvAW&#10;h21wAxcIIGiiRhOhFEwN22WQAIIW2r0zNDL/FxmyWMN+69FsjAdEFtQaYfzy0gnTx1uxZZddtseM&#10;xXnm5dRTTzXTtNmQIZK1eZG3x9q88PZP+rto80Itm2VeMC7avEhAYAVP6edU6W900KGlgwstHeCI&#10;dOCRBiCpdECipYOTamRty9ovso4TWeeErPO30ipNX/3ZkpVnOl/0Z21ckGVcEC9OqjEvzTRksiDz&#10;vqTmn3PgXK688sp4bpwjBiY1L3kGRge7WeXHKidWWUjzXfJNS5cPS3p7WdJlsS9kHUMq61xEaRpI&#10;GZbPsp5sS/ar01tfr5IvOr90PiKdx9q8YFxoucA63GezmotlXR80H+903Lw4TpNB8E+QrQN3bpxS&#10;Y8ANjg6w0rxLzAs3yLRPCzc5OvIzmhiGgxuk1YmezrVsg5s4MGcBN1kCegEDQJDOyGfsi07uGmqG&#10;uAkvscQScVvM/YKpoVo8qwmbzLBfrXlhm0xkydsq5r9hPfqzVAtpctVVV8W5aXiQ0OfHgkB9wIAB&#10;cSADamZEtF+m2RrNzGrZf1/y6KOPVmVeaMrQ1+YllQ4+tHTAkgYbqXTwIdJBiJYOFq3gREsHKcha&#10;B1nbtPZtHSeyzglZaWCllZWuebLyTOel/pyaF1ER8yJvlq3gTOaAaiZ4gcQgIhwj1xDHLNcQ54F5&#10;YZASMTCWeUGWeUFZ5Smr3FhlxCoHOi9T6fUs6bJVRLp89kbWtvNkHbvIOm8tWU9vj2PQ6avTXeeH&#10;vs513qV5K3mOxLgwqAPrinHh5WI6NDLXBmWMa4Myx7Whm293Mm5eHKfJ4CGJIeGmhnkgUM8b9hcY&#10;mhgzQdOgVNQiFKliZr/cGJmUku3xpp7+IZgmRjXBCLFOEWg+xvDJb7zxRnmJDeaFkYmoBk/hxp1V&#10;SyJQO8Sw0ATgRY+NwIiRkQjUaUZX9HetDmnc7OYl/Y0OQrR0oKEDDks6CLGCES0dmFgBipYOVpC1&#10;DrK2ae3bOk5knROy0sBKqzR99WdLVp7pfNGfLeOCipiXvJqXZhpxTMPLIZqpcpwcrxgYzoOXIMxh&#10;w2hqnCMvelCegUES4OaVp6yyY5UVqzykeSmfRbq8ZElvtxlkHaNWeo5In7+sl25Xri9JU53eOh90&#10;/qR5ZxkXyXsxLgzqwG/FuHDvTU09ZUs3F3vllVcqDrrTKbh5cRzH6QAwoKl54QFpmRerz0uWeamm&#10;z4u1TMv6nQ5IsgIOkQQeWjq409JBiRWcaOlApais7SBrv8g6RmSdk3XuyEornZaV0h9l5Zssl/9R&#10;JdMiqrbPS1qr20xQW0stZmpguBY23HDDaGCogRHzUo2BQWkgnFWmssqOVUbS8qDz05JeP096H42S&#10;td8sWeeC9LnKuul+JN0kHXX6Ikl3nR9pXul81Pmr8x3jwoAOiN/k1biIceGawLg4X+PmxXEcpwMg&#10;IBTzQtCVZV6sDvtZo41p80IzOsu86MBBL7dkfaeDk6zAQyQBSCod3GmlAYpIB4laOnDJk/VbZO0L&#10;WceGrHNB1rlb6YTS9KyU/vp7+V+Wp8oyL/K/jDZWrXlp9pGUrBoYroUNNtggbLTRRtHAaPPSWwOD&#10;sspWXjlKy0pWuSAv9Wct/ZtqpfedJ+u3RWUdM5IyKp9l/XTfpFGabjpNdVrrazzNH51/yDIuiBoX&#10;rgX6RfE7qXHJMi5e42Lj5sVxHKcDoC8VgaEEXDwgEQ9MbV70PC+YF5otpuaFQRxo0teIoZKt73Ww&#10;YgUgIh3ga6XBiUgHKal00FIPWftA1nEh6zyQdd4oTSOk07Bo2ut15HOeLPMiKjJUMmVQzAvlk6GS&#10;qx3mvT+gjx9Na+V6wrwMGTIk1r4gDAsjQDbCwKC8smWVpbyykpX/qdLf9Yes49LSx69/p88fkSY6&#10;jdI01OmLskwL0vmm89PKbzEuXAusn2Vc5HrIGiG003Hz4jiO0wF8/PHHcZQ6/bZYmxceojLDvpiX&#10;opNUYmCyzEsaUOj/U+nfaOkgJA1Grtp++/D2nHOG/5tqqtITrfRIS/TlgAHhxYUWCmcdcEC3YEUr&#10;DVy00iCmWlnbFFnHItKGRUsHYFqkydElw/C3lVYKn00/vZkWpNHbs88eLt1xxx5pjKx8kjyxpI2L&#10;mJfUxGjzgnGhT4iYFxkGVpsXZrRvlbfMHCc1mlxTXAvrr79+NDDUwGjTomUFtMgyMCgNlLWBQXll&#10;LqtMpeVGJHmv87+I9DbqJWs/qXRZlGXpdvS5yvnrNNHXo5WWOq3TvEjzqpJxIf/lOkBsI6/G5d13&#10;3/UalwxKdzTHcRyn3eFNMU1dCBB1vxcZLYmAktoXzItuOoZ5QdLvBfOCpOmYmBdqX7R50cGFBBay&#10;TH9OlfV9GpScVgqI/88I0PP04SyzhJMPP7xb8KKlA5lKSoMca50sWfsWSYCVSgdhWjE9SulzYykY&#10;ss45S/9bMjJn7L13tzS28kqWyf+i1LikpkWMi2Ve0oAN40KwRtls5v4uWTDQCWZ+3XXXjQbme9/7&#10;Xo9al1RWcIuyTAxKg2cdWHeVxVL5OqeU3o98+9vh/dlmC5+XjOxLCy4Ybh46NBxXyseflsqSLmeZ&#10;ZUopLQ8iWd5oyb7SfabH2eNcSstOLF3v96y3Xnh1vvnC/049dXi3ZN7Hr7hiOG+//cIxpXTgetTX&#10;saioYUF5hkUk+c41QJ8omhayPa4DrgG5Drg3c5+uNEhPp1O6izmO4zidwMsvv9zNvPDGmwBS177o&#10;fi8y6pjUvmBgpPYF80LAtuuuu0YDk5qXVDroSD+nyvpegpQrt9suBiJWUF5J/5522lwDg1KzUS9Z&#10;+9LSZiVVj8CsrKNLaTVhueXMc60k0vCUgw+OaWvlUZ6yjIv8j2mRv5gXmslgXAjcxLwQsEmtC+aF&#10;JmOtOhQs5zF48OA4nDrCvKQGpkgzMiTBsJYEymkwjQiyLy0Z0Q9nndXM51TjSsH78aV8SsucVb6Q&#10;NggiXVZ0mUk/axVdLp+1rGOwjpXzOOOAA6JZsc491aczzBBu2GabbobFMi2i1LCIrHxEOr8R5Z9+&#10;UTQtZDvpNZDOMebYlHLPcRzH6QQ+++yzaF4QD0semjw8CSRpxiO1LzLqmDYvWaOO7bLLLtHAUPty&#10;cCkQ1kFJKglE0s+prN8gCVremX32HkFINXph4YVjkJOaB0uWCalG1jZT6QAylRWgiUiLkSVj8GlG&#10;M7EiosldmtY6/S1lGZdUUvPCfE9S68IbZ13rIs1kKJOM4sVoXq0I1w/zTc0///xh7bXX7jIvqYkp&#10;amBEEhxL0CzSAfX4kmn6b5KvlfS/AwaEC/faK7ccWmVOJNdinihLujxI+RJZv8mSdQxIHy/ncG/J&#10;OP4nowlpnl4p5duppWPU6aqVpn8l04J0PovEuNC0kO1K+ce4T5kypVyanEqUcs1xHMfpFJgbR9e+&#10;EEASSFqjjuV13Je+L5gXRO1LJfOCJHDR/2cp/Q0ikJkycGCP4KMavTLffD2Cnv6QPoZUVqCmJUHd&#10;afvvH/v1WOdZRJNnnrlHvlRSJfMipiU1L9JcRsyLfuNMmZw0aVK5lLYeYl4QE9oSqGYZGEtW8Isk&#10;SBalQfT9q69u5msRvT/rrGHk8OG5RrtI2bSWIconExCLrHUqSW9bH4NIH+tv11/fPM+iem6xxRpm&#10;WhBlAONCvyiaFrJ97sPUtnjfluoo5ZjjOI7TKfBm+7HHHosBY1r7Ik3HpOM+BobaF+n7omtfpO/L&#10;97///a7aF4bEtYJdLW1ErGWW0nXuWXfdHoFHNbpm++3NQAjpYKgRsvaZSgdvqcS0iI77wQ/Ciwsu&#10;aJ5nEV0/dGi3tJU8yVJqXIqaF6l14c2z1VH/2WefLZfQ1kSbFySBbGpgRFZwi3QQrKUNDJJg+v05&#10;5jDztYiorTn7wAO71RRqWeVXZJXbVJSn4SVzhA4//HCzPCPrt6msYxDJ8b600ELmeRYV6aGNipZO&#10;eyt/RFaeish3TAv9omhaeNZZZ3XMJMn1ppRjjuM4Tichwybn9X3RI4/lNR/baaedugwMfRsIZq2g&#10;N1UaLMtnS9b3/1PDG+cvppkmXFY63qIBUyorcLJk/baS0oAuVWpaRDE9Sunz6je/aZ5zlhjs4OaS&#10;kZD0lHzIUyXTYhkX3rhjXsS48OZZGxdMNKPgffTRR+XS2ZpkmRdRUfMiSn9viUB6/Morm/lbRJNn&#10;mSWcXjIWaWd1kTYy6WdklX0tyi1zP4msdYoo3a8+Fn28f1pzTfM8i+pfJfNTrVlBVv5p6XzHtKy6&#10;6qph2mmnjdevUxulHHMcx3E6jeeffz4aGF37whvxvOZj1tDJO+64YzQwO++8c5d5QVbwmyoNnOWz&#10;Jev7Uw46KDy/8MI9gpBUdEx/YPDgcEzpuFJTgCwz0ReyjiVVala0uqVH6dzGbrZZ+GjGGc00EPF2&#10;+ZlFFgnHHX54/J2kfSVp0yLCrMhfy7xIc6H9998/mhdp6095031d2mH28ErmRYJcHchqpQGvyNqO&#10;FsH1U8suW3WfF/qF/HKXXbp1UhdpQ2BJGwltItJllF+akorS77OktyX/y76zJMf+19VXr3oUQvR2&#10;yfyfUSqz2rRUMi5pXqX5aOXx9NNPX9rdV2WEa9ipjVKuOY7jOJ3Gl19+2WOWcGk+RiCWNXSy9H+h&#10;9gXtsMMO0cBQ+6LNC7KC4FQ6AE8/p7J+Izp++PBwUSkYu3brrcONQ4eGa7bZJpy3557hp6WAmiAh&#10;NQV5soxGPWTtK0vapKSyzh9J2vyklPan77tvuGq77cINpbS4dsstwyUlg3nCsGFmmleSzlORNiyW&#10;cUnNixgXms1IrQvGZeLEieUS2doUMS9aaWAr0sGvlrWNLpWC7JtLef3xTDP1CMotPbvEEuHUUr6m&#10;/TuQNjGpskyDtRxR5ql1E1nr5Mnatj4eS5zD5XvsEd4r2JyO0QfvLRnrWg0L0vmW5qd8J7+fqmQa&#10;3bz0nlLuOY7jOJ3IF198EUe5qdR8TI8+JgaG5mPUwGy//fZdBoYAJQ1yrWBYywqk9bI8Za2bBvup&#10;LLNQjVJTIrLWrUbWsWpZ51o0vbLSVpZnKc1PVMm0aOOC9ttvv24dlaW52BNPPBHnH2oHqjUvIivY&#10;RRIMW7K2Ixrx05+GG77//fDioEHRzHxRCs6pVfjzuuuGcw89NJxQCu51X47UvFiyTEKexGhwTZD3&#10;Im1CLFnbypJ1nKl+fswx4ZKSiX948ODw7pxzxtqmKTPPHP5ZMm83lMz8iNI1VcmsiKx80Erz7+ST&#10;T47L0+24eakPbl4cx3E6mE8//TSMGzeuqwaG2hepgREDk1cDs91220VhYHjDbgW7VlCsJUF0GlDL&#10;5yzJennrpwYgS5aZaKSsY7BknVOlc9ZK19Of5f8spfmYmpYixgXtWwogMS7SUZkaF/q5tFNn5VrN&#10;i8gKgmWZ/i5dhqztpdI1CyJtYixhANK/1Yj+KnvttVeXrHWKSu/fOrYsWeeNrDRKZaW1SPJC55cs&#10;s7YlcvNSH9y8OI7jdDiffPJJNDB5NTB6/hdtYLbZZpuw7bbbxhoY3q4S0KZBr8gKkLUkwLYC7Xoo&#10;NQaVZJmOamVtt5KsY69FeWmaJyvvULXG5Qc/+EHUPvvsE2tcMC7MQv/444/HWr92orfmRSsrKNay&#10;liFre5asgB5ZBsCSNg3aVOjPmBcmrxXJckuVtiWfK8k6J2SlgSUrTS2l+WNty5Kbl/rg5sVxHMeJ&#10;Qyg/8sgj0cBUUwOz9dZbR2FgxLyIrADYCpazlAbcOgjPUvo7/Z1Wahj6W9YxIjmHatNAryufi8jK&#10;M52fOn/zjIs2L3vvvXeXcVlxxRXbcnjYepoXrTRIRhI8pwF1Kmt7ebKCfpFlFCoJ8yLzQCFrnUrK&#10;2nd6fFrWuWXJSrcspXmArG3myc1LfXDz4jiO40ToxP/www+bNTAEZ7oGRkYh23LLLcNWW20VDQzN&#10;g3Rwi9JAGFlBcyodjKdBuPWdJb29Ir9LDUUjZO1XKz3mIsctyltfby9LVl6l+YlS05IaFzEtzO2B&#10;MC8Yl+WXXz4Gb+1Io8yLVlYAXVTWNotIDEFqErIkBgPzwkAeovR7kf5tEeljqlZWuliS9NXpLcus&#10;7RaVm5f64ObFcRzH6YK34gyjbNXApAaGWpjNN988bLHFFtHAEKRawa4VFCMrgNaygnBU6ftK6u3v&#10;U0MistatJDmWWo+nyO/1OpasvEFpPlqmBVnGJTUvc889d1fQ1o70hXnRygqs5W8RWdvtjbS5QAxx&#10;TF84kXyfrqd/my7vrazzFum0StNQi2XWtmuRm5f64ObFcRzH6cHHH38c+8FgYGQYZWskss022ywM&#10;HTo0Ghg65eqgNg1+kRUkWwF1nrICc728Gslv0+30ZpuidNv6s16vGqXbSpcVkZUPyMoznada2rRo&#10;4yKmBQ0bNix21teBfTvS1+YlVRqES9DdG1n7qUaYF/rEiax1iirreNJjrlY6vXSaWfuqh9y81Ac3&#10;L47jOI4Jw9gynK00I9MGRmphNt100y4Ds+eee3YFthL0poEwsoJmZAXZqbKC97zlvVU122Q9zkWf&#10;q7Vetco6hnS5fM6STu9UOo9EOi9FRUwLYt6fXXfdNY4ypgP7dqS/zYulvOA8S0XWSWXtF2FeaFYq&#10;ylovXS6S74uq6Plpsczad6Pk5qU+uHlxHMdxMvnvf/8b3nvvva5mZFILw2z8mBhmTkeYGEYU0kGu&#10;SAfDOkhOg2eRFXRbsoJ3rXTdalRrMzDEOUtgz3nWsq1Kx66/0+tmyUpnJHkh+aE/p/moz0tkGZfD&#10;Djss7L777tG4uHlpLmUF8Olfrbzv8oR54aWGyFqnEdLHq8UyK036Um5e6oObF8dxHKci9IVhNnQM&#10;jK6FYfLBjTbaKBoYAlYJanXAqwNiS2lALbKC8GqUFfBnfV8v6UCetLDW0ap0XOn31chKV2TlQyqd&#10;h5KvIjEt2rgMHz48Nh0U0+LmpXWUFexrM5D+b33WyzEvm2yySZf0d1r6d1rpd9a6ejsillvn2Axy&#10;81If3Lw4juM4haEp2ZNPPtlVC8P8HfRpwMQQqKZBrg6AkRUk62A6DbK1rOC8FqXmQGStK7LWzxI1&#10;D+jQQw+NAX3Rbcl36frVyko7kZXmWml+pfmZZVqkiZglNy/to9Q8IMtAIMzLBhts0CVrnTxZ+7KO&#10;qZXk5qU+uHlxHMdxqoZJBukPw/wdBKeYGOZ6od8Lb98ZYQoxQSFDKIuYC4aZ+EUHHHBADHy1Djro&#10;oKiDDz64S4ccckgUhgCJQdCic7gWQbWWBNtp8K0DcpQG7NWK45Tj5rhkebofvX/5H6XHnZ5Xet5I&#10;0kXSSacdaanTlr+kO9J5Qd7ovCLvJB/JU/IW0TyQWrbddtstNgdaY401wuqrr56ppZdeultg346k&#10;5kV3VO9UURvradJdOj3cvNSOmxfHcRynZqaZZpqwwgordJkYamF4y6qbk9FkRHfsl+GVpSOvnuhy&#10;u+22i7P1y/CqO+64Y9hpp5265orYeeeduya9I3hGBNIyi7cE2EgC7ywTJdJGypIE/tXK2pY2Clra&#10;MGSZBiTnKedOzYakB2kj6US6IUlH0hURQJHWDG0t6U9ekCfkDXlEXpFn5B15SF6SpxhU8pg5WxZb&#10;bLEwYMCAbsFYUbUjqXlxuSrJzUvtuHlxHMdxeg3NyZ599tmuyS3Tkcn0LP0yRwyTXDJT/1133RVn&#10;67/jjjvC7bffHm677baoW265Jdx8883hpptuCr/61a/C2LFjo66//vowZsyYcN1110X98pe/jLr6&#10;6qujrrrqqnDllVeGK664Iuqyyy6LuvTSS6MuueSScPHFF0dddNFFXbrwwgvDBRdc0KXzzz8/avTo&#10;0VVLfqu3h/T+kBwHx8SxybFefvnl8dg5D8Q5cW7XXHNNPNdrr702njvpgG644YaYNjfeeGNMK9IN&#10;3XrrrTEtSVd05513xrQm3RGTjZIX5Al5Qx6RV+QZeUcekpfkKU0FX3311bacId9xnNbBzYvjOI5T&#10;NxidbNKkSeFvf/tbppEhQE6NDEG0NjJIAm6Cb4JwzAzCzBCkIwJ2AncxNIjAHhHkE+ynpkaEQdCy&#10;TE49JNvTxkSkDQqSYxWjIueijQrnKkZOzAppQtqQTkjSDkNIWpKuCMNIWpPuSPICWYaFPBw/fnz4&#10;7LPPyjnsOI7Tv7h5cRzHcRrC559/Hp566qluJgYRICNdG8OEl7pGBomRobZAamWQBOi6ZibPzBD4&#10;iwmwTI0oNTciqcERafOhpdextoPSfSJtUkTaqGSZFc5dDIuuXRHDIqZFDIvUsJDWYljIA8kPyR+p&#10;ZXnxxRe9lsVxnKbDzYvjOI7TUKiNmTJlSpeRkSDZalaGtJEh6JbmZRKQp2YmrZnRTc3E0IipsYyN&#10;KDUQ0hxNhMmopPQ3SG9T7w/JccixybFmGZUssyLNwTArpFVawyJNwrRhYa4eqWVBGJZ//vOf4dNP&#10;P4155jiO04y4eXEcx3H6lI8//jg8/vjj3WpjLCNDwC1Ny5A2MqmZQdrMIAn2xdBoU5MaGyQGQiS1&#10;HtrsFJX8Lt2m3h8Sg6JNShGjYpkVpGtXtGEhXVFqWDCTzz//fKwlcxzHaQXcvDiO4zj9Am/3Ec2T&#10;sowMkgBcmxldKyOGRpqZiaHRtTPa1OhaGm1sRJgIbXK0MBt5sn4j29P70PtHcmzaqCBtVJAYN21W&#10;xLBos4IBJO2yaljefPNNbxLmOE5L4ubFcRzHaRo++eSTrkkwUzOja2asZmba1Ghjg6nRxkaEuUkN&#10;TiptKjA9RaR/Y20Tyb61MUFyrNqgyPmISbGMSmpWJO0whQyewEhwXrviOE474ObFcRzHaUqoGfjo&#10;o49izcy4ceO6mRkCdDE0qZlBUkNjmRptbKTGRkubiSxJjUhaM5KldB9pDYo2KNqkpM2/UqNimZVH&#10;HnkkvPLKK25WHMdpS9y8OI7jOC0D88l88MEHsWP5gw8+mGloCO6lliY1NSJdYyMGJ5VlePKk10fW&#10;NvU+9fEgfaxiUrRR4Tx1EzBM3UsvvRRNnjcDcxynE3Dz4jiO47Q09JvB1DAQAJ3PZUQzCfTzjE1q&#10;brRSY1GLrO2KtDnRBoVjTU0KTb9efvnlWJvyn//8x0cDcxynY3Hz4jiO47Q9mJt33nkn9v2gtoJa&#10;Gz1sszY72ujUS5YhoYkXx4AxmTBhQnjhhRdirZLXoDiO42Tj5sVxHMdxFJgHBg748MMPw7vvvhtN&#10;D6Nzvf766+HVV18NEydOjP1wMELPPfdc/J+mW3zHOqzLb/jt5MmTY22JGxLHcZz64ObFcRzHcRzH&#10;cZyWwM2L4ziO4ziO4zgtgZsXx3Ecx3Ecx3FaAjcvjuM4juM4juO0BG5eHMdxHMdxmojHH388jj5X&#10;hCeffDIOn91JMFjGpEmTyp8qw9Dkn376afmT0+q4eXEcx3GaisMOOyx84xvfCNtss02cfDELgpcV&#10;VlghzDDDDOHCCy8sL+1bXnvttTDjjDOGb3/723F0sUowZPLAgQPDIYccEv7973+XlzrO11x//fWx&#10;/G+88cbhlVdeKS/9CuYGYphtYcSIEXHdo446Krz//vvlpV/xxRdfhJNOOqmqIL9V+NGPfhTP+623&#10;3iovyWfllVcOu+22Wxwy3Wl93Lw4juM4TcHbb78dFlpooRiUTDvttGH66afvpqmnnjp+t8oqq8Th&#10;imebbbb4ebrppuuxLsv4bqqppooBXqMQ83LEEUeUl+Qj5uX2228vL/kKAs199tknHjsz/zudyUYb&#10;bRSvgTfeeCM888wzYZlllom1MAy3rfXll1+GPffcMwbl7733Xhyie+utt45DdqfronYbqlvMS1FI&#10;pwEDBvS4T3CfYTszzzxznFTWaQ3cvDiO4zj9CjUQBx54YNhiiy3i3CoC86UMGjQorLbaanHyRqB5&#10;zMUXXxw233zz+FlgXhWCkZ133rm8pDHwJnzhhRcON9xwQ3j44YfD3XffHfe7yy67xM+8GV9ggQXC&#10;euutZ9bEZJkXp3PBuF5++eVh3333LS/5Gpo6Lb/88l3l+r///W8YM2ZMLG9p+WLyVUz78ccfX17S&#10;nHAOXNs//vGPu8zDkksuWf7WhpcDrEcNJy8v5plnnviZ/9F8880XP2NqmKMpBfMyfPjw8qevIG0x&#10;dk7r4ebFcRzH6VeYYT7rzTATP+qmM9R0ZMEbaNrC//CHPyzcX6AWeIO7xx57xGNOa154Yz7HHHOE&#10;gw46KH7eYIMNYpOe0aNHRx1++OExwDzggAO6lqFZZpklbLjhhvEcnM6F8kQTSF02qtWmm24ay+Qd&#10;d9wRjUKjYZLWCy64IJqnPGiyhYHAZCy66KLxOj311FMLmZdRo0bF9dgXpDUvxxxzTNfn/fffP8w1&#10;11zxL/vL0vzzzx+v1d/85jfxd07r4ObFcRzHaRpon0/tS14zF4KUiy66qPypOzfddFOs2fjjH/9Y&#10;XtITaml23333GAABb76pSeHNN2+4TzvttDhzfhbVmBfeFB999NHxf6C5j9W5mnO65JJLyp8cJ5tr&#10;rrkmlpf777+/vKQ7GGQd2FtQ08k6lHs6/G+77bZhwQUXjE0zqQ1ZYoklYrn9+OOPy7/I5uqrr47b&#10;wpBXIu00T40Tv62nefnFL34RVlxxxXidCxzjb3/72/Knr6B2dKWVVupW2+u0Bm5eHMdxnKaCoOKu&#10;u+4qf+oJQUqeeZl11lnDQw89VF7SE/rLsA0CNYwHzb7OPPPM8PLLL4dbb701/p7vMUEEdinVmJcd&#10;d9yxm3l5+umnwze/+c3YeVg3WWF/bl4cIFCnjM0777zRUKSac845Y3mh6ZT1Pf03+D4PjDrrIJpB&#10;Pvroo9HEA7V/m2yySfyOa2PKlClxeRbVmJeURpiXyy67rId52XvvvcOqq67a7aWIm5fWxc2L4ziO&#10;0zTQjATzgMHIgiAly7xgWm688cauQMxCzAtNtcaPH19e+jX8dsstt4zrHHzwweWlX1MP83LKKaeU&#10;l3wF+3Lz4mAUGEFvnXXWKS/pSaWaF4EmY1mj9Yl5WXvttctLesL3iNoZYejQoV3Li4i+OXn0lXlh&#10;cIM0Td28tC5uXhzHcZymgKBspplmih306ZRM0GSJIIXgy/pOdO6558YhlAm20iFkxbwwWhkjOaXQ&#10;Np/mY6yTmheMjWVeOB5Gh/rDH/4QTZGYF/avzQsd+lmfjv4a9uXmpbOhbxfBNOaWoD/VsssuG8sJ&#10;3/OXPlLWeqKll146rketw2effVbey1fUal4s+qLmhc79rJeaF2pKGVp98cUXj9czDBs2rId5oRaL&#10;2lWNm5fWxc2L4ziO0zQwXHLKI488EoeP3WyzzWKTFoKWrJoX4ayzzoomwno73RvzQoC53HLLhdtu&#10;uy2+2U5rXu65554YaElARJ8XjkXA1BCEptBE7ZZbbil/cpyveeyxx2KZoyM+AXnRmheCc8qfRauZ&#10;F+4Bek6XtOYFUyN9yU4++eRY+yK1r/vtt180ctSKcn3KYB4jR46Mo//53C+th5sXx3EcpymhqQhN&#10;yM4777xuHX0JWrR5oe+IfrPMsMrf/e53Y8BitdfvjXlJSc1LFgzfypvyNdZYo8vYTJ48OQZWSy21&#10;VLj33ntjZ37HAco0tXvf+ta34qhhOsC2zAtNJZkn6Morr4z9V2gmxTppDZ9QT/PC9cY+Gf44D2oq&#10;Tz/99DhssYj+NuyDvjV6+c9+9rNu/VNSUvNiQZO5tdZaK+y6667d7g/cE0444YRYG0MayzDsTuvg&#10;5sVxHMfpdwhUqNXANPC2eMKECeVvekLQYtW8MEGfBEOzzz57ZnMQhl+m6Q2dm/k/hTe4ND2h2dmx&#10;xx5bXmpTybxQk0TnZ9rbY1ay+MEPfhCPe/DgwT5ccodB2cecM9wwtYUMd5xHpZoX5oVZffXVc/uN&#10;tTpZ5oVrl1pR5ofihUAltt9++7idM844o7zEaQXcvDiO4zj9Am88Dz300DhCWF4Hew1vUzEeY8eO&#10;LS/pXzAvtLc/6aSTupqt0MSFpis333xzj74GedD05ec//3lVv3FaG8pM0bIv0LyQGpZKo4C1MxgT&#10;bc4YCOPPf/5z+ZPT7rh5cRzHcRzHcRynJXDz4jiO4ziO4zhOS+DmxXEcx3Ecx3GclsDNi+M4juM4&#10;juM4LYGbF8dxHMdxHMdxWgI3L47jOI7jOI7jtARuXhzHcRzHcRzHaQncvDiO4ziO4ziO0xK4eXEc&#10;x3Ecx3EcpyVw8+I4juM4juM4Tkvg5sVxHMdxHMdxnJbAzYvjOI7jOI7jOC2BmxfHcRzHcRzHcVoC&#10;Ny+O4ziO4ziO47QEbl4cx3Ecx3Ecx2kJ3Lw4juM4juM4jtMSuHlxHMdxHMdxHKclcPPiOI7jOI7j&#10;OE5L4ObFcRzHcRzHcZyWwM2L4ziO4ziO4zgtgZsXx3Ecx3Ecx3FaAjcvjuM4juM4juO0BG5eHMdx&#10;HMdxHMdpCdy8OI7jOI7jOI7TErh5cRzHcRzHcRynJXDz4jiO4ziO4zhOS+DmxXEcx3Ecx3GclsDN&#10;i+M4juM4juM4LYGbF8dxHMdxHMdxWgI3L47jOI7jOI7jtARuXhzHcRzHcRzHaQncvDiO4ziO4ziO&#10;0xK4eXEcx3Ecx3EcpyVw8+I4juM4juM4TgsQwv8Hdm5IYGFG/kIAAAAASUVORK5CYIJQSwECLQAU&#10;AAYACAAAACEAsYJntgoBAAATAgAAEwAAAAAAAAAAAAAAAAAAAAAAW0NvbnRlbnRfVHlwZXNdLnht&#10;bFBLAQItABQABgAIAAAAIQA4/SH/1gAAAJQBAAALAAAAAAAAAAAAAAAAADsBAABfcmVscy8ucmVs&#10;c1BLAQItABQABgAIAAAAIQB+ByQw+QMAAM4IAAAOAAAAAAAAAAAAAAAAADoCAABkcnMvZTJvRG9j&#10;LnhtbFBLAQItABQABgAIAAAAIQCqJg6+vAAAACEBAAAZAAAAAAAAAAAAAAAAAF8GAABkcnMvX3Jl&#10;bHMvZTJvRG9jLnhtbC5yZWxzUEsBAi0AFAAGAAgAAAAhAPRaRZPhAAAACwEAAA8AAAAAAAAAAAAA&#10;AAAAUgcAAGRycy9kb3ducmV2LnhtbFBLAQItAAoAAAAAAAAAIQB2RWt5hE4BAIROAQAUAAAAAAAA&#10;AAAAAAAAAGAIAABkcnMvbWVkaWEvaW1hZ2UxLnBuZ1BLBQYAAAAABgAGAHwBAAAWVwEAAAA=&#10;">
                <v:shape id="图片 689" o:spid="_x0000_s1135"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71" o:title=""/>
                  <v:path arrowok="t"/>
                </v:shape>
                <v:shape id="文本框 3" o:spid="_x0000_s1136" type="#_x0000_t202" style="position:absolute;left:-158;top:28152;width:3746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DB004A" w:rsidRPr="00540E92" w:rsidRDefault="00DB004A" w:rsidP="00C93479">
                        <w:pPr>
                          <w:pStyle w:val="afc"/>
                          <w:spacing w:after="163"/>
                          <w:rPr>
                            <w:rFonts w:ascii="Times New Roman" w:hAnsi="Times New Roman"/>
                            <w:noProof/>
                            <w:sz w:val="24"/>
                          </w:rPr>
                        </w:pPr>
                        <w:bookmarkStart w:id="296" w:name="_Ref510447132"/>
                        <w:bookmarkStart w:id="297" w:name="_Toc511270650"/>
                        <w:bookmarkStart w:id="298" w:name="_Toc509762060"/>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3</w:t>
                        </w:r>
                        <w:r w:rsidR="00AF3D17">
                          <w:fldChar w:fldCharType="end"/>
                        </w:r>
                        <w:bookmarkEnd w:id="296"/>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7"/>
                      </w:p>
                      <w:bookmarkEnd w:id="298"/>
                      <w:p w:rsidR="00DB004A" w:rsidRPr="0009472B" w:rsidRDefault="00DB004A"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Pr>
          <w:rFonts w:hint="eastAsia"/>
        </w:rPr>
        <w:t>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DD76AC">
        <w:rPr>
          <w:noProof/>
        </w:rPr>
        <w:t>b</w:t>
      </w:r>
      <w:r w:rsidR="00DB08AE">
        <w:fldChar w:fldCharType="end"/>
      </w:r>
      <w:r w:rsidR="00DB08AE">
        <w:rPr>
          <w:rFonts w:hint="eastAsia"/>
        </w:rPr>
        <w:t>)</w:t>
      </w:r>
      <w:r>
        <w:rPr>
          <w:rFonts w:hint="eastAsia"/>
        </w:rPr>
        <w:t>所示。</w:t>
      </w:r>
      <w:r w:rsidR="008B598A">
        <w:rPr>
          <w:rFonts w:hint="eastAsia"/>
          <w:noProof/>
        </w:rPr>
        <mc:AlternateContent>
          <mc:Choice Requires="wpg">
            <w:drawing>
              <wp:anchor distT="0" distB="0" distL="114300" distR="114300" simplePos="0" relativeHeight="251769856" behindDoc="0" locked="0" layoutInCell="1" allowOverlap="1" wp14:anchorId="1D56D1DD" wp14:editId="26BDCD00">
                <wp:simplePos x="0" y="0"/>
                <wp:positionH relativeFrom="page">
                  <wp:posOffset>1658937</wp:posOffset>
                </wp:positionH>
                <wp:positionV relativeFrom="paragraph">
                  <wp:posOffset>1002030</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72" cstate="print">
                            <a:extLst>
                              <a:ext uri="{28A0092B-C50C-407E-A947-70E740481C1C}">
                                <a14:useLocalDpi xmlns:a14="http://schemas.microsoft.com/office/drawing/2010/main" val="0"/>
                              </a:ext>
                            </a:extLst>
                          </a:blip>
                          <a:stretch>
                            <a:fillRect/>
                          </a:stretch>
                        </pic:blipFill>
                        <pic:spPr>
                          <a:xfrm>
                            <a:off x="457199"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DB004A" w:rsidRPr="00540E92" w:rsidRDefault="00DB004A" w:rsidP="0009472B">
                              <w:pPr>
                                <w:pStyle w:val="afc"/>
                                <w:spacing w:after="163"/>
                                <w:rPr>
                                  <w:rFonts w:ascii="Times New Roman" w:hAnsi="Times New Roman"/>
                                  <w:noProof/>
                                  <w:sz w:val="24"/>
                                </w:rPr>
                              </w:pPr>
                              <w:bookmarkStart w:id="299" w:name="_Ref509608053"/>
                              <w:bookmarkStart w:id="300" w:name="_Ref509759404"/>
                              <w:bookmarkStart w:id="301" w:name="_Toc509762059"/>
                              <w:bookmarkStart w:id="302" w:name="_Toc511270651"/>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4</w:t>
                              </w:r>
                              <w:r w:rsidR="00AF3D17">
                                <w:fldChar w:fldCharType="end"/>
                              </w:r>
                              <w:bookmarkEnd w:id="299"/>
                              <w:r w:rsidRPr="00787921">
                                <w:rPr>
                                  <w:rFonts w:hint="eastAsia"/>
                                </w:rPr>
                                <w:t>阴影函数图像对比图</w:t>
                              </w:r>
                              <w:bookmarkEnd w:id="300"/>
                              <w:bookmarkEnd w:id="301"/>
                              <w:bookmarkEnd w:id="30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56D1DD" id="组合 46" o:spid="_x0000_s1137" style="position:absolute;left:0;text-align:left;margin-left:130.6pt;margin-top:78.9pt;width:276pt;height:205pt;z-index:251769856;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feR7/QMAAM0IAAAOAAAAZHJzL2Uyb0RvYy54bWycVs1uGzcQvhfoOxB7&#10;l7X6/4HlQJF/EMBIhDhFzhTF1RLZJVmSsuQWvRVNc+upl/bSe9+gQN8mzmv0I7kr2bKKpjl4PRxy&#10;hjPffDPU6bNtWZBbbqxQcpK0TtKEcMnUUsjVJPnmzWVjmBDrqFzSQkk+Se64TZ6dff3V6UaPeVvl&#10;qlhyQ+BE2vFGT5LcOT1uNi3LeUntidJcYjNTpqQOS7NqLg3dwHtZNNtp2m9ulFlqoxi3FtrzuJmc&#10;Bf9Zxpl7lWWWO1JMEsTmwteE78J/m2endLwyVOeCVWHQL4iipELi0p2rc+ooWRvxxFUpmFFWZe6E&#10;qbKpskwwHnJANq30IJsro9Y65LIab1Z6BxOgPcDpi92yl7dzQ8RyknT7CZG0RI0+/fXjx19+JlAA&#10;nY1ejXHoyugbPTeVYhVXPuFtZkr/H6mQbcD1bocr3zrCoOz00h6KlRCGvXY/xbpCnuUozxM7ll/U&#10;lqPOIN1ZjgbdYaflo2rWFzd9fLtwtGBj/FVAQXoC1H8TClZubXhSOSk/y0dJzbu1bqCmmjqxEIVw&#10;d4GfqJ4PSt7OBZubuNhj3h8AlAj6x9/+/vThPfEa5Odt/LFoRH1S14q9s0SqWU7lik+tBrfRcQGN&#10;x8ebfvnoxkUh9KUoCl8oL1e5oQ8OeHQEnsjRc8XWJZcuNp3hBdJU0uZC24SYMS8XHBwyL5YtVBkN&#10;78AjbYR0oStAhGvr/O2eEqEvvm8Pp2k6aj9vzHrprNFNBxeN6ag7aAzSi0E37Q5bs9bsB2/d6o7X&#10;liN9WpxrUYUO7ZPgjzZBNS5ie4U2Jbc0DINIIwQU6FSHCGZ5hHys1hnuWO7FDOC9BuDRZrcRkN6D&#10;63G36BJvcdAX3d6gNRol5EhzpG2Qulc1R68/GnZ7jyiO6hvrrrgqiReAMgIJsNJboBpDqo8gl30U&#10;QcTSdzHGq63rjtXngeeH67HBdJNTzRGCd/uQzSh+ZPP9r+/vf//z/o+fQOhA0eqknyHEbZ8rTIWd&#10;/l8gQ2uEcdHq+9mBNCN7wkB5OBY6vWH/YCr8T8hQalWIZd0hHstZYSJPNrlwvKrHo1OF9BFJ5a1i&#10;DaKGh1enKoxPO6bnJbddbMOs7Yy8R69aqOUdIDEKdUXCVrNLgeuvqXVzavAUQYnn1b3CJyvUZpKo&#10;SkpIrsx3x/T+POqL3YRs8LRNEvvtmvqRVryQqDxculowtbCoBbkuZwoNgloimiDCwLiiFjOjyrcg&#10;xtTfgi0qGe6aJK4WZy4+sHi1GZ9Ow6E4Ga/ljcY8bQX2epjfbN9SoyteO/TgS1Vzi44P6B3PRtCn&#10;a6cyEbi/RxHc9wvwPEjhzQy9Xb3v/lF+uA6n9r9Czv4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5K7XT4AAAAAsBAAAPAAAAZHJzL2Rvd25yZXYueG1sTI9BS8NAEIXvgv9hGcGb&#10;3SQlscRsSinqqQi2gnjbZqdJaHY2ZLdJ+u8dT/Y47328ea9Yz7YTIw6+daQgXkQgkCpnWqoVfB3e&#10;nlYgfNBkdOcIFVzRw7q8vyt0btxEnzjuQy04hHyuFTQh9LmUvmrQar9wPRJ7JzdYHfgcamkGPXG4&#10;7WQSRZm0uiX+0Ogetw1W5/3FKnif9LRZxq/j7nzaXn8O6cf3LkalHh/mzQuIgHP4h+GvPleHkjsd&#10;3YWMF52CJIsTRtlIn3kDE6t4ycpRQZqxIstC3m4ofwEAAP//AwBQSwMECgAAAAAAAAAhAGT8MWPh&#10;XgAA4V4AABQAAABkcnMvbWVkaWEvaW1hZ2UxLnBuZ4lQTkcNChoKAAAADUlIRFIAAAKJAAACHggG&#10;AAABoLOlTAAAAAFzUkdCAK7OHOkAAAAEZ0FNQQAAsY8L/GEFAAAACXBIWXMAACHVAAAh1QEEnLSd&#10;AABedklEQVR4Xu3dB5wU5f3H8YBAUIgRNbG3aGx/8W+Sv5qoMRARQbFhQ4lKNDYscPQiYMEAIiIq&#10;oDQrCihVepdepfcivckBB9cLz3+f4Zm53Zs5bu9ub/eZZz7v1+snu888e7Bzz33n5+3uzK8EYoId&#10;GSPsyBhhR8ZI3Hdkh7EN1C2zlGhHDho0SN0qvqbD71K3zMKOjBF2ZIywI2OEHRkj7MgYYUfGCDsy&#10;RtiRMcKOjBF2ZIywI2OkRDuy04BxosFbQ9S94mFHhqmZNMCqkuj06e3qllni/qM97b5L1C2zxH1H&#10;il+V6K/UHjsyRhKyI3tMe1XdMUdCdqSJR252ZIzEf0eefjo70laqHXnBBexIW6l25BVXiJSMZHXH&#10;HPHfkdWrW39sO7Te+tMU8d+RN91k/WHaj3f8d2SdOtYf7MiQUu3Ip5+2/mBHhpRqR7ZqpW6YJf47&#10;skcPdcOsVem5I//4xz9afzZp0sT6s6BS7cjvvlM3ArAjf6V+Q2P/KcnbOTk51u13v5ok/vXOMOt2&#10;sa1YoW6Evs7UxuqW/0W9IyX7fml+Qy727VM3Tvhh1UB1y988d6Rk77TLLrvM+jN8p5bqR7sAU368&#10;C92RJ8OOdEv4jpQ+mJGkbvmXFjvShFWpxY48mnFI3fIvLXak5PdVyY6MEW12pOTnncmOjBGtdqTk&#10;152p3Y78ZHY7dctftNuRkh9XpZY7Umo+sp665Q/67sgRd6tb/pCYHbl/v7pxcn76EU/Mjly9Wt0o&#10;ml92ZmJ25LDi/XbdDzszMTuyd291I3q678zE7Mg33lA3ikfnnZmYHdm45C96yZ05aP5b6p4+ErMj&#10;H3hA3Sg5uUOX75yt7iVeYnZkjRrqxgl3th6sbhWf3KF2Jaftt17dzMjIsOrw4cMiOTlZ7Nu3T2zb&#10;ts2qDRs2iBUrVli1cOFCMWvWLKuGDh0qevXqZVXbtm1Fo0aNrKpbt67429/+Jm644QZx7rnnWuWl&#10;RDtSkq8qxqrq95jtOW5X+fLlRYUKFayqVKmSqFy5slWnnXaaqFq1qlWnn366qFbtTPH4pyvE9ddf&#10;L2rXri3q1asXSpHGolmzZqJLly5i8ODBVs2ePVts377dqlgp8Y5EJKN25Pz5860VnAgJ3ZFZWVnq&#10;1omoiIVA7shwc+fOFbVq1VL3Si6QO3JYMf9XUWfarEi/Y0fGCDsyRtiRMcBOjAF2YgywE2Mg7jtR&#10;/lbGNCXaiaX5P4WkEXXVLXPEfSf2md1G3TJH3HdiclrkR0BMEPedaCJ2YgywE2OAnRgD7MQYYCfG&#10;ADsxBuK+E38+uE7dMkfUeyN8x5VmJ378o3nnpCjRTizxB9ZDkoafONWMSUq0E5/oF/07ZQsK9G9x&#10;YvXjzK/CFHZiJHZiDLATY4CdGANx34l55Ur+WF3FfSeGHiy2JZv1fy0J2Ymm/UizE2OAnRgDCdmJ&#10;709/Td0xQ0J2omkSthNN+pFmJ8YAOzEGPPfGxIkTxT333KPuuXdarDIxN+/EKV79Lqq9IXda+I4r&#10;zW+2w3eiKauxREuqNL/ZDsxOPOWUU0THjh3VPfdKjNWP8/Hjx9UtfyvR3ojVTpRMWI3sxBhI+E40&#10;gRY70e+rUYud2GXS8+qWP2mxEyU/r0Z2YgxosxMlv+5IrXZiy5H3qlv+otVOlPy4GrXbiXl5eSIz&#10;J13d8wftdqLkt9Wo5U6U/LQjtd2J8jc8Hcc9oe7pTdudKL037RWRnnVM3dOX1jtR8sOPtfY7UZI7&#10;UufXY3yxE6Xes1prm5G+2Yk2HX+8fbcTpXZjHtZqZyZ8J8qXXxt2HqruFc+sTaOsnSlr4c+TxD+b&#10;fWq1RvK8sykpKda5Z+V5Z/fu3eucd9Y+96w876x97ll53ln73LPyvLP2uWflKVfluWfleWevvfZa&#10;fc87K3fi7a/28dwmS55z1j7vrDznrH3eWXnOWfu8s/Kcs7Ie6D5d/OOJZtZ5Z+UOaNiwoXXeWXnO&#10;2W7dujnnnLXPOxsrpf/ZAjsxFhKyE+WPafiffqfVTvTrTk3oTnzyySetP23sxABjJ8YAOzEG2InQ&#10;BosR2mAxQhvGL8ae05to+WtxuMVtMcqrsiXi/5Pt34JDf4FYjM1H5H9sEfoKxGKcsn6IugedBWIx&#10;wh9YjNAGixHaYDFCGyxGaIPFCG2wGKENFiO0EYjFOHHdYHUPOovp6vj1r38tbrnlFs9Fl8jFyMuB&#10;/lAmq8Nr0d31+neiYf814qGe8+SEuJVcjByq/SH0HYs9nZKx11s3shh9IqarQ36eNrzCJWoxZlcs&#10;z2L0ibitjkQtRvtQDf0FZjHO3zpeDUBXgVmMpKP+ArEYF9Q4n8XoA+YvxlNPddIRejN/MZ55prMY&#10;P5nTTg1CR+YvxgsusBbjkCU9SUfNmb8Yq1e3FqMkF6MpVyszkfmL8aabIhYj6agv8xfjP/7hLMbU&#10;zKMsRo2Zvxjr1HEWoyQX4xcL/6vuQSfmL8Znn41YjIu3TyUdNWX+YuzRI2IxSnIxTt/4vboHXRRr&#10;dVx33XXWgpJvoPVin0XfPpN+uIQtxq++ci3GjQeWk44ainp1FFxIXgvrZIstYYtx8mTXYpTkYmw1&#10;6gF1DzqIenVEsxjDFdx+V/thJ97p/f5cNRInK1Z4LkaJdNRLsRbjmjVrrNu1atWyrtojXSBf4fBQ&#10;cDEmLBnT0gpdjPKzMSxIfcRtdSRsMUon+Xv5nxl9BH4xZuZkkI6aCPxilHrOaMqC1ACLUZGLsenw&#10;OuoeEoHFGEYuSF4qTBwWYwFyQW46sELdQzyxGD3IBZmTm63uIV5YjIWQCzI7N0vdQzywGAsh3xEu&#10;F+Suw5vVCMoai7EIckF+v+xjdQ9licUYBbkgm4+sp+6hrLAYoyR/BykXJcoOi7EY9qZssxZkWtYx&#10;NYJYCs5iTE9Xd0pPLkhSMvaCsxhXr1Z3YmPf0R3Wgly3b6kaQWkFZzHOmKHuxJbdS3JygNILzmIc&#10;NkzdKRscuksvOIvxo4/UnbLVevQD1qKUH/pC8QRnMRY4x3hZy87JdNKSQ3h0grMYH3lE3Ym/+T9P&#10;dBZmZk7s/q/eNMFZjHffre4knr0wZbUYea8aRdwXYyIq9B8xvcCYXVV/d5H1EVpZNZMGeM6JR1U7&#10;/zTx7Kf/iFiodiXy3xWLilaCogpwYzFq6pdffil2svhdoBZjv379RKVKlUR6err1Tc7Ly1Nb8snx&#10;8847z6rCTlAQTyxGQxX8xnp9o3X75rMYDRXNYgyXyIUg/+7wCoJALcbt27d7foPt26mpqRHbJ0yY&#10;YI0jPgK1GKE3FiO0wWKENliM0AILEVpgIUILLERogYUILbAQoQUWIrRg/EKUb0CF/liI0ELcFqL9&#10;xoJ4YyH6AwsRWmAhQgtGL8QDx3azEH3C6IW4cvdcFqJPGL0QJ60dzEL0CaMX4rdL3mch+oTRC7H/&#10;3I4sRJ8weiH2nNGEhegTRi/ELpOfYyH6hNELsf0Pj7IQfcLohdh69IMsRJ9gIUILLERogYUILbAQ&#10;oQWjF2Kn8Q1ZiD5h9ELk94j+YfRC5JUV/zB6Ifad3ZaF6BNGL8Rvl/RkIfqE0Qtx2obvWIg+YfRC&#10;XLtvMQvRJ2K+MmrXri2ys7PVvXyJWIh8ZsU/Yroy5EK7/fbbtVmIEgvRH2K+MmrUqOG5EOV152TF&#10;GwvRH+KyEJ/vMdK5QOOI/60p4zFuxUL0h9B3K7a8FuKBw6niwfdmiMd6LxGj5qxRo/HBQvSHuCxE&#10;iR4RJxOIhfjTzpnqHnQV05XRuHHjiAqXyIXYbcoL6h50FbeVkciF2HbMQ+oedGX8Qmw2pBZ9og8Y&#10;vxA79vsHC9EHjF+Is++6iIXoA8YvxNBfykL0ARYitBCYhXj8+HE1AB0FZiHO3zpBDUBHgVmInSf+&#10;Ww1AR4FZiPSJegvEQhy8uAcLUXOBWIiH0g6wEDUXiIUosRD1FqiFuP/oTus29BOohdhhbAPrNvQT&#10;qIXI4VlfgVmIk9d9w0LUWGAWosRC1BcLEVoI3EJ8c/yT6h50EqiF2GLkvaSipgK1ENfuXcRC1FQw&#10;FuLRo+oOfaKugrEQd+1Sd04sxPFrvlT3oItgLMRFi9SdEwuRVNRP4Bbiwm2TWYgaCsZCHDVK3TmB&#10;haifYq2Mky2m3NxcUb58eacKSuhC7NNH3TlBLsQRK/qqe9BB1CsjfBF5LajU1FQxZswYdc9Nt4VI&#10;KuolqpWxYMEC0bJlS3XvxKLKyspS907QeiF26KDunLDr8GYWomaiWhkPPfRQqN/Pb/jllQM2btyo&#10;7p0gF6K92Bo2bKhG8yXqHNrWQmzXTt3JJxdiTq77PI5IjKgW4o033ljkQgz37LPPiiuuuELdE+Ll&#10;D0Y759Cu2+pzNRonciGG/j0FyYWYNLyOuodEi2oh/vDDD6JNmzbqnvzeFv2w8Dn7ko+Kh3rOFo9/&#10;ukJ8M3W5Go0T+e+o415wI5d/wuFZI1EtRCl8Ydm38/LyxLnnnmvd/u6776w/pYsvvlg8//zz6t4J&#10;8jHRLOCYK2QhSnIhcioSPUS9Mnbu3OlaTPKbePXVV1u3f/75Z2f7zJnuc1YXfGzcyL/z+uvVnUhy&#10;IbYa/YC6h0SK28pI6EK87jp1J9Lw5b05PGsiGAtRpbYXuRAzczLUPSRKMBbi5ZerO25yIZKKiRf4&#10;hbhi1xwWogaCsRAvukjd8SYX4pG0X9Q9JEIwFuI556g73uQvtknFxGIhhshfQ7EQEysYC7FaNXWn&#10;cHIhdhz3uLqHeGMhKpySJLGCsRCrVFF3Tk4uxBkbhqt7iKdgLMSKFdWdk2v/w6OkYoKwEAuQCzEt&#10;65i6h3gJxkIsxt/Lr3ISw/yFWKFCsRaiJBdidm6muod4YCF6kAuRVIwv8xdi5crFXoiSXIiH0w6o&#10;eyhr5i/EU08t8UIkFePH/IVYtWqJFqIkF+KmA3H+jE1Amb8QzzijxAvxzQlPkYpxwkIsglyIHcfy&#10;GnRZM38hnn12qRbict44GxfmL0T5FrBS/r1yIbIYy5b5C1F+7rqUf6/9fsVZmyNPb4fYMX8hXnhh&#10;qRei9MWC/5KKZYiFWAwcosuO+Qvx0ktjthAluRA/nNlc3UOsmL8Qb7stpgtx28H11mLkQ/mxxUIs&#10;gRajuIJVrJm/EBs0iPlClOgXY8v8hfj442WyECUWY+yYvxBbtCizhWj/flFebBKlY/5C7NmzzBai&#10;lJ2bRTLGAAsxBo6k/2ItxHZjHlYjKC7zF6I8pXIc/t6cvBxrMSYNr6tGUBzmL0R57Zc4/b25ajFy&#10;mC4+8xfi/PlxW4g2FmPxmb8Qd+6M+0KU7M9Hj1vzhRrBybAQy9AkdWIn0rFo5i9EKVF/r2IvRhZk&#10;4ViIcXLg6C5nMbYYWU+NwsZCjLM9KT9HJOQ3i3uoLcEW+IX4+cSlolarrxNy5dQOYx+LWJSy+sxu&#10;I3Yc2iiGz15q/Zsee+Nba25GRoZThw8fdmrfvn1Obdu2zakNGzY4tWLFCqcWLlzo1Jw5c8SsWbOs&#10;mjp1qhg6dKhTvXr1cqpt27ZONWrUyKm6des6dcMNNzglL4tnV7TivhATUaH/uMbskt9s+8qp/1Ov&#10;seeceNSfH7jUtShlvTLkEc/5fqloxTWivP6hia7/a9hR3P/udGtBem2PpsqXL+9UhQoVnKpUqZJT&#10;lStXduq0005zqmrVqk6dfvrpTsl/zxP9Vlt/Xn/99U7Vq1fPqcaNGzvVpUsXpwYPHuzU7Nmzndq+&#10;fbtTuonrQgQKw0KEFliImjr11FOtw35QsBA1JK+NLbEQDSW/sT/99JOoU6eO5ze5W7du4pxzzhHn&#10;nXeeVYnGQjTQ5MmTRZMmTdQ972+yXIh79+5V9xKPhWigP/7xjxGL7JRTTlG38rEQEycwz1R+U48d&#10;y79+yplnnqlu5cvMzBRZWVnWKxBy/oEDiT2HNgvRQDfffLPYvXu3ulf0N1m+fJaohSD7WPl3h5fp&#10;ArMQFy1aZL2SYSvqmztlyhRRo0YNdQ9lLTALUQpPmGnTpllj8+fPdxZl+HZ7DPHB3oYWWIjQAgsR&#10;WmAhQgssRGiBhQgtsBABIAyhCABhCEUACEMoAkAYQhEAwhCKABCGUASAMISiz3WZ9B/nTJ8ASs+4&#10;UBw0aFCgPiracuSJq+wTikBsEIo+Zwdi0+F11AiA0iAUfc4OxWYj7lYjAEqDUPSx1KyjTii+MeFf&#10;ahRAaRCKPvbzwbVOKA5Z2lONAigNQtHH5mwe44Tiqj3z1SiA0iAUfWzE8r5OKAKIDULRxz6b/zah&#10;CMQYoehjfWe3JRSBGCMUfaz71MaEIhBjhKKPdRrfkFAEYoxQ9LHWox8kFIEYIxR9jFAEYo9Q9DFC&#10;EYg9QtHHCEUg9ghFHyMUgdgjFH2MV5+B2CMUfey/kznrNhBrhKKPvT/9NUIRiDFC0cc++rEFoQjE&#10;GKHoY5wQAog9QtHHRq/o54RiRnaaGgVQGoSijy3eNsUJxcXbpqpRAKVBKPrYtuT1TihyOQIgNrRO&#10;jS+++CIi4LKzs9WWwgUpFMMvXPXmhCfVKIDS0DY1zj//fHVLiBo1ahQrFMufUlFUPv1scUqlymrU&#10;XHYocolTIDZ80UpFG4qrf94naiYNEI/1WSoa9l8jnui32rr//WtvhtKjqZFlhyIXwwdiw6hQ7Dho&#10;iqjdbogViHY98O50MeJ/a4aeaeipGlitvr7DCUYApRf6ydJfcf73uf+QsaJG0/5Whyir90izL/3Z&#10;rccthCIQQ8aFYpBeaJE+a3a9E4op6clqFEBJaZsa4cHmVVu2bFEzIwUtFDdeW80JxWFLP1SjAErK&#10;uNQIWiiGnqQTim+O5205QGkRin4XFopJvAINlBqh6Heh59jmi5pOMAIoHULR70LP8cM3b3RC8Zdj&#10;e9QGACVBKPpd6Dke+01FJxS/WthVbQBQEoSi38nnGCo7FNv98IjaAKAkCEW/KxCKsgCUHKHodyoU&#10;P+h8kxOKe1O2qY0AiotQ9DsVitkVyjmhOHjJe2ojgOIiFP3u1FOdYLRDURaAkiEU/S4sFOU5Fe1Q&#10;5JotQMkQin535plOKG7+ZZUTirM3/6AmACgOQtHvwkIxJzfbCUVOOguUDKHodxdc4ISilDS8rhOM&#10;WbmZ1hiA6BGKfnfFFRGhuHbvIicUp2343hoDED1C0e8KhKJkh6IsAMVDKPpd9equUOw5Pf+CVvL3&#10;jACiRyj63Q03uEJRfqLFDsXOE/+tRgFEg1D0u5tucoWiZIeiLADRIxT97h//8AzFyeu+cUJxwc8T&#10;1SiAohCKfldIKEp2KDYfWU+NACgKoeh3deoUGorvTn3JCcZDaQfUKICTIRT9rkGDQkNRskOxw9jQ&#10;PABFIhT97umn80Nx1y41mK/lyPucYEzNTFGjAApDKPpdq1b5obhjhxqMZIfifyf9R40AKAyh6Hfh&#10;obhokRqMZIeirKMZh9QoAC+Eot/16JEfiqNGqcFIGdmpTii258JWwEkRin732WdFhqLUbfILTjDu&#10;O+r9v9kAyiAUs7KynEC69NJLxZ/+9CdRrVo1ZywvL0/NLFxqaqoz36tOJnCh+NVX+aHYp48adMvO&#10;zXJCURYAbzFNjYyMDCuIqlSpokbyZWdnRx1UdiiOGTNGjUQvcKE4eXJ+KHY9+YXw5YXy7VDcfXir&#10;GgUQLqap0TX0QymDaPjw4Wok0hVXXGFt37t3rxrxFotQLFf+FPGrcuXUqMHCQ7FDBzVYOLpF4ORi&#10;Goo33nijFUiLCnkVtHbt2tb2jRs3qhFvsqu8/fbbxXPPPSdee+018eijj4pTTgmFnAy7UNDJ0PSy&#10;YccBUTNpgHj048WiYf814ol+q6z7/x08U80w0IoV+aH47LNqsHBLdkx3QrHXjGZqFIAtpqH4wgsv&#10;WMFVWKd41VVXWdv379+vRopPPl6Wl3b9J4na7YZYgWjXA91niHvafKFmGEh23XJ/yIoiFKV2PzxC&#10;twgUIqahuHv3biuwTj/9dDWSz34Bpnz58mqkZIr6Gv2GTRI1mva3OkRZb30xTW0x1L59+aEoPwcd&#10;JTsU24x+UI0AkGIaitKSJUus4JJ18803i/r164szzzzTuv+HP/xBzTrh6NGjztxw9tjf/vY36/E1&#10;a9a0/rdZjnkFbrjAvdAiyecp609/UgNFG7y4uxOM49cY3EkDxWRcagQ6FK+/Xg1Exw5FWXnHi36r&#10;FBAEhKIJ7FC8+mo1EJ3w60S3GvWAGgWCjVA0QQlDUQo/Q/fEtV+rUSC4CEUT2KF4+eVqoHhajbrf&#10;CcaU9GQ1CgQToWgCOxQvukgNFM/x48edUJQl7wNBRSiaoJShKO08tCkiGIGgIhRNYIfiOeeogZL5&#10;7qePnFAcOP8tNQoEC6FoAjsUzz5bDZRcp3ENnWBcv/8nNQoEB6FoAjsUq1VTA6Vjh6KsrJwMNQoE&#10;A6FoAjsUPU7ZVlLhwQgECaFogjIIxfSwSxgQjAgSQtEEdihWrKgGYmPvkW1OKCYNj/5kE4CfEYom&#10;sEOxDJ7vsh0zwzpGghHmIxRNYAdiGT3fqRuGOcHYZnR9NQqYiVA0QYUKZRqK0tR1Q5xg7Dzx32oU&#10;MA+haILKlcs8FKWp6791gvHdKS+pUcAshKIJ4hSK0oJtk5xgfH3sY2oUMAehaIKqVeMWitLWg6ud&#10;YJQFmIRQNEGcQ1HadWgzwQgjEYomOOOMuIeilJGdRjDCOISiCeSJIBIQijb5xm47GOUpyAA/IxRN&#10;kOBQlMI7xjErB6pRwH8IRROce27CQ1HqP7ejE4wtRtZTo4C/EIomOO88LUJR2n9sZ0TXKK8YCPgJ&#10;oWiCCy/UJhRt4cE4ad03ahTQH6Fogksv1S4Upc8X/NcJxuYj7lGjgN4IRRNoGopS3vHciK5x5e65&#10;agugJ0LRBLfdlh+K+/erQb28N/XliHA8fjxPbQH0QiiaoG5d7UNRysxJjwhG+b/XgG4IRRM0aJAf&#10;iqtXq0F9TVjzVUQ4pmUdVVuAxCMUTdCiRX4ozpihBvXXbszDYeFYR+TkZqktQOIQiibwaShKecfz&#10;woLxLtFy5L1qC5AYhKIJevbMD8Vhw9SgvxxO/yUiHFuNul9tAeKLUDTB4MH5oRh6/n6WmpkSEY5t&#10;xzyktgDxQSia4Lvv8kOxd2816G9ZOZmhUMw/+46slIxDaitQdghFE8yfnx+Kb7yhBs0hL5QVHo4j&#10;lvdVW4DYIxRNYHgo2qasz7+ioF1H0g+qrUBsEIom2LkzPxQbN1aD5pKfhvnvpGddAZmcuk/NAEqO&#10;UDRBbm5+KD4WrCvsyTd+y3M3hodjsxF3i7V7F6kZQPEQiqawQ/GRR9RA8Mj3PHYa3zAiIO2QlG/5&#10;AaJBKJrCDsW771YD2PLLqojrx4TXkKU91SwgEqFoCjsU5ckhSuBYeqZ464tpoulH48TeZDM/iyx/&#10;F/nG+H95hqRdXSY/L1Izjlhd58nkHT8usnJyRW4eZ/sxTeBD8ciRI561Y8cOz1q3bp1YvXq1q376&#10;6Scxb948z5o4caJnDR061LP69+/vWT169PCsTp06OaG45ZJLRPv27a1q1aqVeOmllzyrQYMGJ6rh&#10;U6Jm0gDxyIcLRcP+a5ySY/Ue+7eoXbu2VTfeeKNn/fGPfxSXX365q8455xxRrVo1V1WtWjXi+6ND&#10;/c8dF4hnP73dMySjqec/f0zc8HALz69NlX3FmnGhOHXqVFG/fn2rvHYgFVmVqpxhBeAT/Va5QvG8&#10;627zfEzQ6tdVKojf/K6yuPzm34sH37hP/OfzhuLVYfkns3hlyEPW/vJ6LFX2FWvGhWK42267zaq/&#10;//3v4s477/Ssf/3rX57VokULz+revbtnffnll54lO8JJkya5avHixWL58uWu2rx5s9i7d6+rDh0q&#10;209zDBy3WNTv8LW4t92XokXf8WoUXpZt2mOFoF3t+k9SW2ACo0MRAIqLUARKYPTo0WX2v29ILL6j&#10;QJQ2bdpkhWCVKlXEli1bCEVD8R01mHzF2v7Btaty5coiPT1dzTi5CRMmuB4fXkHHfjAT31FD2T+w&#10;eQXeR/fwww9b46+//roaKVy3bt2sufKFHrjZ+xhm4TtqoKeeesr6Yd2wYYMaiRTtDzOheHLR7kf4&#10;C99RA9k/rMeOHVMjkc4888yofpjlG8PtrxVe5cuXF/s1vpRqvNj7A2bhO2qgs88+2/phLW0oFqZj&#10;x47W4//617+qkWAiFM3Ed9RAL774ovXDOm3aNDUSqbQ/zCkpKYENBPk72pMV/I9QNFSFChWs0JIf&#10;e7QlJyc7YZaVlX+N5a1bt7pCLi0tTTz66KMiNTVVjZwgP+Ntz92zZ48aBcxBKBpMBp/9Ysmvf/1r&#10;0aZNm0L/l3rVqlVi+/bt6t4J8q07n3/+ubjhhhusryFPAPH999+LXHlSW8BQhCIAhCEUASAMoQgA&#10;YQhFAAhDKAJAGEIRABQCEQAUAhEAFAIRABQCEQAUAhEAFAIRABQCEQAUAhEAFAIRABQCEQAUAhEA&#10;FAIRABQCEQAUAtHHsnMzRdPhd1nV/odH1SiAkiIQfSw965gTiL1mJKlRACVFIPpYSsYhJxC/WthN&#10;jQIoKeMC0b6esF0mS07b5wTixDVfqVEAJUUg+tjmX1Y5gbjg54lqFEBJEYg+NnfLWCcQ1+xZqEYB&#10;lBSB6GNDl37gBOKOQxvUKICSIhB9rOeMJk4gHkrbr0YBlBSB6GMtRt7nBGJWTqYaBVBSBKKP2WEo&#10;C0DpEYg+RiACsUUg+hiBCMQWgehjBCIQWwSijxGIQGwRiD5GIAKxRSD6GIEIxBaB6GN2GLYZ/aAa&#10;AVAaBKKP2YH4xviGagRAaRCIPpYfiE+qEQClQSD6mB2IXSc/p0YAlAaB6GN2IPac0VSNACgNAtHH&#10;7ED88MfmagRAaRCIPmYHYt/Z7dQIgNIgEH3MDsTPF3RWIwBKg0D0MTsQv1zYVY0AKA0C0cfsQByy&#10;tKcaAVAaBKKPEYhAbBGIPkYgArFFIPoYgQjEFoHoYwQiEFsEoo8RiEBsEYg+RiACsUUg+hiBCMQW&#10;gehjBCIQWwSijxGIQGwRiD5mByKfZQZig0D0MQIRiC0C0cfsQOT0X0BsEIg+RiACsUUg+pgdiFxC&#10;AIgNAtHHCEQgtghEH7MD8d0pL6oRAKVBIPqYHYhchhSIDQLRx+xA7DTuCTUCoDQIRB+zA7HVqPvV&#10;CIDSIBB9zA5EWQBKj0D0MQIRiC0C0ccIRCC2CEQfIxCB2CIQfYxABGJL+8SYOXOmqFixoqhevboa&#10;OTkCEUBJaZ0YV1xxhRNsF154oRo9ufAwlGUyAhGILS0T46OPPnICbdOmTdafBKJbq1EPOIGYkZOm&#10;RgGUlJaJ0bhxY9G7d2/rdlZWVrEDseKpvxGVqpwhflWunBo10wczmzqBmJy6T40CKCntW6jiBGJ6&#10;Zrao0aSfqJk0wKnlm/eoreYZsbyvE4g/H1ynRgGUlFGBWKf1Z6J2+6GiYf81Vt3XdYoViqJpUyNr&#10;wdv/cgJx5e55ai8AKCmjAlGG3xP9VjmBKMsKxNDjTazdF1VxAnHe1glqLwAoqdBPlt4IxMIr+azK&#10;TiCOXhV6ngBKJfSTpbfiBOITbw+xAvDxT1aIxz9dKe5qN0zc0Wyg2mqeo9dc6gTiZwveUaMASsqo&#10;QJT+r2FHKxRl3fZiL3E0LVNtMU/GFZc4gfjetFfUKICSMi4Q5dzwMlnO325yArHN6PpqFEBJEYh+&#10;dvPNTiDKAlA6BKKfEYhATGmZGElJSa5gK1iFiXaeEWrVIhCBGNIyMVatWmV9fK+w6ty5s5rpFqhA&#10;rF9fNP2uthOIecfz1AYAJWFcYgQtELu/+1cnEI9lHFEbAJQEgehnoUD87j/XOIG4/+hOtQFASRCI&#10;fvbqq2JBzfOdQNz6yxq1AUBJEIh+FgrETdec4QTirM2j1QYAJUEg+lkoEPefe5oTiF8s7KI2ACgJ&#10;AtHPunUT6ZVPcQLxzfFPqg0ASoJA9LNQIIaepBOIsgCUHIHoZwQiEFMEop8NGuQKxOPHj6uNAIqL&#10;QPSzr7+2ArFLz1ucQMzOyVIbARQXgehnKhAHN/4fJxDTso6qjQCKi0D0s2HDrECcfdeFTiD+fHCt&#10;2giguAhEP5s50wrETVfnvzn7u2Ufq40AiotA9DMViKmn5b8Xse2Yh9RGAMVFIPqZCkRZdiDKAlAy&#10;BKKfbd5MIAIxRCD6WVggthx8B4EIlBKB6GdhgfhB5/wr8AEoGQLRz7ZtcwJx+Mt/cgJx9+EtagKA&#10;4iAQ/SwsENe8/rQTiN8ueV9NAFAcBKKfhQVi7n87O4HYZvSDagKA4iAQ/WzHDicQRZcuTiA2H1lP&#10;TQBQHASin+3alR+I77zjBKIsAMVHIPpZeCA2by5eH9uAQARKgUD0swKB2GPaq04gpmamqEkAokUg&#10;+tn+/RGBOHvzGCcQJ679Wk0CEC0C0c/CA7FRI+ts2XYgvjv1RTUJQLQIRD8rEIiSHYiteesNUGwE&#10;op8lJ7sCMWl4XScUARQPgehn4YF4//3WkHxTNoEIlAyB6GfhgVjvxJuxv1zY1QnE9ft/ssYARIdA&#10;9LOUFFcgHkzd6wTikKUfWGMAokMg+ll4INaqpQbzX1jpOvl5NQIgGgSin4UH4i23qMH8QJQFIHoE&#10;op8dPUogAjFEIPpZerpnIPad3c4JxK0H16hRAEUhEP0sPBCvvFINCnEobb8TiD+sGqhGARSFQPSz&#10;QgIxOzfLCcRO4xqqUQBFIRD9LDvbMxAlOxBlAYgOgehn4YF41llq8ITwQJQdI4CiEYh+dpJAHPbT&#10;h04gbvmFF1aAaBCIfiefo6wCgbjr8GYnEIcu7aVGAZwMgeh38jnaFSYnN9sJRFkAikYg+p18jnYV&#10;EB6I8uSxAE6OQPQ7+RztKuDDGc2cQDySflCNAigMgeh38jnaVcBPO390AnHyusFqFEBhCES/k8/R&#10;rgIyslOdQJQF4OQIRL+Tz9EuDwQiED0C0e/kc7TLQ5dJzxGIQJQIRL+Tz9EuD5PWDnYCceG2SWoU&#10;gBcC0e/kc7TLQ2rmEScQ6RKBkyMQ/U4+R7sKQSAC0SEQ/U4+R7sKIa+tYgdibl62GgVQEIHod/I5&#10;2lWIHzePdgLx2yU91CiAgghEv5PP0a5CyI/t2YHYdvRDahRAQWWSGBs3bhTlypVzQkne3rlzp9pa&#10;tEaNGony5ct71gcfnPxaw+FhKMt48jnadRJNh9dxQhGAt5gnxnPPPWcF0SmnnCKuv/56cc0111j3&#10;ZfXr10/NOjl7vlfVqVNHzfJWcL7x5HO06yT+O/FZJxB3H9mqRgGEi2liHDt2zAqh0047TY2ckJ6e&#10;bo1HG1ClCTP7saX5Gr4in6NdJ7H90AYnED+Z016NAggX08T4y1/+YoXQ7t271Ui+P//5z9a2IUOG&#10;qJHClSbM7MeW5mv4inyOdhXBDsRmI+5WIwDCxTQxKlasWGgIbdiwwdomg7EopQkz+7Gl+Rq+Ip+j&#10;XUWwA1GWPIEsgEgxTYyiQkhuu/jii9W9wpUmzKzHlisvyoWqpF/DV+RztKsIE9d+4wSi/EgfgEgx&#10;TYyigkxu++1vf6vuFc7+OuElfy85d+5cNcNbVnauqNGkn6iZNMCpjbt+UVsNFdo3ThUh/O037X54&#10;WI0CsGkZiPKV6vr164vXXntNvPLKK87vH2U1bFj4hdfvafOFuLPtN6Jh/zVW3fvOBCsUc3Jz1QwD&#10;yf1tVxTsQJR1/HieGgUgaRmIXo4ePep8/eTkZDUaSYbfE/1WOYEoS45t2Glwlyj3t11R6De3oxOI&#10;a/YuUqMApLgH4qWXXqruFd9TTz1lfY2uXbuqkUiFBeLWPYfUDAPJ/W1XFJLT9juB2HXyC2oUgBS3&#10;QNyyZYu17dZbb1UjxZeUlGR9jVatWqmRSA93GuyE4hP9Vos6rw+37htN7m+7omQHoiyuxgfki2kg&#10;nn/++VZgpaamqpF81113nbVt8+bNaqT47rrrLutrzJ8/X4243fzMf60QlPX3lz8Wh4+lqy2GssNQ&#10;VpTemvCUE4j7ju5QowBiGogTJkywAqtatWpq5IRDhw5Z4/KzyOE+/vhja7xPnz5qRIiVK1dan2wp&#10;aNmyZdZcWbkneZHEnmOX8eRztCtKW35Z5QTiu1NfUqMAYp4YMvRkEJ166qni/vvvF7fddpt1X9au&#10;XbvUrBOuvfZaZ5vtxRdftO5fcMEF4sEHH7RK/t7Rnney7lCy59llPPkc7SoGOxBlATihTBKjcePG&#10;TiDZdfjwYbU139SpU61t69evVyNCZGdnixdeeMH1+OrVq4u0tDQ1q3AFH2c8+RztKoZ3p7zoBKK8&#10;XCmAMgrERApcIJYrV6JAXLtviROIb0z4lxoFgo1A9Lvf/z4/EHNy1GB07ECUBYBA9L/wQMzIUIPR&#10;6T61sROIaVnH1CgQXASi35UiENfsXegEonwrDhB0BKLfVa9e4kCU7ECUBQQdgeh34YHo8Up+UeT7&#10;EO1AXLX75G9pAkxHIPpdKQMxNfOIE4idxj2hRoFgIhD9rkaNUgWilMQV+QALgeh3d9yRH4j79qnB&#10;4vlqUTcnEH9YNVCNAsFDIPpdDAJRsgOx6fC6agQIHgLR7+65J8aBeJc4kmb4ZReAQhCIfvf44/mB&#10;uG2bGiy+1XsWOIHYZ1ZrNQoEC4HodzEKRHl9lfAuMY/rrSCACES/i1EgSp/Mae8E4qJtk9UoEBwE&#10;ot81bZofiKU4G7l0NONQRJcIBA2B6HfhgbhhgxosuRYj6zmBeDTd4ItzAR4IRL+LcSCu3D3HCcQ3&#10;xhd+DWzARASi33XpEtNAlOxAlAUECYHod+GBuGKFGiydLxd1dQJRfooFCAoC0e/KIBAlukQEEYHo&#10;d/ISrvJ5yophIHad/IITiPO2TlCjgNkIRL8bODA/EBcuVIOll5qZ4gSifOUZCAIC0e/KKBCl1qMf&#10;cEJxe3L+pWIBUxGIfvfZZ2UWiAeO7XYC8fWxj6lRwFwEot+NHZsfiLNmqcHYsQNRlvwkC2AyAtHv&#10;yjgQF2+f5gRi54n/VqOAmQhEvyvjQDx+/HhEl3go7YDaApiHQPS7adPyA3HcODUYW0t2THcC8a0J&#10;T6tRwDwEot+FB+LQoWowtgp2iccyjqgtgFkIRL+LQyBKszf/4AQirzjDVASi382fnx+I33yjBstG&#10;eJeYnZutRgFzEIh+Fx6IvXqpwbIxZf0QJxDlm7YB0xCIfhfHQJTCu8T0rGNqFDADgeh3ixbFNRDn&#10;bR3vBGKrUferUcAMBKLfLV+eH4ht26rBstV8xD1OKG75ZbUaBfyPQPS7BATi9kPrnUBsPvIeNQr4&#10;H4HodwkIRKnZiLudUPxx0yg1Cvgbgeh38joq8nnKevZZNVj2MnPSnECUBZiAQPS78EBs1EgNxkeb&#10;0fWdQOw/t5MaBfyLQPS7BAZiTm52RJeYkpGstgD+RCD63Y4d+YH46KNqMH4mr/vGCcTmI7jUAPyN&#10;QPS78ECsW1cNxlfS8DpOKK7eE9uzdgPxRCD6nQaBKK+3YgeiLMCvCES/O3Ag4YEodZuSf9nSDuMe&#10;V6OAvxCIfnfwYH4g3nCDGkyM8C5xX8p2NQr4B4HodxoF4pwtY51AlL9XBPyGQPS75GRtAlFqG/be&#10;xN4/tlajgD8QiH6XlpYfiOeeqwYT5/jxPCcQZe04tFFtAfRHIPqdZoEordg9JyIU5TVZAD8gEP1O&#10;w0CUWo9+0AnErlOeV6OA3ghEE8jnKatcOTWQeNm5WRFd4pLt09QWQF8Eognk87RLIxsPLIsIxbzj&#10;eWoLoCcC0QTyedqlmQHz3nQCkbfiQHcEognk87RLQ83DTib73rTGahTQD4FoAvk87dJQVk6mE4iy&#10;5EXvAR0RiCaQz9MuTS3ZPj0iFPloH3REIJpAPk+7NPbZ/LciQlGeYBbQCYFoAvk87dJcy5H3OoHY&#10;InQb0AmBaAL5PO3SnPzUStOwE8q+Of5JPskCbRCIJpDP0y4fOJZ5xAlEWf3mdFRbgMQiEE0gn6dd&#10;PvFz8rqIUBy9sr/aAiQOgWgC+Tzt8pFlO3+MCMXZm8eoLUBiEIgmkM/TLp8Zt/qziFDcdGCl2gLE&#10;H4FoAvk87fKhPrPbRITihv3L1BYgvghEE8jnaZdPvTf1lYhQXLN3kdoCxA+BaAL5PO3ysT6z2kaE&#10;4qrd89QWID4IRBPI52mXz/Wf2ykiFJft+lFtAcoegWgC+TztMkC/OR0iQvHbJT3UFqBsEYgmkM/T&#10;LkP0m9sxIhTfn/Ga2gKUHQLRBPJ52mWQKeu+jQjFN8Y35KzbKFMEognk87TLMFt+WRURii1G1hMZ&#10;2WlqKxBbBKIJ5PO0y0Ap6ckRoShrxa45aisQOwSiCeTztMtQuXm5rlB8a+LTaisQGwSiCeTztMtw&#10;fQu8VzFpeF2RmpWitgKlQyCaQD5PuwJg1Z75EaEoa9hPvdRWoOQIRBPI52lXQOTm5YikEXUjQrFZ&#10;qFs8cHSXmgEUH4FoAvk87QoQeabt6Ru+jwhFWV0mP6dmAMVDIJpAPk+7Aqr5yHquYJRn0QGKg0A0&#10;gXyedgXY3C3jXKEoa+r6obyhG1EhEE1QuXJ+IObxgz90aS/PYBw4703e1I2TIhBNUK1afiDm5qrB&#10;YJPvW/xsQWfPYHxj/L+sT8AABRGIJiAQC5WVkyG+WNjFMxhlvTXhKbHryGY1G0FHIJogPBBzctRg&#10;8UxZsknc3/4rMXjqcmOvk7x852yRFHZNaK+auXG49ZaeovZBTm6eyM7J5ZrShiEQTXD55fmBmJWl&#10;BqNXM2lAqAaK2m2HiH+2+Ny6f/houtpqnrSso+LDmc1CAXjycJTV/odHxMjln4hN+5eLfSnbxeG0&#10;ZFG3Tf/QPpIl99sA8dPG3dbXleGYkZHhWYcPH/asffv2eda2bds8a9OmTWLDhg2uWrt2rVixYoWr&#10;li9fLhYuXOhZs2bN8qyhQ4d61scffyx69erlqs6dO4u2bdu6qnnz5qJRo0aueuqpp0TdunU964Yb&#10;bvCsc88917P27Nlj7ftYCXQgyoV65MgRVx06dEjs2LHDs1avXu1Z8+bN86yJEyd61ogRIzwX3ddf&#10;fy369+/vqk8//VT06NHDsw6ecYYTiB3atBHt27e36qWXXvKsxx9/XDRo0MCqOk0+EjWbDRIN+69x&#10;qm6H4dYPeu3ata264447xI033uiq//u//wtl8eWeVS3UtXpVwe9Poqvqmb8WdZOu9wzDaEvuq3Kn&#10;VPD8+lTZ1q5dsX0jvvGBGITaFKrQDasqqrFoq0aTfuKx3ksjAvGJT1dZP+Re802u8qeUE5f8+WxR&#10;r9UNnsFXWMl9dfYVf/b8mlTZFoFYhPr161vltfMod/3tP91FrdaDIwLxvq5TAhmIXnVKxfLitGq/&#10;FmddVEX8+f5LRaN+z4iXv31KNPk+MhDPvLS65+Opsi0CMUpeO4/yrhpN+4s7WnwZ6hSXiLs7jbB+&#10;wE8/7w+ec8uiypcv71kVKlTwrEqVKnlW5cqVPevUU08Vp512mquqVKkiqlat6qrf/OY34vTTT3fV&#10;b3/7W3HrM+9Y++eJT1eKJ/qtFvd0GmPdv/766z2rXr16ntW4cWPP6tKli2cNHjzYs2bMmCFmz57t&#10;Kvk7xe3bt7sqOTlZ/YTAi7GBeNtttzlVq1Ytceedd7rqkUceEf/6179c9eKLL4oWLVq4Sv5ernv3&#10;7q7q2bOn+PLLLz1r0qRJniV/2e1Ve/fu9ayy1qjr9+LOFoNEw85Dxfb9h9UovDzb/cTvWGXJfbb/&#10;0DG1BX5nbCACQHERiACgEIgAoBCIQDFlZWVZL9bIF4Tk+0ZhDgIRKIZ33nkn4hVyAtEsBCIQJfmW&#10;HxmCSUlJ4sMPPyQQDUQgAlF6+umnRWZmpnWbQDQTgWgw+cZj+3/t7JLvs4yWfHN0wcfbJd8UHGQE&#10;opkIRAPJs67YwfXAAw9YLwLMmTPHCbhWrVqpmSdnf43zzjvPVfIMK0FGIJqJQDTQ66+/bv2wyj/D&#10;hQdlNOS8ihUrqnsIRyCaiUA00MlC75xzzrG2LVq0SI0UjkAsHIFoJgLRQPIHVZ6gwMvAgQOt7QW7&#10;Ry8EYuEIRDMRiAaSP6iXXHKJuhdp3bp11vZoXlwhEAtHIJqJQDSQ/EG97rrr1L1I8hRQcnuNGjXU&#10;SOHkPK+Sp4AP+rVECEQzEYgGkj+osQhEeV49+9XklJQU6zRn8ryD8vEXX3yxNR5UBKKZCEQDRROI&#10;8u04JSUfLyvICEQzEYgGkj+oF1xwgboXSZ5JWW6XV0QrqSuuuML6GkuWLFEjwSCf88lqzJgxaib8&#10;ikA0kP0D6uX555+3tslTz5fUlVdeaX2NaN66Y5K8vLyTFtdo9j8C0UB2IKampqqRE4r7xuzC2Cc5&#10;AEzDqjbQtGnTrMCSb8LOyclRo0I888wz1vh9992nRk6QF2GS4/L3Yrbbb79dTJkyRd3L95e//MWa&#10;W9j/kgN+RiAa6k9/+pMVXAVLXjmuIPleQ7mtZcuWaiQ/+LxKfpaZ/z2EiQhEg61Zs0bUrl3bCrEb&#10;b7xRrFq1Sm2JdODAAeuKfwVt2rRJ/Pvf/7YeL/83Wd7esWOH2gqYh0AEAIVABACFQAQAhUAEAIVA&#10;BACFQAQAhUAEAIVABACFQAQAhUAEAIVABACFQAQAAIALTSIAAABcaBIBAADgQpMIAAAAF5pEAAAA&#10;uNAkAgAAwIUmEQAAAC40iQAAAHChSQQAAIALTSIAAABcaBIBAADgQpMIAAAAF5pEAAAAuNAkAgmS&#10;m5cjRq34VAyc96YYvLi7GLG8r5i0drBYuG2SmgEAQOLQJAIJkpmTLt6d2lg0HX5XRHWe+G81AwCA&#10;xKFJBBIkNTNFvDXhaVeT2G9uRzUDAIDEoUnU3IEDB8TChQsLLfjX4bRfRNvRD7maxO+X91EzAABI&#10;HJpEzQ0aNEj86le/KrTgX78c2+1qEGXN3DRCzQAAIHHoMjRHk2iuFbvmeDaJy3bOUjMAAEgcugzN&#10;0SSaa/zqz10NYtLwOmLj/uVqBgAAiUOXoTmaRHPJU98UbBKbjbhb7D+6U80AACBx6DI0R5Nork7j&#10;nnA1ic1H3CNSs1LUDAAAEocuQ3M0iWY6fvy4q0G0msSR9dQMAAASiy5DczSJZjqSkezZJP530rNq&#10;BgAAiUWXoTmaRDPtOLTJs0kcOP8tNQMAgMSiy9AcTaKZ1u5b7NkkTlj7pZoBAEBi0WVojibRTEt3&#10;TPdsEhdtm6JmAACQWHQZmqNJNNOPm0Z6NombDqxUMwAASCy6DM3RJJrph1WDPJvElIxDagYAAIlF&#10;l6E5mkQzfbvkfVeD2GLkvWorAACJR5ehOZpEM321qJurSWwzur7aCgBA4tFlaI4m0UyfzX/b1SS+&#10;Mb6h2goAQOLRZWiOJtFMfWe3dTWJXSc/p7YCAJB4dBmao0k004czm7uaxHenvqS2AgCQeHQZmqNJ&#10;NFPPGU1cTWLPGU3VVgAAEo8uQ3M0iWbqMvk5V5PYd3Y7tRUAgMSjy9AcTaKZ3p7YyNUk9pvTQW0F&#10;ACDx6DI0R5Nopk7jG7qaxM8XdFZbAQBIPLoMzdEkmqn16AddTeKQpT3VVgAAEo8uQ3M0iWaiSQQA&#10;6I4uQ3M0iWaiSQQA6I4uQ3M0iWaiSQQA6I4uQ3M0iWaiSQQA6I4uQ3M0iWaiSQQA6I4uQ3M0iWai&#10;SQQA6I4uQ3M0iWaiSQQA6I4uQ3M0iWZqPep+mkQAgNboMjRHk2gmfpMIANAdXYbmaBLN1GHsY64m&#10;8YsF76itAAAkHl2G5mgSzcS1mwEAuqPL0BxNopneGP+kq0kcOO9NtRUAgMSjy9AcTaKZukx+ztUk&#10;9p3dTm0FACDx6DI0R5NoJu8msa3aCgBA4tFlaI4m0Uw9ZzRxNYk9ZzRVWwEASDy6DM3RJJrJs0mc&#10;3kRtBQAg8egyNEeTaCb50nLBJrHr5OfUVgAAEo8uQ3M0iWbqN6eDq0l8e8LTaisAAIlHl6E5mkQz&#10;fb2ou6tJbDu6vtoKAEDi0WVojibRTCOW93U1ibIAANAFXYbmaBLNNGntYM8m8WDqXjUDAIDEosvQ&#10;HE2imWZvHu3ZJG7cv1zNAAAgsegyNEeTaKalO6Z7Nolzt4xTMwAASCy6DM3RJJpp/b6lnk3i6JX9&#10;1AwAABKLLkNzNIlm2nlok2eT+Omc19UMAAASiy6jhI4fPy4OHTokmjRp4mrcLrzwQpGdna1mlg5N&#10;oplSMpI9m8R3Jj6jZgAAkFh0GcW0aNEicd9990U0apUrVxZVqlRx7tMkoih5ebmeTWLzkfXUDAAA&#10;EosuoxgaNWrkNGc33XSTGDx4sMjIyBBZWVmiRo0azjaaRESj88R/u5rEZiPuFkczDqsZAAAkDl1G&#10;Mezfv1/s27dP5OXlqZETyrpJPOfqm8Vfnugg/vZcd/GPV/uK217qJW56+m1x1Z1Pi+zcXDUTfjNo&#10;/tseTWJdsefIVjUDAIDEoUmMgbJoEuV7HrsPmSVqJg2w6p/NPxP3d50iHvl4sajfY5a4s823zrZH&#10;On0jsnJoFv1myvqhriYxaXgdsekA50oEACQeTWIMlEWT2O+HhSeawxafi8c/WSEa9l/jUavFXe2H&#10;WfNG/G/N0Hcz9O2kfFPrq5/pahJlLdk+Xa0CAAASJ3S0QmmVRZP44OtfW81f3Y4jxBP9Vns0iCeq&#10;QZ9lNIk+rV9+V1kkDb3T1SROXT9MrQIAABIndLRCaZVFkzh67lqr+avZbKCo3+NH7wax90/ijhZf&#10;0CT6tI6cUUm0H1TD1SQOXdpLrQIAABIndLRCaZXVexKXbth1olG0aqCo1eorUbvtt+LO1oOt9yja&#10;2zp/Nd31YRroL/WqS8XbH//d1ST2ntVazQAAIHFoEmOgLJpEm30KnLP/cIO45q5nxK0v9BR/eqSV&#10;uOgvd4lKp51hNZPwp6zLLhY9utzsahLfmcQJtQEAiUeTGAPxaBILK/jX8ZtvFn1e/7OrSZSVd5zf&#10;DAMAEosuIwZoElEioSbx+2ev8mwStx5coyYBAJAYdBnFsHLlSvGf//zHVc8884w477zznMZNXqJP&#10;jhWc16lTJ/WVokeTaLBQk7j4tnM9m8Sp64eqSQAAJAZdRjEkJSV5NmrFqS1btqivFh2aRIPVry9+&#10;+X1lzyax39wOahIAAIlBl6E5mkSDhZrE0DdRvD7gH64m8Z2Jz4jM7Aw1EQCA+KPL0BxNosFUk/hp&#10;2z+5msQOYxuIQ2n71UQAAOKPLkNzNIkGe/llq0mc9NAfXE1iy5H3ip2HN6uJAADEH12G5mgSDfbq&#10;q1aTuPaGs0TT72q7GsVVu+eriQAAxB9dhuZoEg2mmsSdl1YVLb++w9Ukjl31mZoIAED80WVojibR&#10;YK1bW03i4WqVRPuB7ms4fzizhZoIAED80WVojibRYN26WU1ibvlfibf6uK/h3GxEXZGbl6MmAwAQ&#10;X3QZmqNJNJhqEmV9/8zVriZR1ob9P6nJAADEF12G5mgSDRbWJG665gzPJvGHVYPUZAAA4osuQ3M0&#10;iQb7+munSZTV+ot/uprEPrPb8pIzACAh6DI0R5NosAJNYp8Of3Y1iZ0nPiMystPUAwAAiB+6DM3R&#10;JBqsQJM4tsHlriZRfnglJSNZPQAAgPihy9AcTaLBZs6MaBKX/fX3riZR1twtY9UDAACIH7oMzdEk&#10;GqxAk7j3/NM8m8SPOF8iACAB6DI0R5NosAJN4vFQtf7SfeUVWamZR9WDAACID7oMzdEkGmzNmogm&#10;UVZh50tct2+JehAAAPFBl6E5mkSDbd7sahL3nXeqZ5M4fs2X6kEAAMQHXYbmaBIN5tEk5pYvJ97+&#10;+DZXk/jxj63UgwAAiA+6DM3RJBpMNonlykU0iXmhGtDyBleT2HxkPfUgAADigy5DczSJBtu2TYhT&#10;T41oEmX92OoeV5Moa/7WCeqBAACUPboMzdEkGqyQJnF/p6aeTWK3KS+K48ePqwcDAFC26DI0R5No&#10;sEKaRNGli+g+tbGrSWw56j5x8Nge9WAAAMoWXYbmaBINtmuXEGee6dkkztw00tUkNh1eR6zePV89&#10;GACAskWXoTmaRIMV1iS2bCn2H91h/eawYKM4YsUn6sEAAJQtugzN0SQarLAmsXlzkZZ5VLwz8RlX&#10;k/jm+CfVgwEAKFt0GZqjSTTY/v1CXHCBZ5MoDV78nqtJlLV27yJrOwAAZYkuQ3M0iQYrrEls3Nja&#10;vOPQBs8m8dM5HfiUMwCgzNFlaI4m0WCFNYmNGqkJQvSY/qqrSXxj/L/EkfRkNQMAgLJBl6E5mkSD&#10;HTggxCWXnLRJnL15jKtJlLX5l1VqBgAAZYMuQ3M0iQZLThbiiivcTeLTT6sJQuw6vFm0HHWvq0n8&#10;fEFnNQMAgLJBl6E5mkSDFdYk1su/TnNeXq7oNK6hq0mUlZLBS84AgLJDl6E5mkSDRdEkSvKazV5N&#10;4oyNw9UMAABijy5DczSJBktJEaJ69SKbRKntmIddTWLf2e2s3zQCAFAW6DI0R5NosMKaxFtuURPy&#10;fbXwXVeT2HrUAyI7N1PNAAAgtugyNEeTaLBiNInLds5yNYmyxqwaqGYAABBbdBmao0k0WHq6EDfd&#10;FFWTmJObLVqMdH/KWdaxzCNqFgAAsUOXoTmaRIMV1iRefbWaEGnulrGeTeLCnyerGQAAxA5dhuZo&#10;Eg1WWJN45ZVqQqSM7DTRcezjribxk9nt1QwAAGKHLkNzNIkGy8oS4u9/j7pJzMvLEwPnv+VqEmUd&#10;TjugZgEAEBt0GZqjSTRYdrYQ//iHu0m8+GI1wW3d3sWeTeJnXIEFABBjdBmao0k0WGFN4llnqQne&#10;uk5+3tUkth1TXxw8tkfNAACg9OgyNEeTaDDZJNasWewm8acdM11NoqzF26eqGQAAlB5dhuZoEg1X&#10;p06xm0T5/sOO49wfYHln0rNqBgAApUeXoTmaRMN5NYlRfF+HL+vtahJlzds6Xs0AAKB0ij4aIaFo&#10;Eg1XwiZRnly7+ch6riax+9TGIjM7Xc0CAKDkij4aIaFoEg339NPuBjHK7+uYlQNcTWLS8Lpix6GN&#10;agYAACUX3dEICUOTaLjCmsRdu9SEwu08vEk0G3G3q1F8b9rLagYAACUXOhpBZzSJhitFkyj1nd3W&#10;1STKWrtnoZoBAEDJhI5G0BlNouFatnQ3iLKibBKzctJDTWEdV5M4cN5bagYAACUTOhpBZzSJhmvV&#10;yt0gylq0SE0o2mfzO7uaRPnexJzcLDUDAIDiCx2NoDOaRMPFoElcs3eRq0mU9cGMpuL48eNqFgAA&#10;xRM6GkFnNImGe+std4MoqxhNovTxrFaejeKGfT+pGQAAFE/oaASd0SQarkcPd4Moa8oUNSE6h9L2&#10;i1aj7nc1if3nvaFmAABQPKGjEXRGk2i4wprEUaPUhOjk5eWJAaGGsGCTKGvD/mVqFgAA0QsdjaAz&#10;mkTDvf++u0GUVcwmUTqYujfUFLo/6fzWhKdFVnaGmgUAQHRCRyN/ycrKEmvXrhWTJk0Sn332mRgw&#10;YID4/PPPxeTJk8XmzZut7SahSTTcV1+5G0RZw4erCcUzdvVnriYxKdQ4ruG8iQCAYgodjfyhSZMm&#10;omLFiqHjp3ezFF6VKlUS3bt3V4+MjbS0NHH66ad7/n1F1a233qq+SvHRJBqusCaxTx81oXh+ObZH&#10;tBvzsKtRfHP8U2oGAADRCR2N9PZV6CAa3hSdeuqpYvjw4eLgwYMiJyfHOsVHenq6WL9+vbj77rsj&#10;5lapUkWsXLlSfaXSSU1Njfjar7zyiujfv3+RJX/TKf9tJUWTaLgYN4nSyOWfuppEWdPWD1MzAAAo&#10;WuhopK+BAweGjpf5DdHT8hJmRVi6dKnVSNqPkbdjca64gk3imDFj1JayRZNouMmT3Q2irFI0iVKn&#10;cQ1dTeLbExqJtKxjagYAACcXOhrpaceOHeLcc88NHS9PNEP//Oc/1ZaiffDBB87jZD377LNqS8nR&#10;JKJMFNYkduigJpTM/J8nuJpEWcOXl675BAAER+hopKfBgweHjpX5zVCfYv5m5bTTTnMee/XVV4sj&#10;R46oLSVDk4gyUUZNYk5utnh97GOejeLmA7F5CwYAwGyho5GeXnjhhdCxMr8ZmjFjhtoSndtuu815&#10;7HnnnSd27typtpRMwSaxVatWokePHuK9995zSja2c+bMESkpKepRpSebxLMuu15Uf+A1cdPTb4vb&#10;X+ktbnnuPfHnx9qIy26tH2oG8tRM+NLixe4GUVYpm0TpWMZh0XxEPVeT+MnsdmoGAACFCx2N9HTj&#10;jTeGjpX5TdmiYl6mrHbt2s5jf/vb34qNGzeqLSUjP90sv074v6moku+HlB+mOXas+O8Dk++j7DN6&#10;gaiZNMCqfzb/TNz7zgTxUM+54v5u08SdrQc725585zuRnZOrHglfWbHC3SDKeu45NaHk5Br6dun7&#10;riZR1rKds9QsAAC8hY5GetKtSYyW/I3lLbfcEvFvl9W2bdtifYBm4PjFTnP4+CcrRMP+azxqtajd&#10;9ltr3oMdvhYHDvOhBN8prEmMwftopWOZhz2bxBYj6onDaQfULAAA3EJHIz0VfLl51qzi/eajVq1a&#10;zmMvvvhisXfvXrUlfi666KKI57B8+XK1pWj3t/vSav7qdhwpnui32qNBPFGP911+oplsNkAs27xH&#10;PRq+sWaNu0GUFaMmUVq+a7ZnoyhPvA0AQGFCRyM9yff7hTdYn376qdoSnbPOOst5bPXq1a2Xi+Mt&#10;KSkp4jnI9zFGa/is1VbzV7PZIPFwz7meDWKDPstErZZfWfMe6TRYHDqWrh4N39i3z90gynr0UTWh&#10;9LJyMkT3qS97Nop7U7arWQAARAodjfQkz3dYuXLl0PHyRIN13333qS1F69u3r/M4Wb169VJb4uvl&#10;l1+O+HfIf1e05EvTPy7feqJRtJrFgdZLy3U6DBd3tR8m7mjxhbPt9YGTRS4fYPGnwprEOnXUhNjY&#10;dnCdZ5PYZfLzIjM7/v8DBQDQX+hopKfc3Fxx8803h46X+U1W165d1dbCzZs3T/z61792HiNfdk6E&#10;devWWZcHtP8dl1xyifjll1/U1ujJTzdXqFxFnH/d38V19V4St774gfhLg/bislsfFFV/d7HIi8GJ&#10;wpFAcWoSpXFrvvBsFOdtGadmAACQL3Q00lv4ewtlXXbZZVYDlpWVZf22TVZ2drbYs2ePq6m86qqr&#10;xNGjR9VXiiRffi44X5aX1157zdr25z//WYwbN876tLL990vyT3mJQHmaHHmqnvCXumWdffbZJT4t&#10;DudJDAD5fSxYtWurjbGTmpkiXv/hUc9GcffhrWoWAAAnhI5G+ps5c6brQyCFVbly5cS1114r5s+f&#10;rx7tLSMjQ9x6660Rj5XNnRd5/sMKFSpEzI2mZBO6fXvp3vNFkxgA8vtYsK6/Xm2Mrd1Htoqk4XVc&#10;TeKHM5tbJ+AGAMAWOhr5izzFjLzaSZcuXUT79u2t+vjjj8X48ePFwYMH1ayyc/jwYesl7c8//1x0&#10;6NDB+Td89NFHYsiQITE/1Q5NYgDI72PBKqMmURqzcqCrSZQ1f+t4NQMAgNDhSP0JTdEkBsDZZ8e1&#10;SczIShUtRrqvxCJr+6ENahYAIOjoMjRHkxgAv/+9u0m8+mr5ngg1IfaOpB0QScPruprEvlyyDwCg&#10;0GVojiYxABLQJMoPW327xPuSfdPWD1WzAABBRpehOZrEALjssrg3iZL8oEqHsQ1cTaJ8KXpb8no1&#10;CwAQVHQZmqNJDIDq1d1N4uWXy09JqQllZ1/KdtF69IOuRvHtCY1EXl6umgUACCK6DM3RJAZAAptE&#10;aer6Ya4mUVa/OR1FLo0iAAQWXYbmaBIDIMFNovTVom6ejeLK3fPUDABA0NBlaI4mMQDuuMPdJF5y&#10;iRAluIxjSR1JPyhaj3rAs1HceWiTmgUACBK6DM3RJAaAV5N40UUnruscRweO7RLNRtztahJ7THtV&#10;5B3nZWcACBq6DM3RJAaAJk2iNGntYFeTKOuLBV3UDABAUNBlaI4mMQAef1ybJjHveJ54f/prno3i&#10;gq0T1CwAQBDQZWiOJjEAvJrEc84RYts2NSG+0rNSReeJz3g2ivuP7lSzAACmo8vQHE1iAGjWJEq7&#10;Dm8WSSPcl+1rN+ZhcTB1r5oFADAZXYbmaBIDoHFj7ZpEae3eRZ4fZHlv2isiLy9PzQIAmIouQ3M0&#10;iQHQtKm7SaxWTYgNG9SExJDXdx6+vLerSZQ1aP5bnGgbAAxHl6E5msQA0LRJtH2xsItnozhv63g1&#10;AwBgIroMzdEkBkCzZlo3ifKDLEnD63g2iit2z1GzAACmocvQHE1iAHTp4m4Sq1QRYsUKNSHx5Mm0&#10;24552NUkth71oEjPTlWzAAAmocvQHE1iAPigSZTW7F3kahJlNRte17paCwDALHQZmqNJDACfNInS&#10;hv3LPE+N886kZ0RuXo6aBQAwAV2G5mgSA2DgQHeTWLmyEEuWqAn6kJ94nrz2W1eTKKvr5OdEenaa&#10;mgkA8Du6DM3RJAaAV5NYsaIQCxeqCfop7BrPA+a9YTWSAAD/o8vQHE1iAPiwSZTXeO47u61no/jV&#10;om4ij3MoAoDv0WVojiYxAMaOdTeJFSoIsWCBmqCv/nM7eTaKU9YNUTMAAH5Fl6E5msQA8GoSZc2a&#10;pSboKyM7Vbw+9jHPRnHyum/ULACAH4WORNAZTWIA+LhJlHLzskX3qY09G8Wp64epWQAAvwkdiaAz&#10;msQAmDhRiPLlfdskSlk5GaKdx8m2Zc3n8n0A4Et0GZqjSQyAadNOvAdRfj/Da+hQNcEfjmUcEZ0n&#10;NPJsFCev+5ZPPQOAz9BlaI4mMQAMaRKlrJxM8daEp1xNorz286Jtk9UsAIAf0GVojiYxAAxqEqUj&#10;aQdFm9H1XY2irBkbh/MbRQDwCboMzdEkBsD8+SeusCK/n+H14Ydqgv/IS/S9PdHrpec6YtH2qWoW&#10;AEBndBmao0kMgMKaxF691AR/SklPFi1G1vNoFO8SE9d8rWYBAHRFl6E5msQAMLRJlOR7FN+d+pJn&#10;oyivzJLLlVkAQFt0GZqjSQyA5cuFqFrV3SR27qwm+FtOXrZ4f3oTz0bx68XvqlkAAN3QZWiOJjEA&#10;CmsS27ZVE/wvOydTfPRjC89G8aMfm1vnWQQA6IUuQ3M0iQEQgCbRNmRpT89GsdO4htaHXQAA+qDL&#10;0BxNYgBs2CDEGWe4m8TWrdUEswz56QPPRrHL5P/QKAKARugyNEeTGACFNYmNGqkJ5pmw9mvPRlHW&#10;zwfXqFkAgESiy9AcTWIABLBJlNbtW1LIKXLqiMXbp6lZAIBEocvQHE1iAGzeLES1aoFrEqW9KdtD&#10;jeK9no3i+DVfqFkAgESgy9AcTWIA7NghxNlnu5vEunXVBLMdzTgsOo59wqNRvEv0ntXKOoUOACD+&#10;6DI0R5MYAAFvEm2D5r/t2Si2Hv2gOJZ5RM0CAMQLXYbmaBIDgCbRMWbVAM9Gsc2Y+mJfynY1CwAQ&#10;D3QZmqNJDICDB4U491x3k/iXv6gJwXH8+HGxcNtkz0ZR1pT1Q9VMAEBZo8vQHE1iABTWJN5wg5oQ&#10;PIfSDohO4xt6Noo9pr0q0rNT1UwAQFmhy9AcTWIA0CR6kr9V/GxBZ89GUdaeIz+rmQCAskCXoTma&#10;xABISxPiwgvdTeKVV6oJwTZ3yzjRbERdz0Zxwc8TrWYSABB7dBmao0kMgMKaRPnbRVj2HNkqWo26&#10;37NR/HTO66FGMU/NBADECl2G5mgSA4AmMSq5ebmi/7xOno2iPCH3ll9WqpkAgFigy9AcTWIA5OQI&#10;ccklNIlRWrZzlmg2/G7PZvGz+W+LnFxOvg0AsUCXoTmaxIC49FJ3k8j3t1B5x3PF2xMaeTaKsuSH&#10;WnivIgCUDkchzdEkBgRNYomMX/OlSBru/aGW0Sv7Wy9RAwBKhqOQ5mgSA+KKK9wNIt/fqOxN2S7a&#10;//CIZ6PYeeK/xZH0g2omAKA4OAppjiYxIG67zd0gytq/X03AycjfGH6/7GPPRjFpeB0xYnlfNRMA&#10;EK3QUQg6o0kMCJrEmNh9ZKtoN+Yhz2ax9egHOQE3ABRD6CgEndEkBgRNYkxNXv+tZ6Mo6+MfW1kf&#10;fAEAnFzoKASd0SQGRIMG7gZR1urVagKKSzaC709/zbNRlPXjplFqJgDAS+goBJ3RJAYETWKZ2bD/&#10;J9FmdH3PRrHD2AZiX8o2NRMAEC50FILOaBIDgiaxTOXm5YjvCvlgi6xeM5uJrJwMNRsAIIWOQtAZ&#10;TWJAJCW5G0RZCxaoCYiFtKyj1mlxvBpFWd8ueV/NBACEjkLQGU1iQLRo4W4QZc2YoSYgluRLzG3G&#10;eL8ELWv25tFcsQVA4IWOQtAZTWJA0CQmxIKfJ4oWI+/1bBRbj35ArNu7WM0EgOAJHYWgM5rEgOjY&#10;0d0gypo2TU1AWTl+PE+MWPGJddJtr2ax47gnxKYDK9RsAAiO0FEIOqNJDIiePd0Noqxhw9QElLXM&#10;nAzRb25Hz0ZR1us/PCrW7eM3iwCCI3QUgs5oEgOCJlEb6Vmpouf0Jp6NoqwWI+uJ1Xv4QBEA84WO&#10;QtAZTWJA0CRqJy0zRfSY9qpno2jXyl1z1GwAME/oKASd0SQGxHffuRtEWb17qwlIlKMZh8RHP7bw&#10;bBLt+nHTSJGXx6X+AJgldBSCzmgSA4ImUXtHMw+LgfPe9GwSZckPvnyxsItIzUxRjwAAfwsdhaAz&#10;msSAoEn0DfkBl3GrPy/009CyOk9sJHYkb1CPAAB/Ch2FoDOaxICYN8/dIMp64w01AbqRJ9teuXuu&#10;Z5NoV/MRd4ulO2aqRwCAv4SOQtAZTWJAzJ/vbhBl0ST6woFju8TbExt5Nop2vT/9NXEwdR9XcgHg&#10;G6GjEHRGkxgQNIlGyMrJEN8sfk8kDa/r2Sja9cPKgSIzJ109CgD0FDoKQWc0iQGxfr27QZTVsqWa&#10;AL9Zt3eJeGvCk55Nol1vTXhKLN0xnU9GA9BS6CgEndEkBsTOne4GUVbjxmoC/Er+xvDHjSNF85H1&#10;PBtFu96Z9IxYv3+pehQAJF7oKASd0SQGBE1iIBzLTBFdp7zg2SSGV6uR94lVe+arRwFAYoSOQtAZ&#10;TWJA7NnjbhBlvfiimgDT7D6yRbw75UXPJjG8mo24R8zfOsE69Q4AxFPoKASd0SQGiPx+FqxHHlEb&#10;YbJtyetE71mtPZvEgtV/biex8cAykXc8Tz0aAMpG6CgEndEkBoj8fhYsmsTA2X1kqxg0/+2Tnqzb&#10;rtajHxTDfuolklP3qUcDQOyEjkLQGU1igMjvZ8GiSQy0lPRkMWX9ENFy1H2eTWLB6jC2gfhi4X/F&#10;3pTtnI8RQKmFjkLQGU1igFSr5m4S775biFxOj4ITjmYcFp/Mbh9qCIv+LaNdrUbdL+ZsGWu9PE3j&#10;CKA46DI0R5MYIDSJKIbjoaZv/b6louf0JqJFEafXKVidxjcUk9d9a720nZ59TH1FAIhEl6E5msQA&#10;oUlEKe1L2SFGr+wv3pn0rGdzWFR1nfK8+GHVALFu32JxJP0gv3kEAo4uQ3M0iQFy6aXuJrFmTSGy&#10;stSEspOVkytGzFotHn97iKiZNMBVtZoPFN2HzBIpqZyGxU/kaXPkbxu/XtRdtBh5r2djGE3JD9G8&#10;Of5J0WtmM/HVom5i+oZhYtOBldbL39E0knLOsk17RJt+k8TTXb8Td7f+XDzw+lfihfdHifdC6+rw&#10;MS5RCOiILkNzNIkBcvnl7iaxRo0ybxIXrNkharcYdKIZbPWlePiD+eLxT1aIJ/qFmsZPVorHPl4i&#10;6rz+vdMwfjh8nnqkmXbt2lWsWrNmjVi4cGGxasSIEcWqTz75RHz00UdRV5cuXUSbNm08q1XrluLl&#10;ps+L/7RqIBr3uVc0+c67MSxNyavLtB79gGj/wyPi9R8aiJe/eVC8NDhUX9cXL371sKsaffJvUTvp&#10;E3Ft9f8VV111lVN/+MMfilWXXHKJuOiii6KuCy+8UJx77rnFqrPPPlucddZZUdcZZ5whfvvb30Zd&#10;VatWFaeddlrUdeqpp4qKFSsWq8qVK2cdP6jEl8wQndFlaK6oJvHiiy+2Soad/OH3mkP5ozaFKnQj&#10;oqaHqmKovObHok494xzx98YfWs3f/V0mi4b91xRaj3y40GkUr/xnQ8+vR/m/zr7sN6Lm89eI5wfV&#10;EK8MqSVe+662aPJ9bc9mMFb1wpePO2urytkXeP67KMrEoklEqRTVJFLmVM9QfVOg2oeqfKi85sei&#10;TjvrPHH7K72tg/NDPed6Nod2PdbnJ+dAfnXtRp5fjzK/Tv99ZXH17aF10+gq8UCHv4jH3/2raNT7&#10;7+KFz2qKV76t5dkEFlWvDn3IWVvn/29Nz7+XokwsmkTEnNdCo6gSVbny4so7nnQO0PXeHiee+HRl&#10;RHMoX3Z+6P054o4WX1hzbnq6szjl16d5fz2KCqtql/yPqNG0f2jdDBQPvDstYl3ZJd/aULvdUGcN&#10;Vv7t7zy/FhWfki9Fn3766cUq+UqW18v5hdU111wjrrvuuqjrxhtvFLfcckvUVaNGDVG3bt2oq169&#10;euKxxx4TDRo0iKoef/xx8dxzz4nnn38+qnrhhRdEs2bNRMuWLV115MgRdWTXE02iD3n9YFP+LBnI&#10;v/vd74pVV199tbj22mujrr/+9a9WaJ6s7rr/MVH71Q+cA7VX3Zn0qXi62dvikUcfFQ8//LBTMlwb&#10;N25crOrYsaPo1KlT1PXBBx+Ijz/+OOr68ssvxbBhw6Iu+b6/sWPHRl0TJkwQM2bMiLpmzpxpvRdx&#10;0aJFUdfKlSvF6tWro65NmzaJn3/+OeqSv8HYv39/1JWcnCxSU1OjrvT0dOsDK8s37RH/DF9Hbb4R&#10;dTp8L+5qP0zc0fJLZ/ylnqNEZlaOSjkAOqBJ9KGcnBzP4nQVKK280BpKy8y2Pm26/9AxkZySJo6l&#10;Z4rcXK4TjJKT2ZSakSWmLNksOn81QzzUcbB45t3hoveo+WLllr0ih/UFaIkmEQAAAC40iQAAAHCh&#10;SQQAxM3OnTtF7969xRtvvCG6d+8uduzYobYA0A1NIgCgTMkP4dSuXVuccsoprg9vff3112oWAN3Q&#10;JAIAYk5+ArxatWoRV/eQVwi5++67aRIBn6BJBADElDyFj2wAK1WqZJ2Hbs+ePWqLEB9++CFNIuAT&#10;NImAT23btk307dtX3Hfffdb5EO2Drrxe7B133CE6d+4sli9frmbHVlpampg4caIYPnx4sWr06NHW&#10;+fMQXDSJgH/QJAI+07RpU1GhQoWIA21R9eCDD4qjR4+qr1B6PXr08Px7oql3331XfRUEEU0i4B80&#10;iYBPpKSkiPPPP985uP7mN7+xrv6RnZ2tZuTLzMwUAwYMEBUrVnTmy6u1HDhwQM0onW7dujlfVzas&#10;69evF4cPHy6y5HPgpO/BRpMI+AdNIuADhw4dcn0yVDZdRZk3b17EY2RDJy+ZVlrhTaJsRPfu3au2&#10;ACdHkwj4B00i4APy/YX2QVV+WlReCzhaL7/8csRBuV+/fmpLydEkoqRoEgH/oEkEfOCf//ync1C9&#10;8MILxe7du9WWoi1evDjioPzss8+qLSVHk4iSokkE/IMmEfCBiy++2DmoXnfddeLYsWNqS9G2b98u&#10;zjzzTOfx8qTGpRXeJMq65pprxCWXXBJRf/3rX8UDDzwgOnXqJJYtWyZyc3PVoxFkNImAf9AkAj4Q&#10;flAtbZNYo0YNtaXk5Admwk+SHG3JU/Xs379ffRUEEU0i4B80iYAPhB9UdWgSo5WXlyc+/fTTiH+/&#10;rK5du6oZCBqaRMA/aBIBH7jiiiucg6p8Kbc47wHcvHmzdTk0+/FPPvmk2hI/P//8s/j973/v/Btk&#10;ZWRkqK0wTVZWlrVOw7/fxakqVapYb1EAkFg0iYAP3Hvvvc4BtGrVqtZ5CaMlP80cfgDu1auX2hI/&#10;8vyIV155ZcS/Q166DWY6ePCgOP300yO+38Up+WGoGTNmqK8GIFFoEgEf6N27d8RB9JVXXlFbTk6+&#10;LF2tWrWIx8byyivRkp/GvuCCC5x/g/zNJgBAbzSJgA/Iq6oU/E3cG2+8cdKrl8htf//73535lStX&#10;Fhs2bFBb3b755hvrk8833nij6NChQ8yayT179ojLLrss4t8uL+sHANAbTSLgE7JRrFWrVkSzJatO&#10;nTpiwYIF1odEjhw5IgYNGiTOOuusiDnyJeqtW7eqr+Q2depU1/WgW7Zsqbbmk1d+ueqqq5w58iXF&#10;du3aidmzZ1t/v6zk5GQxbtw4cdttt0V8PVmVKlUSO3fuVF8NAKAzmkTAZ+T7verXr29du7lgExZe&#10;8jJ+f/vb36wPjRRFvhwsf1NpX/pPNpmTJk1SWyPJhrJ69epF/v12yWtGP/roo9a/GwDgHzSJAAAA&#10;cKFJBAAAgAtNIgAAAFxoEgEAAOBCkwgAAAAXmkQAAAC40CQCAADAhSYRAAAALjSJAAAAcKFJBAAA&#10;gAtNIgAAAFxoEgEAAFCAEP8P2jFv8W8mGkoAAAAASUVORK5CYIJQSwECLQAUAAYACAAAACEAsYJn&#10;tgoBAAATAgAAEwAAAAAAAAAAAAAAAAAAAAAAW0NvbnRlbnRfVHlwZXNdLnhtbFBLAQItABQABgAI&#10;AAAAIQA4/SH/1gAAAJQBAAALAAAAAAAAAAAAAAAAADsBAABfcmVscy8ucmVsc1BLAQItABQABgAI&#10;AAAAIQCXfeR7/QMAAM0IAAAOAAAAAAAAAAAAAAAAADoCAABkcnMvZTJvRG9jLnhtbFBLAQItABQA&#10;BgAIAAAAIQCqJg6+vAAAACEBAAAZAAAAAAAAAAAAAAAAAGMGAABkcnMvX3JlbHMvZTJvRG9jLnht&#10;bC5yZWxzUEsBAi0AFAAGAAgAAAAhAPkrtdPgAAAACwEAAA8AAAAAAAAAAAAAAAAAVgcAAGRycy9k&#10;b3ducmV2LnhtbFBLAQItAAoAAAAAAAAAIQBk/DFj4V4AAOFeAAAUAAAAAAAAAAAAAAAAAGMIAABk&#10;cnMvbWVkaWEvaW1hZ2UxLnBuZ1BLBQYAAAAABgAGAHwBAAB2ZwAAAAA=&#10;">
                <v:shape id="图片 670" o:spid="_x0000_s1138" type="#_x0000_t75" style="position:absolute;left:4571;width:30284;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73" o:title=""/>
                  <v:path arrowok="t"/>
                </v:shape>
                <v:shape id="文本框 671" o:spid="_x0000_s1139"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DB004A" w:rsidRPr="00540E92" w:rsidRDefault="00DB004A" w:rsidP="0009472B">
                        <w:pPr>
                          <w:pStyle w:val="afc"/>
                          <w:spacing w:after="163"/>
                          <w:rPr>
                            <w:rFonts w:ascii="Times New Roman" w:hAnsi="Times New Roman"/>
                            <w:noProof/>
                            <w:sz w:val="24"/>
                          </w:rPr>
                        </w:pPr>
                        <w:bookmarkStart w:id="303" w:name="_Ref509608053"/>
                        <w:bookmarkStart w:id="304" w:name="_Ref509759404"/>
                        <w:bookmarkStart w:id="305" w:name="_Toc509762059"/>
                        <w:bookmarkStart w:id="306" w:name="_Toc511270651"/>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4</w:t>
                        </w:r>
                        <w:r w:rsidR="00AF3D17">
                          <w:fldChar w:fldCharType="end"/>
                        </w:r>
                        <w:bookmarkEnd w:id="303"/>
                        <w:r w:rsidRPr="00787921">
                          <w:rPr>
                            <w:rFonts w:hint="eastAsia"/>
                          </w:rPr>
                          <w:t>阴影函数图像对比图</w:t>
                        </w:r>
                        <w:bookmarkEnd w:id="304"/>
                        <w:bookmarkEnd w:id="305"/>
                        <w:bookmarkEnd w:id="306"/>
                      </w:p>
                    </w:txbxContent>
                  </v:textbox>
                </v:shape>
                <w10:wrap type="topAndBottom" anchorx="page"/>
              </v:group>
            </w:pict>
          </mc:Fallback>
        </mc:AlternateContent>
      </w:r>
      <w:r w:rsidR="00521F8F">
        <w:tab/>
      </w:r>
      <w:r w:rsidR="00521F8F" w:rsidRPr="00B13468">
        <w:rPr>
          <w:position w:val="-14"/>
        </w:rPr>
        <w:object w:dxaOrig="2520" w:dyaOrig="420">
          <v:shape id="_x0000_i1360" type="#_x0000_t75" style="width:125.25pt;height:21.5pt" o:ole="">
            <v:imagedata r:id="rId774" o:title=""/>
          </v:shape>
          <o:OLEObject Type="Embed" ProgID="Equation.DSMT4" ShapeID="_x0000_i1360" DrawAspect="Content" ObjectID="_1587755149" r:id="rId775"/>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307" w:name="ZEqnNum520728"/>
      <w:r w:rsidR="00521F8F">
        <w:instrText>(</w:instrText>
      </w:r>
      <w:fldSimple w:instr=" SEQ MTChap \c \* Arabic \* MERGEFORMAT ">
        <w:r w:rsidR="00DD76AC">
          <w:rPr>
            <w:noProof/>
          </w:rPr>
          <w:instrText>3</w:instrText>
        </w:r>
      </w:fldSimple>
      <w:r w:rsidR="00521F8F">
        <w:instrText>.</w:instrText>
      </w:r>
      <w:fldSimple w:instr=" SEQ MTEqn \c \* Arabic \* MERGEFORMAT ">
        <w:r w:rsidR="00DD76AC">
          <w:rPr>
            <w:noProof/>
          </w:rPr>
          <w:instrText>17</w:instrText>
        </w:r>
      </w:fldSimple>
      <w:r w:rsidR="00521F8F">
        <w:instrText>)</w:instrText>
      </w:r>
      <w:bookmarkEnd w:id="307"/>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2</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61" type="#_x0000_t75" style="width:9.35pt;height:11.2pt" o:ole="">
            <v:imagedata r:id="rId776" o:title=""/>
          </v:shape>
          <o:OLEObject Type="Embed" ProgID="Equation.DSMT4" ShapeID="_x0000_i1361" DrawAspect="Content" ObjectID="_1587755150" r:id="rId777"/>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62" type="#_x0000_t75" style="width:24.3pt;height:13.1pt" o:ole="">
            <v:imagedata r:id="rId778" o:title=""/>
          </v:shape>
          <o:OLEObject Type="Embed" ProgID="Equation.DSMT4" ShapeID="_x0000_i1362" DrawAspect="Content" ObjectID="_1587755151" r:id="rId779"/>
        </w:object>
      </w:r>
      <w:proofErr w:type="gramStart"/>
      <w:r w:rsidRPr="00DB08AE">
        <w:rPr>
          <w:rFonts w:hint="eastAsia"/>
        </w:rPr>
        <w:t>帧</w:t>
      </w:r>
      <w:proofErr w:type="gramEnd"/>
      <w:r w:rsidRPr="00DB08AE">
        <w:rPr>
          <w:rFonts w:hint="eastAsia"/>
        </w:rPr>
        <w:t>阴</w:t>
      </w:r>
      <w:r w:rsidRPr="00DB08AE">
        <w:rPr>
          <w:rFonts w:hint="eastAsia"/>
        </w:rPr>
        <w:lastRenderedPageBreak/>
        <w:t>影纹理值存在明显的跳变过程。下面两张图是有纹理滤波的情况，两帧之间的阴影值平滑过度，能够缓解因为相机移动导致的阴影效果不稳定现象。</w:t>
      </w:r>
    </w:p>
    <w:p w:rsidR="009D4EF9" w:rsidRPr="009D4EF9" w:rsidRDefault="009D4EF9" w:rsidP="009D4EF9">
      <w:pPr>
        <w:pStyle w:val="2"/>
        <w:spacing w:before="163" w:after="163"/>
      </w:pPr>
      <w:bookmarkStart w:id="308" w:name="_Toc509761943"/>
      <w:bookmarkStart w:id="309" w:name="_Toc511212042"/>
      <w:r w:rsidRPr="009D4EF9">
        <w:rPr>
          <w:rFonts w:hint="eastAsia"/>
        </w:rPr>
        <w:t>场景最终结果的计算</w:t>
      </w:r>
      <w:bookmarkEnd w:id="308"/>
      <w:bookmarkEnd w:id="309"/>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r w:rsidR="00DB004A">
        <w:fldChar w:fldCharType="begin"/>
      </w:r>
      <w:r w:rsidR="00DB004A">
        <w:instrText xml:space="preserve"> REF ZEqnNum161707 \* Charformat \! \* MERGEFORMAT </w:instrText>
      </w:r>
      <w:r w:rsidR="00DB004A">
        <w:fldChar w:fldCharType="separate"/>
      </w:r>
      <w:r w:rsidR="00DD76AC">
        <w:instrText>(3.18)</w:instrText>
      </w:r>
      <w:r w:rsidR="00DB004A">
        <w:fldChar w:fldCharType="end"/>
      </w:r>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63" type="#_x0000_t75" style="width:114.95pt;height:18.7pt" o:ole="">
            <v:imagedata r:id="rId780" o:title=""/>
          </v:shape>
          <o:OLEObject Type="Embed" ProgID="Equation.DSMT4" ShapeID="_x0000_i1363" DrawAspect="Content" ObjectID="_1587755152" r:id="rId7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0" w:name="ZEqnNum16170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8</w:instrText>
        </w:r>
      </w:fldSimple>
      <w:r>
        <w:instrText>)</w:instrText>
      </w:r>
      <w:bookmarkEnd w:id="310"/>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64" type="#_x0000_t75" style="width:26.2pt;height:18.7pt" o:ole="">
            <v:imagedata r:id="rId782" o:title=""/>
          </v:shape>
          <o:OLEObject Type="Embed" ProgID="Equation.DSMT4" ShapeID="_x0000_i1364" DrawAspect="Content" ObjectID="_1587755153" r:id="rId783"/>
        </w:object>
      </w:r>
      <w:r>
        <w:rPr>
          <w:rFonts w:hint="eastAsia"/>
        </w:rPr>
        <w:t>为场景中最终的颜色值，</w:t>
      </w:r>
      <w:r w:rsidRPr="00117941">
        <w:rPr>
          <w:position w:val="-12"/>
        </w:rPr>
        <w:object w:dxaOrig="520" w:dyaOrig="360">
          <v:shape id="_x0000_i1365" type="#_x0000_t75" style="width:26.2pt;height:18.7pt" o:ole="">
            <v:imagedata r:id="rId784" o:title=""/>
          </v:shape>
          <o:OLEObject Type="Embed" ProgID="Equation.DSMT4" ShapeID="_x0000_i1365" DrawAspect="Content" ObjectID="_1587755154" r:id="rId785"/>
        </w:object>
      </w:r>
      <w:r>
        <w:rPr>
          <w:rFonts w:hint="eastAsia"/>
        </w:rPr>
        <w:t>为场景原始的颜色值，</w:t>
      </w:r>
      <w:r w:rsidRPr="00025957">
        <w:rPr>
          <w:position w:val="-4"/>
        </w:rPr>
        <w:object w:dxaOrig="220" w:dyaOrig="260">
          <v:shape id="_x0000_i1366" type="#_x0000_t75" style="width:11.2pt;height:13.1pt" o:ole="">
            <v:imagedata r:id="rId786" o:title=""/>
          </v:shape>
          <o:OLEObject Type="Embed" ProgID="Equation.DSMT4" ShapeID="_x0000_i1366" DrawAspect="Content" ObjectID="_1587755155" r:id="rId787"/>
        </w:object>
      </w:r>
      <w:r>
        <w:rPr>
          <w:rFonts w:hint="eastAsia"/>
        </w:rPr>
        <w:t>为透射比，</w:t>
      </w:r>
      <w:r w:rsidRPr="00117941">
        <w:rPr>
          <w:position w:val="-12"/>
        </w:rPr>
        <w:object w:dxaOrig="600" w:dyaOrig="360">
          <v:shape id="_x0000_i1367" type="#_x0000_t75" style="width:29.9pt;height:18.7pt" o:ole="">
            <v:imagedata r:id="rId788" o:title=""/>
          </v:shape>
          <o:OLEObject Type="Embed" ProgID="Equation.DSMT4" ShapeID="_x0000_i1367" DrawAspect="Content" ObjectID="_1587755156" r:id="rId789"/>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r w:rsidR="00DB004A">
        <w:fldChar w:fldCharType="begin"/>
      </w:r>
      <w:r w:rsidR="00DB004A">
        <w:instrText xml:space="preserve"> REF ZEqnNum543334 \* Charformat \! \* MERGEFORMAT </w:instrText>
      </w:r>
      <w:r w:rsidR="00DB004A">
        <w:fldChar w:fldCharType="separate"/>
      </w:r>
      <w:r w:rsidR="00DD76AC">
        <w:instrText>(3.12)</w:instrText>
      </w:r>
      <w:r w:rsidR="00DB004A">
        <w:fldChar w:fldCharType="end"/>
      </w:r>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68" type="#_x0000_t75" style="width:12.15pt;height:13.1pt" o:ole="">
            <v:imagedata r:id="rId790" o:title=""/>
          </v:shape>
          <o:OLEObject Type="Embed" ProgID="Equation.DSMT4" ShapeID="_x0000_i1368" DrawAspect="Content" ObjectID="_1587755157" r:id="rId791"/>
        </w:object>
      </w:r>
      <w:r w:rsidRPr="00117941">
        <w:rPr>
          <w:rFonts w:hint="eastAsia"/>
        </w:rPr>
        <w:t>方向的坐标值，因为屏幕的</w:t>
      </w:r>
      <w:r w:rsidRPr="00025957">
        <w:rPr>
          <w:position w:val="-4"/>
        </w:rPr>
        <w:object w:dxaOrig="279" w:dyaOrig="260">
          <v:shape id="_x0000_i1369" type="#_x0000_t75" style="width:13.1pt;height:13.1pt" o:ole="">
            <v:imagedata r:id="rId792" o:title=""/>
          </v:shape>
          <o:OLEObject Type="Embed" ProgID="Equation.DSMT4" ShapeID="_x0000_i1369" DrawAspect="Content" ObjectID="_1587755158" r:id="rId793"/>
        </w:object>
      </w:r>
      <w:r w:rsidRPr="00117941">
        <w:rPr>
          <w:rFonts w:hint="eastAsia"/>
        </w:rPr>
        <w:t>，</w:t>
      </w:r>
      <w:r w:rsidRPr="00025957">
        <w:rPr>
          <w:position w:val="-4"/>
        </w:rPr>
        <w:object w:dxaOrig="220" w:dyaOrig="260">
          <v:shape id="_x0000_i1370" type="#_x0000_t75" style="width:11.2pt;height:13.1pt" o:ole="">
            <v:imagedata r:id="rId794" o:title=""/>
          </v:shape>
          <o:OLEObject Type="Embed" ProgID="Equation.DSMT4" ShapeID="_x0000_i1370" DrawAspect="Content" ObjectID="_1587755159" r:id="rId795"/>
        </w:object>
      </w:r>
      <w:r w:rsidRPr="00117941">
        <w:rPr>
          <w:rFonts w:hint="eastAsia"/>
        </w:rPr>
        <w:t>方向和三维纹理的</w:t>
      </w:r>
      <w:r w:rsidRPr="00025957">
        <w:rPr>
          <w:position w:val="-4"/>
        </w:rPr>
        <w:object w:dxaOrig="279" w:dyaOrig="260">
          <v:shape id="_x0000_i1371" type="#_x0000_t75" style="width:13.1pt;height:13.1pt" o:ole="">
            <v:imagedata r:id="rId796" o:title=""/>
          </v:shape>
          <o:OLEObject Type="Embed" ProgID="Equation.DSMT4" ShapeID="_x0000_i1371" DrawAspect="Content" ObjectID="_1587755160" r:id="rId797"/>
        </w:object>
      </w:r>
      <w:r w:rsidRPr="00117941">
        <w:rPr>
          <w:rFonts w:hint="eastAsia"/>
        </w:rPr>
        <w:t>，</w:t>
      </w:r>
      <w:r w:rsidRPr="00025957">
        <w:rPr>
          <w:position w:val="-4"/>
        </w:rPr>
        <w:object w:dxaOrig="220" w:dyaOrig="260">
          <v:shape id="_x0000_i1372" type="#_x0000_t75" style="width:11.2pt;height:13.1pt" o:ole="">
            <v:imagedata r:id="rId798" o:title=""/>
          </v:shape>
          <o:OLEObject Type="Embed" ProgID="Equation.DSMT4" ShapeID="_x0000_i1372" DrawAspect="Content" ObjectID="_1587755161" r:id="rId799"/>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73" type="#_x0000_t75" style="width:13.1pt;height:13.1pt" o:ole="">
            <v:imagedata r:id="rId800" o:title=""/>
          </v:shape>
          <o:OLEObject Type="Embed" ProgID="Equation.DSMT4" ShapeID="_x0000_i1373" DrawAspect="Content" ObjectID="_1587755162" r:id="rId801"/>
        </w:object>
      </w:r>
      <w:r w:rsidRPr="00117941">
        <w:rPr>
          <w:rFonts w:hint="eastAsia"/>
        </w:rPr>
        <w:t>，</w:t>
      </w:r>
      <w:r w:rsidRPr="00025957">
        <w:rPr>
          <w:position w:val="-4"/>
        </w:rPr>
        <w:object w:dxaOrig="220" w:dyaOrig="260">
          <v:shape id="_x0000_i1374" type="#_x0000_t75" style="width:11.2pt;height:13.1pt" o:ole="">
            <v:imagedata r:id="rId802" o:title=""/>
          </v:shape>
          <o:OLEObject Type="Embed" ProgID="Equation.DSMT4" ShapeID="_x0000_i1374" DrawAspect="Content" ObjectID="_1587755163" r:id="rId803"/>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4</w:t>
      </w:r>
      <w:r w:rsidR="00DD76AC">
        <w:t xml:space="preserve"> </w:t>
      </w:r>
      <w:r w:rsidR="00DD76AC">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w:t>
      </w:r>
      <w:r w:rsidR="00492D85" w:rsidRPr="00492D85">
        <w:rPr>
          <w:rFonts w:hint="eastAsia"/>
        </w:rPr>
        <w:lastRenderedPageBreak/>
        <w:t>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6E3554">
        <w:rPr>
          <w:vertAlign w:val="superscript"/>
        </w:rPr>
        <w:t>[40][57][58]</w:t>
      </w:r>
      <w:r w:rsidR="00492D85" w:rsidRPr="00492D85">
        <w:rPr>
          <w:rFonts w:hint="eastAsia"/>
        </w:rPr>
        <w:t>，</w:t>
      </w:r>
      <w:r w:rsidR="00492D85" w:rsidRPr="00492D85">
        <w:rPr>
          <w:rFonts w:hint="eastAsia"/>
        </w:rPr>
        <w:t>OIT</w:t>
      </w:r>
      <w:r w:rsidR="006E3554">
        <w:rPr>
          <w:vertAlign w:val="superscript"/>
        </w:rPr>
        <w:t>[41][59][60]</w:t>
      </w:r>
      <w:r w:rsidR="00492D85" w:rsidRPr="00492D85">
        <w:rPr>
          <w:rFonts w:hint="eastAsia"/>
        </w:rPr>
        <w:t>等</w:t>
      </w:r>
      <w:r w:rsidR="006E3554">
        <w:rPr>
          <w:vertAlign w:val="superscript"/>
        </w:rPr>
        <w:t>[61]</w:t>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D65126" w:rsidRDefault="00705EDA" w:rsidP="0021281C">
      <w:pPr>
        <w:ind w:firstLine="480"/>
      </w:pPr>
      <w:r>
        <w:rPr>
          <w:rFonts w:hint="eastAsia"/>
          <w:noProof/>
        </w:rPr>
        <mc:AlternateContent>
          <mc:Choice Requires="wpg">
            <w:drawing>
              <wp:anchor distT="0" distB="0" distL="114300" distR="114300" simplePos="0" relativeHeight="251758592" behindDoc="0" locked="0" layoutInCell="1" allowOverlap="1" wp14:anchorId="2D835F58" wp14:editId="23ED87F1">
                <wp:simplePos x="0" y="0"/>
                <wp:positionH relativeFrom="margin">
                  <wp:align>center</wp:align>
                </wp:positionH>
                <wp:positionV relativeFrom="paragraph">
                  <wp:posOffset>325120</wp:posOffset>
                </wp:positionV>
                <wp:extent cx="4940300" cy="4678680"/>
                <wp:effectExtent l="0" t="0" r="0" b="7620"/>
                <wp:wrapTopAndBottom/>
                <wp:docPr id="1756" name="组合 1756"/>
                <wp:cNvGraphicFramePr/>
                <a:graphic xmlns:a="http://schemas.openxmlformats.org/drawingml/2006/main">
                  <a:graphicData uri="http://schemas.microsoft.com/office/word/2010/wordprocessingGroup">
                    <wpg:wgp>
                      <wpg:cNvGrpSpPr/>
                      <wpg:grpSpPr>
                        <a:xfrm>
                          <a:off x="0" y="0"/>
                          <a:ext cx="4940300" cy="4678680"/>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DB004A" w:rsidRPr="0009472B" w:rsidRDefault="00DB004A"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805"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DB004A" w:rsidRPr="00D65126" w:rsidRDefault="00DB004A"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806"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DB004A" w:rsidRPr="00D65126" w:rsidRDefault="00DB004A"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807"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DB004A" w:rsidRPr="00D65126" w:rsidRDefault="00DB004A"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DB004A" w:rsidRPr="00B32B26" w:rsidRDefault="00DB004A" w:rsidP="0009472B">
                              <w:pPr>
                                <w:pStyle w:val="afc"/>
                                <w:spacing w:after="163"/>
                                <w:rPr>
                                  <w:rFonts w:ascii="Times New Roman" w:hAnsi="Times New Roman"/>
                                  <w:noProof/>
                                  <w:sz w:val="24"/>
                                </w:rPr>
                              </w:pPr>
                              <w:bookmarkStart w:id="311" w:name="_Ref509657698"/>
                              <w:bookmarkStart w:id="312" w:name="_Toc509762065"/>
                              <w:bookmarkStart w:id="313" w:name="_Toc511270652"/>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5</w:t>
                              </w:r>
                              <w:r w:rsidR="00AF3D17">
                                <w:fldChar w:fldCharType="end"/>
                              </w:r>
                              <w:r>
                                <w:t xml:space="preserve"> </w:t>
                              </w:r>
                              <w:r>
                                <w:rPr>
                                  <w:rFonts w:hint="eastAsia"/>
                                </w:rPr>
                                <w:t>渲染结果展示</w:t>
                              </w:r>
                              <w:bookmarkEnd w:id="311"/>
                              <w:bookmarkEnd w:id="312"/>
                              <w:bookmarkEnd w:id="3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D835F58" id="组合 1756" o:spid="_x0000_s1140" style="position:absolute;left:0;text-align:left;margin-left:0;margin-top:25.6pt;width:389pt;height:368.4pt;z-index:251758592;mso-position-horizontal:center;mso-position-horizontal-relative:margin"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nlKA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SN9KMZVLSa1/a9tlZLNDvZPdmjMa3q2S0isaaovqhJX/Hob/Lo01L34nFF63Y2&#10;vU47DMOKmzuyuZp8Vza9btjgknruy2SnHRhNVUx6bSfAn9al5/SCAIrF8qzf0GXdWyly18wdHBZJ&#10;1Me/MXy0Ngz/ZgeBWXIuYtsskt1qjYyJd/PiAHu0YDIZJWkir5S/wW4kovLL8yQ6F/pitYc8KNts&#10;oQ+///Ppl/cW9UAyNIeG6UmMmDrj0bvSyvlwxvJpfFQW8FXYhTS6tT5cXa49cZQmxWmSpiRyahve&#10;4NcafmGLeLTPOebRPItzqZ2oiFOwyfNylhSlbYl+nI1i+ATxcuxCy3DgEl6hEEkulZeDIZyVkp5O&#10;JqH83Pde98hxet7zg2HgDA98Jzw5OOr54UHonIS+43fdoTv8gWa7fn9exmCfpcdFYkhH7wbxW52a&#10;cf/aXSq3a10y5dxJcIqg6leRiC6SENFaShHLaEbNCYT3NQSu59Q3lKRXwiU1lPB4NOM2Pm7Nut3Q&#10;C4FQSp+r6YUo5YuYZxY1IGDQoCTKLkGtpqYaYuxAE6AoAz3kqICUZaVyXN1OboST2zDmYsaKGCTQ&#10;stcMuduuDPnjb+8//vHXxz9/spTLNeMICCy5fM7h2l3FQVk0LFoIvpjFbAwCtVVfm6qfR6xZo8VX&#10;fAzrYnPJ1UINSQdOl2ADqOGG7V6v8jSVL3JDp+tWvqgdBJ3/JnJYCU+TcbW5SjEdDVOhTexUfYxC&#10;14alubUY2L3AC7Qo1pagUCauFxlNtTAaD8oSiTgoTbKBDXbxocewPsnvJB+rtmRJqtuw6TSHeZBA&#10;tXlQSy5HS4XkvppMXSM+voKIBYepQYaI09CYcfGdbS0Q8wzs8ts5I9+Yvsyhpp7rY64l1YUfwHzh&#10;C67fGV2/w/IISw1saVu6OZQqsCK6c34EdU4SZdIrSgzNMF/VMpCtwVeht26u7BARCGhoBiWGvzsF&#10;JUBTqAeLwZA2YXtt53puuxN4t4ftXZMfDKghhtcqqEGtS+a5jlL7BGreI6iJnaB2w+4ArjntQMXM&#10;tYFD9/uCa3X8/7lxzQspijbA1vU3guxHYKPAax3YFHSu4GS/gQ2RdRPYDH93AzaXYjWgmueGsBkT&#10;OFThEbDJ6XRh9JR2b0/VvGoBM3WVdu+aXO/79bSb8AD/e5St9SoV1MDW229ggyU8Zmub2VrTxLfu&#10;jj1P2ILKlj83sPm+X+PaY8KmkrebErY6s34ICRuC6yauGf7uhmuonfrtCto6wUaAtI5OruN2YXYq&#10;U66rkM19vwvaVpMfCrShuN7I2XS5fX9zNophHguRq0qiOWxpmvhDhLb6XOpzQ9tazuZ3qJ6kHE4l&#10;9MecbTNnU4d5+5SzrZIanX7+78V2FDm3BG+qF9ZFokNBdL3gbvp18XfDJ+iqgt/2fFMN1+c0G8ew&#10;7QDl1YBMuIa9O1ZyGlVsqgLVle7FDDVts3ijWq5LxFRk18+majZoVOf15hyE2N5W2zaHtRu17bKI&#10;ThM8/oyV8pwJHOJDClTwfo2vScpRn+emZVtUAt/Wf1OBHEvq4jgaujCOhi6Ko5HPsyHHURQSe1Cj&#10;mjROplVzInj2FucwR1SGx61dFXQL7ztE8dGRGqTPIM/yiwInl/qohcT8ZvmWicIcI0k4oFe8Osph&#10;/cZpkh5LIi4Lqsuf3liXx9sGyijMmxH0OsP1a1W9X72/cfgvAA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SNc8bd0AAAAHAQAADwAAAGRy&#10;cy9kb3ducmV2LnhtbEyPQUvDQBCF74L/YZmCN7tJpTak2ZRS1FMRbAXxNk2mSWh2NmS3SfrvHU96&#10;ezNvePO9bDPZVg3U+8axgXgegSIuXNlwZeDz+PqYgPIBucTWMRm4kYdNfn+XYVq6kT9oOIRKSQj7&#10;FA3UIXSp1r6oyaKfu45YvLPrLQYZ+0qXPY4Sblu9iKJnbbFh+VBjR7uaisvhag28jThun+KXYX85&#10;727fx+X71z4mYx5m03YNKtAU/o7hF1/QIRemk7ty6VVrQIoEA8t4AUrc1SqRxUlEIkLnmf7Pn/8A&#10;AAD//wMAUEsDBAoAAAAAAAAAIQADFD3ByicGAMonBgAUAAAAZHJzL21lZGlhL2ltYWdlNC5wbmeJ&#10;UE5HDQoaCgAAAA1JSERSAAACKgAAAZ8IBgAAAQbYyX4AAAABc1JHQgCuzhzpAAAABGdBTUEAALGP&#10;C/xhBQAAAAlwSFlzAAAh1QAAIdUBBJy0nQAA/6VJREFUeF6U/VeXJLmSrQnGj791IiPCibkb55xz&#10;c865B82MzDynqma6e92eWXce5l/I7E+gMLOIzKruecBSrgoVbGwRASDAm2IhZ56yu5b58MHy6R1L&#10;H+xafn/P8ql9yx3u69qhNRq1kOo1qysVKnnLVXKWr+atWq1Yu93y1O/1rNfreur3ezYY9LXPduD7&#10;pH5fWyXfJudC0j3xfEzJtaGu8b5ed/NuvrVaTG02GdmkUbZlvWLTSsFOjuZ2eX5kdzfn9vR4bbN+&#10;3lazmu11zmy/MrRmo2Dvaws7P5nrnmO7vz62Yj5tOf3n3dWRff/yYG8K+ayVSgUrF7NWLuxbdmfH&#10;BVTI7FlGwikcpPSArpWKVpMAmo16EI4EklMmEEyjXrdWs2HtVtO6nY4yrqQf4MeGw4ELhsSPcLyd&#10;EIb/cHLPz9dJ8Xp8fjQa+jkKYj4dKV9VGyGYWtVmlZKdHi/s+vLEzk+XVikX9VzLTmdVm/RLtldb&#10;WbbatdNF217uz+318crmk76l9K+lQta+vt7Yv//+akJM3g7188ViThdyVsjnXEC5vV2rFFKWl+By&#10;OQmvWNA9Bavow80EOfkqgim6UEBRWSXmJZmUJoLx0uWnEJKEwE+NhiENPXFu5D8OMrjO+XgPaTwe&#10;+TXeM52M/f2dTtu3YwmlroIZlMo2L5Rs3i/b1cWxvt1VTVCe9X+Dfscu53lL5Zp2vSzZ+dHM7k/G&#10;9nh7przX7fZ8aflsWoVdtI8P51Yp5e3N/v6uCwMBlCWci+OpjrOWz2VUEmWrSuKVctnqKg2OS0WO&#10;SxJM1bJelSSsmoQl4ZRUatVmTWgBNUEg/kOJsBAMPw1Ktn88osKFtHV+O4X3hDSRcPjGst6wifJx&#10;tJzbXGhetep2cTQQAob6n5xVK2V7uD23m8tjO5qP7fJ0ZddnSztbje32CkQt7P7+0lqNiuUyhzYZ&#10;duzp9sTl8IYTxWLeJVuWEI7nQ8tKeiCjXquoChWsKTRElPCxkqoVVSoHwmoSlFKrJcHUS1bRR6Jg&#10;SCP/2VCd2K7RsIWc+ON+7gdEbRDm15N3TYSgvt49UR7mytPxrG0zIWYpIZ2pGp2KYyi885OVV5XX&#10;xxuh48L3H8QnCOJ4MVR1O7ZnnaMK5cUvtxcL++3TvYCRsTfZtWByIqiBIyWvqgM6QIXziQQE5LzK&#10;CDlUq3KpZLlSQExRAikIhiCm0qxKSE3P+JpI9VOghB/dRkWoSkEYa1Ql1+L1sN1wUUTMxQrBNGwu&#10;4QybFQmlbpN80W6vz7zKwzOfXm5DvlWoFOyX12t7vj+zs6Op/yvku1qORSX7Xn3ur0/sX9+fQlU6&#10;kOYpSTCk4+XAt7Wqqob4AsHUSRJGy0lXgtIHKglqIF8EUlRVKtaLVlZJ1BLB1JsdF4wLRCkghh8N&#10;gokCicJxDkr2Y4oCIjkxJ++CZ1aTlg2Up6k4ZqhCWilfZ4uWTUYDIb/kVSWi3P+jJrSrun16vhZ6&#10;ToWYgd3fnTtyQEy3VbOXhzMhjUJXVdrb3QnkK8TU9YMQcEBIkDKkGlBT9WMS2ilWpzzCqRUcLaS2&#10;Sg9iRDCRVyJagkDCPue2E4LY7AcBbAtn+5n6uGHLScfmg64tQI24hao0FtmSt/Gor4INaAcx8R84&#10;R3q6O7PxoC3eEbEPuy6YYbdhv0tNVyWYVrMJ+Uolq/ogOZgZTonVBiEAQ9Sxv1yC4Brnkb5XK70I&#10;ninVg2CaQky7HQSD6vbS/5uf9PPrlAjjvzgOzwSeYdsQWuqDpp0crxwxC6FhItScToRmKYrLs1WC&#10;8FCgqPMaqE8K+1W2Df97stS7AINqyefXexGv7BkJaU8my5t9qeWcBHJxMtUNYnIRcFtEyktCCh+I&#10;QgpCC8IpwTMy9AqqelSnMoiRUBwxrc5apf5VMEp+biOA+NM/IiZc235m0Ne7Jw39WMdORa4L5WUm&#10;YcxUUGfHM0cMqKBgPa/KpyOnAR3wH3VxzY2Ecy41vbB6RRQAv9yc2vfPt66RQM2blDgGAn6Umsqk&#10;D60mbRSF0k4EwzYIR/sSGol9Sqcp4sWWCagpuTA6CWI6Qkyz3fUf+jsO2U4Ihnuwaf6r66TWtGON&#10;aVvWrdTu6ZFNhRaEc7FquhWMzRLzGAuRvLdV3Vw4yb/dXa5cNRdlmqClsH6pUoWcao2M3TdYfHDM&#10;q4inAAnpxxwda6EgDBAShEKVih+uoc5FdCVpJgRTrsne0XUEU2uCnJa1JJhoz/z8sxEJCCRqnO3r&#10;AT1xP7gWLXELVQnBYGkjFNLpvOECQF132k3P37ZgMCfiP4Gcl8dL2TMTryUt0cCnp0vty5CVDFwr&#10;gZidnQ/24f1755det+3C6fJTCMghCPHywg1iSKH+imyVEZDTdn5prRHTUHVqtYM5H2yYkFwzSSON&#10;3UYJx7H6cM7Pu8aK94f7cDNaQktjKn6RYNB+Q1WbaaViN1dnnp87qdwoFLRREE7yHwla+LebyyM7&#10;V9WriwYaKtAnuQdF2S9UJTfw0ocpg2eoTtS1/caerMC0/xyG2ubFSVWKdddTQ8/gIqhaKXPBsFP1&#10;0XlKMwhG9kxS2iBibdsocS4mUPXDsd8X3Iq4P59NrQnxSivhI2HxUogUzLGMOgSxKbiAGhAcBUKe&#10;eyo88vl8dyrCvZEwy6qCY2mqU/1LEIojBuOGqhQEU7C93K7t5/ctpZTuHejDQTihekWB1D0zJHiG&#10;kiPBL12E6ceC9hYBUy1cIAlXhIT6Tfb/ci0RoG/D80sJojkRGsfKj4TPD/K9o+XMzs+OA6qVtygU&#10;9iM3NsSDh8MvSr/awfCzfVTVOTuaCPElm456QoxsGAmE5ByTy2ZcMOn0gRs3e9lEMLl9Oyge2EH+&#10;wDLVtHNNFE4sFTKHizAc9FyAjhgySykqNVtd365/Min57Z+P6b89nwhouZhbZ9az5jA2ccjtSIQz&#10;n6jayXEExVEopKa0JWg5aN/bQefBDnsvluo+W3Mqlb2cqBpVZAHP3CJ2jqGVgaqEqsb6xXFMZfds&#10;L7/rqAEx+wincGDpwqGli4eWrWckvJLbBZQKiKFez6dDFwaZ5EfwkdotcZTu+fGHN0baD2gh6eep&#10;Qn9/bzi3Wi5sOO3ZQub8gO8kBYHwaYO5OA2EXFO1Hg86lhs8Wbb3YBm2w4+Wat1ZqvcqwbzYXv3c&#10;XQI07oNU9eNNsGEQCoT8BuMuldpzy3e3sOOC2S/sBaEUU3YIaiScQwknU8pYrpx1lFAqCAYXYTLG&#10;5A+l58LRPkKhJH/84UCw7DtvOJ/Q6BSQwTbwC/eH+8L9Yd/fo3sWs4mMu+X6m6B1NOzJsDsWkppW&#10;rTWtOP1smda5HXbu7KB+apneo9DybLvVU527t93S3JayfCFeHMuXxwu359bki5Swfoty03fSH7wq&#10;7WaEmIIQI9S4UEpKeQmmmPGUq2TXcKUOYxEjhB8EI7M6VoGutMmaL1wYgWw5jj8fk59DUD/dxzai&#10;jxY7vhGrkn9T2vTsZOH5qjW7luvdWnHybOn2pbXmz1YdPUuxXNl+69b2u59st7yw1XxkbWkrbJmA&#10;Fhrs8m7kulaqiHQx7KpJU0OsSvBMoSBBSChUJ0dMNaCGDJAgNtdCql7U71iKWMD8CD8bW/P4qYCe&#10;gIIf1PGWevaUCIn3uWB4Xmmo/clYTmVSACPxW3UUqjYNVOSp3hlbrnNt2e615XvXlmudWrM/E8/c&#10;2m5xYv/5x1d50R/tP/78at123bJpcezBnqeD1K5lJBPXSgeqShmR7658BLQThExVKol4SxJICcEU&#10;05YtCzEIp5L7QTBu1EkwTbhHfhUZhhzjj4TqsfnJYJckhtxaQNGQi3ZLSLwjVjfaYbh/imD4BkKY&#10;Vq06kdOr/Rt51DFfhd6VZSWQdF1ugyzixXys/blNZ1ShkS3Ei4Mu9lfFKqoFJQEAAR3s7xhgeYMw&#10;3Mj78MHT4aGqjRIaqZiTYPJpN5NzSmvBCDHBFwmCcQetIqH8IJi2tToQZLB8Y3Xa/mn/cQThhl4Q&#10;TNzGfRLPgb6V1PVoGASEvdQYqVBmchx7ZfFMS99qSyhBVec6Z1Yb3lq2c2U3FzO7OptasXfitQMt&#10;TKI9OH1w4BxLSyYtDf/2b/9m79+9w/JN2QcJ5P279y4YLkK+VKe0BJPOSkBCDcLJyDJ0jpFgqD4I&#10;BqPKnTaqEoKR70Jpuj3T6VunG6qB80MimG2EjOUbgSLadREQ+z8LaDIe652ynkcDm4toJxifiWCa&#10;MvYaw5qdHsmB1LcLhYK0StFGZy+WaZ7YbD5TGlu+PrDbq4Udr8Z2sCcbLXXgPFjK5W13d9fevn1r&#10;O7L+97QPCN6818GBpPaLLuAWcJMLKL0rGwbDT8JRNSsVJJhIvhIMHyfR/ECjM542xt62YNod2TES&#10;DD/7lyqUJBeIthveCfvxulcfPyfhSXBLvXMxDrZLXQIZ9RuulYqFoufD86J8gZiMqlJX7yoPLqzV&#10;G9qdBPPx6dhyh6oF+bwLqFauquocWL6UdsHsyj365d0voSp9eP/WDiXB3X1VJ11I7e1ZBcMum9IL&#10;ZL9kxTtUJVWjDGRckqMlWyGUTsgIrXqNBDHYMLgU2Bct7QeOCTwTBRPJFsSw9fMukGR/fc/QjlZL&#10;r46kafJevlEfSDA9cQolXwoFRTcP+9n2qZ3ITjlVerhZyZ0YioxvbblaSMO2XAC7H95LtaesVJai&#10;ceLd0f/v2KG09JsPupja2/F6hUBS+9wkAsrsO8cUxDGHVCeRL0KJHANCyqWyt6+SkTKCgYTFMRBh&#10;U5ltqyTZumCUwo+Hn91Os+k4QYYEJWLdrmqe9FxE1ETv7GPhiksacg0GQsyoS89E3QpStTE/pcGd&#10;vT4c23Q6kPE3tpPV0P7j+62N9P6C0NRqFiwtxGRUKzJCTCq9o+fTlleNADlv3v3yS6hGEO/BoUho&#10;3/YOdq0gtNRkv1QFsbIeqEkguOTrqqSPF1VCAb5F67TwSarWEWIaDUi5oZ/qO2KCDRK4Y7ua+I9O&#10;xsr8WMKZ6JyuJQJYC0UJ5MAzJN6H3URbT72vb/blwMpIA7FlmRuFAnZIWfxybA+3c5vI8bwQ8TZF&#10;/uV628rdIy+o3d33ltX/5rJoZfGqBAOF7ItCcKrfvP3lH/Zh5xfblzCA0c6eqhIG3qGqkzRTVUKp&#10;yh1IU6WoStJMGHj0XhaVHC1KHZnW+FJRMBAbmogfiTbMuook2ygAhOaqPalG8E4USkxTCW6mn1xK&#10;IN1+cFQRTEdIqQ4rVq3LmZUywEwoV4qWkWquT+91z9JWKwl9Mrd0dWQX50eqRu+tqMLNlVO2p1qy&#10;IyHtfBBA3r11nnwPx7wTv7x7J+G8f6eLO9p/69yyJ+HkVZXK0kikw5wMPLQSgtFL6YNyAqZK0ZKH&#10;yqbNQ4KBGAMnJIJx8g1qOfxoEAjHQUgbzxtUbHNMTDQ5LOZTG4tjun24S1VpIFOhWRXa6p4PRzEI&#10;VnWqje7s+mJu89WRLOKpqtWROGcprTQ1FM7OzjvLZD64mq+WK7a7J0oRWtKHCfl+eP+LqyjSO0lt&#10;TwbOrm4o5FJCzr5lJZycOCaDSwBiKjKERL5u8Sq5PaMXY1q7gYdgVKogAH4BPdGUj6XPj0ehRCEE&#10;9CQCS85t3zOXf8S7GvpeR4LHXAAxq0nTFqOGVdplO5IhR3Wi0HLdKyv1jsUvQ69KbWmlq/OZ/Kmp&#10;HbQuvdu5Xs9aQVTxQXSym3qnmgM4fnE5vHkn6Xz48E5SfKeLqkYy9txHyuy5ULJCCtYv1mFWQnGt&#10;5JZvMwgFohUJO2IkmK7IF62BMGi9Q10H0v0rx4SUHHM+puSco0zbgJiJLRczGwkxM6EQoaOV+uKY&#10;2qRqlW7FNWSdVkTlqdS/dj9pdTy3cmsq0hVHictuLqeWapxaqn0tkkUzfTBqDUpoR1XsvVepf6CV&#10;kJJOCF57u3suNRxJDLws6lpCyUk4sPW2HUNdjsJpqio1pL4RCpavk68yjuUb7Rj45keBxJQIZr39&#10;a5rqpxAYVQnBrNod7c+sORWCJuK0Rc2q/YqdHq9UFVUtZfzlZcPk+nc2XeicnM7WaCUyPtZzfdtv&#10;yn8q0LpXFdlKMB/euj9Yrug/czkpoA/25kBaCFtmX87Te6CkeuetePhKEgqGXQXy1b4LRhyTLWbd&#10;DXCyFToaEkxLgoFfEAwwb0powcALGgnB0J6CWU+DE1oIBMREMyXXfk5LCQAh8Pxcz/T1vZWEQ9Nm&#10;cy7iHYh4xxWhouT8wXsRTKa+lHN5Z9nGUoLp6x0joWXlXvVu/UK+X97ystVy7g+mra78I4sPQg2q&#10;29tjaIs5kGsAjHYOBC8R777UGByTKx3agTgGwWSFFEeMOAbEhEZzEaEE09GLO7UEMRKMa6Y2DVVd&#10;GWgLV5HHR5jkCCcICASwRSjHK5KuH4kgPS38Oe+O1f1Uq8V84l71QoLBZ2rOGlbrV60+r0kNl8Ql&#10;J95WA6EWu6eWl72SG9xbdzS1y5OaNznkh8+2W1qIeKkd4haBgVpCzdmVO4QDXVANeUNzJu0xHyQQ&#10;CHhX0qK5AcQgHNpjaN50xGDgJVqJj1OXQ5uMuGXYktktYnTegQMCaugUOz058p/FiKN1/4SfRhgu&#10;KFmnjFA4Xnqir4gt9xwvhSRd514S52ig4n44p9WVepaBh3dd7pVkxMkvmqj6DXqWa8zclsGYywwe&#10;LS+DLyOhHDSvbL+6sJ36lfzAfVWdQ9dKFfHkYXrfpqO+hJO1N7Fh5oPUVErVaS+3FxCTCOdQ1egA&#10;Z5KmTcg3QUwnQQw8Mz7pWXMk425B6z1GmNx5cQyJnzx3NRlQcSIUnPjPToMwJLiLU6WzIzuXUOg0&#10;O9P99A/R8HSaCM+FonSGoPUcts78aiQCLtnwWFXrYqRnll7F+r22OObICrTFtM/lCtzYYefWDmqn&#10;Tsip+ontab8gBxJr/xDaaKZ9iF2hkPIekTcM+8D93s3KuJNwXDAi35RuiIgJbb5py1VVlXAJpJW8&#10;wVvC8QZnVaWKpI4lDCIuz0888/GHKW3P9GzsW36WhAAQGn3Nl7rvSs/R2HR5fqrtibbH4pggKN4F&#10;UqJgeS+o7bTEcaq+tEMjuOlY1nZ/atnaxDKNI0t3bizTf7DD5pnQcmGHrQtLVZe2XzuRdZ+TcZrV&#10;+6ZWqggUqffuXKYPVZWoU7SMIxQnXqHFyRehJG2+3qxZlh9Ry3mbDHYMQgltH01bya3Hb8KxvNbP&#10;kOkrbRkHd3HGj0obCPrnEsq5UHCuH0QgQB+BXF9w/0rPSkCyTK+ULiSsawnpStfOJRQXktB0qmcu&#10;EkH1Rex18Rp9W/S9+0BFIaYz0I92ji3fv5WHfWbp7p2Qcm2H/WfL9O5sT+p6T1UqfbhrN2cLW+iZ&#10;4aDr7wfxI+2/YYAQ/Sg7QsxeURyjm2PTJtzi/CIjiKrkWkmIoe/Fq0ti5N1eneonVlaVYE4l/Rvt&#10;31xICPyQ0rVKH2HxM/z0tVJ4ZmF3V8d2e31ud0q31yfannmv4u3VkQ8RQ2AgyoWl513QHLtAj330&#10;FL0D1+f6QQmfISADqf7zZUtE+yCeEQnL2Mt274WUYxfMgYS0q/2S0PHl5cpeHm6kyq9c+FRFekLe&#10;0MZbkqnvVSkn4VCN6DoRYg7RSElVou0XwRSKOctX8tI6oSGcZk2GjU5GNCzL0q035Oaf+8/xoTsJ&#10;4ExGFsLg526EIhBCFykCvLs+9ZFMd1cnytyFp3uel1Dobn265xzHJ3Z7qXciXBCJcI6PbTwYOnov&#10;VfKhLbht9bY89rGs4/GFnZ/NnGvywzsZdlLTHSGndeWCqTWK9vX12l6fbu3xToKR0KGAjpSKECNG&#10;FsdQjaINs92nlJNQ6Lp0Aw9+kUZq1Io+OoD+mAf9GFXj6e7Cnu8v9SOXXrIM+bpUSc5kcJ2pVCld&#10;hHR1tvTEyEkEeCsB3V8rCTmMuHi4OdPxmV+717upbvcS2vXlaRCO9h1Veh/vROAXkLQcxSsJh+/e&#10;6Z3Zck9oWVmpLQTfrISYSzvsPloKrSR+OejcC/n7NpZWOzuZ2/3tpZVFFUXVDOygN1SLqn682pWn&#10;vPhF6AAhB5avZqx31PAGqnQ5VKNaOWeNasGebs9cAHdCxaMEwgilp7tzTzf6eQTAYMDZaGC3yvyN&#10;EHIrBMAhoCQI49R7/14eLrU99zG3DxIQQzNeHq7sUYJ5ebxK3st3JDAX5Ilv4YUbvY/33vr7JTw/&#10;PnL08czt6dAq8pf+1zBnV7+rQL4v1/83XGFrFZ1s69WcVSSUXqfmg6d8cKILpl4Usaatc1Sx8WXb&#10;xrcNoePAbv48suL40Bb3A2tPq/asj5Feybh+4PXxQj90qnRij9dLQR6B6AdV6pTonTLMMFLP6A1p&#10;6T1+zxLmp6dr+/R8aR/ZKn18utLxjQ9H4R7G4H58PNexvnO/spc73qctqNTzIPUG7Se1z/foNHu6&#10;E5rEW6CPKnj0PLLTz3IjHmWhL8syO/asNixKxRetJAG0GnTfiiurNevJCa7KM89KIxUlizfwS1Mm&#10;NejIuAbat9o8Y6uHkY17XUlQVUg3N0aMIbn2jJH5l7tTla6Eogw/CaqeObo6JZhH7YOae5J4gu3T&#10;HUK4tC+vd779LNL78nJhXz/e+znSi4TwRccQ+evDtV2LH7683mr/1D7eC2Xngrze/SwUIZhYCKCP&#10;86AmcNapCu1S10/t882tLR4G9n9M/4ctnwf6z7qdVf+HtS5zMkirVpaXnS3ve59atVG2+VgcpVoh&#10;xOTsbCHikgc7lm/TFZnSUFUq5K0kFUwdBtKfX+4kmAuH6uvDhUpTVehG14SY53tBXnUUQYGGXrvu&#10;mWKE5It+AoFSRV65V1WH6sS1rxLOr58kmOdzJYR1a98+PSXp3n79/Ojk+O3jnX1+OrePKpBnIelV&#10;7/j4dOMCosqg2T49g+IzfYuCC9XzkxA31D8dyyWYv/TFazIbHgf2cHlh/1OCOvs6tVqv4G28DMys&#10;V6oyPUTgso8kmIIPMdtN7Ug7Fa2pi7Se08xHr8HBfioIRT/y5eXaPisDnwX5r8osP3MlggVFz0KE&#10;Z/gRIVAdVILwSVLfH4UmhHgjFLD9ovd8exVqni+0lZA8SUgSzueXGwnj3gXFN1/ERdzD+U9Cwou+&#10;cXWuqiuu4ZsDWbpPjiRpNKqRvnUvhxHeIj2rUKgihUxG9/bEqTL/9Y/5jBzkKv9Oo1VackjbYtJV&#10;wUor5UWudGK3ZSiNaSLoSv/L9aYjKqsbf/38pAzfesl+VsmHUr2z71+e/KMPysiJ6nkQigQEz6i+&#10;f4J/5OZfyK7hZwle4McQMvd9lWC+OlKEPgnqm77x2+cH+03v/fXjtbbPeu5O39WzH2+Uj3u/znfv&#10;VGX47keQrEIChQjkVQV0KwL+LNQ8CNkg6vPzrZ2tZMtk9E/wh9yAQ/0bbdwlWf2YK4zWyqcPvIN/&#10;LOMOrfuGDm2GgJTF1AeCFAihp4Ceum/wgEgRZHylFJUxqtFX/Qza4jUhzK/OD5SeSkjpk+75IoQ9&#10;iEQhRTIK+b6Kl15EkC+qgrzji579JoF9fTr19IX0eOLfBU2/SqCPeu7754CUb58ehSQKScIVuSL8&#10;T6pSCNwLRe9/FbpedQ1B3YqTIHIQzH/RuUafEo1T+Ej1VsUb2aqynGsi3kpV92g/K2S9oXsED/ur&#10;IEspfnu99Kr025cHhybE95tKi4ySKX7yy+uDlwTHcMcXbSeyOMkcmfosoXyW0OAhkED6pOMHZZSx&#10;tJ8l6N8/3/rw0e9f9KN6/5fnM+Xhwn4TOn7/cq9rkDMourc/vj3Z92/3fv6Pbw/a3ngVfZR6h4sQ&#10;7ifl57dPD67dQBFc81l5Jh8g86v2y6IKGvzpy8qkZJJkD6w7kktRKDqasrJhyvL3Cpl9ECOjTZrn&#10;928vDtXpcGi7O7vePoOTdTIfKON3+qFTD3BCgEc691klBYIgRqoaQvmo0voIMatqgCw0FyVLFXy4&#10;mNurSo6f+yIS/13vRDgI/LfP1/bH50v7TYXyhwTwmxCBMH7/quqk65zj/u+qYn98gbQlaCETFP8q&#10;YXwTYh3RFFC/7QJ9xaxQetE3g4lxaSfHJ7LD6vYk06Jaz1pRPmCzItVdyFlJx+VKyiqyaw6FrjcF&#10;nSQCBclicg87HasJXqjoSrHgBtB3lRqlyz2UkFcnJ1+qmZAhgZDRjxLEZ/EO20+qMo+XC3sWlH+l&#10;aihBgp8fhUD9+J9fAxL+1E+z/6/fnoUWIeb13H5VCX+XIP74gvAQJMfX9s+vtzq+sT9/fda1e7dw&#10;f5PmImIEVP7+RVpMBUd1ojq/JNX3zy+f7erk1JazqTekHarQi+LRF+UHXskKPc2ebDn4VtWtLk/g&#10;DRqJUJz/8z//sH/9+sV6rZa1yozDb4jJRb4qxV9fzpVpqU+loGJVesoMGaSKfFKJfFX1+aQMfXsR&#10;H0lNfhJqPqkaOnk+nSnzItSPKv2vEqiE889fVfpfH+w//3jVe1RVJHgE9Keq1n/+8aJ9CeLXWwns&#10;zu7OB0KUnhVavn86s39+U7V5PbXfP5IvETS2j7QdeeI9oGg1akkwUgIqsC+q0seLpQR5LUWxUJWS&#10;lS/BvMoGazcabsukJSyGuxQFBEDhDVUe2SbbJbvzwWMj8wyjV10sF1KWFUnhT4WRU0q+rVte7gEh&#10;OTUxOMc0P9AzEPuUul2GfYQRDjRLxrQ+p0RzJ+NnOE9jOI3mnAv9UMkIieQ699MMyjGjNPkGgwcY&#10;/0ev51za5ahW9cYu/CradW61vVg2bDGW1du5sEL33Ob9vBWbfTsZF92RxQzBDqLWYNOhfb1Zkz4Y&#10;tFJGQkEwh7R7Hu5KiilJNuX9L4y5o3mBVnVvsqznXSgMkSfcpdWsBqHQr+wZpgFcP62fZX/7Z0Nv&#10;wI+C4JnYdbK+JzleX+d+CYeG8/VoChUGhTJT/mbiCm/akJvgzR3yvtEu2daZ1VSYT+d122nJK59n&#10;5eTOJTipdVU/wv0QymIiLlVNeOMxjkIKnrWPoc8KIXIHCimZx/KTvJ2Gblgi30pCRYKYQjkIhSHy&#10;oU1G9ykhCDJMnzKDhcKPB4Twg7HjbLsTjR+NIyB+SH5PEFLsoUQ456cn/r6BvnO2YGh/3ZbKF5En&#10;NHzRrEEfNnmmTQXPfL8+t4P6wlbDQ1m0bbeevdlDbgo1JSv75e5yGZAShm7I4j08kHoq2Pnx1Nt9&#10;CU/huKqX8mLGvtDt6VVJQilVg1BIlBaBWxU5X14tVIJBEAH6ccuPIqT1Dyt5X9Fk7NfZ3whjk2jT&#10;Xb9D1xYgRQKfShhns5Y0zMJjlCYy5S9UfWjxowBp/rw8FelLCdBmQ+P2SJrqaD5SlVl52xHVjCF2&#10;eNIEisJ7Ic7ah0vkRUSjIAwhIwSFChmqq/QXgRAEQv90XoTUlAeerWQlFPbLYYQBgqEaqQQp1fDT&#10;m5LeFsb2T5McRT+fT56nHym8b+QCPDmeewPUTNV42azZrFWzabFkE+WN1kH6qulow5HEjmH4u7sl&#10;ssNwS86Oxr5/f3vho8Gr4kcGRuO9M1rzjY8ckhnMSAWEQvQswmA8PYJgGAdCITiULhEEw7AKumFz&#10;CVIwl8vilkqzItQw7o3xKqFTzblE2yiU2JO4ve/o0n3/1XWQEqsOAlqJaOnUm0jNHo2a4pKKzWlC&#10;nYlwJ0NHyaOs8JhvtnDis+wnhMN/IrDVcuI+EEPmiGajSvl4XoaMIZBep+HjP0AKfgICCNFqiUAS&#10;tPABGpmpswRrgZSCpEwkG0ihw40mQHglQH7DB176yY9GxMQfD6S8OY6J+xnqEd/BYKL6rOnfmeuH&#10;5tI4M08VO191HMl4/gHdoUC9MHWd5laaK7p67ngx8mj9msgZY/ZZ9hWGakVc6V0kVCEi0hn9TNuD&#10;o0MvclJV4mXeFaIP0JEWmjwZ+xuFIiJWdYJTfPxbo+lRbAxd52eoAvEHSXDDdgrnAmeQIjnHa+H5&#10;wE0gpTZueOfaVAU5V74m5YrNlB/akRnDci1jlOH65DcUMP9Q9X/A0aWpczHt24NsLIboUv1BCe0t&#10;NM55oBbogHw8tE+S40W8ADVLHzQpoCQIhg9CujRjRg0EUojED0JpeElSLaJa5afCD25SFACIQSjh&#10;53XNzwdhREFyzpEyGVl92vLu27kKaKlSn+mHl82Sd9Ns5zMKA5VNQfNPgx5B5adutBIZC4e0lG8a&#10;y0NkiaoPQ1OpPt0WfS8iTT3cpgvVbRH2JRx9gI8EQYUPErUGYoJQQArxjkEoPoy1LTXdIqpk86Pb&#10;pR5/mu1cPxiRsn2eLc5cfI4q5kGm06YbchOqjSzwhb5H9QG9NIZ7npVCNEzoqQhCSdAig+38eCLj&#10;buXqeDkbyne61PMomAJBoAwB33cYUXU2AlBKpBslj7CoPiTQAnmFsGHiqSUkkTNC6aj0qD70Tccx&#10;MJsf/WuazSYBVX9zzZ+TsHhHa9zSft8aQgq9iXOR7ErfWqhwjqZBCdxenXn+4DXP+1og/A//UPdm&#10;D6iCpoqqgDAZtu3T45WjxqsPbSlYcx5NoRM+IoEXbCcXUiJ9F0roQEMoLQmjFIUCyhCEMtpodT34&#10;EyPuh6qxlSLRso3aCk3zl/uUeEd7LNtE9b6BMGSrYN6vhMjLlZIsWfLET8eC8+qjwgsBrASrhv/5&#10;TT7Zsbz+vjgJIdzLgaUpFePVqw8jFyBbn/5EJ+jfRTARLR4Zq30+GITC4J+w72N19SFChfmoPyc0&#10;YVjVE6H4z7q6DZzgHCEhxPhGhBW3vh+vJddjQmXPp4zuVpWUUPgO42bO5xLQtO592/AF+UMgxGMi&#10;EM8rSPEU/mXQrnnXSVPIhk/xfWgLQiAuFIaJhbkZMt7dSjsLdgbGEUJBnbHdCCXEHLFFzdHFupyN&#10;1mNfGMTsQ7pUfYJQgn2BcNyH4dhREY7/Lm3fs35eabVaeDTsaJKMBVY+6byHYGmMBi3kMVT3kLYD&#10;PoeyZhnbQz6Z4YPmA64T9MnQ2nWkGtqHCBIkRm8ioxboUcx2aZWCeAOfrFldH41CoSQ4v5BQqCYx&#10;jI/BP8Q1IhQ33PRDkCg/GAmVn4/78afDcRAI58N+TD0fJ9OYyFiTgcY4F+cv/eByJttFeaF7lryR&#10;T/iPfDvilSh0wmsOhl/sYPTdLVqqDjWBXoIYHrwWCrziQiF0L+l/jh3z6RLtDDKDeXlCtLH6cA5y&#10;IxNk0GcLktFGR5Rrr0QokSjjT26EEn6ce2KKQnBh+X5ADMcMBWuIbBlZQAqI7nhnOnmgCvmgRxCt&#10;BMrpySiOXz2e8aD7bPudJx9HR8cb/4xQUNGRT1woBxIIgsGA2y/shyEcW0LxTnlGKpQznmpVTOYQ&#10;K00G4BW2ESUkOsmBM9qHdpWIgLUQfBv3/y5tX98gDK7q9EJIoFvMSnwvEj95qlaDVkQYufEny3Tv&#10;vJ851bq1VO+j7bcfbK9GJ9ux0FX2akP3DJoHyxbhuPZBLUOyXn2EloiUw4qEkjvwEVHZ6qZDno/G&#10;KoSA4J9tpMSmA37kR6EordEQGqK2uYQUG6dC2npOyRuZdM7VfCIQEurZq4zyQyHlh69WGD1bcfLF&#10;sqOPLpiCtimi01r3tluj1/FEhVm10aAjnygRCmgpCSkIZS/xeTyWMRNiGRmlQDwjcYxUIR87J6G4&#10;Zyzzngy4UFR9YuY8JUIhemxbEDGF67FKhOvBgt0gh2vre34SDGktFAoh+W6s1hRWrrmybO/WCsNH&#10;y08+CjFKg8cglMrKdoozJ9dhv+U9AXT9eAukUkWW+hvaEdjBvPcGJVmou1Sh7L6lcykfZZktZDzy&#10;lZGWIAV/Z40UOEW+ByW1LRwYPvzEjz/LT0YhuHpObJF4HPe5h3t/FkwI/6N1LwifqlMdqWBcHQfN&#10;mGsurTJ6sFz/3tLtKyu05lbpLFWFruzp6dn+9f2T/fnri/3nn1/t8mRumUP9axLDeLC/C6foxKF+&#10;XAZc2KZdKBnxCU2R5ULaw0sYGhbGy0kwlZyXClyCUBiTS5geITQIgwxjjoef2DQnxh/bFobvyyaJ&#10;hhoJQXI+3s+zvCMKmKGnCL4+EtEzinsUgtidYCWYXPfSsq0TCeTcG5wuzxjbO/axLBM9i/M7GaqK&#10;i0/wkmuqMgWG2KYII9rB9xGHyFYhgPzwMBX6nKWBDtL7lhGfFCQUgq7yTHZXza2FEuEKpzCQMI75&#10;d6RIKNskCzdwDgFt0LCNEqUfrmnfjbcgMJ4NVU+C8fcgqK41ZiL9oXyeMTMCRaE0Ld+78gE+mc6V&#10;3V2vPLDz4nQk73keVLOAgAVPNw5KhiYTglvf/oPAkPf2xkPyCJv5QBTajo/mRi2XJJCDrKoPQ06V&#10;8mLmNVJUhbADsFFQyS6gKBRlNkC5Ze2OSjr+jJfwlhDWKcwNxT5IiOdcIMk9/qyEw7vmQiAeMt+p&#10;T2vu/9zdXCovSahgMYTn5RoL6wwmlqtNVHWkqgcLVZWJq+eUhEBjGj2jdLjnC3kPOEPheEwRkiGu&#10;JgR0vrf9ouqW+IRwmYNMyuOJCIZg9FPUPozFDVFoYcoBMoNwGNZOCaKJaMxmvH+sPj+jxHkjcocS&#10;dgfHsYrE+3iGcJpwX9+W7c66Nb8xpylA1VgFENqQQ55yqjr18bW1+0NpTjl7T0eWqh/bbx/PLNV5&#10;lADr3vlOsBVoyVIzGN6/u+M15c37X35xyOwRrye0wCd5ISQndJAOZO2mxS/0QfvgZISiakSTH4n2&#10;UMbfejODhOKxirJT0BBhnP8mbQsl8EiIQMMJJCQPJDgitgTIMc8SZMXPw1W4FKRaTzyGeV7FQw/t&#10;Pt5d07+RYI5VZSZKUxVm246OZh59dtC89Dmi6ARDMIXCrp7J22FG2japRm9Qx1SbXyQcr0K7HySA&#10;lOpeyioy3DLiE+KiywwcjEIRp1AqBHIiFIKsaF8BKThqmPmeeSEl2iSOFv1krCIxgHNbQFzDGeTc&#10;JgWEkPB3MBK930lIrI2qthzTEljVcdXjFclXrnNhWVWfo8XIHq5VdUCsBN/qjWXN3vjIz4PUB2nd&#10;kvPmQfqdpTM74hfxK9XnnYRBffJe+IycQrFvlgBOoYMI+paMNgRSFOFuhCJDRyih/sZIL/wLkIJA&#10;yDTGWxBKFEysEkEQICRUlRDUwLkglBAXHYUCYjjH8wiFagmZ8v5an+pK9JkKpRLCjmlooiew0Lvw&#10;ySaIOpvM50aozHC6sr3GpQ/N8NipD2+lZN75cA24FOs+L/PjDYFEe/sh6MFjoVW/9vY+iE+kkYQW&#10;eunzEkiMbIVPcmVVH32cjIQ4xZILpFsL0SBNES91HqFEG+NnoUQhIABP28fJdReKjqfT0DIXgzxj&#10;5Gxz0tD7xSkd2o7pvQwRZ6jjYv/azlV1huOBD8t4vA2xBPutG//XUiVj+aL+2eOniAN/p//esfe/&#10;vJVQCN4kDlrGi2seWbMFQSorMz+dxlFMG5GtGTfetohWKPEkobRoXkiEAsmScAYJ9+VnIEkn2jUC&#10;wj5CiEQbU6guPwpnPpv5fcQpjloEWoTqSYA41actLYRPVpJA4LfC8M6KXUZ7z+3rx0ttj+31YSV/&#10;Z+ZI4edTqfci1T0vtEotax92hZrDHY+M8Tnp4BUn2yQ2EcEUxSfEDtUQCMHh4hX8nygUiC76G3Wc&#10;QrxoCQbuwHFjKgFvQlAKnKAfTUp+GwVePWhtc4Ek57eusUUoGHCgY9AMJEs1qvVqNh3K3xmUXS1X&#10;vYtXnNI+8aAqQu7S1bHdXi/t+PRIWmvko7M/yMzfE6cwtnZn5xd7J2BkCgTJQyW/2Judvff2jsBN&#10;VRkasT38TkJBA2WlmlHH1LOfidbJLgoFW0XM30k4hR9oUaLYKS4Q0EL12fx4SFvoWQsloGV7H4QE&#10;pExsqveihXhffVKz1bhm5UFJQrlwRxWkVMZCSufU6t2JqtDMJou5jRbHNhPHEBXCjMuM9UvLv8tk&#10;9P/viE185zGKJI9LXNspyXh+bBUi5YsFqWYPCqf+BeON6A8Eg0C8zURbwu+6Egi8grBaKk227SQm&#10;MRh0Qfv8/5NC9Qnki6Ah5JVQ6C35QldtUPX5W4gwu7k880AHXIB8T2Y+YTHNM7dij8/O7Ph4YYf1&#10;I68+h/KHsEey5ZQd5vd8PHGlyETL+VB9sGidYFXPPBQNpMhWQfsQEF5B6xD9gZcMUoqh+niDcOIU&#10;MkUJFi1IQQAIJCLGkaJ6C9HyMyEGMdkm8YYcE1Pk15chRnFzL/cwI6GsWTiFUL7FxPuKQQrzt5R7&#10;zLp8EmYulDWdq888HOawfakCbNvL3dKmS5FsjXCYG9utX9qiLQ05ECmLIqgJWUZS7ggtQo1Pg4TL&#10;TH36kMQKue8jlDC6hzkVcmLq2HTg1UeCASWoRnfXEYhStFNIeKs4aW6j0G4iQw4heDyifjQKIe57&#10;9NkRkWQhVpFJJohHdAEtFi5gn2pAjhwRHuPRwGMRm0dh7panh1sP0yPOpzK8UvU5s3RD3CJNVBs/&#10;2suDvOTOnY3OP9puRV50CfVdkBoO4bz5THZtlrzBK2SUwU7ug0MHoXgVIoBKZBtb3mhoAikEUWGn&#10;YLWGhmrZDBLI6ESapx9a2yBEt1ckNGIQCTGBD/hh+oI9GFOJrk+ixBhKwT7hdB5rqG0UEA1ICMwF&#10;l5wj2gwjrzuUWpY6LrdLRjgL946HPcs3FyGqrCmhdK4t0721g+6THTROrTRmjqhzVx4Hh7tWaeY9&#10;foGxxPsHH2wix9JHYzPsgjAYYhG9+iilinIGJRCiymK4HfMpRKKl6sQ2leFR27ozaQPV7XYXruE8&#10;ow+6+tHwE7SfggqEsA7IPAnhdgzJCik5d4aAFh6L6J1eEqS/w59buWCJO2Sy8ka3ZpPTvp1dCVlL&#10;VSsJJddRtanP5UELMT0mznqxg5Z4pHsji1ac0pJa7rwIFfo/RoTms0IMzuA7m6pavqHbkE4wwngR&#10;DK1ucAoxiAfMHoZQyumkkUlIkd9TqNHyFixLhDKXcYVli7l/dXFqF+fHXuoEIi1Fjh5rqJ/mBy9O&#10;AwpC8CXxikc6t/RhWYTn0UnOrIM+TEsJhPAOng1pI1SfZj9R+0SkIXQmCi70JYzuqRFNlha5MkUA&#10;06wRlJmq4RzqHFOvSBBN/UueQYD6PxraysVSmJ+bdkmaIolBBCk0YNMU6dUHodAcCVKwU1R18nKg&#10;ouZBMFUZTh5/WA7xhx7MJOLzqqEf4UcvJCQEQYDVqX6M8WgIg24J+n9JDMtiZBGC43yIX0Q4CFhI&#10;0jscWXoH99T1Xfyekn7kXnbKbIKmkvbpnHvTQUbah8ixdPdKVefcsr07j3POyGPe6734oGfyBzqY&#10;vpoBhnTgv6HBmmZ9OGVPHmNsikQwLhSp5jgJn2sfaR4cL4SBUCBVwk7wjmOUGFEcpxIIKAAhTH3G&#10;T8QfY1QiY0jurok7PJWNce59wARgEdXl4XXaZ0jW5cnMEeQo0vObpGevTh2dNx7ZeuI/RHBlt0fs&#10;YVeq+cbKsxcrjl9kn9w5YgojcYsEVW8X7VX+EGOFn8RHjKgkj/QpqfrIMFP1+SCkRHWcKibhdVLL&#10;RJDBKQgux0htVbe8IEc/LvBlmMNiMpcLH4iXHyRu2cPr9COEwjHgjtGIIfYQ4RCkmcQR3YbuBuJ4&#10;Hm4vPcwtxB+eq/TPPawmjmNjCOhYdgiC5R2LqQwzHXfEYZAxNgqhcaXWVJwytd54boe1pQdgQrIE&#10;fKc797ZXV7UavHg805/fnuz54Vr5vPAChL/e8LOgJcYbOkqU8g2Rj6pO6CSS2q7k18YbM4muf4RE&#10;yImHw4XSpipQimwRBFumlCcMjoF5IImgKkZOe2ictg+33Lvwd3jIjM7fO3oImwlxjB4MpeMQ1Bli&#10;GKmqlyLlCyEqCngqxOTqE5+KpDkIcycUaHFrXridslc9tUojZ09XU/vn988SpgpTQilJuSxmiVAY&#10;AVnrFy1XTcv3CTGHhYY8Y6W0fB7vDJNAiKp6uD6Rx0kIG4FIKlmiw5QQDPF/sZSJ4jqXIAiv4wev&#10;EIaEcyXE8A6iPmIwE2PRnu8R8LG2EoqeP5EmIUqEYCtC5BAO74nvvjlXNSW+kPcLiSSEDW+F95/a&#10;/VnP/2V1K4Pvc9+OXyeyaK9FsCkbTJoqcAECnhQIWm0and5ZsZ62NwxSKbQPPAZvdiv4HTetNy/a&#10;9R8rqy1TNr3u2kDniLWh/l+fz/0H6ExizP3rvUpSQrq7VGYYgqn6TsaxF+5BAEiSl/qsc3RqE1j9&#10;op8k+JJYRULfCLFj+/J4bgRYIZhwnmPCV048puhWmu1sJUSoSoKaO9CixIhHvsVzIBEhMqX0xbe5&#10;F3a5nfdQwXMdD09b9r9uZNpn0qIDZl0s2GDasJHsnX15ziVp1zeVck5wem+N44Lt9t/aYCUL9Shv&#10;E5nTCKOYzeonQkzhqUqe8JePHhRJrCHBlCK5M8JvCYI8DUMxEYSE4KWsYxAVf5ygS8Jjvr4SikI0&#10;CGF6IZTu8wtRaYTJEVylc898QwIhIuM+xPI8Eeus94McosX4LiOS2IIwIsyYld2jZM/mEtaZqs6B&#10;/Z9n/8Oak4oVpoc2OJXFLftmOOtYuSJFkpavJ0eyKY4c9hoBKaNOz84XK++qYMA+ba9ss+msfXy+&#10;U+YfPdKLn3wV3D8R5UVQkoTzrBLkh5g7/6NK/0H2wpU8U9DBSKGXB2KIrlSCcw9wIMqUZ4n3YQkL&#10;BMtPE4ryIsL79unZvn588OdQmd8+EiYjQVyIN47GjrIQWxjWBmH2dard9elUAguhdUSNEXFCkOjX&#10;lyf79dOTrZ71jxLS0cvIis2sjT9mrNEuuBGKAVuSnVUtqLaMZdEypAtbpVNrWLfR9nAzpvsh9oem&#10;hM8SiofVEpVFSMtriPkh3I1zVAOE4fsS2NFsZE9kEn5RiYawWv24rj0SqHl3as83S/3ouTIb4go9&#10;VIbYnU/3Or73eCKCLk/FK98+EvBEfNCDx/QQ6M2YtansCr6JEEAQ0WHwDFwSIlYDmgnpK+YKbrnW&#10;CiVrCQ05mfQcw6HNTtUDLgnrYV668aAZolHpS532B6EhVwjZT/pD2BJb6AGTycc/qY4TfHQjbqHU&#10;KJ0Xj0Y9tZHgfCMNQrQYcX9UAWAMMlygqhoETlHyhOXxLmJ6PqlqML71+9dnJQKzrj0YysPlJCAK&#10;JQqKyDH4yfOjHyf++eHqSAUDggh8Ep/o+8Q1k1/uO5eH3G8RcpzzkB2aI1u1kpXzTLXCVAgyMVoF&#10;H+7FxMMexYFKJpLdZx6UIGiWJKiI4CeCH4nz+f7l2TP6USVOvDGht5Q+McdkmkBLSojSuTiee4TW&#10;0+2RC4ZVFx4Fc4Tx7UVCkCCI+SMGCIKmGn59IZ5Q1cXTtf0KIiXIR/k0CBCBEGz5q5B1IQMP4RIA&#10;9Vn3P0ir0Q3q1ZUCFIdR1Vk8BS4jbxVZvfViWYIo+iSeezu71q03rKrzZWnWUomRF8z/UMCiZQme&#10;rIezUZrVUsVbuwmLDWFpQJcSu3EVi3A85vgTQdiEzFGKxPBdeTWiOhDgyLsgUOZL4dln/Ry8cCPT&#10;/vsnoeLLfUgfT/Wj+vb9SkIi0OnOfvt0ZX/8+uwCABnfiRSTQP7wYKmHEFL3fGtf9G0KKIYLfxWy&#10;vr4+iFxPvKoxQgk+o2oSskJXDsJoVstWkHFaLuQFhqJVOgxvUw05kPZhyCiDdRjn9qte+P3Lo3Vl&#10;mYKWzMGBfRaLE+6GUEJAo7YcfxGn6Bxa5PevT44ejyWUlopxfCRsEEqZaoAW+fZ6pvtvA0r0PrTE&#10;718Jj7vRD6sQXs7sj28vsjIfvNogmAeV/jch6lxE/cfXRw+a/O3zjY8WuBZxwjXk3cN2yYsQ9Hp3&#10;pHTqVeqTCsrRKmu43+x4B9hgxMAA2WLZQ2uPhJ5mxprdnPgl7f/9hqW9GPN2dXRks8HAO8oLNLgI&#10;YoSxUkoelkaYvjQQwkHyjGNnO+q17Jm6rZ/+iCqVcL4JIQiIwEp4gyrhGuR8JpI98qDJP/WDv3+5&#10;lVAIvQv736SRfns59RhC4g2pQlTjP789Okr+0D1/SogEan4XmuAt4nMQOvn57TPTCmAyEOipQlG+&#10;/p8S1NkczXVk46486HTGcpmM8iUTYyXvPofxWrZmTyTcrnnA15tcLmP//uWr/fr8bCeTiQgqtHIV&#10;snkvvW8qvc/62e8i3F+FFIIYv3vE6Y2TKAGUBFR6UKVUIJD/IqF8eSKsROR3vZJALyVYVUHZJqjQ&#10;f31/9IDKf31/doF8F1L+yfFvT74lyvRf324kjBv79+869+3K/vnrvZ4nknWlc6BDVVNk+l1cQzAl&#10;eSIhwNVs6EL5qmpFzPTLzb09nJ6L645t0utaReqXgke7eQhuPmWdhsyQdAgqfcPCKRzgFNLYwlCF&#10;Um7PY3UzqoMsJ3iwz8yfu4LWrh3u7YrBd7RP43bKI8jyIuiKfCJa8EjMorUdb8j4+DhgsFLJyn+S&#10;FqiEGERSxeMBaMoMDqZ3zivRWR+6XBnftr0Nbb+0+3p/EW3AnIvHSfLuFr839hD8mOI7uCe8K74z&#10;9FWF8+Fbm2e23qH92CXMPZ5+eo/nRfuMBaZF0fNP82zyb4wspekC2dAMcjZv2IoRp42qLVt1m6qQ&#10;aJu6lh9IM4fPWyPti+Pd67Z0bWHns5Kl26e2muTtZF6z2YjVAnP2el63nnzYulyZD61je9eQY70s&#10;293FyI5WY491YuoEnGp8z/urlawPBpsfyCKRHScfl9HpVACCZF0BpQWW2IbN8C8fBkbBF9JS43uW&#10;oyd154PlpOIBD8mXXBTy/LqqIrFRrB/nyWOpQqRdAEAY0upbRnLK6c4mAaseHaMt7VYAhVEV7VbN&#10;yhIWY4AQLkL1JAH7ufVxAAgFF0ERQRILNRZ06DGJPSfbaQMCf198Pnnv5p7NM95Pl5wnH36d5x0g&#10;mzxwjveEe4beBB1BErerscDB0ifJUGVG1RNusGwTGlm1Ua0oY/zI2+ZodKDtjfHUjMZD1oRKInsf&#10;2dsZ2H7ryGeD26vObKe+tFT1yMqyPs6meZtPB55wEaHeJ+kh4sUY3HUu4BBjyog/QippK8BvP16M&#10;RdfM8rKUYhZyiWmPCpqbnB3EMGwJvVzN+jKuuw4mRsYx8UYMywyjVeQ9VMpKDOUp+yB1n4FW1x00&#10;Oh+EEQSSE0DyEkJY2DQEyFTrpaRDtqGfk7IkNUJsCIVAigPIKICuaicJgXtBe0GFguGYAlwDhI7Y&#10;7ZQUdizw0Ff5Y4GzH69t3+8pnku2fMMnwNYz5G2bWQBNBA4rs/nIQOWR6wTmTMSorNZGOybNZQT/&#10;eWyKWOV0KPAcNbxnC6DQ60UzPnKNoa5MBoV3SZTB9dlKYBi5GlqNqwKh3i/TlqVDT1eElDLZE+4z&#10;U/TQXjmUCXzl53DOiOkhgJDEqlI3shmwHfB4q+u4OS94Rr4UHDQ+IYIQxroYZ0cjHzXn15UYNAYo&#10;6gIFQAAwAISO5RiEyJauRJIPe5IudDUkluEc7RauhpJVcPOsNygTk0VXAUxJ7/dlPJshjLXLKOZE&#10;yNtg8QJNEsIPKYCF9F8V7vb+NlvEATG8b33fNuhi4tkkxfNsiRHeqMMEdHreh23p3XRJ+Dg4/ctM&#10;lWaiCkTc30r/R1fHQBVkoUo3E3hYGHIomRBAfbyaOWAYSYC8YV+aIkk0fdL0SPsJTZi0ujHBFj4O&#10;XafEB/o0a8cTscTQnVRa61Bjd7QMyjcijhCVg98XV9skhpB3YBCGiA6BhSYEbBYAEpgEvwhgFGyp&#10;D8XABp+YRi8hlhkQARCP7FTCNgmsQYADHWMBFFyHcagFjGvhGZjFZ6cAkIndwsqdhbqSQNMSmwAU&#10;kgeDE9PYDIMNAQrsEqk9AiQch228FgpwU+jOHMn+dvJzKvRQuMl7kv34TEx/++x24j16nucctJ4X&#10;MYhARPQshU7+6YGYtpu+KjGguVwSb82as1WPtV5KjhPJf15lEMGp3SajK5AhQ+59nWsVOA12Qe5B&#10;1l4eOsZJ93YugYjGOBroWJx3Me0ZC2rSfMz4nQfd9yC3DBWE6oFR0Cy9Tt0erlbyKWVg/xqWZwVI&#10;b3CDYvgPrAIYWNQXL3zUb7n9wjU602iw8l5X/aQbr0nmAEcECylmnPORdWAYQEOt4FmYJaxJydR0&#10;+nat5IDx1VAbCbNICL4WbpMeW2K0wiiyoO9VEKrFvk2AE2tzBEtM24UaavsGAA4InYvP8Z5o8/xX&#10;KT63/Q0SI125HvIU88WIkqmzC2CZSzVgm00GTbFKwxYy5BeS2VD/Scg1YJkLEOeyZVhy1hklqXCw&#10;85lUCoWNnKmQwXEIMo+BcMiXa6ia0EdAP8CxB9uyyCjzBTGLJc3wS9kwbVVKJiUiirIs2zVM4Xcq&#10;w/bOGYUmOADjQbmoHJqaAEUI+NePyX3iPIgi8N9VjxgBJvG1fpUZ7BAs+ACckKLXE4ETWCaoJWoF&#10;tYNjZk+oRzXkdovAJBoOCcAIYEoNJbrv8Y7oRa43w9oxARwUXCicWOBxG1TEjwW6Bk2iPhwoW9v4&#10;TGCVzX3x2fW+fzdcj+9GXfl7ku9v54UxGNg0rXlXhUOEVFvbnq8TOq3KewEkkisrQE4LRZ8dpitw&#10;0EnEujg+rFv3RLUTK6nLPJF12A9bPMtwvuotTz7t4OOVynXk5YrReiX19vx07ctqup2qhAcEQTDZ&#10;Jc2Kv8qwpReQOH+ue2gHzOKxubJfJsOWTZXoRSIykV6kEOouw9XVSMIkSmxDBrVNMh4yu2GcyDAc&#10;U0MYf4qNBKiigQtgiOuNgGEf45YUJ1WI492J4qRzG3bxQotJBRaZ5e9A8vcpPBeTG6naOti0jc/+&#10;d+/4ETDh2Q1QAtvNZmNriknC2swtO5ZXdCQbhbD8hWSGgYudAljmZdksktG0U/YRBzAycmM4Rpzp&#10;AhkHmQZ1T6V1uSeyj2AiDJd7vn999Pbky9OpTIiCXOuOmK3l0z0Sbeox2QIDS44yLf21vCWaY2GT&#10;OCoDMvGAS8abRtf5TFYz/cFB/QQ7BrAADh/3Jis9hrrGOGAyBMM4gyQZJ7l9ws95ppMf0j2wC7Wl&#10;LlUUJpeAWQBL2AKWaLMw9h9wMCydbxPd6mAReIit3jBBUkgOgMAssSBjof5c0NuJ++L8LcHu+C9U&#10;1g/HIf38re189IZh/qrJWGARUJZSQ3GqfbyhqWRCIDr2Cp4Qswj1pYZZ3BJ54UQcy7uhS2cDjJ/Y&#10;nPOSKyo+TIBBmYSy8aSyYkLDZ72D0R1MKIQ6wotiBWPKHmAMek1vg/cZaB+YYybMek0qylMOYJEq&#10;wisa6mYsaoxapkVjRBgpTCMgsCSAIaLVgSMAhH2BIck4oCDF+SX8vmQb9sNMAQiBny8KKKikYOhu&#10;q6PALoAF7wGw1JstGbsdB4wP+NYxS4xEw9ZBk9TqnwuUFAvzryncTxBJYIYAlv/baeub8Xlsldas&#10;a81RCJxlmeraREzQZgaUlZ2dHtvxtCkVVHO7ZSm5zCW/Ubtiy47sFrm1FD4eEK5tlB0VMMrU2SM5&#10;F1kEYDQFAEwFysXLTOlSHhHjH2CYsVQNXhFdaAAhqKG8OzR07dF0fnux8HNcp4OZrQ9SZyE8oguZ&#10;yoqOCoBDgw+MwlDANUITlLohpS2xWptzgWE29Be2sMDmxwJgvMYkKolzdTEKg0CiR+TMghqSoHje&#10;1ZDA4nNxCCyoItRQE6O3E4J6QwEFwHjN9kL7GTQcbxfq5jrPMqNv9GBi2jwb0s/PeUqOw7UAFLYt&#10;0T1rDTOKmHk+mADFx4tKBZ2IWWaS7awjVcS8HyrQBTaLGAL1Q2WjMjENu69trmOvsFQ6ykT7ESiw&#10;TQSKV17KYyvFOUOYLIUhFGOpIMaT0M6SlSeMqUGkJRPw0uFEJxIAYuQSrBP2ZbOwamKMPkR3YR27&#10;myxUoYLiNBrr6TSUMcAS2ANEcwyQkozJfgkqKYAn6M/wU+xDk1yj1gAYgEMsS1FGVEMqCIAW5SFV&#10;HChiDh+0G8JHGNyLgQtYADGhJGHpcXlH7hkl7TA/FeZfCvdv0nZBB9CFY67hybDdZqbNO7ffTctt&#10;AC75XUyVPzFKRzWZ5cx7EzGIPCPG07uHJ3kOW1VbSB7LYd3GUkE06zOzH6qFf2TsXFDlQeYuQ10j&#10;sR+aMEKZODjYxv2YknNM6kmXKtPQL2cD946wRTE3YCIGArGQAp30+SwjsWXLChO06qJpPMqdMF0C&#10;DwEJjTLYK44oGZ4YOMxtQHh/TIAmIHsrM+tMBX0akR+ZBIbwEdxJAjzR4A21BvYRiASYmtTQOlZR&#10;iWdp2cVOgWUAS5zYBmZxoCiF1lJca229/yWe++naX/b/r9J/99zfv4cFnoidZHl32KU5U57HYRYh&#10;DHUGVMZVLWYdeUT9mo8hBijMmQk4aMRjRCgyDA6FWAVmiUyTVMLA4gnDezlQQdkGgA17KjcBg0Jn&#10;pAYz4KOWaO9CO+Dtsh4t44ZYHZ1eWVgFEAVvOLjPPkce7AJoQBHg8PYWAYZJNPayYh1tPRXC8BYy&#10;6k3vShEUG7DAINQEneN4fZ2fDEBx1aJE7SA8kC3sQp8H242doiRw4mp6OLRSZBZWYQ/MEtpcos0S&#10;1UhgiZgCW1CIcT9s435IPMs98V3h/h/f4dt4z/p8UDvxHeyz3D0Gc0tAacldrjM9zCj8Q08q9VhA&#10;CEZ6+M84h86ZwBIrGK23scI5OBKwsAUkXHNQRBn7fk3v13UBgcge1Pf+6HdfOj/V/+LtLTTW0fAG&#10;q7RpIZcaHA87Pk0EYOqI7RwsiQqKyZe8BixscaEBC14RKshjP5iSRts40QjrUq1nYSkR2Qz6GMCe&#10;oFzUuM588gP8UKgRYdR//GncZ5gFwdA3Qr8GgotgiYAkhUY5vCIAo1oqkAAWjikkL2TA4urjR9sh&#10;FODm/Ga7lZJCjskLfus4JD33t+dj2rw3BPKIRcQsDXlCMAzzmcEq9AGhptZJ/0o7zXTUE7MceeWh&#10;Ut3JsEWmm0q2AQtb5BpZPDSghmmC0t1bn1nmoHVjqfaj7bfubY8ZZtpSQ083MpgZD7tSRcVWFLOL&#10;iU6PJs4sGMDuGStFLwmgOLPAJj5bhNQPM0ZwDLPQUgurMGQ7BiH60O0ImnwqAKYYQMO4dgb8EwlR&#10;qIX+pYh+UvxR1Ej44QAuZpvAfmGKCxqTQk3bgIQEu8TJFgBNUEMh/DWqAQpoA5hQcGuw/AUkbDcF&#10;S/pbcPxwbvuZH58P39kckw+MWgeC2MSNXKmhsQAR/41rm/8LifH2qCBkg5qKKjvILhi1UXb9TlOV&#10;lN76uh22bywzeAkTVDE+v/NgB4NPlh5+td36laV6n21fKaXzLJ4Puxwtxg4WVFFP7/LR5DJ6mb4V&#10;kOA2b7OKe0MwCVOKYOSSXAUppQCKBzyExdyIBomBD56ICgEohQCYQ21DyMwmQsRXwGPWDaXYuBRr&#10;DYka4qpI5+lRdeYRmNYChV0cDCFxjZoJ8zQFHFiFwgm9z5tCDaohFOL2Nl7/sWBDz/Um/fgc1+O9&#10;PwLkr+/fBmuMkyS1h6GjkPzTuecg4bv8F7aV/yvTLs0TsDQ8gANgcJ5lN1hBAnDkBk+W7z9YYXBv&#10;+QlzVN06UHK9W8uNXy03+WiH3XtL9x4t1X21TP/VDlg3qf/J9ptXPmyfXmcCTVBB2CyjQdubTLBl&#10;CBUIYAmA8eEqESxYuXQkEuONkQtQPDqGwLLsToiQibOjCSBheqeUM0xkFoDi4YmAhcQaTACGScK0&#10;jbFWJASwTalY/c4uSs4gSS1zgQICF2gQLgmwROHGwvBCXbvPoeDwTGLBxcR5gEWh/mx3+D0c/3D/&#10;1j26n+fWwyJ+uhf3OQKHY+6Nk4OQiLIhzyyvFv8l/GOoFFwL7BJCORm3si2nfO/aAQIoioCkfWX5&#10;8bNlu9e+5Brn0/1n3ScV1Lywg96zT3S21yb658L2xSo71RM7qB/bs9QNzIJtw7rBjHHx4BtCNGTg&#10;YggT++4D4WRiBGM3m4y+1QXvIKwwYIke4pyHUvkcYIkKgll8krSEWVBFHl7FBB1r0ARmITE32AYs&#10;OQ/jLFRCcB4JFRRbd71zkWPp32irBAEmieMkoYoI3CXunUKIDWJeUx0oWykBxBocPxXudrvL3+9v&#10;zm0/6+yl9zmTABDen3zTv5Xsx7zxDJFL/l9JWu8n/wgg8PjYwpiEim3UuCpVk9B11uQTOFrnPiFT&#10;bnBnpdG9h66ndczkbx5M2L/3KXcyvRAmlmKqwO6L7ZTmtlM+8niZP3/9aP/xxxf7/HjpwxDiiAO3&#10;V8EEpoiw4PaLjtl/g52C+sFlZh/vCM/IJ6uX6vAOQ5rxlfby8oxkt6SUWIgUdinmWa437aABgawe&#10;ybqAziyisRiw6PMICDSxtuD1IIgIFm9YKlesTRi9bBefRszvkboSm/g4kC0BM8f0dgEClu3jWHDx&#10;eBsctJf8kGJzvRLAiE338djPbW19PwHBGow/5YfvhO+GY9QP+4AEwDPPPfuNmeyQ04ZVhmWrzphq&#10;GrC0jZC8yCqcq3dGlhNQWBu12LvwgO3Dxomla0srdY+llvWuwbG9PF5YszcWqIKR+6/vnx0U//nn&#10;N/v4dOse12I28HEu87Fk1Nb36dmn1Vf2C9PJ16pFlYHsGbpjVH5E+zOM1ueyjY1ydB4CFNKHd+99&#10;y8i4ODoOlgEsTCzBnGoVMQrrHrOoPuPi2S8LOIFdmF8hAQvB4QILkfNRAFEIbuQCFoGSWCVAwkQU&#10;nup1TwAlqiPoGt2/LpRk6wWmxHZjwyQF9lNhrws9AYUDKAFLvP5zitd/OOeJbwQ7iW+7OtS3WWd6&#10;O380xkWwYKw3xqooviB33adgYvK/yjjMB8wcED2poyCnjYGba59aVmDJtsUerC48vLPD2soKjaE8&#10;rKGV2jN7fTj2gLYLpUzn1o1XVgzrChSdpOMQLYKqwftNMV1TggHmsiLhHQfiEBZSu3aoexib++aX&#10;t2+N9FaJCTZSKQHlwwef9yrOlkbCdokhz8QxRsAUfba0AJaDDBNx0FOtjBAbzvr6Sg6WJK0n4hCr&#10;RFWE3eItlrJbmiRYBXZJkqsYwCIhwyzUTOa8ibMjeYGgDrzAIlDCtHQ/pKSw11slCnoDgKg2Nue4&#10;Z3P9x+P1e5Xi9/k20zjgNvO+RafrK7Yzk4FPbweQlcfWnF5oyWDesGpPhuay5hMj4hEtVfu7KuDg&#10;Fm8qF+tzV4Y3AsuZ0oVPBVHtzu3yYqXvywEYjOR6z3z97vtr1uMdy2geyxkJxjG9/YzaZy4wn4or&#10;KxWTYeLZis8bSIAMU+X9gzkEP7x3XOwIA+8SLIhZ9v3Gd+9YNl92ihLL5r9//07pvQNoN7Nje0LY&#10;Ph5SeteyORrwmDBNzANQMG4FHs75bJXMKsfER2KWOI1nTLFXGiaJCaCEGaJKvq0LLIDG1ZFSAErC&#10;LErM3eFg6fZ9Of41u1Crff+/HqIQjwEM98WpygNANmlz/ON98dm4H+93wOi+8H2mQOdYDCMmnLTa&#10;NpXLz9yJ5JF/YfaY2lCyGDAFYMP/G4+RqXFoQqgphUnnwkxVxPpj5GYax5YXWErDWyt3Vx4dwGDq&#10;6Xxixc7SmxR6w5G73mfHQ3k5E5/Bl4pJpGUhl/OGVTRJXY5Mu97weELAQH+gz8gDBgQcYvCYgAUA&#10;EUX2hmkFmQbs7dt/2O7OB2M9v33dtLPHpCwBLPuyVXYPBBgBpZRnnIsMWgHmkH2pooLUECktsLB2&#10;MQYzIGEqDldDiYFLWoMiAQYzQLB1pBfC0AWCeFBDESyh2T+oILYknziOll0HSygk1MDfgyUcx8L1&#10;uRu1DYCg8AMYaKIHCHHwdWSZ+L443mU7bX+LWXRgGPZ5H8AA2AzaAigAHcDzP41RUD/EDSOLxbgZ&#10;GFaVJFQihieUXR4BSMwMeGbVyZ1U0amevRIDDQSGqeVqI7u6YkFrgUesdHu19LjG6WwsphlbSkYu&#10;LOID3HKsJ1311edqsg9LKhvsVSo6Ad/MIFhUJT8UiRwIIETp0g6HKvJZwEANVONqSDf7VGk+EZYA&#10;4vpM+iujFwogACaPChI4UEVpqZ66WASGqeE2o5ZQQ84qWzYLqcrMHIEOEZDvCyTlShhB59M2lpTk&#10;ldESzDy5YRKtpieE7lMkSdht0TtzXFIYzjrYLK4GEttByQs8KdSYKEgv4IQdmJiPY4Dgwx8T0EQw&#10;AT4HmAo77vMOnuV63MZveh6SffJ2pHw6EyqhPkn8S72v/5o2rKftQsBpy7YALKwvgmx8AStaT7Vl&#10;NpOC7IxcJ3g6FQGlNr61o6Optccn9nh3asdHExtNpgKljOnVzPKVli0WE7s4GVt69NV2KmIkMccH&#10;aZCcQLHz4RcxjLTG3jvZkkySiHbYl20qEkB7ZD9YlnOyWwFNVo6Pz+K6807sIlXkjCL0+cRgyfbg&#10;4MDpKMXy8Ae7yRptYSbGsgxZJh4sCCAwTDYXVBBRsUX55WsDtyRmwRsSYKDUNZOIdosSAnSLgLwm&#10;lYmuDcucwSykCBJnE4Aj/T0Y9ASaMLdeLKjtRKHGFAp1kwCEn1MCGOyH6XXDEMj4TEwbtbN5R7zm&#10;59f74ZjvM5q/Qd7ELthpfToEZZjjHmOAAxYmca53arYcNmwmwNRlv1UFlmarIjkJICRiglxmAktj&#10;6Y1wJbnQTK95KSB0ZwJQUQylb/cIFrs50j91Zae0bb6c23DUtcLsm/LR8zIl5h0AfBBYdmRqZFSu&#10;B4dikLQ0itjjMCfPWOZGKq3yF5CwV/dllqB13uzuyk7RS9w20TYlevJoYI6VeIHPeovxQ5O/XCim&#10;Ac7JXmlX5VKJWZoyYutiEaa7qWn/UOCh1S9bZfYW1NDGdYZOw8SvIfyjqOQA0TkAw1iM0L8UgNKp&#10;yQh0oCjJI3BmoQCkilBBgVk2NTqyS6z9JAo7HG8V/FZBx2ss0BOAEFRb9KiCvbJhlPV7f0pjqbfJ&#10;ZOL5mGpLK/NSzAJI2p2gjsg/28ZI7rBslt6gYSc+ZRjNB0HtkGguIN7K1ZAqDxUMtznfx245ssvz&#10;uQOb4ZlNGdDzJTNmzZWIJBhapj6z1ujIKq2x7dXPVeA7bqxSiT98kI0q4/W9tMfBoTTL/o7bMNio&#10;2K7MN/nuF13XPpPHvROZ7OjeNxxASRx8EHAwbHc+CDxSQYBnR4jyhjncZjELaoi1iguiKAxcptJi&#10;+nVagmlz8Tlfdc5ZJUnM/ep2iwDDjwdVBMUGQbiVLrDUlHwKVNUwHzfjYEENBSEjwAAO3GclGbmo&#10;omCnxJQUtgqPAg4pgmVrq5rvbJCk0PoapmLeBkpkIZhiGxjh/fFdITGTKAXI91FpTIk4Faj78lRa&#10;AEZ5d2YEMNgsfanaHp2ASgJOR4yCPKgoRFAE9QzrhgpVndy7gZsRw1zLRjleKX9So0/3p2KQvt3o&#10;3O3VwkZyvVnSb7Wai2lW7mrDDLBETuWWlfmQkXZgTYHJYKgKXnKjF+LY3f/gjPJhN3hAlAsR86iw&#10;Nw4SgeW90LSbqB/YYz8ldpGRC/q81zmz50uFom7SeEFSR5Vi8IpotMF9Zv41n9ATbyhpvXWwwCpC&#10;dFYJ9eI1RQkLHVVE3xCpJReuBUgElug2k9yDIMk2wYBstoP6geappXVqqpKDRAUbAJOohu19L1y2&#10;28dKyT4eTNgPaikYwuGe7Xf4dus4pIEPywQg5M3zl+SLxDggH7YhlQToXQ3JZe71GzaROhoILLjO&#10;xH3fXJ3bkYxlD/ojuT1XErOcyOM5tmJ7ZcujpZ4RuKczn9PqnqldHs5sIFCv5AnhOvdGOn/NPJxn&#10;tpvv2eFh2o1Z5t08pPFVZbyrsk8dyj6RC11Q+e7LkTlU+e6LFABQSioLDKBZpIYAiA7k+QSAaCsE&#10;pgQYfG0sYaaVc2aRXmM5VabpByTMJO3zcdO+IqBUBIwyLjPMItB4op0lAUuc35OBTd4gBzBoc1FC&#10;GKgfHxIosDAZKkDxhjm8CAGFLSoGsMR2FgCzYZWQKLhtJlmrnp/2SbHAN4zxX6ub9TFMsrW/vsfZ&#10;JTLLzAEzksc2EaMsUJvaAhiYpT3T/lBgGctTks0yh2lmYpZGycex1N3QBSSqTK62BZb2aTBym0sr&#10;D+9tLKDAIvnmzC6vTkIb1mBqH58vbKbvM0P2/dXc1RAGLmVcVPnUazIPMofu2NR9hADDUwQOkUKx&#10;vK9vpV0dwSwk1NC7X6SGmGx+XwwCaGAZ2l32U1AW9srOmlncfUYd6aXMvw67lLWFUegTornf21fw&#10;huQ6O1BgFm3dXlGCWWCTYOiFvqBwrNrG8imoIdpXqgEseEOkfj9Z9iBJDHxihFy7OxCNx1oukEyp&#10;aSq0ed+mi4QVYu3/gQWSAqbQfwJPTBvWYLudfrxv/Y6JVNdEhvWsYwPlIyz5NJPN0nGg0DDHuYWY&#10;h0kifYUSsQmrlNQH2o6ldgYy8ntEHIZZe7mPkYNMF8gMvvnupQBz4oBJ16ZWnT3aSO87PZ7KGxrb&#10;YX1uzw8n2p9aujKSHTNzj2inNPPpSZljkXLFuwEozKmCVnmnFByadzIl8u4tefNHOqgfOpjxiMUs&#10;vwgUoW2FE7AKdgo2C31BPtM4YCloPwFNSTYLdktWgKG1lhVS8jJ63W6RkcvxmlmiGkqSA4WaRcFv&#10;bekXcqAoYadgr8AqLMzubCIq9wRYVGMdLO4+o3okTOwNFR62BizEPrU8zCCMLRFUBONMqPXYFHFK&#10;Zu7hOEzLnMxMzD6FvZXiO8LzmxTfAcAwbvF2wrfnNhGzLJTmYpUwG+jQF1ZqMNJ/ItukV7GqjFv6&#10;hgAO814DFgZ0Mzc29zLvJGqMPqCM7I9Mbaa0cPBk+7fW6DIkcqk8j431O3qjhV1dLuz+ViqocenT&#10;QOe7N7ZbnMnbElthW0q9MVf23sE72S7yhkQEaItdEQfNKaUSIyg/uL0CabiBS3yrD5/Dp5fRGWZd&#10;/yDg0NYiw9d7ngUUvZAtvc20s6CCYJicVA5uNOsNAZS0aM6ngd3udQYoiUeECgIgPsYWRkl6VWGW&#10;ABYZuElzf1MJsEQbAKBEdukJQLEF143TxBPCEMU78pFqFDoFDRBUcLSpUKgAA1CwH0FxJGMwzsBM&#10;U32M7WF/nXQNEDB/JUAI7w5AYjlkgBQ8MzGbvsX3JmKVscAyEjOsVMv5HvYQnhDsUu1XwhpIfdkr&#10;SuUO09SeGyPmuJ+ZG4dMdNhvS/2cWKY6snzvwrJMdCyGyWg7FqvRnbAUmxJINl6cWEEg2qfHuXEW&#10;Jj5mUFT9RFpDmoG2rVZOFU7g2GU1nA+Wdhda5S6ghGmzaaDbcwcGxjlICSywShhrSS9zQTdKX+ki&#10;N3zQS5hFGobxSZO31nHzYQr0PgMcAYXkE7OzKBUJ9bNuwQ0qKC+PKIBkk4INIwAIKHQiAhbfAhYB&#10;hWhHgOKNWWIW7xvy53ROWwYVMQiawg4hFhQ4BYfwAghiYfuxXMw4JTcFzDPHRzOfbJnJdjxUg/1j&#10;7f/0Xr93BTuMw3u2gERhhf3NdN9syQvvY85zvgtT+GJZcpnxhmCVmmyX2jQApiwj9/4mzDQLeJno&#10;ZzxgAFTHCp0zK8h9LnROxEx3ziy0u2R7N1aUDZNrzi1fH1lJYGIy6DzzH3cY5/JoqZpYpn4me4TA&#10;PmygXUurTIlx9rIWc8AeEAXT7e1Ls5yqshC/1FBZFPIF2Sw7dBaGhS2IDWHiaBJuVuqQ1Q+loqSC&#10;fDyLqIohlD5SDkNXbpiPZ9HW17orJ0MrpZIYnpCtJmARoxCiSqNcHKIAUBi3EVimad1F0YYrCWXZ&#10;tempasrZyDoSYGskA/BkuFFDsJCAQ9M/IGJWJAY5M+CZwqbmUtAU/hkCp+C2Co8wUJ/mXPsRBICG&#10;58Ps3rxrHvb1DgotJCasDt/xwdViFr4XQUZ7x3/7HRU8gMIVHy1koNcK1hm1bHLUt5Y8osG8Y8e3&#10;Yr1rmutP/Fs8x6ApJt1nUn96nct9sUl9ITYSGAZ3lm5fWmn8YAdikPzw0ZdjyPUYKffsKybBKMwx&#10;n+td+fp9LNmwwyS3qZR9//ZRHq0MZ1VuJsuj24dlcVjLggWTcpT5/jsfp0tc0Zsw2EkqSKzCPiPk&#10;drLSUdlkbnoYBbDIsAUsjJZLlQQWqaE4pJKtgyUBik++LS/oZwM32iyBVQBNAE5Xx0tZ9tOhVIgM&#10;wXqN7vS294+AagCC6vCZys9UaKcqIBXy6fFcQoUFYI0wNTuFHQuYWh3DKyhgL3CdjwUeAKXzTLF8&#10;lpz3+8PzjGrDfmDybn+eKbmSOfIJ/gJo5MO/qcQWUAAyT56X8G1/Xt/imfuLS9kYDzYbS1WdiWmW&#10;Pd8CQNRpAEtQQ7OJbDEZ+IzAzzWPfZkKmKU4erTG7MHHuBQGDw4KFh9Id+8tVYVFznXPvdxmeUFy&#10;nZlpndUva4N7scd7yxzIxpRHVK8XZNBm5LLTgZl329OnspWmyBPNkdlztUuv9ptfaKkT/TB2hfEN&#10;sEocJef2SjJCzqeplzpiQYM4wt+HUyYqyMewrMfgymYRi7gawmZhBQipIeb2r8sDQrXEYQkcY7cM&#10;sTcEFtiCHteK1FLsAqCwmEOb8AmEDj17wahA8C5Y2oLCZXEEB0dSSJEN/JruXam2U1gXfj6sC8AS&#10;ysTQ+PT4Oo774ZtxxndAc+zfAwR839WSGAz2wHMBWAFQgW3i9wGwA9TvJcaYpQaXKvyOERLSk5He&#10;rDdUKRqhPWWI63wuJum6UUuDHmNcGp2xjOBrsfXICt0zb5xjJZxs/84OG7TsShWNXsUmof/osPto&#10;haEYp3VhewLPXmVpe6Wpg+dgIEZRmczHHWNm2j/EMMz3cn/NfC5n2mdi+FOXMSxJ0GBXlfsNjIK9&#10;wpBKmuh9tQuAAsMwDhdmEWAcLICE8bfaOqskYGFknBu2bGUQARLGsUS7BfXDgF9G3wV7o+Gs4oat&#10;mIX9y/PQa3p5cWy0GtJIRzTelZKvheDXwzIAzFV+ItthKaBwntoNYAAKQGCdBMBAgVMw57DAiqAu&#10;FZrudeDpfibKYVoL2jXW+3xL97GUAPdd6ptnxzPPQ8wLwxIvz5gMUHk6E3D1zrnsGPIC8wBagHcu&#10;0FwAIG1jXi5J+gem92INBm/O90a3ig17dYGp77Py42YTGoPNwpDMxbjtSySxTCzrMtDznO1dB5BI&#10;/ZRHT9Y7+eQM4qn3EEAjxtmTrbJXmVtG9+8JLIcCC2wS5mW+tz9/++yzfr883PhyBVdi02AvDd24&#10;JvKR/ro3TPeFT+2DcmWz7OYCo+zm5DILIKged52xUwAJI/xhFQEjAgWG2R5/C5tUSzT2JIatUoXp&#10;NRg/kYAE1UIbC93xNFTd3VwK0efK4NhVEAO4qYmELTCY+OqcSe0pbApOqkGgoDCpEWFRDdVYgYTC&#10;oWY4U+ge9gEhtR565x0UFAW7mo88hiZOjc41Jr4HODx3f8sUXMy5xkT7F34v61fwHlYEIDERPisO&#10;sCUfgJQhkZ4v3YvKuhCAAAvnyTeg8dqr/MOM/O86X3oPBRVd7KFUEIO4B9oyNIM45VZ/as3hqVzm&#10;kbwixuXeyNAVyzDCf/jkg7Kr44/OKvu1E9trSgWVF7J1VpaSHVOTx4UaYs7Zj/fHPmnP6+ONZM1U&#10;8VfK57nywRoXwcjGbmJad59tnOH+2CswjK95IaC4kZuoIGwUGMVZRR4QKsgN24RZ8H58CaeC2CUn&#10;XShwuIELw8AsiYHL6P4AELmNUj9RJd1fX1hbxmuwU6Si5BEx4TUq6JFJu+8vHRjUaliEn+KYRAEA&#10;EFiBWsux06m2FCz7sAVgeLq/9kInFAIQUtjHsgvur49Culr5NaZZftJ3AcnjHfbFpYX1MMLc+wR/&#10;kaenhyufXOfFFxi4coAyUxMT8HBvWJhEedQ+6ov8AxzytRIT3Z6dBlXUDaqmp4T9hr2Cx4RRi63A&#10;tVpLBm7zSKwyt2xtpHePVJkG8qpIPXl/IzuUCsrLhjnsCDyjTzJs5TaLSfYqR27HHAooRABg5NKP&#10;RwD8x6cr+/c/vvr/km5VFgAFWw2wkG9Ay/DMN6gH2lqIOCuIEVg1BiM3K7Xy8HVs51/ndvtlLOP1&#10;wBpy69jmKgxLSNvxy8QXt/YxuAKcqyDaVzBsleoYTUpMIEPBMMcIE9Kw1jqFAPUxcR7jMZhJ3aex&#10;V0H5eiJc0z13QjkF/aBjaqVPtqeCYqmelQTEche+FIYXTlj24k6FcSxWcjbQs0xZcbIQi+gbBH6T&#10;jyvedc2qFCr4m2Ofwp41BtgneJzJyx00+i7TYQdhhiU+OOZ+nwmekE/A4oBibhP9F0yk5/wbDtIr&#10;BzPAhLnIL4AP+Q3HxE2Fud6wGU49vzCWx/MovwCx1ypbp1mWE1AVm1xZpibgsOxYZ2TdIe78xOrj&#10;W7FsX67ysa9LvS8PaL95a7vFqbNLt5+z8ancdrnQmeyesTQs02y0GswomrZ6S07IUA5PI2+sypWT&#10;I8PKXLjuvooOgPHZJwWYymjfATG4aNrspidAjK0127Huqm7nzy2r9pka49CXCxmctqzZObT/o/c2&#10;qCC5zv2jplRQVuAIaxj4zIkuREBCAZwG4QswFJ6Dh0K5TdZFUSGw3sG1auCTBE+NfXQ2kCAlcAqL&#10;BWJ8MRkd+7ooKgDWMaDWc8zqFzBHLGxfAEKFT+E4S+j7fBvqZfqs54dz34alSGAK7mE5ghN7Uc1b&#10;r92idxCExQR/fM/PC+jP9+QLRhPglXdsGpYrIv/km3yh9ph5+0QFyqI65J0J4539dD/3wDr3AlEE&#10;KrJhZoOQd56XHJJ/Qy7tRtFWVz15OEUvs3JHhbzate51zZc94dx2Oiy+s6tfFzI3dL+cmWqpbE2x&#10;OGs4VHQO1dTss/ipWL8ps0FaYV/Ekc5Lo+zuhaUMAEt3WbdRd0+6sGjteU0WdFhQhzS6knt7VtB5&#10;eS+y1hflt3Y6fGt3rbdW6edtei2K7Ovjg5y1ptWkEK4lWAn+Iaz1ACNQIA4eCZgeUgqH1TqozXey&#10;ym/PZxIehS3Be+0LQmOyPFo1OaaGAQjUy11SK+lZRdh8D0GHNScACssahAn4mLjGmQGmYN9DNcM1&#10;Zv33JRlYf+L5VknbJxbb0P4T6VopUDbr3PiaFToG+J9YEUXnWUKGdE8z++VMKfyHA1iqyP+D/2Gl&#10;JBncqM74H84uAg2g5p4ACipbWCFlm+GwmwAgeWBNHOZ/Wz2zStuhNVYlm1x3bHbbs538/7B/5P6H&#10;Ta5k6yxqfm7+IhX3rWF9aQj6/0pVWu/Tsg9z1pdnVO8wAqAgU6BoBUb/H+w4ezNvTzGXxxsKoYkn&#10;nybWO5Jnclqy1ePQar2SXK13dnbfstFlxVqrsg3wZECiPBU6oWjpoxub0Veh4BHmlYQclod5UY0D&#10;DEwQdCvvgR9nmZnXh1MlCVyCfsXI0jFLx0CHvrqJBIKRSeET54Kggi3CNFcLCQs1IKF5fK6EqfsD&#10;E8AQ2Bjh3ayk4iuzCBi8k/w83Sx0/jxZt4f1egB1XL+DfOtZgYR/cJDwP9oyx9rHx1MPyiK/LHoE&#10;MAAL//fxkSVr+CaLpnDMfPqhsJ+VR9gBAxz5uIoU+E/lZQGSCxZF4p90D6rQgaJnADZbgAkjsmSG&#10;z/ufyAqG+fLwZJ/vrm362LLj17FVL1O2fB3Y5e8LGz5wbqSyHVuhJUdEbHM0kbkxOLDhpG3jo5bU&#10;EhNWK8lBoXm/1a1JW4hxWnS31D1ykYmX+90WawwVRUdhKigG8TJsgIE3OQEheyjVkkpZWufTSQAa&#10;A3gZUcUAKfY/vz4osSbHtdfMzwhatfIz64Lop1h+h9kSv+gefvaLr9+B4FUjAYsKGUPrSTXxSQbm&#10;g0DxSQXzJC/kTJY492Kg4tkwMR6zKAIUwAUQ3EiTIHnPvWom03J+eqGmn+v91H4dS8DOcALwndQP&#10;K0dQ+Cz+8hkAqIBZzoM1j759fvQ8fvvE9tG+siaK9nmH/8uL8i+2+fwSFnRgDRJfaUIpLAnE6hdX&#10;YVEHvddXnND+hYR+dzL0AgaA2DF3qhAAFNfalzKTqgEI2FJs+a8AelQaYIJJj/x9rAYWWJN3XFi/&#10;2ZZ8jiWzla8CtOgx5+3Ml1i9Wi5t2GyFDlqVLeomXaWpPyPPKm+V2oG1BI5uo2m1YskO9vatUa1b&#10;QRhg7lyWU3QDNwaR0S+E+1wVc9CRdLB/4D3RLDVETzT3ABKGWzLGgWWPHTD7+2INFaqE7ypB+pcC&#10;Zm0mlij6KiEiUF9nRYnFqyhgp27VHNpMWIiKRWjcXnFqpzBv5TEQgxvmZKXWMePzq1TJvQT7pNqH&#10;qvI14FRo18cydvWu+0tmLhL1ny0dBCyB9O2Tap9AzIpg3wAEK3Q8X6iQb+yr7vn6IrDK1ghrSymv&#10;SuermdLErlie8XRmN7SNyO5AXfI/MBW13pdH+fZkv3199lV/WN8FwPj6LUr851e97wWDXs+g1vg/&#10;/oUCR92x/NK1VJODROeRQ2BZ5AOTYt+hpqTO9I7r47HypHzJ+EUOqLVWvem2RrlQshLLKaUzNp0s&#10;ZaBmkzG0O5bXOYbJsqzSQF4YGqXdoZ1NrLL/wcby0CrFog0FNAZpMf0q888xMWGnVQ82C6rIZ3tS&#10;wgLOe+BRzUdHoW7oN2ALMA4TEKFzET6rEQU6hypVCyR4Zg5yH57ahfA/QvmhBlI4YWWxa6VLCT3Y&#10;LtTArwKZL22i8+cqJAThzKPj41lfzHXnzwA25nf9KJXxWTXvo1QdBcqSKbADDENNjEtIUcufVKPv&#10;5AmxnAt5vbqQ6nm5EDBUmAIO22+vLA91qv8SkHTM6kRfn84EAIFfeWfNLNbSYUkWFhP6wjMfsc9g&#10;GBYfutP3ABCrL93qGZjoxhdK+CLVF1iG+/lv/dvWf3+WqkON047Ef2NzfUJlzXr2KoAhMyoFlYhr&#10;/PurWIVl6/jvEzHXyerEuq2OTXsDsQhr98mWEVjmk5F3ELOfz2ZtT8DpNys2ldvNYs30QhfLjDyQ&#10;DVPes0YdTQMGqrqWFxPJ5BAuwpK8xTAdlPc8y+C5OmU1NdbBoVZcOyojo1CYFNBnFQALmZFp2AGh&#10;fHUB30u4ARQU1G+qbQiE57Dk+TnX7U8SLM9I+Kgvr30CRly5LUwpHtQUKgeAUPMBF+/FewqrTq5c&#10;eNQ6XxsMipYtQb5YRBUbAyCwtg8LDNEIBTgACktxfXsN6oJzX1/Ofe0flsf6Vf/NrI2/CQQsq8Xk&#10;ffzvV+WBd37l/5V+Vb55/lp58ZWgdC9r/bDkyiflgRXrABdr/ABejFYWdqRCuDpDnnqvq2b9LzJA&#10;FsjADWmdo7Jg91BRkAG2G/JHVXlTgP4dtetqTDJAvlT0A5kPHoZKhIaOMTMwJ7K5fau26QuU9yQW&#10;6rba3raFIVutZqxUOhR4Mt5PxKB6mkWIVPVVeZleIUbQUwtp0XOw6MepAegvlszDRkFFsZbh/cVM&#10;QqCW3XlGqVW/f3tUerI/tPUCUs1i8SYAALO4KpBQWFvxV1cJpBtXHagTptZEaNQoqBmBUGtYrI1V&#10;phDYZ11zvS7dDcUjON5BjUa9fJTh+fH+yJ5vBCLpeN6NbXSymKiwKNwAHlbL+uOz8vHCYk2X9vtn&#10;FTSM8vHC/vwqNiD/vqYaq2exclZYSw2V+M/fPjnr/PHri7bYPlKDJyNfeuy7Eoz6u2ygf/4mWfzK&#10;QlMsEMUCVnrm24vUFItkIl+pZgEFsLHPO7GdWCYRNbSQGma9OGwvKhvvRXZPUl8wJeoKWWHHsfKf&#10;VxR5V1S0y8sr67e7vrwhwWMMhu+PpKrkbjPm18cxCRSNQVnln3cWqQlA9X7Oqg2lLuE6smGbB+7A&#10;ZJkHl9FtcSpThtMhIGoIlHgst2nY71tR6CuIvlBFmYO09KKoSfovn8OTKrnaoiaydBkAC6tzAQqW&#10;Pgw62xlJAODnEBCAhI0QAGBz9lBNZOUvhBWEICYQWKihXPN1KOVBcC9LKlJrYT4AwspgLMnMkidH&#10;k75YQQWtAvrs72R5tRMVPIxx5cD489u9CldblkYTuAH9H9+kXj5e2nfYRMzzXfswC0D584vApXv/&#10;8GXXnuyfKnRfuE/sBZhYvO+PX8UoAi5r1fEMeQnsxIqGF/7d33X/rzKA3WCWTIIcsNECaL6qYqG6&#10;KXhsI1fDqB3JgvXq4pp1roaUPkl2qGFkw1K2PamhsxXdC8feW9yU0Ypj4svM6f4CowYOP1iukpIx&#10;W7ReQ4avjNtqtWj72Q8OmKZSqbSrbVp2UF22jsBG31AmTQwQI6PC6Kjvv/6pn/9i12endjSdurFU&#10;FSCa1Yovi5YTWGjUwUjKCDwIk0Khxn6Wt/HpdikByLATMHBHXddLcOhtmISVJn4XTbPo4ItqCLMo&#10;Iowv0tno7c+i2q9iIDwKBITKg12wNfBe7s+XQfjUTL3T1+RToT1fySXWvazh++nh2GsxDAJoMGb/&#10;VCGzpNw/YT/VfpaVY8FBX05O94al5R7tX99fBQjdo3+CXb6qUL9/IgE+Vmt80HVAc617ru3Pz5cO&#10;PBZNhEl4NwsXsqLsn98AoMAE6+reP2CnT6osuvb5dqH3Yfdg9/EfYh/kJHBhJGPvhCXrHu1BRnW3&#10;Wf1RTrANwFKFQTbfnz/a99cXe7igssxkFF/ZTIbqyXJuA0YZ0stfLLsnBGhYlm8hWwYSKKqy97tl&#10;O8i+C16vbFOWuWs0Gx7uit1CcrD8/u1WlNXTS1u+kHurVvFeSYwhAqmZZPBQIMnKQMLKpm3lj8+4&#10;bBh/EspHllxr6JyEpZ/Du3nEoJT3gBv6T6mmaL/42qGqMaiT1XToQODHP4mVQP8nkoTyXQX1WWzw&#10;WYLA3vgmA/Gb2OT786l9ke3B2oB/qGD+/ffP/syXRzGHCgkh//v3e/uP3wUEqQlUIqD416/XOhYT&#10;iC3+gCW+sn4goJEq0bl//kY+73zLe/+U+mA9wt/1byzY+O/fH/VOVrS81fkHfZd33vozvmahgIba&#10;/Y/fAJ6Ode3fv9/Zf/x6Y//bP1/t693K/vlFxjMM81HA+iQvZtmzf37lnc8CypMM8CPZHyu9h7wL&#10;SGIevEoAElQtyxzTtkPFDCzsFUp2GLL7LLn9efdi/9//1/9u//sf33T/o12IZWB/nJc+ow3luHRk&#10;o1QKZSuzdpTYhTKm8uMtsV4DEx1Um8EYhijC8wILE/bQ1kIcSSEjI+j9O8t8+GCZHaWDD5b68N7j&#10;S9LMk5tiCbxdy+3v6dqeULevF+5bUQZUpZiRFU2oaV36r2K+EJWOmXadc1zjnC95V4lL3imjtaLf&#10;5x2M2oYBUWEKcwYCMfh6vWWsbT+MtWWANucYcR/HvcYwEAZOs789Njdej4ln4nMxOiA+t3l+Ew77&#10;w328N7kW3vvX57lOXvzbuo8hneEZ/kPbJA6K6TVYFZj/Z3zPoq4k+c1UQEtV2rnkQ2ce42mur06N&#10;AVTeG34vlqUL5GJh6dap3tG0k7EAMdZx78p7nHfbcrNXNVsOc3KFa75GYrdT9SXwsPUYqYhH9klA&#10;ZBLldkPsorJlVD8zb3f1jDdI6vobgphwnZkSiiXvitldpT07FECyDP/ffe8AyggsLKZZFDAO9nY8&#10;BKQIUERXORm9RM35NFMCng850A8H4ASwIAgSy935kncOFG1rBRcQjYBcZwaiNVAQciJcF7AEvi4M&#10;FRAFReGF8wEY4Xo4x7OcjyEcIc4n7Pt9XuABTHH/h+eT93Icn/OUHPs3k2fDfbwjTJbMNgArvOP0&#10;9MTPxalDwn/1fLwK52LFYk3EWalii1rZRpLl6SwsTkWio/HqgjE1J945Su87rdvTUcuy7WPrtKUN&#10;ihW7OynZdCgbpCTWqFfsSEDZaRzbfFyzC4GESQaP6FSVjfMqpnoWWK5PZ2IP2mZkzBIDpv1j3YNd&#10;hcHtixZ7vHEpjOqHXZgVoSwDqJARugSWrNilkN4VPcko0nFGrJI/FED29kRjBJrJzgFk0mdx8QaC&#10;oQh6jywTgqqSdREFkrBsTNgvV4p+HYAxvoUFHhgc5ZPxedd9AA3g8QKhYBC6khdqUsix9odzoYC8&#10;UJOC/bu0vnfr+W3AkNb3//SeeO3n7xM/BIC4PwabnRwf6VrCjvoPn+NX23lHdkSDRZTDaEEWeli1&#10;6nbUbtj9advOFk27ZcV9hjkILAwKYzoNWrKZsg2ZjzpEKZ5apd2X7It2PCnYxbxiqeaR7Qsgh60z&#10;yb1t18uSsXIZnZkwkTdDyN7BNWeVEFQUDbK+OJW84zvdg9H9z99eWWMo5QCJ7jL72CUYuCzTm019&#10;cJYBMKgcVlvNy/ApOJPs68WEsUqVSNf5yqvaJ/PMyw/L8DNxcBMqiUUcckmKrMIKZg4UCYrBUCwX&#10;Q4gHNW09ec96PwDEE4VBQSXnvGC90EIhbQqVUfRJINiaVcJ2U9gbgMR3bd4RnmWf5+O7/JruCUwS&#10;vstzzPbk7+Z9yfmZABOBEr5F/rs2rjFZTxj0xbqQqwbrDVV8ad6jcdVYz5AhFwymepT9x/y5TM7D&#10;jAq+ym0i7+tl0SrdsWUFir32kaUbp7ZTW9q4X7VBt2JnYqbQd3ZiV3onA6voaoBRZuOer43IUFpW&#10;/AYoTVVW2mhw73EefBglgejM0x8GaocQEJY745jzxeyOM8fBrphE4DgUWDgGTEHdoHbwwxkqyZQZ&#10;4QdgF4YIsoVZAA/2SVZojXaKLxGjWgCYGPjkk9aILisCSwRHEGoQLILvJrHObL1AVFAAiEIK2y11&#10;k0QIevqpsDeFHgDjBZ68h/1wLaT1/cl74jt5FmAEQAC05DnPi4AwCoxzenKU/EMCEqWpADGUHcA/&#10;U5GO5AmyHuKsXLaZ5Ha5rPvoupnUE0AhQoBB6UwiEOWM/BlF5yMB57I1a8p7p2ypqu6dHNjxOGOX&#10;AgbL79J5eSs2YcgFY2RuLuV0CDyoGVZY8Ul8pHYYKdlp1rxJgnaw//zzEwt+y7NRQgURaRYWyQz2&#10;BonlXFnWFQ8JENH2gsvENYDBlvUOGV3nY3YFGMaQci0va9nViX4+2i1N2SS0EsIogASw0P0NgxCy&#10;inpiPR1YhUQBREYBHBQEAHGw6BwFEoHkBa37HSQ6/3eFG4Hihb9V2AR5AZD189wXn/u7lDwbj6fT&#10;sT8bwULkAXmKecVGQeXEfxnq3FiV52TRdiY9PVnafBjWRFwoTfJFG6sCM+ibscUA5kLqBpUOUzMe&#10;mcU2WM2D/jfsDpZ7OTma2bnU1WIoW0VqZiGAHM363odFa/l8MnADFqOYqd5ZQJMhIHQc0ygHm6B+&#10;rk7GRtcBwy8Aks93C1DYAgIWzfQm/i2gULDoL9RKnBfXASEm8N5pZZolSziPeol2Cj8EW22DhQWn&#10;HCjOKKgdAJOsACKwMJUmq3+Epe2qDoI1UJS85qoA2OeaU7/OuUpysCSFvF2opO1C/wkAUY0EJgkg&#10;+1sm2Xru5+/EmaLCe/rr45D6dnF+tgYK+WTRTBagOp2HscdMg3EhBmEtxIVkedRq+PZGaofxrtgp&#10;qHGAguxHg47sDTGEwMCoPKIF6Fylq8OHgIo9mH2btQ5ZAf5SxiqDpq5PpjbstXzAOcNAGWR1o/2S&#10;WMT7AMUo7NMxyZgY+rgorzc+ixB6TtsIGvZpvUVvYfnCNpFpMJYABUCI+wCDn/CtWCOChW2M9ucb&#10;wU5htY/oIut7YpMiScZtAIrUlQMlMEpVXpCHPQAUbR0USS2lUBwoKoiocrYLmgL0wvypkNnfLuSY&#10;/Dkl3+fdP11fv+PnrZKrn+S7bAlRDfkY+PQcR0crB4r/h5hgKjXLKmVzqR4KlJAQXOM5qqdYtrlY&#10;eSgZeviK1MqZgODTpkmesC4Duil4eqOvz47EHoymE6DoiRdw7m8YXM6A9rCy6tlq7ICZDrt2I4A8&#10;iynwpK51nYY4pieFTWhLoQxOFkOjD4uG0vXiU84oAgF2BfsAot9t2Oly5PFCHuesc2QSRgmggD3i&#10;IpoBHGzD4kgYrQlIUEMJqwAiwLJehjdRPTCKzxMn679UFROtF8yMQMHzCfP0R/0OKHwBbgpLiQLZ&#10;BkoswO3r2wX7dynU/i2AJM+u9//m3DaY+H40ZNdA0zFq6eRklYC9Y7NBPawEL5nMZQvMxy1bDSrO&#10;MN5+ItmtujJk51UPQyH0goqH/NkSRsJ4XDobP8qGYHyvD18QQPBoGEDlIwrlQsMWjLij4AELrvD9&#10;nUAiNmIc83ikPLXrbp+w4BRqZzpsm6/b/HIjtjoTQLNheZgw/3pgkmCv5G01G4hNhn4NNohsgqph&#10;LC4A8UY01QAA4svzat+D2Nc2iXx5/ZhPJqgUa0NVTBLcZBKNbgIT7xdwfO3DBCQRKB6hyMj2XnCV&#10;g5rZgCbaBa56tB8LLqa/MMNWigUa7IvwPIlzIUWG2X7mx3fE5O9QHngm5odzqCECsXCHGYWPbcLi&#10;3gvZZKwGfzSq67hiUxmxC9X+qcAyaBTtZFoVSI596VycAlicRR5QOYyiozEstFeFVfgbqqBsOc84&#10;mpf7S7HNXOpoobIc2FL2yr1U2KMK//H+wge1Y8O0kLnAgI3CALebs5mePbHfv967GgIbvtoHqoUD&#10;upjdyxFgeDGDXtZqR+cAC0wCKGCQCBYa1ZiyKgAlbN1wTQDjBphA4jYKQJGaKXg7SuIes94h6keZ&#10;bCRqh0W9fRV4vQegMLAGQYfouwiQDVACWAKbRMqPBfh3hR7u2VyHnULBKmm7/WzcdwZLzv14PhxH&#10;RmKeuPieCBTinAH7QACHVVlNdSE7ZO77zDlTspn+dS65ssLqQgyDeqH9BFlTyWBqHzYq1UGFRPY+&#10;p57vI+9QYYndYUA5tstSHtPF8UxswYLtQx+o9PhwJUaRWpIdw/pBGKu0m5CwEelKYFgrHbdggOSr&#10;wLMsTAALwMja8Vy+uhI9kJyLbELiODIJvn9kEAeJktsp+iGOHSj6yWjYetIPNwSKnL7nrELMLKyi&#10;xJqHACXYKBizYVXQhscJNX2hKUI0AzCSQl2nAJYImFB4G7DE9LNqieCK73C20n48z/bnFFTOj+9G&#10;5WCX8I41UJL8cA33uCcPx2eDkG2CmpmTJMOBKsRYcpuWBRLJDFtlqmMM2Ynca2wT5EpUIgFoqIzA&#10;JAEYLudk6xVX+8uZvBbZIQzjYOjIqdTO0VwekMqVWG+8HUbfQQgwCWoHt5i5dhkBEMYPXa8B9IZh&#10;Bqif4M6GthN/2Wzo4PHR/KicxCYhMzHumOQqRj8LOAKA6uvM+z4/oWtBxwaviCmtymIUN2jFJoFV&#10;pH5glbiSqgMFNqHvJ0zoU/PV3xOVowINNkkARiiUUDjbBQgLBGCEbUxuZ3iBb1J4D6pjA6hNisfx&#10;fX9NwUXe5Iu8cD/hpEytwSplceoPX/kd9dNlX8CQjJxdpH6W+u9Fq+LGJmOcIxsTDvsklcE+cgQQ&#10;VFTkzL4H4+mar5qi52hVBSyEheAFsa4hZYtRiz1DWwrLwlD+jFGCOfqduoUIiiOxUmAUB0pcug6A&#10;OKMoreZDnxcOdymAJHg3AAB9GAqf8QxhZmeanx0koBngOGBC4kcCdeLWhcSP0YS/vfp7XMwbQzba&#10;KFXRKnRNousboLAiWQTFdoF4ocQa7wXHNqRY2H8HjpDCM6EtJdgn8T2807dKPz8bjsN19un4C3kI&#10;4HWwKQGg+ox59+XViU0IkJ+LJVdSEUupn5lkRtvJApBIdkvJ+HTe8PBZIiypZAToX4lNAjCCbJGz&#10;V1SXd2jZjuXCOdQS41wIR8G4pfmDsvV+HrHSdNixtuQMEPBymSbj8mQi++bEV4xn6Cw2i6selq3z&#10;ZVUTNjlejvWykbe6snZebDdB/wU1E9kiyZwyGhMM4+BIrgGceC/XfUK8hFWYHGbdjO8gwU4RqyRA&#10;iZ4PagfbhI5CFvIOQKEdJQAFgMRCWRdOLLwkxXM/3/dz+rHt48fE89vvYH97nlsSMzitryuFvPV9&#10;bpWGPJvONPTxYNjGdpSlwDJXRQMgc8lnKtd4qQI+mggcUhGABHkR2E/sT5RvXAM7giXK31VSInMS&#10;42g+v9wJAFMHyUqagjKmdfZEW3qIMWRROyx5fHMx97YTxupgt1bLiY3CiG0MHUBBpNls3LFBtymg&#10;MM8bM0hGoOjDiUrZXuY1rswR+2pANJnnOGQ22DGcc1tFNEqrIn0+9TWjbICCfeJg0RYbJTIKS5jA&#10;KCyz60atVJAXCkzihaja7YWUuM1J4f09g/w1cS82RgBBOGYbj/+rtP6O0nK58DxwPrIKk/CMtM/C&#10;mI2xQDELkxXPRPGABZC4yimV3YjFNjlf0Mczc9niCCA/3N4gzyD/CBAf0ugAUTkIULGyhvIJ99H5&#10;x0i44+XIg+MXk56DkMjIusoWTxY7ZTxo69zK7RPG7gKQOCj/zR69wwLFzof3jqBoxDLkgGNUD7P2&#10;eAZhFP1c2A8JQJBZMkTGYltJBAjg4Yf9x1wF0ScUhhbE1tmgesLYFEASWKUkoIReZICCUcsyu6xa&#10;4T3KAkookACOzfZHG2W7UD2tC3JT832rc2GC441r7M8n10LaqCFPurb9LeaJ+/GdwT5x1cli3tOW&#10;QLK01UqM0hU4AInkwmrvgGUmUCx0vNR5ZoSgQsEoTO/BgpXIHRc4ACGRqYNki1GQO+yf3EN5ARRa&#10;awEfYMBZWQosjNONTfbM+b/S+a+fGKZ5ZQz/ZKk6VI/bKExTierBTqFB5kSoYzQ3rXE+al+oimv7&#10;OOU5WLT1zAR15Gj2jCrjZF4poDmABqAAEn4G/QmrcD/zwxWUEbyeCJDAJiTZKLrHhxqIQVrdwdpG&#10;iUMQvBC9UAKrxMLxQhaTxEL9v2KVeN+2jfJ/N/l3krRaLdd5cZtJ25mA0m63ffXU1qRjC6b9Ol7Z&#10;QMCfAQol+ncmktMKe0XqZyEmXcxGrqaRGRP7UAGDXAEHYEkYQykweaisYUUx5L5JIfyXcNYTle2e&#10;ynlkp8uBnR/Rh3fgkw7gFtO0z5ADBrHzHlc7a9UjoLiaEVhonLk4CT43IIF2mGI7gCOokrYQGtnE&#10;+2c8MwEsEenh3noCMBgoXCfx8w4UB47cZWUkqJ6SM0pscGOLcCJQOp2wDjNAWYOHIZyJHRBBQgGt&#10;AaIU2SKkuL9hk825sPz/+v54XSmei9/YTjwTgbhC9STnyVNbwOiMpSqV3/pYakZgYa46Zn46lh04&#10;k3xWdbGJCnks1TMrlqyvSnKxrMkt7jmbMFMSge4RGMgTuYb9UCbRFGBJF1+zgHLwSrqxKxm4TbsI&#10;rbD0+1ydzeThNLzsaSNrqmJiB+FOM/YXJolAYf9NWKJs390jrF16I4NeAkk0vQeXmA9GZmHry9ID&#10;EmWonQAjpA1QPJPr+4PKIsWOLe4JqicBirYlIRtWia2yASQsFClhJ0Chr8fXCWLhbubbX9spkV22&#10;QZHUeLbJ8fa17f2wqkcEXbz+M9iSFM9tgYdpvuI+gG2NpDJlwNIvVZ/o/2WjMAsljW9MaDhvCzyS&#10;30yFO6tUZMiWbKQCOz87djYGKEzWw+yUbd3rcvSKqpTINFTETQWNldjLhes6zxaWIOxlNet72Oqw&#10;xxJ2LGQVtEZHsr45JXb7xgPTMG7dRvEk1ROBguFKDMu1gIJbHHqFiw6GoO9AJ4ySZMbPBwR7xvye&#10;vwIkbHELw4+5LhWbYNiyT2cg1BfbUIowirNKMGQje9B0vwGKCmAws2aHadRDAxkFE7Z4Q6EQY03/&#10;OW0As0k8jxcT37UNoP8ubYOI6U83eekKGC2p8q6Np31nlPoE1zjMRsmWJvxZpWorbZddGZnQfzXY&#10;JHiIrnZk+AYZKm2xiVdU5OwyD/KnLNbnvaxC2XDs4SCyPQiUh1mwReksRPYQA/u3PneLrgsHAIWE&#10;feKqB6Bg0AIUupVpmfXmeiWA4vPJJswRABG2IUXwbMBCTQgZDUABJKx4ynv8XToPoyAId+MwYpUR&#10;93ocKABGLqGYjDYHGtoCULrWaEr9CCgso0IEfgRKYAEVzroR7kd7JaSNCvG0vidcc6AIWLBTKOgA&#10;Flb6CO9J7v+b98ZjjOGYB4zt9pTU0XuV77FsCYElznEL+xzPmvJywmi2mdhj1qvqXMPHlAASAEGj&#10;WJRj2ColciQ5SKTSsTG88nJeW4xeLyNdZzseduTNhBkg7i4XbouysjsgwMzo6PlrqSOmFCHUBQ3j&#10;YBEeMHbXQEFXoYuwWWAUgIJ9ElxTJhbefNQzSOYAh6jS2UL70agC+ZFd4g9CkWHaUUayMWskYODH&#10;mFFRagiQrN3jspV17Ba8nqcjzW0S7cMq2Ct9GV4tqZ5Wm677oH4cLKrRm0L8m6SC/plR1sDQtcBI&#10;4XgbWD+A7G8S75zPk5ZZPUt+MWCHQxmyY+3L65nPOsbs2jTMMexx0KraUjJZyAmYyUYZqQIx0p4R&#10;98iO9izCasMk0KHiIcNgtAagUCYcUxbBHIisEstqkwi8w6CFTdAcdTkRNLLBKLjN9O98YooPgQmA&#10;gAM8n2DMCijMZEAsKq20DJRGZznKlCkvpL8FC4mMqbCTc1zHAHU3TZkn8cPrfggl1A77bGEWB5RA&#10;QV9PPQEKQw5Ka0YJTfjuYgIqMUpDYGm05EXImGUhKWccgSX0Km+AslE9oZAdIOsC/xEEJAo5NuSF&#10;42jvbD+3UV0RPPHYF+NOuhjYtgSUttikIZXTHAsQYhc8GBoR+a/jWVssUvNm+0lfBmy7Yne3l2sw&#10;MH9cbG4IHmSQZ+xKiV0jAThJ2ZC0D5A2zwCehkcZMkaWMSdXZ6uknSwYq3g8tKswWeGhPCOIA28Y&#10;9xnnxr0eWmexU7iIu0TjG4xC3Af2ANtQq1U42xnyBFCSFMGjROZCpkNNiFOMksLPyk5JWIWZI2kV&#10;xE5h0AzM4hMf65vOIqp9TB4Y3WMa3VjaJRiz3TVIQnM96iIUrB97YSbtHTqPeiF5o1zccl9yDyCJ&#10;7/BntB+fWT+3lYasyePb8C3uASScawkY2CnNicAylQ0iVYTKob+Hvh8GK43aAopUzlhgocWWRZ+8&#10;8khuhGdEFnZ5umyRY3KsxH3rsqCyChzrypukUNnl+t6eeV/RWCxHKy1lDVBoJ2O4AW0tPv5ETOIm&#10;CIQhG2Xt9TA4CaA4gjzsIljCIIn2j8gq28DZZCQCJOxHFiFFkHQcIFuGLcyg+wBKuJ/nsdAFHNe1&#10;0ZCloS2wSlA7SgBFAGlI5ThQEpDAJBRQBM1fU7z2390T3/PfJZ7/L96xBVpG3dNusg0U2k9gR/4p&#10;zpi9mNTk/VTELi0fNws4qDzcE4cTRDmi0mGJbeAgvzUwkjII23CMDK+Op84MBO8zexXjW+bTgQ8f&#10;wWnhGfqCnr295dLBEb2hYLPKRgEgDDOgE5CLPBx7EpluFHoK7SwZCSJ4HzGFn0gyGJMAEsFC4fND&#10;AST60aR2sEUNRcuell0EQzBTuIexJ23/RgCLhC2QYBQ7myQJoESaZxtsjW0bI2xj2hxvFe5W+u9A&#10;wrX4jmDwchzskc03wjnupzsAQ7aZgAX3GKDAJszhzzgTr3z6R4K6+Hc6AU+P5q5uqIyMYnMZIzPJ&#10;JALGK1UCEpdzBIkS3mSsxCf6fknlCTtTwS8ur41ZKRlnu5gNdW8YiEbAOkMOvLHt+drBEYECDrxl&#10;FjYhwSwwShi4JMAIIExi7MvQ5cPkxenmgUCT3oBFBbR2lxOQ8AMR7REskVGCtR5/tOE/hdqBPlEv&#10;zPAcVE7SduLf0L7OARRq7Fr14P3IRlkX0nZBeto2TEMBbt8XUvJMcrx5dnNuOzlg1seb920/xzm2&#10;LBvTnvUEFP2zwDKRvbJYTJ0ZUTv8m7v++k8GI9E7vJiOvGcZucUJjAEIsosqyIFD0j2x0zUcsx9s&#10;krPl0E0HZFhorWy/98n2h79bZvSr3Uv9LMUmjMbnGdQOQPFpXu+ZbuPKvR3AgbdDP48DBfvEl5pL&#10;PB+AAppSOdb8CTNex9mufTmXklTUNGMHjQMHixteeC+e0WjAbvaj7+/7+untH0b1hOGRDR9owz38&#10;XEyBUSJQ9IyeXxu0CVAA64+FFA3TTeGFFM5v0vb5sL8NnO1zm/v+7vkNOOJ9HNNKiyHbnEp1SvX4&#10;cnMydvkHDNoIlPivzGhNsz1AQQ7EJEcGDjILjBJV+nZC1jDz0aTrbFBr9uywc28H7Rs76L3YfuPC&#10;9roCSzPMS3dxOnM7xae+EFC67bpPDcZUr0wpElVPZBN3j4Pa2bSlcAM2SpwS3VcSiyCBWbQfZ7lO&#10;d1kcKme5buanjP/4I/zs5ocDaKDT6PngVjPhHGDAaCW5IJUiWOjfQQXV5e2sVU9nYxPEQooFtSm4&#10;7bQpYH8muW8DhiTpvJ/7L67/cLy+Z3OdhOqZzpRH+ni0nclG4b/8f+J/JQkGPRVAAMp0NPBCP14y&#10;ZXpgYGeVRHZB1SSyhVWU+jKIK2IQ7BdAx4ILmdE3O+x/tFTv2fa7L5aZ/ulAYbQb6wLMxspzVzaf&#10;3GPaWDjPDFEMdvJ+PtklUfWwAJjbKDAK69GheuKQSFc7sArbrFzoBCiszOFASRLz57PYAjNjw0ax&#10;Od9ZBpAkQAk/HLacR93wYz4wRzYKE8C4zk4SggzGYRhWEDwuGKmxNmhpR1kzihduKKSNimAbCjVc&#10;21JHfk/Y3waNgyl5Njz38zs223id+yNYo2qjT6c9CjYK3s+C0W0qcP6Tf+snA8X5L/6XufcBCrYE&#10;8iH0wll0Lb9NhYv782HLywq1j6HPCu2Z8a92KHAcDr8ofXVGOei92m6TFcbOfRwtA5eGfXmykiVt&#10;ZUwjiiHL5MvOKGIQt1Nc9TAUVqqHIQXe6CY3OY50i4ziqicBCwBxZilsWIV1fljzx2e4ZrGFstzr&#10;ogxhGUjUCn7oxx8NtYJEbeGe6PkQ1Y/AqBEOFoCCMD2FjjUEDavQUYbqiQtF/Vx4odAje2xvAwi2&#10;79kGSwDYhqHCta1n1u/5ef/ne4KLDdBpaMMtZlwKrEgwVwCKQM4/ApbknwkZxWBHPsy/H2RF5YBN&#10;w3nkuBr3pBLoh6v5IgvF+XcHBOomLaDkxt/soPvkjELaF1BSrRvLdu99tBtTXtAhCFBonV3KVWZ6&#10;L1ptmX8lGrPr5KoncY1peCNsNFwMHk8AilI+YRSmeCoGZkH1+KocLA7lK4kJKABGzOJLtzCRnH4G&#10;/YnBWqOtBBskoVC2HDPsAHaZjPqJwILwQm0LAo1CBSic83EpTVpnA4gCq4RC2xQ0x5tCjYzy8/n1&#10;sa7/ALYf7onHIf31vhDzHAFGon3HWUW0Xh82vEWWSkBEX/wnjkNzQ/hvQjGQCeAgMB0Z8T91MS4T&#10;2jB0kaZ5WDo3/WaZPsu0PFoae6R1LVPgztKDT8EuYd789p0vaJkafXd1xAodAIUYZNQOCfskxiUz&#10;eTMg+UuScetjZgEJYAEosAkpLgrlq4exprL2D4q6F0ZxNSRvCZDkUD1ikgqLWCYriLHIAmCpZC1X&#10;ZemWZAiktrFmIAxUVBx366t7roWXgEXHzizJPkDx1dolXGwUCoRCo1Bi4a2B4gUf1ADqYFOIGwDE&#10;xjq/x+/dToFluMfv9/cHkLh68eeSpH3u3XwjvBtwtGVgzqd9O5YBG22Un1NQrR1v36ANhQpAfw9A&#10;iQtk4cbWWn3LCRyF4ZNlWheW6dxYcfxqucGzL1QJWFICx0HrUoB5tb3qiaXqp762T0oMk5LqAQwM&#10;gurRGy2VRRgMjW/EL78+XayBEft53JhV8nANgIL68VZZR5GAkhdQigJKwiion6B6wqJQMEtkFQcL&#10;aylXYJQAlPXqYSwzV6Zhhw6okgMksMoWUFSLAMum7SQRYqLHAQk10Ee7SdjQuBecF96PQImFSivp&#10;+jhJseAp3AiSkOJ+YKfN+c31+MwP31mnH7/FPdwb88g6OYvZJAFU8g3+i3/1/w3/jUGLTAjRYKii&#10;AwW5qYKV5r9ZrnMloNyFNX26N1YaS920rywrsBw0L6RuxBoyWPeb11abystp3YZzAki2d2e75aV7&#10;NrSZdFt1H1pARChz3jIqf80osjUZbO1jkmSjOFBwiQEJng9hhVEvsXIYQNnYKkl7SmKrwCyuehKj&#10;1hklWRTKgVIJYAEkJNb3iUwStxizoQk/NLzBFFF4wZBNwOLCDa4kYAEosSZTELFFNBaSFyaJgvNt&#10;mIKC87Hw1wUb7/u7lFzjWxvAhHdEdlnfp7Q+3n5eibWeffFsf88G+BEwVAzAAlCQDSt2ReYFLCRf&#10;dHtwb43FR8v1bpxZct0LqZ4HMcuVAHOrJDtEwNmvnVp2KG+ncuTrFh52BBiposNGaFSjqR7bBI+H&#10;uVFIvpCDQOQzhnoLPeOog+pxoERjFluFfdiEAdUAxRfaRv3IRfbVw1A5rByWDWA5LAeQHFa2DFqA&#10;UguqxxmFcbHtMDY2/jhbjDJqT+zzoacYwf1sp5CiUB0oUj1rRlEBUAihAANo4nkKk4LzwlOKDLJ5&#10;bsMC3h/kSftJn83P13kugiSyRXy/fzu5h+T9Qsn4W9JkzAxMXR9k7f/E/2z9HxWDf2OyRVpkmdON&#10;5oPoCCCznIDijNKWymmdWh6AKLG4U1pscSDWYDncQk/AaGpfwKiMH2y3emQH8oB2ijNf7TQYs8cy&#10;mnGvqzaS91NxcgjMwWA1Et4O5/xYas8nKA7DCsINfozq8bUIdwQUgSUxbFm40tUOzIJBC5ugehKD&#10;1oGSJF+PEEaRjZKrB1Zx19gF0HAj193oOuNTgudDcsElNSzqbj9O9rFRfDX2pABJ0V4ItX4DkPWx&#10;Uiw0fy6CwXt92f68H4+Tc8l3tt8R3/3z98gHzzCUIIAydB6SdzoE1/9ESv4Tm4SGSdZmBhjMYOBj&#10;dSSf0JzQsGx9Jha5FWNcWqa+1PbC0o0jsYnYorayTGNlabHKfmliqQZrKD8EG4W1k9tPMmrFNNWF&#10;r2PELEr/+v7Fvn+6t9+/PLodQksuXTfggP11ikDBmEUX4U/Tfc0F9t14QiXoXGhLUUpYxcHCbJCF&#10;tC+2nRFgKvJ24iqnzioCCWBx1SM7hWVxq3T2JYxCQhAkDLamwBIW25Z3BLtIkGsbxfeDYRtc4hB/&#10;7IUOUBKQcEyBsaXWB5siFGQo7AQk20Dwgow9xUreQxyuhW24vnkOwIRvAsD4nfW3k8REOmtw6RhQ&#10;nAgAziZJ4n9cBQ9kq00rxqqouMIs+xtlFFO+c26lEermVgx9LEbB27n0FcNYnDItA7Y9XFih2rba&#10;QOdkx+xJBeHp/P7bJwHjs0+L+s9vr/b/+POr/acSaxwwKp+p0zOHTI++t06HKaZNJ7Fq+z7usVSI&#10;PB68HlQPCaOWxjMHjINFBqfSfpFFt3W/UiYtt1ogKciIZU27alFAkZ2SldphiTlXPUqMtHeDVltm&#10;KNz+eagVQxaDliX8AUqHVKv5quyhBRJgydNJhOvtKBJwAEkABQk7Je7Hwou1PdwbhwbEQt8Cxnb6&#10;6fwaUMl53wcACSD4RvzWOi9b+zGRZ4YR8A+oGR+5J/CwfH91IPU7qnizPaoHwES1E2w62SiNhZUG&#10;tIXIeK0v3DbJ964ElmsH4NX51HrjpVVrTXt5PPPl+9O9WwfIx6db+48/vnon40Qu9mI68MRq7/2O&#10;XGQZtWH0vspBZUS8VR0HROXHegn5TCoAxXuQtY0gCUnM4AOZxAyZdPB6WDdZIEnnUlbIHeolzB5J&#10;cLOMH4GmpBenBRhc5PVilbjI0aCVnQKNRpCwj7qh9xgmaQosLC7FmjMdFtqWWqLNAP0e7BRqYACN&#10;F5QKINbaeM7ZxQtuA5x14f+Ufij8rePt635uG0BbKQKGbzk4kjz9nDc3YgUUFv3mXm9h7rWtPpWN&#10;JqDURgLLhBCN0DrNIpfbcmKba0rdNE/EJNdSM0ttb13d1MdX1h2MBa65dzqyDuGNQIO3U5o8eVcA&#10;S9mxgBOdgXSVsGg37jHAwKhFxXhHIGWpcs0JGNm0yEBMArMwmM3HowRjFqBg0IbeZPqASIAE0LB1&#10;g1bGbAFQkGSfZPSSTJbBTkIe9ok+hAcUGSW6xw6Uyo+eT2AUCUmMguohwSgAhdQXULpKoSCCKgIo&#10;6wLZSoAj2gmxRoeCiiyyVeg/sEVQJ9vn4/0OiOS+9Ta5FvfdiNW3gp0U1A9gXYMkSZzbbpVtTBsO&#10;kNqwKsBou6h4r7IPB/iBUYKccvWpr8Dui1TW55ZuntlhfWXz1Uq2z8DnY7u7milPfXu5O7JCR6zS&#10;ODcWbKJhrQko6tiCFZVV1smAGJ9NgjBQOWEbyeMQNSQ8vNndle2hxMHOB3k6e7u+5abILGugpAUU&#10;MUpRjAId5QWQvAAS1U+lmHU2KRSCx7Nto7AaO0D5wetRiiPc2usUGaVmbaVuvZGwiZLr9Ja1On1r&#10;K1E4sUCgf2eTpMAAE9e8sJMUCzikLTtF6S8A8f2NivrL/VspAiGkDTh4JwA+6iR5U/75D/6nPhGT&#10;DoLaqYtVKmPZaAIPjMKMSsgnsgodgoXuuYAiT0cGbLaJESu7pDaV4TuVF8jiWMTqTC1dnYqR5nrv&#10;qU3nc/dcKLs1AShRrkzYyD6ggCgod1Igjl37xz/+Yf/2b/9m79+98/Tml7dv7d0vv9hbXdjf37e9&#10;vT1fq+eDwAJgON47SFxkqZ+DPGpHtkxWHxU9HWSETH0YwGDcMkNPTluMWfd6AEqiflA9ACWqnGjM&#10;ApRWwihN9hM2ASion7XqAShtBlWH0fed7rbqiQ1iocB+AEnCBiEF9tgudAeB7t8+x3Pbx35u67n1&#10;u5V89D3fVR7Ih78LsAg0i3bHlkoc/wCUsYAiNgEonmTMtidNG+o9GLN4hRtWoR3lSgbthRu0leGV&#10;FcdP8nKYh21u/dHYerNj2SoTq7ZZYHxsCzHNvryes9OZ7akc3bt0zxZHpayyylsudShZ1yzLKiqH&#10;h/ZeONjb+WAREx8EkN0POwEoLOKzs6MDgeOdTrA0HFuAAkgYeO1tKengKmcxYGESpRwqR6DA82G9&#10;5FxOxiwteqgdMUpsR3Gg0J4ioIQe0ZCiS4x3xaCbtuwSH9cioGDYonYAShQwyYHSGThQ2l2BJKH6&#10;eJ19r81eoFHtBBCgJuK+F7IKPqiOcC7MTrCJQf5RbW3ui1t/R5K4Hr/tKWGWucC7aLd9P3hxIZ+1&#10;nv59Jkbt61+1z4g3+neIaqDnnalXabovaEv3B2ySk+eToR1F7nFa9snJ0UiMMrNyvS2PZ2aN/sQK&#10;jZE93i6Vjixd7go0slekRogtZ4WNSrFkdTF/IZvzFTWI2kyJIGiiODgIq77tvP9gu0qsCIe2yWYy&#10;9gZAQDGwB/uwya5QxUpggCSooz1XO6kMCyUc2KHUTg5G0TYjOyUruyQtWyWqoDysUpNLHBkl8XpQ&#10;PbG5PiZUD+eYo8yFoy1gaaCGEkaJIAAwuMeAJKqfbUYhhQLaFPCmoH9K/lwYDO3so60zhvYDmMI7&#10;uCcAI4CDtHlnuIc0Y8qLBByc962emwgkU4ACmB0kwUapCxy1viqF1M9s1HUwFPIFlwF9WuVSeQ0U&#10;trTGVmScYqPkWkcOjKPFUAbsxOod5XMyt2J7aQelvpW1vb6QSvKRdSNnCZogkCnLwXnDquwU1hZk&#10;xRRWDdtXebNyiq8puRPAAmg4BwbeQCv/+Ld/OHtwYleJtegYn7K/r60ewuNJlWXs0nOc2RdVoWpS&#10;cp8Y0n8g74eI+EMZs1I5SoDFjVnUDwYtrCLAFER9RWWuUAhbVA6GLGDhHKiOqS1KxEV21eNCDo1T&#10;wUaR5+CM8iNQYo0OhR0KcFOoIY1HsEVS+EpBnYRjBkQHUCT3b923DZTtFJ/nOzEfESikE+WRKTtR&#10;PbjI/AdAaQylUo4BREnHLf9nWqnxAB00iYzo66Hy5KR2gscj+0ReT384l00CSEZW7S+s3Jq6TdId&#10;TqzUOfLxOkfLgVi945Wfoa1VsQf7Tdl9DRpZcwUvdzRIRqqnWArN94cpASfBw4G2qCXZKL/YL+/+&#10;oZPvpaPeOd3swCgCCYsto5a8U1CMkhFIcI1hk7yYpVGmtxkmgdJgEkCSEWgEFFSPgEJDW2QVgMJP&#10;I4hIrV5rJBS2Yf6UklNvNGYZb+uj3gQS2h3YUuM83keFQC119bMNlKQAA0h+LuAEHEnhAwRUzXgc&#10;QLQNnAi49TM/vC9s43cCUIL68ZAN8qW89JXnON4XoHgjm9QnjNIayUaTqmHVWCa0oXUW2TT031Qi&#10;Fovk2IHSPnXVQ99NrnfhY0iOlkM7kz3TH01svlz4pMaVesuuL1eyXVZyt0c2mY7czqg1clYRY7Gy&#10;mw+oFotnZORWqgVnmFI5Z6ldgYNleA6lbsQ0AAXVwyRLb0DU+3e/iHLeynh573pqZw+ASA3tvHNL&#10;2IdEpmUNS/U4IBJj1hlF+7AKnUkZN2hZTi4Bithku2OQ0FGAwM9TW9Zb2SjsAxg3bPUT2CgApU2b&#10;A0DZSggaw5URbhEgPydnCy/QHxMqws8nIAAkDpQ1SEgUeFBhfqwt92yuRxAm4NL27/JA3sbKL3kl&#10;z0x/EbYCSl/22ECqp1O1Zrtqp5OGV4Ka/t1H/UkOziZ0qygVCgKL1E9heO82SrGzUv46snXmdnsl&#10;N3k+9ShDFp+6Ol/YUqA5Wk1sNJnarozavUxVgBEZiFEwkFkwO19Micmo7DvaylQQCRyKDAKbvLO3&#10;MmrxgHCRPQAsBRjEHFi6LGXL/o5Awk0AKeWNLoFFUDOAhWZdGIUWWTwf2lLcRhGbYMzGvh5XPQBF&#10;6qfgfQdhIp1ArRKC0A14OIdgiBL0+T8EFFc9HlVHCt4SjVWEkbYT9QPVxxRBw/66kH9KGKwUemSN&#10;eB9N7qge5kjxgK7kGqzA1BZRZf3wvvU9YeBSBMh2nqbenyM20dbnSVH++Z96V7aagHIil7haL3nl&#10;YC0/lqRhsS2MzDCbeFDVBW2rE7nHYpRi/9KOj2a2Woys3BzYt4/MfbK03mhun57PrKPt5QXG7thY&#10;9X6/NLG23s8kiximmBUHqffyWt9bDptSZZWXVkDFHIoU0hkRhsqcVcAwRbBf3JjF6sXbAW2gCGM2&#10;tK0wVkUusBCVSu3INtl32yTrDW0pb3DDNkkLJLTq8VF3jWnCh1FoT9kCCgkBAI4wSXEQgq/OIZDQ&#10;i1wRULjHQxFgFICiBEAcLLJRKIwOQEn2twsJsMSC/DtGCdF+8TgU8ppVkuRqxUEREkDh/gCUmLbe&#10;G89rG2yTzf4UUEtVxmGc7vVpH9XTkTE7HzVsPmageXBbGzSjt2SzYc8BEKloT70rKwzEJk0a085t&#10;Nh3a9bnc4PnIzk4mkkdTbHJp9zcruziXMSuW6ev71xesxiGWkvqABHLYmTIrWEU/Rzkq5VReqTQO&#10;jGwSASUrU6OgSp6SCqKtBaN23Y4SwYGxg8UbvZ29XdxkmCWoH8DBxPoH6ZRexHQZsAofDcYs/Twl&#10;sYwbs2ugbPp7IoN4kk3igAE8Ag3HzFKIwNw+IamWIVyP101idltQeJeueJrzAzi2t7Gmbwo07m+M&#10;V84DCrcxlGASenfjKhvcEwuc62sAJOdj2j6O7yIP3M+W1cq7eDqoSuUdsMAuAKXb0/90AIvO9+pW&#10;b8oDFEgazZrLBQZGNTOkNN9ceQdgaXRv2c6lr4h+eTqyXz8dW7XRsi8vJzZkzv3VzE5P5jZbMhaF&#10;sScrqy0/umcDULylXRV6dzc0gaQPxS6HIgKBwskhLw1DI5yOMXDBAOkNFi+eD4ABHBivLNKUYsFl&#10;vdwB5EBhgad9B0VBuiwrXVaX6mmKtrwdReApCxRFQKKMOFCSFJvx89XAKPy8J9jE98OW8aCsE+Nh&#10;CAJJ9HoACfE8gbYZNysqx3PQ+XWzOUDx/cAokTW8AJP9mLYLNm4BCOqHbWSIeF8AVkzhHfGdbHme&#10;/bEKCvYhDzxHfgBzBDoGbVQ/DRmyc9klq0lTjELYhCpITQa9mAX1i91WKtIpGypVdXRj+faJ5Ttn&#10;Vu4xnHFqJyt9R999uD22wXgmw3VsS6kjJsopt+X9tLBf5rbTuJYakRusMsNx8ZXyU3ivewLLW7HG&#10;jpsX+2l5uXJgMD1IKRFDOiO7hd5jby/Rg7jB+/J4AAjAAW2HQtSuAPJBRhCGbSG372sJVosYsLJZ&#10;tN8oyy4ReOqiqtD4xmwIoQ0lK/XjxixAUcrXcg4QN2jLUjcSwua4LHBgyIb2FQeJUhtGkZBd9cgI&#10;Q+gAhXYVBL5tl0T1EwvzhwJNans4HwEQzrEPSML1AAi/noAE+yQ2xm2/M+7Hd3MfQAmMktgtSrAI&#10;QKEpniEU/E9damcsgACU2VjXZzUBIMihWiN4Pxiz0esp9KV6+jdWlMfD2BSWizs/mdn56cIqzb7d&#10;3pxauTGQzdK3u5tjGbtHdlBmpsqZpUpTtzdpSX/3/h9iE2mRd29V+d9ZWmDY35Nnq/IHAx9kxL6T&#10;cwOB/PKLHJwPv4hA3tubt2//TapH7jEejmwRWOUDLXOgihcoYZukdA1w0OBGM35OrFIuyEbBC8oS&#10;myxPiFZZgSOfqJyM2Mb7e7wdJdgoQe+KQVBBAku0VxAIBmxd1r7bJ9FGSRgl6nbX9dL7FABAiY1c&#10;wUtR0na75gdAbI69cBNwkChono2g+JlNsGl8uwUUrq8BuJU86EspMgmuMI1tBHgxHjgC3f9jLpe5&#10;D+hl0M5aVuswDicMCUUGNbEL7UZ0cSCbbOtI9smxlQSY8oAJhudW7Yfpzh9uj+xB29PTI3k7Czs9&#10;ntji+ESe0MROjmfyYlE1O3YoBilU5OVU5KWqsmdzu04KmBoQQTYnjeIg+oczD4bv+/e/SNv8w96w&#10;Q9rZkesEerTdlV3Ci2GTHWwUBi0JeQCmJBtk3d9Dd7SODwWSaimAJJdnNY4EKBi0nHOgBPUDe/gS&#10;Z7JHaEvBaPPBUlUZchISYHGPpyGQREZxgAQB40GEllr0f1vbBCCAxWsy+xvGiNtYsF7IMEe8RykC&#10;J16LrbscM0lxBEJ8D9f8HRxrG/fxmryFVnkAHBOS8thq0kgY3HxXOwI+Pcdd2SnLScuuVy0bCTCs&#10;a+RDQ2ESyYfk7rEYJddY+XBIwJJrswCl2EvfytUnVmv37Y+vV26ndCSDk5OF1QSiW6kgVBKOyoHU&#10;R/pATkZB6oQhBNIGlBPjjeaTicCi8t8RyxwKNLvCwe57Veq8yIGVS73B7a1Q9VY08w8xCX09UjMJ&#10;o3wQgAAL4Rq1AlOK4t0Ejwd3mG1dqoe2lMN06PfJ0IYi9ZOton6ym47BRP24ESsXEP0b7RNcZg8t&#10;lZCIYYlsgvoBKLGhyhutJHzUCwURmEaskgCFAmTrhbdVsJ6SAo0purth6q1Q+JsUGCa60X9530/v&#10;iglQLeYzf558kQCKu8YAhelCdI5UG+of23UBRawiz+ds3pZ9knh+ESSwruSEjLINeS8+wu3KcvKA&#10;AApeDWAp1dp2fjq1YrVtv306t8Ni0w3aM6mmy7O5TIhMQgDv3O3NZXBSfnHWW84XNpRjgFOSJcJC&#10;QNmV63yQk0ErmwWDFgDJPZYx+/6tW7agCmN2V/qM87tC1b5e7EMg9fK0UkYq50BGEStuAxTsFAYx&#10;pWXMZgUUvJ4sqidJ3jJb3AIKtol7Pokxm7jGPt2lkhuzAgoDlyJQYl8PlO4NbYnO304bsETA/DVR&#10;6L5N9in0eJ6CjufcXcaoTcAR2Sc+G/fjcbgvsE+0nSKI2Xa7zNDQcrDEvNMZOJLq6YhJRnKPe+O6&#10;DNaKXZ6f+NwpVB5Xy4lHyOqjNLRhzFYHF1btzqUO+3Z1eWS9wdgebpYOCib26fYGesfCMlWBpzXz&#10;QLC96pE0QsbJoJjLil0wHVThGRctEOWlltICRpbmDi9jxiYdukqi8fUN/TrYIbhGxPc4kwgk+/sf&#10;xDKioKzcZIZAyl06kPoBebTeZQWSQ72QVtlM0hAHo2RpwIFZMGYjowgg7LN1G0OJXmNAQiOat51I&#10;KE2pnrb3HtesJ4AAEgdKwiSoBFc5Uj/bBcF2GyjrAk7SD2xAShhg+xoFHac43wbN9rO+jc9t35Oc&#10;Yy58pjAnT+v8KQGUofJOiyxq1K/P6jYZ0rRfl6tbt8pI6qZVsuvLU5/toFpH/cC0Ycs42UzzRIU/&#10;UppYtYOHJiP2ema9oc5VBh47jAd0cbYUUMJYlc5o6UDZLS8cKBiu5bIAURQQiKQQg2CjggPGoKSy&#10;7y0rbzel8sdWgUTAwRss37090ZIu7ApZdATShO/eUNKO4iPbREV7NMAIJAXZKgyDZM1j3GVGtbna&#10;EUgwbulNjjaKez0wioxZ2CWMbpPAZKSFfaLhZOmLamETn4tMIIo9x5FRUD0ABRvFJ/nryGCkCb9P&#10;zd5mkw1QNgUdav12IXvya8kWgCTb+PyPYEnekVzbnN8kwkhCO0xYzGkkcNPgNtI7GTRNJXGQqHLU&#10;R/J6hg1da9hUrnJlIEC0AQqLTS6cUYItR1dH0SrDWysqFVoLyzcXNpJdcX0+ddVzK4AwrODqYuHz&#10;7HfEKHMCyFSp5ieXtlNeyRaUadC5lDOyL9njfeZs5917vT9t+yrjvAzbfeEgV07JkJXdmni+2K+0&#10;s73ZP5Ca2QkG7XvUDQwjZgEgro4OAlA8CExGLS2wpLw+mFVC5RSlbrBT6Och/dCOAlAI2RCjbIAS&#10;GCXuY9UzcKkFowCUpPk+GrP9ATZKUD/uMfjApa6PR+kJPK4OtKWA+oOwelco8I1aILmqSAp1ez/e&#10;t1ElCWiS5+I9P6qazXMRMLBJXDmdcA3sk5nSpNX2wUuAxF34XsdVDyPcpoO6T8tVm1UcKKwfeLSc&#10;u0FLyAbM4rbK8N6K/Vt5OtdW6p5bur6wtAzb1nBlxydL60xk4C5GAsjYGr2JwDaRBzQWAM9tt3Fl&#10;e5WlHTROVHayKeXNFEt5qZTg+gZ3WW4z2gTzAzsVNxknR+YHHtAbN3KUgvcjdpF9QlM+D3wQLTFY&#10;ibEoB3KpHCi0zCrBKIRs+EBqqR88H4zYtDICWGCSCJaoegAKqgZwEInvfTeARkBhGGQcK4vX44Or&#10;4wBr6Xdo3EHiWz0HUMQq0esZy7gbTDo2nPZtuhzbZLkpYE8q4ACOTeFGZgn3bQo+pp8ZYwOS5B2R&#10;oZT6rEoim2GiwhrPQt8RQyBhlIXc3BmGIy2/Y97T805BRrlV5Rb7AOsxQCn7vG6oHsJKmUcfRgFY&#10;ucG9wHLjTfmMmWWLeml0hlbt6VgGbaU5khPBuoEL602WVtLx6Oja43sI7cDeoFyZ9dFHsKm8f5Fq&#10;YZ91Hg9EEEz0WPC1rVW5RQKMR9nf3QvGLGCh9TUMXErUzqEAgjpK2ISoQUbh4xoX3bUKTMIwg7T2&#10;GWRdEShQQ4XYhI97DKMk9kkEyrotIdm2MWaVPK5HKY5FicYs9wCUNVicUaTzu5v2kzDeQ6yDPaMU&#10;C/fnwnaAkFTIf2GYrePt9OM7fgQL25FshMmIzsRkzloonw5G2ETqB1ZZCiirxVyqSZ6U8toY1sOY&#10;2a6AMq666ql0y77YJEBhIDYrpLMSO+sQlqR28u1zK3dl1FZGliYQTDbL8dHELk7FHsuZpStjPUtr&#10;7NIHNB0fTS3de7JU58b2qyuPFDzYp48ub4XqoaUggkMBR+WKY1JtZgVMmQisnC9115TsfaiB7Jo3&#10;BwdiFB0wXI7OQZI3wtBJlJIa0ksYK+vRggxg8sHVh3KXsVFkkygBFM7lBZACYJHd4r3H2vfWWdko&#10;JOwUBlRHlUMCLDAKcT1xBL5vnVECUKJh6O0RCWjiwCUK2NWOA4aIvAAUJtRj2glqcUhzd11j4hy1&#10;nvPh2tTv/yFxTdtw39Y7/Nmw5Tz3jQSUvtgNoJIXAtNnYhPAMpXqOdKWcAzmgWH6cx/hxgh8AaY6&#10;rFh9XrNyo2RMaX5+hvqZOdjGAuJA93vwV/tE3s+pezOElTbGt/J2WEl9LoAM7FyAmU27btT2xzOl&#10;uaW69z7MYFeqZ6e8tIIq7YHMjUpTBjJlxDBX70lmVlAZu7qW0zmGSfrANUwQbX1CYoYS0EyPG7SX&#10;0BK6CZsF1xigECHoRq22tdjfI3UDUGAWGuLoPWZ+FGJ7aJWNqid6PLlqzlseacb2aTDxAgCOgAKj&#10;xJgeZ5WEUVA9gGMDFrGQthQI+j6wSVAr7NO+EguZbQRCLOglIFkDhf0AAu49YvCPPxOOY4rn8YrC&#10;dZiBvqHwDrwdzgHQsIoYNorAI6AMlZ+JCnoikDNRzlQsMRz2rEFMjxilTkyPgNI4EVA6Zbu5OhNY&#10;9M5J0q1AcLtUD4ySbawsW5Oa6V5YfnAnG+VUBu61VN3C7ZJae2Cfn0/tRDYLC0zuNm7soH5me+W5&#10;7RTnPpsBPft0t7RlROdVVtiZBdcSaauqHMoZVXKpG9rJ3F6RumKo7BuGyIXpDWhaz7oaIu3j+eSk&#10;ghjdBqMkc6TAKBm9GDeZHmNaaB0oMEtJrrP2fY4U7JQEKLFVlhZaH1neppWSKSxoUxAQsE/EKHEE&#10;fhzdFoESOgQTl9ObwUPHYFus4q2x0L2ncBzmm6eAQ0H63PMUcAKQDQDY6jpJ9x+vwpb7mdsE74Pt&#10;ev76LZZinUC2m/ctQl/PGMYIXg9qZyT7ZCTVMdS/0jvNACOA4gAZBfuErffzCCj3t1d2eRFcZKa+&#10;IHALoNBznPUgsGMr9y8cJLSrDMZikcXC7sUsZbnMtA6fnh1ZSqrG50kZfpKNcmw7DF7SOYYPMKS1&#10;0c5bKiVTQ9ojIwI4kNNyKA1SyNAhvOc2JMMi90UetLW8oRkXoNCMXtSWZnxvR0nthqkvoCa9iFkM&#10;nFFkwAIMpurCJab9hAFLsAkACbHHQmQ0ZrXNYhhJ9awDwCQ01I67jCr0GKZBTA8gcVZJwBIZhWcA&#10;SlA9GLMMJwidgF7IKlAKqCegwDbo+AgQttA4BQU4AkCSLQWtBChQMzznSSrAweIp7useB1447+9P&#10;gALruGusPMR3OuMJJKifvmwU2AGbYzRitY0wCr/ak30iRil3S26j3F6d27WAAmhXC7m/I8Df9pbZ&#10;sjyeQu/C+3sIL033woxL1emjFVtzGcJSSbWpHZ+fuU3SGNzabv3S51D5kB9bqnmpct1x1ZOVKZGW&#10;HYo9gtdLJyHOTJYe44NDt1PLxaLbrj5mluVsA1Dod8nJezl0t+hDliEHMnJpPwEsSm7UCiA+/YVY&#10;5VC2Cd7OAcZsFZUTGMWn58I28Wb8wCh5H5PC/PohyJxtCAQTQySGbDNRPR62IYB4W4vA0ZOgAAep&#10;102awRPAMNUVQGFLclZYSlhJgS+kFiIo1iBRIcZnuIfjsE+H2spYeCkkvVss4tfiu1V4POPM4+9K&#10;QKdn/+7dbFFvUwEFu4UpMAA49klzqn9ScvukL0aRe/z8eGeX51If/tzE1+phvpRcS0zSOxOwjsUq&#10;YobOibvMxB/nOtc++xL9Ps3JuQPjoHGma/e237qxQ7HPngxZGt2YEyUvbyZf2LFqJe1lTDdOGCXw&#10;1seiMKjpSP9B/hmSSWPnG6Y02N177+MeGJ2GSwyyvOkeYwa1g41SEmASRnGwaEuQuk99oRRnMUiX&#10;A2Dc40kYBZWDx1OowShiB6mfbbA0EkahI7A/ZU2emo1WPZudDX0oZOwjieonjk3BKKRgoWnWwGGK&#10;cNbBcUDAECogCphjL1zOK0VQkNZAcJCQ9K7kfbzj7OQofENbmtZ5Px1/1HbumUvF4MZu3pd8R/vc&#10;y9o7AIxZqZl1KQJlPBLY2zUfqORez1hej5jl/uZS36OfJvwHc9sNBZba7CmJPxZIemIW2SmHAgcz&#10;KWWZE6V+JE/oxvKjRzuoLcUeut69s5TO7dWCncI0XUx9kT7Y98n9CN0oCDTlRt5b5avVsmUzBIOJ&#10;BNK7DtSpXH5Un09IDCAcKLI7PsjbcTZRYuSTz+GWTVhF+w6UZOqLNVC0DWpHINE2WxVAAAqs4lGC&#10;ubBiehJSCkA20180bSKL/WJWVcYEikXDpmdyL8/7Nj0ZWH/e0b1h5P3GoA2eDwV6RuE6SACMUqIi&#10;KFTOxZodAeN2hrMCzDPTMxuAYD/4NOMqqNieAVCYXYC+E/Z575l/Z7X1HQAav5MAVTWS75w4QMN3&#10;UE0AZbDoWJdRbazXczq0Vr9hg7mY46Rlj3dXdqbvwYpM/jeVzYPKwjapDq6s0D624uDaOwfTAkdG&#10;bEEMMpPoHDROrTB5dgAx3UWaqTEGn2TUXshmkddTmFh+/Oq9wY83x+4mF3OqxOUDb1RD/bx7jwr6&#10;xUqq7PupdzZgXaR6xd7ECVPo5gcouMXeEST7ZEf6yw1ZGIXZlwAKbKLEXG4+gY7UDmnNKMkcbu7t&#10;kBLVg8cTQ0oDmwASVE9dNW0mgIg1RngCcpVnMvKkr9uqYQPVpgiM2KEWjy9iAaoQmKeVwqDAYmJi&#10;mhOv6YFFuH52SuGjXpL7dJ1nifcFEHTKseoF+0y4B2AAz8UZfShH+ibgCEzEe+M3fct3EmbhGwEg&#10;5It3rEJn42LobDk/H1lbKqfWqtjoRN6S2JOKMTsb6dvBkMWdpkYzExNxPTlmWurIiG0mbrK26RYT&#10;6pxYRsySbksFiUV8Kq7acZgjhTndGud2UJnbfmVhqZbcbDkaACWfyciATXnnb07lVq5lvM8vJcM2&#10;L5OjpHN5OS99gcWBwjxdjEtwRqGbWb7zjrb75aBuPOlB2MRnW0rUD1OGOlDEKM4msk+wVSKb0HTv&#10;Xk/iGjOPGyAJQAntKCxCdLJcyrqXAPs0evXlOss+qcvYk61Sr2orcOAJUHjE5UaA0OZwBk0nDHCm&#10;QqGQL5So9RSgU7gKkFrKPed6nvcADu5lsYLLBCTxfAQF3+TaxfmxrgX2YnviqiQADAAAGGcW2MT3&#10;A8M4MP07yhspuX81F3iOTvScrum4p0qykjobyBCHPc9PTxxgMArG7EA2Wmny6Kqn0j9zN5lB1kyg&#10;c1idKM3ssDJ2uwQVlOtLTY2e7aAt0PRflB5sVyDZF1h2ZGYwCqAqm7QmtsfsqLcKAizDMKUNhAE6&#10;eYnRSh/uOtiZsdOn5gIs2CrYKDtyiZ1NIqMkRqx7PonKcbUjlXNYFlAS9eOzLSXJbRMSqkdgydfz&#10;waB11RPcYgdJVD+yTzqyTzCa6PdheKSHVBZL7gEwX4gXnGr7lY4pOMByeXHioECXYgsAFOyFyC5e&#10;MDrnjKJ0fASoQm0PhU3XvN6tLT2ugOBSIGEFLrbEAwOay4tjf4YC5/zFabgHFRPZA9bgOgbr9reZ&#10;297tH23ZJ9+Aw2UAS6JOaVfC23Njve3vo4DcphFQYJRSX/ZIfW55GbUMOSjQjiLGYBrRfF92yvDF&#10;cr1byw7uLVWTOpL6YW63VP1MgLmVnUIz/pU0QUtgWliN0YVEC1bweg9dHvX6vlWbaduTymE0HGAt&#10;FYrejP+GRjVmAGQqBIK6sE1QPz6HW1Q9gEVbgOIzWGPIJirH7RPmb5PaOXTVkzBKBIoAEuwUPB9i&#10;j8USYguPOZZwEBKz/PTk7tLL2iDcUfdgbTOIibnhadamEGAQp/IECAgTO4BrFChbCgNBh9rLfWGL&#10;Gjqay+iU7r8Uq1w5+AI7OVgcJGw5DqqIewAp34+sQ+HzvmCLqDCnI/82iW97y6q+D6Owjd/HPQcs&#10;JL5PWGe70ZQc6h6yQsXARQZwYTLDrkDTcY8H9ZyV20u0YH0AUI4t05YxKrslI9DAIoetKwdLbwWT&#10;3EjFMAvksbvE2e6ttMNE2+swi3U9LBd3LlZkHcm7q1N7uDn32bJvLk+VzvTPgdXoRiAvb5j7hMg+&#10;GIVxJADkg3SUN+ELKN7XI5B466z0VZwV0qcNjfaJmMWNWRhF++s2lCS5jSL1E2eG5Me9oU01yNtU&#10;mlUXMsIKq7Izb0pN4Gkrw0mhqiBvVLNvLk/EMmIWnQ82QyhMajgFD7tQQNFu8STVhIEKCE5Vc0Kt&#10;psbP/V0Ih2/EREFeYosoT1y/1rlrfdv3LwObsCUvvAOmcyYi6d6QB74bvh/yopTk6VTsNhmOpFIG&#10;3uZD1wRhpYw9ubo4cgaMrjF9Q6iebFvubvtEqudUKkgAaSytvXh0gDB9aEbqJt2R/TFA1ei8vJ59&#10;GbD77QdfXQNDd1eqJy37hRmVPj2e2L++f7JrVQpA7f1Kw9A2NRP48RjpbkDt0EH5hiknfHJ8+mIw&#10;ZlE9sk92GPkEmyTJDdh8KtgpAot7O8yFry3N9QAEG8WBwlADAYR+HlilWCLeNXg9eC8OkK0tzdY3&#10;QvW1hMQCCgiMggEM1xekY7v19e6WXmgUIqoiqJuF13ZqrYNFILjQOd8KXK5WdBzetwHDtQqZ+/lu&#10;SGf6BnkAOAACgKCiptqihkJewj0httdBrHzwHvIBm8A+CN5ZxsGS5IV8OEjEaMoXeZioEML4WBbC&#10;rtqoW9U12TxSaagwmvu9gU4FSCxPsXtmOQHE21T6FwLPqVzje6meBxmzD75/wEzVsk32q0e2L7Bk&#10;Rp/dljmQimKU274Yhljx1/uVfXm+sK/P13LJL+z5QdvbC1e32G4LAZUhmTT2EVfkxmwAigpSBgzu&#10;MWNQYBY3YgGKDFnA4aonMgogiYzi/TuJ6hGzAA5sn8gohaRBj9UwHShKrpcTVkH4zA1yp8KajkbO&#10;KjeqsYDj/vpcTELhAhIVxFkABgUSE8euNjxRKOEeai/XYaLba8BwondS+ynwE1Et144kKH2bRB74&#10;nkDAPveslmMHDu9gKnDAg2q6voDhSGKxGZ4KwFFetMWd5fvURrevAKzOu92T5BeQ8X5YNKi3hQ9A&#10;OpFqxDahNschCSQf3zqVOmrXdP9cjCJWqY68ZRYVc1A7stL0ox2IRVJylVNNqZnWte1WxSTlpe2V&#10;xvKIbq3ZKVm+ObFPD2f29eVCW1bcuBJQWMvn2v/f7ULlFQ+OTkkW3HrjE88KKBQsqof+HQcLQyCT&#10;RrYAlFQAC2yCAYtrzFZAcbWj5EDB83GgyOMRsxA/6yuK0fKrBEBiKyuDl+gkvL+9VAYvVFgX1meY&#10;o6senb+WilGhMJocgNwILFcSMotAUfNvpTJuVYiuLlQY0DvChwU4RvfeSfc6MBx4gbVuVEgOEAGF&#10;b9wp3TtQj/w+hPWgvDzcXXnemE0RMN3rXeE6rBNGud/pGIYDANg/zk4Ay8Gl2ilGQT2xT2ef58tB&#10;qMLQcxNVDGw18oXrzVp/ASQjGbwNb2xjPMpoOnP1UOvMLUzqN5Sd0Qlqp33pTMIcb0x1nuo+SwUR&#10;pywQ9Z+tNMRlvraU3GTGwzI0kvUFX+9P7eX22F4eb/SPlwLKlZdBcCAkRzEj7UGsZvKG5vsIFPxr&#10;b0dJjNnIJqHdJDCJezwwCaonejzRPpHqKqLC9L68tgyyRuV4g1uiegBB6D2W2wtQlMjc0WyhGktL&#10;5EieAIzDjM0tCbHujVAUFDUR2wBg3KIqAIoETs1leVY3UqmtvkU9UIhB9fg5WEmAA1AYtoAEsLCo&#10;EYsv3jmDYdgJGIBDwoOWA1CCsRcAQ+I+PatrD7fn0ukjfQ+QyCsTe6DKHKhKQd1JdWnLokqXx8cC&#10;zcrZk57vnrw9EnnEXcdz459oEaUZAaO22L+WQTyyanvm4RlnRz17uJy6SsrQZN+6lL0iW6SezEHL&#10;vs4d9D76OBS8nnDPrdTUqy/g9PH+zD4+sFjCrauep3vUz6X+4Uz/cGQzMRpqENX3hhbZsHiPar5s&#10;CQcJKRc6BH0JFgBCwj1WcjZJgILHQ/8OsywRAJbVNseClfJ0oiEbQUK4pAMlYQxAwvhZhB2C0XVe&#10;Rh0JrweD9vHu0h5VEKA8qgDoPdgtp65ewjnsAqkMLxyxUMI0LDD9cKtndQ+FDhAAB0DhGmv9hrRU&#10;0v0Cz/ODqFi17Ple6e7EqfnJ83GhdKZ9wHGa3HftQmafRSTJo9s0AixAJp+45g5gt2kESOXh6+Od&#10;rSZTB0i33XYPaCBAUAEmDKqSpxGnHaXCMMFfuXNi2cbM2uNjH4E/kUpoTc5kT/RtfiQgNAUEGa0Z&#10;2So01zNJ8X5brCJvB7C4CmpcSY0V7dunB/v+5VFA0T/p32DeRwEFgAdGkReJm66843k6UAoqYICS&#10;FxN4+wmusVSOezwELePtlLBRpH7EKL1VI7CKQOKT7NOPo2fDwpVB5bhrnLjFzVrJJ7mNVB8Kixqp&#10;QvwpUQhEvyFg7qFw0JcIPxS2Clc1m3uj/cJ5qB1wUAhsUQPYBrDHhWrxxTFG6UrPnLgNAHvcyRah&#10;9rO6RMjXiQPg4Yb7AmgAacwvCVXCOVgEAQMgz+e9hO32j1gvMp7yicdFfpjflX+C4TgmcR9qDECf&#10;wzS65ipW950rT3diOf73Vvm8P+1YX8DK1ycyaBfu9TAc0nu8Vfu/f0Rt9eUaX1u6/+LsAdswtXlK&#10;3hDr97BEy2FJ3mS/aoNBTaxyY8tJX6rn1lgcE+YGKP1+00qyOwkhxj5xRgmGLMvXSj0U5R7nP8hb&#10;CXNm/Mf+O/ntZakW1MuBHb9MfFuoM3tS2v7fp7o3GWJAhKAbsokBS9N9XSxSAyAqFAqWQsf4c0Gz&#10;hp1qKlsHkLYAxGuv12C2184aCOuRVSH8+qWrGJZSCzYDhYLgqcXB9qDwrxwkYgndg9AvdT+LFwGE&#10;R30Lm4Jv3Co/T9LTLEXPAtK0KwSAsJj0pb+fJUpYkQLWYBUKVA75eXq4dP3+ArM4q9wERqN26h8B&#10;fcgvNlTIL/bRz/klnzAiBjHgOsOFF3AwtoP9JHWme7utiifmgct35dE0VlYbnNrZ6cSOjsY2xks6&#10;blmKRZ6Yh1agyQ3urDh+FrPQrC8QTNAgJZV3xud0owOwVCE0+NCqtbwNRzmptqxV6vkwR196z5nr&#10;TViJUhekHqq9otWUyi0Zn829NUBSUkHr/cquTa7k+68qdvQ8ck/JJyVmGRZcY4GkKIYBJKTjpSge&#10;O0AFwBIgQdiXXpsAByt7c96ZBLC4gBH0mdM06sJrqAQbbAS8khP3NK5lc7hhqu2tswrMI2G7oYoK&#10;Cp4TzME+hUKtBxAv+i7feBH1cvz6eCk1o2MlVNCTgMH5Zww+vAIV+JOA7vv6h7CqpwxwvTeoI+Vb&#10;ecd1Bizk09lP34vG8Ep5BrDkz1lFW/LEFmCTMGqvMY6V+D/yG9gMNSq1KDl5Jbvo2dmyb/9z+db+&#10;Z/+t/X9Gb708jl/GNrhrr8srW6tIG3R9vyHVP5g0rNVjscqiVRsE4THqEIcmJWcjbe2OKndDZVij&#10;H+iDawhigOT15LyxjfVvu8u6v7B/3LDZfdduPnVs+TD0zqv+cdOuXtt2/Drx/dF526rdgn1Ov7X/&#10;dfRWzx1aTUZrVe+LBY9gqVEAwAvojpUwqZmX3u6A5/DyKFZRwTxjfavmPt1Sm1XAMqic1iVwQPDo&#10;VrlqsAqWPhUazhwQFIrejfeBQBEi+wCLWg+DAVRYgfVo+MadCukFq1+uoQNABU4+PMESMITOwRIw&#10;DfsvcidfHgQaAepS6uFerPLxmVU/xZDXKwGNvAdmwqCFPWntvJVKhAn5Dt/Gi5irhob8BjXKPiwG&#10;EGA4bBnyTmMYeQeIMJqzLyARmNt1lVezZMdfR15mJ792rDrIqRI3pPIPVJY12Zjv/VpIKevp/ps/&#10;5UbnC1YrqcyLJW2TmKqBjjsF7wMqV6VRckwuLXNjn7G0WRgFoOjBQclGF20bnLQcMONLeRw6d/nb&#10;wkZX0mffatZZ1Ozfb7L62Mrqw6IdCb277bc2v5WFftpy26XbrNjHJwxB1TgJlxpAu8SzAALtU9D8&#10;9McnjMOVhEeN1fZOhSnhI+w7apmEDeAABCxDLXWVoBoNc7hbivpJGALWcLVxFb5FuvcGuoWuiSEo&#10;eCWYA0B9er5UuhFYLv0c69g8CqSvAgvnX3heBfdRgMLQ/eggAmiBqT4+ncu11P14DaR78qF0s3TQ&#10;+0JJ+neAAHs8ilFQSQAbl5d/JF/8H5UIdeQqGjXM/uU8qFf9z+UJK3SJ8QS0V4H4Tgb26aepLe4H&#10;1hiWLVMX+9feWWUox6Em8yH9Tg4Gs3gKHEcNq8AS/aLKsmvXvy+tWZET0anKkJbTIBD0CKobSK21&#10;iV4s+9wp3rxxeCB2IR66GFRPrS69Nc7a/3by1prEl8yzjsLDyo5NLrvWuypbaZKy5qRixc6hrTpv&#10;7br51hpCIWwzv8OIemutadVrzyt6W8IPtRO6DtT++iQXLGGOV84rQanUyJuzqdP+owTLqt7B/Qwu&#10;MYYjtQmVE2pgaAuJbEItJD2ooCJzsHXPRO90qtY5mM3pm/skbEDwWQbdJ7mKn19vff/zy63OXyu/&#10;ch+VX99nKyDhIXx61laJ/4BF/Lzec6cCfbpRvs5mDpgb2RT8h39bMqHfJBrsgAJwwHbk29UTqhIm&#10;vGAy4ZBPl1tSsQDt/4+0/2qMI1m6tTH++PPumSEJ1wDae+8dvHcESNDOzDbnO/pk7nShG/2E1Hoi&#10;KrsLGO79HkkX0Vm+qzIjVq6IdKAVxgJht6r1gxBV71Huy2loi3hed2Tg7VDuZkV4t8P4sh3mdz2V&#10;WylUlzvh7EsvPP2zEg4eBiEv1IGsFqQoHZHbRq8Umo2KSGw2lBjbI8eFoaUt6QYDxgxRjlSddOa1&#10;UJaCVGZb0sZt8ZV8uKr9IlKaEXt+L8Qp2Es86GWPF4swWfRDW+4sPbYRqovGUOSo9tYymBiGK4Qy&#10;WpZM/4ePDyfK6KgsbvUfrql2hCDKYKuiqD6kGFggymLeCcdkjbR5uLeTWKsKh+uMKEs4ZrxDGXwl&#10;skohPgm5UEi4BhPiPT9KYa8XFnD6/PHG1qx5fkSupTDX4bMUhnOf9K7Phjin2r4SX5rYUq8U3Ceh&#10;yad7vZP+H+ThO+0eoQpo8kEKc3ky07s4qbWqQ98SyTgIaLxDHgb8hSrUqkwUhupKKXyH6utJz+U/&#10;QVdDOvYfUMwDKeh5eL69DbPbbujc7oWj5lb4R+N/hOl9y9B/+TiwWiIz+B/h5Ms0ZMbvhCzF0GyX&#10;QnfcCJ1uOezt/Ra2bWzPhnhK3hoo6XXXHXgkeDJohV6r7IoyWDQMLQandYOzj/d3IVN7FxqLTKgv&#10;dP60ERaDQejU66rThD6FvE0EuJ+RC7XPCmJZs0Bgm3obS3syqwaSvVogI1EQLOJJEM7xj1ik6v0P&#10;qoKwKAgkhUqmUfCOSBSOeAxIo2PDTsMVA96BcijTI5F0C5ciCkVuhFRenTiqPN7CCXSPCvb5w2n4&#10;YkoixQBRdB0KQuE5QlyskOWTnmdK9OHM3vdJ78u3UEV8lBJhAKACCkM4HCX6qO++v3R+wftR5RlZ&#10;1/Mf4SrkE4RY749RHE7lOsNLDO30PfZNpHqWrqV6NPSVcrANolJNYmD/j3/+EUZXpXD4cRSWT8NQ&#10;vygK/TfD3zL/I/QuxWF0/OjT2Kqi/kkz9I7qIsJnIrW1MBXXLJQ3A/PM1er0/1FVVC9qmzhWRfu+&#10;htCg1/Kqh4DKuNWVhZyG5XgYxt2OTY1Ap2f6LOQFPdkaowMFaXtyhQVX9FPYzeyZdT8/3gq675TZ&#10;d7b9WVaK64jFohTP4gNWOCoMMpfMvhN/QEkujyemPEYqVeB4I17YsfDJUMgqEC1Fk2Blt0IsFADh&#10;P7gHy+O6J1k41vYZHqKCuxfh5J4HgmfK4M+qOkweY6rrUF7xpE/6v89SDJTj66f78PnTjb7jXu9+&#10;K+WSENGUwlBwT6Z08BuJnv+sZz2q8D4LbQyJ+E6hAspn30L0U0qA4iPkHf1wLo+nUn6hib4NxEX5&#10;7DoQkSocRJbS0ZxhVaaOexWr/Dg7D6cTeX+HR+FISlG72A7nP+bh2+NdmN60w1LVzMHROPRl5IWm&#10;+MiyEvK9TFhc9+UC58PO3qacEHmr29thOJaDIscGj6jTbFmfWhaAMkXxZeHyRlwKsGH51hUxYXpi&#10;51SlMLYjh3JUMjbdNeOSmcGHoYYEishUIBG0iBD+rI+lvicziQBitcC4nTNolxIINbBC0MM8DAl9&#10;NZ6V6SjJswoEyOc+lOFeyuQeEZZGHa0M0/OtoJIqgeexDZl2oqprlekoBNZ4ezYx5UFpIZ9fny7D&#10;l2QfMv3t+c6UmaoEi/8iRaFq4htNwQyBvLoCkbjum77v27MU6OnKjrPP930AHfUdZhhSIryw5Wyi&#10;fUip/tOQzAU05RvJE7bdRZdBUKXp/azq0XeDUKSgDIYBOvJelVI5PF5i5PS1OQrz/iAsh+MwHQ7D&#10;ciREGY6sA3u3VhWqNKxc96uZ0BV5bTQJrG2HXr8VJroWhdmX+JDeUpiO5E1JR97ww+CvXHYv7O6K&#10;wGZYuCknn1tQVJTSSHmoYjJb9K3ckLJsmaIwMRxzfwGj9sEfqONvLMZwJQXi42hPgC9AALHar7JO&#10;rOOzCpGPxRt4lJU9615iBvTTIGZCJjwKqsnUgXiJwbEykUyCh1zr2lvBL0j0IPg2OD6bm1VSKBQO&#10;Aml9tALTvVQFuuZLfJcnKYIU6FmIE7dBC0+vpQh34fvzBz3vwpAFBUDpUYhvn1AMIY62QREEZeQ+&#10;zmEo3z8LjVTI5A3oZ0gJOlDlEDYwV1+idwNdbElZFAXUlLLwbRB2DISo9Addz7eCrl6FybikUOYl&#10;nc9VTTTCqDsI2Z1dmyWpKErQo9tpsxFa4pJFOlELDDB2DH8XZWhmJLuh1mZC5Lo1qdCaX8oVwmQ6&#10;FkfpqrZphn6nHt5YCF7VDPEU+kt2m/S6boiHqGqR5sWlOJiJyadE8HlTzL/e21f9LK9DBUd9ToZQ&#10;pwPRP758CF8TCzXrscyk3ncoxcIOZwMp2rVc3gjPJ2HU6+gZF8rwG2WC1/33EDeg1vgGCCKE0P1w&#10;DuMqstyLo4nuR5lwQUE6FdDpTIV5G77pfXje0WKowjyXskB6D3TuzBTj28dLRxoKW6hwNBua23p5&#10;TAempYjpobZpC8JtXdq3whNQCNpLfv/6FL59ftCzbsJXIQ3fS8p78i2Q1fNDockHVcl6f9CSqgoj&#10;ID94NyK3ptBSlidDF7wcqiu58/at7j7Da871rUaOzQNc2tRaNRl1VW7vsNkVYuyJU4qXbFML+Ezk&#10;Np2JyjG7vyH3vBZKqoY6nby1KWXlvLCOD9JhfLe1x5XCfEx/3XpoN6v0R6FTUV6K4X1nR+Iq2d19&#10;aVHHRr5XxUVQFv6U6gZtZXae3e0d66b37VkZpIJACVgqFcsDTUxhgGhlGsry+9dHZeoHbcsjEmqA&#10;GGSgxwbO9dE6Jki2KkMZjAI48YX1e9T07ECeh6omqicjiEKMUa+dXAMcy8L1vyAR/w3f4D2oYlAE&#10;uAWKAdl8lueA5/Is7+azqp6Pqu85RgGDhPCr7/q271/03lL6H896zqdrIQXH+OYbM5AfMgaIpd+n&#10;/9P3ftYzf//6YMr6Q9fiNpuHp281ZNR3nh/JnaZq0jui6HzDUFwA9DyWQoMkeIt8C8pEjAnlMrS5&#10;ODYeiBfGf0zkaJTzxTDu9EJdJJRhGGXRhz2hSx4kkeIw+zQOSFblV5Uz0rAFsiuhUNwLucKerpOL&#10;vSdvt6R7y7uh1ZBzo/ehl12nJUQhfG/jj5P+KExdyR/QHsDE+lQ5pCwKxFykpCgOioGCwDu+fFTh&#10;KhO+CHbJsK9YsKz025NXN1jMZwpYFkfUEuQgkyhc4PeBulgf/aQMBFmo+7GiSEpxVYHbs4OpMk4o&#10;IMhHcYyT6LmkKM9nHf+sqoTqyTiReS0qCPGnr49SAqHJx3ua0CkEqhzQhZRzJ3b+xyc95+FY76zq&#10;Q4rx7aP+X/egECg73/JDysL3f/10ZQX67TPfLSVSFfVDx77rGd+fuQ7yC0rdmqeGQsDbUF7SD2zr&#10;+9ff7d6UcRuUXP+LYtDu86AUBea7rR9JYijG03ScoFm70Q4Hw4nKsBKOpzM5IfuhrdoBt5coLIpC&#10;2Q56UoJ2O5RFMTjHcnL50m6o1vZDs14KjXrOZtGmtyF0xOIoIIn1R7FeaGz7vPYgBzyEtVtQkFgF&#10;WfxBH0UXOjwGr1cX4buUhZe2zFVGohRfIX66zjPrOpwuVT3oevMYJHACYgeGOpIPqjYoWOMlyhCq&#10;GucbWJYjCwqDJZ8fjlUdzATBB7qHOA3oAymVEgqdbs/cq2Kbguc9UJZnMt8irSinI8yXDzr/GBWG&#10;95LSiLd8uj0IX4Q6VFff4Cb6Bhdt63t5f1Ku5fvhKt+f78Mf3z6EP789KX/gX3q+fT/RXnlgqhZR&#10;FNABYgyHAZ1AP9CDKofrQBaLQyXGQp8alMeeAfrKOOhbA1JxHXEbjLuqKgh+0ihVw76Mmv1dKQex&#10;LmasxtBbbWbJLojMdjyEL6E2YfgGU3RVK0y/th2YwZNOZ1CQBFGYew3tYp3bjD4KwumFa6TVJtjx&#10;laEggxSyKwkfJfdXGU5cBKsyls/LS9tp18EKPul66mDIGO06wDNIRMZQVdCMDoTiFjK2F3QxJAFl&#10;dC+ZRqazT9XDf8AXUAws+k5k7kGWyHkykGuwaAoSsopFXikjn++oXtwNNjRBKfB8dB1W+s2URUrx&#10;EY6kQjd0ULVK31Jd91UFjqJ81bvy7V/ZBk2lkCgTBfZDhoICftLzPkpMUaQkFPjpkXiIjOFB7+zB&#10;vRvLNxSHbpVwG1CCrhGWB/p2UpAIos72swwJYyXgBhoTJ3rS+Qciw7qX8z15M3BIDHtPjggzJkEj&#10;KL9cZccaA5nygphYQWjRqIrsymkp2GiM96HEEBu6GQhAypWCdcN84+vw04qYU11UtSrC2L8+jrp9&#10;Nl1IkXzxHybepwCN8VO9CFopkO+fBbOqi78Dy8/XglwdUwaT0b8LXegWgOXAOz7eyouQBcFlTIng&#10;JFiVnsk9Zl2gkOAa5YGcUvCf5Rl9UXVABBglBV3c+vE0xAXkopKRT8rQ2+NBuBB5hBvwLVQF9PP4&#10;nlQtpgB67z+eQQadfwRx5L3cHwoZpPAPSkFGXf+d87r2988QV/2PvvkPfevfv+t7dZzA2HdVS191&#10;3e9fdN1XkVulP6i6QB0ZD4QT5PlDpNdiM8rb6CF903njdypw8ggX/Jv+ezYeaF8oo28CRfheygSl&#10;MqdBecQ5uBoKRV7RbwePkm0MGyNHWapMKVKphZ3MhrgLg7y2zAsqN4Q8g6J5OzTHlKtSEMIhoiBM&#10;WLyXe2/NO1lda52rmXMNRGmK6VqvbOpdZQIf3xULLkmJUJQduVTU3fNhW0p0Zgrx4wtupLiKPuq7&#10;tn//zL4KVR+MR3AiK+KD+TAUg2eaW2kFSDwiaYBTZqIQX/hQnXdolnWCKIZcWChk0JEEq8QDsDYZ&#10;XUsD4KMQ6fZU1kiQD64ipcLSyGSqGit0QwYpzMcjKZeqGnGU7yKq34UgIMr3j2euIEIP0Oe7ChJU&#10;++MLRnGtlGoFcqtv1feCPn0RP+7jGvLjh/IAhfr96134Q9t/oDi6/o+vH8SP5mZkn/Teq+oLDqf8&#10;QWkI0fO91/oOCvyzFMPyQe9vKCzFAEWtQVL54fEaDx/gRoNKoO10OLZqJ7+/b9UwXKQ9qIuDyNtp&#10;lkK1kQvT+UBOC1OatVTdiJN090O9K76iKojFL9rtjI1NZj7gNyzthosMorD8+jdZ9O+fKWQRNllx&#10;s940vsKCCrhaECIid1QlrN79TRn/uzLhx3NSF+tFgeMvUo7j5cgU7wprxnp0Ha4qmc911Odk0u+y&#10;0EGnYQpF5uCBmELceBzE+IkyAwsCZlEMYJ6uBxx3FPRAGdUQCgNJ/SLu8IdQAAsHHUEJ5Hcp+J9f&#10;ZOEq2N/ZlwLY8edToYy+Qc9DaX5nW8gG3wApec/fv4iDyKOh0P/4/ig+Iq8IFAWd9H94Tl0VBIiC&#10;Iv2u/6CqAHUwHPIX9CLQR3jguxQJfkK1/VV5ROyHa34ImUDeD1IAQxZVUW4snh8oB4aD4lj+qHqG&#10;r+Axnh0wVHYaes2Wyiqv/ZGNM+6N2zYfyu6eqheVN6MFW6NS6AyaodCg85qUqSs3u6Fqqb4nNNkW&#10;p6FTU4GJdNAY5jzPiDWXTaspwMuTY0OTbqMuciRE2WEmYwaKEdb3RZeZkpxxQRApD1xR+PIAVNhH&#10;i5HFGUCST/JuDE0MUahmQBKqGH2USOmhSC4KAfF8VHWBIhhJk1JAap+VER+FEh90nkzFVUShqN8t&#10;jC6E4dzD5VyEeahvuJAyoJCySNpodM2fVh3q22QEFN7vqn5Midi3c1QtFDhV0LEQR3xDHg+K/u0J&#10;BbrU9deGJqDmnygLSKHCx0AIxsFH/v5NyiSlMcXT/3APSvtN3/wH6KvvZgn8iLJ4POQNykMVStWD&#10;goDQ16cz67vyRN7QAAmKoBRSFkMT5c+zjMfy5sLjSXTang5GYT4e2wAzEIXFmT5cLlTFZMNeVoqi&#10;qof58JviJm0WIO9LUVSmlZbox6Aqb2dL126GSk20RMdblRIBNxBlTy6QFKVZs5c8mM1UvQyVTsKs&#10;1xc7blqEjzm+mBCOtV9QGDSQtp8/ZGVk9u+qrnAnibJa/ELo4aIPV6bgsqJIoAhCZtGay4c+q3oA&#10;GWhYe1KGPApRrJe4UAVi+Czl+UQ7R2JZRFmpWtiHc6AczyKVtK88r5BlqWukQFI+3NY/v1E1Skn0&#10;vn/KYoF+0j8pUBXin4iqC5Tm+f4gfJM39P3pSNUQZJr/cTT8AR8BCUEZpVSFhlK6154vZftTSoQ8&#10;iUCjUPwHyEtqCmhGo+dJ6WgCsGqXZ1tV5RFg/ot3PJbRfUIxhC72/SgMhqTvZwbNPx+fwvcPj3KJ&#10;5+FIZbacTMKEGak67VCTW8zYYWZRalSK8hanhnAH81FolonI0h2SCRyzRl5bnWKotwoitHsGEnRD&#10;oBZ5A5KwotfebibcLeWVXN+Gs6PjcHqwCMvRwKbHIugGhFHl5KUkNAiiqbhav0Pa4DPyFp7vGWI5&#10;NZg1j8Dg/F4feaKCUqZQ/SgjQYMfOk4/FHMDZTFYEPAJnIJIKIq1xkqwGqvSVH2QURBcMvEP/S9K&#10;QsahTFiuRzWXphhuyUICZfzfv96Gf4iA/uP7ffjHNym2ChlC+qcQgGN/lxL948cHHfugZ4MuFCwI&#10;I6EaEUp8VQFDmn//4sjiCkDs5MaewbNQPFa6+B3iS96gVLr3D5FhlAmF/izSTAMf1TtVDkbzh5CJ&#10;70BpyCfiT0bwlU+H07Z9V8wnYi8IeUI1ezabh+uTs3ClcjucTsPF0TL0221rW5oNBmboLJZlrf0C&#10;BVAWcl9SOeL14BZ3OyVx0HciuTl5vrnAej0E5Ep4Q0IVKYp8bKHJ49l1+F9//yP868snwd+H8HB+&#10;ZnXcbDoJI4I51UaoizkX5QGx3g7xlb9/o5qhTpVFSRjlRmH+eFYGmOt3Gq6Ox8ogWZo+GNjlvGfY&#10;rQhXNxyrnkaRjFfowy1wJvT5Iq0HaQi33wmCccG/6hwejAXPKABxBjL5XugBr0E5jFuokP4uZYCg&#10;gg5/frm0d/1TBYyS/EPb/5RioBQoyD9/PIR//v6oQnZUACH/wTkVOgr2r98/WYpi/eO7FOobiiH5&#10;ehn+JeXiHozkj8+qoj6f672kJFKqP8V5/pQXRdX1j28qdKXfnuRVCak+3+Lu6htoR1JeYAwoHHlE&#10;Pnie3Rp6gjLEibieavQj/ERKZSED5RH9YM6PcC6+hsVwGv4v//y7kIWx04sw6/dCSYWPUpg7vJ8V&#10;dcjqP85CVYaPYhDyLwkA6hWBQXlXSuWR2j3pRYF74Sh7QhIsg+5xNCLhSrE6JVULS8ZxA/v7+gO6&#10;F7DYD6tw//58Ev74pEI8mylDRMzmqnf1gUAmTJ3wPPD4++cnFaJ7LXATrOX+Yh4OJl3LHLwarIWP&#10;RVmoNqhiPqngP94chK/wFVUf34QOZO792URKdBh+F3GkKgExvqqQPsul/aFCoCD/9ceH8E9Q4sej&#10;vcv/1LF/qkARlOGf31XopFIAUAZe8XcVOu7yP39AzB1t/v6VqunGlO73z+IfoBHPVX79g2pGCuGK&#10;I3S8WNgz/6X7//XtSilItwj/809VN1KYrw9LPesk/P3zWThZdPUMyP40PCu/qHIo9Ct5RPTw//H5&#10;0RTiVtUrsRYU6UHoOx+19D0gCnmmapY8ksLA0Z6FqLfilf/r7/8r/N/+9Wd4ODqRw0HLMm040AR5&#10;tSrjaoEAW8XiJizUjZvMdllVFJFcuhkw7JTag4gs03GYoqAIkFn6RdJ31kYMCmVs0WQ9PC+WXMxu&#10;hJx88AJLdcg/35Ps/vYubP4mX/3tb9LI9/KIdFzQtceEtrsszb8tqNvUsY2wt/E+5HY2dR1NAZuC&#10;OxHjbXlQWyJVW5shq+28CFde7nfVhqPyHrRoZ00x46hCX2m87H5/3afMsEFjOsZEQEx9zjmGqdrY&#10;ZrZZVKosq2FGhQrTUGm/on1Zz0rK+dCoFe0+hndyX3p8dHpAPcJEQExTGqcrJcPZ9lXSWbbO9/2c&#10;T2/a6fhExSaycruec9qO8+Suj/l6hIjPn5tIci9pvNbfw4/7zNt+rc2srZRz8Xj8H0/9+TzD/tOe&#10;4cfTYu+v1J7B+eS/7P1W/7++32f09mtJ4zfE/Zfv5vfbd/A8rrXr/Z7VO3Bdct6F5QBTz+D/k2uR&#10;UxnM0eFy9X6UC2USJf4vwrBZZrZiZCZjr+JwZ8IFDFKcspKsjGhRLoepdGwsW5lpe1GrSMphVi+H&#10;o3HBpmljZZTrK1Xrpz7JAePZmYrt+HgRHu6uwpmO31yf2YBAQhnXV6fWWWyimvV0pqq/yRw2R/Ka&#10;82HYK4RMnmWJRA+aPrZquz4OWcZrFcrhZF4Lny6q4e5QzkZLXLKU03vQQzEXNmuH4dfmQdiuHoWB&#10;3v9iXghn00I4mtbDYta3EM1k3LMgLh356WxI89tnAdaNePDJwdjGr9WrBVUSoqa7O0ZPmfIe6kJr&#10;Tq2i580HFkckpIPvQSSANs43DO0g3hanmrVoPk1ASvcFLjQDUdswMU85v22SFUjsb78PezQkv3tn&#10;+5mtt2Fn462AZEOAshkymwISgQrCGssAUjlHdwj69NJLQbK56WAiKchrKxd27B0M5ISadJfxUa/J&#10;aiQ6xoJYDXrusU6lBHCJAgiweBbnDXAaNX28g0pVkhV4ACJrUPE0rwwqSeJIV4s/SQASFMy7auic&#10;ngfY2IJkKGeioDaRdlTalAK78pImBoPSJ6kZgrajsbkBroHCjSpKNBht86zVNX4s/YyfSfzPv1wX&#10;n8sz43/zzsm7xXMv3kH7q3dMruHbXjw7bif3pfdfXCdZfaOe4f8d/9Ofu/pfXePzPfv7rZ6h48wL&#10;He9hmQPmOXJQ8aWevFyS8qE8Ut8JoDBMjEGRvmJyXWWviiupYGbdalg2a2GhYwvpwUxUbwmgVMvh&#10;fF4P80rJAIEpbS4EJIwHYBwAM5cAGswkwiL3DMJYytlk+hn66DFiySb5koHTSI9+nwooKt1RyHRO&#10;wm59ERZjeqnKOW0WQ6dVCv1OIezs0wOkHibdQvh8WQ6XSweYaXffpsHJVA/Dvu7t9uUCTKvhclEM&#10;lyfDcC/jp58gM68QoaH3Le3S1q2bSItYEM2wTFd0KlBp1BjJkw/bW/ROyVhgBGABZCrCCibWoNv6&#10;My1ccs6h0hZQEL1/sy2WAKDAVEgRGArAYiOKbX5r5jzA0PF7tG8tBrCRrbAvwMjviY0wIbYku6mX&#10;EFi4bOjctoDEmQ4gtLehY/rPnBhKTkwlD9gwVk1AkxMnpysVoUCEdauyCZMi02EjLMrPgq+sMQ6Q&#10;sDSUKYAKGhDhmIEBoCKpCTiY7bYsQAFM9pn5VhJZSh40FuDkbVuAZSDiw+ltArEEWMjsojK6WC8Z&#10;W4mGHcEEoInbUWkxPsQNhG0/j4LDXEjTBhbviUYaDY7teM6NZ33PfxJfG4TtQbIdJbkmeXYUnsv/&#10;RInHTPS/6e9Jv8Nf38f/Z/3/6XdZC89Jb9v/J9+/+g/+OxHWi+W8vW9yX3wnz1sHm2NR+aOjpR1L&#10;l1FM4zbnjieNMB+oBp+wOkPCdFdS0zkxCVVUxkzECACYmXRu2aiGw4lYSk+gsmwng4KZaIV5K8RE&#10;BCywFtgLrISJS2jyZVwJemwVpPTa9dsrcXT/cJwLhfYkZOpHYat5GDLN47DdOQ3V3sBWPfhwIhCZ&#10;FMJ28zRsl4ZhCyDR9mZ5Ho7FmHYai3CiZ8w7mXBzPhWIOTOhMYsoJx2Ez4+n1tjDcEwGJOGKIrCU&#10;pa6nwwuAApjs7YpEpACFbgTMKHC4GOiZ3h2AiCBtC9Z+8fk+vMnR3V6Cy0MbNeFa9h1gABLARkbH&#10;dQlzgQIRtmNKJdwcgCG/L+BgeUsBR1EAUcrh0myGfYFILgER9gtcvyu2IqZSLdKze9sAg/9BYCLM&#10;whOBxUSZ7wsnk/F0oBGrSFwegAjwYFVL0ugqIfj6sJaqAIMRToBKlBVTAVQScKkrs+wZgJEUim3Y&#10;i03sIpoLoBSVliVpJfW0u2YwBgDxnBuon9NxAxNtpxiNGZcMJRoI96yMDAOT8Ix4zIwtMaooGO2/&#10;k2jgcfulcH964aJo4Gtg4x3i/6+veQla8R3ifvy/n0m8Nm5H8cWU/L/j/znA+DtwnvwZ6lqO2Xnt&#10;M1+IHdM9PIe5548PDyxvY/6nywdhe1KpqcavhoEA4uygY5VILHsqpoPJINydtOXiVAUsJYFJRSKA&#10;kU6Mc4XQk84tOxUZrQxZoILbA+thJgTmQrm7ObfZkQiHM0sl+ooeo8MACnpt29L3uGwvC232u41w&#10;ONwNtZb+e1QMW+VByLQOQ74t8Kgvw0ZjHoqtUbic5cNs2gqlRiccj3LhYLAvF4fFn5iER/nA5D0C&#10;kpvTabg48AHw9NW5ofnDOqwfyP2bhHazHs4EhDfXAuMFExVJ1/N7YUssheYYmmEAFQCFeMuo37bW&#10;a/oe0+5GmxTAQmMocZY3IKS7HBivM4XdXRCKFTS8dZGPXrEYMRifhIdtZy87AhjGyh6yZFpfFK7I&#10;Wj4wkK1QKbjLRFrimFwcetMVDSgESkojSNDYGFGcJnJQHLCIizE64HjmAyaci+Di4OExF1tDWfs2&#10;wTEukhhIUQDCpEEGKiumooIVmOQFJgYqxFWkYD7nHHPwJ4xFzyhazEWgorQkcCnVKwYmxhxM8d0Q&#10;oiKvFJprEuWHnUSJyo2s7/frMAD2o/wUUBKjxtBeSPpYYrjp4xFMXhxPbw99bWgDj+T//P/X+3+5&#10;79VzLf3ps38iyTXxXlyc1f8k98S84bvJH5a7Yer4+F7pfOVaYionx4eWjzGPV2WT5PVRuxkm0o+h&#10;gKKr8mXSxVihwFhOTw7DWLo0F/s9aIvNiB0vxVRwd2Y6vpDhLaUjh/2KuTiLmS+swfRxPlfxgbGT&#10;Q7kaMGlfxtn1mBSdxVXvsDa2nkMLBy4Rhu5uiuxJzzueCChGe2Ihe2IouXA2zYUruTQn42w4Ge2G&#10;cwHL6UHPbA8bpDPcVK4cXY8Z8ULnfDq34eogDxJG4zLTxowRF3rHa117K2F6WQY21isEXj2WYq6P&#10;BI8FUGlK708FUPQz88GdS7EVmrpuLGANw3mzQzxD4ABAwEYMZNg2oPH+SzATAIAADbNwRUAhhV0c&#10;zgfy/0Q7lyOxHbk1AgPOAUzcRw8FwMhiJACGgMEByWMkzobyynwHCMCFY0zXb+6OUrpIABjxHntG&#10;Ai4co+AoMGcVDjCRuTRrBZsnmbkHARSTBFA8ruLbhYqDS5M2NQELysXz6KBeFKDUa2WBCQKo+Hal&#10;WU0U1pU2zugOE7EU0DBA8GBtFPfxvWaN5w1U9CwMh31/5hpQDEwSicYYDS9toNTaL86nJV734noX&#10;e66O42bwf4i9DwbN/0v++l8p+Q/PXkvq3X7yLEDFF1XzfOGdIhDw/7yPryDs7xPzPeYd15+d+grB&#10;sSxgJbEsyNuFAGUkljJVGY/K5XAwaoQpFZHKG4bC/NYEXnvSh5n0b5IrhYn0b1IshWle7EQVz7Rb&#10;EtAIUJaq5QVAAAmgYNP3CVCYgBwXiAoRhm1gklSI6KZPeM48kEcGRIwS8mH2x3Y/DAOXikm56MED&#10;G8LgmXOJJtO69JG5GY6XY9nbnsVBmDcSpnEk1wQ3C2G6II4z8QejnWAksKmH+4vw6enGVgC4OPcp&#10;m5lDYdhrhGopZ7EUgARwAVRskjbZMKv6XJ+J1YipAIDWjPuJrmHH+jbZouQNk52zxjkf7G4HHeMc&#10;WCLYOOBkQwaA4TwAo3sOBCYAycFsoA/tCDwcRGAfAAr3udE7y4kAAfthXUyAA5CBMnEOYAB4yHTf&#10;d9bBcYCGezmHgPKACmBjIJMUFgDjgVsHFECKtFQWiImdZE08tkIsJcZWogtUFUozHCrd2mOgomMl&#10;gUpZSF3WfrkhEANUpGA11TQrap2i2K7sYijttil9BBRWQozgEI0VMWBJAwmGYttu4FyD4UXjXxlj&#10;NM60xHOpa2ADPCcei+wgnk+nLI7H//AO9n72vqnrJPYepHZ+fS5+V/qalaT/Jy3JMZ7D/N2ssGjf&#10;zDsoRRw4erbao/1ncj79fzCts7NTGawHamOZsG2AUm/InZHbI52Y4tbQqtMTkMzqNh00c3Qyqf75&#10;YS+MGmIlcnsAFFp8hqSSKQDTKYXzeU3sYOyAonsGKmsmlGXqaVY5QCcjQ0EIAOMO2XymMJLrU+uj&#10;yFwgDGg6OZwYsGCszGlqACNXhrgM7IVeX7hWDEdk1kLAhpmECPZiU8yMjC3SeoNdcj8tPIyr7QpI&#10;b/R/V1e4P8fhnjGsd+fKK7GNW0aZNS2WAnAAIE4mXro9TLzHfBd0ZGZsDCPb6FwEUwG0uAYvxkCF&#10;JUsNRIyduI9nQIPwJ8mxeJyUF19ORe/kLxLEBC1hNhZzgSoJTAASBHABLHAfAAa2MX4DFUDExM/R&#10;5xKXxbYBFQACF8aOJcCTgEtkJwALKQVowKJnreMrHhsp0pQsECFNB2pjTAW2UhCjKZbdHQJUjKWI&#10;tRAJL+tdABHcH4ClBLAYwOh9EL1fjJeslNkU2ZXZmUnCUrQfDSEtZjhcC5DIeAxkpKgGMElNjeFE&#10;Q42G7IaVMs64nd7/DxKfa9vxOM/VcXtXpfE/47nV9n8nPCdJX9yX7K/eXeL/49vWopN8N9d5fjjI&#10;TcYOKgY6idgKoCPmiZdREagVC1gDPPnfDlfHPWMnE5XtqFI1cJkjMqhFsyZDVCXJil5zuT/jepiq&#10;zKdiJ0u5QMRU5irjufRrKl27WIjNyoBwc2AozMEKuNA0jbuMPqLjDMBiGz2mFchnViJ1oPBRkT4y&#10;EmBhqAWjJemUhItCkJeZIn00IaMoz8RiBCxiIAyUO8PlIW4ioIFFACrHS7qs9sRqVOELfK4FJkzn&#10;fq9n24RDesbd7UX4+Hgd7piTTu9wcjAyYKFzdWZnS3bs03ARqAVocGsG3boAiunBxgYi9DNi5ASg&#10;Yp3xacTRfW8Y3wGwELCln6wBh4GHu0BRVkCjdDHxF54r5UUI8uLyACycNyABYLQdgYPUQcXZiqe+&#10;DZsAQJjQJYKIxURktHZc+wYqyXYEHsRAJQEUGAvBL28SXLs/JsZOeDdcn7xt51UI7v6smUpBAlMp&#10;SFg6jRH+BQvgOlsxxqIaDFDBDYK1VHhPKaUrsSvwWqGdrbwQXWOUPgUcVgsDJgl4sB+NDiMz40oM&#10;7qdi1/7kOKJzPz2eAqe04bsxu6sRt6NEI/63//VK0te9uCf5Lz+eAqxk39eC5pqhgAJ3LOaXA11k&#10;LVG4niV+YTEnxwQg5f6oDBiiggxk7ONWI4ylE+OqGIoqm5EqpZnSufRjPqyHSb8SDvoCEOneUtdN&#10;pV8z6acBinSKFiACtUcjgYt043BSsilhrSlZ7IKlekb9rvTe3Rxfjwp9qhozYY5km5dQBg54MNuF&#10;pwx/nps+o/foLkJ3Y2bmotnXpoehR+inu2RkCq6PA8rF8cwCpwx+IFThLtBQFX7f7JQYigGKQItV&#10;XQzY9MwLAdGl3sWakcWSem3puoDBvJe8x1DYh4F0mvrmUdviKICZjbG/9oGfYIB3PYFM7MXutLCV&#10;twlTEULJdQFkYn8VGIhLVhSrb0NVQMPFtG80ieMePyGWIiBZMRSlEo+P4NZgqBXrA2wZqMwmE1m4&#10;1EAk2ecaBw0/x9I/6etipnvsRAYegQU3KAEWagkL4NK3RDUTaV4MpQxjkUR2sgYVQAaW4i5QTWm+&#10;pnfXe9MqVLEYyjqWEgEF4Z3w2X3hMxZc1XYirtS4PzAQD8q6IayBJG0cZjir/fQ5Wj3WhodxuQGu&#10;j/3vygoUZNSvjd7/W+xEwn/w32bEicT/jdfHNL0dz/+3Yv/Pu0TgjM/um/uV/nbeazzyJafjsdW7&#10;KWWNdBaWJd4CS1mIQccyoVMbZTGWHiAj6dZU+jAuy1CUzsVe6Bg2EKsYAR4jWEktzAQ6h3JtJ/mi&#10;BWfp/IYbNG6XwkB6dn48kYH55OU9uRcEXdFDdC+m9H+Zi9GbKyJDphmXMX4sgWC6boItuM6vj7nU&#10;OSd76XWaNl6BgS4wGptZH8ZyhisyN1eInsk0Cbd0Dx3TkEPZ63LaM6ZyIyBCbplkRExponyhdzMs&#10;5WA+DEw8z9zVMBMDCIEKM80yWzBBXNgQoMI4TLqzM6jknz8e7XqmsCY1pmIsBaYhcaMEPPadnUgI&#10;zLJcAqACMMBSht2GXr5no15XwV1dCxABKPTSxbhhKLAfc2UkzhrWmcc+GRZB42eyvtZBJr0fU3d5&#10;xIYkBjCqIfgW3CADFv2H9WERUDB7P6wLFwjGYovwAiwwF4AkaQkCVGrW4qPnimFF18eBJQEXWIpQ&#10;vtnQu0pZWR7CwEQ1Im5XZCkoN82d0RAikBirwVDNSNY1saW27ft2T7L/wiglr2v59fH0dmK4CYgg&#10;PNe316kfc4Zi8uo9fd9dt/gfafnZsXh8/S6JJADi+y+/wb5T7+oMhffyb4eF2Lblh79bfMfFfGax&#10;GMBouZzb6pLtvq+wDbB4EFauj8pmCjtRWRFPmen4HKEFZiIA6qtSEBudic0sYTbSp4XO0TfFYimS&#10;nnR8qrK3JcIEKqxthx6idxFQ0DtmnbFJ7sVkbNLdByYvQTdipZm2A5eXFaxsI9mPum8j1D/eWEwF&#10;xkJQmQAs/0M/FJqNJ8NOWIw7xiDmY28ZYinVa7lTTKPA4kJ3upcJa7t6R1gKMxAXZecEZm0xhP2M&#10;QEIkQVgAW6dlyWcBOrLALONnGPDENOfETMEMIxUCljc728xxzcRg22Frc0MZ4iwDkDCwiKJ9UA/E&#10;wm8jKMt9sYkZNsJ9FiMRgBAnAWBwaYxVWKa4O2Idi1QL+DHPPIQl2NcAs972a6L48SixcHge/4OL&#10;FP1YY0oqZD9HAeIu5UIWsBSI+GLNMaYSXSBABVEeCERoZib1QK13fotsJQZr61I6Yi+0GBmwyBWq&#10;1+uh1oj0+69ukBlGYhAYSjQSN5i1xJoYSRuey88BBYlsJBp1TE1wO1IA82I72R+rxucZ8R3M0OP5&#10;5Np4fdxey/q/0+L3/vt3Tkts4YnfvgKR1H4aXGYsIq17iKkcYORzgfukpUrQV1/3hbUFKAINQGXG&#10;tpjKpCK2wnalGroqS/ZH0p8xAVxVVnOVJQxloYpjKf3pqDYf6/zZomFuDy08dLvH/Y6NBwAK05ez&#10;lByzVtNjlWk91rod9d91Fpbieq5jpqfOzj0e6DpvdmP9aDxluhACqzyXmQs+isEQ9OUY4MI4Y+zU&#10;7RW20rd3uRVbupcrZItU3J8biwGE6NAGwQAUYic3tmHpCzEt5sUj6Ht9Prex3sxS+Y/fP5hrxDRe&#10;XGsprT8ACZTH3Z7YTf4loLCNq0MMZaGXaMu/wt0B1biW1puKEAtAQWAlxE9ogsWQm2QaGWaZ6CAR&#10;AYYMswy2TF1n4Po8mby+NooDkK+KGgskFhTMJRawMRZtc8z+w9iKvlEZQAorMaYiECFoG9kKMRUC&#10;txFQTAQoxXpkKx6o5f2iq+P9WwAWX7a3Wm8ZsMT4yguDkJFitFbzWurbBgZs6zo/5/dwzAwOQHhl&#10;gKuaPjnnRuysg21jIPb8dRq3Tbgupql7MNC0Acf7XsvqOXF/9bw1oLj4cQcxf+eYRvH/d2Eka8wD&#10;/t+fyX/Ed1kfZ0lhmArN4Z1FLzQmYinDuoymrTJJAF/A3xF4TKQ/U+nhWPpCU/JSwI+rMxWgTAQe&#10;uDhT7U8EDvSgnQhECNIuSqVwftAOIwEBndtYo4m5btAtd3ecGdO6AzuhmZgmY1ydqKuur1GiznuK&#10;UOHG83YsOYfdcM5bNSV6B3qw2oQQj5c2mJCYCzN30bwMELRbVbNXbBfBRbplrI4Y08P9pZjJvtwe&#10;uYZic4ADRAFwiAFXGigG8kroi3IjMGHuIljKdzEUetJGluICuPj2m4337wJshSArD93Z3lyDilLY&#10;xzy+mPy1mehUZDfR9YmujsdNvJUn+okxpV3d9iUeE6kaq7Aeq5ZpOk4atyU2FofziI6vMppt0r8U&#10;yrpliHsjFQVYOMYqdTZISiwlp8x70QokYCEgC5gYSzG2sgaVFVsBWLTtbEXAqdRiJ+124vo0DUwi&#10;UzFpunit6rIyFokZHAYTJdlfGWgiaeOjxo/GujbItRjAmPEm26tz6/vSz1yf8/MAijXdapt35J3X&#10;970Uf8/1/s/e52cSr0tL+p2Wi7ntRwDhngiwnk9JHklYpRdQacw7oTnthNq4Edrjttz0lrFH4loA&#10;z0yscSo9gp3MBCKAykS6MinBSuphpHRcLBlTwQWaat8CtdJVxv0s2rWw6FUDKwO39Qyaah1QvOLC&#10;9WVaZYKhiAGJ9DPGC6Mem6Cz6LaO02Lkeu/6b7aR6PH6HNs8K7EtCQFbmyaZYe7MuXlGP5mF2NNI&#10;/6FvEhFwMkBspxcY5EgTMmyFYC5xGLpMQBBoPYoz+pVl17AUgrc35wubkYVZYJiJF0D55x+PBjwE&#10;Zm3CUfNWPDWmQoc1Zyn7yYjEXW8NEtCMBx3rj8IczMgGgwn1AkSZPeLrwGPBWFiKAYqzj8giTJQZ&#10;FnvQdsxoAwKuJZVENCYzHSR82zLSrk8KI5HITgj8mui57Ee2QisQBe7AQpyEd6qHMsxEGQCwpF0f&#10;C9YKUFzWoEKLUBpUSnq+NStru6LCR2mtFhSoWCo/lf4t1YYzFQClrhTDhLFEd2IFHFESg3bgiYwm&#10;nouG+BII4nbcd0lfnz6elvU1PxNq/DWoRID7+bX/6dx/+p//xFgQgq8R0KL4vRFoXGh+tvk5hgR4&#10;ld+jeqiOxBTFVFq9hr5lYIDCgsH0Q5kRV5GuzekhK/BfEFORfk0FJAAKLAWZq4w9QAvAVEKvXghD&#10;6dLZYdeajxnJCyO2WYUk6OvBYmxuBvEW9C2CiYFAoqemuxxLhOuiDax0Xseifvu2n4v3+LN8mzV+&#10;GXvDZLVMu0SLEILbw9wVkAGAxfqxzIfWGsSK3Kx4OR11DBSwfwABpgJY1MRCegJQpq9m3TqmuWIk&#10;MlM/MDsQ4ANecA+rQOH2mBSKHlMBKHCBLGArlGKanshW6C2L38Uk6vhdAArXGZOhY5sAhdkFvQMb&#10;g+1UQ8vQ+GCTlIuSzgwABiGjLEN13AohyXCOxYzmmB1P9v15/kx/hoOIux1+Pe9AQZsbJECJ4MJ1&#10;0Db6qzByOQ9rSQDFQUUAInFg0XVCe5gJKezF3aDEBaL1R4oHSwFQoNnUiAQFaQVKs5S6AMYAJ4mv&#10;rEGFGjgabSKp4+maORqbGeQrSRvr/56sjf1n9wMqFldJ3o33+Xf/w/n/9A7xHX92DT1oX55ff+fB&#10;crFybyx/0qmOxzycTka2+nirpTIYi6WMmqEuhtIAWAZ1GfosHDCxzGxio5eXOgZDmUmPZkqJnZDS&#10;0xbGQi/akXSHZuVJQSDDeQHLpKOaWy4xrT0zgROuDgwFHWObjm2s5M4IYHTZ9RSdjrqf6L+Oo7Ou&#10;q9EGXgIIuo+uGhtP7jGb0b5Xzv6M+Ew6xjGjJs3PrNdIJzoCsONBM0yHMLauCXEWC9wKUJgTrq1n&#10;4bZg0wYoEoulVAo2UyiLWPDsx7tTm3GKef7++Hyj75V3ovu41liKhH08nzewlE2ByrbcHnNpxEAs&#10;YAv90UOhSMw5BsIxUX+MoxDwjMDjfVG8g4834da0TwcyFsxmLpKYKWuxa5UpTCkQM9bFB/HBMshM&#10;AwiOJ9teKBGo4rOSYwKV1bMlBiwq7BhfwU2zfdFYVlylu35e759mKx5TIUiLG+QxFmMriXhcxYX+&#10;Ka0kluJxlcQFko9KPqRBhWsAHL+u6bVuYiRp4Zgb/EsjisdXBpi4NMhrQ0X+0zkXnvez4y5xfI29&#10;AwaMcaevsfdJ7f9F/rvza0l/S1po0XmRN3rmz9L+wHstk//1cTM0BCik3Wk7LMZiIoupsRmbEuFo&#10;GaZ9MRXpDGwFMIGFMFiQ/iqzxP2ZSP+so5t0aCqAWQyUqrwXw7zFU5iN3Vt73N3GFWJaAZpqZ8zL&#10;Iv2Luhn1FCaOXlhL5Erf15VnrFiZesNARf+NPWAjrSYpeo3N+LNNEl1n26bpha3Qke76yJqAsV+M&#10;nR62rMlAp7ijuZiLwJcObMxF7cNwnHlQ4dI/i4lCGQLAbOq4VDYxuUCICUABK+IuCM+GUFhcRZjA&#10;uhoGKi4esAV5YCMABl2QaYun+zA+mTU74/IAJgYoHqTF/SGWAlNYfayxBjKDY1E8Y15IzCSl6Qwm&#10;NbBRJseCiWCxfh5uRnwuwVvf5lp7RoL6FA6gEpubrQZQxuECMYKZ7seRrTiYJCCCC5QEa11gLrAV&#10;j6kQT7G+EAlTccAgviJ3SO8BqNQBFaUGPNSkCZsxV6mTxFbMzVnXvG5Evu/bbkBmfFGi8Wn7L0b6&#10;k/3Xx/47oTMZTGX9DoDKGij8nf5630r+u/Mpoen49TchjDZ+nReeP8m+gK7RE7sQhSdfyV8HFLme&#10;ApPOqBEOpk1rYj6Q2OhlgcqyQ+tPXa6NgwpNywc9AZDKjBahsfR2XBGQKJ2qQqI5uauae6KKBCYy&#10;7HdNh2KFhZ4zrYGNGVpMEh11nYyA4hL19rU+u75GPQd8og0AKGkbieIMyI/H/8AWbPLze2axvRIY&#10;sMjciRGB06NJOJOcH8umD+nCDzA2LI7CSGTAgTgKoEL8k/FCgAfzmdtsuo8EgZnu+dLcHFwemp5x&#10;nXCXwA1nLzncn00LvMJWrHuuThK0ZaQyM7/TjMRAI45FRPNm5DVCEUtJI2ZkDP6h/rHOWEi95cYy&#10;JLk+NiVzLmYsQsYi/uz0Ncn/JAWUBpcIYgCMF5rTxEhTEZQBpWCgoQOLgCNxfZytrAO1AAwAgku0&#10;agEilZSpoQQONFcamMBEpNisjlNL4ikWVxGwEMB1MHG20mxK2l2TlYtjNa8bbzSgaERcszpmxo3I&#10;KG3/r4b6/68Qo4jNutGIf3bd/y/CMyPIeZp8b/Jd8TsBA8+D+P9+PL5TaypXctQOrYmzFPK2PnZQ&#10;qQtM2v16mMjVMZdHTIUBfPS2PZC7NBawmAsk/bAgLdsCFFgJHeNgKsRSaAHqN4pyh/LhdFGzWEmv&#10;0zK2i8uDHk1GPQvK0hrkFdtaH9MSj6XBJMralUnEjidgYqL7DEAkupZjZhv2X+4NYBvMrQpbIbhK&#10;5zR6vgIOtAjRpR92AnCwnBgzzgECBFu906pcGAFDS/o+lsvEIkg0U9ss0knLDws6wlDM7dG9sdXH&#10;QEXbpCumgssDuNiIYrEQjtHmDVIxYf6OACdLvMU6uLnLAzshdYCIyElmeEZYBlvmrTNmJVxrmZxc&#10;q+1Wsh1Bhes8wLveR9IAkpYIMoDU+pjfiyuES7Vyf/Rc2AvTIhiIKGOYVjLGVTymkpwTgDhzAVg8&#10;rlIR02FelQgmKHR0cRjnA6hUcX8SF6je9AAt8RQMwPz/Vic0UsBiHeQs12ETrQAA//RJREFUiOux&#10;lJUxm2GlDS8xSGMpL4/5Nb69kuS+aKzx+Prav95D71TiHfEdogv0s+fH5/q51HvGNDm2Om4S709v&#10;x30/thr/o/+N+RE74LWnvdAcKx9F45tDj1WN56PQ0LGmQKYxFbgLYMzlkTCmh5HBpydHNi1CT7Sf&#10;vioWV5F+IDQpm8hoARNiKy0ZoLlA3VK4OD8Oy9kocVG8dQadY9Af43Re6uLPdRVdXJ3XtoNLjAVG&#10;XWcbWxLTX9mNUh23e3XOdDwldp/em22f3+RegOBrCl2eznWuZHbM4qCTQVtAcRY6AiFs3ciBBVlz&#10;ejb9Zkph1G+GK91HD9oYAGaxBiZ8NkDR9RAM33a2EnvVWusPbIUUodMM00fCTHgBJmJh3oU1QwFQ&#10;3N0hjoIbESmZAUiUJBPW+0nGxONK1/TNU8vA5DmRpRDAWgGMUuIRsVC8gLxfSKwdVgUmiftcZ8+S&#10;MhhTMfFovSuIgwm9aFdxlRduj9hKAiykFqQVPcaFAUQimDigeApDqdeb1urjoCIDEDvBKGZSdpte&#10;AVBpOagARCsDxgDNkNwtivGXvxqfb//MBfp38t+5Qfw3Bsw4GpqV43u4uHEja8Bw9+X1c/6/kTXY&#10;vPwWBgjG7/e8AJgYUDgITbk8jZHyUQAyk8sDs+qMmgITAcqkGWpyf7qzTjgUO6HbPqACYyHFBRrX&#10;nKlMBBjWs1Y6MpfbQasPM7wx29u0Xw09VUCMVj5YTC0QC0uhcrKYn3RzORcDOF6Ex/vLF7qX1j8q&#10;V/SU5uZoCxg/ernS7UTfXRIwkS14urYRsw/SF6JnJHbDPqv02yIeH6/Ny6DjGmzCl0liQOLCFkoD&#10;PAh5YMelJKQBMPQ7TXONLk/k/ugeMIB5aG9OZwYe1pQsghG3Y7+WuC1QcaYCsBC5xQXy8UBMpLQv&#10;hDoS2Lw3hoLYoMGIbnpRiyUoszB2Ajz2YcnHpT/Ug05kCJkYz78EllYTJCbDPXNjpltwy56bFEIi&#10;bFNouBbOehxAOOcFugYcwIkAcNoXBlDsej0/AkpR31QAWBI36C+BWhUErVw1ITpgEmXdrOyshWbl&#10;utyi6P54sNbPd1VoDe03UkzFm5rXwOJGFI3YDSpdi/934JAWv/fn59ISAQWxyZL0X6v/T46nJf3c&#10;NBisj//1f/933wWhl+w6HzylSZ18ag5bcnuUf2Plu0B6sZiF9kB5jevD3K6jRuiLwRBHiaDCfLRM&#10;fMRI4qGeN+lGhkJfFLERpTa+R2zldNIIPZVzr1kIc/0HUw7MJgIz6Qp6jH4yvQHTRzJY0PTWdBFd&#10;QKfQP9dH9BddjLqGRD317bWue0uPV7D+zFeAEm3LhHfxHut+PrlG20/3pwYsxFSuLWDL2KCF9YiF&#10;sdiIZIEJTcnEFGEpCMdoSmZ16Wu5UKvR0SIYLIMBsQAXcJnSgAJDYRtQWvVTAVSIq4BcgArggTvE&#10;0pIADYBCHCUKgMJHkVkEJi1mQAqTMER+nQFkDswgyQDL3HicjPDC4j4ylGMGLAlQxAKJIOGpF0g8&#10;Fs87APl/sI+sawGf1zbGVQAWruN+6xgnMGFmfbajG+Sd4hxQQHfv9Kb/sXfTfXo3AAVwMaYioF1I&#10;EQE661ULqFiwVuxFKQPP0oDijCeZIkEGY9tmtNGAHVRexiHW8jOA4dj6eMr4EQHAz+5JA4axlMSY&#10;17I+j6SfQRP0z/4PSV/3n0Dl9XvRmc2+3f5P/2/54zPoMQYNUGmJRc+V1mlGhqnQlCz2MpmJGfbq&#10;FksBVEhxVa0VkXKTTMRMDib1MBZrZWDhTEaMq9NV+U5krJN6MSzHtXB5KRfi4liANE0YiusWs7pZ&#10;gPZwttLHKFEnXR9dT+1c1EvJCzBB19EjbCKxAdL4XzGOkraddZf+RNhOhOVNmKCJGeBuzg8tSEuX&#10;EGbBZ8lTQIV9Gl0cVCAKeeufQkoz9MGUideG4fRwHO4uljbq2YHEQYSByKv4SuICATpvcHeYizKC&#10;i/dZ2TFQAcWYU4EOcewboAjN6JsCU4lA4qACvYv73gJCahkSPzx+dCoTDFDSx9lX6mjvGb4Sy8xY&#10;YBSAF1gaZFxebsdzvAcgQs/a2IeF/dgzFzAETKoJoJSU2QRxAZIaYKJtArWABd+KwFAYqBYVdRW0&#10;FSOpNUTDE/fHXSBaKXwcioEKro8E1wejMbaSbDPkP9b+GGw0VAOX5DgG6Ea6bmqOx2P6+niaUfwn&#10;iTOw0XEMcMGwf8Y8ojCCOP3s1f8m7xv37dj/xrYJ9yX3OqitQaXTw/URS54qT8dtgSCgIoCnSVku&#10;0KDfCMtp12IqBGhhOMYqlffMcXMiV4iBgGOxklGDkcm1cDRthHGbTm/VMOtUwkzHiKPQC3U0UFlJ&#10;h9ATKiPrOXswsWkM0ox4BR6m49K9lR66/sVt01HTa2zAAWVlFzofQcVtwmXFWKIkx9PinoPbHiuM&#10;EQ8BWJjIqduuh6Pl2MCGZ+ONQA7wPAhrWAuunstYIGKpNNLYHC+wlQ/nxk6Q2PwMmFhIJC16jnV+&#10;2xKYACiwFEAF1gKIwFg4bj1ohU78OQ8BVEgdPFygghFgEPbt45RirA4S+vBXmeEu0avj1ozGdoyI&#10;e2HGgonivmoUFCahnwCc3sGpKIbuQGTbVpC1VdDWGIuxp/gfFLaeD1tRbQW4rFp7JPxnBBQvQCm3&#10;/QeMRffyHhLiKrXYVT8BlIaE2IqJgYoDC9ditFYjJ0YTjei1YFS+/ZI1uMTj6TR9/cttfxbbUXx/&#10;9S7/UdL3xuf+/HmWrt47xTxW59PXx2NxW6J73T30bZq7O2IqTVwfsZKmmAqd3nCF6KJPx7f6oGkM&#10;hWkhh3J3IrMEUAAZ3CGma2SCJeZPAVzort9XRXMo94neqEc6d6z7WWT1WABkFRCVj8obkGGyJVyq&#10;qFsrSfQOMYDAjVHqYCL9k85HvY66TWrn7XgKTKJtSFw//Tz3R9BhP1bi4347MJNdSfbLzGyMaiYm&#10;cnmm7z2cmutDz1oYC/bNMwAWhOZlJrW+YmY3AQ/LerCuzxPrZj5dm/1HMEEiY3G2kjTgACoZAQnA&#10;YUJcxUCFuIovhApbAVDsAUZx/GEbmY2w09yybsDWrV/XYoQ+QZHP0epBy/W2SVe0lIxGItC8yjwv&#10;gCRzLQNfZr5lqF2DETtQuLFTmB4QQ6ymiAWdHIeVACQGKrCVIuDhz3VXyJWC64j0Ew2niQ33xp+B&#10;i5eAafJtDixeC9po2BVbAWjEVhKmAog4qERAkcj9SRsPBhWNeu1+pA0vSuq+lKTvWT1HEg3yr8+J&#10;sn7GGrjSEkdM//V4FP77JVC9vibur4V3W6cv70m/fzxvEzHJLVos5gYquDoEZo2hjOX6SFpiKD2l&#10;cUZ9wIQyAbxhJyxefyJgsUpBwjiewzm9TunzwuA7ZsAfh6sLnyYSt4cgrccFq9bRjTldYSnoC7oT&#10;9XGtbw4ozYRxe/xkfTyCCnpm9ye6nraDn0t8nsd0+t2WXLROGHXrFjwtJB4F5z6LXcA0jK0oZSIo&#10;pqmcjnvGvpnSBCaO10GckNH1B8ReBEJ0oCOeQk9a5sL9JnfK4ikJoODqmMujbdIINMZUcHUAEZOd&#10;rbCJGyRw8aDsrqEZQGL72mauFJjK5t5G2NzflCjNbYTdoZ7T2QqZ9rbJTmPbrrWh/xacRFTbKI2t&#10;JJ5BZDRpKuOUYa+BJhYehUFBrDI3VZBsx+MAA4ATwSRe44ymZhQWUImxFfocWI/GGvc2TbGohUwh&#10;U2Di3+FxE74jppzjOkCFWpFnDHtSaLlHgAixFEsTthJBhZiKG4wbEkYZ3Q1LTbzV4+fy83PRUJG0&#10;ocdjSDyWFrs/lcZ74/7r69Py+rn2LatjyXclsro+deyvkvq25Fo65M3nMwvMEk8BRJqACeCSpHXm&#10;RRFjYbwP5QOg4KayTAbsJFYIFlBPlSdBV2Zvo9ypUJgiknlZ6OyGDsF4ARVYAT1nmXDJ9dLZC/Jy&#10;e62f6NwafCIrjsc4n9L1qPsxfXV82JGOAgqyR7wLnrHTfQpbveewO/oetlt3Ybv3KWy0n6yfCgsh&#10;M/0kUzDg1gCYEADAh5SpSvAOABU6vcFQAJV7uU1Mdwmw0J0flgKAuPvjsRTrCJewF+u3AqjARAAT&#10;FhWL4AJricFaawXSDUjslr+Xy6zAZDPrsrUvNypKVs/IKZVkuj6dAmwGhoNEw4yFGTPaRBmHkXsT&#10;G+idQnVjFGTuuoAcYFJgogJ0EEnAJAEUP+fb3OvjNhxUSK3pOgEQFI6mQn8uz8GFWzMUd/Xc9XEF&#10;TcBFwn/wHMAFpa3CVJIWIAMUYysJSzFZ18orQEmMKBqnH1u3zMRznkbAcAOO16yPu8Rns811q/8w&#10;0FhfyzGujYDgx33/9TET7uf4q3deX+P/tbo22fdr2fdj69S37Zrkuigcp+v+bOYDCFtyUxxM5Pbg&#10;/tDELDBZTlvW7Ew/FwLplCl9gOhVazqXlF8UyjUKc87CShYCFYSlSk+OF6Z3kdHOJyOb2qCnZ0Xd&#10;Q69M1yToHWzG9c7Pk6Z117Z13I+tdT3qeBRAZDbUuyklnknlHoEQ2W8chJ3Bt7DZfgib9cuw1f0Y&#10;spMfYbPzUfJkgMAAwjsBxaFYCExlLuCwgb/6T1JiKXgFsJ5ep2GxFADFQYVFy68MOHBzrIUnxUwi&#10;c/HBhA4wbwANc4ESQCFw6yOR06DiNIcUeuOAkrCUBFTYjkCynYAKadzfKe6ETEEAlnfJNIgc0969&#10;b4zCYysJsNh+krHJ8dVoT2V8vI79GNC1QrVCXG9HUIkgE89zXwzYxl62VoCc13VzYynD1X+hbHRW&#10;M1BBKVfMaw2McRtGE90gA6IW39NwUEnYCrEVd306do0HZ92goOtupF5Lc8wNLKm1E+NaH3dZ7dv5&#10;1Llk+4WhJvLiOaSp+1bXx/sTQEkf8+tSjCQ59uIaS19/y8ttE+2/+I94jH075qBKEzGgwmDDrpiK&#10;dXSbeDNyk7lTtM88KsRTKCfyHvBfzCdedlZeSbnZdgQX75AIm0E3ABR0gEXCcIk8nkK3h7qumdn0&#10;jFGnVhVYsu/bL3URcVfHwWQlCcgAOtEGDmfD0K6rspO9FWQf3NPrtsPe4Dlsi5HsiJFs95/DTv9r&#10;2G5ei6V8DFutex1X2nm0a7YEKFtiLHTXh6E83LCG8zhcnx/q24ZmxwRufUqSsrEUegbPJwNrHfJ4&#10;yrH1caEnLewkAkhkJtEFMpCRxP03uzCVhJ1EYLEWoKTFB1CJDMVBRa4PYILIBdqI28m+gQmSTzEW&#10;Uu0boERgIc0JXFo7YbcpgBnnwm6FHrugXm5dKJKY2QBNGsn9vBeYFRD7VoAYdCzoeD4tDiw+54qz&#10;FZSGwuX59EdAkUxZpHAOJq54r0GEGNFqW+IARHOyx1YACd6l3kjcIFyfBFRwfdotnuHGhCHbthlh&#10;31pOXhri+pwfi2l6O52mJV732nj1H/afyXGOxXOWvrwXsffgfVfv6tf+BShW/+3i5+P+6+v+07n1&#10;MYK0cZJrRs/DUhrWN0VMYNIKw0HT4iMHB3OVH90biJMMLDi7LqdOIg4wBipxW+VM3AVAwQXuA/I6&#10;FnWup9qcJmTWQUaX1sASt9OS0suUnvqzEjCRzIbtMOq1zb4Yh4O+F2Z/iOU/hN3BF0szHZed/pew&#10;0/lg7s7O4LPkS9hu34uhCETaH8Lu5HcDFGMtzZtQn94Y8/hwc2Es5VTvTkzFbEzsB1CBqRDPodWH&#10;IK67P2e671Au3kn4+HDuoCJx1ycJ1ho7SVwfPQ/J53bDG4CDuEoM1gIqzD1LyuxuuEcGKAmwECW2&#10;eEpkKGxHgb3o2ApYctsrQIGxIACJCaCSZi6S3WIm7BYk+UzIFUW1mKFtrhcd7TuwWEFEUPHCsgJL&#10;FR6BMQOUF4WdLnTfBjxweaL7Q+AWYGFVORSKYyuanAIUU8QkfSFSvrjNPTbbWOI6EbCNwVoHFgcV&#10;i9jrerrtx6bkyBD+AiarfTewNcCsr1ufj8dT2yuDXh9fGXny7NV/KmV7/S5rRuPH/ZqX96X+K/XM&#10;vxxfbaeFd/H/Wp3X/etja/cNQGHyJgcA5SNxlCRg2xRDqQ1gEgQjR5b3gLwBijHApIxepbE8I3O5&#10;vTkPY5uw2hduZwXB2J2BhdhpMYr6RMUVdTDql1VmyXHXyah/eo5092QxDpMeo5yxq1zY632wIR3o&#10;xG79KOyPvglI7kKm9yhQ+aT9L2F/IBDpECt5Dhkxlp2uGEnrVtfBXD5aHGVTILLT/aT7PjmDaV8r&#10;X64s0HonxsHkTWfHM2Mo3iXf3R+AhWOAKDPV4fbQ6oPcXh28ABVjKAlLiftRIrC8wUcj2ANLcVDZ&#10;tCbmCCoWqNULwFZANwvSJu4OQLIRAYb4io7BXF7HVl5IZCxIwlbivoFKClgsleyVxJgk+Rofonfp&#10;CNEb2VWhATAUGIpow8uT/SgUcpq1IFwDqFiflQRYABpAhdnXAZjISEzZEsVLi6/ps1ZWuybZRqGd&#10;ensshhrT2UprBSpNXcP11u9C90QDWhukb0eDeuFmpK6J580gdXzFOKLYta+MObk/DRYvruE5KVlf&#10;z7NTIJActzRu/xtZg5MD2vq9JanncPwv5yUcI0BLfxnyy99B+Tz2uMpIwLKYdOQayXCUr+R9r9ex&#10;0cNWZpSNZFVmCMdTYqzUpGm6gBsEEETgYFkMpotM61PUL2fR2ochJeeQoQCEFkRaWZhAnmdxbbHW&#10;DdnBY9hrX4b8+DnsdQUSAo6d5mXI9u8NUHYEHLsCEAcRAYVABXaS6X9yV0fgsdV+kGi7/02ujwCm&#10;cRE2a2dht3Uedhrn1iMW9sE6Q8a+OoxOprVH38VYH4unNANrPjMZ9oNAyF2gY+tJS69cQMVal3Lr&#10;LvkRTF7vO6ikgrWRsSD7AhSnO9H9yQoonI1sFQUaBV2vdEP7G7s6ljAV0u3CdtgpCawEImxvJekO&#10;kkfWYGKSjWxl14EFUJHslXcle2GvIGBRui8GQ7qnNFvWh5Z5L+ZJKYSBlA6ayXwUFYFEVYARCzwt&#10;FDRKg7LY3C0JsFDQRP2HdHQSIMAe1mzlFbDI7cF4o3JGYGGb6w1IEraCr86zzCWCoegd+H83FFwe&#10;BxY3omjYpC5uiNHI3C2Khpa+Lko0fL9unbr85J7k+S/PaVvHea/1ufU7rI/F7dR9yTb/m/5vvuPf&#10;v8t6m7xi/6/5QZMysRHyu2vxlYPlOLSGLTEL5k5p23wpi5n3nqUc5jaGybv2GxBRTrislibbVqZe&#10;flzDvR6sHVv/DvQCIGDqSNwe1uIxPUr0qSJ9A0xGA7rx1y3Y2RVjxnBZgdOAR4K+5ccfw77AIz9+&#10;EnDchcJQLkv/Q8iNP4eMAGB/KKbRFxsRiBRmX0N2+CVs1U4snrJVPwvbHbk6dYFF/2PYbFyGXZ3f&#10;KM5CdvzVmMr+6LvOCXgELFvVo7BRPvCgawIqfI/HUjyOggvETPqjQUeAM3BQuTl1QLknFnOcYADA&#10;4d1J0sBiYCKyEcEFl8g6v+HiwE5Mkibl7a2NdR8VHpYAy/v9d+H93jtnJwiMBSDJJ4HbhLmkXR4T&#10;WEsqxrJygVJMJQZyDVAiuBSUJgKQAC4mYi5ItrgvoNm3CZfi7G42X6iAglYkFMIKNQGTtHjNkjQv&#10;J3GVmZC8myhkBBCn2okkxyPAxFpvJVYbe9d7i60IVNjGEBglyyTIdNM3Q06u9do5UXoDBIzotbw0&#10;rihmpLrf/9drc8QMMtleX++Lmdt/az9etzIwDMv2/7M4APr18X/j8xyEXr6jn0veT/fH/12DTvra&#10;n33nehuWwv/OBS70NOZbiAXMBCjkL8IQA4CBd2RRsb+UUSIxz72Mk3JN3Fybxe2AcUJdAwP0ZaBv&#10;WBDTSXV466iMYbmNWs30ju2ujuX7NyE3+hTqs48GHsXRU9hvn4fi+FGgchf2+w/almujlPO7zZOQ&#10;aYpddG4ELifm6uz1n8RSHpR+kCtzJ1bzIWy1OH8uIBKoVI+Nyey0rsRKLpTKPZI7lNG1mwKezcqh&#10;gOXY+qkQV6EVCODoCkQIziIMmyEdDfTdOk7cBVcpdnp7uj9LGlSS3rSIwMOAJWEmpByLzcsWU8HN&#10;wQUCYGJ3feuvojQNKtz4PitQyQtU8gKPRHCBLGCLC8QxpdHdMTeIbUAm5RYZkCSgsmoVSgAmY6Ai&#10;yUniNm4QLKWi901S1vCBuWRLApUEWPJtuUZMESkhrmKS1CgOLDGtG6BQs8BUrK+KBMpbQjFQMLEU&#10;0ihRAdfbGJbSpLZDUQ0YEoWNAVsUHHfI+k1wPjFCJIKIK7jflzbg14ARj3MsfV1639wfu1bGY/f6&#10;cX/+y+vdyF0i2Py3snonvz/9PJPkf+I1vIfdE8//RNLn/L4kb+w71sfjNxBbiedjGkGFHrSAA+WA&#10;65Mul1g2JpRdIpxPCx3ecHMGcp/QGZgK8ZXzU7lSVBiv9Irz6FG2ex2yrROX9pm5N4XxB2Mn+63T&#10;sCcpDuXS9B5Cpn4sMJCr07sLOV23UxewtG/CTmURMgILQASg2QZgmudiLKdyicR02tdhWyxkU+7Q&#10;htjLvkBnoyog6n8O23KFMjr+vnIUtsRSNstz63Nyd31kYIHrYy5PEkuBpTD/z1jAzExvF6cz69Pi&#10;zcosyypQkd0DKPSLieLMJe0COaCkQEWGvOOgggAmgAtAA6jAUIziSN7vvgvvEoGRrGIqxFPkAhm4&#10;JCADeBhDAVDidtFdoExpDSIrxpIIQJKJLlACKJmSQAUXCIYCU4G1JIIbBKBka0oFMDaptSQGzkxS&#10;0XfEOjKpBgJIzF1K2AruEAzG2EUisA2j01K2lRJq39M1iLxWWu4BVHCDuNeYihnlTwxYxzBGjMaM&#10;JDnOtoGQXb+uxR2Y2HcxIzTD83vSABIN0p6RiN/vaZT47DV7eJmuXZfk+ihxn2uTY/zf+v8x4Ahw&#10;f/0/E9uPz1//h723XefCs+KUDHaMNNlmqgQmtmZSJ8qH8T6vy8b2KcOkIliVYyJWASCqEOjrQp+k&#10;qD9MasSE1zFoi0SdinqWax6HbPMw5DoCi67cETGQ4vBeACPXpnsV8treb18YkOwTN6kdhD2d2xVQ&#10;ZLSd6epYE9ZxHfZ6j2FbrGSnIXDStbCUvZFcIwHPnq5jHwazJQDZBFyGcpHaApjy0tyendpR2BZQ&#10;wTge7329ZgZB0ucF12fQlV4mKXHE2ahr4AOY0FUf1+fmwidoY/a4rK0HRE97BxabtM3YS+IKJS1B&#10;bxxhWEDI50eAkbAusvdV8TE/kanQnIzrYyI3KLo+MJMILoBJFAORyFiSNM1g0q0/xFTSTMXZCm6P&#10;g8puybeNpSQxFgvgatsABbbSUApjkTioRLcnCgrgwjbuDsFaJmyyuIoYik9j6esio2SRacA6ohuU&#10;VsrXSstxrmHbAIm4ioTWBCZojkYCjY+GYvsSQAEwWBlKynDifRE4bNuO+zkkDSR/ecZK/H+j6xGB&#10;wgYLxnNs236ybdevj/v98Vxa1s9fSfIOvN8KZFYA4+8Z09W2nvGXb5DQmY3vX03elIj/r99LHlMe&#10;lNVULkwEkVg+XkaeWlmyrxQmGVPKmzlonZG4rqA/uETEJKw/00qP1vqFrlVbg5Dr3RiwZLuXApdz&#10;uUK3Ia9jufZxyAlY9gQqu22d6wEgYjQ9MZfOrfblyggI9jpXYhuXAo/LsFU/DQWBTgYXR+BCrGRb&#10;x3B5srp3Uwxly45dhK3Og7lLW5UDeRMTpQsxlaVN2kRMhXgJU8Oy9AbrOH95ZAnVYxvR/PXpeuXK&#10;eCc73BzHBvZXIgwgpRU44gITtSGQD1IL1MZAC81B3GSzupV9VjefN4WZobzlJ86j8j4jtiIxYIli&#10;QVwP1iIWnI0sJbo+ifsDsOzBQAAUgUkhv7sCFtwhAGUPIClLSFOgsoqpkEoMSKqSijMVAxW5PxXR&#10;u5VSGLisFQSFoMYBQJDIVKw3bKkcmgIZYzRiM0w+DEAYqCg1UEkppAFMsp1WWvYBoxiwjQwlGtS6&#10;tpZwXAazApV4/LUk97thes2NATrYYJDp6x0E/goWcd9HBvvxmPp50hcjh8UO0udc0sdS90t4Tztu&#10;/xVTfy/7dr1vBBkDxvj+fHuU5Po0UHENbmQE1Hgd98NgYCuAAnm/nOMi/RVM0uUVZTEZmG6wTlB1&#10;WgnVSdnmXuEYrIXAOl38WYh9DSauT15x+Xat1Q/ZzlnItw5DcXCn7WsxlJtQGMj9aQgwGoDNtdye&#10;K2MzuzpWnT+F+vxR4CLmIZco0xHDkZtUGlyGbbGXnerSYiaF7lnYKk7CDv1WxFaMjej6DTGVnfZ9&#10;qEw+WfA2p//99vwQfjzfhx+fH8K3jyyt8RT++PoY/vjyGP7541nHP2j7Ifz++dYWJXt+uFiRC5gJ&#10;xCL2qgcjGAuIADYcpz9ZJCRl4pjCBvNoJG+YK4VmZBdtax9XCOHBtkiYjM0XC6NFxdO4b8uaKiXg&#10;k5bYxGxB2gRYcHu2BSq72s4mQLKfy4g+QaXw0wQsOl4UoJQFDLtyecwFAliSoK2xk8TtwRVCDFQA&#10;k8pLplKlp6AKfM1WvOCjOGi4RBfI9sVYmgKWNlF9gUtLKdukRMu5BsVyBkNt5sCBckbldXE6be6P&#10;AIntlbGkjSZ17AVIJIYWtzlu7hHbxkpc7P708yTR+FfTCLwSB4G4HcFgfXx97q/HVpJMS/Dyup//&#10;5xoYHHCirPIq+a7ItuI3v/7+CE7rND7LAXUdt/LRyKvn617y35v6mzaex8oQXejUQ2UoN1hgUhlK&#10;t5ERoDJV2dEKyIx9bevCf3VBT9q0HrluRR2riakUYSito1AY3oV8+9QDtD2BiwCF7T0BBM3IuZ5A&#10;pX4Y9upLuTM3oTM9C/PlIgxmJ6HZY6H5edivjsN46mtDD0ZTgcmFs5buBwHSiQHEP//4Ev4l+fuP&#10;T+Fff34N//yT/c/hn79/Dv9Tx//4+hT+j398s6EFDIKcjZRPyTpeU21P5dYRwGUKyU6jFLrNSugq&#10;HXarod+WHdQKoSVpVHKhTmWtirwiGyOtsdSN7BIpG8tJ5lNxYHGhyz77xFloaibFDSK+Qie5GNSN&#10;x0ExwIf2d1gOgALYWPNyYXPdVT+ne/b17N2tsC9GArgUCMRK8pKywKMiMCnmBSz7tDrthUxy3lLA&#10;RbJiKnkJbAVQAUwAlShyh3KSSq30E0BZb0emQgwlxlZs5i0BCmyllQCKi8BEaVPSrlZDq1rz1J4D&#10;8wE4pHxJzRjdIAS2YvRax1F8q5ETg0jX4AjXGFthPxqfHXcDc6NzI0nX1KT/HZCkJQ0Udg8AYWwk&#10;uSYBjLhvaXJNPPeX86n0p2LPT1hL6r0jYCAGmvrOmFer6yR8r63M+CrPVud1P60z3Mv/LBe4S14e&#10;AAnlBPCjA82Byn2oyqQv93dSDdUxgFIJ5YEqTrGUyrhsTAfggaUQsGVk8tX5a1CJ4nrWkB4U+jch&#10;3xGYtE4ETvdhv3ka9mpzsZfjsC93KNO8kKu+DJnyUABzIhfoNNzdnIbWcCFQJI96ck8OBTCHodvr&#10;h05vKJY0C73xYciLrezIVdpsXIV9uUt///4p/PjyJLDQ/c2a9aNhljeW1DmcC5iWY4uXEEthQbHJ&#10;oGMgwhQH3XYttOo+kJA4CwHcJi1ClUJoVguhhg3JK6ngvchTITzC5NbYbUE2nJdkZc/Zve2wn5Fd&#10;78nT2Hrvs+nHfilM1hRZC2ADiDiY+DYs5u1vv9l2BB76sjBOiBRaBOhs7QpQiLHAVHB3YCp7/qd5&#10;AUZRL1PMOsCUBSK5rIMK2zCWfV3jk2zrmZIIKMRZVqASU4mxk0ICKIkLBKjgAjlVFStJCj/uIytQ&#10;kQAqBixVsZPE/SGNDAUAAVDYbhqoaJ9UrlFbYjQ6UWCj18k+DMVARYBj5wEUExnCK4nG5ICRXIOx&#10;rI77uXgciUaK0aYN+98adwIKfg3GGe9NACkCRnLNi/tSqV+fHEvLq+uixHdK32MgmAYI8iABlyir&#10;48oDhImj4rG/StemRSDvAZ8IMJE9ktan9VCfqMyRqSqQZT1UewCKyl7AUp1KD7RdEbDQdOyuT8v6&#10;ugAqq8DtK13yfQK2jZBtn8jtuRBbORYbuQqN6U3IAii1ibk/uEG4N5nKTExkEjr9YTg/mYWTo4mA&#10;bCDgmoWH66Wxk6UAYjbtB5bWYFqC7ephKHTkItFKJMbSkntOxzXG7SD0N0E4NmB2N4FGlxUzBRoA&#10;CC0+gIaDxHr2AYKw2Gf0XPZ2hAHb4MGG0ogJ4MT7sL0pUeoYQAOP7Hzjna7TvrDCFxPTRbT2eHMy&#10;k1+vXaBffvnF9mExLCb2m4GKkEng4Uuk8jI+p0pkMuxb0FbAEuMnWbGUklybcn4nlAQqgMi+EC4r&#10;QIGNACQgYCkvtgKYCFSKYiP7kqIAJKvjFlMpCXRwe8r77gpZhzjYSQIqBixiLgmopAscJViLR+8B&#10;FTovpUEFhlKn74HEQCSCiSSyFUAFMbYiUImKG5U3gghpDNa2ulLyFAuJTMONK2Et2o/xEmMsSWrP&#10;NcPSPdyfXP/aaNP7to1xS2w/2U4fT59bPSO9nUjcXh3j3mQ/DTC+v5bV81/Ji2O6Jn4T3+cgmoAK&#10;+aE0gg+jk2N+2bUJ8GD05LuDSkfPJR/TQC/Rfn0iUBnXQm0kdjKQkS2crbBdHTm4lHulUFbaYZkP&#10;sRRcH57P1AiAykqXTK9cl9Z6Vg+5zpkBS0ksJSv3h4DtXlNA0jgIOW1nO3Jfqgs/Jrm/XghIFgIX&#10;RkYPwu3lLHSGs/Dl8Tg83TIAsB9mi3m4OBHbUHp1Pg/TxcJadhiwGuepJQxhY3nK9NwFMGQbiZcR&#10;W3XXJMLtfW33Hv7wc04wLF2di/e52DPBCgHKxru34e3b38J7UuHDm/dvfw2b798JafTwLeZT4SZA&#10;hGkmfX9D55D3796FX3/V9fqjtQBKnkZQsX4riWzT61Zi7EPAAlMpiKUUBTC7QjmAJAeoQKnYFuDs&#10;AyjaLouFACxIidSYidiQtiNLMaYSwQRwkY8XgSUNKmmxuAlujhQguj+4PmWBCSOWDVCMqZQ8YIsk&#10;YNKV29OFnSRMpa39DkxFiheV19LIVJR6fxVJuxdaEgYStjr90DawwGASQFGKcGztBrhgPBGEYuAz&#10;bZRpQ10ZOcfNqBM2wj0pIye1ZyXbf5HU/6wZzV8lHk+/R/zP9Tv89RpPuW79bL6P77RvTrbjMfIg&#10;rq8McJBHdEibiw3OWu1wIBeTliHyk9iKAUlKKJf6SIDSr4baUGXeFaiM5fp2VaEIWCp9pSOBSl+G&#10;OZNbJAaD6wNA0fJDb9oIKqY/f9EtbwAgnrJPs3JPAEJTstyU8uAm7Atg9rrXYZfWHwFLeXgtYGGq&#10;x2nINZehOTpSHnSsGXcymYTbq6UxlHOBSVsgQ/r8IKC5W+qamcCI1QHGZneEKghd2LakKtffG1iQ&#10;YmAyMl9Mj+kjXfLZbNjfyYRakQmbcoG5hHZ3dxNwEUtJwOTXX/5mKw++E2BsvH1r6a8iG8h77f/6&#10;t1/Cb8IFAOWdMOLN5vsN39HJt7/phE5ywi7SMQMTPRCBqXAtwnYEGwCFWflp+aHLvg8sTPblAu3I&#10;9ckLUHIClJxSYips7wtc9gAX9sVcABXcHWIsWR1jIhhYC6DCcVJzeySRrexHQEHETlaMRekaVLyw&#10;Yw1jLTomrhyxuz4d4CJTAVBW4JIClchOcHmMpSTbgMgLUEkkgooBC2ASQUVpu4PBeK1rgJIYTwSS&#10;NUPxc1wTAShtjFGi4UZ5DRjpa6Kxp40+zksb92EFPCM+h/uZi3Yqhf/Py3Ik/7v6/9f7qf9mOxGu&#10;s1URk++NLg95wbV8f7qPCnkxFaAcSg4ky3bHOsW9BpV0ucBS6gOxE4FKfa6ylztk4NKTDvQEKnJ/&#10;agKU8lAsdVh3F0g6NOjTI3poOsTgVnTGWwbZlm6Ybkl0LC+Xx9nKWSh2z60Zeb82WzUp4xplO5dh&#10;pLw+P5nqneXSjadhcXgQhhMBTLkZ+rOjUGpOw9nZQegrz9tduTezWbg+n4bj44NwfDC0HrNHB+NQ&#10;606tNckGAssOC9mcKnB6wYqtSACQEkNZBDI+Bqlo1wE+9WJZqYiA7HlL5AIAwb4hEJCNiAsRNKIA&#10;Jti82b3+l+uMdAho3uDOACL/9V//ZeCwLYbCRfwJQLK5IWBgmz/RcVIe4IDyTtTnnTEbWI25O7AW&#10;pQjBWAMT2IdcHbZhKjCWjPZ3duWDaR9WApPJyKfbVboj1DWgMYBxphLTvXzSXd+2HWBeMJQEUEgB&#10;FeuLAmCkxPYBkETom8JAxNhy5cpRMX+aHrlM6GTzuiTAUhHqx5gKLAVQceVfg4mJAOUFU7E1fpyt&#10;mBhbcQNJi4FKwmKiAUVJG2E0xLhtbCIBhLUxrw05ik9m7ffxTI6xGmF8hj1Tz+GYL9Ie7/PFxTg/&#10;ScDHQcefAWjY9faM+H9x+3Wqd9b98RuQ+B30NYnfy/fb85L3irP8RyCeCUzmYinjZiscqAwmYisE&#10;Opk/JR3bilIbqJy7ievDAu5yg+piJGPWV2YSo7NDlblXAnGlBHpWox/VckUVnWp41eo5GWvBFv4v&#10;rgQ2QF+n6vguFHF9xEroALfXOhPIXIS98iDkE8bS6s/C4XJok2cfHwgc9b7V1jA0uqNQbM7CidgL&#10;LtFSQLNbmVpspVRrKn/7YinzcHZEWTAP7yRUmsOwVb8I2wDFtmxtd8/seFs2aiAgQCBcwZK/AAh2&#10;TL+susCF8XIAwT4MZWtb178NfxMWGInQdTs7O3Y9TIXn72DrsnkIB6ERwAbb/03AEzHiDX/KQzn5&#10;y9/+ZhcivJShlx7Exe/f6kH6Q653dEpAR9t2TOCzuas/39KxpDk5K1DJiaXsSva0TWyFiHFGoEKz&#10;8pZABfDg2P6+2Amd3Ii1SEiNnQhMaCv3wY0CkaRZGbdnv7LvKcACkBhTWbMVa1b+CZB4S4+zEgAF&#10;1yduQwPJfEsTRSGtwVakWPFYdHtisJZaMF0jxpafNaiILTF/isTdH0DF2QoGkzYiA5XkWfFYPB8N&#10;77VEMHAjfyn+fAze2UX6mC2tsQKH5PpX16S3IzCsjifXrvYlvM/r4/FcBBAT7RuwJOBiou3VwvCr&#10;b1/fs5rdX8I1gMgIEaiYGzRydxI3KOZ/zEukuWgYUzFAkcvT6WpbujDp162JFdbAXLQAB4ZX0zlz&#10;i9ED6QVDONCBgmp+E4EM4MLxPG6FzuVaJ3J9rkOhdxFy/buw31iEPYKzkuLgNkzEfg4WQ/0XLVTK&#10;/+lhaApM6mIc15eL0J+weJdcoOVRyLeXoTM6CAcEbQUwPPvx9kAMhUmkuuHydBKKrUnYbpypgn+v&#10;SptxOcRTVKHqvbFdBtfm9vbM4LHTvACkqPP5PV27n9Wx96Gwl9G1b+3+vYxsTNfTARaW8u6t2/z2&#10;5pbAxZ8BGTGSAZvRfcRdGTvI/7359ZdfDVQAEgMPWAlgAvNQykPtZfRQp0I8TIi0qXRLFEgPMhcI&#10;lyfvD2Vw4T4sJSdgEtDAUvZwdXCD5O7s4wJJcHH2shkVhkAEd0gpLUE0Ke/QUiRQ2ZMQb8kaW9G2&#10;AMNiKTFYC6ho25hKAibOXBxUUIac6GAsfAqdwmcbZXGAEfvQNsfWtY9vU/OgMDAVntURiHQBEkma&#10;qdBCQFAWJbYgLcoM2zDff63cxAWi+/NTUJE4qDj1R+LxleG9Ejf0/yzRqH9m3Cuj1zZGhVE7Sxma&#10;wBy8Yxld4NfXr+5Lb/PMJPX9n79PlBeAkoi/x8slTznGtZGpRAFUxpIDvedBMv1jzDeTVD4ixFJq&#10;HVUkNCWPxVIEIJQ3A1BnzMdirNXjawBKU2ULQ6Gl0PXBr0efAJmoV1F/HFSOxVDcBSoNb8Ne/cA6&#10;ruXkChXaB6FUl5s2J5/74eRwKP1tiS0tQq55YC7R4uAoVNuT0BnO5XLR32YkZjMNtd5hGE1nSpeh&#10;p2+/v5pZeVFGu7UjM/68QKLe3LeYTAa2IiBArNuEvmN3JxMKYiv7YiAlrm3UDYDMG5F979Lqu7Oh&#10;b9mWZ0BFLq9he8saZXY239v9WTEhmIvhg+4BGzLyUIjDwmbegDrv9TJc8OuvfxMC/S38iryFvfxm&#10;zUTmAomBcA3otbktt2dLwCJQwXUiyGvjfZAMo5uFhgKRAh3ZBCy1YiZs0YIkIKkw7gfmIkBplHdD&#10;XUIspSyWQuc33CEDGIELLT4Ea3F5mPl7jyZr25fgAiXbgIuBSQpQCNSyPrIFpwwkYrCKGkepqB9K&#10;gFIAGgjshGOxVor3gPgoGcASYyqNBFAsWMvYICk2YOLxk3XKMQMb1aIcs2u03el0rd+E9Z0Q2Jgx&#10;pgRQiQYVDdeNNTHElDG+NtTX4usGse3PXj2PfaUGIPLbaTnxlQn9Hv4jAkXcxpDju8Rz8Vns8z7E&#10;W2xb96TfA/nZ+66+JxGeRWzEgcP/09gL/yWxfJOLQjpVHi8F3Lw39zqQrIHc8n9VHk0L0lpMZVTR&#10;9Y0w7NXDSCylLaAhPkIlAkA0anVts9KCyrjpYEOPa/ShioHCYHQtgU/Tl0RMj8RMKiN60B7YeJ8i&#10;LlBNbKW+CJfn09CdLMPhYhCWs164ENNodgeh3PDJu5bLqa45MBC5vTk19vL56SIcHfvSox8fjkOp&#10;dxIODhchU+ybi/T8cJqMSJbrJpAgtICtUvk39Z4l6Tizu8FW8mIkFek/bKZeKwhQMqFa39X3bYZK&#10;VZ6FbLRQ25OrJRYjWyrKGyBgC3vJ7L635mXsfVegZCRDktH2lrDgvf4vm92nSdlbemgmIqr726+/&#10;2MXQGmtO1jnOG7DoJijSu/f+AFKjRjpncRYBz07SR4W4SVbAsimQqchlgZmUi55aENYYy5YBCedp&#10;Ss5JaGIuad9R0pkK6T4CUwFMIkuJsRWBywtAAWTkBq3AwajqGlxiLePKAKj4NrKqgRJBSVAeFMzm&#10;yVUtRlwFdhKZStMmV07iJrg5q7RhihxTZnhDCMC220zS5J2yugkzQTw4G2vYJFhp257aOR2PgOJG&#10;ujZq33Zj9X0PrrrxAhg6xvHknB/3lHM8D3AhYIsQI8GgcTvif0Rjj8CyehdAQSkGzjWr59p/ufj9&#10;LwUAA4js/tS7RInfaP+b5EnMr74AA/cHAPeBnwJv8l/blibbrHBAOdDhjZgKsZWeQKXfq4WGgKav&#10;YzCVRtNZCmXfqsNSXIciq13rQ0nXSFeouNCfMgaaU8WU1TGdG96FLE3GrTMP3LZPBDJLi4HM5Jod&#10;LAdhxjy4zEc7XIbpYhoWi5FYiRiavvX2chmuLo9VBsPw9eOZAQ339UeT0B7ruBgK43imk0E4PJyF&#10;zIh5VSZhq36s92zaUh2whvfvPLyR3d0N7+RdvN/C84BdyIPY35CrtxWqDdleUbZY3AylihiMKvps&#10;QZ6CbGlf6VZGAJUwky1sPOOxFeI023rO1uY7eSOMFXwvUBJTeQ/jEPOI7dW4O9HVwe0hEGvBGSEU&#10;rMSCswIczr37zakPTcrvBTDb2xthe0cvJsDwYCyLkm1ZCw5xFTrC0U+lohfdJkhL8FYgQoA2I3aS&#10;VQpDKckNQnwZgIxYDUwF4FmDiAFKZCtKV6ASgcUCtxQwoJIIIAJKG3BIIqAIMHB3YDWAhwGQBCVi&#10;OAI1VFlIX6mwlEHSs1aAQiyFFFBBaX02fk8RPwYbqZvSAySwEoAD12cFKuYicS7dY1aSHIvHMcC1&#10;wUXj+/eSNnbugSbH7TS7WBm3zk3k6gAmtPywjcFz3wu2k7rH/gcwUGrXSthfnU+uSUs8b/tK7Z1s&#10;fy2eB2mgjeLHYCrkD0yFe8nHvo7btuW5gzvB9lg2BF4BE+tJ26uG8aAexv1amApcxt1aOJ6J/TRr&#10;pieACEFagIkm2djlgCErJQFJvpCTGy39osKSHqFTeXRKepOXHhGYzdGc3L4Ie43jkO+chPr4Olxf&#10;LAUeAmymbryYhaODidyxkXV86wtYcWnYPj+dh+dHMZKFrruSa1RuhPOzRdgtim1NrsLT/UH49HAS&#10;lnrWweE8bNbO9X41mwKhp3ypFPWeArmy3mdr+7ewQ78z2equXKGsGAsAmxGobO7I5VHlT3+Woirj&#10;olhLvraj/2MoDeRA7CMnprL3LuzuvpW3IGDZeW+gw3y6EASIAM/EfQJk3kBfQDIDECiTAOO3X2hW&#10;9vgJ7CWyFUAHkHFq5XEWZzny2wjUCFB2JHSmoymZ1p5NMZcVK1G6kyHdDlW5RPTGo3kZYNkToNBf&#10;ZW9fdEwvTJd9602rc9azlh62ApR8wZuRiaMAKPs2r0oKVAjUxm2BCjVIjI9YIE0g4iwE9iJFYHpK&#10;lAHwEaDAVvCbARcAh+PGYmzf2UpT0pbgCiFM0PMCVAxYnKnElBiLTW8gw2gyiz4BW2pXjCMxlP9O&#10;3OBeGmiUlZGmJA0qERTW13lqgJAIbMFZhk+lgAtC06y5RMkx2ALbXOPirMXZhj939R8x/W+Ed1zv&#10;c4/L6v0lMQ94T96DfCUvaZlhSknLex1rsU61tmEzvjyHu0mNpCxqYiYWU+lWQoN+KJ1a6Mr9GSgd&#10;C1w6g4qVOYH7Oj1Qm0WVkwCmUdL9VDheGQEiBQELKW5zTgCTky6hT3mdp9Pbfkuuyug67NeXkpm5&#10;P7XegVyffjg+YAXEUTg6mgtgRqFSa4SF3KHzY33rcBwm8wMbnNgfjuTesKjZJIwE8ocCIYK21eG5&#10;zT9blit0qnP50VMo9K9ML2sCPhpesNFamzFwYvWq3DM772Rz783eiZsSv7TYp+yK8XYwEAADkrG5&#10;I8ARSdikg5s8j93djbAjFrIjooA3sqFrtuWFbGuflltrPdresue+IbAKKwE8zIVJ+q1siNLEDm7G&#10;RvSC0Cm2kdg0xRSU7FtLEN116WEnNkNQtizw4EUrtOroo0oCi1ppV+4D7o1eRECC61PRsbJAho/E&#10;x6vpA3GHSmIgNVwZgceuwIZ9hmYbO3klayBJJGkJioDiLCVJDTjEPgQ4pYTeUvtwnQMIEX6PtZi7&#10;I1/bXJ+UGFOR4AbBWFBkgMX6vlArSoHXTMUVPU5wDWMhQMtxlH7l4iSGg9gxE9H95NxfDdBBIhpe&#10;PIbhpa9hfzKme3s0eE85boDBNRJcnQgisBXGzsBYpjoWDT3+H9sOMutn8pwIMlzjx1++y3+S+N72&#10;PdpGHKx8ofYIKvwHecf/W7zKYieAjNjKgEmVvCdsR/kcywGmaNtJ5zf6q/TEUvpyeQYCmpHcn6kY&#10;DHoxZ7F3+qCIlcJOaw1aCt39gbEi6I0zFHTGY3Kx8rFes+2zsN88tgGE+e6FjdkpSojNXJ2NQ3cg&#10;10f5e8pCX1eHYTdXEYuZh2OBzNnpwoL5x8fzUGm0Q1O60hmoLOT+fHu+CqX2PHTH85CrtEOxRW/c&#10;ecgw/UH30QLLFVWKtN6g18Q+MjS6yM59XfTdsC/b3RIoEJTNCDx2tsRABBz7AI+A4v2G7F8ukrk7&#10;9LaX+2PrrQM4GfdqwAXwAvvPiChAJsAB/ucNTcWxAxvAQFNyBI49vQApTITtjF4GMKHtmp53iLX2&#10;CEje4aeZG6UP0HZRLwhTIWXwUbPsgAE7wfVplHZCS8cI0gIyTTGOrFwegrf0UykLQAqSqgCCbety&#10;TF8VmIr2LbYCoJBKVqCSMJTYVT8yEqOnqlEo9LIUIjIPMj6eB2yMxQAo2m5IkdrysVvJ6m24PnRu&#10;otMTgEI8JQKL92lwtuIg4rUjLIUalOAhYNJndGzCVKDwBioGIh6UXQHJTyQabzTk10abPv5ajKmk&#10;9rk+xkmiEbMN2wBYmP819kWx84k4ePwVULiP/2DfOuWZ8a//72fiTObn54j/jEa0QHlcJ+ZB7Ddj&#10;7g8g0xSodAl+E4hdx1GIYUVAMaAXe+RcTW5PXSBSaauyEJBMxE4uDlrhaNqU+6Pr2+7i1MVkrNJJ&#10;KpmywKXMbGkChUotAZgESEx3pDeR3WZbJ6E8/GBNynvlfhKkXSqdhUprFO6u5uZanh7T0nMYJrOp&#10;gKOv48y4Rnf9Qfjz+3k4WE5UoVbD90+n4c+v5zZq+p9/3IlhsTrjSdgpj0KhPpQbdBzeFxfhXX4S&#10;hr2+NRETxthThU4P2M2t3wQKv4bf3v7NOrxVqlmxE+KaeAAAi9wZ2eq27PfdO2c4eCD0WzFgEfC8&#10;1fFff/UWYpqVCXNw3GKoYkA+1EfHNjbDG0cjgrCORiAQMRMAhqCsdYbTQ2iXxlV6/86bkfhj2Azz&#10;2RK8AZje0WbNNUr3RIuMGomxVMQ6qnJXaGKmVYietBnJlhAORkJLUE5shpYeWE2OPivEUbS/qxQ3&#10;iFiLNTEnQGI9ahOxkcqRoURwgakIWCyGQoHLH2YbRTGXJnGLIpMBYJypJNdKWWAodIKj1acuxmIM&#10;RYASWUoM1CIGJokCmyLTgS7l/sQmZafsgEqaqSSgkaRpsX4ayXYaQNZG/vNjGGY8lj4fjTYCTDzn&#10;7pEbOYFZ2ImDhDfnIvas5L7V+9kzHERi6s9K/a+d+89i767rYuqAQpBYroDALf4f2+QZRsk+MZVV&#10;vooJNpnqQgDjzNHB3rcd7AnS1sVQ2iPlPduSUa8epnKB+vRZGdTCVEylSpmrMjE3SOVs3Q5gLTAW&#10;gQv6Qm9sztO6ZBUUzAXXp7EMuf6NuSMFsRbAJd891/HDcHg4CRen07CcD8NwMgmN7jh0Zsf6L4Ha&#10;0dTynTgJkyexuPzJYT/c356G4XSmvOmGr5/ESMrTkJU7tVNdmPs0X87DVvUkbFaOzXZpvbUu+6rQ&#10;CSnUarArhsO8FyFgqI13IXn79ldjJci7d+6pIG8JfdCD9u1v1iL8yy//Ff7rb/8V/ib59bdfBE4C&#10;KKUADSkCGBFXhVC84cK3Ovjrr/9lLT9c+O696I+AAgYCIvGCG0IiWI31ZeFPeaFNWnze6aG/+mxv&#10;zKgvIKETnE2endu0JmV6zNLhbRvmou2yXB7YSl0uD0BBEzJNybg/hp6AisAGQAFMcH0I2u4TtE2Y&#10;iQFLVWBSEXMhphKBBAFYLHWmAlWlRgEsPDDrIELToTOVCC7Oajy6X7QuzfRZwAUCRGw7ARb2o1hL&#10;UKK8a4lujwMK7ASm4oDSdqYiRcJAumacKXmxjxH7MQw6GmgaLFZGadtu/NE443Vx/zVbcbbgLkUE&#10;j/X5KH5+9S6pczAU+x8xC47H/4xi/83/JttxP32N3/9ym1nzvQXKU/9fH1AIS7FjSumj0m2Rn+Sl&#10;s0JnJ+ty4Pjq2ESMBUYi96fRqQiMVDFIagKQyaAezhYNYyVUOkilUkjK3F2jGnEW3KKaXGTpiLnP&#10;0i3EYnDSn+KIDm9iJiZML3kU9uQKVUfXYiJLuZcCxymuz0yuz0Eo1Abhw+1xGI71rbNJKJbrYuJ1&#10;i5/kKn0BzzB8fDgNtfYgfPxwbovT0/TMxNyFBgxnEXbaT04GYBLbquRV+WdytPDshJI8gUJtW5U0&#10;zcLeZ4wALf2/et1e6Cp/GCPEfcY4RBAKBdgJXUx+CRvbdB351WKmFu6gb5pIBwwtuy8729+30Ihd&#10;I3Lyhg3rmyJEMlQiBX3eCmjsOEj0m/0ZzGTlKunlNwAVIdMm8ReBis2hIt+sIPAgKswUB+zTksNc&#10;KozzsSblvPdhyRLg4aPtuLtHNmpZ2xWBhjUri5kALDmBCn1VbCrJFLC8iKmkmYoBC/NmulsDeESJ&#10;4BGZil0Tz6McUhSbGFgUF7bCsHHmm0C56rT8KI1MJYJKrA1fKDOgogLzpuSO1aatVdqTchJYbNu1&#10;0WjWhhu314b8wgAlKyP9ibww8NQ98VwUf44DB8J/RQYS2UF6G+H6eC/xlxjI9Wet/4PU9pP/Tb9L&#10;PP46jdewtKmBimpugITn8W50igOIOd5VOlN+zgTUzviSiZhwheQW1WCNCcgTU+F+3B+mOqgKUPr9&#10;RqjKve11vDl5NmHKSIK8tVCqOlDgKlPBwE4MVKQPAAotglRG6QrJO1WqUhrd25wq2e6FzaVi8ZX6&#10;woDm+rxr43Wag3moNlrh4GAaOnrv1nApoJiF44OBdcM/F5uBjbEEyePtoTUp314fhz++iPU0pnbf&#10;492hGB0B317ItG7kPbw3QrCVoUGF5t1s2JOtETvBhrbFUgpU5HgHcluwJ6YrgQ02qrVQo6uEdLGr&#10;vIJ17BBfoRmaGIuABWF/Q+7Uu41fwr5AhuEKgArgQmhkS+fecPP792IaUBe2RYMQosegkbETpdsW&#10;GfaWnfcEcSTQoLe69q0+xKaTlNAdHz+LTjTb+5sWV/GRxwRtfda3XYEIx+olb44yiqaPpR8LQAO4&#10;ACosBG8jk2PLDx3gEvfHBPeHqQ9wfwQkTIGwz7wqgEoCLHTHX7X4iJo6yEQl8C75nDM2Q02jc+by&#10;6D5AhTkoABbAxMb/ACQVB5NOTcqagIpRcAvC0pvWgSO6LhYwTBZi73Sl+IkRINa/QinAAsgASoCQ&#10;AcnKgBOWIoNLG2GUtMGuj/v10VBfX4dgqKvjybG4HxlNBJAoHAdEcENwk/zZfl36+fFeex7PjufS&#10;kv4/kzUwzVSTAyaI9T0BmC0gq23lGXlInnHcWtEktt9phnZXect2S9uMKhawO8gL9EeqAAQcgEtL&#10;rs5sJDARoCxZNlXHBoiOV0ZiKy10ohgOFlMr/5HeD+CA9VpTMiJ9scC+gYuulzA5E71jmUOFpTqy&#10;tVnItw5CaXCh/xwbI1nOcTEHOr4Mx8eLcHYykvszC79/Pg/D2dICuAOxv1qzF4YCji9Px8ZSMvXD&#10;cHRyGDqTg9AbykVUPnXGpzbx9Vbzzr0GVfJ7tMrK04Ac0D8lQ+uN2EmBXut5WmmY/4RGmN/CzvY7&#10;vTcrFtZVkeMV6BrZKyOVC6VdG3rD9YQzNmA42LO8BrwYG6YDXoicWCuw5E10YTYlxFSsyRgKJdSD&#10;lSDWsqObuQbXZwPk0ovzMEBpC9oUmUp2I1SEjgR+aAGyjnB6iZyABJdnR64UY34YucwkTXR4I67i&#10;Lg6tQvogGAyxFO0znwquD4BiLhBMRemKpSRpBJIXoCKBwvoQ9YYBBsARpzugxQe/25VOtZMUqC6X&#10;iDkpDFzk7oDeiLcCiZ2wLQFMIlsBVGzcjxQd98bjJ+sesRgCAwlX4JEwmpW8Ohbvo+alGToGb93w&#10;1kYZ91fHXxsv+68lOR6f4/e+BA/OE88gjZ3SOE8nuvX+X58Xn/mz/RcSrzHgWV8bQQgBsExUW8c8&#10;I01vW36ljiE++xpCEzNNyrg/McbiYGKDCmEsLZVdXyCj7a6Yy2zYCAsBTJykqdQUSNSLNoP+9eVZ&#10;ODk+CAfzaSiLxVQbxN3om0KHN8aJrSsm5kjZr01tIqa9ulwfsZS96lTgIndGLCPXXAgsWuHqfBza&#10;vZH1TxkM++Hbx+MwFhMb6LsZ+3NwdCD3aCnG3RFDOQ/XV8eh1GVGuGUoNwehKdel0RObO7q0FQlZ&#10;xXC3fRV25HIRtC3k5f6LSdgUBgKG7P576X1WLEw2Q69bs33YB+JhD3rNEn7YlW3msS3ZIj3gCV/g&#10;weDyEMT1LidJTEYY4LEVB5Y3zNhEDzsTfDIBCAyFQCxAYkFcjomh8CDrli+EA3RAQmMzug9QIa4C&#10;iLANqOyKtdjIZQJGMBYL1IqdKIWp4NvBUnCPGBNUFypaoFbshd6zgAqd3hAAh6UBABAP0ApAkNhP&#10;haZnXJ7E7UFgLijZSlRz+dQHBFNpzUkUT8J5QKVKrSMFITDrQVkHFGbYaglU4qRM6ZYftr05GGBJ&#10;xvwkTIVt/FaYio9QXo/9aUixUPSuzkc2kk7TYgaXGH3a+CIQ/CeJ16avt/30Ncmx2MQMqMTWnAg4&#10;ayCIz/B70s/5d/Kzd47HVvt2zK+BoeD+0BKVHrWM+8Nx8m0ksGbsT5R4f0dsBWCBrRgjTIAHQKxZ&#10;xzdVFH0xErGU+Uh0X+ylN6jImJXK9WE+lVJXLk9PabMk1+PEpms8FajEgam4Re5CuxCf80aAvI35&#10;YeBgoXdm0xzsVUbGXnCBTpgWcuAd35bznlyhoY1YZsqDcnNozcnD2UGYstxqZ2ixE/qhjDi2PAz1&#10;zjjk6rNweTYO8/nQJnTqT48EKqdhoyYmI0B5X5yEzdLcJnEyciACYDYrG96VSwP7AFggB3RM3Raw&#10;lMs0DdPA8j7sC3zyhQ3Z+i8hV9iSHW6FSiUXqnW67HuTM2ET4qpxkLFjg7wWHX9DPxLcGfqY0L/k&#10;regSF1tEl4CtAMOEtmmYjL2gQMeCOuwDNrqOmd4I1BYERGIsgAnAAo3aAVSU7godSwIU4irbu9uG&#10;flX6pAhQ6PBWBFAEMPSujYMJaREqFsRYJNasTGsPDCUlK5B5BSyASgQMAIU0ggrTG9i+sRgHFuhr&#10;nEqScSAAifVRgZFo29KEpTBRU4ypWM9aPcuZio85iX1LYCzGhJrQdDq+MZ+Kg4uNVFYaQeVn4gbr&#10;2y+ZhW+boa+OS3R9vC4yg/R1r6/HmP36+EzS1DaGmhhrPP7y+n8n6/P2HqntdGrbEnuP1DEP0NJv&#10;RqmAJeYBTd10yuPcWK7mmGkPBChHHZ/2YK79kQAkNi1bfEvljVvK/MHWRV+AQue35oQgulwguuc3&#10;xFRo9RFjKXeYp7YSSg0xj44zldvrC5uHhFnWrInZQMSZicXsEqaCWwSo5No+G36xcxnKg/NQ7F+E&#10;0vA6lEa3oStQGQ57NnH1wcFczz7yfitLJrgGXPrh6oJ5VKah1urJxQFcxqE7Pgw7pX5YyHW6OZ+E&#10;cr2r75mE8fG1rUj4viJgKS/DZq4tW30bduQSwWxKAoU8M+EzlzQxENkZcVCmhKRSz8uGqLhhKKSM&#10;46HRBrEWH4urggne3AyJMAB5K7dHx9ItQtwjpiKmIfpDXAQaA6BwAxc58vwmRoJ/JhDRS9CqY03N&#10;2rY/2BHI2JKnDiTmBrEft+WH0RbOTG+4NfRZ2cltGZDQMgS9wodjQCGB3IykUnSmghCsJZ5CE/Oe&#10;rqOZeNVHJQUqsVt+bPUxtpIGFauxXMHogGTAsgIV0WeBTE3K4RM0CVQAF2MoEgGJjfcxUFm7PVEA&#10;FVofGKls4CKWQu0IqFjLjwDNW3roT7GepAmhE1yvmxiuxIBEPvRw1FbN2Q8j+d3j2VD+cycM5xxf&#10;G6jJyuD/Ks4G1vvcF+UvxzD8V4a+AhHOJcdf3JM69lOQ+cu7/exd12Cyei77yoOJwKTNVI5jvsVB&#10;hbWRmdZgMZ+FiZhKBBWalo2xqJwPlM9e1mIiCQCNZMSDfte66BNTqc8I2Kpy0H6rK2BJ5llhcibc&#10;n5LYSrkt6ZbCsQwftsLs/NZ0LCCpyUWmSz+tQ7jYxFbQo36vHfIClfIQMLmUq3Ue8ra42Kn1X2HR&#10;dNKRQPPwYGRM5JgesfVxGAOUU1p1+tarttUbiN1MpPNduV+wlEEot8bh9mpuwd4PN3T5H4Xt2rEt&#10;SsYaQPsCMdhKQWzqfWEk9nJifcwYWezzQSdsg24h8jp+ffs32b4TCCZosnF9Ag3YR4yB9gS69aa+&#10;M7cfqnKp6pV92T6zFTC9LC7QW+um7/3aNsIb2qUZEGQ96MRU2EZwc2zwIPEVAQg3MprZ+qHoOibB&#10;5higE+ejJWUZDqZAAFDYh7WwIDvuDoJLZOOCJAW5OYAK7o+BirZ9hLJEgGLoqYzIWOuPMxcDEkAl&#10;EWMupMRQEnZiTIVU4i0x7upQ6IAJQkwlbhtj4TpjKj7jGwKY2DwqSpnyAEBhewUmCaC0pbzRp4++&#10;u/v1Lk6/xYbMBUo6v8FSJO1O39wjXCXiJzZrmRTu6EB0lz4aEowTY7NYizGgNGt5ZeD/1pD9Gev0&#10;9fm1vASjl9trZuP7PwWE1fm08BzJ6tmv38NlPHW3azjTdSN9r8AVQEUAl+lcLpGMD3ABRBhMyChl&#10;5lI5FMAAKktkwcRGM2c0AuLRwEGlxvy0xFOGcmOYl1ZSaZdtGgSmk4ShMEctM+vDVAAVmAqz6LMO&#10;EDPs23rNet5YQMVSH0OV2XiovLGVFNqhNn0I+f51yLePQqEtQGmf2Mhli6uwVAeBXBsbpGceLfSN&#10;cm/GQ2MrTA9JzOX+5sCOXV8srKctE2Qv9E0cL/eOwmAyC1Wx343qsdiU3J8Gy6KyBhCjlY9sysrN&#10;4tjs811xrgo8F5hzupjLhr0dKu0NyXu5PHRgA2QgFb8GpiKJ6yRXWlmBzK9me/TE9Virj1AmdsLz&#10;GAHdkr5zfF/AQlz2DS4NndYI2lg8RSc9TuKd4qzDG6IH2nEBCkufbhXFWAQ+sBvroyJQibJTFrMp&#10;bjmwSFhQDLfHWnb00r48B130M8ZEaE62VMKCYvh5JYEHrg/NX7vaJ0j7YjGxKOzDVF61+iAxpuKd&#10;oJyZMMAsxlbSggsEU2kmgLKaUR9JQMVARGLTScZtWIoEg3cQEaAAXgmgGGAZS9J+E/cniakkro8x&#10;FQMUD8yuA7TJMWM7dOzyIHA0PjfIaNRuoGkjfWmwbsg/vyYxdrYTg18Dgz8/XvfymS+f9e/l5X1s&#10;r573CpDS93T13d4U76O62SdfAAlGUVvLUMJSAJZFIgfKp6lYIb1Po6vEGsgTiw8JVOiiT1d9luWQ&#10;q8ME2ICKzU878JSYCnPVmvvTLFos5erixNZlPjk60LOZ52RoS6xOACwBCuACaBFTK00eQnl0YzEU&#10;60krQKA3LfOq7HevjUnsNU+M0RTHD+HushPOjkZht9QNDzcClOtZODuZG5jASgrlmgHOxweCvnMb&#10;4bwQuF5fMGq5b6sdbsj12Wndh73OTXhXOjQgeZftmBuWE0thnpVs9p0AIhfqAs1ap2DNzTuyT/qz&#10;ZMRINnfkiQhgGH2MK1Ru5GwaBFq2mH2fwYQ5kQQ8D2x2W6ACRsBurMuJhUre4v4IBLa3LEIcBw6S&#10;MkmTzfJEs9E2QRv8LLESAj60AsFcMkrpoitGYpM06eUsWJslruItP6QwlRLNwxJm0QdgGFDIoEEP&#10;1HpKxzdaiXCBrEetjpu/J2HFQtb/sWbkCCYpYFkBCgLAJMACI2FOjNi7kkAbXaztWHI8TsxTj+4P&#10;7ERSL69dH5c1qJDCVgCV2PpDnwjAIzKVlU9vAsgIXBL3B7eo3XFFNGYgiUASqX4EkigY0nIxN0PB&#10;YHABSKMQ1OQcwczoIpDOkSQ2wTM478K2jFNi15HquD/b74/bq/959Z/I6/dY/W8SVOU/4zH2fZv3&#10;9Sbj9HH2iTEBIh7kdmbWVV6RN+n3H8rVGIoZwFL6yk+bo1auzyQBlcXMF2xnTWSYBNNMGqCIqcBM&#10;iKvYDPowFSbChqUMZHACHGv5kcBUTsQmeIYv/q6yk6tL8zLDEWx4gp7dpSmbSkuVU6m1DPneRbAZ&#10;38RO9gUEpMyez+JixT5jg+QOySXaFcB0B8xVO7GOcSdHA+XhREA2TmbZn5obeHKsdxCL47qr84GN&#10;Bcq0zkKmcxt2WVe5dha262c2deVG+VBuz6kteZovZc0rGMk1Lxa2QrGcD81ONRToqk/FK1tkzpQ9&#10;2S+jlCu1fdmdvArZXkVggo4P5OZtilDg4mxvCR8yOxb4hWj4IEJCJd6UTRP2G5qdWGg5LmFoa6Um&#10;wk0EZbkYF4jBRcZU5E9t08tuR7Knc4AJHW5wgXB9CkphLbSNC1BsMbGEnTD2h/iK9V+Bkejlo/sD&#10;6DAWCDZj7o6AxNZRltjayjCVpDnZ4ioRWNjH9bFxQYkLhJSzxk6MjawCsoCLwEDHozvEMZu5TWCz&#10;mkEfEIkAkwaWBFBWkoCK/Y8YEDOSRxcIicASWyCMLVEDi6FAly1NQOQFS+GYUloszMAkSzPUSTiI&#10;hmzGjvFEkFkbP+dpwcH4AIpo5Nwfr4n32LNS+6QHqo2jLC31Y37Or/Xzuseemf5vbdtzHTDiWKJF&#10;6nwEsLht+3atAxD7AC1g6oMhPT/oH0NvW66DofQkLJxuAEMwVvu4PwcyTCat5pnRBRoIEBqTRqgS&#10;qMX9oRUIpmKz6QtYiLOMxVAGRY+r1AUsrWK4u74IN5dnYg9MNC3gm7jh83xYEEBjlYOttdMRiMxC&#10;tnkccq0Db/mRmwOgMNk1qxTu1uWe1OaB+WvzgwcDHUYhHy7HYThdhusruUylpvWuZfwPlRVTJNzf&#10;6P/FlvbbV3KjBCaty7DTvA6bzZuwWb8OO3J/WAvofWFiAdv3+XHYri6tUi4y+2FZdqVKuVCWzZUJ&#10;X/wWiiwOVtYx2SRzoexjs7uwEUClKP2vhMzmls26T2c6hizQyc2mPdgTW7Ee9X+zkcwIAPOGhYRY&#10;td1WbrdlC309VLZZdZAmovfviaXQBv1eyMRYH4GGqBKLtOMKbeS1jwuUtADZHLVJC5ABiqjVjkAF&#10;MLHVzOQGcQwAiUFa+qdY0FbHbDwQgAKQiNFYmgDLfjIv7cr1SYDFmInOpd0fgrq4OzaRdQIo3uqj&#10;bWMuYiIRdCTpGfQ7ApDIWJg+kkXF2immYmN+WKVQqbf+RDYCUCXbdZ6dHEskMhViKQRqWf7BauME&#10;UGJ6uFjIMOfWNySyGFIGAR4eLFYGHpkFQMMxAxEZ0sq4Zexm1No+oHt3cjyes3sBB6XsW6pzxA/8&#10;GEaOcs9sLArUn/9PC9f58dfn/Hr+Iwr/G98dY4/A6Of8v4klTadTA1SEb7d8UT6t+q9Ixl25PmIo&#10;CzGUIeCCDARCEljKYibmJsNnoqMIKvRRYSpJFhOryt2xmArr/gAyYiq2OiH9VHoCFTGVipjLqQz5&#10;7vpcZSKQBlDkeoxVbtNx1+IqBGdhL32xJlbEpH8KLAVQyTUEHnKB8u2TUKCHbecqFHtMLXkVdivj&#10;sNv0WfeXyq9Se2ITXuPyEJA/EJAANowPIoh7dMpi7ndiI2I6XRZ0v7H4Cf1T9vofbKGxreqxQGUa&#10;NmtHcl/61isWlgFjx63JyFbLqmyZFaBYYAiOiMPWb+EXZtGnmViyJcLAFAnvf/vF+rewQFh2b98G&#10;Em9ntmx6TfqrlMVkGKBIgJbuKNzDwMU3+EoEZgAVX9XdQQWmwtwloNKuXsZ6z0psfIF8s43se2Mp&#10;gArsxNwegMXcHwcYc4MEJrZAO+Ai+rUjurUtn4yet8zwZi4OAdisXk6AYsFcXB0DFAFLAiq2WDtM&#10;BTCJneAAFLYBE6gcLT5RtJ8rZp2BCFh8WkHiKRi6B2c55qDiYAOotKzlZw0suEMwlI4A5UUsJUkJ&#10;UjHcPIKGtzJFEFmzFfpOxJGzLPeAwtPFmlXoVgZo20zc4wZKreiGqWMmXvtHtoHBYtDU2tHY6Wdi&#10;zAHjjSBhRuv7h4gBho7ZNQSF+S+Ayv/b/l/POzp0cOCcvw/bumZ13N+ZNX/5nnivP4f31Tvyv3pv&#10;e7+l7pPwTpHtOKisU39ffz9nG6zMx/36dv0H1/HM+A58K+/Fejws5UmT8lh5TEDVAQWWwtQJPkKc&#10;Fh+W54ClsESHLSQmQAFEygIZW56Dlh/6qLSU9ovh4e463N1chvOz43B2fBiW04F9J+9ic/qyHvFY&#10;4JeASrZ5EApNgETsRGmlD8gchLyO5wQgjAParS1CfvhgjMNm29fxnbpAQ8yl0L8WI9F3Hs1Dk7lp&#10;B0diPMMwPTgK2wKLncZp2G5eCUxulF6IndyE3c6NMaGtylJuzzy8Ky3Ce7EVG4Wcod+JgKTC5Ew7&#10;NlixIFssi7HYKhY7qvxhHL/+zZqQbYZHawWSbMgbkd3TeMNkbeABcyfZsiXKU/SbIC4gk9vfD0w/&#10;+4Z5EFgjFWZCyurtURhv8247Agddfr3fCvsWoKWVSEhnMZUogAouEMCSMJW4SqFtAzLJsR35bkxy&#10;zULsBGjZzxQkAEmKoZgALMqUyEwMQKoJa9GxrHxEj6Vkk1612pcYkCgDEAp8BTKJ+HB5zgsEEjAB&#10;SDpCY8AEdkLKIt41uU3dcWvVb8VcIRiOuVACJz1rHT9xloK7s2IuMCL2k20CuseHTDG4NKMDLDCq&#10;Y9WMxzJUFJdmTAMXAxTcCD+OGBglxm9swgwxGqWLG7MDQWQi/kyOs08TJuDkKXJ86EARweT4SNdz&#10;T/Kux0cHJr7vx3lnv5bjC3v/CJD+/gAJAU6BhFJk9b+6HlfNQY7ruC8yIIk9I4Ie/xfv5VzybH1/&#10;fH+W7TDwFdhOiackwVSbu7bXCF2kXReQOJjYsqektuxpNZR67vbQR4Xtu+tLgcqFuT+nx/pm/lP/&#10;A+BZzMYCwQSbxVoELMXRg551bRMoZYmrlHvWq3afjnBMgt0jrnJt8RQWas80jswNytAbtnYYSrp/&#10;R+CRFfso9O/CTvsmZAYfQ6ZzH7aaAMdcQHIRMt37kBfz2Wpd6z8/hI3iWICyMFCh49t24zxslsYy&#10;fia3lk3ISygWN8PN+aFcFbk4sr09sY+iPBLGNzUaJevDsif73SsyPi9nc7Mw2TXLftg66nuyW7lH&#10;Jyozym4pUB2owuxI91lfaF+M5k1BQEKsZHOTaQ580qVsds+YCoOQCMQCIu9wc/aJ8IoW6ZjN9EaH&#10;OY4JPAxQkjT2W2G08msgiczFAEXuUDoFUNheAQkfKMDIkMJUBDQGKDQjJ2BiY3+MndA/RakBiu8z&#10;m75NepyAijMS3/aF2x1MABYDnG499Kbt0FDt1R40wu0kH/oH3dCZV8PkeBD6s04YzKWYE6H0YSdM&#10;z/thftkP01P50yM6uRGsczYCkFirj4GIx1ki4ERgITWjlFFQSG7sAIUbPoBDSm1r4JAYl1+jbbt+&#10;LoUe+r62cYfMuJJ9YymwABkZ15BigGasGKMMEyPheAQv7gMUCFCSAjII5+izYceUcv4kAZYVeCXv&#10;HltKSDnO99HNHfcnvivfZ4zHvsOBlfcxcOH9dI0/d33c3t/Ahm+NQOop74S7BqOLPXFjPIXAarVR&#10;sSBtZyAjGDZDd9SSK1oNvUk71JpiLy0BS7JKYVGgUtb29GRggHJzeZIAt4u7V3q+QMtbgBxQ6BJQ&#10;6F362J/6zJqSiZnkYC2dMxsLBMAwhidTmZo7lO3f2yLt2d6VWMu5jl07YGgf9sG50vBOIHERtltX&#10;ISNA2W2ehz3dy/WZrgCpJ8CR+8PC8JsluT+lSdgozcMWY4Lat2GzKbdpTyAiULi9PLK8Yn6h/J4q&#10;5N3tUGmJSNSzBhwwEgYTexeT9z5hNgMGdd1uBjAS+9mj39pvlhd9gQrC4u4NyRsCsKBYDM6yihnd&#10;kNlmsB9MhFYeA5UCQVuJgITjDDKEwZjLQwwlAZatkjcnG1NhcXaYCoASAUayK9fHwCQNLICKuT8A&#10;CiCSuEFyi2AvsdMbrMRAJQnaGlOJsZQUwOSrgIoDhrk7tk0nNdhLBJW1DObykY9U6xwNQmdZCrWW&#10;KLKUbnzUC91DAdFMCjnXMxaVMD9XDSWgQem6UsrRsUDmjG73tCit+6w4K4msxUGGd+CYG+7SjNON&#10;1+UkSakFDVxkeA4wulaGGQ3WjBJDxkAlBjgYrBl3Aix23g3UngHr0L6DAwCw/k9q4bOTA2tCPdG2&#10;/4/fwzl/TwGEjjkAsZ2AC6JrjtlXeqpaneeyVGh8PuKMyL8npjzP3BgDo4NAkzHfBHBw7+p7kv/k&#10;PgMYPcvez0CJ834N/8MzLO4iwB3SOgPDHFXD6KAXGuOc3KGiQEU6MKyrkmiE4bKr8lQFofJcnNXC&#10;/LQfBoum6QKgcndFoPZoFawF3Gb0m5kAWD0DLoK1g6TzG4MJiaWwKDtNy/n2sdiJQEBgUhzAWA7D&#10;bvfOZtvfBSTqR6EwECsRUykKQGAqueEHMRmxF7GOPbk6xdFj2BaA7NSPw47cHljLrgGQWEr1OGzU&#10;xV7EfOifsiHGslGYyAU6lpv1FDZbAilVzPRR+XB9HJi/tpCVjdg6QXvWiW9vbzfQo56+ZHFgsU2F&#10;Yr3smR7lF92/EXJygbK7cp8KTKOZEbD2LUjNQNxapUhMJWntITibl9+VgAopoPJ+zwGFOIq1BtEb&#10;L4mlEKBdxVBgKQmQuAvkAIPbs51LWoASgAFUXjCVuJ3Ivtwc2AngAhOhKdlYC0ACU4nxFLaTzm8G&#10;KlEMVCJT8Z6uK3BJ0jTQwGC67Ub4cHsd5mPVpDMptGSyFHVe9MPsYBjGfSlNV77ziGUwQWbVbnKN&#10;mLyH1etgJjRRR4ayBpY1qLAPBTfFN2N0QzvD8HTMDFbpQrUstaKzFRmWGY4bmdfwsJexUjcoYgzc&#10;Hw0TNuD3urFFQCA9JT1Rqv880f8dHcAcpuH8lGv0LjIaFiI/E7Ccn7oRnUsAG1KTU+3rvIGQnoPw&#10;3DM990zHzk8W9gzeif8x0Xk3eP5T3yABGHhHBytSZysOeE6v4/c6YCYsLBFYEtcbiPEuAKKeFYEO&#10;d3IswyfAfX7CmsXHYXogIDgchMasLLYpvVjWQrWj7eNGqHTzocuC7QKd5kDur9yijkBntOgZGBmY&#10;GsC520gZ0RJkTKUvliJA6anGzolhMIUkrk+2OnbG0joUaFwHFhWDyezpWEkgQ1xlT6BC0JWpJ/c6&#10;dwKTx7DTIJjLmss31sqT0f5+784YCa4Pi4ftw3AEOttMeyBQ2e2KkVQOwpYAZUdMZqs8E6s5tz5o&#10;OwIj4io0Cz9cH9m6P7n8tsUzaRZmLWbim0yIVqnkQ6GyG8q1/VCsZ0KJxhFYilgOXT6KgJMwgNHN&#10;BREB8oJ+O/TVIWj9JjYlsw4IKbPHM51emRnD5Rpt7K9dn/cbzlBo9bFYCq08AAhAErclAEhMV64P&#10;YozFA7URTDKvwMUDsh6UXcVVSMVacHPop2JuT0wRgUzOpo9MACUBF5Y9dfBQbSRgQaK740zFzyFc&#10;16D/CoHasnxrgQUgEVME8GBBJh/rURTFZkpAGZiM7/z0WEqtlNpMBncmwzMjlkERYIxK74bqRmsG&#10;eIqx+jYFYzWvDOIQGi9D4j7Aww0WQ02MLKm9iU3E2hwXA2ODkpq7gYEp9f8GNOhUpVTXG8jI+Hge&#10;2wCDgwECMDgA8V4RUOL7863nZ0lq+wnQ6B6WDeUdfP/AeqOunsF19hye7QZqLEjbfLe/J/nmHcz4&#10;XnfL/PsAqehiccy+24DKv5t9tvk/AxcDMM4LkOcCrsUyLJlSYTQOy4mYjranTB9Ah7tOV8AgdtLr&#10;euVQq1srB5UElQfNyrAv/od3oAXIO8CJ3Qi4RoO2Ny3LqMrje2tSJjibrU1DQYBS6bJcB5M1nTp4&#10;NA4tnsLSqOWhWEQCLrAV+p3sNM5DSdt7zTNbzD3TvjEgyTROBRhnuu427AlUYDH7/Qdzc2Av3AdL&#10;MXChi76uZRYCAq0l2RarFdIMnBWo0PJardBQI2AhCLtFHEXMRYDCdJPF4ntret4t+FpAu7g9smFb&#10;GFB2zeyODLatlj3uQpMzc6u8ia069FcpEayVsJgzS43SImMd3ACRnQRY2IepJGJBWRhLAiyRuWxl&#10;mflNjKQklqIXMJYCwOilcHEyRYEIwdnE5bF9gYuBSQQSAIZt2xc6JkzF2YoABrZC6w9MBTCJgJKw&#10;FAeVGIz1GIalFlfxNPa2ZZpAa/3B7xZ4mEJJsepVBxRGoTKQzOZlScTnzyjJUBwYonGhxIAFio3B&#10;YFDUyhgYsjJEM7pDO2eGZbW6GxyGjgH6PscPLD5gIJEYIK0bHufw+w10zKgOxHYAPAxXLoJSQMoM&#10;Wuf4fwyOew5ltACIMw4HEwe5RbgAJACHBHAuAEAxmgg6JjrPNfyffZ+eTc3lYOnPAjAuz4+tq3u8&#10;/kzPO03O8W3mcmnbGRv38e2eH+SngV/q29lmHWK+z/MnOaZ7jbFZvribwjnLH/0f1w66dFbrrCoI&#10;m1xJQmrbKttSw+dTqc4qFvgmRgOYWLBcz/TmagcWmpWZzQ1AYS3krNwdBhDu04O2OrK5VApd1v05&#10;CHvVuU3gVB/eWs/aTE3AM/CesDAP3J39gZhKVSyn/8EYS1Zu0E5pYsFXgKKo+/f7t7a93bqWG3QV&#10;tgQizDgHoFggV88tyLWy0ctt3d/7JIZzLLveDMNe0wK0TNAEOOTxCHYz4fr8MNxcHEmOtX2s9CTU&#10;G/lQrQFAW6FS2xaT2bIyRo8AWHrbAiS0/BTzhbAPqDBakdGGCH1QmDpyDyokUIEKpUHFWn0S1+c9&#10;CwwlzMSEHrXEVJD9TWclMZ6iF8EFslTHjJUIRKylJxFjK8RTIqik07I+XswEdrJiKLhAAAzbOhbj&#10;KA4q+kghMGL9T6IkAOLHfDsyFgvi1suhI9ZSY53kFlS2a53ZcGdYtgMltMmOJTYLWOL6UIMBDpcq&#10;BAwTA8YAT2U4lwYkXmNfqbAwaIzqQgqOkjoYxRodQ2TfwYnCizUvhuXA4UbFtrONaGgYTGKAJu5S&#10;GFiYMeka3CszUK/114bvYu91ughXvK/2eXeA4Or8SNt+7YVABfFzHOeeg3B9eSr2cmjX844c5x5X&#10;QBiMA+il7vF80Lb9n0D4CBDj+Qnj0XYEKNvX+/MtgC/PYt/zgW8HbBLA4ZzlgzM59g2c9O32P7pm&#10;OqQ1pB/aKt++3FmYKJUHlQaMBJBh2yoRbdO0TB5eX5yamwmYIBZPkdtDLIVOjIzbslhdb2Kz6Get&#10;CXkZigKTfOfYgMW67Sdd9AuDq5AVU4Fx5AUqBGJpTiZIu9M4sTluAZq9tlwjuUMZuUV0bNtRmu3f&#10;hbwEdkL8JSNgIZayUz8NW1UBl/57szSzmM5WQy7U8GPI9J/DvmybaQ8eb0+lC/qOaT/MJ5Lp0MoT&#10;fUIv2CaGdHt1qu8+sX3ym1Y3mKTpFu6oQIVjzDEDwNr4p67cH0YtMtkz/VPcDWJk8J719c/mMgYm&#10;7xIXyMEkARbcH7ETYyiSOJWkgYoYiwOJQCXGUQAX+qkw3kCgYm5PlARU6J4PiBCU3TMgSdwggYux&#10;EhgKzcqpNPZZiS4PrT8wlCgwFRiKd34j3pGkUcz9ieylaoZwKcT22vTAaiJAxIVYU8mU1Y3GU4zF&#10;jI193cvx8+O5DFOMxcZwyNgklxijjBYwwWCMtchdMuPBUMxo3ZA5hxHQFIqRmBFRqKS2L1GKobN/&#10;ruMAAfuwEO7HgOO1MA37Nn2Xf18EDsa1HNk7ro3eFYnjAMeVrgcIHET0vrrvSkbG8fi96+sO9axj&#10;Kd1UxzknwNFzLs/0//r2E7GL6wv+k/9X/ujdeBcUlTx30PX/IZ95LsDAe/F+bJN/Bi6IAIOU72fb&#10;UvJGeeXHKAM/ZsCt+2NZ1gQmME0qC1KGatiCYaoo2Gemv8W4YfkOaHrLk7f8EEvB7SGYTuc6uuzT&#10;/6gzmNkETUxyXRoQsD0yF8gmbapOBAi3Ide9FmPxsUB7vQ9hr3sbduXW7MrFyfVuw45Yx051qXQZ&#10;ciOd73ngltgJQELsZI+YibYLoweb9oAu+htlPa+t8y3tty7DhoAFNyiHO6X/2d2mE9tO+Hh7aEul&#10;fro5DL9//RA+P16Fb8+PCetLAJx4lA2YpHMfoNlRJeud/BD6BdFPxV2+jvVQZw4imqbf2Ap8JQ/W&#10;0k+lUvLBQwYq2YwAYstAxDq7ASQCjBhXWQVlRakMULRNj1oDk4SpACR00TdgiSwFtycRYykcA1AE&#10;HrT2RPFWIG1L6C1rwAIzSQBmD7aSMBbmU8np/VngqVJOgs9Kzf1ZsREHknqtqjTFWCylK/RMSizj&#10;MWM6EQV0w4cF+KTZJavZrqTcKLsprwzDa27AyA0P4zo7goUIBI7k9pwI/WVQ1ALUrKbkEnMnpORu&#10;TG7U7GMkdKaiNlgBigHIgW1TGx8s5G7ofjOWBCCuzmWsPEP7vLsZPIaO6DjXOQjoGoHemQTKy7th&#10;+DeXorxXEqW312f+XL0Xzak3VmtxTqn2qcH8HoELoMF/Aij635tLZkoThdb1PJ/84R6ea+Bl4IrB&#10;y006Vt4of0hp6gYoHQTJI/9/E/su/zbykODoqZTfAUX5KDFQSfIIsAJQLI9wtch3+x7An+exfaDy&#10;ZI1kWIlApF63++eTjlhIO0wGjTAf1e15AC1xHmMpAhEABTBBaPWx0cpmYN1wfTqwKQ9webL1aai0&#10;CYb3Q7UzFltZBiZustn126cCAaVMVyCQIV5CnxXG82TEOuh2D4Mxl0hgRJMyI5G362JC/Qfrh4JL&#10;tAdo6DhTH2yVab4GYBYhI+Ap985tHFCrmQ/litw7kYjP98cClZPw9fE8fHm8CJ8fLsL35wcxE9Zq&#10;vlHZHIaH28twT6vX9bmXsezh4pTKTiLQx8XFJQXgI0sZAqrtRnjDWrG0AAEoFlNRGjvC0fnNuuLv&#10;vbfm4tiD9j1NykpXzcmRoWh77e4koAJTAVQkxkgSAFmlSMJUVi5PIgALjMVSQETC3Cr0raEZnKkm&#10;S0WGE/g7w1TykshSABh6uAIoaRfIes9aHKWyiqkg+JEYixkRImPBKGj1AZxiLXa4GEuhp24gUtgT&#10;1cpXqom51mpvKe7VuSv2lWpxaLobaDQS+aOqFUy5pcSADeAFoEGnaf2BsmNYB1JiDM1YiBlb8gxL&#10;BRJ6xhXgp2MGCpcOAhg84oDH/W6ouDeXp3N926EU5lCKdGIAcnd96tsCBHuO8oFj5MFt8jx8bZ7N&#10;f3LewEdg4//LddqXwEAMyAw8yBfeXQYu4AD4bmAqSq9tW0AEW9L17Bv9tncG/Py73H1xoCTPjE0p&#10;rwBaXBLyhG+j5Yx8WYGSwOBCIO3f7XnFM030f+TNwXxublCTwZ6Nhq71e+19AR4B3kLuARUOsZr0&#10;AEWo/khAApjQ6sH+ZKRafbSwhcMO5z254D19E31mBtY7dq/m0xh0h7NQHl6ZO8TSqPQ7ybUEQt2b&#10;sCvQwN0BFHbqR97q0/am4y2xkr2u9gGeprcCcWyrcWkxlq0qQdqlNTXTb8WYz95mKKhS3mnfya7z&#10;4dPDWfhwfSDGcmSM5ePdcfj6dCu36CI83l2FDwKUBwHKg/YBldurc2NqlwCKiVe0CPlCXvg4qIEx&#10;mDe1impfZqzCME1Yv3gNKgCJtf7k3htjgaUQsAVEIlMhNYaSuDqwk8hUYlPyNm5PjJ0IUDIlT1cC&#10;qKQABbFlOgQ0ezYWKGEjAhNapQpycwAVtnHdcoBKOeuAQpCWmIpSAw9mb0sAJY5KXo1OZttad6oy&#10;LlBZhiVDWUzlP0uGvYGtTdtjCH67FbpKm8mYHu7BH0duhPJWE8swUFaMxFOxFxUCYHV2ONG9dbkn&#10;SzNQWAmAYLW+UmpBamfrgBbjLRhJrIFlRBFEMHYMg3eF5hMHcSA5tuO+nYCcuT4YlBt6NBgHCYne&#10;2cFkaamJAObmfGGKdX97brWWsRc9A0VDYk0G+OCqUdO5CGjEeG4lAAD/cad747n7Gymq9qn9b/gf&#10;3kHvaqzLvpnv0fsr7/j208XQjjvo41oJtBI3kWP0SQE0LJ6CG2WAInAAVPS9lm/ks+Ubky3NLS9o&#10;BaKMbYkPVT7Ex1hG1fJK9+GmAWpLuTvEyczNMUbiY7b69NDFFVDtzDwqTHtQaw9DpXscGnomlRbj&#10;g46WTNnQ1zNHodXtyxBH4VZs5vxYzKUhAGichN3+h1AcykXR9k7zMmQHcnvkxgAqeblAxdFH65pP&#10;N3zG9xCH2SqM5Ro9hK2W3KPOg49MBlh0P6xls7QIGwKWXdlIXizlXfXUmpQfb08MUD7enYbn+5Pw&#10;SaDyjx+fxFKujakYqKjcEQCFli9iSgiTVcFY0FPcw8MFYOvsjQ5wzO/8psoaJ6rR6QBjfVboryID&#10;xX0wpiKWAqjEmIq1AMFSGNeTdMdHLHYCI8H1UWrAEvcT9pJmJaumZO3jAkU3B5eHpQNYo8RaoHK7&#10;5u7Qxg5TKYuZsJ0jKKvMKgtcinTJJ5YCkERQqfq2d0ZLxMAjAZUEUFCkuI/iPyjj7s5Ua1+chevj&#10;YykRtM6bGge9noEKLQcACcACC3KKeOLGrhQFt8CqxFs+cA8wdEf7uWo72I6DAy7ToQXLIhvhflo2&#10;3ChcsTEIjxG4S2T0XvsHc4bNO4iZCyIjIzUAEUsyg9K+MQGACGMRiNzJmO9k9Mi1riO9veJ9BFQG&#10;Kuxj8A6ysBVYyF0CCqSAiSme0vsbBJDxY/c3lwa0xDC4l+Mce7iDVju48IwHAZY9X8I33qpG5HoY&#10;iLFAyz99k0AG1nGl/CM/D/Xdl/bdAgvA3MAG1pKAic5ZbElpZHUEaO8uz8PpkmedhpEqDFjokMGa&#10;EhYjsx7RKlv0BJAAWAAhuqN7z1nvkm+jknsdq5ldvNKp1tvOOBqLUGjOQl7uT7YxM3ZS6UzDZNgM&#10;hc5J6PaHciEGthzqZHEQ9sVg6OB2f9Gz+W3pTcvAQdgKgw8z2iZusk8wV0zFmovlFlkLkBjITufR&#10;4ie4SLg+MBW67NMUbXPXEsxtnobpYS98//wQ7lW+T/fn4YfcnicBzI/Pd9q/tvKGpUSWSJkZUyGG&#10;JkCGpQAqxF28cYC1oWFzyex6yhOLqSDe+U1GWiok+zJcQIVOb0lg9n1OYvtyhxiNDEPB5UkByMrd&#10;iW4QLCUCCrK/BhNSm9mt6CyF/4N5lAUYu7CULCyFEcyMSaJjnoAlxlOSQC0jkXF7mO7AmEm1GOpC&#10;5XqlsGYlEUDYTgAGV8VqLhReCn2PCyAjwNjsnGpyjAqDo7aD3psxATwyCq5zI8M1ONb9GMeZCsNB&#10;YCG6a8FNYwyqVc0o/JkGJDqGIRHrAIDcdXJ2wfVtuWjGKKymJbBLvCR5FxiI7oOWwzxOjfZTs4qW&#10;imqfLAVYgArfp2M0A5/J4DDWhxu9t+7n2c5KcKWYDEjfou275JiJmMrtpQDIXCop2LXySudv9DwD&#10;JI6RAhj6rjs9/17bESzIK/Z5XxeeLVDQu5Kfdt7yNAEdyuEG1uJuFUBrMSL7Nr5HeaP/MHAR0HCP&#10;sxwYizMRmASszvb1f+QrQDob9y3/yLMJlQQjm8U0qCxY64Z4Ct0IABP6XbDtnRur5t6S/7CcC4E5&#10;bpaPLvdWHwDF1xryBgGbTZ+u+QYmo7Bf6YesUvbzLbk7TC8pMMlWe6HUHIVi3Rdlp/v9mCkdVOkU&#10;27q2S7+Ts7ArNrLfuw/bvSeBhFwggcWO3B9GKJvL07oPG5VjZyvVM7EVuUhyjTYrYim9RwvgFlRh&#10;V2Q/rAH06e5EQHIQ/vj6GD4/XoavH2/C3388W567fsNUnK3EaR96xuAAFPTJWyq9oyIuqI84B2wJ&#10;2BpTgZns2zwnzLYm45VU6Pym2t+ak4mrWGzlnYx3dxU/yZb3Qr+9K1aybe7MwaXo4LIuQNgJ5V7B&#10;gCVPpxntI8PTtrk6jClidjefj3bfGApzq8BKzPXJ0gKl42zrXAHAwN1JdXgDUGzMD4xFUhOQ1AQq&#10;tbIARYKRWK2rFMXGgO6ufTumVqOacTgoYAxea2J8GIQyWNeA3PcyRmrjDxxXioFiEGQ+wGT0UIoM&#10;Q3BKL+PV/QCNsQiMXMoPCGEI3I8vitFgaOaKADYYjhkfRqFjOkfNa8CUnENQbAck1c4CHdwf+04z&#10;7mOBy1Tvpm/UMcCA78E4HVj0XTr24U4+tGqrD8YWaEbkvRwsjMlom3jI7cVC+QS4LCQCV133oDxA&#10;LB+VN4ht65s/KM/Ipw+35OE6BkMeez56vrr/rmvvUORT7Ss/dY585J0QegdTQwIigEXMV4KHnrcO&#10;zrw/wG0VhMoF94dvJY8sH5VnAC9g5uWlbyNVnlr5CDSOlaekXh6HclsmXi7khYTjxIgO5nJfeA8d&#10;411JEVrBALpLuTVXR51wtmiFk0U3HE4a4XDWDvPZUKzFu+4z/gfQYKyOuUaArvK4Nz+3jnNnR/1w&#10;sKQz5CD0FxehMHqylqL9rsClemBgs1VzUNljoiYGHbaZrOlE4HRlgEIflowY0GAqsFRly0Jijep+&#10;qFR2QkeuS2dWDyVV5ASkvz5dmvvT61ZDq0VAl45wmVAqZ8NkxuRN2i/Le5AN5mR/9KRlBYxdxgtu&#10;vhVoMwseLWBdMRUxk5IMNm+GvCcjZ64FCZP51vdDoSFgEZjs6iEASmX0VscFQtUd0bv9sFcW45Ar&#10;tLH7qwBhewUgSP+oaem+XqbQEFB1CwKFnbC4G4RiMxemjc3Aej/8Lx1xWIDdpjugKZnObkpji0+U&#10;qtAWgY0YkAAiSm9FU29kAAQfHTBEs6V8Xht6jQgY3JFKuc2wpLTU/GyjTG58KA+Go20ZxQM1qQrc&#10;DIHn6Hl2zBTblQk5Xk7tGZwzV0DHooLbs/kPKX18J2MWUkiMzRRb59gHHFwcQK7M9XHDuNJzMABc&#10;HpQe4DCWoXO4IAZYPEvfRNNtZAh3MjgMHIDF9TFAMDDgXY4NAAAQ+27bl2HIeLjug5jDB+Upw+Xv&#10;YS/kBQuJ61pAie/lObadAAH5a/sSP67zylcDGT2T/3nQ/ziIaVv38z5c82jPJN845vlMMy4GTXM1&#10;LVYO5pzz60iNtSi/nHVSBufWj+QGozcQUV6Tj9pHLJiufOa85bcdF7ioXCgba3rnPGUgsHBGpGcB&#10;Mto+PxLYKe9htOTp/TX/zTfiJjj4dJrl0JVY2pY7pfT0aOTBWnrUVqeh0Get5ctQb+TMVv5xkA3/&#10;77NfQ61/GAYXM7Oh+amY1ELgc7cM1dYgNHtjMRy5Ts2lKt5dMRR628rdqZ06qJTbYat+KsDIhvEk&#10;H0bTWmj3qwInsbA2HklelXTGYkn7exkTVg1lCY5aVcCxvylWn7OF3Dv9Yuh0dkK1uhUajW39t2yv&#10;nQ3FmrwIWnAFKswaubkh8rHxmwWs3wAouDo2J6zABIZCEzPSHFfEJvQgpcVWLjQnlTC57IZidyvk&#10;KrCKHX3UW7vm/e5vAopsaIzKoaXr9oWGRQFJpvzeAKh32Ai5qtyb0U4YX7XD9LwVDiq/ig1t6TkC&#10;NP23tf5IjKFIGPOzLzcHhgLYVWAk5VxoNcphPGipQFUbCUxQTmrSWwKN2scwABYXalVqSdwOp/AP&#10;N64AdAZz14XzMp5bp+bUev4MrpWyS1EMKLhO/3VzpvtUczoFd9ACYBBX8nMLXH4Qw0HMaGQEN7oe&#10;dnINYFjtrWclio6ymvKipDp3y3FSGR3vzbfSakLMwN5Z7x+BAdZhLS3WPKvr9BxjGNxrTEMGo/sB&#10;ggcBAsb7dH+RyPmr9NIE9gBzeHqQTy0jetS+MRhjLeQNQKN80jFjKnoHjIu8AoiMCRmY8I66nzxU&#10;vtK068cFIMpv8pmm38ckn2leflRe8X8R4AE14hrOJCkTZ5UflJJ3lMHj/ZWexTMisJ2qwgAAAUjl&#10;q4EG+QAwJvmu8wC1p+trVtcq72IQ25gb+a13N/A2sDkIZ7QC6hpABteI53K9tXTpmYCg5Yd9n+fp&#10;dFgP5wedcHMsl+KgER4/NMP/s/OLKl+xebGKXG03DM+a4eh5FE6f2uHwUyd07+th+qkUBk/5cPFj&#10;Yba3uU9Fjg3KsJuntr2W7dCul8VCpG9/PwiNbimUqzkbgd9ptkKBmeBYBC1PFxKJ7AocYDnUithJ&#10;UWLzHO3umjtYERi1+mV5NBu6R5ggQkGrKzMaMAn+/i5TTW5JNn2SJuIpBGlpBarQZ0UPrw9LoT2r&#10;hcX9IOwJID782QvHT40wve6G2U0vLB5qxli6ypTJRSeMTiphfJYNs8tMGJ+3xUb84wGizb1fQ0mg&#10;tF8X4g3zBkw84+jjKBx/mmi/E2a3tTDSfRwHWPp6bl9A1AFdxUyW074VWCzY+6ulKaEZAPtm9FJw&#10;KRhKbMptCu61B9e4cese+ZQo7dM9tSVRcKj+Mnz6cGER8YfrAyn5oSm93S9DvD6jSRQFgd3wHg4k&#10;sA8MhWPUrCgaNaO9j64l8Gi1ogR/ntqQ7zCllvFbUzTNrjp/LQUHVAACUmMF1JAAihT30liJmAaA&#10;Z7EOV3aUGKW+03vy7REcHu/lUmjbXQ1vnXrU95EfKDfvyHMxeIwflvB4B6C4UT7dYwRJXglcnnTc&#10;8tx8cuUb/6N7nuJ5AZOBAc9Tav+FQd0KCJT/uB4GaKvjx6LcYhkCpsc73lv3WJ4vlf+AiYPgA+xT&#10;Kf1YYlMnTZx8Oy4d4Axow1CM4QkQAHcDe+XzsZgOM7YBFjc6DyDw3eS5sY0k/wHyG23H/La8ht2p&#10;nCh73gHg/qDvuUvyH33DPbSWMtM1fR95IXkERFQO6B15TbmQ1+QR+ni8HJm+M/q92pN70pRhFjaN&#10;2R99HIf6qGiVNPbCyPhMbsukOFRlW8qE7dxbr6gbmZCvydsQ0yBtz2thLNuZLVthcSUX+8+D0O7U&#10;xDBKoStAK8luS+X9UK8XQzVXCMVsXpV2SXZWCY0KI/FFDGT/VXkTVT2vLC+lsKeKf39fwMLYwKLc&#10;IDEVJnDbEahJNjc2w3aGmfa3ABUf81OVa1Ib6Abm5xzkQ0FsZKf+PpSFSOWOAEcP4wNrI6Ga9kHD&#10;8UU7lEe7oSQUW9z3w+HTKJx8mYb553o4/NwLZ19nIVN9G04EHIvTujKwH+a3/bAc7xurATA6y1oY&#10;nDTD6MwB5Te5UcXRO8vo1rQqH7OhApLvDZWWkVIDUpNFBkHBUTNZhFpKg2Fcnqq2k+LSFAr7oIaH&#10;npqxSBGen65NMXkmx59kfFbrCmAAGat5ASaUhNSoLUqsVIZpbIiaCxGAkKI4xpj0fnSI81gNtd2B&#10;BQmhyQAF9wM+sbaERcAEqIG5HkPAwC12IyXmnfhmc2E4h4HqXaNiAhzGLuQPw1JoXXlSrf3BQOXK&#10;8oN3GfekZPKdaU40YFC+PH+4DJ8eLgSmSgWoPMf3r0w+Kt8/P93Y+Y8ykk8faHJ0cDEWA4joHUg/&#10;Aiwymo/6z3OBrAGOhG8hT56srPiGY3vet0+34fnx0vKA5z6IaQI6T3f6NgDF8h6AP7I+Pc96HwCH&#10;VhivVDy/YDkWNEb0P5Qv+UnLEeedycJQAJ/DcCTX8dYAG2ABtMU6BOaUozOSU12r41Reyu/PH+91&#10;Le6e38P/fFQe8V4GjvqueK19r/QKF5u8xwX3FHfQY2/EgU4+T8PZt1k4+jS27caF3HqBSll2lKlu&#10;qhLfDM1pWccKYXgit+lkO+xU/kfI1cUK8nRA/U1sZi/M77thO7uhaythflkL/eOGV8x3vTD/kDf7&#10;O/8+Dhe/L2yKAwbK4pGwrAaMf9irhHY7H+q1UmiNSjYnbZs1karV0NB/1yStBssBl+QO1QQusn3J&#10;fDIUEImpMEftxtuws7lhnepye7TE7qbdH8lItEbMorush+FpK4wuG2bcBx+G9rL924qBCbGWnNyS&#10;w6rTr/ld39jG2SIb/tfirZAyG3piLtObTujog6vjQsi23yrTNsJV+Zdw3tgJh7OJFGTqAZ5BL9TG&#10;OQOW6VU3nNxOQ7a7HRrjsgFZubdrxoEAICgsoEIBAwwoNsYXKfxHq/GoEU5kJLpehoAioATUjH4e&#10;cJJYjYhLQK0o+g64qOa5lYtzeiBfXoqEoQNYdG6i+RClxVAMCCT8N2yE9zEXi+NSNGpORhIDJFxv&#10;16pmuzieWm1poGTGQE0GMPo1HIvuDQptNa/ut1pQ32DfndSKj/qWdV446MAk+A5qf/suGQCtQnz3&#10;M2wMELB8OBVoXIbPj9fh+eEsfNS5Lx9vDEjoum3HZfiAz+dHjrGP+DZgYOe4XkBNXvMuX55u9XwB&#10;k/KcsgIAfZt4yoG29R66nmfxHoAF7xTLzN79Bsan8tC749qS3pwq38QY6TdCudBXglnsacEhjzy2&#10;QnmobATabHMc8ABYMH7ymi7oVhkA5nYdjE0sJClDKwOYqM4BOrhQlDnnrEwEPlaelJtYowM8705Z&#10;wOwENsbqpGemn4DOib5VlZoYNuVB2fANsLzbUwHZ0VGYyxa8Ai/II+iFXGMjdK/lRcy3w/S+FZYP&#10;g3DwKINuiQTomsZY3sSiGvpHstN5JRSnm6GxzIfhZcsq+OPnsYBlEp7+NVYlzwDKXZtYjZHJI1Uw&#10;nUZeLlIp9Drl0NYzaV0t5vZDUwymVa2HRrkURt1OKOyLOAhY6nWBUjkZcEnfsQxr//iqG6NeMzSq&#10;JYGXQMW75GfDXCxiclcTWymFbE/+2LIYekc5gQUMQuziYRgGp82wV962eSea00L4out+/e3XUCtu&#10;yAiFZgKPTGMrLMbjMDpqid7NbDrGXrOpmrIbWIu4URUCV8ohL1QD2Vg5DQpV2JcPJzRlpCeUHYWl&#10;9n1SQdSUgTuVt1YAGAY1t9WE1BKizteingAEBnd5MlUB4sMDKKqxE7bxIKXyQnQwwcWBWkPjKWTE&#10;rpMbFOMQKAyUGQXCWPhfFCz67PRAhP5Ta1Or0srxSe+MUjE2xJiHKaErpCmwtlFgc3d0vdXkUmJT&#10;UqspeRcHCWM72sdYUU4MHND89AEjhV6faltAqv8DHAECDNaMU4YKM8CQMdhP98oHKTRT/80nPcs/&#10;AOXZGIjSx1s9+0rpuQGEMRRjKtr+eGvvCVAA4Jx75r9URjCaLzpvzxIoPevdHCAikCjvBApPAokV&#10;qOl9eWdjSvomzgNSXEtnLJ5B+RAjY0KhJ1wjlaOBJa6QwGYxHeh73MiXYoJWPrrGWIPEysmYnVc0&#10;gAvvjwv6JNYA26OvkJWLlQ/lRMyIMhIYqXyiywlAPAA0gJCxHwGVxMpSqeW3gYm7fs+P6ISDyEeV&#10;g4M8Li9uFDEj6QXlrP/79vQhXB0eh//z//qPMLishNZ5MVw9tQUeg9C82Bablx0e1izsUD3dDJXT&#10;LQOL/lE9LD8MrOKmUu9cVAONIEd3XZ2fmOTFbC7+WBjAAEDTuTyFeTf0p+3QHjXkDomlNOiVzlwq&#10;GzaTG0sTdzqdwNI95WIx1BrlUKDPWi4XOiO5UA2a2ZnhDUZTlp77oMRBr6VKt6HjZXd/AJaKEOhQ&#10;BfVweRYORtNwfDoJQwFD6zwb+ucVZdJ9eL66CsdC+a3Gb6E6yYaZWEWvLoQqVQUsok85uUX1t+HX&#10;/f8RaiX5XXt7hmK728yiv2fDrZl3gejznsCEGbr3M3uSjMV0AA1qcmg4zVufVeM9G/0+N4Mi9mFU&#10;G2VVDUeNZjWxjIVzzx9US37EMJzScwwAIfhHTczzH29xOeZWsE+6l2dR4HRV9mZTrz0ImnpNg88s&#10;v96MnedhEF4DI3aNwAWlRomhwYsZ/Sug3V5rmvLpuRZnkPJBxTln4KHjxEgsTiLxfZ2TMeBzG5Aq&#10;Lz4a/afW4x0ASWg4rI3zvJPX9G785/YcP34cTpdjGfiJGf6jgJP8+fIRQCAflVfKGwDAjByAkXDt&#10;rYzgswGFgMbyVS6R3geQ+6z3wSX5LDBy5nIjl0Y6Ys8GjHg3gRn3G5hoW+/z6eE4nByMlFKWCbjo&#10;HtKP9/omjFGpl5Xy04BFgCS3iFgLLiHl/eF6KcYxtDwkLxzoAX/iLDOVGZWGgzXlBQiT/yyDgfvM&#10;ccqL5T0cVLycEMoCV9vZYAL6EvQAQDFXVPdfneJ6cQ2gD7j7/5FPxFRMT/Vd6AjPsgqBCkL7H5Xn&#10;MKSP6M7xeTg9PAxfbu7DyadpmD5VwuSxFsbyFJon2XB/fCZAyYR31V/kysxDZvQ+jK9bYWf4aygf&#10;vbOwwUIsBpDJdzNhM/s2MAcKMpB7dPHuf4T/19kvYa+1FU4OD0K/2QptVhIoypUZ9cK+QIVle3OF&#10;96EhFoOt5rPZYEvZ9Gu2ThCjt2sCDFyjbrNtrlRToLJQBTUbC6g6DQMWJqkypkKzcoUWHwFMS8xi&#10;0uuFfqMp6tPVDaMw6vfCgG7qrUaoFkqhlM3ZqmcFMYvM1pZQTX4gk+MSuMkI9eTv7Wd9/VZ8LV6Q&#10;8xbUEcBsbYgyCQmpAT9R6wEeqqkAERMdt/2Pd1JKKLJA5cONlA2fXwqaXEtN/kkKiwICNtSgX4xW&#10;6zpqPCmrGYoZDM+A3ahwqT0IxFJ7CmQwFHqe4n6gTCjO8ZJFmw5MWVAKi+yjUBJjSYnS00/EjEdK&#10;NB507Z08NuMAhLhSoqwyGL0DNRb7H6RUKBvKSuuHva/en3FD/D+tTIAEAUz+k/Mo6vMj/633EGDE&#10;FKbFd/J9AC0KbkApo/z6JDahez6LhdAl+/nhSPsAg0R59UUA8lUgQ/580b4BA/loQCAg0fc9K2X/&#10;y8d7c2++CkBsOymrL5/ukn1Szt8Z0HzRfxub0TMB6K/PAI+O4XrpeYDsZ7lcXz/d2rXkHUyFfhO8&#10;G+XLe7FPufH+AMonAQyduBgbZbEd5Q9sbjzs6J3lds5F+1V2AB8sxcAW/ZE+PApMSKkAYGoAx5FY&#10;C+9CGXm5UG4Jq5QeRGBAD6wsk/K063W/VWJ6Fk3RsOc7gRrMN+oJ4Mp7ob/GvBB9D0Hqmmr+89k8&#10;nM7p6Kjnnh2HabunPHkK//f/9a/w++dnY5eXBwcC7g/h//zXn6qYpFvXl+FUeTG77YWDezEwXLrz&#10;41ARWFRUced7O6E+KoXJldhMEvPMNjfMTrHHbsuDtrn8ZsjmtwQUrAHma/tM5kztMDSbze7u6h7Z&#10;s6QmMME1KmLTes6h9JQgOHFDBhQmoJK3HrSACmyF2IoN1tvTH+8z8fX7sL+7JYO6DFcXN9bEtLW5&#10;FVgWlSVR3719F377jdXff7N1l1nYmWOsuWyiYzAVpqJ8/+69gQpLq7IINPsMI/9owOGFT62HxGCh&#10;0V8zKlcQAMMMiH2j+ypMbZsC2rbXwoCJswriBg42X6HyFD61igwQam9GiwujgqcmwXietP0sBaQr&#10;OAE2B5ELBwrYiJ4JazBF0bs/3l5aRylqwLODuWpXQMQZx6G+zxkJtakoNrWdWAQ1LvQaOkwzNnQe&#10;peZ96O1Kbcg+Lh7fhWHFuATf7u6dDAU2JuU110IKe3s6VZ4R1xF1P12oBpTR6RkGzGIHPuZjoefh&#10;fgC8UnRcJCn5F+XnFwxYRk7+PWME2setIu8pD1hkLCPP13sDeEDfAEXbXMc5hHd3t4z/owzJdzFe&#10;sTAMjO1nCeUCoAEsdkzXOTMCHDFEYjUCL7Eguy4BHJ5NF3ECtJQ3uvCksoEB4LbQN+dJ5XJCsFfv&#10;Dng74ItJ8Y3olO65Pj9R5dlxQNFz2IfpUIaUF6m7qQ4EHKOsIrOkzxBugLFOHQeE0BncNv4TQCFP&#10;uZbyI79jZeDuEf+FS8XQg8OwJ7bQUsU+UwU/FsAse/2wlJF3aw2r7Fm/ez72eV2OFtMw6nTDVNfO&#10;iE8WCiEnAKjkCqFMnxRV7LbqqCp/po7cKryz1Qnr9Z3QHRRDuy2waMhbqOZDT2yDJmdWJ2QaTpqT&#10;mcAMECnqnZhdP7u3a+soL6diSFP975DlUURC+m3rSPuGnqvMp5LdF7vQxQgLjHFyd2/HuuLXihVr&#10;z57o42AprXrDwKEsl6dcyJuLwwpozLj99re3oSC3BiYCaAAmgAwARLPThq5ln+VVYTHbAqhPUsjP&#10;T6rZUFKUVcqJosY4ArUlzaUoG0KtZttR2QETiSkzimjK5jWdiRkkyga6U3v7KF+AAeCAMtOKYNRV&#10;BQ/yosSf9P8oOSBEV3mUyNiHgIVjnwQ2g27LFBQ6jPJwnrk8SAFE638hocnRUms5cgqNYlrnNB2j&#10;OZNvoIv9/cXSakLzv/Vctq3ZNQEZdxHiu6j2BiD13RgdRoVy4jbgJnxRre9ymgx1hwUAHBiy8hcj&#10;13kE9rI6rvwy1qJnmwuDAWrfWAjBXOU1/0cshP1vOk5eAdxcQ8CXlJgJTObb8weVGSzGjztI6j8B&#10;Hz3LW4NUliq7b89iqMoLYy9cr2dSfrAp3g9m9e0TFYTKhvxQjU+ZUSEQIzHgsPLAsM+tByx5RHlF&#10;cLZWItgEeSiApjypPGAvgLqXn/JeeU6FQN5/lD5EFmMgIJ0EVBDYC6l1GaDiUIo+0ZR8LXfMgMhc&#10;MoDE2ay5bdp2QHEp5Qkb7IdZnxaWvPUnORhPQ7PWVOW+b7GNLdkQFTNTQLLODimVfVbMAYMnzMAC&#10;Yl6Jb9t52EmFieCHApFhWe6O7LiVCe3uXmg0ZbtygVhRY2fvvQ2YHQ0GtngYzcVVAQnvUi9XrfWn&#10;P2w7oEzwZDpi6AAKAXMBktjPGwbtsYQhrUAWtDU3yMcB1UXLloOhBVW7DdCrZC9HkCab2bM/hIUU&#10;hGLGRlhv1VwiR0XAZk+ImRHVAiFZ3sOmsYPt6DzxFW+2kxIJTKDUXz89iCI/SJnuzC+NtZ0H+aRo&#10;os9Q62cpG0r3VQqKS4CCoeAITAUWgsJa7c55Hec51N5Oc6lh3L+l1yrKh3y8E1A93lonNWpIaitc&#10;IJQDxcZo6ccArT2aD1VLjExhzOB1nfvjrthWS0lRYD72HNwu7XM9rTTXJz4FAQFCFHihms5rf31L&#10;Ap6ABuyBDm0YG1T/+zOBUzrbyTDOxGoEWHRKo2/Njfz8D2Ipj8SHBE7fZITm/gAkuBTmWnht/+le&#10;z9ZxjsFy/Py5GSz7sAfL4+R6wMbuUz5yDflDPn/nGsm3Tzc2MA3QAGi/f9YxvfM3lSeVBOk3lR8D&#10;2khpGubZX6lE9NzvuhYBmDjPvV+sTHkPL8vIOHnGmgnpfaQPy9lAgE4gVIar/4+gjXFTXh4/kruj&#10;ssEVwqhhMbhAsRmc8oV9DrpNnQd4iOG44R8KnAiuWkWRVBgewNdzktSasAn2UlnofiowAAxgQj+8&#10;AvBvohJk6gHuI88ujg/FNEbmXjDTYL1UDdWiDFoVeon+JAKcDmGJVscqa2wO9yQn4MHmtjc3zT6J&#10;VWJ3eA3YKeCCDTODfrNWDd12U+CVC7VmwdaeInZCfIV1gHa2NixQS5CW66sCkbbY0aDdtYXzBp26&#10;MRM6n87GDMZsye1p2QRV3VZNzy+GN4xOtpnexEyY9BZAifPV0mOuDEPpilLpI2nH7uuDWvqTvR2B&#10;hT6qXRWLyeVXIALQgJp8FB+zC4ImLTx2Tsd3dJ/54FK0CAamPFJaCvXqdKZzKIrcE9UYKLsBhK5B&#10;UX98vkmUj20p4peH8Oe3p/D7F/n0qu1QOmo07ncqf6PCxkXw5zuA4PIAEvS78N6iUHt6WKJ4gAB+&#10;MrUbBu+xBWIWZzbHJ03A0GHzt3We59JBDvAzV8r+w2s/nudujPaVUvu7ghFTINB4YoPW7s6XVpM6&#10;9Rdo6t1N+XQtNaDV7DqG0hsj03O+fcLgVYs/iVmIjRBnwMX5JMPyCXjEviQew4CNyI2Q28O1n+16&#10;uZz3h9oHvI51/bH2mV9DeQ67+SiQeRJ70P98E5j9/gWQuFO+32v7wcrhx5cP2gcoVBY6/uPzh/D7&#10;1yd7/x9fHgU6DhbfBQxsUy7Xxwu9y6WuvZJc23O/C6i+qWy5D5D6Yf+j67VN2fIOBO7//Pqo4+yT&#10;P8oDvddX3YtOMYSBMiB/I4OM28R0AH9nvoA8+8oH5TWgAnh4INr74sAUGQaB+3orgAakuB5doezi&#10;9aYXVp6kzpLtOdIJUioZmBD3wmjYRu/N9UqEcuX87cV5aFbq4Wx5HIadXmCO5KPJLMy7fXkJcmUE&#10;Dh1GyFeqFtNgblhcFAAGTwAPAHvDU6AFB6ABgKrlbBh2y6HZ2PWW2JK8DNm2TWxG/EUAks9lw+Go&#10;F3IMycltir0IpLLvQ41pWQVAtdqu3scDtozuZxZE7tmXRwOYsVIhc91aoBYAiSluD+yFXraMGt7P&#10;benFM9ZawwuTwjyIqxiICCEdJeWrpfcBGSgax0W/CAYbRRcwYFTfTLmoBR1MjGpjBNomUErUHKHg&#10;SalR/5CCUgDUUvjDKJTRd90LCFHDUzhWSFbjX1snKKtVVJDUFnQQM0BRYRNDwffFqDlmgTvdC0Dw&#10;XK6hhQDjhdramBrcEymqxXp0/iPvJyX+lLzvoFUNZwcjUWifuInajvgJymXul8QU0cSp96FqWGv9&#10;gIYDqkcjMRyv5fim65OplGwULvXMu3OUX0pt9ztg2IA/CeyC//v+6SKcLPq6F59eQCH2wbMBiemw&#10;Y2BiICRXCED6QqxDNaa7SLpOIMNUg58BGz3/s8CGoLa5TTALgdN35f3Xj2IQync7bvsqj7tDv4Yy&#10;kbANmHyDXcj4f8BUBBacR670bZ+JtyiPAT4DQgNzB70IWpHd/ID9qIxjcPmbUq4BWDj+XYK748Di&#10;AMFESwSw3fi93HE1rJLReXOb+U8BhQWUicmYDji4mIsrPQBc6C8TXSOeyfbxYmg6xFAI8v9KbJiy&#10;M9DSdXRxsOAugKbnAh4wH2c7eg+9E6ySPjjc32lQ4zdViVORl8Og2RFbqFvooVNvmms0EeDQDaMs&#10;BjMmljIaGuBgeyzbWxPQYH8IzGVT4NJqFEQISqHdqIehyEGX0dlyaaq03IowEFdlbqJCYVf2LwCp&#10;McZuN1REMjLb72T3b4UFwoPsdqhUdE9FhEKMxrvrsyZ7zgK6bwxIYCR6WAQWm2KySNB2PzSqSvMs&#10;mg6j2dEf76lAyXwo5In+JPv/Ye0/ly1ZkixNLN4PwwUjMtON6UHzqoIInqIrM++NiMP52Zwctunh&#10;NDjnl2RmNTACgUAg+IWHMKxP1dTd945zM7NR80O3uZubk+2uunypmpq5KNOS+Xj2Jxbk75k/99Di&#10;J5/M+P2hoWSf9OAADqawQ27OR66E+MoVReTtxPI3vZV+FgtBcXAJeBPam0kKBSvh7c0bC5DCLUJp&#10;mBoPMOEzCgSxoKimTFKQgjmo/Kg3vscKPPMUJadnBmCBofCwoca8kfZ7bVM0P4YrG5QXpbDYBoLS&#10;2Hm0zHYt23G033hwYKDC+VAqsmthaNPBnikzCkWCGpmbgBDBO+IiL2+nYh1SaGIkUjziL9YLomOS&#10;3/FcCowLhDEQjKWHh3tj5xYLgZW8e6b/JPZhOSACCfKF9vttWwbAARSAgYAlbg33k2dALOaLmMpn&#10;4jAwHAHOl3dXMmTYC+WlAQyAAnDBFnCFcLkw7i/az8SelZinAOALz1bn4no/6z4Tu0HsvAIpO6cY&#10;CUBELOeXr2/SH7++t+cLI/35s4PSN+kAzAZ2gK4EU4IloV9MqsTYLNIayEsxpqD7T4eAAbr246WD&#10;4fMccFUouW+3FyPTV3dbxdp0LTAdAuocx3qbtM7ztN5Ee+YCkPySsJcMuqLt6KczGNpSj04BXA6k&#10;6B4vMADp9nwoRnqc7mQTtCfuQmzGGAgvcpVLsjUYwfKiMxO8BcbdrMpzMDuU7fEiZz5aC8xqmbjK&#10;OiOOGdTbFCOxUf211K43BUJ64TP+BxcLYAFgAAp5Lasrj1QyWnnZvsPcFlthWpItmzlgzdjNjtym&#10;bWHGloCnJfeImM6DLbk/9PSANrATm6s2Aw1uUUw5Z28z3RDvhsTFeCajktJKQfqdprk0j+XuACyU&#10;9PpwLN4en9Xe3BItQzUJqNl3bU5GFihlYB9uzuU5H4vyT07wYa1zteEtca63NP4sJUzB1idHKnNb&#10;q2MeUP++DkrDQ/ZAHMFA4i6AG+cnyEvp7gxp+hwTl4KeBfxbgISAsVFmrkvnQCFItnJKi8IAjrgm&#10;WVGkGJwXdgM9Zp38GupsOgAdl2CtBej05roV3eY/fNAbmUQrun5vT4+MkTDWiHpcGXM7jBEQGL5O&#10;F7oPP33yN7KD8NP0TUrv10PbJ+lczMcHuE0FroyelqIKZJ/ojU29zblyOpIM7d5xby+OdX+5x8e6&#10;l1O6CPsqD9LJeE/n3HfmIz0wkNAz/wpLEDB8+3CXfsIl/SBXB1DRdX7VNX/7IJdGbg3P/auu6WcB&#10;wk9yZb6ZW6Nr1v7u2jzTW3bPYlMXDPXX9XgQ+zTXuZ4w4dKFrg1WwHWf5xK3hHbn2o+2jBa3faQ7&#10;DEL0Hp9rYw6wUQKtvFQIHnsHgfRB18g6z457ZT1cupfEZnjmpie6Jl5E6CMgQT06BhDzkoHRWm+Z&#10;6QfPjvPAcD3HCT14r3a4vwZWMB7Tp1vp/0htCPqeiY362COY6o30Ab3g5cGLhme9kZNECSc4yHis&#10;0uyOGKYA50DMpWlpHYtpd3MrbdcAlLW0WVuSSyNGQaq+wKEhwtBu1dKOwKHfIybSFTNpiImspB25&#10;ScwcUKttpdX1xwIl33eTz3nIPVqVB7Ohssa8RZ1dC22QGAeA2beUPVirA9hgQh9gSFyFwAtBQnt7&#10;2JuLN4wzis+27BR4NBjq7dfRftt2UHJV8PcAmp5OZHEPKR09H7yRvsrtYR3GQRlvHm42RvGT+eW+&#10;D3SXrFfqOJ/HU6hHpKhiMuyPkfDWAf2tlwD3SnSZtxRK9BEjgP0IUOxNrGswn1z/ywNlAhEpnAVJ&#10;BSiAHdMEfhDYcHy2G8MCjGTsMAsUyN5C0FkpDkzltdwkC9BKQd7rrUUgky5xYiIfDIwAmEsZD7Sf&#10;NzyxI7k4d1fWPfj6iSi//Vfe1tyfl/Z2xpC/yL3A3cDV+co6MQYd+4WuhSDtWykiysx1/iTDfav/&#10;RTzk86szM/hvMACBAHW8DH76cCPj1vmMJfg+5oroPn/SGxaG8uXNRfrp/XX65RPMwkEFN+krbkcG&#10;l28f9Mz0/H4CMHQsQOYn1TmgPLPr/+Wz2KaWiYX88uW13fufv7zR87mxeMpPauNukLMWYigc5xfV&#10;+2RCVwZItGWdesD1l88vLOD9k/SB83F+YlBMOvST9IMXArlHhd7qvBYEln7xLL9IH4jToVPE6LgO&#10;7jusxeMxAgdYi3QoOgXInGZ6BNx36163F63OCzvRCwOwsJcKLFXP21wg6YOzWolKQIsXJ3kvvBB4&#10;OZFzQx7U53ev7JzoFj1ulxfniUmqACbcQFjI2orYiexrUW4NoLIhYmCTS8n16TQaqdWVtyFWMjig&#10;J6eWOh0RhQ0RhY0NsbeV1G6LjQgk6h2BTtM7UloHJLfV0i7DABjzJ/en1pEb1PfvqlsMR+7Qdm0t&#10;La78IMayYDkxJMvV6zqecGNne8u7lP2zHJRMvsIGhkWvGwMh5mFvFCk+SGr+8XveRnoY7+9s/E6v&#10;0ZQP1xSCrln3lcuSUS9KJonmAcJ2vmgf3rpf3l3ruLy1PMgWYAJVRvF5O1iyVQRjOR8PX4oJOHz9&#10;IMX88CZdnU+chSAGCPQOPLNjfdKDe3FzLsVRHQrOGxRQ0jH8eNBlKbTeot+krCSNvRTwAQQMWQ8a&#10;+y5TXd4e5lPDZtimNx+AxcP3N5P75cZYpDjuHvnb68XNRMt66+ntRy8PI5k5FmDFzOTcW1wOYgnc&#10;C3MLtPxBx+UtawxRxsyYpJc3U2OJuDMACcsk833Rf6Srj2xVXFTus3cj87wEArrPnAPD9F4fGbTq&#10;aMt/+6oXxFcBy88ETnWvKb9q358/CMDk6nA+3CCOCcB8e696ARDAwjEBrW8Ah4G+u7QwmZ9l+D9/&#10;fp1+liuDobP958+4MnwegmDtc7ET6ZbAGzCCocFyvkrPftZx7FoAHj07lr+qDUAGC70Uq7L9eMEY&#10;EKmNdCqe60+f3iSm3oQJoAPoc8Tbvug6cM9hARbP07XwX3gpcExiQF/f6wXHue1YAj61u8n6TBap&#10;x7bQD3qS9NwFGhZPgYXo2cFoYEC8nIh5AUrsY/lQ7Jf1BNZDvAwdsbQH7QfzNGDRvsxrTBzmgs/x&#10;Hh6lfrtv+STEReh9XZSdYS+wDnptxuN+2h91DTxazfU0PKqn/b1tEYV6avNdq15LZSP1Bo10MOqk&#10;bq9pMRnSPOoCID552myKhfQ3U723mnZrAiDy2FoCry6u0LKAZCk1BSq4mBu5Y4a4q0BFQLJJgNbZ&#10;CdFcclagPl2xDBSZ6DUo7WCAsgjRXz23hBsScQ5Emxryx/jgM0kxRJwRArScBGDZ2toUku5axh7B&#10;HFCPcUBNuq42BGSqh/oZaEnxreeGtyGAgzHYOuJs41KU0YOqvHXdCJ9fTezagonwdjDl0f7uLzsI&#10;UFo3JiBkcYNn1mUMc+JD0+Yn6wGiLB4TkTIgUhqntiiJKLLOaX6zAYxcLpRD+6IIsAWnwryFXHkI&#10;ll6KmlsPjfZBydhm4KLrhDHBXgCYjzr2M7kuuBwEVDmWs0bYmr+RiYO4eyTAJl6h/40x/izD+gXj&#10;UhuM9OdPgLdKA4tn6dcvukfcW9X99JEAOIYoUbvYH9byM9sFCr8gn/TcBShf3+oaX+gt/RZQwS2+&#10;tuP/ItYBSHwTeP0qEAEoOM7P7Kv6X7++1fVyDhmpzoVx/SJg4aXyq8AG9vLr19fpj7ZMPezVXwJM&#10;yvzHb2/FIgREasfLBdcSo+d4xHS4l+gKYG+9TtpmHQK6r+iJvdjsmdEWxgcTOTdXgx4p9vF8FYGm&#10;vbQ4h7MTnjUgAstCD6/PRxY8/qxrZNAhw0AAFHSB+JnrCbohPZJ84AXJS0/HsLwa9EXtENMXnZPt&#10;tHM9I6v7VOAi9qnt9gIQkJ+PJwIUXNRJGh8dpvbOrtwVvcxl1LzIcYXYh5cIruLeoJ729muy6UWx&#10;ikWfrgA3BsYiGwcQSJTrC1A6fdniwbbFZ1Y2H6cNtWvItdltrac2Mxh01L65JLfpsQBGDEWMpdFa&#10;S72Wzr+6Ynkx5MkQ1LWYCiBC1h0CmOAK8ZVCXBduIjeYt87VCX7txMb7jA8P06C3J3rJILW9VDNg&#10;2LTkGFCLsT8MsSbSzGdUN4x2rQlMluw8u1vbhqrMOE7UGCqHcv4qpUFx7O2WlRzFRuE/vfK3PD6q&#10;KQisRA/dupu1bm9vlf7QoO8CDSmP9xSImfD2AbS0jOIARozB6DR2LFZhc2TciI7qOARHedgoCG7M&#10;OyngS217J3Bg8N47ROAAQFgCGuCi9h85twEMdRK1I2fkg9oxbwdACQPhbfRWCvDqdqr/4vEZ6DmM&#10;4/Ud18Bgs+x6wlz4vy+8Z4GMS44Hc8AdefP01NgDbb/KjQEkMEZzHewe4mrgRvg9/UViLERto33c&#10;51+0DDvAHYKJGMCojliJBWVfXxpwABZfBSxf33FeMR61+yb2eXbUFpjBjBg5jtukc4o18FzNdREI&#10;IF/1XALI+H9/FGC8uBkbGAAUv+h6uSaGW3BNv34GuFSv5V8EimzD9YHB8F9Z/+M3gZLa/FHg9OuX&#10;F2rLC0VuHdt1vbfnY9MLAAigsRwc6Q8xNnSG4LnHqQgYE0DW/UFfBFYWKJZETBDGgv5cnhzIqJbT&#10;vgzTWONT1xFPynPdeIdIJ15LvzB6WKEPFaG8TH/8KKB8qfvyWuz62dP07vomHQ9Hadg/SKP9gzTo&#10;7ouRM2bqIh0JVMgdO+qRdOapHryUibEALNbTim2pDneS+BkJcqfjvbS6vmCf66DjZdBn7pRdG4ls&#10;LowAgSCrfVtd9tju6Li4P7s6Vp0pJJeNrbTaywYuzTYJsjuW39Lc2Uxd2XGvsWtDd+wLhfhjASb0&#10;OVtWnur4rvA//fwh/W+/fhVKjgQox2k6GAglj4T85+lY5VAspcvMUDpBmz+4uZW6rUb23YR6Yio2&#10;nkB/oCGg2YEJiWYxdojtRLLxze3NKAWxGIuUDCoOW8FoPr9kWDq9HviueqgS3nq4QTAC3vI8cM+A&#10;pZ6HT3apU8yITaCwLH8SnaR3hmAsikF6MUwC1kDgzQyYtwvuhxTLwUXbpSjEKWzkqQGL/FwpCKBj&#10;7AUg0/VYLwvg8kxg8lwAqHWoLfSV4B8uDm9i2ALBS4Rl3rgoIIBCD4QdV/u/BngEKFzDRxkE7Rj1&#10;+1mKT3cz5wNQuNafPwIMT82oYAyUf/r2Kv3ppzcyuldmcL+oDkPDKE2MJbyx9tx3wIftgCbsFCBy&#10;NiM6/lxuymuyQSf+jMRcvso1grkAUF/EZgBDi+HoWcIECSR/kwuFe8Qx+K8R4wFYaEd8B8AAwAAv&#10;S+PX/QYAvxnA6f6INQNmLN9ejc04fzZG5eyIe0D7XwRAxtYEquTZAGq/fMaVIxbGWCg9d3sZ4Xrz&#10;snHdCODAdSJ71vRG7g85UCTMEQu0+I8YCy8ojosOksXLS+H6TK5pjn2gSw5g9DxJf7S/sRNts2Ct&#10;9MheLPa8L9LpaJD+X3/6Sdf5Ucd6ld4KZM4nk3QyHKfr45N0kLuST0ejdNTvp+nhgbk/g4O9tN/t&#10;WXJbTd4AtobHQO4Y7gz2ReCfIQFv9fIB2EhaQ/qy3R1iMdqP7uOdnaVU4xvlK8vGeiAIvU49tbp0&#10;RTdTk9jKug8OHuk62jbHyo61wwUjG59A8QMDEwK1Eq9c1o6r6ePVk/T/+POf0ttrGeDNrf0xvjN8&#10;Oh6KpRzYaMcTAU1TSNdp1g3pfPoCgYnQCsSim4o/bl1Vtbr9UYK5uD70p3+mW1IP+qvecFBrCwKK&#10;jZCExcCxm+NDm4wYV4WgmIGI3iI/66HysDw+4AlYFksRCJk/r3V8ZVMMFFYP3+NCvMFfevxCxwOo&#10;bk7H9mYBTHi4lJ9knBjvF50LBcdYP6qewYe8wegWh4XwJqAdQU3A7ZloMG9B3nSWO8PbTOXN2UDX&#10;emuZs7g4XCeuigFovAllaMRh6ALmXnhi2oX+S/5PuBMyTN7IxIYwTncPYBy4f+SOcB3n9rY2MAFI&#10;vvoyb3eOi/GZWwKYWFzjlRkzrg6ux58EOrzV7W2fBYYAGyDgaoxE1wug0A5Gg3H9xHE/858cAL4J&#10;JH6GKejaflKdxUY4j0DvZ3Ol5P6wDgB+e2P7fyOmI4bzTUyH/29Jcfrff/75rZ37F13Ln356b/t+&#10;fXutbU90DNw1YkMCt3dyN16cWfCZc1ogWu1geIAegxBfyEW+O59onXuvc9oLR8ClEqMnSI4+oS8I&#10;wAII0SmAy3StZ/lCwGHPz54hrAmgeWV5Tugp00sYu5V8MIBBT9ApdMdBl/SFYDMf9Jw/5vjZ9fQ0&#10;/fL2XXp7dytWepP+v/+f/7deqq9szpVnkovJOJ0NcYGm6UBs5epkKibT1cu9b/kp3YYMXXbH1xjo&#10;JSJb3kMaG9JF1yncI3QfhjM62BfbwKtggOCPsuPHqdXYVN1W6ghMapvrOq7ASi5OoyYb31i2cUn2&#10;TXHZMt+bBlBgN9sCJ0jKg1WBiAGJAAUUfv3seXp9eZ3++OmdlP+NLuJZur1kYmcZ4NVlurk4Tyej&#10;cbo8Hic+zMx3Pg76Pf0Zch/61sfNyTgpOSygpU20qz8AmNR08X/6Klaht+ufvojCSjF/EqjQw/BJ&#10;BsEbDR+cgXg86M9iE2RQIi9u5cNjhLkb0PIa9KBpB2D88uWdGSD+7c+ilL/I7/2ZxCntQ9IVoERM&#10;hu7ddm0nDcVQyGLljcibhoeOMvAGNNdFyoifDNP4TM8E7o62vwd8BDAftf5RigD4ADYGMFa6gjB/&#10;yflkX8eRouuN/uG53Jonx7o2uWQYja71j18x7Beql/+s9m+0/eNLegBk2F9eyah5877Q88BIZfgy&#10;cHMf9AbGJYBB8N8Z9frnbwS6VS9D423961cZLKCCwer+2hv9C2xAhpTf6H/86a2uQSVApHYGRrqm&#10;Xw2YqPN2vwi8/yhG808/v9P2twY+XDss6M8CBdjOn379mP78y4f0p5/fpD/ruH/ScZFfP/Ff+K8c&#10;EwPWdemYPD9K6gzIdJw/yYVBN7hO9OPP37gegONJ+tNnyVc9Zx0PhvRn1b95eqJSbTmPwOVPXy7T&#10;f/6J//FEx8ZtIiYkgBGbIvD7TS8xgJTudu8U0P0UIKAvf5T+EG8b7fVNbzyGB1uGOXMfiOm8k1ES&#10;nxLAsi8JmQKMz3qpeezvueX+0FXfqe+k0WBPLyvpCSzFBNYitisd+yBdMtdX9Z9fCYTQKz3HV3Jv&#10;zw5H6dPzN+n/+Z//t/T56Yv04e6pjRoeHBzo2FO9qBjpThY3X0JkAOpdOp2M5NZ0U10Gzihlm4dW&#10;Bk+8k4GAO9u4OrvpxfXYpizodzoiBA4+DgxbBkibYhtry0vyNsi0l+fR35Ety3NpydvY3kgdeSKw&#10;lXUBFsFeRjVzfEIa2P6D/2n1RfoPrY/pP7S/SD6l//qHa5P/6g9X6b99eGvy3/x4o/LG6v8brf8f&#10;fq9tj+60fmPbTLTd2lq7m/Rf5WOE/Ndq8x/bH11aH9Lftd6bsPwfmu+s/t813qd/sf5K5Wdd05f0&#10;71uf079rfk7/55032v41i+obnyrrH9Pfdb6k/3X7jdq9S/+mrv+i/f5t42P6981Pks/Wjvr/Wf/1&#10;X229Sv/j8jOdg/N9VP17L3ffpX+r5X+19Tr9u7qOo3Xk3+ua/oOO8+8aH1T/If3bmtpr+7+tvbOS&#10;a6b89wjL1Ev+vY75L9Zf6NyfdD0f7DpZ/o/ca0mcw9rbvu/Sv+Z8Td2PvJ22f9f5mv6h/y39x87n&#10;9Pfdr+nvul9UflPpywj35B9Yb6sN7Xpf1eaz7Ufbv1ebf6fjs49dh+7Xf9Q94r79fe8n1WnZtqns&#10;+T5/1+HcH7X8ScfVddsy9Rz/Jzsm18R/4lysc7x/0Ln/Qe3+QW3+ofdz+ns7tl8n+sU5bD/J33Wk&#10;Bx3qdI/ydXF8ngn/9e97fkw7Nuu6Bmtn5+Q/67xap/yHvP53Wg/5ezs2y9K1NjomfWtKVPcfdZ//&#10;l603euYc76vpP7r2r6VDrP9dV/dF955nTslz4No5779Ye5H+Te2D9NPv/b+VfrA/ukb5r7Xtf1ab&#10;f6nn/z8uPzf9MtGxKNGdf4OY7r03PfjXu2+1/b3prOmZ5F+uv07/ywb68TX9X3q/pv/r/h+l19/S&#10;f2hwXV+0/Y32+5T+1e7H9H/aeJv+1633+k/v0r/ceGPyf1x6oetA31+k//7xU8kTt2nZLiX1lP8d&#10;dbn87x7d2nH/hc7932LX2PyP19p+bdv+h8UnKrW/lrH7/17LCHX/08orycv0gF4f/0D7phiF6IvQ&#10;h3gKM2lvrT2WG/M4rS8+SpsrC2ntxx/T2uNHQrbHaW3poajSo7S2+FCuzI9pZeGh6km2WUwbjx+n&#10;VbXbXFqQLKb1R4+t3FhYSOvLZAEuJKb1X9b6BlPS0U7IuL3Md4BIzmHeTD78VQqfLt3d3VHZSI1G&#10;zT5hSh2zUFHygTD74LpK28Z3kplwpsZ8MSptWTRQslkXc9K6SWM7bdXlEzaEwuxTOQ5lfNzdhI+9&#10;S/h4FB+S2t+TPyvZy8tR7u97PSVt9/I2kpJCqGPg1qFcScTaso/kgI9dSfZpy7K2H/D1fS176UL7&#10;OJadU8tRlu3KfeyaJH495T7Rrrps5y3qfHn2eNpmx/Dz2/HyMbmm2WvwdT9nvsbc1tfjuOU1+Plm&#10;5ejw0I5h24t71k9TvaHjvtLmXK65H9uF+1x9Rn69ffuMKZ+YZZa+4eAgDY/27fnz7Os2u1k9jQ9q&#10;aarlqd7wk1otTaSDx9K/ydZOGvR201l3N11O6zYA1b7eJ2Ey9GdP5WLcXNg3hqnj4/JPn1ynN6+e&#10;2df9+OC9fWrkxV06G+nN37tMWzv1dNTbSlcTyXg9NTrdVJNOrnWu01r7Oi10Lu1TqIuds7Swd2Uz&#10;6B/vr6XJwY70U96BdL3f2UmrzcO03LpKPzSPU6dXT0ub+zreRroYbqeT8aHOT7axWDS5Xc/EnF6J&#10;+REWEIMnCZXhJc8lzK/E98CYzHp1Zcljr4YNa2Iru6nfbdrQAwSXkZyaL3IHDVTIfPVMWl/eEu3B&#10;Ldokn18AUhNQrApQVgUc6wKL9UderjxS3dIjtVGdymVtX1p4JNq0KLdnIdW3l9LiI7Ytpm2t72wI&#10;VAQiyJpAakNgsr6otgKYTZU7olhMzLuja8A/W5NL5qAhYAFA9DBreqhRx/eRAQJbV+mAonqVNlmv&#10;AGRdN3pLN2dDQLJR29J6BpUGwOKyy4eWBC6MZWhIAJMAFv/qXAVYRBkLhZVy9gEYU1zAw5XXgSQr&#10;rym0G0JVUPQwDsQV3Y9JfZwDY5oxsGyEiLW3dhyzbGfHjHVti+WiLl+DG1kpZph27rK89xokxfkR&#10;a/P9eRDa2XLlmhA/fnnu+A+z1+D7F8fP98n+U+W+8cExtlM/mcg1vzjLzyYDSQYVxM9Jfd++/8tX&#10;9gAVPmGKK8+XCnnu6BWD5s7HrTSV7gEsx51GOtHyMWAjmn98pLr2tkCloXOeWAavfYny+sw+zcrH&#10;z/hELR8t41tAfJTsyd11ulZbAAWdPtrvyRXpp6vTflquDU1nD7rb6Xaqcm83Dbp6Ge+dpb3DPfv8&#10;aa0j3RKAvLqspc939XQ60Aux3kpbehHv6OXZ77XTQusk/dg4sU+0/rg7TFej9XQ+WE/MVHd1zrCV&#10;S5sqwvNnnvi8Mm992ojhYU/u21k66rfl+jDmZ0E2ScCXEMmyln2cYLdVT8wt81xuuyVb5t49Av4G&#10;KgEmjPchZ4VJmgCWtVX/5OjOxmP5W2IqApLtjZW0LuBYfyhgEWCsaHlVrGVVbIWZtQGRZdVtrgk4&#10;xEp2Nxk1KcYjQFlZEOsR6rFtVUAD8KzBUsRYampX3xGgcHOy7O4KfXfEJAg06XpgJIAHbxFjJwKW&#10;+JwpMRwGOTmwNG291WQ+XEDFWQqAwmdSA0yCrWzBVgQ4HA9lsreUjuHA0rBesBJU2qbIVeWsLhd1&#10;Wfldkd1QCsn1vl4aWBi5tZ/fJ7cNo4r2cewwMhO1u3c5r9ux8jnYn2OGfHetJmHcWq7sU9TlNt+d&#10;K5+vPO9sPfvZMThW9dzFMUN8X4Tzwky8rbMVA5W8z/mZ3sCSOC73uSr+rDjXXhoNDxOz88NYhoN9&#10;1502LIUXmF5SApWx2MmJdGCqF9poZ0dsZUfLMJRWOh820mFtN90ISM74YqSYCR+H43vZTD4GIwFg&#10;ngtAnhTAciW90nF1PhumcjxKp5OjdHO8m1a752mlc56GB600FgOpNdtiSttiMpvp7nhHNrEu0NhN&#10;x4NaenkhlnCxk15f1dPokE/9rqeVjV0BynlaF4PZP+inhzUdd7ppoMJoemKITDcRX7S0z7m8urU6&#10;hKzvTnPX0hZ60nk+MLhkM+WvFSwFoGmK2ffaNcvrIV3DYpYEton1ifE8AEAY6wOokPxmCXCk7que&#10;niFzi9i+ReBG7GL5sUWI1358mNYAFgENLhCu0PqySgHIrpjKKu1WBRiStSVfXhbgrMJMVsVWABeB&#10;CQxlS64PbhA3DQCBqTBxFKykKrCXcIvqepjOYBwIoK2AAesFqOjhM2wbpmKAYsCCyyM2JnYSoLLd&#10;3BGoMLRbACVFiuMCKhx3tyWGpJsNM4K1VBXTJJQ3vxmDtVi7ynJhJFnhqwZXHifahSHlfSQYSnne&#10;qPf9w1ipqx439q22sWXbliVfjx+X88d+0SafK85vbWN7Pn4ce/68c+eMdd9elvHfy+NW27hwbbSZ&#10;io3EsY6OBAzHEwcVydnpSbq6PNfxeBb+TML9seeQ6+K/4vaMDpqpJ7cWQIGpNrIOkO5+3GulUwHI&#10;eHtXjEVgIL0EWEaS82EznRztJD5UDvt4yudZJTCU6XgoMLmVXBugwFwY2Do47Ce+nc08xqT6M/kX&#10;unzIN3n2emlNbk2/3xUD2Ujnoy2BzXYa7sn+9MLck6uFa3S410pvrnnpbUtqaVOuWadfTw/FUB5J&#10;Dvvb6YetPQOiq/GuzX5Hmj+TyNPBYbMUiqVQZzPjiWng9jC1w2TQT8yhDLgAIsyWT5B2QywFkCHr&#10;HsCZHPVtsCMpGfRmWla6gMWYCuBBwsuuxVXEEGAsWoYZACowFQccktvEKAQuxE1WBCirAhNjLBIA&#10;BiGesrEmdFsXmCwCJloWM9lmHYYjQNlZW7IYy1aIGA0jIT2Tl65t7wbzeA/g4h+Nx80BbGAriFHU&#10;zFgCTGK5Rle3QIBYSkOsZMOARUAJqBiYOFsxliKA2dJ/9P2J1ThQASJWJ2nIh2yL8pn7I8UGOPrM&#10;2wtohKC0WVnNSCr1YWR80NuMWGUYV5RhWPNSrWe/MLYwLFtWWTXaeYnzFJL3D4NlmWNXzzsvXAdi&#10;+8wYf3m8mXP8lsy18/9TBc1Z9hRCPeef0uuY9wVUJjLgABXiKddXl2ofz8LvdTwLQCWeG+7PVG/0&#10;44GzW/SlABVJWzowkR7h+kykZxMZ70huD6xlohfWYHM7jWXYuDjETeybz2IjrDuQXKQXLxjXdZnG&#10;wwMBCh+PF+hp+/ho33QafUbX0fnz4Uba22+mFbkuq+3zNNjfNrDpdHb1PxsClZ10fVzX/+wKZMRg&#10;jjbTUnNi31Rebl+kR41puhjpeHKR7sR8bgCVc7lkAg++80wWs41Rw+15/9w+S/vyhYDmg5YFKgym&#10;PJuSgzY2F4dYCoAS+WvEUsCDjuyAgZz0ZjG8IRJkSVr907e3zlRsEGEGFZgKxkxJ7gpjgCzLTnX0&#10;QdNPTQC3tiX35vFDC9AuqVyXACqwj1VSdgUuuEmAEEFb4icbuDwLEtiJZHtdpUCmtuWAwvE3dYOj&#10;v5suqw0SeeQKwVSYK5O4CgFb3BKGbxu4VBhKAAugAii05O7AUPiM47otV0Alx1UAlrYkmIkBi5TK&#10;3CDVQVebQm4+ukQbNz7eehhZ9Q1YCeDmNiiwKzVvTBTb35RI1bgwTN/HGUwYqhutGwzbY31+31gO&#10;IWB5VFk+LKRsU90vjutG+D1gcH6uzcEknz+2V44Z56Hez1uWf03Yh//o5y+vIc4VoHI8nVj7scCk&#10;CjoITGU6mWi5fA7VZxPPCsFFGUmPTkZte864PcZSsw5M9LzHBGjFeicAzOaOxVOm0gdAZSh7GXW2&#10;Ex/Qh4nwqVu+VMng0CcSwAQAubk61fXvidEIbG7PjZmgz+h66Dc6T/r8pUDhbLiWlvhOslyhxe5l&#10;quvcvV7TYjgnR9LTvf30WKCzJFdnrXttMZS1xkiMmknrd3UMsZzhlg18vBQTYn4ZBiqSsEnGONMr&#10;MCeQfbHy1V369J4R23c2cTVTMLT1vwGPZdks7MQTYleMpSAjsRmbkVAs5VeGZ0jIWCeNgBHjlvy2&#10;srJsbMAAxdwdj7HYugRgsfECLEsI4MJWYC7EW5YAk1V6iMREBCgEXo2xWFCXUgCTgQZmAqjgTgEo&#10;OzoON5exQSA2y5sbiAMMy9x4lgETACTcIfZxAJFPqRtqoJCVIkAF9we2srmr4whALFBrYFKCC6DS&#10;qHMMD9KaUkkAFtYZA7UrJapLcIVQ1n6va6UbAQotRbUSJfb1qCvqWa6U1JUGVb6d2VY1qjBojCoM&#10;LPazuryMzAJIRYr9oq5sb4arZT9nFVS8ZJ3zs84xrH2UHMfKyrny8eNaKKsS27+TOG5x/vIaTFTP&#10;vYGZRDu71lxyX4mnXF5e2PMpn0l+DnYPKX19qud7IJA46tTTntwcZ74OKDz3y1EnncglGkuXjrVt&#10;tCXXR0zlRLoxlr1M5ZJcT+v2UTNcH6btMDcIQHki98IYyqGMkGRRGMO56S36jK4bkMieTPclrHcb&#10;q2m8t5b2+7sClbO03b8WgJyIjZymx61jMZIzAc5FWu9cpsX6SVrYHaSb8Xpa2hmlG7lGl3KZcHno&#10;gQLsLgQqTAB1czaywbKwFPuO0XN6nm50jef2NQMCvHvdhmUc4/owYROgAojEsB1YS6O2ZUMSmMaD&#10;nBwCvWSxw1KYxrVR2xaoYLACieVlGTmsJLMUQIU/CovBHeLg5iYJwdgOFdreJMPOu53NvVl8ZKwE&#10;wFknjqJ1upGtW1mAsik3B1aytbSUGowlELBwI21SKN1szh2oHShOSRcz9SxzTSB9oL33+kBX3V0B&#10;VAAetht7EYDAVLa3HVRcSkAJxkJiT7O5Y8pEDwBvrMINspiKBJYk4Gl1WiXjyODhEkqbFdckAEal&#10;7ZPZSq4LAwqjcMWnLouWA1DCyKoGyDIuwLzRVter9bEtlsOgObaXpaEW/ycvF+dGcvtS5o87e+7q&#10;NlvXNVeP4238/HENM/dB7Qw88nXQ3ttwf3s6ji8fH0/k/lz4fQzJ99XufX4uLI8FDtNBOw30jB1U&#10;/Jnz/AnI35113fURg4GdnOi5W5eydOFiLCYjHbs7a5mbAxuhW5n5fPie8zOBCqyFbmnm+iF2w4RG&#10;6HDouIFKzkTFDXLXXufbW5Ibs55qrW5qtttppSkwERvZEJAsCViW5ObstDrparSZlmvjdDFclyu0&#10;aq7Pk8vDxGdJnwpAmIv26eXIhojcnQ8tbsL8QPat55ceoGUg7f5ex+avOZ0cGlMBOAAQxgxBOjxI&#10;S8/PusVTmG+HLy365FSX6TOZ4XJ//u9//GhgZL0/zj78sxzkqdADFHUGMGpoA4tkmOYKCVAI4K4y&#10;CEkn3RSokLsCuNCNXAR1FwQkdBfDTixDj8FMuDv09DAcQOfS8QAHgMVAQ+IAI1DTMjfaHwAPgjp/&#10;CFVgCZcHtuJdys4wrKtZLs+2gKMJmGSWUnQrV8Blm/+HeyNlQqpuEAHfHQHOTmYqNQFLARoFEKDc&#10;lDLADBrUYQgRuPU63164QtoHozJgYX9JAE1pYBiSr5dGXBpyASpz4HKfzBs7Ru31gNORGaedV9fA&#10;NruuyvkpYx/f7/vjzdT95jU5GNLWzq1yMDjK5yj/swOLX0eACuew+637NxqyT77/Wj8TU7kSUwnA&#10;CfezKgDKmYBoJBZy2G+ksXSn28luT5YrsY/Dbl3uz47adtNoeycNpX/TWi1Ntfz0rCPmspWujxvp&#10;7vai6CoGSG4FME+fwFYurXeHT7Oip7wQd8R0eEnaCxtvwF7aTE8AsAkozqfWC3N13LS4yPV4I601&#10;T9Lj7X7a3K6nxa2+Acz6TjPdTLfTpVyl08O1NN1fsS5jvtlN1zDfrHoiQHkuQOEzu/ZxM7GKZ3dM&#10;uu4fy+czr7hGd9qHuY6Y1pQgbkeg6czEAYXuZEAmupIZbsJXIn2O5QsbIvPzl1d2DyEgD/hTCPET&#10;j2us2SRLgA3MxeIqGL5uQAEs2sYNgcUAPNMho5WHNktYndmgBBy7m7CSRQcZLcNerBRTKXp5tD/g&#10;AXAESPiy9/QguDZ0LVNvD0R1QRVxcTzY5TGWcH2MtWjZ/GNAo8a0C5EAl92hCqBQWsC2Ln9VgAJI&#10;keQWwEKiD4CD+0O5q/W63lyhpG4EKHwJMlVQYRs9EFUpQSa7QBgKoJKPVzUur/M20TYM0Yy2AioO&#10;Dnk9hHrtw7Ibsdf5OsfK+6kcDgbW1oBNEkAZ5+Q6qvt+d64sxbbYXm0X9dU6CaAyNGAJMCkZEm3t&#10;fuR1u7a5e4owoZGDCtddPo8o2fdQoDIRGxnqhTGkZ0f6wtxBPGue+Xg0kBs1NfaKi3MiFgMrGUoH&#10;yU85la5NBEaXQwHKxaG5P8RUGE+D20HX8rUAhnly6AkKQLGXpY6B3qLT6DtBz8lAx7g4NiMHDG4u&#10;p2bcVyeH6XSwnM4Ga2Iha+n2eCfdTXcMTC4Gq+lquJEuJy1jDoxGZl7kvvSXycr4/CvflWJEv82V&#10;K1YRzIR25KkAJOdnXKPcIwEZSW+He23zSsL1cZbiqSWEQWAqz+X6MO2qfXHy5XVi+o0//vTeQMdA&#10;JRLN8O3cyGV0xFmWPXgaLhEgEsBigCKJ9qcT0b5Tn5JwSazE2A3uigCHUYsAkwWEbR8/DvsZMORj&#10;QfsAiIYeIqWDBWMJvFfGAUdgo3UTgEUlAIJEjkq4Q5aJK1DxvANdv8AEhhJdyyVTCVDRdYn2lUzF&#10;u49RsraUq5ZjKoBKzdiKpF1zRZfCmvFlgY67mwNDcUWuKr4zFBeMwww7G5IpPqUJxoBxuTGHUZvB&#10;yghnAOI+iW2U0TbK6vYsBhi23c+D+PX79cV5+T/V/eI41esq6qtS3SdL8R8kA62PZNAGavl8BiCS&#10;6OEJsHHA4x56klsIgELvT/U52HOJ9mpjMRHJUCAyELBMGk2LJ1jimxguwdXzoa6pJ1YifZqYC7Qr&#10;RiM3aFclcZXDZjrdr9tocgOVWxmrjJPg6PnpVP9nz46DXjtDcd1Hh0l36MqVGh3tZzDho3LaV6DC&#10;Mm4IjOXqdGLz78A+Lo87YkWddDwg63bTBsXyuVYMnRHd2N+Z7JDpNp/bZNt8YF6AIjcHNkFQFgbD&#10;t6Hp1gYE3/KVCbWld4hcFJLZYCnMsbS0+FjXK1sBVMRSABhcm77YiH9nGvfnKjHD3ZcPPsiVxDjk&#10;gRunjAuXJ5dm8BLv3vW03Jhm0gEmGMaWGMrAglEwlZ5O6D1G7j6xPwl0sV8Akt1gUUev4yaTzepg&#10;UgUV6m09grOqY1+umTLoZAALoII4ncxxFpVbAg16f4KluPsj/9ZAxUuYSr22rf1rxlICXFA0XJ6d&#10;ukDOWApxFQClblICCQpLN3PXwYRlFFrAUAUVBxRvj9G4ATkTKN6m2XgCWKpGHYYbUhhwSGWbby/b&#10;h/HOt51tc1CwBZhDgJqfv9xnfj+TfMxqu+/aIHF+yfwxh8OBA4jOx39nf5bHI+r8nti15O1xLwM0&#10;AlS49/EsfLlj2+nSx90ZGaAIJOSaTOpinT2C9O10KSA4Eyic7TXSgV5kk92auT5jAcFUejUVKFjw&#10;dl9A09pRe3p+cDeQc9nBJL1+eWd1uN+8+OhggKEgvBzRzQu5aQAQSWjkqyAkqJHtejoZyJU5TceT&#10;YTod+zy9sAq2k5jGPLk9MSv2hXGMB/IU9ELn4/MwFtwYenf4jK9/34rvEfHVyjMxo6YFkG8FOC+e&#10;39o1k6DHVxYAio50mx4f0vK3NhxQrGNGYEHaPqCF60PsBbBj1P/Xj890vjNjKnghzlRk3O4CeQyl&#10;XPdxQARxoxfIYiraBjgcHXSEpPxpn4g4gr0W3MmAwjEBBwy9YB/alzpuOPVNAYe5PQYGYh0ZXGjj&#10;6wDNrlPIDCwzvinHkILQ3QyzoC0UM4CGeIolvYG8AIuBCoASouM0uD5dT9NdoKrQ80PykQEKAdsM&#10;KLvt3dSTwhoIAC5SWIuVZIChriefHqOwN34GiTACe+NWJEDEy3K5MGrJjGGqLECFZdrcZ+h5e3V5&#10;vh3rURegUhh2Pm7UzQPBjMyfb267nUfHiHbFsXJbzj1hLI+d2/875UhgY/dI95H9/X75Ped+Wjez&#10;6gNUDLwNwCm7ZTuxEnN7ZNjDWj2N6/U0kp5cTps6dj+dMhGZgOJs1PQxPjk35UTtT2XIx12BkXQV&#10;9nIm1nBHstvVmU3RgctyDruQ60RWLTptL2nTedwe11PYyYXAC6ZB/IV5dEmMw3WijuQzEtOuxV6Y&#10;CvNagMNsggDFUxk+eST7AkMDkfOx2SyTZzNxOKyFEch8oRFQeaJj3Z6PbCzPROBjQwV07Gdyjy4u&#10;xIZ0jhdyi/gwHjM8tvSSZbyP9/qsWHcyxAL3hwDudNC3HBUmHMOtIpv2p4/PZat4HeCCmMriwuMC&#10;RAAYAANXyOvkLgggWKcnBqCwHqDcLmY158twTOwCgFicxRgO2bi4Lw5AAITlmRhYOLg42FDvoGGs&#10;BCBRO+oDZBxYvEcHQGF/AMXQP4BFy9brI2HcTzAWA5YcnKV72dyfDCRVF4is2qbYCgFZc3lEg4Op&#10;dOXmNMz1EVvSsgEKLpH8YdY9aFsquDEV6gAGlYBJMBVAB4MIIzaDzVKCk4MMQMQxzZBNvNejMMJs&#10;iAWwFHX3AEu1XWVbGHW1dAlQycwgrjVvZ5u1j/I3zjkruU2+TtsnLxei7QEqcZ8oC1DR/fB7Edfj&#10;18m+3D8AhQQ4lg1MKs9lKiYy1bMd6bmO9XwnAhe6lU8GzURg9GTKDPwY/Ek6H7UsRd+yaKV3gMpU&#10;z3u8tZ2mYilDlceH25b0xpif8eDQAOL68swGKaJ7pEMYqzZdz4By6bET5igGJPiWFJ/chbUQMAUI&#10;XoqtPBdY0e72yruG6bkhwHpzwXAAMRa1n44PxGB0vulA7pvcsYmDCmEIbBOXhw+iUQfYvRBwkZT3&#10;Qq7Ra+v9uRWg3Biz4lOvfLrU81MWzTuxIK1AJQClLtC4u+TbU8RqThOzQZKfwlQatHGmIlBhtHCA&#10;iMdVIl7BzdBbPQdqrU43h1gLO54dy+UxX25oM6cBOMQ/ABBmjgsgAVRwKwAL5qglH4QbzLYAGLYD&#10;OCSzBbgYwGjZQcVdGWsjAVDCJYKx8NCoYxtuFHXEUmx0s/Zr5W5l8xG/YyplTMVcILqVARWJjUqW&#10;8rXEUBhH5EFaAYmBSUW07v67022UGDBxtlL6+0bDVYYxzBiHxEAIEMllgEsBKuyDIWYjDSD4zjCR&#10;6rb7lvN6cYw54Xx+7nz+uXNH7421jX1iG/Uh1br5bZLZYzpYuasToOJdxyPV+T0KpuLXE2UcC6Zy&#10;c33lwI7wHHgGcoVOmgIK6cVIQDLS850Q15B+DLtyRwCR4ZEAie/uHGibXCNApw3w1NOJWAoDC2Ev&#10;52IxEz3za7Gbaxk8XcYerL1IfBGBeAl2BIM2XTWdlhs12DfweCqXA0CBnQAyuDzMLAdLef7kOr0w&#10;uZJL5AAEWFk2rNrx+RICqgRcib/g2sBsYAr+2RKAhc+uHJrLcyBXiRHTT3TsO7k8z9We70M9f3Gb&#10;3rx5asMIAEHaMssbbg6uD64OKfrBUoinMDxgOuzZp17iQ35MnsVkWjAUcMJAhQPAUBjv48CSASWL&#10;fRNIpblGKmEEgMDplMliBhZUWhIwhVuE68MUCoAKJ/FArAMIjCRABYBh3UFFohIAceBwdkJb79Xx&#10;dQcWz6A1JoIrpGMjW1vOYHCB6Ha2fBMEgBBQ7Ao4dnXjZ0YqI7hFonxMfeBJcDqejgFDMfcn9/yQ&#10;TRvdyUg1rtLUNdZVBrDwdgxlNhbDW7OoK+m7AUVFop2X3jYMe974EDNijLNSFu2i/m+UeXCJa3Tj&#10;/v6YtA+JunJb5Vqr11e9pliXxDHieIOjsmuZekDWmYruUb5/nCOEerazfHw8NdfCQTnuudihnstx&#10;VwxFL4oAlKF0aSKQuTppC0i66fTU970761k9TGYsvWDcz7GesaXnS28vxjqO6k+GdbkpfBx+YIAC&#10;a2EZHQVMjKlL0Mtery0XZWoxjDu5S69l1K9tgutzS0bjI2cOJnTT8vlTArHnNh0BwEJeCR8xi2Ar&#10;LtDx+NCYC2yFWAvxENwY6mEq12fD9BR3SgDG1yGeA2JiRa+ZTlXyQgyFVP2uwORcJIFgNS4PmGCh&#10;jzzdAUDDoNrpsC/mw3eh3FWyidrf3glUBxb2sNw14ciD6I8Ol6YaY0FgKtSzHO4RYOKuz6FYAGxB&#10;22EzuYfHkuUysISL46ACGwFIfN0BJm8TUAQTQQxIbDn35hiweGKbuTmipsRNkBJYyvwV77Uhok+X&#10;cD1tCUhAc58CgdKDsz6wEJaSmYquCVfImU7uTuY/ClR2tBxgYu5PgIqujVR+3owMBou3pLtFLgYw&#10;WclL48L4JGZYvkxZgtD9oBLLhUGHgc6vV+uivrqepXrsoi6DyW+Bym8d6zfP+1ui7eX/8dJ6gbK7&#10;wzr3gzq2Hx46GM8fYyggAozIpsV9iXvuz0TPo9dJE4GKxVP0XIOxELQlH2UigzoTSyGWMpZ+Tczt&#10;UUlvz9aOT38AwOzspPFeLfUFFDd6Y8NUYtwPTMQ+fp6BhJ4edBEdvhBgETOhqxfm8RrXQ8YOY8G1&#10;gbXwtUI+wUqCGrP0W+BW2wEN/0Trje1PVzEuEGN1ABNmsaPnpindpXsZD4ISNwhmQg8Pbs5zsRKb&#10;lkEu0BMB2KtXd1Y/He0nPpYGcJCTQh4aAkEgtgJrIYv2+c2JBWiZZ/fuamqzLvJ5HYAnAIXyAWjE&#10;1wSJn1hMRC4PbpC5RJLVVWcqTm020+F+xyLA/lW43IUMSmlfBid6z1AAioOGBV4lgISDiUTrfvO9&#10;94ZtAIcBgZXOWjoYtx6wuUBIBpoAmHB9Qrw3yLvxDFAyW2EKBFjJhoCljKuE++OyJTAxoBMTq6mk&#10;N4AeH0AGECFIG8ASQr4KWbckWRlwSKDaBi6h2NQLUMzPN6Bw4MBoZksMWGWuqxqbGZKWQ2YYQtXA&#10;spH9l0gwBPa1a9D57Xq5FhMHFjdqteVa7jlXcZyq/KVrumf/WAZU2E4PFOf1HqF8PXZ95TWyzMhl&#10;grzMpXJ6MnVQ0TOIHqCJXJtho5mO6nJ3pDvISMuwF8b+XErORgKRvlydPixF26R7Y+kwQDISsIy3&#10;VW5up5MD2EpNL1YSx3wCJhMBDCASeogALKfTkRjNuUCCrl2Cp56Axgfu3oh94Ma47gcjr4mJTMxV&#10;MsaifeMridE1DOjgHvEpDwydYC89OARpj8ekeAxtmZc/wwOIo8BYnoj9PNH+sCPiKoDOGfYsW26K&#10;xYMHdYEIPUCI9/r4R8n47jXfT6L72qc94FtaL6wNXdIAkIOKkAnfCdBgDBBo48zD2UkEag1UBBSM&#10;YuQzGXy0CjE00zZ6emhHDAWmEizF4ikZVBwQnLEE+yhBpCFWwDLsIq/roSK+TAq+3/AAFdYBFR4c&#10;D5CHCZjgFhFb8QxbByVcn03dNMClDNQGsLjAVHYlxI5YJnALU2kJVIKpWJ6KMRSBSg7aNnQdNiMc&#10;7o8pc6nQ0RsUhlouZxHIGKDk9QCcqPe6/HauGN2MZOMMYPhuu8n3oORAoXXtEwZdXouDYJw/jJd2&#10;Jdj5MsepHjeWq+Jt8/pvXGMcz1lS5by6F+xj63Y93CN3b1wyqAiIGPtzyjdvuP8mvXSk/ehSHsJU&#10;AJS6hLiK9GgsHTkeqH6nnkb9nXS0s5sOpDs2OhmmwrJ0rugF0vLJnpZVH5Mx0Y1MzsnwsC899Jcp&#10;emnuuF58BF9fiGFY7ohAgexWPi9jui8JvTZ7kFD6sm+DyXhK/I2VxGCYsoDYyhO5QgRq6RUillKT&#10;/RFPwTbJH5taj4/YDe11rVwLjOXdu1fp5TPGImHTh+Y6kZ8CFjAUpwoqfbG4g34rvbgVS3l5nV4/&#10;ObWJmZi4nW9fbed24ADyALoDsHAzABN8KVweG/CUQSWYCsziVP4aASEuxIBE7IRtBj6ZqRRspQoq&#10;evMbmOSb5TcsgMVBpBBr43UGNJQBMKo3UFGdsxV3d4KxcI0ADHU8VIupSDxNX+4RAwtVFnEVuT3G&#10;UhAARYJLF8u7uu5dWFXBToKpeGwFUKnrmjy3pZV6UlyWewEombGg+GEEYaC2XKlHMKzCmHMZRlY1&#10;xqphV40ylov1OQO24weYIGzPbTgm52PdwCKf364/M6z5Y1WPFxLbqm1/qy6kum+AiQGIXQPznuSY&#10;CvfM7p+DCdd1ImYyHY8KUGHCJO49z4BnMRwc6rl000jLA+nMKMsxvUBiK+OmB15HAoCOdJZ4Cy4Q&#10;csyyXCBGJx+LlY70/Id6sTAFJN2zPqvbpXXvAiAMJTEdBFSkNxenIwMS3BZYDd2wgArusul01u8A&#10;FLMFXVtV99FzphewYK32x1Wynh0BytPrabo559vRzM8yTXyrCzDBmzgVY0EYOAhTIabyXNcBS3km&#10;hsL3p/d7LWMzZMrCNDwvDbeH2CgTX2+kI3knkAm+i/XqKZ/74EP99Pw8sf0JzkaOCuDyABDhQME4&#10;YpSyzVOrdQcOBxjS8blgAIWT8G0Q3B66j2E47B+Zs7AUjhPuDuNnuHHETgJMnHE4eHiduzclO/Eb&#10;S72vO7CwD3Us094ApEI7ja0IUKg3UGEfQEWAwjye5bwqApQoxVS2BSa4OtYbVddxVLLeUD1AYkxF&#10;ApCwDqgQoA1QMWCx0ik3b0ryVKpMJYwhDLYwjlyH4RQGZUbkbQxUstFVxd7shWg9G36se7vS6Fkv&#10;QWC2HjCJcxlTKthSWRZts7Aex3MwKmWeHVXF21SvsSIGdBGs9XsQ5yiuxa7NxUAluz8X56c2aROg&#10;wv1ndjcDFwHISG/bgQAEEBnLFZpKL4ipTDpNgYTA41BurJ7vWHpHTIXtxlQAGOnSWa+dDqQTrJMe&#10;T5CWpDfmoeVlEiwFUEH3mCqSPBHLGYGhyN3ApanqdOg1QEK92YqWi+0VO6Gn5f2rJ4lvVhFwJbZC&#10;NzKBXFwgArjY5UR2SjAVWz3NHgWgwkfomIXuRtfE8iuxDvYn6AtTIUhrLkxmKQBFU//3aK9tAVoS&#10;6e4uGKB4kqc9eGUgQsyFeKUvbwaoLKfHjx/pppQUxliLAKJwf7QOGrrfJsUTQgVLAUQckLas6xgQ&#10;KmImEoKzJYCUMRK6bhGr5ybGjZQYcNhNLcHDH0B+CLTJ7QxYdI7owuMtAbh4QNeBhd6bSNfH/QFU&#10;tsRC3PUBVNzlAVgI2sKycHtwf4ivWDwFN0jrBigCE1L1cX2aWqanidnDAJZGWwotIIlgrZXZAEop&#10;e3hYdwNysXUMSYIhOcCUMZaQqlG6kZbbSqHN9+1KKbdTBnhEoNivM5blhny3v6QAKZdqm/I6Svlr&#10;1w3jiFiKX48L9XF/XPzajgUozK1CHIYuYcTY1RCGJcaiZ0JvXl96M7JeH4CklUa7Ao5uSyAh1nLU&#10;StODejrSi8J6fqR3MJSRdIn4CoHa0eZOGvTFVPS8L6Zty/lgmgNGBaNn1o2s9pGMeXk2sSQ23J7X&#10;clsIwhLUR6eJw3nqQtZ30+9ynTbodpXJILhNxFdwgcgteXYLoJCdS+o8cZtT8zYAk+FB1wjASDYL&#10;oyIPhuEDDCZ88+LWyrtL4jEje4muLC/IbsXYBSjWeSOiQFfyidgOwwJgRQSO+WwNUx78+vVVwVAA&#10;lshVeQBLwf2xrmUBRzAVAIa8EwAFYAGJTif7dpEgH1+a5+I9BV83UyX+GaBisRRKgQwJQDGFQICA&#10;gYoZum6YHiAgYcINVOk30W8mwGBBXO0f9UVbSVPGDqiA8PGWCFCZZyub+uPINsACQxGIOKC42Axw&#10;1gskkOS/6EY3VWfxlJDWTgYUsZW2rksls8ExVsjcHrGURpsh69ntMeDA/QlDyJINtlx2caMJgJHx&#10;2Zva63/LSJH7tlF3H4twJjBbhwHT1pmBg1qACuuxHG0cSMp9/pLYOePcFYlzV+sQAAUpj+H3hFyV&#10;uE/FvZNMbZ7ZgTEVWMrlxWnqHfRSZ9xP/QwoBN1HAn56fuj1MRdH+jOq1ST1dHrYTnvt3XSwTQ+P&#10;6qR3zE1rc6kwoFA6Rnr+nt7cQ71MAAubd1aGTBA4wMRepCphLqTeMziQoCrdwaG/9oKVoLfxssQu&#10;KE1YrqzH3MwBLBcnY8tXIUjLcfk+OOsewD014+bFj726HOg6ji0Og9tjM77JFXoioKCXCJbCFyeY&#10;5DoyaRGYB/UMtnxmgHKW+JIj303iG0c/fXyeccIlsmotUIuLQ9TXYicZUGAdxkC0DGMhH8XolISo&#10;MgEdIr7BVgAUwCTcHeIoBGWDvtkEOFkwchtBbMAR6OyspcpWCkYSdaKtBQBliRttbEUKYCNAecA7&#10;zlo437YAhkCvp+vrWg1UAkxgKrl7uYm7kxmLWMk24GLlbKDWYyoeX6EbLtL521JceoFanEug0u66&#10;60PCG0ZaGoQbrRvGXxdjKpJ54wv34nvDLBlNGLW1qQBJUUZ9LEuop3uW5QCT0q2KY2o970fd3yJc&#10;F/tWz+PL1JX1HHc0BEBm7wNzpfj9m6ufjAxUmD3+hDwVgUp7Aqh0zR2FRQL8PKOh9GgMqEiXLKYi&#10;HcIFItN22BWYSI9gKfQMMeubdStLhwAXxv1MD2rW7Ux8hCAt497Qz4ilBEu5PmcWOOZWObUYRugy&#10;9kB7F9fd0PGos3Ym7FMye7MhlRyftH37rKp1Q99ZvIXPbrwUcDAWaDzoF/ZqAw1PBhastcGGYhq4&#10;ZNgtBIExe4ACWEASGz04sJWGbJpRy7AUxg2Rk8JH7Zl75f3rWwMQ5lhx8IFQ+LolvxFPIWC7uCik&#10;AlQEJp6T4m4PzKW4wOOBjHPHk9wAHwmMBBCpAgsuD8FZMlH9RmL4fnPIhoWBcJMKsCnaxI0uwaZ6&#10;o9mfkodE27jpHM/3pafHo+8WsM3nIq/FM2vlJ4qBrNtMcGU8hWkPAJUI0CIsAyIAi4HJXJdyzUCl&#10;4fGUrLQAS6PV1nXo+uQG4fo4U8EAZBDFG9/FmUi5HG9lE7W1dlouDO47ycaYQSJci3mJNkWZ5b62&#10;CNsAgDDiYptdYwkO1X1mJa7DASiWZ8DjLwjt7V4UbMl7eIrzc022XAWVQ+tS7p3sp+ZQ7FFSBRTc&#10;oGlPro1YBMDCYEICtUzChMszFHAMBSojBhGyTEq+9AZAIY5CNu1AL8pJp+af4xADuTj1iasjX4pl&#10;RgHTbUzcgiS3wwM+/SG9NUAgpug6bnotPYltsd3aSK8LEFE7ltFlBB2HofDFTXJX6BH69O6F57vI&#10;6HFn8BSYKyXsFvB4+fxaciUwPEtvXj2xsUCMGQJUYDcWF82AwjodFqOjnvX6vBSwvOfb3WIsfH+a&#10;z74CQACKuz+VmEqk4oJSNg4ox0YAEusi1vJ+r62bN7QA0ES0aoFpIrWPJ7u52wOYsC+xlOjpIems&#10;AAO7WX6ToKPcmACB6MlxgKiwGKtjOY7jyE0aNMyjQH9JgBFlPOCgo9SZWyWQAFT4PornqmS2onp3&#10;f5BgKe4KVZkKQOKg4sFaXKBGZioorimvrgv3x5hRqyvW4sDihoGBOEsxsJBgaGGkYSQm1sbX2Wfe&#10;4KrrVSmN2I8XZZyjeq5C2C/q877EL6gLUKnud99yVYrz5+MGoBR1KguAmxFv42DHsfxe+PkFHtNJ&#10;rsvnKurHlscCqJD41j3eF6DIDR3AZstnM52OHFSkC2PiKICMdImeH+vlkZ4MmDVfJUxlIr0i+W0o&#10;hjKBpbAuPb46blmm6tnJKA2P9qRnuDzSC7VB9wATGIqVt5em366vrazDpV6bDqs0Owi9z3rOsr9s&#10;vd7sQvVW6jr8G+Jk4p5bCaiQy8KLnw4UbBWbxXbPjocWrGWia+alhT3ZuL3pkYEHJAFyEKDCtJC4&#10;RR6kHfu3uuXy0AP00+eX9o0f2hODAUhwfWArBioMHgJQAAmPq4A8zlYwSJanQjlzf4R8fK+EhLcS&#10;VMj9cCAJl8cj2MFQvDTRjYStcFMChQNEqC9vpvazZeq1jKhNPAziKQEolDy0ABVjJZJgK9BSe5No&#10;nWMDgAYqQtkSVDy+4kASbEVgAqCYS6RjZXYS4BKB2roU0rqPrYeBQK1ApYUSAy691Oz05AblmIq9&#10;dUtgCSMrDaViMBI3Wq8zozNDvP9N78YaEsZbiu1rxnr/9qiPY0XyGefHqKv7zJ7TrzWOXd1Gaf8j&#10;r4f4/6i2/f4/wTw4dwlc+9bL4/fD6/14cscFKsFUWmO5opO+mIpA/ahkkLCUk+NxGtKzI+OGqYxr&#10;Hqi1bmWBDPEVi7UQZ5E+ASQGNtKfY+nU2RBAaghUutZNzaxu6B16hn55/K9uSWlkzTIpUreTXfWs&#10;zyEBHpRuLw4YoefM6m+2IikYS16PYwAquD0Eb7+8f2HMhUAqrg5dvUyLcGq9QEwxuS/AnYip3Prc&#10;tLfnlsB6uNexHh7smVH6AAoCOBBLOdJ2S3oTA3ovYGG8z0+fX+s/TgxIcHewKViLg8tWegDrAFSi&#10;axm2YZLdHtjKsUCFiyKWYh8WEqpFF7QPGHRAMbeH5DaVJUtxQDFwyct287XNgcDLcFNYNuEm5xvs&#10;oBLAUt54xB4YwKLtTh3rBigACW8OE61Tz5tiW3/cE9zIV8mgYj0/Di6zTAX3Z971CVARyKiuI3CJ&#10;nAhKwMTiKTpXgApuUIBJSAkYDhpmJFbnEstRhrGZUWZjqq7HcsiMkeflUsIg5/bjfHmZaRqrUyDY&#10;tVTbmnjd/dtcfmvfuOaQ+bqYysD2zeXp6Um+Rq/zeoHN8aQAleaoLUCR+ynXp3nUFEskeN7xFPzT&#10;aRr3xVD6XWMo1mUsfZrUm8ZMhtKhIUlu0hVGJ58Sc5Ee0QvElwmPOnIpDurpZNRNzOhG0lu4PjAV&#10;dGw8OLAuWqaEZCSyv/z8xYe+Agr2wtTxC5c/i70UdQx76ep6qmBitpHbFC9p6R+TTUd6P58vhanY&#10;qOSToYUpsFmzXdnwyeTIXCDiKkyZgJsEqAAGBioCCdwebLylfenhvRN4EE95/cxB5fO7OwvW0ttj&#10;gII9FYCyqf120wO6kjkgoBLgYvOmCCzIqh0P/WK4MKY4IO5StAFU7KBM1yhQkbib45+yMKO3m5lv&#10;Qr6xnuwWDMXBIhAZsfW8DfF9AunLB8SNp6SbmTLa85Cti1mAYmxlGzbF6GYS2+QC1T1KXTCVIlBb&#10;ggnLBioCkYirkLIPY2EdhsJk2OQ/ACgIb0QyNwEVxHqBABVJq03GLb0o9Ah5rMRdoswEsuG4Ac5J&#10;rnODmwWYqKeMfeM4/xxhpDDnqtZVr/G3xK4XYdnWq8BSCuvF/8jLsY1l2Ef8v2g/NffH18t7518o&#10;NBCUK0KPT0ug0hCgNJnNTcKUEfQmnZ0ep33plcVUxJBHYiewFZ/YWuCibfT6EKyFrZCmT48PAANr&#10;4cNhQ73VGUlMkHZf4GQuj15a9vE6tSO7la5ePmvqLzvXTUDElx1QTG+zTqOzASBuCyWYlNuyDc3Y&#10;UUOuz1X6LIbyWUzFMm1vT3UNQ0uEYwoSbBYXCC/jTEADS3mla8NVAfwOMqgwGROAQlwEwSVCnt0w&#10;A90w8SXCTwIUJrj+9uGptTWGktsHqOxu7zio2Pc9rCtpNT18+GNaWfZRigRuoE9cGMDCB5kBnmAq&#10;jEYGfGxaA+IoxlQ8EFX94yHmtuRlbh6uj4OE3/wCSGybC8ARIMK6HyvvV5zHg1qsG9prn3B5AlSC&#10;vdADtCMQgYnF1wpt9jcBiMdVnLWEuAvkYOOuj4OMuT8wFSmo0eteL8dWPJYCOzFwyaDin0t1QMEQ&#10;ImZSGl9pPM5mKoBj22YBxY1wdvl/T+GbxD5aOAOCXeNsG2NA99Tbtnvq5sUZVABK+V+QiJ9UwSOY&#10;SrA7StYNVAQa3YFczaGew0juz6Ct43csvfx4OrI8FjJth3sCEumL9ehInyz5TTpDvIR63J2B9MSC&#10;s7kc6zlPpD8TvVBOD2s2qfXwcM901V0fXH5eMC2bUIluZtwMi6NkvXXddb11XfZldD2YO23CBmIf&#10;s4e8zn5lnhYulep07d8+vjJgeSsWwuBCBhmSBAcLGRx0zXaxYwCP5Su5Z2wjwEvvJXEUD2X4GB4A&#10;AkABjIinMFiRLmSCs798eZXev7ywNoRL2MczaddTt9VKiwsL7v5EXAUgAWAoAQ26i8miHR91bQIX&#10;pjiA1bib5F3JlNb7I2AxhpL/KFMQUJqhU1fc0BC/gdws9x8dje1msj2jfNxQC/wWyO8+KsflJnuZ&#10;3SC1x5XiQSM89GAsgAr706VMWr7dxIKtuASQOLhUen9aDiqUuD+eo1LLLMUBhZ6fXn9frASW0iuY&#10;SkvSsSzbnOxmTMWN1Q3kPjcoDMeXiyDmnPF979r884XjmjuR3Z8ANupjeyyzvbpePcZfWkc4fnXf&#10;clmsRKBW/n//76cnx3k9mJ3ft3B9jg7FUgZiigIUArWDw1bq9sQ25B4RpCUOQlbtMVNISleIpRzL&#10;8E/ELgnS2hy00iVKS36THpkQa9GLB4A5ZboDuTVM9QgY0KvIC4tlkuCYp/bZHd9Ldn00XTedLcHA&#10;WQs6n3tAta/ZgtqYriNZjwNUfN98jBDsQCXjed7LBWJya2a6B1BOySebHJjxD/bFzA67suNeGqkc&#10;idGRb8boZ3ovsXNcJdgHU0fi2hCkZeInPsEBIH16c2eg8tPH59YjFEFZxHuAN1NPbLwCKgsCFQ+8&#10;MoObBWolXNQJbo+Eb6zSOxRgA6BQRs8Pqe1+85xB8GcxfKd4fkOoL9A2l9xAttuNlHBTjblQp5sZ&#10;IBISD8aByqUEnLK9P3AHFWcrnmFrGbcEamsb9oX9ElAyUzFgcUBB5pmKA4vHVfBp6U4mlgKg0NPA&#10;MkwFQKm6P/apzZyyD7BgJAEgLJuhWFmpr2y7z/iCuVQN9bekbMcxZ7fdJ+PxqJKA5kZ8Xzs3+O/r&#10;/1Yp/0t5jZT+6Y3yHiBVpmJ1edsIsFD7rpgJcZT2UOAy6ooNtuS+A0ZTm02OqSIPBSTM+kZglvlS&#10;LBCrOp+QSQxGIEFS3Hi3loai8syjQkzlYl+ukfT8TKDCVAfoW7g+/rKqy/hGHqB9eiVjdZ1HN0Pn&#10;XYcdMEzPTXiZuutflLxkWZa+mq5r2ewJu8m2E8fyYzfTlw+vLJ5iEzDJBaL3iUAsvbvMg4INe9fy&#10;gSW+MSMcgxBhKkyqRpAWNwYMYE4h0i6Y7gCX6sOr2/Tuhc+c/1lu0MFeawZUGCtkoCL2BUY8WFx8&#10;nB4/ephWbX5ZZyiRVUuXExl3XMxkSMKb57REgJaYCgwlclT4g1BA/rDfBCS60sobUL05cXPjphqY&#10;5Bvq2/ymxv50R1ePb0BSOTalobv25xjRC2SMJb9Rmrg9Ag+mlyxBJcBkHlQcWBxQVAIoAhNzf6Qw&#10;3vPjoEJPA6BiAdo594dM2wJUSIarGKMvu7EUhiSJemTe+Ezs7RwGSrtY/kvi7cpjex3rXuftJgWo&#10;uOtRbstlrFf2mdn+m+sucbz4D/MCKynaWdsKUxFzcmDxYwEoHiyHpbQspkLvz2Tck+sjt+fs2ECF&#10;wYYT/RcbUMj8tCotjiIAmUqvCNoyZeQQYMkxFctXEbj0pB/EVHAHLk7HpmeePUv8TgAkd+jseGxZ&#10;tD2zAddJ9NlfoOimS+g0YrpqwJIZi9ZD7931Zx+9pJGwm6zniNtBywYcklkLqDAlA98AIhCLV3Ey&#10;dtZyxsRqeeAh44ZwDQEDD2Xgwni3MOP0DvrtxPy4fNOHDF56tN6/vBJbeeLMRC9m2sJswA3W27pX&#10;Dir6iR4gXBlKD9JuGJicM5nu6dC+4BYB3QjQMmu+9/4IWAQu/gf9T/KHARhiCVZX3ABEN0Q3MW6Q&#10;gwaf0ggg8YfhD4BlryuYkCTAinMUx6U+3+wI/PLQPcNWwCK2Yg9NVG9rV6gsmlcPQLEyB2zvial4&#10;L5CDCgADU2GIAF3JAIu5PioZTMg1OVPJ4IL7kwGHNoxcdoNwY5kHkSht2QxoDlTmDDGMq7o+X/+9&#10;8ZdSPX7UEYMwUMkG7NdU3e+3j/e3SByP0cfF/6n8L1yWgpEgan966qASIOPHIKg8cLYoQyBQ2xaY&#10;0APUPZJrI/YAQAJIJ2IqE7HEqXTSAEX6YqUA5kR1AAsgAnMZSW/IqKU8ls6cD2rpSPrD3CR01Vpn&#10;gCRAhSkl+SQHTCWM3fTQ9Nx1GZeFF6a7P7OMJV6ouFMWoM3rlLgo/hKG6WcvoCpqRyCWXiCmpXx6&#10;PbHcFZsgW2yD+VV8DqTDdDbZT3diKMwYx+hjBwYfbsO0Cbg9sBcS49gPxkMsBveHjFo+92HsRGDC&#10;vrAbSycRqOysb6RFYUlmKo+MJhGota+SgVw6gc0iJdQj+ksyjM8Q5yzGXB/LZfF4SomaSEs3xgNX&#10;vp5vSpYZ5M0lNw/hAZmfmW84N94eSBYDl1yC5g5gsY74TY99/cELDAQquD4c3xXCvwFUCzAJ98fY&#10;CXEUBxeWAZESXMqs2rr+I8psCp1dH9gI5/ceIAeUYCrGVtSm0/OJsMMwiVm44XpQEmOJN3EYlhlc&#10;VbLxIWGo1Fs5V+/ixhj11e3fAwZMJYNKvq772vyzJB9vPBqV/6fy304yK6GN3QMtlxm1Pi6J/zQZ&#10;+f23rOa9jkBFTHGo5z8W0A/ENOQaASoMMpyKrZBxy5cJLU8Fl0c6Qn7KCT1CKi2jVqXNp6Ll424r&#10;nR2IzbS2janwPZ7B4b703hPd0C/0nAmzby7PBGJD00FjH1mH0U8DibwcZQggQp3pvQANYAn9xz4M&#10;VFQWdjO37HbVtJyVd3JRGKdDktq7lzcWEyV+gtdxxfy1ApaedJdEOSZciy5k78XxAC0dMpPRQXoj&#10;l+fZzZlNacksb2917F+/vMysxruTYSgmeXlBWPKA4OvC48cWrF1fXTHQePz4YdrvN4VmIxNSeXF9&#10;ABIABfoDmFhGHSglwPEknwCRKlNxRjEPLtwoR11uGjfQb3z15oewL8cD4Uug8mOb2PFZdlbEw/QH&#10;ykMSqOjBE1MxUNEyIBMfbt8lV0Xg4SyFAG24P1WAyYBSsBQdQw+GjNoAFYutEDfRsgFK9AAFqBiL&#10;ga0wFkjK3yV3xZPi+BZNGC9GUwWZSJKbN7pCtF41Vuqq62Xdb4NCFTBif+tS1rGNqeTriTYu/zyQ&#10;mTnn/P/Ssrs65X3gPvFJ02pdXy7HdAhQ940h9nRf2yMxFQENMRVcIcu2xfURy6FL+frqXODQMYZC&#10;4hsuDkyFsT/EVMhToTfIS4ELs9QPBEDSm9PhbroUqKBXvKTQK1wWgIspDRi0FzEUdDJ0t7QDXw/7&#10;KHVbQCN9pc70X+sBSICG21YFSMJ21L48ZjMPLrxNfEID94c5bvmQOqOVr86Gct1GJudyg5gFn5gg&#10;YGAsxcoN1e1a2j7BWQYocrxPagtLIV/FPhqWe3xiygN6jyghHrAXBxW5QARrmQIB/4g60I0LgyZd&#10;nY/U5pGDilwf4icAiV+MsxX+VGQPkvhlQJJvLpMX+R93MCnBRXXFTfObHIBiN9TqyptfnsMfUvVB&#10;BbBEW9Dfj+NsJVwghLcAHw1rNXQjxVDqAg+Pq+gGCTwcXDyWAmNxpuJlEVPR/jxoi6kISCiDifSk&#10;rNU8lej9CbaC+0OWbbtHbKU0EsSNVWJGR1nWh8FXje97I837say67xlGrguZ2VYKoHK/+xP75fXK&#10;MbxNWV+ue93MMXId/8EGL2ZQ8e2HNniwOE8uDVQAWY4tkOnQhUzWrMAaUDnYF3CP94ylACokwAEm&#10;gArZtMRUrsQmJodt++YPE2DbdJISMmkBFx+1LDAROAAkuEMnh2IwevZMGXk8HhQ6ZaAiXcL1IUP1&#10;7uqi0Ff0sdBPq4sXYqmz6Lfru3RdwnGjrgAUbED1/gKWbUn3DFgk1EXPJ+djCkqAhTgIs8IxMTVz&#10;ydKzw6dOIQhPtT4d7ovJnFvWLfbuvbjMnr8ku3GmwlQKDDrEpSKblhR94il/+vamACADFS0DJFEW&#10;oEJcpdqzw+BCEI4oMn4Z2Xfr2hbdyA4kHksBYBwx/c+5UZc3FBBwAIBFlDc59mGbTx9QAoI/GBcQ&#10;3PbJ4mzFl+McsUyAzNcp/W3Aw7GALYBibpBn13Ium2JSYGLz1xo7mZXo8QlwocTtwQWiy7wKKMZS&#10;JAYcQvq2/m+198dAh+3Wtm0jmDs9Pj7mLMUMJ0sYcRhhCTbZ6HL9d8sVqRrob8v9+yIFU7FrCWC7&#10;v21ICRr3y33b439Whes6PZ56m0pduERcS0eg0RkIRA65py77h7rfuD4Ayqijdm07DuB4zrd85KIc&#10;C1wsAU56wtgeYyfET+R2WIxFJS7QscqxWO5RV8DS2kkDPX/YyHh0aC40oBIxQFwiJmEaiDmFjrvO&#10;l/o5L77d7cX11JkJy2z3EpEeG9hoP4CkABhvh12V52rI5bmzibPpXvZPo55ZLJSeHpgGLOZangfd&#10;ybg6hDQCFLBpAAhQYSY4jkHgl9n9P76+M9ZSuko+LUKxLMYf6wYquD6ACsksAAcXAcrBVJif4Uhv&#10;ANrASDxIK9eAIK1Ken4CIKoAEDfUbxzI6gBigFDcMMQBJYAibrIBTJS6sXTRORuJMm6kb6+ul/V+&#10;LN4oBNRweywJDqWQwjBqeVugwv8IplKCirbppjuYiKUITMwFgq2oZNgBgBICWDBwkGXOD8DNdikT&#10;c8H18WWYC6CClGwgJBtSFns7FwAQRuZGWbAWpPK2L0GlbBtSbvttYexP9VMZyH3Hqkr1uu6Vue1x&#10;3fE/C9F5GHkc98CPy+c3PHi7d6D7JjcHpjKZ5G8pAyxDMReS3ya91JDLMh0JVE6mxlauLpkRbmxz&#10;rRzvdzwPRfpKl/KxdG+0K1AhQMtcKoAObo105nwkkNnaTie4PgKl89Ox6xCgIumL5fBZ0hdPPCXf&#10;dS900QUdtnWrcx0v9DMDSeh8CSxI2c7cn2Ap2oa92DFz27AfZmQjZf+9jV72bx3TTexTT/KNoQtz&#10;hZgtjq8RMhN+MA9ABaAhJ42cFkYkf3z71MYwAVRMIcn0krQ3EYg4W5llLQIVj6fQA2QDCo0KrQvZ&#10;nD7dnE90ol1jMAYkuDyGbB5PIYs26Fh5A8obAhhEnQNDbM8gw7r27ert7nEWv7kumQaqjd3oXOcP&#10;zG9q0MxZyTec/SQwE2iqgUsW91mJtAsgBSjeCxRxlQAWgYoBS5WplEFaj6M4S2HZgaVfMKZq7w8J&#10;cQ4oUn6ycLP7Q0l8xeIqM/EVfyMXBm2GFQbpy+7+VOu/Xw+D/H67yu+2ubAPEyIVTAXQM+CbbQ8g&#10;WF2W2E5Z1Fv76vr35/LlyjbVMS9K+f99/4lcD+7PvhhBdyRgEYAMxFbivo/GfXN/mPagPxRbOWra&#10;qGW+W3wyHdvYH+ZaGUiPCNLanClydchJmdYFQrAVPbfRjlwelXvS7wOxlJODWjoZt9PVxbF9goOX&#10;E+wXdkEeDJMwwVTmdS/ApZAZsHG7CIAp9Tx03W0q3B+zHdg+2wr7CVvyYyBfP75IXz48t0Dsu1fX&#10;FqAdDfYsjIHLwxQG9OAw5wq9oDAVen2wa+IpXek2Hwfkm0GwGrJucaX4vOkvH59ZkDYAxJcdYIiz&#10;RKwlMxWCtd6tjI8FUyF4SjLN66dXBjaACmBj9AeGsrudx/rE4EG/CSU18z9bBZWyBDhye0Nfv0EW&#10;b9GygwnHclCJG3+f3PfQ/MH5dvblGIBIMBaCbN5lzQPb9hR9oe5Wzl9hmsmCrcBSjJ2EOFth7E90&#10;J5vrYwzFg7VTKfU8UyHjlhwV3qp0LxtL6bp0tU8YUEyK5Kn6LtSHcRaG918sZUzmL0kYsI1S1roH&#10;kh1Uomeqeh0ObP88gRFR+vX5+emp4X+X94EpDryuI9emPUDomnewnpKqPxZ4M5BwKFY4bKXTccfi&#10;KAjMB5ZiTGV0lIai+FPpS8z+dqLnReo+gML4H5tC8rCRBtIXYip8gfBgX89ROmUvKbVBf06P+fzG&#10;pYBQz7UKIgWAoKOup66TXrpOZ5e/ouf0GhmowOBlD7xszWaqdmXbEY7hZbys6Vr++vGlMZYPbwiu&#10;8gmOQ2MpfADszXP/FCrp+x3pMfZu7o8kbJlMWrql+QA7YPnBJoG6SZ9VYv+ACUKA1oDFGEsGFwcV&#10;ZyokwMVsbsRWunojv315lZ6LseAaxZQIgIuPSCY2UWEp/FHJLKh43X3rlo1a1MFUuCm+LzfYb7Lf&#10;aL958SBCGvbGd5/S4zU8OPaJB2uMQPtQF111UFe6A4mJWGwFgKA7WYDCjbXJmqLnRywlwMQmbsqA&#10;wv+uV9wfAxZjIR6IBVhi9rdgKoyUBVBwkWAmDipSRJUWZMygUjUkZwcu84ZYBYi/1bD/GqhgzA5o&#10;+zZC2Qw8r4dhI1VgYYLq+eP8NeE6QljneLEcZYCKMZN87shdIZbSORIwi6n0BSJtuZP08gxGcn9G&#10;XRtM2N5vil30DEw4Fi4QrMXdoUnal/7YCGXpGXGVqXTkmAGGGVhYH+7V06FcnzO5QGMB0USCXkaS&#10;GjrGx9gZjVyNbaCnBOtjPSR0l2V0hmMZA5GuhM57XbahsItsU85a6CAo7aiQyjqD/n75/Cq9F6iQ&#10;CWuf7xBjoZsZEGEeW8b+MBcKtg6o4CJR4v6cCJjuyLiV+xNuFGD04SWzxWVykQElgAX3KUpLfoOt&#10;ACp8V5kPisFUqGe4M/Mm+Dwrnp9CoDZAhS4kshi5SRE3oXS6Vv5JB5oSDEog8n3s5qnexdvxYFy4&#10;0bSL/QOVVQo0Ali85MHNP8jygaEMzlacvvrbhreDaKCAhEmc+DaQuTwmJZBEab0/OoY9bJ0XxhPd&#10;yU7De6LIUuwWgVoHFGMq1kbbxVYiSNsGWAxcAKfcE1QYMNMjOKB4TkbJIqpuBfWzUta58Zd11f2L&#10;5dw2tmO8GDbBTdoFuAWghFRdmd8ClvIcVfm+XVlfbjdQs/39fgAugAr1HbEU4ilduo9Zlg4yALE1&#10;kA7I/SFP5eignc4MVIYGKCTOASokyuEKHR+1BSBydQQOsJQxGbYAip7tRO5Qf3vbJrieHvonQUls&#10;uzo7dr3RCyleXjdXp+nlM+ZN8Tha6B3bQyfjxcdyob/sL91Er+3lZnoOaMCq9bIu7CHbS5RhM4Wt&#10;hH2VdcQ+CKryORCumVn2Sb1/I3se7HfFVORainUBApZ7JiAgkbUh74NALd9MZg4Vgrmvn/vIZ77z&#10;Q6DXBh8CKhurBkTbWwIV7R+gAlsx9wfB/aGMUcirYi0vn5za3AyADDNJebyFqC8BWs+gZah/3Dym&#10;PXCQ8D8YJQEtj2Dn+pDiJuUbVbk5BajoHNxwzsU6ZTwY1oOl0I5rMHZiy+VDxPADWKIrEGGdNoBJ&#10;A0Cx/+UsxZkKAdpgKbhBHqD1h65j6xwwEC/Dt/eZ3rxLuQSVVifyVJgiITOVLD2ByswI5gwmIQYw&#10;9xhkabCz9f//SgCGswg36Dj/PLBQH/sZAKmcB6n7r+2vt+E4sIL5e8HIaWInnSPv+YGpsMycKaOp&#10;QBrXZyC3U65PS6ByfiyXCZYi9+dUgDQZCWBkZEeHOp4MecwETdK14Y67O/T2DPXCmQI0cn2GWj8+&#10;apjrw3yz6HqwFHTvdDq0eVWYlR49KiV01l9q6IjpGfqr+kKPVdKuABTbXrGTwi4q67EtC3aFLvvx&#10;vI6Z33B/SF57lWMigAckgdR8PpdK5izAABgABMw4YExFoMKAQXOXBCjMKAdbYea3AI4IgwRLsTot&#10;sx0pQKXsASonbOLThgRuLNYiULHeH3bURQAqHqQMcXCZcX/iZphwI70MkIjtEVeh3h6IbhRJQNxk&#10;E4zf9ndxV8mPw8Mq3wgSe5DQT2cvvo+zFW6+dwfSxewzwTk46IHDVgjU5v824/7oHlgpiW8AMXu+&#10;p1HreqQ0Npgwx1YQH1RYBZW+5atgFDAV8lTC/aG9AUqOp1QNyd/237s/YXz31YcLcV9duEr3tQnA&#10;gCFYkNbWHejKWE8pAQgRE7lP7jvPrNwPKmVMRfcggxqjjAHf3p7AxHp6OmlfzAQ3pyfmQTdyc9AU&#10;qLTTodwgxgQBJuenuDzTNB6SY4LeML2BQOTA2cmJ9NfiKQRtpVN7epEMOgIYPlw+aduUkCfHI9Mn&#10;T9AM12di89Sij4X+SdCp6jovuHiphQ4XIh0CqOLF5/bA8X3ZbCSDi+exsF8+DtuK9VL6Aktsl0mb&#10;+NbQ+TETNm3biGM+HAbodGRz2DhxlIiHMAMc8ZS9bt3CHmTn4vZ8/fDUBhUGKwkQCYAhQMv+lqof&#10;oEKg1kHFJ2wChUA2DkgaP3W4PoAKQs8P8QdHYIwJau8zbOEOARIz4GLiIHDfTfC6uEkAiEpuIoBi&#10;hq8yt4mHFu0DeOYfZnHM3DbSpnmAHltxpuLDCQQ+YiLEVgATvqXMR9kNWAQ23gPkIENwqyGxgY06&#10;tomWLZ6CEFMRSFigtphXxUGF3JWWgQ95KoCKMxUzFAESoOLGWxowxuSg4sZXgEM2vmpdVagLMZBg&#10;uRJ7mY/DxPmQYCkOJnlSqco1hVT3h63Eddx3Xfcvl+24nqJe+4/kpgSgFaLrALhZ7o3oARKwyOUZ&#10;C1xaI71ExgdWkqdyJIDhw2Iwk7OTqfX82PQUled2fEhXsoCkXrdcFbJrKWGu5Kr09exv+FayBLbS&#10;s/3d+NF3Zn67vToz/TKdyy+7Yt2Wsz6i21mXbbsEewj9LUEn67+kBBHE61y8zu2pInYOQKmm65ra&#10;jPfkqdCdzKz4dLzgytAFDnjQnUwMBYaCFwLwtLW+32ukqdxLhulcnY5sNv53xFPk7lTZCussG9Oh&#10;PhOOB8zkFkyFMUCUuD8ACYFbQIWh0R6YcfeHnZ2pACLOVAxQJMFa/E97fMWNP/9p1Zesg3q2e5tS&#10;HJDsZms9KGf0CBVBVi17XTwgl9gW+5v7pZK21a5l94/JStQ16drJW9mS+8PscFsAp6ggoEIGLQyF&#10;z1jumOuj85myCECzgtrUBwBswVT01mzpzZaZCmJvLFiLXCPLqM2g4vkrLmE8UQIyEVOxOEbFYKtM&#10;heXqehjobLuynAeV2D+kMORCgjXFdl+P/efZSgEQxTlVZ+f0dd+33Fa0ydsGmZUYyEoAOZY92C1A&#10;HuoeCkwo3RXSuhhLTCW5L1Dx8T64PCf+fAUoPCOE2MrxQStN5Oaci93sSzdG/Xq6mMiV2q+n4/1G&#10;uph205O7q/T0ybXcKLGcbPzoFUDBiGRmWTOmkUEhdJQ2pR76yyu2+7SrHtPznCnfdh9AlPYQwBK2&#10;k9dzG87BOvaE/dkM+2/vEp9IZZIlvrOM23MhlkJchc9v8GVRAMU8D5XESMmyJQuX/DSELyyyPx+K&#10;JymWGeIoyb6HeLCOsGwil8qYCsABuBCsjekicXkI0OIOATKGSsZWvJcEUHEQcbfHywCVrhmQux/l&#10;H67+eRcHj0IymJRITXtHcvZzMJIB52V/G7hwPtZpa0Zv56HeJY4BfbVEuAws3oWnfTiWtteIqRA/&#10;EWqTsgxrsa5zsZNwh/ifKGmUgEoAk4EswCIK2qqAijEVsRgDH8rs+iAYLYbioCIWYCCCYR3JWL1b&#10;twoSVQO0Mr/lAyhiOeqr7aPe6743aoTtDMJjRv2jI12H1qsAcp9EXCXEzjW3zHE5TnEdtr08blyb&#10;t3fgs3sg4b44yPg3lLqMRhZ4tAERGcJeBhVzgcRWmnKHCMgSpOUD7Twjm1lfz4jPlAI4k34jjUT1&#10;J2IshyrNHer6oMJxf9e6n5mQiflT6DrmBeQvt4buyb6NSCZ3xfUwDL0i6ETeZjoby9K52M5y6HjY&#10;Qeh/2EMhptMh7O91rusqVRcv+I9vbo2pfHz7zBgKc9ZyXFwhpt2EGNiMA5lh4AYRL6RXiN4hgOTl&#10;M/9GkH8C5FnazEFa2EnsB3OhDrbCMt3LxlSMrZCrknuCYCkACWMBInBr436sB4iDbZqbwxgWBEAp&#10;pKjzP0dZ3IDihmSxm+I3LtylgrnkNnHDEaOMhujxEJBWARwh1FfXI7aCQhg7kVjXssTeHvlY9CZB&#10;/4puZZXGTtRuJ7MWKLABJv9PUjAVvQXNXdNygArXRq4K7CSAxSi4sZSSqRioCEhcMBx/M5vBmRFm&#10;MYPLZRifjJ46N05YxL6BAHVWSihDvj/G7P62rHPG+e9rGzJ/bdXzFOdCin0cRGzfLGx39uXL0b44&#10;t2QWdH1O2o6xFO9CHh7pOaiMGd9gK3uHuD98rH1qsRgf0d7Wufas/tKS4rRNrs+pQGiy3xRLadq0&#10;CAcysMlRXYBxmu5uLgw4SHKDUaA76MqpjJNv+1T1DGFb6KbH9/yFRlkCAHrs3cVss5en6kqbQLIN&#10;aNlephWbmG3nNuMvc7dB7I6YCkl5AAR5KYAKRs+Qm0MxFQMECIIEDwSmQs/P8LBn++A28alWRigD&#10;KuS14K0EqHAsc4VCqLPYCjEVYimASoBLBhVQDDAJsYxa1ZF5x8U0ZWwAiP+ZKrioBFiiLrcpbxqg&#10;oRthaB03uSK2ThunjrNsxR9WFfUtHmLHLoOzIXwuo3zg+MPuGoULRBKcU9R4sFkB6DbOgdqiK1nC&#10;t5UDKMPtQwAKqDXAwpuQ3h8UxtyfuWBt2xhLFphK12MEIQEsRZ3Wv1/2eEc1kFpdjnZlHWVl+3fr&#10;UVfdNivfnyuvV6+v0mZmuXLdM9dZLHvJfy+3zUqALvO8EMTtk1E76llspUWQduBxFVyf0bibDlQH&#10;eBCsBUyMqeg5wVBItwcori60XS4P2bXkrByJwU4FRmeTbroQGDGA0NnIiaXjB0tBr8lPefX81nQr&#10;eh7LFAf0zQHFwcS3u267/npZ0WvTaS9tu7Wh/G0wCRsp7E4y2GulfbEuBhDe6drJosWNYcIm5kRi&#10;JDUuDkAAiOB1YM+4PvRqHgk8ABXmY3n9wlkKUyrgmVgcJQNKgFIVYIKtGKgAJDCVZTETgAVfi51x&#10;fyxwC6BIiKcgAMtq3b8VxHoVTPzPVcClImH83Jzvblwsz9082hU3vtjfJR4eEgwi3KD57bEPxwFU&#10;YCm4Qc5aPObiipddmVZNrtGOBWUbKlsCmnB54gGGmJ9uiutlzABXjalY748ABNZSMpW+jqd7kym9&#10;GVU2nlKcufxtEm3/2j5s/+vH/f5a7pO/ds6/dC6v/+3/XJbRhnleGAPUG4r1kaciEDFAETthygO+&#10;+TMQW6FHKEDFXhY8Fz27i3MCtxPrCsatub48k8AZBlsAAP/0SURBVKvTNFdoX8/6ZNiyUcewm2uB&#10;CjIZHRa6Q4xuf69rk1s/f3I1AyLoUFXnvG5WV0MPI2hb6HYVPHSccrm0jftsxm2rl27Phumgp5em&#10;jJ/YBrZJqj4zvL1+TrfySRqIhcA+jKnIbjkOmfF0vOD+7PfF2Ib75vawz5uXt3aMd3KjCkaSASSW&#10;I3gbLAVgsS8UGqgYsHi3Mm4PYBFukPVng0JZ2HGx/jit7fp3mGkDs3GXiG5T/6P3CWjuNznfXLt5&#10;Uc6L32xzUSSsR1lG0r8HEM7hDzAeZFnyAImjREyFIG50XwMOAUooEhS3DZgIYKifBxT+D6W5QtqG&#10;4sJYaAuo8FmO6P0BWGApHlsJ2bN9A1Csx4Uyv7mDEVj9d8tVJhIS6xmgZraXdbFf2Wa23ex61M0u&#10;x7XZdRfbf6Nu7rylePvZuqj3Y8R5+N/GUqYTi/V0BSpt4ii4QTkJzkcn6xkwOpnJn0+muhZ3OQH6&#10;6XhkkykBJrzwuPfkrOAGnYy1XcBE7OR4fGRZt/T6wFLOBDL+ckP3xAQEKnw6FFAp9Evi+jgHIJUe&#10;ISRApqrPthyAYee4R6w+Hy+3wc6GB510POinugzb7FDitta1sXuAAsLcKNyTt6/uLLYCqNBLhNsD&#10;qGBngI59GyjvxzQKpPYzVaWBiPbxsoyrOB4EU5EQU4GNBKAAJkzYtCYwYQd8KMCCD4pxwTAU6/3Z&#10;3UgLW4/Two5cpuaCB3PFboj8WgR4sG5/ij/HgwtAMSNUPeI3iBvvN8gf2D2i+kBzhAcQD4bSHmAG&#10;DX+QFfdH60WbAmg8LwD/2AK2YizQWrqZeaMBCCjJyWRgEX/qAIxwawxEtEzXZvwnFDZABReIZbqI&#10;AZPq+J+WgKQKKtbzo+NVDQnBKN3gZ42sus0MV4bmIBNtZg23CkAmlX3nxQx/ru4++VvbxDUV11PU&#10;VaW8/mLf4npn65GxQIEAMjPAda3HR8+F0crGWAQoGWC6g3ZiRnkCtDwbY496JjAU4iQW87KcInRR&#10;z3Cvl64FHgAKCW08ez7ncSs2ArOJ2dwCCKYCHQK4zADHOnoVuSuhd+HyhD7FINPQ29Bj02WTOb2v&#10;iCWVqrR4otpx3EtGZ+uF15YLw/d9SjBxm9tojNI7MY2Pb+5sUDBzo9xcTi13hRnf8Dx6AiibWEli&#10;oHJABvKhTXZNrxEzvRFT+fjW56UNFydcIGcss+6PxVRWABUBCl3JgArfASI4C3gAKJ6K6zPnc+Hs&#10;vKWDLqwLVDYkKpcPtf/+Ylo9XE7LLS23ltLa9oq5GPbQTPpZfB1jsh4ck8pNhNZZyToPId98PRh7&#10;APmh2MO07fHwZsXr/QHP1rccVGAqApUI1nJM3CJ7q3WF/lIs398ZigNJZid2/VkpVefruEECFoEK&#10;Smzb5bu2YSsBKsZUKu5Pz/NTMBgzvlwaWET5m+LBVC9jeU7MML+X36zXPlHGcnXdrinXzUu1/Uw9&#10;Evtnman/bvtv/BcJLIWsWlLyR8FUxE6qLhDAAuAwzQHZtO7StnWevrGUwdGBP7Ms8TzJQyHOMhwc&#10;GKgAMHdiKrQfHu2bboSeMH/KM8b76NjoYAEkpo8q1WZe79gv9DXE2A/tC33PwvL8ei5vzkdpr1NP&#10;DRkwL/Ld7a20tXebFrsv09LB57S2/yYtNG/S8uhPNgXk2fFRIt3+7atbi6eQsHcopoVtE9ckjsKQ&#10;G2yQYDTfVgZUYCrMp0JWLp/msAAtIBIspQIsEUuBpcB8xFQEBBlUWIapUAIiuD+AjrETWAqAovoA&#10;kwCWxU25TVuSdcmG3Km8TmA3YjH+8ErWwoMsHoTdNG40aBy+JfUuPBAEfzaWoz4eEOJvg/JtgUSs&#10;xeulcFpGORxUdnzEMspiD9fjKSgV33Bh9jjYlAOKA0cpeT3+j5ZpFy4QJYPKWHZAyaACWwmmIunm&#10;2d+qb+cwIjO+SnmfwRXbirbBAkK8TUgJCrPbSpZQOV6sV5Zjeyy7+Lm8TfW4Xl+K7xvt7LjFNedt&#10;WWx9rg6WwixuTCA1HvlETYAK0yA4qMBW9LwPxVROp3JhB3qmPP+OxWLIqo1nFS8Ce25W9mwcD3oE&#10;E4GdMGn2pYBmPDw0fUFP0ClA5cXTGz1jBw/2sReQ6V3JkkNcPx1YSt31XseSobsO2zp6nu3AgEeC&#10;m3MyOvDeSdkUn8WxmJP+x/Lhp7Q2/mNaOvySFvY+pqX9T2mh88IGED6X2wNLefn0yoK1XPvBXtsy&#10;5GEq1pUsIYhrUyQIeDymAqjcGFvhQ2KAiKXiZwCZB5bq8gPYyQyo5JhKgApigCJgAFRYfhyAggsE&#10;qGQwqYLKkkBlqbHofdubcp/0JwJcqjKD3vqTdI/5jdSyHqLVx7rKABp7ANoe0+lR5/Ga/DB5sJWH&#10;6/XarmUDFXN/fMQy7g/bTdQGlgKwhOuD0tkcqJYt6wpYVUr+h7WBqWRQge2QOdvS8WaYCqBSuEDQ&#10;+gqohGEHY2HZDMuTzcLQZpfdNYjl6nGKtmyvGiqidQeSfE6VRfvcJrZ9X59F+8e5zfDzdqQKUtE2&#10;ru/e7XNS/c9xHeH+EKjdZxqCkfSHOVQAlYitqK551BKoHNszKZmnAOL8JD+/ABJ/liwjt9dnBibx&#10;/M/l+hBf2Zd7hI7g4vCSuhbQzMRTso4FqBTrWi50VXqK3vnyfXUOHt4bSb2DCr1RfAis32nYHNJI&#10;1X6W+6/lJbxLq4PP6bEYytbkl7TQey1geZcOz18LHK5tbBLlhUAF2e+3zBY5Pj1AsBUAhtHJAJB9&#10;PlX7vH1xK/HJmQANwiEBHCEGJjmmEusGKkuLDirEVvwzqP7FwgjUBkuhBKkWNgUmCIxFAsh8Byqw&#10;Fa1TrnV1M8ZraXVfx9xfTWu1FVEuoaNuyj6BNENqjN1vKCBSzUwMiQdAae20HBIPknaUvC2cZfiD&#10;tjbU2f51B5XsAgWoBFUmOYq3FesczwHElS9AJMSZCjkUHlth/zgOgNHM7k/BVFQaoGRgCePC0NyY&#10;Zg0r2IkDw/2ugRl2Xp7dzyWOP79/db95mQWUAI7q/pVjV/aLej+2L5dStrvv3HEs21acrwQX3B8A&#10;hblT+mIqvTHdygL9iXcrmxsk5nI8xv2Z+HMQyPOcSIKbfxHYuiRABVfHArXGVAc2W9xELIWJmUIX&#10;0S1AJUYmu5TsJMrQSY8bljrqxyl1l2N6mXU967Z9WF2A0rLeHPJDttLa0ce0sfdEzORzWmpdpaW9&#10;N6r7kBZ7r+T+vDIgWdp7n5aGP6fF/qu0efDSentgK2TTwlSYnInpTnFliKWQ4AmoELQ9Hh+qLb1a&#10;5zYPyysBDEyFuAxgUYxIDneHcgZQHHTM/SFYa2zFArUOKvhcwVTC/UHo117YWCjdnywzDIWS9Vy3&#10;vKPjb8vNQraW00rNBy0iZKvygLmxgIUxF91cDN3AI4AmHkB+CLaeQcYfbDy88sG6OKgUD1sCqBBX&#10;iczaSGpCCfG9q/EUAxNYSoBKVkLKAlhYzxKgYu4P67Ys5TBAqbIU3J/yzT3/Bve6MLjSSMPA3Ohc&#10;qgAQdV6fy8JIK6L14lxz9Ui1/rtjV9rcBw5I1Nv/qm7L+83UF3W+Xj1mXDvbYCnMCHdy4tJllHJO&#10;gGPaA0YoXx73BQ4tS8MHUHgedA+b6yPGwTMpnlvx7DKw6DnTE0TPH+4vHyJjHhV0B91CH2GuV2I8&#10;BhYStrluzbo9PPd53ayCibn80mXXcXer0Ms9GTxGy2c07LtaO1vSH7WVm7w8+CmtHn0TcHwwYFmR&#10;27Ny+DEt916mpc4TB5f9j2ll8LPavNP6a5sKEvZhKfrGVMbGSrBj4pcxJy0faoedPc1Jb7AV6wV6&#10;dpE+wVQCOHJZiAGLJ9DFSGXrUja2YnkqYhe5ezlAJZiKsRXtuLq1khbWKoASACPGUoAJZRVgABaB&#10;iclmlrqApcZ4onxsIV7cdLqb3a3hhnsGYzwUgAXAiR4fHl48OCQecjzoaOPtfD3GA1WDtZaCrYcL&#10;Qzk60JtPbegiN2WrCEpoZVZIFLVwhyThAgEs5gLpgZkbZIMKna2UoOJJbmFApTHlt7oZWfmmD6OL&#10;8nvx/fw4sV/Ux7JLcQyV7ppU6n/z+C7zIHb/9cye39tU6qr7aLl6jHI572frfIh9YrERXBvKjgVr&#10;db/HAm2Yilyf9h4fEGMwIp/tIIYmYzke67kOCyCBQVafWfFMVUd3M4HZ0QBhrlzASfqTX2bUMzI5&#10;dKqqVwYsLBf6R51L6LDpn70oM7hkQbenRz2b04ReVsIPXi+XS0x4c/hJ4PEiLXWfp5W+QKT7Iq2N&#10;fknLgIfYybLAZqF1Z2Cy0H+bFuUKLbSe2IxtsA7m0A1Q6QIm9CgJuAjSAjIsk3X7TKDCZ1GZk5a4&#10;CiwlenxgK/T2WCkJYAnG4qknGVTC9aG0VH0BDGACqAAuwVSYo3ZVwGBuzwyweAmgFIwlmEoAy5bY&#10;SgBKAIxk9VBsqL+W1toq23RL+830BxHI7qgeoOIS2/TQQoqHOAsqURdKwNsBYJqPqwSoMJcHyxZP&#10;IY4SIJK7IE0xQ3KwzBTWFBN24m9I31/n1PlxgQCSKqjEcavAUjWioszbPH2+KpV9KvWz67PHKI9Z&#10;qSvqS/nOsCttvmMfJjrezDGq564cI6/P/rf5tiW4BkCyPy4NwAJLYbImm1ISUJEL1BrqhZK7lck9&#10;wZUxUJHAUrjX9z2z6JGMZ2tTQwqQ+Aqh5SpZd3LJJpiukWxa16UKE8k69l1cJeum62rorusvxyW7&#10;dSCWQOAVO6M3h3are6/T6sF7MZPPaX30U1o7fCcAeZVWDsRSBBwrYiqrgy9p+eCj9fws779PC723&#10;FmNZ7NEDdJ1Wes8s2EqQFgFUzo6HqS8QYaI1xrPFlLAAC6Dy5ObE9vEeoEsbPwRwACrV6Q6csTi4&#10;RO8PQg9xEaj1XJVyHBAxFSR6b4KtFKBiIpaSASXqZphKgItKwCbcnwJYsku0sr1iDGh1x4GF8wEu&#10;+HrVQG74m/Mo7+KAEes8UNrZAy+2l20JuhlTkVi3cn7Y0F4mWGbdQSKDRaXnypXQ64s6MRarV3ub&#10;gzaDCtnFjEo2Mfen7FI2JoNSm5JHwFbGlA2u6gZQx3qwBC9dijZZ3IDDcKtSGqwfw49DO98nS16e&#10;OX5lu11X3jeOE+vRBvFjBlDEurf17eV/iGPEf4xjVP8z3ckAC706jC3qHeneyu1xUNE9P2ynAwEL&#10;qfg8C7u/ekZ0JVdfBDyjalnUS5jiwfRAOgConJ2MKsyiJYAa5+kOqnrlYm0KfavqnpaL9i6D/V46&#10;EqvC/eBljXG7S9QQMLxKa0O5OgCIQGJ9+CWt7gMYb8REXqdlsRRze1rXxliW996Yq7MigAFkFtrP&#10;0mL7Ni21b4xtIJ78RgBa7pxcLP6TgYrOD6gwVm10tGcBWvu8xxO+TEiA97JgKoBGsBSEvDSrM/Ht&#10;AM8DMmI9WOtuDxKTNcFWABV2MhTVwR9nhvIYENn0IG2VsVjAFiAJMKkAi7EVwCQAZScvC2QAlNVN&#10;CQDTEkPaEnvZF8jsrelPkZzj6M6DA+F5MMZWJP5GyA9REtSzGJNRqbP6fKzoVjamYoCVlUnCchU0&#10;HGDyOgCSQcTedMWbzwO2UGmABerNso1B0vnd/SlBxdgKxy4AxY21avxVmTdKN9j5claKfe7dnutp&#10;k2W2fUUqbQopts8f00sHxeq2kLJNUebj/eb5JSS9Me4HlgIgMOk1yW8+YlnPZr+TjgUwdAVbHEzC&#10;c6HXhw6B8tlVl3luDihFqRdBgAoxNlisMRUBA0lylqOS2UjoVegj9dQBMlFvoIOuanm/37G5Tbpa&#10;x6bqtXox7w66sX4gQNl/lVbl4sBKVgUYm+MvaUlAA0NZ3nsrYBG4sL6vdZULnecCk09pWUBDnMXy&#10;VMRSFlvuvrx86r05sJTxcN9CCi7OVAAZRi7v9ZpFd7KN/RGgIKXr42zEZK7HB+AJebAqNhKgAmNh&#10;2bqVV5Yq8RR25EBbBahELMXWoycogwsgYrkruQzWYmwFlrKRJTMVgKXKVgxYdn15bXtN7GVNbIIx&#10;CnkAYAaVUvzhBWj4Aw33o3z4UQ/YAEw2sHDXA7XmEkmY05RMSdqZkhmY5DIr3oxUFNQBQqCi88JU&#10;cIMswCtQsQmaKoHamJcW8QS4CrCodIOsGJUZW8Uo541vfntengWn6r5lWwy5EJjBHFuY2aZy9txx&#10;vu/XZ0HlL7ct1yUzx+fcOo7qmA6SQG1x3/YFKgIUUvP5hnJX6xOBCyOdw/WhKxlmE8+pAJd7xJ6z&#10;StLycYGnk4FcTh1feuEvmY6xlGf5cxzoU1W/2I7ehD66vvlyXzI+6svdkasjPbaOAbGFtb0X5uas&#10;AB6DT2lVYLDcvUvrRx9VLzdHLs/q4Ye0sv9GwPFOzOSZllW2n9g+C2IqS3J9FmEsRwKfPTEVAxUB&#10;TeeJfU8ZgCDoSg7KUNcAQ9njY/aMbzOWwpy+ujdyxcigpfuZffgYGVNJAhrh8rAcQGKYYMDiYMIy&#10;7cRUABUZfWYpEVeJwYQWRNXOlESMjZkAIPcEa429SAJAijIvIw4gDiTBUkxUZ2AS4BLLkrUdAUuL&#10;4QICuP5WWt9f083wAG48NEp7+E09QClTPGz3cf3hVpdREgAKUOEBsy8BWrIKWUc5ZpnKrAK68UlB&#10;C1Apl52deMA2AoDMUQt7KRLftI7RhYEEzXcjmjUqk2zMnLdYV+kGHwAwz0xCSuO9H6zKc86XxXJl&#10;vTjeTF31OpAMEJXtJpXjl+fwdtVzFlJpTzyF8T8B3ockgxFTAUjoCSKnQ8BDViz3n2dBkLZglZVn&#10;xbObB5hgoyPpAEFakt5gKrBf9IXlu+tTc4EKnZKga1xnsyl3plGd8NrliA/HixnYzIk174TgBbbe&#10;vZZb8zqtiZ2sdq6l13JrBCLLB28NRNZUrh19EpA81fprsZM3Yi8CIMmSmMyCgIUenxWBzkJXjIUA&#10;rdylhfadgOUqrbSvLSbiPUAX6fIMsDzwZDfYcxsXqJaZSt+6m3GTmEMF1+elhDwVn0vJXRvAhKRW&#10;BxWXEmRcSvdHYAKg4PaQq0JduD4RV3Gm8shBZdPjKQXIUIqxLG7JfdpyhlKwlQqoGLBETEXlCi5Q&#10;doMKthKMZWvVQWVXrpAExrLe8OWNJlFnR3xoaa1GJNvjJA2WJc5WXGLZYjR60CgJfmXkqwAw0F4o&#10;rw0vyAoWyW6AQ1Uxfbu/+UI5o2QbSg2I+DFgK3oz8BYzAXDymJ8KsJgBVYyoMMxc5xLGWpW/tK0q&#10;94BKId7GQWsWnIprqV6TSdnG2/mxvw8oz0vs8xe2Vc4V1wKocI4AYeIrgyPd96OuDEL3+aBjPUMj&#10;6wb2+854H3tuWeJ58TwD8A2kYl3LBHbpAcIlYNZ5dIUXFwHcm8sT62p2wHC9qtdxpRn6wQA9XlLo&#10;Ujsdy9XAeLEb8rI4BrkjG4MPaePgtS2v9Z8JPAQse1oGULowEC0fvkvrh2/S+kAuDfX0/Ih9rB6I&#10;sQhIVg/FTuT6GIgIUIinLMJYegIegdBC/TQtNY4zqFylpzaT23kaCTwgB8RPetYBUrfALdm013xw&#10;TKCC++Pjfy7Smxc+jWTMpWJieAA2UHo3cqwbqODiVMf/wFYcVBYzqARTcbbyaO2hwMKBY2lXrAZg&#10;WXVQoR6wWd7W8QASwCUnwC3tqE715KwYkGSmYqwlu0Nru4DIalpvOnAALmu1VWcqgArSWDeXiO2b&#10;PQcWvpO8rQfXlyK19KaIB9zUw519aziw8HChprQBlAAW7/2pWxcirCVAxAAhK1v447YNAMlSAIuk&#10;qqCAR7GvAAufmfPjV/d6KOwsqIRRloCSDawiMYFSaYTV9Vxq/9KwZ9s6qFS3ze5bgEmUbCuup7pf&#10;FXi8fn49lu1aimNUt1dl/ppDvI5jB6gQuyK+wtyzbWZ4Y8a3QUflvo1MZiIm7jnPhHT9eG4OKg4u&#10;xfOLZUqJPW/pET1I5G3s66USOsNsb4xOZpk60y21rdXqajuSfukZS3eGB3qpSJeI120fvSj0D33Y&#10;6ouRCEg29gUmYiar3Zu02n8ucHmh9dfWY7NGbMTcoOfu2vReC1zEWAQsK/tvjd0stW7Tilwk4iqL&#10;Wl4ffUsbw8/WjWz7tW/TQu1U53pqrg9M5entmYEHo5JhJ4z3ga0w5YH1ap2Oil4fBFAhRwX7r4JJ&#10;MBbE3Z/AB4+tOKhEoDYDS2TVzoCKMZXN9HD1ocVRgqFYTAWmguT4SjCUiK0YuFSWrcenEqQ1cMnr&#10;RUxljrUYWxG4FKL1jd11l44LDxEBTChhLfbg9UCj5KHbA5ZisAyYOAj5FAhnxyP3n7OSIQEMXlcq&#10;YARpDVBYN0X1bc5UUDp6eNhXwKHliKmE0ZqRaD8Dld9gEQABgmGZ2HK1DoDybQ4acWyX4lisV7b7&#10;cR3Mol0se/m9xHlYjuuO49n2vOwyCxBxveUxos7rq3XV/xFCJq3dY50Tt4bZ4fYPSYBTWwYRajsT&#10;ZgMIPDOeC6OM7bnZtZZMpXxm/rxC/BnLtRIw0Z3M5Ey8gIiXHKjtU73teTlFvMTcZ+kP62cTsm/b&#10;MjK+4Lkj4HghRvLKsmC3R+/TWu9pWhOIrGudWMrmQHV7Yh/dO7GXd2lDzGRFTIU6tq8IaJbl5izv&#10;CWzITxGg0KODa7Ro+SrP02LnqcVOVun5EZNZ6Aiw+rdpWe0WxVZ2h29ssmsHlksbiQxTYayPD+SF&#10;VTEqn+kemM3uxNgKAwmRj2/vHEgks2yF4TdVUPFlG6VMTIX4CT0+dCeTAGdZtSpxjapMBYR7tP7w&#10;OzAxgCFYa0AjFpNBpQAWyi0B16bOI+ZSjaOYC7QrF4zlalwFAWB2xF5gLAEmmaWwvC4pgKWma9z5&#10;HlQCUBDPJXABOBADlewCoRjMo0HpCpbZChRZ4svZDQJQKCtKasaBskpQTmIqvL2CYhMwJBFuX8tu&#10;WG44YZwcc9aQwiirb/ByuepmFIaZjTEMtNzPt80acAkMdn67djfo35Zq+zieHzP2nzmntvFfY9mu&#10;Ka9Tfs+ooiyPEWIzvtk9Z0rJifbn2HtpMuxZHIQsWgMetQFUyFXhg2zzz6Zacrzqc/ZnCvh0LWcJ&#10;XeAFxEyGpwIyZoIjNheggo7Re0iJztFLyfLmodybw1diKm/l5ghcendiIG/SzuCNAcvmkdybvWcC&#10;i7u0Lvdnd/zBgGBVdcRa1vcFFgRb21cqVSeXCPBY6qnEDerepqXmuQdoyaiFsex/SEtyh5Y6d2mx&#10;eZYWGhdiKt77Q+D1VMCB+8N0B8xFy5QKdCmTTct0kecng/REAPTKWEpO0X/7xGbd9xBIgAslRAPS&#10;4aUBi8rMVORm4P4IUJgAO9wfmIoFajOgBLA82nhoUsRQdtQ+grY5zuKukMCEsUCwEwMVCW4RTIW0&#10;/SpTQXCB1gEVd4FwewxU6AUSwOAaGZDUMrAggEotQEV/SA8T1mE9OiqJmYTLY6AiRaAMQClARW19&#10;9remmMq4BBUARIpnTCUDg9VnxXMFLBU0lBWhPXSXHqBQVpTejAwjkUG5gc0aalFfMaaq3OcixJcM&#10;vxe1s+PNGn4AQlyrL2N0ARyx7W9Z9nU/Jsbr54vlAkDmxP9HtS67SdX66r5aBlQAXv4v8RTbnoW5&#10;bLm/xFA8Dsbctcx36/+5eDZcZzzDynM0cMnPGCGmQk9gvID4YBkTNpFxG+4PesI2y8oWsMBYNvaf&#10;yw35kLaInXQvU230Lm0JYACQjaM3qSbmQEB2de9VWmudptXmaVo7epWaJ+9VL8BoXwt85OIISFbF&#10;VoilLBPMlcsE4Cy1rtMK3cpiNI/r52ImzlTWB58FVKon+U3u0OPGZXq8O03rnSubbxaQuD6fpPFg&#10;32I8uD+Wrd6qG8DAygr3J7MUhO8xG5BsrFnGLLkpFrjFcxEe4L0w5QHYQC8QwPIASkNwFsZiwCLG&#10;AqiwTJ2DibMVDvBo81F6vPGoABRjKMFWGLWcS3N5ABZAZdcZyuKaBOaiusL9yQzFliUrYiXIKqBC&#10;WXGD1shdgaUALABKY8NBZcdls72RNhub9l3kpm5WAEqVrRRxlawsuDwGRMZUmunqbGpvIlM4U7D8&#10;FivWQxmlnCa+XiptXlaJ+xM9QLw1HVQcNMLQwyhQ9gCVMFpnFtG+rLdt7B/LlXrfVjVsryuBJNqU&#10;JfvbdYQB/zXh+HPH8OP6OTiXHdfqS6D0NrP7zF87Eu2R6v2gZ8fLgV0Hx/C2e2k0OBKzGNr0kQyv&#10;AFRIgotn4eyD68vrledUPFuBSri69ASS34JOoD+4P4z5IUcldKnUqXCn62IlApXeddoU09gQS1iX&#10;K7N1ANPApdE26gQya/2nxiJ2h6/Tqgx/e/jO3RgtL4tlrApgVnCX5PLgFsE+1gnStu/UTvUCkIX6&#10;cVoQ6Cw2b+U+fZSr9c7AiPXHYimLu+P0uPPcJ7EW+2D8D2AS00eSK0OPz+Cwny7PSOEXU7k5dlfp&#10;Cftc26xvuDo2AZuAxSZhW2c8YGYnBibOUoy1SB6wETcngrTMp0KXMq4QB4mGFqRdeWSB2kfrApXM&#10;VBC6kj1YK9aSQSXcn0IAmFjOLtAKDAUgyQCzImbC8qoFbDOgSAxk5AYFQ7GALayFuEoGlI2mRIwF&#10;QEF26nyWtXR3AlhiGUDxrEKBSnZ/qGPoewkk/sZDIQu2wnooIoAixQxlpSwUVxK5KjAWDGGQZ4bH&#10;EELMcGQgruwYo6+HlIYzW2/7F20o/Q0fBs12DHAWTL4/fvU438lf2hZCm9yO8/p/9/PFuav1vp8H&#10;XotrmTtPbCvuVWyz43ivT5w32owGAwMUgIU4Fs/LMmvtvvpzsv9fLanPwvMMRonAVGCtMFl6DAnY&#10;MhcJk0nzYprXJwR92+hdCVie2cRJW3J/6OWBvaz3biS3cn2ujJEQQN3oy7UgviLXaHNPIKN2K50b&#10;A5OVnurFaBabVxZ0pXuY+MqG2MqqWMsKLEau06qAarn/Qm6WXKDeK2MyiwCKWMxK48QCt8ziBqgw&#10;+pj4CaOTDVQI0oqlACxXF2ObwAkA8m7lS2MqfKXQZ3RkyI4DiyXFqrSZII21ZBFOQDwMVHB/YCsE&#10;ahFABZDx5DcHFA4AYDxaFagQrF0VYwFAzN0RmAhUWI9kOGMmApClnRJMlrYlW2ItAphweQxQqi6Q&#10;wMXAxOIsgIkLgAOIFHGVXFpcBVDZddbCp0sNWETJ/KGXDz5AhrcK2Y8ACglw4TKxTpcywGGAIvEE&#10;ugi2ziohZQBJVVBatpv7o/OjrDOujxlIlrxshpeNsGgjKYxrxj0IF6G67MBEezegWQOfP1/sVxh2&#10;IeXx5o8/uywp9lV9HD9LnBcpwUX1Wi6PUR7fryPWI0Y0ey84LsyGHh47z9w27rEzFWcbuELxPO57&#10;PvYcs8sTywASg0HJqI1v/aAvBNlhscRUgr3Mv7SQjc6ZWMoTZyoCEXp5Ng5epPX2qVyR87TWPk+b&#10;Yigrcnu2B2/SqtZhLIAGLGVLbVfblxakRWApy2IpywKW1T0GEsJ6XoilnBn7WRS7WZCrs2ZB2+cC&#10;kVutX6WF3YkARuDSvDbG4bknFzbptc0MIHChK/mI4QIHXf2v43THh8OeeU/R8yf+mY43Ly4yO/EP&#10;hznAOKiAHdYjBLAAKBKLqVBhUx9UEuAcVDyjFrcnXCDAAqbycIUeILGVHEuxpLcMKCZaN1CBkeD6&#10;ZHaC0L1soJIBxMBEJbGScIMsOFthKiabK3J3xKpwgQJUYCsClPVtZykEa42tCFAQHvIsRXVACaWw&#10;JCRAhW5lAQuuELkIARwmsBQpVCjevDiTqSqs6im1jSAtwEKbUPbCGOaMwg2QY7jxmZFRsi6JdhGL&#10;8DoZn0qM1o4nmWUmeV+2sX8u7RhRl4W6WVGdmNWMVLZX952Ryrk4d3kt3JPsCrEe16xj+X+ZvS7q&#10;DFRYZx+J/R/V8d2f4nwV4R4HSCCM+YlnUy3tWfKcKCsSLBSBpZyJEfGiQW+Yc5mBhCTFhQ6VoFLq&#10;2ObenYDlNG10z9OGAGOLwGznIu0ciHm0z4y1wEwAjjWBzu74jQDlUi7PpbGb1e4TC9hShyy2n8hF&#10;YmqDG2MsdCEzzcGC2i/J1XlcO0mPBRwLtTPrHVrovkwPt8fpkWS1dab9nxqgABCMQCamQnDWen+k&#10;/3Qnv391mz69kZtmngkDhx0wPG5CtuxWWQo0aOMgEnX+GWQGRSIP2NF8JqEQywRujbFYTCXmUnFQ&#10;ASxwfcwFklR7gAAYAxTYCwFbsRdjJwRoc3zF8lVYVr2xFIHFDEvJAONMpRKsjZgKzETgs55BZb0u&#10;QAFMYCoRsAVUMlupPmwDFQkujoML2Y8loBCxt7R9c4NciUw5paSAAcCCsrFsioeCqgwwCYUttknY&#10;x6h4t+s9P5W3dBhurIfRuOGormJM/tYu21VLjslysJwwvNg3ju8yCwbWM6I2Dhi5rgAQ385ytC22&#10;2fZKOXPcvJzPzfFN8rVV/yP3yNs4qHjbWL7nPmi/OK5db1420TL3eCxgiecS00fGM6k+K39eeVuW&#10;YCqHqh9Z8tuBDzQFVPTcGVyIW1TVo9Ct0LWN9olARWDSvxZTuUk7ckvW5ebARnB/rHvZgOZGJd3N&#10;qhfQ0JuzIqaypnJLLAfgwdWxRDixGLqhl1o3cnmemtvDgMEFrS82L8RMzi2HZXf0wUAEQFmoncoF&#10;Kt0fy1O5ObVeHj6C9tOnV+bafHh1k768e5o+v31qYGKAIZu3dJIMKtQ5gGzbcoAM2BBAYtnC2w4w&#10;DwwwMo0J5GFYdDRmPdjKI7k85v4ALHQtw07C5cH9ocT1kZtjmbWASHZ9CglQCZYSjAURU8EdMreH&#10;wYUZTAAZ3B9ABfAwNyiABaYSoAJT0XIwlSpNZRlFcCFN2keeklZtoCJwIROSNxMCa2E/BwhXuAAY&#10;d4/KN5u9+XJJm1hGQQNUoOZmRBiCGUM2Ri2H4brBARIODG545fKslHXs4wylBK2qwdGWMgCgBIfq&#10;Z0fLev+S4Gzd3yT5fJwjzunnL6+leq1+7fH/4v84cFCW4OPbq/fqPmGgofcQ+Wjj05xNG8/OJD8b&#10;e4axnp8peSiHcgfQCSZ2ItkNoEAPSJpjYmzPsPWxQA4s5UsKsNkU29gEVGAsfS0fvRVrEcB0b+Si&#10;PLFArYFK60QAcik2cWpB2WWBw6r2W5bLQkLcWvtCwCLGsvcqrWidGMtqH7AR0HQEKLATYicCnEXi&#10;KCoXBCgwm4WdaXq8dZge7Z6kR3WPjfz04VX6+eOr9KefP6VfPr9Nv3x5K3byRGByl75+eJG+vH9h&#10;IIK9OxOJ6QwcUAALtkcbB5HowPHlABe5P5UdswAqbORDQwhukGeuOs1hNv1HuECwkgwsxVggSpgL&#10;PUDEUHJsxXp+WIa5bC4JKJYFDJmprGdw0fLqbnZ/YsSysRZJBGqjBygvB1PZPML1KUFlq+nuT7xF&#10;HFwqIKOSgYUoRgAKTMXeTLu11BPoNKRcPjsXg8lK5hJgEuBhbz3WKTGWLLTFBUJ4g5qhwFZkHGH0&#10;YSwss83YjNbdEB10YrvXB/C4sZnB5TLaFeDB/uwX64XxUzpwlABSAZFiey4r7WfqVcanTL8T7RPX&#10;UgCo1qvX7fcqg4mV5X8o/7cHdW1ftQE4ija5LtpzPLqQeSYAHB8Ti2fiTM6fi6/n5yawOBcDIRCL&#10;XkwnvVQb1tL1BaOh+Ug8z5B5i0c24/7R4V6hP5SljrnQ87PRu0y7Yiib/RtLftsdiK0QT+lcS66M&#10;oazKFVptClgENFv7z9JyfezB2MZx6hydS59fqx09Qjdp9/B5WpK7Q0/Q1uC9GMxzuT2nlopPHgsJ&#10;cQwsZI7alYM3abFxlr4KJH7+9FqA8dK+n/zHb+/Tz5/fWPnrtw8SrX96KYB5lT4KXF6LzUQ+CtOO&#10;eEDWg7IAB+ukmCC0sVyVTEQCVAx0BER5kqYFa2SAIhAhkMNYBUoHFgcYW6+V2xnUh2xrO0ARrMV6&#10;g7Q8w1AQgcqqgAP2sru9muoCAHODBCora8tpQwCyK7Co5d6flSpbMVktg7Uq3f1x9rJ16PEUAxW6&#10;lSUBJpGshCKwHgphbxsBC6n6IdZOoNIVe2lLehL68gGbAJcAFFNMKXMo57zSGlPJcRUUtDQUjK00&#10;jBD2q7pIXlcaTRiOA4sbJeW8QRoIIGbc/navin2DuQIGtqz21dK/aVyK18cxfHsJMN8f8zvR/sX/&#10;sv/xF/5D/h+2HvtIaEe38syxQrQPvWv8X+49Xcw8E56HPRN7VgxTyMsqGdvDkAn0gOdaPxRjHbkM&#10;Tg4sRsMxcGNHw0P7DGoVSEKfkHCzzfXZd6DYFLjs7Hnwda05TfWDp+b+7AxfpJXGNK1KtnCLBDSr&#10;+y/SeleGLXbCOJ3NltzlwTS19ydpqzVMrb2R56jI/bGYSuMqLdaO02NKAcrbD1/Tf/71S/onMZE/&#10;/fRRYPEm/fr1ncuX1wYm//TL5/Tt42u1+ySAeSt36CydTg7T8WgvPb0+Teuri2l9ZTGtZVldXlC5&#10;YGVVlpcep5Usy4uP0vLCI9XTflF1i+kBgFKKAIaNKz6YEHQCQJoATEgATpaW3u4BLrG8LICBrRiQ&#10;EJjNbGVFALIJiGwspd0tEHDVXR3Vedqv2IjAY4cEOJVFvooFbomxwEwyUwFUKAUw5vbg/ghQLKai&#10;9WpMxT/TUSpACMoEOylEoILr097dTR2BSVfsBWBBOlrumlvk7AY3qNthjI+zEVycUOBQYmMq3cxU&#10;RrxhZ40kjCMABsNy18CNzErtYxLruXTjAGAwPheOF8LxqqBQGL22WWmSDZ5tGSQCTL5bnhdrn/eV&#10;xLIdP+8XEtfjZXaN7JoDVPJ/tvX8P/P/LpZzad3J+X7FcQOEAAHS67kvMJryeez5s9Iz4lng1sBM&#10;GOyHfjSGes6nrdQcNVINYJE0BCz+IuA+d8VgBsZU7tMjxPRMsrV3bazEupQPnssdeqL1i7TVPRNz&#10;IV4iN8aCtHJx5AJZyn7vToBzm05Px2m3M0xH49PUG9+kvfGFwGVk45cuz8epeXBp2bWrEgYe/vHb&#10;R8mH9GcByX/+9Wv6p18/G3D8JMD48y+f0h9/0jYBzP/tj9R/Sq+eXVvCG13I09GByn6aDvdtSgbm&#10;Wdnr1NJemxHM9TTYa6aDXj3ttXZSv72TOs3t1KrzDfX11JSdQQgasrWmpLElT0ZSJxGO3h9jKsji&#10;gqEM44CQ6GYuy9mZ4HCRABVABNcogKUpw4S1LGwLVHKA1gBFdTUBSE1AsYXLs7OU6mIldeIiG2Io&#10;uqhNuTkbYidk7tngwgJUMlPR/sZSqqJjwFg2kACVukBFNyDeHlWp0lbAAf8ZQPGArXcrGzuR9AQk&#10;nVoGFkDFpJH6AhaYS9dyUDgHgwfbFSVGEd01AlRgKuRPhPJTzjMV1t2IZplKIRghBlcBHTdM32bH&#10;tDd1sIaSPVRlFiBKQLlXcrsAi2LfSpvZ45USgFVd538EEAQQFv8ri/2v6v/O7aNLHlApwGROiKcc&#10;ACq6hyzbc5Bw/wdHR/aMGNjZkV7wfNpTvVQO9SIc6PkfqRwLVI70shzVBS47Nq+O5yx1dV53f+5z&#10;e4zdSgxUCNB2L8wNqg2ee45K+zTt7sv16d4KQG4FMpdppSVmIGYCY2kNn6atxr6AY2hji7Y6+o8C&#10;xdcvb61L15nLML18JheKHJd9Ria/yKDy0dmJ5M8CFFjKH3/+qH0uZZ876YzZ3sawkQObIhMA4XvJ&#10;48OeQEM622uZkLNin/eVME1Du8EM+4CJf/a3xaz7ta3U0gsbMEFqZr+raVc2u7m2KFkyhmNfKARY&#10;6O2BrUBh1iogQg8QJUDjy76ObGS/a2ebYK5QTKAC0NDLs7BdjgEiPX9bQLKOi6NyVwCxLnYCutV0&#10;UTsqd8RSKGEtMBVcH8uuDRfIACXHVRBiKzCXuq5BfzBcnwjYOlPhoVeBpVxGCcL9ASBstDKgItDA&#10;/UEcVNwV6gh8jLlI+iwjsBYBy4EUlzdg0Go3/JKpoMym+NmI5o2hYCrahhFgPPNtwuiKt3o2Pt9n&#10;z40+G37V0KuGPSPzoFABCpN72n5XH9tUxnH+0rnZxjVTH6A4AyoZML8DVrUBAPmvo6Fn094nTHkQ&#10;QEJPUCwzeh2WQiIi467aE70QRnrm+2KnApM6wDJtpJbqG1OtD/SiHOzafCpMoA1bIW/l+pIM29Cl&#10;WX2KdetSFiMxN4ienQ75JLhCYh1ydXYO7jxg27sSUzlLqwKYze55urw40b08SFeXEwHIOF0KwG6u&#10;pun1cwFUa5L4ciAjpEmcWxWzWZAr9M1cnPfpi1yaV8/vLHmNOVNO5NLAQJjpbTI8sJgKAwZhJ4z9&#10;Yea5g37bviXE3LQ2sBAgkTTrIggCo6ZsqL7DNJd01hA3ITSyKTDZcFuVXW7IXdoQkAAmG6sOKCuL&#10;j52pmGTXx9d93toAD5eV9OjhQ9teMhcCN6v2+UW+v+yBnbWcEMdkTUsWP1mTu4Pbs20igFG5aQCz&#10;IrCRu2Oi42TGQuB2A1fIYiuUawVbKWIqAAul1g1MMktBCN4GqPhbpBKlpy7XG6hIWI+u5RbAAYgA&#10;JjATW66nHkFbQIY6ljOo7PHhMO2PApvANgpwKZmKGUo2ojCCAJPy7Z0NCkMDWHJ7jM4MLxvd/HHs&#10;ba71qgGHEc+v07a6TFmKtmXwqNZXj1GV6va/1G5eimuO6+c/SgpAyctRb/9N18Q9gLGwz31shX39&#10;vvdt8B/r8SwAFV4AjOFpHsqNHWZQGYipiqngAjXHApSh9EACqNClTK8PKfqT8VH+gqHrTxVMQr8M&#10;VHqX3q1M5qyl6z8RuNCb40lxDBYMtrLVE0h0L9Po5Cqdn43k9pyk8WSYjs/OxFpG6eRkkqb6H9Px&#10;QdobTNPh6CS1RnJ9OkzuBLg8SVcCEmMjcs+YvgDgmMi9OWECdwEKwgRMjE4+1H+PpDeYCUBiACIi&#10;AHBYT7DszpLYZGvb8hhY3pI9bprI/gQkq8ukmwgjBCAWU0EgJCIo1FtMBZbCmB+LqeTYSuH2CFBg&#10;Myw/fvRI7bQzdeYiwT5W07pl24k1CFhWlpe9B4iArYTen40ttRW4bK7rpEK1HdiKxAGFZf6AAMXY&#10;ioPMOiBDbIWALYwl2EqASQCLpGAqxFYoBTCW/CY6Gg979g3jiuFMpVW4P+SoEBcCUApQyQKomAsE&#10;mFSkJ2AxcEGBswSgVN0fmIyBQwaLAjQqRuGgQptyu61Lqt2w1f3MrdD6vIG73M9SYnsBKhVwmWEe&#10;GWDm96uuf7dcaV+Valtfd2ZV/H/+s/6nA4vfJ7sHeVu0NaZS+f+2n90rsTUGD+qeF6BiywTQPYiO&#10;tI5aqXkgViJQIYbSksBSEIAFQKHEDaKnB5YCsNB7Z0ylqkNzOoVsHzwVsNwYkAAY24cegN20jFoB&#10;y9ErsY1nYihyk8RoAJvG0U26vjpO+0ejdHM5skmgLs7H6f2r89TpdQUWB+nl06nOP0qtfTJxBSj9&#10;52mlPrbY0PCQb1Ud2RieIVNBtPxj60zDwITWTBvJck9AwsjkltgInS/WiyNvgwxZvAgIg9k+AVmC&#10;sBJAYiV7MEVgNoOIEQz20fpinoOJ/R9EFm2MUA5QMcYiMInALSACU3n4448GJhF3MVCBqWTXiOXo&#10;WgZUCNKuC1BgJzuSLTGVLVuGsThTWVW5xrLq6Qna0jJfOyPWsq4y3J/Vmtrh9gAmMBaWJebyEFMB&#10;VCKuAqh8R09d7M2ikoxa6/0pQMXdnKr7080xFYDFWAruUQEqDih93oAVMAkJUIlAbhhDyVAqxoFo&#10;e2FUkjCYABTqq+0NDCTzhmsGO7NeGjNGX6xXAMTqKuvz4BBt5ttaWW1bOYZLyYy+F65zFlji/9s9&#10;MLDgHlT+cwaj+XvHOueO52DTSMazECjYs5G0Bq3UnkpO9PynDizNiYztRKAiV6gxltEJYHb3doyp&#10;MEctoDIc7FueCnozCybomIvFVMRUNgUsteHrtN46tl4fA5WWShiKgGSlI5dm70laEWs5nJylJ7dT&#10;geChXJzD9PzuOL17dZr29B8/vbkwljGVO3N2cpjePJ+kl0/4iNql3J87c136MA8BB0JPFnW4Mczq&#10;5jPle3wEFkKWLF3EeB6rst+lbPPfiWFAKWAB9UY6MnAQIvFeINULVCAUhgc6toGKzaVigwj9O8oO&#10;KkvpRwEIwpcLqQNQfvzhB9sGgBhT4SI5YAEqK2lxjYxa71omrrIiYNkUiKzgf4mtuBtE0HbVQGQN&#10;d0dUC3doBXARS0HoXqZXaB3gAVhUFixFoIIrFF3KJsFYBDC4P9WHH28Yo68muD6AyixTaQssyFNp&#10;7e4aoAAm0fuDwFYMeLLAVBgXYkZfKLEvWw+RtsFUbLmfDSgbigFHYRS+LYwptlcBpcpSwiALY75H&#10;MNxqGQAQQGT134FAbmPHn603Y2Z7Re5tl6XaripVIHSZvS8zgBL/u3KfAJChGEu1nvwU6oljFaCi&#10;skwB8GfSPBKISNpjPfcDgrSNVD+SGzB2N6h2QKBWLtCoruNxDUy1sGfjgDymEq40DPh7gDFQ2Xtq&#10;uSk7+3epNn5rjIXU/e19MmpvLY6yu3eWdg+fpL3Rabq94ouL43R3NUm3YiNvX5yktcY4fXh9ni5O&#10;jlLr8Dg9ux3LRRqn9sFx6h4M0uj4zGIhAAi5Y8w16zER/+QGnSnxssdOw84L4JCth90HYFibvB0s&#10;mCUaVeLhbYO5/PjDH9IPwoUf/vAHw4sHuDSPGZmcJWZ/ewgrkcR8tQEqCOsBLCu6YEpHwMxUABVc&#10;oJyrggu0JoGdEEvZAhw2vVsZMNlUuSkQoZ54CmDDh4roHbKkN63jDtmyAMVGKAtECNJaTCW7PA4q&#10;7gJFTCW6+mYBxQX3x7JnARUBB4MKDTQAFNhKZiizvT8OKrhD4f6grChyvA1dKkxFwnKnty9gkezL&#10;f5YxeYwEpXVDwTjMoCRWyrDieAYyGFE2pO8NsyraZsDg6/OGPg8E97X1mEd5HJfynNGGslo3L9X6&#10;aHef2Pnyf3Tx/18ArErO7/9d67o/lOSm2D3U+kRs0EGlzKYt7l8ucXvaIwBFrg9AcqhnfyAQ2Zfb&#10;A6jI7SGesru/o+NrH7kXfAyeGfYjUFuVqo6xbjEVsmoPXqSt/qWn5zPpklyf1oHnoZC2z7Y11W8J&#10;aN7Jzekfyb25GImpTAxMtrvH6fWzY7k+YjBiMZsdZmQ7szaAzmb3LB0ddAw8EMIPHrLwjhd3TdzT&#10;IKkN22Q2Onpq6VTZ2tzMdh0gUwGUIBlIBhJjNVp/9PDH9Lvf/c7kP/2n/6TyH4UTjgsQDuTB4x9/&#10;sJneiJUgDixQI0YrM2GTGAci8HmUd2TAYVXYDhoiRQIcoIL7I6ayve0sBVBZF1PZWteftNiKWIkY&#10;yJrKLUBFLIWAEF3KdDUbU5F7gytE99UqXc2wFNweStwgScFQcH9gLABMna/aezylfJOUYOJMxXt+&#10;Yk4Vm6jJxAFlRgATCWDSk9tTZSqAQ4BKASxSaBTc2YqktydQQQCWA63zFT3ouvfcxBu3BJRycKC/&#10;rf3NPQsoXhYGmxkGZSGxLW/38sjKMPa/xDZCZtu7GOiojOPOtsuAk6+j3DYLRC4Hdi/s/2UAiXvg&#10;4OGAY23y/+eec3+OJZNuzwBlKjGAURufm5b7VwI+AjOBqTR6cnkm7vI0Vdb3BCxiLIiBSm9H7WE4&#10;PhcOMwJeXzhTcf1Bn+Z1q2n5KYxUpiu5PhJbOWIyprO02ZYr1Bip/qXFU8hP2RCjOTsZpLtr3J+j&#10;dCEmcnE2TLc3p/YVxo+vz+TuHKftNl3NY+sBIrX/cHIut2qcFhunBRuxF30OU/CibzYdQGrMhihh&#10;Hufd7W3ZEun2iIBlVfYjW69v78geZWPSc2cu7tYAJpAJGMjSgtv/Q9n/73//e6sz+f0f0u9/x/oP&#10;Biw//P536QELf1CjkN8LgaAyAEyAS7AW6gEVQMTBhRHNDkSLgJC5PXlOlQwuxFQ2Nz3pbVmgwhif&#10;DQHLhrk8qqMXSGCCG8Sw6lUr5RoJLAAT3B/AZX3Lu5xhKAYmBVvJY38CVCgJ1ApUqizFHrrEgrOV&#10;sRsIuSrm/gAourF9ACQDi7GUDCqwFHJUkGAqM0HazFhiHXZSJMDNgIoDS6/vb1sXBxaMyQ0qWIob&#10;V4AO7QJUDEDCMKvGm8vCeIttDjh2jLz9e2FbbI/lqvgxKYOp/JbMX09cR3FNlBKOSzmIFHwDlrI0&#10;ZkKpdtV7cNzrp6nu71hgMu5008iC4Q4qxWBCrcczMVDB/aHHZ19gQjyF5WEGlUO5vSfNVNvfTc1T&#10;uT+4PhJiK3y4HaZS1ZsqoERMZbMHG/Eg7PbhS+vpWWsdp63uhQBBsvfMJm1iBPGxgOPkGFCZWID2&#10;Rm4QMZPt1igdDMbp4HAvXZxP0nbvJD27GaeXT0/Tmxfn6UrtxtNx2mgO0kZXwCKwIgSxub4u94cP&#10;vAtEGNxnA/wYXkNOWd1AZVsMBaayI0BZld32dvVybLcNZCAOEIzVlZX0UCDBOqASuIBrU4LJ7w1k&#10;HoMLue7HH5x0PAB5HuYVNjx+5ODxBy0/ordHYBG9PgAL7djHL8AZDMBiLGfDQcWEZQldyszDsJVj&#10;KetiKGskymjdu44lxEsENptiLJauL1ChS3kXUMmCCwTQGJBQEk9h2WIqGUwyoFCSVVt9kzhdlTKo&#10;9AAtZQkq5KnAVCw9X4ACYylcnwwq0ftjPT5zoILCVgHFREptWZwGKv0SVEz2BCpuHAYYGJFKQCQY&#10;SoBLdTvixlgBlCxVgzapGH1sL1yWMHBJbIcJ0LvC8nDAh7S4NpfYfzweqt2RLf81YZ84fvVaim1z&#10;wjnjPwIi3MMSZEr3J2QiQDk2ltJLU4HKGFCxdhlU8nOIZ2Ogsu89PxZPOdRzV1mnS5kSN4gu5YF0&#10;Ibs/Nuq517Y0fb4Jhb4wuVf5CV4XdIxtJL/ZYEK5OeSsMDBwqycwIdmNHqD9F2lnT9sEBsRI9g4O&#10;zaU5PzmSyzO1rmWYy+TkNI0mw7Sv/zwcHVk9wdyr83E6HKnd+TQt1Mbp6oJu52la51vLC7K1Vb14&#10;BQoAzOYGAwAZzwewiKXI3hq1XWMni48X0pbYyaZkR9se/uH3Zs+AByGPRz8+TAvCArN3uTcOGk4q&#10;wAvIyJLOt6h92I9OHFwiAOiBsREJ7AMQAY0e6oDGSlhWY3Yw0JEs6kAWa8lgYoACuORJmx6vqJ48&#10;FQkDCmEjG2IotU2CtHJtJMtiL+Sr4O4ALKTr05VsAwslsBbGBjEUe13sxVwgLW8BLrCUqoixFG5P&#10;AIvWYSo8ZAMTgEVoHJF76l05PJ7i6fkCD6QllpKVxOInWm5lUClcoAwqJMFVYyqwEgcTlNljKkWw&#10;NoMKgOIloOIG40YThpRBJQMLRkI9RoRhhgG6kVbWTbyuZBC5zG2jrgoonoUa4MF5pMQ2i9rAgqG4&#10;Sr6fjGo0nGnnbasAUz1vLJdC+2Jdy3Htfv2s+3gbjl+AqS37PQLMbKhDXh/qfp/qPo0E3IALwMJ2&#10;jnMmdyVAxZ8JrkzPupNNxFIAksZe3T6Vur+vF9BA+jJsy/1goqJb+xrhqQzbumGlG7ixW5tb9raH&#10;1TLR+qa9+WEEO3Lz+VTMjmXUbgpcSGpb75yk3cEzA5Q1BhXaPCkCms5UADFMe0dD6/F59uRMy6O0&#10;JVdnt7WXWoObtK//e315LFfsJPUOJ+n9S7lDT2E3w1TrkJeie6r9L9WG8UDryytp4aEIgOxxVTa9&#10;IkIAyBhLEZOBufAf1paX0+Kjx7JBAEcsRnr8WPvh7pASsqV2uENBIhBYiQtgo7bYPnavZWIxFnvR&#10;OQmHPAAwAAtQJkAiAIaSCyxBpAQe2y5Z1UVzDFjJwwUASW5RxFTEWJbM1SFYpD8pYFneXLR4yraW&#10;8QHp8SHRBnZC9zKuEt3LWwIaeoBwgcwNYt0YiwPJDKhkIKmCCgFbACOEHh5iJ5Q2IllAYnWSyKjl&#10;M5QmNr8tAbiO+ZnW1ZwBBbbSrmlZDwKBqdhbUMocdLuqxPQ+GKjwVcLMVEpQCfcnDNWNyffnOG5Y&#10;YVQY5bwhYqDlell+Z9jZoANM2ObnlCGPABDGzThQcAxckZFApAoq7Md2wIXtfgw/DsuAUHG+QirX&#10;MLdeXqsvIzEKeQZIdA6ubcBYnHyfbF33yJkKro+7PxwfUKm6Py6+DFOBoVjvD0xFoNLZ4wt9bTGE&#10;c5uICYZLFjTGxrLF3bRsb3wZXAAJb3hzNST+JYfdtF1rpg0mZWJkslyf3cELAdgzsZYbm6yJrmRc&#10;l+3WUar3hunuapR2uwIXMZbV3X3VjVK9O0q13iSt7nRT7UAA1JKb0zhMT24YAzRK+8NJuj4/SjcX&#10;R+nUYjITm1cFO1xvTgwYYC2PBQA/ZjcGnYe9rMjwt/UfiLfsCZT5ODzrhDnWZMvES/4gLNgUw2Gi&#10;NuoNOACqRTEcLeMamTejtmCDx1Ufqc69mwcLQhkABdrzj//4j96AHWksigT1Yd2Aw0BHIKOLXVxw&#10;UHmoAz0W6i2teu9QEaBdW9CfWLTktlUCtICKytVVD9auSVaRDCaUDDhEYDcEbo2dGLA4ayHbz0BE&#10;LMRiK+YCwVQymBiglKUBCmxEEnOkMI+KlRlQQtiO+7OFshDQ0k3f3pJo2WItBiJ129aUe0RcpQzU&#10;usKWgACgODAYoEjZO12PqRRMRSwF9yeMJCQCtYi9rQ1MSgnjc4OsgIwBxbz49lh3IHBgCEO1Ub9m&#10;6LnOlr1N1c3xbVFW2ksoQ6rnQ2I9rnNm29w1RxsHr3w/9P85B+cbj2FV5b0Y6B7h+oxkHCdigg4q&#10;3CP/XwHs9mwMWAQqZNMeiKmOWqk5FKgc6iXRqafRYdue7e6Oz4xvrEO6AIDQU4JR1iVsYx094UuW&#10;lNHWwKVGD5BYygFAcutg0pzKBTqXS3RpgwmZYJqktx25O5dnw3R8LIbSU5vW0FyZs9Oh2M5lmp5f&#10;CEgmaTAeC3jGlhB3JGC9krt0PBGj1b15fjtKR8OxzVPLlAV086Kv9AY1pKfEPDbEOrwHZ8EApLFN&#10;Cv6W9Fj/lSDtCt/+WnayICGUsa79YR7mpVCfGRBMZWVpWWyF7mQAalvlorEXzsX2B/hKIA4lXUQg&#10;FXEUDmysBOqjxo8FLuZPAS4cnAOozsBG4GNUiACt5aYspGXmTxGwWMKbWInnppCTAktZsZJgLb0/&#10;BGthKyS7ASr0BrnbI/9QtC3iKgBMsBP7VAdi7k+ASoWtSAi+8oYBNIyZZCEfhW0sFwCjkhsUSsKb&#10;x5TLlGfX3CDGNqF4xlBCgqlUFBfB9UGhjakAKgCJgAXQgLU4qGAcGGZpKAEoZghzgIJhFYYnCUOk&#10;DAMPY68K0y8WIBClBFZgwdHcLuppY2UsV/aN5fl9YpnriWVjHZVt1eMh1f9SFb4+GP/ZQEVtuU53&#10;vyr3Q8fD9TmS4AYN+l21ZbImYkNHxTOoPpdmX0BC7w8BW7lAGOBELOVwj0nPyVDtOTjoObONXkFz&#10;H3IdekEZQBL6Qb3pzg49QMz49jxt5ykk13B9midpZ+861fdOBY7EpgZpMj4QwBzJ9ZGL0z+2721v&#10;Nw/TVv9cbOVIYDFIJxeXaaM1FbBMLI/l7cvT9PE1s90LkLQvo5cBHF56WwICem2wZYCE71/VuT4B&#10;B/eB69tckT2p3dbausoNi4+uy2PY2ZAtkRqyyqc4NgxQABOzf+EAjIU4DAQCW7eYiur+8IffC3gd&#10;tAJ0HoTPZEFaGgskzJ/STgBM+FLOTuj1+VEHlSw6mFicBYokQGG2NxtIKFnPeSmLuECM/9laSs1t&#10;T81fVz1gs0NwVmV9e0V/3l0gupmJqawJQAjWEnfZ2g43KIMKLlAGlxlQoQw3aIfJeP3hmzIIoU0J&#10;8nox2xuAI2GZ7aEcASomWblYtjFAWcpAredGmPJKua3XJ0RvUUCFOAkSvUARqN3fw0AwuNKIqq5P&#10;GA+MBYOrvtGryxyjWj8rbpRV42c5mILtQ50Z+ywoxD64RzPMQnVxXts3twuhTTCjUry+KnbNOm71&#10;2idiJH48/f8MKrCPicV//J4g3KuhAIWen4HKCYPlVG8BZ7l03HsHFgcUno+l6A983M+hlvf7fPyr&#10;lgYHLa3vmcsDA6EudAVQCTBBCnYiid4V9uFltb0r9+fguSW88fkNJmWqHT2zQC0As9u/sp6e64tB&#10;ujofWFLbZr2fenrerf5IMkxn5wRxj1N7b5A6evEwHcJKY2y9PNvtUXr97CRdnRFvGaWzE22rDfXy&#10;FaDAHGQjkISarq2GW7O8ZLYNA7M5k9ZWBSyyrRWBTq1huSdcOwACaMBCAKb1DS2vPNb/3hDYLBkb&#10;gYkAKPQIgRnEUmAo3qVNgp0Yi+oe0MsT/c7GNiSgFEyFOoRlXB1OjDu0sIAr5F3L1uvDfnJ5lgAU&#10;gciyhJJuZdLyAZKaAIX0fFwf3BtGLS/KZQIwSHrzgK4DCoyFZDjvASK24l3LIGIAiQFL7gGqspNC&#10;VM+bZnPDqaqBhNYDWFCEYC4oEMriilICD23YD8DxiH/kqZRMxbqYxUYIyIYSuyJnZc7LodyAT9n7&#10;g9Fk4ykMJbtQgIqMJug/28Lw7pP7DDZk1ti/l9jGxEYT+3bOwFwfQIFl3voYqh+vbB/Hs7KyHnXz&#10;7s19wnnsP1SApWAk+f/7uB6Bypz7g9ClPNV9PeNjWOcnDu5qX8jcevOwmXonPYulHIid4Oby/O3D&#10;/V2PnRBDix5BumijDsCpyaUIvQg9QdhuwFNvJ+aW5ZMcuDskvjG4kNyV9faJ7um+/sdRur2UXA0F&#10;KpM00v/a6h6nzbZcnYEHmbuD01TrDgVA01Rr7aWB7gkz3D+5Pk4T/debSz6nMUmnxwMbN0RAFlsk&#10;RkIgdltsg/gJxg4joWNibVEvcYHMxopsUaBSk23QcUEvkdm5QIVJmtZXHuk4hC5kcyIEMJA17cd2&#10;clwMYEQywASAhpHJBG6pXxETemB5KaIwf/jhd6IyvxPA/GN2bbz/OWiPURviK49FhZYBHwcYO7Dq&#10;3PVx8PERjbp4uUCMUCaWQmyF7mNAhZT9JUlrB9dmNbWY5NpcIU/bR5jljS7lNblBBjAqN2AnAhKT&#10;GaZC70+WAlQ2TGHigRugBFvJIGOKwbLaGPBUlUTtUR5KvjzHMUiL3gNEmi0bnRwxFQCFrmNAxZYB&#10;F1su19neYp+2f2AM96fTFdCIqRRvZQmK72BUuj9hsGF0VQNEwkCry4gbuRsp2wqjnym9njc7gVCO&#10;DZg4IHi7qLP9874sz69H26JHKNe55OuyuvL6RkOCwfm/5JKAb3k//J6wDKj0YRx5vS/A4F4i3Fu2&#10;A4KAOPc7wNyehdYRC9SKoQAqh4etNDxo63geTxvsN9PxwEesAyR87N9cIJvSg7hb09pRR0IZumMA&#10;I/eiAJia3J9DPihGvspVYoImWAr5KwRRLYYyJZAst+dumiajg1TvT9LHN+eps3+Yzs8nabV2lGrt&#10;/dToDaTffBlxIuA4SW9e3aVab2QAA6iQpvBKrIXPa6wvr+rl/sjcHlIzsN+Grmdrncz0bbn3u8ZO&#10;dsRU0GfiLetyeWqNLdmWbEhewyoAZFORbFrPEcwHu4e5kDu2KJsnmEu7JWFCuEAbG+vmrcBgcKUe&#10;QH8Ahx9/gK04sPxBy4DMjxlUCNLgV3HRC0tyg5YFImIrAAt1Biy5x8co0epjC9IurfoQaXN3NgUk&#10;YiYRuLXBilpfW19JTYFKXYwFhgI7IcZCXGVV2wAWGApMBReoYCpIBhY+3WFAEklwmanwkFGCAAkC&#10;bChBBNgcWEpGQmCWZRSEuVXYN5QIpbKuZilaBGkLUEFhBR4EZYtluTwBNiWweB2GYcagNpSl4Ukw&#10;OkkwlXnDNMMLI8xSGOycuKF7e5YpOU4AgLXTMmyBbmRcHKQI0Gpb7Md5bL9i3yqoVM6F5PMV5/gN&#10;Kfap/B/fFqyEc3APJPmcuJABJJx7KsPCBfL8GuZccVenBHh/LiEWqM29PkO5PD3cn77Yas+BxACD&#10;5y49oOQNbyylrmV6hJoNA5loZ0CC/kRZ74ip3ImViJkIUGyqAwYWdjx9n4S402NiZ1zzgVyao/Tz&#10;p+t0c32Svry7SNutQWr1jtLzZ5ep3RXojifp64dbyV3abXXSxfk07U8uLRHu2e2p6dLSzoHbYO+V&#10;7GRT17ySXZVHsjemNJD+69rouanRhQwIMjpZtrhbW9N/WtR/WhCgiMEIVGpt2QnzPG+viAQ42EAo&#10;LLdMjITcFtwePBdzhxbd29kgFqPtD0Aihi3DSh4+lLsDmPxI15DAQzvSrYQYGyGOQrqutiGP83IB&#10;Kkse0CG5zdweXQQZtbg65KHsCg1J16dLmaxa3CJcHyZt8uklV2wmqeXVnKcC0AhYVgU0sJVtQCQE&#10;gMkgU42jBKDQQ2RMJStHvEm85A3j27aEyvbGQUG0HgATkX4UimWSnTq4QFqONP2IqbjCZlDJQFLW&#10;xXq5vSuFt9gKwCPG8h1lr8rMNjeuMMBZQ/xeqkbLcoBKgAXLMBAEdmHGLcHVKYBFwrIZeAY5Z1Bu&#10;8AEIYfSFm6Tt89cW69/V5/OeHE/tWu7770W96mJ+mqEAhmxaupQBbdid3XdtL8SeQymWo8K0B0eN&#10;NBZTORI7GR+1Urun58qkRQKc+tGuno/aSwjgkywJE0IfEKYURS8cVNAdXl7Sp11c561UHzxPO2Ir&#10;1oUs16d2eGsgs9aiy3oglnFos7DtyfXF3Xnz6jq9fXmRNhu6r7ofq3UGD05S72CUzs6P0wsBCOn7&#10;9Y5AdXiapmdM6jRJTYHO5cU0XVxfWY/ko8Zl6glsSdMgiXXhMbbphr8jm1qTa8IMj7gpa/Ismu3l&#10;VG/KI6gLKLbk8myrXU22uEs387q5Tkw/srjy0DAA9rMiQvHjj7+3Y0SnjQ8sfCzwWUhLwokHS6I4&#10;BgpqQI4Jfc3QGgMVNcAvAyho82jB6x8++iE9sgv2fWA7FlNRO3ywGl8hFEuxOVIEFCAiLlCduIoY&#10;C70+AEynRtxE7ISxQKqrARCss5+W1/WHrMvZAMd7gKzXJxhLgIpNe5ABxYDFk992diquDQohhkIJ&#10;sPDwHUhQBgccJAJ0Bj7aRvCNr/kTSW83RIElwVIAFZhKzJdiXcfFsuc6FEqu0t+g0Hfv/QlQgZXM&#10;S9D+GcnbMEqM0I3SQcKWZ8oQb+ug4oHXqKeODFmOh9E6KHgvC+LJb7hPXrIdIHFAmT2OjSdSGz9O&#10;BrTcrtrWj1HWUbKf7ZvPMS8GQraPu0MGKgKQQwHJSC5kfFqW+wyDsVIgEIyGbVE29wQqAhS6lGEq&#10;e325TQKafreWjg7EOtUmnj+TGPHycV1x/SGmApgALlav7QAKLyZeUJub0r3OiYT5Uy7T7sFd2mF0&#10;cpfZ9C/TcDSWmzOyOVIOdc9aBwIFsmTFFL+8u7YPfr18zmdHz9Lx8dh6h37+fJueiJUM9DyePzmz&#10;bNrTk2F68eQkHQxGaXw8ki7W0kLzSmwCGyCGuS3vw2OiFu/ARuVlPBarYBzPquyzUVsQqMgu20w2&#10;L/triACo3JFdrusYeA5LKwRmCXdkL8Q6aDyVn7lUFoUDK8sPZcOPJcR0ltMDGhDg4cR0LwXz8B4f&#10;95kKUBEFevSQAO1DS+P3CPCioZUFbHUBjyUehBXqZYaC27O4IvYiwCDpja7lhi56SXVMHWkzywlY&#10;8Ntwf0jV3xRgAEgNRiarnrE/DCgEPMLlMWBhOVwek4ivrNtDBxis1E0m8MY6GYPGUFSaYtDFLAFw&#10;LP6i0gBFymP1UppafUfKK2UUWwFMiK2U7g/KixKHIseyrzu4ED/xHiADFfJVpMD0AAEUlkUbgILc&#10;Aya2TetukBjg3yZhxB7rCGOd3RaGDZjQpUvim7tEnl0boIPEPoixJ5Vs5/hIdXv1XL8l1fb33oNc&#10;F8J9434NBCowlb7uLe6O3U9zefg2T0v3nLmDBfAZXBC6lCOrdmhMpSWjqglc9KLoiYEIOGhv7FLP&#10;ulbzF5Hpj5b5HIW9rJgpTcwE3UCHNrc2TKdoxwxvjeELm/mNz5z6LHAXNqCwPbpNk8nAuoInE93T&#10;8Yn18nx6e6X/1k/fPlyls2Pds6OBlm/S1/fX0hH9HzHbZqefLi9P0s0Vc66Qw8LEToO0XBun1bWt&#10;9HD3RC93uXMNvs0jtt2U/grsmIRpW9e8JHB4+EhuigBgSQCzU4MIPBaACFBqmxb/3NaLf9MARTZJ&#10;r4/seX3jsbY9kofxUHa6oHMtyk6Jma6mJdn+gghJEXsROXgQLg2g4m6Q56JAdWAvASokveFD0TNk&#10;cRgtAzRQJEDlkWjWktyfZdGjZaEgXcXh4pCTYhMvaXlZQLIq94eeH+pJaGMbbo5NYQdTYXDUpliJ&#10;6omrkFnL9AiWUVsJ0IYrNAMq2fUpArUhetgFS9GNRhFQGHeDQpze0sVs9Ja4itpYKeWxqSZFhQvX&#10;JwsKaOn/DAMQgJgCS6mhzKHM/b4MQtIz8MigAm2HqeQ6DMbBxSWAhhJxIwxj/d44ZyW/4SXEGgI0&#10;wsg5hveylMYPeBDLOJ5OrDSQyHGWcl+J2ocLVK23YG9mLHFca1Nc02+I2hSi41gQtvLf496EOHj0&#10;ijR95giO4LaxxAwKtDPGYs9EJc/kSC+DSdtiKoPDtrk/R2IsJ0OC54wNa5oOWCxFrKSuF4sZqJ69&#10;6QGAgptjbjPAEl3MvKj85cU3lPnmz+6QrwvCUC7SNnPU9uSeHI7S3Q3THIzTU5Xk1Lx7fZV2O0di&#10;Ci0bmfz2xXG6vTlP3z5ep89vLwUO3bTV6Fvv0GZnamDy5sWZ7U+G7ejk0j4k9mhnZN3O6Onupq5P&#10;rGV5We7PkrwJeSRrsuPVhUV7UeLWLa78aHHNVQEEdryrF/WO3KGNXXkcW49FAhbkNQhMBCQrtF3+&#10;Ia2ILCyvPzKPAuCxaUsEWmABY4VWV4ip6ET0+AAc0BtjKwITAIQSRhKsBFaDO0Q9sqwLWVkGKARI&#10;xFMQgYp3JTN40Ecob8vVoUu5phIgQZYYpq0/RKTa0/TVjgsViDS3YSyMTsY9omfIGcwaMZYAlPtA&#10;BdfH3CAHFQDB3iRSBNgI60FnA1giO5Kvq6EsEVvhjeXukoPNjpbrBOsstpKBBZaS3Z+WlNZ6dwQs&#10;80wFoafHYikqe3KBABXqKeONHEZTvKFluGUd8ZRsgNkY/yZjVelp+HMp9HmbA4oDDl3H1UAtoBMg&#10;UZ53HiycpdCmZDNx3NjH282ul1L+j2jjYucBvDKAhXDfuD+k6ZNqfmT3VYxFb3Qb35VdT7/3JdDz&#10;nMimpVvZupQFKIMjhmM0xIZaAhkm7BKISE/o6eHl0mKGeblGna5eKJ26jMgZLqwkwITeH1ve8pcT&#10;UxrQ80M27UZzbDPAkbfC5NfEScajw3Qy2beRx6PpsQVb98Rez0+HqdM/tMAtgw3HQ72EDsfp7hqg&#10;H6Tp6VmqH96mfbk8nb0juUZyUyejNDm9SAudF+lxQwCk6+BTMuurvIRlBxvMHetxEAKsq7Jzktvo&#10;eGBOIxNsVXZqQVnZJSAEo4HZLMuWV2Wn65tyb2AypHHIHsGLNbNneSUiFWUeS86oRUAaBhUBKvT6&#10;0JC5EkAfC9YCOqpjR9ri7iAgnPlbugC6mheQtUc6MSxlyYBknVn1ARhdVGtXLASGoj/SZFklLg5u&#10;Eshnk2BrmTlVbMa3YCtCRLJsAZMYpRysxYCk6PkJ90dMBaAAEDITMQWw0oEGN8jqDFACRChRLJeI&#10;u7BMvIUeoA5gIlAJ98cZybx4N6cpM1MwSPFhKSRgUUZMhYBtAMdfkjCseYP8WwRwoAyjjOWImbBO&#10;6ZNKR5sDG2wYAdxgJrbNStbzNeX2AT6xv9XlazCx+sq65HtgjH3zdh2T/849iHXuG+cmptLfy13H&#10;1stDPEUAIoGpcO+9FOBLYDHEVEjNB1T2xVCIq/TFUDoClslY7QUs6APDORpNgQufp5B71G7nlATp&#10;zfY2wAKowFbk7mTXh5KYCmN/mDaSCZoYqUyG7VrzWOzlKjX6o3Qy3bdv7tC9vMescidDXQMuctsY&#10;SG//KJ1fnAow9CLQ/e/1uzbosN4fivGcpf7wXO7VbeqO7wQw03R+c5dWD9/Z/Ci86OgOxjYJnLZ6&#10;W2lRbGVZL3xyy0gfIdaCp0GvLDa5rZc1L3/iJwu0Q2THixKAZRVgWVtIS2IpZoOEN/jI2PqimI7q&#10;BGCIdfb8+EN68KN+ABEqbIBQdms8JZcL8f5oxFwi1dEfbaUAhWkkF5e1zuS38s/oEVqgXHO2Yv3b&#10;UCxdfJNPmgpQmuSn6MIoyVGhbBI7WXO2smruj9bl7qwIUBhcyDSTO5mZGLAEUwFUcHdm2IqDigVb&#10;AQyVgIO/TSrAIvE3DkqidW0zQMlshX1hLFE6S2EejcxQzP1xUPG3YRVMZt0f3qRMTUgiF5T+vxRU&#10;wqhnja40vvu3uRh45DbV2IgFY7UewEDim4OIJ8HxjR1jK3mfaBfni3NSGqDk83r93DXl9vdJ9Xgh&#10;cTwDFQEI94D/AHOKezqWO8msbNz7PjPF23KeZa8dwVp/Bj0Yop4BeSr2rZ/DRmrt6VkKUCZiKxa0&#10;FaAcyw2qWUKkXiLNWmq0GcJRS82Wg0p8jsZAJHfXhi6Zi02eyv4zm1GfuVTqwxdp9/Cpx1b2n1oG&#10;7d0VM933tSz35XKcLuUK1Vtty7BlrE+9LdZyPk5N/QcyZjtd/Rdd/9L2Qbq+Ok0X53KPrqa6F3ty&#10;lU7T7dOnqXfxWS/n3bSve4ItW4xD4MJoZYAOewEkHv4ow3/0BwEOvbB8gVDtBBB4G4QtlvA6ABRC&#10;IksiDWI6uDvL9Oyo/hFJr4s/qo1ISJALmIrOY2GQhz/6KOWYH4FG1gv0UK6OQIJGxFIoDWAk+Gaw&#10;E9wmc5l0UB/ZzDYvyV+xLmUJAVkAhQmaOvXV1K6RQes5KwwuxDdrCVBgKTAW3CHmVyE/ZUOCz7Yh&#10;qQMYEVPJYBLLBiIBKiEGKrxV9KCNrUjyg/eZsNzFMWYikDFGom2UHrTV24pJr0WBGRtEaXNoSLry&#10;t6PnB3HFBURwhbx0hc60W8KYFGhuxAgAFbYBKubqfAcis8szhpalNNww6PvrqqBSbFNZjZWw3UAF&#10;90cgcjIdGVOhdwigCbBAqsey41Gn43h92e0dAHS/zG6z/Sv/z12qcMU8gEs9bQAO7t1A4AFQ8Ca3&#10;j37tC1D2HGSs697a+XMA1AH5ltyf7lTPZdoy1gKIEKTdJ4Ar8ICR7uMiyQ1qaB1daIilGHPlUxYm&#10;O8ZY0BFcH+sZQo/QIYFK7YjZ3y4EJJfuBkm2u+c2Jy0ZsJ39gYBlaN3CL5+d2MTXw+FB2moepu4e&#10;PXJH6f3ri3R8IlCfTlQep+dPT9NwzKDCqQBFdVNGKYtJjo7S5c1VWjv4oGtoyDOgB3NHnsWSxYHI&#10;MQFcsOud2pbNtbIuIvBIwOIpI/TkPJLdATKEQIQDli0vewYwtH1R2wGYx8sP04+PSTfxkc82S5wI&#10;huWc0TMEqAhHCveHGEoMZyaRhZ0McFTPGB+mrSOdd3lp2RgK44MAF2MvsBMAKB94S7SovsUcKovW&#10;dUxuCj7bii4akGGwIV8rJKYCU+nU1gQ2/rUzC+aKsdArxLy09PzAUPi8osVVAJMKoJjIFSrAJOIq&#10;kjIfpXybFCDDsjETBxXorIGOKYdYiYEICW+e9BaAQro+H22HpURcJVhJIVmRg6mg+ABJfD3PQMVS&#10;9T1dHxZS9HZESV1FqkYYxsVyGHkY5nwdMh889Xp3b6Ibl3oMeSJmQgyGQYj0AsFU/LjsV+5rx8nH&#10;Q2jDOWM52lXL6nVTF+uz9b5uPU8mgArul+eqIAAMwEJMhVySfYupBFOUm8OnKbQtspoBFJ5Bq9uS&#10;26NnyIBClf39poCoabGUQzEVYizEzfZIjmvw0nGGCohYPC6/hAAWK63O2+AGWduGf6WQwCxz0K41&#10;J2mze5G25frs9i/ETkZiJEdpp0386iDdXo/T09uT9FTuTVdA+OX9dfrw+tJiLbe3F+njm0vd0730&#10;7aPPr3IjQGHsz4nAaTxiRrpRWmhep4XOs7S29zwdSleIa6yIdQAIfM+LRFbioQAKuSq4QCvyJHB9&#10;FhfEOhaZzJ54yA+ybUjEQ8tNWZAsrjp4gAExgBhsYIZGAxu5P9gxnSruweQBhQYIsBEJkzCxTEAW&#10;SgMTMRCRv0ZeP/3T7vasmnABD3Uxzm50HLXH7dkV8pkIVNo14iTejWzLApi2wKQhYIG5ACjdukBA&#10;oMHgQoCGEcl8WpEkHFL2GUxoafoCFJv1LQOLx1cymBiwuOuDoATOVjwyD12N7uKdGqwEQHGFMJBR&#10;O3p92N5u1FK/I5YitOdLbpZN2/aSQC1ZtYwMNaZSAImDSEgwFxuVLPqK60Nps8Cpju5kBheW4PE9&#10;mIRE/KIqpdG6kc5vrwpGO18XTCLAAIChBwhAcVfIYy6x3dv7vn5Nvh4AUSxngGD7X5I4li1X6pGB&#10;dWfDnDwexPmimxtAQehOhoX5hFj+6VnfRmylY/ffWCPPRXXWnSyXh8GE7Z5YpuR40Ezn41a6mup4&#10;42a6gMV0SceXfkgP0A/e+OiPDT5tib1YMLccA4Tu1FXiNtfqjbR1cJe2j54nvpXM6GQGFRq47N3a&#10;xExP5eK0D471f0j4G6WfPt6mnUZPgHKTfv50l75+uEi/fL5LTenKr19uDVjev75K//TzMwOdV89O&#10;rVu62d23CZse70zTo4299LBxbSOSSUaDdSwveU7J4iKk4Xey0z/YpzVqsrct2SPxzBWByKqAgS5m&#10;AAbbj1gphMISX7XNZ8z32Kt5JwRx5TotSuhBtkmyBTzMBvfA3Bs1oqsYUOGgpOT7cGcHFg5kMRWh&#10;EPMo2MGtrdaFhqTuwlYsbV/HY0AhgR0CtXQrtwQcRJgtWCtAIXiL+8NI5qYAoqU/Gdm0JMbVxFJw&#10;d+zTp0JAMmlhKnwDyIBE7QESgAXxHp88V20RXxGo5AcesRTrBUJZrJfHwQXmEm+giKmwzCxw3Qwk&#10;JLyxbIyF0mIppfuDEgc7sa5lStU5uDjY8Mbk7Wkf/OZNi48PqEj5w/UBVCh9GTAp6zA0N9xSWA+Z&#10;dzXue/NXjdfa2z6ACXEVBy+YgXUny1hZZ/8qgFBWhboi4Kv14npy2wAlr8vL+dpmt5X7Ug8j4biM&#10;DWIb98CBxkGFe8tgQrqV6QGiOx+XhxwgY4gIzwXAN3DJHxGjh0eg0t9rpdGRdyWfSi4FKodiKKOB&#10;wIcYyr53J6NDCK6QT5VR927m/EKqAou9mHZb9hF2Zn5jLtrN/acClGlmLGdyXZjAepB2OsM0VXl2&#10;Ok79w2H68OYqPX9ynk5PJ+ndq+vU7h8a0LTEZq+YxZ//OmH0spjK8xM9o0Nzk07PpvYNoIXd4/S4&#10;9UTuxw+yq1Vzd7b0Et+UrXmW/O/MbYGlEFfBxVlc8i7ilWU6XZyRAAwMyzFmYnbPDJDaT/tg93gz&#10;5tnY8u9NYC+4Pdg/ywIVD8SaC8NBtW4JcACGxUc8P4UDAS4uBGQ8Vd98LRAOYFFbi6k8IqZCZi0T&#10;Wy8asPDtHzJq6f0hZrJMYo2kJlYCdVohNV/sxHNTGHwoJgSorLv7Qw+Qjf3RcrhANlFTAIsBSQaV&#10;zFRm4ikmAIgLwVcUgh6gCOZ6e9/HppcUW8H98QAtoCJ/XEKafpGjkpmKsRVE61bafLgOLJY3IaUA&#10;SIyWS6qgEt2mDiSluOH6MoZVBYlYDuM0A451K92g59sYECBzx7NcFlsvA7gsc24/ju8Tx4jro462&#10;gADLtI32vt3PUZX563fJ++Z1QJDrGI9GVs/5YCoI4MG4Kcb8DGmv8+BSursjwMnd+gW4ZGBvDwQs&#10;Yivdie65wGV/X3LQTIcCmOmwk46HrVQ/qAtYmgIPMY/2rncr65nGiHbGANk4MJ2jYT1EntPkLyi5&#10;0NKNjdZxqh89TbWDG/s0BwMJDVhUz2dMyVEhtsKgQFzNndaBffeHAPN0epQuLzwQSxZto91PewdH&#10;tn0ol+jkZGSZthxjuTFJk+koLXafpce18/RoYcXAARtd1kudWfXrzU2xbeI/TGPg8yMR4mAelEfy&#10;MEwENgAHOMDUJtgvYwEZAwho8BmO3//hdwYs1P3+97+TzT/UurdhWA9DfNiPYz34nRrQiIGEIBqR&#10;YUBiEfQi4rsIcgEgPhscF2yp+roIAISALq4PvT1QriX2I0tPILLGPCoCFHJQlreY8U1uk9jLiupI&#10;uvFEOA/Q8o0fMm75YPsGGbUAjNYbYh+bYi64QaTuAxYGKnQpIyxrXwOUDCYmDfJU9KDFPmAqAAUP&#10;39whwEXbzAVSfQTd2OYZk1Be2ErdvvTGaFUYCyBibhAMJY//iUBtuD+myCoLKg6osGxuT0+KLPYh&#10;A+h0CDD6KFvvLi6BJUAmJEAlDO57o5TxZgN2g3a5z3gDFGKZkn1YtvNYXSlclx9H63nf4hi5LM/p&#10;cZkqOMxfw8x63pe6kNhmLAVQEWuy69O1sQzQGKjovjHb26GAhS57upURD9AC5nouxlT0nOzZiIGQ&#10;SUtMZdBIx6NuanTrOmfLxv4cDwRSYizn47YYDIMGdxKTclluUv4SYEP602wLWAQ4nINvLON22Usq&#10;s+CdRtumPVjH9WG8D+6PjJ9lPrzOpz6e3k7TwdEg7XZGAo4TYxt8WH08Okq9/cP09uW5s5az4/Tm&#10;5aXA59iCuYej47Q3Jt4yNUbDB86Ix6wdvk8LzduZLHiG1PAi39KLt96SLTTkCdR2ZCeyQwb5bvJJ&#10;U5LW3LUhnYShN4/ENn7/h38UIP0gokBAFteJXDVAJQ80Vh2hEGKssBP2J9fN5l+i94ekGEMl7QTa&#10;MK7nIW6MfCZAhY8RUcJEgp2AdpzcQGVZoCKE4muEgAoAAnth+kh6gJjiYEn162IndC0DIPT0+Kz6&#10;dHeJjWRgIT8FlkJMBveHOIp9lN0ABubigVrLUSGuwuc5cIUkBVOpAIuzDj1s3UwDEwMXmIoH2Zyt&#10;eK+PB3EBFYJvortSIAYQNlUSO7Gvwam03h8JafqAjI1YlsLydjSaXYBLyVTaHWcpewIUgIW3qjMV&#10;71Y28LCYSQaSueUAlcIYs9xnsIXMGXbIPCD4vixzLq/z83m9lVbvgBPtWA6gganEsSwobPvOnj9K&#10;u64sVldZL0T1vMFhKQAJQMV5J2NiPSMDDu4zTOVUbclVoduV4RLGEnkOBu5+/6OuzUBCgIVZ3+QC&#10;7e8300RAwkRNkyMxlsNmOh21XT96pCAwjSTJb+S40CMksBGDrTVcZ8htYhpSf2HhKkmHak0fodwc&#10;pzWBi82iL4BZF1PZ7J6kgf7X5fkwnQlEmAeFKSQvL88tDX9IntDo1PRjMGRWNwHQ3YUBCOOEOsPL&#10;1Bg8SdOT/x9f/7UlTY4taYLx8HlOZPzEubu5G+fUzZxzzn5OIzKzq6qre62eq7mZmUfAyCdbYe4R&#10;J6susJSrQgFsgWwCYD/tHzBxNiOa+2l58CmVxu8tm3TosKeF5dfuwJksfn1rUWwovKieJxobyurr&#10;NOwP1J5VLmJjb/Uc8g8oEJbPAMOlFcm6AAQCwTNvxE6ynZUxRuXNMC1gZ8WRQ1Q9atcvPARleQOg&#10;CJG4AEiAWkFruAYlQj2ClaA3iWJBs/QRAwqqEiG9YiAE1BBJu8hUkvoBDK8lsRSABVDxPCu6BwMu&#10;Y39gJwaSEpG3MWoZgy1MhcA3vEAVAcim2MifRimTCqYyj6J1KsAFUHIPQioiHgUawVqiMBxnINDJ&#10;QXAGlUKPbquXorABE9anRf2xBwhgUTJLUYK1RBQtDVhbNWCDzDzpnPTi8EbEXCA0Guj7XP2xoP67&#10;lIW4EPJCcCPl/ZfnQiC9LYQzjuMezmXgIHHt5RYwycnnX7zD54rzJN6ZXb4h9MX9xTMv8/Py+DkV&#10;eSK9eI4t12AkGIuzfYcyYD9ARYxP38NQy4BC3MgM2AxWGIM3Pe7nRR0EqLRSXepPfcS4H+23a2Yp&#10;E6lBU6lBM6k9falAFTGRShvX7KYN9axJ3FI7IPiRBOhUdM5ty20mOiXb5mr1VB2ceuXBjd5lofYI&#10;VACXzon+b5h6w5HUm22VXT9NZlJzLk9Sqxc2r7HOfflwmj49naXLU5bgIKJ2L423p4nBgwDW7t6u&#10;1wi6vtgTOO2klfZFyKxkExllFrg1VgxdX5EcLKeN8rINtI5mV4cN2DDOh1UdGRkOkZiJORFAyCz7&#10;jOV59eZXn3+7pHcKXHDGcA51iVkgYUQYppEhvkdw7MbaukBnIf2CyuN5VLSFraA7eR+qI70LW0pm&#10;KDGcOuwpBhS2+hkvb7qJKiP1Zx0UW/KcKgAMhleWPcXSDCvB6sxgpHKhGhEcV9LPoxoR+LaiLffa&#10;KKtrrFTIXCobMBxtDSQASlaBiv25K5lt4QmKgV8BKgEwNIRgLZmd0BA4jpiVUIfodQAU7CkYaYOd&#10;aF8NLA8oNEshNQJQ6DnpEQ0whU4/N9Z2IuCNSFq2ZioGlb6ek/oDcMwFlm1mBcWxroUQF4Jnofzz&#10;9lkgn/fn6cUxHp54bwYGPeP9PwNOBpa8n1OAgZLOZ2Nqft7vevH9fM7pxf6fzudrfzlnpjIHlWAq&#10;ee5aAAP3K0xlX4LBHLW4lolX6bJIuRhLlL3qpKgX8twUE3FELSzF0bR4frDBMAtcPR3sNvQtsZJe&#10;LVzIuJLVblgrJwOKY1fU4Ty3p2C4JHdcZYHP9D4mvR5ceRAhRlrG5Kw3mGBJ4KD/4z9wBx8citVU&#10;+x59PBr1083VQar2pdKUO56PluA21gUiNoUpEk5PDzz25+4Go+7MwXKL7Wt7cdzxL76xrZIpHolV&#10;WdsiTF8yKOaCSYJJmFjdwqOU1Z6nApPxaKx/o703U19lyUz8qyIFBLn99jrABebDMcFvbxb+LvD6&#10;u+RWcreujlxqUHiCRTQEOlJ/iKQNYEEVYp8Z8q0W2XiDyxlPUMxPmydsAlhewW5wJa8JVMoLYiJK&#10;G4DKokEF1zHGWqY9yHaVHK6PXaWi60TRsrraivY9SlkAwxZWQvgwoOHBhAIURi7P1R+2ApEcrj9n&#10;KBlUlDLzyKASIdb0LjoGVMxeOK9z2FgK0LHurNQU9fVUB03p4Rjn8P5oa69PnlNF+7APTxcpsPBM&#10;Y8U+HguMh61OMJRspMWlDNig/rC18FqInwElp/m5vwhdFt6XQsyWd/313Pw57XMNAfN9SjmGxQCj&#10;axlI4ru863l/Dip+DsFXbytg4fjlN56/U5x7kfK5eR7/ck++HqzkfwUqAg6Vq+enVXluY5/SOUfS&#10;dgUKAhQMtjbaqnxxLztEXyDSkKrTFHDMxpS/mAkMRWBzstNKhzO8Qc3UFcDUOuEyNitRQgB9rLZC&#10;p5PbS7Sn6KAMKpVG2urDVC5TS+DipU5Z76exl6Y7O57lbSQgJtCt0lLZ7Rw7BmV1q5N+aDscDdLP&#10;z0zKdJqe7o/S7mycfnw+S//6fps2W7vpRuyEGBamS7i/mpmpLLav0uv6qZmKnS7q/K11vP27XcO4&#10;llcFOoxOXpXaQ0wK7ZBYs5HaJfU3nWy7vfIv6+rwtyrSFNAuxFIAJAOJtkt6x9Ia8SkRoxJTICwL&#10;C8LeAh78wlQGqD/Mls8+ehWGF1gKPmeMP4uiNKgqoGCe8S0sxrqXZwUqCyUhJVsxFQLfVrTdEutY&#10;VgbXxUwYJ8D0B7FYuxBUCaBB3YGpYLCFobA4O/YVQvMBE9tTdOwRytqaocBOlMKeEsDyEkzWt7QV&#10;wOTgJAOK2UlmKPQqMTDM9JUG4p4nEmDSJtlQGyrQfB4VNS4zFYGJ56ctQMUgAmhgM9E2B7GFqhP2&#10;FCoNtkKCoZiiK5nNvEghxCHAWcj/JKDa/5NQ5qRr83tfpPnxC6Hlvvm1ObCQXn4zAITzHBtAtM92&#10;Dijco/Tye/8lj8Xxv0vze0jcV+Qjqzp8g2kjXVYCBqKSXYYqZ7bYUlyGuhYG8WCIXQLg+gIbnadM&#10;CduHqTBKuTkRcEjl6TpMv56GApeuttu6PlHaQQXqibHWoz0wGJW2MBaTICAuOiNYSdFmDCwFwLDu&#10;DwuJdZmgiUXFLooVCY/0/aO0rXKDiRwejJWkyo1naXd/lm4v98Vgpun8bDddnDFX7cBBbkTdvn84&#10;TAf7U7OY5vAwbbTwIk1jXNBgnFZ6D2mxdWV5xO6BBkEs2VuiX3EdLzKZ/RuBimSuxLQFkmsRgxXA&#10;ZoUQ+9ehKqpdM4iXAcCYKAhYLW2tWO5JTGcCmDCJPcmxbXoP5OKVsAMDMSBjULGBFsaCm0nqjAcT&#10;sgiR1Rs9KD0Nw623nqQlku0r2FSEXqhAJALeSgIUDLHM+uZAOGVsGSDBOKvMAh7MT8t8KYAKbmS2&#10;qEqACwMNmU7STAX1SKksoPAKhS9AJbOWvzKUnKKHqdhmkoGFxLB2e4W2mDYvVCCoMiDUKhpQA6u/&#10;tnM7ivaxq+RJrw0w7P8JVJ5ZSqgLBaiw5k8BHs1mGA5jP6g5M4k5af+ljSUEPPazoL9MLwFgfi5v&#10;C2GPfQlqcT5fywId6fm+uWAX9+Utwp09Mmyz8Ofk9xXvz9+YX8/nivPP93A93/t8nS0sBbvK7u6O&#10;y8rllVNRTrn8cgLQGQOUVR+8QtxH4nkveSpQQf1hygPUH8b77OpchwGGE13vSr0ZVVJ9KmbSDJZy&#10;cXqUri8YObyX6lJ9bEP5ky0u1GZSmblfmejay3LsepkOpjwgyvbshHB8laH+6eBgkgbb+/b2PN4d&#10;pff3h+lKwFJrj9JWo2+bCeN9WNsH1zKu5MeHi3SqdwRT2Ul7e6wZNEnLw49pQaCyVNtPb2tH6c3W&#10;TLIkGdhYdVAb6gsTYTP/CaOQibKNCemX0pLUlWXYy8qbVNN/eWYBEQFmeCOGhZHIjAViXBC2GAYa&#10;5iBYQvRhJrwfUPHcSgsLAhXcx0uiMsvh3QkgQTcSiGA/wY5C/IpAhVn0oVcAEZ4fG3LwABUshWVO&#10;WYGQhdoZ90NiVv36FkYiZQ7vz9aSAcbxKqg5Ag+MuahADKkGRBhsSHwKqGlGYsNtzPw2dyNncAFY&#10;lAAWgt+Y8c1BcAaVTTWooMPucZQAFBLjeWAouBvtctQ521JgKM1KBLyJpYRdRaBC0JtYSlZ/ekWs&#10;SleNOYLXClBxw44lO1BpABZAhZ42A8lcSF4IxMsUz8WzwXgKlagQ3pyy0M7PAQj5XAEOL1M+H0L8&#10;/Gw+zsIOgGS1iC3XvW9m8nz//FvFNu/7e/mY/SLFewqXs9IzsOT0fExkbwTibc9BgbL50/bFPgmv&#10;UAYUg4rOBajE9VhILBKxKZ1ORNS2mNagW/N+o1XxOsqVoRIG2045XZ2fiCWce7b+HalihO3jWgZc&#10;UHmsEqkToj2h/qw3dz3mx3OpsDRHfab9w1QbnIvFnKfT4+1Ub3XSkYBloz5OpdbM6g6zwjFKmcmZ&#10;trdHaTDeFtgcpMfbo3R/c5Tas4d0JRYzELvBgAuTYRa4xcGHtNC8SKXRQ3rbOE6vN/pi+QKR0nrY&#10;QyTPGxuvVQYbAgMmxyYubNFGWMep2E4iprH8SoAhORZ52EKmJHfEmTG8BpzAMIsbmveFE+dXyf8r&#10;7zsQTkQE79AvtpnoJRHf/yIJcSLaNibGxrrs6DllAvuK56qFqYgOeZlTFhHbFKBoy8xuGIM4z1ge&#10;DLOoT9hTiKSFWuENAlSY8NqqD6qOjmP+FNhNqD8ACSH7Mb9KAImnlBS4lCqlABVcygIRh+u/MNbS&#10;m5gSKzE2JINHThG/EKDC4u3QXI9QVmPxfLRK2FIMKjCTWgCLGQrHbAUwASiFPSWDCoDwgqkwSRNs&#10;xcBRNPaXQkLi3v/KUDJryYIZ6aVAW0jzfpFe3v9y+/L6/Hn2JeAv3x9gkgU/M4tnMPm37ynePz+X&#10;vzc/H994ec5bpT+9V8c7zD4nYGEs0mQ8nJdRLq8M0jmNPaiQwYRhqMXuElG18QxtIKs/BpZuXXWm&#10;90jtmYjB7Eolmuo6s8EZULpKrbIXbb++OHU6FlPBeEsMC8ZaWAoz72PAze1mE5eyVB4C4Awo1bEY&#10;i0ClseP4lYvTqWd6OyDI7VAAPtuVKrOd7q73rMqwwFip0nTw2+nxKFWbXT/DgEKvUChQY7pKmMv5&#10;ybaNtQv9DwKTi7TcvZEadJ7elAaOsGXFQkI5HP4h0Oh1UOXooNVhq8N9sygQEMgsL2MfDbvqbx73&#10;hxaCJ/jvIgCvxFAEMpXltL4sZgIIiVTg1MHuai3Hmg4YgS3270wn+Uog8sroZIZSsBSDigGGSNkI&#10;eMPNzMOoQI6wNVsRk5Ha81IFgiotirF4bMBG0Caolt1ZqERiItAvQATVhjFBsUxHgIwndgJICmDx&#10;Eh0CF0+HAKgYQAp2AnPROeJSAlSE0HYxr0udENsAUAwqGOvUAOegIlD4E6ioMYnqwmgcRWumAnAI&#10;RLS1B0ggku0otqsowVRgFgaWgq14FjLtZ6Zh9ac7UE/a89apE+HkDCo0cOgdASAFoMyPg6XE+eeE&#10;EP713P8qhZDn/edzf70nomhDsF+yEoScezif8zLfFu/736XMsvL7fE7bv/7Xy/tQe8JQS3Qv3w9D&#10;7e7uLAB4EAuzzwTipG3e4XrozA20Vn8KQHE9E4LP1Ad4f8YxiLDZr6eBGAwG26m2AwFOdSzW0RNw&#10;9MRGxFwuxVSupP4AKriYHeMkVQe7XFXsBE+RvUMCHEClsXufyoNTr/Oz0T3ztkRkrUCFQLej/VE6&#10;P554MmtC7Xf2dmwfOT3dl3o59pSSQ4E6np2j/Uma7YxTb3vP44UYK7QvlWd3Z2CX8+7OJK0M3qU3&#10;DCpsnqUlmMrmNC3VDyRrrP0TQ2gAA6Y42FiVzDFrvrSD1yIJ2FWqZclnWdrFFrFmTIDNYmJSfyS/&#10;G9I+apWN1GhLpiTXAE2YTKTy/MYWTMgqELYVQEUAsYSrSDcveNizAEZ6EyoRE94ymxtqD/OlEI/C&#10;fAuOW9G+V3sXkwEJYSUACqsUkhipHMFwEZcCe8GajLqDXaWuHwEx7UtXsktZAII3COZCiP4mjAM3&#10;ssCFEH3bVACVgrGYpdQKUOHeeaxKAEtFPQpgMQcW9VowkgwsnDOwFKyFhoIKhOcHpsJq/7al4PXB&#10;tgJLUcqxKvYCATB6DyBiplKwFbMONfI5qBhYAlzY5pnf+n0E6s8g8tcUwhYCZ8EuBD336i/PZ6GM&#10;4+ftX8/9u/OR4ltx7nk/vvP8fhJAkK95W6SX9/w1+d6c57/sv7zv34EK+wALkbLYJvD+TDpMft1J&#10;U+UFdgVLAVRiIGcMKgymwtgf7QtMmttiJON2Gg0EAL1YqmNXqg9spT4Q6xhWUn0iQMGmIrZyfcmE&#10;1Gce8xNxKmGgzRM10WY8QhnHAKOUuydSafY8OVN7dmmjLaOU1zvHqTfeTZOdndSb7IiJTFJPHU+j&#10;t502Wjtpd5/lTXc9IdPB3jixbAeG3+5gkk5Oz1K9O0618WV6uN5NT7f76exo2wuKrQ4/eib9N5XD&#10;9KYsRoTW0DhJy60zMQzmMSqpU920PDHr29bWhhdhN1g0StIA1iVfy2lF8oyHaE3aB+ylzvxHApet&#10;6ortrWYnAAkmEJiJkudjsvqjJKJB+gWQsPojRLPnR8k36Ma5miP2wnVPviQQQY8ixB5rr1WkzFJK&#10;SvohL4G6rvtXGV4dgwdRd3AxAzQEvmFX2RQ18+DBrWUPJrTHB2qGDcZqEHYX1JxY8yerP3N7CiBT&#10;7GeVJ7MUElTVYFKwlGAkBahoOwcVnwdUpC6p0XTEVAwkYikGFQGIx/4UoPJyhcIIfnsGlbwN1aev&#10;Rh5BWP8OVBxVC1PJgPK/A5a5oD+nfy/EBeC8SL73hS0jP8s2WEN+9t+kF9fz9/7ds3/OR5z/L3l4&#10;ea64N19zmr8vljgNUJkWEbsClRfnmLYBMGG5UxZon7QJhOukYzEYq7u2pYixaJ9YlfFIID4N1acu&#10;ILEKJNbCAmJ5EbHJDmOAGqk2EnBI/SkDKm1sKse2qRDmDhuxfc6sNjsAOA6g6fWGqTK59/rHzdmN&#10;GMt5KmOoFcBUtx/SWutYrGggtWU7HR/DUCZSh7CxdNNmvZ9Wa6P07eOJBxmenUzSarkn8NlJpcbY&#10;4MOiYvdXezbs3l7spIfbo7TWv0tvm5fpbWU/va4e2R28XN8VM7pQZ84E8syouK62KxWtsSF5WjVx&#10;cEcu+SOwNDp25ln51ZO2xfrqvzpujWA3BhICKGgyNs4qeXAhWOGESzli235hujjYCYYYG10AFgEK&#10;1lwSL8GAC3PBA4TXh4ldmMAFUCG814AiMFlgLWXtvxWYsEj7qoAFVQcwYT1lQvbZx4DLjzpEX6Dj&#10;gDed94Lt2q7qHN4fBhKi8pCwrZAwys5BpUjz0Pys/miLigRTMagoEccQ4BGgAoi8BBXGeTTUKJrq&#10;jcxUUJ0KmwqzvWVAIb0ElBj7E3OmBvUOYAnjrUDEgEJC9cmgEvOokIhVyWAS6sDzcU5eTEvXQhAl&#10;eAifBbBQG7JQztPzuWdhj/vzc/N7Xzxvofd+nMvv9nb+XJxjG9fz8V/T8/nnPLw8/++ee34fU1uS&#10;XjKV3R1W94PyFxNIFaASkbVKApF9gQtjq6Kuqd+Wvo9qJHVTTAWWwlSS9aGStmMBS69bSyzS3scz&#10;NK2m+nbNBtpKRwykH+rPzdWFmYo9PAKRJipyW/fbGxRAQ+oIVOrT+1QZntulvNk/S6XOQbAXRi93&#10;9q3q1AcxuHB/f0egMtL792x0rbX7jm05PjnyAu2MEUIVKnemaW9/PzW7Q6lQO76PSa/3dkdpQ6Cy&#10;PHxnY+1iTWxlc2wTxIJUoWpnIrVFWsOKgGZxKa2vSMbE7tEYrMYIGDDeMtaHeWkhFoSXABQ2b6De&#10;6B68vI62N5gIcGAnr34Vbui6VJ//+M+/+Tzv/CVOPoMJqk08EMDCDPv2UZMEKiss+KyPsN4Hruc3&#10;q68DUEhzQAlPkAcZCihwJeNaRgVi7lpmgos5bIsBhDoPoASAwFSk92kLc4GdYKiNOJUwyhpMXgIL&#10;9pVyofaQGBPEAMS5+oPxTj0XAAJLUTKgFIDDeShsUw2mpYbTAVSY9c2qj0DEYBJA0oWxZFApgKXV&#10;bKXRGA9PABSgQmMGaNy49Q22ASQFUxGYsA+oILAZPLydSrC2BSLTUdqWPj2ZjZS03Rum/Unvz0Ja&#10;CP6/T89CmhNAkMHjT4zhr9sX7OLllu+xPz/+36R8X9z713w+5y2zl7w/GjP72SQNhn27lQGV7d1x&#10;2rX6gyDFBFIsIoYKZEBhX/XMuQHxK7AUlTn38zxMBVBB/fHYn1GAS4NRyVJ/mFMFlad5wMxtAIrU&#10;ma4Aw96f03R7fSGVZGZQQc3xiGXPqyIwga2ItQz7Yp6DcapObgUqzKh/Ym/PptjKFvv9q7QqpsKk&#10;TdXhsV3Ck9ksbauep9oCKk2xFjxA7x9PxEp2dU7517W+mAtTJTCymQXeH66lLqlM6oPjtNg8Tyv9&#10;+7TWuUyr7bO03jyUCiP5qx6kty2ibVdSv1EWuNBJr9mljPqyLC3k1VsxE4GJI+nFMgAI5Bv7KRM9&#10;taUOdsXq2o1K2lxbkXyU0iLmEF0HVAAZzCAst8oazh77Y3uIbrLdRPvc5KHPAAzGF33c43x0zSH7&#10;b7ClCMGkc71eELoVoBKBb0XaDBUI1/KiGAqAAkOpYLz1QMIIgsMz5FB84lh0j2fVB2i0ZYSylzxV&#10;AlgYDGWmgmH2L+DCuexGzizFTEUFmQEEFQjwYBg7yxN4FKsS53LKoAJbAVS6ApMWAKMtKg82FQCm&#10;p3dmFcju5V5Ec9KIXyafM6DwfQK0CCcXqAAoSt3+0OklqLA/mQ2ke0uFGvXUq+natJvGO5wP4RoV&#10;AujkZ7OAxn5OWWhjPz/zrB5x7P35tf99en5vfuble/N3Ij1/8+U278fxX/PBv/ofMUwOuvrvgfen&#10;e+qtR30BRNhYdqX+ACxHAm0WZ2e0MmCyj32l1U5HB2IBgI+AZ4btJYOKo2kFJlJ/7AXartsYWx+r&#10;nvd1ba+eqiMBxVCMBFDpaSv1B5ZyfXGcDpnecVsAr3dN9U62gAqJ9w+V545ApbXzkEowlOaOwOXK&#10;LIWIWlzMzLFSm9yl2uDMgLGrej085H+GaaU6Ubvopc1aO83291JbDGajMUpHUn8uz3bEWADbabo+&#10;nwqkzqzinJ/M0vroncDjJr3B49O7ELiIJZVY50fyJzVnaUVyQXyKhB53MGSAEcYGEAHDbyIU9vBi&#10;JxEoVJrrZielVTSHkuRXz69JTUKVIl5MwLSuawSt4mECVIhdwbHDN37BbgJgZGAhgUS8/A0sBUOs&#10;QIZ7bFchk3rmDSMYBUBvCIaDoRTJjKVwMQM0K1uh0ph5iKEYYFB9tCXgDbaCpwd2AjMBaFB/YC1V&#10;gQarFLL8KYDCDHDz8T4vwMVxKi9AZa7+CF1RdwCMf+dSJmVAMWMpAIUEeLwEFas9nBOQ2MZSgIpt&#10;Kkp2d+odMUIWwArqzTkzFcBEjT6rQGYqAIvoshmKBARgYSTubBrTOO5Mpw42Gw8lsFKJUKeIWZkL&#10;4lxA/7wfqRDgF4Ke7/vzvc/XSM/AkK893/tXQHkGjkj/9d0k3fPyncX+y3vz/lhqgWNkvMjWIA3G&#10;PQkSzE3lMxmkmUBll7lzxWIAGFQfxv1ktrKD+qPt0cFu2t9VTy5gmQoEAACDSuFOxvtjljIRqPSr&#10;sZbyMAy02FPs/UH9acb25hJX8KFBZQ+1a3uctpWv8RDWKOADHF2HvdQTEGCUZd0flubYbO2ldWJW&#10;6tv2BNWmdxJ6gUz7JO0IGLGRwFiYVX9vf9dRtsSm3FwdeWQy7KSzfZh2BDIX50TiwtbGqdadpJX2&#10;qc7vp9LkQ1rq3qcFqT4rzeO00rnQ/nF6s1YRaLxWO69KE4DxbxhMWDgM7w7TH7xd/C1VxexrtZLD&#10;7PHIljfXU71ZkjzhWMG4u2bAwORBSH4eqczUlMgBxl9MIcSwsO7XLzATEroQqo/X/hGg4FY2SxGy&#10;vWLMD7YVJdDvzbqYy6qSwMeggi2FDGZgKYVthYQthbE+eIBgKx7JjJGWc2IkhARvFUwFlgL4sAVo&#10;SJuoObqPkctztQdVKO/PwaVgKCoQA4v2qwaVYA1z8CjA5U8JwccwKzDJTKVXgAigAnhktsLs+T72&#10;/jOo4F2IOAr2C0DRsfV6QKUlliIAIT2rP4VNhQb5AljyjPt2TTv1vf2ToM73n9NfhfxleinsL/f/&#10;6zP/7h3/9Rzv+F9+T+dffoOUjzMzer7+/A6MyVNmd5sIMEYCFr0nggAjAao7ApRsVwFIABZAhVng&#10;djDWClgMKnuRAAAv26rvMHs+TMULtGNTEUMBYMxWtrUdC1AGAhKSGEpN1B+DLd4fomqPD/fTkdKe&#10;AA3GYrYi9gCwjAQKgApMdJP5aPun88mZNtpSRwQwJak/XFtp7CsdSBU6SpenhOrvC/COBXAHjj05&#10;uzhNW90DpSNPGzmV6osNhvlst1pTx6tcnzNJk97Z3k3Lvce03Fdqn6eF+lF6WxegCGAWm/rWojpx&#10;7D1iFB4021QHXBFrEagsS4YXpWkwXeSKZJZxPsySjwzWmN61rs5eAMRi7atrr+1VqrJwu9gLsVtE&#10;pWOrAS9i2kqlhVfpF0/IpJd6ghaBRo5JycOb8+JiHkCI8UYffbOuY2UGewygggs5qz92KReg4ijb&#10;zUWBh0BEGWVw4eZ6GG2xPK+VCc+HheAyXk0rug5SMv6HSZs88bX2YSgExcFIbKgFVF4Ci/bnqk8B&#10;KABMVT3NS0by0rYyBxNUE291LDBpZFCR+vMSVDJzYR+VB1ABZKz+8LyBgwSwxD6h9wEqRdxEASax&#10;BWDCpgILcUzLnxLuaFIATDYAvxTQl/tZWP98/d8L/Z/B4H8BDDr/J9XkxbU4/vNz/+We+X7cN3/X&#10;/Pyfr73MO/+e/zknysSLnYnJRKTt1BM0zVkKwMKxQQX1J8BnKpUqqz+MUG7PIrLWbKUAFFgK6k9j&#10;Rx3LdkuAIEDBA9QK2wqgQjTt6fGht6w0AFgBKtsFqIwLUOn2J6m3e+e1lDfESMpDqSMMKKyJqeh4&#10;pTZzWpXqsia2cilVhniV++s9qbvD9OmRxdhnZi39wVRtpZeq/b3UHeLp0fePd5Xv/TQQe12szFJ3&#10;cuA1lJn8Gi8Q+69rJ+n1xsDAUmOVxXLF6koVG6P+q9bdTNXOpsfnLQsoPIG1ZJXZ4jDwrq8tp0pN&#10;al1b4NHCjc6yrmIpAhY0i1Xd51n0xVrABTzEOHAwmxCz8guDjsKO8sYgwlT7HiotOhMuYwHG6zdh&#10;8ZXu9cagoiSkI3YFmwrggbpjdoJbeVWpAJkVFgwTqKACecEwsZSq9jnGnUyqAByFodYgA1vZiMA3&#10;Rit7oXadM4CQAJMi2cYCqMBUGEhIAmAAlfqfmUq2qwAytrMUYEIgHOeaKvxgKhhqqwIRNcIX6o9V&#10;oBdg8gwqz+NQ/C2DTADJXP0pQCW8P+rRYCoGlYKdmKFEGqnBkLKA9fEkFayFtXhyT533I4Wd4c+J&#10;67GEKYZNzuVtvkba3/vzNd7rdxfvz8fR+8c5ru37PXHd5+bpxfdeJI/l0fmXKT+f3xGqXrGmsv43&#10;gwtbGAf/DVvh2YhTCe/Pnu6BrZzovpOCTexgABWo8F3mMbEbWYDS3NYWYy02FdSfbjU1pjq/g5GW&#10;cT9hoAVUqgIYgOTy4sSgQlntkI8ZbEWqmoAA28pIqtCg3021nbu0ObxNmx0matoO9YcwfTEV1lZm&#10;PpStwYUXGatM7vSeoUPvr8RCGv2Z7WWX2u8MtvW9aWKaA2aK6wxVv/r2RufAy3JsdvZSbzBOC02x&#10;E6XF9mVa7lyn5cZJelvZS6+3tgUqR6mpzvFAjKwsGaw2Yl4hOvP1KpNeS+tY+rtYi2R1WeQA7UPg&#10;4MnT1tXhS2UycYB4aLsuecam4lD+xbCfxDAegZKdOaxo+p/YVIROTsy+HRNdxwhHIZjOY0fBUOul&#10;TwtQwb1sA63OvxF64fEJe4ruBVC0TyRtMBexEqs+wVSwp+AFYj/G+YTKY5uLAAWQQe2JAYQAi5CR&#10;aNuXXp9sV8kgA6gUtpQMKIwBwvsTc8Zi48BIqx6qrh5KybYPM4lmHJMEKOH5Uc+VUwYTJUAmg0pW&#10;f55BpfgG4AJQAShOATQGFdHzAJYI2ycx0hbmMAeVYhvxLs8JVQChDkGPlIUR+0GcQ3CfBZqUl9vg&#10;esR4hGADNBgy830h5BEHks8BGgjR/DsFqGTVgkTsSADMn/MVAKK8FO/mvAPauF/nMsD4Wy/yg00F&#10;QMn/HeAS7vnIfzzPe0fEBQlIxh2pPgVTmakuAAFAhWkDWGIUFYWEDSWrPl6mQyqPGQuLiwEys1qq&#10;YlPBUCv1B0MtAwsP9/f8Tmwn/V7HdYQ6xTthTwMWMmOiqHbDAwjLgxPHqThMXyCyVpukddYB8lpA&#10;h2kD93KfSZwYBzTxDPtDqXxE12KUZQAh7mRWLvz8xELsO2ky29E9/PskNUfHaba3n9b712mle5sW&#10;WxcClNv0tnaQlsROFrTF87PUOAr7JAFva0x0JpVmCwaylTal3pQkQ4zrqTTYLoidrKWqUjhFNhKL&#10;k3XUnt/89sqLkrHEB/gASwETvCSHwMThKI64D0fPLxhcABYMMR5AiJpD2K3UHyzHeVpJq0TYXfQg&#10;KhN+bKiOQaVgJQaRQvUBVACapa0YrWzvj4CENZUBFUAGhmK3srYs0p5dy2tmKfo5gctqGfVHyAqQ&#10;ACycr68HS1HBACp57M8cWApwYc4LBg6SABRmQrfXp2AqeT7TjoTeTEYg4gSQMGkNbmUDCupPtqs8&#10;e35yVC2g4ghOAcczYylAxecLUFFiiQ5UGuZUyUugWh3JwPKCsVgNKHppBAphPRAtPmBr4Q4giZQF&#10;WsCjLSqCBfmF4D7f9wwi+fl8X4BGfGe+X2wj/VeQcX4wYnob557zE4l9gMR5MnPi25GXnACcnA9U&#10;P/6beVtiYqmIqM1gBLgMJeAjCfNA9ThVmml/V3VBOP2e1B+Mucz7ClsBAFpiIq1ZM8AFUFEPbqYi&#10;IAE8HEnL6OSR1B+dt/enV073t1fp7PggHUnIee9smzWTAjQdmNfvqJ5intzOzr1n0mdAoaeUBFQa&#10;u2qjAwHLUdrS+VXbVPa1Bawi7J5Z9tnvD5lhX+qV2N7d1UG60vljnT892Ulrveu0qnc0h/tpUWoO&#10;tpNgKhdiQVe2p7xhuY6KVKL6SVoS2LCszeryStrulmwPhYHU25INQEWyxcqEzLWyWVpMdXXEnhBN&#10;MlbZLKUGzF1tfM3xLauJZXtwR5cknx6yI3WHiHpwgTlqsdEwxugX3ENYeEllpgIoM+pyU7rYVsSn&#10;iJXECGUhEmqSaBCrmHkOFmwxAhUbaQuGsrClBHMpgGap9GykZVImtiTcyOH9CY8P0XyMA2KyJqJn&#10;mewaMEHtWZUKxXId60VIvmfRF8jYrax7AZbMUF4mDLXZnhJCz34cv/QGcQ5wgal0DSy1MNQCLNpm&#10;YLEKpELOCWDxWCAAAzVH6lV4fwJYQu3J2wJUABN0b6JuDSro4gEgOcVxqEWoQagBO2rEwRxCsGnQ&#10;xE3QuIMlPINCZg52vc7B5M/J7/F+FvoAFgOI9jM4IDQGsgLM4vukeAdg8nwuVC3eRd4YEDgHK5Ku&#10;8718T6Qd34dXJeeB+/gu7CSrLpQL5zjmfrYwlYFAenvU8yLt07GAR/vHh/qOyiV/w2qKrsXctA2D&#10;Ct4fbCmwFh/bUFtJNcLzBSQwFVSgxk4tPd5dp5vLk3R8oH/cEVg7BavbFmDhBUL96ffbdvUybeRG&#10;QyBQn4it7Bf2lGNH1BKnstq5FECwNtB9OjokNmVH3zxI7dFBujzfTe/v99L58bZjUh5vAJe9NBEz&#10;Kbe209boWiraTSpLxVrtCEg6NzbIlob3aVXA8qayG6pPhfFG47SuDrsidtKvV1OZkPymWEqFWfaX&#10;PQ6vWmeoQTEWT3LLPCks/lcuQIWxbwaVVbGYctmrSTAfLR6it9JcVoUNqD7La8IHYl5e/Uf6pbQe&#10;/uct3QSoVAUoOcXayNAarLuACXoTRhkxFICFF0kNMjsRiGSVJ9tYYCrEqTDWx4tBrwtglJj1DUaS&#10;XcreClCYEBs1yBNeC3QMKtoyOROMZa7u5JQ9P0oGkoKlYKQ1qBQ2FUAjj1zNthTGAb0cC2TvTWGk&#10;tXEWANHW7IRUgAjpJajg/aGgUXkyiDhp/yWwhPqjhJHWhtpn7w/M5a/AEkKE1wJQgfoLRCTAIeAh&#10;wBaaQpCJzOQa59jS4AEVC3MhXDzDtXyc3wdA+F2c0z2HB7ui/Nyf78nfxeWJW5OxKTqn9AwuBfBw&#10;r6/l7xbgpq2v+9quAQJgzHkxSOpZ7rMaNI4BjZQLW8rDc7kALHrfZDJyeD7r/uwosUrhVII9GXTt&#10;pQFUyBdlAwCZqUzFUlB/8Prg/ZkowVYGVak+9VTbFqhsFy5lRil3tO0HU7m7uRRbwFB7oDyTb4Eb&#10;DEgghrF2pI4CNWirL5YiIPEETR2pKIVNxeel7nhWfV1rbd9YHar0j9N470gq0FQMZDfdXoj5jPrp&#10;UGCD+/xwXyoRbuT9/dQd76alNlGzB1Z5GEC43rtKK70bqUH3adGen0OlUzGVw1SpIlOriRUBsFfi&#10;xWm29X91gUpt0VMdELfCWkGrktk1R9YyDQoMhEHGr1KZzn5tXSyHCbMX7PGxC1kMBRLAoOEFMxZs&#10;MUydAFMRoJSlP5EqMJUXwIL+hB3Fas5rZUDA4oAa4lQw1q4IcLKhtgATx6lgrGUr5FsSrWJ6OqJo&#10;HVUrJoL3B5XHAAKoKHNcw37CPvEpGVCwp8zBRefNTNiSAJQCWOZqz4uxPwEqEnozEQAkgCRUIAED&#10;xwWoWAUSoJAAFRiLmYlSq2ApZiZKqDx9Jas+Bahk4IhUgEhxnLeevcw2FQCF4Le+AeVPHh9t8Ybs&#10;TOnp1UtnwbJ6NAyBttDvqWEHsGSAQWjZd8/v8wj2M4sgIeD5Pt8zB4IAAQOFGrOFX8ByCLCQMrjw&#10;beVhnniXnjMQ+dzL6xIMgK34Nt96qTKZlTh/ASy8h2uA6UT/TTm4TIpyAlCwYfB/2F7GUnlYTxlD&#10;LUZb7ClDnZurPzOmTpj4fjw0rR2BSl9sZVvAMioApQegaF9qD4Bir4/UnwAVpWHEqZwfKZ8FS0H9&#10;2SFuZhvvD9MxhudnIHUMD89GJ0YobwIqxdwqlYEARaoLgwo3u8diR5cOdlsVsDB6udkbpqtLqVhH&#10;s/R4e5D6U+0zM9xwmi7PdtN49yCtiJlsiKGgBm30rwUiJwKXs7TUvUurg8e0UN1T2pcKNJXqc54a&#10;zVUJO0CxkBoCyK2G1JrqRqrXiVeRyiOtYmUFewj2UrEM0iuW35Aa8+ZXgYXAZplFAZkxnxgUVsGQ&#10;XElGygKXrdKGjbXrayuOvGfOluVlgwp2DbEUMRUDCqv3FVtAJSLtpOoUAXIYblnq8I1eQFStAYTB&#10;gzATgcpSNeZRsTdIyWN+RKkY94P6QyTtqphKTHWAGoTHJ9gKs0zZZYXqU9Y2J8AFUHlprM3gUuy/&#10;ZCpOOo6xPwBJMBNGr8JWWK8FQMG9nF3MnuZAhdWpPNtVXrqTbbDV/sv0zFQAkSK9YCeZqfD9DDZ4&#10;fujVaIikDCZZaBFGaP88YaQsDJXYFhBihJXePoMDgnkgkOFasIEQ9AAGEucyAMUzfIdr3GfPkQSc&#10;Hp0AL94Dc/C3lIj7AFjimO8UbKYAD1y4GUQibzvzc8R1RD74XrzPW10zEOqaGZG3AkQxlH3lBTCy&#10;J0hAmkElQHKqa2IsAgq8LQOBynQc0yAQ/LbX7jjv2dWbjbSkBhMyzZpiJkXg21jqj8AFpoIqZJbS&#10;LyJq7fnRVqByd31ptnJyxL/uCrR2VVbKp/IDqBC1a6ai/BhQGtOwn3QO02b7wDEoJe3DTBrbAoDW&#10;UVppHopdXEltuRGwnKaNwV1aaeyl2cFRWuue+Zn9vbFXKmSKydlsVICImEpZYDS4T9XpQyppi11l&#10;bfwuLVan6XV53+7k5dap2t+Gg9EwYXT6VdtCy1J7YCReThjVZemVGAZBrkTPB6jg6SWwFbnfQn4F&#10;GLap4MB5g7qz5EA35nIOm2wR+MY0CmJDtqkAKBlUYCwGlnLJnp719XUbZTHewlTeMFsUcSpKeICI&#10;S5kHu7EtguDCpSwAUqaYWyVvl0sE3jBSWWAiBgKIMHiQgYUEwa0JeAAP2MlaZimFsZYxPZmdOF4l&#10;MxYlgwosRfcAKnh/qtIjM3DklFWefGz1KLMYAQrqTx8AUYFlUJl7gNjPYKLkZ0kGlRfAwdaMSPtS&#10;uzzQ0N+CrajhF9SchaWYotBCa2GW8KmhIhT52qG2nOcYlYR9gAGhBDyyYAIKoWZEjx8AwvvinSw8&#10;hTDGd3S9UD0AAb6f8/GcMkho62d0jkQ+/nQ9rmXwCVDhvdynpH3yEu8JwEGNcb50TJ5ynjMQxj75&#10;A+yKe/0PkeK7z+CFXQmB3pHqcyA1iDwSSYsLmhiVGP7QN5AwUVNWfwwkbAUuTjt4fpRGASqVboDK&#10;491Nur06T2enx/of1Z1YEPkgnxFcJ9aES1nqT3YZV0aXAoZzAdZRKrV2Y6XCznkqDy8NKuv9q1Se&#10;PNpGUhM4rHYulM5TZfpB4DVOO1KvhtO91J0cptXaNJ2d7HlmNwLclqXaoAatda+dFluXet9NTCcp&#10;poJLmWklVyp9ddZSW1YW08bqcmq018T+JFuSzUZjI2LF1vD44qAJY2sEwmKE1Za4E2kqqEJvX6Hi&#10;LNh9DtjsEZBXE6tjbl5mv9vaCkOuAOaXleUIxS1vPatATO6LofatEGwdX7VUnYxcb8ROMM56nRFU&#10;H+wmAAvqT1aBXgCNwUTsBDXI4KJ9zi0DHgAGgKJ9jpfFVFZgJjqPYZZ5VFa4B6YiYLGqYwPtehhp&#10;M6i8VH8ELlu1Le+j/sxtKAWIsLZJBpRn20psUXkcVaut7SkYagEPAQrTR7LvxZdQd7DDvEixWh1u&#10;xRjI5iSwwcPEJMzBXiLRawIw5MGCaKFFQAJcMN4hMJzLYEOCzrOlZ8xCyfXMAHAf+5yFsLg+3+cd&#10;cZ8BzYAlINC38vvpgTnmGnaJ4yNmG9M232sgiWvkFYYDcLAPAHA9/ifAzwCgrdUpbcNuQp4jXwZE&#10;MRgYUgaUnO85IPp55U/vjX+N/fx+Enkm7wSg7QpcyLPD6e35eY567Y9UD51GaoqxOPANUCH4jYCw&#10;SdhSGEzoqNrMVAbl9CBQubkWqNimsu//458iTqVv2wqgwncI0S+Pb6SeXIql7Ov5UIU8YVPvrAjR&#10;P0r12b1tLKy1vNG7SJvjB7GV27TSPrN3CHsM0x20hjup3NnzDP2wlKUmbukTLwK/0rkWuFw6LQpQ&#10;lgQ2i0oLnqv2ML0tz9QGBR6YOKSRsL+6+kpqz1rCMFuvMjgQB8yrlKc68OT20kq8DpjUIpb6WF2S&#10;iiOmsiZgAgdO1S4OCsDvSm7y8iW0febG/QV9KJiKqJIQbW6oFai8XnktfWnN7MOjllGDVt+k10zm&#10;hF9arMWspFB95gBTqD7YVDyFZAYTJYAjb53EUAwogExNFErHqDywFIDF6k8BLAYQ1B7UnQbRswEo&#10;6/jWC0BxqD4BcNIdmTcUwLBdBUOt9g0oAgC7kwsPUACL0gtQAWCaSgBKnwGIJICH1eoAEt4pgDFL&#10;0TFgYUOs7vF+PtY3iKxlZvcMNAE6AXQICUKLmsDWQqwUzASBLbYIkRLCh2AjwAhdFvYQyheCWaR4&#10;RyGQOjYjAUj8XLyTLUKCYDoP5EXvBDB4rwFIgu48GmiI+kTnj3xwPd7D8zwb7zZI+R3hfsWojArH&#10;vcG0eCYAy8ypyPOfEu8tvu9/Kd7JtwLAogzYRv5308nxgdmLbR4vol5hKb0eC7O3U7Nbd8CbVaEd&#10;AQzxKTAU5qcFTIhTcci+1J+b83R5fmz1J/4tvgcTAlByZC12ldLgMpUHV2I853YpbwhMHFHbEDiM&#10;b9VuZx5UCKAwori8/S6tSFVhDhbG7KwIMNZhJI2DtDGUSiRWw3QGK4PHVJ291/5RWm6eeurI8vZ9&#10;au8+eUAhkzIRp7JQ2UlLet9y6zy9rYslbYjhSyvADgpbwZbS6zbscGEWuHUlvL2063ptM5Wq6ry3&#10;YlyPY1rKFYfir0u9WVsVE1ldEOvrqW6ivW0LVIe9ltjKlhkLePELE8+g6iyI4oBa1TIrszFnRMmg&#10;QoKpeFSyKNAb3UMGQTRYi9WenPD+FC5lQGW5EgCS1R9C9jNzgYFkMHECXAqgCWZSqD+oPhwDKqg8&#10;JICFrUAGQHmp/gAoJKs/jUqAiBIG2ZdqD8wiRikLHBB+DLcClEYrbCld5i9tN9Jg2k3DnV6anY71&#10;vq00PZKer+Nuv5V2zsYe9wNQABBE0c4jaQUcABZbu5gzoBh4ALWWGjiBWocWHoSLXhCBCJZQCLcS&#10;woxQGRgQLgtzIWSFUGaDKOd9nyr8JdAEKGRwiOexCcxVqgJUAJIsnJEiH8FulBfdm4GPPOINOQJg&#10;nNc45j94BiFkP4NPBgn/gxgKKpsZjp4jnwYIXQNguA+hzeDCtVxOqH3+b53z//ofWac48sy1iFEB&#10;WAjrJzp5mCYDAXxfda6Ee5kFxZhOkrrGE4QtpYoHSAymzNgfbC4CnFvG/pzo3Qd8Q2Xl/DCuCNAa&#10;BmhJ0LCrbEqdqSgxjyxG2vX6ttT5kdWfDak31THMJFSgLaksXhq1C5gc61lA5MSu4ZXOpYBFzwhY&#10;VlFxCHKrH9jzs9Q8sT1mScACEK0OxHJGut44lvyN7WJe1j0LUotYuL0lkMTBQkLl+fTuWoxl0VMV&#10;4JFlXB2TeTOeh6kRyg2Bi+SqsoVaU7Y72YxFpANQWVqRBiOmM+PfR5IFydBIqiegwmjlXzwt5ILU&#10;GFEeIuRgK6zItiXm4vE9hf0ElYcAuLd6YcwCJ5r0ElQKt3Ik2MpCAApgAqiIsXBM3ArG2z8BSgEq&#10;K2UlgcqzylMAi/ZRizwiWcCRAcUspVCDsvrjsT+VjTmoPKs4AR4YZJ/PwRYiAS6DbakvEwHRWICh&#10;Rjbc66TRYS9Nj9Uo2d/tqYIaaajt8KidJqe9tH8+SrvnY4MKuvscVAQgVnlIendmJ3EcDIZw8iww&#10;IbxKhUDSaA0qOuY6gmZ2wbUXQsq5bOjMgmXgsNCFwIVAxnZvVhhji+MAoRAWJ+1nMPFzHOs8Nhni&#10;P+ip43qASABJ7PN8gKHOESxGfpUyuNjmA2MBSIp/iEQ+cf+St8g/YBP/AdDpeqEemalp6/Lgv3Uf&#10;eQMc+X78qwBJ74o4kmArMJU26/0MVX+zXuqNO6kvxtLb7qRGu+620hwKWAQqeH1Qffq7bdtZri9P&#10;HafCNw52UTGxXzH+CE9QqFisCTQQGyVSttoX22gdBFMpgGWjfZA2dY01gACUNZbxkOrDVAWrbbEa&#10;Ac5658ysZaV1FufFVmAzywKOje2PtrusCGgAHS+p2hGwMC9tR2DUvzfYEEW7UJ6m1eaB561dlmq0&#10;1n9ImDnwAjEZ2rs7vV+Mot1o2rBaVodcbqylkras9YVBFk8QjhnWTAZUmC+FdxASsoZcLwsvlt/q&#10;36VWiuU0BErtBjaWLdb9ETCIpRgkFl+nZSEYBpg5qCh5fA8uZOL8HZuCL3tRYPJG6YW6k1Wgl/YU&#10;1J/NiKo1UymAZq7+FICSwWXOTAQiK7ATQAU1SECzBisRkMBIDCoFsDx7fwJMsiqETcXxKQWAWO2R&#10;8M/Zi9WZ2JLGB/3Unakx7TVNf1t4BsZbaXzUTzsCjtnJKO2IsUxPh7pHvV6nnvrTTurttMxgABRY&#10;SQYVM5SsGrX0HX0rh/Nzjl49enuEcN+Ch73E5yW0CCZCEr1+2DEsvAizjrFJIFwBIAi8trrHglgI&#10;pwVTIEDPnYUUYGFrlgAQ8D7dc1KACd9yyvs6j/Ce6F72T5WvU+f3+V6+a5blf3nxP2IbnPd9L/6H&#10;5P/R/fwL1/kf2EX+HwMO/+v/CXaQt8SfxP+I8RRAGf8Tnivegwua1Q3H2wN1CgOBR02spJZ6Yijd&#10;kdqFttMj9bZKjY6u6dxw1k37F620fyXmdzl1UNzd9ZmBhX8KJkTZBbC8tNvAVMpiKdhOMNTWBsep&#10;BKg0pp7NrcJ0ksyyjyo0EhthjpXuZdoc36c14k2axzr/YJABQJbFUGAwG7q21LkxQCxW9x2PYiYz&#10;uEtrw0fdJ9UJNtM4tbF3obqrtJNeVw/TmljM2uSDVB3J0bJYieTr6e5U7ESdLirLRikxtUiptuII&#10;W+akxr7CGB6vWFqM+WPeFTxEhH5sEiC3ijf4N4+vYiKzutedFrBo/xcHveHxkV6FbhXrxsJU1kP9&#10;KUAFFzJ2FIDE58RS3m4IVAowMaAoeZmOYpImqz0FQzHAkLS/XF4yoJRqpWemUgCMA91gKiTt264C&#10;yAAqgEhFAIIXSPu2qXBObCVApUgFsGRQCWCJrUFEW8em6NyctQhttw+lHwscpgKXlsCloR6rO2qm&#10;gUBmsNewCtQ/kDp00E7Tk2GaicEMd7pp+2CY2rOyQQewCDApwMWAEioP+3yfcG56PQSJgCoLNMLF&#10;tkj0viFUIYAWSiW8JSGEB+6BaeA5WRAL4MhCuS8BQ8gyWKC+hGA+MxLuPyUvFn7uC1A4PdFxAQ5m&#10;KCQ9k+8DrHyv8ww4xD8AOL7H3+SZACP2Me45L74//s3bnHQMKyFPkbfIH/n2dp5gUXqvn+GeuM63&#10;iH8hNiXiWRj9LBYxRY1V2iditpQebippMFN9iL3AQNu7ddWfQIgO5LSd9i4nBprt46FA5TzdXJ2l&#10;89Mjfw+msiMwcbyKQDPiVQYGFcbjbEkVYboDlukwW2kfeX6VrfFdqoidlLvHDtHHOLsqdQd3MiCy&#10;hltZwLI5uvfgwE0Mt2Ium8wYN3wvteZM99wLdI7TUm0vLeoa6yivioksYFMR2JQHBMeFofZ1eTct&#10;DR7T2ui9g+BQXyrljXR3KdVrYyNtioWwHnK9URagrImdMPk9Zo7w+GTvD+nXX/9TKtBC2hJrYakO&#10;h6JsrloNwq4CW2mxznRFTAVvjxOgoi2gAlPBG2TwwKaC6sMYH2JVxFLMXnTeoILqI2DJgW+wFA8w&#10;9H6h+sBSABSOteWcgWQrgISJnAAVM5M5U4ltNtiGN6hgJi8BpTg3BxVtS3WBSnUj1eY2FQEHgFIw&#10;lT+BCVupJ22pR/tq+IN9AcBUqtCOQGBUV8PaSs2REHhaS+3trTTa64nFbErn3gzbSqeb+kPRaKUw&#10;1Oo5AYqBpAAVAIbzGVg4fyoBJCEMpxK2EwkDdJ5tJAFIIYBZ8L2VIOVjAwgAgRogyp8FLp5hiyAD&#10;CuyzDQFE4BFWg5MAgN6GewCDMwGJAUZb9s8Femx5L1vek5kKAME/GBD5HxiKQSWu+33H/FtOgEDk&#10;j56e/KGW5bwCdlwDLAIgYV/5n5QADv5N2/ws3+Q7PGe2pLyH2gNLEaiMpZ6ebott9gIwzsZpcjBI&#10;k/1+6uAN2q6mRreqjmHgTmF2qvuPdf0w7kX1PTibefJrygr18HA/PB9442JeFSZqGng6ScCDyZhK&#10;3dPEUqdbnQPPrI9NhZB9zjOgEI/PqtSdjQFTTOpY55e1dXQsdpL+rWfDJxSfcT2LApmVHnaVI92r&#10;bwxgLnpWoLHax+5ylZYbx2Y2i9U9L9GBjeVt6yotiMngeFmTVlEWKxn12gIFdcwrK2npbRhlAQ6m&#10;l9yUNoCWwkTYldaK51TBUIsdhZiWErK78squahgLMxAAsHjBGAPFFKy/5LE+GVxegooNtHNjrVgK&#10;KhLenwJoMlOZz6GSWQvniFEpQCSzFO8LYAAPAAX7hwFFwIK6A7DkCFrAhftsX6kGW3FYfuHxcSqO&#10;AZgMKN4y+TWg0nwZp5KZSk4BLgYcAGV3N91eXavRHKWdySRdnp6m6b56oP2Bek6BTa+fpkMGj4HK&#10;0se7XTE6Ncha3awHIxegES7lABK2eT8bcvEQWDglAIAJQpl7chqsDabzXjd69LzPgDv2bWNAGAGG&#10;QpgAFgOF9uP+UC8CVBBuhDyEE4ZxdsK5PW0Bt510cRqAcn56+CIdFelQ79pJZ6cFyAg0OEfe8ezw&#10;Hvb5ht+p67yX/5n/I3kp/nHXBljl3/+eQSnya7DRfoANatAzqMDS2AdAuRbXASr2i/LSPkDDc1ZN&#10;7PZleoHTtHc49Ty/E4HLQGxz+0Sdwm4j1XpbqTWW+rOtzmVaTZNjMc1BNTWH9dQZ19NYAHR4Evk5&#10;OgBUAHFiVIh8FngZUFjyo2uBL/Ul9LiRC+/PRns/bfUvUklAwLggpkBYZaBhSwDRu/TkTavViQBH&#10;TETgQOj9BkZcMRWC2LYmj2mpiWpzkVaIU8G7I7VpVffBbgw+AiNAaakuBoOKpH28RJ6wqTRIG41x&#10;YmpIBgMy4rhMx7284LgSGAmrLJYki8wUUGvqPskcS3NUmgxIlFxK41hbY22gFalLkuPFvxtYWJcZ&#10;NowXzNM/9DrplxxBiwqEx8egooRHyGoPAMI2qzylUH9svBXAwFSWythXxE5wITtGRcCC+lPYUOYx&#10;Ki9ZSmYobMv5ONQcJ0Akq0KMYSgMst4KUAAST9pUgMzclQyokF54f55jU55B5SVb4fiQSNOZaPN4&#10;IjqHp2CYBl31bqNB6glEGo5RCZ98XUDCMQtLMX0C55n8GgA5K4TQQlcIGcJMY6ThI2xnCLr2/6oa&#10;nEi4Mwj8NfEuBAqBQVByrx7qhwBHjTsLWmYdWRjZz++ARWRBBFi4N/LIcbCTzD7MAriuc4Ad7yBW&#10;gwTYnOX/9L3xfv8P3+d/+DZbXef/w37D/1IWwS5CRcrPw3AK+4vOAwb+T/+3/kfn+M/8z3FvzmdR&#10;VrqPbYAM39e9+wfp6uRMjV+s8OBQIDBRHZym3cNtsxGAzCruPhG6/TRmciwx0PFgkFr16DAIfgtb&#10;V3iq9jwEQMxGKtD2GM8PI6bbZidMI4kdZaO54+U5iFUxYIiZ4Omx96exnzYnT2mLiFoGGQok1pVW&#10;OgINgcHm5L22x6m8/WgGguqD5we7SkXnNvQuVB+8QIxIXh48SWW6FDs5Sm/L23YrY18BwN6+YVXR&#10;12Id6waItWUmTYv5apdWX3nkMWyl1RIW1HSPZLjWWFda1TOSo0o5JrCXqsNsjY5+X2F9oLcqiwhS&#10;tLGaCHFABTDZLBFNK0pfgIrXN1Gy+kMCWKT6ZJXHwW86b9WnUH8MKgBJof7g/QFsDCbZplIAjFUd&#10;gIRtYUuZA4sYy78DFgLhzE4MLIVNJRtsdd4sBVsKLAUVqFqaB78ZVJTY4ubNAJMNtOyHSzniUupK&#10;MWVCvdhXbwYr0TGr+7PoWKVcKQSs6M21DUDRthA8BMGsRI3bAlsIoQVX1+b7hZBYWLJwFIlen2sY&#10;ZBEivBhWDRBQgwaM4JnZ5GC0ELJnYbMaIgGHKcR34pswHPJwLrA71z3np9oKbAwyPEe+lWg4fD+Y&#10;y7HO6V8MLkXyPwWAxDOHnoKR84BX/K/29Q7298RwnD8dH0mdwE3LPs9xnn/x/+g8eXxmb6EmsW8v&#10;j1hPAEj8UzAw/jlAjYQ7+WBHz+2qHLe3094UprGXxj2pLUM6EIFIr+fettMSoxSzbKrO69XnNnB9&#10;caJ3HhhQDCov1B9C9cdDgZB6asLzN0diJEwj2Zx5pcItAQ0DDL0Oz/gurbVZrkOA0DyyNwe7CZM2&#10;rescoLE1fNT+nQPhUIfMRnr3AolLR82uaFsWGK20xVjaqEp3Uo9u7PnBA/S2suMZ4MxoOrdiIr/Z&#10;w8s0revYRFYW0+Y6w2bE5qUWMVMAk2GvClzqApBak7Whl8RK3pqtlFus/inZlPwyhg9wWRNzmei/&#10;m9JqWKwdUNrcKFlVsk0FVafiVAwm1Ies/hSMBADx+j/Sq15jX8ETJICZg0mhAmXvz38Jzy8YSgaY&#10;bJSFqVgV0n7YVJ5jVLJNJbuXMyOZs5XNYguoKOH1wfBrcMmg8tKmgqrTfbanhPoToII72fEqRbCb&#10;x5Sot6JB1XTMYlH44L1olMDEKxlWtNUxEyJfnCFACJeE6CyAhWQhkSBd6FxOASQATgiQBROBlEDY&#10;PiLaDghwHUG2gBiUnpmHAchCF2pQCFAGlwCb2A9hzMchdCG0oQ7tW2ABERKD8EJ9ycLJNoAANSfA&#10;g//kn/kf/Qv/o4QNJgAVcOWfj4v/1X0vnnv5zxkcsr0nq28BPPFt/ysgo/NWDfXPTvyXrtmVrPfk&#10;suD/SadFecS7Ckajb9CTAhIMIO2gnophYuMCTKhvPHMwUPYJWkSFZnVC15H+jTyTD0B+R4ACU2Gk&#10;8ljJhlqpNZXhpdQeXMoAy27a6jIyWQxGoLImIPFay1J5UHG2htepNLxL6w50Y1VBPD+6JnCCsWyM&#10;ntJK/SCVpx/tdl7VM4AJahDTR24KiLC/cB/rJzuqVurPmtjPmkAJkEG9YYhNuRLG2Q2C2QQCEIq1&#10;lWUx7U2Bw3rqt+t2ndPB1j0/7YJHOtebK4n1wRbFapjiYE2AhA2FcmAmOcpzgyVWxYIc/Ma4nvnU&#10;B4UXCEMNkbaZpZipACxSfQCTpfKSVSF7egqvjwPfDChKm8oAruSCndi2klUhnTOIFCkbaWO/AJMC&#10;SAwouJaVrO5kFQiAAVSKwLcAFQGK1B7UoBKrsBVMJcDjJZDEfh7vQ/IkTkqsTNjtECDXdSOjwaHe&#10;oO4ALgBKAAzLMkRockXgYkGR8NCrxn7MvI5QWGAlZAgOUZkWNAugBO8UYc4UHgGSoKvhZ4FB+EL4&#10;g3JnAeNeAMHAcjC1u5fnstrCszR6Mxm9K54NFSK/0724rhmw9H6+wWLoGWAAAu4zg1Han411jv8J&#10;ALyY/4P+F4DR1ueL5+JbgNaOy+YZkOIZ3gWA+j/0bfIcrIpzASZc413MN+vj4h9hCBE3w//FfYAT&#10;9x4UDAiw5Pyh7ovnAhwRgGadOm8k6o4OgjpFOHIyE2WEcq+SqjtVl+URjEn5haEEqMQEUAS+MVfL&#10;ZNRNQ6lADCissMZPNwYWbiiVewKVroQcAyvxJfWZgIXxOlcecbwGSDQOUml0n9YEDozjwUaCSuSx&#10;PhhrR49Sf3bScvcuNbYfEguxE7+yJkBh0TBcx0yF4HE/5Zm+J9WnJ9WodpiWBh/Sm/ad2u1qalQ3&#10;pf7AWJhtcS2VxfZLks1P727S9flhurk4Fis7Mri02iIYdUY2Lwpgw40c7JO6pp0KNAVSTDnLXLjs&#10;r4kJ/UIsP4n5Kpkcl8g5tnNQga0U4GLVB4Yi0OA4j/mxcZYtao/2F7ci8G25mPUNlmKmYkBZCkAh&#10;0G2u8hRbJQNK4UZeqwpg8PxY/SkABHApWMuGwMPbwobibRFNC6gwSrnRqBsY2AIeeTpJEr0RcSNz&#10;ptKqp+n2NPUEKgDKELaiRtjWPg0Q/ZoGB5igBoVK1CgErBAa7dPYAZTcQyIwCHe4cdknwR6UdC+G&#10;Sxq81RS/49ANF6Gw0OkZ3KwGlCJxbxyHMLGPFwLhciSqnj+QMAaoBOOhIWRWBYjwjcxKIu/aYrBV&#10;Xrg/WIrO6R4GkKEaAQYGFyWeNUDOE6ABoKJSwUoC/CgP8pVVrzAio6pF2aDG+F+L/ycBhJmpwDim&#10;k3GUBf+uc1G2ul/HwUb2/T98g1gfC7/Ah2PKgP/AlQ8rQbXptBk20U7j/shAwiJhofq0zEA59lQI&#10;StcXp84DRnZWOmBKSaaPZMtAxWDDwXi3JoTgX3nW/LCr7KbNjphG7zhVxtepKmbCnCoGlMG9GQte&#10;oK1t7CtSf2xgPU7LdbENvYdoWo4BDaaOXJHqsy7AIdKWOBa8QAt9sZkuo52PxVamaQGbihgKhmFm&#10;g6sO79NC5z6tqwOv6d/2Z311IIO0u93xeszv7s7T1w/36fbyON1fn2l7YlDB40VC9btSuoR9wkYp&#10;b5U9dUe5AKzB7jEvNNIvGHGYJZ+Z3Vh9cHVlyRZimIvBpHAnRyqMtLiVdWx28oKhhC1FqbQgEFma&#10;TyXpBGsRsJiV5AS4kLS/ymLQMBVA5WV4vo4NKgKPuVE2qz2ZuWR7SmYqApQMKg6NFxvxAMCCmUSK&#10;Y7MWAIWtmErfUxOMDBbsw1J4ByBSL0AFXduNTlsaGT2xWYgE6lK9NvaLC/f2BfWXAF6eH6UrVQoV&#10;wj0wFirFgvtCIKMXz+oFcRECi+0QqBA6ts/gMj/vLQKHAEfkqYHBCeEMoabnBhTcKKQeZZC4FNhc&#10;nmkr4Lg8A2QO1KCUZ/Val7rOyFzfN7/3sGh02mcrweMZ/jO+r/v1PkAs/pfnwt6E/Sn+k3/nOMqI&#10;/6csosyK8tAz/BdlbLbl/wZM+K8og6wyRRLw6D6Ax2qk0omuU059dRaw0J2dPYMHnjoABjWnXqi6&#10;7jBUt16JsFbx3CrX5yf+DkAHWGEsRu1x0NsIrwdz6mKzawtMYnJrPD5MTr3J5NdSfzDa1mdPVnVw&#10;OXv+WtQhVBrtOzwfG0j7QiAiYJHqwr2E6hPYttITKOBaZjwPc6oIiOyCHjzZpsL8KYu6d7G6K9ZD&#10;gByDC0/SkoBooXHpqFtmwa/V19P1mcpsj/lmxmkyZFKr3fR4d+n2cakyv708dboRkAAo/CfgQVvM&#10;gELZMmI5q4PYlibZUMvUcGtiJbH6WIxQxvPDIENUHGbNz+qPtxuxj63Fak8x1YED33Ars2UK/wwk&#10;bAuWgupjVvIigvYluJiZvASTgrGs1qQDvrCfzN3KBpQ/x6jYnlIJUHk5SnkOKoXaE+N+BCoYaQEV&#10;rglUEBZ6MzMRUToYSlZzMmWuCkw4Z2Gh4bvxh/DwfOw/n+P6lWglAmfBVTJdlzDZuGtQCWHiHEKa&#10;wYYw8CwkIVASkCxcxTausR/AYbVAW57nnmwfiXsCaPDAAHwGPOUxtgBFCHH8C3kLdgMYASjnx2Gr&#10;QXUzIBX/HP8ZAHWshsb5eKeSgCfApygLg5H2AR3uB1wBBP0718M+Q9lwzHsAo4iLMUC4HOL/52XD&#10;f/r/nssiWA1lwtQBB2YiJDx8nSYu4EHqibEwD3CzESoRtrKq6h01iXQwbTmalvxltQd1DDcy4348&#10;9YHd1jCYVtocXFnlITaFGBWPVO7spvWmVJLxfSqhHomxrNWmYhyAg1iNVBtGHsNYNsdiHWIlyx4L&#10;9GSQWSHUfvTeAXGAxfpQ1wU8K7iPBRbVyTuP92GCJoLgmI9lEWOt0rJYzRuByqJAiTW2GvVS+nB/&#10;mr6+v03fP96lGwGMGbQ6gpnAA9USdQ5PDlvsRDAREv8JiFj1072UB25+QIdrc+8Pnh+8PoAI9pSy&#10;9KyqQAXDrQcRipEAJmYoL8CF8/N5aQEXMRSDjEGlABIAZVVgIsaSDbXZjezAN8Alqz4YaQsDrT1A&#10;2FJgLToGbMKmIp0NMIGtZHsKoKLzZioClDlTEbB47I9A408sBVBRyhG1QV1FewUsGQgQBgv48aFB&#10;xKkciUZnITovBEbCw3gQBIfnrniH1QQxgf2JkP5QSe/DlVyoCwh2CGEkC7AEzYn9nA/dSyyH2QZb&#10;JVSRoPwBFAYLNQirLtpHSAMI4p0Il89zjv/S1gKu67wjwGFfeQxBD7obejX7F2It3E9PRa8VeQUk&#10;2Q+weE7BbgCLq3PysOdzlMel9knsUyZxnm+Tf9gT3wPEIl+RN/IZec1AR+PNwGggcc/JNpjaubYw&#10;JZeH0tkJ11geNMqUeYFhJdEx1FyfuV7pKDJb4Xg6aesbI+Ur7EUITwaWLGQxs1zEwhD8hhGWmdxY&#10;mH2jhepzVIz9EXMZCBya+/bcMLnSOuqL2Aph+XY1S03ZEGCs9AUy/VuDzXLjKG2M34mN3KfF9pVD&#10;8td1bYmQfAHG27pUp+n7tNC6tisZ5rMi1QlwWdjaTgTHvWnfqnMWy6aDljby/v44vb89SB/vjrQ9&#10;Tl8/PVrlubs6ddmafegfAQlAhf8CLPr2oMZgXFQdVB5UQK43G7XUYH4VYcgvW5sSvoKZOAjO4EKE&#10;bXh/XoJJThlkHDlbqD6oQcFcwvMzN8wy65tTwVQyqOT0gqlY9QFQBCLzEcqkrP4AKJmtcCx2wj6g&#10;UqpuSDcWsPg/CqYyn/oggCTsJ1nlKUAmX2vU3ZshpBkw3GuqMT0DS9nnEaoAFDVkBFb7CGE+d66G&#10;bCFCmJQ4ZpTrhe61Z0LvREjpWXMvi8BTobAMqDq9Nr3GXGB0Pmh+CBTJLmBv9Q3dZ+F1nrleAJue&#10;y2wjqxcAAoLiPPtflCTQbA0o1qcBB66hsmH4ZFrDAhwRWH2Xe47FAg5mrFUTZZbLgP9iHxsN+bg0&#10;cAXYcD1ARluXDTajsO/YwKr8Z5dwgDBlWPyzyoUeFO9OlEs84zIp/tvl4TwCwLznWc0zO1NiuQ0M&#10;tNl+kuuYhfqHvXoa9xtpNm6lw5228nxstkSQVwYVAAUXNMZabFi4+q0GDcZpQ0BS7bPi4FGq9fZt&#10;V2HKg1LvMlWGp3YvAyyoPcSSxCBCJQyvqEPEnMBEdG5NQFMlnF9A4zgVnXP0rNQdomZxHdsTNOT6&#10;vvZPfB+GXF+vis307tJ6Ce8li7MvpY8ClY/3J+mbwOSdQOXz0016vL9K7x9vBCxn6fH2Mt3fXETH&#10;4Y4u1HbqFNse/47qAzsDbOwtkqyVCUsBVIhHIQAumAoMJYSSNAcT7Cl/ARYia636ACQCFXuCcC0L&#10;XOZMpWArNtRuASpLApWInM1AYnUIoMGuUrASg0tWfdgvYlSyTcVJBWS2on1Uny3YlvLMamo1/keJ&#10;Fdmy+pOBIwOJ56iFtWif66hDQcuDLSAw7n0lZBh03eBEi2mYcf5Iujb3BzOI3l3HEkSAIFQFhH5H&#10;giMAOdyx4AQdx40boEVif24/0D4CZTuKhCkABLALoYrKDfWG7/gdCK/yAEBYgBFs7WfmFCAJK4I5&#10;BIhwv/+Dczq+0f/cXGGgO0636rEw1N2I9vuattBj1IDrS/23QYntcdwn5sEWQ1+UG9/SuwUaV8qL&#10;mZDfx3W+DXMCIKNsrpU/VBSDgZ7jvyln9ufl5PzDHg/SjspmH+MzYAOwUE6UYVFGO5OB3k+Z8b74&#10;PmyFb/Pe3CkwOxxePIOK2Ap2AcppZ7uXRgKV3Wkn7Uv9MaPUeQzKxNdgU4G1wFbYkgAV0sHeKNX7&#10;TM50kiq9Q6tCjXYvTbYnNpxWBmIyHV0jlgWW0ti3t4dZ4JjYqbzN7G4YcW/tISLwDUPtUv2o8Phc&#10;Ox5la8So5NMYaNgi3F+spXZkuwwg87Ys1Udb7qWtN9tbaWOVyZk20qfHc6evHx7Su5uj9PndTfrj&#10;+8f0JGBhnNODAIU5ZNgHZKK+T1wOVkWpA3vgYjgFAEN4PoZsWMwvIExE1BIAF/EqEbdS2FSISRGI&#10;2J6COsQWIy1AsrVgYPG2MNICIssACEBSpEXCejlfCfCYz52St0p5ygO7lV8mQIWBSxlIpJ6tw1RI&#10;hQpkWwqLT4upGFgKm0olM5UXCbUnJ1SerBqxDVfaabq9DqG6lnCcSviY2R1jLbQ4CyM9bag2EiKE&#10;WIle2CpAwVIQqosjbBfBSF4CiYWmOKbhIxQWfECpEA6DjXpmhINEOH2cK5Iql+cBCZjNVZGfoPqw&#10;pxBy503nzaL0DoQbI+3V6W4AgkCEhnOrRnRLI7okhQrEQDrKBCDk/24MKoBJUUaAKd8wExEgF/nh&#10;2etzlYHYCWBlcAH49K9WjXQ/5UQZUVZnYhMwjgAT/ov0XA5RTqQAF85x7YJ/1bHvUzrVewwwOh9l&#10;9Pw85RqgiDpFPR0YTJzUabijUHnAvPhPrl+fA35iS0oeRzSDpcSETNhVHPwmxjIc4FLupbZUhKP9&#10;sT0r28N2qtWlZnc6iSVZUGkcxt8VA+mcpuZEDALw0DmC4Fi2Y7V3nTanHwwUy4TsT54cj7IuNYaJ&#10;mEo6JgCOkc2oQ2ujj9repoXmpUDnzPe8JfpWILTEcXWWWl2xsYY6W8lGVczsA+rP3Un68nSWPj2c&#10;pW8f79O/fn5OH8RUnu4u0+Pdhf7/zGzFgylV1xlUAFeXR8GqAdgMshhqkalf6mIqLCAUoEKsSk4b&#10;YTcReMBSPPUBjEXpNeOAUHdQewp7ipMAZj69AWCCodaqUNhUzExYbjHbU2ArBbjYhiIQeR5Q+Jw8&#10;1QGgsql8Ko9b2paYIk9gskleBYrhTpYKpIIDUBwd/FL9UYo1eZ5BBDdzBhjczQhH9KgIWagDhHSP&#10;h8PwEEjfhrXAQK7U4OndAQxAht4WPz8N0SCj6wE0wTwQEBo2KQQP4afXDCGhomA+bAEghORMAACY&#10;2OOihLBY2HhOeeMdWYAROAThthAa2IZZCuCmFM/t6hpgE+++vTr2sP5bCX1mJ6GiBAO5E7jChgAL&#10;QMVsxD1XwVD0TDwX3ybGgf8GqCgPmJG/aaCVSnMw1X6UC89wLyCHIAfQFP+lrcFQ/2QGJvrNscuO&#10;stUx5YYa4rLTPfvTke9FlTJj0b5BhXP8O+90efFuvhdlPvG6Sn3X7YVAFrc5ZU6+Q0XDqI7nY9/q&#10;KOwEIbIh0+wktrYxCFT2Z71UlYpTaTPuaJg2agPPncOcs15YrHOWyl3W5Dl0YkRySeoNEzStEZvC&#10;/CkCBc4xDshjesRIcC9vCECWGVSIMVYAhTF2uQezEaAIRAiKY9oDri+y0JhVo9O0KXnarJVsyGXK&#10;g8erg/R0c5g+P56kDwKVD/dn6Z/fP9kD9Hh3lR5uLwQo5wYV6pshCmFfi5TVc7uUpZKHXSnC9Jti&#10;RQYVsxMJJ8IKSwmmIvUHhoK6g8fH86iwD7hI9RGYoPo4YaQVwLw0yM5BpQCYDCpmJYBLtq1k1adS&#10;gAiAgj2FbbGfQYW5dDEsbwEe2q7BWpTnrbLyKzBhXZOq1B8S8zvU6xW7kzOgGECK/YhfIXKwGmCj&#10;/RsVnhO9sIQFVB4PYvVAmAoND7YCAJmFFMBioaLHR5AEOIALgnR6GBMIIfxmNwi+GAHPICQhKNHg&#10;SQSj0fs9G2VDILg/2zE4xr7BswYBJdtdMgBZYPRuPWNgBNx4t3rwDHKXetetwAMAAlgiASIwigAp&#10;vsk2WNlhOtI3A1Aw6J2JHtOL0ejEbqDJaoQwvGv9K8wEsMENzfOh9vAflAvvDQAGYFj171plGeUl&#10;lU69H0BB/tmGihlgYADN+/onygO9PuxOMMEAkniW8gIcADOAP4CW8qdeucbct9tioYTo02lgq8kA&#10;GCoaZcfgxhj3hNqF/QTV1CDS64THQ/swFcdqDLCroA51057YynTSS1ttfUcMp94eiPnO0mgyVjuZ&#10;pPoAt/KZmQpeIbubRw8CAtzFJDxF9462dSh+M9b8sf1EgEHsCtMeMAaIibCZv5YlT5kHFy9RTE95&#10;mlYZ+NfbMeDg5X26ObYt5YPYyseH0/T56Tz9U0zlnQDl6SWo3F4GU3G9n6pthW0JQCEgkMBGmBuu&#10;duwsTckSKzXapmIgAVDMVrCrBLAYTGAojFYuViPMQJMZigPgUH8AFTESAwjMhHE/c6YSwJJVHYMJ&#10;TKVQf2AvBhXbT4pUErBgVxGoWNVRMqAoj0zku17TVqDCUgPVykYRpyIVCNVHqExi5XrAgmQw8T4A&#10;EskBcS/OITQwBECA6Q4nApNht2cX5HgYAwu7Sgwg5H7iVZh8icAsBCkEBvCIxo0RNwThJAyw+xOf&#10;5/0IC5WBoTHbchAQQMOAQoNWCmGhxw32wnX3tBIODJOwBrMjg0kIMALLfSGIqCzKg+7D5nEitQem&#10;BWDcZUDR+bsrgCRYxq32B722GtbpvMfCjpOp8D1gApAosQ0GE6yFMgwWE4J9LKCkbGBEeBdIkRf1&#10;gDpndQqgU14DpCOvwcBO09kBawANXH5X+icoOOVDWQMU9JT2cqkc8VgABJSZ1SGVG/fyLu6NZ4Jl&#10;YYeZDMdp1IulZR01rfq0CunyE6joOfJFzA2z62GUzQZZEiBC0BsekDy+rDuUujGYptODoYPMytWG&#10;1KO+/oMlRrZTVQwG4Hm4GEuwt+123iCitjZLK1J9GuNbM4/l+oGP8fos13YdUbvUubURd4VlOloY&#10;eM/TQvtGqs+VmQ3eH69ayABE4lW691KF9O71hbQ8eJ9Whx89KdPT9UF6fyuWIjXo6eYgfftwk/7x&#10;81N693BdqD8YagNMWEQNVSjsKnS0MBXUHzqq8BQxvKOncmASbDQEgQoDigJQstoDqOBenruQlTw6&#10;GdWnOJc9PQALXqDlSgS65SjazFbMXAQsBpLMVAQaZioADIZabe3hqa4FoGgfkCN+ZpWJewUiNak0&#10;m7iMM8AITBoCEbMWpTmgZFDRtsy8m2YhSgUbeQaRAJt50nUE4lKN9mBnz0DCGjRE1WJTIXaF5UcZ&#10;bAawEDjFPgl9koaK4LhnV+M/PaZBkuhZtVWDhj4zipZztqGoJ+YZ1AaYiAFD96LeIByAEsKwuy2h&#10;UuVxPVzTulfXr3Vv9MbYJmKfbahgsQ3bTnyLZ7h3fzYMlmIwQQVC5QvVyVsBjsFFYBT3nJh1wExs&#10;vANMCgCZG/RgKjAUg0ehTul6fi+AAYAZRAAhvffhBmAL4Hq4FcXmm/o2jZX/psyCOQmABU6UWwi6&#10;3qHGHcwj7DjxvwGmlF+AtUBHTAgmw7XbC8DxIM0m07Q9GqcdFkVXh4B6i7u0qzpFve1JXQmGR9mF&#10;ixq2As1H/cmzvJGyi5VoXYDFkzO1idURqOz0BCDdiFdpTtOXx/3UmpykyUTMt9WRMA71jWkqSfXB&#10;lWzXcu8idXbfib1cOkwfw+uWAGWFmd4EIKs9MRaxkfLk3moOKg62FVgMU0v6nFQhDLpvCX7Tdhlm&#10;07lPryt7aXu3lz49CTjEVD7en4qpnKT32v7jx6f0XqCC+gNbuRdbmbNR1S8dI+BN7A/2KpgbCVBn&#10;5j2YCuWAJ8iGWgQ4A4ljVrQPg8k2FAMLWwCFOVSY2uCF5wfgMEuBmcBKCobCfmYs9vrATACTAlAy&#10;sLDNYELagIEoTywmzRR32E2Y1oAtRlj2ARYAcG6YBUiK+BRvlWqiY6g8GURoMBlE8ijk51RLDwjJ&#10;xZmQXAV5dppOxFZGLGSlnswr/mvLdAgeFyS2woA0GlnunR2FqC3uYgQY9xs9K0Jg/7/oIpSeRs5Y&#10;GnpOBBGhOVbDhZ0AGCEcwVYQRoQDYcm9L88DID62fQemwj0SOAQMxqJ3hs0H1SKMrlZnzvbMHAwW&#10;gIkEmXfYFiPGEGBDvqJHt+BqSyxOxDIE47i/CUMeVPlW78l2GewwASg8B+igk8e5B/WAD6bUBQMS&#10;ABlQfA+ADKiJZvP/SgdiHgxl4J8MJDAXbE5q2NOxWJ3+DXXmWAyARh1lFC70rPoA8H5e6eJE5by/&#10;L5BGVTwWKAgg1GlQt6hAgApslPaBygxjQcWibgj9tysVQClYCgzF8RveZyH9jtSYY094vdk98pgf&#10;vD9E1q7Xp6mh9lLp7qZyZyf1x1OvCXRzMkib/VOH3Q9nh6nU2ikibbGnxEjm1R7TTWJbkUqk8wDM&#10;mtQdA0nvSWzkQvdgaznzWB+uO6IWdQnvkFjKWwHSaNL0hNcfHi7S0+1p+vLuKn15fyvGdGTvj+uD&#10;Tk51gL0kOpBQcUP9ObH6QyxRZitMR8GcwwAujNKgwjqrGD/DAxTAgmuZyFrAhBHHbF+6l4OloP6E&#10;2mPwyEACMym8PXlAIdG1c6ZSqDxOLwAGMMH7A2taW2dRaWwnsJJV529NbIXV6O3tYTpJXMnawlBs&#10;pK3+hakIVLLtxEnAkQFmfk6JYwbS0dMyEbDZhyqfsT85fBs1J0dYOkCKVKlKj+67EiwkSggbXhUz&#10;EzdwAYMSxxhr2bpHlfCYTlrID9VYRxYIQAGgsCDM2QaChq0DhoMtQiCl67APvkXDD2YQ4GShFmBY&#10;oIu8PdwCBKgch0U+AZUAjwASQEjpvLC1oAZxr1SY28sD389Avcf7oMb0ZsQyABCPevfT/bnPwzZC&#10;H4/GyXO8n2+ilnEO1SrY0ZmeuXCen/zeABkABpcm7nezPj1PudjTpfIwiytAhh4zVEfUGozqA5dZ&#10;ZnoGZe1TXgZZQPFMeTtXPi7OxUL7HufF6odmn6p3kgFCHQfnsB8gZNhR8gTaAEoAi5iI9mEo9NI4&#10;BTw5U33m8T61nhhKG0CZON1fTFKlPU3nRwLLnU6qtMYSyH5q9Sfp6VHtRaylPRhLbWHiJpY3RRW6&#10;8EBDz+gmtQbmsS6wWazu6PyNA+UWBRhr/Vimw4MIK7tmKsyzsiiVicXGNvXdfr+SWPv409OVGMqZ&#10;1J6H9Fmg8vHhPP38+kF1HeyT8qd+L89gJ6iyAH4BKE7PTIXYKQzmsPUcBPeLJ2QSMwm7SjCUMNRu&#10;BJDAUEpKRXg+6g8DCgETAwsjkguPD67kObDAXlCDdGwjLeCxrvQSXHRuU0Bh1UeMBNAAQPg+NhUC&#10;4KrlyBsjKueh+oV7eQ4sRNEKSBp1qTvYUepbHo2ZWYmBROAQjEUgIjWExkdDy+pHFgJ6Y4SXc+Ee&#10;lpCp0SK0NEpTd+2HfeDEQhC2hewpweUWtDlsLNg+cD/zbLAHhJ77EA4CqAIkgmEAEllAYCU5nJ58&#10;YFcJfT/YTDAS9RoHEkCdI09H6rWJYUGY+QeCv4gB4XnYD0ZRBNwgokTsCVvYjoVdQIN95e5Kz5/D&#10;YACZg3QgZnUvRgLQYGvhnvtr7qcMKTdAi3KRWgO4FOUZbAI179R5wpbhZ3VPVnsMdEp+H9/Q+Rh3&#10;Eqpj2FAoswCQUItQ0VSWOke98E+Uo8vK5UjZR9oedl12eJ/2puM0EuMci5nAQkcMMmzHdAi504ht&#10;7DfVyVitLMr6SPWxN2N9awAlBhhik8kj4Jntbb25k2pDCTj7tZETc6vcnk88DYIHFHaOUm10niqj&#10;0/Tt66NYy5nX2b4+Vwensndcy/A2rdR3BBBSfaQGLdf209qYtX/2HLuyWNtNq4OPaUlMxOpOZd/M&#10;hFUKGXy4UD1IS/2HtD7+mEqbC7GC4PKiQOQiff94m358ekyfny7S53fXZip0DHdiJeEBigA4VB97&#10;21TedHiOVSnUn+z9ISAQj5jjVKQ6Wv2x10fJY39QgaRmwFbC6xNg4i2zvemcbSms72M38kIYYgEV&#10;7CoACkDCubyvbXu7HkACoAAw2sfbw/R1uIeZmHdtUwxFIAI7wSBLvuzVEahgOwFIHAAHoBSBcMFS&#10;1gNMCkBpaWt7gBo4HoZIEhI3/JzoRbEZIBA0mBAMXJtu3AiHe00SLrVo4PT69LY0Zs4DSgASHpls&#10;IDQTKQyCoT7g54+GHr03+7iPA3iC2UiwtYWxsLVQKLEfeaUyEdAQHs+gJqYCaAToIHxSr0T/L44J&#10;tmOLMAgs9D/xLoLMZnoHQKFvSBWCrdh4q3ec7NOgAwSD2QQAAlj7EqQ5kBhM9Lzek5nPve7P+yT+&#10;14CjfYzFANLLMrX6I3AiJsVgrfzdaQvLMWDr2RwDEWogrnD9h+6hPLOahKBTJrm8XP4SgFyWlBXP&#10;BwjlctBzxTd5J+8BqJlDN9SniAkyEOv4kuODbT/HPrYWyoD7YYu7yiOePwD78pjxMMO0K2ZHFC0D&#10;CSvdHQHLOJUYbMgkTr1zqS/HPj4/YUF6AdNQwENQXGeaPt7P0uGBQEVsB+8Nc6UQ3MboZILdmCmO&#10;eVOWxExWxFCIYQFAPDGT1KO32qI6EQy3QmxMeSk1u+U0GGylbndL/zZJnx4vHJ+yO+6KuVykf/3+&#10;xW11MmlLjemIkXVUF5c6hyGefB6mSk0dvDr2rS3WUn6TqlVpESIDDF6NKFsYX7Pw/mRQsaE2h+mX&#10;/jzuhyRAYeoCljVFxZleDdJp/43UlgCTi297Yh3Laf9hnDo7dQNLZ1T2ucFhy4BiVrJOWk6T5kJi&#10;Vu75uSJGpVRaj3E/ZjBrtqUYRJTHP20NMgIfAVG9sil2IrYiQBkP2vPGTcOl4dGg3dOq4dOLRqMO&#10;QOAcrCE3sjBcFg1cSA14IAgIGaASXpEAG57HdsIIZPvyxS6u9GzYFXhGPTSCqfeGZwbWQ55CePM5&#10;vhsMAnUnhNHXdB+N+1oJQc3xKFwHDAnPB6Q4F0INCOylmZgOQhT3qSz0T/wDwBd5P02P2r6T6sI+&#10;9z3cxDsxlgYL0VZA8nC1rx5eqp72EXaXg97n7Y3KVelROjrPo9I8SgV6cDkDNqhfGPwioM4shnKz&#10;qoT6xHNSoVCjlHgeD8RT0VPa86DyoX6wBRmoreuj5wMIgHgARFYBYX8ACmXpciXp+hygi3PZXhWA&#10;HyoWdYJbmzLHxU355jKkI+E8QMv3zNB0jbiN26JT4t6L/U66OOilk72u1ZxDpeP9flpr7IqlHKRy&#10;/1T7e9rfF5BIYPXt3micetsHqTsRAF9tp6EEdFcMwEumCoCqfQDm3KrMkoADlzNh+YzxYQQzi7Qv&#10;NM4imrZ2mFjB8K2Od2YbnrS91iDwbUUqfiltSMPodOuSubepxOJij6dWfwaDRmq1mf1ReCBZ3ZKM&#10;NRtKLaaSXEhbOm8bp97D4ETmqF1fXXLnjzsedo06KFDZMpg4PF9CWpOAhsqx9mykJWl/XS8kvR+/&#10;Tv/fs9/Sw2k/7VwP0vXXmYEjp/3HsbcHjxNv12AkDQGFfoA0veyl4/fbaactAFEG18RWUHs2ihgU&#10;1JwcqzJnJWyLtCV1BwBp1pixCjDZVKMfubdAqGj4NGYa36MbcTR4Grcpno+jcXM/PTVrJJvaIwjc&#10;i46vZ+/UkGjoCCJ2BgQAlhH2g0u71Nzoigb2bF8JIc6AxDYa4plUlIndn2Ys7jWjkUPVvYW1SCjc&#10;UxYqDxQUYbCnR8cIgwVV5xAe6CnjcDBawsxQOehRHwAH/ZeFRAICENxfBeOy0AsQ7nT8eH2gPAIg&#10;IRiACuXxCGho/2BnrLKAmei/ABp9m/J8uqdMGS8ikPLxlcsKGwnlxjcQTpfvtd7HfXenfo7nHySs&#10;2aZC3qgvysDgpLpiBC35sa3I+VLZsq/nXK/ko6jLl+W7S3sAVAwkBbBQtkpXuXzNZGAxlDVAcWxV&#10;h2hk2AvgDzPKoHYsNkr5AtowX56FofF+9gEj6mrYa6Q+6wi1yqnXrnh/0Kkm5otdq0UQnBdsF1iw&#10;VEd/Mk23Kotybz9tT4eJ6SNbvWEq1Yep0ttL7z+epg93O1JlHtNydZZYqZBJsD1rfusiLffu0tut&#10;bak+xKvc2Fi72btNW2srAqfVNNhWPrYrqd1iUqolEYb1NBr10jIrDa4IVB6O0pdP954pv90S6Gy8&#10;SU2BS7m2ngYjpbFkrV9KNV2zaWJZcrzMpNcs7v46ra5IW1l6Y6bS77XzxNcwlGdAQR3ZakrAWxL0&#10;+orVHgMKgWg1AQBzVrYWUmtS1fFKerX0q8Dn1z8BS05rqDqVN6J1QkDRr72HVmpt19LZx+1QhwQy&#10;G2Ir2EzYmqEITPLW9hNARVszkcpGwUg2xU4CWKCmUM876f9UNkJ8T28mpkADd7KgawtQqOFlsDGD&#10;KXpqBCyEKRovvW2AQ+6Bo/E+6N00ONysZhZKZgA673ETCLK+QeN3KoSC6/TW0zGzuwtMaPRqsOSZ&#10;oDH2o4EH2LgX1taqlwTgWc2JcTMZkBDGsC1wn+g5Uax6TzbAmpVYbdO/SMgRYP6bcz42yMJcii3s&#10;AcDRPQ+AjUFF6g9G28t9HUt4eR7jbAGYJJePQSOMuJQR18m/v6+8GghUngC/v63zlAv5DAYV7+Nd&#10;lJvBgP/Tu2LWf+VH11yPdBwSer7HN2CfhATYPqbyziol18z0KK8CyBH+57INNdT7RRmj2lCu2KjM&#10;TlRX7jSUUB1RCemM3JGRPyW3J/3Tta6fHc1Sp7mVOhLkfrua+mIGs1Ej1QYnDtNnFHN1FGN/Vuvb&#10;kq9SWq0N0//v7NfUHm6n/ftx2rvqpfP3UitOe6naHqkDVydxNU5Hau/Ydr7M1tOSQGqheZFYlMzz&#10;17YvzF5WNztpe1Zzao+qabBXFbCUJTMsFCiGXxLg9PtpfWNFqs22OuoVqS5iM+rYmw3JmBgNoDIa&#10;r0tlWtaxtI6+tJmanpWmstmQbK8spaW3b2OF04VX9ob1CX4DRGyolVCHW5lBeeVU62+lkgCkri2p&#10;1t8U0Oh6V6DTXBTAoJ4EcLw1o/n7/HhVQJL3YSivN/+eGlKDLn/up/5BM9V2N9LevXRIgcX65mpa&#10;WxNgia14/pRC7WF/PikTW7GXugAF4DOo5CRgQb93xaonhY6HxyJ0ehqge8zc8ItGe4PNg/sRhCxI&#10;RQJYsMfQQEJtQBBCMBEmGhXeEBp8tpjTuENdAWTwyNDjB/hA2bkGk8DdbMOse0g1Zhq4Gzwpes1r&#10;XTfYsK9z7k3d8JmCYFvfUo8qYCHEPd5Br7nnhmzbEQKgPHA/wBBenchXqBsnVnss0Povqx3exj8G&#10;uCDwUS6wlcPdsd6l57X/KFAJQFAPfTwzyPAc7OMdrAPGAgirrAEHg43KFDCjHJ+0tbojhpPL2wzI&#10;eeBe7hE71HmeY0yQwVvlaKN4ASb8H+f5xwDx53o4FSjsbA9dvowrirIk4R2K8owyj3OONDYgiwlS&#10;1qqDcLXDDvdd3rjjzVB0j99JWavdASywR8rY96hO/E8wXv2T/03/S5u6P5caeTZID9pOZnup0x6k&#10;/2c/OuT/tvUqfRR7/3G0ZBPC4bvt9PtVKR2+H6be9Wa6+L6Xji4GqdsrSX5CGyAttpmkScBS3irO&#10;SQNYW0q9YU2MZ1PAIGEf1VNN+4AK438Als3aRtoqMbJYWgp2yToqkgjFxpJZy1ZlPbW7m0rSDFpr&#10;UpnKqTMsWxXCpoLpYm1VMo5Dpb2RNiT3XqEwgARgiXlU6lKHahUhWotFtCqpoZc0xxVndvuil5o7&#10;YjBiMYDKuqjU2/UokEXpadyH/tbdqYvliCbpfLnDlP/L6ezrjtcf7h01UueomtY2F9NN61cxEt2j&#10;72OcXWeEsrae7kBb20wEKjX9NAkQqSt1mhVVFL0DFT8zmAAic/VFCaE2GFC5eZ8Khrq7okOViPu5&#10;TsOWsKqXz/fyzmApCIcEUO9BTSAYCltH0HEMWTx/oWelHhi8ADGEJtgNDR17CwAEoJiGCzQMSvTE&#10;apBu2DRwGqgadYAA4EBDBTik0ugajZxkgTVYSi3Tc4AIRkV6TEb+AkSci15V4KNj8gkQIMwAyLv7&#10;s/Tu4dKJYwT9XQYGVCEJN6DCOQsg5aUyB0RwOz9cq3wMNCE0lNnjLSpTgBJMyfu6n3I+PVD+qAvt&#10;88yT1CD+17abDEwvAMegozrBoGyGoHKM8qX+ABC9GxVKCQMtZf2kferENjOBD3ElgE8wQjoSQEDl&#10;AivJwAKIeBsAw3mzPeUNwy2qUGacUeeFi5/xQX5H7APalBHnsgp6f0VHF+VIe5j0i4mfjjrp5rCd&#10;rh8m6f/eDRn6dif149WvqdRYSzu3/XT4tZv23w1T93ojdW9KaXhTTuffdix7r1ckO1I/QsZC1p7T&#10;Ulpfk7zi9h420vUfB6kqOXQEeLsh0JB2wlQIzLXsyciY7F7EQu/FFNJobInBLAtw1g1AVclya1BO&#10;DRGKVak79bKYS61kGV4VqCy8ga0spOVFAVFpI4NKeFiwrzRqlQCX1maanYqSKYM5s4DKTD+7c6d0&#10;s5BOn4bp8GmSJmddgclm6u7W00BMZHTcTpfv+6k+3HQBnH5tSz9cTf39uDY574oGigm1XqfD6lL6&#10;9ubX9P/e+1XIGChLqghUWNMYFQd2YoFQg6Nx5EZFQ0Sock8IY8G1G6wkgMK9qBu9KlaVSg9Dpd9L&#10;aOh1EQaex4334LSvhonQHqV3avTRKx+kd7dBezHKxrdhLbCUooG70dM78W29zwKga8ofRjzOMc8r&#10;vSG9IIbDDCY8F4bEPQEEDZ5zOtZ9dvHqnwCUk4OJvimBlmBaGPV+wBMw4bpBVcf3KgcoOAL6qHwj&#10;4AgqtN5gguBKYGEr71QmIcQBJrFVAmxs64B1nNu1bRbh8gKY9Kzu430Gbl0L9sO3gsW8u8NeovMP&#10;F/qfCEjjOuNO4v1XLt/Lk5nBOvLKCFqVu8ofZsQ7rlVmB7s783IHNAAUysXMREBBHT6qjDmO+mef&#10;NpDLXYBRlDsA4rFMPOtjAFtlrs4pQBv1DrYp8NC38dBga4KVAFBmsLqPQYfu0Hx/fo7vB6iSUKNR&#10;qTLQUm5dqUXYWwaditlH/WhTHShytmRzAXLG0qxPx39PGzt/T1/+cZ7G922ByGLYK+09fTsHlZfp&#10;VV0AtaUOXqyjJuC4+v1A6pSApFTyUqcVnd9cAyxEAJjtrlwVSFQkZ5XUrNVSoyc82FInXq3ayVJV&#10;Z96U5tIhxqtelvpD6MdyWhJTKUm7WF4Va1lbSctLi6nEjPqLS6g/uJGVAaEVidUJUXewl+zdjaym&#10;HOqH7r4P0sn7mhB04POHT2It+ujopO3j3Yta6h0uGjB2btbT9vWy6NtEqtHf083gddoSPapCxc5a&#10;aXY10HOddPR+O+3eDnXcS4PTappe9fWuoQqhYvABoACVukCFBmRdmspy7yhhVwMnuVcz7Y5KoycJ&#10;2h6NG1sJjZvzNHjfD6ho//1DCAWNF0bC6M3HAlhI7pH1PXoc3MZhMzn3jGwAmr0MamiACQJoSk5j&#10;RgAlAO75xGBYb9ZAUrAP2AXC4h5OgECPeat7md6PdAtoqMFeHku31z6CgJDRyPkv7BsGEH33ijlJ&#10;znZ9TMNFiFFFKAvKBaDAkAuYAKRPMBQzEoSvKA/tU8acD5YFE9L79c532j+S+mMmQbkKAN7rXR8e&#10;r1V+F+n9I0ynYIfaZhaCIMH+4rlgMgD1u3u2sEDerfLXf318AmRUt4CLUgC73qdrN/o3ygRA8fB7&#10;lTlA7WkiDmYCVQnt3aWBA6EO5hhAj1v9WIBIMJ3tM9SPUqhCKmuVZ66PG4ELZe1z1Af3aZ9rmRED&#10;3HRetCX+B0A5O5xG2etfzU4B4qKM7clSWQE4lBH2OsoCFfHoMdo/pgHsjXS89fFm6u031EHXUnMC&#10;869axgCUnKqjkrYL6c3aKz+3jI0DG2hjPW2MltLspp/6XcnvaTdd/dxPDTH7waSdmrCNnphJq5RY&#10;rnRMdHijJdaylcoCIKbY7I71vYNaqkrlaU+EC5tSbTBLiIV02/XU6ojhoO7UN73eDwxlcUH52lhM&#10;ZWkRy2ItBaiEClQTpfHPtd+k7kk5DU9a+lGpHwPpVTPpZ7NKqs1WhKRiGgIeQAXgQLUZndXT+KKe&#10;Tj5N09m3ZqooU7CUvXf6OQETPwdq/vdLqTXt19YZd+8HaaHx97Q+/VXAAvsZpvFpuwCUVurtNqTy&#10;bFi3tZCoMdJgiRMxcAgYqKBbz3kxVUXpOoKjc7AEBIZz0NAHgcaDAINGT+M1aNzBQugN1bhvBSbX&#10;AhPdgzHySTT+Xlt7StSbYkOhYeCvR0BpvDQMjK4n2EnUG7lXogEWjfvsABBiAJ0EQY3bOrgbdKgz&#10;44EosPJmVqP7SVZZzkX3dS+MgzwALsx9AhAiYAh5MDMEEFcoBsPobQMURLUFJjCND49XBgDKhGHu&#10;RE++E5ACKIABKgr3vRdzMEDo/IdHAY6EHWAI0JAA7E0MVu/1PMBiNQbwoDwBIIHu+YmEC4AuAIvn&#10;SVy/1D89qv7uBNjvnQ8Jncqdcg5WyNSGDHQjURfBUh5UJ7kOMIwj1BGJDIDx/ss07HUNLtg6AHIA&#10;mukjKM/zQ7EM1Qt14OBBgwf1EECN3YVyQw0NlgJ7waai8gRkqI8LgAcVB8YSdYEKd6d3Un7U07nt&#10;NgIgvcvM16BDuQtUKA/VwdH9NB2925aMzNL0sp8OxPIxF2BiQJ62+mupeiRw6Kylsjrh9nQt9fYa&#10;BpK3nnT+795vbVcNNuwPDsppVx3x4a3kRWDEu3aOm2YtnU7VdsytjVWxEJGFLaLlsZOUE2sp9wcV&#10;L9exuV5KTP+AO5h1xetDDMxEl9ekQlXTZATorKXS2qpYjpjKFqpOrMFcVqfPeuOoSKxmyIz9Vn8w&#10;uNSVmca4kja6S2YpJbGL9lhqSEdoBYDo2mZv0fEnZHgowW/viw5tbxhYDkTLjj6owL60U+9uM519&#10;2dG5ocBlOfWfhL7V39KuQGPvZpDG9TcGDNSh/kHD6hOgAmovtX/1N7DLdGZ1NRrQPmwT2BFA/dC9&#10;1ZANGhyrJxYbyNcAHBoRFY+bFDBAOCxgEiTUH6g34EEAF42aRmwaL2Gh4TI/BIIWjXnbgAHlpTeG&#10;scxpshtX9FymxkVPxn2oMzTKI4y6asD0iPR+NHaO7zDy6h2826qOtvSwsBz3hhImqzTK14eCDSCQ&#10;/DvP8O+cf69/wZVr5qB/5N9CsK/Ua6OWnXqyKFQNgPO9nkfFMEDovg+PAhhARv/LuJAPgIx62o9P&#10;vO/a5UZg3LuHeK/LWWUPWJEXg4oEHFWKUa0YNgGq6zMJIXWk84AUKhDD7s0a9d+EiIe6RSSnwESg&#10;Y6aoe6xi0UnAZvTfZpicF2jgXQsADvB2oq4pPyXqkGM8OOxTBxjlp5N+qEBiOAA5AATjmdeNy0rv&#10;KuoEcI5j6oqOJNROn9d+2OFCxcFNnl3qoZpGu+TfPeZJx7zj6GGaTj9LNp7G6eTjLI2PAgjQDlbr&#10;C2ml9jY6cMng5KyTRqdraXD8ygCyezdIi5tv0mr5rbSGjjphydKp7jmsqZMeef/g3Viy2UzT617a&#10;eVxO5z9mDihlaY5OvSlgIFBUoNTYTENkvqbzvVrqjqqWcZZ4RQ2qSw1qC5Q6vTxUJQy85c3N1MJE&#10;IlBaX1mwQZd5b7ek+qwtLencS/VHH2mPEGRRHyHk+/3V9H8d/jo3vja3K6l7GoBCWivHttJb98+h&#10;AvXPy2ml8attK35GzwJWrc5Kmm7+mg53f00XO7+mK+l9B52FVFbG6+OtNJp20ux6IJCqprd6frXz&#10;m/PBO0hGeho0IyhVUWETgFYiaGEbMP1WpblxSyDY0thsF6ExKlk1KGipe2PdQ8NEQFBv7umRJAg3&#10;pzM1erEFNabd6VD30DBpdAWQaGv3J42SBmy7SthPMkBAvaHjDDijYdru4cYdtpSg4tLROadGiOvS&#10;LIYeVHmyYAhQyLN7YP8DIKq8kl83ZgkGgqdzMAIDkO9DuCIvlB2AwbtcBgKWJ5cDrEPgomsfBRqU&#10;IwtKfXonEDGYwHKKfZU93h+21MN7PwtAF/t6R7AdACLYTLw7AJ4y/6BzsDOzQoGQVQHlJZ7RdX2P&#10;ugJAuYY6ByujPu7Pd8TcdgyKu2IWAEKuD+o8A7PVEUBE9QFA21ircqDMYZAkliaNcoaBsKVuI1Ef&#10;vItESH9ch9WIpaj+wnDP5Few0gB76sR2JZ3nX+nUqI9of9xDx8a/Rllw/U5lcPpZbUx55T1nNzOx&#10;DAHLuJSWmm/SprQDVJjpVS9NLjqO6+rMqgaU5dpCWqq+TtV+Ke0IZGbXYvi3A2sTLcko+53TlXT9&#10;fTudf22l/Y+r6UCd9a6Y0fKyAGn9bdpkqhFt11elNq2vplq5LMaxJubSNoi0JLPdPuPlOE8wrPIm&#10;LQabzFZpWc+9FYBIDRNu7M2GwVqWl0VOSl6n2S5lLjaP3hgEYBDDo1awh2uh4IkEXiyicyz1RkiI&#10;m3mjvpQ2G2tGTwxH/BjX/vvsV6lCu2IaomAqlMFFI7X1o6Xe67TWept2m7+m69piupTedna4nxgv&#10;MRB13eqtpbG+M70Qul4PU3W8Lqa0YJoHYt+pIugdcw/MPlQ2AITGGEZCejQaMomK5xiBYag3jR+V&#10;BwFA5YEFQNkd9GWWgroRrMXAIpZxKEGn4hmS3242PHAKQzG9IA01x0kAXo4J4RqN2ozm1GMi8EBY&#10;CNSIM/jgIZj3sLxDDTof0/CyKpR7zAAwenyBhP7J6o8AItQL/hcmB1gGe7PaoH8DQGwr0r0fAQkJ&#10;8Eexko8qA2xJhGp/fKfyUeLaZ20/PsVxbK8DZAQIgN7HpxunT97e6l1c03fFmFy+StxL/VDOMAsD&#10;jnrrXC/kj7xQX8GymNcj7rWNS/mFraDqZVuW60ssh3ph4iuHCqhMUHPGA8bf9FR2wRoACwQYgWYf&#10;FQcA4ppZpa4x6pg6caKsBT7Ze+Nyd6Kuzt05uA4ALe3zXdQeGKBZGG1Q9RCgEv9APbk9+nzk5cmq&#10;nOrjHmDHZqRj1dkH1d/t6Vk6nLH0yXaqDTfT4LApOayl0uhNGt5KNdpbSYfvQxsoNVdTtVcKFWWn&#10;ZqaPzWV41jAQlUdL0hzQGibp+NM0vftXmCdmAq3FRdZTXpLM1dOwL7bSXPOUl8SnNGrrAhjCSqRy&#10;MV9QpZq69UoattspL21abxI8txWL6m2u2MO0JEAZ9qRxwGq4vrkKqIBEG2n/XUcIpYxK5ahNNlJp&#10;spjWx7/ZDbw1Ff3CfbQZ7itczediG9OFX22txu6y3hUKin3w8+h7w+OKDbIwmJvz03S2P0uTQT/N&#10;WMrgoJW21RBa9Zp0tLVY23V1NZXW11UJYRegB+M7AN2SVCfr/AUtp6dGgELAwrAInc8C9l49gZch&#10;wHaicwjMoyrcvbSeocGiyyNwNtgWjZjtAxRd9+AxMCtxY6XBQLtpGPRqRe9YNDgGVdH4rLrontyL&#10;mrEUDdd6fdE7QrevpZfz7jmQ6LqP9VxW9UiE/YeABmAGOAAqRxbgUHcQZP4VRnLosrg73/V9H594&#10;12H6/HSWPj+KjSh9FJhkdfDz+3sPKMtA8oEEA9H1T1JPABXUICJJ398feZ/7yIcBW+wmjgGmUIUQ&#10;JvLwAXVK9eFjQMTq1bGeAdBgSJcefm9hU5nzDHml/jj+QD3qv+wtulUd2YgrdVR1Y5uGy4qyIEmA&#10;fU51pvK3EV/niHKlDgBmGBxA4gGjYiD2IBXlHyzyUIwE47k6FYzq7hyUqFPtA/4GF70rjMaAA98N&#10;9mUgEVgHA4NJ4+6O69j43NG5bnZclx8Ij3/8kL7c3+pfb6T+D9L0tpn27gepvr2ZPvf/lr7U/pb+&#10;597fbDfZux+6E2+MywaUg3fSDg6aaXwWhlzu2X8YpoX1V2Ir1dQ4eav7R6k3knrTFYj0JPhDgdBu&#10;P/XGrHVVTlWBw9qqwGbzbdqoLKT1ymJaJNJW8litsMpALAnL1CCtbi0NxiwHLBZTraWdSUfMsZfG&#10;/VYa6hpBfgSjWv1hPhIMSKOLalprv0nlyWoanEhv2n1rtQRgIOR+rSJQaQlU9FOj01q6W/zVFutP&#10;vb+l6umvaWuwlhrb5TQ87KadMz03Gafd8SRtM1dFoy5U7Nm1VVEmN6WDlbwC/aqNRpyrbG2qMmjQ&#10;ND7o9GW6Esov1qQuHQ3Se/cKuJURfHptgKIwsNLwaJRqAKHnU8GAyaEq71oNCkMggikBR9XRewk3&#10;93N+jype56Hc2SBIA7w42nWjC2ABIKKXBCSsikloiJH4oHzTA3JM70W0ZejzmdGgxwfYZCNhqGsw&#10;pxAQ7AyZzvs7+kaoCgGY7wQin94DIqcGBqYC5J8xcto7IrUJgURIAce7i12xinMJlgDh5iCxDOr5&#10;gdLhzMPfzRJ4J+zj3V0k3ivg+Pz+RmWm/1MdcC+Be5Sp1Ub9o8HEgKLrAoYYTg9whKrFSFhsNzAQ&#10;JsAGHACdi6Opyx3GQv3CnAAQ8kxPH2AEAKhzAfiL+pl3ANcYW3f1DgGKyg3gDUFHeFVHAgnAlQQw&#10;WHVWGd9foI6qnjy581li8mob/Asm6XKnrrS1IRdDrY5RCwGeABV1Cq6jol6pSx1TLtjBAGLq0943&#10;naO9UB6wStgJjIz6gWFiM/r58V36eHOd/s9//jPVDsTMzzZSl874oZ8mV1JnLjbEQlrp5ueOjutp&#10;6/g/Eo4QHCjYZPYEINvSJgCO1/3/9Hav/nffU2qspvPvAscvk7TVX079WcOj18c73TSYtlNTTKXa&#10;WEl1aRyb6wtSh96kt0u/JZbsYSoI5LRRr6aa2McWBl4BzGRXRKDTEAmpiNnU0mwiGd8Ze6wdKx32&#10;da2t+3+pemTyht3Jxx+mZgYYSWEonWPpbQWonFzuqjHdpvX2UlppCdlqK6lzuJAau0K76UKanLet&#10;8my0pRIxC1SrGX5x9DABCFMsYGleXlyyP3tdgILRaEtgsiFUZDV6oiBhHs8qTWyj8XEehkLPFawi&#10;GpoalxobsQ4IKzQZQXuikdLwfJ1naGw0Pm3ZdwMFkLRV7/5UABPCY5sE1FuNPNx/NKwYM4KtgkYG&#10;cJzrmzRm8klDpSERSIXeTnAV983GfQNI5CVsONbN1eDQ7TnPvmNa9L0sHPRyAWABIDROAAbjKL0c&#10;30PX518uJah2nes9gCzqw3sBzRNeFIEJIPrpEbUj2EmoNoCFyhXVUOVoBiTwRb0BUAAJVAL+HzXl&#10;cHei7/K87tFx3gf8A2x4lxiP3gcbyUbXDwI+JlZ2mSsxnQL5RtWMegI8uJf6EPsyu4SxRAdA/b7T&#10;e6jjUIv0Tr0btkId4HmhXCmPABhsUGI0GEl1TGwN5RiqciH0lK2+NRmpnmxLOfCUCO5A3NFgwMXr&#10;JHBWXVBP1JH3BSLUkzuBAsBct/p+lC8dDv/Kd+Kb8R7ibRgnpn3agcrg/e1N+sdXMZW7e4HeedqT&#10;tnAkpg/b33sapu7NSmqerqbO1VZqHm6l1+Xf0uCqmSrbK3aKjG+adpLwDMd4f7B1wlraYjIMs4HF&#10;cB53MhNedYbVNN7rpO1DAcEOczavpo2NV6kh9sHyHdhHhkN9m7Wh23Wxm3qqtypiK6XU7sak8SwZ&#10;ix3mYFfANhsJXARuKsthj0mums82FdjK5bEq/fhIDWg3jQ46tquUD9+m+3cX6fenB+nit6JN5VQa&#10;rgpEYnh0v9kUhdpK5Y2SBwf+x9rfUq+tH1cmFt++dTDM6tKyAaVc2jB4kHmvQVKAy+rSkis61BsM&#10;g5E+v79zRUVlqfdRZdOYo3eGLqP+MP3gJBqfp8Y7F52noQNA9HBZDaJ3UMNTI2ReTruQbxBKehwB&#10;kRrr4e62BJDeTg1c94aQhksa9+KjrhlE1JCwJ9CYmYIgVLC4ll2UNORQkYI5kHcYxzttMwtxr+h7&#10;YU3q0QVIIQD8K41SYKOGCxDAGGyD0DkachidAVzKBKAJNTBcyXhX1GgNwgWrUWPHgAqbCHUFRqJ3&#10;+no8Q0+by9v3eZ/teTpUj/SRPOg+BBhGE8ZZmOV1+vrhLn35cK93XmhL/YXNJsCG/0HQ1KurnPmv&#10;D6orVB++8UH5CPcykce7ejZUCUD+7nJP9ZU7Ef2ft5wnopf6j/K0ygjIqCxhfBZs6krno10BKLxX&#10;HYDe7bZwo/8SWOINuhdIUA+uE7EQG7/1/YOdodpB1C3XqCfezb3UL/WIZ+dMwE65BDAzJSOgFv/E&#10;vbZ3aR+QJS8wsq/vHtL/+PFFYHqZvt09pnefL20L2X5qpOGt1I3jrXR7qjxdn6f13Vdp92MjvXn7&#10;KpV3Vs1WFkZ/T9s3jVB7xFIO34/T27VXaZVAOqWN6kLa/o+/pf/P0d9SY7aZ2rVq2h0OUl+AU2tv&#10;pYkYxgaDfauraVFgwmJ8LLHBAmvrktNet5k6/YZtKahBzWYtNasCGmwqYjJMS7qz3ReosJJh2yES&#10;nvgaQDGoCFx2p9M0GwzT4ZBRtNN0dLCvwjpIu/1R2h+O0rjTTTUBSE8vbwipOo2mgQLVhdGOZakx&#10;v67/zdZrgAMqRdguAAKwQKlwS7F409raWlrWOcbN4LbECPtR9Nvpia30TBsEdQ2mYooeFWb9X4L2&#10;+cNtAIAqDxsDDezLe/WeEqDPUhMcUKUGjP5O7x4RsyQaJuBAbxNqwt5MKo+EkobGe7CpZJsJAk7D&#10;pFfGfYzw0oBpHAYLCTk9K/+S59sALFB5rPboGff49OT6B4ONGjHPcJ6t1QeuAxwSboLN+DfHrOgd&#10;BL3ZziCBIMaD+/kH/gsDK4LniGJ9CxCAsfg7eveXd+pFBRJfKBM16s/qJDw5j46xp/AObE4MgWfl&#10;OoQSlQNwhiEBJod7kyjz97em+myxx3z58OBlM79+fPD+J9Ub18LWcuPpClmsCqAhn18/3em/YCeh&#10;0gCIXKPT+Kbt1w83+n+9X/kD8ACRUOX2nXcma4ZhwixR597ZGwjYnrszM3tQ/kh2j6ucCGjLdUZ5&#10;mwWrjgF87CLEnWDveFZvUIWoZ1Sxa21hkqinASjRLpR/lRssOkCQoQwwMOoM1YmARiJp1aHoW9mm&#10;ZHamRNvkP85299PX9+/S08Vl2h9se7s7IZzhNh1/3E6dy3JqXjLMhbFG6txOBKLnp1KHOjbMhp1l&#10;ZHXodP8gDevNtFCVGtNeFxispc+7C6m7XxNYNdLJ56nvH213UrNVshu7xPCYrcU0HguQXv2WJpNJ&#10;WhMRYJbEtgCFRcKq5XAl4wVC9Rm0OyYJ+zvCBXU2O9usvdwRsHTFVBrpl5oQCNUHpsIkTZN2N016&#10;PVuAmfiZ+TuZJWuoF7WYFWuzbOMqob6oLfiol94uODCGmaXerLyyZwg1p2xQKZmdcLy6vJoWxF7e&#10;vnnrYdI0wE9iI9bpSTATzinZIEjDFOAgiKgS9LboqxgQaXgIAo2exsG5oN8YDLETIHj0tPRSNEY9&#10;p+PQ02mUamgXCOqxQ7ZhJXgTGIHMWBIaHuqYG6cAj0l+MksxK1B+3HO6wdBrn6cTq07BbqxC6Z30&#10;bDbcqpFyPw0boOEa+c/AQo9G3rFD8C6rX1IRooePc8E0yFv09AidhUz/wD8CkqgPbDkHgBIrwxIM&#10;JOwrTHT8UaqQV6nj2NtLg3Es13DphHoE4GArAsjp0dl+Fhv5XNhfbORVucNQYJVOqrsvYi0GHd1P&#10;GAD/RdkDNJwn5gVgBMyoWwOPVC5A79PTqbahmgGwnwWI3iqfXgRLdQfb+SCGSt6ZEJz6p14od+4N&#10;VYd6AuzFNFWvbM1WVO7RJqIjYH8idZXrZiLamu3oPo4NIMX7AW0zS6s+EbPiNlgwMu7HbnOndsU+&#10;4GHG5TrFYSBA0DsIugRYYW5MrDXtD9K766t0vLMnFUzMW0Dz/cNT+h//+CP9/uVTenp/ls52dsVk&#10;T9L/6//6H+n3r5/Syd7MgWrdE5EBMZXfP75Pl4e7jokatFtpe9JJteG6I9wBH4Cntb+ZVsuLIgAr&#10;JhLVzqY6/9VUbSzHRGmrywaNfr+VelJl6pVy2pCsY77YINBN2ggGWsL6eQfzFu/re4AKc6mMBSr1&#10;WjlAhbV/qgIVr2AmgGG+BB5qNyLohan1cCltrAIka/ZJ5wQD2RBLKeHFWV1xAAzTIzC4CJB59dur&#10;9OrVq/T69WupQwvpjbZvBSwLCwsFK4GBCBCKhOCgUtDDZJYSDTv0fyqQCqdnooFCn2ms9AI0TO4J&#10;bwbv5TiYDaoAvQa9gxuJhJVzGK/e0eD0vie990qV/KhGc3PMTGc6LyF+FNAEK2E/5lV1L1g0Tk/6&#10;K6QGQJg7BLsKxkgaFo3YvZ6uRS+n8/SISgAG9gYaNg3wvfIKLWd8ko2Xej7bUuzyleDbkErvKBAB&#10;OCycAhHut93IvbEardjXNRGuaryABHYOmAfqCd80qMDoJMR4hhBYAGk26qqxDMU87pw+CyC+fnqQ&#10;irmt72cg4XwwFYNKsfU5fYspG3zs8ifBUgqDrhLqIvVGfQE8X/gO4KLnuf7to85bnQJoMtgE20Jt&#10;wBPmoQIqAxo25YPQf6AMxRYJFbg7m7rOPgA2YinUFYZngAfvj1U5naPsiSXC0MjiYdjNDC4GFtQX&#10;wCZAJDoMGMuh41gAL3dgeofrSEwOwzCjxckjrIX2EaCif6YN67855/rVu/gfDLlEr1akBcCGTqaz&#10;dHF4aIC5ONxPe9vTNGi00tFkmnZ7LOnKHECHEnrWnzpNJzs76XzvIO30pIoo1dSR18UsphLy7rTu&#10;MXQMICyJBPynNIn1dcmw5Lje2ZB6s57aHYGM1CFmAWCZDVjKeDRMg8EglUUIliSr65Lz0gou6KFB&#10;BnnfmwmsChVorPKDpRRMBR90xQn0Ysa3DX2UxARN62uLaWl5Ma3a7QsDWTQ4vH71Or1588aA8dvf&#10;fwvwcPotvdG11zoPgODdAVDY5xwjGnkWtsJxqDhSdTD62YgYjTB7gBAQejQQH90boaUCaQx2faqy&#10;qFQbHXWcew03NARMlUtPCfXOvTAUlHv3pfLAOKIXo6IRYHRvZhCnQYmtqCf8pPwg7HgAUHXCvhGM&#10;iOApjFSPsBPfo95IoBN6N2whGiQ9Hg0V+wyNMRrpqQ3DGLu4j2O/X3lw3mm0gIhSziM2FRIAiX6O&#10;LQnVB1ZiGo6BVseEltPw6RlhCbCaTwIWWNpHXMMPRwYW9q1q6F/4FsJte0qRADPKFnsT9RGeIoE/&#10;5V4wEzNOOgVdQ4WM4wLUVa+ANXmLDgAVVp2F8s0xDIn3cx129EXvdH0JTPh2VhcAqFyPmWmEDaio&#10;a5VZqDa0G9WN8vde56hjBNr3a4t7mLK0wV6qLt9A/aau86DJI6n+NrQDLrqftZkBI1QjvnUntuL6&#10;Q8VUfV4wz8uxhF/1aO+jyoDRzYAGx7BPyi7n2R4u/XvYkUioUzBZ2NaRZC/sjqOOVJxuP233h2mP&#10;Bcp0PO5LgJWYsHtvOhUYDtLx7sxaxUxaRV3AVN+SWiNZrYhZtBpVy+sG4fUCglURgE2pRdgzO721&#10;1BOo1KrYYBbFXEqeZ5dJ3VlpgLl3axWYS89aCWDSljqELLcaZYMKLuXtEfYU4l1YYaKWfvHyoGIq&#10;gMrGesyPsK4MlIxmTPe4kibdoRjIikGlVWukfquTukLOtpCyISpUFQquSx1aZmCRQGdJW0DjrUDn&#10;N4GMj8VOMrBwDTUIgBmql/j4qAaklBtmGP8ACAQ37wM6RYXQQFU5NDQAB4EIqg6dp0eksd56VXt6&#10;CXrAb9Ll3ajVgBFq1nHBnWgQUSPAgIcthvcy4RLTIjDJD5Gv2atAgzDQSSDeo8erkXpiat1PA6JH&#10;C3YCiByJigq09BxgRZg83hSzFp2DrTguQjo9xzayqrEzRwrXAAOzGr0v1KMAmejhQjVCRYoeO4ya&#10;eLweCOC7xL28a8YDiH5RQn2wHUUqz5d3gAm2Fo5J2GUAXK5RrqgeoRY5af9wd+QyReg/CxRgJ9hR&#10;YC2oP5wPNSYYyjdsLNoHWDjmfAYaGA3sA8ZEnbEfIAJzClUsf/vL+wsbgb+JLcEcol7vLKiAJSoI&#10;6ykRvo9dDrCwnUMgSn1jhCVcP0a3U46ANrYQgFbtSWX6EUOu2gGslTgVOgDqAOCgIwDwT3TN9SRw&#10;uVI9MtAwDOsAOKEIMY1CdFJRl0ymxRguz5jndwlw9G3qENaDLdBDMfAIut2EijxqdT0tgW0X6pRx&#10;dsD6YQebyGC1klqSPeK+WD4GNajH8r5iGNg3S3oGLQJZXC2exfYJMPAuplaoSOWpN5dSt7+ZGo2l&#10;tLz81vOhMDE8rMY2UVbWkArUqtc96LC2VbEMj8RmWSiNKUZ3Jl2DymjQSsN+O0ClogcxqEKJABUA&#10;hSnjNkvBVNCxNtcYDl2xvaXfbpumrYgOMRCJLarSlvajAKSzLa8YUMgACQbz5vUbqzxmLboGauId&#10;YlFnwIMeMNBcDYxG+uFBABONDeRHcGAMVme0jXsRhrCj0PuR6AkNMmpwYVOJ3pDewPYLVSQGvjDI&#10;Qod1Xg3N6ogawrF6dyoWQcYoGsFbZ2pIzNehfNAzFtdgFcxGxr3RSGh0+oaFHw9DAIF7RttIomFx&#10;j42wakg0JqJtzVL0nrszYjBwkTMQDpACOPRuks7DOGx3Kd4LjecfAUPYF9eItQmPiRiJ1BoYymex&#10;GsAE0Pj6XsIKcKh8sCkFY4HRATB6n8oPNcvn9b+U9d5sEOBAopx13kChsge0v6hDQFWhPmxXeS/A&#10;0T5g81X1CQBRb9wPmBOc6HtVN98FEjbi6vlP+gfbd1yfOvcRkFId6jp5AoDYpz4BBASR3j2CBC+t&#10;etIuiGWibGEiZ8QPid0BHtn4zNSaZhWua9oCdX1uL4brrqgP6o8OJdTXsK1w7XifWCapye4Aoi49&#10;HECdBHXG6HTaFyOYMdwCUsQH+T0Ald5F52Ovpf4FLx0DZ2ubBKRtelqCTcnZ1sZW6qgjX5d80XFn&#10;EwLytCSwQIYwVyDDAMn66oo66zeWP66xj02TieQHw1YabDc8q1uvz6RLq542stbcSmvSSAjdr9Ur&#10;DgVhiZpFyTIG2oaYi6dHUGJtpOGwLVAZpF2BykygMh4006ivd/cKUAFE1tcIuV0xmMTaPzEX5eLa&#10;gphJzT5pwKW0sWkbimNOpF+tCjz4SXQuWAfsA2OP1SIxlLcAic5lcFlWIWCw5RxgBAgNOi1XAMhP&#10;Y4i5QSRMYgjEEGBdplHTuGEe3z7RQNHzn6SLAzz0ZjemuOjggBDqyWeBFOcDZAAP2MW5DUvYRmgE&#10;fM8xJ6xjI+aBKmN3rXqj2EZ4O377bMug0WNrYbX8Ya/lxh06Prp2sBTO4fLMQGUmpMZLY6QB3jtw&#10;Kmwt7u1Qq3TPzribro6n0qO33RDpdfFc8LwBRvfjlkQYCWK7FvCYmUlwYU0INmwPocNWgY3BTESC&#10;hFHz82MACLaUL2IlGEG/FNdtzJXwvhfIIHQADABA+QEGrJKIIZp5Wum1GcdzLgZwfhRboocR6CvV&#10;H9M1EPPhsTS6j+/xPw6h17+SGALB+78KkL5/fko/vqhuVa/sB8u59jH/Tr3aZS0Q436Ahi31igB/&#10;1L8f7mJDIeCMdkMHIKBKCwE4AAD/9ElEQVRQB4W7m3YE4LizUAIMPqkuWSAswJOO6kqq9a7K6dT1&#10;mlVn2ESwCBhr1LFVWOWL9/JOmI09farXmHwrhgfwv3Qgh7NhuhRTPS+mPeX7TK1AO2Pf9apv7Uym&#10;FuJ+s61OvCzhLqXznSPL2ebqujUFWMT+eJoqus55ZCiAZclAkwEHRwrawfrmW7t/JzMWPqun6Z6I&#10;wbCR2t2t1B+UUnfUTNORVJ2mvleF3SyJ+U0dj0JemlXm1+16+V8GGjYFOgAKnczudl9sqeVEmRH8&#10;1m030i8bAhMWbcb7k93LjFxmUa+u0Kou2gPV6tZbpk+ACz+0UrARaBI/F4ACOAXF4uds4NEzgMn8&#10;WKwGQOF5kumyEu7W7EH4+vFRjfnOdBWhoedDoG0XEVAgQF8/wmbuCsBBMFCPolflXig5PUWoUDx7&#10;baOeGQeNQ+8+P9oTaxlbz6YHst1G9zumQHSanguhpnfGnuLrZi7nNkx5MiQ1DlgH4ME8rriA6d0A&#10;Ac6FSxrmEo3UwW8WLDwJQXvpvXyP3k3jJq8GMfaf4jyChX0CJoHAIuhQ+Jsz1CUJrMAIlYhpIDhG&#10;TQx1hp5dwGNV51xsQO8UsACoAGOE7cc2AxBMxsKmb3wxO7kUmEysRiHcX3Xum4VaQC/BR3W0Udd1&#10;B9AHY6Rev6ie2GLspVNga/ez6w8QDDUIEPmu6991nXqNzuO+qH/sKWIu2sflbBWKNgM7MzBFB0Jd&#10;0PMb3MVEI3oZ5kjcDoyAf7qxekt9wBBDpUUVAvjP1SbEVFXPuPTPBJZ0PrYJ6RxsE5aB/Yy6pH5d&#10;b96G/YT6xAZEoBuqGUADcBBhDZOkfq3Ga5/OhzaGqs0/DqQJTPtDdeJVJak41boDREtoCmItzH2y&#10;PRh5WAumhg1dwzayoRTqzpK1BDp+gGVL1zE94Jnt1FFrNqQusQJjzSOXWwKAersiptFPbxZeCZze&#10;iDhsOFoWIKoodZSH7cEwdVstAUbLofmz7Z6Ns7NJz7EpMBTkoduqJiah/wXwyAFw2VDLB1F/Dren&#10;/pm94cTbZrWaxvppZkZfl/oCkvrHhaJLokr8JEABGwFEmMDF3iFUHf0c4IJ/e2lhycaocD1GQ3SI&#10;uArcAKEtlejGqMYK1Ub3dCPSPuqHG5sapRswwuIYh9v04/OjK4g1Tb5/jhXYoMcMiAMoqGAYA42K&#10;Xs4UV986VS9M4BpAhMBjy8F9yLfo5QhmAnDQ1U/ocUxzn+0d1pfV0Hi/jaecc2MUCOl7qBS5EbGl&#10;AYYtJvR05ishVgNBpVekHBz1CsBA91Fl9H3Kix7SXhS9G0bFNYTS1F7n+AYjrAENGEkYZ6Xe4E7W&#10;Nht7OQ4wQf2h9z7x/R9uBaQ6/0XftsDqWwgZcSTYNr6rjJ/BAvYodmGwUF2+DxULNQUvDkBCPcT2&#10;ye/7qryi6gBstIEfAhDAC6MsbQBbir17+j7AQ72ST54DPHift+SFZ5UvQvdDrcVtT50oqT4QZvap&#10;10uBMWqLGYTAATUMVsF9sJVoVwJr5cNGbhilrtNWqBezTdVNdCJEMqP60pZQR0NVtMte5c69nGd0&#10;M2sm0eZ4ZwAL6njYfJxo9wL0y9NzA0u72jAbQe0BNFrq0BnEByshZgTAgbUAOMihjahiFWvaAiKk&#10;rDlgw+y2MVcseroCpotkba+6iAEqTrUm2a+UPe5uaemtPbgYZzfWmJJyScCy5ukR2h2xFrEU1Jte&#10;p5YmI2wp/TQdD+az6LPkKXjyC+v85AXaA1gYg8MSqOtpqB+ErWx3+/rYmihSW6g1KKjXstAMfUus&#10;pUBGfgbWQgYBFoCEnyflazCXNWXcAuIeiN5YvZAqDZUnDHCi3xIQGgsNDL07G+jQv9141dC+iQYT&#10;00DD/Cn6zDXr3qoguyO1jxAe7TGAK5gIFW1QUSOzpwWhd6NhYBsenNCtASt6KagtDdy2FOXtdH/b&#10;aoAHpIkR0BPZlkLshJ6DdXB/eB+iodED0nhoSH53ATAGHOWHZwBM/tWsyr0ytoU7N14AkwGI2E3C&#10;YB2M5YvKLuwjAECwDdQXVJyLo+0CLAASsRbUHx1/k9BjY+Fegwpgc3+kfRLCFbaXr5Sh9j8/AjT8&#10;90TliyALrJWiLgDuDBpx/sfXd+n7F6kzxdYqDfcbTILhfAUslHeYFUD14zOdw6XuC5UHJkJd8g2r&#10;PErf9fx31fHPr09+H+UYLAymAisCpDDU4mEJUHL5Us+qU85RDwS6UefUK/PGhFs46grwsWOgaCfD&#10;blNMM+Kg6GBgn7AV2KjHoek+f0ffsE2Lb+g8zzP6GLWM/egIUYMFcmo7ABpt1EF+yrdZqO7DXtmX&#10;mjEdTNLuZNcxIcjgsdSitoBkS3LFuX6hmtBh08Ejh9msgP0EAKFTB5AWC4fJSKrJgKlGyiIL07E0&#10;kE0Rh5KjaDfFYIgnI1alXBJQlRY8EVNp661k9a1ApJIaDYFLkzWA6qler3qOFfKAZmJvseQa2UZb&#10;EajEhNdMclvaEOIJYNjHprKgF6LLNbYqBoTyOkOk62Ily/bgeBlF7CRiHvwQzAQvEWyEYxLPkfgx&#10;wIb5OBAYo7MqIbwGGOpuLcTfPnKdHppr0TPRcMw83GvRywEkCF4gPT0OvRgN1mHiNDY9x/sddamK&#10;D3ai3qNoaOzDPtyLKdG4AI3oJWkQYcfBjU2PGg3wRPRRDU35pHHxrAFEjYN0tjd26DOD+wioYywL&#10;kZWMdfmkRocw3BSD64gUJe/QbobzwzY4j6sV+wMNlutf3uu6jcc0fmwdAk0JHUL1uVBT7DWxShMG&#10;4U8EsekYkODcZ/0H5XZ0wLgo/bO+DcBEEpjZraz79NxXAQoM5yvBgwKVr+9OVa4wlYHewz5CLrVH&#10;TOTr+wsdU96AFWoTzCaAAVDxvahLPo+tJ7xC1CX3MAYKIIG9fPtIvUYdAjQGKN1De/iu5NgVGJD+&#10;n+ES33X8w6Cjazyv56i73RnDCajjABUDBPWtY4foq57NYlzflKfqWPVNJ+D6Vor6xit4Yo+Gh1Go&#10;LqO+Ya5R39i1tnUdzw8G/nAxR6Ad9cM/YnC3x+7qwM8ALq5vvQ+XcoAUtjLYzblVn+n2bpqNJmIJ&#10;ZbWX07TbG6VBq2OHyUzqz/72zHPLImuwmXG/5/F0aAnu6AVAqC82MyytmrVAFEb9skhCXfcPUllg&#10;AEBViomXGMzLBPRbValU5eVUqwlEGiyds6At4fswFVjN2hxUiIwHiAjxD0CJ9EssyM7iYRtFjEos&#10;Q0omFjbe6oMscbimDLNwUBhX2QIgrPlBxs1K3sZs2ozjQbfjR2AnK2I0ANDJwY7pbLbuZ8NbGMou&#10;rIOakluoA9VRIxA66CQ9uAFIjQcWAWWGwSB4VhP0HEBi5qPGi/0FwxtAQQ9DRdM43KhoYDpPD2ZQ&#10;0bENewgcDawACSra6oiZDQt6t9VwwrhmPbvIJ42GBkxsCBb8K1FxGiaUPFQsPDbo4QV11rEDpmjY&#10;SvTYfA8Gcy8GxCRRNFBGVeee8eoY9e3QhlyeRwAdj6L3vSeWR2WHcBgoBA4wFAOGGElQclQq/kvg&#10;ofOcAySwt3CM2vLp8VjnpGYRraoE2Hx5Up3o3uO9USHUJFgCKieALzDx8wVrUr5se1H5O7ANVqJE&#10;r426EqCh53SPjcZ+lnZBvQeror78Hb0bZmJ1Fnaie6yCKcHUAoQw4oZBPrxO6pxQWVTerlfYp95H&#10;PWI/ob0Eewm1lghae7OcHwCFMgpVF2FnsnBAINtGbEehPagOYJFsR72m7pnYhU8AnY3xRT3b06cE&#10;M81gBjPF/mavjxL5uxKz9Jwxai+oMa2GVBNpBPVKPW33Bg7lQGUBVHaHY4MJ7KBTaxokGDKDHNKh&#10;91qhKtGRs0V+t8RQBmIZjUbZruoJ00eKFeHZqem9NalV1lIqDK9ZTaxS2GmXpS6JDdVRjX7Te8R+&#10;NhZTpbbpibHLApUtMZ2StBoIBKSBKSY9nSQBcLCVTabkt00FY62SXlhTZioCFrarK9LXAA4BxYJA&#10;BOAAYDL1ysASLq0Ix6fy7X5UxdHQ2IdJULlBGelNVEkSGBpZGBJRBWi0uEgZZKYGTu/8RAO6l6rz&#10;zuBCLwVI0XgBEwd4WXUIhvIoigvVhE3YUFf0WDAONx7dR4WjTtCTQs+tx6thAhKAid2rSnvbAzUW&#10;DLowGxoqo0533SNhM3E0J+8UmNDY7Pb1t/B8oCLhftw3GLHlvn29c297aGGnh4Mx8R7cn+dqyNxz&#10;L0B5VCPE1Uzje1CjgyoDUOzTSwK638UYmH+EqQV4FyH3JFgLI5TPDsd6f/S22E8AiCuBF//zFWBB&#10;HQJE7H5GuAEYhFuqlcDnaKdv1uLhD74OKAnE7g9Vn8G4AALeZdXJ+6oX1S+gArMJkIGhUqZqB2ob&#10;xAYZYJRPwILnARqYyDeAU3X2Q+rVR3Uo1PvvSjCArP591vvplGwD8jduvFolgv8o4aZM31v9KdQa&#10;5dNMWPfhaYS98L6vAiQ6IvIKQFEusBXejecrpkGA5UTdA/Yw4WA52EfoJHTeHRjthE6Keo2QAexw&#10;hB9cqsxpMwAfdjTyBPDAlJED2g4eoum47/FxmA7asAKxCSJicZq0q/W0JdZCB14tbaWmtIeK2EnI&#10;n4BFQIIGgXwSp4KaVBMQVJuMB2IW/bqZz85wqHc3PZ4POw0JuWeyprqApCz5rygPm6W3qV5bCeay&#10;uiwQWRYJ2UxbsBwBEYSkWmU6hKq/ZVCBqYA4qD5mKYVdpd1kXkrUozWh2ar2V9xAPz5AsbEdHFu1&#10;AWhARUCEaFq7trSPfu8ISBWcPQtqCEHLo1HReBBQxx4o2QtBY6HXUYOBAgeAqNKtYwtIEH73kGGo&#10;BGy+cd0ggyfi3G7o6/MTVURJFauKV8Mxm1DDAijooQAhehSeD1WDoDaMp1ODEMJHA7F3Qg2XMRoZ&#10;KDLTcU+jLed5NuwksBuAUtdpwNqPEa/cR8+sPKgR8T3+C3AlOOrqBDBg5naBhxgIQhpCQSNWz4dX&#10;52xH38F4SHDbnuriPN3oOQu3QBjg+vrh0vYPAtrMUiT8H+4YKxOMA9oNK2MgZbbBME2ChdSgKhBQ&#10;XSAoZjFmM2fpUOrPF8blvDsR+FKfgJXYmHpYAMSMQWVlcFZn4H3lIdc79QVgfFGeuZ82AZicHWAA&#10;1rNSfwIUBEZmI4D8tZiKgOTbe6lTjzp/E7azz2GjoUOBHf3A1oN6LCYEqPzQljE4Bwczz3WTDbe2&#10;gTipPdB2zFDCfhW2LFzUBzpHuwQsAhhoM/1O0+0IUAk7HMCufdc7HQFOADow9lVntDOdCzWK+Kew&#10;69Gp0k5gPXwXBwLPozKfqN6w09FZMenWjdh7OEDWIiYFx4c6dNKSwMLawqK0BzQJCbOHv0ju8ARZ&#10;e9D1AJc3qdJaT71xM5Ukz7Uq88wSKiIgETBwL3bSABbCR7Yky78JXBbFTAAUgUxjPXV7VQHJitSj&#10;CD8BVCpVFibbSA0BHwxrzlRY9pTgGJIBBfTBcKsXlDf0QdEh02r34hjcaCTRAxFeDIhkmwrWZofq&#10;v36tZ2icNO5ze0soXHougIMRnK4MVQrsxDYCvQ9h4xgDLKCCANKDcZ33REWxr8an3syuTDWCoJfh&#10;ujuYxTSQNKTj3bEFHOpL74THgi3CSqOkMUF1UaW4J3qyKzMAgAKGxYAz1BMb/AoQMWjQWN2Ywp0Y&#10;54M++z/1jI2w5Fn7xHGw0p3dlMrv3nSg59WgTgUSMBIJPC5su4YFILAl/tVzhqiceU+UF+qCyktC&#10;bfuR/p/vRR3BjPasvjD4zoBTGFtRebJHKJ5FjUGYQvXinbAeG2sBEFiKjcB4x0auFxgRNpbv9O62&#10;o8AqAADeQ5nq3ap350n7bONYbUYJjwq9MnUG08D74oGiAsQACthqqCPf9Z2wr9Bp8O1QrWh7qEkI&#10;PPYi291I+pdwJx+nI4zp+lZEOUeEMvUbKhCGXbyNBFwCotEmaAuAvt+rLe2AGfKpK64zHCMDDfUf&#10;jDTaBaCS1aJQn/gO3iB9U/fYJkbbUKLdXx6hKtNJMIfPttml24Hq3nY1tT/q/Q4bnPJF6ANxXxlY&#10;rBFgfjDIEKYhENG5zFYcu7LK0hlv01ZzKW2KFLD0zYa2rDxYr0jdwZayTmzaVhpKxYIVGVyUcEcz&#10;K+TWFl6gt2Iia6mMvaUitlJW0nvKtVKqNZhrhWC5pu6TGiRQs0uZgDfQJjMUovMAFVZTY6BZNGAK&#10;iMJGLcGwSi9GOvePkHIkHz8PwmKYsw1FFRS9VYAGvchMlJIAKJbxJGCJGAPoIKHSR0oMKmRczOHe&#10;WCiv+3ZHLnzUB87RaLg37p/aMLozGRq4TE+VrP+qwj0WRBXDcAAaU3idQtVBh/VYIfVC0E/3NmoI&#10;NEx6tGG/UzQKNXwlehrUKGIQHN0KuOg8PRSNEPYDMNAT280IGN0EuNydM0PchQUJwx/r6nj5TPVM&#10;gOTZHi5t5cFqEmoFdgKECZUBlgATUC8uxvbdPbsSwKrrhPejvnGessK248GNEgrodF5jmXk/GCXs&#10;dDDx6GPcxQwpOKKs1VuiQh3uDtWQ++l4Z6Bzo7Q3aQvUDsQ2ztI3CbUTICOB/yHmAIjZoIrx1oZV&#10;5U33fM33iXn8EPj8EHAAQj/4B53D+8FkP24L2qKOwt6OlA/axrE6CcLs6dGZjoI2QB6dT/0P8TNO&#10;YgJuC7xHbYGpGjzplwDBbQJGcQMTJjiSDgY1B/scbSEYC+3wwgGFHGMQpg0EgJjdqJ4v1HapV1zN&#10;dCJ0XLixDRhqJ3SiGM65BngS1Mk1/olzjltSXs4OGVoQ7ZT2crgjlU15pY5Qf5l4iyBC2h5DLwCn&#10;bpO5YbccupFNDpghwtTwRtdKqdvppEZ7S1qGAEFax+rqQqp3JdM1sZvlV2lLgLAFWxEgNJtlMRBt&#10;xUw6rXbqNFtWpcqt1VRjfBCai4gFkbZsARPmX1nDzlpaTMyxUqszGBk1aMPAtiyQC1DxeiBKoJc+&#10;wHggPECMkgUM6L0+SzgABxo/vUIgPGBxZp2MwBgMNehUTIXATzMWATpMQdswi96qd6DCoMeC0lj1&#10;EQrHNHh7r4I/koDQY6gB65yD3gRe2UCHa/ObaL49DpwTSJydiM5rC6rTKD4+YMjEXiLgs3AKRMiL&#10;GhH55900aIy+H3U9QCeMgLgyyd+pBPOjAIkG9knX3Muxr/+A3XjaAL2fRkujyY2HBvrl/aPuD/UH&#10;3ZvzAOqVQAygpVFhOMbLFJ4HPcO3JXS4yv3PBRBTfrfM8H8OkE7jnAAJBsHI4t+lGpzuYzMJdznq&#10;gP9DAv39I2xCKsFn/ZPK7IfK+fcv9Orn6efnax2LCcA+ng5d5oAAHiBYCirut/eAmcBvb5C+Pop1&#10;qeFj78Bu8k0dCyDBt+yJcd3wzgsl1bMYz8/PBZiIdf4uVeYPXMIqW0D3p8AIVYVnQ9W9Vw+9q7wG&#10;OPpdn650n8pS/8k52mL8n+pTeXD+lZ8ALf4FG4mu6310TNFWaQN0cNfBJJRPq9C6FrFOtMGwo9Fe&#10;3H5UzxyzD3P6KhBEJfMUEK57sRpt3W6KNhGqFG0C5q13SWYAJeqfNvRZbQImTGfn6wCRtucCfd5z&#10;ojr0hE4CLYcmFM9R38gaatnaynqAiAEl7JZ04mgLvW7PcStWUwQAayuLXtyrIiDYEAiU1sVYNsQw&#10;JK9btVWDT7MvVoK2IrlvM7mawKjSXUuNASARcyCV1gUo0lZgORubK2l57U1aXn+T1sSCPHlTu+aF&#10;xSqeKmEV9QfDbKg77KMrASqgFPSdBg0jCVpKRVJwqD78bOiLu7OZrdH4uPH4eDQklEyoRfg16Oy4&#10;ESV0fBtuVVBZN6bhEU3JOJRv+sZ3CQCxDzQ2U21VKm5ZKpdKovFjfMNtSZ6YPpBZ0gEShBhDG/aK&#10;T7qfyqKyrSrpXnqqsL9gS1HvgQqjFMY5NQg1PoyDTG+AHQVd3ZGd0HhdA2SsN6uHMeDSgPTce5UD&#10;htOgxGIwpszXZl0OohOIoaKw8BU9FJ4KyoAGyH+dnYoxiQWiDmGYJDYDcLNbVdcxXn97D7CyBdAD&#10;5B8udj0miImu2RKHAbP5LmGk7H58ONX9AmfUFAkcTIN6+ymB/a5rqDnYSIgDsTokVQTVwyCu/PwQ&#10;qPz8eJbOD0cCEc5J0KgnAQqgZQFXfZBHCzdqK1sJOED2u0Dk929P6Y/v73WvBF//BrvBq+P/0znc&#10;7I6BUZ395JzAxVuARm0EsOQ72FN+fo128fPLnVUFrpP/nwJKQIjztLmf39657DDGug2oLRuwi5ga&#10;YlossCpnvkN5A362z2mfOkHoXfdqJ2aFqjPYU6/TUr3TARTeSBiK6hZWBCOkTQEWsGpPHSqAoIPm&#10;+AHPlNoKgEEkNxNocz8xWjgCYFcBSLS3y3Sr6xEWga3pzqCxjB2lMMaGLfON25LD6JW2hx0xjc3U&#10;6VTSzg4jiGvKczmVi8hbQv0bra1UaW2kekuqENNFVqTC9GpSZ8Q+mK2/t5E2ayupPSgLHzasTm2C&#10;EW0Rh/UF3Sc5LwlYJOdMxMaYIYJbmV3/F7uSAZJN4lPCSBtGWzEVMQbUHRoZhUvMRbiDVTlqNLAW&#10;5r2cTSaOrMVqjOuZn3Wwm9BrZ5tpASLIqVJaKWIiztToJNg0TDUqxnIg5LybnhSw+YlhTvs/vjyo&#10;4VDRqkR6PxWeG4cqk8bBavv0KAiwhV5CygjiAAAJicAP0IjehsjNoLaAo42++ga2GLwuVKTHjYhB&#10;oT8DNKETS9DcgxWswhS3ABRUIKg1DYReBrVGiXOoMpRRTEgdHp4nNTJUDd7FuB8YD2B7ciDaq3zy&#10;LUAJQyxM7ko0GL36s3po7C7Z6IrejSGZa4Tl06BhGMS4AA4wDrt+VdaAS9hHBB4Cie/vjyW0xKKE&#10;y/irEj0heScQzfEnuseA8uki/ePrbTqTqvQVO4vYB3XE+z/cHhlQQgUSWIgVBbtAUGknXBMYCPwR&#10;9N8FCJQz6pJVONiTQAgbEM+06xsSUNrKhdgUoCJW9VVsBpBRog5hI79/EUgJqHgP7/zDQAMgoB7C&#10;ygIguH52tDfvaGATYecDyNXmaNd6J+UOe3K+1E4pC9oYgBPtQx2FGI7jjk6xg5x4YTI6BDoKj3R2&#10;x1u0DxiK20e4/Z8EKqhS9wIU5kPGixfqWNhkaA/Y5i5sW0MVilgbRkOzODwhE8RiAUyTdj/NxpPU&#10;rNRTvVxzVC32Fb7JrIokAlQZ09MRYymzUGCZqSHL0igk29UVMYuN1OlWJLfjNBAA9TptLyLGAu7V&#10;SlVsZVOgxMxwa6k52kzNAWRj3asmbtaJ3tU7msup1V7293LUPLixsbERwW+wFAe+ma1sap/5HNYs&#10;kFZPVMj0XKgaGFAZLEdjoDeaDUepxs8JBRmaDZAAKtavpAJ5fI8EnMriPQADvaVpuekq9gEaKcKu&#10;xqzrNBD05Ah4onJhLHGPaasQmyAqpgJEkEM9CSHnfho5xwR5+ZoSDY5KdMNRg+M+9qHWUG+YwIV0&#10;WMBpwIAyVTI9FXTZNhU9CxNBeFEB6HFoCKa8NCKAxnRW39V5nuMZzjEvLgL7oTgXLuFT5eE6nR8z&#10;TifsLjRA2A8NE2b4jjgUMQ/eT/nbPnAVRtxH9dLv9X+4mnH/MhsaAmxmKTBBNSA2Be8NRlSXsQQH&#10;IWI5Ec4jED/wFql3NHNR+gMh1vZ3BFl19s2gdJ5OD0YCFUCqUI/EaH58gvkIOAqBRODJIwL9Wezo&#10;O+CiesZzA6P443uoPtQFqhCCHqDEt28cMwLwWf2BkX2EgYiVmMlyTolv+X6pRepwaIfuYAARvqf7&#10;YTwOnvus7ykxHAKA+ILqq/wCKAACz9AmmQeWtuVxT2p/fINOz50X7zVrhmEV05fS5tR+mIwK4zmd&#10;GnVoOwqgoet0CNQ3LMfLnqgOaVOAhVkNbURtAbAhkptj6pXOiQ4D++KNV0/cM6jQ6VycHKW92V7a&#10;29lLnWYntWvMBR1CDUOlM7LxVTLc326nzqCeOu1SmoxrUm1Kqd+NAYI920/qnoO2O6ml8X5HoFGE&#10;8gvY6911MY9Sauj+rcpyaghctlj+uL6Zqi0BTXs1tVvLSgsOsmPOJMDNLuxVqT9bJaY6iBgVtp4C&#10;UlvmU4GdoI58leCY0tKL0SioDG3Pjw/SdDRKIyEjk8Kg7mCdBkywq2CsBVy85ip+bWWAuR8ApyNR&#10;OuJD3Fuo1wN0wotAZYdaYEDTPoZWWAw+fyocnZMxFVQOTABBxLpvo+fZgVQVGl3QZiobgzGqz1em&#10;QFTjoaeId+NVQBemIRPpeZvOxR5gFKFPC6jcYLDq01upwgUOTwi02I0HkqkB0DjozbgXl+17neO7&#10;qEVcg94anAQmUFl7E5Sn/ek4GInyQ6PzAD/9K0MBQq1CjcKLQ692ZANuBgm8Hz8laAgo4A4Yu8wQ&#10;BDVCBAw1h+PfVY/0vnhPAI/fPyNYAhr9+08991OC/1P3A/Rmj0rfrRKdpD8k4Nhi8P7AUgAWmM33&#10;D4DKRTpX4w+hu3f9fTNY01bY6jyqrK79FLvAXvbzs1RWOhJUo28Pdhd7jJbAKsDswYIXzDSEHCMm&#10;DBOGZJWLreqT//F/CiwMVoCqVGDygYH+h74HyNMuzCLcVmCjB+q0xlK7DgLY1AnFvCqoGNFW3Jnp&#10;GmPOKCeYNPmmfQKgsFzYCt4mOg7yTHtxZ1IwX9rCkzoBR8/qvBmsr0cHlFcSsC3Hx8FcUI/pSDC0&#10;u7NSvR7OxlKtTtLuYJQOtqWCCVT6HUYO1+0NQs5ok8TUlMUWBgIVr3FcRQNZTOUy9pRFMZJNX2/X&#10;Mc5upd2LYdo+7qZ2P8YTrW0tpWpHGotAhfi1WqeUuoOKgaRWX0nLK69TS+fardXUEFthalniZUwo&#10;BG44a37BdgJtgakAKrAUz1e5tqrGg9EL2ghDgGmo0akw/8fPj+n6+DiNuwwoElPZYsFn1lJF11u2&#10;bgVqASqoQbAYQoEx5AJWzD7FNAqe81YICS0D6WgMn1S4X1Q5gAw9qY1/Oo8t45t6GNQOLORUoN1+&#10;vgfgYdqEqYGBnggVhgaBakGDC9sK9DjeAWDy3oPZ0L0ZAHMjikn0ZDQM4juC2lLRAQ7BPGxj0ruw&#10;o9iFrGQvkJ8BHNDh9azO8SwBeICRQ+YlsJ/UGwNUsBDiIubqFQ1T/8H7YCTvBSSoIhhjsQlQ/hY0&#10;bcMli/DpHPWiRn92sO1ePQONe24JZagSVwIIgYj2f6dzkHACIgiyEyBr1iCQkXACNj/EFGAa//x2&#10;UzAVsQ+pTN8AFZiIgOX6RKCi7/wUMOD9+S5WAyPEFvVT7yIfXMNAe3NGpwCjCNvJHwIQQIRBoHjN&#10;yOcfYjVmPQIl6hdgwh4Dy7GtRKoObMPGXb0rQBS1mM4pwJIOw0ZYtVuMs3QqTPFoe6DKmPdiCCfe&#10;h3u+MX+P7ieqm7ikeFbMSe0Brw/tJccUUea0vSedY+rIfpdpEgT6MAzVNfdSn8yP4hCA3GZoqxwr&#10;oTLHNdqZwEx5or3AUOftifZ2d+wOxm7nvZ10uLuTZtNZOtnfTd1aI3WZIgFvkMAAm8f1icBT7YeA&#10;0cG0nvoj1uyRasJYns2ltL65mNZLAMG610Medjse29dqV1J3WPeE9UTU1hoiGWXG+VTC7tJYF6gs&#10;p3IF1/KCJ3eqNdbEePRstWIgYdQ0U082K1vpl1B7GFREnEqAywauKAl+HnFq3VhCR3DRtaji0e40&#10;zcRQCPVlLoYWob54jUosuRFjfVB7mIISgxIT5jIVnYFF4MMIZYZXMzUdUXgUCiHHNIbvMBU1DHoq&#10;enQaLIBCr/FVFYMrN0KwiSfJDQTqigEZWwmNggagSlQlme4qwQxoVAgvgMB9toFI8LFD8I3tYVc9&#10;S9hDEGr3NBJsKK1BhUrXd3HxmbmoEQEctrGoobA1q6Bn0nN30pFhIQAIDQPrPo0IUAJoiM+4Pd9J&#10;TMDte1h24kIMTKoM30elAVgAGgu86gHQxFaCikE5sP90tZ/e6X5sVdkg+/tnlYkEwON4JCS2T0ho&#10;HQbwBMtBMJW41wwBtSdUCIDJzEX1z3W8RMd7w/SV2BYDCmwF28y5WQ33GkDeHeteQElAYlC7SX98&#10;e2f7R7aB/FQbQogBMeoGWwmAELEhFwYV1BpANIy2AKISjEr7qFG0D9RBs2cAETZE2eg85wjK+/mV&#10;f9U5txsxKjFbwC4YBWocbSbUZeo+9tXW9Ax1jBGcMjdjUScFkMCW2d6q/ukMmBMFuwlLVKCyRN2r&#10;7jDYa0vdWw0SSNBeUJ8jnol2I3ZDuwFU9D3f685HKq3YMq7mUW8oNjv11APMU7s320n7s1na7jPr&#10;2nba0TXG70TcCnEqS2aztNmWWEhLKk9pa8FemiWmhpUqs7qByiL5k8wyeyOqEBG7TODU7tYtmxWp&#10;QFsCEoy5jS5TTLLk6UqqCFCq1bcCmUWljbDDiBQwiLEtkOpLCyGYTkyF4dPFKoFmKhJwHa+sLKlQ&#10;6dFA+msJs9B+d1/Ua+olBJhd/2hnlgb64X6zkaqeaTtWja9K1clAwjR0Hpot1YefB3RgNXwLI0+9&#10;wszcq6ZONDAaPsa3n19o4FBOCYkaDhQc2mphBo1Bd4BElR6BSxi2iDKlx48Ko/FAk6H+WM7pPQEX&#10;NyIxIBrSxdHEocfYUay6MD0jAAJDsYqjxqIEGDxgEAVsfIzuC51Vo3GvogYrIYdpPanxYHf5UFzj&#10;HdBhQMQGTkLo1QuFrYX5WmjgamhSdfwNnWO2f6sbBli8XcfpRswGwQNkUH8YYcw95PuHygnBo6xg&#10;IpQhZYltgtXxXJ7q/TkHE4GB0OuG4RNbC+AAO5H6gD2DcmcfMBKonB9uCzRgaceqF/IjtUDHeHs+&#10;OVQ/2AtRs9+0/xMVCEZi9UfggjFVQEhn8bvYB0JLHf4Qc0R1OpyNfK/dzMor/xkgp2d1/HuR6Hjs&#10;6YGh6F3cwz62oH8IuP4hRvMPfesf39SWlAfUN659fojpPSmr7MmxnUUJuxjgTTtHRQKI7XEDeNxJ&#10;6VvKY6hFelb/QdshiK0hFYGARk+loLoLlZVEG4pOhvonIvq9gIP9rDJzDVX8f377kL5eCTQf1Ble&#10;3aSd0SyNpAXsqOPeH22rje6JhR6mmWRvfzxRZ96VhiC563QlP1ULdZgdYu4U5DCY8onlbXlp0e1p&#10;ZX0hray9TcNWWanqqNqG5I+Z3pjniHg13tVsou5URDQ2UlVqUKm6nLYqKwKWVbGXpdTpaL+1rusl&#10;MRPGEjUsx6hVyLyYCqCyIjARU5EqFBPkrhpoAq1vVAAX0mt304ko2JX0upF0uaP9PTW0/bQr9act&#10;NYYZ3JhvpYUFWWDhSV7KMTM/Q6OxqwAsTPvPQCkmjGF9VlY+Azlp1ISr27iHfq4tdgL0Znpf0BfE&#10;BxAIVPPgMQGFGYjyGPEhYRCDwpqN6BpgAji6BxOQ0HDCAI0aJBYmwZmOu2YKVDKNwhGwSrZxcEwD&#10;ABxgHTQI9SY0Qhtf8zUlehyeZzwKQh+gQpAUQVAY0k7S/ZkaIMDB/Xo/s7fxbzBChPzbuxDMd1e4&#10;Jo/t9aHnJT9e59nfJtJypnPkJdzJUF/C0MPQDRBgvwjAMEhj14AFSMAAFcqbMuE6Am/DrAUQb9tt&#10;IaQkmAWsrgh8Ezv5bI/RqdSg4/RFwmoweTy0UZd/A5R4Nx0SAg+I2Buj93xRPYULGhCDgQBw1LkE&#10;SuVDfqh/g0gBCDCfADmpcpzzNcBJ+wISq2u+59qepOic+B8ANBgTrApPGcKG7cnePzsABHRiTmEn&#10;DNCgLQF+tJWwuSh/gJ3ySNsBZKxuqe0Qg4KJYKBe3vYStQ+2Dp4s2oMN9AAKbIQkALI9RfXO/pGA&#10;4n9+/ag8vkv//efXdLK7ly4lW2eHh+pIjtIuYLItcDk+9ELufbGL7eEgHahTb5ardjNj20DGGItH&#10;rBkaAe0ETSAC8pQPtQ/c8CyQ9kEAVpZcYrCtSU5Zt2ttVSqSQAiAaLfqqdXBwFtNzQHxLGIk2F/L&#10;2FY20mw2TTXJLqYPu7khDBhsMdQCJjHZ9YpHKLNd04tJTDr8r6+f0+P5ZTrb308TIePdzaXARVTy&#10;8T7NRMOG0sk6ApM2YFJibk0yWbaNBBcz09zBXDhHgI1VHa4pI9hXmMOTRkFvRuOlkcFKrC/r+18e&#10;iwhV0UzAhBnioKg0BCoX0KO3ATgIl+cYIGFSIPR0bEGmx2IpNAx6TxoLFBQW4wWapKaEbkuvG8FK&#10;0OR3YhJsaSSf1EBoMAaWgoUAMLhVAROf07MIDQ3Jwq/eATaBsBCvQKQkwJldlkHlsTkof8oLzxHH&#10;gzr2KJWGfRrGo8AkDLYwHvVul3tmPBgB393QOxL1jDpyIbVDKoR68gCWm/RPeu7vj94isPTmBhqE&#10;V2UNiGCv4B7YDMIa4PJoIYbt4daldyXe5YMYCkzk9myqsgZk+C4G3FCLYC7UG+9+tnlwjMqmTsKA&#10;InBQ/jA6s895PEnYdn5qi/ATdQy42pAMMNj+E8DiCFPlC1YFUJFn3vvHl8g7gGSmlNuT8vT1UfmT&#10;ehZzx0Y8kmOWBCyAWMRhCTyk5nusGoBoj8+jAELAXtj2MP4CLtyLrcauY6vnN2k6UuekzgK7GmwZ&#10;2xpt6YPAw+2JDgijvbYwlOio1L7P9lSnF+n/+PE1fXuAqX1JH5+e0rHUm9O9g3S8v+sZ9Yfdbtod&#10;jsQM2mmsfVQg1BcW9iP2hJnaGHiIvNnGKZDZnw7c7miPdEr3Urf3p7CcTurrHRUxk1adFTVEJlYX&#10;IiZl4Y07fmS0M2QAooClI6JQY2KoNdtKp8obk7SZINgmismE+ZJWCqYCqOggz1Ub6tBauj/BGPWU&#10;DqfMnvWQTnbwjJxJPz2SGjQWak48HBsK5Z+yCqRj1CDpWLAV7Cz+qGgRTIX9UHeWJPTRq9kOQE+B&#10;/UYNwDEV6gk/qgEzdwa6MEBBr+F4FCV6D3oZAIZehudtvZeQcsw1wMPh4jpmH6OfvQQ0iKdz5b/n&#10;0cf0JPQgBDEBNqhQEfAXgIKxLoBGCQBRQ+BeGh8qj1UtNaLrkwi3pzejRwSAAAEMgNB5C5gapW0B&#10;yhPxFOyjin0Ss3m82DVDgd3QyMmH7SoCFADNEbESMAQ3z3fCe1FTiIVBMAES1J9//nxvNeCfYhp/&#10;4GX5CiO5176+L6AFNP74pgRLAVh03eCj65z753exFB2jTnAv01RmIXWovfY/M9eKAYGeW0LrzoD6&#10;VPk9oCZFPdjmYmah7yov9vIIIH7/Althn3sAQu1/hX0QfwLbEGtSvnj/z88qozupXAIngIVzEXlL&#10;nvguwCMAAnxsB6KeCXgLkGOENSOwPRey6uyryt+G+0LNobOhfmAxsJwYuUyHRZ0Fk6LTMLPRMbaV&#10;mBgs1CLa1952x54qOgeAw4ZXtRcAiXZEe3F7UjsKNZ36RRWKjunxQsenhBkcpX99+SxA2RdDYZmV&#10;q3TOaqGHBzbWstjfUKCAm7lbq6dRq+M5VJj1njXMWZ8LtgKwINcXx9tm3bRRbHWM4mZCKAOHQKUk&#10;MKhKTvu9suR1JQ36tbS8/ltalkq1AfswA1mxbBO/htu4w3AAEQlc2sg0su0VSYUnv2R2kmfSB2Bu&#10;z1Vx949GzA9iKe+Eooxg3B4NpJdui46N09nJkZC5r8w19cKN4sO4r0q2ofAxLNO1ilScjU1lVkin&#10;YxgM862go391Q9S3Pog+S0gQHga/sfrcjeh8jKFRg0GFcUNGfybGgEYUUZA2IAMUqmh6F3oSGgdR&#10;mrigg8YG8CDQxBsw2TXRkMNuK9iGBD/YRsRuoLp8USUgvHifMBrCRGKWNDUO3Y/N5JOnYAzVhAjb&#10;YAwFqJix6B5dpzfGiEo8yJ2ABlZEfqhkAAVgoSECdIwkNqB6S9lc21CMCkRZube3cMN2EK74FhP+&#10;fJbQ0bP//uVKjITYkFurL79/lbCKmfCcjbAkPCkSFFgK30GliGdCvfjnd0YHAzqADJMNzfycARFG&#10;QgeA7cTCjUeJ3vtM+aIuqVexhi9PsRWAGBiU12BCJAQ/mIVVHL8bRsMMfAJI7wt4BGh47H4X0Pzz&#10;O7YSjLhiS7bfnOm/qHPYEnYm1avA47vy9UNlxT7A8oUBldqHGTG+6vRwT2WHWgcrjvaEeoj9BHYR&#10;niwxFkBH+acD4BjDL6OgARGfA1AEPLRFjP6o20wZSbiD1VuBCAwP9vsJp4E6ANiXh0Domwx9iTav&#10;87rGmKWHS8r3nd3GXx4e05frm3Qqlef25Exq0W7aGQzVhi699s/56amNtmgMfQEKMSh08P02c7HQ&#10;kReeVnXoaAQesa5Exw2zGApYRmIrGG0315mL5bdUFpkorS+IFGwKZBqpURfo6N7GFrEoukf7zKXC&#10;5E6AErZTkwcBCyBWEo78siYEisXDCkA5EEt4/JD+7z++i459S/8NI9I9KP5elfSk/Zt0KdQciHZh&#10;PxkNWJ1slGaDQeo3Wqkr1GzWGomV4Vu4vKTzsXwHYJJ92RfHaqBq+HgKvjxKZVGFo6PTyH58OFZD&#10;FCioR8E99/FOPbEAgF7LlFMJ8LgTZYRSYsTkHgK+MMA5dFrXCWoLmhqNgoojNoKGgxeH+SoYiQxV&#10;ZfZ6u/4k2IAMTIS5WFzxSvQmZiO6/glA8T5h+oAArAqbD6pKgAyeCRIgdOLRvYTFM/ct88YCGAIa&#10;NUTeQ6NmUiVsER9u9/0MYBVRrXhfQp0K4aQnpwdXfWAktTqAGhFsD0HKgvuvH7APCazK2OxFz/zx&#10;NWwlZi9sv7/X87ougcWz8i/YjdgJrOYHdaH0xzeeeRAFHxs4/qHnnFQfuKhJ5MmsRiD0Lz8PaKF6&#10;CdDwBhnk+D7P63sCuX+Ipfyh8//U+2FFZkwCs8NZR/V4pmMMstTvmf5JDEzPMmIaMCJ+5qfS94+o&#10;E/vp6XImtqOy0r/jsfzHN4BRgItqpg4LO5VVKD0DiBOp6tgltQXK/w8BbMQy0U6upH6pM1MdxbAR&#10;bC50SoXKI1YT45UEKnR0ZmO0t2AsDP1gMmhUb+YtxmYWKpHYi4CHtoUKFEMh1LZ0DLjQtj6rwzqY&#10;jNOHd5/S/dlV+vD4lPYnrIR4m57OLtKn958ENjMxGdaAPkk745E6eGaf66WJEoDiqFp13tg3Q1MI&#10;hwmqClO/5nbbaTRSR6DS0H2skYyXdlOkAHWosrmSOsSpMCWKsKHbFFD1mLcFQ21DwBHOHQCLSFq+&#10;l428nvltxQaaFelSJRXcVbreP5Sg3wslUTfuhepH0r2G6eLoIF0cMAvWkVdEO96bpZl0uoF+BmRk&#10;rkzmVCgLvZhxf10UDNaCwWhLqhGBNQDKv9SgaPg/P6sX+iwhgKmoZ6PhMGCNyiOQDWNZMBDor3oO&#10;9R5QUyan/iE917YTQASKqkToNvEOptsf1bB1z++fmdIwehZTVDUKAudY7LzbEPOa9AwmYUcJZmFQ&#10;gY7qPECCGvKR0Hg1sE/YUWgEsBX1MBhxYS7E86CGwCYAGO77ooYC6zB7uceYea53iDmpl2JAHz3G&#10;HxJkwPL9DTYT7DMHej9qhoTIzAFDKeXFM5cSxAAHeneEBMoPm+Cb/9L2nxLEf/1A6O+0z/MwCD2j&#10;8radRaqBmQtGXL3nH2IjMLFQc2AlEnZUIUBHKgCMBfBBPWLkM9/+14/3AgIA5EEA8k7PiT1wr+75&#10;P37/KIBQPpQHQIDtPyTcwYJC/QLwfkgInQ/eD+DoXtSef+rdAOkfBSj8U+/8+v4kgOfblf4R1UYA&#10;qk7onyoPhiz8ITChTf1DAPS7QIZ7/pu+SzQ17/hpYA5w+SyGY5uP2hSjmWG9T9cCHIHKH1/fiSWg&#10;mgDCj4kZ4wAN2+3USdGuiAK2iiQw+kNt8vfPxM5E0KRZi96Lmo6a1KiUbLtgWAbqFuoSbQnGGwZ+&#10;6jvsKp+YZY92ooTQ9xrtdLVzlH4+ftS3P6SPZ6rrd49SWxh9vZvO91kC5VDskWV7d9P1+amY+Wma&#10;DgGWspc8JRYF+WNLHFhlqyIZVxIAwI5QWSbjsc0WeH9gMzAPJr7eFDCU1t7ongjnbzCVZHVTQKN9&#10;EYlWI+anXdW9TJKN7CPjsBe++QuqD9QZagzKE3PSqzfTqNf16mfNGq6nqgBDyKcX1apkTmqMEAy6&#10;44xLj+KYpQKWsZcAINqCfvi9SYx4/P4e16cKSz2sYyrUg3xXo/n6Tj3zE7ObHVjtge6C/CyKTk/R&#10;77RUcQ/23UMtWUMFg9PBbGAgCeMjw+/PfA0A+SZgyXYR3gENhY5S6Zuri+6R0HdRQVBlPkolQegj&#10;oRNjnRe46ZiKBkw+6fgYnflaLElA8BGvjUAF1oBrl5iNr/oeM6fBOE6J7XjH6F+AE9VFFJhGTu+L&#10;oEko//lDDQdXsyj6D9F27AY8z72UE+wAQ+K/fopZ/BQT+PnOgBK2jie958E9KraQf34VQJgNCIgQ&#10;xB8M0jyScEmgYRwwD10HpPCaMNgPuwrAhm3r/8/bn67ZkizpeVhdoEBSlEiBAgSRQDcaaEr3QXTV&#10;nvfOeZ4z15DznHseajp1zulGA+DzaPip23B972duEb5W5q6qboD8YctnD49Y7mZfmJl7sPB5xaKP&#10;vxXDB/n8R6EIEAfObzA5pLaVvj/rv/tyqr7R46DgFUODyeg6MIv/9Pc/a16d6hrBUP6DGRaLH51M&#10;ME2sQjA70Ix1PvoPYWo/6P5hMv/RjIT70n+oMf+HP70p/+lPb4Wg1acQz7+XYPpf/+5j+X///Y8e&#10;J0jvs5jy3/50IQZzoXsVM5DAAg3/HYxF84/d2K/1KnB7OtR14xXw+3cw3PdlW6/ymI55lXknwXOj&#10;V5kf3pzY3A1D+fs/87wlbDWPXl8cel79SfMMKynOlzAc9mFZ0as5OPfymecZur7Qp0jIoFOxAIFg&#10;MGEFyjRm5x81zw42t8rHM73Cvflc/n//n/+X7vPfl//vf/hT+ZOE/YeLKzES9n2dCzHodYSDlcRM&#10;2CyI3gNT8A5vCkv4kbB+hUpQ6C6v2ZgCA8EqtLu9HSgGNKO1DMMBhRwNcLMQclHc5yqhn1l4Xta2&#10;5srMjACImAfXpS4OcJi1Q2GrfJDKX63/ofzr9Z9Fv5R/vfZT+T/8u2vTf/U3t+W//u62/BPHb0yk&#10;Mw79k4x/W8u/vVXbG7f/J38joq//5crhv179sfybjZ/Kv9G1/mr9x/JXq98r/KH85coP5S9Wvlc5&#10;4Y/lXywozljW/1j+p8Xvy/99nnp/LH+18SeHf7Gisa4x1j8o/Yvo5/J/m/nkun+5yn0of+OPLv9X&#10;yz+5r79Q/j979aH8T+r7f1z60X3+xcpPKv+x/KulHypF3l8s/1D+peL/Sv39SxFj+gvVc6h6UYfy&#10;L4orrTht/mJJacdVRnvl8VxJ/+s1xUV/ta773/hD+cvlL7rfn9T/J9f9q7Uf67XUt54F/f6lQu7v&#10;3279Uv5660/lrzcJ/1z+avOPyoP+VP4tceVzn3+tevyXkU+7P7r+v9lQ3Ok/OZ5E3/+m5vG8oi39&#10;6hqMsxLP999s6PnNvNd/9nPfl0La8J86z2PROFX219t/7up5zHV+ce9uo7r06f6dx5yI/iCeA+V/&#10;qecefeveN6nzU/lL1f3rrT/4fv9adf6lnrvLlf63qpP1GFfex7/VPPs3IuYgz9X/h+bbP5/9pDpc&#10;94/q54fyP2p++LnoPphv/3I55lrUYfw/e878i7nPniOMM9aN5prm1V8qJP3PXn3UHNN8UNv/QfOO&#10;/4d2XIO55P+6hp4roshjHsZ8Y07+X559KP/z9n8qf7Xyx/L/3Pn78j9v/V35f+z+B821X8o/ffFJ&#10;1/hB8/4P5Z/PfV/+6dMP5V8o/c9mv5R/+upT+R9efiz/3bP35b8X/Z+evC3/3fP3WqNav1qjrNP/&#10;/tm78n9++q78N1rTpP8bSPH/68tP5Z/PqA+V/1de+7H+Wfv/7ZPb8n989Fr17rr1/t8+fuP0fy36&#10;p88/iD6Wb/CixT3fBzTV82mXfGYtaY5E0HsZ5fMz5fnzUOjiIIfNek4Qae5V0PzMo/Li8bfl5aNv&#10;FX9cZp5+V178zd+Ul999W2afPCovFX/15DuHM8++KzPPo82Tb/+mPH30N4Jb35YXCl88/bY8Vz/z&#10;rx6XhZkn4piPFH9UnqntzPPH5TkfPFK4NPdM5U9db+b5I/Ut+u5RmeFk76eRnn32uMw9faLyJ+WV&#10;aJ767vOxuKzyVU6fL6n36qnaqZ5o7qnq6bVw8dUz9S+Ix8E2eg44+/B5WLTfSIY1wcC1tRV/JT/j&#10;DkUgO/xwFsTlo2y1LIP6qDvRJsLV1WWfUh55kU+dVdK1Hmlopfazuiwpo/feGU7gEhGfE+x+tSQ4&#10;uzJfZhTOCLbOLApJLktCqU6ESaQlnRSfU/35lQX1GeGKxm7i2EG21Ndre7xQHdMG3/BdX/OHvSHS&#10;Gd8UwuS9fXNzQ+/k23pV3vHrcoQ7/vB3m59pwu0a3q8r4hvCmVfz99DpuY3ySe/tBik/iXZZnm35&#10;+uQ+tB9EmjrRfxBx95F9qg7hrvvM9DT19TqqY4g20ba7hvOTol7fR98PZR7vdN+mPi/LM8w+HdZr&#10;ttRdc7p/pbPP6bFkmraZF+2yfVu3p/56/f334+jHSN2JsUxQ5rVlit8bbx/SZ/bt60xdM/6f9ppJ&#10;Udb31eRPkfup5cyn7hq+zq79e3KucY2Yh9TZLocqy/8gibl6fHRYzk5PyjnWP73uui/3V0lt4zr9&#10;etnWmyaU8zzrt+mj8UE5PR67z6MxHtr75WCf7zjtloO9HaUPNMYdr++e9wQ/SP4wEEo+2l8px+JJ&#10;R+Jhh+KLJ+srZaRwrFfjI/KXF8tYCHosJDuSTDlaWy7HKhtvL5ah+NPZjsLN+XJ5tFwuL071HAbl&#10;+vLUdHlxUl7f6g319qrcXJ2XN3eX5e2bG4evby/KzeVZubo4LrfXZ+Xt3ZXKhOIp6+JX5f27W3+Z&#10;1ht0X1+VD+/vyru3NwpvFV7rGse6r8VydbxcNvdGZXbruDxfPS5zy1uWfbvby+XuWGPfnS9X4zm9&#10;7iMjZ4TSZ8r7c/Hijc3yfHGrvNp7U17s3JZXu2dlZvOmvBK9WL8qazunZXF/XE4OJDM2dsvM9m15&#10;sXFcVte3ytlwoVyOou/z0aL46kJ5tTIuexsvytnBjPMPd2fL4/mN8nRxs3y3dlKerJyVb1dOy3cr&#10;JxobewAXytO5Ubkez5a7k/lyuv/SfXK44eU523sOyusbPceb03JxNtZ/PiwcueyznXgr11uUvxqj&#10;Ny6cyX/WGxeb4jma5e3dRfmoNygO9+dT0pzndXs+LhurqFI4eICvpLLHlyOPcGwP28yM3tJmJDvZ&#10;BogfKvhhZWnetL25Uob7m+VkvOfdCZ/QN3+8DWdovTWjjsL9i7dp1J7QNyhtvTm5AysVoIgAMUua&#10;SHHCpIQdLi0vw+EW3a5PkVMdgMR8BSsLAilzAg7PBUjmZ54JdAiwfCsAA30noEKoshf/DhDznYHK&#10;K4GWV88BKt8ZpLx48q36UZ8AHoGKpbkn7hfgAjiZffm4LM/zlcdHelhPFH9qsPJCaYMWgY9XCtnn&#10;9FzAxSCE8OUT9aX4c1EFKYAegMzcM/VLnScRX9DY5wVUVhZivyWbrFElEQbxTILQRb/UM+FA8XWD&#10;EL3KaoECPgArLALSywoBIYAPAxDqViZAvSBN/PVIJyAwQKB+jS9qkRNfERBZEr0CrCzN6hoaj8IZ&#10;AQ/AC3mAFgOXBqAASgKgAFQCvJAHbWihELr/lRWDq2BOS2ZYScm4GCNbQwxYTD1o6QELQCWYZjDL&#10;nmGSDwPPsmS4rp+MNtvCbB1G3G0zdB/R1kIDRp8CpIm3zDrzUmhkGoq+cjww+ftCNfM7cjraZLqr&#10;V/Pavrv8pqwVcr+H8t4eKkthOyl4VZ82dXz9M6/jafOJV2rLM+50UlO3z+vz2/aUTbR1fpTFM4Dq&#10;uOt9tPfUpmkzUf47KK/R/VeiHF+OMcfXjZNx1/y2Tpdu4+p3NBp4XF1fU/eXYyae5cdHElC1vP1f&#10;jw7H5eL8TAL1TGDlWNeKNZDzOO6BddLnTYAUXzuuH+OMvPFwX0JrZLACOBgpfbC/UwYHeyo7MB9i&#10;jeeaX1oKXgBAwSYHD7s7lQC73Cojg5D5cqKyM/GAseqO5ufLeH6hHIsvHoqGcwIpAjaAmVOBlQ3x&#10;0cO1pbKnF8DLw4Vye5PAQyBFAOX2+lwARSDl5rLcGqRcqc65828ujwVUrnwGHgdLvBEAeff2VnUv&#10;DGwAMW8FQqDLsyODl9vrU595Bh/fYoyD3XIkcMYHRPki9ul4p1wfL5a59aOysXdaXm1dledbl2V2&#10;88xfrLkczklgCwgIQOzubxhEnAxXy+vT+TLcmS1HB/NlsLdavr9ZFnDZKetbaypb1DNaKYd7s2W4&#10;u2gZ+lbg5uc3q+Xd2Vx5fzZbzkYCd+P1MhLge308V57N7xtw7G7Nl+fLBwJNF2Vm47q83Lwu/8vq&#10;YXm8eqbrrJWtzeXy7xYG5fZovtwIQN2M9BxHrwQk9gvfShzsCQgdD8qb2zOreI8PBz51+E6A483d&#10;mYELh576k2OfOLHnJr6ZKcDwRaCFQyjfv7nws+FUIJ/Gcn1StsXv1/QyiysrgOTZ08flhWQqB55w&#10;SCR5DiU/2UpMPR/VJrDC19VR0+4IrOD15S9YveVr0WfhF/4FL55wDfTRWAYuH0Kj0hHnv4l4mAYr&#10;gJdFCb1XupguxNZDiPKMc7QuXi4+6RYwMRvAYlGAYHFWKEvgAQCyOCsw8UxA5bsAKq8EYAxYBFxe&#10;KO/5d39Tnj1S+PTb8uzx3xiwzL18FKBHgMNxgRauAch4ofaknyoEmBCfexXaFGtMVB8Q81JlC7r2&#10;Cz3Ml8+UNkB5UmYVR/sypwc8myBFIUBlXg96aS40KQZuAmQJUgghQNqy3hLQrECRD7gLwGcNjIhP&#10;YQM6Qqj3AMZaE8AHYIUyxbMeDIJ6AJzUwnRkhgEgor8lI/tVgAmaE/13MwYtgJMAKj1gESBZaTUp&#10;08BFIEch97qCRoVxG6yEVoWQNykYFOemQ8nA1lY1XtX3F2XW+douRwMFSAkNi4AKzNGMM5hmMMtg&#10;nGaiZrZNWWWoHXVgJZis47QnrjIEm/sWdcz+AQrBESClE16toGv6IQyKa7WCnrTbVWqv0aertqHW&#10;z3uPviaJa1s4T4/nN8htfb1M36/TUtxDtMtx5Xim79tlCnOMXbsuFKlOPoP+vvuy7D/7jH6DKKde&#10;Xh/q+npg7A/Rb93vBDV9d8+hGQP3GnMrnkPmkY7xZbscc8S7dM3jGsPBwUR7+sUB5954FB4c7Ftr&#10;cnJ82PWXRBnalIuLc4GV03J+KqBS+23XgtdHXSPbest2Wc3PuJ+720VbtCZHowMDFGg42PdHmQ4F&#10;sli7yXN4GUk+YG0KfEC8gQ1Z18dr1pAc6uUJshZFPO1IZWhYnBZoOUTzIl52JF4JgDkQnzjcXCzH&#10;ejE73V5QP0sGKICQC4GxABYCJVdn5d3ra5/veSeQAjA51FjPBK4AJzeqE1qW6whV13EBFY7Lp+1Q&#10;gGRvd8tahJPDoQXvFVt0z/kMwJH6BKwN7ZqMxuDmeLXMr23pBWu1PNs4L0+2TgVYLspIYOTl0mY5&#10;HczoeSyVDwIcZ+NV8d3Z8nRutRwfzJbro4Wytr5UdnbF97Y2y9uzhbIqUDTYljzVsxjuiT/q/7sa&#10;z5bD/eXyYn6jLG/slttDyY1lgb7j2XKnZ/FUYOnF+ml5tHpSHq2flcfWpByXg1147kr5dvGgXB2t&#10;ui7anvPBSwGUPQGKYx919/7NlTUj3Cv3yCG3nO/B8Xx8y4XPPXDMv0EJfv0i6qFl+fjuqnwQcWz/&#10;W9Xd31kXSNlX30cGKZuaIwFUXhQOjwWoJCB5JdlpehFgBf97iK8Jri0vuO3+9ro9VTlXFps5RzPi&#10;Yox2h70K3qfABjY8AX/GMemHOPcASq2Kj9NHU1I1KhwBF/mhWaEs6ksYvnyuAcxIMIdmgUNYqDs3&#10;w8m6oQVBgwFImXsBYPm2zAp4kI/ZxdqVSjMCMy8BLwItmIyeWuOiuIDHi8cCK08AO5hmHpWXIuJP&#10;1QaQYhCkftGQoEl59eyRr4tG5tkjNCxqB0B5wb5w0VPRYwETQsAJx1YpvsCXk1RviY8dzelh43gj&#10;UAbNznLgDIAuwAogJSnBSgtacOZZUhmmn978E6AErQllHVgRAV4MBBQPQBIMAqCSdZJx0LfLARPL&#10;+h8EVtCaAFoAm7OKzyg/AMorlwFYenDSxA1e9J8JpMyjTVkWWBExERkLBBBxXCAlGRZjAzRZuwJY&#10;UZr78p55ANQqgGW1M/9scRrQ1laEm5WclxRlbChBAzNJmT9ZRv1ttUtTTwqEaWYfQgVmRZw6WRaC&#10;JwWY4wgx15sU3NNtsu8+r09bkDCOpg/TxLWzXX/9CSGW9Fvlv0a/1qbtV9SNifEx/jpmxp/3kffW&#10;jr1r1+VFPJ5B9NM9g8zr+uiBiZ/DQ+NsqdZ9sOwhyvoPtMnxZ9z5NY//Kf7zfuwebx339D08RAMB&#10;jKjXz5/DwzD7UN6NSSF1A6iMu+ef1zpQnfOzE2tbrq8vJVAPm3XSrwnWU7c+qrm1p+m1FoSJB03K&#10;WMDkdLBazg7XDVLgMWhGWdusefZkQNakVJ4AAVTOdlfLEWBjc62cWpMiYKJ8NCgAlCO1AYyM5wKo&#10;jPC41Avf/tZ8OdlbLicCOZfjpXJxuCTAoLd2AZE7gQ+0JWhFQhtyZdCCKQiAci1Ag2nn3ZubcnN1&#10;KsACSLnylwPIw2QFsDk6HBiM0cfN5YlA3qHD06Nh4Qzfs+NROT7cD36MzNO44PG8YF6MF8vutvis&#10;BPNzAYYn6yfWsCxg2lm/KMPd+TI+WCzz4uO7W7q//TkBnAW9KC6WPbU7G+mZDJfKsxeL5cPFahke&#10;rJbFFZ6pQNtwrVyMFq2lieuslRfLu+Xx/FZ5tLRXHq+clpcbV+W7NV135aS82BiU2+PFsrO3UVa3&#10;D8rtyWJ5LbpT3u2Jnt3RZnl9fSrgcWlhz4fvACb+PtH78MjmEyDvX/OJ3LPyw5c3AiPX1p58RJsh&#10;8PJJ9dipTx4aFg7Qvrs+0tjWy9Fgu9ycjwwukAuYb1BMvNRL/tMnfHgszD4AEwAKQIXjDqgTCo6X&#10;kqmzZWtjJbRXh3vWpvB9JT5PC1jh+Ay2JgRQ+WhPYo6ZZbMuHtUGKmwGzM9yGJDgo+I/LoBJalz4&#10;Chmes9a8CJz486iKMyBQUw9kJBgl5K2ZmUU7EdoVtC2AFGtaABDPwsQz9xyA8l2ZESCxxkXA5RVm&#10;IgGW8HERyAC5CawAKAATrwAvAjaYfzAF0ac1KAIpaFOeqT3Xou4s5hybdCIkPcsRlwpfPXosQFMB&#10;SgVV4YODZinASZJNX/YaruBFRD4gzdoW3TtAZRnSQg2tSBBaEMBOaE3YyhBgJv1SyO+0LUqn2tVg&#10;pgE05C0JmSdoMVCZ13gENgAmmOr41IL9UwREwvSjcoUTQAUtikDKnFBualoAKguiZSaiymFyABCD&#10;EIMVwFH/dgWzsukqSfU21wW4sF8KrGDq6kxB6isENYxbb3r1LW8yDNt6V6++IYaQC4Fxvw+1EViB&#10;sfftomwirGTfFxH1JgQY8ZpGQPTXCQrBFILs14i6tE8Bl8KKPMY4cb2MV6L9dN7vpQPOie6IvDb+&#10;ANXxEk/B2d5Hjre7h3pfcS/TdVuq7UQPP7uI5xgmxpLpBynuJdrmvf3K/f0a/dq1an6ONeZBve96&#10;XznepOk0NLBGpc4BP4Mw7UTf0cdwOHB/+ZyCmLN9mvpnZ/hqnIsuyunJUa0TFOPL69T8ql0hDSBx&#10;vVpGmHQskHJ1sltGyytlvLVWjiVAN5v17BcT1jlmHgg+BdX4odb34c5KOVXbo3XS4adyLP4AWAG8&#10;YBI6FS/DP2U4O1dGs5iD5sru6nw5EL88310W2FkqN6dbNtlcnB8HULnDDHQqQCESAEGzArggpB6+&#10;JnxfnzK+94YG5eb6zGCEjz/if0McDcKdhDh9sRneL5B+mQytNzQr2QUvh6fjhxja8Jky2H5lzcfs&#10;6l65OlwsTzbPy8vV0/Ji59rA5c3ZUplZ2SrPV4Zlju0telbb2zvl+awA34HSus9nC2sqmylfrtfK&#10;UGDwYGepLKxtlGcr++XZ6nl5tHZmYPJ0+STClbMys35Znq2fWeNyOZoRgNkv88urGsuM6XY8V64x&#10;lV0cCOTuCMSd6D55PscCX0OBtYvy/ccbm3zuLkaFw9n4vNWHdxflgwAIJh80JvijfOZsMranCbzw&#10;/TMIEAPoub08FuhaK3eXeo63p2VHQAOgwrnVaFNs8kGmSl7Oz2EGCrOPwQoaFdVJbIDvI205Goav&#10;1bC7hf25Nu9Ye/LemhT27uKTwnYt6H/99z8UPh75DWcz8fnVVzbvvDLQSJACpQmoJUBLxlHpYHMK&#10;XxcRYAbQonz8WZgE1J+d4ZPMYRqC0HaQxhkW0xAmIBxsZ18IfDwKrcorNCYiAIyBDSQAMqsH5LRA&#10;Cg60L0WvUD8JbMwQAmwAPhXgGJhYixJAZeYx10bLI3oeYwHkYK4KgBWgxARAqUBlgpjMCpncbIFI&#10;7YsPsdMEZbInWAGEQKTRtsyrfFYLAlCCcOdtJbQs4XuSmpckay8aAqjQn994BFRWASMGK3NCuwIs&#10;1cHWmhRTNQFZc9KDlTlNnNCuQGECsmaFRSzAsqFx2LRTxxCApWdWfsNSaFOQ6m0IpABUVtcAKhqj&#10;GNnCmvpRWZh/gqkGw6wMtjLZZLquk0Ta4KIClloX7YvzGtARzrdNO9XvKfrNdNaFUkClwMl43yaI&#10;PrPsa0SdXrglheA2SFGd6KMHLLRLQZd5Xyd8CHohTXwSoEyWtWFP0VeOOa5dx1bzghqBrLGHsO5B&#10;iOMT9ft63TPzc8t6hH2fk9fq8x663/Ye2nTGIx1grU/3+dlXH6+U17t33emx9fec/yn399A9JKEl&#10;4Xnks0AzgtbE1xINBwNfh/78rGq//bwJoh1mHxxpTafHqq/5q/mfayDrpgM6ZDDivPDjSnCS9alz&#10;orLRrt72tyRAtZb3RCejdX+1BT6U6zs0qpUX8bKikPV+QrvNZQMUHGht3hEPGy8shoZFecOZOQMa&#10;+7BAekEbqd5wR/VWl+xIe3O8LKCit3YAiUAKJp43AiNnfMH47KgDJ/ivEA9flQuH/t7jRZhvhgd7&#10;ZTTYs8aE+u8wDQnEwFvjZTI1/wFKeOGM/B60JMHH4f/ry6/K0c4rAYO5sro1KseDpfJKIGJm86K8&#10;3Dgvr9YuyjPFn66fl/FwtTzFVKT0zMZFWdg8KW9Pl8rs2rbqn5RHG2hHVFdtnoheCqg8E0B5unpW&#10;nqjdo7UjgZO5cjmU3FkblrXtjXI2mNG1562tOVf+2cErgbSL8lZA4sPbq8K3LvlU2PnpWP8dvil6&#10;LgIi/vz7G47DPhdIOfV3InCQfadyzuoHjLx7c2Utyuvbc2tifv4xvot4cT4yz0aO35yPrUnhC9Nr&#10;AhsrehEGqKA1AahgVbHbhzAAzrOAFco4/cQghU8JinC+HextCEyNy0eBKj5XxzU5t9AnE+m6bOGN&#10;48zZDvtDYQ87W0yXdc1vMPEAJp4+fVo4AOGpBPpLXQztgLUoKkszkIGJ8g1enCcgk8DFBCJl3yL7&#10;khlo2KecJ9RF/4TzswItgBWBlB6wxO6el0++Lc+//RuRgMszHHQpF8DArANgERmsCIAEaAlfE3xh&#10;ACAm0gIyJtooPf/yqYHIwkvVV5uVhefWoCxY04MWBU0RwCxAWk7WRNgJWALEtPHQqkAAEIg4ZbRj&#10;EVjLUpE8WgbMPhDlnQZFoIDyBCnJDLIMcJBaFr5WG5oZpdWe7/KvAkQESNj5M5tARSAGp1mbfxaJ&#10;ByAxqW74pkCRB3AByKwob2FpvqxyPQOQatqpGpVkWAlWIIMRMaZNoe6FFQEU0SKmL4MWgTDstmKY&#10;Legw0IB5NpRMdCKdzNhMv5bR1ow6NDAIExg1IKZtH2+W2a4XAO5XeZRZOFnA9EI16xK2ggThY6Ku&#10;w6gfQrnWdbzWqeUTwrDGKevyGrKwlaB7SPD+nngI5d9D7TVjPB5TMz5TvZeJZ5D3X4kyh93zqnUe&#10;uPfp63Dtrtz00FgnKe/Z96t+JtK1n4hP1m3LJ6iOxX3p2ROPcXIPEQaQCMp093ySal2uQ3nOh7xv&#10;h8rnGn5m9K903zf1t5Wn56j5TH18V8bjYbm6vPAOnZjXMbe7eV7ncp+OeM5LgxRRrr+jzY1yuLla&#10;TgZ609db875elgbiMeeHG2Vb+QlSzHdyvSuefGBX4cnOSnlztiFgslAOMe+Ixx2LHx2JbxyqP8w/&#10;AJNT8S8ADDuDMAON1hfLyUHsEBqKz9ycrNpnxD4ple4EQC5OD23Gub08lTC9sKYFwryDuYddPrQD&#10;1AwPdm3KgTD17EjIdy+G4rMAk+TJLQXvzrC+gIryhTJlweV4VqDhZTk9eFZm1vbL2eGa/rvt8mL9&#10;uDwSvQCArB4LgJzaNPRk/dRakZm1cwEapTdOywvFH6+dqd5pebRyVB4vDPR/rJbXR7MK18qTxUFZ&#10;394sZ/uvyvH+jK45V85H87GDR9fDh2R3Z9MAjE8YHo0Fhne2vBuHzw3y3VQOjj0Z7fjEcr5lih8I&#10;wABwA0ABmPBZwze3p+Xjh5vy7u6ifMKJ9uPrcjg+8MeGOGWMPnF45QzLACrDsi75sCrQgJzH3MN3&#10;iG2RUdpfWhdhDoLAANTDNWRdsgDflPFg206znHTON3I4zg5Q5fNIfvlkB1rMPpwSzvkbHBF4sLcl&#10;uSiggnAGaHAxvrzMnwXSBCkBWtC0YOphQByWkoAFsEJdOgGkhNkn/tj4KLMEo+oHgFH/AiuhIgLN&#10;4nQT5hV2D2F6AaTMVZqpW5LnXn7bAYkZfFMETCC0J4szAhmv2MUDPXMdzD+ADwMQQJDKXz4KXxS0&#10;JwAVdgstC6Qs0kZpNCjW/DCRPVnjGQTA6B1nc8LnZCbu+gqNyKG5IE986igvQQ316cOmoKo9AazY&#10;x0Vk0AEgEYOgXq9V6U0+xNM3hUUIra8JsAhc2E8Fk48mhj2rGy0KgCW0KgCSClYMUhS3hkXjrWVs&#10;TWbnz4Z9TTDdxPZjrk88mVZQr13Bv2bdvim6J0CK3pbQqgBSFjXGpXXdl+Lrm+vBSGG0lXkmJROF&#10;grkGs863w4mySjDkYPSRBqiksMz6ULx9Tmpi2v5agTUhPDpGH9cJQdRTCpgUSDkO8uinFVATAnGK&#10;OmBC2FLN6wRu5lWK/qK8FcptXpufZb9WJ8d4cHDgMO4hnomft+J5f3n/WRbPYOreuz5qv+21upCy&#10;Nn0/P9u2fWQZfWdeXzaV1z1T5dd49F/JfUQZGhFrRXLcDrnXvP/2OUSdNp/+/Gzq82iv4+ekesy9&#10;4fDAQhZ/EbYC76stICU1INTHRISfCj4qV5fnU/NM/Xgu92nP3TqvPb9V1q6tk5XVMtZ6HYr20Opi&#10;wjlYKyPxnttTrRUBFa9r1rjWO2FqVOABo4EEtQDE+XC9bOtNmZ0+4/nY2QNgOdb6TwdatiWPxD9P&#10;xLtONgRuxAd215S3E/VvTlfL7clKYVfP+7c35fpKoOTmohwfBejAbIPTLIdqBVAJjQpmn/F4YOdY&#10;CO0LAIVdS8lD4cHJo1t+TRyCb6c2JeMQL4xsZFjTvezvCtTpXvcFEBCap/svbI65Zbvynl42Nw7L&#10;48WtcjzQvRzOlbsj8d9lthhvie+ulZfzy2Vrc7G8PlsqN2pzPNAz2V8sj2Z3yrcCJq8W161BORu8&#10;KMe7zw2GTvZEB7N6vgveefP2Bk0SW8j3Bd7YAXao+x3Zb+T69KC8vz70Z1oujw98qj3fCcLn5DNH&#10;SX6K8J3yPn+8NSjBT4U+XytkJxSOxsfjXfsAsUUZDdX15VHhm+NoVN6qzpb+N4AKW439vR8UBTbv&#10;pMkn/FOw0OSuH2Q+WACTz3Bvw19EZJwfBVQ4cIqDzPzRvfeX9kWx2YeT7jg8TLSt+WJXlIVZdv3w&#10;J4nQkBCKZlHZ6A+zT4oGxhmUgBaEOnm9iQdHWv7ccKglDqX5KLc1u5w26guURX7W9Y0KDBkIKQ6C&#10;uzwdCGTE+SwGH/MADIDGk/BFmQ2fFPIMTAhrufOIV3+Y1JoAUqJeeCIz9rz3nKg5QRNAhKPsvMYc&#10;kxzQATKPuoG4WRCQnWaVhgArDhvyIkE7ozj1ASqddkXXJS/ASA9OeKtp05OgJXYG0Q/mH29NBmzw&#10;Pwio8GHtACpoUvBVCVNQAhScZjvQQhqzj/Js+tHEmsdPBcBiLUluPe4JBmawotBvXqJ1wInuCT8X&#10;wBjxBCtLJgEW0drGWsc0J5huxhXG2yJxGG4wfJhtXycYMYRggJJZo1lJgok79PWiLv1kWZvfCpNp&#10;oBJ1QhhNUK2X1yYeZVm379PUpCcEaBtOCNXfR9m30027FOSZniDVm2hXKcYX5a7T3U+9p3v32N5/&#10;aA/yHvt6cZ17Y/EY6hjruNs6LlO7Lr/WiXRzv03+NE20y7pNmxxrEnmAFHbuQL22Ke6Ve3TazyEA&#10;yXQZfQRgiGfi+1c/h4fjmEvKY/6N6k4g6pCPv1U3XxWSfyaQgo/Ked2iTJ77FeU6gnwd9xNzOvNa&#10;OtvaKOPNtXK0tVlGegEZiKeM9lbL8UhpAZeLozU7Pab2JAl+w3q/OD8RWDorhxJcg61VO8iiUTEI&#10;2Vqz2Wc0t1CO1e+xwMuZXkww+RzO40wrACPecnuyVq6OdZ2Z2XK2u6g39n2bezDrQNwD/jNoSthu&#10;jEbFmhaFAJWTo7HTm+IjaFxwwN3eWg9+KF4KLw5AAq/tNzQETQKS5N/wucGegKEAye72hkHBVd0V&#10;hE/HOwl1tupyLc4luTlZL3cnC+XqcEZA42W5Hr8sN0ez3rp8MpxV/kK5PMKhdr5cHi6VK86IOZwX&#10;kFHZ6KXoVXmj9rfHc+VC7U92X5SjveeFDwu8ljBnhw1+JTcXh+VSAn4oAIbPCJ8Jen19YmdZzjN5&#10;fTEufCUV51RAwA+5zfjDtUEJPjqchQI4YbcPJh/iY4FjTlI9OxmUd2+vyrt3N4Ut3584Y+bdVTka&#10;bnsMmIzOBYC2NWdWBcBQNoQ25UlVQLwySAGgxPfCAqTgn0I5ZiLMPvvbq36GnwBMbwOc5Oe/2ZJM&#10;CHHE79/98Uv5T3/7vTEDriVQB1QIQ7MCEEGgoj3A7sThZghfNC0M8qmBC4PAZJRlECAmtA8BQgAv&#10;gA9CC3z1CXVAxZNFQltx6FoIEZR4qYd3JToX8d10Doh59eJJmIzm9ABmY1dRpyEBgChuIFPBDCBl&#10;kbpzsRPJ46oTlHtNrYlBhsMYC0AFm2acfdIDCajf4cMXR2KCx3Obs2BmobBLx4vF16Lv6L8DLaqf&#10;yJ6FYw1LkvogPx1oE4x0Zh7nAQpI96DFu21WdD20JiLsiIAVO9ECUqxRwam2ApPOTwVzT5p+AqwA&#10;UghXmJTKXxX4MDjBtOMwgArxtTVMU8HAGAcTcgFHWr1RrYqsWRFAAbgAUCYAixhdx1xh8jD7yvDJ&#10;u8dkYb7WhoRzYBDAhXpadGLqbguzV/y3KBl5f51GA1CFT3t96ncC2mVRTpyyEFYp0KKP6C/67cjC&#10;MAVkhKYp4dnltWUP1W1purymJ67zUJ7qWkC37TIuwp+CsL0n7pu4n313/829+j7jWXR9Zb/TYVM+&#10;PVbSXV5Tb6LdNGX9B9o82NeDFH4mCVYGfOGZ+/b9x33nfbZzABoNQxPleeL8nXJUd/ygHaGfmFMx&#10;/x6anxBzmjaAlKury3JzfWXzj+eu10LU6QB8vVYAmGbOQrrmWGsWJ9ex1utIa3cgPnIgcILJ53SM&#10;KWjDfirWqFSzD2SQIgKkXFyclGONeU9r+/JwtRyq/sm6gI740XENbfZZFGCZDb+UU/VxJD5yKP55&#10;d7pVbk83y1C88Gq8Vq6PV72tFtMOu55u8UO5FiA4lZC0E2ycp4L/ChoVDm5Dm4Ivis1FyocP8sJm&#10;gKKXwQQlCUIwlTttHp4bGLjP9XKwu1VOD4f+og7fF8Tnw/0CigQG+Mbk7dWJt/J6q++ZykWXp2xl&#10;jkPyzkbr5Xy8KcDxyiDkcjTrs00gnHFvD3F+nbefy4VAzNmBXsgPXpWb0x0J/zk/b3bCnJ8c+CX9&#10;6nQY2pKzYY0LkNye28GVQ9g+vLkKXxQJfkDIJ4CG4oyRXTwAFXxRqGfTDkdp6z44W2U02C3DA/yB&#10;TsrnT6/LWwEHdt+8FwBCC/NBgOUWnxbdO9+FYPfPNk60eoldnEeb8rTw9WTOUgO0pPYkCUUElH4r&#10;mHy4t9uLUXkngPXm+khjxSQV3wHgOxEAFjQ//rbmj/FtTUAK3zP0rmLFv8EMk5oUgxNARxO2BHBJ&#10;QIO5hAE7T4QfCtoTyhD6CUqcVpjAJABMghbO5F8oBzsb+tMPvHWJCXN2hIprKJS/5/4BRwAm2kQ/&#10;AYA4ZM0H0KmMNHHGRz0DE12HsAMivm6AhRwj4IH8rBdghe14aFcCsHhyJ3BxeYT48XAWOWmQu/vC&#10;0RW/ES0K36coTUIm1UngAmCJNlpAFZDQlnY26+AbokUIBXiKHUJ8GAEgQ/0EKwCVNQEMtCbzVati&#10;cw+EZkXgpdOwqG4AFIBLpTQBJVjh+Why2hQkBtRqUyDG1u4KCmClMYoW1QaAs6o4PirppxLaFQBL&#10;ppfKdgcWeqbehR3ThSFXs810vLYNIRJMuWX24XibDJ36AWRohxC4RwifKogmxxDxFFIhbFJA9WVJ&#10;9/pUOC0Mp4WyqRGqE9SWVZoQug/lQ23Zr9WbJupmfYUjCVibgrp7lKDWPcV/Fc/C993eu+JdX234&#10;FfIzausQf6Btjvve/bdtp9PEk9o6UzT9TNi9w+FtnIFC24f+45wHOQd5VvGccg7tluPj6kibz0ZE&#10;m5zDQT3AyPlLHwAVzD7XAis+mXY3wEmAlaQA3LT1NQlFNiPp+oeqc6R1OhIAGSs8EJ8ZCrAMBFQA&#10;LvsbS1EmfrKzyTEDvHyEfxovA5cCEGxjvpIAP9zZLNdHyhdPGi3gl5In0S753JSx8jno7Ux8g63L&#10;h+JxaRY6H66V06HGgVOt+CcHxnGyLECO7cVXPugtgAogBA0KO3aOxpxWG1uKIYDNlYATPJGXSfho&#10;aFCCj7dkOaDr+wVP98M9AHQQ3gARTB2vJbgxs5Bmqy9aFMwjbyVU0USghbiUTMI35FpjBMywwwaZ&#10;xXg4hwXh7q3BgCv1+Ub9HKt8PNwp4wNMUuKFkj3Rn4S1AAbt0VRAZ8cHBj+nkn+8rHNy65WAC+AF&#10;sPJRIIKtxB6TgAigxUJfYIJvjWLyYXcOmh9/bewN9xOf0mSb8YmA1jvaqA/ACYfhoXV5fXdZPtrB&#10;Ft8fgMmyx4/D6+FgyyafZcmU3OkDWd6LbPZB/lYZHN/WCZACbYnH40qAtofnAVhhFxF+M/7eyEe+&#10;N8LX7AEofLYxAEtoU0KjAq7wF8TS7JNC3uadmpdOs2hPArzoz1cecXxawt+ET8w/1QBVR2mAi009&#10;tKeN6gVAYeLENTLNl6mgM6EuPIs5/Q5NyuFguzyr2hseQJqGABDEASVMQnxc7Oei64SPTICNNNsQ&#10;ttfOOB8sibEEWEJDYvChMoADwIB8dq4YpGiiR5+hWQlilw5OZ2zXDUCDOScPiPMiUn0jfF3HII/n&#10;5zjPt4IVxamTZ6YAVohTv1e7xpZmgFCCkwQqodXAdKP/RcBkQWAF4AIoQauCxsRxNCsGJoCSFqiQ&#10;7sEL4Zz64z4wBy2hVREoAZh0YEUL3kBK43C6Ao9FtCpadGuYgUSpSempBS16xusrBhOTxPkocUbK&#10;Vr1unr1C3OdCiLJOgIQAKYQIhGT0LVkIOAym3gmNKlTaMITvNNPvAUqSBQNlblsFWFIjlL4GCsh3&#10;WStEHxSm94FOEv0/lN/1OUX3BHyltp/pOG18YFlzn/0zCpCSzy4pn4X7mbpW328z9lpn4nm0lPWm&#10;aKKPe/RA2VS/3fN4gKxNUR3unSPu476a+633QJy5QEjdqNPPE8BLtoHyGXlOiuiDeZll+WyPj46s&#10;RUGbcn0V25MBKXkWSnuWSrdO6vrJOodao8fiEQCS4fJKkEDESC8XI8DK4nI53FMa7YrW9PVxrG/o&#10;9OTQW4aPD4cO0ahs6aUMkOLtyIASAZSRgMlwTmBFIYDEAEX1DsWz8E+xRkV5N+p7S4KPM1c4LA4z&#10;0PUVW69Pul0/V2dH9sVAc3JyNKraldCcXJweeqcPB9TBb+GlrU9gC1SIQ8mnOW7+UuAGuhbdClAg&#10;nBH8AJQLvlN8eaw02ggBQ5VjZgEc3F6dCjSMOs0FJqGLk7EAy0j5h0qPJbtG6vPYfhc4o+I4ynUA&#10;PJhQBrsClFvioeJ5HFvP4XJ8yRCwsqHng4sEZhbkH7IQmdjKR17gA2gESLFmRWCH8WAGegtI0XVf&#10;X439LXEAIKfTfnx/V94IuNxqHJ8ESNja/Z4j8t9dexyfPr4uH9C63An8CcRhanqj+8Z8tLu1av8U&#10;5Dm7eny4m8IlpQknfFOUBsykbwoa9kMBNLZI4+wL4ASsfH53oTEelk9vL6oZ6MqHvv3ImSofLiXj&#10;kNMBUuiH+DdoRZ4/A6zw9o/ArABlihBa+K6Eb0eYeQAOPFw73JInAPHi+XN/AtHtlA5k1WhZakga&#10;hApa5M/BN8XfJtADRtVknxhrSOr1MNU4Pms/kdSecE3687eJmJyKMzF5ozfQEIpNAOKJqzqp7aC9&#10;AYfKW3BC/dRgRH6Yg5xXQUpqVQIsAFZquRZ7aGLoa9GLJ+OoHm0z1eJNwJLmofRfAehQn0Xphahx&#10;ptbC56cAELTwKUOF6esDWgRCcKqdqSYfdgHhtxLnqABQQqPS+qmYHA+gMrsSaQMV0YKAH45Q8+qX&#10;3UXJvHxqZQ077co6Yw7tid8c1G5BQMSmIIVp7jGRVn3nKwSsxJtfgIE29JumGLNNP0mADedFG8dV&#10;38JTeYCS1KQQWoBQLkoBkQLGlHmiFCb0a6rXiDCETJYbpNSyaBeUgqu/zgPC0AJySog2wnOaJuqS&#10;97X4FMX1o22OoU9PXr+t21HTV2gXEML1PkV+JvXZ5713/dBuup+m73vXynz147Dpq+tvmqbb3kt/&#10;pV1SU6+r27SHACuAD46yxwyW9+r/2O3SLBTPgTrdfFTIPAmTT//ccq71cySOyg8H3r4v8jk+H23K&#10;yYmAwtlJnXvNeri3LgKIjwVSjtfXyzF+IisCJ+IpA4GUkUAK2pQjCc1DrV20KKO9lXJ2sC7wsFEu&#10;DtHYrgqYDQ1Q0KSwTRjTz+3lqBwfqO3+inf5oBk5xC9FfG2IL4p4F2eqkMb0w9ZkDnvz8fniBW9O&#10;18I8tLVYLgZL5frsQPd2akdOvtfj7/voWhzshqYCrQnOtQEyJOxUF98UtCiAE/NNheal8HdIfDZe&#10;KEOLMpSwxFQDGEkTkv02RGhRAB2AlRtrEdA2CDQJWBCiXXmjMgAFmguf7iqwAlBAu4IFAEfga4GC&#10;S07UVd5nCV7qcnjaa42X7cEAHvubCICdCQjgmIu2w9fSdTE57W3FluAT+2mODGAAKZaTBi8CixyJ&#10;r/vg5FlMOYAozECf7o7LOwECzFRb+r8P1fYN9yhQ8vYN/j8CYOwWUt4b1cfs89OPbwVS7srnL2+8&#10;Vfnt2xtrTgBdrwUs0PBwuNsyMhvZbsUBO31Cm5LmnvYkWuQ9mznsmyI5sCl58PryUEAFnxuceI+t&#10;TQGcGCTpOfE1VzvS/vTOWqCF+TjJ1kBFIAUA9A1qm6dCSaklSaDCn4/gTNDivEqkaYcmJeMxWQLZ&#10;ErKLBjCBeSbPUkkT0M7mWjz8ao/jD8BBie8S8GCePXtSQRCIijYBSF6A3NSfwYaBB2g6QBBpDipz&#10;G8WtBWkIUBEU/iMGGeRrYhOPQ9rCrJPnmiBwI91rVsinj+wXkBL+IlW70QGWDKMNYMSaEi2epAQt&#10;CVjQrMTz417oPwAOZWhQWIBpLza5vwpWfG2AThzytrhUz1QRJVjJ3T8GKIQtSDFwibidaVcZbzwT&#10;0ssirukTKytA4dRZhxWoYI9EU4I2xYe+VZASgASAMqldWTZwiTLiW2KcLaMN5htvh10+4EBEWVsv&#10;wgAMoT25r1HpBUtDKShSaFSiP+oTmrhuA1QSSGW9FEIpXHwtxUMIpjCswq8KyRBwjXCs+R1l3nSY&#10;8V8hxtDWmxbgfX6Mt8t7oP+2HKHVPQMRzwTqnt1Ufw9e92vj/437oq98pqZ742zys2wirM/kIWra&#10;tmPOOGCFk2Wh/r+OOZD3HfNht4K5nBNRJ7VRfj6ED5HKAIOQx6E8vpuPRuXk+FjheTmTwPW6mCID&#10;ea+Vjbpetsup8gApBiICKodrawYpI6XJA6Qc4ZCqdQ2IOQR8bK+Wy+N1n4ALSMFvBK0KDrRoPS6G&#10;6+Vkf7WMN5YFVJbLCFOP+BhOtNauiF/5oLdZdvtUDQt54pHng+Wyvz7velfjFZ9Ge3m67zftOHWW&#10;k2kPde3YYswWZc5DGY/4Fg95fDxQvFQ8O+RN8s6g5Kv5omdwo+cFEMitzfh1cELrZ/wx3gpQvGGb&#10;M98OOgmNhMowAwEs3tyEXwgmKGsDVI4AR+MCgLEfiIACYwVE4VND+0/vrw1WOLfk6mxsjYd37+ja&#10;Z7oPQNGdroFGBbMToAZNDtc9HO1I4L/0cf/IRF7ie6CCGQgNzsjtMe9wFD4mp+OR5szupgDloZ6b&#10;rgWIwfH2jrNk+C4S34k6LB9139A7lfFRRoAKmhXSHJIHOMLkwyf58Q1NRQOak6ccAaIQkBKnz4rY&#10;jqwwzT2Ya/CRNAmwjA+2BK7Q0ISz7xuNm/Ndfv5ya5PPn3/6oPhrg5Q///TWfQBOQpMSst+mH8CG&#10;UZK1FaG5aAEJ1IKUVLGRv6zB0Im1G1lH5QYPONkqDfABqDx7ppvRDfKwr85GDiH+EP6IU6FIzDyc&#10;4cI4fN0EN6Iw9YQ2JbQjAawoA6RQZsBhjUeo+zDXBKAQwla+AQ2ARGQwo/LMM3BJzYnaoGUBADgt&#10;arUmjhtEYOIIjco0cf1onySBrPosIjQQlJMOTRYLLhYdbwQ8Y8K0q9IGbQrABqASW5TjrSf7twMu&#10;PiUCJP4wocjblpXGPyXBSg9KKqnORFrl9lOppiSenXcAKb4u4IFGBVOTNSub1Ryk8VDG2Skcn48z&#10;LYCFw95Co6J7FRAxYKkgJcDJSgCYSqtKr2+sGJS01AKUBAdmzCY0JgFU8u21ZeAtUElhgPAgnmFS&#10;CqCMhxAOABTakxDKAYiiDEqBlJTCqBV0reDzNWq8z2/qN8Iz8yeoFay/k6avl3kxlqA2/6G4qQrQ&#10;eEb5LJpn99B4a7uM51jcN/35+n3512i67y49/TxIt3lfKxe5j6lyj833UuM1jfkGrUfca/9/Z585&#10;P3ozT9RjjoyGFahU8rN6IM55KQYrdWyEdqYVWOGDhJy2mnM/5x9z2/OT/LpeLg43ykj8AXPPAG2K&#10;1isAhTxOoj1KALO8XA7Rrmjt3ZxuKp8TUNc1li0DFF9TdCFh/O5yt5wM1stIaxRzD+elsC0ZMILp&#10;hzNUOCvlUC8kaFKOxK8AKZxWy9H51ydrZbixWA70cnIkHnB7umaBCggAiBxLUF4LDAFaABVoUvBZ&#10;ORY4BAjA5+CbyJ/QTqNBCR5qfqk86qDp5cOKaBdScwLhqGu/DgCGwk/vbgQm7izs0UzgMwJAwW8D&#10;wEEdHFPfv+bN/9rAILQjmHSOnAaA4JNyh3lHQIUTYX9gG7DqA1RwdIUAE2hU0Jyw9RdwhGmLj/3x&#10;BWFMRYAVNDanAigAAbYM8yJ/Khl5AWCRvMTBFn9O8m8vD/0VYhxk+eQA/iWfPlw79H1qDJy5wsm1&#10;OKxi9nmt9LsPdzbz4KOC82wAlyvJwwXfCyYtNB9YNgAcaErY5QNOAEiQfomsFqFJAbzYaiJwgYUF&#10;WYC5aHtjSf2NPfaT8Y7Gv69nd1R++p4dPq/9nNjlEz4qr21RAfCkv6tBkvpjB5FPpoVse1IlTDwJ&#10;EuyHorhVbIoboFSAYNAiAEI8TT+hhYm2ATYCUNBuQ5MXQMJD5g9IpIhPCkjwCYe04YijPrnpMBfF&#10;NRKktASwoG+bahQS53oIVoBGgI4gwArAI0BMkAGLwjDlgMQjDqBg0qMVAHCk5iRBSgKVyINCo4KD&#10;a5SldmWSwseFvqL/uCaaHi24uugAKxlas6I49aGsT/8GBgCWlgAQK5yBoracqQIoUegPFkIGLCKB&#10;EfxV4nA3NCeLDViJME0/0BKgT8/UpiABofVVgSVdK3cD+Ih8zDiUsy0ZbUoCFYMUwEloTlKTkqAl&#10;ygKsoFHhTBh/3FAUICXfFCdByyQ4AUQov8aTcQfz7gmBAePPMAVDS70AitCCp4KUBCrkJ1AJ4ZAa&#10;lZ7cPwIQAfYrFEKwqYvAnKasrzj1J+plvM2bpofaTBH33sUZS9abrl/T3X3WZ5Yhz+f33HeOJesm&#10;GLhX7x9Ctc8c472wrTMVv/c/VIq8fmxoVTgGHyDhZ8B8yHtWX2labM08qXnr/VZiblFvgur10VjR&#10;nmtlv1fVmZaD3/DXCNBe10Uzx3ON7G1tluvjrXKys2nH2ZEEt7ciC7AciF8NcZoFZIhs+lkC0Cz7&#10;8LeReA07cy7PBuVMAAU6tfaDHUJLAjvL5XR707t9fCLthtrqJSpNP0PxLrYkA1oOBV7OtgSIMP2o&#10;zsnBinf+AGLwg7k9XZdwOrJ5xz4gAiWAE06g5awUNCuYf8aDvY4P2p9PfN58U/zRL5mVN2I2x+xx&#10;5MPx2DEU2hNASvh18LE+nFHZHSPg8UaCWgIaUwqHobFDBkfUD8qnHVt5ATM/4Giqepykil8FzqkA&#10;Cj7ax7H11moIpKCRIQ+TBgTI+QI4ECBBA2Ngo+sDhrgW2hZ8V6xtUH+Al7urIxMv7jioAkR6Wan5&#10;N9pVPBxsbRbSSz+ak/ca54d3upauw8cZycP0w7VxnsVHhbyPAimAkw/cL/VV505l7AQ6GnGqL9/h&#10;OfEpsltouyWDZ6s2JU07+KGkXwohaTQpmI2QQXvbAr7DXYEwAA8mH3b6cI/46xzbRwUTD8fmA+x+&#10;+hxbk1eRR/RfTUs2L1Xg8g0IJvxUAjHhIMtx8ICBEP4BPhIgGIhU6oGKOlOYAMZt7diKsCU9ZzVW&#10;hwxPcSIKtRZ5OMOGz0loUuyPYiTFQOu5K1ACEgnx0IokkhbVMuIGER24CI1KAJQABgFKlO8JrvoV&#10;oAT40Ju9FgQOTwlKTIr3gCTqUE4ewKEFJZRzBsoapDQLzP2LXKa3GEIAXC64BCjkJXHMvj3ZVSfG&#10;p4nD+BXmKbVQalcCrKg+5h6BlEUAip5jmH8AKFXDAihRvThCfxKkGKgIcHRgReAEoLKkkDSAZFXU&#10;gSM0OQIka3rOAJOVCk6gBYGWMP/0eaFdCfCSeWhWlvWcALMrIHExt2S8OA7yNdhkwsGUifdfiA0C&#10;TLTghXgPJkwWGr9G2bZt07RTGsETQCVV/QlUqmCq1Aq8cOicFoI1VF3I+Sk8k2qdLj5d3uZn3Zaa&#10;/Fbg3qO2rzYtynYTVMcc993fewrbqNffb7bLeHet6fD30EN1yWv7aumhelM0OdaIt3ntf4ffRmhM&#10;etDhMvXDHCEPkJFzgznDfPGcqnNoYk7lHHLbXQnZka+B4y79cK2LC9T2+Iic2kfFc9t9sh4qeY3E&#10;OjkcaDwCI3lOCgCFOMCEbcl2otX6PVT6iHzxD0xAB9vLrk/ecE/g5GhTAEX1dvTiIP4EMDkQHxor&#10;HC2JFpcEPAArqo/2RGDkSHxtqLo+oVb89VTX4YvJxztL5ZTTaJV3MWb3z2JoCwRE+Mgg/il5jgpn&#10;p5ydjq1l4dwSeCX80dp8+CG8UhS8P186F73d2LuEqlYGp1s0Mx8koAEraG4ALICE7/U2/9P3bwUm&#10;bv0RPhxTvxhYcErrrd/2T0+GZX9XL0HbGwJL++WLQAhgBYdQzDVfOLBM7fBrAdhA5NEegEIdgIv9&#10;WgQG0MZQ/z1jEcDBFGRTkvI5OwX/ltDYkD7Wf7Cpe5z1y3zKy6uzACwAGWTqpV787cCr69qsJUDF&#10;Dh60KnaO1XWurwCAKhMw8e4e7ln1AVL4q/zw5a0/zngkEIS1AyDlLepo6AUS8rTZ2CrMkSXhNJth&#10;Or3il4IWhnFzwBug5MOdnhXg73Xco7/z8+6y/PH7N9aq8Ix+FFDhy8oAkjT1cF3S/iozQIVT5lKr&#10;glYDUxDAwdoVNYpv36ihgEKCkIxbgyLCbyRBCqfYZnnsfpkTKsROFaorPJfPq+2N7VeUY/LJLcap&#10;jbEWpYIPAx+RnV5rGvAT4IOJioYCgBJxAw+BjtSGADIMTmo8hb6/AmxwETttAmAEoOjABW1asOF2&#10;kRegpAcrgJv4Pk4AF/pz3wqp17UR0Q9xFtw0WOHeINIAFhzGACvpaJsLM89asWZDZNCANkOgZE6T&#10;anYJZ1i1V9zbkzuNSgITkbUp8+GzknmiOE9FbVWGiQq0u6Bna38Vla8DVlbny+XRVtnaWLSpKPxa&#10;woEWkBKh2lXTT5p9ErAYtFjbEmYgnt+KJrp3L2BnryCEMABLTz1wSQoA0wmIyvwdRzikoKgUZUET&#10;goSyCSHcp6M8+g5qymsZYQi5VtD9AwjhqXBCoP8aTdf5PW1ECSY60j0koGiJ+/Oz8fOpNJ32vU9T&#10;nx+gpl6juw7hQxTXbcfZhr+HHqzLc0l6qLwSY3goH6LM80D3Hv97kO+zPg/qoBHJe855NlG3eYbt&#10;PIQOq9MuJiD6wd8ld96cYYqpPipeA5rvgHivFae3fRja9sZ64Yj8wYqAiYS3gQpARPxuKD7BeSqj&#10;pWWfTsuWZWtdllfKlnjUxZj6y+V8TL2lcrwr8CJAMlhYLMPN2LlzJD6D6edY7Q43JZjmFwxQ0Kwc&#10;iTAFjQUofGJt/b7P8Z5e/iQr0LgciI+dCqhc6F4AFvihXF+yTVgCVXGE6+GQbb9j8zt4n83hLZ8U&#10;JUiBX29urAoQhK8JGgTviBGA4NA44gAUQAPHx//w6bWE42sBijtrQpIvJ283n4dfa/ykIWtsRI7X&#10;OtAbgSoDlA93BgqAFIAPgObzu5vQsAgYAIAQ2AAWgNLlGQ6rp+U92hkBAwDLDU6nKr85P7KMxF/E&#10;5nbxUu/+kcxk00k42ArAHkf8ZHzge0YrhDaFrdvvBQDe6P7Z6XOrcaFdAcTkeSmUAVbOT0cCKq/L&#10;AP8W9Y9piR2cmG4AJgARFBiYdxYFINCqtEQ5zq+AFPxLtzaWrYnxLiQBlfe3x7p/XestYOVEAJBn&#10;cuHzUuKQtzc+QyU1KGAOm5AMVjD9xA5i+6gAUhgM5h+ACUDB2hIR4IFtwjbJABgAChUsAEYAKOzy&#10;6TQqmlAuU5x6A6ErgxOhQtRWEedP2LXww5HXX2RW/3Fd9SfgktdKTUqk+zxrUSoxcdmaDEDxxKpA&#10;JUwzTKgAKCHUEe4BKHKCko44YWhNAmz0aYMNTWTi2UdLAVSSMIfEtULzkqClvZ5IIYvDYEuLIO2t&#10;rWYlzUCQFyX3pzaur3Q41moMjJd+uWc0KPqD0Y7gUMsOIMBHt+vHYKQFJhnPEO0JGpfQoizpf8Kx&#10;lv3081WzQvmSaEXX83H7AilrqrMIKQ048a4fA5IEJoRoUipIYTEkqQxzEtuRvSWZjxiK+cKIvQ25&#10;MuL+7bFuY67xBCucMYEAiHgIgmhHuhUKIVgm0xFvhUcImN5fJetRJwBMCK8kroOQ6gVcHw8hnOmH&#10;6yRF3ZqeEq6Z/6BA/goFQNB11NdD7ZxXyzJOvu+ru98gTqrlTb9/JuSH8J4W4gYo9Fcp738yL+j3&#10;1P099A+t/xDFmCb/F54Bef3/3pCfRdwz582knwrPp3t2hK6nZ1aBTUucJRIEUBlVoCKBdH5SOEIf&#10;s8+ZBEuuhx6ssCa27MuR6+dgZ60M8E8RjZQeoyVhW7LWmP1SBFwMVsSXODr/mLTo6ED1xSsvj1bL&#10;sd6q9zHpKH06WC7bWrM2+YjPDMSDjjnhVvwMp9nD1K4oD4faOIVWoEW87XR3oZyPBH4OcMBdLGfD&#10;lXI2WrKWw9/w8Qm07JwJoGJfFQEzeAs8z3wwAQovcsSVD8FXB/s7hY8SYj7CbIMG5f1rPlgYu3vu&#10;lP/p7U35ImDy/ac3EpQ3Hd82P658OXhzEHzbMqMrixcpt4N3V8o+oC3dO74WnA6LZgVAhGYGUIR5&#10;CJCCfwugIuLHQdamoG0IzQsmIvxZ0GzwMs9LPC/7gBLk56lkJ9/0CeCyV46HAqhKo0Vh+7L9ZfQ8&#10;ASd28sWsJLD2WfePNuX7L2/LB4GpC4EldiDxIdnRwbb7OxruGKjgMgAISWwAWCCdgAKzVGpTILQv&#10;+zvr/j4QR4u8E0h5c3Woe0GjwkcIBZJuj8ov9VA3nGd/+QHflDtrYeZm2SQTO4Z8bD7yXtckz0AF&#10;1QoXTcCCVsWaDVVMwGEAIYTjA9aq5sM7eWqdcIAN0AI4yTaUo54ClHDCrB+yECEn1eGX8tR+Kb0m&#10;BZMOGh5UP+QBjgKo9CAFjUpoVaqZB5SbAAVwUkN8TJhwnkSacDEJ+4nWTzY0HDVPQh/NRFevq9+3&#10;neinpoOoR16Up2aFcLJeT+QbwIgYszVQdQGyGDuw4gUamhXigBQDHNqIkXRaFTEjfEaYZEvWoMza&#10;9OMPFnrbcmhUDFYMRBZqmNuVE7j0ICVBCQCFDxUuK1wUzVe/FWgZrYnSAMLc6RNAJYh0mnoiJG8S&#10;qKwpf0Xksx9gtgp9+u06zrqYmNY7YJJvkW28AyMWAFVgplDoaCr9gLDIthY6kAUR7aqwaSnrVGrr&#10;tEJuWvhOpiPkOr8lYEN4Plx2jxpAQpgCNdMuA4xUQDKdn3HuBY0KYAqAkk6eAJ+8Xz+z+gzyf/B/&#10;UZ/xvWs26ZbuPYN2fBlOUT7n9nm3RP6D/XblTX6Xd/+/cFrtAA/sxPna/w4ZYAyHvm7meT7WsJtr&#10;dZ5lyBkpfGH5SDQejQqn4QJ44svJ4dQ6Hh0EUPH8D7A+2l8XuBlq3dS1o5DD2kYSnAPxBTvT4pei&#10;OLt/MO2EE63iyhtTRlz86uRgveyJd2LaOZBgHu4sCbxwHgZOsoAcpd1O8QW2J+NIO6+2kYdphzqH&#10;yj8UT8An5XJvuQw3F1x+tLUkkLLibbmYZvBFeXuHP0Ucl384lJw4Hpm/JUghbF/i4I/ksU2Zg9sw&#10;fWDWeas+UnsCYCFEa4K2g4/xHextm+eaR+seWrBhauLJnxO49PkRwtudpzTyo+PpiuOI/KefP5Y/&#10;/fi+/ITmRoCFMTCWjwJM+MSwnRkNTJwqe2xrw/nRQGHskMEEdHN+aPAASMFFA9MMshNClvLxwbMj&#10;xWse2pPUmrzD3AVouT51/pvX53aqBbidneHQe2xtD+anPQEMNrZcCxztbK0ZbOBEa6AikJIAZTps&#10;CTDBQXGAFQ50w9TDfeCL8t7fHzr1bp8//ihw4mPzOS4/DnlDa8TZKQF6kO9xhorzav43qHQABQCG&#10;JEw/qclIwEHYHpdPm+fPnnkXTm5BTp8Vgw61OWUfuLUnQn2AFR6wgArozUfxCxh5u1P2qfZ2pNVN&#10;EwJE6AfTU+z2AWWF5iRNPgj4NOu0ICUnoSeWKSdShDkRMw5gaCdiS1k3JmfEc1LHNThjJLQpgI4E&#10;NpkX8Ui7bgUW5KcKkYVJyFsDakcDlgpQwhwUcatAtWitigSsVNDSARWup/tfEtgAsOCrglaFHTwG&#10;LnWLcv+BQpGAyPQBcOFoW80/Fazgp8KXle2vormBrwrblgEjfv4AFUAKwAWQUkGLQYmeG+adACm9&#10;hoW81fp8ArCsdqafflfRetkXsAW4JJNODUqAE85LwWcF5r89IUB6AJLApc2v8RQYNc/tq4Ax1byu&#10;LOMq61T8tW7Xh+KTgu5hQZr0kHBsqS0jntTWMTWCva2T47RmBaplk/Rwvu+pCtg0kyXRhvudzqc+&#10;16Psa/c2fb0EFC31dSfjPU0+17ber9HXxjRNUS+eHQCEPMBD/7/Hfz89NzDZUN95qkPe1ynmzOnJ&#10;sYEK/ilcw8QZJv4Q3YnAyMBmIGsaNf9Pjra0JgQOdC3WCesCoOJPWogX7G+jJVn3mSkJUrxNGc0J&#10;5h/xrtyeDGgZLqEtiS8qj7ReRwIVo52VMtheKjsbi9awYC6K7c4CH1rzaFEIOeyNrcr4sbBVGQda&#10;tCloVs4PVF884Uh9nuyhrVmLHTmc63Fz6UPeONJ9uL9rbQq8GN6X/igtsfsRngevwzwU24851v7Y&#10;mhRvOa7045c33sHT82F4o/h15dGZl/zdpPKIU96mG1L95PsTmvKal4RjLueD/PTlbfnx0xuPCfMU&#10;Y8IEBcBi9xCn2rJ7yKfEYg4SwAJAsAsI4AJg4eRaH0cvOYoMPRZIQa7y4o+14miwWw5F3pZcwdqd&#10;gMLdDQfpnWgu8e0iTG0ndujFT+bj+0uDAM52YQs3B83tbIn/svFhnk0s4RKCWQfwkKYen0KrOM6z&#10;ABr8SwAoWE8AWxz/z6mzn9/qPnT9L28vBViuDWC+1zXRpHz/gd1Rd/ov9Z+qH64BpWICDGCNimX+&#10;TOz6wXMXjUqGONfSAH8TgEL4ikxpWHB4tWZDQlAAA58SQpuDFAJK+LARaiAcawxWhAjZjgzIybNS&#10;cJRBk0I/MTnjmmnuARylbwrluXvHDrKKYzIiHaYdvZV74gQAYLIAChKE9BOJCReTlMnKOSC9kJfQ&#10;rBMyQUumHffk7tMt8GEBRB8RYjclnI7H5I94jocxJmBhgeYbRf8mEdoVAMx8VX8mSCFMZ9roF6fa&#10;+QAkmkhLCvkvrUlRmgPhwgQEAFkwMOmACqBlRf9hBSrpqwLoMGBRPXb+4DTrHVYqX1Uc88+Gd/ZU&#10;sKIwwIoApf6XACWhPVnEmVZhnqPCLp9l1eEZ8Sa4JuJeEqxEuF5WNzipdq2sroshe0cQDD7e3AEs&#10;nNDZgY4Ulo0wCKHRC5MEFyEgQ+Ck4OmFUGoOMp1tglLg5TX6fiVAAQ1JjfAz1bwUhJl/T3hOtXX5&#10;Q30qTVnXl976+7xeo5Lprq82zhH59X4miWfQ31vca3+/kMGJ/4cKVGq+2/u6SVynv+Yk1fKG7tcJ&#10;miz7dRD4INVnk+mJa+ezJayEhoOD3NAo4eTaaZZED80L6k/m17ieSf4X0+34YjCmH5xph4PQ3rBb&#10;6MTbhI98jD3bhMN5fKtsDDYluAK4A1Awl+bagQ4PtgQyBDqIa20dCpwAMtCgjJZ6YIJT7anW14n6&#10;YEfP+XCr7G8ulx2t69ORgM2+wMqW6rIlWf0MxJPQuByL79j0IzAyUhxn2rHBi0CNhDzlhwIsF2PV&#10;QcjurpTttYVyebhh3xHO+OC4fMw98MIAKeIhyAF4ncIkeCEUL6ICSQe7dsLlHBKEPN/CwaSCeQdA&#10;gPYieS58GlN8xlPbDe/seLcoZELw9Kzr+gAWhQlOkDMR0lffb4Ia6rlvZJEIJ92fvry2BuNEwBNz&#10;UDjcXkug872eU8fRouDcy/hjZ1CYgDAbHQ52fODacH9bcnTPVorx/lYZ7W9YzpJmRy3mIUw/+Lqg&#10;QcFnB83NW4EmntHH9/ioxDkvmKT2dze8+wiNCn4pmIEw4+AjgskHi0tqUVrflNCiSPYarMxb6wNY&#10;wUH6PbufdL1Pb9GmnNZdPa8dYhr76cudv478RwGWAEFx1Eke9MY5KuGj8tLlkE+mZUBp+sltR08e&#10;PwogokoBHiq5owAWSda4qMxaEYEPtCFx5C+Ib7ccjbaN/ECDm/qTHz965OtZA0P9CohaM08ch8/p&#10;qiEQ07wTPinkh1aFCYPGhQm+LLSPGi5UcatOM/liIiZ4yQkXE8t+HcRdjwkXE6+lnIS9WSjCrqzG&#10;oZzAk5STOuvxReIARtRnUjO2ACuxCGJRatEarPQL1qYfg5VYyK7new+Q092LwMUaGhUBEojv/yw4&#10;HSAFEJPak4fImhS2OisMzQrxSDtPAAUTEA62aFU4O2Ve5damiMF1DrUNcLEmBZBCqHSAlXg+awrz&#10;lNug+OghIMUkRroigALzAaisrve2+dSsQOSlkOwFaQjR+xT1EsB0IAeqgrerI6GSgrEXYgisoKgX&#10;9V1X1Am8CUH6jxCqkPuabJvjyet5bB7XFE3ld/fRxms4HU/K+yK0wJ7aoptlCVhcXzQ51hDsxNtr&#10;T1KUQ+0z/72U18v+u/RX6LfqMJ587vzPgAeAik0z9b9PUBj1I+T++VIyYZCeSTu/RJ5zhDWdPips&#10;UebDhoAhzD/hTHtS+HLyUAJldbhetkZbZX2wXo6H4ZOS5h6T1k+eGj3YjZ0/aFTQpHCuiv1TFpfL&#10;8da6z1Cx6UcUh8OhKVkqg42VsrshoKG6+KMMBTow9RyqnF0/+LbYmVb8x+BE6xfAMlbaJqE5js5f&#10;LjeH62W0o/70cnW8vWxtCmaeN697cw87fyAOaPOL2IOalAAq8FF2ArGLBa0MB5/xzR1MPm8FeH76&#10;/Ma+Kcmbgx/2lPyZF1vzY/Jdp/LtWr+rp3QSafNv6jVlWd9tmvqkg59H/ORwIIGNdgVtylH5jNZH&#10;YCEce9ltdGcQwQFxxDkYji3PgBZ2ymKiQbZinei1Kph/wp0CsHKC3NXzoJ2P29dzQdP0UWAJbRP9&#10;A5Lwo0HzTv101EU2J0gBoMQXkuMsE4BKalMI0XIAKgApHLO/v7Mh0LRVrs+H4XMjwuTz/YdLm3l+&#10;+HQjcPLBAAnQglZluLdlBQSuHj4yf1EvyOo7NCtp/gkgI6Dy2MAEkw/AgTiEaSa3DOM7MV81HOGX&#10;gkomLuB0LYN4q+ZB2i8FcIJqSkiPU2cP9jYNgHCWze8C8eDppwcqTFIGx66e1J6EaQHqtxvHAW15&#10;3klMkmZiGExIqCnusJswFe0qz+1cLydW1I0yAA+TNerRN/VIx4StGhjnZX4LVvp01I94EkDFIIm2&#10;tU4S7Rkv92sTj95eCNGuBAVgSf+VADrLXuRxSBz9MOl6sMJHCuOLyph9eurAiRBte7Q+h7d1O38q&#10;WJknTwAErQqAJACLxlHBSYQia1JCm9KlDVQqWAGkKEyggkZlXc/Dph69FcJgk2C68baYzywAC0AF&#10;iqPye6dCBEIw/j5MskBNqoLV+YoHhfBItX6GrTDpqRc6/XX69inofpt6QdgKTccnhG3Um64TNCnQ&#10;PXaFFp5JpL+WV6lrU+MPEX1Hef9sOnBCKHqoncnjevgeHkpnPKhv+w+hrz23jPfU/w8Pl0Uc35M8&#10;Rj///6DJ+QABOnzPopxbWUb7Ll3LrFEZo0UJsw8gBc0KAOXMjrRHZXUsAD8SKDkQIOEDf+PNbp0Q&#10;5vqxJlLghc/r40jLcflDzDbsBBKvGFk7IsCivCPAi3jGEcfr42BrEAN4EWgRH7RpR3wFrUucnxL+&#10;LRyd7y3J4jX2P5Hwx1n2WHWOxJNOtK5P91bLmcYwFG86G6wKqKzb1ANACTqPY/oF/vLFrAMqfint&#10;NcfwZHbLYDLhfBAACSYOTB18swdBPDrY7Xhuy0+DlBalk+x0nTTP80JqvtyVRTn83HLE+cHfo6yt&#10;F5TyxnzcbUIWHQussMsFDQpalh6oBHhgd9CPAltoVdDAAFrQtODXwjH+yGM+MMihcJh8kK8GLZK3&#10;BjBVOcCzoG0HVBT/omuQj3kI/xU+BpybW5DPWwKnmJgAJ2AAwAqAwdoNrB8GK71PCmYfwA7+poO9&#10;jQAmAkR8FRmt0ZcPbN2uH0cU2Pr5ewDKW4MU/FPo186zABKRwQnpCk7yhFq+K/QNwAHklGafDqwI&#10;TBhRuUGAhwQj3cFuSXp4LlOdUEMJpenGTSd8DfKgHI52DVCeW3sTvjDefgQQYqCalDbzAE54SxdA&#10;4Zpp5jFQURxwEpqRQMRMkEDFdeIxISlHUGvxxUSJicVkQehPTKBmYrWU+UxK5yke25mZnDFJA30n&#10;GAmAEu0Ip8EKE1X56ot0AqSk7nqq04+DsUqY14Xa7wyqgIVFrTcV3jSoQxuAC/34ngEei2hP9P8I&#10;oCxoEqBViQPgwiwU/ikJWFLLonYAEICKtSqAFJFAB0DFcZXj99KDlAQmFaQkWGlOp02NSoCVIADL&#10;ihhEmngMSgxMJsEKIcBkTXE0LatrFaxskNdqVqrQ7EjCo+b1QgLqhYcF4IRAibDPS6rt6XOirxRW&#10;Ee8E3BQg6AVkL+yz7B51gKGObSLeUuT3Y5wsd9p5cX1T5rXUlrVtu74ojzwf8V7rxn1PmntyHF8j&#10;2jms/bVxX4uw5rflXZnjdbxJ0/Wb+MSzFHXPeIp+rSz/S7Qp/Mf4kUz+9/fn18nxUR1HnzcxtqY+&#10;eWwtPjRQGdo3xRoVEeennJyMy+bxrkDKRlmRwF85EA8ZbUk4bWl99GsFCpASdDrYKMe7nKEiUCK+&#10;dbwNYBH4EFA5EXgZL6EJETBROTt/oEOV44uCU+xAfGUs/kS+tSriMaTRqnBeCh8b5HRagAmaFWtU&#10;BDSOBWD4vs+u1vdAeccCK3yQ8OJoyx8FBGhw3gnOsGf1rBT4GLwNHp0vZByNAG/jxZCdQJgybn2Y&#10;GyYNjsU/s7mHrbnJf+Gn7W5L0gFAkjdP8lvzaPix21ZeXil4PjIA14JoY14u/hr5Pb+OdMqJFd2P&#10;eHJTPzT9y/7Oz88CI/iuAE5wuEWwAywAKn/44Z3ACs639eC4d5eFz8zwDSA+MoicPhzuVrASh6bi&#10;G4LcPUT+Hu7ZHwUzj3cCeTeQAIqIg+G+//zOPirh47Jnn5gt8WA7tQocAEjwHU3/EcAJLhrkL8wF&#10;SEHrQf09gaa9rVVr7t5cH9oxmF0+gBWACtuS2XbNRwf//PNHb0f+88/v9GzAFUH0hWbGOMBYIPIT&#10;wEAdUElNCg+BQbL7hvwnTx4ZiFizAmBRpwYtFbi08fGA0+2E6vTgCI/xSxnv6y1h3xd+8jjOabFG&#10;RTce+6SjjwAq7OJBxdc6zOK0GaaR0KgorjCASZB3+JgyLWJy1om1pIkPKGGieEJp4mAWCtARE4j8&#10;TtMiigkbk4x0OxmjnDCoVQVSJ9qQH/UiDMCSoIUwzD+hmcl8xs59xoKK6zGuDqjUxZxgBWCCo61N&#10;QLUelH3hT4I6D60Kfis+ElkAg3QPTMgDnLSgpdekpMknAEmAlT5vqeYFBUBRKAKcBEgJUJJalWUh&#10;99ymzJH7+Kf0Jp4ggxUDFmitbG+uCdBsGLRAmH9WqlbFYEWUmhWYfys88k0/BUIKjBQgCKhpIUJo&#10;clkvUKbbJrVC+kFBZ4o+Hyp7SEjeE8a0N90v+3rbtv5Dbfs+fd9NXt4rArptw9t+COx4Dtx3AhWe&#10;02RfojZ+j/qyvFZ7D+29TMezbnuttk5LCPysn9d0HzWd8S6PsdSytj753P/kUfrTYcSPG6DiZ9AS&#10;fdZ4lKNRGYePisgaFY2X58xuoNWx+IRACSBldbhh/5TVgzW9GIZGxeukrplcR5iM9gVGOEsF3xTM&#10;PJyXMoYkmI7qBwttFpIgzS3L1pYAWMTLACxDhRzgNhAfZasyAGaIeQegorUbAGXJ2pXYqrxg35VV&#10;8fbRLloclW0tl5uTzeID3QQuMG3t721LVozsPwIYsVlbYZp5EPRxhpNAkwANu4R8eut1fLgQAYz/&#10;BSfI4rsGL7XWVddOnpp8NXl08nTC5OfBo4OXZ518Ie35fqSD/0PRb8qO7Mv82mn1o2tnfhzyGRYA&#10;5NToYKf87S+fBFT45s1bgxOIOACGDxqGHwvnr3Ca7bHBCh8KROuBYEeuIl+Rs9Ny98y7eI6sRflR&#10;/eU3fj4LIH0vYLSl/82fszkdlcH+lu5fsk/jAxSEeSfONAltSph7oPRN4fo49+5uMQd37DzLzp7r&#10;s0H5cHtqoPKjgBbbkTko79//8Uv52z98NLE9nOuk/4nBiMBJGwcMJSAi/ObRd99Wc8xTa1Vy5w+A&#10;4uWLpy5LoJLaFIAJ4CI1K8Qx64TJpzrNKsT8czTase0rD5MzEMJ72CCFwag/+pgP7UlS+KRkGGYf&#10;qAMohElKhwkoAUuCFiadyjRZmDxQHpqGTwcLISdXTDbCoMyHPCHdNkBAX8Z1g1rbZICEPh0UE9aL&#10;ollAXlQKM891da2sb+ChtL8TVMcfizreOAArmIDQrKRWBTCXbyGAEwMPHGpFONYuC4ygZQGsADgS&#10;mNj843gAmN4vpWpXDFwCrDivgpPUsiSQ6cEJGpVKygugovz0U9H/tKSx4mwLgwVowGQdr8DFqmwD&#10;EwGSNezw66KaFhmsCKQkbW9NHvqW2pSkFAwpPFKopJDpBJPSLfV1emrr0hZB7frKSyGXgu8hivIH&#10;hGSS+5rMnyifohjTw2UdfbXOQ/lxL20ewh4hw1s/QpS8eB69oL7X1+8YVz7Pr91fPoPpctK/dd/T&#10;7RJ4ZX5QXP9+flBfprfW8ci7cyJPxPUrtfPp9PTY5X4mNS/SWTeJ8gAqPvm2bksGqOwd7Ja18YY1&#10;KRAgZV3h+sF6Wa0+KqyXDQP6dWtRMB0BbuzzcrBdhpsCJloz4Z+iNoAX8Tg0KfiqEGLmwQSE5uRI&#10;Qp8PDuJoi88KWhW2JGM6AqTYkVZrkpNn03nWQEf5+LCQf6x1zbbmgfjW7tyctyVfHu9ImI4FNM4L&#10;J9HiS8GXjeFZqSEOoCIep+uEkNdLjMZ0rnZ8xA8tCmeRAFYw+eCXwmYI6gI2ko/mjp1p/utQ92Ww&#10;0pQFOOnThMl7PQ7VD41IkAEKpLJWJpDHfaSMscxQHcssyy1eIiN+cTo2OPmJQ89EAVTele8/3Bms&#10;4MvyGrNP3a7MqbQAFYAIvqC722vd7h9kbspdA5WjMOd8+vQmHIzVJ+eovH194fzj8Y6daPkGEWAD&#10;s49fYtUvMtoKAr28omEBrHDOCSAFMwwghaPyacdOn4PdNX/Th1NncZ7lg4Yc5oZfCrt70Kb84Qc0&#10;KR/K3//po0DalsEIoCQBEM60AVzugxbCbx4/+q5AONWiUUlfFbQqpDnrJLYcC1mZFAewmAK8ACC4&#10;+TDzDOqDAOXtWVVFH2x5pm++DEmYvimhqQHsaHB6AC1QiXh+dyfBhyahAUhSOwkgJngFNEnUU5go&#10;PRcBE4gJlZMtJyJCHgScE5DyBC9dO1O0hSiLjwXG9QKIML4IJxdDrZ9jq/WzjcsUerJ7LLqOxpNA&#10;xItZlOpRa1bYCYRmRc/MY2TsujYTymBFzxdwMqvnPav/jG3LTidIabQpAU4yTJBCiCZFwMTp0Li0&#10;WpYAKQFUEpQ4rv8ktSmpXSG+BOkZrum+vfW4AhUogQrAA0faVQEUgAlvNStrYtgVqJiqRqUDK9VX&#10;JYm3/TQJIRQCvAAsahpNgEJrTZw/SRMCphE0fR7CMvogHvQwCGmJOn3dNr+lrPNwerp+mw4h2NYn&#10;3l+zz/+asJ9uj3Pngf0mQpC2QKVS97zafn6bsv1DZb9Fbve1tg/k+zlX7UqS64navAdBpOqgTTkR&#10;EKCv+M/r2Ou14j5Co5LzK2jaPBR5UACVQ2tTxgKCgEDOFAGkrI82DUrWBEpwpAWsbA8F2pW3esDB&#10;iGhQwicFcHPOKbanR9aojLUW+EChNSpoTAjFFzhLxaYfrScfo681aE0KfiriHZyvMhTw8JZj8aJj&#10;ysVjSeNsyym0J8rnHBXMPwAUtibzUULMPifry+Vgdb4c4rO4LaE85ov5BwYpnHlyNNrX/cUuH/gy&#10;PAz+Zh6tEB4N72Ttc9Dd1Znu52hojQwf2uOgOPxVer7Z89lJHhtx81nSCrN+5Pc8N/mmQ5G19+SL&#10;Ih08P+UCY0S7gmyYbBeh6ylswUknpzKu/vjmzS8/vq++KnHmy0+f0ay8sTmIXU0436JRuTgd6Vkc&#10;2i8EUDEe7FjOWu6KUv5iFiJOfT44mOerfHh3rWeovgR46A9HXXxe2O2D5iKVFTbFKA04SY0KgIU8&#10;whUBCXb54H+KNgUTz/fvoctwoP3+rvzpp7f2RWF3z3/88xfRZ+fn4W704750LZuWlG+AIvJ1VIeQ&#10;k5a/wbTzqAIVtj8lUMEsA1BB0/L8+TOfcTJLZwYqgIyeeCA8GGxoABTSbEPmAeKPwlZkQh4s5P7V&#10;zlucFdoexeAMVhoNSo0zYfhzrSWoE83keJAnoidBTorMy4kZ8QABOVEj7UnaxjXxmGx9uonXMFR5&#10;PeV1chF0YEp1+8XA+KJu9FUXU9atdbKfnPSu6wXCm0doThKo2PRjsCIggRNaRfPJADgAzsfoC5i8&#10;EjqeAaDw7PUf4lg7fXS+wcpK1ajYPyU0Jx1wWY0wwUoCETvVKi9ASgKUACwdqZ/Y8ZNAJTQqqK7T&#10;D6UDKGKwpAOs8MYY5p5Va1PC7NM51QJQFOKrQhybfQoAE8Ck0p7SKSSCqoCpcfJCiAeRh5DphFLW&#10;zzoPxHvBlvEHBF62cXw6P/ImabI+FAKxKVc67iHrtvGH2tR2Tflk3iTRFqDCWz8aFe4r83tKsJbt&#10;2n6TlO9xPNR+kvp+Gmryo85D12ipr++02twDKpSR3+S1ZX1a/O3k2B8IvDfGGu/nUDzve3UaStBC&#10;WZh+xtZY2bR2EABlfaS5PahaFYX2TwGo6I16Y7BVTlTO1nw0KCfHY2tUzk7jg4KHO1vlVO34+CDg&#10;A43KiK3KKzi4Lltj4kPfyBOf8a4eHGoFUryNeXGpDOcx8+BrglPtsr/rY6CiNj4uX7zIp9GKf+FQ&#10;y46fLfGSwdZCGSjOt32OD+bK1UUcygZ/PRofBI8Tr2pNPvAvv5yJ7wEKjjXXLk9G1ixgMuLcFZxD&#10;LyWszSuneGfyS+crHWCk1pnita0mu+flATgg+Hb2l3nEoY7/12tC5te1rs1IzbVznFwr5UFQHMsA&#10;WPnDD9CH8re/fCl8K4jTbT9xFP7VcXkjgMcZLGhA+EAhGhN8MXGDQO5a/lYzUKbRWAFaACrsAPJJ&#10;vQrRlNAeEHQ01vzTPOKFFqUDctoyWfIBE1CCE2tTJJ+ptypgsSFezsFwY80/TtXlQ4qcx/KDgAoa&#10;lO8/4ix8V/7+T5/K3/3hQ/n3f3wv4PJGMir6AxDRX5p28nrWohgPBG1tbpcnT54AVB4bqDwVYGm3&#10;KoNwAC10SDk2q1dKcwqtfVkUR6vClqTxwbaRHSHnpowPtoz4aIM2pTP5QGoHAVR4IJyhQtx+KtVX&#10;pdWs8Ecw2UyaAJg+OjTa/dktNWDBkzABRD9ZoETJLBQmHfVzEvYU/SQ4yTbWVBB326CcrO5fZe0Y&#10;CNfVV4yjpmsfOeZ7Y6/j9HU0IfN6Po22LuZc2OmnQhge8ypXPddVHtqoFf3pswIqbE/mtNrlpdyi&#10;3IKUngAjvfkntCcBWjIdICYASa9R6TQrAiKhUdEYazwBSobLCpd1b1sCIuzeCRU2YCU0Kxnf2dm1&#10;j4pNPxti1BWkGKgImKxtbHfaFEAMYMdalPoF5db8E4KkER4ZOr8HLxlm/azTUvYDcY3sK4VbxB8W&#10;fh3dE5gPU4yhD3+t7iRF/fvhP44AKnyHhgPNiJPXPgePT/TQvbUml+yPeLbJvP+9KJ2Cc2wddXUm&#10;AUoCM5xkJ7+GHPmmJg6gIR11cm4FtXVJHwpcBADE/2e/DDWO7aHWwe66wMmmaXW4VlYGkAS8wq1d&#10;Dj2LY8s5Pj+AyqH+nzD9oImwKWl31SfUjtGoiNcZbIjY9cNptAAVTDs2/4jnYPo5VDn+K94ZxA4h&#10;1UOTgpYFR1zOTcEPxVuVFfc5KopzGu2x+M1oZ76MtcZP9tV2Z1Fv7wcSljcCGMdlPNwvWwJO8LB4&#10;yULTXUl58Dn4nY/GF/DCcfZCwOTuOj4oyM4o+GPwyuCb1Cdt/xF4beWlLb9NX8Hk68F/A4z0sqDy&#10;c5UFv1e68nbzfrV1Wc0z1bpp6iGPcXXjU5nHW/OCt6usGx+n2W5LkL+3cy2aFfumCKRw8Nstx+kL&#10;oPCl5dyKDB0Od2yp4AOCmFNC9m5LJiOHUx7vGLzcXPFBSwFhgIwADYAHoAJIwT8Fsw87e5DRuGSE&#10;fI7NLnmWCgAnNPSL3o7Ml50Zw8e3F952jFPvOwEWzD6YeUy6J47L//j6rPzhy20PThQCWtIXBkUF&#10;ZqYALaFp2VzfEHh5VZ4+ehznqNj88xigEluV0wSEVgUNCE61CSwcCqD4CP3ZGdvI2OnDwTM40x4K&#10;YfHA2PMNwOlASvql1H7o1wBFfQFSCNOhFqCCf0qacEKbEBoW0qlxiUkalJPO6XZy1snw0MRlAtEu&#10;qM/v83piIlKnTTMhnVYbJnG0j/IYV/YZcdd1m2iX+QlK+gnelyVAc1uR3zaaBcXiNlBpKMEK/VHf&#10;i0mgg10/aFReKSS9zsFuHTipoMXgJUAK6TT7mAQ6ErQAUAxcVO4PElbQEmAlNCsGKg1IIc9alJoG&#10;QOGfAijpzDwKu10MCtGskG8/FQEV7NXTjrQBUILW0cJUZ9xtgIrIYT1npRUaKSjCvNNQk06h0xFt&#10;GgGT+e2bcYKTiKegawVeCMLpslaI/mPo9/XBePt0tpkex9f64k1/POasjxao9M/Lz0DPp+0LyvRD&#10;lIKeeNb/Nfq99X6LMJP4HBTFk8hv0y3lGDHRAAziWTIPgnJeJAFU+vnGPGu0eVNzDoAS25IPDFLs&#10;nzLeLuvs6jFQCW0KmpTwU0HrKAByIKCyu9GBlLOzE/9HpNHQoFk53V+zn4q1KYAQ+6sASNZ92Bvg&#10;xVuOxSe86weQovXmnT7iIwYg4keAFO/4EU/CuRatio/QR8MiPnOk9uz+udhbs18K+SPVO9pf1Nt8&#10;nJnCF475Lg88ySBF/CteuvTi0oCU/Z3NcnKEK8FIQOW48FXfd3eXZX9XzwQgYp4OzwzzSv8iKn5r&#10;/tqDiJ7XJk+NvAm+qusm4DBvpW0t90dka7ol6rk/9et6yuuvE9eCflUGOR51A6ykRuXaPio+sRbA&#10;cnPmrcivr4/0PAKwoBXhJFk0EcjclL2WxQebVTbvOI+dQK9vT61p4RA5+sScxM4dzD6ABwAJcp9d&#10;tz7bzNoP/EjiK8bUWZdM5qj8HYEjvv3GFmq2H/tjg+zwUd9/wCfl+9c+L+WPP7x1/JcfX5cDzVMD&#10;Eskfm3gEULhOpvOgN8AKZp/15dXy6Ntvrez4hh8cZgEr/Q4gTp8DSOBEUz9ABMhwB+H8yrZlHhgT&#10;KM5MCYceUBxfYuTmAEGpQQGYxM2jPcF5NjQpDJwHkxoVb4lSHkCFP5A/NXbHrCo/wEn+2UHh7Z3U&#10;T5KeXM8hk7lO6owrPycqW3qNirUgAxnHxM3JHiYh4jE5PWEp0ySjPIFPXDcmImVxEBNjiDF3Y6px&#10;KCd/5GnCa3FEH1GeC8/Ag7GJbMsVWatSNSomxQErgBgWMnWMhAU8vD1Z6Jlj9Vdwpk2AMhECYARM&#10;oAQpph6oZHpCi+I4WpcEKyIBlTD79GE40uo+dE/s+AnflAAkEEAlNSoGMCrHNAQ44RkCSBKoTGhT&#10;RGubAXa8e6j2Z81KpdbnpBVaKWxc1hL1an5bFgKmL2/rTAu4r1J9e4fasfweSu1EF/dY+ryvUYyZ&#10;+O+rP00IdpxJEYYBVPJZVB+M7rm07X79WvncHir7baLdfZDze58p95H/we8lAMiRQEA88/5/z3mR&#10;c+Hs9KTJF7UAmHz1FcROIj5kGLS3s2NTzubeRlkdrAmgCLSPthsflbWyqfDsSHNe5ZxDguMuoIRT&#10;bAE5jJG8y4tTAQONW3wl/VQOtwVYlLaviggQgkblROvNIERgBm1KbFUOrQlaFUCNtSlK+/TZDdqo&#10;jngpGhcDFgGXbfGF8Y6Ail4s+a7P1fnQIAXgwWFt8DPzLfEqm7DFpwKwxMsX3+RhNxCOt/ilcMw8&#10;moV3r68rTwwgEjwyQATxBCqhOUk+HHnBQxuQ0lH0FQSvr6BEYfDknjcHiIl6lhOKM+bMj5dnxhHj&#10;ssyZJvP3dmxBKb8AYvFBw1sfMY8J6POHG59Se1dPqcVhNb4DNLTzLB/25dC14d6mgQmgJA5/4/Te&#10;Q5uK2NTCdmc2tnxQH5zlwmmybEtGQwJAQE6nMiG1Hqn5QDYjQzi9Ft8UNDF8CufHL+/Kx3eXcW7K&#10;+xtrVvivMP/gm8K3ff7809vy5x/fRZ/CADjMEk+wQh5gJa5Ty3S9DT3TR9+FD619VFqgkk61af6x&#10;yUfx7779GwMNwAUdsq2Uk2b5no9DPRwQHn4pmH2yHzQp+UXmMPMESmu1Mzb1dCYfnHiwhS3Fn8fE&#10;058bpLdpTRC2s5m0SHzeRv2Ts15OEk8CTaKYCLUP4k73tM6fpevExI2wAyeQwUmQJ6rqZnlbt43H&#10;4uipH2NLdUw1DqDp8t0u+6l954IRsbBY7Kky7UxAvKWI8rh9Fn6CFe+TFwjhTBWbffR/5nblh6k1&#10;/QRYsQalIXxWUoPSmYBcdt8EFHV6rQr+KYAKdvYYXFRQ0pp/ctvl1kY40fKfp/YEsJJAJUPvfKj9&#10;JADa0dvZNhoVAxWEaQiPSQHaC5kkC5cmnkKpTSe1AigFWl8e12iF3TT14/jHU9/P5HWnKe8r7iHy&#10;aNumv0YAFe/4kUA1UKEfBPCEhqD281B/1L+XT/q3rp3lv1Xv99BkH3G6rJ5BAxynKe6F/xYn2UOb&#10;f6Kf5lnWMJ8BQKHNb8ujvxgLeZh70KjgK5Vzd1fzFlACSElnWu/8UXxnvFnWJZjOFFrzoDHZeVZ9&#10;WLOia+dXl48054c7AiVb4avCibTs/MFPhe3H+KYAYgAm1q6I3+CjYpOQeCknzbLzx460kMAI/ilo&#10;T9jhA0DBDIRz7eH6QhlsCKiI95yPFsvJcLHwVWN26AwP9uwoDP+CN9kvRWAmtSnkw+uOdA/siLk4&#10;PfQJtDjOcuBZfJE++GHPN9mOHPnBQ6OsNb8nJY9+iJ+mb0qX77qYhaKu8ytl3PnuF37dy5N71JXF&#10;+JLM4/Xc4l6S1iTk78r3AiuYfzhJlu//AFA47fWDD1C78KF33q58NLCg5wvEWDTyALhTAZOQzwIt&#10;3hm0red4ZiUCDrSf313Hbh+Ni2/10IePDJF8hgAugAbv8FH5Br6f4t18BwiAc3E88FktgKkfBKa+&#10;FwEs394cezsyW5M5kZbwhw/X5W9//uD+Aogg/znsLYBL+qymEsP+KVxbYOXxd9+Wp8Il3vUDqACw&#10;EI8dOmH6AZjQCXFOqp3B81cdcCOc6c8ebD+swwN//TH2ecc3AzD7pCYlAUkiNJP6BqUBSvBF6Uw+&#10;9kvRg0mBXcOw50WcSdUDlayXFJMCsGLAUtNtfmhSpshlmnQ5oRUmemZSGu0zkWt5ale6RVDDmISZ&#10;7svbsWY97mf6HsjnetTBgZQ62Qdlce1+YbHAASPTJqAWrGQ9m4PQogik5DH68wtxvoqBiQBJalSC&#10;ACgVkFSgAmjpQIrKHW80J6QBI6ll6c0+5Ec6NSormvybDagwIFHaQKWCjKBNMfBtPad4Dv2un/BR&#10;6bQpIrQxvI2yXTP7xWdlgz60SNc3AS6TB5SFD0uG0xTC9yGhFMKmj3f5FkCNoEsh+GuC8Cv0a2XT&#10;1NXNsTRlv4dok308FEKxhbae8yGgYqHMM9Kz6uK/du1/xLgm6T+3/X1Ahr/Ng/9Ppqfy0VYAVuJe&#10;RISi/v8Pok7MsZhHOac6v6kkzW3mdzdfRdaobG+Wnf0KTgRYMPmgUcEctD1EwyLQMRRgGHOuy8i+&#10;Q/imhCPtSTkTcDk+HJexrnc02CgD8QEOfgOsoDkBnHjLskLMPgCTk81wurWmZUl1xPds/tHa86m0&#10;1BNfxOzDdmTvCiJP/e0vL5ZLHGe30bjMl30BFpxob67ODFAOR+FA6xcr9RkOtPGyBX+Ct3G+CAIP&#10;/xr8Wfg+zZ3aW4MCzzQfhAcHb06emPw0+WvmRX7wVvImqKvXhKIw80SdBCRhSicdIKaVBRuSd9Am&#10;MsZjnJItVb6YXM61UusC1XFmqLH+/P2b8vm9gIoAxWeBFfxV0KTcXQAGTso7gQ4Oars+0/8rgIJC&#10;AJDC2Sj+5o/i50fIZeT00MfkY6pBu0I7+sMUg38LgCGtJlgz7KdSgQryGd8RwAobVTZ1/4Ndgejt&#10;dTs4v9ZYGBfg6YP6/P7dZfnpE9/0eVt+/vy68L2fX354bUxAn7GZhhPpA6iAMfydH6UDE6S2JQDL&#10;8ydPbP6xjwqEjwrgAq1KghW0KaFFAaxgDqpOsMrjC4k8EI7rvTqNLyZeO29ggIL5iPZZn9CalI7C&#10;7BN+KRGmRoU/KoR3L8CDQqgjmPlTU8i7rutnvTopHiJPiJgg3UTpyiPPE5TJWidphhmPCR1hTnIo&#10;06Yur9YHdWts7PmP+0qAUuPNPUY6ywBmjCuvxSIKisUabycJRgAp+dHCPGK/AzNmBry9BKoFqKwI&#10;bABU+Bpyq0kJUh+q35p7ArQ0viv2T6lgxeAk2hBag1IBDHHACR8h5Oh8njWAJTUnyaCJY+Zp0xFu&#10;hEaF51FPpU1n2pZSo2JGXzU12de2GL9BjMBKvvV2IMTpnlL4QCFkfp1SOEGdUEvhNy0AW6rlreD8&#10;xxL9/UPyp6kFKi3lWIkjEBOoMO7+mcWzhNJ35SEKkAA9XP6b5PYP5P8DKMYw+dzzf+iIvJaafLQp&#10;PQh5iAKYTDrT5vNpQj2Hkd502TnRzndAtv2sdjYl3DcFSDg2v55IO9CLi4DK6gHmoC29MW9o/PjD&#10;xLkpbEs+T02K0hy/Dx3urZcL9TVitw/OtIsCHeI/nEyLeQfTjTUr4ldsRT4WvwKk4KtiTcr8or+K&#10;jJ/KkXgNph80KpRxoNvQu3vEkyVoRuI/F2M+aKg6o107w/IdHz4kiICHJ7UmH3gTfGx3e8MHuSX5&#10;qPzby8rz4sUMfggfbMNW6z5Z1vNQ+HC+TPZ8OfKyfvJwh7UO5fD8JMpaeZCyJIAKfYUcmZAvUxT5&#10;bdu4Vt4DYwakcAYJR97j64EpyIeqvbnyDhufrXJ7KpBwbiCCywZmH2TwzYVk8Rknw++VM8lnZDPE&#10;Jpf3r8Msg1YFJ2xAAbLZFhTJ6wAJvUkGjQqaFEDKztaaz71hNxHgCJ8Uro9TLk7Af/zpY91q/a58&#10;/0kA692VD377+z9+0H1KBghHGABVEAIACjNQxHGi5ZwWrm3yWGbLM3xU2PXTgRUBlXSqZfcPJ8hi&#10;tgln2BeFw+EAGaiM/PGhy0NNprCBXZ3zqeixD4Chn9ZZ1qEEIW2Jx+6eSKfJJx1pmZShLUmw0v95&#10;Oekc+g/O/GlgQ8hE4M9n0mly6EHHJJqcIJn25FEcVOwJmpOxTtwkL4BKMdmjPJF+LJo6pkoxpqBM&#10;9/k92Jo2Y5HnPhUPYBTXi/EFSCHOIsY7nbcTNCmpUQmtCs9VzECLPDUvbFfGP2VGkwDQwTeAACwt&#10;UAl/lFaTIlJZAJbJfIMQgY4AKZEGuNjBth6hH6S4JixAhU8cEPZAIt4o7VeiMEEGwMLlAJVVzlLh&#10;Wz9oVAKsoEVpz1DBmRYg0oGVzdapdkPlAVQ2NnfK5tZ2aAKgKmQhvk6bea1gDAH3MCGYsnxayHXC&#10;8Fco+48+Jtu06Ynyer3JdpF3r+5vUFyn76/vZ7IPNCqYfroDyZrn1lPbJuI5RpdNlP8WTdV9oO/f&#10;S921p67PvQOuuJ97YEWh62RaBEgBrEV7+uop7j36Pzs79bX8THKeMU88VzT/9jfK7v5W2RlueUMC&#10;89wHt2ne2sdK8xWQsjHaMTjZEKhZHeGjsi4QEg62p+N1gxQcfEOjcli1XnqLPjs2YLm6PCvjrdVy&#10;qTaAFMDIcGXFO3pie/KafVQAJWxNPsE0JD4DeME05EPgiKvusfhyOs8OxVvY7YM/y9n+SjkbCmzo&#10;5eZ0c6kc7iyUs/GyzQMcGX80OjAPS21KvjjlSxR8jXNjMPWwjfZKYIuPDp4cDiuv63lsLxd6vpk8&#10;tOe9WSeIdPLjaZ4MBV8l3vD4pqyVAUkhM4JCblQ5I14YMiWOykh50x2dkaHzuS/kUHu94PWcvPvD&#10;pzhen2P0ARkAlk+KYxbCDBSOtqcCADN2cL22HA6ZDDh5fXWokPiw7Elu5wcOt7iWxsdOHisiJOMD&#10;NAi4YIoRcVwJgMFbkrFyqD7n3+CQizkKbQ8A5cPrC4GfN+WLQMmH18oXgGGHDyYfwj//FP4pPUBp&#10;QlFoUsAIFaTUMtpgfSH8BkccNCiAk/RVIc4R+nj6pp8KcZt/BFxuL8flzQ17u4+N7ng4HPGLFzGO&#10;ObQH2PDhQRAUh8XYWVZABKAS2pRek2LktMQEnu3+pP6Pm5xwE2nVywk6OVlDsEc9wgQgddKQ7tpl&#10;GyYMYIaF0E9MBHxO1JzMOb4Ya4yly69pk8v7+/F1RNnG7Wp+jCHynNZ9bhm4kBdtUDtGX9hl+77j&#10;jaMHIjACv7UYuPSMIcrD4WtdgIND39jlYxOO/gPMep1GpfFdSS1Kr1XJI/QBJQCR0Kh0pPoZD41K&#10;v+uH0A5rWqwGKQImaeoJQNJrUWyyYecP4EVAxVuUDVDYoly3J2MCmgIqmwYq0Y8Jpu8+ASqqs7lt&#10;oEIIpYDthEqmLXgynoKOelHWCyqFKuNNGh8Gf134IL+0K7KZJEwlmXaIcBTx9d1p4ZkUAKKPt+n/&#10;fHr4mr9GNjHYRyXucfKZTT6v+/QPu14I/YfLfg/9Vvv2WfJf5D3FfxP/F+kEMc5TCAgAHMT91Gtw&#10;Le7b1wzCmXby+fS0KdDBGSjbextlZ6D5OdquczbMPp6325sGKD4/hUPfBFJWhuJFih8LdGwMN8r5&#10;0abBCN8DAqjgO3Ru/5RTAxWcaa+vzssp/i8+obYeoy/+AWDx15OXBCyUtrlHZYAUzk3BxIPD7QBt&#10;CgBHL0NsXQasHKutd/qo3SHH5O8ulWPRoercHOtF9mTVjrOAjrEAyP6u1qd4VJp5wj8ld/ksl72d&#10;TX8DiPoQ3/O5ujgxnzMv1zg6EFL5ZfDJ5KWRNm913eCtff3g0T0oyLDWNT+lPOokz3aoPMpSBoRM&#10;QI6ELIFIo612fx5Xz8+7F2XLH/qrodsRtvfVyzE+sPiHzgTEIWrvDEwAKDjceluw8tGioOEAcNwJ&#10;mLy95XtIh5bN+IxwYuyd0viQxgcOT6xQ2N8VH10SH68y3sCgajRCbjff9RHP5/RatjezJfnd63OD&#10;FJx98U/hY4QAKsw+f/oxPjzIOSr4qbC1ORx0G2CieAIjgxOIcrAAeU0cAONdPxCqo9SqPH1Sd/88&#10;f9rdBIQ5aG9nzUiNG3/nT1BXoHJ17AdhMIONC/MOmhSFsWMoLow2hQcagEUDtbkHQYpfSvx5QfzJ&#10;GepPdBh/YBLl1rzU8kmkrPKuLumYTAlUYsLktRK4MFmgaEs/TEwDAiapJ2qdXHXydmU17rHWtjk2&#10;rpPAKa6T46ecuCYnoagFLveolk2MS6EXsxYDDICzUwxWRLb/Ki80LJytEurTACtqL+ARmhQBEyYG&#10;u4EEPvBVAYQkUElQkkDFYTX5sGUZQNJqVBKkEDdAQasiwOIzVLSY2Za8LJoEJb0WxcAkgYsIoBFh&#10;bk0OH5UAK5NAJd5Ixfx3qs2fvup19nYEVARMOMVzY2tngvBZaQVJCJ6gEMACIqqTgqir0wipvn3U&#10;SSHoeNadyJ+kh0BJ5rVlbZ0+Pd3v16/zn0M+ObUCFbQM8Wzaew/q23xtHL9jfN0z+8fRBFD5lb76&#10;56g6Wc9hTWe8jtmmH3b95D2oPO45QgAr1wbMOL+Wew4p5Aj8jaHm6oFIYGVjX/O+AhXP8xpuDtiG&#10;LKDC93y8VTnAircn762XE06tFY9JvxS0XIAUAAqOtOQTx1flRABmpDaXRzjUYuYRQFEIYGFHD9oV&#10;7/4RcRw+WhV8UPimD7uAOGNlJN6CdsUfHmRbstoNxFsGO0tlV2WD2Tn1t1guDpfLxfGW/Usuz49D&#10;K6J+be5RffOpClIg1jWalwuN9e1dfM/n7d1Vw7/hfU28IXhhyIUq4BV/iM9C8MngoT0fNc81H608&#10;PHm8nk/PY0kDNmo8ZYj77fvvSOV+GWzJWpTQ6j80tpRf/fjIX/GOH76yHN/8Yfvv2Lt3fhQoQFng&#10;Q+HeXRWO10fusgsIIIJWBW3K+7szhUfm89dnI5tq8G/h+H20JAAB2gEe4sh8AQmAitIhv8lHm8K2&#10;ZM2Lw/2yu7la3unaaE7Ylsw3idiV5A8saqw/f+ZDi3cuw8xkk4/6oa8EKR04STIwqdTmVS1Ltz05&#10;TUC9+eeJQUdsKw5PYLQq+LHwwAApceNnQm7HfjgcAkNfgBo7yors1yKgws2Tl3u00x8F8BLno1R1&#10;mSZE/nkI34wnpbDuqeYxcTSJeuARf3ZLLtM1oo4mieJu5/ycQLWt+8iJGdqViMcEZizT6cyjbjde&#10;9ZXlMTF7inRbRrwvS8pyjpOGsk1SjCEYQW6vTvsvoMUMQmECFZgEbTABrQJGNCEAIPxfGwIXSwle&#10;CHG47Uw9GaZmJTQtcUR+nE67qP8MUJKAxWXWpEDhRMtuHw57a0+hTTKTJn+zcYaFlM8zAKjERwl7&#10;oJKmnzQDrQvY+NyUak6KfjH5SECoDFoXOFnfEvNvwIoFjNXyKWwUV5p4L2xSEFfBlUKKkHo1rxNi&#10;Sc5r0g9Qmhm+Rglckh6q09NvX2+Sfk/9+M4NAtHaoIP+w4T3Sf0lPdjXr1P0+4+9hxq27R/oK58h&#10;obVDbtcQbZIyrbrsqomTaet91vpOa75km+PjcTePCHcw96BJEfDY0lspIGX9QHNSb7Y7Y3b79GvB&#10;mjmBmc3DndCo1BNq8/j8w0PN4YNV/Reh5QKUAE5ipw9blQ/9BWb8U8i7vDwr+1qbZ6PwS/FWZfEA&#10;n5WCRgU/FTQoyh9zYq1NPuFAi3ZlOB9blPFJYdsx3/IZi3+OdgOY7IqvYwoabC6U0+FieXPHuSmX&#10;3pHEllt4eWpQWqAC30LbgpnnrYAN5g78MkaDXfM28zxrSYMvktfzxUhnHi+PXUhZW8fxWreGkPl6&#10;w6+Tnydvpy/z8yY/5UWrUenykC+djKFPxkM68iyHkC8m3YfrcK1arnRXJuL+Efo4p/7y4wd/fRif&#10;EH9Z+f2Vz1nhqP031ycW6MhgZDHWjg8quzkfS0af+ugQnGhpg98QTrQJTHDtSHBgWQ2YUBwQg8Yl&#10;TFmLZShAfTTcK5fH++X2HNl/4uv/iH/K9/HNIr7H9FF5AKufPt+Uz2/P1V/vm9JpS3w9gEs47UZZ&#10;lIM3fHw+IKXmVY1KONACTlrzT55Sy+DRrAA60LRwVgqDAbCgigrNyrHBTHwZORAUB8JhAgKZGaRU&#10;YGJwApqrYIWD3bo/uFIAl2YCZOh4TCpPLC2A9g+fqN9Sm1fjnjRtO+cxQepkIS3qNSZBCVpiPDW/&#10;GZPHpbJ2QeTES0owwgIK8DFdPtmGNPXaNJSLJ3YoBQhhfDCB1KjEm0w1AVltydej42AlwMrCkv4T&#10;gQzACV/HntPkMMgUSAnA0oMVH5VfQUiCFtLdV5RVD2fa9EnpTT4BVNCmLIrJ8QaEpqQ71G2K7F+y&#10;IaZc3y4DvHDPAimrnKmSPiq5PTnBigSB2u2oXWhVBFgI94ZanDgp6i1UAAVgsm7zTw9UrHav7SA0&#10;KA4NXnpBlOAFP4PO70Blneo/yQLsYRME5h7oQWH8UF5Dvw+o/H76PX3F/cd3btJHxcDK+fW5EFbq&#10;HUvrM6nCfLrfAGdt+VQd2rp9k2d6KO/30v0+uTeb4KbyunpdnJNpww8k7jMBbZ0H3XOILceUG6Ro&#10;Hm0JdGwCUDj+Hi0JWhWFw9G2BHOClG2f0XJwdFBGOM0O12zqwVdlZbRaVpTeFlhZGa6UoUDOqeqi&#10;Rem3Ix9rbHH4W5p+AqycloPtjXKitsd7+KYIkKyoD3xStBZPVTbG3CPeELuAACwcoy8wIkIL42P1&#10;xVM4Jv9IgvfqaLWcj1bK0SZmoeUykOA7Gy+VSwkx/GLQpuAUC99KYGJ/OoUJUii7EKi6E1B5c3dR&#10;+EIyX0NueV/yu8m0wuSh07yziZuyXCH8Ovl8gI6eRyfBHyMMvg9fDT6rfAMKXnATWNBXjK2TI5Zh&#10;cY1IR373UjxNtTyvH2Oj/0ifHg+sqfjlB74HhLnl2iEf/ePLypiAsGicCIAg9L0r6O7MZqGPAgqf&#10;JKc5DA6lAjKb80/48jGaEpQKnJkGIEEuL1pWB5DwSbSqg48Kph/aHOys+TwX/FPvLkYCl5zrIrD0&#10;+bW1KjgAvxMgYjfQz19u7cALIAGohAkosAQU6VCEpLYlQVJS5n2Tu3w6oKIwv6gMWPHuH4CKbii2&#10;G7/wn2RvXw0I9c8XPRDO+QfYRB0uHsIOEw9AJxxoY/sx1B2Rr4kLdQCl/skPUvvHdnn9pOrKs06T&#10;TtAR7er1mGzdNSNtREufSrdtLNQbykkeE5i86vDltnVS05cmXeQz+SIvKBZPLKr7AKRNx7Uinvl9&#10;eSw4rsFzdKixAEjQrBisVK1K7gCKuvi0xJjZ9YNqcB6/FHxWrFlBy7VgrUoHSDqNSgIVQEqYeQAj&#10;fRhgJsAKQKWafhifnj3PGw1Hknc5KGyByk4FJ96yjIakpg3sRGECqn4qHUipGhWep8BIBzbE/IeD&#10;vWInWpxpASYGKfiqBGiB7NuiugFEIuwFb5iHvK0ZqgKopxBOKcx6wdYLvv/yNNn/f0nw0lMAlAQd&#10;LUjhrT+eje7d5XoO3bOJ/CT68POZGjMUoG0y7393enBsbbqWq17sfBo8OA/6re871fSTQA5NCuYe&#10;zT+BEmtSACuK74nOjjD9bNr/JZxh98vW/roBDaYftCp2phVg2VR6e7zpLydzfoq3I58e2cTjnT+6&#10;LkCB3T+XlwCVU4MYDlHbE68Y7sZ5Kfir4FTLgW4c5IaJ50TAwduTJXz5MrKBingIZeShYTkWz9jf&#10;WCq3J+vqb6n4a8p7Aiw7i+XqZLfwTZ+r8yM70PokWfEteBE8sgUp8C40LhcCKtcXJ/6GD6afvd3Q&#10;nvY8LvglPAse2pf12uVNjiVo2mQZccLgveKVGnufV/l1LTcgUTn8nnTy1aCQEwk2MnS8vtiGbKFt&#10;yLCuPmnX69t0RBvHGUcbj7THKPrbXz57yzL0yw/vbPJBg/HuNsABfimYhQAC+Iqy24avGH94fWmX&#10;DIAMhCMtHwre4OVRshn5jrxGJtsKUl02IICMd/3YP2XVW8cPdjZsSsIvBkBE3AoLtDyAFIEhDpP7&#10;Ilzw6TVOvqm0CIACOAFDoNSIjTYBYAgDzISGJQBKpAOo1APfEqxAAJXQqjzpdvwAVAAi3Bj1eQif&#10;3pzZOQfQwkEwtDVI0U0yCIAKgMU7fUBrSqNJiSPwe78Utp7GnxyTweaf+md3eZnf/ZnxB2Y8J0eb&#10;5z97Il0p82ijsJt0TjPpoZqvPMKwL8bkjUkdkygncublJOsBT066mhZRNzQKCOEw57TaEuKuX9PR&#10;PhdgXydDyqjD9QEphPmVT2tUDFY0MQVYFqxVCUADcIGJeNyAiXSgFRBZFShZsHYlgQralApONHFz&#10;23KAkgAndpx1HMCSpDw9uxW1YZvbIj40Ai9xsB5br/n/xXgNSgK4tIClI+XviPBPiXNUcKgVQJny&#10;UQmwovmENkbtQjsiwaEFBlDBLARIAZiE+SfiENdIDUwPUEIIJ1jpBDLxWgcB5nxdJ4Txw1qU/yLU&#10;9P8Pv0bW/31tqdOCDcCEj3gXUMGplLFEGc+jfy4hqPt2Lfm6vvbk9Tun4i7vt8f3++pM0tfAXPc8&#10;PTbyHn5G5AEmjo7iCP1unlRwkkQep8QSHhyoHqYMAQv7pIg2RwAXzUXlHeKfIhCysx1H4bOraIdv&#10;/KBNUZ04P0VrXHXQruwI5KwerJWzw237dXDIm/1URLEdOZxrLxTab0V1+MIyWh80KeuYevRmjDbF&#10;ph4BAJ9Mq+tjDsL0Y0ACWFGIn4p394hXAFI4mfZyvF6ujtatZdmcmysn+6p/sCTgNNY40PKMDULg&#10;c/HdsTA7w5NawMHW5dc34UD74c3VA3wweWCGPV+0P1/WVzn1e+JwSAG9yn9DQ97zYudlXHVavu4j&#10;KETEyQvw0suhVi6YACnuZ1o+TaUruf00IZMYQyvjyKtxtgXjpPrnn995CzCmFQABZ5dgzgGYYO5Z&#10;W54vg90Ny2R8UTC9YLaJ81WGPkl+b3vdph/k9EssIJLZmF0ABAYWlXDTAKgAWHygnL8ntFtuzoYC&#10;KONyK2CEWQmLCtqbd8ICXz4KNAnA/PTp2ruUEoQkSIl4KDycFrHZxkAlTT6EdQyUo5Hx9uQWpKBF&#10;4dhawApp/FS6Lx8LsPCRQgAMp899AqzoQWAfwyREPbQvmHxAUbMzcVicv8gowIJGJcw9mCFmNWHx&#10;U+BtGhV/nWBMxjohEnwkcInJ1P95LaXvBUJ4sg6TqMYz3/1OTqK4VlBMvjoJTTkR68RVPENPbAnb&#10;mNT0FXm5QFyvxpMoz8VmysXGvRt09ECkpVysEY8F68VaQxzWkmAIXMc+K6IEKvZVSa2KQQ3PoT5z&#10;gY05g5XwT0H153NWyDdYCQ1Kr12pvirWngiUaEFYw6KyLk+E4+yi/nPAygqAj/GLicBI/OYDQ9EY&#10;OJkXcNH5p1TQYm2KQ8w/oU1ZFVjpgMo0WBGIWVOdCbDCjh92+WzgnxK7fQKk9BoVQFLU7YFKUAie&#10;FEBJCOSIh8CK8l7QtULvvlDNvEmK9g257566Ok38IYr2zXUeqBP12jH1RNk0yACoIBQNUmq/IZij&#10;3M9DYYC5r1Nc9/61ASvT4/V9ZjzL7lH20cbbPFG2r321NJ3X1m/zk9DOHR3yUULS3NPkvLAZSCE+&#10;KvjyBFjWPDNISbCiUABkXbQFcBlyEu2GTTYcmjlAi6I6Po024wIp+KkcHVGfrclb1qYMBfAu2Pkj&#10;QAJAybNUOIofYGmTEHloXfiy/XA9fFXEA9hy7A8V4n8iHupD3sQvACWpPfFZKZSLb2ACOhYoOdxd&#10;Lvv4pYifbGptn49XC1805nC3i7Mjn5tyc3FsPgW/AawETxKfUR7f/MEP5Vp1OHn29lovvXcX5mXw&#10;2+RxyefSvNJR5YWTdaBJvgmfo7zjwQ0/Jgz+Rzx4dvLypKyDxiHkh65FPykbqpxIuWI5kumaZ3K8&#10;yXcf0Q/X5tnwnJBjfZ2GVIcdPJxNwrkqmH/sKMsuHgESTDB8D4jDV/m68VuVIZvfCkhwtD5nrQBc&#10;hvsCxXqW+H0AUNjda2tHY2ZBdtuPVHU4uRw5sK0xDASeX1/ypWQ+kBi7i/CD8TZpARX8Znycvsb2&#10;dwJUHGNCf9aaNMADoJJxNCZcK65bAQrxWp84So5u1w+aFQBI+ql8V80/z5VGi5JaFcAKaTrhi4ho&#10;VvjoEcfcpunH5p5KABerk7igHkb6paBNYVJZGJkAK0GhadDCZBL5j44/avqP6ybFVNk9zYspJmOm&#10;AwVHH/jIcGQ/8QAsUT+1ITHpSSPMpyZxUk27jShQeLSHKM8xJKDhOkzMXFT5NtDZWA1WQrsCZbnr&#10;NKAlydepfXaalQQqWgQdifH4HhgLIKUjjUvAInxTqhlISJvdQKtoUGwGquaeagbqHWfD1BPx3hwE&#10;WYPGMxZIwYmWa6+iTcGznuuauYg2xbgbnxWfgZI+Kkm6d4AK9wtQ6Uw/DVjBT4WvLOM0C7jBSREQ&#10;Eqaf2J5sPxU0K+mjYhNQamAgNAPhn9IKontCyVQFttqEYIw3918zxdjUoXYPld2n31Nvss5vXvuB&#10;/KS4nx5YJHENf1SxApV8Hi39FkhJivFNjjm3Ard5SYxpety/dh9+/iqn3UPlv0Zfe3bZFyAFwJb/&#10;v++7glkDtZqPMytp5pHn845IvHJziDZFc9EaFUALPiu8sK2XYwGR3dF2OUB7AkABzCiPjxD60Dd8&#10;VAbr5fxIc1PgG9MPIMWmH8CI4pylcnI0ji8qj9FqsK4ktOFL4hFDAZPBjoDITuzm8S4grSdAig9+&#10;E1/gpFl/v2d+QWHsBjrZXikXw1VrTw44Q0VCeld88/xwLTZU3F6VWwGV1wId+Kaw9uArmKGTJ8Ej&#10;WbvejixgQz00Ku9eX1UeBlGn53MRJi+9/xI3zRODF9/nt5Gf/YgUzzzqIG+Cgr8naDFftFzgJTbG&#10;H7Ij+rW8MKktfE78zvVp52sRUp+8Pj2ZP5nX5fsaQdsS/D78jZ02AgNsC8b14vOHOzu1cnYKX0pG&#10;NnOECLL57c2RHWn5fwA2fN4G1w00JbaWiFJrgpxOwMJpsQAV8tl2DejY13x5fTEqb7ybKM5LQasT&#10;25JvNbY7jemq/KTx/fzpxiAktSaMKbUpkV+BSEMJlEw42lZnWsY05aMSfirPnsXunyePv7NGhVNm&#10;0wSUGhLOX+GriR9fX6jjV05TxxoVAZT0UZkkLlp9VQAqFkSpUekBit+oazpCTUL9aelg+7U/vP9T&#10;+wlqwFDTMSmzziQBbgK1029LFTlX4to5iROoOOy2s023j4ltTVGNxzhzjNSJBeq4ymMhRH4fF9X+&#10;J8rrIiYvrw9Zs6J7sqapAhVrV5bYEVTfblQnELz6c5+QxiawgWZlQUAE7cqCEPW8/jM0LqFdCcCS&#10;5iCbfgirJiVBCqGdtrR4l0XkmRGsBdOMMOPcjxiOAEV/7kkFLFUzEkClalQ0VoOTekptB1ZEAJXQ&#10;qKwrBAxLAIjxY/YxSKnaFFMFKmF2CufbNP8APBK0dIK4CqYujWCy8M3y+4IRgWnBOZVv4VvjXxOO&#10;05T9JHVlXLde22Vcs17Xec0YiHftHiDG9RC4AFj4ULQpkBKATvHmOT3UviWe2UPgymeWYAaq6b48&#10;tBnT9afT03ntM56k+/1N0712+Xz5Zg0+Knk/Hajt7z80KYqLAmwznzS3BFI2BTxs+lEIAVL2djfK&#10;IaBEb7/rmH0Gmt+504e4AAq0IxoLpGwpD3MPW6Ux7eBQi6MzjrT8P6Thr7m2UmNJyHVGWufDHQGO&#10;TXxQYjcPAAV/E8JD5fmryeIbbFMGtAy3l8uu1vRQa5hv/5wKtJyNV8v1pd6wby/LtUAKHx/E9HR1&#10;ruuLpwBSLPgrrwn+tar73fJXkfkOEA60mICobxMOLxXwt8qL/cJqfhd8Lvhf8MA+Hfww803wFF3X&#10;9Wo6teOWA6KOXzJG+LpDXqIiHXyfOoCUqm2vZLlR+/M1GIevd5+C1wdRly83t2nXa+NdOkLqsZng&#10;l+/f+KwSn1/Cd3YUZ3vy3fWJwQiaExxgOSeFDS+AhCs0XRfH4oH73pbMeSgAEJQOyGQ2OKA5AZik&#10;jwqmIJxocemgzWBvoxzsrAukjL01GSWFN9LY9HNigPJF6R8/XttExdedOy1NhpUAJZiCDFBqmnzq&#10;E+/a1Tza2/STYKX1V2EbcmpVAC/+ovJMONQCSAAwP2hwDJQ6ndbFAwigEkScweoNXe2N2vRAAjEH&#10;EAlKzQqCKtIToEWEUO52A+WfmpOxIf/5NZyYCA5bIq+fdImaaevFUUP+yKwbKDcWXEzwfqKzSOKa&#10;kcc1Ip8FQll/7R6Zt4urT/cLMMoSQNFHvzAzL65hUCKmwjU9proYEqygWkytSpp/oAAr9fruW/mA&#10;EE3eRTQrIsAKNksm75IQ+JoYVpiDACYBVAxO1nqwghZmY53rLHrHD2DQ5h0x7jD3VJOP71HMGUYq&#10;Sgdani1mH4MXEXVQKWNfpS0mngQnHVmjgjaGeqqDdsUAhbml6yVQqZTOtPRvUFKBCqAotCo99QK4&#10;F0gTwlnxSeH3sCBMAfiQoEwQEWUPlGfYgI2I/3Z9U1P2NeLanRCulFoChDXpFMItSOmfUQK6vm3G&#10;W3pIo2SQMrX7Jujh+3uIuMdfe8ZBtb+vlHfPDarPLvtCm4JJxf99Un0GhBMgxQC7B7+jAdoUzUeB&#10;kAQpOMxukXewUXYkENatYQltysYYbYrmtYHKetk5WBdw2SgnIw56q060x2NrVkgPBuxKGtX1xJqu&#10;a8wgBU1E8Nah1vzJ/mo5FI13w09lKB6BI623LkMAFAm1k8Fq2dIaPtpjZ89iGSwu2PRzMlgpt9cC&#10;GnfX5fXdlenmWm/tezt6c9d9iqfwQmReVHkSvIuPLV6cjG32gfgGUICY4GM9BQ+Mdj0PhJI/JiWf&#10;JMzr0B/8O3hyEHW4VuSLj1T+F3UhxhrgKuqLMqwUsqH2UeMtdfKko37cmQbgdP1DxCs532VZX3mW&#10;Qevljz++s/Mq5hYIzQpfLY4PF577oDc+SogD7JcPl/6qMpqWWwFBzD75bR80Gshs78YVhV8poAEC&#10;HIjfKx8NER8u5KOE58eDcn4ycH+ccIvT7p3o9iIOl7M5SPnvb08NfGZfxbH8YAITcawyMyg84qPH&#10;xJPiA8bxqZ42H/oG7YnBSqXQrDxR+Mi+KglUACf2U1HnxF8arDzxA6ENN02HOagEKglMEiURR9XU&#10;ARQJJQRIUM0T9SBmEsD4TVsUE7P+oaaYXF1e/YN/lb5Wz/lMOuIRtkg6UHldBJ7YijPpWSCegP3E&#10;7BeRqC6g0Iyon7qYKCOedSM/6kR57W8q3bfpr9eWMy7eDKDO/KM3J0KcagkNYhxGPRZQmGHQYuFX&#10;Ml8WO18UzD+awKKlSmtraGrC+dY+KELqxNfJV3pREzy2JWvC8/+JYJZh0gpzTwdaxEzjDVD3X8us&#10;dYPZVxOQHa9VP/xQwk9lrQEoGa4ZhETduIbqG7QkQJnWqGxZyCRYIQzhEgKHEEJgoVVA+OYJszgs&#10;IvRoT9gCAoRbCs6kTgCKKLcAbAVmjXdlmT9Fk23vt09iPF1Y60a/k/V+D3nc9RnkeSo2B4ksrAEg&#10;rvu1/n/9mjzPGG/Wm+wnn19Pk2Vtef4PDz6jSn1Zn/4a5Vi4bz5kCKjyHOD/VznPpN2S7PnTgBTT&#10;rvjYSHMOk48AyCbH4wuUAF72BVLQrMRBbwIrotWR1gRmHw57E1DZPRCgVt3jMbuK+l0++KqQBkAF&#10;SAltJfFcA2h0cAROPxiO1T8ZrJXh1nK5OFwr5+O1cryv9M5yGW2LNgVedpbKjl46tvlq7spSORCv&#10;OFTeyWDZjpmceosW5e3dZXlze2n/FHb8wMfMf8Rf0gwdvG3dQIZdojjQ4pdyfnqoMvGuyrem+doE&#10;D2zyIr+pSzr5JryshqlJ6fpxvVre1Ym4eXlt63oNz5/2R0nZ0MuMr9CvlUFdeYCkzuRjwp8nXtST&#10;f2Ji+fETB63d+IOF7Jb6+BalAYe7aR4IqABG+Mrxpf6ji9ORnvO5gcrO9rpfOMPn9KV4P8eGxKaX&#10;JG90kYzGRQOAxAm248GOwQm+L1yHk2mJvwcwvY0PEsZYON7/OvBCBRwdUKmUPiud30oTpialo9So&#10;2CcFkPK4ghUBkwQnmH/QrCR4malOtQwCIg8CpKBxQaPCzcc5KlxAyK1ezGDFFOemtKDk14g/pgcr&#10;k3H/cQrzT24n173wt+hr9ZQfpqaIZ71uwnoC3wcL8TYDxYLtyyYp2kb7XKBJna/KVyn66NuKISmM&#10;BRce9lybEEqHWkKACvF4u4jD4lI71AEWNBICKDhTAVYwBQFYltCqiBY1kSG0K+yKWlQ9nOYAJYAY&#10;NCuAFNSH9rfZ7Bdbmnecp3ASrEDcV5iCyLfGw2+nIr0VAFK474d3/mwHWFGY9mueyxqOtBWoJEAx&#10;aFEYGpTQDhiUVJACIWhCCxCgpRd6PXUaB8VTmHeCsEmn8EzqyrMsqeZ1bSqRnsyLrb2m2qYva6jm&#10;57Win7j27yW2Jh+KQqPQE4IaAZk+JqTzWv9Qoi39dPfSlCXlvfga9flN53dxhe1/ME1d26m8ib7y&#10;GSuPA+/cn/ucJIM1zY/QpFRgYop5xLbjzT3N9YFI4MM+KmhViCtvS0JkrHBtqDUMOBmx20dAox6j&#10;D6AZCbCs76/720D4n4RfCiDlqPNHSYDCusk1xNjsbCviaPqLcwTaVhyjz7ZkXfNAgvjqiG/2qI3W&#10;9PHBsuJrZSRegqkHbQrmn+OB2micbIfGUfe1gMr15Wnd7XMo0n1qvaVzaCv8WYuYhU6PY1sy/iwt&#10;70oeGYeikR9EfssjMz1NXINyywKl0SpnvsljqdqUzKt1k9B+P8jraxp50MmEmj+RnqLpul3Yxmvo&#10;sdTwvswL4lh9dv3gG4IWBaDyRs/xTnQtkMihazuYyMWjASnQ4VD8aUcvdvByyWbkN9oTAEkAhbB8&#10;ILfjbDPMPqEd4kA+QM8bdvi+vjBQAaQASvjeDwf04UQLcIIG+5sBSFpgorAz9VQQ4vQUOEGhMU2Y&#10;oaxRCbNPT6Qx7XBCLeafBCpp3knzD4e7fffttxNAJc9ciZ0/cXx+77cSoCVBSJIdHrs/Iv4YhJnR&#10;ssLpMlN1kuziKutQM8Qf306ImheTss3XJKo0MQG7sKnXpomL6M+T3guR69cxMOFZUG26AhIvRIVZ&#10;JxceYQrVCJOm0pqEmd8T+X0e10i7MMAkD1oCkCRYISSPN55868l7IM7zt1mG8Qt8+CvLywKf1ak2&#10;tCzqQ+StyULiNv9okrPbxz4qgBSNzf8nof6voEnQkiYgq6grAVZgvAYxSocanV1BWoQCJ+GvEkAF&#10;rUpoVvIAuB6sEK7r2fQgpad0pqVfgEiYKeKNuBcyhBHvgMwDlEIq0rV+l56sM1l3Kg0weiB/Ou66&#10;xOt4O3ogr6tbw5baftv0ND1Ulm0myur17te7f1+/mm7v4aG8zK/hdD+ZlzRdNk1t3Z76//63qOuj&#10;AbmZz5ZjgMqGHWkBKZp/7P4RUDFoEQBZO9Acxeyj9PowwEns+gGwaE0qf3VXoELh3u5mgA316y3K&#10;AoqsJa+dXEusXa2dQwFLtC0Xp8c+hA2gcl0PZDs/3i9b4gmYewb4p4h3cBz+4b7AiXgEZh62IwNO&#10;jvZXBWhWvUsHgIRPCrt8SB8fDsvpEUB23/wcnsc5TfAfeAw8Bb6EbwrnqyBU+QDhp/c3Gvck7/rH&#10;UPLToJpOPmaeFjw4QyjbkZd8L4BMX6fl9RNyoCNkR5UDBkCkk/p6cV2R+2jIZdmHgIGeQyfXLO+C&#10;dkWXh5pHB5t2iv2hAhWAAtqUOHgVoMIHCUf2R0GrcnuFHxDmtT1//ZgjIpDDyG5ACqad1FpYuSCy&#10;Ay3a8aUFgRSB4wM0YCPvMLJG5TWaFA7mu1Ko674+tzaFA+j4vg/+MQlOJgCKQUlcK643CVgybcDC&#10;dmnXA7w03/ppQQqOsc+fP3V8QqMiIMIA0KoATrhZzD8JXMjH9hXAJEIPTDRb4zw811Ub7GNslWJi&#10;5+6MFox0+Q/m9ekOtFTKCZgmmm7SNJOjy69xT6QJ6svaNt1E7NKixk8lhX2agmAcOeFJdwugLqZu&#10;rA6DiGe6AydKs6ATyHT1JvKinyQ0Mjkuwmnzjw+CM4ipIEXtY8xBOR76sYbDz2VRz3U5fFZEgJQ5&#10;UDnARABlWSHaFpxojcgBJ5u9BoU4/1uGGbd5xm+BqVGB0QZAMVhRPA592zKzA6xg2uE8lQQr1qgA&#10;WAAoAiEdSFFomgIosfNnW9eumppOc9KDlV6AbTukTvu23MenyqbinfDq8iMefU/Gu/Kmf8KH4tFu&#10;Kq9SWyfieZ02r093cVMdh/NjLBFO5zd5U2XEM9959+KTY+jiCrNt0kSdzMv8TLd91PyoU69JWMeV&#10;eRkn7PKzfe0v8r8SrzSRrtdh7qCJ8feRMLmcHNUdP2hSMtT8xNSjuEFKbkn2dmTNe5X7HJWB1r+E&#10;1Oa+gITqsbuHj/idCaQARPY1V3P9BIU2ha3UaD1Cm6JQAOOGQ+ASsIjOT/bKeG+1nAooAVZGWu/7&#10;ElLHuytluL1SjlV2ecShdHsCW0P1E9obPjpIP7fX5z4/ZTTY9y4eeI95ivgFL0A41MKbOAeJDxSy&#10;TfrtawTclfrBVMUav0+T/GwSyMCf4sWvrwsgMdV28LT+5RDeVUPXjT6STwfvTt5HXfh88Pjg3VNa&#10;lIbQ0ARvjPK4RqWH2rhum8eYg4+HPNsyqNjfWi1nmieDHY0VXivhPffqZdkSX/35063BgjUqr/FZ&#10;uajajnP9v0d2oEULgh8J9QAufMUaAAIgQVaH38uyTUEQFhAfISKiHmPHXIQ25s3tqa9hspnnRiAz&#10;QBIghfNTvteYfvnhrUBHKCUAH9bWcDYKoAMQUgEK5LJax4BG9VKL0gGWmv4GzQmUgKX7mrIACARQ&#10;mXaoBYAkOAGwEOIEE1uOGEQc8pa7fwhps0C7+Zfl2faT8mIJLUxt6/Yv7PfChOFtG6F0nwAmD4Vf&#10;owAtti96MkDtBOnp4S3NofabaJ+TLCeaQiYwi9LCvU78XBTdwjDF4ugWpvKyjtNT1C/CCFuQQn9Z&#10;r6Wo2y/qBB/pxZ4Otdaq1BBzTW9HrvXFXNJfxddzXzAgvVnpjQhPcLQsIHQIAGMQI4DCBA9wEgAj&#10;AUlS/j8Al8xLEEN9/EmC6QZZlc04RLRjITMWb01eWw8/lSkNykS8ASgTYAXTj8AKjrcWLGL2CCGA&#10;CunYzROUwidpEsTUvIYyPZFf2yS1bYO2H8ibpLZd29dE376Pmjd1za9R9tlTP5a2vK3/UP9Z7/eS&#10;2zV9dHlNOvOmyyauPdXHPWoABJT1uvaZzn4Ik5o6WW+6n2lizmAWw0zGbhy2KgNY8OnZFNAIH5XU&#10;ngioj3bK1njXQCbyMP3UDxCOxcfGO+pjqwzGaCS27ZPC7po4zE19ea2w/ln7Wj9aK/jMnB3rDVtA&#10;BUBxc3VqUHEnspZFZXc35+X68tx+JaeH2zYBccbK8WC1HIk4c4X8U85fORTYQnNyzBH5J9am0B8O&#10;tJh7LiQcxwJG8DNeihDgAQCCv+3vbetaJ9bA4Jvy/k0cld/zx6/TZL2It3k9fw+e2uXDt8yLp/pw&#10;Hvw7yjKMPIBHlQddWIk4/Tq8T7S/J0u6dpMEiDIwEe/D+fhMc+BUc2AsgDHY1v+JZlpC3O4Wkr2h&#10;BJgR/9ssHwAkZ2NrVAI0xMcBPwk4oEG5VBkfEOTTBJ/e3QgghukHAIIshrg3TDwoDwAnuGasShYA&#10;YDCvs4UcEx0gB20KgAdwktdk55FByge+7nxVfvr+dfnlx3eBAQxQkP8BRvp0X5ZgJEFLgpJ5jtWv&#10;6QA3M+Ubzj6x9kRAJICKQpH9T6r5B0Jz8qICizTjGKhUkMGN80DxYzFg8SBQ3QhBqT5x7GOPXj4y&#10;PVt/Wp5tPSlPZh653QQJNdIncYCOhdkEKPktgDJJtLWQz0naUp1ETDw8ncN+eX9SPUjUq8RizAUB&#10;TadZXBEm9WkWEJPWRDyBRk3zUS7q+x4qWCHMvugHYNHVqX3kNQBRaQbqdv5UrQq+KrkDiBAGQxur&#10;a2v7BCwQqt2TQzFfvQkdK3S5KIEJmpHwRakApS5EyP9FG+/+HzQkAVQIYbIw2wAqjEEEA1a566o9&#10;GpX1dV1LdQEsgJJJPxXMPQ148am0k0DFB74pZDwhlHptSgIWTEEheKI8tyNPEP4pCtv24bPS+65M&#10;ptNBs4+ncMv++r76dNRv+idvivp27f2orLb9tTq/Rjm+Sco8wsly13+wzTT1gj3J9+L7nKSJZzRN&#10;+VxqPNOTFP1QRl/3/4e+7WS6j+c9ddfJeENZPh6jSYmTZvG94Rs+aFVwpgWIhCOt5vlA834kkELa&#10;IAUtiwC6NSkiHGoFVoYCOGhWTg/3DFDYgsxZKblWvOZZO1onOM6i+cBEA1ABTKD1YP2glWSd5dpk&#10;DaKRQetCXXxIADWYc1jHJwIp7MwBpLDu8U25uQLsDDUODpI7VL7qDPd1Xa1F8RL4B6G1DZXHod2h&#10;X85Nef/2ugz248ODlBGmFga+B0/JfPiY49VvJfIq7zS/q/de63VHQUBNffpMnmhAYYp8l5k0XuV3&#10;9BDff4Doi/v152Ccpz6V7vvh2lHXskzP/Vj/5/HBVtndWPbuHCwMuE2gOMDigHxd1XPk/5mkTWtP&#10;OLvE39f5yNH1pz5CH6dZym4ujsrF6dDA4svHO2tTOIeF+0sFAoAEM4/PNkOTgilIechCLB0DAaYz&#10;ARW+NYTJB+0J5h6bmhTyZefP769UdmoHWnxnoAQegI0EGpN5gQsMRCoYSVASHyoMMnCxX+ssQAUT&#10;jkBDBSgJUnhYlKFN8ZkqAjE8uERjaeIBUPjGRak5ScDBwFqgMiek9EjA5DH0SjRb4/OPytPlxwYo&#10;nVOu2r/aFwA6ECDae1Ge7whMbT4pc6vs8V7o/jQvvO4PnIx3eXUxZtwTWJRgop1EBiminMjOz7CN&#10;t6HIE1V9xWSNN4kMu0XA5HW7jPf5EIvqHuXi04JMIp2gJEBE1s86ARr6unEtxhLfAOrNPmhU8lwV&#10;xptaEzvFqg3tzAjob2sjAIqYEoyJ75fQZzAIXVflee1giP1zT40J4QTQ3KlU60OuK5rWqsCQg8HC&#10;aAPExO4flVftSQIVTD29diXi00AlNCqAFY1HjD0FTwi0XsBZAKWgasoyL9u18RSIUAi3EHBt/j+Y&#10;Hmpf0/8wUPBbdRvNwES/fTzHkvU8hpo3SU1ftX22vU+T9X6VuKbCvP8kytq0aTov09OhKNvHdfr/&#10;2PlNvek+Y8yTYwKY5A4h4sdHhwItR2UDh1qBEcAJwARNCoe7ESd/DbOPAAkaFfuw1KPzOc327GhH&#10;4OPQzrOAFA6aA5ywRlKbAkgBlHgHjv1RTgsfzOzWXKVcb+06vQLUWPMSh7aNOIVXax6gArH2cZoF&#10;qNxdXxjcnByhKdqTYDxUXwJW4gnwhST4D2uebw3hl4JG5eO7W9dN3gafg4+kmTn5Vhv+Grmt6rVk&#10;3lXzk6+H5iR4cs+nK682b66U8WzX5TUalhpm38Hbg/KFN+4fwb9SLo72yqnACY7KO+t6KZyXHJWc&#10;m0Hm8YK/uFZerBzGf9P8R/nfvFo9LK82L8uT9Tfl8vWn8j3ajbeX3h7M7h5MPmg+0KwAIkij/bg6&#10;13wR2Bzsb9svBRmNicffTFtZtBbFO31E/t6dxgqo4dh+zro5Gu9Zm5IA5aOuCRmsaAxsk+aLzBxG&#10;x30CSpISiES6ApcpinywAvUjzyCltq0aFfxMBFQw9VSQkkDlucrQsthP5SlbkAERYfoxkBBwyeP1&#10;DV4qWEnA4noCHQYquqjBCcDkpUjxJ7OPHVrLotBaljXRusag8Lno6bLA05JoXrQgmtPYlvLjh9E/&#10;J58yMeIPbYQgVIWgBWQVihaGRuAVILQkJDkxER2v9sk6ISe0Lg6jn35x9sCAeK9WjHpQxPvFdf+M&#10;gAAZfVgXJFQXNWmEP3Ui3dd1X46rrLbh8wIsyBaoELdTLWUarzUqqhvjEwBQHvkwQ5gUDnN8w+Po&#10;cOCyvG4ClNCMBJiILcUZ75liuwin026vEGDENZMJe0wirsG4qL8hkGIQAwmITGhUBERs8mnBSgNS&#10;4svJEecDhimIUtiEoOqFUCuUJmn6zfu36NfaZN4UdeMQpYCu+TnuEPC1zj+A2nvtqOmrvf5D8QQp&#10;E+VT7aKvqDcNqKjTpn8vtffbXi/6r2Ny/gPPNetXavvt89v/5SGartumg9gl5UPYjg99MBtbiTEB&#10;nRzx3R8BD4EQ+6YIhKA9sblnqLlOmchfTibkzBUOf9tfsfmH7cXemjxG45HmUijW32hwYFMPIAKQ&#10;4vXn9RXrzGvNadYf8boOa3o82Ld5CF8WwA6AAu0pZgC0K2hU0bwAlA72d8uVgM14yNbsPdVd90sP&#10;fAEead4hXjTY34nD3e4ubfL5+O7G+S3Py3CCh6kfU5MffG6KLzZ9+OWttmt5Lnw4eFbDnx0Gwc9T&#10;DkR96vZAJKmTBR3/v0/+iJ+AwWCbHVV6KVpZKOsCCcgrQAluD7xwoxHi/1jb3C+vDn4szw7+XJ7s&#10;/lQe7/5cnh78Ul6O/lye7vxQHm28K08O/lQe7/xYnuz8VJ5sfylf3l/6uzpvOD7/9bmeq9J35wYU&#10;mH+uBWDYho5ZD2fafbRdAibIazQpjNNaFcBKpRw/pp+TQ4Dpfjk/HU0AlQQrNv9gdqo7fn754Y3u&#10;G41N+J3YxGMNisBIExrATMVbcl2BkwQrbJ/+hgeG6ce7fwRQ7J8CWMHUI6BC/PGjRwYqgJc080DE&#10;AStoW0gniuoAi9PhTfzq1fNeg5KAJUFLNQc9efVE4EVjmFFIHCIueko+JKDicFWARcBmZi6AkjU7&#10;s5ijYnyojFjEuTC/Rj5IKCdmQ92E1UQEmEyDE+ITE7j+wUx+L45KxLvFkqEo8mtd58UiizL66hch&#10;lNqRfpGKyBP1ZS31+blgGRtMJIBKBSuK55kqlKdWBXI7QvUFAIRZQWhTQOP2f1E5z9kgowKMDqxU&#10;5mcNSQUgXV5TbqoA02UuDwbcmoBSq2ITEAyWA9zMpOvunwQpVYOS4KSNG5wo3p2jIpoQzA5D2AWl&#10;EGs1DBFOpyfy3fYh6vtzm1o/aTr9j6G2j4f6T5rOb9O/lx7qK/On0792jSzP5zKd39b935K6/4l4&#10;UpPX1WnD6fxKbGW2FkUEYDk9OXbe+fFBnEwLSBFtHu6UzWH4qARYCY3KOluSBUwMViQ4BgIxfAmX&#10;c1M4Ip+1YoBSgQrrghcxTDaAGHblDA52e6BSAYnXYV1r3XqreRk/0Zhvr87LOWezCLiEFjXMvccI&#10;MHxVVHYuQISvDMCInUfwDJuNxcPwe8P8AQ8CyHC429u7q/Lh7Y2ej+4b3mT+JF6rMPla8K1poly8&#10;pomTn7wteSfp4KGVj06UBUVZUPLonl8HPw/eHO0zL/Pz/pLnO1/3ejLeK+N9Pb/1ZZ/kigxE8M7x&#10;zTs0JkpPyx9ofvuirJz/x/J8/w8CJO/L090fytPNN44/Wrkuj7c+lxeDP5bH6+/Ks90fy+O1N4q/&#10;LoOzdwYnAId3dqjFQflC6Wv9fwfl6gxn50NrVA6He2V3Wy90AiOMJx2DOUoCgILphxCAhTaFuoBS&#10;jtwH/KQTLQAlQ8xKaFQw//z05bb88v1rycwl33Pu+IFIp3ZkGpikD0uXN2X6yXKfo2LtiWjCP6US&#10;+a1DbWhR8kj9PkxAkpRghTjalJm5lz04acEKIVoVESDFwKQBKB0pD4CSacCMAcuixr2kca4CotDs&#10;8JDig4gvNp+VF9vPyqvRyzK7/spgo50gLNKM9yi6hp7QLDLi/WQkj348gQ1KApx0bdwu2gb1/Zmm&#10;0tSZTEfYLkrycmGyiBOAtAAFwd6nCSspL/tOIGKgkmBFoc0/AiupCs3F3wEW9YP92TZqvRHCrDrn&#10;4XqNYHAwup7ZJaVWxc98miifeKuLfNoBSsyEK1Cx9qQ61rrver98oJDyCY1KC1gAKwlSWtoKSiHV&#10;vg0DJtjFkaAi89o69ynerLP+dH6UNXnuu+YRMoYa79sm0cdD1Ndpx/q1Ol2Z6vqep69379q1fa0X&#10;zynad3W7+H1fm4ev3xN13Sb7vVeHvKTapqvb1m/rTZdVquPqnrPyPNamPJ7hVH4t6+fIA323VNsD&#10;Tg5F+KegUUGzwu6f7bHmm8CHgcoAMII2RXNZ+aTJJ+6j8wecRCvBwWFwB5t6M973Th+O8Z/QpigE&#10;qKDFwYeEnTXcZ6y9WH+xFpt1qHS7JvNlgn5wMMdEg7+KX0503fRTST+1y4tTgyHKcLBF8xIvdcET&#10;ky+yTgE69IV/Cjt+Wt6VRB731Kb7/J7vTfNH0i2fNe+a4qvmu00d8+9K0/kuq+N3P0pzX/ifdDt/&#10;lH+4v2H/klW9FO9t4uMYJ7ym7JuZnfd/k1p90w67w/SsxVvmdu7K3PDn8nT/l/Jk8115uvWhPNl4&#10;U17s/Vgerb8tz3e/L6+GfyjPlX6y+ckalWf7fyzPD/5Qnmx/KsOz+IoywAS/FIgzTd7r+d5cAFBG&#10;orFAokDzSPxsAz9Ezk2ZMSDBkdZUzT7cH/n4qXD0A/8pX1oGDKFRMb0O0IKvCiAFwMLpuD8LpPzh&#10;y+tOSxJhA0IeAipVa0KYSo4EKNmG52mgAhBpgQmE9oQQTQkhPioQICY/PAhAwRQEEbeqZwqsJEhB&#10;uxEAJUw9AVJqvAErxAEsBiQJSuYqMAGU1DzHKWvzRYCS51sCJ1vPy/P1Z+XZqtIrChcULip/I/xf&#10;wiSF+kt/jCY/E2hXkwmBm4urpTiKvl8ApjqJk9rJ3tVznTa/pmt55udim6TIi/HEwiVN6EXaLN6k&#10;BDJZxxoX2om4Ln3ho8IbQQKUMP8IBduptj8gjr48VoUwIDvLiSHBtDhZMlS6XCcYpYFDQwAOh3q2&#10;CT46qvnd4s08UWz1jHRqTzwWA5UeOGXfnCmz0gEVvXm2QEVgJDQqAVpakNIdnS+GvCPhbh8VhJOF&#10;TBVIE8Ip8i3AXIe8VmBV4di1mRRmE8Jvom1tR50JQThNk3VdP/vr0oyvH69pqg6UY2nv7depuaba&#10;9MCiqVP7m8yfHO99ijLG7LYPjNXjn8qfHHftv6szfc1M9/n3x5jxoHw+SVmnH2Nt43hSfzJvhvil&#10;AFYAKUH4qGC2OSo7Y775o7kIWIFwoh1VUxAaFUxB1SQ0YNeP4iOBlsvzU58ui5kl1wLEWsEMczQe&#10;2eSDbwzrKtZi/0KW6yzXj/OcHyH57cvGa06bPT30SwzrH60Ku/4iLvBxxdZkBGJ824d68AX4SJp9&#10;4EmYjPF54TRaeEjHoyq1fGyaok7P15KfmU+SNr/siTpZnppw0l2bSj2Phn+3vDrGH+3ixRSAcoCW&#10;YbTj7cI760tlWfINWWJ/Tb0YE6cuwGR9dyyQIWAx+NvybPeH8nz4ZwEMgYz9nwRIPpZnez8LdEC/&#10;lKe7P5ZnW+/L050vBixoS14eKF/A5enWJ9X5g+s/3f1ZoOWn8mTnewGVz+WJyn74fGfQYC0HJhmB&#10;Fk6QxZEWs8/5Cefb4J/Cy/iy5TGAihdwn6OymqeJx+7N3JaMRgUnWkxGbE3m7BSu4dNorb0JYPRR&#10;ICaBCifmdpoU8AAgpWpIDEIAJAlckjyepD4/QU4CGe/6yZ0/3e4ftigrBKRg/vHOH8w/Ai6YiuyT&#10;0vmoxJblBCahRWFAgSo7oJJgBLIJKICK/VQAK5iAqmmIPJuAAClp6qmgxAAm82odUwUuz2YFTKC5&#10;ACgOMw9aflZe7r0os4s4/IZfDRMMbQzxduJbm1Inb2pc4o0hNSv9ZGai5yTP9m5b22d94t2Cc51Q&#10;jXZtKmWdlmLRNgv2gXoJaoL6unl9GEloVQKs5Am1AJXO/OP7qgtbfXBuCW9TZlKi1KaYmW0GmIh4&#10;ML9kclAyRhhhMsU2bBllvm30efF2R7+pWQntiu6rXtNfU14TQ19XfQ6AS5CSmhSHkdcCFYMVn6PC&#10;mLd1zepMK+qFTaNpcd4UWXC1QjaEIemvUfYbfUyGWe6wq9/nQzGOvq9eUMaYsk1SP+5sG/Hsv6W+&#10;3WQfk/k95VgmyyfDiefpa/Rl96+fZbW+woeeO3Un7zvbtmPq78lhd41WU5YU+X18clwtUad91szZ&#10;yG/vNagHKb3p55SdOkeHZV8CD8fZTQEWTp7FXwWHWW9PFlix/wpAReBkdLBRNvbXy4CzTtTXIaZX&#10;rZcWqLAW+CChP1SoMAG/Q0CIyjsfvbrG2nXo9QZ5reba3fK3gzgiH/MP5ptwrK2hxhGam60yPNg1&#10;n8HXDV7jl57K2zjZFKCCY2ZuSYaXwasSiLR8Cx7c50W563F2ku+5b5cUIIPy4Inmo7o+/LdLi5IH&#10;d7zZ7SJMx1t4PbzkeAgo2VCo/3xL11ld6mSbZd7crNoF70cm+BnrGS7s3ZbZ4R9tpnkmUPEU2npX&#10;XuwJsAhoAEie7f0YIETxFweAkO8FTv5QHm9+UFvAjIDLxhsBlw/lifp5svm+PN77xX0+2fkh0gI0&#10;P/JRwqrZeHeXGpXY9QNIeXNzJtAy9lkofLMndt8uGIjkrp884M1mH903/ik43nJs/unRQXlbD3jD&#10;tOSt0ACjN+f2Tfn8/lYg5W35SYDpze2JwUUoLeI5GXSQrgAl404DTEQBRhrn2Uqk2QnFmL9h2zH+&#10;KNas2E+lnqVStSp58BsaFdIdUJFwT6Bi/xANqtWkkA6gMldezD0PMILGBH+UF4q3wOVVBStzTZ6A&#10;TAdGHqLUpiSAybTo2XwFKEkJXKZJoGV2CSTMA5wVgNG9HLwor/ZflpdbAmAqS/SZEz2oghOHgbZz&#10;grtck74DJgqjrhaJAELGXb9ZaC1lWdabXNTTbxrZhjDyIt6nMy/OShFIsZd346tCWDUsjJkywAza&#10;F5ghjMnMyW9SABXGB3OsfiSbVfMhMkABWLg8mF0LYMw0K1OMdCxup1XPedsZRl5qVgxU1K+BSjUL&#10;0Zb744vKONXGgW8VoCRgSY0KlCClApVwpA1BExSCKIUPYQrE7k0647VutAmQkmXRrs37Gk2V1z77&#10;sr5PhG2fN1n2cJvaTn3299GWVcprNtfu6isvn8nk2H6DqNu0zecb8aZO1p+gGHNXb6qsD6fjQX3b&#10;tpyw0kS/tYy8r17v4fFkXpfflUcb+6ZUH5X4xo5ABLt1jsZld1BBigDJznjP4IRdPmxN9s6f4bq1&#10;KVt6e98VSFnZX/ObMduB2cGTLwisB9YC64CdPvivkO4AB2tPa45yqFuDdX1lvW6d0kaUjrnEMQGd&#10;+qvMHNsvHiDAEvxg3zuA0JCMDva0HsX3zPN6QLAjHoHzPTt+OEMlNS8BsILHJY+Cp/S8K8i8jnuE&#10;34n8gqSwbTfZR6WaR1lSvGAGbzZf1hhznORzyBpbc0/1fww4HE18kt0xlm3IM8m859vvy9L6jvvI&#10;fp4tj8tz0bPVM5XjR/JZgOQHgxADjk3lqd3TzbcGLS8OBDiGf1ee7wug7HwO7QoAZO8P5en+H8qL&#10;0Z/KE4GQx+tvyxOben6xE+2jNQGX7S/l8eq1ym/L4433ZePoY/nh02s929jh8+ENp8Ve+MA3js7n&#10;SP1rgRbOUYkPEsb3e4gTAlASrIRrg4Dm6qLPycKRFq1Mbk2m/3SkhT4rzrZkwBIn0gIsOiAy3zjU&#10;AlBIV02L/VYaUGLQUuMQ56hQxx8kFLYg7xucTxOkdA61DVGGf0qeUIv2JQEKoAWy+qsCE/+pXLwC&#10;FtBQC1QChESImadLi57MAVhC02INS4KVBoR0RF4SabQviqfJyEAkAUpqU1qQAqFxEVh5voaJSPez&#10;8qK8XHpRXiw8Ly/mRRr3i2U0RvW+RAAX7HyxINoFMAlCWAC8UZhUnsIfsJBaDdcRsUhI5yKCUm2a&#10;W4Q7qouq9YVJDUffRxCLHmZAeSzGuB7jIS+1KkkLC/N+I+rGpfbb2xvdGxR25v29HY8JRtkxOMLK&#10;9JIhOi3AkenMy7g/eZ/1edNrygxQat++htLBlIMxd2BFedTD0ddfUhYg4X+xViVPqIUqOGlpQ/kb&#10;G/Qdb8RxIFgFLUqn8GkFbCuEIAtz11M6wxpP7UHfbopSqBHWuK+Z+dOk/BhTf/2eMr+v3wnPGk/g&#10;0eeH8J0eh8essAc2X6Fs97X0FPXPtT6zhtqxRt1av8mfrjNJk88j2j9Ur1Jb7lDtfq2+KMZTx97W&#10;V8izctlUGxxnQ6sSGhUfACfAQriP4NAbO2aeDZH9UziJNkGK4tuDTdVFq7Jhsw/Oqxwgt6drJXjH&#10;l4S1iCOrHVpHw27NtGsqND+9xjLSk2syKX1aMs1aBWAAOgAlx+IF8IOOlLenvpL/xItaAAV2+1AH&#10;YXl7dWbQEgCl14LAy5IPQvCX4FfJxxQ26bYOW4ujbbaPdMvHgtcGz4UPQ9TbFv/eFzg52Fl3HL4O&#10;fzdJbqF5oB3X4aX01ejflxfDX8rLwS/l1fDP5eXwT2VGoOLl4Gebd55tfyyvBgIa+z9aGwJQebX/&#10;fXm6WwHL9ifV+z5IgOW5QQpxlWPKIU8ABwBi0w7gZfcnAxXMRE/W7+zD8njlsjxeu9U17srG+K2A&#10;yp2BAyAF4mwVHGkBtmhS8CfihFk0KshkdsmiOQGkTAIVDusM/xRMPph+zk+H9VRatCcBVNCmvLeW&#10;5Vxg5bJ8eX/lXT8JVAxGOLStmm8iLw5xMzDJfIVOKx5alQpWGhMQ25Yp/waTh3f3AFQAJwIj/VH6&#10;fV6epUI9wEluseqAijrtgEoHVmZs9nkhkNCClM7cg6mnApaJ81VqPYMWhR0wqSCkAysN2VTUlgm4&#10;WLPSalcSrJA308RFz2s9A5SWACtLAma7L8urBZAepqKg+blZ3fesEPZcWVnnaPlYPLHI6uKpC7Bd&#10;TFknUX/fjsWrOjWePiZBxOMthDeKiX66OpNEH/n2QZyQBW6gwmLWguWQu3abcpwo2W9T3t/li6ti&#10;sHqLGguwUJdrJ8iAoZkx1re2ABc9k0u6zzj7/CyDIWboeMNIgynfByr5Nhnf/wnAsq7yXpsS1IGU&#10;GsfkA4NPB2CbAyRwGDtCphVMneCrQikFkwWv45MC6qvkfvo+p8vzOvQZeSl879dtKepn3aaNr/FA&#10;+y6/L8v7e6h+N66GDOryOYhC8MWzgLp7hKb6yzKXOy/HIpqo3+SbMi9Cg6mH+u9osk3+X93Ymro5&#10;nvx/fr1fUa3vsPYL8RyyLM9OAaSgReFji4AU5jRzbvMAE09oVdatTdHc5QwVhQCVsUHKehkqPBFI&#10;OTnG50VAhPWQGg8Ra4VD164vTnX9WFuYYwJ8R9pxtcv1FPl9XpffUAIeiK3F8J5RalPEE3yuCrt/&#10;BD7CkZaPDq6Zh6E9hvdwGi2mB4AK/inwtuBP8KV4kZrmW1DytuBvyQeDB0Z5pPt6/UviQ30AnvZ4&#10;6TrY8smvOJauSTj7fC/xckLOE4l+GtK9LK1tl5e7n8rcQMBj69Zak+ebbxR+KC8FLF7ufSnPthTf&#10;/8F5+Js8EyjBx4R8AxVrVT7ZEdZ+KgIdABa0LIAc/FYw5zzd+lyeomERPdn8qDKBnv0/hF/K+msD&#10;lScbbw1WnqxeaX6ENsMOroAVm4DOy+vrU+8QOz8RWNb/xe4dfE+QydwX552kRgWAZlBm889K2dVz&#10;YmvyaLDjk20xJfWaFI7pF3BRyG4f0p9EABX67nxTFIcCgIT2pAUqr14+c5o2WReiPUDF+RWw0IeA&#10;SjjG+jyV9FFpgAoaFfLxU8mdP2hVACipVQktCmiqBSoxQGxMeRptaEqq1gQzj4BKltkcVNN5zkrU&#10;E3B6FZqVBCkOK1mDUqkDKVCt2wGUFqQQr8Ckoyb9YuFFD1KmgMvzBd3zusrXFG69KHO7M+XV2svy&#10;Ep+XJYAZqDy2erFwp6kFGKQnFlMFE1AutnbBtXksUhgBYMZhzevy3a6va3u2+kjQBOCIw9+WHLdW&#10;BcACUKl10OrwNsSx2DAnTpLkDcbXEGPqmJmo1apA00yvIzNNwmCSfbxN17yGkcKQA6j0YAVKZs31&#10;V9cAK9TV/aped+hbA1CSACmYfgAoUAKWFLYp3MKfgbwADwlSOmHmulPU5dFHQ8pv+36Y2rKM1/YT&#10;8Z5SYEaacLredNkD6a6PqVDU95/paZNY5E3Uq3UfCu/Ve5Da8edYJ9MxhjavL5usn+mWHs6P/0fk&#10;MNtXemjM7b0obMET4ARtCsfdA1iYzwbydc4d4KMioII2BS0KB7vZqVbAZHi4WwYCLKsHfCl50wAF&#10;bcRgf0/rIOY764G1xnkmfMOHY/FZOwn4oQD8pPv1NEG5Hh+gGGufRpuC5gReAE+AN7DWDvZxSl+v&#10;WuA18xj4Dnm725vlqmpTMCElbzJ/oo7XcPCtzJ/kY5Nlk7ww8jMv8yOM9PhguxyP9gw4FubnLI9S&#10;RqFhAcAsbJ1Y8/Fy685nmbzYuCrP1y7Ki/WrMnf4h/Jq8LOAyufyHACyflNe7P8cIEV1n68LuOwr&#10;NEB5V16N8E0R8NhWfYOSP5SnAhYJSoi/GP7R/iqYg56s3ZQngBRMOoCXg1/KnMofCYiwG+jZ3k8C&#10;QD+WGV3/8fJZeSxw8mLng4DS6/J09bI8XjouP31+7UPeMPn42z8K39ye2b+Eg9jQpuzY1KOXUd0/&#10;QITj8dGeIKfsSKs4pi/y0YKhNdtVmv7oF0fd0KaEI61BCvkVpPCRRAOPlgw8YnuyrRGEjkd5gpMA&#10;MkkV3NSyjH+Dvwk7dwAjqT2ZoGYHUPqpBFDhw4KcX/KAI21NJ1BBK2KtSWpLGury0aBUkNKlawh4&#10;SZNOApVOs9LkOd3kJXXAJAFLUoKUBCiLAiOi54o/b0DKc8LWHFTzXd9pgT0BFcAKoGV2GVVXPAM/&#10;By2Q2KceKsd2YU0TCy00KrnoWMy5gHsmEPUVOr9fyF7ctKkMIetlPMESIQQwSdMPcYALDIcyzmDw&#10;mxPqXYWcfcDiNoO0ejjBSc/UWsaWoKUFLl2dZKCiro2Y4ENq52zXg5VJoGKbPHW2grmtbYSPzNe0&#10;KsHoOXOialGy/ypE/NY9JYwQYCmgW7KAzhABVevSzm26sr5e167GJ/pq2t+nrwhXt6Xd/fYTfdUy&#10;6lmYVppo91C667+WteMlrOnIy3p93YfScZ0gj6MbXy/oJ8ffAzL3Q+i+8r9qn02Ci0wHZd+0zfF2&#10;9yHq4k2e46Ick69r6sugbNv2wVkkcTjbUeEbPzHPAqS4nt7utw82bNpBs4LPSnwxeb3s77ItWXN8&#10;b82Ah+3I9DX0tuQenNMnIAazD4ClByMZsq6Y01yTeA9eYjzN2qzr2PGa365heAAa1tSmEAKe0JoE&#10;f0l+g1OmhOEuR7CPyo3eyjntFs1Ly5uCpvlV5MPXsj/SyfeglrdlmeOqz5d7D/c3/UE/NAgcqgb/&#10;RUDDf/0CJh4Goe1e3BXwkOB/uf0maPdjmR38WOaHaEo+lVd7AVCeCyjgg/JiX/m7n8rznU8CG19s&#10;BiLODp9Z1bUGxVoSAZONN+E4K6CBNuXZzufydF0AY/ujAIyAx9qVTTiYeqiPuQcfFjQpj1Zvy1N8&#10;VmijMhxnHy+dqL7ab74pLxjrxq2A0619VDDL5NZhA4u3V+Xm4rhcnPCxSM21bc2n5diGHL443D/+&#10;KKFVgTiVlnpDgTvMRnwbKIEPmpqg2KLcOtQCVPBVSQDS+6YoPhsbbzqAYnxQAUql6XQLVJK+wWyD&#10;NsU7f+pW5TT5QORRlkfpPxNwof6rVy8MUgxUBFAAKWGbqhfWxIBmZl+URzPfhXYE8IG5x74ok4Bk&#10;Aqy0QKWah7wTCIBSwUcbdsClCScAzJzuqwEnNvOInueuoCkyUEkwkgAFLQvAhDjgJAEL+WhZACoL&#10;AioVsLxc0h80mC0ze6+Ehl+VV1sq2xCtYiabKwt14dwHLqDaXQGG3JmDTbXXfBBGm1zosXDbt5hc&#10;yITUy7xsQ/tctGhVDFLqdbiGF7H6gwGNBrt+ewJlc9Q+ZfTVM7ZglkmdZqVSMsGWnF+ZZwIRM1gz&#10;0gpcapgMluu4b1EHVqr5h/ZZtuND4MTsBVZggj5iX+CkAyrrAWLQpqQwQmjA2EOIxLUBLa1waoVn&#10;T70wpJ8+nm/7u3qGUSfCaerL27zJdORZWE7Vu9+2peynH0tPTfm9+5psC7X3Nkn3605TP+6Wfu36&#10;PT18XdpO03TZ9HUfqhN5X3uG+X9lGAAk+3jomULU7dNoUXCe5Xs/MZ+DmGs41x4fjstwpPkmwGLT&#10;z2iz7Cl9OCBvvewJwByNdwR0jv3NHnb80A9znvnOvOcIfcquGrNPrrNYVxnGOuvWXE23a5Q4BAhy&#10;2muqX3uYeVhT8AL4AsSbN+AFczK8BQ0FfAwecSD+wbdibvgQ4c15fFm58iLIIKWJb7MmK+8Lnhf8&#10;CB5o/iQyIOE68DWFY71McdAaGoMNjYEP7AFM2ByBLwb15w5/KQvjn8r8wcfyavO6vFw7Ka9235e5&#10;gy/lxdbb8nLno+htmdl+XV6sXQicqN7O+zDpCBSsHf0sXv694m8FWt6IaPO2vACw7FJHwGTzXZk9&#10;TuxozAAA//RJREFUwP/kB8XxRxFoAaQIxOBb8mz7g00++KA83RDoEDixs+zGW5t9Xqge5iEAyROB&#10;nccb77wtOUDMj/ZvwVxE/ScCN8/Wr8pTAafHazflh4+3Agt3Ag0406JVia3EPHccao8P9/Ufbfhl&#10;GaDC0fgHAnSYeQAsADpCHGz91ebdTZ+/AlgJoHJpcBLH5at/tioDXgRUPiiO6QfAYvmPw6zBCRts&#10;Ih74IABMpAOwtHmpeSGdYAdKM9A3afYxvZCAFjCx+adqUlKDgnYlj9JH+0I7QM4cHVtzUC+isCXM&#10;Nt+9+LY8MkCpVMHKk3kBlvlIT+wEorwBKviv4GjbgRJCnGfZlqz4PcBSywxmat6EqWdKo2LAgs9K&#10;+q1QpvhzhR0ogQAtS2hcIk2YceiVwEkHVhS+nG8IbUsFMa+WX5XZ7TATmRbm9SeFyYgFuaxFioll&#10;AKMUc0Q92h557zqKAzRikQcYIfTid9jntW8jEIs33yzSuSyuG9oVmATlxFHz2uwjhkA9GEQyr5bB&#10;tQAlmWhSB0ZElAfz7JllMs6Ogbb5tR15tDWTrloUCLDC9Xx9vw2qnsAKJiJrVlTuNPXUFlv6+kaA&#10;kAQqkMdVBUmagIjfE0IIqxRYjeCaEIzK7wVZK7xC6E3GH6Ksn/UY62+1EXVjy7zoY1KoNvW7OtPh&#10;ZDyBWiuov06TTro92Pita/WU4OE+UPl6m2nqx5p5mf7tttAkgNEzzLlQ+30YqIiaZ+RD3gRWDvb3&#10;u/nFPB4OD6qmRUBGwmB/T3P0QGtG4b4EyLaEyt4QwLJps9H52Ym1Mmw/TvCQawz/MQDMcLCvvpm3&#10;EPOY9ag6mdesoW5NiXIdx7rs1x6Ua4qypNyKjM8afMFOtroOvMQvWpXXkGegcsL3fc4l3C6V34MY&#10;6mTINQEli4vxsrQm3ren58uHEvd0TY63h/etqWx/Z60cDbYFSsLpk50q8Mblpd7xNXkcmumZnddl&#10;Zv9LmR/+VF5t35W58c8CKe/00nhZZgZoRwRStt8YnLzcfifAINCw/b7MqP786EeBkS/WrGDyWRLY&#10;mRv9VJ5t3BigLIzwSflYnq4JNGCKEeCww+yWQMYWZp1bA5Y4D+W9d/s8FSDB6faxwAp9P9sUKGEL&#10;8tan8mj1xqfQYu4BIKG9YSfQky0Aj/pR+XO1e755p1B1Vy7K4+Xz8n39OCDaDnbovPW5J+femsyp&#10;tKNhaFTwRUFrYlOQAAlAxd8uElDhBQ+AgrkHEMOuJ74fRD8BSsL8YxBUNSk40wJgvv94HcCigpQg&#10;dtOyOxgQEqDDeEFpA5WGWs0JmCEBi/FELbePCn4m9lHBH6XRqnT+KgInxH1CrdI41Oa5I6FBmTyJ&#10;NuKAltny9KWAystvy3ev0KoEAHm6CJDA/0RphTb/VLNPalAmTECQ8g1MEoDMK+T7P1CCFUAKIXUA&#10;KDWP9INApQEr1rAsRkga8PJ8Sc9l/nl5ufyivIDQoFiLEnneIbQoIhRQeam4QQlgBaCyHHG0KwlY&#10;ACuvlD+z+KrMrIjWRKt6XisCe0uzZXZzRsieTwBwrsmCd+JwxgkLmDeKPFU2wAUqu9BwsDgBKRHP&#10;dLx5kE71qLUxirOoWfzuJ4m+yVOfABUIj3Fs07xF4bsSbz6TQARGGAw0GFva0IPRwTBreQ0zP9uT&#10;3/bXMkfSrZqbdvSfph+caqM82gXYoI3KBUxs9lnHEVd1BVDQqvDl0l6wtOr6BqjUsBU8XycEI330&#10;wjwFWaRTAGY82/0KTV23E4zkJ2X5b1zjV4Vq18+e791v/DwPEeFDRJnJ91ypKZ+u24b0PwEiJsYw&#10;SfT7UH5/r7W98gwsmr641kSbr1zj16kHPF1/SpPX9884sv4ksesH4t7juYYWD1MOWhC+fry/v1vW&#10;dvkqudbNQGtssG7fleFB7LC5OD81EBkJ3ByoT4B6riHmK2emcMCbQTjznnVS10KsmfvrLNZR1r1P&#10;mR87imp+bXt+Og4fBo0Nsw8mnXSkNVAxcQS71pj4wsnxUMIzzviAd1CPMLW79L8iYLIkkILmhGc0&#10;2t/zyxpnPOFfAuEMur4iHsXLHLxR4cratoDIuzK7+7bM7d65v34Mq2V2fVxeCajMD76UOQGRmT2c&#10;Xz+V2eGPAi8CJHvfh/ZE7fFLAbDMD7+31gRNy4utu7I0/CxQADAAINwIgLxVHx8FUN7b5EPdGQDF&#10;2rVNOi922cXzqTwR0ACwzA3iTJQXB4SYhQAgP1lz8lztMB8BavA94Wh8js/n1Nkna7om2hl2AXF0&#10;vjUu6nPjtjwXAJrdui1PVs7Ko8Vjgy4DB4EGTD6cpWLfEoFDnnu3NVlAhd2pgBY0KGzFhihjO7K1&#10;KTubZXSwrf9Y//XJsHx4HaaeBCtoUzD7fH4f18TB9sdPtx046UFJaFU6oEKZKeoBQBKImCpIMTmP&#10;MMxAdqYFdGDGQWsS25Mf28wDpZ9K+q/kFmXOXul2+0yAk57Iw0fl0cvvBFK+Ld8KrHQaE4BHgpME&#10;IlADWtCitKYhUx4EZ3oaQCRBCQR4yXhSfj9I9SdACmAEcJIApgUtaFYyrbAHKHpOaFUyJA9tSi1/&#10;uShSmbUmgJNWi5IaljkRcZHBypKACeGywiWFzqtApYKVxap5MVgRoAjg0gOVHpggvFvtSuRBMLJk&#10;EIAWNDaxdTqcZu1Yqz6tZlVoPxXV40NknDzJoU28oeDb0dmvK8NLcJDMzGVibl38K/n5BtdpTmo6&#10;8zLfcTH4SSa6YZCSu3+SOZvUZnCA4NK4NF47zoohUo83wk64IggteGq6ChQT91WvOyGApgReL3Sh&#10;Kjyb8qS23r0+G8oxTVBb1sTd50R5UKZNzgMk8Dz7MNtGP5EOiueAIJ6g+lysFYD4b1zWhxPlrtO3&#10;9zWh7joipfMe2+tGGBqMrJv3M5F2GGBisk7tN+s0RP9Zrytv0tlP219P+d/2//G9ek0arcm+hG6C&#10;FK49GOwXPk7INmJAcox1p+wfbJa1HQmKwWY5Gm5bW8H3eqjLd33QqHDyLPMf4c6a4KgATqLFP8Vr&#10;xf9BXS813VLmEXpNVk1Lrknycq06XvNbghewhvA9gTghF74CTzF/EO9Bm4JTJl9exiTFjiGADWXJ&#10;mzLElwWTMi9fvCRxb+w+ZLswB5ChMVlRGbwuNM4KV3fKrEAHphbMNzODHxV+XxZGP+kl706A5FNZ&#10;sObkfXklsPFy543KP5e5/XdlRnkvt8OE8xJAsvk60gAVzD0CKy+2lLf/fXmBuQZgQL7azQBqVP6M&#10;NrrecwERfFdsztl8a/CDjwpOsoAYgwqDnnf2PSHvqcpmBV4AI9bGYNIRAHkiIPQUzcrO5/J4kx1A&#10;0ZdByua78oSzU1Yvy7O1y/Ji/VIg5aI8Ww2a3bmzRoXdOdZ4EApcvL05L9doVAQ8ACHswEV7crAn&#10;UCyggn8KR+hjDoptyRz0hrP0nuufn/DZg7H+v+PYolx3/Xx8d1k+f7jWNS7sm8JXkztNSgUgSQYk&#10;HUAJBUZbj/JJjUpv7om8ClTQpOAYG+YfNCoS7AIjBiuEomdVyxIaldj5A1CJg95AQ18HKoCUIADL&#10;d6ExAaAkCKmmnQAiFZxQJ+MtzWg8+R2gCkAmtCcQ+U2efVUqgLG2pAUkSW0eZiCl04+FvM6Z1o62&#10;4VzbOds2QAUivzP7VJBiTYqACwAkywAwBiaiVxWcmBZESi8KoGCOAYhswwhWQcSxmK31qNqVHpBA&#10;wQhahhBbnAEoestQmhCGkiAF4JImoNSswDTIA6gg7GGEbiu694YGszMDbN/Q7jM6C/4anyDa1jAZ&#10;bNI0cyWkXwAHFDuAwl/FDJxru99tCYI4OZOdSiEgQ0giSDpBliSh0glKte3Aish1UzA19YOmQUmT&#10;dj3SLfV1QsBlXhBagRhnMz7KatiWRTz7gdRXzQ/BGHX7ehEnP5553F8PKlrKev9bUb1OjmHq2jnW&#10;9p6z7cT91rC9vySE/8Tza+oQ7007fR9d/Zo3QRNlv0LZjwigQl4+Z+YX2hQo6sb99OOOdphxmLto&#10;UeyweszuofgIYc5znhUOuqxNAMzkOpkEKw7b9TaRrmFD3fqt8ZgfCtUO8xNOsvib8PICKMFXBL6C&#10;Mys8hzwADAe8Mb7Xt+cGXqnpoE68OAVg4QUs+ZqPSBD/gR/R347q7eplY2lt1xqRGQGE2YEAyv4n&#10;0YeycPCxzG3flLnddwpvBWDel8VDzDxvA6QAOjavy+r4k31UZgVkrEXZui3zaj9DH4PP4XOyca2y&#10;T+WFgAlbkOcFTp5vCmxs3Nkn5IUAD34pACQDENXFdIRDqx1ntz8LHClv/4sAxLmAyusyp/GwaycA&#10;iYDNzpfydP0mHGc37wRE7qydwewE0AGscLYKu4Xs42Iw89lA5tHCYfluflCeLh16t88T0dPVK/vd&#10;ABjQbmD6SXMNX03mwLbBgXjzxooFPhoUnGTtSMuOn2WOzs8dPxsGMeNB7BS6FEiJvgKYhCalfohQ&#10;ab4zBLE9GhwwU3cB4zwLAUgIObjNeVZsQAFEUntiQDJxdsokGaiw6yd2/oT5J01ACVbQoABOCH2W&#10;yuPwXaEObXzRDpwEEQ8AM1O+mxFAmf2uPJon/Da0HvimCIg8WVAIKW0tCn4qtQzzUGpWOq2K0gCO&#10;NPN0YKUBJc5riXyAi+LP+N6PwAZhB1CgBDDTVP1Wns8KgIhezL0IoEK8alQ6p1soQYvKXmH2qSAl&#10;NShQp1mp+YCSVxWc2BS0nIQPi94koApQAC5zS7NlYZFvNLD7JkEJWoMeoCT16tUKWir57aeSNSpo&#10;Uwx8gnjDgVFQztHZvDlRhy3OZmRmYP1bWDI+M7iWyTkvwEtftxJxM++GcSpsGezXiGv0QKU3/5DG&#10;XJOMnsOxKE/hhHDoBF0VCpnvMgShCMGSZOFYBWTXtqUH+unyHU+BmOEkccroRN5D12jI4/B44p7y&#10;mWReR0r7Wfke4j6g6fQk1X5aYjw5poy36elwqjzHS//RX1zn/rUjP5951Jn+D/7/rP3nmuRIrm4J&#10;18Xv3VWVmaGVR4RrD9cytExVuqt7d295zszcjH3vAgwk3TOyumfO9wOPGY1G4XTSsAjAwFKq/f04&#10;sS4f+yvC+nVI+Zr88f/2xW/dWMdx7Hs7/A6do52n1gEcxfGr28a+JLiDmGrMPRxWFUqeEX8ZcBAh&#10;xuX+9kqgojfg/PysidocUrwe5/IFnGh57XkVaHjd18dzj2AlQe4EKsSfEEjrAOJuZsYMrJiAikHK&#10;050FdWJRifHHxyaHlhiraPcxrhRemGrT3wwMsGYcCyZOBAvABiXgQdv5/Df1+7NZUyzXyVjgQeyJ&#10;QOV8KnDo3ps1hf0cClCOBoIQwc4Bs3gEMrh0arNfBSw/pIP2jUEOFpr9zqNZLACJY/XfV9+99p3F&#10;qxAncqj9ACkHwx/STuPKoIK4FbeQvFgALy4kAOVwpLr62ywercMVtdW4TVvNB4MYy0xLvMrFLzZd&#10;mXUkhCN4lllIuJHeHvTS25Nxens8NmjZEqhsNW7S27OrAlLs+zvMzBGoMEV5LPgg3iQS2gEnbj3R&#10;iyrTkqVHLCZlfKH/Uv/bRIByszBryr2l4CePCjFGuJXufUoyomOQmRZLToBKCGACpFhmWYOULGoL&#10;l05pSfH41gASSksIl8uAFYGKdoA7wj4wWIKKxalkWDFg2XVQIZ8K7VhX4gN/Jaj4Qe1EVO7Xdov4&#10;lK2aQIXZPxabIjFrClDiYGKiNpvdo/UGM8AJlhW1RwzLzvG2gwoQAoAEqFTE1uf2CKalv83+MQuJ&#10;pDrjByAJCwpgEiBDX/VzV48gBQgBUjKM2CygEIMVdwmtuX8AEq5vwElItGFZCVDBDYSILq1sHqeT&#10;1kk6aUiIXzn3ervdsABbLCXx4PvD7stlJH05MEQ9BhPKyGiL5SRcP4AKAwR11hE0d3e9tGX2Uwxu&#10;GxKDG8AQg2mUhRVmc4C0NgZOBtDKW2BeF/Vot+Xc5qCCq8sljstAzJsoFpXphCBGbRdKQArhDxWZ&#10;1rkSdMXiShJxxRj7+GKbWJfFFGZu++rxoj2X9GO7sq1UkHbsos+60DeUtiuk9XOuiil7hO3iOFli&#10;X8Vvycd+VXLfol4t/0jUp7wu+TysXvaJa/fa+Re/0X6f/8Ziv5LoU+xLy7HvzRgWu9Zryy6xbSG5&#10;j++rsk217bVtVOL2iXOlL4nfcNVEPzte7luIlgEcXJdhFQRSmN3DPR7PFc8AsSm4VtaeD56dSlk+&#10;N/l54hmsPIf28mB9HUwCVvxY+fm1UqJ1WCj5KClBtLdXC+2zZ+OEjy0OHrQxbpA/5enhJr083ti6&#10;GItCwgLsVl/GJy1Hm0raToaf0vHFQzru3UvuBCNPWn6yuBQLlNV6XB8nxJPMf1b7h3Sovkf0N3D5&#10;QZDy2frUBs+Cj1sDDKwox+oLmAA0h4IV4leoH7QFCYKJcBEZsLQfvN5Vv/EvgpcfDIaOmHrcfZ92&#10;mrcCFYGIIMaCawUWB0MBU09gNCEA90Wwwewgj10hIJdg2J2OoKYt8LG4Fh1vKGgBUCzBm9YJcgju&#10;3e19Tu/OVoKSVdo6XxkYIds67o5gioBaiyWxGTie7+SjQIXp2r08q4dUIbjTcP/wMUIy1eLuIf6H&#10;b/sg82nf3D3XK8Z9ZmwtBSuXhZXmY0xXlvwkSAFUSKEfkAKMGKCIDQJUsLQgtLkLSMCSYcTAJPMC&#10;ZeRSCQmgMVDhAMSpVK0qgAqCZSU+SOgfJ4xU+v7NnxJQXNyaooPg9jkQnOwLVPbeigY9TuXdoaAF&#10;SwngkS0lRVxKLgtAoTyqxK1IAJUAkL3TXbOWmAS8ACSqm8sHUZ+9M/WjjXp255jFJCwpsbwp0VcS&#10;FhQLnt1w9xTLuVxz/whIjrLLZ202EGUWs6oUoKKyJxGk2HJDsCI4qTUzrGTxBzkeaoeQUsoHn7L6&#10;xsMyA0uIBc5SZkgBSLCoUAbAkDOBvg4cDFguRT0PnDbwxcCW69XB0Npy/QtZG1RLseXK+mhnsA6L&#10;SrcSp0Jf3kZJKY5JPJRKKIGijHp1WYLiCYUfsBJKsOhfkUJR2bal+PoyGDP6RPur6629XEdp55MV&#10;ou1b9eq5xfVwJV2KnRf7ZhsTP0+vV4+ZJdo2173W97X2/9N+Ev+NcZ7l+SP2u7+Q9f8pfnf83rgu&#10;69d13aLy6rUwieu/3l5cv9we5/s1cbAamOWMOBM/v41tKvsLIf7EQEX3MuDt3/fxZw3B6hJTlovn&#10;Qvd+PEPx3FSfmbiv7XmqyOZzacvxDL/SToI38rmQFwUoMTcNY00eX0i1z7mTFRWgYdbP+jjk0LI5&#10;TlUlYOW4eyMgeXFQ6d4KUgQrBi33FndCrMrp9Kd01H+fav1Hs5icjj8KVB7SYfcunYw/pdrovU9L&#10;Hny2mJQjwQ4QciBQObpgGyw079OBgOR8/qv65ZlAA4ED1hPcMjrO0eQ3AxaLE7Gka56dlhlAwMJO&#10;yyGF6csAC5aYEx3TpjWrjnXFZgO1Hiz4llgX4GSXukCGrLPMBGIass0uIqhWbQiuqq3zq7RVv7Z8&#10;LjtNlYIsXEBbnY/mjgFQAAn/ivJ9+ixoub0k9427erCo4OKJDLQ2HbnHZw4EKaMLc/esFiPByUr1&#10;npVYVDwjLfCD1ebagCisK8TE/PzpsYCSElCyy0dQEsI6JuGEF6caXBslYOLQ4nUgxVw/EWfigOI5&#10;UyKo1kRQgmBlMVCRADD0D4tKwIkdIAOLBdJaXApwIhGwGKxI3u0LVg4yfIS1BBihHu1VCVBhnaSA&#10;kTOJIGXvfNchJSwnzASqZTihDyUwY9CSAWQDSvimz5qVJYNKWF8KKAmLSnwTqKaS2T4sV9oDTsyy&#10;0hCIxNRllbh/rKTNLC/ZokK/bF2x2T8BLufHqRawgnVFUgUU6iHVh706MFSFlP2AR8SpACP4iQNU&#10;zF9cP7eAWoTpiPT1mQUZSvJAGG9oJbzkAY11X5FYV/TRvqyusjrQloPs+jq2cUtKaVUBVICX2YSv&#10;vLrbh0G1UHRVRfCFUlhfpq8f1xWgvzlrXd6u2JdK6qxfP0YowrJ8XaFVYyO8D8Ixrc326Uq5hJKq&#10;oq4o49hPyCvHivMpz/NLsd9idZ+i+5qwPdaCzT5sV62vL+e26nXYPI8/OK+13yaJ6/LqNdG1qoJL&#10;9Lf/UqX/Rp2PtbP/ODfqLrZdtBfiy/GfFfuK7Ta2j+PTZzqdlLEpWb5w+1XEvlacgZs64GLPVQYI&#10;INy/XFw+E0U9SyxX14c1Ze0ZzG1VsWNlKfpl4ZtfjAk3V0udT9fcwj7eMO74OMRvw+LydH9tqfM3&#10;x6CQ6lgV25ZlW+OgoEQwcYJVxSwrD2Y1qY1w/fyUmstftO4xnc1+TsfT39OhlDdxKrWxYEMK/fDi&#10;SfChdQYxL2m/fZsa8x/V/6d00LqyuJQDQQuWGYJwyfhKkCuWk4PRjwKdnyTaXqCyZ8Gsgh/tnyRw&#10;WDoItN3pPqddgcMRMKNtiGvZu3ifjnEDCVxw3wAzp7M/ezZZgQVBvacjcqI8OYBgXVGdmUPMANqf&#10;/Jq/mvzJ8rBstSWNB5uOTPr8w44H1u5iVbn4Kf3203ORPRaIACZwBV0txwYhF7q+JHwDWgAUQAXr&#10;ykXHZwHhIhoNOgKUQXp5vFLJZxMuBSrX6VnL7yW4lT4831gbgPKi9U93SwHMbQVO9OJ9hAUFQ4b4&#10;QAInBCu48AkajBwxOwg5WIOTap34lW+iIUwyTj1SuAIWACXiVEj05hYV3EAOKkhASgErBiyASk3g&#10;kUElYAVIyVYWC6g91j7DqlIFlgCTKFlXacfKErEnLg4qWE4KiAkhJia3BcyYhYRYFYMQlQEnIdVZ&#10;P9RVuosHa0oGkk2pWFOom1UFy0kGFBOWs7unaNcy1hQA5aQlMAFYgBUDFYcWAxfcPlhTBCtASzzg&#10;ASj2YIfkdUhYUnxgaBugRJ3SQEVwApAUoIJ/WLBiX1tWf1IuE4AbA5UNXPHGpdID44CY0iy91nej&#10;NMnwEQNqtL0+uOblyiDL26W5fzolsASomOtHsEKfqvJYE7UzmCKulMp1oWSqCs/2UxHbJpdr9ayc&#10;Yl+27dq+Xbx/ub3/Rq/TbsfPv90lK75cxnnEcavLa6Jjvg4OqhtsrLevidZ/IdX22K6o+z6L5ajb&#10;spco+1heP25Zj/ZqWf1NcQ2rv7u8ZpuiawegqF7203K+zl6W6xDbJ8eUsA9rU93W23L0L+uxHPux&#10;mJJ8DrQBKVg//Dflvrlu21NWJFw/gIrnSOFeLN2btBGjEs9FPDPxvNhvjGV7trws1+dnkOfpj55Z&#10;rWOaMtbK+L7QSueF1QSAGmhsYAwJsMB1wzqC8AmmfXm8NXcR40d1HEKqY1SxvcpiPNNyszdOx51r&#10;yVU6HT4LUtz6cTL+QcBAwOundNS+MlcQcSsE2R4xg0dA01yoD5Az8CBbmwUkBb/fWqm8tn2cTX4w&#10;K8w+LqCB9jUgwPZns6gQ27IvkNnvfUyHQ4JuBSedu7TXvBJoCGIAE+2TWTgE4B5dfBCw3KZdLCfd&#10;F4HOzwIVZg39YEneAB5z+fQEKTr2TlMQQ39A5Hxl+2DG0O7Qpy/vEWg7+CVbVT6a6+fd+WV617hO&#10;O42btFVfpe3zpZY9sBVA8Q8TuouG7/SQQh8I8WR4pwWksEy+lc8Cjj//+Jz++ssHm73z+8/UP6Zz&#10;6XFAww0QJ6bX3fKBYQJmyHo+C24lS/JK30p7tBX16BP7lbAt082LvGKbovUCFQBDB84U4xSUzTDQ&#10;TLEjTwOPsHMSvhmc2IlDSF7GwQ1Ujt6lt4IUd/m4mEVFbUxbNhdPBhCLWwFCTnJgbQYVoMTaqBPP&#10;wjJxKtliYlaULGZdMXcQ4svEsewe57YTlzUoEZAQexJl1FlndUr6CVgMQNS2Big5h4oBikDG12NV&#10;OXAQIRbltRiVECwqgAmCBSXAJCwqeZm6wYqk1qwVrht/8LMrJ8qNdr4kGu30ISutfcVZ4usdSBxS&#10;3AXkAbX4MgEZ70cflgGEGPgQM0lrEGUgi8BWAxlzA5UDoZUxQOZBMsoYQGNwLQfUfJxKnUHUB1AH&#10;JEv8xiCqNgZwBnfiUxjQNxVAKEqUw9eUIorGj5cVXRZXTL7e9kVZEV+XlVexn9gmlFip3GxdVmS0&#10;sbxpOTHFGKJ+rx339Tf/AICvSABEiLXrGmy2/5PCcdfaqsd47XjWnrf56vmsS/yu8veqLK5Blrwc&#10;129NuLYZWor/wK73l/+N1yttef/0tf9hU/J63ybfS1Z3t49ZUyr7MbF1bkkzYLG22J5YFY+1Ik7F&#10;7vks9CddPhYNezbsN8V9U8ras2T9shTP3nq7P1dR+vNLO7N8ljP9Hj3j5GDCusM+CJg16DDYcABh&#10;u6G2IdgWIdcK2xdjlMTGozw+sU20r0le3+qOBBv3qdZ/cNdPV4Ah+DgVYAAZwMmxwOR09D7VJj+Z&#10;ZeR8/GJuoJOLu3TUf06HHb3xqx/Qcap1tB11BCYCEVwqAA+wcjz52awiJ7Nf0n7z0r73Q0wMMSqn&#10;U6wsj+6G6gtCBCo1i5MBQp7TQeta63UeY4cUs8yQdp9vAOEiErwQ04L1BgjZ7TxbjMqu9s3Mn+0W&#10;HxkUBBH7Mvs3s7rgcsKddGgxKtpOgPJO22yp3BbYvDudpe2zuUCFNPbPPn34E9YUT87282fBy6fn&#10;9N9//y3957/9mv7jrz+r/CX9/fcf0l8EJADKz9qG+t9/+2yw8vc//6D6D9L7rtsDMtD/BhdZjBFC&#10;3+eS5TUwYV2UNWcC9kMJWxg/SJg2DZDYtvRR3T74m7dBvil36sErbnaJuk5QOwlAYQeWbId67NR2&#10;7OLWGXxKtJ+m7QOHjy2zpGTJbqACVMJaksHEEsERlwK05PVYRQxi1toEHZLNYFrgBVeQWVOAlDw1&#10;2Upr2zVXjrl5AJJsMdkniFbLh4KMY4EFoLF3lPtkF5AlfsOqgssnx6p40jctq60KMdQLSMHVgxUl&#10;4CTAJVtazKICjDDbJ7t+jluUAhXyqzAbSG0RTItlpdE+X7OelG8hZRvCw+6lS7zZBNQAH1ZiURGo&#10;IIBLdeYP1hbelPhwVU80TuZIy7MiiYHF3vQQDX7FoKqBjvZY9sHRpVi2Ng2YWWLAjUGyOgBXB9wY&#10;SKuwQh1QYYCP7b5QDllK5bexLisXxBWcW1VoNyWVFRXr6R+l112i7kotS677b4n2UKjxG+OYLmxj&#10;SrDYb0VB52Mir/2O+H1fAEAh40TGVEqWrV7p7+vy8uZ+8vGoR78oi2NH39fEtncpzyHOhz5RvrbN&#10;+u+L5djfWltcu43rWoruqcr/YP9RSN7O/zOX2K//F1Gvtvu29OWcYz9A83w+9fPJfREDNROds9bF&#10;ubMftglYQex+t/secBgYpNzdXn3x/LhUn7fymaquj+dorS4hRwpp8edjnTufo7BnvJGarXq6X3X1&#10;EkD6f9xYM4tTYbwhVq063Zi4GiDl8f7aEsKtW1TWx6WqWCCtjV/lGNbpTzweZfAk2BAotC8truQY&#10;C4oA43z6iwXXknWWxGc1rCbEqYw+GozYbB8CcJl+3BN01BcOFYKX88mn1JkLHmwKs+BlSN6UJ4EG&#10;1oxHj1FprtK++u+11V+Qc6ZzAICa44fUnb9P9cFdavSv0vngRsd8SmdDQUznwaww+4MfbYrxLnEs&#10;zBhSyYwfvtez3Vap43BcXD24fgCeo9Gv5t6xbwURo8KUZoEKeVz2Ovfqe2vWlMP2dar1btJk9SDw&#10;+Cn99bdPAo6X9O+//5j+4y8/qfzJyv/6228m//0fv6f/+fuf0//6z78YtPy7YOVvv35If/sNOPmY&#10;/v0vAhS1/f7Th/Rv2leASsBI1EMKAIERpO8poy0+YWDGiyy2LjODSSzbds4MVte+gytiPXWbnoz/&#10;yFLiq26gIqkduz/JToKNtQGJd/h+Am2kLDaAsXwfXifohXUBN9aPEpCxeu4rOVfbef00HdUOSgtK&#10;xKAIVqwOwOyzLFBhuQIrZimpQIm5d4hNAUbycriHqO8d75pgXbG4E6wkWFEkDUHJmaDjVLBS1HVe&#10;h8fZugLMqDQwwVoCjGBBQYhZsanLpRikkLmW2BVAhHgULCcVWQMWlYXlBBfQRHASwEKZk8FVg2kb&#10;BERtgEkJK75sbyyUtkzQqQ8ULBuohAAbag9QcctKCSrATFfg0j2vp25dbRLm43f1ZnTRaKSuhOXY&#10;DyXHc5hwYRAsSgbFGCArgycD6qawLkoTG0wdZL4AFYOVnvn22V9VKZi8oijWl0sl58eqHFeyub0J&#10;bdH+lfWm2CQWI4HCU92VH/stFSESytEUYOwvynx+nGecKwpxvU1lVcGH5PXUSzhgeRMKHBhc6Jvb&#10;875j2+jj25d1Kyv9/JjUfT/lNnm/IfTLfb1PrPuDvhWJ3/0FrCC6fgERARLrov8lX2/WB5gWsrGv&#10;ou219SZ+/PgvyXfCt32+7Cd5bR95meeEexkwCZcP9z/3LfEpbtngHvLnqPqcxPMzHEZ79VmTVJ7B&#10;6aifJvTDYpKfX4Ipx9N2as8EKYtGqo/OU2OmcWFST9PLkYES7inGmUiqyIuTzfjROT/cXaVHQQqg&#10;4hYXl7VxyJarUh2/vN7qjVNdgHDSfxaw3KUTs6rcFbByPv0x8Y2eowFunx9t9s5Ra2mBtMdYTgQx&#10;x0xj7j2a2+ZE7a3ph7QvRX+AuwerCvsWpJAYjoDaswnJ2h7THgGrzUubXdSYfUx7gpxff3pMv9nX&#10;ij3h2funm3R7s9Dv5MOLV+n6+jL1RoIh9q99EnPCF5nJd0J2WawoQMne4JMdzyClfmsfHNy5+GzZ&#10;a3fIwTL4zdw9lw8/p7/++df03//+5/Rffwc6fjGoAEKwkFD+5dePAg6BhoCD9VhQ/kf9/5fg5L/+&#10;7Rcr/y8Byl/V5z/ZRm0P10v7PtC///45/fbj+/TD+/v0+eXe4lger2fpaj5Kh/s76ehgx+JNEJYL&#10;2ds2OTAhXUnUq7JT1Pd2t9IeOdgs1QnfDPT6/q7WaZm23W215zYT2y/72E3fFAuWfTZiUhCdyIFO&#10;zqYWHRjdGGCobKo0EbQEvJDdziTWfU2sbyn2cTwL5sx14iK0bAnHJDUCSaWszfIisbgWQIVpzAYn&#10;gg9gxFw/QMtuYV0BTA4FJMDJiQDiVHKEC+dIv/VIF1+AUcttNdXPVDYFKi2BxLngoS6IOJdYH60/&#10;lJzUskUFWFFfgxPqJhliYr3WFVaUTcnWlLCoVONRSKlf1CvtFscSoNLKyd54sCX+gK+DCstRj0HB&#10;ocUHo7CmYB2hxJJC6mpLwCQYYTn6ASkdwQqQcgGoqE8fQKmrj5a7KoGYrrbpNZq2nnT9vn+ASeem&#10;AS0GRwZLBl/AAncRrhtAwwdk7xMDbzHo5mUXBx+LVdF2Hqfi2+P6AWACEEJeAxN7ozUFt6706c/2&#10;KIdwx4QCif1SBlSEogsp+oQizEqLetW9E4pzfdvKcpwP5/qakqatUO7rEEDbutL3vpvrq9tGfaI3&#10;+up6E97yq/vS8V0pV9oKKfe3KeX6dXAp15V1fn/sv7o+9m/1OIfquRTLfg3tv8rXOf6b8vrrv6j8&#10;z/F/VoEltimXvU91n9aH41XWs0welDiXuAfL5fIc10T7cNfPVL/HoSWeCe5vpib7fZXPuRDOZ2TP&#10;QjxX8VwU/QQkTDH2HChte7no9/W8zFtpMGml8UzjxERj8KxpcNKYaixYamxQ2RCo9OaddHd7qXPT&#10;c6bnujr7j9gUy0h7L1C5vy5n/ORxp4QTH6+q9SqkhLW4dTEx9wtunxozfpjJA6gILog9OR2+VymQ&#10;oewzzfhe5WM6ol/vVqXARqBBjElNffZbV+4KEvRYnAqQckE2W8+7ciiY4cvEQBEzh84vrtNitUrP&#10;j5fp5u42/f7zU1pdXqbHx1sBylLK/TK917rVYmIxHz98uLbfPr+8tZlBx1Nm8by34NojcrsImLYb&#10;N2YFwt1z9/xjuv/4q8DiL+l//+dfBRV/Sf/3//xdUPKr1U3+/XezhPxvCRACtPwPpfr8j9a5CEwk&#10;//d//1v6v/7rryb/+7+0nSDl3wQorL9aznSuN4lvJM2ZijzhcwW6n6aDdH81T9dLAehqku4FKndX&#10;s3RyuJNOpCuBFWDDASJAglICWLAuA0nRvrelZSS3q057wErRz9qAlLcmvi/nkQODIp/g801MQ47Z&#10;PZE3JYJoI5DWN5SSrwip9ZkNhGCVwbyDWQjLyVn+tLYFyeRAGUAF2AlgaemNvS048bovB7BQp6z2&#10;A0KIU/EvKSNuNTHJFpQCUgxGdtKpgMFKQca5wGEXuBHYmPsHC4qgAYg5PzkwCKkLNhqCBywqgAxu&#10;IbOqCGwOVfI1aCDE3DzazpLBASvVOutMDtahJCAFC0rzyONTkPj2D4L7J+AkZv1IDGaqoNKMrLT+&#10;gGM9CVhx8QGhOkCUghk2W1IAFEEFMGIzf+w/8BKxmUEVUAmLSl8wYtaUDC3UKYEULCwXTWDF613q&#10;iI5p+7Jz4Bw1sDFganBlkCtm8GhgZeCLwffVt8EsBjvqH4KVhc/e/2Eg7YYUyoL+IVo2JYbyygps&#10;c3+hiAqpbqt1rvhKZbgGKFpfrW8qQgMondemoKzXFTZtZXt1/WZZKvf1vgYlASZR3xSte227tbZK&#10;X2TtWLGuKpvro56Fc3bwiH15vbo+ykI2rlfI2v8jcbBY/x9c4n+Kdf4/Ut/8j0OKdVk80Ztvz/8Y&#10;GWqL7XJZnNdXxL+wDOQ4qCDsE0AAFIrnwM7fzxko4RngumCJMQAD3gUPgEmMD+xrIuAYDRkDBCVT&#10;vaAAJwKS7nXbgITl+ljj70rAstB4MFfbXG2Tc/vGEMG07ItnlGNgWQFUiEsJtw+ljzfl+BPjUYxP&#10;CGNXgEpZ71gwLVDBjB/yoAAsZ7iBAAzJ6eRTOhOAHEuAlqPWpc0UOh08psP6ROf8k28reMEddCBA&#10;IP7koLFMBwKRs4H6jj+p/mxTlvuz2zRe6Nyf7tJ5d5Emi8v08WUlBb9K+41F+vhein6ySssrpgHf&#10;J75583h/mSZLQY/OszNcCmoEN/rviJdhNhBfRibehZT7fLiQqck1QRVw8t9//z3919/+bCVQ8j8C&#10;C6AEOPnfWgZOENqwqAAe/4Hr5q9YVn5OfzO3zw/p08tD+vPPH023klkW+FjNx+bGY8rx9XJi30xa&#10;qp1pyOROGQ90nTt64bQZQE2buuyzgSRqvyAxnMqBlocXrdTLy8Oe2nr0qadRT/qgeZq6enG2/Wh9&#10;t3WWeq1TbX+msb9m0mmcqN9JalM2aqkt3daUTitE+rEh3Yn+PZcexWhwprJ2rLr0pVlUHEI8fX6A&#10;CbIvgDGLC+tyH+/nwjRmSmuzdVLmWGEseZwLLiXElgEcrXeQyf6tnDIZKDk5PjKQKQAFYEGAFgmB&#10;sjvnAhQSwllSuAqkACC4fgQp+xlM9kSExwKMui7AiSADywigQl+g5egIeCEmZT+1BQynuigNAQbt&#10;XDjgBDfQsdrpt69lgOTozN06ZlHJ5VFTAKI60GFtZl2hn8OIgQmworpZUSpTlhEg5Oi0Cikh2bqC&#10;C8jaj7NFhXiR6lvIPxYfKGLQcEgBHIg1iaDZABQT/S+xzoDEYEUldYMVhxOzsgAlKgcCkg5wIumr&#10;bqBCH9UvWrrZtS9SblP31Ns+INnsnSxABlKCSn4TDNFg6Aol3D+lVYUBE5M062zAD8VSUS4OAS7R&#10;5u2uOKLdFZWOheLKyqvavyrF27SEfkhsb4ovb2/t7Kd6TpVtQzYVbyjnfyRs81r7qyI4CAhYAwiT&#10;yfrya31i27zui/3E8tdKSRy/2E+W15fXf9s/ui52HfP1q17bgMJqyX/lQBni/5m12//oZbEftq3s&#10;syoARvTnXuILyLTHefAfRd/Ne7AQ7Z8gWoAA4OA+597na+rs//py4eeVYYVngvufZ4HfgTWFoFaP&#10;HeG5aqfBspuuZz0pKz0ny3Zqz5upJQFImhOVWE5w9SBAy6JpLp/61N0+TYFKQ+vOR2cWozKfkRaf&#10;sQU3b1fnwbF7dm4Pd5dS4Ffpw/Od9Ylx57Vxie0322Jca19MzDJCPpWaypPutSDkvU1RNouI6ufD&#10;l3Q6/SGdMWV58KIxdmjWEEv4NvkxTa5/FNB8Toftq7TfvUsH3ft0Jng5FbzsN+YWi9IS0Bz1bsyV&#10;82+/PqWXp8t0MVykWltA01qlvbNxur1Zpd9/eRSoCBLndzbDZ0/Ac3TxMXUHy/TL5wf95kUaz1fp&#10;fKJja397fOl4IDi5II/Kh7TVekxb9RtzQ/3H335N/yn5778DKrh2/mwgwriMleRvApG//Po5/fT5&#10;RfBza+EXl4uxQQcWj4frRbq7nEtm6UZypfalIGU1EyxPBCMjPjB4YfUF1hPKaT9NBSmjvu4PgQnJ&#10;3/ggIVOTiUkCVgAO+2ihwIQstiSM42vV7eaZQOPUBPhoC1BaquMuIuMt65t1LUuadTwvAIrKs2Pz&#10;ToSgWwES9C0wgi6mZPnkcDcdH0h/S9ce7WPJccuMQKUED4MSCdYUt7QALA4jkTvFQaQEkmgDVgxM&#10;DE6koAGTvN7XRT8X+nh8TMy9djFXU9HuH+eLQBzLMhsWFYGKJXLLMShhSTkhBgVQMQvIrgHLCT9a&#10;hEbbjuDlHGjRRcGVQzsX7QSC44JJTk/IoOdwYi4hlcCK7Ut0d6oLXbh8oizcQblUX0oDEW2z6e4p&#10;rCtZijT6CDEpASu0B8So7QRQEZXWdAP4A16+fcQDbwNC8Vai5fzwh9hbjPoU8SkSc/9oOSDF3EAC&#10;DwMVgUY7YlSqona3qmTJUIL1hHasLkCLWVywqEj6uIFy3WAlA4tZVAxa3N9dfVNcgxTa8uAMjBQW&#10;FW0TU5R9AO8XA34hsZyVQVWJRb2qOFxBOWj4W3XePkuh4CT09zdx+pXb2W+grKwrt18HHxRMtNm5&#10;VBTz/ysA2ZA1pZ/h4LX1lFbPMLG2XBXasmz2r64zeWWbEPpjMSnact/iuLl8db9/JJVjGuwFGGz8&#10;X8V/kP8PWw5IMcl1/vv837DM/2r/l23v21T3wbFtXxKCYi3OhONlifuser8V9x37yKUf1yXud/pZ&#10;htvl3JZtXaXPJvCXlsZeak0FJgISXDqtscBkJCAZO5R0r9qpMXKLiYOLBNePuX00JuD2QWaAS90+&#10;lIhrinHEzk2g4nmUuoKYuVlSABVcP6+OP1Yvxy5AxsYvlnNbjF8nUvi1C8+nQmDt2eSjBcLisjkS&#10;wAAaxKAAM6fAysWtuXAAmcPOTSIHC9OTsboQs7IvuGA6Mi6jQ2JUBoKe/pNZqS6vVunyhsRml2ms&#10;/67em6fm8EbX6i6dtGfpw8u1uXweH+/SQv/BdMZH+wSNo3G6ublM5xeX6eVxmZ7umZU1T0+P1z5F&#10;eeRTky2xW49YmNv060/vBSHP6fZa+7u7EuARoDxIt4IP0tg/3q7Sw+3S6nfaF5ACjFwvp9lCwvLU&#10;+lPyMcElkCIYmWs/WE7ITDsWPGJBAUwGZhnR2NzzlPr+FWUXy1gr4AA2iFMFQuoqG2cnqXleMyAB&#10;TrCK4HVAmtJNNvGmptIE3YnkRG/S5WYZke5FDx8LRGpH6GS91MMEuIbw2OAayrEqHgfjPBJuom/2&#10;zILi7h/ApHAB5bKa9C0gw60oXjcrSbRnIIn61tt36fvvvxf4aNsCVPK2qmNpsUBeC+Z1YXlvN4ON&#10;rXeQidk+EaMSy2FRsSBalcdHuhAEvmJNEbRgQjqlVJuVGVhOBB5Hh25eQrC8ACJYXxoCF0DGSY9z&#10;AnQcVHAJ1STErJwKMEqrSnYHmSVFZQaYAlACSiqgYkG1ednABCgRnJxkUFmDF6tjTXGLChIPd7yt&#10;ABo+GPiDXh0UvK+X9KV0i4oDStX1Y6AisaRvAhZABQtKuH2sxLICgEgMUHI77h4sKawLcAl4KVxA&#10;VRGoAC8BLTEw/5G48nBY4ds+ZlHpZV+86rx90icURyiI18QVxuvtKJpCWWVFVSg6rasqKlMqeR2K&#10;zCAFydtH3y+Pg7JyZUpJmyvYdQW9rri9f6x7TV7bfrOtEA3I1p5LP59KO212zHLZ28p6LJf9K5L3&#10;9+W69d9RtrtEW7Us+375+6t9q7LeR8fkulvJ9S6tGyHxX8X/bmL/5fp/XL0H4l5jHfuOZfL52Iyf&#10;vG+7FkXdy68JsSmk3I97HasJid5wJQEKrz0bm9LptwRL7XQhMAFODFRUdldtt5oITNpLvagYlOj5&#10;t7ZsZQFaFmorrCkBKuc6L5/1w8uBf6XcXT/M8DHFK1AhoBYrS4w3Mf74GFUVH6v8hUljRbQLVOhv&#10;FhWmKA9fDFaYxXM+/SRg+Zxqgo26oOWwdelWF3MRPabT4aPNjLFg2gFBtRICbZkd1LnUutt00L6y&#10;7RqzT2kwWQkyFulCZbO/SDeCltl0kOb6nTcCk6tLku+N0s+fr9IPH9SnN0kvT1fpl8/X+q/6Ao1Z&#10;ur/ma8MzAczU3EVHzXH6/P46zS5vbHoxsTF8Z2iv/Zi2W0/mArJ4Fx3rejW1ZGtjAQVTwZfTkblu&#10;EFw5K0EIidtw6QAzAAjf54mMsmxnSduwlJi1pGMwEtYR0uX7RwjPDEBwEdmMGpvokifBqIzZPgDG&#10;iQHFrokH1GLt0DK6VfUItCVZ26HqZfAt66TnLWYFEHGrSMSk0C8CcAmqBVSq8SrACRADKxjMqPwm&#10;QGQNUjZiVAiuNYuKAUpAiojH6riAwiLjUoLK2/Tm+zcGKgXAQEkS349OJEMKQBKwEmJWmVinfsz8&#10;senOWTyoVqCiC2dTkY9LAS6gOM6D2Tx1gQqQUq8BLL6OxHYQoPnEJJFJDzhBzMqS4cWS4EmOLQkO&#10;AbZYWXSeApMjQYfFpmBNCclWFb77E7N+AJJq3ZK+5WUAxcAkpihLLC7FxMHltF3LsOKgUlhMNBAU&#10;D/cfiA8YIRlSsKiozgDhwbQOKiYCD0AFwCA+hSDasKawDIyE+8diVLQeF5BBiZaxpgAtHq/isBLL&#10;A8Ck6XACqBis6LxeG2xtoLY4FR+wq2IWlZ6/NZrpG9FyKI3XFMCmBCB8IdpHoag4D5X2Zo3Y/vNM&#10;noryMkCxvi6mxL7YtytJU2haDqVZVaimVCtt/5wSfr3NrAtARz7m69vFulJiO+sX0FJtC3mlzff5&#10;usT6zX5/1B7H3xRvj3POfSvro61at+V8LWxWk+oOLBv3QfH/+38f9U3rStwL9l9LAnLZx2KOi2TT&#10;olLW/0gmAgF3I+n4utd5FtiWnCy4hDafhXhGqs9OZ9lOnQVunrYgRc85sCIoaQpKOlcaAxZ67pYD&#10;s6y0VKfsXKkvkKI+5gbCokJ8iupACjEquHemE93/WDDtufSS9AD+5WRA5VJtGVTy+PPluORj2Hrd&#10;AYXxDQFUABIg5Wz83gJlCaY9m/+cjmzmzqNBCAGwh8254IMEcAKTznWqz38QpLy3DLWW9r5NkOxd&#10;6s5fzBVEdtqj7nW6f7gXWEzTp+dlWixG6WLIvXAhKLlMzw+z9PllmXr9UfrwtEzn7aEA5DLdXU/S&#10;z5+u0k+fLtPDzSydNi/UvkpPd/M0E2B+fn9jyeM6Q12r5VXiQ4Y7nee0Y4naFgYXk6H+rz5ZYXtp&#10;ILjA+mEWEEEI145MsrhjWGdfOe61DUiAkZjYEt/vcfeLW0SI+WwakBAjCpAw9ZcpxnoRli4FMEyH&#10;o4uzXo+Qj1Lvu8RHiRHWAx/W19oFGFhFsk73/YU3BvFl2m2d+mCkMA4wMAFQ2Pe7DCosC3rUx0JG&#10;6C/5pjiZDCeclH8l2U+O5TggUgWSNbGTdBcR5bu37yRv0/fffW+w4v3yiUqin0+NLsEkStaF+yjW&#10;E0BrlpQ8jdksKrh8sKgIVI5roj0sJYIR3DvACeamutqBE9rOta5m5qddg5QjYEaCeweTFZYU3D3M&#10;EKJkmfVu0oIwcQUJLjKwUMfKwlRmplrbl5WBlPyhQqYzWywK8opVJcqqm6cQ2gQoJ3z3pwItkUvl&#10;tQc9BgMe9OrA4HCiQUtgEmUh6gukBKhgTaHOzJ8CVFS3WT8mXl+zmEgsVkV9q20BLSYGKTo+bRID&#10;FwEKVhWzqHQ6WRGsiysKyebALKmCSghtYeFAcawpgM3lLK6svAxhGYUzQEHl/dn5WelCnT5rkGKl&#10;t3/1eIVyDQnl+aVyjfbXFG4hAQtZoRdlZX21Peq+7OdQXVecU6Vf7Mvaoj0vR9tr9dj35vrN/b52&#10;jGr/qG/KH2239js22+y6VmHllf9K/5/fA/6fhnh7CahxL1S3o8RFE21AxlePsyHEWXFugEq4eEx0&#10;DCDBpibHc2CAwn23DilIB0DB5YMIUtpTPe9YUwATtWFZoWwO9fxjPRnWBTUaD7CuIHnWj7mACKid&#10;1NN5/zwNZyhTBxWCdIEULCu08W0wrCmASlhUfNx5bUzKFpZK+6YQCIvL57i1Ukkq/Re3lIw+Cpo+&#10;GsCwbF9UHjykQwHKEVOUO7iFPgiucPtggfmUDppMXX603CgHrctUE9C0RzfpCjfNA1N2b9Mngmef&#10;Vun+Zppms1H6KEh5fgA8+MjiMh00FgYoWE0+PPLRvoXByfP9PNWHtypn2sdS+7hMoxnfy1nZB/zm&#10;l9epO155NloJKR34qjGgQZ34zIHAjFk5LFuK+56umQAF4IiPCWIVcQBhwornISGFCJ4HXrbNGxHG&#10;BPSsJHR8VdeTaT7qsQ7woN3rEoOIimwuf0WqzBDLDivBCXBFOTPIlrdx+7hBIwwbwArbGajYieoE&#10;/WSroh1Udl6ILsDWu7cGIlvv3hVp9f0E/OSwprx988ZcP28NVPJJZ2G5Cia4edbBpFwOIVg2Uu1b&#10;plpAJU9NBlZw9QSQlGV2+wg2zJIiMV+Z2olRATLcsuLWFXcFZWixMgfVqs56rCh1wUVdcAGknNBH&#10;5bGWqTMryGYG4RI603kLVAowUT+DEywqUS9AZSNoFkChzSS353WRTr94yE0AFoGK6u7/zQNBlOoL&#10;kMRggVRhpQAVwUZYVCyXitpI+oS1pASVbF2RGIxkMfePygimrUpAS0iASlhVzAWkgRa3TcSo2PKG&#10;ACGIm5pLUAlrCqZoC7Dtj+0NqD8Yp4vxpbZlMA24kJKhnhUMSiWUiCmxrEzizZc+Bii5b8CLvVmz&#10;LgDF+uV265dBKSTvrzhOIaWi3VS21fZNsfWh7LOyNgW8Jijictm2Vd9YNutOrleluk/K6Ffsq/gN&#10;sY0vl/urro96LLt8eez15ep5u7WjlLV++ffYuYbkc6+22/4r28Z6q+ffG/9R/F8OI7mM/zX/z0j0&#10;sf/9lf85vu8T91TRN0vcN9xrlipf9zht7IfzJcaFexzooB2oInU+97w/A5KNZ6QqgEkBKjl4FveP&#10;gYlghYBaYlUaWiZQ1uJUJu4OMgvK8Nxm/lgeFYGKB9fWU3/Z1bkQ5OuWFAMWwRNTk2+uCKZlevKV&#10;zrl0/WyOP0iMXzFmRXyKj1/e37LM4vbpelyJZZYVsPi0ZI8zOek/uHunvVL7UzpsX6rdY1VqzPbp&#10;kYfl0b6MfDpiGrIgpkdg7WPqT6/Ss4DjWrDy08drweHYIOX2amIuHUqg5Ncf+MbNKnUnN+mvv9zZ&#10;No+3U4tHeVC/sx7xJNN0c018yjT9+OHKIOby5jZNr+7Si+qn/ds0WyzUZ6nfJnC0CSMBH0wsIUNr&#10;JEMjkZrnNANA0InuzXAIcQBwvVrV0yVMoJe9j5clSLiVxOVLWHEp+5frghO2BRXetr5NFWQcVrzN&#10;6zvGDO/EBW++/y796U9/MvnXf/3X9C//8i8q/yV99+23WodxQ/Ldd0X9m7dvvhdUvDErCsDhHx7c&#10;9rotAzIcjAsjIEBym/ctxawxiOoADAf4XgcDWOwH6uTjYhr1CT646BwHF88mmHhci+r6g4CSLb6o&#10;TIk1BTnVRRK8+IcGd82ignvHrSluDcF9s3+o40l2DzyQFmBBCJw9ElREnIqBisSBxeVY9QNtY+3q&#10;A4wAKSGADMBzqH0hDi76LaqzfVhSmOVjZVhXBCjmBkJw/QAnVTDJ1pQ1CQsLrp9G+b0fHuxwA9kD&#10;XrTnZQaJgJKoU4ZomWBarCdYUwxWJAEqBiTZinKBJQUgyRKxK5FHpQopDjACEkkE04a4C0iQUnH/&#10;mNVCg/FrEgN4VWIwtqDBnrt8bOaP2roXw4oMUk9lj3IwSRc6jr0Fh0hRuDJxqSoaV06lYnLROUmR&#10;WN22931ESX8UjSu49f25kvW3+FCg/4zENoXizYoVqSraL8S2DflSSXM+633Wt2Ef623lPqrrS6kc&#10;o3Iem+uQ6rGtX6W0topUtyv34+XrfaLtK9e5OKcv20nQxv8V4FH+nyVcWD0vG5wUfcv/mn0VU5Oz&#10;cL9MtI77jxgUu2dUXwmu2X6pe/mqd5EuJdQjaNYyLEtwJfHV5NjO7znq5fNhz0suOzMsJqXLB2Bp&#10;9PWcC05w+1gsCqAyFqBkUMGq0tQy1hMDFYGJg4pkWU/ng7PUHbf1G0tQwXJCbhYCbO9uljY1+enh&#10;xtotn1JlrClgZWOcKqVqJW4bWJhF5UJAMnhv04ntq8oCkfMps3ku9VtU9t+nw5ZARX1r/XvLIkt2&#10;2qPhh3R48ShweUh8lPBAQIM1xT5USE6V7lX69Ue+BHyVPgkubq4X5rq5u54ZaHx6WVg5VxvxKVhI&#10;7u/m6eVxnj5r3dP9zKYh398ANpP0Xu0Xo2X684835iJ6ebpOV9rn9Q2AMjVLy0F9mpbLWToViHjY&#10;Q9Z50oceUoF7xI0CASehO81Ssrena0kMIa4eAY4lWAVyJKchgE6WWimWnv5EOuToKB3tat+S0+Pj&#10;dHSgl3LBhIGIeADYKOHFASVApWxfF9rR+ab7v/3O6t9l+VYQ4mAClPyrQQmGDPqy3qEEiEEyrGT5&#10;BmqxnWkjBEuJn5BDSUDLzrYvAyx7ukhYRWydZEvrTQQnyLs3bk15IwiKEynAB9H+S/F9GNzYOqjN&#10;j8Mfty9YMTgJOZKERSViVI4FK4CK6oAJMGLxJZJDs57wR2h/BNqqJD4FORPIHLLOrCkCm5pbUhAg&#10;BjcSWWnJXntg/bwdQCEhHFBibiAtH6hOIC2WFSwsJwIY4OaoISgRiMR05KJEwtKSY1Q8A63EoERl&#10;WFEqVhave5wKD3z5YK8/3CHx5lKASoaUzTbiVYAVC6gVcAAppNHHstJSyawfZJDBxFw/lHm5kAqo&#10;IAOBCPEoSN/AZBNYHFKwqPjA+6X5uio2IOdBuQAVDZYBKub+uegbnKxLBpX+yKDlol+CBgqisKhI&#10;qorFlIspp1JQUJSFyd/adX6hvLKY8ir24/t2xRmyoSSzfKlAy77WjjIPKdrX97e2/Sv9qdOntE74&#10;uUW9bK+IXZvcj7IquU/AR0i0V+shcYzNdbZtPr/XtqtK9A1ZWxftsfyK+HWrytisGNPJxNbF/+fQ&#10;6f81Jf93gInBSvzH2j7+d/azCSp2r3DfSKaCk0vJUnLfHxiczA1UehlYJNqeYwVE4woqQKUirz0r&#10;SDviUoYOKWZNGQhOhg4qBbwM6ql91bLSBGARqLSv1Yc8KloGWohXAVq6YwLf/VkFRkaqM115tZha&#10;1lqbnnx3ZVOkqy9KjDMxJr02Xrn4eOZA0zKLCNlnT8YfEh8fPB/j7vGvKOPSwb1DwjfyqGBBOWwu&#10;LEj2fMJXlj+ls7EgRpDCRwWZFUS8i6XGb9+k+9tlOh8+Ci6Wabmap9rFtc/aEYictKf6D4dmLamp&#10;TtI38qg83K8EMpc67nOqtUZpod8MsBC/8nQ3FaAtUuvC762fPl+lVt8DcZcWWzRM+2dDnR+upnna&#10;PZvoHOYZUhxWgJMzgYNDC7GURzYe1wUk9k0csrpb8CtwojbkHFEfRMsBLAEpp1kcVk40jjfTuNdP&#10;DS231b99qrFe+zjX/o917H2dyzvpcgACXX8isKH98FAws7ObtrXOdPz336Z3b98YpBDrsiMdDkcA&#10;Iv/6L/9icPL99w4h9MeiQvkWLrCwEIBGfSQBMt8iqhvIZID5JgDlO9EPUgUXOrwTbLBT2zElB9NJ&#10;VoGCi0n9rU7ijdYbrKgOpASo+I/SCQpiWOfAUrXMOLCYtQZAOlGbwMRn92id6sSoBKzYxwlVWvDs&#10;0Y6lxD8ShHiUsltM9lUnBsWilnN5oPLIYlSyG0gwAsgANszscdcNpZbZxqwouomIelYfBJdQxKbU&#10;ceEIXg7ZTss1LZPNlvWHmOtw82i56uYpyqgbqGRAqULJ2nJej6hv8QXlHHDmFhWHFR8I/CGvwkgM&#10;FNW6iy+b66diUbHv/ajNg2jd3UN8StvEg2nbrKNdYvUMKDEtGRgJOLGAWZYBE5VFrArtrTKQtjrw&#10;bg7IhWRI+QJUEAMVt6SUZYYVAYqDyshkHSZKYCkUi9YDI+WxXVmVb7Nej7fv6nauyFBivj9XjuuK&#10;PMQVZlmGgkUKBWj7cTCIerWNbWPdZp9Q3oV80VZdpp6Ffmv7KetMk+UNfzab6nxR7NqWPnn9psQ+&#10;X1u3KV8ct7K81v6V/VX7xHJczwAa6vGbi3UhwMpUv4n/M/7b/P8GiBrkar8BMXaOOh//zx1UkLgn&#10;/Jy8jiwEKMhSgHKte+lG9y2wQgmoXEqwqAQIce8s9VZP+vwqsH/tWaHNgmgBFQELsScdrCjZ7QOk&#10;0NYaCURom+v5H+rZRzKskJHWZv9cad3Mc6gQt9KbdcyCQlyKxafoWMSnkGzR3T7XUsCXiZlAr407&#10;lDFG2XhVgRQbyyrjWY3MtCR9U3k6+dGsKmSZBVaOLLnbczrqf0yWGA7LS+9Gcusl05ctY+2zuXn2&#10;yT7bvU/Ni3kaTC91rm49ublZ6dzdjbO4XKW7a1w/00Tyt/OLq7RYLVN/QLzKdRpOl2YhYRsCa4f6&#10;3ZMpkCZouboWhCzTxcRjV/7t19v08XmZ7nU9sMhcX47Tna4Plh2++9O8EMToOepNrm268+7gz2mv&#10;+8H045FgAcWP5aOtMfJU0FETLGANMfBQGVYSs6CYRYV0Hqc2OeKs5nlOrB/baj8H0q17W9tpV3q2&#10;o7bFcJT6nW46U58d9LqgAwbAPfOOUpBxJDjZ1jam29+658VCPqS3dzEwaBuYASBxGKlYRDJPhAAn&#10;hILQz/bxTrpcZRg5qHMc1nMcvDgYML4JQGAB0DDLhjoDI0i0+8ZeWtyJSmvL0GG+p9wfiwttwE0Q&#10;lK2PPhLWI2FCCneSuZgkW7vqd6B+VWBRnRwqtkzCt5xThanJBL4CGx5Ai6sH0NC+BDEHAhObtgyk&#10;CGZ2DgQ2asc1RIAsVhesKqTbJ1st1hNAhX0CLVhR9omSPtq3eBVcQ8DI+amX4QbCyuLzxw8MXLCs&#10;FKACuFBWIYV1WsayUkBJgEkVWMIdVIEWD6b1h9mzuZZSxqW0C+uJ1fNA4antNUjh7iFPisQGEKsL&#10;PpqCDgFKuyUAIdGPAKQngIkgWiDFLCqACJCikj4WcKt6FVY6FdcPgBJw4tDiy2FRiQHXBt08CBcl&#10;5mUrs9hA7VaVLywqelPo9gJOSkihzVxAwIqBigOFKZgsVUUS4qBSWlAcUmjTuWalFcqpqtB8f77P&#10;LxRhIaFAS0VawsJrdRdTvq+0vybe1+t2jIAgSgntKGXqmO6tTdtEH6wLVqrPQoPtkvwRKHGtj/3b&#10;MSrHYT3TchG2DeGcY1/Rd13+ud9UPVZV7PrZuq+vt3OJekXs3Kxe/hfM2KF/9b8NMDEBIvL/TTvb&#10;xr3A/vidtm1F7PwkQMpMch2WlAwoyEL38SrX2V9YVAAXYlQKUKk8H+VzE+0XqT1zEDGLSmXGj01P&#10;JkaFWBRcPwKTniCmP1S7llsDtWFFISYFF9C4nlrLZhpd65mbd9P7J2I0bvwryddLHycYNyg1htj4&#10;omUSd/I2XsvKssO6ikQfLAKmfE3h8mYvhauSZQQAsenJQApWkskns4wc9j+kjuVUeTS3z+noOfF1&#10;5aMOs3lIuS9YIc+K5Kx/a0G3y+XYAIH4E2LZFuSEmY/SFb/lZqptLtNoMrP8KD09693BNL0836RW&#10;b2KQcQnI3F2m7miR6l0p+skq7dcnaXU5sziX8WyZZrrvPzwv0t///GBxLfxnAM7t9SRd31ymne6z&#10;AH+sMUX/8WJo53LSGie+ObQnqDLvgpT44d6+wcChFPaxwAXQAGBw0xyb4AFgerFbVgiqZQpxRzqi&#10;KR0DxLQ0xrJub1sv9QIOYONAOpZ91A4dfHhBNYPDuzfpYFt69w2Q8a3paKwbcAF6vVY7kV49Ml0N&#10;eHz77Z/ctUMf6fXCoBGC7jcRJ2S9j0UGsVAS4w/91izv3r3Vb4cjtC/xAoyBleUbs14ACWyU61wk&#10;6gEeBhtZaIu6Lee2gqAkYUnhJB1S8jaqGzmxf47JSdpJlcv02z7MlpNd1SmJnwFYELOmqP+xAKWm&#10;8z3aFg2S5h5zmVtTDvVHnWP5kGBVIZB2F3jReuCFfjv7OzZVGdcPs3o8mZtAREACmBwCJaqzHvcP&#10;MSwsAypAicWvCFR8qrKA4zhbWQQquH0oD7CoBJgAJICJ5EjQYZBCPcPKFzBCaW0hZbvFqEjKt5OK&#10;YEXJgBI+YZOi7mBikCIYCWFw8U8YENwl0eBRDChMfZMQ/MUbkGWWFRQUorcmSwpXARWHFLeqBLiE&#10;JSWsKQYoKmlHbKBF+ecBt4CWos3rIaVFJX+cMIOKgQmwsgYqLh6rUoIKEormS0Xky+ugUj2PrKSK&#10;/hlWYl9SRtRD6YWEIt1st3WFuDIrIEBtUbKurK/3L+qVdfS1/RsojM19gHgsRnmM6Bf7r8rUpp1O&#10;bRsEBYwlZc2aUhH6ACnVfcXvDvH2fL04hvaDBQI4iPXlPiv7+WLdl/JH61lXveb+m6vXv7p+5Odj&#10;x/Zztf/Z/l9JlFnYJv57AyJJ0V8S95T11X27EpzcSm50L93oWLf9gbmCFgIUAIZ1xLLQn2sDqJjr&#10;x0Ak7sPqPVk+M/Qx148gpTlwUGlmF5DN7MGqEq6gi0a6mrTTatpJ17NOerpdpJfHOwuIfbi9TDeX&#10;C8vM+vJ0nz6+f5QSvk9P9zcaF9qWbMzGCcYNiSWcsxeGnhRgwyAFWDnBGsDbPwr1FQFIsAaEmyKW&#10;a+etdNyaW+I20uZbSvzhe4HTDxYUyzRjvvvDbB/qx+1VOhs+Wd/z2Wf7vs/B4FNqj2/SeL602JOh&#10;rufNlQB8vkjXl9O0Eqw8v9ymH96vUrs/Tc9PSwHIIo2n87QnCDlqjNJeY2UQsri8StPVdVpc6dit&#10;ZZoslmYpub1dpuVcL0QjgcryKv2ofe03F+njM8G2i/T+cZbe56nOj7czifZbH6bjxsAA51F9Doc/&#10;p61zgYx0IkBxfuIWE7c8qE0Kn4kqWES2pE/31W9PdQAEORTEnOK62du1e3k2m5kbKdxDxKcACLiY&#10;aGPcxuVkuphjsF/paPQ6cTBVJgBUWAZM6I/eZ53Bh0oEADokLAQri+CFWb/o/X21s3+sKW5pyZI5&#10;wYwXAhWDFOraJwYLy7cmXfxNAAfUhF/pT1ks2EUnZNYRTkaC9aOED7ekcOIsQ1dGQ/lHBtwQ82J0&#10;xHa020mUfSAmSrYzWOHCYDE5FCABKPQvLCq6YLh7BDKsPz7cSfskmhF4YC3B3YM1BdcOs3pO8rRl&#10;gMXatI4PEpqrx+AF3xuWErei4OLBgoLlxHKgsJ3WEUSLACpmuQmLicWhuCXF8q/UPL6FmUHACjEv&#10;5FEpLCkZSqzcaHPLSYaREAAl6hULS0xPjuDXTYGOve4QgvsmgKRw71T6WV2QYf0LgFFJ3aCGLIbn&#10;BjOI78PLGEwYaJjO3LUBqwSVgJSz0zOHEpMSWAJSAlRMUPqVwXZdyjYghbJqUWGADOtJaVUJaCmt&#10;KZQOKg4kVUWEkinrrpgcVjinqOe36Uq/UEQFYKheVXhl3ZWhS6kko93Lf1Z8P1/bBtdMrPPftS5x&#10;XOuHYrW+5blFvwAT229l2WM5yuNVz8etCfk4FQCJfUTf6FMK19Pr5j7RfuI3IF+rxzbFMUyqdfXn&#10;N7LPym+NMvqyXBWOjyXJrSWV/zsL9wVl9TchbAPgbfaPvjPdy3NBCVYTLCpmSZFYrIru4yvWSXx/&#10;bq0hAZx9HTzf+4VUn5V4diTASXssWMmgYtYVZv6M9JJjeVMEKiM9qwKYybCdFuO2jiNgWY7NYkKw&#10;LHEPPOcBHOFeQPFFnRlLPLNYbmPsaKokoJN+Dioe51CT4g0JKDFAqQjjBWMK7ufzRkfQ8ZiOLZcK&#10;05Nx+TisnI8/GKzUABhm+rQuLYDWsth2r9Px8EM6Hb1PF5NLAYhAeD63KcrXq3E66y0E7PqdDwuD&#10;C5K+9fX/dockblukke7tzkjQ01sK5i7TnUBkMBXIaBzBooKrpjVcCTDImzJL9e40NS6WqT1Ypvun&#10;2/Rwv0z1i3l6/7RIv3wmH8vcoOW82U2fnhfpcjkS5A0FKRPBp+6vxVXa7f+Qdrs65+ND072nApWd&#10;k7ZKBz3iVbhWDV2fo/0DgwMsFsAL+hMAMcHqggWGYFntp7Caa6xvnZ2kbv3Mgrqnur95seW/BWDQ&#10;t1sCigAR9DocAHS8E1SwPv6rg0MdH3jJfUOnF/pc4IQAUFhzsP7sihk4VxP1gSEsj4vth+PiTmJf&#10;bomx2cUqv3HAcL/Qt3/yeBWCWQJYABiEgwdZcQDEIUc7U5vBS44/QQJKrH/extok/FiDGKMnt7QA&#10;OazjR5tfSn3e7erH7mpbwYkleMP1k2NTAJLtff1IsuQJJgAOgmX3LW0+f7CWJRaPImg5FJS4VcSn&#10;Mdv0ZPXHWgKcWDDtsSd3I2MtmWdNgA31wZJyhAvIgKacuhywAqiEy4f57KQPJobl6BxYyVCyCSkh&#10;9SqoACcVQHlN1C9ApQoU6/USTkzUFsBCWYCNvQVVl329mQsFHjZA5YGEQeP0zKGEZXsLygMNfRi0&#10;cBkxnZmvKPOW1Tqve18JBA+cVN0+gEu4fhhYC1jJUh10qwNzWFOsrsHcXD5AShVUzIISsFKxpmRg&#10;qcapmJKRvKZUqnDi55JBBaUlWXvDDmGfUiybgPKFZIUZUirVqtIr29f7/LGYtSPXQ4lvKnOzfGSA&#10;2FTy0Zdz3Gxzpay2XJbbVo/BNuVy2Va2x3X3a/+loOjt+JW2ch8u/hu/1v7lMmUVVmK5kEq/+E2A&#10;HNaM+H+rVpL47/0cBRTah20j5VUFFYt3qfSbClRmBigOJMz8mVPvClwktE0F37E9CeCY7gyoMNOt&#10;fB64J1Xm56T6/FieFKwoAhSsK4BJWFFwAzW6/sxPJu30uOym6aCVLqedtJq4S5kvn9ftGXaLh8et&#10;CUDOPHDTwCI//8RQECcRzzt9KekfY4a5gawv23k/q0tsO/pJ2HdheWl0BRu4dx5UEkj7ZKBiXzee&#10;fkw1LWPZsC8lm8tHZV9tJH/r3AlwPphlAShZrWbpQH2Xi1E6ac91PUlOJ9DQNR1NBYGLSVoSjzIl&#10;B8oinXam+q/7aaLt672pfUG5Mbi2ryC3BSkHOkZHkHNzeyXgmKVac6BjzNXvTvsjAHep+2aSfvpw&#10;mT48zNKPH5bpw+PcgmqXlyuVY7Vp3dMy3d5dpZ2O4EvXEd14enxkgHIqncYLPNeipZe+YwFCs65x&#10;WuMzCh7rCiUwQBAsn7E507aWpNQsLEfpnBwraj8FdAQ/DV3rpvbX1P8INAA3RwKJ40PprsMj2x9u&#10;J2AIawjWFSAJWAJO9nQ+rufdQmKxqG881MMMGBlSqGMZ2tW5MSHHvCvS9/Q9skSuhxY0fAh06Ti2&#10;DaDEPtQfVoArvrGNOFA2w3jdfU7MbQZSAA2oiohfix8BQCQRgGu0pRMs3T1uKSl9V+4+8twrQAnT&#10;lXfcmqL9cDy2A1IMXoCSY52owGRrR9SFNQVXzxlfT94y8MCqAqzUcfkISJh6zHd+jrRs7h1BBm6f&#10;A7WxHtlnO1sWvGgZS0v91K0oewfZvUMJkODmUd0SyOkPJ8gWFxFWFwuSrWE1cSsK2xUuIC2T/C3y&#10;sFimWWb6CFBwA1kpUCHrrEELy3lmkFtQqlKCiS0zK8hmBh1ZMC1gwcMODRsw6Aa3B16DBRYQxOBC&#10;62IQ4OGnzQJmtT1iEFOBlEilzzYMKsXAksXeqhiEiv2Vgwv7AVTYD1YX+tEnYlOwnBT1SpuDSnb3&#10;YFExq0qAAZCCACWv5I4AVAqLSkcggltokC7MktLXMnlVBC8ADMCCVUX1cP3EW3KpMH3ZROvWLSpZ&#10;GWzASalIfRvbl5TVmhLMyi8UoSnDDeWIuDIOxRvlH8tUgyLAwbYEXNo+JOzXz8slfiNiVhGJWSx0&#10;DtV+VYljrLVl8fVl+6ZYP9v+9X7V/Rb7q9SLddV++Xw476i/LvQtt/1yvYNa9X8JYTur5/8H6OO6&#10;4v6yc+O/z8L9w73qv9WtQJT0p17cS68IFhSsKVhRmOUzBVKAl3E/LacuwC6Qw76uLomnmFbufX8W&#10;/Pmo3J9ZWlhTBCodgYjByiy7fKZNnaOev4tWGvcdJICUvpaH/VZa8hE7XRsCZYEPnm2ee4MTjQc8&#10;5xF0H+5lXm4AGBsTJD4++fjBSw/HCCCxcQVoYewywMljiWQNZpDzVqoNmfnznM6Gz+lk+FkwQh6U&#10;ewuUZfYP04yxpth3fYbv9RvV3ruxLyvjsmImDsnYCJzFPUO+k6vLseVBwRXzJKDojybptCs4qQvO&#10;OmMByzj1x+Q+uRaIXKej5iy12p306f1VOmzo/lisUnOoeufS0vbf3l2n9oh1U8HPStdbx7+4FfBc&#10;aptleridp99/ubMpzu8fJrb808cb3VPDdHbeTAfng3Qw/V0vygemJwGSullOpE805qNLbZKDrg0w&#10;Q+wK7vaa9PJ+tobQ1+NWju2a44qpC1KO9/RiLvBoCDq5h5sqcSudH9fcY6JtsXwQt0LwLLrcrDTs&#10;U9sCOozzgIVNLuEl/2Ar7e1H/haVu+Rz8fgTQAbo8MSvzgsAD/tk399950YRS48iLgC20LMAk0/H&#10;3jdG+F7rkW8MNAQKBagIGMyCwgkSJawNsH6wc2gNmMB1A1j4dkCGk5Sv4+R04B0PtjGzkbYFTt6+&#10;/S5t7wApkl3vwzZuXRGMsD3BsgTJ2teR3axlkGJBs8SjuNUEi8g+1hWBC1OTceOc1XDVkHFWP1Sg&#10;AYkCMMALwbFYXg6Pd3SRd0SUgptD3EYOKHbxBSZYVAxsABStw8qCywdIIeiW6dIACJlpmeVDYO2B&#10;+vBlZvry8cJjAYtlCQRagJeAlAwqWFQsTgXLSojW/aFFpVjny7WzbC7lgeahz6WBSR4MYj3rePi9&#10;3QcQd/VkUDGoqICKpBhUVJpoO/bDQMJyAAhCP1vWjcx+7A3M1p1nV4+Lu3vc7ROwYtaVLDHgAh6R&#10;zM3qeVAGVOxbPrlegENlgC7bckyJhIA4BxW3sKy7fqQwLF22K4NSSZbKpASVgBWvh5KKftXtSoW3&#10;ofiqghLM9VCo1L+mVP8ZCSUZSr0qoUhL8b4mWhdKOST2GTEtIVgKUPCxHfvmvPn+SwTjUvLmDzyZ&#10;os37+lIq55b3tVmndOHalu0BGa/v95+TuP6bwnltti3mDirxHxeie4D7wX+LW1To/8+AyqVA2i0n&#10;7vZZCFQWeoO/0tv/zeVcyuzK7r8A96L+j0T3qYNKdv1gVZmoPm/5rJ4uz6kApH6WVmN3+fDcE3Oy&#10;nHQk/qHQHq4cvXg04nlXyYtMW88uSs+fe2+zscNecrS+jdsnxiCVjEMGJhq3tJ/q2BQvWuZKysdh&#10;fTHWNLpmOcH1cz79STByL+ggJuXW0uTzfZ/z0Uezctj3fQii7d2p7SWdDe49y+ztxAJZH5g+fD/V&#10;c9/X/zmwOBJAYar7td2fpwv9l4cCkpOLu2QfImyO0lmbQNll+ixA+dvvz2k8W6QfPz+YGwk30E+f&#10;dA4NAV1vmSZaNxhPU32wSj9+vLWZPx+er9Pz80N6flgJUq5tNhFp+X/Wdj99vNL5LNJ4MkzvX24T&#10;X3sm5g6FDiCcYNEgnlIvs/vbOzaemTutdmK6E926KzDAGIAVBJDs6j9kdpD9Z7q2R1L4DQBD+6rt&#10;64Va5YnKs6MTQcKWXfum/mMA5VCQY/pax6eOCwnXDOdCRvf6KS/n6Fb/xMyhdOjO9jv9h64X6Qs0&#10;AT3b2gfQgjWGfVECRPw2LC1Wl2A9sXAQAQtwY94UmCD3ZbtvLDJXC+bysQheT8ISbhrbGN+RmWLc&#10;LQMtATi4iJi+DJwgfhB389i2Ekw8ZLHb2sF1JNlhGQFO1M6+Cb7R/s1FhDWlJsnxKFv7bOtWFXKh&#10;7BxumxuHBG77qlteFF0wXD3EnhCvgmUFkMHNg0UFSPGpylqnusW01LCqsOyQ0jw7kDBzSNSpOoG1&#10;Bh1aB6jgGsKCguunpj+Luonq/EEngo1owxVEIjmzsFRAZBNMrIw+ZlHJMGLlHwugwg3GgxxvH9TD&#10;2hEPOdYV65cHhrC6BLxEvhTrx+CgehVsTGz70s0TAxYPBe3U6ceghzWFY7Hfrgar+EihuXgk4foJ&#10;WDGIYVlvZIAJIOKA4iVWkvjQoAELZUV4qN3KohKQySWQQt3XX5hVxV1ApfunCiquEL9UJDHwG5xo&#10;nwEr3p5BJcNKuY9Sya0pxAwAsa4q0YfSFHFlebP+NWG7sJBwLiYFJET9NfFtEeACGGGaKbAR+6Od&#10;uoOHWzP4LQYLuSROgbrHrWi/cfy87zinOFaInZ+Vsby+Lq5bHJPg3bVt/4Fwvn90/YCPOEb0/WJZ&#10;wm9nSnZ5b1TF7xP68VvY9o9iVEJw9Qx1f48lwy7ZXrGc6H+YjvTWf2XHA/T8ns6S7+lNkI/2ok2l&#10;ZaYdNVOz37Rv/uD6YXoyLqHhqCVA6aRRv+Xjg4RnG9gYDJppPG2n6aBtMWruHnaXMMsoQ+urFx6e&#10;eV58Yh1lDWWqMYA644SJ+mDlBVp8LPIxK8Yrt67kl6MokXo7nQ5fLE8KeVCIS6n1Hyxj7SEfGhSg&#10;sK4+fW9J4A6Z6dO5So0x6+7T9fXSAl9vrrByTSzwdTEbpqe7maW7Z/pwZzBN758vU296nxqdfjrr&#10;ELg8SZersSBnln75fGOxLQ/3V2l+eZua3WGqd0bptDWyZHHXt7epp30Mx5P0P397n376fGfWm/bo&#10;Oj0+XBvoLFardCX4HOoe4ZtCuHyIb3l+ICD3Mh21L9NB770Fo/JSz7Rki01R2e5Kv2TDwaEU97lA&#10;5ERg4e6aI7OkYCEhhrDb1X+s67y75VaNXenk2r5ezKWXT9S3xUzMVjudkeH85FjXXfvi2us/QWdj&#10;YNiRbgZSyIrLRwr5PhAAcrS3nY73PXAW0OA7Pke88B9gjZHOU78T6cuD3XfWZ59kctovELQvaNnR&#10;uWxjYdFxDFJgCthCQv8d8QaWGUIMuA5Yh451Dt/QAdgIq8r33xOp+yeT777/U/pW5Zpo/Zs3/BCB&#10;xNs35lfCbOPWFMjIpxi929KJGIwAKAAJkBKwohNUfWvL41tIscsFMlgRqBigZHlr2+jimKlJF0gX&#10;hYRukBzf8CFOBVCB8piGjDUFyKA0UMlwAsgcSQ4EJ+RLaZ4CLDtSyu7awdXTqR9aYC3UCHDQj2WA&#10;pcXHBVUCMkxLxppCOy4fXD3ACdsALbQRYEsSuDUgQWK5Ai64gbC2fAkoQEvI+rrTABUNCAEn8dDH&#10;g26wwgNfEQYPgw+W80DAIGLbqS0GDerxphPt9GU7BiXbV26jv1lotG9KBiS+VWEzfTRQASiR+A04&#10;AVJYLmBF7Rfdjg28a2LQ4gOyS7XuwmAccBPLLrkN0FGJOwjpdDqpQzwLbiGVDisDa3clmpVIAEhW&#10;ROug4kG0BaQgsZ3EFBXKLZTdpmTFV5UvFeg/VsKbipo4igAB36crfRPrGxLbRN3LOBdiMVDKPgtH&#10;cGB9AAUHEvqH5SaOR53f5u2SOF5lfQiKl/3QvrkOqbbZOdl+HZrY9/o2+XhfkTj319piP0UgcUju&#10;U9RzO/08RmRW3BfV/x2hP/vlOmBRYTvuLe4Zi5+SsB33MnULmBWsYFEhXoWvLbMdxzAI1Pn5PeX7&#10;DyAy0T6xmrgF0e97u9ezG5TnwgJoLZBWAAGk8KHBgZSZ4GUiSMFyspKMBCSNi7r2AXSQ0r1hz3K7&#10;3Uj9XjPNBTU81yg5LKc86/QBTIAVYlmwpAAmZnHRiwcWW8YILDL+QlTCCdaTAJZizAmhT+5n7fWu&#10;TUdmajJuHuJUDFwEKkejz8niUC6e0mDFt34IomU2Dl9IJuB1IVCZpdubRbq71n1H4rU51q8Lm3Vz&#10;c0km2WX6/PE6TZar1B9N04+fbu2ryPe3U8FIP7V6g3QxHKenh2m6u71Wn1HqDJdpPF+lw/ogNXoT&#10;je2t9PffH2z2zrkgpzlYpGZvZVYxvrJ8/3Cbnh+v028/3aVbnQ8vUleXnNc8jQQ39e5E53CXdtuP&#10;5q45PjqTbtzWy7nGYEFJvXWs67gvnStdKgVfOzq08bWh60NMyZn6YcFqtYHB09TW/0S84NnBvsZX&#10;/d/AicbcTl1tGtcJWD1lKrN0X520/dJ9zdaBjnGQzhvSY3ynjsRzZ4QZaFnCOfCfkTAOPXcmnXVO&#10;xnUBjc1CwkDx7jud9/cCKlxN2xLpd+l1m1KNdUiwA3N4yInrfxgCHW86l48Pq35AzIwABWsKfQ1U&#10;TICL78s4lW+/+1eDFTLPvXnzbfrTtwTWClSyMLUIKvKUuxlStl0sAlj7w4oSsrP3Lm2LsgxgtGxx&#10;Krt+om7yyeae/MHBCKClDQsOQbFACQByfKRlAQjWlAPS4uPGUZtNMRaMACgEyuLaIdgWV48Dji6e&#10;tmmf7Rv4YFFxNw5gc2CWFJ/ZI1BRGwDDPpmKTJsBDFCCFUX9DUSOcf2oVL9TQYfFpghIogxrSQEn&#10;lpVWfy71ynoDFSAkZvcQ21JAiiTWZSFGhYfZwcAfdBM99DafXusYBBgYAjgYYFjvg4UL7VhQbIDI&#10;66lbH+uXB4vc5lLCSxVyGJh48ypm/miA8sBawYgeKg+iLV0+PDgFqGgwZ2D1QdYhw+pARR50Azxo&#10;K6DFtnGh/sVgTR+W1c6Abq6fi2Hq9EpoYdCvKnJTYJXlsr20mpibKNq+0s+WY1+SNSUYkpXgpjL9&#10;p8SO4XXevKMeCrjc7/p5xHnaOi2jFMNiEnDiUgICdSszLNi+N/ZJm6/3a8h1WLsWRXspxXkUpdd9&#10;XXmNLKhW9dgmjlNu40KfzbavCvvKx+H3cZxC1Ha5WkqRXGl97icBUPy4pdg5sU6/1frbPjf6aDvA&#10;hHvOrkveDzN9VhlUbqS8iv7qw/0a933c49VnIgLIQwKEkGiLmT64f5iabKAyaqThSJDCDJ8hs+1a&#10;BitD1S/6zTRT/4ae4V5bbRetdKl98Nz7GFOOK0xDNnghRqWbXUcdnyFIO8I2jBFt7QuYIXif5RD2&#10;F+OTWXtxaeexycYwibmHaudmcTC3Tv85nU5+So3pZ5vZY5loSZXP15LHH9IZ+VbMDXSZTjorS8L2&#10;cCMoufLrSn4TvnZMWoXh/No+SDhbXet3tNNgNEm//0wcyXW6uyOviqBRz1bjYiZF3U1/+fU5/SCg&#10;wOr4+HCZ9k8vUmcwT7/9eJMuxvN0f7dIv/xwl0aTqQBmmuaLVfr4cpM+fbhNqyvcQJepPrwx18/V&#10;5VT/y1UaCFRsRtH8Jm2fTux3nww/pf3+j2n/uK3x/Nw8AoADoEL8yrb0KDrTv7mznc4ODw1QLtr6&#10;jxnHtQ+sF1gl9ne2Sx2g9uNj9a/rhbq+l86b0muNQ4le0Bvb+s8ER6fvrDyv76STU17sCbMQIxy+&#10;lZ7aTfUmM7cIcdhNJ9rPifSYxZgcYN1RXfr6+zckitsTaHC+36W34gjyvuCewhKDXrd4VnS+ls1T&#10;s6vftAMTqE2/k99FgDAenW/CVQNoAB3bggbLHqedABMGKmSc42BvcAmxc4cZLpRFBO9yQh4JDHiw&#10;rVlTAJItgmvZxvcHqCBvtA9OiHVuidHJsx2QQhAtLiCdF7RFXAq5VeoCEqYgYwnZF3hYAjdBCP4x&#10;/GW4fiz1fYaVPcENcSYIgbSUrOPCY2EhFgVIQYhfAS729r0/7iAsJ0xHpsSygtUFoMGCAv1hOWEa&#10;c0OQQZwKAbcxLRmLClaXsJoYmAAslCHVdRJgBOtKASc5cNYgpSoCFbvp9DDHQGBQITF/cAUsgA9/&#10;2HWjAhi5P23uBnJXDvtjHYMC4OHA4vsn7qQKMDYAadnfknzA4W0q4l0usKbYZ8f9DcunKDuQYFVZ&#10;s6TksqdBrxyMXRjUbcA16PAB20AlC4O4Bc8W61j2Adr70Y7bBzdQP/UroGKzgdQPwaoyyJYSf0v1&#10;eixHvVgvJVMKy3ldvOlutqk0hS3lZ4p3Q9aU5z8ppaL3ZSwgKDj2R3soXF9fVZpaztuV27uFI4Tt&#10;Yp2do5YNXPJ6jmXQko8RElBTnJvtw5V0aX1wZRF9Qtie/lbmY7JtcXzt1885w4/V4/z/v0r+jbZ/&#10;tyBRD+H3mWWJY9uxKr+Jc4i2yj7t+lmbt/v/68txv8W9Me37TB8gZZDXofy5j+O+482bdn8WKs9D&#10;l2/oCLSlXD3hY96+EK3TNg4qLbOqWCI3S6Pf0n/STjPJuN9K44Egot9IM4ELgbWjYcPApXfBSwcB&#10;trilBDh9QUbrTO1+LuYK0otIW3Diswq1byu93ccFbZPHHF6qbJyglNiYpTHGIIXxSWUJLYxXjGkO&#10;LqfaB4BiX01m6rFKrCdYVyyHSo+vJntGWgJqzS3UWqax/tfT3ipNBeLXAhWmBM8E5rdXWLxGAraB&#10;BduSefaXH+8FGOP08+e79P7pKp01ewYt93eXgo/79PF5ZNaW3395tDiUvZN2+unzfboYTrX9zADo&#10;339/EriM01lHLwCXPjuoNbpN48vH1BkLfgQ+dzcLAdE09UYkgpul5eXSYKkzFqg071K73jBL0Vbr&#10;Oe3WlxpPWwKKvvQJVgksDOhhQi7Qn66b8Yigky2VvXQmVo5329Lfasdj4tN+Cc/YSrWzvdRs7RiM&#10;1Ou7AjQtt/Vyfb6r/0cv/Kdb0mPvdN230rmWz5vScdJFrY5ejFt6QW4eCWCks6QTXc/qmPtkqWcW&#10;7m7a3XPjhVlY4Aid347OZUv6n3PmPND3+/HV5B30PCwh2SHWxuVI+8SNdHxAjIpAgp3yA6Eaj0Fx&#10;t44F2nIhAAwTpx8Dj+91UC2zHbBiLiBtCymZRcVKbUOCGuBEF5ZlAxhzCeVpSoIg9mlWGUETF5If&#10;wUcHd3QB9veJScGaIsITWJgLCEsIUCJhujLAQhCsQ4z+JKwnuH4kQAduG2YIASbtc49YJobFrDIC&#10;DVw4gM7JkUMLfwDbQY0WaKs6eVbIQmsfSjQoQTwjLZYTLC7kT4k0+gjgUoBItUS0fq0OqJi1JEOK&#10;iZYDVCgrFpVT+94D4JDfRCS4gMw6YhCCxaMCLCpZZ4OBQYvgJW93prcYvvFQJ0Ok4IO+JqdI6eKJ&#10;/frbUgkqMcOIZQYmBiHPOklwXlPA4rAS8SkxNdksK7mNtzcfXNsV8cRRlCwziFudvrmMflECJFhP&#10;KBnoCZoDVCyoNkOLT1l2BYA4qHj/fyQOKusS7V/0q9bVj5kjxEPMZ8R/eN0UflbC/ydiylVlKH6z&#10;hsR+TaFGX1earuSxppCYzV0frLf23D+mBnPeWF2w2lytyD3BNE5Pnc8x+C1ulcnuCtuX798k7zPO&#10;LSRgL5ajP/tEHIa8Hr8lIKfc/x8Di4NCKa/1BSziennp/40dawNGN/9fX/d6n03hXgM8iB9heaz7&#10;kQDavmQkccB2qyD3d8A49y5tBim5D9vHst///jxguQjrhdWHggjBR+sCQJEALpLpRM+KIGUwaKXO&#10;RSstBCadXsNcQXMBS6NT1/p2Om+dm5uHoFqeb86f8QCAIaCWMYYP44UVxMcdXnC0rDd8xoV4mXGL&#10;Lus15uAG0rhTO9NYhBubsYXxiTZcCwEuWU5OapbIDUA57lynE0HLiSClMfucauNP9i0fZgJZHpXu&#10;tUDlzgJrmYlzf7dKnaFgZD42VwvTlK9Wk9QYXFkcCffxcDJP88VUoPGitkX6/P46/fbjXfrbb48W&#10;jPv0IKi4Xqa//PpgCd6IO/n4skx8JfnXzzfpP//6YnlS7u+W6c+4d25X6f37O7Ok3NxeCo7UV4BC&#10;Ntr7W//I4Q8frtLzvbbR8pX2fdKepe32YzrSS//h4FN6V7+R3KZaZ6VxtZ1q59IvB3pBPsaafqL/&#10;WGNsp2H6k7gVpiTvS/FjHNjalV7fx5NB6MT30lvoWAHLzvfSZ9u6FwUoLem/GoG62rYlvdXYT7W6&#10;9B5xKaqf0U6bjnvWODRA2T/ZSYfo31O9VEtf7h6IGw7JbbaV3m5/Z3GjfKvo8GhLwoQcjyk1IBHA&#10;7Oo8mMBywtRk/RbiUTB44IraF0wd7L1Lx9rHiXQ4QsZ4Yk6/KVwzAoSgLp+Ns2WuHSjNZt4YQDhI&#10;OCkJPtS+p35AiolAhS8k23pAJVtfgBRoygCHfQlwWIflBrixJG95/wY8mc729hGdiy6GgwZgIWjg&#10;x4vcyEBL4jcCXRunB5ZtlvXATEsXFyA5UJ/4cjIgQ8CsbYtovVtNDgQwggsBCLOFsJyQA4U6Fhqs&#10;KBGfwvZMTcaCAlVybPv4oIRZPgj1sxqJeXDzuKzBCmASoJLbmQ1UAInJcToJi0rASkXIo1KFB4MV&#10;HnTVo71c7w97AE1IjbcWtZvlhEGEQaVOqTcg1W1fEtaxvQ02OX9COfj4AGTgAqQIdhx6PKeKZazN&#10;riDABFgxC4rKWGZqMqDCW1oJHRI+BSChDYhh8I6BGCkhxYHG4KWnQT4LU5R7PbemACgMslVQie2q&#10;FhUHFmRdyYSsAcg/oZxCSbvy93JTef7/Q6qQggQAmZXA+uTj53oo7Oo2IWFNYB9IzPYBVEifD9iE&#10;VQWhHmLH3QQVZO0Y6xaVzWtkcFTZN9BgoGL9v9zWynwNiuuhfTgwbYr3fb293Ff0A1SQ1/7bELsP&#10;ol4Rlrnnoh9uRoMVQQfLnpnW0+dfcB+yTnDCerbDGghwcJ+GVdHb3doY7ezTn4d4fiQsS2y2j4Qc&#10;KiZYVHABdXHxtA1WWlJ2YwHKFcGzAhuAZTTSy4RA5WLQs/GBl5kIqsVKyksSz7a5ee1TG+d63olV&#10;E7TYmMM2p+qrsYDtM5icCkzOQqItxiYgxSwpKgUmNmapzfppTDqb/Gg5UXABHXcFIqTVH/1g6fLJ&#10;SHuIW0jrLD7FrCt3qda7Ttc3V2kwutC9O02fXi7Th+cr/f789Wr9t0DI77/cp59/uLX/vKV1nwUR&#10;uGN+/Hij+92/iPwff3k2CwwgQ1Zb4lv+/vuzxuOOYGap9S8ax7sCGN//YX2U/td/fBS0XApW7tLz&#10;01X6t9+eLK3+g4DpL788pPf3BKrrPtM9flgfpu3GbXp3fpP2Lj6lt7VZenu2SlsClp5gsMHMH+lH&#10;xl2y0h5K17q75SC9ffedWSDQn+Q6ATaAAGbeMAPn5IgPDRL7sqv/SPs5fpv2DgUxe9+bh+KseSh9&#10;I92lF3lets+kY85aevlvClwkBydbekFmBq0gSnqRF3Z065H2c3j4RqWgRAB0KH18oP0eHLwxYf2B&#10;2vaxkNSkcwVG/k0+6TGd95H2w2/axlhh57plViCsRnACFiSSswpUfOYNQbTffvuvBihmYdl2eIB2&#10;gJUih79ZSjxPCmIzhFRazhQCcrUcdcTBBNOO9qd9E0AT++KiWhSzLrZZc9SHfe8SgCNQIeB2l+hh&#10;UdaBAYsulujsXD90R8s11YEXPkwYX0wGXrCUnJ5iESHehD9H8CIwYboyFwlIIfh2j6y2uuieudZn&#10;9gAoZl2REJ9iLiK1AyjNU4cWLCXAiKfJF9wALUfACXDkLiDLcKvtbEpy5FLBaiLoiJwqwIqVEaNS&#10;dfmc8z0fygwnWFKibnJsgGCuHR5mDQY2OPDGwkOtMiAFcXDxNx1/q/F6WFPYNt5kot0HKO2rIgWU&#10;1HH/sBygIhGcIN6utylBC4OaZakFVHK8StX1E+BCMK2/IQpGAlQQBlyDFcEJsjkgS8LMbdChwb0n&#10;SBlIeTCoIygS2qgbqAhMDGbUH+VhoKJ1X0LK5nJV1tvZd9RLt0BFEW4uV8SV47ryra4r2ou+G9vm&#10;tsL6kF0Yryvl2JdL7DuENrMwaD9hSQFOrMxvnyaszxJQUz3uOhyVx9q0ohTbqM42ARgBKb6/dQiJ&#10;bUP89+ey2l7ZppRqe97u1bbqci61zzg/2ux6S8pz4XeVU9Otr23r9QCVgC0y0y76/mHCEdPpVXL/&#10;ACJ233KPqc3ubQmWFAOTvBz3fEB71SIZzwnxKR0BSmsgSCGHSv5y8mjcMlcPMSnEqCxnbQOXS8EK&#10;5VDruoOmv3C0GyrdqkrqASymPNcEzAIvjbpPSTYLrPqwnnHBEsPZWJQBRHDiVt+woni7rdeytds4&#10;5OscUjQ2aRyqdR1OyDILjAArWEz4BtBRl+8AvU9ng6d0OhQ4dMhOyzpcOJdpMnMrCtaPu5uZfeF4&#10;tRyl5wdyqczMtTNfrQQmC5sq/HC3Su+fV+n5cZE6Gi+YIXS1HKT//Mt9+unzbbq5XqS/CTZoI+ss&#10;KfgHw76u6VDbXWm/l2Y5uREgEYR7OnxMvdm9uZhm2hczj1arqY4zN5cP9Wuta/Xnabv/S3rX/iC4&#10;qxugvDtfahuBj65n7eBA5amNp3VdHyClrhfyvQO98O9iLXnjsaBbgoNd6Tfp8f2tnXQgXU4gKzrA&#10;QFPj8AHhE3rhd/HZsQgv75bw9FC6SyCBJeUUYGkdpd39N9LN36f9A8GJwORgXyBBebyVDk92LOXI&#10;4VEGF5WsO0b/kndMepFzQ/8SNwoc4f0gdcgJliLT19KfhJDAHmYM8TT8eHe+Yfow0BCCNSQsJyER&#10;ZGuuGgmwAnBUt7P4ErXTH5IDOsLK4haWcAfhm9LJaJ3DiWhKF9SsKgIZgoPYFvoLYNmW2Owhkdme&#10;fqDFkwgkdg79Oz82NVnCBedC2ywfQQIxKwAM3/SxC6TtWE/qfYMZrcPN42CSs9JaH2b+YClxtw8B&#10;tlhXIn1+ESirbWjjAp+eEp/igEJG20NLJHdQWE4sfwpAIsgogmurEqCSIeTVacrh+qEumDEYASAo&#10;ra6H2h5ylgMu8jq10R7gEm8uxYBhg4TX3T+MBYV9+n7KuJQAEbVrYGLgClixNh0vSiL7MQ/j+vEU&#10;zu7mAVJCwqJywQCrwTUGXQMUG3R98A14iQHYylwPAXQwq+PuQRjsARILvFUduGCGT8SndDSwU/bU&#10;FpCBxBtyvBX/vxG2sUBJU5RVhbcur30fB/m6gv1jQSGSCCxAxdtfU9rlMv2AgWjjnHz7ch3AYOea&#10;9+PbusWG6bfh7ontok9VymvxyjprI+Yku3x0LJS6g8/6b0ACEnzb+E2vyz/TJ4TrV143JLYtS7s+&#10;+Te+9t9/Tfw+6huotHWfBtTi+pkS/6G3fVLpkwHVXJTqZxZEvoo+IM6KZe71dVC3e7fbK6DFhLgV&#10;9Qu3kOVQwe0jICFGxb6c3G+k/sCDZztqHw+1L9VHql/P+SpyO61m3TQQ5DCFmWe+qTf6JhYTK+v6&#10;LcSanKs8F0DVBVASHafdUVuWhiCHcSZczDHOeBvAwjLtPm7Zuiw2bTYDC9vXuqt0Ov6UzgQqxKYA&#10;JXxo8Oji2aYgAzAn/UetezKI6cxJBPfeUtMvV3NL8DadzfTbp/bNnYebcbq9RnSf6z6+GE3SX365&#10;NXAZjfrWfnM5MnCZTKep2RvbtGZcRMS9kGL/8WFps3+Igbm9WVp22cl0ZEGyxLKsrq/T//Pfn9K5&#10;zm2+XBmMLFaCmNVVmiyvtc1lur5a2Hnh/mn1F2l/9Oe00/8pnc9/la7op6NTjZe6zmT6xoJFfhSM&#10;Abz4M5Hk9Fwv0nXpq6Z0iPQhsSC7OQUIcR94M0g94jN6pauzDnddJb2YhfgXW5aeBC4AiP0D7U9w&#10;gRvpnfaH1WZLMLRLRvhjAY50MZNYmI2LfjzQ8fF2sC3uIUqA6IgZRNKjxJXuHkinMxtIx9rRfna1&#10;f1xC/B6YADYAVg72/MvRzhff+rd+gIfIMsuP8h/msSOWtM3aPGAHawjBOVAOmfEgHwJoi2BaLYeL&#10;x91DedrxOw+cZb3Fo6iNVLwkkbOMtwYt7lba3hEg7QIv+iH6McCLQYyWgZUdXRBm/AARzOTZP9xN&#10;DcBAy23RmaW8F+hAhlhPiEtp6w9tnGEx8bb9A0GU/mgSuBGHUq8dmPsIksRyArSw/5a2AUbsjwCQ&#10;1I+cK8z8OT89MteRJX2THKqOu4c0+sAL9RP1MRABWLCehASgIHm5AJGwrITbBwlAySXWlvO6w0kV&#10;VAxIDBbKuJKwpiABK0U9v8n4wMHbjfpJzMqigcIghX3lfCmYfH3fWGRUz/sNUPH1vsyblU1TBkQA&#10;kw4WlNba7J+wrCD2hpYBpQSRPDBrAI51ISwjDNg2sGe5YKqmBnwAhc/Qh7UkPlRIwjffJgcprrl+&#10;/s8lFBri1ocs1IlPwXWCgle9VIwuoZBdQW7Ket+qmHK3/YcVolTuAEDRN++bPsz0YR319VgRV9qx&#10;PmAlgmIBoksN/sulT9UFaArrB9tLwnIS+43fEPXiWLEul+wDcUgpJawQRVux7Xq/NdH6tW2+kLwu&#10;91kuFg5na+KxOCF2fuoblhIkzplzrN4Hvq68doCxzzLzfhPdl2R+NUCxrMzct1ovOOkDKP2eYCHH&#10;p1hcit/TWFaqcOLAwr1cPhv0MdeRYMOmJxNMax8hlAybaU6K/AtBTE8KUIDCxwg7nYblVOkKQu5X&#10;vTQVtKym7bTQOmIhsKo0W/XU6iBaFrg0cfnoGW9pG2Immq0zlS4GJwEfAg8LmLUXozzeZHABSuzl&#10;KMaiaj+Wade4cjR4SY3559SY/ZjOpp/TEWnyB5/SYfvGrCt8PZkcKoBLY/yS6qPn1B5eSubp6W6U&#10;Hu9wr4zScXueTrvLdN5T2b9Lq9Uk3QEss4Egg/tgnF4egRvdh1P9l3px6VwM03lrIKCZpl9/vE39&#10;4ST1BgTmcu8PzQ1E4jfgku8FfXh/I53QTXtnfQHidVpeXafF9Z25nsjRgrvnrD1MKx3r4/NK2+o3&#10;dG7SyfSv6WD8Z+kyXVeBCZMMeNFDZ9rLvUp0pVlLtvXSLn3VutB42zwWGEiXmj5El0rPCirwRJAG&#10;5N07wYt0/QFGAAlxoIDNodYfCyZqp7v6f3EPOXggu1qH/kWAip3wdKCLpb/5vA0BsQcnQIv0+SFG&#10;DvS76tLfBh8E1upczOggSCGOZXufWT7bloeNGFRCNOhDcjgABVcQvzdYgnQolvDNyAXiYraPlsM1&#10;46lvY7qxz98O8RgUcv2H6GKojPUADMIB2Za0+lxohxaCZ3QxueBc/KKdiyCIAUy4IMCKfmBYWrgA&#10;B7qAuHuIWQFS+BIys4GwkFgEsuADiMBtg/UEMxMQY0Gzorj6WXYRYVERjNBeF3gQl2KZZyXEtwAj&#10;fIiQ/WBlIUaloXamMGM9IbB23ywqgptjlt3ScnDEsrYToNjXlGsClQwpAEd15k9pZZFUrSdWD1iR&#10;BKBQN1Dx+BUDjgI8qLv1w4NgNVAAGlrPm0k1tXUJFhlgKiCDaTYi7b1vbOPAUmyvkresmOGDr5qv&#10;L7OONzCLTdFbAFYUrCYWUCtQCTgZCEzMmpKl3ypN1wEg1YG3AJX8xujr80CdS+sHqNjAjhm9LwXh&#10;qfQxo9NmKfUFJiiM2B4LS1XB/LMSFpfNOJU/Vo7rUijsQonHurKOEoy+0W+9r/cBIEyZ5r5V8f2V&#10;y/QLwAjrhSvcbNmQEJcCUNmyKVwG7onlWSGVO0nhqAMrYVmpHiMEEAjl/sW6td+T+3Eef9Cf9Van&#10;LW9Pe3E9bLm8NptS9n+tn9o291cRzsmvhV8jA5Hcxn6r94FfT18HnBgYm3helfEFFkBghPtV97HE&#10;rYJdKUfuX19n05PVzn3uz4CeleKe97aQqpWRPgTQdgQb7VErdRbqO9MzuFCfaUvn3UqLkfY1dDdQ&#10;V8AyU7+JQKYnIacKz3mjWU+3c86N6cUOJIBKU8+9TzcWuKitDayorSWYAWhw/fq4hHuZ8QY3tb8A&#10;2Zhl408eY/J6E5Zzu41NrU6q2bd+HtOJQIRkbyeDJ/2Wz/axwqOLe5vhgwvIpiq3r9KRoOVkcG/u&#10;nY9Ps/RwO7Y4kwfBylD/x1Fj6oG1uodnC1ycEwuEPdOLFBljiV/hHgdSCMIHJC4vp+nliRk6i3R/&#10;f5WeHq91z/N17XH64eONfSdoPFumv/zylP7y20uaLubppx+eBC3Xqd5nGvQq9cbXNkUZq0xvME6P&#10;90vLiIu15fr+MZ0vfk/N5W/pcPijxZXMdK5nzb50tM+UQWfifWB2FNcHxW7uEtrR499/Z3q4Jr1D&#10;ThKmC+MisjwmKs2YoPWADC4ikrXtCxywvuzteCwJOpZZPFhs+OgvsaKAxDbxrDYRxo0PZlA40L4E&#10;KLtHAhFK4lvR3XvS1/vqJ2EbjA7MQtpmCjJeE84js4VBj/Q+509ps5PysvGEzvcbqMbyoghMLOkb&#10;kBIWEXVgBhBuHVw9DiIcyOEBQKE0MNGOWeYEIkutHVQQsrcrCNBF8niUfbOkeACt+nCB1Y/pyvzw&#10;LSCFE9SfYhfCQIW2HKxzpIuXY1Nw6fCFZIMOQYgF0gpcMCt1Gwf6I7HW7BrE0E4gUa8poBCoMI0q&#10;3DunKruNw9SpH6Q288u1PUnjsJ5gbWnXmdXjM4Ds2z6CkrpAhTiVliDDYlbww9n6Q5uuTKDtseRc&#10;YLEGJpSVtqIdWFG9sJwAKhZMm0ElykKO9fvyA19ICRxWl7gFxYXl0gJSLlub9Yl9+CBR3c7bvQ/b&#10;tgUpzOwBUC66gg8GKpYFJrh7KC2PCsuUAEkFTrCoGKCEhUUSUOIQUi1b5vqhtODC3O5SDtgse9Ch&#10;u3oACJ9h4W4g/MhAieVRydvY26jaqhYAc/1k+CjdP8COL5sU/da3YZ0rwi8VXFUBRzt9v1C0X5HY&#10;b3X76naAglk/VI/9Vvcf7b4Ny8SIoEhdyv05DGBRMZjRPq3MQMIATuIzC67N7p8AntjelH2W8nx9&#10;3ea5hURfjm3nkM+3WKd2X1e9brHv2H+5XB53U7xf7CuOaWV1OdbnMuoxldmBzuGQZfYb9wD3TNFH&#10;JeeKwsP1w33HPTPB8kc8CtYT3bMeGOv3Mfc4Lp8LQUtPJRYV3D/WX9tx35qlUBJWFu9TWgqR9qRd&#10;WFTaAAsBtYIVwKU/EKBMOmZdmQMnAo2ZoOV61k53gprxRcPct8Sk8WzP2RcQkuNWcO1g1QUucAk1&#10;mupLMH2OV6PdZv7YC4zvh3gWBxEfdxrqS6r3RgaUGHcMbrQe9/N5o5VO+/fpqMPU4yfLTns2/lhM&#10;Qz4ZPlkafSwpHkh7a9/bIdj2w/MyvTxO7WvFWE34YGBXLyrEh8zmxJGsLB/KlPtXslgIaAQSP39a&#10;WcAs/YlVYXoy05YfHq4tRwrfBcK6QuAsSdyY2jwVsJAojmy2CwHQdL5MP356sNgXvqL8s2CnP71K&#10;t9rvfh13zzKdX/hxnu4v007nOe1dfEy7F5/STk/SfbYA61MSvum6tASFJ8dHiYDT2smRXc+AD/Kc&#10;2SxclL30Md/fOVEfACW+pGyzb4GFPel1wYkDCXCAq+i7tLv3RvoSeCEoVqCCRUX9d7aIgWEb9LX0&#10;sQDDphljGWE2EUIGefVBbxuEqLSPFApSDHDEBswUxmABR5iuV/9tgOZAgCTdfHiEcWHf4Mgn9DD7&#10;GK/Mm/QNG7EDSgcRpyInnjC9uFBnY8tEl9fHdiwDJcAI3whCiD5m2T5kaLQkqNCFPTw4NJcP7iID&#10;FQJ69cNtGjQ/DGIDUrgoQBHQIsGKcqyLCwViSWFqFKYj4lBICAewdM7JIsssIJ/hA5BgabHZOtoG&#10;t05XMALIWMI4XRiDFAOVsjwRBBmUIECJ+gEnLUECbVhPABIsLGZyUxtfSia3ShPYAFRU54YqoERt&#10;VgIm1F+RYnqyQQqAUoWTLOxf/QwweGPJJRCBmOk01w02bH1IaRlhILH12dwKgNj3NnJf1mGNsenI&#10;5u4BUpiqWBeM1B1O9IbV73nuFEvuJjC50JsXdQMW2jO8UJolJQNL1fVDm0NJKT7FUu0xeGcwMYCp&#10;Sh6UO10fxLGiABYeUCsFcOFun2oeFfpT5w23AJWsYJDXAMTr0f66sO2XCvTrUlW4oSQ3+8S61xSz&#10;t5XtmxaVgIVi21xf5cDYsKSwzpVzWAjYlytaLDUx8+dyyRdnvwQUd3HEeSHVcyvPIVw4CNdrrY/E&#10;roH2w3FZrq639rVjVMT6UY9yXeK6+jl+vW/RL0T9o057gIkLv99dQ36+7kLjPuE+oC1cfvyOgAiE&#10;fldY93QfWiwVVpZcmnXFZrxRd1CJ7QxIKLGyaF3MCjJrS34+2J89IwKOJtORgRRm+hCjQjCtnles&#10;JyO1dfotm47c1zrgBHlYdVJLkNLXtlhSGCs4n/mI5xJAATiY9Qds+DgSswU9Xi2SSgpCGuoP3LTr&#10;qaXnH4sM25DvifGJccaARNv6WObjVlOA02qcWnne0O+YfkhHxKS0V5b07egCS8pDqk8+plNBy/n4&#10;vbcjzApqL8zaQrp6vu3DVGICX5lyf9adq40AW4HI1ZUg5CZdXi3Sf/7bS+oxXhDYPLhIf/31zgJw&#10;//bbU2p2cRn3U73d1X6u0g8f+djgPJ3UL9J//vUp/cdfn80l9On9tQB+mgbjWTppCkjOLnTs63Te&#10;JT/LdbqYkSxukg7UTjzMWW+Wbi572k6g0n2fti9+SNsClq3Gbdpq3vuYJBBF15LwjVml+4ILc61I&#10;P+7ahBPp5nffpXdbGBr+lN6ojjUCywSTUw4PpXOlG8ln8ubNn6QHt/Tivi397C/wTCapAQo70pXo&#10;d5WHAh3iXbZJXwKUYDzASAFYCHSs3KWOkULLgIVZUzBOUNc67QvjRfCDWYKkT3ADATYACu6gvSPf&#10;BmjB9WQ6m7gVmEL7YD/fABBheomgVocPd+EYgEhYZ8nhcl8ABNBA7OOFB2ExAUS4mFovoQ1hW1um&#10;n4Tc/+wHQOEHvhW1GazgT1PpqXj5I7C8MDf8e49L0QXlAvPdHywkWFb2DgQggIiW6yqZ0dM4Zeox&#10;f8KuwGVPdMmccWJVcOeQE0WQInIjiBYrCtYUB5Ujs6DsCz6wlvAnWsZa8qcc8lt9CjIuH5K9NQUe&#10;+4IY6lhVABUsMWZRUf2MGBXARPUCSAJaNpbXZv6EVOGkuoxFRQNFCSQOJfYWw0BgA4VDiwGIvflk&#10;yYNKwItv42Big0ceZKLkjQifsbVJehp0eh0NZHoDw+2Dm8frAEm2sKhus3xwDWVYiVk/WFAsd4rq&#10;Zl3JywEd5eyekACR6jqABX+6D+rhkze3jxQAFpXRaCBAydOVcxtQwjJvthc5VgVYQbFUQSXktbZ/&#10;JBEcGsovFHOhAL+mbEMKpVtKoSxZJwnFWUq5/3i7j+NWxfpaGcvldmGRKfv4udIGmLgVZW7tBid5&#10;uzgXlG+1jHO14+TS4ATJyyF+HnkWkLYNUIlzNWCQBBAU+6Wexc9jve0fSewXKdq13/hNceyyr0PZ&#10;5rbWR9tV7wPaOF9K4MXutXwvs56U+SbAjIQ0+MxwY+Yb1hTKABRz9eQEb37vl0DvwO6gbzPkbDvB&#10;hkCEnCndufqPyhk/vYGePQHKcNBOy2nX3D4Py066FaQgD5fddK/lCXlXhvX0fNW1NPl8Q4Yg2vYA&#10;C4nGgwCVPC7wQkNcWh3rimAGMOHjhAYpGi9oI8sqVpUIzi+2Z6yJcSePRb5ebeetdD79QQDiHxy0&#10;ryZjPbkg0duTuXpOBi9ad2MBtMfdK0+l37lO7x8H/rXiRxKtTQRk41RrTxPf7yEWhQ8M/vnHO0uH&#10;//x4lZ4esJDcp18+XyU+1Aes//XXZ7Vfpr3TQfovwcyvPz0ITt5b4riz1tCmMH96WWk8AT4m+m/7&#10;qaNxxqZN1yc27bk+uDKXT2d6r2doknZPL/QiNTRosqRvi5Ele9sSpLyt36S3zaf09nRl1wQDwa6g&#10;BO8GU5CJMzGPh+ToYF+QcZS++47M8f9qIPL2zbfSnXyz71uLAyEYta4X85MaRgHAhdgRgQIQsvO9&#10;lolX2bJ2vtlDThOOZ7NudUwHBlxLDg2h950LttyIIWZAd5u8I/DWBU8Juv3tNtYVrVOJKwhDBJYW&#10;XEEsW461t8SwAkcYKwAd9RE3cByzqFgMikpztwgKAAQgxcqK0IcLRB8DmIgv0cnzAxxw/KNGuJLC&#10;4kLJD4l6sR+dLK4es6JIOEniZNgfJOjZbDkvHXtHdf2wGtOadEEpgRW+2UMMCnEnTK9qCTgosZq0&#10;BCUADMnfsLQAMkAOydyYA36u7bCKEPXcEowAKiwTAU3MSUMlafOpAy3EtDQEFB2sHDUdR8st1bG4&#10;nGs7Amj5YCFwgssHWDk9O0420wcYQQCTqlTbVdqU5AASjlO4gnI9BFCxh9uhJJK9GaDwkDMA8KZz&#10;jkWEhx6pCVD87cXffrQtbzAI2wW82D4cfuKLpr5PBg5cPvV0oYGHKceYhPsawAiatfT5Gpj4Bkik&#10;0A9QIaA2QAVx949bUqoWFZdq3SXcP7acB+NY5/56r/M2aVOQARfVGfyBl6LdpiZ7DhWmJZsSUF9/&#10;Ew5Zt5xEEKnVzSKw3laIlA9loVgLZZcVXVZuxfJX+lQVcPQJqe7byo31LDuolIBk+4syt7+m0NmW&#10;dcSpsBzWFvZX5FERsJgbSEKfwkKSf/drYuvzdYtrZedg7aWg1A1U8nFpq/4mSj9Xb7d9sD73KdeX&#10;v6faZstR31hvy1k211fFzlFQ4Un7sphlaWbbVH+jB01zvUjXDkD3dN86GLOeLycbqKjOtegD07mf&#10;TVEeuCuH+xrriVlRABgsLD3d8zwH3PcZUornw9ok87ZApWUBtc2BIGOmtgXBsdoea0oPi0pT56Jt&#10;ew2VPlWZjxF2+g3103OpbWeLblrOu3rWSYWvZ7xbT+1lK9W17F9LxnUj8ABWNFbYV9m1rtEWrGic&#10;AFYMYACP/CLl8XQ+LtlXnBGsNIxBGqcYbxjPbDyqN1Ot/5zORx/SSU+gIgCx5G4dSeRP4WOErVWq&#10;DR7Sce9GfV/U91YQcZWWlyubvUNMSm+yTFeraXp5XAm8+dbOKn3+cJPGi0v7f5sX43RzfZlu765S&#10;dzBN3f5Y21+mp6dr++wGuVU+vtyms/Yora5v01zPxeFZVzByn04ags+lf1/oUcDT7PusIJZJVkfi&#10;uN70Ol0KVE6bfOtH99JM98xsabN/9i8+pO2LnzzR2/lV2jkdS08SKyrRi7sDi+BAOhT9cyS9di49&#10;cN7EEp9n2RwAHOhXzyhfTo5xcKEOuGwxM2gXHSxYITkc0ICghwUKWE9Mn79xXU3oB2Ehtqz277+V&#10;js96nmDX73UsoOR7nS9C/Y30uZVvdR4c+3s+epyFDyDnSTts6+lRPATFj6eSfZt8l74xc43AgJW2&#10;gTaEbjg4O4TSzJwkUiNyOASzzxaEJJgAXPBH8UPYj0kGE5uWDPRgjTHfVoYTCApAwXy0K/ARJVrQ&#10;DYTFd35wB1mOFy6ettM2bLdF/yNm/eyl4wPBiuAjgmXxbTHzJ+aFW5I4wQSuH5tqLDkS2BA0S84U&#10;pjnbt3v0pwMkWE7sQ4O5jQRw5GJhHrin28cy464gXD0EzOI6KqYqW5un1ef7BwTcAiDVoNliWVBC&#10;aXUBktczkASUfNXtQ50YFb156GE2QOGh1sMdbypubdFDnkHEAtckvKG4a8dBxd9eHFRiOwMV+uTt&#10;/a0mlnlzOivcPmZB0WCE6wf3Ti+DCss240fLgAjl5mwfpEihL6m+JZrLh8G3shxtvC1aaYCS6wCH&#10;2knwBpQgEZvC4G/TlG1qsudQQVkUoCIJ8LC3faSicKoS6wqJ5UqfUNCh9EyhZqXLcsiaUsz1UOzr&#10;baWwLsSPU10fbW6ZiH1Z37XtynOqbu/w4XEr0d9+s34f63m7pI9ZCWK73Ift4px9nZ9H9bh+zcpl&#10;O36uh/skgCDW2/4ABECl2LfL2r4q7dX1Xqd8vU/sb23fleOaRLsE6OBcC0CRME0bN5Cdd+U+oI+5&#10;xyTcY4AGyw4qA8tKC6jMdY9aGv1siSHAlr7M+rESOBGoWCwLsKK6PQMbz0kEmofVxiwqOT6FAFoL&#10;pJ0IekbEqOgZ7bd1jTwr7UiAMh13UlPP8kJwQubauUBlJLnStvXuebqcaT0WVCyqXQJpJXwET6BC&#10;PhVeWohhwfULzAAsnFcLaGkyrZngerLh+gyngf02AZkEq6jHw2hc0hhj4xljGGMXMSqjT+biqQ2I&#10;RyGR2619mJDv+RiwEJeSP0RI/pSzIR8nvE3LlaDB4lHm6eF2ZllibwQsg+HYYq0G43kaTgQsdwKI&#10;q1VaCiIeH1YWGEssyqX6LJZMN37Q/zkWfHXSywMQ2k/2sUHtEyiZzKfWj+BupirbWDNepAvJ/a3u&#10;75X63i3MFfWgsje5Squry3R97d//4R7Z6bykPWJTej9Y+nwsJqaLARXpWZu+u8+M1Z20SxyJdBNZ&#10;Y08bB6l9URNs6lrZVOU9XTvpyJr0oYTEbXvMupGgT9HzRa4zdL50PfreUpWYSH8TTyJh+a2BEudA&#10;nW3+JF3+rS0bI2DNsdJ54U9AiEAJiwoWHSDFrClaJnaGAF9+F0YI1n0riGI74MU+iKxzAtAwXDBj&#10;aXvr+/TN99ohBzDakdhXk+mcCQzho4T044JZsKvNyEEEOeTrtylIPlsHq4yZgbjIgAqQQpsObGSo&#10;A0NYWFFox8ICyRVun30tky+FPyLP0caPRmZZP+aWx6oIGvBx2SwfrcfHZnO66avyRPBCaXEq0Qac&#10;UN8X4Ag4CL4FWmxGkECDFPrM9gFaDHwOWacbQXVAhHwqgAquH6YiE0wLjBwBJ1p/KoA4PNK2gpQj&#10;HQsri1lKqm4fJFtRItlbLFN3CCmhhMDbAk42xN48AAkrs5WEhxz3jcqwsKzFqMQy0JHhxd5wTKg7&#10;4JhoewObsKrkYxD8xrx+c/VocML906r7Mm4fs7QIViwupeXCOiwqWFIGgInKkCKYVoMan48vErxR&#10;t4G3Kj4Il5CSlzX4F4ACnEhiSifwEtlpw/XDNgwmVVD5AkJCTPG4S6cqocTXlq3NlWxVEb5Wry5v&#10;tpfr1wGgkKxAkVe3DQWr86gq9PLcQsH7eSKx7P1IXJbXr/X3fXufvD73seXiesR+kHxNqv0q+0XY&#10;J4AUgOXr/FhVgInfW/2t0Y+yKtV1vr4CIHlddf2aVPpFnb5ASQEoFWGZ84x7AaEvFihKA2MpZPpi&#10;+Zh2HVKudJ/OBNIT1ftDABq3j1v47N61+/rCgKRIi5+fBUr7ICDLemaqzwtuI77pY7Aiac+wrlAS&#10;QKtjjzrpSuCxmHTT5VzHHGo9VhegZthIl9OOfk8rDUfaV7+ZmnrOAY9OH6uHi1lOGp5EjID5iwvO&#10;QTAi2MF6gnup2yMuRcCilxYgprDgSi56xOUIWCRrY5DGnsJNzXiERWX8OdWnP6Tz2Y+ps/hR5U/p&#10;TMt8KRl30CHf+mnOHVgo6xNLEDcVoDQvZunlcZmOWvN0czVPn96vBBsEhAtK7leCEYJaLy3j7C+f&#10;umZtGYx03wk+fvh4n/788116uNdxmsysmwnmmMY8S+PZ3GbuMJ6ctXDljCzN/l9/fRIUTW1mEpaU&#10;xuxDur+/T73ZTdrvvaSTi5e0f/HRgn33++/TcWdpafi3289p5+LHdDj+TS/pHvxqngnpSXKPoHdx&#10;ueBdIMbDQhEOpbekn87qx7qm0kEtvZwLVs7qusaWaPQwnbWPUq1+IMB5l/aO3uhF+p1021tLMjga&#10;6CVD9yBBuVvS8QTY8rLrQbA+U+f7N39KzNQ5O3snnfJW/w86/lvp0TfJPla4RxyKwESwY7Eygir0&#10;PdOTIzs9eh4QwWricAJnfGdhIfzfJBA82N8TQziYbAlqYBB3Z31HwjeHEExFZl6ygBuIhjokJXgA&#10;INgBfiVdrG2ghNL8TPiysIgQgEvMCT8CFw6Q853BS1hZMAlx8Q1SslhCGZXQFbEpQMr2ifYpUCGT&#10;LF9MrlMy/Yk53kQi62KS+A3XD3PGiRgGJrB+EH8CrLCexG82C0hisKK+rMc6QsyKZ6dlG3f1AChM&#10;VWYZiwp5Uyi5EbCyMG05PkCI2+fk2F09TFP2b/wAOAIYyaHWH6q/W1BynEoVSpD6l21fAEnVkrJR&#10;d6jwh556mFULK0vOTVD4kwEZDTCWDC5DikMNfWMfZTviFhg36fLGw5c5uxp4iFHBqmLf9BGU+Cff&#10;iU/RwEm7bjyTDCoGK1oOtw/5VMz1Q10DsMWo5EE23hLXJMzcEh+oA1LKdkAE8yxBtPiLsaSEVcW+&#10;86N1ZlHpfmlRwV/8VVB5VdaVcHWdK0BXtOuy2VZdzoo5L1cVaSwX6zYU6ma/om7KNYOBKf44ZwcD&#10;+pTrfNv4PX4+bi2pim8viNH2DhVxPIeA2C6O85rEerdMlJYU4jT8HLyPgYvWmQtK7dXfVhW7DpJi&#10;2Ur2UW5jffJydT/FeqSyn6gXkvsZeEhZBYQEiFASt1O9D+hHVl/W+fenLqyv3Wu657CoYEkBVGa6&#10;dwngxK2DCzECaj3+xCEEweXj9+yXsM5z4f0ENKp3l2qftu2ryR0BSnznh6BaXDuAxECAcr8Chhpp&#10;PvIZP2NmA6nfSDKkf7+eplpXuIsZK3jRyeMF8StmPRGIYDE5l5JkzGjp+QZicA+ZpURQg/WF0rd3&#10;13Ix/pz6y5WBitrMkku/RisdXzxYQrcTKfdaL6fH1/Jx5yoddW5SbfReILKwTLWHggPyozBl+eF+&#10;ma5vL9P9LYnaxun6aqr72McF4OXT+6u0untJd/e3uh/HqdkdpnpnKOCYpVZH/890ZF9DnowH6j9P&#10;P366Sy1B5l9+uU9/+/OT7olB+vHjdWpfMNX4Ui+Wejkaz9Lt7bV9o+f/+o+P9iXky6srm/HDBwmx&#10;qPBxwtViYlOlW6Mbg6Sd9lPabd1Jv52aYg9BX5LHZH/PJ7Ggb9GDllQNi35DL9RN6bPOgeQwnUqn&#10;oPSxXliKjqz/CFpFyEZLWMISq6COf3UpSJtMLX7IvB0CBYu31PUnOy1fMjbwOBToHHjq/TdYVJgt&#10;tCu9ncEpZv68ATJgCqAFnb4NG3icK7Kvc2MWEy+yuAz5j4+Pjj22VSB2uH9g9w9TsHd3dD6Com/M&#10;3ZPNOYVkqwo045LNOtYO5eTlTEhGSaIjAAXflk1ZBj6ya4jZPObGIdYEQMGCgqhu67OlhhgUA5Ka&#10;fpQuJsGyfJyQ2TrAic32AVqAGNwwEsAmpg7Tj0RuxKHsnZDERiCifbBsSd4otcw3geh3rvUE2NqX&#10;kQUsWFxwBZmLRyWJ3CgBFeRYBMvMHywqB2ZZEVxYXTcLlhL1JZjWE74JOgAWwQc5UiJOZdPtE98C&#10;oo9BzWkFSjbLDVeQQQUPc0UcUAQqWaw997PBAGjh4ZdgNfGSNh9cfDBS3UQDi25e0jdbYJsgpyNI&#10;6aje5u1KAxPWFA+szVaTbDlBIk7FgEWDVS/DCnDibp8SVML1E7MdLHC2GKBLcLEBOg/SMVBTogQ6&#10;PawlTEt260l864dZQGFpMZixgR7T+rCAlYGUQ1XJ/GORsq0obhOWJaEkqxIKj3VV5bjZrxTfhyvt&#10;si2WbVvVN5VpVYp+Ej/P2N7Lar+yPUArZrD477Ft8++ttiO2D9bnaxDro69tKzEgQirbASFmoRCw&#10;8BusX2WdX7P18/Q2+vlx/Xzz72EbSmvL9byP2D62XVtHe96X7SMfI9Zbm0qS3DELyiCEmVCAiNoA&#10;EJ/dw+91YR3Bx/y2iD1ZaJu+7jUAZaV7EYmgWj4jgZUhgmgtDktiM38kcc+bqJ1no5gZl58PE7Xj&#10;TiEmxeJT+gCKB9ISUMt05D7WDrXzUcLpuG0fIxyqbTlumRtoMABUGmmo7XH5GDRIGCOIZWtc4GJ2&#10;oAhQYaoxLyv2IUL1Iy7F4lM0TmCRsTFEEhYZxp4STMqXo6pF18amukCFfCmCECwox93rdDx4SVhP&#10;jrCktFapMRDI4A4iM63g5Wz83iwrD/f8LwJrPrCp/4FAVqwdH59JfT/SfzhJ7b5PJ641NTYMFpaF&#10;9ulhaRltf/3xLj0KLJ7u5umkszTQuBiNNW50BS3X6c8/MW2ZQNlluhd8XF6qX5tykcaCj9P2KB23&#10;5un04ibNlwIn7Yt8LddXcx13YjEyxMrw/SGzqHQ/mG60OM5sKLCpungu8DTs7ZieOT7ihVn10x3p&#10;DJKbHiYSpgEnllxNYEMsZ2SeJZ6F0tLWm3470NjMJISuGRmYFkxiwbpgsdVoppUgZqz7dKZn4EzA&#10;sM3kmu+lx3VeuGSAmbdb0vkq8ZAw5ZlZOxY0u5OFwFmVLnhRCC3BW6NlARj/7/HxsU3GAVSIs6Qk&#10;NwwpTHwijvS1rsc3+ICwoHh8yrd5R/iJ3O3jlhFgJKAFH5TDi7uFiE1x/xb0ZOCB20fiZitiU7Cy&#10;8AOJTcmUSOyK/ghzA4nALNoXa4pAZftUciyCzO4fYKUheMHlQ/K1HbVjFQE6tgUwlt9Ey1hMjgUy&#10;gMmu/sA9/YHACW4ipiu3zgmi3bEAXGYKASlko8WqEkneiFMhNgULi8WvaN9MaSY1Pm6ipvphMcFV&#10;RHwKrh9iVrDEAC0228dAxYNtC4vJV9w/rDdgaVDqDwNKQgxOCKz1AFsCbUn0FgG3NnAwWBiIuDXF&#10;xN5SENb5oBFBt2ZxicGAwSG/zdiAkJfNVywp3D2VfbU1+HQ18AAqPQ0+QEq4f4hJscRutqw6YrDi&#10;FhbghLwpm3EqQAquH9wr/mZYDr6Yvf0jbf4WhNCHN84AF/fjM7OnBJUAE9tGZWzPm60dQ4N5QArL&#10;SCgYV66viSuzqJey0ScruFCEm3VTjCxniXrRFv1zG/uMdo5f9AnZXN6UvH79nP23YBUpphbntqoi&#10;X98mfnf5O6sgQnv12pX1vN/cz49LzItP3XWLiucaKa5dnHf8tsr5cG52fpxzbo9tov2PpOjzSt/N&#10;/RVtuW6gonN2UCmtKggxPP4b/TcTfIyw7Pdsz/oRvM0yHyPkOz+XAuqV7lHS6AMYltzN4Fn37Ih7&#10;P+JTgJi2gUxPdUsQlyUAhvvaXKiqh9uH7/wYpDA9WcIsn47amZZMfUTArMrVxCEFYCGVPunze/OW&#10;QKUr0Kmrfys1ZoIOPdOMH/ZiIzHwYMywultfgZQIoLV19MGawotQlvUXJl+2cUnCSxaKK0DlRPBB&#10;ynxcKUc9XD2PAhH/3s9hx+V48Oz1roBl9CIg4H8ZWYI2rCVzwQjTkvmK8UlbIKF7joDZ64eXdHt/&#10;IwiZ2UcDf/vhOv39zw4of/vtwYJef/p0pX3N0ucP1+nHzzdp5xSrYj893y9Sf9hLf//9IT0JgF4e&#10;L806c94ViIwAmFX69Ok+fXy5TLdXw/R4P7NpzMs5s5Gu08vTKgEvl9fXabt5n7YEK3wxmenHvOBb&#10;rKdNKHG9aYG0h0cGJZFynnQh+zueoM2+VswXivf1Mo+HgVmw5+gvbz8QxDCzB/cOaUKmuk/vb27S&#10;1XKVJqoPdS/yNW8gBmDhBZOYkrPaibmZjqSPa2ek3JcOFQwRp4pVxcI0tGwJ3gQtpN2nnRhUpk1v&#10;852gQ/2GPbVLLBZVDHCwL715sC4ACsyBVQYvD3zwjcECoCIgIQoX148HzLobKMRgIvuOABC3vDio&#10;EIxrmWPNBZQlu4Q8boWL7dYV9mPTlnTMApAkNj0ZUBGgmAAsAhKyz4b75yy7e3bUjwtDQC0QgwvH&#10;v2KsP0z9sKIw04cpyLsnHkgL1JDgLT5E2Knv25RkS42fLShIU4DC/rDSAEWk0rfvBglKLEEckCEI&#10;qQkymH4c+VXMBKflE7VjaaEfn8IuoARQUWkWlWijDMkgY4CCVUWQUnyUsH4k2hdtAizkV2kCKkfm&#10;13NQyRYQZvdIDDiKAcCXQ6K9XOcQgngsCpL3l9sAGupknsWi0jJYwfWDVQUI8eBZoMOTwHlgbeEC&#10;og2Liuq4eKoxKg42ersDVETwASOFACpARoBHlphhwxu8tWm505NCMPeO9mNtQwOWcAO5+8eVhIOK&#10;gwvrbIaQQIn98MaLWFZK9Q/F+6VUFbC32XJV2VYllGCWUIqUhYJEoq9KX+dwYgCh/Rd9/kgq+wlF&#10;CxxwzsV5530CKwYsuZ8dJx/Tts/bVLctl8vrYKW2q66rHod9ASXm8pGix9XDsq3P28a5xrELsfOK&#10;fpXlyvpiu6jnPptt1X0W9Syv9q8IoOKznxxUrG4yt3uN+yXE7isTn72DRYVcPrQZGOve5a2V+xgl&#10;wW8jgzJgAoBH0CxQwjd/cAsBK8MBkCJgAdZ1Hxu4GLg7rAAz5jIaqW3qwMIMIEv0Nm3pN6r9wq0p&#10;g2ErTZn1c9FIA7X1ek37ijLfB+JDhcwIGgtiGhM98zPtZ6ExZyDw6MZYIdEYgjXIAvnP/EOkAEq8&#10;AJUvOnnMKcaePO5oPbI2NtHG2INV5byZzoYvHo/SnPkHCZnlQ1K3BnEpau8+pOPWUuDCl5SvrQ+5&#10;VVrDK7NetIaCg+VE9UG6u8Z1J0C5vRaECDAv7yXXgomVftcg/fLDg+VD4WODv/54I2Ab2+wfLCeT&#10;icYb/rfxRSJp3PvHpcC1nw5OGvbRwr/++pD6Y0HQbJY+vL9Lp8MPBind6fvEV5T5QCLWHKZLz+aT&#10;9OMnMtqO09X1Kid5+5DedT7qJfjYZ7xYCAYTTwQp6FiBCmnrTYELAN689djRPYtfcS8EXxs+0DLh&#10;CqTH58XdPtCLTjw/sXsRSwbQsi+o2N8T/Kgvz+xAoMIYyPhJsrm6Xlx5cSd+k/2yD/NQSP/uS/fu&#10;CED4KOG+dPLu/rv0dge4IHkrriA8KN/bRwf53s++pdp315N/FFE6HtfQlvYjhgC84AnLwKtlcsEA&#10;ZkCagYqBiWCEeBVABHFY8Yhfm+YkKOGCMbeZnTC/2aKSIT4zU2mdfjiWCmJJPIYFmhJBbetkVDfJ&#10;0FIAEsCiOqXFpugHMOvHQUX7w6pyqDZdFGCFYB8uFOv4kjIp8vG/HdY8Z4qZttROLAqJ37CoIJi9&#10;PPtdtqgcYnnx+BRzHQk+ABXAhCBb4ARriruVRHpGkwAMLh8ufOneYZnZPvZ5bEGGfVmZddZPABJW&#10;FUAFN5BgBOuJu4Qq61QP9w6Wk3KasltSwrLi5ZE97PiEzZ3DQ2+WlYpkKwkDBAOGTSPUm03ErxRv&#10;LHlAiQEEq0pYaRgs7ONjwAbWkezqAVYAlF62pGBdcTcPZQaULFhQAJTCgkKblnH9RCAtJRYVB4ws&#10;ub4GKlq2wNYMKQYq1of4FHf1GJxIGRiY8IYqpdG1Qd+FAX1TyKvibqa2L+e6tXdQChvAYoOVK9dQ&#10;zKZEkdcUX66HRFt1XbWsttu+re7HWVOelX6vSayr9qUeUGBlcd4u1X7Vultf4nx8m7XfnrdnmXgN&#10;XCRsSx0osZkyQEpYUbQutlmX8ribdT+26rm0dZxn5Vyj3fpRr6xf2yYvb4qtz7K5DjjZlIEGdqwk&#10;3G9xj3G/BbCwziSvs2nK+b77I8G9YDN/JMwEwoJo2WoBnshYm2cExb7Zzu/h7PYRpAAnTdUbgpHW&#10;oJFGzPIRgPBhwguBynjMhwkFF3rxGA+a6WbhrqD+tJlmk6bNCpqudE4Clfr0PNVHGkdGuH7Kl5zH&#10;+xsDJEBqScbXKzKuLrM1xSXGIYRv/Xic3PqLkgEO7qAML2bVrTdS7YIPD34w+DiffEgn/ad03r+3&#10;6cqHpM4nVqUtUGkCK3w9WYByLahczSxXyVj325CvGz+t0mQ6TA83k/Rw5+6d1dVVGs5v7CvGwAN5&#10;V8hijTvv6X6ZZotl+ihwmc9Glodlqu3n+o3EmCxWZLydpr///pj+66+PaTqbpCv9blw6BN+y73pv&#10;mkZTwZH6dscrARVZaWc6j4m5mkjjfzG7TdtdgUr/B7OqkCPmXW1oL/Xozbf753pBb1pCtqPDI5v9&#10;w0wejAfAiqXvEBSQLI2X6kPpYZKnecCt9J36RvLUmpaPWa/9EkDLRwzJVLu7T/ZZgYfghZdSYg+P&#10;yR8m4DiWPq7ppf9UuvNUupZEc3y0EA/GkZaJl7FvBJGoTTrZRLp851A6X/smNoZZSkwywTgQ1iCE&#10;88J6hHfFpzO7MCOZuBz6WAp9m2udXT1WmgUlk45RjUBEUILpyd02b4u6ifq8wzRl1hOR1C4+NW0r&#10;KeJUREpAj0GL+piFJYMQFhdm8wAqBigIdQMXp0SmZNFe56LogtQEHMStYIUxE5eAAtfPrvpiIcEV&#10;xDeAzMqCJcZcQ9pWQqxLTReWP9QsIVqHqwffHR8nJKjWPjyouk131oU1iwuWlWO1cbGhVR2TZWYC&#10;ASdACq4fs6ho2T9UWAGUmIZspZYbua0iBYwALJS4egxa3LJS1FXycDMA2BuVpDpwRIAagwN9/OvF&#10;LRMC3Gw9gKP1fPbb4z4wGeNy8cA5TLUMHN1KPAoDi0MJFhIPpAVWcPUwNbmH2wYY0XGwuvQaDiYB&#10;JwAJ9QCWcP2YRSVApZDs7qGeS7Ok2FtoKQN7A/APh3UFKwYpoRg0iFcH/0hhHgN6VVoby1X5AlQk&#10;oeDLNl8OBVdVdFXlV1WqyGYfq2flWl1X7VPsI/crlqttqm/ut5Ss8L/SFgDiYAAckT/EQaUq9F2r&#10;h2jZg2X9G0BsC+jE/tfly3Mp9pPltXVFneNHGXVbn6HO6uv9+V2b7a+VVaFtMS8BZZFjVLgvuZ+4&#10;Ryj9vuuV95qW2zZ12NdZW5bX7rUQLIGDgcCk57ErZiUxdyf3I/tSXWUBKuxP6317PYeky8c6QkAs&#10;rh9JC+k10kSgMhKUzKcdyz5LvEqjU3fp1qWQiU0hIVwr3TKtWcv1sV5aZoKUhSClp7GmozGi6S8z&#10;z493goD79OHlMb1/fkr3dzdSxtfpSsr5SjDg3wTSuMQL0bmPPQYtKu3Dg5KAFYtbCVCRnJ03Un32&#10;g+DkIZ0OXuxLycSo1AQrjfFHC6glcPaEIFsCbNuCAeJYuoKX3mNaXl/pHASZgpZGG+vpIN0KLmYC&#10;D2b+ADFnF6v0t99uBSlLmzrc7RNEe2PBtk+PSwuUJb9Qu9s3K8h8ybRi4ktGlvDtrLdM//bbg836&#10;wbX0onXTxaX2d5luBEyt0VW6fXxv06WZUYR76elegDIYps8vl6nev0xbrae023mf9gUrx6PPaV/A&#10;td99tLwx786X5hIivwoZ349OyNFVs9k6vOQzK8diR6Rrj6QX29IdZ8fSL/vSgQ3pLKwsBjfSo8ST&#10;bKHPvzcIefvmT4IHwQSzeFQe1UjzsaP+76Rr39nLKzoYwwATVMja7u4f6VYdCzjiw4IYAtDjfCR4&#10;T33NSECd4wpMcDWZJWd/39iClCTof5PMAxYKIh4gP5slnxVf4P76xk1H3woqsHgADJAVKW0FCbhu&#10;BBWlsJwFq4oJVIflxH1pLFO6fwlLTQAKJh1MWIIc9Sd41WgRH1dYXE60P4MUgU5NdYGK5VSR4AIi&#10;fwrnBmgAKTbrRwBjEKILC1Tsqg1YAVosFa/asZxwoXfUF9KLryk3dbEBHCwlxKi0BCeIBc8CMcCJ&#10;6hAgfXAv1QUdBM6SNh+4wWpCJlosKFhWTnQD2fRkAEalgUq4ezK0UIYlxaFFf2ATaMnWE1w74eah&#10;jHgVi10BVBxegBDEAAPQyMBiwXe5HnACqJgAKgIILCrUHU408LG9Sku2pnYz49Y9JqWpEmtMt03M&#10;ymkBJ2Y5AUairnaABVCx6cssSyyQlnoFUIAWBxi3qAArmL3d9O0Sbp+IUanGqgArBgfDodVp75Ia&#10;vwfU+JstA3ZVGUT9CyVhA3xluSpcGykdzPMORlFmCXBCbJ0DDMrQFZwrYZTcHynBEOsXCrcqlfVF&#10;3431a/XoY+0OGKa4oy2vL/fpQGJicFK2mVLX9uG2cQuJ3ialrMN9E/sIADA4KY4bEvvlnHK5US/a&#10;qnWtN6m0b0rRp9J37Xghtj6AqVz/pfhvL6+Fi7msKhahCPglM3L1vnntvot6LP9RnSBH7mPKWGeQ&#10;IjAhgNZcPAEpeV0pvh8DFKYWC0jaS72ozLX9omXf7MHdMxlhOdH+tL4z1nOovsMLPa8Dpie3JTqO&#10;oGY109ig+vlQ4DCS9CW4ftoSAct57zy9CFReBCof3z8KVgCVawcVgRzBtCSAs4y1Klud7LLWy9Ap&#10;8CIxaDFA4fs/YWFxsCGF/nFzms4HApPJp1QbCU7yjJ/6VMvjD5ZO/2z0lOoTAczwxTPUtvnOzyy1&#10;NSY0OxdpqP+SQNrz7tS+jPzjx1X68DQ3i8vjIx8yXKT91k1qD5cGHFeSl0eAZJ5O29P0778/WnK4&#10;p8eVfS2Z/Cf9Ifuc6Zqs0g+fbyz3yl9+vU0//vCYahdXicy39eFduhjqvlleppoAiuOwz99+vEkW&#10;n3K5SMvbl7Rdv0rbApW9/o/paPxTqs9/SAcX7wVbz2mnJUghY+3JNB2enEm3HNlXhl1Xo3+/s5Jv&#10;8hwc8s2e7wUl36eL7mna33+bzpoH5g3AxWPp9KWPTddLPB8asCBIULlFEOyulzb7l/xo5FXho8Vv&#10;1P5WUCPg8fjSN3ohF5wcvbOJF+bC0/9YO6npGG9VEiB7ZLEnMAT7w0PDlGd3X2Go8OOTiA6vjllU&#10;cHthyND+yfXyDXn8AYiQXXPtCFIEIRZ7UoUTAxSkBBSsKdHXLSsCEdGdfcVRwMKPIT8KMMKPio8M&#10;Qn4cz7LiAjkE3gAlB1p/rH0CKwEuuR0rCpHPO4ee8I0YFmJUMDvhogm3D4Cyk0GF6cvEnJCV1j5O&#10;iCUm057Fpmg7trX4E/2RBNgCLQeHPiU5PlxIDhVKvpxs05AllvQtoESAYtYUlbiDztUOsIRbpwim&#10;3YSWLG5pyUACnIRlxZYFMQYpsd4lAOOPxOAjg0pAC+Jg45BSFcy3WFXC7dMiGA7rCoOHyJr0+QTS&#10;2uyeHFALpJB9luRvXfYPgOh45YcHS9ePw4kDC2JWFg2q5vqRsh+Y9O0t1eCkKhlU6GeAIlCIkjYg&#10;xWf+DBJxKuYCkliQLRDTFcBYDhWHmBC+ERTxBKV1pCpuNVm3nnwpptSsjyu3UIxRryq8/1MpFDIS&#10;y5SvrNvcrrr9ej0r56zAaUMh27b6TewrrCMoa9r92uTfnCV+f1XRV88tlqtlyGb75vpNqa6P3xES&#10;6225Ukb/qtj6kKJfef4hy8X6xxjLeJWZQUtxH2hb8nPQhlTvN6QvkJ5IxgIcZgAtdF/OJZe6B4fm&#10;2uGe7NlzUH3xsCnLej7jxQRIcSmBhucESLxY9GzmD5YVhxY9n4KSqcCDOBWsKhd51g/Tj/kg4UoQ&#10;s2BZoDIYNtOVtsU1VB9LCQEqQMoFIui4qKc6Zb9uoII15WMWQOXu5lLPZz+1SKEvQGFmELACoAAs&#10;BiXAi33c8EzrdRy9GJlo7GHcMevLeUNgIggZPqa6YOR08GxfUiYOhcRvuH+Y8XNCW+c6Z6e9FVTR&#10;7y7NZ8M0X04FKoP0fE8afb5mfSHA4F7W/TqZCc5m6eqKBG9zyyg7nF+n1eUq1RoXNq35uDVN88VE&#10;IHaTVjc39vXkw8Y4Daez9NNH/dbrSboTBDH+MNOHDLTvBTT3auuN5uYyAlqWi6HBEYCCy4dzeP+8&#10;TOOrF0v4ttu4Se8aD2mv+5RO9Dt32w9qu0pbghSDldN52j5fSR+em/K3T9Wg73awTkinEqS680b6&#10;6q304XaqC2ga9Zqu90k6rUsvScfwYs3MoHfvvtUYz2SSN9JVW9JtW9JdWDq0/d4b7dtll/0JaDA2&#10;GLwIMMijgoHjSNvsn7yVTlWfYwHS8Y7+4yPpm+N0KJhpSGeF0QIgcSgBVrQ9sakGJ4AJbfCAWAAe&#10;AJ50nHAHfYPbBeCwoFdcPMSbMFsnXDoWf6INzd3jUMI3Bzw3itolW1BYPgBQws6hLhPtx+JayLFC&#10;Hy1DS3sksNEx2Z8FC3EOB+ovEDEwySXQYjErAIq5gYhJEUVqmZgUQAUzE7EnTE8O68kBMGJR0Hvm&#10;+mEdeVkIpmU9cS9ELtvMHgEI/Q5zThWsKg2DEEGM1ptrSH2ZHYQlBUuLuXokUCrTkSOPysmxZ6Ql&#10;oRxfUjYwoQxQqcBJIRWgMQjRn7s2A0g3F9OWLbZFErN+zpvu9rHBS4BgPmLesBjU7E2rBJAqpDio&#10;lJBjfXIZyxGVT7R+uJSaGkBstg8WFCwlBiYCD0GKwYnKWAZUsKIYrFTcPyEACjEq3YpFJSDEgcVh&#10;xWQDXKi7RaOEFAJnDVS6gMlwQxxUKAEYT/qWg2r5zRccIwOH9lmUUc/C8SjLpGaSSh9TZhUlHYqv&#10;quhCXlOa0X+9fV1RVpdDGf9j0Tacl8T2X9mugCrOJ59T9GFqrVsf6ONi1pSNGJPYh1lQrK2y75BK&#10;u/VRG+urx1tb/4Xkfdi+1veHVLf/x+LHpf7adnEdXmuzYNrVUpDCzJ8Qkr5haXJQ8XtzIKXEdFi+&#10;kbS07atun7nu46WAAjhhajLp9FleqB75ZOzaAyraDnAJ64k9q7h+JO4Kot2fe99/BiIBh32QcJpz&#10;qEwdUrqCE76c3Llo6f7V8zdqpsGIGUAdAUs7reYqsbqo3h03LI0+cSn1ocaCkSBjIpAY4P7RMpYV&#10;CdaUDy8P6fnhVor3QYr42qct15mu7DOA+PovLmdcO7xph2vaLCdqL6YtZ2uKffpD9bNGO52OP6Ra&#10;XwDCV5ItsduN51ARnBz3X9JZ/z7VLm7TUfdWdfXpklvlU7qYXKV6d5Ie7yapLRgZ8B+u5lqe2UcK&#10;+dIxrpn3z9epN75M3aGnzQdamr1JOuvwgcFp+unTZfrPv77o+s0sr8pY/+cPApSD+tQsI4ur6zRZ&#10;Xqbx/CrNL29SZ/5sM3pWV0uB3GVaXV/ruFPBy0ygsrAMtgTUUsfNNFzcpYPBD5YQ7u35ddoyWBG8&#10;nF+qruM0hmmPGTUCGdoOOndpr/OoF+ptjWE13Qs1jc0nGoePpANOpbf04iuQ2d3aFjDspZpeuM+l&#10;M2g/3N+TbhaASFczEaTVODbvxFmNGBRmC7HNO+l5Am3fpOPjdwKYd9KRJJnzOBa8IXyCpn6mfZ7v&#10;Shcd6Hqd6FywlOmlvr6rbUkEx2QZt5TYxJxsnTGLCXU4IgMK1hqzprBNCKCiY31jsJDdPECFZ5LD&#10;JONuGjPFYK6hzajIJT5cZFG76rdjFhNcONqXJYQTdOiH4tLBisJB2SdQwkeOsM5AgZY0DksNgT37&#10;OgfARBBSgIoEN5BZWOrar9qZtkwitx2mYEFwgghcPZ7ITUAhSGmorVGjj8BGEIIVxWcD4Q6SqL+B&#10;iORcYEK8CdBhLiAJfwJWlcJ6IgDa176xqBiYCCoIoOWPPjz2uBYAhjqAgkXlQPUCTlQCH9TNckJ8&#10;CpJdQCEBKF9kpK2CC3Xt41xvIwEXhWgwi3rVYmKAwpsYrh1J0Sevp84A5xYVgQpBbGckeNMxzoGT&#10;MskbsSpMPSYmxawpeZlpyjZVGeuNYAS3z4UgpTrjx6worMsSkGIzf+yc+WBbuH9KMKlaUwJSzJoC&#10;pGi9b4tVBSgBRNySEinzo16KT4XuC1AuVB8GqPwDcUhBycay6gEwFQVqiqZSj/bqcvTZXL8mFcVs&#10;ynJToj33j/aiXt2u2iahTwEqefk1CCilui7X2T6kWFdKHKt6zJDi2JXztTKv/3Ib+pfHKX7XhhTr&#10;K32K5dxW7RP1qrzeTt4NlJtAJc/6CcsKFhUAI+4LZKU3ZmI0gBWE9dxzfNxxmiEFawpZaZmqjFx2&#10;e2lFXff1TNdnLgiZahtiVApIkfj3fhxOEItJ0XMLSIYLqD3OcSpYVAQb9lFCCfDSE4iQcZbv+1hW&#10;WtVpp99M290uu+b+6Vw00u28mRpjh5PWlaAFYOkIUHD9UEoAlffPHqPy8f2TfrcUNIBCAD8WE4AE&#10;6MgCpJzUHFbMYsvLEMAS4GIzD32700bLss8eXTynowGukAef3VMf+wyf1sK+93PYVAnEMBuI5SyL&#10;y6V9mwc3UL0zSrdXE42/IwHK3L7VM5kv00+f/WOBeyedNBxP0ovApT9ZJuJTiFNpDG/SZ4EJ3/Xh&#10;68gWTLuaWZbb3eN2ursXGPVW6e52ns5bF6nZJsPtVfr4vErt0Y3NNCIm5ZfPAiL9t/c3E7Os3Kid&#10;xHOj6/dpb/RnwcqP6d3ZKr1tf0pvm4/pbf1W4HIjfSWdJ5BAp+7UZ4mp2Ae6HscXWicg6Db5mj4v&#10;1K6TaqaTap6d9ugwnQlg+O7c/t6OTYLZl45Gl50BGwKYZvNE/4GARdt7PIte/g/8xd9mC0nfoCsP&#10;dR580DC+H2Q51IhxZdZwTssf3+8BRMiZ8obv94kN4AuLV5VEWpOvSuzH5Nv0DT4iC8YRTJAkBn/V&#10;G3xH+IcgIK0zUw10EzsxcPHtzNKCCwgLjMQAhGDaHFCLnwqY4bPP5pIRwFh22R2ELHuCle3crwIo&#10;BitMU8b9I2F5R7RHH4MXXbATwQdTlUn+RnwKVhOsH1xcwMTjStzCQh8Cae27PyeiR/Xb13rcNATR&#10;tgUnNn1ZbXtaxjx2KHhBgBZABbA5yUG2TD8+PfGbgg8V8gfXcP9of+YOyn0MVMLdE8CSYSUCaAtQ&#10;0bpw6xio5PoaqEQbMSrZouKA4dH/BiC5DAhBCteP6t4/QGW9X7h+CKLt6O3mQpDSVh3pNPLUZIGJ&#10;iaDEAIX4E6wqOobVsaYIQrCkACphWQFUbKYP6zKoFNYViZ+bBmWgZOhgYnUrewYr4aIJcAFoOvyO&#10;LOH6MQlQ0duq1fXmEpDCxwkRT/rmFpk1C4rqQEkVRKrr1pazhKWFbaqK7v+dMvy6hNItpLquUi/6&#10;VspQ8tEW/RwWSuVfSmkpieWyrNZjvS9/uU31Wqz3r0JS2We9Xsjafv03FFJZtnVZqn29rnMp6nnd&#10;2nrEz7nap/g/VRqUCDqwoCyR7PYBXMKiErKUQruSkgRMIvkbkIO7aG4WlL7lUQFWrnUfX+k+xKJy&#10;I0W2ELBcqk4JqCw7ZKx160oRONv254WszQYveu7HI+5lfzaADhOsKUDLPCTHr+ScKsz0mQtWZoKW&#10;pZaZ8cPU5bG2mZE0biFQGQpUxoKOSd3dPxlS6n1BiwRLCgG1nz48GagAHg3cNxKLiTvzj6YyrrQ0&#10;dvBFdr6uTPxKXSDT0FhG8H4JK1hxmamoFyQ9s1hIcOvYFOX2ykEFYZZP996nLEdOFQCGmUDtm3Qy&#10;/lnn/cFm7tQHN+n2ZpZO+uRbETyovrhcmavHgEWQdzGaptPuLJ1fLNJYAHN7u0rv399acrfhzANt&#10;b2+v0mB2bbN5ngQjFxoPzjoTjVnjdND0b/8w26c/Xaa2xpx77ePxYWnWFHKyYPVt94apP56njy+6&#10;Hy5n6ebxvSDlJweV+lV6R04VvqbcehC4LNK7xnXaPp/oJR09LR3aFqx1n8zqUpc+qAtSzk700o7F&#10;6lhQcXIkvXRiM3RrJ8ephuXjVLByfpIO9eJPlllzt+CWwSMiPU5St33zfLhrZ3vbv8K8tYXeB0wc&#10;GnDb/OlPfJvHAQWryBuDDzLSwwxvDIaKjwpiKYEZCvHYk7dYUbbUFy8MxxRzwBeeTFb7V+kA9Kf0&#10;zfaWlD/WDIl/ctn9SAYq7FA7tkCbbJLxyFwXzDIGLeqHm8itKW8EHwTlar8CFaZIYXnxVLh8NtoD&#10;eMKiwnZvdnTMgJNsRTFYwbqCHLhYu5ZxAZG5FvG8Kh4wC6hgScElRKwKkIKlBQsLcEI7/ZlSBbyY&#10;m0jA4h8fRDwOBeghuZvFrwg4AJeIZQFCsJgQUAuUYIVhmXb7YCGlxCEnW1SqoIIQj5LLAlx0s7EM&#10;hBRuHywv1KOMuolARQ+4wUYWnwnggXgBKuHqIUNkgEq4fQxOYtu83JMQREs+hPaZ9g+gSAxYNGgQ&#10;XOuBsx6nYu4fRHBi05cBlQwmA8EHCd4CTBCztEhs9g/rs1C3QVeCwh/0exqYmb3jIBbm9AISVFqb&#10;BnUDrzxNEzFrSlhW1kQDfQYUl1EGFc+NUFUyphglfqxBGnMsKQGUGGbbMV8Yno7SdD6xOtMZh2Od&#10;39i3nS4maX7pcRwhVeUZgrJeV+6b8vq66nblflne7O/9QpEXonWhpKNu+8rLVt+Q2KfXvzyvr/X/&#10;49/3/03iNxVtdox/9jjeb+23Us9S7bf5m3B7ARwWkyIwWVqciudTYdq1/y9+z6zUx0TrDFas7n2J&#10;RSErLUneiE/B/YPrZyXAAE5W1NVGOROkLAQnDir+vBrU53iXSD43nxHAzDlzD+q5wCLCrJ9JBpWZ&#10;XiQAjwwp5FUBRohFWYw8nwpWFtw9BNk2F43UnDbMgtKcCy6mggqmJmv5LLt8DFYEMbh6Xh5vzaJC&#10;MC3Tk4ESy8XEzB2VQAuB+bw0edwKon23gJRsUSFFQra64AYaWv6YgQGKxaX0BCUtgUrnrpjtQ2ba&#10;QgQvQM2xYORk8JLOxp9STWV9/Jw6o1XqDHWN5u46uhQg3N4s0mQGsAgqhss0muk6CjDJYjucTNOC&#10;GUudC+33Mr1/ukyf3l/aVGMsKlfX8/T0sEq7Z8N0UB8JPGapN76yGBUsJeyDjLgXApjRdGruJjLg&#10;kohupLHi50+XBkuj+Sotbh7TblewMvnFLCoEzm61P6b9nmCkdZt2gBYJaTYwAGypzy7tnaf0rjay&#10;mTSnJydpb3cv1QET6a+dd1vmvbDUGgfSX4KVQ8EMKT72t3csRwm6276ivPcm7UrevvvWdDhJXYkt&#10;iQz0AIMnef3OdDdQYsABlAhS8MwQU8LkGFiB/rAB4GLbqf6v//ovVrcM93hqiEGRcBxmG9uMY2MM&#10;jkFyOunhvX0rv4mvFNv3fEIwz+gkYtaOzdzhoAYlKsOqwo8UsUFNZlUxNxJTiwAdEZqWza2zrR+G&#10;PwpqU918ZPuiqQOJLs47lRaLAqhg1aHEmkIpcUDJ7h9mAwEqrKddAOPWERK6uQUFV5DPACIpHIAC&#10;beISYkaQAwx9CJbFnQOEYF3ZVz+sKgdqswBcgMXa3DVkVhXBB5lpARKCaAmYrUuwpgAylltFYuAi&#10;KUCFeoAKbUisx6pCHwOYbE0xODku3D3RbusaPk35rH5qA1ZpDcnWFCSDh0MKM31wzbhE/zXJ/c2i&#10;IulocAFUzJJiIkABUrIALMShmIWFNsGJzezJkELd4lhyW7h5wuUT4ILg9gFUyBExGhF/4gGE5YfW&#10;eGsk7TezeXyQpsT9Y8m0tB7xft7HxOAkYlNUAidYVNZAxWEFi8oanBislCUwMlkM02w1TYOpznE6&#10;0MDUt/p0OU5zcjAsBSe2fiBImaSJBrPxbGTtNvPGlN+m+DEpS4UepaTSVqy3c6z0KfqFVNqzxLEL&#10;hfzK8mvn97X2rx0npNxG/Srnur6/1863XP7iNxbrVK6t27we1KNPtb1cz29mm+L3S1hXXQY2pwvV&#10;JSP9zyP938Ap/+lU/ynCf0s/+iyvtU73yOJagKp7BtfPJXk6sjUFASiAlpXgBDDhOz/AymXfU+kD&#10;J5RYVq6AFUHLXAKoAOdxnwPwWGew6qy0PyAFi850MkxT++2D1M7xKZ0lwNIxQGnP9bKwcnghx0pz&#10;IgAZ1E2AEWYIYUFp5ZwprUsve9ddt6YMBRUDAUi4fSgHZ+n+BkV+n54FK1hUmPFze31p441ZVwQd&#10;WGrnOkd3EbeyW8hjUSxYP1tThnpJGeklBbGXFT2/lj6/l2NUClghC+1dOmxM0mETSLk0cKn1BDHd&#10;q1Sf/6T+AMv7dDj4mA6aCxO+93PQJI29wELwciuoIE7FrB5Pc+17nm5uV/qvAYtFYU1hCvLeaT+1&#10;L0g0N9VvvUy9+Yu9rPz1l9vUn12l1lDwcbfSS8vYZgZNZ+P0/lH7+MhU5aUF4jZ643R02tY5k9tl&#10;klaCuqPBh7TVuk/bJHw7naV3jfv0rv2UjvrvBSr3abf9mLbPlxajwgv129NpencytuDat8d9qx8e&#10;HqahAPBEL+c7W8SanNh1JUmcWTiy7Eknf0vcCPpdepqwDowVYXyIoFZcNOh6dLsve3hHS/97b1TP&#10;HzrcSV2Ba7tfS82LY91zpxoXNaZ3z6UXT1Lj+ET6QnoK15P06uE+MaLSkSe70qcS6WTLeHsoHav2&#10;yEyLUQN24JMALH8Tydcs0FUnxlxs5mT79GTBhwXbMkMHyPC6B8VCTqKw3V2DD8uhApgQl4L7CLOS&#10;WWXor3US9sl6wIRvAkRE7zsCdE53C8uJwQkWFKwngEnN6yZMWY5YFoEKMIIwi8dyp+gCABhACfBi&#10;VhS1keAN189ZTT/8gHIvHQhK3FUkUNHyIXWS5ZhLSMCikgRwWF58VhD93YpC/hX8gXwtGcsJAbQe&#10;WEu+FdVrtKlfQAhA8jVQiXYsKhlMipk/JiznNgJpKQUrZ3oLKawkpqyJQXHYKECFmBRApcngoAFI&#10;4tt4e2wf/SOuxdw9AhWHFA1YLGcxwBB8YCmxlPoZVAJSIi6lKjENGUjB0jJo+UwfyiJOhTdEjm1v&#10;in5eAIcvu8RvpfSMnw4lYY2xgMWeW1k8TsXhxGElXD6jAlbCokKMSoBJASexrDfUhZSMBZJKMY3n&#10;wzRZSslJYY1ngpzJRZqSj0HtMyktIAYZaR1v3eRfQPGZJQblKUFJunL9RyIFmrepbmfbItU+poRd&#10;EZf7f337zeWiLY6bl6vrq1JdF/W1424sV6W67y/qcfxCyt9Uler+bFv1iXJd8jbFOq9737JelWK9&#10;/jdAZab/FhnOBmkwk/LU2/BAQD3V/w24GIgu/Z6YrgStl4JW9Qda+fT/OqhoWbACoEQALZByrTou&#10;oCsBDIACqBCfglzn9lumzAI+2selFCjlUkpyLmU403kAAWFRwaITs33M/SMAsRT6ApMmid+wriwE&#10;LMSfACoXkr5gZap+Y8GLxaTouRe8YDExOMHlI2E5rClmURkTo4LbhwDSO4tVubu5soRvnC/nOOO8&#10;sEjqJWQmmLJlXccx11HnyzKghfj5O6ggPK+kzcflQyDtUfvKgKUmcIl4FfKluEXlUjD1kE6Yrjz5&#10;bInTsJ4c9J7Tfn2W9i9eLJaldnFtQa4fnslrov9vOjVLBynuG33PkbLQ/wqgNC7m+k2r9OefiGVx&#10;MHr/cp36I49J+u3nO/uA4fPjSqCz1DV8L2i5t3gYvrLM+EFiN2JjlldXqdaZprNWL+2fT9JO4ypd&#10;qX20ekzHw89pp/9z2sZ6Ur83t89241ZypX43abfzmLaat2nrfO7WiDeEaGTLxslI43vNcpYcHqD4&#10;pU+k9A8FACh8LCu72zs6z5pe+PSSe+qBs+RJ25VeP9zdTkeCAqwwuHT+9Kc/mXuHGcCWCPWsls6l&#10;l4hV6XAftKSr1I61w3W8dLrKA+2DJHFYcPh6MpDB+WC9MUDR+QAfnBP9cVPRRh/6WxyL2gEVm7gj&#10;vuC7P99g6TCriX5wTB8yMDEocYJygPHEK1hQLAkLO6vsFOtJXDSPVcn9sbQIeFhvM3/4cJFAhaCg&#10;tzYFSReZ+JRsNSmSvpnVJAvL2bISgGJt1m9LwLFnqfIJsMV6QvIZoIJpW3wfiHYEomMZeCFj3ylx&#10;JAIRhG/+kDgOSLGPEQId+iMso632WcsBt+b20TriU6ibCDYAFQDlRPsBVrConJ568CwwgjunmvSt&#10;AJSNcs3FY6WgBHCJZXKrSJgFVMz6kVJ2Ba5SCj6AxYNnXdlXLSzWZuu9jD5mSdF6Ax0A5SysKVWp&#10;F5YTJCwsVpcALwYmeaYPywYitG8IbReCj36GFaY2cw4GJDof8kWEeRuAoa0EklLsd6h0kFGbuX0E&#10;J1hXKlYVg5UMKAEtYVHZBBWT7A7CAsDXRecazKYqi1kZKD6UmrmhXAqXFCWBvhIPANb+pRhLa8K6&#10;VNu/1ucLQZmqLM5lQ/5oP2FBKBT5xvpNMcVdqVeX/1i+/pu/to/oH79rc/uv7a96rM3tYrm6PtZV&#10;+8T14D++llJBVgtm+RAUu5RSnajuAbSzOVNWy3uBmVB2z9g9IEidTNx6AqBg+QAulu7+IXAWywnT&#10;kxFcPATXXglaloCJlpcWp6J23dME2ZJEDZcK+7xWeXXp9QWwIgWPhKLHVdkeClCwokxbFlhLdtr4&#10;3g8zgJozL4k/MVBBBCntla8jJqW9aKb6RG/HTE8WkFj6fEEL05INVACWPnlUbg1UmJr8eAek8NG/&#10;Rbq5JkMtVouVruPMz5Pv7kjM+pOhBam6rZjWDKyYRUXPp7lzeszsEZwIPMhMC4xYu8WnrMwVdExS&#10;uAumKt/794CIVemqX/9FfW/T2fSTbWO5VtS3M1yku1vBxFQAuMJdwwvHwiwhg+kqjZc3us7TdHX3&#10;mH7+fKMxpJ/6OjfquI5mV/fpTGC0V1+kuerMCnt+WKWl/ptPLyR9m1myOKwxfGeoNViaS4n6gSDr&#10;pHelPgubjryLDH6yzLRb7Ze00370Kclni7R1OktbZ8u0Ldlp3qRtrC/Erxz3LNaTb/2QfwbLxMnJ&#10;sfTTsXRSzcYigpqxYDCNeO/obdo9eKMXd5X7goF96fb8EUGf1rwt/bWdjqVT32x9m7578yfTibz8&#10;E6B7KrBotI5Tq3uSaufMhCUpnHSmXp7PpKeAGtKAkM4fiOF8zmo1y3TLLLBzZpJGvhVmfp3UUgPX&#10;YI0vJUvXiy8wkFiICLL7TstvBCqYfwQmkVzF4k9EalhLItNs5EwBWiAciysRoHyPO0dlwAomI8SX&#10;vc3yqghOsJq81YV5J+HbPfaxIgHK2y0HlXDr7BDZXHH9FECSAWb3bKdoM2BRPyAFqwoXCLcOgbOW&#10;DI7gWSwuh2SiFYRgUVGJWwgaJLr5WJByiLvH/gysJ1hK3GpiX0MWdGAZienGASZMQ24ILGwqsllP&#10;fKaPu3wOLJjW4EPicOIxKJYvhXaBzppFhX5EaK9BSi5pj3WASrayMOsHACksIyFS3LQjxKtUY1a+&#10;kGxBQaxPXgZSsJ50JWFJCVDpZ0jp1VVWQAVLiQGJ6hY8C4gAILRlMWtMpR7xKfQjtwQzeCIDZ1Fy&#10;fnZePr0zzN+UBBc6uHiAoQm/o9cvLSmCkdIFlCXDSlhU1gAlIEUPeVXxFCKoAUBMdL4E9BZBviyr&#10;RAmjuCxlvJRaJAqzD9rZTBFiCip1rTcFqGXcAyxTssx0WAZAW6eSmSdILNu2eZuoVyX6TqV8bZ9Z&#10;0S40iCK0eXt5TJPoo5Jzj/Y4t+KcTAgYRRG72HlW6tFOf6vHb4p95f2ZRJ8s7NuUvep2PLNMlOdb&#10;LEvsPCv7tN+Ql1ln52LKnd/GtuVxEHOnWB+CYJfeV/2witl/WxH+exPdB7ZsQJrhVPcJ1w7Lx0LK&#10;rwQVfpuuoWAkYIVZP5SWT0X3Du4fYliWuqfvtN+pSgOV20uzqgSosB+bHq392/To7P6ZAFu4fkZ6&#10;9la4fIhPEezPBCtTgUr+irKVWm6oxJpiwDKqC15aVjbnWp65GKgIUsL1U1d/y6WCpeXiTHBynZ6f&#10;POkbbh8sKuRRobxVaYAlSMOixPkWYJUBZYa7TZBiVpcMKkAKwnNLsOxxa+Z5UgQYJxd3ltCNEgvJ&#10;seClpjpuIb6gfDZ8SoctgYugpLP4mGqD53Q6fNZv+5D46jLTnZlFRADujx91jteT1BtOLObk08vS&#10;Amlnq+vE93x+eL9KH58vU6M30TUjNf/cQUW/ienLnz9cpd9/vksHDd0nS/3u24Wuw6X9P7iA6hd8&#10;FFH/jf6j1vjWZhuReO7xfpEOBE83uj57/Y8CkOu0P/o1vW296Hw/pL3eh7TdfbbA2re1qcnW+aXA&#10;RcBSX6V3jau0dz5NxwKC80PpHUHBwb5exg+PpKck56fSRYKKfi2dt4/SaVt6rSW9dE6KD89JtodO&#10;PRQQHAkIDqTfj7etjfqu1u/sk5x123Qrk1NOjnIKjuZRanbO05lepE9Pj1P9nNlbzNTiRX5b27wR&#10;4DCtmWDeXXNXnepcmJZOUDUlGXYxZnz/7Xc+MwiPTMEc4oZsJOHzPt9sM9V4l1z/WkEgrSiGQFjL&#10;ofLOXTYmbwUWb9y8g79rRzvbE8BEThXAxcAkC6Yd4lgKUMHdIwFY3onqgBQDIVxFuxlMMnhEYG0B&#10;IwKY3TP/vo+txz1EO8LF5uODAhy++YOrBhjBXcM3faifZ+sK8EIfoAYAIeEbcLKvP4CAWb52DJA0&#10;BC7kUQFkiF+xBG6SFmAiuKAEVpj9A5Tsa7sDQAbY0PKp1h+cCYAAkIqYVQVQCatKrANWcjsWlJPG&#10;iVtSrO4WFIOTZs5amwGGKPkAkICUKnQEpBioIAEiEuqxrW1Pae2+vBmfArAgQMkFIAKoGKwEqDig&#10;hAuIEqlCSRVYQgJSgBxABSjYhBQTnStAUhUsKPyGAlQyrNh6s6YITgQhr1pUsvsnQMWViysYLzfF&#10;IWU6mWkgHVt9POQjXgyoWVH1VeqNK+AFAVhCQcXbtZchrrhcSfqyBV1KOdrbt+oAjbXnfptiSlgQ&#10;Ygo5L7uUirzs78crAzuzxDkV51Bu47NbfJlzvFy6Eo/fQWIza8/KPdaVpe836lWJ4xX7lvA7/PdX&#10;JP8Wb49tvG6gEnWtR7geXq9eD5e1/bJtbivXleeEcD783watWIEks+lM9wKxKG5dsv+ct22Vca8A&#10;Kvx3uAyJIbG6hG8gASUBJ4CKxaMAJ6oHwNg0Zd3TtDHrB8WPwsflw7TnxRzLBC6fUVrggkLx61hY&#10;KUZS9gCHWU6IO0FU7867blHhA4MrPedAScX1g8unvVDbVOWymRrEsMwEJiMBiSDFLC0ClCJGxSwq&#10;Z1LofCn4wdw+T/fMrrk0YAlo4bzDDeRg9SWsACi4g6IOrAz6vXTUEpCQ5K3HR/7eC0quDUaADwJs&#10;yVJL+nxA5KRzmVoT9bkQqLSvUm3yOTUWn+1ryoe9p7TfuZPcpv22wKJzL7mxfCofXi7TZwEJ9ecH&#10;7ikPjL6/mQlSlumvP19ZsCwWou6Y/0G/ZTmxpG5PgptfP5MgbpGmy+s0vxT8fLq2ryfzpeXPH25T&#10;a7hKo/mVXhZGgpy7tFtf2gwjvt6803lIu4ISc+u036e3p0stfxSk6HcMVdrMn2V6d7rIwDKXqC5o&#10;AVQ6Gnv52vHp0bH03aFlrCXnyXnDv0Dd0v/TZkp5G0v8tvTctnTOngHIrnTyjnQ/echO8EzsbZkl&#10;ha8cIxgSsLTwvaAj6VDE9LZ0eq0pPSe9y5eRe4JidOG5oIUkckDKgfYLqFiWd0ujLygSX2A5gTGO&#10;BFO7O7vODBZa4qCCEH6CRCJagYogAtdPARkZQrQzfjASHxAiHgWAwXeEv4uSoB1Km2Ksg1lAznf4&#10;zgjO+c5O6N2e9rsrocSyootjMKITMRcQyxlMDEQykOxEbAp9A1wyyJiFRW1miTnVuWSrCtYU3DXm&#10;6lGd1PuNDC8E0JIGn1wrlMCKuXVUAiQGJWZFEXywD9rULywqpM/H5YMlBTcPH1g6IaD2TKI+9AV2&#10;DlUn/qVw8WQQMVgBZiiBFgEHIBKwQn9P5iYQMfG6wQrWFNLn5zpBtcz6KUHD3SZhUViDEwEM8Sn0&#10;KcBF7YVo2QJumxrACHSjJD4lx6gYjGRICTFIAUaAlHqGFokF0koCZCxmxRK7UYa45cWsLoINQCUs&#10;Ksxs8DgVgoApSzEgMakAif12r2/2K2BFElaVnmCialUhZ0tpUUHp5LoppfU6yscBpAImKCaBCqCD&#10;WHsucSVhnmeKqktZDyXuy1H6elPYWelWlS8QwnZRZ53FKkhMudt6X0bRel37YH/UrfT9AyqxrR2v&#10;0qfc1sX6ajnO3aSyXF1n+7e6uyb+WNxiEaBTbF/sb+OYWo5zq14fLDx+nr7s18jP3a4L/SWUAA11&#10;BzVvs7IQrVdp/fMyLhzglPuDoGiHFcGq/mesa9X/3O8Hv1/8ujEdmf8P0MrHlMyGZR4V4lUMTLQP&#10;ZgDh7gkBUgikvZag9FGQlzk2JWJUABazrGj/wBBxUePx0Gb5ACTm/iGfylzPODOABCwWu7IQxAhE&#10;zP0DpGBFAUyIYzFAqduMHyCld9P1uBWAJQAF6Qlepg0DD/4jFPnTw51KvnGDy+dS11O/fTa20v9T&#10;roGuRb4mEQhMnA0xLMSlDMjKe9FN/V7bssxafEr31oClMRKk9K4tTX6tfydgEZQ0Z+mMevfGstSe&#10;Dp/SGUnizAX0YvvYb0ta1+mgfZMO+08qby0XCYnZyHdyc6WXEIHSDx8ITtb1v5wLWjx77Of3l4LM&#10;frq9FWBMBTSPfFhwkj4+zdJvP14ZtHwQ0PTGDixXArXe0t1NKwHa7c3c8rE0h5dpOBNs6lrtdQUo&#10;HZ3H4FPa65Ps7UPav/iQ9gRRW407AcqjoOop7bZUb9ykLVxAZKVl+jL1+nU6a57YF/vRRa36WRrq&#10;JZfwhvr5nmf/Pa/pBfo0tbt16RfpsdaRSa0pHaJtCIY9FGycnO2mWl0v69Knu1hRDsmzIr15Lp1Y&#10;E6BIH+L+QT+SNO5MANQ4rfnLrHRA4/zUPC4Wu2reGYlYwvKkScfjZiL/Gqn+rRQnYDGBK5glxHa0&#10;Mf3Zp0H77B/WEdD7jQes7FiACxtZ8MrOTiEGI4IQBFcPCVwAGqwsTJOyacgE3lLqpAxW3jis2AmI&#10;ht4RQAsZicxirvQb0vGKrt4dvktvBS8GIgIToCMsKYXVJIMJ05JtanIGGaAFONnVNrsE0QpWiDMh&#10;ToXpx1hG+DR1QArCMu4hAxURILEsuH7403D14PKxGT6kzAdcgBXBCK4hi13Jrh1iWCixttjHB+tu&#10;RQFQ9rXNvkqDk3DvIBlIYgZQWFYoA2Zq3HjcbFhTsvXkRG2boIKckhoZ35+AgPTUTQJmDUo0IAlM&#10;aPP1Kuvntt5n/wABLm69cGtMWFMQYlRI9GbTkYlLyYBSQIq5fdz147lSBEJqd7eQ3tzoQ7tgJKCE&#10;0txBlRKLSsgAUBl6IKwBhwT4cgDRb5K45cRhzIDE6uqbgcVBJkNMt2cWFfKkGKQITkypZIUCaFzo&#10;LfhC6wooqcIKsgksIbktlFPIQMoGhWmKVUqKMhQjSstjC1yZo8BiffR3JYvCdeXmitv7o9xD0fk+&#10;S5BhOcTX+37ZD8vsm7dttzAEpPh20QdrRfV8qiWzV+wcC3iIsirVNtV1zGsCKhG1Xed1cW5FXy1H&#10;YjRbz/naOmIwuE7rxyJWBPeVnbOEPgE+Dj2+/9g2QMbbfBv/7d4v1sW+zDKVrykWEPoSg2L/d7aa&#10;FP93pc69W70/uM5m7cn7Yv9u/dF+CSKVMp70L9JEQDKRgp4ALxPPpYIAKbh9mPlDThUsKsR9oPBN&#10;+Ruk4FbCSoF1AqsK1gmP8yCIFnePwcmQ4Nlcz/BibiBcP1hUzJqi5ZmWBSzM8GlMzlN72XYriuqW&#10;Qv+CYFrVewIYbWdBtoOz9PR4m376/CHdXhE06vfYHMtOjjMZ9LtmLYlAX4TZfcC8WVC0jPWkZ+OP&#10;j0c2PkkMUEafMnjcWtr8s+FjOuaLygISXEGnWsb1Q/p8ypMhHy18tG0PBAT7bQEKU5qZPdR/n07G&#10;n9PJ5CeBz6c01X88WNwbmGA96U2udc8MLY6EIPoPLyRuW6QRafWJY1ks052AhQ8a4ib680835srp&#10;jnSvrVbm0nm4v0qPTzcml7r/d+v63/UMEfdy0H1MO73PljKf7/rsAScXH+3LyXyQkKR2+1p+R6zK&#10;mcDk7DK9OwVQrs31w7TkrTrZaR+kt9Ad7h1g1s9srJdQ6Y4zwYSl1OAlu3acOiT06+i/ap2mE/SM&#10;9Mq59ApWlkaHnFyHqdk+sY8NkqrjTLqsLkhpaX29ITDRNsfaF7NaiSchroQJFozbfY3BF3ppPsix&#10;MmTCJSsucnwkfXVE7Ir048Fu4kOEsIKFlgAq8Ma+thMYeYwrudmAGeJks4gpvuFTyoiRj8WiqEQE&#10;KNQBEsCEHSNWJ22+DsKHDEngBqgYrJAWX/Bhs3+0c0uJmyOTEYJigBVAhXXWVxCCW8jypAAjZzvF&#10;7J8CWLCqmAVF5yriA2oCYvbO9eNFg8SpnAhWCJjl+z7HmKr059lUZUEL8EKOlXOsKRKLVVEfS6EP&#10;kKiOBYacKkAMJUFEZ3k9FhXiT7gp/AvKGUzU10R9/n90/WeTJDm2pgnmj69bmZERzt3cOOfmZs45&#10;C2dBM6tuXVYtTaa3u2dlZ1p2d2RX9gdg3+c9CnOL7O4PEKhCoVAoFMB5cHAA9TlO5AqsGEKaMd2z&#10;hJUCUpbnBbAstSoYzsp5LxXfG1Bi7UsxFZQ1LGhUMmRkA1prV3TOX4wjLFzsHCswKDQooXF506jk&#10;ezj3LpiFIa1tUAQqdhlOBCEcAyt2Ol/uQFv4cSxnKFEe5Huqp9CmrP6MkOXJ1qoILvJeMHmLcOAk&#10;w1fAlaDFUALECFqK+HGuYwAla1UIl0OYsE0+wIK/KmgIQ4vzA4jo2Kp++4XwydfxV46zQSvQA6QQ&#10;n394IJgsrH8Q0hgY4ksg67qFuIX7mxANYSuhWwhRhGYW0FkIcw1BgM2JR/+rjnQQwj6XMDfsRHgG&#10;E6dnX+FOU9cKSEHgnxZCPzvyTF6BLIOW4mfgyoCQr+V4cV/xrOL+rIUBehyvCPc1xw//7TjfH3nN&#10;5/EeuIgbGpNDaxMcX+cBB3Gd97M9ShHm8shlVRw7Tcqr8EmD49XznBY2IKubD/KN0Gjkf/3kaSK+&#10;UYYenEEFeNExoGLNgQBkxrGgxZoVgcpc9XFfYQvARZByyjNU1y/OKBfygzYiDHWjHPR+nloKY1qD&#10;iqBgqTnBZzkye6cIVmxQi40KmhPbqGgwA7iw2odpoaPW0i7Fdir7GpxcdwwuQAzGs1mjwh+UawIV&#10;jGhfnz9KqMf0D/Y0l84vUCWYYpm+8gVUxWqg+J7kHcBiSTIrgACs8FUmev/JqJ/2Jg8xxSPXmH1M&#10;VcFIWcBSm9xag1IZ3ypMUNI+sIYFOxZvBtfcT5WphH9jX0DyoHd9SKXxx9Q7fEx1gcqO4GW7dZCm&#10;akc7gzvbo9R6h57KwR7lSGV9IGBhV9nbq4XeiZ1lJ+nhBlBZKFz1QN95t9KUoO8JZhY+//Z6nk71&#10;/s0xGqD7xP+BGoPjVJkEhLBUmn/4rAs41rs33h8Fw1n8ze5tKu9/TrtMBw2f0ofWeXrPlA9ub5je&#10;lwY6nvu81N4XtJx6uwx+4YLNB9OI+92W4EJhkifsoF5v19KApeWt7dQdSI7Vt7zRWkVyBhuTmkGE&#10;wfmaB/r1qhw/7NUxC028UEQyj4E8A/MlqCAjkAfqz3fFDiVBx96W4vCXZAEKPyfc3d727AurgFr1&#10;ampUsVORrNM52/jDB/EjQnbAD5+pKPZxWVv/xVNIv7z7h/STd1Nl+kLEUy1jhKOMF65eFXHV5PCz&#10;458MeiBzVlAPFrr+4aA1JjoGPgQpqHe81FkAZNsXkxHnzEUJejz9g0ZFQKOMWWsiIMkgYq0JcKJz&#10;a0+AE1xxDLRgl4I2ZWMvXJnt8QUl2JYAHWz0BqTYeFZhbAjHOVvoY8Gc90jJ00AZUgJMijADCsax&#10;wIg+PmCh8x8BpTgXpAAonBtUAI8MKRlO8IEVQ0+41TirtillNCicAyYAzMo1g0qxhf6bA0o6AR92&#10;K8cS6HEezjAiP4NM1qYAMEDNQBXQtikZVNCkcIwPiMgHWohncJHLtisx7SMYWdGoZFAJWAltio8z&#10;pMj10aAoX6Hl0bHy7TzKhZZFwMW1H67nOPmY++UbVACZ2IIfGEGo5CkfflYIpGQblbBDeRsRh53B&#10;W1gWPjmM85kgZc5UgI6BlHiOQEVCCyFtQWwXHXII5KzRkLC24I1r7rhXBKuFroXqm0Yh+1yP0b/S&#10;KrQF3M95dhEv4nKcXYaByNcqkBCPe3Xse8LxLgiWWL2hEf0SSAJKUPHnc9LxOWlz7Ye44VCD+/k6&#10;zs99K6MAg/xsjjPsON9+twwNOgYiVt7Px3KAQA6L8LfrAIvLTo7v4PAinewyJL7dH8fkgTwt5oJE&#10;fXfqwFDfm2O+FwAT9SbqCmGASjbw/cGpLi5UX+bWqAhS5LOt/oHCMChFyzKX8Eazsj8JA1vsQLD9&#10;WOaz+H7kKQBIzypsVNBesPSY6Z4uy5CZ/jkspnqKqR1rVIAT7FMAF87nxTU2eDsIzUpjKpBROPd7&#10;J1qmfvhrskDFhrUCFYxoX54eJJSv0/PHu3R9eeapKjaCuzw/SacAlYDlRA7tDw5wYWnyPnYpdry7&#10;ygNIEaCw2Ruwwg8Ja4KT1uwhlXsnoTXpC1D4e/L4QnAiYBG45F1r2WOFlUFoXPbQnIzvU3X8kHb7&#10;F2lXsLOr+7axT2kdp93hvbfKn58IKroH6eZSwKvyZPBxfCwYVD3dbR+n9lBgcoZh7UEaC0ivMYa9&#10;OEy90cwbuw0mGOLG/Wwa5yXJ01P/zXmrc2Yw2RJ8bPXvBU8Cpdlz2pk8pcqMPyW/2CZlo3crYBHA&#10;CFg85dPTvf07750CmHyoH6X12tzTQBuN09Rs72qA3jSoMAPAShqWA9dYbSq56GmhVik1utVYpaMB&#10;fW+geA20F79oQB/2Imu/vg9zj801gYFk68Y7DdwFHmwMx6atW7pWOI5Z0bMlOc+PCre31yQXqoaR&#10;3Y3NtCNQ2WaTNoEIeWpqsMtflRvKW5iQsBIXkMHUgtmbNTuWSL//8GfBi7gBPhCwsPnce8HLXum9&#10;QEWAkiEFFRFb79ZEPbgfIEXHsZY6fJY/8ZLeFE5A4qXMAhHbuBQWu5ubgolid1r/hJDrxBekeAUQ&#10;0z46BlbYZRYA8b4paFGAESAFH40KUz64Ih4QA7TYNgVjWvkbGASVY3oHx7waG7wBKWhUuM4GM9aW&#10;CCSsGpNj4zfC8p+SMZIFUgAWNC6ovAAR9ksBPpaaE1RuhBtU5BpvAEPYciM34ATAWTn+AV5wBazk&#10;aR1rTwCT4jxcgIqng+QzBxkbnklQZ0gRaAAmQ4Wv2qIAJmyoRljEFyQg2AtQyfuqBLRI2KtiASZM&#10;/2TNSl7lY3gpfMNKASbZLsUggyugZBVQfnDAyQ+gEiCSYYMN3+wXUBJaEqZ+YqVP3+dF3CLe8tjX&#10;FFdgEi6v+mEKKGxW8tLkVVB5A5Ifw1bPvRmYhNObi+Wp3Pd2b4yo0WicnYZgPpWgD+EdQpzrCK0s&#10;eN6chCMCUsL06CCEbwjn0BoQJ+Akpik451o870eha22ArxUCvggPwR8u328IsB/xyHvkNRxwALAQ&#10;9j93BZAoDd4v7BQCZFaBJruAH4TtGzC9Xde54xRlVjybc8Idt8grZcD7BZhFGGUX7xLnlE2+Bz/b&#10;Rzhu8a74AUC8v+6Tn687js4PFwsJ2H0vU2aakO8MoLKkObQpuc6M/K1w3n+ngBWmoTg3gBSO5cl5&#10;FZB/UohmRe33YF/1SQCDZmUqoY2W4uQIyA1nGxW/B7YqGYLQ7IQxanvWDkPaYpmyp31YoiwoAWA8&#10;vVNoVJj6McRgr8LUj+DE1w+aqcF5NqgFVIAUOUML+6ro2tPHWwHKfXq4u0wP14KUs6N0JVBhWTIr&#10;lXAXxfc+wp5F7xGwovZkDQraJJXhSO9qQ9qYMhqqz2IKhymbqnwMZqv9U9ujlHunOmZ5MmBymiqC&#10;GPZYASzYPh8I8DJkQQpLkb2fSpcfFwpSeldpb3Sv9/yY9iaPqTs7FcTup0ZfdR5t0MVc31ODnMVJ&#10;6gz303j/IN1eH+idpmm6P7IWb7i40POP0pSdZdXOGqPTNJjODSzdybEBa2d45x8N7rDDrOBjW7DC&#10;1I83cCs0Kdvd2JV2e/wlDeYPsSy5Veyfwu6zLFFunkvejf3n5K32mY2B+/2SZzRsurHNyppSaqvf&#10;rUlel5u7qdmpCELLaUDfLlApa2DPX5L5wWCrvamBO/Ah2Yu5xrtfEvunxH/+3nmfFuxKsFlhuTK7&#10;1m7yJ2W57e0PAht+PPyz/F+9iRvmB/VqTXCzq+uSgXLki2mdmsIH3V7qqM8v75W8Mol9VVhB5L1V&#10;9thbRXKdGZtf36UdcQPGwKUS+7T9kkq779JPzB0tQaVwXtqUNSpyAShyOqYQDCq6DiGxhjuWM8d0&#10;Dsd5Hxasdz3lA7AUbk2FhFEtgGJnA9sPoVERgOTlx6tTP9a0YLtiYAmIWU791AQg7MSHrYpgBa2J&#10;f0xYUd4oJB2jXcH3zwhFlQCGV+wIPNjoDa0I//OJnw8GrNigVmlvV2NFUGzqpjBdN4gAJQWsWIsi&#10;t1tXGI5zhRtMVjUn2KQIMrxUmTBAJU8FZVBZnfpZdYSLjoEVQ0yNeUXBBJqRAjYCQAJCwr2FGVjk&#10;e/t7ufjLcWhQsuYlQEXxdc2rfIAT+V6mzHEBKADJG6jI6RzwGAEfXJN7AxUBiFxs7va20Zv3W5Hj&#10;2JCCM5DggBFgo5jmIdwaoAhzuMJwoTl5c2+gEtASS5Rx8b+fUC1n9XL4IVh+hJEfXVzzKFzCAHhA&#10;MLKvivfesMCahFZlxXEPQslC20IXG5OsNQiBmR0Q8yakJZAUloU4QtJGoHp+FrSGjBWf8HAIdQGN&#10;BBbhgAvGijxzdQojO8K45nuBDcIUx2lIuBoQinCOc5yAl3iW3Up4vie/t6EkO5UBcZfnK87vId9p&#10;EcdgUtyPr+vEcfziPPsIbN6d8o78cF+UqdOlXBzGMlneL75FhFOOASm5XFbvQ5N0fCSwXBwofWBg&#10;ISGLJivsfrzyR9/aroAXoCXDiUHFLlb94DAaRYOAtgRBjcNmhU3gAJYjAcuR2sFc7RM7Fey3AEmE&#10;O9M+gBW+l/vqW+O8ssiraATOEvrelRZtSmFAi/aEY8IAkWyfAqA0hwWwzFntE3DCjrTAie1T2D9l&#10;qmOvHglbFcKYFsIHol4e7wutCjvUXqTry/N0fXVujQr7qjD9s5gN03wiQBsLxDxdNUlztCnYswhM&#10;QouCZrLv6aCh3n+vfaB8sXIH41nBiqCDaZ49jGybs1TC7535Hz9oUvwDQwFJ9/DZW+jvelO4I9uo&#10;7LRPUxmAmXxM7cVz2h3c+N8/GNnyF2avFupfpFv+pjzhB4dT70Bb787Sdusw7TTRmqjdC07Y0A37&#10;leeHs/Ty8TR9vDtI/TFGtqpT5wKMzl3aHL6kTe8seylQuRUUffQutNe3j6k61TsxNSWQWW+cpo3R&#10;a6otXtPOWPka3ivs2Ct7rFERqHwoT9KHyswQ0+5NUw0DWOQcJhuYYmyuqW9vp2qLnw+up66+0frW&#10;O8mLDdW3rvrSqoBiL7Uku8qSnb+++7MNViuYXLCPiuBjg5kPHTMNk7fMZ/Uu29zHBq1y735Ouzus&#10;5llPFZQD/pWN5J3ghKXRpW3JQGtWtmw6gqtWmIVBkwJXVGOj0HbLdiys7mEvFqaDYmdayVw0Nht6&#10;J+UF9xPQAagALAEqGMuERsWwglbFWpQAFMKY+jGoKCOx89yOASW/SPzQkHXRghAVIFoWWwBX1609&#10;YS8VNCpZm/JB9GRbFDQl1cIvtCbxU8IirICWfAy8oDFBUwKsbOqj5dU/hOP8l2RgpRz/9vG/f3TO&#10;qh5bPXv6h533YnUPKilAhSkhpn24vqOPwDUgZjnNg9N9Ow2ghWVacW5oAVZ0vAogPziFAzGVVuWH&#10;68u9Uv4IKNaiCE4wri2mfYCVRqv+g+YEP58vw3TuaR3gQ+CS42QX12NaKIAGp/MCTrzqJx/Learn&#10;D5oVpnG8FHnFASrACGACkOR//PzgDCcBKgDL6h+UcRlSrB3xlBBhhfZnFVaK+Oypwg/Z+uro89QP&#10;72sowXDPxnuCE43W6BgZlZ6qA30TqvhZQOIXAtPXYmSYz7MwjLj53ogXcUMTkK8TP4/u3wRpxA2f&#10;KZMc/03A4oAj38M5AjVDytKFkH0DmdAAxDPROAS05DTe0iFO9snTajjvQxnEZl05X/l9cli8JyNm&#10;3iPi41OuLEdFQEWZvKW3Wi7Z5edF+eL/IY7D4/gtP/kaZRUajwwkuVxz2YZmJr5JDiduTCUV7025&#10;ZOdyyOeUbYBi+AF3oc0IEPQ1vq98g6juz9+AcrCvdHJ5R35jxYv3CxkOrEUAXBDk2Klgl4Ih7Uz+&#10;Qu2UsmYqLq+SseYE41RspuwAb0G17mU1W/4pIWDSwkZFMGLbFIBlztJjgQlwMi4A5qjt4+5JO7XR&#10;pPBvH8FJ8xDNioAEY9oVTYphBY2KQOa5gJSXp3sfX7KvimCFqZ+zY5XVfJSOFhOVf3xH17fCUV6x&#10;XJlpoZmnffLUDxoVAAJAqU0/et8UVvVYi9Jml1p8/po8txaF5ckcsxKopHsCUgQnozuvGOrNH1Jl&#10;/0mQw062J4rDMud7wcNHrwbawe/p3tFTqu+/6Nn3qdxTvTkTiD2dCfhuvYHc3uhaIMP0z75A5cT+&#10;y8fY5G18eG0ND//h2erdC1TO0kabzdsuvVfKpkCDzd12hsrL5FnPeQztSu9B6X5MlelLKil83T8i&#10;PEpr9UP/qHCtfmJQQdOCbQobrAEMe5J3/L8Hswt2TN/ZQZOxlirYb279mkbTkr7DgU0j6nXJQg1y&#10;GaTbHGJXsnCL1TcfPP3yy5//bEjJm8DyM0L/7+cX/v2DfA/Zvuo8VcNMydq7tLupNAUq2KagyLC9&#10;K7aurC7G3pWZlo11Q0tN8MJ+KlZ4rAt69tj0TbJc19ksjsU8GNu2GtX0E+qXN03KG5x46geNCqCy&#10;olnJjj8xogkBVLDqLYmk3onO4mXk5IcR7fu0tq0MYo+yJ+cpHzk0KRwLVgwfgApaFLQmgIh8/paM&#10;zYrPM6Tk61CgrmVtStao+Bi/shK+cn1zb3OpCWHL/Ip8Nn3D0hlbFk/3ADHATEWFJX9LfqzqCQDJ&#10;ILLDlBBheRoIX+mw4ieDin8+mAFlRbtiiMnHGVYUZm3KUqMSUGLXeAOWCBeotAGVEMYGE/x8XkDI&#10;8poEefidZZyAEgBFwFAcL8PylI9BJQAFKBk2W/GfnwJW8G1vUsAJDsNaa0kKIEHlB4SMBBWhTZED&#10;QAQpfhaw0te5rlkT4mvKJ+AxHBqoyH+s5iG/ul44YAajWABlMCzeSy5PEdnpPjpyhBpC22koPTrM&#10;UE2jUpcwOYp9EhAiER4C+M0VgpZjdVyELYHG9+i4EEb4IaRDINEhh5CMztlCTOc/CE6crmXhSAdO&#10;vBCaITjfBF3Ey0KRe7knBEG4fF8I/8h3QEQR1++U8xDhqy6uRRmw4mTpFy5v6sWx4xdhQMG5/FxG&#10;lK8d50qPKQv8nHbkrTh2/Pxc7snXCSdspaydRlHehU95UIbWsOh6fvc/vlt2lOGx7mNDrh/KmvK1&#10;H8e+xrH8eAbPjLxleCE/fh55K96Le5fvJBfPjTxxLeLnd8YBOwvbbEzHfWsgABYcNip+N6/yiU3k&#10;8PPSXsAl7+yKMW13oTYyURsbtMNWRc6bvGEwKzAJSMGQVudspT/Rsa7FlNCPjumderHah+kfw0qh&#10;VWks6un1+cHGtE/sTnt/LUi59DJltCrYqvj9XKZRdrwHWiGvVNKgAa1K3lofuxUvU5ZjifLgALC4&#10;0LPYmZb/+OS/KGNQemhoiemeY4eXu0epKigp+S/J597FtjYRqPBTQ2xUehd6V0BGAMRqosm94OTS&#10;cWvzV08VARFMDe0MwgB3b/Y5HZ+epOPzi3Qo4N0/FDTqWx2dnqZDgPb0II33F2k6X6hsBEB6Dloa&#10;Nm3b7D96GfI2gDMQoPSu01ZHsKV3Wu/cpI3+x7Q1eNQz2TNFcDNA6/LRW+Z7B1rgps22+ifWsnxg&#10;9Y+OtwVabGvPX/1bzar3Jms2a6klEAE8SpKZ3c5majQELchSyVzApiVZ0uuiWUHZwKrf2N+EKSBm&#10;Q1gi/Od/iL8js4IXRQPhXlAjIEG2r1kZwSwKU0ABKdi9cI4JCD8iZnv+MAmJNGj3fHu0grZZ0jla&#10;M2xr0LLg2pIV/BsqpomUP8EK7idsSMgs0z2rsMK5N29ZalOAloAU1kwDKhjD7uyIzJTgugoAcKCw&#10;YnfbcH5JQKXQpKyhZaFABDG2UxGooCHBNiX7BhId23C2mAJi0zdP96BdAWqAFeJnOEF7gjEtK4CK&#10;8xxuSCnAhWuABwCCNiQf28fVivMcxrn80KIwVVQACTYoq9oVQ4zCDC86F6isGskulyDj/mBMmzUs&#10;hGUtStinoEWJzd8woAVe7FT2hKFRCeDIoIFWIYAka0p+0J5YiCPw3+Ku3vN2LkgQnHjKRy5sVApQ&#10;AUzko0GxNkX+0ialcGhP7AQeVDiAJIf5L8sKB2C4zvQTWhWmfoAT8kfeWa1jl+FEx2+g8nY8GLzl&#10;PTQrxTvqGLuc0TimkbJGJjvC+ONyCOAQgHSmIVBCkGTBQ+MKQRIgsBp3eY/jFtftM/oW+Og8pxNp&#10;RlwDRCHEsEdBKCPEuE5cRs0BLUw3MBKNaxlGskBdhq8c45yW0jQASNg7j0W+V/OUBSn5PT/jen7f&#10;Q5UNYCJ3HpBBWa0Cy8V5wAj+0aHgw+FsO8/z4h78vDsp13P8SC/ykZ+V87gqzHJZ53hZqEd43B/f&#10;JVxocqKMXL6+TroFJDiM9EKb4ny6nELbAuBQJvgI0ogbZRJ1IY6dbpHfSFv50Ts5f4WPAzrivYu4&#10;RXqEkddzCTinfxLAmd/X30zpkC7Ceq56TblRNoASDkjx9IlBpdjZVS6W/Y7SbJ8VRdTzjgHFO9MC&#10;KsWKnzZLkQv7FP/7hw3esn0K//iZ1L3XCoBiWMFGBfuUYjdaa1XGApX9ugEFI9qnh5vY9O3qzGB1&#10;dSlfjvpC3o9VTw4zZFmLwlQVgBWggkYJjaffQ0JsJNcTqGBrsteTcO+eWKPirfMFLKUWoCKncEAF&#10;u5U9XceWxf8A4p9ANqa9TdsdbDsEOIKSyuw11WYvaVdAwpTS7vhFgPKYuvNHAwugwj4rlf1PqXHw&#10;KrAQyAwEO/ufbfsyWxymzuTAdilbreO03b/1/4Q2OhepffQp7UxeDCcbgpSdodIU9GwP5QQpaId2&#10;Ro9K51EA+JhKistS5d3xq6eK2HUWg1lAZaPBtvnztKH7uHdDoIJGZ0OAwx+W+XNzq1lSHWn4ly0I&#10;+S3J9N3tzdRReKXyXiDzIZXlJpOet7zHKJYd1uuKXymV0u7ueigX3gWEWEtSTNmwLUkO/7D+S+JP&#10;y17p+/592tnE3lNsUK3peWhRWJIsWWafmRb+q7fhvVqAE2yWcj1wm1Y7YvqSJfnTUc9baBha5ACW&#10;lhwb1jFd9BN/LgQ8lga0cmw1v+75IV5qYwkoTPlwbGOd8k5aEzQAIBjPWDvCjrPlD+nXTfZK4eVY&#10;6aMXLrQo/inhus4FKwYW/rIsiDGAVAr4YLoHEAFQOC/gxD8mJLyAGEPKnuAIGCmAhKmfbFRrTUv2&#10;V8MUF1uS7UbYn2zX5YCRvRU4wXEth+t8Ob1jSMlOUFKXXy6mfDKwcE3HpWZoVEptACOOrTURdGRA&#10;sdMxtiv4nuoBRJjiydoTHZfbBahwDZCpl1OzJ1BASEsIGzAK36Bi4Y0gLwCF8FVty+p9hpzsJMS7&#10;ggjBCXuidNmbpRVAsqpJMZQAKqwQmnbT7Egd44lGRKcTwUE3tXtKQyO5ycEw7Z+ODRQsfza4CEoG&#10;ujY/m4T2BEiRW53GyTYpdhkwCk1LBpG8GsgGxHo3jpdwU/i+l/vsF9cKx31LIbrq1IiyUPZ1GhWC&#10;SQ5hkcMv3PA4Jw0EUcTDbsDCUsJvCR8ScHTKWahxDWFjIakRGj5xmebxSNuCOoQu975NIwQAhcDE&#10;BbxYiBbPCkEf+eU8QKUQ7Bayik/+FIew/CzS5d4QmNxDegd6vwJYsuOa/RCqb2UVLmCqKKNcTrms&#10;XH4FqHBcQAsaGICIa9wfgrpIW3EyZOX7l+n6mF1QOccWIr8P5RHlHGX7Vh5sj/8GKLxnHPtc17Er&#10;+WP5u4xzujiF53InThxHHQjNTMRbfoNc/jqPss7TYnHO/VH22Vi2ABzuUznwV3HKiToTEBW+7VMk&#10;+NGm5Okgrz4aDSUABPxjDQKmPU8B7U/78aPCodqgoMSGs+yhgp3KsJlGk05qC2KAEjQssTxZ5yxV&#10;FoygPfkBVORaB03/AwgjWiDl8f46PdxeqG6wfJd3Vv3hPfie8t1GVM68X0xjKc+CEvKdoSv+/gxs&#10;BXCh9UBzwp4oaCTQoJSHbJV/JUA59r92ajqvD04EDhfetdZTQb2LtDd9Dm1L90zuwka0TKuwwy1b&#10;6O/0mVa6StX5i21YtltKGy3LPhBzb/hgtU5t/tkwUj34FpuyNY8EHoo3/6Q8CYoUd3PwmDaax2mz&#10;pWdNv+oZH1N59jmAo4MB7aWngTZ1L8Cx2b5SWvepefQ5rXVZ9fOQtkcCFRvSnsambxjRVqb+F1Bt&#10;yv+JlB/leUv3rbG1fl3xKmP1rRow6htbA7HF1MqGfxCIHQty/NPjdfr8rPeVLNzaXhdUSKZhR7Kx&#10;mcrYhUjOlwQUFUEBSolWu6bB8Y734Gqpz290y4KcdRvplpFBe7vigKrYQXVDoII9yhJUlB72Juyb&#10;sqN8sAMu925urwk8u64HJ67ftCfqgb65vvVYQI1xNaDK/4G8vHl3V/nfSD+1GvyCWw8SgXmpsQAl&#10;lh3Hqh0MYXH5V93s6Q/QsPW8p3OynQmakeLctifASbEx3BoEJjKL9AQZeo6XLa8Y0lqjkoElw4hB&#10;BBsVXcuaFaZ+Ct9akqwxAUYK7cpSo8J5BpYCVgwnGUA4LoxlgZTltQJYVqd+YmpHH3SpPQkYsVsF&#10;FccTTQqGMoQsHVoUAYv3R7FhbRFOPDQqXCs0KgYU+6FFeZsCAl7QuAhUOo1CU1LABgLbGgc0LKFl&#10;WV6T4Paxz4tj+dmFwI9w7gdUbJ/SraeeOrvpuCV4aClOwMf4cJDm5+M0Oe6lfQEKMIKbn43T9HiQ&#10;RnN1kiPBh+5pD5SGGtH0eJQOrjQKlDu62U/Hd/O0ENiMmbIRqIxE1fwmvy+oCW0JBnVDAUlM3xC2&#10;apcCbORzQwrvrnDirsZ7mwbi+M0NNFpbCj0Ly+hMLRAtCAthirD0eeF0bANBdbhZSCJEYroB4R7C&#10;CRcCMzrnEFw/Xuc+rnEctighvPJ1OnbAh3CElK8pHedR+QvBGfcQhpbA0LIarme8PTveze+p8OX7&#10;4sgLYFKEEZf7wvaC5Zk5Lis4CgdMZP8sfJ7Lb/+9l4ZgIvwopwAKHTPavgBgVssylzH5zYAUZbz8&#10;HqTLOfFWfG/VvhJGPoGFZTnKARQ+XvkWYSyLi3IKcIm4BzYmjrLMaQAOoWlhxdXb0m3CeTb3Ziji&#10;HeJbyFd6Tqd4zzgunq0w7gv3dgy4OF/EU/oALDYwBhUDiyBFx9SbDCkBKjH9MxiqTQAqciMdMwXU&#10;H3fSaF99xn4nDUfdNNGggvY8mMTgYqh4rWkjdYEYwQlaFgCldcj+KYKTYv8UL0tWPGDFGpWPt4KU&#10;G8HKdbq/4eeJKiMJIerS6REG5QFmAWLs/8O0z9ibwnnKR8fOP1Nek4GnfcKubOAN3uLngweConvv&#10;Stvw7rTnqTE8S5XeUWrwx2R2qxW4eGqof5nKgpS9AffiLj0VtDfCYFaA07+yxgTDVjaHA2IqE7Qr&#10;D2lXYRjlokHZQpMx+Cjg+ax7rlN1/1Oq7796+ma7fx9xBDc7o2drX7Z6tzaOLSsdpm+4jh0K+7QA&#10;PGWWSJOXzqlX7xhiBCVbun+Tbf31rG2lYZuV9oXuubRWZaN1ImjCruYsfY+fjRgAAP/0SURBVMB2&#10;pcP+K5fWqlizwioiQc223hXlwrYgATuVbUFJSXLv9eEifXu5SxP1sWg7AIq9XVa9stgE7YrkkcCm&#10;0d9L1fZOqrf2Ur1d8fQLdiPlUilVa4IHDZpZ9lytlG1HgtFsvVINjYoAJW/0BgjtbPP35HXbz+DQ&#10;5GxK5mOsu7H53rByorrAknQ0KiPJrKFcp11PI7SAzNzsoRQpp5+YmsGOBMtbAAVDWCDFBi2CF7a4&#10;39DDgBWABo0Ke6+UJJi9akeQsobtCXBSCkgxqOCwT8GARplaA0i2BBdKk83lUAcBKmhlgA6AJGxU&#10;YuoHjYmneICSPwCKr1mjEgBi2xNBi41pizDDCY7zHCY/A8lScwKI4FZgxZCCT7j8pfak0JQYRgog&#10;AVA8HVRoVqyt0bm1JqugsnJs7YoBpAgvrnFuCGHKp9id1tM+GNECKQW4xPLkslf9hJYE2ABGwqEt&#10;ySt4MogQx9oUuxxffhGW4xE+PRhZ2zE7VcU5qKfT/XJ6EWUfHfXSeDFIvamAZaaO7kAd4KKbRof9&#10;ND0ZpMW5RkWX03RwMRXEqNMRuByc95TWIM3OBSm6Nj4T2FyN5AapO6+k4VE3jZXu4c3U8DJUpbVj&#10;z5MCMFa1IAYSwGQJIasAg1ZGrojjaw7PMKNz7tH7YmxoASlBkcED4Rl+/KMk9oGI/SBWBW04hRXx&#10;YwRdCBogwAIvBFIIzxyGwMkCL55LOKPpLCgRdgjY0LaE4MrC00IRwWfhFlASacU9CK6Iy3lhS6E4&#10;FqBABj73kTbPynlbSR+fdz1XuiwxDeDQe/peCWOXA3DCM3IeswNQELAI8gAN31+kwTnxAizIUxFe&#10;AMgSNMgTzy/yh4tvEn7kkfKPb5AhgXR490gzvo3hTmH+LvjZFXGiTAC0t+/hMi3iAys5z8CFYad4&#10;3/wd47tkEIrjJdzIDwCNeDwTwEFQOx9+Punw3Lgn3jneIz+HawEnGJ7GKp+Y+imWPwtUTiYNCftB&#10;OpiqPQk89hdNa1BGh5001sCBwcN40TeYTA+HoQU9HtuNDnoGFVy9VU2tbiN1Brp/2AqImTQDUjTo&#10;YLpodNRPR9f76eh2PzUWDa/4eX68S4+Ayu15ur6k7UT+wxV1V3Udo1qWKOfpH6YFrF3RO7xphYCt&#10;sFOpzp5se7LHVA5aEsPIWaqPrw0otcGFIErnw7Bd2W0dCgSOBTO3ngrCPiXg5FK+AAOwEChguNrc&#10;f7HxLNfY3wRI2e7rfHid9iYvnmbBZiTsSvRstrvvch2DW4UP5UZPhhH2PkHLsi0AQnuyw1QO0z+C&#10;Cu/bIlDxUmWlyXmVfWHG94pzmzbHaGz0bMXhnnU0M4KPHWxaOuybciJYYWt9QUqxlwqrgfhh4Vrv&#10;ozeLW+8/yRfMeAWNZJiAhf/sYHP5eHuaPj9dpVt9l6rgo1auCARCG1Lhh4YCl4pkEP/vqbV1Lnk2&#10;Uj9sLcmu5KBA45dfwtCWTdlYBfTLO4xs5eRzjuErMyiba9i8AEnvrdlhaxD2TNmTDC5JvrOJ2zZ/&#10;bV57pz5M4CrHdODYWvdWQnmCMTXHI4Xx5+Wf+IsxBi/erG1dwl+AApTk5chM9wAorWbdjnBW/LD2&#10;2VoTXDnAxJCiczumdd6Hhe86Nip7BdDoGsuGNwU//NiIVT4GkAwheYpn1bBW5+xYG/uoFNoWQKXQ&#10;lCxX+2QNyyqgrJ7LX9qgqPCAC8OKjpeaFIClFMcAB8ACnOw2BSqs+sEGRZBiOMHpGFuVbLvCsmWO&#10;DR766PabpYARwETndjrP0z12XBMAGkayK6DEtipMBeGKcEAm26hk+PjxePW8cIIaYIQpk1WwySCT&#10;QWWiTmz/TKOcS0HFWV+AMRSEqAM5EWCcjFN3pg5t1EjtcS2V2+XUF7CgHZkKSmrTcjq8nqXje3WY&#10;1+N0eKUOCacw3HBf+Zh1HR9wWVwAN+qs5PrqECO+OrArAY/CAIw2U0OFluRtGqfwV10BIVkDw9Ji&#10;OnyEwWp8AAYBlwVjHvFfXbwdWygW1+lwOc6+ncLfRryFcEXwFALHwpVnq5P2sWGn6Li5V0JnxCZf&#10;6pRzB+5rpCdHmF2GGLtC2PEcHTueBCFCACHJ/dnPz8En7TzNACzkNJfHxfW471D5DHBA48G9V4XQ&#10;yZt3ucw49/sQP8LIDxBDeoykgZasbXGZFhoXwtEwLMsyO5dTlD3pAmLxjeJ65CF/h/ydCrdyza4I&#10;B9BimoV3e/tOLlPlkXz7ffR9Vr9ThhGW+gLMGAK+TcfEO+bvFN8hyjS+U6T9FvctPKfr763z/Pz8&#10;DVCFL7+Nz4vnyGdVk/diEZws92hRBw+oeC+fmYT70SBNjgdpcNjUyLfiwcL0eKhBRUuCv5xag7Lb&#10;INCCP5zJyZ8cDNLouKJBxsQDjulxT20zBhxM6brtn2qwobCJBhunD6q/54KaRcV2LbZP+XhrjQpT&#10;P5dqS3yH/O157zxNxndF3X8wV9vPwFJM+yxtbTAIVvtFM1Qa3qdSl43erj3FUxvfpWqx+gdNS6k1&#10;D6c4rARiU7jG7MbTPa35c+ofYnfC1M+5/3BcGj+lhsJ7R58EJo9pp30kYPiYtptzQ1FF8NIY3YY2&#10;RRDTPPhiY1rsVLYEEFWmhCavno5xWEvgNH1NpclTqu5/9RQQ00cV3VeePaeygGarHfDC0mKmh+wa&#10;h9aybHWu0q7uwUZlrXVlQ9m16n6hAbq3BobpJW8Gp/vWqzNdn6f3ldih9kP30bYtpfm39KEpIBIw&#10;lCSfUTRsrfNbmd308nCRnu8v0o2+Sa28Z1jJwMJ0D7MknW7d/w1iymdLspbf57Dq551ABBsVDGh/&#10;/vOfbTALsHCNpcp//vM/GGJwsUJIx14thDHuL6ks0GlIRu5Jnu9gI4Odyzp7pIgFxABoedCqj/oa&#10;/PYF1nK9jiC5LZDSALlZr6SffljZIx8wadTCFoVz7Fda/CemAJVYmlwKjQpAwvQNtimFFgUNi4FF&#10;mWFtt3eqJQ6gwh4qGWTkPijTYTwbAGIHqOiFYuonwqw9KaaGHC5/aZ8ChBTalDz9s1WPzd2WsCLH&#10;v4DwDSMFnPxwjJ/Pc1gRbiApoCQ775nCdE8OKwAlAEYUWmhL7AMiqiyAC5qUDCrZZdsVXJ7a8Vb6&#10;GVQ4xgdUimsGFTZ8W0JJQIZ9uT8a0UacVc1JuNV7s0MlDJDMz0dpfCKBL1gZnrTT5GSYZufq9I6b&#10;qTfupEZf9aRXSYurUWoN6wKXhjq9rrUr7Xk9DY/aaf+8nzqjpsEGLcpgpmcoTlOQg1amO6un2elA&#10;cTVyO27pmeqojmOkh50KGh/gIkOK/eI8u5gWyhDCOwaoZGBxuBxaGjrNABIEGsdsTKVzdahXErI4&#10;QMDXHC6BijCWz9QG8VC9GxZOT0KwSYCHwAmhymgaFb2FowUjnXUhzC0kAygMOhZib8Js6cshrC3s&#10;OLZTHhyOsMMP4UY6P07FhDbDRr0IOp2HrQBx9I4GD96xABCXSdh38Lv+pbCXCxDQPT7WO1BuS3DB&#10;RTrEibKN941rhUHlyrV4Zn5+CLLIN8/JcYpn8U2KeJHHFVd8q8hbfL9r7uMbnaPZEWDx7YpvxnRN&#10;QEg4vkM8IxxAgGaM75rhwdccN+ACA2drkYrvRXnZLb8d5Zy/VXYBGm/HTAPFFJ+nyhSf/HEfx0yX&#10;GBrlOHe4y+EktCmFBiVvJPe24WBhm7Lop9Gh2sd+PfUW7TSj7R6pvR6UU3tWTdMzBh2TNJk2BQaC&#10;F7W/8aKh9tw0sHTnTbV5tSG1x/FpT4OPtgcUDCAWGngcXE0MN91J9AE4rp9cL9LJ1SI9Ptx4G312&#10;psXxrXnP5bvr/YA+HJqUNweoxAqgfTaB86qn2FeF5cnlwaUcNimn4TpH6c249lTuzBBT6QtWFMau&#10;tOydgoFtbfbovVa8rX73wsuOS/07xbuwVgQDW/6k3JgIiNDIADT9W08dVedfbH/ClM5WbeLjXV3D&#10;sJV72/sAzpGNb7cFItuTz54m8vn4xcuRmdbBUHeH6SY9F2CxYa+eCehstK/S5uhT2lH89e592hb4&#10;bNYXnvop9eMvz1s6RtvCqh8b2Hq58pFXAH1oCm76T4KVT+lD+zZVJctLkoc7pXXJ9UpqaTD5dHPq&#10;qZ/S9pYNaNkd1gavWxqQAzY6ZjsO/uWDfQkrd9hjZV2yfE/ybWt3PZUZpO/GTu8VDeBZ5eMNXG18&#10;+85KCQxosXHdlmwvSVbvSPb7578bv3ojt9i/LFbb+qeHknlVpduQPIvN/wTMLJDAdKHTsm1su1lL&#10;P9mAttCeBKwAKG/ngIp/aLcEldhLhT3/34Djzc/QEpu/KfPsOLcdPx7EcQ0blLwrbYYR+4UhLbvP&#10;LsMEJLZZyfFYruw4hUYFEEGbwp4qxbHDdC0vS87OWhIKHQAppnh+cCvAYvsUOU/3ACKASQYWXDEV&#10;RHrWoDR2fcw1Q0fWkug4pnqKsAJIHJ7jFXE5zzCydECKQUXheSrILoMKmpIVGCmmguI8H//PHVDC&#10;9NDbMdNFgospHQk/6LrTyP84LU4YWQlaTvtpfoWmZahRls4P++rYanK6d9FMUwHHnF/Pq/OcH6nT&#10;OVYHhybmcJwGE4HOvkZ7jOZm6jyn6lDlzw50rd9X3WoFiLTbqm+NAJAV0MDlqaDVMLslsAAxHccL&#10;m5U/xCscnT6q6SwYrxF0OkYo4Hvkj3C3sABUdKxrBgLDRixzpnNFrc854QEXjITDRxii1UDQGEwQ&#10;aMW9OZ7jFqP9t2O57BfPw1mokx55LAR5ds63wnAW3Ms48Y74MQXz5t7uDUHIMVoSjnMZBRjE8aq7&#10;uUK9H8LozQWE8B74WVCxRBW4eYsT4eTvmp+3EeZjrsn38+O5lHkcK8/LfKzksXB+B8CFd9L3QiDG&#10;VFR8Q6bAGLkDDMAasBkjeYVRxpS9y5jyjjLOZU8eYnpOx/L9zRU/AwrxYnrmx28XYUUc0i7Szw4N&#10;Qy7/8HmP+Da8W47vY/mkiwYiT/VkOGHvFPx9tb2js3k6uTxIiyNdV5tFEzo56whY0JL204Q2fDlI&#10;3cNa6hww9ap2KLhpDxqpNaikjsClO2qlydEw9QU6Iw1U+odqmwd1Q8rgUGGnHfcDTPuMjtSej7pO&#10;f3rG9O84nQlYzvgXjr8F78j7U9fju3jlD5vVKb95qTWQkn+qOGfaR5DCBnDeR2VwnfZG7C574//6&#10;AC0xjSPXFbAAJqz8aR+EE9Cwj0l98UnxLgwsldFtakwfdM4flE9sn4LWg51q+Q9QqX/t6zuN/VQR&#10;GLERHFDDkmKWMVd1bRu40TG7zKLlAVocxjLm0aPOP9qI1nundK5S9+SLQWRTkIOBLTYprPjZZZfa&#10;4hzD2D1BzOboNW32BUT9h+XSasMRoNM4UH6Z+jlNG/WD5P1VBCosWd7s3qUPnev0vskU0GNa7z+n&#10;3b2aNSN1DW6tNREIvNyfp05D4Ts7goP4LQx2JEzR5P1K2EkW8GAlMKBT1f0oJHbZW6wuTuhUUlly&#10;sCy5V5cM4m/Ljd6uXQ17S/Y+8WxJ2KKw6y1TPwBJVfJ2r/RB12NjOaaCKpKvDpdMb0ruMR0aADvz&#10;BojesbhYov6TNSiCjx9gRfDiJcor4BJalYY1KmhaMKbNUz3WkmTNCjBCGGuucxhuL4PKh7RWkQM+&#10;8o60OrZmJYMK00FoUYCUQoOyBBWMbbfzdRWKCpRlyT4GVqqxRHl1fxVDi8J+mN6RW9qhACUcF6Di&#10;KSGOARZAJUOKCtyalAJUlsuTVyEGWNHHzYayTPssIaUAFhvSroatGNV6D5UCTpZaFfsFqBR+BpVs&#10;Y/IGK6sOjURAyBuc/NF1lm4gx58wT9EGLOhwT9Ld1bVG8afpeK7OB+NENrTaV6e/H508W4rbwI9d&#10;WtVhDvuD1GsrrS4brY1Fxcwxtgwfnn4xUKDh6KhyNm01znW2YAZSuAZodNgozsf9NzjhfgBEPnHy&#10;O6M1Gg0GOo64hDOlYsHrTj4EGALh7JiRNZ1/nCMA6UwDVhB2b9fs1MlmOw+nYReCJgsVAwHOwgTY&#10;iVF7FsYxDRJaFwRdFmKcM51wwPRPMRpH+K0KtAwXFnTFs/18NAJ6twCAEPDE4ZzwgIB4vt9X92ZN&#10;S4zUQ9tgoX+OEFHauTwUh7yTpgFB92eYQMiQ5vI66Rd5NeTIIZzzs1dBJsPKjd2pBS9CjLiEUfaU&#10;X3wz+S7bENDkzd+IvOn4/ISdgacF1ERY1gzZ57yIa9CRz3tbs+L8FmVZ5D++Y5y7bIv3AEIch3Du&#10;A2Lko13Bj29JPOqW2sZ84u9oOJEzOHGf0wk/3xdTXZEu5UYaUda8U4QHhL2d4xugVT7HeheeabCW&#10;u7+6UtvV8cFRuru8SvMJbXSebs8vlS/By2yeFmcChIv9NDlHS6p2dNxI+wKa2YUEAtqYRS+N52qT&#10;Ew1A2E+lWxfE1AQuff/jZyz/4Hzm6d/JodrptJGmgpqJRsPYp7DqhykgvjPlSlkYVuTQImUNIIDi&#10;nXUBFeALg9qp8jHu+3cB2CjYwLLfMWzUZx8DWDCMNZAceR+VvdZ+Klurcpaqnha6jj8rC2p224fe&#10;/bUzf/DmbqwCslaGZcaTJ0/7lKePApczQdCdbVf4YeDkSGHYsfQFDAMBCVoXgcX25IvPmcYpKQ1v&#10;wz99NqQAJNuAzUCgMf+sewQM08+GCe5vzJ5t37KpOEDLZuMobTL9I/hgafTu5KsA5MK2JsAHdi87&#10;ehYGtOvACQa1zRPJxqm1KixhBmx2BDnsWhv/x/nFe6GUdjZTqSQgkQxnZQ9LlRus5t0UFKBF0fnu&#10;zprgZM3AwcKW2PuEzVEl27cFIjVxQUdwIoBo98QAzV31u83U7ddTk/AWmhCBSksQ0txK/HoH0GFX&#10;WX7mu7unZ8ixH5n/4CxZWZOcrEhGY5+yvRl7uuxJNh/Op64b1AtAhXbt/13JsUR9IuepH2xO7Ji7&#10;MqAUoCKXbVTQqoTjvJrKld0lpCw1KgKRbFjrnegIE6R4yidrVICWcoQBKnmKh+mb0KoIWJjmUUHm&#10;qR78jZp8gUwOM3xgk4IzsIT9ydKgNmtb5Lb4FxBAkyEFAMmQUvicO6yAlW1gpbi23OANMFmFFTkf&#10;c41jtCqGFUFMBhHgI8PIShjHrP7xscJKqgj4GUyWwMKUjxz7qeQwG9rWA1SWUzsCjB+ne1bBJaDk&#10;B1BZgos6KyClOPdflltAC52EqHaMOlYjHjm2i/fP/XRtKIDgPySkz9Ji/jFh0AAm5Of9UwgzWAg0&#10;OlyTY418rJMP7UlLjmkUHCN1Noq6UWftUbtH7oRJuPmahJ5dhFvIcU6conNEoMVIO0b+cS/CkDSJ&#10;K4GJoLVQULjiWiAjNC3UgI08XXCcjjTyXgi6Dmdoi9gPIKYKLEAEJGG/cKA0lHYBJwFG8gvHiBfh&#10;ZOAo/DguOnN36llQItxCwFl48k7kWe/HewMJNsa0wCKduM+g4HfhmSHU7Di2IMeRfgi2LLyBFt7f&#10;5VM4yuHm6u38VuWHu8Y5L5RhkS89YxkmF6BCueMuvEPpDc7n53HON15+G47z983u7ZwOzECi/OID&#10;Obc5DvnzNyV++PHteff4pvndOea7ot2ibBH0h/oubMhHGRssdV/+BmhcAg6AsnA/QA1pCDT51qvf&#10;lXvCvcEI9SV/53yNb/NWbmcBuxboYezMffEd8/MjrfCpX8U7+R2V5olgT0D8eH8nMFlokHGZro4F&#10;yHJX5yrji8t0LWh5uNV1DTBmo1GAzfFxOj0ArCiTA7f540UMPubjqYBhKIExSNPhKO1PJuoXNCDQ&#10;AIS2T7tGS+n23GgaVB4fBCr6Pt4/RXUzNCkB/HnU/Db1w7Jk2tVIoDJM/jGhYIXRtHenHfYMJ9iU&#10;eJO37mls8gacdA69yoflyU3/nFDgQJwOu9WGFgXbFDQxaETQmoStCnAApLwYPMqTj2lXoLIneGFK&#10;BrCo+O/KghvBSmX6GhoWNCiCiprOARJW57CaZ6cjAAJ60IwwlSMAacw/2b6F//RgHLs7eU7N/Sdr&#10;cbzapzoRrBxaY8LS5crie1pvsbmbXF0QMiBPyrOeu9E+DdsUjGl1LVYBHRuk9sZPuq57JPj52e8m&#10;K2wFK9WKwEAQgiEsq3Paktk7GuDveHO39wKRndSslSXjdyVH9jzlwwZtxG168zVxwV5JcaqpLTnT&#10;6EnedDVAlkysNTb9Y8Nmc8N/acZUpCZ4KUkWsuP7jmToDhurAivlgBU7wGWHZdMs1MFeZd19BfWd&#10;9oHdGn3uAbZKGrxVxB+7uzuGrp+yfQq/bs5wkjd6s81KrSJhUoAK0IIGRmE/TP0AIYITT/0YUnTO&#10;PinWoMixbJljQQwgE39Nxi+0JABKoTmxW04BBZQsVwIt3Xqx0gcACUjJ54YWFYghhbDCNoUwAwjw&#10;kYFEhbd0Ov9Bw1KEG0IKEFn6eTqIOTvOCzhZxgVUChixIS1wUgAK0JHPDTDACzADyHCdFT6AiUh2&#10;aUCLCg5oAVIKbcoPUz9Lp84jg0vhv2lO/leuU7iV5cxdHQse2J2WTd9iY7dW7J0i8KgrrFarvTlV&#10;7OxY+17FL1xF5ziOI27cgxaF/RIsYOToiJeCZikQM6SEo0PHDyEVLgtk7mXEjhAjnkfRCIJCGNDB&#10;+/5LBDDpRFzc3TXCPwQhHT6NJq9E8YjYAiMEBAKEcAtj3xNpI6ByHPJhX3nII4XQWIRwc56L9Inn&#10;cDmPxBFmS2H3BjQ4nkkYnf1FASkxolZc3ee07bg/HOlyjeeEQCwEHteIo2toSQLuQmsRIFCUkRzx&#10;Mujl69nF1M1K2nJ0NstvxnclXD7H/gZOl2/NOYBB3D/64SygKVfKzHWErdkDRvI7rb5bgAtu9R1I&#10;s9DYUBbyM6xQroY3gIJyLI75Zsvv6fLCADrKmvv9Ls7bsTtVvg3puPwVhk9d8f1FuOuVvlv+ngE2&#10;dNQZYFa/teIKIN80M5H35XeVy/U1tFDxLG9DL8AY9fmH0CQtNLg45P9EM8GB/1G0LwCYCFLGvub/&#10;AineVOdsBTARlOCGghGcBxgaUFibWQw8YkDy46AENx2Pi11pYzdabLdi+ivq7onqLYa0GVYOF0BK&#10;OP75k6d//A+kYok1q36AE4xcG3N2qGVpL9qUwwAWtsvv6frgPFX7ckOmhc51j4BDYMJUjeFEAMPG&#10;b+w6y5b6rO4BPLjuHWhZ0TNmR1img5hWuvKUzm6ffVdiOTKrfXZHgpk+PxoEUm5tp4KWxquFhh8T&#10;PxjEMHZr+GgDXK8KUj4whOXPydbCeFqHnxSyEug8bXRvvYcKO9ius9JH6dsWpXUmQDmx7QuaGduo&#10;8FNCpo3Ya0XgEga/t9aIoFXxDrOSvWzixk8KWTq8J2HPtAzTPmhUdrbWUqMaG7oy7VPW9ZoG+W3J&#10;lCq/0iltp7rk4e7WRuKHg/xWByUGticsZ262NlOtvpbqOAFLrbmdam00K9vigm1PDe2gKNj+kDYw&#10;ni2tp22dW8OidEslwY44gzpdLUs2yLH8maXQFTm212dfFna9Z0qK45+w3GUZsbUoAIt8jGVtuyIH&#10;lAAy3vBNjgewg23soyIgEckZUgooeb+hAsOAFsgQVHhaiHAABm0LGpbKm31K1pAsIWUJJgWc6Nxa&#10;FY65XkBKQEihLakW2pMifNVOBY0LsLIEEAAFX87AgYWzri21KcTTcZ4m8rLjVUjJLk/7WMsikuR6&#10;ATDZYHYJIhgoASecFxqUfP6mUdE9igeYsJIm70jLVI83eUPTYngJSPkjqHgPlQwfxTmwksNiqbKc&#10;QKTdav4Q39c8pdISPaMZEZQIUvK/fIAYNoE70iirx18wNZpCG8L0TDtrRQQeDfkc4wwmgpKGf/HN&#10;ajHBjc4J5zrH7EDIz/YyjCDwbq8LAaPOLgSMRuS6dptH4BZGCrdgQiCdp7sb/imSBeabloUOHUHI&#10;CJ7OE3d3E8+K8wjPgixsBhAYhbBBCBTnIdQIQ5CFIIrRd0zpEJcRpIWbwhAegBhCx1Cg6xhROi2E&#10;kZ8VgicEn96leLdrn4eAJtwCSmGeHtJ9hrni/bl2I8HtskEYI0ApB79Thjq2Mo9y9fv7OSE8eT7w&#10;hqALWCEfhIX2IsKAE3yFnev5OIfH+a2u3ep5Tl/lyfJkviPH5Onu5lLH+n7Kt499zrXIk7+FwuL7&#10;FD7fxt+edON7+5i4OB/HDqicO9/E0333txe+/171gvelDN7OuUZ8fW+VJ+XF98gwgkDF55xpOOyK&#10;/I24DnDIp8wp4yXIyGcKIzQwfO8o14CR+N640HxE/Aw61z6O5/k+4ureLNwJ49tZO6Q6wPQQ5zyb&#10;9408KB0dR50I6ObY5aHypWxY/pkHGA35/CTOzgOI8Jl+bbK5F8tW1UZZbcc9EaZ7FIfpH2+f743f&#10;NIBlf5VpzbBF/fx4d+18uqzcDmK1D3AC/AWooOLP2+eP5LMrraBk1LdWJdsnYFDbG01TSbBQlquN&#10;b73UmKXHXt3DMmX5e61ZLEMeXcixzf6p904Bavz/n9FtqqI1EaCgKbG2RJDQXHwybGBzwlJk71PS&#10;ZZO4F8HBheI9W3Oywxb3ggQMcG0XM3myVmRXwFGfKU5T8IB2pXNuONpU3G32RWmzff+lnn+fajNB&#10;0PjRkMN/erbRtDAFxNJlQQ072K5jVCto2WXKR8/1VE/9UEByqnCBkuBoXcDDFBOaFna6ZS+V9da1&#10;f174YaeeNrd30xobyTVmgg7JtvW1VJO8blYrhhWmdQAX/u/HappWW99eg2QMaWv85w9Q2N5KN2rb&#10;tGv2xGEV1+PdlfxL+8ORBqz9ndTubqaGoKXe4HhHMgENi8CmtpFK5feSWx/SprhgS3KbKSam+qiL&#10;1Fdr2OSAlAZ1UmzhDd4EU9QzdqMtCV7Y9R73E8uH4meC7+zip3z8P4At9fmzMn8SVmT/khmnF5XP&#10;hjIGDoFKhhGDCxoWueV0D9cI2xOYYF+ie7wCiBU/VcEIEAKAoEUBUnbW4k/JhhJdYwqIcJzCsGUx&#10;hFhLIlCpF9oTbFIyoHCNKSEAhimiVVCRM5QUxz8ADMcFqISGpQARVvcALDhgxIDyh2PFdfy66FXA&#10;4b8kM1VTQIu1JjjgpLBJKbVWtCu+HlM8wIhtUVamgUKzIlCpF6DCqp/lFvoBHBwDHbgczg/8vIFb&#10;scdIWxDC1sQtwQrqWqDE0zHycR1gpRn/+WHX2X6vlSZDfnQ21uiJtAVAcu7I1IEx2gI46Mi8g6H8&#10;6AyxZ4rOjQ4xQwqOcDpA7qNzJC06UneucrcSaFkw4bujpuNTR49tQnS+MbIPwUpcIAehlTtshDJC&#10;UUK66LCZ4snpZQGHoETAMIKNUeqbdsSjQjrdQnABCLGvSggoOuYQVAiXECg45lhRYwIgS+Ejx3kW&#10;VISTtrVJOs9x4tnEi2fmuAg1hFSMoGOun2eGL6F2HNMjGZoMN3J5eshQB8Co3LCTwec695H/rE2x&#10;03kuJzbg4tn+k7IhiWmgeGfuwQdiGP1bWyV3og7p9iqODTgF2MS57qf8cXwTH4fQjbT1XZbhobFw&#10;Xij/In85vp2u8c3xDT8FDN3fXgXAOG7c7+fJRb0KuEEbwjtYa6G0l99K7+xvhc+zlW7+7pQtZcz9&#10;qK0zLPDtsI3yt5UzlKrs8fP3tBZLjuvc43ommOFZoRl5qxtxHxqtDFChcaPecc63zY70nS4++fNz&#10;Dj1lwzQNGhYGFTjsuNqFDdhiik3AIs0nszQcjDSAwbC96bZs43UGIxqE5HYc4CI4Eaiwgy2Qwg8L&#10;gX7ym/fu4aef2BjEH5EHiT1RWHaMLQq70dLm2PfHS5JVZsS3Ia1c/EQ07FS6o7lX/WCLUumd2N4E&#10;DYY1KgBLY+xrk/3z1JlcpPr4KlWGgg2mgJiuac5j+/3RgzUrVfzCoJUpnrwxG7DCzwDRrHhKBZsV&#10;wMTLkiX4B4+GGQCFlUD4/OV421vwPzvOloCmzPHgxdM9G80z76GCz5b9jbncPj86vFPYqUEEG5Wd&#10;/kOqzb/ZSBbtyiZ2K4IhVg6tlceSmTMBicBmoPuULiuO2jM0MB+9r4qdQGVj9DVtDb+kD/wvCKNc&#10;y5aN1GtV0uUJGrWRf/63xeqc7R3/iJgpn4bkCT84ZDXPX769pO+fHtxXPghSPt6eCz4v5QP6ghaB&#10;fxxf6FhO8HKngYAHAWqHrda66shaanc2l21yqQFXG3rro8KnzcReLRqkC0z4SWETGaL6hiYeWAFe&#10;fmJff//G+R1rowNWOGepERvGsA0vu9ayJjtvJAOoYAmcQWQJKmhOOFe4tSdyWZviKaFCo4IziLDj&#10;bAEqeRqIcyDDGpSsRSkghfhLEBGUZM1KBpXVVT4/HhfTPhlI8nHhVsFlB00KxwKWbH/C3igGEkBk&#10;xed6XvWTDWozhGRtSZ7ascsaFRxwAsxkkNE1g0m7AJSlC0AhniEFh1ZFrtasWQ37BhkBI8AHDs2J&#10;7UGWx2hLQmMSq2I6S8ixA2qAE8LZklluJOCZjafu7BaLgzQaDHV/J416WOWPDSo8g+tsUe9OrIbh&#10;tTo7j9BCe4JvKBHAADJ0hPk6nSeV1kLEsBEj4BA8ITDpwK1t0XU6axoFAgd/qSXBcQ/CTuGkhwAg&#10;Hp14FmzEJX1GzOy6isBghO0RLuBQPBPACWEXwi18zsmDBDXpOU2uhSBjNQbnoeFA2Ea6Pwg++3II&#10;Ox3TeEnPWg2lx4qryFPE9SoSOYRuzgt5Jw2/K3nSvfHOlBlpK74cAsuwgMDWvSy1ttDUNdKOzoR3&#10;CAC5IR2lGeXLswgnTlzPzvfwfN0f8HGsDktO8U4PBSpOj3fgmu53GsX38vfFL8LUAeLfF2Dpc3WA&#10;0fmpE6QzLDQjhkvFJY/4y/R0nZEf75nP7+XiWeeGD87Zv4Z7fK+1Nxce4bPlP3ml/Chj7sH3txTU&#10;rNaD+LaEswOrAI18FeHUA5Y5AxKOI+d0uKbvmSHE9UDPi28RoOIOXN/L9ULXmJ5yXOqA8p+niPJ0&#10;I8+PehP1ws9SuviE7U+ngg+BggCE9tnr9jXIGHhgQrsFWGh/aEyyZpT2uWyr8rMW5m3AEVO4hDe6&#10;Gmzwr59Z3c9DaAGIlPWbzQFTPPuGlPz3cv7fw5QOPjZv/PU5/uszSKxaZKVPnpJu9ybe5K09Y/v4&#10;m1TFULaPrQp7phxosLefSs2pNSqV3rFA5DJVB2eGmc7ixUuSMcQtYVzbZwly/KjQU0KDW++fgial&#10;MvmYtjunhhvsTkqCBKaC0KgwRcSUz970k+EFjYeXFsv3tS7/7lFcdqrVfd7ATcf4TN/4p4aCI2AG&#10;bQuaGE//cNy70r0vnvrZ6PFzwnsDzCZTR+MHa1TWagvde+bpJn5S6D8wo2HpRfpsRMdPFfcESRtD&#10;wZRcpdJO27ssEd5Kg75A8upIA4hJOtwfpOODqbVYBzr2X63nY7d76t7r01368vKg9qr2IUebou3e&#10;q72gTXk0tFwaUgAWri+hpXC009CIFm22qPvUV+pyhhRsk+jL6dvQuFFPANfsU19Y4EHd+AkY4R88&#10;W2xvv7FmENkWnAAm/AeovBfWw2HLEn7YqASoZPAwkAApGUz25IolyHlayL7i2Ii2FCt+loCSgWRP&#10;8FKEcey/Jxfn/luyNSRy2KdkWClW+DgsAwrx0KroeAkihcbkj7Yoy/NCkxJTP4WGJIPIElICXvI1&#10;b/CWNS6c1wRxBXgAFzaYNdnKCWL+OBWUocWgInBZAgrTPmhR8rGA5Y+gws60TOFYi1LABsdoT4CN&#10;rF1xGHYn+uhZu8I0D8c/gIo7B4DlDVRYz048tDDWvGh0FR1ZrNQBSui0OAaaiGdtizo+zun4iIMf&#10;8aOTyyt9+KtxVOaYQkFQ0dHi09mH4KLiS0iosYT6PgSRhZbutaBcCp8QTBYmCkdw0fFHWECOVfoa&#10;9SFk2ZcEYZAbUU7TgkdhIRCLZ6nxZTiwUND9pM0xQsVCoxAsdiuCJ8JCAIWAosEqXMdL4WUXcJHv&#10;IZwRqm0QVuLYJ8xpoWVhf4+DJZw4DUMHgktlR17Ju/wMED42gPA+IYQDRKIMQ9AX5SoXMBNwgU98&#10;gwLfwudcOxUM7Csu78o0UaiQfV1p8j3xed7qM/I39fWi/CkX4iL06PiwW8r1wd975dyO/Ct+vpa/&#10;XU4/wCPePfLOP2mAODRGs6Js1YnqOxIWcBv1hjwFDAQIZEeZRng+L76RwBdo5R3iPL778tsUz/rh&#10;uxpM49j1RPGYBuScPPleHVPPcl3L2h2Os1FtrmvTsQTTfKE23dfxNM2n+zpmcy20HVO17b7baBjG&#10;j+X33G6Bmj5TvDrObTUfWwsqsInBSCsN9gU005rLmP1TmPrhPW2blad7bJMSW+djl+L9MqZM+Ugo&#10;FSCTl/uzJwxal9CqCKqGM4HJlf/fU5s+pNY+K3+Oww6lvSjcUbE0+dDb67NUmb1V+BPybu/ctin8&#10;76c6vhGQCDRah6lz+GzbD2AFQ9mKYKI8e7U2ZUdQ4NU8tlthddCL4OXe9issPUbLwoohVvpU9j8L&#10;ZgQYghBsS5jeATK2hs+xJFlx2B9lV3FspyI4AY6YPmJ7fbQjLFFGO8JeKRlu2IWWZ24KiNYEK0wp&#10;+R8/DYFL4ySt19gsLrbZJ49bAp31bqSzMRJQbX9IeyXsVLZTRTL86/NV+vpym748nadv8j9/vDZ0&#10;ePWcvsexBhfUKUCbfpi6z3Qm2i++YwBnLCdH+00Y8amX9NP4fEt87IswIn9rG7TngBX3aUqbewBZ&#10;BgnUlWy35IULqhdo4/JftA0qbO6CVS2qF/bvjxU/Me3jPVPy3JXC/AflagALoOJpHcEHdiBLUAFE&#10;mPYBYJbQonN83FZcN5SgTZEDQLJW5Q1YAlSscWGXWvk2ll1ZdrxZCyAJSJGPVgU/A4zCsWHJ2pJV&#10;WPFxBhg526RkSOFccZj28R4pWXMCiGTNCdcAFIClOLbmRSBjGMGhXSmOHQaQZEjBCVJWbVYymOQf&#10;D9p4ljDBzg+gUri8PDnDCgDCrrOrgGI4yWGF73i+FoCytHPRcdwH6DRdiengGTkjEICEe3X8eaQF&#10;aAAttkXR+eqUDnF8XoAM8dC8sCTZgsPgEcLKxwgAC8IYrRNmYUbnL2EH0Uc8QCEcpG9NAkJJDSJG&#10;7kpD6ZBuCCwErGBC8QAUaD7m8xEsCJ8YhdKQ3KC4T9dDWIZw8nWHvznSdyPU/XSwS80Img+PHuI8&#10;AwHPsRBBSBXCy9MYXFd8dxKcO79vQopGTaeQhaSFMe+LrzzkuJeni9jv5RgAk7D1dEBoUwCYVQ2H&#10;p3mIo2dmdS5qXkZHdoXg9/e2H9ew/fDo6XYlTD5pMpomDa7zbnyrrEUhP9aSuC7xveLbce3+Jt4l&#10;jnGRNvdz/HBLvJwOQHni61F3BJ56X+pG3MvIL8cvHM/S9Yh/rOtRN6jHhLs8lSbTU8CmtSf6vtii&#10;8C2oQ/n7BQTFt6c9sGqI7+L6oLxGXQ4X9557RZHtivj2RSftDtwwoXPqAXVDYQaRwgVwZOjgWpzz&#10;/v6G3CfHNA91x5Dk6+SVukL9PjN40O467dCoZO0J07hoRjkPY1g0KgKQoh0DMLjlQMTX37SltG80&#10;sOfHk3S+6Lks+V6s+mEa0DYpOIEKAohzj5pXVvowzYOdCsIPUAEW0bh4V1qBiqd+BCoYzdbmT6lz&#10;JAHvPVOwUUGbsohlyo2Rp4BYBVQfXaXa5FpOcNK7TM19Vgud2M6lxZ+RdW919mLtDFM5TMnYmFaA&#10;wl+Rsf/YURyMYqtTtsd/VFrYqvAjQEDlOrFfCiuFgBZsWfZm/OPnOm0Pn6wdse1J784QsaWw0uRT&#10;2mBPFKXJ5m4V0h08pE2mflixw/RQ9yHtKV1W+6w3TtNa7SCtNTGYPbe2BK0P78S00HqxMy1xNlha&#10;PXvWO72m9w1+UniWav152t3aTE3JjFiKvClQOZe7FqhcpG9yAMv3T3fp89NN+vQx4OXl4621l/QX&#10;LAlm2o4VOAYWpuUEDgEQcoJJ/0yygAk0ZEwzjgZoxjDE7sbxQGCsdPABzxmG0vq2ixnAiuE0+2j1&#10;fJ3nebWX4sWiDuoo9bOZfmJFT60ahrKs6GEnOyAFLUo2nmUJE6BijYqdBGcGFeAka1UKjclSo8Le&#10;KRxnjQuO+PINJQAJYJKneLBTYQky4XIAh0GFfVMwokVjIvAwqAhIDCOF5mQJKtilrIR7y3zAAyjB&#10;/VGDkqGF8OIYUEFDkiEFGxSDSqE1WdqmcLwCMoQbPoCS/wmQlFiCnIFFrgSArGhcltoUIMXHe6mi&#10;8i5T9oLEqlwZh0alAJUMGBjJojVhWifDRgaXDCsZRKz6zVCTwwsfRxos0Y3RNR17oaZWB+oO2Z0y&#10;whhjq1N3hO681KFZLZydzgNc6rpHQsH3vgkRpy/fwk6da3R2CECE1akEn+LcxPMRgoz+bzRKjzhZ&#10;MCH0EEBxfH8N1LCPRAjpW/k2XBVAIEDo5HPnn9WTgAX2KNYwSBDgo8XIQBDCSM9XXDp/Cw2VBZ0w&#10;owsESx75BmAAI6FNwDcwSEAT50aO8Dej1LfjGzl2U71iubDSOdIIhu9gwza9o8vLQpV3QnsC7GhU&#10;A5T4OQIx3WsNht41g4TL02Va+ApHQIbRKWVL3OziHqCO+PGtENB8P13TsbVaKhuDjO5husffQt+K&#10;70DeDA9Oi/jFNaVrV6iO3+CHsuV7xHU/c3kfxyr/Ih9cQzg7jvMQ91BXALl8nusG9SRgJ+pJrivh&#10;K50rND6UL98ojD6pI3xrvjk2PHGM5kblppEicEpeeM65yon65bpDXcLXe9BeuJ+yOD5gBIotEN+L&#10;uhd1gW+8rC9FXYm6EXWEsDhfvSan45vCx2UodV25VLsVkAWwAy4Rzv5BtM1sKxaDi5iGDTiJgQWu&#10;JQgBSgwmOve0kNo37ZgBzGTYSrNRM80nnXR+NE5nR8N0eTL3+368v1E5XWrEHCPsGDUHsLi9MCIH&#10;TLBT8SidpcpZ7c9+KnkTu9Co9IZjC+j6/FkQcinoQJPC8uNi2gcblc5BKuu8OTpJlf5xak6v/fNC&#10;Vuw0Zw82nkWzwpb7/M/Hm7UpjToQMxG8YK8yZGdZQQf2Khjg2kbkMf7h0+dvySdpZ/pF0PHif//s&#10;CjRK49fkPVVs4yIQsd2KQMUbt7HHiY5ZzSNAYUWQ/6AsYGHaiakmoANblV3BzMbgxdNLgA3aFBvR&#10;Clj8t2VBEDY06wAQxrON47SGE8RgOLulvKwPX9KHzn1a6+rZzUnaZjWP5BmzIvwh+fXuKH1+BEgu&#10;5Z+m78+X6dvzVfrb75/S64POX+/St9f79PvX5/T9y1P69HRfaMjir9jPxe8RPt4TduU+E60I/UTW&#10;iKAJCQfYzAwvAAvQEdr7jqf10JCw4zCQgvbMYErcQcRrt6h71E/sGdm3rcryZA4qEjQIFJYkY30L&#10;mMhJSAIrgAnalNCoxG+gWRdtUClAZLkEuQASpn0I98ofhS/j6phpnyWkZFfAykY1NCi+ztQPe6oA&#10;LWhN0JQUGpMloBCWw4mTVwDJoSUxlBSaEkMJQCLgyMdv8BJhy9U+qwayxbGBBUBZARXOrVkpwn6w&#10;SSkAZHnOtewAFflL7YuuAycsP64CgypjIKWB9kQ+K7KaDYGjvkdF1zhu6psBKstpn8JfPc7QEo5j&#10;KDX2OPH5yj0BO6FxYY8GhAWdcsw9h0B5E1501nGOMAB+GGW5M1yBFNS8OW7YIhRCw2F02gFECJ2H&#10;uxCWPIsGEkIOIYFgCWHoDlhC5R7BrY6Y+/DpyKNjDke6wAaGh8sRqHxU5ag1Pepccbb/ACbUAD3i&#10;LeKGTQej3EK4IBAEBzQyNBIhbLgWz7Dg4Vz3R7qkjyAOAcv91oQYkELzce08F2Cl92PUzAohYCKX&#10;NUIghGNR/vguz/xNEBKXhbtyGfq7ARW+nu0/Yurl4mxRAEoI+YA8BHvACvPP0SldaJQsn3R1bOM6&#10;zlfSp+PC8cyszbEBHvnwM5Rv5Rl4WcKT0nK472dvjzefd4lrq+8XoEN+KacHpUe+PV/uPGs0/1Dk&#10;scgnZel7XG8AEzRIyp/qCvkBULj2QJjyTJwrfSPqDZquqDeqo0W9sLGqvu1qvcnO8Mq7K46NYvWd&#10;o84pvtLhnO+PcF7WI64Xbgkteg7PtY2S0w5YolytNdE1wNjgq3oY9Z02QR7iGZxTRwyXBVAFaEZd&#10;ot7wThjGAyFZ+/nDIEMO7QZ1/Yh/f03agpNWmg7bGg33VP+7AoyhAKyfThZd10/DseoBdQwhBpAw&#10;3eON3YrN3TKkINBCUKFVCe0Kx0yXTf2Pn7BnmY176f5yktqzK++LEvukoFGJnWiZ+qmwEqcnSOku&#10;Uq13mKb7izQ7FAC0DlN19uz9U0r8dFCuVgAMmhUvKxY0lGyrArCguWD6Bi3Is8/5uzLaFDQvYVTL&#10;/iZPXqnDMmGgB02Jp3TYX0VAgVHtpuCGjdxsTItWBLsWtCiKy661GOLiMLotyV/vPuj8s9K50z23&#10;Xg1kWxWBCpqZtfqBjWoBI+xj2N8FOGKlEEa4bBIHsFSHJ6nbDlmNHNnblYzZ2Ulfn87S759uDSq/&#10;f75Lf/lybw3L95drgctF+u3TQ/rr96f0r//03aDyeHedXp/vDSy0sU9Pd+n18dY2LEALm/sBLk/3&#10;TCFF+2dpevQD1AH6hnCu06rHtBG0f2iggVbbMS0hZ5JGw9CqZLixL7hBq/KTt8aHXiQArUHRy3nd&#10;tDUogEnWpASkGFQkPK1RKXaexUjWmhJApTCYzZqTD5UIX13GbFAp4MQaE6Z2fL7uzd485ZNhpbye&#10;NvPKngwrK8cON6xEHGtcgJg85QOMACwFgCyneHAcEyfDShFnt1EASYYUNCl/PM9wgl9cW07jMOWD&#10;RkWuVGzkljUsaFH8M8Li3GHYpuC8uqdkQKkLRKxFYWl4nb1Iwi/Lr7DqR+GdYtXPKqj8CCuhOUHT&#10;AnxkCMmOONmgNsfhmHusykcQFf6DwSELPQkPBI7CLXTVofLPkemEH7j1bafCCAwtC/PYaARC+CCk&#10;EBAIxRj9IlBCYIagipF3jIQRNNakIHAQojcSUD5HgCPU8wg5RsvXEr48i449j3Lp2NkXA/XjRB0g&#10;72vhAuCoc80+UBLGoYqv44AHhANxiYfgY38IdmfV6NFCRA5BJD/SOpewiedmOHE8OnE5OvCIW1x3&#10;vDj3/YXA8Whc5eV7XE5RVqFlUNlnoc2xwiJ/cW/cx3XdY2GdhTHPoAx5psrR5a3yFxwi2EkLYY/W&#10;yoJeYPJoB5TwneL75BFVwAvHRZgc9+NTfqsAEw6IoBMLGAkoIf3Yd+OsWNLMfXGdPAXMuN7o3VxX&#10;DFZ6X5X7Mu/L9OQTl3cnrZWyW5Yb0z+UlcrgDlfUH6DFWq2LQ08nIWD9PVSew+EwneqbU8fZW4S9&#10;R4AJypuOl+9kw2ud8z0NJ7o3pmKIx7ct6sH1hac46Lijnig+sOJ6EHXCWhOnH2n6frkc5u/t+NnF&#10;fUxj8WzamqeqdI36E/UkHG1tWRbymf5hQBHalliVh7aF6RnuM7yrXCh3yoo6ZM2d8sj958fTdH40&#10;TBdonvQdMYLm2UyjoSnxMmSBCT470MY+KSxHDkix+r+YRsigwjGjbAxwMf68Ph2m2/NJ6k5OUrMz&#10;SNXeInX6k9ToL1K1PU4VwcnV2Tx11IcNRyM9Z5w6A4xwz9PeQCDQPRWU3HiZ8m5P0NILaNlpK3zy&#10;MbQmCrdBbfPAtir8b4d9VIACtC5bbUHLmC3xrw0cXtY8YvpH8MS0UDfsUTC4BSDYGI6VQruCl43G&#10;gaeV2GRuUxACgKB9KY1edf0ppoEGT9bUsNyYlT31GTYst97gDRsV0mDfFbQwPIdVPkwLob3hOb1e&#10;XX1v3RuwVSRHKgxqi58PspfK92c0KWfpy9Ol4eS3T1cGlt9e79KXx4CXv/32Kf3jt+f0r3/7Jii5&#10;S5+fH9InOaaEcISFZuUmPcsZUu5v3IZp20uZgZxQPf+jQS19HvWcPhSQzVo27FSAVfpV2yupvlAH&#10;bGwth/8TS1GtXjGIvNmoACT44XaLa0xBBKwsp34EH4AK8MG5oQUwEcT4nOXInGeQEcSwBNkrfrI2&#10;BSDBZVgppn+yVuUHzUnhVqFldYUPji30mSayZqS5HTCSnQAla08MK4RxXPg7hhTBSrZBKexUAJGY&#10;BiqmgjK4sLkb4b4u8FiBFW+Vr0pD+ZVYClZGM6XykzPAFHHRqlC5yp5SU9ky7SYYZNoNULEGRecV&#10;tCuEy7WbVbn6H8DkDVQQyAEpoUUBQrLfaccKoSXA5Gv5ulx0/lH57EsQWDh5tFoINjtVQnXGs4lA&#10;RZ0E85SdTsewYmBphB0LgsTaEwtJBGQIIwOPBQidZ3SgjPhy+lmFHTYNhQB2/OJc10N9f+xRMSNa&#10;Omg3CB3zr5eAjejQY5SahUDh6GDlbLeg92G5qAFAgiFgLDr9MI6MUW8IJI247TO6xYUWJbQvMWLG&#10;WDcLFt9T+BZky3uyizQRAFmTwncgfxbgKi+EOQLbQgehDVz43XhXCRSVs4VxASZZCMf0RgAK8T8C&#10;eucHFhoH+2ONbELDApx8vMcHPgJC+NEco6XomPh2hF/6PAMI5cc9PD9ApQBQf+eoO5FmdGpxjLZG&#10;11yniB/1gm/L+fnJ3P7tJfDHlF7UHeJRVygjoCvKAoiJcuGb83wEawa9j9wjH5BFExGQGzBzp7KP&#10;8qYuUafQbsSKFcoQx7dhKs51R8eUIXUKLUquWwHtfD/qEe+hd1BdcL1TfUC7x3ckHt+ZDjq+P0CA&#10;BifqxrIuOSzqUGhb0PCQ94gf9amIJz/C4pz8GZTku1x4P+ULeHUY5awy4b9eGN3y6wsGGWGr0jCo&#10;GPRokwXsUW6GFZU5x1yjrpMmBtQc826ANqDCMvgMKwifP2pS7BealBxm25RxrAbCHR9M0vP1vgBk&#10;kFqjw9QYHqXWgGkiwePBMHWU55H6HcAl7h2qfmikrr6gPv2YMEItD+P/QKXeqaFlT1CxN8Q49kHX&#10;We57Za0KK4TQ2AA3O7peGd2l+n4YvW41Dz2dU5p+EVgIXDB+BWKmz4YVG80qLTQ4O0wJsUTZq3wA&#10;k/NUZYm0oMUaFTk0N7X9Z08Frev69uSTp3HYwyUMamNDt7XmmfdO2VVeACd2s12rTj3tw6ZyW0Py&#10;ofskq+rt3VSVbOCfPOvj31JleCNYQQFRTV8FKIDKy/2JDWttVMv0zytaFYxsdfxyk/767dHAwsqf&#10;L68fVXeurE1Bs/LyeLOEFv8tG1j5KCcfWHm448/ZaFEv1ZZWQEU+/R71YtWhMQZUqB9o2twXUU9U&#10;RwBaYBXbFTQrhUZFJOYpnlU4AVayNoWph3D5vFzZiWkejGPRojDVA7DgAySACXYqaFyKPVUMKUzx&#10;YItiIIlpHQOKw/DRqBSQovDlVA8QkiGlmObxP30KY9o8HeT//tgXkNTfYCTbpVhrApT80el6jm9N&#10;icBjOe0DlBQ2Kxz/AC4rcQwoGVSAjxVAKZd37dBUEZ7LNjbXC4CpyDH9U8U2RceudBg0C1Zs2FzA&#10;ZPybqezpOoNI7w1GltAhWFgNM5gUjmXKrVbDztBSTAX5WnGOCjfmKK89SoqtsRFUIVjwc2fIrpaT&#10;IZUq9mxgoygM8fI8d16KTAdnAcboTJ2gBak7wUJgKD2Os5C2elwCw/dZiIRvV9zDFBAAhAEf9wA5&#10;dOAhTBBAPItOlg5WgsCwdLI0wsy2EkH96pT1rqjdjxZzX+de7AxoTCE4slAIQYdgII5tN/xO8Q4A&#10;Bfl3XvyeEcf5URwEO+/5QB70fMIpS/LAOQKNvMRGSyFUsjBGeKNNCKFIelxjNKM8uHxJuwCSO94x&#10;NFNoqoA6zj/enugbsuRQgCH3ZPDgOws8dD8gAQRkrQVw6u/OscFD8fSedsT3tQg/UqeDujhrYUI1&#10;rPwVwEKdyqMwA5A7uwCf54+hUkbzE+ldGC7Q6lBvHgVRgFS8P+FRX8gj16kbxOXbcY2wiEMZUD6U&#10;h6BC72bbH6VBveJ5BjzqFHHlKCs0K9ZW6HtRHuwZYUih7B3G9yY91Ql/b/kS2Pkb8l3olPHZxNCG&#10;r76XunWujjlWG1G3cHFMPdAz+a58T7klWPl7ByxRv1z3dN31So77fK/Di2tyCAqHO62oLxenp94y&#10;n91qgRW2HmC1D+0VjajfXe/Lu4TWTs9XefI+1PEob/LESq+5Rsnswjz3xocYEaM5YoSMA/JxgIqN&#10;L0d9r/zJhrNM82C/gCEl9guxdFn9yWiWxvMTgcZ1avYXqa8+5kSAMplM0uUxkDJItcFpqnbnqdEd&#10;pYGgZV9Crt2f2q5lt32QemNsuA4EimOlEatXjtVf7J8IZIqfDmKbUgYG2Em2y0ohwvifz3UsO8Z+&#10;hGmXnsBm8CCgEZgACs2TVN3/JHBhYzhg4tE2MWhbNhS20RHksBKnI/gRlFQn/O8npoMwykXTEloR&#10;QQibvrXYII4pIqZ0+Au0nq/j7XaxjX7n3P8IYjqL3W1jy/1F2tha826wVWweu4dpY/DRAMZfkiuC&#10;GEDk80eMaC/SZ6BEkPL99UoAg93KtUHmy9OVNSp//9v39Pp0mz4/37mNUo/DTuWmmAIKzUpoV27V&#10;JmMgA6BkUMEBKNYiqw5lg3GgnPqAVgWYZck9bSLbMdHPUicw3KWOACpsmfETo/I89WMgKQRnNqAN&#10;YPkRUvgf0J5AxVqUPJ2D5gTtykrY+5VpIWxV1oARa010nLUnTPNYc6IwOW8CR3gp9kyx1uSPq3sA&#10;E46L8KWGBfsUVgXp3NM5GVIAkQwpq1qUQpNiiJGPtoT7DCloU1iKXEDJElgKiFmGL4+LZcly3vJe&#10;PuVYEpywlXHVZRpluyd4yUCzR7gc0z1oT4CRPcUjfM+wUompnkKb4s3eiKfjmr5bBo0lcAAuBaCE&#10;5X5ASAaV1bhASUzPsCKn6XsdrmPoeFWohBM5e3R945HT/gT63Vdnt/D/QcbFjwGHTEcJWDqCJf8H&#10;qKU09Rz/1bgdYWh96JQt+OXQBlgwqlO00JTgQkhl4UNHjcBBEwCcfJSwBQA82lSlp+O+h9xJU+cX&#10;agC8w1KIFwI/P5OOHMFAmEfCxTGNErsUd8rq1OlYESyc+x6EltI09Ci/HsXKZSFg4CqExqrAQchw&#10;jIAiTtYo8UwE1gVaCMclbxICCAKlB3RkYRigEmkQx8JC7m0qLe6nnEKrQjhChTQpF0Ga8vT0wHcF&#10;eN5AxdNAOjcMOCzy96Q6EGDKOeFoQ4CPgNX4VoymAkTQwAB2EU/Oo67o0DwCKxzhWVMT892Myrgn&#10;jg01TiPq4VN+fk5Tjk7vI2WusgGWgE7fT/4Uj3DAx5oauScAx2VIOhnMAnps86J3p5yYYkSrYuhR&#10;uaBZYSqRb4gxbQDvSdrXiP+jOmZ/V31H2krAqJy+edZ2ZGDxdyJecWww1re8PgcYmPqiftGZ802j&#10;3lDHo65FuCFH3xmNBsfUd+oCafke6gb1yHmPb4j2BFChPtsgXXDmqZnFIs1ngojpTMIBrUrsZE17&#10;xW6FvoFnUbcon9BeBbB5eraoX9Q5oOb0GFg5TGfYIQAns0ms5gFSvOx4ElM7hQYFMEEQYZtg38dA&#10;SvYHaSh3tBjq+QKcSS+dHgz0LSbp8GCauupnFrNBmiu82ROcDOap3p2lenuc+qOJ495fCgTP9Dzb&#10;QPT1/LGgapIeribp7nI/7aFhmQpoBB7eU6V5INgQwGAg2xWM9PiD8rWXEwMcwEh5/6u3xkeL0lq8&#10;WKNSErxYw4IR7vgl7QlAABmgxLYn/PeHqZr2tbUu2LDEOcayOu7rvsnntNG7C/jo8B8f/tR8qzgX&#10;1q6s1+dpvbav/CgPghl2rGWaaJfpJg3QAZV6u5TWe4IUPXuteeGdaEvb/D35LH0VnHx9Fqg8hgNa&#10;vApIYYDK71/u0l++Pqa///NvgpT79An3wvTPvcBFToDyYkjJmhWO0ay8wUr0s2+wEnsVAcdoEam3&#10;ApTD+JM5hrg4L1FGA8c0kNoa2hS0KN12bI+BkW2Aihzb6WYw+dFp9K/Re4YUO52jUbE2ZWUpctag&#10;8IdkIMU2LACLQMWwko1osT8ptCZ5aTKgEloWDGcLSAFKcEAKwIK2pICUrFUxqNTlC1I85aMwtCpL&#10;IMHpeFuAYVjJkIIGBUApICVrU6xFWQWRwh5lt1kcK6yid9/Z27FmZFfHcY9ARfCxJ/hgCqdew+0Z&#10;VKyNQluiME8PZQgknq6Vy4AMP4baEzSWl8uTgZJKsxJwkiEl++yj0qwtISTDB+fh3qAjA4v9Iq4h&#10;RdesQXHYWxqcL8EEX4IEsj6YssyQTu7IIzDghP+F+Gdl6ojiPyIjActQnU5oV/iBIf8L4RjtSjwH&#10;UGG1Uk/XdU3XARw6smwb8SZMEFJob+igQ8gzcmUKho6cMEZ7CClrIeQCCILiaQAIfMdVmKFFjcca&#10;Ed2LEIPm6dwzNFhNqWdcCB7o+EOzc+h7EDAICIQCQgKDWoREDkMwEW4BpXvJSxj0RiNFxYmanPAQ&#10;LPxgcN95yzATeUGoItTCGdokGEJLwHMOdRzq+IAR7kOAxHXucTj512gSYWLg0fOy5oN3DygJrcPj&#10;7YnKGoFOuZwKMPTdC3ABFHhHhHr+JjkdnIWi8sw13o/yBhaoN4BKhovsh7t15xYgE4Bip44w5sB1&#10;r8OLKSZASt8yngMgXblsc3lZK6Ow0O5EnBdra8hDznPki7zz/jg/o0gP/1nnhhuDcsAnsMI78Xy+&#10;FVDsumSneqM8UPfYl8Vg4rpIXimb6Kz5Fv6eypvrpY6JR90gLloF6gSOugcQhA2Uvp3qDseAgOua&#10;0nO4HPUyADzqD9NEjFI5Z08MRqhokPgFxpmEwdkxS/UVLmHOQCP/bBAjVoCFjRtpk7RT75UioUG+&#10;A6IBML2j6hZpul2qfDBAZuoVdT55RJvCtA6/kchLjmnf3vhNx0zR2HBScILB5NuKkNjJNjZ/66dO&#10;f5z83532gYSwzunb1FewYdnVyTDdnI6cv2Z/rj5xlGotAdCY3W+H+s5HqTaU0LxV+Rzzjv10rfhn&#10;h2x6NkqfHg8lwA/SwUkYxaLV2OsLWCb8Ufk4VgAJQrAtAUq2BAhehowGpHuVqvux1f5W81hxPuk+&#10;QQvgoPs2+WfP9GsqL74ZSEqDp1QSELF0mZ8KsjkbRrts3lba/z2t958FF69pTSCzNVJaTPMoLf8p&#10;uXma1gUrG717G8x6+qcysSEtq4R2J69pc/w1bSNPBUAfGudpbfQ9bYy/pcpeKY32e+n767VB5dPD&#10;uTUnoUU5d/j3F0DlwrYrf//bZ9uoeOpHDjsVACWc4EQOTUoAi9qt3Z3aCrLiVnUaUBGk4Aqtiuuq&#10;QIWBBYNK+uXYqwX7wWMDJMDyZmhNveG7MqjVAHppTCuHnQrCk81hvDwZ4arzOvYShbYl27GwdAhh&#10;bBBh+qeAEUMJwFIcG2I4F6B4fxX5S5uUDCZZw0IhoxEpNCe4LcGDNSSECUw81cM1oAWj2bwcWWFv&#10;dixhm2JDWXyABUApQMXgkkGlmAbKNiuAC85akz/aoqxoWMrl2H4YH5Db2d1R+QEaARwlhWFY662J&#10;VU6E52kftCnWSBU+4ZQtIAMAYq0dy5N1DSApoGR5nEFFrtZa0agAGzTiFT+mcQoIIVzneWpneQ6s&#10;oPFYuca9jA7pYJ9uVAGvrtQhYDh37LnsDCl0bnRss8lYHVDsgokLOGFvl+jwgBQcnQ/Qwt+dfYzm&#10;xXE66sTGFhRW/RdCg2kRbFAY6SI46ZD55w2CIFd6Ok86eWswHFeCQUKO/Uw83SBBw30BKQiGc8+l&#10;h8CTMMEhlOQjQIhHXjJk4OOwfaFDzmEIGIRTdjwHAcF1nudRsY4ROuQTgeI9M3QNkAF4yLNtXgQS&#10;eUrqTQsjQSCXBZEFoZ5PXi1gLUBDcGa3VOsj1IvRNGWzBDxPoQAxwEcGEDQKgpIHtCcIX0AFgR7g&#10;tAQZwEXXs6YlT/fEMfdxHs9lr4xsvwIUhFYmQ02AB9f9HPk5ToaSABPVBR9TFwJgGMmRvuMaQGLP&#10;Dp4d91N/Anpe2NAqp0068g0oPFPn1AXic/4sn29P3bPTOXnjHdFyZaDxfjYCBkAXmx5GiYBmBmY0&#10;IpQ9o0jgOeBK30R14KGof/weAhf1D81KQOUj9U9lj90SafNt45vLl8vTiNakKS3CuMb993pWroeu&#10;L6pfJ0fyz1Rvj1TXr6/8N+Uj/ow84Zf6/Bn8QAJhXwKBgQbGq9GWM7AwDeQfE6o953brHxCqb2B/&#10;DJ5PPeU9sFEhz0z7oHny5m1yQArAggYFrQqQEkbtLD0OUPH+GwaT6BP4ISI+0EI/0R1M017v1Bu8&#10;8Xfkcu/cK3t6yhf/BeoOBDLNmf/3w7b6bPZWHZ6n1kRC+ImR+jh1ZzepNxMISvj1pwf6vofp9W6R&#10;vjwDMmeCtYH3WUFLwa6xaDGYlmE32+rkNk0O+CHgpVxMtwAp7K/iZc2s5hHMbI8EIqwcYurIhrFP&#10;SufGsMN/f1i5szPg2r3g5CxtCj68cqh/lzYHus6yYgHKWusqbfYESgIQflC4VjuM6SbF22hd+tza&#10;FVYg6ZloZtZ17zbPFEChiVnvv8ox/XSXxoKyZquc/ukvX4oN35juuU7fXmPlz2+fbgVsqvv3p+nT&#10;xzNBytf0r//8m4GEaR7qKG3Vq31oVwqnj2VqmYHGqkbFWhXJDcOK2oDtVNRPAiu0B2tV6A8F0Ez9&#10;2BWwAtwyYDzSIAdtC6ASS9RVP1Q3vI8KDiGJ0GUn2rwCiKXKzXpMCy1tVAwtLJ0tpQ/lAlQysBQO&#10;SAlAkSuMa5kCsh0KYIIWhWmeYulxTAGhSSmgJINHoUGxwWwBJPlajguw+Hqe/gFUCi3KEkwKOFnC&#10;SgEqdvm8iGNAybYn7I8iMKFcmLqpM1XD5ngqI0AFv6IwIKaMxkRhQAl2KXuGvdgjBYPape2KfG+d&#10;z7HSpRyBG6CmLghZbu6WwSRDCoBSQEpFYUwHvWlPMogEnLxBx4/nS/cDmPx4H8sng5SvJTw1Ulqo&#10;A5qrAzpivwb+47Lw3hEnB/PQpqhjYzt9z2/31LF4NBa7WuJsnyLHM1Elo1VhGijb0NCJMepFqISg&#10;CIFEo0CIIIToFNmvZNkZn4fdCgKCpcEscUNIoA1hpMo7ADOOr7ArNYbo2Gk4CGYJEgmEGPUiUJgy&#10;Kn6cdljsn+IRbNyHCw0O4MEIMgQUU0QXTNnwrCIM4WEAUroABrYw3GehIh8h4hVJSptROiBBw6cz&#10;yCNsr6IxRKBJCoFkMOEaqtXiGRaKOrYWSBDiVSvKH2p6tCuo+CknhCXgA+wBFwYOuQwsaGoAkoCP&#10;8OMaAhRw0T0GlggPYIn8kQ8gwMIdUNB3Y4UM5wYNf9fQkFCvnosRGfUL47xXG+hxjbgXiidwKGDB&#10;8R03L4cstC1yAS8BIbxzgEZcA4ooc8OT8obPNybcQGNgKcKVf7+n3oXrTkN5In13yr4W70Z86qGn&#10;beR4xvXJ3N/A31V1Ac1C1IcLq7Ix6qSe4qw50zXXO32zDM58owBK3ad0eR+0EYBJQG88y3VKz3E9&#10;xAEuhOt7M93mJdbKi6FJ9zAle6sBxoMGGscHypsc07WLySwd7gtc5mwQKPg/Vl1UOz+a76eFp2jY&#10;A2PsAQeOvypnuzc0n3YKB2SWy9ZVdsA8bTHbpLCXBu2bYyAl7FHettDPKzo8BVRM9wx9Ho4Vje3B&#10;fuxMO7hOe/yE0O4klQQneWfa+DHhNJU7B6nSPZC/SM0hGlGey34dAqtLNpUTQN/OU3tykmr9g1Qd&#10;XadmbybhOEnHR/zzaT8dHc1Sf3GRauOr1O6P05ePU8fdah2nyuyzlx+zlb0BZfAgiBDAsIU9W+5P&#10;4s/KLFOuTu51/sW2Kazu2WTrezm0Md74rcl/fs4FMvdprSNYGb6mreGntIGRLvYsgho2jfOmbo0T&#10;gctHAcqVVwGtN868QogpIlYJbY0+p73xqzUu23rWWvdRZTJOw0kjjectDaQ3vE/Kp8drwdl1+owt&#10;yten9NdvL3Z/+fbscEDlb7+9pL/9/sXakxgoXHsw5/ai+mlD2qItx9Tsjepx4dM3yXkKFFBR/KVG&#10;hT5KgA6cUE/ok99g5Vht420HY6AWYKW+jAZMRdbflicbVqwxQZNSaFMQoGhaig3hrFUppoFYpWLN&#10;CZqSFWPZvAvtWmUtYKXQruAMKVmjkqGl0KjgZ4PYpcYkw0gtAGQJMdkRH2jJ98ktoeMPUz+rMPKD&#10;vyuAKYDFmhQ0J/hoTwQraEp2BScVgQc7/RHOPjMlNC3lWPFDuH+pDZgIUvBthwKMMNUjt7oDraeI&#10;mnv+KSHhy43e2EfF//oRqAAouBU4yX67UfkRTDyFE1M8cf4GIav+j9dCc8Lv2vvqhNzpFwIgd/jR&#10;6RcdvAQInRFziHTkL6r0dMxPdOrE5T6lgZBFDQ2JU1nZ2+JRo3UEFMIphIWEnIVYdHIWAggJ+Vz3&#10;ShP5GDuSFh162CIAA3Tm6owVZiEtSreaUQ3BQt3xeHbEt0C3QMBHOCD0UbcHqAAXCOrZZFAIH0Ck&#10;ABs/L0a/CIPQ3sRI+ckNEpAIexOgBUgyCPAeegcAI/IRU0Ox90cIEs65xjlaAd4XIcQ0DWmQNvEQ&#10;oJRzCCQABS1ElI/LqnDEY9qHMkXgAxss0/aqKOwZ5AI0QqOChiSmQdAwxTsAOpwHnERcbF2IR9pc&#10;e9JxAIXqha4T77mYLnr29MqFBKIEgkFGYYr34nAB4+m+fcJJk/jWaOh9AkyocwEnvKNHcEALnaYc&#10;4ADcRAfKezK1c20tB9MRcXzqdJZAo3T4HgAqcGhNhr7dq+4nLb6509W9fpYBqMgT9+tZfp6uAV3n&#10;wIeEcdSnmPbBAYsGEJUdwJFBJNdDnp/jG46Ud74R35/vR710fSjuo+wvz5jLnzqPtl9S/SFda9ZW&#10;6qXD/JxoqwFGlMOVAGSaLiQEvj5KUGEndK33ftAoWM94QCN0Ge3pUoMPpoGAGH5QuD8WYGggMhqO&#10;BA+jNGAAgn2ZBh8MRhhshH0b/UjX70Ydoo1RtzGmBVjytvhoV9geYDoZy9fAZjRIY52P0aygwdF5&#10;1qIAKEznYC/T4l8/nWNv4AaglPnPT0uA0pwq/EiAMkll/p4sOGmMTlK1rzjdw9QZzCR4BW/Hut6N&#10;DeLqfVZezfT99tNIz51N+hKMI5XfPDX2nwU5c/VVZ+qDpxLUB2kq0BqN+unLy1H69HKRtqaf07Fg&#10;0P8ZmrCvCuABoHzS8ZXcdapgWNu7TazswbDW2hWBTGhR+OMy2pIHQQj/9DlNm43jtAGkjL6ldaZ9&#10;xp9jiTIaEcHJmu5Di7LVvkr8M4glyWyhz+ZxTPN491rdt9Z7VPh5aiy+SXZvpU5PA2DJrJ0tybet&#10;jfTXL3de1fPb6236/fO93uk+fXu98Qqg759u01dd42eE//KP39I/y2GX8mJYR5MSNinYqXBu5/1U&#10;Cm2K2gdwApQAHvTRYU8VWhRc7BsV2hQ0zAEsTP/E3ioY1YbdVGhUgBW0KmjdbEybp36ajbrhJHal&#10;ZRVKaE7YrRatCtMUCGBv+iZXre3F9A7TOhlSDCTFedao4HS8zvQOUMIflIvlycAJmpWAleI/Ptak&#10;hFue571RABgvPS6gpAjPQIP/PwDKHzQngAV+NqytsjpHwOFr2KIUUIK2BI0IULKnY853FQ9tCXYp&#10;JU//AC24klf2hBYloIUpnWyPYq0Ke6cAK6vOy5flMqigTVG8TrsqV0tduU5Lxy0d249wNsCJpcX/&#10;48oeoIUPzEZNdueo+/NomI4sOrMQoiEInxB0CEdfpwON4xCCqnTu4BGoh6p0CC7SQwjRoXMv5xee&#10;+riQoEVN+ILxlX0qtir584M7Tjp9Rvp+LkJEgg2BgxDkmjs8gQOjcjpbBAAdtefC6VyzEJAPRCB0&#10;QqjHNe5/E+IFBPn9FR9hj2BwHJbU8qfjsTUclEeATx6txsg1hEkIFKevY8IQEGzKxuZhYacSeTQw&#10;FHmOPwqzMgNhEqNeAMkrlAAIPY98edmtQIAOPu6bW/BkqAlDz8g/e3/E7rMnNhBFuxIro8K48vGO&#10;PAsggAvukwNUEISxQkcuQ4rcA0a3yovLUc/kW4bwfNOc8J1ts8IU0Z2ecRu2Mhg1Ayu2beGaviHf&#10;8fRgouNIH2dokX8uIWEIUlzSfeL7uB7gh3tU2VrjUdRD6hdxyEPECahxnV1eY4WS6pTSpmx4Z56Z&#10;76GM4zlMtaguK13qJVCeN7CijgImAStho0L+DM/O09vzSQMA8PfA6RtQZ3juGyRHXQmQ5V2AkXBc&#10;5xmR/9zWiB+aEIOK7nGd1DmdNc/x+crz3Iblcv2MdvFWP0mTNku7pB/wFJTKxXUauJG7OJkbUDEe&#10;pp2wg20Ac7QJp69yjXdD26N2oTyxe/Lbc2k71C2mtpjeRPuIvZPKSsfkhalNfvNwerjvOnF/g/1N&#10;DETII9on24IV9mCs5EPrCayx/8oeUCJgqfWPU5kt8dGoNAQrrf3UGBymuhyAsteZe/qHDeB224rX&#10;O7fP6pkSq2AEOuxQWx1eeXfa3lAwNj8WmJym9uggdYb76fJS9w80KDtXOd8ep32MjhcCrek4VQUx&#10;s8U87QqW2OfEW+sLJnYFK7Zd6ZwLXArblSFTPpepjG1K58ZGsRjP8iPDHfZUQcvCP32wgRm+2Ph1&#10;ZwzooEk5Vvrsu3ITe6k0Tr2kmv8Tsa+KN3hT+kAKtirbk29pV9C4Kzna6VYlLyqpoYF2t1UW9JXT&#10;8dEgfXpk5c9p+vJ8k/75989eivyP31/Sd8HL6eHUW+r/yz9+T//6t9/ULh5UP2P61KBCHy5AwcVg&#10;9tYaErQlxAnbFAap+tYAsPvn8zTsMRBuSF7VlAemTgtQEaDgsOkCVJj6iVU/gMrMUz5oU9C69bte&#10;9cPyUZYnY6OyW4AK9hNhO9FssMdK3v8jtClATFnC1zBiOJFDc1JACee2W5EDUOwzzQOQFMazaETy&#10;Dwdtn1KABlM8ecrn0/FWejwvh0bF8QtYKTQp9gu3ixZEcNI/aKXZ5SBNzns/Tu0ISgARtsm3QS1O&#10;xzulrVQqAShyAg9gAyAJjYrO9Z68M9fYW8XTPUCJygeNy67iBJiUUgvth8rKNioFhGQtyg871hbh&#10;hHmFkG1SgJQ9OzQm2XWaVLpanDcrGuX0iw6TTo4OPUa37rwVFtBAxxpCxpBCfDpu7ik6bY6zEKCD&#10;ITw6dIQDQjxG/b5f97rjVlw6V3eyK88ABujg6USzQSPXLFBZoYMwUzzygSOvjGbJf34PwuikwvBu&#10;rM4qKvC50jjxFAmdmwSoGkXACe8eEMKKHNIlv54OcqccIECnTzwER7b14B7i8awAHjrhALksXPBj&#10;6oeGFbYnISAQ6iFEYgQZo4cQMFHepMN1Rt6MGAjnPVih5BGujslHGOhioxL2KRgJM2XDuX8VwDdQ&#10;Hujow3hRwgSBwLcobErQVmVA4PvF977ycylz6saJOiEDSuFC86Lv5u/9I0xEeHxbHELMzyRdvqEc&#10;dcFpSXDFPUAQginqw/FirPc48rMNs3ahBXlRGBoW4rkeOo6eRbp6x6gP8fyon+Qj6mqur1FXFadI&#10;F6ih/KLsyRvlk0FGz3I9e8s/ddVCVEI1ppxCo+FdiFX2OV6ADpqVAGynpWdxP/FRU2M0Tud6qbpK&#10;PaGTpZ7YtqWop6wMojMP8AdUVOaq7wABWkA0QsCEp/9U77J2hus+VxymkLzySGkbWhQecTNMUL9j&#10;uhLhb8DVddLnmVE3A4riuVGPDMryCWO1TkBWLCH1xomqqwA24EEewxeAAyNAieoH4MKzqKcB5dRV&#10;7MLIvwY0xfcMF3WM53KN8uRfVwAQ3w1Ipw0YhtFs0t6oW5ej9HQ1Tg/narMX43RzOkjnhz21qWG6&#10;Oh6m84NuujzqpbH6jiF/exeAsHcKMML+KAYW+eXBuTU0u6z2Gd44/FCDoouz/TSczNK53ufjAxqh&#10;aapP7lJ3cZMWR8epPRWEXcwkUNn6f5RGek59eOQdb0vd85gGQosyxM7lwYCBkauncLrs1cL2+fyE&#10;8Mbwwt4nLGlGM7I1+uKVPzakBXb6/O/nzAa5aGfWvOqHewCjR4MJ57tjQAgAOk2d/k5q9yWve1X5&#10;1dQf1NJQrt3ckaBnwFtO/c5OupgNNLitpaZkyvb2Wir558Ob6WjWT18ez9I//f6a/v5Pv3ujNzQo&#10;s1nX2pmeYKfThAGwy9xOVcm+umQWq3K8gk91d7EYpkZHck0yfEfyea+2lcoNDeQlC3ENBuGCqEZj&#10;W3JWMn/9F3HGltKSbN1dV78/tEYFLVzIgbBR8T4q7MmRtSYBKmEgiqvLASgNw0lMbRhY5NcELdio&#10;2IgWH0Bh1Y98Vvzg7+plSgh3uWyPAnQ8fZul/+v6Xfq/zt6lv76002FnPS2a79PVb4d6ifV09DRN&#10;Z6/7Bo9Vd/I8Szd/OUoDwcjDdD21RvoQk9oPcXhmfSCBfjM0jAAle4KQHbQru4qj47o+2n8+/5D+&#10;0/GvAhAVOqt4BDq8147O0aBkGxRABA3K3p5AQjDCSp9saIthLUDyA4AUQLLcGh9QWb3ONZUlrsxU&#10;jxwrfdo4gQiwY6fybcp1BSoDESmdghs6HTSdtjo6gCILeQsDh8c1A4PiM2JcWmvrPKvO3+wAECBh&#10;JMWIEhWe1e8FRWdhYF9xP7G2Xp1dhEXn/fQxnnkj4cSUkMFI5wikLKSwRQhtTKGJkQs1Yqj5IepQ&#10;HxcQ4vSZelJ68r06RGEWOrwfwk7Htm/QdcrEZG9BgEZDHabyacNSX0Ng6JrCIHf2fLBaX+/ENYQa&#10;na07T+UfCMEFXAXMBQgEzCAcQhBGOVoI6HoYUUYcAIZO/uwE40iOD/W8K30TlSv36Zg4CBHOeS9P&#10;q/Ft7CIuZcWyYjQYDxrhIWDo/O9VJxAS+J6uko9hrsP0fIQAK3DiO0TdoQ5wDDCEj+ANt/wuOn59&#10;VN15OFteR7iQr9CSSOjpHS2A+J7ygQymgF7v0Yax/FMQoHCEDWmiRXFarheqb/KpE686Ju3X4py8&#10;EkY9s9P7M7fu+DrmeyNIqdfUAeJQp6lHvPMLcRQfkCOtl8fCkXfeQXFjeoc6T5pR1q9PaFdwfBva&#10;TXzXV6UFwER6CFq9g8K8ZFNpneqboplwneUbUh/VfqjLz6rftCm3J/ukiV1Obl/FtyYv8u8Ff56S&#10;VF0ifwCL66bbBLBxkVjWi09aUT9V54EXYJI41D3VJ4OJj6mznOvY8RQuCCIuzwgtYcA21zxtZPsa&#10;tHQCCEEE4ZS566feJdKlzoZ9gtuG22XRRnU97M7Chgrw9rJ6t3/qzKV/VYAmDwdkAj8cx5RsADqg&#10;5HZNfRPEHI5b6XjWTifzbjra76Tj/W46XfTld9LRvK8BzSCdLHoK6wm0xqkxvROQnNmVe/LZUn98&#10;q3O0LQepM78zZOy0lUcBSLM7TPsHx+kvf/mUTtRm0aTsM7BQfhoT6tqFAGaWvj5LmB4epP5wpG93&#10;nF7v9tPvn04ENEdpMp97Coo9TLA32ezEbrVoUwwn3rwt/vsDsHDdy5fH32wIyzHx0a54F1wBDFoU&#10;pnwAG+KwKy3b7LPt/2jY0HNbqS85OFF5DCYty/N6U7JDcNFrId93UrdbUZjkVWkjDcbY/lTT2sYv&#10;qSN4qEjm7Y86eq+z9K//+C397duLQbYmWToaNlNP8DPoS85uvdeAfC01mlviADGC5Fu9uSug2BJM&#10;7KTJdEcAJ0bo7qYmYDOtC1QkN0vIT5QAkpksgBEzbG7+KkD6kCrYfO6s61hssPWr5O62NWis/In/&#10;AGFc3ROo1HgRjGUDRAwoHBc+YMKuqICKNyVDuCpz5ZaEbmNrqVFZ7p0itwoouLKEeaVVStPOZvp/&#10;H66l/8/OuzQZqBD5Rfi8lPpHVZFrXYJ5I73f+uUH8Pijqw327J99mqc9/lacr1W3BA3bzle1K5hS&#10;Qe2gSdnZ8oc4/zx3vOaomq6+zNP/fvmroGTT8GLNym5M+9QEFkzpsKInr+YxvJQFKLZLkdP7GVTk&#10;YlpHZbEKJBzrIzYpM5VXu7En+EBTIgApgATHVE4+xvXadTVIRqnqoNQw7RixImAeYhSS4QI/IAJB&#10;QkeM1uDU4R610rmrQzSoqDOngzFUEJ/OWGnQCRho5OhQ6LxIh9GiBRvAIeHDMULTnapcdK7RYTv8&#10;UfmwcBNQqAPLHTDPf1HHheDBcQ/CIARLdOIAijUxylvAD5BS5FPxiIPqPauW8zs4nvLrTp7nOP0A&#10;Ir83YeRHZcJfoA0Wis8mU7EdOx10jHztJOQYvdFpWm2uaw8KpxOnkw5BEaNUzg01SoN0syMs7+tB&#10;p4smwiuX5J+p42e6gVGpoUbvcXIcUzIYYPJe7vz1bm+ChWmVSCtWJJEv8hvalXumezSyzZoWYMF7&#10;zDifpyoD9jRZuA7hYnRLGVKXGNkW9UdQEsKFn42d6FsBIQgfCWwdkwfyiaBGcH9CoOvYgEM9sxA/&#10;t2r5Ve6EqR/qrJ6TfUOR4uC7PujbkBbwwj3k1enq2EChvLw+Ks0X/jciYJGfgZv7+d7s9YCAzG2A&#10;MuIaWgTe0c9SuvnZHPNMIIR8+/l6h0+uZ1wrtDCuV1H/MlC+qh76XRU/AAaoAZLuVcYxXQFQePDg&#10;+kv7kq/0Ip1Ik+kMvq/jkWd9Z9IiPsI9t59cj90GlB7vxk69AJCnSg51XNRD6p61LEU9tDbD59QX&#10;XXc95htmaIm6QJ2PeryimeFcoBJ1XE51irpFWgAwGkUMy13X9b62/eF5ShO4MDyp/ChH11ulbS2X&#10;4pEvztHekF7sOBxw7frMc3QPv8LgmDqMA+DIz6jXlGukUb+Zhj6uaxBX13HdYeFahd9Ie6MbyahZ&#10;qgAnrUXi3z5lpnxa81TRNX5uyHLkKhu+dY5Tqz/1xnEPt/upNVzEVEtbeT0ZpsViYtCpd0Yq+1Gq&#10;j05132UaHg+tvT+5aFuT350cp9n+1PYl7ETL1A673c4Xkle9c0HHme1XatOPaXvykjaah4YP/++H&#10;6aHuXWosvvjfPxjPAiTr7E7bOE27g5vEH5zXBTF7O7uGh8lkNw2HO2l+1EhTQVx/Vk3DA7lBWzKl&#10;nOp7ktkMsCXT0FyUyvysEGVEJQ273bSx9UEycj3tSv6xXLla30plyeFmezs1WpuS+duCnVqqljdT&#10;tbaeuh20K7XUEgDVmhpkdyXHJcsnsz1Bym7q9rZSf7Alv5Q6ksHdoQbcgIvy2OpLHip8a2ctbW3E&#10;X51xmxsf0sb6r2lrS7CyIYb48Eva2FwzlOe9dQQqsSTWtifVMKLNGpWAFLQp7IaKq4bRrTJQV+aA&#10;A/zsagIEIAY42ZPw5rh59os+vtLsKZ1BRbRZSaXWuoT+5htkyG2pAD9s/5I2rZ35OW3uffjh+v/K&#10;leqCCAHLdn0tbdTfpWpHzxSMtKe11JnV080/HqXmdC+dX7bS4LApAtxKhx/H6ehpkk5fZ6ne2hNl&#10;bon4wlbF9ihQnp1gBDgxlDAVFOcsZ17uTlvAyQ82KAWoACeUH3DSyXCC72kdfURP6eRrZTXSmGfP&#10;Knrm/2nYAAOdSozKGLkBLDh1fjoPP4RGdJ4xgqOTo/PLnR2dB+HuBAUruVPMLocz0qRj4TjSo1Mm&#10;nM40gCKWU3I/YQEh5MEAxXPooAuBwk6iBg9GnAqnU2S0hHDMnRodHNc4p8Ok04+OXk7Po5NltMey&#10;t+VoUnERJMAEabhzVL5Jh07RMOP7bxIbauUpl+jcY1rHHbA6R3eK7hyjs2bJJ8/gHd2p+1rRseM0&#10;ysRH0EQHLwEhIcT0kzt50i6EBZvZ8Q1JKwsAP5eO/0KjTacTjnx5VY/TA2oQujkfMcXlbynB9Qau&#10;lFOUAT7xEGxAF+UewhqhGGUTgjvglny+ykdr4e+v41d/R74fLtKPehawarc8xgdsyA9ak3OBCqsr&#10;gCLKLLRoVvnLN7wobfKJ9sjwoTSssVE+Iz2+8Vt9BlSox3zPyGPUVdcXuTgnHUb4gpvnNwGfgZX3&#10;AQwM7kUbsdM7UJ+oZy4f3qsor4COAHaXNXlTnqJeFWVJHVQ49Zm65XqoMMA2H/Ot45z3jHZIPr2p&#10;oOsR5R112m1LdZ86QTzuo077W+rcBrPysQ1gVYRBhPqn9HgO9ccgS53mvKjvuCWYqG4Z/F0X4zzb&#10;t5AOGhfSJD1Wv9m2hfsJU3qu5wYu2mlATTy7qNNqe8Q3kJMvty/uDZCO8oxnMQihTrufcJ0GMKP8&#10;c31lqo9rnFPGfEvqtPsGhRPn9Gg/nR/TxhfpWFBxeTpPlyf76el6nJ4u++nuYpKONCAYz/ZDu8L0&#10;D1NCApUK/wNi2/wVuXI1eJ+m7bX0f11tp39/vJb+20Mp/f9ufk5XL5N08jKzQ36cfdpP1389Cpny&#10;OBG0tNPxiwYQCrv9R0HLuJW+PB9KZtTU/01Sq9NNJ1fj9H87eZdKhQzcrtXT1lBQ071Pa+1bG9Ky&#10;vHmbrfRro7RVqToeBrk7HTZx2/IsQE+QxhTPfNFLi9NB6k103m+n6aSfJkft1JvXU7vHat5qqgtM&#10;ahX+HYfNpeBjFMvM+a9TWTDjwblkfkXytC7Z1ekIQHpVxamnTrWa+p1aakqet5qSaQKUmuR7VTJv&#10;NKkKzMppPN4WnGzatdubqdPdSr2hBumS+22l1eqILTRorza3U7UluV3btNutrqetvbW0vbmZtrf0&#10;jutraX39ffqw9quA5Z3tU5he+qkhOLEGxe7HY0/7GFZY9YNhbaz+aTHnNa2nloCAAuTYTmCw6voH&#10;zXRwPxI0VAw3VdFYuSkAYOM03VcSoW3tradtQYo/mKjt3ebP6b2AhXDCcIDInu7brqzrngATIIlr&#10;pAcErdc/pA+VXx02Pu0YUIb6WJ2DWtoer6W9yUY6fBin7n41namC9Rp87NgLhSkiQIVpoR0BCh/N&#10;m7wJTtihlmXNBhZAJWtTViDFBrPAij4wdiksWW4xpVMrpSZlqPK01gRtioDPvtx4EH8jvVCDolN5&#10;Epg806nfoVXB6dwdYjRstCoGFHfmdJh06NGhhh+dqhu3XIySQ5iEyl/hcqj1VjveEH50ghI0CuNZ&#10;HpFKWLw+Ibjo8OnQC8GlztSdtTpRCwlDD6On0Dq4k1EaCCjupTNh1E3nhRrdmggdW3NSAIlV3HTS&#10;RUdO+hk68nRICObQnIRWKfJBHrKmJ8CG56sc9E43FwdpMRtHJ0zH7A6azjM6ao7pANGeGCzk6Gwf&#10;6Fx1TPy4J+DhI8cGCTpv+byLoMbaL8KYnkGr4fhhlOtOXOndoflQuAFEPlM1MWpkRIyRaky1UPaG&#10;Er65juN7hIaFqRQLIlTkfibChvSPnS4u0gzHvaSJ1gAY+Swhjkbhs1xoMHAAAdtjs202+yeovPW9&#10;CP+E9kHf/fMz13GkwXV9F+Upg0WkpW+i73V9fqBOmefGd+e9qNfPqiMvD8AK9TymimI6iHemroRG&#10;JDQdUecMRHx/xXH58J11jHAk77xXaFjIB3UyhJrfoXgv6rbvBUCojzxXvstD74PQ452WGhc56iDp&#10;+p0VznMxPOUevqfbhO+Vo53IYWMU00BRfwFk10cAnT0ndG4hrLQinPbLNJKu6TjqcdRlxynqNs+O&#10;eh91m3dwG1EZj/o9PTdAwNoP+VHfor5Gvc91O+qOpwap5zp2/XY9j7bheu/7IyxDOGn5fupsjiNn&#10;G6qV+hegEtoRP4c0dS/twP2Pvg110qvIClAJCKENZE1LpO38UI8ZVOh+2o+v8xzamO6hL6FcXC9U&#10;Ljwj6s5bWV1LiH+8FLBcjdLDeV/Hw/QsgHmUj/t80kj/29HP6f91/XP639o/W4b8RX38/1GSoDxs&#10;pWcJzb9LHo0kV46fp0tIWby00+Pv83T6aZbOP++nu78epu7NThp8lNz7NEhXf91Pl3+dShYdLrX/&#10;jWHFco7jVYcc2x3eeE+UjebB/3A9OzYFrexup0G/lcbTdhoIRvbn/TQcddPtX47S+KSVerNa6nbD&#10;9rQuyOi2Oqm6J2ApAyxV/6yw0YoFMVUDjOQzyoiGwrFDEYDAAEBJS/muCqiakm0N5LBkdWlvI5Ul&#10;/6qSb2zbUS0LXMq6DjNI7jXbOm/teFpoOOykdndPEBJTPWVBSa26oXjYwaIY2ExV8YDj6z6269jc&#10;2JBbl8OO5UPqthvpJx6A9gShDZSwVwguAIWpipoyzM612LEwTaSwbsUQgvufFTpucNRK89thWtyN&#10;UmMhmJivpeY0PkgGFe5Fg/Lr1s/p3fq71BKdYXMC5HT3G6m3aPgZpDU8FgGedNL4rKtr+gCAT7eU&#10;droise4HEet6ml330/5Vv4CYzfRz5edUma8bXCYX3TQTWV9fN9NWWYWminjefZdeBj+nL0MqJwBC&#10;ZdpWJ9pO/1kV93L4IcBkFVJwxT4re4KSJkCC5sRQEsdACsfucOhkJQDoMLLQYJRGg/qo0SYdN0Lo&#10;VtezRsIrLojDtIuuGTro+IsOzJ2drocaWr4FAtd1j1XcF+pg791g7RSfuV+DwyPwoU7ZnSx+jCzJ&#10;Q+5wES7PpCWfBk+6oTlBOAFLdJJc1zOLkXIIHOVV70gHiv9wjUAWwFwfhn2GO5ToiOmoWf7GiDdG&#10;2HQqCIUYAWfjyHhXdTy6xmiKkSCdF50QoES4R9k429Zcp5uzhTvL6WRgYz93uEVHDTyQLkAUI754&#10;zxjZkWY4d9zE9/Oiow4XYOMOVsfW3ABFFhwBh5wjBBjdUl48gzAMXOn4ozONbxl5V9mqnOlUXV7u&#10;xPWsQquGEGDVBB2zBRflgSDW/XwTfws5gw3fzxoOwObEgpU8ABiGjJeAEbsi7JOEtM91DcG7Gg94&#10;cX1BiCt/CG7Cv/h+XcdfujuHkdeoN2/u+R5IEaAoz4ykPf3iukt++Y7UZ2CUOsp7vb0foOB8qV4/&#10;PZzomHt4J+o5+WcaMcCK90ej8+lJ97FnBIClvPEOn1+ZPqLMSY909Vylyff/JCCn3HgWabodyPGt&#10;oq2prui7OK/OH2VM+1SZ67s83QGnGJeGwWloeNBsSmDyndHkuJ2RLu8W9ZZroTXj28V7EweNRdQB&#10;nh3bBCzrOfepDsQOxWHYOp+NDAbUVYS666rup40Y3lxfqb8MfgCdgPk8xWj4WNZxXMCDNac6zlq+&#10;qOcFKJGu0vOOydRZnWetJxt7BUxRvuRX5aj3c3koPLbfjwEAz+ddA7QPVX9YFRjt3m2F7yqfPiXe&#10;KfrS6Gfi3aib1DPysfzG1E99y8W0m4YS3EwRTYettD+opqOZBoiHEu6n/XT7V32zvx2ny0cNvgUS&#10;yKZSfSv998uf03bpfWqPK+ni63w5M1CZCDiO31lr8h+vf02ty19T+2ItHTyP0+ihlg4+91L/XrKx&#10;smF3LYAgLjKMtN9L3jFr8L+Snf9zJzlXey+5I1feSk1BQVdyebbfTXf/pLL8F30HuWpr17Yge5JP&#10;QEhPMMNfpUfDoQR+J21vKu/WsFQl42tKRw4fZxlPeOyfBui0q3K6VgduqhWlGRqaavFn5kYn4vMn&#10;/35H8DTRs2bN1BvXBCEbaW9HkFMup/6wZBOQKjMuks8b2+9tdLstANzdljzd3vL0015pN5VLpbS+&#10;tp62BCw4oOWn0KLgmPqJ6R9ntFFdQgrb7DfRpuhaayCQYCMZAcP5x47Jcl+AUOmVRJb7/2v3ipul&#10;6b2AZSIqE50FkNTTUAAyvewJbAZp/6KSpue6dvDBz5icd9P0omfIONLHv3htp/MXgcctxrWDdPAk&#10;YfSXQ8FI1xoba3PmKsjZjsCnFoByNbBxLdAUGp7Q+EwvWmlx37OmZSGoujtpq8K31Sja6VLkvFDc&#10;+c1A8Qam6KqApSmI6w2V7nnP+QOeWoI64AQ7npnI1h2sGgvzrzR+GgydlDt9dzQ0qiyk6DTpsOhQ&#10;6Ug5D+cO85GGitM9hXtW2jR2N1415hAGdICRrn2lSeeMASs2CKRh4eCOls7jXEIFAQHgqNN/pLHj&#10;q7MmTNeJl6998i/C456vEgABRkV8pW1DSo+WgRauxfQLu1XSMca/IRCC9xIeD+ok6Siv0u0Z+1hE&#10;x42ftSTEAxhyOT3eRgeZO/woU5bK0fHhopNnhMeGQow0WWXDhms350AagvzKwIJGJI/Y3CmzV0jR&#10;kT9xrs7OmhMEhc4tMOhM6ZQNH9E50lm641faT5wTV5068VA9s/SX1QuUZ576MBDqG9JxuzwQ7nIx&#10;WlSHo+/FMZvaWRPlTld1A80W35TvKAdc0CGTpgGTemE/hAKABojgyIPvURoIcNct3Wsh7zomZ1Dg&#10;OrAXwuHVAMPeCQh8pl9C8wBcIPxDixL1lPTQvnF8djRbvtfnF6ZuANDIr4/5dopHPf78ovqgOJ9f&#10;4v7POc1n0sIv8igfIUfeHM/QQZnkd+AZHIdwQohR560Nkc8mV6771FmXAfU26i9tIeow35LypA3w&#10;PxQE4YnqPRolPUvAEm2EdBWHdHQv9xnm/Z1V9p4uif1Znot6STmyJTlbjSO40bxQfw3mRZuljnJu&#10;TSX3FnU/b1/uH8Lp/UiPazzLECyfKUf2XDkqNka8VZ0HMEgzpikDCFzns1M9pW67frvOMzjQsev7&#10;W53H+Tp13I57NFigTbnOU7fPXW9jHyCmAFVW6g8eBSTWvKnMeEfy6jat74z9GvX9rc5jYHvkeNFX&#10;xreN+kOZAzuUDUDCd4o6T3zSo9zJn+sz351r7seYfmNV3WEadGsSqFWBS822LAf343TxbZ5OfptY&#10;LrQkYFvjqgeym6xOLYdmH40+5gIdySsG1DhkV3WsQflFLZ0/jdLx8zDNHwapMhJUlCWEV1x9WE4l&#10;fsOitAAUzBzWdt8tQSSbOnj2QI7BfB7QbwzfpQPJqPFZJ+3WttL+qJ5Gyv/l50VAyj/jTlNbMNZu&#10;NVK9vZemMzbpi1+Y1JuCmmkttTu1VCvtpdLWdhq122ncF7zUm6nbaKWWgKRVwzUky5QOP6aUT1hv&#10;WknDIz1zwSoiQU6rlPrzhrU5nRkame1U2VXed7ZTbY9FOMwYqHx6tdTtq6z65dRUmZf1Po12WWAi&#10;+a/45TpTTbtpc2stbQhGSrt6b6W1tv4h7W5tpfUPH9Lm+nra3tgUqDA1UStbfWM7FbQqnuYpNCh6&#10;IHYprLCJD1QJuDhrel4uu9pYpDlaT+2TzdQ/i+kXIGN21bdmhQrBHN74vJ0aAz1T5IqQ5zrwAMRc&#10;/XaQZteDCLsSRNzWde8vqXH4Szp+mqbDp3I6+rqbzr7108ljwx/xw/Y7Txf9y+VmGjaxh9lLvYWI&#10;rnBX8w+pMyqnq+tWmt11nAfUd8wtnn+Zp8lVL/WO9G4Hqkj7v6bm8Ye0f9N1ngCYo48TnQ+U36ph&#10;CWjivQAj8s/0kqd56ntpMmirIV64UYTwoMHQCTFyUYNXJ8gomcaar7lByafDpnHSudM4v35+UBoA&#10;AYINIc1oOkZ/IZDk6FDprOUjNN1gHTdGLKRNB201tcK5/zP/e+BedbRAh0eeOsZwkXReP55ZsEZH&#10;zDnxdD+dedHBvwIlH9URa5T8ei8Qkn93eRidvOIhoNljJI8GgYgY2amjkvP8tjqa6Lj0/oINNA3A&#10;CKMprnN+dcJ212g3mF4RFCiNrJVhtMaoy/YpCic+tiwY6h3sTxRfI0Q0Iu6E6aRDXZ0hhOMch2vR&#10;cRM3fMdXh0/HF5oVnMBDPh21wYRvynlxzU6j6rOj2PCM62icntVxI+T44d2ToOHxBlsk0uYZh+nu&#10;go3ZBCoCO8KAPU/76fjp5tDf4Osnfrt+K2GH0LvRcQDAF7bFlqC3e+X/HII3gE515Bv3CADYN4F4&#10;XyXcv366S18BA4EG19HUsSslAjHSLrQjTpu4nEtYKr0AAgkOAEbHES54VT37IkFO3K/KI1MkXCc9&#10;nsmzXc+sPVR5uD4GhHDN96v+L99DYTjyR739DBirXrp+Uv90vwWYnkkdDgjJAKFrchhoct+b1kj5&#10;Ix3n9VLpy+dejn3twj4wzg/agBiu+b39TOJxzvtyfqxvqjZwd6z3QqtGvSEMcGGps+qxvicav6jj&#10;aASp86FVidUtaFGKNqB4THUC0kAOmpmD/bHS4lvepI9M5VDnrKEQ1Og4271kuyvaF2HYrmDcG3Vb&#10;+aIOq31EPY76Tx2PaaCYyol6Hw7wyNejTcit1PFH1+M3YIk2QHs68vV7jGQFBZQDGkLqvzVPcp6y&#10;saY16jrHd5cHvsfTprQB79VD+yBtDMWP9L2iHllDprqJb6h1PQTkVBfoQ1V3ASGmt6lLxPv4ony8&#10;Kr+fVL6fT9T3z9L8bmi5dfKiAelDx6YLaPMBlWpXsNATKLQ2NIhupf3bfip111OFqQm5xgEyppF6&#10;B+EqnV2vRB0et9L6znsByK9po/Thf4CV7rXk6qhi2NgWAL3feWfbzq6EPlNMzB4wuK73JIdxhS0o&#10;+dodC5qma2koOeadzJHXFT132DCs3P3TsW1XkNuz/UEajtqpP2xa09Hhp7PtAAaWCbNgZDRupsW8&#10;m/oClhZTP2VdF5iwod9sNPYOxmzy11J6A+VvqLwNj1ppzAqjWSOND/jtjvigWkn91l4aDUtpjFwX&#10;qABDVblhV/HHSr9WS+XdXeej0dCzGmhlVA7b2wovJa+yFZw1WjX/7LiuOGwyu1fZMsjsCV6sUcm2&#10;KHVv9EZhKtM4fTQKyU4fcru9lrY7P6ft7s+2/ajt71qLgREtBYuxrO8t7rN2Q66+v5V6x6FSm1+J&#10;5M5UALOdVJkqI5MP6fK3Rbr+q0a/X+epf/k+9S/epcVj0yBx+W2RHv9lqOsH6dPfZ9aesEQZVRpa&#10;GuAGd3fXTnd/44Od+BwgsRtspsPaz6krt6P8l9vKs/JLniuD3bTG1FPj51Seb1jjYq2LAGVpHHXV&#10;TNXZr6l9IAoVfOGGJ21VynYaqHKNj7oSEB/VeBAcjALk3HDUIanBBdHHKNIaE3VMNMgYmUUn+qAG&#10;ztK7g2ErzeWiYwQUJBjoTNXhB/AgqAUSapR0nM+oZd1BxN4bbKiFep0OG2ACAOgcPHJXoya9z7r2&#10;ok6WESd5MFzoefGvhwhjK2U6YVy2JfgogQo0MS1F2Ks6Z6atrC3wCCpGlvzin86RkRyrUujQ2JTu&#10;9oIRGB2bnDURCC1GYepMEfyKH2EBI4yc0XqgHQDwcLfq/ACAM0EQ94aWRE7vSpqz8cAdb7YhWaqv&#10;c2drpzCXWXTiAIlVyroW8HOpcmQ1gjpX5YNvh8YkIJN3533Jb3S8nAe4KB2lxR4iCE6ENFMcCCJP&#10;qajsgQbb/ACmOs/vSn68SgQBXHTETK0EEBS+BD67szKiZn8Olj1fMs0giMM2yKNt8qpvjdGw4YDO&#10;W88znOIjgIGe10gfgPkq4PmiNA0lAgPAAkD4/vmj/QANIIj4eobqXbyfgEjChuc4jtJxWgpnKoJ7&#10;rS3RPWgSApap01EeAVUIHEDlbJkm9ftyMUzjVjUdqLP9pDrn9wBKAArlYymkaCekqTpN+tQ1BCob&#10;3F2dzg2EwDaAnuGHNvT1k/LF91A6Xx7Rhpy6bF71PUnrs+5BuH62BlEgpzifDOb4AZC0gU9K66Pa&#10;LptocT0ARvkB9gU6bJ7maQzqtvKFJuqMP8WqftlmR89zPVb9of10Wk23A9ouIBIDD9o94MXUKfUl&#10;rjMYYJrE9ZY6qTBWK/le6rPSZDpoWfeBCaVpjaLODS6Eqw8Jm5VwMc2jOIpLvmkHpMcxz6fOkscA&#10;edqOnk/9Jw/FsWGH58kxMANSaVdAFP2gl3r726FdYvCDdoW6cWuYoz5b40g4baLouzAQ5vmGkaIt&#10;MMhDg8pKKKabWEqNVtb9r+JevC6WcgS5gPxg0IuW/6IIw7H4IkAlZN9W430aXUjYn9fSVn097TQE&#10;G+13qTkOGYesq403U+dIA+HFr5ILDcmWbdtW4t5vvUsfAJbKWjp6Gaed6qYB5eRVz/480/MnkjU/&#10;S4ZITmrgPzje1MC3bU394qYfMwkaRKMcKA+2Unv/TZ6S1tVfhpaB2GLe/u1A7jg12wKEMmYItdRr&#10;d1O32fQsCNtctOp1n9fqgrCK8t2sClbqqddqxLSPwIEpHoCCuL2e7pcsGi3kCzi8E3GjmQb9duoM&#10;lZe+nGR+py9AmUpGNrcFSYKsip7HRrE1lSNOwNFUWMPPJC+7aSK46veqSldlWN5NWxvrtnVB49Mb&#10;tNJemb1XsHURrOxupkpJoOIVPYIUNnrDgIbjljoJKA9qbE0rqTzaSJXxRrodvk+ns810fd9NT1fV&#10;9Pfxz6k9Uqb0cTOYhG1JU4TY1MeYpda+yKn9P87F1Y4FDMe/eDnx6KyVBqdKQzBjTcdnDJSm6Uz+&#10;4qWTZg8q8LPNNLyppIEIt3+ofBWVqjnaE1CM0uHvvbRf+TnN5PZbP6d58+d0pPwdz9+l48m7dKHz&#10;G/nHo83UHOqjFKuCeicNa3D2r2N6KLQ/Su/jJLUWtfRL9ee0ITDbHf2cmpOSqBfyzS60NstfYheO&#10;hofzKFIdsBsaHbKFjyhfHS9by4fKO0a3WZNCY42VOWpsdFRyCEOPQBVGWnS2ETfmbh8Qkmg3GAXq&#10;eQhDOgNGlF8tJJiuiQ7eP6Yy+NBx6B6DSWiB6NAZ8T6qQ368ZZSozkYdNkI4bE00eqRTZgR5C4TE&#10;PYyMDtFiMH3hzo7OMzpQd47qPJ7UgWEASQcUAhpVPoKVzorpCeIrLV8LAU6HiJGhtSI6ZuM3DO9W&#10;N+XCMQJlzb1HmYYPdbRynNvRIdsRn+djF4DWCWHBiJaO9K0jPhVsMJpDZR12A1HO3vWVEaKECiN4&#10;AC6EDcIQQ+GFyodzyg5BoM5cnTaGg3xP8opgpcxCwFI3+K48l84bwRT1xXVF3zcENHmgnHRN9SsA&#10;AMffTak3cj6/86icfDEyJX2ehUC1NoJvrTqCBuWL0g4NS+EEGYYiO64BIIIMpflVUPFNDuGOVuLb&#10;p4++N0MK938T2Hz//Oi4LKPF/yqAxwdUPssBJ7xjQALvpfdU/QdyvhRAZC0I6TKCVnyey2g65y20&#10;PQF6uNB4cEyZATABPMRj9E6bAN4NZwUoUibfPwv8VObxjrzvnd6Lcoi28aR7rK3Rd7pWvQ7NI3VA&#10;3596rzYCoKNdwBH2GZi507G1YMS/sHbpiuXxgqdlnXTbiPp2J+Fqga96xzQm3zimgmJqBG1L3EO9&#10;ivrJvW/HAELsCEsdyr7tuHSd/SiY8ghD74AUA13hh9YFOFCaPA+tDOG0Ddql25japc/ReMZggXzS&#10;dgGJsKUKLUi257HmTO0kNCPY7hxocEN7iXIjfdp8tA3SCFiLARTwEi7AizT5dgHx0QfSzymO6kBM&#10;kRX9pqfHoh8OmIlB44u+K/t0HX8Zpouvi3T5fZH6d7vyA1TwzzRQBhY6s1rqHzVSbbiXtlvrll97&#10;ne1U6ezYRAFzgrFk1vC0aaCY33TT2aPA+n4tTW52JEP6qd7fS79s/ymt7f5D2hbkbFQ/pDXJprXK&#10;n1PvsGzIYMqmpLRZlToTlBw9jQVREz+DczT5i7uh5NtYcnGafvt3XQ3O+2n4cU/5baSjL5U0f91K&#10;x68lrzDqSWY3BA9NhHwVo9lKqgg8KvUtz5g0WX3T2kudWsX7lgz67I8iGQoDKByNSxcImZZTvav4&#10;AgkWmWDrsqd0WDXUGlVSgyXHQ9Lb8zRTbygAAnYEM200NJ42wlwEu5e6wSd25eZnhJgDLKwt3B8P&#10;0+7mRtrZ/pC2t97L1/GWwGS3ZOPfyt6ep5OAFa/6aYiAAljCdQYBAkAHApkpjslZN/WP9fD5jo1j&#10;Lz52PYVioJljWNvytM3osp0GFyqwk73UPRGNVmJFT3Z5OXGovwJgoMaT11loMfSh0N68XtTSw1kp&#10;/cvil/TPh+/S4FoQdFBPwwtBzbnI7rBlSOD55BPVHZqc3mA3nTR+TueCi8up4ETuo9xT5+f0LFh5&#10;Gghmej+nLR2Tb9zooCugCjijYCcXotqsXblTZVHFI2+do4rARvkQwHhqyffr+XJHZxNDiG1DcNaw&#10;BKDEiJCOlg40AwkNjjDFVUPjOh1mwI18hMzyvujcww/hxqgFIeaRiBq0R44cazSHpoNOwJoZ7qHz&#10;twCIUaQ7c6VHWAgzgYE6TwweraalMy6OmdbxFI86bjrnVzoajaQxkKXTYkOxDASGEDpROmDBiZdI&#10;0iEpLP5sDIgAUSvOoMDxpfcYIZ071Ma+pnypQ3rrwENY0zFltbc7Yt1nuxOeIee88Cw9l043d+pL&#10;KCGP9iMs1OZxnI0Y6ejfgIvyZJSJpkkdozpPr9JQeRsklSfek2/v7ynBGdovCTqVMR0x8fzt9K24&#10;FkDCO5EXRpOrcILxJFATcaO+kB5CF8EUo1Rry5yXMwtl1OcYEVsrQJ3Q97cw1z2ASkz1Kb96F4QN&#10;0IrmBCFtGPkMTIRmhfyFZuXRcahvTFdQBoTjDHYqS8OKgYK6fu1logEVSkvOoIJvGAGo4trSLwDE&#10;Brp6d+KFYa/qqe8vjgEYAxTaKcXVu1BG1tCgndF5TFUxTUOZ6Tvo3Xlnpm1imggHKCKMqef6prQd&#10;pU97MsQ5beLFsQGH76m4tIFH1f8nCd8wEKZOFG3DGshjAYvaEsKYKY2rQ2tWPBUjUPFyZ5VZrt90&#10;3LGvSYRfXZx4+/HcLhyPcpajflJPqa98h3sBehjmh7DObQPbH8LuaJcCD3aqZToUUMJlrYrzIRcg&#10;FO1h2U4IlwNcuA7IeKpK123orvbmNkEbUd1wWiofg7zqZGhz8WknfCegi/ZPnxTfG9ggPUMJ9VRx&#10;3toFbYY6XPRPlJvuDbiNehL38J0ivn3Fy4MIwJy2krWf5NO75coxqGKARpwYEPLeSuvxOZ08zdLB&#10;yShVBzupNdsTtIQmoyrB3JacQBYcPKDxqHqmoH2EZqWa6rOtVDn4OU2uJVM1gD/UAHq99qe019rx&#10;9NBeVzKwvSY5JgF+sJFqi7XUk4yb3bTTwcdRYU8ZgDI4kfAfb3nmYnbTT8cvU2uGmHVAEwRoPf3T&#10;ML3+fZQe/6WXnv61JVg5TPsHDWtXBpLf5YoAaw/bEcna9Q259cTW+iNgBAXBsCqIKBXbY3BcFnBs&#10;e/nxeNjTuRigV5NfSZ2G7hGMdBqSv/z3qdlKHWxZMLolXM737+6kehmOYIM5AZFkfI1pKqVR3VM5&#10;7G3aRgUtysYaNihr8tcNS+y6Dn9sbQoOt8QKghQMbVm2/NNyOXIx/TO8rFotdnDZtdYBQQwUMNUx&#10;PG2l0uhD6pwo42dlFxyAgboKkMF+Axod3TY895fhBK0JNiloXbrzLfsX+ji9BvN4m9ZmHDyM/IGg&#10;ydFZJzQy+7vWrJy+Th2PzeEq01/T3vhXG8zudj+kI0FL/7CqsLVUnv+cyrP3qTnbTeOjXhoedtNO&#10;/9d0JsHnPzMuFmkyHHoObjEd+Qd9/W47tbFuZn8Y5upEjb2Z4OW4I7psqMC21fjo7OgI79Lh6Sj1&#10;BSjAkQFphquLvH9Ni2O2t1dlVyPCmp8OGlDx6FCjPKv/aWhqUPPpwI2H3247DKEiR0fp0QNCUI3t&#10;sxovNgV0ljR4GjGdKCNbq8LVQdOQCbPamYZup4ZdjPxojI6jRg3QfH1RGkAMnTgNFUEmZ3sKd7jq&#10;OK+P3Nl6d1KF5U6AuV8E4snhbDkyw1iV7eINFIaJmNbwaBCfTpZOCac4nC+XHuucjhChhyAGbq5O&#10;j9S5FJ0mozr51rSoXDLg8E+JxUydrztZOtvoaMlPjAbjWRlWuHYnQeuRqvJhQWC/6JDl01GRDzaj&#10;49mkaWGsY8o+BExxXOSZbxUdKMKNKRV9SzsEr8DFsBB2EFm4GiQUFoAZ3wtB+w0B7GmaAB3DJXXC&#10;gBk2Etfni/TbJ34mFtNu3z8Dw0yJxLJZvh/2F98Uzr87vkvo/waAKC/4/Jjsu+7/rDjfdf6bIOS3&#10;Lx8NKZ7uUXy0GAEpaEmK8AJYvn951LWP6fevL0tgIY3vhTaCH5uhReB51PtIS9cQ+Apz+opjLYzB&#10;JQDlm/KKADMY6Rp59T0qC/IMuLEEnuNvKg/q/xfBxtclfKvcVFe555uc8yMfzdZ35YuyJS4/YqPc&#10;+RlbHPN9VP58B9pBAfq0FbcXlbHvVbuxTYvicy/twm1D6dvoVnkD8GkrobVSG9M3tLZC3+XiZGFY&#10;oa54kzOmPKmnqj+uQ65bK+3FdSvqMM5/cS40GUBjXCf9Y/8LiHC3OddH2ozSc3vhnHZw5T8Ye+t8&#10;pxUwxKoeT9Vyr+JwD9pV2h9TQjH9Qh5p/+Sl0HAq77nNfH756LRyWyJ9wp0f5Zn7PHhQOMfAC/nl&#10;mLoPoAScAB4BloBDtBXCaV/Exz4owwzfjr4Q6Iw2A3B4JRjnvsZvEkIb9vWFQdyJj0mfNkKdwbbu&#10;/vwk/fb0nP7y8qpB0nm6Pj1N+6OJvvOzyuvYg/b2opLKw810qgHv3+f/kP7D4Z/Tf737U/q/n/8p&#10;/ef5n9L/cf2n9H9eyj/7U/qvZ3+2/GOaB/nIzALGtAzIkY/deV3wI7klNzptpzHTPGhRrvtptyXo&#10;Od9L5f2fBTrjdPyMXWcnVadbaXBc9/nwqmzzCeTzyZdxOvk8TeOnajp+HXvb/Nm+0hwLJLqCg+au&#10;9wpr9wRVTLkMGmnYr6epru8zo9AtpYHi9bq7koeSsfUNwQHGre/836C9Yr+TndJ6YtfYRmUvjTq1&#10;dLTfTWfs/itQqVWrqSLZiUOzws8q2x25XiPVGmUBE89veDqpI5lbLWFwy3/0tlJVYMQ+ZtubG2nt&#10;/fvEhn3YemLo3O8IEL2Vx17sTJunf2Lap5KOH6fp6PMgja6DJGvj7VSebAkUdtJQpFedbaZfSz+n&#10;+R0rYnoq5H76tfdz+lUfce/og6dPMB5iSVW5vZNq/INgJLhRWv1FIz11f05f139O17/8nNY2P1jL&#10;wrLlcmsj/Zd3P6dpaz3VpjupOtFLDDb9IX6u/yzKbKTJZTudHwo4+p10JEF1djBPx/LH3V46nIzT&#10;6ULkqbCDyShN+WV4r20V01SNecKfOVVQA37e16ynisiPzW7YbGZP5AaU7G4KrEolq7pYirW3W4pO&#10;l5EmwsfQwGjwPl1KmKP9wW0JVHba79LB8cDxo/OkA6TzCwFCx0cDZPTLqN2rJ9TwaIhWGXuEFmF5&#10;hE0aNCaMymigdNB0rt+UH3fOwIniWDgqfTourtNpflNjDCPEYkpIDT1GEYz4dExnq46B5zM6YpTI&#10;/R6FKg3m31HpEs626IezYTo+mBncwm4jYCM6qLdjfHeowIbS8nRS0clGHDpEDGIZ/aBe5h6NcBX/&#10;SN+WMiAOUPHJKx6is4yO70KNjD8do+ImfaVFXHzSLzpB8odWhLS9KkcjPU/HuOzpNHlGMYrM93Je&#10;XCPvjAh5Xsy/K/+6bm0KozYLNb6lvpk6SIR0jPQDSMKWgikFjgMM6NwRynTkAGyOC4hEZxp1wVoV&#10;hwMr+rb6rgApAtF16eZA32bub8x3QpjHiFBC+dNt+v0LQvrKAJJdAEdAg4HjK+AhIPA1pm50Lggh&#10;/KtAJAPJt08BDoBE3Ks0CjD5zr2+VsCMjqmHF8dM/aid6P2/Fe/P/WhegBNgBM3Kd6XtaSSAx1od&#10;IESg4bZGXQcK0R6d6n1UFiobRsQAM9oO0qYNvKBhkhCinntKS2UFJFGehN1fsoLq1D9fu78+1DMZ&#10;PKC9Alh4RgwYMGzmGGD/9hxAAqgYEvVsnu/y1jnLkdGcfFE8BhWeDnI+aDuCSKXzoHYLuNxdHKTz&#10;I/VLxwtPw5B/BL4N46nD1CnVf8MHDoB2XUbI009wrbgHYFD/AFCgiWUKOaZbrq2NwVbDAl9txwDw&#10;jJa30LboWYDK/mSgek6bo85Hvff15QCjACy3H+q+2reOOTfUqI2gYTHwKK6d2kveBNLhAJD6uByW&#10;QcVt3W0p2hb2TF46buDk3QAftXvaAP2ovpOBXRAbQMOvEgSHhOubYZBtuz37UYaGf5UT9zPF6mlD&#10;+Vnz9XJPH8C+Lrfpb6+f07/9/lv6fP+Q/sPf/02D5X7qnUqYX1TT7FHC/qqSJo+dVNd5+eRPho/2&#10;xftU299Jo4O99F+//Cn975//lP779T+kY8UZapDOVM30UQL28n06+7qfTjTYnj/2U2cfTbwE9lE9&#10;/dL6h7Q9+ZBqR7uppUF/77QuANHAeBGGt+QDKDk/3E3Xhzu247z4Pl/aurBlByCDzaRNEIqZhcVi&#10;lA7l5vt9b6k/xs17aXw4SLPTSZpfCGbmAhm5/rieBqOa5Byajg3vcbJb+iBA+ZC2sK/Zep82d9fS&#10;tiAFv9/vpY0Pa6m0ww7uLLQRlLQ0wG+8gUq1UrUCoNVp6BndND8ep/6w43Nkapc/+TeU33ZTA82h&#10;ILsnmTLRueIPOmnQ41qsyOLXMWyOyl5k1qgEpAhW6uGP5oKA55G1GcPbZizJ2i/bKLa6EHUdbIny&#10;GqmpAmydbKbeWSXN7rvp4GG43AxnOOulerecthp66aYKoLMRGhV93M7xRvo+F5m2/yH94+7P6XS8&#10;nhb9X9KO4rSOy2lw/SH15JcGW2muNEu9DS8VZlro6GqcZj19hEEv9fWyY4x+6nWBSlcUPEg90dyw&#10;o4JRGPBREXRsCUR2VbhsJMPWw1UBytLquLTna8yH8Uvsku7xdZFhpbyX+Gkc0PDjqoTCIWwK1TQN&#10;lw78+mqR7u6O3OF4pKw4+ACCp2/UgNB8MBrKK3lyZ3SrTgCBHZoNGrUaFZ1QcZ2O3+pUXX+4QeuA&#10;EaLgR3HYhdGj9iIOnSWjP4OJfObW3VgNLfLVYBkRMlWEALQQ1DlAxfP4QZWFBFCj59HJAgHuSPU8&#10;nu3OVXn0qIkOVJ2dO1nOiadjT90oP6i2DQN0fIYQRjRZ+0K+sbOgrIoOVo6yY7qI8iWcThYVdoYK&#10;OsTo5Cmj83RVbJx3PB+na7aOF9wBhDwTEGNayEaDlLPupeP2iE15DQgpHOdyxDEAOf24RpjfT2F8&#10;c2CS/FqDonwG1CJs1fnq/RAan3VuOwx1wHwfAyhgaThRp8w3Un2gbnjaDTg0WAXgPhsgNRpXOB0s&#10;359vaY0XwtKjSJXPxaGF62dWsChtHPEMzOSLZwG75A/wUJ4MKQAEvkADewPyBzx8krDjHdDoIdhj&#10;iof4oe1AmCD0ARWEC2G844XqCu2FuJ+VL7cT7vd1nvPR5cF9YYQbeeA5gBBty4JK+aeehFaDslWd&#10;4L3kM2igXvJenqLU948Va/F9MPq21lHvC3yTlsvJ98eI3W1KZcNeJLmcMBqPdKl/1EPCBS2+H9gP&#10;TYrbjMJJE+GHdgejYFYPBVDSNqJ9GV5oSwqPXx4E3EadUjtTOwp7L9pFtDG0A9TxAHDOQ7OYpxgB&#10;CIS/y0fnfDPag21+5ID7mP7lWmgR0WK6P9I3xdCWKSDSD3ggL1F29EF35+zifOzBCdM5bEZJenbK&#10;Q2zAhsCPNuL2Tl/l9kM9jvYVbbVop37f8A1Efq4cEKMw+kfyivE49QUNm9u+yp5BGu9G3njX0Lro&#10;3fUuMYUdzwfaDO0qe68qUt75/q4TTNmprnDOlNzLte79+Jj++lWw8ttv6d++/5b+3V//kuYfe6l6&#10;9GsqH/8pTT9KcF5Ivlyt2wj2/Mt+6l7/mkonH9Lh52FqXe+mpo4Hl7U0ue6m/kUptU9K6f3gT6l3&#10;W0u3fztKD7/pPpZAC3JYCn0ueDn7vF8Y1coV6TKtc6pw/FJjSzJ3zzL1cr7lfVy4F2AhPhqYg/uh&#10;5PQkza4FIuedtHgYpU9f1f+rvB4/Hqf6UPJTA+cjwcJUoDI9HKb9E8U/7KXZQVtQ00njWUPAIrnf&#10;3pK8+5DKlQ9pRz6bwe1JdtbLpVTe3UnD4TCNRyNP07C/SqspMOo0U7ffsrak3qrqHsnNOsCyl7qC&#10;jm6/bdfrtgU1xO8IQrBhqXsF0NFiogGw3v9w3wNgNuakf2c6n4URw0E3DfsdOy9PjpU/oVVhQ7em&#10;KGa66KXL58P097/8lr6/PKee7VUEAcexamd62bfGpXlakt9YrpK5V8P9/vyS/vX3b+m35/s0V+E0&#10;J+VUGe2kpmCnNNxMpea6C9ZGQp+nafEoyBDFTs/76eh2kthVb9Tu2vJ6u/MhbTR/TeMxP57iBfqe&#10;E+vqRbFQrgg0gA+0IRDb3vau1VGV0m7aQVOia2xyw/WywpjzYkkU95UUl/OS7gNQyjv6KDbg2VEj&#10;VSM3idNBvs2n0wmEAWwcx8iRBhX0njtrOwmr5RJMlQvX0U7QUdOR4egIuf8ejYkaKwKV5ao2RFMj&#10;4zrOnWPRyTK6QVihdmZ5H8IpOvBQl9J5fn7UCBJhRD503dM9ikODBpQiTnTUGXAQYiw7psMlHtM/&#10;58f77lzogOhErXZFMAMZdKrqLFgBALTQcbizcHzyT0cYHZLDENq6L7RI6njVcTLv/UX1hE6NsqZj&#10;Wy7LVnqsYMGAdjLqq5NHeMdoj/uYfqKTDY1MjNyiUyeP4UgHY1KAMFYy0SkiEBj1Rf7C0DSAJIMP&#10;IBb2H+SbOCof5d0Crjgmrx7t0bHqG/qdlNcYDSJsQzhTdxCoIXwLga77yGvYClF3EEhR7gjYMMim&#10;HKgjAXgxtRdasM9PIfgYHdouyYCp8iw6YS8jpX7oG8QoWeWq9CwsCkd+GW0zJUH5W2hJEHFsjZIg&#10;Emeh529IucU7ov6nrHjH+F4hNCgTOp94ZzQjakO6ntuJIaeAEoOM4gAsQNJyykn1limk0IyE5gTw&#10;Q1uEHw54Aiao88ob9YW6LSCgTgM8CH9g3RB7uq98ImQJCzCPNsB0kdJQGaMBAfqxwbIWy9AR7c/g&#10;ojKnrVhLpPbkKSC1YZ4XQANscg/tDciLtkU+PB2k616RdDYPWFE5f1GZ0X4oP0b+lB/1LeogeY+2&#10;hKONcQ5gUF8Bb7SOGItGfY9/BVHOsRIs6hBT1qTFlA7PuDnHSP7CRs+Hc5bSB3TzTVmpFgDC86g3&#10;aidF3Yh2RX0gf9RL2gUDHgl/xee6NbCqHxlcDCtFOyLcq+RUJ8mv01AebUele8kbeYj2FG0qa4Ro&#10;J0Cu7fyK9hVxol1lDZ6vKW36X8r/Se2Cb8k3ok667isvfsbHp/Tt8Sn9u99f0u+vn9LZser19W26&#10;O1U9uVRfrHoBNJx9naUjQcnxp2GavDZT/16D6fvtdPx5nPY/dtLVp2Nd66TK6VpqnW+l3lUljR/q&#10;aWf4IS0+t9O7vXfpz+v/kFqX7D77PvVPNYjef6eB9zhARQ5wsQNYCmjpHzTSxu6HtL4rObiyzBln&#10;G8/qZvpPtT+n/+/wT+n/nP3J2pcGJhCjzVTrlNKs31c9u0i9UV3yu5pGh5KxR+00Y3XRYVNyfisd&#10;HQ3SYt4WaGylWqOU+oNeqgskKkofY9hGWXnWgB7QmM1mnn1oABqYTQhC+iOByLBtxcRw2kntVjNV&#10;qxVP/fR6utYRrLQK12zZNapVa1COD8QM85FtUw72hzaH2JebTXpeXUSfj62MQSVP+QSoCFJYGy1Y&#10;mYmgTvYP1Chf0sFsP92caaSqjJ5NF+n86MgbC12eHgsK9MA70dDRON0o/OFMlf1cI2g1hkOlsRgO&#10;0qTTTfWZgGDyPvYhQfsx6Ke5qMlGOdV6qu0qD3sVa0HKgotGOY6327+mX/b+lN6V/iSg2LbWA7UT&#10;0zIY2ax/YD5NH05wweZ0TNXsbG6nGtM6AhO0I41a/OugrGfsCVAMKjoObUoADeBDQ7GGRILTGhT7&#10;sWIhVlgwt45qHJV1OE8J0fn6HCNENSh1wDQyjxTVAROHztfAoMbEKDbcR3eEaDDurlTW6vzoQOgE&#10;PSLzyC5DxKWuh4BkyoARhTtqd9Y0UARLAAhx6TARahj+vdyiWYiReABFdN501gi4Z3fudIgnHhm+&#10;alSPkSybVTF64s+2TPcgkBipMOd+ejx3x4MQi3IDyuhY4txCGQGGYNf92HsgiOjoKA8AJ8NOjOai&#10;o3WnqTzTmQAyxwcCWY/qYiRn1bJcjCg5j5EeIy13fHomnSCd1d0FanCew8j/IR2rMTB6s/ZC1+lI&#10;Q9gqH5SL8uYOX+fkH2fDTt6HdMg7IzyVXYY2vrGFgTtMOk4glnQIIy0EBsekFWGhRQno5BppMc1D&#10;uO0P+CZ8C31jOnxAjQ6W9H//isYh0vum+7+9UqcuJHzm6bdPqluvGiiofvz2+U4OWw0g+VrXbn3O&#10;/b9z7UvYgQQUyBV1NBz3xTHlQb6w0wCWvzENojr7jfdR/gIieBa2KjGFc3EsUNG3zHYinu5RWuTh&#10;uyDddjGF//3zk8KYdnpS3LB9+cs3CY6vzz7+/euj4j36/C/fng0g35V/Tz2RR9qR3uX3L3q+QUbv&#10;+lnl9EVpFdNaAAa2Ct+xNcntRW0E0KAdfFe5EY7tDvYsbnM693vLd7vTO6PtCs3Mudsx7QdIfL0L&#10;41prRSycAclo19b26HuiVeE7YWfDH6b58R42IGG4qrpnwR4wwPQk0xvspUJddxtDsLp9oWlQ/dF3&#10;IcxAoPqT2xNxrJGS73qreOwtFDCJ9jLA/lYDANd/HaN+9z+n0DS6fTEQOPWzaV/UyWgrkU8bsep5&#10;vBvaSdot/dWlwAcDe9oKeTLUqHxpJ8Qnr8CCVw+6j1CelVdrU4mrb0Jdpe8iHe7J7+MBot6Pd462&#10;pjRpY/oetPVos5QJ6XANBzyGRod0gVqmltAU8S6L6Th9VbncninvR4JTDci/fnpO//jymv7jv/xz&#10;+k///Lf05fo+PZ0rH6rnaEL6Nx9S8+wf0vahwODbPJ1+maTFFwnoW8mfy1Ka3u3FFhr/iDtKf/vr&#10;b+nb58/Ky30qzX5N5YN1D+47V4KCj7U0v6ulY/8/KGxaMrSgNWGWYNBoeqZjrfIh7TU1GF9x61u/&#10;ppftd5Kvm7aN+X+e/yldfp+n2U0vlYfb1r6cPE8ly3tpMR6lwbiehgtBRq8uEOikamsvVRuSiey8&#10;Lvgp17ZTr99N79+/l4wNQ1cMYMe6d2sNo9c1AwsmEx0ByOxgmPpDbGFiqqfZqnkmAkUBGhegpcOy&#10;ZjHCuD+Q66e2jpnlQKNyejTztA9bOqBdOZyP01x9/WzSt0ICB6iMBt0AFeDkB42KXSWdzg8EGuN0&#10;PJmlw+lUcDFKJ4sDJR5GqceLfRs0np8c2wBypszsj/WwESocwYuO29Va6kNZhaaiViqnOv8dECRg&#10;VYwhKxCB1oOpGaZpdra25bNUacs/B/x590+2msbt7CjeelgF7+0qvfJeWBl7OVZZzylZqwKM+GdL&#10;el5pp2Qg2Va6dUEL6+4hc/Y/wbHc85s7TLnP6gy/vLnfvry4EyX8N8KIJ99gQkerztDz/J7Tj3n8&#10;b+743jpqVO2hZWEkFvCCY9UBHUkASIzoIz6CgXt0rDRpoKjm6VTpRL9ZACkNxUMl+13CyqM8XWN0&#10;SKcbHbIaMCMeNXzm0t2pFipojyQRogpjaoH5dtSiqOE8mqJDUkfBaJx8sYrni0BtKsoFEuj4PrP8&#10;Tz4dqUfHekfPIXukp7TVyXj0ojA6KTod4lL2jl90uDwrRmA8izxFh8qz2OmSTjKrnBECMdLkPsID&#10;WDxNxshPebZWQNdz50bZc9/dFQbCMRWEajqmW3CUk+KrM/N0CN9R5fmbhB/fadXOA6GLNoapGU97&#10;qfzJD50/zwbY4ttIUOjd6CBtv4Jgt2BkNEeHTedNGVM+ITT5RrZJkSAEVtCO8K0+SbDxfb69XjpP&#10;tntSGPYVCAjAjr0+fv8sQEEYS0gCvQjg37/wPghgXTMokD/F0bN+Q8g7LMCEc9IEgLjP8Kn8hQGu&#10;ykPvZUCifBQHmw8EAe9nqFN86ix/T0ZrSHn9prYDaGCX8rvbT0BHgMerfBxAIkD5Hse/5WsCFo6J&#10;S/v8/SsOmFGafBOnD3CFwPota2P0HjElFd/OgwnVBdup6P35DsSjPb2VQbQ57qWMSRc4AYqAIEOP&#10;4gEcPA/ooawBRe4LoNF3VNmjOfn6jAaFaTkAJbc3fV/d/3LP3iv8/+bI/76ykFY5hrBF6KtOPt75&#10;R4ee4rwWtLpsqc/Rh2CMTFkD/wC9hbi+k+u74tJ2eWfSAxr5Hksh7jZCHQtNIu3teMGAYGRAsSZO&#10;ABLaOKaCGARhh0Jdi8FCtLu45ukf+gPyz7so//HbhwM/A/gJ7aTaJ05twOCvfEZ/p++jvoE+AQfM&#10;0u/xfv4dgdJjSo404/nR1ngm70oaBhzDDvmgDQWs8C7euFKAwjnPBp6oL7Qt+oT9yURtWX3UjfrT&#10;65v0cAGU3qZ/+v2v6b/8h/+Yro5OLAfP5vP07/7xL+kfv39L/+0//lv67//x7+m//Ne/p//2//j3&#10;MS3zPfZluX09StcHApUT1YHH5/Qf/+2f03/+9/+W/uUvv+t5DEpe0ovqFSt9sDPBpAF7lPiPUBjg&#10;fn591bs96Z0v0vnxgW0vpxrcb3Tep/pY8pn9XOQ6+5XUPysnDHFZFs1UERqZvEcM0DTa76RWoxpm&#10;DZKJvXEzdUeN1J81U3/aSNX6TipVMZxdt/EroNFt7qUP73/1TwKHg0Gq6T5kbLcnQOHfQoKTpmQ3&#10;4V3BCLI3lANMFZUMIzXJeZYqAyqDZttKCWQ/dqDIb1bDnQhWkDlHgpTFbGCtSsDK0LaIY8mAYa8V&#10;+6h4F9pG3us/gwoZxpg0pkogoUGrlUaivL4eiPHqYiZ4mU6U6DiNMVTtduTaqV/MRcV/BPQygpKq&#10;0kBDAqyUttGMbKZt9vEXpQEe/PYZSEG1BHywNIl4bPfLcaUt+GjpfoxuMXQFfOQzpQPYMJ/mbXdN&#10;fuvp/a/v0we5tfeQ4YYKPc6hQp4DfLgzpSM1lAAghXPHGte/CWQseCx80JREh0EcL+kkjjpInDfM&#10;clwaGuGFU9zso8pEO0FHycgOoAmNCAItBAbz9iEk1fFi4Cg/ziOc8xhZ0qlqxOk4dFyMAEmDvOb0&#10;1ZjlGA3TQRtieAdgxeDCqPAipljo8NzJafQlwXtxsJ8umTvsddLxaKAGfCQq7nrExygftXV0DNHB&#10;hi0DnU2MkOiUSI/RM6tPCA8Yi46J0RmABqxEx0Und+H9SFhnTwdFZ46BoFe0ABjqOEljOS1jwInz&#10;DC2e89Y5O17yvQAnj7aUJ/JFh4kxLveTHs/mGA0B5eNpBX0LOkDKOjpDRqQBc+7syTvvrmsZEil7&#10;CxnScRqUR3xf3pHyDy0EdYjnMDrkWgEq6jytopaABBicF4XToSIIvwtUviL8ABrFYYrw+mzulUBo&#10;RH5XfcAxcrRWxXABpKAtCEGKQEazgpANgUu8u/QXhPFX1TPqlFzWPsRzSYN35J7QyvwVaFC9C2hQ&#10;/db3/U0QAZRcHO0rPDQigIohw9AhICm0JYT7WEBC+G/fFOZ7gJFoj8BB5AfoifoTEAH0AEBvgwS0&#10;k7/pOX6e6psBSeHkx8fKG6vTfqfd0D70LrwbZf4XvQ9hODQ41uIo3b/Ix1k7gyaK93M5BSzFNd5d&#10;+VIZYcRMWQJ0fFvKOn49IeABhlyGATMMEoAWYOBSbY/2QDt6Vd08l1C6Urs7Uxs40ojy5mShUXE3&#10;8SNK4gMGASRxj6fZirZnAV0Y0gIxtDtrMlVPmVrN05B5S3vKIDRA4TM44Bnxryp8tFFoY6O95TaD&#10;TxugTTIoyVpN+g40K55uVRxg3ZoUp89qv6J9Kj6aWtoLaVhTpfZjp/yh0aZt4eifrs6ANp4VGpIY&#10;iKCVYQCk+Erf0EU7Uzj30R8yoKFNuY0VbZF2SLuz4braEdd4/kRljalAr9FOZxqQ35wKJs8EpsrL&#10;7yq33yQLzg6ONEhRm3n+mF5vr9PdGVOJT+nrw306PzxM8/Eknewv0sPlRZr0+nrHu3Q63lefeZXO&#10;Do8E8QfpRMAz7kn4S7D/5fv3dHp8nGYXHZtPXN0dpCfBycvH+3R9cpwONdg/nfETXYGFXEP3zNQH&#10;M1NR7++krd6vNqzF+JbFLV7mfNTxjASbr5X76+nn0p/STmnTigDDSrWUOmz01gdaKpLzkqdM9bQ1&#10;+K9t+MeAdVb41PY8xQNo9PudNF+MbAw7GWOwu0j9dsd7nvA/nmzfuSMIKW1KHksmV0tl3d8WaGBP&#10;GnmqqHwBFfZ3OTmc+K/XODQqRwfTdDAXMKveAypM+aBN6XWa6Sf/hKheEfmgrgEsQpvC1vlAjO1X&#10;CmjhuLy3a5uOXfbllw/IABdMswALTK2ErYjgYi/ICtgwlAgYgAhc3sN/Q2FbchwDGrxw+Ky3Dh/t&#10;yq/v3qW1tQ/p/btffRzu1wAQufe//mqV1ZpApKTC4JiwtQ+6B9+AsuXwD4IXAIbnGijUkMP4r4AN&#10;Gjfhcqj+Q+jzDw51MBwDBO7IaVjFfXQG6jSsHaCjKGjfEKPOki3e6Yy8KkEdFmpjBAcCi46WdBG4&#10;NirU9VhFEaNBq87VQZIvfmNOo6chnp5IgN/RyGiAeqae7blz3UOHZXW+tQCMvHDRkTFC9rSAOlNv&#10;dQ+gKL95dBVahhhtfXOHAWBc2raD66w4OJiO0q0EJB1rjPJu1JkcG8TY6ZS5fjaY+vKiTkUd8s0F&#10;9hca4eu9yAPqXlT+nk55ZoOmWwMJq7PoiC3w1ekwgsJOhg2D5tOxR5doRC50fqFwjunA6Ow4xu7E&#10;GhZ1htzPSgzC0KAwR29NkWEF7QXfEm0PdjbqOPVedOT//6reo0mSJNm66x8PwZuZ7i6SnEdGZkZy&#10;zklxzrIqi3TPex+HCARYYoEVVoZzrrpXz1uYeIS7uTE3Vb1KzMxxDgjR+sPVcbA8Tda9laYHV6ay&#10;lpkcY7XYYpZ+i54xljVMIFKpLCml3fbLYuPu0zLk2MU8LhOWqQKiqFftXOGm4FPgVTwKbeLby3T9&#10;xgV6SwAJNEpoVlsUpnFt+L6gBZASaxy/XeXifVNZSwQ3Ct0q869y+K3gFgQECJSAjxupAwVu/uf3&#10;la7ev4aJe4XJa23r6arPKzjxqmIg8Ag4d44oGLo6tFwGrGRsbZfz2Cv9QTPt3wnN8O16bTtC3HyC&#10;HejHemNd8NvYF8b34xvohbG0HoFHCXjqjrXG+uEBfNvejeTV8p2fWm1cvXZ8tJc547gnPgLaLosN&#10;AIX7vveBOgUq9iP3ee43+gQdCgq0nrx+UoD2X92XCvTsRaMbmvEzFkRLpjEo2QBRwU+SPn/O5UdV&#10;hnNRF4og+DV9vESoujrnvXyIbyqg+djRoN/LPhwCkA4RFmq5ttP5rcLhykPbqEt4F9q3XdLTDgIl&#10;wCO0J5D/zzRou1ym7f0E5T7y8MEjeEkpGbbT+etzfxt7lmDatFFrkGMhT6IPXOsMK11gRYN+h7Jc&#10;qmQIXCjPa4BI0Z4peQEkApNYV8LfbEPxOa+6WwUttUrxBOAybHMIewHFMgJ6FSX9CAH9FICit+Fo&#10;a7sdb+600+09+sT4nhy3w03GD7Cys7rKbwQxeQ5Gm/FInPCu7/j77OSEsnazIvUpwOfscL9tDlba&#10;0eYWeXayYGR9edi2h6tta3klXgNl6oKeCA8V1MIxNZ2VrMvIahV3Za3yVHmskq91Qy/C/z7+v7WJ&#10;xYfZ7XV+FrDA/ZXVh224Nt1GW7NtbR1wtjrWNjYm2+poPNvZL67Mt8HyfHaK3d5eBTSsxeiwDFhy&#10;e/1t+rFDWgGI2DaBhwYE92oZF7hwVe4vL7rceNQtbhnLpnEzYAjjU44APnH77I5QTLWmaPwwVmWU&#10;eaVFRaCyOgSoxOXTAZN/PYhQADPnWudpQInWjclxQIgghQEIWAE1TdxjMBiYMUDI2L22wwcRGCzQ&#10;IYNV9+nQ8sJi3DrjD0FbNHzcmBCu9+mIgMUYE98RbAg86jdAogMYpn/kCggh7/j9hyC4spz4P/kE&#10;KFwFI/7+29/+9jN+RUBiGebvQY15+wOPzNNbP9xJs1+FkHsw0zDVPCvAEYGh9sJ/CSLIX8GlcIJI&#10;gtojJAA2EKraRs6hgRAjtGBWPbDQpJzlmAqE/FaIwEh4vwQSwqXTAMPs+G3d/hcoxRzPe94XXNQe&#10;E0XgJsuVSRmoW0s/Lfc0ySjrR0a+w0gilCXwCJLqz1tdYx3zknmrHclYBFtZNgzj1L8syDCOp6wp&#10;jkdpba6WytbsSR3zoI0yIPPKbAQKlufmUQq33vRcx84bbKgPHcYXU7T+/NLoZCphLDxzbGWG5T6S&#10;qRpsWKt7FOSW43fQ/x6mznM1OZdOGtAoI0+ZlOHz1zzzuW21bg86sw7PMYn2p1Ync7Mu6gyDZbxi&#10;VobhlYWkhJ9C3ViIim+gbN1wMEFXXPltDYYWEJZVx3wybhknwOWJ4Mr2W7dLWunnIxj99VFza3hd&#10;TulbwLMAiZTx11KgRUWBhMAEiLjnytunR/kfi4yCNEC1QIruDF09xp98QvibAqI7y06sGs5RY1u8&#10;dikWBOel88x6FcSAhrOjrZqzABAtH86n3v3jtfYXEjzwHEFpbEqsIT9BS4GYWE26a1lMeguOybIK&#10;nDinAlKiZAiKpIESXNKj/4tmjJ9BADPWrp6RHjNutlWwI92Tpwdf0lWAv4Az9F1aeaw49Nnn/vad&#10;ABGtVZSjRcb5YPmCk/eZ7/6nXdCSgMvg2FhYKFP3q0L/5GCXsfOcpJpP0mXRi4pNuVkrpkM3sPOd&#10;9lDGSwOlpbPumZYVeVYEvfdIzntpQCto0TtXxkHrao0T+SyD+lRErk4P2sbaSntEuwxiTwBvhHm5&#10;cpx/gpGinUpZ/k8d0qGgw/ZJl+aXBl22nvN8yOO70lsPZqIIka6pVyAjPfqeIKJoraxI/Tlg0m0C&#10;jKnTevp8Aqge1Ji8LygSfOdbwoukscQGQoe1ZFm6hwY767LjYrtjaSFJe4szc8g8QMvsfDs8OEWO&#10;GZ6AUk0SFBjSsDir12HQ1peWASpriQtxC40dBLVhES4QGc4ttI0BzzcNj9gB+O21AwDL5vp6DlLV&#10;PWIZwwVPIx4kdMLTjo3fNI5ztjMCTHQeCZXtXpbFM8F/F5Ko5LuM2FOJNRjcm/pHeSUWleMP2uLi&#10;/TZcAUisTLXR+lRbGY634fLDtjR4kGNx3G3W/VfmF+d4Nmxrw5UsK872/ACofUCX+6dMT0+14XC5&#10;rQO4NkYAks6LEm8I9Rs8OwOgGiwuJK704cP7ASXH+4IUxsfl1LtrbX97jTEZAn5W2vaGcSnL1LsU&#10;q8qarh9PTJ5zZ1qAiSDFq8uLcpJhB0wCVGJB+QukjI8/aL9N/Nrujf3eHjy4B2jx+Oi5trk6ap4z&#10;YLCMZiBdOrpnXF/dB7CatHrEkgL60xUT8xF5DWzV8uJ7ApzErvgBYn0BrfHf5G9BiYBEl05vValr&#10;ZzURxHDv73//e/L6jnXZlwI6vwU07aAhqP0V+IChdcAkgKWzmJR2qMbm/X+xdMCYijEKDmQKLvF0&#10;906fyyRlyOSHwcn8tITIXBRmgpBiYAoXAYzan5qWgsf3BSUyOhmg8QY37dbAQRihjLICDTVH/2WS&#10;tswwZ1K0cQjNtkh8WlyOD3fa+clht6rDLb5B+YAWY4xkUDKO06N9gAEEC+NyWbH7mzyCqeibvjh1&#10;6bVMQKsRDAHmUeBBIW1U/RVMxF0f/zLFymDUZGOyhuHGzB2BLjO7bFvrK2HU5pfpKJx9rwCJjKLc&#10;OjnrA2CgZUWGlTp4Zr/CqCLsr9FcADyUJ9PyVFavluFVhm0ZPeDwKoO0DBm+36632lQC+FBGWTrK&#10;VdavaAqTJY/11v1yH6XNlk9y3K0nmlza6b0u8W2svzb2ExQ4XpbBN+PbC+76oETL8VuaT2Z/frjZ&#10;LgQEzDHdO+Xi6X/flBvIuaKbh/+3ABFdHCatabofEodCXca4OFc/Za5pTRHoKFC1pJDIn7nMPdtY&#10;LiHrca5ytS7mXQn3xzHlShNx4QBEBBWCjbhVnKvM2QAO524HXgQnvRspeWLheE45trkDLblqzfFd&#10;5ntflu/wrK8r1hBTnnegAzoUyMRlAA3G/UX703bGoYCXyoKgx/zSXgEMAVosSVx7q0r6x/g65p/e&#10;XDG+1+3z+yftywfja57y+ynX51xftM8fvD5LijuO9xxLxzd73kALWh2kj7MTd7P9yyJ4crQXAFOx&#10;LK4OdPM494VhLsBvshIOmjuH5vT5BySQz6vKhgBAgCN9ZK+TgAry5F4BFpO0LY1GOeGb+tv7x1pY&#10;9jbzvklwoZWj5nzRaGLFoAOBvwqKWxlozch8d+53dO08dhsFk1YXlYlYYUj2N+BE2gR8yFOkjRe0&#10;2TKsp9y/Apzj0Km06eGTBZpUbDrgwruCIflIykl5RYu2QcUnLivbLv0BTmqVX9Ghrlb75LvyjwHC&#10;drCw0A62duMaMhRCK4unDj9//Aglay/CWFkyiWx7iExShulq6T0I2WUVwe0KGq8Kcc/lMcbDcAhl&#10;ootEaqHITDwT1pO9vcaQuaRsqcF/ZaQgRXn5sAMnvSz1nh4JU+6Rz9OT5zzd33PuBi41HgNcPGyD&#10;5QcADIDG6nRbXZtsy6PZNlidQ6YCeh7+1mYWxtr9sX+0lZWVuIBsq2BldWW1/Ybs/Pvf/8b117TL&#10;s4AMD/G05fnpmbY8L6iZb9kKn7FyNdHK6hKgZBSQcrg36kDKiPED1G2vAlRWAla21pcT4L0xcnmy&#10;lqzFv4DKtEGoP60mBUoEKLOAlgq0nc6pyibNYZNTY+23yV8BJhttDYToQC+AprSk6NNykPNRxyfz&#10;Eb0vUPE6KzIFuOgiSvANA+BH9sO51W+5iCp2RdePH1pQEYtIBz4qFUDpk5YXrTLev+cE4X2Tvx/c&#10;r+Tv8Q7tWaeTSVNm7zd/D6PL8mOI9Cez476MtDcvJ5Gv7gkaKki0GD7MW/BCGb4rA30nE85v82qa&#10;RpNRg+N3z3BjARFgyCA7Rhu3U/J0zNbE7zBOhL1xBbGo5JlMF5ASDUkGBFGSBEEKxFOY2+WZy3O5&#10;L+OAkSToFWZTwZsSbAWxlgukAJpBxLbjOqsCjhOw1x8c9hTG8gwmGcsS9crEDvd2KB9hy/+yrtAe&#10;gQkM4r33aFPFY9yArDfRJjapn3phPFpeFMa28dHJHuVVILCMRa1IbdC8MvAAL4S9m2kJLGRO9ksh&#10;LlPMqqBrGU5pRzIl89jPMMOOEbkEO64hfltf8lJOr43dnMJUr/baM60a5JMZytQKIMlAO5M271pu&#10;wIntox+vKStmaUFKgEinvfJNei32p6uJvrkM02+db5/7asmCBL+xwFUgoSVEECNAPGkftHjowhE8&#10;IPjithHUkr+PRwlYeSOwuA7QFbQonG/fCTAKDAfokLSmlGWgBHncFVxtb81D71WqtvbPnCtVzvH+&#10;Bvmc69IJ81swAQ0oWHWX+E6BA+qHPlzNo9XuZ72UVTEuWi5Mgm/zAl4U/Ma2hCYFMS8yPrptjDUL&#10;mBEQhZ4LwPhOgSBp7Qkae8X0+H4Pdr4AJj6R78uHl5TvO1pT61sINPz9GRASOkty7Hyu5VUeIc0W&#10;DQpWrOcWxULw4hh6/WwbyXNLndK5fY0bjjkdCxDzQteOdBpagw4FGwGq3ZxyzkkDBUgKaEint+9f&#10;059nmd9qp/IJrVZXp8xN3vW4iShVzifSU+b79ele5lRi1rjnfNQylDzOUeaW81c6cPVFrCPMfdsS&#10;OoQGby5q3rudgtZQ8wogvPo8fIU2P4ZO++DaAi1l/agA3Q70Wz7P/d0HqPvc8gU0Wkj9L98SqJQl&#10;VfrSdbKdIwueXO7X2UvyDMEM9RfdW67W2orzSZu5FzqWl1B3FB2+h64hx2PPE4SHowhcF2Uszta5&#10;Neura21rdb2tAFTG7qOgI5RnJpChnaw72NprpzsHOUF4aQ7hjTwUnKhg64qZIJ+yx9/KH5VmU4AN&#10;8kqlWjn297+hYCPL/G8qOVdy0PvKyfX1xTYx/VtkduJAADpb2270ttRGGwOeL7Wl0VTb3B+2wZLL&#10;hqe4P902NjxBeaKNNt3zZLYtDmbb2Pg9gAVgauL3Nj5Z6d79f7TNzc1ajuxq3Z2dgBL3HVOGKsOV&#10;+26trzXINBoCSpYGAS7Grays8O7aAFCyDug2LmWLJADeyD2XJ29vDH+mzZ9AxaXJun6W2i8CE60k&#10;0zRQcGLS5fNXfMrMz98FUkCTpKnpMQTNfraj31hebYsADxslolpbXk4grVYTLR5+pPlZntOpefI9&#10;iHWkQ5wkUaaoMtYV/pclpAJhBSnGweRj/vZ77scVxMfK0uQO2Piu197Fkw/P/wT3ULZ1OAksO5Ya&#10;JokxNU6YMKSACLUpiFUmhEaUe2poJhhfXEMvtbr06WmWEBaz0wWiUIERwfC8hmHC9GSerg76DBN0&#10;ZcPnD2+qTBiehG99CnY1xwrQkznWcsyAG4ERDFCm6FWhZvm92ymEhkCXYcctZTsEQuTvl3e5Jn29&#10;C07y91aWfg1zOur1xWnS6fFB84h4N9vJhjsryzH/euCfYG5na4NUPkTvb1KWRxEYV7LIPNHEaPS2&#10;W6gfbIOWd3hncy0T0vtHuwATwMk+5W2MlqPV2HY1IsHGGZO4tBuZWzGO8j0Dgnh+erAVxldgoAMf&#10;pJh6ySujc2zMb9kCp4APGV6Yn1pllS/AiHZGuTIwl5Y+f6RVR81LAYCWerSTVP52NTjKgLlF+6Qe&#10;mW2C+7hvvVpJfC9gpxMoMlGf+X0rtkGXXjFw/emXALJi5hVzEiBpv6jHfvnfJeaOS2+WVrBcnR4E&#10;dBSgULir2TPnAgIAFJ01xNVA5zCGq5Md7qH1ByAICEqjf08dtidAJZYSQc8l/6ssy/5k2YAahXBv&#10;sXDO5j8prkvvdf9Pj7YTD9Onapc00oEW3o0wFARBN7b3SwDIM+b9KwT9a34bzAo4UNjT5lg53kBH&#10;tPH2Q9Fl6hMgkCzj8wdo7ONLgIOCu2hN95PxMQW6BTfP+T5+D8oVnPCu7ZDuBCu2RyvIl4+0h7L8&#10;ffeJ9nx83b58ekX+p3yTM8aD/kBj/q92m56T1/YLpGxD0bMp1teMjxag55nDb5kbAhT/CxLCO+AB&#10;WqTWoa+iVbXZ+dCqv6VhTw+/gV5died2/FnQIM26rJOkmb1otqdbhYF0PWqry4uhWfMvLrpScqpt&#10;UOaxy0N3NqBNNF1o1WB2r95z/yo34TJmo6wrPQA5zXvO21gkmKul6Ai6VLxuwgME8vZXBa14FXOc&#10;PNJPlSWNP8pvXTpx/8Y9BA13qei2LB+uSPK5tO0+UsaTlOXoIoH4upgERfV+WWuMfck5Q4C70Cf1&#10;h8/Ylo6OayuGshQ/ubzIxqErSwjPtfW2ubLWBnOLyMKSY0uAE4Xz3PRsVsPMe52Zb/ubfDvkoXJq&#10;yn25SJMq7SjnWkZqPy8V9bmAn/yerlWvuo8G3B8tLZc8RBYqD/UmKDMf/KaiXYtF/K/8E9Dcu/db&#10;291boy7kL0DKXWm34Ptrw8UsCTaOZWsXELOCXJ/1YMLp7Eg72phtq6MZrmttFV6v+2l5YZ66beMY&#10;5f/axsdJtGFtdaVtbW210YhxAKjYZ1Od1My7q6PEouyuM0+4uqBGa4jWFMNITvbX2/FBAZPeklJ7&#10;p9C2deY2QMb9U/JbSwrgZrS6FLeP5QBUFNiVauO3WqKcAFqASYGUus7xvI9b8Z7BQduj9YCS0cC9&#10;//fS0OHiIBG+WlWWQZQiT1cIbdHJGe6PA2gCIgAxWl1cxqQfLlYYgFNZQu4H6LgPivufCIJMvqe1&#10;pUDM72XuohyfuXmbrp0+NsW8BYI0nXXvUnbiZPi/g1AuENIBCn7/60oGgUKYK8xI4a9GIqNxopcG&#10;Uv5eAUKvZchA36q5wLxlPIIFwYN58ry7L3MM8w2Tr3shVsrOM/7XckuYOr9lrOa3LbcwxFsYZYEa&#10;NU7vq8F5T0b4rLncUCuIAlOtIRYIrgpnTajReGjPBUDrAEYkY5IRRMOnHeaRwA1klQF53z4qcF8g&#10;8NWk3jx/nHK0wMh4emZjf72fQNn4zq/bY1fZUP8h7ZIZpl1qRAIKmEm0RtpjO69P92HCtVGTsT+a&#10;mC0vGpD9IPm+7qJYhDqGlz7623r5PoKcMCXei4al+4bfvYYl47RvVa5a61WYoODF9/ze9lfXhGNt&#10;uX6TfAu+iWOuGV8AoD9d5qjw791zaujVDoV1F0ekwOKbZ5z4nR1or2G2lx6T0MWfcC+aM/132/bE&#10;uyRWhPlEXYl74L/1B0x0VhN/91YJ/9uWuHG41h4otJ929yuCBCWJdTLRzgSIo1EKYnxmnoAZwEEF&#10;41KuoMH71uF8sw2ZczUfTQLVsqIIQDr3R3/VYiEgIJ+WkQBy6C3P88w8zmsAg0AhAMB7zG8T9b9/&#10;eV7/AQjSqrQrsJBeb9+95DflBzx05ds283YgQfpQ4EkrWvH8Hn6jgCd+206tJNK31i7flcb8Lz+I&#10;JSl0CfALYHG8i1adL37nfBvqLXDmO84VwdKj9lUQRL+Khs3H724svWp5McDWPSacm+5lEgsdc8H4&#10;JunI1TjGimmxHA4HASK6XMv9bHyc7pZLBMR26Db0SB/jgr1mTtEvLaPm95kB9Vo+pVX5lGBdmtaK&#10;GZpnfhun4mnHCsGb89p9WwAicCvLRgF8LX26lOO2lH4pJ/QrzXMv9Gu/6GN4KXlsowA9bdWiQZ22&#10;xbyConLfSMOCiZ6me6vIX64l7wv+3QE4h2y+kN4ce4P4aZ99JP1l3avvbL32yfr8nuenR+0QRfzs&#10;4ASlaydAZGZqpq0NVNA22vpwta0CKFS83fpCWTU/PZcD+0wzgA6tK8odgYhJC4uyzlgVV84aIrG0&#10;sIBculdBp6vuKzZoO9vbbQuQWituFrNZmpYL3y/PxCQgpkIhlHWGPghS5pXL05Mpb9583FtETq8u&#10;L7V1gIjb1gtkFgFb1jccDtvKcDn7nywuzQIIVnk+l4MEHzwUFP2a3WTNZ1212tZlx5VmUfQX6M8y&#10;8t/Ym3Xyrg4GWfEr0BZgGCgrKNkFhOy5sRsKrLsi7yNzvLoUWcXXVT6eWeVutyu0V0C4srzAGMwx&#10;RjPtF0FHb0ERpAhWXPnTg5ZyDdXVc4FmyTsToDLDh9xLx9cY8H0Ayt76VtsGWYky/SDL80ttd0NU&#10;vt1ODvbRBlYZcN+fykD7EUfLg5y9k6hgPraDrNXDD1BAw4AgzVF8gPsP233e6+NPYo0BoZosS/SW&#10;2BfBCqgz8TEg1fj1SKJQyzJoqUzCnQm5My87mYvZyIhrggdUQPiaZdUMekERc7naqcyG935qlbxj&#10;slyJNAIBZq8wCdDomPoXmHASjFQt7FamCkP89vl1u/Nen3h295GkpsZVppZ3yGt9tzC+z9zzXYXn&#10;GQwigW/PdCuU8E1gHozCfVskcplPzKj8N68mUplahCeErYVJZqe1SKZrGTI5872VYVJeXBrcKyuB&#10;As/xM3Cy3D3Z+E2mYJ64R06z/M8yZcKCIK0EMirrLevBZQBNGBmCVaajwNaa0eex3qyg4Rq3Fgz1&#10;g9pyvtNfye/l5mfvSWpeYXyCJphVf/Vd2/cK5mfwcoBKZ4XR7eJ3tt6UzW9dapaTK+MQ1wjfWoYq&#10;AOmFUwkFgZuMUGGqy4C5RR7BXIQr38x77hcho9R64JgJCOICpI4CGs63rk7dBDzzqICszuFewEaA&#10;jEGDAKHcE5gYc2D/vWeerrw874Jtfca7AhdX/QgAMmYvADXPz7jvb1eolHXGe7ex3LhahbK41wMk&#10;wVniXLgag2AfBRpfmbda9+4+vW1fPr0JmKirG7sx76GHr/z33t1HLRdaHAUtCnNpRTBww5x/Cj0w&#10;z7lq2dDy4lhLU1ow8i6A5VahHxBU1hIFctw0/I6ViN8CLgWfYxaQQZsd/4otka60bAhsCgxZvuA7&#10;Fiz7C93ryilgVgBN2iyatm1F218/kbxPu+/8ffsm46GFxue6reyn/bIux1GQkj7QNwG8q/KyrNh5&#10;yrxyjjpvi6YMBgUYaOkj71V2GBaEM5cV3uTrrazSnPST90kK/Df535dZioZ1BkxTf1y21FvnTtXv&#10;0DN1uCrjYGc9Ck3xG+kYMIKyUzzjknm6m3vORelY5SJt5nmfogSR17q0iki78t4oeaGX4r3OVedm&#10;eBD/A6Cg4ayI4n3LCC3T9zqTqfjS5dlBaFYatp/pG98/ZUBLeY/fzgmVSsdA/n98sAvYOkXGHQY8&#10;aC3ZHW22093jdrx71LY3dgIiVLAFEi4cOdjaabtr63F7eF+ZM4W8McxhgLKuK6QsKVMJxNWjoCKt&#10;7JvtFHgXnWjt1xPh8+Qhr54BF4tE7nE1WFYZ99PDwHUR+by+Mt8GCPkB8noZ+b0wi3yfHkfYT7e9&#10;0WpWC7lqKPEkC4ttdg7AgXyfnZ9qkzFCCLBc3QvQQc5vDJeoC1k9XoaMscnf2nh3HtDE1K9tfIL/&#10;pLn58RyCuLo6A7ABMyw8aMPBXOJLtOK5E+1gcY5E3Ysehrj0nyyFtcJnJfd19WQl8rzbpcwEm3Rb&#10;6OvOKcASi0kHRrSquBKoByuxqrhci+e6fvxAIryB7p4lj37WkjLbWUkMqPEAwBWeL8TPZ4BQgmMZ&#10;YK8uk/KjZTky//04IjeBSO+zMyDIZz3Y0ILiwUg9kNFHOMHHFaBYr+XGIkMd2S6fOnQ97W9vIkg7&#10;4Q6TNBg2lpMAiw51ew1hSDgydQUVBA+S/4IGp0YUbQ/m5bsChophMTaE/DBxGZ7aohNetK57xiW7&#10;BuJ+ggHra5c5hXmh+cmwZI5hdgnAg8nC/D7LOJOK4aqdxsRMnmhqtDVR7BCeZlCXDWbpIkLY2IgS&#10;bgUaBAwyisuT/TA5AUIfpPkXQClNKnsx0Hbbb95YRaijhL9CVCKXwGUW/paJCe6Ms3C81Cipm/sK&#10;Lk8t3dkYJlAq27zDSAKMYGgyPJOWHFdhONYBEjItmK+alkLbtsiQCjD6m36F6VB3rqUNx3LFtWdy&#10;6Y+AxHidjhnKzDRLF3PmPqk0SDfWOolWFVDD9xQUvBCcMmdqQ7HHYYQl1GF+fJO0gXbqnnCM6zwh&#10;tE0tIeTRguG3C+AVUFFWLGTU6dyLoHx9nQMgBRi6YARNcYkguGSgaspPzhFCWoQQMI6jMSi+F2tL&#10;QAvtYz7ENYJg9/s/89vyTdx8sawpHeh5dkq+AijW70qgd89Oql+kjwiFT93S5bhvXjN25HHvFeMu&#10;eqByc76Ppn1IOecBMLfvFOa16uejFiDe1XXz5X0Bjcxd6osVgf55DSARIHiFBj5rSWEs8ww6kMac&#10;99KbAl5hLyj5orAH6BjYLZAPeBfsJx9gwN/QiUI/9BSg4hy/aLd8R/8bU3YnzVHn108qBVpgeD/l&#10;SXfUz3PH/e4jYEtLDcBT4Wp7YiVlPt5Sd6xCtP8uAOVV+3aLwiFooe1fP5I+QeuU9SWxKk+4lsJR&#10;fQSEUXbGh/nhMna/vy4Rg8aPDrYT6C4oMQZJWhQ4vGQuS+/He+s/6TjAgKuBrYLlKBXMNQV0gIaC&#10;PXQqnTkn4SPMd+dq5r1lSvOUL+9IcC15jBPLxo7SEPe11F2d7KJ8LDe33Bc46UoRqEjTgiXpOpZL&#10;QRO04Zz3mbRWdC2tWr90TeK/V5+Zt+jafB3t8zv5bVvoWV7WWV/I71W6Tr+5LxDLmPC93NsllhSe&#10;qcA5ZtKuSpz1OCYqbu5LVEBJnnkRK8cWCvgAWXa0D23fPGt7W3ttFXlnmIOybWdtI8uUrw+OslR5&#10;hBxUUXd5rnuIba2sAmA24hJa5ZkeiMg7FGc3JzVsQtCwMVpD9k7HQqMSroxT/inX3M5ei4auoF/1&#10;JnBf+SmwEMg8vKcnwbCGBwh92rQxh+DXmuIeaJMxGBhjcrq73ebGtYTMRLHvTz42gNf/JttgvOiM&#10;OGBugoQcnQN0zdxv09MP2gwgZGHhYZtfoG0zvyF7f29rAozVOUCKcTDUOZxsS0saNMbbcAWQtgww&#10;WnK3Wn4PwAmCNuq2/cbGTkw8TAiKq4Wy19rPVPGktTxZi4noiySC6WNRBCwBLz9Biv8BKvyfBqXd&#10;mwYwTLo/SQ1mQAEVJdaEwdN6IjjJzrCACS0av2mqEogwqBUsWx8spizARUCI1hDK6AGKZQpmUi4f&#10;yHf9iOb3w/Xv9yDFugVAl6eHAQsKq/gjIRg1WU3Omv2ikQlUEBwRGDCH0qY8thzGzG+1rY8wYM3D&#10;MiwncAnMEioKl1pdc573Y1mR2aLRqUkKMrS+CEDU2KKBeZURwtjU8CzbdiiE1WxioaGe3KcNAgs1&#10;2tLCbWMv8J6kj26iVNoSWjWMQBeFjEzBLUgpUAIRw4Q80MxVLvlPPgn5mUsGY+XQ3aAPVwLvzaQy&#10;K90+MBmS7pkwilxhavadPBK/eWUEErhtEHzoUy/ND0Bi22QcJtoaYMI7Xt/RNtskwDCvy2yP9kZt&#10;D4BzvLsRl0iAAIIx7qsLhKTflO/k4YO6S7aNe1HjksmFudF/xwXBbyBvMWD7Y6Ju2iDQURvUwnNu&#10;oNfeRjvl6jvPLffmOH7w51dH7dHZboIC+2C9WgmiQDlr1yc77eZ0j/vHvKMFR5BXzFSga16/p+Mo&#10;849VThDA+xVMqRAwfyUZtMLUueZeMLZDUOImdr4nYChgU9p1trUP8KAeLXjMTeedc965oQBxPmff&#10;nv65FpTOumJArjRgcG4CbZ37b25yr6wmJMoWFFV+hanWlbKwWO/H17zLb1ckxcriXId2PnH/8ztB&#10;TgFwN09L3xkDgUviWABDt2+v6LNjQv8sV7phnvcWhgCZgBmBDin/y4ri9aXzgbl1C82XleVVxlcr&#10;ZlxUtikgSPp8yrfQogTIpD13H22rdFWA3O9j3x0nV/Q4trbZ/ParVxx040iLlm2/7vivJeWOfifO&#10;ResQ7ZMPCIgU+hHGAlju2b5YW6V171FGFBP6m3bDR6Q341akb0GxtCdYKtBAe+VHJGmzBxexdDrX&#10;oCvz6VbxoEHfC22Tt4Q6fYKnmE96sY6+nIBw5q9zOPmlIeallmL/V4yHq/ZWf8au9PfCA0gFGopH&#10;OBflJXHNWpZ1MW/3tw2mXGmXx9DPjQGzJ7H+CsgF/dK0Co57bujujesYHpZ+U074GHkFJ9K+7ejp&#10;XIVBHmC/BUm6sh+deQzMNsqdrjVjWI7hfwfwmKN2yfMKyoWvwhft/xF9M75kG2G/t7XbttbWEf4I&#10;27nF7Nq6BQh5z5ifHxxmV/aBwbXIH2M4VheW2j7Pjza22wGAJ6ERPM+5cghgYzxWB0N4l54HD+fb&#10;i7vFlTTGtij/LEtXkIGqi5SprOvlpwq6+SI7SS42UU7vrA/a1mixDReMITFWZaVtAbps3y6ASKvK&#10;+uooLiABlwGxibWZneFax+gsLIALSHOk2WwK55k/gJDFacDGZFtZBi8AWGYBMIOlKYAI9wAqywPy&#10;zwBkZnkGsPH3HIBnMACsLJrox+IiOGO+wArtFU+4etj2K8fFErq7BC7K/1/sVAJl+1OUBSoCExoq&#10;KHFzFsGLDZ+ZNm+5hWZnjPYdaws2gsYsgrps1JSrhcYADL8b6HovZqxsEMdH0WIiAOnRoqhQ8GHD&#10;eoRZQKSzmDDw3vOZKUuUuecz91DpP07thrsIU4HoSSHyMIBaTZN7MhMFfa4+18ynsJB5lzao8FTL&#10;kqHnfI7HR9E+Xz/RTIqw0fSORqbZXSYW5E/5Coz47WVu1itjjVvpr7OAvnxAy/v0FsallmUMDPVH&#10;OyjmJ4FVYKBWn/JtF1jRxNzntyzBx3V2s8wR6RBlzLMyF9of7YV7ghIZgj7pxHKEOcnMTBJ3MTn/&#10;V0yJQvwJ1wIzrvoRdAkcspqDMXmBALa9pt6EW0K3/L/xp+s6ob7dzbUES8lIAlIQlDJLfwsw1Phk&#10;MDLB5KEsk4zLfvwVn+FywhMYy1Y72F5L8J51a+1R0Bjlf8GzaGmUE9CUfiuQC2gJ9KxX5uY3tjzr&#10;8F4flCtD/EC/vFfWk/qWzpGMA8lD667RuJ6e7wGUDtpTGJnl9Mw8AAOBrcXIek2ehJwDJWlDzOvk&#10;qb0zBBclKJ9R9/PrKs9Tq7WIaMW4ddwBFW6X/5R+Pqbep1f77ZMunJjCbafgjnmCIHW+fgR8vH4k&#10;qOP78D+xKfQrQJe8AgvL1Z1SIEOt2vIECM7hDsRQtmc/fbKeF2dcba8rKY6pS9eQFpYCLAKeKh+g&#10;QjrbH3EfpUD3EOVapiDnYwAOgEWLTPILVAQs5NWCoyUhYMt2PSZfWZUCZhj/JOZ/D1oEcbfQSbl6&#10;AAPk10LhuAtMAmqkNfIIZMIf+O3cqlU4T7L8VBD2jra9eQK9P+V7MW5vGT/H1DZpZXLMBDnlBrTN&#10;NXaCm1hDtY4AjtT+pXutPlpVvt6+5XfxglKMuv7IK7xyL8uYdRFK/zz//E4LTVl/bbNWBOdlgRXn&#10;dtFIzW0BSWcRDXBREVFZYf7xXhQW7sea8pKySM5p8+oylf7lC1retAQLWuSR8kNBkd8r+aFvg03N&#10;G5clc0oa65f/XxzvJwhS93jADu2KIiHdkbS6lGIiKC8wYb7e9SPYlk79rVvK1SG6loyx8Uwky/Md&#10;lcVTAIvlSnP2TZAlP7Cd9l9eILBJbAv8UGuQbbA+2+T1/NixlCdQb8aPb833KP5WFhwtLK4qVEHx&#10;3DCD7XWLLMwtIOtmkYd6D7RYLCZexd1mFfxaTDyvTquKsRubw1XSys+9VJZm5xOPmXCFCbegHyRo&#10;V+/DxvIQILCEoJ6OYh83DzLUJb+mf/Ua9CESykW9DSZ/Ly4hr5cn2jDX2bY0nAP8LLQRZbtb7g5g&#10;aWcESJlfSPDuMm3UMmS7sg9Knzy3Z07DRcl7VwTNTtGWmbE2ALysDo0jAQ9M0o/xMWT/74zJb23q&#10;Z/qV/7/T1/v0hzTzEPBjeZTttvtck8AUs2AN0/LyUuJUjZnVyqM1RWNGgEofnxJXD6BEcFL39FcZ&#10;0KobCLTF/355ssBGcCJYEajMT9OI2fqvP8zOLPFcP9Vw4PpwwAoARrOOYEaTTg12WVAELYlu7iwm&#10;f8WpCEzqvwGyBg5lRVD8db/HbBRTHRO0GHIxtJjGQ+gyt2IMxdArAE6Gs7M+5D33/TgoZorGI+go&#10;q4DMtximk9byZEb6ZD+pJYbZA3hgkJ/5X8fkw/z475LXu9tiXO64WssHjYkpc3KvsSoIS0NCeFmH&#10;AEXGJVODccXSwz2Zlr9NLjNeXRkAzpYh5u3Eb+jbVcuRiQUEQFSCkdKuIF7KNiBPEON/CfHDc4VA&#10;gSXbLYPyfrStMJTSKmujOJkTSaFBv9U00uYwO90+jBPtfo+Qsu9GawukzCMAKyZDP38yGxkYbea3&#10;/ysgT9NwaWoyK1M0JPpk3g8dgw244p7MSW1JsPZWpkxb1Mq8/4F+2KZoibS/wCXCkO8V7ZKy7auC&#10;wHa7w67gRIvFS5hRHd5orMohv2FwlOXqHwGreeKqoZ9aomKaZu7I1BRCjpvxNYIQrStagvoyPa/E&#10;AyK1/ghcYmljPNXWHWej4V1BJVMVGCvQrFN3j2DGg+wsP+f08I7AQWHp0mjv52TuuG8UriS/Gd9Q&#10;ITVCmzGgzvnlGDsejr2aqPULWgQsAhi1WcuNxcVDDgOIEARuFNdZYARqAT7cj8WB+t7SZi0hZ4cb&#10;3fsXPCsBbxKcCVJso8DEZfFlTXFMBS7MudABSQCQ+aaLSJrgStt15whWpGtpVRoMjZPXq+DG5H3T&#10;LfcCKMzDWPhbBeDpZZ1S7hxz3AQuaTNjFtqnXQIZaVQwqXvGreRjjaEvd7qyPmhRUalQOeJ96tNt&#10;8+PLi/b9y1vG2ntlOf0KaKlgWfkGikvKLjCgMhG3L+/HpSyvoJ/+D/3zWxrUIjFaW05MnzEi0tSN&#10;AbQd3QRwAxwC1qWj0H7RgrEnoYnQM31iDN3UUt4k/csH4qZmPKI8MbbvGAvHVEAib6yxKXq1rKJ9&#10;5hJ1+H2eXR3EFeSZLaF3aCAKRUf70l02cevASfEDlQjzFf0XvyjeYL3Sn5bm8HjqsSxp3bnrYgGV&#10;HHfadbWPZZtXN47le81metCd77slhAG95QKzb1qk90Nf0n82f4PetIjKx8KnqO9Ktyv37I9tfAJ4&#10;cZnzyf5WZJjKsu6axFMCFqJwk7zG/QPAGC7VOTduKy9A0ROgrFMB1+Mg6FmYB8AAhMYejke2leeh&#10;lPa/9k0xHAI5qcJOErSUx6FAinmnkMOzSxNteQ0AtTFs84vI7vmpig2hHVpmhgArLTqzpOHCYoCT&#10;bTO+tEAKoAXwUmClVvdooJj28MKpe8jz+2CDe20RAGM8zOI88n5xvA2sd3myDVem2/JwCtCkZ2as&#10;zQBSprmKA9ydNpYU0hxlz4MtAlQofwJ57v0HDx50WMENYgEqiT/pXDq6gMrFYzCNFpIubkUrSpDV&#10;DM9N9c7inM/LorLkhjIzmrIMHhK0jMHsPSiNCSHjIUWbgKhjQoUYvBq7kI9Kw4xJqWXI3QcKGOlA&#10;SgdUvO8HdFmW2kaEJeVGy+G/ZkLBSGksj8KMZNZhbtQdpkY+hZjLUuPKgdjct0BCTHwAVzVfN1iz&#10;7QUWXNaokNCtUBqbZl592frOJXQFqAJfRmlZ6WOIW21a94OMGDChZSJae7VHIkosCgwtgbNoYHcG&#10;GMq4BFu03S2tNd8d7myEWC6OtgFNCNQnCEkYh8uBDWLU2iCxh6ggYgktxCwggSnV/hZalrTSeGUM&#10;X+lq8pnbnCvYtTDVygjLcozDsBnj08PtMBcZiRYUy3WVhOPpzrJHEG8ABf/7OBgZjgzGdnhfK4aM&#10;QWbiPTdPK2BSDDdAAiZj3uqL/urexE37aE+Yqd+e+72JuhhJne0jI3NL/1ilfE45AsXsjInQlzEK&#10;JGQ2rgYSrGjydZt84y7suwBADfLyjPu8o5vJsrQMWZfWBU+a1trxAkCSZcdcn6CBZbt9+8h31yKi&#10;q8g2OOd1OZXQLMFp2xOThJAvcOw3LeudAELBVqfbaiERLFzSdwTKcxisYAWhX/9p7xNAZKwBApYS&#10;CrH4CYacf+TtwVFcN1o6aFNcnMxDx7MsXM6ptQhgY3xi6SCfc6BWFkkHtE8QQvssN9YT7p8ejNIH&#10;+6IAS98CNLQWdL95p0AFPKEHPLRLcCv9FgAS5CDsaVNZWAwc933uIWQcu4pD8T90RL4CMSXU/Vax&#10;XlBe5jF9MD5F0HIrSLVM3r083WUsfN+5SR9pTyxL9odkP74A4LTQCGxVWJz772irfam4FANny6Li&#10;c+ffN+459vnO5LNtuvHkAbHWkBSOGX/HgfaU9cfgXHmAvEALbK1ckgZVNgxKXydppfQsrMfnnr3F&#10;fOaZ2+pfM5eP97bCd6JQSEd8U0GDdC7NJrib8nK2mUDF/wEsBV4S75U5anB4bSEgn42Flfu1YVu5&#10;Y+UxWm+zMIH8KnMba8MctCjd+i1sh3RcikjxUHmINJJvw3Pdrz1A6fMGXIUPdAoG/3teIP3X/44P&#10;BJT5Du/SJstVkSuLsm3hnbx7ndgfacl+9MusVfi0oMgL4u4FwPauXJdHG1Qs/3tGeWk79eR0ep5d&#10;nuy2C571AbD3VLABEu4MO47A7ReFxHsAsHj40AUfxmEaqArIIcUqwrM812rSycOsbv0ZIlHXAjAV&#10;k1Kg516bmZ9o88sI/KWxtmBg69ZCG667imeiTSOrdeO4VNhA2gGgSIvPNKBoaWoyK5U219bbaGUV&#10;+e2u9LqBCrBUmou1yBVHC743odz3PCAtH64Iuh+5r/snaWBd4AZwwWwX51IJzDA7CWgBV8zPkABo&#10;S7RFo4gGEIDL2toa781n4zw9MIK5WFRMApOKP6nYlNnpPh5F9KNFxGsBlHo2ATApM9D+1hBBOgpB&#10;a0JV+MpgY9qU+WWCd8TI7wIu3i8g4FUTmoMvkswGN/+oDW76q6m3sjgBXLpUgl4maX1cmUj+DsOy&#10;Hus1D89E0T53eV0JYDXoIjAJwDxOYs2qTv64JvT9MxljYpToeF8GZZkhfIj08nQnTEhNS6K1n2qb&#10;J/seIX4CI6XcMCstGEXkxYy0rGgy9nRmzbzPKFMNm/Z2TMmVJy4dFgDotnDvk+3RCAZxCjMC0R/s&#10;0heXDSJ4e5eJAh6CzYZylNkfA9CbhSUwCc3liDIttTCTZtJ+rxD33NACEwbie2F0jC1tkpmUGVcN&#10;pMbEfQ42YJwyKPOrBflcs65l2K5s9kaSSZRlR2Eo2KmdaF39I3MS2Chcrc9k+cZwVDu88j5tjVZH&#10;uZYR0MK3LjBG30l+U/uqJnl6uJddO7XyHO/vZgWEwFSGfn4EQwd0aBERwFhWwIyghWQ8Sm1bL2MT&#10;3AgOql8+0x3kNats0N4K2DrvC0yVNU+gdp5vntUizBfnidc3zyu26YuaOslv7nvlknAul8XCOZXz&#10;oQAkfUxJgl2huVhEOkFfQEB6UEg77wQm1qXQNwbEOcb9xIQY6FqCSxDkfBa0CxziGqF9tiHWSK0j&#10;r2nr6zPSRfssEKFtukl0N1mm9esqOthaibXnziBaklYagc2X9y5XfpQVawXCr9vdBwD/ey0l3i/w&#10;krEwr+9p5aHdtte2mycBt+QTuJj8FmkrcyCWT8oTFBiwmvJ41oOiWDMsQ2sFNNILL8F3H+fjPeeP&#10;tCpgd+4KnrRwCBgdI5P3BB2hK2jEuepcvwHYKoitw7lSwASQf4BycVq7Cd+GN8oT5YOV13bIGxJg&#10;D1+QJ+iOFcDHmqRFlue6V10tceaW9Pz29Fp3ln504d4ibimwzxyvjQylgYo9kUboL0BCfvAeZcUA&#10;+LK4SFsemrdDfZ5R1Fk6mQ/yA5UfN4e7ON6GBwBipFPa5GGjAU/Qu20yv/Tr2AlMNtZRrHa3Ur+8&#10;JQoKzx0vx0n6DV0zlnFL87+WM0uP8iP5kmBLy4g82DGW9wpSiifVPfn2ZZSDci+XEhQrG+2LBbnn&#10;2dzX8nLMtziDL7gqSF5wtLed+2cHW/CM43bFN9Sq+pjvbXnSt7/dSkClxeTvOkXd8ADdSMbSlPXT&#10;bz1rwCpCXSAhSInHQJARBbwUca0x3lMg94CjFHZkXZ71noYKeZiceNCWFspqMTM5zr1/AEIeZMfZ&#10;6cUHORF5ZWOuTS08aBMzD7IN/twCeQUIgAYtK3o8PE150B+Zo2VjsnbIHQJY1gEKG2ujtrW+kSXU&#10;PVjRGmI9k2MGAYMX9KosATBmAVCu/hnX3fOA/4CXeUAJaRrwNA1AmQLQTM4+TJoiTVsW4GR5BdA0&#10;XGhLy5Y/HZA27+nNw2GsKdnllzH4ZWaaAqc0ydChDpjEciLS+Rcryl9AxXyTbX11EeK7CPrUj6sp&#10;+z2TLIJYcAJxhsGRYoWAGCX6WFZgsBKOGk40HhjWYyaZA+PHykcLIq04FwNsNXmJLN0OPyYz0Ofr&#10;5wasvQrxBqxEsxKYuI29W4SX6VZ3htqHkzVahKj/WqFzEXeBwuHzBxiZjJIUTQ2GltUIWUZpRL7W&#10;k3Ln6O82hiMmafqkVua+DjJ3TbqClqxyMKAuriF/V3kuz1QDk3HeGWhHsg8J/FOjATzp+rm5hDlA&#10;LGrxrsQRSGgiFoAEiEiwJP3MAo63unK6ZbCxjjgWtC0n0qLp6PcuC4oAxvdhUDBP3SdaPjQX556m&#10;U02tjJH5CgyWADV/XFOUaz1amo5gbntbI8YXrUNClVFQngzBq8Qv85HZyVRjwua+yd8lKGqFjgyr&#10;Vl3RFph5GFrHwJ5SvvXbDtvsNtc55A/ml5UGMBOZZ7nAOg2O8rSKyDwDQhB6gmL7q9k4ggIhlvlJ&#10;fZ7/o+YVQIZG9fTK80ROyKO2yffW1M8cUNBW/AMClxRA7DxH0L3mO70HBOuyccWQwXt11D/zn3Kd&#10;Jwqxmh/P2hsYoAzVsgQ3jm2B9wLfBkvbH4FUKQIKtRL23z5phXOuMe+ycuRF+3aLBs496/jG/zvn&#10;tfMPIf+KMRQ06MqxHMHCl3fSJb8DYph7L88AAYwh39K9bBTIH0PLPHtzkXy3PBdk+O4XAMqHF6ft&#10;9tVZu+O5oOV4f5S4llsAzRvAeuJPtMoEWAleaA99LGDFfGPcBA/eF7RYrn3XxSWQ+fJB14IgxKBc&#10;AYwAR/phrlOfV/vuypnqcwW0fv30un1nPKQzy/7K98tqG2jROeH/AklPESxb0KH5KnBX+vPqBli6&#10;1ep71Tj3rh8DcGulkNsMVPBuLT/2+oa+ltU1K5jsn6t/eM9kv1wN9I06bZ9LlC1bq0yWNNteVyKZ&#10;x1gX+uJ8cf7KRzyTTOtllqwjsAX/idNgngra5ROJRwl4r1iU2kVb95Q8EN5I/9zrxw0pa3PJsog4&#10;9uU2AnhBY9JELK2UE74Df+iFv/PeuZr4OfKXC6y2fJBu3GhNJSbbIWilJL2ANgJIoF2BUPiDlg/G&#10;vECjtEy/wufkD/K8sg6HzrxHEqiogDqX3RlXZcffKjFR3ChXHmF5Ap7eshN+l2fSla5PV9ZB69y3&#10;HsdYACN41aXf8yNXV8p7XemlO0lrWHYjZxzkVbG2MX+cT46h/43RFIzkXCB+az1RACdQFGAQ0ELq&#10;Nyk1mNSkcF7yvJ+1YdvYWG+LCwttuDbf1laMjXmQXWMf3v89K348CHBm7mGbWxoDGAhQfgcw3G+T&#10;U67KMdjV2BKAAWBkbnoqW+ovLQsS5tv67nJb2aSeTfdsmWurKyttsLTYRqPV7ONim/WgzAJyFkeU&#10;sTLe5ldcqgwAmdDAMZEVO+OTyGSS9U0DVAJOuE4m0Xfa/JA2PwDQeJ2YuVcYg7S4OBfA4qogz1AS&#10;pGhR8RDiqTFl/cMCKgIPzS4BKXH/GDxbQOU/gZQAlbLAbKwuAVJ2o+0KSmSMsWIw0fzwagaChASR&#10;QWBqDjKpABjyiYgVgAVcrtrO1m7b3dnJGQErC4vUUSdCClASUDvmEqxa5ZOVQiS3DQ4ThshrmaNC&#10;v5YH+tslaRXYKsCAYQgMuB+AwSSKyZo2RCtAwMoobLcTWGZQhKep1zKchDJThQ31yTD5L7PKckzy&#10;qRlZpuXIaMJ4ySvjMchMbVhhI8OTSatRu8RSBicIMrmronuhhJnEJUObLFvgwDX/tZLAgIpZFPMJ&#10;gxGIwKDsjwStubQEnn0sxuGSR825vqMAjGlXIQ/jdgzsc5l9n0QLysZIqUuGJ+OTKT35yYAEhGpq&#10;jlssZxlPgaPveKJyCVrbKiOQgA3aq7ZpalbrKcIW8NWeKMWI0hbaJaOwTIV4hAnMvwdRMujs/UBZ&#10;lheLCgzM3TvViF7DoMKkSJYlY1SDsr7XT2kDY1naNQKd8ZEpZ46Q8u155sZR2Zws88Y61OwFhnxf&#10;BR/zwPmg7/r5Jd+uE8oJumYMPsHkBPWuInoBw9ZCI1jX3K0f/AWAKPEfWvhgjpdortHEO6bs7o0C&#10;cQVk3CRd/bGSMI++vgcQK9x5pjUiLhaeZf+RXJ23guYCNVolviL8796bX0sFczLvSL9FnwHWneUl&#10;2qlzO1YTEve0nAhE4hIKuLmirAvKPG8XR5vMdYCKebTmQPfv+PaxuPDfsgqQ0FbmpmMoTYZeoN+A&#10;CcdUUKP1hDHXGuJzrSt3vGf/vt6+bN8+Awpudb8q6AEqCPcfX96071/eQXfSOv3lnv2upcfOodoa&#10;oJYRvwl9KmAV3u79Etcr98xT7am2WVbPx6wre7rYB8cX2s1KQuZg6gBIyQcKgMgDBJbk57fPtaQF&#10;KAlOKKueP28/6M8NQrKAId+H5/Y1fAf6tr3fAC0CIOPYdAkrrMu6UTyggu8BvCTzFD3KP4x9qXkt&#10;LX3Of4EFtA0fD405B6QFnqskWKfvSKfSTMWJKOjLZSuYKd5Q5wplgYDAApoVSCT2BR6ytTkKTfp+&#10;eAQplm95lXyAclRWtFD4WxqzDPNZt7wnShR1eS+WdK7hE+SzPQI156pt8VlWg7kVRfiZvMIgXg9p&#10;RckRcEGb1qH13JPb5RMGIrsdgOWY9/J0L2PqWLjvje2NnJNvkkf+4XgG9DneXItHm1DAKF+ritYV&#10;A2FVslW29Q54DMy//du/tb//7W/5nSuAxZALt93PuTkuXUZoGwi7se4mbdxbnAwg0DIyXFzIJm+j&#10;VQ8PnG4DV+Us1CKY6clxwASgATnpOT3u7bK0NNcWRtNtYYX/5F9cmWzDDcDLCvlnARdT421xfaYt&#10;by609W1Ay+JiGwzBAmu8szaZtEjSYlIHDdb+L+4er4XHHW2n+93uLQ/AMjkzluDYh4CUself2+Qc&#10;AAQwNT7xK8AJTEESZywN5gEsi22efuk6c9m01hs9PACVikMxo9aTAiJlNTG50udfgUqCXri3DlBx&#10;Z1GZ41/WEz6iHzKEIEEUkYjwKyq/Y7TkEQxEo4V5HezsAnxGzZMk3UQnPjTQpOgvwUOAE4NvBStZ&#10;ORSrS60Ectmy5UtwZUoXQWtmpy4I3GWh1UaIy1ULaJVZ/ihjJo/XYpDFQAqsCLAkVgUoeXwuI4Rx&#10;CXjuYChqUl9ggFpgwsxgHPbVsnthGoYLM3IJr8QnM3N/B8FUfNAfXRXwOkDKeBNNuRK+RCWhKXAj&#10;rKPxe1+AUQzIMTafhKrADHOCOIqQO4Yq4+F+AhAdn3wT+kT++u83UfhSbgi5XDHW2WtMlqFZM2Zk&#10;iFVgYCCfKxB8ZnkBCLYT4erhav42BbTKRPgecZfQDxmAjK6sbLS/62cC6QASb2EOb81PHl1vAoxo&#10;V7yf/UJ4z3eLOZUQldmUK8uyYD4wPLUnGaM7IidGiPTo/LAz6VbgnuCsmIxCSqZSx8wbYOeYGFRq&#10;2ZbrWMlY1c5klI6TLjTByfXRdrs+2c6yR/c7SdCt/UWrKxejba+NqLTcfGHeKXw0hQf8KgCZowVk&#10;i5Y0aX+g7v4wRLVET5lWoEXYKcAEE4IPAUmXAgR431Ub1pG5D2D4Aij5DJjRWvIFYKJbqHfLCD4+&#10;SxN5FyAScECfeddnjl25Vsxr+wEaJOvTvSNQ+opg/mZCGF+f7SSf78f9RJkCm0+AGkFLAlwZB8FN&#10;3DjQYAG+AiomrQnGv3hVkJeSoOC0HdRNv++o1zHQglGBnZRJXueIZall68rVumKAajZQpOxvWjwC&#10;RFRurNeyn7SLk13GFhoGiAnsKtaN3/TT2CNjcvx2Ar1yY2n1ADx8ts0FZPJNBF35RiT3TwlvERi9&#10;bN8BIoIr3/l221t+XjBHLmkTeQBfFe8CGFfgSsfMN8FJQJltF6wAxr59fgu9l2XFOV7KErxDniDf&#10;5VmsffKl19C+QlWaJ5/P5RHyJPlCFKHMc+dU8QTHS5D4WV6Wb1A8RiAvH/xI/jt4lwJdUCJtqKwI&#10;FEpgPylXSKfwXAIGdjZXC/RQ7icVLH6HFrWGROktK4rJeZfzsqRnylaR8ndZWipf8RP4ACCl8ssv&#10;4GNaR7Ws8Ns5ULSoRUU3k/yhAmXlZ5Zl+1MO5Rm/sr21Dr1Je+6NpJt9CxBjecXLzS/vKmXLAPQ6&#10;jV3+o+WoFjIYL3ee/cU8QmaZqyuGfv+9VuyYsnlpQht+i+VFXmd7Db5111oPQ9Tt4tJhD4hcFay4&#10;7Hhtvq0ATkYAl+2NhbYJ+BguTdDueQCNIGe6TSEvZ2fH2trqYlsE3IyP3W/Lg5l6d2Oe+4O2uj3f&#10;VleWsvR6bXMpMna4tdhWRwPeqb1OFgFKsx5sCKhZArAsjcAJyxNtfhWwsjndlrdIXAer0wEZszl1&#10;eabNLIEdAEQD8k/NGGh8v42N/9YWlu4njdZrszvHJgHBJI0T4pClwUJWC09OTsbD8kvtOiswEYAY&#10;6KLVpFb6BKwEoHQghiRwES25PW4QsSBBdN5N7jJbd4wE4v36SUEuEYtwSxOSCcQHDuPR3He4zQdY&#10;WMr69OUFd/ujHhroBjdaU+yAhxO6akh/XawsNF50mrXm4+No1QZ76XYC2V/ttcu9lbYBEpRxx8RM&#10;eyqorcy2IVQFNsQaq4ztj8AXGdsnETtEB9CJxgSDs58SrKDI63vKiykeYpXBRfNXe6b/atiCHYk6&#10;y0lh0ibLlpBrzJ63Rwify1NX6YjgEVKAEBlLEbFjaTmUATPJyiGvClbroRy1OEGMdVmulq2AHH5L&#10;9P2yTJlUMZjSuHq3haAq7gyZEUntynGUwAUn+ttdkisBnxnQuzbM/ZiXJVgE6hstMiaIOCCE+wFR&#10;Aq3OImK7eu0n7eZ5wApJABOmEyYCIyCP9RmIWgGplA0wkAlpDXkjeIFpyHg+WEcYnSc7H+U9y41p&#10;19/PrhPVbwCzc8TvXuNXK6Gcr2cnx4kF0sf/iv4IjpwXgpEKRmUOBaiUpVDQlVgRhJgrZdwETnD1&#10;HOb49GKnPUFQP73Y4z6MDkYtk9SF594vTy/3GNOd7MtSQIBv5/zgeyZmin7YF109+sCNCxC8KMxD&#10;PwjNCv4U0AAABNIAj4pB8Tnfj/v5z++4kyJsocnXp4AUrR/n1H3R7swj8OD9gABBBe0R7OceQrkE&#10;MjQMfQjsowBI37RDC4oAx3vfoPFvnwo8XBxvBqD83AjOeBitK7aLtvjsc8qXH1RyLn5DSMdNA326&#10;RFur0bfb5wh3LSW6RZyz0Ctt/Pqx+IsALNahAAHdLq+jRBiH4XwO0OEaK47KBvV8z2ZsWksKBMkP&#10;Uic07JzSiibYvD5YaXtrs8zp4/Sx6rN+xkXLFLQkPUtLumVK2ZG2FPKUJ6CBd5hfUBAaC4ABAFBH&#10;LD0AGXmIfMfnWtj8bn6H9JfftrusaZ0ly28pUICuA8wQlu6kKh25Ak4w0VsE/f5eb98KykpRirvZ&#10;tqddgpjiI7GmkLcAUlkmtXBKC4KY8JCOB1qW5aY/jiX3BFi1IaZKEMC/pwnmskGq8gb3GvK09DPA&#10;ffgCdUn7znl5SKy75FPZyLPQt/Ep0lrxDn+nbYIEyyCVMuezAiIFYCxLpacATI7sEDgZT8M4J1g+&#10;dfF+eFed0CwfU2myjIp3cfWRm9mdZMFClDDGTT5rgO1T+MuTm/N2fLSX+KDHN252J7C6bJdHR213&#10;9xAZt9O2NraaR82MBsvdcuCFNnQp8tR0FO4o3si6J+d77Rn8Y+QOrQjxPmUH3P31Ntodts39tba2&#10;sdTWRwttZ3ep7WwvtKNdt6hfbZsbi21jYw7wspRVPksK/kUDW6faMmBiZXkWQMPc3tkCnFDWzkrb&#10;3txIXEpAw/hEgmeVq+7nIphYXjYtALTcXRagA11oiVlaH2+Lo3GuE5VWeNdN31bm2uIK/Zp7AKiZ&#10;bIM18q6MUcaDNhg8aKvL421h4XcwBcClk/fGvbgiyhVOynfrn56eBqyM1Rb6lcZjYhGEaDaaMbgW&#10;kOKpytmpLkuKai8V08baIATppC9B6ESXYbr18wn3FX5MaAiwzKBMcpmekxoC9b2nj6/byf5e88Td&#10;rfX1BO4YaTwLQOm3vtd/pxloTGuKsSsCFJCnsStGThtso5Ul7iCezU8xsICeEDsM0C24E6siIcI0&#10;FcIuL47mCPNK20PIMHWIUaINI+X9IkiJszReCfknqLHvJBlQla/wo1xBBgLNcfCgNQVctGSZAcSl&#10;edI8x3sbcfG8fy4y7ywQlGUeLRHuQmmbFbp5h3YmpiBgRRePhCphloXKusN40tYCL5aTvslUvM/7&#10;YUydVhSzL7/TTwEQeWqFgf2uvsf6w7dcX6tlh38xDi0XELRAhSTwiKtCpsH9YjY8l1nIhLL6pQtE&#10;JQk0ZASxooQhqEkITgqYyHDCjGhvYm4Y31ib6LP7tKgtxnJDH9WIbIPupDAqmR11ljVGEFMxMgWG&#10;YB4ne8VoGDfNud6XcbnpnYGBjpFMKd829ftdBXACc/qIYNGkHZcbfTaORS1IgJDASRkq11c3R/T/&#10;lHa4MsCVAmVRiVnfOcO7nvGjtm5b1dQVcEnOMeag+0s4N/22EYzQWeI7aMfrMMNyEWkNMu5BIKOW&#10;W+4T3QqCaoSdAk/6C8BA0PK/4iWY3wIF5va31Ivg8T2Esu3QlSJY8GiH72jwgoE/vn5o3+/eRaNP&#10;rAVAQQVE+rqj/PPDjbiEPmT/EYGKlpBKcTcFGCm4dYk4p2kLQjr9jkUFMM14Z0dbxsTAYudiQAfC&#10;UEAkcHG32K9cBTjfvjBPtUQAVNRwbZtJ62riPgAExYssw5gP6qE8acn/0qfj9IjvYX9tj25AwUIs&#10;IyTbUi5flS6EMXQtYJEvePhjxoCxlHZimTEPyfkgUKzYFAEStOZ35L2yIml1KfDg/6Lxcof4O1aN&#10;jIeAQPp0vAETzn3mfIHq83a4sw7taKlWEYDPOcehDXmFG5JlHtMWLYnSnG21PfIIk3xIeo5lnGQb&#10;w8/kkypAvB9l1OT9AJLiKVG8VIr4/UUww2+3bvC+/KTnW8VPXiEjzlt/MGnxE+g91+Ip9r2AinTd&#10;A49z8vQ84hyaku5QjEjGeoXnhIfIV4qnhNeYn//SbRSouJefNpdfy1OkoXIv/cVTavFBpShhlC9Y&#10;yUIB/nuWkSBOq8nlyU7K0ZUkIPS5MYM35xft8hglaG+vHSPnDjY329pgFSG91k4OD5ChyrzlCOp5&#10;5GuWM2cn1jHqOeWbXWVzOxX2OQT5PPm2t1faOkBlZXMZ0IGsW55pc8jvBXeAHeoCmkL4P8imayPA&#10;weqyu9O61BjgAAixnvmZibY6mG+D2am2vj9oa/sLbeN4qW3tr7TR/mJ78ewZsp78WjuGuoVIljsE&#10;EwwAGJSd/VDAA6YlAMlgaZryJ9vc4hhtArAMdV/NkVfwMgVQmaS9E20ZsDIYjLXFxQe09z7tmm2z&#10;k93Gbshwr8a+KPuzuObXX7P66RcBScWp1IYrPRAxCU5ynXa5srvM6nuqZwouhVoEWoRcXWUGiRch&#10;Sdi1rbZAQCJkwkKA/377FgZ93nZG6zHN74DmtjY2+GB1XLTmH4ONjIY2qEgQortHi4rRz0ZMC0oE&#10;ML0LyJ3szGeAkr8dZH1orgHPxjGakTqE6GY97kOyNhzWIUqgWj+kS7Z0OTlxXPZnuwUp7xUsEKvA&#10;REKzbwVuZETVtxAweSRQf5dJVd+m7gKtMqUBueLk7HgXolHoleCL0IeQnPS1+qb8tG4Apkkxh665&#10;YVwXy2LdBYoEIdTNd/C/Y++uuDIKGYh5TYJCBblBp2obtzIWyrQ+2xgXHWVaZ6w2/PYd69EV4kZO&#10;akYyjLTTK+8GtED4ErNauIQsI5Hh5CqTMQ/lyiSKAcEMfJdytFSYVyFdeYsphdmYl/8yCPMEvMiU&#10;dKVw9XcxBPPIPCoOJUzM52F4xt1ctiuAiUF1En8BihuE30EYXaweXLW4aD3z3Uq+bx/Q1GRwJIHM&#10;1XFphgIvXVGvH3v+E3mfwcQAI2+euHponz4a+NdZQpgXgh4tOx8oz9OMDXpM3EcAMQCF76Ugk2YE&#10;2AbY1hxU8CHMIsAU7m7d3gFm5uZX7qsAfKMMYxwUqApTBf03gYDauAJW4aowBhgEvAQcCGKcwwpR&#10;gYugQ6BSoFOAbVCi7fqmgLWtAJFvvguI+PZBtw/gw3uAFf9/p0536TWg+LPBr6/Pc315c0Dfmcsv&#10;T/PfwFytKp/ppxYHA0a/f36Tq8Ah1o4ADOe92+VX/ImCVdeNY/JNC4l9YQ4bRFwgT57jWJWFxeSc&#10;ELwr8EMPoSfdQeWu9Rr3DOXrGnE5dsY85Tl+0rhKTQEswUQAIXUVuOIbMTZaXPzesRLxbVQA4i6T&#10;T0hz9FMadefcnPRMHsFAwCPlJgiX/heN881ItkcFpcoQWPt9/eaUzdXTyLNXC7QqKD/a34p1VgUk&#10;QpfUuyuNz0rclhY+6MUVTNJvnVgtr/iLt2WbBfhCAvGpSzBk6uedVit5j99J3tHvj+Jz61TwhzfB&#10;95QNP3kLSd5if+Q7nsbuHkWh19A99B9+AU8hCQYE4fILad9v2bt+C0gUbUrrPZ0WDyo+lDLlB13e&#10;nnd5LcBTvCLuIcCPfKXnLVGcyBfeQpLPqHgVr1aBvGwXASw3WZWnJd1ynkC3x7u77er8tB0enrSL&#10;k2PSUbs4PWn7O1ttY2U1B/WOVtZyTp7HzhjmYGxHb00YzM/Cm9xvyUB86AcepStotD1oG/tDwMpS&#10;W9tAVi24EMYYkXttcvJ3gIO7wY63Bw9/zUqc+/d/RWZzT7mNDFyYm8wusoP5mba1pWVnlusaZQ7a&#10;1vGwbRwtt5Wd+bYICNKToiyenQOcLE4nUHcOALI4qBhWrSyLK+Rxc7nRbFYACUYGQ8DI8oPmFvtL&#10;S/e4Txrw7vxDrgCWlS7Pynhb9wBC2uYJzYlBvef5fQ+zuV32eUGWTzAev/xcigwy6oFJLCpe3e+f&#10;q5uqJTCH+9mXH8S3NlyIdifyl6HFXWKCGKP1cV8t6C5EALN4dNPODg9zcNPRwVHbXt/IEdTrw5WA&#10;la211bY0UzvjCSiMUBZVJYGy4gKiXlf+aFHJsi0AikkXUNBoPsQciNFlV/O0fZoP6DHbtruulq3f&#10;b40BclmfUf0uz3Jg/CiuLffq2vtoNzIcGVXHUGOC7fqoRlyrP2R8gjQ1f7XfsrLEfcN/ieLxxXFi&#10;H5zUaizer7iTSk783jIjAJGBxj3yUqFRTMKll4KDn0AJphAtAW2pB0hqNwnq8j9tswzLNJ+R+zIB&#10;V7c8McI+QIlyaXfq6d61fFcCeKql20dLfBJ7zKgSLIBAYpaIap8Qt3jXaiCYgbjJZ3BemA/9KoGv&#10;5cXfBWLciKkATTEMGVHy28YOpPy8/su7MfNyFSxEw6E9te+C79Y1u83yzOWKrpxSiyym4yoD/c6u&#10;FOr3NdGaomvIJcalxRib0DM9NbXExvCu4MO+CkoMfs2ccD7AoAQuMqoKqFaYIfQBAtKHe5LYD3et&#10;1WKROAvnEEKsBBlzwO/P94gLyPKp7xltshwFosLsq0JSgcjVfgVwUL5gJBYUhGrojzYIGBTsf3x+&#10;2b4b9xCAonAXjOiqqbiSuE3U5HVt+FxwI1jxXujXfnBNO6qMWAYUrLqL3qhtX7QvAI+7d1eAGA9N&#10;3GLMAfdaU3T1vDojz0lZUrgnQElczFvfqfiPxGfQj3LxaHUoi6xttC6BQIEDrRB1rx9jQYrg5cfn&#10;tx3YKYCiQHdZrWWpRJXVpgCPCoJ9FPTdQb9aXLTY+Mw5ZUDuj7tKjt/3LwIonlOGFhz/ywsMitUC&#10;JGiqdnTl0A6BVrmzHMviJVpE/PZaTiPwuzbZF587N4rP0F9Sv8dKwJc8hrY6hzJfyC8AkuZj0YWG&#10;FbDHgJXeMtDzGelfi6CxEyozxV/kNbxHcgVl7nUWGOerYyY/KGXmadwjOZ6A/71yJgipVT6UFUuF&#10;u3q7v87T9gge6rJlQUKAjmCL+9kVl/yxuAASXWHlNvylSMBnoN0oJdIs14pZK5eoCoWW2Sgw0GMB&#10;l+IdUW7CJwqkxAXMewEfPheMdHnDK5JX/tLxJcaoQEzd8xuFn/yLNaXnNblP3bpqtQrtb2809286&#10;2dtFzh3HWnLeWVPOjk/4fdBOD/bbIcBye3Orba6sxIPg3iTZ5RaQkjN7kGN6EfQSnO7De7t+Zqk1&#10;dO1vlx+PtubifhkAHGYBAFOT99rE1O9tnDQGYJmaQ3lfQCbO3m+TM/x2ZS8yzjOFBEibayNk+Gr2&#10;Txkhg7Nr7Qay+AC5vLvcVrcAEFprACtaOBYAIQ8mf21zAI2ZRa0q021ltNQGAJTlddqyMdtG6yj6&#10;gpBlgMb8vTY7W66dxYV7AJ1KS8tjlDUewLLanbY86Kw9Hn54/7faG0avyoC6VxfLGpRgWkFIAZPe&#10;9eO1++09BlGAUiDlYZJARW1PYRdCCdou4fg5p6K+bKd8tPODg3ZC2lvfbFdnJ20HgOI2wvsbm22L&#10;gTrn4+3vboMyGbDlQRebAngCqIimbLDAwQ/prn0LNF7w4W9NYQ6+ZyH4jr40I4j1c00BakRmE1xz&#10;yBHlaGnxLAOvWUe+uJDkKY5aXsxXuws+jAlYJh3AySZnAAAnrklEQVTNKoyavqJxy3TcNjyM3fsw&#10;j5huYd7RhBU+AjgmlQJDQj092gsDkBgifDuNwUh9CTrA4u2Ln6t6vCfzkJBcMSOjkSAMGM1KEphB&#10;rDHduAcUIezqd5UXzYUUBiHwgWFpzahgN4QDxB+QQ1m6Q9zvwPORjFAXZdd22LW0d39nI4QaYrYP&#10;nelY0FJaScdIyFMuHYEMTEeGQL4CNZUvYKdjHAKWPDP4NP/LuuLzlMk1RKo7hWvAAqksGTBA6nxv&#10;WTKr3Je5XAE8ZCqnCKkd5qjgTqZUWrVMxfiP2kyt/N05WO/VVVbfmF49cit7/den7fmV+6nsUh8A&#10;h3zW/+K6DuOTgcrE6iC/YooGzdbJw4yt7WSMBEMV31GgtxdAugqcLwpuY15cofNVIIJwdu4kaDPA&#10;RFBRlhBjN3QD/HTNKCQRdjJN52DlUzBaTv3/hjD/flsrStykzjHKkuPXl5nXxpcIRnR5OK8DFKzb&#10;WDLBhQCB370Fodok4OmsMrQ7bfwIeCCP+/DkzCBAymcAjPEwX+jPFxUYytMyE7AicLMs6szyaJ6X&#10;YiB40L1j/11N5Mok2+o4MNeZy1+Z24JAwUCsL2j4vVXGGBQ3W6v4lAIoavDfAAnSq9vVZ6k491QC&#10;fP7j8+uA2H4JsEH4Ubz8JgEITwEvgBOulhlg0gOrjEsBOr+L7a5vqxWWesMn/O7cS2Cz4yfoLGuK&#10;deQ7AnL8FgE+tySBLm35Lvghv2MWN9ztC/ooqKq4qXINFWiuOq7gudvhMR+kCfIIumOFlT9o0cn4&#10;aV3SqlRARJ6TlTDStnQObbiZnDQq4Ol3+S1wI18x/oXfPhPMCGAAHz63PMGMq2XkPdavpUoAZLuU&#10;GwafzsJvjIvQ/L+5NmxuxZ+9nKj3/Gg7/KJ4TvESeU5cPfIHaE/6C7CR/zxFiQjoMG+vTMmbVLIE&#10;F/KK7vqEvB3PkUb/y+279s8PzJlXL9vLE8o6v2g/3gF2XzLGz5jz8OfXj5+1Zyjczx49Aphslztn&#10;d7dtDtfa4f4B8u20nSHrHl9fwz83SVuAtYt2tLPd9pB3bo8vnz0CvGyM1hMTsui29fML8SC45YaB&#10;toY3GNSaTdyQw8PBIsr1XHt8tps+bawOeX8JYLGUrepdPSNAeTj+W7v/8Nd2f+xXwMq9NjaFAs/1&#10;wdjvbWICkDA3iWI+Q5rLaqF+l9pl5GbvGlqE9y/Ouc/KTBssuWvsNG3QozIdAPEAIDE++7AtDqcB&#10;HB5A6OqgpeyZs7ZKWcOZtggQWRiQZ+lBW16+3xYX77fB4H4brjxoK6vjgBX3c6kgWsHKol4OZTL/&#10;R0uUNxzU3i5uOoc8N/1SgKRPE4CRcu/422Bat7vvQYppcqKAimfrOPGjwcMw6vfjdiV6PDhu+wCS&#10;M0+T3N8HYR60pzfXoMmdgJTd0Qba+iZI+oLJeNh2NtZpIECFQVNI1lIqB3S+eWqk7phVGq87x1OZ&#10;3eJXi4m+OwGKwnVyvPxcghSB1YQAhef2x4FO9DTvm08wI/hx6VXKERDxX+uNiDZmZhiCk/gHjO/8&#10;2GBStEWYn0xSq0YIB8JTExKwKXj087uc0gBeA8iuTveT17HRhGkwmnENAQxqH2pBmmgFEhC1gKKA&#10;RqW/wAWMQAYJ4xUo+d/UW3MCEKP9+rsYjqmPkSmtyPKKaah95T5MRy1cxiyzdHWJJkjP1ojplT4K&#10;CMIs7G9H9D1Q8b9WBgWfQl2mIMOoq6ACpuBvypXA3vkbBiJIMFjR5ybHOUCFMgNEyCczCjjpyn+O&#10;JuV9gckH8lr3O+qyvvx+1l153zbqqkq7eV8riPXJkGxnmVRtr6lAhXleAFD878Zqxp2462z88ySv&#10;WcHCNb57BRlXV5MlcBThkPbAOO2jDFRG6FXLm/OjL8/g2VhNyOdZQAbNWm8PHgRiao5q7BGC0FdZ&#10;OhS6nUCLwDJeA6HFfwWhWlcJ5xKc3z4r0BDkzJ3vWlb8j3BLmcxbrRTZJI1+CAIUus7xlOmKlA7E&#10;+K4gIn2mTdb16slxyghwUfBSZmJhPjwCCB4yNghp+qpw1ZLi1TJ8liXTAS/lHvryxgBffpsYS4Vt&#10;AJNtVPACBD88P+I3eQU13I+1RysDyf4lyBPakz4CtARrCFFpU5AiSCy3lkvjXUbtewIyy3gSLT2x&#10;NPAw50OvUUsfjrmgXmDQW5cEa/mWjl1ACnWkTHlhAYofJsb0e8BMueLcN8V++c0c41iFKNcxjMXH&#10;78czgVO5kQSZb7kKTC3vRXiR81rwLNCzvIDYfMeyuunqNBZLGg7Nww+Mn4g7R/4AQBOwhM/Ie+QR&#10;jE3PKxyvfkWgPM/4FRUyQVLxEr+B46zbTL5UV8fHMrXkRomjTC3r8hu/g5ae3gKU+/JL5Qdj6dxf&#10;RoPWkttbU6UfAUnvcpG+i/eQvMpPGAv5i0DlJ3jxPZ7//C2Y6f7Lk7yq/KUM+M+T0+N2+5wxesSc&#10;fvm0/cfn9wCXt+0/vrxvd69RvF+9QNneRvneb+d6Bja3ULa3YiXZWllrz67O6j8gZB/5dnqEHES2&#10;Pbq6aoebO4CTg7YOUNkCoIxWV5tHZewhD10RlGXICOZY/pFffazG2EP3DnN3Ww/67cMaJiIXnWPS&#10;o4p3gAT341LueI+8L318WntIHe5utq215XZFnsuj3bYm+AGcDKjbkAcBirzf5cBj9wFL1gswUcYq&#10;G5WZkaNrs21ad9OA+zkdebqtjhZIlOey5hHgAiDiaqM50oJb6q9MAmi4DrmuTAFWFhMc7FEQI3DE&#10;igaDyHZkMH3NqdCklcW5uKs8NylARRePVpUCJQxWhLuApQMons3Tnc9TFpWxtpJDADWToU1KsK9f&#10;w+gftzOAySkf5Wh7pz2+vGzbIMlDQMnZ8VHbBkHub2+1x1cg9YuzHNLk4Uh7fNj1pUFb7ZYl65JZ&#10;XxkGkOi/87TJEf8HNFxfm4PnR7NDXv2wAVhpt26smbiABCFaWTxDweOkHehCjJViRaEs+2/gj0w4&#10;2iIEqQCSefg/ZluISiuGRBvGJxOEMfg8jPUNWt/rigy/QRsQwSdIC41CplAxKRA+4MGdaKN9BGBQ&#10;l0xDXzDEHj8uzyrgy235K7gt4ENTLWWoBbmnwMvHCHHuaVqNVUXGEoZgss0yp+4edZV/Xi1MxtW7&#10;lGTUz9s5TE0GYfBhaTC0HSJOPAlJi1C24qZf0YrII4DQxWNyn4wCEQU0BCA9M3FHR4FHLdO1XIGF&#10;2g3CWmDQWUcCZFI/z3hfgREtkHEvgFVutFhizK+wB2x4lWh1yZRrpuakzNZ9Ga6Pt9uLa11TBVhe&#10;Iiw9d6fcOwZO98LO8dWCIAjUAkK9MASZgq4dAZAbg8XNCSjQQqP2+p56tYi8ERABgl4aY5Txk6l2&#10;4IznAV32X5phfglu3O7eNhvf4lkp7k307PogGxF6GGSEYkDEs7hzYhn58ioAxPQHv2271hJ/9yDm&#10;B+Dih2ADwZbfPDcpHGMZoVxBxneeC3h0deRqnt5d1IEQAYjC1He85zXafL4nY07/ouHTPi0K9kW3&#10;UKww5HUZcvZfcYdZzw5ygzhoJVaUdwIYLZXSmoJZC0pZXqSrrCoiaXVJCiASbBXAkDYVhrbTXXh9&#10;R2CnAA/tUpbAUJdTFAnKqO8LnfucenQ/xXJD3cbcBMwBLpwLWblIH3RlGbzrmCmMa3xUDgQQJoGG&#10;oEILVv3P0m3uaRkxmDYWIseQMU8/+J3vK9ARyFCO3zdl2wbv07/bt5d5nv+2B/7UgzXpOKDL8rox&#10;+vqedseSZRyKx0UA1kla3XTPxArC1ZiUihkpy4qxIwEPrx1PgUcF0ss/QnvQfQXZwle4168k/Eo5&#10;xrJlo0jyCUR8nphEASO/BY49aAnA0RJGfcbZRPFS0e14lQsJtjdWaTuKHvwjSb4T2pcf6SpFkZK/&#10;+J8kKKmVOioBKkjMzZ6X8Nu89l9+YHCs/K1S8Rx3mt1ABn1AsP/HJwDK3ef2x+3H9sfbV+3dzaP2&#10;/c3bdnN6SltfAjy22gVg5eb0BGX0uJ0AVi4AJpco6XuAFUHJzdlJ3ECxvJBc0aqSrgzc8sTl9XUA&#10;zmrb5LqxtoqMcz+Ush7oKegFdMAJyrihC5647LM6A8cQhvkAu1pModXMsaKv8CP5nIqRezc5Bod7&#10;W+3kcDvLrNepb3t12OaQ5fOTU8hBwMPyTM7nGQxcAWydbhSnso/cR7666ta2KEfdCC6xnlOAlI2F&#10;trI+21ZW5tva2lJbAJT8TG7nP6OMFlcAQGbH2+bmRtvd3QVsLcRzoefE5df2q2R0xcK64kfLkt4T&#10;Vy39EuGOoK6DAhX4Wk3+MzDx3gS/3WDN5D2BipP93Qs+5PNXDAwT7NLA0ad8nJ22ywe45MO+ePII&#10;kHIMuj/i9+P2nP87o7XmVuYCmN31UVsVUQEaBoAFY1QcAEHIvCBlSRMVqAsEmIAg0SMfUORp273n&#10;x60lXC6lqqVcLq/yXAK35vfqxw7AMeYFdJoEevOAPbUQmaqm6OyoiRCSqOLagSkk5gZmUExRkKIw&#10;K/eOO3G6HNpAy+tzzwsymMw9OW6a+468e1EbDTlWulFC6BBnv5w4gY78l+mUdeRZ8gkGZCgCDe8n&#10;OA4GcHq4E8LvQZME3gOpnA2iFqN2wzt51pVtOTILV1BI2LYjZdLWrfUh32c3BOveE052AUrMxR0o&#10;MTguJltBQscU3K/BfBK5Wk0Bi7I4CWLKtVOMQGAhwg/Q4X7PgFzaq4bjPd+xPsuU8HQDyUzip+e/&#10;BJc6kngXQixLiUGqxZxKsyrXT1ZG0W7HW4tUadaOJ2MdIcf4dMKmVjw5To65AESXk1YhNBPP6rna&#10;b69uDgAWxrMARqhb99bLm6NyD7nRm/XyX8H4+glt470ehLgHh+DXsmORQXBmZQxASWH/FsClC8l+&#10;2f6Kz0DwKRS1dHzUFaIgE1g8C/iouAqtLAKTF7GYfENQKkDNmzzMB4XfN+75rmUJYPIbgfg9q3k8&#10;6Ze8EcDOnaIH85m0sPi8D3z1vR/GY3TvRtPuLDEBhwEqCrQOoMRaIs0U3Xxy2TI0VALX/pXQD0hB&#10;uLtNfwBMknWWQhCB3M31uDu88t86Y834oHWoUiwyn7RI+V6nTORdgZfgQYHPOy5z7gGD79Amf7vj&#10;bXbqtZ2J4zGPwNVvpmVHcFHJ/HH5BJBUnQYXCxi+fbRe+k2/BEVPPP2atrjUWAAUMMV/2ydQ8RvY&#10;hirPbyn40JolsBPsMNYZb8COY2zdfiPf68CRbXD34FcA3lePDrP9gfsrGTNXu1rr/n0CIDD2oRSd&#10;8ArmivxC8JOddPld7amtGXQhSScCleIpABvuCzCOEYBuDidfSkgAvEGLkPxI/qV77ss7Ev/lEVGk&#10;fCZ/4tu7Z0ks1dD+J4CS8TGHe56gPArAcPWb1t3iK8UnSlkqN7pB6gU8uAd/+Mi9xLLwbnjZf+JL&#10;5e4RwMTqQD5XCso/dC2doGx/A6B8fukYf2p/fvnCuL2mrKf8/oTio/Jz2k73DwAj++1sdz+rewJg&#10;Dg5iVTk/OkgQ7dWxezedtPXl5YCUw+29nGC8NlxpRwfIwN2dtudiEsDLCKCkG0bwoPzSimEAbb8w&#10;ZAZZVrvLGs+hEaEEutdr+HcWBzySH54k7svkOWTypP0dY2Z0VW1mi3xXG5l0O826WRvlJNh2Blk6&#10;PYksdsXvPTDA/bYydKO4mfb7b/8GeHBr/98CWrIaiTaORottDTywMDtNuz2AUXm9FBClLDbPBPjh&#10;H//4B0Bls+0A3IaDQYwIyno3ojOuVKtSWW6Q1ch/Y0wTJ8v/X2KJiMunAEgPUHoriittJrjWoIy1&#10;U89GubiGCGSGt+3lMybeC1D3q2ftbH8v7pzXT0HfT1y26UoTr0/aU65XIFAtK1cAmHOuBhatg+w0&#10;/dihJRq7ArpaESnGLCVoMValYlDy4eic1pDcJwXQzLgXjDvzgRK1wjD4Hp9dHXfpV8WlCFI8gVIL&#10;jG6OnB8CA60llAaKyVS7/zBHU21mp5Bx/4dOI36KYH5y2N4+9uCq02zUJnEFVOj3JUm8cdlA9BWD&#10;IlP1Wa02UCBmB9wIShm2R8FDTAhsn6nFS3CCjgTcwZi0qvTLcjUTy3jLPKtwLbOqICZmYoGK9Ucw&#10;1wofr1lBoJWAvPtb6217NKxTZBGqCnzr13wq4epi+YAQfRftX3eVQkDt0qsnrWrJcKwEPTJCgCgM&#10;J3lsp0wBMJK4lTAG407+stL0PmIBiNaJAiIFYBx33T0yp7hOYIAyWPdAyIZm1OH30UqRVVIwKd9N&#10;XAHMPzE4r5+gRewDjs8AeJ7mLPir8TKmIZvyMf4K+wrA1HRdzNRxjOadOgBLlF3gpQMw3JMhGM+i&#10;C8kyFYAK0ADfXvvmtytyFGhZORYhUilgiVTb0Tum1U+37ndlxh8AAgVkNHTL+RdLiS6AHzzXimIS&#10;YJS2LZiBNklejRv5qnaeZ4CWL4ILV824P0n9Fni4tb95bJ9WBIFIrDR3r1NnXEDWTz0BS4xfb8Wx&#10;z46j8SHOVS1oARbMtQIAlfxeEeqxNGg9cfM5N8tygz3vCc6kBYWdlg4TIEfAwn8ZbsBlBKhuKvvs&#10;O/znveqj/aC+ABeFoEqHYMNYE60SvEdbyw1T4E83SwBAlj0XEEg8DWNhvFUAB6An48rzH59VBupb&#10;uAlbAm87i5TzqoCffb8GhDEO1OvcyN4wlOlc0Lri/cSixFolmNKqI0+qDeeiPMGTssEeYxawR547&#10;xsJxq3kjj9FqpEVX12Q3T18g1J8ewKeO2mvAijzKbQ4yr+UpWlPCr7RwSBMmeBgAIauAshMzvISx&#10;lheFD8m3+C/9Ses1X203feW7SztaZdyvxKDesp5YZpWfssKjUMj4rzLVW1EEJnELMZeSF174Ef7g&#10;ZnFbo+XsvxJr6E1ZCMJL4CkqTi6DT1yYPAoeIfgSvNhGAY5KTMXXQGvwBIPm5Y3ysShG8Bt53kvq&#10;6uPujCt5ckUZKOH//v2u3X763F6dnrUbwMc7AMv392/b11dv+X7IQJTvi/1DwMlxO97aiQXl2TV8&#10;D6Czvyto2W97G4CR0ahtDIYohqN2tOsO5IftlGssLYCXA5R7XTHLJON1ttfX4h5ZQIZpgVBp7+Vh&#10;LCsAhVhXkM1aWAQJnlFWx1UA3ODPupSNp3sJn3JrhIPd7TbIackTiTnRa7FL2w63t9qQOrSkzEze&#10;px7S5IM29vAfyNGHbbQ62zbWFtvy0nSbnX4Yd89gcbY9vPc7cvVB+w0Q4lE3ATwaN8YexI3knmyu&#10;LPZYgBH9XwawLXcgRZAUawr9U7Yrqz1Zud8OxTTvYYXgk1/KQlKWkx6wCFBy5Z6RuD57foFm+Qhh&#10;+u5D+/r2bfs//+d/hzjv2r9//tB+vINQ+XAfnz1tLy9A8jdaUdA0nzxO4I/Awo3ZPK9As5EIcRnE&#10;ZaPc3tcBXuYj1I64HaIan2jzfJRF0KObwJUvbQEw4xJmY0v4vUBZcwt8tLm2mAQwIc3SYc1IojQD&#10;bY09MVDJpU+aE8PsJHYYQm1KdQkDKc3PwD83Vfr4qjbFihYIc1UI3sHs3BrcQCw3C7o40X0AAehv&#10;zTI+wQNJQoQo1TB6QpQovUpI5ZrpwUtZS2QEmk4NJNNiEBdThJmaUplJ4yqCkN0vxLL0o5fA7rRL&#10;nhXjUSssJi5T0jya1TEQo+9psdleX03sTWkcl0HjZWrVilBah0BJ60u0lTAEffdl+ZBZxCUEsScO&#10;B8ZQ+c2nplMgxPd6v3HuWb6WB+rzvzuUJgA5gNBUZXgCsYSWoMww4AJH2YdElwv5axt6V/AY+HrM&#10;97JetSqXYbr/SAVFxp9LMpDY/46Lv3tTt99IM78gVIJWIL64OgwICWN8ZjyNB/IJVo0jqcBPgUdp&#10;+jLX2uBKd44xENYd8z9CqeJCEKLkU/jIhMtd4Pfy3br6nQS+bmrnbq+CNPOXK6M0dcs1TkCB6UZo&#10;sbrEXVAgInER+S9QeQ6QeEFCeAJQBDYBZQoU5qfALEAEUFLWmFolpODUQiM40c2UFIFMXpPghue5&#10;l9+9sC7riittAoqorywt1E9dphLS/M54lJUhO9sKHNKOao+C/g/qUDC7QimrimIxKTdIWZd6YEPe&#10;ADDr0k3GGGlN+Sg44b/fQXAE/UrDjmnyBcQBXAQLjpkg0P7Q7lhu5AlvjaPbbI+ZD2506B5RuvEs&#10;w3YLqMpads671N/1+c+vbzK+PxhfQagrllL/e8HCOf0ivXHpt6AbQQrP+cz8evv4gN9n5BGsqATQ&#10;XwGObSbvV9okUP76AfBggHFcVtKRfIz7AVUCY+uUbgDsgC3dkgb1v3kGrckz5D1aOMKzymISsOKV&#10;FH4Cv6l4tgIavbLl874MDyTVSir9O4cFLtn1t1OwLF93jO8LDuQnpTxVHTX3i2c5Z5wbAg0D+eUR&#10;cfnyrgez7pNieYGvCCgEFo8vVBSMlSte9dPiAp37uxLPGINYailP10/4lVbaLr/8QUux/3XdyrPk&#10;JXoCTncPA1j+7//1v9p//fEdGn8Fn36UBSJPUcy/vGF+f/jIt3jf7l69AWC9ABxcIx9OAST7CYPY&#10;3/Gg10u+wUHb2txs+5sb7RqZenx4WEABYHSwtdH2EOZbK8ttiIxUgTeoVADRu4UMURgsaokoD4Ge&#10;BcGKinwWkXiP3+5PEn6K3NIlJF+SZ16c7DXjP/VkaNVYXjRGBDkai8YcsncKcHKvjd3/B3Lz1zZH&#10;efMAoZmJB9T5AJCDHEdGa3FZBqjYpuFwqq2tzCSmRCPD6vJEW1slnycrA2o26Z+uK3e57d07hpz4&#10;e8E69Xbw3LgU5X/2a+O5BpOcPk36RRDiD8FKkFkHVJbmZxBk23SOgX/2ov37pw/tf/z4Srpr//2b&#10;5rCPTKqP7b98+9JuX7xsH58+YzJ49gTIksF/A2h5/cilmY/bBeDl0elpuzo8aKcgzmtQ6c25O7Ke&#10;gPQP2rE+vmOu+zsxCxkRfQjyE4GKNleGKwEkK8sebz4KMNH8NRNAYurACYMdf57uHgbcD+iyZaOc&#10;ow1B3BKwTECGIfP/fgsTgxFcHm21OxkHxO3eD7cQfhgL/+9cdYBgevvMI7+PE5muuVQCkyA/B2io&#10;ZaGJQPxqKzk/xGckl+8FyIQBFIjIIWZ5B+bt3hE5w8NU+0iooVZshtoMROweC5YH0fpbrV+GoRZT&#10;Zlu1MsoPA1KgqVUW81H4uVTXTaFWh4ttbbjUrk7RtgA8Rvcf7W50zKasJrpd1DZcPdOv9NGF0Wsx&#10;EnFW2ghaABXvuzgRkbzaiWCkd/kIuiynNJfShIxLeY/w/wQjkHgSsMpVASDDCFjpypPQAmJIfXCt&#10;5fvf3znZ+AoNHoGmhieg1B2nlqWJXtDh4XYy1vjJY8ouJvoVgWjqTdDGyrwO6DFmRmuOYOWQK8wQ&#10;LUzgFMBBGZrvayWGKzb8/mX6/4GQ8L+WBs+giWYsA0bY/riFuSN4jGNQiAlYBAUK6+8IToGpAX5/&#10;ChTQxH+Qz3n7GSYTKwTz8Y/P1MGcdd5+y1VgoqAtIfkDYBJ3BfV+5qqAcy+jPxHkukcqCLeAhoL5&#10;T9opWNG69OfdW8pS0Fb7/8jS3LIcCIrKkqKrxnaZqF9BT5+/Jzm2T9vF0TZ91ipTLiJBxD+/vk09&#10;tiMASqGuRSNAS4AlkLGs2g/E4yn+uHuX9/78Wm0RcAnC/qQtNQ62AcBAsj2Og2Nuedbx/XNZlfLM&#10;32l3/f/O99DaUZaiAnO9tagCXe13tcsdhQUGyS8IoBwByLPrfe7d0J4CQ9/5/n98fsp/x0Igw9yA&#10;z3yDf8hXtBD5XXUH+S0/e/+9ViWBCkDHOeLz8Kgr2nCTPvlNnTs/BFcCnYAdgdaj9gf3r+Fd8iyD&#10;k1PWy9NYZVwqfgfQco5+AGi7x48nBuvy0SolX5FfZHn2R91vtYeLfEwec/u+LG9xxXA11XNTWZWy&#10;eV5WWb2hHOdOvaPSonLxFR5UQbYvc1+lS1CikiDIjGUHBcT2qLDF8ibvklfCN10S7HxQGdneGLYh&#10;wvDkYBueoqvmqhY6aFnRrQPP0ioj/3KPGHmX7dAdIpgJ3+r4l8qQKfFl4TXyMmOuvFYgqvxFpU0L&#10;i4Dl8ph3r27a82P4zimg59UHxu8NV3j9+48JrD3a3Wm7q+vtrffevQPQuBmf4Ej+4lYINwBe+Cny&#10;UavLI4DOGTLzAsX+4hA5iIw8A1CuASJWdaF0W2jMT7kacy6KuoGnApHEWc4i9zrQ4qIS4zH7lbAG&#10;p+pC0vVs4LWWt5ODzVhjtNB4tp57iSVMApAgCBI8CBosw5VAWkh0Dbnh3OSY24D8Sp1TvD/De+Xq&#10;mZs2luZhGwxcoTTVVgaAlmXzjAFkJtsy/RAQGVOjRcjyXbVr8HDcWguLyKVuXzOXLJPKc0J/vZIC&#10;VCY6i4oA5TUfJoFZMZ8+SZDQwWijHW1st5Pt3fjgBBpPGGw3sXHiP7o6p1BPX1xqJ/u77WB7qx0w&#10;CNkfBeS2B1pcW1lpWxsjOjBom9zzukTjszSNwRENGuksuJgBVQk6RGAisaAwBs68U7qB+CB21OW0&#10;HvTU+7NSDkBFv52bwBm1LCP4+v4ColfDkonAhGEG/4TAa8MqhECAyEnyfYNBfIG43fvB2IGPXG9f&#10;nUSAnACkFOBZbQCxuj+MVo7HN+6lIHG/bGeAmCED/5VnQfseUPW6mILg5PLiuD1+4p4yOyFCYzS0&#10;zgTc8H4xCAQhyD/R6QhHl9PqU/5mHRC55b18omai+VZhWAxEDacHJwpmgxw/Qbje08Iwz4Ranp9F&#10;sB9BgNdt6uH9ABPBRblj3DlXopdAvddpYxHSmlf14eoeEnjwXKTeEbuMUCDi7wpypc2AkQ/c0yLx&#10;jvfeI/w/AkY+qYFaNoBAENKf/aIbKcAFwVxLWwFM5Leuj2g6H7nmpO7Hx6nv0elue3S2nW91J1Dh&#10;PU3AtwBO4yBe3OzBPBEIri5BaLu/igK0LBKCSQW7lgAENIIne7vQdhm6cScvjT2i/DdPjiiPuUCb&#10;o81bBoJLrVx3XQl95xYCLwITgfWlhKMWDcHAn1o2ImD9tszHHiQguHU9yFQNTBfYKOTMZ1l/IKgU&#10;Rgqr3s1jsk410DuFJkI1QaAIhOuz3QAVgUNp+LpCBBQKat4DAHwCsDkXFTKuavvmOMT9YT8cEy0n&#10;1iFAITFeEfQIRgNfCwR4v64BMrRToKML6fJ0J3VZZo2vFhfaTX++fbxC4Dp2tJFy/4Au//gC+AAo&#10;/Md3GDsMNdYVwMIfvCtIUUD/ITBLPwQ2PhdwCFCgC/6njxHsCHvGPmUz3lpmEr8jIOHdWGK0mvD9&#10;dfEINOp7CXzgEfAG60+fbXssLB5gacAw30JwRR4BRAEmx8n6H7V/frENjjvPKO+Pz48DYgSWWoLu&#10;AOTvXgMgAjAEJYzDB5Umwenj9PFP+von/fDdb/Cuu3cAGK7f4VM/PjH2GTdjJQRTj1AUaafjA/j5&#10;IQB6ewo/O2vfA4JKyfrw0tOt4VGU9enlcTveq7OBvmqpcw7BVzy87/lTrcfOmbcI2psIP1e7CAKu&#10;zqHXl1qmVLBetOeAnWsE7fHRfviXQarGqgku3Awu+9iQLxYRypKX6WLWeimvitJF3mfXF/C7l4wP&#10;PKyzrMQyTT4VO0GLNPbi8iiWGMvaWFlE+x5rJ/RDy8hgfiJKmNYTj9RQ4RJc9IH+8jLpOqsP5WNR&#10;ovjNPUGJ/CVW4PAweYB8rPid1vN38AN/fyD/zuqoXQEsbl/Ci59/YN58b//t69f2f/2P/9X+v//3&#10;/2lfUOy/v37Z3l0/bu8AKM/Pr9qzs4vsVSKwcIGHy4JHy6ZBW19ZjiVjY22lbY7WAh52tjazItUV&#10;PYIHYz1cXaOVQQtKLA/IOq0PbpJqLKf7sUSB75KKvQtRpqcALSr1k9N89xFyeS1t2NpYTyCvq2F1&#10;JanYV3xI/9uQiQqdUM5OKmeRq3OxdNxLPIsAyT3YjAsdDhbayupCmx9MZKXPwB1pl8jvrvdT47W/&#10;GfJbrJGNWXlfw4irem27QOanK4jxMG9CN+ij8j2un+WlWvFSR8Y7cdU81fqeB5l58qOBPMZ9iIhE&#10;ZEuLNIqBDzqi0lpxYyeNeSlTjmVrivK3x12bBB/mFXBM5tq9R4f97bMkynDvFIHKwweagMbbQ8vg&#10;mrN/DIbtXDou3zJZj/UNQHoSqNqEPm6ZmKAkWm2YhAyzIvnfP0eYIoRMCjjza1Kt81DKJXJ6sBOT&#10;YQABRCUgUCvR5WJQqkQhOOgj43VR+NvnMoSbk/0EbAlKQkyAAy0SahBaXtRwLdtdItUesn+JZUKo&#10;5om/F6Yis8yqAb5PuX0qGl8TZgLZKNc6nsEwXlDGC+q+PPSsmOvsheKqHsuvPV0uozWUq0cLhlcJ&#10;VqLWisLvjqB7C4hxLG8eH7VXN4ftjcGkvs+zAAgJmTZpPo1VhbbKGAQvgp2ADQFKGICgBZAikyAJ&#10;Rm4BPW4OJjPQ0vJF6wJ1+D/LU6nffB/JL9N5ipb74maf78h3RVPV9fP+uVYfAzm1JpTL4Dvf3j08&#10;BBpaM7S2vH8GYEpw4g111R4o8Ym/sJ/08dF+rCjZAj5aqqZ3vqfMHkCQ8t8obAEh37QWlNvj+xe0&#10;37vS/o1jCDjQLSIY4LeCNwADoBC3CcK5gIeg6UW7UXM3H++WBs23NzCV+agA1BWSZ17vADrf3sHU&#10;n7R/UudfcQ8C2lIy1PwVrh8S51BxEonjAGAkIFOgoQVFwQyoiADnt2UFfGhZSLu1NFBWrAoKXp87&#10;tiX800/eSaAu5ZzvryEEr6Ez7qcOXVcKcZ4zZrVkF6GqleGNVqqbgDbb7lj88+u7su7Qhj8ZywBL&#10;60Q4Bxg4ZjyPu4e6BTk/uFb8CGNJObpNbI+WB/tYrirfJ935DvmZG+UaYg7Rtop7kTdUWdKZgMQ+&#10;ZHk889syBY496Pzzjn5zFSx5TwvsH5+vUIQuaR9jBYB1/OWnfwJk/jAxdv/UIsT8VDESRP9Be/4d&#10;UGYSrBpnE+uKShYA4ytgRuDxx4cL7msZvv5Zht/D334LAb401ce6hJ/xToALNJHVVoyJq9eMFxMw&#10;CCpUpLSuys/kI1r3XCmjklOBsfA3+JobvulWeXpxCJ+plXQqD4khU2kBKNTOwq5AEwC9iKvZYy90&#10;nckndTkZe1KWlxvuPcp81aqZLe4BRIKUfrPKnKgMX33B1Tizq5PdfAu3f1hfG6LwaQkx7k4+gGIF&#10;D4xLJ7xHHl98zWDbWpUo35KvFX+T1hNr9gi+Bp+Wr8m3PlFeLC/yM8uCJ/vMfu+tb7Tjzd32+gJF&#10;8OUHQOqP9n/8Qfrxrf23uy/tf/742v7rt1u+5y3zhfn8+T08Dvnx9i39e86YuGmjcTEeo6F78ahd&#10;7B+08739drq9Bw3x++CgXXD//MSzyHYToHtyeJh9WDQCHO5stS03TXVrDwDU6tBVRBuMiW4dLSUK&#10;foNxkdWz88jZGeRpBehujEZZJi04MYBW60sf91nxIrX6SOXfUItsZOdWIwd7ASkaCPrVR56anB3u&#10;lfszyPj5yexSO1wFlC1bf63CnddCQ/mR05HzuofmAty0mhSYKZDSh3DoIZl4+LD9/1IlP8eUcBPZ&#10;AAAAAElFTkSuQmCCUEsDBAoAAAAAAAAAIQBrJufg1YUAANWFAAAUAAAAZHJzL21lZGlhL2ltYWdl&#10;Mi5wbmeJUE5HDQoaCgAAAA1JSERSAAAB7QAAAXAIAwAAAdWV48IAAAABc1JHQgCuzhzpAAAABGdB&#10;TUEAALGPC/xhBQAAAS9QTFRFXl5eZGRkXV1dWVlZVlZWVFRUUlJST09PSkpKRkZGQkJCPj4+PT09&#10;PDw8Ojo6Nzc3MzMzLS0tKCgoJiYmJSUlHx8fHR0dGxsbGBgYFxcXFRUVFBQUExMTISEhMjIyNTU1&#10;OTk5QUFBTExMampqRHWbX19fU1NTSEhIR0dHPz8/MDAwKioqHBwcGRkZYmJiSUlJLi4uKSkpLy8v&#10;YGBgW1tbXFxcWFhYQEBAJycnLCwsNjY2Q0NDUVFRaWlpS0tLEhISEREREBAQTk5OIiIiDw8PNDQ0&#10;UFBQWlpaRUVFIyMjHh4eDg4OFhYWYWFhTU1NREREKysrVVVVICAgOzs7ODg4MTExV1dXJCQkZ2dn&#10;Y2NjGhoaZmZmbGxsaGhoZWVlb29vcHBwa2trQXKYQ3SaAAAAOOZ7xwAAAGV0Uk5T////////////&#10;////////////////////////////////////////////////////////////////////////////&#10;/////////////////////////////////////////////wAZaNKDAAAACXBIWXMAACHVAAAh1QEE&#10;nLSdAACDvklEQVR4XuX9TZIlya2si54hcBBnIFuEzdOgVJudLWf+g3jQTxUwmPuKyMgii3ff+9TM&#10;YTDYD6CArxWRWVXk//rjj3/+Ifyj8Ld//O1vf//7f/1X9Tf+/l9//1ttqG3aXof+WajjgY4Lfxc4&#10;8H+QRh3+r7/pfI4XOF6P9H/gvm74+99qp47/H8GDjhd0uU/H939z/Iqe49U4/X/+7oHztaQ9BZ2v&#10;w/+d43XedqI3/T6XQbHj2/459d8KflzrNLmr4+29BwXE1d6oI9zA8X+WlZs16nxTX8eh7sMFHa7Y&#10;FXwf54JfHOeCGnAe7n/YWid1TW38fDxlE/72jzr13878H38sc13h8zmXwce9RX4qeuVe3P/5z1qo&#10;YwpNQ52v7TmXwdFzPxdAvuvuFV2AxHvDL5GcK3iO1hYnPsH/8cff/y6jl/Bex3RGg1GnOc+uvxP7&#10;OV6V18ES+CnkjK9Bjffq9YrrfBeu3ho93L0Oc6YDkGoH2uvg57ia7s5xDuAVxw4B98FV9/N56+Px&#10;mLM5Le/cILI6/s//lvfqjl7n2Zfjqdo5rQ0cV+ByL++hj3NfwHEfLnCVz7d3XJeY4zrP6Wafs0KO&#10;z7eNPzF6/pekTtdxLv/bP3S4P7BBe5eDdbxSp+OdOV2g0w/nOo5Vy4U6XkX38Trd3u3fp2/3eK+z&#10;Pl+bdaoL15kDuKnNOWjEe92vLXjnfB/XjaTOx+t8DhounWLb3tdx06/FZP5xXOjTBVeuMME7/jpM&#10;3V/eOV4fS07reH1N1wXjXa677MrUM3WJntPLeynlnPNzXNwfx+Vfp31e7Dt4/cjJ8VrmNAFckC2n&#10;ay/e56cM3H2+3Qvy6YMO/VyAdx+Xrgv7eL6qJQZxvoN37cIdo47Xe40fO5tRMdXJPswFYi/ugg/r&#10;OJJBhyxkcdWIncPLOxfqhIQOcPwzcrwuqJ8z5i4Tx4VWFFABA2NJTbDi/o8/fFzfVlnMOcZokkKW&#10;JnhxD4n60J99D8i+FmvvHOK1MbL6AmkVomQ74LURehVZQp2XaZSGgtbHpQB3lNqgFHqr8vGEjXM+&#10;x33a3/R9jju+BvvNmV8La7bxnilEz4AOOgD/Vtnn+fR5ESxd6lxiU13AS5tZ422wHDAt+Li0tj5P&#10;luEyzcTK/EpcGa03g8/G67sC6HPAHrb7+P9ex/1y/a328TVRP2iW5KPrPTlQH5g6Tng4553GPQf8&#10;HZevOjvXet4KQvdxQcdrzcHrPOfyi1mOX+4pXB/ntNbKg2P3uXzdlyFfAX4tcV7fdXVcp3Un0A45&#10;z/d0B8FxpS4bRVjvfY7jV4ebe3/N9yBG8p3joZ7jnDXwPsGf4/51XhvYpvP164m4//P+fZzgn8ft&#10;XuF5n04V8P7PuVceyP3be5l9Vpv/Zu9kvn4jllu1r4878TruENZx/UIcK+C4oZ8vBF7QcXzXz6FK&#10;mI9XCaqO3K0lfOe4Br8EUuyfAFQsXvpkvt94XbyOI/swb5121EYdT/C66rx1/9DPNO0/Rz1yXN4L&#10;5a9c27vfG4Hg5CeHrltkt29eWlLvuut0+9euPuPDvgR7vMsfsTvz/pbW4XLu2H3UVSMaHzc/na5X&#10;Du66JD9gKDz7dD6HC7qL0+3d1H1cRHx8TkM+ZwX7tvMS+7iUJq6rFf3luxDyRKfYlbt1vH6lrhtc&#10;1Y4+Jw3FM5kjdXXWweMd/7VYncPP3yqBDzt1/iF5Hcc/Gytan+vBp3V/B5/jJXhvfb7Wr+NB526i&#10;J/QP3pP6j8fjXt51Nm/d+K7DnbnX8brAhwtKnU7zZVVlFxkzn/PXcReOT5zOczzBS473Dv5Zd5XC&#10;nzhtu4/XhMME79NccKPMDr426zjn8b6O9w3XBVJlVPC1y+fJXo4Ljr3j937BGt/zup/zOq3PXILn&#10;tK6e4yU0nsfM1RJ8Mu/g6/HRenS0pQQX2MbpHC/v/zfeZWzu+HnDxwXt1/F//vP/5rcLzOzCgbXs&#10;jm4s99Xtve7xRi9Kyx1ReOje4ODxbqXO91Hh6Gh9jPtzoN/5gHVgKsqnlZkbfmPAHJdd+9hUCh8D&#10;p8WpsdBYh/u8UofCQl/hMxdY8QZ9VeT8Ob6A6xdsK8l2DlXwZboOo49hrehMq/9dqiik7nOmnr75&#10;gXGiLe0+Ly26bmfIVPCdVg+YVgZ4bUCMhtTsGdnLGfnEpXC+sy6QqOwWeE/03tXL3h9ef/J/BbZy&#10;0O/c33YhcK2s2XmMCIqPb15PnRa4T57b93z/CddEm/zNUqf1BL4+NHFeL04xx4pRIY53POt83STP&#10;3CrgDFyT9j+8CzDnSr9zxzdPPi9tZ5OdCzgvyHPuvr787x9EWmWnv5YSfoEb5RUf4urPy3xY9SPS&#10;bpHD2+i8386fU9ZDPH4NGI1z/mJbkPOY5HtO4HyQL2nd/eAaBcjzTjtJ58Lcavfz5pu5Xefv57Ox&#10;8GD++877srkSN+XPviftFc/QnlPxrtt05Q+c27d/EK5r6iEP9lWotPuFIxz+qQZb2EXHN/65US/T&#10;0/n1Wx+8451bdBmjRU076eNc0D8VSKxns9wC7mvv8QQezsW7PuPaq6B1ga/yxZrZ22JOMOXbf3er&#10;njBMuy6LexHfzl+hDHGo8+gehrq4LDh/MS9wzO5zEugq+8d5QelNHjyhG7pE14C6CKfcWTn/+987&#10;63za9CfH9q4Puk4QqXbj37eB3I+H0TLO460UMZfpIv3jG952vIX6vO3tXV8xPmdRyHVwjZPlMrqj&#10;yE4hh+VcxHWzHAxzO69pO67H8AFa7irgNf40Ss1UFmmlNIhd10i05wJcoT4vnMzyX3sAJ3Q+V+G6&#10;PeWxu5KOayaGnPJU88XLt36m8XucYnDa5RjnPpNe93BbWBtLLbAcI3t1RmdNm1vtQc7xrDF/7uIl&#10;NPUg/gu5bdjJST5cA4zsyOZ8x/FwX3uWa3mX1sxDnfQI47t5F3z/4x+wNBxWga3LN+De62WTZuYF&#10;fblrAw3PHQC3Cab2Yt2Q42aumH3czu27C55+mM8rB3Odie/2XtdCPK4+YHnn/PCO66dzve3HeW3C&#10;dUFuc/ykHXzpXTsUXeDo2z13y7u8deZv5gUzj3Mp9xv3ftcOOucFpd2X2Pv4btI4Leftvdwf5pyU&#10;93FdgHk8GV/8YFHFfd4UdCuZl5u4q0EvnGewhnm4K2h4H/8v5xdqMc51guOQKNi7fqA2U2He9tRc&#10;OxuK+zgPp++ce0dBx5o6V3F1eUjRS2hQ2g2z3u7FXbfkRuFb5rwS2Vi+8wtFLpNnoTx1ru28LPUx&#10;F7TLmzko3romqLu/8e7lbIU9V9j9pq7vuONcwLfrbfc521kvyPOvIPYFvuHkNr7Lr54QP8zzvW7X&#10;BBjoeP6RtwLg3r5fLka1sMF5d8bkmc6leCDH/movYeZeEG+5tvuctNCNA91f/vB2HALNCjoGwrsQ&#10;F+Uq1Ns5NqBddu6UEXZJrvwxjttRzKygPIu56Od3uON5INc5Xb4dAK++rg40WXM2aI8PFsxBcFpx&#10;L5D6pB3vDi/gvK9oDxGhNnY8em7vEyDX2PfkPc4L/Rcbssnvce7T/w4c7/Efh+V8p71g54SswDtv&#10;SgFmrVj307dHDXzCltyne/Fgx4bS7g+bob3arUNziZrEwDZuNdZaoWbjmKVcDtpXFb3/Pum41z94&#10;G099wwvzbnwPTotsXatXbPnhbY8uaIWXflCT7jNKPcYa9ioqNmZBPJfUaL3gtAs29R0lJHkN1K0c&#10;x7c9+hwYqVEHdPvt+b/L7cVcyIlIblvY06M/Nj2gkJT4XVnr83eIGLLbwxtZn7Gw1L7+sjXKbubs&#10;KVX6+ZxnMErVJV5oi/bkfqm23/CROSp9tukEp43y7r+7XWb2xYDxXv7TeDo/zJ++BU1sG5TxaeJA&#10;1D7w2gO2NW+dnMuca2fHcbMPLfj3kZZclyvnyH2j8LiLv/hdfPVuCny78DVVP0f4ke0f3j8BP991&#10;9HxJ5XI5twTzvskmgWedim8557bc/Ev4V4t4lVifHlwWSNf591cK9m3qdbRaO3/RPn8mXTq/xhCm&#10;froSPXdxOcDDePerLsGgneyHtQQ/vbkzHvqX108Tu+8f5v3zoW7U3XJpP82bKFyGetgr6BTn6x6l&#10;kVu53s4KH2awTrH1DOzb/gN410g4hUrP4Z2k101cyOXLGe6iFVjslPuXmTqeu3K9EyzO9aFo3ixs&#10;xwVl3M5zo3nHlfCaCQpTzH3e4HL+6TXs/bV6+S5QG4PTzVuEnPfbWxQgvzDXv6pf0BVxLloHeDz1&#10;TjaucrdzkdCNRhwJH6YFxYnrJh2MV4HvofyLzJ31BZ3m2b5rjKeC5lGFbCDhOH8ADwX7m89YoB19&#10;xqTDfPF+MI0maJGkt281EE5yoWqX4/mM4beS7h19QCM3NPNXuctbFCDfJs4BITcVpOJE7v2PYJfv&#10;9W+YQVhHZcFtAc/f+eafLjjpcu1rDkrvfMvv7ZvlK9gY+GYr/IJ3Tdt5x80VusR6Pt64ds5xXPB6&#10;djOiyLlR137rmw3ayBdL/AVcWk7Km3zLObyFyjj73dStAjwXfpXzsE61+x6k7yXnCJhv396mMs1B&#10;buE+WP/Ed23nlM/XM5J/Dc8Y35NxnYjimW74zvdz6pT7YHk8AUjJf9Zy87Zv3OA5mw9wLvff+lZw&#10;3lhHuIXrGCTKOsTju+bl2/8iogXw7hqPbxGPH/CaZpt9t0dT0jX8t0h2f9VbB2ZvfPeRn/LeznU6&#10;N+oyz84nfPvm+mz2thZ4Zrmufv3TwmhCzdq3TgncIRmNf3y36u1I/uB6ecMpGzkk+EJS/oCM0z0v&#10;+POdy/LoQv6FT+Pw1sv2h/4mWScc4YQrKzeKtQZAEo6CTgQBvvEpDbU8/71dj288g5zJiQzw4EKc&#10;Ael2pXEt1Ey7dY7I7Vps5Llp6wu1ecu/vvEqOHtlt6It1+25wN31HKoSgQ1A8dqtb9K/lVKIb0Q5&#10;L9+lirNQyz4hqTPyrXt8pV1kiNKzgH2c8elEAOKkPfe7hpF1duUg57gtiAN5iGa3JIIJIFd2rFsg&#10;UZ7p8hbX9t2u7bnQx/Jvbzrr9nPA7IiSvAHBeNZTTk07rik39caqhGuLfeNfx3OTgIt67GmBLMT/&#10;QIfbdQHan3k7qsNcjkFuKtiF7l/SIKz0RpzacwEHhfjWj3C/57FPzg/zedHIqD15pon9ySSpHQNR&#10;fnsu1/zRQN4v34e1+5M394PHJIKAsrti7oIHuMBbubXvkgUlfVwbHF7O5eFLxP/41mGCz2Xcbt+4&#10;VW/fUJ9yO2Kd3F8s9h4lP0AAbllBlmdeNTlX/gqmVr+tlVMc4n18O+92r5g5WMCvYAe6/XJcsBH3&#10;9i3vipybBDjnNatGzs3bVTBnSzkH61WzByEuN7TmTWwu+DwBFCCGm9RaPd/npFzr3irAOxcB3Sv3&#10;cXfDURW0UyEreN0BlM92fty3b3lv1gXnG4FfQRfXE2dPeLFp6+Dx7Zubt7p9oxQgPb6J2hHkNvP+&#10;+h+SynGzlqizXKDLdC3v2rhlHN7yfZx30PJt7+H1pe/8Q/lDXOdhIHD3ybn7qrfWDzjI8dwW9/H0&#10;hlirya9cy/cB18fX8Q39ftmurCuA49u84+gDtIprf7ztWbIz/rXvOH8kvRp3Bd84t+dOOT+/uQTU&#10;rfGdj3Z8y61zfkjD1+6Hdl0ranH1RvvWgZxV6Lourv2y4fb4lnfWcBzXHNMlw/tb1845wDuX2LXA&#10;9eVofbXEd5nlWfFp4wRcQ900vst7HBnX7PgW6qT68S3v+D5CvmWTf2/x3gIH5fhr3nu6fTvnl294&#10;b9aT83fW1arLc3xzeRx9gLLijZzhDiJwMkX85ds/1Jzz8Z2M6U1r1qT8V/WeiotxPAd1ufzMy4Zv&#10;XOO71rORsB26b2vE0QesYvd7LjnA93gu+H/hoFAr8b2oFw5t4duc7zdN7nWB7smF8jBvOrLrzcpy&#10;bM6379d7fkE5l38d4CB3FLiW+3mry2vKXL77Nbdvp12VcuR2C+ri733nbYt3ndddheObvPsJb7/k&#10;2lJN8LF6zTdteH3l3a7t3DmXc67xpfId4nEf30DLclyAdw2+pyDO6l8Sl994FpTzMB/XYsjHKm8c&#10;vmXEsbfZt1wLuUy81ePqDftu3hzVHUC3l5Rvez6+CwrL3gs6Qtgr48n5L+G9OFfwuk6X5v54E5Zv&#10;RYZr/Xv6OkbKOuUF3au0f49srlPEjmvhcq1yF+JbC3ILbWDe+zNGynW9h4zHbCPQMXiLhcD9x/nJ&#10;uWxaxDuoc3S8v2BfFh5tzShRcOLkv6CrhfGL75rGtbLOAxI2N/iyOKmnNCnAMzevllsgr+5Qgjfe&#10;edXku2TTLuDWiGNpizt3L8w83qvHsY7GtWkf5vFevjEZyblD9hVckvt/BjsGHB/XJcazWurdwHWB&#10;gOswf8X7LHnNbZL0hK79LMgnTnVTxjiQu/7DIP96uqH4wtwBLwJ1r6+tiwfSz5QAFEGZcOn4JXDd&#10;KTf3d73tudBuzduq/eIsEZSMMU61p1R7lmDUhXFQnuTcv8Ec38Qm7vbcQh7sL8+txvlM7b7OdQRx&#10;rXvtXJ5LVtLx3bSbNQc6cu4pzO1fYsLJiFs93EvW5dX4b/7XSkTcYMs4VvtXoNN1Ic7NyjVv3+Kt&#10;KUYv4/p7z6xxm4CX1+a+w3t89zg2Vs7Z5F19n44yMFFnTVMWxo4t2NMcsV9l3V49mHdBBu1gp+7z&#10;9Rp7lisx2eDVrCEzakO2GnrZ5KUrrl8h9M8kmTiY7KwT6r5OkoswXnjM29kZMOsfD9lB+9I3i3NO&#10;MGaux3f4VIO7jMeK5rfpdZR7G9bLeT7fTAc5M3c8nf0M55RvNdXydbzBe+Mf4/ug30NBaj9f4bmG&#10;u3yJo3rQu0Yobc9uD0Z/+vSeWmM8M2PMXspyAb/l4Dg3yHlqoKLX1rzsc7qENaQCOF17I2ZZOzlj&#10;yyPpC/A+NZgruMGX++aeso6lu6ZZsuwViziH9IO3ttcY797cN/j0uUZ7G9ekQdBRJL2tJnW1XL9z&#10;bhCBHMRTzg+Y3aYbs7YVBZNvM2Q4CvqfrorNQ458wLZ+3vE1dPUNmXjXmMn9xoO20VsyzhkPXIVW&#10;gHR1j673AL3/vZ5Soy2n5+LcjQS3upZbtdWzgv2FZQrvz5gWJfA6+4VzWGoOl3JC/QbnsI8IHuWb&#10;entVZmsYBJ3I8AGfjdnb5+uxjtbAdefcJnb1gWy1BfVfwdyA4uL7XXtdfnwLCunewSyb6GuZ3S9k&#10;MVDt6/c1Ntuyzt3XbXxhjn3dFAXUJBeWKMeinXfNa9LsWGosXme0MDxvw1lYW4LboiPb94XX4cTy&#10;WNBh/VTkOde9MYdR+hL7NtNhUIiBrwW+EhfObzT8Pibwh4GC/4DMn0v9p+N/B3yjr86fURSCYyg5&#10;v6Hw1T1fTMZi80wN/x52ENMhLuhCfdUJctIeHUEgrkQW1hD/N7DnD/SHtxCPE0nGob2DLz2MAO9G&#10;ns37eSbp40Ld3bzbc4n5E9jA0SXuC/lruPwl4ELsjxXnLpyF/Cu3/BlTcZSemASIN0I0swLT5qzS&#10;L95sy94aIO4Lu96F8iXnM9vEO0CFmrgbIdaIVYilEWtjWNcQTwLMuwxAUULcLATpKKV6gLPI+z/t&#10;KWgzR6wZEL5pC/FdHj06IIcnJOSDULrw6yUjdxbvOJnEJ4AE1bQDSC8yTdrP4Q1qdfOumxgevOXJ&#10;buUfKKaKbF5IxXsKHjo3vlka4r4glxZu3hA/CO3FXRArD1D+grd2SADoWt6I21YVDhGJKkjM4R0y&#10;T2g96gs65gt0B1cWYRyVSMITxyHvCiV6cRXdRhhbfuRdgyvNo9s+AM+r4hB3iIyK3DJUnshyZg/o&#10;nNZ9k24UXfkoEe/DWIMidqRDPJwaZlsiinhnJ5znTVfuwIu46OLbARAOfEsSJXyNr2r6q9VzBdfp&#10;cko9CPeGguxACf+8t8IQn1908p+pHnjjP/Qv4a97gZOMT/PuABKRKW/aQrjcyNp3i77GpP1+U+6C&#10;Q0B7xQjE9K44zFVnczfvR3KEXAB8ux2MTzQrQYq+eUsLlxe0GvWFPgu4FciL/I5nQgIrYMUaFnDP&#10;EMqt7c+3wO66BabN1U9PA9SehbSgSBOyECov/GpN4C4+P3nwpUBQHEOHRY/Iu94orbrfcWF4s83Q&#10;xGcbM5urYzm0/QoqNPi7WB5C5QXtiPpGV1tvzwGe5HLcMyDPaE1MTMhFD13jXW/25SwX4clzwGxW&#10;kA1FpvDCOKGHyQvaEPWNOV3KgZzI4zg3jgayQgGh2+BzXQMS3vcHXNTWtQYeUTxhnjiEhCaYNIGX&#10;CJMXtBz1DS0C3RbIiX0RgmJJND0hKEaJkD7Ui6+JawjvQC+HTvl2s/JFubGAXz+D9fEOXLE/z5u0&#10;ifbm3eiwAumyXSrfbXASPWkibe7Ne+Bym1q4lcI9kuc9OGMj0RUUtKQRJi/ALPoLQ3sjjoZfogpY&#10;sqZes1PNPEPavFkX48I//4Acj4YafVlhWaSwwigkNqHjJfQ/ydvQJfrS8O3zdW7XizvCZraYQv7a&#10;3vyEB+8GxPvQxcv6uV5g6jWByBoQT+xh8sIvFnU8KRTv89k2OgxHJDBxOFnSf0BkzrzqfKwX70kH&#10;9e7XKbcBZsvUXG02xFRoRWH/gtqvFnVDbivUxThSIDTUtkwc2FkuKUILN+8YnZomEHaw7Hu40RbP&#10;FlQQYfgn6n+NN+U2VHSI454oeDTJVKtMJ8zQavI371j9syxeCrmAW30bjjzjZo0BBzg26Hozfuzf&#10;runREEA7r6JCQqhLeJLYOq7avost/eYdY0nwj8NdNzRBjbrVupV24XKrHjlIoUsSOdq7h9bnHuS6&#10;XBxfBfyXd4cU4WDQKxpRyX+n1/RF+OY90O5C/czHnV3N3a0iYxSIy8wNhz7hG0qA1jKrTZ4vllEC&#10;HdAWXUtmkQKO5d4KtkIHRfEgIkahJrJN+ivegP9hsL4OtJ8wb7uiDw7zQwfN/DZLgZ2XxTNtZeYt&#10;IOk18/iugKRnTtcv5rVLpTOot8h/xTv7qDZCzLgwmPvzBApncxfEkIfQERi9sKEpe1k6i7JpOIgX&#10;uYQvz1E0Eq7+l1wLUBHfKTjM+49k4u0VbwSbuYTu5JGh72/ui/RN3wQcP8DoWWw1xOT9e1kGnTBy&#10;td503Np3AkpIiq/CVW9AjOe/BU1d+NS71rITcDJ38ID2JKfqNhDSzfhwFpjEBiEpxlFDH5RSM6a+&#10;DdiFiAcdBeUoJbFSLsoGoCcU3enizS8zhneGKOzpQrmApr3YHyaieQEijTA4+oYI38bMsOa6DTgL&#10;CSPkHWmHzwhCTRDh8Nb/suqCtwKONmsD5nriEz3RXEjgoXCm9axC9oJXYuXJoBVfuBG/SHXFZZgw&#10;pKfci3fT1qj33EvZ1sjhzdwujke0BHOhCYhJhugH2Yem1bMhC2f5Aftt0nAO8URL/IGpIUWYjzgf&#10;dNd7spLtOdy3DXmo47SRYF7oiB07ciBzr7XQiC0Lc1LzC7jtCFQIhwYI/CIuZs27a60B3jXzr6kN&#10;885NB6aNtGP+W4gPMA+Qia2evuAVk2SiAxYfeXfiOxwpxoP01JM60zO7Pt+1TZt1NvdwUdQC2bXP&#10;MBcSUHAiluAh+kU5f/oIYuSAt6H0bqnFFiEpj+Vb0Tgchya4Us3dnJrtEFcXb6z9LngQVY73XZJy&#10;0i79GP0zbOiLqjvPQoh+Rq1zGNI8vkVXCnX/og3boxkKO6RFxD+p/NeJ+kwP73qq3iYuhLyK3rzV&#10;Td3AFSM+geMaiIBYkgCNmL4nXbT1iPWgVF3hSw9weQIgKAkqJMaIEDHhoog0U+ZV78+8fZOZD3Bo&#10;GTiUU+yCAyZix6/B5H4JTvL4WD2LeXwaCgPaZj280UwcIXp+bt4ozRjOhu/IPQG0m7NGQvELqLg8&#10;FDp4hf/N35N/gKlyEnlYG3J44JgajtehF6OQgie9np7393nB255f7CYd5vjBn1xWrzAUy6J8gtYE&#10;hNFPodPOHOe5VcCFncs9pBWOZAJNmIQOm5CFarqHfK/pK6B3wlxnlbm5C5pyaeYWyFPlwfCuJ2x+&#10;A3WYOzZp0SbF0GzXhDMgUhcbhE9hSE8//4PsKXjOmLMvuiBv8tu9hIrg2BqEnPBD5jeQg07dgj9W&#10;uKUIoMZEZsqhzT8nKjpmN3Sn5/O94HN1MNQv3vJhv+O1ROJaMG+N4fJbUNoErmhUanGLfwfA1EEp&#10;SsVL5CB0IDd0p6/Pd1AndMy35MYDM5VLnCPyCh4o4vRCyPwYHBK4IVcKYm7nST6hOC6gqBkABc+P&#10;saY7/fl93l9rnTldw52gXUkYCqD/o+FDXvGG9Z/mLcoaDnS/nTsSApJMjItzoTlttkf76j0Pb901&#10;vONEbi00EMfmLITzn37P53juW+hcq2csQFmdqA3T0Z++hu305p0fbZ2kc3jRxoX5Whj1qUtIB1Pr&#10;73h/vTa8b7jeAOdNuiRBKtgFcxExc3WPzbw1P696wC2+bgOHGeX99XOMmI1/ud6bO9/mQmecIIgF&#10;yh6IGpjXdDAzvtfA8O433S/Nol0OGUqO0xdrA8ogVD7hy8U65lf8KjmeymcY4x+1sHgrcmC2w1T6&#10;McDbVtDfa7rIrHUXMG37kyL/0H5/vl10RKh8wHfvuc9v3nYkl/bsKBxJPYSqaAfmc5hmkll/vrED&#10;n1LaRJ3rELgo4Fde8W3SGh1eYhVnz0LltwDpB+/CedEdBYEcdKBTbsHcQk9aZuc97680kXWVUazp&#10;yqYe3zA3Z5Ee3gcK/8/yzhUbciRh/7B+0RZMWxjOawjxxbtQO3PEp3WL70ICnF5YpFWjjvlX7/nX&#10;0LlccuBXS8yd9M5/lyNBduigKIWyOZ/58NbXPhX3uaG6GceF/MprPEObkAhWwpRBqPwWclQpVGvY&#10;lwueCAbm7N6gjgI/w0M40ryzPtWm0tzEPZkU7LIphzicDxK1SiYZLr+DOYvMtQU8yeHEMsxDWaQ1&#10;K6xSdpFDXAO8tegN/jrnnK/TZVbB1DtdcEhIwYEqasWsHjY/hen6Bm5sxJ0HuVcMDslIsGFQVMRK&#10;XPsND/HmHdI1wluH4CqxSOPCHps34eRZcMgOPmx+AzpdyE0MhXKBJwIwY+JZxB2roi+ITXjxkn/i&#10;LWjjsFbWNm/Jub89BwrFoQXEbNJC82iE3Y2sXcjXRN1Vl4o23jQc5wnJIN5mEN7VYQ1bK+btnCAl&#10;OGPkplAXwteaHbsKFxyzRZP/XYgs0qpQCQ73AmGoVyiOTWESdR6jGIV1vtjcu97eAWmfceKG8qFu&#10;4nkSzwOOFTj6u3/CWtcOKXP0Bu+XyJb7Ztwj1Ik8gFM9xdnvunT6+V7jS6DLzdlcdDjLn3yEuP7G&#10;4WPBm7Xj7vjpFmeDobk6Y9YYU2qQLIe3QuigGhW2GoEbfo950903b1a1qVkXOGreXBngUZyRBTHH&#10;SFAbDj3aAXNZD2YBPcNjD7A/XBYUjlw7MiEBb6ieJvzmXfAeDzqo0zC2LOT6uJNbus2ZJ7wKWYVi&#10;UP8V2CKRvT4Vg211u72uYaIhBIFQHT9MDAjCHOFnvedd9sFcFbST+JVTdZuq96s40X4L8/r1Ru+J&#10;IzuOXzm+QZVcNQNaQnPuIfW+CRu+IDcWymWcSdYjsKAoHORfBXnCGw8ReJJpApV4Ftu8TViwPu/5&#10;h1LfvKHNSATyXB81Jp4qPEcJHvqjy1jHb2N6PZJCf5Y9l/dj08SxLBDzBRMPexe7hnnP4V7bOOWs&#10;+ZJcaNiJ3dbjEDx3uA4wSk+FXrDUguUyjvSKVAZmuGlPBcIBURUoIYvADKadp7rrrX9OBGlzPiXv&#10;O4Z2ucQDHu0YSbBRHZ5shIyWHQYbPO+9a1nn2TBL2V73MYqgzHJIILbkEQiY+GFhiF+X1q97Pevz&#10;HfIcqvObdYP7QzMhdDQNhYh5jZaZZVrYivSZA2ZzKItni/lmDA5t4g/7JhjuVPzBO+B0Lgp8O2zN&#10;cnP9j2GcSnE4EgeEruDDBLLwbfpVbRE//9+KA53h2bzDvN1JGeCcZ3BNgDZ54y/h204zPB7PKCUS&#10;mZA6Ww55ETy0/Zr/sXgv9nViLhq0L6MDWqbg7CzhnmkueUE2bRjMkQxZ9sB+5rkqA8GWIHqTKIjd&#10;0D7ah5/ftaTtpZ275Eyq/MmtgeeaS+UhGGxa5MkgkwbGS40ok8cCF/WoXTyZecWKbd4gKGJXTURK&#10;NM1GfoA3b6flsUf8+zbFwPVybSljpizsqdd4MPTkfjScDVhnCkrLxVrSCusec4QVtla8+k+n9L+b&#10;VzrMNYOH6cy3+a63F3tntD/+8U/TLuAwiFc/xyy7Y+IBZ7GXR92oufsF5k8jG2MkAjRCboRL4Wig&#10;WPPFNrwLXXClYG0vFQ/cfmF8GimD1Y8H/iy46vN9WBNm4Io2bLdkBbH/+7GM0ko/09KPz5+zqVet&#10;lYOtF7THpqM9N+2Vz9B/XZH/fTlVMx/hFzajfL7RLxyT0vkh3MYrJH2wZKxHY+9F9bifVkt4d88j&#10;bb0shaM1HGsKWoP4YwoeyTjv+cW9JppryL23JzFTp9Hv4SjH+rJsQw/CGNPrMaTwsBDnAWHD1wM0&#10;S1y0grL1f2+wlnO4oPu6dozdLz2ap7WSA5poLkT1MB0s1ecZ+7QNkmepVFyhao91Re24JYe30ORq&#10;jGXqXVdaOVBC4qDvRsc7zlEaWZDFqgQjti8waz7jWYmjleoZ+u5a0IDK/mFcj3qzbIR4DfO9dmiP&#10;oZS44PJS7MKaosHh2vE9OP8DfLkr7LIez7Fo6QQvmLvQRv1XRVGr3r4lc2+qZ2gX5A/N038BX13w&#10;sB9nP8yVNuWr7SNCz6w1yf/z+QZ7RDv3/VvQ2W3FqAnzMUop518g0UDS6oC5Qw9az8gw5a4/l3DM&#10;iFGbYinUjVzKm92WG7W7zujpcxrXHY/JYKyXx9hLXKNU4s9ko4PUOtyaoPZHyLjfc6PZeJP1wWaq&#10;taxb1e4+0GNQiy9bAy/Xmg0ycSlrvUEWr4ytl54Qm4EPNiYb+l7bKILtQfdaCTTJ3EtqmeVM79fN&#10;1hY+GgOtfcZjuXQsNxJLlrJRypxEWW/CfL45kTNC5kJP1l2vjVZs+TV+vPEXaNeOjFmCUCJWZyrK&#10;vOqlL956cmrjsrEr4xM6/QWy4z8HhVlub8fQTr3P53vtQfXRF7x6U7kmQm9byCkGnpFSIo9YeIb/&#10;p2HGxvWebwcO4Q0W7+BKd/+ALxbiapbOzKZRPdXY2sHbYpP2rv1WTHq+zz/8/D4nDt4mWeryGtwf&#10;ezzZ8jdwDny4oE2b22vDon1hSu6f35kI6Bwtwah+rFLAPdvgL7GUWQ1t60dmDRkxI622FaOmSwBi&#10;cUAv77P2Xo8+95w/hw54nRf4LXVDf7N0oH/Icf6xtv9Z9r8T5/564hM8/gok0YIw+QZDOycaa+4/&#10;fRzw10nl094rlAmsif872ZsvVw9tYngQd6wOO5QKS9Ub1O27/zVsUNepg/YC75u2/zG2Yvy3Ipy5&#10;+7/6nxHZs6QfoSJMwIXwKMTgt94vuZ/P1T5zbtzEO8nk25FAVqERHbX+99Hve69ShzIzR5dwBfMB&#10;sch0KN+054U4L7gp54Gph3FLLPxzWlfEz28T//wvr/kG3VtaCTlqqgRCFID4FDHBh8fSCkWX19vf&#10;pusrrXfB2Jgrh3i7kncoizo0E5xDredBPP9i3gd+WhEyPchdgkacQbvpZqQ8hEvQQ2AKKWUqfdP2&#10;dmsLTdiD/AztwqvaJg7lN2tov+ixYsTS0A26VhBtPA5rhdL8TTtv+iEAMWN+Qkq8aGsrsh4nsGlf&#10;IAKjQqqH+ML3QbgQVo1YQUyNWI1cCO0a5EwenXxeNoIhQAeqiJt2BqHo+VeFcC/aWTkI+1ySW32x&#10;UO6SaBwX9PY1cXcHPAilg9g/rDwKziUmrWq74ut907jjI3TDpTRMG2za2lJ7rvdbV5BAXwpENCq5&#10;lmdoJzKFSHm+JV349VKhb+nb7a0g7wrAgQAHqj6AUPBH8e1ym7bNs/O8G3VD09ZjYXc4Dm3evb//&#10;bYJLiQ5C58Yvl5qyHoFKQ93FPgIk0JIbcGsU3XAW7ez4iFy4YNozHNqqOCEq1E08ZB741VLfcGjb&#10;k0AckgjF1w+VOqCCUBZEe1WbHS/0HQwDUWWUd7pAPKq0q928HXrIPMBy9Cc4xnFdxL36+hhP9uoY&#10;QAdJwBti61GcC59pXyngilzmXAr2hOMD86bSCXYQKi98s8Y5QdeIc0EuzFzZHhzV1Ie4mAybQ1js&#10;H7Qvzn3e93Gxy6xHzpt5qlCBpdqSC6HywjdrnCN9KA18VQDlTmEkHIYCtBUw0lQ3+gstzL+grdN9&#10;WWg35LYVw69gRZYCEW4QKg9k8evVUPZj2k6wgPNyzxAoUrVPgLZYh3Z1/fPPLGYMDtmbtVHuEoNB&#10;XARIvEDzXxDL9EbWSvrjYsaHNoQ1bnSQif6CyEJZCO3MCou5auxbPAT2JKcaHoB5s2aUCJUHvl3t&#10;xQywbtLl+aZ7o8INg/dbTm+laGffjblmJIjP8D8QY/2JpHg3dQ+h8gBLhUxvDGmgC339+U7juRKw&#10;QgwBKC6Irb/XTPv5dhsfkzo2Ke294LgsO2i/oF/R1lo9md7wUsDFIL4KjuFLhMGgWftrzZP1koMk&#10;oU5DjXsO2laPODdt1YHI6lkxSwmVJ7yayQNzVgPQvfZij+X9GdkGDMTWUoDt4v6Z9rkWglB9QCZi&#10;mGIbipiYHXioPPHdWr/lEroO2I/R/gmByQPFFr5Dm38gqp5fzXnJL4T1SSf3Z0aJjy+CgLarLShg&#10;Q2qIvKHVqC/4uDCsC/blcOJaI4EAVGxFYpdatI1FuyCqAXqdzXXckkci5gIhLBCZRCL+Fe1ajvrC&#10;HNcNurIQL0ZC6Gg6uFb4nwU+pGBdZC/aJyWFvOI+m3tQgqPfnAv9plecDhuEyBvfLXKywaXzfjcc&#10;mcNBJmDJWl6klYAvqn3APt1HO3kFmmHCs9ZbPe/45lwIkReoZPQXcparcuui3d7xrbAERRJVdr7V&#10;QikQW/0Ea9p3uSszc2cuUgZai/nskBASXYGQFbRaiLyhDVFfyA3inTuFOBqXHQWRHXiDyh1Kq9Sm&#10;DG0ZqbGgLabNrbmyR2NWSgYJrOGIQYi88OtFX8R9QjwZhJGRgEYKrIiM4AGhSpv04yUXb7GuY7oT&#10;xTS5jTuHtlYbiopPYAVIkRz5v/CS+4ar2qGuQOJfATU8YUFD0xaOBm2qvV/yUk1bd4IovhaFSRz0&#10;NgJKdAUHTOQh8gIbor/AeTFetJVVA6f27EiMxMNYj1/esLLCG64m2qKat5zB50tyLY+mNpcYy8yD&#10;BKdQ8/yKWfQXWNQV9EbcjNNyL9SEgGKRYAahUNYD2+l+ybUnmPPNlJtkFaT6WmsHvOACVW6EyAu/&#10;XlycfbPfKZwSgycdTA9R+U0tVRb876ZetLV+UCd02tA1w9s+otxQLRQX8RUUNbGHyAtsiP5CDvua&#10;vtSO7DpRqBvW1UrX8vz/Lpm5ZF7vT7T/mWJzVZ6ZA5ts1yjNlSA2Ihza377kv/4BJtRl3E+fgDQq&#10;qo7DwUVjcb/kUF+cTfugdp6LfBqVwTfjjIepAe2mnNecgn1f0OgvcFKM+y0X5KXQLuO+Y6hhuqbV&#10;IJSnmH5L+5++oh5f2E8sutZPbB4F6mGEshAiL9TSL6v9pD3Aq+JwABZEhaypHpd78KC9l/hVhVtz&#10;FHg0V9/Z+mzZpIuz4iXwf1+1XeuFOC9JZyDsXhOdPJIP2lhnMTdJRqhj6WuBFm1qbOIp+HfMtB79&#10;BUgXuGehvBzn1joATwhv9pwPd/i9aWfR1dZpKQzRbPbArXvJpBftxP0LZtFfyLtSyHWFVe2OA56O&#10;BbRZqib9lpv54nxos653vDz0DQ1mx7Yu1sxDweEB6qSo/yTtvCu+LOnER3lrvxsrpsQpeXgJH2kX&#10;lByVrBpHdYcGj5nhAJktRkfX3KmXYg+RF379kusCJ9AoJ/Zlp6YJYSweHFZgVnm+pU3gj/tbciWj&#10;tJmxTFxEJxArsf/5ah/CfS+ODhKJoFnJ6I5IMeUl/452fQCgjQNccF0u0W2eo4za63Lypl1PiLwA&#10;7a9WtcT5A10eTwXTSxwe6mFCl6gDTbvw/iaf16CAC+ArjFwrjVkWxiLctAnb/K2+Oqxu0+4Svqwx&#10;L7lQXlVdaSA2PzXFoDqGV+FJO6S1qX5Ji5OdW98tid7iTHNCxNEdOgrPpw7xLzCLuqxv1bBh76JI&#10;MJoFYv33+XuGgpTXb2leHepDXJf6moy6+7xKsRXMFUgLMUX9Q3Zv5KQvBfiIQ2IgAofmUJwA5pD+&#10;4+8QKxQ3/Qms+qK9INb1Rzb8lJPcMhThzL1k2cZCB8UpQfESvmCt5ChIGdi15QbJK7PQqcWd2RHH&#10;TB1MpEhrfw2pp5C/UAptlxnKwj/4p5348P9TYi7ziIq0ZjRjy0TryIk+GjiLAx9BO/sK3Hag2+PQ&#10;NJuvi3CCEgHKXbhoN2fRjhFoo8pdjz35Lt8mtKcbTfigGTQLMYsazEpG9mQaW+4qcP2hLZom2+oJ&#10;McEf2oHIfqKdfToVVKh1ja6KD6kZkIbiiUiAhQk+FAZKgNcXZNjGHL0xtHGegCRaUU/FzESkTVzy&#10;fskxF9gJeEmoufzostxJx4VG66r1RVgg7k2tdaixo4GGwWsxRNXWwfAmggmCOEiCov6HKQ/6JZ+/&#10;JFcf2izCGM4S0LcL59b39yPI4JAqpov3ib7lQm+YfYOyiGtPmneu3rwVj4Vjkaig/ZNrodl1reF/&#10;f7bNWuR1EUKoe+keNbdqHLqjvOlilLjBXOIcEkpjqhNGXc3teEwACaRAkBO0GYDwEm9oh7Ne8lrr&#10;Ze8t+LzO6iruHycZsUlxQENZMINDBAbRmXh4wJbY2eJUGetHGAFJOJSZwhzG5g5CLYA0tMVa1Bec&#10;MFM3dDse8OOOHrrXK94cL9l0wseTUXWKudELw3vcmHb5TwQdCwK+pUNCgOpAZT60zVozCE++uhu4&#10;C9U4Q3E8N2DhZngcaosjm9Gkc6yh6QX/uJDTag6BKEoPXfeFEDNldWiXuD7bF27W+LGX47CQkC5A&#10;RsSanixt0PwCtLFyNBu08436xnIYPO4bLpnjzxhupu1Pdj39Tf7GRTsI1yGdX+eMSYGZEPtwmAE+&#10;1mMWnBFoe53hgj9IcgpV3Iu15lj0jl61Ls5+iyUoc/frb061Med0DbxNPzmVq3ZmOKILRL84jWI0&#10;pacCUDk/Vz0gpwTQwRAXknBv4iJlbtANbV5y27MP1AUQzz1CeJsxHiX6o73Zd6jQaG7IF0xvTS54&#10;9YWQlkwQg5BGM5q1/usBXu7q+yUHtS8HIM4tvlAoHz223/WNdn+Xd9Q0cLPqTVLZMavrtIQ2NuwA&#10;58q7kDAKJmvWCt2AFdxCGVDtg+zltG9arAviadZQFohkoxl12OKAaqPWjzEjqIk3WfdM2++XCdoi&#10;PFEkuIIZSxk060G492ebPc6WHs5exLkeqkJrieUCUYdF1EF078u0yQpeEFtN2rARx6Et4grMEbsr&#10;brEQJ5M74PNd6L9LE+0FXwTxhq63P2cA5ollI+EzHEqQ8di45sccW67iyg15JwBi2BjWKpwBRTHU&#10;51nIT25ecn3Ps6meOeKscUsjpJFMP/+2onDV0QidiQgZSxUy1eZWPUUNxpO84ttBCBrh7OgXbRE3&#10;9yIrvpt2VmoccMPQbuphC3MricXwjGhNoifGNblwbRy1FF+ygXPzzejJFalCLxSfEIPskzaKSJ9y&#10;I4d2ozzYVwncf3zJiVtEMrF2p+DGWuScNU8L24vdNtVF2o8CT+wFuME2tOky/C+bII0UOGPaT7Sb&#10;uCcS4pngHPEJ/cU3/xDAiO25p+AE5NIgXp10kp9wCoe0wxedgphu0rBWtWs0ZX/E6/E5rsmdDXmL&#10;O3kuEIyDCsLao/nYUgjZBZtYFHQ8Zxhyp1C/GpQnewU3aeKlD+UaIRmyHrCYdoh3tQtKGqT1XMAf&#10;Ps35egcLTTJREz7m/wrFF5QNbb6RWzbKLbST8007nBV1/69iCnATVykao4p2jdpZTzgXmvNibTft&#10;lQfSXxXbUUNbKNJf0Dag6K2c6QsKdkCScR/ahKMZcSZkzcTVhIx6y00Z7dDm/da+kD7VXrTLlwQu&#10;49jhfKJtApo2vidd8DbyxLEc5VJc4JIYHAAxSRhUWlLxQ9cQY5P193hoMwpXuQV4L+52FE/EMCHN&#10;sEgTsSkUqZD7Bjrgg4BruNLwm1XuxdkhIAPFq1AVeAiZWlOVXLQ1UGyNFyAM+XalWjvZUQqJqqF4&#10;F2/G8Pol2FzgmB9fWujsynnCIIiBaQtQAWIpfnokhzYGNs5uCJuu+8CU0+UU1jdxB2y6QUj9AH2W&#10;l8TiwH7CtiNQUAkWzhLhYUan2C/aoDaZvg/rFi5czMeR3Oo50TTgafIKXAilH4EDMG/uQV5xsRZP&#10;oBgIKkGqX7zhOL2eTVujUNv9paaTGkweD4W4GNYIAtrUHfUM1UPohwhlyb4kcI6him93IgIE6sgL&#10;IlQ0kemaR/tfUlzmVJtD3HPThrWp25+gODZpw1Ejf5f1/NtZyNxnqN7mfSJIXASpWA2NYgW3MJ1u&#10;2lpWkS/WPnnTFkLdHpEEQlQNh+zYf7/Y4i22UPYNhrIL5JcgUgXzLlTMRE380C6KU+DdRZvhwK+5&#10;Kasd2vYhp/YaTVj1JtSh/XsfbJBzTXt4Q9v+5J9YonSYE3lYw/kDbf2lUg1JTaE/3T4894mzHRTs&#10;bdzfxSbKhEvkIfMb4LSOX5TzduPfQ+ogUXCYYS4hOvot5Wvaw7tGzuXkVLseecFf6LozvXl3yEao&#10;/A5yMi9MrpWP+l0Yt3gtIdTof+pn2op5SEt8RbukoU1Du46qh7avlAO5E1EGWRSFPnYOTiDYgpVQ&#10;+R3orGs9pIHcGMTSIA2OURGjDm1xXGynr5/bwKwB1DdnCTGXL4Dy/EpTxM39z7zjTZtrfCHQa56P&#10;98SSqISm7QfaUPzmJddKw5QLvmFYC3GKYl24al1QtA65RKj8DpIw3XTRLtg7ceBcE8MvpwgjQlsQ&#10;t2Y7nWrr6Y06I+SG5m136tISguMgJiIDp1SOPGR+jJzsZ8HFjt+EdECcjryG4hFOZpqhe7/k7JDI&#10;N3mBy8I6sCc7F2NFoJ9eu9yUioJ5FjY/Bmd1BwlcEGtzdgQOxWNBgTpsySnjIXu051faYq3TuexQ&#10;xwmulO9mnrAChXx4/wnaEDbxBX2WcGfSDBNSQQEnUIUfOoup+miirfkkp1Sg02Z+IF9WNBAEz4N4&#10;Rw1C5jfQRx/VxomdEkU/A4ijgGKSb7Mhe7SmffHWQWj3RYdujeKJ8CgDcRkErMHUQ+W3wA3Q3sTz&#10;yZZHnFoNTqgUC9r97+kcst0X7QVIh3r3QnyVs2FNBHexTdtPIUw+4OslMibam3UhDiWnzpu4387Q&#10;FhGIhep0/oLp0Ha5dQLGpjqcnV09DXT+cdBVbIWsIWqY/BZC+qp1PtvjtwMpRSDeDlYczCbkPKjD&#10;uTRo19OsEYJP5yIz1lCj/Ymy8eCtkF0uIUx+C+QL4jfiT0HEu4MCJmzKQFxCtjhBM5yrf/mSI0rq&#10;NiEJtkTBNdEs4glVUZf47rP9dUqgrAvewKfDcRCBAtbQoRfEpFlWX5yr+8/bBVe74EOgaZcQTXmC&#10;tVzLq2DaB9TJUmOY/BZMWqdzJ8CLfXYMhc1ctQ51V3pYVueVnln/uytG6eo6B2uyqCf3y118RlQ0&#10;fw3tXFDo34bs7iS8FGKScIyKuh/R2fV90i6J5XD2Qd3W1+ny9iGHh/bNuUC8HoQw+YBvX/JJ3YEc&#10;2SP+O6IDxUqNgBiJVxOF5OTBfxRZJdcJzul8bgt10tt0mQoOanDF/Ke/yeskd+RSAUdyaM/xDneH&#10;p4gZFL1KGJJmyGRm+y+V4C7CkM4dDECeGO2SudAhGeLLW+pJmLzx3ZIZX6Txsbw66SJNTIlUhJu2&#10;WbrXs3JQT77JNWnWgLM3bScZT+1bnBdlQLT98fxz1Q5tZKPd2DO+FVFYK8iK2VFLmPfuHjITbc95&#10;L4Z2IZwXbdxAO44JZvFWwFHDO0x+C5vtQdzg2XwVAlGZdPVEXmhWZqnuIbP/5Z9nwfz5Swjn3Ana&#10;Dx7BiecNJSFMfgsq9CfInXzi37ybuUn3Kyr45RVMVCQhiv78uc0Ro+86aLJSmFQUX9P+89V+0h4P&#10;5RviE0EJh5ZgF2B0+EaLMrSN/mRANsQBHuSvoYnj+UybN/VP027ePdqHfMJb3k04AXWN6CiiPcTD&#10;+bzooq3VeQLYm3SIy4N82Se0TfymrRIrXI2FMPkt6JyYD/kFuwUpg4mbd1gbhzePULzF/FntHGhw&#10;Fbc2SPL4/FhsxUyVoB4mv4XhzFWBffkdb8LIBrEqaLMvxu5DWQ/1PrQp9P3BlghrhAhDG49Du54h&#10;XsEq1I0w+S3Usc4eEphx+VIchKFumHHi7GKbNLWFc/4ooq/wps3rwCbT5dihfcHkh7Yi8rBR0RLy&#10;n+Kds5K5ruAci7hdiz3BDG7SeskhZbZh3b+27M821Z5zpeSupi6yGhqE4r5gtgrYSrj8GCG8GIOw&#10;puaTd8dlVJTqYeA317QKlPhBu9Gb9cJ4PJQLTVlONSoE4jm0iVUxw9q8w+bH0HmdXDcJcQJvoik4&#10;puCmLYSWYNLqd7WRRTt83R+s40b+cCqhgk9MgFAdMD1sfoqcJoPcEt6U2cUuKBoC4jFMOhLAy/hA&#10;uylrm3bXBZyCeRPneouSdi5QgIZjPV9sv8+al7yu6Qt0l+/G06Gdp4NS0I5bk0DUqPPHagfa5+0F&#10;Lti0jfAOOh41wVEq2og/RVvn8nChEA+hXWHAmHoTUsGxOvKAegLI3rSzxJD9xqbtyzvDuDbtcA8c&#10;pEgLo/wmkjxp8BfsR6QLKyCgIIn1RdwVryYpzne1m7vBVdzDjQ2ym0SbeOHEFNYdLMOfArR1uK8s&#10;lAv1LjdyaINE3bThEtpmzdf5oR3KBfYXnDVIH9rtBpeF/kedzRk4SiJ25H8CK12HtpAcKwQeScck&#10;hLYjP5zCWmS790uuj4EAZyO0JQan2mLtxN+0CTIh/2lwjavNzICzPAL4jgYUMp2wU+0mPYTrMe0D&#10;bWx04qbcul9e4I07cNM2Olg4PHuJB/b6TKM4A4LdDYhDY7OGrghnmGpCWyOEnQDTZlOVXbuD0M6V&#10;w5okxyMftDdtgpWwdPjdJR6mvaUE8GEQ1kK8JuWOZGGCNYOwMu3NedH2qz7w2b4JKTca4hQoFEf0&#10;gjkQvEd1GMrmPcFssYBnT0rqLrmxR6RCcBSKzAEmVFe6oDLCTcJ0L9ohLInCOYuTwNxvP3Fsxj1u&#10;nKCDmqjPajRj1o1Ye57ZKTWuJ4wFyBO2qYtnuH+gXZhdNXS2uGZoh3dJdbnTfzKBY0RiCxxsiRW2&#10;wdx8grZHz3D2SDfp0qg2seDV8WgKFHAiDg1REq/Qfn+2Veoogi84rA08mahzbkkQivUBF9EKwc+z&#10;MMw09rqPYbUmjw2FQAwX5wJRWwSwu1iHdla0hV7HIj6w1hN/HjMwV3QbhCs8lHDp9hX2SpzIjYLQ&#10;zKaYg4racTcNc4NpGOdZ1T7QDQguO7BHso1fWWSw84Q4AQ/JD5D180pwbxh2y3m82+5Iw1gCBW71&#10;EkNbomYezje5S92HIP6Z9hGCI1BPiL/Et3SDaw//p444kp84ngBKM4h2SGuYchfetFlcxOuML8hV&#10;Bd3N/fjB23GsrP+c9Z8A3lvEqVOQoCSCpo1ocoWmbd6n2sP5sHYHc3OcFlrVmPj+IkAW1+PTE+Kq&#10;DhRtHtHWAzmDDzeKaZMSbZGozX0uF5k4LoDdHmCYWr/4axXz1U+eLvPqxpk20Rs1T1gOlKgl4XLR&#10;Bql40xZlaLPfh7gqvSEv9jaIuaMLIab87orl2Q/t1xImyY2/9f/UbjyrDHKN+8OcmIkYFpKQy0O9&#10;xTy0u9SGWb8p24u9ggpfdtyuQB25hzeDQMcZkRd8Vp1FiXbcg4FvSQVQMG1TbohpQQRR+BuHfLaz&#10;ZYGzF+vcbn9IAYsEsRUUKJoHpkIWLFnIpseSnqx76plcEgC+j38590LHWqFLmsUU2vALLjTtq9zK&#10;m5j7GsDNAq5wuEHMQUyxzdpl1Gxss9N6PRo9XRj36AibMhYUOqN5SIT2cF+0H8R9yrccyJUG+ZM4&#10;EZZI0OaD4lUek2Ilc1TbNBVkkhWxt2sUINoKvM9TMF3UxdrsCk3frEX7qnTA4X0Xd+OkHSsiotOM&#10;sGsWAv08sExW955D/RdIENDVRJGBBBwKwCSB9bzn67M97HWwb4GzUOyOP6gyI1TxldBMBhHoBQ0v&#10;xDop8kCvZnXjtnQYJryYE2y/rBIiJ34Zh/X1lZaxDvQlTXoyGnceBEfj+C2QMv4bkLRZlFffi3uJ&#10;ehSTQwtcsYHYQfFw/0ybMzot2tyh28pFhnZZk6+K+deC5BOHCWfoIh0GxhR7MS/asrOMFNGWfdEF&#10;3OEW1aKtfy2Wb7JuxwQlAaAwKE6muSkL9edtDKGtY2b8ifbiJ3/qNoz5I/ZqbvoG2fgBvWSv4bpv&#10;TNymEaxij5qXvJBNTdj9VW3zXo9MNn4D7XurC7ZOfwEbfqRlhluZBgr4Bbh2bYf3kzbHv6Rtx/i1&#10;azsfeOJ4JNx7OhsekI3LgzlSA1M29a6S0mxgDCpkhLqBAm8otqwu2mxpcAHKTVtu1OVr4JnDqEfb&#10;orcEbfcgxTNBmo3uZcljIWSPFD+GTWeb46VcTX04N99oh7bG6v/4Q//+yj+5gKuAriY2eZUi2LTg&#10;rdH9qHOcIaNglaARMuVI9BxF0S7PNPFMna0SoaxHlBfrecGD+vn1h7/JYY7tQAauE+QAX3al0b7j&#10;XRMpllilDzxrmzbqqPe34KaecoWtFoyoOeY9GDR3jUw2w6G0Kefntlm7P7j7JglBvvUsv9gzhAVT&#10;UzqGTO5nDngDVlCKnGgT06w/4LU59I/ELBJ6aSWYYmzwN0sS/kq7F4M6uljjxxG1T+aXHixKn3Ct&#10;ZcKwFrYaL/cqxhHDGoh31JtbaPuvGZSahZr0XJ8S+7FPqpAo5kFaOfORhVRLop/IEp7NuIZ+Fq5V&#10;861H48Vuc03VBb3d4l0tX2mYB2trUa8e1vYx7niEs3rpvVzIkpv7WjVksPla6sny+mG9AiXmBL4J&#10;Sa+Hvy6n3tBeb8Rzcw9DO6gZhh4jhRXTMf5p4IB7tofM2tXf4CQeRLyAYfGj0Ij+dSV7coFHpMZ2&#10;02KGpfxHsb2WTqiETDHfMBkxZgu0F8vmaW0eLneT2mn+GueL8DdxfYlKX7NvLq3CEPPBg35IxZqX&#10;HHNWRomJAZ7fcu2YvhvneUE7tJDxA7z0zQYH3cy+qHqteqGrvXEZuNE3f0DFQSiJZ6rTTHqxu8f9&#10;+KekJp5aZLYe20Cpa2Yk2tB6kp55K/t/n/wjfGk9K6ADmbpaWc4wkxLHTM/0MLZoxZbuY/B8DDyD&#10;BOsfyjd1ETy0S5PhVPsT/3q9G+PlvJNGzRLFGlrJFNPL8jSImslfvR43L9oSKOcKqCIN30O7FRB2&#10;ZSxNv5O3pdGvv5C7MyQkaRI9iabeNpnb6rg+dImZWs8Ezae5igedVam2aV6ipOMtVgr+A22hNsko&#10;PGnvvb4cRxlxhN59JhJ+xEG4DvbS6ZyOCjjiMadZmgl7JDxq0et6HDGv+GE9LAVvkaG0+ibfv6PN&#10;KS0eDwztp+dWMSqqKICZTUwsZNjdW1B6G0am6FnyJnZgiNLr7OHjbZoWJd2LHh2aWhNt3apfZPrn&#10;2Aa+6HnwIycCI7ZZbTPztdd73mDNirZ4Jn00VM2s7x5z1NoewmErfX9gF/hsRwvlVpDlyd33xvFB&#10;QovNq1gyvA78ECQpGtJZs0EtdtCz+Tpv0iUfvOel5yUvZCpIZ66XQBfy+OYRBzVlMXF+xDdLAsdf&#10;6hOYvQ5zPeoeRGGxGOaNzbBf8kLmJj0l587cWyMaPiytfoVZ3du+OPJx76CMH+zXy7T+Veqb4cL5&#10;huuXXKjt9wluzr3x0awXXoZlea99idn61Zkv76oFBaeAHTaycc+Cod2r52Q4J6XV7eET8h7c+GD6&#10;CT6fiXUWr5fOUNRh0WRurLf+esm9u4+G7y/w6x0Gn5wn2uLxvf4Fnj4TKFETu3A047zhhU372hjz&#10;ryB3zyh0ds73VSW/vPNsGbnw1TG7Xc7lSqHr66w5YrD1ou0hp9ih/qLyLd6B5UZWvOpr99a2j21v&#10;L6BkNsaC7x4QaYcrCvzQ2hyNKxGLNrA1k29QW3SD9QxIrsikLULbFrRxLhF00ThHeR05xqPuTbpx&#10;40xNO+Tzkp/iyqjRll30fbuu197MDFnauNkUNNHCTRJXvb8xmu0fLspQz5yNGXDvAXP9/aHeAb/p&#10;9Vta9g60rYb96uw7D+TsrKw9Un35WscUTdCGwT3bmGNzWLtLZgbuuQ/KxtbMxFi8Pd0vOSSlewpy&#10;emPPCCHwSaGnF5bttaq1L/BYLj3Tcf06zZUvUOf5WtufbfFe04K0dbtceTFbvLtgHdu/F7m8oalR&#10;emxHkUbuMXmfkb+FOLS9fz7D2oGjHMUozKyEdwAu8YFj/E+hXROUpIKWCTOrg/2KT7Un4j4TLM0X&#10;Ybr2A2s2/T+JikHdI4H5qR7apt5faYTsE+w8WBMW1K8NgW77tyD3/VnkFmgwoKTYJn1oCzE9eR9g&#10;/znt68KIy6aZe1+ahX8BvkJR7ouur/HC4wdYrF/7ri2JcPDczbLV7+AtnEY9YuNthdFnaKP72aVZ&#10;/cwWZf8MA4d2DECbL8NA93Btb8hWdyOKhrEZPV07XphjJdwbszJjQgcYCtmljpkf2WW7fmcN7cx+&#10;jd6ayxujtpJsWF3WUTPRtB+Lrb7tvTD2WBVXlhZkLuuwHmzakjk6MV8429a4CP4Ec6oFx0ub/oLv&#10;78WIp9NsWUoPlnnRC5pf1Z7LLNZSrGvykB4XPpi+woTjtvHhjjId69eaZD0igCG0YxbtzIJS10w4&#10;sczCCjG2l9443yOtyOJuG+Z8AM/uhX0fXmXIIGTsaRQRq91IOdk3z68rLUwmT6vGzI5JuDcN7ETe&#10;TEicMIXmNknOLk+92pMN+yqZvGf8EIJXesG+vJV/1XY3pefVTn+gfqn9B3+veMA/9M+/A3ANezLw&#10;vzf/NdZ/BPs/DAnrC9z/0rl5m/rK0emD88cEY+V+temXHZvek6/a//a/zfDj9oTrzLBqTvj+13zC&#10;K81CQ+D/LoDsdOZOAtEoc8v0/0cxUdCJskM+oV+1hi8JsEDGoEkwWUxuwU7+ai5sacdEpQV/Mai6&#10;z/F/vz7bnxzIxjBQRPpc+6OtHnEQOs2LdgZQGVFSNByQQmfO2ZSsRnp5BMxf9uf8r+geFGrkhC6Y&#10;4ADe6nlmupFcptySTjuZ3/WYWl9NnWJXbV3f5/j+bKvPpFs6qNHhFDpA9RJGk2hGw62aBY8Twofg&#10;KrcKfFRlUEmkxIPH9D+K9u2gEm9H3IDbQVMnCSWdGBs8OoFJZLILkvldjWqFT7aCy6uS70+1+6fP&#10;drtYpvbnpQOFeoJ8IPTg0lpYl0hC+isvWSqc1KXYJJUE7zKX9uiN6/8e1qbHzt0NtuZYTIXH1uqx&#10;9pBQXwU3s4OwpikbjJ5gIH2dSGYNZ97Z3+1tSbVT2OotjuXTz+3GskQ8QFzTNd3o6ppPiNUM7oPO&#10;iX5wG6SuNWVRiez0/hKp2pS7lKx8jT5y2vdnUmdrDvQErRFW+0d3skACSEKrCyedUgxnXYk/xZgy&#10;bFO14Cpwpt3fn+1cdjnp2YUVniM8owAX84JbnrvWu9pdblIXjZkMTiy5Nsay7CnwJ2j5caS6oEXv&#10;ecLrzzPdI6o5ylYKqbS7/ttU81YGVlZaD9ZnW30+3uS/C5GJQElWEyxPgUtEc//82e7HF+6hQTjE&#10;mB6sCYyQMOsBrQvMA0iNUvVAZZGMo6AzfSEV+gbZeCFLXyLbLsg5sSQkR5muBzYmlrHp85TsxDww&#10;yXSpXe/KudLepTmwZdqpdVdXouvs/uHn9nXn+Gqz3zriucJzsDdcXvPqTlNPLk5ePJnsAVLozKof&#10;eD7WFOd7vM7F/j1epyxKxuQ41QxTMaI2b3JQAtV60LnrdDrFKJX5LkmP4NSLdqBCu749dl/VPgpX&#10;WcxCkAgsTnDB1gtmt3s91braJGMlpp7K1i63s0hTJ8mtHaQuv0S2N2L9JbLdGP8l6IkzvdBkoMMo&#10;7qn15ECaJpMwj87gpFh6YwrhYrhWqzW6tM8PdvXPf7sScP8acT9NwkHqeaF5Ia6mrhSQjcpHp0Yz&#10;IZUWlM1OrBFlW1OUn2BO/vljDRsSrEbKffgUTrVhXVL9qvwNCu3udLvWllOHVCjFyoBCrbu0R0yv&#10;as/2aepcN1cyF4hDwkNHxxNdKqRkgihtOi1wPsiJlRS8QRYtvkQq8jPkTCGGHyFHgENBOjzHmQ4P&#10;+IBoU2B1J0DJGZC9jGQw6bUy6NpQjq5MWqMLfMTqnz/balyYfoFAHIk6j8UgtNDQQ1C9FHWerrE1&#10;8nSXm3SqvzH2VOSH4IiQ+c9Q+8ffisbxdZwKGDYmJEQT++Rk6y8knU5uNfWIBsWhKo9mqMRdW7fd&#10;v/xsp8YxFOTTT+KgpfMsmA6MGKXFJrIQRnE6JE+1V73JojrPaxBSj5+CM3U805+CYy+4xoggPAwp&#10;i+3kAn2jM3gyOgkm9z18KHI39Y/VdnPns50D01aRU/QFAnEciYyoHC8jMDeU0OueQrsD0jOfi7va&#10;9ZzaLr3VVOPH4HAh059CRyaMAxf7ACrQuWHS4j3iAzqbdFJMlRGRXaJXc7m7rOr1tN5Nn+13tad/&#10;gINIfG+wIi550puiebszAc6RC319kxeUUSdaoos8SDV+hBxpxPoz5Mzt/aq0AIcQKjRD04ZxM09v&#10;JKGptOcMnXRAUT42dSHFRWu9+1fV5uF9acQdmMAuJESjeWg0u6tNL9GoBNGf9VZKlePUuZ9GivEj&#10;1PZ99HfO5sSEMeIqOME3lYJpNlWadTLj/gUmlyv33xSbIqqoU9vqbqv7mzxnppVptHg6PgmBQN5o&#10;u1mEVT3NFP3ZjWTpVW7y2jm2upFq/AjXPYWYf4AcEHyFb0FJnF3rboH4hTQt85Md9K/yCch90t91&#10;eTXjUd0WPfVne516NIuFRLAwJivPHRAKZSaa2WSRD8Lk6V1tpbYz7DQXWkk9fgJt73uEmH+AHPBZ&#10;X2GNBvyWistUugBRs930OzM8xs5b9BqS00Eq8mqNKTB699ZS7XXu1Qx7PMEdbeFZabaZ5rDtBv/A&#10;+VGqlLG73EnpZHiQSerxI2h/jtUQ409wzgnnCnWXWyE3A9gIzVptBCOZOUOK+pICGtkvrMIslQmY&#10;QneB3TP/RbV5mQZES3z9fIHsimKhMU29B0MJ4lNRzbmbgpNOZzhDAz3l+CE4Z8TyQ+SQcEIgHkfZ&#10;L6kpmBQQTXOebDBkNjjVvfUCuyr9lOJ8uFMh61e5q7Kurqc9+UG1g/J2xadxTRdszYIG6CGnqfcg&#10;kJ5d7UIrzqqxJx5TjJ+DU3U20x/j6VivYFrK7H74DCBazb21CPChvHsHQxWh60FtukS0Bcqammew&#10;Wj2/pc2xR/PdAKfuDalralyGQ7LValc3lB6lShnjWaiEqk+6ryG1+Dk4Vcj0x9AZV3chxS642FLC&#10;xhBBeJq+2UvztIHuhTdk1JqrLFAbFyhtIUW2GOnOZ1u799nVfHkBl906iIWZ3koJjTzoNPVOhlDp&#10;mXo7a0d0gktOn+mfKZrPZ/5jzEFLcIrdsdbQZABkkdUyJB/uEeBon5b+Vp/uqoSKsQtEu3B9oD9U&#10;m/37dFogxf526ygMKUzGAmrmfjROq1849Q5GKSTFHjvbjCnFzzFHM/85+uAEIC3VrmAf1U69zdSc&#10;lYQonjkrS8QolHosPXExPtRbHWhcJfYkpa6eb/KP5eZWy/a4oj1DL64h8DLm7FXPZMPpIVfO2S43&#10;WXV2n0glfo6c+xfekw/FVqyEq5HXNsUWQjbZUGtx4NUNb7A9p+rpglCe1VJB0JXNcET1b35L860g&#10;ro+YKM7AM5qkMDb6OaEeAUhPZWvXucdXlTW3LZX4OTglZP5zbLdApf5U7ZK73GEr5lZO5xkwsSVr&#10;7hLR+HQXKNCqmnXDlbXoKrvxd2m9cY5GUTccJE5x2967XwuovZZ5W5El1J2JQcrdSbvh5B6MIZX4&#10;OXSQo5n/HD650KUudLWlDpkA0ntQZxbF8DSzaDkkfTpF6Tp12VA9dXn3EF0i3+SC75imzsX1M/u4&#10;dRDpnr96iz1ldJNQv5APRJL2rPmu9dEKqcTPkXN/8iS+O4Avqr0rHcoS1qyoX48Q3cPIEa2kOtVO&#10;uRtoLnN3qjzT/iYXzkXVrmqruUvIK4/mu/9KNHtfFrGQjzZYtS7oS5MEP6r920Wb85n/HHWmjrpb&#10;JLZCqs1wfbIPZfceraINYpVpH8jQo0tSFVIPRpPSdXa/Z+ubvIbVUu0S5QOv6iirfVLTPWDosYQ1&#10;3zVj4GJPmUcpVHbJrxPNAFKJn6PO1Onqmf8c9u7DKHoFgw61KLyq3ZTTLFqdh97GTJ6jdUqttuu9&#10;kQ/0p36+yWvoe2jqEnjpyjz7ROGWPtqxzZQ23WOgLCVtxpkpsU7wyniJVOLn6GL9qfdEOM4d2UbF&#10;63rfEEmoijAJmP6YIG7laN1Tn9QsMkUUVNe7yNP12Z4zfQ9NvYQ84c7CSk/TWkzfAsWjO9rMNsiV&#10;s7bQlUaQ6s74n69ZIYYfg0N4JgjHVuoFlfpZbTM352pOwAz7iZ2xp5mM1X8Mo6l/gj/cr1JXX7+l&#10;fax2vsfVR1Nr4XhsQ2tlDW2l5Q4/D3S1Xe9dc1c8iZ6nkFL8GD4lxPBj+FSXu+uMXJHC4QasKwPW&#10;rroi1PPM3L2e3pjDtC7RA2N4FXl6/5bG1r6Gpu7f0NRxMz2TNEeVfoZjlChpU7Qn+Bq/ilzK6Km0&#10;RDKeeqcUP4bOGDH8GHFIHAwJSeg4Cfkq9xAfZSdFwgoahlmx0neoZciHe8oWlO7pq8jTXW3tYqfv&#10;oQEcurVQtz5zmgNGc++TGfdedCFDwWnqjHXuDHLaedbjXkglfg5OcTqGHyPH6klb1Q5exYaeROUA&#10;BfZJQmuImHq0taXPndEVWvWdKXgVefpUu3tENcH3H0/d7o4t3UPE0TWeIx5taFSSdqkZrZ/UVuuU&#10;BynFT+FDnI7lx+BkoQNxZE+IwBMi2bQld/88084Ij9E8+8ffXCcX7o1Xkaf757YO9VPCxa7Om7p9&#10;ZziTbhLTH5OM2KczWZAnhBJmjEJuS5BlC9JeSCl+jDn4J6sd/9Uc2BO8tRdMOA/tfCSYuXuwInW2&#10;P49LuERf4VXk6fps59wc913V8l9q6f8c114yztPdo5Sr50m74u0DjVNqfTqcOKSQ5E7J04WU4qdw&#10;vUAsPwaHcOxA1G8cBiEFPpGvtntEm3vSotVlpT5drefwKvJ0vslri3ZxAJ2m7/EVfTzF96P3Yk/U&#10;92Prx1sC/KgjTqWNZNi53kgpfgod4ZY/Ue2udDd1o6NNsu5Pd/NGobWY/jIxrdaC8eh/0/9X0NQ7&#10;1ZvxUeHd/U2ebdnf1f5nEm9xeT2ez3iae8d8tNnaI7rhD/e420hWyfEUy9qf+oT6eAw/hk8mihKr&#10;2gnYeVILIGeOUZmdau7cLJ197tdYws/fUyNjj3peRZ7e3+T19KFS3Cr/zeCQOI7jeww2dS+Bwgod&#10;o829WEPDHsab0SNwnpNrK3+mZrkn85+jfXK6xFVtoSOvsQHBRVYDWXB/jnS2sNOH3ZhlkK9T7Snb&#10;aK8iT+ebXNiH0hI9j4e4P8LtiCg83SHBQuaoYJRCvE2PEJzWkkm3esTvQrVS+334FM5pp9qE3iM9&#10;lGBqjqHtwWU9vYRlCW+w4n5GNTvqGp3OY7yKPD3VvrbnKv2SRvQPHlconlkeQ9tnWnTaIFKcaAFw&#10;0U4aR0tynWxjKmblh1JXHNNj8Xs53q1z040woAlQNkpJVzJWn9Zi+hnPgBf+bEyNrsIxSLyKPH0+&#10;24Xa6cNp4GS80dE7CAfSk9XPOMOoB63XrZ0o9U9Qdp1pI6OHn8rc0ZPWfiU1oDFKlFS/kOhpwiEa&#10;5hpJw4ytZHX6GPdQfzpyUf74x/4blkbU81fkq87u+S2tMEdTa6pdt6uHzeBiMFqm0Xdr0WoNG52m&#10;85xhoOyerC8w38ZlcGmXLmGjTb8nQa5Q59mhlhYuKfjAtNPcLdRtXemJsvtU+g88UaKu8Jaua4lT&#10;5Ol8ts/BelJqfZNz9z9o1XHSuOK3sDJ9lh7dezfyuU7n+QinXKJzf9WgZ9lnoM5CxNnxcbkHtu2+&#10;nmoPEDYUIiA2SDJo7rQz9OQI26xOMfBVIzVqULZ01VXirrN7f5Ofk6W62EZK/a44oUxcakt1a8H4&#10;mB4oO84QmoXHVg2S7HRb9PCweBvYK2s2FmnZHtvMWFnKCHq1T1DAjtv1bojvcP+UjeooPbfinjL8&#10;4+//1f8WIjg1O5UWvvpgV59vcmTEXW11eZPkP2IxMbhMXN2WqtbDQ40GyNDJkZKE4Ya/OZ3mk/VG&#10;CmBtq5k3WHE3vNzmtjD4Fo8xCpkmrBs3k1Vt6E4KMsuw1NOmJ/XO+d9SCoMyGT0C6vr1Z7v2rp4m&#10;cG+J1VVuteLzX/or9E1mBXkso4zR40Fn6eA5L1fqTrOEFTQgIxOvxe5JC8H71l6JZfJklOdioU3q&#10;DcI1DXegMQwLm7kzkWkUdQ/H7lT7v7WU4j6gTsEohaqrxLvi83O7i40y1S64xDPqT1KpeMUAHYXZ&#10;Ifa4dXWUNZdp4OQIR319wFNskt1pt2oli2Dt8NJa2TslWTwmzxj8HGWm9Go3KO6mwCwI9clBZ+Fl&#10;aLXTrC9S0q3ej4YCdUrJolmmtPeI3d/k2uWdGne1QdxZuCsQI3Qm5jvqPVnjQfKDXKm6QWqd4849&#10;iMXWts86irfE1rtjsPUyxTiiF4+0mKi+R0iK+CsF22Qt6uS3LHetNQAp1KlrdpACnxJb0Pu3NIEz&#10;d7HtAe+tKxDNNlaol1hjP1h4jKSFT0Irb8xHezLOuC3WzlhA6T0SaDb07Cx4wtR6lF5r2cZHue+4&#10;e2amJXavJ4mgj129oZ/RNSjZSrtmViwEKmXscneBXWIPme1q60yKvX5uM9oTfYIgqEIrE/IRjEc/&#10;kxJGklIYtZQ7c4HT7S7Y4Owf2ctIm6u3zYb3/rYJNTJhnkkMmMbyBS5OZiph7jsJ6kt3Fiub2Kyq&#10;d9otXA9AodRTOca7wJYlPL+qLaxiC75YfnAX9fQFwk3gTcBit+klCklLp4hBYqWskSR/UQYGsAbU&#10;rB4l41gtM0VaK3jSi9lSojT1C08uALKwPc19zWjG+XB3ijvtDDe6wul6qO3pBZQUPdXmGDjVvm7H&#10;W3w7ivSNrrcJneHYolkRkpRJUQ3uF0gsyVZTz8N0jcATidG8kn0ZeHpo2xKMpWmS5V5kqn7hCjxa&#10;UzVxcR7tdCBtaq3Edoo77YNWu2optGepa3pPI/qzPbtPtUFu1mCXcX96YluomCv0MMoQzTqcDedk&#10;44PJcI6TbXUPEZkLZ18rXs7Q0xilINq6VtoSQ9ttUXdchov9/NOEmbe4xrT0F5RVUuy0v5GKaZDm&#10;mYrq9uhq803e+0+1bweafVHsDcKWgMm7ezSkJCffwMkkuU4zo9JO6lu95cyOuJdjjX3Mnhw7Yw/7&#10;QGnqjiwQmTeh0B7qUSSw2qy0bSS5nXILnoNVM6Bhyrzq7C6xq82hU+0DnMhfe+xoFNADcNg01Lsd&#10;Hfif1hZ+UPSkegRDSoB4DfO0Af1hBqz1zMutM3qyrOjE5BF8QUJkw7n7tBbqDedUkgQ78amBx1Zd&#10;MKGLJ+zqHtXD+rnNkXexfbdcdpNILD1kMhhC7kdT5zGSkQ+YJWc0uXa3btnKMa+pnxhQhbMWY4mt&#10;e3aG2yjp3QR3qv1EGITw555Sfy45SU19u8IbqtiuneESU9yore1q+9BUe1dcruIz3h1J+kIHnPBN&#10;6rTpJb4v9gJZJb3JdE+Oxc2Gns/yWKwXSqG30Q/6EcJSEBl4NPOL6DCBGD1YiaqfJj9dSWrBY1zp&#10;dc4jozaoWZAKTmFdaXeLsv3wtzS8ld79DqmHgmNW/KtNPxO0n1WbJG/hJzJmlngYzhTTEYYXetuZ&#10;b03oMTZPvQULwf0CTXZoP5rFhUlskt15f+JUrYBSFU11XV+UsVz/tb7wKHZhvMTjhLCiWtjl9vDo&#10;xzQ/toMvp8nu6YE1F2eV4+P8DAWWNLUJOQYrQo+FbDkiTf0XOJTD231/JjptwUpt0q7Ev6ACq8Zd&#10;8K532lR7Zl3tPlDKs9oCzuL7DOkRRkcNmerV3BfP/lr7+NmW7bYrpcqxspvekErS12gtUwy29hBk&#10;VcYoVv1EfiXy1JmNK+zDA6ombPrpZZLVw8bK7Ur4PBpcIRdsg9JSXdf3Vr77bJfUxS1rwNUZ0hNh&#10;g8g3F7hFzcTiLupXcI6VWSfYT+BpVsa+rJl9CzZkl49eU4nlwQ9TjZ9wl92km3smEuqdsIA0SiS/&#10;tPSFfBxd6lPv/n9p796CR2pVm6rHsqu9YWfbebX0CEOhE77JLHKM1lpUJjolGT8jifWQXANGT4+x&#10;UOo1/w1w1I8Q3cNIusW34I1u0sPeg9NBAxkKSqfzO9n2c3A+2y5o19B17N7WGag2i8L1tcCFC4rg&#10;+CaaU2hHGKjMw2XoecAUg4rs/j0mwepKcase22i0/Xvo/5v1I7hxLvBw/J1JD19C7GiLcnhnGlM1&#10;9UIS6LSqO8+0C6nQFLVrqA+3Z3ePSLXdC1e5+aSvD/pU2n2FtaHAiT80LoItYp2UqH+JzuzV65G0&#10;zmBjzwf+/2T99r8NyU5jLgKMRwiZJajEeKPZqNb9l2nTp6XP0ziZJc0RzjwlelS7+jX25OoS/U3u&#10;ecBlEdPsbHXFM3G9EDZpozDhsZhSk58PJVc2neG7t/Aa0uMghfy+zjdqaw7vmx+DxtUd4gPNiWqb&#10;KkmIRhYYKLO74ExOVpVgJTuyygBOsVPKqXJ9tiVi3t1Cv6VFP5jrptb+gOM0EZRAU4+40CwW0aYa&#10;pUBCWqgPtv7Ib3o9khY9MVK53yk08MGFOMjV7e7qHxFSJjh8F/e0dKdr4KTSlWd1nipDuoGi4qWe&#10;1fJ7mtvpGan2zJ+YUuejHfdnSE+IVhN36Jif9GE786vaSdET/my/eovkH5lpqva7lR5cP9C5M1e3&#10;uLvD3DAPOhSDKwMz0F5IMpVn5xqNSqjzABWNwupRrVVt9LRM3Ofntg1gruL2NJe7OiGoJx71CxU8&#10;8UOjRCh96KSCpDhHPB9wJbdVHiFjhhTsXwFf/r5N18bd8WND98S4EErTjEnFScAki3wBkumMKrXJ&#10;t5pQhaA87oVUzYN6f7RjGCXT/mzLnitmnFKrCfJpzyWvvuHYITHtdA9SXGy19E/l5rO9kxvB1Fiz&#10;FPpfq7bLfX6Cu8UDAzObHOWF5kNT37QZziTZykgiJfIk2+6uQzrVEXYtl/ZUMr2qLaTSVlJpteMZ&#10;hXY66PEQMJ8wa6Eu8Mdtt/SIBzqvq5NxRk8M1+rfCd2aYkeOSFiJ8cAM4KNKq9hm7CTsJpFs3SCR&#10;SixpTu/f0lyXRpfO1Zw2hiiZ+rc0dbCumjq7Ce3ZwlEpKAV3QJ3FxoI2SiZOgVLhtJz+QH+2ndsZ&#10;0I5eSH3+7airO4DxGAV1YaKHCQ2KEH51mjrPhlOq7mSrgaoDhWlRcBW7hpnV0Ooxa/qotm7pi4Kp&#10;9XLNoN5xBaV1+M2nmvua8xSSE/V5Wi50YuuR8GwJIbX5CxCH47X1Fg+ER3hVCzoN02nqF5zO9E62&#10;OqA2Ux8XdlVz9xZWMn1W+1XsVBp/EgSgh4ASF0+Q+MNFYrjR0gXefadF/QuQVzell8Ha6CnMXwO7&#10;sKcVxLQnwoimDk6Bae7VGqvqTql6Ep3MGxTINToljdjdrUXU/NyuyQNT9HgRKoT2n4B62FDgoUKf&#10;Np1JPbvaPB+LvjKbPnmPnrL8VcDHuI0a/9UuED+MaOrNuNtSaU84pXRlOgkfpCxAZXPxuqDv3k3C&#10;n21mG6fWu9x4d6lLKCA9GRoJf7hEacHYUzJBvZOiD3BKq50OevzLi92/rBkTAUq1N8zEhW6y7nn/&#10;ZzqGAYkkqRJk2jlP4lMYl2yqqfH77nZ/k19F9mx+aBfiOSJRqRujCEMEYiFnhuGqzrRGkpNkPeGk&#10;VjvdyQ5Skr8SctMONRJFRKJcONWGJCkIz2tWTR3BGJBTJTN5rjb4B+UJqNrPqu3+/rntmk/du9zy&#10;iF936adHbJiBSBQrqJmflUsr8K9vJVNPOKfVkuJ5jBTkr0X5iUeGEoRCXC+o1Hp5/dGmF1kzzhCh&#10;+YazSE6lOuNqB6lKQOlUPNfwV/1U+3FPT+MkiO8TR/ob4YWA2QclXamR+ApOqrNMis9TSD3+Yoy7&#10;REBPa4QB31LNagh78Mg8ygMUWd2K86w+2JXqb+iu4a96qs0j1Mhlfak/2SWuGp+WzmOYgMmZ2Blg&#10;n4GuacGfhU7XBzi7JBcFMKYafzXiWkgI6l/B7K5qSylpxXMbPoCcWnTiB64LtXEJ/8Vv8nMhHRc4&#10;mnpHKCAHZXg0AfFxt+bRwxpLGJT6FwVXwpNqwUOq8VdD7uLboXxdanPgn2uDQ5jWvHvKYxGQR+fW&#10;qU61GVyZVKfqRrEjftld7WVYV3nARfuK+w7CUU03HLhoqaddFDOgGu8yP+bOrlN+1fw/UW/c2KtH&#10;B3QVfOLlWwoJM9hOX8SjpC8kq/Uo05PxgMocdNm6fd93tQ92ufFgTAAR1dKNKLvKUdU9T+vBCVGC&#10;nuXeSIpLoKkHaCnKX4W4wbOHd7EHlLkH/+VwmIb2KjBiZp3LzqizzKMhqFpcBb9K3O2rfn+Tc03q&#10;bEixL2RCkO54rviAIm8u6RAN1asNnKCPSH75PGWi3pCaqvxVaDd4xfvX1U6h9YvI/dleQl06LZk6&#10;OElVmqf3wKcv9aFw7/p+srk/fm7vKqPrRaomP4AQkNWWOAib5iOxe0SbB07Vh4qTV+c2ubbFmpCi&#10;/HWQk3ZYj2KxvNHBq9CQEZ68Tb0HZ6qHVHl6tan0RmpzVXSp7i9D9Q+f7Yy5M+UOCGBEhxeFZ0IP&#10;J43TH5ONk6kbyqqbUkySk3eL/9CvacefY6mRkJ5Q/F1tl7sQ2kmHZp0Wp0vDgIy6K896KHaPVCWY&#10;Qi71u36qXX2QSnvc1Y7Taek8T5iGKJnZjP1osCg86zxT0kqGyXG1Tjwi1firYX/t1tX+jP6ppDHc&#10;OgnTLEb6CSapV7YPXBaBz+8q3/dd4kO1132lpNrUG7fx7qEj+4Dh5bpqNmOe1oSkyfm6QJarkWzy&#10;zdziP1Vt/6pmlyUVzFdIuS0KzbXaotxzMrUxOU2Kk3Y9GlwNdZUsX9hTwY/9qJ8/2wcpdX+4EwB9&#10;R9bDwMws4MeYpy1C50Wd54VkOaqRpJdMMf5yxCFOHcoBYTv2sKC72M3XbRRa+oXJ6Uo2T0BRgq5c&#10;t2d/GvbP7RK+BzlXrmK73BYqbh4NQo/Nons19fVg0jP54fmAyfFMgMtdSDF+jj/5fuBv2l3tjev1&#10;LY6HLn30aekLZNTi9AiqPfVy5brvml8L01XtsxbUjbpUZY6icscrQ4fTsVltELyE2YSou1q6ns6O&#10;0zRYaqU1GR5NVU7Vf7t2v/WfEyyUK79hJQnrY7kVt6psOtVc7d07AVLUeTbIpoV7Et9QhU5ZX71E&#10;K8vq3tW+kSq3rMGO4tlDV1naJ8BiyFlrXd15SFo6SU+QXtrWk3ohxfgpVOw/VW75UokZFQzv3huQ&#10;6V7N2FlAeFB/wYVGuHscVD0o3V3I6SWivAv+rDbllZg6q9CUO55XFKe/ABPTaW7XiF5wSlaWIg7I&#10;qpp0pVtNnUlq8XP8C5/t8bsiesIk6GmL7zVMS7oGLjRCY8TAdXH17lq6l2hlWd2r2scuqLytIOMD&#10;efxrPP0Tus4MaJJrkEa51cnMG+S0U1vSqhOPSC1+A3+u2FS7vSsUPx/QjCg1n+0kwN3Nw11l40rs&#10;SrnVAmUpuGyneN1Vx1aea1Q73eA6iZQ7Xig3Wvs/QfkJDgEIudpq7tFKCMlMDy17KCTDyq0SjRqg&#10;pBh/Odpjh+LxA8JpWtiuPqP6CyuvTrXHRtel0IXr5q5CPld6rm9y62Oa+7g5ToLlfgd2Aw4RXWzE&#10;3cqWjKh/hpPrRk+NDakpxl+O9nhCUekDxQ+HFl3p/Nx2fc06woqSJFghk5PUJNvZHrgqlGgKRl+V&#10;1RNbj25TbTX1hq7TrSmvn+j0iUmdZ0CJ3dNabFVwXtIjbkyCe6be+BM/t/8s4o+HahOJo9oIG4ZV&#10;7CZ+mgf1F8iphTrJtlZIbXbNVsc0M0+PmmrHLnCV7xPsojG+O5z0BYXvZ7VHx1To3NB5nviY0SQd&#10;pBh/OeQr3r9B0wiz/nCLrZ9H64Rd6Kw60/O0pCrUxsWlcnf/rM6/T97oKteYW4+XQin2TTtxbVTw&#10;xD+ESkxnwmNMXtR5Fsjut8X+z362P8byBHyQtCCsk5UR6qBH0FlVrmfwU6AiFEmFo4zdpo9htrhT&#10;bZAC55kBDwLO7Jhe7fQNRZ7oYQSxRy8BSEl6DxvK7zvHXe0SqcVfj59W25W25KOdijftS6i/0Vkl&#10;34xSG7vahVPLo6Wn0N2qp9qrxhZGF3u82TPdEaVfmFKLlNu7eyQnp8672EltDUqzZxS5C20lxfjL&#10;gT97JRRi+lj+MKKpg4t556Sk83RjJbZTvZCSpEIup/vRMLtfY1W7q3zVuVD3qhlxmAD0lHK6gTK1&#10;dhuCLdaYlHS1p9aTxCk1ie0CZ5TxP17tcqlQTrEnVkMc8qxi87+H6L5T4TwdaZykJs1Jd1AVqdpI&#10;abigPWSkvhnc69Fn2+f69BlXsQu4k28puJ/IbnTk0IHY0EQFGskGLf0jnNZq6YIGG1OLvx7xOM7p&#10;xPCA63xacBKwqz19wTmlr1wr+0AlodynVKecu6fQntrmz/YFz1Nsyn1c4Zm5wumwLhC6RGjc/OBt&#10;rGL386niSmiyK5FcR/sPf7aFkR1Z4tzBNzFIWkDffaVksrTQpa5OmkccqD532VzT6aNR7Znps23L&#10;Qd3TPbfHlaT90ieyoLVED4+IJ13ngEZyGDME52syWXV3sqN5knr8pbBLhJ1KEpf6AEJ0mjpMH/Q7&#10;I5OmDeeUnqS7RwAKk3IJHz7HrWmwnWpjLczpKXWJC+OYfiL7DNh0tYdsD6n26RGf4LSS4U71zDCk&#10;JH8RcGjRDntGewFCNHVjEqDOQHOirHQmnVR6p1rDwtTHcDGPUIndLKxU12e7j3lombEwnuK2Azh9&#10;QnRtDTR6NUSURlKS/iWS1PRkeuaYUpa/CDisvhzOtNoFERlKV7FNvdOQ9oRS6EzSk2vS3VBJeKjS&#10;YNV3jVZH98/tdSoq93pYuNzvwD4hhUYMUxSDZHRigqMdrMyqd6Z7+mf/odbPgc/baWu0DRHwS5zW&#10;FXcakoozfEbntVNNzkfy2b7KrYqW6Op+V22OdJE9qMzcl9sbcc+4o0oXRAASYaNuFcrWS5IJZyb9&#10;S5DTJUb3k5r8lbBHOyQAPNuWIBdCC4JFFaWZkwz3tIWkcKV0p3yB8lAtCqaSpqgpa5fX6ujzTZ6T&#10;nPZ4V7t94t3jiuuBVDlsSrqXOBq5qOb0gK9KTlbVnd6k2mohJfka/hdWft2+xDheY9SEuEG1q9Mo&#10;N7STB6dhVDIVUbiy6mTPcFDlcb0bqa/b7sxn5m9yQbW1JqDqThBPU2e1FVXEwtS6lXQDxdU+vRP1&#10;QqdVhb2GTP4zSHnjVDLtCdhMAzWcDJxsODlJ1oXJrFIukWqnDi53yoVMkXdTz0Jm802uI33BTK9a&#10;R8SnI0m/sOIeQtXcxRa14Gqrnf4VyKu7co0a8R9EnHYYjioRBs1k2sIjEZ4mVUCpdDontWTc+Vb+&#10;L6RQ1ae8XeVV4zbQ55scWMk0l4L42t5PD6KdNzV0GNStWC1MStQzSHvjZFfdOV+T/xTsTrJDITLF&#10;d2BCQ25hEhFRTf0TOq8r3VODRpVJhaJYu9hMP3SJ+SZH+gJrqvauePx5uCJ6oBmETjVTs9LMlQkS&#10;Y3GeFyqXTmvn2mOS/cP+6/ZN92jlqNM2KPGwqqZudBKSD4nP5a4Ed3qd7gypguFadblcUVc7pUc/&#10;Kn19kxd8B/Nq6sZ4Ou6vTohPUGvqPQR5LD5/tr9A5VS9Mw0wbeO3/VeNbXo+9RKWUkbzwWo3woim&#10;DlVzP7nwRJ2nkWx6oCvfnfMBdXGhGhRzfbZjefTrm9wVtjq34sxiPJ+QeFoKK/jUurmF8KBTkjJ/&#10;X26+MJXjk2TZkJl87rOlxTf9gyFDi1bTPHsglNIaycKMklKSJ4uBk1uZTrp3FQx/Iqd0hfWZpj/n&#10;1eeb3EcpMLO71kac49vRqD/RcQ+fi6tmMpCLFuex2DjZnFy7zNPO8Oi7HfG5tZi+m/uaL92rCy6z&#10;hyCf7c5Bj0nPLnXy2cm1cM5dCEvBpU71wF3aL/7rgTmgAlNjVduVX2iX9BXRHgwH3zzEDFYQFRj4&#10;nqukHFSm/uGEPfHO97O1OHur30vL9G4teNZOi0xOW6qWb6TUm5qQBHRPajpbA7LojJJytfQF1SY1&#10;azxL+5xX55u8kKPUmMHjONHQXi1Ov0Dsh4iF2UHzIJzPAttrTNJemOy2QqJj4Wl9W6q3+AJZ0ZDn&#10;DOfGazxT9YFCF5MqdhGRukoesogmmzZwNq/0Ot2d/cEpUpfP9e3CRuupu6utzfXMFe4lbsRzmnsJ&#10;4htQX/eIoRpYgzVi1JZO3Q0l1VleeW5jlNG3pbr1WD4+EtGjjbrG0T2dHoTAxUqwrAFLr9BaOG8C&#10;mZQgu9VpLShCQ0Vy2YyuaYnRurmfajOkyKVa2ZcLy/cE02hNYXf89KFqxc+INWZWT/J3IZk92bUW&#10;sySqm/pWLUBr15it0dy72XpkAWVsUuq5iHiAtmYYeiaDZ6THw0B57OxWp7V4wqVL+VxTV9n9jG7+&#10;Lc3bXeyu9g05Wo53MEZGRZ3n0DF6bC0baNhQpJPFz0hin/hgeuHrPT85/WuE0u5rPEbPJapNptAb&#10;K7/VaRbBaJTO1St0ha3M9Kj7tzR/mE/Nhe0Bl4yOIZ1nMEEfFqJqtrcI5+ndvi33/wDUy6H34/WO&#10;OPjmMJP0jNuYJKkPkkxSGzFpf2BKnUE17bpOX2r/e2nsLelLptgIOcGRvTJMKOqO7QUomJmZ5jkW&#10;EWZi40yTvP+3ASKbxyKl6dI9TFO/0ektIVVJ57lwyizhGqqoq74SM5nfyTnmOvuW1hvtzq6JJz04&#10;WkHRhwYkzW8Yo/OnFJtiEZI5/gAT9d+Bc1c03/+bLn61veIffs2quvUesEVMlt5IcpV0ukcegdGF&#10;Sg+6uqfE3aqn2j6RApd0v2B39BMNarD1cBAroxWZoKpyx8Ks9yppZO4kNy8GzX1mPEL0r3sJ70Pp&#10;C9aG7/oaDq5JofeYCr1JDb2zgDiZihgomST0JF3DC1O9G1Pm6Ve1hS4wpZ56tw97xSmBTL+wYjYN&#10;ETNNC3gKV7Gn649fFGEGK/kumO5xaR6+7REv/df9Zahej2TrMR9K9UQB1mXLINFZWllTQjuv1mlO&#10;/BMq81T6WfL8Xdqu+ZfV7kkBL3ZInzgYQOuuMAgN8TLZkIwuQBmrNR4njey1KtH2tHu291n5oGfo&#10;tlQ398/6TL5qGcwlbDyieZRqg1fc0Z4goUqpJE29cVTXzXiVO/3Ue/2WpjfFNyzZwFtaKjvKguJ2&#10;7OZgWqYXjvAsWQkCvUe2fIK7LfVuS2Uy+vftrfy0Tb9Ml2odImET3cQEa0O4FOfpZG1QiU1+O/Wn&#10;xqfWqvausfWxVIVd5Rb6bGuVY65wypwBX7s7hn40gFEO4CNeUAzPMKWu9KwVvv4IHXF09R6lnucY&#10;0K/J9D3tofWeM5y5tT6XoXu3QpOMVsAcHSMbSJHbA6S5u9Lu1KceG1PbKfFSU+Qz/F99k2uZWqvC&#10;/Zlm7LvtTLMEkUHaF4BECfUtTPdKUOzoiFEyftAvhcV+pt+TUZjMcU+xRG4D0yOu8XOji1BIgbIF&#10;ZSUzGU4nYweT3iRdebcSkUG1c+cRehT6Q42g2mcXzWU+aE8zXqHc2PGGTGgf0cNOT2BNsp8nOGDM&#10;ZhSJfsYaB1aWtUUvACuXoXfG1GuSR/fMT4Aq7rXKhhhAcpLsTHPKnFLSOhkm7WovpGSvegNPqHQX&#10;+498k9NVZ5e6Cz4e2t3nasdWOFGHS8iY6/A1OmNf4NOibcgRUWqYCzvF7jHd4+BlALKycpZHOwVk&#10;0HQ8z4JZZ3lZJDSSl0vc6AR36t1vuGIqXnBrzFRml7zQ3+ScfFW7gJcID2jpDusNCMBLzcIsByQC&#10;eHUvZuH/zYB1am06sYyiFCF4Wg9OmmnpGzV1xQZRn5Z8lQvnm5yzXe+U2w7wNM317ecDOnaFLwaL&#10;KOKJ2fX/IXzBNhYzFukeFlZ2SXfyrv4E1XL1hKVe6GL/4c820MFcwSUagD2NzxVL4pohUQ+DJqZZ&#10;04wIpLMY4177XeSW5/OfR9g+ne+ArCdP7jwLZFh5ncSfehycEs+Hdg8eU+t8k4NUmPdlobzZGf6q&#10;qScWo8dCAiZ8mgWPwGjTy8jT+t1bID+3LAatjOFfQ13TXj4/JTPpOaom4K0U2Oa9zlyyl3xqQE36&#10;eRYypXKuX/CYCv4eP9/k1NrVvuttV3LpAY04CAWcSQIuiFhTRli5RgaAbZ/pxTOi3ht2O8OlbfW7&#10;J9sQ775bD1Z6HAPqFhvZZThJNHWmC04qvasQsUaVa+O7WU312S4jRVabOxh1aR45le+RPRw4fgMW&#10;IdMEj0QrYUvBG59tD7/sL9XKmdza4/nWRT2tn9H2frIC8ZmwOD17A9m0JS39wAmm0yye+FDRp6UQ&#10;S35ua5Zqr081t5e3P/5RxrjThhVJwnoi4dPUrfCgxh4x89c40+rYlvrqZ9w7elyz21R9z5jutpUZ&#10;27r7Ec9xTZZebfpVZ2Olmab+BDU8YP6udX+N15r/nlyPS43QgPCMjV6TRig1c1QfYQrubi3UX/qZ&#10;n9Faz0gHWi63k0jMeh59TXJyXdD9mG59GelRkWs1nfWOtTvTNnnYlj4rg9EjcKKdbImUe6quYgij&#10;SEuxBP8qrj9/Tb37t7SppbXTsDH2ox2lEMknDAV3N4s8y772exrr3WPscZvPspv7Ebu3qWeR3TPZ&#10;opcywXC0l1K8GHsqlWdb0jxkxi5vLFBRZOWa0T2wlmKoHhmtZXbV2uU+3+SptrcuqaXuGdFKeZbb&#10;UU/8HsTfs9PrcbPWou3unkebvjdFOROLGL4fZ9aGezZizN0vdbcW01sgd3OP1tN2WaV2ekHyTtWZ&#10;d52nCg0vZxTyie5Su977d/KzNXqbxj5mSUXmAIGCJXBHP2zO9NZb7H6bQI8HsZxtx7DFe+zp2nVW&#10;3A88kZxFmxo9W9bZ1jxQurmv1eroUW1LgpPyaA/DTGMUYmPA7P9jbvrUu/9tBm3JNuGcfSKmWSFM&#10;vZEdfQ/1DJE8sVgVRgk+W2c6yzPeFqH0PR2c3cLsukxrdmEvmcELQ6yXz/5RDRvoW9Qg5c74h/x3&#10;XdwXYhjjKTaFZki1zxf57AYvg5G9WfsHUuEmdnePPI3Wty37bBrlgdjvtVhibC3Wsc/4K1yHhKPf&#10;V2jWlntlT0v1bEsG1MyPwkgmn1CxAOkusdKP6cJYqO8tzu/kwlKFL6cl3QNNCNkIgRqkeYitcLQg&#10;m8De+dr4Px0rcqn9CGtstTVLZ/ED+jNqeE/vfJ9QJTT6zPl8T7WzpfcBa2cejEHK3lOSmA+ThcuY&#10;yceNv4v9q0ONuw/OVMN+Nr6y/WUo/kpBBlA53CkNKFMkQGHL7F6zmYI55Av2v4V4Ns0ZTLF7yOQ2&#10;Ggl6wh8afxKT7VLcb3xXDa3t9e/2HnzcNcZSph/rvx/kdCeWovnjqZLZZmhbPdOD3tOHPO9/CzE4&#10;2hx+m2zpxeqKkNlvZCA5O/hZBtmhP/rxx78ZrJ2Juiw096/GeeixH8H4bO5H7+ETsvzANweUyQco&#10;MSWLtpGSUI8PuDfP35yCx7HHFZl6k3s9CZuJ1Q84K2vPczvzTmNSieAZDUWqNU/G2PqjfxhHP9qx&#10;HHVZpZ5paxZ5YoxgyGJj9Czup2qtPDZcXw8PEaQKwueF83LoZ7X/Lm3+tN5HH6gTWdHQDyDI7zAb&#10;rJACZCdjd4tlWaq6xbZMfxne/Tm++qijHfFd99DTHkfliT5XevpAkuq6uVJ5er4FSCUuw65QrIL/&#10;npy/qMmmjdm4TghnX4J8hq25GYXX2DJF9uzuy3SM7jLdltPreVi+6Hzj89ePzy9/ZqP0Wizf9Yw9&#10;73GGY+n+SdWTtFbCXb2rtlFr2FOXA2MKk0qmSl4x9Nnu38e9jMzOwuVP0JI2K75GYiX0TD20MStn&#10;Ov2eVb9MW02ZLF/9iDV+1X+9w/206UtNr+cZ7dFiXHP3h2EeZXgnXMppR3iZMVBNuh94n03z9+Sz&#10;Q0qvCX2l+17uOHvcg5QYuh/x7l4oqX4GlAzRmOm5VOuX9bvWgrGbeoZMW1hJr8ethx7Dwz06M5uw&#10;nL60EYzU+5RzqRllZLDK9BTMGkDlSGNV222fWSeDshwj8SlCB+o+40UuYtoZpn9YeIz3eoz3BPWa&#10;ftdHG0vUbi368WSPtkc9tqWjdL+mZ6x2OkOXKTWNYDz6mqgcSA+nSLMM+PfJa3VaISseBjWXyWbL&#10;R6Wr14NSrfOQySFGO0NPLnGU2NymM8lzFk6LIf1LPNdyOGL6aeoZMm3rMR6tx9N6yHi2PHo1Mpxq&#10;XhVOz8hSweWZzjNbPSn0z+1TbC/50GwrPKaFrjZNfWK9xJmcFqOeGD5ou6l7/2d8uWD4gke/V/4l&#10;cIUuObF67Ph3u9WTwjboSYoHn0t+qj316cdgMSslntU+ix6kPRGbQ0WcaB3smmXPDLu59/hLeMu9&#10;8XVyz16LF75Z9dKHVZvOcj/fIQxPa8FoLUP3lfdPBbigDd60jwWqdjZoeFRbOySzIzhagOHErD7a&#10;Ge92hs+QvR/kbTC2fpDN1ixeG71nd+MxvfHB/Gnn718QOwc7K91LnIyXsrLv2e429sSDNGF/sG2r&#10;ap9St9lLPRSsbcmX/h3i3T1+gbXvw7bvDc/VNUf9dvNGre3le+ssXuaZzPLCXhzpsZ4MP0DtOmnW&#10;6H49rbhn7iFain2vPKp9H8osmJlWT32nsHo+4ax544d9Z8vBh23B1yv/YVQgHfmnmL6LM0fB1oNJ&#10;9BOXSYU4w7VWpU61166q9i41fnrJQ7RtuWN7TfZzrzbKOP2C5k/bCxWDxOmxojJlhxVP3q1Xz/o1&#10;uabWeGI3rskXeJH8JT3D2T5Y1RNWYQpS+ylo42yO3UuvasuTl7IvM8MbmkRH/hwbnm9r6c9NT7QP&#10;jfUoKrVrwYaoRkxHSGL82L1BysN0JpI9ieipcVRrtzdjlBd+mYqkXLh+Iy/UmvuZtFpgm39Z1yOj&#10;9+TvyU/rED79XshCYQf5q9rN+nuj7sPlXIziKIxedj/I3I8PLJNFW0rcTR2M2gaUbDJaRZZwn0n0&#10;aMxyvFcWYs3Kc8OVn54478JdbUGL3jBaieq9UVtnu5eeP7fBKVH2slaLV+1OfEcT7rVCHeTq3B8n&#10;AGuUyDEV0K+lp9a9mzqPjZ7cvQTaGgqxsgN42JOnJVqBCdO2ZSq0/bNnWa23JegUpgILMd0rqk/U&#10;vBmn2lrg+d8fvsmF8mV3bBeYfcBVWGJm67qxL+4lq429xs4+NwsZWQpmPVtr8DGHas0D6sEx+vCY&#10;zuI9nIl6RDvuGcrohZ62bZbbmvNL9SCJ5gkL8s7z6AeaHAPFPr2QtQ8/t+/yeZsQw2NDnyK0cwmT&#10;zKz3zBNrR2XNRpTMSpF+hl+3zzuDbXq2pf68bcXaBM5oMabMS7j3o2EEIzK3lFDnwRR1Bo2tClR5&#10;VbuXX9/kj4/quUOLjTU5VsLquYeZI7MEpGfOZY4IHVetd1vqn2vN4d/c3spubyWMDzsmFkIvRXYn&#10;9kVhTc88pkJX+9TbG96/pd0F907fpGXvcARRPTJgn1nrhUw1SFbLMHOah63/+5oJ/I9ppBT1pMcy&#10;1DNDHmCrxnEMIxZcY3pqXahNn/8E1v5Kqnurbdkz6pi8vpY9K2G5xG5L7cnW/31tqf9TWyvpgRca&#10;naNtu/XC19Xm8LSGtJqfe6zfTSLdY2xuI5Zq8YvmoWf//9wseAySWalp81lpveSqtR9Z2fz8bHOZ&#10;7nPb0Kztuy31aiOWOhd/15b6uX0FRxhttsWa4d8ILv1Lm8R4asg65rGf9V3t9dnWhne1S2SSPXPP&#10;Un7cJPraEb9oFl+DHRmsx4JAuRDre+HnOGFtoZ7lF7LrX2kH0Wfg8nQe4xTY3dNCb3lUe5XaO3wj&#10;eh8RzqZfNImvq62+sfx4cfqFzBkkWrF9FOFMZnEND2D9JISv7AuhhPi8Q8ieX7XeO1j63lcpDVxa&#10;13sqLhMe1T99tqsBK97XtoJnP2wSfe3AqhZaP6OALvFW3hhr9rm3mSEm45qAa+2z+IBlL7Vn+8gx&#10;t9VTySwEzs9p6ln4CN+QNntOja96Z7f6x2ofnI09CJ7+qp39wjl+rGh7U8Obe0Vjpg/TMbSSBfdB&#10;rG/Y+HHpgOUPAmWNF3qDF0u6X7hMa/LBuJeW8eS6sKttIWQ3w+dq5/gNG7OU/VcbHLW0mbSyNg6e&#10;Ns3rwey1zDwxbIplJprn0QC2/gW+W2fNd+xuXEovxDhrS1uQsZ5eO2q0Y1hKYeyvzK9Cowi9XOOp&#10;dlCKu/VGq6yd1rg0d0NKz8f4a6wjGh8ne/owP9Bvt8bWv0LS0/hu8zOkzAPPpvNs9PzY964aUdd8&#10;dGHrDcowC4dsPaHR6/uzPUce6sJjWnha1tmFtvbKGdfez+oHHDoQ8gTNfWyzjKJ+tOkerl3Levfe&#10;5/Y1Kv7pTzxMmbZV496B/jTsufDc5OAc8xzgWX9zOieW+hvwiXWu1RrHGuXs2osvkFFi7y7L0Vuz&#10;Osq2MSzr0bo/xMv66E/1TNyODjJ8gnk/EnB0tL303DfTKDPvMI7zLP3z//7/AG4wDyrfHVpFAAAA&#10;AElFTkSuQmCCUEsDBAoAAAAAAAAAIQAU7HlcZooAAGaKAAAUAAAAZHJzL21lZGlhL2ltYWdlMS5w&#10;bmeJUE5HDQoaCgAAAA1JSERSAAACKgAAAZ8IAwAAATEGOUwAAAABc1JHQgCuzhzpAAAABGdBTUEA&#10;ALGPC/xhBQAAAQVQTFRFtra2tbW1t7e3uLi4ubm5urq6u7u7vLy8vb29vr6+v7+/wMDAwcHBtLS0&#10;W5jIUlJSUVFRUFBQU1NTVFRUVVVVV1dXWVlZWlpaW1tbXFxcXV1dXl5eYmJiY2NjZmZmZ2dnaWlp&#10;ampqa2trbGxsbW1tYGBgVlZWT09PTk5OMG2dWFhYX19fYWFhaGhoMW6eZWVlZGRkM3CgL2ycR0dH&#10;LGmZTExMSkpKNHGhS0tLNXKiSUlJSEhITU1NKmeXRUVFRERERkZGJmOTPj4+PDw8Ozs7Ojo6Q0ND&#10;QkJCQUFBQEBAPz8/PT09Nzc3ODg4OTk5JWKSNTU1NDQ0JGGQNjY2J2SUKmeWAAAADZhLYAAAAFd0&#10;Uk5T////////////////////////////////////////////////////////////////////////&#10;//////////////////////////////////////////8AvmM14wAAAAlwSFlzAAAh1QAAIdUBBJy0&#10;nQAAiIdJREFUeF7tvU2aJMmtHXpHGj29Ecd3pCVoohHX0Pq0/7U8nD8A5u4RkZnVXU0+3WNw4AD2&#10;B4N5RGYVi+R//LdX+H9uqJD7hP9uW/iPf/7jH/+oB6bxn//5P0puYPg/PeafnMRppf5DpgJZqMbV&#10;4IdluEjB4wqcSHAZrJplOIzDe3bjWISzjmXweBkO+08ey3MHXFz7FLiGV+EyWmeWKjxUJofSAOXS&#10;4DIdoeVgzSOyZGqjhbBntv2nlylkdWVdgz150Gt4HU/Agv/8j8T0cBmsgmM9ZIP1OQzQBKb1H1MP&#10;AYv4XNeEsEQW4WRY6MrGaw6czv1UiGmVSQiolZCNFvZqHlvKkwfqWufiFCziQ+11AJ/q4VAGBmE8&#10;5wL8TA2UiJbx5CkRgnMezGYugEs8iylpTPDkyzIF1kYzuEw9VWKQhoeV9tya3MTgMj5Qsim7k+lc&#10;1uwmAM+toZzpZepBRB09gjMyW1bL9BDO0BplqsR7HQzk0ELPbsNeDajxFK2i2nAFgjthjQJnD7hM&#10;74NJtQBmA9dDARx8X4fZ6EQG1tFSXqaBcVzjnozC6Ne2yMJJcRk6AA2H1uPpjYowFx2qgBWUj0oM&#10;b4BFuJanD7yBxxV4Hjw61FpFA6FwjgNcxalohpYAeCjGBC7xmAxigodmrcIf1xJzFSzjyQsuMkdx&#10;Eh+ilumQl8NIjn84E4BtAM7AXC6jVQiSXuT5VNomW3INZQPQVzwL4Qyeb+jCJccy//gD2SCoFnDf&#10;ezZYhj0exgywfS0De12C2TzAK2gZzNc6f8xN9TooIZPPQm21PHpqiMYjhX/+UcCh9jpcg8JDFKQD&#10;DmnwIFxGySC9rIT9nsFM+GAsp/Qymu2zGZ72gM4F68xKyAYreBUaHElTFthNeChQy2gl/pziOupw&#10;zgJmqy2Mw2mCvigcX6jBGb8WuWaFFahSm15K43p0p0KzFil4CYA39ZjPB2DGrHP5ydDAAJqFy0B5&#10;mK4S088YGK5hYsfdMGbuEm4fhoOSc53QA+VqFWaj3nIYdz+NIo3y0EN69vSHgXMoPQ6utGG3lCyI&#10;OlViBqOCcsqFTFQBMRCNUTYc596Ce1ZIZEZkDCOl6ne/BKi772vI0PUr5PeRrGHzFj/gj6XxHWfy&#10;CLw3d3CKVa8j/bzad/6sWXCfMH/WrD/A8FCD+hDX14G/xjfw3VXwMFYiM/1TisEGv8U9d+NYRSUV&#10;/Geyyzoc7qnr50st4wEev1aZFRLUIp7cqyHEAy9oRr15NH4ayOS6CnLRIhy+x88qWYaJFK6lYQTQ&#10;sAV8JjuJ2NoQcl2Fa6DTw5gM3936oyqCmU9UAOKpC8nlTEZv3aywcyl47ioMwx7U6FU0nRqDOHjl&#10;cllFZ5o5XsXraBUDxHMbiSsfTWEmqG7eQa0ixbGe3GCQyGiugufyCdBuXGUdhUBxexsPL0NwFa0E&#10;Ugt4pfsqC5ov7VUw3yt7AarHE3GEEtIsHsi5wAu8xm0RJ+NDcQUWBSY/loBi3EfDL8v4ncM4KuWP&#10;RLzKPhPA4ZeqAFyERyogFzTO7x8D7lHKXOYGRAtOhuOVCqvbaYBgBJfx1GA+Rf4FmDsrh1pFEfUQ&#10;HFnw9IHXUCaazlNwFcxfy7xaI6twEUzlMpzpujDMNZhKjUVxz5UQR020DMBciFR31uEi9zvCqlwF&#10;2XBk5+O6gCDqnUqpll7AQIRDZnyWqVwYwBIGBmOFyypcmLlgkJbA5KxS4PQCF+AiEM8XkAq6sArH&#10;c96sglUDrcFUbpUBsE9DS/hPF712KQ4lsM4JRHMijvaDXDw90NHvi8DjKlmmphl/8JuhCILKyPup&#10;MhdUFJv0nwE5F3/wwrurVQIMJTw1OVWEfR7GIygT/cHWWQgZ/Aj2BjwAfr3KH0h3Lq/XuKyiZEq4&#10;CtdUnMjwG1gvjOBonkEn0R1ppeB5DXVRCpiFOVgDq0ArDJTRhB6f/bUQ8gmYiKDvOq/RwIwskqlm&#10;ChOcSSCX+yIxJDA+0lqi4DNxlQPX9d6iptcEriL6AO7UXd5WDjABrMIIPAZ61jlNfYFGQxVjMliF&#10;QfVzRDzAA9kY1xBEAelUN4rzqNHPMR5YYEhDOJhBRv3ucrJiWqFlwDEeiQ52ymV1NREPewyNgihq&#10;Xw3K80r81kHQISIWmK6IoQg0fzssiofBzzjH0cP3bse/us6Cpvhb6hWOP+DhW830Aq5yBcf2nDWz&#10;V7msxvflA/RBJPDte/sJc0eN0Nj6EB+f4Gz2uKlzwSVF5Db4tcBFC1rfO75ED9QRvJBWhaqb8F4S&#10;G32/8LYThgax5aJCnVf2E5KLoHW8HMmWgXPpVM5eAmupLNzA2y0gNGGyDNYK+56wvvaaPa3ne9cF&#10;kcGrBA/IJW2svXcegYboAATWyfLeCE7vQUwuHkwcY3I6LJ1jX/a/ZINhXRdlpCWYijIode6Hz5Gd&#10;vf0l31qIq8li30sul1SSSLKA9VK99q4OHqjjM43+7jHmVGRM5YZbkCOZC2dCrzUFZ1PGqO/dlbMf&#10;KaI60U/DtbXtY0YLSYVLaANp1WPWx7EhykWd0wu0pyVJxAHvt3ANYRTGKw9l0dDu3oNJGPW+XPK4&#10;IAs6L7wK3nDhKReBM1c6515KC3lA+ftFgziQytoLCuN5x5fQKGYgCmBRrcrtQJEBlcA7QgdFg6kA&#10;rUAcqTzW5oBHrklaqpdGDkcmZfET1t1XVJyLscBYymtiozOZM7PyNNDgYrFMwY25LOB90SCETWS0&#10;uVYhm2S8a3DxmS1Rx6AWJbA4NoIwlWLUqIu2dq+cIOvMioY3FR5uzMOEmtjvrpa35uGjCsgFGTAL&#10;sg0sgYW03sBbCvcL8yjA0wNvkH2UQ5B3Fw8GSAQfqY3hPRvXuswVOZWcSSlYelso2uRSWqCNU9Ox&#10;HogowaO/AXs1FIfww3UM5oIttTNbgXeUBJSDdJCFKMStEAeYqkvDycwl8A4w3DaK4GeaIxCEbQOL&#10;BQtQXB1IJi8SUr/HDrCMV7YGwEkA3lG5PaRAIq+LMYTbvUOXhcAhuFSA3U2wMfY38u6qsx7mlhkq&#10;MJfsbLzjS9QACIAZnu7lDazOnSaRgv+sVtD2mMBJa6ZWVSq1yYeyFFKXTK2nljmW5X7lcGcnhN+l&#10;4KaP42QMrTrZFLCZt31AMilwOlQ93IOgQQYKcneAvzNojLOBQ1LIOtBaHUl8yIWlM2Y60KsbSULQ&#10;37QB6PIgTZGj8rIo0NxF2bzGpDLJHOBmJcgFRsg/IAH37gBZKeWBHKT7xO9y0QjD85JRb8E8pi4g&#10;rAtTQb+GcRx1wWtwXUKF+XRHzqjmOZV6BlzZm0gBrAvC6OYQoAnXEkk62u51LtXBPg/nRC3Q6O2T&#10;BaB/K4RedLMZJFzISzErgsd+mUpBfRrPFbJSr06GVJAMWKXCf+Kj7DQglshJsCiVdHJ5JTQAc6eC&#10;Fbw2jTYuII8/UBcHNASJkRE6kVZjKubMR+DWys8RcXicrfleLFAqA/yFUcHfuxCPgU5CWAVpcFGs&#10;ic2+CE8+kjC0Z8EJ7VzYWTopLCCkXLT8N/JxMpdcvAcNclE6zgV5lJcBHtuJyczqFkbCtuooZ9En&#10;dNwNZaJciKoLwxl7nfAC3IF72s2WysVaoQIOdqzsDZ2E4b9nKKZegt6A++agRCdhtEciz9pDzxUL&#10;qIkfKIB/PlISCFKCWuT08NjwkYK9RUA6WMhCPi/3hrORn40atLYe9PK/AmXQBntx1438LnXL4+Iu&#10;aOz3+juLdDAPxiejvC/sZReHEuJQNRBU4LgYdphC0EhbC829jdoJ/s5Q/RxhNE+kewrqhDDKqYmJ&#10;UfNpQoc9YgS8A3xfZhiohrEZPcu+xtFnGHBHpnkK6ZqHDokGZBzBvwviohF0M0Yr0/pi0d+djMuW&#10;r3A9YV4ZgxRUnN0CckEXe9VHFs+j3a0QDGIJNC/MZFmITD1iWMt+OgR9jhTm050mPQMIjU9spwd2&#10;8CB81Of4JMZc1m5F1dU4nIs3fllRz3Z8MuoeaBAaEyu+u5jScsdj8Cfo1GR73SLk8727zbfAn/ev&#10;/hO3d0gOobyjd8Ae5z63XStwTSVu/ZZEA30ZckGlkbp8RK20FkMd4p496oNpBYDI6VCzxF//O9VX&#10;wH818gM8whMe8N//+/rvUwb8qvsA/PQn/Ev2V6Bfv1/94rBZw990Ww54LSeDX+691ztwpP9c0ukM&#10;vM3eEG8Lf5HacXoNLpMlddKCd3wJDOFATfVaAXY4t6NSVXYHw1SETgXCZbnLV4DBncolmb2Xd4LJ&#10;u4KPNrVdW4DLCbUD5BM8OsAaXImr1qeFLKJgSadymEUCnxDwhsZzZh7qJLosa5t6ZhMwptLF6M4Z&#10;pENxUZbkvjMjHZYnJIWdiaq/JB2+oI6IuGpG1itoj0sh4F8iBqbCDLiuX4bZRCQXdGAlguWyLlOh&#10;rCoolROaUMjUK5RGHmOl0j2rW7mIaGHvduAhqBSoOJm6wJe2dshGk9SkshPt3gLWMwNcg2PzW1Hw&#10;CDxBUEs6B+J09XslyHqiG162kvIF3Xc/UEOTiuB1Cr13tsi5q1ipyjEi4wZasR7u8yEVZpsJXqBx&#10;rs1MkMg//5Op3HZ2wEZXRM1U7onc/SkLFxjgVWENsHoEvyT0BR3gmyXwYF6KKz/X4xbk2FQlCyyg&#10;GmgQZILH/138hrpkDa2UpR9TuaDGYGSwysJlmUP4YN6VtfkNyIZrFrzdW2Ac4Xv1MoXsMpYVUSqo&#10;jrtiRQWXBESpfKksg6wAVav2ugJ33KkcoOtYVmMigbd7Cw7EFE6N6nUBpaUsaPhnRIeFS2pcTMta&#10;e7fBQ3IcXeglDngHmhQFvyTAJH4HtxdTNi8+QxvzSebUemou12gkGUH2/Nsw9bfyckQ73u818q3C&#10;HGipF7KX93Yu+EOZNp5cCDhcI4j/sSrVz4E9Q8CihjdCBkwCnFVBIN2Kpn/PxyG5ZO3jPV+Bw4Dj&#10;LF5HG5XSVtqLWhfE/dkVRaxUzmW95zP2qzLTvI6gDdkEWP3NBnvDFroUG/cbOgNzQRCvBKINuJFY&#10;IOrvlZ2IxtaT5QpclOt/TmUy0QzOd069NsE8GvpewZP+AZfDElxx4A0HL1Lp7Em0prehrq15NU6p&#10;fgbdc3CEmeShb3jHxnMqhvLgAgDW5vGVwWSiqihSvcrBhlt7GTajdvKWwcX3OCEVUSrcLWlkNwaR&#10;CmPe/IqsNnkQ3rJxBtYnCNOYBSgywKbc2CqEqUA5EWdJPdBqC95x4WUqToRrwBaYALfuJOAUlAq3&#10;dw7oFeNxeKBLNt6z8ToVJeEsFrIXtmYChXzFIY4usqTDVAgtHHhPAs49lWTj2WulPmdSmFS0bbEZ&#10;s4Y7CR9O8I4LO1Tc4wpK4p6INvOmzKOAVJiZhmWkSdbRog3v2rimAiPUJIihRcuwcRenASgVZqIx&#10;ED4ClkM6WpnQlq9wpJJzXMGtg3h8V9S9MhDhElpIKwva6xXU56GeCnOF7oGo7WDWh7kTKbA+hAqy&#10;68K9XgOpNnQIrZQVsR02VyLSgN8VjJMYYPwn3j7Z5PKxKBwicBanY7k+H/dPRHkUkgoHGCRUWE2W&#10;XHibC3vXN0umcZlZeW3qRJRKj1BvTMEr4HCdivZ7DXZ6LI+gkwAqhRgqQnQueG01xCNhZYBksGh2&#10;ewHWZOVS0FEAp6KNnAQY4Z/M0C0cSF7oZCiF95kwDRiD87mQoNWxDbflzgZSSZIWPgHroSzw1BYf&#10;UkE3xmhCToKlvItWx6aTDW3/kgDfA0U1pcCV9BAfUpma4By0PBCXlsHqnUq5fPzaMsKxSAYReVpD&#10;yyUTJvImG5QkuXiO1xG4C7JA2+ifzFSwTmKB54MqfChJYaqic/gpcBuvjk2dShLyh9mJLC3qc0E7&#10;E6oPCWEQoOk7FawaA7vhDzNTzMAFrMO1tDagzahfwkM1HcTI4k5Dmwb8tvWADOU4cy7H9ZIN83iX&#10;St6UAuZrGVotiuXhYRcgyeQ3fo/wmMUKWbVQu3whFeXCYzAH55NVuVM92HihLyh7k5kDU5aGtnuJ&#10;VAWzJg1unV24CRNhXNjftmAeaH3LwnifyqAPggW5vNbW9t6XtsAPs7q0u8cKKPDxGF9MpWekON4D&#10;TJkIYr4g9HkYSMMLhQHY620qc0WdDFfATrVFloez0nFVAHbNqBO9KPfgZq/BPo7GLM7DCl6qFtde&#10;tNqYCTgVDVC3xxtYgYtqza+kQmDcSkEGG2UXa6fxz3/qH1VqTLpFg6w0qXAjbveM6oMYmpqMuDbb&#10;Brw//vC74iyElYiKwlS4ZpflfS5KxTMArlFLMRVthwQQMf6oC+KANIiVwPWYiuFUPoKDCz4MNPal&#10;EZQLU6oHqSw3QzZmQRJsoWO/Bjs5ujCLkGFxPlIB/6FJ/QwCNEwWCOkkwCCA93uWeqA1wxOch+G1&#10;eX5WAf8YpsDXNklETUqEFsO6othsQ0k0OAYn8ESuwIUMra4CMCEkUqnIwf4csMHlkgmMeVffQClg&#10;WBNIqcy0eoCrMmXJh7kiHtDAMt5cC1JeA+lIEZhTCyCPPER24PFVFCTi/6IBIw9lwUran0zuF4Hx&#10;s/8F3FN5FJgIq4JkqvMhk0ZW/jY8zcsQ3I27UsNWHrdUnM4lK6/5NfTALum53mzDPIpCKxVSdmuE&#10;4NG2XNjF+So0lNMLXImCFbEjtgWa9CdITbMu8PGciclJV1C2GssJO0sTdCAX4ILQnf4rFOKaC4w8&#10;g+MFcqZSWGvLL82SdEr44q8+ZgK9ZrwCdkAybmQ6fhhT2lldVs1egairkhyOVMyxrqwebkr0/t0i&#10;9qA5ZS3Lc2NXZwBNhp9BDGJ06ROIkWRZ7wDPNj4wMY1nn2JaZq2vXZEGokqFhj3GjFdqa1Myu+KM&#10;JdI9ILwmT+FmIOLY0g73VlL6NwlwPIg+0QtfwUirYxi2Prt7gMEksHOnIE+vLXsxwM8LnEsaD0En&#10;c8NeGglIEzT8tnUu6CS54nnpHwM7Sx+oVDxgp8Gc/0ycy2H52pu5NMEFgWEs5WMKGfgGXxqCXQvS&#10;hH+hrFj1v50taK6dB6jLK/ZAWHMa9WEtKoHftursAYNw9Bwm4GobF1djEyuLPUU6hUB/+NAjKBnq&#10;S7CGcyv1SzWPQ8YokMChCCyFARQiX3Ho6jHWWomMDUKYMkZ0IJEebt9rtVvAgICUr60mzbC4tOqP&#10;WmAv4uioRus4ou2EUOiglz20fvjjMLM8Ng3Cx3McZawYAu7gAhoZJArCAKBhWgXLldU4KPzq5D4x&#10;Te3pIR5CzTXcPFiiLj4AOdExDmEADjUXAPCupH9Z9trUFHRwDrRCq5dKzYJI4hkGTCeHKxTwl4TV&#10;oT4HMJMdCMUZX2jiMXk4iiGP5/phGmSD6FEVBUAztkOD9CDGOMcTdqFCtZKCOwJh41B368chO2nd&#10;4V5Fr/BoDeyRITIHKoZwusiJog6WwY9DOViV3Vq+o/aJntk4xgYr15PQiMggat9VaTAVY1Ei/gpz&#10;3cuwjVku4xhYMxIv8HvFmbImM0yxGRp4rMh0OvAAhtdAj6TJhqV3KopjZABqd4e/Bs7IvmD7nIXu&#10;seFXHKg73FlWLP5fiGyBVEwP/IUpZOmyEoOfoLXvor8FuDXsWc/6MH/GH27/xF8owoUkfIEDf2jo&#10;a9TuTuDyYb5i7SGKlSGvNjji56BPSb1IhbNqLiyXUCDLSQNmt8CJD93CNZVjkh2Z0chIvVsIJN+p&#10;O+j0C00Wm379QfWXUH9gW39afsL597o/BZbRX8b670H551CxL/+pEV9dn+G/6nknfKTaCExFSW3Q&#10;m/R9qD8FUxKBaaQmD5VRuqXfi1AfZTP/6lToIRexeg8nqYpcqiL88uuSZc5lAedwqYqzzgmWvQsR&#10;r5R+t3WVEt+CL0NOKjQ54DIYw5G9LvdPgZbc9VjbOpWFlXZBh3wWqx3o75X6jqG5iYLy5G44Hye3&#10;gXKY/Wk4irKgJE4kaWiW6FHUHyuS/1pbwiT1SNqSw2L1OAYy2nmBKlXBr76P9cvgYkY2NKt3h1bo&#10;SzaKSRbNYaTLhkxVOMoj0r1jtqzMFedtMeXCPoIP9Yx0fy4el+KCV+g6nAGxsq1Hsmj1IKCjUvWx&#10;5xPksUJ3J2i/Byxck5k3xen7QG/hcW8Ha0AvuzbS/mcWAvPXIZB7s3W1TRZSFfbNgCkxHodeY70r&#10;yhIqZ9CZdKpX0PhXUBfGAKlKimGQMzLw7VJD1ZNjxA4Ro0JVxiPA2jveGvPurCw6mU5MJWnwQATp&#10;i7OfI++oTq4GhGlP7opNsbkw+RHI3LJeEbPxA0T0B1U6ewC5fywFco5QIVmJM0kaoPLHicB0sldF&#10;+VyV6sUYoAi2yKaPWFkW7TefRwoHdMLjnDXg8ht/94r0aM0lPcHEbtkhdygcRlfLk/n5EVAVWq4K&#10;uCpS8IPJM2nvzI9T8N7PXpRtqpI+1VL+UcMecUXlc9TFGSLTAg+iA/n5EbAOzAZ3M7Y3ifIwt7wV&#10;2DqoKuG/+p5v2+lsVuRrVVEZlGghTLZr8otVKWg+VxW4g3bfuOWZF4LP9Or+l+++sucnaA8iz8jC&#10;7llQSi4LeSHp1kGk51QvkWGvkFWA2YBbzsZ35KiHps2nAsA7QgUz//srN3ThMvc0C5fMmC8asary&#10;q7i+J7wQblsPJSkEPgNARj/PoDwVBIclVlUuQ9sNOfsJlQJJKiNl7IrE86F+GVgI683q2FK41uME&#10;M4fKofooKgM6DEWqKnP+gIFEe6XLMFYCydER1OHEE9SZfhWpSZDVAe6arReQcT078371AdfBxgTA&#10;f6KakWt8YTz1Z+01yimsTJQk9c5bB3uPD6OOqngfb0jrvVcugJKl5kGJMktQBXWxIHT8zyPoLbTD&#10;0cs/cM+DrsIbOthbfGGU1hp4T6L3ta/Ez0MN0gHDs7MWLA5Ff0OJXmuiCXF6jV2ASynodSg/Pt4C&#10;4z5AqzWOLZmPyWBOdJyCVVAn6IYCx1+sr2XWGsB2L103IF+keFTKB3uDd0O8AlcKuHp2nGKcZQHq&#10;pGYFHxCaB6YBs5bFfx6EoR7GgeKYARJphCOrG/gBhzhtAufR8d7gU1XmBzOrwELY/xKYNhSOo5PS&#10;LDAA5W9bjo6iwNlxuAeU0ROunXXgX6wK4MUElv5FCsxO+Tp1Oj4BDk6oVxQVEBHmE+QBmC3hEtEg&#10;ijWSwIZDZZSh8WdU5SxLwO0eodR31mE8D0uhMxfoywKsimKaALvligk95oQg5KgKXhYf7Q3eDPEq&#10;DWzEHY5tBL5FwGQKptN0DAeFT11hWNehwE+Qu2k5Zh4DPXQT0/7Ijzk26LmvgWPh1KQv8L5snKjF&#10;Am51bu5N7ThlqbEMlaM+l0EaINO/SWC3xumxt4ERAoj2Z17OgpYxlyRjjD7cM95W5VoT7ro3B3pH&#10;+05ZSo98aIYVVSGorPPnIA6k1ciwwfbAsXlyUD5OUjHoEzrfS3zqv78pB7g3yRWpSsoAVpB/oLrN&#10;8J8dcpomcCC0SILA5rW/0uoLYzoOFFHvwCd7g29WxdC+BLNwIgd8NByJBMjZXIdE6BT0vYIZfjIb&#10;D3C1AXNiEkwPFu69IMLHY7/v9io3YDPkwMcQZb46GoFzwhiKBeYdyE9mzSGaFDhe9A5n5OSgaR07&#10;8fFd+Nj/AG+LVJgOLwU24MlEUBaH2kU3ociAv9sqhjkCRlH4XOEYk2A+TI/JMMsH+GTv8O2qcEMm&#10;kiwYdWBnXwYHZJNLuBCjBvjTIQnHiYtoJq14qDzmtXNBjJkqdMJHe4PXQ7zEA5gEdtWe2NqZCEi2&#10;E5Yn5SpIC0dEv/FrKAHqs0sGy9Hu1EyoMMxJLvh87/ChKk0WsE0SQCZGOc50JcyDOZKDlsemQ8PQ&#10;KegnM2kzDOf4KzwGUD7iApKkKM0NHu4DXg7yGg/ARtpU6EQ2+mDUBZzwLIUQC+B7xRTgbCzAooBI&#10;BQlyb+WULJBWEj3w8SuDeDXojHtJQnsyg7HK5QmTeh1Yrs9sWwhdfw7iWJlegiqr2QhMSo9yIWGd&#10;mOPAR/G5fghN10oD7s3tnQI3Bw14uyJQ0H3GUvXIpW7rf4VMD/M8OAKfGgBrT3srL4MZ3oqil+WL&#10;b8xLYInUF/Au3FVQCsqLyfNEekI4hpyCDhEMV4DQJygDOQDTliysEQATQH5KDYTtBl31L5VFC3g9&#10;gvv2Zs6H9pp2gVkzCuVDIkiXHFGEAHzblul1ENM4B8zGPbGSYlUsB3yqX6mKK+sFA2yUJLw/3MI6&#10;EeED4Ww0U4N02hXwvbJ9DGsRSNo7wcxSG78nDAc4yC/URIukJNeqeMveTjkx9yNfOakAjhtfR27E&#10;x39KpoEauUQA2f6iTgPGaYmOF/y0KCmL58shsAef7FdkUjrhhOcIPq2r4Ej1wyPyW1z3AwqQBvEw&#10;eaBckBTgnOwFPMvPy0JgFdl+X7gPUzgqsTkyzUONE1IY3YVAlymA3/g1IOACmj5E6oSScmpE8YgV&#10;z8HzUP+kOFgmq7A8hreaveEYylYn4LMO0sUAp8sgEdJ/DmIo03oN6jylO17oJJhkwRS6YwCPw0P9&#10;CFpDqxjYXCY7ySiflePkztQ7XsxnlhUx73eFCtAciLgCY4cITHDfF6jyHeA0PhPO9hNwKhZoeMe9&#10;EUMADkmrk5HL9hHL8MAaMQUh8rsttKabkAMi1jBUA5XADsFUV7Y5FE8n8w3MRK0mZKPemlyU2bow&#10;TBhEQUF+Th22KqOq9HhBK3B8dchQP4BZOVNrxEgXcC6Z78KTuEpD2/bO9PIISV+PJUEfspSKtwpC&#10;rD8zaw6Hw8oEm28ov05R2TrTDV621Xfh6VrI0EYAHJoogIddOdvrU+qY/QhN+K54mPpLZeyxrMc5&#10;BFMZUJQmIIrkDuRgsNTfB75ttdiCi+BScN/cTwEprgOAd4gkhyUjwvT/ZF1Pj5KW7LpwGMMLyGTV&#10;ABFmJjfAqVyOX6iKZYGbBYoQyhG6mWV8HMbnw5FP6H94y+AUjOZEO/IVyJAGS+CMCDkrYKQcP6yK&#10;pnGdA8rBAEcgycLk4OQgUuzhkWWEdvg/0oaRghlnkfgZs4iSSiYAc3sqyq9WhQWhPuBdZYChzhwn&#10;EXBMBgqg0YTcht+VimgqHc2nTwFxYIFZWZIgAAcp34Fz8YzfhefvV8XbOAHtuxwAKes0hk+HoCg1&#10;UYPMAL4rPRwzOImG0iDfAUGJKFOmyeweoIL88F25fnIa2s65FBgRTf66YlGDR4SLCMPiYFUT/q/o&#10;dReMBveSAQeYBzy+kkheDD3CBflhVVyWssfrwv0X6CXU6SrxhxPQVymorPGuoLOQAEdHxA2MoaWn&#10;00NPHhO7F6dP90NkhfOt6U1JkcpOZ2VfBMLz9TE32CdaL8v+ydzTKFZjbA8wCyvb8BM8kM6k430V&#10;nEVyB3ea7ZITFM7ga+zU5wAd54FVASn8r1C6Ku6i5ZSWC+6RQGn5uYCHYklywu9AkzgZ3gnVZaNC&#10;IjqNz5TjwAjgItTGHxJURdM4EMgajLu3cXGZxcqr2ENhdDaf77vA9JnmFRe8m7Y/K0QoY55I4CGB&#10;YQTcek+g+fsKheOpOZ9PqfAxATJwQjQA2biNvmmaX4DXM/JeENeKrMxJ7Pv8FzhURYHwbygL1Jqm&#10;B4pI5AZWBc9COfY1pKEjUX8XNWveF62GjXsz7kSoa8OJl4EQsPLQoXA9qgdfFn6voFEMjtZge89g&#10;bvvkKkhyA5vOh1c/0LmXnMhcO1hXy5p5DyX0DjiTz+PiDPgdWzDR3ySwJuyWWwAbb1MCCcEoEyXG&#10;PJ0ldMcJnuozrkNRFJVF5eGia8fZZLK6gsnnBDwk1FGZqQjgn0Ga0hP9UPNdmr6B0whltsn6VhW+&#10;BnwGh/OAs18rFLgJ1oYmMewHyXhOwnPquBQ+CqEW9eOHNdEnCEPYL1QEfpbimjEi2p95HLnQrwjU&#10;sn8uuOfssTdhDp0QjyHCh4bnw3nFARzf1eiquKvAcVBcgBMPsligPPAgJz325P8VwB61y6IA941j&#10;dPaCuQ6LPhHi+ADxZxD62ckpnN3CB5CNdwGzrQxBlCktnz8dWNuLW97Ch4AIIIz51A2XpHD/mwQu&#10;IAUef2B3GdLkyKedUvL/TMzaekMWLrkm4LsXwOR0CJDDl4bfK/AzXwtw4jKFJsST51yR7vi81j6E&#10;1EPolYI9o1qZHHJ+bCatM0H6ODSYzk+fDFq9AX+35VDB8ylaqay8E4l43GQ7CYsx8SBxdyj2kpUu&#10;M0FOVwejehCY/Hypg3IZ6XBOajtsIv0JwuTMpsj7AIxJ0h+BQ/5p8JoD5V3qkjdcPX3IeijGsCA/&#10;me16VlaTeoeamePCzQ2+wOqZOaBWbdwv2vA4dYA7eh33iPMoyFsHNgGa5D8lo0GU0+U2KYTYdtxw&#10;mkEfTQqNYiOGLnr0eTYaBhCnmhGOMd4mKw14T8FQHLm0wMAb4HdbzyC6LAok/A6VVo7dzsp16AqD&#10;loNnj22gr1mGrHGczYAGMs93ya4+HZhMDwQl4EMc/4kqkYHGsEcwuw0HrlGfIEqWkhXSKZlC0JIk&#10;AspZVg4K13yfDuMalAstu2rib1v7GM6xGMbpBZB2GkyjwyupTziPEKzQE32Y4aB7+s0ikL1yy6EJ&#10;Hk62T4zHXX4I/mTuXlAtKbew+QWv4p/weMj36CmXuSzHy/WQoJNMrjqnTszD2odDTbgqhAZsVQPA&#10;gCYLrN+/KJi9OcBDNzEwpjT5hn5fAbgQF4scUOdT9Bb8ArDStD8J7xdiTXBOFYOlUMQ+qbDflYyA&#10;oJ04/Gvn4HXPS7yb8nG5GvA8pqMkGJbjy25gwIbelcxCd1H6HAr/xENI4KQLtHTWd5DQVivWY7aM&#10;NdzjFRUYG2cIqTydrnRZLdDaGM7fV3pAPZBSWMDPBsY53l2XMXEnjHVPaL/B8rHBbQlsmuiaSBp1&#10;OIHimkpNj3tQ0YOFP5jvlYImYSRWMRhHNJjeCWo2iB/oChWVZrSFxpZQ2BEG0W3fnjDTFmuvXYEx&#10;0eozRBFJbPcSrAonjcwxCPWLQNxPJ4xEXNRutIIRgwkQDhQWNdzvQdqb4x62Xa564ch1RliNmYuw&#10;k/SAqyLBaA7kPEdN9tPSEULr2xF6dbIFd2YEPHAyjRU1MoEairzH9ISepl4PaoNRrQJ0X8L+Tz7Q&#10;o5XQTC2lSOIRmCtNKKIBcgHZs9s8gAOhObs2sI77NilKjxYeqfvGAGDuk8qAbL+Bn8wKt8iAFHpZ&#10;E3QEdI8gHPrcSh0exEdgIEPcfYNGaYTHnUKAckmvHbPQQYXNuD3Ro70j4D8dTldckaxCaBQIltDC&#10;EEFBKw1VNxyq07cnuiJ8EJCF8kBr2oTkgHMg4JA7FSlGfyE9tIUmBf8MUi/0DBO0wMyVQ19d8k2B&#10;jiJOcuDqxpctPSuZcyVh7WifMYcJhcKEDGCfAzYZI2uv3pX0wXCaR9rboi4xjYE4RmhAd4LbI9UE&#10;8PjdWyEtBQrI2kd3MFMM+lgrAyWGetEpo/keSUUfPIZVURfhIexUcJP0tOk4gXEMSrGnu7G6YxMU&#10;zjFYsQe+HY+Be38hc9ZmIHzUN5QuEUaLv7cVp8iW0hzCIZoa4R6FBnsgcBlwuHZkoC+DC4rmYE8j&#10;CtNN4qQ6N8YgyrmRaZd+BtWT31cE98YNupsjrr3G0yRMoGHnOdWhjfIkRtjVEofTqGh39DScGxbC&#10;oFT6C6Id8LtSQ25jOshVp3uPDBTqjuXeKLHoWxxT4NQDMnEF2zdZftH2CpsPGIXSaP5bp5qaAkB9&#10;xnUY1wj7G4BdJ4eCA3dgFDvc6yvOWFt82z7hMqwXIXme8i8IJVp6ZZ0Yrbuu8O8rRPo5VE5PeZr7&#10;74nLSe4Hq0h+i5MBQOXeJ/wU+mesfH4G/wsKr/TzdV5hDszPDqpCh+3XwX9HdZ7/5N1bShK+A8Hp&#10;edSEj+5yrsO/D9Vgf4K+DiegJMwS2E8pG1khFFZ86xMPMYdgLkX60/CzqhQqE+dEmDEadsLv/+og&#10;u407oW5+eARPKgOWsG2HEt942XHHq6rUbC8wrLF953sM0RSkjuOwyzXJ6eyKm8J2WMQuFuHMCQli&#10;4xc6BDl67pjujPQ2//Hf/hr8PwvlHP4PgWV+D/7f/F3crwD/oab+83D+x+F2AvxLYv2D4l+F/snu&#10;5d/hajcl8mfhf/J/J+Et8LNK5hlOqTMU7fzzz4//BMy6AbbifqWYxRWXrH2WB/QRof4n/60TnlcC&#10;2HwFTJZQ/jmCD/YL4CpZC2Y2475QTKEx2X8UPgB+YUFVyN9LPRokYxIwF+cHmKskOgeszvZr8GJC&#10;VwGMVTE6v857yy1QYgWA+BPEk76SqBU4UGUwKyhhoEviE/0Z4Hqp9FTFn6QbfIFJPPYqVoP+Xukh&#10;d8m7QhJ6YGekjFMTPn8etLSrUvCeBVTGVGDiTclk7zIHNPwJAuZd2KIuW5KzMtcrQqpM2GVp/Yvg&#10;Al5OKxa8J6CqXLLhEajMn8VqsKpyDIyUWrjWVEAqTrMQmuxzmF8GVsE6XhfQ/gD4pSSFyp8ZQ/E4&#10;j4Lf3jAKnmyqwsDqXaJYcHqAbmnBKR9F+eWqcBGVOs5RlBdVmXzFb1JKnRv5GXSEM0M00AorQNxT&#10;WS9LF4bnsv0VaMmzKjB0jlSc5xysyKOwT9befIIQYBADIrJv0Zkoz0IXBel/qSqrowc/gct2SYLs&#10;TnuAuUPhQ0JGWVRY1EBVEPUD9MfsNjzxO5TgCaRfJ353zivej82igbb13uuC9kvtlHk+x5pSumLq&#10;EW7vCpAxZTsmZBPqygOZWD+iDuEjfTryF+AFG1OHJ6zMdQ7Kou4JHfvie2X1i1GPusNpNgtQFVqc&#10;SWe7Y3reFo6dXNU49mIaB46k75LOdfYmj+9KoyLsaPUKTk2Qq2rUUWhzqke8LhjRvVhpw5sXwmHO&#10;POmVgthQEJWxV2jCqjx8VpYHyhGXIQPXgUCCpoUuyVtgxLtRq08rGtooKTxiKnFyAmy+RVdn3pWN&#10;jOpBqer6WDZYEdigImaFPsOXj32HOl3cXRXvozxeYWe+sofiqRKwFs6/X9l8JixrDCuwJqJAFwX5&#10;8xQ8zid8KExWmapgG2/5Ep0nSB5Alnq9KwVxvSvn4GBFQeVqjXQBelPInK2IqhLkUD/FrSoANn1R&#10;HWaMExdpmQ6yFTnx9AkyuoayXdP7IpWVsjxw5J9DvSzLh3pVN1d5rkrowMnulB94A8Vbsf+jb9vB&#10;wySFSp9bDZBSp0ZLCXyqj3g/Rr27KmuLW1WSNNOewEYH7j2oyoqeA7Z3m2p0Os7uBhyDB/qAj4O0&#10;Wlelv8C0OXO4o9P223A5Bt1r7J+oysPASwjQe5KOGdDvx2v4VIXXJz/HPcEFUVVYktmWmRxwgnlX&#10;Ol8SRHewgSDwf+ZnkD5Z/pQUjk/awTcqI+R4wJnSFHyst8CZTd9Ay1HfNgUSmtR5JNFCH47hUmd3&#10;gUX5x/+6fNt6yG30dldH56ZMBTswl3fg9cHPcU9A3Ygy3OHcEzkwk0lPxC4MDmziEK3gOLr+81KV&#10;jMKE8115jUoGktyuGftQn/GFkV6y657tXI8GE+cRdQQd1h6prQiisAAXrKo4KLMdc+P0BGSjlCYv&#10;5sxcqb5cFrwEpo/od6WQ5bUdVHncnXD2MPUk8aYi5AoIKkotc3yvFPr1gElNFy6ugJScE5JNMQpi&#10;PtVnfGWolvUWvSWY3CecWdM7Pwfgqoke/b7CuMSAcwTO7k2RTsqiFAtkdnnNX8KHcfmezcK95Zgb&#10;mCjOOo5oR+IbZK7K6oflHJaFsXS8BxIzwHfAx3p77k+lyzJYr5bWFr0JM7iDZ4C1fj6KykGDkahK&#10;L8g57CR3wMSP/A0mpLQ6PxOZOkwf+N1n5F0f4G4sqA3BZMqnPGAlzBu+HKBclgFYtt8VDTC0gFwO&#10;fAXXQNxAtJMWdKDCu5N/qAqg1bA+djjwVBTmPYfCg4t1ZAzE9ZDUt+11fYAzpDRrqwYnanopJkwo&#10;8YU5lNkDvvCuaLGCq2KvQM7YCZ4yIF0+j8PzqSID/Mavceg9Tp35NYqG0kACfJITU5KlbPhgPNpL&#10;vK+KVtFy2HntgXSQC6icQAm3JtmHYPCA3HpXup4e39MOQqfJgcklWTrlzlsHe/+ufPwEYbKWw4bY&#10;poGQ1AW5WbGV+j4FuwIyVkUdL6HOhxFMcGrgCBMEk3dU4tPJ32DeFV6D9ls70jr4hOQvi48FS4Dj&#10;CYuoKnKE2EIWeIEkk5wAxpN3oGMV3r4rn1CTvR6WzgbaEDmAXYCjvcyfh2YxFpXqTxADGMsZBAOv&#10;1ryAGRZIkeJjVd69K58Khn6vx6W5jzeZBJBLg8cyp9OnmUKww0dlAF2oSmY2CU730omj2y7QZWiF&#10;dSzg09Ffg8toOS59lF37MpkFJpyscbbmeIicWV6jqoIJ5JpqmKF2wTDD+bgKCUE5ZvhghTdVeV+w&#10;KUmBu3gfoZNxGkIfpw9jS8IzD+zT9LsyI2FngWVKwaarMDkc2SBdp2n4bD9+V7QIdQFL81k4vcKk&#10;2cxExgWAF0bAsCocyFChZ3lq6BEnmCCJdMMZywF8tjqWyQPeFqw6IQbXR8sWnYsyETrRIiv1nN5l&#10;sLeCRfUbfxaA1Qg6pb3QI5jQA9Sxun20wqejv4MXK2DpejqFIxk4A6eu8/g0PF4UoBCpwKoggvGk&#10;GCteEDv8cR6BvPwc8NFe4/0Y9GmhwmyQTW2Boyw5yjoBjgCYyzFqHC1/4zfnLC4QHlzcN3ioB78P&#10;dLZffFe6Ll2WbLrBEDMuxdOAAzgWH3ukMif0bUvMwEyLYh/QXW/h7HZ9cCSejPoRGPUaWkGLLXjH&#10;F9BnYLIX8WH7xEQTMlSlbI+BoiwvfnB6F1SiTJdJD1SPtwf/UDIswaUWvOcr7NzL4DyTuwuAJ2hf&#10;f2aGaCCNZkmXEbvh4bMCvCiKjvz+4GYPqK6jJiy983hAMoY1xwl5Fvo4KY/tM9MHxPQzCOjZFvHF&#10;GnKc2gUO3XpUlncH/1SyDWxPecjA1doZ9zlcmHp8fASOqqhDP4M4hX00mQtu+wynscDY7WPU5Xh/&#10;cLMnaJ0AW3N7yAUVOXOWR11Kloe3SaRjUxX0Ic4Rpzh2+jiwjn6Bc30CzuZDPuBdTQivMuBn2OkM&#10;EkqyPhSBmAEHRl5gVz+Zd68nc0m5BIeYEzo8C+CIgYgrJk6wIi9Pzo63dfEyBS9aRnKF0wgmaRzL&#10;p+JpoGHQQw+HpuXPIHWtiRrpwMBOYkgAWSgZg55Ls/DpzHhej1D3gl4TkgPICgkixUk9no/KDlj7&#10;cVIbV6XdTMQakgAUfQ1moLxWZu1csvWBX56bHa+rUl1sC05AcOyITv6d9xxwHRZaBXC8oD8d9pAe&#10;SqknIF2+N0ciyYlWMQQTBt4dmED/m3dFnV6MO3nX3hxQmDJAzsm7rM6Ek1MZigz0vZKox7sGYEZi&#10;gEgyIiWSTjiDAg7k4z2DvW+H7KoQWD9bAomANHwQcp0iEFMAXUINgVm/8QOayPlaJbTA2UHnAFNc&#10;RIpdF/hsr4D+d4OwwvkJ0p4N7U1CU5gzJPGyPCQ5z2+r+EBVuQQ5TZOmKKETcBaTDTMlucPHewF2&#10;vx1TnV7J4LbeGptqbwqSM3gEXrYci8Pr3BwVVFXUl5Bne52xQXzmg2xAlKTZA3jXb8Ded0M4n0s1&#10;8EoiC7vNEGvoPDwxU59j2hbQHZj6XcE8TrfmKuYb9v6JDEDaxKFYbfh0r8D+d1Xh47UEbqXCYDcy&#10;xgPmCsWHB3T6cFcpChwwQFU4CsM0HHNJTcSNJk5GWVVKzgmAa2rorl+DvR9Ld39ZnAV2mx2RXadZ&#10;0JlFqQGdvgJQ5lGoCuJ2MEkG/VoEz5gG9k5WEKZFkT3x7jUg2P9ukAYcwEbKBY60SMUmbZ3Kjw4L&#10;wiO+Av8cdI7BNLhQT2CUpWAGlHqcl2MXfHgRPr0rWEFmgTtxPzh66EMhS+ePowQK4XQ6qo5pDOP3&#10;CteYmHxHDS1gFFFOTEi5ODnRdBzg+V5AhyZ9QHU8VEUlIKEuw90DJayk10kAVwBko13/6TDjBK4i&#10;wRIHEU0CScfyw6qo8+WInk0yuOyivZ2Z01xE0OmE4+QJEv2uQGMJeVqMilhuOgtMhdmdlD0HcCSc&#10;6xHVo0PTe0APOKDie1fUQtGyO3OjDqiojk0sh30kdF0Vh7yaB9kTNh8gCZgG6fIXeMAHpPP1iIAj&#10;G6xHtlIa1DGXjHWoKGsCXjOiqoJ+wBGAc9f08YPJA9JQhx3D5319ZoywfUYPOHDZR1s3lP0krUP1&#10;8RBXhDF3xPL3FZCeL8sZJgJIRysFS2eCxODAPIIHvKM7378rGkVtsAok2p200xF4Rp9NycMl1AVs&#10;LnRVMNbjM799gJyhM540lCXzcoZX+Hh3VA87X41IP+gF2Mv7KQfl4nQJZOy8FeWBFcaxqYXm/F4p&#10;n6NNZj6mX8HI1GIDadluzOvwDHe+GdHgQgZ20Y5Oho4pgOOs/OH0CcuQ48w0FI2Yd8UjYSBU9gSS&#10;9rI7MoLQTqYX6EDUT6gedr4aoX6vdUVtj82dAyw1Mq3HZyLgwjDEw7euDtIYvisYZmRq+O67eIbr&#10;gZyo/dzhM97hzlcjNJn6BmxP40yQAzmQ/PnAgSFsx68+GHnHuyIwikFcxSpGQYdwTYZT9HOpSp/L&#10;p/w2sIIXucA7JwfagEdgus7XhuAhbbsYGCnGPwcpAAIlU8/yGhP21cgyOWUpOdCH+wmyhOwGt8l2&#10;UEgoYJZK1Tm7TI4VXALEpRLAu+IJ5XgwfAugCUaTQLUxXKH2BRztx28K6sH5WIjL3YAMmAOykbvz&#10;5fFpoNiDYyLsPvZu+HtldXkpSj0MY6XG6aoOAlOiOcGD/QxewUvYEbA1rRHagSt4FJ3RYj/xdO9v&#10;WwU4xuKOKzqMtGCcB8sBjzLgifjKfB+eTMEiC94Du3F30CmJzrCJKHkKUBFako7ye0UOjKbD4QJw&#10;2rQ9kIzMO88TfarvwytgAaxgT9A+vXuYUtUh5cuW0tF4WGrZBQf0rnAExlPBSGKCDjmIzGgEsXaN&#10;1OSndfFMWi9JYHfs5f2ZT+pS8CkCeHZxwj4qIIZ+uut7xdA0CzxFBj2o4FwAJRa5oo/2bWSBh6p0&#10;WWBAmAihDFemBF3kX7aecW/wzyANFIpFEIQCM9IxYF6FZszQHPCJflKXmQhzq4pqscphIMlb4rxl&#10;hvuoBgaayaAqHgkFcJAlYWlCixBIidYGmcocyNlwuB9CK2CNBj8uIl2WYcxRBwP6zXCQZ6dGH4MJ&#10;APleWSEN9HArauHoQBrMEaBra+R+51zfhGdiKlfZcFWik49TA0KY/zqEfHTnyKdlVQocCrMEQWMo&#10;hzacjlKCgY/ghg9H8kN4DVRGawrZrzdnGoaPldxhEAIWdSG29veKXE4ltASUKd1H7DxSD+Z6oo/1&#10;bdSkLknJIMUAlT2zAZx+Q8fzcUOMou3hXZGzZmEtKa3J0AOUR6fCTJ0diZHDkXwbWcEMysCOtDKA&#10;Mwl0qFAQGp9SplAxntUuqgLOJ5O9gISPFDGMOdWzyuLCSE6gLj+riioKc8Eqira+1gQHXSgHJyZV&#10;B12oK/S9cizgiRSBI4RaJQRwPjtBiQONX6mK4IWI2YfCUKez0GkD5fggMjj4AMc21fdKGc1SCLMt&#10;jLOrobGCU0lOpIjCJFsjVflRZTj7qEtv4T0N7j5grsqXZ+kDsQI6rgfJU8jvioeyl06pFvq2dzBF&#10;wxwa9ICrAvJjeKkgO2lvaqOzBZnU6Rk6krlJd/Jd0QjESoFIGGzXWEGCiQ0nhb1CVflpTVRPL3WC&#10;OxfIdm2QNg86brJ2EOdHUNaE8PcKFSEmB3MUcSfmwld/5TDSKdLSG/BAPuEPkBUeoGoE5swOmbYD&#10;i4AiPJCfVjUQjNAnCIxTAVBJL0tLHE4hydmxP3XycXwoHfB74Cy+ZVrD4Pq1D0jvDk3uAyHbpLtJ&#10;zgw4RiqDqtRUdUFXBMyyppAAiyIFpsJnAVGSPog+AyA/+BTt+Ya3gwllGqpJwZk3o23aCK2u5gX8&#10;bbYHKyAK2cvYEnA6gEyUE4icqUqjjgThyXzWrwLjVd6jLg3viRSoCp3dzrt4Hw+Wpy24gyzwu+Lh&#10;AQZCOnp2yy1Vhy+SZFAL5Uja4NlcjO/WhFBBYAdZX1sriXjM/Q7EeGilf8EO4HtFvqdhuB96V3QH&#10;9E6LHjOLADqOq/KjknAaV+GCV3hjkviPmetYUjkyH/aZkfjbFmMJMfbSWG1gcgeVRN4QlkKp0Qt4&#10;shzth9BKjb1BV4MK2EmvU+SYOrEfoomhv83WEM2AWk+w+YZTUX4SfLCEPgyr8mvvilY5wG24o3IY&#10;OmDecxiceU58Ynx+2xKZiN5woEljR440uiJMN9BZdDKf83vI7FUUbCUz+sylwGMw2T4SXB6WBwYD&#10;0M9QkN9XZkiBC/CRIoY1Kh/lwrSYKp7kyXPkKLxxH/O7wLyjKIQ2yVaAsgLOtPWU9vkIOulyIAOq&#10;KhgMN2tQS+K1Y47GApz3o8yY4A06k075bfBdeajK2swpKKHKLgk744RwZh4WxFhh4Q99gvSok57E&#10;MWozOgJS6cQciUcN9FF+5V0BvEzAHaCUSAjTADrPJJ5IH7GUm9QCqqIpml3gVEXkNE7PKe1cnKvT&#10;DHQmHYsH/Ak4+0C2m0os6tSdcTiDPKLOmROW5tEDvivTDcpJZBGhSVBJMDU+zA8BphuwGj4UNOgP&#10;gQXmzQO6KtQANw90QNEWBhznQQMx+3xXBh6WhUCIjl1wKQIrtLIUdCadiAf8ETAbOApzIjc0uGWs&#10;gM4ITQtqT/D3yn5X8HisIiBNT6AkZx5nSeoIEsMn/D48XWaA3bylNqcM+lQ6TDydl2IcTr5XEvMk&#10;KTQicfecSCJMTbi8LKsoPy2L5x9gRUQJZgMUc+qdOI43p6EnljApOwp/VFUqikEMBvAZnhBweMel&#10;2GFyK9k6zj6Rz/h9ZL5tA3vxEUSonSrPxKPgLD6hCUIMKzJAVdjVcTA+LS/BjCKJKNUD/f4X0SG/&#10;j6wg2zi3Ux5K5pI4jjIh1UMgOyIFvisaSG27hA+grgbSWFBihUX3u+Lj/RBc4f6uEHMpeI6smLHP&#10;0AcHpaWqLjkzgJ8gj8MCHshFKFYLV59V6Eps3uCxdDjq7wNvCW0Ks/ZbQDq7KAWnC8PnEQ6nl58g&#10;ziqQgHIBCVQ6OmQkjUFuawGnyMF+EVpwAzWAMS4FAXyYPD4mNKiiJHKp/a5UX/nQJJgdQUB6Oycq&#10;GSWp/JTphs7U6ifARK/W4F6yAAhjcp1rqS2lrHFOHhU+66EgitLvipWGhG1otR13QkimMyFnrgbP&#10;wiP9Qk30wmGlDe3DLcOIlUxnDeBQBbApQYGB6rWL/z/848/MGACHC4y37YYSGcX88izoYH6+DxYk&#10;c70kwJ2SBSFf3EjaPBFOeQVj6ShbNemqKMbpsBLBYeoVblQWyhJgZuZEjqFT4YA83HegSZAGt/BW&#10;MMwDnKQep+lDQdVz5M4eHZsaKPaHP0Gap+kmLfDPxU4gJ6aTxPwodiIn/D5Uk10VgrtjY/tx79BJ&#10;eJg+DcvgitgBwednV4V9nMAFIAgp0ott5oxIlFblxYicAt/9nEr3TfY9eAGvGaAG2L1Bjo4Ckidg&#10;SNcJ5BvoCNPnR1VxrCeCi2r+E7C3KmB3wKjoHKTPBvZdYNpay2AOykTWTFrnUXF4ilI5KH14etSB&#10;w+IDhNJUVYJMlTHVLD4nnEus00RiKYnRrwfMT2qiWnZVujrYJg/M5NTwsXgUHoYBFKA9OjQgXZVy&#10;JBgJo+X03JEgM0hJZApKrjM1UpEf1aTAmjy9KweQhzSQPGFxZIqMTkaO44YA+PikKgUuQA0ireHk&#10;Cw5UBtQLnSgM3ALeFFqW5IdlweyuSiw38IaAk2jMIQyfhccF5/nwMFaPS6KfQR4bnQdK0Ucki50O&#10;78oB5yrgZDSk3wbna4n1ymQzuwVunATqAFE6Rc5S1oUx6KMYUGSsCjs0A4NI7Q814lRGNEiLIge5&#10;MS2RwhzGZ/umyGq6SIF7ZKsF+SuIozXB6QCQOkhHyqIo+gGUqiC+JnmFLHUWpeGdj7ToWJVplZo8&#10;A12HXMABK4wlvZs8ONq3PDk6cxucpIjFZ0QPNCU1EfJtqzGcLyvTqwrLYQ5KxVm2R0Lh8xlvSiKw&#10;eoR8b+U9E6IL9Qicho+PCmLkVcnXyh//2z+ZOYOTUQg0iBa6Y++tlEzlIUVx+rpusc+o2pgJ9FIS&#10;Olq9dvHy3r0cWxkdQNCBdFKSeDguhG9LFwdVwQhN9gQtQnQHgJETURI7LXkvgDNdMD2P0JAWm96E&#10;GZhp73VbzpLGp9PhecB66ImBrB9AhaoK56LLRi4XKpi0byiDpCijxAJ3XfHqQ/IO14/WZWVlVBAd&#10;P0nLjkYldOKcud8UFQZV8QhOyjQE5T8Dh4ZZOSnXCiPrFuEHpQhuU70PDVR8ciUC5XM0cCajmQiU&#10;K+IvXH2vIO7JBiaYAu0muPZnUkJx14SGz18ALovNvYlyKYiNvw+BI9BLMXDqioqwKHpRCv97/wzK&#10;GpgWkXuDd95G2aoQdv4icDNY6o1ORllP5j6MjkngzDg2I6rHrkrPV78eyqyhiMgFlYSzEUt+tn8F&#10;1h7YUpzOgeTK5Hl8FwKxAUecL4veFYR7BF2twifY/IDzYpKTZ4f/MvgSuBHz0APjKhxJD/VJcVSe&#10;mnBBCP++wlpwGGdLxAV3hA7gMSdYZUrQEf3TsfawAGdexgqG6riNikPPL/2FvCvqwEQSziZHe4Wz&#10;R2nWA0pR8E+FVudGAHlwTzQRHKUkJwXkihPFWRRofK9ggPpnCSo9wLvaNJhklyTOL+NYQ+t2jJab&#10;4wQkRB9AIGtXJaCVEaPVy+K/X/EU0uLwHAl5Aw24ZuxAdShgH8LQl1U9ciAPvNEZGwfDwcTFGOp6&#10;HJg/M3OWKabQHHrDg044RxZCUKgeklEPoZeKVZkAHwQZkIfNkzHPodySX9mOlWYpRAA4zQL//Uo9&#10;nKO59dBd4ZD2je0zb6TaGdtZrkIYDPsFpbGSfoCO157AZFosDm0UzmsNQgaI1AhaIH9DyZkAWAuf&#10;wb1IgGlSVWGSMJ8DjB0dr5mW7SAgp3R6UhQlx2RGjSmrg+qoKgHUhIdXVTQJIMU6EjtYQc6JNYKZ&#10;KkHaF3jT9RJY7wErXoOYupQJbCCOoEESFyZPoKpgjBfEaHGGhr+Gs/sID/9z4DUJ5wjV5JJ2vLI4&#10;Y4pgX0wE6E8QpmFIDMgDPOSEk3sND/HYUmR62JMY8BDrvoK5hjQU7MRHCX08HJSHNQGjBbXVty19&#10;zeZKGhkFnd4hT1ByfF5g9XCGfFo7NuknbSCgeHWQO9phQVnuXH2Ul7j09e8rgpfgKl2pL4OpA3J8&#10;VDQcQP3s4JMoVSwNfD4egThnJI6Q4g4LnfAi9xjO6kMruI5vO3/HT4MxEs+w/oCkKvgUYDAzpA2Z&#10;eka1KbDvOoLr0bKHxj6G3LFyX4cp5cOmKmRwGC/k9xUNIsTksAPNaHIiOYKCyxhkuVt59DnSrjya&#10;IuhklONCjCLgmu4A8Jzaypyn5Gl4ZMTUq46Nqgqj6eN8rYW5pm0ucLST60wBHtAujyosuqDBNGso&#10;RSDRghq6uqWFS6Jzgjn8QxkuyCfIE60g4t1FHI4wp1C6x7GE8Xgqj8Y4sVZAhwUPpn4EurAhr/AO&#10;vxU8EQNHSdQxobCzKoQWcKx7jiHIZTJ1IVgRh4jxFuFMDGW0O07n5Ffv6j7jkjlPXEbH7QLYCO24&#10;KpzAySJxb6iZZk6NR+cZ9dA3moa4k0ObOEY9I20bGLl7Sa1g9r4ADrIxiRdwXh1aUXAghL/bZgWN&#10;GGudyIlkwaSYl57Ehyz2Ep+GsH8Puk24BjrlOUhpgFbSdTiR3217CmiNbaXnAciCXX3zBNgRCFA9&#10;d7r3NuwIgK3u7jtjDfHJVUcichxFrpVwUNyWVYGoB4ajYqnJh70EM9upCvfIN/F+gXuvUicFkrkO&#10;CE1uutABfoIGHAsrw4DIBTuVcFg9eit+P5hq5xtPAesCtAvgfvmOFfKuAJzDQVZahyLy7wsnn4OC&#10;ylEwj7GrQnB4r0Ib/oi3nX8zdm7FVQK7PqwIwiTG+gR5XgufhYv7r49VBd60AyyADdGkwXelBmsy&#10;TMSRhXuk8DTwgqxo+Sa4wUUecY/vCM++7YCxHTg/QZ6+VyPlKiAnHkKPsb8Y2vLlxumgLYVj8qyu&#10;T44vLejPzJwGcDDGx2/SauHofAR6Xvf+GLUkV92pX7F6cGJNAmjyDLbn7xVNIqFtZZ8YtuGhZTh+&#10;Dxqu3vgdJ2nvAZe+ciXCsdnLdRDPsTQGps6OB8a2EJa/SSAw29M5uxH3Ej7gvj1EHOsKIWVJu0NU&#10;qW99RcWUpyGm8VGwM2KBw3RyPlIYXIRooqrMLJlSitm1vcYKQzmgIG+N7wj6tLP8JJFxDJA2Z79j&#10;hUw8dfefpAeAaJPewuqKhPJnZo7BZArmECBxzKczYMBhcdKNinAX2I5Ic2JbEMoENc1dSJydBg9i&#10;zmGDeOlHAhxMhYBDMukH1u8rBUyhGBhrqx4AgXLWqLbo5KMZCkozaomR9TRJWKn246kxXkFpMzj0&#10;YJbWCNEgU4kmQPPzZ5CWoNuUazhy+KSevPr4mLHXeons4nFa8tjzch3v4WMVKtUmTns6cYGsIlpx&#10;TEPvShFMmyVsOV4YJsgv3R3gedqNVtBiaBrhiOafUL8G2YKFWjo0ZvtxabkQnAZjC6gKg5FAVMeZ&#10;hwuwE2Q9lpO9hIeUEoNtIq/XyrCAne1qjNRMiY+BEAXpA56rtXAoUGrD74rEs2IUNdnPSCIEPA4f&#10;KKBBJ9w5U8TBPJbUkBudSI/B8BlRHeiiLGPQoxt9R3/b9jSTMi2cTzsPhLCFqZ4Fh9hbUIBiMHhF&#10;xgag4xbzOKCD2ys/tgZrBoZwHDgG0NOogxvzkzmzAdEIonjoGXAVFBThALkaJL27GYMjwKHwgeGY&#10;G9wl2gSUHqxHqDdOD+Y0x6gAGwBhU74rGg2RgZoYlMDVYBAOVmSR1b8suszadQAh0KUV5KNhCZvQ&#10;eJxAn9FgwgKDBHjPSK/tw7dtOyDgtiGeB9A9g4qIUkQYW8PchaC7G+Ho9zRrDD7FMY60kcWcRoIO&#10;mwPjH+H+BCkZdKo/euY0FeTHYVIcYCIuwhBnjI+Q9KyjUAxs+qLJgMTqUYARjkigvHKkDIVBZpRx&#10;Cagqa3a7Inu4RzFciiFbQEEo6oylSJ3+LAJGgwgfBjCGAWgHBNrlcDzGaTBD7GNAvQ5sKKZusIa+&#10;V5KPTZD1BId6hELw6RKJIdo93T/LAGY0x2CKvEIoNNlSjtExc0jAdpAZwgChwGAG6XtFY6Izy+Ao&#10;zohLB566OCsUIHVIXXqq59KdJbQImcHRobGrV8JA9xugcqkZR38iIZkvvWghnyBHYwCMcQAAhUfL&#10;OIkeerLwEZ1AkH6ZQs8cU0prc2VE4AxTp5wrMIOAZeAY7ZCIHKhYOdJVFU3VCmBSdktvQSSsiCIF&#10;BUjbOWJDADgrMJsXFhfZ7tnJLBlY8wvsYi9HzCyaVuO1Mfp328IMAW0fSvuTKQ/2ABhXTrrJoxDo&#10;DgHcYSvaZjaKYKoi58A9OhwQn94iisgcYwvuo3aXB/gT1D4puNMiCxlLxLLjPPyGVlqdpFHuWN2D&#10;GQiwRr3OZUK5LQm0SVhq0hFrBZ9xvCvwM4ID1GNTCEFvHPbOEMMjGF59HBsCtfoOrLhG3dci4k9c&#10;rPTumu7i7HOkHJxz9weM8V3RDAVgPVxaeFpCMU3u3sswudQYZLKwnIctBM5Lp2wP7UmO05SaAdui&#10;GvTa7/4Nvys8GozHII+ez7kcAb7CTTGcvcKM0DOdw0S2H6yAKFffOF16O4PuDqk8OwbYTfpySG34&#10;bQuvj9gGAazHwCpGIaM7lm0dmLHDjGQUauWQDVfPA8QCzbPpggMrfj0XsKeB09/D+K4cwF7XWMpQ&#10;PbeuxlNPL6XZ8hRyh3AJteuIl4GqBFZ+DrdP5mCibRS3e0LB7uqfQUTOjidF7qFAlqZzdj1jrVFq&#10;5/9FeMJtHpZS8KoV56MgQZoAbA3jGHcJpvgt7oiXgwAjZzgaJMsvuGfhHvmzcV3+XvXT3575YTi/&#10;RO/KgTox35OWgPS68ekVboHfgt415GqPQAcBOz4YjX4ywx1cXAXqkSTwL4k+WhR1PXIKuVXHJr6v&#10;G1XBVynfDmG6xWawUYFjjX9t+GAP6R4hHMp03pVXI3B68Ok/Rv5bwBmXIRsFTOeCfzL31ZeRLNwC&#10;/77IOS7nHV92f9v2wMuY//+hjvX2ZFMVlqLH/mnl4P8eA8wboHM/r1G97wd8Hz7pOvA/8glafav7&#10;R1AZrrnfz6IDtsyzgYELHvrnYx+6uN6VBH+lIpdK8ESJPNSp3Ah62KvAie68wVEa8edxX8ZUYX+v&#10;/ASXRHK7R/iWMqgK5WKVklg14k30HARSj82fhvufDr8G5+BTXeA8DY6R/zQ4/V3QBUU0hIP0GOpn&#10;jwiVPOh6uvN7+O67cmxy29G5HNnsQeYeIvR5H9EdQ8zWlKFYjN7RW87yv4CvVkWrrsM6ZH/CB2sR&#10;zGeVZU0TGezIhcudoNk56p7zZ3yuymx1LGl/hY/t7Smy4/iEQFvgXOTAfIqqa3O5iEzU7iUgmNGs&#10;RU8on3dV2csY52KXtJxNnA111RMzLmtEkQWaiXhEE4aOLx11EztqDBsktvr2Nr/6M6hQX9c32arb&#10;yBv4v5D2n/ivM/K/Efwt/A/+T3n+rQ3yFfh0OvVrsGCrjbj4Yc943/sMLn9T/9BfZv9Su8hFvQdf&#10;iiZWbqokycb/qPu4SK4I/3O4+N/E/XvBNJTQgwg8GU/Hswp0LK+gmrKsLLDMqyb5eoPI3NQ///E/&#10;9Z8yy/lpw/ysIis6fYpfwaq4LiD2V4vZuNReL4qb1N+JzqLamSifwTpetaVg7mA5S9QUoU3o2rZ8&#10;vc260CJmeFXI5P5Y1pL1kKyOG1IMlsfsscUs7PKj+rkYNsjfip2M05UFhhV8RBtT18JoEqimusxo&#10;kT9LxorKIPa/9APIMuy7QuzX4+x5hAqxqpSSrRazoDdEIrMa5G8F9l8JdaI35IRqMkYKM2AdWc/z&#10;vSBgd1By9T9JX966RWn7/gFUlGEodXxXPNvrJLQcU8N1YH3IZVWx1WIWVHuKVZvc1d8Hp+CmdGVj&#10;GsdpQwibRRop667oePVsufrvBVjXB3KszF9r7Vo3/aJosMwlHvMaLNiwF+0Aa3/KalJ/L5wLJDkm&#10;74HPZtPUpbAKuqLU9hKUtbedB/+NAM12lIS/1tLv16ktwVEfRMNs8rYYs+wVrEyYNWOP7YCK3yLj&#10;ZvnbwL2dDISg016B3yI+2mqQd3Bp8xh2JcNarv6jGH19Cun6fIn4W2xxB25g1wfhE+IQ4VA/D3B5&#10;9Kp0u9KF3ILvQyF7uqa/G0wFspW18PSi5D05CmJU7Vi+viu5BB33pusiV/8uBp15E+zK17fK+NYx&#10;hQ6/ET7iZNYxT6gqrJpEddvk8rLkFkJkdD/8WP+d74r2Zi4QPlLWxD6hDamKEHYF62u2KrtvVkO+&#10;KbLXFZZLD38C2j4HqSeBDXXeJIvFY1iRrwCVYXWmaPOqmG74FkTBGGCT+vugF9XZWFaWQR/rICgB&#10;q/AEV1goKxlnBR/l6l/EoOPrHFd+vlXkFTJuhQ4ofors4vACcncvVEGmNqoTQ25N1K5Q8VX+3Ey1&#10;3NXfBqfhfCwyIMFxvqGpQTDMWJWdaqb+jEC1e5GrXxIzWgF5caXyrcIHiC2o4wiR13OKB9JYfRWo&#10;hsszJas2RBrE6OJvzjZ39XdBb+p6WayhaIn9elQb6oK8xJR2VThB2feyGNGkGLkuM2EOjdLfq6zu&#10;jCpwzLKAuUxEtllcYtgjVoHqmaKt5pdlkDsI1a1U0139KfjhOiuPaiNygzmbWkgqsS2Riu7K9o0V&#10;wNQnOZyLxAjNnjqL0lckf1guyF4GwvWEjlGpY3vxxUigmkgJfjVSEdMyqdpqUhus+larQb6N6xwu&#10;9BP0/pNQNSVKK/SxdLSwFOEZVT6WFWW81NOhLVe/xap5e+zuHaRX9z/4F/vxgZP2XCoFmwJyDv8w&#10;0zljGn41jrfEppuFT7DfEio3S2Pzb+GyzifMWOdhywZRjoZPsw/ZzTWR3VD1WE0WddVzdY1I7Ygk&#10;PTReiWD3KEbUK60fQOENBzJrLIOyCytk2yOynbC54XdDdLUrgQQqum8Aqu9FKlj0m/BqXwLHZbCs&#10;pleD8Akv4CA5XDWo5aUQD6jq+SZQx6klQ0Pi2nbEvkI2ZsBa+ogP9LsK+9I/U2BmtkN6OtqUWKOE&#10;1XcAxejK2BxtUTSpjdwA1GqNw/kmaubXJ2PkOXqyOXIk9KbwOOtkbBBVoqnhKpZhgeHeQ28ovTKC&#10;yYoUPIgxxadXYf0ACo7eDFnUFiwB0Tjn9l8Ci6LqvGwSMqHqPtfAe3CDCF+/6zu40pdx7kvXDcIn&#10;XGc434/NUYtDn+jLHNhTPP2LtpthDUe7h75aRzf4rXKNZ6znhQKxIonFP9EDntCVICk1Fbs0i7iR&#10;e2D55bLNLcf+CN+cWsOzvVw35ccc5fIMOUva5ezynuBiviirwktk1RXuW7rwcckMuYpA72+V7gDW&#10;zL3IMEC7MXB2vMBlBItkwgKxSCFuEtW3scsvwsZ7orX5Ib47lXvPpE4IwkeK59BJ1jGbsA5jLzhr&#10;d6u16p+rChU61vZ6u8GiV/zTv6s8oFejyRpg25OzrCE2fuFwzlp0pR6bJIpY5S/kciS8MpvfhdlY&#10;UD7OTgrmPE97q1muOMpZ5lJLx6LiGyATp13dpnHDErNXWN8qFWR8BsAm5IiYnbJ0OpK4g7TC9Axc&#10;EpipUrchfETNUn5r3ktuSHRd2++AN167MqkkKCT/0i8axOoKFHCX94IKZMQ80HLMzOklNK7khvwr&#10;/n5VZuaCnd5UtJzuiKshDhcYDIY9gTVSnazYNnGZ6Q3WZfiS5r7Wpf0OzMYNJccXWfAxpHO4S3NB&#10;9LwAS3uWVNVOh1VjjQaRc4QWZgSht4Tarwo7L5MKjpRJ30Rk2KX+2OkZ19huF4NkVcvExgUWOdHX&#10;0NdES3pe21+O2bjBrKSIPpGUnY6yDqqJ9BOmutfygq1oOmR9GWShHUvX6jP8ikCQG18Vjhh1mUH3&#10;cvW2ZdgBFS7QMzGGnUBlVr26nQbVNUxxB7dXJfS8ti8hiwCbfwXeeE+SnxQJH2eO5ICblAryEZdq&#10;uv5Ng6dhZu/h14SGKelVQY9McLjlSKAuPezIAFn3RAmiK0CwPCKky6wWwxpv8Bb0xvC2eDkkYt8D&#10;p3rWNydjHqeviYwpt9JM3IfJgS5Ngnrg+YSj0Ma1yGY03beDF3QXX5B5Sxj8Z/4ZduFpMqN4B/ge&#10;2CNkGO5+DwKOUcLmV6RQJW5N1KSsG3pNdB1sUrwok6/D838AzXMGgpzkWOjsW6WFSEqpHm+ASrrk&#10;u6xiu8zmM64796gDtWrekwv27yrPqK6WenpkE/exa4LBPTJwQWBSr8cGUbXpnfCrIpHtq/oessK3&#10;oc20d+YzkvyMOdG8IE2k+FzBGq5CptQdWn3qNMxHAXvwFXhJ0CDig/57lacFvAWa+x+36RFHL5zH&#10;4RsqTNfKzG2IHBdbiMVV8F5G4bbWpX0ZXuAH0LzsTRzviLPtQ1Glhej0JNHPcK1V3K1lpw+GbHe/&#10;RL0NNaAaiaxB/r/+Q1lyrO0JR2VmyBo8I1bwO0iJVDK3IXlCxwB9Q76ske9DC/0AzmHty0jQWesU&#10;OdlDs7yBytyVjovWkQV66eRIkwv0RqCRyIpK47/cwQxfLhFc+4tdBtd6Ztee12BVoKZM3VJSSazR&#10;BBeiC/Jlpf0MP5ynFNa2zOEKJJ1zpO1jx7gmrzCFhq0nwjDVIDHb7t3D1huhRlcho5z/+R/1Z+Zq&#10;SG3PBuDXo/DWAJZcbuHiH32v4MpA1aNKMTa02iF8DvDLfu5K8jP8dCLfDMzOAvq2W3DmOUAfzTS+&#10;aiH1DJYZxc0j/whf0GEOuqBm+V2YV2WFBNB6VcCYJOe9Rm9IcNdjOLc4Q4WrP1g1OYp1a1tYXNZ3&#10;MNdkRfIj/MpMS8A0TiBpn+Joo2j0jLniVnrzS/xg6kh3d/ktsEa/tURBK74qWuJFYrMu2Gwibzrl&#10;n7j6De41RVGVikfYbEwldK7gtUhuN/Y9/Hiuclhz6TaU9OUclyYheweVeVc2vG9Dxi7UcVnd2yLP&#10;LwJj6RvG/5HJmaVJRpMNDlFfRve4c/oLqA5TDZeHynUa6naRUlfollqR/Ag/ncuNLUKtcwBZ+5HR&#10;QWgpNhE+z/AldK2XH0Lbvpg5AId3rihde3o38sBI8X8hj/0Ut+BgEvF6JtIzJiQn9AEpQ9dp08e2&#10;aizECrwi3tTlxr6Jn07VK6Y0hOI36AiRx3bIE1jUVWQZR4cdvomihX3XfBXQJPAb6gz2q3Jf84bd&#10;48GJwSTU2PwG1sNq2qJuqqu1yBW8I2pdmALfx8/njShQK13QyZM8tDEQPk9giVdhQek+dMB3JMa3&#10;jw4p600I9i/4VeEgk5gBYwk1C/FguZkpDQxrqAhTls2ojubqdpH5MDDgFfGm+sYQ+TZ+NKmAfdWM&#10;olf4NJSt2Jqc7SvoqvetyShkaT+vgO9bSgCFk4Bt3PWqVJMs3zvc4G1NY5cn07E75uXYbdHVjrrS&#10;uwGX1Crt+/j5q2JpOK8Fp7+PIsO2qJrUI1ZBi/IerCCK2lODtFMNYmMHcJ81yQZflRY2G1NvakaQ&#10;prP7qEqnQ1j0wFGQj41vh0RFf4Avqy+t5Nv4yRzi9mqWu6Ej8Cit2ridtO0J17PLqmpL6mmyPEqU&#10;Oyz9OKC2YwKJXpV6SmdoNcmoKxBRNGM6Zs/6BaYqU5eX7RBjWMBfD3JppN/HD6fxHdszlc4FfZi0&#10;RacCD+QJU+WpfsuKsNns0HHdfhmWCy0yqFfF4Qystqkf6Eewi71mcYlhCy9fDcnRDiX7Arwf39nl&#10;5r6Mn86rWXte0jmxDvS2LYp24KgsnWWp5csTU2vCNkZUIs+KBAjxq1KPZpQmlS/KoMgdHDqd5JzV&#10;oQfsUnypSV6/LPoc66qnfRs/mgRw44DpvHlVJC9bi90TLKurLJqIzXJ9D1tV44W3QCVKK3pAbn+r&#10;uF3UeHykFBuoX/CEFXlAqvDFto3UHbwZXfWWb+JHkwBubCCXx3clB5A8tkWnXZDSyqbWuaTlxNCS&#10;Q9Z9Q0wPBgeIFfi7isZJLgsvJcud25DaT0TtDV4W6qEtdfIreDlWbt/Hz2YV9jvmt+T+qvgMOUSb&#10;C721F1CN51LI4qSDvvpWaylFDWuikMAxQV6VJWxgTUdKkW2Me45+hV2FD20qaEcBkgtwzRRfW9/c&#10;d/DTeTWr5zmPK5L1HIvqS+0dUmjW3A6NPD8Rtig99FaEsWA7flXetstmJAunxyGX0IGvl2gMpBlj&#10;N/CCdGU2P8BP52GaZzoTyAFnPQeCq8N8oRmq664uuQNlwNrwHihLtdDZNNzSCO/fVVrcJJtLSlkH&#10;pwfn8K/ocn21WfI4eAWuGWrkB/iFidybRNxpDZRzDnUc5mO7oYt8alqoeiJpuFyQieTOxWlN84wp&#10;+FXBI1nLb7Kl1IbCjUxY5sDXazQiAyJDdgJ309dU7Uf4hYmaWQs4gSucsk6xNNTHJhyV7OoyKhqe&#10;EAW3erZN8YgQoR1Y6G8VDopUU0TkKicYmA4xO8J2WLQU6n2LahsO+oDjTfnRnf90nraUYbuiM95H&#10;+mqbb5WjquV1oddFxd5ECpatAKUrJ9zZfmD/+FY52qgyohY+wfI7fPULzbtaX6gXRkgmYkN6QV6V&#10;vrnv44fTMG/eFcgNzp7WRzJ/32SAXU6gfN1NEM8XR4/GATYbO231Cowz6IB/rW2RkkyzLBY9zhHd&#10;OEI4uk7f5aJ9aiNxmz5D70rfG8C7+2Lj8GB3fG4QKrrPUPJboKDfNasrLmUndqHB9XDMMiBmQDOa&#10;5oSNMa8KFQQc7tEQ4eO+ZCF/YTlHPHCVtqyanC1GJJWmesS8KnwAuV8UK2LHvyClMuvpbUHCk7y9&#10;OGqLukGR0RHOmvomBFL74ZQ0XzOaL7zve1M65HoCvyppGXxr2nJkZWJuDANOD3CBpgatTKinHSpD&#10;XsBXlgdQ7GuNw4Pd8blBjMdXxdAJdASdBFpt0bQY6LOW5kd56eiuoCJHq/uliZcXgiETPhORW7h8&#10;q6gHdrWoEaI77R0WRjQdIipAP5EJeUQGuiOu1QvgmnRvfXkJfEmsiB3/gnBLT1QmT9Bp5mzXtkms&#10;G1ElTGFVVmmBvNT1tsb25VKVKSQsJDaRgX+tjWAEl6Fqk92a7qwOtC9y7fbBoyyLlZoBftzVjvkF&#10;/DjjxtBibL/WODzYHZ+bpSc+I0fRSSTXJiGzJ/dSy3Lg7xi5b8R9EV+b79YXjbsWs1YoPcQwvSoz&#10;wsNAtAOViURW6WweFhyRZjl+ikJy+uLU3YUA4SFP0B3xrkR+IHyEHf6CaGtNrPYAp3410yRPigSY&#10;ou7iG/S6m0x3t5rEDFdtY8e8aTsAfwB56BLtEnV1hKYJEHTStXpEffQlN/UQgmxlfcLfKrk2me80&#10;3XOwez43iycyk2fkEOucNFvOnpApJkg98jtKdCxyaRLZZuDSwrDCOLffVULCQ6MgyWfz1XNxFmeZ&#10;WIAmovG2WMkFbF6Db4turW/v66J7DnbPF4Q7emK118Ah+mRzPonMEWsLTF15GwdZQIRD153JcbP0&#10;wxunHX8bIq8KHopVt02WTTLP8Azz0XXoKYJLYBYqdwJqgPQ79JX17X29CbHfnW/JzHfgMXxIHu1U&#10;JhA/1e64VX4FSEvVHawL053kotcTDRuE75hflQq1emwtTfk0DicjgrPTNUlBXJ1Ymd013ifkgqO+&#10;J7rmYPd8Qbij5jmZV/Bx+kxXT7ZdvyeX14X3cGICqj6EZrUty1LDGs8Uv9ZyhuRoN8M0wuIHYbB7&#10;vBCLM1NQhmV2u1MInze4/vT5bvNFB7vrc4MI9N9CZ1mHagptL+dmqap9gIoulKVYrSbZXggNYFMg&#10;G1evCgKIZT5nRtEOl5Qia04cbA/ZyLldiouRbdKc7D1wQX1tPxBfdLC7viClBObwDuuEDyKjw+tD&#10;Bcc4K3l67ZfxdY2i7RYF8eMOwKYHNPa3yqxQ7b2U4iP1hFcdPjeKAFFVWBkLA2YkfqDfgRekK+N1&#10;fbMJfeMd/1ob0H+LOaClnnB5IJSwUidc+30FKXjZvsHmbFtKtRaTB4Sl17i+Kg9tzCF8StE02rt2&#10;EDgyj21COVrUsoTNG8y3Cp7vinGwr8vCV16VEp9Mz+XM1RRjkVQmq8C1j4VJwRlVF2ybarn947Zb&#10;0Bd0eIG/1pYguqfemvce4SP1iKceHV9sygBhabZMm763qAvSPfm6vtEGw3f/p7bByHv0+UYtfzXX&#10;yMSYsuta6LTkifjyIEUuMk3ewuEIelXwjKF0k8SO8BGGLTwE+7g5fRnVgg2yHpeu7Qf42nBxfFu+&#10;IYNxdv9HWWAOH7GPG3FzF9hUx7iU3K5M7ohqyaVBRKjTpPiYCsP0qnAkozRsLcsZZr8B5wg89Aeu&#10;wfGWpFlkRGI/QZfEtujndmDcPeRTW0geb5BjjW7Z78ZoFswaqGJeag1MVOy8yGpb6B+PFHRHLtDv&#10;Kl4pLUSyeYzZIkCT1+giUNKGjiIZBucVfDe6JLbvyWCc3f9RBp2CEnqEz6NDDV1NYlbqCl7IvdwO&#10;lIkcTcK3YAL9SCVquoFXxd2ndJOs7S18Th2c3g0uAp7Uwna1RbumL4EPc99Sk6+3xtDd/b6d6Phr&#10;+ER9tJzvaBZx0RtWnUmh6lmy1WpSNpJ4G6d7vCpjq0mmXcU42FMYOD2fnjrV6LZrdsh7zBXxvr8r&#10;wdDd+15OdB6vwfP4fI/trvQQZy3j9i2RS6y6SfmOSR23ljI2F/y7SmbYPLSoESGkA8TpFRTQeXl8&#10;WtI0mVGn/wFzReu2vtwaQ3f3u3Zi7/4aOpDP1oe8NEgrmgOr7qSxYZStfL1muGd7ufLGM738Wose&#10;Pb1XWtTIDR176hRyfFgVgM6lXRTNB8wViX1bhCZH33vZYMTtPXKsJW5jVB7XCFiF5XVcLalsZCte&#10;LAwfOysQY+cC/wDieCva1VoWlae8XuCphyUQsRO5tFFdyveYK4K087X2Dnvcc9vYcWf2gH2+WDd4&#10;NPL4ALECastLMJdZkchSt2veF+3AW+BV0chznpvELO6I1XCNtbeNtA7sSpw1OtqhLO/Ba+INRX1J&#10;vorLtC0HGOr2AjoXT5W2aLUoPYQJqlhP13Ygzj73U9KgeNMUeTbdZYRNRPCrQpk2dJOLlCILQNPX&#10;1OrAURNJu2x8NQ5K9gZ1MRKzr7TvYs9Nu4IxhItAnsGD+XxW8d3GGCa5CTunLfStcNhWbJCQQ/EJ&#10;zNm3oFelh1PcJO3h2dJPmzXYfTYXpB5pix4tyvIGfUVflJ/jw0LT8fpFKfBgfbKx3WL4DFTLVFTX&#10;QmKQ5AL6KsIV6MbbNpO64gz27ypbVtuET0s9JhM4hBFZYJhwqcpD2wTyBuuS+NZQv2q/hrcrKQUZ&#10;p/aEHCrk0sZcwBqmtCpv7EARSVqIxFwOYXOzG/0DyAstwxaT3W3sWO+BCHiGe18AdbjUppvELO47&#10;5JJ0R9u5yp+CV6t1nOLcNnwKn0dHpPPQIBdc6slyp+rdZ55ot6uMFd027sb+Vuk1ZeOKjCzDx4G7&#10;4vMOKUiXZrVDYl6CN3Pe02P7s/BivbV/iXO7oI+jM0nodpOQ3bGKOvcSZtPMcTZJLEFX5AIGzihf&#10;FQYpXqqa+JCLRAEwitvb0xrTPUhVJN2mciMq8APqRnAzuJp1UYcj+bPxtOTez/kd4BGOgyGS01Yb&#10;wodAyVi2o3aF8l1lCUOweqbJxGPztZu0NePgC+pVUVizTNgkp9eS0II996j7HHGFCtL1sam2SQr8&#10;FnU1+5Z4aWf78/G05mRQe0Ju0KtRYnUQNglqQ7rRJY5NlckUcoSh1U6Du86d89aX5aAH5FXhrGbV&#10;tlx9ieNCEzCPt9k4vH45bBZJ9aI+Yt0SLup0Ffkd4EtJeXxRfJDzeEeLsQZWzUJtyxyX4I4o9YVE&#10;LSImKjj6iP27CsfQzDZpL8WpiQEerV6F0xlrqCIqiirUbZSJCvwKuqPcUl/atN8F7+ZtIXfoPJSt&#10;Lk3lOeCbGKTKdqgUWfU3rdZiV5SxweEcwKvimYfx6t3ukqiyFAHcSTXRjNgRvyiShyYlYjQxfB1z&#10;QRBf2sjvRDKBvIIP56O9bBCC1bTZRVXcvrvg0YhHqknwKsjfV36BA2d8fgBt6fZOkl+04Wkak7js&#10;1v2GXOTSJC7rBXMZvCA0i6+so78Pek+8/Q0+A8/JY6UtqiK0baCkqmiX+6hnd5DEvbR9uZL2brjG&#10;+Kp4TtvsSq/5VZzf8gi6UQM7R8zlSFuUVZVc3QO+Dt2MLwqyKL3fBm5opdxOrKO8bC10CiyaS7rL&#10;mjihDo5qubUW3jIfd1yhgRv6AaTRY6tRTXsQJdY68OiMGXWBixF7NMnyFlG9G7wQ3UzejBLflehv&#10;RVJgu+A8x/Ikq21KqJwtAglLHYe6niW6ClneMZ/FGXdo2XiN/AAqiSWt1nI4mz2CfVFCyDHHFWly&#10;tIvaHkt+ga9mZOzvhjdn62+9jZxHTRGJm6RrsqG76MrSlLJdLqXHljI/WKk4QpNH+AeQZtmsdqir&#10;PGNmyBsNhE05Fu12kVGyA1+F72ZEt/U3gNt3O5DE5zRUoWxRUw2gy1ekRe5YR/1AcAmmulv65iJy&#10;QIgmwunqW0XDReRw+W6zPUUGRPxA+nb3qDYuxFEVituUsgkFgY2+j7qaEavfhLUXt7+/JgaTvx5n&#10;6GqbDnwbqb1LKdtFlxEjkYLl/UrkLhZsfmD/Wktjthokj70OjWl4SsLXbqPrEHJpEJuWGON+G4z8&#10;3rdE6B35xiaTO+6nE0+cLYr2eFNSzHvJpfZtyfRlVPM74Sumksvnhluwv1UsMtUkaZZhcIRhAjuP&#10;EQcSnnpIjjZGllrsFXhLflF++7uSDfWKxD6BR9CJeCAfq+k2Ug9gfRfouejmZB2qJjH3E+8Kxa49&#10;/bsKJ0XcJMMOUUahAw+/hhlYQRSB1ZBc2pZS230C3xNekC7sd4JvxtBk8xo6T59zmaNJShUuxWSB&#10;ZYk4l7vqiFthX3DMS1z66lXJFIk8hbrdpZSMySDdiu0eoDsKLgiqoeqsNkJ3e1fgFVGDQ/absV8V&#10;vq7M6xk5g47jk1kdDSJyBQrIIkbZkoEr5NsJi4KQxyoiLG+CxvmqqJ9+i2yeCFw7mxQ8Y/e1PtEl&#10;sbq0USYjRq6Er4duiJflm/s9WLuBIgXm9fJ9Qf7rkbm1EYDlSw3L6gISXTaFRwh8orpdEvmmegLy&#10;qN1xeVUuRFtIicQcDuDxouIrNDgDfkUuim3MwSwbuBy1vCp/K5jCmxdF+fvhwfxcGkQlCrp2XV6G&#10;Umd1N6dcGsTGAXtCk4M28Kp4/JJum0BiKYmvIDnpDhnLMc0bQn20lsN5gX+tVyWvyePbkuPkidwa&#10;RBUKunyqK9wpMzxAbPV1k8j2E/90nqFvFUksaTUbU8jtgS5LkW3WgTyAQ8Gqy8sGGXIDL8TvCtjf&#10;/6rwdXmNHIWnoQXbJZDwJaEyWLgpZpdyV/5wwsu2LAegOxbqEmr8sX4A4SGRv5o3PK0USWl2yCHs&#10;00DEBRDVwIWhol1N0lyBJ+h2/lXeFeYjPL0yfRo1HmrcblJ8VC+os4yx6qEXBgdkNam5Y3ltFI+b&#10;4An/ANJIDSZhk2Dj7cB3bLzmhqeRidq3ydtRMqVpN+VrK0fqAetN+du/VPi2Gk8viw9zE7dNIA1V&#10;VOUr7ToWztLHs+2W25WzY0BsSPsDf6uUpMlIzEqJiEsUc8hBhYmhR3jjLMsy1VpWFSHP8JvyN74q&#10;s6vflFcvSY7TdHO3Q4iuoEmZXeCbQ1mX1XesqBujxLKmiTT+mN9VRtGu9iyGWcbtrg9AGVyY1OVo&#10;EiuSl/CrYvJ3oPdlOs/viTHvRRQfhdwk5oOuLcsdjJMLiKhBtVzUPIKDizT6dxWJWm8j2XzEMFth&#10;DjaaTf90ogpdmWVWcxEtr9DvCLmu7DcDm4skkZfQqXi6JbcmGX5gilhwYU3tUtbd+ZalRfjAAMs6&#10;moiRbxV1pclI0uy2IGJHJLEJCpsv8PCrFJd2EqmXWK+K7O9Hb8t84L5Fn22dz60FFergG6j2UdAR&#10;Kzffs4SPlKEhq/OC4wcQjR35bCPbgaugbSjQfAU1ZAKqhAqRiqwmGQZ5hbwidnRnvxd8PUiYjcwL&#10;+GQ8kZ4XratzYNWUYFURjG5JgzIPg4gANoJ6zli9KfOtos5INQXduLcTsBDsg5MAMb1RT1ARuiyn&#10;64KmjqYvoPeEd0PyN6A37oRkL/AxjiO27yYxK2XdyI0EvgOrk2+6DYQEVuqE+gf1puzfVdKgyOSG&#10;LguZNINF24GZwceYlEJluVBW0MauYw94+gDzAn8fHnMoHOFOn2SORX20TfksrBIS5UtaJTKKlk2C&#10;t8A+Ixdo2IZflVkhtNvIacDiNsIn1iP2MGOKcbQxED92XoH3kUuRxeX9Trx6VQpPPTrQceKjDXl6&#10;U85q2utg7i3EbaTZdAzkHCFgvlVKPKv52qUaN99iqI9k+AIjHS7SB08xXrSlRN7gelHl/eY3Bds9&#10;vRRnhIewOk+5Xo6TslANFJJVVkWpWykWXhqKxozNIsMAH6nBxT2+VfBoLoiZTRHvOMKnncbhCAx1&#10;PAdXIVgXCQMyR4Mczx14VXRhxUltfh/m3WQONMLxtjD/fbLwOXoTOkKToO+kTEqbOsOmg+K2xRE+&#10;JqQnVugP/VpbkZ5IUgqWLUZ0ZJkDGhyY01xGqhIsjXjKw7aK6BLTPoMXxbeDHBcl8/vA3cVEldcD&#10;dLaWsd22MZpMQcGOutpRF2UpSx7G8QrIladAwgfqO8XfKhzg4W43cxdZI85EXsLnTjEilxY1wucR&#10;uBw1KZHfCW1LIqkGeYBOsY7JJ/5Zj6CZy7yKTypi5a6+OTaIjRg04PjAIzbqO6V/V/H4rJvtLs5d&#10;Si2cnvAUM+6FaeYGWeY1dDe6KTGQ34i9IznbBedJ5FGsLg1ywjU/Si/LkCHew9gkhy3FW5ddSGA6&#10;8KLoVUEQ8b3W0SA2LfVAG6K3wIlLjOWgfmiWGCD2Dn6C2VpycbF/MWbD3p/tDXSyyEPzu3J7YYAq&#10;pavpa+ja5r4ibhJZP9BjFX1Gvyo1hKLWZDXLsHFegdOCPU5FCLGiPRorKAbyAX03kq3K/NXQNtiI&#10;m/XG1SCNdRYdLqE5drUh0iDCWW57ZcC6b+7LjE0SCzg+rtHE4FuC1q8KVWi3MZaDQS8crgeJHUgd&#10;bOSyJLcWZTS5wTcziqbtX4vstcXtCTzFccJL21LqAbukuZ9g7isWVNKXDMBNSESYEYW8JpD1rSLp&#10;tsmDxBy4BYRL2BWxJW91tBFj2AW+G4jpure/GHsni1NQZgvMH+o83ZzYLW8Jnmija7mLSu5Amchq&#10;un8yuTRqHSd3gMArUi8J9PoBVI8Ip0vMSokcwmewPQ8wvaJfilEvWtQXwLsZWewvB/eZ/eyy3eHD&#10;HGfc7i6PavUKvh5zKpuW1SzhyzOlN4+gLxTb27dKyWojeSawcHGFx2BBZfBDeWwxfD6CVwPhY+7I&#10;X43LZiT9pjy9LzrbRY4m5TLdwdJCucbxHaLEkrLxejffYQdO5FWh4asyE8gUONo1E4U2JuARYq0H&#10;PL1KsSrTnE1CRv4ZvByL7qqdvxy9F7dTKmwX5Fx9NspDs6Qo75F66578HOJbbCnVDJy+Ixt4U+ol&#10;2d8qs44ZdtgtqtMwhr0Fh/WJQVY9KJfWRQx/xroLXs2+LpPfBW+sp9sTeJqHoz40FYv2jq59bkQB&#10;eZRb60sWI3V0wd4//J3SUq8K+jSJpDnbiB87UocW0i96QU5fj2ogTjcBtyjC5g14NRA+gN3fg72Z&#10;XxO0C/aB+px+jmYBZOwsTHF9UYbqr1i3K+E9H3wMiXi/JXlVeolRbjFJQIrk0Hc8xXN8qFtVKLc2&#10;Aqim7R7QDUEMO31rf3mDECv4EjwUVYvbGKPJK1Stu9y+NYlVNd7/bkJYfAI/cy7Au7JfFYlbkzSI&#10;CJ9AkQWPPPQM4bGhVmGabzomjxzaENCFupm6nr6t3yZrM0Oxao2k66RDE2yHbcSVWkAtp55EX48c&#10;PomZ+q3YCnBf3LJ6MR5Qwf5dhZOGeovsx6cDg8MZ9xJu8NRQqypWt2aJtUezBl3A+/IFfkv8pr2W&#10;y/ivCOYxXWWqE5xy0G4jMiCvwTvh1RhgirjxXSCxj9DcthTAb4/zXRnn+qo0rybZbMQYFr4jcjoy&#10;p/f5I2PdUrqpZkcSmI7cpthP2xv5QpM07wac+ZqKmT40iB87G11SkHUxikRWa4ki3Neab4TfjeN9&#10;If53fq1teWySlYazWqYwbMBYOnhkH/5ubk2yizst5gBvBxf0k+dZl/20KkV2PzA8QrKlWpmf4UuD&#10;2IA1zhr7TmgMBhxzk7LTbgLj65XIS3J9WfCqYGAWkG2xM+6IFQHWXrpX/4YOPvWI2GebMkovWX6j&#10;7wU3Jgf+dx6o1/Jm1chliFknnZzj1lFJJnS0pWAOuKypcZebkHdKtShah3jxZHIVun+bBPWqzOhW&#10;q42ByAz/BnJg2V0P2ktzBfuhuEtyB2/LNyT9HhmdsZn/qEHsLci56R0AkrbM5marXQkrxOcRvA0h&#10;d1LPujm2Raf5wmGiXr8oflU4xYZa/oVAZCb0DHZ4QJ5AZ6YuteTSriLjHoeMupK5lUdoxJYTt8B7&#10;aPh3JjlzP87dp1DfahZ7YAu7lq7xCq2rMmWLaqFPHq2e9WPn9tb4W+XWWm6BFlkl2NQ4vY05e2oy&#10;iraaJdUMvbZ/G+yk+0Tb6ZN3k5C9hurOm1ieZBSt3g9IOKh9dxSub8j2Lj+ARLy6yJFAS6l0vMBD&#10;D86tKhAuyTLdpGBkSXeD/JsAmSrhTnw9lH3+LfSfgfL6kRjxj3YVqMTlC3w19utxeVXWNLFbizok&#10;aYk+oQcFOLeqILgyj+2QBt0d+LfAnAepn6eTf2ku07iNo9pzN3SsI907b4SveF+0OoL7l8oE1qsS&#10;e24D4r0PMYb9GLfKVLPENOgzcu35V0efLHnrAJTHBklVnqHaH9dhb12geAudvmt5eWD61aA9Xpz+&#10;XcWGTXJ6FynlzJZ5wssuLrMwb8shiwnbOUb/aypmSZgzLlcOCO0jXoRROpYvN+RHDmWsLrel1EWH&#10;CXwxSksa56tifmncEs8WockRFS5uhiB8dsljsbp2UHzkEQ5NYLlfkL9OfRDDjgJyKFYswhukbqoW&#10;70W0oFuaqO2Y3KzkvG0G5Tbqzbi8KPkB1HJrL+UDMqIHP0yZ0Oo83pd5ZLY4ZieT/o72end2tS5F&#10;geNHhg1YdShqD2Z1LIcXZGZ9iptkuLzo8SzG5U05XpVuklEt27N6gjpu3QhM1627QymiS9mURd7C&#10;J+zva693T09U6OHWI/j4XSLWu7F5IZdBOgBnx1yWrnbd8WmPbstgvS/5RwjSUKtJYpvGSC0kHjN6&#10;hU3LrmADzqWO1DJ3yaPyq43aPPYvYLYObG6KxzHa4aCNlEfP1GWzIzoO4YgMhW2Mr7kjfszYY2xO&#10;9D+YlFi5nWTEvnJ6jUvnuGBZ0RhHhZs6Hs+SVezNKacnOeyfqCCxK3QLjOnQErbBqvcFE8mIY8xM&#10;tGKTDCtcuxRml6G+jfWPEDSJrYWO9EU24O7QpTtI2MtRXeDKlWb57I6ZFkV7uFvSIDIiikR+HmvW&#10;kQk4mD6byGGruSIE7cU1xD3g7Co4RLGqBpGJR0sdGwV5gXpVLgN7p9nQoRE+Ujdco3uGwIjCKwqo&#10;cKydlJ/puMgzlVSj+mvboo/tNGkdtvX5F1KcqdBZK/UfMTmMjqKtBgmNHVdK8gp+VTTKarVnUUJS&#10;coPulJy9dBRZ1EjRXTmZH7dF/8XaorsZr+oFHH3l5X4OOLgM2xhIPOurApoM+lul5daYz5gWQwx6&#10;2MbVv0Ts7LL9CU3Gno1p87QtX4rttuivNkIFF8jsltmuA9sTGNO9rSbp67VRfPXIFU4PyK+17tIK&#10;52ZMJLLoAxR8M+AcsrGLhnaatItcvYvToXtb1I75tNM0jU1reXKmST62GjWVeVFCIleRQW0YTpPZ&#10;IktCB0iAzLE71q+13UaRgLbIKvaIa/w+riOXLpRKotbk4mzSnD6eR5EibyJuezDp3aNg8/cis+eu&#10;wLWNkX2s366YeBNgmOO5JlGLzFYkhLubJX5g/Vob0xLHph1ocUPhDj24dyhaekamYioa6jaPQx3f&#10;Q+Rdm+RsikgeutOVHg+zR95kO2lLUa8hYBKHHyRYBVu0wZpRnZCvDl2ehtFGWaRICLEzdgVeFQ95&#10;aFFXcU4/wsw7V7gX1VKPe6wg5Dt4eje6DcBOWksMMMEAnL7mqSusHoRnv4OFJnCRKD6pSWlW/gSj&#10;FrnSO0KxalMtCgLoyoNhi+8g8PQDKE1KJMaO/K9gJgCiE2g2NYuwdMtXoE1hlZjdYUO2XqMBD6dN&#10;d3dePDkzXlQj9KjJHbbptiCRpnwEF7+rA9uVms4OEQmtyaBumxLnG3F6427wVZFYVZOYy1mMjxSh&#10;aPvb7eBraIhL1RVz2WwKq6eDoOUcYeiJitKKygOahWQoAD5eAY4DoqU1JK57x1kd3ReswXbuo3IR&#10;DbmUplYr4M4O9KV2M0wOc8Yu0KuCh6v0Bt0mYoFiB/lH9Khb0db8hGGPcT1+omQhaT1SVCG7RtHl&#10;DQ/Z/eT0HKLX3Xbou8c8gdjduzB+GIdZgqcau/IPV8CAgxnApqvdDaDmtQsdTeCG43cVKrePIkvA&#10;5pEhs7txrxowsbCrBZHU42CHEGHs6Ai9mfQBi19WKT1eh1p57OjdSSS2WZDZw7YWVvVA8wBlKbLG&#10;RC4GQm8pX/oYEXZP6AReFfb2Mpf2LDIgF3To1reKMRW5Vmgqt3tKI6AG6RCdxKxX4IZ7+MXAC/ao&#10;c4a8I9aOyU5UsD9svGXucFF9M6GLUdwd7rv39UrtWNDhIzrwq6LuapLNmcVFoh6hQSJrEAt2q0L7&#10;IqVJlv0evjDhYcgODb8MLPdh6nu8ncBOqDwZTvNUXsfKSMaabXWQapLmuPWxQPMJbfB3FU8+Vo4R&#10;PaSfG1awqUkdf74THtE9IW+HXmTsE1bHfczLWQc86muDiedNQZ8XebM0awilYq4bskh1VC1khC7s&#10;xQgaswIn+gcQpWZysVjyOBcp9QBFt36N9O8avalX8IUh/5I48n4+BKIvj5c76MId7nJ8bzLVIO0w&#10;IHfZjCBTT0zjfFXQqNJaFiVsDhyxOLFVgVWEp+lvqvRfIHgNR2lBFXUftG/Lbczh0DBk7YB1zEL/&#10;AHIbRdNyeo4QscDm7Z3B/8LXoKrdaodAal/aF9Mm9uzixePuef8ipI7QdJ9taOP5B9DsNLIdK0eN&#10;Ye+RcT3+qxP/74SqMzUq1qFF5EWOZoknFwQwk5ug2HjEflUe24PwEb/H3qMHfBz5Z6I2k7xBj/mu&#10;/OmYNcMuEbtT/dh2by0KEhd0WJ4Y8wX/AKJyk5jbO0TK3dbAMKC8o8vOwRYmfof6Xsm3gPFPz29A&#10;bXPdFU+jnMMHOjCdMyaXtbhVGzYJ7j469w2YyRHk7gigbxW2i5S6hixQYdRiT/jYew5QoOVreBzo&#10;DK2mvZR6vt+yE/lWvwgukFVmtVkahl46u8vRS5Pk/qEcd7iNsOgArwp6NHM1yGlaxopaJ3LpKhSR&#10;9HPBQ6jgqLOxSmu8nMtRViPsmyXM2nxPtILkol5AHe6m0egWPoYjK9YRsXELZA6rQfXttk1IfEIZ&#10;ROcB/AEkWW1My/ac0x0IHh2PoxQtJSFM4xJ22DXKYtWmINZ+kZlH312MGTs0A7+iZVeUISuIlWHu&#10;LnnU3temg1YdJsLTPT0TU3w1yFA4i4Won3HIE/y7ClvLLbA9PgoEixIX35MYVZciXtTx9vUcyDgP&#10;lqZvTlwCx4zCJs0FuudAe2+4mTCbKUzdXsE8Qxgf9RSLkrTj8EQXFETnalG0fg3utI3ljnyrPLSr&#10;LNP8gAMZc+2nz4Wl1R8im5iGNTy+YyQapegREMzde7B6xml/QvJXYEmpPMuUmsC4agyO415GrWRB&#10;5U7PniSavo4KIezZSrdr7XegfZnlmus5oVelnt5km0Nsl99mgyEOO+FQlKSfUjOHfe5xpyIdWwHQ&#10;Zq+lqZ/22736IPYOeaBQZjTixyrjyNxCafKW6hEj9Tja6A7JUhJZPjaMybiTXmtHGvi1VoPZrvLa&#10;gR9NhNKueFChGeJB06TySNrt0HCShA/+QrZnfwLttm+5+LLtbpGNPwE/tw1Pv5m5fQZExRIjMUS7&#10;/5RqVwESN6UrzJgr8KpkzZi10yFbtZYtFJkessM9l2bX4aoXcT/L2JIuPvMP/lHquUS0dRE5LY6O&#10;S9L+YpEn2m4CL0T26j94TeN2ALHSirlJhuHC5QpylivegWD/WjvtQfpZiobjScW2tba62jiLHsHF&#10;ljTdXNTk623RT03S/GxD25tsVkjqlXwInB7E9uxyYVZjBlJwgGHg7UdJLsCrojVWg/ChZkQgacW+&#10;Eg0YSzNcgVNGQWK3+Lm2k7Q8xS5ytkWnSc520ubTJNeB7ds8kUuTGTlZPe23PBqt08OLFOBLEcNE&#10;oWgUCTvwf/6DozQ0FNLqiMB0YIuUn/jbytxkN8luktjQ123Ra5OYLbN7FlnOMHsJxWtz93eTnG3L&#10;WPMV2s5LycOhzdg2KZDRWjkgKt4m4KtyyMVfdnkxh3+6TfpB7GySk9m7OFHj7CZZ3rVt2S2q5aDT&#10;Fk2T3Jvk0nko2suAi3ua3RatyzQb4bMjHBZFA5CaK5r4jp44f1eBnIZitSIXaUqjsa+a5PCXed2w&#10;rkk3yeG73aVUk4yyc5drx9g0iM0R7J5qkt02aW7/oObTJGb3QaOmQUQt5LAxxHMAekKAfwCljTw5&#10;E2iHbWaq3czBFu3wtDu1qWRtO9CSZ6KxLVsdRO2Qg21ON21IMw1cMkGZDrYcrcXOjm5GtQPL30Eb&#10;bmUKFkOITWR6LlivCrfAcxeZazvNnTa/evc2dJtlu0MtKjSRONJLrK5tG0ie9tKxhKHljTuxNicR&#10;oyMKJkeBJqKUSxtjlhZF2wE3yOkAtNNjT4Eb/CcgDjXZkrbo2TXqVZM8tCjIsO5JG7W9c4xCkbHT&#10;ICFHpwN4InebIdIipxrOJ5yWevztHVIPybQO8eno4tUkZmktY82rQYBl3NEeHwWC/K6ioVf61XaX&#10;bhbbrdqY9tMdY8xM7sKorQPTSffCblGp5pLpUO90prVcQ+ZLn81i74jtkNpJIXmOjoc2Zhw2LxGz&#10;wgBIO8b+ARTy1O6y1WpSfuzuxq424u6RyGw3PO2khxXTIoG7FNuDzNNBZORVtxOuppB6HIk4np4t&#10;9keN5IlcRskuThN7ylZskmoQK2CN6cAD1h+Wpy067YFGDek4JHaFTBNpopAiIpLrcxhocdkswEjC&#10;K0atYR5iAi2yBh20nVA1QUwPY4uaecAppToswqACDrdxXP4xSHbM4T+MhC3Dx1ohBQocdMP9L/ZH&#10;mVDWclYn3YyqTGgHlnRkOko132xUj8EjR4pWLUaxDOueS3+TxgwasiyRMeJ0adIjj6x7V3DrZ9qu&#10;zJJlqe0ozMe+Oy7uIlIwZvYBxsYV5lWRXNqatUNnxP5BpELGiMo2txMez5EETkYH1JHxO6wOue6R&#10;ygjp8QugcPx0fDEN6oiolziI0KFmth634+LuklYAqoPmNFZtTn/4hcWWCSUhOnhCr4pmqXsGLjkt&#10;iZ02beOJjh8nNmwcudFqUn6GyZtI/HYBu4xPVw+0VoTGvEi6BopA7+E0mnOSRsdityt0R4Lusmqz&#10;g+moZwzFIyXi1Ges+5p8Qr0qHOhZo55oR1Z4xUgIB9JPld7puIUcjF7hENHxwKQUkW0N1b1LSazG&#10;dqyedDVW7NrXXUlpD1BM0ejtr1AH7SSyx9hfvfEJO+oxuyk+4bBqgHTMgf4BJLFaZEupJuANBxOD&#10;7dGEeuntYeGy1LdAHjgKCMPZaXIBIivqkYyYC2ZHzK53na49AoD/FBtkBKOlJFa0vY0fd+9RPWT1&#10;guwxIj2uO0PDSmcIrBqQaAwQu18VqzYn4WPTWuAI64u7QqLDTOnIOA7sQOnVc/HBrr0rsr0yEqHJ&#10;CkMn/sDpxoqOM9CIlq1kTAcVkMSjpm0TCl3WBqAX210IORzq8EQpUYqaNWmrH0Alai2ZC72e0FI0&#10;21uhqz+8exel1/0EvDyXPodvMePsCtWWee5wtMywY+hlQLrkxyukF9ZPqDmpkbDU6TXkJE6B4+IR&#10;stTTxW4K2VA4O+zIodRjiKxXRYpY02HYtxygB4zjHnrye4gpUUwiHG6iHRGxawPEAu4SesweUei4&#10;MQ6Z3XPUosE1BP+YtJ2Jit/7FAHP0yE6F2SAjEbaWXF79EPtpA3v7lENcY3pV8WP+kgWJacxB2Q1&#10;zqOnywFjeK+QBzCXGzLBlh0RNzpELErEf4g7JCYH+giLCB25AME9SHg1OmDnwwiE8hxIoDvWiGNw&#10;OfZp5j5kR3f3oRlt03Z/q6xO+ZtykOwytOEbFXsKHx2kpy+1A2ewybJHdIJ/P5TL1gToNUgWdwYA&#10;w4wK7Bh51GFFoXKLtme0VUZ4wBV4VW4DNC8zGbbJoB5KeASf9NgNhmZMD0hAdOyKE/IROsL/7uBh&#10;fDDTQNR9E0/YkdU/FEbqgCKcuq42jqMQPifqVdkDhExMzwH7MKIcZW+iMYuAlrPF0eY0q+v/UpzH&#10;h3cryAqWuQxRZAUEB2hWP6kvuhWDhE1/qxzQRAZ3z2XqtuRnR7zNCnDqsTGOEf+FN3ClbhUE4rlH&#10;Ioi0C9ihKbX6Vqil8PiqFBDZ44CwIxh0UKTd/8Jfiinypdxw5xKG3SwBx18O7iklafv0qrQHcnYJ&#10;iqvnGBzrp/v+C78J+xK23VdRlN4KdUyQd8bWq6Lo6gs9hssrNdE4E/kv/Ashd7OuBzRP8NCdWLrw&#10;qhSXFBK/+Ed4nH9N/DHPTV61zHu2r9pV/j3QV9gXCbId8w4R/FY5RhYWDz1n/Z3AjeyHOK9phy/y&#10;AupJ/9W+QvVjyH5e4Touz9+JulNf6zAAlO4Zfv619ur/DbjW8qxrPH60RRboKAK9n5d42/kBmVt2&#10;ywCOA4nT3pw8fwd86X4/bDrcP4CEJr8bVZ0WuaHACgpFZ8gZFzLACN+xjUv8Omx+4JzNKEIOJe4I&#10;HsDuZqvLdkYsMCz57eh3JUbfKr8XT2dHIM8xgjYOAK7+HT3QfdDbIZF32vADj8HBmi+Jd3Ab0lLp&#10;esTqhyU3SbydCfwW1Ovyl78qOpnPFzQHkXOE4nXwiuo4+s6BywO1W0ayAnd0UAMfxxjq07imBEmp&#10;DrS3IgV7YyTxBowrcusHyfNX4k9/VSphHGryZmDkCkaPLjnjE3YTPV0Yb5kBjR0oLtfB9M0YMHod&#10;0mGeGiRY1D2I2BxswUNC43Nt4844wGZ6CbrT/2fjT3lVmF5nLtP5htRDP4hDuztB8hhyV+Daaatx&#10;j3CX8tTQZouM+wfd9h4ahMquAWZPZgXu6JEZcY6+MZo1JgPKShxJPNGPuA/KQj7eT18VJZDls6iI&#10;ozAKTcCM2PzWCaR8lzjdNdwnsYkV5ZOexVc0nmR6JdVeyWUcAaMQY93lmDH0jIsr9hQexOmBInd+&#10;Ojf3AnaltaL7xz//z/8H4wfZ4xBHiF0AAAAASUVORK5CYIJQSwMECgAAAAAAAAAhAG8JPyO4YgkA&#10;uGIJABQAAABkcnMvbWVkaWEvaW1hZ2UzLnBuZ4lQTkcNChoKAAAADUlIRFIAAAIqAAABnwgGAAAB&#10;BtjJfgAAAAFzUkdCAK7OHOkAAAAEZ0FNQQAAsY8L/GEFAAAACXBIWXMAACHVAAAh1QEEnLSdAAD/&#10;pUlEQVR4Xlz9VXOlyRIsCqrEzMzMzFgqZmZmZgapxMwMVSqVVCoQFDNTd+/dG84599qAjdlcs3ka&#10;s3mYH+Hjnqv7PszDsiVY8H2RHh4emRGZVilJMUhLjUdmggcinOyREOaCYB8HxLg5I9rFCWHu9oj2&#10;d0Fedhpy+chITUByUhy8It1gE+EA6zA7BPh6ITE2DHHRYcjLSUN2ZhJyMpORlZaAwpwU+Hh5IJPv&#10;S4yLRGpiDJLio/hzBGKjwpCSEMVHNFKTopGREoeEmDBEhQUhKS4KCbERSOb/cjMSkJWeyNeHwt/X&#10;21xDfl6muZ6euhM4dWgrDiV74jo/40icNxoqz2K4pxqP7nXi3fO7OL4pHJdOFMBlZS28crdjyYJk&#10;OJefRm3FCQx2X8dQxzVkp8UhJTEK3Y0X8W5mAFb64izeRG5aDLITvRDt6ohwezskhzsj0MUesR4u&#10;5sZ008kJMcjljacmxyEj1hUOEe6wCp2HiNBA3kgkLzyQHx6LrNRYpKfw4rOTUZibigA/LwQFBiAo&#10;wNf8npeZgJy0aGSnx6GANxfk72P5P5/1nuy0KD5ikJcRy9enIZjvC/D3Q1R4MBaU5mLDmiUozMtC&#10;TEQQrp7ebv6/OykAV2mYE3FhaKu/jHtDjWivv2gGY/PaRag6kY/9G1PgVXwB0cXrUXlmFR7drsPj&#10;sVacOrAJ4SEByOWAPr3Xhn98nIRVWnI8Av19kZEWz5GzjKZuOsLZHpmxLggL9ocfERES5Icwvjku&#10;OpwjG8+Rj4V9lAsfrjRULEKCA2Ad6oB8Gq64MBcFeRkoKchCYnykQVQcRz+XA5CXSXSmxNIoREFq&#10;HHIykrFr41J+vj+K8ojKzBRjlGxeT056PNESjy3rFprPCQv2w6nD25CdlYYIGknftdPLE6H87tUu&#10;bjjl7ocza8MxPlCHTeuW8Zr8ER4ahK3rlqD1TCw8Yhah41wWGq4exWjlPtzl65YtKkNn7XmkJcVi&#10;cVku7g/VoDg/HVb+cgMaJCGeUKbFm24cpluEI5Io0MWnER1J/F92RqJBQ3CgHyLCQgj9KMwLs4V1&#10;iD0CaKAYwtwq3Aa2Ec50Id4UrS/3y6Q7BRIJuvhsIikzJZqf7c+bjkF+ZiKNIxeK5v/9Lcjl32UU&#10;PednxfOz4vi6BJQWZhpXSqfbHz6wB1kcnHr/ABwO9UVz9UWcjwrBzYJkDNZtwelD2ziY3rzeGMze&#10;a8Hd3ircOL0XrTWX0FV7DjWX9qGv9RrqKk9hdLgJq5YUGZc+uHMtbnfeIIpTYZXIkUzjxafQAJkZ&#10;Sbh2eidCAokgXkAeLzSZIyULCtJ52SmIpUuFcnSz+Vp7Fxs4RHnAL9yJrwuloawxL8SafBLFkU/k&#10;qIZg2YICLC0vMNyQlRyO1IRwGjzWICE3g99J1GSnR9H14lCYLfdLNS4mw6UnhhFRRFZyBAcnEisW&#10;FmLl4hIc2LkReVkpOBzmiwshQWg+W4KTPj64Qo7oabqCtqqziCSiuuqv4cOTQbyeGcb0nXY8e9CD&#10;ib4KLOc1Xed9drVcx8TtVg5AEj0gGp01p/B2pp+DFQ+r+Jhwkm+CcYcLx7YaLokMCzawzyFi8nkB&#10;mbzoYsJ8fnE2kRKLQD9vjrAf7PxtYBNuD7tIV8wLtoNdhJMhY41sXk4SCTMJURHBhGkCXTWFiAw3&#10;N2lciByj0RdRL5yfb14XQdLNSCOKaPSslChzsRl8zkiOIgLTDBnH8XqPHdiODz15OMjrvMDft2b5&#10;4QYp4bCLL17ODJLTvNFSdR7/+nKfg0rX5rUXcFC/vxjA4zt1qLlyGOePbkPtjRO4dGY/oiNDUMLB&#10;72u5ht/e3zEubRVC10inYYSQq2e2m+ig0chKCiOMk/i/RLoTYW3cgiji/yLDgwzv2IU6w55GcYim&#10;YcJsDN+4R7gZvrD3TTCvz8pIId9kGeLNzeAN0iAZySR8RpkCojCJ0UkGSDLRiuhllBRhCkF5cisa&#10;Mjs10nBcXnY6cskvxw5uRfPRRKyJ8MNJD09sdffALSKw53wBDu1ez4ENxPRYIz9f6Es2qExPSSRd&#10;xODV425MDlYZ0h4ZrOPzTkO6G1aVY7y/0risIqmVt5c7CSoQafTZBSU5jDxynUwDr2ySn6JLjgiR&#10;X2D5W4K5GXFTFonTNszZcI09jWMb6YzMeDdD5PYByfTxaPPeVBq3KD+HKAjnRcYiJjIYAQF+CKUb&#10;eHt5MeL4oLwkzxB4IP8eT46Lj42kgWhIumVWSgQK84lW3lw2DWqz0xW1x1NRta4c12nEs9lxOOMf&#10;iN2ubnRpccV6g5AshXU+6xoy05KJWKKVfPZgpAZ7t63C5VM7sW/HWiMHdm5cgvez/QwYmVi5fDms&#10;BLt0IuLa6R2IowtkGJ9PNHySzZ/zMmOJGEsUyqCRZE1ZWBokOS4cPv7UMuEOcIn2NKiJjXFGLG/K&#10;zi8J8XTL0uJ8Ez1KivKQzRvMJb/ovdIxcgsRZDy/t6woxyAnl8YXrykQyG1zeC1CmXk/B6WsuADO&#10;+wPhvzwa4yTOE57euMrvOeJB9zkQa8Lu7Y7r/E4ahGg1aIyPRVJCLAdW3JaAZ/e7cOPMblw/uxOL&#10;S3MMbcxM9GG08yrfk4gA8pUxjIit4fpBjqaiCSFOAlRUyCUp5mVZIlM2CVqIyc9OQoFcjRfp6+0J&#10;G4ZouwgX8owLbKOckMSbkWi0DUg08NfnFRfmoKSQN8YII8QIUUm8YPGaeEPGKcpLQXxMBOJpMD1k&#10;uAQa2Ai8rGRjmKL8DJQXesPxqDvuVqZg6m4HrhIxZzx9cIruPdR8BrGRoZZr1QCSq/L5XnFkHt04&#10;P1PyIAEf5vqJmlp0kWwXlMg7UjDQfhNvH3ehgO+TO1kFMwKJgO/1VRoBJaTk0qdzMySweFHUHfn8&#10;0GwSaS6tWUReUJQSagL9fJAW52F4xpokbBXKiMQR1o3a+ScYd7D2Y7TJS+foR/LvcUYkSmkrCsp9&#10;0/lIjCPn0GhOjo7GjVNo3GR+RjKf9Zr4GCIohTzH73Y7Gwz3kxEk0SbMPejHyZBgXCFnTdzKRcWl&#10;I9i4aoG5Pj0KKBYLOJDp/K6CbKKP9yX0adCHmi7gbk+FCfsrFhVhoPkK70muGm/eZyWNIeE2NVhp&#10;RjBPFk4KoRImP1BoFSiEEoLGjUhmcil9aWlBholgwQE+8BPPhNrDIdABXp7uBmGOgUl0lUDY+PDG&#10;JRpTY/hIJE9IGtA1+VAESqKhnJ2d6F7BcHV1ofvRvWQQvjaCUceQP9+Tzvcn8H/OR4LgejIID8Y6&#10;aOQoXGL4v8JB7D6XZgakm2q3tDCb6EonDZASqIHS6ZbiGg22RTxG4/HdVty6dIB/S8byhQV4dKeB&#10;oJAATTLvtVK08HB35cU5Gm0iq4oLJLxEetmpfJA0U5MkuogeQk0uVVaUZQwTExFiUJYS44qsBDeK&#10;Q+U+MXDwSyRaouDsm0SSDcSqRcVYtbAIi8sLsWZJCTatXoDt6xZj9dISrF7Cvy2bb/TOtrWLsX39&#10;UmxatRArFxWa/29cPh9rlpYa/eRyIgjOJ/zwcKTZkPTWMG8cYbrw6dUY86xwvJhqNeFWNyjhaBS0&#10;kML7METOh3RSL/VO9dVjRoIsmp+HO/3VpAeiJSfVuJOVRiWALiF3Em84ltgiyNedoyNfpVKVhvjL&#10;WOIgwUz6Rg+FW+VRCq/iG6FIaFLEign3ho1vHGx9RN5xJoQnKDEkeuLoGqkkfEVDhX5FI4XYYL5G&#10;6NXfkynWxDFS5bFR4fx7IFobbsD2oC9s97nj+okd6G64wmtMREleKjobz5toWUS3VSoily/KTTGI&#10;VLhX/iVFvm5hDj0hFvcHbuHpVDcWluXh/Ml9GOm6aTEKB1meYaUvVD6h0Ze2sKV6tQmeZx5Oq22R&#10;wi+TjM/gjYg8pViFGI2K+EDkLfdQBEmiTlAIj+LNRoZ6wcY/HnHhbubiMvl3uU8KX5tBvspg+NRr&#10;paHSU/V7Eg3PB/9n/s7f5UKp/H+yElP+bXayD85HA2G9x95EHwsyktFeRWk/0s5rs/CgVHpBjpJR&#10;UgDdKJP8lMeBddn6G9x3/AduWz9jZrwZVVcOYH5JNo7t34zbvZV/GTPNuJ2VtIKMEyWXIL/YBNEo&#10;IXzomWRqzWf7ZBtanUr0rykAWVXIUcKnyLNpzQIT4hXKi2hthfzEmDC4+CWbPCmDSaPINJXRKokh&#10;XmLSTEtQG+UwImgaQcmrjJLNv2fTCBokEXkckavXa9piarAeoRcoFjdEmVxOatUEAqL37KEN2LKW&#10;10HDKBIp+hhUkwZEuLZLHsJ1xWO4rH0Jp1VzmH+wH9fPHcQiIqb6+nGMMfjo/vVegxgRmGCuqQQP&#10;JoMOkbawDbegRkaxppGs/a2Msewz5yE8yBexERHGbUr4UOQ5f2STUbO6IRGfwp1GNCzI3UQv3aTS&#10;Awmt3KxUGoMPSoJMuoFJC/g+GSWeoVvG0N/1mly+Ru/Jz8kgYpIwe78ba8+mo/XaGqxdVkyjCDGM&#10;ghywzrrzGOu+blwpJjQUuzYshPPGz3BZ9QzOG97Ae8tX2C0ch9uGV3Be/RR2Rc2opUFWku8G2m9Y&#10;5mT43Zr2EAlbyQWCGFnSGJEc4pXvWFPi22Fe4Dw4RlOjRNkw/yF6Amms8HmwJYqiggONVctoAIXb&#10;g7vXGPgJukKSLk4uZsm1UhkV5GL8P9GhEZZEVxiWfhL5C03R1B+KKvpdilmiS5wn7SID6f3x4j0+&#10;1149iIeMImZuh24tst+5aTnGBhvM50dGp8L7yP+DN98FmyWPYJNXD7c1T+HMx7zcOnitmIB1ykmc&#10;O74TC4iY/parmKCuUTpigotcSZD2F0/QMNYBcp95NIoV7CNsYS3UBFtZDOVthXlEzjw/K2McXZTQ&#10;IJeRG0g9Gw7iCApJIuBcokA+6+NtIWghQ1pJE0vK6jXDV0TiFGflpStHSzIJn2by9P/wYH+6TLBB&#10;jyKQRF9BTjrOHNyIcipWXYN0ilxp9ZJS9DddMu4Ql70E9sufIuDgD9iX96H07Gtk7nqFeTSU08Ih&#10;Gug9bNPP4vyJvdQwxea6NC9UkJtBw4i8c2AleV6Yl2kkeTHZvKw4z7iNXbgN7AJtEBbqAl/qE7mT&#10;bYg1HGPsYU006aJkWSV7aXyk2NjyRiwzdCJFGSCVeZd+FyKlYdLJNYH+3kbJSl/kkQ+yqU+USedR&#10;Y4iLzFwM/y4Da05HmbyMriRTUBciTu5fa75D7rx7TTHcdjqaCHl/tN78PWH+XtgvnoT9snvwWXUH&#10;fguaUL7hBJwWj8MmYT/+169X+PPzNP719SnWUxYkxYaSHgIRF8koGepnUiOryPAQk+4Lyj6eHuZZ&#10;4dEmyBpxwY6ICXJAVJCjQYl9pJ3hHxlNNyz2l2E0R5Nt54BQKytEzptHi6cz0gUYBAkBCskKpQrp&#10;mrjKyVA+RoFHQhWShFoRs8K6NI/0lHKqHEZAEW+ArzeRGYGju9cZNz2xf4NBZWSAJ9xP2MP9oJPh&#10;sWeTbSYA6NrcVtyj9GiBXfZVnD17CGdP74V7zkkcPHqaLrQbpw5tZ+K4gogpYbin+3AgkmLDEBHs&#10;w7QihLmSr2bXAuHp4Q5Pd3cScYCZbXOMskckkSLDBAc4wsvLDg6ae2GiKGIW9PSQYSKoQRLnWSPW&#10;yhqJNjZm1DSjN8+PJBzobzSSkJLMRC6HN6yJKpNiEDlB/L8RlooiRIoMJxfTlIXyLAlNTacq33nx&#10;sBNblxXiyL5NxmWct9nC87QjbMqtUErBuWJxkdEiQrJ9WSeSts/AZckI7nSdxEDTQcSsryYSU4xO&#10;0jx1SUEurzPc/K4AFMwIas2BdXd1hVV4eDjc3dzg7OgET/7B38fDcIodEeLpbw8Xb1uSrQP8vOlC&#10;5Blr8o9cSbpCvqlp0LS4ECQ4ORq0RFnRzXhxmtexDcyHS0g+yTSKKGTYpatkJYcRGUoPpF/isXlt&#10;OQfEBetWzsf8ojR+XqglOtE4IuO0hDDs27aWksIf6/maBld3HPf0NK7musMRAXu9EbzGG331pxEX&#10;x8jKe/FwdcOuzp+wLWjEyXPHcfLkboTnb8bdgXO4cXkfwvwCkBAWiZUrViAvNZ2DFmDyNG83D6LT&#10;F2kcOCt9UFgYNQf/4ebiwlzHkx/MbNnPGq6hdvD0toGTszVigmkYEq8ecidZVY9o6h83ZxeDtgAv&#10;L8QSOSZS8Ka8g5ll+2eb0Tf8QU2h6cwM3nQqo5I4Z+fGxQYhmk6VApZBw4LIK/y/QvfR3cv5PuZa&#10;RMyOTctwNywcHQf5XgYLx1U22LU0iJK+iNfuCh/emBfvx9PDA+7lHbAubMHyjZsRt6kb5Wt2MFE+&#10;j7ePbiExXFOpqURzEBYUlVLlU8Dmx8HP08sEDWcXZ1j5+/jSGI4ICw6Gl58r8yY3S9Yc5QpvPzsE&#10;B9qTe+zg7W0HxyBGJx9GJqImJDDQGNPT3dGMkhcjj4/1PCQQMeEhvuSqcKOmffx8CVfNvzBDpprN&#10;ZZ6iqdQMok28smtjsZkHLiAZazlEP2elKJtmOkLXSqfRPj2bMChSKnHWzh7pCXG83kA4rLHG9nIv&#10;FGVlwd3TmUbh4JCPAgK84VDahobaU2isO8VM/CpOHd8O/1WjuHj5DIKTVtJ4LhxID5Qt4GAVhiA8&#10;Kgjhkb6M0L6IomtZeXl50nJ+cLCzQyA/NDAgAH4BzvD1c0A0XSiE/OLkaY2QEBIv0WMUMcO6N4la&#10;RnVzc4A3+cnbxwvB/DmDFx7g7wRvfqmXjx/ciKSwkCBE0VCaXtAUgiS+iFZuWFaUjt66wzi8YwmS&#10;YoKwa32+0UNCnFIHGcYkqhR5RQXZOE3ELFyShhDegPdeF6xe6I/9y8KwfEEi3Dzs4enjzIFyReim&#10;Z/j+vAbHjmxG7c19lP/b8f/5v45h955tSFxVhxXLsxETGIz4NF5XTBQi4v2QmcNBy4mHD6/ZytXZ&#10;mfziCBc+h9OlAvz8yC0uiAtzQm6cM9Kj+XOoM1IjnRHqY2+MIuP4eLnChZBz4/vc6YJ58a4I87FD&#10;uqMDOcsJjo52WDKfGoafp9WCOH658iLdcLqmG/gcwqhyfNdiNN48gM7aE0iMZnQM58B4a3qURCxR&#10;SLLMyUrDgb3bcXDvVkatALi6OfL9SXBebIfQhR7wDHdBSJgPAkP84OhghzCS6Ly8OryYPIODx4+i&#10;p+kIypevQlLuQqStuYpNGzZx8JkoRzLNSQ5lAuuN0DgfegYHN8aXwcYPVvZOZHZvJ/gHe1mIy9cV&#10;zuQXN19buhMNwi9Np1HsfBmuKfrsIokaikBvL3KSBx/urgzDLsiKdEFUgBMy7GkYd2d48rNiiQgv&#10;b0YjISTFIvOT45nUaY6FxBtCyKdRebu5ONJlfRAXEWA4aMWCbGNEkbsST7nhpfOHcev6KQx5+SOr&#10;JBW+QT6wK52HlDwic5MjwhN8qYUozgpz4B/oDpvUk8g5PIfstZdw48ohbDt4Eu4Zu9HWdJlu5ISc&#10;/BSkFoUhmLzm7edOEUqAuNmjuLCQA0uO8fByhosrOcTLjWTqBjt7awQEOZM05yGUSIkNdUR8GHUM&#10;3WieG1OCSCaWFHv+AR6G8HwZ7r1JdhE0UpS/LWLIMSLO0qI86okEupMvQzPFnEQdVWUmeUbzJjnZ&#10;aUwRmAuRc6RZ3Ii+iBAfHNy5hiGa2ThdKC+XCaLyJb6urfo8htuuYheFZHpBMCKCguC63AH2wdY4&#10;fzTCBAIv8oaLkxMH2BlpDNV3es/jzLWbaKk+gnePK1BVdZlGOsLXOPK63RjFPLFxzXK6cwl8g+ny&#10;cf4cTC96jyM5hjfkw0jk7U02drXns7OR/tFUvI5EiY+PLfz4sPdlesAwbR9BA/H/ynWkRTRtmGxv&#10;j4QAB4QxXCfywuUuC0oZKeirTnQ1IUa8ocxXyaK0j0kmpXBpMC1zaIo1NjLYqGi5j7JsTYDpoajW&#10;eOMgnHjTLoyYaeQCf19POCyxQcP+YNzaHQLHLFtUXzkGv2BvIoCoXz6GyNU1aLi5DR2NR7Fk7Tb0&#10;tx1De91ReC5qQ1JSHBYtYj6WGwtPDopfKAOPDyMb79/dy4mu5GBLrrBniHKAT5AbfH284RRDd2A0&#10;8iP5evrbISrMAbEhHB260Txf5lHMwJVTaN1Jj3hrWyLGAQk0SpYNjcTIUlqUj3meCZjnlWhmxMoX&#10;p9NtNGMfaRJWGVYG1Cy+WUvi3xXFpHdUIKAMW8mlFuRknJbr+zA1eAvrKCIr7Z3gR8O4rHTAksXk&#10;hgOUDvOJGEbIpMwwIzAD192D/YIhVFSfQezCY9i5fw8OHNmLgbaj8CirgfeyHiNLFKJFCVrG8fWh&#10;kvZ0gZOLHayEEk8PWpgCz4eocWFkEblqwsqfkSmERgnQXC4fNgHWFG3kGCKnKD+LN5xhbkAGCWc6&#10;UOLsikRrG7jSyF6ebjRKEn2VCpbyP5giKtkYIY5hmqFYi2DkEWkVuZaQJyRpvle8Yn6mARXST2/b&#10;iyXkjpG289g0zwaTgaFoqDiH0NMMr4dImNd94LnUDV2NFdi/fR1WLS3lzbfAde0sDl64jn0Hd2Lh&#10;rmt4NFaBM6c2w31RFxLSFmPBghKE0nVcvR2QylytqFhpSQojsBeslAJ4EPL+JDNXkpJ92F/zMTRO&#10;Yjg5htEpiQ8llDZBlsxamXYMc6o03mhpUS4iKOriaZAwGieCz75e7iRdRi2/aLgEM6njjUt3/OPD&#10;JH486carh11oqzyJRyN1eDbejFdTrfjxchBfn3Th69NBfHrSi7ePe/Bxpg9zt+sw2V9hNEr9tcPI&#10;93DGbX8/3OANBl/1ggNFnuceZ9hn2qD++lGcOXHArG9bZ15C3O45uORewcED63Dh9C6M9F7BvJSz&#10;zKGaEJGWjPhEfySnRZD/YrGQPBMZGmqQGBbjDStBWfOmAX7+dCeqWy9ySYCVmX+x9ZmHwDjmIu7z&#10;zHSDowqF/IgmJphaSJvPR2lhLtJs7JBHxGU7KC2whguh6U417OrrYaYLfr6fYCIZhZ9vh/HrzV28&#10;n+miUerRU3MKrx92Y3aoEr+/7sNvL9rx6/0UPs8M4OfzYTyf7MD5Yzvw5F4ryosX4G7reSSGuaLR&#10;wwvb1pYi7IovHBaSAy94wq5oHkb7mnHt7GEsnp8Hv2Xt8FrQCd/NT7Bi5xH01WXDquw2YrbNMmKd&#10;Rli4O1wpXH0pDbx9GI3pQn5MB1ITla/FwKooL9MoReVBvvQzIcUp1MkyzUCUmKSR2sXM4pmQbWde&#10;U0JXys9SwheH+CAPlG/KQuZiZstUoCHUGv4kQFca6Pvb+/jz67SpUjqyYyNeTrbj7YNWTPXfwtuZ&#10;DrwYb8LXmXb89noIv17exj8/TuHb8z6+pgNzA5WYvV1FbqnCzHA9DdaOL8+H8OVZF6qunkBcNlOH&#10;JRHw3E+kL7RGa/UpHN+7wRQW2fLmrXOrELikDd4b5xC4ZQo+217CeUEPHLLPwb6kA2GxvnRnzUYW&#10;oTg3H9GxwTi8dwvdORlWOcxsC/MyTA7k7esC+3BbwyHWdBsZwCHK1pIfMSzq53lEkxClORxNYyoM&#10;72tehqwdESi/moYLx/ZRGwRSGXuacP72USu+zbXjEYnzUX8Vb7Yas6O1GGs7h+f3W/B+bhj/eDeC&#10;397dxo9ng+ipPoYP0y348KCOz614MdGAx4PVeEaXejpG4zwdwLvpbuzeuhbnprYiYb0XNjYW4fyd&#10;nehrvo6zR3ZgzdIiuBZVw3flXXiRT7xWjsF+6QScsuvgubAHLkW34FhYheTYeARRbkSnhiB/GQc4&#10;0h8ZWaFYubQcVmJ+zVzppmUIgxAZhGJOEcg2xPK7Jqmc4uzJMTaGZ0pJhkW5mSTRWJM4BtIVPZjE&#10;Td9uxc939zB7txlf53rw/dUQBttuYHa8HZUX9hvOeDhQg8dDtXg+UU8ENePH8058f9aDP94RXR/v&#10;4LcPD/A/vk7RWOPoqDyBpxMt+PykB3N3avGAxr3fe4P50wjWLSrgaBcwA09kPhaJzvprOLZrFQrW&#10;HMW8hP2Yl1PDkD5JEn4Ch+JmOJa2w20BH1nn4JBXhZSYOEbXeNy8eAT5RQEICPegG6UzbWF2rTkS&#10;TShbGyOQV+g2erZWBNKklEK0+CXKDh6pKi2z/C7EqDRE721lKPXz1rxOuBn114+6zY388f42Xj/o&#10;w6fZQVRdPIS54VrMDtzCzGAFR78Od9su4dN0J12nl6hqM4+3j9rxfY7kO9WEn68G8eNpJ+but+ED&#10;kdVUeRz3GJme0kBP7zZg7YLlTCMS4OflgyfDx1Fz5ShOH9mJ+RsOw2dxLTzXTMOZyaT9sodwWjwK&#10;z43P4bOGYby4FnblvQinqOuoOoNTh/dg17YNOHfyEE4wpO/augFW84vzKMPjDbG6pDqYiGMdYmWQ&#10;Y0sClts4RjJU829CkB0RE0bpLx2jBXctwv3+ZghvHjQjyNsPg3VH8PlxLb4yvZ8UMsgl72iop/c6&#10;8HCoCm/vk2MethIdd/D+0U3883U7fv98D3+8ncBvbwbx54dxRqgx/P6qkRGqA6/Ga/DkTgNe3ifn&#10;jDVieqwFszTqu3tteE+j3m67humRCnyZrsT1c4exe9sqrFm/DgPXy+C9+RUci+rht3wEHqumYJtx&#10;Hd5rxuGxrA/zsm4gPT4eL+634v5oJ4a7m9FQdRXHD+0yJSdW80vykZUcY/Ig+2i6kybAmQtZMyVw&#10;pOto/le8EhRkIWRfX0fMI/9oPTohRiWpoRzZO9i/ZStyElP49wTe3F28fDiAB4NNJMxuDDRdIq/U&#10;4zHD86vJNjwdZ4JH7ng9UUd368a32VYaqQU/X08Yo3x9dpuGaMWX2S7868sE/nw/9hdpD9ENazE9&#10;XINH4qq2Fuxasx5FOVnksMs4uHsTlpbnI6lwPU7vW4Dc3YPoajmOAHJM0NYHsClipFoxBA/yjm1O&#10;JUrL0/DyAflvvBe3+1vRVHMdN6+cwdrlixjBGHI1824W2fgQf4hHJP/FL76MULER7vCmYfR/rRyk&#10;RrpSc1B7POvnTXVjpOUSo8oI/s2I8se7SYx13MCb6T7c676KU/vWo6/2DKNLI/OVbtzvu46pnusY&#10;qjtpIszzu1U0Si3JtgHfn7bzc+mGJNcv1DOfaZiW6rP48LCNnNVlwvYLGuj9zCBmiaKZO01ESx3u&#10;tF1E9839uN99Ea+pf97fr6VAW8abv4HQ0hO4d+8qvIgS91WzsC3thVN+FdxX3OV9B2HvlkWounkc&#10;Q92NKChLRm5uNLZuXA0rs8DEjLZ4AxO2s5T/acHmkVISjc2XFiHAn+LJRKZ5SAp3Q2qUx1+kehvP&#10;7/FGeHM/XvRylHsMV0zfbaP+aMNH8sqJXevN6D5mRJobrcP9rhsc8ZuYHanCs3vN+Eb++PlmlMTb&#10;je8vevBm8hY5pwE/3ozh3cMe/Hp7G9+eDeA7w/eXJ5286UE8GWvAm0d9TBy34zE/a26klp9djenR&#10;BhLzDXJXNV5PNnHQevC4bQtiV9XgvzvJg9/Pofnzmf/z/nZfWIyFC7OodJMwvygBheXJ2LhuvlkD&#10;k5q30nJr0fwUY4i1l4qwt2ElDvYsRlxuKDp/u4isPeE4NbANy/fnU2+0cVQ78I+3Ywyl9fhFUfbz&#10;WTMfjXg/cZXc0cxQ2oPX5JEHhPp0fyUqzuzjqNbjzT0+7l7Gm/s1+DjdS2K+Q5ejqKNh/ng/zgg0&#10;QmV8D99fdjBa6eZayF1dFHp1+DF3HV8fV+NRz018nhukkfrxbKwJD3pr0Hz1MF7d78QrIu/zTBPm&#10;hi7g2Z1qfKIxL03sQeWTI9hzuwzrzhQiIjUQZTsyMZ+PnPgYrFiUjZVLlmJJaRk2Ly1DaU4mkmKi&#10;kD2fUUkL3ov35mPTpYWIzgwx1lxwKh7nh3dh38Z1SOEHxIRFYMHOXPzz3QRHme7zjEiZ5cgR/t8e&#10;k1DHrhEB7XhCeS+1+pwX/Wi0kcYhWobrKNBqqXCJMiLrT3LG91d9DMsj+OfbTvzn50P8+fk+hd0D&#10;fODN//nlAUY6r9OVbmOo+Tj+/XkCH2bqSeYVeNB6HI9utzBideARBd/zCX7n3RbMjbdSDjTz+ygF&#10;6Fpzd5uosIfpdg2Y6+rG6eFt+L8fs8K52zuw+fJCVJXNw6q6VCxbX4yClCQkF4WiuCAbZUvycWrv&#10;KiwoTqUrZSWi6vQZHNhNQ6xdh/WLFiCcOUQBrZebk8s8pRZfXt/GPyjVfxAt9/oq6PudjBhdeH7n&#10;Oj48ohZ5MIDn4z1Gxb6a6MDqRfkG8j9ejvBvjQzdI3hCBftmsgYvptpxp/0y/zbIyNPLG2f+9KKF&#10;n00SfnGHZDvLxwz+/DSO/3yfJnf1E1lj/H8zuYbGYJh+/UC6h1KAkerFfSJnqNoY4jkj1vdnvfg0&#10;08tB42c+acfudRtxdc8RnBrfgpqLV3B6cBuGGmvxfxyyIpoOo5wUEh7gh/L5OShnvnTxxC5sWrtM&#10;HJNmamztPW0YnTKwhPI4zDfAqFZX5jsh/oH4/f19/Hg1it9eDePbkz4KsiED/x/POkmsF/CGSeHz&#10;8U5eTDfdZJAirpECrp6h9DLu9FRzVBvJKxR047UYqDvO8FtjSPbn8y6jXX57NUCO6sPXF4pIo/hI&#10;4v31+p4RcV94oy/vNeAXjfjj1QgHhVz0uB/9NO7USCO/u9OUxD+93UCEdGCqTxxWhwc9ctsWRsEW&#10;6p4qJEREISM+ETu2bEZZfgGigoLJJ/EoKomEZ5A94mIVZWNxignnxtWLYZWSoKKaOKwuW0jX2Yzt&#10;61dSnyQjmplmXGQU/v19ljxwB//9NEUSZAbM0Pw7w/F/vj3CM6rbez03cIv64RUv6jVJd2akhhd3&#10;nRfViqejFWi9fJg3N8z3DjBrHsbnZ3doQLriXAe+ThNNM60M27W88SGiZJKuNENN04N/fp0lsZN/&#10;3o3iG4WeBuJfvIb/Mu+601FJ9VvBrLyTGTgHYrwD4yT2Z+NtGG6+SJfsxETHVarwJnycG0L1hVtI&#10;i0tCdFg4spJSERkWBjdXN+SQaMvnk1d37kAak90FpTnYu30dFpVkwSo9McrMeaRGuyHIzwshAcFE&#10;SYDpF/hOeH+hDvk6S9J9MYjfeGEvJlp5U214TFS8fNSDt4w+X+ZGeHFNREI9wypHjmFVom6i9zrG&#10;O6+RE0TGTAsYjWYpxmb6L+Pjo2YKNKLkKZXxg1v4+PAW3k8xdN+7SbHGZJEZ+LfZAUzS8P9400c0&#10;tOHry3G6CqPUy1G8oNs8n2jGiwe9pj73KVMOuZRSjqdjzbjbXUEjncQUv1c8F0KE5KdmMg2Ip1L2&#10;RqCPL8pXFGBJdh4Ks7OxIDMLJSURyMrKInKimRLEhTIRTMFPXuA3iq2fz9sRSlf695dJ3mQbueIW&#10;/fc2oc+LfTbEm2wl1McptvrpSgPMkisI+WEc2r0Rz5jTzHKUXnMkRYwzJOEPjEDvH/by9zaM1h+n&#10;jrnGn5vIL7rBProMDftilHxRjXdTjfj+pJfoGcTPF63krh661gj++Mho9X6U10EEfRjF76970M/8&#10;a7zzKj4TVZ9m+fmPhviZd/GUEerN416jaN/xml+TqD88bMDHJ13ITcqEl7sH9u7ZjdigUKQmhGLd&#10;3vnITU2nMeKQlK3ykwxkxAbASgtcqnX719cn+MWoc5iw8vTwNPMzSVFxqDi1FT9eD5vk7Se1yxve&#10;9JUT2xh9uvD+5TChOkhd0UseaaYbUY3ersfMcDVm+PyQ4XqW+kJyfrThFKYHqxiCR6liGeqfDzPM&#10;U4xNt5Gz2vHHSyadzMT/+XGIg8CbfHuP13Mfr4me394z+yZiv8114Y9XvFHe+FMq6Xck4c+MXh8e&#10;MyUhz72f7cPBrSuJ5F6jjB8PVPEa6Np8nr7TjGtXb2JJyQJMdp1DyaJEs7C3qCCTVJKAgoXJKC4N&#10;Q2FKMlOeQHJMYhyVbTA1SAf6m2uxa/VazM/OJb9EoiA7AymJCWbS6Cd1gUZdhDjNm34/O4xXD8gr&#10;D8grgzQIYfxQxMefzfPAddxuOonxjitEVwv5R3xEQTZaSfFHpChBfD1GYw/g18sB8sc9fHzMkX1Q&#10;g3eTddQrJHkS8venA+QORsbZDvz2km5NUfj7WxI/DaV6mI+MeB9mBngdvSbEv+T1TA9TQN6hXOD3&#10;TTNp/cer52i5UUlReASr55cjgm6VFhfH67yOZeUFSAiPxPJNeVCVZ25KChbkkWPUvnL91E78v//3&#10;X/jX+xfYuHwplueVYsn8hYijfvk6Q9FGmH+k6nz/eICj304R109eGcDvRNjs3XYKuVsW1xm6RQM0&#10;MowTMUMV5JNKyvduvKT4+khkvNPcDNXx7PAN/CRCvtAVRbjfiMT30x0mAn2Z6zRu/PUpc6cXnXS1&#10;bvRV76DIU0jvIFnfwh90pY9Tlfj+qMbw1Fu6Ucet4/wf0whGzXfTw7i4ewXuc1BmGA2fMkpdO3UO&#10;fY1tuHHuJAroOtkpiUTwdaxatAgFVL+xYaHIT4slilIRGx4OKy1ppKfGITnSDdHOTkgjCUc5OSDC&#10;1o6E7IIgOzv+P9EsZ2RlppjlDTVeOIXawSbc0awgqMwjITrI9ENqBVE1c4kJsaY5Sgv2fxcaajVA&#10;xYpamtVDpbAqFMpSCUhmKhLiIujCPkhlQFCPpQqOtHivR0JcJKNQBzkgCeM916AmMT2und5sEtpz&#10;MSGo5OcP99QzKezAHYq9+8MNaL1YiLP7UuG7qgUJa+pwYmsSshdvxY39WehuvoI5Dmhvy2Vzrarl&#10;eUU3tMrLSUUOH/rScGcHxLg6wd+B+VKAA9IiXJgXuZqKJi1z5JKgteSRn0trJ7hiHg3jGunCG/VF&#10;aqw3CgtyzPxuvoRhNl+TngB1cgQH+pslGc0tq+jP0rylivMkqCE0KNAPIXyNpi9002nJqkjnI0Pd&#10;bQnM5r0REhyIksJMUzXV3XTNXIvK27I4SOpFOBsUhBPhfhjrrWKW3Iie1mvobrwMH29PhC6qQ1FZ&#10;Ee7Xl8F56RU0H49HQ+UptDVcxJOpLiwqyzVGOXN4B15SnVtlpqttRvWzHMnECCLGGRkxzoj3cOWN&#10;u5nRjYviqPHGVeqhEdeKoGuQI6zD7Plw4N8SmFg6mB4CdZioNCwqUh1w3mZtR0gMClSfUiJy06NN&#10;EZBpDKNuElIkE0zrTroW7xL4UJlZEvIzY5jYZZnlltiYCFM9pZXJ3748MQv7i7JTcfdmnjHKzcR4&#10;HAzyxUDzNaryKmMwFVGnxEei5vIRuDK79i89hfM7grFh5RIzh9xBo3W03DTXolq/nvpzeD5FpKhO&#10;XwvrqirScmr9tUOm3EsLXWrvTaUFVeaq2T1VKihqqcjHJ8oJtuFOdCEnpKbEwk7lr3S9+SUFZhTn&#10;lxWb9SLdZGRYEBGmFUhLWZm6dJWwqk5Y+dmlU7vMGpP6JLOSI81MYCajhKms4nsO71lv2vdUubl9&#10;w2q0N6gJIgHHokMxdj4d/cynTvn64XBCIIY6K01JqooHmqsuoLvugplP7mm6iiO7NmD35mW4enI3&#10;BlsvYKCHiWfDNQ62Ou9i0FV9Fp/miBTdUGoqIZuagBtnd5qFLRXrCMqCuyooVQAobZMYH204wXBB&#10;ooelOTSC3BPjDndfexrIAbZhjgYR80sLsW7lYixfXGxKPDSBlZkcYW5YhYhqblDJul6rwiKVg+Vm&#10;qORMhcoqQVPTFdFLbTHJ8Kqq8HWrFuLqqb2YY2aekRSG0+Sd6ymhOJUTicPOXjhAV5kij6jb7uju&#10;TZil+PzO/Gx2rJZJbC0eMOHsa7yIqkv7MD7YgCG6WfXlQygrTMfSBfl8bzUHIglWyolEcEJLxbnd&#10;Bgka4QK6gWClC1aZmH5XhaQM5efjxZFKgbrXbCOcGNocDPHaRfJnflZyfIRpJU5grqHCxmSGf1Vs&#10;ZhIFumFVQql9T6Qtg0keaGT1+UKriDyL0UCLd9l0te0bV/M18fyMEHJFJUZ7r9EFE3A8OAiNW5Jx&#10;KtgPZ0OC0XI8FeeObEd4SKCZYy7ItdTnakDVITNDcfpgqBY3eZ9DzNcunDtoWnbU2rx781Jqm0pT&#10;xGildWHxysbV5Wb5VDAqJJFmkF+S/i7TSE8ijzD60HCypIqYI0IDYBfhDBvyil2Em6VhSyuU5J+0&#10;GBfTA2267PmeWBURZqRYuj1oFJVvFORnGNLUwrwiYFhokHFTcYbqdlWfpzVtNUJcu3iMBG5Z2666&#10;sBUe58MY8SJwJTMOZyODcIpcdyY2FAPXy00F6HhvJQdRRdAkdQ6eSmbl/nr+SJW+dvl8XD+zG/fv&#10;dhElWQaxY93X8J5SQ15huvG1JnziwEazcJ7PD1OphUbINDakqdkhkTlDqiG/8uJsck244aB4kWvY&#10;PLqRFR/WcKRxVLHg7ukPh4BkpMaHG24y0SqNN0yeyCKHKFqppk7r4XrInbRm7e/LcB1vaQj148+K&#10;WuofkgsV5GfSEFFor7sEu10eeEhBeSo3BteJqAM+PjgdFIA7dAk1yU/d7jT3JNfPJOpUMa6oKY56&#10;PT2AyksHcObIVoyQkCUnli8qwtRgBU7sX42i/DRYqQpbtbKXT+4y+kBNBImM+YKcfDxe6XYck8gE&#10;coAaQhlSdaN+HJFUIkJkax3haNxIaFGJhpePO6HuZ1xD5Rz5Cs+pUabxK47vFSKS+FCZrPoel5bn&#10;GBSoHlj1vtFyNbqwXC+H0So3LdKMuJB68dh2uJ0IRc2Ns7hMd7yVl4jzfM/1XH9cP7uPA6rqCUu7&#10;sBov1K+pQTVtigwgK2mA+1Thl09sZxSab5C6fGERQ/QZE930XiuRZgZ9ed3yUhonzvQvq8FJdfoZ&#10;SaHkE5KhIT8RnzpK9GXx1BV+ZtHelgax0iS5FvWjGc7TkogEd4SG+MDOXVsIpJJ0C/gekicjiRbv&#10;1A+pkg6VrMpdB1qu8+coRinymykwtORmSUTx4rIsE5U0IZ+SEGFK6V1PhJFbruMwxd0pd19cTY/D&#10;CfKYUKJUxMKByXzmfRDd6rxTL5V6HnX9zykCaxhle5ouED2JOHN0F9V5PYppFFWSW6l6USMjwlVx&#10;jrrVpCM0qur2KuAHZwp6NIqlzzHDtLxJdKl/yZZ6xSHcjaSrMjBHirNUpMe6wsY/joRMRax+AKIi&#10;MSaSxmBkUxkHR1zw1mCoI66x8hg5RG7D0M/XSKHqWeUd6hiJ4bXpM+y22mPV0mJ4nIjCeH81ru4k&#10;xzBCXWDIrz1mqRF+OtFJbZRqOluEenXTm/4DIiWHiNMGGdrEQogc7awgLSTj4PZVjE5NJhJK1Vqp&#10;0lk+bAiXSJF2yKH//90oqdIufaCl9yjZGKS0SPW4iaYqPDvBA26U+wrPvmHuhgBzkrzhQk6x800w&#10;tbCphLnI3DRn8SE0yTDaLUQcsmUtc62oIDg7OTEaLP4rnVAJvOrv1Lmv/shoeO+Ox4mdwfDYForW&#10;+stGnFXSfSaqcjEx0mgIU4VHxXnqTcrg+xNMBMzPiEZ6fBDSkyw7hyjvunxyJ7asYe5D5PTXn8a9&#10;3hv0DjV2MfqYjjMV3zDSqFY2LT6UcCXRqj+QiMlTi61phbMU9BSp40JLKBwFNWXJ4s4RriRfD8ND&#10;QoZ6jZwDU+EYKEMwHIcFYt2yUpJ0LjauKMOGFeXYsW4x1i0txZolpdi8egGWLCjAcmqFzdQiuzcv&#10;N39bs7gI6/na1XxWI0PzlXgaJALLd4SakvWGigsYv5qBW0fiqEYvYA0pQC6g/gGhRIWNWjVVdbke&#10;pqUvJQqbluSgo+4iE998yoAks7/D/eFaCz3QqKbxUzJf5VyOcXbw9/HkC+X/MdQV4ZTJYQZ2qssX&#10;ewstymfULCHZr4urOL3doEyN4Gk0cBCTOuvARNj6aZSTEMbIIEQq7AqVIlQhU/2MKkJSlNHD/My/&#10;KazLFeTSkfwO7fqhBoyp+31wPOiNncdUf+dniPHhQDWqzu3CotIcii/yCUdaNyrtoT1pTGW5iJro&#10;X7kgE1EhzLHIZe1Ur9pXZtmiYuqeW1hH41tEpGkTtuQ0KkfXMqsp/AmdB8/lTkyjAyigIg35qtVW&#10;Ml1krC4R+V4Ckz9piWundhiIKzpIe3i6uxn30XYE6jCLZh4kd5CrSJnmEW2myZSvz0hnMkpSjaDg&#10;Mv2N/JsINi8303ym3iO+US/1kT2b4HjUizJ9A26eP2SiifZeuH5mJ5J4LbN3m4zOEHlawrG2V+Hg&#10;Eh3qsHNadAfu277Cfde/cXegnqhIxcqlZRjuqjTBRZxp3EeyXaMoeW/KxGgQlW5YDDQP9lF2pjNW&#10;2kUSXSQm0lU2q14gNXeKDA0R01AymMJ1aACFnT/FHi9cYVkJmiks5ENGiYmOoH7QZ1j+JtEmA0se&#10;qOFc2yUpbCsZ1Hs1LXHr0iE47PJFe+1pdNRc+CvKpOAC5YQM0V2vZixJCRmF6pjvjQsPROTeL3BY&#10;+xGOq1/Acfk0HMv7MD7QwPcwRNN9R7pvmiRWKJEKthJZBpMblKk6xGqOhMaQYbTOrJo5ijL1NdpE&#10;8MGfY6JiEMk0XdCVYdR9Jj2gyKILKWQolN7JTAwyKb+2R9INq9tEiaL4xtTeZqeZ32U0oUPyXv8z&#10;vUY0gOZKNIejZlARr1IA6ZqUHB++R11wmYbwtV2CXFmDomsKDQlBJOW/Gqpc9vxPOC17DLtlD2G3&#10;8DYN8wGOSyZgl1eHwY5rWDS/gDxUhjsUcVLVeuizTWuwEiil9zaml1HFPxZDOMXbWtr0qFpdkxlh&#10;VAkVaoXwwADD7oKaiFpkpnxGPikkyVjiDNMhG0ji5Y1K6eqm1S2isC/O8CN/iZMCyWvSH/pZeZVI&#10;VTpDPUYGTXIzPiYJ+UKSYTyzd6FSmiKbiraj+gxdPM58d3AA1fTW/8Jz1z/gf+D/Bvcdv8Nj9QNE&#10;7v4E+0VjsFl4F04FVUTHdeM6e7avw1j/LTN1IrTIwFbqSvPlhcgoqkxQP6NuXsXJ6kCTkWyJEtW3&#10;6P/zVNoRaGUMIujK/UxVNg0j9xIRy69P7V9vvkCdYil0CyFR2kPGELnHRYUY19GuHVLOZssk3rCy&#10;ZM3KqWFLG9WYthu6lJCkm5YxxGXqjBdv5DIqymUsbh1v3Nc6uwIOK2cQsO0V/Pf/Dt89XxG4ecYY&#10;xTrtAqyTjuIudc6OzSugHYQ0WKrU0O5mRZqnlRQvIKkV52eZkq/03ERLkycR4hnoAHsPa3gE2ZNf&#10;rExX2t/lHbo4hWUZJcHahm6i9l/LzJkITD3OukltUqEbEm8o9GtRrkRJGCODEk9tZWAJm9Q3jG75&#10;fL+a1kv5Gr1WdTOKaMqcZWw9FG6lRfLorvGRwaY7bSXDu7pW9X/b7GuI2vYaXutmYbdgBBHzTyF9&#10;5Xk4lPdiaPQe/vlpBt9ejuPfX+fQcP0k4qmR1Mcol4tkdLJS47geCoPRTM3V06gb9w11QBIfiaHO&#10;8Au0M1XcNsGMTHQxWyJIPi5y06gn2dgYw2TaOzB5iyaLW4wi5Ogi1QaTFKsdhyziyuwuRv0jUv27&#10;h1qTTHJB8U8q5byZeSPqTBUnXTGGqlvGFjo2rrKET8fN1nA9bAfnXbbYvG4Jr0cDkgLHpWOwK26C&#10;/fxOdLZeQV/zMZw9sw8uC7pxeM9mnDy0BYd2bcC6leVEXA7KC9PNtIairRpUrfz9/Ei0lp5FRSFJ&#10;d0UeF28beAc5MJ9whrsH9YuvHZziHOlSjFAh1pYLJtQ10Rw1b55p6lSLnkZR87CaftTuP3Iz7WAW&#10;R1fQzwqRmnpUmFXZuvhGBtbsnIwsoyj/MaRMvtB8RzhHT9wSHBCIErrOhtULzWd5nXeE40ZruO9z&#10;wq6tK831KKy6rLgHh9ybcF48gocj13Du3GF01O5Bf9tpk3dJCWvCLCs9zfwszaM5GDtbW3h5etAo&#10;AQHw8PCAh5u7aZ9Rx4eQEkuXcfK31Mq5+VnD28cBtvy7miFUR5eXlWZCpbrHVJer0nY1dcq3JZ21&#10;DdI8H7kPpXycZUMtuUgmVbLkt+ZahJLIMH/cOLfXKGN/Py9jECWJukHTiZYohCVg4+olhp9anNzR&#10;VH3OGMXjpCOubI3GhxcTSIkJhLe7O+WAN+zLeuCcfQ6LtxyGT/ZeJK+4gAVbz1Kw7UX83uemCiEr&#10;LRURgUxA4+KRmZkJD1dXyohABJHsrWQZVUU6OTjC083FqFqPMEckUbo7edkgI8IBXn728PC2M4WF&#10;ZusBGkrda768ALmb6Vt0tDfl7YK1UnVvZt/2gUrFpT59TejMZNSR+JP0V5N6dLi/ufngAG/8+2Wj&#10;IV7taKa9rST2tH9eTnokju3bTIirvyAVI94B6KCkF58F3fTGhvIghvAc0+UWYHZQDIRtcRvS90xi&#10;8dotcAhbgF8viZr8W/jHmzo4r5jC0oULKS2ikRjBASJakpIDyCVBHBQfM1Vi5eGiRkxX+Kg/yM3V&#10;hN8oukwgs99guo+tE13J3xYBvvaGfOVa9jG28KFq9aZhXF3oXkRZhI8j4m1syU3hlPEMuXz4hMSZ&#10;/EPteOo5VOqQSu5QG42UrybGj+9fjYPbFuLQ9vmMgh40HtMCynrt7qHpyrL8ZLP8Ul95Hl4+PogJ&#10;Ju+FBRu425fPYz7jDvcQFyMGY/g9ISHecF/1GG6ltehr2o/upsPwiFmIm9dPIG3tDXgt6jSthAUc&#10;uJgIqupsDlhhBmITQxHGVEPIZe4TQGMw9SdZqsNVDVex4S78UjtkRDnAxcMW4f52iKE7qaLSFBTS&#10;cJ7e7nBxcYK7uyN8aRxPT1dEEyk+/FktfsHBjAp+0byhaESbvVmofBPjDLIk45eXa62FF0XkLC7T&#10;bF4QEqICsXR+liFcuZsQZcpZKf/ViSajpBPuPj5u8A/hgOy2Q+3eCOYzwcjIDjddb6rVtykfhn32&#10;Jdy4uBOzd86gbNlabN+7C4s37IbDggGsWrQY4WHejIIFiGduFBHvQaP48hoD6UI0im7Ajf4UGR6G&#10;+Lg4uoqbadyMCXc2/YrzU9zMc0gAkaK6f4ZrhWQ3dyeT47g5O/L9NBrfk2RjR6PSDb1dERERhnne&#10;KWYEYzmC6nbNSKdmIcFqCuHcsZ1EhKWp6vXYGbpOFHOwINPzXJwTbzbnUp6kKYf1a5bTsJHwpFEi&#10;wpmWSIEnJ8N1mQMza1+EZ3giINjbTHMG+/vDffEAfFb34/LZbWiuPYxDp0+bVpntRy/DvrSDeVYI&#10;B88NHl5OCAtzg5+np6GQqAi6N8O8lZOzHQKCPPkiLyJFazm6YZKstzWcg+0QHeKMgAAHRhIixZt8&#10;4kO5TwL2J5H6BpKcfV0NShK8nJHrRFckL3n5uSCdJGrtKUJlEkioZmielMZIZCIohaqoExrkg9L8&#10;JGxdW0oSTaDW8caSsiyGa80Lx1lyKkah82eOmXmVqkuHsX7tSoSEecDb0x3hBwOxagnFYxHDdUEC&#10;4uP9SPBumFfQCv9199DdeBi7dm3Fv770Yfr2OdTWXIYzkRJEw+WVJCA9299wn4eXep5cEMgopEG2&#10;cnZi6PV0Yij2Mz3Qkvexoa7wD7PjC2kUIiaFZOvop50KbS1ES275u0NdpJjC18fa2aOA7qc52pSE&#10;WMzziIN/FHMSwl7lZdpPTsJOEUdI0Sqjn4+72YMuNjLIZLGhfIhnwjR5xc/5OzWovHaOXJOOlqoL&#10;WE83jwvzQ1QoR3uTC+r2UQ+dCqFCjiYvupHjXOC9+QUClqsy/Dz++60HE7cr8e7RNYz3njRI0feG&#10;07CJ8YHYsXUrShakcCAdERZj2bzUSvveakZdhOkX4GVK1NUSExtGNetLkRbjBCc3G/j428OBBPt3&#10;h0hRfjbDWrIlUdMGxf4OCGZYljpWyHUMyoEzL1D9iUruNMdqNAlRYJlZl2jT4nsC1q5YYDJkfZaZ&#10;ceNDSaMkv9KAW9fPGsR5+Xhjha094uKYrwV6wLXMBofXBMF1oz0+PBtHSIS/iYj2JU2Yl3EJE33H&#10;4Jq2F+NDl1FZdxPnzu6BTdZ1WCcfg1+QM3kqgeTuAldne8Rn+JpOV3dXZ1jJBRycGE18aWF3F9Po&#10;oCmDMPUm+tmZrUp8GJK1M4chWapa+3A73qC2PtLyQQJCyCkJLvZIsbZlJHKhYbLg6RtEw2SbeYq/&#10;M1nlPdIgEmh6qAVP88JKErXWY1nviaabqRWOuRIjl5Zbq66fZjhOQ3fdGVxxUOGiP9YuK4XvUTc0&#10;7PGF42prvH9yl8EhyLQTRux9hcBFLchcehBtDcdw5Mwp7Dl3EydPbEfgiiHyVTiiQ8MQlxKKhEQa&#10;19XBIN7FzdF021m58mb8/HzhTJ3iEKkNJ5gEUqtEBzvyjQ50AZKuDBPiYJlS0O4/RIv6COUauni1&#10;3eU7OJn2Xi+Sl/ZaUAOorX+m0S3RYaEm/CkHkiGFBIk0aRXlXiJfLXaZqMP/mdfxZ22FpH2lDmzc&#10;hOSYaHTXHsUUg8FQ6zXK9U1wWGED101MWMus8OrRCK6cOYjtG1fA1SjaStgWteF2z2ncam1GZeVZ&#10;uBTcgF1JC/zpWrHRzKsKQhCTGmimPoopBrMyMhnSGX2kNVycnM1ajbuHpVHTLswWMRRwadGOSAh1&#10;gnM43UYd8uQVuZdCszLZAiV0zG/iGYojaZgU8oqSPFcPZ9jb25vpTI1wWpL26A7Hj5e3MXO3Ee8f&#10;9mPuTiMe91Xhyb0GU77+a7YJP16M4e1sO9487MaPp3cwPVKDV/fbcKf5nJmjUaPUqvRADDScoLZZ&#10;Cs+DTvA5ScG52Aaz9zpw8/JxrFlWRvc4AduSNobmIbhFL8S7qYs4fP4qrHPVDjMAx7J2nFizGGu3&#10;5TLkByONiWxSRCS8GDRc3R1glUk9oGVRF0YhM8EUQGlPgeZE1CSGOcOWqtYz/q9w/FcD5zxGIUu6&#10;Tv5IJsQZinOJtGDmQF7eLnRF+n2kO7UIIwKz3EBfP4T4aWPOm/jx6i4e9lZiZqQBs6ONeHmn2pSh&#10;/v60Dj9f9eL9417T3fFxbgCfXw3jQXcF5oZ7kED1eYLK9ty6MBzdswq7Ni+jeLNGTKcn3JY44r+/&#10;vUFzxTlsW7sIkVsm4VfeBuu8OrgU1SN7/1O8vH8ZjsvvYUfDOzjnnGe0y6VOyaZ08DDtvGlxCUbl&#10;piYmaI9LD/p1qoksit2aK7HMuln0iH6WipVbCSHO8Q7m55KCbJQWWfZnynZyxe7OWGQVRxkCVGTy&#10;9KUb+bmaSkqVftZdPoyXU+2oOLcHz8eb8OxuGz4/7cO7yVp8JTq+qeHqw318eDqIf3y8jzcPOjE3&#10;1kAjteHpHXWjVeHzXA+e3m1FU9UZHNqxCsXrQhGZ7w6bDCv88/NjNFdfwq5NS+GSexG2eVWwK6xj&#10;xnwXnqvuw3nVLJyK65C8bw4eZXWIiY9ASKQ3ipelI6OcSImJQ3C4Bw7s2aJq7HQzD2HLJM+4CI0g&#10;geYYQ+SQdO2YAMpQ9iH03bC/pg74d82P6qHpgc0NhVh0PANxi7yQvyQOgYwSSqwK6TrfZmvRVnES&#10;T3hjfXUXDUpeTTbj9aMWvJ3uwbe5Vvx6ewe/Xt+hYTrxbrrN1NK+f1CD1/cbaZg6VJ0/gM5bp/B2&#10;sp6u1Y8LJ3fj/OQ2nF/rh5TyKBzoWo3BuZuouXIEe7cshd3CUdiknUHS1rsIXnsfkYc+wqm8Hz6r&#10;RuBY3gXPRR1wWT2DpGgSLkWm9geOoCwICXbH4b3bYKWQqFCojlQhQoaRmzhE2Zm2Om23Zk8DKQkU&#10;1zjG2puHJpCEMBnl3FGGPvKSj6c3/vzyCN9fDuD5wy7e6BiabhzHs/FWfNLWrAPUC1NtGO2qxoux&#10;erycUEdHD748bsSHuV78++NdGmjEVAb8fGl5jLTfRNPV43xvFUOsqrxVaVmLJ+PtSE9INDWxGUnJ&#10;+EgOqrh0Ans3LYLbygl4Lab75DebWTj7sn440XXsmBQ6516DS/5VBDNNiArzxZL5qYyC2uEshrIh&#10;hwDJhZXWbVVdpL5D065LlJjdw4gQocY8a/JaaKFOcQglYhiBtD6rGTHtgRAWEmmqmgMZKr/TJX6+&#10;7MMf74cx3HIFdzpu4Z1KyEmsD/tuYZqGud91CW8miZSJBvz+dsi0wfx62Y8vRMnXJ/0k1xYap4//&#10;GyMRt+DFRBPePOrG3O168lAdHvffpKGbERehTJsE6eGFH2/um738925dCacFfdQjl2Bd2IZ580fh&#10;smQYNgXN8Fs/AaclIwgoqoTz2id4Sje+cfkUjuzbhoN7tuPi2aM4emA3rDQLrtktCTPnZEr5UEuP&#10;oU2kxY2stakEjSVDSd6redPR05aCTHsiaMOIZN5ID4oLivHyHhFwrxK/zTVgpP4invJm7pNMt61b&#10;xNFt5O8qmmnA12cqPe3CPz/QgG+H8fvHSRpG/YbDuNtx2dTM/uvdmCk/fTFwDs/ut+PVVBdmx5rJ&#10;Kc2mg+z5ZCd+o0E93Tzw8/kApkZacergFmzfsBwLV65B/9UlZsI67uRXROx7D5cVD2msbsTtewz3&#10;hV0oX5FO1F0jr41gfLAVbfU3UXvzouk9tDK1KESKZcM9RhZqELsY8oiUK5HiEMdwTKOE+FPt0Rh2&#10;rtQxNKDmWzUloBW/y0fOYX5WDsqLi3mh42itPEZ3GMSDkWZTlv6UKLnbdcHA/vFwFR4OVhI51fhF&#10;I/z+boRcIoT0Eh0T+M7Hz5d38AeN8vX5MP7Xzxnc663DeP8tvLnfhX1b12C8pwqPBqtw5cgJ7Fu/&#10;AqU5Gai7eQY7Nq0yW8wGFB2HbeoJrNx1GvPSrpBjRoiUBriU9cFXW60VVsNv61NM9l/ld45R8baj&#10;p70WtRWXcPLIXliZYjwtb4SRZBmSzWw+jRCc50N02CI80JkZsydCGWINCQfZICncBZ+mW8gFHfim&#10;ZoNn3fjP1wfGdV4/YIQYb+HoKnq0mAbMJ4RpT80xA/mJziv8vcYUEr8msp7cJbeMN9AwHQzT10i8&#10;vaZ99/VUEz486iexMly/m8BYRyXUK/CCukXdaU/GLD0Bc2pYaL+Mu80nLS1+0804fngb7FMOwWXZ&#10;XRRvvohDB9YjeN9H2BS3UegNwjarGoVLkjDeehR/fJ7D3p2r0NtWh/zcMJw+ZoyiyeR0lG7ORHJx&#10;NDwibE0HWfrCSGQujoK9j6YfScIMz6nRHvj4qAlf5+rx/cVt/EYiffewlVGiyVQVPhq4TrcYwMeZ&#10;fjx/0IbuqmPGKKrZH2u9yOdG3Gs9h+f3GvHufg3fP0qD9tBd+vDtKSPSeC3Dd6fRKvXXDpCwe/lZ&#10;7RR9A3h6u5kRrBbvZ/pomHY86LuKx+Sn2eEa6phqolCV3pXoqr7AyEWDauuBruXmXi72rsfl2U24&#10;9nA/bEv7TG3NjkNLqc+SkVWoiTB/rFil5V0PZC+Mh5UmetNWh2D+rgwc79mMrdeWYOPJLLR+O4fS&#10;80E41Lbe/O23t7cxTX++33eaN9GKF1PN+PKoHn+8aCRq6vFk+DLekgzvdt7CS4bafTvW4PnwLXJA&#10;E57crsFH6o6xjku423YWn2f78OlpL3687idBDuPnG0aa18P49rITvzM0f5ylwn01yEcHfqmXkYPw&#10;+WEVpgYa0XL1mGm5ecbopr4Ake/MIIl3+CaR2oXbbeepjfhe8k3tq+NmsPNWpRjj1Lw8jl23luH/&#10;2+6NlBiq7OQgRq9MbD+8CPvWLUBoqCfyypJhVZiTCO9SJyy6lgavLfOw/fxCrLmcjIObN2DrlSXI&#10;Ztj7+byZiGii3jiMrxzFn88a8J2C6+tsHT48rMZQ20mSaCuJsJEIIWLIIc8nu3nxelZzQzf5oRvv&#10;Z3vw600/3agO//3Uiz8+TeHfn6fw43kvBduE2UxCEef1vSr84Gt/f8Pvnarlo4FGqcRzCrdnE51m&#10;r/6Z2w2mPOvlRDuF3XW6URMHheF9rh3f+XlvHrZhrO0Mhuqrkb0vCv+vqnlYdrAQ2YdjsO36UqxZ&#10;X4Idx9agsDQKsXF+ZvJ6afkC7Nq4WF2pidi3diNqT5/D0rw8s/lccV4Ocx9VIMZTd0zjz6/P8Pv7&#10;SY56HT5Pt9J1uvD9SRd+zFSbG/jn+3v4/GQIX2aZ09xuwWDdCUwTys/uUIA9YqR52IPehjP4/KwP&#10;b6eq6RJt+PGk3nS6v75bgbfKf2jAV1MDZqPN398/YILXjp8vOvDnh05+VwcmO8+i/dpuvJmiW3AA&#10;VKL1meH7fv8VutAtDNcfxUuG+fdE6XjnZX5HFz7NNHMAbuPVw1Gcv7MZ1VWncGFsF3JWJuLAVAKW&#10;rM7AytVLUJSVxgichhIGi6N7N9IoTOBUcbymZBE2LFmJ1NhEuLm4ITQomOm0F91mkjkJI8QzPl4w&#10;hL4bpaGm8D9/zXBUhgyxvn/Ui88zI6aN5RrV5pOBCmqUy3g0VEXSbcND6gpdsEb0CRXqzOA5fHjc&#10;gD+oXH++oj6Z7TLtt4o+Wrn79eoOkfMANZcOmJ7Gj4xMfxJJv16P0wh15J0hHNq+ieF0FG+Jwqd3&#10;GujWtzDaduGvjSn4nYO3zF4L4rmspDQKtXAsyM7DisULkRZLfcNBTy2LwaLVxVhQWIwy/m/T+gWM&#10;bktglacdAZmBHtqyAwXZ2URIOPx9/REbGYWAgED858ccpodrTbGuOkw/PG7mRQ1iuOkUR6EFj0ab&#10;SZxdJLlq7NywBIMt502b7ruHnaZ1boYX/IZk/HGOIzc7wJ/VHtdOXmnFuwe1RF4zkVJBUr1tvuvf&#10;35/gXx/78N+fc/jj9W0a7i6N3k3jcTA+PcK/P4xjjsnk08l2sw3JG4b8ye6rxuhzt2UQij0KvuoL&#10;R8zOQOo2qzl3CVtXrSOhJiE+nPmZpxdWzqd6TUlGUW4BeSUFy1dmYSv11N4dRIrkuqk9SQtFSECA&#10;Uaaar/1GWf6JAuuP9yTEpz34z5dZ/PfbLF6QOH++vMuErpFGIcvPjvKLu4mGajwaZvglEppvnGA0&#10;0B4G10yeM9BwFhMkWTVFfaWwezXZiMGG4/iNkWak+bRxoY+Pb5p9Ej4zaijMKyx/fdSJyY4LZpeN&#10;n0TsPz8+5HV1o6XiOJ7eayW6BhmNOhiStb/TGkz2VeIxEfOEUmCSEani7Ha+t5XRqYYukovFeYUo&#10;SMtGZFCIMcz6hYtRnJHNpDYReXmBzPzjkZGZBitN+qQz/f/ymBdEmBZmFSLI24c/93D07jLSdBty&#10;/Enyarh2mEZ6iNdk/s8vR2iQQUYhkhu54hXD5HO6it433n2DhEutcq8NNy+dpm/3YIo3N9JwCr3V&#10;56A9FdTe/5Mh+cdspYlez4fPmU76b08HSJRtzJgnaKgOg6CfJOA/ZJQX/UwWKezeTzHj7sWru534&#10;+uo2Xj5kNGM2rsfXp+OMQDdNB5tq+tWhquv89nyE6YAHfL28sbiwgN7hb9ary/KyULSGKUtqNIKo&#10;x3LyUi37bWvO4/vTfqrICaxfvgJBdB+1lr2+X8+RISnyor7y4j487ieUqT4ZNkWa2pDqFwlYPcLq&#10;IZwj4T2m0nw8WMMcpwb36d/aEeM9Ufd4sAKfHtfQwH3orT3Fix/EDEXb728G8MfLbvzjRTc+PazB&#10;Pz48ICJGaNxhussUbnfdouZoQ23VCfz5bhxveU1fnvegteIEumtOG6OpefvrcxrvzZQ5v2x66Cqm&#10;+X2zI0wtRikJmJAOtNZg89I1iAwOxtZdC1FcFIL0+Ais3JePguUJWLohDcvXxSMmJARWWmjWIQNt&#10;V6/i+PbtWFJchIy4BPPmTPUR0iA/nlCQPWwkFAfx4emw8VNdjGbI9mxeRra/iUd9FXjUe40kWsUR&#10;bMQjGmyk/iRmb1fzRpSz1GOAqnay6zI/kzqCUl7d6N8ozH57c9v8/OYeDTBxE7+e93N0NQAddLV2&#10;o5G0k4+aMtXT+P2FIh357E4b3pKnXlEmfH0xQgE5gGlm308oCebUN915A//Pt/dQdeoMGq9exr4N&#10;G5EaGYPk6BiS8y1UXjyM3PQUzC8owvItBVi5phzJmmRSQd5/XrzE+3sTuHHgECrPn8HWjZuRlpDM&#10;Eeyk8iQE+6+Z5sW3hKy6z9XGL+Id66vmTV7DNA3w2HSVV5M8202u82ycGfGdeky0XzTzIB/JT2+o&#10;N3obLtB1hs3WRL+Y33x5OUwD0G2IPhnnBx8fH9NlX/JvL7RpzQh/bqH7DFCvVDLnuYT/fB6i6m3E&#10;jXOHyCt3MM3M+TNdR+j6SXK+cGSn2aTi5UQXr6OVqcUAhirqqJKv4eCmdShMT2eUjceti4foQupg&#10;C8fapbmIi4o04dlKR09YyiAs535pzTcjzgOpUT6IcHJAtKsTgr3sEO7rhDAfJ/i72CHC3x5Bng7m&#10;DMZYNydEOTsijVJZldGqJdH5ZqafkHyl9R0ta5hOjrQEREU6wDbQHlbBNrANd4RdlDMCAxzNOSDJ&#10;cRFGHsREBiE2PBAFeZnQMYEqu1Ilt5ZY1RGmDF0L7Po8zeeoTk3rNVoJ+HtyXHV05uSc6BBm8uop&#10;shxcoBISTY6pulMHNui8AVVImNa79ARTWq+JbJV+eHu6mUJHFTxaCpb1vUmmtk4VW1rJUCmaeh31&#10;Xi3DKEFW3Y3qfbRSYbrheP0qOHwzNwpVSumz1QKse6s8sw2H96wwE/kqjR28kICKpCicz4jCtbwk&#10;HPTxRH/TDTwe70ZT9XncHazDHDn08b0eUt18tFadRfOROPgtqcaFvZG4eaIAx5mdnNkSjWeNJdi4&#10;KBoLiqLhuPw6HBdfRP3ZQgzW78PVC/tNr1MbQXp49yYMMw70NZ0nlYabYiktQS2Zn4f7pMIX0oaM&#10;I1baczeCBlEFlqVAMdEcSpWZFo/0xBADnDgPBwQ62COS4AmzsUWorS0inR2QEenKpNkOqunTYKvU&#10;X5XnartRHZ8MpkHWtIvmyM2BDikCpyPmBduaQ6904JVViI1p7tBavD4rN8kbTlHavF0H2aRDG5Rp&#10;t0etqKr3ITsz1UznaIHRVJHlpJjvVTujHiqZ0zlQGlz9TyX5llMI1aZo2flR9UMKvOmJ4fyMVIJM&#10;vVrkX16nera0RKW/qxtH16z2ZbPBaoqlgU1HQ6orR4uaAp7Kgk2vF/+nukLZQ9+tzhoBeMnCUmNw&#10;U6PNe9EiaD7vq3ZfDJqOpkN11doD/cGtbFwKD8W1klRcSYvFnsQAjPbVo73mIrVrDSZGmnDt3D4D&#10;SNVMqUhDdUf67vLlm+G2+CoilzbCKf8YnOafg3/hFeQsWIjqQwk4dXgrTh3ZjpbKU0ZCTjIBGRuo&#10;w/GDW41WXliSbVaX1KgjZxhsu4wrp/dSDg6ihcKBYEkyfRVa2lJfpxAvj42JCDUG1LLVpaObcGT3&#10;WgMoeasGRmBQQFcBlwxmtuCkp5pu4tREhIcGQxX8ep0eWvZSXZJaEewjXOAS4wV1N6tbSAcPhkS7&#10;mmMmtQu3fagNX+NsDiDMkicX5aK0uIAJv8VLdbiXjopTgZZAqEo701/K79D7TYkjB0pzixlJkYYN&#10;8jMtp5yZtgxqebGUgCPAmYaeDEufmphVy306kUi9bAKF3iO7qDFYn6nTB9S5oCo8VfGpJn3f9pWG&#10;kWQPfYY8VAym6wkPC+E15+PVzB3aKITsmGvOKK2MicEhDvZRP0/zvvbGizhHUXSRoK0sTkXr1hTc&#10;rszC+HAzJih0Ki8dJlAOQyccqLBfZQujHdfR33CaDFBFqXwZZw7txK1LR3BhTw7O7y/DwR2r0Xjj&#10;EKou7MJoVyVDZI3pnxuibjh2cAdVZTsGu6rIUOdN3aqpPuRj2YJ8tFcfw/TtOjyiLNcxNVaqe0gj&#10;YEzRKplF4EimsXQ8gzyj5vIes1CslXAt+kYTRJYV8GTToCegZKaoQN+yPGCah+jBmuFWmYHKun29&#10;PQzNa0tkDWhkmJMpzLUPdzVHdQo0zt72NECwKaC187CGVagt1Kw4TwvYyaFIiAowy45qRJpfWkyw&#10;+JuQIlCIXXTCVLxpRgrkQCcSPOq5UzhRwS2viwOsol2VVYlpVOcqw4gdzImXqVFYubCA9xhl7ltH&#10;W6m/R73BApLOURTIDID+YiqVmqvJ2nwebTLJEBHIkKSQovvU7L5C39FDu7F+7QpK/yrk8pozEkPN&#10;kaGHg3xxIT4MjaU56G65jrWxPrhAhjkZGYIKft7WED88vd+FhsqTmBxtNZ8rp9BBcfcHa/FwtJZi&#10;bcDs06StHIeazuF2xzU8HLqF2eEqXDp7CGcObkBX3Tlz0swN5j+d9afR31mBwe5aDJCxRgYbUXHh&#10;AJaU5ZhQLSlRUpCGE/tWY6zzutlhw4TuXGoWlY6rnSRF9MrBVFjSgKnM6tzhjWQRT6NlYok6tcGb&#10;OjbjnQIGtYQ0A8OMqgx0bJa6s1SuLs0gT1UoEhsFkQnUWa7SjHTqm3mumh92hE4Htgu3tPXqkRrt&#10;BLtgAoihyjqMgAlzhTtDUi69NJO0nMF8pZA0rs9JS00yXegpSQwHpE4NkNhQXWaWwmWGnhQONr0/&#10;OV5HaAgsKjRkSCFoMsimOlZMA2p2h+f9yVvVc6AWYhVDqwJCnSP6Wcd/qX9IB1SadmGylmEpfpfO&#10;TFu3epEJ4aJz1f+lJjO/oiON9tXh5OGduD9wjtcdg3OHtuJEQgR2OzvhQmwknt3KwVnaVIfYHXH2&#10;whU65iF3N5yJ9sHcvXa8nL1jmMp03xBIQ0yGH1O8/uf7Q2NvzaSqHkiOo5A4M9ZoNhucHK7HcNsV&#10;3OmpMp1wpw+sx9UT23G7n4K67Ya5rtGhKtRePsDr5n3RaVTlunnNQvQ3nzMrMRLGFq3H/FAgiOEF&#10;mDMDCBLtFh/NAb5+Zjv2blnOASDzMExJ8IhdxBrxcQop6iZRab2mKHix8vq/EKieJDVxSDMkaTA5&#10;CKq5U7G2mEk0bxOqMOMAxyh30xSvFmfrKAdEhRAk/F2rLzqv0pYPFUaqPjAi2J2xnmGT7xfl64yW&#10;5KR4S18maVwnlaodWgWb2kkgJ02F3OodjTbUqvYl9X7JKaQtBASdQ6lQpjOdVIcsBgzgoIhJpAu0&#10;WYdKftWTLvGqNgF1CUukmp4rPrLS1EgXZWg9k6mV5ZpUIBppdEg782Gtv90fvoRre6XtvHB0XTSu&#10;krWuZUXjckIYNqQH4Cwd94iHH84w4eg/kIauy7mYut1Km4UY24lZOquPmrZJDaApXKctBBKFWjmp&#10;bK6DRjVO93qrzDT71GgjQXMDa5eX4ubZnbhycisFbQUejjXj7JGtWLW4yLR5pfDe1RUw0n4Fd7tv&#10;4jlZLZ9ZkMJ8cV4GrCRG1T/u5fHXeQq8gGtn9uDq2QMGRKoUsWQjlnYEVbVrFwNzWgeBkkLDaDcU&#10;sUgWDaXm/DwOhoCkGQy1OkgsivI16BKwMr7aMZMJFOkVc/RtuC11jDeZxs1oFftwF9O+Ga6TAmgk&#10;ZSVeFNDO/hLhynhURkQDFeaZIjEVoClLEmiz6OUFmdRP1AdZKcxK6LWGSUyvmzI0VdglGmBoMkWD&#10;IBCKreSpygaMxqIt9CybpJNxpLfEmGrVEvMunZ9ruhTVpGc6Fxm6JOhlDz1UtJafm0lxeAb7d61D&#10;ZEUu6s/nmkFpOlOOk37eOOHji5PhAThOUB6mUD3s4oEzMSFY7OeOaaa3bbdOQI1AYk5tGaZ9i2RX&#10;y+FmOpBIHZ4Ch5he46D9R3QvdGQK8o9PhvCBqfPcRDtuntuLq+cO4Orp3WjvuIX79zpRefGAJUoo&#10;QvB579YVGGi5RF1ThVfTCkGW3S8ETtMuJgEqg8lr9m9bikM7llHN+1konoZTuFEc10FAJr7zQjVQ&#10;+gIZMF10+5cxBTjT3MPXqJZcF1CUK7Qnmc5JtY+pa1yMZhfhytSZAjfCATpA2iZCXRKuZBOGJ2Za&#10;2qTFwYAl0oTH2EiCyS8R0eHeRoypElGDI4BIMFpqTdJNZ6UardVKrwYjMVGqNJkGmiFGz6ptjeZ9&#10;pxLEYlM1EKxnGFlQVmDAkUHmETuKcc3WQbpPvZ8MJHAKLLqm8qK0v7RQNHL5nTrJRddRVJBjBlMM&#10;VHFpD3xW+sJupw+aT0Zg8k4b+nurcYlOd5ma7xjBcIKOdMjXF6cCAnCCuuXYwlCM8jUBzOyU6Vw7&#10;sw8fZnstjEIwSL/JIc0e/nQAY3s+W3bU4MCTWRQ+Zfc/Pkwy+2lEc+URlHLgj+1aiX0c502rys2h&#10;tGJMpfgLqZ3a68+j9cZpc/68HF1Zqp5VyW0aLkWLSlNltJrLe1Fz5SAZRactWJokJXAkFi1ikj9z&#10;EMxA0EBq8JZxNbOnw2TTCJx0equKAE2LLG9AG0yIFhXOlJaJzTQXk8C0WaXwmm/RKePaXEIAmkdm&#10;mceMSHsqKDNTF6vif1SYB5wDUhAZrIOvVZfrySwpzwCmhGARiMU0puGKwlXb0kpn6PhS9QDIqBpg&#10;Pete1fWqUnmFJBU5a0sjzackxVKf8VrV/qPwpoeaz9XkoH4D/c8AkPcoMBVkWeZ7FJ5KCvN5HdQO&#10;BdnUVplIXcXP47Ue2+8H12NhqD/ojTvDLQwD9bhJXXMyzB+1xWk4lxCKsxTt+319sCrdD3faThtZ&#10;oBS87uphvHnQZsKlZbMOAUJNZLQtX6PrUm2idJKy2twM9ZqTvf8GMe3w6mEPJhhamm6eoNg9RLG7&#10;Ay23ThIshWZsVXi1beMyPBhtwkjnDeorinHek4CiRza/x4BF1d5C0J4tS9FVe9ocUWhCBdGmEKRu&#10;FYlFS7ksaY8XIaWfnRRutlTKz1K6RYPTgDp0StpATKTXWgCWwdQrzZw5mUfFrYk31Tsru/IkSLIT&#10;3cgkLrCSsCXL2EYyW1I9YrgDQUIDEWgCpK0ftU5AgmmHVkpq4+YPO196PEOishsZt4igiQq3nAYv&#10;wKuSJI2eprClLEmvFZgVXiynbijL0yYesai5dtqwlPbQiqfhtVuA9rKQCFbIMtszEFyWfSt0VBJB&#10;JzAzRCqLEIjMKe98VorseTMFNuucTAh1PxUO670O8Er0xP07rXjxuA/dR+NwPigAN/OScZPXdZ6h&#10;aEthEK4uDmAWs8Uwihru3k53Q/2lsqVCvdjFzO0QPGqIMU2+ZBBtQKDfsxl6xazK1szJi0zz624e&#10;QxvD4f3hOhNqumrPMB2/xddzfBg5NCVxjvpltOMmM6wedNSc5Bjye8hEJmnh91n5+1iOM4ui8NQR&#10;+JN9N0z4kWEUSnTYeFaSJR6bHRH4bDIM0ntafJCJ1WbeIV2ZgYCl1FTZkjxb3cVZZksJoVRaRvm6&#10;Zjo1maTvlrfERTkikVmRDbMhpdJmsi7cBo4BDsbzxW4CS1qcOxz8E2Htb5n/cfKJgJNfsmnUy2Eq&#10;m05jaUe5BGYk2hIngsxgdmzRQBMQSqHjSPsKDRKM0lA6bV4Zi52dHQ5vWsDXhREMYaYzys3Vhb9H&#10;E0CpRkRr8xP14auuXL8bIInCeW9KBBL4/wwyWbpEL+3mvjMcTgd9MNR9C54nIuF+OtgAZXK4EXeH&#10;mnGOTncuJxaXs+NwiT9fIsiPRAXj3pAakZPNjHZnw1mTyiqkq0lRA6djIsSiZhaZYFWHlRjcpPR0&#10;XrM/SKqO5tWYRDNVtxzT+/JhEyovH8E+gmWy9waOHNhu7kUgK6U4bqw4z0zrmpkCUIO0sl7TFs/v&#10;UZOk2SFC7KIuas0xnD+2zQymXihvNPsUEQBZRL6UvyWz0GzmX1tqKBOgwNPOVNrVJZPsogk9zb9I&#10;BCtciKEEPIlcS59uDMKp+PXdKaR4xXbPAHuzRWFIkBPs/W3g5GljmEpLEeo214ynptbNkeNklwSG&#10;IHtfsox/ivFA7ZkUTbAH+iukkuX4XYrfcWQBTWBp1z5pDmkq/c2k1/RICXRtNaTdKcSmsZECQzBC&#10;g4PMxJ8Or96zdY1hKqNZzPtSzIyrGMZkd2JV/k/foe9XSFKY7TxLsBwjSy/wMUealx4KRXPFSdRc&#10;PW5CnKoftqT54nJEIG5uicE+Ly+8mh3BCMEVxyxKfcpTQ7XGoZSZaXlBjqPxkUTQs5Yz0gkW7YJh&#10;GQtmgAYkmvvhuHGcLKl9DH5/P4ZpgrX51hlmQduxbvl86hSKdDLu0gUF6Kg7j7bacwxDFUZ3SjKY&#10;7+JD9rSSd2nQvCk6Jdo06aN5Ff0zpyABwbx5TU5ptz+xjBAqACkL0ESWOYb8rwvUhYp9TEakEEbt&#10;ICpTNmSok1SqfQy0JaIm8dT7o60DjF7ie1LighFEoRvGdFkTf6ZAgJ8h8a0+A2UrUdGhZJYE2Orh&#10;F0/2SSbIFTIiDVMI+Moe9Ln6PYADrgk8CXaJa2kAlYDpdfqbeT2Bog34tPWAHkFq4gzUFiZBhgFl&#10;H71HM9L6WTbS0oBep7MU9Xdtd6L5pBDek9Z4Lp7ag51bV8HptDc8DkbA/3wKvPdE4cFIo2G9vsYL&#10;+PXmDp5MtOJ0SQhOr4pCX+s1jDM0nDu63YTH9trz2Lp+ibGd1r8UhsTMhdrOjZ4uESs7CkCyfbYB&#10;icZH6b2yNGrOxAisLs/GusU5iAr2M+nyKNNmVbYvLMvF4vkF/Lx0cxzIPTLKbeq2lw+7jfwQo0o2&#10;KBSp09hKkzwWA2i3oiiTGSl3F5p07rXK+HXChSrXVanu4+lG1FFE8eJ17r5BLcOSBTR8MF1TO4/0&#10;guYhzKSdUll+sYSS5gLkMWpKFXKD/NU0pj36EnDr/B5+t1JWzQJrUs+y+CewaTDFLB6BsUa3ODP8&#10;2PtRx/hYRKbZAYkeZnYhoferC0/sIXGbLM+gZ8YSaLo/hQ8Jcm13p+MZdea/siQ5i2aCFeJ01L3m&#10;SOJ4bdI2+gzNw2gSU3MuGiAzL8P/6Tu1DZU+VyFP4ndipAX9zZfhcjIY/icTGI4CcH57KPVNMB0o&#10;A6Od1838hektpWPc6biGmkv7MNhXa/bC0DkJz6e6DSOX0sHMBCgHTvYwtidrm+UMPkvAyu5GKnAc&#10;FhWnoCw3ESF09PSkSDju+N/gsf2fcN70BYME5O2+amxcvdDsvaPjrdetXGBKGbUHz/hAPdaumP9X&#10;NLBsHKCx08Psn6FNPWQkTf4oxhtWoRfrCJS/G1+0E4Lp/1BhewjBE6xOZhuEBvogItjXhCqzf0+S&#10;xLDiJxU2xZYW/rRgp8k6o6zlJbwQXYToXpmRRGNSYhwuHt1McGlSy7I+ofTQHJ3P92lZwiwWJgaT&#10;VRJhGxAPh4AkpESLcXQosdq7mcYyM1LIUhqpkGeWMfhzLlNqZUTKYLQGpf+beSX+XyFGg6K4b1as&#10;+ZCu0Xv1u8KVJQ2mjuC1ieH+/jytqGs/I83dKAvSQ98/O9WD9y/HmQH5wXa3K3wPReHGpQOGqe4Q&#10;KIXZmsjUfJQ+OxEbVi/GwR3LME49o5X78pJsfJjrN9duWJkJgmwm+1nWuhhS6axpvEctR+xaV0o9&#10;5Wf+5rp8HLblI3BYOAy75do3ZAI2S6Zgu2wGjya6zYRcW+1FY19te7h8UQluXjpstNLdv3adEbMI&#10;LPpuMbzYxUreJ2bRfIvZuoseJ6/RgNoF2UCn6Zt2VALHtIOQXUxriB78Xdv1qMbdtMIH8v9Mf31S&#10;XeDr5UqjKzMiRTI7kuoWWOYX5/LZshosTSLK1o7BWknVPI8GWCrfst9QCr3qr7IAMpL0i8S3E0Fi&#10;7R/LrEi70WjvtnAzF5JKVtK8jgCQk5VuwpMAoeOAVSrx92RcNv+nSTMzE8zfLQucWkCVxxIMfDYr&#10;0fy/4rn0SDbfq/2TlHHl8H96CER6jwZX5RTmewkk6ZkHY60mVKVv8oTr8RA0X0rFrk3LzPVpkCwz&#10;rulmIGRrXcPKxUU4T4dR+G68cdQ4isohLIxMOxAgspuAsnZRDkIDvA2jWC2YhPPm77AjKGwX3IbL&#10;immyyCe47vgD1sWdcN3wEY7rPsJ1BV9X1o3B9qu4fHo/2T0Di+bnY+OaxehruYqhrhsmRCnkib3U&#10;H/U3syhJsdLKsRbfBBjFb4swjIVHpLOlg4yMYkBB0OjgJf1sQEPGMU1UYhs+1Eil2n8bMRFfq84R&#10;7dFi/h8+D94eLuaY9ASmvLp5qXohWFmF9EXdlX3morQVURrDg2V1WCvK2oHLki7GM4zotdp52cs/&#10;hODS8eaZRitopVsDqS1JBHilsfEMc9rpUNMCYi+xheZk9CyxLUYRAMWmymoUhv9eY5LDCIRK8y2T&#10;XgQOWUSfr8VSLWEoHElPKVQphJm2or8AdJtGF9DEqOFrQjBzTwuB4ehvPGXu5e97MkskzDwkkrvr&#10;z+H88W0GcFoZFqMunq999JZj94ZFCPB2h93673Bc+wFem17C88D/hMPSKTht+gz/tRPw3/sBQfu+&#10;w23FfXitnYbtqjfw3/Qc7mseETAf4Lqw0+wwcrf/FlpqLmDF0lKzj9WebavQyrR6qOsmxgerDato&#10;bCSo9axsSGNmpXirM++VDUnkCizKJhRqzKl/fFbvlGlhVrcdWUZNZtIw6qWyiyRIpGf0IChMz5U2&#10;8gmynPmmHUnMDkj+amydZwwkb5EhdBHaYFA7AAioir2azzFpIC9YM5B6vUKE8S4CQ2CRGDazjmQH&#10;TfZJHymlVQGSdJB0QxHBmMoBUIqpG1Ypht6jbV2035amCf7eEEiLdH87iUAizaa/S5+YGVL+rHmU&#10;v4WzBl2aSDStqXZNGBZoMo+21HuUuShDO7p7zV9emmzW2vR9v3+YMA6gaQR5r1hFbCqAaXFy/YpS&#10;zC/KxKO7beaedf96vePyh3Db+Ar2y5/C/9D/BTYLRuG/5yPcV4zBadU0fFdNwHXTCwSuvQf7kna4&#10;rHsJ52WTsFtKtilqhcPy+7DPq4BHcQUmhmtx+cxehr5FWLG4BKcOb0dHw0X0M22+TZDqOjPpqJpY&#10;zSML6/rFhFbyNNG+mnCLC9Rzatm+UmHGhBuCw4QXA4a/gBFA8KhJRhumkUH0Gm1m9HeTngDmFGtv&#10;YRqCRaD7ew8OgUCeI1EnES0v1gBoDiM8yMfssywxp9ZuZQTarlwDp4EUiMUiBynG5JH6HNGzHmbp&#10;numkvFvMooo3faa0zt/hVaDRjWuABFSzEEiwadCyNT1A9tAamCbtBARtfq//C5B6vb5P7xUALdmX&#10;ygWiEKvvTLAsHAp4YhsBVnsp69pE5eeObzVMKSDpXhR2FKYlUFOp9XKo9aLCAkxYWliah9GeW+Z/&#10;puyD1xKTvQouy8ZgvXgKNsVdsF4wBp+NjxG9cw422TfgungAITtfw6m4Bf4bJmDHUOSzmgApqIbL&#10;2lk4rJqDbdpp2GVeNlunf305hT8+zeDxSD1ePOgz46+Va4VfNUhpzUmz0JYzkZkN5WdZBG449Yro&#10;VuEogh6hlFPxWOcQl+tk2aJclPGhvRbn+VgYwtXLAoCIIGekMtW187NBJH82u+ypNU0HJRI8/+dD&#10;oOLfpD2UTsv46u8TYCSwVcqQOM8GqTa2iLC1RTp/Tg73RBgFdAgzJsVvGU0sohCQTS/UwBnG4UOA&#10;UCYlj1c2ExMZZpjAhCa+z5JqqtJN6aVmowkQeb3CCu9TB9FLhyiNNyKVg2RAIT2UHMnBJeuZKQRm&#10;eOmWqYA8fqYcK1C7fEWEmlBk1pp4T4vnS5tJ1Fs20uttOofVS0vM+0KDg3Fq22ITfgIukc3vh8Jx&#10;gy08zjsaMC0szcezyXYDHMsseDLiS7bBUSGnoAb+q/sxL7sS1gX1cMi8iKjl1ShZtBQFW2/h5UwH&#10;5q/bh4DV6kQdwf/88RL//fEM//tvr/FovAcXT+zFSTLJ6cPbcOrgZmxatQCrl5WZs52XLyjEigX5&#10;WEBxvaI8E4uLGQWyqTczYhAfGWhZSJTItGyNqnkFbYsWZA65VgmA9o/TxJP2UFKjpsAQE+RkjrRI&#10;DXdCbJCD2e8pyNcBYf72iAtxMOyjDMpsihVAthFD8X2OcQ40ljIiSwgSg4j2tXWa9sKOnDfPgCXH&#10;1h55dvbItXdEtpOThYppeIFLAlczswKLltPNvAPBp0k5pbIKL0EUfgKUWEJrPdptTBmDCpUEGGVD&#10;8mwJbdW0KGMTw/6916VErwSxGEArudotSBmXHrpeTU6a1JWfuaS80IQiaSOFKm3dppRW28JqsI1j&#10;8Drbas+b7bYFOol9p7028DzugOBqT7jstIHLFjs4H7IxfdUHdq9jeCji9VgWYyU0ZTObkk7Y5Vcz&#10;0+mH8/p38Ns8A+uMqwjJ24GqqzsRv/A4Pjy+Qe1zBG11xxG4YhTrVy3GlvXLzRZy65gS6wyEIjqs&#10;nFQMaMafDKlnkYQIQyyt7FhaLDLUH5H8XeHVysXBCY72DnCwt4ePN7VDYKDZ7Mbe1s40tetcEi9P&#10;T0s4YhjReZBBfnaIDnJEOMEhgPj62tK77GDnYYOEEEeqdIYgaZwoW7N15d/bLygM/Z0BaJFRTKBp&#10;cgFSF5rHa4mwsjJbzuls7DgCJ5oAMiKQxjLMwhAhMW4TkAcdPW9WnPmZZhdZzfZSe2ndRum7WMRM&#10;FHKANOucl5tuWEfptTxY29BpEk6pcCZ/V9iTHgkNUnjR7GW0JQSSMZSiKgz+DSa9R4BVuYYmJxWq&#10;VJQez8fmNQvw4n6HWc/pd/XEfRdPCtftaKw6ZwAsAAQQJJ4H6WA3/Jji2iG03hcu2+xMYfelM3sI&#10;wnyjnRSu5Sx6OM7vQviWadiXtppdDmwLG5G05Az6ui9hw8aVWLR+D1rrjmL1rqOYGrqE1qq9qLy6&#10;Dy5x63jNqn8Ro2chP1eLrpnISWZmFZ+A+aUlcHJw4LiqnjfAsoegl6fZfcbH3cNsuqIN06xCQkLg&#10;wH86OjqaTdG0nZ6PlzecnR3NVt5qupNe8fR3h71Eq681AoLtSfGO8Ayyg7dYJcQWznz28bYm02hT&#10;aTsKYrJJIMWwxLH0DcGi38UM8kJlGorvWptQRubh5mouyM3FFRGezojQ5o18JBHEYqG/U0yBRef9&#10;2wbkELhZsNG+hfQ8Db5KH6QDFHe1NmJWxtM1G63sRrqH+kOhj6Fs/fJi3oM3tm3Q5klR1E1eRiNI&#10;p6gUIy4q2Ez9C9B63da18/l+y2coRCmTMul6vIqjwvl9Ol2e18HXKOXftWWFCT9tBMppeydcpPEv&#10;nz1gnEThy/0oHXTNPARv8cGqBcHwcneHP53VleOgKr242BjjtJ4eHCxnFwT4+8OZWY51Xg08mdWE&#10;bHuMyGXXcf7Udgx2ncfR04cQveQ8w9EyrNu+C1cvHkb9zR3oazwEW4YrbRmYnU6nStCyRKxxiMVk&#10;1jVLljDERJtuqvSUZEqCAPOzNogJ9guwvDaAbBMcBCt3Zyc4u9jAwdEWft4e/IcvvdMbnj5u8Atw&#10;MTthSaDaEwy2ftZIpj6JDHSCQ5At3ELILAF2CPa3Y4ZBhvKxYUixR4ivvTkuXOccKxwZ0atnPjyJ&#10;VE8ylZeH5aGfPfg3V2dnuBGc2gjSz8MNRY7OiLQiuKytGWJUoab0VzOk2iM6Gk5OBLdPMMOi9mAU&#10;WOLIOH4mI5I4U/mjNIZmllPJEmIOzcQqIzq2f6MJV2o50drV/IJEbFszH0d3LDaznzvWlZrjsaLD&#10;A5ilefPefMhOsTi9fxVBwuyJKbNCnsKoZpbN1DqZ5eFQPVkoFssWFGHv9lVGv/gH+MOOgD97dI+F&#10;kfjQDLfbFge4brPHtoU+8KWT3NqrnQYjqfuCkRythdw4M0g6P96doFEfpF1ZL+IPPIFdSStS9o7h&#10;8un1uNt9BH7ZOzE6cB0DnVdx9tRu3Om7hM9Pm3Ds2H40V++DW1ktMggSATI7MRlLF5chOjiMWVcJ&#10;CkpSEEVbpNCx0pMSEEpmycmLRzRJJDwwiKwfQdYPQQzDlJVPEAGi0MOB0vF92ibex1dbpTkyvLjD&#10;z9/PrA4H+JMyQ11g660dwhwRHeZK7UK94mWD3GjtDWWH7GiCyMMaXgxJ9gxDOiZdeywoDEnvOMTb&#10;wc1DDMbXe7nDwZmhztUefkEEJ2/E4++HtzNCvfh5pMFka1uzU6GPj1jHiddlb0S4l18wQmNS+Vqm&#10;wgwl2s4xMlzb04eZpQtpsAjqB82RaEpf0/4CipYGxCIleckc2Ci01xw1THLu0Bp8eVSJQ7uX4fju&#10;JdQ8jOdB2i7NhaAKxMGtixES4GW0kQqj9LmK84nMtsIICOk8PfT9kWGW/YF9yQaPAkMQyucAX19m&#10;e9o6PwI+nu5wXGGD0DMBKCh3QuUOfxSVpCOSojwnIQiebu4I83Ul0JwQHCrHdaUN3Mx+Dw5rniJu&#10;+12k736A6oqjWLivHs8eNaLi6kHsOnwYRw5sxJXLxxGevhhnzx5Cy6298Nv9Hfa5lWTURH62K9IS&#10;4ji2rrSHP/wDXZCxgKI+l1ldUggdIRwx8byvJE8kZUcglvcTwftLoYNYybN93VwYnyi2/PzgTSp0&#10;IXB8PL3M7qyhoaFmu0nfYFdYu+lAbw4kGSU+zBlJ0e5IjeLvvnb8QDt4cIADCapIgijQx97MzdgG&#10;UrNQ52inRqXjOqtWjOJKAa2uATc3ZzjYETT0Hu2B5+1OQLk6wMfVGmFkllA+PD31Wl6TnzvZg8D2&#10;dMCC4gT4h0TwZgkMAkUA0cqxjj0LCbIIc9W8KMxpzkPaSJV6Oqfp1O7VBIxl057De9cghgxy6dgm&#10;owvGOi+b9F1zPwH+6oFyx+LSTLPGks70NobhU60dAoMfHSuOYVXfrbpdpZrrVy8z58ft2roWHrRt&#10;WW4OQsPcMX9Bpuk1d3V1ovbKgP0qa7hvdoRHqj3qtvvi8n5mHAReZHwwMnKD+XlkW+186Whvth72&#10;dqf90y/BfvkDhK4dRytFbH/zHqw81gnP0FRs27kJ6zZvxMPbV3Fo32qy+SKcvHAGO7avRvyxn9i8&#10;cZPZtjg5UklAOLwZObw9dMgGnSqKYI8JJDB9zW5xMUm0aSwdhZElmPYNoc2lBa18aRR3erMfY5Q2&#10;ig7wDzB7Ivt6kx5JfTKY9IQG0ynQGk7uNsiIdaOx7bEo3Y3vtUFpsisK4lwZnhyRFesMG0+yD73C&#10;Od6eDGNnCUNMtx2iteull4mLPr5O8PVzMdt7BjIbUmzWHmKZ0W4I9XBAbLCDEbrpzIp8fFwYIt3N&#10;DryuHnaIjImBo3uA0SvevF6VHMTHRfMRi8REbRWseZJki0AlA2iaX1ohklmdhKm6A8JDfAigKGZW&#10;ASgvYraVnYCJwStGv2hVOCY8kBmhPYW7Fzatnk+RHYv5hRSJ/Fyl2GYZIVVCl5kVHyqn3LplHY4e&#10;3ss4H40Lp48Q3L4Y8yFw+XnRSaGmRsaL9+LkSq233QWuG+xRuiIAI2ci4F1KBovzYrhxRwBtX5Cf&#10;yfBHsFLrGD3HUO3ATMhr9RSsc6sx0nkKJ0/sQ0XFeZQybT576Syaa0+jseYEjhzaCq/cE1iw8zrS&#10;l+yFU3ETndgXPgx3uUzDvejULgzjXmTsyGgPMqI2/Pc3EkGa0ZWO6UJ54k5J4EH96E6H1j5xVp5e&#10;zHi8XShkSXWiencncxStt6/HX5rC3TCEJua0064tBW4S2SWKjOITaGfRKBGORvCGMfyEMBty8OHr&#10;ySLaZNtM5gXamM3mtD27B7/H1dWZ4tmOIY7fwZDj7uZoYnOAvS0SCJIYf0dEODswMyKT2TkwNDF0&#10;8aIDAtXx6MmMJgr2Ll6w8WNWEW5Z5FMqbGpPmd6q/tXM5JI6zewsdYQmHiU+VUSl+ZMViwrMBJ9O&#10;P0khk1hbzzNMV5TDLIcZlAcNpD3oD21fZsTuumWFRvcIfFo4VOqpJQTN62iKX4uHNy+fRtWVY0aX&#10;DLRcM2cI3nT3RHFxOkLD/czGugHUgx7uDvDc4Qy7JfOQWeSKHUv8sW2LP0qy/OkULkzzmSFGhiKI&#10;g+jJ8fDmQPkx3MYefEug1MA26wrGh6/j1tXNOHD0EF48qsPOXesx1n8Dt3vPYfeezbh18xQuXj6F&#10;ycFLCF/davaq9fPxQXJOFJKo5+JTwhCXGoZDO3ehvDSfmjAW/v6e8A/1gncgQe2n/TM9mGYXICYi&#10;klotmZqF6PLiQLhqF2NXejq9248X6RfE8ESv12abmpl1YZaTTpDERhJUDDkBoQ4MQQ6MxUxvQ5z4&#10;RXZmK+nIEAcyhmVDz79TZr1fk3LzvK2M0nfn92mbZ2U2bh7aTtqPrOGJRB8HJPkxZSZDpVGvxDJ1&#10;jmWmpomzv1d0daCkjW86fMlObvQUiUdbhjEbWxuTvhaamehsExq07qNMS60hWvNR+qv1Ii38qa5X&#10;WZkm6DTrqxR82yqdTRSE/MxonD2wHod2rSPQCAgykDoMYqMiDEA0kOZ8AH6Gfrf0iIfj+oXjaK25&#10;DC9fHzqdG23qysSBzsNHbmYMnKnPImL8GL6YbS61h1fZPJQs88ORrZ7YuNEf7lud+T9HPH0wStCd&#10;MNtvu1LjaUx0xKlzcT18F9YhsPwmrty6ii3b12PnoWPwyz2AR3dv4u1cE7bs2oVLFw7j/tBFrNt1&#10;AHf7Gbry6+CUsBnh4ZFmjsqTgIyOiqKA90WAlxPCoxie4pUpRtDx/RCTGIbQeH/aLpYhN9Q4uKKO&#10;lae3kEuN4E/P1W7R9HTdTBC9yo3x1cfXG/YMH5ojcWRGlEbAOJJBAuj9Dsx+3LxtMc/VColhTkii&#10;jokNc4S99IkA4mdl3qst6Obxoe3n1Kqgtg0t5mnwVHgsVtD2tHHMqNIjnRBPzaO9yTWjm8ccXy0n&#10;uVmqNLec0zbPN4M6KJOfx9hPraVU1rJsoWLlBJSV5Jvs6O+VZDGJep9Vb6I+Y820ar5EISmMIcLM&#10;nzDbWVKWySwo1DCQQpgm5ZQqK+QolGlCTvMk+jmD16QibzW/iWlU9K1+5joKTZWZDnfcNHsf77Z3&#10;wEkCvyOIAjwsHM7OtggO8kLMtVD4bLRD2c5gnFgXjMt89jvtDut4Kzyb6mO2xf8rI/XjuJARAhiC&#10;Xea3wXVhHxxyriJ62wx2Hz2GPXs2mp3hegeqsGRxCZZsOYxPz9tw4sxx7Ni9BWO9p2CT3wS73Bvw&#10;8ndCdk4MFpbEmtAdQa23sDyN1x5Kxwlg+PZHbpFOTYw1ssOLcsRsj86w5M7wZOUj6vFzM9v2enk4&#10;IZDiLCDIjaKKf/N2hKOLnclkTBocbGEITbx5+dsjMZzhw1uZDwHjY2WZmKNe8aK4NUAJ5XsYvsQu&#10;88gy8zytOBD0foLFbAFML9echykHoDZRqhzPR5y1jTkkI4WGTidrlC6KZ8ylZgl0N+HRxjeJLJUM&#10;+6BCpuOFZtIuLyMe5RfTsenKIqyqS8PRzo0mHGiiTHMskQSFQoflEMFYM7imEiw3zYBGQDJLCXyN&#10;JvhMSpyhVNdy4I/ApSURLbKp9EEPfYYm+Ary0rDiaDGS94Sh9Ioz8s9GY6LnCsZ6KnDXLwitrp4Y&#10;9dHxCmdRf+MUdm+YD8dd1nAmWLwOOsNjJUPEPi+4b2B4WuqMqdF23Dh/2KwGR0R5Y/eWNVizrARO&#10;y8aYBjfCeUEvrFOOIfnYS+w+chi1t46hqmIvHLPO4unDGty4dhjuqdtx5vwxnD+73+z8G7i0Hf5L&#10;KYap/YLJfOHBwUiIiIJkiLsXkwsC0svdhUybhhSm7ZotVxFZemoy5YKK40Jg5cXB9vP3gT9pThva&#10;a3N6D75JH+AcJ2Zxs6S9sZaBVzqcSPZIjnAi6u1JZTrc0JlMROBQOEUEO1FbMCzwteYEJmoXM8fC&#10;3zXlb3Yj5wCo4t9SMqAdCBIIDmsDlHgCJYueGM6fs2zskMQwVFacBw+GSHc+dHMSivO8kmDlFgl7&#10;6ha1zmpZffPKlchI1iEjAdi4ahnutJ3Du/u1+DHXjAcDt3C37RI+PxnFk7stmB1rwNxoBX69u4vv&#10;T9vweuqG2TlUu/N8f9GP789v48NcJz4wLf30mJ8xXY+p/uu433edn9WAx8P1ePugC3Mjtfj4ZBgv&#10;JuuxuGQhUmLjzORad8N53Omqwilmf53Onqh1cMGd1ks4u28Zju5ZA9/D9NijdLRyarpS2nedNQIP&#10;eMGhyAYPR9vQXH0Vl07vx+E9W7B940rT3xO4sJ6v78G81JOwSj4LnxVDcF3/APnLtuHD9EVcvbwP&#10;P57dxJo959HXdQ73Ry/DoazT1LTErCUjpR1H4fwMFJCBM8mQSYXhCKCsiE8LRkQi02NmfP7UhX5k&#10;sdz8KIYtb2aUkWRCJjuUK1Yq/FWsNwtq9B5vhiFvAiUwwNuczKCVZTGE9rq1DbHMxoZRzDr52iA2&#10;lOI4wB5hDB+eBEgoQ5MYyDbYsoe/9sq11co0QWI0DMFTWpSHorwMFBfmmHWTjBRNzSci2dYOcQRM&#10;grW1edYcSyh/jiB4fPwouL1JyaTvAF9HhkoPZiXxzM7SGYqyTGmAqvw0B6LdeiLoNT9fDODH8x68&#10;vFuPJ4M38ep+J5pvnsHjgZsYaT1vNt2ZG6nC++kmzN6uxMdZy+bDX7Xt47Mh/P5xGn9+eUzwjOP3&#10;N8P418cps0lXV805jDNtfXavg5/djPs9N/k5Ffg004aBhktMrTXxF4VLJ/fhmhrTPbywm6DfnB6A&#10;waYT6GmqwOnD2+G8xRauW8ncK2zhecQFdsut4brUAfbF1mZL7aGOWlSe34c9mxaZwzHXrSzFPIYT&#10;m7id8FreB8fFw/BY0gPHhUPYc3Azjh7bg8sX9qKn8Sj2nK1G5KYx2OTVUOfUwrm0A4EruuFVXElb&#10;qr45EwXLk7B6nXaAcyUYPMnA/oiK9kZokDt/lniPQxjtmJ4Rac51iQh30XkFPmb2MZeKPj8rlTE8&#10;FI6aLHNxhI27tVkxVj2LGfAoZjcEi44QMqWVTIcd/QQOAkGhKtoODjF2ZB97AwyVKJjnSD5TxzhH&#10;OaKMYPn7tK9ipodiGc3AJhEU6Y5OSKCoTbW1RzjDUIibA7ycGOOpoaLCgin4HHiNMYiIYJqnw2go&#10;0H696MJvL3rM7kk/nnbgy0wTno/eQMPV/bg31IDn91rw6kEfnk90YKzrBp7ebTf7/36c7cDs3Rp8&#10;etKGT9O1+NenO/jv9wf47d0d/PZ22LIz5PNeMob28+vC7696+PlteHPvBirO7MLc3TY807Z1Uz1m&#10;+92ai3v5HZ14RgBpk7QPM5349rwbz+5cw7/52ZuXReF2dxVO7FuHjStKULbcF05Labs8K3Pegs8x&#10;d7gsdoDLNnt8F1g6a9FYeRZH9mzArvXzsX7FArgv7IRz4S14L25G1pEn8F0+BJflU3BbPYHIrY+o&#10;XU4jIHs3YtdS2yyfQPDyQbgtvQP/DQ/hlHsZrqW1yM9PZLaYh7x8L0TFWmp0pRe9GJ586ZBBTNeT&#10;ouMYLfyY3Z3FiUO7sHjBAo5TBqyUtvr4iiE8KAjjTfmBBti8OYjilkzhFMfsJszKAMUp0XKegx0F&#10;rwERX28bqUVDsokpeuLvYhMvAimGoJFm0WxupGUze1OZroVBsov6X6RXtLaz6KITNt9YgI1XF+JY&#10;z0ac7N+K+SeiULA92egPP6bxbs5kPd5QgJ8vAZ4EV2cn/Pb6Nn5n6Pj2sge/Xg7jTq+2xhrD+8fd&#10;+Pl+HM8fdGP6NtnjbiOm7zRhsPaE2SVXO2Kqy+/Z7SoMtV3G12e9+PGkHd9e9ZOVmvDpURO+zQ3g&#10;9/d38c/PU/jt1R388WaEryM4X41guLMGX57dNvsrfnszhqdmj8VmzIw18XsaMVR/AnfaL+LpvXoC&#10;uRXPRiupQw7iyL4t2Hx5MQoZzsu2ZmFf/WpkL03A2jPzUf/uJC5P78CbRx3obbmBJqbeZ8kYe3es&#10;N6WPDqXtCFrZx3BwHqkH5uC76THsywYRtvsp7IqaEbjlKRwWDCJo/SQB+AJO5Z1wWzIEx5ImRKzu&#10;gnXmJTiXtcJufh/CKDm+vn6Mouw8ZBbEMzoEwYWOqWNxnD0cmCqHIjXVn/rVFYtK8yiKcy07d1oq&#10;oSj2mD4KAA4cWAHA1KDwoUHXzyYkMbtxSPyrroVsYqroCByVXJpibopgAcgu2jLXYlJmvk5AUVak&#10;1LaIjKKHakzUMbe4uACXDx/Dya27sKS4hGlpHHVKMeIZL1NitPKbiJbqy/ifvx7jHx+oKeZo/Mla&#10;vL5fg/dTdXgyehOtFYfxoK/SbCr39dkIw0sfbjdfwsORahNW3j7swseZATKKtklswrvHbZi9w8+Y&#10;7sSvZ21mj7Yvcx34+IAgeamf+6lh7uN//pxhOLqDb9rJj6np97k2vJqow6u71/F4qAazgwxh0734&#10;+Ihsws+e7K3As7E6vHvQajbQ/DjTjRcPmvHmvjbka2HYuobPdybwv379wok9h3BqYCu2VyzD6aFt&#10;qL5yAauXLidYOk0YuskwdGr/GmxfWUwbJcFaYSjlNBmmCb47PiL35Fu4LR9H0KYnsF8wgJgD7+Cy&#10;cgbzMi5jXkELYnZMYl52BcNXAzyXdGFebhWdbxx+vq6IYHaWwgRjQXkWEmNiUFKcifLydKRlM4zG&#10;xiIxLRzpWaHMkAJx6ug+7Ny6AVb29jZwpDbRTGZkWIAZaGUuYhfDEqq91a7rYhN1CcYRSNIuBIit&#10;OeGBACEQLIccEGAEixYRVVJpJuL4GTqfVXMsTrEOzCwsbaHa8VCVZprvULqrc5r3rFc1WRZiIrXX&#10;W5iZtfT19OEA9ePb00FS8zVqhQaGkwoKVO3q3mbmI4YarnBABvBwoJLCU/v3t+Hl/TYCpNtsM/tK&#10;+uROC9puHsF45xUCqZ0D3oDPc12ou7DT7A3+GxlD++Z+ndZe360ERgd+Ph8icw0SbIP4+mQID0Zr&#10;zK6uQy1XcZ+geHSnB02VZ9BRcRJvZkbM3t7aM/zxaBPDVzsB0oa7DD2veR1PxtrQVXUU99ov4P3D&#10;FiwsLsPSsvlYXrIAGXFJdAot9HnCcb0NXjwaIZMswfJFpVizcqGpk00p24WIbQ8wL2Y73BZ1wiqn&#10;BlG7njKDmoFNTgUCN00gfNdn2JW0w2PdYzivmkHUzodwnt8Ju2wK3czzsE46DKf8m/De9hwF85Nw&#10;ct9qdNacxPe3j9DXUoGB9mp0N1Wiu7UKrXUVuHX9Aq5eOsXvL8W61ctgpRpLLa1LR2ie4u9yAvMs&#10;LaLibALGVPjzobAkRlHVv/YfV5gRCEzLCP8mJlG/kU7fMeWWClV8fXiQE1zcbc2me5r/+Lu8UdPw&#10;CkWvHzeZfYLfM95rXUox89NcC5mgBd+eESxzjfjyuAYf7t/Cx3tXMdJ8AbcuHmem0oax9ivorj2P&#10;ib5bZhveJ6P1zFiq8GaSumS4EjN9l3Cn+RS1RCemuq7iLcNCZ+0F6MyE318O4I/3tylk71CXDJFl&#10;tNM12eZ5G97PtBJwjXjQfwVfnoqZCCJe33/eUiNNVuD7bAM+Mou6330BNxguPpCVHhGwAsjceCse&#10;9N6Cdpl91HfTaJlnZLKXY9pcutJs//2w7wa8PLUe5mEyuE0LQ9BfuRTfX0+i4tJRnKUQPrJ3I47s&#10;34aLe4rhVd4Kh4KbsMu8CMfSNjhQl/ivm0TgtleI3vUWa2u+wWH+EOzKqWVWP0Tgxkm4L+bvhfWw&#10;Sz+DwDX9sM+5Cd+tLxAbEY6nY2Tm2WH89mkOt3sbMTHcgfaGCjTV3MC1Cyf5vTuxfcs6LFlYhlxm&#10;r1ZKS//eVE+9P3aaRBMoyA4Ci0mBxTQKL3x2VArNzMYpWnqEopavM8sBfI9hIrKOTSAzpTAX0h3V&#10;fRAFr7ctQgKcYe+j4yK1f4oKnyzHK6nuVPWs//w8azaNPr5rN0ryCxDg44uGa0fx80kLs5BGvLhz&#10;A58e1uF2yzm8ZMqqA3a0W//PV8N4+7gLHbWncK+7ElN9FdQcw5gmaHS2zI/nw2Z3b21O8+UJ2eNR&#10;Awe6Di8malB/aQf+eN1LLTKIf32eMB7/6ZG2Ve9jRnKb16SMaM6cW/OvL/fxB/XM51mCiYD69aKN&#10;gOrEe4bCn9ONeP+gjjqoAxMU0V9MKOw3Z92MtF/FVO9NPBqtNaCfZui6z3D5/dmoYberJ46jmILz&#10;zYMWgphp+MNatFWfw8n9m83Jr8qEVizOx/qVZQwTZdizoQBF6w4je3MzcpbupoAdgcuKSVPQ7bNq&#10;kkB4CWsyTda+D3CmILZh6LGbr3T7DPxLrsCVTFOyKgPhgYGYGa0muOk8j/rImp1kl0qM9DSjq9nC&#10;LLUVl3Hl/EmGof3YtmEVrDQ1bilITjNrHwKGafmQ7iArqHrfngBxYKajrEZzJ2aSTdlROMGhNDnO&#10;Bt7+VPIEhrIeL1++zusvPaNCbukdpc5+80whs6bJ1e2nEKTtIn68vIeChGQU5+ZaQlBgMAUXH0Eh&#10;+B8/pvHfr1PMYhoxw8ymr+YsM41esxvxo9t1Rhfc7bhOY3dhoqeCTNDBAR0wu5C/nlSm04Mnd5vI&#10;FiP47f0jei0Z5GUXX08Ry0FuunIQHx6KIWrJWpX48aKVIOgjUB5SwI4yO7rL77+Hf3+foc4hWKYJ&#10;uKcE2IdJ/Pn1If774xH+t5+z+C9F8FT/LUyPtaC7+qTRRs8oeKcI2nez/RhqvsoUvRFjFNM6Uqvm&#10;4AE87+7G8vIFWLZgIcqLi7CsqAQLi/Ix0lWDbRvXYPPqxVi1dD7KS/IRk7Uc9gW3YJ9xBlbRW8l2&#10;e5hab8DqDVuwbtMqnD61h2l3GwKWD8NhMXWJQlJRE6yyKihsr8KJocijvB3+m2ZNqEpLDGW4bGQo&#10;bcZ/vr/A3YFWPlrQ21qHjsZKNFVfRx3BUnHlLI4d3I0Na5ZaNhxPS4pAXnoskrOiYBtDhiAIdBLC&#10;7bf7Uf/+BHpe7je/L9qdZ54TCyMRFuCAq1P7YMusx4YPbx8X2FDA2olpqGfESqnR7qZYSgfAfZ5u&#10;whemq7+/uY1fTEN/vhrng/TPx2+k9c8Uqv94TyH5vB///nafg8Us58MUUa/Ng/vx4ckgbrdexUcO&#10;lPbTfjRUh8rTTGGpUZ5RR2j/s0f9NxmCdK5Ik9nj9ZO2zn88wMyoBy0XdzPtrSLIrpM92shCVdCW&#10;1N/5eT/n6vGRDPGObPPzSQP++2ncXK/mVcz1vuw1+4z/eDmKn9rE+G2v5Xo/3MH3FwN/XS9ByOv9&#10;ODtKMA/weodwp+2aud5vr8fMEWS1FKyaxHt2h9d77+/rpQ7i9VZdPMgwOYSXvN4Pj3t5vbvwdqLa&#10;XO/nx+2Y7KnG4txALMoNwurSSDOba51yxmRBKeV7sGL7Hty4sh85++6j5voG2OcyXJUxc0q7DOdF&#10;o5iXcATzkk9h3eZk7L+5GGV5CYiO90ZOcgzGGS5XLs5F+fwIzFdmtjsThYsyKHyjkRwXYk7m2r5p&#10;jY4WijHT5doaQ7siFO32N4DYVr8Ex7o24fLkXiw/4okNFxaidnwFirekI2NhBLZeX4Kdt1ZgyboI&#10;/B+bBA4KXIpapYXxBIc8/AdTzC+zTfjz4yQpWJNkzfgy3Yzf32l7bdL0/Vp8fcFU9Uk3vj0mTT/v&#10;4IDdwqcHVZhovMDB1vkJ2rKfWcX0AKYpHL88HcZg0wUyTRemh+sxN1iDh6R2HTXydqLFaIaXk614&#10;wtDzjkb+/HQImql9NdnA1zEsvWCa/ZTC926N2WP9d+qWbwTDP97exj/eEaBkkj8I2q8Ute8eNOCP&#10;j+O87iGGNuoXstFvb/oIsB68HK8heAbNjvrfnjJLet6K17r2h9p7nen7E+3RPkg79JrjBCZ6KvGB&#10;GVrjlSP8bmZiZMZnI/UU5ATOCK+dbNPfcA4vCKL3j5Q50RZkzemBayY8zo7eModyfaY4f8ls7Neb&#10;eyjP8se5+pUo35ppxqxwfRryznthfWe5+f3//xGa4Yjmd6eRm56JyKhQlObkY0lBCZ9zUajEIjwS&#10;S7dmYOXCBVi4jNqyOAEhCd6Iywg3Z/BZqXdWYFl3phy71vti6c4srDpeCr8iW0Snh5gv2d28GOur&#10;+CHHS1C+Mwen8qxQucsKA8usULglFYfbNyB5ayiKdyRh2cEi0v0E/vg0iV+vb5M9BvCvD+NMB7Wn&#10;+h0aoZlildnHK3ntEAeik4aqwuPuM5jqPE6dcZMGa8Y0PXBaG9xPMru4XY8n9zqgjX4H269RUN7k&#10;zy0UkHzfUINJnZ/yPV+oT17eY9oqkDxpx2vqgE9zBNpcN9494mDP9BN0PdQXrRwAahdqnU8c+H9/&#10;vov/8VNp+TjBMWlODNDRUX+8p07h47e3dwmkIT5Gzazw20dd+PV2AM/JTH+87MGfby3HRn2Za8Ds&#10;wHk+TlJo3ySgmvH0Tj0muyrN6SXaYfLVowH01pxBb+NlTPI+Zm8zVPXrCKl6Pq6bMynezvYYcOtI&#10;uw/TBOGDdl57N8NrB7PBRv69n8K+25yJ82aiChfvrUfqtjAsOp+Ng81rjZP7ZlBOpFjhYMtarOXY&#10;aq7q5P1lqHmzEFt2UxMGuSOnONJsqVZSmISt+9agfG0GiksyqI1ykJGYgIQoX5w/tpsME2EAxmwo&#10;AQVZibgxfQAbLy7EmopsnBvdifJNufDJcURV73LsqyvGqvMF2L56JZYXlmI+BVlkSKg5WCMuMgpJ&#10;UdFmM/0f0gWvR2hUGm+u1hxb93WOA/eoBlMdZ/HxcSs+aEaUovXrM02rd9HAzfg+U8cBbMTzu7XG&#10;MLNj9Rjrrmf4GcS1kwfw4n6P2Yb88UgjuuvOMT1tYSpcZw7/mLvbQlapN5rl+b1WMglD1kw7s5Zu&#10;w2BvH7YyE6nBLF//nuLx5Z0LFLXtDHnMhChYf3szQgC1GhH748Wg+fm7QiTv5zvv59szZkhkyH+8&#10;HWYK34DfCJYv1DofH9bgcc956pt2c5jjjycd+MTB/PWih9dXg6+z9fj6qIm6qcEwyyzDTWftVYJz&#10;GFVnD5t9UhpvnTS7Zvc2nGeK38p7koPo7LIGXnOTWaJ4Qbb8Sg31cbbLHFrwkyFcczhv+dl67fOR&#10;ccz1deLw6ApcntiL0vownJncjsYPp7B7YAUu3dtDubAfWSuijeNfOEBtuiMSOw+sxP7LK7B+Sybm&#10;M+SUpOk0Ph8sX1uGJWvzsWxlOZbNX4BLJ/fgwK712LKOqbN6ZwQWbSklYbl0fhmKi4qRGBGF+LBw&#10;xOkRGsbnMERHhZgiYmcnZ1NjoVm/3z9NM1Y/IosQLIzvP0mPP54zfr9nFkIj/fl+DP/8dI+PKRq/&#10;D//6Sg9mBvOdGcV3hoNPZJwP092Y6bqGuZ4rZJY6fHw+wDDSjcarpzkI/RjprERX/RX01Z/Fc3ro&#10;DGn75b0GZhNkDlL7R77/DQ071XuFCv8WPr/ow2umx9IcM6OVzILa8GqqEx+mqnGv5xoHf4DMNkjQ&#10;9ODHLMPJ006K1Ef4/fUgxR7v59MDZkHT+I339Qd//uPTY4KvnfdGZ3gzyc/jfTIkPGW4+ydD1n+/&#10;PWA2RQZ6PUztMkUA8XOZef2kM0gffZztRcfZvbhbtQPjXRX8nYCa7OXPtWSLHjRWnDMlDXc7rhkh&#10;rxNx9PyO2dSHR50Mvb3UZXKQKkxS53xh6J5mmP3wuANvqJ1+e9GJrSvWoOXmddw6fwGHt+/AiY2b&#10;cfHEUdzu70bTmbPYtZzAKJuPVQRAYlQk4kv9kRwfh+WbU1FYGobly+Zj3eIlKMvKRYivP5aWLUBW&#10;dCzOHN5Egbsdm9ZS4GrTOrNvbKaaxbWBXgmiwhmj/IPNCnQAY5XS2ERmLU6OTvD18DKV+Kon9XR1&#10;N+0Cow0niPghTPRVMURU4evTAfyvX0/wP34x7fz8gAYljX+6jz9J779I7+8fdxI4g6Rapms1p/D6&#10;IRmAwu5xfwUekqrfTg2QcYZx5fBmjFAkzoxUk6p17kk1Xox3YLz9OrMBGq7vFqYGbjEMNaDnxk4M&#10;153EeMcFMzE32nTRCOondztMFvRphmB+RXFKQ/96PUCt0WHY4huZ7+tcG2aYQn5iWFLW9OPFKJqv&#10;HEPj5QPorjqFQablg2S04aZLGGs+y88ZIiNIfGpir58Z0WM+nuCfX6aYhvM7qIV0r7pnDegvsu2z&#10;8TZeM3XUzG1zrzODlRjX+VCPmGHx2vpuniIQdD5dNe+LwnesFk9vM/urPmvOxJsaqMbdruuGRQdu&#10;7cFo/UmMtp4jY9Wi/eZxLF+8jFqjHEUZuchJTEF8VCwOHzyHpNgE+Hv5wMfdE8lRMQgI9ERucgq2&#10;r1kLdUSuXJPOEBOJoEA3HDy8H/npGdi1cRNWrV6Kc0c2Y9/W5dixcTHWrVgAK+0IoN2hzW5PSWQT&#10;HdRLRJUVl8GTwIhi+hrk44/IwBAjcsIEIk8v9DRco2HIGh+n8H6W7DDTiedTLVT/1Cb0sDf3qR3o&#10;2V9o/J86xI9K//d3YxwkCjR65MupPsb8dtxnrNbmvGKJX2SRTzNMOSe60Fx5yhz0ZQ4Tvd+BihPr&#10;8Wb2jpkZ1UNHozy7W49XOvnsbh36a0/wZx0H1WkO7HrAbElT7W8edjL8tGOKhtZEnoSpDizsbma6&#10;TCr/OtdF76VAJQtoOv/zdBU+PWnmz52GPT49qMNPevZvOrry82OGJ8s5WbrvD3zvl2e9eDLRiE/P&#10;OqnBRgj0etqjA19fjhAkvXjPzEi7VH9kmFX4fPWwH895/VMUwX/f90+Gzs/UUy8mu1F37Rh1WBVD&#10;KjXVVAduHl+P19Oj/F8bAdTC7yPw/rrv5+O1GKg9yVDXgqrzB3Hzwk2sX74Ghzdsx/pFy7Bn3SYD&#10;nFOH99K5I5EeG4+U+ET4eHhg89JiHNm+nYDJQ3ZaGrLy41CYH4v8wiAsWZyGsoJEs+SixrTo0FDE&#10;RkTASu2bWnU2e6mkxyM93ged1Qep9HmzLxkqnvWbWkwVWrs6u/KmevBBB5IxfGjNRedudVedZGwf&#10;JO12U6/cI1Xf4aC3UlR20mDj5rDmdxRkkz016Kk/bepJXj8cpYf1GjDpWKnPT+httzmAcwO401FB&#10;oBBEFIjP+NoZss3zCR3/3YF7vbXUIe14wCyh/dZxpsCX+f96AoQhrP8KQdiGOy1nODANZA5+B7MM&#10;CcMfZJDXk9V4dvsGGaSZ4auJIGokg7UZ8fuBv398zCxmhgAi4L7pwSxIE2/fn/H6eD+as/nE7349&#10;0UzNIpHcRv01SLC1oaf6lNE3P/naPxiqpH9ejBM4FMN/vBnnZzPdZsi5T+1Vx4xohgP/+sEQRTY1&#10;yGwfnxlq+LlajPxEW9xuryDgaQMKd9ngkTI+gk1Z5t0upv28z2ky7UDTeYyRfWfJOMoSp4duUOO1&#10;mvrpkIAgqDpfUcDHwxth/D0yOADxiYEoWZmGgtxk5BI861euMT1EKvEoLUtAfl40sgvjkZrN57wM&#10;mDMYKDmsNHubmhBhJuS0ZdW3adImGeMXvUSx/W5vJZaULDALT9IoocEhHNQbGG08wcEYNAVDmtz5&#10;Rb3yr6+T+JNh5798/kZP+/Gqj9plihnJMN4y9X3NTEAxWCd4f9eZY2SbdzSSPF7bZJ0/vMUs8z8d&#10;01Gl3TRUE0UsU96+Ctzvuokphh2di/ZgsBZ3CI7n9LbhzmqzpvN8ooYD04lZZhSzQ1fNcchTvVcZ&#10;Os7T2A24cfYA3hsdQ/abbjFT878/r8eXR9V4w4zr54tefCNQPs824p/vuvl3ncpHkD3pMWULmilW&#10;qL3P0PHvr0+oIwapwx7wmdkchXPHzd34g7b49WYQcxxULSX868u4Jfx+HqM47SdTDTDTeoAPdCw5&#10;yqenFNe85ldkhs+zFnvoMKoH1Cz3em/h1KGtZlZYIez1ZIcBjkAhe0x1V5h9bZ/TGabJUg96b+DV&#10;AzpKTy0eMh1vrG/FppUbsKCwCGmUEEWZmdi2exnDVRYO7i1FWkIksnPDsWBbjulELKX8mL86C4u2&#10;pqB0aTLK1mcjOysMS5dHIIlJjJrerLSrpPp7tcdaTGQIB7GHA91H72836x27tmxCVmIyMhLiERVM&#10;OgqNRA4/PILCNylO+96mMSsKp9dxoKjO5T2a7v74iOJyuIY3SeU+3cvBZ5giAETF7x+q3oNprhbY&#10;OOA6PVAnWSgbmBmowGPqkGf3mBrz8zTr+VSpMx8TXVfRduM49Us1M6c6fpbSyg7jTVqgm6JAfspY&#10;f5laRxmRrmWWYvixDtqkRvg8IxZp4T12mwXC7y+6yQQMMRxYZVESsJoH+qTT2SfrmcU1mbUnzRHp&#10;2FcJcg24DjHXAXyfGea+klm+vxzj+8msfP873vfPF13m4L6nvB/NrUi3vGLI+DrXQyYapm3amP00&#10;Msx0MlTTiR528T4oyjnwWmp4Qx2j87zfknEeUxc90UmqtMX0wE3apsqc4DpHHfOYjvT0NrNCfs8E&#10;E4TuqjPYsGwlas6fRVPVdZw5ehBLFy1FVEQ4319hric93R8hke5IKgxBSUYW1i9ZgXVr5qO0NAch&#10;iV4ETDaWr8pEfr4fM6NYLC8rRwoFcVl2FqxUa5pIwGhzP21r9evLv8gGr9FWWYGLR44gmzRVmpuL&#10;ZaWFKEhPR0IIc/OMdOQwzsUQPN+UJTB70XmYL8Yq8bT/HHXDKNU+b55sollJnUz4cU5prMUw357e&#10;plfdxmT3dWxeXmZKHgVOndY6Q694fo+sQip9RMEn8WoOGlQcp34ZqD1DdqJxH1IP8LO/PO2jRujG&#10;vRaGtzv19DAK4qFrFNk9Zkpfhwjq2Ntf1B//+jjBjIeAYFamc/SUwf2DQvQbNck/P47xvsWOD815&#10;fjqa8sMD3hNT7s/TBM5sm0mNPz0dJWAEGjLPE+msRjM5p0nAPz6Mmc9+87AFTyeqDDPrsGXNSstO&#10;mhD8wnCmU2qf9p7hZ93Fs/t9BMyQsdNXsq22XJfo/UAg6ki9j/y+oZqTHNRiZoo667id2oVpNtn8&#10;xQSdj5rnMR3ty+QjfHk4haE6OsuhYxjtbsHRDZtx49wJ7Fi2jNGhCPOz8hEdEmZE8VTPVWY6e6lh&#10;4pGbkICtG4sQlexust5YRo+SvEwsXLLQtLtmp6YgJz1F+7ME4o+P/f8/ov4qOM+laxYEZYuZmZmZ&#10;0TIzMzPKtswiyxZYbDHLAsu2zDKzt+3NH/z/OXO6O05HR0zMdMfAxURMxNzNbU5mvXufuXjilV54&#10;oGpVrsxVq2ph29pN2L5iFfbu2EJ9XUj1o4k++q0kLUZXsalwxPK9mIgoc3x/osBYPUcCG2XuOvX7&#10;cnx/qqKHE4TBLoy1XUFfw3nM3yf0vp9kY3LEzo8TaTo5+nrNA1ce30O+QYJKt/SII/8RUeXxQBWe&#10;Euo/q6jiUA2esiHezDTj5SSNZeIG3k9KFdWwI8gBSDD/+PwYcz1CjmsmVvOGI/u3d4P44xPVz0ty&#10;BaouFWHUxN93dvK7+1QwT5oJ+Q0mQvrzy0nCdxMNZ8AE3H6m65QBfn8zSTfVic/3qqmqevH7B7qV&#10;j1NUS+Qg5CN/fBwi6SVS8Dc/UbqqYq5KCv/5TqVH24lcvLcP3fjzdSf+px8zeNZ/wbTZMyLMhwc3&#10;8f1+LRrObSXSTLLN7tDgJ9B/6zJGWi8TUcaIXBPG/SiRa36qk/d927jglpoKo8KeqaY8B5NqHj4Z&#10;uIa5Pp6b7fbb4F38f/8f/xv+tx9v2K5jaK48QxKbhUzyjm3LV2B5YSnWrFxNt5SDnNQUFGVlIS0h&#10;gZ+nICU6DpnJ8UjNjETpikTSk3gUEygKsrKRnpgEq+yMZLO8ISQogF/2QJizPcLt7BDhwFc/SmVH&#10;G+puRwTY2SLWg5LZyQFRrs7wd7NFYpgdogIdEeXsyN96IicrzSRQKUs+NzvNpCJoGakWhGtJhThR&#10;lHbRDrGFCk/ZhDmabdiFbsokV45LXEQg4qICzW+0yk/7o5ik7rREUwGsIE8FHSzpDapNqCWn2sjH&#10;rN9JjLasFiT/0v/aNkP73mqHSK1zNhsNU/WpeIXWO6s2otywzvX39mj6nRarab997V2nhWjawkyL&#10;1ZRgrnNotyctX9W+ujqfrqflsVqUr2UkWpivPU60FYi2OtNqgu62Ot5/llkNoD39MygqtPqg6doB&#10;bF9fYsil1k5f5nWvsM3OBAbgamw4zib54nbTJcrsZszeaaWKu4qXT8Yxz0M7Yk51n4fv8pvYs3MR&#10;6g4EY/PBswje0AWfZa1wXlmHrislqNwZgxWri+C49DI2ry9G3eEkjHbXYeOa5Xg02Y7HVJvnTuzE&#10;2iX5JsfI7HTB/ti0rhz3ifZPqVqttHerErW1/4gWTaXFuCEtyhMBtraIoUH4udoiJdIVIZ52CPFy&#10;pE53gZezDVL5XnyIAw3KDkEOtmYTG+3cpENrbNSxWjiuJRZCLu1rm8H/tRe/qn/YRTqZSmUqFRMS&#10;6gc/X8umgumxhMFIGgrPkUdDMZU1tDYnI8GsCigtKTR7myidQp2nSVCtY1bnacGa1iFpdaD2yg+i&#10;ISXGhfN32qg5HaWFKuKkTYFSLGuQ2Bjaf1fbiem32kxQ7aCOD2eDBfn78r1IY0j6nRahWTYV0gbC&#10;afx9BK9j2ZrdGAoNTRseXTq92wwQ3afaQdtrfPvyxpTq07m084J2ttRgunJ8O9atKDO/j6Lx1SZF&#10;4pQXzxETiu00xLbTIXg40UFB0Inrl45gggYzNtCAJ/d70Fp7Fpd5raN7lyBwaRVWL01BZEo2RqtT&#10;cGxXPlTmr7A0F1d2x8Kp/CrO7CtH07EUjFMkXD57AGO3q/Fwuh3TYy1orz1hkui1ijOZbVbENlIZ&#10;oftErzePhixFiy2Lr7RFhZKQEpAa52/qACVHuhNBHBHu6IAEIkdssDPc7WwQ5EjE8XZAiLUt0qOc&#10;EejjQonmCm2io47SGh3tr+bn423OqzJ6Qhct7bQnojjyvHbhrqY0zMIwrT2yZadHmJGvEW5NA7Rk&#10;0mkTwSgzQrVVWVpylFmJqIr22oD578QpdWwMO0a7YWsnBa330bm0wEz7v2krMFPuLlXhAe0Zp8R0&#10;7dxtqQyr+9XSVm27HujvZ/7XFl8ZKdrHTSmfcSasoDqLWX9t4aFItxBEaKw9/mU0/n6+ZifvnRuW&#10;mlUGurem2jPGUD+8um+MW6VtFMcy26HRMC+VxPP34UQ4b2PwtbxWXU4i6kr5m+4SdF7MwzPymdnR&#10;FkyMtNJIbprilr2t1wwCamXh7pUJiFzagMxlm4lYqag6FI+WM5nwJoL4LL6K4GU3EZu7Ep3nszFE&#10;tdlFhBpoPmvKw7y434eJvnrcqj5BkaKCEIlmtyxtmtTddBaPpqgQ383CKoCNK5hXY5vVeGlxtCrL&#10;bgAZsZ6I9HdAMt1DKA0kxo2v1jaIpVHINYURbbTWWVt7qdqqik1pq3JtIigk0TZTgt0cdrL+V4Mk&#10;R7tYECVCtYScTF0h6yCiV6S2tfDnTUbDngw9OirEuBxVJdVvBdlmW/AcVdqIptWrOkeEgXe5HqWC&#10;CsG0QEwNblAgN5VGpRWGlt2fzGESuywVVLU/nJ5bKwq0vFVLV7VYTLtJyUC0QjI1jiiXRGOloaRy&#10;1Ju95HhuGU8eD/1W19LiMylInW/7+sVYuTjfbDUvZNRgvH71tBmQZrcnPpMOPc9erc9iu2mXB7mz&#10;at7b6cggXM5Nwo190RhpOoZndDF3h2/h/atZHNyzEbWXT5gBoR2yzL7F/Luvkv239gDClzfCedlV&#10;BJTWwbn4PPZvLcS2jXmoP56G6aEGTPbWouPaIbqwy2aL1TnyxeMHtqC28rBBVyW9aZOAVbz/maGb&#10;JOlTeEuVZqVdAFRoKSXBArlmgxntgh1nGVUa4cmRzlRBHvAmT4l2d4avjTVSox2JGO5sIMpnQq/8&#10;mvyyNtCRT9daHnWo0iHVAIJlGY0dXc9CT1u6HCWBO8KeLszJUwiihlKJlCC4k7vY0sVZ+EkSCvIz&#10;zarFfEJjcVEetLd+ZIhGv5fZbFD3KS6h1YNqOO1IKVej9EyhiQpOaA2zjCBLz/hXwFEdrA2LTRDS&#10;bChoqQdt6iLxfrVFvAxG/jpTHIbtIkNTkQRLlRPVXkrGxtVlRj0KIfTMi0uysHxRnnFpe7eWmepl&#10;n19Mm50QZPjiKuJZFZ5e2Jrty472Nd9tzAvH1ZQoVPAeKry9MX4tHY+mu3Dq8E7cG2tFVeVR3CJC&#10;/b1PcTAHuZDpzJEduN18FZ0V8fAp2IEdazPgmXsAtQf9UL0/Ap01B0wJmsn+Wgw1X8LDqXYMdtWh&#10;r/0a+ntucDAlmr3mhIJCE5Wf2biqDFN9tWaJy7+pCK2SaO3J7EClNGovE/nKv4mdjEblXFuqD7MB&#10;ta13NE8WhDgDm2HGAIQ+gtTU+BjyhHD6Zm2eE0L/7mMWbsvna4ssNXa60CXJE8FBTnRBrnCIcoNt&#10;KAkykUWFoXQ9LVr387UzhmQVYo0Suho1tLbTVOeWFRcgkCPIGAvvRZvw6Z6FaAl8SLMFu6YriCJC&#10;Av1GZWKEANoc0PKejMJSK0moIJS4eHovOznWVAvR5s0qZqVNAS3RbO24oB2j6L6EJnJbGdrylEhM&#10;N6LaPFfP7jdEWNl+CmpO9Nbx+/FmXxbd67ePL9iukeRPlkLfq4myh2jsA1e01Yc/RvvrUbkx2NRE&#10;vJwYhiPOntjL9pscamH7nzI1DeVutCmjNiVSNuHqZaUYajuPu0M38GC0AT03K1F/7SRuXViCM7sy&#10;MNJJXnJoCy4d34y+W5cw3XuDRrcdc5NtaLp+Fkf2bcZwX4NJjdCmjRpApiYi2+9W1WHM9NdhdrjR&#10;ILOVKX+SYNnLXjV8tKu0Ntz7e5+0+ov7zOgRYgg55P/l+7U1l7Zs135rhgDy+zI2/a+OE5QKHn3Z&#10;gfpcDF9qI5PIFBLsCGuSWNUPsqfrsuWhRpbBJkfawzfUEVbByqxzMSsVNeo1oakt0ReVFtFILQWh&#10;FF3Wpr1CK8G3tmPVdl0yHrPlqDYYZCeLj6h6WXqy8i+i2cnaJJD3xI7L0WuKilCQf/AehXoGbWg8&#10;gmHVE5TRyDhkOEoKE9eJoKvTANGGxjpXU/Vx02alRXSNfP7ai4fNPQsRtSD/f/rnd3O/pu5AQS4u&#10;R0bjPI1y+HICXXIYGm+ex8zVeBxzcsdFkvsbBWm4wMH4/MEgGqorMP+gz5xfKaciyrs2r8Dd0UZM&#10;DVzH/L1ONFRVYLKnDj0NNKqRG7g3XI+921bj5pUjPA6hrfYYpkeaiS5HsZu/bW86jwGiSU9rNbob&#10;K83z6X6lDoXCo53VNMJLeMlzF+XRULQ1ljEUNpKqmatYgfy8KoLUXzyI2vN7DaSqIpdZNE4jERlM&#10;5XfU8fL7MhAxe20oLNmnkSkVkhBr2ZRYC8+9tAEgryFDDA92MGhhFarkb3IWujZHPxuzW2RGnAus&#10;I+wpoW2MjFbJ3qRoPz4EJWxCiEEU8acgwq4p5U9lIcKqPfFVi1HQr/VGlpWUln1XBK15mWyIdHU6&#10;EY6fx0WQx9AAVHNHW5pm0yB0LjWWKpmkxoeac5jazhwwyhRU0S2z162KPNHw1KDZ/Fy/2b6uhNeO&#10;wvpVi4yMrr54zBBCEdnD+7ZgdnqUnCjMuM/0GH+coKFdZdtdygzCgQ2LTYX2K9EhuJBC1ePpiwtE&#10;oV0cmD0tVzHUfR0d9efNlmwaDNqkeKK7xqRBKMQ/2llL7tGA7psVuHO7BiquOT1QgxES1+H2KrNw&#10;XlVFblw5iCO7N6Kv5ybuTt1CTxvPe+sqHhCRVBpPAKFNCbQ/TdWZPXh5/zav0WFIv5V8uzbCk0xO&#10;oMGYgpIkhZvXLqLb2QdV5RCKWFBG23uykThKhBxmIz8amqBJo7qArxrhulg6jUd+VPvmClUUW5Eh&#10;yKgW0gBsQh3gQPWjV9Vt9iZpVvlaGYyV9skNszXVVa0j7GiUVCXxJLfsGG3QnMz7XF5ebLb5XLOy&#10;HCuXFWJxcbZxbyKO2q4rnfCtbUWldtTZGVQsMmZDRo3rEcppZ0kldxFx0iItn4s4swNVUEsFE+Qq&#10;hE6m0FZalHkVNMu1GePltVT2LyuJyodIotIrS4pzsGxxrtlTdh0N58Lp/Xj/aJjfj2e7hOPiSj8c&#10;IL867eODKwl+uHo4Czc2kJeIb3h74SoRo3ZZOPor4jB/v9sQWblk8Sdxud4OosjdHnx40ovvb0fN&#10;JKNm4F/NtmG47QpeP7htKsXPjrait/Ec+lsuo7piJwf+ftwjPxkZaEQvDejOcJMhx1t4zyLiqmyv&#10;Nj66Zy0GWy/gGfnJnb7rBmmt9AXtrKhycNqhSPV1tCXnxePbUFWxy5xAuSwKNP3tYtSgpiIH/axq&#10;+co4tEuBNu5VUQUtNRXbFxGUklCVMdUMEskV8w+PdDC1mK3DSWhDFHhzhpPHQvhFOsE52p1GYmfc&#10;0UIaiw3dkAJwMVFBvGFtmkNyTbcn9yYiLYVj5C0JuVAvMTbUjHrxioxEoQINWi6IbkQuxlL3SDEP&#10;djzvRS5X51LAKyaM8pwoqBIy2q5Uxq0BIJRU3SRJY7kuDRYZiSV1Q+cnh+F5oyODERrobTiVZmHl&#10;njToqi+coMRt4fnCiLJh2O3vhn2urriYEYXLlNa3dsRif7gfjnl64mp+HI6SyG7L8EbL8RjjLuov&#10;H6aS9DbK7OzhraZy2dOpDvx4ZSm+bfYAJhqqk2WMmgZ4NKZlJ7fR3XAa7XVncO3MTlSQrwx33sAk&#10;Xdbk6C3cIUHWDtoqmKnYjviYULqj7gQR6ho+Pes3g0Zrxqz+rhukxtCOinI7Qo5rtEDFCiRBxU+0&#10;K6NcjySdCl7qO1JKGl0K2El95JtglGVrcRmTyKIlpuFvmL1iIop6RtIw3MJUq1nVU+ligmkQIUQY&#10;LxskkeDKHQltbGk4rl5ClCisKvRn42tXJt4vjUKoZVSSMZRw3jsNPIUuJlslWmKQEqutRAmlqi/9&#10;107XksXiJTIQcSIV95b0llFvXJZlqouJzIozyJAULJMSNCVg+LdQSHvmqkEVdxE6qeiWKrTJzWjv&#10;et3bxbNHTTBQhisjvnr+GN7N95OABlI2F5j9505RHFTT6C5zkB6LoNt0d8QZuprzHJjnUyNxYUMY&#10;5kbrMTNyi8YfaRSlrqlJwSdUQhqQWkqs9hYRFRKafYDZFxuIYi/vdeMxXdC5Y3txq+YEBUgIrtJY&#10;zh/ZRANpJypVY6C7GnWXDpPTqY5iMgr5+9VEQaUzTHRfpvuqN+EHGY9VDG9MPl9uQe5HxnDl9E5c&#10;OrWVCoKdw9FjZLM5yD1405Z4i2D57+qeabxBSz1nSVNFYE2dIH4muaUt2hVb8dGGeXxNjaERuGnN&#10;swsWaNUiia1VkA1HoyMiQ4k0dEfiJguJLOmJ3vBwc0FqXAgcfShn2SHpyfE00gh2BA2FcG2pIqb9&#10;byOMWzL7xbGxM1PYiUQRIYp4hF6llBRh1e5OmRm8X37/76kGyWvt5SuZqCip2uJv+a+Nm+XHVbZG&#10;7kzIJZksYxTK7NmyEpfPHjZqpO7aWbNFuVnvxPs7vHMlPry+i8KmJNMe4hmVAf64QNd8mQNwfWog&#10;9of44KinN84SmS7SGI+z7V89GsShXRvNVIPCBj0knWPtNXg91/uXslPEWLEixXL+QhUaaw775dxR&#10;cox77Wa7kOmBG3Q7h3DxxFZcPrUT584dxDjdjmoGyXhUIEPbm0m07N68nGqn1oT25+91kLcls72S&#10;LPWDNMdi3A4hXZHUy6e24fyJ3QZptKDMUkPGUoBArD+Ro1eFJS18JsGU6BccazM/lZdXfMLsI8+H&#10;UAfJwDRDLddjii7GhyE4wtUYgm2EFI6WhThTAZHIKs7C9+WW9F5yfCAiZcyBdEm+2q4rkUigMr+K&#10;nFqqhykaKZepxWh6nr9rL2aQp6gSrHE7HPla0ZjDRhUC5tKIFeqXSlLJOBFRyeLw0GAzOHRNRV6F&#10;nGoHM9fDaytoKESyKCJKbSkpGmUuiXJ15RFjVLoX7eWvwVWcn4WLJ3dgZvg6Yo/xuUm6VYLnuLsn&#10;zvn4orYkDccDaSQR/qjkMx3nQLpM0ny+MAJPprrMgBTXk8uf5Aj/+HTADAQNXqG2kEzPL7RJZ3sk&#10;J2q+yvL352cDeDrTioEWSeManDu+C5dObsP1y4dwjyS4r6sGW9ctNe5b0yQq7LV94xLMDtVjtEPz&#10;S/V/TV3QUDQPo4fThQ2i8CYu0OpUCTSVxNDstKSGZQNLKqaphCshV4WREkzJWrqsWEunZaeR5CZp&#10;Z0YLDMpnClXk6zXvosM8NK9hG+piDMHES4KtDcHVRKEksxBG0VmXaEprGrAIqoevP2x84mHtx44j&#10;V5IEFdGUS5C7lNvR9TVNkEsuky2CKT5CVBFJM+Sbz5DLUWfQhM+VzPeFIpo8FKqcO7bLGIVZIkvD&#10;1rMLScxOk7ymAoBm8PzlkhSXkdvJTg1HXnokJvtv8pk5qhX34YDRpGYZ5fLlM/vhcNkbLrv8eN5A&#10;s+LwPFHrxuIMVJNTnA0OxFWi1QXyuGt81iref/vZDAwQPUKDAkzsqvr8YYzftnRcLu9Le+NopwiJ&#10;Bs2jae4qNYmDlvcWH2fhVlJ3H54OEhm6MEiSK+mrvr1UsQdjg7dIWtcZVyN3pdDD0tJcNF/jdbqv&#10;4cOzEdN3cjsmjqLgjdSC9mlT5189dwAXTu42kUJxEzOfwROp6oSIjekAoYxpbJE53hwNQ7tJ6vcK&#10;bskV5dPKjXviIcsXJ1CoWaXqZJhhQVQ7IrSKwoZTLtNYZCgL+Cq5rMLe4i/BvD8VzYwjmbUPSIat&#10;v9yjDEUIZqlopllrSTh1fhY7Kp2EV4gi9yNOoakBFefWnq4qQKE5HZ1Xf/tQciqarFoDl07vMaM1&#10;IEB7+3oblaFNjXUN7Tqpahf6rim3Sxe8da0lc0zGkkXp29102SBJgZklTjW/KSQKnz60Hp4HiIZn&#10;0kw7DN2uRi3v/ywHacPSfFSQf1zhdy94+eGomzeq6dpuHApDzfn9xv2rL8ZvX8Wr+x00RBoA2zOf&#10;hiH01oCUoRiU5WGmHswErNxiHH77OEVjGUNbzVFcOLGLfbuLnOkg7lPR1F44SD5Tyj4SlYg3RSI6&#10;G05SFnfi09M+c51iooypoKpCk+IV8tXalvzUvjXYvn4JrVjT/ZbdF+V2TDV3jlDFULLZmCraLbav&#10;m1PwTZYs1yXYE0dRHUFZqg5ZpFBAEUgfL3ezsXAyCWsClY0NpbH4yIIwGxJYNxPSN+6HSCP1o4Cg&#10;UEtbodr5xsM1IMXAvwpyi4RqhCu8X1JkieAKzSRVlXVu4h5ENSGYKelPN6lS/2lsSCGEKq7+XfhS&#10;iHPxzEFzToMY5uD3iTi6BxmrpaimfifiHG86x1RQI09RXeQXc4N0txnmXmS8ctkNlw5Qfi6C4/4A&#10;eB2Lw3V20tDtWpzNDcAVnvuSfwB5ShiOufniAnnCSZL+gcpY9N86a9yBDDOfHTbdV2PiPJoyECfJ&#10;SrXMxus5LO2vgKZlsGaxXyydn2j6a362A/2UyVXn9piM+7OHN+LS2UOmmmo5EU98UvTgwM516G+7&#10;iMczHUS9JpJky6y7uI+VKmEovcDVxRJGv3xqh+lIBdkkG0WaZFkiO2p0TdQpcinukZdBiGOjx0RR&#10;OrMz1cAKtBkyyfe1bZh8pUa6JtgSODI196OZZl3TlohhUT7am0UGI25CpJE0DreFIz+zlLiNQSLR&#10;x84v0RTB1OSVNiJWh2iq3kwY8lrm3ngtuYJsBdJENtlgIpBSdKlUP4roqjxuMMnk3/WYld6g5xXp&#10;FK+Qq9GzqyNUVi+JbkG8RduWqkFlnEI1FQ03hqLrEFVePRg2czkqVCU3VVqcT5Wx1fAbjzMk2adi&#10;MNh/C4O3G3C1KBQnPbxQyQF5me78Mg34LBHuisQE1eGbx8McuOQzdFG3rp7A/HSTaXNxM6FGDl2s&#10;2tkiHiwTj7Exyolhu2dYAoOKGMuw5mfbcJccqbHqOPZtX4Vrp3fhHGXxZH+dcUfyFHJBF07txvyD&#10;XrPL1dfnA8YTiLcJtQyiSALLHdy8tB81lXtNOVs1rtiwFI4upnkLsXszXc9Xwbq4gGW6Xb48wrgf&#10;jVhFZk3CDjmAOk4jWnNCsnwRJ51fSsiFqGEXQKQIdTN8xVYEN1gklsZCDuPq62TK2aqgU2T2WhpK&#10;PBz9EkzuihpQpdUU4s8gxCpaqXJ72hVKtYmlwlQfKIn3k8F7UORZW58LHXL44PrN34hhOAgNveKI&#10;ahBaSsVI8RgD5WFqPRNxFRtRwQfNj+lvnUvbq2tyUHzszfMZQ5Q1l6Mqrro3xT1UZc3jGAnx8RS0&#10;3LiImYkerE8MxLnwAFwNCcE5qs5DSVRL+Uk45UtkyQjDlYp9hvjKVXU0XjboIr4mIq1wgUIPMhD9&#10;n8x2V/6zqbOYIRVGl/sXP5Mq05Zj89PtmOytRjDvRdMyted24eaVoxzkIUSOVBpKsSlZM9FzHXPj&#10;rVi3ssS4Hcljw1E0mSaLl7HcvnEaLbXH2emh5mZEiExYW0ElNoSCSrn0uZpg083IJak+jgzFzOew&#10;8RUWz2cnaQbSVAdj5+lvwfvfs7xmWp1+NzXWBV5+NIxIuiCiiHU4jYavdlF0PzSiAH9nXk9SVpOO&#10;wbClkajKu+FPHAnWdEWKluaTdAnqpTB0z5l0k0YO81WThIqYaidK8TAhnuIn6nANDvO/kcHhOHZw&#10;K11QHBEmjJ/xYDvoVYRWv1WjmsAcEUi8RZOQ50/sRUEW24aj9+XcMBtWM8QZpt18T4Qicl+8+b79&#10;IU/UH4s2cyt3J1oxcnUnzpPX1HEAnaehHHD2xGk3d6xP8MTo1Xii21rjqpeV5WCo9ZJxiSKwqspu&#10;iojSQBQ5Nrk1morQc5OXFGRpuoEc0pBsS7Q5MykCz2da8GC0CVvWlKGl7iTa605gy7py82wa1CsW&#10;F/L9c3h8h7J4ttUUxNIhI5KxWEmyitAqEjk9WIf2+goDbYJYwbCifiZIxUZXBDaXsFaQY0nmyU6m&#10;IiBx1FyKEEc6XFP1hTmS0SJWlkkxWaQpp6tRzU5RGqJKn2iveykck/VGbrIwmO4mhjI4VLs/OcEl&#10;0tFwHcuO1HFw8EuGjW8CjcRS5NLeOx5hUTEG7rXbteZRdI8ahRr1iWT/ig+ZXax5fzJWKRozkUmj&#10;Fmxr5CdRvclQDu3eSJKs4gziZxYEjOdIlVHo1WJwfxtduOExCTGhBnljIgIxP9Vg7kGcKY8d6rjD&#10;A8EXOSB4L9ZHXRC4JwbTwy14+rAf83MDuJQZgwuRRBbym/Mkzqc8vLEnLghTo+1mUClsMdR2GTs2&#10;LjZcQR2mzhNn0CGiLA6YLSOhgVtmtWUo5FVxIcZYTQ1GytunRJRZqi1J9X6ec9emZdi+YQmNzyI2&#10;NB/Ucb3CZNONddYYl61+KzSGorkeSlZFTaUi7tJQum5UGKPRjyWJM0kMxeoVvJIvlqHo1aIqiDBC&#10;FsKdLF4E14R8Ze38vaXeoJizJu8sVcLl0uR+lG8qJHNRIQZDaO1N2oE9Ca3FDTmbc2bR14soa/bZ&#10;wTeRroqQm8jfL62BI/+39aU7iAs2Ejk2OoRKIxiqdC5XIZQREZYLkaEowCYeJleoQwRVRpeSGEeY&#10;DzDBpvioYFhbW5sAXCI/M8bF38vwBO96NeekAepcMjy5WkWde5sPI4b3IGPKzArEwl32eNWehsOV&#10;S2B/xAsuBwLwYKwV9zhqJwaaUZ1Jd+ftizoOvJrFWbiUFoQdYf5orj5lwghK1eyi21EgU4eCa0pR&#10;VN+oPdW2am+hitlAiRI9P1t9QERl3+Sl0/VrTor99eZRH+apmkY7qjA70IArp3dj0+oylBpVk4aN&#10;K8voUc5gqOOKyUPRZK/CD7qOxfXQ36vEiPjFWNdlgySSxLIozRvk8WE066mAldi9kZ6Ee5MSmELY&#10;Moai2VTFUugiOCKFMHqwYlNW1sKcS/IzzKsiiHI9kska0alRLkQGWywMIV+hLF6g0r0RjiRyynpT&#10;8YRgdirdCEeOd2A0bHzi4Okbgux4BeDisdBffEJxkHCEhnjzeyq964dAkmZFYSVjVe5WJNYoGD6f&#10;Cigor0PSN5VGos0LVUBBxSlFalXRzMnJ0aDWuhXldDnh5j4UzJORK64hw9C5RYQ1sKSeThzZgOhI&#10;pWDKLYXD8xQHxfl47N8RjAV7nGC72wPTQ00Y6ruBtvqL6KmIw0nK89rMWJwlBTizPBxtZ5LQefOc&#10;uQ8h8EsqFnEFIbJezd+FWaZ9xYsUbZbbyUkOZl+ImPJ/In1KbCD/tsxBKUSweXUB5u/dNvNEfc1S&#10;QPuwuCTnL2NLwLplxWipOY6x7mq8m+s0HO5v0aLrWGlkS/nI98paNZUthi9Gbdm7XtyEI4QXtMhA&#10;6XN+zvdUkiQ9Ici4F1mvyq7J54mjKPaim9CetJqXEMkrK1KZ2TTDh8RV1PiKjibFuCI1mmgS7gI7&#10;HoqtOKpeIjtbsQitFBB3iArzgoMXUSDKE8WpXrD3T4CNa6CJ9yTF0wXQYFJo1EIgFeo2Upm/FfGU&#10;nDUpFH+hi3FB/J5SLOwd7GkozmYWOS7C39QXcHZ2NrEUGYTOI3ek80p+6lWIlEDXJoKpz3X0tB7k&#10;tZTBHgx/Enbnoz5Yt8EfnocT4XlG0jgNc3da0VRTYQbL+iQvXM9JwBW2wwkXT+wO8KZL6jOzxSLU&#10;def34v3jfrZbrulMM9g4+IQglonAZPO+SK0GbD4NLpvGoZxiIzjMoT6z9NvT6VaMd9eQKO9Cx42z&#10;WERpvLgk2yDGvu0rcKe7CvfpnmYHVd1dMTAJmSTDiQyi6Ijh6NFoUaMbpcKRZ3iIuZjmeJS5FWGm&#10;7pXDYbkRSjCRWVktJamyxxS8i40MNq5MXEDuQw8tsidZqdlTSTyNaDWWOiwzzhN2IY6ICnWGQ7AL&#10;nD3tYR1obyBcQS9xDnWYL+HYyT8JDj6x5CphsPdJgId/sDmP8kfDCduR5ApGHVAqK+gl2WjmgGgk&#10;ioPEEQV0LqGEXE4qlUIgZbIQSEosyIdox7+VZK15HyV9yzB0Dhm1OY8Mka5HczbxfF4T8GJnVZr5&#10;MQUwIwwaOR0PRMQ+P9gd8ID7YT80nUzDk5kOMwAky7vOpePcinCc9PTAsVVhOFwYjE/v7mMJR7qK&#10;RnTdPGXcjxBDPEgBRsVm5B7Vtpp7iuY9p/Ge5P4V9FNAVDEk9Z1mq6X80qmodDyaaMLD6Q4TzW2/&#10;cYHPL9Uq15KGvdtXY6DtiqnurpUFKjwu1SqqIL5kpRQARSnFsC0JwpalB+IbqfFhvKjQhDdAq1Rn&#10;y1DMlPtfkJbJm8tKDjVT+uItShaSxSuJSaVODPFS2Jl+tcgQMrofWqom3kSiY7QnC18Twql8SGIz&#10;49xgQ8ksyJNFC1HcXF0MP7Dxi6XqiYW9XyJcPP1h452A4FDLLK2CcGvKC7FqcQG2rC7HYo4W1Rle&#10;UpqHNYuLsGnVIsLvEuwmidu/fSV2rF+KbWuXYC0hd/3KYlNAe8PqRfx+Dv8uxGb+dv3KUvrxRea7&#10;Ozctxx5ymI18b81SnY+fr9BrCc9RhNVLCrGM19rL7yildD0/d6XqcdjjBodDPvA6GY3mc/nobqg0&#10;bd3TVoOX97uxKzsUx5YHYR+N5fatK+hsrrS4Eo7om5eOo5RuRiNe/1v4gkWyKp1T5NWkS5CPqO01&#10;aFPiQ9gfpApmplwDW0JEQdIYzPTfxL2xFhzYtdakfkr1KU5WVpiJ04e3Yeh2Fe7015vrW/iJAnwW&#10;jmlUjySkMtFMMIqH5KJ4SliQD2IJxUrMkdQSVzHBJd6YCVvz5iwuiTdDQ9INitiZC9HHWQgX2TkN&#10;RTCpi1uMRuuIYhBM9yOrVRk4uTqlSQaTs6TGehhD0Y0KTYR4ysXw8A+FHVFEgTcbymQHvyREJ6aY&#10;STYZeJAqv/OcIueavVWoPTQkCL4+ljkmLeHQojF1lIKK+lvP7evrQynuZ/J8NdKFLkIUU6yav9H7&#10;aietMJDLtITxLUWt9X2t5dFniu/ou3Ln16+dhNvJcNjt84TrwRC4nw7Bkwf9xjXrXp9yZEuJVPOz&#10;swW+aDmbg8HuWjReO2o6UAbx5mGvaQNN/JlsORqMSKtC6gqmKZyvTENFoi2Tk4qcC90tUxeWWtCx&#10;6K4+ivBAurXJFtwfa8bVcwdNRXeRcq3lUQJYV/MF3BloxN2RJtM/Gti6pklAp7FYWXIwVCTS17gc&#10;/VjBMREY+0hrhPiT7HpQ2vm6W9BC3IRGodiKYE3WbAJx5uZ0k8roF7GljOYFlAcitq59aYvzs411&#10;qhEEZ/Ljlux7y8rAGxcPGEkut6cYgQJ9mgBTFNfMPEd6wtEvBdY0EjvK5IUktvqdKn6J76jTlP8h&#10;laK4h6YURAqT4sL5XJLHVCdSXSSjYTIkkt4gPrdeTfVyGQZdmEm1pJHJRcgolKMiQ00iUU83LjTe&#10;IpmjQ42L0ByQ4jJ6DmM4PGqunIDr6WB4nUiA62Ea+AFvPLvfb8490nUFv7ydNG0jOf/uUS9uXNqP&#10;0a7r6Ll1waCjsvjfP1VchqqE7afFa0JiS0K4YiqWCUFNscjd/I0qITR+oYmQv+7IKiTRTSmOoqUp&#10;N5o70dN0lvL4Ks6f3APVNVCqptI3+zquYYIkWysDLYNUg5wGSqPU4LbSyNPI0UgRomjaXYdmVE3h&#10;hMAFlqocoQvgVuoIX09XGgMRh42uQJosVxZsSuknK3LLzmMDmOURagh+p1BxDl1YEEpLlQEo0UaG&#10;og7QLK4qmZ46uInviyxa1tTIf6qhRLSVIadJSHv/ZEvgjbLYgXxFZNUQSxqG3JOUjaKs4ilyWyKy&#10;Mhwd4hUxvI46V1xDvEP5I/q+iG6yXtn4IsIiuTqfiZvQCPSqmVzFUoRyuqbOGUNjMQFB/kbXlhLS&#10;dSZHWhF4MR3Whx3heYSKiAbT0XyJKO2Pwc5rHKWWHBKFEr6/HEHDlSO4eFIks4IDLQZb1y3G2hWl&#10;NJBME1BULEPoYuJZNBS1dRrvRekOlgw+GnEi+SINpPniThqIpiZC4Jd3Cg7rP8Ju53/Af+8fGO2r&#10;x7njO4goO7BqWSkVVKa5juafpogojyZvGZevaxlUMYhGQ5GFawGXCKGSckQuRT6dw7QwiwYSYtkW&#10;Xa9mO9F4a44SV9gVWdNARHY5Svk7WbGm802CNQ1NyxuEOArxC7o0La8LKoBjmfHUhi2+ZpIwiQ1b&#10;fXa3Sc5RBygUbdbVKPJLg1J2nWZ5w4J94e3tTiIbb2SyPZElhmRTa5OUF6NDnZxGIzOz4XxNS2aj&#10;0phEZJU3k5nGg38bA+N9pqWnmN+JoCrAZlIWhD78rVIXDDryM81K63eaTtChpC2dOy01yRiSrmuU&#10;Fr+rCdb7U7fhvZvtVOEM10PBKDjghYoj24x6enSnxXSCApuKgOt51y4vwpVTO3G78RyvGcX22GeQ&#10;1wS9/uIlajfds2SrxfUodsVnoIhQ4K/68CrEhvsjKrkQzium4bRkHI7r37CvOmG7/j3sFw1hergR&#10;TbXHcZA8RQYiRbqJXE2GMkl+ImVkDER9xWubSUgOcivxE/lvSWSNFIMo7DiDJP4qvkAD0b76KvOv&#10;Wj4yGqKLtkV3WevAke4Bj+WOFrjjIVg0Ccp8ABOdJUKY5Bde0Dw0YVTGqEYSVMtApRzOHd1i3lf5&#10;W43KTHaASe/LTDGooLkdNbKrXxwcfal8yFPsxVEiwwzH0qSk3JCQSLX4TLCQv5ci0RSDMQ4eUkJy&#10;r1qUL54kCS+lJ4mpoJ7Jo+Xnph00Yo27shiCDE/ph+JhmoQ0SMJBpYVlKtKtuSSTDMXzXjp/FFeq&#10;0uB82h/+F9Nw5QyRjNfRCJXcN0SR51BZGhmKsuWvcbAc3bvRuNpb5BVqL7WBOk2pG+IMlhRMDiK6&#10;rCyipgxm87JsJEUGkciGIyE6GPYrn8Frzz/gvvUD7Nc8hx0P/yP/HXZlwxilPK6/egInDm7Bto3L&#10;sKg4Bwd3r8dgVzXGtO3ppMVQTHiD19O19b/JR5GheHq4GfjWg8uXC0FUjcNU4dAe+UQXyw7WPOSK&#10;/jq0Z76+5xRuS7fkQj9pQZUkNorckPJT5FfF2jUiZCB6eJFXjRy5PPGFa2fpM3ljcmlCKhmYagkq&#10;upvJBlEDaUVAUqQTuUkMbIkq9lRAumc9lMVdUpnx3EIqPYdclkEEdqiMMDcnzbgToZbC40IP3YdU&#10;iiKwOUQNzfoqZqPvS9rLaLUsRUYoVFKkWO5HUl+HUFivYcGB5ryKNmvq//FUJ7w2BVP5RMCvIgFN&#10;x0S2fdBIFyMlo+eSMctF63nHu67h6uldWL200LTXSHsl70ftZiH15pXftwTahLZJqNi1CBHBPkZI&#10;JKVnw3XPf4Xnof8Fzuvn4brjVzjt/BNO61/BlYd12RjsClqIKDdxuUKbJa0ySFJSkIlLZw5iYuAm&#10;+tsv4+kMOQqN0HLtBEMX5PrMhjoiioJ2xTbMaNIcDBHDUm1joUEVy6HKYJZiDKo/aBfHzyP4d5gK&#10;MfA13FLbJzLEz4wKgy5sCEVqBZMK3JjRwUbSnIV2GpDykESupH82LomGonW+ihfou8V5GXyYNBK3&#10;aIM+QQFUYVRFMhYHZ3ejiBS1ldKSUsvg/cs4hAwa8SpGqc5XKoIWiCsvxchP/kbzMVrjLCORXBep&#10;F5EUZ9N7Isb6vfiODErvmfROnYuvWTyHpgF0rhSijq4tMq7vbl5TbmIwbqfD0VSZiurKfVB220j7&#10;RbaDotWW1QoarYo/aSBUVx5EEZ9Z76v0i55fRlJWlG2QWGikAVR1aBXCAi2TufarHsH/zP8Vtuve&#10;wW7FI7js+58QsP9fRJKncNnyCe5b3pGjvILjomH4r53Cs7vtGOqqxbb1S7B53RITPrhweh/Ge69j&#10;kvzl/mgzB7JFSGgaxryyX6xCyPY1ApXAqwtrZlXhWxVY+Lssi4xDqKJqYebv4IWWggs0DlOHUPWA&#10;hDyhfA2zGJRdog0CfNwM6QoPCTF7wqVwdApCBakyFikfoZkk3JFdKkZpmXcRv1GDaISqQTUC1fFS&#10;KBrNNt5EFK8gSkIqHaKRAoUG8tlJkveqzK5ZZx0m642fCT0UhFP+iqDfuCm6JKUc6H/jumgIMi4h&#10;ST7vM5sjy7gtftfitvReikEZ/W/JqGNj8pziesqcE5+Rm1OKwMOJW4hYHwHrja54eKfT3PvscLOJ&#10;rmolgzE8uj4NJhn3eeN+owzavHnUb9pow6qVdLsRULncY9sWI9MsYU2Ay9H/A9ZrXsNlw1vYrngM&#10;29IROK28R3fzExw3voFNyQCclt+BY0kX3Pb8JzzW3oND3nU8merASHcVtm9ahq0blmHD6nKcPLzN&#10;EOzpoZtmgCqMoVcZjCK0ejWIojUjMhZNq4uxy7pVmUOdb8rdRltckGoPyiikgmyIKioxJ6Owj7KB&#10;Q7ythfAatOFvVWFMhha3AMH+WtfjhXDKUIMqHDEyAHWMuS7Z+d6tK8zINEnLNBzBsabSBYGW2EGq&#10;iVWEBvnSkEJhQ44iVyW3IjSUG7Os0Yk2nWYkMrmK3JHiFoq1yKXqGkqJkOFpcEieS63oVaiie1E7&#10;qFOFdH8jlsrj6jeKZir1QLPLIswW5RT+V1wlwBigDFxpnx+fDSLkeDoazy3G3EyXSSzXQDHroXku&#10;dYAZEHRd6hzxEg3WdStL0XGzwhhKsL8/PN3cEBXii/jctXDc8AmeO35gYfEgbBffRdD+n+Gx5YMp&#10;02JXPgbbJVNwWtQHj23vYZNTB+eCBv79Di7rHsGxqBX3xxrJR6qwRapqeQkNZjkunNqDnpZrmBlt&#10;4DNqYFjQWapMqSRSn1ZaUK5AkYJMmoRToykIJuOwj7UhShApiBqmQBQ7XyVy9bc+lzsypeR8aBg+&#10;C+HA7wuJZCwyMgsZthyRbMggb8vuA2oAEVwpISGKGlBSTjGFHIWe2bmaY9JoKxLk8hCqqDP12aWT&#10;O805BNvqeHEXy0iWkrGQSrkGcReDHryORoZcirubC89jWUQvl2sGCZHqb/UXoNl08Tb+rc8CaOAK&#10;ukVHBJnfasQLioW6StSWEZmcGV5T1xaaWMiyv3lGEc9rFXtQf0VR1kwOEIvctQQhhSYyFEWx49DV&#10;cJ4DJAGH921GzYUD/G46/L04wHgu/3P/L9gtnqJLId9Y8Qw2yx8g/MBX2JSPw3PPT1hY2gOb1fOw&#10;XjSKhWVDyD72ld8fguuaWcNNgtbfwcK0Stwbu2mIq2In61YUYev6pbh+6Rgm+q/jzsANgyRCURFy&#10;hTLU9mpnK+VhKOlYI9ss8uYXNEpFVG3Z8eIehsSGCCVoACK1WvIZTsNRAUu6G7ko+zgb44oMyZUh&#10;/VVuziAM39chJJHf1asQQqNfycOKpKrzFIsRgij3RP5RvEbSTKNP5E0GpZWL1ef20U0pliOrTzQT&#10;mZrZlYvQhKaSkWQ4mgjUe+pIEzAjJzLRV/6tCuwyVD2vWYb6FznV/3JDQladS38r0KZobnCgpv4V&#10;YAsjEZVbs0hyGYtch1DIkmxOPsYGlhHr3tdT+mrZ5rKyXENINSAM/5DbI7oIwWUsvU3nUUjj27Z2&#10;kflMg0qzxTIq5xWTcN78AZmX/mc4r5mD66a38FzeB+cNz+G+fBB2S2Zgv3QSPnzPOucGAne/gH3G&#10;VQSv7Yf3mlG4LroNn5Lrxr2M99WZjPtFRTlmb5STh7ZgjBxF75uQAe9FPFUKUoZjOIoWUMlQNKK0&#10;jYWCX/rQqB51Nl2NKT6p4k9yN9E2FgTh36Y+YQgVTyJf/5LM+p1Tir3lN/pOpB0cS8ltyG/USHp4&#10;WahGkgzSorq8zY2pAVMTFEXUhKPg2XKTMio1rOSlRnjl8a2G5GlnAJ1PSCGFIx5i1AqNRBHVuBjV&#10;NKbk5/nktpTaoECiEEaj2pyf9yJjFHopDJ6n2Vf+rVRKc590CRaZaknn1BSB1Iv4ldIXUpItwT4R&#10;XBmL8lT2bF6BgzvXsoMtKuXwrrUoL84kwV3E5+AgoREpDK9nNAvp+Rvl427fsJSdl41dm5eba/+t&#10;dISetssmYb1kGnYkpfZFbTQUqplNL2G/8SOcVz/Agvx22C6/i7C1Q3Aua2ebDyB9/z0szK6B+04i&#10;T+ppOGYpcboNQx3XaLyLsLy8wKifYpPwxX7hMxTmkmTzUJqpBkNhbiZUMMxKQS1FWJWyqCUPGhEa&#10;WSZWIsMItzEkVq5ENZINopDYmnqFf3ESgzh/GYoxELokGZRxW5H8LMXiiiT7LI0vmObINTGKGHi4&#10;uxq1EUTyK46i+QupHBmOxcJjDdT/LZFXLrFISIWfxXWEFEIRhdKVcCSpLFIq5FD8RfEa8RNdV4pH&#10;kG6R4VIzel/cxWIUJm2T96YYh66v76sjNSdiiB7/1/0o3C9kUT6Kora6pq6lLTmWl+fj7rCSoS1p&#10;FtvWlxve1X/LMuGn85gRS0PRPFdZPhEpOhhnj0v5JaOr6aJBMwtPUAZaoini5LDmOWzKRmCTfgX2&#10;i8hRSE4dV9yDdeY1cpEq2JOfLIg7CLvSLriuuA+bLHKUvCtwXvkQbuVdcM+poOtpxLeX0/j14xOz&#10;v+2nJ8McbOr7NIMg2glKf4ugm0V//L+4INuyUlAPVFqYw4fK5hdSKV2zaMWSpZqbyaJxkG8E0wBM&#10;NdO/DMjPhrzDEY6+1nAJskVCtKtxRyqbq+x6VTh1IPmVYZlSdP4LEZEUwPNaFhRpQbsWYinmoMVm&#10;MQsXIsXGFtFWCxDk6/Y/EEUQbEEPC9cIC/YzyCLk0HvqdMU5RDylIkyn8Zy+3u48PA23kLEpJiNU&#10;ykq1RIxNXEduzuxyQIOg0tLkprLEjDvg+4p6KvdGeaqaW9F3dD0RPnWklrTKcH14LfESqSG5KhnW&#10;QCtlsMLuvH8Rc6ULPJlsMW7EgmByQXSVMSHwXekG11P2GOupM4Y/0l3LzyzSVPese3dZ3A//3R/g&#10;snoO7iX18Nz0Bg7LRuBceoukVq6lH0t2VCIqfTGyttyA2+q7sM1vgEN+Pb5/Ulnfp6bQw+/vHuDf&#10;Pz3DP396Tqnci4M71qGj8TwRmYQ/nMYfEWDSOiNCSUUoHMICPQ3Bt9KKOFU815yPZKZUkPIyxBNk&#10;PIKekgKLETmo4Dblrxt5iYenLY3FmkTQmdLXGanhLnCIsYNzkoNxU4bE0kWZCqdEGvGVyORA0ylm&#10;5wM2ggI7MTRUuYn4BdbIsLVFpjYQtHdE7IIFCPR2ptH4IDY02DSYDrkp5WGoM+W/dR7FGTTClVWv&#10;uIYy9jzcXA2SyLhMAIloka0MMHa8xVj4mkLDkIQm4VUgTZOimucQrxG/kPTV7zUlIaNRbmpWsua2&#10;aEC8vgxQk6m6npDErBEiP1E7KpBlDIL3p3sVksyONNAVpfB85FVebjTWeLgcYTuuXwinnTZm8Z1W&#10;Fo731luUEY1Fz6yBZZdxEX5bn8F+2R3YpZ+nLH4Jn3Vj5CYTuHn9Avpaj2DD/gtIzy3B27lbsM5t&#10;hM/aUfyXn1/h4WQv/v39FYZ7m+gSN6Di2C6cPbKDf6/DNkpkpWBIAa1dUWwW0S8pzsDigiQUZ1Nt&#10;/pV/awzFEov465XwqcCb1vHKaPQq2WhcDzvbLsIGnoG2iAhwRGKIA+KCHSh7HeDra8PR7gDbQEtV&#10;VKkfU/DSlM6V6+FBNJKhCE0EqTo0ERlMVp+40AYxCxYijgYidNH/yTY2iPOxN3ksGslqeBmKwurq&#10;eKGCmQ9hY0qtSCKLO2j+SPNG6mTD2tkhOgwnMOtdxGMsLsTIWX7PEu6na6FxyG3pfxFb/S3lpCCa&#10;EEeGZHJBZPC8HxmLXFyQrk9SrOsLfdS5MmR9J4v3Ky6kxCD9L+NPyY2E63F7uB11gPMOW7gdscfl&#10;M/tM1tnkAGUqz6F7F08RT7Mm11iQ1wr3dXdhk3kJnhvuwy6nGpkHx7B250F03qpA5YVjqL50EMPt&#10;R2C/9hESDzxC1bnDphK8EsfP00C0H9x+GosqvK+hcSwrK2D7ZlqEhvKhOYi0fWhidJBBmSgii9DT&#10;SplhknIihOEhgUb5/H3oPZFdoY2IrviH+EqEvwPig+0RG+QAV3dbuHrTSPzt4eNnC3svSw1lfXeB&#10;Nw+ii20ojUWxFRqQxY1YEEWNIUluDJJGEkO3k2Nnjwi+RvIocXY17kjET40lIihJqzkYk/mvUS73&#10;RFTw8/EgZ7CsT1IM4+/35ZJkIGZVAbmHDEAL1ZW+KcMSebUE1Mif6JdlKFo+qxhCRqplfkgTiCaL&#10;jShrlqcQUTQBmkUDkwRXDESDSdtvilALcbTKTiTUGBWNVCvy7g7VmY7X83hXusJhD9XihoXwOucC&#10;/3pHtN44jxVL8jFCF/S3gegc+ts26Rj8dn2Bw5I7sE47B+viLizIqsK5qmtEoq04fGAtHgyfxO7d&#10;m/Fy+goiVzXCoaQVG1cvxpYNy3neAiyl6lq6qIDPZtmCS/2t/jfZgep7HuoLYwvsc+UGR4f7mz6y&#10;8vPxgZ+vL40lEG6Ea/EFNyfnv37Mk/x1AiGN6XSiRGyQPUJ87RDi78iRZG+O6CAnxAQ5GskcHEhk&#10;oXuyj7YzxiFuYx9D3kJyKwQQSbIEdSyxDcF3Bg0kx8kJKdbkPjSSDBpI4kJrpNnYGWsXCuk3CpLZ&#10;BubDI4Qqg9LexGTYKcrUk5FonZLUicjw3/uwmY362Dg6FOcwKCI0IUqYnFr+rXOXlWSZV0WI1Tki&#10;2EprlNtQoE0IJITRby1TDTQCqhaRbE1ZiNjqbwvSpWLH2tX08d544eVPdMk059YA0Weuh+1gu5Lt&#10;ud4Knscc4HjIGuknoo1kHeut43dplBxIQiJxJLcV/fDa9ZHS9zps8urhsHwStinH0XLjKE4e3YrZ&#10;wVNUMyfhkXUMva0VyNjajKNnzvBe40xAUO5Q+9QIAOKitd4nnd5CE6oWoFB4RMrQgAZ5oC3b38Z6&#10;IdxcXHm4wMrJwRHOPBzs7ODn5wcfH29T/cvV2Rnu/IKPlxecvBxhTQOQwnEMs0OonwPc/e3g5EHX&#10;4kai60I+QZQJocGE8DM3X/rdcFsjraWGzHwReYriLTIUC+u3TBUogCW3EU+jEKLISMKtrFDi5GL+&#10;T6H7KaQxyLcL9vVANn4ZWOCZBBtfS2ql5o30viY2FdkUcZRsVgqnyc4japg1uhztetXcz99zQToU&#10;vVUyk5l9JdfQfWnqwSgPGpPuVecU2giRZGBleVJARA+e/+CONeRNESSCiuxqnZNiIGm8dhx6bZ0w&#10;7u6NVUuLTMf/LXdddtPdbLWH3VoayyoruNNYMg/EYQtdwmjPdePCdG0LT0mFI+Wx4+JhBO1+jYht&#10;dxC09y2lcj+mByqwYederDt+Ew11R5Gx/Bg6bu7H+SuXYJdbh6b64/BxdcXS8nI+M9sxNxclRUXs&#10;gzQkhUdhddliJMRrXiuK/e1MXugFZ0faBA9P/s7H04u2QEMJDQ01xuDo4AA7kkkVdtKrCw1F7/t5&#10;e8NOczgBVDphNggIcKKhCFHsEUD+oF0JHL0pgd2t+H26IQ9b854J2AWT09BYjMFQEelvLegyJFGj&#10;lEaiBVfRIT5Ijg1BJuEuMdQFUTSQJDsbZNrbI4qcRY2rxpI7URTVMaQA1t5JdG95/MwysypEkcqJ&#10;0Xpg/p+VpFRNuQeLIlKna7QIFVKVMyOyyPNGhmlfXE/zm91blhoZfWjXaraDE0eWr+lwZcUpcqwt&#10;QkzIXslK4jVJEeY6yjArL8nldXhtIpaJCAsNiIKdgYEY8vTBMkK+rmEh88lUJAsRcMkLNkuskFbs&#10;gbk7XZinXE2NCWRbhMLJ3gE+Hp5wdXQyfeC75xPsywdpHENYmH4J9llXcbN6D9oaTyMuZwmWbD+J&#10;onWHEVmwC48mLuLRnSr4Jq9H6/XDROwAeHt4ICEiGkXZOVhMQ85ISib/CEEuDSc8OBAFhQWIjIxE&#10;kDZI5nV93T3pwoNMimhSQiKsvGgM1uwMN1qPs7OTefV0c4GXu4e5QfO3h7tBFKcAG8SSm7h42yLI&#10;xw5uXjZEFht4EUGcPG0I+7YIIV/xpgE5Kgin+IrktMlpIaoQkQTncVHauciSO6oRqGwyL3c3A3eC&#10;uVhvO4QRYYQuCVRBgmqzPwtHs0L+1j5psPHP4aslj1S+XIgibqKMdCkWcYk0JYFT2Ugym9A+XY7Q&#10;QMoonYgRGuSNXRtLSUb9sbw8z2zCq8XvGs2JNFwlBCkjXWmgykb/O54j3mIMjodBFZLcm1VnjAGW&#10;F2djcWmuuSfd2xlHF1wi11pMQxKSylhk9LYlVnBcaoeAjXa4sKfYtLdQ3JGDIzs7i23vRTfrx0Fr&#10;ZzrZcc1jhB/+mapnHE4F17Foy0nUXdqKC5VHkL1sJ7YdOYuopZfhkrAJCcsvYKTzKE4dXYMDh3fT&#10;4NyQl5dHJVOIuLBwKk2R8mQU52QTQYkm4ZYqprFxMfBwdWM/+vI3XiTdvkTKWGOwVm6EFVvCuze/&#10;KH/kTn6iG/P0cYNfgJvZN8Q+lEiR6gTvOGfYkKD60r2EhdgjPdqFo9gGSSF2iKEBaU97+xBrhNJg&#10;FniR+BJB/o69iKs4uNsZGLOnm3PhdaSyxIUiw0PhyPd8eQ9yd57u7khgAwXSBSXQYOSuNP8gVFBu&#10;q413Mm88Fgt8LMsrBc8iuQqvix9IyipHVOujNS1g0iGN24nB+lXlNCo2QoC32alAikmGFcz/b1Uf&#10;NAanPe8tuTkxFjIf7GMUgAxMaZM6ZCTGjdGtmXW+WqlAQxYBLCvMMgYhPvKf8Xm4WG7Zu824MrpP&#10;PY/HRhekT0XDg22+fkky/NkpkSFSnyHsNF9jNEJ1zby7u7lhYRkNZNU92OZex4LMKqzfcxbDHUfo&#10;anYjdf0FxJcdx7Ezp7F2xwHErrqGoiVrUX1+O/xTVsOFbiSNyF2cncG2dSOxXYolbM+C1EwEkZvq&#10;OvGx5HR5mhaJQ0xYBNvDH9o/JoyvMZER5CiEOEdnG7oND7izE2VNHvJNNBL/QBcDgYqB2PouhB85&#10;iFuANU9iz9FI2ZrkavaMDQ6wRUq4E7x8bDj6bBFMg1GATZOJJumJhqK0BGdXBzMT6kVDsKV786ar&#10;8KQhCsnkCwPJj/R3mI8LMukKk21tkEIESYpTkvTfea6RfACOMCdH2AZkmUQkdahImvajU3AqPSHM&#10;yGet5FcSlfZ2V3qj2ciYyCB3FR8TQmTTzLkXDm0txNa1Rdi0ughrl+by/WDER2lKg66G11UAamlJ&#10;ujFC7aBpVgmSs4g0F2UrHZSyUlnvdKnaKHDHxhWGQMrFrGAjO7Cj8klIzcRhSryZ3LQtXoDoPZ4c&#10;bJ5swxAszQ1DEUe5D9sjMSaKAyIY3hQX3vxfMSHrwtuwWTQIp+VTcF8zgIuVu1F3eTs6b1djw94D&#10;OHO5EteqTiO9YCmGui9hpPsyzpzah0NH9sKLbV6yhPwoJRUZRJCS/FxsWLyIzxaLopJMxEWGIT8v&#10;FeF+AfBRlDzKj/cQZwAjkKiWSvVnFejvz1HsCA8PHjSQ0KBguPuQyLq7kG/YE/48TPDMxmchXPxs&#10;kBzpRhTgd2k0mVEku3RD3jz8fB3h6KWsfQdewJZuxjKrLH4iaSwi6+hnR0NxN43h6iqi7GbW7Phy&#10;hPvSQK0XkhT7+iDSzQZpRBTFVaI83aHdmrVgS4fiOqEc/eF0W3ZeWgSlXay1gDzauLO/UwAU4hdH&#10;MVtWyFg4+rVHykDbJWNMMZGWCdAjWxbhyK4VHPFZKGFjaQ5KXCPAV67XnbKavyVn2LWhGOuWFxl0&#10;0nYX4ljKf9GOAFpOGy93yntRpFvkWFxGBnXA3pGIlWlkpyWR3RJ6cCy3Rdx6d4Tm2CI8xRHTJ0NR&#10;vqQYcfHR5BRUKOQ24gd+HDTePq7w8KTaW/kEvtvmsTDtIkKWXsPmTcuQuuYcpoav4czZY2b/2P/z&#10;PyfQ31mJy5dP4drFQ9h7+ChdVR1cwwrZv05wotGuXb2EPJIuNjMY+YXkcVk+5CiJSEqOQHRisEET&#10;Xy8ivz2FCxE8OjwQViIvYfTtHrQ6B3ZOMG/Og/Dk4W5PZCBH4ejXjYZT/kaGupoIbEq0G9ypeEoS&#10;+TeRxI7Kx9WDRFckl+gSRnmsyUAZh4nQ0mjEV2xdrfng7nBxsIeDgw1RwQYevCFvoomUlhcNx5NG&#10;GhLgglCbhQgjd4qj8bryAUVUFZZ3d3WEt38wXP2iYR+QSsP+Kw7AToiODDfxHk1wCgmU5Kx8VyU/&#10;y0jEUQ7v2YRje6RS9D11hBcKsxPx9l41id8RnD+2Hjmp5FGR/uRmbnQFgTh+YCNWL8kz65zMElKe&#10;R0amUjMmHqGlHry+rm2qhPCedA866jjwslLTabRCsWgE0gDEw2xyrOCy0h7TFaFwD7NHDt1ZblIS&#10;fINciazuJJR0/54ktByo4o0ylOgDH8lRJuG3YQQ3ao+j6tJexBZuxX9+7cHjyctYu/c0vs7fwqpd&#10;Z9DTfhn11/ZjfpZGknYUq8pKsKg8n+gcR+rgRXfvgeg4d6TSyNOL45GRSeOOJieL80dcgraL90Vq&#10;QgL8OahD6BatPL3EbgNNoWxHWpv1woVGFgnywugfFWPx8+fo8ndCANVMSIgD/MhHtK9JTKgDoshV&#10;tJlwAl2Rhy+JF1HHiW5KLscyy2wxlr/JrJsnDcLXFU5OtvS9lOU0Tg8PBxoJUcXPnTzHBW4eTgh0&#10;IdEjmY0mmXaly/IhZ1IGvjdHekkBOUlwKJy9lPcai7BQdpAWVhFNoiI0i2wxkLycTGMkluUali21&#10;Vi7JN0RTZDaJSKGEpmO7F+HsoXU4tGMZdqwrNOt4o8O02xE5DI3o3OG1JKoRdMselvPxEF/R/I5S&#10;GXRtIUl5SaFRdZqFLS6kIsvNxAUaRRiVVTCJs1yMJwdGII3evtgaGUudcGVXAC4fCDMdF0Z1kpgY&#10;gJz8ELi6O5kBK07n6uAEZ/ITt01vsSDrBryW9OL40a2Y6N6H8xV70FJ/GMuWFeN//49+3B2+jM7W&#10;ixjpvYjN2zdjoOMM0jNKUUi3pySotJxg9qsvEqlwUuma49PCkZwWgdBYKly2bWQ87yHNH1kFCQin&#10;C9J0jhDGcBRX+nsRyUBfP6OfFXATsRXBcnNVR6rznGHnY43YcHaaN3mNYihOdBXaMDiS71Eu+5G7&#10;WHtYISLYjhyFBNZTwTYLkTU5KcFWNCZnQ5Dl5sQP3Fz5vxcbwpH8hzCbHukMPycHxDs6IJewnUSi&#10;7elGV0g2LtSRW7R39YZraDqNxgchlHYRJMMaxeEkgtqHTtDuR74jLiBOosCe1vKEc8SXFmTy4el2&#10;EsKxcU2pSd5ZU56Fo7uW4uenLbheuYuDxpVGpCohAXzeQCwp0uJ9+m5yklAaZQiRIoQuRFU+NN2h&#10;FEg/Px+sWVGOLRvXmHspKykw9xYS6IHckmQsL8qhO1PZuiCS2iQ4ltghr5yEOt0D13aHI2OxDxJS&#10;aeSZMkJNQ0iF2nMwUWDQ2Bbm3IBNXjOCdzyH/dIx7Du8F0Ote/Dff21Eck4p/vWxCbv2H0TVtVNo&#10;aqjAiYs1iFzXgvsjl1F0/jnddRA9hFaD0gWnx/J+6TWIWjHRvjQIf4RE+NEj+CAq1R+hYf4Ii/En&#10;WsYiiMYlILESuxa0OZE86qbkgpISKUP/qnnsQa6i99zdHKhsHJARTTcUaMeGs0VuvCtKSGjtfUhW&#10;Xa2M8gknwjgTbRb6WmaNTeqBIrpUQ4rqeriLzTvClUjhRuLqRfRwoWHIxYV5URpGOyPW3xGB9paZ&#10;5DiqHqkkdxqrO/mKM40lMT4MySlJNF4PM1cUT1kXRsWgPczMPmaUrwq5a22OSKV2rdSMsoJlUiyh&#10;dCHiICsWZdMdhGJVeTpunNuCe71ncfbYFpJXf6Oa5HpCA71QkK6MO/GOMENGhSRpKYnGDSkmpD3b&#10;NBm4c9smHNi3wxjkmtXLjZH605i9vdmG7HgLVwk35NR9lyOqjgeg40QoqokocVI8kV4ICPWAT6A7&#10;VHDLk4MjIsiT90G02fUU7iWtcF3chdC1fXg6fhzN1auwacd2PJmuxbaDJ3D0+AFcOr8b00PXkLzk&#10;AJKWnMHY7dOwK+2h4VPBxQfD0cWGNCIIURxUCQmBHLT2NHYlrfkhJIaoEsLrE939fTgIY/wQkyB+&#10;GAwrD3ZQoKQQP/DlEUALktG40opV59jT2xnOLux8IktkCDsp1JHG4szRRA7Dv/PjXPiADsiLdyG0&#10;2WCh1wLqctXjsYENFZISmzTvI4Sxi6FbImLJKHx8SJQJxyK1UkLuNNZIV1tE+RDdbK0R6WKLJLql&#10;KBJaT96Lj0gdlZiLM6V5FI2DLseDKCiOEE3oDwkOoiKJRgwJpcim5KmCYop5KKFIC7bM1qLsXAX6&#10;wnhtpRIsL0slgrjh+UQtyvIzjEvSbg2W9cn011Q/m6mGtq0rNsopW9MPNDgt9JJx6FVJ25p93rlt&#10;I04cPUCEC8OqlUuNkRbm55Nz+RgDj4wOhANdruSq3eKFOLg7Ci1HInF+dzzCK73hQIIrCqDRHBWh&#10;tdEBRiG6aTCvmoLn2gfwXTkEm9RTOFuxD923TqKH5DyhYD2mxxsRX7AJKcWbMT1ai+gVV+GWvAvn&#10;K4/DLeWY4VHR0eR2rjZEEw5U9qlUbWxMkJnQDKSY8JPi5YB0obgRLxTKe3o6w5tGbmVrZ82HsDXw&#10;HxDqZTpOnaYy7l7kDD7kJ/40Cm9CVXiAMxKIKk6BtjQueyRHOCEmxBn+3nb0uzaw9VrIEeMIL5JZ&#10;kyYZTa4SZklsMgvIQq1phH/xErkgns/Tn8qHaCV4jROhJUeKcCMpJplWHEWRWRdnch9PjkqOTG8f&#10;IpBnANLSYokwnia0ruBXdHSEZWUfR7vZTlNBMSoULVDXPIzSIZUrIsPauLqESEF1RSWyqCjNGJ+W&#10;Y2qrh6Q47e+SYCqMKZtu37blJjl8zXLxD8vSDbkbhf6V8W/QS2F9urdzpw+ikupD23h5eoswBuOC&#10;tZ2JUaTzXvwD2KbkHopPRF4JQcEiXxQWemDsUjy8SzgAUwMRFxeOBN5XZKSrifZqt2wfT1fY5N7E&#10;guybCN00jdDNd3B38AwS1tfi+f3bJgr75MFtNDVX4/zlC2i6fhjnam6i4swhXK85Blcf3g/5TlRy&#10;ENKpcrKLibK5fN4kPxoM+4F9Le6UlOzBfnYwwODozIEaF09P4gQHOxsiimQx//GkD3aRouBNebBT&#10;PD1ILDmK3clNlDogeRwY4IDYUBezrafcj8irSK0d+UpKpAvhjOfxcSDcOlrmdhTCVxITDcSGPEUZ&#10;b3Jz9g7W8PV1g601jZR+2J/oEurnhHAvRwTRcFW/MMqfDWxra6KzfoHe8Amg0dJdyC1msyOTkqLh&#10;HRhO/6qMMQt6iMCKj4hYmjTFRG0u6AflkyjjX50staLOVTa/Pk+mcawoTkegnycWl6SjIDOeUO9q&#10;dnHQ/iItNYdNdFfBNKGR5l80uaYwvTL0RF6Vz6Jz1V0+jobqc2YSMZLq4qy3H47zeVUJLVQwTqTx&#10;Yoc4OtrBaYstCkpdcP1gNL7disGBpSS6NKIY8qsgIrt2g9Ize/A9T7oqu6was0R0Yc5NOJU20SB3&#10;4ciZY/DKPICs8o34P/7LCP5824CVa9fhRv1Z5GyqwnjvVbqkk4ZvBptZYLrPzEDykhDEkQ8pUlxS&#10;mI8Thw7Dm27Ow5dgEUn+yL7wYf/kZKZz4CVTIUbDypFaWTDk6GhjfLIgR1FTkUcnI1/pRugycmOI&#10;JjSGJMpjL3ait79F+WTHUqH4UOo6L0RQkC0ciCqOVEFOCVRDkdrp0UJoFalV2oECbJ4BImiWw82T&#10;rkhowQYJcKbEpiWHetoi2HYhQqR6yFG0x76WceZkat5Fy0DjOUpCaXCU4YRxk2zETstVAhI7SSNf&#10;GfkyDsv6myRoKalGvmaLdWxdV2rmcrQ3iEL17iTMmkeSy/H3dkMcof/k/o0miFeab+EgZmqA55Gq&#10;EWLJQPS/kqu1zWlD9TF0Nlw2bs+FnevFDj+x0JYGloTYRJLrRB8SfdUE8If9ugUISnJC82F/FO8M&#10;wuNr6QgNV/6wHxGMHIEoZgYq28jFke2YVomAPW/gvnKcbmgS58/uxrqN63Dk1BFEZi5HW9MxxGQu&#10;xX98boFb9CI01J9B8/VjuN10EiFhMexXR6oaZ0SQtKYlBtIQHbF69WqcO3kauzduocuNQmIGRUGU&#10;J3mKO0ktRUGcdu1m25A7WnmxkwT9Ii+uhH5JMi9qd0lSTxJNd45yKRZ7ooqPH10QkcSJ6ick3J5W&#10;Z8MHs0UIDcbJnWgRQHQhsXUl0iwgV5FhCFFkJJLI4ipe3o7kG2xE+j1Xkli5PCFYJAlslI8d0sOd&#10;Ee1tjyyqMU0Oisxqqad2YS6h5FSU0MeP6oyuSoaiCK8tya7ZWYFoou9ZYiny8yFG3kWbYJ2qY0SY&#10;VwXuhDrKGxGPUMS2WDkvaTF8jceBbUtx6eRWgxrKx9V3tduCFpYpkGYOujDloGiyUIE+TRzWXTyB&#10;stIiorAHnMQriMr2VG+ZiX7kVKGIjfcwKsLLxx12Sxdg1zJv5BW7Y/c+KqtDAfDdoYViXehtrSeh&#10;5ID0VWiA7UP3YFXYjYUZV+GxuAdxm4eQuuos9u7diOHBOqzdthsPJy6jr6MC23ZuxqqNm9F88yz8&#10;sg8jYekpuC0fhUveFbrEaKKWCxEykehG15fJZ4uniyVHSyGxjY7xRnJWFGJSQomIaqdo9j/5IdWp&#10;lSbjFBL3oaLQGyK3LjQSPz8XdgJdBt2Gsu0dPK0pX+0QHESiw7/9iCLOAbZ8ILoPGkY8iW0IkcbZ&#10;25qGZm9mmu1VIUORWRqMOIrckTK7tdBbPMLdg9yAo96HktdD7NvNFvFyQ3Q9hUS1GEpjJTGZJRPx&#10;UVhUUoi83BxeNxaONGqpHie+av81JYYrOVqLxdJpNEIRk79KhNE1LMtCLTkwiqPo0AyydlGUclFn&#10;d9+6aBaqLaYrMhXWiRgmP4UNK+Wk34rryM0oU03GoUy5HJWhy0xCx41zaK07YVDOmS7Hg+rBhUQ9&#10;KzOYCqsM0ZTcvlQx4gW+lc44uD4Eiws9sfuQL5x2LIB18gI8nemhodTQVdH1sJOkfiRlnYpbsTDv&#10;FqxidmNhwiHELzmGYwfW4t7ESazfuRduiVvwYKKK/9ego+UimuuP4Sbd5qo95+G6YhS26RXkP9Hm&#10;XPkF3kjKDkV0cjC5nbfhqFo/ZGdvg7AENyRGhpPDebJdbYzadSSHs/Iln/D25simYQhBAuQXacle&#10;NBzJYldyCMlbe5V3c19gDCGcyJES7oD4CBJavrqQzEYGOcGRn0UGUSERXWQUisiKn1j7KQBH9cPz&#10;KLtbOztrplUuRZlk4kcBhMYsqqkEyusodxIpa4Xx7ZFgY2vch7LLVBxbPtPKNZIolUxki0Jcknaq&#10;1l5yJLB8VfaZ4Ssc8SZ/hJ1r2YSYRpGnIts0FJNiaMlHyclJN4ZkqrdT8SjxSBOQOpfOodlmEVUF&#10;2TQLrWUZCTRyLTmV4ekclsVniaiq2IFrFbugzYZuVR3DTrryC7aO2LRkKWKj/BEWptqKbFM3O7ht&#10;c8KB9b7YviYUJ3b7w2ETXXauHZ7c7Udb/RWz4F/Raw0iP/4mdNtTBG57Aq/CS3DLv4idBw9houck&#10;Dp86gamRaszPVmGoqxJXrp3Hsg3bUVFxEOs2rcfJ2k5YE4nSs4ioa9oMui1bTJ6Xkwxf9m9RQZxx&#10;dekktoEk28l5IRx8DiZ6rKwBo344GK38g6nTKYEVTndUcI0/9vHVTpGWL9rSzShNwCy9ICrEhznz&#10;cKK8JJoEU+66LUQYVZAvjcSfBqTEJQdfS/6KCd1rQpGHiK1cj8rLFeRoiQUbnciiPd3dqbTiSWxj&#10;qW7SIh0RSyOJpvqJpTTW34tWikgmmvImhlz7psLKLZryOwfR8Uo1yDCEU64kMYUkjUihbDdTUJFE&#10;Vln7Qggtr1A8RYYkzqNOljFpnkgbEJokb83VxFky8/VqlqrSeJSDoplkzRnp+1pgb5KhaISWWEoS&#10;WmuOmC04Vejy7nAjjto7ocbGAacdndEfEGiQpLREc0rJcFjG9l5lg4rVXhi4EAvPSieO+gV4MNqO&#10;xuoL7DRvpKRHkyd4E5lc4Lv9Lfw2PkbshkkErujmdythm1uP4h1VuN5wCSsOXydv2YvTFftRuP4w&#10;qq8ewsULB5C5vQ2Oi7rgkl0Jr7Lr0Lb0CdExNJxk9rumRtzgSw/g4mJn4ifqf02leJDQu7hpusSd&#10;bt4OVgqNe7HxhRzOTvbwpaZ2pEUp3qEQvH2kreEaXpkeZs1xIuWvdxBdRhQfzJejIITG5WkDO7og&#10;exqNPd1RMImuXSjVDo3p78Vi1trxwHeBcT2qQCFVojQ9oUWC1UJk0YJjyEdC6WqCeCQRSdIdnJBI&#10;KR0d7UcpTMTjoWCV5kCsXMN5X+k0FK3HicPhtg3IO70ASy6n4+r9gzg4nUVFQ8ShNNY6HWWwSQEp&#10;QCcDEJ/RsossdrBclDLt5H70XeXISBFk0I1p8k/be2mmWHNKcjeS2OIpf+elyP3EbrdC/rYkVAxv&#10;N/fS11KJn7yDUW1jj1ZXD1xxdkEHie7xvauwqjwH9uUcWAe9YJ1pBfej5H77OVjzbDDeU4/elioc&#10;2LEOxw9shZ+/C9YsLTYLzwO2zcF7zTisU88hcN0YOm8dReHybUhffRrh6UsQV7wTARmbcXfoPNYf&#10;UurBHuyr6oMjFVPI6g5DKWxsFtIj+Fgy2NydyS3Z7yTLJaUZJu0iS4HKZCWjE4k5GOJjokzE3krW&#10;Inmshd6CGOUmKLTrHsSO8Xe1zBwrAz9a6Y3kHSHWiCZPiQp2QESAIrFUTYHWcHe3QUywI2yoePxJ&#10;fJVWYBBFy0+DFlqy8/0XGigX4ZQLMgEx/p3NG1XaYyrJaTyRJEGZbfw/jIeSrv0DtdGPm7HwgEAv&#10;GkiqMRJr3wwkUC5rJZu2ywzw9eX9BJMw+pnkI2XFCzXMakH+LWmsjlcHa5mGEEYGos7WrLNWIph9&#10;ZXlfclk6h+aHdA6hiNyPjER8R3/rXEKZJeVlOLJpFzYuW4XkOBpNeAT6m86g2t4Zxx3tUUdE6aOx&#10;9HVcx9kjW0yClOcmVzitsoN94UK47qcIWGcF5yJ7PBhvQ3dLDZpqK3Hi4FYc2LUJ61eW00iew7ms&#10;F2ErO7EgZg8clgzDsagZN2oPobv5EC5cOgnHpP1orDuDib4LOFd5GDVXDsNvwxxV0gBcci/BPvMi&#10;gv1oDMkUB2VRCIn2RGCUFI4/4hJDUbyC/VKQhESqs8LcbKyky9Scn9DNKiTEGZ6E/jAtIqea0HyE&#10;rE1Kx4OGouUZ6mwt1bChQYicxgQ7ISNCE4JOiKVxuNIlhdNo/IgmQUqwJj/R2mOTtU+OssDDIo2t&#10;AyyGIkTRRnNaxqi986OtrEy2fYadAxLsyHt4RNIV6T2hjJOLA12OMu/cDbK40mCs3GOJUDpHCuVe&#10;GF1ABPIysknKvSlvffHT0xb859dpfH7Uhm/Pb+P1/dt496AH9wbrcX+oAfOTrXhAxfDteS++PO7G&#10;q+l6/PpmDL+8Gca3+X7889Msfrzow3/9cRevZprw0+NmvOE5Xk7qtRtP7jTjyUQTnvH4zu/v3n4Q&#10;OalZCA9SIYYINF7ajgYHZ1zg4DvHgXDf2wfNV/aZeo3lHL12pQvhvJZwv9kTdmsXIPxyIBZGWVHO&#10;XsFIb6spin3h1EHs3b7ebHjjs/M9Fha2w1GkNuEonEpuIWf/PTyfvoyZoQq03tiOjsZjOH54Pe6O&#10;1GDL/lPYuP8MrzEN+7zrcMi4ABsiUXK2ZrDdUbgiB2nFcYhN8YN/hBsVTxDbMQ4hkQFITgtATFiQ&#10;SXr39fWggKHq0VyEZm41/6IcFJ8gbzjY2lBRONIFWVb6KfHIPsIy0aftubKjHBEeaA93b3IJGkYY&#10;uUmUZo+9FYnlIcOKsqzn0SIwuR5lusl4tL24eIICXVquaJZ60jBkELE8FGCLXLDAIEo4D2XiBwRR&#10;3ZA/uZFYebrZ01V6IDU+gC4nwvAcJVjrXCKgytj78XIcb2doIC9G8Xa2Cy+n2/BhrhvvnvUY43gy&#10;ehOPR29A5Unudl/C+8dd+PG0Dz+/HMDXF/14f/cqfuJ3v/P3v36cxu8fp2go3ainz3/3qAefnwzj&#10;asU+PBxpwMOxWxhrvYSXdzvh5e6JG5cOmySlmcFGrHdzRrmnK07nh6CCRq+KFueOrMHm9aXwr3Az&#10;HMVzF8nidltEDwbCpdgBbx6NoovS9tyRTbh07ij2bluHdSvL4LVlHtZZ1bBNOw2fVUPw3/oQ1vlN&#10;CNk+hX0nz6Jg7WFklG/H95dNqL9xGRcqD2FB6RBciDqOVDw2yadgT2OJTAhGaW4M1uxcjNTcaMSn&#10;BNF1hpIrxqIsNxcFJOqJMeRkSeEmWd2LZFp5QlaaB7EsI0gjcYsxcshd8tjH5a8FX1Q76nhtgaGc&#10;EiKKF91NiL8T/EmCgimNI4kmckWSxCb1kQal2IltEP+n0jHGRoRSaqSWVxYVZJuVh1pNp+unOzsh&#10;laQ1lm4njK4mg2pHRqND2fkisJ40XGciieaeXGnUifHhWOgRByU8q4qGSWwSt0hKxq8fxvDb6wEi&#10;xS1M9TXip+eD+PjoNu71VdFobuHV3RZ8fNJPY+jn3w38XhO+PevALy868Nvbfvz8Zgr/+ukJ0eUO&#10;fnk/hZ/fDhFthvBprgWv73Xjxd021F88jIeDNRzRrXjBc2pz4YM7tpsqWoq7XDl7BKfpxnfRjW5P&#10;DMdGjsreW5dRd+U0Nq4pgPMuOzhtt4HXQXKT3UTqpVZwIEf58fYhZid6iCxVqDp/CPu2LjOVLxbk&#10;NdNQqmCf34iIDYOwLWyBfdYVbD5wBCfPn8PDiXNIWHoCJ08cRENzFWwyLsNpcS98dn2AbXYNbHJq&#10;4Ez3k5wVgcjMACxfm4LwMA94cGDFxfogPMIdEWHeyIpPRjDbdEnZIg7GGAT5etK90/WI7SuyaTax&#10;40hXNFYM2Nff03SweIl4ikuik3ElMoTYUGfYBVgjItAByZTNIQE0LkrkhSS3yq+VwTgQgUzALZyE&#10;lq5HBmPPv/OzU6Bq6Iqi0KJ7AAD/9ElEQVRyyv1ollcTf1F0Ndm2DkghT4mgKwpR0tICa6SSzPr5&#10;eSGUhFYR5KAAR7jQ71t5JGBJPpUMDeTL80526AyRKpGELBRBPn749dUkPjzuNy7np1cjaLp2Ek8G&#10;iSR32vF8ohGvOHKfjddjqrMSj4av4eODdkyMNOKXV300iFb88nocf3y+j398nuPfvfj1/ST+eDeK&#10;0c7rNKQZ/Hg3iW8vh3G3pxpP77ThzVgXrh0+hOzEJLy414G3NB4R57x4D5x1cEEJhcKu9WXYsX4R&#10;Nq8rgudeZwRfDIL9Ems4bqdbL14AxzIbfHo+jYeTfWi4dgr1VadxeM9KrFmSC6ukCgRuuA/vVcMI&#10;2jiOwM2zcNjwAs4kuZnHXyBicQVdz1F45x5FfUcbFqRfRtG2O3RXHfBa1gOr2P1wK2+n0nFAaIgX&#10;YpO9yK8CkZjkA08vihe2rbIHUojUsRGRZnIyLyvLTBLHRkTAStFKBaq0KCuR0imIPkoznDYhvHEa&#10;jZG2oVItFolslofyf63+syVJ1cpAGZRzgmWJhkkpUKl88haHeAXcxHGoiIhCMjQhSVlxnkXSSnlQ&#10;XUgGp3PkRRNV5HpiVAbFww6hPg6IJboVkmD5UMa5uyutkH7Ty5NSToErO/z8lCN8+iZ+vOrHH29o&#10;FA/rMD98ka6nnaO/HT3NVzA31sLObMGzqQ7MT3dibqiePKMFP81306XcwkzPFRpIL149uI0/P93F&#10;L+/GiSaj+OUluctMDV978OVpJ77N3cDT/vN4T0N4MSOO0mAM7ymPV3Rxz6Y68WC4nvfTTCMawKfH&#10;t/Hzq24a13lUODii/tIBHNm9jh2fA6cNROWzAQivCITPFXfYryV6p1vjv/35EdOj3ehsvEpUOoyd&#10;G8uxZf1i2Bc0ImRVL+LW3qQ6ugbv8laE73oCr1Xj8F4xBvcV4/DLPoiiA21wXT5AktyMEBqWw+IR&#10;eC5qgFPuFThknjNFEpKjQpCS6oHC/Eh4s12VLRAQ6EnUtkdYWCASoqJwseIkrl44hbKiImxcvx5W&#10;6jBZVFFeFmISQgxiSCZ7+ZA8UmdrUz+z8CuJiEGXos9NMI2vWsKhZCTjWnhoHY+9tsYgaTWRWMph&#10;GZw9uYlQySHa3qx6U5xBqFJA5aN5ERlHLI0jMdwLK48WITI1CLuvr8Lpge1IdXLkyAwz+aMenk4m&#10;7O/iqrkpByxenIKfXk7i69PbHP0z7OxhfHjUj/vDN/GcnTbUdB6v2YEzPbV4MlJPBGnAHMnsRxLc&#10;F/du481sN+71V+E7jeDdvU66onYS01H8/GIYf9LlzN/vxZ9fpokmU3ydxW8fpvBurh/NVadwp/MS&#10;DeoObpw7iKpTO/F0soVurZNEuQ6zww14freLKNWHl3ea8Hy0Cr+/H0Tz1UM4vGOl2Tv/0E7yg3Rv&#10;+Ca4wPeAM9wOckRvcMa3N7N0UedNdLbu8mlon5XNa8oQc/KHWWu8MOc6fNbNwHPFEBYuvQvXdY/h&#10;vnaSn9XAaekYAna9oEFcgkNJJ1xWTcJlCd0Ujcw29TQ8SuvhlleJCMr8uwMNFCWhSE+IRP6yNASF&#10;+KO0tIBUIMkowIhoX1SeOoyj+7di19Z1Uj2+JoWgKD8bUbFBlg6nUtHhG+j2V9KRjXFBxvVoVphc&#10;RfLXfPZXIE1/K/1RBvQ3nxECyXC0lNQ5Xoiz0LgebamhdcE5cnlZqTh0az3GKsJQdTYRxVcScWxw&#10;OSpG1uFo5yasO12KxOho+Pp4wZWj0tPTA16ESCV9fyQB/fWliOgoEeUOyegkO7yPo7sDX58P4zM7&#10;/flEC11LA55OtGK2rw6TnVcx3nkFL+h+HtBIPt1rw/uH7cZNNdScoMsawId79fhOXvPpSQ+5Cd2M&#10;0OV5B35+Pk6ifIfXmiKqWK7z7cUIPj8bxPNxXmfoprnONA1zqoPqpbUSr6iK7nVfxef7nThzfB+O&#10;H9iMDZeKUb43E0UnUnH89mZkr0zE+ooybGnPw++fn2C05yYaq0/g4okdOHV4F3ZvWQOr7BuI2jQF&#10;19Jm+G2agcvKCdhm1cChoMnsj2K/4q4J8YcefA+X1WNm6ann5sfw3v4etjQax6wLsI4/hKj9z83u&#10;FRO3ryGLblJSOSkvEk7OpBwUCi7uDvDwcGK/RCMo1AXbN63C8vJCXl9RRR6lRXmIigk2aGDvSkMx&#10;GWl0IXQzIrNm4fnfObCSv5TNMgAZinFHdDsm50RLNPgq47Hxo9sigdXGgcpuk+FoCYPQxGxLRbeT&#10;RaVy6dghlFVmInc33dAWX+SdCkPMUi/kbwrGxs3L4ad5KLoaLeews7OFj1Ig3N3x749j+DLXhI9z&#10;DfhBnvKSkP/0TiMeEzmecCRfObUfj9l59wdu4Bnl7OuZFnx9xpH+bAiPJ5rx8E4HHozovQ78/m4Q&#10;v70fwb++3icHuUMDIBqMy+2M0Gh68e+vs+QrlM/Peb37TRhvv0B0qsWbu+14Mt5It3MLD/uq8aCv&#10;nhL8Bt3OIO50XSKyEK0e9/KaYzh+cCf2V6zB3purUTG8A4XnYhCZG4jtbeU41bvVDIyTfB3tvo7r&#10;lw7hwuk9OLp3LXZuWgHb8iHYFrXBubwDNnlNsC1uoztqgn1ZL2xzb8Jt7QMiimaW79KI7sCJBNZ1&#10;zV3YLBqmpG6Ba+ZpOKSfhfuyO0hIjsB411UkRfP6IcHko25IyYlGweJ4E4MKifBAeqo/8vheWnoI&#10;tm1cBSvJy4wUKpH8HETHWhaie3m4GDfjnslX/q+Yih1Jqj6TQUjyCjGcY+mahCaKkcg4+OqcZG8M&#10;Sy7JKfEv3kJDsY+2zPVor5XSIu27kmHC5LnpsWi/VoVjW7dj59r12LZhnZFnGQnaOj3WPIyDvQP+&#10;45d5/Pp6CH9+HMdvb6hiHlJpTDfh7eQVzI9exFd2xoeHvRzxE3Qfw3QrvXQ3/PxBq0GQz8/78Plp&#10;B368HsGXef5N9/Pl+Qh66vbhP79O8TdD+OPDML4/6zRE+OeX/fivv77Cn+Q+//jE/9/04O29W3RP&#10;rbjbdRrvH9wiqnTS1fVhqovIRMn8ZuY2Bjuq8I4EWob55l4L/+6g6qLsJgcSL3rL+6w5X43uG61o&#10;q63BWNtNrK3Kx/Wzp7Fp+XKTHzIx0IaOhis4d3QrjuxciS2rChF0/CfYZF9F5LpuLMysxYLsWlgv&#10;ncYCosSCpJOwSdiPhfnNcMipQvC2ZwjZ8wKOS+/AZ9s8fLbchXXaWTiknYA7aUZUtA+KieQlBfEm&#10;jL94TToWr8pFYVkEElOiEJccZvJ2YyJ8KNGP4+CebUSU9EQTytZEXUx8kEEKgw6KxpKIagtQdbxB&#10;CyKC3remEZjZ4TgS1L+MR6RXe6gYwquorAwoUAZiC5dkR/O/+I72B1PpWaksSXLtl5ZuZ4/0UC8s&#10;KSo1kUBnJ8phdw8TWv73l7sc7ezA14OUvbP455cH/HuSKNJFmJ5lxw2ipeoYRtqu0M20Eq534t2D&#10;LjwcvoH5qWbMk8SOdVzDdPcVzNLViDO8vt+Dya6LdB2t+P6CruZBM3560sHOb8KPF3Qzb0ZIQseI&#10;LrP4+noCv368Q07Tjbc0Cr3/9ekwfiM/GeV5x3rq8HymC48n+fuHt1FbeQCPxxTQu4X5iVt0QzUY&#10;764z8Zu7Pdfw5Vkvr9Np9k8ryEhHthZlJSUgMTKaCJuKVUtKMdhZjxtXT+FyxWGS39UGUbzXPoJV&#10;aiWciCI2Jd3w3PIMNivmDKL4bHoI7x0f4bt+ikbxEHZ5N+FMguu5bhLORU1wXTlitvHyXdUDv9R1&#10;CFh0HmVSnFS5eflaDB+GmounsGRJEMpWxiIwzAVRiYGovnQOOVnZ0EIxKwdnWzOPobmQkEhf4yLM&#10;3Aw738hjuiB1vpkF1ntyPUQOoYwhrHJDyo8N/Guhl1wMf6O/hSpSPTIik4VPY4mJslTHsqyDCTLz&#10;LEnBTli2aCV2r9+I5LgkpCUkIiwgGNEhYbh4dBt+IQ94fa/HRFTnxgjx9Pv36VJuN1ait+EsO76f&#10;JHMIL2fb2DGKlVDxzHbSJdzCA7qFJ3RFF0/sR2/Nfow0niT63Ma35z34LBSaayOK3Manh61Eoz5T&#10;T+/LkxYiVg//H8C3Z+Qpr8fw+ckgDavTkNb5mVZM0b0Mtl1GXcVufHgyQo4zYop33hu8bniKiig9&#10;p5Hqnh+P3kRN5RHc67tMvnKFrquF3CAdeamZiIqMNZFwRZTti2ww0FGHM0d3Y92KRVhWrtWLZdCG&#10;gFaJp2Bd3IHUzc3s9AbYlffBJrceDsWtsCLCaJ97jx3vsOHqezgtGYHjkn4ayXU4lXQhYM0InNKO&#10;InhNL5w2vYb3opumEHpj7XkMt1/CQHst3V0DX6+jq7kGXbeu49aNa6i5fBYnDu/D7m2bYBVFhqsl&#10;lyKXsfHkKOQkMgRjLDQUo3B46H8ZjIm4EjGELAYl+L72ajOchMakjXbMDpH8jrU3z0ED0W/1ufiL&#10;5nYUu1E+ivY6y89OR0qUM+7215KL+NBnaq/bRMTS5axdWoyvRI5PlMBvZptILPvx67sx/PZ2nMSy&#10;g8bThVcc6R8edtGNDNM4OtB09Qg7polcodbES55xdM8N1uB+fzW/34E77efpItr42S0izDUqpRGj&#10;an6icvrlBWXwky6ejy5jhgjQdYUuRwjSg29P++m2xkhsKXuJCr++HcAf78fxZLQW7x4NE8X68P7R&#10;AN4/7kMj1c3j0XqS6Bs86vGQz/Z45Doe0Yiej9Vjmuc9vH0ntq3djDWLVyA/MxfhfO5AP388utNg&#10;ClNW07B2blqMk4d3Y8OKAiwoGSCRvYXo9eQo5CQKvpVd+oiFZaNwXjYG1w1UOysewXfbW7hsmINz&#10;aSes0y/CYfld2JPPuBXXwyatAn5El4ToADwarcY/vjxC541zqLp0hgaxBwd2b8WeHZtx8sh+VJ45&#10;ilPH9mM/3zu8byestE+bKWydGkvV42+krGSvZn//lr0yEJFcEx9hxxs3Q3Sxi7GgjWOCndm8WG7I&#10;VrtAUhYbA9FkYJC1SZsM87eDLVFHATblochgNDsrF/T7h0lC+Ti+sLM0qefh6k7V0kOIbuB7LXQv&#10;ffjnxwH8+rwZPx63481ULaG9EX03z9ClVOHNg9uUpDfx8l4/ntFIHg9QDo82Yn6c0pSy+PlgNb4+&#10;oUERPT7I8B514sdbcgr+7ne6ld/ejfL1LjueiualDJEE9tUQjaYVg7fO8Pp0F48aiS638G/yle/z&#10;LbyXRhLpWzTkW8ZIZrurcYdKR5xFJU2eTN3GowEay8B13ksTDxLq4TpMNJ/GCxrDx7l2nD682az1&#10;1rE03x87Sz2MvG6uvYDKE3tx8sA2HNi5ATs2LYd1+QQ8l/RQ6VyBU2EzwtaSpJa2wnntY6qgZ5TI&#10;D+Gxdg4LcpvJTaawIL0K1kUd8N/9EV7LBuCxpJ0ch+qo5DYHaQjmhi7i5d1beEVeNXS7CTMjnRju&#10;uYXWpiqqv0s4e/KwySjctnkt8nMytX1osllvqxyO2Lig///8jFwHO178RFFW+1hbyz5uIqVyNzQS&#10;gyjGcOhegul+jEHRQIgowYEkwnQ9IrhurspXsUOQjwONQ5xIBFpZ7JY9X/94P4HfyAX+fDeJYzt2&#10;IyQgiATwNv7xrh3/5cs9KggiysxNytbreD1x1QTPXty9jZczHeZ4IgUzRrk7RqSYbsODoRo8ooua&#10;pdp5O9tjjOM38pxvrwbJMQbpim7SGIbx55sOE4X990+zJLLj+MfbafxJXvL9WRP+/DBG/tJPmbrf&#10;EN0fz7rReGkb7+EmXt9tIJGtw09zdfh5jnyich/uDjXSULvwhPexY9tqPKNc3r1lBQ2mncrqhjle&#10;3u0lue7mPXaYicZvr4bh6eaBVyS8L6aukoPdRjtl8ZUzVDwnd5nZ452bVmLr+mXIzc/DlePlWFYS&#10;S7d3DgtzGmEVvQPOW97BhlLYioYRS8JrlUoUoVS2oSuyWzyGhdn1sEo+C5v4/QhcO4ZlazMQu5yo&#10;S6R7PUs3zoF0Z5Aue6gTdwY6MNDZiI6mWrqlS7h24TQO7t2Jo/uJKEpI1jYRyhKLSwo1E3eaq5Fr&#10;cUxQ8MwSV7GLpVym27GLoqGw88VlJJdN4jQNxqwM/NvIiD7Bfg6w8SWa+NhTl9vD2csGDh4Lac2W&#10;7T21Llh7pWg7q399e4HfPt4nUb2P1SWLEBcZRa0fYiKjz8dukFO0ECmuGSR5OtqMmrP72Vm38fnZ&#10;AD4+6qUcbjVSdYby9OOTXvTUn8Ac4V6VtX5+O8XPG8kh2il5B/B2pgHv7tZTwRAVXrRT3fSY45fX&#10;o/j2pI1GSbR5TYMhcf7Xt3n846en+PPzXYMyvxH5vhKNfnvdh49UPV/JZb4+asXjwUt4QULbUXeS&#10;16H7mSMazlHl0NVNdV3DRDuRhgR7oKmC93kdP4vzzI/wHqtxePduRISE0OAb8WjkCjnZJlSe3IcT&#10;B7ajJDcJqoKxckkB9h45idNHtiB26TlcuXwU9Ze34fr5xXBePga7RYM0liaE7XlOotsDh3XPELjt&#10;AXzWP4bXpidI2jkKz1V95CstCI31MamRj8ebMTdC99pXhdmxLoz2tmCSaqufhtLeWIOWG1WouliB&#10;ixXHsXHtClgpQUfxDO1LFh0faiGlhrRaDhOCp/uQscggpFxM3ISvRvEoy17fE2F1tUIAkcTVyw7u&#10;ATQU94WIDHKGjT/5jI/FhSmRWUk/KsJo9sDn6493s2g4dRE3z13Ekb17TCAoPTYexXnZiIuJxX/7&#10;+Rk7bgKzQ814MU2jIJn9+HiUHd5tUgf2b19DKXwTqtn7WDO6fH1ACH853YIH/Vdxh531bEwoI0Oj&#10;UumsQvPFHexoEtfHt2gk6vgmEtZ2/ETp/MsbyuVXPN7O4ts8+RD/V2zl8+N+osAoUUmuqZf8po3v&#10;U66/HUVd5U4iSi9eP+jFVG+jef30qJvn7CfS3aTraeA9NmLoVgVmWlowyFF7fPsuosUmLCsuxrKy&#10;MpLgep5nL04d3IY9W9dg8+pFKC1Ix5KyAnitmzMZbBFlZ5BUtA5dtWvxZvwYXJcMGSJrXdoP+9Je&#10;dmg9gjY9gufSLjgs6oL7xrdm3scm7wY8F9+GDw0raONTEn/FkOppLNWYvdOD6eEOTAy2Y7j7Fglt&#10;HRrrLuPYoX2UxycNd7HShsOKjppNczOiLSRUvIQGYOZzZAA0EGMU2gKUh52UkVyT0MMQ14XwJXIo&#10;aUk7FjjycFCATkRYSCOEovEFhnhaUCRKlcmVvR5uEph+Z0fkJml78ziE+gchyNsXIf7a7yQS//x6&#10;D//4OIln07fNfMoLKppZ+v75qVbK0V6M364yf093X8UMlch7Gs5HuoQPbIiHww00hj78eN5LqdpM&#10;EjpGBGLnPWyjUe7C9+dUS7NUOA8a8XG2Bp9n6/H9aStR5D7+9eMJXRLR5H0n/vgyh9/fTpqJQqUi&#10;/PmZPOVlLxFnDv/lZ36Pr//B+3x6p5MusdPczwOqnbd0RS9mOk3awNxwoyG4T+iSvj4fxP/ztw9o&#10;OHYSKxephG4JchJTsLZ8EV7P9ePgns3YtGYx1q9egqWU0do125YdHbSkCdZpp1G0txn792/AoYOb&#10;sOhwGy6e2YAzdSSrxT2wo3z2XXsXdiS8not76Ybm4LVmAAvSLmFBygXYEnFWrEzDG6q0n16MU0U2&#10;Y6Kfhnu7ga6nHV2t9eiiEUv13KiuxJXKUzgi16Mpf63UF0+J56shsHQ7C9i5JlxPQ5Bh2MfT7YQp&#10;P2UhNlQuMt+TEWlfFO9wJ/gGOCNAicBa/CXVxM+dookq5DhpUW6IDbCjsrjFzumiiujl3334iZ34&#10;6zy5w9NBI1e/PevHP96P4Rcejyltv1C+/kKFMz3QzEZuxjNyk/d0LR/obr5Qtn5hx4soyh09nWgx&#10;qkcxFCUltV47icnbVzDeXomJ1tO403Lqr3meDlwmB3hH1/N2ug5TPTXoazxNtGingXWQl3Tyvm4Q&#10;DW4at6K4ymdynC+P6OoedmCEklgpB99fDBIJZ2hAUybx6bf3k3jL30/33iAhrafM7sNLosrwrfOY&#10;Jyc5fWAzlQZJI+X7C/IoGdAjIs0HEmpJ/SGS3Cl+dr/vCl7eacRw4xkqr5smTvRmhtystQybDpyC&#10;S/JhQ2itMy7De900Ll89g7qWavxv3y/gzLH1sF08DvdNr+BY3gv/FTQcoozzqlnY83/HFXfgl1aI&#10;zVtLsGNnCebpvs8d3kbX04sjh1ZjvL8Nt1tvYPuOlcjNjUF6SgiOHtqJfbu3UIITSVSONpdHHD+w&#10;jaW7SA1CXF44/uFlhZKtGeZ/HVfvHTSvSWVRiE/yw//nuriHNTyJJt6+rgZ1tI7H2pfIEmaNuGBH&#10;k4z99UEbR7bk5QQ7tpbKYpi8g77+0wwbnBD9hKOdEvT3T3co2chV+P7vn+bwx6eHeDHbjRf3uyl/&#10;h0y6wFdC/x2qiom282aC7ilJ2dM7VBUki1N0KU/HmjDScRWTHZcw2FqFt48G0X/9FMbYER8etfBa&#10;nUSNbhLCBrqNacyP1FBqi2904Ac/+3i/nkrm7/sdJym9TmPR/Xbg1093SWx7aWx0U0Qjc79KRfg4&#10;zXvV/c6x8YkivN/PRI1v/+N+66iIKmlI/Xg8RBXE+31M9zjVWU2EacJQ2xVMtl+iS6zl/Q6gn1xn&#10;tPGUud+PvK9vT25jovc6lueHY0luMNavXQxvylztM5u8sQltTQdQV3cI+w/txr7q5bBfNAL3Ra1w&#10;WTaMiK3jSDzwGI7LJ+Ca14ytB7Mox7NQlBOLxUX5Zv+X3EItTQlHcWkK9uxPRtn6BBQuUT5yMFE/&#10;AEcO7JDqoVxNi0FeViKKt6TzyEDOqiSkrPT9HwYSlODxP/4OLPA0ycOrKvNxeWYfDcQe9u42ZjWh&#10;IcIkv/5hdkgOc0FKmCNuXduNTwpl32ugUfRx5M2YUTrbR0XyUMRxlLyAnUIFoBjGN3aE5lm+0HBm&#10;2TjvHg5jpreODaoUxC5KWjY2/1YNwrn+a3hEEvugTxykgWSQ3ITS+Cn5yWsqieccmU8nGvGcnf18&#10;sgH3BuuINk1UOu34jfL3w8PbJJa8Lo3gN6LYN4X4n92mrK430vcT7+8bCe/3F/yMxycS1Z9fTZCf&#10;TFgkNs/xYrqBpLqbzzBIhOvD3EAN5olsbx6QOBMtXt1tw8enwyaqW3tmNw1Y+S91eMpneKz7pazX&#10;zPY0DXu66ypdVAPu3r6Imc7zbKNrRJ5WnqMdr6flVtvw25sxGtBtfBxcg+6r6/B/q7DC/2WbFf6X&#10;fVa4OLmXfbIfO/tX/Y/+iiwqgnvaJvO3KnfsOLgYq7aUIS8tE8XLsqAlsuWlWjYTgPTsSKzbmI7y&#10;5YnIKY+joPBCVnYikjLDYCUDUQKRNs3beH6ROeG2q8twcmgjbj9Zj8rx3Vh7mlBFS219uNqgyvZr&#10;y7G/cQ0KN6bheZQV/t+XLDI5IdiJKOJkYPnnV/LnY/jxliTwURve3O3Az2z0b/Ot7JRx9DWzwYgu&#10;v1NRfJiuxc9Pb1BN9OPT/Zv49IDEdLQDH5+N4BXh+xGl54dHwyYF8bfXg2i9fhGdtafxkK5k/k47&#10;R30rnrGxX8+28WgxxFYTg4ppKI3gNTvzK13Vj3miyfwAHo+18B4G2OgDJuD2lYjxC+/pN8pzKaVf&#10;eM+K3fwgL/lw/5bJLfn1pQJy/N27MQx3XMArGv6f5CWv79bg3WQ1/njbSxfF+5ylQY608tpD/A7v&#10;faCRaDlIXjJKN9uP+kuncO7QViJKA15OdeLVdBfv/Qbv8RalfAseUtpP9lC9kTjP3L6M11PXTTBQ&#10;4YLPHEhvZeSve1HGjl2eF4xrr/YhMi0IVe/Xo2hXEg51LEViSTg2VZbDN8HpfxhMVFogNi/PxO1f&#10;LyInJQ1FWVkozchBSSaPnBys3ZGBRRtSqLTSUFCixPFExGSGICw4BMkUF0SURKgUWOn2TBy4tRo7&#10;a1Zg/dkyHGhZgbIdWWj+dAb7W0vx/O0irDtTit9vx6Hr5wtYtDsLV2b3w3utFU72bMWu2hXYdKEc&#10;i3Oj6D5mSZS66CrUMUMkTDVs+E68vd9u/PtHqot/fBrG+/u1lMBt+OVZNWG/Cd8eUAo/ZCcPX+dv&#10;2sgb+tBeddKE059NcGRR8bx9Nkqu0UBJWoehpnMcmU08bxceciS/nKhlo1/j95vJL27RLV3G1O1K&#10;E5l9Rz708VkvO38QTycbSVJH8MfnaQvXIKr89k7TBI1EGAXfpvETEeXRdJMJ6z8ZrSThHqX7ayOP&#10;asX9kVp+X4bRQOOhanrehJ+fNZFvkMBOXSUxvs7RT85DQ30+1UYOcgtvZjvx/F63ia9s37ic93+d&#10;91eLVj7f88kWGm8zkYy/n2nC6zu38GqsEkMtZ/Fqsg6jLafJ7Ug+yeF+p6E+m2tF7ZMjODuyA+W7&#10;sxFVTvQvsyPJjUNaeSw8Y1yNccTkhGLrlaXIX5dsKETL5/Xo+HYeywtLsGpdkcm0K4zXPnTrsXJn&#10;PjasKaPqLEB0aJCZ3Y+LisCipXkoIBIZ11O0KB05B2Pxv1ZZYdmhfOSdIuzwQhHFXiZXZHNLHj8P&#10;xnJ+lrEmDJXrrNC5gt/dmYE1p0pwqm8bQtcsMElHHzh6fvtwlwYxTpWgXNNhwrmm8YepFqbYgeQG&#10;JnYxwA4ix5hgJ07VYKb9FOG+jQSzywTNnrOxXs60Y6CjFvMzyh5rxdQAYXqynaOunqSwhshxiy6p&#10;EfcI0fcpg1/cbcYH8ozPj1vxmaPw1V2NbCqRab7/uI3nu0ViSYVDNPjyuAV/UOL++7PSBybxr+9U&#10;Op9n+PddGguRhe5FBPX3d8qZncCv70fxG/nUHx/G8MfHERo5uQtR5vcPI/iV8vrx2DUiYx1dxkkq&#10;qWbMdlXhOV3GMxrBu7letN2spBpq57O1477mq0aa+QyUpiSwj6iIXkwRTeiS7pHMvuJzzM80kuCT&#10;WNMVm//5DG9naUA8nrMtXgl95muJuA0o3JGIxPWBON61GQea16FwWwqSl4XiSAfV0NB29lsByi4F&#10;oenldsz9uwhX7uxBGnlJKnlmRnw8Nm0vwrJtuVi9soQkNhkF6UnISgtDchRd0dJ8pMTG0fVkxuPa&#10;g4PYcG4RCk4noOh0gDGS4s3puF1uhdicMCRu8EEpjeJg83oTk6g9dx4nKndi7dIyxEeR2EZGUm2Q&#10;bO0rQOQiRzbmFHU5SeGjLo7YSZKxHkL0DSqEdvyTo/j9LJGDCugDucune3X8vwazbcfJ9jWJ14rn&#10;M4pcduApG+/e4E08oj+f5/9b1izi6GsjeW1jQ/VgbkhRWiIH0eYpf6cOMbJ5rgUTXdU0RhLKl/38&#10;/zZR5xZejF/mvfXjw9QFSuZu/OPrLP5F8vzHxxn8SRT58WGGf0+Zz34oTE/F9UWk+80dDLee4HtD&#10;fKY+omQn3WgT+dElGh2NkErqF773be4mXtFVKHo8dOsMjYIoQmN5Tp6hpR0vKO9fzQ2YuabHE7eo&#10;5PislP33+q6bcLq41wv+5i6f+bUy8O5TCc5zUHFAvXvYjX9+nSFB7qeb7KOh1RAVh/FseBinB7Zh&#10;01A0rq4Jxq8rrXBiaL1JhLpAzrKvYQ2i9yxA3bOjiDjiajzHijV52HRoBTZsKkBsnCtColwRneqP&#10;rFRVlU/B4hVF2LJnDc4e2YSjfN22tpCIkp2EnRVLseJIAXbdWGrSDx/dGUH4IlesPheF5eeTsffm&#10;CpzdsxsblyxBWXY2cjPS6buCERsWidT4BGSkJJkMM5HUP6lYfn7VxcYmx3jUTILYSeivwu+vBzjS&#10;6mkMN/GdTP4LO/PHc3KWJ414Q7h+PNpI19LMzu42jShEeUc//YHu58vjQRpLKxuyFXvWFNN1sIHH&#10;6/CKcvmVpCb5z0s2vsjwD3Kjlxx198l/vr8YMiPxnbLuiQBz5AJv77XSjXThP75SXRHh/vgwSWQY&#10;oiucwkPKbP3mGyXpb++m2UkjJLEj+P39BNGxm25G0vkWfmbnPeb5f6IR6T6mu6/S6BvpPulGX/DZ&#10;OGiejlw0ykZGobD9S6o3KbKPlPyfn1NFPRmk+lEubyeun9qGESq25xP1eKPn4UCwzMOwfaiePrEN&#10;3qpdeK3vJM33SeBf3+W5Zuvwf//XzzjQWUTueAAXKC6WtuYi73AA7KKtsK0tH1fu7se1+xa1uqtu&#10;JfnlMkw2N2PnkUU4fnUVcor9sWrNcpQvKcPi0kIULcnD4iUlKCsqwfKyApw/uR+7tq6BlUqbHNmz&#10;FYfWbcFo+01cOLIfR7duQWZiPFbk0w3RytLpx1KWaOV+MpJitFpOtW/SEREWxYftxL+/PefxgiP0&#10;Ed3OfWMsYvl/kOx9edRK9zOAP950ENqFLmxIcognQ+dpAI0YaTpKDtBowt5aG6Okn+8vJ0zg6s0M&#10;O4Yy9BmNa7rnKrlBPd1OHblGDx7217FBW6HlF0oi+sjGfP+gg5zksomRfHrSyw69zQ7h6B29QoWj&#10;FIEbRB7K8xf9RAQqLboScZDfXveYe3o/U2siqT+UuKS5py8P8QsR8Jf3D2kss2bi8LdXg7xWOzuO&#10;KEUO85Uq6fOzLrq72zQs5chW4dfHN2mYVE0PKIMnuk3K5tNxPjfJ+Rt2/tcnI3z2ISqeZiwvzsRw&#10;0xmT6CRuJhX4eIwIQxT6qiUn/O07EnqtGBhuvUD304QvJMVv5rrMwBtpbMHNI+fQdbUaV+8foKGE&#10;o+ndaQ6+IRzr2YBzY7tw+doR7Fi2DDmrk7D1XBkytkejonsnChanIyTaC2W5IYgNCMDuI2ug2kh5&#10;GRlE7zVIoKc4c2Q7dm5dDaui/AwSl0REh4QgMyUVpQUFKM7LRXx4OJL4xZT4WKTFxiC1NBpBPr5m&#10;TbIKK2gXn4neevpo5ZTeweuZevz2cZa+fJqNPGKUzXuOuP/88Qh/cLRqSv53cpff+LeCbgY9Zv+C&#10;ZMEzDaPxyhl8pxE8o3uR0vj8bIwjaJT+mz6djfh0jB1N43hGyXuXhvLhQafpqA/sNLmXF3eUgtjD&#10;jhnCF6KbsuCejNbRGPpN0tJs1zGiWA+v3473927gH++HiACU5CSoL6i8/vV9Dr+9nWInEYHmaECf&#10;5mjkE0b9PJusZydO4pc3k/j1wx3jot7cayOnofv6quQqcjKqpn9qElPJ25TjSr388LDNuI07vdW4&#10;VnGU99lN+cx7oLRWXu9XKjlNObyYaiYK3TTyWFxKCU9v2D5Sa+9IhDUd8WTkOlGmhSjH376k5J4l&#10;t+F9LSouxBQH+fkjx9Bcew0Vu/fg4oFDOLFvHyoPHsC1/QexLC8fWxaXU3SsZH/GIXFRhEnaXrYi&#10;AukJwdi+azWO8zfRQUGICwrB6kVLsLK8AMf3r0VxPsmspHF2RjJUuDEkSKsG7ZCemIKlRYSiLBpN&#10;chpiw6MQHhAMT3dPBPv400i0Tbmn2a9d+aeKLWg+5FeOujePBjDWcdXIOCmc1ySUXzV/8kpLIWbw&#10;hqP+l1ejlMy9lIE32IgDNIYxDLVfRMO1sxhorTLxCmW0vydk79iwzOSOPB1tMqNOxHas/QLu91aZ&#10;JKFnQqMHfZjsOE/Ocp2jj7+7R6l5n4R4/DrmJ27yqMfjvvOYbjvLjqFhaB0QCfWPF928j1v4la8W&#10;CapFYYqJUNa/Vub9UyNxf303S8O/S2S5y06yZLdpFeJvJOvKlVGkWVzoZ7mpT1RS5DL/5cdDnr+H&#10;n43gbnct+UYnDbeXz9+HR2Mitd38u8cMGN3/yT0bybWa6abrcJ+k/SE5ntpRA2SovQYvZrrxhK7r&#10;Ef9/NEQjvEceR2I+Rzk923MeS8uW4MCWnVBplYSISOQmpWDr+nXYtHoF1i1bTM+QisTICIT5B5Iu&#10;xCKSxrByZQhWrY7G4nVZWLV4KcrLS7F86WIUZGTj2InDOHuUHGXvauzYtBRW2hJTuwdpy4iI6ABs&#10;XrkKK5esQE56OqIjo80G/toOwZXGodREbRXl563tN7UPaRzudNZjvO0CPj0cNIuhtALv9w/T+G9/&#10;vMQf3zgi302QgI0RdgdMpth7ji5lr0901+F6xS66qHE8miF80xeLlxzYvIad3c2RfYcocIWdfdNk&#10;hb3iZ8/G6mkst+laejFxu4qowkbqq6FraUJP3SGiRwOPFqMmfiISTbaeoUEQzahcxDNqz+8iotAQ&#10;nmnq/zI/a8fPRJhfX/XQYOimKJ+/0ejrK/bhxqUz6L15Ed0Nl9HfXI3BpvOY6qk3Ed/Xd3tI6pUn&#10;20+ecx//p99e4h/fHhO5yGVoRF9eDJC4jxu+9YHSfrSzGp3VRynRJzE3QTf1fICG3IGd65axwzvJ&#10;mSbQ1XCS7uUm+Uc9Xowp4eoG0YUu7l4P7vYpc66WBnTdzBX11B7hwGmk4bRg8vY1HNy6FWUc1OUc&#10;3PtXb0VSRDTO7SN5DQpFmF8gvN09LIeHF+LjPLFr1yLkrorD+vWp2LVtC5KSg1CYk4OCrCxsXLoS&#10;qxcvwfLFBTh9eAv2bFmKjavLYZWVqtKtqkih5KUkHFzDH0bFYsf6jSYvpDQtE/5+/rTAUGi3SFVe&#10;8KLriQgMwZF92/Cvn55ytE0biH7Bh//X53scPR3sjEHjan59M8pjHP/156f4z2+P2DmDGGy5SqNo&#10;JzKQxJKYvrp7mwhxjcSTbuTRIF7e78WD/lrTQK9m2w13eTrWgPYqNjZdzOfH3ZTLbTSKeuzduArz&#10;97QAqxtviU4f6fuV+SZ5K5j/xFGsJRhCkjcPWjnau+kS6kwQUNHizw/JM0i631Cif3nYTrQYJwr0&#10;4xs5ijLA/vHtKf750xP8x+cByuRh/OOnR/jntwdEnHHDGf5N16vpehOkI3f4+GwU33m+//z5oXEt&#10;//HjMVFBofoGk6n/SGue73Sgq/4SHk20mOjtEyKm3O/eLcv5TM1oqNyNe3StLymtNbEo3vaYyPGW&#10;A2y2/wZmeq+bSLF+++PlCE7u24u8tCwc3rgNSwuKkZWcivzMHNKJcKQmJiGOhuNLI9FuDfFhYSih&#10;GFlelovywiJk5EQjJUO1EGORFBeM0rxUFBbHYN3yQuzdtgZ7t2/AhtVLNNej2jRhyKTBxMQHojyv&#10;EDEhEcjLyiGa+NAiAxDs58f3wuFDdxMZGoEgoomSjGUIn55TGZDgafr/B0eTVthpDuV3SrrfXnVQ&#10;YvJ7RBUzqUbOMXr7Oh6ONbOxbhno1eTYU3b6ezaGJs+0CFzn0qKteb6vHQSU/Hy//yY6ak7gHWXy&#10;T8+H2PgNhvS9oJE8IdIo1/U9id9HfvfhiM49AC3+Eno9GKihMbRQpXTw3A1ouV5rDO/bs058mmvC&#10;96ctNJJGfH3cht+p2D48IK8h0VXU9tt8OxGkgRKZ/OP7E77H5yEX+0DV8hORY6aX6kqoSXfz89sZ&#10;Pjfd7Eu6V7bD7++JLg9v48vzcUz1ESFGGjkw2kwKwgs+xzMS2/eUwXKzb/i9l3xuSWWFAN6S3Cse&#10;8/dzPxy8QcMbMO5nnvxHkvvR6HXDkz4968emtZTEyzfg8v6jJm2h7tQZZCUmY8PiFchOT0NJZhZC&#10;yUM10PduycfutetQkJiKLPJSs/tUbhTVThJWLy3AimVpKF9ehCIaUmREMBKio4Uolt2GVJhRk4Mp&#10;UW4kO16IJpnV/qNhgcFEEA9jHL6e3vhA3/+VI/onydZH3eyUG5jtrsQ/343Qn3fgz3eUyF8f4uP8&#10;OH7Q1//E0fmd8P6V/rv56lHjXxV00vyFOMFYVy1lbR8JIDt/SAGlTuzetILnbcADwTBJ3AslNMv1&#10;sAFnem9gqOkCWqsPoafhlJkP0dLRWc3xkMOI8N7nexMt5/m7m5jtvYKP9+pNh2k2+A07fbqrkh3F&#10;a91tJqLQgCmdv1D2fiep/fZEBLKR900jG7uKT7M3+FkHP+vjMchjBD/oRpWi8JXEWarpG8n5L68U&#10;r+kyfOY/fnmA/6RRvX/YZ9SW3NoXtoPiJDPdVTSUbhrDLXx4Osa/+2lIo5TPXeRffI6+WjNROMd2&#10;eqJsfj73Cw6Y1tqzNAoSYf5/f4BSevwG+hrOkNeQg/FcfTdPIS87EyU5BTSQBCrWMiRHxqA8twTR&#10;RJSYsHAOeH9EB4dh1dp8lJRlYNua9SjNykMxQSEvI5WkWGVi/FBaGor0pFBk0bi0SVAkbcEYijbh&#10;1e5H6UnhSKNc+v6CEo6kTgk6qgil4kNuTtpywh3f2ama6FKKwNyQEphv0nhayNQbyUGG8Y76/yU7&#10;6MlILWYpZz8+IWFjA7TfqDAk7U7nFbx+1E9/PcTGaufI78ZQ2yVopd7d/mpUnTtqgm0vaUiKzD6n&#10;a7pPo1HuyasZBdqoKCiJJ0gQlQJ5jyN6suMsCR0Nhkam1L43mip4P0bjo5uhVG6pPo6BxtN4N11N&#10;GKcLGK1m57YZIvuFqukLpbTk5xe6DE0QfqWRfJvvonpTEtM4EYbfe8LBoQAijeUbn32WrlHu9dv8&#10;ANvgBolqu5noUwRaEdSXfG+exzu6h880kqdUd7dqTnMwNNJ46VIfD+LD8zFyESU5dWOwtZJo2o/7&#10;bNPGmgrz7IoN6XhIFJmkAb1ku78lp9HrKNvxyVSnSfcU0Z/tvoS5gToTs9m5fgkHth9UAymaCOLr&#10;5YMQchV5hOTiQBQvS0dyViRKc7KRGRWNpSWLaCiZyEqKQXy0NwpLEpGWSwChkRQUZZptRq20R6q2&#10;/9ZmeptWFREp1Bi99OXDNJR+nD1ViRSqoMgwEqOgYDY0Jem8MrzG8Ssl4q9smJ8/jFPR3KPLGcOf&#10;b8RNlKDM400f37+PzsbLeEXeMUOJOD/BjiDR/KbdBkhsX5PxP5sdNGmNv1J+fiHyaA3NT8/uGEX0&#10;wOSidpD0jtC13GaDVZu8k0fjhNw5RUUpo59ztNNXz5MDPGaDDtXuRufVw5juvcprUM3QtbRdr8BX&#10;GvT3560mNqHZ3t+pfD6z83+au04XwE6ZvIofT+vxYeYqSS7PS06j1EfJ0V9eUSm96cYPDp4/3s+Y&#10;NT8Kzs0MNPBcE1RqRJO3A4bM/vKWyPPiNq/VbbLyR9orabRSfY/w8fmkGRxv75M3vRw10d73NBoZ&#10;uNros1w5XdrpI7vo8jqNi3pEkv50goY930tDuU0iTxU1R/dFJH1IhNF80kcaWXv9NXygrP9I9+3q&#10;5AwPegKVuCnMysWSohIEhXuSu4SZLUMz4xOQvywey3dnYRHVztIdmShaZEkeS8tSykk4YtO8Ubok&#10;B4mqKagtL1ITVVgggdo5C9/YiFMkkb++H+eo68OW5auRm5ZqCioFBQSywXpRsWc1/XsLfTX98KdJ&#10;NtCEIZmaTPvzwx0aiKbch/AHfXljzRk+VI/hI58J1V95zq80Cv0vOSleocVR45THIqhSNG/4sEIL&#10;wfLz8VtEi2qTPqA0R8UXHnEU3u2upiHU48l0F55MNmGUI/IeCfFI0znME5ZfTmkOqAqTlNKaLX4y&#10;qSz6Lna8Eqrb8ONxDX6eb6Hb4ftEj2/znfgyR5fzhKjygHyGCPF6Shlv/TRKPqvSEOhmfv9wjyT3&#10;Ll3OOEn8hEmf3LYsn0jbzP9H8DPJsCYWv78iiWfb/M62UXt8f8l2+TCL5rpzJNzDdBdCsh4aslTQ&#10;INFSCV2DVEVCyRoMNJ0hOvTRVZKEz/XT7TbiFZXl8zvkb9015CxCVMpjymipvXtURL3NV/GWhim0&#10;Pb7nMEqyCo0UHm+pRHpiIjbsXYpVSxMICPkoW56EExV7sWvzNmzatAalRUUo25qEpVvSkFWShMzs&#10;WKqiKKQr8p6aBitTwpUSWfvGb1u/zAS4/vg0jD/YIB8eDmHl0hWIDg01m+qH0Mdp7UlOago668+g&#10;5cZJgz5/vrlDEidDIDnkCNeuRW9JTOsqD7Ljuygzz5ppdiHJZyKDRvR7ErpvbLwv9PW/vp3F7o3L&#10;aSjsHMpJ7Vdyl2T20TAbhHBqFnIJYieURK2JQf5PdXCnr5VQfoMqppXkrx9zlIx32s9SQV0lEWzk&#10;e0qE7jGJ0cpek6tQZ/zydgj/esdOf0viTeT4RTkwRJhfnjfiDxJRoctnkuJfSMY/PtFkJqUvn+nX&#10;90qynqJBkLR+uG9JkSSSKqD3XehEPvJyqhkbl2cTTei6ONh+eT9q4j9flXJBxPxMVfeGiPiW17h2&#10;Zhd+ej1mdl74TA70kSg+K+LNa/78foocZpR867ppl8ckrkogV9DtKcWAJkYfjcjFN9NQLO3zgMby&#10;9G43mq5dwsWTx7Ft9RqzGrH92mGkxMZi++F1lMfuiI72QC4VbllOKlYfzsWm3SuRuTTa7Fy1dls+&#10;yldEo5xoU74kDDHBwSS7WbDSbkWWfVaDsVYjg9b9y7sZdN+ow5aly4goy5Adn4jIwCCiShRUNzeT&#10;UCRXtKggF6W5mbhdf4qMvZF+upsuZdiE42vOHcC8lAxHxDO6mzcPukz0VIun3nJkfHhKjkIe0sKH&#10;qL5wDA+IYtO3L+NezxU8pmx8QF8tt6MF3/PjisY24P7tKxxZJHxEmPlZpRAqOFWH5zSQmduXME2u&#10;0lC5lwZOjsXn0C5LL4k2QqxfXmi9cbeB7+8vh4iclJbGQDTxJrhWlFfBM6oRdsqnOUpnujYtB3lP&#10;GW3mpfi9X99NU+2M0mCmzaTj1xeaW2rHO6LEU/KJX6l0RISFFt94ne88/ysqrXd0K9/papRnUnfh&#10;iOl8bY3xcJQEmyRY0vcL0fbNQ0psto3UYH9zBU4f2oY5Gst0x0U8IIcTX3lIY9Hc2L2hJhL2VhMm&#10;uNfFwTXYhNpLF3Biz35UHD6EHVt3Ii0uDuHBQZi9XYnScvZzggciEv0RGe2HlSXlWFe+FDt2rUJO&#10;egZK16bTaBahuDQYixcHomxxBvKSkrG6OAdW2jFR22bGRoVg3YpS+tthXDl1EhV79+LSmWM4s30n&#10;tqxZhc2rlqMkO4vEN8YURyzIzUFBZirZdJiRjj+/pjx8MczOaEX3TcL/TLcZjTKIT3RD4h2v7pMb&#10;0N18eaqD8CvSypGlNMZnysegv306StVC9zJ7u8qkDc6Rk2gO5JkywthQWm13n6NupKmCnEcZYfWE&#10;f3KBOZLJsRq6J6Uf3MAoG/nu7QuE6SuYpAFqLuYXIsj3l1rfM2ZSBz7QcMyGObp3uQryD6VFfCJv&#10;eTp6Ce9n6vDhXg0+3K0nUtwwaKDcGKOgSGhF6L8S6qVQfqIhiszr/N/n23g+IhUNaW7kGhGH/OvV&#10;EI1tmNcaxteHIqmUxHOD+ES+95bE/pFc7Vw3vhB1xf9eEYk/SDXR2Osq9+M50WOWxP3p6E08oGua&#10;oyt+0HcVK/ML8fvsfXyavIvaUxWoOn0Ul44fxZF1W7B7/TosysxBTHgkIkLCsbggg2rxJBGuCVfO&#10;HsCqolysXlKEuMggM3OcmZ6AdZtzsXRVNgpK6aKWLzZpCKoEZ6Xi0artq6KIo5X1GB/QNla1uHHp&#10;HC7s34VVpcUoSctEPnlKQWYGUmO04zRfdQK/APxK//5dXIMP/3qSv6s6TTKmYFc/Wf0gR90d07ky&#10;jE9PBvCe5O0F4fHLs3FMkORN9143MROlCdzvoWEMN9CVdLOTq/BEyy+Gb/KzWyR2ShXgCKTx3Om9&#10;yc7kCKXb0uKwu33kLUSgVzOU1EQYTQxqzufF1E1Dvn+8GaGboQv5OGE56BK+c/RqlaAQ4B+fJqhW&#10;hvDPr9rYb4ZuinyBxq11x1+eUb4q7E+0eUfuIu71/VUffns3RVciY5jg58rMHyMSTxjD+/GyjYhG&#10;hCJqaT5Kv/1lvoOIROLKdnp1pxptN86TuI8TaWkMdIc/6Jpne6tMfOYjye0bnvM1B9aXpxO4dnI9&#10;OcgNE2N5ph2ehppJcDW73MUBdQ3NJ0/TvTfjdk0trpw8gbaaS9ixbj3OnziCk3t2Y/PqFeQm5Yij&#10;waQlxFAMNKPjxln2aToyiTiLi5OxeVMBIiI8kJ+STvKbBgcHe5QXFyM7OYWKOEmGEmIMZfZWH/7X&#10;37/jP189xovZKUy2NGH7mtU4fewYDq7fgHVly7CEMiorMZUyOtVsk/kfX0bw6X4NH74Z3+csC7Hf&#10;UqJ+eXqHml9S7ya6ag8bqP5Ow/hEFaM5j59eDFLRDOHE3i24fmYPntKQtM73FQ1I/lxM/yUJq6KY&#10;r+nzR26eMiPpNVWN4h0KgGku6Rt9/ntC+XjLGZK7akrbHrznZ9/nb5so6ruHLVQB7XQFGuEi0V0c&#10;0dqpoN+kVP7ydpIIMETOQWL6YZIGTnehyTre76/8TOkHyoBT0vQP/uY7EelXKpofL7up8Hi8aMUf&#10;NI6f+D0lLn0lx/npOdviNSUx2+SXZw34VYrq/k38830f26oRH+4rlaAG8+RfT8dpTE/GKAQGiJi3&#10;aNz8DttIi8k0BaHA4kx/Hc8/ijES2Md04ZLAD2kwcxwcClCaNc4D1WipEqq9ReX+E/jv//od1WfO&#10;4sblSpzcuQ15iUnITU+nHM5ERlwCMpMS6U6bUZaVieykFA7+WBQkx2NZcSZKS2OwZjnlMYFABbMy&#10;+Ns88hyriLBAw8pXFpSRzK5FaV4+kvRDcpFkSqX0hHgkkzkn8gLxfD82SjV+4/kg16kcGjF26xR+&#10;ftqEa2cP4dkMOYF4Ca2+v+kKDaWG37tHFKjFLB/49QPtYjTIjj2LS8c201W0GCVzv58kbVCzu+Qg&#10;YvHs9KdDVwmtl/GCjH6yi/L6zk086r+G0aYTZtXgh7utJIIihm14Mcbvj12lkVyngQyajDUtGf2Z&#10;XOvxRDv+zb8VHZacV+L2728GDN/4/dMDukypFO2p0kaX0kF1o6TrbnY2yedLhch7+bnQ8JbZeelX&#10;uS8hxCs+y1NKZt6DJPMwlYWmB/78QLX3utOsB5q+fZ4oNYhvj25ifuw8jY5t9qQB189uYZs1k6sc&#10;x2MaxXNK3hdTHeiiIhpnG3yZnzUqb6D5nFlPrRDAHXKUM/vWmPDC45FG02aPB67hQU+VcUta1zxy&#10;vQ7/8x//Hf/7f/yCiarraKmpQXF+HvKyNY+ThtV5xViUnovC7ALkJKdh+6ZNyKKq0dYbhfxOBv8u&#10;yc/EivX5yM/KQnx0NBaXFNPIMkRmI80STxUDUExFOzZrR+ew4EATlUuP9aDm9kRCsAuSIz0QYm2D&#10;MFtbhFrbwsPGGh521qayhr+bHcL9HBHmY4sIf0ekqD6yjxOCPe0R4mCLaB8XxAU7wN/VBrH+TvB2&#10;soOnvS28HW0Q4uKIOA8Xc97MBEtlLi0jCPBVOV03U7NP95eeqqBgDNK0fjkzxVS60EZAKmagfccK&#10;89JMXeKk+Biz66R2m06JdoJ1hCOcAqyxQDtchjlgYagtrMPseNhjYbgdFgbbITXK2ZSr1bZV2hZd&#10;u1CpHbTtd2xEIH28nymsINKfHB9h6v/kZqdBVT20x21+Lt1xUrS5T107V3u/kOjrO/l5OYgnFzTr&#10;vMkDtG+ddtEODvQz25RZNmdOYptTVfr7mPXY2mFCFVTT+LdWcepzrdXW3vtaNBcRGsjvq2CkF1Ro&#10;Srts69y5vIYW/2vzxoKcFISHBvP9RP7PvuX7ZudureGKiTC/C/DVxokeZtVmamIM2y+G7RZlnlG7&#10;dOt9iR3dk9rEcg9Rpgp+BOlKgK8XQgJ9zcI+bQ+vZ9O96lV1DvRd/VZlcnL4vlam5mZRfvM+1Mcq&#10;QKrrR0do13AVt4g1baOdwZOlyP+6B/VvGu8rOlwlg0MsW7zRqDVHpa3sVTJH9axLC7Lwx69fqJ6H&#10;zDa1ao909ov4l55dNm7Zn0e2k2wEQN3lg9i3eQlO7VtPDs574DlViFNV9c+uDsN5d19cYzueCvXD&#10;YTdnVISFoCo1GtXJ0TibHoWWowForb+MB3co3O4PmeT6ewSoZwTNQ3u2ov3WFXx6M4vh/mbcv9uD&#10;xqozZl+dh/xbxdqP7VmH1jPxcF9aC+9V17FhSTR2bkyEe3QW1iylfS/bij0718Oj7DCil7YjIjkL&#10;jWdLMN9RjPGrSVi1ejFSsxJQc5jfJU3wLrsKm1UXEFhWgz3bS9BekYnGkxmoPrkc50/tQGtdBY4f&#10;3oZxct2Opgt4TGH44jEp4aM+9HfVoP7iUdy8egbLy3PYdlFsf9XyjkDyX6UBCjjulpbm4lrFHj5H&#10;LaZIFyXCPs9P4DPplJWMSAWuVCDClLiRAbHxLVu9hxhD1AkzEgORk+htjmhXR0QSQKJUC9LeDjEu&#10;BA8vW/i52JLjOiI10gl+TraI83NBdIAzXK0XIjHMCVlx+t/B7Iwe5mePMDuCjbszotlRcQSmlEh7&#10;AyghQX40KhmWyvxFciCHmRWoMtwQVWpjR2TqPvmAf5f1k8GrIkoQB2qmyusoR1h1DWKcYEtQiQ93&#10;gk0YwSXGA7bhzgQWO1gFL4R1uD3sI1zgEWiHEAKH9veRMbkTzGSs8QQW1aFMTXRFUIQX//Yz55Vx&#10;6j4K6PozOWhkvDJSDWgBigaYNpjSzh6FBXlm94iCbH4nQ6Ci5d4qBRCPwtxUAkuaAQBdy9db9akD&#10;zEBUf2iQqRiJCn2o/qXAI8DPm/fow88JYjyXOloDqiiPmoOv6nRluep6yp/PSNFAjeW10lDEQwsv&#10;9D1tYpGWyHPzOaPCg0y9cA1YU7uK7a1SAQJmgY3AQf+rSrCfj6fpI+0nrVitCpgIRLTpp+4hj7ZU&#10;mKN7Seb5Iw2Y6j60J5DuV+CvZ9ZvBC4qYKJaFoF8Lm1urjIGOgSg6gNtgay+PnNoM/snEFERQabd&#10;ivPJvfk60l1nAavMRGzgAHv+cAzP6LUFrKm85xz2h7EVtreumac+ycsyTun6hX24cXGHAZQ40rJU&#10;PpPqa8jOVB/swvIw1OUm4Fp0CKrZ9uf9/VFNkLpCwJu4nIrzsWHoPR9lKPrdsQ6M9dbj4Xgbzp7Y&#10;jTmCxtRAIybJxp7w72tn9+MM32+uqUDb9fPoarpqVi7t3rrKtGXL2QJkb9gHr9VN8Cu9iPOHSlFU&#10;moKly1Kwdnk6tq9NgHd4GioOl+LQxmS86cxD54VsNJwtxcktMfAvr0NgyTVELD2PrTs2o/ZkCTrO&#10;56KnYT/uDN0giNSj7tJx1Fw4hK7GiwS+W5iiaJ8ksD4lsMyONpOiFqGen68sz0dZQaZxdKYsBPtC&#10;4K6+EkPZvHYRBlou4BFFtIIa7yneP2nShdLBSptzyjDUwCprZKm8R0NkZ6t2p5Aqha+qfaVJaVWv&#10;SefATI1x5asXIimmxEoiHO0R7mBHgHBCpJMDIsk+IhwdCCYeptRCbKCDYTlBZCf6PIKAEuFsj9gg&#10;W7IEfpdgI6+lAvuB9BLy4tqR3dvTnQM5gMYeakBFZR9VccePLMawCb6Xojlw3q+ARLuvFJA5iHHp&#10;edJjnWEbSvALEbg4YYEK2GnxK8FkYYg9bCOdsSDYsrJ6QchCxBPEVGROQQMDbmzMeBpbVoKX+Z7O&#10;FRUeYNpLdToEJvLMqikqw1bShsDGsBiBCpnMolKKTf4fSU+nGu2hPK+8u7xvSSHBhgNQg0wBC4GF&#10;jFvPooK5GaqQyEOA489nFnvSdcQ8Cjig1CcaTPlZ8aSeZCtp7Cd+riyjrOQoHnQIelV7pKoUZ4z5&#10;fXoir5ESyf/1Xe1fnmQYgsAknM+uCJvsQPegKo2qJSJGIfYo5iTWoXvIy0o3v1NJq6w0VUQiK2Ab&#10;ZOr6YpYJ2tGWzC81EjlplvJbeRm6V4FWJEoJDCUFquIUbu5LoCYGpecyfUiHYQoI89i1cSnbMNBs&#10;/K72EqAoP1NsTK86yksL8OXzPN7Oj5vfyFmKCQrAtWOh/s9KF7ioUmQKBo/H4erOSNw4otp0kebZ&#10;BSqqM6uy6xc2huOYvxdq+VlNURrq8pNxlsBWk5OA5hPhaF4bgoHqxRjpuk5m0oeJnnr03brIwdaO&#10;R/cGCTRtmO6/iYoTOwkiV3B3pIljShIx0tiX7DuCTkSl24PZ9zWHIhG35ji8S2phv6QWfituwHNt&#10;Awo27Ubp+oN42JiFmyeS4buiEf7Z++FDIAla3gC3nApcP5KKgCXn+CzxOLshBKMdZ3Dy2E40X6/A&#10;3GQbgaQS9/pr0FJ3AqNdVbhH8Hsy041nD3oprbrR31mLyuM7Mdh6hYBC5k1A1pgT4BlAIQaogueK&#10;8lxcPbeXz1WP57NdeKvN6+YG8eHZqImeWiXQC6oxtWGJch+VH6k69epMDUp5WnWCyZ2kDEglwMRF&#10;BZsivvpuqioXRrkiKdIViWQAIWQuyaFuyIxzRRzlj9hIJKVNtKszYr0ckRjqglhfe8RRAmXHuxkG&#10;oUqQ8lS6DzEFVVKSDBBjEA01VJT/y0PLk6vDxajEXuRdxRBU595S64303ng/lU4P4IDRQHH//zH1&#10;V91xZdu2MCiMCIU4UKEIMTOzJduSmWUGGWRbtiXZMsggMzMzpiHTyZy5d+bmffbZ59x74N77fV+1&#10;alWtVT3UQ9X/6NX7WNY+92G1Fbhgrjn66H2MMedESBO3EFQSCggMYi0FHsTnJRhrSS5IIaC4UF6Q&#10;xoctKZVnnau0kF6ZQKfzlfH+Evkfl+3dNA6HzovWO9Sb3pAN3kBD6OposWtSGwpU+no6CX5sY15v&#10;yQcpVUDpouXJighgJg3Y4QU2AlbHO8hDl1rb6Hokc9RGWlRIIGQLJJKN6PkYkDVV0APTcBrKjIEI&#10;VGTArXx2zWwDGbg+bzKjpwwiuKgYSUvHN9UUEShK0E0wNu/OziOGKEZTy9+UFsfseYh9aV58Yxia&#10;a00gIWDSWnv8TnW1miJD5zVQoSE36T8EGzs/QUOfqQCqg9fa0SSZVkWNTmbTRm9MsFD7qwMrZaB5&#10;3MQcrB342WJ6URnevNkdJvV6u5rZHlXYvm4OFvV3oLUuHwN9rXjz6DJ+/uaFgYhkaidZSSvljpxj&#10;C52mnpvuccQXxu6+XKyuCOHLm7PtHrWyqByKJPWN0fX46+Ne7Gdb7WYfPJBbhPHCHBxh22zzZmEJ&#10;webY/DI8u3kUD2iQ8vhHRzfiDWXO28eX8MOXjzGxcyNOHBjGlVP7bJKgnA/9WM84Rsep1+prkrPq&#10;zzUVJVizdCaODYXQNX8+GVQt0ls2EFxOoIwMxtt3CCmzJtC0cAtujVeR+SxAy8BSHN9cgUPri3Bi&#10;pAW3Lh7AzqHVODi6Cfcv78fDc7tx4/AmXDsxhq+en8MDSpYvP76H2xcO4eThXQTpflw4NooHt49i&#10;amIICwe6+GwqDfTqP8x+pWei/t1DIN+6dilunR0n+JDtUPpoUN7PXz7AH759RgfRjLg6GqFWvKoV&#10;zSYDEIIW8AZl3FouTTTfVvuksUjfi/5o9Sx1MFFqdRI/wegq0W9q70ZsWTUD7TVB1JJ9NFWkobUy&#10;G40EmJbKTNSXpFGOpKK6xEfjiqGYiF/KvdYZlifVOj6KS4hOq9ZTAKLGLiXllmHHCBKSN5qGVAtQ&#10;ay+aLLpu+p3XruXoTP4QWORRa2mcjWWULgQPn9+FJEozYyr5boKKZuqmJCrKJmPxoqokFcWVUTum&#10;GJGMWawlJ+xHQiQJeTliN2Q6Uc3FSznHTtvT1YoZPR3o5dbe1sTPatmRay3OIqCRR+wlqDQ31tkC&#10;2Ln0wtoX2bK7ucZAzCPzehtpjOpkoWA2qtn2an/FFgSuMiy1u7GUD/XOAgOBiJiKed5GGSv3Ain+&#10;TtPJW120AQuNmXuBitinjFxLw2neXzE7sQ79Z+XS+bz2WjPI2TNajQ3K2LROtI4jRqjfNhPIxCY6&#10;yAKsrJLfC6QkBQVYOpfNE2i/07Xo+sgUdP1kKu28Vt2HAE6gJ9Yxb2YLdm9dSRbSYOC5ZL5WJRmw&#10;PqlJmMRqFEe6cmI3JkZHCA5VZCZdNhV+biRsq7sqjvWff/8T/vK7r3kfjuzR8xDQN5GVdXe2oW9G&#10;Fx611mAn2cHKjGzMKcjGpm4fz6HnHbU4zsevr2FHXhiH6opxurcBh9kHT3XV4hCZ1L7iXByppyzi&#10;+zOryvGORjV1cBcuntiLjx9dJLhcxJNbpzE2vBanDm3n860w9qX+KtsSaFUQYHRfCwd6bIjMWf7u&#10;yskJPLsxhfdPzuL85C6cOjyKM9tycHxLDGe35eH8zjJcGSnC3QO1uLCjCKc35+HyaA0uHVqFqfEN&#10;bJedZEn7MLJlHd49Oo+H16bw4vZxqwT9+PkFkzdvX1zG8zsnKdPOYs/wSoxsW4/7d87g4d0zOLRn&#10;PW6d248BPndJYoelONJbfUOgsmhgBq91Cx6TzTy7dRgPrx6g/LlpEugvPz2nJG1EXJQ3K5pYL22s&#10;qWD5EAQ01UIobkIreUh5IpXaqtFl/BZ/sbhAJab2bcD+4dU4fXAIGWQkorDyVGFqbzEcUXp5ZQMi&#10;GkkFjUXvFVQtLqSOpdeooGZVp62jQeu9gkM6vm5EMYV8PhAZlWi4VjSTPJKXl1yS4QsIJJO0HKA6&#10;pDqGpgKp4X/bqnxIyE1CVlBBWgJDfjI3NzxFmXwvgHHBVZiGlEgqkvI9qGXnq+d9ldLg1ZkbS9MQ&#10;H0kmHU7l79IRp9nKCimbYokEJK1u0mqdVnJBq/bXksqLMVWWRK1D91H+SAJFxLxooM7czDkmMRRv&#10;UOxBBqjrFiNTzKKMnS4rK9PuczqAqeCkgGB6Nd9WsYEPbERj+jpa9B2BpjafcoMgUMs24DMTo2jl&#10;ezNwM3ZNj6OAMo2crEHSpYXf2TEJUloHU8ChNi0vKTSAF/AZ8PD8bY1l/D2Py83+y2OIOYmx/eMc&#10;vK6Weue4TWQyLbouu6Z8gk+hXauu2YBO9yA2w/OvW9aHs4d3Ok7swz0rjqK+2UZQKiEQ7xtZS0CS&#10;/Kp2WCRZdiOBVE5R4P4//vVPVq4sSVXFZ6C4UU2FwJttREl6obUK2zKD2MdzbkrPxJWtJdgbC1vf&#10;lvx9QYO8d+M4FuZnYi8l6YgriN3Z2WQ2AYxmZOEEpc/Y/Dwc5PW+PN6AZ3cu4COCye1Lh2wY+Yvb&#10;p7FtwzJjLnJyAj21oZ6lnLXadd/uzTZr7NvHZ/Ds9hncOXcYn79QFfB5q0d7cu0Arpw5yM/34/SB&#10;zbh+dj+eXD2CC4d3Y9fQUotdffL0LE4fGjZ7O3d4C0FsDU7u34jje9cR1E7hKa/jEVnUHn7+4qZA&#10;4BguHh/FxJ4hvP3oBr787BHOnzuIK5eP4uLp/bh9bgJb1syj9Gkwu5c9Sv7LHsVy1U/n9LbizoVx&#10;3D07hmu8vt99dR8/fXabUugEn1UNuuiQ4sQYlE3RZmDCh1cv2snX2mSk9dzEZuRhVR9nJyLgHBlb&#10;j7OTW3B4dANGhhZbYEvZAdEl0XV5WpvYnB1baKelquWpBFIydgXhpMd10eqsWj5bx5Zx6SbkXbvo&#10;bZrZYeSxBTiKn+g/ynVG6Z3kRSWB5M0tK8GHp8yQpoYRq9Jk7vo8l5KnoCQdKSVZlD4pBibxmuaQ&#10;ksh5T+YSS0Zh1INKAkUNO6LuWwyhsTzD4i9JsRR4ivm6gCBEGaS9gMlfFqShOCsxS4qIYlvWp6XO&#10;wKairISMpgNRyjrzqLxmeWYFZxXAlLHKIOsIurkETMVOqiocJqj7073LwKYZgrIiAiG1pdrIvL+x&#10;FcVWKCkaeQ11+o0kiV7TINlB9Bxqygk4BAGnfcViNFmbWIuYjMNqBAhHxjfb+QTOOn5nG72+AsP6&#10;DY1Ry1/ovbEXgoSO5TCSUjRQAqmW0pgSz63PWhu45zW18dokf/Tb6WsW+9I5tCmwu3f7chrqcXNk&#10;M3taTOJVsU8JPLQd2T9s1yZQkWxSfGX2zB4L0i5dNBf/13/8Hb/96jm/azZ23aj75KZlxi5GYziQ&#10;R6AIBTFRFsNYVjYm5uXj9eFSbN2wFBMj6/GYnvuTqwuxtT6A/cEgdhF4JmK5GEpPx16CiwBm19wo&#10;nu6vx8vrO/D+5VXcvXKErGouPn15A1vXL6FU6yWrUnwmaDYgpyjbGiV7ecTfviRb+Or1dfz+q8f4&#10;SKX0H18n0xjBZ88u0/tP4f4VAs7D83hwZRJP757j69PQ6lS3Lol9HMMxtsGJA1vwnIzo6ulxPudy&#10;HBpd59jkoa04dXAzXtw7i+e3T9jcpCsWz8Hje+dx//Y5spJT+OjFNbwiw7osACP4bV69wCbx7xa7&#10;Y18rZTuLddrs0HwOPWzjvq4Gy1Tdv3iQ8mcvvnx9Gd+/16DpG3h8bfJDn64TqESRlUlZIgPiwcRO&#10;aunhFZxrUPZEn8mYawQs5ebF9f7ckS3YP7KBkmcTFsxut4etmIjAQ2nXilIyEYKFYgMyCnUeZ3Oy&#10;EZYy5HFM34sF8XWjmA+vQx1GWk6/V8ZC9F50XCChWIoyEtXsZJJl+WQnMrw8GqzARd5fAVADFWM6&#10;om2UaGQarvw05OaRYWi5kKIMMpQUJ0ZCdhKvVR+KUpCW7eJ3aZZWLaYHEIPTBP7eoNfYTFyew1KU&#10;SUrmXownidLK63ejTZ67Os/ApJ2SQrRenralqYFGoRgQmY8kFY87nfFxPLzmgpe0IFOhNzO5wWtW&#10;tkWd0gFqMQ1uNOBytq/FTni+ZhmygQrBSTEVGbCYQ5OAQmzCiWnYnltjtWIgBBsyAQGSDLue7EqG&#10;L/YiAG9toAMgvddxJS2Vku5s4fG1VCzZh2a2FggKjCyjw88EKno+zvMkXebx7Lz8Xu91Lbo+fa7r&#10;1v8cUHGkn9qqQdfGviGQevf4PPuSs0L5gv4u61tWPkAmMck+18Z+pHZrp3dUPzl1ZBy7hgexevlC&#10;/PV3X+Kbt1ft+8ZqnpPX2lQZw/94swAHeS27CSab07IxSad3mOzk6EATThLsnl5ciyePLuPZwTK8&#10;3FGL0dJcjAXDOEtWsIsO81hFIY4QlHfl+PF2sgc9uRmUEafw8MohvHxAefHkGratX2Y2IwcrqaMs&#10;UjFtrKu9Ea8eX8b7Z5p2XXO1XMRnmnbri3v48bP7+O7dNfzw6Q0bxaixPFp945Pnl/H4xkk8uHQY&#10;Wr3jN5/dtQFhD8gsXt09gRd3T+LqyT008v22IoYYhiSMltid3LOK4LIZRya24+69C7h7/RReP7tC&#10;gDqLdwSul0/JVD59gCfPruHpk0s4eXALGepCm+xYbFD9SQkDKQq97utqwvrBAdw+uxvnjg7j0bXD&#10;+PrtDXz26pqBiu5ZzkHsN05xCAFLBZmDMgvTzESSqEoAQ7SqYWdxWAsNjK8ndqzEucmttiCRBjcr&#10;ei2DUTpY9Q3SY2IjMgYZtjqcDEaeyDGgKnYKGpstrOAYfQvPp8Bg9wcP7hhdvYGJbkoGIAkgWqyO&#10;Nx0zidHzR2l4ykwoJaloenmxxuKyQ7Pj6fwCsNoiLxLJRiIhN0GDQMLX7vwMAxixlKQPwVsX91Vk&#10;IymllG6F2VjUW0yG4kVZIRmK0tAx/r4gmQxHwd1EAyRvrhu+Eh+vjYZJhlJP46itoPRpUk2GswK8&#10;aiZEexXgLKfUq2NnFzDqnpSmNSnI9qurZdu0aG1nxRT6MGtGG+bP7uB9CBTkNQroQcgMKCea9JoG&#10;KDYgIBZLajYmoTaXQTuAI5BRLKW5VsCktpM04e94HGfae4cJtREAZ/U0mzPQPSgWILYkANISyPqN&#10;QN2pW9A8OmIXAiwdm1KLskygYoFaXp9dA7+zc3343H7Pz43VyFkITKry7D50T83V7IPcXtw5ijl9&#10;rVg0tw+b1iwyEFOBnebuEd2vLNXM6JQ37GsC/juXDuLk5B7s3bUF//z79+zo13iNCmzTAZVFsWzB&#10;LOwkU9pJJ7Q16MNomPvcIA6w7x8piOD4+lKMrYjg0vJi7KrKx2m2/15Kp/38foT9a5LnPFxdiLGC&#10;HFzeXIwDvMYzO/LJJI7gs5fX8PreKRryBgytXmjyXDEUMU4FYxUkfnrrON48OI93D8/g/fNL+OXL&#10;uzZT1w+f3bERtbp+SQfJGoGkWPvlE7vw6dOr+IqG+/uv7+OXr+7hr799Y6NTPn5yEacndxJgJnDz&#10;9B7cO78XNylJVEtyfGITju8bwrHxdSadHlMKvXp6CU8fncMNsox714/jIUHwKq/91vUTZFU9JAnb&#10;sWrpAPsLZTufr2Jzcj7qP2Ipg4tmYnTrMjy9cQh3L5Np3ZvCy9sn8cVH13jPej7/5Rit+E2pzMyM&#10;NHZoBTZLjK4JSBrUqWi8dWzgOhqnjOLw7rV2saf2byJVXGUG7dSPUPuX5VuEXUE7pQuVilJnVGxE&#10;J9UmsFCthBpOhT+iS12tAhNKAXod6TaBiG7G5ANBxkkfOilE/ceCgbwuAYx0swrUcsNBi68oe6JU&#10;tMaySdpN15Tot+kEgMIYgSM3yWEd0QTEUwYlFSpom4zEKMGCDCQv4kEF2UlCoQv+HDcqKIuyCEqS&#10;Si6BS4F+n2CySccozE/lNRGM2T7VRamkvexUUaWPQ+zYeWyLfAsaKl2rAZsyTrGpUr4vKypwAJ0M&#10;RpLO6kIIMBUlhZYtqqEMki5XoZhiFM0EkmYN8CtUUX0JPbHeO3LGAQgnbSxAcGIVZAkElTaCTbNJ&#10;ND5Hsk4xoZbmOnMSahsxFIGEAEP9obeZgMXPVDeSG8qyoHpRLMjfOgVsKkOQMxD4WcEYwUft7NTq&#10;8JgECZ3bUskEEksz89osg2Qgwz0/b6Dcqa3gc+I9VBBcdT8Cy0P7thpgqHygggCirNDIlvVsD2Wm&#10;Sozt6T7EBNSOj26eNFDZQ3nx3af36L03sQ1z2T+zMbplqV3nLt7LjuIYQYWSpzSC4YxMTPLck7yO&#10;+2PlWJeaio18bseHfDjM8+0tysXljnpsT8vEgYI87OV/95PZbJmdg7VZmXh7Zw9+/Pwuvnt/H0vm&#10;dJNRdRqIqL5LbFN2NLJ5EAdoM1++vkKpcAd/+P4R/v1P77CSBiw7EJNVvxdjlRRWkFz2YFKC36k9&#10;VfMjw9dMKhpsqwkyntw6gwdXT+Dx5QMmb04SPO4TmA6OrDYndHzfBtuOjK7FoV0r8eAmZdDd09zO&#10;ko1dxN0bJ7Bj21oc3bcNpw4NY3JsCLO7m6wf6nxyPo2Uy8r2zOiow8HdG3Dv4iSl1xG27T58/8k1&#10;W0/tX375yByaguvT92Hy5x+FLeoo7FgW8WUnqSHAlJCBKHVcw47e3dmE/TvJTlYM4OCuVchMT/1A&#10;zZ2YiVJiyt4UKyvD92Ikkic6qRrPitTkRcVa1JEpUQQSAo0OdnDn4gQ6alAHYBwwckChlQChzi+A&#10;cdCchsDr1DUIRBRUVTBMgeFgINskkeoaZABiPE0VWYjPjaNMUvwkEe5CxUXcFniNy00wWaMtMS+F&#10;90J2UpaJkjwvfGE3ZVIamYoT4FXWSKwlsdBjwFNSmGl0VyxNEqCmPBfpaR4aGek5O0iVZiXpbjEv&#10;X28FbPSulGVK3edRq9fXqVKVxkIjaidLUUWwjKiWbKajvdlARoFzGZmMVB5dMRx5+fpKefhiGqzY&#10;gliFWJ+kkbZSggl/Qw+rIHIz23G65kMMTxkzgYFYh9aEVzZKMShbVPBD/EeyVhkrJ7gctWC4vKFY&#10;iZ71Pwr02AcENpK0ckANitHJEXFrFAMx9qJ0tgLCAhixJ+0LUVeRz+8FmGJfRXzu9VixcDbWrVrG&#10;9mvksSWXSzF1cLeBmh3X5C/brUwVuxV48fAs9u1ci7GRTXj15DzevLqA6v4KZBR5rN2K7drD2ENW&#10;NMr7mWJ/2pWSjkn28aNsn8M8/4O9zRhfSSMuz8ShWAFOdTVg2J+JY63VGKej2EU2vMPnw5JQJsaa&#10;8mxo31fv7uP6uf28rwrrewr2ClDUbv1kmS/IUD59QpnzOVnGT8+xYKDL+rPavkP9w4CDfZpgov6u&#10;vQDFKVD8r8LIZjI02YxmEvrrjy9w7MB2fPXRJVw8uR8v7x7FrQuHbGFFrdi9Y+NS7Nu+AkOr5mB8&#10;2yCO7d2Isyf24iFB5ezxUdy7dgQvnp7H49vHyUBm4/yxnWRyfXQCYvXFtD/2Ez7Hbp63nXazfuU8&#10;Hne3TZvw6u4x/PT5HXz8+BTZ1n1jtpoV0ImJVtq1xsVIAaVb5QmVdbACMhqrdQw+LIepcKOxHN6z&#10;httqHCb6qfEkeSRFZEhiBGIPVhvAxhIVUmBwRkcjauj9Gmg4TQ21BC1KEnY4xWec5cLk3VRENt2A&#10;fK0San4u8BDyiX7rvbS8VWqy0acb29KWYlRsBLEjgaMeajigQros8xyqD5A+lCHmRlLgzkqmzEmj&#10;9CEzIWhIwoh1KNWs1LJldrTkCGVSuYEMvyeDSSLYKFOkWIpS0gIaFcwFC312XgGokL6GbCXLlwlP&#10;sIoGS6CVYfEerOSebaRAtIxQA66UHVP8qozeTUBSQ89cTs9sFcQ8pgJm8tY1NCx58NZ6ZXdopDX8&#10;Hym4YiwWkJXUYKdobeS5eJ+VpfT6PKdAo5HPRtJ1mrWpdkN7fW7gTylqlcn8vdq6hUB/YGwb5g/0&#10;2XMS8LU21ZtTUEZNz9yRogQo3o+euxiPWK6xG/YL9Qml88XK9LkAU6DXWEUmwutUJsfAT0FjAqVi&#10;UZI+LWRhrXw/sWcz26nSUq+q1dGm1wIXHUsgKGAuJZtQ+1yeXIcDI+uwfkU/3jw9g/CFGlSOl+Ps&#10;zjKTIlEyafXZieUxjJHVHiHL25vlx1h2AMfZVyfCuZhX6seevCg2elOxIyeEPbk5ONRagbFIDqaa&#10;ynGcgDivIBvbgwE8PtKET17ewOcf3cCVE+PGkAtiTmBWZRJrls6xbMvPmtzvy3v4b79/Y8anPmuy&#10;nu2k/iyGK8cpp6u91llUbGsGfys7kAySjei5SDJbvQ0d03/79a3NXacZDjQPr1jQl29u4eWdKdw8&#10;N2EKQnY6uZv2Srs9OLIGLx6cxhNV+BJ03z67jNcvrmA/mc32Tcsw0NtislLsSMMarCKcr+f0teHA&#10;rg14fnsKj64fwe0LYzZd2KcvL+Jvv7w0AiB5JEDU3rI/agzVgqijl5BS1/CAkjvWEdlp9LqezEIU&#10;bu/21fQGq7BwTqfFT/R7xU7UQGIZqjAVg1DjCBwU3JMXlRFoIh/T7rVamFIdWOyDjUWgcepgnIIq&#10;W9Sb3wuEzAjY8drlZdlxRa+E8kJ3oXlPR5MBjBBSwKKCN9V6KLiogKfkUHZmugGmQEUyTOOYBAgh&#10;BWcJIgqyJggoDEzIRgQ0BBh3cZqBSlw+pVKBCt68JpXi8+MtpqLNU5yJUoKNDMyRjRHz5LUlmcjO&#10;oFzylyEhrIxajO0p46vkPWrjvfK9yvllpGI0MnRVM3e2N5mRq/BLY5401qmKwNNcHUMrvXp7gyOB&#10;mkz2cCO4lBWFCSQKflJOVOZZpzTGSMahvQBXz1fBbyfG5ATP9b6FHkYpebFVaWmBkABILHXz2jk8&#10;bjm9rhbsyrcCNGUwZNT6vwxb4Kd7V9vqHDJwYzByNHxu6htil1bVyr1+09vOPsBO28S+YcV3HySP&#10;gSTvSa/bCI4XTo6SiVHifegX2sRcVHZvgWYeX3G1Wb3tuDS1A6M7BimRVqPlxmzkjjYiZXU2Lu2X&#10;sUTt2UimzUxNwz6yllECy45AFiZiMVzqa8a+UADjBJ+RhiIcjASxuySCEV82zlGWj2Rm4wDb/hBB&#10;5sWpmRgi8/zk2QW8p7ffP7LeZJvqi5SNVMHksxtHyU4u4cn1KXz39ipWU+qoKKyHEkFDC9SHTSrw&#10;uev5K3khFmJV1Oz3yl7qXgUm6ivqDyryM5uhvchmlGH7P//pC5tz6CdKsF+/eYYfNB3eu9s4P7kd&#10;B0c3Ysm8LuzduRJ7d6whMKzF1MRWPL5/Bu/f3Mbrj+7wnBU4PLbOWIpAQc9SdqzP5czn93dh06oF&#10;eHxtP+5eHCUzumJj6BVcVtZHwVsBpaSPnLyqw7WP04A9eXN1DHkYVSwqtWkdhB1MlHnvztWGaBME&#10;lNHh1QiHfOxkCpY5NSZiMSpNN31IMDFKJ31fQ1rOTUG8uvKYdZ6GygKrG5CXUQeV5xFjUWesJxLX&#10;16hD0wAINPrOgIDILINUPEIN7ZSWOwaqQi9VlqrDCngUtyihkWivOE+IwKLslorMBIL1pVnIIKik&#10;+tz/kDBWCFfgQmpJNlIIFBZfiVHa8DOLuRB4xFQMfBSgjSYay5EMKivwmBEJgJU5k5xM9Bch0+eH&#10;O1ABV7AS3nAlkgKUCWbU3Ni2qvWRQXQRGHu62sxQVEjW2d5iBVoK+IoxKIskoFFGxliKvLoZYB4a&#10;yIL0WgFXZXUUlNSgS8W+TO6wkzrt5rAQPScF46toqAIWPWexDA0crSKoKDamQkOBxpKBThwa34SZ&#10;PW0GRMoIKP5m7JX3oU2/0zE1uFDPy5a85rPRbzQOSwxNck8AZSDG99YG9l+NCeJzVFxI7IXsSgCp&#10;4QPtBJTWukJ8+/4xwajJ+qDao6uzlfenQHY92gguPWynDr7u627GrTN7sG/XGoTPNCJ8qBbpwzHU&#10;767H9QnN5JJrHv/o5A4cn9WNg3x/rLEC+/0BTJCpj4VCGEn14wil4pYMH7al+zBMpruXbbUnGMXu&#10;oB8Hy/OxL8ePqf5qHFlajqe3zmIWz6vCNUltxXZklDK0a8f32IRZX3BzpIxYiZiZMl0OO29ppDPk&#10;ezkNAa8jjdUv+JzYZlUG3mLfAnnZhwPYspUmDbGwSuhivLx3En/+8SP8/tvn+O1XTyxwfJNy7Pj+&#10;IbKMDoxvX0MptJL2u8bsWDGV5wQ81eJM7RvCnYuHrFJZBaezZrSYBGpiv5xmKetWDOD2+b14c/8E&#10;vn5zGV+8uoTvP7mJf/39R3ZfcuIaZqH7FKBIScRJ8mikqahPIzu7MhGKTagDaVzN8IYlRLMN2LV1&#10;BXZzS0/zWtBOXk1BUnk4pypSeopoxROoAWurij40pGIoDsAovaiSf3lHMRDFCtSYajzHwxFoCCSS&#10;AfKWQml13Cait1KI6hgaFazNhg/QIFQlqQbQaF+BmsCwgUYuAHHK2/0GLMoKKfbSxAdaRCaSkpeG&#10;dMogy/yQtSgbFBd1xgUpCOsuzDQQEajEEUQEPNoUV/EUZllKOkEB3IDLAqk6lzxNATtsfRnPVRJE&#10;MoHEFRCglCHFX8l7pHdnu5WVUJrUEogt9Sw510ijaTAAEaBUlut3RSii16tmZ+qkAVkcReykJo+M&#10;RR5dcRW2qYKhkkMEFMsm0WAV+JUMEduUlBWIqFxATkJStoqgIwcioxfL0ibD1/VZkSPfL1/UjwPj&#10;2wxUnOAsj8XnIfDUc9FxBCQ6hsBUoCGAEaDpGAJMVSWbFJKx8Fk5FdnO+RRrWTqnjX2I99PA/yo2&#10;ZMVxZL7aCJ6vH160+1csR8NJaqoq2D6t1lYaECigUeXy64encf7YKNYtm4VdB2rh3piNpM1eJG/K&#10;RNnsELZuWoGjB7fjFI19YmQDjlAuHvSHcIyS5nBJIaZ4vcf4XMayCSYZ2RjLD2OM/ecgr2M/z72H&#10;z/QAn/HCeh/Wh314dn4hPn52DfdokMr0qORe0lexnTOHt+Pnz27Zipnq3wIMsXdzfuy3Sj5Y5pPv&#10;1Z8ViJWDdSSyjFR9Xs9S4EsHy2eq9pU9aOyNsmiSugq8W00RX984fwh/0koT72/ZSuEPLh3ArfP7&#10;cGjPWgsWK9akaagPjW7AJB3F0/uncPXcXlw4tot2vRIz2uss7S325JQnVBlgrlk2gDH+TzMlvrqp&#10;BRrv2wxEbx8eMWajGJqVfJDdmKzjZ92t7YqphC1bIlARPXSCtE4NiQxUxTT7R1Zh7/AKzO5pMkpt&#10;HZJsQzJD+lodSLEUFUjpwirLVOPgRPhFxdV4DvAoC0QJw+9Ue6Jybat6NQTWaFd2LFE7ITUbU0ai&#10;RhYVlKQSAAnpVYUq1qJgllOVyWPwQYhaSqNKCilWISki5uUjoFhmiAAq0CynLg4REErIRjxRBV8J&#10;HjGXAUwC9xobFJ+v7I7G+qRZ+ji9xEdQSWGDkaWQoSgOo0I4xWaa6HVksCpwUueIxoJorUhHMllK&#10;MlmKGIvHX2CdT0MSxArEPmQUTewUHYoN8V40JF+fdxBEZITtLY0GtvLGZmhiJSpqU7DWXgtUSq1a&#10;1gEHebhSpzKa7WkxE16PNrWnAvGK19SxE5fRmIw18LmIrehZy+gtNsLnv3JpPzvjevR2tRigqGZE&#10;7SrwMXDg/3Q8XadYhzJNxsLseToAo/eKCzlSWqypiv91wEj9S+UK21fP4nEl3cRqCUBVlHlkKSqU&#10;+933n5gU0NgdgeM0axOoqL066UjEis/t34LxTcusbaNjLUjbmgf/rkqENqXBuzqCe5QhL59ewdSh&#10;Ebx9fQdXVhZhPOzHodI8HIyFsZuvDxRFcLqnHiMElr18PZSdheME/u2p2RgtjFAm5WHn7ACW1Prx&#10;/WcP6f3XGXvTeK0IpZQY6v6d63CZMkwrlKukQfGGrhb1T0pdOVhjj062R/1e/VmO0GGS1dbfVVpg&#10;bIRSRxlAh/FpAKYzCltFihre0MxnqKETyqjpuXz3MSXQVw/w7vFFPLw2SQZzBmcP78C29QswsnGx&#10;lYHspxQ6PLoex/Ztwumju/Du0VnLKvUQVOS8dXwdS6ELjaFa2N+J9wTP98+v4hV/q+lQf/hEs5Df&#10;s3FXvWRluhexE8VTFAcKBwKIkydXQFPBTcsAsUOIuajjzJrRjBP7N9mcYyo48qZ4rPFUCatAjuoA&#10;JH9MhuiGpRH5P11YSV6IVKrU5JA0mpVuc5N+tLEqpJqW7lSlJUFmWvJIO2rukeIi1czoIag+gcDF&#10;7xrZuJI5MkbJLbEjPRSBlrJIqr6VTlXNSyM7veSZaj/kTXSPAV+mjR0J+skkPkibTDINsRQbbEg5&#10;lKR0MQElpVQl/PqNpE6CgYiLvzHZU5DI33mRXpiOWj5sxRwsa8YOoWBifXEKYmEvUsO1SApWIDFY&#10;zvbNMgam2E5RNN1YU5ctZs5rVhuZkTRbkZT2Jnl4T7rPVoKoSUeLoygwSxA30Ka0JMCo3QQcYgY2&#10;forPQEDhxDD0Gb+jkSs4rN828RnI8MWaTLbRQThxIQGBjlNOarwRE7s2WNpTpQIqdxcIOayGkoce&#10;XBJKnVGxFQVlBTyWCeTvxN4cFkPmadJHTMm5BiezqGPJcVECNovNUtoJIBtoJLxHyaGPX1w1Tz7N&#10;SMTi1B7dHRqTxM5M6ajP+1e2oJLSQ2n6zO0x+PeVwre7GJ0HGnBhRwC3rx3BxdMHSP3P493L69i/&#10;pBwT0TzszQljH4F+ko51X0YQk4X5GKdRDHkzsDM/hEPs66PFuRjjZ8c28Du295H1mfjk2RWsXNxn&#10;/WjaUczqbsHVkzvw5curGNu2wpi1JRoIijbVAl+Lyej6VV6gZ6N4lT5Te0j2KHZUWU6nQKYqIDEH&#10;oAxgU4mxABuFTrkop2zZFm0f2IpiIb98eQ/fvCNbeXEeH92bohQ6jKmJzRY8PU7gPc5nenR0Dab2&#10;ruU1LsfTm5NYtqDXSEGj2W05etknF/R3Y+m8HovBaMq3GxcnbfGPNwSWb99ex9kjI3xOGq5RyWdR&#10;b45H0kdbJOBHXIQorRSsCscUsJXO0/QG8jRXT27HtVM7cPrwMCZ2rjHvr/hBDTuR0qfqRAISdWAF&#10;bJRnt+wBQUSMRAFGJ32mYJSkkFKKkkUCFO3paVW6rerPenZw3ti0l5UWl0RQOb+uyYKc/F5IrZSj&#10;1bhwbzqOHkHpZlEwKx7iA1OgUx1exxBYKiAtqScZpMBtXWUULoJGVXkmiqMCDI3pIZgUZ5u08ZSQ&#10;hRSTpVhWiNKn0ENA+RBLoURyk6UU5nnNU2tqAl2vtK9RVbKI+mIvvJQ+abnVSPKpwtIJ5Fl8h9fT&#10;VOlDoKSR7VFqgKHSeJsThYbTyQdrMQQCjMYVWXCXIDkdBFebSv5YuTs7VKVAnr+popELTB2p4bAB&#10;gYfaX8YrCaQxTQJo+47X6rBBJ95iv1F9EQHio4dnsHPTKrYz74/H09AABXQli5Ut1PQAkr5qYxmF&#10;0uOSXRV8r2OqxsZYE0FW73WNBkj8rcCrRoBDYNF1Dy7pJwV3+ocNG1DRIO/11++esT1a2A7sW2Ip&#10;bJfONgIx78cxplKkdKTh2HCVsW2ldP1jZfBuDsG1zYeujbm4f7AK92+ewYNbJ3Dr6gm8J1O51FeI&#10;4/Ty+7NCmGRfGCGLvbx4Bo5WFmBPOIRdlXkYjvlxoqYEu0NZ2JsXxkL2i+31Udw6O4qNKxdYlk/9&#10;KJYTNMB+cHk/7lw+hlOTO6z/a/iAUsLql/LkFnMgsKjP6r3ur5V9WcAiAFL/aeZzaCGTUfxE4Kyw&#10;gKqY2wkqGoApBqcCyDayOmOr3Kyi2Ry1UwP2+csrVnWrecDvXJzAmwen6MjycGFqJ7ftuHxiGJeO&#10;bLWK2E0r51F9NNszFfAoIdLb2Yi5Mzuwh0zszOFduHftGL7/9CG+IFi+e3LKji2A03w9uscZBBWR&#10;BNmeYls9fB+nAWzy5L7sDCvYEihIAmmg1qOrB/H89jHcvXyQhslOwo5jQUk2ojqvdKE6vOSIIvnK&#10;7gjBFOnX3hBUQ9z5vdDZJI8YDVlKo9KH/+hA02XmNDAez0CEAKIMgZPVEMuhfhPV4s3o2JI9emj6&#10;r8BMN6gHpYfXxfPrwckY9D+ltp1pBcjKAj5Ltyl411qVBW8sBYUEj3SylZSSTAOROLITSSBJHYFN&#10;amk2XzvjhJzYigYmuuDOdqGZXkil9zIsxRpkMItnlpGlVCMlWI2EQCmS/eX0oqpdyLPS7TABPDOc&#10;Bxd/4w05sQpRThmQrYMvj8zOJ2DR7GbqOJFQtsk5MUUFVJWNMb3NTYP+dAwBiZOtc+IXTuyCrIHP&#10;zuQGn5vYgVVIc69rts+4yUnYZFDs0Drew6uHrZBMz03fK0YmlqXziplJ+hqIkFWKqQgo5RB0HtWF&#10;CEjESsRS9N6Cw/xuOkUsMBHAaTkHyV4lCzSAU+nYnACBn+3055/esC8phkajaVb7KJ5Cr08mp6ke&#10;wpN0HmvzkT+i5xum/IwgfVc+UndFkL2P4LjAj70rw3j/6jZuXzyEz97cxJeUCXcnhjHclWuDCA+J&#10;iWRk43BRFPsCYYz6fdhHJ7cnL4gxxVMIKCtafdgcSceDo3U2/fTSeb3QdBwFMWUV8zAytBRfvXaq&#10;XNXvFAawAK36JY3NxnfRYCUPZIzqs2LzsgX7jn1fyQuLl9C5TPd3AYqyYNrULwRCAlJlyTSoU89F&#10;sUUbFmLHqcRfv3+Kr2j49y9P4Js3lC33TuDc0R04M7kd56d2k50csXL+57ePY8fQcrMpHce5lhpj&#10;Hovm9GDH5uX871m8eXYJnz7l9vyyDRz84uVFu3YnjlnvyB4CkUDFub8aR/6IpajMXRMHKQqsOgKx&#10;l+e3jvIipohue2yAoKor1YmdSW54EzyAYimN1MHKRjh1FI6sUdCtnY2nAK0NJuNnzneib2qYPIcG&#10;1pKpEHmVCWhvKiNjcZiJgrDmkeTBheoEMCF6J2/cioJ4AwoMS/I4VbnaHOBSda7dMH+jmhnRummD&#10;tlJ+yiChsy8r3aSKYiepQUqfGIEkGmfzpoi1KPtjI5IL0iyFLLmUGHOqbsNF6UjJ95qh2DgfshUV&#10;wDn1HtVWo6KYijtURflTwb3qc0h1aewymGg04gRw+X1CqBzVVRpakIfCqI/yxKlktakp2S6SSYoz&#10;qbJUGQZ5/0p6sQ4NmKO3t3J1MQXuZbCWMiaQSg6pslbGbgVuNHx9p5iJ2IgBATcFmVV8Zx6Sx5WM&#10;uHRyApvXL3GcDO9R0kfXnEdDEqjoOpTCb+a9Ki4nwNP9C/T0WgHCAnpysVtNASm5pLSuRpnbeXm9&#10;ii1NX9M0OJbx/8pQCZQ+fnGOfUQlB4rNsF/S0EoKQzx/BAXH2pC1qwChPZUIrs424Bq7MozgzipE&#10;JqoRmijDip2lePP0Mj5/RUnw8QObHuDHL5/hy08eYF4zWQqd4CTb8iBZ2JHyAkyEcrA3mot9ZXnY&#10;TVs4UBxDR24mRnk9u+fn4FMC0umDwyarFWxXn1Lfe/3gBA3ulhmXMWd5fRq5w5wVZ1RtipiKSi4c&#10;oGkjAMgxilGrXkXy0OIm3ORQ2xuK2O+VISuz34mpmK3wWLYnqLRzky0ZYzVHrZKDChuL89efXvO+&#10;L+PTZ+dx48wY5sxsw5WTe/D2wWls37DESv2Xq+CNv9eUEp28XtmOqoIXDnRj67pFZGVjeEYQek9A&#10;eXX/DD55fB4/vb9h4GP3wH4q1iIA1f3YzIP83LI/08Ptw8Fs6wyK0IvafvrsDJ6QJo0PrzD2oqi+&#10;OpkaRo0kUFEkWgPArHhJewKL7UnPVS3ZZMEk6WXRN2UpKHsEMEblSPspgxSgU6O0UwK11itIR0ZE&#10;z2Zl7zR+h8UoZVyO/pmdhojy3qavSY11g3p4opeqXZE8sMl/9CD5vQBJnlsdU/EiAUtEqXMidDk7&#10;TnmBk9Wp0JggvhaoJBS6rchNgJKYlwKPsj0a80MgcZOtePxkKWwHgYi893RBmUrfxRgEFNk5RfB8&#10;AI20cA1yc515f8/vyCdjSifQKN5SQfAhsygPsV3ZtgSRRnasivJ8Gr8yIiVkjWEzPItpsE3EwP4R&#10;/1DAT/qc12GxFf1GLISd1IKjfF7VNH5NtqTjiiHYwFG+F4PRwEnRbKtaJajEIjlITEzC+WM7sHxh&#10;D0FJbZRLKZuHjAy2D79zud02J4gDcMWY1dPGY5Il8VqmA8O6LhuEKpmj8/PaVBWsa7Q9jcmqbvlc&#10;JIP0LFXgaKDMdlQfHB0esPNXlmuog1MV3Mj+tndkPtI35sG9Lgfp+/JxajQX185PoHZzDIF9ldzy&#10;4d6Rjd6jbXj34irB6Tq+fHsPn7y5jy/e3cH7j25gF5nJOEFuF/v8uM+HI2zrYwS8UYLf8dZq7KIk&#10;2rO0CIuysrG1MWRLER0aXW+DG5Xp0URiiieePLgNT28csdJ7GZSMTPVZ6o//ABUaoRycYg9i2say&#10;W9lHeT8yTJtXhu1gU4PwmA18Jm20A21mE3TQjbQvp5yAfU0SSI5bdsXPLKxQo++czz5/dQE/anno&#10;Lx+QoR20EdGyEa2f+QW/U+XtuaO7LWWsGh4VqJoj56brXzc4HxtWzsW10ztw7+IBsp5DNg/t7dN7&#10;rApY16w4jGzSYpgCQ762OA8dOEHFZ7JAwKJCMckEeTV5GFGx1/enLCWr4Kz0s9Uq8IA6kBXJkJLZ&#10;/B68sfqynH8AiwJKVk/B981sBM0WV09P7Ixe/a8GUW1CKxG3sSrfAlIaui/mIqOx4BUNyDZDcoe9&#10;iLH8QxK1N1LLtRItpVdVCEdqxg46o7PJGkuySBkoGZuoagE7g0BFACpPo8/1MMuKVTnrQmYuASRC&#10;VhIlK1E2KD8ZyaqcVdCWr/VZLEyjIgA5DKHY2IFT7alUOAGMTKC5IhOhcA6SA5VwETQ8ZCqRXFXQ&#10;sv3KMuD1FVMalVkdixiNpqzUWKWGOt234hEx3jdlCRlMZakGfMq7Oxk3SQmrXZAB0yBV06DPxEi0&#10;l5eXQVezDWWwpWQWJoVo3AqeOjEVp2ZEcQ+nBoIMqiCGpORkeDwe7Ny4CPNntUOjVDXXjYLyKSke&#10;+06gkpiUZIal61EKdKC33ViHpJCqgE3qqL+IJSl2onbh81TcQ2N1TDpZ27FvcNN1Tm+6TsmyG+c3&#10;83oLrU2q2T8a6KQGF860vulalQHfeBGSt6cjZySGJ0+uoXplFO7hIFL3BODdHMGCTSV4dOsMPnt1&#10;g2BynxKARnLlGNavXIC1i2dhT38+9tOpjLL/q05Flbaj7BsTkTCejTRhabkfi5qzcHBLGz4lOO0d&#10;Xm19zgCeTE8z0EkivKXByRitz3GTMxOICFDU98SW1UeVxRTgTGcsjZmwPyteplCCYlsC3em4iWxB&#10;NqFQgZxuC21FQWyzHTpj2VI926WCtiUbk61N297nL8UqbuHdw9O4e2nSArZ3Lkzg/qW9uEgZtHHV&#10;AqupUda3p53XSDAXQIi1rFk2C5eO7MBd/v61zex2iWzstK1+qEnLFduzcWVygroHAoqAU7JI92wV&#10;tQrWSvooiKkRx9OxE9HZO0QqBXDVYRQzcOZi1SZ952QQlDquryLzIHuw+US0N0ARW6GcUbxFAELE&#10;1cz0AhUn+yNgUSORnVAi1ZbHDGSkJZUynS4Gspnc2NgK0k4jpbSoHqSAz+iXySKnVFjB2Q7dqB40&#10;mYvARvRS1b8ao6FMlzNOQ+nxPJ6DMoH3U1+SiuT8VDSWpaGu1KmoFbjE5SZ+CNpqBHO6ZYEkpTRw&#10;LErqr+OJ0ouxiJ4KeG+MVqCUVF0sJCFYDle4CrF8Gm12ic3JK6BRujkpVIn8HK+BumIWAr6AP4Ms&#10;Ip8gQbmj45IliFHIi1u6kVJLNRAy3Loatg89vFKv1fRylpIUQ+FvVaGrCmYrLGT7Ke6i3zU11vL7&#10;GjPg6QIrMY6kZJcBRkpKCrauW0JHorR8EMUxPyVMBGmpXqRyE7C4uYkVSrJIjq1cPGDnVf2KyuEl&#10;RxRstFS20p8KRNIZ5NBwdV26FgG6QFDDNgQ6ui6xK6cGphK7d861NqiSVOOzk2RTzEUZvZenZyAw&#10;VonQ3npc2F+P5DU+eLdFkL2nFNGDTRg91YjKmUGbyezLj67jwdUj7BcVVkav1L/KIvYEw7i8uxS7&#10;UjOsBP9gcykm2D/7K7Owi2C+o8qPU8MV+OaLJzaP67XT+8wW5Fzl1a+eGOFxD+D2hXGLTRijZr+U&#10;ZFPA0mEo9ezvykgSIPidWImAROAixq/xbzqWgF5t8A+GIhuojtGuxObZRpVkKnQ2VkYggOG+hpLN&#10;xkxRxtn4LzIVi20SXLTg0IOrkzaP7P3LhwkkI1aKP6unCS/unSSozMfADM2GV2F1KgKGnrYG9BFU&#10;lGLevXkpDu5ah+MTQzhzeBiPLu3H5Pg6AxRdr+5TjkbyWvJONqhQiFRCnIBD0kdVgQogKoqu4jeb&#10;T0QPkN5LD1LobGM/eEAb30OEsqIrUbJqh5GY9NFNE0Gn93ajomV8r9/ZSFn+z+IuYjFqKCGvIewH&#10;eqdG1URDbEwr/+amuIhJLwv+SmMKNPRQFMhyXqth7KHaayf4a5RUUo2vVVMjzyr6qhiRFcQRFLWJ&#10;dSj9rXE7xQWatMkFX8BltSy1pZlkERnIDDjFcjWk442kq4r6W5EajUigIOno0GJeOztMWk4pXIEK&#10;uCNVlEsEEUqhSDgV/kCWsRMX3ydxX14aoxEWWeGcOr2Aes3KpViyoB9LFs3F5g0rTVrJkymDpHSq&#10;OqAMUwFDxWqc6llHFuk5CUSURVNcxjqsOYQaCwALhIxmS7JUSzJVWExFQVcnblOI9YMLcPH4Dgyt&#10;XWAT98gALDjL7xWDERvRJjDS55vXLrFrFPuR8epa5dU1RaNkjaqg5RycgDI9M3+r4ikV3OmzaS+t&#10;ehRJNk3TObh0HgaXLcBStoMqotXWmuRaQdnS9mx4J8IoPNJAcCnB9lW5SBhKQ9quPIQP1mHVogju&#10;Hp6Bt8+u4NOPbmLj6oX2nPSM+vs6bTKkJzensI0yeEOlD6c3FeLWWD2Gu8KYpKPaPy8PB9aX4bsv&#10;HuB33z/l/S00IJCzFWjKWd0+uwffv7thrETgob4mGdHGviYvLmNTHEXgYhlJ9VXesxyeHKAzc5+z&#10;6Rk5JRbTMRLZhGbwc+qT/hFaoAMWSzFnTJuygkjtza6caSYaxJRpJ79+/RBfv71JYDlv45NWLe3H&#10;sf3bcO/qYSwYmGHAKlal5yCnrOzN4nm92LllJX9zBA9vHMPTu6fx8uE5W1lV1doCEZVwCAOcOjGF&#10;GpwYkpy4xVTUicVWLJpNFLbUHD/Tw5bHdUZc5vGBqtBNN88OwYZrIFCoIMuYiOk6BzimqzydDI/z&#10;eR0NRqAjkLCxHYoViMbx99VlWgZE+Xfnt2pYIbLRODaqmI9ARWlssRLJIMktyR8hvm5EIKObEdDZ&#10;4CY2lIpzejob0En5I/ppKW8ahzPHiuosch2Gpg5KCiwWpnoMdXjN71FDZlJRHrRsUAKBRRNk+8lc&#10;pO0l/8RuJLVUxKT20ZAAtaOClPmUOQpgZlKrp1D2JJGReANV8IZr+LoKiZQ9iSGyFwKKalhKC8PO&#10;wE0CgiobJc3KZbhkQto7Qwxidh4FPfW+iiAo5qVYl95rmgm912uxHTNCyTIavv6nvT6f/k6f6diV&#10;fG3/p/dVJ9Mz17O34Cmfm2Ja06Bre/7vfz+XzuFsznsNj7BzfTiu0vn2Wr/hd/qfjilWJvAUK9Zn&#10;Oq/u0bJb/H0p71PXqM9lxKozsmvm/57dPoWqg91I3xOCf28pAnuqERquRepOOsh9Ncga42eDhfjm&#10;zXW8enyJXnmePRtN5zl3Zjs+fnoBHz3WYMCr+PjhMeymnNrGfj5SlIsVWem4OFyHSwdX4M61o5QO&#10;h3Ht5G4bpKd7UXsLLIZWz8O3727Sew8Z5VecT3stP6J5WvXapvhgH5GTE4g4Dq6GfbuEfZhgyr6m&#10;WIruX3ZloQExevV9OVuTONOxyGKbpvQfYQVz5AIdvqcEcmyrFKsWtGHX6hmoIUv+6eNr+OL5VTy5&#10;cRQ3LxzA2aO7cenEGA7s2YCZlD5i1/P6u3l9Tsaqr6cZW9YvwU2qk9uXj+DR7RN4du8U3jy7YPUv&#10;ciyqjVE5h9pAckf257AVZWCd1HmchrQLODTFoSSBqk9tbhTqXdE80/m8YXllsRQZlDpbvC8O6QNu&#10;5AQzyXQyaUh+k0BqGAMEayABjTShs9eNKz0m/afvnBSZ0FbIq+AtG5HfCZD0XuNA1MAqelPgzq6B&#10;wKL5WoTI3dSCYifyiHpoVsHIB9elQik+VFE1AYzSX2q46QmVxc6cTJAPAd6vVRHToJWdkGGrOEzZ&#10;lzMHN0GLmzWWZdn59Z2AS0xAkkoNqvOoc2jqBQUvBc4qiJJ0a6sNIiNYREZSgcQcAgsBRoAicFHW&#10;RxmixLAjS3R8pbnFEAXgMix9pln0ZEgyRAMHyjUFSCXbZMzVYhYERcdo8+y8Zsz8vWJjtRUO28vj&#10;c1ZBYRW9vYxDsQ9lcaoUz+BrgY2Yh/6rGgxnL1Djxu8UNBdg6L0+V72JnYfAYNdLxiJmpPlhdH26&#10;HsV8LKNTLImk6+Px+dtpYBPYqC/p+nWtAhhNsCWwU9/TfQs89VtJKWWlztLjjg+vxiev7yB5OAvZ&#10;+0rhHgkgbWcMvpFiZI6UoOhIJwZ2lOC794/ISjrYP33GJOVdX909boPw3j0+a31CjOn98+u4c7gX&#10;p3Y1YNfQMhwbW4Nzhzbjl28f4umtY7h6bh8O0hA1uZbqeBSLeEFjU3WpUt5ySOpjov4muTsVy5P8&#10;cQxNxijnI8PTpn6vFLJkuvq02J2GXzRWRmkfYugK1CpjKmcrIJFDJfsX0Mg2yELMSdMW+joqcWj7&#10;Egwt60NJXhhlBTl0UnRqBKEf3l7Cm0fn8PXr61Z3dJGAcv3sPuzatgZzZnVYQF/OV1nUmTNasXTh&#10;LBzauxW3rhzC83tn8IoM5SPNuUu59P2n94zNiIWp0E5MTLalz2Rzzr19YCry2PLW0wsoaUkKgYtu&#10;1Km6lG5ScIr0WJ2YD1vGmhCOQ1I0AQlR1W8kIGN9CjwLkpA634XUeS54ZiShIDfATp1nIKByYiGa&#10;UsVqTJMz0n98rUY0piIZJAZjSCwm47AXfSdKLEDQUhKNfBACFRsKQCOXTjU6yYdngVwxExq7AEc3&#10;Pp0/d8YHOSNc5f3kvZQ612tNASGPIcmnjnZ833oc2bvJPLY9dEkMbqJ6Rmd5LmdzGlqGK70tgFbK&#10;Wnp3cG49cqJ5yCCIuD6kmMVOUkM18IQJMGQp2jc11ZqEUZZEwGFFaTRitbUVi1E6WNBVAUyCujIm&#10;Crg6NSkqi1dgVu+n61Sc31umRY6BxljJ52ep5Uodp8zG/zhFafycDsQCvdwU57CAqe1LbfyR4iMW&#10;FOb57bq4KQD7vweG9VqxG712juWswKj/6loVG9J16RpF9Z3AsRgf5RdfiyHWfPhM57FrUPaI763e&#10;xdrCmTD64Z3zePXsGiIH6pCyK4ys8Xxk7CmEn4DiHy8jg8nH5P5WXDw6wmdWZsxbkk0D/H749KY9&#10;L8cQpjfH8DUDm6ZjnFIZ+4EhfPb6Jq6dP4CNK+dZH1JAVeA+e0aLLdn6Lxr6b9lFp9htBpmxOTgx&#10;EvVHvnaCmE6/VP+xPsu+K5AWOCjWpwpwOVzFHs0mjMmLsQg4nFCBTVzOz5RJ3biwAwPtWgI/G0Ey&#10;K7FM77Kf4VnxewQ3/xtS5r5F6orfImH+D/j40WlcObMXDyn1Xtw7TUkzhcP7tqGfjE22MDCzw+b6&#10;mT/QQ7k9E6M71hlDec7fPrtzyhZDEyAtmT+DbeQoAoGzWLraTu/tHsnAjKkRTOO0VIQmM3KCl0ED&#10;Fr2WtxGQKPhoxsxN3lxFb7HyEBLzHDBJzOdeNR0EmYRAHOJD3OcQcDR2hqCTviQFhdGATQWQH/Ej&#10;P8dHlJVMEo0T+op9UFp9iL2IFpbmhwlEReaJFQcR07ECLRq9s6ARr4OdUXUwisIL+fXQLPOjm/tQ&#10;pyLJI08hQFGDdJOWiprqHpTlEqNQJkjAIuNTcFDednZvGy5NjZgXUaxBA8C0nx7DpECWYjQCSkXt&#10;9VrVkBqxKbYxPQOdgCYhWApXFtlKQIHZam5ViM8pI5hIBlUgyS+dqiBltTEFG2TJ92a8bH+VagtM&#10;ZJCaGU6VqprxXUCha5o2aDEcM0i2i+oolD2x+WsUa7GKX8eArdqWv7MBh3ymqsLVc7X0MMFFz1wx&#10;J2WCjCmJAREQJB1sPRz+XixILMMksv2foEtw1e8tNsJz6dhqS32uTUFmPU8DP24CrGlAEkAV0ejL&#10;JKHIpArZJw18+P9yvlc7WOaLbObVk+u4dnESJ4/tQ84WD3wTFfDuzkHBuDPmJ3dvA+6dqML4tkW4&#10;f20KPsp5xWCWzu3GnSsnPoCAU/NkVdgyDG4aq6PS+K9e3cTEyGocn9iIs5NbSf2v4emdE+yffB7s&#10;f4o/7N+1gb+7jEVzey0oK1AxlkyDUr8TuOi9DM7pmwQT9k9lGfVb1aY4jlYpZIKFOUqFCNieZHSK&#10;iYj1TxeUjm6Yi7kEsvLCXBTQhpobZBMaUFqKzI5D8K77dyTP+wyJ3feQsvRn5O/8H0he/BPci3/E&#10;Z68u4SmZhuIiiqdcp4wb3b7WRiTPnd2DmQQUZawkg9avWoy1K+YZ8Dy5dQJPCC6vCCjfvLtuQCzA&#10;1Kb7VAzF2Rx2ZopAAMP7jFMnNQlEw7IRl+w4CmBaERUfvIbCy6tMdxTVWSTmOIAilpKoSlMtH8rP&#10;kjXQTswlh+/1WYTf6zf6rMQBoAT+Xv9xdyciRoDJDWVb1qe8OGJAY41N46wqVTEdDf3DaOdpMGkm&#10;DbTSZLINPQQBi25Ehq2b02t5DXkixVdUkGMAw206mCQJ5ww4JDMjAIhZWBqYHU2D7Sb3rLGBlKLs&#10;WqVNGSilXJV+dYyG0oZsRqxF16Z2caL8KmcvMs8oUJFEqSlKI1D7kUgJpMpal78S6WQubjKWZH4W&#10;9GdYRa6Oq3bWbGsycAGLSRkatJPRcYYACHSsXJ4gqOuS4YnlKNCrQK3uQelkC6jz+sQArNKX92cB&#10;VG0fWJ+i92Iz+q3YmMMgHMYj4LBj63PuxeBkdNr0f12bzqfjmzxS/+DvdCy7Fz6vaRBTxmk6Ba5A&#10;rABPYOQci6Cne2Nfs3PwfHa/NHiBvMBeBq/3Ys6fv76FB9eP4uv3D9Ew1ohsMpPk0VS4tqUjuL8K&#10;sQP1yFibgS/fXDMDLuQzFsPWdAAOmLBd+JwcCq8AstMmymgK3B7y2EW0Aa1hpT5wn556ZPNyu0fJ&#10;RvWp2+c1neItR2obmPzXEqwCE/3GqfCejvkp66PaDseR6rpsI2PRezF3gU5tuTKfFTg9vgFzOitR&#10;RRmTF8qyfi+2krb2X+Fe9ht4B/8Mj7Y1/w7X7JdIWfZbspOPkbHiZ6Qs+g6pS7+HZ8l38Mx5a3Os&#10;aGnT14/PO0HaK0cxsWeT9d8ViwfoQFuNrSxbONNk0dhOMpVbx/FEawPdOY5nt6co824aO1E6WexE&#10;rE625Ixvcu5/mrHodZwepGIoiqmIoYipWAaIksCYygeP5Hg6ShY2fmKeAyhiJ/GROCTm8nWuGIoD&#10;IMn5ibYlRggkZDT6PLmAn8USCUb8jZbGKOAx+LmnPwnuvgREh4NIrk1EJJhtYCPaKpQW5asti7Ij&#10;iDKWGLJPsxw1tjMWSBLEKb7RzdmNfoirOBTN+V4NKQmmTXEUzQljxXBhP3WoM0BO8uPQ7tXYsWkJ&#10;j6fO7tRyOLLNAS/RWgu88dg6h+IrDsA4M6kp5qDAooBFRl5eErKyfHeIQBKsQBoZi0vB26CmShB4&#10;O8xBhqxZ1oxFmFdQbEdBPBovDVKvzfPzPgQGrdTCAiJV8MowLS3L/+j3SjurEK+Nv9ECZ7oOvRdA&#10;qLpVrEa/UdZIwCUwEWsVAMmwBZTOvB9kZAIoXo/AQpvJLW5iD8okqZrYwEigwf87aWsaLc/XruA4&#10;95YG5/e6Pt2DxZHYnrp+LQkrILOUOTfLdPF7XZtJTB7P1qcmS3x64xge3DiOU8cP4tHxGUjZ4YNr&#10;OAue7Wnw7S/CmpW5+Oh4LV4/vWBOQ5J0bNsqfPH8shm8xdbalK1pdIDFgEaZGTkHSdxKm9JAfeDI&#10;6BosXthvc74qoKq+t2ig22bPf3L7uLWL+pcKLR2PrWyPkyhQVkWAosBmm/qMAIaG6GRnFE+RpKY9&#10;UQKNb5yLLYMDKMvPQZhORo60cPz/A9eC75G6/j/gWfQ9X/9IwPgGKav/BZ7F38K9hOCy+m8Elv8G&#10;94IvCCzfI4X74Pb/xe9/QHLvPQLOC3Rvf06mNYV3j6/i6pkJnDu2B7vZHromMS0tGNdn8qcLO7as&#10;xP49Gwkop/DqwVmC92HuT+Pds/N8FuxvvIdptiJQUf8XWDqDeZ17FluPU3m0UpkCFVtelF7WR6Yi&#10;1iKKK3AxD0bvooyHjNPkDUFBEkevEwQq3LuLko3B6LtESiLJIrEV+62Yi2SSwIhg4vyOACMg0v8J&#10;UK6CpA+v4xEoTkW4JAOhfRnI2uyhbtQ6JLwGelw9FEkTK4b7EE8x76MaAL03UJFWdqiZeQs1Am/a&#10;YSw1NH5Sb3pBBfCUXtYUCRogNjY8iAOj6y24p46ngJokmtawmZ5qQdkvgZcDKk7nMS8lgCGAieZq&#10;+IOyOApu1pakIylMlhIiIOcQWAgo6aEaVOR7Le7grPNTZAas+5r23OrkAhPJqDq+1161HEoTK6gp&#10;45tOH2tuFsVTNN2gGTWNRHubUe4DU1A6Wf8VCJhcIVOwY/HcNq8H3zupaQGHs3CbjExBewGArkd9&#10;oZzvNeZEbERg5aSIBVwOkOhaxJ4kuwQous7pTdcntiIJ4ACQAzJ6HroWq6Hh8XQNkt7aKwaWm0NJ&#10;XFeNl7eOWjGb+qZkjXd7Llwj7LN7yErWhOBekYLvPruJ/bs3OgFlPuMvX160Zz9dkDZt8GYIfG5i&#10;DdN1I2LA//2Pn2LH5kEcHF2Lka0r0EsWKicnENDcsI8vHfqHd5YUkPNR/9Jr5zP2DX7fQoenAKbK&#10;8K0/su800lHentqK4RWzUJgbQB4dqHfpL6hu6kZLVx9cHeeQveX/hpQlX8HDz71r/oasjf+JrHW/&#10;R8rCz5A8+Fekrf4zQeRnJM39BKnLf4v0QTGVt3D3v0Dait8ia+UvSBt4ivR5z9G77QHePTmHF3dP&#10;4drZfTh/fA9WL51rDmPRnBmY2dNKKdRK1tKPfbs24u7VIyZ9npGpPL97Eg+uTeLjJxfYLxxwFHBq&#10;P/1a7ai2VZxR7an7jpPHsjoLgomYivY26I6dXcVd8mLq2GIrKhwTSjlgwU2AIIDg++RCMhMCgkAk&#10;XkCjTfJHcodAYnKI34uxiOnoPy6+NkCalklkNcZwcj+A0QdQSlbshgwnqzYFEX86QvPSkN7isc4g&#10;iimw0cNbtXQxvXkp6is1c9UH2smbVTRemwGMgYuMTkE3Z44TsRUNqBRLGd++CnvYkTQRlY4rz2Jx&#10;HXlUvtZx1UEUS1Hxl9UoUKc7Da1glVMEJMYipqK0sGRURXEOvL4cuH0lSFFshQCTEcgx0FF9kMNq&#10;yDRoRE78ypEjanPRd3UCsUq911QIAh8bPs/38sZ6rd9MSyYdSzJPRumwAwWT+Z5GI/ko4NOcsRoO&#10;oQKoRraHQE1TggpcxFYkB3Q8bcZC+Dv1FzEoAYoYnwUcaXDWRtys1kSAwvMYI9E98LUARZlEfSfm&#10;oXsrLMi19zqOpIFS/xp3psycrkXZOKs05W+tD/Ja3z29avN8qJ9q7ec584JI3ZGH1F25GB4tw7W9&#10;9Xh27zRmEDzEROfMbMfPn94xQzcGy02V1gq86vkJSFS4Nh1M1Xl0vv4ZzTZB0fH9W63dFK8T07l5&#10;ZhQv7592nrskD/uCgEpzi0giN9XWYpZWrPwAXOovaxf3oLexFOV5lMWBLGNG1XxGwapFSFtFgJjz&#10;CuEd/wkXmUjSgm+R1PcUgdVfI3XV35A05z3SKHlSlvxI5vEK3pV/Qeraf+F3f4R3MX8z8Bzu+Z/D&#10;s/Abfv53AtTP8PTegavrCoJzbyNz5g188/YGGccZi5Hsp/RZOzjHJt/SEjDzZndiXn8X1q2aj4Nj&#10;W0xaKo38hNLnKaXPq/snCUgn+DzYj/ictZ+e5mQ6nGBSiJ9ZCILtEScGIo2uiYGnQUWeU57WocXU&#10;uOxA6ujqyJkaqUup46l2wVOaDG+FCwkxAkiATKOITIPg4MpPMpBxVZK5EChcxUnGapJLNJk0X4ux&#10;ECxsExBxU4BXbCZZ4EMGkxDSxvOUJcPFLSEodsPfCmTIaCz7RLBJj3kQyEpDfr4fqxctRAe9WWke&#10;QTIYQHE0wgf/Ia7Cvb2WN2FDqBPUkfEoKyCDVtZLcZYT+zfajFfypKJ70rvynKpclbcSI1LFcKfG&#10;b7Q50+g5x2vk3omMO/PK5lnqWseO0ctKsuWEsxCIUeYUpqGyMNM6o809o9qUgJZvjfKcNESyCrEJ&#10;Ga+8twxanV2FXzJUpfHkOWyC8WkGwN/JEGWwmrBK4KDqXpuPhBJE3+u12IFJFmMQBFe+t3gI9wIi&#10;eV2bVY/GLGBJ9abYuR2HIjlWYN9pDJEji6avgcfiNTtyxbluTToloNV5TWbxvxpt3MprEwA6lcBi&#10;Tbpfnlv3w8/CoaD1O2Ukjb3omvm9wPHksXFj1Io7vX9xDd883YPgYC52bSrDuZ1l+PaLB7h2SjUl&#10;Rcauzx0ZxqY1C6x+RM+nr1sV1g5dt3l5+IxNlvDYehYavqDA9MTOtTg2sRmfPDlDRltkbEk1LjK0&#10;P3372PqRjqFnWJBHRkcw2bhqJdrY/5YMNGJee4XFRAoiAWPQSh5oOZLA1n+He+G38G/+bwSI3yBn&#10;7S9IXv4rsrf9TyR03kPWhr8iacXf4F70GxSM/S8ENv0bElrOI2vtn/n9dbjmfYb47lvwrPwdEmfc&#10;Q3DDXxBfvQfRLX9B8syniAz9d2SSuWT03YK7bQrx9ZQw985YBufxreM2S9zKJf2Y3dtuhW4LKOeW&#10;LpyJzeuXYnznOoLKMcolggrl3UePtHTqlPVpAb+eraS2XgtUZB8CE5NB7JPqOwLvOJtlnB7EDIsM&#10;RdW1kkJ6b3EV0n89HJvygJ7Isj2atEjMgizEWAaBw13kss9k7GIlSQraiml8YCr6XZIYCjcBg0ko&#10;/YaAos8U5J1mO/pOjMZ+K9bCTZLI4jaK43BLVnbpQ1zGeZ+IYDjTRh5HeA+FkTCKolpOosiYhKL+&#10;Mn7Tu7xxSRlJDAUBxcoEovJsh/asswWqLZDGRpvOLMl7KdouryxgUUp8ulOpgzkTANdjBsFFrEiM&#10;Tp5ZxxVr0UjbqfGNmNNDb1+cxu+dVKOOodeFsRzLGgkQxC4kH2RMioE4pfmOzGiVAfDhThthFwFT&#10;D1MsyyQqn5ekkaSLGI2ySAIMGXYn20DgJc/bJrDiMxWgKfulZ69rnS4tUJxN7aLXcjTKEFpmkK8F&#10;wLpWOSEVDup46mg6noLempFNICAZpOtWZzT2xXZQBk/BbLEzo89m0A6oGCjyvX4rwLF7F9gRrNQm&#10;CkxrPlWxy+unx7FtwxJ7prtXVWFquBTH923CmYNbsHXdYgMCyZH3T8+ih8/DKUiTc9Fzcp6b+oHi&#10;Y/KwmpfV4nbGxMoxPrwKN8+NY/PaRbw/TelZh9VL5uLYvh2YHNvosBA6lFmdzcglyDXXVCEqGc1t&#10;QU8nMlZ8B+/m/zsaDvwfcBM0wlv/E0k0+ujWfyFg/AjP4O9RtO2/I2PwJ2Ss+gGJXdeQ1HMHaQs/&#10;RjJfJ5N9ZK6i5Fn6A7LXfA/v/E8R4T5x9mukzSQDWfUrkjrOI2PeK6TPeQz/nLvImP8x0pf/hMwF&#10;b/ibG3C1HIO78xy+fnPdgq6Pb01Z5mrFQjIUsr25szowc0Y75pKtbNmwFCsWzcLlM+N4fEdFbyfx&#10;5ul5vHl8zp6Psc8PrFIAbPP70JFMV9OKwUgBCGziFFGXzCmIaYa0kIGKAGV6xT8F5NRZVYWqsRdi&#10;G65SMhGyj+QiAgHfi2XI8CVT3CWaKNphH8ZAggQPgotYRTzZzHQw14CHv5NUEpuZBhPbi4UQZExC&#10;6TN9T3ASmHkr3RbwdZUnwVNEBkOAMrklJsPjpsz8AG48j9HdD/R0mq6KwlrAjgZnnZeN4xhTwMY/&#10;7d25Cn5KocYP6TzpaFFfMRcBkCSRfUZw0THk1RWscqi1mAfBhnsZrViQjm36n6Bx5sAWY3sCCyew&#10;V2NpVRm85tRVcFfPIZ+bMnJK62rhrJJCTQWgcTrFxn5iNHAVgk2Pls1TxqhIUw44wwSm42Aa2ySw&#10;EXAoZhSl18wNOyxUoCOwsAI6GrrVINHojZna83YyfgLD6b05F77Wdei41ZJ1vDcxB2UJrR3DTu2P&#10;2lIxDXl9vVbfEchqfeFCMi5NxShwEFhppKwSAlEDszBllzMfi+5bUzHo94r7aQrM6bqiB1eOEgQ0&#10;ZENsiR2dIGTjVA5txsrFM62d+wjw339y2wBBz3m6HwjIlKERoFgxI8FKwCFJqHbT8TRK++OHp7B6&#10;ab8tqKX/K8D5hh5/Ho1xOnbiyCinPqUwmovEBZQwPbfh7ruHxJmP4Fr1rwht+1ckLCCQ9N01dpG3&#10;7lu4lv6KxI7LFkzNWvY9Auv/RJC4Cve8j5FQdxguyp7wOv5n5h0CzHv4++8ggd9nrvs9wgs+QnLb&#10;GbgGniGx+wZia75EQtt5pK/8IzwEo6y5T+FqPwl3yxEkN+yzmMrTu1OWGl+3Yq5N1j3Q146B3jYC&#10;yWxLJW9X0R+l3qVTe3Dn8iQe35z6wFbOmdOSPJbkVR+QcjGmzM81v436sRipkywhqKgjqYOpvFyd&#10;TMAiDyRPpMI4ZYDEUKSRhVKJOQQHGTGBRDJHLCHJ4iAOgCQoG0RWYeAgFsN9UrEToBVzSaFc8pS6&#10;4SH4GGDw8ySyH2MjYjCUPQZECgLzWO7iZDuGAMxiOPz8HxknnttASoDDYyt7NM2CdH3GINh5RM/U&#10;kdS5DCCIuKK60ugy0ii9s+IqAlMrE6cMsmVFVNFLcMmhDq6Tx6eEcYaISzs7k+noOOpgaljT2B/O&#10;J8+oQikZmry+UqvHyFT0O6coSizF+Z9ouLILVjNDo1e1qwVS2dmtyEzv6R0EVPLgYgAyIskIZYIU&#10;7NTxxbyUQdL1615kgLovGa9GGit7IcNp4W8FFOoYKq8X01BbOGzB0cvTncahvWILzjXre5N4Ahp2&#10;MHkvzZWqkcrS3Ko4VedTrYz6lF0H+5NATeClNlHNjeZTEZiKTek+lPXRfTnLcfCe2DnVeQV202ln&#10;sR4dc+OqObymSmN5dm28Bj3fnZsWY3L3GiydP8PuVTO0qeZIjEhAL+DXMzL2SQMQM/lHf1AfZ9vo&#10;+iSLq8vyMDo8iPn9PWSqih/UYHjDYrx7etn5j0k/PXvVLDlFYepr7m6yjI4LcM95B8/irxHXdQs5&#10;6/5CZ/cQ7gXv4Vv3K1LmvED2im8JAj8gufUUUvofEUzew916At6lX8Ez6wmS+l8jY+Xvkdh7lwB1&#10;C9HVX5ClvEJg81+QOu8NAss+h7v/ObLmvYar9TRcPG/upl8tE5TYcAie5sPI6j6N9L4L+OL1FXz8&#10;4jJePjiDoxPbyPZ6LZ6yfnA+22omNqycjz3b12APQfPhzSMGJjcv7DcQunNxP9tDjqTIgt6N7Kd6&#10;7mYPH5yybEB9Q7EWtUOckMUmieEPhbbS9Jp8R4FLp8DJQSYhlLSvgYRkiTI8fG1ZHrEQYxfOe2Mi&#10;AhSTQY600T5JKWVt/NyAg0CRRDAxVkKmYaAhScVjWQD4A1g5cZQP5+NmsRsdPybQ0RKmDmNJbicQ&#10;KRZDUBN70g1K+phX4cOf7oTqUOpoGuujWpKyUtJxMjSl0uVZJR80F0xDtbxswDqbMhEKStpMdmzA&#10;6YImO66xFGfTudSmei0DkzFpbtzh9fOxb2StZa80oGxGV4t5S5Njuk52drW3gMAK1IwRFPHBOcxA&#10;nV21K3IA+l7GLNagTQVTug8ZsNLjSqWKGUhu6BqcQOOH6D3P5WTC1CYOy9IgN2eMiQCniKCnKmYa&#10;c6Uza399ZcwGtdkUoJqWolxz5+R9aAMFr2W0TmxJ9+OAj+QKQabCkTu6FgWUDeiMvWmSI02RoICv&#10;JJ4T3LUCS4KH4ny6bwM89T9uH909ZmD1msYhtqnz6nwmbzuaMLunBUdG19l96VlNUsqaxPnwPBxw&#10;cZ6R9moTJ5tXjmqCqzJ8ynRJoq2e02zpVmfAnALwDTiwZz2+eHHR2s/xyjIi53jaBCrlnSuRuuxr&#10;Ast5JM/9BJ6Bj5BJieNf+iUyZt5ExqK3SJr9HMkDBIiVPxkYZK34Eq6FXyAy+B5JZBwZ81/A0/8U&#10;KQNPkdR1FSXz78DL1xm91+HpuQ9P91V+9wyx/vNIbD9PwLqDlN478Cz6HEGCTVrbYSRVDiO17SBc&#10;zZP49pNbeHH/NB6RfZw+vNMYyqOb5/H166t4QeD46ZN7+O7tLV5/I+9LwWVnPl1L5TfK8Slj6mya&#10;1rPDVjNQkNuJ42nGwm6bjU9hgBbEyTspd29zvrYKzRUTaGUnb7aDKRipA2nyXi1Nqqka9bkxCmMK&#10;3MRMaNQmcwgEYh5JhZRGxXxNMNDv4v3cCCTGZggYyQQZLUmZotnsyTxKY+lI8jssKDGqgG4yUsho&#10;3OViNi64y8RYCBoCDB7LgsM6niQVASSlJtmkmKWt/Q745FeErQPI8M2j8LU6lnSg0FV1DwJLpU9F&#10;4f2UfELl8sREVCUl0ziDFmiLhbMJMiVmHAIFMybqbo2UVo2Cjj3NhNQ+2usB6RySI6L0AUobZSKU&#10;opYxydjl/dWxtQnUa2iASm+bdpVubZBEI8DQI7SwY1tqubLQMlP6nYxOo8vFMFXEqDE0YhZ6ProO&#10;xSemmZrYkc4nNiGD0xgR3YfaQ4VV+o9KwOsIJNMxG6XsJfeadM80IrE0sYi6So2WLbL/aJyWjmGZ&#10;E96TwEMxCQGBDFLBcQWWbXiDzsFjSDpp3JGuW0xKLEnDGjQtRg1B3WI0bFtlkizbxL4ntmJZE4Lr&#10;jXP7rKZIlbbS+2o/yakNq+Zh2/pFxr50vXfOjdv5bTApAW8aULQJ0MVA9Nw0aPXc3lWoKY3hyq4q&#10;ZO5Tpa4X188f+PAsGygXOmzU7pvH5+25OrEEBc3ZxmRBamP1r/KO5WQQj5E96yoCg78iYe7XSKIk&#10;Cq36Fkmt55DYdpbG/x7Js18iNO8lkjsvoPHQ39B58K8ID36M+NYLSFn4Dtn9N1Gx9hUSW47D3XYE&#10;mXPuo2TJNcSVDcO16CtkLnyF+KZj8PWeQXzzKWQu+AQtu35F0sx7KF//Ar/5+iV+99VT/OGbl/j5&#10;s0f40/dv8PtvP8Ifvn2Nf/7Np/jtVy/53XP88vl9/P6bZ/j85VXeg4YikIWy3RW/0pQYKrZUcLa2&#10;is+iSqzEWUJEC5xNLznSownbhRN8vtqsTF8epCDmbDZ8n3vFAJTW7CYizehs48NpQW8XwYaoZHuC&#10;Tg+9bV9POz9rRm93Gz9vowdu5etWky8OsyBTEeMg6KQUEyACicjMSUJuvofnS0F22IX8SCqioRQU&#10;xbxICiWgqDgF5bFUuCiRxFg8FVqmNAnJuU5WKZmgo6pdBXNdhY6MErtRitriOwrqciusyjFAsYfO&#10;vTqTo/9IZyVD2Knk6eUttaKh5vqwys6ERNQkJKE+ORnF8QlodntQx9cV/Kya15yXkYqiaMD0flkR&#10;QaIgD4W5ETNgbepsTpq5yvS/GIQMR+llxWOcqfsIQvLs7IwyjGnAE7ORBFM8RouQa9oJxRzEUBST&#10;0LGUhp6OfVm8ggYmWWPpZhq9Orw8uQZxOtXHKhIkeNF4NKmWjFO01UmZV9hAxJpyTZZFdkFp4kT4&#10;nddiS6o2riNgOJkwyiZ+12zHdMBVexVx6d4U9LT6IZ1X57KBpaVse8cA5QkFbpIn2qYlmu5H96xA&#10;uxIHNriR0keMRjE/fSfgmNmtDqzMi8M2tFcb6txigGeO7CCzLLdBf1+/vW5t6gTpO9hufAZ5MeSF&#10;Q9i4uNvGplUXBlDZHIR3XSIy9rm5T4J7TTxSt7lw8eS4SU5JKGVKnt09bVMJKI5gfYjPWX1quo/p&#10;usq61iC08BO4uy7Dt/53SJ11n6ziOaJL38PTcQ7uuWQps5/BQwkUXvGazOQkUtqnkLroM8wfuYWJ&#10;wwexbt8V9C0ZwtlT+xFq3YqteyZw4ugo1mzbhdSBe0id8wTB5V8j0HcO//Ov3+H/+Oef8T/++j3+&#10;9fef4X/x9X/+7Qf855+/wX9w+5//9AP+8tMn/OxHSppjuHf1JGXdOosP7dq8Eru2rsauLSuxb9cG&#10;bKO8W7mwh9sMDM7rwtDgTKxb2o1lAy1Y0t+Keb2NmNPdgJ7WSvS1VaG3rRKzO6vR11KKvtYS9LY6&#10;DNgqalWnotoAAYreyxCcz/mer/WAtQpdUb7zuX6rz+VxRBdt9rDqCnqUOgIQaT03SRQFdI3FUNK4&#10;85JsofN0XyLCETdBJgEFITKVXBfycjyoyU+xrEhxlMCSnUBPnIJ4H8FBDEfMRPKK/0mO8JhkNmIj&#10;Si0nUjp5ylwGYCabuE+2FQYTkF8VcjodH/q00aoDOsAiD+ekUzUfiGJJAlKb/Z2gUkYwqSNbqU1M&#10;QhXfV3MfjYtHKT9vTExGdZKLvyMA5ngRoCHEQkEaqcr1nSyQziXDFctQTEEjf2WQotoarStjlLdU&#10;Z1QHlVfXiFEVHUbCPhqygqP0+GInNRUE4BxoHJDGsigDo2yRmJNoqrEKeV3elw1MoyHLoDWEQUte&#10;GLCQUdicNnYNytY4GSaxItXRKAWtOWAlsaZrTBQ7sTJ+ZV+4KaNjqWCyKGVjxGjElgRm8m6WoTFw&#10;c+5T12Ln5/lsrSetSMhrs5G6PIamhxBTVKxFcScxFwXJlQ7WPCyasEmBbAsWE/gVLxpcMINt3GhZ&#10;L2VfdCyTMjyfZMvV0+MWPNWI21sXD7A/OuXzSutnZ2Sgu64aMYJY8aAHmZvorBbFI3vcC9/ONKSu&#10;T4Z7eQL8Y2nI3O7B8YMEKN6XAGrV0jk2yO7rj25Z35FTUnvruTks1WE/zS3N8A1+i4yBh0juvYvi&#10;rX9AUvc9JNROIHv2dYunJPQ9R1bnUcSXbYS394b97tvPbmFg/SGM716PNWuW49t3p7H/yAksX7kG&#10;8wc34vqFvVg+fAIFy28hZcE7JM98iNiql/i3P3+Nf/rtZ3hw4ywWzpuFEwd3YWr/VhweH8LhvZtx&#10;dGIrdm9dw9dbMbp9DXZsWoERgsjW9UttbScVwC1bMJPbLCzk64X9PejvbcXC2a2Y3eWUSqg9BZiy&#10;Ic0MZ7MJfAgP1JREUFsWQ1VxrtXeFOT6EWcZBG6Kwiv6Pp1REFsReBiDIaAIVBTUTHG5DVz03TTI&#10;yIsqG6HXedEI3CGXSRKlgCV3LFUcjEfI70JhOAWlEQ+ZiAdpBI/KqAc5AReqom5UkAXkEmh8mUnI&#10;8ich4k+2iZIs1iL2QUaiuI0FePnZP+QUQUZTMSg+4+K59N6YEtmRvKqMVvrXmVPXCSqpgfSZQEVA&#10;4gxRCNl9CVBqCBzaNye70UCWIiDR+wpusbg4YzICmBICTQMBRkbtxBQEWg5I6LUMQQFYeV0ZnIK7&#10;6oSqebEaCXk9vpcBC4TU/rZovgG1MjGa/kCZGgXPswjmuRYkc9LdVY7RUGqp3FwxATEGzXVjo8It&#10;U6X4iAZdOqlbZUt0DQIVZW8EVspkie1ouVjVjQhcrC6EACNPrToXWwv6Q7BUQWNjMjQ4CxjbfyjP&#10;DJD0P9WeSLIQhDTlRZ1iVCW8LmXTHNakQXGSJTJEXZeei+5LWTDNrC+AEGPT/VsAms9Iz+3S8Z38&#10;r9LADrvTZ8bCCCpiSRM7V1ubrloyQIAZtWciCWSshpv/YBoy9krepCI4kYbSG2GyhwSkbCRTGU5B&#10;5pgH6ZuTkTHqweTeLSb9Z/W0YsuGZQSVUzaFpDMGhqBrz1Lg4jgutbGeefKM23DPewPPjGtIW/YV&#10;uvZ8jdQZV5FcuxsJrWeR1nUeqTNvI75mDN7aESxYswH3r+3FlTPbcXT/ary6N44f3h7ByRPjmJzY&#10;grGdg7h9YRhTh7YgqeUEihedg5/yJ3PuI15PD9asnI+dmwkYQ6uwlde5df0yrB2cRzm40AYKrlw8&#10;B0vItBSglYzTKOvpYQpWvqA2JnirLk0TeotcSIqW5IdRnKdsonAg9CFjFzCGlxdxGLWyh0X57LN0&#10;hFI8mq4izkYos8M6mR/VI9BjEzwsVcl9fHy87fVdVnoGPAQVMzwDEoflOFvMvL1ASGAzPeZHjEQp&#10;4NwwvbtmUct3E0DITAq8yCHIhCh/0ghCPl8yvQkBJzcFZdEUBLOTCUBupPH7vDw3snNcFqtRwFZy&#10;SnUxeu2hpFJs5R9paYKPWJJV4/K9HrIabzpQqQCiOrBiD9okf5waDGf8k+6lkSAyzUrEVqoIIGVk&#10;K8X8LP/DVpZINsN9Y6ILJWwjO486uIFJHVlFvnU8gcl03COtZYIMI2QGYUVj9YpXOezJpBO9gWo9&#10;goEs89Ba+U51NoHsLIuhaFCbmIGufxqcNGWnQEOjvJWFcbJTymTImGnAvB4xGaXPNRdpTwdZm9Yq&#10;5udOluUDcAhw2UYKlIq1WJCX7EBAJznlpN8lfcRInf8IWCTr1BkFMFbiz99prSal3xUDst+RyUie&#10;2Kh0HsPiNLw2MSZl17SglcMcnakabHgIO3ZermbRc5aL0eLfWsLiwZVDxlLUXvU1dagpK7H2HFrW&#10;g6bKQuwdWW/PenDRrA/A6zBUR+5WIWuUknu3F57NiUgZTEDodDqS51GaryCobHab/Ekme/FsTEDn&#10;mLJFTVg4twdb6Nk1dcBcjQNiG6itdDxlPLR3pJ3jqDwDT5Dcdw95m/8IV99DeBe8RVLnJSS3nUbG&#10;otfIVkq46QhSus4is/cCfvxYKwoewPxVm3FgfAM+fTKORRvH8e+/nMdvPjmGA6OrMXZwAvcubsHE&#10;5F48u70Xe/ZPwDvjEmXZTMya0catndKw1UCjr9OJ5ylOp1S9Rs4LKMyuzWk5dUjqk9pk/xryINu1&#10;78zeiQN8rcGx0//TXv+TvWiUfH40iKI8rVeegYz0NBuInJGWhrhARipCVpPCE0QiCIfDNK6wvQ4G&#10;FLz0ITsrE9ns2KKPLhqZz5dpQc2AL5ubj6+VOVGNhcNqFNewjXJE2ZnkkgQEgx5Egm7kh9wozXGT&#10;qaQgIysZefwsSvDw8/tiyqCwjyzF5yawEHwIJnn8fVEkBQX8TQE/s+kVJIm0JzvROZRlEjPSOcVQ&#10;BCjuMqe612EDTgRfxq4Hr0CgRlvLCES/Zfi6bqXRlfXKJxMpEYhQ3pTFJRBc4gkocbbNTE1DrzeV&#10;8icZRfxc8khySaDyv2/W2Xgu1XxIrughJYbbkFnQjvisciRHO/gwMlFEwxGoSDaJdah6VawpMyPN&#10;rssZl+QwKBmcAskCCRmSVjBorMpzjJPGauOUGigXKvPsN12dzcY8xCYkZ8SadE2q0NVe9SAaFS0j&#10;0XkFDAJZpa0VGG2mZLG2ojcrYIdSXETnN8nzwagkjxR7kZQyaWSSRvEjZanIeGjU7W2N/E7sRmyR&#10;YMpzywgFLDa/anU+FvV3YH5/Lz2mnkeR9SVlIZXF6mhSlXCRST6tuieQyKOcCbLfzWppxPOUVFxO&#10;cuPbzCBlwiQNvxsnj+yyexSbcaSvpsSoRypBw7UwHt6V7Jdd8QiOZhBU2E8XJcK1OB6pBJakBfHI&#10;PRJCbF7APPraFfMJVmss1bpgTreBqfqN7t+Y5ofz6LVALL37IhLaziF10Tsk9j6nxPoapau/gmv2&#10;XSQt/MKyP67571C56S1SyGbuXxlFbv8U+obOYu3ahXj3+ChGdg3j81eHcffiNtwmmMxfP457l7fi&#10;r9+cxy+fHsWLO6N4/+wwzp4YNiAQCTBFQYeuOGnvLC3C1kiJyH1bK/etvD5laMhqG5VWp1SrIZMu&#10;KEJ/ZwdZZj36+/tRWlpqfS2PbFksVsdMcSUjHPDDR/sPZGYgMzXVFIvX7YE/I8teZ9AuBCjZmZmI&#10;ywkG+UGqvclMS0WG14v0tHS4XS54U4jq2dns4BkGGj6+TnG7ja1kpqfbfwQ2ApYQj5NS5LY6EheZ&#10;hNLINraHzMETSEIh2UiMABIj8wjzdX7QhWBOMplIEjzBBOTkulBAsAkSQCJkNeFQMtmNfkfj5WdZ&#10;fF9I0LEgLTelkcVW3ArUWkCYLEbshEAihjRdbatotLJaltFgp5722uoUMhCbp5XeWQFR0TiheiMb&#10;q5iAUUAmUsRNckcsRe8rBCJsm3r+ppbSSJJIMRcZuei1OpdAxQEyB1QEKPIIicEGgmIj97UExjok&#10;hlr4WycGMw12mo5AoCKZM50iFltRSlXySR1X0whqyQZNZmVTD2ojsEgCOdMzFplBq7M5tStiEmQK&#10;/F401wCD7dFAySKw0ZIYah9Vj549sgPzZrUZu3h+a4rg4DBRAZKyZTuHFuPOhVGsWNRn0lFjohTM&#10;FbPRNer6FaMRyxF7tYmd+JkYkAraBOZKidsYKYKWUtiaxUwTnteVRbFv5zrLsAmYdN0yXAHUSp5P&#10;MkkZHgvKkgEpXnYmJR1/yvbjx1Au3oZzcenkXiyk4Z+c3GHALoYi0NZxFLDN2OVCxpIUpK51I/dE&#10;NiJ7g0ieHY+ceelIG6Ds2etG5HgWvOuT0bCuGAdHt2BGWy1WL+nHgT2bLE6loLYC15JzysZpgKtY&#10;keqXxA6zl3wOL9lK0qwniCx6gWyCi6t+L7IGriKLr7MWPOH2HFtHtuPh9VHs37cFq7fuxuTpKWzY&#10;sQe5lb1YtecMymeO4taNKazetAkLl63AzrExPL+5C2fPH8OZo5vgbjuOU0e3onvZLgTmPiajzaaT&#10;DpAJ1lGWUD5XVPL5KH5IRtzcxPtvddZO7mink86h2ijE3PZuspliBPx+xCjTvQQQ2bY/i23jJ6Gg&#10;7WekExOIEYYPqV4DFYFJNCeHhEC1SFqJg0SDWJDi8SAunejiIygk0ivn5uYiJ5IDHw+YJZDhwUM+&#10;Pw8sWqMTcc/PUgk8YjBZvjRk8UQKguXwBImhBKTzAqwojWCSSmZRSkCIRTw8TjJvRBsfGvdpZCSe&#10;jHj4/AQNgokvm+8z+X8/GYY3DmnBJGTzPxG/w25CZC95BCIFbpWOFluJUxxFKWSBiBXPOQFdyaPp&#10;wjtbPoObgs2WduWmlK4CzdKAigdp7VoFQZVd0cC/FtLzutIIQYJIz84bYMOWRVJRSPAoJcAECShV&#10;lEh5BJkOvlZWyFKUBAZHYzuAIhou4xJlVBl8YqiRjKoJnmgngaWeINiHuEzJC0kRUmgat9iC6jhy&#10;glomNWjpX0kKS+ey49oUg7VF9PAyRBqrZlSnBFJmRlWtzmA9ShCyiYqiXMfYCWxVNARnDewybFs3&#10;n54txPNVsCOkYwG9morGejvr7L1mIOtuq7H5N1QKr2tSzcnQyj6jugKwQ7tXob+32bI12VlpBgKS&#10;R8cmhgy49B/dj6Xhq5y5bqW/1cbVNEgB0kBfi91HTVn+h0LDAhpEEY6ObaSBKv1dwfsqY9s2WA2K&#10;0uTrBudZexkbJFCc93hxNxjGKMH++4YmHKRhLZk3A1fOTBAoNUT/v56HXisQm9geZwHawOZMpJOZ&#10;+Oe4sGNpPkaOrLblPfs6WzGjoxWNDQ28lwqbzKi6lDIslocsGlSaJ4XG52JbZZPd+smYaAvsI3ov&#10;51q5/XcIbvojPIu/QupiMpO+J8hc+AwJJWsQXPs10mffwqzV4wSG9bh4egeBcBXG9o6goX8TehYP&#10;oWj2OK6cH6HcOoAjJ6eQ0bAbRw5uQU17P7YPr8HrBxO4dnoT1q4cwNljw2iasxGuGfdoKwEURJRA&#10;YZ/jPj+UQ/tMRzrttaq0hFK7FZUlpbTVMGZ0d2Fudxs2rFltqyNUl5ehOC+fNk81QmkvlRIKhch6&#10;xJZDCPM+82jjhZFc5BI8dL8eEow0tkcsmos04oBIRzgcYp8WSKR4kE5W4k5KQhyNRpsARo0U5d5A&#10;hX9OoQEJiXQCze2aTfARwnnZyGIzbrKOrECqpXo1MLAwKtnC78hUQiGCRr7YBlkO2UdWNBmJBJV0&#10;gkqE32dyH8wnO8olmER5PWQu2YFkYyrh7GSkZyQhSqajIjmxIAGIBhta3EabYirTlbX6PodyiJvA&#10;RB5TwVh5PDERJ8isTFeUIFNorEBAo+UqktkGPrIyF/cCVrWB7jnkIdvKoCcTCJNu1yS70EzULiSw&#10;aNNYIjEVJwvj1MEIDOShFeSWrHIHypGTX05AaTHG4s5p4QP4r4pcxVcEAGI1VvIeCpgxK5CmgKMA&#10;oaVWkx0TVGyqQXrIBpWqV1jVbQn1s+JcuhcrLuN7FfiVkG2ILe3ftZqGqvE5GcbKFIBbNrfdYi3+&#10;7DSTY5oRTzUg0YiK6KS1nU36WWlfsYWSAjqRUBaPk26gqaBeTpBeMsJOHfUboxJoCEgE6NoUJ7Ei&#10;vVIyGW6SYGJRs3tExcWyVHxXhPaGYowOr8dAb6vFBHT8WYoV8P3cWZ3Q0hIGEtwkZw8ke7CNUnQ4&#10;xYs7vJ+zm5sNVK6d2WeyTu0psJ8G/JIrUWSs8CBnOJsyKAltvVmoLczF6MIg9m7oxdGJneZ8PASN&#10;GI2oUg6IhpVLwwpS8sdoVGLmkqd+AqqPtqFYo+xAS5jIDpJ6HxJMvkb20nfIHPwe7tYjcHVd5HbB&#10;xu/s3rMZJw5uwIHxlTh2aAPWjZ1B7+KtaF28C68fHcLgzin8+vUkhg+dRcG8w1i89TimpkYxeeIY&#10;cudexo/vjuLU5BAmdi/H/as7UDNnB1J7rxoJqCtjv6uiHK2txeyuTl5bOnrbO1FfXmEhjmg4jOZy&#10;tkltPRrLq9BSXYc8jV2iw1Ffb6qqRkVJGcorymmzAaoWqRitU611o/mc/TpGjpGLCAHETzaj4k6l&#10;/fOIFQFiQpwMRoijtV6MfdCgJHmiPECQLCWLDaVGFJAI8bz8vZ8MJRDwIBhOJTIFTE+5ipPhKSFY&#10;8GSKZ8SiLpTnp1nWJ0xwUKA1KBmU70GAr8MEi1yCjgAmP+JGKn+TSSAJURolZ1LCpFHvkrW4KY3S&#10;fdz4ubJHnoL/AhalkpMiAjCyG7ISq/SV/BFj+VC7Ii+iaxbTEiBMg4QeQJSsbFqHarxNGu8vS52E&#10;HUN0zkCF7Ez70lz+n9+3uVPQyfstJ2tR5qeZgFpOLylGYDKDxiRGYOu50ACn5Zakg8YJqRLRFaiG&#10;K1SPJDIXV8QpI1eg0smoOEP/BSqqD1GRnOpKxFTa6gkm1fToH8DEWEu9Mxet1s7RVJKWMaLBKsah&#10;OV1ttjVKoaJ8TVgk7R3kXmsyO2seVZWqREDLleZSRhXhnz87hIMjSzE1Oojtq7qwb+t83Do9hIWz&#10;GjA02INigpEyAc7wAwX6/AZQqjzODflQkh+0uW+0CFaI4GXXQ/AQiEgKadnX6XWUGxqqMWdWlxXQ&#10;Td+LZvurLongxZ1TvG4FGymp2K6qbtUavxsIKgILgYTA+Djbf1tiMl5uX44X54fxt1/ek943Wy2V&#10;1VO1OzVUqmDu7WxB2nr2rzZK8qXJCOwmwyrxGdUvy4/hyGqNQZKTyTPwKCvIR3ttNYqiMV5vBTLZ&#10;D/L5OkQvns3+k8n+lEq78WVmmRefZiuJXTcIWJRAc56gYOg7JLaeRGThQ/jIVsKzT6G0dQEOTGzF&#10;yPZBXCHjyCiZjY4VB5E76yi27BzGwRNn0bBgN+ZvPICxXUtw7vhmDKzejfaVxzE0Moq2lYcxuHoF&#10;Pnk0hr3jw9i2bQOCvWdon240VLBNF1RgZGSErIXKI8RnTlueO3sW+rp7UF7APsR7rOa+vbIWc+cO&#10;oKlRA02DZORaiobOqECjw2N0VuxjjXTGeTH2k0Lk07mUFhZR/tE5+shkaFuSR5JBxTlkNWyvGIEl&#10;LsKT+om6IVInrzcJ3tRkeNPJGLile1PpfXIMXHzhDHpbxVXooXJSCQxagc9LQ1Sg12eMwQKzBAdJ&#10;lpKYF2V56ajM96K9IgOJKWQWZCuNpSkmfYJRL7qr0tFZpdqUJFtgqygvBRmUQWnZiZZKziDglFNC&#10;efh9MJSClLQPoKE0siSWgrXcpieFsrFD+px7fZZKlhQkKISDIQJDBoK89rCP0o4AE/BnU6qJpaUg&#10;TMPQcHuxlFR6vEA2PRGZmUAok7/1ETzUkQopv2pdbrQShHP5WSdBpjA+HiWUNkqnK4CpiaKL2Cn1&#10;cArZUbU6oGaTFwsqpxypKIrAnRlDpLASmQTwLCJ9XXUlrIpZHd+MocXYiuSTgEa0XSXSmrO0rZky&#10;iSCj2daVrhW4VFU5qWdVOmqiJi0qJhagTQNBBxf30licKR81G39ZoUBEC8RpntsCSpZVmNixFMf2&#10;LMbw2n4rIhte04ONy/poYPTWpXlYMLuJnihIsE0lG1EQL4RCMpmGas3qL4ak9XgCNnfqsjltPEcu&#10;Fg50EtQIsrw21dxorhjFVJQ90pAPzeausWd9HfXotJUpS4w1CTCe3zpO5lZvwVYBtdhLn7VNG9Jp&#10;3EF25FQ+v7NJLnxcVIq9uzZjaN1yLOifgZldzZQ+AnRVgjpDLJS9EDv1LI2Hf2UGvEPJGFqfjw0L&#10;wtg6P4T69jTU8DlFgz7z5o1VNfTMWlWC8rRL2bAysveABSzL2M75BOmYEhv00uaAaFxyVJJD8Y1T&#10;KN/6W8Q3n6bM+hyxZd8iruEw3E2TePNiLxZtP4EzR1Zh6sAK3ud2dC9Yh5ruhWibuQBHju7G04dH&#10;0b9yJz5+fQWdS3bhX395gNPnp/DjF9fw+68vomrFZRydmkBm1Ro8uDmBX7+8aGOIMjqPYMmcARRS&#10;uiu+ESA7XtDdgdaaOvTNaEMd2YoYSV9LO9rqCCizmtFEZjhzoBz9/RH09OaxvfLQ1l+F9v5KNLdS&#10;bvdWoZBAUUFJVVweotOIUFkECDyFpmAEtKWFbLcocYFstZYgHBclmhVQK+bnRszYvClubvTsGV4L&#10;1gqB1chBgo5okII2aRn09NnUlpkepHoU7yD1o3FmBigNImlIjiQQjNj5YmlI8MWjqTQdIcqeGu4D&#10;3Ee5FefSmBV8JVupKUhFWSwFEX4WCrhRkZ9q1bUxMhePP5G/T0ZaxEU2Q1ZC8BAjcZMVSe6ICWnI&#10;gGpSBDYWsKX8UgBXtCwrnddEmpquPb1IgJ0m3evINR8BJp33GQjSwwSyjNUIZNLJRKQV9R81WpS/&#10;8/F+c9MpwdLIUBIS0EjwUZaolb+NZaQTBEJQJkWeWwwoQvmg0n9jHTZFpmpV8nj/BBvKh0BM89WW&#10;8UEE2dkpxyjBFBBVcNVJ0avosMBSd0oHahOrUoGeYkFWXFZHz16rgKhTgau9wE1xJAVF9V5gM7xx&#10;qcUmtEKdalgkX4ppFIqDKGu0dC49eUctGUEe+jrrcGT3UrKTLbh2fCt2bV6GiT3rsHVVL6pKeG15&#10;AhY6gvyQI7VKYgQBZ15gxT2U/Vi3YiZywz7MH+i2jJRiPUo7a+3mUsogMcMI20vXKkMf27oMc/qa&#10;oDlHBpf0Y87MLgzMbLf6EC38payQ9irAEsiqArprRq8BxTyyhN2UHyXs2JFggDKwHCV5eeZJC8kq&#10;lMUMKTtJI1O8I2O1G0ldcUhb6cbswQIsmsm+tjgNK/qycXA9r7OeUo//EUh0V1bSoMjW6VxisQgK&#10;CZRhGlQOtwjlUBafezCXjiqcjVwCrJyQJyUJ4WgOQpt+havzEtwz7yO47BNkzL6J5JaTuHR2J/ZM&#10;7MHJI2sxsXcz9u3biDkbjmDs0G5MHtyGC6d3Y+XaVXj//BhePL2InSMb8W+/3sTDW0cxupffDe3A&#10;vG3nKKG24fzx7di1cw2OT40ha+Nfkdq4C+l9Z9HRNR+NFQRB3m9WJtUFbbq2tBS+HF1vGvsl+3RO&#10;mGAfwsyZUfTNLUF9awwtbbno7C1ARzedVGsBmrqrUdVchNxi9mXes9hMjPdZUET2Q6DRCPo8Or+8&#10;nGxUVmggbIDMkkwlmJuNUEyLtIcIHiF6aC+lDrUUjUpG6COLkZ4MsZNkshGzlF4muKh2ItVNbUoW&#10;IH2Z4k1GMJhGr5+O+uJ0ggppYZigkZeKirw0q6R1+RNQV+g1tuKmxPERQKIhN1zp8XDxfYAMxc//&#10;lFE6VcbcPAbBhywlJYufUzoVhD0WqFUQ2Jkxjq8lc6b3Ib0mwEgKRZ1gbTavSdJHHUABaLtuNnJm&#10;BuWenywrRKnjI+hkeXm/6bwfMjYCiyShL5CBXAJlNml8IMwHwq2Y0i3qTkQeAaWUWr6ATCU/LcU6&#10;XogMTowqlENKzQeXSmqezfPqoUZyKbGI9o0N5dY53aEaJGdTx/LBB+n9lLYPBdmB1bZkUdp82c5n&#10;CvIqha8UsOaFFWDUctNs+pI+MljFVDTyV1kaLYehcTGqjNXUjQOz2lFTFrOF9hWbqdCC6xpMyX04&#10;mGUZJgWFl8xtx/ljW/Dwyhie3z6C/TsHMbS6H1vXzMS6Zf2UI5R4BJbGGmcmuyyCi6ZH7KS3U1xn&#10;w/JerCegdLZUGZCEA5kWT9Foa0kxSTJJn0YCj9KeGrwpCaaUrepSbJoGAo5WU9DSpJpCUgWZGuip&#10;sgUBt+JjYn4+tps0/xGXBysXLiRrysXcni4sXrAQMXZ+sWv1W7VJhsomQqnGPl3LyFRW85nMcWHn&#10;YAC7Fgewb2MpNs8O4s1ByrOWUvYXrfwgJleG7q4uGpTPApaKMxYSMHJyKJP9Xh7XxT6Vhiz2EUnk&#10;jOw0i61kUgZ6VPzW/wyegRdIJLj45t5E8/ZP8e7pMRw9tAWju9bj8+fjOHdiBC3zhnDt3AjWbNqI&#10;r16O48qZHbh/fR/+/vNVHDs4hDePDyKvdhbu3JhEZlk/2rc/xY+fHMUvn53Dof3DOHpsL5K7b6C9&#10;YyY8Xaexatly9LS2ooNsZEZrC6J00gVi0JRBJeEI5WkFFiyYi9Iaso6iLJSSbYplt3VTYg+UoWlW&#10;Ieq7KfkaAnxuZB+NOWRnlIhlmSirZLsW8LOWIis/qKlXfIwynSCmlHM+n1GcYigyIqWF5KnVgMo/&#10;pxNcLNVMb10QVZCG6EuqnknPrLiJtKMkQa6CN2E+4Ag7vkmiTHr/FGMORbl8iGQaJXkEKrKNoqgH&#10;nvQElHDfXC7mkESwSEZ+iFKHn0esjN+FpiKnbD/bnwRXdjyvKRkZmYlkNjT0YIozDkgp40C8MRZt&#10;VmlLUJkeIW3ZIEqhQA5BhQ87Q8BHVqVAclp6ClJTeY8EEg8lX2o6Pyf4+ENO2txP+SNJmBWgHMtw&#10;0ueZ6Q47y/eloDCb2pWgo3SziuJ8BJlUr4eAq3YkCIV4b2RJIXYugYRAqb6mkLpeVaaliM8oZLtU&#10;EKhCBC56PT4Itb+MRq9V1xKRQZHxRHNVnOiwIAWUK8sla7T4uiRFtQGMlvAoLNSyHE48RbPpa3oB&#10;pW6VWp4zsxWrF8+yuI+yN/WUKJqQSsa/mFJlYEYD5vY1Yv6sVmwd7LYArgDj/dPTuH5qOzYO9rPT&#10;FBg4hvyUtCU5NNgsyrkcPpNsFOSGsGx+N5bOaydYkY0RpFWYJzkkIFGsR9ejuIomjZIU0jWrU2pl&#10;RoFfZ5tTo6OZ1xTMVfxpYGYP5s6eYZvuX+2yZOEAOjuaP7RbEE3N+ejrK+Tz8aKAvymtV1tmoVcT&#10;JRHoNSubnwbv89PhEZhT5rCvtFIy98ShsN+Dls509C2KYLDHh5E1MfQt95GJu+mNI5SVMdS1BtDW&#10;E0NtnR919ez/7DPBIJ0UZWBmJvtHeio8qS6kcLOwQZobGWyb5N6HZETXUbDxc3jaT8DdeADJlD+N&#10;y47hxOQqXD2xCpdOb8X5i/uwc/dG1LT24ND4Cty9uBpLN23DjgNT6Ji7Fqs2bsJfvj2FK6d2YMv2&#10;rZg6NoJjU+NoHbqFvh2PUDd4AZdP70Tx0HeoWf8YS2f1YnZnhwWaZc8Dyxsxa6AGlTVivz62bcjq&#10;ShQnrScYVFVH0aRAeauWSSHIFNKJkWRE8tm+eeyLlLollZTLZQT0ygiKKwisZZR9+dl0kjkoqMhB&#10;BfuTZGJhLGagGqcgk4ItAgsfDUA0R3GEAL20368Iv1Pgphx4bkhzbCoLECB1LXRAiIaRlSlvLPlD&#10;dkMpkUEjDed40FDkJe1MRH0JZUQkCdUlXrRXZWBmXQY7pJfHcZG5pKC+PJUd1WPZnXwygTYymbKY&#10;C6UFKWguS4WfIJRINiNJFNGYIMVUPkw3qYI3gcc0qDgBWqfyVnPhZmfx4RsoKFDLzkCqLNAQjY2E&#10;eb+kbsq/R8iC7HdsC7GGDIJIFmVgYXYyKgOUYlkEEYJJNIvg6PMYU9Fo5rpksqn4BLYVdTqBJjtL&#10;xXsEUR7fJBQ3saIMSsZYQQFZRD5C0ULKuVoCZQZ/m01JUIgCeujiogIDEU3CpHhMATd9pjhNfl7U&#10;AELGafOLNKgQTSsAkqY2VDs1KKpiVQ1KU52xA40ZEsjM7mvHqaOjpLyk9qTzZew8BdEAls5pwYYV&#10;3eggy5AM2rd5Dq6f2IrNa+fg8qEN+Nv3V/Hw6jgukmZrhvciSp4YZV0TO1F5YQ7bMZ3PI5udSZW/&#10;+WhrKDMWFKODUeBVQWYxKS17oiCt1vDRtes6BYZWOKdN96R7IIOp5/d6P2/OTCya14/Vg0swuHwR&#10;JWMepV+EXngBZvZ1I4PPqKykiOdTDU4VysvDaG+PYs6SVst21WhsSo2yWtmWSCjKY7srg7M9DakL&#10;XQhsycTAogCWrA1i+YAPmwcysH8NZSmdwbFtNMLqAtQ1FPGZBVHeSIMsyzHpGSkMIjfPcQQZWXRM&#10;7DtKcCgLImYZ5P+T5r6He9YjxHdcQfLs5wgufg7fgofIXfwITa1N+OjeVixevwUHJ3fhzrW9+PT1&#10;aaSE6/HRg724dG4Cd65PYua8RTh/9gCaZyzgdS7n70cwNrEb//nXp6hasB8rtu5HYdMCVM+dwKNb&#10;exGceQe+wS/oGPrR3d6OslJK26ZGMr98OvMowgpGF+eTaZaisriY9+CjfSmzpfhYFiqrwgYwJSUh&#10;BMjqFDMNkO1FIgFES8hOopT2hT4yG4cxassmdqhfFhVHjX3HCOoBkpQ4SQLlpHPJRIQyebyASFjl&#10;ucoQEDj4mfLUApEiGkUhH06UVL6woJAdvshiFmEyFZMPQW48aCYNsIpgURL1Uvp4UUIZM4tAUkAp&#10;5Cc7Sc5IRE+V1z4rzPWguyoNfTU08AI3uirJbtLiUVGYhihBpa7YSyOgDoy4kOZ3IUa2khT+ELBV&#10;LEVztnBTWtmRQCqCS4TmeFHMxUtZlppGD+LxwO1KNpAUmzLZR3aQSUB04ihkKwQVZcHSSGsFPoUE&#10;kNayNNQXpKKhMBWlBJ5SXkc+r0PZn54U0kqylUqCiryigRaPp3RbWJqbHi2bAKNzdLdVUQ7mo7ej&#10;DO6sGJJD9ZRJbHMyPVsKpZQGQhYiACkpLjAwKaXRlJeV2CbgUWWt0sQmibipjHp6/hfJDD1USQY9&#10;xxxpXX6vuJHY16ZV8yxLk0v9HyWQqvx98+qZfK65VvbeP6PJgGLPxtl4emET/v7dfewfWYXBRTMs&#10;6GljhggU5YWKx4SsLQVSBdGQMZYFZDlrl/SQ0WZjRls5+nsarQJW55eUk+HZtchB0QBVK6F4ihZG&#10;U//SKHFdvxkot9lkKRvXr8aObUPYOrTW2kftsnN4PRYvnIts9lmlqTeyzRs6+F25Yk70nqEwAZnS&#10;jr+P0hA8XrKIlCRKV82VU4akWXFI7/cioYFOoc9LCRTB3+/U4e3+Crw7XIa8tlSUELyKFsqgMszR&#10;5oYJJjEZVQCVlWUoqZIhxSyWqCBtRprHisLCfhoipVB8z13kb/wrgoteIaFwEHH1k4hvmkJiw35U&#10;ztyK714fwM4dQ7hzcRsmz5zHjt0j6J2/Al+8OoXPX05i4ar1+P/9X3dx8thOhIta8L/+cBX/r3+7&#10;ieNHRvD//X98ihmD41iw8yKym7ahvGcjfv3iLOJrDyC+cjs2rVnH6w2aHK8oiSBE6RiOqJaEfTwz&#10;mcBSgJ7eOjQ2FfG5itnSpvP9BP0YQVOV8V4LaRTRvgto50rgxMhIMsk+lTVVAFjf5xVGEC0KoohM&#10;JUw5FKGzkppRujlOoGEpMlLDIL1OIOBMViTEzs5Kt0CXgEJ0SpkRGY4yPmIp2QEaTw47cJiMhh03&#10;nZRQhXFplBYRjekJajwPGYvmZK3KZCdyU5OKxfBY3FSnoixRKiVSpNCLmqJ01BelIJcMJpNbKDcF&#10;HoKQ6lyUEVJqWlMj2GhlAodteZq/JREJUbIVSp5pgNGUCAroinWlk6LKyOVJctnAPsqTUISshMwq&#10;M9upLcgOkWFRSysgKy+kosDqYCoqeA0q4PN7EpGnAr6QB2VkJCrhV31KnYdMKzGZ7ScJ5zUQ05aR&#10;SdZC2SMWGCLrq6Gnr1O6lN47n2AcH2jk9zQgGoH0rDI3kjTlZZqJr8AGFFaxA9dWO7Khob7G5IGy&#10;OZILqoBVCb5N6CRvr9/Qw6sUXnPaqj5HMkMZEO2Vnu3rrDcWodSgMj8apChwaa4rxcZlvVberxTu&#10;sfH1uHN+D9YPzkF+LEQpw+PyvJrSQMFmzQifmaGYWya9HD0cWcpMSjsVxfV2VGPFwm4LDOt6xZaU&#10;6bGBa7xOXbs+t70yQrzef0yi3VyH1uZ6NHNbvXIJdu/cjPE92zA+usOMWWtBH5gYYb/z49j+7VZY&#10;dyklDZ1dbejsrLPsRl5+GBUVEQJTqkmSNMrSbMpSGb2fntXdm4jMpalo3Ehj6mE/6PZi09wgJgaV&#10;4fKjeFUO9m6pNkZZUZtLkCfolziFb3l5lAJkQQWq06HNqL1LSvMxo6eDzpdsP5P9moYb33QC6St+&#10;QmDwS4QWvkZwyQv4Fj+Dt/0szp3ejae392Lq4AZs2D6CziXbsHDsCtq6+3D5zB7s3jOMI5M78P0n&#10;l3D8xD5cPLUGX7y7iqFdY9iwYRn+/Y8PkVwzgtiMUWR1HMCpk+MYPzSBlM7zSGs/Q2fI+yaIFivL&#10;VxdFLR1Bf38buvtKUN/gp8RRuMNtSZh0yjc/+7iPdpyVRTVBZyhnKvuXLegZKzzg9pAIuGhzrkTK&#10;O9om2b9CCOm+FHjZxukEVYGR6pYUo4xLTlYVrOpUEi2Ama0qWerPQC49Cr1ODumuqLiPHUl1Koq1&#10;yOA8Kcn8HS8o7MQqNBF1YiABnhANPZhICpWB1HwXqunhy8hQ0gkwKZFklJO51BBkPBkJ6KxMZydP&#10;QUpWAo9P0Ai66F1TiPikp7nJSM5KtJHMyVnxRF83vLkEEEodjVhO4uuUGjKQSjZQcbLVrhiQUPYY&#10;uHCvTFEqWUeEdNVH0IwoExCkN8lRFopeLUrApKeRTMkUICrrRV0s75OelID6mAfhDAJJ0IOKDDYa&#10;H1Y024PiAOUZ2YmARbUqygT5yUayCUiSOgriKXinLFJ6agqqq6uREWsg5aQHZWf1hWOIzyhGhp+e&#10;nJ6gtEJr3XwwNoHEB2MUrddaN5I5rY11BAJN7OSMrHYm09HUfs4oaxWcaZi+FmS3qQgEMpJC/L0G&#10;/Ql8BDDVPL8kjGa603GUGtZAxFJKojl9jZjRqtn9I1Zxq0moVDKvwYo1FTGUsB0Vk1EAVkBUVRYj&#10;gPRgXl8d/9uCPB53Yb8yQAILSpoP0kYTVyu9XUGg1LpAAg9di4YIaLjA/76fXptoYnwHjuwfwbFD&#10;4zg+OcbjOPd7++IhC9KemxrDLBrGBJl2B0E4vzJI/Z9lKeE0xTX4PBVo10Tc4Wg2UtMJ9jSI0Egm&#10;Sk/E4N9BSdTpQU8fQak3k07NjdH1MXx7vox9g6BJKe4Le8nKyVQp1VoJfsqmVNYVoIYePq/Mb1I/&#10;FMpy4maUYwGy0mzK3NzNv0Vc8ykktR6nBLoKT89luLouo3boM3z7dgpbtw5i+/ge3L4yjk9eniA7&#10;WovffnEeG4Z3Yvf4ThRVtcJf3IFjR3Yg0rQKMxYP4befX0bbnLX4/Xd3ceDgXhw8tAcnju1BZe8a&#10;vHs8gczF31tSQNfij5AQpGWgqC6HMq6Q91eCltn5lF6lKFUhYm0+cvIzUNtYjNWrVmPFgvmY0d6C&#10;UIzsjI4mSibS1Ep5R+mfyv6fk897JJDElPXJ08obzrjAlkYtS6JVF2r47CPIom1EQgHEZWYraMkG&#10;J0gYKtFwnDoVAg0/T/G6DUiCfFg+0nmjswEfjc8JZCpmESDSSY5otrbkcCJKc72kvqRf+alkFvGo&#10;KkgnIibDl+emUScjxH0JpU0kJ4XejkCTm0SmQzpNaREmQ0kjO6kp8FhRXAFpmzczgczCDT+/cxeS&#10;rZCpqHI2SVkgbRGylEiiU1lLQDEppDgLfyOQkMFLloiRZJJ9pRGFs4is+kyorKBbFlmGhhx4CZxC&#10;7ioyrFwidCkBpTbfi9qoC1F2zFBiAgrYOUsTEy1QK2CpTXaR5TnxE3lIvQ4qq0SvkcHziLrnFVLj&#10;sjNmh5TmLYQ3Ug9PegCF5eVsc4/jscUGaFw2CpbvNbWnTStQV27T9EmGGEP5sAkUJJ1sUiUrsnOA&#10;QzOl2VIa3GtmLhuprP/wveIvmq9WqW/FQ7Q+js1fW6m1sxUnU2Yv3TpXKp99gO8FIqqmTfPyebH9&#10;KkuiBiCLB1qxfeMCrF0xy1LUmn9DTEf3oiyUsRNeo52f9yGA04xuGngolqW5aQWgmvRI92HLcTRU&#10;8ve1OHv8IM4eHsal4+O4fHKvpapVzfvizknkxHJx/vhezGB73whEcCUWIzPOREd3K8rLybbqyAYj&#10;UXhS2ZcJMFkE+4rSYsyZ3YukPvaLuXFIbo/HsmURpBYnYW5PFo6uCePIaBmOjhViwfxcZBdl0Bt7&#10;kENaH82hgRYonuiz9Zw1o2AupWUq7cJidWKo7BMeN5kK26xg6PfwDf6AtHkvbK6U9Dn3kdwyicTW&#10;Kbx/vAjnTm1F75oJNHb148SJUcxbvAizNx3F4SNjuHB8LT55ehAPr+/G9pGtODa5HT+8O46Hd0/g&#10;zctzlEGPUNS3C1NHd+K7N8cxtGUtTh8bRDbPJbaUnklHmE+ZScZRQ+ZW0aBZ9vJQXVuEAn7e3FLM&#10;Z0CAL4uYA6th+49sG8b82QMY6O3D8gULsHLRIjq7TBSWBOHLIcEIU5EUEDRjdMZk+MGoyIQb1XRE&#10;9TW1ZNh0fNyXlpQgl9/FBXghPhkCET1IY1KaVRWz8tp+yh4VwKnKNKKFkKJEZz+Nk3RSlNLjcQrl&#10;3OlORasMOkx5k0GZUiAGkpOEEgJLlCATihKgyE4yQ5QzeSnUeB50V/K8KpajVGot4UUWeugJk+hJ&#10;3agt5P/JXorJbFIIMsr8BAKqpmWnUByF51IWSCCjuhQriJsO3CrFLEaTE0fKTK9EuSODV1bKCZoS&#10;qPjwPR5KFgKMIvjWWCECLDuh5nYpJqDmEGRrFBMKEewIInlpBBJ+X55EsOH7ToJUBQGlNCEJbU30&#10;vjTu6SH/mr+zt1tLIHShqqoScf5qdM+aiZauTtQ0NFjQNpqXh8LSUup1XiORX8VwafQ2KnmWfNAA&#10;ve4OjSyt4bHazVhVrWuyRyyA7EZpZjECfWfzCxOYlG7Wd/L8HW0N9l0jvbymNLApIGi0M9o1g7/W&#10;ry7GrJ4mKzLTMAPVsXS2VKKsKNdYiWaF08TZqp4tK46ijoxl8+oBHDs4jN3bVqK3vZa/jaK+iiBG&#10;+WMyhsCl/9iATXZcTWhty3WIvfC9rseul/chGTQ9E5xVIBN09LvTxyZw5eQ+3L16HOWVFSivIcuq&#10;r6MkqaXkKCVbaODzzEApvyugnMxlW2ZTypdWR1DeHENe2GdFeVX0yhp7pfLxWDAL2Vsob8coO2cl&#10;o3a5H4c3RnFkUxTXt0dQOC8DyxfmYO3qPGRu8sLdmWge+tzxMRpQEYbWLnPiM2S9xtgpH9IoA5TI&#10;UDA4i/JKyY2knrvwdJ6Bt/cagiu/QErDOEKzz6Bw9SvMXrsdm7bvxPFDQ5R1axGaeQSXLu3H3cub&#10;censHvy//+0ehsYncf3KXqzZvAFts5dj0+ZB/P3nc/jd9/eR1nUKpy+ewpLtxzC4aSu27tqDhdvJ&#10;hLqvIm3uS5MqcoolBNUoATGdMlz1KcVlQcq2TLZ5KWVQLm08m8xT86Ckka1mo5POZWH/APuaBkcW&#10;EyRilMkh9tcyRGMB2imZPWVliKylkm1a3VqCvAJNlp+DTDqh9EwvpTLbPTeXoJKjoGUWmQA3UTlK&#10;m0wVilECaGSyNtWmKLjmJ2JlphFQfLxQgk8qkVxZjQB1mYKkmktWM+y3lqXzBF7khFMoheJpNAQW&#10;gkyyL4EgRADIjEOqXywikfKKRkqASc1IYkf0WLo5x59sqeVMGnN6TjJpp5saVqOXKXU0m5xPAdp4&#10;B0CiBBLVrvi48Vx6bZM3ae5abqr6tfk0WxspTzS8gHTWZEM5wdRlNR6SEjLgLLK2ct5/CVmK0sxl&#10;fjfCBJA0jVj2JCI/i16I7CSqzA/BpJASyCZs4msZqgxXdF8xDcmVmTM6DFgqK8rhiXYhGM6xStBM&#10;PlC3280OmU6dSu/GcypAnORKZqfw0PhVSarjaQY1yh2NX+FnyuRoRLCtg8PPNSmSNk0XYCxFmROT&#10;PDWWotWcKe2tDQ5LoeRob2mwNXm62vkZDVcDFG0eE4KBDTMozeMzC6C/uxnbN6nWoRJzepvpxTQO&#10;pxgjQ4uxZrmyC41sN4IIjyuGJEbkxEx4/wIznr++xonvaPGwjlbJHYKFSZ5qXlu9vdesgWJls3pb&#10;CUSUfbxPA1Pe554dQzg8ugXnjg4bWChTFgqHDXzVXlmqN2L7pRFYtFe7pWXw2RXwt3QSfn8KQnSO&#10;eflaHC9EJ+ajrE21tbtTVlLqL+BzrUpE27wslC7IxuyeTBzdEMOpTYXIXONCzlg2EqrYh0rj8Pmr&#10;W/j5yxe4d+Ms2dMYmUAWShpyLPuT4UtBYmIc7SGDDMqHcDgLiW2XEFc1astxxLVdQHzjJOJrRpHe&#10;sBPBrnEEuw+hqWeAsmU7+ldtxepN67Bu/Ur8n3++gC2792DDlo343bdHcfLcSbx9OolI4yL8P//l&#10;Nl48PoeKRSex79AkGmavx8CSFegf3IY9p+4hqfs6/Ms/Q+6ie/D1nUZcxYhTwUww1uhjZfvqaoKY&#10;O6sG3bMrUUFGp7qrYG4m7VqSibI9kErw4e8kh0ty0dRehoqaAhRJ+tJpSL20Njdbmt4C1JT2fqqX&#10;AIlGGplaGrFBiZ441RT4yTqCZCsaIKUCN5XfKvAq3aRN1YVZpMFppHlC6BBByE96lBuhVqVcUOHb&#10;NFOx5TkoT8RU/DnO2ByxihgBIkpJU0AQyZWU4Hd+AkYO9xWUQ6qy7aqgzCBb0ShmVc9m8vsQmUyY&#10;ICNp5PMlGWhYxWxBsgGYu5yGWCa28iGWIhmWz++0iiFBR51axqQZvDrbmtiZySaUziSoaNCfdLri&#10;GfLgGUTbPN6jalOKCTAVmjSKrKaQTKyMnacy2+WM9UlKRgsZnKZDqCEo1LncdmybT4RGIW8sIOvr&#10;6SCrqENnRycSQ5r2oAFJOS2Iz67i63oyvBCSk8nqigkKlAkay+LML0ujp+TRNJBK9WotZ839W1NZ&#10;ZAFYSRuBgPYaDqBpG1TDoln3lHZVFW+JqmttIKUz7YCmzFRBnP6jz8QiBKiacEcD/JQ90qJbm9bM&#10;tyrYXVtW2MC8wvwcq2nR+j5aLlR7jfgtKdTaPWQuBAK91nVpnZ/pAZu2vg9fT087qrhPHa9DRXq6&#10;Fp1To5bF7KzoTcVwukZ+r4rZE4fHcebwNlye2o6zk1vQVFNiQxle3j2Dy6f3GyhvJbs+lJaJA24v&#10;t1SCXz8Wkb43N+YjmO0UaOZE2IezybDZzzesWU7A8MA1EI/AfA9WbAvi2MY8zBwKYWBFOlZs92P+&#10;3DA8C+OR3B+PzPlkKw1J+Pbdffzmi6d4cOMcKtneGroQySWYpXnICjwEPY3Ez2W/Vak62e6cZwis&#10;+RmhpQ+RTlmSVLEZnt6bcLUcxfXLe7F83Xq8fzqGyYnllHEbMXP1ONbv2ImamRtw99ZhbNw3hbHR&#10;jehZuB6HJkdx5ewwNo0dxtjBKXQu3opY7xgeXNmKveMb8freHqwZOYXkzotImXEVof6zcNXuhLtx&#10;All959gGmRbfC9BWg2RqpYViH+Xo6Kvg+ww6lTKyi3T09MRQWqrUsh9V1UHKpBDJgwf1LTFUN0TR&#10;21uHWXO06F3Y6nR8PoUPFENyBhtnk62ojktZ4LjcfNJu/iCYk0VNlkltmGSxFUV7VY6frSIwbj4/&#10;L4o6XBWqYYJKpp8HpPdIz0yDy51ggVpNmuTRuj6FLgOZ/IhiK16kRpR+TOZ5ElFJAAkHePxMHj+Y&#10;jIYSGi+lUWORi3TMTVZDRpNNBkMQ8lL2VMY8KI7yQfE3ITIHgYlN0ER5Y0wlRyBCsOFrm8cll1Is&#10;RnDL53e5cebxBShdNHrt5aFlCGIVLfSoQnPzojRixQzKCBg1BIkCdpZanrcs143CpERKoBTkp2li&#10;pgQreOtWjp6vC7gVJlD2halXBVgEK61FrGUM2pqdzac0Y2Ypr7secdk1Bi5x/lq4Qk1I8legqFTj&#10;XghE2hRzIHMQo9B7xSNkUIopCARVWl9cpHE8ZC0ECZ1T7KiOTEUsRiOMNQmSJJKtD8TrqBAjEOBx&#10;09SQ+n5aioiZSILIkNUmJQIAygaxjiruq8sFFpQ3PG9NheZJKeJ/y/lZvrWjQMLklViTroPXpXiK&#10;sUGCtVhUq8bwECzFljrIUvQ7rQ5QqWkR+FoMJZabY89BY4MEgkf2bsfU3vW4cX6CbGUbvyMTqys1&#10;1nDr3ChOHRzCdnbo4SQ3xhKT8eeSKhzN8uNyhg/bPXQKBflkDmQt7Ns+OQiCYX9fK1w9ifAuohPq&#10;iUfpvhi6Onw4toZgWOHB4S0lCLd5kdQVj9BuMo7qOKT1ufHx8+v44/fvkEuPXlsVZd/UYErNkuan&#10;c02j3WQjoIyiArxk7945z+Gd+QBFq98hZ+FHKB18hNjgSxRv+Awlm7/CsrWbsIFMUFWwJ07vxVcf&#10;n8HSDVux/8h+nDy+G5V9K/HyEeXNlhG0z1mGrWRthyZ3YPH24/BWDNr8K09vjqC2dxm6luzA9lNP&#10;4JlxA0kdFwlch5BWsRS+kBf+mVfROHgcrbU5qC8vpTMlk6RcrG4ttvqsvKgfjQ1kvi3lqGsoRTWd&#10;SQMdWTRKwExxW3woiX1faflUhQ0IHrlki6pZy1S2iCTES2D1pop1O/tU/jYurAI3ImwmmYpiDSmk&#10;+emkMk7A1m2B2lw+8JwIKRLlUTCUSTbjpZbSPgMpmmSpmMyAxuzEMeIpg5LIUIj2UV5QKIn/TbY5&#10;afMoX0oiHnjyCBZ5HlTlJZMBJdpAQjEUMRN3OBG1RSmUPslI8yeigMcPh1TNyvMEE5BalmrHtSkP&#10;eA6bA5fH09pBNoGTArjKEmnOFYKPZIlD+5sJMHXGUOSpZZRiFjIsAYAoXz5lTmOy25bnyCdQlJGx&#10;1MbcNi+tsj0NBB3NtF/KTTJI003GVKbP1wp8tdUVkSlk0ZgbTIt3d7SakcUKwkjNou4OFSI5p82m&#10;O9AkTfG+GiQG6lBWWW+SRysWaHrFxZu72aHSMXdbB9afnYudNwfRtNqHdfd7MWsJwYaAMb1ipBMM&#10;VRxFc6Wwc9D4NUhPRXKq/dD5NX2AzehG8BAIWZGZ4jC8f8VdVMqvdZclT6YL0vS6lAxF7WTGznay&#10;rJQA2eIilDcEQAVilRK3iZkIcmJAjQRoXU8+mYpiKjaEQG3O7wQ2+r9iOIr92PF5PwJ/SSl9p/cz&#10;1zVj6vRWpMeSsGV0ER2CmFsJHp/fidcPzuHVg8uY8KZhN7cROoGzKWmYSsvAgRQvPs0MUvooOJ+G&#10;81N7sX/3EDav0jytHWQqqYjt5/fH0+CZk4S+TT40zwrh0JJshGanwbs2Cakb2feXcd9JY+l34c75&#10;SXz19h6unz9mpRT+QAYBN4CGtlIUFEqWZRnL1bwvyxf2IX3gMQrXvEfRqjdoXPccWb3nkTFwG95Z&#10;d5DY9wi+/isYGtmJsyeGcHRqDFfO70Ju21ZsHdmM7WO7cf7kKiwjyAwsW4dwx07kNizBC4JMz4K1&#10;qB3Yatme01Nb8eXLSRw8MARv91lKqkmkdJ5F4bJ7CM06jXqyY1f1FqR0nSMLJAMsKUUX+1YNgSVG&#10;R+InIOdk++DNdCGDzlplFh53siVjNCxEdVfFJVGU10SxassczFnYjA5K61l8NnNnVNEZZdgMBZI8&#10;gWAmnY8KMUtIHnI0n0oqQqRBPkogC9jyoArYqrZDuX1NB6A/ZWardN9DJEoxdAprLFC2Fx4CkAVK&#10;Nd6GbCW9PNWZRZ8sQXUkbrIHzRkbJZjk5VKDBhOh6SOVYtaMbpkEjgoabk2BSujpRbKS4KfM0SRN&#10;kj7ZOTxWZhwCYZcFbgUiJrU0zYGAi2AyPXLZalRUaav3YjHcxETMSLiX4VrHJpOQN502AhmavHRF&#10;IgFDQBEXZzUoNQSXCPcCjXZ22hJ+J1DRVJOFcQkoSUxCAV/XElzTVACl6kpSYU8qwZI0MJ3orRy+&#10;jx3OBpvl1BNIqpGQVc7rbDJgSQi3obScxl5DUKjMI8BV49Lhk/i33/4OJ7ePYnxsKxbNnIvFs2dT&#10;FrWzU/DaS8kqeD+Sbdrb/ZEpaA5bVU3KUAUwYhZVpXk2O5k2Ga3YjAVIafhiNWIpmudE2Re1ib7X&#10;pFUCAxtTRLYi4NF3Ag6V0Ku9BFT6v8POyiyWomvQbyUpdU26Dv2ulueuVJCXe8msaVBSBkuBWZsa&#10;gWDY0laJMcqBoS3Lsf7OAGZuq0fNugw0rvehbnkeNm+fhxM3t+PK5FrcPU0mk+jBMJ3Am/wC3EzL&#10;wi/BqM2v8oTG8vzmEdy5MoXD4xswsmEB1q8YwOKBDmTspPYnmLhXxiNjpQdpK+iNOymHdqYjdYkb&#10;gbF0m27SvyEdyZWJBIMUfP7yOr59/wCXTx7AqcldODC6BUOrF0Ez5a1ZNhdrB+djaN0yLF0wE4vn&#10;9aBu91+RNfgNsmdfRXD2eaTNuomM9iNIrB1D1tK3yCCD8C94itCCKzh9/jBWbB7hvQ1h8dohXDqz&#10;FeGZR/D12ykMbV2Hl/cPUvKNk0HtxP6DI/js5VHUrjiLddv3oX3WIiS0n0PdklNwUV6ld5+xpU4z&#10;uk4gsvAW0hp3IIX2mVA3QbZbg/xYFO18XhVFdAL1IVTW+lFSEkZBWQh+Mg9/0IsKAo9NLE5n3Leo&#10;lsrEi4Zm9o2yMgJqNjRTZElREeWeVtTIQ2dzMxYNDFgBY1VFBVlOCHE+Mg+lPTNpDBlKvUqDca8q&#10;TJWaawImzamS4aVuIrqlEpnERtJrSH/8GYbQxhhozJIgybk0qCY+oMoUG9CnAG5yoVLEZDwEE03a&#10;5OJvS/NSbXChpE2Wz4XifB6fwJPkj0cJwaeUsqMs6uF/XLZkRzSHDIdMxliKpI8CsRGnZsWWX1WA&#10;VrKIm0BHS6MKaBSglcEoeCrG0t3e4sRWZJRmmI5BiloLNEoJFEoVl3MrImBUcC9gaaI3rOF3JUm8&#10;F+5rkimTEpJsJn2V7GtIvubXMHAOKCbls3qeYlJMBbmVik0MVCM+uxJxWZW8tsYPM8G1EPCUZlVm&#10;xxkQqNHFdZXV6KxrJW2tJgjnWhZOdS/dHZQPNFoZpZhKCx++1mcyD0/qqpHAlRocRs8vtmBgQaCY&#10;lnmOwWsaAskJSTWCrKWBK50RxxbcJWvg+05NoEyQaON7gY/SvZJ3AhEtrao5YgQcmulebEkTSknO&#10;aBCfJI2me6wp03y5bGe+t3lpeRxdhyYGV0rZmbm/0sBUIFZFgJnV14dobozyOgtpHhVTEtALcy0r&#10;dmTfkC3E/vjmUVx3eTGc6MI6twevMoJ45Qvhq8JynHWl4M29o7h/47SlnvcMaY7ZTZg/qw2eBYnw&#10;byS7oLxJao9H9vpUJDbHwb0kHimDiUgdJEtfkICsjeyndWS/TfF4cusMfvr8Ge5cnsLda6dx4cQB&#10;7B/ZgD3b1mL70CA2E1BWLZ+HFUvmYMFADwp2/gVFm35EQsMhJDYdQ0LVCBLq9yKu6QTSFr1HImWK&#10;t+8WAnPvIn/br/juowW4fWELUstX4Lt3B/DtR+O4cWU/GdlevH+2H0W1XVi+bgi///oM/F0TOD65&#10;DhMTw3h6exdWDa1BYNEDJLRegH/hG8SWPEFc41EkNUwgvmgZypZeRE1RCerL6CQq0lBTV405azrR&#10;P9iK8uY8FFSFePwwimsjyCnyI780h89TU4MWY8a8RrT2E2Bam8mi61BZqfFPEUptslJK8nyCiqZO&#10;yfZpzJ+PZCTT0tpxYdK5WEQDxAK215DovEiuU4HKhxqmbgyEsw1MVJpt86qQzaTTeBLDCfAGafSU&#10;HJozNlmz2OdR/hBAUgoVpFWshWyFryvzvKgkcNQQSBRDaS31or7IawHYUoKHArf5mnZSciqSRE+f&#10;hGDEjTA/81M+ifVMT85kwV+Ci8BMoKWFxZTpEdhYWjmbwBIlmJG5aB4T6fr6D4VkFTSA6TV0tKly&#10;dXrBLrGQxmSXBWI1nieP0kYTXEvuKCirGfQ1R62W79BnAhOxm0puyohYTYxPmRwX9aXHqLKqDpWC&#10;V4FgWlbQGEqSr5KsLYicgjIMtEUtttPZ1mzGLs+uGIrmTtEQCj0DHwFK2bjX98/h7z+/wmdPz+Ev&#10;3z/i9gR//fY+94/xz3z98NwYXtw8js8en8Pnzy/hh/c32UEv4osXl/DxvRO4c3YUL24cxmcPT9kx&#10;3j8+jS8fn8KLW4fx06c38eWjE/jhzUX80/d38bvPr+DnT67ibz/ew2/e8Hzf3efrB/jLt/fwLz/z&#10;fD/ewl9/fMH9C/z6xT388at7+PO3j/Avv7zEn77h+2/u47s3l3D74kE8u3GAx7pDg7lGKbGf13QN&#10;v37+BE+vHcSTqwfw1bPTuHFyD39zCx/dnSIIVvEZFSIW0oqFWk+5HPnRKNlXCa6fPYhH1w/j/rUT&#10;WNUewrKqIO6xY/cWZeNNOIJr6T7sJ9i/fXgUl6e24MzBIezduhDD6xZgcOlsZGzzILkvHr5taXD3&#10;JSJzS4otlxvYmIXs/V54lychd08AifXxFqT1znLh8a3TGNm6Bvv3bMXqFfNsXZyNa5Zhw+ql2Lxh&#10;JbasH8T82W3Qmjgz2usQmXESWYtfE6yOWtbH1XwI8bWjSO6+hMDsO8gb/AgZ/XeQOf82XF1XsHj9&#10;MB7f2MXnNImrZ9fg8OER3Ly0A998RJZyZw927h7G+fMT2LFriMC2E8/urMGi9Tvhm3sN/mVvEVj+&#10;MY9zDVl9V5A7/zLcrcfg6rkIT+thVLWUIVoaxOali+hIQmjtasCC5TPQPJNstZMstb4A7b10KA0R&#10;tHdXorefkralELWa26alBQtnzsLGRbNsoHEtJY7SxsVkw9G8kKXSCwti8KnYk8QknJOF9AwPQY2e&#10;uo4ezTwXvYiyJfJy2pSaC6o6T/UrlEBhySAL0LiRE/HCRQBIJktIKiAzUEqXkkezv3nKFVOhodPA&#10;PfmklwQapZaLyUACBAsFPwtClBY5BBoyldJcF6ryuCe4FBJEYgEaJwHFQ5AyGZXHfUCSh+dR+lhS&#10;60PsxIrfuCUVOt8ZayJLsVgLgUjBWVsTVkFCyh/NQ6L0qDIYWn1RGQmlMbXKYldGujORNYGjkqCh&#10;14qdaOCg0scKympeWs2nojqVsg8VtbX0lOFQBqIlEbjdmoYyBWmZvP4UTQeRhSwCS4Bg4/USIAMp&#10;BE7SzcJG9DRGkBhsssyPDEaSoZJAJ+kiBiGQ2bJmHRmMs/bPn766gHc0/P/+yyv8hgb48+uT+OXN&#10;YXzy4Di+e3sDXzy/jJ8+vo0fPrmNH9/fw77dG/Hm5jF8+ewqP7uLdw9O4fPHJ/ibK/j9Vw/w289u&#10;4MdPbuDXbx7it5/fxp++vYUvHp7FHz+/hr//9BT/7Y9v8e9/eIO//Pgc//brG4LIK/z9Ny/x129u&#10;4pd31/H33z7G376/hXcErD98xv99ewd/+PwSvnl2nNd2nGB0El+9vIi7Vw7g+7e38dXrG/jtlw9s&#10;//r2CXz+5Dy+4TW/5OtP7kzh86cn8Ob+cf72Kj7ifn5Hj9WXjJNlqE3EvLQo1umjY7h57gC2E9zr&#10;6OiObyrFyuYIBoPZ6OJzeJqagVe3DuDy8e24dekYDu3ZiJ0b5hMQZiF/TwwpSxOQud4L9xyCy2bK&#10;nZl0fMsSEZpkXx+hpF+RCN9QOhKK6LAa4vHPv3yOP33/Gs8eXsU1nndi50qcPLwDB3YPYcfGQaxf&#10;NQ/rls/F8nkdWLV0AMlkCQld1+GlHIkv34IUGnty92VkLHiJlM5zZEjnkNg4iexl7xFZ+zPS2g7i&#10;yrndOHFkGBtHD+PN85PIqZyJ3WPbcXRyG7p6enBmage+fHUM585NIjT/GcIrPkbG3MfI4uae8xES&#10;Zz5Fes95+OfdRWLNdgvYJlYOI7t7kpKmAK019Whsy0NVK+VrVwk6u6NWv9XWWY/Wbtm+1gqPoLqM&#10;cqg0glo6tRnNLZjbNQNFkSiqCrVkC1kOWWQZ5U99tQLqiiH6CSTJKKkMoaQigEDAi7gqUk51aquJ&#10;IA1VlkHFVppUWCNLU9OSzNOmeV3IzfGRlmpCXB+yQik2aM+MviTB0skCDzPmfDIULSBGYJGRK9bh&#10;DSagLN+LiD8RQUkgMg3Njp9HgKnOJ5jkeZDpS4JWKywl+KQQSHQsZXtsYmvFS3gsT4mL8suZ1iCR&#10;5xZrEXjp/LZwO6WV5JmyQ7oGC37WO2vZ6P60qfxcRV8q5FKVpj7TpM2lBAiBRyU9XTdpt9bzKY9P&#10;RC9fa+2fekogSaN6shnNuN/iTrFMkIrhQrmabyWDiJ3hpN3DzpSDUZ/fouY2fynlkDvYYPIns6DL&#10;UsuL+0qcgXWlhRYP0cRMGij3L5+9wvsn97F7/Sb0d/agvbYefV0d2LBqGf7jz1/ibz89x9evr5Dm&#10;n6GRXsOPH9/BbwgUr++ex/tH5/Dtm7v4hgzlu9dn8PDyQXzP3/7y+R38+PYaPnl4Gl99REr/8Q18&#10;Tzbyx6/v8Tsyk9fn8IcvruNrgsKfvryA331yAT+8PEavfwJ//PIK/pmAYhvZyD//9g3+5Xef4J9/&#10;fk4QuIZ/+oFM5ofH+I8/fox//f0n+I8/fYZ/5TX+/acn+ObNNXz94iqv6Qa+fHkNf/jqEX789B6m&#10;9m0hqzqN79+cpwTgbz7ib16ex7GRHTh/5AjWLlhIY11q86aqXZTBOTA6TCmzAQdp0DvzfdhSEMDL&#10;YC42JntwMCUNBxeVY3KwGjdPbCZT2YozBzbyt2uwc9MyLFvQgbSVLqQuS0Z4dzbcgwlIX8G+tsgF&#10;z8pEZOymFN+TgvS13C/ks2pMgm+tFy9un+U9f4KLhzdicvdqnD40jG3rFmJ020JsX08GRE8+0Ndm&#10;Kfje9nqyhPtIajqCtO6TyGzbb8ua+vpvIbr4BTzzP0H+4nvwL32D+KphW3gsY+A+pk4eQtWcXbh6&#10;YRSfUvJs2LwOU1MjBJsR9CzdjuGdQzh9+SIiKz9D9rwnyCFDEePRtArpy79DZM3XSO04gYyu00iu&#10;3mXnbhvYQKafhvQUL/pn96GcbVhY70NnVxW624rQ1hZBcWk2Ynli10nIyPZwS0EkloGKcj/8GS4U&#10;x4KoJIuvK6+0QYax4ihmdc8gPjShp40SSs+lrBRhv+ZbCSBKYhCnqQoFKjIqLUU5DSgK1Pz/ifqL&#10;IL2WbgkU0xEzq6VmZmYQtJiZmRlaLbWkZmZmZkY1qdVilg789/7vvufrCNvhCA8c9sDhmT2zB+nM&#10;6nOuBzs+3FS7Vq7MVatWedDwbKysiUbWWLBwjjmxYgMyVqXkKy9Ehj1fC7ELVFSJjSzC5IwIWLiJ&#10;RZgaJ9zmO87BYls+QOu5WGVBYySYqE6tEuNW8POK9fOxwYLsh2BlwEkFtFXCgCChESbFUMwC7uvn&#10;mEXEBC5iJ4tc5pv4jc6nUZ9/VidUvCV6c4RZhlUZqapdqnwPre8bTr2vbFUtPG8WuOLmSjnjT8AQ&#10;A1GZyPC/JwsKaEIIIiolGTB3vpE8iqe4E3DsFy+ANX9fvXIFNlAmiqZbWlKurNJcIMWpVLhKiUcb&#10;4GBtwe9WYmuwNRoLH+DhjaM06Bz8IPP4OFJCaVHKbcZAP40UUdIUU3aUUlpk4ftINr4NZlKiPEdl&#10;5iOMtxbh87AW2C5BRcYTTBFU3o824uHNM6jLiUFX6XMM1KbhZUM2+msSMVSfxn3j8aozDdMDxRip&#10;T8FIXRwmmhIpn6oIDvWY6s0nCNRSYtXgC7/7PFFL9lHL9/pcY1jK575cfH1FtjJRg2+jRfg0Sok0&#10;Vom2slj8mijD768rCFbp+EF59LEvA2/bnxtGNdVNSTRQh7fcxtsJcH3lZCZZlD55vE4CYUUiBuuz&#10;CWKUbjWpZDspGOa91mfdwUR7Kt725qEm9QrBKQHvetlmU9UEtlb08t6+T1ab2eMXd6xF2ap1eDhv&#10;AWrzYpAWdwkvHtEgLxxDdGQAdu8MwYLouVh6hixl+2xYp2wwZRBWnlqCeTt+w6KTc7E+fiUW7J+N&#10;pbsoiwIIOocX4N8/pgiUA+hoLENdaSYSH5wkY3mKpKd3yJyu4RYB687VMzhEUNkaFYTfQtKwKiKR&#10;ciQXi0IS4H64BIsj+V1UElZur8SCjXmYT4my4cJrrD4ySCZTjjW7ysyCYxanJ2BzrA2ZabeQmvoQ&#10;0SduIexMKtYEnMe9BM0nSsXizfmYt7UOSw+2YTFl1LLdDVi3vwm2+6uwMPgZFgc+onx7hHlBZCku&#10;6wkSS+FPxxmx0QV79tigmU4iwG8DIslYPDztzRQE5ZwtI3HQXEALCwLKatWgWYa1FsuwcjltdP0a&#10;U0nPzdkRdvaWOLJ/p8n72bVzhwniBvv7k714w8nOBrOUcagcDeVAaJNEkFeXsXn4OOK3lTNxisXu&#10;C7FwsQpbLzHGLYBRiQAFZ5VsJmOeY6NYBrWohpTtZkZgZOBmbg4BZ7bdTCDV1D5R/IOAJFBY7LbA&#10;fG9Yjx0B6m9wMDVT9J0ZQub/PBbODCVTSi12okfxXvx3rgqvwW0ePT+BhZJI16x5QQImzZnRgmJa&#10;WGkTQUQAo1XnVIDagArvVexMc2S04qArWYeJkZBCu82fb8BE8RSfIBust1mBHRdDzTCy47L5cJw3&#10;F/YrFsNmxTyoCJSV42qTsbteMSeyEws+mA0byFRMFvJSysgllJHU7vyPpjdo0tvvH7rxa7oJ4135&#10;qMx4RDmQjf/42EbjLsGngXxjMO/6cjBBxlCbfwc9tZQmw1X4QmP/9LKBDKSQ/2lCW2U8+mqSaXR5&#10;NLRUUuV8Gmk6JskiRmiov6Z70M3fR1oIClMNZB4FeN2Thf6GeLwbLOV+SWQWJTwufx/LxR9vGvDH&#10;604yllK+JxgMl+LtSD0NuYPXPIh/fRnjcdr53yqCSh3+eN+NV72F+PWhE5/Hq/H7K8qzzlR8Jji+&#10;7UriPShek4fcuFsYJnOZ6inkeSsIKCn4410XHl47jr7qTLKVPG6FlGK1vP5MvGxK53Xm8pgtGG3P&#10;JujWEWjL8JXbcEcOXrFt3vamo780Bt9G8glsJch3tENp5kNkxN/Dw6sHcZ3S59yxbdgVHYKQnRaI&#10;3GqJqJD1WLSHznHvbzTKxZhHKbT89kJseLYS85T8FsjfNnLbMRs/3/Sbe26ryUVNWQYK02OQk/oU&#10;T+9fxYOblFYXD+HqheM4fWQ3Du3ZAouLn+FyfQR2+yuwOOgpZdQxzKbcWbC7Bb8FxmPdwQrYHO3G&#10;vMhsLNrZiNlhZCCnpzF/ZwvmhKbC6dIoZgenY83JCdgdH8DcHd1Ycfotlh7ox9zoGvzm9xiLt1Vh&#10;+aEh2B6s4zHq4X1lCLM9KXuCHmO+/32s3pyBVduKsCzwBi6c3GkC7KrWFxiwFpX5z2HrsgZebgQJ&#10;B0ojfz9spLPdvScSPsFO8Ai0hEeYDb/3p81EwsXeEV4u2t8Jzq7WlEcbkPw8Bs9i7iDm7lWcPboP&#10;xw7tpp0FwpuscpaGDlWQafWaRSYhRjMQPZSwRENzdLGaSYn/W35IimgEaOG6+VhHbywUM8YvdkIw&#10;kPRQIFXMQfEMrQOkDFeBg2IghrEQEMzx+NmwGA0Pi1UQaP5hGEbq6L+UTwr4qmaKWcpUwKV9NYS9&#10;duacmqFsKr/pO/5mwIlAo4xaSaCN4SGmCll40ExSmZE/gZ7QAlN6VexIC3pFhrBhN7vgwN1N8D/k&#10;iI3H/fH+5iIcTduB6FgH3C47jiOPonEijp9veOBkzg7cbT2Mpz1HcK95FyL3+cPSirrSzpYov9pI&#10;IBWvXst2Uvq/4ixapkNZnqvY3itWLcU6i8V4N1CJd90yljKylUpM9FVQCuSQCVQTNKrxbaIO8ffP&#10;0bhobASEV92VZCWVlBRFNOISvhbj0fVTGKABjrbloj7/BUFEMiKXgJNPOZSAluJ4NBU8wUBdJloL&#10;n6Cl4CGGapN4zFS8bEwx8Y+G/FhMtKVjpDYGrwhwHwbJhF6W8/ry8bYvE2970nh+yiIyo08EpPe9&#10;vOZhMqohXnMPmQ9BbLQ5GxOtyfg0XIYfr5vIaNqNTNN5vow14PubVlRmP6ME4n/bcvBmqBEjXVV4&#10;N1yNqb5K9FMidVSmobWUrKUxC4NNuWQzmRihvBusy0ZjUTwaCp6htzYdE52FqM+NRU95HNoLY8h4&#10;UvChPx9NRU9478lIe3EXcffP49GtU7h+/iDOHN4CRz9LU08l7IAbos8GYfulMLiErsTem5Fw9LWC&#10;RSi98wHK1CuLMT+QbHrvUtypOkEg7cd7XmPys1vISrjD7TaSHmsB9Mu4f/20WfT84ql9OLp/O04e&#10;3UNpQ8AIS8dsGX/Ic8zxj8HKrdkmBrLm2BDmBsXz9zTM9rqLZfvasOrYGOZsLMVqMo9lWyt4DW1Y&#10;cPAlrI42Y82+OizcUgzPC32m3u3CHQ1YtrMKK7eVYc3eOqzZUYLVh/qw5ki3kVnOB7Ix1+cW5nNb&#10;EPAAK8iWlu9txGICmr29BewpGWsLEngv9+Hv5YMAdw94u9hh00HawHYfMhsX2FtbYdES5YetpopY&#10;Az9KHy1Q5uZsAxeHDQQoOzi5r8V66yV4+vAmAXsvzh7bhz3bIrFnxybMWk3PqaBgWJBW15sxMEkF&#10;zZJ1crE2RmpyP2jsKjOgGZ8L7WYYytoNyyl9lPQmeUIJYv03q/FZYMDBDDE7Cjx4DMVXFHMRsxDT&#10;2gKlJQAA//RJREFUcFxkWIgZvdHIDo9hsnLFZMRUKG3mK0DL3zU0bGI0lFhiH8s8F89IodX8nvvO&#10;JTDpvDq2Wf9HQMf9BCxaG2ZmsXQt0E3giKAEiiBT4fuZGJJAxssEcE/F78SNwiO4WUK6nLoWXlGO&#10;8It2xbX8Q9if7U9wcUZ0HNH7hR3iOi7hZvFRAza7r0ficvkWPOyIIniotsRKU59Wc6ZUOFsLLen9&#10;es3wJuCIImp26zQN99fbNjPC8r4/F+8HMjFN9vChN4tePAfpsVfwZqCacqKYBljLjV56vJHgU4dP&#10;Y014TSnRX00DbMjCaxrZVG+5AZMRSp0hGuFATTpGW7IwQY+uQO6n0ToetwzTBLGJLnr4nnSeL4cG&#10;U0yGUoyfUxVkJU34OV1P6VOHLyPllGb1+DRRie9TLfjAz28IMJ8nm/G2Pxvddel4NyK5VoFv44X8&#10;bxPej2Tgy6tGMpk+THVqtKqCIJhNmZeNt92Z6Cp5QtAqw6ueUm4VvJdGsqBG1KQ/xVhnCRlaOx4Q&#10;JIfqMwxjedOdh/4KMjBKo+H6VPRUp/LaS9BU+BQNxcl401+Oj6O1ZEU5GG5I5bFz8HG4gDLwLO7f&#10;uICr547i1OGd2Hk1HP6XHHApcz8Crv6GQ3tX4+C5AIRd8MH2W8E4n7rXPMv7NaeR2OyFZ/VHcDIx&#10;HNcLjuLX+2FKxBa01uSjnvKnKD0GybEK1J7B3WtHcf7kQVw9f4RMZSeO7NmIJWQOC7aU4LeAF/jN&#10;65ZhKSvIGmyOdWFOSDqsTzRhfngq5h8aw4oDHVi4rRZzwjJgfeol5gQlwvn8iFnIfcO5SYJOK36L&#10;yCe76YALGczCgyNYSim1aGsl5m+rwYq9zZRQA9w/k8BUglV7CDzeVzHbPxaz3a9hXmga3M8NkZW1&#10;wyvYFvYbLNFanowwX2/4ubvBh9JFCmXT5hB4uLlixcqFcPPU2kZa12i5cYiaPLxi+UKTZevmsA5+&#10;js6m5nEkVY1/gCNuXzuLsyf2Yf+uzdi+OVQxFU2Nnxnx0eiPlkXYHBnG73zg6Gw1wyjIAAQOKoq9&#10;ds3SGRbB7wQyptC0Yin8rO9l3GIf8524n5gLpct8a7IM/scAEMFABm/WPybY6HvFYwQWOob2X+Kz&#10;0BxL517synNoxIfnEfD8JjlEsBCb0f4m8e7v85olO/gqcPoH1CIJkpsoebT0qdbSDSNj0WxcgUrk&#10;34CjqvTbqbn//eENYm/cQ9bjp8iKeYK7Sadx9fkRxORcwLUjJ3B670E8uHAOW0LDcWjHVrg7OsKN&#10;m6ujE1Hf05TUXGMqhVmYpWEFLBoKVo0LJQ1pwbYdmwJJ69Po/XONYb7j66/JcsqbZBp7BiZbklBA&#10;T1iRG0cjK8XLtjwzmjPaUYguxUia8zBGkImPvYnhthIMUS60Fj+np1Y92ft42V6I0izlOhSYIdr+&#10;JjKK8Sq8HSRwTNTgw1AxPpCBvCUDed2Rgv66BLQWxeHXK37XQ5lEhvFzuhFfxpvw58ceAkUrWUcz&#10;vk7U4tdUM35MNNJzt+ALDfnjcAUlWiGZSyGm+wrwbbQSPyf5v/E8/Pm2mcwng2yHkooS6MtICYab&#10;k/CmK2WGVbXkmFjQSzKt8a5cvlIS9ZUTqAiKvOeXBMHawhfoq8/he95/eym6yslIyNiGmgv4fSZe&#10;d5ehl+zrLa/jC4FZ7OjLMOUWGctrSrGc5Lu4d3k/DuzZhu7qKnSUleNe2hncyT2J4FgbnMyNxJZE&#10;D7hs34BTZf5w2r0Ee1/w87VZCDlhh5ADdCLnvXE1eS/BaB/qytKRn/oAeTxuVuI9JDy5jgc3TuL2&#10;xRM4ezAKJw9GY9/2CCzZP4Ale9sxj4zkNxr2bN+HWLwxE+tODmFWUAYsj3Rgrl8MnI63EzheYfH2&#10;Bqw71stXSpq9g7C6MI25UcWw2l+Nxfs7sGBrA5ZsKoLF8S4sJ4As2kZA2VyEdcf7sGJ3LZbtaibz&#10;ScXaw3wNeo5FATFYtr2Irw+wfncx1qxdbJiMr7+nWcuopSwRbrZW8FERJx8lslnAxdWeAOEKH38X&#10;bN4chOAtrojcRqe7yxFhWzwMS3F2t4Svrx3CI1wJPKvgYLsKwQEOZCu3ce+Wlkg5jnMnD/MeiVIm&#10;M9NHMRUZXAC9ObVnoIrlOsGsVUwDldfXpCEjaWS0NHDJHBmvDFrBVQMKirc4EQgka2T4+o2Gb2SO&#10;2IeNmA2/+3uOzj9V702Ql/tqgTDFRcRezPKlPI/iMwvIjiR1DKBxM8chwEgSmQCw60K+V2BXxxMI&#10;8TeeXwxFc2gUoNUWERJgAFOsTKniZlEu/i6AcV6xAK6LFsONEs/Z3sFUCHexs4OPhyffU1M6O7Mh&#10;bYnca0w5iMKUe/TMjfhGmv9jup+vZB2vOski6vnaakZVPg6XojD5Dr15Db5PKvbQSQMV46ilwdEQ&#10;phpojNXGQBMfnsMEQWGYdL8p+wE6awg69MQDDSVkCcVkMhU0omwCTSHay+LRQw9eX5KIvoZMdJTH&#10;Y5xA0l2Ticqch5RABKOuQr7S6MhONAw80ZGKd0OlNPZkSqNMTHVnobcmgd49Dx8GCihn8vH1ZZ5h&#10;Tt9GS8kC8vGRIPR1kjLsVTPBqJ6Spgvfpnrw9XW7eW8kzquWvxlUGRlNE7qqUvhdI94PluP3d+2G&#10;HX0YKjeB309jtbz/KrKqIt5DMuVbIV73UMZ1FmO6t5THaOB5K3jvqWRFpSjKuI+e2gx08v4EnG28&#10;33bKo66qJN5bjpFCLyn7+uooz5r5voX3Qvk13V+A6a4MAvgLjLdnIP/ZM1QkpCLx7j08uXgNqbcf&#10;Ivn+Pdw7ew7XT57EiV17cOHYMZzcvxde7u7wpyxwtLZFkHKb6DS+TXWjoTIXxVnPKX8eIjH2Oh7d&#10;PI97V4/g7tWTOHdki1no7Nj+LXC4+hGzI4swOyiZMuQu1mzJgvP+QsyNzMHcjcVYsqMOc8OzsGhn&#10;M1Yc7IbHuQlYnp/GwugaOJwmIB0cwm8bK+B6th9LyHgW7W6lfGnD/I2FWLK5kCylGM4n27HuRA8W&#10;RWTB6mQfFvK3FTvKsIK/zQuIxfyQF1gQmYn12wuweoNKjCxHSLAjwgODYWW5FB521pQ0dtgSRQnk&#10;TWCxWAcnspgQPzrZza7w97dHSOg6RETawDXIFsHb3OHsYQMnLyu4+tgSVKzh5maFXduiER0Vadb+&#10;8fPU1At3zFqwaA4WLJ5nskq1wLdiKVq4SjNIHdw2GO8vQ/1tNVmHyRcREyAgyLgJBAsJLPOdachi&#10;M3ydQ8CQDJpvr6Q4Grvnwv9hFIaNiG0QaBY6zps5Fv9jFiFz1tAx9yVQ6H8GSP5e1lTfKxis4whk&#10;tC1yo3yy+fu/ZuRpZtF2I9cEUAIjgpYCsmJiujdTHIj3p8C0Rrk0k1jZoUpNd7bfAK/Zc+HjvBzu&#10;Dvxs44BAdwKri6dpLJUTXL/eEsuXzJTTVNr9IjKR5cuW49NIDb6O1dFY6OEnGjBKdvD1ZR2NhN6X&#10;bOHLSLVJ+vpC4/s6xf+M0uCo0T/0l1I2VKE4Mw7D9NzDLdkzw68EhCEayIehZhpELhkH2QmB5Ond&#10;cxig5BhvL8JkRz5Sn1xBM+VEeyn3b8rF9FA1OqpzMdlegoIXV4zHby6MxSiZTWPOAxpaJb04pQwB&#10;YIhgMsFj1xG83hGsBDBv+ooIAAU0SgIYGdRHyaKJahNT+TCUx/dV+DJGgBgoI9jkG9bzabSBrKYB&#10;GY+v4ft0J+VLC2pyYtgelfg8WMJ2qMBAaxH+80s3/pzuwgdKMAV33w6QqbFdBhrz8aq/CiNkI8P8&#10;X2f5C3TV5fA6ajHZrWHobPQQpDorUgmuWbx3gVCxibl0ld0z9zfZWUT5U8w2yEZnbTayE+6jvSgW&#10;3QSiotR7eEWwGuPvn8cazH9P7DqA3dt3wNbSzpSYFKtUDWOVTF0wb77J4F3qswhzQmfB6tk6ZMQ/&#10;wpP7KhgVg4TYa0h5dhNxD67gecxNMpXTuHbuEC6f2YsTBzcifM95yp3nWH+sDb8FpeE314tm/s3a&#10;veWYHZyKWT4xsDw2AP8LY5gTnodZgYlYdXISS/d3Y9nRCSze1YI1Z6ZNPGbNmUlKmjKyGX72uIn5&#10;EXmYHZ4L9xNtsDjWDS39MX9XKxZur8HCkHj4Xu7Ebz6PMF+xlIh4uB2uxryoPCzc14NVxydgsScL&#10;Xp7rzNKxzlp10M0ezrRx3xCChKMNynJeoDI/AZUFKSjPS0JFfgp27PHHlm2OCAqwxpatNvDys0R2&#10;6gtTROtF7AOEBwfD18ODNqL4ZBA8+TpLRZkWL1JxYOWhrIOdraVZJErzQZyIRCaL1YGgsW5GBhkw&#10;UZ4IP5tSB2QZMmKlypsAq60kj96TbdhrH4GQmMffv2mImPvNcyIIcB/9ZoKqBBqBxj+MRv8xLEXH&#10;pmwSYKhc5HyBk0BGACJA4XFNwJa/GanGfcywNs8vJqSZskpj10RCMyeGIKJEPyXA+RBMNOojCajk&#10;MyXghXmzgR1csC1yIw7s2ANveqyI0DBYrt8Ae2sbkzJvsWYdLNdZmFXanOwd8WqwitS7kV65m4aQ&#10;i4r0W/hEGj7elY0f9NhfRgksBJufb9vxZriev1XiHQGnKu85jafSdHrFO5TvMU3v/HqQhjxUZZhB&#10;X3WGCcr2VKdhgJ75ZUu+CdgO1Web5LGhhmyCkAApH/0NuTQ0evLKJLRWZhFguC9/UyBVw7d91cqm&#10;fYFWGmJH8VOeo4yAUUigIXBRgrwnK/o0kInfx4v4Ps8Y/x9vOvDHazKUMf5PsRFKnQ+DyrTl/byu&#10;phyiDHpZjH99GcS70Rr8nGoxTOrbWDXviezkZQ3G2nPw5WWpkVA/purx+5tmAm4lwbaC565BT10+&#10;gbAcryl/Xqs9OgvxbkTD2WQtA9UYpxRqL0+h7IjBSGs+Rjsp+5pyuGWivzYV3VVpZGhpBOIcjJCp&#10;9PN9Y0EcehtzCZT1bJd8A+ICnTtnr+HkgSP00FtwfPdBMk97BLj7Qsv8eji5YM3K1bDhs1Z5RK1U&#10;uWDPXLSUJ2FqoAHZ8XeRSPB8/uASHl4/ToZyCtcuHMeRfdtw7OBObNscgshDN/FbRBHmhaRiRVgC&#10;NuwpwZKtZBGbUzGHYPNbWB7mRBZQynRi8Y52WJ0eNMPILudHseLUKyzdS2lE8LA81o5lezvJPqrI&#10;Yt5iwd5eLKJMWsTXDSe6YX+iC/N4HPdzvVhFCbR6dwWWbSGAhBLQtj7DPN+7sNkYh/nR5Vh/bgrr&#10;eWw3Os7AEEf2i3RkPLuGmJunCYpn8ODWeRRmJ5rCWMlxd1CUFY/a0kxUF6URXJJRmJmAzMRYJMQ9&#10;QGZyHJKePUJi3EPEP7mPeH4X+4Dgevsqrl06izPHD2GWqX9KZqKlJs2wso+ToUMKXArFTJaqhofF&#10;EkzMYwZYzHCvWAMNWK8LyUxM4pmM3IkbjVpzfuYrn0QSifvOd6bR8/+ST2IuJo+FxzLgY4K2fC9g&#10;Ekvx0NrM/+wrsJlt4ilmWJlgssCZrIn/FxiJ0fymjFv+16To6xyURcrq1VCyWIniRcrKnJnMNrN4&#10;uubDzDAzySFv+Lksw2fKhK9m5IWesqcMSU+vmGLAqoK3asVq49nGugspZ2iAI3wlnX8/wvfD2XzN&#10;w/dXNKQRGmlHAt53J2K8LR5/vanmVkljzMRnGm01mcm73hq8G64hCFVjeqDSGOJQSxa9fy1BqMEY&#10;V0dVKq6cPoTeylSMkcn00IsPNUniJGKQdH+wLtWwjYHaZLKjLHrhHJ6X4FGXwGNW4PMkDYr/G6ij&#10;UfRkkR0Ukn3wWnnt74YK8aa30Eien69rCQaVvP4KvJc8mWzi/yr5Wo8vlGwamfo2ztcJyrqxRjKn&#10;XPz5qQ+/Xtfg/WgZ24GMZrKKkofHnlDAtwktBY/xkaDykXLrj+k6fOS9f32Zgfbiu/h9uoT/Kcar&#10;9iQysAy84/FaStPwpoeSa7CRzIlSargB/c25ZEaNbJsitjeZH5md4kxmBKkpz7TBEKXRGFnaSAMB&#10;lNJvpJHfUSb1VybwfToGxMgImMPNqUaWjvVU0SmsxwY6B1cXD2jRMesNVgZA3J2dYEU26kpwWb9u&#10;PSWQNdJv+ZjpBFMDTWb0JzXuFuLuX0DMrTN4dOssHt6+iDvXz+Ls8YM4dXgHdpx6gFne97EgNBfW&#10;x+qwaBMlj98DzPa+g9meN7HsyAhWkDn85v2I8igRSw6/wZL9Q5i/qYKsowerDw9iln+8YTu/ifGc&#10;n8CKQ/1kTelYuLsTc6KKsfxAF1ZtK8FsSinHi4OYG1WKhZuLMCeQ/9+djzU7iwhYFZjtex/zAp/B&#10;5Wg31pwYgIPlBrjYW6Kv5jkBNoNt8wKfJjvwkixuaqjdxOmyk5+SiT3E43vXcfXCCVw8exxnTx3B&#10;uVNHceLoARw5uAdHD5GV8f2F00dx6dwJnD99HAf37cSOrZsQHhaEWYqfRP4dZxCQKHU9xN9jBlSc&#10;12Op21IaOo1csRWChgmcEkTEGMRiTOxDcRGxDAM2inPw1XJG8iwgy5AUMZ8Vi9EIkQCKxxLT+GeW&#10;sQDDxEL4m4BCkkjnMKyFvy90UyEoMRju8/f5FMdRVu9cC40Azcbi5fOweu0SOKxfCIu1mkc0Uzwp&#10;lDLHTK2nPpb0URaxMoiVBm+yiQ1zcUVj0QsTH/j6qp4etZ3emIBBI+9rLjKBVnkxjdwoIKn4yGg7&#10;6XhrEt5Qv8t4Pk9qTozyNirQT1Yw3pKE/qrHeN1MRtKThqaCWPRVJZFt5KK/MYP7F2CgpZCevAgv&#10;O4ox1lVGAyrjb1l4fOMcGooS0FGWYIZTBSyDZCK9Zl4PtX3SNRN/UfLXREceryOdhptP4Cgwgc+P&#10;L+n1+wkclCjvKEPekJFMdOYSTCrwureYIJRKtqNM2WK87k4zIzh/TNWRRZBJkJn8+/ugYU5TlDp/&#10;vGshC+vAZ8q2b5OtM20jwGE7/JruIHhQVvXk4qsYGYHp5yu1D9tQLI2AoxEZZd7+M2donO32rleM&#10;gtKs4Smm2+IwWhNnAtSDlHcDDelkJLxXgUV7sQHcl2QnGh0aJmtpJWu5dfE42yYZvWRjSqBT2/RX&#10;i7WxTSiBBmvTDLC87i5l26ajtz6Z4ELpxPNO856n2B6vudlusMGGNRZm1QXFFsf5TJLubcHjS5G4&#10;ddwV8RftyfzSMN5Ti/z0OCQ8vk4wOU2mchL3rp/A3WtncPLIHpOjcubYHpw4vAcj5cfgdaqJ7KEc&#10;8/3vwSn6NrISj8N3xxUTvF26qwlr99Rj6bYyLNlRixV7mjHH9yF+iyrDb6HZWHRwgNKmAHPCsuF2&#10;dhDLdrdg1dF+zN9ShbmhmZgXng7L4wSizQSTyBxsONqFpVFpJk4zz/8xHAgsv/k/MXkqQUeLTFLd&#10;np2UJ2GU8wTOkeZkgjLviQxS87GUDvB2qAW1JZnoaa5EUeZzNNcWoL6S8rg0GxUFqSjJTUFBVjJy&#10;0xOQQ/nz5OFtJBJ8nj++hwd3ruH6pdO4eOYYQWcXZmlBcNF/ZZX+AyYBlALa3DxtzKiP4h6SGzJu&#10;pcUbYycLECMxc3wIDoqjGFAhq9CSGSbvhLLJsBCxDQKLGRYWqBA8ZhZUl3xRcJXShf8x8uVvYDH7&#10;EHgWuS0wAWCBjL5fs3I+AWMuVq+aj3lrZsPWZgm9zXx6loWYq9IJa3hOApEKcC9aOseUO9CEPc2r&#10;+WdTTRBfTxcChCW83FRtzMHUev30ss54RiWT/ZhWAlolGUgxjm7bh6jQYHo3LfJtg3LKm+7SGFL6&#10;IkwQVFrz79PL0jBHlMNRaIZs3w3Qc9Jw3/dnoEvzbXooh9rzKEVKSecLUJkZOzNPh3S+Lv+ZGfmY&#10;7q/GjUvHSLGvorMinbQ9A7lPLqOb9HuwPoXGovkyWQSTIgwReBSDmSSATPWV0fPkmQmGn8YUWJWn&#10;LyOwlLIDpRG0UvGyPpFePQUvm8UOnpnA7x9kDBoy/v1tF2VOCxkLgWKshGBaQ8Cow5/v2wkKpQYg&#10;3po4Sg1ZXBOZijJ9KYnIXH5NE4THq7gRSCbK+N8qXls8ZU0epnjeydZkAkgmZVccBisfU/YQYF4S&#10;3Aa4KTv3Zb6Rgm/68rhPFmpyY3mN6RinBBrvLDK5Nq1kMaMtmQT4aox2lZgU/3fDVWghqJSkxhiQ&#10;HSJIN+cTnMjoBuvJVOozMdiYTcAtNLJngmChofnp/goCbY1hbKNtWUiLi8ORHfvoWPzZ/33Zpqlk&#10;OKkYbognKOfTMTxF0sMzKOPzehEjQLmA25dP4Nq5wziwa5OJT2jZ1mP7NuPQ7o24fm47Dl0kY9hX&#10;h8zYQ3TChykfLuPO7VMIP3gXc/xiMM/7NvadfQSH0z1YRFBYtrMO86IrsG5bAVYe6MHicALLvn4s&#10;4HcCkTVHBrBwZyuWHhrFrMgSrDnYjeX7O7Dk71GgBZu4ba3C4qgs7vsE84OfweJAPRaGxcPxeCss&#10;7FfAJ9IRa/a3mNyUQbZVW/lTMpYEE9xWv3rVV4OOmnx0NpSgvaYIzVX5Zqsry0V1aQ7K89NRmJWE&#10;PIFK+nOkJTxBakIsnlMCXbt4BvduXcHNK+dw4sh+zNryd/q6KVvoO7Pgd4C3yi06wt3L1gRMJU0W&#10;uM7ELAy7+DtGYsBBkkPMgjJJCWoCg4XuMzES8z8jdeYSnAQefwOJRmycZ0pQmpEf/keyxUgqgQmB&#10;SUC1gkxD739TXIfgoxT/VSsWYvUagojKJFjMxurVC2FluQiLV/L4mvsj1sNr0fWJIan2rEotqmbH&#10;PzOWVbrQ3UVLf6qMoebdqMSiE3697aNBtuDb6zYk3L1P7fwQ5w8cx+Htu7Fn8yZsi4rC9k1R8PdU&#10;JXsvuDrYw8fNC57ObvhO7/1T2a+9Yi/ZeEtwGSHFfD9YhVc0jnf9DejOv0lK7YzGsjRKpGr0NZVg&#10;qrcEHyiD3vaWmxGFrvoslKQ/RlVGrAnKqgN0VaagrzYTHaWJBIh8GmAJPtLIX/cXU4K0YUCZs5Q+&#10;M8ykFFODPN9AKUGgyBjxy4YEM0lPjOZNRypp7zN6f7KZoTL8PlWF9725+D5aTABNI1AW8DUfHwlQ&#10;HzoT8e/PffjzYzf++NBHAOpEb0sBfr7pxvc3XWQvffhJQPr5ugkNJQlkMK1keR34wtdvSqOfriYA&#10;lRJwqsmAWsl4Ovnajn996jVA9nakju1WZ9L835Pt9dTQgzYLDDJ5raV4P9CALur/1pTzBhjesS0/&#10;EljKKX8mWorZDrW8z0rcv3HKgKxmZ7cVx5uEvm7NxK5RcDcVHeWUoYrTUFJ+HKmlnHlG2VmCmAvX&#10;kXj/HnZGRpmAo+JjOzaHmec31pZCWacJmsVIjLmErIS7BJTzOHuMjIQgcvEUQWXnFmyN8sOuLcHY&#10;tY19Y0s4PKNOwWV3EcI2RcOHNvTo6g4UJu7H3VvH+BwvYdOBk8hPvYixypOoL7yBZVHxlC8FWHh8&#10;CvYXpjEvNB8LttdizdlXWLWVEiYsAzbnJ+F07SPmb6vDHP9nlEIZZpRoltsVrD06iAU7u7DsACWS&#10;FoQnsCzZXoE54ZmY6x+LucFJsKUT9YryxOzwHMofW3TVpbCt49Gr/tWQTKaXjF98lr1N5ehtLkdr&#10;dT5aqvLQxNfqkmzUluehjKBSmpeOguwZtqLYys5t0Yh7eAePyFTuXr+A08f2YdumMDIVgoriKf5e&#10;TiZFX/EHLRWhGhhuXnaYb0PjJ1MwQ8Q0eDEWGb5ki6SNiV0YViLA4X8IQhqBUTxFwGLYi8BHTIYg&#10;IKDR/4x84jElkczERBsCgQK4/LxGa65YLcCa1fOweNU8M/lw7bpFBnQcrLTm8WIss9G6ywvguGEh&#10;1lnwGlfyWGbWssBpRhoJkLR6nxbqUo1UFRjS5u6syWlacXGmjquLox1cnW1pBB34j8Fm/GxvxNfe&#10;VkxWluLc4SO4cPw4ju7ZheP7D2Lnxs3Ys30ngjy8EeYfgOAAf/x604F3I/Wk1zLMSjN6U5f/xGSA&#10;1hWnYLi9xHjNNwN1fF+KF3cuIuf5dcqCEoJPFTt4AeLMyE4GupVuX5eJyqx7ZCvJJsA62Eiv31OG&#10;jqoUtJbEo0XDqmXxJuaSISZTSfbRmUdWkm6GZQeUKNZCSdROIytNMN57ktR/soeyh/953Z1D+VJN&#10;GVdmpNqbrnQyjErKlyLKmBwaLpkIWc6HkRqyAxryaANZXBWBsMqM9AgYfk428BhN+Ot9L4FYQds6&#10;go3yWhoJGj349V6B2wZ6vRzDepT78u9PI/jzywjbqx1fCTyaS/TXhx58Hq/nsVrMTGnFssS48hLv&#10;ESRSUFs6035DbcX0qPlGHo5QAuU9vU72lWXu6Y2RdOUoy7iPrhoyOoJTL9uqofApX5NoQAQXtv+Z&#10;g0fxfagH9WmF6K5pxPnDp3B6z4GZiYuHD2JbZCQ2BofA29kFni6u2Lt1E9sqC5W59MxPr+LGxRO4&#10;ePoIbl4kzd+/Hcf3bcXurWHYFR2OndGRiN4YBmffaCyMLsfcwGdYGRaDZQF3sCDoEeZ43YLzdnr1&#10;0xuxdlcR9p24gJSnp2CxtwK3n6VgcWAsFu7txXjDMTif6oPV0TYsI7hoiQ/Lg61mrs/cqCKsPz2M&#10;dQdVkyUHqyih5obnYtm+TjKXYYJIHJZsLcVsvydYe4AAFPAEK/Y1m2HsVbsasH5XNm69OE4wb0JT&#10;aTJ6KBnfjTSjsyoe78nSOxvLTHBWDKUoMwEFGfFoqCgwwFJekE4JlIqCzETkZSSYNP20hKdIeR6L&#10;uJi7eHD7Mq5eOIXzJ4+QTYUFIjIiCGEaYvVzJ6goq5ZyyMcVrp62ZrjYMAoCywJXsgGnGTAQYzEJ&#10;ZwQMDSubIC0BRCBjpIoAQ0zFXkyE/yfb+YdFSCqZESXuu8Z6ERZq6JhAs2b9ElhsWEwGscIsSjZ/&#10;9WwspNxaT0BxsVkKF4dlZqRJ517gPjP6s0RDy7oOySoew8d1FXyclsHbcbkpeKTCP6qhYma5qn4K&#10;GYk7twl6fOltea/vpPLfXzXjK6XPl9EqTHUVkPYqtbwWY830eER2BTb/+tiLL/zff1IWfOX/Pivj&#10;dLTcHOPHRCve8GEN0KN21WQh/tZJvKQxjPJYSvBSwlY3ve6boXJ6b8UIikyOyxANvjrnKYEo24zs&#10;jHflmFhGdLAL2sqeoac2DQ15sSbZS8ynq4qspCufRpKFxAdn0V+dhJrMR2ZCnvRxTcZ1VKVcJ4XP&#10;MiMl+m97fTIaM+/hbV+FYSZvu3PRVvSUnwvwuivbdKoPQyV4R0B5159LYMrGh4EcTLUkEGTS8JES&#10;brIrC594zx8oayYaksgiyvGB8uXTcCElTC2+DFOSUFp81nuygZ/TXQSgRlOHZbIj1wyLT6nMwkAJ&#10;egmCYgoK/H7n/z4S3L6MVnO/GhPsfd1faUa+nt0/TwaSyXagfCOz0hD5OH/rqc1hOxfj/WgtXveV&#10;YrJX0rIAo5SXZ47sRVtFmpnjpMTBl81ZBKM0MoajBN0Uso7zuHX0KE5sjsap3Ttwat8ebAkMZN/3&#10;g6OVDaWwO1+tzHsXOxUWd0JN9kMCHJ8dZVcf26o65xFO8TwqyHRo3w7s3LoRkeGBtBt/OmMv/EZD&#10;n0uDXhwcg9/cr+A3pxOY434Vy8NisTo6Dwsj0rFyXw2Wuh+GY9QlOEScxcFz1wgc9bj24BYu37wE&#10;1x33YH2wGnMii7D06ARWHhzBvENTBJAxU8lt8d4OE7ydHZaLebt78FtIJqVTL+aG5WM+QcRiZyUW&#10;BCdi3bER/OYXBx9/G0QFusJmvQWdl0bM4vBlstMkGU72VOD7h2HUlKRT7qhUZwHa6ooMUzHypyQL&#10;J48eMOU089JfcItHZtJTvIi9j4SnDxH36DZuX7uI65d5H3t2iKmEGjBxc7JCoLeTyS7VpqUbPH2d&#10;DPOYQ9kisBAIaI6EDFug4RZqh/27LU1+yhL3hYgt2odDjzeb/3gf5L78j1PEOvNZ24XMfdxvFlaK&#10;YVgtIrOYDS/nVSaRzWLtAixaNxOYnb9iLmwtl0KxEbGN9ZbzzHIdJqjLYxrpJWBxJEPhe12bL4HE&#10;zWIu3DbMh7fNYnyikbzu0bT+UoJDNY2miJ1cnrneBDG/81UT2T4PUiZQRnwda6HOriNiN9BDV5m0&#10;9G/s9D/fyvt20RtXcavF768a6GFryTCq8XWihV633+RZjHfXmU7f15yLqYEavOql8Y62Uvs3YLgt&#10;H/0EDeViqHjR9KCAqAq36PFUA+UNPfRUj4ZUK838nVH+XwY4TuYz0VVKtpHIY2jujxLaikxgt4Je&#10;ub+BHkSFl3JjzSjPx2FKLQLlm75iVKQ9wDfKjk883zvKnK8TNdTRKVB6vJmMyGsQU/j9g7JkG8ia&#10;KKson6Z6KJkINLqm1wTEkcZkTHck4NNABt52JlHesU372JYvywgYNbyfcgIC35u5SxVsR7EWshAy&#10;GtVkeU+Z1l2fQzlThk9jrQRS/o9g8HWqje2vhMFW/D6tIetySrk6AletmRv0nW2rUagXT+6y3cow&#10;1FqC1spUXj+ZFcF7UtJnsB6DlHVv+NzeUPK9bC3k8RsowVrQyDZ7219Glic2QyDvKUF3bSLvsxDT&#10;/eUEtWIDUGMtWQT9PPSS3RVnPEZPXRbBUXkveShKumOGud++rOa9VRHsyJjqE0x1/7eUXR94v6Nt&#10;yuthG7M/DDWmEgxr0VV8Df05O1D7bBNKEvci43YoMmO20aOfxaLQBCzyvY25QXFYvb8Na3dX4u7N&#10;42hsSEdPZwKOxtZg3dZMlKcdJxs4j4LU0zjxrA72l99gzbGXsDg8iHmBL7BocxHmhqYSRLJhsV9z&#10;hFqwcm8n5U8uVu2uJjuKN9MFVoXH4OztCGyNDkVAsB2lmhs2bbTFUQLhkfvbEebrjFvndrI9itDT&#10;XIaTxzZh3z4/+LlvIB7YIyTMHbfueCN6mz1Co9zgG+YG/zBXBIU4IdCfoGuzDtaWy3Hn+kVcu3TK&#10;zFyepfT1sAB3+Ho6EkycSekVsCWohPoicIe72WTI1t4z4BB5aRF8t7jAKWo9AvY5wSXCEjaea7GS&#10;Bu7gY/k/AKLtTMJu8+oZ6YigXe7YeMwfLkE2eNx0DiF7PXF201wsobyxWb8Qy5fNw3KCzXwFbh0V&#10;DJ6ZKGiA5O95QxqF8rRfCi+7xfBzWQ4v+yXwIiPxdljKDp/Kzp9EI8omeNThx+tuwzzUyT/RY/4k&#10;5f4+WcMOR73/qo2gQWOabkFrRQo7bw07XCr3VV6FZtcqH0N5FaT4402Yak0ziVOfaKQfh+mJJxpJ&#10;IZWcpTokZUaaFCbdpmbWsGUz3o8TdNgB3/YTzHju7uo0glUtehvy8HaojqBSQxmTBCWsqe7JUEMG&#10;f8vCaGsu+ulVJYMUH1B9kV6yG8ULxHp6KlMMQ0l+fJUehh6EwNFe8gSTNIopsgQl2skz91BClafd&#10;wnhrBsZalVFbgB8Ew2myhMGmdDIsxRbIDCgz3tCAvo7VYLqHgEIZ9l4ZtC8ryYjiCby1ZGLF+DGc&#10;xXYpwLvONEx1am5SGqbJin6+aeP9NlFGNZjYzicCidr14yi/4+fv3H69UZylju1Yjq+UOR8IKtN9&#10;efg4ODOkPU3WJobyaZCANFqCX9NtbGvlqPA7HvftQDUyX9zCBJldb0smGgpi8O4ln+skmSHZkvJZ&#10;pgnQ02SLY2yvKbKx9/xdclR5JEOSSATmIU14bMrCACn/UGMOJaNG1ZTno+/SMczvhsQyS5PQWpxo&#10;nlkv+8S4HAIllXJlXrYTHAkiCiA35T5Ad6kmaSbxuWXwfvhs6cB+vqqhA6C8qnyBHeH22BVmh+2h&#10;tjRmL+ymHVTkXMEc/1gsiMjAb173seFIG2yONGPvfi9jKx9j/fD/yZ6D0JNpOElGdDp+F+6l7UD4&#10;wzJcqY6jPZ5F9LFr8N52Bo7Rz2Hv64CVBJWlWxvMSNCi8AxYhh7Dwqg8qg03XL3hh4u3o3H01Cac&#10;idmCLYe9EeLnC+8Aexw/dBjuZPAKCXj6WSF6pzuiN2tFhrWI3uqFqM1eOHY2BIePOmLrVivs2UsS&#10;ccIbO4/4ImSHIzy9HeFoZwEHaytsWLfKFM8+e/IQZoUGuBpQMUDi7wZVRNOmOMuuqxGw916P3dci&#10;EMqb3n0tEjcKjyLw2Hp4bXQyjWDvvxh2/M8qx8UGKHZeDsfem1HwIBoG7vSAfdQquG2yxukXO+Gz&#10;xRn+V2xxvfgQbubvw7ONlDaOMwFVB/uVM4FgsiEjZfidkTce87HAejY8rBYSTBYZANkUYIOrJzdi&#10;pC4Rk62pNF52+J4MggE9UXs6DSaf3rnKeO4Pw3lkKWQIAxp14cOn5/zE75S6Xpv3kOyiEO9obO8G&#10;8vBjrITAwGN25+M9vfZnGpdGNr5M1NFQqvF+sIReuhBj9bGUKwXoayxgRyKzoR5VkaThzhITCNQE&#10;ufLMZ2YI9j1/N5msfB1sKML1s8eo+ZW0xa0+z0z+U9xkWIlr5Ynor0yGyj2+rEsn1U41QDPUmE5w&#10;iTM1RhopW3r5XyXMTfeVkQkoS7aUQJKE9qLHaC99hsHaBAxUK2M2B8P1iQSaDAzUvqCBEGC6Mgxr&#10;+zWt4eNm/Pm+yQDO99caySHQkmUo5vFprBLfNK2AbE4B3q8TlDGdlF4tqsmSTzAgUA7msL3JYMhc&#10;BBC9pNXfXlICUSq+I6iq/T6QJSmR7st4Jd70ZKEsJ9Z4/U80QOXzTPXl09AeEVgqDePpKH1INqlR&#10;JpWkLCEro5MgS8pLe4IxspRJMq23g42YICP7OFyPvoZ8k3siRqlsYcVnPtCpiPkpID7VVY6WMrZH&#10;fS5l00wwd6S1AIOKs1RnmKkOIwSPnvIkAkw2n1E2RgncwwQbVbAbbUwzQ9FKSvw4SIfCtno7UMG2&#10;nXEANZkP2L4pqMu9jZaiOIyyrSd5zR1FlKx8BnWFTwnSymeixBivwR/TjbhzOhANaTsxkLMZramR&#10;6Grfi//70d/gGmaLi3c2wm+bMy5m7kXi0GWk9xzBs6EjONG4A7cHQ3Gu2x+57x4Y21vnNt+82vmu&#10;waqdheb9/3+zxMEdEexvp1Dy/Ql2nQhFxBZv7DqzEYf3HTAxwUAfAoyvPyKCAhARRpv394argwU2&#10;RXogJMITPt4OcHZ0wLaNUYg+HID95yLh7bIWYYG2OLBH2fee8PX2oO1amdIIWmrW1nIDmUqwt4mn&#10;RARrkp0/wvhZSXDbzoeYMgCPGs7CdaMV2r6dQmL3btwpP4m7lScR07LdsJgTT3fgesERXE2NwrUM&#10;T9wvssfV3EN4XK+bf4i9t6Ow2nkuQckb7jusseWCL24UHTHHSOi7gqSB62b/O3VbcDXnEO5WnMR8&#10;spOTT7biFIHoSMxWeNstQdKD4+xgWaS5pNvsNO/7EmkMNfiPD11kHrV/G710P73cSDE7Jj3jRDk7&#10;nuSPqLkSvsg0RktJzUtMYPKP1/nsMDn44xXlR3sC/v25CX9M0gj6yF6GMkxi2Gca4OfeTHbAWLQW&#10;PcFHMo2minRMUd6ocyp+UpH1mB03g56zHp2V6YZVvCbFfjNQi9HOCmr8RHRUJODZ3Qv0ipkYVPCV&#10;ckX6vLsiDn3lz9FblYAedv7humQM1cRjqCoZY+ygr2nAQ/xtsCYZbcWP8bIlnUCSR+NONqAxqaHX&#10;jhzUZd2lASnBLR8/pwkUBIevk5R5UwQ2eu4vbI/hthx27hLzXiUVpskOhpp4r2qfYc32pfwgs/pA&#10;WTPZS6lIyfeZTEUFm1Tt7TPbXZRf2bVfBrPJTsgYKBGNwbxWqUlNVSCQq+AU9xEQfRwh+xkm2PL5&#10;DLeqXIJYk2IvynLNxV9vCBRtqfj+qsjEe36MUl4NJOAbf/us6nNd6Xjbm4GpjlQytJtkUrq+ZvR1&#10;qBhUKeqK2FZkfBrinh6oM8DR35jN9zUEn1q2ZwZyn93Ak5unCbbZBFcyPwLGIAFaafxdpSqf8Iys&#10;Ix6jZCyDlXwefCZ6DuPNbGvKwkGCQ3N+LOVgBllMDNuqiIwljW1P6crzjDa+ICN6wf6naQtl+P19&#10;K0Gu0zikb5R5ktOSvH+ovcT8XlGWko0VJl42dnDg3mZsPhmIoD0usPRfA48IByT0X8OOS2HGScuR&#10;H3y86X8AI/S8PbzIeqw8FxlH7bfLDr7RrvDb6mpeDz+Mxo343bgXewAxxadQ/DUWB49sxY7DITh2&#10;YRvCdxAQItywfVsoon0CEOzlh8ggvo+Iws6ozTj6MAL7L4Zh814fbNnugY3BVBruzgj18cKBsxEm&#10;IO0f5WyW5NBkWhcHR1iuXw9bx/VwtrfGrLBAsRTqrCMB2HouGFvOBWLjOT8EHreA1bbliNzngcij&#10;ftA6LDuvhGPb1UBE8bNuTmAQcdkB4Qd9ENNwCs+7LiNl5CbuD2/Hs5HjyJi4A7vNC5A8dAOx6dsM&#10;YNyvPo0n16jJ9njg8CPSsifROJuyG5ezDswAiuNcBF1ejgN3qO1ub8TZmD3ssB3s7E2GBShZ6ytp&#10;9nvKk+/j0vXsuC/r8bK7llQ0izS7gd7uMQ2qEtPU159HC0h9k+hJ2aEnavCqNQv/249e0zE/UR69&#10;Hcw0M3Tf92eR2mvmK4GJoPRhmExlpBSfhvLxqZ8etbtyJlmIFHuwPon6PY8gpzoiBSbGManCzm38&#10;jtq0Kv8xpUcuRpoyyXwScO/KcTMhro9AMdJUwHNUkkHkoKeGLIWdXOn1wy2FZih1nIYiBqKgoILE&#10;kzzna0qTl5Qx79gx3w4W8VqyaJCUXpIMBMTPE2IYnWjOe4I3IzL+NnycbKIMa8M7yjUd48qhMDw8&#10;tZHtV2I6/xfe359vVe6xFn+8bcLPqVru14Dfpxvw5zvFOygXKUX+/WUAv79rpVRs4m+UNDzuBwL3&#10;TK0XgvkQGcYE3ysvhizh11QrarPonSWdJuvNZMExevpPBOcPZDaaD/XXu0b8H34fwF8fms2M5V9k&#10;GZNtieiTNHtJNtmfjnd9Ko5dYnJ+0uPv4F/vOkyQ+MX9q0biaC7USHM2AT3WBLj1/mUHWSTl30hb&#10;LhoLnvNV4J2AoeZMdFZoxnMKsp5cw6DYSVMO+ignJ1qLCC4pZBjFfA5ZGOsoQxd/17PVM/3311H+&#10;VzIomYyEIE7Z+fu7ZlM4S9nTH+ikXvF63gxoqgZZ0mgLXg0pK7mD7a/0hG4CKtuLz2KA0ulle4Wx&#10;kcxXd5E4eN28353vik0nAhB2yBv2G9fBZZMFdt+MMEBzIXkbjqfZwmHzbwjY5QL7gFXY4Lcc/tvd&#10;8LDhOKy91mI/7eRB4VacTd6DK3ToD+pO4UGHtzlHzpvrKPjwCL5urqYsaYifM8L8CBYR3rh0YhMO&#10;HPTFjm0hBkSiAoJw6OZ27NgcjR28nq2n/HFgVzRCQ0KxZcsWRIWEcAvGw1vnEeZNluPuApv1y8hQ&#10;LBBAxuLv7onwcHfKH39XI3VMwaLLlthzIxLHn2zHhbR9uFy8y6Do0/aLuJJ9EGerZ9AygDfkFeWE&#10;F5vnms+P6s8agMmN8cR/P16EQw88cSotErcrj+DIrUhsvuIP98OLEHFgNUrDZyFnlzXi7t5C7N2b&#10;uHvlEm6eO4no6964zHNo4ayc5nvwOm5tQExIHXHSkQ+piZ28hd5PFclUfrEKr3oKaFBN7Ij0BB3U&#10;/fSwig/8IHX/QAr+iRr9J72C8igUXFXNkO/jRaTo7AxDBfhI6v2hL40dl96Q8kne/11fOsbr4jBU&#10;+QgliTcJIJk0ihJ00AOe2r+bjbyZnpHg0amaqgUYJaiMEqgaip/zMzsqZctL6vAxgoNYSnbCI8oX&#10;/b+IAMRO31mGhuy7lDwZBowERIqrjPdUmki82I/m9kyyA2qEZJj/66jJwDjB6u2ACieVEGBonJRn&#10;Srv/NF7BTi0Wko03ZBuSgh9HRNcz6VHpsSk5JruyUZR4lYCgein1bB8agKq8sX1+f0MgeUvQIEP7&#10;PFmNf33sJqi08/sWgk0bwUbSiG3+rpMMSLOx+V+CvGIfik99pUT6peQ5/leMZqq7mGDRa4KlCgB/&#10;JyP6RHBWDs93GmB/YxJ+kUH++amD/1Ocq5SAnsnnQrlj5hVRUvZm8dkkYqRRpSN5/W10Cp0Z6C9h&#10;u5U/JrBcNM+lojDJPI+Txw6gmyxEz2m4Q5MQCfxkK8pN6VGpSsqUEeWesH1HCRoJj28QINjWzfnG&#10;EY10FKOHUrO56JnJLtX+YpsquzCqUhNtxWZIepSORPc33JhBhltk5JhGtT5S8ik29YH3qSS+93xG&#10;74YpSzU7+2UtQVzPo8Awv4m2eDLKdDotytqGDDpIglhJLsoS4nGfthB5hA78bDAVwQl471qD4+Ve&#10;iHhkg9sN++i4zyG25YJh/Vvo5BWekGM+Fb8LB2mnobfXY+8TAlHefjzrvES2cxWZL2+g4/ereD54&#10;HJG02XVWK7B5ow+unN+Oo7t9cGhHKE4eDcdBkYdQL4R4e2Lf9nAc2LoTu6MicPnEEQR7OCEsLAzb&#10;tkUiIjIQocHBCPZ1hKuztcn52rB2LS6d2oOdW0IQ6OGMWaonoqpoDypP4XrtVnNDXiepx3hxx5N8&#10;cJ1SRewitvk8LqTvh2OklUHQvbcCMH7CEvMWzMW2kFUoyozAjqtBcNxlhZirV3E18SCSY+/gwMbN&#10;OL57D66fPI4D0VuwewsRODIcftRg3s6u8CB9crK25sV4wI/bzUvHySDq8fONpti3mzklOy8EwWbj&#10;EoJChaHuCu79UBEh0upxevOeGsqSgQLq8jI0F96lN+SDpcEJTPRetUumOyhhyAQ+k7qqiM90ZzJe&#10;daRR3mRTYqTjFant+75svGp+jr4a0tkG5XbkGybxskPBOXpcvr4kMGi0Z5SAMNVLNkSJ84afJ9lh&#10;m0qSCXqt9KRFplasAGaEnlAdW+dWAps6ezc9YVtBHNpKyUQIFgrYDrXkzSRrKX2fwKL/azhVn7UM&#10;x2sygu/TNeyM0vVlNFaNMKmUpGIqZD+daaaGiXJN3hB83vQQZHqVZFfM+yWjYSeebHiGs/s349G1&#10;wzQAMpR39TxOrZnXoxnG7162EESqCDJt3GbS8gU4plSk2AY/a1Tol/JRppppJASWSTKb9734kwzn&#10;xyvKJBqJijsppvKNzEVTB0abEwgKCYat/OR/PhI4NANakwu/v6rDREu8OecnPgtd5y8eY7wlAf11&#10;LzBJwH7Xz3vpyaEsImNsJ8ug1Hhy66QZuRFQPL1xgiBA5kKAVn0ZgboAXIHrST4jBX1bK9kWZHRx&#10;d8/T2HlO9oe0J1cNO1FpBRXk7qlJoTwieFGedlBWdVKOqiLeFBmhSiqYanTcJGE1xPyS7KiHr5LY&#10;HwgqH/mcpsgC/3irGBxl3lQ1ZXQevvC+p+m8NOemPvch/6sESTLj1iRKqjaUPEvCf/4ff8e5gs04&#10;lB2Koq5DeNJ2Dvty7XA4Ngwnn+80zjY6zRKbU6yMNDqTuNsMeNyuPGYKS53I2wr3MHu8qDlmftem&#10;8ETu2weII8DsvBqG2w9P4/7Dkzh1ez8OXt6JbYf9sXO3ByK4n68/lYnNEri62uDI0SPYsHo1QSYE&#10;23ZGIDDYF95eXjh6cTt27onGlk1R2Lt9J0EkCnc1IZF9/fzJfThzbBd2R0cQVMhQBCoRwV58OKfR&#10;UpSNZ1duIynjFi4mHMS+bB+cyd2IroZ6DJeVIOn+TdjsXYot131wu+AEzuzYgx1hG7E1KAwb/QLg&#10;umsFFnv/RqoVSjrkDkuimJOVDTycXeBiawcnGzsE+XpThzkTUFzgYecEN1t7bAoNpAFU0GNr6FHe&#10;sRP/+WkQ/8vnQXb+Wvz1vpnGlc+OrolrNAJ62mnFEHoyKWkS2OHy2Inz8W9S6l9vqglGqsNKzdub&#10;y45xn7/Re9BzvO5KIb19OBNo5L4a0ZnqTsEnyqDhxkR25HRjOI1lcWZ4VpPYNPVeqeNj7Xkmm/WD&#10;Mjup4T8O0fPQYympbZRGp+CpclKe3T9n1t8RgGgGcT91fScBZYLHmu7JQ0vpc3psVWOj5KG3UnLa&#10;SxqI5ruoruxLSqyJnirkvLhsJM8nAtUXMrWpvhrKCXpL3rfW51H5SdVr/TJeSG+oIksqtVBEOVJJ&#10;UGRnHy3ktWUi/9llGms2fn9dgzfc9xvZm+bzKAHuI2WMGMunUQ2R13DfWrZ9HQG5Hu0lcSbYqrKS&#10;P9408nh1bM+ZoPfnYQVTNdrTya2DDKYT//V1hKBUh399aDUFsN8P81mN83/03N8JVt/IEr+MZiM7&#10;/hKfJYF/pICAUUQjpDenU3g/JOmTSxap0gdqezqNhucE7EQCfhqB4LkJik60PMer9hd4fu88xlqL&#10;8ZKGrkJWL9l+yjiuzo1BT3U8xsgQRwgy7yhNvo03mkzj5Kc3+AwrTR7LRGcxrp09aAo9iXX2NWSb&#10;0aIRSihJn9d0KpOUnipLYeYiVSWZIPoQZdo4v2vKjyEY0fn0VbHPEEgJehpl+kkJ+J7nU16PnJ3W&#10;VJro5n2RXWsU7B37gdjbYItmn+ehNSkPqc8o18rqkdx1E7c6N+J663ZcK9qDvSm+aEjKxJY0J6ze&#10;vtAEaV0urcXV4gNwuLQYmxLWGlbzsO4sHjefQ9AxR6z3WQmXIFu4BNrinNcGZK2ahf9XxiK4HbRG&#10;6vOnOLN3Hw6eC8Nm2tz9KyfgGWyH/Qf3wjtgBfZE+cDDxQW+lDI7oqNx8MxW7DkSjaCgQGzZGold&#10;W7fg2L6ZJNC90VF4cP047l07jlNHduL8ib183SOm4oWN4QGIILCohuuBjdG4efIkTu/ag8tHj3GH&#10;y7hy+jjOHzyEo/t2YXNAMLWUF3wIEv5u7nC2sYaVxXq4OzrA01RBc5iRR74u8HJ1Q4CnVqfzgoud&#10;g6nGbWdpC8s1FmZW6F+fBthZu82mKfM/3/aSSvfi9/f97NTt9JD9xht+Ijv5roJANGRNoVcV9V/c&#10;R9P6v7DDKkagDvzrXZeh7sru/Dyih1tjhvik7xU3+U7t/2FAc02yaFwp3AhGPakElBKUpD1FP2XN&#10;BOVJT00Wcp7dQGtFPDRcKTZRmf0UndWa2UmpNEiPRBr8uqcU+SmqU6IiRFW4cvaQ6aD9NOje2hx2&#10;cMVbVJIgmx02g4wkB29oxC1lz8yw8Si93yjvoUvJYAQsdULN22ki6GTEXUd74UN25hxMsWNr+FTB&#10;z3eUOJ/H2Unpsd/2CVwk32gUzWnmt6kuVVVLNbLnTTevtzqOcpEsYoyyjwzgPRnM15E0Mj0yCROw&#10;pSyZIDt502TOr1IGnylFfr7S5wqCjoadxT4a6fHLyCD5fKY7CEp9+PmunzJISW4E8nc95rOe4c83&#10;HSaF30w+fKX9yIZ4DuXY/PlxgIyhzqTlf+Xxxtty8P1tO/78QKlFZ9HfkGriYL9eiUER9CgdxFD/&#10;eE2JKydCqTrW+AzvCSwf+3KQ8PAqXhPoXvVWU/5U8hnsN7kwqbHXCMKaMd5EBqlkOIIxwUSsZZzA&#10;L6Y2SDajKRIvO2jUj69T5uTQERBs9NwoPzX9ob0ilf0giQ6GrKe7ANXZj02/U0FuzRwXg1FujwYL&#10;Po3VUQYrVSDZlPlUGc/3ZDlTBBETdxqv5D0rLyrLxPDekRn3NyRj68YoZN15gLT7Mch6kYiGzCTc&#10;Okwm1tOJ//O//8CbkT48vHUK+U/iMNnfjP/dHx9RkpWGluJ8pJXGmljkk7qLaMtPRm1WEraGBWNL&#10;UBACTzqaYK9YzqP6M3jWcQm++9fB3d6e6sAWRw/sRPh2T3j6r4OH73oSAU/40Va3b9qEO48u4O7V&#10;S8ZmteaPKx2/l70jtkZtpjTagTAvb7g7OOBZzHXcv3EWd66exoUzh83kSiN/osIDzfT/iBAvM//H&#10;2011QqxNNHfeujnYsG4xKguKUJZfCVeeQNPCVyxfiUULF2LpkiVYsGAB3y8yxZ4XL9Cay0vNGsxL&#10;F2nJyiWwJ5AsX7oMK5Yth6OVNVatmCmxqCLaqc/v4fOrDnbeBnRUZZqAo6TPV1Fr0m0Nz2mRKyVX&#10;fWdH/zbdSE+Vhk/0nn+8o6anJ1TSlQxHOSUfRvjwpmZGMDT0qSCn8iV+0lh/kW4rS/ZNDwFhgHKC&#10;ul/xi2l6GkkbJaxJXkwp3b6vGkkx18zsVA1VvuZvXQQMxUFG6ME0VPluiNtYE71QJdKf3zSJWUXx&#10;MeivIS2uIU3nsZPZ6UcIVt0EpNH2XAMgXdTvCva2lL5Aefp9etZneHzrNAFmhs6XZdDT1iaz01KO&#10;8VwfVdCJhvJ+pIYdMZ8evYzfZ/M138icsTYCHdmDarh0FN9nh6d0qElAbe4j5CXQuDTpcEidOZNA&#10;moSpzliChABZpQUEygQtsrYfynAdraQUaafxVVGOKBCuwkwaUSObeFmPN4NigS0EEi0upvgKwYNs&#10;5dO44ix9bOsuvON1Sk5pXpDW+NFonWIIZrkRGtWPV/UE7SuGpUj+fJqsp7GpNks1GU4TjyEvX4mP&#10;lMFiZm/1vGi4Gm36xef/a7IOv/O/b3vJfPif2NvnTQ2VCTFJsptX7WIZFRjtLEUn5c0EpWvei7t0&#10;HnUGLLrryC56yvGGgKIg6kcymLbyHFw6dcDkq4x05KKlPI/vZ5hOZ3WmASVN2tTKjr01SWjXcL9m&#10;idemsr1zUZBwFzE3TxnmqT6lolDTfRWYaNWkxlw6vRmnMKg5THwWbzXplE5hrEVD/HQcXXQwrWlm&#10;IqPqnXi4eeDAnr24Twd/7chpxJw8i5jLl3Bi605cOnECh3buxP3rV3Hv6gUkPLqNK0eO4fbp07hz&#10;4RS2BofAnw59U2AoogID4O/tCSc7e+P8nexsYRW4Gv4hHti63RpHzwXj0EGCxS57RGzxw6lT+3F4&#10;zz5EBfjj3KkzxIZwbNsUiWBPYgOPuSUi0ixu5+Joi5hbx/HwxjHcurAPl07vxsXTB0xG8awgPzeE&#10;BPrC2dEOjvY2Zj6Mh6udKQ1gY78WcwkqW0M3ksUE4eahUwj39MH+bbthT3AIp+QJ8/PDupWrEOjl&#10;YxYcWkxwCXBxIxNZY0Bj5bKZSmmLCTCrV601S3kKdKwtreDr6U7AsiCNJn1+3csO1sqtHd/pDb9N&#10;dRlaqSFiZUn21SXSG6g+qjQ8/0+AUa0PzStRItc0O/t7drDvrxrMxDqNTGitGhUa+kIA0qzdVyoR&#10;0JxBCpuMqrx4THaW0+ivUYfnojD9EfrYobQ0RMz10/RK7KDd5fSeBBUyksK0++xY+fRyPAY7k+bY&#10;vO2vwNnDO9hpSMHVkdgBx8lMipJizDCv0upV4nFEVLkkFkpcay5+ge6aVHZUecBENFG3d5a9oNdJ&#10;IKiVI/v5dXRRevVWp6E87a4J1PbXpxJwE9l5M3m8HJOcpxohCvIONZCp9JIp0UBUN/YVWdUA/99b&#10;wWNUPqEh5XMrxOchAsjLYoJJARlKqWEOKtfwhmAk6SH5KNanQkoaWXvbr3lMGhZXaUYVvK4gWKhG&#10;SwuZTRMNUclz9TyvhpGbzbPTs9JyHZ/pED6TvQh03pDyK2/nx/sBfBijjONz+zzRZoDxLZ+TquVJ&#10;Rv5808L/VeN1dz5ZUxvZYAW+vm4xo37KPVHNWY1UfR9XnyingyDbGao0DE+rADy8fpaAUo1OMsmR&#10;5lxTAW64qcAkrT1/eIltW0rDnRk613Prr0tBe3mCYZIvFeRmG2qagWRQcXrMzPc8jmaCd1fxOdIh&#10;TPfyd7JNPU8t6TpYl8zfKKerZnKNuvhcW8p53IoUdJQmEUByTIZ1c949U7ZTCYWaJKpAr4a2VbB8&#10;RIyHDEkTJhVMDvcPhq+zG+6evohAT1/4e/jg2dXb2LtlD1ydXOHn7QsL2RbtSIWkHKgU7Kys4O7q&#10;Cm8XJ/i4uZJB2GP9mjW0y9VwsrWlU7c0KmLzFl8cPB+KwxfDse8Q7XifHQ4dd8XOPd7wCbHFurVL&#10;YO20HHt27MDlc2dgY20Nex4/KjgUIT7+2EGWovdnLx5F7J2TeEBAuXvlEK6e22sCtSp+fWT/Dswy&#10;C3i72s+k5ge4Q5XlNcSsWcrbIkPx9Nxlc5Mnd+zD5uBwU+1sV/Q2UiIX2NnYwoE35O/pCfsN1mQv&#10;K+DJm7KzsMSGNeuwjhLHxdYBjrwxq/XrDcgopqKanxar17BBHDBCLyKvpmUlfyc1/v3DEP78PEgq&#10;3YdperlvlEXvSVmne8lWlDz0sRf/+kTK/Yby6F0n9XgnVOTon5IFXyiRVCRI6d/fpzSkWkHvqqFX&#10;ej8epybvqTH2QRrjQEMRO1EhqnLijVebpHeZ7KrB25FmXLlwnMZbQM1Lz0MQ6WEHUdbpJCl8Y0EM&#10;tGxESsw5JD+6zE5Eg2/MpKGXmmDrII+vGrGqZD/UIHaTR4+mNWzIVujV2suTuH826rIfUerE00sm&#10;EQiyEHPjJEFNEo8edIxGy3tX6YJPAyVoLHxqgqfjGl2hxOvncRvLCEz5j8hOYtBJ0BptjEdDzgP0&#10;Vz3HUO1znucZ24Q6nsCqmrPfR8t4LKXA89gEWtVwVdnH9/1kPL15NFiBbzHZwkyMQ4Wavk2RDY4q&#10;3b+cAKLFzqppvGQzZH3jZIIf2N5/EAR+kg2q3u6fH9rJPFpNtbq/PjbjB5/PT0qjD2OSt5RLb3vM&#10;c1ay2gC9/1feq56/Ut3/eke2w3tTFrRGlH69IQPS6Amf4Q8CjABOwWP9/sfHfr5v4LPl9VP6/pxS&#10;EPYM8pPu0jjTMdBWiNayZIJ2IrrZtlrSQ0O/rwk8mm81qXk8kqCtGlWrRGHyIz4/SZwi9rt6nDmy&#10;ncCeZI7RRxY0zOebGHPRMEAFaA0jadK6STnoJYiPEiA0R6yN7LON+3TRCWiZ2e7KZAIKQZ4gMkXg&#10;0r0o01sM8B0B+TPZZj/7liRjSXoC7p+7gn1bdlA1RGBr+GZsCo2ibQYi3DsAob7BOLKbrGDfEaxc&#10;sgyOljZwsVYNZS/Yr7eC1TpJGweTiOZi52hUg5e9s1m5QQMjYWQbe6M34/jBXQj188XW3QHYs38n&#10;du2KxqbgQHi5W8N63WocPXrYDB2HeHtjs38QDm7bhYtHjmP/zh04d2wHbl7Yi6tnD+DetROm9MPF&#10;0wdx4fRhHN2/DXu2hWCWn6cDfD1mQMXb3cEAy8yKhSq96IJI3wBcP3oS23lzUQHBOLX/CPaSgjkr&#10;RmJpjQNbyGJ8/GBBZFxN0HCgVnN1cIYz9Zfqtzo5OMKDnwUm9lrcmTTMlgioqfM/pjrYkevZ6QkI&#10;9Eiq5fqur5S0/SF/q8Vf1PnDlCWKjSin5PVwg1nb96/3TQZQvo234j8/dFGn9+G/f77Ef33pM/kT&#10;3ycb6AGrZpKzCCbylC3lMnrSURqlAGSMLGWEgDLRXUGjL0RHJb1WZyVqcl/QW9KTsSMqjjFFoNDy&#10;EEpy0hDvGPc5d3QH+pqKKHEy0EjmofiIaow05D/m/xXYE2MpMiNE+n6Knl5r+UzR206SXege9ftU&#10;n4olkVJz/6wXtwgOcezgJXgrWSVwUbB5hNKLcqyBTOZ1L1nHeAtek8a/JTN5RQr/mTpdCW8fh1UW&#10;MhOTrQKvZDMh8l0fZU23FhTjRhmprNe3fdT5/aTcf4+oqB7MZHsy36dwSyMtTzMjSZpg+J7//aRS&#10;CIN8HaswLEOS8/Mr5cV0EOR6DEOZiYspCZEsk0D+400fjX6YANmAn3QCiq2oNIRYpSZefiF7qU6N&#10;wTuCxI/X1XxO1WZIWgD4hdJIo39KH/jP963464NkVQv+42Mn2akAvxH//X0Y//rYQ9DRYvBkk9Ot&#10;7CMNBOE2PHtwncBbaGSkKsb11WVhtKPEpM6/pENQ7pASF7uqyRJaCggQOZRkzShJe2AMX8mEU1oW&#10;RTI09a6RogMEDsXB2soTzcTPnmo9iyKyHTJHnkMBfT1r1WoRi9Uz0/Ky6gs6njKitUD9cINYj5YR&#10;oRSlw3zPZ6g5QwK1r2RvyrWpzs3H3qhtyHiSgEu0ux2btyL+xn08OHEaoR6+8HF2x1Han0pxyMF7&#10;u1HmhIfBYYMVlYCq2FmSqThhzaqVWEeb3LB6nSlAtTnCExdPRGD3TkczErs/LBiR/oHwplLx9/WG&#10;r5eXUQ7Pr56Cp78NPH02IDCUDMd3LbZv9sPefUHYts0Z26ODsSU6HFs2bUJ4SIjZx93FFm62drwe&#10;e7jY22GW1r0RoCjlNpCvkj1iLsqqdfEgcjkvJLOwMLM1dcEatXGwsYfFuvVYu3wl7Pidbkg1WyWD&#10;7KjbtLbIhtVryVRWET3XY/1aC2qxYHZ8ecgGvCPNV2LVDwLJN82pUelDeiqhuAJbbeXJ7Nh5fLCk&#10;hJQVU0rVJnX/r68vaXDV9Ia9NKyZzE11zE/0VJ/Z6RWQFZ1+NyJZJG/QiLLsJyadWp5ThY8qMmLp&#10;Ycv+Z5hYxZY11DvaQZbRlG8ouKL10sOjHflmdvEkQUBxkKrcZ0iPu0aKrfWK0yh5SFspmbRO8Vjr&#10;zNydc/sikff8EoqSb7KDxJpEqs4KejcCjejwIDuodLpGKl6SWiuAm3D/HDsrOznZk2h3ReIlAlWS&#10;KVug0gM1GXeRF3eFcug2WvIfoqeKAMhjaM6JlhhtLnyEziJlfOazwyfjx1gxMmNPERhKTW2RaYLR&#10;KGm28j9unTtkXt+pIlwftb5qr/QWkJXlEJQ0O1kTB+MxVv/CDAO/I8hoaHqg7jmvRZKI7d6bg6/K&#10;mRkp5TkkKRSo5m98RlOt8fyPAqx8lgpg02iUkKj5PRot+knDN5X5aYAfB8v5PG4bOScGqKDte4KZ&#10;kv8mOwjqvdl0Cs34/R2B6TXZKYFJAWWTUc2+8olO6DMB2NRxoSwTc9E5nt2/xOetYWWCOw24JOOB&#10;yQlRbdsRssYROpVuMUcBP/uCgrwa5dPs8XeUff3Nyh/SOkoqxp2P00d2cf9c9NG5SFpK/pi8FU1G&#10;JCilPj6Hnroc1BXGkN2koDrnsUl6FFudmVuUwf6Szv2VXFkE1ddV3RiBjSkg1VWAzvI4NOU9JBNK&#10;wvE90dizdTcigyKxKSACF/ceNmwh3NsPx3fux/0zF+noTyHY2wcbySSunDyFu5cvUip5wc7SigQg&#10;FNFhoWYwxIJ26E6lsW7tOhzcFUQZFYbDu7bj4oEjOLZrJ3ZGkA0FhSIyINCs4xMa7ImgEBdEBLtg&#10;5zZf7Ix2xZZAH5KDVdyWw9fdEn4+toiKCsHGjSQUAQEEJVd4eTgRO7zNzO5ZWr4iwMsJoXxV1Tdt&#10;M0uBahFzR16cK3xdVsHLeS0lzzICkDUpcDE7VBY7QxbZjSdshZIEFMmdtatXkbGsNFJn1YqVfOiV&#10;pLYKgGq+BzsSEV6r3L3nA/vITleSegPfx0SBNUNVad3lBIcqM9lPS1j85/eX+N9+TuIPMpKP/N9f&#10;X3rx6z0BaUIjPKrvqsxQeU5ScFJtlWj8830PO1Is4h5dQ3LsbfSQdYg9KLFsjF5LCWgj7aWk8bXs&#10;zOxMpPPD7TQKGkhDAY2TgDJGDzTWlktPU2LqmBzfv9V0NNVKEQCpxOFgvZaAINVmxxokKEiSjBEs&#10;RggW/dTzAg0xEnnNW5dPmwCeJNIA96sroNGS/Ty6epwdvxD12Q+Q/fwq6bZkywvKowwCUhxai+4Z&#10;NtNdFkeJ8xStpc/NHKDxDkqyqhdozItFIyXQWxr1KI3ClLZkW4/y3JNtKTTsTIzUxuKVqrC102OS&#10;tezeFIUTh3fw3jLRQu3/qlNTEmhcbZRGZApKaHtPb/u2J4/PrIhMRUt4KF9Eky6z6WXz+f9sPlsy&#10;ngEBQRmBi4yGxq5q+pJI3+k8Pmn+VJ8KaJNh9JXwWJSwdB4fxcbIoj5IjlBSalPAXen+ApIvZF9a&#10;X0gzif+Xb0P43/P5y5P/eN9tmMs3MpPfKXe0zzjZo+I3v8hcv1Iu/vm2jyyihM/9JiryUuBqY8W2&#10;VAW8mQpw472VZCu5hq1qkueAZO1gLZorkiilauhE8lCadsvMHRJD6aCD+zihkaJ8lGU+IZATrMhG&#10;BlqKMKigLpmPgEczqwfZ5pqcqNUXJ0xf4fk6ckwS3lC76uSqUBadZA8dGEHpVXc5nVgdZVAZ6nIf&#10;oTTlGhoITOWpt8igtXxtMtopj1fTrmzpyNeuXA3r9ZZwI0NxoOzZQIetRdM9XEgAHFxgtd4aK5et&#10;gDWduAZEFIKwprN3INB4ejsgfKcXIrf5wC/UDdsiI7AzagvsKZk2+lFecQsjc9kYFGwyZ1WC1cVx&#10;DfHAFiG+9ti4yR279wYhKswL/sGOCAlxgy/lUXBIIAL8PeDn74kd27bBw8kJs7zc7HhBlqQxDqYg&#10;tJawUFFoP08nIp8tJtrZMUmDPw8Wk0qLCmseR43xPmY5y9ESGtw22FMKraJ2U3BoJUFlGTWf5hT9&#10;mGiibq4lAGimquIaWlS8CkmPryEl7gZ16hXkptw3DyYr4SaSnt7g97eQ9vwukmKv4+yxvewgVxEf&#10;c4n7XDLLUiTz9cWDc0h9epfbbf5+ndstJDy+gpzUWDPUJ2/SWPzcLKX5bqgRo13l7Dx1ZDiUUexE&#10;Gl4c7Swm60gi+7hCdlJNGlz+P/T0A3X1YGO+efiZz28YMOmtTjX0VqUJhthJxWbGCVZm5KinmOfN&#10;ZWfLNYWUXql8JA1NwNRdR4lTm4ragsforEzi5zQUpTwkQzlvZElN7hN0lD5FUdxF5MVe5jXEs/OJ&#10;+WTy2qXD2fY8luhxWsxlGo9m9Vazc5bQ81WaAGl/A70yAfDDcDkS2Ta5iXdRmPwAhSl3UJIZQ0Nh&#10;p02/hzwt20nwSnt2zUzhT31y1cQKktl28Q8vso2vIunheXq+IzzOacTdOsLPJ+iNTxGQMvC+J4v9&#10;gYCgvIy+fBPc/UaZ9uUlpYvJy8jlM6YsG9UQvobjS8lEFfBumQmuj2i9IzKMQaX3N5Jt1uDeFZXQ&#10;vMLnfQlpT66ZsgX1hXF85peR9OQG4mNvsD/cM6NxutaUuKtIeHQB6bx2FaVOeHjBlOBMeXqL93Mb&#10;KU9uIZGgkvbiPp1GBVlFDoE6kc+saCbzlvL2VX8NxnpqKambCO5VlKjVGKRDqMiJJTiXE5g0Lyp1&#10;ZlInHVFHRQodSampQzvOfqPVDcxwPxmWFjpT9q1icCaNoI3Pjv1PgNdCttlJwFKei5l02phFhiIZ&#10;lIJ+HluB5Kx4St/yBLSWxxNQHqMhj5KrNhn5Ty/SkTwzM6q7KuPJKispdzzgS8njZGNr1IAGOlQ7&#10;WU59NZ24E0Hm9IkT2LbFBe5eFgj19YdfuB3CdrnCJ9wKfiH28PcniQhxxebNPti5PYLA4YOjR47Q&#10;jvdjR+Rm+Hk7I2T3TMnVyI2BcHa3oEyy577O8Al1hkeQPVz9rOEVaI/wjQHYvjsUdtbW2L5rq1Eu&#10;s/y8nE0lNDdnIhIBRVXnA3y1rIULTuzfgq/s1J/o/TQB7fOg8hXYIehtvpqgXSWBohLXL13Dvm17&#10;EU4KpUiz6rhKW9kQIQ/u3EIW0UxN3YjGkhf8vzyS0uYpUTRETK+oAknK0NSQnXIXFJBUOrgmq2ly&#10;3HBTGv6gXBLF/vlG/9dSEH/XVv04QC3ejPRnN0z6vPIJPlGrKmFMC10NtJZDBaWnh2v5XTM9cD09&#10;YT29FD0pNb7qonRWp+P9aD0pfrYJ/E331xO0ruDoge2GGisTc4peTFmlMx0jAzVZD400E2Ppq8lg&#10;p0uG0sE76VkG68gyiuMxXJ9G6VRBWZVH6UTJQk8lCt1RncnOf5OATeChN37Pdq0qSce9q+fYATPp&#10;GZvZqZXiXU9Z12oyg9/0aYSmkNKlFC2UOh97Cwk2yjzNJm1+QK+WyE6aaNiR6rJ+I9MYqEwlAFBG&#10;tMfzuWlomM9Pw7r9WWRjWlEwn21FlqIgLI+tvBDNZFY+xmtKz7e9uWQUyTxWDn5NEUQ7KaG6cilN&#10;s/h/Ali/WIyynCsouSRx+EzZJ76P17KNy2diB2zfH2/EIHrIoGrYliqi3UXwqzGL0wv0f1DSfH3d&#10;SpmrIXXe50s6rdcz9Ww0XeDXm14+V0lgPvupJjLSbvYHjTjV4M/pRrOwvUpWqgSF2OtgfR7++jrK&#10;62hFWtxtOo48SpmZmipa+uT9WAs+UCaNk428JVsVE1EQX9nROu8H3scrMhqN+qgI+WhnEZlsEd6O&#10;NJBxFKM8LwFlWU95302Y4j6vKQVfC6TIbjW6oyLlk2RLY2S0mn0+WM3+wL6vYLzKg6r2zaueKqQm&#10;3EVxWiydBaU45Wzc/WtoLknGp7Eu7l9uwEvrZWemxqOWjkqDA9/fdMKeykDhCMU015ONaBVMdycH&#10;bAoLI9MIwa6ojdixLxiR0d64fGYHLp2Pwp69lDUeJA1enlQd9ti1IwiBIdxnjz8CttpRbazHttPh&#10;2LopDGH7PBG91wtRlD8Re9yw63ggPH2ceA5n+Ea7ICTKHdZOy+Afsp6shr+5uBg5FBjkg6AAf8zy&#10;95oJ1Coo6+vB915uCPDzgkaFju7dTENmp6BmVVZlK9H065iMUsWVNa+jBLF3b+HwpmhsjdoKPx7c&#10;dsMG2BA9NdpjzU2aLpteU0tGvOunZ5ugFh4s4MMvwC+CzS+CzadJFSJWZXbqbc3snCijd6A+V7r9&#10;MHW45puwE6hU4TcZGj3c99daJa8fWYkPjOeZ6ignIFQREFQCsY6drBnT9JJNBYk0AP5GyilppQxa&#10;dRqTn0C2Jeos6fSNhivW0lT4DBNkMfnJZE8aUiQg9JNpaHHz7opEdJYlUXYkESAkcwrNHJGZBcCk&#10;0Yv54PNJqXNNzGWAYNNbo2HJXDTk3EEfvdtgbQoeXj3NTqLqW8mYYvvGPbhpEt7e0vtrWFGB2vEO&#10;jR5lYJTHbS15TqmiGFMWj3MfLfkPeOxEXgM9aUW8eT9Yo3kypYi9eYLeMoPtoGLSBIcejVqp/IMC&#10;iDNlF3+y3VVJXrNsv1Nial5KDwHp8xBZBQHiJxnG98la/JykZCVD+jmuUhAESEqoN10ZJndkmpJJ&#10;S5QoGPyZckvV8j+NELQI3nIcXybo7ZV5OyZH0DgzCkT58u1VB7+rhdaQVq3bCRq6Sks0lr3gs2gi&#10;EFCa0omouv+nkTz8Uur/pFY34G9jZLsEmvdjZDnjpSbfJO3BGR6vnsftNCOFpkwm/6cSBV9fd/C1&#10;C7nJMSYn6E2fhrGr8KqvivdPSU5HMkkp3FHxgqxFk0IpyynXNZyvHBkVQv/4kuyK7aX6MFppQaND&#10;efF3eN3lZo1ms+6S6SNkHnQYqjLXWvwCnRrhIyPpKEtBD2XUBNmPZNEw+8oQ+44ARwW75YCG6cyU&#10;ed1cEGNWARggI+6sTDG5VIoJTRKAMhOfmYB+8oMHuHH2Io7sPobDuw/g2M7dCPJyxwaLDYa5Bnh4&#10;mCkvt24dw4mb+7B3dxC2R7vh2qUonDwRgGN7N2J39DYcObIDuzZvwqFL0Th3aw/2HdoGH1cVhXdH&#10;FEElcrsX5Uwodh31xaZDroiIdMEWspbQHU6I3k+g2WPPzzbYHOhvym96kCGtXLocNlZWmCXZ40Op&#10;4+etQk0u8PIgbXJxgKuTHfbvjGQHyqR3VWlFrQVDMNBkPTb09446XD5yDJeOHcPpAwex2T8Y/u5u&#10;sOVBNcHIau06o/nEVjbwvY+nBzaGBJlxdAfqPTtu26PCsZnsJtjdE37OrihLjzUdTkE+LSUhHf6B&#10;r0poUxEeLYc53U8JQ6qa8eImXpI1aNq7qskrsawu654ZDlSgdprA0k5DnSS1fctO/4rAM9gkoy+h&#10;0ReQudRjjGxAWY+aydtWnYV37GRnju4296vgrvT1cEuBAQlpb+UVKPV+RFmX9CKaidzLB60YivIX&#10;NNJgkqEILBOktQrUDXJfFQVSoR+lzqdT8ikbc4jUeUwbAaeLYDVFui2KreS6Jnq1SXrs6sy7BEsl&#10;wClgnWO+kz7/OEaAJEuZJltRnskbejNT84Od8JPmR4ktjGmOjYKoypytwjvKVtWj/cTffr2pIciq&#10;ShqNXuscm6FkyaiZBcCMjOHnL5Rdiqkot+UHz6laNW97kvCyPpZAlUagScckmY1A5NvrTpMU957s&#10;RespaybzF/YVAY9GhZQBPdWl4zfw2dagl8/gGxmmFvn6Na1Ro3YCTyv+fNc9E0/js9Aw9qexavz1&#10;YQB/furGZzmhd50En1qMEBCVwaqg7xsa+jhlppIgR2mwGk1RndtRgrwKYyv5Les5mSFBQwvVaxhZ&#10;w+LdVQkmQ/YT+/O0lmKp1VwrMjuCiaaKKO6imIdiaK/YVz6RZWmiYDb73pepDrwdbUR1UTKKU+8a&#10;QFGMbYhs1NQVJtBofpBGBjVCJJkjKajPAhWtia04Xy+djIK5mhVtZsArPlefi8bC5+ipSDCB/Ff9&#10;ZMg9BUi4fRfXz1+i9LuDO5fOY2dQOLZHRsPfxdUwDct164xzUTpA2tPrOHklCsdPhNP2LOATsJ7S&#10;hQrCZwPt1IWsxRVbggIQze3I4a3YeyQC204Fmyx4J7/18Pa3Q/SWUMomT+w5Hoyte92wfYcNwiPI&#10;TjZtwCbKqy073HFoazRt1wEWlF7utvaIIiGZpeUp3FxUv9XBbC4O1ny1h72NhVly4CONXJr5PRsz&#10;88l9pMTcx/Honbh9/jyuHDyK1GexOHf0GMK9vE3hl4gAP3iRmm0JC0GInx8O7t6JMFIiL3cPeDk5&#10;wclWSW9uCPT2RiC/2xIVAX8PN9isXc+OVc9O1YXf32vJiGYylAYaAj0rvZfmoky1JePR9VMmF0BG&#10;PUFp8nqwng+8xjx4FcVRxxmULGlm5+grxyQ90xTB6S2BQxXJpOGVJPWWnfY1QUplGndGBSDl4RU0&#10;FT9HY95jDFXTyyi4W6/aJzRodpYBevLWgkd8aKS3Zg6IlstIJaVNNysCDhgWQp3NTjBIcOlih+jn&#10;/waq4imJ4jBMjVye/pAav9hE/aWzO8vizPIeo7xedXZ1/h7+v734samzoryYcepzrVOj9ZWHahNQ&#10;mv4IpTlxPIcyOdPwuiuHx3liRsr037e9+ZSN9MI06B/K21G+y8sqem06glcapq4hw5TBz8xoVqxG&#10;dT8UA/lINvODvytO8rqHxtmfS+MkW6HEVbFsAYjYihZl/zpSbFLm3/byvK2qDFdtgsLPLu6mLMph&#10;G2ejuTQL3ykxVb5SQ83KOflCY1WmtFikyiYY2cHno8Xfa/JuE4wkN8lKeb3KixlsTCV7mcm2/fFa&#10;qQdVRjp/UixHFeWU8k8QFAD9oZINZLN/kgUpZ0brEk0P5PHeBG7FKCBj1kjMcAufbRv7D/vBJOXP&#10;OJlAHw27MjOO4KwSnoWUMnzu7fl0oBq+V0lOxQObyBwqTTqC5gS9JvtOe3wGXnYbcGxftOkTfeUx&#10;ZI5kG+wnw+wbmjdmCkI1ZKKjSLVznpn8l76aZMokggZB5T8mO/G+mTKvoxmvaiowkJOLx1dv4vqR&#10;07h+/BSuHjiJjIQkpMYl4uKZi3hy8TIuHDiMa2dPIjo0wpQhUE1d6/UWWE+VIFtUAqoWyM98cR2W&#10;Fuvw/M5xOLivhq3LGoT5OeLKYTKWqFDsjIzAJjp7bxdKG5ICBWhDff2wZ38UIrb7ICo8COGbPOAb&#10;oviJM3bucSS42GHbLlcEkhBsDvLHVsqevZuicDiatkxQmuXu6mSmL7s521Ez2cDZfgM/W8PBzhL7&#10;d0Tgv/+cwP/lXx+QeOsmkmNi8ODyVdy6dBEZ8QmIOX8BV8hSDkRG8eBB2BWmG/TD3u2bEEhm4kMN&#10;puFlX77fGkW9FxKMIG8veGiGMgHGzEGwtYGW0dRs25/KUWAH+aBJdENiKWRFfbl40/ocxRlxpIt5&#10;GCeQjPcQTPo0zs8O0akJWzSKl42kkEpwqsU7PnwFXoda6RmoaQUkH/n7B3pIBYk1AtRJ6jzOziFv&#10;dPnMQYJACv+rIUAFeVXbJN8wC0XsBzUrlaAxQNDo5v8UvJMX6a2MR69iKGQnplKYIvoaymwguDRl&#10;oa8yjkCgJSNSUZf3EG3U2t3sUEqcEjua6inmdUnP8313IT15PjtbIs/xHAVJt0yHGyCQaBh5hK9K&#10;wlLMROsod5c/haqPVabeIiNKM8FBMasvZJMC4l9TNQSIOpO/8df7VvzHB83H0ezjdsoESkgyGoGL&#10;kbGk9opzqP3fKcuVcuMTvb4k3CRBS8Ak4FFMa6COMqI9AW3Fmg3Oa+5MJFNIIQCqApziLQQ6U5ay&#10;jFsVKX+2eY7vVY1voITPtZiAojhSKc+l+Bd/Iwv9NKQJoZUE/gqyvEwkPr7E+8/gvWj5Esovet8J&#10;ApqYlQp2F2bcRXt5PO9DkquQko1Spj2L8pzXKmAkOH2fbKTDUWEq5cdU4D1BUAW1Xqk2Tnc1RrvJ&#10;YMlY3g43sS+xbwzS4QwQpAgkqij3lg5relDt08Nnl0agVL6UpDPZFtnwZwKmgryNJWRv7YXISniA&#10;xnzKFMre/loyDrIe1cnRAnB9Ahn2pWH2EZWxVPFv9SUNQQ9QBj+/fhn/j7++8DrH+Cxb0d3cZBaT&#10;F7hkPXqCU9v3mKHkuJu3ceHQEdw/f5ZAdgCXzpzAqf0HjDFHBPia5WMCyPxDvH0JFK5wtbdDB52w&#10;5iP1UuYpF0qTCO9ePYGje/chzJ0EIDAAO7d5IzTMDhujvODmaGcCrxoFOrR/C3YeCMLBHdux40gQ&#10;vKhslKZ/8+ZN7NyyBZFUKGF+/jyvh1mhwkWjPwIUrdjn7mIHJ74XQ3F2sMWrzHL83/77v9CbW4m+&#10;/ELkxDzF4Z3b8PTWddw+dwapz58g9s5N0q8w7Nm6CV6OjrwZD7IOT1Iod/jxhqL8AnFk736EBoZg&#10;U+QmAoo/Qv0DTOKc3XpLdhZKjt5U49lmapqoPGEKDUxGmoq8J2eR9ISSZpCerW+mzMBLatLPBA0V&#10;OZ7s0nBikzFQk29AZqLK9hq5GacnMh2DD11UWoHZ1730OCNNqC96wf/WoJSeKfvZLQIEKSgljWIm&#10;eujjCpxR/76m1FBH1VD0KLVzb3U8Jih5NLqkfILRxky+z8Jo00wl/IqUu+w43F85FwSucRr/ZEch&#10;cl9cIoDkkSo/R2tlMs9dSi9XRcqt4j6VJjlOANOp0YC2NModJWalUoYl8V40X0bxBXZoyU9KFs0d&#10;+UTj0m/K63jL4+m8Klg93ppgVhhUWQENv/7xptEkAX5/Ra/clW6kieTRZxqcYgRmHg9ZzWeygt/f&#10;aN3kViN7BD4/3rSaxLNvU2xjMhHlAGmm7Xsa4vu+Il4PvbXiZDSuj2QMqhfyRrGbwQICSA4dRJlJ&#10;8PuoCnqjfFaKhWiqwATlRBdBhOCn4LEpQK4i2X2UcGQ474Zy+JwzeU7KNwLuf3zpwWdew4+3HfjX&#10;5wHeR76J7XyiJFPB7K+jlD79yWRdGeipfc7jkE0NkWUMZhNIMqFi1a957/1VT9BASVmYcI+flRlc&#10;x+uUNKwhwNWY3JN3I5JnqnCnrXZmZIh9T7EVJRtmP9eI03MjNRXD0zC0kvw+sl+1VSqWVY3zR/di&#10;iOykn9tIPWUxZZAmj46wn6ia3zRBV8H0virF3NjX65JNXxKzyX74FN96+9BbkI+yjBz8f//f/09M&#10;NLWgJjUNlekZSLl3Ey+uXUJ87EOcPXwYGXy9TFC5RuayMzQUBzfR0H0DzJpEviZ1nwxECWrOrrQr&#10;ghzBRQXhSzOfGUZz8/RJyqAQU7jJzXkFfJzXYtcWP2wNDcT+g4GIJFDtigxAoJsLoqMcTTFsJwJH&#10;RFgYtAJBSGCQieMESXn4elNqkanY2WwgKq0369/Ia7VXVqMtNRu/xrtJ8TpJ76tQkJ6G5CdPkZOW&#10;iuzkeDy5dRupsbfx7MEtXDhxBKeOHMT+LdE4zpvcHBRMChVoTurj7kXJ44oAH1/e2ExiTLi/F/5F&#10;TT/YmIK/psvxQ/VNBjLoiTIxTg+oqeI/XrUh/sEVerBaTHZWGr3+jRSxvoD6lB36dbd0bhm9Y7Ep&#10;laCOoUmBmj+k0Zyu2mx2tlZ22jYaTRsfNI1gqMF4oonOGlPHZGdUEK6fOoSGnNiZmikEKRU/Ukfo&#10;JLIPVieTgZA1kF2MUq5MtmRiRHJHNTcIDENVL/CynhKEbEaZk+OUUUr/V5zkpZKayGrai2ORcPcE&#10;Ow07ehcZSu1jdJXEEhQrCV7p7JilZhRLC3e1kxqrxmxL4UN6sud4SUDSsP3nSRleNb6NZFEOFM3Q&#10;fbEcyhHFPlTOYaKrHB283t9f1xHQ6JmVR0SP/+VVCVR0WvkcmrH8jm2rsgjvCFKvNOLD/U1BcFOW&#10;gNJI6fv8rzKSNZP4M1mCMnZVCvIDje3bhDJquwlYHWaIWHJKkkQLhWlk7ffPg/j1uY+sRyM8BKVX&#10;FfhFoFFM5juZwjcCmkpMKk9DkkQV4b7oOscpxQYL+Zxb8X26CT1s12/jpdynDL9Pi3GoEl8Rfowq&#10;XkOgGVV7J5oyoK1lsfhjqhy/v6rEV/ah7+Op+PdbjTAWEWxUHZDMS4uj0Xm9H8jlc0hlu7QgP+kh&#10;r4N9hw7o85iWZyFbe92Hnro8So4jvM52yusyqATCFB3W2wEe81UzvrCPKXnyiyoHEki+KBOWTkcB&#10;X8mhSUrxmvwEOsPr2LMxDNcvHUUX2YiSJAfomAbq0wzL7SlPwLBAh85AYDPZnEr2kkxgSSEzfYYX&#10;525grLoL/9f/7f+EyYp6DBeVGoVw+fRpJBJIcuKfUq7noDwr0yx6V19agKd3b+Ly0f2I8vI1EwID&#10;NQnQy9Ok2keFhiOIrCIiOBRNOffw5M4pHNm3F/u2KUDraqbaBNNOI/wDzYCLp4MdQn3cERVEcDkc&#10;Cj9PZxzeFYHoYF/s3rqZaoNKw92ZALQZ2zdvxsbwSDP6Gxrgh1kRT5pwqfo1Ltd9wOXaaVifyofN&#10;mXxYn8yF40UtAF0Mu3OFcLxQBOuzBXC4UIz1J3LgfKUctvxsz+/tzxfx+yLzX73a8v9WZwp4rFxY&#10;8TjWp/Jgx/9cqZnE5WpuVeO4VjmKa1VjfD+GC+UjuFr7CufKRrH5RQfOlk7zfx9xvuodzlS8xeHM&#10;AV7bJ1yp+8zr/Ihz5fy95iP3+cT/TeFa/XscSO/HoexhnCx6hYtVb3G6dAoXKqdxvuIN//sJJ4om&#10;sfFpC/amdCDwQT1Ol0ziTNkUThaO4Szfn8gbwanCl9iX3o0zxSP8PIRjuYM4W/QS58tf43TROH8f&#10;w/G8l3wdwcn8YfN6ukj7DeNs4RDOl4zhVP4QN+5XMoEtL1pxqeY1r3ccl6omeB2vcaniFS5wO8N9&#10;jufxGAUvzTHO8pxHcodxrnSc1/3KHPNixQSu8rncauZ989lca/iAKw3v+frJvL9a/w5X6j/w+b3D&#10;jYaPbN9pXK97g+uN/L3+LW62fMZ1/Zftc7p4iK8fcbH6FY/1FhfZNtfq3uJ601de2zTP85HX9wZX&#10;tS/3ucLnoe1a3WtcVf/gs7tWr2fA/Rq/mH11TZfU/nyvc1ytfc9zf8TNxs+4wePeaPzBfd/wmnmt&#10;de/4XHScN7jE/S7X8ly14/x+iu/5rKp4XTXv+N0bHGebXOf9XOe9XuW1XmcbXOG1X6udxHn2H3PO&#10;hre8Z95vzSu+vsHNvz9fqZnCVV7rleoJXOdxL7Pdr7KPXa0aYV8ZxUX2NdMH+Ux2pfbhROEr3v9M&#10;XzvNfnUke4RtxHPVfeF1feTzYR9lP1Nfu1LN87HNN8e18Ron+ZxkM+9xivvpGVwoZ7vWfMCxgnFs&#10;Yl/bzucf9LDhf/ra6aIJ0y9O5rP/FLCPsf+cLX7Jvqa+MMQ+MfJ3X2M/Yl/b9qIbuxP0n0+43/IX&#10;Yrv/jZOln3Gx9BP723tEP+vD0dw32Jc7hZ0Jg9if9hK700YQndCHrfG98L/fhI1xnQh42AL3a9Xc&#10;qmjHpXC6XE5bLeX3zXC+VArXiyVw1sb3Lty075YXPXC+UELbLqRN0/4vF8H1Wim871TC5WoFnPg/&#10;2b0b32tzvlyGqMcdZpvl7+uO4EBSF+WneLvB00Ur91mRZdjC13kVtdpKOK1aBLcNy2E7bx4cl6mi&#10;/TI4WCyCq9ViOK5eCOtV82G1egE87ZfB33kJHBctgOWCeXBZtRCuK7nfbL5fsRTOyxbDZsV8rFk6&#10;F0vnz8Xy+bNhx/1XLZkLm2ULzX4BPJ+9rRVCgv15XT4I4hai8W8yHBdnewQHeMPTw5m/+SLQ38Os&#10;i6x78COqhgb7kYJRgnHTQmKBrksxx47HtV6A+Y5LMZfvZ9vOxxx7vtrN42/zMc9hCeZazcMC3pMt&#10;GZsrz+HFfWdWNFRioBWpow1fN/DVmu1jS+Y1kySoRe1DzTrU7rxGX3Ntutbw0ACEhQQgPMTfLP7u&#10;6+Npri8syBvBvOYgf3cTx1q3ZiUiQryJ8n4mpqXPanvto3whd1d7+PGZBPFcPvQUfrzXQH9PePO9&#10;l7sjrNavM8F1i7Ur+X6NOaarI+Usr18BeC35qkXodSxPN3u4OdnCesM6rF+3GmvXrIKDjSUZqqX5&#10;j87p4mRDvcx24/91XrWvC68rwM/TtL8ZJeQ1BPB3Xy9n2Fmtp8eyxdpVK7B29UrYWK3jMdebY+h+&#10;vKjXdR0+HorbWUFFke1tLQ0z1jXYkyWrzIZWxPTzprfUNfD6vdwdzDWbe9e5+LvWwN67PdLstzHM&#10;n23GtuV1637qi+PZ9h7QWuCnjh/Eq5c9bHtViFfpQ1/T9npeZpF+Hi80SOnovnh67yRqC+Pw7N4J&#10;3Dy3G5dP7WEb6fk7YIPFang7b8DdQ5Z4amODJ6st8NhqA2J4z/G8r4cr1+JytCVSo+1RHOOGq+eO&#10;oq02F231eeioo+wdbUE7X2PvnUdzdRaaKjPR01GO96+7kJP+BINk2mOU4ONk0Cm3Q2C5JxsuXoE4&#10;v98ZefdckHPLCqHbdyE0MgTWO+jot+Vi4e4M2OwtwvKdiVh6JMvs8/i4E+6e8ceend7sdx44tCcQ&#10;NlvOwXp7OhZue4w9BzfB0vck0m+5Iel6AGLvnEXqs5soy3uKhNjr6K7J4rUU4TUlXENZMtpqMlCY&#10;EYOqjIeICvFhf7czfcrV0dbYhZ6tnsm+XZE4fmAbGstTzPaKTG5Qo559FQIVDxooaRIbXQ/VdFoP&#10;RxrYBhqWLQLdVyHEczVs5s4jIBBECAxOS2mofN2wdB5s1y2EjwO/X8/PBIzVBAitDuhuuwRhXquw&#10;fO5s2K9YBk+bxfBzXkbwWQjL5fOxYeVc2Gr/JQvgMH8e7OfPhzuP4eW42nQsdbwVy5bCRx2LABJC&#10;4JMxa7VBDz5UX74PDw+ENzu5AMDHizKL165OIwOwYQfwcVpEMFmCZWvmYr7DUix0Wk4wWYB59ovw&#10;G0Flnv1iAs0iLLdfbgDGYu1qrLdYQyOgDuVxtYC7m6NAxZbXtAEu9jQiGos6ZRgBQx1VGjI81B9e&#10;rnYmI1nX6evlxIb3NJ1ai8MHBahWDcGR7Rz692ZtZYEwdvJNkaSmYX7GwKwt18KBRicwcGYbyAD9&#10;fWcMXpsMSwvJexBstJzr6lXLzPUqsK4HrXlbwQGeBry0zIr5jvsFsz1CCGSaeqHNm0Yuw7G0WEvj&#10;WWtiaOvXrSFwsuPw+C4EHx3Ll/1A8lj3JQMONNchY3fl/jOT1izWruKzIuC6OphJqAJNnUPXoDZw&#10;sLM234UHyzHQoNk+ui4BjfWGtbxnAiPbVPfkxXbXdekanHkN2s+bYGhP8NM1bA4PMPsIPNSemyKC&#10;+Jwt0FiRwuOSvvO8iS9i8PHtCCJC2TdIzwX0cpp6Vjq/FuxXqY9QXk8cpWldSTKSHp7Enq1hOEEj&#10;0cCFN89vy+Pq2CX3PRHn4YCn9jaID3FFoo8Tnvm44PbKNUg464jnkfxPrDcqi1NQnB1ncmdaazLR&#10;3VyAmqIklOY+RXdrETob89HVVoLO1gpU5T3HOI1QKxqePboLcbf3o/D5fqwMvInIQFuc3O2Gsod2&#10;OH3AG5f3LIfT4XgcOnsUrocrELx7L47s8kZbajCmiyPw/Kov/MOj4entiYBAdxw+uB2rtjzBkk2P&#10;cfniGSwJvYb0G65IuOKOssxHyEq6Q/DLxKMbZ9FJOTbSXY5h1fbVhNjSJILjQXN954/tRiQdnmxA&#10;BdwELoq9RrDdBOgHd29CfUkCqgqVtZ6NNxrRG6mhtGzDLHW6QHa6QHYAgYu3WcicHdfF3owAaY3l&#10;QNfl8HdbAfuli8hcLMk4yEbIWpwXEyBWLITduvmwW7sA65bNx7LZs7Fm0Vw4Wy0lg1lI5sJGsRS7&#10;WYx1i+fDmv9xslpk3jttWIANSwgocwlEBB3DiuipHe2UMWj9t6ebecCryXgCfOnxeb1iEPJiAsQA&#10;XrvA0Naa10VD1L2oIwlU/D1t4OawAMt4bXNtZ5jJbPu5Bljm2i/Bb7Zz8JvNXPymBeQtFs4UpqIn&#10;koFpWF0TK92dyBx4725OG3j8DfTANoahCDBkRHpVRw0ioAlQtMloIsKCsDEi1IB1eGgQjcrbgImM&#10;TZM4nXh/YTQCGcM/kzitLS1guX4tQYV6lff4D5AIBHzN/bobI9ZvlvSkVvyvPL2yomWskQQngYkK&#10;b0WGUVeH0nh4jsgQvudvUaF+iOR3ajsBpyfbVtnUul8renwBm5sTDVzLxfIc8kp+mrLB/5tgPjex&#10;IDkc7SNjF9vRM/Lnf3R/GyP8zTkiafTaNFVDTEznV8b2RjqCUAM4vC+dh+0pVmC1YQ07sJUBzRmQ&#10;cTBsR+cT01A76FgCodqCp7xGB7OcjACusSLJnFvbq+FGTA608DpCDLCEsi8ITMQkA/30vAL4nu3E&#10;Z3bv2hHkJN3Ak7uncfP8fvMMtFmsW2v6gYaK7xO0k/1d8YTP6wZB9KGdBeLYNpmb/JF3xQXHef3t&#10;jQXISn5kcm8U6+usK0Dcw0sozH6BZjKBETKSrtZitNfnor+jFJsjg3H38jFkvrhpppg8v3cGZbFe&#10;WLcjFSu2J+HaqSjcOUHbi9iGOyc9kXDDHSUx3mYdnoN7AvD4ciiaUzYTWPzRlRGB62cCsC2cIO0W&#10;jBXR8XDdk4VTpw9jSfgF5Nz3Qfp1D1TkPcPV0wfRVpeF3OS7/ByH1qpU9LcVorU2i0CYhfLc59gT&#10;HYrCtIcEjc2GgQtY1T/VF3z4bDaGemP7piAc3rMJLWz34fZ8aDma10PVmB5u4GstZqlzGYbCzqcO&#10;5EuPL6ot7y/D0sOX5wz2XAetCui2fincrJfBjsxF7MJp6WI4rKY8siRb2UAWw1d/56WwNIunL4YL&#10;JZLVigVwtlyINQSPtYu437oFsCJAiaE4LORvfG+9fC48nS2MJ1LQ2O1vGaJOpU00XzcYrHWJaMCq&#10;PCWA8ScYentqzNzHgIquXwApkBGoeFMCrdhAMKHsmW1PuUN2Mtt+ARa7rCK4UArZzADMvLXzjZHY&#10;sDPJu9rTcOSxRP0W2C3BUtvFpPsWZBJWRt5Iapl1qAkeqppnSkWwg4vB+BHsNClTm+SCt5cWadP6&#10;SmQMbGdRdU8+JCG+gEAGJ89tQ1ARvRewy1jElny4SWrIsF3pvW1oVBvY0Y3Rcx9JFxmTAQ1uAboG&#10;U3d4xsjkFARcAhuBiwxchmYYHZ+twECsR2xjA0HKnvLFh+0pRigp6avr4PVo++d/FpROMnxlX+u6&#10;VegrPJjH/xu0ZtqDkslP10KApXeTzBNb0bUIYI2U4zUE+lL28P0/9yXpI3klcBFz0f3pmer+PXjP&#10;6gMNZakzwMXzHadn7icTMPKHbdvfWoU/vr7meSRD/WccJjcBvZ5ReIgcAIEuMgxbN4fh9uXDuHnY&#10;it7Ym+empCS4yiHZE+ACra3xItId6VG+uLt8NeL4HO6yfz6iZLxhtxb51z0Rf9YK9WUZlABpGKK8&#10;GWgvQVNpCqXVZYwOtWBisJbspJiyKAsqoH3x1H7kp8Xg2YOLpuJfMWWGGN3pPZ44dHgv1h/Kwf79&#10;O/D8kg1Sr7ui6LEnrh9jmxAgj+zxQ84dD5w9tgV9OZuxa7sfdu8IhVdAIHYfDKPcieX2FGcO+2CR&#10;7zEUPgpCxq0Q1FGeVIpRUJ4o/T8p7rrJ8q0sfIH6ilT0thehpTqdzCqBYHcUpRmPsXdbOEGEjJlg&#10;qmflRZD/pySKAOX2paOoyHmGl50qKVEMrRo5NViNr1PtmCWDNbqbXkTSR95f3tYsbM6O48dOOeMt&#10;2bFdKYW81iLIbSWsF5CdrFoAJ746L1oIe77aL5xPoOBnq4XwoCFaUQ4JZDxtl8KbksNyyXzYrl0I&#10;L/5uT9kjpuO4ZCGc+T9na1WGW24YyRq+yiOJtQhYDGPhA/f2cJkBE3lPgR9vUu8DdO287hndr9iD&#10;K+xo/MEEmsWOy8hslmP++jmYZTsb88VQxEwcF3NbxG0JQWURZi2fbeIpYkmWG2jcZAQmd4ffKRZg&#10;4bQEHpRPbgQZ6XHJAbWdrk8gFyTqTyONIODIQ2oTwisuISPdRGOODGVHF7DQsBRN10L4AhvFCPy8&#10;aVgENDERy/UWNHAZmdapFXtZByu+qk0s188YnryuGI+AwsgNHjNES9b6OZnXYF8nXo8rgkjXA0nX&#10;fcw+/F77+dO4eF6BjoxewCKAsSOoGqPiuXR+tYOuRdeweuUKtr21YUczbMLeAIeYkBiIzq9F/YN4&#10;bF1boI+zObeuI8SfTCpA16blYCi3KcXMInYCOoKDN5mZ4jWOZMaK9Sj2s57nseS1mGdBiWbFV/VH&#10;xb2aKzNM2+3YEmrmZ+Wl3DNApe9ejfXif/3js2HdAv/I8GDzTMTmdI+KgQkI9eySHp5G8qFNSL00&#10;40DFzjcQ1G0InLZkbT50Lo+tLfCYrw/c7XF/jQXurFmNF2zLhx5WuLB4Fe5HWKCOxtjekE+jLUUf&#10;JU51QTwNtYzMJA+vX3Whv70Ud68cxyUyhar8eALJU2OUAlPdk5674mlpV61x9HgE1oQ8xbqtabh4&#10;1AOn9gdi+45AXLoQiWO7fZAXG4rjJ3chlA4k/qIb1m28g1WbE2G5IxFLox4g5Tql+O5DBJQQ5D0K&#10;RXbyQ5QTUIpzYgl6ReiuSkJvYw5GR+rRTmbV1pCHlwSDpsp0E0t5du8C0uJuGZbr4kAnzX6qTUxV&#10;7adntn/nZkqkx5R6mehXdjClk1aY+DDWjB/THZglgzW6mw9BoKKJhPos7yAq6OdJ+skHbnS+clrI&#10;JhSoDfVcDYfllDMr52PtUoIJwcF+0QK4LFmEDQrokoHYUdoIgCwXE0BWL4Pr6uWw5292/J+Csoqz&#10;OK1dhADXZfTQKiqz0jxUO3pLdd6VK5axk600hi6mIu9tPDY7tIldsHP4EGjUyRU3mJFxMxMiFew1&#10;n93ITGzmwdJhkZE+Cwgycx0WmriKGMps+4WY77AEfk6LDe2XBHJzVqBuDdasXmG0vr+bBTvzIrja&#10;LSJbWWMotGEi9MhB9LTyrOFkLj4edgYwIsxKj35Gywv0QoIDyADWwnr9KrINlehbbzyAjFpGZRgL&#10;va4MZh2NSrEhf90Hr1/v/fhezESgojbQ8zFshJ4/ijLHGIu/vQGIUAJNkK8LwcOFRu2IAA9b/i4g&#10;Ub0cDR3S43jSWfBaFSNRBqWJ94ipspPr/o2jofcUE1SQ1kxt52+KOen8YkgCQwGKnydZrrfKGNoQ&#10;nMRu1J/4jAhAapsQgZuvAIaApvIaBJgQf+5P/S9mpXPr3tUWvux7rjQygYuXnAOd2T/XEMH/SGap&#10;DcQIBCDZyY/JTm0Ns1Sf0PayrxnFuWkGPBQsjzByy4cMjoxKcSUF/tkWApucF5dwy8UGObdl3PYm&#10;2CzZo+OptOpj17VkKKvwaO0aPKIsvDd/PRJpC89DPRDjZYOr9itwfZMFWunte5pnJo22VGViuKsC&#10;vW0VZC3FqMx7jpqyFJw+tg9llBfNNRnGtsSCN1BCyolICkvi21mtRcYNNyReXo+F0bFYvT0Fy/fy&#10;Xnitew9sxOMLwXh6wRfbD53A0l2JsNiaAMc9OVi+9SlsI64jZMtG3DoZiPSrzoi/4oOyvHikx9/G&#10;i0eX0VSspXCT0JD7GBX5jyl9MlFVkoKetiKyqUoCXwkunj2CkoxH2Ls9gm1EiS62xmcpQBFTUT8L&#10;ZH++dekY2iqSTeErFeBSVT/N7P7jfRdexFzBLM3xsSYyq+HVYQQs8sJiLrp5Rd69ieDu9B4+HjOs&#10;wcXRCgHuK8lcVsKfLMCCLEWLpntS6kgWOS1fbKSR2IvNbH4Wq+H3isMITBzIUHydl8CJMsiTkkSU&#10;Vmgt6SP6r84rgLGkYcszr2PDr+EDV3KeJIHpQLxuGb46nDqWrlsBOBmcOqM6RiDvwYfyZ67DYiyx&#10;nGdGembbaiSIr5Q+s7QYPEFlLiWRI+WN1pH1oUdzNJ2KXpmeUnGHQE8VAKd04/XOsppjOqYHvxew&#10;aIQnlJRawBJGj6hRhzB2eAUGZbQbqZ8jQoMN85sp3TkTJNWm+zBxDhqWwMDq7/u3t90AT7a1Pw1R&#10;0lQSTN5aD3cm6Dkjd+Sd3ZzInAKUXi2AIKiQpei8hj3JiAkoAhnVHdbzM05CcsqLgENwEYtRAFxG&#10;rWMLPOQ8VAxd7EF9QW2h56FYj5Fv/J/iVvpNxurvqQmp/C83MbBAXrdkmDqmjh8sFmcCxbxOXp+8&#10;XWiAi5FoM+DojeiNweY/Ypzy3jq2rkUAJpBSWwfwWGqjsqwYI+M2sW3FliR3xaYlFd+OKl9myoxK&#10;mZE4Phs5IMW+FFcxz4uAr9cE9vuD9mtwznsttoU7sz+tNf1GmyRo3R0aKK/pHoEsnv3txrIVeLBm&#10;DZLZzrct1+IJHU7lEw8yp3Qje3LICqoLkzDYWY6+DhoqWcvdKydw6yKlCCVPe12OcYAWZDu6DwGY&#10;QFL9TKNYCtLvCFmLW0fW4/g+X6zdkQTPQ/lYtPUJlm1+joVbH2PN1hdYuSsFjrvTsCYyFiuDryD3&#10;lhPW+l9H7h0vpN30QsbdYJSRLRWmP0Fa4l00FD1FbvxNtBS/IEvJQldTPjrJUDr4WqXZ9L2VOHxg&#10;F47vj0Z5Viz2bY/C5gg5QkvTr0QqjNzla3RkIOXVdpRnP8Soykq0FGGIrEzzolQadnNkEGa50yup&#10;w4liazKhAoJiA3og3gQVg07sHF6uNGjSPj8PjTzMDBl6u1nC12UZfGikvs7L4biaLGXhPDPKI2nk&#10;uGw+HAkgzmQctmQurmsW8belcFq2CMGey/l+kZEzMjbFduQlFbNQYwtMRIUFHApeKji4ihT8H0MX&#10;XdUokTS/1iySbNMoi6i84jGOGjkRrXdfgTlkGKtWz8cChxVmFGhmWHk+5tstxRy+F6hE+q6Bg9Mi&#10;E+vQsQ3ISQawo3nzfpbZcNuw0DCdDW7reWwaC5mEYQnstAJhsZOwYHZadl4xvxAanoK0fj4exvPZ&#10;266HveUKI+sEBqLbum8Zqp6BRlp0vwJJGZOGjnU9Aho70nAj7bgJUCR9ZGRhQWInNDpuIZIYlB9i&#10;CJIhijOIpegaJc80giI5K6DRq/b3M4BAsOK1RkcF8XqcjPwQQ1MwVnEcgYyuQcxQgCAgEDsJMMBk&#10;TxbiYjyazhVA2SNAMJ+56ToNwNHwFWMx1xyoWIuAhtfL3yP5/HZuDTMeUudXkFbxGyd7tgM7stoi&#10;VEyax1PsRe2g0QfJWwGmF9nG1kiCjqcNqkuy8V9/fPz7GVBi8ZkoaG76Bq9LzjP4b8C952yFxPNu&#10;OGe5ClvDHGDBe5SDU//RNY/kRSCO3vqJvT1iA5yQRJn60MYCL3jfJQ998NDZFu0ZAWQpRUY+XD9/&#10;FLXFidB6zgOdVWisTDMyMyvhLq6dP2L6tpyjQEt9/J8+pjiVJLb6nfrS/cOLyFgsEbB5FzZv3QqL&#10;jTGUOE/huCMTyzc9waqohwjcugvpN92wIeQ2kq84Ie68PVJueqMy8yJibl1CVeELHNm3A1Xp19GU&#10;/wjFCdfQ3UBAoWQZ6ChGT0sBgSXXDHefPrYX1cVPEXf3HErSH2HbxgADIFIIYo8aRVOgVk7gyN4t&#10;eHH/PGqLYtFRncEtFRP9lZgcqMB//RgyI3KzfP/2CArMORiZoY4ucHGFGyWHmIE8gYxGns6HB/dx&#10;tub3zsZ7aoRIQ8jeBBZvx8UI9ZphLz58L1biRDnksmIJ5c8KSoxF8HVayNeFCPZYbjqqhqzktcUQ&#10;9FkSQJ1IqC0A0asMW3JIr5IHehBmhIqdTx1emt7IHm7ykgITeTb9FsDzrHRaymtbZnJWFjmvxG/W&#10;8wxb+c1u7owUIoOZv4Kgw/8o/qE20UMWECi+4GK1gPvMwuy1czHHcQHmkpVpBEPMQKxEUiCSkkje&#10;MDJC3nMmLhVF2rppYwSZhpXx9s5ODsZDKp/Dev1KHnsmViAJJBmgQPD6dTOxHHlKAbxeNWws4NVQ&#10;vySHGUkSiPG8kjThBJRgPwU4ZwzbyA3FU4whi63MgEkAn2WAN41ejJT3OAOIMyM0Arb9u7YY0Phn&#10;NEltKvaqttdwuJ6Rvvf3cDD/V7vrPmXsOqbAzF8Ao3gK99V5ZbzmGmj8ejZiI6EEPFUTC6cE0vmi&#10;aKy7CSqn6AFlhHq2OveOLeEGWE2eCttUgCOZIOnj4eZs+srjW8ewnSxD12FjbYmpkR58fz9uRn/C&#10;KA8FimKPkqczI3WaH+OE+u2RuM+2OBNtjYdOGxDitYbtPmMDrgT8zqZcHAuzwUMCa86+zbizdAWu&#10;LF6Gp5SvT9eux1B2BK6uXImq557oay8iiNSSpbxAR1U6Oggwve2lGOwuReqzW2YkRc9UjFvXrE3g&#10;JdmjtAH1Y0nZAzs3mnWkWghGuTGRqHjqh4K7LrCOisVCjwNw9grFctdDWL3lCZz9N6Mwxhfp1+zx&#10;7IwdHp6wREXmPdTmx6O1Og3VRS9QSUCpz41BQfJtyptiDHWVoabkBTrrc1FXloTS7DgTMC7Meoby&#10;/Kd4RlBJeHwTe7ZF0uHN5DmpbrUYspzZJsr0A7s2UdK9QF3BE/QQpFrLEzHYVoz3Y404tDfaPEsD&#10;Kt7svAIVJZfJM+qmFQuQ7vPgZz92Bj1kdRR1Tl92cAVDDVWmV3144ygy4q7g6e2jBJVVCHRTEtxi&#10;BPE1zHsVAihBAv7+TqzGzdGSRitvbUsQUzk8jWTMBIT0WSipPBWBim7ODDHzPP8gu74Xe9Hsaj0s&#10;xU9k4CrfIJal6w4kHZZnEsAttF0CTwLHPILBPIdFM3kqNpQ/tr8RVChpbGYbgJlHiSQKLTAVQBnm&#10;xHP7ucwEc9dZaV+CEf+/hOAkVrIpSkWAI7GZ4KEAbpTpzH9T7lB/fh/O70KxgddszetXwFWdX3JI&#10;M8KVcyMjUWBMACYarKC0noMY4Uzw1MI8DzENAZA/jVsGKrZgjDSQIOZPBsA2UCwlmJRVcQMjf8gy&#10;g8gITIxDDIVt7E9jEjiF0ZubQDNBQQ4jnMe5eeGYAQtJX2PE9KLy3DpOBM+tOJUpPcpNjEH3qdiS&#10;8mAMuBBUBC5iXmIi/7AlgZBhT9wUTxGz0kiQnlsAmdLWqECcPbYTt68cM89NMiGK7ae+KGZ6iMwk&#10;gOAiJzYzmuVrno0djVJ9QgFdK7bvH59f4a8fH8gQxRp5bWzbULFHPhM9Gz2PvaGBeM4+c3XDelwJ&#10;ccVj7hcVYGWYhJxY7MNLqClNQJTnGsQ5WCJ5ox8esh2usM/dW70GaWzf2B0uKL7qha7is2bkp6c5&#10;F1016eiqz0Fvc6EBmKS426grSTHtJ8cguau+qlwYxY7ksDfTUO9dPomyzFjUFz5HY1kCijNjkBZ3&#10;A/nPTyP+0lokXLQieNiiNMYbZTE+KHrkiZQrtsi87oaM+1uRFHMOGc+uoCDlFg7t2mrKm3bWZtPw&#10;n6NN1fwpdTobc9FB+aUclbzku7h3/TRqip4h8cUd5KbFIj/nOUozYnD++G7zLCV9NKQshqLtn5HL&#10;w3u2oJLyUxMzexvS0UPmM9ZTjO9vembigwIVMyTLDuRJjyhvoGQr3bCG1WTg8hrSq3rQAewsAhcN&#10;JYoNmJgLG+b53dPIjLuMlCeXzejNPyMwAgMFohxsN5hMS9F9MSFdpDSajEooKG8iAxD7UccUcImt&#10;6L+SMYriu7k4GubwD6AIYLTNaGkaDf+roUIZouIqouCibmJYLgQUK9ulJidl1t+5KXPsF5gA7hw7&#10;shDlsFAGrbMgqNDjyjMqk1THVe6GO39fZTUfqyz/zsjlPvMdFvM4cwyYiF6r4yqmoyHlAI24kC1I&#10;CoSHBGEL/yPj1JCtGcVh28pLKXYj4xS6y1B0vwpUK16kkQ8NkdvQqAR0YgxiM/q/4iICTVPyk20m&#10;CWGAhZIiPMCZHeBvQxYjMEAzM+pjco5o9IqDzIz+CBC4KcDLzYbn1AxzGaMciIbMN1CGatRNz0Ud&#10;K5D3ZrFmBYGFLI3GFS5AYRvrVQxFhi82pI5pArV81WiURp4km8ICVWRdx1KOzkzMRQwqmOc7uCsS&#10;j++cIYUm/WbbK4ArGaK8pPKcWON0BDACYIGcAx2TA4FfI1XWBGrFBv/1fRr/9fsH3oOXuW/VWRbY&#10;b4oKY18gy/L1Qi4NJtbFFtfZny5x31gbe+wIXG+MX46utSoZZbfO4fQmCzxxtTVDyDEEs7veDnhq&#10;bYV7a9ci6YQnkg66o6P8HurLUtHZUm6CoZ01WchJeYwLp/ajJPuZsRMxbDkHsSxHSjoPgsrmqFDc&#10;IoCXZj9BfVEC6nKeob74BRoJQs/vnSRjeYjcBNUtvoHm4ufIjNmJ/Me78PhSEM7tcUIzwaepLNnY&#10;VOrTy3Tql/CC+6USYJqrMw241ZUmo7s539RsqSlNRBM/a9WAy2cOo6QgHoM9NaitSEMx36tt60oS&#10;TNay4ihy6qF83pK8ctJ6Pko+PL5/C0rTY1Ge/djUbu4ngE30lULlVMWgtc1SxqqyU//JUvXwUHCQ&#10;wEGjlMdW55cXE9iIFit4J6MTI/AnM0h/egl3r51BBm9MpRLMCBENW8xDRq9gqyiUgEMXpyiyG1mH&#10;MxtX3/lKs1H+KLgo2SUw0P8ETCbL0nhtZ7g4zQRn5bkUd5B3UkBX3l0yQaNW6oAKkCo2oTF1fafj&#10;r6SsWUc5JvkjxjFHwdq/k98keWbzdbb9PLKExfB1s0AwDUTnl/SQYS8lu5q7fp7Jvp1DuTSHILPY&#10;ZaWRTaLUEeFkJyoATCDxcrPhvagzuxhPL0AUkzFt8TdbceF9OLJd9QBMghoNTEau+IoSwQyY0lgU&#10;bxKIClCULSpQCZK0oZTQJgOXUQo8jFdWvCNAn2dGXAJ92K40dA3lKvYhUJGhR9DIwrkJ+HQ8SZMg&#10;MhyxF7GYW5dn2MK5E/t43WRJbF8F4MRUtH9YEFmHAIP76PjadDwdV9/PBG0pkf7ndwdzPRru1vXp&#10;OhVs1nXr+jX0rPtRbCz2zmlkJd4xzkrttXVjiGEtSsiSnJIT0nC08l4U65OjcXKgUyKgO/D9zy9T&#10;+N//x3cyTZXYsDPA60O55uFEhkPg30FweWy5HvfZR64RUJKjA/Fo1VocilptRv+UCFZW9Bw5Ox1w&#10;bM0aPCKbubdsDR7QIcTy2SlNP5n3f/ugI2ICrFFRkoz+1kL0txWhtykPJakPzbIkrTXZpl+q/dR3&#10;1SdnstTJCNlOOWkEERl6WSJqySiq8+PQrDq6LTmIv38BDQUvEHvvKp7fuYgMAktjCf9P9lOd9xin&#10;D++gXAynDHmGRzdO4c7lwwSTC3hEIMwkY0m4f5bAmIGmylS0VSRwS0QdAauVx9i1bQuvOQ1FhYlo&#10;qC9EWU4i8gl+ty8eNvV59++MMo5K5WXFhuXcZUvKNVJfTXx0AbV5cWaUqDTjKd6O1GNqsBz1lFUa&#10;iQxl28wKEHqT0gpQ3HjDkjoCFNF/yQtHBemItD40fE+iuxBNxiqGcOnkbtK0ywYpEx5dNMO/MggN&#10;lyr4tJ5GryQy5WsoVqFXMR8F4WaCvfZGSuniVYtBQ4aKVfxD0ZU1qWCnzudFYFHwVp5KoyNiUjLQ&#10;VWRG+qzjCsg0WqL5M3qI6oza19t5OebaLMTi1WImYhtkJ3bzjIyZS8Yy115DzEvo8ebDgqAhhiJQ&#10;cSOoyass2DAfC7nvPKclmGU9eyYG40jmYzcfXgGu2BQZSu8aakZ6JEkke3SvCha6uzghenMUwcmO&#10;hitD8DK0XSCq0R15XDFAMRBpeROoZZuLIUlvS/ap7SQjDAWloerYRlpov7+lhTYnu/X/Y7wmR8RP&#10;72fAQiMxZhiYACaJpCFlDTmbXBYjiwhACr4SfE4ejDaMVPERAZviEGIN9jQQV8oBE6AlcEhiiYkY&#10;AKMXN+fiNQo0dD2SY/pO1xFkfhd4OMGZ1xnC4xtJxHsQoOh+1A9und2JUtJrgYqegVicJElCzFX+&#10;z8MEONUOii/JASm/R/2ttiIXO7dvwX/+fIf//vdPXsdM5rK5DwJcRKimQwQhdZUFblusw032zavL&#10;CRZrKGkIXp2JjtizPQoFZAx1NMii2654zr77aKUFri9bihQ6vJRgDyREeuHSujWIIZPNuuKCga5q&#10;SoosFKY+QH7SHTPKU5z5FM1V2YapKwao5+hgZ8O+IOfpgaq8p8jPeEb5kI2qAhp14l1oPaqG0kzK&#10;FoJB8TM0V6TyOM9NDdvC7DizXEhXXRbqCp8ih5Ll6P6tiL173pRqlaPOeH4dKbHKMbmExzeP8/zp&#10;RpaJ4RUkXkddbgzuXDqGqop0lBUmoKoyEykp95GeQqZEAEx4dIkAl4Qdm4INGEtqyynKVhXzVB/a&#10;GhWA+1eU9PbYgEobz6EF2t4OVRpAEegoNjRLIyx+mvBGGfRPfoQ6sbJCBS5O9NRiM040CrEWSRd5&#10;TjGA9KdXiFznEXf/nBkOVnxDmlq6VxJFncLLjXJH8RJ2EnVq0WrRaXdnsRl5EUkFIaJo84yOV2eQ&#10;PBJjUYq1vLS3u4vxJAILaVOhvpKUZISrVghYLA2IuFImbVhvYViLsmoVBPN3oVQhu1B27W92BBIH&#10;sRXlqSwyAKMYywLnZXDhd8uclpq5L168P7WD7jnAbSk2WFIuWc0hU1lElrPMSKjZNvyO4CTppqi3&#10;kqzUmTWkrbklkWQwAhYFb3Wtio0IoGV40p//5GnoswKhaifJRclPjcqJiZmYDttFhiTZIhkij619&#10;1C7SvRrN+CfYGh5IMPMnc6AUEkMRC5G8CREjMVJEzIRgwzbWqJGklAxaBiqKK8CQp9Lx5aH0TE08&#10;hffj7UbvJeChpBCLDCEYBfK9GIeYmQE6AZmOrVd+r3MJuHQ9oQQVXd8MQKov/B3E5fUr8Kzr27kl&#10;GBV5TwxYiKFGEqD1XOMeXjHsSc/ZBMl5fSZTVx1Z2aYHdvEZBON//esLxgdaTcasr7sd/6cpFQGm&#10;rVIJ8AmOVnjIPvzE1Q6xllaIs7JC3lV7tCXaIpeSo5GGUlOegeI77oghS4njuR+wzyWzHZ/4OeIu&#10;gShuny2uLl2Jp8ct0d1YSAnzFPcvH0cLgaChMgvZSfeNY1izaoUJckv6qM/KEVfmP6UMSTQlTYfa&#10;8tFY9AJlGQ/NHKRGySetLdSag3aCUm3+c1Tlp6KcIDXYlgutlFmUehc1hXGoLownMzmFhpJ4swrC&#10;od1ReHb/PNLo4FOfXEbm82tmBcvC1DtIeXoVCXF30EjwKCtORVNdLrqai9BaX4D62hy08lpykymL&#10;Tu3jMyP7Y5+T3Un6CFD0XXRUoIn/5CfdRlXOEzSXPMUYgfClljoZqeR/PE1/Vnxtlm5aoOFNKaPY&#10;igETbwKLD1Fe3lNBVHl7Gbyvpxl2E1jEPzxtQCUr/houn95nhklNGi87mq21hVlcyMQ76FFkCDPe&#10;aGZ0RgCieQTqTAInUdQQenDtq89CSY1eyMgUCJRmVy6FAsPqWGIpirHI4AQqkkCSWdpXc1dWr1pl&#10;Yimin5JMPmQYGvGxWDsfc20pX8hWxFIkfzRjeS6BxcRKCBJWZCA+9NoyJhNvInV2cVoBV3vNeBYA&#10;LSWocOP/5jksNbkuv1nOpTGy09D7B3jaIjRE4CIPLublSWnpOhNLoUfUqwnM8gGYQKWRAhrN8TTM&#10;zcpy3YzspGcTgMp4BcgyIgU59aDNqAqBWACg4+s3I30UUwkWe5BBO5MpKKYhOcRroZGbXBY+Aw2H&#10;GxBge5uMVxp7IJmhSZYTY+Emj2MYDNtQ0soABz1+ABmHRm/EPBRs1T7aVzJG12mOyXMqH8WAigEX&#10;XQPP76+A3wyY6Zp17eqw6hu6n5n7c0AePasYhvrQbmp8PcOUZ3cIIH4EeRuzr65Pm8BYUx2OH96N&#10;g7s247/+/Ir//l9+8Z4Eorx2PguBlZeLNbI3WOMR97+zag3u0PE9JUDetVqLm37rUXXbDY9vnyeg&#10;pGOk9DCehNrgBZ/Hc7bhE54/ie36jKzrmastCm574CHbrSrW1wBJXuID1JSmmPjFQ8qR6KhgI9MV&#10;lJX8EbuWLdy4cJSGnmZWUxjvKMBoZyHKc5/yNR8qM6p6xx21hehpLEZP/f+Pqr98smtLsn1BKZiZ&#10;mUkKEISYmZmZQqEIhSikEISYmZnxSIc5T3JmZWVW3Vf3vgvvPbNuu2bdf4v3+PmMfbL6w7JNay+Y&#10;y334cJg+L4plHLAHAtg7lw7bj2IqdPZ/9/CkXKBee//kgn7vtbcPTsh9OuSy1C8X6HTvBjt1gCVM&#10;1vjs7VWL59j9u5fsDhMexVAe3zlhn15ftifPLttnn923e7fPWt+BDnugYyyeO9FrpijVGDdqqGdA&#10;CeQjm5PGDbd1y2b42snXaEb28qJ9enFZ7s9D+/nzm24kKUtwplJVESpPme2LC9Qk6xziLIBLnRS3&#10;2C2vB22ltOyDT3uoa4Wd2r/JDu5aY+lpyX5yYi4Eo1AEgIcMAKXIgAOW1lOgEjoYABYKy4o7hZAz&#10;uczpuZSDcnuskWcpnN1gzQg+huxOo1jLCDEAXAMYETU2VEOSrYH9pKelOBhRx8D+wxqyrUgMo6BA&#10;jKSK1HKcMwxaIZD5Ib6SWp3jJfuVRUmWVpbp2TCCtq01qRYv8Kkma1QGmKQOMBwBFDEWgVRefpIl&#10;6PdhQwQqDaV+bncZRg2zEXrY4/RKQLG6sthfI+yEVwAGUMF6A2SFYnxYuaSkRKfOYXpCqA/BlaDQ&#10;zOMgUlpcO1cwgElbu0ClqbZYiiq2IsVlfxTbX7XhepDm9ikFUjSeBQoNKDDWQbkBBO0nBUYRUG6E&#10;ZWRzmY0mXuPKqu+G4gZXWnNdYDL/ZB2wF4EpYOLnDywpAFpgKwRqRwpckCOug3ofgGikzt0qI7Rm&#10;0SQBFEHZCgcV4igHujbo/oYEpqIxRVZgKowd5+3cvM4WzZtsN6+csx8/3dDYU9VMMSTuXq1Na66w&#10;s7qefcMbrEsgsUfPabtY46GGcnt/qsF+c7Pdbt6UFX9w0r64MNH2Cyz3VBVZd02RdYqdMDt5X02J&#10;7S0ttiudbdZVU2hHNte7svd2b7SPL67bqwcX7WDnJnfFYZmR1DHGYua08WIZ+8RAztpTsRKWtf35&#10;83ueMfrp0x1j7e9PzwUsT256t0DWh3r38LR9xnIwVw4KeG54R0FqQ+6c67FLxzttX8daZyJPbx0R&#10;m9lnc6aMsiO718v9WedrOp0/vNXuCOzuiX2dO95jjwVmF/p32/v3d+392zv29MVNe/rosi2cPVH/&#10;W2vL5k+WWyy2L6aOESdoTZwPoFk0Z6J1b1lsF45utT6d49ntfrlrpJOv2OG9GzXOuPHSacnjIPxR&#10;pvPj+gAYrXoIXh+hDaWCilMqzXf+vQT5ZO9GO3Noq1yfNT6nBTeFrV4Pi6AsPj8KguVqFfshAg44&#10;wDgQIoCEmEJ4jwJgrYgNDPjjujCUBSBqFbh5LEEABNgAXDAdSumJU+CeEF3nARLT4QEyvcAzQNB5&#10;3SzWOFMAUlGUaAkOCklyY+ItqSrTEqsyHFxCJijJikvTtE+KU32O3yyWQ6YnRiyGIjpAhJjK4OIo&#10;/T/DK3NzxICqddxWsZWWhhJZbbltuB4ot+579MghXhVLypty+4Vzp9qc6ePlw4+xWdPHShmm2YzJ&#10;7TZ78mibNmGkV+smJQqsJJjEkgAWjw80ydfVOWjpB1NoEb13NqTf3MWR0jojwUKLhvI9iu1pZlwe&#10;XU9Y2jbEsXCdUFRYhsc/pHgjhpbpXPVSVp6VmIQU2NPTAiC+AxTYyN4AID5RT+yxTc+PY0eyPWHO&#10;D8Fcnq/Oo+cHe3HwcFCBYem4cp9adR8woFbdX5vubc2i8bZn52oZj0qN0zgZJ4Bmps3WmM3UODFW&#10;fD9v1iRbMHeyzZ0+0bauXWTrVy60//qP39lvv32u++eaiR1JMepLbVRtkR2T8dqYnmFbxQC7BYad&#10;Mka7xR5XD8+2AyOL7P6dM2IhApOSPM8OdYr97hZz3BmfZYd0jQd1nC7JWvesSpul71/d3m9Pb/Y7&#10;mHx4ccN2blqqa5kghkmpP5NT8yQXJQ7+5/v3ebvJ797ftAdiDb94/5GrcoEGFqJ7d9X+9efn9qfv&#10;ntgP7y7bK13LM7lGX764qP8d8w50P4oRvH14Ua7HYXtwrc/uXjxgdy/sEVjtsediIJPHtNnRnrVi&#10;K5vkSayx4/s32iMxqccEbcV8njw6b1cu9Nm1ayfs1q1z9urVNXt075z1uBt1TOAyQVhQ7s+K5wig&#10;oJfjRzXbioVTda69dkOu2nsB4ZVTu72C9vsPN/z+cJ9dFiRTg5hnkZqS7HUQ+K7EInB1AqjUWZmY&#10;Cq8evNQGBSIgdEzodHz/BssQK0CJARSPuQwEdgAUL5nXg8SdwZphXVAOhJXYC5V6xFDwp7kJJsdh&#10;ubHg0CnAZfxouRL8rveh9D2ktRFi2E2pXCGUD0CBtdCTBJcrJyvdGRj9TOjeXysgSSxOsPjikAUC&#10;DDxYSzrZ08txYiFJEohky8+Ls4LCRK8wTi1N0r5kjULGCFAJBXMhTkN8Jj2T+hbcOSmmlHRInYC6&#10;pkCAGIKgMII23EkBNpW0ZCZgazw0QBqwISjdOpRyc2i/HqbGjNTqjMmjbNp4+rJoDN1NEagMAAvx&#10;DAKkAVQCYKOwIfiKcrPBVAQozkKqHPBxffjfMCppBTAeH9F1twuIuGaAm+vmGMRz2nVsYmlhkTl6&#10;vRR75gUmwPFxgTg2bi4GxEFVx2XeTwCSwIw8Y8Tz1/VhJAAW3EYAkvthThLHARiP9261uTPH2ZY1&#10;i2zmlNF2WZZ4GM9SMkiVbQj0l/pnjM3ty/22feNy+/ufv7M3Uh4YL/OQ6ioL9Pwr7MiOVR4HWZua&#10;alvFBrcVZtn29Ew7I+ZyoaPRnnYNtSsdBbZ/WqkdnyZXSFa6T2O5Oy/XOtO1b3KGdaXJVUrItOPL&#10;iuxGT5ndOrXZvnh+TS7QOa9MfXDlqBu1/Lwsl0VPJRcXeHuDd3Jt3j64YB/l2rAUC+sd/eP3b+w3&#10;X971zAnyzhZc4Qa73N9lD+SuwFgIiLKeN67OM4HEm4dnBCKn7fb5/b4CxL1L+41F0zrWLxRLWS4G&#10;s8qoG9u/Y5mM/3a7reM817nvCajuXO+3W7dP2bvnV+z100v67oQdEvM4uneTTZGLAzuZOFoMTzLC&#10;NlZsEL3cvGqWwGunPbl+yE6JVLy802/fsOyIXCgyl85qJTvo+iBmnmLlqaClJmIIc0MkPLgNQwU0&#10;VZVyZfTg+B1wYYnJvduW24Gdy61XG5F5hJLUJ5ad2bAEXGEjoBcbIAKKIZzQdASKQB2WCj8ZQfM0&#10;oW5g1PAW38dTWPKVUSzeTxgzzBWH43mMxoGpVudlDkXoQ0JFblZmursP+OHeI8ZrVyqssCjeUkpT&#10;rE6uC9keD7bKrRlEP5XSeC+EowAuuyzeElOi5d7EWp02Ct/qBSCkoaPKowdiKZHsD3OHUiwlO9Yp&#10;+nDdB4rmEzClJM31Ja4oZFGgk6TqUYS6Ggm73MlavZYUZmvM5bY0iBXqGMNahxpNoUoLsuWCCawd&#10;6AXGDgwBRFDadln84aSMHVQGAMQZgBiahIG07q+ZIP2P71F0L6nnuejhe9BYYxuej/6nca2kOEts&#10;qrqCeA5AJyBp0vUJ/Gp1zYxlbTU+N+lDUu9VGvdsFyY/rj8f2BLsSOcFJARoFDQSAHaQawtA45kf&#10;ByA2+e4CoKG4b/oPc7oaZHQAtQoxi4Wi30OaBHK6nuFtVNRWWaUH7Su0X43dudRvu7avs1++eSIl&#10;3eWAArDXy2VZIHCa2F5tXbqmjZkZtj0127bIXe7S2PeIkZzYONS2JebY9gnJtiol3ZYWZ9renEzb&#10;n58vcCm2PeVF1pOZbTvFco7pmfTPLbbttYX2/sl5e/fiqt040WPbNyyxzStme9yMWApzeigLYLy+&#10;fnNd2zVvcP7x+WX7248vfIE8JpJ6cBM3UCDuqX6NqQOuXE6K/3Afv319wWMw373VcV5f9dgKKeO7&#10;l/bY7TO77ejuDZ6ROb5vi8vCkd2rbX/Hcju0a7Xt3rzE7t8+bY9vn/QJho/vnLInYlZffvHant49&#10;4oHuI3vW21yxZsAMYjBG+kfYgucFESDTtGbpdHtwca/csbP24nqvr4Pl96NXZ7G6buKYuMqDaBNH&#10;YAZXAbZCMQ0C7/ETgQgpZbJAAAuBy0O7VtmJfevt8O41onihqQ9WrLK0wI/j2R4v7ZUroP+N0H9C&#10;x68wqxYWwgWwBeYyxH02QIVOU7QH4D1uEPt6hkSDPUGMBYDhGO7n65goA93pSHsSsA1+bIEDDO4X&#10;VgIrRnC3Se4JwFBNoFZMg4ra2DIxDwEG2Z/Y0mQHi3iBRJ3coAQBSrzYSWqBtgyxGO1HaT8sJc6B&#10;aYDxlMZZQl6MZ6bq5IPXlRM4zta5s3X/KHCpjdE9YOUZT6giWQ1Aj7QxyhFAsNxjQuNHj3CG1CJF&#10;bnYGI0UU0LJyHG5UGy6CrDtsDGUlNQyI0FqgTUKAssICPU0t+k8wlQpWrD8uGZadtP9wgXpoE9no&#10;jG64BLlBz65W17JCAjR72iiv+sX9zc9O9akGCAzPk6wPgB6AncB8ge5VoMVx9B2B5HBOsRyYiq4D&#10;VwuwdQak6w6uEzUtsKVKlxmYE+4PBon6HgczgvoC3O2bVkoWhnt9D/VRjF+1DB6G8Jv3D+zGuSPW&#10;sXml/f7bh/bVm9Mau2rJJAvapdm29Ut83Lt1vg051Jzk2y6xiZO6pi7AQ/fc21gg9pJjI7JSbN/I&#10;erk9AhSx4GPtQ2xXfp71yf3pG1Zn24cV2bahBXZue6P9/MU9++bjPXv/4rod7JK7JhnAsEUmCRJa&#10;uH6qU2zmin377po9uXnKfv/Fffvbz09driPbaDEBMm8YTaw+GzoxznWB1hZD7G8/PfX4zecvr0ix&#10;5QLdhanssYcClmv9Hda/Z61dOdFt8+QWHupaZcf3rrODnSulryvt1dMr9kJM6tH9s/ZEYPTm+SV7&#10;IMZz7MA2d2tOHdxqS+RG8oyIB2G0cYlxg7iODSvneDn/g8sH5e71yf05bj+KaZH9WblounQbvQ31&#10;VhCAQQQBUUqPgUBddSAEpFxuDzS8vFTuDxRd3+3estgOCv0Od68RY1nnPUcAEpSjCasq6gfS+UxV&#10;CRaDHNJ/Ql1ZNqwpCOgT8dw6ykfX+RhEBo4NgRyvgQZwGHBuyhvuCGioWeA7AAfhHDuyxak6gSUU&#10;klJoskA5WVTx0n+V1JjYjQZraFWKRRXG6b4oegsVtdHF8Ta4KMaZC+CAS0OwtlhAUlksIMmDncTL&#10;N06y+Io0d5dwm+IqUi2GlHQZwdtES8hP8Hv1Gp2aSiuTsDeJpTTVFzlojNC9cK+RaQRkrmjcRFCc&#10;YDNtHBtrK7WJgYxo1XjLjcBdEkMZKjAh48GzoIiMGImzFW0oK7GIJgm8z+mRonMcYhteddsk4CF+&#10;4q6SmILGAWtC4BzAd7DlvdgAv7WLNTIvCVZZLKWi/gdXp0wyAKhR/+MCp99xf0LcqtFrR1x23D3R&#10;cfU99+lpbDEGzu1uq87nLpCAZojGhUwPMRUCz2SW3PUR2CxbOM3WrVqsY1DhTTsO3LkhNmvGJAcT&#10;XEaflCnjR2zt87d3ZYX7bduGxfa7H17ao7unNG5iME0ltnf7MslIrRu/zjHFtkGysVf31pWba0c1&#10;bnsFHIc0hlc7a23PkmKb0ijQaamwA3qWh2X195UV2W7JdLfY8LlJI2xxhf5fX243e9rsGzGHz1/d&#10;lsLJdRg/UrKX4+lYny+m57pm8Qx7e/+Yx1E+Pb1gf/nhmcDglNGVr31YqOnAiHrrBz0X6jxIWqAH&#10;6IyzebEHn3un7X/85b0vJP+VmM+lE3vt+c0jrux3zh+0+xf3+WRA0su7tizxwCsd5Xp3rrDejmWe&#10;Tr55+bA9vn/BLl/oFbPrsxdiPL3dG+z0kQ6bO32s6y0JAwCFbYJ0bdqEEbZhxRy7eGyrr5x56egO&#10;eyi36xsxJxZ9QxcBFFgXOst7BxWUkiIygIMJXDw0BAPrS8UivS0I4rLSfueGhdazbYmtXDDFMz7Q&#10;fqg9NA9hBe1QcM/sSOERLoKGzTqmZwKk5AglSjaGGg5HaeheYDEgnVdmYu10kQw88wlQMugg7Qon&#10;jB3mIIPlxCIDLCg1KWYyJqS0mbyFIDFFAGVubSiyGgFLaYmAQODBpECAArZB0+t4+td6Z7hQaZub&#10;E2cN2n9YfapcKlhNkrtEuEjEUhKq0h1Q0nMSLEf7wYpAeep5ovLF0JxCUlErEERYUCjdJ+OA5SWu&#10;goWvqQpFgMObBTq6R2qGYI8hYN7gtS5YbOItHjNxd0YPX8wj1JRIGeU+IASwBliATyYUUJDKRWlx&#10;XT1orc2rpaG2eg9rCVk6aijC/CCqfWlw5Q2S8kNj7SIpIfEBwA22QWofdkS8DIMD0+LcMEeOiX/N&#10;xnuABXcG18uFlUyTjgEItgJ0DQHwPDvl91FpHVvX2upl8/zePQun+6+WHO7p2hKepY4NWLdqDJlH&#10;81AM4NzRnda9bZV9/f6yffH+lmSn0Sbsbvt15jUMYlRlpnWL2W2XjBySa7YjIUvAUW17s/Ls2Loa&#10;O7C01FbX5dsB3ddeXVdnTo51ZmXZPrl7+wUkO5Kzbd3MQts6vMquHBhh3332wL7//KEdkOJ6LEXn&#10;KBNzYg5Ri8bl5rk9cndO2/efhQIx+o1gTJncyLMlfgigYFSJRyD3kXhiu1w8dMWZvb4nAArQ/PbL&#10;B/bDh1vuhlw52WNPr/XaXTEITz9fPmL3Lh1yL+Fg5wrbvGqu9YkA7Fi/yO7cOGE3Lh6yTeuW2r0b&#10;x+z908ve+Y1jnBBjmTK+TXpbaJPHtvpzatX101CMFgg0y354+ZDdOrtbruVxe33vpH0hdvbXH586&#10;AQgGn4m1YjaACopHp3MQFiDxAjgJCBuUnaAtvnT7iCbRqpXyv/DXlllqcqJbZqwAQoq1AwhgKNSr&#10;gLjQ2ApZuTZZmaZ60WChcZtABhAiTkDw0ovDNLAOJrAS3CLRKICGC2wmpqD3AAiTyJh56rRRvwFW&#10;AAoI21Rb5mDG1HiAhSIyanBIQQKWWNUkMZBYuSqZ1JsIWEgvAwxkgmAoAArl+oPLoywhNUrUOsFq&#10;xWISBEQASnRpksdeiKcAKgBMUUGC19xgnQADgq+DC+ossxC3gvvTJqEAvMni0LWtqqJQYxrcTJQC&#10;ZWWuESyvqb7G11NB6HB/RgxrkaIz0TPEHYir4C54VseZC0AeXBuPUbCJxYUalFoHWp4pvV5wc8jk&#10;uYsi9sfzAGT8OZNlwkhoI0bFZMliMRBAhblKNQJL5AAjgXvpTEfPmDEHlJggWqOtoVqsi+NwrzI0&#10;VGeG2hqee8g6AUhcG/Edv3bcId3HiKECV93T2pULbc2yubpeGSONAbGUeoHI/q6tGiOxar33yZhy&#10;DRmbu2d32vEDm2zb2oX2+M5p+8NvXlntnAar3sd6NfT+pQCtwHYImHbIJerMyLIjYm+kjLenptlu&#10;gcr5FfU2qyXTliSlWVdypu0QOBzVNe0qzrXD45vlIhXY8VFNNqciwzY0l9t3b68IwO7al6+u2t4d&#10;61zuMCy8wqamTxoly878nIP24cl5X4Qe+abMwWexS54xwMM0nsg58h5KA4JhRVEBnVBSISMsffEC&#10;Qb0/c7DD13l6dqPPl8P9TiD6/M5xZ0H3pfwtksG925fYoe5VXvpByOLqmf326NYJe3j3hHd8e/7g&#10;tN3ywrl1NnfaWHe1MMDID88LncJLoOBt2bwpAVCuH/LF01gD6rt31+0XAWW7gIcpExCAiTL2DioU&#10;uODCkAXybl9SQFdCXTxViKSVWRKDC8M/w/3Zu2O5KywsBcHBQhPkg4Fw4wADMQ8GEQvllXmNHJOC&#10;NI4rsJDldeFmcHVe6CCDyDkJriLwwZ/Ufo7SpJgBnrAfdGu0jg/l9zoXCTFBUB4sgAIVpT0likzw&#10;FjeosTbdA7Pl5bCUVO+tQpwFdyhBAIOrA8DARAjAElchGBtVkmDRJdSlBDcJ14k4zKDiaG/3gJsA&#10;62Dy3XCNXX5BtqUW1FphmVyQtjofPygsIEssBJeDMSN+RVCcHrsoIqlymALTI4i7UDTVTPpcysz9&#10;kVIe0QwzIQNUqg0lhLGgtAJtZylSXn6TcGAk+C+WngZFIzWeNJTyhlZ6j+tCwJbeOcP0bALYCww1&#10;9nQBmz1zijMvlBcQASQxHh5DkTIwpgCVMx/9zljjqkTmbsEQ3OjovQerG1m2I8yKRnipECbFzPWy&#10;AZLc25J5U233jg3W6OPAOFVqXErt4+ubzj5x1Um1w5JgLA8v77fje1fZqoUT7MGdC/bb759a4dFW&#10;q+5uFBiVeXyD8UXZOypDaf7+oiLrb6u1ffWltkfGoFeMbuvIfNteWWT7BYQdxYXekKlb++2Wm7Sb&#10;NHNunh1aWmkXtw+1z55c8ZTw7u0r3YjSxAowRv4ADSw7k/7ePzxhv/3qfkg4SG6Z6AigwMBhIh6H&#10;0Pi7++/uDnIPqOg7PbMRAtYQF2yU3MACA6P97Rd3BGyX7cePt+37D7ftm3c37I4Yy7Pbx23HhkXW&#10;uZlQBTorUOlaZf37N3oHuicCHqYVPLl70sGKkn7qVHCzCMzjOXgWR89o4phhtnbpLC+MY97Rl28u&#10;21O5QPev9NpHuXOATgDCIbo/lk1pc0IwKESoiasUe7UstNg33Qj0FuHBX+7VBR4U6vXt2ShEElUi&#10;dqLfURLK1EFUgARwIf2Lr4WgD9UDCalPBIvf9aBRGMruJTBkPvx7CTW0lmN61zCBDEDC4CKw1LDw&#10;meNzE2SNeB85L0wAgEGACZQBLBTEQc1Jk5WViIkJVGKK462xKsOBhPiIp4ZLYr1KFvfH3aGBoC4s&#10;Jh72Qg2LgCVeIEQXuZAxIr4S482peBj40NDHclm46LQiS09LsoQ8xjDMkiWd7MrHmAoEUGCPOwgo&#10;CVKG9wJb7YM7CkDCsjymIMUkLjKyRWMtxcOij5C19Pk9Qyidp5Qaq69j14sZ6vgoL+wMJuJpfQcL&#10;3Ew9GwnOSI0b8RWYVZgsqmdZyzwj3JIaW7pohhSg2Xu14gK3ARpSTFoM5ufl+nhjRNyg6F4ATf7L&#10;dzC3ehkbAIWxCU26QzvSYQ20mYRJ4eqIfQkoiaUM5/4Ay4H7nDdnqo8bmRQAhXlYr+6c0nc8dxk/&#10;MVTGDtl8eHGPaP5KW7N0pv3pt59s+PWJltRRank7Ky0nP8N79sDEueZjowrsiM7bk5Vjxye02O4M&#10;AUxujvXJJduely02I0aTk2c7i3JtW0K6HSop9HgKGaDD1cW2sb7E9o4tlStx0L56c8Oun+x2pkmR&#10;KHLHc9u4bJa9fXja3j4443GUNctmezAWZk15AW6M1+g4qITvfRkVjDrPQWPVJsOKbnB/yIAbHhmY&#10;egE8svT9+6v2Lz+9sG/fXrMvXl725Xzp6vbqXr+d7tvhenOoZ6PrbG/nSvcuXj66YC8enbGbl47Y&#10;25e3rMs7+od+L16l7Vsw0oDF9InttmPjQrt/aa9A5ZB9eHZeLt1uB7EfP90KICk5Yl8YSmh+LqZC&#10;YA7kB1QKcjPdD8ZSYUG9XkLv6Vh+oneb7dq8yLq2LrFUOuhL4LGeXpov4YVRuBWSgsMgPFYykCak&#10;AKqFvqiymG0tIDDB1hYJO0GoEIgiGIuQeJxE7lJbswYZi6rPDLRHxkUJ8S8J2LLUg9NGHobOHfx4&#10;4is1bklxgZgZzD0xj8gn8NVnWlxpiuUXEh8R86gMWRx61HpBW0m0x1qomoWpML8nFLoBKqwhJPZS&#10;meb7EYOJ0W8pAiZqeRBaturSTIvPq7TyIjr011tCLhaGiZoCEY0tLh9sAPfCO5ONbNUYS8hklUbB&#10;IiR0jDmKzr0hdIV5mdYuhkJxWitAgkUfUqZxlULLwju4iKp7KlfWF2CiQTegi1LD+sjuBCNRb8X5&#10;zHwOMZgAYKENBe+Jv1Ae39WxwSbKTwaQyQih3DADjg2QwFyYfEqGiGkTyE1kC2Df4vcB6+L54hbD&#10;fr1WhjiLQNBnWYttkXoGVFobuRdkptqmThiufUOAkspdQPHt48uBWUlOeEUpkZdH147Zxf4uW7dk&#10;hv30zROrvTrN0jtrLHp9irMUAswEds+d6LYz40utjybW6fRFaRJbkcEUWzkl+eguzrP1cdnWJ5dq&#10;e2G+7ReT2l2Sb9syMqynQJ9HNtkeuVMP+4bbj1/csyunumzrmrmeRkbWCFiTLaPHCIvbv71/xt48&#10;viLlY62cYS63wb0nCIt80xqU5IRcQTrTSee8AljvvasdhlbfOYv0MWRCqu69Wfqhcfv7b1/bL5/f&#10;81YNpHc/vbhoL24ds6P7NzvAd21bYrs2LbLjvdvtyL7N9uT+eXtFK4RXt+zV44t2bN8GD9ROHT/c&#10;DUYANz0nPdupE0bavJkTfIG1S/077PPn5+zHDzd93tHvv3tkv//mgVct4/JEsljcH6GMQdR54P4g&#10;ULhA0Fu3cNyEbgxw2SN351D3Wm9qS9UgPT+wyoAIoEIWBmXHssEgiHtAp35NeTZVaMPKUr+B8sua&#10;DSAwUX0Evbkp+Pkj5RrRKyT4kADKwPXoPwHNpWhSEKdeOg+vABOABZ0DQMioRNhKelqqCxQBNCxk&#10;uUCloETso4DCNQK2iWIccnfkxpBOBmzI8lDHEub2DHag8cyQfo+mvL88BHepwI0V88GaMG50H6cx&#10;eEy2rHNlhsXm1VtsboNllcLGQuDSC97ETCiLpw8LDZyIabQLXLxZNuCiV684Bmw0pgTOR7aibHrw&#10;rVh1ZhgHF4i5RiF7EgK3+MJcC0oPwDv703t3eWRVAASAAktPUB4XCRbB9zDWwDhq7PC+jbZcbCXE&#10;17h2gYnABpDiWIy1VzYLNJgwB4AAmJ750YbCowg8i8DQAKHAzubPGOXPwuf9iKm0SKkDsAgoBZxU&#10;7J7q2+n3zwaIAFK//ea1P2t35aSU3hBL4/b4Zp+dPrDJqXrS0Uwr7xtpydtyLWM1C8KFrnvE/25e&#10;OmAdYqv0lu0uzLGetDw7PKLOOuXK780vtM68fNvX3mhdhQXWIV04IPfnmM7VLdA8WF1i57YM8TL/&#10;+0fGeor77JGd7v7D8HF9fN0p3eOTq732/PZJVzzcAmIOlEl4VbEYCq+AB8wUVwk3McQNcecJD7BE&#10;Cc+Q50fBIYwlxNh4xeWlBom1nYmn/Obzh/bn71+IFT33IrtTvVts2fwp0ts18iw2ue72yM05cXin&#10;mMple/n0kt28fNSOSJ/XrZhtk+V5EGgm6OoFjHpevF88d4pnfq4xFeBGn1y+M/bx+SX7w7fP7MKJ&#10;LgcSalpC4/YQlgBYBuELAij4wR5o1AFREt8QOH3eu2OF9Wxbaru3LXcgAYRgNgwozAA2ETI1okA6&#10;MMo+QgASaC2uj6wTTZZF00FY4gUInGc1NLi8kmYl2wTNI43KYCLMPIAWUoquZIHJIFhkGtwN8toW&#10;sivBQuOHYzXK5e5Qt0IGg0Ad1bcIek5+gpVWp1t2LkudprmbE1NK0DZMDmTSYDwFbmUwlegBFykS&#10;xA3uEill1g+KLk+0WoEQ7qIrjASkvjzbUnJZbiPTYnIFKvkNFp2nsdS1YT0AUMYa9oDVilSyAh4e&#10;i5KgweSg+f5e9wsd9RJ6uQVe14FVb/inIgLW1KYAJjw3GJC7NgIHryqWUvr59TuBVyg6rgDfAQ4e&#10;WNWzZAOAAJneziW2YdUCH2uYFBaY6+c/nAc5wcXB9SEY73VNeo4hRQ14SAH03IgREVzFOEQ2wHX6&#10;eHqvhOAsm6eUPU3Od5X22ctrzl5Z9paxGClm9/c/fSfZkgFrH6bfxFwFKIDLx+fX7XDXMlu/fK7F&#10;dmRa0tZ8S9tSaqmr02xUc5nHrp4/Pm8vHp6zPeNy7dS4FjuuMTtcV2oHJPsHCspsp4BlW3mebUvK&#10;su0ymPsFnmfGDrdu3B+5e0ekyGvaM+z0kmo71jHBnt065YVnBKhxD2HHTbWV1rVxsd08220fH591&#10;1wQmgm4AGoAoMu3PRLIMgLfpeQG4kVR8kwAEfaA+hxgKQAK4eLZLuuI6JLbkvYEFyH/49pH99Pkd&#10;+04uCY2o39zt91nK/b1bvUn1nu1Bd/dIh/d3rdUYXLTHd0/b6aM77cTBbXIZw0qEsFWCtQTUIQoz&#10;JrXb6sUz7PLxXfbkep+9uH3Y3su9+u7dNfvpi9DqgGzPuFFtAVC0ATLTJ42xQQQxOWDweYtkiaTY&#10;CAbCJaHYpYvq7Vpv3VuW2r6da35dtqJZQgRlCjEC0W4hOiyFAxOAg0rhn3nhkwaCmgmCc14NC9BA&#10;6TRInAMBBI3xIdncyvGb/McQTwluELGTUVI0D+xKabCsVOOS6+cVJaJexhv3yDoBKrhB3CPLNvLa&#10;zBpAVclWVpRgydVZYh2JHnhNEMDAXCJZIY+rDMRXmC8EwAAisQIcmEsivxdHBSYmgEOZSwVkbUNK&#10;La2w0WIEJPH5jQKUWoGLgCWjVGAq4NR1EGQEBFA4X6dW4092pkUuH65fWKtmuBeAjR870gEC18Bd&#10;HQHKMGcpLLMBSAdQob9ImaxrtY4JO6BaNi8329PB2VmZep/jsRDqT1iDOTc7y7/P1Rjl52R7ypgM&#10;Vmamxkvf9+/daKuXzHEWRbyL/3vDZikZx/F1gbSVSJmyNcbExwAs7gUZ4pVWjzAZskjMvgZcuH+2&#10;Ul3HcDHZVskFZfRepi+D40FmvX/54LR3a/MmWNoYixcPrjl7ppUE5/BCzaoSb6zU27nctq8ZbeX7&#10;R1nKjgKLWqZn1BpvVa0ptmjudNu8frk9u3PWZudn2BG5V7vFLHbnZdmepHzr0f0f1vPYLzbSUZyt&#10;Ld869V2fru94e5P1Ssb35ghYVhXbprIM+923T73n6/wZYzUGYZY8hgzAZJLtkysH7HdfP/HAJbIa&#10;YhUyhHrvoIgB9i24G4AvAW5YXCgrGNhgJwIY2An6wLHcXdR/PNit5/74xgn74/fPtb2w92Ipz24e&#10;tiN7ttqVk7tdr/ftXOsLplHPckTX9kbuz8sHF2ycjP+Zwx22asksN8zEvdBPrxsTKWBNJeZY3T67&#10;WyC12b5+c8W+eXtZbtYd++XjDe3X4KwkJE7CUqj0sB0zcrQNoj6FBsxYIShwSlKi/NA8+cqU59fY&#10;wa51ApU11rtrnc9UpNCNSsEQU5G10/8YMFwffCzK6Snd9rQm/hlWVmAQem3Qm1SWj6ItgUXbUA2S&#10;BgvBhZkwiGFwB/xIfT9EaM17glseexG4YMHIBHE8LBU1LiA7gdpQAFbltJfpB5HSfegpCtxcm2qF&#10;lclSJjEU3J+KsGRHApMD6ZEipgI7we1h8bEw0TDBooqpwpVbRBGd2AkTEWNLkqxKFgP3CsqPwtVU&#10;5FpCRpXFCFBSCoZYXF6jg0tVSaqX3wf3T6xLY8IKeqNlgUmVRxYgw/XBQhHIJpXa2ACoEvQmiIl7&#10;QE2LLLpYIAFfskEjJVwEcwPTE8hjEJyZYPlC9ggrOFTnZT/2CQ2lySZIaPWe+BjfefBd/7175aSt&#10;XT4nPAeBvLtQEjgK9njvFdYCU5ph855ugB5z4Zh672UFHFsb+0eAl339Get65k8fEeJDkg1PLXvK&#10;HEtcal+8vqZ9ofyNPhaNGpN//PkHPW89ewk9YxWCzq324s4J27VxkVVuq7PijhYr7R5mqVsKbc2K&#10;Sps3vtCunN5rRw52iPqfsh1TC22PwLEvt8D20SZSMrK/stD6xFj2SQmPDq+3zQKJTtwjASG9VLoa&#10;SvQ+3/a0VNjJ1ZX2/RePvCQfo0olNxkfFJhisQfXj9o7sRSmC4wTEMICAkvB9SGBQQICWUamiY/o&#10;/nScEHcik0atGHIc5oGhA0FH9LuAz6c54DZKtygUpLPev/3urf3huyf2xbNLdus0pfv7PFVMz9+N&#10;q+bagV3rra9nvdyg9dbbvc7Ondpj65bN9mkGC2aOHyAGIW5JgSILs8+cPMq6tiyzS/0dvkLADx9u&#10;2vcfbsnNemYfHx33CncMBp4Jrh3B2vnTp8tg5QemQryBpUZhKDRbwgLgEpEK7dm22Haum2ubVsz0&#10;pjMoEPEUrE0kpdyGf6wHDBUiAIdv31hTIqtKSlQDhuuiQfXBFSiA3ASnnCJL0KiK9IWxBQwgs4OK&#10;BBkFbPR0phRRwujIjiCJrZBu5kGEcv8QXwH9YU21sojMYSFwxpIIpJdp00jNBtS7rDTR0ipS9B3L&#10;c5AmDhMGia14YVt1aMJEhsjdHoFMdAWZIeYIRbnrAxiVFye6y0ObCOgvVrth+DTLKKr1IG1Mbq3F&#10;5zVYnJhKSQkr54cxRoig9ARscX8YG9xBKL6vGySFwfWhunbMqBH6Dy4C7mOZvzKXJ1TUEvAUm9N4&#10;RyZ90hPHWzbouviO6/PfGGsJZrM+N2ic/br9d1yVABSRQDfxnuN7Vtn6VQudNcKscEO8hkn7M+4h&#10;Q0jFr87Fex0b2h6h6yGLKNdVr+xDHIbzAToUUgI2qxZMMG+l4IAiQySAaZfitjQU2xvRdOJNjAHu&#10;G/Gnn799659hbigmckTw9+DulbZ5+UxbvnCEpa4ttsR1OZbVUWfrlmZb09AkuyelOHtqt23ZsNg6&#10;J5fYOblevXVltjszx47LDTw3rs12lYq5VAlcGuXCyC3aW1tmPZKXLrH3nqJiAU6WdQt8TmyqtG8/&#10;3rfDPZs8GE6fYZ8WUlVuvTvX2eOrR+yLF7ddHpFRQMQzlzAAyWfkMxtZTs/quIwDFIGhAyyMVX0N&#10;nkAwBMzpoa4H1k5s0fVJz5DjPLrRbz+KQbBaIClfqt0Pdq+xA52rHSA2rZhuHWvnWMf6ebZ17Vzb&#10;tn6p9Qlc7l/ps4WzJ7kBmDRuhAMK10RKmyDt8gVT7fXDEx7MpaEUoPK7r+7b9g2LPEWO20MvG8AS&#10;d2jxzLlWDKigdAQ1CTJhWcgCtBCskfDs71xp+7Yv81Lnrs2LfEYyYENchao9p0x6sCFFRjpJAgAj&#10;ET0nIAU6U6zjD5+Yhx4YdRyhUQ+vQdDI9GAdYSXuW8Jg5AZgobDqgBFKxyvnYVARbBDby5gllO52&#10;+b5iL/qeTlu4c1gSXCC6w8Gw0lKTrLBQrKM02pcMwf3xwrfS4O7AQtzd8cpZYizatyzaBheLxZBG&#10;pnxfgMTM5ZrSJH/guAfefFnWjLGLz661qDxApc7i9D5aAANQc/4a0XViUixy1S6Ep/XkGL1HoceO&#10;lsvDchLaxvBeCoQrxLgRR3FAkTUnjoKFx00AYIhzoKSMJeX/vBLbAFhgKgAHCg644Juj6AS/m/05&#10;A+JsgLzAR/+DuVw+td9WLZ7tY00rUWSDe4PNMMa898AzQCRLx388HqdnwLGcpeg1tNOAhQJ6+k7f&#10;O4tiX33nUw9aKeajqrbC15YaLheI9oaMwVjcQAHKGI3J337/pbtBuI50c/M0rcZu7+Z5Mn4rrXJd&#10;rkWvENPubLPc3Q02c2qO9e2cb49F948d3WN3rx23RUlpdqC+3HanyvXJK7ATsvg9cudIHVOuvy8v&#10;z3ok1zsFOFtTM+yoGHd3Qa5dnV/vc4PObK6yz15cFQNpEguWe6nnTmEd1p7K1JdiTb//4pa3BEFW&#10;MXLIO5bckw/Irsbeiz9hH4yNxog4I0yFMACsGx3A+MBU0AkHJOmMB3rFUGDsPAeAgGf055/f2at7&#10;J+ybd1fs0ZVDdudCrx3dt8mXfenavNhnL1P5u2/ncm81eeVkt925eMDmi6kQfAckQlq5wSaPH24z&#10;JrbbCoHKk1vH7NOTi/bu/klfN+jbt1fEcuiy98+sD6yJhMmiqdOsBFBx94A+r2IrWCiCdQgcQtO/&#10;b73PIWCyVNfW5e4XUzPgAT0NFiwFxAyBKAmP/g/AACTM76CGxNNnesUVoiDLUVpshq5ktBZEQAAV&#10;CqyaRPVBbIQP/xwmEzIPEj4NLtWH7cN0E04dCQzrQXFMrLo+4+PhdhGsRYlRXtJ9BKO5Twr2qCdp&#10;FPNgYbGGCoFIOZWyCWIfgAupZuYFhQZMXpqv36lLoS0CPVRgL2SG6MUSmx6jcQqBTJaIYIkTFCVe&#10;zCQur8mis2ssPqdRTKXez4v74/EGjSFBxknjR9uEce1iX7JiUhZYGIVouEAEI0ePkDWQQhHAJSjX&#10;3iKGIoUjq0bpO+PoTa11DXSWJ5aCC9swEITFDQU0fLVD7TMEFqd9GgQcdKCDvkLbPf4hpSL+wrjx&#10;3ysne23V0tl+7NrysEQI0y5wc7yBkgSRlDK9eNgaZdmJ69DUnOzWkLrQDsObmms/1oviuLTJBEDp&#10;fA9DXTRrfGBcAhXuizJ9Mlt/+endQHZH4KGxAWh//81zD0KHyZINvtzGxHGjrXvbQge1xro8i1oX&#10;b6k78ixxZ46dPNBkV0/tsOdPL9vJYz32/vVtOzl3pnVJDnalpMulybNe3XdnWpYdEfj2SbEPyvXa&#10;XiiXJzfP+vVcOkvybFtahk2tybDja4vsw71uu3G6W+ev9epZ4inE7zavnGPnj3Tb8xtHbOp4Asmh&#10;MIwZ1RhPb3BOml2yi7uOLLt77+4+wdHAynEvA5DUW3W1xkzfMzajXGdwfzRWkhNft1rXgLwQz/zj&#10;t/e9fP/rt9ftbN9mu3W2x+tVkLUDu9Y4QaBk/8T+DXbpZI/dvXDAVi+abuPESsiMhbKQITZp7DBv&#10;t7Fu+Wy70L/Xvnxzy44f6LQrJ3rss8dnvO8L+gyYjBcQQRYoF+DzjHFjBSp5NihSJEYBD1WPHh/A&#10;Kmnr27XCgeX4gc22bMEUV1JQjRRYs/z5RgkOAhbiGhE/D2YiABCd5eS+BKgUncmEAAv0DZZC5oIO&#10;Y6A4SA1KM43dYw5yf0Dq4QNl2k7NARZ9B430eIS7PaHEn0EmWESchQfYpv2xyAwWtSMASqHcnxy5&#10;b/jBTdXZll4YY9nZsVZKcLYsWSCT7EuaekpZDIXALMt5uEs0kHKmAI6qWlpQsqQHPVe4d4AEUCFr&#10;RZC4tjzTBudWWyyuT36DReXXO2MC7Lgezk8HtjHaWMEwLOoOgIS4ii/1IWDhOwAeVwhGwpgRBPfx&#10;kyKGlgZyQWAZLmQR1ySwA5TXK2T12eMtUmoEOLwGcCBNTBm+uz3OWgLLON+/S6Ayz58z3egBJO4z&#10;gArLqEoOpMjEZzgGMgGD9Wphfe8Vr5xLVheXj+85L5/5vrwsMOOdW1d7R7lIsykmQ8LCvv14T9cj&#10;CzgQpEUh//yb9wIXapyGegAb4KUXLfE+JlJmDEmxikMjLK93iCVuy7P6lal262K3HTvUafdvnrO7&#10;N07YsRlTrE9y11Web70CvT1lBdabXWAn9Rz7dN10ze8SuHbIEHVn5NjOArlEGruLG0psTU6GtzDY&#10;37HCY3YwYWJ1VPleONptdy8eshe3j0sGA2vnOmEw1GwRoEVeQ4m+3BxiJriOukdkHBCB8dI+BNYC&#10;a3dDIJAZM1wMRaCCvnjbC9c3mDqMBQPeYD07VtrPn9+1D490n2e7vBvc2SMdtnLhNNu7c5X1790g&#10;9rfODu9aadcu7LNL/Z2eTmY+HeyUY8KG5k0fbwvkEu3atNT27lhlV88esL7dm+yr16GnLn1UABAI&#10;AvOC0LtJ40d66rx96FArys0JoMJC6FA4hIJUI5YLX/Voz2o7c3CTnT601ej+RA0IgutWYcD1QYG9&#10;mEvKzKtX10rQ66uLHKm5cU8TSgFcMfQ+xAboA6KbkfUFgRk8BpIWAAAC7gsCiAvkKWvdNNFzHgR0&#10;z9OTAh/YkFN5PqMY2rgWfqeyE2ZFLQ7AmZmRKmAMC52XFcuVkTtTXpro7AOXJ8rBIsE7ulEU5y0n&#10;aYnwn6ttKYqjGlf/Tc6MlaWQoOj6sPyh8rHGKorEZPJrLVEsZXB+nYMLQWMABbcxrXqcVckNGj+2&#10;XZZ2lMAIt4/WkHL59IBJmzOuY2WpOb6zlRasVFg7J7SKJGUPoA/1/zBHKyzo3uSujm8aFwST6+Mc&#10;zDfy7/RsiUsQXyFOUq7rcncF10VAhNtyQaCybOEsr4geInfB5/JINnB/ABNWXvB4gJ5Zk46NheXe&#10;WT+K7+iFAo33a+M37eMBYoBGSlRRESZNXjl50MaPlGLg/uj+Qsyg1v7083s3KoCGlxDoPl/JjQFU&#10;YK9UljIu5/bUO2MuERCUtORY/pEGi92eZtk9tZazKdO6RfuPHe62Fw8v2amjXfbFh4fWXVngLIWZ&#10;yr0ASEa6nWwfYt1Z2ba9Mt926LfdcoMOSt77xw21swurrWNYph1bm2sPrvTZxpXzXIaI2VHbRevN&#10;m1K+l3fOeEMm2HJIncsQSkcA/pCICK4KBhJZRpFhCJ71lJxzT2HBMToEiLVpfEa1ltuYEZJzjQ9F&#10;gehRmKpBUJtCSL3iFUguvn1/w75+ddEeXujxeTqfnl+w3VuX2eHd8jj2rPcWkyf2rbP500fb6wen&#10;nY3g8gAqsGUMNg2xFjNNYudae8H8oPOH7P6N4/bVm5v6z1n7y/cP/Bmh285WRtM5oFlGMrhChYAK&#10;LgEB2JAdgZY3W5ZAZsXCyXb5xHYh2nY7d3S7K2aktgF6y6CRHgap3AUaBpgAIgh+YCdeECdhcFQV&#10;olKazYAAIqBueM/CVlhVKngBl5CfHymfk0AU3xM4Ao1hO2M90hzSccQiuJGIVfCKRTEf0so0BQJo&#10;CI4SiGYeUJ4sDYKAQAytBCASLKcA10cshcwOaWKBB4FZ33B1KlPCdwKRRCYRlkR5wJY0dIxeRxJw&#10;FZ1liREsDq4b7k+SXJ7EvCFiKbX+GRaWnZkhBZBVr82x2OxqayjPluUJ9TveYV4PCpBB+MikuZXG&#10;FdIr4+lVmIA3YOJAXSMrJt9bQgFoRGIlgDsUGpCFIVB92upMA+UOsRFiGjAKWGAldSTOUvDltZ/2&#10;PXdsjy2dP92YlextLeSOAsgwPVL5kYZNuFswQp+jA5AANHpPSTmvgbkMMBT9FhhLrSsOsR58+Ulj&#10;9AxljVmvyFmv7vGPP37mjNRjTtr4/9//8IU/39DgqdKqZ9bYme06h66H1HhdQ5EV7G2znN2Nlrar&#10;wmLXZ9jZE/us//Aee3b/gj26e9F+++M7O7+uxXpkRPsFZv0C6x4xkqO6xiMa081MMKwvtR1pOdZT&#10;U2z7xzTa6U211iXdOL25wO5c3C+2WO0uNbPhYSk7N66wD4/P2tNrB7340DvLR2RSr8io64KeL8ro&#10;CQc9k9F6du7K6Lm1kNDQs4i0vWD8yPa0twhURsrdbyWIHbJjo2SM0R30KcQVA0B9/vKS15E8unbI&#10;bp/b7Z3j7up6t66ZbycPbpEub7Mrx7fbsT1r7ccPt23WpFHe2Q254lowWDMmj7ZFc6fY/q71dvfK&#10;Md3XBfv63S378vUle3T1oP388ar0jXBDcOkAFECUe5w4brg/T4+pEKwFNGpJeUqgeH+4Z63dObvH&#10;Lp3YZeeP7vDm1igqc31AX1wbhDZQbiwnDCFQMVAPEAFJI4rg9SkaCNCWmbY0aQaIiPiPEagALlgg&#10;fEvQO6SihegaYAadgeNYLDjFuXF7wrTrMN+AmwJ8iKCTd4f1wJqI8+DaUQUMK0MYqHwl6Nlam2I5&#10;Yh5VNaEs35froLK2Ms2zQu7yiK3wmawQ7SQ91iL2klSSZI1VKe7j++xfKay3iBAgtAg0EuXyRGtL&#10;yGu0JIFLXhEMKT/Mr6rP8zoWKm59lrE2p/UaD2j9uDFyiyR4vCdV771WG4PrEwLUYmvEknR/gAiK&#10;WiXhRrmIaxDg43ooCyA7EUkTO1PQRmk9QXZcXVoz8syDK0PFbNjO9e+xFYvEVBpCsy3iH1RdMikP&#10;Px3Ww5K4YZZyaN/AXCWODdAQ3+E39iduw+9k33DDWHEQpsN1Thk/wmZPGWWTx0pQ5da1SU4ITNMj&#10;BYUb58HaNncX/9vff6PvgktEvUbqpnKLXZXqxoKA6YxxZVbdN8Fyehose1et5W4vtddPrtjJI7vt&#10;xsU+79L29adHdnhllW1Ny7QuseKjkqVTY5psvxR1T26e7ciTy6PntLe8wHYXFVlHfrYdWVZq24eU&#10;2ufPL1pf91pny6ycWSYDhRt4Ua7PFy/O2+v7l11WYSPIIm6PF4lJ/lFCPnssUO+RZVwX6k3aYDDS&#10;o0j5RYTlkAkbPUwAIqAnfgagDmssDWCiDWBF/zDaTEo8fWi7fS035YcPd8Qw9rirwnpElOFf7O/w&#10;9PCt090+CfLxtcO2crGMhp49VcBtesaUiUybOFLGZJpdE/N6ePO4fXpxzdtd/vjZdfte27/98vJX&#10;XSM4C7CE+pTQPQDmMojiHQSdlCsDxMERGlZCg0KdObxTVLhTilnsbg8XwY3gKzJAHj+hmI0bJ2go&#10;+hxZ1yVEqQMAgdq4Kq4QAhKKtrwrmb6j5SIIDljBegAkQGgEAiYlCcwk+HwE6Mj9h+YwIY3sPrbo&#10;l98cTIasipQRS+fxBAkx9wmgUJfD/RE/KCqM93hJVQmB2zRtKZ4N8taRJbRHSPHq2cBcKM+nTy3F&#10;b4mWmxfvhVgOKLgNuBK6Nuhro/YrLc33uEq0gCOuoFFKX+FpZ+aiDKlItuisSkvIbbLKGmp8aKsZ&#10;irzIZpA2BUxIO+MiAdIeIJcSo4hUM9PTlsAeFtwzMX4NMKXwOZL+hS3AYjzOAUsQqPDZv8Od0UY8&#10;hEAqbRdwN2FdZ4/ttYVzpjhrApibBS4BIP7JWgi6slEHA3MBVHBdvVk34KXfGnVsGCjfl5eEtZm8&#10;dkXUHjeMayotkRuh/7LGVKEMHM/nD98+9nsntkQ6m9jTLz9+1Guru4TxPemWtC7fiuYJHMsK3LUc&#10;v7DSojYly/WpsdTd5TZ3fok9vH7atm5aaZ+9uu5T/i+d7bNZJdl2QMC5r6rIDjdU2JakJNudI1eo&#10;ocy65M5sLcsxluLoErCsGVtgu1oLbHNjjn399qr1bF/h0xxoYkbxYpvGh6Dn9++v2ya5Rcieg4mM&#10;HkrnJRADDAVZd6Mo3fAuh9oXEKFaHEDxTWMTSWoQa8JzIN0OEyGugt7gAmHAOQ7GCAVH7qlg//bt&#10;TZ9B/PHpOXt2/bAv1A6o37nUa08EDg+uHLBzhzs8nTxj0kivT8I483/AiczP0gVTbfHcSfbi3jl7&#10;p2O9vHPavnh+2T48veggGO5xqOub65reE1/xzgH6PIgAIoKOFcdywRJ4qK/uHbfb5/eKQvX5IkOA&#10;DnNJIjeOcAEg0FUWl+LG8b/pk8qaNx5jEchgfSONhDwbNBxWE/xC0BY0duAhsu1gogFlYEF83QDM&#10;g8FjjoHfuAacm6B7loMKNyVB40EG5sL3WAQyRCGoS/cy7hOLRnqZAj5v9VCTZJkCjAIBRGyJmIpc&#10;IK+cLRWI+GRCskHRnlJmAiFu0KBCgrhRVlKQJEARyEnAicCjwB5f0XXXV6Zbc3WyDRYbic6jTF/j&#10;VpvugMADHlqZaKnZ+QFwcgWiujdK88NkQlk1KZIDy8g2bQJjjWkDLqdYG6l/hJpgnqfbBWyACSDC&#10;Rj0IgMF18JzIOnFM4mXB5RGt1pgE5gLg4JawMD4AQxm/rlEWvG/vZlskUPECRykeQV861Dlj0e/O&#10;ihw4qpx1YJBwM3mlsZK7Q4AKIMPx9R2KHwG1VmRJ19iusaNCO9JMC9kDPD9/esoDtASzGQ8A94tX&#10;lzTeQ61pYqPl9zZZyppyO3VitIxGqU8abNzcbPl7h1j54TaLWhdrF7tL7O6N4/bmqaz310985cAv&#10;39+3s3PqfeH1ruwsOzaizvumdKbk2l6B3vb0XNup4x3QOHcXFtjVjhrblJpp/Zvy5foc9FgTa04D&#10;ZARqaRZ9/Xin/fTZDclesNwACkYOZSdrBXAguz4vTs8aGfeYhJ4t2UvPlurZAyYYbkBm1DCWl9X/&#10;PaxAbEXMhGpayjX0frTcRY6PDnmoQcfDDfntV/fsG7krX726aB+enLavXl90Pb18ottundtjr+4f&#10;t1OHttnV0/tt+qQRnsXz3kQ6B1Xq08VUaB/ZsX6B9t9tX769YU/vnraXd0/aD++u+77omrMU6Ruf&#10;x0gPPa6ijfseRFaEICLl9zx0hJFimPuX9tubeyd9hXifxYhQSuhYaBvrD0NxhkBaSeg5rLFENyhg&#10;gM57ulP7ib0wa5bvfKKYXJ8xApUQbGLtXPlzAhNiCqSXR8l/pPgmAiosfMUDCDn5BqeNDLyzEYBF&#10;KB1uTttoqhcjD5XgZvD7ABcWBCP4DLDAWIq0YW0bq/MFAEmWKECpITArIIku/SdTCTOT5fKIeQwu&#10;jfKCOJ/7o+/ScmM9ToL7w4YSoTAERQGU0oJkixVgRGfXWgxuUCZLqLJIWJHVyHWKz62zmJw6Sy4Y&#10;YkkZRVLSEmuqKXRXhBgIz8G7zWucSLFWssC9FHNIA7Ul1O0IYKVszoykvMF1oTcwKxmIUWoccY3I&#10;vNB7FpeEild+dyDRPsRCqiuYNgCwhEwNRYjMSD6yb7t868k6FhXKNDSHoVTJ8DD5lFJ7PUMBGv/B&#10;rSHYS7wKl4ciQLqf8X3EXWLJCoCjjmvU9SJPuEqALMHmBj0PWAuuF9f146eHus8at/QYFqp5r5/e&#10;IKXTdYypsrKeYZa+rcQ2btV4VuT7cfb2DbWaA5MstVPyuLPR8tak27cf7tpnL27Yrct99vzBWfvw&#10;+qZtqsy13cW51pWbbV05WdadkWm9BQW2r6TI9klud6Zl23Ep81wZhyVN2XZ0UZmd2t1uT24f80Am&#10;90k9F3N2mA/nLsf7q65k3h5ScujFmHo+MBJAhtiKW3gHFv0mAwsziLj1EdcHQGFrbyONLJY+jMxY&#10;iEPCWlyXZJRHS6/cEKNrfIcHIFD5l5+f2h++e+xLpH71+pL179tgHRuXyPXZ5QvBMzHw9d1+nxg8&#10;zWcnS/d0PSFI2+4NmzavWWRn5Urdu7jPZ1pfO7PPfnp/x/705R0HRcIL6BjXG9E3nzSp++b3QSgY&#10;gUuWtGByFHESahUWzhpvL+4ct7f3Thvrl3ByL+WXVcE1YUCg6LQLpFgJF8bXpfFKTxSBGw2gwmeA&#10;hDhKYCiV1iY67fNYPBMkOsegtQb24gErCSsPbZiUg4sHSUM8JUIlQwCXVpO/xlSgnXqFsYSb12Dp&#10;geGqoXDcB4zLW2cSVBXYDKtL8bk+0dmxllhM6wMK4sLkwcHlMV4Ex/wfd4V8kiHLncZZptwid/3E&#10;DKhTAUxC68NaO7tdilOV7vUpVNRGC0CK8kO7zhoBUXpWjiUWDHVQic+ut8wCjQGxAgF0bVWxAKrC&#10;Aaqpjol/YUYzWTEUlABeyDLpGQxv9f1QfFwJTy1rzHDFvCxAn4nxkJ2BNeCqwai4Xl4ji/L/E1Rq&#10;vV6FeT4Hdm+0OdMDCyBj1SR3IDY2VpRfwChgCQCHYWBZUoGBjgULAhgIHMM2mIfk3+n8XIdngHjP&#10;89Vnrpfg8VJiN02hbgM3iSbqr24fcHZE/11iQxzv9aMT3pozeree2bo8S95SaPMWF4s5FdmNS0dt&#10;3+EGy+qqtCR9P2ZHvj3qrbYPz67bx1c37MqpvfYNa+1IOc53bbAd7aV2SEC8u7rYOgQqpzX+e+XS&#10;dKRn2S7JyX4Bae/Satsg/Ti+otSzJUvnTZZRwxUNBYwY11OHdkh5b9iKRdMEIIEt4xZEgASXJ+Ii&#10;ONjA1iXLQabJaAIgsHkMachaYnCZkT66Db3AIOvZefEjvWaCjrg+6X9uoIlnekaw2rq2LPF5QMzR&#10;+eGzm/bs1nEv0b91dq/YhlibmMqV4922efV8mzO13SfrBlBo9v4pc6ePsxXzp9jN011288wBu3u5&#10;3z69uOIl/d/otQ2Dr2v3wlZe5V1wzxF3z0ElPzfTKGpjVT/oqwOHBHDOtFE62FnvqpWdKYUQ2Ljl&#10;08MlluJtHTV4vm4LYKKNiYPNPo2d6DQ3LoCQaxRZKsJZzFBQV2ykoViDArPRfhowGAzzWnzuhwSN&#10;NFfoaRqo3SiBGBWzICKRaizAhLHD3Y/j4UUeKGjtSCqmQiQaIeB4VLNGGBn9a1FQ4hTNtVlWVp0q&#10;yhZlxWIXzFgeVDzYBhfHCUxIJyd5D5VBRYP9PfEVGmFniNFEpuZT7QstR6ERNgqTcuRqMe+HRk24&#10;OfVVhQ44zVKyjLwyS8xvtFixGIAnJS1T9yYXUkLSrHumaK2qPE9gorGUxcRaAxzcP4FMZyF6j8vE&#10;THLcMFLJrqyuuDqGroV0slfaal9Apk1C4FMjtI/HPTTGxEYAKG9jKSaSmpJiaWmptmX9HClHi5cO&#10;4HIRx4mLk1sYHa3rY+F2it1qbeqE0Q6uzCtiugLg4BWi2qdKrpfXqkhwuS6fJAfgoTxseu+TQHUd&#10;o0YO8+sltc29PL66XwAisB5Krx8xON3z5+9uOHtL2lJgg5cmWOLWAmvcnm1JFQl294rc9N31lt5T&#10;YVGrUix/Vopd39dkl0/uswvHe+zdk0v2TlT+xqV+e/3wiC2sL7SDAo59OvbR1ho7KAA/XFJueyUn&#10;25LSfTLhlumVtiQ+2c7sKLM9O9d6RSrZT9xPGk5NHNNqN871ejzFO59h0CSPxBwnjB6oOJWyOcjI&#10;+AEwuO/sO23KWDESybaABXbjhkHHbmYsvMJYm+4dvfAGVtITj6nouimEA0wCSwl65s27XOcq7U9i&#10;Kv/ld6/lBglQn5y1uxd7nbE8udan519tt8/32tpls71VJIwR9oQhHyuSwGJ2+7s22xUxmxune+zj&#10;UwLQuD/H7bNHJx1I2HCpYDc8ewgGgALA4EV4nQpuQUZ6is9hQMDoik+25O29Y3blxC6nrZEJYtQp&#10;EJUPFK5BFyI3RQykTSABmoatzF0dbpB8us+kBVg0GAwWgxQ6lul7DQb/AZnJALFc5jAJn5fcE8xD&#10;IRoYUHLjIT/uAS5dQwCVYf4geXA8VCyCP1w9xMBe6GMbQAr3jipI2Bn3BIUFRGtr031uT2tNmkXl&#10;xbkLlEB7AypqSxM8nkJRHG4PtSoJyVHWWperB1Lls1M91S7lwSo7VRdLi0nLt1gmE+Y0eL1Kebn2&#10;r8l15YqjfF+uETUspJsT0lk3OV/gJAWTmzGkvkgKHhYiZy2h0uJsdxlglMw+rpEvT0wIUKQq1lmN&#10;QMKBUgDgwVldk1c+y2cnq8d7gLVAzxj6zrQC3pO+R+l5xRWKiYmx8bJcVNNSDsB/cEeoUcrMyLCs&#10;rAxjSVbcRwK6sJV5MyY6E/QskL5nrAELbzvB5FT91+eMSRH5HyDCNROXY2lcWAifR8Aqdb00tera&#10;Nk+fZdG11dVwDQX26eVp271lucWuTLHMjbWe4UnfWmjZtal259oxS9ySZ7VHx1n0rmRbPr/YHh2S&#10;0p/psQ9PL9vDu2fts1dXrFcM7OqpA3ZyXb3tLyq1To3paVn5PZlZ1iOA2Sa535teYNNSU2xTa5kd&#10;XlFiN/qX2eObx+zRlWM+7sRSYL/MQqZvyh+/ue+ggQxi3Jhsh7IRvERhMb7jkNMxw5yhYPRgKLQa&#10;aBfIELdCqb1qXEDTUJEr3RG4oA/SizAdAz0pda8ggAz1KcEjoK1IBFDwDv741W13yQisnj26z66f&#10;2mOTx7XZm7tHbdPKOXb5xB5bs3y+jtEQSIJkrE3yO17GmTlA65fPsGsnOr2Yj5UPCUR/+fKSPbx2&#10;0DOqAVQG3DV9ZuE2WBcMDK9BTCXEGahVIb6CT4zfTTDz2c2D1r9/s9evINTe90EP331BPwg0COur&#10;mxY1G1pb5GzFQUM3GChbtVWgMI0BSUPDZrEXkHWoLLFew/4BbR2F9UpKjYY1UGIG3LNJunniLMRW&#10;xsoVahewTfS0KxQzBInoREXwmAceiUYDTKHqs1ogwBydsKFoBLeIgdA5P9GX5kiUe5Pg2R4CtrhG&#10;7vJ49ifRKooTrKwo3l1ElI1jV1fgpoS0LMyFeSGJuZU+qTAqDwBp0iZ3QMJIx/q0vEpLEFNJ1Pfx&#10;WfWu4IABijVEAsKsXY9dUY+hbUhdaGeAC+M9NgBajQ3xiZDaxd0Imyu12EioE9E16ZmRhYGp+Fwc&#10;ffaMjo4RGARxF9LPlRYdE2sJCQlSkDabN3O8BFwKrjECxGhonZiYaPHx8c5YuB6f8qD/LZk71QGF&#10;7BZxEpiKx3qkLGSFyP54ZbQ2TylrX66N33xqgf9ObQb1NrSQKLBL/Wtdwdp0/3SKY0we3en3SXyJ&#10;y3MsYZPcn61FlrOhyEYPybC9Z8dY8o4Si12dZgkdAr95+fbq3CQp1G77+PK63b9+2JfSePnwvKz0&#10;HJtflGk9I2t8TeUdyem2p7zQuotzbVt6mh0SkJ5YUWlbKwrsyJoqe/34gqz0ae+GhmHi2RMDOXlg&#10;i724c8q+e3M1GDXJHH1FIlY7UvYweXy7x/xI3YakRJPr0EgBywgxTaw+TcYodqNNKPI/SuDg+sO9&#10;AyLSJwxx0BuYTGD/6FWZZJowRNi/0pte//zxppfVv3583m6e2+/ZvZd3jtiaxdPt2um9NnvqGGdG&#10;6BQuGfPqYPcsybFzwyIH42ca789fXnPXhwZNkTgQcU0PMEsXAZbAWEIChVjSQPaH5UJDBohcNcpB&#10;UQ/LLM6bPsatFS4R0XrmcXAARyYhFIPnGR9cGlhJA/Qflwf0Jb4CWDAIcmX06hSOUnMftOAfttbT&#10;MUsg5L6hqL2OgW/tncS00Tgb2hiJcoe0HDengeBhygLwALEQ9IngJgkgM+mJ/XHXYBPMb+L+igvz&#10;vMIWt4KAKMViIxozBSaxlpgZY8V5VNJKgSrlu4uxJFVnCGCYmZwgAIh3cAnARIwmsAioPtcDmyO4&#10;HJ1bY7G4OAUNlpzfFGYt58jlqK+wpIH6lcQB14hF2bDmHjOR69MsIG6WW4lFJ2jbTGOm4c3uHnjz&#10;cI0JjIdaE+Ir7tKgtPrd546wD58FGIBGg5TWq20lOMRV3F0b1iwg0HkaQ0yFoHNiYoKlpCQ74Cya&#10;O8Hpea2sd30VQdgc/ZbiG8ATry0SW1kwa7KDHOcM10wgWdel43iFb3OTAxjXyWfctbA/cRYAjvRy&#10;uC+OAYN5cnu37keA10TtD4yrxnauX+QGrqgiT6ykyGK2CQAPjLQ7+2qsen2Kpe4stKj10ZbUkW9L&#10;dzfZ/s4N9vT6MSnERXt1/4zt61znzwx2uTY5zXrm51mPGCvNmPaWFtlO6cFeseo5zZm2sT3fdo4u&#10;t2t7W+2Hj/ftTH+PTZHCseoARhcFu3m2x5tfY51d/iRvMGeMmrs+Hu/T9zq+t1KVdXf5lfIhv6HE&#10;Hs+gTMCpMdB4OFA0lMlwSs8AFHRK1wSQEFoATKhKR48ILaBXrm/6X0TfJoxqsncPz9iXr67bZ8+u&#10;yPXZYnR3+/DwhJ04sNUO9WxyUCG4PXViu7ssuGbM+2GR9uXzJ9m9C3vs/eOz7vaw5CorEqJX7sLp&#10;usEAPnviRPfjMSTdMwbei98AFdLKKBrWB58dK/7m/jHjd4QX64bL4a0LUEIoUFPoAsfkKlJiWH3S&#10;wC11Yix+o/puKKDCDZOKxv0JG13MHHHJCg0EmVihbqSjNNWDUi49CBQDWhhmIIcaFdDS3SDdDDeH&#10;MmMRuGF3ffRw/aHp4XqmSCwGi1tfE5pJR8AAoKkuL/DakGF1aVZBDKUiWb/FW0YlKeRQwg9TIc4S&#10;XRBtTfquQOBDB32Ek2PhNroSCflhLKQF23S8mOwqiyYYm1VrMQKQrCx9l5xhLWJG0Vk1HqhlJjP1&#10;DowzFhA3oaa6RIyDArEynxxIwBaLzniEcu96f/U+KTovQVoU1GtANF6AC8CCogI6MBrvIid3BqX2&#10;3/VaV01gmf/VWGZmhjORBAELE9To/EUcpaIk16rL8qRIgakkJWufhHgP2vo8FYE/9TIslu6Liena&#10;WN+a1DRjAqAAIIAZTBHgcGDTNbBKIrEVn0qg/3IvXBsy2Ld3qTOs6qpibSU6rs6j+4BRD21vsvye&#10;oZa9r8qiNibYsW15Fr0j1YYdn2vxuzItfWelbeiqtJ9pBv3skq8M+OL+WV0v1dUFAvHQj/fMsjLb&#10;lpJp3TnZtjEl1fqkxDt0/BFyp7ZWFdrU+mx7J5bz9tlle3nvtMcgPAakcWbS3bVT3QKrs5KzEFNA&#10;uZylSNGQQ2SUMAEKB0Phd6a7IK9eTYuR1vMh2wPosPl8OMk/jMSXgCVk0AZ7DwwGvYkACzoVgEdG&#10;190fAZEAuFXu89XTPfbV28teuMbaPuuXzbRnt47Yg8uH7ETvDg86U781dfwIXR8V8PXGAu9khFYu&#10;mOxdCfq61trJ3g7vyv9OgITOcz+hPq3e9RCdw+XjFaB1poIwo2AoB3OA3C2Q9eHBErglWwLNh6mA&#10;pBS/EV9BWWEjlH/TeoAO7sQSABZeW4W2voq/gAJEDbUsDArZHECFgREqE8glAyTq5m6QBi/iM3q/&#10;CVlZFpICvPC/eagIBL4gVabuj+qcYfJcQFCmERDQhDFwrfyX30mNwgYAUDJB7ufL3YN+j9KDH1qZ&#10;ZMlybWpLUywqI9qKisMi7ImV6do/SYpHyjnO6itzrLKca6jS92GZ1WIdDzcoNGRusJS8KkvJKRWY&#10;hDqV6JxaKytM8uBsYlZpCOAKUGg1yTUw1kyVAFjKpMjUXZQJuMpKiX9kDTAL3a8UE6AgdgObg7FQ&#10;B1IpF4WCLLIw7t7AYKTAAAvulbsiunfYgyuxAIYWnoBQWAVR41JY4JMLma2MIanWucmsALzFAlC+&#10;94XF8lmsLcvHgGsiTrJgFoVywcUB4CJFgQQgAQq+J+uEm0WwkwXLiAnhDvFMcenYuG6aXW1bP92K&#10;C7IF3vligcViAS0eB2OcmBmctDPPEjpzLXVHmRWsq7QSvRYdHGrRWzLEWEptameVff76ul08tsve&#10;Pb/qQICMAyjI8wG5QkcXVdi+pSV2Z2OVzSrLtc5JRXZrf5t1zq+ww3Or7UbvePvuyyf2y/evrK9n&#10;o+QNoyGZ1f0Qs3t5+6idObDNmaoXhkrWqF6OzMbnvtyFkxzifmBU0ZdagSQAWStQxliwEffzOAlu&#10;DgCCPqAvDiblDkoeNxkAlJBhJakRdIiVKr2puFfc1tqn5+flAt0QMThrT28fF0PZIrdnjx3fv8U2&#10;rJxn4yXvuKgAnteBCRhYkmP5wml26VSP3brY6wuUXTu7z/u13B9YpKxZ9wQYYaQjldhePMmrNvRt&#10;UCh8C8ACqAAyCC6gQq0BAk8QzrMxuAracHvYuBHQ05swc1POSMJNEwdoAVCgb85WQoAWZA3zFgCZ&#10;EKiFnfAdWSSOR3AKwGFaABScC3WXSRYBtwtLQNScDQoGckYsRaQ2JVTeykrIYuDvgrKkkBEABwGB&#10;J/EVn78iUKEgjGvJL0pwNyc9L0FjkOozmQvz4qwJ5lIY7xsujqduJUDUdcD0iE15gFQKQyl9W126&#10;5eQVOqjEC0ASchotp6jcsnPk7xeWWFx2nQNLrNgKNSO+XKueA8uBshbTNNHSZUvm2vIlc5zJMGUe&#10;xgaYhAbTPAvcDL1KgJ098kz8u1AER9Ebr+yLovsCYmIh1NUQd+G4kVQy4ECNCKlrMgB3JFCdW5bZ&#10;qoXTbd2y6S5M/IZrEjJnZc5G+B9sZe6MiQIRxgQWBbAGNsK1ULYOyHBeamAoFvSAtq4dYOT6/D+4&#10;o/qedPeC2RNs2dK5tmLZAtu8ap4rbEFeWKOYVR/zehssZmuqJWyTO1adaCO3lVnWHgF2R4HcnzxL&#10;XlckpegVhb9saxbP8hghAWru8eiezVK009Y7Mc92jim23pXVtmJsge1ZXGy7RhXYlqoC65yca88e&#10;nrOfvn7gpepnDu8QCJS4q8JYbFq9QAp7wu5dPuzuz68uDTLq+kGPoUZXVncZJLMemJXrAINnX+IR&#10;6EsbIKyxw/WBhVCjEtGHADLoljaMrz4DPqSdI99Hik/dQOvYrD7w42fX7JvXV+zHTw/E1I7ZMbk9&#10;82dOsKP7t9m2DctcHwDIEGxtdHmjBodufzfOHxCQHPPFx57cOWmvNQ5fvbvlz5d9IzFVNpgJFd9+&#10;/7pP9M2ZijeIlmLkZGc4uIRIfgjWkjpDEWEG5OVBXRgAN8ONQ9foOTucHqqNJQIBvgdRa3VzAgzd&#10;fIStuM/HQGhgQFV/r4Ei997WQFd4fa+BjDQh8qCVHgZpNmI5xG5aGkK0GncL2saNEE3nIYV6AHpW&#10;hFXfIvUrk8YN98HDQhEfwnUhfkQ6HXDA0sLA2jVAQ6vSLL441gaLscQIYPLkCsWnxFhyVmiB0CKX&#10;L0xRQGlYnDxfFpt0dZ4LPOPnXc6q0q2iMNWixFDicmiAzRygJlnfDKMTXLRAhblBZIJwa8iMwAZg&#10;UNQLETBjJf6ZE0fZYinY8vlTbdncSTZ3+hhbPGeyd0tfPHeytgm2YMZYWzRros2dMtZmTBxpK7Tv&#10;Iv1nhQBhzaIZvvzlmiXTbe3imd7Na4mOs0TH4JhMHqPgacHMsTZ7+jgP0LLIN1mA6VPGSBAn+n7L&#10;F0z33icLZ+v3KeN03ok2Wy4AoLNcx+C4K7VBs9ctnennWjpvkq55qq5/ki9YRTvS2bpG/PYF08fb&#10;HJ13+YJpuqeJft7l86bYUl3bgpnj5POP1v/0vXx/GGWk3y5K/ejaEYvelGhZnXWW2JlnW9aUyBWq&#10;sdiNmZa0scJSO8ps0qJy0f9b9vLBWf2+OLQUleuzVOd7/+iiwOaCQKHftmZn2cWdLbZ/bpnd7amz&#10;A3quC0sybf/qKinTWfvms3v27PYx27V5qYMSzwZDdv7YNvvi6bmBWErbr0tVMBfNlU3A4jIoeUT2&#10;eE9iY7j0gVeawcM++AyLwf3wBAZsXfIfKcfnM/FH1wtY/IDu+HsMOe5OE8xe7giBfdwh6drnT854&#10;G8i7lw7a1ZNdDipc97ljnbZ+5VwHFYwxRaQABffBErFb1i606+cO2J0rh+yZXL4HN/vt5f1TtnHV&#10;fBkIQKVe/wM4Q1DWXR5AUzrJsQCXQVBCgAXrjUJgcaGl0EUi+YALFhi6A/0J1bS6Ad2Yp4eJi4Cc&#10;omPUWrC0pSOubo5X9/OEvrQ8HK7Pnh5jIMgYaR9K+ImrOPVjf6d7gIpedY6hWDJiCaKHbDwElqMA&#10;RAAT/DnQmQ2QiWR92Gh1R00AwVzYCm4JjZJRYNgFRXAIKSlN0q6ky7nvlpp0y6hI9A5vxFgir/Vl&#10;cTq/HoYExqeKazBhLVgwyv8pIASgCAA3iuXEZ5bI3aH5dZ2DCnUrSbmN3mYyVZ+jBCix6WQ/gksA&#10;jfSYj64NpggIQpV9FUldM5kPAui4SOwL0FMpzLo8uGK4qDRJouyd+/LPepYwCz4TmPPPxEJ0DGis&#10;Z/Z4xtr4L//h+HymypX9yBpR7MT7YKmrfR+OxWfun0ZN4T3HDxada8VV9X39d113vVisrhVZgoHy&#10;2qjzcM38j/8TAI4ci3HgldJ4jnXuxB67e/WIVfe0Wnp3pZXtH2nRi8RYtmRa/M5ci9+SY7t762z+&#10;qkL7VqDSs32NgxLNusjcvH10zj57dNYX3vr69SW5PIU+gXCfnsHq9Aw7uGyUXewZIWVk8awr9vmz&#10;i/ZI7sPkccNcNmC2gO+9i4fsL9+/cDmjtQGgQXIggEsoZ/i1glYK58FQZFaKOAyjJECBnTAGXvgm&#10;sKBEI6yOEHQgJDNkdAnKSq/cE8CAS3/cSEuXYPB873ohw7tu7lhbMWukXenfKcZx0B5fP2r3r/XZ&#10;8YPbfeH7i8d7bMWi6dLFBjccAAOGmSAt2a1NaxbaTTG8+9eP2DOBCe0O3j45HwyzZB4dYn82r/DV&#10;d27M/V7F2HS8QSzEDZgAKsQHYC3UPjDhjkmECIPPTiYrIWVmajcuSe7IFCvKzfBAHm6NL7GggYF1&#10;gJQMEqARArO8RgZFYAL46NWZC6gbGUgHI4BK3zsKlwc3A0DR4DMQPrhiStBJaCY3EwJgepADN0Va&#10;z5FzYB4Qr9BQ/o9CoGTMA+K+ETQABipI2hmQoCBoRFO2FDbVCkqTrFDuUG11kvvKUPqA8tD6sBF/&#10;IB7iLpUElPJ0rjshs9DiCuT6ZNdbQsEQuUECFBgKS3cMxFmIl+BWcFzWUwYkYCsczyd6CuRLBfwo&#10;BT1vCDSScuVZESuBHWHB+cz/+J12FsQfuD/+5/sM7Es9DEYkkvHDqNALhiZTxDkwKsRVqKzFsiMD&#10;/K8wP89dlxxZdrrpewd5bVwfWTUP9vs5ctyVQ56If4TvQ4aR/fkvW2VZiY6V6QvBA/Kci+vhv0UF&#10;TKWg+z9d/iONpQlil9glgcpbKXtpR4Pl7m602I40S9iQb0nbci13T6OVHhlu63bW2NWeIfbt+zu2&#10;d8dKv1/uk2f7QWDy9MYJ++Xz2/aHbx/Yt29uWPfEcts7qdzm1mbZ8S11duvMbtu2abl9eH7F3jw+&#10;b/s71wZ2LAUibkD/1s9fXLGfP7/nGR8HFIELcgGYUMzmSobMyZ1DPnHFUUSOg2FyOZY8tumaiNV4&#10;uliyjzH11LDrBjoEgKAzgAfv9T165Ixe79EtMZRbRzfbspntNrat1iqKNObSzXcCz3sXD9j7Jxec&#10;fWxZL5ft8Tlbt2Kuu82zZ0xw0EM/yAKtELvs2rbSHt08bi/unbGXj877+szvyPxw7REwkY55Aaze&#10;R0CGe2RDBweV6MFHHh4DD6gQIETIeZCwFabTY5nd9RFLAXGThsdaXnO6FeamW15WqgQ/WwPwz5J8&#10;9/kiTIX3/htVePoMzYNdELB1MAlIjbvj7fL8f+W6WFFCDXazBh0XDIqIJSVeErI+ZKS4LiwB4MEN&#10;c4O4RcRbeLBhsTFuGMqGb14vq+ggKiEu9zk11JsQ7JVvy4MWaPZ2LLWzfVs9ltJal6EHT4CO1Hmg&#10;twwkwsSM7LahNc4aGLvM9FQvkMIFyi4stYSseovOFE3PH2KJYi1RAwVvMXn6XltZSZZnZQAMqmM9&#10;ViFgwbpi/R3U5f5h5fkMm4JFsA+L18MC6sVmYA2wSlo4MkYoKfEKxg1rz6xmwI7nSZwjMAcxFn0m&#10;Dcx7bw0p1sAUCY4Hi4A9cG+BlVBsF9iOs5VaUuklOl+4DgL8pLQrpPzOSHRuYnGwQI7Lf2CKsC+O&#10;xT6RrJxfj47NfXJeWA7nwaDA2Ig1ne/vtnv3zlrXzg2W09No8VTTbk+3nF1NFr8h09J3V1rCTrnx&#10;M3Pt2eV19vKeLKyUHlCC6Z042Cmmctb+9N0TMYo2yU6TrVs2117cPGYXeoZb36YWu9i/3Y71rLY7&#10;F3vt09ub9uhWv1043i0ZRvmrHTgWyo377Nl5++HjnQFZC3LnVntALty4SeYAluAuEIuAcUvmdQye&#10;EcYRlsx4e7wRQ8ukQfcCMLAhYUGtSpj+It3QMdAnDDg6tnX5NNu3aZ4NqyuxcoEJW2iNUWWv7vbb&#10;O4HI20enBBT93sD6/bOrNp9lTnXvM6aM1rW22mhd7yy5ohvXLLC9uzbYwxvH7BmxFIHKk1vHvfkT&#10;IEKqHGBB5ilKBFy4fwdReQ1+vwLVQdBtQMUti6wTKTvcH08HSsmI3nvqVRYLegVbadbNJdbEWUJD&#10;giWMibH0lCTR/3QrzsuwElne4nUsVE4uneh/iFSHgZKl5zPFXUJbBwfcJ/0GJSRGgyvEqweqhMzO&#10;gghMklWQwCKoPi1cDwmQitBKT2vx8IYFF8hrVPQdMRnQmI0BIR4EjYYJYEGxjAhcvqysF9zpmqiP&#10;OH1gox3evdYBNfSDYWYpwtPkgsG8pwhCo5j0mcEy4/ujDNReUDUblwMjqXMQScof6hkf1gEirkLr&#10;g5rKbE/rEkilUI2qXCpRybDANpich4UGdIjdeNxF37GmDt3eKBiDTQAYrDeMosM0CbC36d4BTCg7&#10;+/CsecZ+DBkQGAjsBrZAUJ7fASOYC5W7ZGE4L6lz9oGFcd5yfQ+zwQhxnAjbiezPuRhjFAY/nFfu&#10;xScLaqy4DxgZqW7qVzgvmSeyIHwPc4HJcC2APsdEPi9fOGJXROlvXzlsKevyLXZHouV111vWzgZL&#10;21pqiTvEtg61W9WGEntxbo2tXjRb41AogykmKgB+qP99+9ntoPSSB9gsgX/iUJ+enhEL6rLThzbb&#10;yX3r7fqZPfbNZzftltygM307HOhC7KPBenetth8/3rdNaxe6DMBSAF76vBBfga2ghIGthOAsr16W&#10;LxcnFBXC1slOAhLanI0Emf9VD/y9PISBFRzJHOHu8N3Zrvk2f0KzTZA8VspbKJdR53sACH3NbV1r&#10;X75gAfebAspd9uT2Kbt4okfs66qv7QyTnj97srtslGAAKpvWLLI9u9YJSI+LoRCgPWMP5AZ9+ebq&#10;r8wEEAkuTzDSGFj3BjyGFOb/DELIEBgEg4eYQdd5PVzqIDx9OZTKS8qqcRtKNSB1VtdYZtHFgy2G&#10;NgF6TVwdbUlLYy1zTZLFjYm2hHExliPXgUpaWIj3HdXDYMJUmIWpQRQgMAgRUHGmInQOrhB+I4Fd&#10;MkXUfQiZ9V9SlLg9keniIfDFsqshYOSukDaaDgMmPFzoGFYk0NIWZ1ykmIlbACi4QTxgItuMBYPN&#10;vKbjEiyEAXYCxcMFhPmMHh6mtDtT0TEjkX5qVFCWXB0Pl8MLvxqyLEtsJaagweLzZU3zmiwqr9b7&#10;q9BhPz6/wYpKSXHKimv/arlBPldGQE5GysvnAVKAXRvp4wBAGgNdE995ulZjyuQ8Wh+EGhTRdH0m&#10;E0U8jNTxf57054VzUnC+4zy0L6Aql2OH6tZwDhgdIOCAp//wG/vAgGh9yKu3PYCV6Do5Pt/57zo+&#10;6WLkxtPYul6uDQYXue4wLykAeTin2ADyxn3q+rl3r6ORHDIp8ako+b3rJ+zp/fPWvavakrcWWlpX&#10;icXuTLHkjTmW0plvKdtLrGFzrT261m8sqOWtLooLbcakUfbpyXkpzgLJRnhmKAfPEnn5JObx6v4p&#10;2y4X4VTvRjvXt807nm1atci2rVsQGBsGTdf76OohKes9gQmd+YY6kIRaDbIhIevD669y6YBCo3cM&#10;Ycj+UKNCrAqW7WzE4yLoA65NMKYEbgMjCboxbEi13TqxzRZOarXhdTICBVlWVSqjMOuaxc/8YCkr&#10;/8Xyln5jUeOuWfqO/49cvLu+XjLA8OH5Zbt0ao+d6Ntla5fPdd2eOXWsTZlAS9MRcukm2q5tq2y/&#10;2Ayg8kxuz8v7Z+zF/ZP2/We3nF0BIGHcgivIvft9uo4NdXBlG8SUdSwWoELTZqLkxBlQLhgLFhA/&#10;ErcB1oJVji2LtpjiKIsqYp3hKIsu1Wv5YIvKHWzRhYBNlH8uL9YxtVUU5ziItDZp0AAZMR5nPcxs&#10;9oCTKHmjBlKD5yv+MZgClBA/IfcvwUOwhcD81zcBFXUsgIzHVwasAZaHcv0QbwkpZZgLg+HsZUSL&#10;sw9YRf6Au4IV8wesB41lP9W7yQ52rpZ1FRvQOd3NaQ2pM4SB6keKAAEwBpWNQUfo8N9pXcmYttSk&#10;WU5upkUJVOLycHnqLBZA8TRzo5jKEMsvE3AK8YMyU94eXBwHFJ2bOT2RuTEUikUWBIuAhoMECqnv&#10;SM3yX5iKu0K4RlJ6b5ZEoB0l5xnqXA4IAjMAjd/D5D+AJBTEOZjp2JyfqgY5DuQAAP/0SURBVFc+&#10;AzD8t0mf2Y//wzY4nys+wII7o+8AGACHayDASRxrqBSSdDETHgGTCHj4/fp3oXDPr1HH8XPruNR7&#10;cM/nT++3q5eO2dlj3XbqwGhL7iy05O5iK+kZY8mbiyxte7klbM2x+hVF9ubpJe/NWi5DiQwf3bfF&#10;18ShJQZZCgwEqX+M1fBm0vVN3ooR49EnJnK6d7OdOrzTHtw8bt1bV3kmFDkBJB5eOyQX6rnLA4YK&#10;Nyoy1yzIWwjSOmChgAMyiry66yL5BViozm3TfTmLlyuPvHu914A+ACahVKPCNi4ab4d2LBczaXBm&#10;UltRqP+E2Eziqr9bXsf/tuSV/7C4xX+y5OV/tpjpb73NwZM7AuF7p8RUTtqJQzvsjMZu9dLZLi8L&#10;50714OxUAcuS+dNs28alduHEHo+pPLsDqJy314/POtuBrZP5ibh7AAxukMs/oQZ9jujCIKe7UgA2&#10;AnW0loSOko3AUiEwWHEEGMXDJYoWmEQJPOKqYwQug21wziCLLhgkUNGWp/clgy22MsoSRsRacUmW&#10;lRWIEcg9KhWykgUCcb0a0AeXQWTT92SDhNB0GcNNwqUIrpMUSucHlHCT6BHqwKTPAIQzF90wDzQS&#10;vAUxicIHayTqBpKOErjoFXDivgEALBnxAJpAI8wAy5Hda6x/7zqntLhMbtFRcr1ikVxYWnG7hNqy&#10;vAgU9Rm0LYCm02GO+MCwxnxLL6mS2xMK3eKy5QIJTLwlglwjArhQ/faRbX5en2ina3BQkKJHlBiw&#10;qNR+rsSuyGIHAoUwGbDG3QP6v2Lp+QxVB/hwYemwRryC48M6sYwEDykyo+6DmIdn+HQ+n5QIqAEc&#10;+p74DnOLuH+uhc/UpCCQEbCA9cEuvDbHATewEW+CpfMAEjSSatL/Q6c5gag+MzOec1DNC5j6nCDd&#10;G/fFvXLP3DvnhwHy+60rx32pjecPL9jksWWWuqfISg60W15Xm2XtqLTiXSMsr2eIJa0tsM/f3PHg&#10;PqwR1/3ckR77+uVVPbMwVYFM4ki9AhLuhut83727bid7tzlLPSn3lwZPfbtW2rwZ48P9Cugmip08&#10;v3XE/vDNY3/uyBdAhbIhc85a3B0IFtyZtQAEWXbXRcYVGWZhMIo3mYICwKAXtLhwWaSeqrbYDeve&#10;1ZNt54ppNm/ScMvNTLXs9BTXByrX0YGEud9Z/JI/Ws6Gv9vg0VetZs//Y7Gzv7TkxT/a6uOf27vH&#10;F+zhzWP26tE569e9HTuwzVYsZuH9Bps3a7JNFkuBrcyfNckO7N5sD28IhARAd+Uqvr5/0V4/OGXf&#10;C2w9BKDrBFAoxY+wsojx5l55TzcBgYr8ZSkCoMIrTAU/GVeHjcGEKSCwXqDUUm/RYicx5WIqAg9n&#10;Kg4yApR8bXqFqQAsMJcYsZjkGbGWvSvNkhbHWfriJMtsTrSG6mIHFsAgVARSqVeqAQ3sZShVsQIN&#10;6kcIhOJP0h0fRCemQeoa9ydYglB0BM3keBFQiVBTwIUgLzdOOhiwiGRHmEwZYiCB4mMtsXCskQL4&#10;EGD0eRl6CM2NuHK4XUTCARdALATkECr8d8aO1DKK3q7f0grKPHUcT62KwCRarCVR76ldAViaWyhG&#10;GxpcBAk3AO6BVd2rx7W0OXCIwtOzhf3cVWjSuIk9wS4AAvaNlMn7kh7aePWmUfoORWIR+LDAPQLS&#10;6Bkjr85ta9bx5OZJ2dt0DG9QLSBxRqSNOA2/hzk7umad2zvV6X9egu+AJUDRqxe26Rxkilpamn69&#10;DjYAhnvknqpkabku/g8z4j4AVP5bXcnMaxkw7cd0A4CGqQCP75yzD8+u2sPbp6xxX7sV7GmxxJ0C&#10;jf5xFr0qzdK2FXmDpkt7auyJrC3xGGR64pgWe//grJ5RiHWE+JiuswWGqXvSeHINKxbP8grcI92r&#10;7XDXWnty/4Lt2bTUZk8dpf/ArGt8aVOaHf3Lzy9dvsIW6qFQsnGwZNwcyWlwxUORG98RB0TmQ8AX&#10;UCBVDHvRverYyDi/Iff7N8+1npUTbWxLdYhVyjCnrf53y55505JW/xeLGXfVYpf8ZNnr/mpxc76w&#10;2JnvBSQ/WcKS31ja1v/HEud8svLlb7wdJIVs18/ttxMHt1vn5qW2aPZEf/7EU2gfOXXiKHeFenau&#10;sztXj9g9AcrDa8c0hv325tFp++rVZekZ7DyUUyDr3KuD58AYePvWNo2r3g/CCnigTKBCJogCOFwh&#10;LArCioDj+kSyI0SAY0oDaODqRBUBJAMuT0m0xQpsHGTY8gEVfV8VXKToMm38ryHK8rNTrSAnw+rK&#10;C9zlgcZRhQs9bJbSN1SXuFK30vAZRgMyDyA8yM5DAuVDy8qB6LoAhZv31LIUnZsOCh/cIC+Sg3nI&#10;kuP+kA4l1QnAkM4kNrFwziRnKUxaBEBZj8itqYSOcQBUsO4IIwLD+YgRtWlsYFMclzlUZIJwpcqL&#10;0y2vsMTjKXH5cn20JYqtxOYQrNU1Dyg6aWwAw92WWmpQwnQEwABlh0UC6igAzY/8enQtgAnAj4vK&#10;M+MzPV1Rclwj3A1+J2BO9s4Ng47Je1LTuBY8VwcrHZMtdL2X8OtcwaDI5RpgQhFQ43tYCWzFs4IC&#10;9gAuBB9rPZjLfrAcWIcvm6rfHRB1TmZsAxiRiYW4UbhQHBOXHCDnXFVlxX5fgBsVsl++u2Wfvbhm&#10;n726Zrl7Giy7q8bS9lZY3Np0i1+fYT9eb7a1Apgju9fp2ZKOzvc1gelghqHhGbm86Ho8G6j7pSwA&#10;UAHIHl8/bAc6V8j9XWGn+rbanq4NNmlMq547111t0yeOsEcCFZ/uL5nD1Qmy9U8Zwx3wDInkEeuN&#10;4QNEAA0HHI0XQAKotIq9ACTIEd31Zo5r9gmc08c0ecyksiTPDW3j0KGWtPH/ZWnr/5fFL/2rJaz6&#10;N4HMPyxl9b8KQD6zhKkP9PrREpb+yTI3/V+WsuhHsZgvPYPz7O5JL7enVuXYgR2+1CktWKm3oeCN&#10;AshVS2Zb7+5NduNir9yl0/b41nGB0VF7fqffvnlLoFb3yyb9cSCBscDGBDAhngRA634BFSL7BCjp&#10;rQGoECmnRiAyVwTa6aCiQWVNmIL6bIvC1QFQxEpgLYCIgwdgo+89rqL3sZUDsZfIdwIe/5/+n9AS&#10;Z3kN6Z4CI69eWJKuQac6EHdGtFgAQ3l/S518Rym3Ky5WVQ+EafihRF8+nR4sFoEN9ERwABOmcXvG&#10;Rw+R+AcptOAPNrlwIGyhLgKWluMpXGJIh7rW2NrFUz0w5wAkpWADXFjkrFkuBwtBhXVbgt/M8aHB&#10;kcwSvWjSUpKlzFL+qkRrrU23pByK3thCKpkF3ImxoET0YEXheA74+O7r63pRUl/jSMrFd7AYlJd4&#10;g7sa2gBCgANlpik0lr6qkhaN3PMQa+PadHxf/FvXz398ro2Ui+OxReI4VFYCOOHcGjcpXQQoYDks&#10;1el1OdrfZyO7TAg4dD2RmJTPN9Jzoik4bp0fxwFFrEPHbRdb4HoBRACTxlH8D+BDIFF0WiIQbA4N&#10;sCgdgCnW24cnV+3s4U77428+2JVTPZa4sdyit6ZZyt4ii16RbJk7ayxnRLLdv7jVJ8ZRAUv6+ua5&#10;g3a6t0Py0SLGFIL2gCLPjFqR4bpm2nTCxL77cMu2rppjnRsWWcf6xda3d5PLlpfR6zo6Niz0BthY&#10;ba6L79xySw6pnsWgIX9MKOR/9P4h1se5QkkFjDcsoof7D4shHgfA7F0324ZL/uvF4koFiBhY0sgw&#10;tsKt/90SxEZiZ7y2tAWfnJnk7PjfYia/tfhFv7HU9f9hMRNuC0x+sth531vcuOsWO+m+fXp52Z7J&#10;nXly+4Qdc/dnh82dNs7ZyVy5dcQZF8ye7CX6h/dts9tX+uyR9qc+5eU9Zjpf9vHiGkOwFn36Z9A2&#10;wtIBGgwr9z4Imo5/62Ai5cLC8uoRfD1oLBFCyEPAGubXZgXXZsDVCcHaaAGFgEObv8JG+L4ouEnO&#10;UgAUMRcHGP5fHGIvyavjLHlurMWPjbGksXGWk5miASYSDiWk6pagLTRRiqDrgLWE6lpS1EEwsAx+&#10;cwPAEnw80lvB1+V3KCoZEwYGBkS9BPeeL7aUK3eF2ACxDCzU/o5lDjL8l/ktPvtawgdV5Xw0jAK1&#10;+Z08P69U7PrkMbEpMksEgTlmW22qVRaneFUtS3UAKgRtaTPZVJ2n41e4Ig8bUOQIC0ChsdAoMt+z&#10;jQI0pBQoHIqPgng2RePicQK9d9Bx1wFwoMkTihnmBLl7pWMDEO0aHxgIqW8HLZRc+/GsAQHGws+h&#10;/2NgfL6QjutMiGPpP8zuBhRHjx7m+4XfBRID98O+BKFb5aYFV0Ybv2mDFXBM/s+rsxkdA9CJVCWz&#10;H5NJAUiC1R+YLfzgkn16e8c6t6y0uI1ZFt+RYcld+Ra1Oc5qOqssY3uRrV86ydavmOXxKmIUHx6d&#10;0nOhxojAYmAUkVgAIAB78IykwO5ffnphS+ZNsv07lvn6w6f7tjsIwJ5RmLOHNtvtS4c0VgI7yQJA&#10;6BlGyR+/I3ccl/NEjB0b7ncoo0eGiQtKpyTD8ye32aZF46yppkTGlRnhBRrfWkuc/50lLvurwOJ/&#10;WtaO/6+lr/qzvvvGklf+1eKX/MGS1/yHpa//b5aw/C8WP+u9pS7/rcXM+9pSF3xpiXqNk3uUMeel&#10;Z31ePThnL+6dtZOHdggkt9kisXEyPtMntTuoTJ88yhbMmmRH9291N4mpDU/vnLBnd47bZ88uhOtH&#10;dzR+xFao1XLWAsDoeyYlhnuWqy2MGARNxfUJ8QUxBqoi9UpamVoHgnZYtYj7k18jUHGQiLATvS+m&#10;1WK0AwdgEtLN4b2DiD77K0yG93zPPh6bEZsBcPIG+fGSBSz4kLkZKdYgGhhJs/lcIj1YKCTKjQuE&#10;kFALQ8kz7/0m+U6voCh+MK9uVdxSkCVin1AF62nl/Gx3+cjyEIBkmvfB3eu9dsVXCpDyIHD8l3OM&#10;0fEAKWcC+g4rhD+JQMFcsF4ck9nd7r40lVhCVrXF59T45MKo3BpLFGNJKhxiOTnpzhKIWRA4RlkB&#10;EpghrIyuabgWDui4VnpWXqwm5gSrCnEvgpq6Rj1o2CTg09QIKAlEHVAkBM6EYA9NbiRQYI7BRnwJ&#10;YzG0LjSc4v/hNbh5Xl3MsfXsASzqKrxwDbaj6/Qsjvbjf5TTE8Ph+OwLiwIciRkBcu4+8j2ypN9g&#10;g3U6FvcB8+F35qAxe5ZrYOxxxXkuHP/utX77/PVNO3eow1aKrlcszbSo9YmWuCvHErblWO6ibJuz&#10;rdw+vrruwo5bixH6+OS8nktoPYChAUBRgrA+D9tAmlT/mTW53Y3X4Z71Dirnj3V6gBaZ4/nT9Okz&#10;HQ/QcJmQjDA+Qd70GdlwGZM88l7HDHJJHAclFBhJdlfPn2hrZrfbcBnOwrxMGZhCnQMDWmExc7+3&#10;9M3/25JW/Lve/yh35n9Z0tLfWdKCHyxu/rcBRFYJTMZfs5gZHyx18XcWP+dzy1z5J0td+UeLnvzE&#10;4ifesOQp1+3907P2+uF571x3cPdGo6fMgtkTPYbCGj+U50+fNMqzPx0bl9ndK0fshVzF+9cO2UNK&#10;9W+HZU4BFAK03Jvfl155Xowp3zMOgArfDwI8CNZGqmpxg2ArjvJyfbBS/BkhIsbgrs8AG4mtEJDw&#10;GWYyABIeZ4GxDDCS/z9A0Wd/D/CUDba4qhj/nS2uLEbAEsAmbmSUZRQmWMKiaA1WjJVRrauHGiLo&#10;ZIWqHUxAdACFHisIxigJCBYD5ETJecjBxyWoNJDmQ6gk1CAqBXD5OWHODstO4LcflPuzf9d6Bxkv&#10;1JMAIgikkhEQBCtYo0BxYUC4XMz5IBAIfUfJABbcSeIq9ZUZ1lCeZrE5tRbLZEKfSNho8VlhYXTS&#10;sG6NNd7ewkGKCXvA+qNMAAa1FCgaCutukL5z90CfYS9hP4Ga9mN/3qPQLHyPS0KglDV0+A/vAR1n&#10;DjCwAQZDipNXBxaBAN/zns79xGhc0XU+d0MBiabgkoZjSrhGhjV5WF6EY5eVFPtnnx3N9fprYFd+&#10;jzoXr7AY5IvfuFbGAhDjN+8Lw/XrOFjPW5f6rGPTci/Im7soz/IONFrl0ZGW2VNuY+YV2YXtpfbg&#10;0l5/BmS9ePZfv7riDbwwBjyziGX1TfKAoYGJ8myH67zTJo6w3u711rN9uS2bN83Bj/Wn2P+JFO3H&#10;z266ojlIIQM6B4qFAUDu/Pj6zZVMsgOoRIzfnCkjBSjjbZLksjQ/w2qqa62+ZZQ1Dp9gLSPHCTx+&#10;sozF31v83K8tccXfLXnxb62g4/+y2Dlfys35rXTiNxa34EfpxVeWqN8S535pcdNfWcqyP1raqj9Z&#10;xso/W/TYq5Y6+4XFT2BhsRtiHCfswfWj1rdns+3cvMJmTB4jdjLaZyZPGDPc5s2aYFvWLhFDm+qx&#10;FGpUWC/o+T3coH5n+IAGG+DpyQmNBeDCPfK9x1Z079z3oMi8C0DF08oSciw3rgGAgiABKgS4OPhg&#10;4igAASAhcBgshhFbEWWx+hxhJREmA7hQ0xJhLw42gJDcoMG5Oo72i9F/nfUIkAAVB6tS/ada4EI3&#10;+5xBFjdqsFUU69oKsyQozBkiayRBwy0RG4E98MAQGh4gDxl3hAlTCBMDARCAogAAyoKFxkJG5sHw&#10;npTmUfnQNAVm4PCXASZXXM4ly0YzaGcsGjwEEqSPCJFPtNQ5KKbzNYYEWIxdc3WKZcu9pIqWrA+u&#10;UGFJhVWUl3lAEzCHFaJUlKdTmu4ZKSmdp9JRZh0Hd2CUXA0UPWK9UTx3J/QZEHFmoPvFpfDjaby8&#10;MZJndkKA1hWc7I0+RxioMxhYiMaA4DzATUaC8+JCAI5UylKKjytC/IUYmzM2AIpzAECcAyDQhrHi&#10;+gjScj1cm/+Gm8i1Ax4a2wBcUmxiP1ynrgOWwr3zynhSyn7m4E775tN9Z0RUAheMzrfsvbUW351h&#10;RX3NVjutzI5sLLHVy+f5eFbKlbjQ32WHdm/Q8w+LX0VqliIKwLOkJy+UHmPDfVw53WN7OlbZYcnC&#10;svlTNS5yJ4fUeLc0yvN/+8Vd/y+uAHKFcgXDwrKfoYUpx3W24iylwaa2N1n3upm2aPooq5IsV1ML&#10;1lhpiQvFPFb+u0Uv+K3lbBF4zPrMoqc8tqz1/24pAojYeT94QDZNYJO49A8WN+ONpS79vUVPemjp&#10;i7+x2GmvLHnJzxav79PW/sOSFv/FosddF6i8svQZ9+3z5xc8i/Pk1jGvQdmybpG7PcsWzbDZ08bY&#10;5PEjbOHcybZ+5XxbsWim3b9+zJ7fP233rx62e1cO2gdYnq6frR1WBvPS+PGejfdhbh0sMIyJMxVQ&#10;H4aCckE3ARUKhqDmCFxwfxCgJjGREJB1ACgCWPQZVwcwATwECg4oESBxoAE4Agg5gOj//h/2A2So&#10;bSnnN+IsxF5CWprMUnQBrwKaEVGWJZeoaFaGJS6ItsaaUgeSkFbW6/AGWXpR8voGmza23R8yD5uA&#10;7a9WZUCQGAhoMa4EoIKAEv9Yu3SmdW1ZamX6zOCRusbPRtg8ayDAQEigzBPGjvC+o5G6BM7BKy4Q&#10;Cko6k/YKFEyhyGmF1ZYnmstEwoS8IZaaW+jXQIEdbicUm/9FAqPeO8UVLrAImAHPAeuLK8cxCTLi&#10;uvA/AA+wgMVEXCY+o7DUhXisQ5uDl14pFuQeofV+Tu3POSNshGNyDL4nZsP3fl3acPEiQUoXMgBe&#10;QIHycQ5kBkBz4NA1+P/0nmvjmByffQD2cH1Y+XBu3CKAxMEOINVnvsc9+vjiqp07ttuZNIA178AC&#10;i9+eaSzVsba7zsqXF8sab7GODUs8Jkbs4s6FXmcnyAMGBgtLQ2p/dnqGIdAfjJGfT+PRuWmR7dy4&#10;yNf0YaU+5IjnT5uGj8/O2WW5QIHlIFNUkrbYkgUL9CwaraGa2AsyFlLIyOfahRNsXHOllcsoltVQ&#10;JxVcz/gpDyxWYBK/5BeLm3DLUhZ9K5ARS1n6xxB8XfY7S1373y1+2lNL0m/x87+3lBV/trQVApe5&#10;X1js5IeWMOeTZa76vdyg9xY37xuPp8RMumuxYy5YxuQr9vWbK/ZmwP050bfTJwxOmxjcnTnTxzpj&#10;mS93aOv6Jda5Zbk9vCEAunvSHoipPLpxxF4/OOnGEgCJGE1f5hhd0LgQamAsQsqZ5EXTP90ffFmY&#10;SoWEjpYAMBUEAEuLX43wwlTI5sAwYsUiiKN4BghwEHgQlI2vjg3sQ4DiwKDvBws4ImwlAI6AZABw&#10;YqsG0tDa1/cnmKv9nbkIUDxrpOMRDI4bHW0xTQGk4odEW6muuaGqxK1CSVGx1ZTL+jOHpKTEKouK&#10;AiUbECgsCozCmYwsCQNEv1juOZ+G3xVFNnPySNuzfZlX2XodAVMESLHSbNqL7Or0XwQQmowyAloD&#10;bRYEKPQiZYABEsY0xAOISdVZY3WWfOc0S09P8q5pKVl5DgqASYjBZAflEzigaMxzQtlIJzP2/r02&#10;X/aTug/9hvVvl/XHnQAYcC8IsvJKHMXdDTZnMMHdYX4O905KPCg0m3xkP06TmEq5jhGoPMdF2ZED&#10;fue+2McZkfYBWJzFcZ2SjRBbEcjLcgFkXDssheyTX5ffTwAbGIqzKf8eixfcJH6DzXCecNwASuz/&#10;/sklBzJqgWBMX7y4YlvXVNiElcXWu0XgPafQ3j+7bIf2bHSGBruA+qP8MBQEnmfFe89Q6XcAluZJ&#10;ABCBU66fxbO2rJptW1fP8Z4wwaA2+to+rx6csGMHtrhVDqDSYqXlrNRQZhWSu7L8fDGRYps1sc0O&#10;bV1gc8a1WFlBphtBGHb68t9Z0vr/aUkr/mo5y35jibM/iYH8zhIFGAkLf7aYqc8tYf7XcmX+atkr&#10;f7Hc9f9hKQvlCs3+YLFiI+lLcX2+tnRiKnM/WcLczy125kfLXPFHi1v8u/DbzCcWO/ywJY844Ong&#10;Nw/POOu4e+Wobd+wWDrRals3LPMeNrOnjfNF4zo2L7PTRzrl9hx19+fx7WNyhY7Zy/snXF5IQoRE&#10;B7KG/MBccINl0HHzpIMEbwGWQcRNcHkiQVrcIOb/UMMAxca6hPQjVkjUXaBAqhjwSB4SL/cmKlTU&#10;CjTiKwU0KH8VlbZyiSiQg4UIhOJqBB4CEH8FjLS/g4dcnajsQTZYW2KtAKkg2lJaEnT8OK/QTQCk&#10;iggCByBLrI8Plbuwl0mDrUTWPz9bypqZIIYy2obIUpQLWCqKCq26tNiZCiDChkBBUT0Kr3uhsRJp&#10;ZYAFZkFDqiN7Noi1sKg5RUkaPO1HdzTvo6IBo4qSmbROcaVczoQklBPHyWcX4Li7ov8i1IAKgUgH&#10;hcYCL35rrEyxkfVpVlId/FJcC2bRwmpwKVAgQAjm4bEHvZJ25RmgcHQ982ZZUrxIqtxjKP6wZS0A&#10;BP3OGrt0fkNx3UUa2Jd6F3eRUGAAQUoUQET3p+955rwPMQ6dQ78Bqg5iuhYqjGESfE8amuvleFwD&#10;mSsHOL33Qj2Or/c0v4JpcLwQTyF4DPCEa6fgbhixB30HGMJSuB+uw8+rjWD2sztnAmCLWT+4dMi+&#10;f3/DopYk2919ciNW59qNQ9Ps2b0zNl/KAsOijw6Zj9E6v7NJakr0rMaNDoyVZ0gAF7co9EkmgCxw&#10;rCu11UtmWv++9TZ/xjiXG8B3/Yq57v6wrC9g4sZkzFgZ5GI71rNTQDNCxqPSNi0cb2Oa9FwLsy1n&#10;zU9uyGBD7SNHWuaMBxY38wuByFdiI19LhsUq5n4pxvGdmIoYy7S3lr7yP7TPG4ue+sHiF/9ig2d+&#10;ZTnr/m4xFLgt+dHSxFqix921rLV/svQlP1n8hBtWsOU/rHTzv1jMhPuWNvO5JU++adGth6xk4QOv&#10;NQEgbl06bNs3LdW9t3j7hvkzJjio0PKAGpX+A9s8pvL09gl7yn9uH7Wv3lyTXMGCg+HykgPJFyAb&#10;YStBv2TI9B3jPChkHkLlIRsKBlNBIbBQHuF3a1vjwgzrQKnd7QEQxCzcdSHGUiBWUcn3A0xF+7gb&#10;VDEAIAIGz/jodwcQMRP/j/aLBYj0meCvx2fkChGv8f9Vhv854xlgQHGVsYH5aIsbrf+JxRQJYIq1&#10;ASb5TCQryHMhQtlxT7ycXkrDjYO4UHyAhHQ6XeCov7hwdIfTcgLCbZ49kvJ56hXmUqeBC8G3QJsH&#10;An4SUFgMwWIGF/+T0nAyQDCgUDxWY01VmaFGJYfivXBNgBaZJkCFeg+Awa20b1j0emeRzMcieAwb&#10;8Hk1ulZmLxPcZWvW8bk3erC6UkpZAUYUk2MgEHym2JHfcVNo/gSYciyPVek7gtWU4sNYSCvzPRvt&#10;DXzWsY7FZ8AQucF9C8Fe7lEgw7m0ce2ARJtbODIFck+YSyXaD3ABSLzClP34ui/OTQU1cT7m2gBY&#10;EbBE2R/fPa/rL/J7ePvwhC2YM9HGzai0ku0jbc6GErtzcY91day2NUtneHYPt+c70f9IPRHskmfE&#10;Rk2JM08pAgyGMgFidKEepc5WLJxq5w5v8SV/scIENRfMmmjfvAnd81Ey2EpRHovL0/2+xc7tXmnz&#10;J4+w/KxUsZNci5uPa/NXi5n90bK3/b8tatoHi570xJLmfmYx83+0vE3/sCSBS+yU5x5DyV7ze4uV&#10;q5O5+DNLX/CFWMeXlqwtYeF3ljT9rSUv/cVix920tMXfWaw+Z89/aQlTH1nKtEeWI5cofc4r/f+5&#10;VS+4bimTrlrCyCPWsuULe3j1sKeHH946ZRtXz3dQWbpgus2dLlCZPs6bNzGR8GjvVrt+dr/du0oG&#10;6KS9fHDKvnh9Rc8AcCdAj1sLsMBYQiwMeXc3SFtEF+T+6AHqYRNUpCkQGYssSvWL8vyBI4gIC68g&#10;U7TYhyu4MxDcFtyZAbBA4QGEAVCJ1LHAYuLEbjzDg3sDEOl3Ary8h/W4C0SAV+6O/6cYEBpIU+dz&#10;7H8ekzS2u1AAHJve43pliWEVCRxqBCqFDiq5/uAjcZVgsULsA8AAKBFQUstUwaIw18/udqYRyqhr&#10;PWrvS11oDIjdEBgmHsEgwlwYRKfB2iaMjaw1JAGWkjGmUHUUCBfyWM86a63NsOGNxXoQRNHDtHEH&#10;FV2vLzsrWh6AIFgFf5W74/UdWAj9j9iWK62EgwW4qJXg+NTuNNaF/jS4a/QgoeCM/ruwB+bvePpW&#10;oETwk/8QTyNGwbWyAUqAhTduGjAyGBg2Su9x3ZCTwO4KxWKYmPjP9goUTAZ2BDiSug99VMYOD64e&#10;LgZjw0JhgDSVne5Kaf/AgsQWHFj/mZomwwRw3bt6zM8LoL24dcLHkOD8sU2VdmDHAjvctd6unN3r&#10;y7Rwf+tXyH2ZP9WfPc/m12elMWfscYdb5ZJE4nJUtlIfhcWdO32sLxcK4AAqM6eMsXNHu+2zx2d9&#10;rg/fE6AsysuzvKxMKxMzpjHSaMlQeUG+JSz/V581nLXhv8m9+UVuzTuLXf43K97wrxYzWcCBW7Pg&#10;c33/wlKX/96qu/6rRU+4a8nz31v61FuWs+hNCNqOvWHxs15a7kK5OlMeW/zsLyx59nvLmHbfksae&#10;sPjpry1t3nud42dLWvJ7S5n7ldjQLUsYfcziRp22ivnX7fndE/bo5lHr7dpoW9ct9NgS7Q+mTRzt&#10;Hd3WLJ9tm9bMtyP7BCqXen0S4hOB0KuHZ+1LgQqGDEbLM8IYI5ewx1C6IT1ABvUakWe5P6GFIT49&#10;whVZa9irEWXBIizFKbyEIU4uDmzE3Q+xioSmWM/k8JnfUHwHFim6Mw1AQmwEAEmskbuk/8ZVE3sR&#10;wMA89D/2G5ylfd2NCkwmoV5Ao9f4Gh2Tc+FKaX/+72zJjx3291edF/etslj3kpMtFyjfWqQ8vi6Q&#10;tn+CCpkKZj7j0tW75eO+WaER1+VSf1dQ3lb97u0OGj2gy7wfYjd8Hi7BAUTYEOxIewWnw3rPMqyM&#10;F0qZK7Ci6Ixjkq5GQEcPZ6KZkF/nBwDqqsWWcrO9EhfrHXEjHFS0j8cghoZAK13/ARjoJy6Ox4n0&#10;MLEaWBKuZ+wIMQNZfJQUxgIbgzlxH0z0A0BDoaMMibYC0t963gAKrwAKwAGIkBnkPasFEGfzhdhh&#10;tmJ3ACEbza6QGRYdg+1Rgk+jL2dLMLyhAhWxxQCGumd9D3skPhIBRu6Xe/v1ngUk7oINxH4o7GM+&#10;CnJJ2fzXry9LmAkQ6lnpda3YSW/nGvv29UUfU9wkFhpftmCagCtMy+cZhWK3AYOgzyiGlycwPYQy&#10;AsZ5aJVtWT3Xju3fov2HCvwabI4s+tM7p+3dk4tSsFo3VIw1gWvkLTczQ4ylyGIX/mzJm/63pYo5&#10;DB5/y8o7/5elrPibRc/9wVJX/92qtv1Nbs/3Fjv/B0tsP2axI45Z8ppfbMSh/7BM2haMv2mZq38v&#10;4HhjCfO+sNjZn1vq4m8te94bSwdoxl635EW/cUYTNbxfoPTE0qbet3yBVeU6nUP/SZsit7D9jEU3&#10;91jpzLP2+PoR7zN79min7dy0XHIx1BbOnmAzJ4/SfY0XqMyxA91b7ERvh9yffnvx4KSvHc1/Pr66&#10;5GDiz2RAb2AqPEv0aTR6IN3CyPpC7/p+EJ3caXkA5SSewqxdBISsCMLIgyVQxX4OKnJTmJ3sgNIQ&#10;FxgKbELgEedgI8WvZaHzwCzI6MTXx9lgKnCzYSmBacRVxQZgovgNZqP3kY20dWy1XCvACraj/zjw&#10;6HOs2AuAFFcSaylDkv16iOmwT9ww4jYCPblldUNKg+JLUBEehCoyT4OuXy4QUkIKrbhX1lgmsEev&#10;DBSfvrqAh3col9DBHrCintrVeIT0NQMZrKULrV6hhQSIoYkANMfFQm9cOcv69673h0MshKn3gBRu&#10;FAJObxfWs8ZNoA0Brk1dNb1bmdQYWiDwjLxRkoATZgBQ+OTD6lJXeOIlAAExGRTxP3dtoxYHICEo&#10;zBQFsl0AABsFdFgjB7SBzWNputfIe+TAf9N37Bu6tYXiO2azc0yOzTlo9MVxOTfuEVYO1wpA4vpY&#10;yoQJozSGIn5FihjGyHpBTHL049dV+8RC7ptMZLl+P9m329lR/97N/lx5DsFSNlrX5uXesqJr+2pn&#10;MrCOj08vOshzfuIaPPtIhzJiHDwnXFlcXbJXMCqKPfkMSD25cTS4vHo+0yeOtIfX++3nz2979ihi&#10;qCJgBYun127Swh8tbupjS5n/hSXMFNOY/7OlL/neMzfRc76xxNmvLHHFnyxxzntLmfPc6rb+zsvr&#10;Czf9q8VOfmIpk29YzIjjliAXJ2GmWMjS31nB6h90zIeWu1xu0BQxlCnPLHvtbyxueK/FzXpriRNu&#10;Wen6P1i59suZ89TSJl63+DGnLLF5hyUKfB5cPyxX5qQvUr9QLhzznqZTpi/3Z8fG5bZR4HvqSIf1&#10;H9hq18T06L/C9vzOGfv2/S3Xe4iFh0NcDpj7pjHVfaNHbIAJG+8HARieVpZFwrJixdjIiECPcXvY&#10;h0BtXF6IezgIyB2JYW4PmR59hmlEYiixNXJbSDnDWnBbiKUAPAAGDAaGIreH/QEdL+XXvrhBgATA&#10;4ADDf/WKixRbCrMJ76lfidNnZy/67EDVGADJ3+s1pyrdb3A0xW+6eWcQsi4R+ss9MbEQlwBlyJal&#10;gV2cPrhVlkuunnenE5BSEyPlJ15BKpCMAYLIuCCoCDXHZOYyx2Wj4xx+PEFg4jUo9JHd8vUXT/Pj&#10;UDnLtHseTKCRQxwAACFqgzxGIcuMOxZ6qRAQJbgcgqkwF0ri6aOC1afug2Ao/4Nl4OLQU9iL+wSY&#10;3vdVzxbFB+AANgKZHN8zOhKa8JzlegAmEhzGIghSECI+R35nX+ImCBkAEAxPnSsz7h7nYgldWBDM&#10;iFgQTbUBGNghDKtZijtMishnJvPh6oweRQ1ROC4uGvE+3nOdXPNojVOFwPPTs7M+fh5k1v2PbBtq&#10;HeuX2OHutXbywGZ3J3F/Pr24pGfPM/9nxTPPCvDH4PAc/RnACl1xNI5yezEiHesX2vljXc7uiLtQ&#10;o/Lw6gH79PR8AKcBmeI4fkx9xsDET74nJvGtpc19a6lr/2pxcnni5gtoBATx059ZzKQ7lig2kz7n&#10;naXPfGGZC95awvSnlr3gnWUtem9xE+9qvxcWP+2JpS+UezTmssXqu6QJVyxx7kcrXPTS0ma/tlTc&#10;pBn3LGfhc0ub/9bq1n6w5Lmfa7+rljL6hKWNOWFZow9ais5HsyXiIzSzZl0f2DtVtPMEKiuWzPZi&#10;wnP9nXby8C65mKSSaSd5wp7fO2FvH51xWQk9qgO755VnQjGly6TABObMK/2hB0GZ3RLIakR86ECP&#10;WROnysEES8VBksoTHAzYXJkFBN7+ADAheCsQ8JgHsRJv2CRmUUfaOezvDKdSbg2xEik/tS4wFo+j&#10;wEg8AKz3YjKxVcRRtJ/O4cV1ZWIhYkcAC6wHoHKGIoDyzwUh2+TndnYz2B8+D54bRQh48LALBAgr&#10;hxJAWRF+74QvIe7ZsUzCBmWvNJZJaKxBQMMSHpE+LsRVYDNQb9yPwIhCZa27RFJwQAu3oLAg289z&#10;sHOlr/oXMgGR65Ai6T2WkPklVPeSjSMmEdydJlfaGtLmA5kRqD6ZFYCFlC0uwNhRbe5KVUppyUwR&#10;1MWVIviMu4AiAogsssa9A1K4RigTIAetRZlhE9BaD8bpM7QXCxzeh9/YJwRjA/hAhVFWt/ICQKqe&#10;aVFBrQ8gBqhR9+SMSuMA4IxCyUeH5UE9KyV3EEAk9dw+stXvleAzNTUwRASZGBJZGoLLv/l0x++d&#10;scadcTdG19cn97Jr0wI3FgTAX0kpnJ5rH+qJgkEJoEL8iWfRitWVu8TMYdhNZXm+5WWmylVdZ2eP&#10;dDoYMt1j+sR2zzh9enLWx4N7BkQiRooNeYsZdc5SBAZJC7626KliJfO/s+TFP1vcKDGHcZf1+3nL&#10;mPPCXZfijX+0mPazlqzP8WIriZOuW8myLy1x7EW5Pp8LRL6ygjU/WoLcm8SJdyxz4Scvcstb9MGi&#10;hvVbwaLXljj5gcW2n7aC+S8tacYrixl305LGnrOklm5LGnfS0iZcsDePztqLe6ftye3jvo70pHEj&#10;3S1cOIs5UvNtw6p5dvFkj8ejyP7c9w78h+zelT4BUv+vRob4GSECPmNYkImI3LTrWQYDC6gIMIip&#10;eIWirCqZBgJ2YenKClmRcEAsUVJNfGAbAAKAArAIAHxCoRTZv4eFlAVXhd+TmxKdvfDZq2gFBh7c&#10;zQF09L3cGtyhjCHpAhgBh9wmQMcDsWych2MLQFKHJHncJQImzJDmHLAkr2cRY/rP5+IGEbpI20du&#10;HCvEYCAQIC70m3gSgUhcAtbTaZFiOLUGfbUf6wkPl9B5gx2Yi4TQXR0NKI11EOpIMBjh4jcsaKRn&#10;C7561+YlGucCt7Zcl1tPrk//I/BH/ApGEVkSpVkMgSpZlIt2iCgWLo1bBykU/UVIC/OM6CeLZccl&#10;8hiJFBk3BPfEWwwAGrp+gAslYxw85oJSS2G4ZkCSOI/7xSi6QHXMCClPS6UvFu4rImjsfrXK2gAW&#10;wDGyDhIABKiEylQK+wp84qa7Xbq37Mw0B2juCXnDteFeAEGmAlDm78xHAkvA1xkLgqxjUYBHIJgs&#10;FLEVYjKMu29iPlzX3u3LXOgxlHz/w/tr/n1Q+oFno/8hAyG2JZnQ+8gzJYbGexjqlRPdduFYt0An&#10;3CNrId25sM92blzs98kxuGdXJB3X2YueZ7IYStTIUxYz+pJFa8vc9F8tavRVK1z2zuMcqQu/svip&#10;Ty1u/GUxlMdWteMPFjXmig1qv2hFCx5Y0sznFi12kTTuksWOu2iDJj62xi1fiMHctIRJty1pye8E&#10;Mk8sdozAS+5TdNtBneuyRQ87ZpnLv/XgblTDdosd0mnZ445a2oyH3r2NClnm9WzfsNwbM7FMx9xp&#10;E2z5wun22eML9tWru3qeMGEm3oYgOwZrNO1T21sld4xh6JzIPuG38N2YkW2S4WFiQMM1DsN1LxJ+&#10;tzoSMtwFajJQMFiLl2vrYeJHAyqJldSlyDXBlREQkA7mlfgJDAK2AGDEVuC+hO+ImbBF02tFTIYa&#10;F36jLiW+PC6wFNgGQEDwFSDR/3CDkupYDB3gCCDCq6ecC+WGFURbfG1wkwCZmDIdR/91cBm4noj1&#10;cMEaUAaEHWHgPb68z1T2viq5zti8EK40T24ObRhCD5IhdXR4F4OQAmLtsYr45AATli9sIVgLCBHA&#10;4hy4IWSWSJn2da92dxK6jVCGtWFadZxgbQEo3BWADXDAKgB6ADoWHoAhK4KScU2ACA8/MMpKd7VQ&#10;XtiBT/iTcgNQKDjPzgOSAjTOHQERuupVaH+eu7cuHFoh8KDhMpM4y31xOJowD2tkYiSLg9PhXfcP&#10;aOp98KUHmBcKyvG1cY/uTmkDRLgWXgES5KqsOAAKAV+YCIw44lYBnszC5trdBZP84aIxJqS5GS8A&#10;gufKOHsTrtFtgans3iCGsdbBb8q4Yfb2MRMJCXgHAAngH8DF5UHfYSjYn/+3yKUkjrhwfLNtp/ht&#10;3WKXf9pcsHby1eO7bOva+f5suV7uP/LcYaw8x5iRJy127CVLmfHE08dFa/5gsdPfWeLst84kkue+&#10;t4INf/Rq2OL1P1n2/BeWJmZDZgemkjztnpUufaX/P7UcuTip+i170jXLW/hIbOa6Jc54YYliLvET&#10;blrs+KuWMPaMznnCA7tDO34nN+uRxQhQEtsPWvLIXkuccsdePTzjAVjW89m8eo5dO3vQfvvlE1+A&#10;/ZPG6Pu3N+2bV7ckEzzPwH7dtdQrRmyUgIVXAGO0gH9Me5u/4nY6kIweoe9oNC82qN8G4aO79dZB&#10;8D+hpeHP+qMfkPgDoFNj8UVxzhpgBIGdSJHFJBwM5O6gyIBAYl1CyBIJfNwVgW2g8AIAj8fof16L&#10;AssQmFC/AiB5/QlZIY4LkBCcBTAESH4+7Z9QGefuENMF/Jg6ZziGAIu6GT5n6n/6P34ewh5SYYGq&#10;wcyIE6DgBB4JfkYYGgCDhWS5kYJcUfayfA0wFpxgnpRTlow+tF5dq2Nh7YMbEMAHYHY3Sd/xUCrK&#10;KCrMdnDZ30knOdK+pKtl8SWEuEuMOwV5CD5Kxro8oY8NSkUzI4LooVER8R+YI8pXrWOyGBhuVpgM&#10;ytrG1KAMuCbu1hCwbRAQiXVA+2VJUR7KrJl6z368wqpIofObp8wFDLyPZEZ4dWuu96yIwDwod4kY&#10;U+3PujU+w1bvORYgzvhybq4BYIAdcm3cT57cMq4XuSLQS5tKZyO6Rxgb9SoEegkwE49hPAAUZHXZ&#10;vMlSZIAlBEhRahgCLKtj41K7cmq3xrTeVzh8cuuEro94TAA4noszGX0G5HjFcNC+EcMxf2KzLZ01&#10;1mfJr102w9ccBviJgdEY+t61o74qZDiGxlbHjhgJgIZxSp39Uop+ydLnvfXeJ8lr/6ulTrzv9SRR&#10;Mz8IXJ5biUAlccRRS5l81eLbj1nCwu/FYs5Z8oQzYiDnLXHafUsbf87Spt2x5Plf6PW2g1T6vOeW&#10;NUfANPWugOuqXCm5VNSjCFziJojZTHli8VMeWmLrHourW2Oxbb3a54zHRX73xRPf/u33X9lfvntj&#10;f/7utX37+rp98/qS/fzxvn3/4b6ANgAGOo/ugwfUaQEo4EEEdACQMP6SJ/bV/0aNaLXxYwQu2m9Q&#10;SO9xEB6OdtQ2TlSmfZg+6wRQHywhhV7QHWbnNg6p+mdmBpbBK66QwMADsIBOtYCjJig5AOGKDtuA&#10;2RSLhQgc0ioSwu/EX7IBFoFGfaz+H+tMxtPLhdGWUBtrCVVx/p2nnku0wWy0eZxF/09eS2xGDEgg&#10;xP+SGhNcuH2TRePV04h6DXGDMBcFJcV6ws4AFRS3bnCUNRcnW3paklUW5zjIEE/BD8eVgR4Td8E9&#10;QjCxULgVHBMQw93CIsI2UB4ClExQozUlcRNfQ0jnhi0Qhwh1MU1iKsQgMgUI9R4boZcKAML4A1pD&#10;9QpTItvjs58FKgARGRFSwUGRBQIShNDnJVhPLHLoCSMlEgCiQCiegwbXPOASDGfhN5iGA2aYlQ5I&#10;onitTBsQSAAa7IeVJggeGEoA3qFSVI7vYwOYS+E87T0KAxWMEwFUQJxUNSwL5XYmVlvmKelm3V/E&#10;iAEoFALCypBD9tvXsdKNglf16tpx/7z0X6BHsdu65XMFbnXeV/aHjzd/BZ2ILOBywjABUfYnLvbq&#10;eo/Nm9Rm1SU5dqx/rCVujrbP7u/wAOasaeN8HA/u3e4T7daumO3y43Kk8wNsQb6CKxYjxU6eestK&#10;Nv7ZMy/Uq1RuEoMYc8EGj79v0eNuWvHGny1x9GmLGd5nSXNeW8Gyz21w004Bw3Ub3LLfpq07Y0Vr&#10;f7KKrX+w5Mm3rWntG4sbfd6ylv9k1Vv/ZEWL39qg1sMWP7JPgHXRksVkYqa9sqix1y135deWNvaY&#10;/fbzR/bX71/Z7796Zkf2brG//fzB/vjtS/vbLx+1fbJ//eUz+92XD+2P3zy1L1/esBd3Tjtr9GZk&#10;Q+XGyu3zbn96ZVoIMgm7JHjOPl6rIvkEMxwnBCYADKxmENF5aH+ojmsRnRzhG6gzkUlzEgjqLliO&#10;gGnSzBvgdcLYkTZpXLtvTW21llqeFGIlAAdKL1YCM3H3JrIJNNJLEwUUUVZXmWJDytMsJivKEjLk&#10;0qQOtuyyeKsvT7X6KoEN+9MKQSAF2LjrUxTrmR8P3lYKOOriLI4ArthR2hr9B1dI7IapAMRnePAo&#10;DIKFAnnfBwlUAJUwvZ6gJWCCgKPUKG9LYpI1x8RaTVSUjYiNs4aiRMvLTrPi/LCoGL0xsPIo0/Qp&#10;k/08kXMBJh681YYrQ3wD16RzwzxXNs9icE0D/8Hq8h9oPPvjink2RPsRU0BpuE7e85BJIxOsxOJH&#10;AAtwaRJQuLWUMqNEgByC7qtEeiar0hUfyzNaVgXFAhzCqgUoMExD4FHPmta4BGIXcolYKxt3iI7v&#10;7NfayMp4YbF8VjQIy9lW+/HCcQWuMBk/X53ujQC2QEWKSY0KQDWkvlzPv8SvnXtAUJkA6IFesRoP&#10;Hus54AL9swCuwVnlqUPb/f4Abp4rmQxvQC6AXrdsppHdoDiRyYCMr8fUAFY9+6nTZ+kV4xJmmW9Z&#10;MdVmjWq08sIwoTNpSayl70qwtI4EW3l8pjeCmjNjgjc02rZhqb1+dM7lBvmJuLkOKhpnzsEWPeai&#10;ZSx+b8mLvrOECbcsb/Zdy1r6nUW1HLS6pR8sdf47K9v4jQ1u3mdxLXstd+4LMZZrlrLoS8uYctVy&#10;Z9yx1w+PW8GojTZ/w36buKTTysdvtbELOrzxUur05xY/7bHF6Dzx+j+vibNf2+sv/2j/9z9+sf/x&#10;L9/bf/vrt/avP7+1f//9J/v7bz/YX394YX/7zXv7r3/+xn7z1Uv7b3/5xv7w7Wu7fu6gt/nYs2O5&#10;3ThzQMBeKt0r1rMp8jhiTbmYe0WBXvMHtgLJHkYs1ypKBlbKKMrytpcUbrJRJjAoZH7CIlBYPOYB&#10;8Rn6TM7ewWXcSJs4RpuAZIJeAR3/Tp8njxsVPg+ADK9plaw/TFxDrOE/BWXTChOkuImWXBRjDeU0&#10;h06weObz5MRaRWGyb6klsVZenOQggkuUUD9QC1MsEKmRW0XKWUBCGjuOWI0AileWBOEcnnEqo1Yl&#10;yhU34kPz8NlQvBDzCKCCy0AVMfePtSeFWzlosLOVoTExVjl4sFXzOTrG6rITLDUl0QqzUxxcyopL&#10;ZJ1rraK4WGBY8quQRwQMdwf3hyBlr3x9ysRRKhgOygdYc00oHp9RbLJQAAYugddxyAWAqeAWFBfm&#10;u/IRN0EZASsqaDkPqxjCBjwgqfsGSHwbiBmg4MxZCcufyNLL2g8XKABSgAnXBHBFWlvCwJgZjdUn&#10;EOstPQUWnjUSW2H8YGxUJsOAcCECSBFrIWVOubvcAwc1/kdAkyBfZPE16m+4p7DUKcFaGodTM1Uj&#10;JkYbCu4ZmcT9adS+gM77J+cG2FEYN1iC03ABxZ4dK2zBrPHOqDo3L/HfeQ7TJo3RWLLCYrVVlRTb&#10;1pXTbdrIWps4JM9a6wottSPOqm8XWXZ3miWsirakFQFcAJL5s6fYjCljrLdnkz2+fdLPC2AjR7A1&#10;rsXjYsiZwC5r9hOLGn3R0ma9sPSl31vSvI9yhy5Y7uQzlj7ruWUveueuS9y0h5Y88rClzH1tCTOe&#10;29Bld+34sU5rnLrVNuw6bLM779riXRcFKB3Wf3S3nT/Zae0rzlnSbB1XLlTmzAf23/8qAPnLt/Z/&#10;/vU7+5//9ov9r3/9yf7H336wP/3w3v7Pf/nO/o8/fulA8j/+pvd//tqe3D7tzZl2bl5m3dvWyF1c&#10;Yt1bV9iODcxQXmXL54235XPH24p5E23Tsmm2ZtEEWzpzlC2ZOdrmTh1hMye02vRxQ23y6Cab1N5k&#10;U8Y22eRRDTZpeLWNb6u2SZJ9asHEVIQuYiusj1JZVuxpPOZdRNLMCDbveaUgCyva1szU/8BSJmob&#10;0db8K8gAPmnVKRZHEFWuDuwBZpIksBhSJWWsSrWq0iSLF5toKk/W5zTLyIu3mpJkKxBo5BbFW2Fu&#10;giVUhyBufF1MKO8HoGA+xYEFuSvlQV0xk8oYn3josR2xGFwlYizQW5QWheHh/+cNocDXDqASGl/T&#10;/oH4x+iERGsUoAyPi7cGgUupQKVM4NIgYGmOjrO2BF1nVrLVFHAveT4rldJsBDhSBMd5cR0YS5bs&#10;uNjfYcOktCgaTADF57qwpLAHrKHPmtY1sPypx2dkncmE+KJb+q836C7IcfZDnIV9mLfTLOsOFadR&#10;FMdlYW+yNeGVxcCbdF5AgjhKyHR4Rz0xDgK/oUvc0DCjmECd6KzPatb5cTMIlMIScMVgDWGWMtsQ&#10;uVIVHtRm8TePtQiEfAVKLxqUWyTAaRfrgfngOnuzJI0NwELvGIKxZMUiwMJ4cb/U4BCYjjRw6t+/&#10;yd27797fcCYIswtGIgRhqWy9fHK3LZw1wceCGbcexNX4Mnt4y7IlVlaQZxMl/OWVuf6folOZFrdo&#10;sKWujbfE9TGWs09yu1bGT4CSKHBZu3yOTZkw0hWx/+BOe37vgu5ZsuSAEjYMFJ+5Fu4tdcYzix5/&#10;3WImP7aSdb+xqHnfWfyoU1ax8L4NnvzcoijLl5szaNgRS5uk1+YD1r71vZW0LbIrp7bYq0fHrWT8&#10;blu1bq398OU9++HDWbkmR6xk3Hb7+OqUZS3+ZDnLvrLYmW/tf/7tJ/vvAhHYyX8IXP77P36y/xCI&#10;/Lu2W5dPuD4e6t5kezvX2t6OtbZ7+1oByGLrFgOj/+7aJXM8C0QGyCcYss2aaHOmjbXZAtK508Z4&#10;1ospCzMmj7Bp41ttxrhmmzKmyaaO0f2OqLOJ7XU2Wmy2rV7yUVfss7G9SROKhfXDKkDBsZQADOuv&#10;8J75QfjAvGd/6HdknocvLo4f1tzojIUtpTJRLgixkcBW4qvkSsi1KcgWYIipNJQmW05+gl6TrLEi&#10;xWqKkqy6MNGq9VtSfqzVCmyIsXgsJkdAoVdmKpNV8vJ8MZ/BWSFDlFgbwMezQMRYyDaVkm0aHHxd&#10;CRXKjgBAeXn4gamE/iQEB0lX0qeXmooGsYGGqGhrFIC0yfWpFaAMGRxtDXrfqK1M79sTk60qSkCj&#10;37LSU222ALWiMM/jE4AKIEF5NwFclCRD+/CAhgssiM3gOhDDAPS4Nq4TBWV/QAXa75kQNgeYOq+9&#10;KC8pcoBiQXTGnvgJWSmqgj0+wHE93kPAlMly+q8YBFkewAVGQYk5SkfmiDJ60tfEczg/LGK03F0o&#10;PpuDijb2I30d5iKF1Dal9RSg8Z7vcc2YY8Q5QkZFoNhQbmPkLo9mbs3wwJaI1+AOwb4oqiKuRVAW&#10;V4iCOVwh77QGmGnjfLDmNUtmiN3UiI2s9HH+NY2r5xmZr3NAyjNtwnAHURYPA1CIxQypqZF7U+PN&#10;pCePbLXCYynWuDfV4maKlWyIsfjFcr2PyagdzrC8I4GtpK5PtE5Z8QVzJrui7e/eaI9vHHW5+dXt&#10;Qb549ZhNkLO42Z9Z3PQXYiuXLH3BZ3o9Z4nzvrCMadfEVF57PCRx1ksxjVsWP/qUxY2/IRZz1i5d&#10;OGzrNqywGxe6LX9Up12+dMTuXDlg37w5a4Xjuu3gvnV271a/5S/9ylkKrtC/yKX5P/70lf3yzSt7&#10;8eCqnTq8y3um7NM40DeFTm9dW1fZ4T1b7YDcnO5tq237xqUOlquXzbal86ba4nlTbMHsSV5dO2fa&#10;eIHHaI3hCJs6doiYx1CbMm64MzB3JTXeU8Y2+4qiI8VIm2pFMrS1yGUeWl0iN1y4UZwLUwnr8Pom&#10;sABgInNAeA87AVxIL6enpgp8wpq+gbkALqX6rcxBKDLjNDL5L3R9i7KcogRZ8gAalXKBqgvjrVzs&#10;JMdfE6yqIN5qxVDysmN9n5gMWYvcWC/HB5hgLRyLGhUv/y8QiOSJAYmNhJRziKXAiLyJFOcX0ITg&#10;mSzJgFVBIFCoyAaoMDsWv51gLTUltTnZDipDnZXE6n2UM5RWsZZKvS8XkNTr94oB9tKu7ysK0l2A&#10;ARS3oACYPpP9AIxxacbpoQx3liAFaMOnlx+u73hgCCMPDL8+T6ABY2HxLaoYQwaIOEqRFyWSdgZ8&#10;sPDEdUK2Ra6WPhPrCQvjo9goMMyIwq4qZwthsSrcFMCi3t/79AuBAccEWBxAtLnCC9QAHxSb/+C6&#10;eUZH4wWgwWAi9TMOPtqX/7YJKKhKhsEAaJ5V0jUF5dd/xRBxHdg3ZM90n3oOAAugyro3VWLPoWAP&#10;4a2UNZ3iwWOCjowXG7EpXC1nZzoHTbWYFwTosG4yY8pzh5IDXLl6thPaKixucZSl7pBMzR5kyWvj&#10;LGlNjKVtjbfsg8mWvDXWUrZo2xRrm1YvsNnTx/sqfvu71nuVaUR2ADHiSBwfRsYr1xQ75a7Fjjhu&#10;sZPuWdTkR5a58L1lznloMaNO6z1Lady1RLk+qZOuWv7UM5Y6+ZptO3rLTh/vsDW7jtiu7m12sP+E&#10;XT610w4d7LY9+3dZT6fAbUOPrezos7HbX1iy/pOz+INlzb1vpw93WV/PRjvQtdEO7t5sezrWWOem&#10;pda7a5PHhHZtXW1b5d5sXr3QC99WLJphS+ZO9cZMc3Vv0ya1e9OmiWPEcilx0Hgiq2OHyRDJdQVA&#10;aUCPgWhurLTGKrmjFQXOSIirVBRny8jlWGUphg4Xsyws0A5QFAtEYCrEFjy+MuD24OPymfeAChPI&#10;ABV+55V5HLAXwIV9yKJ4YBV3hSBrbpQViaWkFcRYsdhJloCjvjjBmkoTrDRPIFKgz0ViALlygQQy&#10;NYVxVlkQZ6lZsZZZGErzARAP2vJeYOFp7YKoX2tbQlc5gQn1KXKP+B6g4SGTakTp/vM8BbYIqJD9&#10;AUy9N6+YSmN+rgNKo4BjSIxcNrlBzQKOEfECj0GDrDY62mMstcRaBDK12mr0+VfrySZhZsPCAgLM&#10;haHFQEMtrkqlKwAK6pOw3OpJOXR9AIgzlTrcEhgUUygCoHtRm0CPrBBKCEDiPgFkzPwlUOmT68RQ&#10;PKA6pMaVE+bioILLon2CEgtIBDgoMdfAtYzQ9UeCogAHgVVK/1mXyEFE33sQGxdOrIVCqVAgxe9i&#10;YPrPsJYhYT9ABgYzEOAF6HzNpgHXyzNOunbm0PDe41sCN+qGvN5GY8B9ElchvcxGmTysACrPtfFs&#10;/bly/Q6u9aLqY2wizEjP996l/Q7cIV4VWCrPPGWNwGTuYEvZHmdp3WLPe9Kt8FSW5R9PczBJ25Zg&#10;aVvk/qyMtlVLZtpCMRVcAyz/83snNU4AyADb1XE5f0SmYC9pS3+w1JnPLWX2S7lBtyxv5feWIKBJ&#10;G33CEseesJzVv7MUMZiYiTctY+ZDSxxzxlrX3bMbV/fb4vU77M6lDuvdt9XOn+60P3990qbOmiHG&#10;sdw+Pe0Ri9lp45f1Wd3Gzy2X9HL7ToHtbNuybonGZYNtWrPYtqwREIpxbFq9yN0aOrxx/SsWzfKO&#10;+TOnjPV5TICItwCFCUrOyMrhSuOC1lQUekC2Uq59g76rKivwzBzAUcFi8AIRXHFf1qZSBEOfi/Kz&#10;tZ/20ebr/kRmplKcRKAWYEAZABNmp8JC+D49WUiekOiAAhghlDAZQAVAgr0AQvGlsQ4CrvTacotj&#10;rFyAApiU58XJsgdmAlsp05aUIwDJ0fdyfRKyojymUqwtNT3KkgUyAAhMJaE2xtPKHvgt0/HFXNzl&#10;qYy2xDoJC3UquEe+DZaCB0s1eoARhIePEoXaAqw7igwYUjjGtP5mjUVLTLwHaofFyOURuDg7EdDU&#10;CVQaBSLEWOoELjCWRr02CYwQ+IjFxHKhqFh6xpbxBMVbBBQwhyDkgTYDDhEQ4nsCuzAT0qi4ZaRR&#10;szJSfTlaHqwDgBSX6+d8nsUZCIbCBNjofQqotDSQgWHiF+nuAcHXOf1cul6P72ijFWcbsRAxB+Il&#10;wb0hy6H/6T8ABuNEST0g7BkQyuTlKrE/AOId4YjL4DZpf9yXCAsMWSLeM4WeatsqZxW0HJg+uV2/&#10;4y4BWrUuwEUFocS/UffOAmMs8zpRDITrZqo+4wYQM87u0jKeup9FcyYEd0T3e+/yAQdDB28BGAFs&#10;nn3ShlgrvJhhZbfzLO9ksqXvSpTrk2IVl3IseaXk8ECSlZ3ItdhZg23z2oW+ROj8WRP8PU2gGXc2&#10;jADA4i6QrsfdAwF83JQHlrboSyvf+Hcb1HLMolr2W8LkO5baftASpr+0+OmPLWb8VUtb8NaiJ921&#10;Fd0n7fXDA9Z/YL0Yh8DjWa/95dvjtmDpSvvX70/ZlvXzbf/utXb84Br7/k23fXyyz2ZvvWBxk275&#10;ej2LxDoWzZ1mi+TKABwsFEahHi4bnQinTRplMyeP0RhRj0bFM3G4cg9lRHSfsgQ2f++fA7GIbOgH&#10;zwMMcKIhPOAYMJXqMpGRomyBEj1+Qp8dBxXWmyWlipWInIiDJSUmWFJSop8QxUhNTLQkWWx+g6Fw&#10;Al4DyASgwVVKKIx15uAMQu5Icl60zhFnKWIfJQIVGAkxlEaxlYTMaEvT97nZ8ZabH28J2g+wKXbm&#10;kmBFco/ScqIFLMHF8fgJlbllMZZQKRepfGCSY4VcLYK4+t1nPmufiPVAcUkDIgzQdkCF16Gy5CgJ&#10;1437g+I2aUABFOIlzXFx1iKWUiVWUoPLo1fcniptAE0ZICOwGVZb7gLL8RFgLBjKTKCWseTY9BxJ&#10;rpzuk9NQoiGNLMpV4dfGdSKY/B9wC1W1xBZCRS5rCHkzJVluCs1QJg9C638ERInTDHcWQCA2AEtg&#10;KyHOAZPwGI7cgAnykykkC4yE9gkCWykEDMSzPtpgNVSwwuRwr7yATL8jkAFUwneRtK9XXDuwhEpa&#10;AMgrY1FqfecbbEXXhRtUX1WiZ6Br0/jMmzFO21h9H2pimH9Fw2pWJmzTuQLAsob1UJsgFgIzg6V0&#10;bNyg//A+xDVWzBxjMyeN9HvDBb1z5ZA/hza5YoxvGOcmS1wTbXHLBlvB3kyLmzfY0tcnW7w+5+1O&#10;tdRNcRa3QN91J1huV4YDCstZLFsw3U4d6bRHt4663Pime+d4EbYCqHBdCZPuWNycL73ALU+uT233&#10;Pyx+wi1LHn3c8hc+9nk+seOvWeW8U1a94pUt2nHSHt/aY4f7dtrja112//IO+8OnI5YyvMP++s1x&#10;O923xsat2Gcvb3fYqWO7bMLyXpu1YpPt2H/MGyyxKBjgTq9Zer5MGT/Cpk9o9+fIsyH2BnsAEJjs&#10;GcAD0iAigd5L5yO1ToAJHotjgvZli2ABscHI/9B7/lMlQKkoybG01CRfPC81JUXvU21QbjZNd6D+&#10;Et48QIVMSL5+TLFUbVkZ6eFksh4pCVLwpGS/QFwmTsaJmXJPPIXvcYnicFuk3Cg2xWtxAoW8vBi5&#10;OQKLnHirLE60nNI4MZdEyxWAFBYkakuwEjGY2KxoaygW6BQn6Xd9FvtI0vFSdQyfIiBwYcYyGZ74&#10;OoLBIbYCO/GKXYCsGOAZ7MKEdeNhuwBIsJxFaOMVpaHYjaAzPVVwU4ZoHMj4EKSt1+uQ6FgHmBIB&#10;SJPe1+k9wDJELKZFgNIkFwnqjdBzLoSL80KTyZw4o9NDQGkH5w6z5NLRlth+xBZMnWgVRXrY+Xm/&#10;XiOuAQ8Ol4dqUjYKxWCEWGvv/CaF9XkXUiTWiGEFOxQ2AiSkgumt64FY3SNMgoXOQ+2LGIFAjWvB&#10;xQmrGwpEZMWDC4NrA2A0CPCIlZU4wMBiiPOQug5FcqGiltibg5H+S7AXQOGecfvYCIJTEMV3uFKk&#10;oPkv1wkAcs2knFm8i2I9QAsXsa4mFAQSgCbtjDtIbGWqFAYQocyhbWizTReFXztntNWVF9p0Xd+l&#10;+BR/ngSCmTwHIPLMGavgLg219O0Jli+Xh+bpuftTLWmRDNSCQRY3M8pdn3iBTtLaGAFOlCz/NF+5&#10;j6VwLxzv9t6tgYVKfvR8nbFIrjg2TIixi5l43+Jnv/cubenTblvS7DcWP+W+3JxT1rr8pqXPfGAp&#10;c95Yzoyr+v6OFS54YP/4+azNW7vHbp7fYR8e77H/8ptzVjGl1755tc8O711jfQfWWvG0Q/b+yVG7&#10;crbTfnh30CpnHJWLM9vHmWdAN0BPrmhD4dFZsmrIE8FvwJrMLHN1hrfisg6V3Jf5PgFoApCEV8Am&#10;b4BoBCDCcymRgSM+GCuZj42Rjou1x+k1Mz3dMtLSBCwCFW2DckWt83OypdQFVlhYKGDJC6/5+ZYt&#10;wMnMyLBMKVumwCU9JdUSZL3pEYJVz8nK1GumZWWGJT0AI2IpMAqfXEh1rZS8qk6uTDagEicXAyaS&#10;aJnZgIpcIDGWDDGUkqIUuUjyceXywFKIuVTLXSqV21SmrVbvY+UaeUaIqtpCvVJhKzcHAPFALa0Y&#10;xFLoectriKeETI/HVFBEKRupWKwNSkZdCqBCvCIzPc0Bo1xgUo97o61ukK5fDAV2Ui9gaYlPsKFx&#10;cs/0vpR4ihiM02tZfIQLAaYYC2BByWAXgG1OxXCLFqgMzh1pMfntAttRtm3ZTKvQmMEgqP/ACnuM&#10;S2MJnczNydBzyXNQoQ0j1bRcN/c0fEiZLH2ZlFIKKMZFuphp+xTN+do7HhMhVdzkTaK83YLOQW0O&#10;LQZgEbhYTFyEsbDeDtfLPBzS1+7CCHRpq8B/YBkEjjkO/2U2dTlsooUes7Ae7T8EdhJSwBgZAr9j&#10;ZEVpxATb8BQxqWcBEy6Qg+FQMa3GEu8JS7yHwjifFyQhRhGGC7Cg7wRp1y6f56yEtqB0WsuXDH6Z&#10;nm3nBfBX45LtflySjt1k80T9X9w75c/AXZQBwEfxk9eL3S6TjLTJLe9PtOSNMZa1L9mixw9yxpK0&#10;LM4SV8kwjRrkqVX6jrB8xaVTezymwvgjP8SgRuu47ooNnIeYVSy9ZUedsbglP1l9x5+tfP1fLHbE&#10;aUuT+zOoocPSFv9oUeNvW9r8l5a+4IOdOLzRntzcZ8d619v5E5124cQWe3Kn3w4e7LG/yQ369Hif&#10;1U7eaM9ud1nf/nWWO/Wcreg6aQXjuyypvU9GPLAQekq7sddG75nJU4fL/Zer2A4Qj9T1Ddd4DNM1&#10;Um7fKnBsseE1YpqlZTZpRLs1NDTYuHHjAoho7ImfuOehY6WmJElPcy1bwJElogEGEAZJFcFI1Suf&#10;AROAJTkhzgZlCTQS5NIkakuSwiTIQqcmJ0ugc6xAQAO4QGs4QLz+zAEAmEQHlywBS5ZABWDJtPgC&#10;MYdiPTDqSQYmBgIs5aXyU8VEEsRWkqvESAQaBQKKwvw4i0odLFDTg86I1ud4S0uPkYLHecylQp8L&#10;xWzIDqXnxlg5x6AhNkAi9yqhWu5SzcBnmBFzgjgnAEPxm5ScuRuASqikHeo0vtUVRELuVJ1mQKXB&#10;/RF41op9jE1OsoYogaDeE5wFUCr12iCAGaGxaddYDB1IN1cLgLBWuCNYLoSMz4ALFp5ga6EQP6NU&#10;/nZ+i8UUjRKgjLaEonaLy6h0MIoIPfUOIbWf7+4HQAfdxE/1ClsJs7MgKeKwpnIPgI6ArUhBvQK2&#10;FatVZXTPZ1ZpSAHj6uHS0KxIgKMxgM3gsmDhhggoiIkAHGSfiN77nCIAsTq4YTAW4jmktSPl+wCS&#10;MzB9dneH4+kYpJb5DyyF62B8QyNsPQNdk8d3BEJcL0DIBEWyC2OG1djGVfP82FhfUuUwDe6btgMw&#10;lYWzxw0wQqYgDLWPKel2PzXTjiQl2InoBOsbHOPMink6bx+ddSVnvIh7BDbRbEkr5Iavj7OYKYMs&#10;Y1eCZW5iDeZEi50oBrx4kFVeLLL4+ZK1y7m2eM5kWzZ/mm1cvcBuXjxoT+8c92ujBSVjN2pYiInx&#10;3LgmQGuwmErs1KcWO+u1Za/8g0VPfWExbYcsY/JVnUPshJ4oSz9a7JizdujwPuvvAzD22N0rO7Tt&#10;s8+f7bey0dtt6eadtnzlAjt1YrdVzjxkz2/ttI9P++yH92fsCrOlu3dZ2dhNVjqtz0rHdHg8c0hd&#10;jU0eP0EgPlJjDGOmlmeExnykTZo4UWM2UuNLf2bJWm2D1ebl2/xxk23OrJkat1YnFwW5uWLFtR4/&#10;5XNFaYmwQV6B9B3QABuSEwXGApPstHTLzcyytOQUS0lKkmeTaukCnUFZ+oGdM7RzinbOTBMSyc2J&#10;lgVO0/d5Okn6wCvgAviwH/9xliJQAlyyBSpM+vN6EmYkayPeEZdPQ+okqxRQkEombZyVJZdCbg/M&#10;I78gzvLEWBKLYiy/UBefHi22JODSPoAKAFScl2CJedFWI3cpsSremKHM8Wme7a0SKnF5tAnMHFDI&#10;BOnz2HYNqpSW7EKYs0I8A/qPYITgI5Fv4h0VUuQsgcpwAWvT4GiBhZiJaF6pXmElZHzKB5gK2aBa&#10;jQ+xF2IrBGcRdii8pxolxAFU6j1zg9+aVTLEorOHWFRum8UCLLkCmHxZEf0PwcRHB5Qi1bJkQHgF&#10;8NpgCgICZst6c6Ih5QMFZ+U23NmK3Bq5FS1yTygqI57hRWNS7DC/CWYW4iVFYkb0LaHNQKT2hP1n&#10;TBolJRpvB3culdBRkbrIC9s8sydrOGVcmwPE3fO7fC1eFlVD0XHJUDB3XQRGZJYoUqP61TNAGncA&#10;jO+Ix8AUOU5woeQuDbCt4bqf7euX2qi20FKB48AgqfyFCTAVYcHMsQ46jBdAcS41w57Gp9olMZQr&#10;SanWJ/eUtXyIg7x+KKaiZwH4ePDWDUyLxU2LsuwOGcj5UZayXEZqbpQlroux7EXJFjN/kCVvEZ3f&#10;mGRxswdrPCZZ95YVNnPiCNu1dbnt3LzEn2lzQ+gsB+vyoHhTpa4xxMqojk2e885ipv3/uPrL7ziz&#10;vUsQFISCFaFgBUkKMTOTBZZllpmZmZmZmTnTTqfT6UxnOhnvzYvvfavmrerq1b2me2BNz8ynmb9i&#10;z94n7Fq15sOzgp6IeOD89tn7R+eJecxuP4/gwHlYWg7B2nEM7hlfo3DKbYQGDuM0pczU2fNw7cx6&#10;HN67hJJnO44dWoO717Zi895DWL1hJWbMnYUVaxbh2IF1OLBjPs4dX4v5a7bj8GGl+a/H2RObsGXH&#10;NkTnf0OGH0F1SQnKinj9y3gNyT5aBSBkKJ1kK22VRejvakd5QQESkXw0llegqYL7EGzynA6CSJCk&#10;IYfjThFLH6JUKl63y9i4QMP4TYgT/lzafp4PyXzlFoVpr0FDKkROnMSGjEQigWQyaZiJgMNBQBEr&#10;EbA45UMh+oja2DgzC60iwRD/gOjOPxJLUew/xEcbWYhVTZVC730ayUy4yh3Ip7yJRnNQk7QZKSOg&#10;cIVzDPuQ3JFUKYrnoiRhR2YeAYGbnLcpAkw4yP/PyyGoUDKR1cjvYooYyX5MhOd9Vq2WBrGqsJCM&#10;xYCKfDkEG9FyRSRMcyM+mugEDct0MyOgaOZV+ncZDae2NN9kBDZWFaGxIm6kRD3lXmXMhQSBJe1L&#10;UfQnGzW8DhVkLR3yq+Tk0AjltFN/lnRcX+CgWVKMQMllYhy50Spk5FXAmeyEJdyMDG8ZMrlp0BuH&#10;qzGWKiN11NRIACc9rMGrlpJKPW9vbTRywYAKmUpNWdw8l1+ikazFGDUNV/VCNXxUiFAzfZkKEAkQ&#10;JmxMA9d1kXN2/EAbnlzeQsrr538FTJSpIB7C2qVj2L9tKVYumMRZv98AhxLqjuzmwE9IV+cinh8w&#10;TuRls4cMA5BTUD4cMR6xLBU8KjNWgGUYkZgN9bs+k5O4q4WSjDN+cy1lnPJZ6orJWBJYt2SqAVid&#10;g66JkZEEftVoaYkMsUDDBPn+1hwb3tGA1lGO3vUFcYXMRZnJs6ePx+Obh831NL18eU9MFiw3+1A2&#10;7KMWBNe7TJ6KdTgTxzZWY3R8EtULKTuXF+LNixv47auP8Mn9szi2fTlqSig/ea17enqQ63AiwNk4&#10;RgYfCgSMjeTRRmK0HU20vjy/6Y9iVZPqrrOwtR9AydIvYG8/BEvHSdi7LyCz8zxCPVtx+cRyTF2w&#10;Ep893IVPHh/G5EVrkexZjvL2KehYfAczFi7BlXPbUDVhD0bmb8Kvrw6QyWzD7p0r0Di8FHu2zcOc&#10;xStw5tROOAbvoCxRgHxfgBNxECUEjpKYykgqMMDjbqes7SBzmT51Kip5zWK045ZqsjcCSn9/H8L+&#10;AAqiURSneB+bm40cElnw0va9ZCIBD8kDt6CXkpz7JqMxAkrEsJl4PN9MnIUFCdpoBBk+IoyLKGSl&#10;ociXEuSFEmAoJ8UABz/3ePicF0wAoveFRgKbPH5eXFxs/thWlIPsXKK+02YkiIUMxR63wM7HaNCK&#10;GBmKI2mlUVk5KC0oTeTASckTIWOpKiCD8Vt5oJRElFAe7puvCBC3Im5JblECS4ygZNpWEjTkWxGI&#10;mOxZdd5X9u7/kLYv6aWBKced2IJqaMRI9Dy9JKYS/WLGAZou1EugTqnGyiUpjXEgqtq4ibIojCDl&#10;XnE2gY6gEpd/hUylnOCSElvhlvanpKMxZgBz0AtoZBTyPUj+CFCy/LW8Bl0EUtJkAkqGt5ygUmNC&#10;32JSMnrtLweZsns1OwugKggqMhCxirQBknlwhq8uTdAoyVbkl6AhppPQ5CsqR0UqapiLkXs0Xp2r&#10;DF8LkI/rVgV1Cj6vi8BagHOcHdcuHjUzb5Lg0tVaSVbQjT0b5psUbeOHaa7EhL563heyg4sbMXfq&#10;AFlFBYGfg82Xa+p01i6bYUBAQKa1h8SOqkvj/N0SAyYKe0saSRbKqaliRh17teRdVZLnVYrNa+ab&#10;c5ZvRxOA2g8oQ1Y9U1YsHDMsRddC12xZIo7HNjeu2F3Ymm3DejJLhVmVJfrxXckfRePSkRkxRz06&#10;h6ywzuBEtiMB1xzKdcqe8v48bJidwpsnV3Dn/B50tzZxImrkmFF+j/KNtBhcKSK+PIRyFQG1G0OT&#10;TzFMm9BMLkAJc2L2RnifOy8htuh3WIY/QsHSd6hf9zm8kx7A0nUOnknPsHH7BiQ7lqBmaAUeXF6D&#10;4t6VZCzzYa+YgZrxa1E/fiUqJ2yGr2IENbOOo6R7CWIts/Hg2macPSJptAkXDi/GpaOLcGD3Mlw/&#10;t4mgdcLIkMK+zTTuAhSSRYSoQmSvMvxxfb1kfTUEdjJDnltnRytmTZtOAK9Bc0szCmIKE5cYUuHg&#10;RNnY2ICCgiSSvMaRQNCAZglBK8bnfrlDyFjETIQX+QQSBXlyc10I8hpkCEjkydUPZdBogjwAo51I&#10;dcRE8rxeBLjJSes3zMRvfjA/7DVLYrhsOQbR8qIec0Am2zWSBVvEglTMiTJKFi+ZSjiYAzcBI89H&#10;mUOg8Yes8EcINGQ4RXzfqQxaRXjIdEKUOtGgBUnuE5EMIrMJE5iS/A2Bh6PMlu7Xomzb9w20xY5M&#10;UhzZkmlvydfyD0gOKMyowWwSqvieXuu5ckcUchPQVFeWGQDRzKMVCgWYknuifWJiUSfZVa7V6MkQ&#10;gaTV6TZRoUpeO+VYKGLyIRdCCV0foi+SM4osZfiqkUn5Y4+2IstXSRnUgKxgA1lD2rmr0KQiCvJT&#10;fAAV+S0EeKL8+j2T5FZPZiK2ojTp8kK+5szC53KYCpAk5z401VJCk4xbjElZsVqKQc8jBIKCeND4&#10;Se5c3MlroZYDZD4EGjEIHYucxRPIZGpJ76v5WTzfb4BWfWaGexoM7VfoVz4VlQ4kyHai/EyL5avK&#10;2Gw6jvebAEbnkfbxpJPjRvvrjfQRy2qsIYioSVRdEea+d9rq3HUN+jubMWGwG2eObjUgYZgKr9kK&#10;6v3rHh/2kaE8CUawx+7EzKmD5vu7Ni82jCedh5MGFDlWvWMO5E62I7kxH3krnXDOsKCkxo3NM4vM&#10;eNaMLT+Bn2PeT4OU4bg4JspLSwyjD3MsGP8B7SNKtqIx76I9yCYkGfLidWQN9+AaewvXhGfwjBJM&#10;GnYgOHga7sFLyO6+iNNHlpCxnEDhwFZcPLEC23asRsHQdkTblmHrrm04sn8FQuPPYcvhY3hwfTOW&#10;rtuAqpENOHlsPRYuW4AzlEA7NkzH5Bmz8eTaWixatRbeKc94/8oJDn5Ohu1k4KXoaW2Hn7ZcW6EG&#10;YAoDx9BKKTSO12NcWxMGO7t4XdpQXkypWVBoACjAcR8nSNTUkDUXFhgM0PshMqBoiLKIsqeE++YH&#10;QlQYCUrpFhTG48gn89F10+cZLtK5tOOFLICgImCRg1bULk/+Fv6ghxfMx4to/CnGyMhk+J70lhiL&#10;AMflcULNllT8p0ZKXsoXsZSKuBOFiXTCW2ncDj8BpDThJKDYiH5WFMcpgfIyjTzyBSzGz+LhvrmU&#10;QFGCjtOZhUTYzn1tPHCrYShyypoWCIWSO2mpJUD5EFIWyIipFCaiJiFHERiFacVQJC8kKxQOVdsH&#10;zYjKhVAYU2F05eG4CSYCFV1QB1mJlxoyRSkWDziMI1tgIp+K2chgNGgFJBroeq4ZUhJLDkk5QiV/&#10;soO1yI1I7lQjIzdFmdiA7EAdZwQ1xUnPvpJMCunpWJXdq4iP3pdBKJKliE8LmYkMMZ16n66xkaYv&#10;p9xQw2fJDm1pVqbQdAI/f37bgGt5cdx8FqN0KUqGsWLeCJbOGiKAcQYOeHm9083OxSrEWLS/wtoK&#10;8ypjUl3zdV75IR9fc4Lxe3iMWvYj3+wvsBrXVcvfS68hrSpfgXaFwJvXWCAvf4oS2tTJbrivxYSW&#10;TV0SgdLUlPDcrp3db8BDrE/O4562BqxTt/z968y1+iBlxBB3UALNzsjGVwXFWJjwcfYdNouQb14z&#10;z7A2E6Xh74jt6NHSngnnHAs8izjLbnAbENk7rxAzxwVwbO8mTBnu4/2KEFTyeJ1U6k+GW8Zz5gws&#10;F0GQ+4uZaPI1Ey1tJEBj0owtcHEHy5A7+gT5C36Af/qnlDynYWk7gsymQ0hO5n2Ycgjr1y3A+vXL&#10;sXnDLJw5uBCfUP5UTtyJzv4hFLbPRdGUE6gbmI8lK5Zg94nTiHRvw5L1GzgBbMSPn+3Db6+P4/md&#10;zTixdxFOHl6HugkbMNLbg4bKUjKUsAnzilkNUvb0knF0tpCVzBhDU1MT6slGWqvK0VLBSYzyx0d2&#10;U50qQHuNevgUm7XIG2prUUAAzctLh4nFxpJkMrFQhJN9yACIsEGRJqfTjnpOGGk5RNDhdcv4EFuW&#10;81WRHhlUCf9Y4CGU1mdep5y4TsTCQSN9gn7+UURZngHYuI+iQQIUrdGjzFZHhfwfDsoaFyzBDNii&#10;ZCaFNnSW21FaQNRTOn7MjooiJw/QgoZCO2oK9f85KIuRnhJQ7JRAivjkUyrJJ5OQFCIgmSxaNXxS&#10;Kr468ZOtmPYKBBdFf0yqvgCGwKNjF9vI44l6ePI69lyei5iYyQeRE1JlBqpv4iZgDQb8sJK1eTVT&#10;8XvGKa3nbgIhZ6JWUuAEQUXtEUp588oyswyIfMiq1HPNxApXywAVBdGaPlXGL5CCNZ/Sx1+DTE8K&#10;rngnSsooLQhGZuDTUASAH/ID0slnle+NoopA8l4mcEbXrN7E2V1tHdP+FDlo0yFlOWSVz6KMVoWH&#10;FepdsXCKcbjKb5KMcZZJRjB5uJ0gIllSwe+me5joN+QvkX9oy+rpJhKldYG2rpyMacMNRi428DNF&#10;osQmlOegVRhNf42kEvU8PP4gGVEpNi6dYnw7+n9VXstRq3wZXYsKsTAeWxuPX9XUkkECzIbKJO5c&#10;OGBYhRiT/kdO5GmjPZzVd5hr9YF56P/XENj3ZliwwmrHkXmVZkF1NXLesnaeAcj6GoIxwV3fMSHl&#10;yYr+5MA+IQszpnsw2J5LlhXD0klRzJo+ilRREUExyBk/ZvK0JO01AenehzgLR8RgCR5yGWg8RclC&#10;xVj8lEJKx3CHypAz9r1J0U+s+jsyu64jtfAL5LQcQVYbpczkq7h7aR1unl2MqycX49Xd9YjWTMTo&#10;9OlonbQCHZNW4tCJgzh2bCf6pi3HwOSZqB1cgdyWDYi0rkLZuFX4/OEenD20iNdjDfbvXo68hpWU&#10;ainaByVvQxHs2Ra0NxBMGuoRT8QMKeju6OS4JLBW8D6XlqG2pBxDXX1m7fGuznZjw3GqltLCFJlI&#10;FDW1MZQUR9Bh/GWFKIzGef5+xCPqZpAwZCNuFlALchIi0yGrSfCaxcmGMnRhbJyNXS4auJCGiGs+&#10;5B/k8sLZaGBhIlOA1NA4bt00vJAboRBlgslXoRzyuI0RO6usyIlbSAFpwEqvJ2soShBIEi7UEkCK&#10;+RikzMknSymhLMr2ZhERXcYRGyZLCZGNOPwEIDISfyCbx2JBccRKhsAtaONMod9PZ8uq25syZ20p&#10;yh9l0orByEHM49BzfabV48Q0cjmjaH3oMPVg+hxcpoZJg0WbEoXkP/JwPw0iH4Ejj89DHEgaQNKL&#10;yYgHZeFcU1hYS+2uIsMUAUWhZckGGaeJCMg4aZhyrCqdPZ15qhR4ZXUSeAgQzlgTpVAtwZGMpr4+&#10;DRhkIvLByDch6aPIh1LtVeejMKzJTjURH7IVzeya1U3im8CgElUVpaZVguSFgESJbdU8HkkhMY1k&#10;LMj7GiSQxsgeVCiqpkhFxlEtkBFr27ViPF5fXYHNy0YJIG2YNakLO9dNx5Et0zBnYhsBoASVxZRn&#10;ZClqe6nH8qIogUdp9enNOIsrkgSYKKaOdJr/ryXQCUzKKce0AmM9QVevlcqvCItpqk1wMQlxBMtj&#10;u9YaQDElBwbA0t3sL57YaSSlgFabojq3vAHcLknh47MbOItfh7oWquQ/3fMn3Z5DDcVMW46uFrin&#10;2FB/rQ6W4UyMjaqC3GNm2B4dQ0e64lsyoYySoISzdXmh+hOXIJEQm1X+TBwJsoEw7eRDFDRIuSzJ&#10;oGVe/Mkm2Ke8Rda4R7CPuwZr7y24+q/C1XUMtrb9WLZ0GrZunI+7F5bg0ZVVePVgE1avX43E4G5E&#10;uzdi2bI5OHZ4M0aWHkDt+BW4cnY7anqmYemalXjxYD/uXt2BjZtW4tKpDXh2YyMO7FiGi2e28T6o&#10;q2CAk0IlSnncDZVkD7TjQkqU5upaTBw/iPJ4Aepp/DUpTkjF5eisacDECRMIvDVp0kBwrKQUriwN&#10;UqrG0cZxW1+XNP6Uck6+cTK4TsqnQl6DMO1FbgHZSInSIAgwkkElZDsZiuo4nTZuZAdOC6xWGjNR&#10;14SPCCqK9kgrGYdtroOI7EV+3EepYieYODij0xA9uSZvRAlnkhBFBI+imIvoZkeYjMSVT5lQQNBK&#10;2IxjtoCSx0rw6ShzUpc50VFOppSXze/xOMhM7AQba5ivCUwuAouPQJTny4Gf4CNWYqqftRSqsmf1&#10;vwVpn4phLIoMybdCxqJMv1ynAzECpOScAEKgos2AIdHWzfcEJE6CqgZIHs9b1E7x+jy+L6rrtWQb&#10;LV0TsaODdLGbcqiTg1Gh5lIlynH2VgsIJW3puTIY9VzSSn4OMQY5jOUM10JtQaJ7dqgRFm8S1QQV&#10;JeVJKinRTD4fVSP7uZ9mWoGT2hnKkSvjM1XOTar6FaCkOAPXQn1zTVtKgpmArVqRLf63FiUr5/+e&#10;ObDMGKGaIKknrCqeVWOjBk+SRfL7nD2wGPOmKNW9EQvG+jGuu5HSR3koJejvrMcMMgAtFVKi7l8F&#10;EfMdyaW0dKQhEpgkl7qay7Fk5jgavBp/xw1jEvuS5FFmrJ5rzR89FlOe7dq8Ap1NZYapmPql+nKs&#10;Xz6XrKKOjCjtm5E/TH6rC8d3oOK9A1fyp76hDnYathi11WbF4d0bsH0Dz7WhxtwHOba1KXVATE6A&#10;4Rji+JrIiak7AzMmB7F2UgwTJohhBbFmahInllPqUfZUlBKky8uNY7KQ16GUs3NNRTkn3hAKyAgK&#10;ohEzWxu/I8eNGUd8nRerQd6sb2HpVzXybdNzNqv5CHKHrsPasI3AuAp7ts3EmcML8cWTbdi0bgy1&#10;Ezfjnz8cx8D0hTh5bAsclQtQ1TMTrRMWw1c+jHMnN+PSud349ou7xom7bNUKXDi1CcOjk/D60R5c&#10;PbcLFQWFxtArSwjinHy8uS70UFrXlpajp6UFg0MdqCM7aa8s473twbjOblRyAuwe10RwL0NdEyU0&#10;AbS5TT2K62m/ZC2JAsRDZPRJhfaLCSpe3sNyw2YSIiD8PwFJTXWlYSianKs55jISkaCh97kusZUc&#10;UjpubkoYPveJvUg/8WLJd6LM2UDEjWCMFy+oGV3Nimh0BBVTPBjOMGxHvVBKEk7kBnOI3jkIkm2U&#10;F9jJTDJRyUcPgSXXY0EuP/Nway93oaHYSUMnK6JsynZnkrGQjbgoMQhKQb8VMTKVwnybie5oATIB&#10;h/lPshJbpbrqc38+N20o5VuhFPIRHOS51vlFCBJySAtZJXFU06QB4Qt4jINNm/xLIV4olSYkOPOY&#10;9GM+D5KJ5TvsKObxVXMAdztcJupTREBWmwTTY4YXU82uSqhPtSkbUSsMFvN5KQFH/WZUxSlHbCnp&#10;oovgGyb1dHNAfuic19fVxpk23apTdRoCGjU2UqatIiOqQFbOjfqrmpm9jrMrGZAS7GQ4MmA9VvO1&#10;jLiIhiCgUbq5Uq/FeFJqEUhwUNRHRq7eJWOjndi6fBI2rRjF6iWTMGmoCdXlqunKNzJJ0aC2uiIy&#10;ElLdsjgHlUKsSeroIKr1OwSmFPetLE2a6NTi2cNGQik7toaMxCTGaZM8IyAIPBvJOEoJoEpW620X&#10;YKaZihibCg1vnN/Hz5QBnS6B0PXp51ZWVswxwzHH+6U8pMdkmhvIHNevWICFc6aZWpj+rmbKNwIV&#10;r5/+1/jSeG/kfHbOzIZjSjZyejOxdnoCTV0eSgsLLM2ZKCsq5jlFzUQS5u9LAonxxQQi8SDaKROq&#10;KitQQFBOcL8k758mW40TSW0zXgrb4Zj4HFktx03PWKuS4Zr2I7P7GlnSI8TmfouDu8cwadIA1qwa&#10;g7d+Af6f//kqrl/eh//25zNIdixG5+h8fPr8DLrGz8Sq9ZvwP/35Ov7nP99GTccQTh7dillbTuOT&#10;B3vw+OYeTJ85Be7qefzvPDgmP6fxV2HCSJJjn0ybttlarQhYE3raWw1Adre2Y1xLO0Gc96CxiOdU&#10;hsHhJPrHxdDcSlDpLEfvJC230cDXnKCq5asrom16OGFRBkXCqK+oRD4naYFojHKoKKncNhslUw0Z&#10;fT4y5NGNK4+CBuX3Owyw5HkdRgqE3+ssXVRpLh8BRen5YiMen4v7e/jcZU5APg07QUTrGYc5o5dR&#10;1ijyk0OZUpK0ozLlQh2Bw0Pm4aecSYSspNwuJLhvZdJh5JCYSY163RJU5MANJqh/PWQigSwECSpx&#10;AQ7/J5O/qdDyh3R900qSQCJQE+ho2VMxlQBne6FpjMck1iFtKa99rstB8OD5cHC6xdLIXMK8Bv6g&#10;GEraESe6a5L+ODPFeCGTeVaU5uUglZ2NGhvPLyMT5QQppfCrYMu0iIiHDGMpK5YBRoy/Rkt3muJL&#10;Gqe6xKnBUpA0MyOvitchAFu02cz0ymcRCIlhKBQuB7NhQO8fTTsEsh8Zl8lGVX0PJZB8Bar7EDup&#10;rhSwlBlD1usCzTCUGorIKI9AjZUkecRASskw5LOZN7WLWx+WzR3ARM5aowONZCW9lC7t6CCDkAQb&#10;4+syglGCIFJTUcDJxcPJw88Jx0c6TCbVrEQ79YCJY+pQswEFOVjlgDWARwNvaqo1+SlGmtHQ9ahz&#10;7u9pNY1/upor8N3rB1hH+q+8nA/nno7aFWH5ghmGAeraBDhxqd3mOl7H43Y3TtkJ8sXqoVtrZktt&#10;Jl09mU5h16b3dJ+coxx/qzzwLXRg+7QQFg76sX0OJ4UGF8a1x9ExxglnngU9g23o6ek0/p8qAWJd&#10;XToyROPVbG1yM0y6gZtjnpMWt3A+JyDaR/nSbxBc8B2yO89TAl1H8axnsHeeRHb7abKtpbh9fh62&#10;rp+DyWMzsXTpDPz49jJ+/fI0ok0zMWPefDjq1+LEkY0Ymb0GR47swicP9+PkoRVoGDcbk1ccwNYD&#10;R3Dm5CZ0jczGqWNbcfzCOfS3d5m1gKZRzlTVJuCjjSqfyJvnMvKuldeuqjjFcSlJFEdlTRjjRwvR&#10;O1iKjt58AkwATc2ceLpK0NFei5YWToIEk9rWUsSL/Zw0kmT7lDrFZGheK1VFwpAM/bac/koeFQNO&#10;0NYyEvwDSYN8Sh4fkcfpsJHKUdZwdlZcPqmaIBqWnJaeoNOwEncu2YZAhUbrsltpiH5jzPJhFJOh&#10;NBZTZoRzSKc8qClyI0nQUDi5odRtigmVc1KTcqO/zoMQmUgkz4I8sgC9FySLCQRyTMtJb8yKLE8m&#10;b57VtEJIRnJMQ+vsIGVPlMyEoGIqlpWeL1ARi8lPR4C01IfyMERNbaTGehQginloVhErkQzx8cL7&#10;Q2mZozh/QuyB4OMik5G0k04N+XktyORiudlkLGQm2RaUqjaIM2Q1n+tCxs06wGHDMFRgqVlRLRLF&#10;WBKctVOUDA1kGwVFhZyNU7BH6gyoZPrreFNUdKgmVwXme2I+YjdiPwKrD+0lVIeh4i7lwJiGTJRC&#10;BtD4meSVokZKdFOIXMaoiJBqm5QTokKwaaNdvPkh4+NRnkqCkuXphU1kQjVYMIuDkXJo3sROnKcU&#10;Ord/OZnLNEwd34qDW2ZjXAdntuokr4eXBhzlYx5BKR2BkmNvuL/NNP1ZOGsEWsIkkJdrolGSYGIk&#10;CuMLZAUMKT7qmI0UK05iuK8R47rqMWfaMIb6OzB+XJd5HOhtxzCfjwz28HmbkXqqLfLznoh5TOf4&#10;3J7nJ6vQ4mkRkyWq1PHSeMLMogqnhnycGPPDZoJQIMLanQ33ghzENwWwbCSI3o4gdk/z8Xo6sGB6&#10;Pvra2oz01xhprYjyt8ni3Q5OLj5okb24SlcolbTMSF7AhUi+z2waXy6XHQ6nBa6Og7B1HIW19xoK&#10;Zj9HfNpDuHrOIav7Cpav34DesTU4vHM25i1ejI6ZO3DmxEbMWbyUTOUKPrp/GF99ehpfvzyMXTvX&#10;4uTBhfi//usG7t3aT9mzDB/fO4Ijh7dg3+4V+Pj2bsxZtgbrdqzDpL4OOPpOo66sHJVNRehoaICb&#10;7NpNtSHGVcixGS4g8CmZMxrg2IgR0KPoH0yid0IlujuL0N2fQEsXJ4Meyuc2TlSUqYlSJbUpyS1k&#10;ejlH41pGN8gxwMmJ4y3Ka1JS6OfkESZLzic7LEKGqmDjvNgJshE/WYfARLJBURP5VOJEY4GKLprH&#10;+B0oUwLudG4LpYAASaE1EwGSZKGhlxe64YhYUFmUiwoyFkcujT5XM7obJQSK4qgNLSUu2HIzeEAO&#10;yqxMgpQVSs8Phu2wct9ghHInlo3aAjIJXxa8/D0L5ZOr1GoAxFH93r+SIMjIl0JAkfSRb0U+Fy3d&#10;4SIQBAgIHg4KnUsJDVCOORslns2eTQmUg9xc7hPx0VjDRF6/kT0m8mUnKNEQY7xonjxVU7tRzGNL&#10;qsqagNLN66O+KhU5OWRlQdJx0s1QHoEs7ZcJ54sFWTm4dT2pvWNyUtIAaWDNdQWw5zcSSP2wRtvN&#10;TBrkLKAKcQMiNLr/cSvg7JKMc+bl8RsHKVmCZvnamgqoOXml/Dd8Lclj/Dh8bbJZFYUifZffRDPJ&#10;8vmjaKguMmxFvhI1n9aqgSpcnDDQQhlSg2O75+Ht01PYtW0xVswfT2AZw9bVUzFluNEwkZryBK+h&#10;cpg8BOJcgq+N7yfMOjnrl000DZOVqRwiWKtcvozMQlEeRX+ME5n6XceUjk4VE/BqECUDUnbuh0bX&#10;Cqvrmvz/XwvT14fXQddNzGMRx94eStD6Yv5+cSnHqdaKLjN+BSVrpgpUIhFFPkFFElgSXr4U5xQa&#10;/iQrVkyJYv74EGyclAY63WjpLuU5OQnW9ejp7EQn2VeMhhgMpLPKS5O5HPtWhCK8n0Gy23w+8j7n&#10;+jheXJTz3Mcf8PL3X6Ns1U+wD95BZvsZ5A5chXPwArKq16Fn7X1s27IM509swJZNizFvw350TV2K&#10;//zrBUwdm4j//R+XcHjXbILMcsqeq/gvv13A6ORRDIxOQ1v/ZJw+vQeXTm/D96+O49al7dxvGTxN&#10;a1FY3ARL/U7kFvWjp5cg0dqGvkFKwZYG1FWUoa2jCckCjnESg+oqrXHlQ0ePUgF4zTpS/E4jKlT2&#10;QQlU115MKUPmTIlbWBzm+2FUVgdRWelFRTVZYkUc1Q1qRE7GJiYfoN2QUJTx/tTzmmWE4j4DGvJe&#10;x0j9ZVAm94Q3RTdG7ENOSw16+SHyOZPnB1VERKZC9iKm45EROiy84HZecFUkqydtLlmOMx1CJsMo&#10;jjlRVcD9ONv7fDnI9GTwhhBgYg4yEEodnwVVCRtPUtKEFNVvhSuPLMSdxeOSr8XK/RxmvR+ziBgB&#10;xFRDq2kTJZDZCCyK+lhLtWYz2Y9X+SY0cg5+nYs/T34TsiannZ8RMKN+vsd9CDzSjNpXXn1lEuYR&#10;DPJ8BKSAQJTXgucWzs5CPsEvbslKM5UsZdlmmqSjaNQJX5AzWpTAQoMybEhsh9dSgFtUKhpdjWiS&#10;DKQ4jkwf2QONIMNXxVkvwFk03SRK11k007AqApSymPWo99XCQI7feuUUUCLISNMJfencFCWKmUQ/&#10;PpbytelxUl+JEcqaPgKG+reKjcgPkiqM4vLxTZQxnH0pjeqrCrBr/Qzcv7gZv3x1GzdOb8XyOcNY&#10;tXAIqxcMYKi7DlWlcdSWC9hUqkGGydm6V/1MKIF626pxcu8STBxshZomCXSSMT9KCSomy5cyStEp&#10;E6HiMSn1X+ei45VfR9JOElEsS5nEqs4WkIpi67po8kuztQSvm6KUfqzy5OGXVCkG2xrQ1dJKmddC&#10;ik+6zolQ/hEBigDdF3QTWHg/yUT989woO1xgCghXzYhixmgQc0ejOLeyEE09RTy2chPVUMRK/oIC&#10;bupnU1RYSJmjBe+VEqF7SibtdXBCSo8bP++Pl48hsfbhj+EeeYTUyu8IKmcJZBcQGDoPz/BljJ+z&#10;Gk9vbcWti+vw4v4urFgxF395dwEV/YtQ3dSBf/1wFD9+th13bp3Cf/vLZfz7D+fQ2D2MwqaJiPdu&#10;RHLcdty+vBNfPT+Ih1e34tThNVi9+xQc427BWrMGqa7VGOzqREddDZoqlcBGqUpg1MoPZWQsJdEY&#10;ervJBAfHkYXwvMhYSuq0PG4KHf2VaB8mi+2Mo6E5Qrka4XUIoKyC0qbEg6JULorLQkhVhlBLRlJZ&#10;W4CGJt7XqhLId5nPe1Ka4piW1zbHmm3CT9pU2qy8DiXyyCAsNB5tYiVKV1e4WQajrYC6SinB+bE0&#10;FQxSogQjTuTEaHRJN2+qnfSfM3yRHbUldtTxMUCA8Ksq2c3fJJDkR62oSIheqjscmQrfa05xP+5T&#10;Es2hwXM/dya8QQusZCUKKYupaDOJb+/bKyjZTT1qTa4KmYtkkZ833Mvj8nAAhPL9CFDz+smyXG6y&#10;H55PLh/tthw4JOE4+/gJID4Cj5uDT6nnitTk5qr6kkBLgIqEHSa8HSPFVXFhDWdJrQ8UpYxyyw/l&#10;zeHgJZD4KbuMpBIYpSNMniA1aCgfTi9paCyJnFCjcdJagtWoKFc3rpQxIskoyaCykiJKIDIMGpE2&#10;zdDymSgZTWFDrT2symPDULil20+StvJR+5lV/t4DzP6ti0zeRl2VGErKNMNWwppC2fKNKKFsqLce&#10;u1dPxL6Ns7B87njTrPrormVkKK2YMtJGqptPlkPwoqaOEohivJ6D3bVoryvkPh2UEdVYMnfEsCCB&#10;WzrKlA+T3UtQqafkqlLInc91bKoJ0rHKEapubvqOgEWbEub6ezrQ2d7Mga1Ocqoyr4eW2OxsazZO&#10;Wi3qviQWRwfl1BwCeQmNXqvkxTiJJZIhJClDTTEs71son9KXYKCBnzuF93huHizjMjA63ovFc4Ko&#10;b/BgtD9MEJXc9HEsegm+Zbz+vFa1cbR1JtDaWYC6xgKORSvHE+VxLtkv76svmI4AGXZvbMYFy8Q3&#10;sI27A+/oAzjqNsCmRcP6L8FPYBmevRrr183Dge0z8OndDVi7cxdGpkzFtLHJOHZwGfonzcX/6/90&#10;DSePrsO6FdMxMm8d7l5aQ3azFFv2HUbDnOuYtXQdhqYvwLF9y7Fh0xps2n8cjvGPYO8+iW6yrMkD&#10;/cbHpFSD2loCQnGQY9OG+ooKlEa1JEsd+vt6UUHGXFHPjeBQXa8IXSEngQTyabN+uRsSYRRWRchY&#10;CPr1IdTUJ9HSUcn7WEzbj1NmcTxUUUYTbBVmVhAkygkyQ8luom3SiSY9mciutgZhoo5i16pUlLNW&#10;6K+wqsnjIJVUnYPyPgqTSRrd+4tLI/Zxs9Kg8xNOzhZu1KeciCSsJlO2iLKnq5I3XdEgspK2CpVX&#10;E0SKlctiI9hYkFLGbZxG7rfAGyJAeLNgozxK8ju5ZDAClRw1fkpY0s2vlbciUCFrMWAjYCmk3KIM&#10;8oV4XDRsU6dEKZPLC+v1uTjLOjgo7HAKXLgJfPwRzYjpsLOZHXmuckRLDro5kESBQwSoAr8dRW4L&#10;6i3pzFo1xrbbc/g/qvLUd7mfwCuoyJHb+GVCEQJwQYLsQXS/HOFECrZom5lx1Q5B7RPz5ZeJ0mD5&#10;XEVZeq5Nn5lWn9yUZFZGI1KOh5K6GrSKAdmIHLNpB63CiWrtkGYEJh+EMujEgdUEjRYTwdAiUXKq&#10;pkiFtYhUb0cVtBjYyLhmHNow0QCGHLLylbx+dBRrFw5j6oQuGouThprOoi3hdxXdUUi5mAasvBRl&#10;xI7vbzK/K82ufJUa/k9DQ7VxFivyU0FmoiVHBCx1dco2fl+1/P64qwgolRWlpuPd4LhujOtpx8Tx&#10;49DSWGuuy6QJg3zdz2sb5GcdGOF4rW/ifzTKT1WBgnJ1zYsiqvB2SQnZnp+/lSLjJOATCBL5+bB0&#10;ZcI6mRJoOAcjk6JYPhZFT0ceDSsX+3eUoWN2kpOjF8UlcRRX05DqYqhvSfB6EjjIXP1ktX5NGpxE&#10;1GdEk6vTbed44ljKtcJOSW3pvoLsoWewT/gY3snPEJx4FzlNe5A7fB11I2sJ8tMIGKO4cHIlpoxN&#10;wf69KzBxtA8Dw3344fURjIwtwvEzB7Fx81IsWLoYoxOHjP+kaeJKFI8exNRVh9G2/DpG1t3E2PJt&#10;OHbpNiLz36IuVUxAGQctFyP1IT/e+KmNSBZ6aada2lcTnJ02TLugDVfVJAmavHatvCcElURRCJEC&#10;P9l0gOyGkrQwgiTvb1k1GWQlpWd5PqqVaEmWEicjKeF7RWURyl3e27Iy2g4Bm+M9Q5o/jy+83FQo&#10;pZoHgUVMFYiiNHxUko9J9FESWa5orZKGyFoofYqKCskAfGnHLQ1PACPZoL6y5QVuDj4nsn0ZyKME&#10;6qzRDG5FJ8GkOO5Ca0UuOvi8tdiBZjIZtysNPC5KJD8lkj1sQxZlktL1M3MzTbMmZdR+SIDLDhNA&#10;yIrM0qcmP0Wgwi2Zfl9g6aOhK1oV4rkoEU4OWp2D20Nw4Wxjd1JmOcla+FzSTw5bRYwEKE6PDRGe&#10;l8AoSApdQFlXw+tQTAZWR1CJE1QKMzP5XYIOZ0INNrE7ZVuKHSmq5HJyVpOjLz/Kmb0a47rKUEga&#10;n5lXSUbjR05QKdFqxSknrPwJ+byuarojmREzz83G56YNATfTGY4sRAlrqj6Wb0Kzu2SGJIUcvAXU&#10;t4WF1MR83LVhronIxAgCy2YNcBYj5eWAuXp8I6XNIOkrZRMZyKtbe7BmwQgmDnXio6ub8W/fXcXF&#10;Y2uxaOYAf1+O6BCU6KYCwZD8TSZszP/jwOtrr0IPJZaS45Syr7aV1eUFJgJlNvlKzHnlm2NSubwk&#10;TZkcuGRmAlVT8U7Wp2TDyROGMGV0ENOnjJKut5vrMnXSEMamjJD9BXhfAzjW0IC+niqEYi7UNsXR&#10;OljHYwpBRXKmmp4TRJ6PkxqlSWW51nEugmPEYpo0uadz4uxxo7LDjUPzwlg3NYb+aQkcW19pjCke&#10;C5LmR1HC2bicjxV1YU4c6jNEactx4XRZYcnJIqPNMwW38jkqFSGUqIVv6pfIaj5ENvQQlat/QMH8&#10;l7B1n4F32iu8urcej64sxsaVo/jk3nZcPrce506sRUN7Ly6dWIHHNzahpnMUJ46uR3vfIA7vWYkh&#10;Amn/+Imwlc3ElYv7cPz4LrOUx9LFY5RB+3D93gNMOvI7elvaMXtsBuxKWPX7UEAQLU1yXNTzXrSV&#10;EzTyjdz3c3Ks4NioqIyhIsXJigAh30lhCUGE4yBeEOJ1JGHQ4m41/KxS8o/3tZCyM0wCEs9DtDBg&#10;iEWU8lARIFP/w/sZ5PXIUAGQcbQSJMRUdDBywAU50+qCKRFOtQ36XICjDnGSPcr7UE6K6gKkKYXa&#10;8j24OaMJxbV2TwXZSksZNWfUYvqlDNR70F+Xi1TCblLxlaOiHJbWUhpzONvkqsSUXUumksq38XsE&#10;uYjFAFIdGY8naDc+FdPl7b3kUa6KcdQqq1bO2vdJcAopywkr9JRPQkCiylI9RmjMQR6ziuPkWJWz&#10;0lRZis7qHMla8jiAfNYsJD08RsqdRG4Okn5ueTZUeuymm34tJVRNNo/PR7kmZx73iRD4FAUw4Wtt&#10;vB4+bqMDDaSXcqIW8WaWU/7UGYdjtq8cqaK08SViMjyFRKO8iQSGpKSPgCFBxlFpGk8r5V0Lf+m5&#10;kQuUOmo6LSYgmSDGotC0Zn/tK/ayd+M8qHxARYFhHqd8KqUcIFtXTcGEflUsq76mCjdOLcfq+QNY&#10;OmcCfn25C28fH8GFQ8uwYv4oqkqUl6GaoXwTKhaoyKeSIqCkCDRaqW64t4GDyg0tjTrQ08jjS71n&#10;UGIhlGQ8HuXr1FSVU1okeYzU4zwvSSQde4s685PVNPNxzswpmDl9ImbPnIr+3g4DsmNTRzBt0ngD&#10;KgGOvzUVWsSd15Q0vqmliDIlhtqOEpN6XlVGxkNp7uPYlgNXKxR6ea+905yoPlqIwiNhuLvtOLq6&#10;kMfuwYTuPF53pRbkYdKYQFsOSYI6Z/2SBjLGOBlYESfaBBkaDcrNMSBWqrow1QGJ3crI8uLlSBJE&#10;srvOm2pl58BNeIevIb//DIrmvMDBvUsxbvoiAstyXDqzAd9+ehCPb23DqhWzkGyfh+Fpc7B+wwL8&#10;5duz2LF7EzZs3YRtu7fjxcP9WLF+PY4d24Jr57Zg2+bFBKFVWLlqIU5fOovE3G/R1tKPjgY1ZqIM&#10;5DXo7uxCaQEljTJgKU3auxpRSeZWWVKMQJC2xuMtTJDNlQRQy2tYXh7l93g++W7j55M7JFZIpVJC&#10;OZnkuVMa5oVl51pVQ4ASNpNXcUl6xQ25AdRrJUOzs2ZWIa1mds2uqryUcSmnQ58JVMp4INVVVfxT&#10;SiGikuqD5F/RzByMpKNFcogqyqJFwppK3QQCF2qKaFjBbERiNLRAFtrKXHDkZaGuhLLCm03W4kRf&#10;tRs91Qo/O8lg7LCQlRQSWFyUQw5PlglD16XIlIKcHZLyqRBQlORm+qrIf8JHAYpaH8jHIqZCUPGS&#10;ISj6o8xfsRKdi5vgZwBGYUOyCDkq/QQQN4FDzlmdt1hHeUxFhDZURB2o5DEVhx1I+dXukhItL+d9&#10;28lMFGVlG2amrE45L+WvyfXyPzhrKfyua1lE5K+rLcH4cQ0mFFxdXYKsQB2ygzUGXORTEXhoxtYs&#10;rq04RSZCFlhWWkxNrMiRIieSPartUSe1WqgkXyFmhVnloxDYyCiVn6GcEO2rfBAtHqW6F1USC0hV&#10;YVzBgfDuo+Om/ke+Fi36PjbSgfMH5+Pkjpn44ZPTeH7nII5zplTTIwFFGYGorpKDTxIj7DdVznGy&#10;Hy0gNaGPrIFsRVWy/dTdSmJT8aCOTf4e+XZ0bE2cNeUnUYW4ARCVMvC1NoGJzrORILl00RwsmjcD&#10;SxbMwIRhUnpek4XzZ/K9MbT39nC2jGNDqhSFFUqxr0KygPeR9y2PzLSkLMb/rSdINRLIK1Baoh4z&#10;pOfl6baRgfm5ZA4WdA/koWdCAMunxzE2PYrp49P9WcfPiCOVUug0l8DJRxpThICs3/f780yOiibc&#10;KJlafsCLOA0wl2NJVdrxkkZ4Rh4gb/gqmcpdZNZsQe64CwiNXEXRxIv49P56XD25CKmuxVi5chYe&#10;XNuIJ7f24qN7uzA4fgj/8x9X8I/vzmH1tj24ceME/vbNWcycPQ3/7S9XMLZwEa6e34TPHu3G7u1L&#10;sWHtLBw7uAY5XRfgGL6P+MzHWDhntgmkFJdxgqLkKYrH4Mi1mBqdasqjCo4lF1lWcWWEY0ZLoigX&#10;zU2QVw2Tm+NQKiWABF/Hin2IEXDS8jximFiQJES+qjKOmXhJEEmCb6o0TilVQpuNGheJKSgU61BR&#10;lAqiBBT6kpJblDUo9NV7ZZwRCkilioj+cSJfqrCQB1BIxPLCRXngpgTwyY9ATaX8lHoBSqGTYOBG&#10;f30uKgucaCsneNTkoqrAgd5qL1pKXQQTN7qrXBhX50VJvgO1BXa0l5OyUiYJeAoSblgppYqiOfCS&#10;BVhjaR+K5JXxqRCw7CmbkUXm/feLiakbXJg3OdejdgV2OAkoFotklVgIBwdpXFhJSzxXRYTSAOog&#10;/Q7xHFwoi/FYeVxhUtzmEieKyJKqk9TlAQuSNoKjsmwV+bHkUFdT8hCsVD8UINVWlEnXTRExn98O&#10;W7gKbl8YvZ0EEVcQlrwieKKVPNZOWMP1aT9Cabrna1mJ8ksUzisxwFJFVmNAh59JQijvRRnBKnpT&#10;3oqJ+JQo4Y4ylDdUMkIJiIqOmM583MR8BnubOHgCRvYoMU16u7edoEOAUSd7ZcTOHG3Coa2z8ePT&#10;fbh7dh3WLJ9hIkZqNl1apIhK2NT6KCVf1anGp1IQQ01ZPnpaKtDZUm76p3Q2a6ExJdmlQVItM9S3&#10;R0V55tjJCtVoXTLNgCeZmM5PeT06LxPZWbGI22KsXbkEE0eHzPXZumkVQWaW8amEOF73WWxYu3wF&#10;OniMtfVFKIgqGYuspIS0vyAJq5VSx26Bx6vwbx5sLdlw9HBiGspAUb2PoObF2ZUxPNtWgDeHi7Bz&#10;VwLP9xGYW4v5HxwL/lyCB2VEIm4mB0VIUrWUb2RtSsOQkSkRUKUghWFFSgOUTsXIG3uJ0LzvkNN2&#10;CFlNh5DRfQ3Z9ZsQmPIIV06uJlhvRPfcnVi/dj7271mL/9u/bqK4ZRT/9Y8b+H/8l4f43/5xBv/v&#10;/+kB2gYn4f/4j1v427en8dvbs/j//J8/xn/+7ZIBlc2bFqFzeAbBZRkya7ciu2iMzOi8aSVpspsJ&#10;rCkyqhjZZJyKwUM78IddZLEF6OnhxNRYRAAv4j1V2F8hZoJIlKxO+ShRymOeq9+TZ9hyKEE1kysZ&#10;7zROaXXcj3GiLKR0iqd4L2M+MmwCMqWQUlMyAuoyxh3VV0WPQiTTH8VDzSxWwj/Q7C1fhOijSptV&#10;xSvZJBoUyM9FUoYY9NCouA9ne0+ckiFqNUCi9HqxEH/MQaqfxQMS6yA4eDOpT3MojwgqNURIMpla&#10;AlEgz4IqSp2a0lxkh8hAPJk8YDuaKZFclEFKbrMVW0yLBTlprckc2ArTPVWUpq8u+2IuApaQn9KM&#10;rMRB0FAFsleyLkRdHLIjRJqbJ0csQTXEwaBzdNpV2+Qj43AR+NyoTRDkkm4EHTmojjsJei4UUJ4V&#10;merkbDRatdYyWRjBSRLIT8YS4eBSxCdETRow79tM6DGu4jTKlYHeGlRSsjhDpaa1pI8GIv9IOuKT&#10;QlGRksVIUQk0FRVlfCwzjEXyQe0f1bdFNTFKv1e4WNJHa/SoUtSk6ZO9qKeKoiP6zCzF0ViNBTNG&#10;CC6aLOTE1OqSWr8lAi3xMWdKF6+7wuq52LB0PJ5c2YFNy8eMk1rFknl8VKJTHeVGQYzSg9dNiWCS&#10;QqoDWjxn1IStSzlA1chJa+0qD0b5JuqJ28zjU+W0mIm6zmkTI9H5iJXIsazqZzlk1epSC5gtWTgH&#10;y5cuxPo1yzF18ogZ3OtWLcPq5YsQU7Yzjf1mOB8bQxG015XCQxZZSRY10NfKmVg+wnQlvdOVY2ra&#10;HJydnSNW5M1ywj4hGx19EWycncCZNUW4SmB5c6QCs8cC2LyijFKPEn+CsqvlI+A451gvqyIAEsTL&#10;lDTI8ZL/fvLQzJ1HRqook8LXrvxaeCa9hHv4Afxjr5E79RWyG3Ygo3YbcvtO4cHV9dizYzlSPSux&#10;a/sSHDm0CZPnrcLfvz+PV8+O4uDBTfjTt1fRN2U+ylsnoHd0Os6d2YWBkVEs33QAx49swueP92Dz&#10;+gVYt3Yx9h/YAmv/Tdjrt8I27ib8PA4VkooxNLYVo47g4XJl8/hoswExcnUV4KRNiRNTZJaAUpLS&#10;ahkECwUJSCzU3kFZ9Gq4ZM7tvf9RSbFi+kqok1shN9du5L2yiJW9HqFNhXg9MoQ8qlRWtCJIVFPP&#10;CPkYgmQgfp825XZwtuWMLKCRTFL4TL1svRyIpv9qQD4F0kOyADlFXS4LB5skEOk/mYQaWqsOqKnY&#10;iS7O/lFKIuWrOCklashWfGHd+GyyAx0Hb75POS8EjkA2stycVSinLG45am1G7hhGQtDQouxaW8j0&#10;pOVmfCmFZCmF2aYjnPSujl8tGjTjKF8kTGBQlXVQIWSep8tjI61VEypdKCV18SKSeVSmvCj0pFdT&#10;jJGJFZFxaK2isijZl81hmmELWKpz1Ek8zdRy3ZSOZCduDmCfn7MDf8/k8xBsFEZ2eFWcVoRSgojD&#10;n4Ql1MDjSLc4UDWyktY0I4upiJ3U19YYf4SkpzFIShxJCdMBjkaqNgdqsyBQSUSVV5COsgh4lASn&#10;9833uE0caKN+jhhQUDmBqqrVN6WqNIme9mpKl3KT/l9LWntq3xIsm6/q1VJeO0qENrV0TFdi67sK&#10;t4upqAmUuq4vmTOC+WODlFBRjI22Q8WIyjWR09T0yxUQ6tE8Tx+z5JA+kzzTcQs0FTZu5qb9ly6c&#10;TeNbjb27tmLW2GQjA7dvXovNG5ajjOcmtrI+04K1EyZgyugkdPAYa8q1lEgC4SjHqGQvDcGTayOw&#10;q4ESWelKHyztGag+VIppMwIYGolgeEoIs8bl4/CyMpxYV4S8yS6sW1LAe0TQqEsHJWqrqs21kx8o&#10;xdlZLL6ztQGl8k2VFyIWiRpGqno5f6oC1sbdSM3/DCUzHsLRdQK2xi2wNO5CduMebN+5HjfOr8XB&#10;XUtx6+JWrCRolrTPwd49GzFx8gRs27IYZ8/swZ1L23Dvxj609E3ElDmLsGf3WqzauhP79qzBtu0b&#10;cOH4OvjaNmHT5lUEyyewNh9CbqDIhMPFvlPlSk0oRP9wEwb6m9DWno+W1uB7F4eN49SKAJlLgLag&#10;SVATh1wZGvuhgFwhCjLQFl0245C2ObLN9VSUy2bN4TUmbijixbHu9Tg4KTvN9wIBJzJybJztuTmJ&#10;5m53Dv+AKEYamU86FKY+jlAvmrwUgonyNxT10Qzm4oGpYjnAmdmV5zDJZ2EavVs0K0CwidmIhPwz&#10;zuzxBKlTkVomcNZWPQ+ljYvAYXdlkVJxxif4NBa7iZJW6j4atleV0lr6NMuwF388vYRHMZmDM+VA&#10;ToHAQ5mzad/Kf5c+3HK0EVTUHS5MjSiGpUXRdKzyBSns56WRB5XARM0sdqYcE4XE5Q8J+NKsJhp1&#10;odArJzIpIS9sVdyBCkq7wqATpdb3hYRZWSZNP0A0l+PO53fxZtnIhMiGYnICE5SJ3JF8D+yefMTi&#10;QQJCGWf/BOz+ImR6SzjgfZzV3zssuQk0VBBYLdYhRyufq+4n7ZwlA6DB6bnp8kbGokbeWnpSzEMy&#10;RkCiokIDJvxMXdf0+zJUSaUEZyRl5Oq9AsoYVQFPndBCCRMjAyVIlhdgsLPWzPhqOq0ktu7WGlPs&#10;VyWG8z6crES1qtKEiShNGNeIvo5a1FUmMX28loRId/LX+ejRAAvBTj4WAzA8TrEqlScYn4phMTov&#10;+YHSPWHWrZxDUFmJ/bs2Ysa0iQZc9+/eiIO7N5CRlMPD6/Y0HMckXuNw1I22Rq2hTPBrLkNRys+x&#10;psQ0sQnOpJzsNOHZRmkc4zi2VrlxcnMVLDWZmD8riX1LYzi9vBir16Zwc0cZ1i2kbCvyU77FOYbz&#10;0dxRTibWYBzA1Y1xlJT70dvdjL6eFgwNdKbZaR7Hd5DjqrQR2eMeI6v5MLJajsLStJ//s8ks2+Fu&#10;3owTxzbjxd3tmL1wGVL96/Dszj4cPLQdZ4+ux7p1CzFhxnz88sVpvHx8EgcObMO3n53C1bPb8fDG&#10;dsxdtQ3T1p/G2s1bsH/vRuzbuQp3ru5GdP6PcPZeISCQOXBylPwNxT0orUmgqbsSveNr0TmgTvtt&#10;qO0k6yUY1tSHKJHKTbKeJlSRiwBJRYATrN2RhRLao+SQxrLX6zKMT9FQBzFCuV+lKU50NbVk+fKn&#10;Ok2GunK+NF4yvDQGj1vtDyzI4w3Io2Eob0Nh4jA1uNJ48xNkLxyIHoNmNBybjXTTSfDwIJxQ/ocT&#10;2ckMUn4nkqRUARprQczDAeiCjUYuxhHhc6s3C63l/A4ZSZDMRfInRpnk8GSjucyFlNokEEgKQhzc&#10;KTd/w4qccBa8oRyzumFOIJ2WbyULySkkpa2wUgqpo362kTzWZLrFpAEXAksewc2jmx32mRM3OSh8&#10;Lxz1GSdbHi+YesXIYet2p1FYdR+SRFFevMowGVhWJuJ2K2oL7SgkdYxRzhTZs9BNsJL0aaUEKlCI&#10;k+fsEyDJOczrYuP1lNM6RDZk98aR6U6gtbmCgBaiREnC5iuALdpqIkBiIEbWcPsQxUn3m5VBCgxK&#10;DEiY/q7cN+0ATfeAVYGdAEKLmDfJePm++YzGrGhKHY1XDEDLY4wOdhgQMIWBlcXGaOT76O+sNPkn&#10;KupTSwQHz1ctCLQ0qdYUUlOoomS6sdOHPJaqsgQZTi0qiqNYuWDUMJi+jmpMGmzmcfEYdB5iTQ0E&#10;JMocHZcARGsSSf4oce+DNDKP/ExrFbW3NfB5NbauW4QDuzbgwO4tZE0zzPlfOLUXZ4/tIotIEVTy&#10;sIWM8e3wCKpbk5zEIqgoCfEekB2KJXLiCJBtS+Z6OenZyCBja/1wjdIo5tjhHsrB+ElB7FmdxEiv&#10;D/vnhTBzfhQX1lUaGwgNUQ6LPVOOdhIwu7qqKQFTKOG9k3NSjNzPiUgrFUgiKDs7n6/zElXIbjuN&#10;zOpN0ALtGc1HkdNy0LSU9PUcwNLVy3Hx5AqcOrYe1y/vRbRjJc6eO4LekWlYvnoZ5q49gKkE0cXL&#10;FuLM0Q14eo/gsn8L5i1agHHLTqF56UNs2bULe/Zswbmji9E7YQy5s39D8eK3xvUQJpD2j+tBpDAP&#10;ZXXKeK1AVVMM7SNlqG0pQUlDEoU8/mSZDwtnz8WEwSGM9vcjzAlP7FoAXF3HyaaJtp/iteN7Kkos&#10;KI1wIlZoWV0A1Ua0Gu3Nzbx3zZS9YrFlZuJW+4UMfUkIG/BztqacERXyBT28sCocdJjQqkF6L6VE&#10;KI+GxxumEDRvmGZ37ePxOZFTZOHAclHvukmJeUMICFWFbjSUelBQaDMh5ExvBkxza4JHFUFDKfhx&#10;sZs8ZfTSWMVI8q1IcR9fiEzGT8mTtKKELCccI2DlkxHlp1seyLdiEuESFtgKrenMWgJLjvJXTEZt&#10;Js8hLdEU8tagEtoqJ0UJTKJ/luwsMgWnYSguGpIybLVUiWhgJTV6geQZpVdDyomiPB4bAaqAdE+L&#10;iKk6uc7uMGn6YV6/EMFKUaBconooRFDmtVGESRGonPwW408pLKaBNioMXMBrGTLr/yjfQs2ptVi2&#10;+oSkASYtEeRj0HOBhpYakdxQQZ7kUrk65PO58kTMMhmUTwIBZVHKmGWYmvn1O3LOqQOdVissS6mO&#10;KMKBEYBaVSY4caiDnIBC1aaqAzL1QBwgvZQUam7dydlfxZkKIUs+KQrUVFuICQPNmDTcioUzBox/&#10;ZrCrhqxG55EGPJ2XHvW/Yh9axkNyR8eVlj88b0V9eKxmuRACSwv3VcnB3i3LcGzPapw/tgerl842&#10;1+HCsa24dHw7ytUTZMIIjrk92OZwo6m1jMcV4fjlWFN+D4GxtLAISfkHCCpKXHSTbSbWRsgcMuGa&#10;bsWaWYWwlGVi2/wYFgyGsXlmFJuXRDG0qgB5ilC2WDgm7aigEZUUBHmcxSa6oZB/iIYbKlC6hXxy&#10;nCB5v5UTE5bdJMpQPP02PJM/Ru7ox8io2wFLywHjtHX2X8GCxTMxedYcPLyyAssWT8LS9dvw+MEZ&#10;9ExaghmzZ2Hpomn4L39cwb//dA23LqwlAG0wafmLV64xxYPBvsPYsnMLrpzeigfXtuPggQ3wDV9L&#10;Sz1OnIGgl+BaihJewwoCXk1HCrWt6eVPy8gky2v5WJdERU0BFs2cjZ3btnIMurF+2QrMnD4V6rIf&#10;9fvgDdpNe5NwkqollQ4lewNk/BzXcilIsfR0dHK81XOyqzAZtbUqC0jkI0O+AJd6qNDgHM4cY3xK&#10;RZZMcCgxzCFdSuOgccrYFFGQ7tIfavaXE1JOUiM3KF/clDclBIAcNa9OKIpjhz2QhUTCjniBE6lC&#10;B6IFOSiN5pDR2BAJciML8VEOJfNtyNGiYsFseKI22POyUFVgpwHY4EvQ8MlsxERMkpv8J3oeo/Qh&#10;uKhpU45ev68HEqh4vQQJHp/x0ofeAyENRtmh6fVf002n5ANRewTpQlUqi8JVkD5XRZyIeXJQQDAp&#10;z7MiRBAq4GOZJcesA9ThcKGRwKJMy1yyPDeZTj7ZWjDI3zV+KV4zD6lhuB5FFTUoJhCUU17UEFTi&#10;hUlk5pVRenkoLaqN81XFdeqhYtof0si00qGaNEnCmMXQDFCkF9gyICQfiiQQv99MqaPPVMmrLnMy&#10;0naygfQiYukudJIiM0c7CIB5nFmDaK0vM9JGq/xrLRuTaUu6HyTTcrkcpg5HQCJHnQasi9KusjTG&#10;fUJkNBHMntyJjcunE2Aoa6oLMdyrxdoEbFq9r57nWZoGiiaCBo9NKySqf0qz2AuBRUunaPVC+VQE&#10;NNpPn4vN7N+yBKf2rSeQ7MTaZbMpbapx+/x+TJs4gGQiipKKcqzKseKjsgrMJGssqshHbUMU5Q1K&#10;DgzzfpJd09hdlOMyuLEpE+CZYUdOJ8fNQAbGT0tg1YwgnuwoRqrShok9AZw/lMDKVSWUCn6yXBoP&#10;JbeKBosJJEWKvFE+pypjKKQMFAuWQ1M2oap9SWyHnRNkqALla36GnYDinvwCWZVrkFW3GTnVq+Gs&#10;X4slq1dh5sJ5mDlrOk4fW4P9x47AVz0Nnzw5innzpuCTxwdQNWUPvKXj8f2n+/Hdq4MEEC00thnf&#10;vrmIc+cP4N6VbXj+4DD27d2Auxc3wDb0EIWJdF8XuSMKU1HK4UIUxRKobI2R2RWQdfhQUxNHWxul&#10;J2VRWXkUA729WLN0GRYvXIT+7l5MHh7G7CmTUZQf4/WNGhXi4ViWrI8UkvVRUgUpNQMc45F8F1mw&#10;fqvGbGVlZYiQBUfCLmTIoeUkkOQSVBR2MtW5nJXySBnl6FTuhQrclD1pIkAEFF1IhWBNmTcBSK0d&#10;HVU22IJkF5QghRG7adRUW0R6SBBxEkDiZB9OMpasINkHWYmboFNNSeEniHjclDSRbNJHK43RykfO&#10;KnErZx0CEuVRQAuKEZzCBKG0g5YsIz8bzjLSWi3HYZozcSOgaB2hLPWx5aMATz4TRYB8IUohsrEP&#10;zig5rHLlI1JpO9mKT0js1YzGmceWjTDZSNxlQZQ6stBnR4R6UQvHF/L9CgJtHSVgSUaG6VHb39Nu&#10;GIEaJmmtWvk6Wmg43R2tZBIlyPBoPaAKVJJNFPOGe4P5HJR+gkoF7E4Hjb6aBpgygKL8DjViEiAY&#10;gGhQi4MqdHVo2Yg6AxZmlUExEoKFclXEBkxzo/ezvGSUjkcJcmYJVH5Py4/qtQBJiXCq3VFTpekT&#10;esxryR512pfjVctuKLGrvChBdlRoIgr5nIXjnPW1jIlaDs6c2IF9WxdhKr8vlqLkud52HT8BRP4U&#10;MhL5TQQm6YXLdCy1aZ8Qj1+d33RsBvxa3i9sxuNTbo32u3JyF47uWoELJ7abHiu6NrcvHMD0Sf0m&#10;T6S8qtI4ag8WxLGVMrSMIN5M+RZNaa1vH8EtjNKyfOQHtGqAOtPF4Bzg5NlmQ3JNFDsXFKGl14++&#10;6UlsmRLE6/3luLq7EJfWlqJvJB/hHo19ZUVboJKVSs70yrQO8n/yaTx++eQ4XtS/WWNJEUb16XFG&#10;KhAcfxO+6S/RtuZbWKrXwdN7CjnNe7B222bUjm7H/OVLEWmci7Lu+Ziz7Qz+L/+6SbY9jP/7v9/E&#10;bEq9/+M/7uJ//dslfPvpEWzfuIDPL+P/+78+Q1HvZjy7vQOrt+wwi7W/vLsahw5ugX3wLrLaT3Oi&#10;VFa4FAdJgIcynBOjuuSnyDbUD6emKoSS0jwyfz/GxsZQWVGBxXNnYcG8+Vi7chXmzJnDa9+M6poY&#10;WjtKTDVyjGBUkFLdnBNRfq+gKoJkhfJTAigoD6GshJKKrDCXk63Dlc7ZylBymORA2nMrR6yAQ85N&#10;GXfIXLRwPICYyqaJ/D7uozRfZas6yHAcZDSmJ2wR2UI40yzOrvyTAKVMWcIFp8LLZBmeMI3fzf2i&#10;2aSLFs6GCsUSPCL6H4KHhwwllIMqfq/xfWZtMD8HudzPQ2YTizpgL+BvEDzSy4Dwv1LZxqcioPnQ&#10;Bc5ULqt5E58rTBYM85yI3h8yffM466rux6FENT5qFpbT1h9SqIyDgueU5DnVct/SsB1Nxcq3cSBM&#10;4C0hwKg6uSrbgnKylTaCrFYrVB9UsYwPrQtluP3dHejtaqeh1CLDlUBLTzdau7tQUVeDyrpaHo8b&#10;BcUpJDjgFcnwh4LGv5JLfd5cV045U2a+r98VQ9EMrtlds7pYiikqfC91tMknoxUYVTcj5mKAhcej&#10;76XllIBG7EbrGdUZGaR+LPKdDPa2pH+7rtSAg9YTkg+lulxFgVEaqBb/zsfK+YNkT2VYsWAKdm5a&#10;hHljwwbElEjX0Zw+hg//of80jzzedjISdXpLv6do1PtwMl8LfNL+lnRoXK019TtnD2/BuSPbsXb1&#10;MtS3tSBVWkLmG0d9SxMqOTOWV1aiitexIFXELQU1vooWBRDhRBbjeK2qpKxrL+PxJ0zkryAcgn86&#10;7/NCguPKCJomxFDX50VjhweTun0EpFysmRvFsrEEdq8pQs64DCQK8wyDDwd9aCW7XDB7IgFFUkeh&#10;VZuZjDQRKRpquiPyuT9eBdvgA7gGr8DVdwHe0fuITrkPT/85NM07g1XrV6N00gEc278ERw+vx8iC&#10;9dhFxvHywR7MXrwat67uxJ0rG7Bs2Qx8+fEenD21Eb++OYq9e9bg2b196Jl1CPFxO7Bt+2osWLoE&#10;E2ctMen/7oEbPFarYVjyfSrXJKToTr6bIOyj/JYfLYnaOp53Q8wojuIkpWyx+v94MWXCKCaMG4fO&#10;VnUYpMSuTaKmgRNUS7GpBYom/YiXhQkmPlQ1F6G8qYCsRHKZY1YEJC+Xsjq9dlBGuhqXzITIJt+C&#10;wp9qFac1k+WwlHbKI+AETUahxySNqfo2wP1E+1zu92v9mGI+sRNSUYKIFv6yx3KQIhjUcPbQOsrB&#10;gBU+Mo8E31MLyYqknc/tBCotJGbj55xJfNloLiWA+LPMe26+VuVyoSgXAcik5Kv9gVgJAUYOWVsy&#10;x0SAPrz/AWDU3LqkOGTkXDrESCpMYFBauJyRLr4OyCnHGViG6o/kosSejRrKtxTZUQmZScrvRIIs&#10;JUbWUkQZ1EwQEbBoudMCZdTysb+71QCB2ImWU5Ux9fV0oI+goFla6/uEeJNzPR44eU1d3LyKRpDt&#10;WLlZciywWNKbbpLxrfAYe7vazAxdTzZSUVrMm6b6Gy2Er4FAqs/ZXglkpSbHJV1DY7SzmiKVFXEQ&#10;KRu30ISO5YNRiwS1sxQQmH6wBBH5ORR+VrMngWFvV7NJeCtPaZXGUuPIVRRowbRebF41A/u3LcOq&#10;+ZMxOtRhwEy/rfWImmrT9UeqqNaxqMWkok2KUum1jlVhZi3zoVUM1A1Pjmf1dFGzp0oyIkWwVNek&#10;wsMTlD4n92/AgxvnCbY+uJUDohwoykUlMiYKCjgxOM31U59am91uwvJtzWrrGTIGlSBlV4RJi10p&#10;ld4+mA3vAoeRP/MmBbB+sg99s2M4PNuPmj4XRhcHkWql1JtFyb0uAEcpx2zQhU8fXcbbl4/Jmvbw&#10;XGis71mvKSKkzchBqi54pio9GEN2/21ktx2j7NmKwNhL+IcvwzfhDm5c3oGVq5dg/fatOHpgGaav&#10;2ovx0+fhu9dH8aevDuHpvb2oH5yPRPM03Li0Hb3DEzBl1izcu3WAUmc1vnpzA+fPbMaardsJSJuw&#10;fftK7Ni+Ap45P8M5eBP+7j2wdhwhO1rL61lumHE8kWf8pC31dagpVwW4+tLE0Fyb4P0tQIKgU1hC&#10;gCkJmnadNVpQjzIpRYBOlYZQ1ViIeFEIRWVRlNYlyQTJAEt4rwkeKpJVuN5L25IzV7WAWt4nI5jv&#10;NUiUH3+/xCE39R6RPlMWpFAvEFJ4mReNB6cYtzdXVbmUEJzNFc+2lqSjL64KOzwp6tYwJULSScqV&#10;awBHVcgKJ2d6+byUMohMRUWFqpNRc+y6whz+poUGboEnJEctZRJZTQklkJMSyR3KRkCSiMzGrEiY&#10;n/XfHbZ6/NBBXzksNg4ESR8xFiW5tb2n13KqyVciJ6fCluqQpgQg45/gTKkWh7r4hc4c1BZYEffq&#10;uOyojpHJ5GShLGY3zZlilDxNHMytctJS+mht5e7OZgKJ/CEEFf52bSUpNEFFhXDdHS3I8NcjwRk1&#10;HI0aQ5CBiJHIIJwuF3II4Go1IeMQjdbMrqI9SRp1UTNLXHAzyWxkI2Io8pHo0aS4GxYix66OIf0o&#10;YOvubDS+CvljtGB7m5b6IHOp5mBT5ze1omwiYOg/BEIqIpOxz5g8gFlT+zBpqN1UHqu0YKSviVR5&#10;omlNKb+JQEMRGdUWiY2oM36aqfD4dC143XW8YiaSX5I2Ogf5UDraG4zPRcWRWpNZ+TCNBBZl99bp&#10;eHgND+3eiA3LZ+H8sR2IFRYiQKahaxfi7OhQ4hXHp0Ba18xDWSKWp3WFioryzMwZJqiElUagjmcR&#10;tQQNwTUjB9bxmcidbsf0oSCq6vNwYhWBrJaTW4MNJ1dGESnjPhO5z5gdWQUZsLdm4+tP7uCHty9w&#10;9dxRbFo1l4woD5VNZEBkLSbfI8+LfNpQhIwgL1yOjIY9yB6XbtCU0XIUWTWbkNV2EqXTH8A/ehNX&#10;zqxGY9cgTh5cCn/DPER7NuJ/+dsFLFuzjgBzBP/bP25i+fI5GCNz+eGzA/jyxRF8+vQ4+ta/xp3L&#10;mzBjyTqcProOr5/uxvEjW+Gc+SOcfZdROv9jOHuPIqNojPejyrTBVEZ5iGBXW+fHxPG1KCsLmckm&#10;VUpwJENR18OA/CRRysYiTsIlZCPRIJrbKlBLJpsqjyFFoAlpkbKOdgNW6mjgJaFQGF2Zyoq4CVwl&#10;F7UCYobHxQ9CXs6QShKT5z9dSKh0asWt9agsulyflvLI5oxvQ1Te76CWVLTDRjbyoeOardRqjL40&#10;6UJhwgFrJAulhW5EuY86v2UHM5HjzeJMa4GVTCRMoKlN0ZA8mYjG7UQ9Us2IBgkZTsxG0CFDCFpN&#10;/orYjNZXVmWyFhJTGDm3WG0WLMjmzTf1QFr+VJ31+b9iKgI9+R/aCCqdbU1ooxSRv0OgYqQDN4GJ&#10;WIrWkPGFchEhc/GQwVRGnSj2cbCR/sZUWMhzLc2idudmFhPTRoah5/oPGZN+W13bFWkRqPT3dPJ/&#10;G5EdqufNqeBgDxlDUB+VfGl8AolhL3yUwdQRjNQzRI2vjWSpLSUovu8lQkOURNCKgfKj6NgFGPJP&#10;yG8h4zXSiOcmpmNCynxf/UrkM+lsozETVEwuS2NaNmk5ETWW1sLikiDjuprMgBNIKZltuK8dSRql&#10;5E1tRaHZT1GmRh5XOmytZDs5jblJ0vD/BDTpa5r2jei3JGvUokFRLJ2POuF3aN0efibn7Yd1fNT2&#10;UpvCyjcvHsPejXNxeu9KLJw5ZMDjw/USAEs2egkmAhQBzIKqIhpOIQe/h0wnirLSOPe1pQc9JbvS&#10;IjxTSdPnuuCeZoOvwYqhziDq+vOwapIfR5bnY/OsGFbPTsEyleOoOwO2Ggv8k3Lx7atH+OrVPVw5&#10;sRfRQj8Ky4IoqkoYZ3+yKB8FsQTHKO2FLN4VryBwPUUWgSVTa/2ULYKlbiOyarfAOnQPdy+vROfk&#10;pTiwcx4unZiJpZt2YPuOFfjio90YmTEfmzbMQn55FyXQDpw7OR+1XaO4cW4NPnl4EGeOrceilYuQ&#10;HNiNXbvX4tLJ5WQw62Ab+x623osITLqL3IGLyCqeDWfzVt7LCpTzmuT5aeO0qxlTW9HRW4bahhQ6&#10;uzjRkpErp6dI0R2f1WTbKv8sokRW9RYKOlBU7UFpQ4DSncyTE443qNKF935Y2omyc9X2Q0mx3qCT&#10;98OhKmWiv7y7lDiq5jUd37wClQCUsq6UfZ+cmZ40zVHuhfqmaD0gj9dF2pmWJDJq88gtV+HgIhs8&#10;JlqTTZ1pNazDRwaSl08ZQcApjOcgj0wiSmbSWEzjr9Dsk4N6Mh0tHpYfzoE/n7NAvtoO8DkBKOQX&#10;S5HfJv27DjIJhbI/pOcrxKy0fUkiHU9FbcoYpGZngYqyIE2KOwd9XVWJMb50JEWGWEV9LEBRMykH&#10;Knlx6grJtnjhlOlbQDCty7Gh0+lCKwe1uulreY4apwMDfR00hjoab635Lfk0ejpb0Uemog75WeEm&#10;2PJbEUkW8/hbYQk3wMEZzebg8UcaaKwl5pi0JpBmcDlqG6vTi3y1EQAUCZJ00ap/isioraLCy+qY&#10;ptdaiVC0VrJC8kY1QerhKpmj78nITeMkAp4qh8spQyR71MRJzKSkSEtplGD1omkGXJXItmj2BAMc&#10;ApRxlHcmk7eecsfIGjEbrYBYYJ6ne+nGTMapfBgK66aPQeUAcSORlFsjUDFh8Ko001HLBsmjoiS/&#10;q9/g8csnpeN9cO0UTu1bi9P7V2PF3CEysAoa5EE8vHaMk5wb43pasTXHjtORfBwjo143OgnDA4ME&#10;MC2XouUjck0/VbXvUKAhGPYisSyCnMF09GdgTgRzJwVRMOTFyMw89E0LYv3cCCZNDcI1zwLHsAV5&#10;/WSRFdl4+8ktvHnxgEa8F6W89vGoary8ZjkbpVDkx7RUaBiJhJ+gQvDc9hvCk2/B0XEI7qHbsLUd&#10;Qm73UVgH7+Pg0e04fmAubp5fSraxDOvWL8CWnZswb+kiXL60m/JoAZnKBcxetAj3r2zC0b2LsXHj&#10;YkxdtgP9c3cSTNZg985l2LxxNm6cXYtNm5bBN+MdsrvOwjHuHPK6CWRVayiF9qGwtAoF0QAnSy88&#10;AaqCwgBqKYEa2rUIeyl8lG+pAh+62pNoNxm3EVRUBtDSEkFVtR/FvI41LQmO5VoMTKqmfIrxvNMZ&#10;4vLFSvapwFLZuEpBUfsTpZdkhCJaE9ZFQFHqrVoQOBGhDsuPv18fl/JIPSTkb1C+R4w0T+FF07CG&#10;N0s/6HKn5Yj8KnayFVup+rY6qa+oTSlv4gSGEjIPNbcuJosJ5mejlfvFBTJkJyHKHn8ohxeAcsqT&#10;DfWktXHLjztNZbKTzCbBz/MloShrLNFs4zvRcqcO/o6RQYF0iFlMycL9xVoiZX4jBToIJmIMiqjI&#10;aDTLSwZ9kBC1FVrqotp4zsNet+nsVhqwIclrUsLrkRL4cdYrMlXJWZRA3AQoOVbjtE1wUImtyBgk&#10;O2ory3ijmg1TEevIiTTBHmmkDKqhNKuHlcCSGWohKFPzl7eZRbFE/cUEGmtLCChKZONv8XULDVmr&#10;H2qJT8MuyESUdyKgFDsxztAPeSE8t7SjWCCZdpSaDFsyGy3iJaev2JQJMfP7ytxNVz2nJdVgdz3K&#10;UzFUlsQxcajNRIfUs0Xr6DRRigmgGvkfysjUcWgJkDQT5LGJOfF3BajpyE+JARJdd8kuRX3UjkEy&#10;yEgwAoqWDBGjErjpUb+hVpN6vHPlJE7uWYYTu1di+dwJnAxSuHx0Je5e3It8ysi9mxdjO0Fljc2B&#10;XVlWHOruxYr5C1BFSVtbVWiyXIuLCzieOK4pndTOwjvVifBcsux1uVizMIWxYbKLLiuWjUZxaFk+&#10;9i2hzJrohHOyBcFlXs74HFcVGfjxi6f44fNnKI7GkCR4hOVT4aSTS8mu/BdFg/JpuLEIJVBJAzxD&#10;V+BsO0CWcw+d65/BQ2MPj9yEve8SJi7ajmWbt2Di4s24fHolJo2NoWHCKgS7tmLH3u1YumEbPnmw&#10;Awd2LcTdG/tQVteJkVlLcOriRbSMLEHLkrt482QrvvpoF84fWY6Pbm5CaN6vsLQfQ07zXtjqN6G8&#10;OgBvzykEB86juT2O/vYaTJlYh9oWTqjVvP687m6rjWOzGuOHGji2xBALkUpEUVsT5uQTMOylX4ur&#10;1YTQ3FNMmZdO7VekS45pra9u+lYTWFT/I+e1ugCIdGTIn6LYtnL5/X4naTiliS3b5Kuo1WA4wJuR&#10;qwI5PlcojTLJqxArDUmpvfL6fugPq2iMWg6YxklqpOTLRCLfAbuX7IIgUZ6QJs4xoWQ5bhMxyoyk&#10;HTUFZCglpLQxsRQbygtz4AxwtqBk8qrnShE/owQqJtsx7Q7IVgQuCmWr05tWRfzgqLUVkcUQdDJj&#10;GQjxwnS2NqYBhcCi1e1MxMEkiUkGyLGq6AkNkEYoSqe+s3WFZCrJXCRJCVNhOyrIxkrIWIoJJHLO&#10;1tnsJvlNESCxFS3R0MH/kXGayAsNVa0QW5sbDTtQf5oMXzXlYBNy8tuRFazljNZismwtfuV2UHLQ&#10;kOTb6KAUaKa8EHNqNtGZMiNfxFjkMDXNrTnLi2FJeigKJNBQjxJ1zhdoyGgFJpJGJipFwFS2qqSG&#10;8XUYABJLK6eBBAwYCIzENMz1IHCoQbaqmcVUJIkEaHLstvAzSSbJJVUWK4HNRHD+h2ORf8Zc3/eA&#10;02LqedIlBKZgkMf3IYqle9DEc9N3xJ70Pcm6K6f2EFSW4PrpnWRQk8nWqnD9xBac2b8G10/uw40z&#10;27DN7sZiqx2b7U4sz8rBrtw8/NpZzXEb4uSVoLEHOWa9xiE/Z+og/Os47qZzfLZkwj2ZEmjIjuXj&#10;Q1g8FMDJpXEs2pnEvnWcjWfnwtbJMVXECawuE28/vorv3jxGgr9VWBAyPsdIiKw+z07byTWhZNWT&#10;KRdqYPw05C/+FdbGXWhe/wbxsUfIJ8j4Jt5H+apfYes6g0kzx8wi7IrsLFy+HB2TV6CpZxSxxulw&#10;V8/F//7P85g4ZxmunFsCb8VkXDi9CYmOhWjjflcv7MKrhzvw3ScH8fT6Rrx6cgSRac+R03cd1pZd&#10;yGo5jKa2YgS7tyIx8QqaKKnb6+OcpMoxoYuMeoCSuL0UhUVBVFcXkLFwImsqRzXHoCaCIBmNSIOi&#10;v2qDYrVbTEGlfKtaP10dEU3OGjdFu5wCE9UJuW0wixLyexn5BItQ1GsK7NR2Tx3mVdVpFhRzq4gw&#10;jUZmTRPuJ4en+rmGlWVLeSTaI4YiMBFDkTwRc9Ai7WEylFTCRdaS9q9YyVDKE3aoXWRVkTJryWpC&#10;WjfZghhlUSBoQQElj+STM5DN5+qGL9+LBfGwIkppR61AS8AiIBPIuMqdsBKYdBymejmRZZbriBBx&#10;5aRtp8FLjmgGlHGY2VqzuAY0B7akRwU1uDq5lZJ5xGwWVJJZVVGHRhVKpjwsJtUtIeAUZmebup8U&#10;96uwWFDOR9X39A23kTaqUpgyobGO/9lkNoWswwTgDE8psgM1cCXbeC0aYQ3XITNXays3GqM2fg/O&#10;IIrKSPqIXbWSomrBMBmUIjRymKpNo5ZElWRRw2FJIp2TZIiiKXUEAGWrpplMtfltGb4kh5EtBDlj&#10;uPxMYKCokNiDfkOMR+BqygDIlBStqeP3yvio/0lHdNJrKesY1PZA/6n39B2tv2yiQeZ68jtkQgIv&#10;JbWZY+Cx6drrXD8Au8BF10xApu8JWPRbJ3Ytxsndi3B23xJsWD6d96gEjy9vwYPL+3D30gGCyh4c&#10;tTmxOJtgYnVgB7ftBJbHoQgGuhop4TlmKeGjpP9zx8ZjdLAdXrIQ/xon7P2U51M5efZlY+FEH7rb&#10;3Ni/oBAD80IIbHIjssGPnDay7lYr8oZdePviNn56+9xk6Mr5q6RJdZNvoHGWluQjQoaiejKv14nu&#10;4TFUrf4d0RnPkNt/Fv4JN5DXexTB4UsmEhTu34c5SxaiYfpu7Ni1DnsPbEHf5Pl48XAnThzfjvre&#10;KfA0rsbp8yeweOVS7rsUMxYtQcXQWmzfuwedE2bh4OHNaB0cw8nDa7Bjy3wUzngO3+w3cI27DHfr&#10;PlirlyCeCsDZcwxtk1ajsiif40UZxvmoKOD97tH9LzYlJGqqVJoKktW5oObuyk9TyYbKcbSEjfoC&#10;aXWIYCidQayse1OprB5FyoUJ55nM+mxLBoHFCmVjZyhUbGLb/DGnPcdEc0z+CcFFFYrqGBUM5hHx&#10;PcYDHM0PmtqfAG+aGt0aQKEMMRufK/nMquUxyhwGYAQsWseniFJIbRjVFT+PW4gAUpifY8BFoWRt&#10;+ZJK3CqSNjKibIJXejkP9bEtIKjYk9Z0a4NougZIvy8ZZJbk0BIefM+S4GApI1MhcwmX+g1zEItQ&#10;FEagokGtLFQ5FVWMZ5yLHPCxWJCgofT7LLNestZKLqPcqoiQSRFEBCA1VitqeLHFUoopgao4oBVa&#10;VjuIqQu7aXy8ViGnATIl3smnoipZhSXl1FPryEBBO8GlFrYYH0OURHmVJjKjxLn2Zh5PXTGmbm/E&#10;+OXtmLl7EMvPTMW8/SNYcXYaljzowWcLPUbm6BwEFHIKy/DFNOQ3kfErIqNojCTGBx9FumCv2rAL&#10;MRUTmVEZAB8lOSSl6sRQxDh4nWTsBlwIMsb4+Z5eK2KTzjOpMccgP4n+UyBhAIH/WUk5I6ARc9N+&#10;Ha215j2xFckoMRUBmppOKSFPm8lbEdPjY++0Jhw5tAypuhgOHlxlaos235qHB+e34M65rbh38RDu&#10;XT6KC7lebHK4scnuwk6HE9sohY77gugmOCujVhHKI3s3YdWCKZg7fRx802gwC33wLXEjOCMAixo2&#10;TXZgzZQoHm2OwbfUiZKLUbgXcoJqyqCEcMPSmIV3nz7AD1+9wPF9W8jO80ygQlKhqDjEceOEl/dX&#10;4WUtDt87Og+pZd8hf+w58sZfhXvCfYSm3kd49ApcUz+FrecMQoNnUT3nLHbvWYEl69Zj5ep5WLVh&#10;A44f24r2KSvw0+dH8fu7c7h8YQeOH1mN5evXYtr8pdi+dTGun92Ea2dXk61s4mvKoVnHYOu9jMiM&#10;j5CcdA2xkbNIDhwwWcX21r0mMa4wnsTMca2oKi4xDcKKKVuDvHaF0RC8IQc8AUe6NQTtXWkjBlCo&#10;UlLlUUya14Xp8/sxcbALLRxLE9obEZOvip/rnLVyhDKcqysqUF6UIiAFkBEIqjcG5Q+pW4DyR0xF&#10;ndCUxyHmogWJtDSoz0sqlJNtNJXqWpRgJkljWg4QUGTcapykRDT1O1FESOshSxqJmYitSOZoFUO/&#10;jwAQ1iqEOXAHaahyuPozUUUp5Cd4VBFU1EW/JEq2E3agjOwmj7IpHkqn6VsT/J0yPo+lWxyoMtmE&#10;lbV0h4BNyW9iKpWqq6kwRi4fh8LLynD9EKGRszYtf9KOWuWclBMoEnysprRpyLGa98RMWnJsBkBq&#10;MrPRS3RvdjhQz8+bnC40NiZpDCVkJaTDvI7KYVBmsqSKkF9FioFYIWzuEJlVK7Ij7cghqNgTXXzd&#10;RiaiLFQ5ZKtNlGfu0ToEpvD7gzF0z2xA91Y/pl9owbLTU7H+xkx09dcZIJCRm14shQIKdThLQqX6&#10;MnwBTFoOlZq+sHK0KsFNS1yYCAsNT/k6Jk2e5679BSgCoXT+iDrbq8O9ws9paqwOYMqVEbNT6NoA&#10;FR/lNNb11KqCOiblQeg4TG0PwUigZrJp+ajf0/+rlaTqmcRaBDztfD6wsAWLjk3E2gvT4at3o3Vr&#10;BdZfn42t9+ejcXwZ7p7bQoayA1dPbsH9y/vx7w0NeFRYhjfJElzx+vHKG8RWspU3H13ChWObcfrg&#10;VmxfOx9rFk7EwllDyK3nzLomF9bOHITmU/avdiO7NcOsVlhwIYjEYT8cM7PhHOPYIqh4BjgRUP78&#10;+btXZCtXcYqsYtPK+Vg8ezIl2QwsnjMF8YSXbMiBuTNGTXbxuElz0LbtT3BOeIjc5i1IzfoYoQlX&#10;kNW4D1kdp5E/+yVqln6Bmpm3cOb0euzcMgMnjq7F7m2zYKtagnGjk5Co6cOGPTsxOHUuku0LcPz4&#10;Vty+ugXzF83Gug2r8PjaapRPuwBf+zZcPrMe0XlvkUPwyK7bjpJp15CccAFlVfWc4LwmkzxeQEla&#10;kE7dVw5aQSRCNlxLG3Oa1h9u2rnKV9TaRO1BusZXIUBgqSsr5v2VPOcEVU5myfvZQdasyGQVbai2&#10;qpiTShXicf52SikJfCQjylBjlYDPiTCBImgAho9EH6XhyzGrPimqQlZLgHyylDxVMJPqWShndEA2&#10;n9XIDTlGFXExz+X3oHHL3+EqU2atg4PRiWIVC8YofwgwsbgNSbIXyZ1ispmKAj7nZ1pszBXJJnOx&#10;ojxOrRbNRoRsRc5eG/8zu5C/TYZiZBBBzFrCAaCEOIKUfComCiUJRpCLlodhamI4GytNvYOMQMlp&#10;amKkQjwzE2tWpnF0KjeE2lwFggoTN1CrNxNIijIyUExQUbRHXd6qLWmg0T5iNYmcHBTYrCYRUElR&#10;QnzTV4PAHKE8VGhOfU2zQ83I8RUi01sGe7SFjK6ezKUe2eEWggln73pqXzKVC4cO4eSefdi3ZhXO&#10;7N2NfXtWYdq4IbTXarYv5Q2WbFNeCFkFj12GLQeoZnmxMG2GtUiGCHRSMRMG1rmmJQf/i0Zs8mm0&#10;P983n70HkwKChkLu+o0PCXRic5I+ijKZOh5u1ZRjalv5oSeKAORDFq85Bmp5+apqtM4Qj6Wugsfz&#10;Ph9Gv22YIo9dYKTfk/wZW9iPOQumYsHZEUzYX4PUlDg6Z1di4o5adCyoxMkr63Hj6jZcObQYt85s&#10;wjKyx7m8J+s5Eex1uXGCrOWjvDA+f3gCNy8cxrkjO7Bp2WSsXzoVs6f2wb+QIDGaCcdEstneLASW&#10;5sIyyDHTTuo+hVJ8mvJTbHAttCCnmWOMjNfeZDXS59mdswSVTdi3dTW2rFmEZfMmGT/NQgLM0gVj&#10;WDBjEqZPGsAAQcU7cgvOkcdkCvsRaN0B1/B1WKpWwD3+DqpXfg73uCtw9F3C5p0bcePKPuzZtQLT&#10;Zk3Fzr1bcPjQGvz+5SE8e3Qc8xYuxLYtyzGy/BA2796FW9d24fD+lWa5jpYJSympzmHT7p0oXPY9&#10;vJM/Ms7hcP8xREYuwdl5FO5UB3KcuRgZ6uK9FWOlDK2iLXTWobImgJqGCMIJDyepGvT1NcDhtqC6&#10;ltKZ43HccAPq2imVeE8baqvI/MIoiOZzDKhrYBJaybOsOIVJA/1orKlBIhYjU5evJoQMURj1rFQo&#10;VQ6aUMQPdXaSv8Q0b/LmGrnjJYqp56qkkPJE3AUOeANuWL3ZxpeiVgTGoOXXKEovpWGkEQGiIKo0&#10;e5vxp+STiUTCNExJIQJIQcyCokIbcgK8yZRDStv3UQrFyGi0iFiE7MVOxqM1gUwWrfwoqu9Run6c&#10;N76A/0sQ0Xo/ApZMX5qtSP4IVFTpa8LGHMAqrutqVzKXQr/pHh8CGckgOUsryTzkeE0RSJTcpmVN&#10;xU6q7AQ7PrYQdEo5kAUmWp2wlFuJntu03g+1pku1RaSEYbIVIr0qu01HNYJ1dm6C7KQT9oIuHmMl&#10;AbAJGe5CZBBkxFAU4amvIItoKEMTKara+iVjUWrhQpNyrcWgJHfUUU2FevJXKHIjx6iAQgAhFmIM&#10;+j2wVJHFCEhk8MY5y0d9rkcxD/2GIi/GESvpQyah1+a7ZBT6np5/WOtZ11HfFdvQbCUpZY6Jx5F2&#10;Gqd9NfLbCLQ+gJPAzYAfH9O5K5JcaV+K2JSARceweNY8bF2yFJuXrsOCaTMw2t+LVg7YhmpKtdoa&#10;VJeV4cKBZXh4/TDlz27ssDkxmzJ0eaYFdzw+nHXkYjNB/7OHp3Dn8jHcunQEO9bMxo4Ni7Fg5ijc&#10;vQT+NV7kzuR4G82AexFl/kgOrB3Z8K91wT2fwDKZE+FUTlRkKL6Jbti6s/Djl0/x0d1zuHr2IC6d&#10;PkhgWYkNy+di1eKZWLZwBoFlCmZOHY+pEwfROTAZuUO3EZ94B9b6bbDUE1R6T5L57IaH8icy8Toy&#10;G/Yiq3k/cjpOkXWswvCCfehceBZ10w/h5rkVuHr/ClLjD6Bwwkls2rQcazcsQsvYLty8uAHF/atx&#10;6ug63L28Hp62bUgNbObvfgn/2EsEhggmXYe4HYO1/QC8/aeRiqrlRjOaea+12Fr7MMdMewIpgkpB&#10;mR+xsjyEC/JQXJ+PWEke4oXqp5xCTz/Z7AAnuq5adHbUobTCj5raMHrayWzr6k34Xm0PyktKSQB8&#10;HP8BMpYg1PM2w6zeFncbR5O8uVrqUxRI1bpaedBNg5KjRu0O7JyRHZQrqvOR/8LL7+YIVIpz0tEY&#10;ShAbmYPaO0qO6L2c4mxECxS5cZrFxFIxh1lsLD/C3y2yUp+SeiZcxqFrI/PwBclsCECSQlrp0B6i&#10;VCJD0WJiBqiU2CZ58x5gTKRHDEVM5T3QCHQEKnFehDT9TueOyGEr34r8FwIV0X4BimZuyY9Kgkgk&#10;M9MASTcBRLJHrKSKoFqXZUEtAUS1Ps0EnFIylBayGSXENRHFk2RxykJWurLJC+D1sxKktEyC3peH&#10;3ER9CCoCktzCTh5nnSkqlL9CzZHUmrGYNFX5JlWlFQSYZrTUNSAaCMHJ41E+Rw1nfTlRTVhY/gge&#10;u4BCiW1ysgpwdF7KLpXByqjlNBVg6Fq0NVcbGSM/iZLYTHSH+zU38jqR0RjfCI39w5KkJnJEhqes&#10;V72v7nRy7JoKZAJIvSJVlECmnIDXWcCjdHmxKQGF2jHos07+b2VZgQEj+WkkebR6oQBFDmpRa/2m&#10;igyrKyoR9KkC2GOKWLVpPelNqxdg+dwRrF8ykaBxAGO8H+uzbdhLSXqEM/Il7r+M73359BwuHlqN&#10;yyd2Y/OyCVizeBJmT+mFsyMHRbticM/iGB7MhGuULLuNY3YqGee5IGIH85BaXQrrhEyEZvqQXcnx&#10;RHn089uPaOwHcevyCVw9dxgHdqylDJqHtcvmEFTGsGgOmdA0gsqEcegfnY/xe37kfx0hI7lkmlFb&#10;us4io2IVPP0XkVW9Adk1G5HTuAv2ngt4cmMNzh1bji+e7sK0OXPwn37YjxPHNmL37m2YOn0NhiZN&#10;Qv2UHRiduwFfPj+M86e2opkAM2P+fEqz9ZiwZA+yO8/C3n0GsRnP4Oo7i8y2kyYBztJ6AN1tHehr&#10;bkdlcRLdfa2YtLgHfVMb0DO1CcU1+SiqCSNeEkCyMoSiyhhSZVFUcix29LWgd1Ijxo/y+z1NaGiM&#10;obTcxzFRjLKKfCST6lOtyKaakAWgVQhC6gJAVZOhJUhdbtH1dAPfeDiIVDKB9HKn6X6VWt7UbrOY&#10;dgg2MgglmFlTSkjzGsMWUzCJb3HKEVUNy8ApgQQsuVVOJAqtKEk4KXEos8g+qil1Ssh0qorcpgm2&#10;KTwMCWgki1wo5D4er4UHSuZCCeRWKJkgIWml7UPGrGl8neRzgojaSH6oThagqOAwWkamwoFvMmYJ&#10;KqogTqfSV1BqKCkuLYdUiassVeNTsVqNT6Ui24IGm92EmFWJXCbHLbdyDuAGgkoVGUsVPzP7xfJN&#10;g2UxFRVnqlJTPSfMQt8+yqCwuq07CSCVvFYdyPKVm3qg7KBApYwGxtmbTEkrBqr9wLj2fkwdmYZJ&#10;gyNkJjW8ViUoFFuhZv37d9fw59en8eWjo/jPvz7C72/O47fXZ/DLqxP44v4BfP/iAr766By++vg0&#10;vvvkCn767BZuntqJr56dxy+vr1EaHMfbpxfw46sb+PHzm/jTu8f461c38Mtnl7idxS+fnsK//XAT&#10;//bjffzj3RX8+gWf/8T/+eoe/vLNE/zzp0/x/afn8Y/v7+OPN+fww7Pj+I/fn+FPn53isVzAzy+P&#10;czuF719exZtHx/Dt84v4+vkVfPP8Js4c3IDP7p/EDx9fwtvHJ/Dm4Wl8xWP59Ysb+BN/+89vr2HG&#10;uEnobu2iVKpCMhpHJMhxGAiafrHHdq3E3Qu7ceWw2MpJE0peYrHjsM2Fh6EIroei+F9KyvHtJzcp&#10;I1fjwMbJ2Lh4PHZxtl84a5TyJssAin81gX+BCwGyFquS4RozENngQ9G+OKwLMhHeyPfbOM4qKIsG&#10;c3Dv6nG8/ugW7l87i8P7NmL7usXYuWkF1i+fh/mzpmDBrElkKkOYOtqPiu2/InfWt/D2noC9dg18&#10;nbvJWDaSneyBY/A2HJ3HkJh2D8EpT5Ba/BbbNszBR7e3kbGsQ9uU9Vi4ZB4eXtuIoRkrcOnUatyn&#10;3Ht8czuGZq/Bjp3rER86gBWrFqFoeBemzF6InN7LlHKXYB24hcCE2/Dzf60NZEhVK5HTeggDXV3Y&#10;taSHTC8fneOaUV9fj8o2ThpdRShO5SNEmywhsERTPrKWAAHCj/LKZNrfWF2BYCQPKuWJRclUqsPo&#10;aK1CKhXkvQkbH40y8dXyQP2P4zG1prUiQ2t1xMMhaH0TreCmDvrSR1r+MxxSuDlgCgotOVp+1Eop&#10;YkWYFEcSQ1mKctR+YCk5SYthDYoCqcjP+D0oS7RmchnBo77QgfIkZ/mYmlxzBiJ4KLoTj+Qgmm+j&#10;xLGZ5T0SKuSLOY1MCkaofxVNqkhHk0yza2XM8v/kFDY5MgbEdAxkRpRTAhWBW7DEZ2Y/0x6AYFJL&#10;CqgMz+JUMt0HlltDXbUpOqssTZnktkbOihXZZCgEErGQAj6WKIxMEJHzVpEfrfUj4JEMquJnAhWF&#10;4YOUg+llOuxQI+RgXh4cuenGUGrG7PRGkOEpRpa/xnRdV3Wt25efDh8TUBRJUWGiuq3pmEwDYoK7&#10;eo7OnjyMv377CH/66g5+e3sHv7+9hZ8/v4I/fXkDf3z9EL9+eRNvn5zAxSNb8fzGIbx7fgnvXlzF&#10;yZ0r8eWTM/jm44u4fXYr7l/chZf3KA3Obsd3H13ANy8v493HZ/Dl41N4efsA7p/fiZ9faf8z+Pmz&#10;8/j9i4vG2H//8i7+/v0z/O3bW/jHtw8JMI/x9x+f4NGl3fjzu/v49fVl/PWbu/jh1S387bv7uHh0&#10;Az5/fA4vH5zBizvHCGoX8Pajy3hwaR+B5CxO7eHs/OAYj+003j67iAcX9+GLh8ewccksMtcC5BNM&#10;wjz/gnjSgIsyhi8dXoMzhzbh4dWDeHLzLIbjvL+83ovcbhzP9eJibh72WGw8hmu8DutwZNts7Foz&#10;FavmjWDRzBF4VjkMsDimkmXPp9zfYIN7gg2e6XYEFucivNUDx2xODpNtRv64eq0Irc/FmWP7cfPS&#10;MSydN4YJA52YOTYB82dPM8uFrF46D5OHOjBpuBcdzVUITP8U+VOuEah2UuIcgaXjBLIqliGn5xKy&#10;us7D1XUcHsqUwJT78I6/g6tnluHq6eWYs3QFNqyfj5OnNuHJnQNYumoZDu1biX99fwL3rmzEkvWb&#10;uc8q7Nq+FF3zjmPdjj2ITn2AvElPYB+4Ds/IU9ja9sLbcQDOtj2wNu9BXtdhJMvUj5jssJxMs5Es&#10;trEBXaMtaOqlHG6lPVTEKNnKTf+Ujv4KdPWRMTZSptJeBtrbMXVoGAGPB2XJpPHpaUVSLX4XyQ+Z&#10;BfDyEwHiAK+dSnpCHqipW0Yo4DfJQppZtcSEVhg0zWY4s4bjQimCSywAj1oGuKwmNu33U8IQZNS0&#10;x7RyFCuR7CBrsZVQphBcFPJVroijnFKIn5eRqVQVEkyKnKY4T69LKYnkuK2Ia5F2xcctZnNSUoUI&#10;LH7KnxyCkliJq5z/WZyWPs4KSgkCiZ2/LTBR0p1YivHp6DgEMLEM5CW0nolS2NPp31VlSSMdRPNV&#10;ZKeQr4r32kn9JRnqyVIkbyR7BCAqGJSjVr4VMRJl07ZQs7dQ1ui1luio5D61qoINOw2oqHWCyhdc&#10;uQ5KShfZVlo+qpWlwm8uX5iSoRh2fyFa6pNweQJGjik1X34Pk/xm/BtyoJaS4agZkJ9gsNswi7//&#10;/BR/++Exjfou/vr1PXz38jpZwEUCwxX8/OY6fvvqIX55cxdrF03Hly+u4yUB5vXdE/j8zlGCzll8&#10;9eQi3hBkPr1/HB9dO0DwOIdvPjpJoz+Hb1+cI0hdxR/f3CSAPcCf3l4n+7iOv7y7jh9fnMWvL8/g&#10;z1/fwF/f8b/fPeL20ADKX354SKC5hXefXsVfvr6P3wh235MJvXl8Ht+9IhsiC/nl7UOc278JX+uY&#10;ru7DJ7eOkPKfxZsHJwyovLp3Cs9vHsFzHtNXBJrSohIyPQ/mzZyIxTOHTW7MpSMbcHjXaty9cpSG&#10;uAsDyTxMrPCh05OLrVEfDrYW4oLVYa7Huf3Lce7weuxeNxMblo5i+fzJiOzLQ2wHZdV8yvqFHMuz&#10;7bANW+AasyJvnQOOMbJjgohtZga8Q054+hyw9GfgX799jQfXjuPswRXYv2URNqyYgV2bV2LvjvVY&#10;tWyeifqM72/GxOEe9JOpuIbvwkbmkFm9lqByGpl122kX041EiY9egaVlPzKbDxoJdPHUGuzfuQi3&#10;L27CueOrMHXOUhw9uAYbtqzB6yeH8ODyehw/tAYXTm5CYPJD+PqOoGvObmR1nEVW6zGyFP5ezxVE&#10;R+9Sch1Ks5SmPXCSEfmHrpqWkgWJJFZNr+Ykra5w+RiYWIP2vko0tpejmK9LivIpaRMY6Kuh3C5D&#10;bRPHYVMDQaUDo+P6UZ4oRHVJqelLIxXTWF/G8e6DP+ghAaHs5zi3Wy0oKFWyoRsZ8vpLzyotXBpd&#10;YVc505Q8pWxB0Z8Qb5hfuf25NgTU1DmsNpNaz4aAQdljfCrya5A9OMolVQgyZBXqxGZLWpEfs6K8&#10;0InyWNpZWxojaylykc4r2qMu9Uq6sSBCEHFqoXa+H46mf1Pp99bidOWxwsjypdiL7Eb2yH8jVmKS&#10;4fi+qV7md4w04vuJqnwjf5Se36FMzsYKnmcJdX2ZMV4xA4GMfAuqCxI7UY+UegJGh9VuHtU1P0Yw&#10;UeRH8ijJfRJkK2I1ct42az9SRvWiyU+ECMgWAyYWK5lc0As3WYsiZ+rpoW5wFk8CLbUJuP1RUvyk&#10;kUK6B0q9VxhX+RxqJVAuICTD6u/qRpSz9gPS4B9ensRfvrpOQ76Nz25uw6+fHcOzc2s4258zUuPN&#10;kwv49uUVfPvpdXz98WV8dOUA2cBpfnaORnsGr27vx5t7R/HV46Pc7yJn9DP48fVV/PTmBj8nxb9/&#10;GH96c5bS5Qz+4y9v8OubS9iycgz/9vPHRvr85RsCDWXQ728f4A8ypV++vEQZdJcgcg6/vbmIv397&#10;Gw8pT949PYhfPz2MXWvn4QUB7c3jMwStyzymi5QmN/DgyhF8dvsIpdh5fPn0Eo5sXog39/fjywcE&#10;NzKsnymH5AhtrK3FkX2bMXNit7kuG2nMe7csx96tq3Fi7zpMIoPuzLVj27QqzAgGsHluC47NqSB4&#10;7selo2tx5cxunD26EzvIABbPGoJ9HuXPBBfcizgZjuO4nczXUzl5LcpF7hobWQrH3xIy4x5+1mqB&#10;vY1MdVcY//H37/HdZzdx+eR2HNq2mMewAPu2rcbOLSuxYuEY5k0fxhzKn0nDbfBPfAjbuBvIrt2C&#10;zPJlyGrcw8elcPZfRNnKX2DpOoeswUfIHX2M2MJvcOzoZjRN3YSyifvRN28fHlHq/P7FTtw8uwo3&#10;Lm7BN89W45P727Byx16U9y1H2fwnqF7wFOVzniM4cgvW4ccEq3MonP0C+ZOuw9KwGdlVK5DTtAPl&#10;I0tQXBWnTTdirLcDLeNo2+Ma0NxRgL7BIpRWxdA9rg5NTUWcyMREQqgkuKQ4+XaQ0Qy1dWJSfw8q&#10;yRy1XnJXRwemjh9CTXkZmUw1CYALWkcqSbaSqtSSNGR/XgsyaspTJqLQSEOT4y3dcSydjBWlsWi1&#10;PvV6VQFRhOgUUUiZTMXmTxfvGXZSZE2DiBLSKH1MyFfSRNEfPmoNoDBljjJklRUr2RMOWU3H/VTE&#10;igKCkxZg9yniw5m9QIls/J5+U4xD2bL6rw9yx4SutRXqkRKL76clGOWPnguM5FMpCRu/iWb+no4m&#10;46Ttbm/i+Qk8ea5EZHPuNQKZOpP8ZjYCR52DYEfgKOfrRgKKWeOHEkjRIcmeFD+ryrIYYCkhcKhl&#10;YTRCqehVzN9hGlup6DIcdJpqWWVhamWCrGA9bPn1BMlGk2Gb6aP8SkSMTFMflErJslL1PynE6gXz&#10;MXl4PG9cIe5d2EP2IAlyH39Q8nz3/DRe3d2HL5+dx93TWzjoKVG+ekCJcRG/fXEb5w6tw6Nz2/Dm&#10;4Ql8QaN+efsovv/kPP7x4zO8fXoSn9w9Rsl0lQD1gCBCCfLkOAGIYEDJ828/PcBf3xJ0nh/FX744&#10;TzlzC3/+9mPKrsf499++xD9++gR/UIb9+au7BIpj/P4F/P2nZ/j3Xx6QqdzGn+UjoWz6/sUxfP70&#10;HO6d3Y9vPpVMo0zicf71i/vYvGwWQY+S5/4hAs9hPLmyH798RoZDQHx15yAWT56N0YFxZJG1NNYe&#10;E3HaTSNes2QmDu/ZiGVzxmMHJc+6YBBXozH0cMbcPVSKpf1x/PDpTVw6vh7XT+8xyW9iFYtnT0B4&#10;Wx5cU61wzs6Gc5RMZZEV/oUuAzD5ez1wr7AgbzWl6xwnpUQ27O0WEx369z/e4c8/vMLd66dx88JR&#10;HN1NdrF9OdYvnUEWNYhVC2dg5uRB3qsu+CbeJZAcgKPvoonE2Jp3Iqd+Mw3+LoHkHrLbTiA4dAYd&#10;q17C0XsexVPOYNHO08Z/0jFrOz69twiz50zF0WNbsG37GhzcvQhHD6zAtn27MLpoG6zjbvL398PS&#10;ew22nvOITrkN/6RH8E78GJ7Ow2QoB2HvOg0HZVBLRwIlBIie7jZU16TQ3l6H4dFOAkkRenmdClJe&#10;RCmt/ZI36uJWHERxKoBEoQfxqJYn8aKVrL6hohpJyp6i0igxQhng9fwsgnr+ppYs0SqNiWgeyivy&#10;TBf+DKV1m+KzOkUblISVBhZ57LXKnttjNT4BNfj152npDS2gnUfZI3aQBhDJHAMA3ExRH2WK0vbF&#10;GgQ0gagFHpMda4fWUc7JtxjfSZRgo9yVJEFGfpUIQSYRshmnrvGZJNKJdNlkHvod5aV86JVi5E4i&#10;DTgCMjmJ9f/yv4ipKHdFjtpWShtJi3SiVbWJkoid1JUnTCi3uS6dBKfkN2XRVmZnGybSlp1DGZRe&#10;NKzovU9Fsqgxx4YmmwOdlCXVNkWC1AxbWcNuk66syJk3z0Pp5kVM1bF5TlM7Ifmj2H5WXpkJJ6sO&#10;KJlScV7cdGvTKoMCElXrzho/Djf2H8WONSsxfcIIuppaMdjbh66WJvzz11f4B6XPP75/gi8JIC8l&#10;ayh9Prt/Gj/SYL95eQ2Hty3B89uHyEhO4KuPyV4+4fbiEiXSRTy5tI/y6DZ+4r5vHhwnU7ltnL0/&#10;vDhJFnMA3z4/RQZxCD9/chY/yun6CcHn1Un89Ok1/PLFTfxBWSRfyj9/+pjH8YwAdwtfPjpuWMq/&#10;//qUx/cc//HHK4LMc/yDDEd9ZcVQ5Dz+lsDyjsf33Sc3uV3Ci1sEvEeUP09O4fWDM/ji4Ul8++QS&#10;Ns5bjEVTpmEht7bqelSpKVBxgemvsnbZXGxcOQ/L5k/DpKAdczmY97g8WMf7csDuwmA8l+d5Fuf3&#10;L8bJnfOxb+NsbF03H/NnDCGy32taGuStshu/imcuGW9nJkLb3fBS/nhWc5vrgGuO1YCKrT0bjuk5&#10;+OWrF3h6eSsObV2I/VsXGca0ZdkkPs7B8nkTMHv6BMyYPITRwU5KkaumSZOl5SA8XUfgaN4Oz/jr&#10;SE6/x/86DVvvJcTGn0XT0oeGwVh7zsE5dNek3z+9fwCnjm3At68OYcrqgzh5eDUmzF2DW5e2YeHW&#10;fXAP30N8zgsDIrHpZESdJ+AgA3JN+hiBGZ/DUr8d7tZdsNaugX/gAsYNJeDzuBCP56FvUhsaBzh5&#10;dlZh3IBq3vLR1BJBqsTLCd5Fds2Jj2TB43UiRXBRb+kYx3NZQZgyvYljtARFBcqUruTE3EHbaUJr&#10;fS3fS0+ECU6oNTU+pKhAMmqVf0AZoOpdAYlkgoxQTEXLn6qZs7JsvV47/yiXOsqLYMILaymN15cB&#10;RylvjOSHkt/IDryNrjTY8LUBHjltU2QeBITKpOO/L7nRUaFKT4tZeF1hZaXnexM5KFTImYBgltso&#10;4mNBOivXOILL+bsCmGT6vwVaxlFMgDHRJsmf94xFx5BfGkBXW6PZurmpk5rCyr2dzSbk2dvZkq4J&#10;Uoi2NoUyyRwCS63DhloOUjlp5WNpIJhEyUgkf9Id37LSFctiKXrftBYk6EZ4gwjEatZjomp2speo&#10;izfGlV4GxGlHZm4BJnQVcivC5J4i0yJADuPfPr/I2f0C9ftLzgIxAkyR6dORiMQRD0VQEE1g9cJZ&#10;+OPdI7KVFzTy6/jhNWf1eyc5u53Az5/dw19/eE5JQ8P96BJe3juMz28dpsy5ZHwWX9FYX989Tnlx&#10;zUifXz6/ScC4gB9ogJ/d2kdpdBhH963GD3zv97e3cePETgIPmc3bcwSLJ/j89h5KnMv429eP8fvn&#10;Z8lUbpG1vOLxkJ18ewd//+Eh/vzmGv78zUPDOP7xzWP89bsn+Nu3Twkap/Hz25tGkv3E4/vtiydk&#10;Qy/w+aNTeCd/yv0jePvwFI/rGjZPn4Hn547g0dnDmNU9njp/CCXxQlQUpCjzTuHLe0do4DuxZ9sa&#10;VBe4zXpMW6ZFsNliw9VcHx5583Hx1G6smDse0yZ0Ycns8Zg/vd9Ef+xLLYju8iNnKNOk5NtmZSJ3&#10;phM5Axxno3xvrdt8ps5v2WUZyB2xwzk1B3/96XP87dcvcPPiQZw/ugtXz+zDlrXzySC2YNX8UWxa&#10;vZhMpZ//1wNL3w1kVK0jWFyEv+8k/D1H0bLwPDz9x5HdeQ5Nq79HTsdxZDQdgWXkI4RnfQZr/w0E&#10;Z30JZ+sObNh/AnkTrqJ9yVns3bkQXaMLcfUi318zF5ktJ5HRdd3IKt+MV6hf9wVKZn5KSXUJ0UVv&#10;4axbhcy6nchMzYR/+CQGhipNg2q1GJk0q4sTnxMtgwkUk4m0NFWhlNKlIOlBRYWiPi7k0sZzPU6Y&#10;NqumlsltOsRpRcaq4lIUE0C0MHtBIkGpVIaB7m7E8vMpfxIcw+V830ebakSGAEV9MpT3IH+KwEWZ&#10;p8o9cPBgSoqLYbWTLhJYVCzkJCDIV6JmSDJkOWaV7CZmoYiLGIqcpQr7KodE0kSGr8+VTm8js8jN&#10;z0apsmxjVhRSEvkpiaxBSopCGmckXTek37aXpv0qBlgIJs5yR/p/+BuqTDb+E7IkAyQEEYGYFhkT&#10;kGl95VhpGH2kfpI9AhQ9V7ZgS12pSduXH0XnmwbRajQQSFQ02O9wmDCyScu32fmYYZ6Xk60k+LnC&#10;zOX8PEEgSfjIVJxKEvSYJKBgIM8saaKV3zweAjEvdGNTHCVJH5lenulf8fDCJhr6efzly3M0xkfG&#10;6SqfxC+fn6Ehn8PjK7vx968v4l8/3SXQnMS/fXMBf/36An75eC9+JXP48tFl/PnLR5z9L+EZJcS7&#10;j67i41vHcZOa/xPKnBdX9+HpVYIKjfXNvWN4e/8wXhM47p5cj+8/PorvPjqF59d2UWbsp1y5SXlD&#10;5vPTU/ydj3//4R7+/u4mgesepdEd/I2PP706Q7C5SFlzjRLmCv7y3T386Suyndc8pten8PuXZDBf&#10;EVDeXuFzSpjnlFFfnMVvn53E908O4Nnlffjty6f47fUNE0Leu2stj1k+ndu4eXqHcdp+en0vPr2x&#10;H+8en8TrO4fxydUd+PLuQTy/KnC7iC8fHCLw7MMPHx3FP767gz+9vYVveEz/IJjdvbQFbRVenG0v&#10;wGfU/y/v7se2VWM4sGMF1i6ZRmPvxpSRbjgXZyNvqhOOuTmwT7SY/BTXDMqhhRbjZ/HvdME2lo3c&#10;uTZkV3PC7OR+U7LxX//5E379+gWe3LmMUwTeIzuX4Chl1YEd67B1zUJsXrMAc6cOYOJgu3Ge5k19&#10;isSs56hd9BjlM8/C17YTju5TsA7cR3TsqYkIuSd/jKLF36NwzqeoWf0tP3sA++BNVKz9A+ePL8S2&#10;rSswZ+0ujCw7zIl6Fc6f24nkvC/gHLwGe9t+7n8TvkkPEZl83yx3Gp/6ELnte/jZblibtsHWcRj5&#10;zbNQUxFGNOZDZXEC40ZLsGQJGUeJD+P6yMyriwgGCRQVhox7w2bLJtOWq0Pd3PgYULsTyXpOlj61&#10;dohgxZL5UGP8zWuXor+vlzbUilaylo6WFhRTIqVicWQUJPJNSf0HYFFo00RECDB2MoeSVMo0PVKD&#10;a7eLtJEAINCwOdJRHYWPZfwGSMRYaPxqL6mokJ4LXEwomOzDpPDT+BUWFmjkUv7YIxYTBja/xc/V&#10;H8VEb7ifrcBqOr3JGSx2IkAykiiVY5y0Jl+FLEUAo5IA7SeACZKhKDkvnzSuq63eNGjqUkc1shKx&#10;k06CpnwrkjwCE52rZJEWBlPERwCiRDjlpJQRYIoystDidJos2pArB8mgE3E/wUTLi7gp3YjstVUx&#10;tJHdpZJak1oLWGl5kFzUE8FLivMQifrSPX8pjTYun2ZuXklRFP/8jozhFdnBq3MEjtuUH+fwD878&#10;3310hGzkFH6kLPmWhvTzy5O4c2wFvn12Dns2LsUXH53H13yu/JO3z6/gazKQ3ZuX490nN4zz8wsa&#10;55tnlDiPz1NinKUxExjIIH754qpxyP7xzQ18/+k5/PnrS/ju2WGCw0X883uyj1/ukkU8xL9Rxvz7&#10;n1/jnz8/o+E+IgBcJiu5y+0x/vMvz/C3d9cJaNvw+2se95dkTPcP4s/f3sWvr88b4PrxU8oagsCP&#10;Hx/Dx1e3EETO4Nqx7Ty+a3j3gsyJ4PLk5gl89+ktHNq+isdE2fXonDmnz8mqPn9ygZLoFN4+PY1P&#10;758gWF2mjDvLcz2LHz6/gl/Jlr55upfnfxz//OE2/tNvDzA2XI/zLSn8/OU9XDi6FTvXz8bGZWOG&#10;rcyZ2ofemTGUcMIKLPUiZxJBYzKBpZ3AMiYHLcf4XI6tOZmUExzjlRlwD9oJKln4r3//Eb99+xIP&#10;r53CjfOHcergZhzauY7yZy4WzhjBmiXTCSrjsHjudPhGbiG86B0sE54jt/swotNuwNF+wPg4HMN3&#10;kdN7Ba6ek6hf/51pih2Y8RI+PsYXfofw9M9g6b8GR8su5A/sRbRlIXpmbkbZyA6kpl5ADlmQJE+g&#10;/yyKZt+Ba+QpJdENHudtAsku5HbsM//jat0Je/tBWOs3YGS4EiWlhWipTmFkqALFJQ40NJWgoSqO&#10;vs5aKoQgQSTXrMqpPKtoLGjWrQr6lVXvICOh9CwsRlVKiZKFZC8uHNm3A7s2rca2TaswbeII+rq6&#10;0N/TjckTJ6KmqhoZ6gKm2VpbQUEEWubBRIBoIJITxaliOMvspr+K1gByxHnBvZmm9VxOSPKGAEBj&#10;FmPIpOywExSMcSfe+z78Yhrp6I1Yh6vISYYhNkHAoUSSH0RyRZ+5a50GJFSgqGpkw1KKCEDc3zhj&#10;CTZG9gT5/3WKAKXD1s5ym5FHBmT0P15Jr2xEkn6CRyPPpcL0VFFLxV6ylQ9O2/YmNW1Kt1fUwlqq&#10;QpYjtoDMRHU/qu9RKn4/mUfCY0Oy0E/96EcZtbwWPFMbhAQBJdcuJ7PHxO4j+bkmHB8isORzhogn&#10;Q8i2ZqC9p4TSMZ2hrH6eSiRMJMP4+qNz+Ns3YgvPyA4e4F+/fkTW8AQ/vTyKH56fwp9en8Wvn53A&#10;nz6jRHhyHi9v7MHPnz+khLiOz+6exDefXqMR3cazm0fwOWXQm0dnuN9FfP30Imf8YwQU/sZXigZd&#10;wJv7xwkK9w2w/PjZJf7HGXz24Dh++fQMHl/YTPZzFv/4/jr+65+e85jukjldwLNrBAaChiTU3398&#10;gX/+8oqA84bH+Zry5jF+fXOdwHQbX1E2/fKa8uj7x/jjzVXKubMmPP3Lq1N4ck7r92zF/ZvHsWru&#10;JPz46jp+efMAXz4+ix+/uInvXhBgyGY+U07LjUM8h9P44sFJns9J46/5y3dP8ePra/j+hYDtOr57&#10;SXZEZvT720vGB/TL55f5P2fw13fXyLSuklU8xqkD67F3/XSsmDeCldymjXYhb5oHbc0ebF5AWdDE&#10;e7SJ92qiDfEDlPMzM8hSspAzJRPOEY4ngopnEkGFwPPPX1/ii2dXcfPcLlw+uYtMYjtOHd7B2XoJ&#10;1i6dhVWLx7B03jTMmDwOLjKQ8LTPUDDzCSz1m2HvOAJrl8LKWxCf/w6upg3In/UpvBNuG6lUuOJ3&#10;ZHVdRPHy7wgot2DtPI/QvHfIbtqPICWOq+sYMpsOI3fGOzSu+RmZzUdg6z1raovKV3yG8Vu/RHTh&#10;twZsspv3Irt2E/zjTnO7RMA8atqAltckTZCluiSJ6so8TJ86iPx8L1+nUF1K1s5Jd+qk8WQeTajv&#10;LkVVaz6qSkp4rVrQ09aBilQJXyuQQCZSGsWi+TOwc/Ma7Nq6FisXzcKCGaNoblKf5kZUVVQio4cz&#10;uCIhQQ54rffS2cpZnX+iNHbjG6HRKu9Ehixno5u6S+3k1CpBy5maaA9BQY/WOBlEBUGAhi1gcFe4&#10;0+FlgozYihooSb6IiYh1pJ27BAmxFDEYfsdIK7IO1ReJkZies3LCCrzIhgy4yIfC3zT7ibEQ/LQO&#10;kJzEYiqZAQ4MAmG0MkjwaCKI8BzN+jmKAjWb+p/erhbjoFV4WY5p9TCpsVhRXJVvwKSju5gMLorR&#10;VV0Y2zYOW+8vQKDMirVXZmLq+l7UNcax/dEikwQXdFPKkUJGE0HElZbv8yESzOX11CJsDuSSteR6&#10;bWYm8AYd0FpDFVUh1FQn8I+fX3EmpmG8uUNjfYF//9Mn+Mu3j/Dnr0jx3z00z3/7+p6J4Lx+eB6v&#10;n3LGfnmDBnzdMBDlgXxLY754cD2eXj+Md2Qun9w7hRfXD+DxpX14zscXt4/hHdnM75/foTS5QBB4&#10;SCO8gpe3DuCtGA2ZyzPKjz99Qdby8phhBX/6/KLx8yjx7c/vHhFcDtCgH5nv//OHTwyT+YOM6p8/&#10;fUIj/sjkx/yFgPXvv78ka3jO52Q7Pz7Af/rlBb7/7AYB6w5eEQRf3D1izuH713dx6/Qu4x/5icD0&#10;6d0T+PLJCQLJaTy4uBufUgLt2LwELwhEnxAwP7t7Gi/vnOC+t8liLlJe3cVnlHY/v7pGRnQUr27t&#10;Ifiexd++umoY2ukDq80qh9vXzsOqRVMwa3IfFo1G4eslQ+zJhW+eGxOmFKKoNw/tHRETCbJPz4Zn&#10;FSeJMTuy6zLgn+tGaF8ez+0J//8ArhzbiMvHt+D4/s1kK9vJVOZh5fypNKyZmDNtgP8xBP/Mt4jN&#10;f0sZchhZDbuQVbECmcVzCRYn4Ri4i8IFnxHIniC74zRZzGdwDd+Be/wDvj6LxILPkdN9gQzkCZzD&#10;92BpPYzgzDfIG/8Y1pGPCTR7YWnaZxo9eUbu870n8I6/idDMzymjPuJ/HIOlfDFs3efg7z/B/7sG&#10;a+shjJ/ZavrKaN3jolSYbO8GUoX5KKZUqa8uoG2UoLe3HePH9ZkM846hJjT0ax0pTr6t7QSecpQX&#10;p8i4lcafj0RRADW1RVizbB5WLJxBwB4m0Ixx8m5CKcEnQ8t+hoLqNemAVumPF4SN81IGZ2SLojmU&#10;P5IdSoCT/Anw4Lz8ni1sSTtpuZ/ZJ5oGGUkWyRUjXWj4ZgVBsROCh0mWM0DE35avRcDC9+UfUb6L&#10;PhPDkZySj8RRTEYU43f4/1pEzK6qZP62YSYCMjIZ/YZhRwIobgIbG/eNVoQMQ5G06WgSG6lGc02K&#10;wEk21lBuZI+S4DrVFa2+FFNWdqFjcQiDi1qxa1EBph/oxNxTQ1h9cQbmHuzCrF1DqB8tw+zdQxi7&#10;3I4l9wZx6MUc7PpkHoqLo5g+fgDhcNjIHhVlBiM+BCLUpwSWAK+xclUCfq9pv6eGzH+8uUvZcBzf&#10;fHQcf3p7E//6+SllyVP87dsnlBCnTW7In765TzA5jasntuPtx5fxHb/z5YsblBc38Pz2Ucqeq3jK&#10;2f2T28fx4tZhU/fyBRnNO8qhLx6fIxgcpFEexcc3DtIwjuPG0dV4ffcoPr25G189OUZwuUDj3G8k&#10;liJAkkJyGMuP8frufkqSw/iZTObZ5U2UOmfw22dn8PsXV/AH2dHvnyt0TEn09jaZ0y188+Q0fntz&#10;iQB5Ff/+2wsCFI/3k0sEJjlyn+DSsU24cnQzrp3eiW9fXME3n5BBfXSVsuYSQe0oTu9fj894Pd48&#10;OolHF/dQ/pw2EauvPrqAp1f28FqdwqPLB4xT+e7pTfjs9gF8fGkbnl3aYnJvfqYU+/rpMdy/cgT7&#10;tq3A4Z0rsGbxVKyYPxEzJvWiZBWBfLIH07eOw7gFzRiaW4OuRbWmb0uoJBelU4IGVCwtGcgd58TA&#10;9mYEdubi57eP8NMX9wkkG3By73KcOrQBeyittqxdiI0r52PVkplYMGsUk0d64Jr4MeKTryOr+RAy&#10;azaY9Pzs6tXw9Bw2PhCtAZTddhyOcVeQN/UFAhPvIbv3NtzjbiFv+KppYJ3Tew35k+6YqmPHuKtw&#10;jL+F2PI/I3f8DUqcQ8ib8ABRfu4buQd730U4Rj9C3vQXcPWeMp9ba1Yj3LePAHWW+1xBbObHSCQi&#10;iMU8qKyImElHyWyjA8NmNYO2thq0Dlegob3aZC8r/T7XayXrzkN9FRk82YfWSi5JxaC1gyqqY4hr&#10;+ZOiCFYvm4vZU4cx1NeG0aEedLS1ElRy5ZjhIA9z8IfcRKGIyTRVIpbxbSiSQpYg/4bJqk3YYI1Z&#10;oOZOrkKtGPjeGfvB0OVvKX4PNvo+mYpxtBIoxDyMU9WwH4IB99U+FjIeAYvk0AfQEVORnHKQHZi6&#10;HwFFqcV85izhTCLA4nGpyDCdl8LnCQscJaSuSbIV/k+4SO0ktfwngaNNfhRFghoMe+nuoCwiezF5&#10;OZQ+Ha3VmH9sCL3rvJi0rxbh5jw0zClAcm4uFp6fgO2PF2H91THDWNbenYmRg02o6SvB6PpODG5p&#10;wJoLM6CqYrXe1FpJHrfYHJmd1hzS6gQElIJEDC6nBcpb8RJ0/vrjQ/z8xWX89VtKiB8eEERuYx9n&#10;5799/5zS4S7+8eNLkzj2y1f3Sffv0BAv48fPr5ucj9/JDK6f3I6r3N48vkTWcQQ/v7yOLwk8XxBY&#10;lKH6OZnMG0qi719ew7kjmw3YfPnsLG4cXksgO4snF7eYGpwfP7mMH16eMxJCqf9/fHUbf6Hk+fXl&#10;BZOP8jtB5dH5DQSdE/j11Xn8gwChHBVl1/4hNiXge3bBSJ8fX1+kLOL7P9wnw7mJvRuX8DyU13IX&#10;f/vhJSXOKZ4zpdWXt/DDJ1f5/Bp+4rn+QYlz/eQ2HNu9Fm/IRF6SXf386XXKqqs8nwsEzGPmfL64&#10;T2b16DzOH9tmzvMt//fKgTVkaKd5Ptso/U7g7JFt2LV5FdYsnWMMfvby8Zi7bwTlbQUYN74IgzNr&#10;0Tu7Ee1Ta7D68kzTAKu0K4HeOZQBG/tw8FUTjn69Bgdfr0RoiYfn9TFB5QFuXT6Ki8e34cLxnTiy&#10;ewN2rF+ETasXmsLCJXOnYeaUQYRnfYGcwftIzHlOkLoCV/M2ZFStRUblahQt/9Vku1rrt6B4wXOT&#10;GOcYfoj8RV/BNek5rGQvJfO+hrP/BpxDd5A19Jys5BSik8VKPoJr4Bay63eRwRyFe+gmXGOvkD/7&#10;c3hGKafIXOw9pxEafwE5/H1r/XrKoX2IzfkEycXfoqqoGIlwEHX1CYLKCbTUcMzXN6K5tgENTeVo&#10;7C1DXXsZEgWBdOa8W5nhkulk2HmU7ByzsagHzXUpNDZIBnkRibixcfViTBrfg/6uZgz2CFh6kaHm&#10;PunclFpTlSqW8oGpyFgzxSrIBBTZUa9VTxGNXP6QgBymVsNQPjAEk5ZfajfhZu1j1jb+EO4lKBjf&#10;CY1f6y7L8MPVYQM+Ag/DdChhjNTSf3I/AywEhw9OX8kegZfqgPQdK0FE/2tV+v57YBHo2Ct4jPw8&#10;Uuw3oGIaRxNUeggk3QQVNShSZW56idEqs3W0V2L5ualYc3kG1p8ZRvOmIEq6fBxojZh8sA6TD5Ri&#10;4605mHKqH7NOtmLjnVlYywE5Y8egaZ7UsjEPm2+PUauG4bJJ6rgMY8nLI1jnehANh5DrzoU64ct5&#10;/NmT/TSkZ/hPf3pF1nEGf//mGo3/vPGf/PzJSTy9sBHfvbiO71/RuL94yO0Bfvr8Li7v38gBTqN/&#10;9xH1/Ex8TtkgsPjh+Xm8un6QM7YM7zg+vnkI78gGbp3cRCPYYcLPv35xB++enOJMf4Ay4wjZ0WVK&#10;nKtkNefxrx8e4Z/fPyELuUbmcR3//OUZwUDAkE5aU+r8T5+cIyM5j//6xyv8QibzjszmL9/dxF+/&#10;voY/fX0bv37O4yCo/O37p/jXL08Nw/nt9XF8/8lxAtQJ/tdpXDmyET+8uoOfKFt+ohz7kQzgj28e&#10;mdwZ1RfJeJ9c2k0wPEm2dskkw3318BRZ0xEC4Hl88fAE3pG5fP7oKJ6Rgf3G73z/KSXhsxP45vlZ&#10;fE/g0/luXLWQTGIpFs2ehBmT+zFxTTemb+vDrGNxRMdn4N++jWDCpgb0LKk3DLRjWyk23ZlLVjoR&#10;O+6048CnS1HZm8CKa9Pwj58+xU9fP8bTuxdx++JByp+NBJQF2LBsxntQmYFl8ymxpgzAMukLhOd9&#10;RzlzElkEEAGK0vM9o/cQXfA9EtM/Qf7wRdiadiK86Edkd14wkiln4B480z+Htf04EvO/gmX4CWJj&#10;L2DpuoDYtAfwz+a+3VfgH3sNX98p2Fp28/VFWAfvITD9MyOvFHmqnHnFLLFqaTuErNqtyJv5GWIL&#10;vkYFx3sy4aedl+H+xQOoLy9HHbfa8jL0D7WinizFRHoSPo5bJ+KxPGjpHh8ViZI5HTYrKil9Wksr&#10;UZVKoEnrUjWWoaouiZWLZ5OtjGDCYBf6u1uQIYes6Ygu56wBlRb09bRDC0YZ/0c4LS2UqSpfijtO&#10;+UGAkFPUhJD5fk5h+rX2U3atnKWK9qS/R+Yh2cNHw04oY4x/hJvxgYhhFOm7BKlCq2mboO8KUMSC&#10;JHdUjWz8KJJFBDgBiE39WwgoH3w0ZhO4cR/VBMk/E6sIG1aiTvQ9nYr+tBhQUfd6LX6uZtLKy2mh&#10;FGprrMCxM7sIHpzB1lVi2vY2NM0uRlWHB/VzgmhZnUTbSg/m7h1GuMOOYKcTY6TRAz19GJ7VjnGT&#10;mhHPjyAZjyKXLETr7yqmr/BcjiUT8UjYhJTlxFXf3z++voy/kQ189ewYZRANiPLj+dXd+OXFYT4/&#10;hB9oTOf2rzGz8dc0+q+enCELOY83d1RlfAafP+R25zA+vXMEnxBMnnFT2vvrhyeNZPiO8unrJ8dp&#10;rDfw85sLBKeb+IUM4btPCRrvnuDNMxriq9v4gRLm8IYxU52sjN1//viYx3aHgPIY//rxHv7Tr0/x&#10;b2Qgrx8cx1++fWiS5lQw+Ndvb+Hm0bWUNjfxK4Hk+1dXyV4ukc0cJyPh73yXZjL/+PIsvv34OOXV&#10;MXz/7CB+es7nBIsbZ3eYQsenlGdfkz1Jtj2/kZZvz64dxktur+6cxJcEFyX2vXl82gDKW37+FSXZ&#10;Nzy/jyn7/vLummFKPxB8Xz+iNPv6rmlNoD4nq6n5FxJUdt9fgvkXB7D88ih2kHEuPTkFiw9PIFtp&#10;QuuKOCr643xvMieNudh0ax52XJmKRWdGDCtdw4nj5DPVLF02NUcXjmzC2cPrsX/bSmxft8gk5K1Y&#10;MBnLFkzD9Im9cI5/bADCNngDDrKMvN6TsNHIs1qPI7PlMDwjt8g4KH1GH8Dafx2+aWQo3efgHbpG&#10;gDkL+6QXfP8WnJM/JWhchnPwAbwTHsMy+AieSc+Q3XIE0dFrBJxnsA3dR5DMKDj2EcKjlFBdx5HX&#10;fxT2xm1wt+/j/5+AnezGOfoxusjSi1J5aKyLY+H0EVOBXFpYgKg/gIqSIgKKE0WREJp7FQGugxZ1&#10;65hQjLaBMlRSKhUUh8zyqLW1lEfFHjTWF6CpsQANjUlsIFtZvnA25s+cgonD45CRBhNFe7RoVa1h&#10;KVrDV6nrSkATszByhUavBC+XFg+TU5Wv5UQ1NThllrTxC0gIOGqcJKetAQ8ja9LvGwAgIFiLcwwz&#10;ySv3mMhQdpTgkaKU4m9a1YOW3/mQ+6LvWyl7BGRa40dZtGIjii5pH+PzEZMRCxLo8DNzHPzPeBVB&#10;pV2OZwLJe8aimp/u9nrDFvTchJLrS3Fs7y788vU7XD78/6Pqr5rj2tpmUdCLzMwsWWwx2rLQkiwz&#10;MzPKbMuSxczMzMxoyZYss73gfb+9v332OREdHR0nOqJv+hd0RF9lZw6t9e0+FxUlFcyqmnOMfDIf&#10;zMTTy1fRVV6JWzEncCPmEJJevMCh3aG4e/IcTu7bjzBfP4QFBGHbxo3GM65ubA5WtAT8fyslkObM&#10;LJiv4fPLjXN7PpmLnpMECvXz4Gatw0hDAiVOJgElj3/HY7KJG6YqEjWZj03EY0DtAShlVEXc25Bl&#10;MlGTY55wgyWjnYBSlfuaGy2H9J/Sh5uuIZ/WvS4bfbVpps5njK/XJpvszjM5Hcp4nepNx2AzZVF9&#10;Bj4Pl5KRZOHDSC4BJRl/TpbRIpOtTIqh1OHLRKNhKz/eteDH2wbKqziTu/J1rIbfuxo/3jRQCmWj&#10;OOEBPvVlk5Hk4dNQKT70Z5nP+kgW1Jz7FO+70zDdlYGJphS8bU3EUFUUMl7dRXXWCzKkPAJlNhlP&#10;LgZb8vk7UlGY9pTyrgSl2WRTtbloLlNEi+yrLhWpryiN+Pvq8mMIKrmmEru5LIGSrYggzM/oVIlC&#10;Ed4PFKKNbC368WU8uX0SJw7spSyqRGTmXVyLOoarZCOHU3fidhnl7isbbAleDM+LlEbXyVjvbMCl&#10;Qmds378FLset4XfBFpcT9iG97DEKM14RUCKQHnsfKTERiLh5Eo/vXMTNC4dxdI8nTh4MwC+7a7Fg&#10;Xz1+9krAT04P8It3HOZ6v8aKA/WGicwPyMfcMM0ESjG3ZftqsPJwE362u4qV4cVYHF6LlQcbsPpw&#10;C5Ye78CvfrnYemXYMJYlCh8HF2B+YDYW7SnHsoPVWHO8FYuDsrD6YA2WBqVjsfczzPV4iUWBaVjC&#10;/xcSWOban4Ht7uvGP+JgvRnbNmyAl4cltm1eDfX7UROxXT5ecPWyorSxRcAeZ7j7byPAWGJnuB1s&#10;LS1gbb/R9FHx9OTjnpuxefMieLhYwMVlM57cv0kAP4dLZ47j7InDmDNbaDdbIavaH4ValRgmaaCN&#10;/E9x4HyBBDet/BpGkmz7heyBm5ubWKHgf8LGpkpZzlM+/qtkiZEsBBT5TyRV+DpFcQRMYjhGDik3&#10;RcdWLRHvxToMwJCN6O/59r+RfcwyIAGMKQdQohulk15npNfKWVAxkSg9x9s6q1Um2qOBXmJgcsjq&#10;Zn6zGjCTqShVX6CT9foV4h8+wu2Ll3HtxBFcOXgC+wOCcfPsIez194cjqaKrozO2biCQWFvDdpsV&#10;7LZSXzpspy51wfJFiwkiK/B9qpvUvwX/7UM7rXouN3QO3vemor3iJTdLJr6NFXETKqRLOcHN3Ecg&#10;GWyg5W1JxJvm1ybjdKy1BG+6CggIhXjXX0mLT4kwWERJk0CJkY3nt86grTTJOC7fduZiiHIg7tEZ&#10;I2Nk0d/yNRNdJeiqTEIv5c7bvhJMErwmKXWmBitQVxBFllJo5I3Cyl8Gcwgy+fhGhqGcFIWG33Zn&#10;4WN/PoEjFd/Ga1GcJGudb6TK17FmfJ1owx/v2/DfPvF3tmUYlvKRm3msLZm/OwOf+rPJTlJ5LH6X&#10;tnS0FT9Fe3kU+qqj8abpGSWbWi6oyDCN3yUXb7tKKX/4O8crTHTrTVs+zhwOQ3NRLLoJpDN8rpOA&#10;EvuQv5PHHW5MwUxfKc9VJt/H80WmopYH7/oLMEKQGmpKR0d1vDk/RTFJ6CupQuLjx6hOScP1c5dQ&#10;l12ByKxbeFJzHsnPH+NQtDNZqj8OhuzBxX1HcNAvEOf3HYKblS3srSwxNdSCysJ05KZGI4XyJ/LB&#10;ZTy8cRwPrh3FtTNhOH1wJ46F+2CBfzp+cn2Jn+xvYr7bI2wIL8O6fSVkLlX4LbgMv4Q2YvG+RtOz&#10;dv3VGWw93Wk6wP0aSiZCMFIx4k87s0yoWXVC9rcnKCdSyGbyMMctCotCy+F4awhrQ/LwUxBl0f4q&#10;/Mr3Lz05gKV7SzF3ZwLmEKDmB2Zg3Z48WBymvFo+D+vWLILbLiszt8iKbFp5VerquNFqETavW0fj&#10;aIl9+7n3Ax1h67YBQWEOCNpjA+8Qsnw/H9g7zIamndy2wc3NiuC0FrbWa/D80Wy+yu1rF3D53Emc&#10;IVuZozwNdezyMRP2ZifrmZwObj7DCCQ3CAyLlqrdADe1JM/fURsxGYGFojRiFXq9UvKNVOHj88lg&#10;DJisEVPhZhfr0Hv4frEbw3YUIiYo6H3/lcAmdqTX838ThpZTVsf5W+qoatncC3T4mPwrhslY/WKc&#10;wpJHev1aK2pIgoZJxydY6repuFCgoqxh5a/4eKo0QfVAVnBevBjuS5cRmbfBnuisE21jYWlSki02&#10;kCbbWBvgWLF8pWlcJSelUua/cIN9GW3D54kObsoWfBitxeexWlpNUnNKBuVhfOXG/DJOC/+2iRu4&#10;gouf0oAb+MNIBcZb0ggqadwseRhsysdoG6UJN4Y2hzbTKOVBetxD419RNWxT0Wt0lMUTNOLITNLR&#10;RAnRzMe6qjNQT+BpKok3OR3KgRnjMZSW/5YgNtyUhqbiFxghKxppScdwQxJqMx/97ZjNwUxPGr4M&#10;ZeEzpdm7riy8MwlviuyUoDD5CeXTbCnA5/F2TA/VEexq+fvqTY7NDMFqopMSjbLqw6AycmvwXW0a&#10;RgmKA/mY7i8kGFURYIsx0Z2LwoT7JtFN/Vea856hPPM1xhUq76vl7yajqs1EV00GasnIarJfoJOM&#10;pIUA01mdisaC12gvi0NNXjTZyDX0KqelLt0AybueQgIiAa05wUhLZeBePHEC6c9eITs6GlHXbiL6&#10;bgRSoqJwds9B3DpxChcOHMLhsD24e/EY/Dx84EWB43UcAAD/9ElEQVTj4WhrD6vNW0wLS5tNW/Gm&#10;t5rsKQHJ0feRHBWB6Gc38eyuxoccx9Uze3H+WBDOHAvDLwSEFaeGMMflBea6RmDdwRKs2J2DuQHZ&#10;mB9Wj7UXRvGLfx5WHOvET96phtH87F9g2hosO9RqmI7F2VEsP9GNBUH5WHCwHcuO8u8DnVi6pwK/&#10;eURiyZ5S2J1uxpLATCwOKcLqI82YF1aLReo2559iclWUG7M4MJ1MqBFmnvLqxbDfvhU2W7bCbss6&#10;ONttwA5n7ne1h3Tchg2U6rZbNiOIBjiIrMs/aDO8vNbAy88aO/Y6wcl3m6l4tnHeDHuCiy2Zy/VL&#10;pxAa6Mf9Ygk7GllXGlc7Gtw5kjymNaGcliq483YzTlslw5mwLwFDEmQFUc2EjAkEhon8zTS0eX+x&#10;JIBsmwvV9xg5tJl/KyrE15pwL2+SKL8KGAhMAhKTQctja3SpAEmvV+6KqWzmcQUYJmokwDB+G34m&#10;3y/AmkvwMKxFLRHkTCbACJQW2iw0IPhPfs0G2zX8Pa7m9yjKo0HqkntquixZJLaiyI9m7WjQmBLe&#10;bBb9Rmnjif17D8GagGLBE63WkPKFaALbmpVr+Pci3q/C4vkLyTzqTCHdX7x9oWxQ6PTzOG8T7SaH&#10;5As3118fOyktmvD7VAstPIGEYCQnpfI+1Njoy3A5xrjBOktiCAopZBz5ZBaVKEh8atiKmhfNcKM2&#10;l6pdQDJ6TKZphsnTKMuKJLVPMv4J9UdpLYlDd2UyWotf8u8odFbIN5FIliM/RAalQQ1ZQgame2nZ&#10;27JRm/3EsKlPA9lIf3WVAELW0MnXkU196BfTKuVnVxIE7hEgqvFVTIVA+edUK/58x9/C3/+ZYKks&#10;1k8TBJyxBv6uCvxrRoyt1USKBDBKlPvE977nb1Yx5Ff+bsmYDn63zpoc9DVmo6UiFR2lyQQgMo92&#10;1SCVGif0YEMmH09ASeoTMj6yDgJpV0U0pVAq6vKiCKgxPBfJqMp4jDaCbWvJa4w2pJHNJZjQ9xuy&#10;oOGmLEqkAspXf9jyuu5wc8MuN3eue3fs1M3D3Yyw8PZw46azMIbFgYCiXKfJ/lq0lPOzyrNNK4XY&#10;57eM3+bRzTNGAl0+uRvnj+/GmaNh+MknHZtOtFD2xJOxPDVSZEVQCub5ZWB+aD3ZRwrm722kRGol&#10;iLRj86k2rD7RjyVH+00S3M/+JVgUVoc1QYn4ZVcW1pwbx29e0bC9NYO1YflYelBRoBwsCS2kbOqA&#10;1bEqrD3eiC3n+kxB4dKdsZjv+RwbghOxdk8mFgWkYdnSBVi9agk8fBzgYm8HewsLOFhuhZeLI2y2&#10;bkZ4sDtC/OwoEwNQmhOPw3tDsDvEFrv81mOHnxWCwq2xZfMabLZZhq22q2HnuAXXLpwmQ7lNueSG&#10;oMAguDg5mf1ikt/mzvvV9Dg1/VTcFAlRu0UbM2ZBYGDqa/6WJGIXAoUVzivM5laCmR6fdZzO+lTk&#10;R1G+yc8rZjf2LIgQUOSUlRQiMBkmQlD5J7/lFz6nY5hK5L+ByDAQPUZgERNSIyZTxKjj8T26n2c/&#10;6/Mxf1sRyDbOgs1CZ0V/fsJ6u9mCwtm5OtvhKyAxTmnN2HEx/WM8XR2xzWIDJc1mOG9aDDe7lQjy&#10;9SOD2QE3Z3c402LZWlrBirc1K1YaQFlCkNGs6c0b12PditXcdCqqq0V9bhw+jhJcxhtQnf3SWOyP&#10;/bNNjtpqsvDvD9xklA7TtOozfUoIyzWh4m4yDDlSe2qzKV+yuEmiTAr72+4yspYsDJDul6U95QZU&#10;DkcGLXkBN12uac3YVvwAJcn3yDzyMcKN2VeTiraqdGTGP0JnaSy6ymK4GR+juyYJw2RA0wOVpo6n&#10;u1K5KpGUI8mYaE/j8VIR9fweGUouprozCSClZDeq91FuShqyoy6ajFXV/wwQ2GZ6yWx6S8hWlLqv&#10;+iVFiBTFqsFER47ZwIokVWVH4v1QDWbGqnk+qglaZWRD1QTSUlTkxRrHa39DKrrJTPoJIH0EyPG2&#10;CgJnClkWf2tLLpJf3eL35eP83aPNmUh8fhnFKRGmRUJ7WRLedJeSnZF9keWVJt0l8KYYgFFvltp0&#10;yjZVajcJICuxbeNmONluh52lDdavW28austxPm/uPOP7mj9/vonSzfPimgv8BaufLiKA3EZO3COk&#10;xz9D/PMbiHtxB5GPbpieuVfPH8aVswdx4VggjsunEliOzWF5pkXBHPtb+MXxLtaHkTUEZ+NnyhW1&#10;KPjJKQLzwhuwdH8j71v4OYX4ySMeq8+MY9mZSSw/1ESG0oIle8vxSxClU1gN1p0dwC8ujzF/Xxt2&#10;3CCABBYRpEqx5nCDiRitPdZBNpSFX9ye8TPvYNuBXGw6RGbjFYsVx0fwG1mSB9l4oDeBZAuZBkHF&#10;eTuN6Q5bOLtswFBbCYrTo1CcHYeS7FjDyvbu94BfkC18fTcjLGQrrGyXITMpBqnxL5EQ/RTRLx7C&#10;hfJ/PeVToO8uOG7fDns7O8xZsHCuqevZSkpku430ZttWWPJvawuCiuSPmII2q4BDYMFNvNCBYMKN&#10;b3JIBBx8jQkfmwS3OVhgP8+83jhb+ZiJ/Ih18LWz9UF8bBsvmhgPN/8/xzXH0mfyvQKFeXYEMQLR&#10;P6BmZJDFLOv5mXJnqeti89n6LnOt+Zl8vwEdsSs+tspqOXWfJWWLhnZrLrC60q/D1s0bYLF5vekG&#10;r7JttX6Qf8XVehkirt/Ebm9/eDi542j4fiK5BbydXbFhzToCznasJrCoX6zkj8XGTQQba3wwm4uW&#10;eqDKhEa7qhLwlptnrL2UCzsHLaarWRyq1d+EoNBakUarnIa64kQ0Fscj9vF1jHcUo6epEBN9FYbF&#10;5CZEEFDySeFzjHUuTX9pktmU2q7ksMGmHN5TblTFcwMX0ppn4dHFPWigRIiMuIw8youC6OtoLY1G&#10;VdZTyqlsjNFaq6ubIjbDlBj5SQ9MfdFUV7ZJUFMPlI+D+QQFdXrLwXtVMndlYrI1GakvzpqQ8Cda&#10;/pnBYr6OMqMjg8BSjPedBJt+Mi/+fmXrVmY+xQzBRudigBKsrTIFDfydDQWR5jvLodxQmm5+f0tZ&#10;Kn/bKww3F0DjRd/w97/tqURZ+hMCUDGBNM34VSJunKZcysYAZU57ZYZJnlOt0HiTShXyKLtykB93&#10;H7V5L/H8wXXkxtxB1ovLaC54jubCl0YCHg4LJEPxgKO1HZmqD6+5F87vP2mmRaymrN3pRnns6IYV&#10;S5bRcCzBmltLserOMkz2NSA74QmO7d+NEwfDsC/EzyR6he/2x8kj4djt74MAyogdno5YdXEYv4V3&#10;YWlYMeY43MbPbk+xxD8Za/flwuJCFyxOdOCXHcmYt68D844Ok600Y25QITZdf4etp9vxm2+68aX8&#10;6h5pfCyLCTzqHrfqeC8W7WvG4tAKrDlUi42nO0ztz6YTDZh/ZMCMVV0bmozfnG7hN8cbZCjJsD5R&#10;g7k7E+F9ttlEgBzcNsHXxRlP75zEQ7Gs6weQFnUL7VWUob21KMuJRVVhMspzyIB5y0+LQWFmPAoy&#10;4pGbFoes5NdIT4xCcmwkEqKeIvbVY7x6dp8y6CzOnDyKM8cP4+C+MMxRtuf8+b+ZTE+LLRu48TbM&#10;dh1zsDYSRZLDhJCNU5QgQImjDFf5VdQ4SZEeI1kkaVZL/szKF7EOyZRfVB9EkBB4zEZldKzZ42rj&#10;66a/5xOg9Lz8I0qemx1fOvu/+R58v4kU8bVzyYrEgIyzmMc2TEWJdXytcQyL8fD7rbFcQTTWKAsH&#10;zI4HVQd5da+fbddoKrPJWLxdNSbDBY6WixDmF4STB4/B0cYBYYEhpo+Ey3YnrFi6HDZWdsanYrXZ&#10;AmsJLlvWb8LF00fJTmrwbaLe0Hb5EEao49/LWUnZ8GGwDFNiK6NV+DZaj9EW5YGoz2w1Wihnhtpy&#10;aUlzMUGm8saEfUv5XAXe0+JLqnRS4ty7dY4WnJuRG1LZp311SSY/RQ7MwcZc00B6iBa/SyHmogTU&#10;UBJkxdFS0/IPEUiGaak7yuJQR1CrTH1I8MgnOKWZFPmZoSK87xaYFBhfyufuFH7nbEy251HKVeP7&#10;JMGSz+W9uoTpboJPbz4lWyW+jBTyOf7uNyWmJuiPmT7DKuRDqi54hYyoqwagpgf4ewer8OVNmfEr&#10;qeXku64qqLfuB0qwodZSyhO1cSik5CvBGAFiur8UkzwXbwlUU/1V6KlKJdiWo5WspItsTeH0fjIy&#10;RYR65WPJf03Gk8MbzwWZXkcxZRXPWzPBp6s6E62UR2pduXdXEAJ3BuDZw1fwcfaEH9moC5moeoTY&#10;8Tqr/+qm9RvNUK11lLfrN6zB3JM/8TuVcqNxQ8VEIPrJdby4f5Ygdwx3rpw24zlOH9uP0KAd2B2w&#10;wySt/eSdiLk+cVjmF43FztexlPLnN9fHcHzwActODGGhkti8EjAvtJKMpgzzvGPxq28WfvIrIJsp&#10;N60i1Zdlw6ku/EoZNX9PAxYe6sSafVVmVvKmM61YtScHCwIyeLwBEylapMxaSp8Fbg+x3PeFGdEx&#10;f2cyFu6txQIyoaXhdbCyJnP3s0FR6iPEPL2Gh3ev4Nq5I4iJjEBjVR5ek6lmJUcaQCnLS0RxVgIB&#10;Jc5EdqIIHnFRT5Ac88KwlLjIx7hy4RQfj8CTBzdw5/pFXDl/isBySAWF28hOLAgimtXrZOLZ8jVo&#10;00lKyPkpZiG2Ygr7/mYXJoOWgCD/ioahi0nMRmtm2YoBAm5syRMT/RGQiFHIyWp8HrNAoef+YSKa&#10;H6T8ExOKFusgQOjv+U58XA5bvUegRiZikubEfMRK+H59nj7bHEvH57HVT8XH09X4UDQoy91ZDmlH&#10;AyaSeG6UfKrIlvSTr8WJoPJltJwSyQXLFi/FprXrZ/tHkJmsWbUGdta2ZsLAlk1bsJnU+RPZyXta&#10;0/f9hWQp5fg0VkUpUIqP3KifRgkMg6WmE9rbnkL8mGrgpqrjBtUmy0dDYTwGW0swTqs82lrIhVuA&#10;qZ4yMhb5YZoNwxkhU3lx9xzaSl5TyiRwQyWitzyesiXaJIOZhDBKIPWglczp5f+VGc/IVl6jOiuC&#10;789Db1Us5VImN2Aa+qvjKSsodfh/W8lzAlkm3vUUECCqzGb+PKyQcQXU/+QTwVHgYSTQcBmqMh/w&#10;t+ZitCEalVkPTBGiZNI7AoGctKbVJJnNFEGnITcaH/j/Gx5TTtrPIwSUySoen0yOr1HYWsWTH/rF&#10;kArRXBIPlRWMdJbyHPDzKeXedBVjrEsJcZRT3RUmtJ74/DblXgy6CSyKbKk/TFvxa5NNrJydvqpE&#10;gmeCOS89ap1ZlWZ8NuVp9zHcno0dLu7wdffG7XOX4O+2E6cOHkbYDn/sCd4Nt+3OsKfRWLtyNTas&#10;Xg87i23GOZ8T4Uhwq+E5TULC85uIfXEbr59cw62Lh3Dz0mHcvX4W9ymDLp0Kx4Hd7lhyuBe/Ot/H&#10;fK9XWBmYhGU7orHB/wV+dXmApWffYNnuQmw5R7bieA9L9vVh/u4GrD07QYDIxrygUmy5MIYFlCti&#10;J1suTOLnwArM3V2OFefeYWF4rQGVdWf6sMA/A0u8n2B+eDM8rgxhrm8aNFto3q4UrNufh99cIsz3&#10;WHKgzvSwXUo55eK4HgH+jugi053olmGrQXHaI0QTTGJfPMDdaxcQcfsKblw+i0tnj+PqxdM4f+oY&#10;bl45j5tXz9O4XcGrp/fx+L5A5AKeRNwiMF03z929cRmXz5/EKYGKCogU+dHGUlTE01kW3JbW3Mr0&#10;hzUhW7IBAyoCCG1m/U9GYiSOnKtiEX/ntJjnCUaz/VYIDEv/rlwWm5F0sfgHjGbBQGFngYAcrXL8&#10;CmQM0xF48XULrBZgnr3yWn7FIvuFplBRxzISi6BjmBSllKqaBXr6TpJHut9gu9qAhpuzDdyd/hlv&#10;OuuU1hhQgah6qijSpb4yH4YrMMVFPtmTx8VcbvwcZhQkb2bkxpIlRvYoy/TT8Gyy1/fxGpTE3aQl&#10;LsFkdxa+8LkPfWncLOloyLmNP98VcxNxY3ao8XQixprzyD6yefxSyoxSjLcV8/MqZjcmmcx76v4Z&#10;gtFIVyFZRg43XDItc4ZhJv3cJGpmJMvdp3BxdZzJjG2jrBisS8EwGYyAYrgljYuGDGmolhvwNVlM&#10;EtR6YLKT0qZF/U+UXVuEbr7nbQeBgfJHbSo/DBcZf9DXCd5GqwmQ1WROubwvNmD1fbyJgFjBx/Lx&#10;ZaKFfyvKU2ZaHnweIZDyfCgxThXQnwaTybwS+ZpcSiyej+5kgk48xlrj8cfbMnwn05nqSeFnp6A9&#10;/xHedZeaHJiJjmr0klUMNKp/Lr9ndwmBuYoSkN+1txQPb51BB8/DUHUyWsmIeslQ5LBWNXZ7SQxG&#10;m9NRlfOM5yLVTAToqyMbrE/AINngOzLJU4fCYG1pi00bt5KVbMJGylrNVdpAYyEQ2bJpKzZv3MLH&#10;1yPiohNa8ym7mrNQlReP2xePmjKC10+u4vq5Q3h4+xI31WXcu0krffYo5VEAflFq/e4a085AvU2W&#10;BabjZ43L2BGPlQfrMcc9hgykBytPvMHi8BZTv/NrUBUWhFVh2alRrDk7hAVHR7HsSCfWnxvFz94p&#10;WHtuEkuP9OHn4CrKpk6sO0LJ5JeFZQca8RMZju31Ufy2uwq/OFwzI1aX74ykjErFbw7XseYk2U5Y&#10;HTY4h8DVeTM2rVlt2lR0lD7n2okm6MbgTX8DKnKTUVmYgpSY52QsZB8EjktnT+DCmWM4e+qIAYsT&#10;Rw/g2OF95l7TBM6eOorTJw7hLKXPnt0B2B24Cz5ebpij0RUKu3pw45n8DQKKMkxV0auMVQGGGIBY&#10;hWEKuv/7f4GBkTEED5N/wucNK9FGFwMR0yGIaEaQQMaAkfF3iJnwf4GQeb3+502PbyZjsf3NRJPk&#10;kzGp+OZ1PCYBS59r/CZkSobV6DkCn0BNTXfnLfsZm1bNNSNSN29dTZbibIZoySGroeEqSVDfE03a&#10;003/K5NYjZWVNdlXn0yGkYuprky87SxGF63fquWrKHtWGvYyxU2mVgIqnJvqy0YPF+27vhz8SSnw&#10;qS+TG0fjLeLxqT8R053JvMVjpDEWb2jhx+vjUJH1El01iajifW9lHBoLE2lpY43/pKsy1WSYdlWn&#10;kL0UI+bRNV58Agfpvih9XV40+ggwg5RBSnIbrErgsdMxVJeI/vJovOdna1SGnJ4DtUnczNk83muM&#10;E0iUpq/cFyXV/ZhsIrMoM7N9Pg0V0mKVUQbRckm+cWP/eNeEryOUHr0FBJQaSopUlKU+ML9X/V1U&#10;MT3MjfaJDKYx4x7yX57gczkmR2Sqt5BsJJ1SJQ4qA3gjNtOdTomVTCDJwedBsqA+/k9Ame7OwExr&#10;DCabqd8TKdcIfiW876qY9UE1k4WMtOagjYA6xN/ZReAYIwhfPXMIbUVxlEA8L7wvSXpo+rFICg3Q&#10;Co/UJmKEwDRan4S+sldoL35GQM2FZhG9aeP1IcA+unXxbyftMuOAX7d6Ndmo5tmswZHADTgdvhkP&#10;Ttui8KkbhttK0Vmbh9hntwkqdxHz5AbB7awpk3hw8zwe3L6M8yclg8Kw5/A5soZ0bNlXAKuD6bAK&#10;j8dcz5fGYbvyQBMsjxZjSWA2Np3sMxGieWQhypz9yTcPvxKMFocUY9HJt0YC/RZAgDjVD4dLo1hy&#10;dBg/K08lIB0r9lZjXmABmUm0AZcVYflYe7IH8z0jsSokjXIq2jTaXrgzGr+5P8Migo+lgwvcXCwJ&#10;lqu5nuIomRPwbqAB7QSVEZ7Thqp8dDSUoLKAa7AsBzWlmSjIikdueizy0uKQEheJ2MgneP7wDkH0&#10;Mq5dPEP5cxKnCTb7woMRHOhrAMXLwxVzZjugSQIIVFxmw6su6pZt/798IWQGs7kmvAlY+L9hBIrc&#10;CFy4scUU/tn4Bjx4/08Nj/wocszOhn5nX2ccrPxffhExDROqFlAQUPR+OWXN+wVcuifg/NNg2zh7&#10;ea/X/vr3/6tXLsC6dZritwRW6xdg1Zp5WLeN8sfk3zjBk+CpjvWeLvKp2MP5b4DRdEBJH3XWnxms&#10;IfuoNVECSZkPA8VGsthvszU+lTWkxpOd2aTxlAyUB38ohDycZ5iB2il+n6B1H8qjBYjFTHcuhmoJ&#10;FnWReN8SiZ6Sp8hPuI/mgihUZDwna0k3WaSDzYXG4ahCwLGucnTWZ3MzxZNSX0BLUTwBJ5HMJJ1U&#10;nhuoPBUdFWmmUrcm4zE3XhRGuVHG2hVBoSWnzBptzaCEyjbp+UOtutfojmzKm3yMtiRzw/P/brKg&#10;xjRolMYEAXCaQPBttAR/TtXh+5gaHim5rcnk1LzrLjCp+zXZrwhEDfisxtuK5hCEPo/oN9fxPh+/&#10;T9bjX291/pTRqgZQap+Qyc/gZm5Lxre3DQbE5M8Z5GYfqdfokJcYqXmJTz0ZqEx7gG6yLvmXWsso&#10;h5qz0deUj956AmRzDn8Lv3NzEf/PwPPb55ERc58ykMcgEHdI/tRlE4zTCEgpeHHtoMmBEZMb4TkY&#10;bxfYxOADAXS8K49GQP1c8kz9jiYVrCSwCGBeRVzkOSzGq9vBOL57A2Lu+SLpjh0BJRudDYVIjZEv&#10;4gae37uIO1eP4eq5o7h79Sxl0EmcP7HfTCpMjjwLuwOx2HKkFBvCyBac7sB5Zyguk80sPdZHUKk2&#10;lcVbzvVjYVg1geE1Fh3ugOWlt1h5qBrW14fxy+5GLD3aieX7avCzT6pJblNdz89+hVgQWod5O5Jg&#10;e67TVDSrLECTDzcfrzHZu6uC0ggyOaZCellIHhbtikdosD9C97rAdotGbVhjkAA92JSBid46tJVR&#10;HreVUJ73oaWmANWFZNhlZGZF6ajkrSI/FQWZ8chLj0dmcixS4l8hiWzmwe2reP7orpFDVy+cwt7Q&#10;IJw/fQTHyWTmBO7yNpvOy9WeFny7YSgCGDWEFtMQW5BM0SY2M4zJMIwk4v0Ch7nG52LGcijKI7Yi&#10;gFHSm2QKGYtuv6nAkOAwfztfJ3+JfCU83k9iPHqdQtF/g8xsNGf2XqFo85jkFIFJ7/1t1S/4bS0f&#10;5/Nz7fl5BoD4/oWUYAt/xtLVv2DrunkmGqWO9v8wFTM/2UVl3LODyk0vFWfNBtZsYVvKIRvS+3Le&#10;GvHXhxb8/qbR0O4mWsPL58+bsQTrV64y1bAfB0ow0R6PLyOk+5IJ3ChvCCzv5OTsSjcFgZPcrFOk&#10;9mPVz033s9ocpdWnmVEP/U15ZDPZlB8Z3Dy5GGjJQW9TARd8qdlUHdUZpr9IT4O6u6liNwFd3Dit&#10;Rc/Rr7k9ZCk9tVkYqONmI8NRFXJ7dSY+UoLIn6Mq37cdqZQyiqQUmsS6mdFSEzbuLXuMf83UoTrr&#10;Id4R7L6P5prM2JnBKvzPP0ZN/om65X+dqDH+oT/fd+GPqTaUpj2mVEni+SHQEkhM+j4Zz3fKpc9k&#10;NROtmSZ/5V1nId505PIxyrmhJMwMZ+Ff75vxgeCiNpZiTR/6CHz8TtOUR6bpdmM0eskmCpOfU/Ll&#10;YrBNJQo55lx3Ueb06DyJRbYUYLC1yEwM0LlRxfNwI0GV/7fqHJHhtRU8pCSaDc2rFqpLrI3HGmkr&#10;QCtBRzVLilw1l6SQLWUYMDEjfpcspSERW8tF6uMTPA/lmOnNxOfuKNQVJaGW0kCd3Z5HXCGQqIdI&#10;MG5cOIa7107h+sVjOHEgEMcOhmJnUAAy4s/j+U1/XDu1Exa2ztjl74ug4CD8emiEIFCLpbsLTMRn&#10;B2XLwsM9WBRaip88Y7GEjGJeeDu23P2EX/2K8cveRqy6LOnThVUnyFR2ZGDLlTHMdX0Jq0s9BJ9q&#10;rD0/jd/CGvFLYLEJKS8gk/nFPwvzfOKwKDgHCzzuI/QQGUSgE3Zxb3s5u6K7JpbrK55GJs0MkZsa&#10;qMW/Pw6hu7EMTZW5vGWjJDsZVcVZKC9IR3FO0iyoJEUjg7ekmGdIiH6GmJcPjS/l/q0rxlF7mXJp&#10;/57dmBOw08u0k/RwseHGs+ffaoStSImt2cTKPxEAmMgLGYE2tySMNq0BDbEXgoJkjPwgBnAICv9V&#10;OEhQUBau3qvXznf49b+kkIBGx5NvRExGfyuiJOer/CvG8bt1jumpYj531U/YtHY+1q7UULPfsGnz&#10;fKxYMZfShOCmiBTZzfzls/dLl/6KbVtWQeNNzQB2AojCx9vt+Puc7Pi3JRzsLE2US5Eha8tNtLBy&#10;ONaQdTTj85icjnm4efEizhw9yvfZwXLzJmyztEQ/Lex0Zyp+cBEO10Vzw2QTWLKM4/F9dxYtdIYp&#10;nJvszOQGyjEh0eFm9QbJJmhkGyBRtEc+k8n+MlrTPEqibC7oCnTUpKEmP44sJJF6/oVxNI7pPY0Z&#10;fA2lR70WAqVPU6bJVxlpzSd4FXCT5RAYVFxXguk+sgt1j+vIwFgL39+UYHwO/dXRBBlupr5kSoIX&#10;ZCfF+GOaAKIoD0FEPqVpfv+JnjKCUxn+eleHpqJXfH0pipIjyNwq+bpmMpsSvraGwFFLYGkkuOZQ&#10;7uXh00AR5VgCPpAZTSm7tpYShZ+p+p93nSmozrhv+tZqMX8ZysVoYxLa85/weIo2JRAkCRLNan1J&#10;8O3gbyPYqjm2Mm3lSFZBpZiH+rCMdxVRjtxAXwPlXk0Skh+cMjk6atjUz/eY7nGNqmrWzCG9j0Db&#10;Lb9XLq9JPhlVPlqqMnDlxGkc2LvPNG8ebooh40tABxnTcH208QlpBlJ+yjNU5SXh+f0rXA/H8eDG&#10;aZw/Ho6LJ/eRoYTjytnDOBy+y4BKbEQ4th4rxVbfS7h37RiN7lEEBHjj6dOrBIUk/BJUjo2hr7Ey&#10;INE4cuVDWXV+AutO92H+/m78GlRspNC6c8NYGl6DBftb8LNvDpbtq8fGCx/4fyt+IrisPNaCnxwf&#10;YPHhLizdU4rfKKWWh2TiV7dHmO+Xhvk7E/DbrkysDc/CdteNcPJ1wGKvl3C3tzEh9ubiKAzxt8qv&#10;pnX15/Qgmiqy0ViRi7qybFSTpVQLVPLFVtKRlxGH7JQYE1YWqCTFvjAh5ajnEQSVq7h57TyN7yns&#10;CQkkqPhqYLmDkTxm0BZvGq6ldHYjOyRRyEYUIhZYGD/HFm52I4VmZYhCuJIq6k37T9jY+E4kjYzf&#10;hf+rQpmvkf9E0sgwIB5PDtjZ9/K4/FvP/cbjKPtWr9fjC20WGABbTQBZtVwjUhcaIPllBZ8na1m9&#10;ei62rJ+PrXx88/pFZv6y1YYFsLZaMzs0nDdN+3O0I0txsjfAonEYCp1v27rezNyxt7HA7+/78PtU&#10;Lzdku+nCphqUM+GHcOrIEQKtEyy48DauXQebrVtMbxGlgX8YLMA3SiCTyNaZht5yAg43pkLKddkP&#10;kBnzgAuVVprWWzOMZ2gV3ncXEXCKMEFJMtSSzeOk8DUZZA+vcOPMAZMZ21IYbVLTFUpW9mtntaIa&#10;iSaUmht3j5KCm2OkGuoKV8/XqkF0e7mobC6Bo8Ckwk/38/jN/J4NyajOecJNk2pqfQa5eb+QLXwl&#10;s/k+XoRvlDyq+/nxtorficAoX4qmE1ImyJGrwr2C+AiCTxPe9hOA3nbizw8D+MHzpbYAP962EZw6&#10;CDgNBI98fHlTxdfWI+6p5EQuPg2T2bWmczNn4S3lx/uuTH4GAbUtESWJ1/C2lUBH0FEjqNr8VwQK&#10;SiYyLLG2ye5Kk0g33JKJUYKwOr0NtRFQKYs6K5Jw5VS4SdtXyLyL56e9Mtn8/r76FHP+FHavpnSb&#10;6OL3Gqsn8FYSnHIpJ2OQ9DIS18+cwf7dwVwr1rh2bj+mCIBK8e+oIMBww43y/KVG30V5bsJsk+tb&#10;kj5ncThsFw6E7KDB2YNDe3xxbH+gmVB48Mg+7DumaFAwZZQ/gSUcy3c8wc17N+Dod4xW/z7OXjlP&#10;5noNDkcTsSCkCEv2VGB1SCFWnhzE6vNjmB+Uj18D8vGbXxasL/aQpXRj0UECTmAJfnZ7hZWnhiiL&#10;svh4L1Yf6cT80CosIvtZTKCa6xWF9XtSTI/aVeFFZlTHVvs1sDn8iKDyBM40pi0lMWiv4Pmq0tjZ&#10;JK7BTPzr4wjaa/LRXJlHUMlCTRGNW2mOqXcqyU2hBEpATmos0pOikBoXiSf3byHy6QM8vEs5+PAO&#10;7pKphATwPBwKJ6js8jLREPVHUNTHREgIMAq5mnR5RWUIAJJCxgHLTW/kiaQLN/0C67kms1VyxER2&#10;JFv4PpO4RgD5afPs4wr/CkgUDpajVccT4PzM46lg0GTrSloRgARkv64hs1n382zTJX0emc1Kgsra&#10;NQswf/HPplHTvCWUOGs11mMRFkhyyQ/DY5vsXrKklZZLyEi2wd56i5mnLOAQoKjUW6BibbkZmrnj&#10;SEmkkRhfRhqMU3CkpZgUNh6XDh3Hfr8gbvRzOHfsMHZ7+yLAxxsudvaw27aNALYB3q6euH/jAiUB&#10;N3inslEJEppjQ0upTmyi7dM91ajKiUJj0iVazhRKGj1WhqzEZ2jIjTXOx3fU8mePhRtrq14oPRW0&#10;3NVJXADcMKWKAJG5CGQaMk02rXqjaEyo5M1Yu/wGmQSuLEwPUuYQwPr4HUabyGgaYsk6NGi9lPS+&#10;DNWZD7j5XnNTF+HPyQoysgp8HSrEj/ECMiyVAxAEBgpwIMydEqAWGhnyY7oTZemRBIo2k7L+jaD7&#10;cawFXyWTCDACNuWnfCaL+T7ZahjMl3HKPIJlReZL/l2Lv6Ykl+p5DI1lJYiNN+MTGeEHyrV3HWnG&#10;eap2kp8Fzr3lGG/K5zmqRVvGVVw+uR/l2TF405yJ7voCk+D3vltFhwUo5PdSRm1dLmn50+vo4UYR&#10;uDbxNW1y+IolNun85PHayJGsXKJatBbH4PKR0zgddgjBO3aRhVpg/eo1ZH1kah1yhBOgyZTELBOf&#10;XUZiVAQe3b+Isyf20sjsxYlDYTgQSlmzw8nMV97t543dgTsRfOIefA7fR1HcCcQ83Iu1Wx1x/dJB&#10;lCcdRHTkNVj5ncOho4cx3XgeP/quY1NYPJYG5uJnx3v4dW87PC514efAcvzqGYMF+xqx6HAffnZ9&#10;gRWnRzE/vAnLj41hYRCZieqC/AswL7SW0qcMFuc68bPDTazdV475vkmY5/4YKw60UEZlYJPVUqw6&#10;NYAN58bhbG9P5qxJCvEElRi0lL4ymdt/fRpER30x2VuekUC1JRkozU9FVUkOirIJKlkJyM9IRHZa&#10;HJLJUhKjnyMh6hlePeN5eXCdLG0PDu/bDS8Pl9ketSYRjEAif4rAxJ1sRY2LtKmNj4M3VQlL2sjZ&#10;anJCuNGVCWsS1Chf5jvIr0LgsCOAKDpDiSN/iWTSf4Wa+bg2u5iOQsr/F8nE59S8Sa/7lQxoy/oF&#10;WLD4FzMJcdHiX2G/bSlWEjyUTKcs3ZXrNJd5Kdas/g3LV/yGuUr/5/fUd9EAdx1vBZ+XzLElgAhc&#10;/hnWpXsNpxLIyHmr/zVi9OubFm7CAqQ+isW9U9dx+8wFHNuzF1fPn4WXkzP2BAWaaW2+Pj7w9/GA&#10;p5MTGcx23L9yhnKgyjStnuCiHOMGqStJx4D0PAFkhFJFkaWXDy/T4lESNOWhsSyFdD+bVr3RsJY2&#10;Wl1FWfTangpa2dJYNBQSlLghXt44TPnxyPgM2ktj0FwQgzbKovGWDP4dTSsdQxaUjpbiaBMlUd/Z&#10;IW5AFQz2VsdgnCyhtzrNWPNOAkpsxAkyq0LjC9IY1e9vyskIyKL6uPE0f4i3t92qD8oyeSyfx6oQ&#10;/+QKPr9px1eCgXwuM0ON+DhK6cNzpqLK72Qrmhf0jcDygTLSjEcdJnOhhJzqyUdHdRxmhkt5TLKP&#10;vjLeF+CPiSJ8HZV/phV/vm+l3MgmwOSgPCfBAK9aIyi0rGzjlKQnlHh5xqndx+dGCTrvh6rJpEoM&#10;0EoSqoCytzKd7CSRIB7N35+F/KQ7ZGkvSPWz8KWrA2XZqXhy6SZuHD+HJ1ev48Glizh35CjCfH3h&#10;5+Vp5guF7nQ3Yfj+2njKxxTkJj9HUtQ9PLt/GVfPHcaVM4fITIJx+kgIwoN3INjPEyEElJBAX8zf&#10;lYJ5lB7Z0ScQ9ygER/iaZQFJWOp5H/+Pj6+x60o+rl45Be9dgYh8cgr1BTex8twAlp8cJhMpxeK9&#10;1Qh/+hYrwquwcE815vmRaZwdwW8hNZgf0kSg6MBPblHYfqULv+zKoMTJwtzgCswNKCTI5Jg8lbk+&#10;8VgSXolfdqbyGFU8di9lUxvB6SluPD5OZpKLJho8tdjorUug/EnCHx+G0VZXiKbqPMNWqkuzKH+y&#10;yVQyjV+lIGOWqcRHP0VqfCTio54i7tUzKFX/8b2bxqdyXCxtT4Dkj7eRPLODxJSvouiIw99VymQZ&#10;ki3/SBxuVDEXSZJfthFYJIGMpCF4bPubpSjvhAxFjxvG8ncXNoWVzXEEJHyt5JQARzLH9GUhsCgX&#10;Zt66X7Bs1TxsXaf5w79hzeZ5WLl6gXl89Yp5sN6yGPM3UPoQ2NavWYh1a+fCauPCv5Pj/mY5Yjv8&#10;blu2rTXMxJE3gcgsoPCef1vzbzEV621bYWXuN+M/Rxrxo6MW/3OiAx8aqlAWF4MTIWHYvysI186c&#10;wr7AYBzcHYJdbl4mWUoFWdcvHp3NLxlUr9YqTPVXIDfhMa1APFKi76OrNgfdDTnU5AnIiHlMBpPL&#10;hfQKCQ8oDSgFPgxXQt3li1MekXKrl2yckSc9lDvNvPDdJrzMzURQaCiMNVmlovNqbN1QonB0JCVR&#10;CtkKP6cqg5tO4V5uzq4SE7lRMaGqmyUbJjq5UclcZtRUm4DybVR9ZjP5ma/43fNNOr42/QfKJtP2&#10;gL9FlcjK8E2PVIZsOT6O1OMLv/Mfb5vwx1QH/v2hCzMj5abaemaohoytimBC1jZYh4k+hacJPnz9&#10;pzE5A3vxrw+9ZAoCYDGXBuPw/WuaQMRzP5sAWA7NfpYTO+3FTeQkveA5U7QiB+NdVQaMBRi3z+0z&#10;SXDTvRUojL2BhzfOEDhT0VoSTaaSzPsYc1MjbU0/7K/L5LkqQFFiMl7dfIqavGKc2n8MFw8cpuw5&#10;jSOhIQiksdBNHebdtm/HKEFb3f3VsvP+zQuGkV6/eIJMZQ+O7g1CWKAPDob5IXy3H8KCfRFKYFlM&#10;1vGT20ssD07D2jAyBudbWO4XiTmOd+HmtQMWIc+wJfgJDl24DYdj6ejIOYwNByh9yCSOPUjFKt8I&#10;LA2voCSqweL9TSbNft6+Piwh65jnn4dFYVV8vhwrKJd+9i8mk+k3I1BXHWjA3F3Z+NUrFsv3lGLe&#10;jjjMC8zDfB5n+ckxzA2twfkrIdi0Zblxcrfw3CmNYaSzjOcrCt+m+1FVlIpq3kqykxAX+YiAkoEK&#10;gkpZfhoKs5IMqGRQ/qTFRyHp9XMzqiOKoKJ+KvcVZr5wGvvCgjDHT+0AyFDU9kChVvVzNYWFni6m&#10;ZkfD0AUGkiYmHV+RGrKUXwgEBnAMeMwCjNnM/N+Ej8laBETGIav3ivEQQCR7dAw9pyQ1VSLPhoh5&#10;TIKCphUuWvIrbLcswiaykflb5vN+gYnsLF42m4q/UMPGeL/IYb5hNXM3kfkY8ONxCHyaCaTjyVci&#10;ABGgbNu6mRLInn/PshQByjbLLbAn4Mijr2QudzsH+Njaw9PZmSzEkQCkwkpLbF69jsxpIyw3beJt&#10;s/l705r1OHogDL9P1Jqq5D/G1au1AUVpzzDQlGVS6iVjRL/76qlN816htz4LIwQY1bmMdJVjmEAw&#10;0piJB1dPEIRSTK6FnLo91RoHmmJaQw4351PiFKOPll5+gtEWjdogE6G8yU16wP/TKW0oIbqKMUDL&#10;rhok+Q9GurmxB2oNgPyYqsF0v9oZZPA7lpJRSHKQhXRxo7aoI30GJtoolxriMdEaj8mWOEy0p5ue&#10;KIoiKbSe+uo6/vrQgT8JDL9P9eCv9x349rbdhKH/40Md/prh/2Qpv79rx2eyj88Elvd9JRhpTiWI&#10;kAkRrNRh/y2ZiyqglVj310wbhtoL8J9fu/Gv6VZ8Iihp4PvvZELJkXeNM7qXEqqbwNCqJMCGbMPo&#10;BJyaId1ZqahQCY+RbcoRbl88YnxTSg4UmLYorb+KjIMsxqT995RiprYSnxsbMNXWiON79yMsIBhH&#10;9u9HIJnKLi8f7PLwwL6gYAS5au62LxpLMzFFYyFAuXVFneQO4xAB5TSl6sG9waYGKCRgBwLIbnbR&#10;EC/wicGc7fex1D8BdvsSsNT3FX6yv4qf7S5hsuYytgbcQlXWdaREBMLC9zyinh2G7+Gr+PA2HsX5&#10;txF45JLpW7vmUAcWE0h+CijD+jO9mO+fgV92pJg2k2sP1puixK1nm7DqcDfmh9Zh3eEB07Zy/cEK&#10;UxKwmExlnm8KJVMD5gcVw37vfRw/4Yn1G5aQ/aluKo0sso5rkCDOc/ZxogcVeclkJamo52+uL89G&#10;bloC8jLijU8lPz0eGYmvkJn8GhkJNIqvn5r6n+hnDwyo3LxyDudPHcWeED/5VHxMWr78KiqsU1Wv&#10;u4v8K3Zmg4p1SNKojkfgIAkjh6xxrpK1iJkYlkKGoEpi029W2bKK/MhnwtcbFmLJ964kcEguCUDU&#10;4IkgY7l5sZFNCy3mYtW6RdiyaalpWzd3jZLmfoH15iXYzMeXrqTUIvMxILaBoMVj6DvMzlrmPYHE&#10;wWYlHLcthpvVcthtXgQNPxI7UVHhNovNMCUJBJUXEZcoFzJnnYrjpOgdRVzMDfjMDaneIiqpf8vn&#10;1CpgsDkd09z8JtuWm2S0R4liKqhT4lgpN1E9PoxxkfK9VfmvTGPpmlwCCJnGcGM2hknda7OjMdha&#10;jMGOPNLpdH7ubGSjjRb1zpXjaK9QRijlUA1ZhpLZmjJw69whWhBe0NR73Bwx/E5JaCykvGnLMr1E&#10;lJMhKTDMjVeecIcbSZ3kKpAddQ0FCREEnWTKnlw05DxHQdxdDNUlGZk03JhEhlRgIjAjKsbrrSFw&#10;pc++f5Abj2zmQy+lTw+lWN0LvG1LwHhzIhIenyeDKeVzOfg+WWt8R58GcsloVI1MVtRVhEmyI1Vf&#10;K7dHlcjqst9KYJWzU6NRh/mdKnKj8J4A82VCOS9N+H26BZ/JhMSCvgzlExTL8JXnU2Ax2Mrfyt9Z&#10;S0Aeay4yVdbqdNdlwsWZZHDZ/I353BgVlE7F/A0pBpQlBQe5Ufob03j9eC5P7Ob3eImilFuIvnMB&#10;J4NDcJa30/v34uSeMOzw8TVp+dZbLGC5cTPsrWZT9Leu3UCJbIv2Il6/lkwCbDZy0h4g5uFZMztZ&#10;4HJofyhlzy7TrtTH3dn0MpnDDW99LB+/utzHz7YXMGfbGcx3u4+BiktYG0Jg8ErAgsBU2JyqgO3J&#10;Ivyf//d3sD9RAr/wg2gtvUFm+wqXb13HhtMdWOj+GL8Gl+M3spT57s+x+vwk5rg+xyK/FPzs8hir&#10;jk9h8fERLCWD+YmPm1R+t0jKpDqTLLf4aAc2XpqCg+NybFq9Cps2LDcBg7e9ZKuUsGrsNdzG9T81&#10;gMYKRX0y0Fieizr+XVOSRaaSwd8cS5YSjdTY5wZUZuXPE8qfJ4h+HmFmACmsfO70URzleTGgotaR&#10;Ss9XnooYi7uTNXbw79mkNMobyRwjU+QDmQWRubZkBpIvlmQcfJ3AQw5Xk3NCZiMWIp/Kr3zvUsuF&#10;CL7iZdL+BT7mcbIKdXzbvF49SuZhKaXNXEoci81LMZcsZhOBZMO6hbAgyGwhuq5Zu8Dko+g7mAQ4&#10;siIjvXgcha8FJk68uVovh4vFYnzkxvgwWMjFGIc3LdTG3EDS8e97ingr5OIv53NKzirCdFe2qfSV&#10;XOivT8DHIRX9KcGtGr+PV+HH20ayhCxDyT+/ocRRpzJSx+/cPB80M5hWN4Wau4bypK6AWlUJW43K&#10;OynG275KjHaWmyZCpp8JN6YSs9Qzpa4gloufx60iReeG6KmhhSXAKByqsaiyvv1830R3qQHB1uJ4&#10;jLYX8bUJKEh9iuLE+6jLe0HQiTX+GLWibC54gabcJ6hJf4I2boY+/m5ltmoekMKtOa8fkJ0kYZLM&#10;ZLgmmgCXh5KUCEqgGJQm3TFVx9Wq3TGRHw0IyydARiM24hjBg0xnOJ9gko/33WRNPPZnSaneInxQ&#10;O8nBSmi06XS3eu9mmuiRHMLdVXIWE4jVUJsy6LvqisYb8WWskjQ8kYBQhHH+1imer+9vmvCup8J8&#10;rnrAPr593lQ4a16QJNBsOLkcEz1V6KmXv0WZsrnG9zTYmIcanv9Bnn8BjPFTEZRUuNlPdqNZzTr3&#10;fTVq9VBqXjdCdtdZk2FeW5z6GPV5L9FICVWmivLKRNOXpqM0GhVJt3hdFFGKhZpjzXB9lGU8RVHy&#10;A7y6f96c01GunZ6ie3hx/yieP7uOuQSV39weYVPgI/xkfRZLKFtUBLhqbxV+3ZWF5XvLzMjWa5cP&#10;Yt+Jc1gZlottQbfwY+A+4mOuYO3uGEqeHKw9/Qarj7WaNgcqLlwSkIq5HnzONx0rjg1h44lu/OL6&#10;yjRmWsbP0Mzm1Yeq8bNnIlbwPXae6xB6yAunTrvhyGF3JEVfNetusr8GEZePEHiz8NenUZTmJ+Hq&#10;1b2Ugwdw6fwBgko2SvNSUZyTjLSEaPj6O8HHzw5eXhZwsFdxoh18fGzwLOI27txQQeFxHCF7n6M2&#10;i57ONrN+FRcbM1TLh6xFGbXa/CZSI+lC5iGmsNp2mUlmW2q/GHcLTuL14bkmpV6bPGv6sZmh8qz+&#10;Enbf8sJcSpIDlz3NY6dfhRlAWbR5LlnHL1i+Yi6O+86ZlTYbfsHCpbxtnZ3xs2rtotkok5FQ/MzV&#10;v5keuQIlU2MktqSwNp9Xd7jlG36D1ZpfsX3DPDhsWoBzB3zwnhJAi/oTN/yEmEafeqhqYZdCjYY+&#10;EQy+KSdlhIyDt/bqDG5iOQcJPINFmOgtwcfReoPmmsPzfZx0vkejQSt4zErz/q/cGIp0JEZGEEgU&#10;Mi7gBk8mIykzF2yyXyMryjFAhjLI46oSVxdzikAzSS1bXxDNxa0ObepMX4gJ5WaQiYy355soxSjv&#10;B5RFWqPGRLPdzZopBYZpoZUVO9JEDZz1ks/xsfYsw7Im1GelLBoPLh0yx5UfRa0MzCTBwWpafTKF&#10;oQpuihKTiv+7Gi1R3qhL3Qdu+ok2yi5aec32kSRSjsn7jlhE3z6AKUomncthtXDkuR2jFFO7hPdk&#10;LOq/IhD//kZjUsne+sRqCgnk5WQptWYsR1/zbBXzJ7I8sTs5fU0yGs/n7wRrSR/TG3eymX+34gPP&#10;+3hHlUl2a68igFAGqln3xEAdvy+tLKVTezWBo6kAag6u2qBRMqbbV06aVpum3QNfM9qmRuA5vEYZ&#10;ZFQau5prHm8lkEhG9SjvhwamsTgBdWSZ5ZlRfG0KKlIj0JgXyXNXzOtVzN9OgK1JMYA3Sqb5Xk2/&#10;+ZyAbLKNRoTPz/A8Nsb6oz4uBEWRQch45I+0xwEoiA4nc3iJX33iselAAX5x59+eUWQYhaigIdl/&#10;+gIO3HyN0CvRNBDXcOL0YTx+cgur/F9hVUg6nA7FYZF/Pn4OrMT8sEosCsw2M4Xm+aZiJaXSr7ty&#10;CCpZWBGaZ/wqy8Jr8Asfu3fHAQduBcA/WLOvtuLAbkc4OK/GgcNBsLZdCSe7zcYp/WmyE2dO78ae&#10;fU7w32lNHNgEdy8rhIbYInSvJeyd18PT3x6uO2zh5k2s8LSEu+sWONps5t/2uH7pDK5dPG3S9ueo&#10;daSXqw1BxJagYkVAseG9okHbjPQxvhDexFQEDtbumzFwcR6QOgeNKUcRUXoGJdP3zXP/3J43XDL3&#10;ka1Xzb2N5xa4BNlg/rJfMI+3WznHENtzAzf9l2PDtoVYSEDYunExlq1ciM2bV2CZ3eLZ+cxkObN5&#10;LmI4f7OcdQSZjb/ByWopnMhIXKyWwdFiCaLvnsR4Ayk8F/LHPiU4VWBajlfVsYwppbyci70Ff053&#10;4eO4qnFrTd7CdG8+rc19eDjYcRNkEXhKaEWL8cd7LviJekzRkv1438aF3oCxjnR8f1tPq19gIj2f&#10;33QiM+4RFxsZEa3sCBfq216NqlD2ahGlATfUoLq7UQrwXk7Xad5nRF7C60eXjc+ktyrRhC3VRV7U&#10;vr8pH51c3G0KK5cnmdaR8gso1Kd8l+bCV+isTUZXLTcIjz9IUFIeSWt5KvJj7iLn5TUeV/VGSnB7&#10;TWmRyw2RTQYUixI1lebmMXObx2rI0goo6wox2U550pdMUMnCDBnHFDfvu95MzOj3jsym+ac8vYg3&#10;jbPn90NfNm9kKKNNpjn213Ge3+FyntNm/DnVaQoMv+j8jnLz9+ahlJvTy8nBpO0rZ+ULz++f71vw&#10;iRJohhvx+7TObz0BNc2c3yGC8++8bp/edJh2Azq/49zUw3ztu74yfrdSjJGxfOTfnzQZ0ZzfGm74&#10;VJ7fGnN+Ix9cMEykl6xuiAAgQNFA+77mAnN+24tnz68YmthhRy1Z6j/nt/p/nd8hAT1BaPb83kNu&#10;5HUeN55rIBmdpTE8v3mmxqq7MhalGc9M8t6pfa7Ys8sSAe4rscdnK/b6bcOxgK1YGFZBOXQVP3sn&#10;Y+GuBMzblUmgeYFDV+6ju68WVntf4catk1hytBf++05infsp2Ox9iZlvefytj7DgyAjmOt8xoz9W&#10;7Ck2neUWBBRi8cEm/Gx/A4v2CHDIUNyjYHOkEU5bN+HceSucuuaBI9d3Yt/eHfD22oidPna4fPE4&#10;Nm5dBnuLLRioi8Y4P9/JcQ327nGBw/ZlCAmnavG1x5nz23Huijv2nHKF/343qFOkjRphW26Bk8sm&#10;WG5ZDmvrtdiyZQ2uXDiBU0f3E1TUTd4AyTb4EFx8CC7bbSzgHmYPD95sfLcYSfMPODjssoBbiB22&#10;hS3Fnms7sd1vMxYQfJZTEv0DKv//N71ny47l2HHICUFnPfGwIQz7bvoiffAGftVYj5VkGit/w0rK&#10;n2XL5xrpZEBEkkv+EzIUFRXKCexqsxyOWxfyfgVBZRnsNs6H87alqEm9xROTgOn2JIw0pJqcEUUp&#10;5PeQvldRnIZfyXH5dbIVM8N1RtJ8ItBoDq/S0d+S2cwM5pGu51ESFPK+hBuohAtGTsVi44T8TIur&#10;aMj7/mpapVLEPL6CIcqiAVrs2tyXmKIFVRhVhXtvustonUXTS010Z6K7hJ9fQ8aSa7IyOyvIaOR0&#10;raPEIWhoCmE//+4qJ4WuSoZaRqqCVCX+PYpcUAIoL6WjXG0Tn6E6+6nJHB0i6KmKVmn/g5QQ7SWv&#10;0JL/nNQ9wciTkZZkzIwUE9jKKDMk+9TwuoG/6+8Sg/4ifKHFVXX152HNE1K7hgoykQLKvBwu5hRK&#10;yRwkPT5jCv8mmmMw059OppRv8lQ+89yqnOEDGeEnOWhHyAQVVibgTFAK6dx3kwmoFcQ4Wc6MJNGg&#10;yhoIYPwuAlydz1FeN1Voy9GsTnoaIzLeqeQ9Mg0yozdtpShNf8rNrVEhDXjP98mHI3bwfaqNQJDG&#10;81+J1pJ0TPN4b3rKDWvUee7hNTK9ZnhezXgTgrskUBfZTA/PuQBcklM9cU0fXEqnotRnBK5M5Ly6&#10;YeSOhq8pCU9TCkZ4jI7S1yhKvEuASeB3y8Z4G6WxJhbwN6m2ppYSNNhjNQI9NmKv72bsC7LF3ZMu&#10;sDtaQJlThBUHKmB9up4S5TUWet7BNqqD5R6XgOQ52H3iJp7UXMCT/CNI67yEq6mH4Bh0DrcLn5GV&#10;XkJi9DUkxt3H2C0rLPe5OTvRcG8RFvuI1RThN41U3X4AN+744dqdAOy/tANnHu/C0eseCNq5C65u&#10;1rB13oJzp07Czt4S6XHX4ea1GYcOumCXoz3CQuyxO8QZnr52OH/FCUePWCAkbBOOnLTFzgA7OHps&#10;gGfINjhYW2DLunXYtHEl1q5fhlPHDuDk0X2Ys0PjQN3tyUwkf6yxw8PehJP9T7jByd8K/ifdEHDS&#10;HX7H3eARbo+dhx3gGLYWtl5b/ws4VlsvwlKr3/7rfyu3Tf91c91tiyWuv2H3eS/kfHiKky/C4Bfh&#10;iCfVF7CWwLBi42w+yhLKodmEOEkayi5KmwVqZ0CGosiOHMUOWxbBnvLG2WIRUXgBbwvhsHmh6fg+&#10;1ZHJhUlLSjo+3ppIiqpS/xxjxT6P0yIOcNHzJqCRDFBTn0G+/sNYlXFQfuXGkxU1ae7Uy2PyJ/Tk&#10;Y7KncPZxbjb5ANRpfrw5FQkvbvH92RhqLabGryClzje0ur+BVLoxjZsuh+/l4ia4SNpo8+fE3EJG&#10;9COCAxc4F3Jn+Wuj27sqEky0orNcCzpxdrB6dabpC9JNDa/XinVoXGlG1DXjnK2inq9Ke8hNQ+Dh&#10;hmkreoXK1AfGMkv7KwehvSbZLPiuSjUxSiWAabzqrO/om+byaEog5YCZQkgQ+cTzoKFg71WE2EO2&#10;R7moSNH7/iykPLuAN02ztTpTZDDv2rMpQXLQmB2Btx0pfF0Zz3OdcXyr4PAzz/EMAfWjaVRFVqTy&#10;hWHVIhXwPJbxcYKZRnkMFZmI0BTPszbkD16P96YpeA3PYa6RnCYSRCY32kYJ0lOFUco5NYRS28gB&#10;Nbvm+ye6KSl7NNeomI/lojz1ESIog9S7tiL1oTl3ykjuJoBrGHwnQUEtE1SM2CXgqU4051iZzG1i&#10;h2VxqM9/yc/JRgsfr8t+Nnu9eE6V5l5OdttXk0BmkonBWl47gprkYKd659bE8feofUaBaUalmwzY&#10;GNfjRMVBjJcfxrvy/bh6/wUlxVn8v5/OwTbXjRh2n4+mvVsx/nqjmdP9ikz/Q74jIjvO4nihKzLe&#10;PUJsDtnAKSc8q73wX/ttQVgTFgYVwMpn1tVg6WoBu22rcOysP/Ycd8UFSuFTFyiBjjkjyMeX5MEN&#10;agfi5qe+Qk7w8LSDj68N9gQ5w5fEwtV+A5ydN1Dm2ODgUU/sP+yIkL32OHxkBw6d2wEHl/VwsF1F&#10;iWRrEknd+F7/g85w9rbEvlA/zFFVsoDEsBR3O4i5KF/Ff48rdl/wRvA5TzNbWF/2RtZRhNyzgXuo&#10;PWy9t8LOcyNW2vKE8Ln1TivM6/be2IVD9wMM09HjnofJanifPhGBs6/DcTw6GIeid8LGZR1Kwgkg&#10;YkEWy/Hb+p+xyG42fG0ybzeRnWwgSyFbsd8wH3YbCCKWiyh1FsGfF+AdF+mblgQ05EfQIsdz0Wbg&#10;bTspKxeinI/yLchHoFoctQP4yAs7LSvJ/z/RKk93Z6K+4LXxDUwTADQ/WOX71fmRfJ82QzGPl2L8&#10;DXLOyopPkc186klEZuIzk4g1ygX8tkfsQ82I6ilVkkjPVcHbxM8qw4cRjSutRl9THtqqNTAr33S+&#10;76vn4qsiM6EFFTD1iqnQqoqNiGG0FERjwDCXdPSrb0hZNLpLX6GPFLu/kYu4IYvSRaNCFTKuwgCB&#10;ZLAmCQ3Z3ARNyWjKe4LG/FeUQWmmBUJ70TO0Fr/CANnMx/4cwybkiJUP44+Z1tlWCFr8fdrMDfhG&#10;CfJeyW8E1WluDPVI6eT3ai14gbHGeLIcAmf9a0y00kq3JJoSBUkSZfnODFBeETim1A+mkWDTrb4p&#10;svK5KE58gsE2fXdly+ZA3eO6qjSehM+3U27xO3wdI/jzXKsx1CfTlY7nqviFCa33NYkBKlFP/qYS&#10;MjM+T/Y3RepenhXFa1bN61BFBlPO11VijGB+7cJxgscsK+muJiskuxOIDFSnz7KSijio9UQfQaer&#10;jOefLKZNOS4Ejt7qWFTlRJIdJRvWNUGmN65cGuX/UE62qTSCEqiLwN5W8hID9SnoKI5EGx/rq/47&#10;0tYux79+VwWlYRMuHdiOhLs+aE8LQHeKP2pbL+D/+XB2D3VUb8Se+T8ZQxxRcRKvJg/jedtZHCna&#10;jiNlLjhf5om0d/dhx7232PInWHLj630+B53M/f+6rYeVxVpcO3sSZ87tRv6X5/A9YI/AXb7Yu3c3&#10;PJxc4OPoAncXN+xwJ2HYwf+97eBNUPByssPuUA/YbCch2G4DPy8v+PE77yOY7D7mBOtNK8h2LBEa&#10;4Ap79w0morphzRps2rDRtFn1cnXCHLEUAYkiPxqwpdCYOsz7hTrhToorrFw3/deXvZ55BHdLj+Nh&#10;xXE8KFmLxNZziGy+giukZ/vvuOLoo2CcjgzDhfh9yOs4Cf+zLrD33YrEN/vhSNZz4nkIn9uPa+mH&#10;yYDc4Ry2DNG+6zC5dA7+P481+5hMRb4TAovlxrk4/jAQ9psXEVDmkRHk4isXvCIwarasjE1ZP7Vr&#10;/DpWjw9cpOOtKZggIKgk/+OQ5gDPhkc100Yp6vKLVGZEcJPGcrNk4scggYcbSxLpbUcyN0Icptvi&#10;uNhFzTPxje/70JuJyfY4fB3Kwwg3aMJzavwOWp22EuPUHW4rNF3zVS0s7T7ZW8VNVG02wVstRFUl&#10;1+dw01Xjxb0LtH5qg6DmSmQOAhMucONTodxpK41EV2kCQSLJZIOqZ8gYWdEYj91XHY/cuGv8O804&#10;Jdslb7plsTNRm/WUYPQabzslE3hrSUE3F7hS8D+Qdaljm86TkuvEyL7Ran4dI/Mar8SPiVqeK0oe&#10;w+goFRWdoTz6pu5svNf/n8drkJ/wYFaa9JPJ9aabpD1djy/DhZjuysJbgts3dXPTDKEBnneeP7WI&#10;+MTPMH6SpmhUEvRm+rMpt7Lx/V0Tr0eLqflpKojAx84EMqUcWvds/BgpMu830w6HCnhOXiHu2UNK&#10;jzIjO98ox6dFRYb8/epVSwCWtJzurTF+KYHbVG85QTyH95WIvHcJjWojoRwgSptOspP0V3d43nN4&#10;3nmuyBAlOweqlclL0K5Xz5UUSpp8tBZFoSr7EYE0kzKKoMFrM9TOtdCahbqcZ3z/bNbtRDuNHI2a&#10;hrdJBqlPjTn3A5RhxTH4QhaogssfkzUI9VyHEK/1OBRgiczpR/CPcYGt+yZYunCTEjC0z3Ydc0VL&#10;7G/Y/uA3jHzNwKWaA2YPPm+8CBsN83JYBQundf+1N/+5LQyikXZfjT3+jvBzdkHep2c4cDaYjMQR&#10;rg6O2BHsDFcbkgd3L+wPCUOQ5w4EeHgj0HsHQv38EXLcCbtILgIok/Zd8ISftwP2BOzEwdAQ7Ane&#10;Cd9Aezh5WGGL/WqCki0s7dbBfrs1LLZuhpujs2ksPmenp6OZ1KfRoGrcq2hQwAl3hF3dYcY+atjS&#10;q9r9qJ4+jYSOQESUncGjynN41UzWcskHFxMOmNdFZAXgaNQ6M1f4QYkdbhRtRVTbVayw/hWFpxfD&#10;84ADfI+64GJqOO4UnMSlpP2I7rxOgDqHO/lHcSbF14yYfFhxFsGHHHAuZq+Zceu0dZGROHKaaSG/&#10;J4OY7k7hBVLHd1JrPvbtTTm+vWvB11F1LqsmRZ6l7rJ0M1zAbwg+n/la9fj4oHEUlDMf+1IJTHm0&#10;HuqZqh4pWdxA/Iz+ZLzviMIXgcpIDkbro0n1EzHREo/E53cMMxHVzkl7yQVbgXpufPVNVcvD6eE6&#10;dGhUJ9nHJEFEmr+rLIHM4TVunD1IIFGDo0zq4nT00kJ2cME25jymlZS8icFAOeUOrXJPyQv0k5UM&#10;kl43ZT/BAP9W2v6b5kS0Fb6gBNGwLDIGWv0JMpbWgifoLHlGQCELoIwR0/ikMSGUayoDkK+jpSLd&#10;SAtVTWssqcZqfOOGl8QQc/swrI3KDTFWZ3rFqrvdNGXPGI+pDm8pLy5ginJppp9g2RaLb6NV+Nf7&#10;VgJPDX5/22DYitjINAFlpj+PxySL4Hd505XB8yyZU05g5XfjNfo2VozvI+rkls3/KRHak/GfH5vx&#10;fbyAvykWH7vjuQmzMaNq57ZkbnqCZnkkX1+BusI01JYkkq3lo640GYWx91GTFc3v24CmYoKwBro3&#10;SXqWYYCg35Abiaz4B4h9dpPnPovXIJlgTslDw9JZ8gpdRS8xVJfKaxCH7pIo9JN1dJdEkxXGo7+G&#10;0pSv6SmPQWVmBFlfPMGDIN+YYHxwmoekvjSlCbf5eDof4zojCJvRK1xL3wnYMyMEZgK2+pd8HVJ1&#10;eg6BvZKP1SKu6To0ajX4nJcxsk4BFgi45IoTz0Jw5GEQ9lzdiX03d+FC3P7/C3D4X3Khsd+A5dYL&#10;zFD5La6rDbvRbfv5DbhXfArHj+zC4+SjyP34FCFhPjhzZS/2nPbG7uNe2BVOqUKycPnoMRzYHQZv&#10;J1d4ubjjcNheHL6yExdeBsD3kB32X3Ei4Nhil4sVbAkWxw4GYe9hT3j52sE/2B02qn9btwGb1pMx&#10;OW+C9y43WKxZK5/KdtP5TeDis3P77I/btxyH471xLjGcP9QK/qddceCOP/beI+Dc34zrWYeMryXk&#10;ohei2q8hfTKCYBGAy5lBiO+/hdQ3ofA5Yge7nRZ43OGLx9XnzY/L+/wMf+ZYwmbfUmrGC4ioOYPV&#10;Ib/C7tbPBJYTuF9yGleS980CystQMp8geNgsQU3uE24CRWvkPJ2damcKxLrSjJUdqHmBipy7tAqF&#10;5gKqbH+C+nyKm08SqK8hCVNkGu97eU928mOcj2s854gyRlN4sQkg/YmUNrH4SlAZbX5NOaCq2ChT&#10;jfymPQ1xT69zIyehqigR9SXpGKfEmqF1vH3+OPJiHqAxL4ZMoRgtpNCVhWQazXkoib9rqHo3LV8N&#10;rXQnn5O/pF3zeEpicf5IEAGGlk++GW6EWSmUgB5a5l5KnqGaeN5iaA1jyXCeQvOOe0qfG9/Hm9YM&#10;DNfFGQlSlvIAHWWvCGhx/O3VZE4Fphn3p5F6/CDAfFaRIb/H97Ei/DmhSFgBbxpzWs/Pp3wZrSYY&#10;1xkQ+kQr+32iyuTpTPflkcWp4rgSaS8v8ZizDawVbu7lZpro5MbqyjSgM9H0GuXZ9w3r+qhNQ5Ca&#10;onTSELGZwQLUFROEyfyGeE4/EVj+mlAHftUXpRPUUwgi6fjSG49vfWQsvYkEct7TIIy3SMYpAS8Z&#10;UY+u8pqkoZ7ArWsw0UVAGqjG6QPhyIt9YADkXWcpwSUG2cmUam05KE+OIMAUo6Mm3STRdavXb2kc&#10;r8Ws3+TRzZPoJXgMU4qKuQyR6XT/DTC6jdSKwUShryqWUvsRpjp5/Qqf0rBxHTakQuNrxagqU+7y&#10;mASgap5PXgPlz0zJnzTcaOZBfee5TWq8a/ZLwsAd3M49jsiWK2ZwvAIYfifc4HncBr7RdvA4aA3P&#10;vQ7Yd8fesH8ByTrbFVhhs9j8ve8WWQRv+vv0c09j5CPLwnH82W4eywP34kPNcwcO+SJn5gkZyjay&#10;kF0ECLk27LDviDcfs8WJMzthu3mrmRJx6uhx0xH/YHggAs948D4E+8J9cfOMP65e8ICvqwNc7fnd&#10;HGzg4qlpFGQoVpbY4euC3Qd94LeXpCTEGds9tsmnQjrDDw2S7+SSN7Yf3ozw6zvhRHYRfmkLdhwm&#10;Wp12N6zE9cRGHHoQYL7w+bh92P/UEztvOuBVy1W8aLqE1103kDCyH8crXJE0cg+vGs8TXCxwqtkZ&#10;x3f+RgZDllN8EheDlhGJg4nIu3EyMgSXkw+RvZwgCzqLDXt/xcF7AeYmIFNo0jRVpuRRf1TVjczQ&#10;QsiyzpCRTCvqQIbQVJhAtkFZ1K/RGNS8tdTzZCDTfdx8Ku2eqsN/flGJfr1Jn//9bTsXbDTauWE/&#10;DKRgppvyp0MUNoe3dNy/dRZ/vW2kJk5H5P2rBDH5CLT505BC6mxSxeWz4CYa4EJSApHqcuT571WD&#10;aVo/zTfuosVLenoN3WQ0JuJQEs+NkUdpQyZSr8QrAlBLIRoKYrmo5SCWdaeVrU/EaEuCoeKadaNp&#10;f/IHfR0rpEQopOzS6FQ1kabUG23A2+F6soZWfHrTZAr9ZnveNqHLJO3RqmfewyRp+mRLFOUJJSIZ&#10;xfc3VZjmwv82yfM6Ikd0Df4kgHwngEsi/TXTzs9t4Wc0ISvqGgGFx6a0nCGln+qizKEckn9EMkeO&#10;XUVthjqrUZMTZQoFW4ue8FqQTfXJGZ6N7urXBCFKJx57uCEF/9uPHkoVfc86noM4fmYhWVASgT6d&#10;BoGvGyyi9c80WbzTlKFTHRlkY8WUOBqmxt9FVmHOPwG5n9dmnOdxrF2JdxkYbM1GLgFlmAyhtzoJ&#10;nZQ3ty8dI6sjmFB+6tyPt/JYNdmUnQR7MpjumizTdkHOWMnaN+3KqiZ41MfxmmVAI1Y7yRpVFjHU&#10;kkGWJ2d+gfGzfBzLN0CuaZVyCo906zdTlhOsp0eayP4qMNKYgtiGW0gcuouXzVcQ13cLF2ODEHze&#10;0wRGrILWYqvfShy8H4DwGztxNf0gLiaRtceuNHvuQfkZbPJYBZsda5HYfgj3i2mEUw7hfJS/MdyX&#10;kw/iZetlnI8Jw52iY3jQtJHy6h68PbdT0rhjf1AInK1sEOLri73Brjhz2hO7/dxx6FggDl/ywx6y&#10;lNCgAIQF+CPoCEGNoHTo2G4EBgbCn3Jol7cnvF1dsT/QD77OjnC02gg3t02wsdgCT0ofTTh0tNqi&#10;Ae3bDUvZFeyCfef9cOg+33DTGu0vLPF/Rs9ByGUf7COahl3fgcOJs4Ci2z/Rnx3H7MgwThEtz+Nk&#10;ug8sQubgcESgQdLQKz4IJHLuOWiJW65zEPVwDjLvz0FBwBy8OLQSXscdEXTZFeduHTSSaP8zX6za&#10;PQfbDs7D/lt+hvrtveFrKPkPLm41TxLAfB2m9ZxoxkdSfPVaVR6KurbLSflhiBuN1lTyZ7Q92/gQ&#10;NAhdPpKpbjkH+fqRCvzxts40FuolE9Dc4JGGGAxWvURP8WN0FlBv1z03LQif3zpN65NmQry93OBK&#10;flKPVmW2Kjmtjxq8v1mRHy4+RXlaC9BcHAs1ZK7Jf41j+4IJJtmoSH8K5UPIQSu51FWRZgZhKQFL&#10;zr7klzfJNJSfEoN2NasmE9DmeUO6XJf3nPQ6k39zg/L/sY7Z27AaD3FRq/GQJMdgA4GIcmWS1Fyb&#10;T7NxPg5VEXTLaVUJKG1iX5R3fL3KDjRI/ctwGQG23uSf/MenDvx7phV/TKnymOd8qs1UEH+jhEp6&#10;fNEAxacxMh8yGyX+fZts4fnXuI5KPkZQo7ySJFWtzxf5bMgih/l91MbxKyVqCyWccoHUQX+mW0PR&#10;0nkcvp5y9PtbGg+yI7Xm1Pzl1sLH6Ch4aK7HUPkD9Jc+JCNIwZMbJ9FfSxmjsLsc2fVkbya0zt/c&#10;WUiQIdiQbSjZcLi9zAB2Z2US6gvjUM/rcv7kAbTxvGswWydv7bwOPdVZvB4EDD4uY6DJA1kxt/kZ&#10;iaYosaMsCrWZz3g9VJyZRyYUyXObxu8vH4r8Nvmz16OF14PnUc295ODW82/4ekWn1J5BiYOa3jjU&#10;nYnEwbuYaOP7yYJLG5/i2HNvBF1yxqaw5XAJtjaJpcrnup5xBDezKVPu+mOT5xpYBqwj8Cw3zOZh&#10;1VncLTxJY33ayKBw7pX7lD4HUixRPH0dGW/24nmvJV6Un8WjnBPYsnkpttmtgNuOrbCyXwHbbavh&#10;Zm8NP4KFzw5bnDx9AAeOBSOMBOPwqUDsDvaG9w4HBOzYgd3+bvB2cYanmwW2W6+H/dYtCPBxx+Pb&#10;52C5SdMHLOHp7Ar7bVslf+xJiZwRErMUoWQj0nLnXu81qHe36IBxrGrDH4wLxOWkg8bhuj1wI3+4&#10;jQGVFw2XjWzR6//3O3OQMvYABx548LETOE05tJ9g5Hx0Mez2LscjAkaR/1rkXvWltX+OowcOkHYd&#10;gsdxW1xKPIAbWUTXgtPwu2wHl9NrjaYMu7IDEwNkKVysv09qgYuZVKKCLEC9RpXA9oUgoZm/Yi5f&#10;CCZfqOdbSqNIrwvw1zuNJJV04vO8mF8JOuqENtKYZArn3rZGk1on8LHXpMCvSbupuYsfob34ORKe&#10;3yBQZaG5KgVBvu549ug62ivlKM1DBxeceswqB2KQtLlbYUW+Tkylrz6TjxXg1eObZDb5Jnwth6wK&#10;uUYIPPU5BCwufKXh6767RpEhsiA9Rsur8KnGdGpw1qiS2whg49yc78gK3lHSSeZN0GpPqVUB5Z3q&#10;Zd72KGOWLKcjk1Y9B6ONMbTcicanNNmegd/f1Rj28ftkKX7nufgyojID6v53dXyMQEEmqP4p8sfI&#10;R/LtDR9/R+CYIHATHFIibxDICTYE8+9vZ9sffCGoz/ZDUehZM4sI5pJaXUWUT8Um9PzJjCkpJ5CX&#10;8DPIRMhw1KtWA82+T1ZTmpF9DZfiXZtqojLxhQxqqjOBf6fxNySYqmoVOY7WUYKUPEI+JeVgLVlD&#10;RxEaCyUh9+PUkX08f5pvlGmqb0faxWaS0VxGkCZgz4IOzy2vl2qwUmMeo5+sRFE0ReBG2kopnZ4Z&#10;UB9t5ut4HdRRTo/LPzOsDnttardAMCcL7icL7qjJMXk3pgkVf5c6043x3Gs4/rt+5TzNysQRsphB&#10;yvX3vA6S2p8GaRz4e+QXm+Q1k9ErS0zB67v38frFdWOElX1+9JEfXM4txdkKSqMnW4xselZ3EW5h&#10;tia9I/i8l4myyu8on8vZpBADMN5UF2JBen1sz000/7iCpOG7uP3ExxQTOrpswWkyk3Mnd2JfqDVu&#10;nN+HQwcdEexnR3mjlBI7HA3dgz27/HB4tx/OHtwPVxcXBPr5YTflkI+XJ/buDsEO921wdLDE5g3r&#10;cPZYGE4c8MXBMB/scLMlqLjbYYenA562H0TYGVeDiP7XtsPpynrYXp5n/BvudxbDmjRHIKLw1e4L&#10;XsgImoPba+aYXBT5XZyOroHNwQ2I6rhOZrMLZ2J9DBg9rb6I4vRkpDy7h8snT+DuhbM4HbkHt84c&#10;JwXzh4utDbZrCPo2Kzja22KqJ9Esci283Re9TVh7o+98fBMlJ4B8GizGGNFf1k5tC00aPmXAF1rq&#10;t30a80D6Tqotf8m3Eb6Or//zTS0vZDo3WYophFOo+GM/6XV/Nj50J9FiJJnmy9MdcRhXe0he8Jf3&#10;LxqrpUxMtQ7QxlZ0R0lQXaTH6o+q/zX6IS3uiUmiUhRojOyhW2FLLvwmMpUuLt6B+mxKGUqe8kRa&#10;yRi05EehPushX5NOQJG1TePiVc9VJWbx87pLMEJLqzaKZVlRtHyURZRwqp0RC5CDebg5iZu0zFBu&#10;padPdNLq8b6L2l8lCbLwckj/mCSjak7EX+OF+GOMG3q0gOemnO+rML6Uvz72krU1cIPLuSgHr2Ye&#10;V+PdQBn+fN9JgJFPoB4pL64RrJJ4HRrw4w1pPmWoxngo8/U7nzfXxsigfLyXFKJ1ln9LEw0Vslce&#10;ixyUXwYJcBNZvCZF+IPX+H+8ryd4pHHDZZBNcuM28vv3/P2/SgQog6Y71M82Dm/IJsdoDCJ5bdQ4&#10;vIusb5zsZJjnycxJMucwkQBOYCFzVFJiXvxTc21GOnhtNIiNgF9dqNlBaqXI/+vI3vje9krlCSWh&#10;Lusp6jIiCDCJvHazrTvVllITDdTzVh35NadJg9+qC+KN/NGaUCa2DN9Hnt9BskE1o5qhVJzU81x7&#10;o50FaCiMJIgWkXVFkE2X8NwRfFt6MV6tqZbFiKC8uV2+B0/qziH4ujv6TszBYOAc/G+PfzYBksdk&#10;JspfkSvi0L0APG+8hFMvw3A59aDJc1GQ40nVOax3WIZDSb4ITViFZ/UXceJ8AA4epOQ5stNEgi48&#10;OI7jl3bj4B4v+Hnawt52BVw9NsB51yZs37URGyxXwm6bJXzFYMhGXF1cERTojz2HA3D64n4c2BuC&#10;ED9/RFw7ggdXj+DyqT04dyQQJ/ZTPgW6Kvqj2TeOeNV2DRezfWGzfym8r23DmYQd2BmxCveKTpno&#10;zovGy7DdaWEcSGGUNZeSA1C17me4Btui89gc+KXMgfcZe4Re34lz0UdwP5Un4eplPL58FTdPHCfq&#10;BRMVj8PdyRE+ri5ws3OA4zZrgokl3LY7mPi2l5sLF20TF3c1LWUDPr+pR2tTJtbv+gmpGVe58eVg&#10;LaZsiOYCl6OWqN+WbNjGdLesYgEBgjKnT87Bcm6QKsM8/njbytem4LOiDYO5hpkoh2C0IZkgk0E5&#10;IOtBy0ir2F32DNEPL5ApSLdnozrlMYEjG/1Ns6n03QQLo7O5EN90VmCqvxyF6a/webgWqdEPSYfL&#10;qbFzkBl7n69NMxmgPbWqSI4ziVjKl9BArMaCaKiZkBphq4dqjwCllrqetL6Dm6KPwKWiQkVz1Olt&#10;oqeQG70Yf03XkhEQNNWxbYCblQD4tisZLUUvMVgRY0K0w/xdg9WvSOef8zwWIif2Jt63xiI24jKK&#10;466hJOEBGYhqfuRknc0W/n2qG3+86yZ7qSQbacS/KIPG2soxNVRNYKpD6svb/C6KqFXw88lwDFuR&#10;TKrm+a2ZbQFB0JPTVmNOvpCdqNnTm5Z0yoXnPM/8LAJ/WcptqJu+Gkd9lIylTHqrsRn6zgQXFXfK&#10;3zPeEk8woRHoSiVzUQavrlEyxutfojFP2cSUH2QmowRf+VTE8OTs7q0ji+E5He8sJVtN5XkrN1G4&#10;3spM033v40gTpUghIm6cJQAlE9BzKI9U0JlM2akhZcmUXrFoznlFA5BMg1XMz+J1N4DPa0n5O0BD&#10;o8mRYpIaG6JG6GM0BHJoq/pXEwfeE0yH23Lwx2QlgSjDONTVv+ZTH41XXy7ece1+H25Hd2kh/o8/&#10;f0fQi03Yl+yKo7G7cK/mNK7lueNAugvOk4UUT0Xgak4wvGJ+QWzvLZyP3cf9eAmPCDI38g+boMeK&#10;k78ZAHmyewFiu29yX9ogbSICRUNX4XpyC47fDUEsDfulB0dx8tY+7Dnpi8AwGwSH2sPdcQPsnFdj&#10;3dbFZg+ePnXK7NOQoJ0ICNkBdw8X7PTxwtWIEzhwOBT+vrsMqNy9dhpP7l3CpdP7ceXsERw/sBv7&#10;Q3eKqWzHTkogZdbK0aoEtsMPSI9eh+PAaycDKvIuJ+Q8REdtBRz2b4LFnmXY7rcNB1+tQ/ADL/je&#10;XoNrqQdwr/g0nA5sxPMbl3FsTxg8tm+HN2+e9tupy3ywbfNm0qWNcOL/9hbb4GxjBw9XZ2wnS3G1&#10;d0BZ5ksudFpQbtAZ3n/ivcrnv5Jp6OJ8GlJtDtlFDxdLJ9lFHzcdF+E7Wum6vAdoL402jag/DeVj&#10;uo2bqzmVtJq3dr6vT7kiGheRxUXKi0xrMk5rP9akcRG0go3RmOxMpSy7xcXKRVrPRdOgcRe0nq35&#10;UH+Umtx4AksBF24mGUkeitPu0wpJR1cQTIrMAqzPi8alk3vRWppEUEknMzuMxvxosxhH27JpAaN4&#10;rDhS7wy+Jp4Lk9KHN2WBqletKnFFvzVPWZZymNb164iK7mYzYTURcYabV1KotTiKGz8N5Sl3+LvS&#10;MdCcgSETEYoj6PL3tcWS4cTwt8RwAaeTTZDJkWl8m6C0eVtlHLVfKEEUujXDw/jcFwLMn9NkHzzn&#10;VVmPMcnfr4LL+CeX+bnynZDJ8LVqhq2iyg+Ds1MHP5O5KP1fXeQ+DREw+rNMGP4T5Y0aQL3lNZjs&#10;oJQsfEIAjMKAKqQphd4QyN92ZpuJA6O8FurhMslrOtaWYXKEJngN37bFY4zX6o3C6K2JPHY2Ih9c&#10;JKDM9podbeV1JRNQSFzjTSszX5M1lpHt5XOdFBnmOK5Wnz1lfLyIAFWK7oYUXDlzwPi4mkpe49md&#10;CyhJecprm0IJqRlM0egjyMshbK6TaoeUO0TQ6W9IN1J3gNJpsqeUwJRKIJvNFP7E66SMZ0X93hNE&#10;lfKgKNE4f39rziMCn6YDanKkok+l+HO8C6MVtajLzsSTlsMmi1by5XH9ORwptMKeRDscyvZG6Etv&#10;rPShHMoNw67rNkbeXCncg5dNVxDZchVRJAUKRdvT8EtRiMl4kQDILXHs8W6qEG/EPHtIpuKLy4/3&#10;49ar/bh2PxT79tnCyWUZgsOCTGOqLevX4ty5Mzh0IIzPBSCc7CRwjw9c3Zyx9/BuspQ9OBAWjsAd&#10;O/D8wQWCygXcvnoGNy4ew9nj+3FkfwiZCsFkp6fCynbIiYtHcUwUXj2MwMXIg+YLeUauRnUrN2Vz&#10;Ha1nBU6QpbidtzH5KJcuHMCpsDD4urjBy9EZrl7b8IvdHNKgMGorF2xcvQZWmzbDYt1G2GzZCk8n&#10;B7jY2cGZAGJvaU1Q0QxbG1ht3MTFVEmWUge1J/w20UZr2YT//DJgFv8f70iz39JqUoN+Jm1XG8QP&#10;pNofCTIfBlKRGXOdCzaFljyTVqAQf72rJHAQPHpTMdOVhhku8ElTj0PqWhtLixfDRR7Pix8JtQDo&#10;q6HEaEtA7JNrtKLZ6KtO4aJWgRk3aTMXUqmaLb3CqPQ3F/IUF+XX8XrS7lykx0aQ8msBS9Pn4uHN&#10;09AYT7EULUBFEgbrU7ioisymmuwq5MKldGrMhtLzW4vjaAETTPZrfe5zI6skoya7i7lZMw11V5Xv&#10;lOqXhsspAyhzyFoUfXjXR8pNPa+s4BnS70HR8l7+9t5CSoBIngsxnSx8H6U8HFF4vZAsoBifJ6qN&#10;c1vJavJhqChvmgzwvUkc5E0Sq1/HLCY4qfN8IWIfnicrKiGIF2KEv/tTfyne9VfwPdX8Xo34jw/d&#10;+G+f+8hqyvHvmUZ+loCqgsfidR0tJtClY7I9Ee9osZX9/HEwHf8m6/qi1ygln4Cu7v8NxU/IJpTJ&#10;W0IGlkLW9tTI04mmOH6eKqPjef5T0VP5ioCcZpzS3dz8qsnRmFU1q+6vSeLmJbPpIIvrKDQ1QQJB&#10;FQZO9aouqNA42oea82m9L6Mpb3YcrProiIG0VtLYtOfw+6Yj7tEZroMcc22V4j9IqaqxsGpypLqs&#10;YRoDlWEUJN+hUSnEp7FGGsEGjHeVEdRTudZSuQaSeB343VuVuKnm56U8B/k8fh3+j4+jNDp5GCmv&#10;QwvPmRTDzYZQnCsNxN4YH5QkRaOsMA2OD5fhYWcYVq9fDp97tjgbH45NFxbiZlGIKeqVLHrRfAlr&#10;7ZebejtTxBuwCTd/mYP/b/QchN5xx16/XYg4dwqn7vvBf787rp0+AAdPC7jtsML6dWvh5rwd+/aE&#10;wMvDHbY2NjhyNAQHT4cYtuLj7YGwPQHY4x+EgyGh2Onmiuf3zuL+9ROmJ9D5k/tw8dRhHD+0h6Di&#10;5WSiP/KtPLp1G3dOncHL81f4htuIiXyBtNcv8PDkBTw7exGXDx5GoJsnjob4I9SHjCYkBDvINHZ5&#10;ecLByhLeTtsxf/scuAZp+p8TPN1dKGsc+dw20zHN3YWf5e4Obw9P2FrbYuvmrRhoLcO3t23Uos34&#10;98d+/MnbXx8IJtNdBmBkOacG1KawmeBCwJlsMGFh0e5/fewwm3acUmWoJclY739To3/mIv7Xe/kI&#10;avhYLn4fV1p6LkGBVruKVrL2NRdbDqYIRLKYvZXP8II0TgtkpFVd1IrwgrpdtFd9VOS5/8iFKQut&#10;pClFFMwgcfkyuJgn1YZA4FNbgJosFfs9p/WLNc5cpbd3lMZggotb/oo/3jYa3a8+tGJC0v6DtHxm&#10;c43KL1FG5lOCxGcXTSi0teAlaXkcWdIzSoY0E11Q/ojC5xofoZ64Sm0faYinLIyHBnGpHeRAXTzp&#10;OyUXKfof4wV8rBB/TlYRkHNNdOzLSDE0F+gHGYnaIwxQfnwd5G/qTKMVTiDLSCSzUXKc8lUqEPf0&#10;CiWl2Egj+lpKzDX7Trn05/te/P6pD3/O9OOPqR7+Rjl3WwkUBJaRBhqDWZ/LH9MafVKJf3/u4DmJ&#10;w1ij6pLSaCjy+BqBWi6vHWXUVDOvWZ5hZ+pIN0Im01cZScn4Au+7KBs6CBg1sWRkL/GKcm68tYRM&#10;heeMIHyQ61KOV9NGgsBs2l+O1aKdTMRkP5NVTnYWmnyidwQWMcSyLNX1PCHTjUSrarK4npR53EFD&#10;ogZGnwkSgwTwfn5fZePOOuLJCslOlMynKJqc1VN9ZagriKJBUlnES+M7U+2QcpsEbgJ+sTqxsnHe&#10;vr+pNv6jtIjnNGCtqM/I4h67gbrMbDy4fAGtNSWI7riOgzk+CMuyNM7W/LRXKIzTtMgkXM1VxPS4&#10;URFPay6YzgApT5/hbPAebPRbDJ8DlC9h9uh/uBHHnwUhppPyh9LpUcVZXLxxGKF7neF3zAMuHpaw&#10;c1+LK1cuY+XCebh+7RqsNmxAaGgwDp7YjfDdASQcrvB0dYGft3oz++L0gUNUGpZ4Rrb49P5l3Lt+&#10;CpfJ+s4TVI7t3405fj5u2CGmQlDxcXXClf2Hce34CRzbHYqbl67g+qULuHyE1Gb/fuzZ6Qt/Vw+4&#10;WtvAjdLFkbLFxmIrtpCJuNrbUt5swWqrpaaK2YrMxJto5uHoBGc7e2zla7Zt2YbVf48QfXjzIr5P&#10;KmTZxftW/Hjbiu9Tnfg62Y5v7zoMiKgK9gvBRrUpirJ8Hy0wPgx1d38/zMVEKqkeKfLG//Gxkwtd&#10;TkRlNKpbezHBZNY5KCouR9rv47R+HcmURAkY5wUdKHtCRpNs5uOqqVBtfizBgcdVPxRupvz4x3hD&#10;bf5poA41+QlkI9n8X9JDn0kJ1UHm0z6bLzJBIEqL4nG4iXtrs0xCm/S9rFtzcQJayEjUTKif2r+t&#10;PMZYWc1FVpNqdYEblY9hqML4TxQ9Ud1JN183auYFkd7TIr8jCxOjeENp8L4njd8ji4tUTa6TabGz&#10;aBmTad3lkJZ/IpFgGYVqsh/lfyjd/dMQ6XgfP2cgHZ+5ET6TqovpKK1czldTj0NwU7GhHMKKAM2Q&#10;Qaqpd9zjywSJap5jnuc3yqRt499qKdlCcNG5bzePfaUh+MHrp8eVODfRVW0AUIWDn1VXxGuZ/uqa&#10;YZsaRaro0u+89t8Itt8pcb+MZuJ3sp2v/PxPtOjfRsWkCGIj3Lhd/H0tPI8NMZjpiOcx8pAS+cCw&#10;DDHBPhoB+XzkWxnv0AgUAgevQ2MBjQmZoQBF5/sDweYt5aok6AwB8/Lp/QTVbNOBT82wNPFAVctt&#10;cuZWE0DIYNScvLcqbrbdJ8FFBZuNBKtRStavKpDkOuuuSeT5fsXr9tL4y5R1O0VpqKLNabIs+fx0&#10;XSWz+2rjeR1TUJLxBLdoyJvysxET8RhZUVFkR0+4Dhrwn58/Esh70diagtT7D1GQEIv/1//tv3Pt&#10;dyP+8R0c2bcHR+NdDVOZ7mpFTmQEoh7cwBnu1evXjyDovCOupR8x0dnn9Rex94kHbH02wW6rBXy9&#10;neF7wBnODlbw3b0JTttVHLgVuwgcJ0/tI0vZayZHbLeygputPey4n3c4uyLELxC7CSza+88jruJF&#10;xHXcu3EaNy+fNhMa1QR8jt8OFRS5mWJC1QEJYLZt3Gjiznt3ByLQdyf8fP1MMdJ2SpXt26xhQ/Cw&#10;3rRp9p43JzIRN3s7uNhY8cP5f4AVNq1dh63rN2DhggVYMH8BFi1cjA2rVmMJ71cuX471q1dTzxM8&#10;3jRxoRFIuLB+THWQGhYgNfYhPnFBfx1voqSh1tfIB1pjWTrlpaiobpp09t8zfD/ptSboKV/ir/e0&#10;kLSuf03ROpLVyOp9HdfAq1puJup0tVBsVH0HdXqXHGaZSH51D2PSwNTRI7RAlXGPMFBOIEg5h/Zq&#10;aWYCSB21OTf6SHMxhhuKUVtCYOqjXOBiF0t5eOcyLp3cw4WYhJzYB6jOeYmemgTT9lFavKngtUmu&#10;Ur8PzVpRi8VGWsIxysr3an49qIFiOXg7WE0Jk4u8+PtQ7YmGsMvpPNyeTTAlKCqXgyD6gX9PdGRi&#10;0FQNi6aT/tPqjzULYFSGn4Se0ieoybjLxR2HHzxH7ykZvhMs5JuZ7snG58F8fB3KwbdBAslwnmFt&#10;cojePbcXr0n5/z3Thn9/4HXhuf3Xxz5kxNzEdwLHt8lZAPkiwNf1mxB7/AdcCCoEgwr+/i+TGp3a&#10;TAbaSECZTVv/MiGwqjIJajOUTz8IKN/I/v6cpkExUw+byQYr8R8zzTxemwlp69opMvWF33OGQKSo&#10;kCYXim1O8vtGP7rGzZlHicQNzPM5UU2WVkWWmHsD6pj3joylv5GyZ6CM4FxEMMhCRW4MzwElyICq&#10;s8tx/GAYLp3eh6rcF6jNjkF7aQKvX7xx5Jp2EqVJJsdIjFJSpp1sNTXqNtSqcpqs6hOvnwzGDEF3&#10;guy1IPGuqdlSLZEqrt9Q6ijc/v0t1/BoKX8HmZJ+R3M6308G3ZKCEwd3w9fdGxXZsYi7dQ/p0ZHI&#10;eP0aGa+e4unNWzgTuhdRV27iwfGzyEiIQfyLSAT5ByM3NQFx9x4g9clz3D9+EndOnESgqxtCPbxw&#10;5/RRHLkVhDNP9mCXqztcbO0wz3EO7O1sYMt9HHhoOw6ftMe+g5bYtdcNgT7bcWh/GPaG7saV8+dw&#10;5uQpeNraYN3KVbDbsBmuNva4ceE8vLY7GRLx6NYJPLlzgRLoJC6eOYIjB0Jx9ACZimp+/HZ6zPbY&#10;/HuOsrXVVthZb8G8Tb9i64YFWLx8rmEZNhbW2Lh2PdasWEWQWIhlS5Zg0aKFmDd3LhYvWIgF8+YT&#10;QOZjmcZI8vklvLe12IYlixdj2eIlBJiFWLtiBRYvXITV/KK6/zDGxTjRRSvGBTiijEQluTUZqqhw&#10;8WRXkvEFTPUV8PEqsod7lCe5BJkKUu0agkUp/iDYyNJ+HuX/Q1xItERqezDekmmyUZXXopwIsZYf&#10;I2QD8hHx2JER12h9uBFpsSZ54cdbisgYik0jnxaCgFLtM14+oFVX7UaO6c8xwsU70VvGBalpfuqM&#10;n4KrZw/RumWYaE1zRQ6pMy0dAaqNEkfH76ycvfVUxdO6EWiass3//XXZSIu8gye3zxhGM1Cv2T2F&#10;XKDFtICz7SdnBlUxzY3RkAW1XVCG7yQBZLBegEJgIS0fIcXuq4qe9Rm1JFDGJdI6P0VG9G3q/lgy&#10;hVJa+QzTiGms+bUJz34YSORmkPWPN+n7M5RHynn5TjBXCvqnAYKXpBZvn3g+Xz+5Rmak7m4EiPFm&#10;Wt8SXiuyE2XZ8v8PY02YGapDdz3BitdQ8ufTGB8frOF3JYj3qsCTkotyRKFsyR/l2yjxTg20dP6/&#10;EXgUqfswpNKAelr3MhqC2fqj7xNNvL61ZKBVBETKMhqBSbIAsaiJdoIKwcOE/MkyVVAo39VURymi&#10;7l/lOSVrIUuZJMi01ZB51GVRwlFaNampFm/D9cbHkhFzH6NthUh8dBfNhZST5fGGzTy4fIrXSlMH&#10;yGRbs6GZQerTombkTXysOPEBClNe4Nnd82aygZhlftJDY2SGyEjH27L5W8uNX0XSVomM6rwn8B/v&#10;4LkhwAw1J5E9SUanwHn7drg7OuLCwUO4e+QEbhJIHp+7gEsHD+PyCUqNUydw4tARPLl1E1fOnkLM&#10;w/u4dekS7lHCBBNMdnt7w9XWAbuc3bE/1B8b162Hi4MtnAgE1tYWpk+Sm709jhy3xpETdvD33wgr&#10;j3XwO+SMA3vDSST8cOH0WRw/fJiEYwdOnTyB7dzH3lQdB8OCsZp7eO9ubzy+fQIR14/j1oX9BpSP&#10;EJAO7lHrA3cn+FIC+e0gNSKYWGxZD5ttmw0V2rxxAawtVuDa0bOw2rQV9la22OO3GyfDD+BwcCj2&#10;7gxAMOnSLidXOFAObVLXeYLOxjXrsHzZcjNRf/7ceWYI9qrlK7CUwLKIwLJq2QqsXrUSayiDFGYW&#10;I/nERflD1o/UWo2QNFZT6dsfeJsmwKgwS9RfXbaUoahmP1pkE6TQcibK0qm1n9oWfBkt5OJsooXt&#10;Jwjkksm04r9/JAuihdcGG+SmjnnGDVeVwQ1cYjb5ODeJxlMoiSs/6TmKMl7S4sajnqxEIUvllEz2&#10;qX0gWYWyU7l433YUI5PMpCTlORddGukzrRgp81C9QpNJpKjXTHbmWEuh6SdbmfHUVKzKIdhWygVJ&#10;Kl2apSbZ6bPOQFLvgsQItBF4xHLkj2krSzSZmgKY4SY1xZaDkJa4NJrsJ47vjTIOysF6MqFKLvZS&#10;1bc8Q3vxY2TH3KXUIe3m5p2Rw7Vf0SOl1+cSmJKNBNJcYflZ1GV/pj/XPKZzqPk/SlDTdERZ4+hH&#10;5wn69XxdIzdENe/JRN528frMSqHPBBD5Hz6NNVAm1fNathtD8Z6gogZO6uU7zWuqWT0fdb0JJONk&#10;YMoYVr6NnNFveC3VYuIrjYWcxroW38aLCDzN+NfnfsqLVPP3f3xso+ybLQytK4ymtbxiQsNvOtUZ&#10;PpOgX0Eml03gL0FDXizS4h6ipjCBz/E8tuTTcOSZnJ533dzgBKz3PXw9gTyFrLWM4CA5pYiPCRur&#10;P011CsH/Lj+DTIXgUp3xmCzwOWpzIo3/Rf1WGgqiUJkbTSOia6RZT9nII7C08TmBkLr3dVenQq1A&#10;x3gt1SxKCXo9VTHmWraVJZgMbmXgngs/SOPugdP7DsLG0gpWZP8KdIhpuPMW7rcLe3cF4urpUzh7&#10;7AgOhYfi2P692B8WCl8PT7hwnzpYWMB642bYSk1Q7si14Wxjw328xaSB7AzegqDdG3HkpAuCQzZg&#10;y0ayEc/NCNsdDB/KHBeyETcPF/ju8EJYQCB28vsE+ezEGiqMS5eO4undE3h44xjuXzmM6+f34sLJ&#10;MJw+tpffxR9zfLxciIy2sLLkh1tuhhUBxUMDy+0tzZiLHe5eRL3t2OXhg6v7j+Dk/gPwcXGHxSbS&#10;ITtHMpmNsLe0NEVJ1pRMWyh77DZZYAVBxQy+5m0h5c8SAspqyR/eaxj2dtEqfsF7185iRlWdBA1F&#10;E971VZFyd+GP6V5DJ1UeP8QLpIFUyuCUdlWf0+n+chNilbwxDIXW74ORSbUmu/SLyeAUyMxa31Fe&#10;SEVY1AYwipR5kFZK/VAEBoOt+aZto7q4pUTfIj1XzUc+LbYqmElfO3JRkRlJVpBlGlmPcZNP0fJp&#10;6HdO/EMMcaEoIiDHaz8ZiwaCjTWpZ61aGPIxfn8V+7WqmK0qjVYuhawnzjR0FnOpz4+B+qT2Ufc3&#10;ZT+EmjUVpzw2wNTERamRE/q7m4tc3fgVslQav0LOE50EWv7eyU5l25aRqWSTwtNKUgJ00pIqT2e6&#10;KxkzPcrjkYO3kIytxMio95RWQ/UJBA4xoFQCJkHHJNIRqMlWZggmChfLj/Ts9nGyJvVvqeVmV7/e&#10;Yl6LBmOBlTT3maDxiedfTbBmhtQpv533VbxmzYbRfHvbjSk+p+vWWk4Z2pJKKVbBa1ZpWkvKqaoW&#10;ForSKLytiM2k8mEogWbIcD4P0dKTNZnOcvxbv18ySMWWXRWxKEyL5nUrQ0X6K8MmqijBmggMSo7L&#10;fv2Q1yGN10wd7uQALkRGXAQZSwaZCeUH5ZPaHLzrKsDpoyEmVD2k+iFet1HKn24ChfKG+hVlkmOd&#10;6yD51TVzTZTV28br2lySgMbiOMqXKAKEig9j+dnFyIm5jZaCFyaztyD+roksKv2/R3lINC6DdbMN&#10;xN90ZKE47Sn8XL24gd1xICgUbrx3d/LAwV3BlCxOsKf8WLtyDZYtXIIVS5cTCDbRYK/hvtsKDzc3&#10;MxHAidJmw8rVfN1qGve1Zuqi/Jpe7ttx9swenLkZguDdTjh2wgoHDlkgdL8TAkLcYGW1FtvsV8Ev&#10;aIdJ7wjfE4b1a9fCw8UZQd6+2L1jF4J3+OLowX04d34/QeU0Ht48hruXD5GlhJmZ0qeO7iVTIaio&#10;yYqGk1tuXW+GsnuYOcq2cHO0weLNCxFGKhTg5QNfT2+Cj6sZYRC4axc1mS0l0VbKmVVYTykj9rF2&#10;FdFu2xYzSV9SaLmAhI9LDi1ZtAhbVCbN2xrSp60bNhGBt+Hi0XDU5sZyIzzDFOVEWeoj1Bcm0Vrz&#10;VpqMlxEXSRslN8rxHx968R+fe/Cv9+349+dh/DHTi4+UQWoNKZ3+/V09rWeTSX4S+9GCVN2KPP2S&#10;F8pZiHp8iwu60Gzmye4sbjzKjPYqDHWUm+n+QwSK7ppMWpQ8qAubChTPnOCGEk0mwMjxpjYCmpV8&#10;+lAQFya1Mxe3mitpzKm6iSlDtq00ilb0tWEhGo6lmcndvG+m1Wov5iLkZ8npV5mhbviJJtPz/vkD&#10;KEu8g/zoa6jPfUXQUFFiNJ/LoZVLptWLpbzgZqT1z3t9BVWpDwydnhlvIcBx43FTqlXmZ27UGYLD&#10;GCm+0uXVJEjS6WN3kkmWe9+TZVpEqn/JtyEBDGUEWYpCxyMNiaTkYn+FZBncyAKCvmpEXDuJtBe3&#10;kPT8NtKj7qMq84WpDC5Mesn7h2YzV5B1lSU9RmlSBAoSaM1z41GX84LfJQt1uS9RTdbQzuvazuv6&#10;+slVvCfAqFfwvz/24b996cWf71rw70/Dxnn/hTJH2bw9tRn8W9E/NRmvN9dTfYe/jTcahibQnWwv&#10;oKG4QQZSgHZes9rCl+hrysdwZxXGuqtQWxDP81MElVNIRopNzpCl3L1+lcBJidelBlOVBJpHUHOq&#10;kwd5XclK+nltNWqlSRm4BJBegkonjUMDwUMSqqU0iYYpHx0EfRWptvK6NvCzmoriUJMdyesfy7WQ&#10;idd3T81e16hrqM17yfWludFcG6aGKcVEmhRVenD9Frxc3HBizz4yDi94Ojgj88FrWG7eCmcrzayy&#10;NW0Knl+6C283T1htJhshkKzjHrTYtI5AswzLabCXLl5KVmJvfJe2Lsvg5eyEK/f34+TxINx9egQn&#10;zgbjwFE3nD7nhEPnQ3DzIqXOHh947tyKrSQFj+/dxr6wMH4XF4Tu9MO5I8dxlrewQH8zOE2AolvE&#10;9ZO4cjocl3lTqv7JQ2E4vD+YoGK1GY52FlANkLrA6ebpYkMNZomDoeEIcvFEuG8A5c4eExreRXDZ&#10;yR+8ZeMWrOSPcHFw4I/bYuSMGuLaW1nBcv1GAspSbKIMsid920I2I5/KJiKfLamYWI4FAcmCJ0s9&#10;Y+WUmx7ignnXycXTyoU1hM+k1CrU+0Qw+U6NbkZqvpGztp56uRj/+kA2M9XGhVkyS5P5uCJDSnCa&#10;JuP58b6LFpb0ndZS1lRp/jGPL6Mi7aVZHO21OchPfIrIR5fQROagUQ0aTaoGQNLm3ZVZ0EwZbW45&#10;Ghu5YAQ0Y1y4g6S3F0/tRQc3eWUWKbBmHBMAoiPOcfM8o/XPMM181OVeXeDFhoa5CJVDIZrcWiJn&#10;7WtTit/Mhaf0cBUpDhMYBGIatCVJJ+fex75MsyEUbn7bU25+a1HCQ4IsGVNHAWn4AzQVvERlyg2C&#10;TiQacx+bHrViZgqjKzSrgr0Pg/kEmDwT2VFBoWYvq2RhRhGkLjIvyh35VUybRzIZFckp2U0DwD4S&#10;dBJfXMFnMgaN0Pg2XI/feb7Vd/ePdxoIVkJgl2+lgaDeblIApoeryB7JWHg9P1LCfp/uwo+pbnx/&#10;340vbzv4eDPU82WarMMU2o1WmbKAf33oNE7e39+1ElTaDVMy54PfRddW4ekZXo+PBFD1jFU5gVpP&#10;qjFXZVYUmSLBl+DeU6eZywS1/BQywFxKFDKDxnx+t3pk8bortb6BG1vd9xUlekO5JF9IQdxNroMc&#10;xD26iKzXPLcl8aaRk8osTLtPGo/+6gxeL+XDkF3yWg8QHAbrkszrFOXTELSq9EeopUFoMew0CanR&#10;9wj46iBYwe9AtkSw1jV6T7AvJUP5xvN66sAR3DpxFn5evgjw3ok9vkFwJDg4Uyn4OnvgAPfg9TMX&#10;KW22mRwwB2tbqgUHqgoHWHNPbV23HnbcU9socQQu7nyv2IqLNVlJYBB8nBxx+shBhAUHwMdrO8L3&#10;BiNw305cOnMKyzXtc8UyOG13QLC/vwEiHycnHNgVhJtnzuPYvv0EjL24f/Uw7l0/RoVxAnevHsfl&#10;M/spe/bhwpmjOLyHbMbPFXNcKHPUSX82+vPPUDFbyhMLRN26jZ2uHnh07hp2koaF7PTF5RNnEBa0&#10;m6hpDQ8HJ2q7IDiRtaznl7e3sSOqWmITQUX+k3VrVsNyw2b+eGv+vdawE2ui6waCjaOdPX6f7jSV&#10;sH/MdHOBtZvFI5D4StmjpCaFH//FhaZK2h7S+bd9ah9YwQvMDTBUad6r2hdZ2D8mlE7egH/PdPE4&#10;Nfj+ttUAj6pqNYI04fl1amXJkETqYg2bImso0QxiShfq7Axa4YdE3sHmImM5xjVCI/81X6doShEG&#10;CHCT3YrSZCD11S1UUw410yLJuSqZowmDCkO2k3WYhDc+Jg2t0ZKDlDUTtKpqN6j6E4GMLFRxyjOo&#10;3qeLwJPw7JqJErzlRu2uTjI5ENPcMHIIK3IxUJvIxyrxfqSJ1jmJj5UT5ArM2Iv+2gSYJtZDlEGU&#10;buP8jOaiKFpgJQfSYjfImpP+d6VS5shZm2rCzu86ZqMP8qm8a+cxNY2wLwfjDRr4lU1wUSMnyktu&#10;hBiCr7rE/UGw/vN9D768obwZa8A3gsV3StXfCRZqkfB1JJ8bPI8yVKn8qnRWLksHb73GxyV5+l3V&#10;zASBkbYc43f59/s2XmMNNdNoEP5eJao1ZxuH7ZcJRQcbCIDKx+H/YzVmUqKGrP/FtfEX14A62FUT&#10;TF89vEomp4TBTBNKHuD1UIe3Xj4muVtC9pT44hqq8mIIEIloK8/gxlfrR9WEydeWa1oUaEa12ls0&#10;FcQS9KN53dQOk1KxKYfXjQxabSerklGc8ICfQ5lEOaTnlGrwrl3NmghQlE26FSdG4PmdM4ZxpUbf&#10;NnOk1bVQ2bnKOVLtkEamTJFR5qVk4My+ozjgF4Inl2/xPtiARnhgOPYGBMN6qyUVgzt2ee2kgbeF&#10;M5+z4z6U4XZzVpd7tXZciw2r1lIhLMfq5SuxaP4CgoE7tq5fj52OttjJ/e3r4YIAD0+EhYZhh78j&#10;du7whJM9AWjjSjhss4CftzccbTVrfBN83ewREuCFgwc9sSd4Bw6G++HogQBcPX8ENy4ex43Lp3D1&#10;wkmcJLAcCPU3M8PmuDvxCzlamqbXCil7u22Hh6s9XB2tcHb/ERzdHY4bR05gO3/EsbC9uHn2DJmK&#10;t3EeiYoF7/ChJBIyLsH6Vcqg3QonW1ts2rAB6wya2sB+mxW13VoCzhbKIytKp220gkqGauKC5UKh&#10;5VMUp604kYuei3KM1nK8nCBBK0kr+1n1KG8UctTc3SYTehRj+WOq0YTovpDt/M8vfVxkzXw92Qqt&#10;7Be+XiX/H0mTVfOg6XaqLu6vzzYXeIgSqJ8LQbNjlKMy3lGKDvWRracV5+vekvI3EjTaylK5wHNI&#10;o0sx2piDTGrp1MjbqKGVU3JTA6mxHK8dNa95jBwDLkoX16wdkyZOS6gqZYGEes6OtXLhkjIrM1M9&#10;WjTky3SO42MzXHCatDet6AUt9JexRrKdVP7WKpRlPiYzKMRETw3e9BBcyGgUWpajdYpsQ/1HJjq5&#10;eeriMdGWjdyYq5jsVB9flSLIsazoESXPQA6fVwd45bMk4U0zP1tjTlspBwk06j8raWSGtauheHsK&#10;gScTyS9v8Hqo90qr+V6f3igln/JSYWZeF4GDeq/8TvBQUtwPStM/CD5qOv6NTPPLSBW/azUUSfvA&#10;7z7N89JMZvV1pIwGoQbjXYW01mogVYcpSri/plsIRA00Gsq6rcdfk3zsYw/+x7cB/MdMK6WOwuJl&#10;fH0pfnB9yLjIp9JZo+pinfscylqeXwJvPxmKGmKrxWdp+mMykSICSgrPQ4kBIF2j0WZl42bxHJcb&#10;P4uuy8n9QWScOTREyZTo0by2kj8xaCQTVFRKQQCTUcvjvuX3VwRK11WO9XGuGU1iUHsMJeYN0Yip&#10;7WVq1C1K8XheM36nzlyyl2oaPmUU5/LzKFEOH8PN09fx+PpDBFEhnN13BLFXbyHccyfcaYhDd/nj&#10;RNge+Li50mBvwv5QMRAXE+FZs2IlgcYWW/i3Iq6uDnZGGq0iwJw7EIxTJxwR4GWNyFtXEODoSiBy&#10;gZuLA5yduN/JYpwcrEzWu4Prejh7r4e7N5WF9WocO7QLu8NssWePA0LCAxDg54vAgAB4urnxeQts&#10;t7EyflVbCwsC2xaByjbDVNwIIg42W+GyfRtv1kQcG/y69mfjSQ6i3FHvSQ97Z1KjQGxYv5nSZ7nJ&#10;Q9m6boOZNbyKP2jdytWkYVsNG1nL/xXdEVNRUtzyJbNSSa0Y1ZxYrERjOj+PEVi48ZWL0kQL8GOy&#10;jDKmFB+GlTLORchFpil4v1Mi/Yu6+qt6yo4U8z3VtGhC+iJe6DSjzf94KwlEQBrSYqvlYilG5MNL&#10;JgekV8PCuFC0yAYblQTFDdhWSCtG+kqg6ZVjjqDxvq+Em5DMggtyWtEBbm4t0Mn2IpOaLb3dSrmj&#10;EaJiIGJNKoFXinb284u4eiIMNVkvEP+Mi6eS9LvgFapyXuANweT3yRaTbasErK4K5VkUcFHSgkXd&#10;5mvJehQNIL2uzX5pnLZqe6CWjmmRt/gcWQ8/S4te1nSYgDg9oIXMTaSU/S4t8DS0lbwyxXpv2/kb&#10;WpVnQUbSXQTV78RGRfJ35hvWp45tU2Qp8mNNNMfhndLk29II7mRkGhZGoFIpv+qsvhLY4x6d5GtS&#10;DFP4KJnUX0yAojwd1ehTshqe9w+8np/IatT/5s9PvbxOMgoEBlrmT/z7Q7/mLTXz2jXxffVoKI7h&#10;9S7nc5U0Inqvkt9q+XkVlDnN+IvySD1ffoxxLeh601ho9Gx7WRq+j8+2sVTI/ZuykQlESm57fOeC&#10;cbyqdaQ6ucmPoiFvyo4e4jXU3GBd7x7jiFUvlCICgJpzKX+nhOdWGbo8J1wb3bUpOHc81HTz66iI&#10;Na/XWlBHuTed+SiIuoqrx8NQy+urBEp1jGvUVEh+hnJnlNBZnHLfXO/OctWWce01kD29vk12lEh2&#10;k0RWHEMZFs3vlWU+158s5PaNh7h74Sp2UB2UpCfg4clLZDAHuf+ccPf0BTy9fgchPrtgZ2GFgwG7&#10;cenkSe4tJ+NS8FKCGqWTt6sztnLPWm60IGNZQcbhhPPHPXAkNBhXjp+Eh802BBO0fKhEPAkuKiT0&#10;8rKH+w4beHhbwi/ADqGhtnB32YCQUGccINsJD3bCLl97BAbuRABBZYenF5zIftatXW3y2mZBxUKN&#10;r7djh5sd3EhbJHvkY3GwsYCHi50ZMbrdZqkJa23euNH4Uay2bsNmAsXa1auxXg4iSh05YJUgs3nt&#10;GlgSaDavXc8fogS3NcZ/snLZCmTFPiQ9r8JMrzY8aTUXjULCJmTJW1XmQ1qLNC6SElrQTOPMkrd9&#10;QhaWNF7S49N4Cy1kM9711+A/piV9qkxsX3UiMz1qe1BjnH/qESp/QFocrRL1rSpQ1bOkuUJOVC4q&#10;OfFIr3uptcVc1A2/t0EzZtS8WmHOPNLdHOplFbcJTGYHfZ09Go7OijQ0U+Jo88uZp5R2pdOrX0dd&#10;wXPkJj5ESeYjAk46yjMe/V2NrFofyZwEtJTEGgesuoqpeE1SqbEgku9XVm0OmvIIQmn30FkWze+W&#10;ytdHmwbLJfE3TAvEooSb/C3pBORS01e1ruQ1tb06mfE78LdN8Vy9JdsYaVJGZx7BUIyEcqdV40UF&#10;gnwvWZPkz9vOdIKHusPnceMLOBMpgRIw2hDHG0GvheCj1hCtKYh/fJ4gpC75BLMegm8P32M6vxVg&#10;pruAElT+IFJ5sgeNPZ3hBlW5wwyvhyJKI7ToYiz/zAmaoVSY6CBrU/IfXyNQ1vznEa4BVXSb6BNB&#10;5C9KYw1I/0oWJAai5McvkguUDh8JKJ8JROoKONlbznVA+TxYgxo5tykxeymB1DO4ozKJ51Y1SwRg&#10;MsL+xjxKYa6D5kK0ViqHhpJHBaFkl8O8/iNqZk6DVEdpVJ79GhnRd1BbGId2MhZlUotxalCZfGSS&#10;vucP+SPj9VVkxtxBSfYL44CXRFLXvk5KKzlyJaE0Z1vXtIPrMOr+Ob431USw1HCqjNe1tfi5STPQ&#10;fgsPDjf+y+AdAbh29DT2+QcjmGBx78xFPDh/BYeDQuFkY4tDgWG4evIMDlLKyEdps8kCR8ODYbPV&#10;wvhVbMggrLaRJHjb4DSZ1+5QL5wO34/Lx07g9JHj5ph+bp5GVmmKhpePPTzdrRHstx1HDvhgp+c2&#10;7A3eji0aj2O9koxmI3b4uRFcfAlCXgSd7XB2scHqlSuNhJKCmaMZyqr/UQc4R3srI4E8qbu8XOzh&#10;bL0CHg7rzIxij+0EiI2rsHHtOsqYzWQmolUrsWXDFmxdu3E2+sPHNvP5NURGUa4VBBbN5n1P+id2&#10;8nVAhVQl+DTIRcDFaOowlLBFuq5erLKcamtokq5Iv6XLx7jIyvMSuHBIb3trTIj5v38cNL4SJU1N&#10;ccF+HCin/q6gdcgkKCnxrRSv7l2k5dD0fzXeyaF1SzKOOjMvpokXk5ZEUaLWyhSMdPL9sqQEIjXY&#10;VthUVqmzOtN8N7GMxzdPob6Yi6ouw4R/5TspS1O7wizjpB0hk5CjT76UDnXIp6SSv6aTi7CaGr69&#10;MpH3L9BNqaPMTTGUFzdP4xmPO8bPqFWX/RpqcS6yAW6u3Lh7JjTdkP2UrCge9QRdZXVqLs0Yf4+c&#10;f23FUajMeA5VKH8fzsNwbRLyY2+hmrJMkwXGW9Iof9IIFknIiLqI/qrXtL7cNM2ai6QZyncMyH7o&#10;KyALScdkU6wprHzbKsmkxtoJfB2Bqj0VryOOcfPzWGQwkklveJtqz8Bk42teq1xu2iyCByWcNjsB&#10;Z5pgL6fzJM+zgP7TQAnXAUGG6+ENZcMbys5p/j1q2BDZUYemHpRRdilJLc8kuam5UyfB/g+y1Imh&#10;RsrbXkqfHrKaBr53llm81bHIGpTcpwznqe4qPLt1lkyQm7c41lwvFYkOtsgvRkPBja2KZuWy5Cc8&#10;Qn9zEVlQHa99LSUqjRPXgCrEeyhX5JxVKcbjGydRkRvP65PK85duwEVgr98wzOPpmqksQAZCbSu6&#10;aAzFkIYIpA2U0I1kIqmvriMr7gHl110y2zxK5ygkPLlifGztXIPy+wjwdYzq7GeIuH4aNlY2pvB2&#10;X2AgGYgLXK3tsJfsQs5TbwcX2G6xMCHoPYEh8PX2xaZ1G7GZ0seWoKSyGCWpWfB/DZsP8HfDzt22&#10;CAjzxv5gSqG9BwhOZ7EvOAy+zu7w8/DmzYv73xmejg4IIpD4uFliByWXu/Ma7A6wwu4Qa7jaWsLV&#10;3ZIY4Qp3d3dT3+fp7gBfPx8E+ftSmWzEHA8XW5NJ60a542xvie1220iFtpvwshqueDhSWzlsgOf2&#10;tdR0K7iJRZNjuUCUM5FC5mJhnLQrli0zIa0lCxeZyM9yyqPxxiTjM9EMHlnHDwQAebunSdWnqT/l&#10;ExjhRfmkOhPexEjey/pwgyuf4V8zbfgfX0dMYeFXpWzz9mWSWp6LQJ3K1LpxRk5Z9fWYaKI0ajP+&#10;DDnsynOS4GZvSyCR34L0l8xniBq6gxdQmlol6/VF3Dh9legja9EcmS5albx4So36LOM8Vf6BEt5U&#10;3ZoZO5vXID9Md30uFCbuqyFQkbYqTCm93UXGMkiWNSZwISAM8Ldpjq+qaMV2pKsVuZJGn6DGnzFT&#10;+PJIfyNRnHiTwPIY1RkP0V0dbyym5gAprNlOqdXK5+rSH6CLDKnx7yHsbyhxqlJuk5mQnfC8qoBR&#10;0xRTn1/hps4kE1FGMQGOrEM9YSWHupQgV0dGVPSS14XWuiaB1peAThCQY1Td8nUNVFGrIjjJopnu&#10;dMQ8PEV2oqZJKdz4yhtKNe8vf31jlulQXn3qK/07WkSgVyKiGl/RcEiiyl8kwJlWISdBYIxS8wM3&#10;cdrLi7z2VZRMFQQf5c5oIqRYpzZ6iUl6+88vQ/jrQyc+jqmIVGUCzZRI1fx9KtIrIehQMnGNfH/X&#10;ys9S46g2FKY+x8uoe8iKf0Fgn22GNcC1oes32FJsWIoc30rlH+dtuFXpAnlkJy95jQrIdAi+vIZy&#10;+HZWp+LovkCyT7XAmGW6uuazpRfJho1IvhjHf30aNPe6nexEBkYytbs6DYmv7vMzNMM53/jJFFVS&#10;75XE59d4rHTUZT9GSuRl46erkN+nOQX1WRGmVYiDjRU2ERjWUg3IlaDojtSC/JYqyrUzARILrJDL&#10;gcZcVf+b124wfkxFhGTgfcLtcORKCLZTjeza6YpwpYp474C/mwc2UVnscPWEP4HF18MDft5eWLeK&#10;RMJxI3FgLYIDHRAc4ojDx/zJTqwM6/HxcIKrqyt8drrDzdUBu3cHkRVtI6BtI6goL4VsxXX7Nrg6&#10;biOdUcMkTS4TKq2Ew5YFcLVZxcVG7Uy6q0QzVbiqR4Y2f0dVjKFZyphdt2qVyZhdMG+eif7ImTjZ&#10;mk0QKUClMkdp4bWgZGEqsl7OJhjVp+DbSAU1LI9PKjvJxag+sp+p4/+caiVNTcHvE3ycwPSeFk2Z&#10;pWr5pyiHEt5MqJUUWpJCCUXy2kfeu2pCwN2kuPGaWdyUjf4W9TCtwDtapEkuJnXyMtGcdvWyLcY0&#10;2ZPaDWpgt5x6lZkvDEgojHv5zCHjfFMbApMJSVor564pGCQVVtiwkxZKAKNWCcNt6hGbT7aQi2YC&#10;wxBfL2lTkvYc2bGPUUvr1UOQe0qW0kXQqEx/ioYcMpLyGNQTYJooh2rTqcW5CTTjp5mMpKMi2ki5&#10;XnVrp8SYVCtDgon8SnL6vWlTHo1qopQT8pibViM+ogjU6XxdMsEgy8gYzaaZVve7TgI4GYbYhRy4&#10;spgTBPvxVs054ns60/C2nbcushO+Pvn5eQJ9EddADq25ktDE7CRv8ow/S9LnXbcK7+SnEWOQ9Mri&#10;Z1Ey8ZrOdBOsyFTU4FubVIPZtA6q818bcOqhNFRPFjUeF9uUc/MHmarp+v+mkYBHoCGTEUOZ4e+V&#10;VNaGf0fWoYFtarqtUg7JTVWBxz+/TRlEllCYQOPxGk1keJKoA615ZBVqPtVk1sFIMw0Tmemb7gqz&#10;Dt4RGHsJKMr/0Too57XpIUjo+Rvnj5q1p+cV9VMET058OXsVUTRjVPnblJ4wwvU5zvfLMS9fnlIG&#10;hrg+hrk+VANWGP8E2fEPTIg64cV1yqtoyt4naC16hb7qZNRkP0dryewIl5HOYsQ8vWb8ktpjqvhX&#10;bd0aSg65F5THorQNBUbWr1xt3A9y0FpZboDl9pVwD9kAZw/KmHM7sJ0sw8PHFv7elDtkGzts7eHt&#10;4o5zx06ZeiAfSqFAnx3w3u4Iv50O8PbaQgWzDn7+9thJSSSfi6uPNdw8beDl54yAUB+4OitZbg9s&#10;rSmDCGxznO22wt3JFi6OfJG742zkx8neOG6vHPUk1VX/C15oWpt3nbQuWkSTzcaKfOhTfUiu+SHr&#10;Vq02zlv5T5Sev27NGnwhS9HCUa7JB1p8+VSUPFaS/gr3r51C7LNr5oS20cJW50bzxF1F7ItbiHl2&#10;h8j+AHHPbiL26SXEv7yB14/OE9Wvk9YmmuHmsc9vIuH5HcTztbG8j316Gw+un+NFSjdMoK0shVaZ&#10;ForUd1iDv4xOrsZEn+ba0EIRLN7SelZRf+ui9dEKDXOhKo1+iOxCSWxDLQUm9VgFaUrPFpWWZOsj&#10;Ja/MeWVyHQSMZvh3YzpBq9jMAdJYzRFa4r7aHOpztTicbfRTy4WiYeqVubNZlx318ch6HYHytMfc&#10;TPlIe3qOn0MrlvcMHaWveK7KMcFNI0mgIkhFKaZVk0MrLX+CIkQTBBiFJjNJrd/1VJhM2bjHFwzV&#10;TqWlLuJCLU17gbzkR8hNikD661tI4jnXLZlWMvrxFbx+yPP5mOeedDyW10DjWaMensHLe8cRH3EK&#10;iU8v4um1vVzskQSLdIJDjmGbM9zEJouZzHGoLt4YGvXHVRd8jU99y9dMdWh+jxgFDRKNxmcyUGXd&#10;mmgQpYauQ2TEJUQ9uc7regUNpTrvuWZtvH56nevhLhIj7+M1/39y/yLXxA2uD37XZ1eQmxAx+50f&#10;X0ZC5AOuJa0DvufxLb73GtKiIoy/q6NCfhUxigyew2r0tebzc/nZ/bVkKZU0HDRqNDDNFXGmZme0&#10;o5TPF5vCQmMoCOaDzWQpBJKClGfG11ab95rAkkHmkoX2CtVpSboq0zmT15iv53OdNFzlGU8JMtkE&#10;qNmIX5skOb9LRvQVyp4kI79ruZaiHpznsZJRnPKIx01CcdxtU1Okave24lfG8Xtsb4gBgO3Wtn/7&#10;LVeaGrqVNOgryUY8XZ1x6MB+hOxzx4EwWyoMW2yzXI3Ao07w3LUV67cshJuXJdzdrLGLABES4oXA&#10;YFeEevH14XtxOCwc4f5B2LHXGgHhtvAgwXD1tIYNVYorGYorAcXRaxvs3Dbztgk+3m7wC/TATh8P&#10;uHs5wtL4XTdhjpP9VgIJ2Ym7/Cq6aRyiQGUbusrjCR5cHKqP6Mg19FYzb79wIY1RF8rT/3EgC74u&#10;Hjh2IBzOdnaw4IGVJqwffTB8N37QyuiEyNp8lG7tKcP7YdHVRpPlqspjdb5XCPnLqGhvM5pKY7jw&#10;yrh50/l4KS1kGd6RNsuHouxYef7VRPnLoObbkH30ViE7lXSei0MJc2pdMNZaanwQQ6LfA3xNfyXe&#10;0SKNmtEJVaSrmfy/CqOdZXhDfa3u66MdlUbHf5ygvBqtNTUj4x0ltFJFeMP7QVq5UX7/t308Dhee&#10;OqgrjNhJqTRKCy0fipo7TXRxUfa1oUf+EYKLnISKRCjEXEzLPEKqrZnItUXqykY6zIU7SDr+Rpqe&#10;m07dwiZojZUur1aIcjpWJt9FU9ZtY4HFsAZrSJ+7yMC4ANXxPu35JW4cOZFTeH0qyLzIFmgEZrjR&#10;Z5tK1ZE55uObiaxwE5HV/OC5VSmDZhxNtUXxd/FcddJKt1M6ydnbEIePfWItiTz+GdMyop8yT934&#10;NEv5fQfXQD8lLRnMZwKdcnEkXZSpq+ujnsCK1skxK2bz+zvluHTyb4IQpYEaXX0ebTCOdY0Z0Zqo&#10;yoiglK3g91YZgGq1NJ61hdcr2UidwSZ14C83OTwqDP3MxzTnSZGlz5R+nwbyKCvLjbRMjI4w0TIl&#10;v2lNjDQVGX/XYLuS5pQbUknGUoORrkqut2pT4zVKhqR+tuO8zhpGNqY1QYb0mWtC9UmvHl+j8aBk&#10;4rpS3Zhx6lJKv+uvh0arjKi5E6+/jIeaWSmiKH+LihnfDXWil99fuUnDXAsqP1Ev4rzMSEqjIiS/&#10;uIiG4lj0VmWbRl+DLfwMHluV1IpyqWOcjYWtAZMVRhmsNFFXAcoyspgjh47AaqslDh/3hQeZifXW&#10;ddgo6eNJieS4Bo52G+DqYAFvV4KAvxWC97oh5LgnPD0c4e3tgf3hofAhGO08ZI/QM078LCsClTsJ&#10;B1WMuzWcCTCOPK6F3RpYOq6EnfMa+Pq4I3S/P7Zt3YodO3zMLKA5HgQQLzen2eiPwISsxc3Jjl/A&#10;khSVlJjaeoaLXZ3Bv4ny8uKpu5rCfkq26qrKxMN793EwIBhepEEbyVAcrLcZZ+5GAssf79sMOr+n&#10;ZVJB2WijKjOLDUvQLJtPZDN/TNXh+2QHkVqjLytNur3yIdT3VNPz9FlVuc+grFpJGS3qgfo8/Plh&#10;wGzAwpRINJarKTE3+t9VxO9HKIskadSwp4sbdYxgQsY0SQulxj3TfVUGgFQKrybVCtMqWiAW09WQ&#10;h8q8BGTEKGJVj/dDDabL25suHo96WpKsgxZVwDpEMOivzUZPSRIZxv+Pqb9sriPrukVBV5WZZFsW&#10;MzOzmRnKzCBbZjGzLLIki8kCyzIzlKGqDOXCp+qB9z3nnnPujY6O7ojuGx3Rf6B/wegxZlrPez9k&#10;5N65c2cumGvOMXGVm3TTBukKklLGc3XJeQySaB6PXiNRtxNmbqM6U89nEeqTcFVd/yMJuaWhHC+4&#10;mKUaqNCR9P1f3o2x/1QtSFja/FsqjKksRApiCh+IYm5fy7U9gW/yfIdMqqcxH+byfSM7BlXU541E&#10;mkrRV31fxZ5QnSHj+JPq5W/PGoiQ5HJu5X/ILKUWcb5VPvMHqkHa9P43/v9v37XiWtlhMhG2gczk&#10;uxs1RCqd+EwVSqUmPlOVkVdP9U9+kX1FBbnJrLSVxz8+PMI/fnrAuXpqOVuWPKrzh3sWoyF1euha&#10;ARkL//NihL8TxXzg/H/P396p/MU4ntwgA5Jr+f1d/PnhNj+PkD7GcLOzhELrJsfqujEiobQ/fxyz&#10;CO2/Pj0mYxtHW+1l0ky3LeCftTjfTRrDeTzezUVPAcB3yuj/8TnpgsxP3qNPpHGVnJTd5Cc+4w2Z&#10;jYqLa3fKOqLnnVvWkNkMWryOBKRCECwQkep3X1OuIZLv7nTi0eBV3KJaI5R6r0d7LtfjfjcRDulH&#10;9sDJoUYKAarTY62Y6K41lb2l8hJVLKr5pGNtv3JzuB1ll08Swcr8MImIkBAzwob4BcLP08tsmWIq&#10;n0gjqzKUo5OJU0e3YdnaeGzfno5Llzbi2H7l7KQgJTwSIb7eSI+Lx5r1KUjdGIkVm8OwYkMKEqnq&#10;bNy13PKAVu5NwKpvY5G0IgRb9qcRicTC28MDCQQdmVuiERbtQbXHGzHxbgj1CyDjicGyFWnwIUrx&#10;9nDFNO3+PhWWL0NtckK0FWyJiQwhw6g1w5kKHivISUas3ygF/6Zw+bdyA3YSiubjQvYpbFi2HPER&#10;oUQqynj0sjBif18/Szp6OFzG+4eRHOaO94qJIBH/+W7UdPLfVcWdEuuzjIRkAn8nUSm47T9+cVzG&#10;f1cQ1CdKMxLqH28VGKaYhBucUMJuSra+dk4S9VxJlvdkFEpz/25CYeY3KCnbTf16TqbxC5/9648k&#10;KDIWJXoJTXx4SXWMEuvesLa4bDLvwGhHIe4N1eH0UerPehYljbJWtdDekBBU3kBEI4b03X0VBmrE&#10;k8FaPBpoIGFU4CHVJ6lQ2lBKbvE3bNsEif8ZobA2+37QU46qKydIhJ3oJ7pSMuMHSvuG0stEVsoT&#10;cjwAEx0FeDBYh17C4HHq1W9vN2G8LY/trLDo2sdss3KNRq/lmVolA+5PT9swws+yrQjZyWX8nkxE&#10;pSG1TYcC4H5+2ojfnmpv6BaiDUXaKuCwnpK0G08Hq2ye5M35/KSOKIVI8nUH/vPjMFpKT1i93x/v&#10;EAkpuY8MSFuzylYiz9kfZBa/CjkqLUCMgSjjo5gbUcNfnx7gbx8f4J8fb7P9V01dchJAx6gudWG0&#10;PZ/oZQRbloUTgZUQ+bThnx9GOd+OgPnjhwmq3BOmOmsvoX+8v4///PzQnvMP0sq/fpqEyloI3QjV&#10;qvaOUPQfZEra6UCFy98SUb4lIhFqeDUhOxQZh5IwqebIeP/rS6JfpQ2QeWgzdtHZByLgz+zrw1Gn&#10;ILkMsUNNlykk63Hu5G4u/G7z+D2WB5H0oOpyQquq6q/tW5R28WRYxdTrSB/1uNVFtVcVAakBPKKK&#10;/mRELul2VOeesoDMnpYC3L5eigqqeaK33qsF6G0rpyDsxZ2BFgqjapzaugfnj5/C2vSVWJmaheiQ&#10;CPO4itZT4+KQxuPUgb3YfnQdtuzKQHJkMFalhmP3jhQsj41DUmYA1m6KwlYxnOwTOHBwGxnOJmxY&#10;tcpy+jJT05C5PhHLN8Rj9f4IbDqaiI3745GaEoW0rXFIXhNOrSYEGzcEYss2opOERKo9PlTJQpBA&#10;UBIVGUmkEhOMpFgFvvkhPjoEqYmxiAoPQVRYIAdYBY21+PtJqFI/iAAIa2/2lBJRdFOluYHzBw9h&#10;RcoyxIWTGYVS/wrwQ6CPdCtvy/1RyL7iB7SBl5UeeNcPbZr+ByWpsxHYqBUPUt3OH55c5/t6rXpb&#10;A3VohYl/IqNQKv3v/L+k6S8ktF/eTpJgHqCnuRR3+2vI0flfoh9lHUs//oXqkZLL7g+V81oXEYVC&#10;3lWFv56EIwYl+D9gVcfkNVABZwU0tVdTnyYh7N2xziz2mnB5dRTjolgHEYXydBSifbeDBKIwfKIj&#10;QXkZbJ/JkDvZSSIkxOV9T0g4ssXc4f8eD1RTddBGYqou1mY2HxVnbvuyvceDG21kZlV8HnVvU6M6&#10;SIwi4lyz28hdLkZ1r0fegcu4212Kp0NlGGu5gtc3tZVnBRf0ENWhFjgbj3VQQjubhysU/HdFGlPq&#10;qrjVWC8RCq9rH5vfqR41Vl3CX1RbfiXT/td7qSMqCMUxVuzJQ1WLb0Vj8WEyoVYinXaoEvyP9xQU&#10;R4aoSGAKBCEKbZ8iV7ck/ntlRVtQGhEu1bM/3t2yHQ+1bYdSMf5JJPGa/Zfh1VQmItbbHC+pdCro&#10;9CtRmfYskgBTWL9o5eenQ0Qj2rGSdPC6x9I4ZKRWXtAvL8mEFJ2tgk58v8pnKFP6t+8for0un+iV&#10;yJDvU4FyqctSRa1oN78Pt5STSQ6QAXdzjJRnNWYqshIqlRZiAZps/29sx4SEBpGh6rb0NBeZEDDv&#10;31gbaaaJv1VaNf6HRCcvyDReTVAFIhoVwpZz4AWR7rOJNtJIM5mLgt+UONtMOml2wgZEXxQY1fmn&#10;MNbVgNG2AradqlH5FfajEnnncpF/KR9b127H5uVUV6jKyI070JpHOmxCakwMknnsPb0J2/Yvx9Yt&#10;MThxfAU2b47Ct7visCZzGXZt3ILtG1aR0WzAjlMrcbRwK1KSkuHn44XMFVFYvSMKK2Rr2ZWElKwg&#10;rNsTgdRVEVi5OgGZm8Kwflsotm4O4OGN1OhoqJKcitgr2DVY6k90mC+S4hWjQr3JwnWdIzzEn5Ji&#10;kkQxhs9EAcq7+JMTpkhIc/e9IbSsKcHZo4dxZN8+xAQFmZFGuQc+Hp5W5U0+c9lXAnx9yLiikRAZ&#10;gy3rVhoR1ZA7a1H99FS71RG+UiL8yedKtflDRXse9ZIQCf/JcL7jQleNj/HrNSTcmyTcVlyvyzNk&#10;IUu7ShPc7KrAtcoLVpFfG0YpvNtS1sepJjzRxk6UwFI5HvSZvqqq/Z9fjBtSeUvI/wd1+p8o7dqu&#10;FmG0s5ST3GF67yvq42Iw2r70CdGAdhO8bwu6yqz/iiF5REkk6aV8jgcKbuN3ZSSrvq2I5gnbq+rr&#10;qm1advmEuX6l4xedPeogEhVuuiOXswx+XagvzCZclxu8Cc9HtZey9guqtE3IjEkQIb681Yi/LE6n&#10;m4tM3isVmFKov4pTd3CeZOS9bjaafxLuf+A4/0pE9BeRxD++V8AhGQ1h/t+JKP4mAUF14xcxCRlg&#10;KRl/fXqNC7sB/yJj0NYajcXH8P5eI9UjoiAiGzGa39904FpBNhHDLWfRfaeSCEQqnLNf+X7VVrE5&#10;pFD46/0Dqgpy/z9iW29wsSuP6C6PZ7ZVq7w+v7/tJ41NWoyHvD+f31AYUIhVXDpCIUCUIvWK7fsb&#10;0eZnqqsK91dh7fcPqcrx2bKlvLijz1RhR6iaUW19easLzeUXoBQN21bl/nUu1jLUFpwwtfQt//sL&#10;mYi8Nt8pnYJq+ednpD+qunI3T1JdUfzS+yekF7ZbxcbFIN8/H8W5U3sNnT4nrbyiuvMdUcsjhRYM&#10;13DeyDCIbO73lhClKMu50WJbtEm/vEQSLA96VRNH2c/tlvX8oL8ez0bbcZeCRxXnGsvP48VkM9W0&#10;XlRcOIbrV+uQe/AIirOz8e3GrdizbTfWLVvhJBN6eZGB1aD43AGkREdh76ktWL0tEVlEfylxHkhJ&#10;9kJCtCfWrUhAUkQENq5MxPbNSbhy7QDO1uzApn0ZlqAYluiD5dvDkbUqDisykrFyRwJ2HczCuq1h&#10;WLkqFP4hi7FxWyy2bCFz2RSI+JBgMjUvxASHINjbF66LFmFaTDjVnugwRIT6GzOJjgjh50CrrfIL&#10;JdyfZCayUQjGmgvx9U38n3+9xWB9LY7u2IWzJ45gRWIKGxxllfND/fzg6+kB14WL4SnX1hJXoiBC&#10;I3K0yOBQRIr5sBERYVHYmJmBLMK1DHLW6MBgEsi4hUy/f6CAqX6DkaoTojBvlSv4TP1XGcKdDZTe&#10;JBJl6WrR/0BI+/J2C65X51jNjk+ccBU3mqSq8aMZPsfMEKsNwRSdqcSxz2ROkqjlFw/g1x/u4+N3&#10;Y7jR02jJgk+EKChxn00ogayJUugaVZM6c/UpvF+Zyqre/pSSVVmq2g9IG4+JWSjiUrkgCrizGin8&#10;rwjzMQlMO+W9e8zfKO2VLzTanIebhLtPxhz1SoZCeZFUJ/VenxhXNZRI9/ymYk2IQFTf5Hm7Lfy3&#10;D5To2EY434EfeQilNZVlGzPRhl6fqHpo0cmuom1JlaX8Fxn375xP1Z99z///pGpsL1XioNfGWxue&#10;/0QGInVJG5Jp/2IVdfqPHwZwtegofiRD+3SXKtOdOks+VM3Y/roTJtFFFxIQ8g4p4vgTGbYKcH98&#10;RgZPpvbnD3fQ11JBJshFyzlQMOQftt3HTf73FlXDKraTiOdHIiWlArxWicYe/q5C50/wDzIg22eI&#10;TOdHqmoK5/+Nc20Ru+yvElA/POb8kln+zH5KkChL/e09odhBtFRf4FgN4DXpR7Ei37Ov41S7tD/Q&#10;55c3zcg/0HjJDLU/kjH++GgIk30UBLc6LQL3A2lPHh4VCVMs1EMijodkJnt3rLUSGQ8H6iwW6TmR&#10;yVMiW20LoqBIeRG1o6L68oqoRqEPKo3xgr+repzUKgXJyW5j6SK8V3FSTxS1PVLHcT/N+2pQk38Z&#10;FXlXcD7nAoXOFexYthY7127CMiIVqR5aZwP15zmvCrq8ir05K7D3aAYRiC9iYtwQFeuBMB7hMd6I&#10;D1axtTQc3rENO9dswLpNadh9cA0SV4cjM4vMZH0CkjMisH5zJrI2x2DN2ihs2BKEjAx3LFvmidUb&#10;/LGCatDujVSbMtOx1MUFfkvdkUxmtS4tCdMiQ/wQFx2OmCgu/JhwMpQAQyl+Ph6ceEk6Etkr1Sdx&#10;9s7tv1qJ6stncfHIUZzcrVJyh7ApPQvLkhORHBWJCDKNYF9/qkD+CPIPMoNSckw04kPDkBhFxhLO&#10;d4QE2TaKG1dmYUV6KiL8Aozb/vSKsJZQT4FyiraUD18h/a/vdBNmUxoTvQy0luDxOBc9F6xC6r+/&#10;32uEoYr3MsoqWvL9M/5HkJNqhIpIy2P1TlsmkLhEEG/JjN4RsUwQVTzhBCsm5TWRwemD280m8owQ&#10;VIV1HhDKKmP5Xk+FReaq+LbiSyY7y0gsVG1IAGIc391yiESbSyl8XxJKm4ePNRYS2mr7hyYinFrU&#10;F53EPXmkSEC3eipJrI0Yar6Mm215JK4G3Oksxq32XDKgMty6XmyuxPtUa2S3+fBQUapcPJSiQlaf&#10;KVHlJlVY+53OItxje9/ca7YAQkUm/+11NyWngrfIyDh2ijZVlKpsPG/uNtiCl2dIJTF/J2MRopAh&#10;XGUiVJXtV9lNFKUqFzFVguq8Q3jH9r4jQ1H0rRIRleX8I6W/RTS/7Ob3Gv5PQoALmwJIjEoGdwUm&#10;qrj5L2Tc2tPpw5MxqmFc8PcVazTGOWzHgxHVsJG6M2FoWCHuvyj5UOrua6LMZ51kJCN8/ijf7+xA&#10;YHV2qHJ9/u4GmZkitFUHZoCMuZEo6Qb7T0Zzv8eiblurL1PQ1Bq61fYmqvRmnj2qwS859z+Qyfz4&#10;dNQM56qB8yMF0McnPaQrx7gvZiThKtfyWHc5xolmb7TKa9OPCye+xSOizWcyxPaXcz7K8KCvgkc1&#10;v1eR0VwzI+0EBchdIlfFtTy3SF+qPRJUpOdHbJuq/j/ifI80FOAu1ePDO/ejIOcMzuw7iLwzKjt6&#10;EUUXziF7z17k5ZzGhZwcrM5YzvXmCx9PLwpxD9u+VcGSGzYlYNPWWMQkLkVIxBJ4BS5ERLo3AqNc&#10;kULwsDotk0xpA3Zt2ILNq1dh/6GN2LprNWIjI5G5Jgap66OxZnMqVaB47Ni8HKvXBxP1eJCpeGD1&#10;Wm+sWsffV6wkoEhCHNf2luXp2LNxDZYlJmBabHQIF783oohQkuMcphIa5ANvT1cSGCeY6oFUheH2&#10;ATRfKULx6bPIP3kU+9mYmssXsG/vQexZtwaZ0bFYk5WG9atWIjMhjgwmxqpwp8clIDJQqlUMgvx8&#10;bQPn+GilAUQhJT4OmSlJBpt8yOmkx//jxzEz6P0h6z91Z6ttqiJCJNobbQpIEzpowlNlh1ISvSFM&#10;fUMJJFWjl5Oh6Nc399pMv9Rm3UpalOX+0wtF4U4QSpL53O3lQiNjIcNprzpBpuaBfTvWmOrybKCI&#10;BCB7iJPfo1IJT0kQyj6ebCvCo+4Sqjw1ZDK1ZECEr0QwjylVZHx7xkX+gqqSdrd7TCJ5KiPdQA0h&#10;cCWfpeA4hXO34dFNoqDRGkySyO73lcCyaok6HpAgx9tIFP0lFoL/lhJHSOR7tvXRjWr0CaGpkhxR&#10;0fNxPm+sjoucDJBMT5uqKRnw4wtta6qSjBO2CGX/uNlTzMU5YEZUJe8pu1fCQh4leYpk11J0rrxD&#10;ion59EiZu0Qyz2X4lNu5G20V2VycVM8mq4h6ergIyqgKkYmxfS9GK6hW1JLpN5JBcPHdrTPGpIBC&#10;baEqO472vBYjlOfvb1SHVP/3ISH/Jy7qX16NouL8ETIPMo03ZG5kIqpu9zOZ3M9W32WYbdQzBs1o&#10;+dv3nM8nvUQnRGNkaLKL/CW6UZb0p/ukoZv23eq/vOnF338ks5ioQFXuSavwpx0Q3j0a5vyrJs2Q&#10;uW4fUTV5SzShLU61O4Min2XcVSV8VfuTXe8jGfqPFGAfiHCFgh6ONnJxxqG5MteKRU20F5od5blq&#10;ExOhWIEu0sQTIs6b166QFrT1h2inhjRGuuE9Mr7+f39+jk893fj73XG87B2gwD6HQ9v34OLhIyg6&#10;ko2Oqnyqn+W4kH0OBSdP4dTu3cg+dgC7t2zHqtQsJxt5qcI4iEiCKbDTUji36kcDQnx9LGbsIWkq&#10;MMIV/qGuOLQpFQc3ZVlZyjUZ6UiNi0FUUCDSErlmo6KwaUMmNm3PQFJCDBFJAuIzA4hcgolQQrFx&#10;sz+27QjBqg2qoxuL9RmpOLBlDVampCGVSCUxPALTIsKCjKlEhAaZByiUak9YkK9Vg/uJEyhj1tMb&#10;Xai4eBn1BRfR21iPI9t2oqqoAC2lBcil+rM5Mwv7tmzCOkKhTZnLkJGQiNSYWKQlJyCICESlI0P9&#10;/ZDExq9IS0Z6UhL1vgisWp6FWKIbBenImDhC7q9s2j/eqDShIDt1+5f9lJbtuEfuK7VAtobHE11G&#10;EB+fU8ppm1EerxQX8JBShve8pf6tAsba0OmDSh++uGGeJRlvtXOcspdlS5G68ZF6es6xrUQTV8kE&#10;yAik9pAxSO0R+nguHZmEIMObtit9SMZzn2qV9GS5B83z0y8p4xjmZNH/Tslm8hgMSu0pJ/E0kCFc&#10;5rmOKs9ls43IsyOVqaf+AgmLBE0prTKIPypf50EH7ncVcuFWUyJL/26y52qzsXuGnsox2nKJ+rgj&#10;CW8056K37hzuU21THI8QgozcjltX3roJi8P4lYxG7nQhTysZSTVH46wdIH/ndVWA03aoUnWdXQhG&#10;8PcPXExESONEUT/ebSJKaCXaqSNS4cKz7TIqLTfoh0mqmlSPtBexGNlHMvIfpG6q7CQRipi7RUSb&#10;StvDQ9uFUGApNoeqh3akfDZWz3bwXlONvsQt/aBAPz1H7nSVwyRTYp+0Ef/vbO/fP9xhf8gwv1Me&#10;WQ8GORZiZOq/PJW/so+qZyx0Ncy2KVDx+aS8NkSvZCw/klH8QITyXgFwT0k3ZCzKXJcXUQZ+eXCU&#10;yqHCUJ9fqpSoInL7eZB5sm+K6v3Ad+zfvsLm6DEZhhIEleKhyFmhEDGYx0Qyj3hN1fse9FaRZqps&#10;D6kHRKzVx0/i//X+JX568AD/z78+ou7yFbSXF6GpvAz9DeXIPZ2DotPZFIClKD13Gfs2bMbZwwdR&#10;dOk81qVmWGG0mNBQhAX4w9fLBxlJFORhYaTncqzOTKM6RVq+1cjzNaOhUqr8TyeGkR4VgR0b1mJl&#10;eiL/H4hoaijRoWQYGVnYQkaxadsKbN5C5nMgGev3JiExLhSpqWFYTiRz4VwOsuKjsSIpBZEhwfAj&#10;8woLCESMspQjwoIR4OuO4AAylmBfMhgvBPh5IdDPk4PYhf/9p+9xr60TzUVFOLF1O0b7O1CXfwX3&#10;b43h/N49OLyesCkzE1uzlmFZXDy2rFqO5UQf8UQp8eFhZCrqpDYiSkFqYiIitc0Hf4vlQESQq7aU&#10;n8WflKyqPStdXsFnPxM+m75MInp/twJDrVRP7vZT5enEy/uEt3epDhF5SA8WCnn/dITSZBQ3e6nr&#10;PyNUfkkCeH0Po13V+MCJF5H9ovqqKqItwiDDURlJSZ3+1nIMXC0wG8xzGczGqMpQV5bX5l5XGT8r&#10;x4OTQoJ50FdDglBNVDIERcSS2TwZIry90WjwVdb9t5SwQjl3esrwsLfUjKzPqRuP8llKKhwhQ3kr&#10;giRzk2qnGBWlP3wko1MuyXMurButhbjdXcj2iBArCGkLKN1UWEjG4Vrc6sgzb9DdrhKqVcW8VmVE&#10;I3VFexzJnatAMS26f326g39+usXzXUp6lWi8a8ZNuV3FfMRw/uI9f/8kDwevU9VR7s5f7yfJtJXj&#10;onKOo7atiHYRfDZchh+JSgabcvDDw2ZeU3GnRvxwj0iF7/+k2CYiHak3MqZ+UNTvQ36XfeaZ9n3u&#10;NFfu7y/6yGBU56XH7D6/vFQkbh8ZSjtGWvPR115O1KOoXapTVM8szuZVG5FYl5WmVOmCz3rHUzIa&#10;Mp2fqPb++Zb0o/o78g6x//IMycCvWiXaMvXTvRr0NpdDNXJf3eknHWnPZcUvESHwed8/Ju09H6Fa&#10;q1QLMjIZ8l9N4tZgC9EtmTBRkeKb5Gn6/hGFGRnO44nrXKwUaPx89sguzocQCoUKmYmuK/bpyUAl&#10;BYOM9mQ4MtSS1u6RsajmsBDSSEs+VaZ2/M/PP+LDTe028D2e3ruD2nPn0FBYgtqiPJzec5DoZSeu&#10;EL0c2LgFJ3buQsGZ02bXWJ2SYjVV0lStLZbon8I8ITIKIX5+KD67j8ytgXRE1YuC6lb7ZRScO4S9&#10;27ZaRf4sIpPNaxKxckUIosO8kJWh2iyutnFYEhHQ9oOZ2LJuGTZsS0H6Kq5pPtfb0x1nz5xBErWR&#10;rMQUpMTGIpbAIdDfn4DE36lRG0imEhLgSXTibcwlOIDoIjwIE/WdeHDrAcrOnMfd4Qk0UP0Zbm+m&#10;flqJouwjKDt/gjpVMlanpiI9Og7pkdFYSzi0htxxLVWh1LhY6m+RSE/gSyOikUS4lEqVJ4LqkLIn&#10;VSrgN+UUSW8n9P30RMWMuOAoVX68T856o5yLqwn3h66SmEbw7ukQFyQlyH1Z7OVupq57j5KIcFTb&#10;MogYLHqRuu97CyzTZ0ok/ibkoj1otO3lRyIbwcPys7st+/jx8FUrA6iaK4pKfU5CeEV1SocCmB6O&#10;anP2DrPyPyODedgrKz6ZjxgQmY1QzfPxFvTW5hL9tBN1kPmRKd3vq+Wza9Fbf5EIq40LbJAIiYyN&#10;0vkTJeQvlKSC7sorekXIPdGWi3udeSS0EjPYKhrzAZnKw6EKtqOGjIjjRMarRfJOiYLanoMqjOwJ&#10;Y+3FZlTVbgFSb/7brw+t9OI/PyiWg6rQO0p+uWffjxnyUPSqGIe2mtU2nVIXtIfyvz6MGKP51ydV&#10;z7uNf/x0j+hlEv1Nl9hupQw4meayN3x3r4HMXWUPtN0EGbpKIrzoMEOyss6FEN9zof5GJCFB8fvb&#10;Hr5zwvrwx6t2tpVzT1Xqd6JRpR2owPVf74fMy6i6tPIq/fYDhQRVMOUcvaKa9fl5K2mkmwKP8873&#10;qk2fnnPBE41IpdOe2T+ThpRHpnio90/EyK5Z1vbbiUr0NORbXIoCD7UVi7ZEUQazPFIW8DapGjEc&#10;I6KoHx4M8nepzhJUROzj10xovef3F5ybP364Y+ESH2SvIyorOLUVZZeOkvk3kAmTgZAetVfzS6l6&#10;A0TA/PxwkAt8jCrjhIqFSeWleqzi5qTB29eu48HVXrRwff2Pd+9wNa8ABdlnMXK9h1pBIZpLClGR&#10;dxEnd+0mg9mButI87FixGkc3bsPqpFRsWLmSTGYdogJDsSwtCQnRMRbh2lWTTXWSjJR0rX2s884d&#10;xrdbthhDkLoSFxLCdRyDvTvTkJYQhH37VyIweiGCPD0Ro5KVwaFIiAjGuuXplsUcwvt3bN+O1UQ0&#10;qbHxVstWjphEMrUEaiDT5OUJCvAyO0qwPhOhjLS34bdxWdt/xHOilCdd15GVmokzRw6i8lI2rpw+&#10;jpa6auQc2YO9m9cgOTYa0UFBPEKsrJ02HEuLj0dGfCKWZyxDXHQCX5xEpJKEOHZChZ1aK09RH68j&#10;BG6jdCWh3G8yifvD3XpCRkL6q+cpsZR0SKIREqHurYX4kUSqzcw/vBijvjvISb1hzOW9GA4Zh9zE&#10;Wryq8KUkxu9JNPLUKCP0E//zmcdYdy3vv4EDOzaQgxNhUD15rtgSJQWSGWhLhtcTMo5eNy+Oamc8&#10;HKojiqm34K3nVGOe8PuLMaonN1stwvY+mdLj4SooO1nJeXIJPiFDkQr14TFh9N0WizUY6abaRJ1b&#10;sTViRMpG/kAmKEPeu3vX+P46vL3LdxClyCArI/OtrlKOA1WPJ5T2lNTKpv2ZC0nbg+q7Nld7wHe9&#10;JorQgvr9NfVzLl7FpvxdwYVvHTVIyYO/mBFWLl9nb6W/f1IVtWZTKVSOUwxCGeP/+vyAzOQWF86Y&#10;uZs7ai8SRarUo5haC+frGhl/naEa1QEWCvrxUTMRBQUCUYvqtPz65g4ZnpAYkQoZxi8v2TaqKVLL&#10;fjOGwnt4XSUrZRj+bHthd+IWEZ5yiD5T4PxGxiJj6R9khv/8NEEGOU71sszSCL6n4PlDbucnFDqP&#10;G4nyavGjIoQf1BM1NeP9/XooOVJbwqp+zJvbV9Gcd5DzkGdI98OjQTJq0tNkO9s2zoXXZZ5B7RLw&#10;4dkNvDAVqcfo7jNp7Ltb180wqx0MVJ3vJ9LS92Q8ElTjVIWVBa80is6aS2QeRCxjrYbwtMPCSzIQ&#10;7UH1470OCgQu8NsqVdFKYVGFt5y/7++0ozL3PMY7BvD50QMUn8nB9xMTeNc/iPqLlzFc34zaK5dw&#10;+cAB3OjpwJG9e9FcX4/Tu/cgZ/de7Fm1CuuzsrAmLY1rcj0ykxINPYQE+BGBRKC14gyRUx0FI5El&#10;GXEsVZaDmzfjMJnD2vQsJEb7ISx4AdJjwxEX6YUNq1Kwb88arF0TjQRqHOvSyFwieA/VqhXLliEt&#10;ORkZBBRJBBLJZCjJBBCxRDZREUGYFuDrZfv9hAc5DOVGeQv15Cf4P//8Cf/z14/4Xx+f4v2YgoQe&#10;cUDu4sfRfnRQFdq3fpMVxD6yby+OHzqKnP37sW/tRuzctA3rM9cQMm3EJlUFVxk8opSY4AhyPW3G&#10;7ovrlNx//tiFv39PXfceJ/5RIwmhkRKtF58f15g+PnA1nypIJyekjQRGWP7mJhmE8m3EPPow3Jxv&#10;+uz3D7soAVQ1i3owpcUHMgvlY/z6WtGzN0yv/0gCEFL4RDVDrmil/p85tsf261EsS3vZKWgfYsUM&#10;SN8VErlDxqPCTHL3aYN2bYX5VIZYqh9yAz4ldFVC4UsiDJ21HYTQhL5bmPZthV/Xoq7gMKFyO34l&#10;8xy/XkxEIrcz1Qaqa0rH/0hm+OpmvRn5ngzpdzGrWqoW2jWx1RbXM7bLKXgkaT/KvnEBax/i59dI&#10;/MoNUmh9Kz6o9CMlsxjNXx/lllVsir6rrAEZCdWiX6n6yF6iaGV584R+fiZi+qxoZpWFJHL5+bXy&#10;Yro5bmIMVEn4vuqCE4YYpLL9TcmAZEiKe5HN62dFOBMVyWvzj/dy1ROJEYEo5P5nIofPryjVpZJ8&#10;N0hmIsamLVhVg7ad9ygCl21TJUCilbJz2/HmQTP+fCdXNxfbA+0eoDD8UTLdJmNGPz2twS9PpOrW&#10;4fFQEdHdRTKrFs73dY51C9tARkVU9OsTxfQ0mnom+9znx2S8FBLdtVc4Xn1U2WRjG+S7bpN2BkhL&#10;SsPoofpZTNSrmjlVhrRkq/lA5KLQfOVx/fJywmxEivBVrWAr7fCaQo7qtHa1PLpvG0Y7qojEhVIv&#10;m+dPdrV7ZDyPeirZZiJcopfvSF8P+iiI5DUcqSe6q0fxiWN4ev87jDZ34cntuyg4cRaTw8O4fZWq&#10;+cMXKD17nppCFdoaanH+6BFczj5N1WgnTu3dRYaSisyEeB5JWL8sw7yuMsImREQiISqaGkQqaa+e&#10;tNWK7atXY9umTVhHtKGdMkIDAs0lnB4ViYyEEGxfG4tV6fFkGGHYuTED+79NJqMJx4aNaxBjHtxA&#10;BPmTYYWGITMx0RwvcRFhZt+Z5uPpZobalPhwTmIveouoy07exJubN/Dy3gS5egX27DiEtqpitJdW&#10;oqmyEtVXLqIy/xIunj2Fg3v3YB+h1PpVq7F25WrbfD2L3DI8iJyNOlcMdbAEqkZKqw7y8sV//kAp&#10;RYKTfvw7Jdhvz7gY7tSQONvxw2QloeUNDHdUmsH1w1NCSzIJm0QyiZdELZfOHGI7J0k8MpZpczES&#10;AyXEH9/fxU+UjEIsv76YpApAKfv2PoliwBCNQvNfP9CeM63obMzHjtUZyDmxx0pDvuTiFrR9agFL&#10;1eYOfDZUS7QgA1crXlANezJUg+dEIo96KwnDG/BimHoyGcsr6qvfU30xFUYlH8m8XgxX4/VNSiNO&#10;4JPRGjKicpOsjxUxS5Xldy7uh2ROSh1Q2v69nkLc76/ku4tN/VFujhaYbBy/vRNSa+KC6eBC7LEY&#10;jI9EC7IXqJSk7EQqvPwXIbuilP/6wAX+ehB/yaD5g5IxuTiJaoQKlNsjQ6hC0D+RySi0XjVetBOB&#10;FSp61clnODVTFfAlw60QhBZM5ZUjfLfQjGwz42QGN/F37RqoSvZk1r/xmopiy9D7x/sRfGYb/s62&#10;/E6GINVGnhvZzX4io/rwoJP/JxN56ag1fyNTkpfnb3z2O6Km3946JRb+IKN5c6+OKEpMoh1/vVMl&#10;PgqPOw34kwzp4WAJfubY/ONdL99DFEem8Y837fiP9zdwu6+EfaEaxPt/eiymLAN6qdl8FFFbmXeG&#10;zGAYk72N7Psdqn/3iAiv4hHV3N9Ia5O9lOhPyXhkO6FgkiH393f3yIRUILsbfyNN/vHdXTLkCUPB&#10;Pyn7XQbfx6OWMLg6NQ4FOYdxt6vM1CGha2UwKzThvtTnwWqqPEStor8bVXhJenh1g9du1GLv2s3o&#10;uVyF3ydfkLaf4FkLheW9SeTlnEVpbi6aii5xPVags7YWtcW56G2+iv6Wepw9tBtrU1KxMjEB8aHh&#10;SIyJoWoTjmWxCUhLSkM6j1RqDyrWlR4fh1PHjyMjLh6JkZGICQtHFpmREEwi0UhsuCuykmKxc2cW&#10;1m1OIJNKwvY1REJEQxtXraCalICQ4CArkr1pzWqucZk24pHAd04LDvDBk/FaTnwPB74dG6nmfLtq&#10;HY7s2on91N02rFiGTSuysJacL4VcMCsjHempyYglV4qPIcMgN0yIIuzRPspSbfwCERgQzENZkoGI&#10;ICeLZoMDPX3w06Mq/PykwoyJb+404UdCUqlAKrr8471qcudiDNadJxMg3P1uFN1NVVyMzl6375+N&#10;4VZPne0xc73yHCauXUbpuQOcVBVvugfV9JDPv6MyhxB4EB9f3MJrSgIxBem8KuP4gsxDNXLjgzwJ&#10;dXugTb20jYYMZ08GSVCD8uaQoWinQS7y+6ptwWuy3j8kgnkxWIpq6szPegvwpLcQzwYIeUeptlBf&#10;/Y4M5J3S3yl1VN7xOYmjLv8wJWMZGU6TxXh8pGrwitL24/0G6ui9lO53uAAfktgb8Jr/kStWhtAX&#10;2gRMqs6zFjIFudWH8Y+fbuDPDzfxz4+TpiL8LlVFm3m9GjM3qYIU/3znRNIqNP4TGdefVIHu9HO8&#10;yRh+48KUzUG1fz9Sgqsg+Gcunl84btocTMZU5dr8QGSguiWfqJK+f9iEv36gakMGUF90lIuPaIGq&#10;nfbc+eVFI9tbxGeTARKxaBvPv/+gnQeJXMhEVKP29mARPpMx/U6G8odV2e8hoyJyfNhG9OS4kn9R&#10;YSaiKW2armBEq9HDsfiZKOvv7zrxD9Ukfksk9rQRf73vxX/80IP/+KBQev7neTP+8/Mo/u9/e8J3&#10;3yBTzsetzitUuURnlWQ0nWT4dfjuZjVpr57treQ8lKOz9AxaSrL5XvadqvK9IbaJNLJ720aqWiMY&#10;o1AbbCxAK+971FeMsgtHyDTv4Z8/K6WDahFpprv2EulKKvUk1ZpOi7oWwxlpK6aawfYStcSH+JDO&#10;uqlatxLpis6IWEhrj4ZIUxRSTyi4HvSVk87K8Xyo2uJcHveRsQyU4OjWXbhV0Yj3vXfw//t//z/w&#10;v//tb/j//OsnfKSwH69pRG9TDW40V1oNk+UpKcgkSgn19cfqzCQL2di3gZpExnKsSszAxuVrsWXj&#10;FqxZuQZZsfFEF5FYu3wZDuzaRS0iEonaZpXCP5UMRrtcXDp5EvHhoUggs0lLiDT7TGJqMNbvpkoV&#10;F0wGlWiJjdFUi2QoXp6WgXQypNT4BCtyP+308AecHH6PUyOfcWroLXwOtsH3UBsCjnYi5FQP/PjZ&#10;/0g7Ao5dR/DJbl6/zu8d9t3vyzngWCevdyDoeCd8DnfA+8t/fPks7wPX4He4Dcf73+DMyPfI5rtO&#10;D77Gqb7nODn4Esd6XuFw13Mc632FI12vsa3xBY4PfsKJwc/Y1foC2xqe8vPPOH3jVx6/4GDnDzg+&#10;wN8HPuLU8Gc+7wdsqHqA3c0v+Iwf+d+PODn6C3//gAPX3+H4jZ9wuO9HrCm/w3ueY1e73vEUB7ve&#10;8llvsL/jJQ6063jOdrzFoesvsa/tOfZfe87zCxzq+g6HOl7z+mve8woHr7/h+QX2XnuKw50vcbDj&#10;GX/nuZ3P5HU9R7/t73iFYwPfYz+/H+1jP3tfsr/vcHr4RxzueIqjvW+wp+Uh72V/+1/bWe052PmC&#10;z+WYdHJ8hn/CmbFPODf+K86OfEQOzydHfkL2GK+P/4Ls0Z+Rzet72aazox84Hj/i7NgvOMPPuifn&#10;5q/IvsHPo5+QzftPca5PcTxODX/CySFe472nhjleNz5zjD/wXZ958B2Db0kLbzhPb3jfDzbG6ypv&#10;sQ+cP77vDP93ekTPEO28Zdv0DraL457D9+RM/P7lvfx883fOxfccC97PuT8xRFpju0/xuaeG3tm1&#10;k4Pf8+Cz+NuJgR9wgPNwmu880vEd+8J2jn7kO37g7+9whL+fG3uPHI7LWd6zt+2pvTtHYzLyI3J4&#10;34kBtp/tOqXxJq1lD7zgmfPR8/rftHas5yXWVT9ge0hLQz9jL+d2e+NzzgXpinR2cvgX7O1gu/tE&#10;i+rrT9amvaSfrXWPOK+kma7vcYI0eLz/Pb+/wdEBtp9zJlrbfvUp2/oJK8ruWH8OcG73kk4OXf8O&#10;+649Ix3p/NRo6SDpbC/pTfN+kH0WHRzgOSN3Elfu/h/I7vkFBff+Oy5P/B259/4HDrd/RGbRfbb3&#10;Jb5t/YD1dS+RdWkSW66qT0+QVfoAy0vuIjlvAilXJhBz/gY/34I/13TgsS6u0x6k5I4h4dIYQrmm&#10;g7l+Q0502+eVpfexruoxsvLGEHDkOu/nutbvp7sRfb4PEWcHEXqqj9c77XpMzhDCTvby/z3Iyp/E&#10;ssI7mBYbRY4Up7q00VabNolHarKzTaJTVjLCCjepvKSvj+wvfogIC0RMRAAhlotzhLkgOXIx/Fxm&#10;I2jBbF5bgNClC+D7zXQEzJ2F8CUL4ffNDAS6zoH/zBkI85qHEO95hGYLsGT2dLgtmIGoAP42fyYC&#10;3ObA22UmufxCJPDZoV5zEOU/G0sWTEfg0nnwnDUdITwnRSzhPS78bT4C3WYjYAH/P30GQnR2mYvA&#10;hbMQtnQ+gubNhu+SOfBaPBvhvrMR5juHz5mFYK9Z8Fs0AwFLZsKD7w31ngtf3uvFI3DWTATPnYNI&#10;97nsx3y+S1tMusHHyw2ui12wYB5/iwhBCuGhDm0dm5wYw3GLs7o0upYQF464mHAE+Hnzeix/j4Y8&#10;bSn8nMSx1n1J2g6Fn7VNQjzvVWZ4fIwqmPO75oT3xMVo7JWPRb2Y15SnFRrkZ/fHh86Fh+ccfBM4&#10;C6Fhc+HuPgPzfOfha7/pmB28AF/5zsD0QH73+QYzgufhK7+Z/G0GZgTNxdcBM+y+6QH87D8T3/jN&#10;xix/jo3PLMwKng+pxV4eS+Hh5gpPnsNDA60guuKZFNuk/bbDQvwRGuht3sOwIG/ShlLyHU9iaKAn&#10;7/fh4c/D2/qZxr6ncYzSU+LZf8Jl0pnGyK7xUN9UGEj0ptSRFNX34dimpSQYbaZqvDmOacnxvF/P&#10;iEFyvO6PQlZmGqKJmGOJnuPjORdJlLxGw87zVDNIW1BoPytfb3d4s3+az4yUWGRSVVmWHk+JzHcl&#10;RcOTffblfHu5u2LpkkUI9POy3DitFT0jITac34MREqiqaFQXOC+JbIPmRHOmd6noWZyKn8XwzL7o&#10;v5F8dyjXj2LAosM1jgEc56X2Dg+3JRxvvZdjGexrIR3xfE9sdDjHxClJEhcdwmcE2rbESTKoRgXz&#10;uaRD9lPvE+0oKTiGbVW/4/jORN4Xz/s0d75e7vD38bB3ubkussPTfYmFkciuqn5qPsQLxAciwvwR&#10;HuJnbZ+iPfU9Vu/i2WlTKMI4xxqHBOMV0Ua/U/dqZw7dr9/0jHD2We8MFx/hEejriSWLFvy7PZoX&#10;tUftjGZftatHMteSyrJofdgaYR81phpDvV9joLFQsX6ddV33aNz0m96tefPlfIeQbvVstcGT8+u+&#10;dBHp1cdoWbxNmluy+J5okUciaUcZBqLj/xoHrkWNK9+tuY9lm2y9s01B/j7O2uTYrFuhTRc9SEdL&#10;4OfjzvEKRefVAtJbLJZnxGN5egLn28PmPJrjco3oV+1N5LNs/zUeiYlxGOxpwePbw3j94g4ejLfb&#10;erE1kEq1VryH7U2zNRVja0vX4sUztIZUc9jWXjwyUhPtXq0L3V+VfxCDRNZj3dWoLzmFyty9OL53&#10;LY7s2YCju1ahkAh9/66NXGPRHNMAjmGohRO4c32IP+g4vXAhSg8EoCzAG+XRwcglr6jlmJ13XYKL&#10;S5eiNNQPxRy7i74euLBwMc64LURxYgiKfX1wcZMnsoMXo2FbIM6s8ERXQSR6OupQcOkURrprMdLb&#10;gJ7rVXgy2YV7k/0YG2jFi/v9+O7ZKB7d5bWxVoz28J7WUtwcbMKTO314dr8HD3n/g0lqovd6cJ+f&#10;v3syjLL8M7g/3mE1r988v4ln1GZfPx/DcyV1N5WZfOvIT8T6vWfhs6EQizKLEZqylTwlCHt3JGOg&#10;MBzn9oWi9WIo1mQFkS58sWV1ACZrE7B2/Wa4J25D0MFBeO3sQODeSgRvJtDe0AbP1c1YvacUiYfO&#10;ofB4LFZt2IvgXbxnYx5Wrd+G8uxk1J2Nxdn9sag6k4I1qxIRvPw8Dqz3QcWxUJzbH4+LB6KwMG4z&#10;3FK3YvHaQnisrMCCFSVwWVWI/bu3YR/b5514Dk0X4nG9IBmlR0NRdy4BdcWnUF9xARV5x9HVUmLj&#10;VF12HqUFp1Fw/phlkzxUtsfENTy/34UnHLuXD/vw+lkf7t5o5vjXYqCzGjeHGnBo13p0NhaiuvAs&#10;rlWex/b1mchIIn3GhNhmGcY7uMa0JkQrometfa3B1ERpO/FYvSzZjj3bV+P0ke3IP38Y/W0lmBhs&#10;wN3Ra5zPa1A61MdXNy028Nd3k5Zj+f7FKKYZcxNj4ZFC5u4ITzaAZy24DDJxqyrHiYwkA5DXWUwm&#10;wN8bGWkJXHxkWBTkiQQrcQQoCWELEe03H37TpyM21AM+i+bAj4I/kAAlaP4cBM0hqJj+DXy/JvCY&#10;OxuLCTxCvWYTKBBQzJ8Nz0Uz4e82i8+bj7hgFwR4zEFq5ELEU9DGhfBa0EKE+sxDWpQrAc4sgogF&#10;SItexP/MNoAT5EEAIuDiPhOzv/kai+d+gxAvCvQ5MwyMJIXNg8/i+fBcOBN+S6YTrMyE7yK+f8Fc&#10;BLAtQbNnIYRAJILvCHKdi5TIpWQkSy2/Usw8hAtSdm2F82hytAW1l7sb5ht4CTUGkM4x0573Ymga&#10;QwmrKDIzMUMTaMa0yYjIWFJ5v85igLpXgkXAJpaTrv9LUIm5qGxwLBmFGI+vtyeZIoVlAMFYyFx8&#10;5UYAQrARy/FfEjgHMwhOvuF5OgGMgMiMwLmYTnDyDQHf1wQr0/l9ZsAC/mcWvvKZbtd1z9cEKUkc&#10;968IZkIIPHy8PMjIF/NYAlcK02i2SUxZzFSCL0xRCByLuNAlCKZgDQ/15bh4EMR4IoJAJSTAzbI+&#10;tNmdAEUij6yMFOuzxkAMVQw5k9fiY1USNdUqEzqCPpCqvw+ZNpktv4vRphGoJIvxkhGmc4yM6RJY&#10;6LlpKYlWvCw6Msw2h5Aw0FlARPenJUfbvRIw/hSOEhDakWZ5ugNS0lX8jG0x4cZ+BlJYCqhJ0Oje&#10;EILDpa6L4e3lyd+8OSau/N3NgKgPmbe/rxfceE2fPd2WGo2Ikeu/bmTaIRRgAiAaN3c+R4JSgllg&#10;SQJT16MjAtm+MGRyXNRW9TGLaywzNZ5nCrbMRP7Ga2zv8oxErOB3CR3dm0mQJdpYzt8yUjiWFILp&#10;BIICabpHjDiG4Fo0FGFCOcBo2sAL2642uLFdClETkFLbPT3c2UcPKzLg6b4UixcLsHuQFqiUUGlZ&#10;rC3RfTydfvM5epb1l98l0PQfrRF7B2lW4EtAUdc9SFcaP90v4CSwoDTESNKKQE8814zaLCaXwjWj&#10;eVxFJicwuYxzJiG/PD3RQEmWXYvHyqwkOwt4rlmRxv/E2djprEOFLTUWAgxRZKYaB7Xf+wtY9CeY&#10;0Gcn9dGTAlmF9RZ/6Z8nAny82Wb3f/db46Dvrkuc9uu6B3mBxqip4qK1VTzDm3SkMRWoEi2nW4HN&#10;GGt3FulUYyBQNN5fa3Opvtq6YD+0NfXVmkJ8+v4Jfv30Gu+ej/A3gQ2BDwcUW7++HOIfAjhRXDsp&#10;HDt9z8xIxvKsdGSkp9j6s/VDkHPh1FZ0N5xHT3OBVejNObELR/evxelj23HpzAGOUSDnK9AAbyp5&#10;lMZIIMWLtBHg52O0/6IxGh+GV+PSPBdkE3BWUza0ZMbjCvt0Zu48XFziijLSSi55RfaChchzdcMV&#10;r6WoS2H/Fs5HYVo49vDcedmbIKIXN7sbMNxVjxttVZgcbMb9W524M96NWwONeKEc39FWTAy3YOx6&#10;Oe5NdFkV3bH+ajy604M3z8Zxa4gC7+Z13B65hmePh/DkYT/BYSHuUxCO9tbh+YN+rrVAi+c8f2IP&#10;8nMOouLKEauiW31pF67nRyN4dS7WHyyFz7ZrcNnahMBNlciI90LD6WAc2BaO8qPe2Hd4HYFLGApP&#10;rUBfSTSy94Qh/2g0Th5ajpcdqXBP+hbrtqzBQFkiekvTcWl/CM4QdEgGDFel423/SgyXc84ro1B+&#10;NgnF5zbgzJEV6M2LhHvcYXQXxmLvtjj4ZB6D15o6hG5sRQDbM3PtRSxdVYGTh9dj17blmJ16Eu25&#10;SWi7mIDmszGoPRuO61VHMM6+njiwA2V5J9DfXka6GSYAPI626svoulaI/s5y9LQUE8T1c2xa8PBO&#10;pwGFh7c6OH4cwztduNFZiWGC2NJcvoPjXJl/Gn1NBfh2y0psWJWKJMqrGPIsrWsl4YifJlBBcMrd&#10;B9tvpjBwHaeQ5sSTVxCgp5Mu9xGs9DTnY7C9FJP9dRhoL8HQtSK8vNuBt484l8oFf9xH0CLgMoxp&#10;ppFI4xNg4QO1iCOpMTuavrT6aNMCRbTSKiWsFGtr2inPsTxCOfix4dTyQxcSqLhQuC9GStRSJIcv&#10;RrjrAvgvnIvkSDeEe1D4z5mFgBkzELxwDvy/IVAgiPHnNZ+5s+C+gOCBIMWb4MGbACeGwjTCfQ7c&#10;CWyi/OYizHsOYoPmwX/JXHjOm8nv8+E6bwYCPR1gEeE3D76LKbwJTEK8KHTDF8B7yQxE+8+F+/zp&#10;8CKQ8XTh+xcRlPCzH8FTiMs8BBOk+M0gcJo314BUmOtsvlt7CLiYFhwR4jD1YAovMbFwMh9pWDHh&#10;0tA1Lo52rd+0eKWVSRuXoBNDEfhLNeETY9quY7mStqbfos0Co+8xnPiUJAocCig9K5SCTZYLR0Ml&#10;0/kCbnzJJMXYkmLYLv85iAqe74CTxV9jpvs3BB6z8A1BzEyO1TcCIH6zv1ybY9e/8vvGrCoGTgJm&#10;8j6CE3/HuuLqSqDG8fIi01ayhrQ97T8nTVcCJZACV/OuMZDQiaKAlVBe6kMmFsT5IRAMD1yCMAKV&#10;0EAvSwCRQBCjU//TqdVlEoxop5hlZJpZYp7pSSaU01MSyEiTidIJ1niv02cyXmm2pE0HnETYf2RZ&#10;WZaVZoxXC2Pl8iwkxOt3B5xMHVocEtjpBCqyPEgDDiLIlPadmRpDgc93fhF0Ev66P4ygJJT9E0jT&#10;HLq7LTbAJZAjDTuYQkffzZKiOdFcSmsnHciKIsuRWcl4TVp6CJm0FrOe5ckxDCBQio3UPqDU/kkP&#10;Es4SUA4Ai7b2ODtxRRsY0TmTQEWCK8P6onYnmiBUPwTCJKzUF4FdaS+ZBtZirF+6T5+z+H+NY0Ks&#10;AJmTOix61FmWGlmSvAkeZNlxJ4jSOMjiI6Atq4T6I1r/t4Xoy/+k2EiZ0TjobOOgewiKomxtSKhR&#10;8HM81f9AX64R0pHWltKYxUsESASC1a4M9kUCXFYHtXllluZFYyJGl0C6Yd8JVrLSNN8UeJpn/Uag&#10;IhrJ4GHzaaCFn/kc5//O2AqsaEw1n9L+zDLF+fCn1u9HelcbBSC19jTXAiwC5wKxWq+qi6l5ljIi&#10;a1GM1gNp3OiD/RfdXjx9wJ6pvmvdaI1cJ7MXgFxh7Rf4ZB/Yj52blmOkuwZPbrVb2zS/Rr/sx56d&#10;G/H03iB++ekdPr6+Y6nQyzLTkEmQJguj6F8AXvMq61Mq2xfH92qdGPD+AmSkFGjd6b9ad7JW7t2e&#10;hYqLB5B/jgL7wgHkHN+JxPCFKL54FGlcX5pf8bdgSy8nDyD9and80bHAfjz7NFEZg9JIb+SRbvKW&#10;uuMS+URJbDDKYkNQHOGP8wSoJRzHAndPFBMcl5B3nSMgPpLugbyVPiiOCUbtJi8MFAdjsKvOrB7d&#10;LaV4fq8Hd260YaL/Kt49HaMwbcbdkVa0VF7Apez9aCQQfMixGB1qxuPb3Xh6f9DAypN7AwQnfXgw&#10;3orrV3PxbLIbZ0/sw74d61F85TjK806jouAUuhpL0NVQQKCWh8byHFTlnyLouYKG0rPoKc5A1Kqt&#10;2LhpGRatq8HsLRVw2dyA87v94JmwARXHfZFOOrxXG4/KC8sQFBGGxZHLUXQ8HB15BMnrkrFn3xps&#10;3LYFo1UxWLFhFU5sJ60kJSJ7XzK27t+LxvPhuHQ4HT4Jm5G+cS/aL1EZzVyD/oIIPoNAZ0Mu/DaU&#10;YMHKIsxfWw4Xnl2X5ePEwbXYsmkF5qcdx9Urq9BZmIHreYmoPs13Vx9Be10ebg9fxc2Bq/j+5TCK&#10;806ipeqKWfL6r5VgtK8OQwQfIwR6twiMH91uxxMVcpnsQnN1Hu6r5uhQI8Z4TPI5g9crzMJWfuUo&#10;rlVdxrdbV2Lr+iysX5lu9BbgQ0WGa9usi6R/kwlf5IJAioC56HAZFYb1K1OxfcMyHNu7ic86jzHV&#10;SR1ttL2BXz/s5lzXm89cBXx/VA3XJ6rlegN/fnyAadFkDmIUBlK4EEXAOiQIZQbWgtQCFGCRVpyS&#10;HGfMSgJEmmV6kmOmlElW1hYxsOhQNwKTJQQti5EqwBLlimi/BfAjuIj0nMfF4IIIz4UIIEgJmD3D&#10;wEvI/DkELwQK8whgCCDcpk+HP8GL79I58JwzE24LZyAhRKBnFvwJJBJCFprbKIjgR9acQI/ZCFxK&#10;ALJ0FgIJVlIiFiKawtvl668d4LOAz3PjPTrmzYbfdIIlPjeIIEXuoSC+K8J3FoL4/IRQAiQKa2mY&#10;0n511uKUsFafpSVpzMSIxJRVIVyanT6Lcet3nQX4tKCDCFw0pjLBSsDGEW1KeGlMk3jIyiLQIquL&#10;qmQJjGictZ9kEBmdxlSA0v7P5wgMSatKiKGwC5mDrzxnmFXE33c2tX4CD9+ZBCQ8CE6m+X7N80yC&#10;kDkGRHSWFcWsLAEEMAIv/F1gZXbQQkz3mQ037xmIDJ5roEQacTBBmGndZEZi2lMasABLNMGamLQY&#10;sbenCxnzHDL4eVhAcBQR5EZmR0HNe0MJ9oLJqPxlgaCGLUHgx7HRZz8+W4cAmI0zr0njdlviQm1W&#10;1gcyR2roPtTSdDjAaakBQrVBdKmt8eI5XgaEvgg1CXsDKBwruYIk1GSx0HjqswSFAwIcACCtW9YK&#10;0bssjXr3lMVDYMusY5wHCWHRu9aBYtI1Z2Zp+nJN8y6QJ5owFxIFvw6l/2sRy4Wjdhho4HskmNQH&#10;nSWYJVx1qG3pbLf6kErBk04hpghVARp9T44L4ZnrL56auixPCWFIppBI1mcK/hT9JznKrA96hkCP&#10;AIzeoWdr2wwJOd0nJiMNSNZSmWzVXglsHVJSJKTUV9uNXbQuAc1xtHHgdwlyARlz9fAQ0JOWJTeL&#10;AIoyFGVZ0f2ySgoc6EhjOwVENQ4CG5qzrC8AS8BC/c9g23VWO5PZf/VVfVe/U78czmcCXIGQxHCO&#10;lcaIoMdAXJQ9W8DGABw/J/FevVOWKvEvCXOBJM2JEiBNMPMQvQtsTgE6ub2luGiOzcJoa1OgzJl7&#10;FaUSTz1KZqz7ZXFUv6VJ3+iqNlozUM52qY9SZPZsW4MbFB43+2qsLfpN7UlnW3dsXo0Xj8fR216F&#10;//mvXzHWV2s8RevF1omsU2yjt5eHrU9ZqZYuXmjWOh3Ob+7mtvcjQJT1RutOFqPDO9ehggKo+OIR&#10;dJwMQG9RJDX7wwgPcvibQLTW/xI+T9ZEf/5fdB0U4Gu8IZnrr31nOIqCPVGfGYP69Fjksh3FVBzy&#10;uV4LBFI4JiWkn4sLl6KIgPzcwkU4udAFh1YvRdWeYJSnRKD9fAjar4Sgta4A7bVXCDI68OR2Lx7f&#10;uo6u5lICtQHcvnENYz31aKq4hIGOGty73YNXj29glNce3+/HY4KU4T5ZXYaRl3MI90caUHz5OI7u&#10;24JrtfnoaytHY+UV9LeWoTI/G30t5aguzkHxhYM25gJkU4qmP/tYfy4G326PxZq1qVi8uhRzVxfB&#10;e0sbYnZ1wWdVPU7tCceFoypWFIe921Jw8VAY2vNjERCXhP07k1F5NgWl2Ulw9UrAnfrlOH1sGRII&#10;RDatTyWI3YAa/r4yNQA155Oxd9ca+GftxaK47ViQth8uy0vgv7kJ89aUwDWrGL7rT/LZidh1cANW&#10;7SRgKEhHV2Ea2gtSeWSiOnc7+lpLzOp0n4K/vjQHnY1FBHOX8Fh7RN1tQXn+CYz3VGP4eiVeEgzc&#10;UcLqnW5MDtRjpK+eAKWD49yLR5PXMTnURBBTh46reTi4ewMun96D5opzaK26iI2r07CaCkEqeVAE&#10;17iAivL7RCtaz1PgVnxOfMrAPXlLFoHK7q2rUUhaK7l4GD1NubhWfRGPVNlwvAk/vbmJ7586tWY+&#10;vRrDDyoZ8WwAH16M4l+fH2OamE8cNQPzOfOhThyB4gfi7LvcEDL9yeoi5mT+Xy5mmZRVflKMMzYi&#10;gNepccoiQEYhTckEOhd0SqS7A1YiFiM+bKFZXZIjFyFk4TyEus8myFiIKB/HkhG+mECEgEEARrEu&#10;/jNnInD2TIS5zDNwsWT+dIQtWoBIt7nw431L58yA6zwCDL/5TkwLAYsPQUoEBfYSAp344AX87xzn&#10;ebNnOUCI5wBZdQiGdHh/PR3RFNQhLjP5/7mIDZ5H5kqNQZoVmYCYjACKNE0BlkUuCyxOxYNatsz3&#10;+k2LVxYXleAU4xLTEiNz/OcOI1OMhysFr8VkkAnJhCpAE83fpfVIMIrBSSOT9irLQLIsLV9+MzDJ&#10;52jiZXaXNi8rTELoPMxxm4nZsqgQHAT4zoULwYbcN7MC51ucyld+BCsBs8zqIrfPN/7Tzdoia8qc&#10;wEWYKQBDUDMjgMCOIM3XazZm+8+35wtYyO8eROYlsKK+innLDKxFbVq1DgERMq6EsEVYSpA3K3Ah&#10;XNmukGACHT8P3hNI7S/VfOgZKQlmDpSw1e6YEpoCEukECpGkIwEG3RcfFWCCJJ1Err1llmWmIiM1&#10;wY40ChuNr2g1gmBpJYFKRnoyUlMSEeTnRmHoYa6pkAAyVl+CIi9Xs+44WfgEOGSgEggCBLJEOBos&#10;BSS1XVkGtNBkwndcIosMqGju5CYVIFIMkQENnm3tcJ4Up+BOjVN0r7GSgPYl45ZVKoaLOJH3qa96&#10;l4SVNGuBE7ksJKAdiwrHgWORlqCdAgVAgm2c0nhorel6anywXZdFLTFaR6CBk/gYmVll6fAz5iv/&#10;cWI0Nf1Itj3CB/HhnJ9IXz7PEf4CcAItsRwLXbN4KPZBgEDrW4JcQklCTYBSglguD9FznCwHpE/1&#10;34CXzrw/iSDbrK+cE1kVJSiNLvib+qd2xZG+ZQ2wmCDenxjLd5MHpScRMJB/JET6WTtjQr0sgVGf&#10;k2LkgiAoJmhIipf1wHEJJhKYpcQF2ZGqSF+OjY0bf1M/0gje7Foin59IeiEwcsBRhM2D5t6sLgRz&#10;AhECsAI7AlyiLxNeFOwCbqIB0YSsapprh2dSyWAfRA82ZjyLV546tI3r2/HdC6xGhPjhznCz0bjA&#10;lqw9l88d4RqLsXUvACTXuubOLNV8hmLB1q9dgffvHuMff/uEPz6/w/jANXPHyyKpNaTnZWYkmSVS&#10;6yorPREJpIdYzrn4jECNrEDqUwqBmywxBobY9+bCE3jQvAn5S11xOTMINdlBSIzyt35qTTvuLRdb&#10;A5p/8YIQ8gHxAH3O93dF8WZ/NK6MR2l8IIqDvCxOpSI4EKVU4hqWJSFn3iLUEyBecFmMU7MX4Oyc&#10;xTi/aCG2xyzFYf+laNoZhqvbQzBev46CswddLWW4O9qGx7ev42b/Vdy4XoXR3gbcGmyyWJrbHMP7&#10;Nzvx9G4v7o208rd6DFHrfzjZjhFq5M21lwkcViPvwjFcrbiIBzevYYQCeqijFtlHdxsv1fhqbjQ2&#10;OmQ11Fpdyr6Kn8utL553YqsPWi8GIihzP5ovxWP2xhp4ZpRh6e42zFxdjJHKZARnbIVb1hlERMci&#10;KDUN23bshlvYGlw8Fo+g6EgsjlmJqOggPG9djTPHl+P4t6lIWrsFXsuPOLEmq0qxcEUJlmaWYNHy&#10;UrgtK0PY+gZ4ryvHpcMZqD8TxmccIshZicZzIag7H4E2tqXxYhI6a0/g5JHd6L5WxD5WoLU2zzZk&#10;vKHqCLfaMNRehq6aM3jQX4aBa4W4NVKHiaGr6L1Wips8K3bnwZ0+A4TPHvbjDcHB22dDuDXUSABY&#10;g2v1uTi8ex3aqrX/e5G5azatzsBKrhnFjYm2ZTEUz5AyoBgVlaaekglTFhXxmXUrUrFhdTrOHt1B&#10;UJWPid4qaGea14+cnMq3TwYNoLy634P3L53tm/76dB//8fNDVBWdwTQR3ZIli80aEs3FaYFaJH75&#10;/R2BGW0M2mJR+H2KMUtgSisU45U/SjukxpM4Y03zIHMkQQSSWUsbMcII8jRQkhi+yISZAnATwxcQ&#10;TLjAf/4s+M6agWBz4cyB9/yZZlUJWTAPwXNnI2g+tXsBC96jAF2BHAW8Bs6fze+8Nn0G/BdTkyfQ&#10;CeZvIbzff8Z0+6/cOoGzZtkzAmYQsBCk6Ldo/3kIWzIbIYtnIMxnBmKCZyOOwEZatGIyRLjS6g2Q&#10;kNlOBd9NWVYUi2BuEf62cOF8LLaAQGmObvDl79JsxHxUQ1zjJmYRReatGABfolDFfGhcBQRlfTGm&#10;yLFyrFaxSPxiPdE4aw5kdZFbSEJUQEVjmqK5CZmDOAKsaa5fm1UkikBktrsTmzLdXD5fAmgNoOg6&#10;r+k6z/NCljgBtv4z7F79fwb/N2fBdMwl0IgK8zIhFE6iEyiRVcTPh1rZF8uHB8dDzEztDiVzigtb&#10;YtYy78DZfA7n0VOA6Rsyevn9fUlbDugQ08z6wlwFQCS0U9hPfVfgrB28phgoafyxHCcFaRpAIX2G&#10;CRBGansqJwYokwAlIoxCmvdojKIJnMMD5Tf1Mk1YgV0CekL+Ai5aYJobxZ2Ye4GMdMq6suyLa0HM&#10;S8JJwcSiBf1H1i9ZDRQ/obOAnK7JMqaYLjE4jZc0cdHLlAVBhwCnYi0EDKYA0pTFRyAjWUJnSpgK&#10;jFDASnArdiY5ToBFQaWymnAdklYEWlIosHXod/2WZJYGAY1wu5ZI0KLPKXEh/7a0xFLYx1HjjeR8&#10;qMijXL1qn4JVzUVg2jzBAgWl3Ada4wLU4hOK2xGtSoDGkgeYRYX3qe/O2DgBvFo/WisS6sYL+AyB&#10;DFksFDsia61AQkJ0uAEC7RAUY4qOLBMEVWxfbCQBmPY2tHY7QEz3OZYk9VU8yLEiaWySYnkvx0T9&#10;NssIz6kG6gRmHfBn40vQojHW59REAkOOrwEVBbdq7s3i4bjd9BytR7MakY4EWBRcLGVN/TNFgeOm&#10;IFONg8CqxkL8cx+Fpczh4hHiFzs3raD22GlgSKbw8yf3Y8uGlQQpXPfkCwrOj5ZLiXQletchF9Pm&#10;DasIUL7Hq2eTFCL38OrBgAlbza34sNaH4k+0jowmCZz0fot14XpRjFuGrTEnLkYgU1ZHra3Wtam4&#10;tMkP2VmBOOS5GLvcF6HxfDRWpTrVhcXbtM613kMCFQjuWBxkYRVorV8ZjMOZ7sjnWqvieOe5uaGA&#10;915y90JdegxqOManZ81HfoAnzrkswblFi5GzeAnO85lnN3rhSlwAGnYEYKgkHKN1m3CXmvw9gpQ7&#10;o9fw7FaX7djcfrUItweb8YwgRtaTWwNX8fjeAIVuh7l8Hk20o6+9GE3U+LOPfYuzx79FDQXbrRut&#10;eHK7h0K5zKzYWr8K3Ba/kpV8KZUPresA0rQs3qJV/SYLoIKutXbFA5YnuuHKTm+0XQ5F1pZzKD6V&#10;AI811fDbWA/PdbXwX10Lt831WLy6ChdOZmHxhlos3FKLgA31iNtSgrHyJISv2YmgTcWYtbHY/ue+&#10;pgauq6sRuKoaXplFcF9VDtcNlZi/6gouHI5F7WnK0LXZWL19I8pOhKPlUhza8hJRxevlR0IwSkA2&#10;NtCAOyNNaK66hK6mAlQV56Aw5xBu9dWgv60UA80FuNtXgbv9VRgmkNGO14pFudFbR6DXjskbzXxO&#10;g1lX+q9X2ti/fibAMIyq8nPYsmk9FcUwNJefN3dbZcFJrF+ZgjXLEs39Kp4ql4+FMhCgy0qp2D7H&#10;sxBkeGFKMdGa3bw2E6cPb2N7L2DkehnGuqrN1TN0vRTaWfy7hwP4+FK16ZSfrv0iH/LzGP748ZYp&#10;ctMkECP4cJkQhZrdyGQCKEzlfpCGpEWayJdZ5D4XpWIHJEAFZBTXIk1M2o2Yp3yjUTL1+3taPIeC&#10;KGVpiSBTDOMCd6O2GUoEFhdBAUiwEhsiC4uAy0IChfmIppYfsESgZSZ8CCjC3BSTMp9gZiEiPObB&#10;d+4sAx7K7gklIPGfPh1hBCdBAjPmviEwmTeX9/A5BDbByuCR9YTP0/9lLYnymGNBu2lRLgQmcxEV&#10;MBORFOIyiYqYpUHJGiRiFeGaa4K/idmIOYm4FRypRSyGLHAi0GLghffq7AThOZqI9iOQ2VcavKwq&#10;srCI8euQW0HjaFocGYtAnZi4AnKTBUoSY8nsyJDJgKRxCuwkkjnpPdK+zB9ORh7iPQOxoQIZBExe&#10;szFnqZPt8w0Bw5ygRZhGsPA1wdg3frN4yNUzC1/7yqoyH7MMnMzh4dz7ld90BPnMxQJPAkVpV4aM&#10;tXmLYyUIoKZhgkumZ4GVL+MgoZUQ7oa06KWYwTGe4c7nu/C9AbLoqD1zrF+iIbm09Fl+cMuSYr9k&#10;AhdDUZCfk90Tw/7HkdkqniXGmG0GQY4FEEqASIulANTemrpn1YosA1KyAAjlK64qJpwAilqfrCNC&#10;+I51iwxe5nkif2uz/k/AIGDkZBTJ4hFjmqQEk+ZbjE2xC4pZkLlfNCKgaNZICVc+T4tWQlzARpYE&#10;xXfIsiCAojkTOLN4kXQBIsedI1BhGj7nXi5UCVbnLJDiCGH97gAPPYPjRGGcwDnX4hcTcK7/12ez&#10;MphlRcqFE5Cq9zufuZbZX21urF3SEzi/srgkxQaZxcKsdHKfcSw2rE7DiswkjkmUxWDEfQnCVcZZ&#10;HMdtqv/qo2hRzF4WxSl6kMtDjEvvU9/FyBREqrmOjVR2UqjFtSXyvUkx0uQJVHSwXYkEJArKkw9c&#10;Wpn4i/WB/1F/kgRgxIvMSkAwxfuSOUaKc5G7R+9UX7SmNA4anzSBkkRnbB1XEZUyjrXmwvkfgTJB&#10;hEDr+lWp2LgmnWNB0CAgxTGVOVvzL7CrvktQS7mTq8cy20RjvEeWEM3FZmqP6qMFVHO9blyl4F65&#10;F2PY3jDs272ZbRbIVbC3QBHpQ250vis+3BNrMyPIR92wZnkKbg22orbsMv75+w8WeyEBIAuOaFmK&#10;izRWWVakCGhdpKcQmBDsaw1JEZJyINrWITel1k85gUVhkicaTwXj7Opg7CO/Oh7ght6iOCxP9jW+&#10;5kVBbWBTFkICFK3/kCB99sFa9rdhcwB+aEvHpSWuKAjyRh75fhXnvDQlEnlUaPL4n3NUgms49kWB&#10;3igP9EdpRCDOp/O+Q2G4TKXhTJAHxirjcYPC6/6YQAoPgoyHE53oaMg1N87N3npq/R24Q8DygCDm&#10;5eMRPLg7QPDSh+6Wcjy61YkzR3ahoTQHdSU5aK8rwLZNq0x2iS7F2/8NnsnTjb9zPQuUTCmeOpsF&#10;ndcdOeDE3skaqLXcdC4A5SfcUXlkEQJXHkbVpWXYf2AHPFcXYM6aQngTtLisKITL6lIErSFYWVMM&#10;1zWVCCIY8V5fh/nry+C1qoqApgzuK4uxICsXLkmnsGvnKnTnRmLXrtVYknIK63dsRgnBSMHhEDSc&#10;i0J1dgzqcgheLq+zWBPRzfhgE3pbi5B37ggO7dmO4Y5iDLUWYKjxMgrP7uexB2OtuZjsriZYqcZk&#10;TwWGe2txb6INzwkInt3rJbgrw93xaxgmYND5MUHdhXPHsXfHBisG1NNShL3bVqHs8hG+9zyqC85g&#10;E3nC2uVJyOCaCebcyYsgt634kmS/jBQC8lJOtGblqpZitmlNJrZtWE5w/i2G2ktxg+291V+D53xn&#10;T0sJ3j7ow0+vb+LdkwHb1f71gx4DKH99uIuTh3aatXOaULkYtgLmohVzwc/hodL8fQy0BHFxyiQs&#10;rUHCSojccTsQqPBeCZVE03ip6ajBYi7UnhKiuLDZGTErcw2FeFPz9jHwogUuopemrgyW2NDFBlRi&#10;gxYQTMxHmO9cxBC0xFC4xfG73DrBi+fCZ8YM+PLw4+cEgpe4QKUOuyCVwtEsNGaxWYjkiEWI529R&#10;/vPg+fV0Apc5CKN2HxeiLJ6FvF8gaR6B0QIjUIEKCSQJXjtIuCJmDbgEnDRIgYgpE7gYj4jfgu5I&#10;2Ca0TQN3DlllJKwk3BYvcvy7+l0Tq/H7v4IVCT0BGQFAMV6Z0eQuMIsWgYjGVhqUpe1yrmyMOU/y&#10;/wcFENhQ+KQQdH3j/TXByHTM8piJII6fG0HJDAIVuXpmcBwdULLAgIiyfWYFL7B4lem8R9dmEdgo&#10;nmUmx02p5kr/Duc4yjUlzU4WCIFVaVWOydSxTJhrg+OlPscQCC7y/xqLfec48S4Bc+08N3iRvUtu&#10;KL9oP2OeBtDILC3ugAzbXFzR1HbJcB3GG4vMdGUAkZnz90xqgU6aMrVxghkBGkvFTCZjXZaBFSr0&#10;Q1oUUBGDUntlxQkJpMbk5w7PpQvg77WYbSXo8JQglZbogyDOiTR+xaZIUCm+RWcFuOr3qaBopZeK&#10;BixuS0JWB8cmmPOgeRVjk5BWsGFosOaZwpRtFZCXVq7gUD1X2rS5cgROpjT9JGn2BCy8rs9pBCkW&#10;eyJrAa+ZMJaAlsXELCmkBdKJ4iwkIPV8AyayNMTzEDjhOkygwHfOaovjCpGQ070OgOHz+V9ZQyXc&#10;9bsEutb3+pUZ2E6Nfz0Frt6j/ipTRrQuAaxgao2z1rLGWsJbpnOtiyDSheK1ZK0Q0FHAqAV5ko5F&#10;4w4wkIWJ7xLI0NnarLZPWUoc8CV+MQVaYsIJqtRv0o1Zl5RloPmICjKho+eIcRqQtfUioTzVL/Vf&#10;zJPghCDFrFXJOuRucyxbmQQpq7LisGV9FnZuXoFvt64iWFPFKT5P/I7rTun4UeQHCrIVeJJFRAqb&#10;KXUELXKNiBeuWZZsNKB2iY62rNUG1XI1JZrCksHPAjbnTu7Dyd1p2L9BuyqGYXVqOJYlhiAu3Bsx&#10;YX5YtzINZ04ewevHo/g//re/44+fXhvwUHZcms5cE1oHCpR13KKJWJ6pYHPSE9eQrCuiNQN4oj3O&#10;b6ubBy4vdcOZxa741m8xopbMRemRYFwgj3rRtgorCVSkpMmKJnCmOQ+kPFC7EygLLmTvx/Urx9B2&#10;KhEbQlxRTv5+ZZEn8tnXQvLMUo5RIXlEHtfCFa6zC1w7VYmhqM6IQTXHe1usB85t8kVuqC/G6hIw&#10;XhWHhwQpv/5wGxPDTXjAzxXFOWipOG87Ebx6pGJHzbg30oKH2uFxshu3x1qQe/EkqouyUZ53CnUE&#10;KR0NBTi2f5utO4EMrdsli1y+rF/HCiyeLPCl7+qflBH1NZCgSjxfLh+BUlnBRRMHdm+wNNqDO9fj&#10;+N7NKD/qhqtn/dBbGIpzByMRs+ES5iduQ+HJeLRfCkNnLpWIjFgEZm6Ff9pq+EalYuvmRAxWJKM9&#10;PxqFJxJw4XAy5kftwWwCk+C0tajLDiEI8kPhAW+UHfdHwcEAFByPRFV2EgV6NUavl6OrOQ+Xcw4T&#10;sJ5HXeVFVBWfRVvVWbQWH8Wttgu2A2J9wXHc7SrCZF8V7k904MGta7a9zKPbHQQklfxOsEegN3S9&#10;EoNtFehpK0cHgcL+PduQe+4gmmuL8ehOF5qqL6O17gpqCrPRVH4evU1FZhHcvCaD60ip6tolw8OU&#10;FCnSsqDI7WPWVsoyxbrJgirFSe50BdGeOrQdDcXZ6L56hf0pwmBrPu4Ny7WnHQjqrG7vy3vaHqcX&#10;PzzX9jc3sGvrGtJyEtdNPKY5fncyQi5wmS5lepSGFEeEb0KKjRChui+lliizJ5mT+WfFqLlIJUj+&#10;r9HuZpbkWQxKgkcWFWlFAi/RJGLLr+Z/zc/LdzsLQSZVaWu+KLtyBFdLThKozCWQUE0WCk4KzNRI&#10;WV4WELQoeHY+Eng9hdfkalDgbDIBSAKvJ/NzEq/rvjg7BHpmE5jM5TUCH4Ie1flQrQZpfULLOguY&#10;SSOUhi0zr2MiDzGtUfeKyHW4LVlEYaj4G8eqoM8SVCJ6MWn1xawwPgp2c6wsui7QJ8Ci77pXgk1a&#10;2RRgkUlVTEXWKplo5ftWzRITQjbeDqMR81aGibQjxX0oDTSJfY4JmY9FBB8LlDXlPRtB/C5womye&#10;2cEEMrKk+M3GDMWm+M808PKV/1cGJuQGUkzJrECCF//ZmM17Z8oiEjCP2qufE39B+khUbADnWWZu&#10;p80OqlbbtcjD/QiGlhL48Ple3nMxb4kCemfzfbLYzCNoWYQ5IYvgE+ltwEwCNUtZEFlpWM5DGQmW&#10;vszflMmj8RBwWbFMVQYTTFDpN4EYma7ljxeYWWlAJZNjIq0yweq+eAtI8uxDIKxAw0CCuijS6/Ks&#10;VAMtMusqEExAVIBZgkhmf4tZ4PNFp+qb3D/SsgRKBUy06Z7OsqzInTTlCpG2prkVmJcAdwC9hKoC&#10;yeTmkdVEoEVC04kXSOFvqRSkWZnp1PIpPCmgzFVBpi4wY1YVCWW5d8ytwYNnjZsEtQlm0YR+4xFN&#10;oSAXmkCA3DYO3XC9mgVC9zi0JICQTlBnKbsEegIrciEovkVBqclxivsIw+b1q7BzyzqsW5Vm/xWA&#10;1DvVZ61dARopMBoPAVUn4DbABLW0LIE+/UcZX2pnslw8FL5yRQlkqJ2y3iSZNUQANN6eL6BiYEN9&#10;leJDfmHghd9F/2Y14vcoglDdY9Y49lexG7ongWvXxoS0qrNoSb9rPJ1AW4KVhBBkcJwVzxEV6mdz&#10;k0YhuoJCRvVPdm9ZiaP7t+DMsZ3UCNMNiDgWZiphbJssLVoD6pcFntpBIEMwKyv1mmUE2bxPKc+6&#10;b9PaTAOqfd0NxkNlyVGWUSUF8rfblvO3eP43AJbyLCsMeYsCYFNJz6+fTeLvv/6Id68e4pcfHtta&#10;ECgxC6CsrxorjrPitJZlJNv4a11IidTZ1hbpfuXyDPQRLOQnBKFsWSIucVyOhXjh0vYAXD2fiCtu&#10;i3CrluMSp+B4uUmpDJnwFjhzTP3jBBJ3x6+jKN4DJ1cFo8DXHbnkbdVpUahdGY8rrktxbrY7yklL&#10;xa4eaKEWfnahK3Jd3VDMuS8J9cCtqngMFMdj/QIXNO0JwmTHYQrTTtwZbsFtHt9u34TSK6fw8m6v&#10;WVhu9dQ6AZ7dVbgz1MgxO4+b/S0EcenIzzlksShbqbFr3U3Fh4nfqryC+uGAEgUCy23lZFKacqG1&#10;/4X/rspKwtF9W3Fw90bs2b7WLDmdDYUUrHm42VOB273VeHizyQraV+YeRGfJGvSXRqLlQiDqTvug&#10;9Zw/wVsoyo4FoyQ7HM0X49F4JRVlZ2Jx9VIqmvMy0HAxGj2XI9B4xo9gJwh9RUloz4tG7akAFO3z&#10;Qe4+L/RdvYiexivorL+M4fYiXOe5vug0Th/ZhesNeQRxLRhqK0E3wUNXVQ4GGi5ivLsMw22F6CNY&#10;eXmvE/fGW/GEIOU2gd1IXx1udNdgoL0cIwQrt0dbMdhZgXPH92H31rWoKDhpGT7Dw61oJdC7PdqO&#10;ocEGXM7eg2s1l9FWm4vy3BPYu2Mj1i5PM/DvWK19DeBr3cZx3J1gZCfoXCBFIF5yTOO6dV0mjny7&#10;Hv0ERTe7yjHZW4k7g7UEKnW268yru514eacdz++04S1B6ee3k/jHp3sG7J3sOAIVi9SPdYSPDvlG&#10;pckLsGjitfBkQpXWICKQtUGIVLEBirlIS6FQ4WcxK1ljtGBkpZF5U4eIQI2WgDNNlAtcQldMTsxc&#10;gEa+XgWHtVScQVv1GVwtPoWmMqLkouMouXiQaG4ZAr1dCHQ8EBvmYXU7BFpkPUmLcTXAIoCSEDbP&#10;zon8TdaY6BAyzhA3G1SZpSLNeuHs5iriVUqxhL1iLPSbitg5WpmjwYrJawwEKHSf4iLkg5MQEwDT&#10;c2XaFUpXH1TbROmW0qoEVHw4TvLvSoDJzSPAovGTBUffJdynGL1SHfVZlh3LsLIxkTvIn++VyV4M&#10;XIJG8xJMgiED5rhr/uROS+JYeAUQaLDf4UEL+e55+Mr3GwKS+U69FBV/C5hjnw2s+Cp2ZeYX1w/v&#10;9Z+BmQIqgXPttwCCna88v0Zo2BIC2UgK+S8pp5xTA7ZkjspIkhAXGJBLIJqg6CtfAiPPb+DtPhOu&#10;7grQVUCv3rPAQIvaIOvNTL4niUJRzHUVGeiK5enGUPVd1hGzohC0SENUDIqKw0lgx4T58CxLE0Ec&#10;hZUAy7Is3R+LlSuyOGaxluVgzJ7t0qGMIc2DmP8UUFThL42/zPZaWKJxaZ4SJlPmeQMqBkDcbF4c&#10;s6azxbh+k2VJ60OxOppb0b+AuqOBE4wYIHGsKRLMAgJqu1kwSFtycch1J8CSZvEoAgwU8gQtyRwb&#10;uYEUCJphWr/j5tAYmFWCnwV4rLAdP0sgp/LZ+pxqz3GuS1haUC3fbdYWjpneYe/lf6QhWbyIgCH7&#10;r8J7suxIQ9f3DArC4we2U5iusfcKAGnthrDf+k3alcZUGSFScAQ8tH4EzOy5pB25fBwQotogiXwn&#10;2875lJXDsWzo96kxIk9h+wxwGEhx2i5wJUuM+mUgj88wq5Oexev2m511n8bJATUKGs5M1jgGIZPj&#10;KbfRlNtH73YsO3yXXE42L6QF9nPtsnh8u2U5zp38FlfO7sfxg9uMf2l+dYSTMWuOV2UlG+2Ln8jN&#10;IMWlLPcYVmclGt+Q1VHXxnoqLeuqOO+c8UL1V/Sn7BnRpjJ2JFyVmSP61Xe5W1avWoY/f/4e//M/&#10;/8D//t//hn/88dGAutxl4pmaDwWdC7Qo9iSLa0XgU/NnIJ5ra+rIZXsq+dx8D3dcphJ03H0pDrku&#10;wUk/D7TnxqOc873TYwlW0zQeLwAA//RJREFUJk9l5nGtUElTzR25fEf66zA+0opqCvId5DHDhWEo&#10;4lqoYzsETKq+nHO9vXDF2w05s5ciZ5ELqnmtOCoQeQFeeHB1Ne5dXYkzixeh92IKhkqTMNm6D0/u&#10;dKO+8gpu9Tbizlgn2uoKcPdGIyYoZAVgxvuvUrA1o6rgNO7caMHZE3vQ2ViM4c5azle0rUuta1k1&#10;bS7YXimSjhLlKFPqRyTpVTS5LCMJm9dm4dieLajKz8a1qnOY7K5EV4NAQhEGWitwo0M1Pmox1FGG&#10;h2ONqOC8dtReoYy6SFl1mQr1GdLGQZSfXY3aixtRd8rfQEhjTig6cmMIXKLQfCEMHVcicO1KDFov&#10;RaA+OwzlRwNRcTwI7WX7sDKdY075VnrpIOqKT6Cp9CSaSk6jreoM35FNOXgG7dXn0d9JkMbxuDV4&#10;FbcHG9kuxXcQfBDE3R0m0Ggv5RhxrIbqcI9gRgXzbvaqJk0N7k+0oa+tgmPbgJyT+3Dq+G5cayzE&#10;/XvdGOyuJhi5jBv9fPbINYKWZlxrKSVIKyBIyiVIq+HaX0VQmGxrSdYSR26Jfym9P9CAilPsjcoW&#10;75ElVVlBsqYoHVlZPq2V59DfRODXcAn91yowSnAlS8rLyTbc1+7iN1vw6n4HfnjqbBosHjxlhRZg&#10;mRZB4o2lsBO4kItHAV0Sfg5oEYiRUIq0e2TatEAv/qaAKvn9FHshwSmzqBiLhK6EmKwR8inLIiHT&#10;rS1y/k/CVWY1LWJ9lgXh2N71RI3HUJRzAI1lZ1F+5bBV1Ss4t58E6G8ZJrJq6P8SIGIUQsUiSrlU&#10;BBZkydBnmedlfhIwEcozN4kIVJYctlOWEAVRRoU5/nYBAZlvZaqWiTbazMsCUWz/F8ClWAhpdfos&#10;c5f66fiknQBA9T9U4IQLQ5vHKpZEZlIxIaH7KWuMNE6ddU1oXwFdEoLWBgIc09rYRy0wWa8sTkh9&#10;ZjsECi2SmuNqwC8+yixaNt6av7CFiAtfbOBj0dLZHJO5ZlERMFAgrYJkp/vPJSD55os7aB6m+XyN&#10;rwMccDE9YBam+/Eg0JkdMh+zFnyDuZ6zMcd3Nt9BkMa22bx+GQ8JJdGJmIK0lJAAdwQHz8NiAqPZ&#10;ntPhp5o2wbLo8B18rgXtEiw57ZCVZRam+X2N5FQKLAo81UQRIHFqPMQSrKSZ5rgskwKTBC9rkhaC&#10;BLoYtBW0kqChUJElRgBn9arl9lmWFAEVnS32iiBC4/1vwUBwJbAqC4oCw7QYpupa2JkLwyx+HGfd&#10;qzmTW8PMwhxzPSM8LIhnx4qmOZSQ0lyYtZD0owWr56m9AlVJ1NwVDJoswECwYFYSjqfAhwCLYyFR&#10;PIf+KwFLDZ99UwZLulwWCQoClUVALhFZF0LsOZaeK4EtoMJnpfJ+J7BUcSpOlouAg/2eKCsDBbTA&#10;CA9dl0tGcRsCJ8lxej+fZWnP+o3X+AwJ/OLLR6lxKq7CGfPIkECsJrhUv1X8UQqAgLYDRpx0b8fS&#10;IcBEZYTPUd/UDj1f2Tiy3qTJmsI2y/qhdaW2pSs+y9rr3K82C4joGUn8r7k7+X/F62jc1H+LO9E4&#10;fOmD2p6ewPdY8KysKAqgVayMwJgsQ874q88af82D3qUgXHsPAc3mNSk4snsNtftjqC+X5WMNacJx&#10;3YoXSiNdvVybOEeRF7mahi7rWinHSnMnZUI8Rkz98a120tV/0Zcsd7ouWhJ/0n9DeA4mHxFtCbzI&#10;EqhMtn/89h7/67/9gf/5z5+p1bcTqIgvSDCQrth/xfYIkKYRJJpbiEdmeoqtn+WZqba2LvGdVUFe&#10;OLtkMS4He+FowFKcIZ85Qd56gWthX/xi5Hp4Ekx4YG3iPLOi6JACt3njckxOdCL/0gmCiBYUbV6G&#10;ieIYbKYiqADZMtJ3Dvt/2YsAxcMDeeRdebzeRCWiKMwXuYsXo4BrJS/KH+05CWjIjkMOAdKFIG9M&#10;1KRg+HoZSgvO4iY1+/6OGty+0UFtPt+sKNoVfoJCt+jCcasBUl92jscFTBK8dDWV2XqT4iBQJeuy&#10;eLviAh33vOJQyJ/MWq6YPieIv/taLc4e309BXouJ/mr0NBdZAbknYwQBFPaq7zHWW22f7w7V4+5g&#10;A++tRCuBw2B7MTqulqO9vgA1BdkoOncQ1UVnUZl/isCmEM0V59HXXIzuqwUYvlaOgvOHcfHkHpw/&#10;vssyvSTPxgkORrsqce9GM0ouHcKKdBUvjENl3lHUlZxCGeVfQ9EpPns/GktPEBAdR3vNedzj3E8M&#10;NGK0swbjfQ2YIGgZ6azEbQr8vJwjuN1Xye+llsI+LutTfxUG2gpxo70S+3ZuROGV0xjhf2701qOj&#10;7goGB1pwd6wVnZ31uDl6DeMEKb1dddi9ZQUB2WUbhwsnd1tK8nLyMllyzRNBwGmWWa4Zx4LiWD3N&#10;DUt5pd/MWkqlQi6jbesy0Fl3iWMiq08B+3IBY+1lBIOFeDzehFf3uqANzLVzmjax/u5+J9cpgQrf&#10;qUNuzGlaKAlkVjLtT7mB5PKJ53cr204mI7CigNsoNkIuIbkCdI/81opWt6JIS11NYEfJPRTqx8Xj&#10;1FOIJQKTQDdNhAt3SiNRpwRUanKPoDr3EKquHCJYOYHqwpNEzcdw/sQOJ12MQkIppTLRSYuVOUla&#10;rKw6ep8KU0nrlRAXoxMAEjByQBM/813yKTuCXhH7yvNWZpKKMXlboJhzfwiUeSDrhMCIWVUkdDg5&#10;MqXqOQJj+r80cE2Q3u9Uh3RAQyRBikCPQIuyeyzFkIDFYjq4YByLilMPRMJP35X9YwG5XFjmA/4y&#10;RjKvC8gom8Kx1oRiCRe8QIyT9UHwKJDJtotpygXmErwAi/1nwpOAITFikQWyTvOeZnEnSkWWG8hx&#10;xTgWDguyJYBQZpCuzw9bTPDylf1PgbhL3WZhttdcuAa62pwrHXXKeiaCFAiV7zqK4DaaAGdeyEID&#10;QTMXfcOxVYryAswOciFIUUaS42ISUBJA0bWvCJRm+M+nkCOYpOAzQBkRavPiuAzDEURtT6nFft5L&#10;eSYAWbrA5l/3hAWTAXGclHK5euUyZGakGljZumGNU1+Ch5i9A1Sc0vRT1hCZ3yU0nABHZUlQoEqo&#10;i+Hzs/opQSKmpxogojEBYFnMBCylaeo5ElBiiJofxWeJ5iWc08w6oYBZR7BK4EuomlDkWQJVglUa&#10;fBSZlxa2CWMJWNKUgnodjV8uIQnlQAp1AZ0A3icQJeHquEMExiX0JYAFEMy1ooO/ab1MWTRUQExW&#10;DrVBGo8DogSSSP/KojIhTeEnIMBrqbLe8LkJkVojwdS88i07JlFMim2VdVGMV9YpgRStCYE0izEi&#10;4FABuTC5Z/hMS6nm85zsJb3T+R4RrN0LNT4EFeyX2iUBLPeb2qv4C2lo6ocDyJy2qZ9mZWL75FaW&#10;xUXjoXFRv5I4TnLvpMTxbBk+DsjVetW8OO4mx6ISFfYl1ovjZYDnC3jReBzauRK7NmagPO8Yrl/N&#10;N16gOdZ8y90jULaCwm9lVrJZQiK5JpsorMS8xdhFK+IFuWcOOPOrueda0ufl/F806V1xXzu3rDHL&#10;iwTp6pUZbB/BSGwkbo3243/9xx/4P/7H3/Cff37CxHCz8TiHjuXOULaKO7SNha+l4HtwTH2MNylG&#10;UDylivc0+vsh390DJ1wWI2f+EpzlPec49ucILo7PWoDS3QE45+KCE5zDp40EopxX8cYuCttbQw3k&#10;ySct/Xdy4hpWzpmLrYEeuOLrhsoQX1xxd8eZuS7Ime2KvMVLUBDmg6JIf+RzvRZwDdYkRSA/2h95&#10;BC3jFalYE+WOmlXJGC5Lws2qRGry7RjoqMWtAbmV2jHYTGFWfRHP+K7qojNoayixQFsBZgXK3h1t&#10;tdgelYCQHJjin1qHijURXxW/FYgWSNE8KYh7D4FlZ0sFOghweporKMQr8fZxP+5So787UIWW8rMY&#10;bi/Ag5EmvLzTgd7WSox3leLBaDP6rlXgWmk2bg9W4vFIPTprc9FcdpFCNwdt5RfQ2XDBLCx9rcW4&#10;P1yHsa4yixVprSnCRE8l+pvzcGr/FuzavBZrV6bhxd1O1PP+2sJslFw4jA28JjquyD3MsT6OhpLT&#10;qOLn6jwePFdcOoiKywcxNnDVqs5ODjfi7kiLxfRYzZPq8xggiLrZUYIetuVa2Wk01OTh9KEduH2z&#10;GwNd1ehoLcPtCY5171WMjTWadewRAfTkzS773NVWhab6YtQXZ6O3qZD9bsK+HWssXiuTa0byT7JM&#10;CuMyKpgmM0kvcguKD4jmBVhE3wIaWwlQLp/az7k8h97GPDTXFqG7ucSsVJ11Fwyw3eqtwO2BOjy5&#10;1YLHE414MFRjoE1gXokHWud61jR/Tqqfn9eXWgBk0BS6MV8sKfF8ocUnUNtJIqPQIjSAImHFQ+Y2&#10;q9QpRmWCK8SIxINCWCBGgCUuwgmuMWAioMNDglXC+GopB7P0FGoKj6OME1FTfApXy7KxfWOW1SsR&#10;epPAlnlJQEQAQaBH1539Z/iZhDkVvDOVHiWLiMrYC2ykkcnJWiLAIOuPwIqYqp6rdFKnXY6LRwtB&#10;liAtUDFbBY6JKcgfLnO6mJqISfdrQtQuMTeZuwVkBGpitN+Mshr4XYBIC0ggSZqWLZxAgiyCDQGW&#10;qWhznZeoNguFoYSw2ieGr/HV/2U9EZDU4pMFSgJPQlLEYQFNmo9QubzmY5a34+aJCVnAfqhWCsGB&#10;zzcECo67RaBEVo2vfL/iZ7lm/qtCrQCK1VpRLAvPc5dMR7j/PMzwm04A6mFWFJlOBWY115pLfZfW&#10;qHouwX5zDPj4ec/BdC8+K3iuA4Z8+R4/vp9ASgDJ3hU4i++XhecrczmZ5mfxJkTvGcl2yDxrgZMS&#10;cBx7uVIksDS2mmNZYrIyU2wutNfPqpVZSE1ONIGhsudyRwikhIeQUSXG2jO0AKxCqbR+LgCr5UEa&#10;cQSfslIU/yCQon4pRsVJNZbrZyrVXuMgC4LFwnDuZFUyoMJDqcuOe8Jxr0gACkio3ocyVSS8HKEq&#10;awU/s09Tbgr1TbEiFtxpwlkCnyBD1hUK1nQT6AIssgRI+Mua4oAJOyjo5cqRJiOLgvbikNBVOwwA&#10;kLYFmGK5JmUxUBaQhLGeYcCcbTc3GNsiECBrjMCCnqvn7d+1AZXUHtVWWRFEoxLEWksWDEue4aRd&#10;x/K5DhAwiwzf4bTLGV8HcMgS4LRLFhUDT+qXKQx+9rvGSpYJtVHPccZBa9oJQrZ22ZgIwDljIOuV&#10;4lBS4gIdiwo/6382vxpTnnUobsYBPw44NTedgIq+s03qz5TFJfvQBvKlMxjqKDdX0FSNFQGWTeuW&#10;Yf3qDOuz3EFaF5et/Dznh8+UEidhmn/hiNGVLFJT8ytwbICMh+ixp70Wh/fvgCo1r1qRgTUr0rF2&#10;1TL8/P4l/m///W8YG+zC26ejlops1ZrVbgIax3LFceUzHUuUihkm4BJ5d1NQIJrJLy6Tt+QQsJxY&#10;uMgsKjn+nijPjEUZ5+Ayr1/a6YWeExF4VB2HgUJvAh/+XngWjeUXkX/5JHq6KjHc34Dno3moORyC&#10;ygMBOM91cW7BQuS6uOO8iyvOzl2MPLm+ksJwfgnB0NwlyA/xwaWFrsheuBCFcZ54ejUZFZzbvDW+&#10;aD8ZguHGoxgfbMYYha/qooxo51lq3Q1l59FYdgFDbRV4cLMN2zetRBeF3FhfNVYtT7Hx1fqTu0xr&#10;cCrAXy4qxfqILsVzlVF1+vBOtNdeNsvIUGc9Bb0CdhWc24xHY1fRWZ+HO0NX0cP3vr7t1B/pa8nj&#10;u8sxdr0SNwnQGopP4zm1/XEK1rv9NRbUK9dLS1mOFaDrvFpEIF9IoFNs9z0ab8bbZ/0YaCkh2OHY&#10;8Xp3w2ULTlUA8LF9mzHYVmDuK7lYWqou4MD2NWbBKqEsbKAcLLlwCBVXDlNOniKoOUkgdIrA5rjV&#10;lpE15fYX0DLRV4N7XWxvfQ7a2Yftm9fhsvbR6azFYH8jbvRXo+1qHgYJULq76jDcXYMHd7rx7rsR&#10;ApfruHe3F0O9DegfbMUy0qKAdhdBeVnuCazlWK/MTOTaiDQ+L7kjq6no2NYB+aQ8F5KFZhElTTvb&#10;WyRYAPmOjcvQUXOBwCeXIKUUvS35GL1eRnBYjzs3mnCT7Xe2Ie/Cj8/6MNZTwfUha/QXtw8P4YVp&#10;YjKaaFlVZA1QIJhiEixWhYtBny1mxcCLc5agUtl8CV65AyRcla8/5TISmBEj1wJVjIATOCoTkQNQ&#10;dm9dxUE/zeMkUWk26opPojz3uOVqa+EqNVRZLU48i1wbTsaRU5BnqYERWUv0u9wO9lyCB5mchO4k&#10;vMUktGC1gHUIiMgSIBeLgIjQoe7R/idi4PGGBhUEJDBFIUKgIkY1VevBBIuYKp9pm6VxTBJjxSgc&#10;bU+MToGe+o8sU2qfgFkM36M+yO2gwGNHsPubFiW/qQThFFiRdi7AosBMp4ppkJkylVmjmA3FWliG&#10;jOZEY80+Wel+3qP0ZWUyhQXNt9RjL995iBAg8RFwmW4A4isCken+ThDtNK9ptvngV0pbJmBxLCsK&#10;uFXgq9xG8xDC53m7O6DFm6BCgNRM3xLK7LvArOJyNJYpkS4W4Kz9hYJ95mIJn6WaLTP8lU003QFE&#10;fIbeby4g/R6kvYf0fr4vcD6iqXWZJYDzpUhvMeK4CILgYII1CSoFEZIBS1t3hLtqQlCQanF82ctE&#10;FWqVZigwKJAii4rSxZVqKQEhgeCYFGWCn0LsqgIrUOCkJosulLmjoHCBEDFEHXIbSkMV4BUtCZTL&#10;4iKmKbqWS8wRRBIcCnp13C/SPOQGkAvEtGkKFAd0RZMG3I22dJirx647mUCyROhZqVNunwTSrIJA&#10;lRUkq0QMgbIFvipeJ5i/y2Ih4U9aF30bIHAAjOJULFCWNOwAJgl3rRsyGa4ZgR8BigwJc1s3sv44&#10;LivtuaSzAEF1wQlrnywLmh8BeQkFxUrouqxU9h4KRz1/6n/J8bJ0ymrDdvL5Zq1Re+2sd+u63C/6&#10;r9NG/SagoLGcAjOyeqp/Sqee6q/GKYXv0DVZbqxeigKSOS521jWCFaViK/7FrGgChRzrKf5g88FD&#10;Qt/er3niZ1lbZQU5f2wLNcAKDF8v5RrQGneULmnxSuNesyIVqo8USvqoKTlH5sp283miFcVyqWiV&#10;6FSxKRongRPRntoi+hPAE02eOLIbJw7vwR4FL67KxLc7t+A//vqM8eE+y/h5OnHV6FNWMPGaNAJJ&#10;azufFRfmjegQT8uwFJ/oWpOGhugA5Lq74ZLrUhSG+OE8gUOOxxJcId0VkSeXco4KOf9n+L14rzcK&#10;VnhjvDwG7U0FqKcQbqnLw/XWctybvG61SQbOxaN2XziuJPggl7z9/OJFuLBoMS67uvH5/rhEJaEh&#10;Iwo5sxbjAtfOBRc35AX7oJague14EPanLOZ7A9B/KRLtl4Ix0OCkH49T6F6ryrW6IPUl59HdWIL7&#10;49fxaKITl88eoXDPIRgoNt6vmEAnS9MpIaFD61C8dcqqrYKlcs211+Ri4FoRxvsoFAcazXry7GYz&#10;fng2REChQM5u3L3RYJVq7w9W4clEC8Y6S3Gzpwx3BurxgqCjv70GPa2VBFOVGOkowiSFv1wuylp5&#10;MtpEkHEZzTUFBDiqR1KP5woMvX3NAkRbys/hwUgDbg/W8JmVqMzLxmh3NdtUzH7m4BoB1D2+v5sA&#10;o7+lGFfO7qF88EHJ5SOUicdQw/XWSIX+aulJ1BfzMwHz1bLTFPpFVgBvtKscnZyrgpzjOL53O2rK&#10;L6ObQGawp8ECn3u7G9FSX4DejkpUEXRO3uzA5Fg7bgy3YIKf7xCojPDz8GALwc1RFF44TPBTjTuD&#10;1dhD4CR+oEOAROMuBU48ZMp4IOXNvBlcC1o/UvxWZSVaMPkans8d3WWVgLsJfLqv5qKrPh+3esrx&#10;7HYrXtzrwofnIxyr65yPAbx/2mNAZ0rZcdaEXD9RmCYTogK+tM+M4lO0sFR10oSQDl7XdxUyUsyK&#10;zPz6LkuL0vkkhKV5CthIeCmWQe4g1V6xrCE+Q0BGGS+qzlhTeIwEmUOEyoEvOsEJOWqgpZwT4+Pp&#10;mNFFjAIHU2chNRVfEwgRcrZy5bwuAKRrAiiytBgT5qHvqktgyI9gS9/VTkN+X4CJTJty2eh/cWyn&#10;aZJioKoIK7BiQEagwHmeZanwLKYmzVCCJ5bPmkqnldAxBmKML4ptJ+PUezkudpDhqc5HTGSYBbrJ&#10;wqOYB8U3eFGwCqwo5kbgRSnNmhMBGrU7nG1VpLX7UlcySfaJ2qCAksCKBGd4iDR2tidkEVx8Z2Kx&#10;jywbs5AcvoDgRNk7BCR+2gNopqULywUkq4sKvU0dCrxV0KuAg+qeyE3zte9sEudczHKfgbm8Fhvk&#10;YgzYsgBIJwKxcRyfmEiOZcQifOU5E8GqlLvUySr6xlxLsywWZnbwQj6PYEjxKv5sS+BszA1ZbDEx&#10;+v51wCx4hi5gfxYiMUqF76hRmyCeKn5GLTTVqQ+hWBYxe0eASZiFWIyKjsz0VAPQih8RsJJr08fb&#10;DX5+nv8mfAeMkD7ZBwkLfdZvWhCaQx1O0HKoARWBHAFJLUppyApy1DgINBtIJz0JuOgs4SUrhJn4&#10;KUQl1Exz5zsSSQe6HiFBIpAQJY1PplIKedKMgiT1bhNkFKxOITQ/CloJ2xATzHJn6JAQTo2ngDZg&#10;4gh8c4vwMCuLxsbG0BG0lj3DNgrgOevjiwJAwaX0Y1kezLKgz3yfGIaBBFsDfJbObI/iPRRfIYuE&#10;LCgC4FPuHrXdgBXbJjeLBf7yeRZYzHUh8KL3pvF6fKR2RnaC7+SSc9YX55L3yzqpz46VxnGhOK4Z&#10;joNAjfWV6yLQ0z5b/zkOBnYISuQiM1CnseB9ivNxgodDzYys8dV8iBmqXXqm3qO+a/zkjlPKsyy1&#10;imtR38ODvFGdf8wqoWpNmutHZm8e0jp3bFpl/EjguKrwrK1PWVrlYpQyVXLlmL3T3sdnGlARYOJh&#10;1kHyD41FKxn5yYM7cWTfNqxfsxz7927Dv/72AX//+Xs8p1B9OkqNk0DM+BCBtlL2tRFnpgA8gZ7W&#10;jLTZu+VxuOhBAEHl54SrC85E+uEihfklgoYcFxdUss+XAzwJYFxRzDmsjPTGy/ZEVCb7YfJyFLX7&#10;DAKUUvR1UahS2x7qrsLnge1oOJ6MMylBuLJoKUr5jItz3HBl4RKcX7AEpWH+KCOfKowKsJoqxZ5e&#10;KOL6K+W8ZM+fjxsV8TizzAdHU/1RnBiEiZokfP98yEq/N5XmoOTiUQr7Cox01+H+aLu5e2501aEi&#10;PwfdrWWmmEkoKjZSgbMCJ44y7G4uHq1PKdXrVmXh1LH9/G8FHlMYa4fgx+OtGG6vxuv7nXh665pZ&#10;PX540o/vnw3j/lA1AeA1fHf/umX4vHnYh6djV/F8oo339OHReCdearO+gRrc6i4zoNFRn4f7BBj3&#10;CVaGWkswrN2eOVZvH3Th3aNuPOH7nt8mYLnZws8t6G0pwPW6S2ivvoL2qwUEA7UY7qxBF4X3eFeZ&#10;k8lDQDHIc9nl41aHrPD8AQMpJZeOErAcNXnZUnmWysIxNBGs6HmqgJxzci+6Ouox2NWAu5Mt6O+t&#10;w2j/VYwMNWGYAK2DIOjZ5FXcu9WJnu4GjLA/PV21GOhvxthgK8ZHrmGo76rtbHy9rhA1RefQ35yP&#10;3VtWGeCQvJT3QYqa+IJkpe13Z/JXSSZaY9HIIk2LjjeuycDOjSuxe/MKc/sIbBWe38vzEXQ0XMLT&#10;uwJynBeOkfbzeXGH43u3g2A+2xS+KTlrvJjP07VpQm9qhFwM8vcnk3ELhIjxRvGI4U3R1JptIy6Z&#10;G+OjDazIeqJMEFWzVQeMUZMR6xATl/9QwEbCTABoI9G9Bre++DjyiRo12NpavIqLX2YwF1WhZTss&#10;NZjPdSwRYWZZkTAX03CsJTqCyGQda4WKGjluH8WPkJGyYxos6yQPMVppq2bWJnOZ2pVVlgC5fcSs&#10;JfytJDcXngSXMnwU4SwN3Go7GKMW8Imw52uDOEejdBiMUmx1tgHW+xKdQdZZmqb+J3BlewGxjQIj&#10;Aioyo+nQolPwl5Pi6mYCUPtr6JqApKxe0lp1SPBJKBgA4zwJbGkiBV4SItyQHuMKF2+noNs8nmMI&#10;XmYRnHwTRJBA8KGAWtuIMHCBVaZdEOpqGxQKRFiwrZ/iWJQdpCyh2fB0mw0v/3m8NhsLfOYjNmyR&#10;lawPIGOQ602BtqlRSzDX+xvMJvjw8J4DVwIWpT3LkiNrzMygBWY9UZl+WXD0PmUZTZNLKoAAhp8F&#10;pgK9ZsHFYw4Wes6mIPMxRq84DRUFc4JDCVw4pgnUEiX8p6raJkUHOSmYGckEIikmLCwNkeMVHOgU&#10;45KQkDnR/KcEK1OpsxIOmlMDEv8GuaILbXugTAJvmxdteSBgqTmfN1cBxqGWvSUAIwGlEvl6jwCj&#10;npkcQ/AY40/hHMj2qbAagbRdk4VBLkOCBgNiXywGBhbkahH9KmKefU+UdcGxlsiioDgRCXkxC0ux&#10;letDVgUJaz7DCUyVcHbAioCNgQ32y4CCDtEtad6Jl9HvshpqTchiQeXAxoq0y/bIkqO2p6eIzkX7&#10;eq8DLmLZFq0PrQMBPM2D4r6s/QkU8ARRlt3D+dP9AlWpBA9yyTiWIwlVamdsnwEUtkMuVrP22LsF&#10;lNRuWVZE8wIpDiiZcnWZ+0v95//sNxsTud7UVs2lc92JE9J7tY4JnAh65MpSHJDtG2TjwXaY1Unj&#10;6bjYZKmx7BrNY2wATuxfR02zDkf2biSvFO3LmuRrjHnX5pVGB4lUdK7kHLZ1KfoSzxFwriw4ZeMv&#10;K5SOKf7k8CtqkWbli0NN6Rmczz6MC6cOYCuZ/fat6/GPX97iv//jZ0wM1OEVNVFZTwRM1Db9V2tD&#10;9CQwlhgTgNV853dNKWhfnYQrPl64SOBwPoLtd12E4y6LcHrJEuRSucglCC4jYLy02BN5Pu64ejIU&#10;l6gsvmrLwkRnNrXxeotnaL0QiO58Hxz2XYpzBLbNa9ORF+SFAk8P1GbE4oKbB84tXoyz81xwdsEC&#10;NK5IRjnp/cpSNzStScFFuX58vVB9MAx5gR7IDfPFYFk6xmtS0dlYiOHr1Xg00oRBnh/cbLeS+S8f&#10;DJllSvvWXDq135QK8X1Lg//i6pHMUsyeFGXxRq3JTWuzUHT5NLquVeFGJ8HG5DU8HGvFU55fCDjc&#10;ace9G60ELNcpILt4XLfde1W748FoIx5NNOHFZCeejDXynh68utuDjwQrLyZa8ObuNQKWJtyWBair&#10;Ei9vX0M3239vsMasKap58pTA5A3BigCRgIqeMXi9BjfaS/m/KtxTP9uLCc4a0Fx5AX1NeRi8ls/f&#10;y21jSlkdOhsuW0B2OGnr9KGtqFKQbbFk5VHkUXbWUYZK0a+4cggN5WcwPtyMcW3gONKOnpZS9BOE&#10;jPFaH8/d7VV8LueRzx4baMatiW7c1L03r2N8tIMApwbXCQ5PH/8WuTkHCYoOY6C1CCcOboU2y1xG&#10;nmmxKaQPbdGhtSxeIT4h0CjvgtapFD0lJmziWjj07Xrk5eyzoNmexsvoadIeS/n8nI9eAqBJAj5l&#10;wb17PIi7HA9txvnidhvWrUy1NSMeK76i9SIlX0B+mkw5QqQSltqMScGZYvBy6cj0LdAiV4+AiVM+&#10;X9+dQzEr2v9H0epmPSGwkFXFuSfCtAmZSAVelIutKnc1BcehzB5pJ9UceE2I1bTw9TBzkrRSCWZp&#10;NLIqqOS5AisFVARgZGGR60banAM8BDoc8KHP6qQG00FkEkAOwHBiSAQYZIonc5KQ570O0xZjk9vG&#10;8cmLsSs4bip10wQZGZu5C8hMTEM24aZiVtp+P8kYqmNKljbuuMj0WUxFbZNWKHCkAFGz6rDNsqSo&#10;j9IKtOi0ACUUVbtDpk2XBfNtYZrFi30XgLKsJhEHEay5gcgQzQ3E8VffE0Lmw0+Aw3sGvIPmYYZq&#10;mVg1WhV9m2dAQcG02ozQrBx+/O77JXXZrB3KzJnP/xBs8LtcNT7e8+HtNcfcOEsJNsL95hKsBCCM&#10;hBqo8viB8xGp54W4wMeP7wxQPAzBja/AyRxM1/N5llVHlhsVmZOrR5lGzq7NczDLcxZC2M4FbFtK&#10;jLaoJwCjMBRoiI3wRUKUH5G9Ut3lonMEviwQVpFTAj410YSNNEwD0WRq0mqV9i0AIZArN5mysqIi&#10;VMBO2WCOKyc8hAeFbHCgU09HWz/4uC1BoI9T38dx+QQggnSuhTN3DoEUacgBlu6kc8cNKWuKaFFC&#10;VyBE2q3241HbnQqwgV8AC+mXZx26R78JKKkfFvD5hd4kNCVkTdh+Ea52nwEGCrovAGcqqFbWCEfo&#10;yo0iwa1nSKjr/xpLgW4Bgy+HrAy8V7Rv7+YhkKPnCJSoMJ8AsG0RwLFU1oQ+q306xEw0DlpHWjNi&#10;Vs56i7Jxt6rDvN8ENMdFv8UT2DrtdeJH7J3WF/VV60TtZB/YBmsv+63vU5YTiz9RGw28SeCz3RoX&#10;ftYYpKt9fJ6BJN6bxPt0v5353QKU9R+2X2vWyUgirXAunMq4nB+CEs1JCt+tc0KUj82jjp7mAgrQ&#10;MzbPOmRR2bpuOfbuWEc6E81F4OyJ/aaASOvULtF+VD583JeY+1prWdZIxVFoHVvGHI/IcNVsCrXs&#10;iKsVl9FQeQXnTuzDxbNH8Oun7/DdvWZ8+O4Wfng2aABRrtF40Y+BsCDEqGyD9nIieCk7sQdHl7jg&#10;HEHBafLW4wqgDfPDlTB/XKZQvxTkgfPkq0W8t4L/LyTdl5AODy13w4kwb5SRhk5t90R/RRZ6csNQ&#10;sMEbGxbOI+jR/jyuOO/thvPs0zlXV+S5u6M2MxZnXZdYUG1RqB+yFy0gAApCCUF+fWoM8rw9UbEl&#10;EPVHgpDr743OywFoPuOPoaYcXKWwHqM2/2C8HXcHW3Czv8HK6LfU5qG26KwTmMxxVlanLM2yOkte&#10;TWX1yKIn2aWx3bSa4MfcKuXob6/FfQKSyf4mq3T6iGBluKPKLCcPx1rw86sB/OPzXRtPxUe8mGzH&#10;x+f9+OnlIH59PYzfeNSUZOPArvXYtWUNzh3bh3d3CXAIdMY6KvDsZive3u/C4/FreMrnPRypxx2C&#10;j+/utptVRe98fLOJ72vFSGcZbvZWY6y7EvdHWjA5eBVdVwt5rYoCvACj10sdwNKqDJ0yqwrb05SP&#10;0wQLkk1V+ScMrEipv1qabZ9LLh1B+ZXjqKPCrwq+E+xfP9s1NnzV3DuDHNNuApXmujy0NBYTsFRg&#10;lABlcuI67o5dtxorKv7W01WDx/cHUHDxqKXhX6Vsvk7wtXfHWqxflUL+EOFYTzi+CqDNTCH4Jr/T&#10;etZZck0ARZZKuXzkLjpzZLsBrL7mXKgWzFgXQWNHidWE6WN/J/tq8fZeF17e6bT06ie3Wq0StpRQ&#10;KZBOrJVjCHD4SzimyWIhq4oOMV755jX54WTsSgMNC2Uj5YIxACLwQibEs8VhGDCJsGJaAiyOReUL&#10;WCFjm4ptOXNkG2oJSoQCFTRbnUeQwsEuOr/fhLjcOorWVsaNoTQCFgltBdEIoMhNo3RjAyMEUopB&#10;UfyGOiKmKEFt2hMZlCwODuOT9uhokGKg1mHem6kMD/bLBDzbq99T4mUNcYCLZT6xLzqk+QilS2iK&#10;SQv8SGPWO8QsxOz0LgEYmcMFYiz9kN91r8pV63cHEJGR8r3S6PVcCUpZdwRSlBYt/5+sKYpT0WL0&#10;WOosSEW0q8icGJz+I3eYhKn+oz4YYOFZzzc3XbgbvAJmY6HndMwJWmhxIy7uslgsIEghKAgkcAic&#10;y0PuIIIUgoVZ+o2fZVGxwFq/2by20MDOdIITN/fZCCV4Wbj4G8wNpkbjMwfRwXMRHTgTw+VpWJbk&#10;gml+X5kFxd9fwbICOF9SkAMITghGZNVRGf+vdZ3vkjtomqrpEgw5wGk2Itmm+bxPfYynkFA8ShqF&#10;pVKTlY6ZwGvxEd6kQaWHErRQgJmLwQSzI+w0JwITAsja2FFjFE7mGUG6lnBQ+qcyi0SXiqOKjQq3&#10;rB5V11X9G6Uf2w7WSXF8nwQzaSeO85ycQLqjBh3kbfRnLkPSv8zRCdFaUHwe15BimlIlPEwL/2I9&#10;oSCRlcHcExS22kRQG+8lGVBxAItZVUgfBoBFO+yvpV9LmBpgEbjQmcJXwFf0bhYUR0jL4uK4Opy4&#10;kmR7tgJmKfT5u6wUEv5mtTDwpKwqgQYJeI2vwD7pnf3RupKSovgrBeSq0Jc0WNGcBEaAjxsPV9Kk&#10;h/ELATkHACo2jWCa4ypXpQLHNeaykjoWCM4f267146xdx8qTyLHTezVnGhtZcRzAwvt4TYAijsLd&#10;gn/ZdoFAyyTSvCsTSmBOY2SH/iPhLZAi0CZQ5IA2jZWAkQEU0otZPvnZACXfK/Abr3mhAJdFxhlP&#10;Zw4NaGquyC/CuP6mSi0IFOscSZoQYF21LJGa6QmkpybxXvIV0Q/pSBsvilaUeiwrgNwWwf7KDAw3&#10;sBIXE4lQjl1r7UX0tFahuuQCLmYfQe75U3g03ICP392gcKynpl9hdBEvaw/XgdZEZJiPKXbKGOtu&#10;KEQax1o1TU4tXIwL7NPJJUtwKdIfhxe5ICfQE4Ucl3MLllh12nIqPoWhPshxdUO6+wIM5UbiGLXn&#10;vtwQXE53RflWPxyjXDgydxHOZHigwN8TJQSbl3h/Bce5MDMcJxctQjEVF8WnFLsRxMzhe+cvRBUV&#10;snMLCJIIYqq/DUKGy3ycJK8/EuKFmpN+bGsBHo624OW9Hoz3K+22mkKrGwMdlbhyeh+F5kVTTMXv&#10;XBeTB1IuTSl12ktN4yilQgqsdvRVlopqdDyRG+duB17daSNYaSNocNw9H5724l8/3yMQGcGfP4zh&#10;lzcjFJRVxjPMUvCFT5u1nLSpmCJ9l2IbRzmgNSLaNf4g3stjrKcJD4br8f2jAUs5fvew22JfnvF9&#10;zyY6CFSa8ZpC+bu71wlmGjHRV4eJ/jo0VyhQuBSTPTUYulaIgZZcE+Qqznat+jLByHEUnDtoVV2V&#10;Hlx++RCvHaH8PITK3MOoU4Zs7hFUUPkvunAUwz11uDvegYGuOvR21mCMYKif72prLcN1Arc+pTRr&#10;s8HhFivY199XT7DSjKqSHDy9342Th7ahkkCoqfw0tq5fhh2bVlj2jWSulDV5LZTarwB4yWKFRujQ&#10;GlWMlcDK2pUpVs159+blFt7RS6AydC0fd4dU06WKgKyY880x6K+1CrQCh0pNfjzWzDVK/sTxd1zz&#10;TkKBZKgpZfw8TRq6U6nP2dpcKF8CT9YQaQsRROGeZOLRbKCAh3b0VZCtpczywbrPz8/HrClO7RVO&#10;LBsvDV8g5uTBzRzYIxzkYyg8+62Zq/S9+Pxe2+BIm/mp4Joxf4IUDYqXh6qASkN1UJtSnFX3RCYo&#10;HXL/GMHwfRLUslJI6Iv5TBGd44d2Dg2wfMEaBCE/VeVUTrssI8kEILrfDv2Xh9w/zj4nBCP8rN9s&#10;zxb2SWlaAiP6r56jSZLZW35hWVe0L4EsLCsyE+0dWmhJsYonkSbntM+ELxeDni0fnzT7KReQFqGy&#10;f7Rjr/aYUXyEPi+hNqFy3FPWAbnJtEi1aCxeRaBQAItAJcJvLr5x/RpzA+bYJoUxQXMwO8DFUoRl&#10;0ZgtEOKjmBW5iGYSNEwjmODZ/2tek5tnjhOv4usE2XoGL+S8zCcwmYt5X4JrZwTMgJvPV2Qcc5AS&#10;uQBR/B5GsDHfLDICO4pTIfDhu+eELrLy/MoqMjeUr9KmlZo8z1xNAi0zPL6Bh9csMmCBRGdxJFIA&#10;RYdp4yvVlIkg3TmadTwFiYRsGDXDKP5uxbuSKVhMW6bQI4MMpHA1cEo6dVLSZRVxAu2c+CBvK/Ue&#10;6OttdCv3pISsItulQcjSorRb3S/AI7eGoyFzfHndUoqT400YKQZDAb6K2/B0deH75fJxNH6BE4GW&#10;NDG/GNGyAAxpQlsJyK1DYRgf4cP7JFRDDDhIeEroausJewYPK9pGGldwrgWO86xtKuT+UCCpld4n&#10;UJPAlpA3txIFq6wJFiTO/0qoKtZM6zeNmkuy1gfp2EA1aSeFtCl3hoChMQq2WetP5l25LZ2AuUjs&#10;WBOLktyTxisESDRm8ZG+WJ0RCX9vV65RgT1ZN8Unom3sRfvLUwXCZPWQcqB+OoqEwIgsVl6eHgZW&#10;pHgkas2Qv2idSBBZYK/6JMBmVg8H9DngT8DQAS8aYwXAKs7Mxpn3y4Kj94on6P8aX3P56L82tnye&#10;XSez1HN4iMZi2G6z8gigEKhEhflSaGRx3SqYm30jTxCYVb2SCIJUrUu9/9C3m1CRe4a/ax81AgnS&#10;o5S6SPI5h68qwFZ819/WtA5lMvY2lWCwqxTdrRXU5i/i3KkDuJxzHJ9ej+PloyEK9BY8H7lCWlQ2&#10;pO+XMSHg5FikJkfhask5aCM5AcDDqwNxxM0Fhxe7II+/FbNtOQtdkeO1BBeXuKIwIQRnCCYuuy7F&#10;RX93VCeG4zxBbuWhIJz3XIzxojCUpkVi/8KFyA7wROMJP6yOXIIS1UgJ88Nxj8WozoxFBfnxRXc3&#10;q8Fyhf2oWxaHSwSystIURQbgfIA7mnZ7oeVsIJoPh+MSgU7z2VA05ARSWPXh2WQXXjwYIJBoNxfQ&#10;4zs9KL18jEK8zISjxkX8T3uv2UahFs/nZNoJNMvSfPrQTrRWX7Tg0u/u9+Itn6tAzXsjVykYm3GT&#10;Gv3HJwP44/tx/Pn+Dt496sVK8mhlRv1febhjqYq14NEEzpMs4pIbZkEn4JSVXbLBcddJTjhyQ4qu&#10;7t24Oh2/vxnC9xTCAkofng/g/ZNefHg2QOFchVsD9Ri8XomJAaUU12LgWh4BSp5VlO2nUB/vLMd4&#10;XzVudldR0F9EX3MRSi4cMfmcfXjrF9l52GRnYc5e80qUXz6IgrO77btcdSN9V9FFcNJ5rRKD/N5Q&#10;m0+gUoah/qu4P+kE0j57PGCuoSoCwbKi09iyfjlyju0kUDmO3Oy92L5xOdYs1y7c8l4o5MDPxsg8&#10;Awb8KW9NroVhmZR0yrw1y5NxbP8WApXVuHxqDwZaC9B99RLnsYgArhSjcj+1XMF39zrw/cNeiw96&#10;/bATr+62G7jRczXWKzITKEMTzbKi7wqC13hPEwPSocHQIauKGJDAhhhFHBsjEKB4FGmjQWRK0hzM&#10;ysLFJ9eQUsIsNoWAQUzQrCtcMLpWYZaTfSi5eADlHGgVuNHn4/s2EyUv/Pd7naAcZ28M7e8hS08I&#10;kbQ+S1sQWDEkx8FTvInSACXQREQyL5smys+qiaGOCTBo10Xz4bIfYsYa7P+KtFeMAv/D/wqQOESq&#10;/G2BGRFttN0jYtR/FM2stFYRqACP3S8iFqHyOWkUZhZXwIHV/wVmBFZE+E48hMP89T6z4vC7Dlls&#10;hNgFQGRVcrQtTytiJ2uKrCuyLsnasthloS3WKbOyLFD6TYJUwlI1VzQG0QQSAQEEHAQq3yz9BrHB&#10;CzDHR+nAs8wlM43gQEG2swJdDEgohkRWDllPlJosV4yBmC81V2QpmUVw4eI2A35eAiiz+X2+Yw0h&#10;IHELnIXZbtPJVOZhjp9TZM7+H6hsH95LcCJXj6w2civJ1WTvI5D5xtxSs+HrOxcL2EaNhYFUjoto&#10;YpFXCMdkIZaSOYUFazdeb3NPhod4G7OOCpOFQxYJMmgKQ9OGCNqkvUpI6hAzU1q53DsKTJZmJguV&#10;4k803gIoZrGyWBMBFtW+UGCeBK0EtuKAtBYcF5sEvuZNQYyyyAjMyNoil6m0a4EaxVCkfLGoWLYL&#10;BYosBaqAqgrIiTxL2MqaIgGpfbAEVCR8DJyQGUiIitanLChiHPouwa6z4w5RMK1iFHim4LUMG75T&#10;AaTSCgWkJPhljVPMmKW6C9jyN1ms5N5xNop0gIH6Jnea7jOQwXUui9PuzWnYlBWGQzvFxJLtHjEw&#10;uTEVYKy1KOXBz3MR/D1c4O3uYutalgMpNwJIKuRnIF3v472yVOo/Mttrvjw93W2M9W6BnFS+w9mg&#10;knTN/0kYaO0oJikpSlYXxbzIkkRwwu+yqDlZVo71yUAdeYcssg7Qk8tIoJZr0H5X6W9ZnjQXOgT8&#10;CJooZC0I2YCR3qE4lQDs3LbW4kcO7Nlu4xIXQxAsUBYtuiDNsu0CInmXTqE4/wL5RJKNtejESiGw&#10;39pbSkkFojXxUykpAiwCxc/uDGK0rxm9bTWoKrqAU4d34DzBysc39/GKwvXd0x5UFh4g/Wh/JQIj&#10;0lEo18TlvV5Wb8TWDt8v5SjQxx05BI/HyUtOuyzGGfcltsvxRQr6av5+3s0DRVwHsqhYJVmCizKC&#10;rIYTUdgVTDBDOXCQtJS9bimK9i9BwQFPFMf44byXK4oI+Et4b86ixTg/ZwnOz3dBaUKwVZ/N9+Z7&#10;SctXXN2RR0CVTzBxfV8ITi73QDHnI399AJouhuD+YA2FVje+o9B8/fgGXt7vw93RNuSe2YuG0rMW&#10;k6KtTRQ4q7VpMSkq6eChMAHtM+ZtyuS5E3sw3lWOsZ4aPJ3oxNuH3Xg20cJny/XSSnByE7+8GcM/&#10;P93FoT2bycP/i7enq2QBaUtuNMWviX+L/4tP6x5HTjjywjlEv1J4nRCADAJW3avSB7LoOkpuLPZu&#10;X4v//Pkh/ttP9/HpxSC+fzqINxTObx724+F4B250VuB6fYG5hB7caMbY9QLzNlTnnUB9yWnbB0fW&#10;FlXArcw7TiC2zbwMV7K/peyk/Lyw34rCFeTsIag7iFLK1OKL+3H9WoVlT40Nt+DGUIsFyHa2lKDj&#10;WjkGOT7tTYUY6qpGRflFNNXl4dZgPfrbyzkuG1FdeBotfN++HevY/jVmRBDf0RYzWqsWQ8b5E2+S&#10;0mOKBpUWKTNaaxq/b7etxLF9m9BRexHD7SXobswnQCnH0LUCjHYW41ZnKd49lMunHS94CND99HII&#10;W9ZlmVKvuikCj45ngkeGrjljPc02ESJxy6Ih86zVJiHjkRlMGpaCCsXwlJIqU5g0JSdwMNBSP1UI&#10;TtqBgIsWr6Wu8h65iZQHXlVwAsUXDiKfg6py+GWXD+HcsR0mcKX1itk57h7VphAoUWoltTi5etgG&#10;BcgqiFE58kLYImAJeDMZs10CCVPWCcUsCEio03adg6uBlOZm8SO6j4Jc2pAG2kHKX37j/Q6Cc1Kj&#10;DDnzcGJUlDLlDJ6qhjq1OBxgM0X4GkwRcBqfbRUw+ZuAypQraLltI5/I9/F3/lftlOajvlp/Of5O&#10;0BKBGvuoxSjrilJrVcdDBce0SBcvUvry0i++bQlcTwOWEjSOK4gChwwqIGgetf4FZkGJDFyARYoJ&#10;MeAhkEBwQEDyle/X5pYRoLH6JgQPysBRsKuq2pobyO4nWCG48fSdhUCvmZx3Pmfu1wRK8+HD5yj2&#10;xc97PoL9FjhxMH5OhpH+Y8CEgGYGnz8n1OXLdT1zOqZ5O+9281YgtYu9X8BMwFl7SoguJcRU7G3X&#10;Ou0x4UZaEThRDAv7q0WjeeQcqPBVJsfXCXSWoJOLTXEuAtrS7pWxFko6VU0bAh3F+9gY+hojFMiQ&#10;lUVF5yRwdMgs74ATx80pt6YAsgCMgElSAuc+1dk4UfQjMCMXnu41a58E3xdLQDQBlcWJ8LPAiGJH&#10;zNoisMLvAjMCIk7siA795rguxBj0m5iFwIkYiLZzMLeGPUNWFT2T95C+jBZE/2oT16GNBWlfYFhA&#10;TYqG1qj6oDWrNS7AIOVCY2euNv4usCiQF0Ihq/Gx+j9c86r6q1o1AsmrV6Tamvfx8YIXf5sq/657&#10;ZXESiHFAgVypTl9k7VB/oql8qG1Te4XYGifQk7AVKNGhOZwCVg6AkdtDlha2k8/RXklOwCvHmWMm&#10;4a1MKovX4XjZGMnyIiCr67Ky8JAryWKg+FkuH5sTs85ozDUnApkCfXw2AaTAXv6FE1YS/MrZw1SC&#10;UkxBSEqMo/IU6QBBzrnoQ5aWytLLuJRzzK7JzShAJ5AbGiSrsXhtCD+rMrYUFE/SViS+ezKOkd5G&#10;XG8u57uO4kL2AeSeP47H4+X48eUAOq5mY2KwzuYyLiUMXbVxiAyeh4rck848cs5k9ZJwF+/YneGF&#10;CwQP2UtdkR/kY2nKZ7m+Stivaq6fCwFeKCfgKCFIymMbzsxdigICu+ajEbgU6YlzWW64sDEQp1a7&#10;Y1vKYlRlhuIS5yiPvPmSnw9y/NxQ4OuNMyEeyJ6/iGBoqdVRubLEDZcWLMW5gKUoZB+vHY/E+XhP&#10;FHEcq3YHorMwHveHa/D2+Sge3+nDvfF2TPTVIpsCufjiUdKck20nRc2P/dCaMosKP0vJELATL72S&#10;vZ9jcImCvhD9zcV482gAbx50492jLgKWLvznL/fNqiG3vA7tBSUlMpW0I749BTik5DoB9uLlAiIO&#10;/7f/8CxebQowgcl/yQaH7yuu0XEnynrPZ8tap888Jgdr8cfbUXz+bgwfX9ywLJeRrlo8vaO03CF0&#10;1uejtfoSlfnTuNVbi0cTbRi4VmquoZHr5ehsyEddUbbds4qyZNPadMrUAwQnhy2otvDcPotVUQxL&#10;7qm9uHhyP4a6GzA62IQRjmdHcz66W4vQ2lSEs9lH0Fh9GZ1Ka9b+P51VBDS1VFbiUF9+Hs01l1BZ&#10;cNr2Odq6PstknmSSMMHKLI4fxySe8klbfzjlPEIoZ+NMaVm/Mg1HCVCOH9iGKtKiMpMUb3OrtxK9&#10;Tfm2T9JYz1Wrp3JvqJaArcuK6D0cb8PKTCVAOEq9xbpwjjQnqielsTYLF8+W9aOaHXK/SEOXyV0E&#10;IcYui4n57cQUeJZ/WRYWMTFpEmIgYhpahIpst6BC/keCVijv0qntPHbg9IGNHNT9yCNaVklhARMP&#10;N6Urq3S8NExpAWKWehYXPAdBnyWwFJtgu7dykKTtms9d4IPEobYp9kDEkpXqWFBiqN0YMyOoEaNS&#10;h7WAbWM03q9+iCmnJslU7xDmMqI4WWA0YPqPJsliHoi2rTjYF8LVvQJBsrIIaQuVG5Ea6FGsRIT9&#10;LiuOTFgrswRUEu25apsWl7mNzPLBZ+t9MvPzfwJh6q/8/DJ1xpBIlGIrjVQAReOlKrxyzwmsKNjW&#10;sQJI+/exORGD1JwJYMaHL8J03zmYSfAQ4D8Xrq6zCExmWLaPARTvrzAreCHmBAsgzMRMfyeG5etA&#10;uYCmG+BwXDyqg/KVbWxogbHusxAVOBu+BCC+PrMtADbAbx6Swl2QFOnqWGR4zfYXEhjhu2YF6R3T&#10;MSdsoQGgrwKcgNpZBCdqy8LF/A8BUFSwKzwIymTVU3C1hKQ0zyjFKVFznO4ZhYhAF8x3D0NkDLUh&#10;MguZvC1Nk3NitVI4J06hPgJeAR7Ou4S1otQtzoW0IZDtbHWgVDvSFAW6gnDlspDwEQ3LpC/riIrK&#10;CdTou+rrCLzIyiLwokMp0xlpKbZ+gnxVGVMWGgl/0ig1/cxUAVcKXrN2SOgJaKucu0CGhLUCOANN&#10;YEogytXipCw7x5SVwK6ZwA8x2perx6ke69wjgCqQNhVbZXvrsO9OQLtiekJto8ap2BpzW0j423pQ&#10;ccJALM9KtrUoa53WoWhSYD+U9CWLgMCx1n0Yx0Mp2gIjU8HGKvmuPZ90qCKwrgncSAHSs3RWFoPc&#10;kxYAzOdO/WYuXh6iY6tua+Aq3NolwCcgJPAiISxFRvdqHast6ovaLmuSub1iBHI09l+Aio2jAJ6+&#10;C4ToO8eah6rYOlasUIQHaPdljmMcn6XMKYJgyxJKEHgJRnNlPk4e2Yfd1BpPHt6GQzvX27ynpSSS&#10;TsQHHfoQj4qNDEd1eT7nhIqe9YNrnIBGFhW1VQBSMVBKOhD4FSAXrY915qGr7oIV98o5ug3nsw8h&#10;/9Jp3LzRiKf32vDbx4d48/g6aY5CNiMC/sfD0JvHd3wZH/ECKTZenlRqCCJLDifiWKY/coK9rJS9&#10;YkuKeP3yEhdcmOuKs7NdUBjohYIQTzSzrw3kWy2rU9B9JgN707ywLnQhGs8HoWh/EE6s8EGBqxuK&#10;SLtH5803C00x6ak0xA85/q644OmBvKVuBCceyCWwKEsJR6m/Jy65uKLjYhhOx/uhZks41se5oytf&#10;lVl78OzhMO6PduDFvV7y1FiUXjzEfgRboKyBFPI+WZYFUqzkAGlOskP0oWDNgbZqy1B5c7cVd8eu&#10;4smtNvz6btziRP7244SjKFL4Gf/NJP8lTxbgsC0MyIdth3PKEgdkOMqlExrg1AMSzxevn7KmO+BZ&#10;GXm6XxZ6gRvn+VJc00yeiKcrU0brXPdH4sXtDrOsPL3VimKCV0thftyD57daMNFdQfBSalkvw23F&#10;eDbZaXsc9bJfowQT1wgghq9X4OKJb025zz6yA7kEaIXn9yPn8FacPbyJgG0nCs7ttWJwcg11tlZg&#10;oKuKgLcALQRDAwQ9w7016G2vxCQBgrZBuDPSiGd3rtu2GFfLz1l9JBVn20aQsnZZksk1WVMcyy3l&#10;JnmQZKr4k/Eo8iK5yJaz7wJRsv4d3ruRtJuNwZYiy4oa7y7nHBXhmbJ67nTa+dXdDsvA+vHZIMeh&#10;0+ZIVixtXmiekC+AMY2fNdaaN90zzc/bzZiQmJNpTtTS9V2ardw4FpMiZsYFJ6YhK4btu0Imrswe&#10;0zz1mcQjBhJJRiMNtlSunssHUXJRAGWXY566sB9b1mZioaUia1+dIGNUGgwHnGhRO4cYqZ4jS4m5&#10;d9gWJxPEsbjIKiHiWkXNRpqwgnwiI2TJkRYZbZV2o8KlSSmdSgxLjERalYJoZZHh/42QRHR6hwrL&#10;SOB9cf9wsESshrJJuMlxBBZk/gIwRsBfEPmUWVADbJYcTqom0DEvOqZDx5UkC4x8cA5wWSbtn++R&#10;38+YM8cgjsJEbjYxaM2Bxkc+WgXVavdegRMtYDGhxS4L7JqVzKYwl2VAxeHkkpDwiQ9dgJhQAgSL&#10;M5kB16Wz4BHkgBHLvPGfbSBCZ7lqBBxkQZHL5hvVQAmcZdcVy2K7KvOz1VvxUwCs3EYL4MJnz184&#10;A+4EGYt85xLgfONYU3iv7dRMkKPAWrOqBMzks/keK/w2x4rATed1gaVA75nwCFzE9vvYXFpgMfso&#10;wDIlnGSR+MqDQiloIeZ7RGCuu5Miq4DaVGk2FPxyLygT6d9VkPk/gVYFZGvnZVkQlEKqkuYC07Ig&#10;OBkXTuyKXI2yEMo66Mt1IS1V2RjSgJX6vHHdcmzZtAbbNq/Dzu0bsefbbTh8cA8O799tmrT2vNEz&#10;nXR3p/S9uXdUF8ZcP477x9JdqbFbLRQKWIspMdDhABETqGQMzmfRsCxl8pv7QSnIjjDme+SOYl8d&#10;AMG+io7TEpFKcOWAuHirKJ1KOrOKxgTIEpJa1yreKFeMQJvAm4F7rl8FrFrgrawfbINl/5EmpVkJ&#10;8Msic+XCaRw/stuEi8ZZrlMFG8dSUAukOIBDYyolg4CI/zNa5nWtQYHqqT5pTeseAyZc2+IFEh7i&#10;B3qOrKUCqrKsOXOmAHspN5pT5xBPUJVms9Bw7Tgp32y/rCICLXqHxlEHgYvG1olvoWZIBcjSe/nZ&#10;LCpy88R+CejlfKngYEosNfi0aOzduQFXco7g+P5tqKspwME9O3Fw327s3bMDO7eux7Yt67CVtLFl&#10;40oDLH1dDQZaRV+iO/Vf4yiLgOhFoFfBtcrmUxD3UJdTEbUq/6Apdke/XWt+/9GhVrx7NYr339/B&#10;pf4TWHCGimRuNDxPeaMxh/2WC5TjK0uKhLyBZfICKaBnNvjjaMAS5AcRrEQGIN/XzawoZ2e5oDoj&#10;Cvl+PsgnIMgj0KijMM4jDZ/lc44l+2F70hLkkmed4Ho87bYIF1wW40qQNy54uFs9lirSXh7XqDJ5&#10;Cjje5/w8cJFK1YUlBCzzF6GSdDSRn4JzGwJxjHyrfAPHpCABrx4O4M3Lm3j9eABPJjusCm1d8Tls&#10;27Dc4vS0t5t4ntVIIR+Q4ixa0B4zsmS0VF6yImkT/RS8PeXQ7sI/PuyxjJr/9vND3KegF0ARXzbX&#10;zhfNfEoAim4FYsWzDYSQNzuWFMdiYlYXAX+uG8kGyQn9xxImeE0xGc7O4/H8Xc+UW1K0LJlEXkTZ&#10;ohgr1fKy9SEZRJ5cePEwfn17C++f9ltGzNPRJnMLKVbnhYJ/7/fi8c1rVhL/5b1uS1cebC+zYnAN&#10;ZWdxaPcGo++C8/tQZlaVb1F0bo8TUkE5ayEWlw5aKvzg9TKMDNRjZLAJt25cs6ygW4MNuDPeiscE&#10;RU/vtGPD6nTKZFW/VQzpKcteU90UZcxpfUkGaZ1qbMQDZMEUj5DyonFSfMqaZcmW8XZk72bkHNuF&#10;xvJs2/m5i8dQeyHuDtfi1Z0O2/X5w4sRcze9vHvdgJrAjWSh1ucUeNQ6tXhPftdvcu/p+jShNJln&#10;5fIRE1Fkv1wKckEoYl+BhmJoKq8vhibGaECCEyLTqaUu87oBDH7etDbD3DxCeEpHlk9NexeU5R7H&#10;8QNbrfaEgqCmtCx1XGcJFdU0cZiWrCKyUojQnIHS4cSgfDG5CRCQEC2DQpoytQUr1BSpQDg+I17/&#10;lTZNhkwAIu1X2rWsQ2J40jaV6WPMkoe5C3hYvAeJT2BMWpsI25gfGZ4Ay1TQpHaBlT/NiJzXHdOg&#10;FoFcS/LfKZ6Fv7GNeoahdS0MDroOEb3M9FOxKzprwnTofWK+yiQwHzYZjsZMmUACJ55uiy1TymXh&#10;AgMuFitAZugUP3JK3SsV1imrv8gsJt5WvI3A4UsMisWeKAvIgIo2JBRQmcfvjstmbtAighelLBPY&#10;EHzI8iILyJyQRfzfTH5X/RPeS9Cj84yg+Y5bh9+/ITBSevM3fK729VG1WisyRyCjzCK7xvcK7MwJ&#10;XoTFrmxfqKcJI/mlxdCdOglOETxZRqIC5yMicDFc3VzxjXsoZi2NxFyPGIQTnMbJdUIBG8MxS6eg&#10;NqFLOk3kIWCqAFGV0hZtyZwp7VW0YXEF/I8JcP0uxkI6Fr3rXgXJKUZC1hkF2yrGw/a8onCT2V7p&#10;qKIlmfa1T4uvj9w+pDMBjH9n/XyJcYhVLEQAhZ4TmJlE8CLhmBTta9d1n+hX1wyoUJCKFizegs9L&#10;jNJ9TgFAc3uSNrVetebUhin3jV3jWb/L0qS9ctJIm7IeqV9WoFCMWn3UGuYYyY2mMdPvYuw2flRA&#10;9CyzLn1ZGzL36vumDVnUTlMM9Cizx4uCZGq3cJnsrQ0EI3IRS9lQewQw/DinlkHA36XwaA3K2qDD&#10;9rTimhZYN/7C3/VfMXq10dzDxjM01+E2h/qu383awnsVb6I2CrwIgMl6lRCpTCwHzExZVbRTtICY&#10;PsvlY3MjACmQ9iWWSMHOGm/Nl0CmrGP6XF2Wi3PZx6zvslLJTaHgWHNh8xwhnkaeI9A23FZGAOco&#10;P5ZVyDGUMicequuOgiawreDpCPPjt5UfRUXuEeSfP4ijezbi5MFN+OnDMzy63YRnt5sxt8QTS/PD&#10;4H7cFUuzl6CnIJa0pw1ZFWDqYbEuysRy6DMQ+9OXIj/UD9Xp0TjtsggF7p44v2ghzs9zQRn7dNF1&#10;CUrJXwrd3VHo6Ytzi11xfs5SVK/ws80KzxCQnOQ6PO2xGHUZcbhCkJ9LcFNM4JXruhRXyJOKOYbF&#10;BD/Fob64RIBfSeBVHBSAKo5x3bdRqF8Xh2wvDzSdiEJXYTIeTLSzP514dKuLgrkNlXmnceHkfqMN&#10;uQ2V+Sj5IyVM1hTxP82/lFXtbjxyvRQPRhrxcLzZ9uRRrMP7p0N486gbZ4596wAK8lolN4jnyoIt&#10;Hqz4KNvGgWMtnjulcJps4Voz4ajq1wZAZCHRISXVscSLn4v2TGZwrUhWyA3sFDQk3+d1AyjkG4pb&#10;0tncfpGkNcqURCq7F7P348OzXnx3r52CexA/EKh8T6Dy8m4n3jzoJWCREB8kEGuy/t0ecHZv7m8r&#10;RXXhGdJLKPbvXo+SK8dRkXfMDACSs5K3eZS75bkHCT72YWKoEeMDdRjpa8DNG618To2N+c2hqxjs&#10;VX2cOhzZswklBDzVhSdQRqCyY/NKAx6iRQFDrT/JLVlXBFIMrFAuOyAu1u7dsn4ZThzchlMHt2Lw&#10;WhEesN13h6/aFgV3blzFmOKHuss5b/kGxl4/7OXRzT72krdqv6t4zpMMAzqo8H+Rj2Yk+LeiH4Np&#10;in+QVUULzWEizqZw0uTFdKSlOkF5BCNabJwQDb75kslgxNjFvHQWM7uSvctiUqryTqCayK6qIBvF&#10;HMjLZ/Ybo9KC0mKSAJZvegqhKUVySlibgCdR6boIzLkmQosmoxUxCQnLeiELibQkaa6ySpAxCbhQ&#10;81QmhFl92NaYqAgOSjz7EmsajhikxR1Q+MgHLsasPpgbgISm7xJsYiBiLmbt4feIUDI7gh4FT6Wn&#10;KN7E8VsKgRvYYXstW4ETLG3UFoKOL0jeBAjHTNfE6BTz41he9H8tBjJovlPaqBiwTMJiZpaJwrmR&#10;pUGL2H2pUphdLVZFtQUk1MMJKgX4HLcRBSmZRWIYwYXnDMwi2HD3nUvBPxeeQc5+O1/J0sJD2T6W&#10;HkzgoBL72k1Z4EFWEIEPWVlmBitAVnErCzAveImVwp/B+/V/AQ9tPGggxywzcwhQBHq+xMPwPmX4&#10;yFKjrCLbHJFAxqmh8g1m/P+5+qsnu7Jk3RfMlBQKZmZGUQhDzMzMGFKQFAqFQgqFmJmZMaVUclZW&#10;VmXRrtq8D+xz7di1bjt2bz/0W1v/G97fz8eayjr9MG2uNXHMMXy4f44jL8HSS5OdEdE/CF3qnfDN&#10;YSFHvplKlHmWWDDcsrLSBNCSLSW/yYbm1NuQ3DpLL8C1U+wCeaw0e4QHwpA+RAgy4VzQSlhhjWNM&#10;YS7Q7HgBTtw7bAhpxsDjGzQ5oceWsQBKtCQxHcCjmD6ggOcjVLEOAKBJyQXYQycIPl9rprnKt7A4&#10;nsbD66nEBKGDliD8xno8BMIToAI9hyq00Dbl672OTFMQ0micCEYy8ty0LLrCmsLikNAN85T20F4A&#10;Dd8eMVYyfdhD11idaD/gEBeju2BE5/Q/FgDeBQBwy4iAGu/zmCHR2PrV823W9BbXWnHxQH/El1DK&#10;AKGCxYM5DnDBMuaCR9dkZ2WJjtUHommeRTuYWw72NBb0Kd/k/MXHr86fg7WX2ATeReA0bWbs+G7a&#10;SCEqMrjgKfAXfsNoCZYm8HjKOI0z1isXUriHggWL/gZMegqyxmREHdYTjQNgBfDolq8yBykTRlX6&#10;2kGb1y4Q76i1i2f6NJdFX/qGRrWHzCb6mn7ETU2ff//hkfiE6EeMHyuVg0DRI4HBTm8u7AJ/nTmt&#10;xZ7f6LULhwLf7G5bZ1tWLXQh8MvPL+3xo4NWdrXFsnoqbNAWzcV1yVbYNdIu947wb/4Uv6H+px9Y&#10;VgMr072ddXZhfrUdkgLXk5tnZyeOtF1JabZ9aIqdnzLKOtNyrTMzx44JMB0dWWPHRf89rKKcn2N7&#10;8rNtu4BIl3jqUWnZO7KzraOq0LoF9LpLinwl5gOi6Y6sHDtYXmj7BZg6NdYdqRle7XZHaootVd9u&#10;EUg5Mm+4PRsYZzf7ptkD6pC8umGvbp/xYNjLJ/Y5HaCMsVQFlmG+B6WLcQSATm1ptnvUGbl2VILv&#10;hAekfvP8oi9wR6DsX37zxOcrAAPwgSW22edyzEXjgCSEATDHoX+36mlcsIggeINlfaTzdlx18PqG&#10;2hovTwCdBWs8QEUK7yfgCSAPfAbQgjUVKyzXlJeVuMzB8kLgNTKTtPlVi6bY3354bH/87qH9/PG2&#10;W1hIoWYV5G/eXLW//vTCwReC/dtXV+zLJ2ftpGiiV0r/tg1LXCnq3LXG5erRnp2SsTsE9rbZQcnd&#10;vTslfzvX2fnjHfb6yXm7d+ukPb59yuNWHt0/Z8+eXLaP7x7a45vHrVc0RmLL4+tHbZlAyoJZLZJN&#10;klOan/DjqbFgVkAK7YbeowKOrP8zb+ZEz3DbIOC0be08gZG9dv9yjwD3YXvPqtOPTnu2E8sifKPv&#10;+NP3z+yHL27an7+/58/1mCEBSYDldIEegpo/gRQHLiFeBcvKZ7gTEAZ8PNYUiBuhiKCgfgI+Txg0&#10;TN61MglZfPqsDQQQgInj62bCtm9fafta19kRoTPWLOhRR3S3rde20YkIawogCIGLRgQBDhfRB5SK&#10;dQPBrcmr53mwkoiL4/5B2qKIa37DbDwiX0w+0oCwrmBqR2PCnI4JeJSIrKqS9VlEcDE/8tjRI6y+&#10;FuEF0w7ERTG2ECApZiJhQwwL4AON2mtpAHgkAEfrnhDfAtND66Z9QuBqJ6b4YOpDI9e3xEAWy9aD&#10;2omDYRDofN9rY5B8QDziWcxLz8GPHTRAGBwLv5XqWKUYUbEH1bIQF2ZeBDjF4ehXrCkwKPzUjJ+7&#10;66Qhjm3Ktaa6TA9cHVGTYXXlVKTNdHcQ7h0HKaXxwV0TAxekJnNusECFB9k64Ii35JpMS6hK9XiV&#10;OF3vqyKXpup+yuATGCvgImDDCszBrRSCcT01ujwE2bIlqR2J1elq0+diskMspTDOffUwEawUWIT4&#10;BugRRlVfkWujagWwcir0rclWUpBuibkNAjkNNiS/3gbl1lpqARkY5Ro7hEegR8BnKL6HUCaFk8A5&#10;xk/jot8hnqVW4xcq3CI4yIRByDDGMBiq3yJYoBOsEOM0jrhRmAuAXwcEog8APtYggNK4EWjgoXYK&#10;Ag5wAl2SBdQsOnVQAjhxsBI0dvaeaYJbQnSLlY5UZrJZcGuOEEAgkA1B764PYrYk4Jk7xHC4JVIb&#10;c6dZx3AhutCUAHAAovmGORf3CD5m7sWlwrPIsAMAePad+p5riGVxkAPzVj9hYYE5Aw4O7Vtve7av&#10;cYEA6MatQ/wAQNljYPQ+xo//gArcaw7S1bYAHoNV1uMqdN4z1nSO+Bb61RUizR8XAAiD2LvdyqL7&#10;AtCk37GQNngsjAMv9QN7XCkBnIoO6Au9c+H0UTZrIvNR8x/FRoAw9LV4BfxD4xFcdCF7qK4qz4/7&#10;eGmPW2iCxpN7esTPXj286PRCWzwzSfQEXTgYcu250X77zWPR1ii9T3xTbUWpwcKFgISuvLKy+haL&#10;y2QJyhd3j9ndy4cluLute7eAyuqFtnPzcvvi7Q1L7s2w3MONNmhbsqV3lFnVpkqL35Bjp9pHOP+u&#10;Vx+4C1/9HoLzqzzVdd3YBmtvrrADApK9RcW2JynTujOzrLe21I6qv06Ob7L9uudQcaEd1nd35Aik&#10;iEf3NVW5S6dLY9JaWWjH6sttZ16e7RYYaSvWPjndOrL1HCmF+3Tdvvw8gZtiaxdf6pHcOChg1JSR&#10;aG1Lq21fXZn1zK62Zyem2jtW7H120bOn0OgvHOlwIIEVFSULmeO1UlhlXgAH2gEMtG9dYR+fX/IC&#10;aq/unrKbZw/Yb97ftI8vz9k/fP/AZk1jUdMg5FD6grDDfYBFIIAXr3YM3bBh7RBQx4oK7/b5L3rB&#10;VchY+RiOHKb5g8IIHcITUJ6xrEj+6D/XeDYgdOo8JyjywxrqramxQfNmlINu4ttQclGg3aUr2bVx&#10;xWz7z7998G/4s0DLX396av/wm2f2px+e2i/fPPKCcbh/vn1zzd49Pm93L/TYyYM7PYsW0Ias2N++&#10;0eXrfuTs7tU20LPd9u5aawfaN9jR3p124dQ+++rNdfvxq4f25uk1e/Piun38cN8+vr1tS+ZOEcjZ&#10;bqcP7badm5bawtkTbfbUcT6f4QHwEM+IVd8AVAAvbt0VyOMarCmL5kyx9cvnWNfONfaAxQav9dm5&#10;w9vtEStIPzxjXz07bz+9v+aVf//pd2/0nc/sz/pGVslmXKYK7JDyPSUmD0MwbQi5iEIqcP0wdp9R&#10;x4RATcxsBATCdDAZIvQAFZzzIFoEiQYJBgAwgaF4BVosEJqIWzcsVocR5LPOevbgL1uv32s9Ohmk&#10;hjAl/oA4AAJ4nYFqQnnqsfYwFCwpvoloQoS1NuJCdMxdK2rwpPHSFonwZ3MTu5gHTEbCYCTL0TeI&#10;uXiFSYAKplzO4S8H+VKYCQZN6qu0MAl+QAUMzYWZQIyX1nfGGIg6KvoVIWWPBeCbdR6G4yYxXQ+R&#10;w0zdXSABF9xJaOVotwHQBNASYlXCBBIh6DgDga+UY87ExUDQBBGybu4GpEjbIEOAPiwX02FtoDwC&#10;bAVWsrMyvH+juBbcGwh53j+qJtuSylMsoXio5ZQlWllxkvof60cocQ9gGIoVpCzBt6FVAhTuzgnu&#10;GtxGuG4IrqUsPy4gzwgqI9iW9OKhllCR7qCGSre+6KCOBQtLgp6B9SS4mjz+RddxnOsGY5FJGWzx&#10;xXGhXxFKGgcHWvqNpu1ZTZW5FpdTZ8l59VZUxLdnCqgMs6ECKvHaEnIabLAAS1yutFsEuJ4Fc0Nw&#10;Bc09uHwAf9DWGE02xs7BprbgphOIge7EXCZOGO3CI0Sej/JjbDAeaMH3Gl/qZ7QgbHSfC1ExpUBv&#10;xJIEmkRjD1YTfgNI+C8QM1LtcutKiF9x91DM7RNqf2iOqZ0OPvQutBmUAvrIAZjOMyf5Hwl3lAuO&#10;Q78+vxDcoifAq++lhABKcNliIWEuh2tqHVTQV/Q59MYYsDyGL66p6ziH2ZnMA2LO+vZus63rltqM&#10;SeOc6bv7hrbpOrLQuJ53wvDgJfyOLFxouyg5HOP9AJvCvFznP3wr85C+BPijpTInGUPmHN/L5kCc&#10;Y/rNd/Ne126xprngAKgGy5rPZ96r72wZ22gzxCCxvuLq+QQSNQ6h2JvGBzcPfEUAJWRuqf3RueFl&#10;dutCn3337p6DjJbxohWnDfEpQAl0I42c4//yDz/YxJYxDmCgI65x4KJxBByPR8HRb8DLpHFNRsXS&#10;qyf22MHWpRJCm2zjqjk2Z81kS+8rtpS95ZbWVW4pe4osq73a8jcXWvqWAjvXViOQUupxKYB6QOb+&#10;ji327PFFO3O0w05tarG2ZoGH4hJthXZIYPi0lKJ9+UW2NyvTdicKcIiH7BcwOFJVacdG1tkxac17&#10;s7OtV+Oyr6bUtguQHBSg3KN37C7Ms1YBlsPq+4PFAjXiOb3FRdZdXWk9hUV2QPznQJlAj/hw34Zi&#10;216aaysyM+zA7Aq7NbDYLgqEfXh+xVdKPt+/y7avWyh6K3frMFaUYEXN9zFFqyfAffrEMXaur8Ou&#10;HmvzRQM/SAi+u3fSU5FZywcFEDpz6zWuAgk7eCxWbOZlqD5M0Kx4sf47aNQYASChKfisW1dEMyRm&#10;OC3rOLTkAdvi91hIUHTDXJTs03VOozoHkPHj/rwmjUWxZGjMMomsqQcUh6wyL8Yo2QX9EQ7xt98+&#10;sz98+9BjVf7ym+cS5s/th7c37Y/fPbbffXXf7l0hvbfXq9eeP7LLWLy3Z896l9Hrls0SQFllvR3r&#10;7IBkLnLX5a/kcH/PNju8f6u9E51++fq6QMoN+/D6hpfSB9BQ4v5M/x67fqbH1gpsLJs/1aZNHOXz&#10;HcUYeTR9kuiV2lRu7Uce1bk3Y+aUsR7fwn07Ny6xLWvm2ZXjbfbgykG7f6lXwOS4Lx/w4fkFe+8l&#10;8i/Zbz7omwTI/vmX57Z723KNGZaUkeoH5GltiEURUGFz0KK2AMYiwPkZAo6NWBUYCmgKhgKjAlCg&#10;wTfCwNDCYkzLTbMaTI9N0cBP0cTv379NKG6XHe7ebkf0+0DHRutqXeNLbPN8D/DS8+kENDe0OwjU&#10;A0nVUDTAkA2DxovAQNMILhMsD1ExNRi4B8JhnveNrAdpoJjKnbmIuGuK/TcE4ZtQ7BgRBu6sirIQ&#10;PAmjJAgYzWOYiAnCAnTB/CACkDR7iJFaGbiPnPnpeEDZMERQJkQYNFmsJph5ASSTxIRcGIqAmRic&#10;J8jWze6aVKTIubVI92B5IbOIgXPLjJ7HM7A6VZcHU26j2ud1ZepDhhVuOXcDZWf6BKcgHFlBnt6s&#10;McR9gmChANzIumxLzMdVM9gSMwZZSuZQ+6wguGHiYmnLWEOorYJ1BQDibhxcOAI0gBriT3zNHp1z&#10;a4ieRaAt5wE2ZBMBQgA4oQZLnCVUp7oFJaGabB8sLwTjEkSrdxHLUjbIUrOHWAlF1EQLCFyPG9G4&#10;uKUO4ab+bZB2m5hVaFlFDZabJVCUUWpDcuptcF6dg5MEgZWU/GE2SGBlcL76TwLGXZIuLDVW6jMX&#10;tKJrBy16F1YzYl+8YFszGlJwBTkYV//DoNhGSqsCpEyeOF50KTqcKMGsdrawMKKEDhr0lMkTXJhS&#10;3yXEMgikSLgBWHAhRDVTgqsBywkaPLU9ADOiMde0EJbaiEcRrWIBgr7cPaJ2ItCJaeI72IiHIIYJ&#10;IAMoYU//+X9dC+AA5HrshOgBixV0g1kda0wIPg3PCIUdOabfujaUGqhwIc+8YO/CX3N+6YKp1rp5&#10;rhjdRgnSRR7MjjAIFo8mj3Wr0juwbOCiom3Q8ad26z30M98Wzod1wQgIZ3Vwxoj/tKNRioHfp2s4&#10;joXl79vCHGaMsDSG9ZZYZDFYgngu4+4FLHUPPI3juJrnTm8WwBqhPseCJfDhYySa0Tg0U58FgAKw&#10;1IZFCwDpAc/6P6KuyF7fPW5/+Om10wS8ixR1pwcBjsmTxguYSFucMtF+/Phc/d4QvoM2wzfVLtYD&#10;8lRWXUeBNizWUySMXz06b5dPdNrBPcusbesyO9oxx9J7KwRSSixhV46l7aqw1NZSy9hdYePbG6xo&#10;W65lrK6wllFUqy5yELp141IJpCv2WG18cOu49U8Za68G6u0A7hfRYUdxtvVVlNhhgdXTU0dab0mR&#10;QEW5HSArSAL2oEAIrpwj9eW2Oz3L9giw7K0ttVPiaz0ckzzYSdG43Bw7rn7pSM62Q/VldlD8vEf0&#10;dVgyo6+wQGCn2tYPz7ID4yvt6Nwqu9o50u6d3WpfSqt/ef+cB3H27t7ghRNxDyJnAFoEAwNWoFXm&#10;JELxyvH9dvf8QTvZu81e3DkrLf2WvX92yW6c7hLgC0GX8FbkhwMRbQ6SNXcmOO/FoiXZoj2Lf07U&#10;OAEQcWegALulhfmvsXAXtOgqCg2AF7MNF/9HFni8muiTscTd63EoAtaNNVKQJEeg1+C6xI0tulGf&#10;Nwu0jXPXroCx6Cik02NtlYJeV2L/+odX9s+/f20/f7xrP35xx376eF/g5Yn96dvHnuLM2ji3zu5z&#10;i8qJvl2+7MDm1Qvccti2fZXLWWJW+lmmZv92Gziwww51b/HfJ/p22xPR1dMH5+y5wOvLxxfs6plu&#10;O96z1Y737nDQvW7FXC/yRjwOQdjMfcA8xU3J9MGSi/IcMp0EAJvrvVw+KcnEn1Lc7cWdo/bFw+P2&#10;4dFJ++LRCQGT676gI3FDP3+4Zf/1L2/tP/74SmN3VYBH8ppsTd+GudsnrIkXFjxFzgNOkP0Az9WL&#10;FthnuA+yBCRIe0V7pZEemKdJDaAAYCAIQ6BYYAYsVOjCmt/aH963TRrWFjvYtUlobr13WG/nZuva&#10;tc41e4gwcish/CnABJOEuaDpYlJqdr+hOkOMH5ASivBIY2UPQBE4AWWzrgfBPQh3jiHYI8Tn2igM&#10;Bubj/7Xp450QRbRo0jAWN9uBkEVQf78RCOnp1iJSiC0wX8qwB2KNthAkFa4Na/dQyj3EztCxvtKv&#10;Ng/i0uYIXu1lYoTF56QR6vk8A9eOf4Ouw9zPd0ybHArFwYTpZ+6jrxAa9GWIH6KeRY5HyGMyZRwz&#10;0lI1Vrh6sKpU+qRH2xtZk2aplK/PG2SDC+NsSMbnlp41xOKwkgg4+DpAAJKKhOCeKR/kgALAAuBg&#10;72CkXKAG64vADKswA1Yo5AZI+azoM/u8KN7iq1JClo9baMJ1PBPg8zmWFgc91HAB0CRaam6CVUtA&#10;RwG0aCUIZeihRAwLoUvl0OrSDEssrLKElHSPTcHdMzSv0eKwpuTVWnx+k8Vn1lhCbqNlpKd80t7d&#10;sqB+RjODiXhMk/ofNyLrzsDMAIVMQuI9YI4E5E6aMFpCZ4ILISxpUye3+LWY6ydJKKEZ+yrOY4hv&#10;0XjpegQPdV4AK+42IGDWAYiOuTUFEANoEc0DROoEJsXg0dSDVYUMIQFtBLC+GwWB32x1AtSsBk2W&#10;CJYUd4+JqWIF4jcLhvKdgA3SkbnHK0WLhtmjWBAHghWRecszuB6G6v2DENd5vw9wIHABgGnQHmDP&#10;f5jYknlT7dzAXuvbt93mThtvn+qJ6P3MFUABNMsYOjDQM/190d7Pi9lDo3oPVYNh6AAlLDkBmPA+&#10;eEuo4orFheOsJwbf8Pu1ZzzKxLPIRALY+DU6znzlXt5NsD/P4vugLbISmd9zpo22aRM05hoLxqNO&#10;Aha+NFLfiWtutI9XsH5Rl2jM8ABgsLz89Xfv7bv399X34k+igUkt40QXgSawsCHopoheliyc44tl&#10;Yp0L9DJWdIYVT0BXwhUmTR+wxMGMKWO8rsSVs73WLw159+altmhTlQ3Zk2IFPfWWvbXCMtuqLWt3&#10;jQ3enGTZu+qsdEKO1W8dYZe7RgqAltmZY/sETo5Zd9d2e/7grL18esGOz5poVzvqbUC0flTf2D9C&#10;YKW+0LqLiqw1McO6C7NtQDRzQMcPVBTawapi60rJsi6BlANlRbYnM89akzOsIy3Htqel2c68Atue&#10;mWqdOdl2fHyjdXJtUZ7t1VztE2/DpbQnPdOmVWfalmn5tk3PudJRaYfXp9rjO6fs528eal7WGYvf&#10;we8A0vAw+BmBs9Towd2DFRAQc4QFBk912Icnp+ztw7P25sl1+/3XD+3GuQPi5ayGLQDifFZgWc+F&#10;nrGeUMtqvPhqs8YiuODZ4MnBqk0qsWcDSdZgvYf/Q7/QKHyXkAFciyipKDPMkeCiDPEpyL0gJzRn&#10;9E4ySZEZPIc2uIVFYBB3rmfuiZ+hXMNrQro8irXOi8Ymj6u3f//jG/vrTy/tb799Y//jn76zb99d&#10;93ReVmh+eKnXHl1lkcUTduPsfjt1aJf179tss6aOFWAYYwc6tjhQ6e3YpN8CgJ0b9X+bGw0Ikn0s&#10;Wnh457Tdu37c7t0+4Zk9AwIqT0Ur+yWv1y2f7aX6aRsGCsAeIAFDArKHPvNsHCnSs6ePtxm6H1fR&#10;6iUzrGP7Crt9jvL/++x4X7t9eHBC7b7kVYG/fXPF/vWXl/aXH5/YP/780P7w9U09N9QhA2e4+6el&#10;2cEicwHcwTE2LClsy5eutNKSUoJpQ4wDWSTEjoDM8RvDaNDIaDhABoBBNLlX9dSGXxjm00r1xK0r&#10;PSiqbcsy69y2XP+X2fa1C4UwqyxHQpRnsmw1riRqtQCIYFRYU3D7wGQwK9EpWEw8JVkbsSmgZT7C&#10;40002bAq4NJhPRVWkiWOwwGKPhIwwv10OJ0NQMFf6cTBXu8AuIDoKGvtC9J5tVIJDxGjE5kTHgIO&#10;awmaIkQajkPAML2opgYVSNGWACqY/yBQJgPAw2NqJLgAXNHEwHWFm4fvIRAXYsZtgGvLmZd+e2qc&#10;JhV7jmOW9H5Se7CsEPgIACGVnD0gkomek0XqcobASsonYAjQJFh6hBhtY2mCJRUO8TV54nMGWxUL&#10;BnoKcbCYuIunHMtKiFOJryCr59fCbYANyu0DRBy8ADgEWKLFBYdW8Z/ibzyL5yZ64Tiq0AJYkqoz&#10;HNDwHM8GKv7MsgVY0gSYRuIGGYXArfBigy4w9b3U6kCTnjhtpo2oTrXknCorExMbmg9AqfNA2gSB&#10;laG5uH8EXvJrLS6ddX0K/VmkO8PwEI5ObxIKAA003xCjQuDcqAA8BIojV5AHOsLIWsa66R4AQpYX&#10;1weBMzoAE7IDfBvlWr3HKLDWjkDH8NpCgQ4JOIEUAmndwiem5FVkJRTCCsC1YqYCudoCTRMMrrFG&#10;mGvDYskyFYCHao091joCSj1eREIXa2YAALqeve5xUKL7HODoGAoGgAcrB+cQaJ9Ais4zzx3Msddc&#10;ZM4SnBqABlZDfmsTeABcrVg0w66dPSBGuMs2rVkkATtBcwRTuBh9DLDQNs/iUV+G6r5i2pqLxLbR&#10;tk8ZhAB/7Wmfl/nnWwH/tI0+EA3wHbR3JN+qtnxqq44BRN3yo+eE7MMgJKL+8+/TdVzLnhRgP65n&#10;QmOblk92PgJADOMgpuyrT6st7loGVAbAMmZYyAIaVV9kf/j+uZ07fkDfJRoRPQVaGRMDrgGUtAi8&#10;/tOffwhxKPqPcoOAhrY8AJ/jfm24//zh7Xbh6B5pw9utY8ti27VxiY3dqfGblWvJG0osXUAlbnu6&#10;xW/LsLjN2m/JslGzsuxkW6lNGZFql07t17bPbl85Yod6dtmDO2c96+K4tPCO+cW2vTLXehvKrSM5&#10;3doSs2x3SoZXou0XUBwQTfWJn3QX5NthafjHxjbYgaxcz/IZEABoy861Q5TcF4jYJeVoV1aetRfk&#10;eV2W/eVlXtm2TUCjR3Ogp1yARf3WOk/gZmS5nVxbagcXFdmNE5vsz797Y3euDNjeHas95ZRSGChY&#10;RQIoXi9Kz8eqQkAwoGPbusXql057ceu4BHS3vX1wyX7z+ooE8VbnofBYBykxV7snJUB3I8VjNRfh&#10;teEaeCl8ly3c4ynKolOs9/D7YQ11EszIPCx8BGgHpbQpZg2LFFnGkXMBjCMXsJCH+ehFJKsDrwac&#10;oPyE2jwxkBKTTS6zRM/B/cz/Bls2f5r9x5/e2E9f3rafv77nsSkfJOyfXh+wG6c67d6FXrutPhjo&#10;3iyQEiq8d21f6XJ15cLptnvTYuuQ7O3Ytsz2bFlhHerjti38X+HGg6sXDtnJ/nbr2rPRDnZsdJfP&#10;i7snbf3KubZwVotNmzjSrSZYlNxVprkEv2GDD9DO4PIZb/NmtNiWdQtt56Yl1tm6yp7fPeppxwT1&#10;3hMNsko1rqs/fffIC9uxPbtx2H58e0njMdwDcT30QWCIOe/AhOwfnQuuO1zxDbZ04ULJriYrzi+Q&#10;vBCRZGelO6DwVDAJN4QgjB3rA5pUWFMhpiFpww/uZlsxsO7WlbZv5zIvPNOxdak6T9uOpbZeKC01&#10;OdFjKgAobAiPYdIgPYZCQsSLcBFMq47AJIuwxh2CywcBT4E0VjAdUV9utRUF2vLFOKhiWWZ1Eka+&#10;NocDFRGLGBC/GXT3N2pP50KgdEhEJBApyJh7yD5whikChPggQrRDCC0wSn1vjBgxBTpijjFXzgFS&#10;AtOrd61znO71rB/dAwihHQF40CaQOD5MwE+w9HA+TKBgTUFQEHWNG4g2Txg9UsxRbYA5q03sCdgk&#10;C4LiWSwxj8sOFxBxKp62jGUlPcWLxDXVhWqrnpUgQJFbHG+JAAftKbM/pi7FEsuChSOqmzJYYCSu&#10;lHL3uHaIL9F5rB+AESwnHC8Z4gG1uI68HH4ZVWYHOWhx1w8uo7Jkj2shoJZ9PIXeSnAVUdo/WFOq&#10;ihM9fsa1GfUP/YuGmZOd7ZoWzMuP6dsrS9JtaLaEaI2el1UncBJiUoaw5bE12GCBlfScAmd0WJ2q&#10;ykiHLQ2WGdEcplqAiY+/xoSgWqx3TEoPPBaYhQahcUAJAAVXD4AFzZjibjDFyfo/WUIJkDJZ2jQu&#10;gGAh03egdUugoYGz/o0LOQGT8QIwLaMx/QbAggUlEoq++B3WlOFYMTSv9H6YnwMK7VmSgpgdKuuy&#10;TAUZBLikGgWOm6Bd2g9dieYAAWiCI/mte1iAkT7FCuqApaLU2+nWQN3j9ZG4X/OFd/Acj//gt/9X&#10;O7g2dv3K5XPt6ukuO9rTahvXLLYZUyc4mIa2ccl4+rSehaWQCqq4mUYI+PAc5jaMif7n2c36j7vK&#10;FznVMwAjvAeA4e+jT7V3sKI990TuZm+Tfodvw2XHvQGkRHOS+xy8cL82zkFLDuK0LZnbYisXtIT+&#10;B0D6uGDhKteYYZUVvWjcAJ+cY00mAmu//fDQXt855mM/acJYBxrU2eE3FkxALBaVv/z2vQAwLqEA&#10;SMgGguZGCgSxPAL9AD+i7Uf2rbOBrvW2d9ti27Fhge3ZvNzmHmq2vP0jLW9Hk6XvKrOkrQWWvbvW&#10;0vfUWElXtU2alGTbNxTalJlVdv54t927dszePLtunbs22LmTXXb1XK89vXvWrq+ttD3NhdYvfr6/&#10;WeCkvsx6SopsYGyjwIbAC6sg5+fbfs2Tk2pXd1a2DQhIn9C2Jy1dx3OsT7y+Vdd0C1DurSmxPilP&#10;XQIWrWmZ1paVY90l+XaoqsoOC/TcWDHSlqWnWXtuni+K2LuuxH54f98+vrlpc6aOs4sDra6celwK&#10;4ERzlYrGuHxQRInPW71wmp08sMtOHtwjYd1vd8522nev73jwJgog1mv4JgrqONGD81AUWvERt1aI&#10;v2LtxjICXwe4RPKAPg+BsBoD9T18GF7utCeaw13ovB8ArP8AFGpyBQVVtBSTBVgCQyyixlDyA0Dj&#10;oQmiOS/SqGdHY+yARPzFrTvehiCj4DfILGTXsgXT7d//+M7+8x+/c2vEzx/v26t7J+zLZ2ftybUB&#10;gZPNbr24errbjnRv0rbF1iyd4Vmee3csd9nbuX25ZPFCyeJFQTZr69i21A52rheI7beDe7faxWOd&#10;9vr+KbsqcLtwdostnjtZwHGEyx+MEy531W7vW7XP57LmFtaP+TM1ZxZN92UCWK365f3T9vTWgH14&#10;cUnA54RdPN5hP7CEwfub9t3b6/qGO/abDzfs569uCngu9GeEGJRmd/Mg50JsCuAlyEpkIG6hBdNn&#10;WU5mlpUWCqgg2Mj8IcaBGh3EOGB6w7/fLCaGC8izB0SoMILgw8cqUW+XfUnyPUJsq9QRIYi2fctS&#10;27JqvrEuD1YagE8NfnIG3zMVQlAj2hGAhU5gcDH70BlYUUjlI20JIMEA8jGgvFIRNT78CQgZTSg+&#10;yl1FjpRjlgkGXe3GLIiFBkTL/aR8UnHSo/eb0WQ10cegQeFmaPBlAGprSPPEalRqLLaGyR+AElww&#10;EhL1ADcATGB+VDd14aTJAbNGuNBf7AnGYkOAMSlwARGPEsASdVcC4qfKId8T1ajAX4cPkHaTLYQ2&#10;wDXDBITQJAGRmPexFCDIMeVjQcHqBVihrkoUd+TZVQJ1lRLYI2qybWR1iuVVpvpqyY1VSVZbGifg&#10;EmqaEBRL/Anr85DNg8smrkzgwou4CdwIfITYlM8FULCShDooABnSkwnC9dRjFjsUECGYFkDjbh+B&#10;lSElKToepULH+XXlBfGWXJnhgnWcGDwmVphFoQgTgUL0vwse9W1pYYYNFiipLkkQSGm0QXkBrCQX&#10;DPP9IIGVwTk1llFExkZY5BHtjD6oJCC3WsBOtIi1oEUgBI0WgDFZQGT61In6P0o0ROaGaEV05MJl&#10;/Gi3tgBm0L4QQgAdGA8uIbRonsGzJmmDHofV4u4hS+RX68noEWUa02rtMQMTVBc2Yqugv5AlVOUp&#10;5YAJwIqblvmtDcYJyP91/iHsh9kozRv6Z4zaHNws9VbjFiQBBNEnFhSAC0IZgIMbDQspzwQMeN/q&#10;mM/HhgopBGGe43px95HOsUIqCgVrbpGhh8n30ol91r51ga1eNsdYgNOtO3pefXWR6JRMvsAriGvD&#10;4oHbEkCERStYc7B44NrRu/U9BO3WuXAgpkigTMIQCw7r9Pi84Hn6jasMd51beTivtpK+7GsYMf8A&#10;MtoAMQ6cfE7GrEvaor6FtviNVbW/fbVNHSslCQtXLI7Ig2k1Ph5XJEEL3/BYluGAlir76x+/tSe3&#10;jzvPIT4JIOvB19qgZQAL4/SX330RAy4AXDFhbR5Y63QFmJlg06ZMtEmio7625ba/dYUEyxqbLR7A&#10;vC5Zlmufb9Zc2pRlFX3jLK2jyuJbc21oe7o17s6zlxfGWOLWHLtyYrs9unfRnj25areuHRfQWWqP&#10;7l70Beq+//Kpvb6y2TbUFlmP+GdvU7kdnTnK9jeWWX9NqR2tKXN3DRaVcxIU3aV5dnxCgx0f1+gF&#10;4CgG1yMAsTszx3rFe7cJxLQV59oBKY1HJ9TaCWnCvWNrbUDCpS0jyzrzc21OTZbtX5pp7eUFdn5X&#10;jT263GofX1+3k4d32cUj7c67saqTuYi8wSpMckBlKUtYlNmW1XPtwpFWO9vf5ana9y722tdPz0j4&#10;3RcvlwKBQqFnINDglRTPw6Xu9azEY939Tl9LdjAn4f+uoIq/hDonMd4MEHH6J1AUUBHqbgHuoV/4&#10;PQAE0MI9XA/NwPORD9VV5VZG4Kyuq64sd0uuyxfRy8TRkjGa/xOaY9ZSB8MhDhPrCkYANmRVkHHi&#10;OdqWCqx89/qSl5ln1eVv3lyzb99es+e3j/oaOk9uHPbA2ssn9tqxAzuN4FmU1dWLZ9iuDQsFTkJw&#10;bS/F3/aut0sCrCcP7jDWCfr61WWvPPv0xhEHQru3rHBX7uxp49QuKTWag6FcSFRhPfQbQcdUWJ8z&#10;fbyDKeJj1q+Ya7t0/zdv79uzOyfsw7NL9ubBOXvz6KzduXTIvnl10Svw/v4r0q/v2B++vmtUn2Vs&#10;iGnFqgJYwZrCMSwqyHLCPSj4Nk3AZfG0qZafnWVFebkhPRmwgoDDTUD2TxRPEgAFAWpl7lKA2cDY&#10;8P/Onj7O+vassf6ODXawbY0dFmIbEMLrFljZtHq+C0/iW7CkEM0fuXkAKwwQ0emeieFmJVDmr0Ic&#10;NxAWDzqK33Sia78iugZpyBAqsSog6Mi/Fd2P6Y+gJVC1P0fvwj8IkoWoASkwHgTHRAGVFsDKaLQ3&#10;CBLTHqgZZiokLQJ1pq8+AHBAqHUCJyDrJre0gLglnLA2qa8QFPxGs4RREkjrEeWaIN5OIWmEJAIR&#10;osQMxsTC6oIpkrx9YnLcJMx/3R+uwUTWoDFBCATUSz8iiMvFRAisJVI+ilcBcFIMjtRlxpI4CKxi&#10;oxvzraQq3gol7LFsJGQNtpqSRPN6KFg5SgmCDSDDU4sBKMSTlH4eywAa7KX2cetgXYmrIC05ABMq&#10;zA6pTNK5FH+eu5R4lv4nVoTVkz0jqCTOrS0JvDNjqBg72gxxUUGbIeWTUu8wDPqSBQMRdKPrUm1w&#10;hr6/MsWtKIl5TR5Mm6A9oCVO+yE5YhjFCR7LhEUQMya/mxsLrEoMEOsSABONzEvfC4RgHSH+ZFLL&#10;aDEqaWbqf0z4bD5WABC1CUsKmRujR6MFBWGDAELgTNIziEvAwoJFxVOOJdgI0CQLDQ2dlFdcPVRM&#10;BTTD0BB67GFcMEbAg1sItAE83GWh+QYICC6dYCFwoQ8IcaEfrAWRJYRjFKWrETCDjgEL0Asp7/zm&#10;WYAQXLfEtmD18EwhHQMY4ioClBPrwT2ACoAEc4B5v3juRDs30GGdO9fY2hULxMBGBZ4gGmP9Iehy&#10;lL4HoOT36xwbYB9eEtVDARABQKK4Ev8d20cuKJQl2sJ/eBDW3QbRAhqk8xK/n3YSQBsDVmqvgxHa&#10;r43nB3ACkFP/6nm4wbiW/gVAUBtl4hjGJ4xLGBPAC2MlYSKAMqKuWEAOWiq1H796YD999dBB7OSJ&#10;WFFGOt16XRTNZ+irRUD2H//wrX4H9xAxLNAU9IUSMnWSAPK0SaK98R6U3bZhvgc4Lpkz2WkXi8P0&#10;saWWsDvLCvc2C6xkW2prmWUdqLGkbQXW0ldvpcvq7H5/o10/32H3b56w+zeO28HunXb70lF7JuDy&#10;5bt79urpVTuzaLa1zS+yYwIihwU4SUk+NWGY9WosOrMyrbey0HqoNDum3vaJdxwQcOkkoFag8KDo&#10;tyM10zblpduu9EwBlizbEZ/iYOZgVYkdKiq01sxsO6T2HhWv7R6dY1vH59peAZGLrXrnzkL7+Oyc&#10;/cOPT7xyaeeODQ4+WegSsFJWRIn8UHkWBYzlRw50bLVbZ7rs9rke+/LxGXv/4qp9fHJWWjfCk7IR&#10;ISA2BF6OFt8P1hVqayErghVbc1R8NIpBYY+ygRCGH8OfA38P1hEvwSGaxYLS1ACdoBDAm6DfYJ1x&#10;3q7zzpskK7g/zDviXkiWwGIiHtIsuQJQ8RpKuHiRN8RWBusJ1hayXZBjxKkEiwsW/xDb+MtXt+yH&#10;t1e89siXzy/bvSuHPFj1zvm99vLugAfX3jiz304c3Gn93dvVJ022fME027NthVtdDndttN621XaI&#10;tYDaJZ/3rLRebbeuHXGrBpVu3wpQrF8xR8BDQGXqWLUZuad2aY44gBJfwG1GraQ50yfYgtmTbf6s&#10;ibZ0/mTbtWm5g6QzRzrti6dX7MPjS5523r9/j90+32NvH572Mf9BYOjLJ+ft/ePT9g/fP3JeEWX7&#10;RMvMUBCVMUG+E+7BO1nqgKyjmeKxBQIqZVhU0LwJpM1HK89I898INyYKjBuEhSBB0Hl5cn0Apuiz&#10;fTvt3KHddkqI90jXFjvZu92R29GebW5KSkuRxi6AApOkA8hccGGu3wEAhbgU/oMyYZaR8MYM5YMn&#10;guSDxktg03kQKEy9rrJI94QsGwiUAQetjhkBcwnINZjYccdgvoJIsKKE42FdELZQ7AngAmAhYwJm&#10;DygBdOBvBIGj3dZRCtsDGQVgRLCkOxNMRXAVSJzjIXUNawqanPaaGAAMzmOqdHMlQk8b1h7WifAi&#10;N5pgfC9EihYwXM+GaCfFfN0gWs5jJaLvGmpCCjl1X6gqzFhhQs3LCUAF0MmaOZTZ5zhBigghUpkb&#10;y+MsvYSaJgIKpYmWkz3ERtYke3xJVPckrNEzWIAC4CFQQcaOwAgxLRwP1hbiT0JwLIAGcEN8ymBi&#10;X3SOuiy4hLC4AGiIgcHCgmWGwN1BhYMtOzfBRjLGYiJomsQKIUBYQwZm4H0tBsHaMssXjfEaMIV5&#10;amt2lSXnD/egWmqpDM6t9T2xK6n6ZtxeaBmNWCjQ6CWYMgrLbfGUPEvMrRCwy/MVv2uqKvTsKo/b&#10;qNH4VpYLWOtaCrexR2OqVx/7+AmMhIBZQDXAhS0AFq+jI2YIaAlp84AUrCRYUGBIWMfwu4p+3aqC&#10;5h72ZP5Ax7gziM9gC8xQ4EO/HXzoXIi30H/99lXKRVe4TDiPtQCw4vV+dByrCUGwTQIqWE38Hp3H&#10;7YK1AZDjIEj3O7iW4OAcBRkDYOTdMHGsg1wT3sP2+v5Ju3a6WwrJJlu3apEzlmG+ijUpwhKwNQAk&#10;zW/eAcgAeLBpXOEbZN0RK8Kcom/5jdsUgBZZWRwoAWBixxAUDmh0LcCVlE++i2cAeJgHfl/suwAj&#10;Dvi4RpvHlularC20oVzaMNfyXXz/0d5WmzKuQVqwwKbzjgBWGDfmM5p6iCkiI6vSLSXfffnAlQ9i&#10;m9yd4OMbrCZYSKCXbz48dcUGay3gCJpiuYPykjyPOUILZ5s8vdKWzWatKQExzWuUOuZt+fACm7C2&#10;3NJ7yi2uI9XSdpdaWmep5XWLBjtGW86udDuzM82Oi++eP95p/Qda7f6tM/b4/iV7/uSqPRJwuXii&#10;xw7OmGyntjXaJimlbj3Rtq80zxci3C9lsre8yHo054hXOTO2UWCmQsCjwvbnF9g+bTszUq1H/LG3&#10;ssT2C9T0lhZbVwFr+hRYW36+9Uip7dO9G6sK7E5XpR2eX2b7y3NsfUueHdqQKmF2ISywuGez92V5&#10;cX5MKaZmSlh0EFctY9y+abGdlwC8dKrXbp09JE39shd18wBZFAdtzDcUAywkKKcAELRy4hldsQMM&#10;ah4wHvBUMjA9C1PzA94MIOF5boXjt+4nzql5BO75pkCX9dCv6E50w3woKqD2V8hkQ3kNCqvmpuZk&#10;S3OFtiqbNFbvFM2Md5lSIb6N5RRaoqYScg4ZFKxBIQNI5yN5xV7XoMjwTX/98YF9S4qvvv/bl6Rz&#10;n7Vn1w7ZjZPt9vDKQS94x4rR5wbarF0ABbB+eN9mO4Ec7t1mR/dutoG9W3x5gdMHd9nR7k02d9o4&#10;O9m3y4NoiU9heYYVC6e7vAUcM9fpQ4wUhEpMAvCJP3N+9rQJNm/mZAHpqbZzwwpbt2K+XT93SCC5&#10;1x5ePWzP75y0R7dO2Bd67tcvrnj20ndvrtvz2wP22/fXbbneg3z3LFnJfeQ3VhW8CqyDB2CBl7j8&#10;xxUUC6atKi6y/KysEKMShFymCzb2nzRxTRz3T+nBDULiaKhoLMRYXDnRpg7ZYv1719n5/h126dhu&#10;u3hMxw5ucwsKhXuYcCPENILGRd2GGEhBG5L2hR/R40rUKYAQBgh0yIJrIGBQJoIbcEI73Kqirba8&#10;QANN5VeuD4Lf0aqe48BkVMy8jsbqxBJMtm6Oh2jc70zlUIik0vfjxaRaRuMGikziQUgGhgtDBMg0&#10;OaqOAMho/J8wO13jGjWLmKkdMP1R+k7QKW1n0jjDk0Ci87GWoAWA/FnECsQPyuTbGCwYIHtMyQAb&#10;LE/4NxF0mOfRNgFNrnHC1PJzncFhRqXuTVZmmgOWHGKPsjJ8LAlcozDUiIZCqxJIqSjGnROvsUqx&#10;JgGMlBysKoCIVLd+UCYf8BGydkIQLqsgk/WD2yYUcAvAg2JyZBBR0XZQ6SB3CeHySfBA21BDBSuK&#10;W1MqEy2xMt2GVVNyP04ANcRVjIO5CJwhSPPycoI7Qf2GAArgsNQGZZRZfVmixWdVWZxAypCsWvs8&#10;r8aDaAfn12nfIIYXFjMDcBN7BS3iCkKYUbG0oKDIErKluQkATp04zsHgjKmTXDPGUkJBNwLhoiBu&#10;mB7tY0l+Nqqdsq+M/a8VuELz8iyhlnGiiWDNgxG5doV52gEoJmfRpruEAMkAFQk/0StgNVhIBG5F&#10;P59iMURHDlJEW1hSCEj1WBL9RuAC8t1lqrkxUnTrMSE8R+dDLAaCm7kjUKPjnv4NyIFmoV/1PQId&#10;mgekV0qIQre+qrCewbxlzjL3HKjovkc3DzuD6tq9XsxqnuYMygzAK2ilTfVltnX9CtFoiEfD4gG9&#10;BgtNuVHEi8wlBxKaVw4ktMeSw1gHS0gAJQCt4Kaqt8bYtV4BWAAU8BJZTbiW+wE87ubScwC6/lv3&#10;RMfYeDZB2vQj30+wMu6rWZNH2fSW4Q5WWmJ8wfkHPEV8CL5EgB/WkD9+/9x++80LPavGwTWAtrIi&#10;0ANB1bgFAL5//vlLMWDNcTFh6IC0c97pbh/R25QZE2zfsSbr3y7lQ4LCyzcIDMCHsZAWjimygd5a&#10;S9ydZRn7RPM70ix+p/jzgVGWuanIGvaPstv7S239msX2+MEFO3dyvz2/f9Hev75trx9ftvMn9tkP&#10;Xz2xr98/sL7lNfayY5R1ZufZrtQM25mYZf2i0c60bOuWED7cWOUgZl9tkZ2UQnRcIL6LFGTxWDJ8&#10;dsRnWZfu252Ta72aU/ul5faJr7SL93TVFnsV2qtdmje5ybZLyu/lznI7u0sApm2Jx1mw6jSr5hPX&#10;AUjBuull//WdzFEEGEGdty72280LfXbrTK+9vHXE3j+96nIiZPEROxYsJA4StXeLicYG/sl/L9KI&#10;gMWqJT6L0OM/wASQggB2ZVLfyNiiiDKuCM8RzttZQ0xzTPQVue6ZO1jTobPAk4JMYD9hZJnLkwnN&#10;lXoP1hTmNCBXm8udIHPGSXkZzzFd6/FPfyebxkpR5htR2OEVuK2+fn3Zg1LfPb5gf/r2nv0kYf/i&#10;+iF79+Cc3T6/3x5c6rEHAgiPrh2x04daxfvzbF/rarswsMcuHm21c4epVrvR+rvW2mXJ6ksDrdax&#10;dZkATr/98O6K3RLAWL1kpgMC5BQWy5GaHyjNYf0jQEqTu2sWzp5kC+dM8bWudm5ZZYe6d1jbtpUC&#10;J8fs/tUB8YQT9qXAye++e2a/++ah/fTxnn3x/JyvWfTu0Rn7l989tkVzJmps8Hg0uAwEpPjadxq3&#10;KLiWDK6onhj8l7gVxq9CgNhjVGDqoFqsK16XQwRE0Kab44QcKTSGZpotZI0QXrN0ul0c2Gk3T3fa&#10;NSE8UNqFY+12Wb93rF/obiLPtpAmBRABpGARgemRjggThPkBWiAWmAACHqsBMSigTzefweR1nOs9&#10;yFbXRYwDy4gLghgDCYxEz9GA+3kRAAGLpBlSC4EAR6qEupAQoYS1WAhoxDwnDVjXtIxpcGQM0UaW&#10;EQAJWhfuHBC2v4+2iunzbW49ESGHfH0mQpOYN+4c/KXUU4HwgjmS72EjFx0CAYSAWsPAhEp9IMpA&#10;KGHQPAhM73Lfqt6F9kBfDteER6jQ1ia0MAkEfLwOOjWGWFeK8rItXWOBK4iF0Kg+TIT9qNpkAZdE&#10;G1qSbGnVLG441OrcVUOsCvVWhjqYYF0fAmR9VWWBFKwpbmnBNUTgrY7hGuI6CsGxhs/nZYP8PBaV&#10;z4pJcx4UrCkCK1SsJY4FkFNZnOjXEVCJy4RS9jDxYEql2mipAxSEGv9HCKgMSS2w+NxSi8uv8rV+&#10;3IqS2+g1VYYIpAzVsYzsdCssqXTfMXU5WB8JCwNCbURtjqXn5Fu6nkGRuJximIPGurHIacJBhoBD&#10;U2WuNTcUi45qBWDG2NQpE0Ka6dhRNlV74qgmt4zWmOn/ZJ3ThqDnGpZFGEVKooMVgQMxRHzyBAgG&#10;VwLuBRgUjAotnWMhMI+AQlwjWCEBBs2iZUDEGJ6p52MBQYCRNoyArpHiUKV+wgKFkKwXIyXNm3HG&#10;TUg6M4K9TkKwprrC+5H7iAeBObmVQrQLEOD5pDvT76SJ81y3KmnzsgICAfCBF3fP2skjHda+dbW0&#10;pBnqP+gfQANYF102UIKgSvdUSgBViM5KXQCTQlxSXOiLFtI2Ym6onUP8jcfNqI0ASkC5W4T4r70L&#10;b7+f9HxK85e6gABwsLgk30LbuB/XFtd9KljH96lPuNZBkP7Dg3y5AfEmXGC40VjGfoe0xDlTmx2s&#10;TBkXXMQeW6C5TptQEkKAZK39+PG+3bjU5/EljDlKBT584pzcHdQSgq//899+caDr2rTGfURdofMB&#10;H3ONf+7CVJuxWvxpd51d6252KzNxG2jvpZrL1U25Ft8uYd473vL76q2ot9nS9pVZ4q5iu9zfZKk7&#10;y+1Wb5k915hcOX/IBg6224MbJ+yygOSR3lZ78+SyvXt+3X74+qn1ji+wd31jBFDSbF9NsXWIDxwV&#10;KOsuzrV+0cQh0coJjV+3gMjJySPsuPj0IfHPbgGSAfXHIfVVZ1WJDUiJbE1Nt30CnK3UWSnKsaNT&#10;mu3y6hq70FppS2qy7cy0Ktu7oNAu7q205zf7bMOK2XawY5Pz0jLRL0ClRjRaUZLvcgZ6gK/u27nK&#10;vnpxzn58c0UC8Ki9e3jKjuzf6fxujLtXyJ6MlD2SDrCUBL7pAk6800tESMg6T9V/hKErgPBfrC76&#10;T82VT7xV4+syRvSPQjlJ1xA34lmi4k0eVwjAF81F9Xvgww56YgAFuTJRSq7PaWSKjjsgkYxxoCKZ&#10;Mx5wgsyBz2jvy2YQUK/5E0pWSHbFZEt4d729vHfWfvv+tv3m/Q376tk5e37rqK9C/MXjU/bN6yv2&#10;8u5xe3P/lN29eNDvA3iQOXbxaLudOLjLLh3b4y40ZPWlY61e6v6mAMqpvt22fMEMgYdJNkNAhO9F&#10;XtN39AvzmbnM2NCXcwSoZ00dp+snS0HZaAf3bbXrZw/ai3vn7OOL6/bo+jH79s1Ne/vglD2+dtAB&#10;zPevL3np/x/fXrY/fxfiU0IQLYGzwVoCCAljRDXaIAORi1wTrg3ykOs+w3rCBrplkqCFAlw+MXfX&#10;sDThNVnd/SPGcFWA5N7FA3b/cq/dOLPXLp3o8HUYSCGbOWWMW2XISMEiw/1YYyK/FwI1FI9BsGtA&#10;IBIxZUxAXBOWvEdDC0w8ABgCTmEUmuDaYzoLy7ijtYoQdS9aaZTWzPUweAAMyBXt1ZfaF7ghhgDz&#10;HFYblu5uUUf4woECLGMai/0clhUGCuZLNDgAxAOuBBYiCw8+R0+n5j0AIx13c2OMuAEjUSwNOehM&#10;LAaByQUgCzErgCtcXWFgYIYMHIMWDSTPAWHzTZgsAWpoFKGcMQAO86OYoBgvmonXIhBAYQxw9bDP&#10;EQBljRhSwwEyozWhRtenSrjHWZIASkppkmXmD7Xs7DiPM/ms/HMbXBLW7WFLqKBmyqAQx1Ie564g&#10;t67of2IVhdywvgjo6NpQrTZYUQAx7IlN8awfFkHU+UKdzxNQ8WJr0nyooQFY8SJv+iaEKf5+rHeA&#10;DdeQBVRG1aZbcl6TJeVWe2ryIG0UePNS+nn17goqLBBAqwgr7yJwCdSL1kIZUZMjUFMTisTl6p7s&#10;eovX/RQLHC+QCh0ANFwoqV8BI8QXYImYQgXWZo2NgMskYlMikDJxnMcbMCY1lUU2f9poX59l2dxJ&#10;tnX9Iv+9fdMy27xmka1bPsu2rVskobjUtm1cautXz7YNq2Z79gkF+qgAHcWq+F5jzDF3f2jsoWks&#10;TQhcjgVXjpiMBDV9xT1YEPiPNYV+bMTt4hYF7kELJGA1PJN0SnfF6j2hsmsQ3rhTvMAjQr6uRvtQ&#10;+K1eYIfAufPH9tnurWtcw4KesZA6UAHQ634sJwDjADJYmyfEGfGN7AEXAFBcyQALYlYASPx2sARA&#10;0XXUSAFooCwBNjzVWptbUARMOOZBsf47HKdv+A1NQfORpYVrI6tT1L++aW5i7WhdPcO2r5lny+ZN&#10;8rRLxmjzynm2ZPYEWyMBsHjWBNu+foktnz9ZGu1B++Xrx2HsJ493OoChwoNw++AOnDJprP3zX751&#10;/kKsE3wLvsC74Du5BxsteWuxjZybZWM3FVlNZ5NbPVnc0WM2KkqsemSRFR4ZZpndFZbZUSuQUmyD&#10;d0mx2N9kF/rrraS91J4eaxQguWZfvb1nRw/usY7WjfbywVn7/uND+/D6un3z5X37/W9e2p3unbZq&#10;bL71VhVbq/jDvpJi664usYMV5daZmWkHqotsQH11ML/IjmoM2hKy7KDm3n712+a4DK9q21leYP0t&#10;TdY/ts6OC7Tt0/gcbqi03sWl1rlYgGZJufUKbD07PMIeDwxzzf/P392yvbtWqw9nSIaE2k7MTQLc&#10;ywWw4VnErCyfP8XuXjpmX7+44HU4Xt4+5bVD4KtYq1FCUewAHIFfIlQBJvQvCqCUP2ngXOdhAZIL&#10;rhiKz8J3ASweB6J5jebeojnuvDUGDkLl2uDmcwu+5oi7afQbng8wgcZpj2f7CHBQsI1YFAe1wysl&#10;W0p0v54Ra1N4vkANmWTIHYDNqKCoBFcQSqdkBHJL7XArkcCCW+H0f6OAxV9+eGRfv7wqcHLa/vTt&#10;I/vi0emQCfT0vLvE3jw4becH9ljnjpUuD66d3mv3Lh+0Kye77PrpLrt7Yb8vFojMPtK9Tef67M6F&#10;g7Z9w2JfJHj65GbnAcgP+pI2AejcwtRYJXod5haPeTNbbPmi6bZ3z3rb27rO7l87Zu+fX7W3sfiU&#10;Lx6et49PcVNd9cBZqgYDpn58d/0T4KNEvo+Fnu/yTVt0jGDaCMBwLJJ/UVl9ByoENrGsPQAlyv7B&#10;j0/9EwQ0HwIjwyy5ceUsR2oAFFaxvHN+n1063qmP77EjQlo8g4q2MEMGlg/Gd81HM8huAaivcGbG&#10;eSYw5i4mNADFQQqxJW4ax2+HK0dEIwLig+nIQLQgYHWktAK0YiwwmN0chIhA/Vpdh6AJgEWE1Fjq&#10;BOPporouZGYAihgQPRNh5YKqyU1UvDOkVAbCjcr9QryRCRHQQQwJ3wVBA6gCgcasKL7HUhR8fhxz&#10;MCIGz/GAJps1kBwHrASQEwEWH0Q2NAQd53oGnXiYgPzRaIObCRcPWUGFvgJpACmAFixcuIRcA5UQ&#10;YLzJrhgjsNJQHdKGB+fFWUlBggSL/pdTL4W4FarTEjBLCvJQt5jEC5gMqiBDKIAPLC4AFV9VWc/x&#10;4FoHKPGfgAnHiH3BmkJdlrLCBMvOTwh1NdRuD0RUP4YYoOATbtZ/AALBtix2R8DayJpUByVJhSUh&#10;iDan1j5zl0+9JeYPs/jsBsuTpsdqsghkz/yRVgBgoT9mj0kXoKmzwsJsgZUGSy0Y4QAH4FLXEBtv&#10;vY+6F/jCiSHyNGWBkDGjR4r+WfhQE0jaMm12d89EUpWJUwl1AUgbb5A26rWIcDdIiDeJ9mHIrIOD&#10;5kJck5uOxfCCazGAAV9DC8uJA1AseQGYcAwBO0pC1d2S6iM/p/HHPYNwDwGYWClYz6fSnwnYoH/d&#10;BaTrsKBwP8cBQFhmhjfhmsGdWOnPoN9gxCwxgQXRAULMmsLCl7fF9E71d9iebattGX5n0a0/Vxvg&#10;GavACD2T6wEqn8CJQI5nq9WECrgOYByAxNxCuj9kNwFgtNd7cbMBODzeRuc5FtoTAEoAYsFiQqwL&#10;G4XxQrZeqMPj96lfeC5xOqHeTAB0WFOwMk2bMlbfDpAqskrRCv2Hm5sCd5Snb9SYUXxsWAPxMVX2&#10;h28f2JfS/AnoJGsMCwo0M1mAlaB++CT08scfX4l2xNskgKAhr1AtHhPXm2qpbUWWuq7U0jdUWMbi&#10;bKthFeRSFuEL9EqfVu7Itsx9AuY7Kqzk0HjLPyBws7/UUltLrHhprt3rrbRKzbXnt0/by0eXba+0&#10;3dePL9h7AZTv3z+whzdPuDB5eOOYXW3bat1LauzNQLP11JfagbIS69aeyrR7UjJsYEytl70fkFJJ&#10;Cfyz44dZT16eW0/6xzZal0Df7uIcOyYa35eTY21pmdaRV2TbMjNs27wiW1KWa9vSMmxfU6Fd31dp&#10;t49Ol7C67XELpw/tEe9v9DgUeA9zskIghf5lXsya0mz3L/VI0T1kv31/07Xw33xx13kdG7xwokAJ&#10;fDC4DAAroe4GgpSYMeocTXE+Giwp8E7cCli7WEsG0IIsm6S9813xYQANvHac5hYpzs7DcUOL9zQP&#10;0zG3mgfe79Y0ZICuwVrSMhqZIV6h9/McZMwEPRceglyJShBgZUHeNEvRChYWsg6D8sm9hDwgy8ZL&#10;drn8EuhxsKMNMPPVKwn+b+/bVy8uexDt5RMd9u3rS/bjG43rlYP2/sk5e/P4rJ090qp5pbFrW2d3&#10;L/a6TL5xpsseEdciWT194ig717/HHl0/Yo+vHfYib7OnSulSPxD0TjtmeKFR5I/kp76J/gAwzZoy&#10;zhbNnuQpyT3tm23t0tm+9tCL28fty2cCKU8veqn/98+v2LdvRHtq87evrtnHZ+c9+8cNDfpWxsKt&#10;Ng5CUNqDFcXl2//fFl3n8lHXfAYoQaBhjkMbB6gQ38Bvr5+iiemDpUbDdIl7eHX3mH/sxYE2e3Lj&#10;iFfLu3+lzzaumu/+VawvMFqED0yUtEa3hnBMG5krmLmCdSR8hBdUEoggU8Ij7kcQgYyJHH8xBCQk&#10;qkF2UCJiYHMNhUEGnboLB2IKPkFQLv5zgAzXgHzd7zy8VO9k0TcRybCAcDHPUTOB50GAIXqbawBK&#10;WE7q3X+HBcWtGFhOEKT671YT/QaQOGjReTQA2sc5Jk3I89eEiw0MoCQyTzJRmESYuRz9gyqlrbPu&#10;AkFGYUJi3sRkxnEJRe4VQSEY2ehDxicU1kMry3eAwjgioIldwVLGeCIsibansNiImmQbVilQkTNY&#10;oCPZCnKG2tiGTCsq0TF318TZZ0WDvWYKNVUSKzM8riVagJBA2s9LBllqVY4vXvh58SDLqClwEBPA&#10;iQAM9wJeBG5IY04oireE7ARL0v1YVIilIBbHS1y7FaVOtEOqnGhBe+I1ECYEMNdXpAuQDNc3pVp8&#10;HinKFHkLa/0kaaOWSrIAS1qh7lV/IIjR8AFwAIcMaYs5+QWWmJ7jQGVQXq0AWr0l5Dd5QG5NdaGY&#10;mWhBdFBTWSBtm7iGStGwGIzaOFLMigwqT1+WYPLCbwLCxG74wn0NJRLUmEzz3CqAAPXigfqmCgkh&#10;NH4CAAnKc6uHrqVoGEKV78QNRnxJyOyJ+cYFTnj+CGeS4ThxK8EVpN/aCFb1tX8ERgAhAA6UAUCp&#10;C3+134/rGNYSlAjAk4MoCUQUCTaENe4arIgAJ0qCOzBw929I+b56psd6pZnt3LDUViya7TTP+10r&#10;kyAPmqdAggQgCxWSZhu5b9gALQBSD1gn7ksAPrKkYFlxUKPflDWgrgZMNLiHADu4lSrcWgMoo4S4&#10;7x2khQBzj9WSUAXc8m6ABUKfawB4AJwA+nCtRfsGW710jvebgx29i/cDjkl/JsuvVt9eVyPBquf/&#10;4fvHEsI3/Xme0dNCNs8oB9YAGtLFoem3z86oXynQF+KI6lvKLO9Mo8W3pVle6zDL2lJpg1anWPJU&#10;gfb+ycZK2e4WU/+sWznHujqHWfWxyZbcW2bxW3ItZ2+jZbSKv+2ptyNH6i1zbbLt2bpCwHGvPbt7&#10;zheb++LFdb33sn3x4Jj17ttuX7+7p//SbL97aqvz0uxuV4V1pxfY/vJCO1hdatRNaRXY6BUoOViY&#10;Z4c0RvvSs21/Tq4dGVNnPQJv7ZovOxKyrD0jy9pysq1dgKW/RkBHfLN9WYHdETBZnJdquyRHtk/K&#10;tdO7Suz3Pzz1dOITvTvdJYHGDl8CEMOn4EEkWxDbtH7pTHt975h9//KihPI9+8efHlnHjhXOj6m7&#10;4Zq1+CO8DqHl68KIL2JZgbcjAD0gUzyX4wGAwCNHON/19FcdR2DCpzkOb3bworkJz4aOud9dMJpL&#10;bC6vNF+bmd+6160fkhfIBtzCYXX0kIiBFX68+EXk+vHr9Hx4tbt6JF/Gj5K8kWwhltEVa4FWAmjD&#10;shoozci3KOyBtkouSB78jhTf7x7ZX396Zb//+p4v8sdaOl8+PW3Pbh+1H97dtHuX+vRdI10G3710&#10;0G6e2+9pyJeOtbus7tmzTrL6mO45Z92719jKRTPc7QMQqRcdRIDQvR36bsrnT1O/exXaOZO1TbQd&#10;G6nNsslOdG+2y3ru/au9AsFH7eOLK/bzB4J/b9qx3t16z1H74tkF+/blOXt5a0DPAqzHrCh6ZgAi&#10;AYTS54xpdI7NS3YwTg5Og+xziwraNhVqCbYkvgGwQtYEgg0NEP86jAgiI2iHsrmv7hyz1wIs7x6e&#10;tkdXD9mdiz2BQek8E97Ny5r0ECP3MuiY1QEwbJhDXdCqQwAfY9zaETZfrK2B9XpC2XFqGYTgWDF2&#10;gQsHLxpgAAxFmIgtoapkCJjFIhOLRYlZSyAaUG4AMzE/IojVUauIEALScYCMmwWlXYBuiVchotvX&#10;ZxAxB98kwAXijkAKqBuQou/T5uBJxxjsyYAJjjMpYpaUYFURWNHe/doiLiYhJvSoGM5E/XZgo4kY&#10;IUuInkEE3ETaBIPPe7BUIUxYlwHmjkZMnAIgFMASBUsTg4RJHbcWjGJYbamASopllQy14iqBjtI4&#10;yy+IFwgYZLk5WEQ+94BZwIgHz5bH2dBY/IlbUrCc6DzWEgJpiTmJFiSk3D5ghmvJEPJ4Fv2u1vEh&#10;OUNEU5Svb1A7C6WJkPUTS+/UNkHfzNpGCCYECcDABWF1kphdpiUkp3mKclx2vSUVDLfBBXW+mnJi&#10;roSAgEpRsQBHIymwEsiiWawS1VNarVHtKitOd7cRgIYCcQAWrDSU4C8sLrL0nEIJujwrKUgTHVMr&#10;Aa1ctKFxHdZILBDCnrYR0E1ND7VRAGbkMGivOrgxyos9qwMBi6D3AooS/AR48p+1hVomjNX4jjWK&#10;0wE4ABqMG8IPwepgBUEKEOHbdRzgBjChTwAqDmpEiwA5j6PCouF74k6C1QDgBxgMbo56j0khEDc6&#10;F94TAgShIdw9oTIzbqLg+gQYlBSJFwgYPLp12k72d1hH61q3qHggsNoL6IE/eHsbym3IkCGWkZ7u&#10;qeY1leXBmlcVloHgOVhpCEaHDzB/SJd2S0tMUAM4sKYguAmExoUDqOJdjAfn/VoHF8G1g8WFPmTz&#10;7B+u17fTH/wGyNGXbonRfe4O07mJmk9YoFYsmh4sXLqW93lwrPgZli+sAQBe3vn7r27ahxfnxQf0&#10;rFpimahmWqLnshwANWNqHMS2bpouOgT05FulaKr43GjL2zPcklsLLG5nliXvLLK0PQW2d2+d7d9R&#10;aA3VIV7j+pUB2355k/WdHGZDdiZbzoFaS9qTa0M7Rbutmdayu8wGb0u0ji2lLqA+EIvy+LJ9916g&#10;hDL8Z/bbnWsD0rQvCKjctW+/fGhfvL5t6yePsHN7Guzksirr1bfs1zftSsu0U+KD56ePtb2J6TYg&#10;oNWnsSALqCs727qriq1d1/WI1vfl5euYQIpovG90uT0+3GiX9lTawalF1qV2b6/LsfPtZfbgSqc9&#10;f3DBgyzvXz4svtXsfAmA4iUDRPOUDcClzuq5V0/vtTf3T0rgXrffSOj+08+PnL/B5+B9CCtcKZHS&#10;xjHoxgMuY8cALZEL3V1w4pOcd6u25m6kIDrPdt483PcIRABLCGQNyiaWFI57aQvmmWiCBAp4/3iU&#10;YMkL1ldyqwrAQvICsAQ/8BAC7f09PA8gQixKTPYgYyI5Fe1xG/keoKL7JkpQEzOJbEJh79y50sHK&#10;X358bj9+cdO+fskifzfs+7dXJINP2at7J+3WWSkQ7ev9e+9d7rVH1/o9ZsTl9J3jXrX28dXD9ur2&#10;Cdu9ZbktFviYPWWMZK3mgOYtsoc+wlvgLjNtMyY12yxdQ3l9Cr0tmTvRtq1lAcJOu3pir1072SZQ&#10;1G8Prh6xb15ft3tX+kWHF+3h9WMCSr2enty2dbmPJbIRjwMyHyUy8q5w3K0tyEWXacQehTEGqASw&#10;N4w6KlkSaNkOVPDjU+WUNWPQxgErzkhhbDAITW625Qum2IvbA/by7kl7//CEfXx8xs4c3uNWGIAJ&#10;bh1QKBqGMwdNdFwaECYCmMZ6LIn2EGp9ZZEAiECJkCfruoS1T341nwXAEmJXvKy1wApLZYfBDpYW&#10;0gZ9sCUsQKgebCvUC2hxK4uIAgQcnhnKmlNoK1wL4tV//QaoeDwLRbqkMQBi2BysNUqzVT8QPOsl&#10;kkVUaARjREy4XzjOAIPcIfDIhROAWez7ASiaQEwi9gTb+QTToLBnUKIJxwRl8AB5Hg2uLeSiB5Mm&#10;SJQ95wGJw6RdekYQzECMAI0yspgxtlnpae4Xdsava1jwECA6vCrRKisSLYVA2uLBlpCVYOObMm10&#10;Y5bHoXjFWUCKLywYsneGemwK6wEl+jlcP2QNxZMlpPOkIlOR1kvykx1UFm+JBQmip1QJpXS3DkAf&#10;HuCp9gAmsEpAE4AVTOjQDkKFb6GmDP1cWUrGULoNzasT4KkT2Kj1QFrcN9RWSchptPTMbCuronic&#10;hLj6HOHTsXmGpReVW5boOiG/0dcJSsgK1hTACuAlPU/9VaZxFYOpq8qWsJE2J60DwQsAqRCowkVa&#10;jtCqxo0m4VRHbEWRhB7r7oz4JCjDUhPqazR0CefGhjpdR5An62Xp20dKe8EF1IQ7AisKYAGgEYAH&#10;IMLTlXUeFyn/vY4R4ELfBE0FQS0BjrtGGzE+PIdr6DsHJ3qGW6T4rz4HyLgbiL6NCW8POBUgwdXz&#10;aRNYIavFC1mp3QkJiTZ48BC7eLzL+vZttoXzJngtJYR1ncBcY02pBG0oLkiK8tChAqxxYUtISPC0&#10;ZMAOYxlZVRyY6fumThzjfMHTkOkPjRd7Bxd8C23+u/5wt482gImnc2vj+qhyr/clz/FzAbABSPgd&#10;QFy4h41rw3tqQyyE2gFIIwPLU6E1dqSrA5oAU9SZenqr265f2G61lYWaPywnAqAtcbrAbVOuPsCi&#10;9stvnnr6MvQ0YWyRxe8qtKGrsm3odgGO9emWIPCRuLPApq3Ls+8vj7SK6hw7p/69cb7XTh9ZZiOX&#10;5Fhme6Wl766ylK4Sqzg41lL3lFptp3jU/nq71F5jT66fsPek8D66aM/Fj88f67Ln90/b775/au9f&#10;37BvWNb/zS378uU1e3bxgC2tyrG2RdXWlZtrPZUltlvgY19+ju1JzLQBCd1TE4dZf0OlHRa/7BT/&#10;7xbNtwucHB3fZH1S+A4IyBzV+fUTSuzNydG2ckS+7WbBw5UVdmBhiT08vdye3jvjS/4jOFcumeV8&#10;j9gUlAaq0OLywV2OQKIWyLXTB6T1D9g//PTcfvriui1dMM35I+cjAUosH8oKgitkpqDgjQ6CTDwD&#10;K3QALdwXNHN4I7wUQYiSiTDE+gzfdCu+5gOCEutByN6ksJ+Uaglrz0jVfMPVD8+H/yMvAuAImaME&#10;yI4bWe7WFKwABOQjR0JlavbBijIOK75ki2eXojQDTLRNEIjBi0BGUPAiAFZ4P0p4uI46Kyjn//Hn&#10;9/bLtw/c4vTn7x/axxeXfBHDp9eO2ZfPBA6u9rm7hzZfPbnXZfIXks0v7py0/u7NdvPsfrtxpkd0&#10;tcdjreZPH6+2iIdIXjMPkcMAPgAbIAIFnDWBpqv/50wbbysXzbbWLats8+qFdv1kl5093Gr3L/Ta&#10;DYHM57eP24tbR+2DQArA9OOLi/ZG4IgspRCHGWSfeyP0bMYRGTlR/JLx4JhbsWJyk3Y4aNEYAW6Q&#10;oV7wzV0/EmiAFTZiGrIz06zUtSiYCv52mG8IyMSd8PWzU/b23oA9vHRIk+Wooy0sM4AUhLb7+9RI&#10;zNZoLqBLMn2wJIB4aQgCFz+fB6ZiRcH101js62ngAnJQocFy4KKBxtISwAmoNQAWLC1cQyEmBztY&#10;XnzAdR2gRfcCOCCgaAsWGlAvIESEpwkK0nXCUlvcV6h7JowSsTUV67eIpaHQTX8QLEQNECNmBZcQ&#10;jB0UjnuLDmfiuOlOG5MA8IKrBhQ/Qc9n0FgjZRqBeGSVaMJhVaFP3N2jSUZ0e6RRRBoBEyygTUyh&#10;AbBwH5oC/csY4VZDu8X3iwaDRYUKwfiGcdthLUMzZEz4HYKdBdbq0i2zOLh8iENp0JabK5CSS0Bt&#10;sn0uoOFpxwIyuHkcvFA/pTzJrSeDKgMwCSsv6zlYUyrjBWrCysqluh+LRkJWvMXlx4X06exMz0oi&#10;LRmrCQKFlWURqKwTw3FiQojdYDKRlTMou8ziMysttajKLShYQwYDPMgCyglgJT6zwApFuy7gXThr&#10;fIZlW3ZBhaXnFzjAGVowTPfWqy2U3m+w+GwJRn0XbrL6qnwbS4AcbVJ/jhBAQuhXl+d5/1aU5zpo&#10;GC2Nh1L8EzWZRzSh/RcGISvGRuYGrie0/2j1Zn4DvBgnD2CVQMTaEQljLC4ONBCiOsa1CFEsDVgA&#10;vIaR7uVYqJAZrCUAEeIv3HLAs3W/F2mDIYg2fJ0dXcN1uDloC+mhWHy8NkTM1QMde+FDhL6eT/2P&#10;IvUj1pEhcXE2VcCNYLqOrats1cJpNq1lpJuNhzdWOL1RjLFBgKVafCI+Pt4BSmKiAI7uHzx4sAOd&#10;MgdwsYxCLCsCQayvsmjOdGltk/R9+ga9G5cP9MC3OljTt9C3Duy0x5Li2TuxfiXOBReUu3r4dvpd&#10;e4/PUd+MEg259Uh9w/3UzaB/eD7XeVs0D/hNX3ON96POVwt0kKLutKTnXTyx017c77UW9cc4ze3m&#10;4bQRIEPGVoUEcYGP1c9f3xRYqrE1S+fYvB1TbPDOJMveLJpdk2X5+xoteU+Oxe9OsYt9w6zxmOZ8&#10;U4ZdPdtrT+6ft/Hz8ixhV5JldNVY/PZSS+jKFFCZZHn7pX1uKLOhazLs1akJ9u27m3awfbOvSPxK&#10;288/vLRvvrpvP3z1yL778q7t3b3ZXgnIINiXzp9u+6RM1qUkWP+sOmvT/OspLbKevBw7IhB2ctYY&#10;OyDg3ZmabQfKy2xgfJ0dkKK6LSnV2koEVjQPjqlf2jV+97rG2JP+0daVn2eTkpPs+LpS699c4kDp&#10;ogTmzQs9durQbmOVXeaUJ2IIGGFdDEAlVD99evOYfUNsw6uL9udv7vl6MsShwAOjQEr4HMIO8AIv&#10;hQ9yHuvH9Mlj/bdbVTQPnZ9OGqvj4315B1cOxXPhvwg8dzVo7+56PcvjS8SzaY9r+dCHaBClE14P&#10;n3cAK8V1VINkDAkXyIOmUpcPLieQH/ACV4gFTCLrieSLL8sAEInJHsAM9wTZFuSUby6rwireyDOX&#10;a5JvXsla59cum2H/8tsn9q+/PLO//faZffXyskDdNXv98Ix9eHpe21m7c36/zZ462jNvn1w/Zo8k&#10;m9/dP2oLZrXYid4dvhbP2f49tnHVPHfbImMYD/iRgzdktGQYshsZR8zPVMma6ZJPqxZNd+tIx/a1&#10;duHwLrt+usOzix5ePeSuplcPT+v9vb6+1B0B4m+enbVH1/sERAhSJs4zBCLzGzBFPJuDQW38BqQg&#10;w9gCJkDhxxsh4KK2fUZmCCAF8MEeNwECjI1jkcnXi5yJ8cKQcO98eHTWg3te3ztqt8/1uqYBOosq&#10;SvJymAlESX0GBtzdP2oQKJgy2SwOiHkrBA/htyPSWgJJ4ID0UIAJgzcqFgTr1hS3mvwKUDjGIA/T&#10;BCv1qrp6lwBEyPYJ6DigU90nsBOASqmNEaF5zIo/J4AXdzlpTx0FrC8BPccIMZY15GBFDKtZxOv+&#10;eDFOFq4izx6EzmDj5wsFh0KH4wMFvOASYs8zpgqQ4OJhi8BKFGCEJgAAiawnbH4udpxrACccxwLB&#10;RCXGA3cbbp0REl7EqsC4YRJsjC3gAFBaWkTdleDvB4g60m0qsTH1aZbAKstlrOETbw0S3DXlyTas&#10;hlL6Ol4KGKFsfkhLxlXEtVhPcPdQI8XTm4sJmhUgqdI1RZ9bfmmSxaV8boX5Q61AQAaNG8sc9IGP&#10;GOFClgOuR+JUEDLjBWYRClgJqG1AJclJo6usuTbZ0nNrLTm3WGAjpCeTqjxEv5OJVckfZolZBTY0&#10;o9gycwQ66solRCTMa1krqM5Sc6XZCtzE5TV6AC4LGiYSoyLwUlyYKZASrAKjsN4xqUSf/lu0MhJG&#10;InoZLdpiX1me77EHxLSMEl3WVoUg3ijTBEsFgpd4DDTyYOmQoNUeYEAwaajJQuyD5ko1KcVlEozl&#10;7joiRZglHShOxzUUDSPQlHNo+TVcr9/U7iiSVkuaMhYLUniJ88BCQzYNRQHR9AkWpVR5QX6u1zli&#10;rmA1iBbVjMAKi7JRBA+wEVlE2KZPGuEro29eM9vmTR/r9NhUS/pySGEm9dRjYyqLP90Trw3rSlKS&#10;AK32ABZSrEmjJh2ZTCKvTTS80RbOmerKDZV1oQ2sLvQJ31OQJwHr3xQWEwVI0Zf8Jo0dQMFvgIsD&#10;uFjfe/E+AQ36jJWTSdOuETii9gn9CW+if+l3+pNx4rhf5/1MfZQSv45+K1Mfd26eZHevdnlbR+D+&#10;oWItdCEaGAWNwCfEZz68PG57tq2UMgP4qbDU7UX22Wr1xc4SG7o5zYZuy7T49gyr3lNu5R21NmVk&#10;pj1/fMW+vLPLdu0usaQdeZa0u0iAptQStxZb7v5Gy91bb+dPj7LGXaV2/1CzvXly1fZsXWPfv70j&#10;4XXd3TxP7pyyL9/eEjCZZvt2b7C3Ty7aoxtH7emtE3b7+E47v6vBbndUCbTk2YHSfOsSqN6VnGVt&#10;4usHsvOtozDbjos/79cYHVaf7UnPto4MVknOsf0S+sfWVVr3kgpbn5tu28RXJuen2eWuWnsowfTF&#10;s6sSXId8kb23EpIofhR4o0o5KckAUApXzpo6xhevfXJ9wL56cdXePjxlP7674nzOwUmMx2GJhh/i&#10;BgDY/GptjgEZXeduIt2HVWBKyxjnqYAaeCx8GoXRs1ngx5rTE8RTxrsmL/4txSMIaJRPgRTRzUjR&#10;DRY17iWGitir2tIs5//IgUiRRT54jIo2V5ZdXmH5B5Tg4pF8AXhI3rjcces9x5FPyCVcS6zxReB/&#10;mKNNuBJ1PiyIGeSTyyjR1qOrPfaVAMnvv75rH59fsOe3Buze5cN298oRe3Cl360ZR/Zt8dgTaqwg&#10;m9nv3LjYa63cv3xEv1fY8gUz1b/NklN1VlNRpv5Vf40NrrAQSoCcDq42ir3xvBULp9u2dQvc5XP1&#10;zH67dqrLbl84oDEfsCc3jwoon/SgWgq/sZji376/b2uXz/GxQ+aHjbgfACGKffQbhT54C8ZrPnEN&#10;ezCCW8s0/si3zwiixYoSQElYd4Hf6WnJLtQ4BkMDpLjGogmHpg6CfHbzkL1/dMK6dq7QMyjiUxiL&#10;SWGgtWkPA3GEhoVFjfPGiDBaQLc0Rr/ZiFPxQlk+SBIMGrym6oKYpUSDzGAxeBowKstCEKMagwUl&#10;DChBsQGZsh6IX6/fWFc8w0cbwbkRQsUXFoGWxippyHWFjpLd1SSCCrEltCn47CDOsTrHs2GCMEkW&#10;p4pKKxNk2SyBSCqyo3N9rwfR6nuZKMQxsAec4Tbim8dqT8BiACTN0gLG2Ywp42ITU5NRAxSZNxlI&#10;1gEC1LC0PvErfp8m6uQYiIG46Hc352mcyLRCiyEexdPQNc6k6iKsmiRIMftHK9gCJJsBcg0Z9nnh&#10;YEvwQNk4S8wdaqUCGnXVaQIDVKYNdVJIOQa8JOq4108BxJSnCuBQjVZgRUBlSBn1VuKtIGeI5eXH&#10;S6gmW3ZZitc2yc0CNIlmJIgRRtAXmizaNmAFtxBCxxd31H/AIQuOjWvKcitKTXkIiGUVZQJrBwuE&#10;fJ5fZ2TxEGSbq+/NLkFbDyb5irJ8Syuss6w8MX2BG8rvp+QPt6SCYR5QOySzUkAH33lwhwHICf7E&#10;MtHYUOZ9M2IYmnux9sS/UM9DxzWeZIjVilbLirIEXEKAMDVhsF5A/16wDnrR3q0m2saOHuF0M0rX&#10;cxzhGl2DJQGQwcbCg/UCwk5zjJUmdrAGhGf6JsYKMKqX8CbWAvCHK41nRu4fjnPMFy1Uf/Icr+iq&#10;5/syETGgwobQpuYJICUpKfkT6CDtcvXima7dTZkwXHSu764sEkgpsYZq9V1FWFOJ31hS2HAZJSTE&#10;C/QEwDJkSJxv0OuvbqBgEVm5eI4tnjdNfYpLMMTjeIq0vgs31xjNAadVaYJ8D9YivjH0VxAugEB3&#10;d+n7WIOrXMAiWKiCe8iv17wNWUPBkgSw9N96RnAHsT4Sz/q1j3HhwQdxIz683mkn+9eoLQKhGv8R&#10;TRSgo2iZgJQHzwJaKuzo/k0SjsNcOAPCc0cUWOamUstorbKU9jJLai+01E7935xn8W2Z1lidaLf7&#10;Gm1WZ5OtOUAsS5GltpVYjv5n762w7N4qi9+dY2N3FNrbcxNs+rgye3z9hH33/r69fXRR22V7+/KG&#10;Z/ncOH/ITvbt8eBGLFQoAkUCWlUCJjuzs2zH7CLrm1NhXQInveKlB6WY9VAKX+0nhdnL44tPtqWk&#10;2yHxzH4J65Nzyu3W7no7sabCNqSkWsfYWltaXWRX9jbaNy+O2e+/e2Yfnl+xH95e9hTYRbMna842&#10;+jyqrw0ZbyiwAIvlC6dKwd1nt88fkNC95EGiWESwuCMjIusIfHAKZQJ03GtSaY/FBbAS8cAZU8bb&#10;dG3w0Mm6jzEa4/yWGD6sA7jkA++FZieQXCGeimvekzzE4wFPoRApfDEoFDwHsOJrxOHO0fgiB7iX&#10;EhnchzLqMkMb8mNEbYHLkwicBPcFcogAcmQPyjhuJGRViKGkJIfLNb8ugB6uj4BPdN20lmH2+4+3&#10;7Ps3pAFftK9fXbV3DwQMXlz3QNlTAiO9bet0fZ1dPd1pXzw4bvcudluPjl0XuHh8vd+2rl3k9VDo&#10;Q4LsUVjp6xmSLQEw4KohiDfIlhmSSXNntNjqpbNt06q5du34brt1ptMzjl7cOeaWnS+fX7TvtP/u&#10;7VX74tEp+/rpefv2xYVfwYg2d+toH+EAN1pEG7JWm79fG0A12hhn5KEXfGMLaco5PqEAJ7gJ0MCD&#10;JsZKvaGuChp4vZgLacivbg/Yc3UQQpd7Ye4epCYmgInVV5YEuWrzGAM1ygNRtYdIqNQIqvR4DzUU&#10;EICgj+I/HHX6oOLaKXHXTDRwDGoALgF4YDEB0ABy8PHhawSpsqga/9GKPSvBz0MkQra+CRmPwJIi&#10;cBIDTAQ0kW7Gb88gcqsKW5lbZai46QHDYmQsWoVZfRg+fjE9N51pMpBxNE5CCMTIxJzsQKIhmNg0&#10;aYLZkWCr0BfUCMBPP1UaAbEpXONRz7qeAQtghQkSoqe5hrTYmVMneP8zmKTWYlnBrYBLh5gVYlEo&#10;5heCpfN9PHMFENgDakinBQR4+X+1G/fKuIZ0SyqOt2yBEFKMM6iDkhNvw6upYptsg8sIsCXuBMtJ&#10;opfM9zTkongHLKQ0R+X4R9SkWXm+npETLC8lBaxBlOMbVZFpE0XAoEGYKcyBbbwYEt8Co0O7B/SO&#10;QAhXpVpGQa0lZRdaQuEwS85vsiFZAaDEsRd4IXV5cIY0lNJci0/NsOaaZLvfN9ISsqtCgThdC7gZ&#10;mieQkh1qqqSlZ1hmQanAXKwtAjekpbKaK0y2oY7S76JttaNSArmyolAAAsBCnY8Qp1JTmedgANpH&#10;WDqzE43gzkLwjh0z0vcIPgQ0cyWkaAfBCoDherR6rAMel6H3ITD9/AjGCMsZ4DIS5po3Ou/WS92H&#10;IGfOES8zWjSF+4x3eOoz96st1IPhOQAEAE5YzwqlIlh5sM4MEUhJditIvCUkJrhFhDncummRwMos&#10;D/iDzmqrilz4VZXkCzzmC6QUenZHcnKS3+dWFbfMxPmWqP+4knJzs328CdQNwbOVNn/WFIGgBbZg&#10;zpTY9+GGom0Eqwb3F9Za+s81Xl1Df0XgD9DnC4RqjwuN60lx5rgDt9j1jAsWEixRvMOtL9AXz/I+&#10;Df3aPDIsUoc7jD08kJinFcsm2cVTu9RXZe5ygx4IwK6rE28QPeDy69ix0vkh86u4EFrPk7ZcaNW7&#10;h1lqV5Hl7BdQ3ltkGXsrbeieHJs5McNOtgu0LCi11BlSFrbEWfxm8eYDAtXbE23QHo1Fq67bXmB9&#10;p8fYiN359uT+Obtz9YR98+qavXl80c4d3283zvXYpjWL7PXDi86HPQNQyolb3Zy/59vhnSOtXQB+&#10;96x82zgqz9oyMq0jLc0OVBdbe1am9Ug57MnIsR4pOD0CN91qe++oGts1s8BWjMi17Q3ltqU4107t&#10;rLNrXbX24sFR+/arh/b6ySX7+os79uj2SWnyA863CIinHfAaxhCgAm9cs3iGvb571F49OCUBd8Oe&#10;3TohRYwiiiNs7uypzs8micf5irou6AK4cNe3Nniq/9c1AJkQ+0iiAm6dmJbugpeYB44HATyJRAbd&#10;FymSABc2ijQCWgGkWBWxMqKERlYT5AP8v8ULvGFNIWwgyC0sEZ55qjkxQbJl/MjyEHci2eJhCNqI&#10;qUS+sUo7wAdQ5DKqSed1rydsuGyTXJPM8U3AJoCXcG7K+Hr787d37ad3t9wKRZbND1/csnePz3oB&#10;tmun97vlBGvV9vWL7fn1Af+us0c67MqpA3agbZPm1xxbNn+6x5+wZhYW+dnTJ0juoOxi1UBWI6eG&#10;2+xpY305HCwjPG/rmgV28xQ11Pbb02usP0Sw9EGvofbF4zP2lvL5z87ZH76+bf37NuqZAM8APNiz&#10;Iccc3LmMxWoSLCkhJCSAVA8N4XqdQ6GJAZVsz/SJAIsHXoqwyRAhfsCtKppo1D3wIEwRGyZbori/&#10;en5W2sVhv8Y1UQlFECnuB2JT0NIhTAcf+nhnzBLkDC4WjjEatGbQJK4aHyCsKQSlspfA1/Exuh/A&#10;AhoepcHC8oGrhgCjMQIgPAMiwFQG8PEy1TpHVskYR9DRpnfoOaA6wEGIqA4+Q6K4IcjIogIYGaGJ&#10;zO+RaEj1pQHQOIEGP2QoCBcsKhADDNWBmd7Jqs+4e/h+tCknZA0OxyNLDROHSej59z6hwiRkopGm&#10;HP0OA6ZzsckGUOEc9wRzWhh4wEtDTVhXBFMzfkcmA2Y2gGZUstqXTNDGb8bKa29o3Lgekx9gZYzG&#10;ZnhVsqUKrOQKmOAGSi1OENgJ7qC83ERrrCFeJSxaSIwKIIW6KkMqEoxVkqlIWyXAMqwu1WoBLgIy&#10;5UVp7oaiNgnCGLcG7YCBRgAKQEXdCzRp6LFFGpWn50oAwOxnTFD/6t0F+oa8onJ32QzNJk6lwZJz&#10;myxR4CNBIKS4pNQa9F6ygtILqgVCKmxkdZLHpXgArbZBRY2Woutx/5QXpnkfoeVjeWLpAQQNdO11&#10;H8ooUJVnNdI2S4tzBJ4KPWiyTAIarYTspZKiHIEOLGyiawlGBCBVUjEfO3gRrWBpASggiOkDgMgn&#10;Cx0WOYCmnkEgNG4LgATujiCQAZQhAHc0z5BA5T38BjAxzrgqiJ8JGULax4ALVhRqviCY8bkDTDw2&#10;RUyZ50WrhBPwS5l7AEZiUqIAR7JbRlJSki0jI81rKjSKXgoLsKBKCOZmCMwVWlkh4I41WySwJfBS&#10;UpIc3ABYUrQlCrTwnHi3rsTb0PihMWsasSEhsBb+smXtUls4d1qYW9rcAqJ28V20zy1D+gaUH4CK&#10;3yu+wjXBgiStTX0EEMPiWZhPwcAAfsN81V7XYMEjQBoQ7HEqAKDY/fS1W270HAAizwLoQR/085GD&#10;66y7c6XuLXYaqKxgWYVCB6/Voo/dm1d6EgIWBGgJsECMBjTev6vW4ral2qDNmls9tTakLd1Sugut&#10;dm+VZW6psMkL8yx1V4lldJRbgsBIYe8wK9w3QvekWcqeUmvZlG8pW0vt2t5q+/LZFXt175w9I8tD&#10;wODDy+u2fdNyuyawgvsqR4omLjZ4NQCFzCuEMEUL94iGT68ttYNrK2z/omJf82dHQaYdERjfL0B1&#10;QOPSWyBQM67Mjm2ts2mVGda3qtS2aHy3SUndv6TKTm2vdC3699+/th+/eWI//fDMPr68alvWzLeN&#10;K2eLn9R7LBIghfR35jFCaMm8KXb9FDU+DtszCdO9rZt9/F1IoaBobIlJweoOryOlfxL8EoEnXujC&#10;T9dhbSGD0vmkzsFDXWETDyMOBd6HHAlJDyH2gmtRXuHZ8GKOU/vHhSc0Iz5OUC1uoGDlkByRPEBR&#10;RQawDa8NGanErJDVRX2UEF8ZZIa7hXD74CpC9oj/I3eCFUZyCGCi96JI847/TXYJsGB5CckiKNwh&#10;HrO5vthXMP/zdw815se1ndAmgPjqon18ctluXeyzx+rLKyf32eG9m2zujPH2/ulpW7d0tsDLbrt6&#10;utd2blrpaclTBe6QRSgK3o/qs5CijQuMPgFAAFxG2lyBmMVzp3gZ/YH92+3YwZ1eif76uV6Bn312&#10;5cQ+u3isQ8/nd6dnHz243CcFenSsH1HcUSqQh3wz2IB5rHMaD5QdP6a9Z3Y2UjwSw0I4554Z7T8L&#10;Gi2VTAVSACv6jSDzoNr0NA94RJjgH2ZCwygivzFCZ54+hPP42Jj8THj2WBUQ1DQSAgScBLMPqzJK&#10;69HAAgyiAQ6/y9VRAJcKHRMBYP3QR3lasvaAGAc9/MeMpgF0KwoDq+dAgA4UMJlhbfl7i4v2wTUE&#10;gOHeCPGG50BUfs7fz/0QoECLtAv2AcyEeBVWXiadObhXsFyg6YWJ4IHB6txQ+6XWJ0MwcwXrSUil&#10;Jmir1icT8TRcwwREU6CfIBwPPFIfeqpcNEkFajwOBosMk1PX4x5i4tLHTGz6nd9M9mGkSwqMwMyp&#10;0sk4FWA50/hmZqSKcYbKkAhbhJwDFhELlgy3aDRkSFAne1wJ6cXJ1Rk2KH+IFZUmWkFRkuXmx2vy&#10;YCGJtzoBluJCHc9NsMrSJBtenWz5JRJSuo6VlasEXjxjSn0ThJLapPdTCwOBRVs8fiIvx0ECq0Ij&#10;5NGmEfKk5BKvAm0hHHJLKixXQMVTiwU0SFemMu2gvBrP6CHupEhaX1F+shUXF1l2UYnOY0VpsqEC&#10;NUkCNX5vToNXuM3ML9a3h4q2uDYRLgAlwARgk36iHzevWegVZmdPG2+7dmy0nVvX2b62LTZ/zhR9&#10;AzE2onUxWeKXAH2AsajYFyCFNEe+w//rm3JzsjWXStz9wMQlPicaB4QMFgcPjFXf4a7ArUSbsPIQ&#10;O8E8BFzVixaxqCHEEcAIW0BQsLA0uRDGZUIALc8HIPBsGLMz52HBskB8CgDGC7PVUuH112JvWBTI&#10;1li7ZLK1rp9vR/aus/2tK2z9kom2fF6LxlLtASzpuWzeNt1TG/3WFvacJ64F2gz0CR2w37JmkQfV&#10;AiywoDlf0bdiSQFooPAwJ6Aj+pK2OfhyC0gAgXwv7kN3IeqaQgFceBZpzDBMgF/Ey0pEZ1hX6Bdc&#10;plHsj1tc1P8FokmnCdqh+9n6e9b7AoBkQbS1brGd29arzeNtw4q51rZ1pX9Ls0BkLkqf5hoAB5cm&#10;fTNuXJYV7W/2xQWTOwosv6fJUrtKrHBbqS1dmC+hkGOlAiNp7ZWWu08gvCPFMjtqLPtArYBKkc3f&#10;WGHT2xvtYm+LNNozdv5op1ei/eLFNbt79ahXDcUKmJMVlE8sKVXlpe7amj29RZrudrt48oA9Or/d&#10;Dowrt/Nbqm3n1EJ7eqjK7vTU2Ym1tbZzdoG1zSqx9omltntekS2szbSZw7OttarI1ktp7VlYbCe2&#10;l9nTm/u8RP/3X921X75/bL/9+oHdu9xvDyWo0JxJrECxBUgy3+FJuGqo9XHn3F4J2Sue5XP5xH6/&#10;PmjXjebBsVLi0KgdQGjMcN3AFznmbgTNrU/JGc7/QhAmcYDwVywm3EOKcXD18Jzg9kFhDXv4dAig&#10;hW8TPEuMyjABZupMOdCQTHB+L77vdVMEQDhGjCOhACGBQ7JD8oJ9sNIH2eOlNfQMZJovhCuZEeRQ&#10;zGoSk088IwASvV9KMSENLtOQg9rzDQ60JANR4n//1S37/u1l++41ixZesFcPL9jr+2c9TfimQOqh&#10;zo02RSBu16ZldvpImx0/uNvuXztqu7as9GrSZEgB7PGQ0NfE/dCngH+UGmJ9iIXEIsKKyZvE89q3&#10;r7ZrAiF3rhATo+1av925etge3BiwR7eO28NbJ+zlwzMeH/X60Vnn0x4b6PMUoIKxIeAB6IB5zMaY&#10;B2AKTwz/gzUsBkg15si5z6KUZLRZwIqvvCsCR6ixuF1GurTXGHiBwUFwMB9MetwbkHqxJiGMh3Q+&#10;AuEIEAKU4IYIjaMjaAx7MmEchcYGioFlABlUD2gV6Bjj/jlADMwRsBLMY8QEgJB9IEGkoGZdCzr9&#10;ZDqDOHyA2QM+eP7fgRIBFgcrOs81ENl4PZ/1OH4FLRCVEK62MWoPx9zcp3tB2VhgAjqu90AkT7FS&#10;RzMJICpQIGCE2BKYrFtzdA2TjuNMNNpOND5WEf67C8gHiEmLOwfNAVdPsLAAZJywnLjw0SIAQ5of&#10;fkaOcw3vQLgS0Q1KRTjALElDx/pFPBEF4ND2PNOhvkLjneMAgmBoBJ276bQNq0y1hvIUyyiLsxSB&#10;lbiyFCsoS7a8imTLFjDBpdNQnmQN1amWmjtYYCPJ6nVNei5uoSEWXxlvo+tSNPnJBgvacEDXDS6M&#10;CKQlBoX2QUuAFWgPtyPxNdTmIIMG6wBuDPqqpTHVMooqrLwg2a0ngA+ACtsg4lQEXOIFWgiarSpJ&#10;sQa1tbwo0eJyKhzEDOa6PDJ/mmxQVqWDlZLSECuDqwxQV5CLlafoE43DbAkMh9anTyGWaLyXUJ85&#10;tcVmTZ+kST3aNZDZMyaFoD73r4sh1Nf4nuA1LGWe4dVC0J+uF4Pg+0mBnqT/LI5HFgP38/yp+I01&#10;ni3jRvnxGVPG2lSdQ4vEXEs75syYaDO1J0I/vFfPmKRriXfSNkUMZ5r2MB1ioKg/Qdt4P+tSUcMG&#10;kznHMZ9PGBuyKRDygBesX+6CU98fP7DTzh/usL7OLdYjgdjTtt4OdGy2fbs3Wm/7Rtu+fqm1bl5u&#10;bWJqmJhZ1I3xhhEBLtz9q/9uuYvxBzTn4OKD/kfYDj1jxaKZNgNmKXqm8CHmevqWGASYKt84c+o4&#10;7xPAHn3Ksgae7eHbaE995DdzAjrzeAZ9M4GWBFzOmdHi/cdSHryfZ/rztfc6RoyV2jBZz+I6svGm&#10;6X2XTh30bL0Z9PHUCe56hQZmT59oKxZMF9gR6NTcy4vRD2406AcLC0vrJ0zLtqHbsi21o9hS2kos&#10;a1+Fpe4tt/zdAkpjU61vW7kNbU2w1D0lDmQSd2dbTnedpXdVWE5bvXUfaLD81YV2tmOsnT3aIaFw&#10;3qvPPrtz2mNS4M8AJIA2KcEAJNxkm9YusQ+Pz9uru6ftuzdXPEvocu9U21dbaAfHVtnpnZW2cXSR&#10;vRqotCt71B816XZ0Q4ldbG2yztoS21mQbZvLM2znjArr31xp3dun2KUzB+3x7VP245d3JCzPuYZN&#10;obErJzudb9GG2mrCAXDbwXOpm9JsjyXUzh7aZtdPd9vHp+c0P0Y6fUKrAA/APjzPgzlbYpt+I7ic&#10;7wnEwBsBH1ik3cqiDZcPihq0gjKLlQXliDgheCI8GGCC8gPgRpGEF4d6KbF4E52nQBnuHhRU3DQo&#10;uPB9rCRY05FLJHh4WAL/XYZgPdF5rnfgEmSLn9PxSL4FORRkUiSbPCEEmeQKN+fxKhCgjTciWF9C&#10;KATtrLU/fnvPvhHI++HNNXsikPBaQOXepaN2/Vy/gGuXrwa+asksz6A6dnCXHe/bbV2arxtXL/BY&#10;FBI8CLJHLjOfABDRvIzAJIoY8WKL50+zzaKd1s0r7OaFg/bgOgsRHrF7AiuP75y05/cFTu6etKeU&#10;Knl+yd4/OW87Ni1V25H7MWCi97niHcMAbL5sTew3Yx4BFPckaNz+fo+34DNiUhAOvi4MFhVtaN2l&#10;0jQQammp0qgl0CA6ND8mAhsaCOZp3EMcd6CiYwhIUhTx8UE00cqpaIhOLGJIESJtjllUIARHlW4J&#10;CYMMsiwTOEJYhQEVGAGIOOjQgAIgfCAxL4XfXkRMAw3YCaAkPDdCvhAFdVoAPFht3GLCfxEeYGVU&#10;Q4k1N+g3z+ZYBGai64YLOHkbYu0U0XjwFVq/NjfxC0GGrB9y/vWtABQ3+QFaGDAmBMhRgyYUz2Aw&#10;EMSZEGEdxaTAHLGWcC4AkfD7U4VaMU6CaEMW0EgPwiXKHSJz86cIGwCCia0wP0sgstSZFiAgFPkT&#10;WMlM91gMj7kRICD2CAECOMC9hxWDsRut7x4pxoXbZ3DhIEspwbXDQoVDPVW5sjzV1/yJK6C4W6IN&#10;8SygRBus60YIwOCnZ9xh4G5R0G/S1QAsIb27xlPhYazQGnQIMKaNrpHrfioeQ0/cP7w63ZLy9Yza&#10;VAcqZO8kFg63odkCK1hJAC7aD8qtdbcQACZb4Cwuu86tKKHuis5n1wq0CLDoWKU0ZjRtB1KarHx7&#10;icAb1osiMWnAHe2oE+OlnWS4lKqNXEMQOfPDM6x0nD3gH/CF1YhzzCcWYcMFQAZE2MeWudfz+M+i&#10;kmX6j+uV+wCaPIPnB9eB7i/W8/QOVoJ2JQGNWddgBUIYsvcMC+YkCoQ2nkEbKmLv5n6y9Hx5fbUh&#10;uof2AMy8bdqwarHneyh5zvV+XNdxrX+vNrI6aK+fY09/0A+6PnwXzw3xb5Q34BjvZM9GFhruCZ5J&#10;H/Be2sw1fB+WCKw5FDHEwuIWDu+X0L/85n7/Hl3jxcVifcY5vhV6Yl8mOuN41PZoLH7dGCvAhb6V&#10;Pvbf4T/t8nbq2XwT38jYQQ+hAi98sFj/c90CxRgw5ozLyycXBQ5OWN7eYTa4M8Ey2motra3ccvbX&#10;WkpniaX1lNigFQL7G0otp6facncNs9TOYkvaXWIpO8ptUOtQy9G9mfMy7GpXoy2bPcK+f39LAmPA&#10;vpGAONy1WYCk1hUOXEzMc35j3sdkf/fygL2+c8a+1rXfShP/zZcP3aLx+Owam5qRYl1VxbZN/H7/&#10;qBpbUpptvetLbGtWmm3MSrZ2fc8JAZnDa+vtxPYG+9139+3quT77qOe8f3HVfhFQOX5wp53t2+Xg&#10;FTcBrgWsOW6lUhsAv/Cv1Uum2eGODfbNi4v25fNz9q+/f+4gBZAN8JzkPC4Ey8LP4HWB54XkgogH&#10;AmID4A78EeACD3XBpg3Qwn/cgSiIKJTBqkLFciwvDf4/hBoEzR9XIgkRKGyEJnhWDvImJpOCrKAm&#10;SpBHvyq1bNU2or5YMozzBN4GmeKyQtcFuRMDJ9qiPbLBvQoCKaNcboVio+wd+HjIQrXNaBlmZ9qX&#10;Wd+WOfbs5mH75uUl+/HtDXvz8LyvqPzhyTl7cr3fzh7bp7HQOLRvljwZbZfP7Pdq0gCVVUtn+5o9&#10;gBHmEMrtrGnjHSQADt2SLlA3Q+MwZ/p4H5NNaxfZ7m2r7cShPXbtbK/dvnTI7l/rd0vK03un7cHN&#10;Y3bv2hF79eicfVSbvhYI3rZxSbCYqN/ZAIBkcfJslJEIhABSkFWMFddElhQ2xvnvActn7g7wAEKE&#10;lxiyQEuhCJwgNM5leppyqFqLoHF/owQLSBkGwmTH0sKGeXoYAYeYfSTAMWOD0tB6CDCDYCCeUjH+&#10;MjGuuop8o/qrByxhoYAANKCseMxAYrmAUAAeBCu5WY29m87CALKgHETimwgL4iL9FcDiKNXvj2Xz&#10;xAgkQrWUNXbTm4ALPsFwDQSldug873I0rPZQDI57PM9d1zgR6l6eT9l0goR97RaEHWAFUzubwAuu&#10;neB/xIRXr+digoyZthxZMqligxQbPHyHPpBu2iQmhcELIIVjrC3DIPrE/GRxCZOWQUY7hjlgUWE8&#10;sGwhYBhTAADC0C1lGmsYLEDF/YG63t1ZAigeI9Ckiaw2M/b0I2m+E4bnWqpASWFZgpUTw5IXF0rm&#10;l8RbfmWSZZXGe6rzyNps7wc0WlwhwSUiGtA3cywg+AZ/JxYLfOhR+4ibQgAAlhFSCENMkzCR+VMF&#10;cKrT3GWUklfqYIV1f+LztRc4wZqSWDjM4gmcFUhJE5DB0gIg4RhghcUN47Cq5NRZZp5AeDlAgAyR&#10;Oq9RgsYBcAnCEB9/WNyQ9uRlUwwxLP5I9hIxNmzEBNBmhCJ1awr1HdyHAMUqhLuDcy40JQTZR24S&#10;rgd8kCqL4sCeLA1AJc9grLAyeTt03sGPBCVWMv67sqG20a5o8wB5jS/3urKh62kzYITjESCEBgBi&#10;gKlyhL6+l75AQMMH+B02AR7eqWe4UKdvOK+28C6eW6zzlDTgeOgLCfjSYj/OdwK0uJ/2cj5f7/X2&#10;qh2hjeFb2WgXVt7Q5hDLxDdGgf9Ox95+lC31k35jEebbeCYp+bQXOuF9KFOU9SfrDCHKN3Et38J5&#10;2opg57sdrOgZoU+x8tHHapf3d2gb4xH1M9dli1fSXsaI84CyVUtm200x93MnuuyrD3csZ0+Tpbbm&#10;Wc6+Gkvak2+Z3ZU2dGuuJbSK126vsqRtpCTnWNLGPMvoLrfi/cMtfkexDdqcbMPX1FrD6mybubnG&#10;vn9703735V179+SKHd2/zZYtmK42Brqib/gGxrFt8zL78PyyvX/G4nHX7ZU0358FcAh+/P7tVfv2&#10;5QV7cHa5HVhRZZc2jLTNebm2d0ydrctNt/5FZdY6p9yOr6i2ewcn2rX+VXaqHzdCvx3Zv8NunOv1&#10;bJNvJDAvHO+0zp1r7KE0bdbWQWF1y24sBg5L+rxZk6xjxyq7LoH384fb9ruv79lBASznY+JZ7OFv&#10;EQ8Lbp2gyEUZQbh/2OCNfp8LPsrmB4uK81XxSoQbsQ8IP9xAgffCp+Hp+g8oEW+Cx1EzZYRkGvwb&#10;RQ2eHpRR7eHx4vdRXS+XG8gDZFNMHrGyO9cAOJBXLkuk7KKQBwVZfeEbskbHdJ3LIZ4vGUXSA4C2&#10;obpY/JCicHU2a/IoWz1vvB3ds9S2LpliM8fVWYuuryrKsXnTx9hvNXYv7p+0JwIKL28f88DWZ7dP&#10;2IPrA3bx5D47O9Dp1s3Lp/bZk9vHrbttg23bsNQtJVgykdVzZ06yBXMmx/oeIBEsq8gZLI6L5kyx&#10;XVtWOMjBmvL41nF38zzWe14IHD2/f9aeUhn3wRl7+/i8QCsVc299AjzuohPPZqzcaoLcclkWZBsW&#10;Fq5BHgZAEwCKu/gkI9h8jPX/MyYrkxKAEjEQLCquSYhx4SJwX6smnwe0aTCJGcCqQtyK10PQnv8E&#10;zyB0qOeBBQUhx8Cz1oULSwGXquFFlroswXJGpYjhp1mxtP2SAjGf3AzLyWSRPKrGCnwQbBsDIx5b&#10;4uAkEAAgwtGsb8FF43EoI3G3hIBcTy12s1kAK24l8d8ilBjA8M2fISHcCCHyP0aMvuESChlG1Hdh&#10;C0AGQBMIl/9Ec4eKtcGEBjpncnjBoGG0JwA0rChMFiYUCwxyDAsL2gcTCzCCZsB5BilMOgAMA0yt&#10;AOJRNMg6H64F0MR8emPDfwab6z4RgwiFWAVMr1hHYF4+xghRMWaYLVpkZFXBZAfIRDOEmN1viVlQ&#10;e+qalEtY9e9db4tnNAq0ZAowpFtTRbKvGzRK25i6VBtZl+OWCYAjrg/aR9vctaAt1EIY5X3kJkHM&#10;miJWAqk8XkV0B9OljdAkMStot4AG2gFzKVLbh2RLG80ocADiQbTZAiAFw40qtV7UDatJbo3XWAnF&#10;4bR52fx6S8qudxcQFpVMMef6pmH+XNxkLFwHXaONeapyDSuHS1CL+SPUmC8cc40ZcKENa0Kk5deq&#10;77BkuFVDgs8tANL0EVxcX61r3FKhfneLAMGoRRK4ej4LSvLtxYWAIywRwWIRFUnjfoQtv7EeBCsA&#10;zwiViHk/7/b36BjBolwT9R8CmmdxLHoeQAMghaAuE5AoVH/QBoALwh+LDtdBJ7Tbn8/9fKe+D0sI&#10;9MKxYGnByqHr4SF6Js9mvPgWQAUbfelt1H1VZSX+LQ4k1DZ/n76pUscrRG+02/uW71b76Xu3vvi1&#10;IfYDgBH1C/3B94VvAnTEgAggj3cXYwER3/P28m2AqPAdvtc5wLHH1KhNtBHrVrBwhX7gHRzneuJZ&#10;6EPolu/lHDFEfXu32bHenXbn2jE70rPbbl0+aJ0S1Kk7cyxjj0B2V5GldBdZQme6FR4YaXXHp1lx&#10;x0jLbau1nJ0CMp35Fg+oOSANeGCidXcPs+29I+xM10RjTZ8/fv/Qvnp51SZLW3UQyjcCVhgb9cOO&#10;TSvswcU+L6jGart/+e6+/dNvn9u//PzCDnVvt9sXeu2vPz6wH97dt4+Pjtm1Q7PsXGu1XdnbZMe2&#10;Vlj/tho7vXu4nds/2872bbPTfdvtVN8uuyTQ9e7Refv65TX7/t1NL9tPsTEKf3VsWeXzGtqG5xOn&#10;AgiAb7GeEtVzv3tz3X784ob98buHzgdc046EEzyPvbagrAVeF2nYVDRH4MHbIt7n/FLXwE/5DRjB&#10;De//tUUgxTN/dBw3uy8wC59GPqE0CbgAWEjgaG4sDqEHkgGf+H1MMSU8APeOywVkh46764ZrtQFA&#10;HLB4EC7Hf5UzLmt0Xzgu3ioFGTmFW2fxrHF2rH25DbSvsrb182z7shk2c0KTg5fK4lwryZPCJmWq&#10;uCDLn/NKAOXS0TZ7J4DgQPTpJfvu7XV78+Cs1zk5faRdIHCLXTt7wKsWt+9YYxtWL7BZ08YFcCaZ&#10;RHbdjKljAxgQUEH5xY0MSFmxZJZtXLvY+gRI93dsthsXD3raO+Dk2d3TAifn7fXji/b64Vl781ig&#10;RYDlO43pbz/eVd8HFz1j5EvksNeGghq5fNzVo3FkH513kKK2MGYAGH4z5m5RgTEAVkhhI5AWYneC&#10;F4MCqBBMy4aAg3njx/fARgkMAAqMHW0bDRlBCBNDI3e/FwShawEr/CflaVDeZzao8DPLmJ5m6QuT&#10;LL58sBiatBptxRqMUg0EW4GAS0lehlWV5saAQgAkEWhwa4cDFO0FTDyGBWAiwe8mOxFCMJsFsEL0&#10;dQAYxJcAGHAVEWkN0YTzeZkpugai5V06LiACAfr73AynTf+peOsECIrW89g3qQ8ABW5C1PcyObGy&#10;uBvIgUqTH6caYKh+y2Qh/S3Epvw66fgd0rOYVExWdwnhs21hsobBY4IHAa9tZKMzTAdAGuyAREf6&#10;GHnwIO4ptQPtBoYatFC0wmwv7AeTg6mgzTLm/Mb6EoIOqzzQ079N7e/ZtUoMa5cd6thoJ3q3CqCF&#10;TDBiECA2j/LWOx1MjW5Q20HIpBjqW7SfABGrvQAWgqSICYCo8WWObKKd1d4OBIhr1gIraMlY/XBN&#10;ESjp5c7rpNkWl9mI2mwHJHHURhE4iVw5g7JrLJ3qs7EicL4AIZYWMn50Pon4lEIBm8IRVl+VJZoW&#10;Q1Pb8OdTNh6XY6gSi8uq3C0suDb5VndxCpiTnQTN07/RcdKOKVjmgWT6TtJZQ+ZIsCwCgvhNoTis&#10;N1RL5T/CFM2TZ2J9JMaJMaMyLrFCvhq5rgc8orGz3hCAkoBuAGa0+f1qB4Xhovoin2qCaGvSf44z&#10;pl4aXm0lsJTrCbhkA9iS/UPKM4snUsMEHuH/9ezQRgJtQ7Ak/cOx8Dvch6LjsWx6LjFrFKbjveEd&#10;VV7gzrMIdW1OdpYfYx2iRrWPNkbtJV2U+5qkBMCr6HeKykXf20hBv4ZK7yvqQhBQ7H0vwRQWHdT3&#10;Qv/qT/qVtmK9o04M/enLCmgeultRtDWc8VBfMyaeqQUN6Lxnc2k+AIhYCTpkGgXwzzdE48+ehQvp&#10;j5sXD9mZUwfs6cOL1te12e5c77fffPfUKnrHWvyOXMvdO9wS9uRZwlYpaIdnWPnhCZa9r94y2yos&#10;eUe+pbaXWFJrqQ1uS7L0rhpr21priRuz7cGpJfbNy+v2/ZsrdvFolwMqLDlVmjPMbXjBzClj7c29&#10;474c/w8SIH/96bHdUnsixj9afRsUGwTCSFu1eLqE3Bn7+OScvb1/2r5/fcWO9uzwDJHTh7ZZT9sW&#10;O9e/0w61r7Orp/fbl29uWW/7Drt9dcCunN1vh/Zusb07V0sLnygeWOOALrieEdChFlX79lX27ulF&#10;X2H3D989sO0bl30CIQgt4sPgG7QPBQZB5cJM/Ax3DrF7xLjAE+Gn8FGUHncn8F3iKbznE79xYNLk&#10;QAAeE/ivlDeN6UjRPAAGWeXW7xjfwrXj4MR5e2Q5D/Ig8P6QIRpAini+ywi+Efd/tXhJsc5xXs+l&#10;npdkEefGqq0B8HBMwK251g5um2M9WxbYmnnjbd2iqXpOtVWX5llacqJVIA9zM9UnJeKXyDPkWJBn&#10;xLHcubDffn5/3TN9vn192Z7cOGxXT7bbQ433IwGKC8f32rGDrfbm0QV3z20l9mvxTFswe5K7z7F6&#10;YFGhNheyhDi6idoTcL1o3jRbvmimZ5AdObDbDgms3L5y2J7cOWlP2QQ2X9w7LQB0zl6LZm5f6vMK&#10;ub/5cMd+fH9LNBWzpiADkGsaL2QD4JHjQYZpcyASbdBlGGf/HZNh0AbbZ4APN0OL+QFWCmPaj/vU&#10;pb3k5Wa7VQWLC8GyAJKQMoSlhJoP6ngJKY9H0UDBWH2yijFhXYFgSAWDWOubNOmKP7chpYNsCIXD&#10;BFKGlH1ug+s/t8SxcQ5McjJSpNFlOGjJX5tm5ZuLLHdNmqUsS7ChcwZZ2Zgca6oRMQFOsJwg5ERk&#10;HhSndyDsHBVrsoSyyGI6TRCSBluDHABLQLtkE0RBuBEqxmXk4EPE5u4jESGxM1hXnGidMEW4usYJ&#10;1O/DrYNFqcaZJumb/Makh6WF/grvxwRJ1hCCPAAVz+XXBIFhuPagDa0CcxcDGWkKDCCTFMDCQDL4&#10;gABHnp9cPwSg4R4ifoXgwjFONFgrAFCAALRPBJ2b0AUE2GNCJ1AUxo/1CzBKFU4XMtqwqFBOnoDF&#10;/r2b7FjPFhvo3uJrPhGzAbNmsqPtkC7roMUZREDFMCOAapSy7W1V20lVxPoTfgemCV1xLYwDzRS3&#10;o5vVM9Ncq0aYAx6G14pOi7ItNa/S0rLyLYUy+gIsiTmNFlfQ6CsqpwqMUNgtriBYUUhJxqpC1s8Q&#10;gZZUT1NutIysHKuslBZElkgzqxnXSdCwsGOJC1kEN9k2CFMC8dCc0bhduGp8EazsEf7so+PcB7AA&#10;5ACAOAYtAB45RxoxW1gkkLmjMdJ5BC2l3xHQXBcEpQBnrB2cixYlZDVkhCjCEeHPukLsvV3aqMaK&#10;0ESoAhxc0KoPyeYhIB6gAhgBQNB+2s6cJq6A+c856CACYf5M3ROVqy8rLfLn8R9rK7TAe4jtcdCm&#10;+3gnGr4DG93LdfQrmwt1XevX6zkoPgRzOxDknXo3z+RdjAlt5PsALb4ekN5LPzg/0p7MJe83+kzb&#10;p1o0oif61Yu5waf0m2+h/7mX1anJHgLwAGDIsHJaY94w9vrPWHKPjy+AyzMn+K/269pgcQ5t5brn&#10;jy9Zd5vmy+EOe3BLmijZGa9vW8K8TMtsr7HSA+MsqavQ6g9Nt4TWYkvfX2H5XcMsbUeJxW1M0Tkp&#10;jwIzFf3jLKez1sq2VNnLExPti4enJIDOCTB0aw5OdQsRljisKczvWVPH2e3zvQIep+2Xr+/ZL9/c&#10;cyEF33A3seYawtznNUJL8zRyl3z95Lz9+O6a/fTlTQm/I9a2ZYUd2bfJ+jo22OHOjZr72+26gMnH&#10;Nzfsp4/3JCiP2skjnbZzyyq7da7HZgkguRUFeoZOxA8BH/NnTfLV9r99jeZ/0/7p929s7qyJak8o&#10;agn4CHyBjEcJM/2Hx8Eb4AvsPYgWoQfPQ5jpOzwDUm1HCBL7FyU0OK/RnIPPwm8jqwobvBlrCiDf&#10;QxSgWwFeLLoBZASe7pvLisDzPaZEMiK4hcJxz8qB/zuoCeexlLAKOzLPZZ9kw6yJw+3kvpV2ZOtc&#10;m99Sb8tnjLTR9VL8y6QcSt6VSDmvGT7dMsbudeWTWBmsPqRO+wK4km854/dY9oyTljDrsZ2486V9&#10;9ZT4lJO+9s6Zw60hmPnSQV/X6d2TS+4Cev3wnJ0VmO3bt0NjtEL92Oz0PlHAZOmiWTZjKsXyCNIf&#10;60ojVhYCaFctnWut21bbRQHtvW0b7L7Az5PbJ+25AIqDldsn7JkAy8v7Z73q8d7da+37t9dtuegM&#10;mYMswJoSyarxAEtkm44jDxyAas84+n+uFTiJxp37IqDKOLtFBRMowASAEky0AajgZ2YCEKcCUofh&#10;wFT4UNKbYCwwEwCKM1gYgCYo2ktgXDBDKjYKNKjzhwBSBFAGFQicFH7uQAXgMki/Bxd9bglTBlv8&#10;pMGWMHWIJU6Js+TJ8RbXPNjiRgjYVAvY1AJsBlnKiDh3FZUWgToz3DxWX1mogYVgIBwsOgIkEtAs&#10;qU1KM6WSA7oN5r1gegvxKRCgm+VihPaJONlDeE1kHwXrCYSJqyfKefc6LgCmUWJw+ma0xFCxlokA&#10;wQaAQtAok4WJg7nPgRTtU79A0Bx3V5Da54OkwcEy4hPUfzNwIe7EtQLdyzEm+eSWkDkEYOEY9/E/&#10;mNeCOwhAw1gASAAqrMuErx03Bq4V3BJo4mhCQXuEqTd4Ciwpts1637H9m+3SQKs0rB3WL+YVKk0C&#10;EoM1hTgbmAzprlReHSeh7wTqoIVvhVghSL4llmWiNjJp+LYIUEEvBCNCm5ixActojAAqmAt0iUZQ&#10;Ulpu+SVllpGfb0l5IQ5lcF59sKjki96orZLPKsnSRHUe9w/ZPkOiWipYYLC8FIpGaKvaQj0TAHhU&#10;RAytHmFJrRGEXiQI6ZvoWKh4ioVEwEH3hPWFwobQ8z1CUHv6lRRAF570MdfpXk+xjQlcF7A6T+2O&#10;sNBgeA6C1gtoic64nv/ObLV3cCBBHiwWAVQRa+PCnbmqect/LCcRoOE/13Ke34ASwAPPclCEcOab&#10;3cKh96ut7OkX2jxMY0Xdnqjia6hyDHgK/eHWG+7TxrOxmACC/T28W+9lA6QEABLaFrUlnAt72uV7&#10;XUcFXugWXgPN0h+hH6nQS5qx5ivtUJ9RyND7VRttpN9CjZnwDf4fsKixwIri3wENcj3jFhs/3/yZ&#10;oQ+gi2CtCt/Hff69gE3GRv9PH+mwhzdP2/NHF+3d85t2S5rn4d5We3N5oiXszvKMn6TOPEvtKrOk&#10;1iJL3J1viW3ZltFaZjnttTZkd6ql76yxlNYsK9tRYAUrEq177yh7fOu0vbh7zC2bzEHn10WhxACA&#10;lLWYfv5w075+ccmBShDyLLcRtNRIg0XgO59w/hDcxGNHDfcU6z98vGPfvrrsKa+s6XT8wDa7fGyP&#10;nT64zU72bnOBdfxQp61fvdhePr7oadG7Ny+zmZObHZTCEwgFAAjA27auXSCAdUYA6J799bcv7R9/&#10;99J5VRBaIRahRW2iXSFOhfai8OAe1x5BJo0bwQY/dIUtJtjgKfBQLLgAFXgo4MSD9sVL4LG0ASsN&#10;imMAEBovzQ0Ub9zTlJeA97PuG5uDGvF1EjVIVYbv+yallUUHPfEjJjMiWfFJduj45HENtm3VbNuy&#10;qMUO71xsM8bV2dRRVVYqBbwgO82y0pI8RpOlZHhX9YhJlrv5r5a65f+wxJV/sfjVf7OkDf9uea3/&#10;05JX/tGGzHppCRv/h8Ut+5MlLvsHi1/yo318dtoeXOz1uJSHtwQkBCAe3jpuL+6ftqtnD/i6SwMH&#10;dtiZo/uss3W9FwKcPW2Cy24AyqJ50x1AkojhmYwCuAvnTvVtxeJZ1tO5xfa3b7SjfbsdqDy9c0rg&#10;5JSef0ag5YS9eiDgre2lAPH7Zxd8RedlC6f52Lvs1cb4Mc6+MCd0pmMRUOE6fjPmER24V0HXhTEm&#10;2wsg22yfAT48IE4CIVhUYm4fCTMPiBNgycrMcJ81gsOtKprIbmoVk0D7ISAOZsmg+zlt/p8Jr4kO&#10;862uLLIhFQIbpYMESgQ8BDgGlwu0FH1mQwoH2ed5n9nn+Z/ZoBJtAjKD9NuPFQRX0SABGbfGlId9&#10;YkucpUxLsOLKTI9xydfglxbmWGZ6kpUJwNRWFNpIoXknLgEEjxURuCBH3QFKDNS460gEhtUl5K7j&#10;Dgr+Q/yJxLMMry9xF4dfo+PBZRSuC8+FsPUcnWNiRogdYMLvELsiwgfpY8bThGlWX3EeEBUYRRhU&#10;agAwicIkDhORCYr1BDMaQWUwGs676UwT2te80GBzLEx2LCya8B49j4soMCFcOu6bd6AiwZ8TUpVJ&#10;Q8d6QVAwmizMtlmMC4GDxorWuWDWZDu6f4Md79li/V1bbZIIy0GqhAYMwN8jRoiwdEEvRg7jB3xQ&#10;6RPwRsVQmA6BbBSuox/47lCVtylm3h0R3BxicrimggsoBFFS+4UsAgQRZvqR9fqO0nwrK0yxQTnV&#10;AiCNDkAImB0ksIIVJblwuMAKsSl1noZMZtCg7GqL13WDBVjIDhrJGKp/eCZmUcAItItlhUwAhBjW&#10;gQjAeyyCBEMkIBCa7JkvpcVYJwX81Z+4S5gzHhuicwSfRhk2PId7iEtBOeB5uEt4tt8bewfzLmjL&#10;weJJzIVf7+dDe36NwwixJVhIAXhsxHowt2kr/4kFqfA2EATL/SGOJMSqETcTYnD4H218E88M7wr3&#10;ROcCmNRveIXa621Ve3gP13PMn+Ht4Rmhrf4MfhPvURpiRXgH2VfEiDj/ibXfn697uI77oAd/tn83&#10;7dem99A2j/PBKuxb6Df4Gc8ObQ79xvXcyz3ht749intR2xkrvs2/j3v1fb8GCus7Yvf7Xlvol6Dc&#10;eQab3nH1fJ+E+BV79+ya3bx2zP4oAX3+TJ/98fEaK+gdZgk7My2ts9xKj46z4gOjrbpvsmXsqbLU&#10;7aUWvynZ0vaVWu6+YZaGK6gh1ba1ltqrG1skKM7Zg8sDzi+IBYq+HdcojP3q8Q473bvb/vLjE9u8&#10;ZoHPLZQCF+Kac2M1D1EamIvjpFC4K0Bz19278CXR/Llj3fbju1t25+Ih69q5yo53b7G+znUCKVts&#10;YN9GO3V4t106d9huXTtqD+4ft/tXjtj+3Zv8PQCmyC2JgojQ6dqxyl7cGbA/fvvU/vWXd7Zo7hQH&#10;JwgjeBbAhCwfeJlbWGI8jg2XNwLMr9fG3l3H4hV8E+51+gJFL/CTkF0JSIHPetaP/sODsU6M8qJu&#10;fCfXBB7txUUFTOD7KJ7w+oi/Uz2W8877dZzAe1/PBxnh1hQd1++DrcusfeNcWzit2XasmWXV4k3D&#10;qkVDkkuFOelWXpTtz3D3TUzWsC+YfsgmnPz/WvKG/yJA8tqSVv7ekmY/s8Fz3tvnE67Z4IXfW+7W&#10;/26DZ7yylNX/YIOnP9b20LYMvBZgOOVxKlGq8CMAxMNz1rd3i5060q6tTUBlr3XuXGcbVs33LB+U&#10;sQUCIwAVgmtnThnr/JuU/yXzp9vKJXNs7coFdnDfDtu6fonduTJgj24ed3CCJYX9MwFV6vdgsXl1&#10;/5R98+aS/fbLm7Z0wVSXU4AQjBPQW6SYAkTGa2wCPQZg4l6Ev/v/SbbFACnHkSFe8C2aYA5U8kMd&#10;CzbOMbmzMtNdsDH5ACaYOREY7NHwEFiutQBK0EA0+ACZCKgQf1DRWCRgIpBRqg2rSknsd6FACSBE&#10;4GRoZZwDFOJY/DiWFgcqsWu4x/cCN8UAns8trn6wDRn+uSVNiLPcrFQryc+08uJcBy5Jc+IsceEQ&#10;y2pNsfxJaTaslvUX1L4GJlCl1VeVOFjwOI8YGnb0LCEJQWIOdOsMBBUj0pEN5TasjnQyCXC/Vt+p&#10;SfkJhKhTPU5Fk4RJipWFeBSADEieyeJmyOE1mlASkm7pqdOAIdSZQNWfzGCADR8oCXw0CcBKlLoX&#10;Jrk0Dya6rgWURFpJFHRLcBST3l1zejeuKDJ8EAqMJWNKHAjB0gAB4jLwE6Ntor26togGKcLu2b3S&#10;zh7aYX3tm6RdbfHnuJlcEz7EIgULQ9BIpbnoN4XDAK8tYyFGCBDEzDfpt/aYnekPD5ADRYuYsZQA&#10;YtAMERhoZ2S/kEpNdgUxNTWVWH/KrbFagLQ0RYCk2gpyBFYKqFBb55k/g3JqvI7K4IJGSy6o8yBb&#10;AAyuILaEfAkKKtnq2IgRI1xzHzcWLY6KrwQPN1m+3otp379L/dBYpzGMuYeo6QIgi6wpUTl7XF9U&#10;BY1iLLg32gBAWA/oW8rZE7uCK4dncMwtGaIX4oLcMqG+BOyF54r56t1US22W1uvrH+l+7h2lY2Oa&#10;R/gYIHS4dqz6l+Jn1D+hrR6Do29ifCjlz/chePnvz9V9WBf4pqh8PfsJ45v9OVTEjSrEfvp2AVp+&#10;c5z7WYsHAIUlhutHj9S79eyxGm9fAsD7CWBYH0BhrD1ukYWOJDT//t08GwHqhdu0p9/5PpQr3sd3&#10;sOYRYxOttu17XU/ZfKxYAFDayvVUBuY90BVjgdXqk2VF1/M90AEWHT+vtvGM4Eqq94UNuQ764Hi4&#10;l7HVvOed3nch1gWL1r3rJ6ThnpSQ2GDffXHXvnh53Q4d3GnDD0+w8V2llrg71wZvS7OE9lwbuivV&#10;yo+Ot8RNBZbbUevunkGbUyx+G9ck2owVZbZ0Y7Wd6ltjH9/ctG3rFvocIMMHkAKQQ8no69xuL28f&#10;tbcPzkko4Vqh9AHmdtGA5qvXzkFr1ZgEl08AA7gWsPABzukDxuiff/vcXt45ZicObLe+jrXW27bG&#10;Th/crv0qO3lgqz27f96ePbxoB9tX27mBDps/Y7zzTF9HTGNK5iDuX8q1D+zbYo+vHrbv31yzP3zz&#10;0F3TQTAFIeb8TIDElasYGKHtnIfnwfs8Rk9tDdbkYF2BTwJQsMJGlhOUP68863xddOU8N2Yl8Q2A&#10;Av8O7pWIH6PtswfYjBIfJvmjWfwZXk4maYOUbRRf3PzIhK61U2zFzJE2vqncVs8dZyMkF4hRqS7L&#10;962oDOU9WM55ZihWKnmodzSPHGnFC29bxc7/YvEb/lOg5J3FL/xoibOfWuYaLCgvLHvNz1a8618t&#10;bfUfLGHBN5a04b9b+sb/Zhmb/0PXfm1bjrywL59dtLePz9mLe6ccQLx8eN5dMxePd3mxt/PH2q1j&#10;52rr2LXWM8MAsvCJJfo9e/p4r83k9ZkkJ2ZNm+CxKXNmTLRVy+bZ4f27bP3K+fbwpuj4xnEPpnXr&#10;jTYWHyQ+heDo90/O2vfvrtoPb6+K3+CCw4qOlZ0NiwnWL/F9xsoBSaA5xtYVbG1cB10G5TzICreq&#10;SR7wnM/KYkIr2iKQAvETXIuW5wG1pGHqOJPcfco1Feb1U7QBWnD14H8HmGB2xSrgv0GzarTHopRh&#10;QdEeywgWFe0dfGgDjHBsSPFgiysV+ACIxI4BYvw/1hjASwywuDVGoMeP6X/SojiLnzvIEucMsaGT&#10;Blnc6EE2dPRgGxxzG6VMH2rZGckOZvJzMmxYDYADAIL5LQCR4ZpooGcIHwLFNFcvAo3cPWz8BmCE&#10;32FjkkSonSwfJ/T6EBvDxjmeF/YBqVNjhfsAJlHcCoSMVsAWAZcIbQJsiHhngkapyFGMB3sGnQmN&#10;BYbruYZjoNtmjQUgBG0Hqwpjmas+8OwfjXuoBpvv4whAHS/iwo/P8vjTxGj6uzbYQTGqo92bbNPK&#10;Of4MDxTWJPQy8RIsQegAUoN7wAWSJoVXDdWe9DcYIqWqQ2R4MD1DpHw3DMRRtL6RvgI4sSovWi6g&#10;iqBaABWZKLwT+mqozBQoqRKtCrBk1wm0NBhl8hOJRSkUECkgkLbGLSpYT6i/wlpAiV5rpV7PSrfm&#10;0c0CFwhghCeuK9GxAAJC0YMu9V18G9o1lVAdiOn/r0I9COGw0CBuCZb511jGBCeAHZcGlplIyNFf&#10;xEsE4BGCeHFbAPTdbYYg0YbQC6XcATZqn/pw/NhRfs7BAe/QcX7TbrRDwCP9TWp80BwBz2FeAlq5&#10;DosnlhIAhAcR6xrK9/MchK3veZ/eHdYoCkKZmBOALkLRr+MbtLEwIpYGrCB8CxvAIyo/zzvoJ/rU&#10;3VlqG23n/QhIFB72nGeL+IhnY+i90TfAY7AGAZ54P0Dm0zsAcAKb/t+P0f+iLb1nwjgx6NiziRni&#10;Xh87XcfG9bSJ4wAvgCN7xtj7WM+vKCtx4cu7w/jTT4CtQOO43bC8ARqYRy/unRdDP21fvb1tH17d&#10;tNePL3jQ4ce392zCgXrL2VtvCbsLLLEjz9K6yy33QINl7KqwtF2FviBhbmeVpbQV2c6eWqvZW2f7&#10;N+fZH757YmcH2o0l96PMKSxKJDFsWDHHzvR32cdnl23fnq0+/7EmM68IRPXUUPGQaE6O13cwJ6P/&#10;gFfGEfpm/JjLf/vNM7t38YDVVBTZ4c712tY5LziwZ5UN7BdYeXlDwrDTHl3v9/XMcEUhmLGoMHeZ&#10;29MnjvI1aO6c7/Vsn8M92wK/Eo+KhJXXQ/kUsxYUMFzZQSkL16DMhb3GUd8VxaQ4wHBeyjfpGj0X&#10;PjtBPBUrMrw2FHcjRjHwaPoEvj0K/i2+7xYOBym1/pwRuo9zyIbhUmz5vWbueDu8a4ltWzbRlkzV&#10;vK4qtLKCLN9KJVPyslIkP6j7JWVk6krL3fl/WuLW/8sSV/zVkrf/L0vZ8j8tae2/2NAF31rimn+z&#10;5HX/xRIFPuJX/c2SFry3hGU/29C5r23IjIeWv+VfLWXhe0te9LWlbPx3y1j/T5a05p8ta/0/WsKS&#10;nyxh0XcOVr5/d8NePTprL++fsTePz9ubR+c9lfh4305PIT96YIcd3LvNtm9c6unGgFZA6pIF0xws&#10;zpkxweulYE2ZP7PFXUO4g9atmGuHu3da154NduvKIa+VQnry3Sv9AitH7dGtYwIuYUVuChl+/+6a&#10;uwqp3wVY8XHRODEWLrsAIBo7j8H0YyisgJK/AyyxY1jPoFfADjJuosb/M0/n08SPTLi4fnwTUkdg&#10;cZyqtWi0CDeC3Yg9ASkSbc6GBhVZT1zL1m/fXJBhXmwKwAJAEXPfEFALwIgrE5DAslIgMBFzDRG7&#10;EleiTeeGCLT4ed3vAbjReZ2LYwG8ivCb57qLCAuMNr9W5/73459b/MjBlrUqxQprpaHnRtaXdMtM&#10;T/b/XjoZ9Ctiw5rCf49FEZDBCtMgxExBO0yElKiHkAEsZAsBOtzkhZDSfwBLIHwxWvUFk5dnUwof&#10;C4KnUmvS+KBwbEwwl8FMfOAEUEKwUTCPhUDaEAjHYLqZU8cDEg2+QP4z4RH4aEvBnSJmrvag5RCj&#10;QqAzKZZYU7BQEKsCUMElREBZiIPAAqBx1Tcsnj/FDkqjIqjuaPdmt6agzdEWIuWJg8DygCbmDF+M&#10;G7DiTE/MHoFJ2jYWFKwpZDaxj6wsHgitjchz2kwxOxgJbYG+ACXUsSCV2l1VanNVRamYogBybY6l&#10;ZFVbRoEETHm8B9SGdOWmEKeSV+cZP3H6jfXEq9aSppxRo2vrRefpbiWsgcECpPR+hBDCnD1zw62F&#10;+o9pHUEErQeBXeTWEwR+TRUgQ9dpIwgXawVzp1rPLS3RdQKIlGQn9oI4DTR2tG6EJ5o7Wjv3Mb/4&#10;Nk/V1fUITECUl3UvRyFAgBIUrd+6Jyw2KHoVzbEnfgOB6cJWz4dRMxbEpHA91ouoBpLXLMkPy1/4&#10;mAooIVzqtHnwrJQR2udxI8SIaIM2PEhW57AgEKcGAEOL5ru8srHoC3qgTD/CHMWGZ/EeliKgTfXa&#10;I1xxkwFuEO6Mg5epp916Jt/qwam4I/XNIa6F4GRcfxJW2vh++jwCOvAc3o/1g/gZ+q9a4BI+B4Ak&#10;DoZvps+hbcBiFIMUxejgfsIy5C4ejR3KHJZl2upWGAlx+pPnBvcX6zKxQKUAqfqA5zHej26dtN+8&#10;f+jBo3evDNhPX9+3b758ZC8fXLRV3SMss7PSCnqGW9ahKssSaBnaLv7bNsIy2sssT/9z2hstZVuW&#10;9W7QM5cW27ZFKR7AeEwAgTFl4VjcbMxl1qa5dKxLgOGMXT+51+c9AAQAANBifgFcXGhIWOH+8bmo&#10;3ygLmOhx+YxQHwZAiKLR4O6CP/3wyNq2LLee3avd7XNIYOVQl0DL3s127eJhWyrtfNemJV62HaWV&#10;uQuA4jnwIdaXOdm7097cPybg89SBB+0bLx5IRWUXZvAx8S+OB74mQCJeGvHBYGUhsFZgRLwu8MAQ&#10;7+aF2/ROeKADFR2HF2PFjhRB9mRhjhCNOz+G92oeB7c9lo5QNgKAw7WzJg23AzsW2dalU+zQzmW2&#10;cl6L1zKpLsmzqtI8j42sLMpxOUCIQJPmTJAV1VY8/4oVtP4vS1z1zwIfv9iQJb/Y4HnvLW3d3yxV&#10;YCN+2R8sce0/W9zCHy1+6S+WtunfLWHlHwVO/sXidF3Zjn+wZIGUxFlPbei8Ly1x5Z8tft4bG7r2&#10;v1jyqj9Z/PJf9P+dxc14JOB30754dsHeUL5eQOKV9k/vnLCLJ7rtyIGddvviETvR12YdO9fa0vlT&#10;vV+pVI1rZ96siTZjCiBlrLuAGEcsKmyktu/Zvtp69261O1f73ZpC/ZRXD8/bszsn7dHNAbfivBYt&#10;f//FHfv29RW7fanX5R/jGm3QG3t4PHIqnA8b5xjfYFELGzIMC4vLMR9zvAMjguvH/ava8ztKT/ai&#10;SZgUHbwE0zv/KcqFAEPL9KqD2mBErs05gQdLirt+tGHKL6jL+gQaiEP5PAd3TgAOAbwMcuAytEbX&#10;6NgnUKN9ZF0Zot/+v3xIAC6x80MKIzCi/yX6XwYQEgjC6gIYwlqDO6nos9ixv7t2+CDLa5SgJi26&#10;MFsEMMgyN8ZZ+sZEEcjnllWT5Oli7v4ZTuAUgCT4MakiCIAJvkYK/xAQC6EzQfCDSqBIgAckz16C&#10;ux7XEoQdED2TClDCRGOSMcHCpCPnn0EV8NGkQcsIcSAhVStoHRLygBFdx4ACdoI1JYZUdS4AgZBN&#10;g+WDrB5SBhEQxEpgSSkQOAsFtEIqMNcgOBokzBh7hF1v22rr61xjhzvWS5Na7emPIGeIiroqCFDq&#10;dQCCAC1oZAhdaAJmBaiBGQJaEKho4PjHEWZe9EeEjDbH9QgktCXSP2G+CEeyB8hCKfTChJkClaku&#10;2NjQlmors0Q3taLRFA+OTRAgwa0ztECAxGulCKgIoAzRuaT8YE0Zml1nKQIxaYW4TNAgsTLgBgmZ&#10;S2iGWBkAIVg3AC0eY6MJF2nYZHvQZoQ0ExENPcTlNKnv0PrDtVgQghUBC0zMDaE9vz3TiD7RPWxR&#10;oC4CFPeNV8nV9bwPwY+1BTCIhYD1mGjb+HHN2kbpXrWR9+nayGLA/Qh3BJq/S+eIGfIxGIW151er&#10;EADMK1SK1giibtY8Bni48sF8hrHrHM9m/NyKoT3v+/s91hrSq7EqOA1oPFFYoAUYJX3pfRDrDzYA&#10;DZYJ2udWFt0HMPnUbzrGFtw69LPoRt88QcxtnOh9PKX+AZra8wwCe7mG7+cef65+8yw/ro220n+M&#10;GX0R2qK+13djifGNb9I5B+I1muvqewAS4w19AsZJeeZZXBf6QO/SOZj4o5sn7YX2dy/224fXt+yb&#10;d3fF7E/ZtI1llt0rmu3WuwYW2dDWXItr0xzsabSsdtHwnlxLai20kS3JNntVvg1dnG1Pr+z2WhUs&#10;Esd8YDHIqAbMtJbhdvd8tz29cdLnG3MI4OZuaH0TVg7vex3DVctxxhDQxTizYXHlPkAi8xd6Iubs&#10;bz89t7P9bbZh+Sy3psAPettX2cH2NXbpzD47LAWmdfMy8TgUPM3x4Rp/KRnwwwWzWuy0tPvLJ9ol&#10;2E7aw+tHnIcxVvAohJhbiLGeiI/Rd0HhCmmsAC0sLM77OK93EMcCX4Q/uvVEvBe+6YIvBlywUHvM&#10;is4BPgAjvhghMgn+qzbisoe3OM/W8+ZPH23TJwy3k/qu7avn2ARdN6xWCkNRrlUJoJRLRsTN/2jV&#10;zXP0nYH3E0g7pKnTBje126DRA5a44EuLX/FnS1zzT5YoQDFo3geLn/+Fjn+wIbNfWZyAS8qm/7Sk&#10;7f8vS93wbzYUK8raf7f4Vf9kCev+2VI2/otl7/pPGzr9oQ2e+dwSN/w3y9z6Xy1hxZ9s8PSnFrf4&#10;BxvcctmGTiN77J3N6HpvP3xx2y6e2mtvH1P9+Ky7fgjkPt7XaueOdtm5493WsWudLV88y/uStGR+&#10;z5s50d0/rFqN+2fujIluTQG0rF42x4vE9e/fbqzvQxAtsS8EUQOInt4RKLp/2t1OX728Yl+/uuxj&#10;5AHQsc1dXgATgKL+e+Ynx9TXAFhXpjVmbjmJyS3+eyiGrkO5hodAD5+hibi2IBDiKcoxoBLASq4H&#10;wZEiysqpHENLRGtAa0FLYUOYhWDawMzcBaRGNWuDsRXUZ9tgXD+ABIEKgImDC347+CCbJ8SoEL/i&#10;IETggnO+CbwMAVjo+pDazDFdFwM1n4Jz/dnhen9+vva4m/QfcILbKbwfoKRnVQ6yuGGDLH78EIsf&#10;PcSG6ndCXZzF6bi3QVt802DLz0kXmMkQoWYJuEgDLcuP5bZjTZEWWl0sEEIBuABCmBjDYfDqZCbG&#10;8HppdGWFLvxhIlhkGlkinnoQdeXONJxJqL9w9eB2Qovkf9BwsE4JHOpZMP3AfMRUxVz4zVpC3EPM&#10;EFqDm8yZfGJIIFPuA8mSMoiVgndBBBRlwkJBmjJjCxgl/oPzAAbGcPbUMc6QBvZvsiPdm231kllq&#10;c4WIT0JBQh3hQwAe/m40FJgGplNqFQDGsPzAMGgHBAkh8humM0Zt5T+/HWCBwEHdeq4DFhifngHR&#10;0i6CF0NNlWyvXIv1AfqlAFNKTonFZ9dbTVl6CKjNoXR+KPpGHZUkKtHm1FtCXqyEfla1DUlKdQEE&#10;uMZyQ+osTB1rAcfoQ/qJeiMef6D2RgIZxk5hMywULrQlGH2hQQSirsUqghUG4eeav8aCfYjjCs9C&#10;eCNMAgAASFb5e12Yqh0I9MiFxPwaJqGCywfB64vuIai1RUIc4ODuK/1264K/Jyw2CODimS6YtKed&#10;7AEEtJf+ph0ER0MvWA84T/uho2jBQxfIPJ82+/O4PwAPB3ASNEHw009cyz2ULgC4h/ojgJegyATr&#10;BG2g3dzHxnHPOIIG1X5vnwBB6MPQblySvBOAMm6MtrEC8wAStQEwR1/yTK9jo29wcAIg82eFd/M8&#10;0vH5No5xXQBR3AN4FLMVTULrtCWiC7LZGFvcTjwHJS/MF/WV3s+coI2XT7Gi7TH74vk1gZWzboI/&#10;JQHCgoYLu6fbqPbhltRWYCkduVZ8eJQlduVZ9u5aS9ydY6l7i615Z7Xt310mxanSujfm2+t7xwUK&#10;trkgIRA5KAniv2rXgfYt0mov2sGuVp9vKIjMqQAEongPBIMAgjZfO0nn4QsTJdg9jkX3YX3wOadv&#10;YR4DCGZOHuPVT0l7PtK9xY5gVelYa30dUl66N2nbassXTnPexrwA7MD3mNcs4jmwb7M9v9lv7x+f&#10;d+GJQGJO009OH3oX1mZ4GXwM+nNArP88jy0KsA/8EeuwrlE7g2UPHhk2eBz311YVO2/F6u38Vr+x&#10;wNYRQ1IhJWJEjc0Z32Ab5o22DYsn2IJpo6yppthqygs8CLZS4IT/vjoyCRcjqy2z7f9jqTv+T0vZ&#10;9vha4msAAP/0SURBVP+wjNb/t6Xs+L8tp/X/soyt/4fFrfhnG7Lot5a+5X9a2oZ/FSh5bfHLfm/5&#10;634RyPi9JS587yAjYeWfLHHFHyxh2R8sdflvLGnVH23o0t/r3G/c9ZO+9hfd+8YSl/xgiav+bMkr&#10;/2yZm//DUgViEqbd99TkIS0XbMjUW5Yy+77N3PPU6+TgUnz14JwHuFJH5azo7JDorXPXWtHddq8w&#10;u2T+NKcLsnxWLpntIGXW1PFeMp8N4EL14JXi8V27N9hhgZSjB3d5ttrjmwImev6Le2f0+6g9uI6V&#10;5Yi9vIfr57R98fSc0xjAhLEF+EUABQsZ/yMgAv/nmHsRRJ/8BkBBr77FXH1c50BG13wGyAB8IASw&#10;nCAEACYRWAHAsNpuViygFvMpZmMIBOaOOfcTk3MNCm0qgBUIiYbm12QGK4iAAqBkaMUQt3oMqQA0&#10;CBQANgAQgBEBEQAFwMNdOoASNoERwM6nuJToegCQg48ARD5dj3sJ6wrno/sLAlAh+wgrC21y64va&#10;EAfQAZxwTelnv8bJ6H9c3SBLXRZv6ZXxHr1dlJPmxeEKslMtPz/dqiaIqEdD/FgDCLxFyGriAAzI&#10;PNJ+uLTv4PpBkAfzIj5Ut6b4gOFfFWPXhEQ4gkixlDCQbMGnK21BG78dDEAQmtDBbBrzAfJbjJXB&#10;hQmFa8V0RKD4Dpno1DYA3BD7kZcrwc+4amLiWiETBABFJgja9orFM+zQvi22d9dK29++3mNE0LJ9&#10;UTuEgsYY7aRZTAdG59UeYXJ6d/R9FPrDHRb85CG4KkLTfBuWAQBKlL0UtKewh4h5Floj1jsvYy5w&#10;Rbl66JBqqMQMNVQk2dDsGovPKrMigUncOwTPAlKGCriwACGVbBNy6jT2dZaWXSBNKdXrA5FFAvBG&#10;+ODqcS1edAwjReAH+g6/cQtA87hJWMMIUIfwciHughmBKCaLMEXYcVzHwm/WTlLfu1AMAtSBi+5H&#10;gIZ3VTkAc6Ck/qUtAKOwhedzD88K2n6TpxxjUQnCW/2JCXVCswMA4lk8rml8s0ANmWMh/oVsMerY&#10;uDVHbXF3bgwI+TcgrPWsX2MWgivPY1P0P58CfPr24eoHUoS9ICR1V9QWQEYk9N2Fo+tZ6wNXCyAC&#10;6wm8gvYBcCfoGPUduAbh36K2jhf4oL1o3sTIAEbGikYAJm7JUd8AICPgQv/Qhw5m+CZ9gwfh6riD&#10;N+2hF/qXNvE9DuRi48B99D/jwzkHiYyZ7gNMORjU9VHf4HqhL1BG6kSb9AECkMUIAXAAmGdi6h8e&#10;X7AnN06IoZ+27ZuWSXhs97g/B9trdP2+RkvdV2KD2xMssb3QEnfmCbzkW1p3qfXvqrSkLdm2q6NB&#10;AuKYBMSAnT/a4XOJ/oYOAX64XN7cPWl/+vaexjnEsFEkEl7h5nP4gsbdC0nGwArH3P8fEwTwE47B&#10;S7BGMOd8oTrRGvzj47ML2jda167Vtrd1lRd462lb50XhzvXvsVlTxnjfTWvR+EoZwr0HwFm/Yp7d&#10;Pt8toHLYgy0BvbzHF37kvQAkBJi2YOrHEgzvivE3bc77uEcbPIHztBke4tZi5Iz4KvKG/xPHic/4&#10;cdw5ojm3YNfYsrnjbe/meda+bo4tnCwe2SQZVpxtRbkZVlGYLSCNslntlvOw0n6lF36rGjXLhi7/&#10;kxVv/5NlzH9kiQs+WvzsV5aw8DtLXfOPlrbmLzZ4/veWtl5gYvG3Fr/wGwGN39iQeV9ZwqKvLH7l&#10;HyxuzhuLX/S9pW78r5ay/t8sbtpDi1/1J4ub/VLg5c8CMl9b/Ly3uv8HS17zN0td+08Wv+ArS9M1&#10;Sbo+afnvbOgMvXv2U0uc+8LiW85ZwuTLNmnLHfvpyxuir1MOVl7eP+1l9W9e6LP+7m127OAe27dn&#10;o21Zt8gWCITAQyjotnTBDJszfYLHpFA/ZZo2gAvun7Ur5ltv13Zr277Grp7ptYfXj7olBbfjEwHW&#10;e1cPaX/U05Kf3Tlmz/T7/dPz7rIJFvJfFVLGKIyd+I7GDNpj7KAVlxG6hmNRoC1j7v9FD9zHb+79&#10;DNM6Ez4UfqNuSo4H0XqV2gIWuAopiNlZGa7NYmXBd4slBdcPZbR90jO5xdyDuTeAFc+lFpP4lGYM&#10;AMmT8AeE1GqrxNoR0pI/zxUgAEDkBpcQ4AXQElc9OPzHMoKFJAYeBuXxWxtgA5DB7xjAcdDi12oT&#10;SPn793vGEdYUvYvrHfgAVir1W9dwT0JVfHiOrnNLTGxzwFMpEDNZ58Z8Zsnz4ixnebrFjdUzBW6y&#10;apKtSmicuJdRZAeJYaNlMGl9Q2MfJg1cE6gZ86jHw9T6JGsZgwsIhoEVIZR79gGGOWvSMuGoZxCV&#10;yid6+5NJNDZ5g5+PyR4F0YbIaSY6jBxGg5ULsIIVBaDi7h/9jtZOYR9AqLSL6jLrFTjp2LbMDuxZ&#10;Y9vWzvNxD9YaTKrV/jw0oigFG5AGAQI0KFz3a2VIoWbaNy4wpknjSUVsdiaLe4pvCpqe2i8mS6S/&#10;E7kIGFMgoBiXFO5JwBIAGtBCxhluLAojxaVmuYunoSLN8ktKPGiWgFlqp7C2DwAF4ILFpbwgwVLz&#10;G/TMkN5JHBYAnW9HsEVCPFTELYvRdo1f7/QuZozpGEFFHwQtmrFDEwzWEoSjuyMk/HHTBaAiTV/H&#10;EYLEwwTggSaufhLTdkGMy0bHg4DFwjTcXVK4grjHs5PckjDCBTu1RdyaoN9YARD4gBwydvjtQrZ5&#10;lNowKlhQ9G6sP2490G++h0KNgAcHTxwHQOla+gCLCcfccqKNeY/Qp08w9aM9A1rIqmGJfPrJr9dG&#10;PwAO+HbmA4F8boHVuzjn79czI6DhGTz0mwAW2UyAlXHjyDwKvx0MCrTQH8SO0B/8jvqE7/JMIb2H&#10;/hvbPNzfEfWtZzDpGv7T724F03VujdLmLkd9M+31+x3sQIPBUgIIcQsZbdV3Mv5YGF0ZUR9CLwHA&#10;1NibJ5fsp28e2D/+8trev7jm4AU685RqKXzb9tZZcc8Iqzo0yT7fPtTK+8f7+j6Ze2tsz8mZtrOz&#10;VMIs247vKLPLA7vt8dVeCf7ZHsvDO5i/tPfCsS579+CM9XVtcitGqD3BKtjMuaAUjAcMwhfULygE&#10;WFQcHIhPuEIAr9Y8m6BvnqD5G1zP0o5FO2wUpjwshWX5/Mnu/u3YuswOdqwXbxlpWyUEp+oZ0ADP&#10;BDAgYGYKvCyZO8WeXD/s1pTv3t5297S/X23BikPbeD/zA0AN3wq8Db4VFlyNwIvzP1fognLmlljx&#10;Q1w3tJ/sShIJghu+XucbrWPTAutvW+NWI9aXa6wq9sBXAmApzEniROHUXktc9x+WMPuZZW77Txs0&#10;9a4NmnDJBk26pfH5vy152/+y1OW/2FABj8FTH1jSpv8hQPGdZWz6LzZk6mOLW/NvNmThDzZozpeW&#10;s+f/aQmr/0Fg5UdL2fLfLH3zf7XBM194DAqunyH6nbXjf1rWur8IzHyld9y2ofM/WuLSH23wtPuW&#10;uvnfrWbXf7fPx523lI3/IRD0VytY/2crXaPnNx+zwRMvW87S95Y175GlTDlvcaN67bcfbtl3b64K&#10;zJ6wx7eod3LC7lzu9xRl3Dc7Ni23VUtm2tzpLerjkbZu5XxtC9yCMhOLypRxHq+yatkc27B6kQD1&#10;SgGVbbZ2+Vy7ezWkJrM697M7p+zJLb1D/18LpDwVaHl6+7hAyjnP/ImUSqcbZBb8XxtjFwCpQAry&#10;TMcAM4AT6ITxDWEMEUAJsgBa8HO67jOYhwsBMkEKc2MaJlrrr2v/4BJiATPACgICoIJ2i9mc+JSI&#10;kUUAhf8wYIAKCMldLYAHhH0MhDiI4JiAggOImMXl17iV8NvdRTHrh1/HNbH4FlxBbgVxi4n+Y2nR&#10;7//NssI1nMNSw7XaPLBW4MXdQLF72SfUDrX42jgHQQ6eiGsp1H06T4zNENoAQOJ63csxB1YCRZwD&#10;/MSPGWLptQmWl5XmFQeL89Ldt1lRokniAVcUhwt+UyaWp9DFED+CHqsEQCUKrmVQXSPScQYN7QHm&#10;QL+GQDhpKDoeTWhACVoFEx0m4MG5IhQGH3MqgKlZz8AigNAEhCLw2ahsCVgh1gRhBAOC2Hs7NkiD&#10;2mrzRcxocRAbZlaPvdEzYeBeklrH0LbRkqPy1SHuBoLUb2d+fBdg5FcmBIGGDCXaG8yBrnXpepgV&#10;xBvMvABqgr4LvAYMbSU4k/VfoL2xjayHkWppBXUSBrleWyUpr9FScpu8tD7xKkNzGiyvqERCLssF&#10;C0KRPgCgQeM8m75B6GGdgI6xJGCBwuqC1YDCeb6qr0BbtQCdByhXh/WuIqsicyAoASFQl0BT4rvo&#10;PwQMzyLokmDUaP0dnhFSO3W/3ks6rlsG9P0OZIg30mTnHMLY26Z3YW1iz7PGqO8ICgVgoN3g2mBO&#10;YvINVs9gGfL/tFPHEHy+IJuEMNYytB02KsniSoQWOM4cRzACVnNzsr3vsSJQLNBTyfUdDm70HN7B&#10;eGFp4FkI/wDcQx0mF/SiFZ4LTQJgAAcNrLoOGAEMcE8M0PC9BAkzXvQpANWDvnW/u1x0HpAGQHHw&#10;EgMsXE/2j9+vtg9vIEW8whUzgpWxXvE8nhXWCgprDtEnbFxLSjkxN9A5PI8xgmcCYB3Q8/3iidAB&#10;liaeyXd+eHzRvv3wwH77/VNr37ZKvBMlj4rfAtYCdZM3iGeuybD4XRmW191kZQOjLKE934buzrSV&#10;8wstaYOA+bwMu3G+1zasXGgPbwxY64bF/h7oiDmI0nDmSKsE1RW7eHKvAwEHA5NGOx8Ic0uCX/PM&#10;BQBAAKCg+efBtJqPzDMEP0oR85NlPTiOgMAC8v/j6i+f9LqyNV9UiW8yM7MSlFIqpRSlWEoxppiZ&#10;LLYtWbIssGRGGWRmywxlKK7atWtDbzgN5/TpjrgQN6I/3b/juc9vrHxdu++HGYvXmmvCGM/AGVpe&#10;9+uDJ3aGY+yDpgXnTRMuntylK+f3a8u6JTHHI6Gjxxwa1cWjMzS+bqnuXDmmD1+/oQ9fu6abl44G&#10;PQOoxPcmGBG0jTpFsEDQskRTwr3QL+gd8x96lghkiaQNsJpruoLph+/ynn0b5+mB7Qu1dek0LRjG&#10;FFynRgOTtoYq9bq/EDDoGxzjSTXRsvYVZa/7SamxT5RaeV+Fm34dOUsa9/+LCsd/p+ItBh0rv1Rq&#10;w+8tnD6mwu1/r5L1PyrHzxRs/pNK9/135Xm//OD/Q/XjPrf6C+Uu/UB5G/9gUPKOUut/o8KtaFq+&#10;Vd76H5S98M3QuJRt/U65855SzujLyl32oUo2/mTgwj0/KW/FfWXPe1FFW/9eRRu/V6Gv5S54XdlD&#10;Dyl30WsqGntDVavfUM0y37PwRX1nAPj5u08YRFzV23evGVBQbuqJR8+FRuXo/s0GJsu1ZP4MLZg3&#10;I9bxWbV8npYvmqVlC2aFSY+on1UGlds2jenQ7o16+Mx+7dyyKqJ8Xn+BrLQGKH7vmy8/qnseh5iA&#10;3nzxit579XpoUz64B1BJtCkJbwKksI/wlgBXrmMOokDTGV9RPF/Z/tK/Hhccs5/cN0WTQPkQTry0&#10;cU5EY4ImhS0TCxUjhJRcGxUTkT8QKogijA4veQhepEy25ISkFGYfCKUr3NnbFNoJgAJgILsDp9ns&#10;RGOBOQYNh5l+gAgSwKEJAQjEdd+PtmMCGMTzgBFADccT28jJwvO+7xcww/V0Sd8/8Z60s21Oh4EG&#10;53gvvi/keeF8U5bv9TEmIZx3fQ5zVY7rHqDLYCVAFPe2ZCm32ff4WUAXz8a/tmWocl+JCrfkqmBj&#10;jlJLDGLmZik1lK2K0oLIrDulm/DoJBwOx7AAKu6cjavXWMpnufhGA8c6dTQbSNY3qKm2Vh1NrAyN&#10;ijNBqnQkoASiRecmksjfTCh08qilK7QviXoNJ0Ac54jMaDfBY2XZxJEWcw/J3xgPMJUtaxfq5L51&#10;lp7Wat/W5ZFwDYIOIUNTRq6CCOGbkkjlEHIYFMyPwckWLQ4EECkNaYjBSh1Yon3hvJlBVEHPEKOk&#10;DMW/kU8BiYt/4XyYRgBDbiNCoxMTUGUwDMYaDCW+N1Cp6romg5NOtTaUqrCyLlLmF1b1JVlqi2pV&#10;WV6osiZ8XwCFycrQ+BmgqQlNk8d3fU1FMFOYZDKmDch8zH+GT4qZcWgEABQm0ETZhKkAJu05hY8K&#10;5gmABaAAbQD7SBaUNNBIawk4BgAi1bPPM2hSwvTh48k40vpccu1vmpN4nxkOGpUI/3YB1MDkuZ/6&#10;IFjAbJiPIR27fQGt4Rvg/oKxsB/v8jMwp9j6G/zTQC/CR+LbkmiDEudX2oHj9H3h/xLt8bdjwFgI&#10;LS7Jcg4QqynxPZhsaGw8VgApfJMy3SCea9AVvolzMt/gPen/xUQVbeYxHTlBeLdLaGM8xgALiUYl&#10;aS/qGQDI4BPJjntxoJ2dbn++7fbn/dQP6Z4SdfYxzqWJpij5R7RwfIs68Q8UvpGYyah7tz595xl9&#10;f/8V3XzkZIDQZIHGJHHmU4+d0tsvPKaTpw3StrQq53iByk63adn5bl0/bEFle42W7evQcw8v0If3&#10;ntQnb9zSm89fCRU9IDfCgP3NdSvm6ZM3b+u3X76azPkJQBLz3f/zH7WuAVJ8HPPO7+E6zIR5yRzl&#10;ffQPGjKASqxVlp7XHt+PnD0QYGDv1jEd373GdGF1ZKjetGZRgHtoDTQMYWrRvOnaPb5CTzxyRB/f&#10;u66vP3hWd596KISTBJRMhCC7vgm9GtTSRYu0fuXqoH2tjU2ek9DABgtQDWo27es0HaS+aE2oH/96&#10;0vV49MTGSLI2d6hbPc3mWaSfqCgW2crRrFSf/l+qP/Z/q27Xn5W/+HVlDD9qQPKzqvf8q3LHPlfe&#10;hp+VWv2lylZ+pKxZT6h4/DcqWvu98sf/oqzFH2vmuX9X/Z4/K2vJx77/I+Us/8Rg5RMVrv9ZeRv/&#10;qKylHyt/7GM17f6tCjb92aDnvnLX/uhrPl7/K4OTeypY85UKt/1FRVv+oNzFBisGJ1mL3wstTuGa&#10;+6rc8KXyCU1e8JryV31i8PKBSrf9VdnLPnZ9/qjCtd+ocOFd5S95R3nzX1bxwidUNPeqUgueD5D6&#10;9Ycv6qN7T+gdAxWABM6vT904r2sPH9O5E7u0a+sqt/lQ9P3B3Zu0Z+vqSM622oBlxdI5kYCPZRYA&#10;l3u2rzH4PRE+Kq88+0iEJROS/O5rZKS9qrvPPuytAcsLl3XP++/c9bVXrnn8J6a68C8yeEw075Pd&#10;Z8mcTCsuAJVxzvvwA+Z7CLA+l2hlknu4zphinE5KO8UCVJAwUEuiVUGTwqRCy5JI3aTSJ+lWVWRw&#10;REJEMmJChjbF+2mQgvQxBKNyKW0vDBASGomuxJTDfqo7W6meHOVONmhpTzLT/qJNmQAMgA3Cj/FN&#10;CYdbQM0EqIj3cR9lAozwbGg/DETQcKTBCRqYxJkXoOFjvuUSwMXvzO3MVkb1JGVUJlqWyJDLPdU8&#10;7/sMnsIs5Hfk9hiU8B3qWoXJinuT76S6chIg5Hfi45K8w8XvyPVxgBgDsLzJuUbNWZ6QFbFqLqpI&#10;0iqT34XJ2dVmKbS7R3s2rte21Su1eMawGqoqfI8l/npi9+u8rdUUS3dM9CBE3gYq5djEgHPsU2AS&#10;kd3WBAE0i2MTfihIFkjCzY2YfyqC+UeYsgkqIAbGTVjymSPjOuDB2+S6JkyMaAEcdCe0QR5o/ZaE&#10;0aaQRryP6AgzRgggGhfqwoAFOSfaIgYhBDLR9ABWQNFsIYTht+PBCUAhERH/haQ1ZMKJxgMNAmOT&#10;sYoWCIkcqT/yIpjhDXUVq6GpXiX1raqvKtBgF/liitTVWKSB9hLlljfHO6lHAGoX2gD/K9qhvNT3&#10;mTA3mhnBoIMZm5HBNENC9/0wK7QmARr8zSTyI2FYnG9tZsl2GOBAch+mCf9/OMEGY01ASDp5XJh1&#10;YKicg6Gy728mQCZJIDYS/iXJc5gx5sw2sxkZinNcS+oGELBEipmDY9eZec27yI2Dr8dsS9g8w/3U&#10;DcaMiYR68Dz3sg8T5h8AXsxz2oJz0Q4uOLomZhL+23X2NtrF7UH7cR4tBqYszCth4pr4vzDB+PvT&#10;g4AlgIKlFPBhiYgm1ykxA3EdAJH8M88DkqItvD/bxHeOS2L6mTjn53GMJpKJ9/DcVNcz/svfirbg&#10;/12HcE6Otk7aNUCkz1GHxCSXAB3oXwK+TNf8LjLf0n60D/1PPWmfNKCjPb56/1l9/MYdbVy1KOhm&#10;owVAtGpH9m3S/Tdu6zszmE/vndCqsTJN3dSmkVVl2rK6WUNj1Vp9fECPHejRZx+8qF9//46ZxFN6&#10;9uapiblG1tf2EAJuXNivd+8+pqP7NgYNYH2vBNzj05ZEU7Cfnl9pkwv1RiMBQ2EuhIaDeTbTY87z&#10;AlMPJi3SywNUI7P0YJfWjo3q4I41On14XOeObNYbZoqrzOjQMgbjcUEzsmzhiPZsWamnHzumbz96&#10;Rr/96lXXwQKLaQIm3zRtgjasXr7E86VFNTV1BhcWdidP1oax5RpfOabxZYs1bXKP53GVBsxzto5N&#10;18V9KzR70KBu/nRN7++IdXK6W8nr1BF15z8wrQOa8lfdV/62f1bVkf8Z0TfVJ/7fSq37Qbmjz6uU&#10;aBpCfQ0MSjf9JslNsvY3yl75tUoO/DfVH/l3FW38vUo2/aTM0bvqPf2vaj36L8qZ/4qf+6Paj/yz&#10;ctf8pOy5z1oQfVPZK75RzhoDHH+nYM1nykZb4uvUIXfFfZXt/c8GMN+HH0v2onuq3PK9ild+4np9&#10;pnwDmax5zyt7zbehxSkae1tVO12nrf+o/NXfqXTDd8qf+7wql91T2dirKl/8rHJGritn5rUIDUar&#10;8R4Zgp+9pFeeedBg5bJeeuqybl45pWMHx7V1wzKPg+lu6/nhWEtUDwng0KKsWDpPW9Yv164ta7TF&#10;9+HPsm/HWl176EiSMyWy0j5qQHLD774czrSEJt978bJef/6SPn7zlucItBT6AL1MChggOQbAcC0R&#10;kELz4hIgeULYTgMSAAxb7mc8pa9PQhIlaRtgBEJNAZwwsSjhvxDHCVCJJHAm4EyWZOLibGeQEloV&#10;MysTPrZoV6hUSVPBL1oLgALMumhqYZhYctuzlGvmHtoJmD/alI6J/QmtRTYOtQAMb2Hyue0GNmb6&#10;aGVyidrpTMBHONoCSNByGNQECAGs1PmZFoMiIoq4L74zAUQm7ifJXG6H7zFgATQBNHINhPL6iELK&#10;UH6vgYUL+8m/ZCrfICvPdUfTEv8AmCH9P+8ErPDOyb7eyDuz4zp+Mjj3prrwu5kUWXVzprq+fVkq&#10;7y1QZUueUvP83LLMiDRiFenKsmJVGzx0tTSrvbHeYKZGjTVVsd/eUK/B7o6Y8EzOyOBoopTkS0gI&#10;Dx2PJEXHQ5Bw1EVTMNDb5j6tDFV32k8FrQrghGPU9oCVR8/t19Wze7RrfMzAptWE3APSRABCF1I4&#10;RN+DDgddojqQvAC+aCnwto+oJjO5MLOYcMR9Bkmo7EOS9WAMomLCTl1RFRKZNORxxFiCCaDFoT7c&#10;y/Oh8YjxaWBVWRbSJblhYEAwVBB6f3upqgz6squ6lSoxuG4oU15VZ6yqPNTbGDZ82osJgwkDR2eY&#10;Kn4qqO8Ba/hkJUBlghnBlDmGKTMpPf6Dyfp6MA+3D//Jvfi6wLRhWpiQYKCcD3DC5OV5mGdM4gT8&#10;pL9FnQCE8S8T343/AwTACH1MPwTAQDMwwXjRCASQoG98D9/mPaR9D1DAf/g4QIULWgTqwfcgNJh1&#10;ifyi/2ljQGwiyDQJXzQKGjj6l8J1aEeYfXzMNZ5L30sukXjeW+gL5uSy0uIAXcHkJ76f1C0BEdFm&#10;E/+I0yvjgH+J//G18EeZKACItCYFAI4DNMACx1FALP9Om0OjaNdgpP5PQsOTtkn+m2vUg2/x3gRI&#10;uX7eBxgBtGDE1AF/GsYi4d7xTt/zy5jgvdSX//Hx09fPxUJxaC+pD9ppvvfOS9f10+cv6o/f3dPK&#10;JTMtRRfo1plONe8cUmpHqbYd6daZnc16/voR/f6nD8wYrur80Z3aun5pmJkQCNF4kmPi7u0T+tXH&#10;z8Z84/v8K5pFmATziPnEvIox7HnG2OPf0U6S+yMdScP4Zzvg+cpCpMxlzPskOMTUlQQB9Or5W2e1&#10;c/PyoAmPP3woFj5cumBGjP8w+/j9CB8rl8zRejNBzFI/f/6yfvfly6HNIXonYUrQp34tXjjq9uxS&#10;Q02tmiyErRpboWPbNqu9rdW0r0xXjm/WIyc3acfqOZrZ22KaV6k200XymEweXq7sVT+b8f9KRWvv&#10;h4AD+EKLQh6rouEzSq38TJW7/8Gg4A8q3Pizsjb9RRUH/rsBwB+UM/5PKt78WxWvv2/w8bwBxkdq&#10;OvgPylx+X6nlX/r4HfUd+o1yCBU2EEktfFXZyw1qtv7K4OOLCD9OLX9Xjdv/rAyDiNSabwx4fq3C&#10;td9FZtn8FR+qbd9f496yXf8QCdpyF7+n0h1/jaRu5Tt/rdrxX6l01UdKzX3K4+ANFW3+vUHLl67P&#10;XZVt+q1Kt/zWIOg9laz/WhUrX1fp0pdVNv8Fta1+WXkjjyp76jm1rLhtQEzY8CN63/3BysZkkH3z&#10;JbaP6eThbVpvsIwWbWzJPG3dOKY1BpyAljVj8yPKB38UwMvOzSt12EDmwK71unLxYCw4+OozlwxI&#10;r0S5ayD0ziuP6b3XWKDwmst1ff7ukx7XzFHmckLT2I9ILPdD+lzCM9BkJ9qTZD5OmIkmQAol0aok&#10;+5iDANeTgilNSNbswwAw81BYwwcGxgRDgiVEGULOpGMQQ0hD1e/JmZh/UI3idGgQ43NUJK8pJ4BF&#10;mHcAKwADTC8co6WYOAcYQbMBo8+YABChXQFcTACMxISTmGQiERyalo7MXxxlwzkXIOGSAXAA7BiU&#10;ABrS74pv1vIONDIGOgAh3x9+K80u/m5oVFzifvb5vu9JtfhfWl1/fztMRQYs3PtL/Q28eIZr/EvU&#10;FbNXaHhct2oXABLAbOK/AToc5/BsaIcMYFynZjNhbKuNnpRk0cVU1NVi5tDYoFpCc5vq1Wqprr+z&#10;LQEqllboVAhx5CQI6SnZQjgWTIAYCASEDP8JCDtala72xD6P2SMd/kviL4DKnStHdOfqMW1evTDu&#10;T1TCEEBvTRjRoszEB8ADM9R1JubsQxQjIsj3xAD2FiIS94GkTeCR4pIoIBOuGJSJbRKAFYDrF/X1&#10;1EgCx4JiaC6YADBGopQYp6yqHNEcvo5mBTX07vHlWrtoQNN6qzS5zW3Y1KjWpgoTsJZoIyYBdeXb&#10;HPMv+Fu1Gqjj+4KZK0LIDbxgXJQpJLKDCcBI0RL4v2FcMKZgfBMMKhgYTDi2Ljyb9rVwCZPGxARm&#10;4lIXnKzxX4IJwhCZV4SIRtSY/5e24x8Jl03XNbQ4/ibMMoQGvyvx6UgYNNuEcXWF+YdrmHMT3472&#10;6E8kc9qNLQyJ76OxwnTCejcAD1IUMP/TiSChAfjz/OLP5i3HtBtghHsBPTwHSOEdABYSzQFSaFO+&#10;zz/wXf6bcUjfYR4BMEJzAmi4fRPmPwEm/F9hgnEfoOlBe8JY5b20OW3BP0f7GhinV24P7a/bL7Lx&#10;+ntx3u+DkdNOzAm+lwaL9AH+Pmjy0BDRb2kgxTaWCPAWs0gamIQJNOrV422/vv34bmhTCCWmdHue&#10;7dmyWq8++ZAes7QKw2YMLp7brw3bG5W3MF/rdrfrqQcGdfXUet2+dFBPP3pc9557SO+/+ZS2GajQ&#10;d/jFMNc3rlqgO4+c0k+fPe/5kiytwbxEc5JoVJBUEy1rIrXiL5YABL7LMfQg/MtgIC6MFUAJbUYb&#10;BlPxGOaYuXvr8lGtWT5Pt68c1ZOPHgtNDhqScDJ2e7O/atm8WFkdv5y3X7yhj16/GY641InCf1Mn&#10;ytJ5s1VXZeG31m1koLJodNSCWbmWze7XolluU1I7NHks1Xvceb5D8+r7Vyhv85+Vt+v/Usmuf1fe&#10;/v+nivf8n6o9+r+UtdSgY/xfVHfyfymFSWfZ+8pZ+YWqdvxFldt+VP5Gg4uVXytr2UfKG/O9Sz8I&#10;v5KMuS8qtfYH5a/81ILix8on0mbtNwYp9yJyp3jDl6rb+oMqDCqyl7yj0p1/pzyDoLwN+LH8Wblj&#10;76l+xzfKXfWZCtbcV9H675W/+BUVjb2jkpUGIhsMiDZ+F34wTfv+0e828Fj7pQrXfaGC5W+pYOk9&#10;Fbo+Beu+8/f93pVfqWj1p8pZ8r5KDHjy5j2jktHbqlx4S1WLH1fenOsqnntTJfNuqGfTK7r/zh29&#10;/dLV0KTg4Pr6CwYVT15yPz2gI3s2aHzdkoi0WrVsVPt2rNPasXlavni2FoXfyrBWLpurjasXGaCs&#10;C2Czef0SXbaQSj6WJ6+f1YtPPBiLHpJDBT+YD964pVefuxJZab8xUGacpOnddO9zHPORY481eEAI&#10;FjGPJ657H9rHeCCggm36OL0lnT78KzLTQkSQeCBmgBUITgCVCeKDBoWF0CDeaYkbAkTK78Rui2rY&#10;AMUEIHJ1uCRSTG8CSsysE1ONS9sE8zfjD2aPL4oBRzY+Iel70ZwYgHBPONsGwJjYB2igFZnY4gsC&#10;uMluAgwR3WOmzzu9DdBQnxlmphyDCr6VvMfniR7ius8HcPA5gFDkUEEL0+pn0MwAUsJXJdG6BPDx&#10;fgAb6sD7/P14h+8LIMK7fJzT4nf4m4AZNEj5nbm/fC/8X3w9AJm/ATiJ9/JPfr62vsKTs1YDXe1a&#10;SI6I3h5LE2YY1VVqMjPoMMGlwGiDuXv7i5rXBCBh9DjVDXs7GEQGohQDygMFgjzovmNwwZToY4AK&#10;TAbzT1sza7Z0hP353nOXg5kjpSGt4AAM8xwaZL0iJHsG1WAwOpwyARRDZuowhGA0ZgqYqQAjgJkA&#10;Jt7yHtTVCdGcMFkFMUtUw2mwFYQtbO3TLPH2R33TWpVginWVYk0lnD/JqkokBrlfrl/cpx0blwZI&#10;Ikswhay4MBqkw5hAPsdEIGIFgI1/DmMebQ2p+nlvog1JEqfF2jp+Jnw0eJcLjIpjNBlkPA3AEkAF&#10;fwpPOjNTtjA5zjOBYWyYJMKE4/+L8NGZU10Pz6XJLcFkYRRoh2AeMIopPc2xPhVaJcxcMG2cYwEp&#10;mEzYkjOFlab5DxwukbRpj7QPGRo0HDoxcdUYAJPdFMCXjvpKz3sARwATt28CUpKFSiPaijb3Fid7&#10;gE961XWSRDKO4h6/j208y7s9ttIrYHPMWGOc4ROVfC9xZAYkAWKSOieOwlHnJjL91iehz4wX2goA&#10;4b4hxwqaO5a/6O+2AOX2SZbBMAP2uI+27PfYNPAEDEWEAWYmjwH6ds6IGa3fGeYzAIcL5rnoNwOf&#10;AJ0TJel3/HSYD7R7Mp4iaZ6vYa5ijOCr8s1Hz2uJATYmHxYqZKy9f/emPrbUm5hgAJ2ug+sByInv&#10;ev/E/o268eD+MK3cfuSQ3jODePWZyzEGmGNoNhmzxw9u02++eEVbLAnj7wEYifDkiXmTpgHsQ/CZ&#10;p4AXfHQALHyfbQg4tMVU5qfBltse4AYIi6SVMBTPe+gHKdk3rlwQNGHctAHTAZF7MJY5fi8h0Djd&#10;H9y90VL3db301EP67qPndOH4zvgGbc78Z7Ve5jPm3Z62NgMVjxPTNsZIG5mcLYjN8/xZPXe21i6Y&#10;rYaBNUpt+rMK9vx35e/5Hyra9g8q2fpn1ez+J5UsfUtlG39Q0YoPIvdI/QP/H+Wu+CqYfCzsN/91&#10;DZ/+O9Xu/JPKVhuYbDS4MIBo2PGDSrf8pNYDf1bh6vvKmveSyrb+Qbmrv1VqxX21jn+lvMVvKmfB&#10;G8oefd7A4QOVbP5Ztbv/pNTYByrd+rPBx/e+dtffeld5a39Szfj3qtr6a+WNPKbU4ntq2/KZqnb+&#10;Rak13yu1/GMDFBxj7/p7X7u+rxoI3VXFuo9Uu+ZdtW7/XAVjH6t0/CeV7/x7lfrdJasNfMip4nel&#10;Bk8qp/eAioZOKGfogvKGzqtg3pNqW/mMvnjvKb3/6mMGKpd078Ur4fSK2efSuQMBPljVeLbHwdoV&#10;87VjfKWWL5od4ckL582IaKDNa5dop8/v2bYmwpL379ygxy4dMxh5JCJ93jPYfOdVkr7dCq3NB/ce&#10;10dv3om0/V+zxo/7FX6BoIOSIgH8CEwE2uAWMOG36rkDYGG8UNCchOkRnhDAGn6Gxg2B9W+RPxH1&#10;A8CA8ANW2AJYICwhXZtgpwlMRXlpSE6x2qolTxwZkRQhKOmSBi2EO0Jkcztywhclry9Xud1ZKphc&#10;oLwe73dkKa8/Vzl9vj45Jxg0PiL5k1Ph5FowkDLDTjQRYfoBtJjBhx+KGXtoXvD/mDC3YCIC7ISf&#10;SfiNUAwImg0W2g0AvI9vSIHfn+r1ueasxC+GZwmL9n6EMVcZfIRPiusz4YMS23KfxxfF32Yfc1Jo&#10;SwBFAC3qaICDpoYw67zenETjwjcAZgAbvsV9VX6/3xt+NRNaH/ZTfgZQlduJaStL9W53FuRrMZHD&#10;L6XFwCVVl6uyisIwnUCEcDrFhIEpIy2xpAlUgIjpSR4CBgNEgc5HeoJxQWjRmqBNo5/TDAP1PBIt&#10;6uET+yGWx0LlzAJwMyP5kaVIcsb4PYCeQMAQOJwIXa/wWcJsMcUSO+YQf4OBPORjCCMalcR80hfS&#10;H3VK7JWYr5K6AoyCgQdRJQpgIEAMQIUxh5mh0VIWDBZzBer1CktiOHkf27NONx/cpyvn9qrC4Brb&#10;dTrjJVveCwMKJ8whAF5iu4fZYUaCkYa2xiUYvsc5oAAwAUNhEsJ00mAPcxcAjWOkb7bczzfQHAHY&#10;gtm5DUJSd7txHcdW2o02DJW12yCZ4GZYPOf+YaJH5lVfgyli8qFvqBPaAOYp/YePGVpOpG0cN8Ph&#10;2NfI4gvoQgsCkODfEDbQhAAyeA6zRgIcSkNoCbNdT3toKSLxmtsb7QXb0FzFMXOcuZ9oVSnQkigT&#10;59lCvHgXQg3vxSTE2mF8DyDF96kX445/oV5RT2+pZ2lJUdST/u7pMBB1XaE78az/sby0JGgO7YH5&#10;AdAAA4QwRki4gUpowdzGSJRE8sT4cl/QD0SrhDnU/RH9ArDxNcYbW4hnaA7dFwF2/R76KP2/9D1a&#10;xbg2cR+MHQ3Q9YsHQkMH6Kf+aDXffekRrVg8K8Y1phAARKwe7nE9fSqEelBb1i3Uoxf269ZD+3Xn&#10;8mE9feu833U46gxIYTwxb1hr5ftPX9COzWMxX4ji4b0hCPh9zLkE6E+AYf8rEUDkWCEij+vQB8AL&#10;zAUQD9Bj3uJjxj8OeS5XGUwy50nmeGjnah3bu1Ev3T6vZ2+c1lZL3rQb/jKMURxwYYDHD45bqr+m&#10;bz94zuDsii6f3Rt1AUglJtcE+IQw5TnPNTQrzaZ3TR6jrGME3Sva+z9UsOM/K3vj3yt/3a+Uv+Yb&#10;g4jPw/m1evc/KmvsezWe/J8qO/j/UvYSM3mSr23/F6U2/EmZSz5S896/KnPuC6re+r1Kd/2nRBuy&#10;7is1Y+IZvmEg8244u9Ye/Ge17flBqTm3VLTmvpr2/Fm5815UxswnDFy+VO3ePyl/7G1ljTyuzNHX&#10;lFr6hsp8X8bo6wY+3ylz2iPh49J9+I8GLW8rc9Fr6j3xDypd8Z5yln6sii0GVms/UfbaX0XkTvf2&#10;z5QxfF0Zs55U4dovVD7+O7/f1w2S8lZ+ocwZN1Xp9+a5vm37/qDyVe+b161UZtduTercpYyB08o0&#10;WMmcfkUZUx/Sh/du6N4Ll/TWy1f17l1WOL6qu09ditWz921fq42rFpv+D0XfYJbbsGo0In1WLp2r&#10;/TvWGViu1+5tq3RozybdNL2/fHa/x+BBveB+ZhHCu89cCj+Vt168qjeeMxDy+8nZQur+Lz9kMcIE&#10;dDBnMPcgIITCwnQiTEAxBzGt+j7PLTQt0GOEMwAL+wG2PRYZR2kgA+1n/BqoJKF3YWv2ZAKskDsl&#10;7acCSKGwX1luCczEu97SFqAFO3wCVBJwwmAnHDINWOomVwSAQJuSi09KZ7byulPKNhBBkwAgSTQt&#10;ExoXM3F8SfDhSE3GdIKGIzkfGouJbLSEJQMAiBLingAwaDcAMwYyoV0B0HCecxSDA4BDdoPr0gYg&#10;wCTl9wJ0/C5MSNQBAJHq8rf9DL4ofB9NCnUMgMR7Jkw6mHqIYgKYpE05vJPj+JeO3L8BnYltgBYA&#10;UUVyHBqWar/X9cUvJpxwfYwzMI7HuT3+hu8BtAFq0Oz0TW0L7ckvxZOcCY+UlSDQJOKHfUriRJdo&#10;JtK2eJgefR85MCZU7TAHGAYMC1U1Uu2ZQ1v04q0zcT0ik2K5AHK/oFrHJIFTLSDEYMAEKzEhIBFj&#10;ViBrZKKChyETjk1odhIBhBnEIMfEinpBtJK6IumiJrSk532YSjgJzpkeAxnmAyOA8ANSYMIwt5DE&#10;GYsedyxH//ADOz0BVwUzSUKmkRYT6TgmSBBN2sht43fOGk4mDHVGvQ74oTAfAD+ErAIagqkxEc2U&#10;2DIRwz/A7ZpoFMkq3BE+JUP+7zAj+F5ssAmTS6QN/C+YN/2+H6YGQ6euMAa+E5PUdcTMBGNO+2zw&#10;LUxbgEj6jy3MPhj8RHskbQLoTJg+WlO0ITwfCdnM0KkDdR8IfyHmcZITJkKVvWVeJ4CTeZ0w5kHT&#10;CeY11/7/SzBtb7mHZwAyiZN9so17XDrayHmD5s1AyEwX8xrb9LeoH+2HNgYwkmhkkv9pmOjr9H9x&#10;nToDnhhz+BohQIUpzm1KH5Arhj4ApMDMIZh8i/ambgBL7kGjxjjhGv0EMY1tABn8pFgqpC3qODgA&#10;yE/8kPgP5lMSIYOGkndg2puslctGRTQZQIt6vv7MVb18+5LHPmZawATjfgKoe26MTMd0O6AHDm/T&#10;vm0r9ciZXbphsHLdoHvdCnw5yFXjdvY3mTdfvf+U/hRr5yRO5+GbNhPpNAH23IOQwtyH+PNN5lh8&#10;a6KwxEdoSwxYqGNiLksyZTOHKYxztC2sZbNh1ULt2rxc7z5/Wc9fP611Y/ODhgD4iAZcOHcoIklO&#10;HNxshvawPnjtlj576060fUKb0PQk9CihW0n9AEvQr/T5uNclnxTzi19X7vyXlDXvOeUue0e5S99W&#10;gUFLatUXEf4bC/ot/1TNh//V579V1uiLSs1/TvkrP1L13t+qetvPKl35oSrXvqesWbeUt9ZA5cCf&#10;VWrgkDPzsUjellr8mvJJrub3Z43c9PFbKlr5caSpT817Wdlznw4tSmrBXRVt/6O//bVKN/2gsp3/&#10;5Pq8oWy/J3/1x8pd8LJy5j6jvBWfqHTDzypf/oqq9xhkLb0XUT15y9/xfb62+Hnlzr6h/CVvKn/+&#10;Cyrf8HVcK9/4pYo3fKP8DT8qz3XIG3tf1Ws/UonrnzvtrLIGzyo1dEaF0x9Uavgh5c64ppK51/XN&#10;R89GXhP8Rj54nRwnj+qVZx4JM89qj0N8UaB1G1YtCtMc2Y3XLp8f5h4igPbtWB/5Vo7t36hbV4/q&#10;wgO79OiDh3Tn2gk9d/tcLErICsqAH9Ln38Oh9tXres/f+vy9pwN4pDUoABToSWhSPHbSKQg4Dg3n&#10;hFAGcAZYQ+sYrxSSPzI/uBYh7x6j8IBJiVd+TxBjtClpzQpq3bTaFoKNahdJiH3OIcVBICBc2OnT&#10;+RrSjrW8M9WQOMqmGXGYXGDMnKtNmHrkJvH58AshwsbXuAfQgGkHDUWAEZ73PcG0A7AYCODM2p6t&#10;XLQp8d4EEISJCW2MQUmqIye0NAAL9sOc42+GtqadbVJCAxPgxu+gAIT8TKK98T1hKgK4+NxEXdMm&#10;n7S2JJyBJ44BM/EuA5I0KIrvUk+eB9ik38t3XYcc/0toVkYNgrr9D2hsaCP/H74s5HRJQqczkgnt&#10;iZ0QIpxnkcYS4hQEyftpAoDtmE5HyuIahIgC84HJITVDTNMqf/qY4z4zMK6fPbbDDLHDTLTNhM1S&#10;K8ucA0xY52iKiRuEDBRshsA7MU0Qds1+SKkm/ph/kNQghGmHNxLdMUipG3WHOGGmot4QMJZ9B3BB&#10;eBMChq/KsAdvf2hQMM3UToBoTAP4OcAsHj27Ww+f2q5tlkwBCQkg8sTwc8kS4gnBTCTNRJtC20BM&#10;YQSANJg+ybkAb4xntBSAnWDw/I8lZ0wAzJ8Aff5XmDXgIw1GMPfABNHEpBlfcp79REOCpoLzAJEI&#10;HwdMuh5h2pgCgOlSe0tdMA6YMf4YLCaItgHTTdSzwsKDt4DJVnyXMNthBsEc4r4ACGASg2GjQeNb&#10;zM9wBnY9YLQAiQCavp6ew/xHSNWAMheOk3/wPPf9bNPSUpoohVbBW96fPM99SYZa3tvvMQVYhlbw&#10;XPK+BJzxLcAA32JL3SFwACnAI9ot+gYfOf4XegRoqfJ4Zc0qrgPiKCyySJZl+o0Mu7Q57UobzPY4&#10;ow4BIl3CSdltEeY59w/tQj8Aaql3YhKizRKwGMDIhb4kHwftiaaO4+hf9ytjA+CAyQeguHLRLP1w&#10;/8X4R9ooxqDHdQBlj0VAC/uMQ+bDxpXzIlX9tfN7dPrQVjOUBQFU8LMBYG5es0jvvXJLb9+9GeM3&#10;EVISeoDGgveHqcf/iuDCNoQB/wtmYOZgmHu8Za6Gg7znZviXuS9ZAgStCtob5neYal035vuerSt1&#10;0Azw5sNHIy076w4xXzHrIlSsWDRbp4/s0lNXj4UD5ncfPBN0B+bEPGecsU3moGlSbP8D/fJxWsuS&#10;PftORMxkGQAQOpxa8JKy5xsMGLgU7/lXFY3/QRV7/qrMsS9UPvamspZ+qNqtZvq+L2PuUyrZ8itV&#10;bPosHGFT635U1uL3VbridRX4nXkGKkVLXlaewUmlwUCOAU7nsX8ygMHk8rEq1n+i7NFXwiG3evw7&#10;Vez+qzLmPK+s2U/72W+Us+Q95az8ViWbfnbdHlfmXIMPA5qiVQCaF1W49nO1bPxMeUs/UOHqz1S8&#10;4iMV+ruZs55V/ugzKjaIyR97R4Xzn1bpkrvKXfK2qnDUXXxXXUf+pPL1X0U0UcGSN9S82uBr2kUV&#10;zLykytFHVDT7skrnParcofMGO2/oUxYmvHcrcp6QMZb8Jm/dvaZHzu/XrvEVGnOfEPUzvp58KiNa&#10;v3JBgBYcaffv2qj9O9fr4J6NkcWWdYMO7VqnO4+d1otPXoy1g9LJ3l555mLk83nbYIW8La88ZTD6&#10;6s2Y/yGgeL6HcOMxlWjtE1pACbP2hOkcsyKa5Fg131toNFo5aDDjjC0lTasnsbAaD4bJZ4LQIX1B&#10;CKKYEAQRNPHDfg1xQNoBzDBxgjG5YoPeBvFhcJvw8PG89txEEwEjBqxMRL4kGobkOEDKBKPHmRTT&#10;TWgfAA5m6AAYEq/FNq2ZAESY0WMqgYEX9uWFgyyggecBE6GJMQiI8GczfDQmAJtUp8tEBFDcH9/J&#10;UOGUPOX3pCN7fM51QsOR6shWTtcEAHEd4/vez+1O/i2rJnlvXvjBZIV5CTCU35EX4Id7AEopwpr9&#10;biKFABxEGKUMRlIGJymy7/rdmMMCsDUZ3Iy63gYpACXADpoWNFKhfTJwofPSWgj2k4KdGs0BGouk&#10;s8NZ0IMBqSiIswuJ5EISdd/j4Q+TJ6035gEkV5ggoCUSXrkc2b0m+rqnvUGsfQEoSaPeQMMGHfgD&#10;zBhKQo+RsCBwELwkxb4ZnPcBJqiPuR9VMtlkOQ4fGteTf0H7E2DF+4CUhAgnfjjJuWkx6JGoASrU&#10;lX0YNgyKhFjnj22JVZ6pByGRCThjQTycBwFsSfI8/BAgrGmNE/fRbkwomEtomNwO6eSGg0w0JpkZ&#10;FuGahGKnNSEwPEwcMDXCZcME4DaKkFozrQDvbodE7Zn4rnB90OdGvA/TJCcRW5guwDCkEEsmnZjm&#10;XA+c2/F3SG8RJPjvVvcdzDwBJh1RaCMYAlskHSZ8Mh6SiA+2FCScaZ67c+M66xw1B6OOPnabp9ue&#10;dgnw62PADO1F38Mc00yHPkzGYcKUYPZ8l3tg+gkISIDqXD+DLwTjEYbKuwAoYZIx7QCMUgfqDE2B&#10;EAJc+DfMiWi+6B/oFSHq+NMwZpvqE6DN2ADUTcU3xfWlzqy6DeAIsxl94Pan7+iLma5n+C4ZMKRB&#10;GVqwyFHjutDvhIrPGiFs2W3qc2x7cbgmIWCaCIevCiYi96fnFgALDRZ+Am+9+Gj8DxoU2ohxR8g+&#10;bUY7RYbmGcncfeDguB7xGL7osXzu8ObwC2EO89+YmbZtGIs1VmA69BFzJk0L0vOGEoKMz4dvmNuc&#10;+0KbiZDg/gagoE0BlLAUBmUEQI6Pj/+JdmAcDA9B05GEe3X5zD4DlVV6+toDWjp/RoBo5hn9Bjhb&#10;PG9IWzet0ROPHNNHrz+uX338ZIAzxhpjEjDEu+jrhH7Q34mZKq0JjjbxuEgtNChZ/JZyF95V3uJ7&#10;yln0hgrWf6vSDV+qbNc/qffsfzGDf1c1x/5NhXv+uzKGH1P5+E+q3PknZWFaWfSW2o/+RYVjr/nZ&#10;95QxckcDh35S26E/KXfmVWXO8/sNRNBklG/9gzIWf2hAQ+6TV1U8/o1qtv+sum2/Vs3418qY/axy&#10;59xRw5avwgemYM0XrssXyl38qr91RZXjX6pmy7cGPy8ZgLyp+oN/VPasp5SxxEBl06/VeeBPPn5C&#10;WYveVcum++rZ/K4B1QvKnPpgmJTy5j8T4IZ7Knb+rILNv1UeWpyFrrtLrsFQ0exrKpp7U81Lbqp8&#10;wW0VjTyo4rX3Q6Py8Ru3A6y8O5FG/5VnLuniqV3at32d1q1YGBlo8UHZvG6pge/iOLdmGaHJywxm&#10;Vmr7xuU6tGeznnv8og7v3ainrp/RC3cu6umbZ729oNeeuxrr/rzoc0QCPXPzjO5cPeFvXQ5wEoup&#10;ms6i6UUgSQssaW0r0Y/TYkHUhBYwx6GJ0GaADeMBzQx0mnlCCc2K58YkLoBkGGSoL/kgqho0JuHd&#10;b6kyrWrF+Y3stAAXCDkSTBpFJdJkgqpCsvL78jtS4b+R1iTAoNGEhObB4CWnKTHvAGRgygCWBCgA&#10;Iia0EviF+B0w70gQB+gB4DT6OmYlg4KUwUq2gQq+LzwX30Rj4e8CWgAjaFwAGaGV8XsLJueHNgcw&#10;wr2hqUG7AXACCBmMYGIKsGEAgpkq1WUgw7cBVb4PrU1oZKhzaEV8LyYafyNdzyRKyPeQKI7z/p9Y&#10;YLGNLeDK5wFi3hb0pkLTQj1zRw20AHl8j/agTq5PXqeBkP+byZwQqLQDaiKBQJzS0gnMIpGa3Lce&#10;MHR8JNMy0Yi4dm9ZqIv1cgAlaCcaJkwHAADMKUi2KxbPDmCDBgUiw0rSsQij34kav8eEv6m+NhwW&#10;Q8Pg9yKdxfobZjAhjU0QxVgywN+GCFG/hEgzMCfWAKEEc0sYZ0JwE3Ux93OesdrXTbK6xmBOZKnF&#10;jg4RP7RzjR48Ma7zR7eGNihxBDQyn2CqSZZOt5nfSYZM2o1JkhB3wMpgMHLGN9FWmMEwKTChAPVI&#10;00i1RNzEhJyQ3lkegZDOPkKy/TyOkZgfAPWJ1tGSqo9hWkS7MF+Q9gE/zJ+W5tpw9EyHilJ3fGR4&#10;HpBCnzAHWUiS76WBDNsk4yYaK2zClvQ98ZFmYm6bISdqVZhCwiTT/8qWcUKbRn8YNMK0WbOKhR5n&#10;DnbEtciSPN2Mepr7dkqbz7dpZLBVMwaaNDLV+y4zprRoRn+9Zk3t9Htcpra73xOfpFlmvvEOzIS+&#10;noBpgBKrqCZAJhm7Bj8T4yIyG7veqIYBVIAtxhr/RxvRZ7F4JiDEbU874HSbLLTpMWwwx9hINIXl&#10;cY1nppoB07a0ffSl2wpgmpjScMiGwAJGE0BKuga2aE3Y4quV1lTRD2irAEH0PVo++gEi/dKNkwEw&#10;yVgLwPjQEi4alRGPwwDbHk8AldB++J9ZNiLGJSDdIOaAgcDFE1v00MmtOrZ/s+a5n/hvvoHG5ail&#10;XxLAsfIt7RV0YKJP+Ub0K/NoYi4lxD8xtSKoBI2Ic8znxO+Mecn8njGRJZu1flhHC78lAAyRgZjT&#10;Lh7bplVLZrte41q9jBwqrf4XQH6f5vsfViyaFY6271nqxslzz9ZVAUwihBU6NEGTQqByHahHCAse&#10;B5h+oWfpMTp53hZlzbyhrBmPqWLNJ6GZyF/9hYq2/llFmw1I1v6kjGmXIzdK4ZqvVLn9L5HtNXv+&#10;Sxo49XuVLH5FZaveVdH4jwYV36lg/rPKHDynonlXVb3jV2rb/Z1SS/E9uaH8dV+raO0Pqtj+OxWv&#10;+VBlC58KzUjB8o9UvOkbde0zOJn7hDKGLqtq/AfVbf5G1Zs/V8m82yrb8LGqV76nHMxGKz6IxQPL&#10;Nv8YYcbFBjN5S95S245fq2CJgdHyDzR526fKm/2k8mffUJHrmDnljKrXfajS1R+qYPyPAUxKl7wa&#10;TsJ5i19X8fI3lTN4WjlD55WaedkA5bKyh84pb+pJZc9+Qp+//5Tef53Q5FvhS/Lqs5f17K0LOnN0&#10;e4CQFUvmuW2HtGkNAGV+rJL88hMX9drTD+vLt57Q9x++oO8+fE5fvfu0fvXhy0EnA1RiMjd4ZyFO&#10;fOr+JkQwphCWod8GlyMexzOJ0vT4i/PQFgrme5/nnplDLtyDiRONX/L8vNnDHv9JmRfb6XEuyqwZ&#10;8e5J2O35MKpHCAKTlklEJEbYOVGN+8HYjuAnkCxGx+BMVKEJWgp7OagqiHICVPJacwwWzMxh5Gay&#10;CQgxwzXjDkABo55g8ORFCdMGIcowZ5cAAwYJaQ0I2hNARmIKMSNvxsTj+/yOMOWYsQNawnfE7w7T&#10;Cfc2+pzP5+Do2jABjlziXX4ury3X+4l/CKakBBQk7wJU8BznQvvCs/5eROm4vvk9KWUDpryPRiTe&#10;GeYan+NenkMTZJDC8wGWeI/rTRg29QsQZwAXax0BaAzKChYCSJL24dmIHvJz/CcmLNS1Qx5IEIDE&#10;gSnRmnAurT0JidnHhIWyDakGcGIpEOKOgyP9x/IJvT2Yf2pCawYQLSspCiKNHR6nRRhzW2OVGmsr&#10;LNGaQZnIJOsU+X0m2OxDlKvN2GEgEH60KjiyTu1jOXQzThNDiBmENp1dEkLF+ZAuTTwhTjh9wbwg&#10;sKG2niC6XAd4IPGmI3TS2hRANP90dM86nT+2NVZtRaIOSZLvmfFFZJHfPX/OsOsxEESR9wGCACxp&#10;6RPJGpCGmQHH8nSBKaK1oY3D9wJgztj3+bTfRQAYnwOoIGWjeUTrAgNEAkfCBvzBJNFi4mvD/8Ds&#10;YII4sOMHBjiJNAAR9ZKsaM0/038QD/qTb8Ogkfzpf+YxTArCQtsl7Ze0I20YCfjMjIZgTB4bAQD8&#10;Hvpm+oAl9TDl0VcdsTBbbAeJoDEQcf9Gcj9UuWb2IfHA2GBqHgOsEA7zCVVuMLkJc8LULk3v593J&#10;O4f6/f5Ydbzd+62xH+93P/A82gTGRNTdJWFYE30foCsBMtAYJP102wPAoVvUhWPaDcbK2E1HMlZ6&#10;bALGwzfGz9Fm9HGH76U/MX/jDwR4TNM1+grzWwBP0zQEOPoKk1eSN8gCmu+D7jEuwvTk9y8zsw5f&#10;GI/JJQYT77x8M8Y+Y4xQ+/Q/AVpoSwAK2ZoxE0J7CQGGyVw8sU2PXjwY5+hz5tTyRSN6/uY5vXP3&#10;erRbaK48X9LaK/qcc/h0/cf2i7lmMMpYSJxoE3BBP9JXAF3ez36AQbcD82fl6FQ9uH+N1i8aUk9L&#10;rTasWBB+Dvg0UHcASMK8BsJZE3+IZx8/p5efekjXHzykTasW/KJNYfwC8NhPACjjMdH8hebMcyru&#10;daEvJ89ar4LFL6t0+WtmyE8pZ+Z1FS57XVU7/+jyd5F2PmPeXdWPf6rKXX9V8bpv1Tr+ocrHzOiX&#10;Pq38sXeVZUZexro6o3fVtPX9SEFfOPdmmFyKVryt6vGvDUbeUfnOP6nEAKT+wJ+UO/Sgv3dblStf&#10;NfB5Sa37fhVmp8q1bxqQvKWCdd+rYdNHqt/wlXIWvayyWZdVtORpdW57X/mLX/U33lSJgUrK4Cl/&#10;+XsqWfmBwc03KjUAyjUIKURTNOum8hc+4+dfVe4cQo5v+fqnqj/4j+GQW7H6feXNf1E1az9W2dhb&#10;Ye7JnXNDeSOXlDfdoKXvoMsR1/NxfW2Q8f7r18NvBJPMO6/e0Ef37ui9V+/or7+9r7/8+In+/KsP&#10;9OcfP9ZvvnxTX7/3tL54+4lYzPLb957Ubz9/Xd9/9KJ+4+1vP7/ncUOG8L+BkVjUNDBCQl+IcGP9&#10;qwAdIVCgUYWuA0wSkAI44Tz7EV0HUPF74l1xfwJ45kwAE7ZzAmMMa8Z0nuG7PufnJvHx8Ky15JL2&#10;Y8AjPKIt/IF5fnj+3JmWPmcEYooHJz4EakqQU1KZNBFlH9t/aWOhCptTBgeJX0WAFIDJhNknAQwA&#10;loQZo03I75gI4UUbYaYPICiYnDfxvJ/xtRwDCEw4YVpC22LQA9MPLUtrhgoGkndQ8jC5AErIUeL3&#10;57WmwvySb2YfgASHVgOLnFqDlJoslbTlq7qxSMWYbir9TJ2Lr+cadBX0pwx4cqJO+e3UaZIKO/NF&#10;Jlw0O2GqoR4TGpIAXAYmgKFw1J0wT2VWuKBdQeNjcET90NSE6QcQ4zbK7QckJc8RAYRWBsAT2imX&#10;1t5a90UifbENicpEMM2gElUy0jB9iVoWQAOTNzE3gYA5Jmo6M9q+rjA7kNQPaRSAQnI/Qk3RAJAG&#10;fc70HnXW55iQWGKtKFZdeVGsIN1cX6HWhkpNNaNikcJgVv4GhA4NC0nfYIycIxwZZglxREJLwEqi&#10;3ktK4vzHv8BsAmRM/EcyxpJ9CBxMBCYd6xMZXFFvgMnBHat19sh4SGloGnhnspx9AohCovTESrQr&#10;SHBJ2zH2w8/G7QUQ5/uAjLQJFADPMeAC52NABxJ24nzZ58k1FFqTBLzQnu0BoHoN6AEqAA1MDoAP&#10;TKwhffteTGuNdYk/GECRb/EvmHZYG4r+CfBvxkgbhXe95yz9mKhJE+1Z/F/MW0CZ2xUQYWAxFMwH&#10;v4iEEaAJCKDhf8UPhjkNsIXA0D5cG0YrYuYDqMFpmvMwxCQPBxotgxA0ZtMSR0zACowPDRp9zT9F&#10;pNYEAxvxfWhpokwwRIAN/ch38RGZHYTM+34v343xyncn3kn/oF1LzsOcJ7SG7k8iCQAxPI8ZjXZh&#10;rKe1vaxuHJrC0AwnYdb1NVXRFwBLgAYrYYcfjMENYCTyCxk4Tu3rFlGOAWDcr5S03wp0ECbLWEBo&#10;S3LFGOx0NGuBxzEghXm2Z8uYHj69O8bVzOFEi0g/Mf5iHHr80T9oVxjzgKAdm5ZFnpSzhzfrwvEd&#10;MZ8AEMwvtBnvvXRF33/8fDzP/wJWmfe8FyCH9mQkrTmhnSbmEvSdOcAYCcd238t6XLQz7180a4qu&#10;nd6uE1sXadmMHrVbOOnvqFJ1a7E+uD5NJ/fM1pkjm2INmYMGKszHJQtG/A8wqCnhQ3bu1D49d+u8&#10;3nv9VmQw3bd9zS90h/5L6gifYD5T77SAktYKTwgpPj9jyU7lmKkXrXxXJSveUNb0h5W16A2l1v2s&#10;go0/qXH/vyl30Vsi5Xxq3jMq2/CTCgxO6jZ/G5lbq7b8oNJl9wxovjEgeF1Z/ceVMf2qsn2tY/fX&#10;mnP8Z+Uu/0C5S95QyaZf+d33IlkbWWLL1/v8tLPKmfGoMkYeV/+Ot9W54XnVjz2laduf14LDb2rK&#10;hluatu6SBtZeVff4i+rZdE+lmHBch+INX6tww2+Us+oLlYy5Dms+V2rJ6wYqryt7wV2llr6m2mUv&#10;K3Pu08o2aCla9pIatv+srBlXXZcflbf2y3CmpR6Nm95V1ZIbKhp9VIWzrqhx4SX1rLiibcfv6I/f&#10;vqfffPWavnn/Kf3uq7d9/K7+8M17Lm/r73++r7//9Wf6xz9+pX/09l//9LX+7oePfO0N/Whg8vN9&#10;wMnL+v3XbxjA3NNX7zyvH++/plGPbQAJDt7weKIj0YBwzFxLa0nAAcw79jGTsuXajCHu64+5ihYG&#10;TACtoQA8oOdzOfYzAB3ASwCaiXenlSNpTcykhFmxvLkZiycbAAVCzgRLQv0MTHwzL5o/Z4ZByww/&#10;jPQ5I64lapsEvCSAJ6k4jmFRmREqlwAZ7h+dUOmQznvETKKxtybRNsDY0TxUTgogEUzZDD6j3OCl&#10;y6CBkF6YPOG8BiwRMdSUrcJ+AwaAjhk8fiiABRg/z6OZCC2Fr+U3GmjUGsDUoY0x0Gky4PB9uQYo&#10;U9sK1dmYp9bqLA12FamzqcBErFBlNakEbGCuwWxVk6mC5twARGhGsgBXhEMTwUP9J8AJoCpADRoW&#10;gw18UDAjAToiq66PMQEFYPM/xbsMytIamIKdE74qvoY2BxNaLMAIUAswZKDSXev2/A+TemKCJ9KT&#10;ib4LRCEYBczZx4n0YyJmIoE0GczWzBX1NwgZYELyLog5Jj4IOT5IaAP6stw2mdnqzcxSZ0am+lsL&#10;1F2Wo+n5KQ1k56i/vVhtBiwdTdWRUberDcmTRGJtwSghkCGVI20jDZuxweTwjUgIaWL6Cc2GiR5a&#10;jyR9fnIOYg4BhqDzn2FiNEGH6Se+CTXha9PeWq9zx7YHQcfXAidaVk6d7e8lIIXJk0iVtBtMMdE2&#10;4GictCHfJwU+TquYDmBqmLawwSJZ01a0G8eDZmSYFGjPSA7nc7QZ8yrCYj2PYHr0BYwS8w7aFLQk&#10;mNeoN8AE5knBBAfDRNOCtoDJjvaAfmQ+Ea0EU4Ah0G60S2gg4h+QjhPNB0wnAEkwfTQNgI0EdEAs&#10;wlfGzDzUuhFynqj/ZwSY6Ez6aaDd1wGeie8CPkUATkBKaE1MgJJ8OmhRAE4GNz4Hg08cNn0v7/CY&#10;G+xlQc62AD5prQ3XEyCE/w6Stf8TwQlC5/Npn6ZknSJL2W5PQE4AI75F300wZyRAxkswQPcjEjlt&#10;T7sxVtCC0A+kTWCVeNqadmesYxqizTF5Y06sKC+N5+nXAPR+nrmS1hgTHUQfDwJaWAfJ/0x/Qy+x&#10;w6O1Y6wRScl4PbFvk565cSrGFnWlTtSb8RxAIsZlsgU08G/zRgZifF84sUurls0JzSZjmv9jXZYv&#10;3n0qomvQes90H/HuBCxA9MlTMhLAJ5k7ZiT+FuOEcc634tuuC+28e/UsbVsxU6sWTlOfARsL+B3e&#10;1Kst+5vUfKhAtZdKlbshUyVH8pS3I0vbrqzQE4+d1Z7ta037p2nRKLwgMdmQV+XM8d26h1Pn67ct&#10;5T8e9CbRuvC/SX8FLfL/xNh1f6XnI2A0DVwok+fvUOPWT5U79oEy5z2nvPlPKHvuc8pe9KZy1/1K&#10;jXv/XlnL76tg1Weq3vEHgxYDgalnlGPQkr/q/YgYKtr5R+UvfMXPPaWqxXc0vPeTAAOZM24oNfpc&#10;5FQp2fS9Ctd8qqz5d9Wx60elFr6ozKHLEQJcseFtDez/WJn9J/TnH1/UX37zpv7ywwv69J3Hde/F&#10;a7rx6Am9/PRlvfj0w3rk8gUt23xMZXMvGTR94Xd+rbrdf6esOU8atHyvDJxuZ95SicFH3fq3/P0n&#10;lTl8TVnTHlLeyo9VuOpT5c29puJNvzWQeVdHr3+mX339hf7tz9/oX/70lf4J7cgP7+rvf/pQf/3p&#10;I/3Djx/oh/t39fuv3jLguKu///FD/cNv7uuffveZ/u2P3xiUfKh/9fY//+U7/fDZG/rz9x/5Hz7S&#10;9YdP6ZO3njJAuafP3nlabzz/mF5/5lr4PN168IjOm4b2dTapv6sp1qTrt2DR29VowcuAnhQI7fXh&#10;s9jVxmKc5GxqUHcsUOpjF+g/ps/uDs7VWQCoVVuzabR5SktjtY9r1A69buJcVaxs3VJf6WPurRfp&#10;FaCROGoD/CPhGxIEEgPqbQgnDIowP8w7vd0dkU9htoEI4ATVJGBjPsXAZQFl7sykAGRcuM4xoIZ9&#10;nuP+v513mbiX44XzZkV631EfLxwlCc2IFriw7Z7Wpu6prcoxgw7Nh8FJzoR5BQCBIytp72HiaFpC&#10;Q4HWxqAhvyFHlWaoOfXZamw1GGkpUm1DSqU1OaHVqK5LqbkpT1UGMA3e73CZ3lGooc5i9TQXabJL&#10;t0FMg+8p9z351dmqrE00Kmh7ItoIbQmRSc1ogDgPGEnqkzb7ZKFlYd8lgE9oU1x/wIeBDNqaxPyT&#10;AJO8KURLTYpvJOsW+V7e52dD22Sg1DIZjcoEQJlgsFEMXmLCu7BNpJZEC8EWogGxC5v/BOFF5Y2Z&#10;grD0SOzl/idfDpoVmG3Y7jMz1TYpQ53eDuXkaqrByezcPA1mZ6s9I0O93gJY2otyvZ+jyakstdcX&#10;q8FMoLLM4K+l1oyq3UTSBAv1s+vc183K3Z1m2AY39fUGiM2WtJH2E+0KhDZNvNL/B2MG/ELs+3pY&#10;kbgxGA5OwIAKtCoXj28PlX86mgFmmpYi8ZeJNjGx5H28P/ETIM9MsiXiAAYAM0qblSL7LQDEDAtt&#10;CQAFXxT8TUgzjjRNeyZSfMIY2UdihyniFxHmM78Hv5f62sTvhPOswoxvw8BkM1L/E1ooGFwQeJiT&#10;60R7RYi22wLmw/+MDCWMPmH2aDjQWPUnDI3/5B63dfgdcI8ZPP9PDpz0/TOmdiQgIIDDhBZmwrSD&#10;BgSTDX4l3DcyDV8MwolZGqEp/BfoV8wsECuI2sBkGH6LQQcagLZ4Bl+XBJigWfN/+h+n9iaghzrx&#10;r0MGMQBXABHPwljDrBSACM0OztCJv1FoC9z//Gf8v/+R8UJ/wqihJbNj7CcOv4wVNBK0PW1MeC/H&#10;EEQipAAqjB2SzwEkCUUOs6L7HpM22jRoYGLiZhHWbo8zaGMSFcfcYYVt5gnXAC18A6BJv73+3BXT&#10;uQR0pwF3Mp4TvxL6LAENgOlk7PP/549t08WTOzW+bnG8k35EADl/fFv4fvCuZD54XsQcmRoAZeWS&#10;5Z7LraryvGqqM9FvbArND20zHzPncI92rVugTctHfK1arQYmI3NateZcrZbtrtDGgx7POwtUfrhI&#10;pQcLVHooT9WPlKjoYI6KdlgwOdyuV5+7GhEiCLbLl8wLR83FC2Zp/arFOrJ/3Az8Ub332i199cEz&#10;MX7pB/4fcJtowxL69B9pVcxHX0vmZTI3J4/uiKicrNl3VLL4WaXmPau8ec8rc+mHKlj5kSrJ7Lrq&#10;vkrXfqziFe8qZ/4LKl32mlJzn1Xp/DvKn/e08tbcj4UH69e/p6zpV3zujioX4h9yRVWr3vBzb6t0&#10;/GflLX9XBXOfVPHqj1S9+AlVLHtGPasf0cnz5/0/F3X99uP6T799WWcffFDPv3hLN6+d0Wf3LuiN&#10;Fx7U6ZN79P6rV/TlO5f19J2HdeTBGypx3Wr3/dag6i3lL39D1Zu/VuXy5w2SHlXT2HNhkrr89Cd6&#10;7NVf6f/6p1/rv/7DT/ovf/1B//e//1H/6Q+f6b/85Uf957//wSDje/23f/xR/+0fftS//uFLg5av&#10;9W8GLf/yhy/073/3nf79z9/q3//0rf7N1/7rX3/lZ77Tf/n77/V//OXr0KD88Nk9/fPvvtDF04f0&#10;/OMPadPapTq8a6OO7d2ko3s26bj769Hzh/XgqV16+PS+MNddPX9Qg57jg5Ob1WeA0tNh8NFaZzpY&#10;ow5Axn8occ4FWsC1No+p5NiCV6vpgwvH7RZicR8AmDDuEGrbXFrqyy3clsWaTR0WNKGHv+SEim2T&#10;JiFdwKCQpiGoqJ+ZtIQnw6go6WigdOgyk5jl7gE2PEthCfZIK41EMWvYRHZCDWSAkzjRJEAHO2wA&#10;FYOYBXMTMBLnJ0DMvNnTYwto4Xoa0Cz0fklXUfiw5HYanBgkoFnIwsm2CVBgJt5iZu9z2XWZyjOg&#10;KK7PUldnkfJrs9XVUqg+S/3ZVWb+fpaonVR1lvrbilXXlK+exnzVN/geA5upHSUBYKpr0WQk78yq&#10;zFRhVZbKqgEVBhyAoQkgEpoR9tGucB4/E7YTYIV3hDbI94WPikFSYR/OvBOmHf9TTnM6lb6BCXlZ&#10;/A+sypwyiCFLbpiT/K6cJoMYv7ulqzYIDwQZWzTMJtFGIJH8TVqDQED4OA7HShP5RMJhYcEkJJT+&#10;w/RDeCsaFcYBJgikTUw/OMj2GXz0ZGSGZqXD29l5BZrmc10GL1MNUqblF6gvM1tD3nb5OqBlIC9X&#10;HZMmqTszS92+p7O+RKXF+YGem+qMnluatWH5Yq1bOKqR/l411Zho1hkk19UE0Q4iHAQLwpZoDyjp&#10;RQuRwGEY4VDrAuPHZ+Dxy4cjYdQwWkEzOpguPipppgBDDuBiwEO7QBRharRTWsqjjfA3gFnhL4J0&#10;gI9I4pCZaFDIhEt21DD5+Djyobi9iBAB/AFwAH1I6QgAOMcmjrFVnoiWVn0NZonz5SDSuRkb78XU&#10;Qb+lmU9CuNF0mkGb2c+a3hPaiWEDgWl9rd4mfh+R0wbzmwsMGdABMECTQrRW+CjxfgMDwAEF5pcw&#10;f4NXt1WoaxknMHm3OTlJWO8GdS8mLnzP+Fe0MfwvDDA0KoAJP5vWxnI9rrmPiFKJa2ZOPI9ZBhMN&#10;zxAVRp1Cc+Lvo8mgD9CiDHl89hn8BOjxf0w10J0KcPI+4Id/Ch8XtwP7gB20QWHOcHultQm0X4A1&#10;AJm3mL/Q9KXDmPFzYhwlgLcyfFkCQJKrx7SwtLgw+pWswwOAEgC+6xyaSP8r2g4WYE3GRbcuWBrF&#10;94UQ34UGwURkhNnF/8z4ow2SvjVYIZLIY5n9xCzqdnJ/kHPoxsNH9Oz1U9qwemEweNqJ1ZOJ5Pj+&#10;4+d8rsfAYyjGNfNj1oxZaqyrczv1ace6DVq1aL7mT3Wb+z8f3L9S65fONA2sU6+l4WHXdcepBq1e&#10;XmagYlq5J1cFO7JV81Chup6rU/6OLBXutnC2NVt1j1aq7GKeSk7mquJYoVK7MyyRH40Mpgiuq8cW&#10;avHoDC1dOFub1i3TlQtH9MaL1/T+6yyUdz3mX4DLCU0OY5uSpk+UoF0WEMIcG3lWEjrWPXtc+Que&#10;iaifopUfGqg8parV7ylv7CNlLXtflTt+rar1nxsU3Ffthg+VM3RJpUueU/2qV5TZuUPdR/6kgoUv&#10;q2bla2rY+mWYW7KIshk47Xc+r+Y1z6lxK4sEvqm8VZ9p1aHb2nHysu7evaPuxSe0+8QFffrGOb37&#10;8gWlpp7W/XduaNXu8zr9yOP61f0n9dP923ruiQva88AVNSy9pYWbz+iV5x7W8ROHVb/pQ2UPPaKS&#10;Dd+pZM5NAyKDq9WfK8//07H+rv5PgMnf/8qA4nv9ZwOM2DfICHDyd98amPzge340gPlB/8Xln//4&#10;ddzz119/pj/99Gn4m/z+uw/085dv67Xnbuirj+4aLM7Wif1bddR9Q4j4ueN7dMbj8eLJvTpzeLtO&#10;HNisI7s3R/QP+VM2rFyoTasXRUI4FiZkuz6OF2jD2GjkWRlfu1hb1y2JBSk3rpyvbWt9bs1CX5+r&#10;bevma8WiGVq91H2/ckFcX7NsROtc1hsIr148XWsWD2nFgqla6bJ8dFAr5k/T0rlTtIhlEmb3atEs&#10;l5EejU7v0LzhzlhwcsQ0bSTmNvSuV5PSDn3pNTkALEzSKAYjSKxci+J9tC9tZmwQWUBN2tEQZgeI&#10;4R7eF6WdRa1Ym4JMkn4/a9X4+jwDkyTvAIMWLQDgZCQcOsPEZBAD2AGwhAZmAqyU9hepYDBPhAIX&#10;GGjggAuzBywAAPJIKteYpYIaM8UmT6jybNVX52lKW5H/K0+dzcUBaPA96WstVFl5jrobC1XTnNKs&#10;3lI11uRrWrslibIczegqDnDS3VxghpOr3hYDnvKs8Gkpak/5WwY6kTjOYKLdE31qQZwrnJJscdpN&#10;tC7ZyvP1wv780AbhUwOgwgk31vdBqwKocf35hzBV4WSLmciAKsmqm1yL+wA/Bi2tk+uCuIV07Qkf&#10;hAoCbYL4y3F6a8ab3kIwEkn9bzb8CEM2saXvw0fCBX8VmD/aA/qwBxBi8IHZZ2p2rvoNPkZyU+r3&#10;udaMDM1K5RuoZGlxUWnc0+0yy2Cmw9fqDGaavJ2aylNPfo6muO2HeLY+z/1TGki7rrpM9VWVseBi&#10;J9EFzY3xf2nJCkkrgIoJWGhA/J8ALUAU4ypJVFcWzH73lhUiNBTGS3gvTApCH34yltpDavM7IYqY&#10;z2CswdSCQCYqdArMDNAOI8MXBufMSJWPCcjtR56TQT8LwwqJ20yMcOMAIJ4LSAYsblheVhLrlxBB&#10;h0qT+QCzC8dc3w+Dg3klTDzJsUF90OyE38UQmgcYMH4+3VFwco0SwIRICoqZeS8ABcCCKYdwcfwC&#10;Ei3FdLQlaCkMOgAf2JTJMUJYLSn4CZeOVYh9PgQMM8FYUdgMNrnurfeTkF2/wyAGYIW5Bvv1zBn4&#10;iCQCCoAHJg4oAdAAdPDpYZt+lkJyN+6JHCaDaHsomM98PoALGhU0R5iX0Myg3Uk0QuT04T/D3AV4&#10;8fkRND9D5P1IwA/AKW0CoV1hmmg+AOiAzvB1mgCg9G/alEjEI4AlaCM00P2JrxZ9TT+znAJ9HQnj&#10;PA4wA2ICwiz41LXTIQWiQVs4d7r+9P3bpmNEL7jdDMIWzHW7og3yPAyw4jGN7w9CBP2V+Iv06NqF&#10;fXrlyfNauWRWaAeZ3ysXzdVVA4FXn34oMt0y33kXEWx1VZZUm0xfZ85URWmJ5s/oCVDSakmVtcOW&#10;Xe3Sy8fadGV3vYauV6rqRJGKj5iW7bIQtjdXedstQB3INiBJqXBHjiovFClvjQHL4RwVHchVyamU&#10;Sg4VKLU+U48+eDjWhGHsojHBFIkjLWapm1dOxiq77792M/xokjBz/i3RqkCHAGfMa+gSczzO+b40&#10;7UqElCnqHd2l7LnPKGvkukoXPKFcb8vXfaHi9d8oY8Zjwfib1n2shn2/V934fdWt/0gZrRuVQ7TO&#10;2Ieq3PNH7b76BzXs/F65w5eUReK2RS+qeflzall1V5N6j6lk7ReaceS3KllwU+/du6b/8y+v6K2X&#10;Lmhs82k1zD6pwpkXlNU5rjs3zujff/+SgcqDWnfkljJnXFfh9AdUueo9LdpwSr/9/Ck9+/gJ7Th8&#10;Rv27Xlfb8iSNfun6L5U1dl9lBliEOOMjUzn/Mf3Ln9F4fBUg5b8agPynCY3IsqWL9O9//k6//+Fj&#10;/fDZm/rw3nN6+vFHgleeP75LF07t0aMXj+jGQ8d05dxhXTl7UJdcLj6wRycObtOpQ1t1eO8m7d2x&#10;NtGaGJwc32+Asnezju7brP3b12nH5hXaamCyevkCbds0FseEvBO6vMHghNDltWMLtMbX1xqIrlo6&#10;z/07omULZmpswbBWLpzq/RlaPM8AdcGIxhbPiWuMd0DrYo/xJS5jC3w8Z0CjMyZrnsfj3OFuLRjp&#10;1dzppk+YhT2HZ01D+GBuWxCZ3KTB7gbNtEDSi9mopdqlJgEq/1vxhASAADrSIITzTOLkHiZuepXU&#10;JJPtf9x2tRmcdJLJMwEqMBHOsx9Ah/u8hVinnc+QPjEzxeJ4vj65uz322bIsfbJc+6CKWgrCvEPu&#10;kXycaSdjhkmASmg9XBrr8lRUnaX22pQqm3LV1VRgaRbzTp46vM2qyFBvU56aa1Iqr81RWXW2epvz&#10;VVtj6b8hpQ58VXxva11KPU35lvxTam/09aqU2rxf4/c2teT/YpqJ5HOYndCENGZH/Tgfmhach9Gu&#10;AI7QqPiZ8J9h6+MAWNzn43C6bUqcaXMNbCKxG46zfjfnIoU//+hj3l/kOqSlbYgUAI/smzBhJnr6&#10;GqpkJGaISRqsQDDSkUKJb0UCVlhMLdGk4GiYaFcgzpNNtMO8k5EVPirTsrIDiPR7OyOV8vlMg5MM&#10;dfka2pZpPjeYm6vh/Hw1GqR0TDK4MZDpycz0uYIwIXV7HxDTnZ1p0FipGWb0rGPUWm9G3tSQ1H2C&#10;YAXR8jGgAnARIZVI4mYSXR5DgAkkYfJk4IewxBMFU0oQfKTeYHqJXwNgBYKY9u/h3RDMX/xT3Jb4&#10;9GBvJ6oDyRhNDcyLd7OOTKj4/U5MT4zbkLYNPIiYApxgPuC5itLicPRNmxbIygr4wQkY5oj5Ia2J&#10;AKREXiIDLeqZLByXMOPw4egnqsZABa2K6x9aEF//30w/MHP2Q8OCrwkRNez7G2bYiU9KEjUVuT68&#10;hSECskKT4utcwwmTxQ8BJQALniVhGvfEsbeAtSSMN/HNSNY7cnsDQNKgywVgEJoX30/uEZKucQ/X&#10;AQctjWaa6frwrO9J6gYwAWCShM8Ay5JVkmzQdQ2AlvwzYCTaBTOY2w2NBON7ZLr/w+eTiCVAzGQz&#10;1a5wagagA4b4f/oAHyq0LFzHERiwAthsqEucmkmoN9njLH0NTSMABSadXhwS3xf6FdPQJkub+Jdw&#10;vHfLmB40A4EZY66CUbOP2ZYxyNhjTnJMvwM6wqfI45Xxx3hfZILPPbTJ+lUL9dT1c7r1yNEwaabH&#10;L++irWsryf3jYlA8patDXQb8rfW1sbRF3m4LcTuyVXYqT6mtGcpdl6G8rZlK7c1Q+3O1ylmfESCl&#10;YHuO78tRydE8lRjIVF0sVPG+XOXvzVbx4VyV7i7QY2aSJw5u9X/2aGzJ3GBQyxbO1sqlc/ToQ0f0&#10;xkvXYvG6L99/MvqD+if0J/FPoZ9i3kGzog1IFodZEz/GoZiP/BvtlTv3jkEEidneDM1K3c4f1LDt&#10;J+Uu/VAZI7cNVr5SwZLXVTL6uBo2fa7axU+EWSVWFx65pfKxV1S55XtVrv9QhcvuKWPwdACfijXv&#10;qmDhMypYe1/FK97Qk7cf0sWHzurC9Sf1yb2HtG3XdvUtO67hjVc1vO0J1Y8c0vv3rujmtQf0wguP&#10;6/SZIzpw6JRB2Qlt3rFL1x67qP6V5/X6M6d098ljunrpiF587nKESxeNf6+8hZil7ipvxdsGKo/q&#10;m49f1ifvPKerD5/SE49d0OVzhyKF/eWzh3T94WO6deWU+/mkrl86rkcvHNb5k7t08eQeA5J9eujk&#10;Xp095uNT+w1ajhm87NOpIzsDqBw7MK6jBiWHdm/UgZ3rtXvrWu3ZtjaACDlT1hp8bFi9WIsMMtav&#10;MBChGJSwYOHYojlJbh7zk+UGnoDhRQahi9y/S+fP9LkZGps/GGBjwczJWjQr8TGCpkYJocHCkOcb&#10;GtLQ2Fp4mG76Na2vxUCkWUOeK8xBslJjGupurVNXa2IaIjCjp60+aCHm+1b8WZoMVFqbcFxJQAmq&#10;f3xTEjMQGSB9zLnmZBuShQvmIp4JjYtBSFpTQpgrQIZjAEdpUbHyzLAg1slS8VxLAA33h6bFBVBC&#10;4dmu9tZgkHybb2H/xxYc4b74gTRnBUOPcGSDlMg1YiAAY8+pyVQDgMOApKTS+w256q4HYORosgFI&#10;Z32uetgaiDRU56qyPFvt+Kb4ntqKbAOUXPU25lriz1dDlZ9tyFObr1X4vsoq3wtI8fsb6jxZK7PV&#10;aAATWhUyyqIZAbA0A1SI8JnQfgBKcAo22ACsRLi2z0eUT/jb+H8iv4zPuQBC8LsJx1ocag10uDeu&#10;Nfi9E0CF6xBmJP9EWkmkFohBmgAkatbETAJxSO4xowgNgyVBD5ZEq4JPRUesdst6K4AV+hvmTJ90&#10;+twUg5I+l06DkckumHdCq5JjoOLzgJDe7CwNZeVorkEJQATNSrtBCeYhAE6Ht+lnKQFUvJ3q57k+&#10;Od/PetADtpJ/MEEPok4BsEwAC1/HPwHGCuOBeeCoimkFp0hARPg/mOBHtsPwvUgifmDwEE3MSWwD&#10;sAShTKuiiRhJJF0YDeu0YK4BvAFK+nwu1r9xgcH3u+0Acw0GM+TqIDSVekRuF0vkaYdczgNywqxh&#10;Jjfk+tEXSMQJQDKRnkPUC3U2E+/3vcG4fGyGjAo0/DV8HQaVjroJTQoMG+0CxxOaFBhl5K1wP2N+&#10;CcLQAzNmDZwJR2t/J9rG20H/B6p5gAf/BSib47GVdrRGU4UGi3pjwsAXivpTQiNixhMaGhyNAQFT&#10;E60d5iK0daMmdLOGE20UQCQhVITykrcEE5HrGfdjbkrATXol4rjm9wTYCSA0OfxcEq1SAlxogwBp&#10;LuHgGyYn2otzgFQAYQIA6W8cpmGClMRM5bbzv9AWYRZyf9Hn9CljizmBNoxr0KWaynKDk8RPKZ30&#10;Dx8mhK/Vy+Zq3ky3h7/38KkdZiK7Q7uJ6SttpknGtEGLS8xZ1wsQyjiE4NMvqNNvP3Jco74Hxr7A&#10;42PcEu/rT1/SS3cuTryD8ZueHwmg/9ucGVTdUJ4ObCvSlPWmNeszlTtuurMhU02PlSu1fZJKDUzq&#10;LlWo+GhKRfsNRnZmqep0cWhUSk7kquJcsQqOZKvkWK6Kj7gcyFWhAQu+DKwhA3BdY0YH01s8OlO7&#10;tqzW0zfO6d1Xb+reC48EcImxNkF7aN/kH5P/hMkl4A1tF23f/stcpI94NpOw5Pl3VbLqQ+Uuuqf8&#10;Ze+pbjeLA/5eRSs+VOeuH5Uz/SEVjt5W+ZKXVLniFdWvfU1ZM68pf+kbKiaPyrK3VbjktfBjKRl5&#10;SHmz7yhnxmXlzXxY/Qe+1Jo9Z9W97JRW7DyvqStO6rHrF3V4/wYdO3FAjz16Wpcf3K9jhzfr919c&#10;1jfvndPQ0l166+WH9ZvPrmjLljV69tZBPXH1gJ69cUAnDRo+fO2Maqdv1ydvPqJD568rd+xD1Sy4&#10;rrqN76t43jPKnvuC8uc/pVNnL+jO1bNuz/2xkOPOLWt14tAOnTq4Q6eP7NYDh3fo5IEteuDIDu13&#10;ex83CDm8d1z7dqzVgR3rQztC9NVuP0fbb9+0MikbVxgwL9XGNUu0buXC0JCsMAjBPMcaP4sjUeBU&#10;C7mE/0J/pnvMEr2DcEI/IYwwfzpC0BvsxberTQPdTYnWo6cpfFem9LR4npkWdjUZzNf/cq7XxzjV&#10;hg8bBT+VZnxZasMZtwsHXAOUtmb8V2rDVyX8VRqqvK2NeQY+6DPtgKZPSgOTtBTBPmpuiCv7XOc8&#10;wCMNaAKUeIt5qNXSb4Caiee5n+vcX1lSpIJUXiB8wEniD5P4vXA9bQeGGQJIAuQAaCYKQIj7Og1i&#10;OtqalaolpHhCw4CpBCdVgxe0DaSfD6YPWDBjr63JV7PBSFGRGaTBxtTWPE1uytdAS566DEBaqg1O&#10;MP00pDTZBQBTU24gUmXg4us41tZU5Xiba5CT8r/kqLA0J8BNnd9dbRBUUeb3N3viGgABTvAliVwv&#10;BlDhU1KJBoV8LMkChTmNOcrrTIXzLPenSN7WkR2h0vGM/6nA13kufFnQyNQbmBiEcb16eln4ubAP&#10;cIEQMcggAGHygbn7mEmPKjkAionBiIlCYh+GeCYEg/Mw4jRQQaNCW6OZgCijVatBk+K+HGww4jWg&#10;mOu+xLyDBqV3UqaGsw0s8go1kJ3r/VwNZWeHk22Pty0GJc2TJmlWbl4CcjKy1Olzw7lub4OYWXn5&#10;muH9ways8HXBhDS5rCT+Ca0GRIp/i3+BsE/8J/8QGgLvw+BwtooQZdcVjQZjkGMmF34avCeRvpG6&#10;EyAHYGGbADkiJpBIAUDJt9LmFyRgmFM62RpABS3f5B4z8l4zWjMn2ol5AcNFi0L+GXKhpLP7AqRg&#10;gkSipDUaiWSNtmhaSCxh4nFfwVQh1lFf76OdRDOQJOVKGC9AIXw5YMYDOLiicTEw4xn6eYYB6ozB&#10;0E5E5tv+TrFSML5hnZFUrik0CGQLRuMBEMJcRL4bEplBkEhoRwQT2sww2aAd8RbwABiZ7raPtPH+&#10;D65Pn+Y2tQQWqxqTKMr3DeLLYUYO2ICJ48vDM6E9CW0EYI1xOCXqioaDY4AOxzxPBE0AFb4/bUpk&#10;AgYMAKQAQuHn4u+Tm2VqP/467Rp2u6CRCI1bmLwAbmjRDMomQMuwJT7OLZk/S0sXzAxJHuaY+Ook&#10;zJT5AaFmjSdoI2MKuoWvEeMqJD7TL3KwxFhgTLheAIw1y+d4jPldZrK3Lh0Kpp7MQTQLyVgOH6mJ&#10;Mcg+359jcBPjElDFewx4rl08FOOSscuzq5bM1bOPndHdx09PjBW0VoR5J8w+xrdLGrhUP1qomodK&#10;VHWmRHlbTEfWG5wcz1XJ4Vw1PlemitMFGnlsnvLXZqvpfJ0KNlhgeN5g+3SRinblqnx/vuovl6j0&#10;XEqlR/NUsMv0ajxLj185bSl9tcfusNaMjbotZ/q/54dG4Oj+zQFUWHtm1fK5wfjSc5eSpklpoMh/&#10;JfVPQBz73A8t4B8y5z6n8rWfKWfpm6re/KUy5jyn7LGP1HD0n5Uz86ZyRl+NEOXCBU8rs/eoMmc8&#10;ovL17yg18qg6jv5OuaSwX/aqstZ8r8w5T6nI9y08/r5Sw5eVPfOqikev6pkXn1XhlP26/8YZPXB8&#10;i1Zs2KJtW1bo+w8v6N4zh/XFW6e1dNVmffDqaXXP2aQv33lIt6/u1Y8fsjr0eT352EF1TF+h+/fO&#10;6u6dozpy/Ig+eeuaGnb/qEXjp7T/1IOqWPGqiha9pNS0s8qdekK7t60NbcdWg4qd42sjvf1Og54d&#10;m1Zr384N2ja+JjQhgNPxdcu1fPGcWOV41/gqbds4FqCC9geIrFwyTyt8ffmiWQaNM0O7xdhe6H3a&#10;EV8mtOu0K8IKK9yz/ANgIG3dwK0jePwEL/8FD3jMp/fh3/jccU9LA0EQAHif87PwckyelHYLeERh&#10;ghO4H3DPFoUEvAanWRxxcawFqABQ2lsSR9xO01zqhmkckELdJkUFXBEqk2ZQrPeSzjfAGj+cSxeA&#10;yC+FynrLOxKNTH1IkExotCmlxYlGBbCS1s6gzmGC865W3582CQFEAvwYnABo+D6Mk/00aCloTf3i&#10;OBvmHvxTAARm6kQFNbSkXJ8CVbXkByiZYlDSXGNGGeAkpX6Dit7mAoOUHLXU5qnX4KSiMlepMkv5&#10;BjPNtflq8v2NtSm11xvo1Ph9LrllmfG+Vu9X+t62WksWFTlqMNjheku9QUxFlopqsgJshFmo3cCl&#10;OScARR6p7/E9IdonTFSJHwr/gXaF+1MtSaRPnOcdvhezFpqigu5UEs3Ev6OhwSQ0AVQgekz0ZNIn&#10;UQ5p8wAENxijiSBSbyRXMgFnsCJpx+qWHrTY6dP9x2Ck7QEoMP42bwcMVHoMUNB+4FCLpgRTD9oR&#10;HGVxtCXqB/PQcI6BncEHmpTJBjODvoYPS7tBC+cGfT2taeEdMw1WeCdamUGDJKQsJN40YEk7HULI&#10;IcgQ8CB6LjB+zCyMJfw/Yuy5ACg6PVFQ5yORJTlF0FSgUk9s/SHFud1CCvX30GhAIDlOvpv4EzBZ&#10;wvRTUxETsKa6KjR8jMsmT1QkQLJ1krKdkG78ZGg/5kSSpA1JnzonjCb+wYXvLJxLaP+gGa2lFjNa&#10;JuQ0g4/pZqRoUMjCCjhBQ8Q56g7jpYSTLIV/mmCsLArHv9G3fAPnUVSvOLPybfp+xP89w/ckuQv4&#10;Z3x0EsYOQwG8otkA5ISpxqABJ+xZbo/EPNTvMePvA1p8DyacRGuTmGvCn8X3pbV2MHXCe3ku0Yj0&#10;aRaMyAyJe5PFApNU2gCP0KYEkOG/Eu0WoAUTA47S5DXBqZV7MLMADrgv/tXtkSyOOaFN8fdpO9qL&#10;9kTjlOSV6Yz9btMeUtavWDJHK5bOdpsyNxJfCtoieR4Q0hb9ibCVEG4DYdchzEieO4BS6Ft3V0uY&#10;YSk8y5h6+c6FZKxNjGn6nbZJaw04R0hyMGz6hfHhPt25boE2rJirGw8f9/8neWRYsA1/gNefuhAJ&#10;4ejz+O+oc+Lfwfv/Yyk9k1LhrpwAHQCVsoOFqr9WptwNGSo6YNp1tU7lBwqVsyIjwEjuqkmqO1uh&#10;0n0FKtiZo9IjKeXvxbE2SxXnCpW/PUs5i7O07NAsM9rVWrJgljatXRyr8G5et8xS/SqdPb5Lb774&#10;qN544YqZ66xoS0Af85V92jfy33if/8Xsk273JC9HAmAYm/MsRKTIkbLwJWVNvaCcBXeVtfQjZS9+&#10;W6n1P6p59w8qYMG/JW+odO191ax8RTkj15Q77Uysv5O37iu17flZ5Zu83f2VcqY+oHxCj0duKGva&#10;edVveEsjW6/r0iOsS3RGf/fd4/r8rfN66+Vzeuqx/Tp0YJM+Nfh4/Zkj+uKdC3rludPKn3ZKv/v8&#10;IX30+kW98/wpvffyA+7nI3r1qWOasumm9w/pk9dP640XL2jrodN6+4XT+v6Lp3T03ENavv2c8mY9&#10;pqI5j4aphSip1QZ4JNDDN3PT2uVav2aJzy3UegMQTDQAkEWjw1o9sZjg4vkElwzH3EFTF+3qwpiE&#10;nqM5xdEflwpM0UnG5r9ZStK8PVJReCxzzJYFNCngAMZzmmen9xvr04qLv5XkOhgiATaUBBskPqvw&#10;eI7ZJmAlsay0Eq7cVBOaFqKD2pqq1FJXmQCTCYEQsz6afp6ZlJ546YgfQAv78VF+LI4nKjhRaSrB&#10;8uoAkYrSUlWUs94KTIKGSJJXlRUWqTAvz0AlFUCFd8BEolFckD6pfKJZScxICVBJ9ik0AudaJ84V&#10;9eYn6fFh8GboYUZpS5g2pc6AocMgY3JTgYFJAlQAID0GKZh42urzvM03uMhTfZ0nb3WuEV2BGXJK&#10;nb6vFx8VTEG+p62+QM3xTIFyDFTa6wxsmvNVVmqm7G23gUuLz1XVWBIxWCnxs9U1OSqrylaF3/tL&#10;AjjXK6KAXEJL4mOy3cbqyZh2DLSy6z35WzBnYe7xv2DWckm1+D2N2cl5AAxAJgr3GBSYSQShCyKY&#10;MFomP0wpYYoJc4c4wFCCIZlIss+5WD/FhJjBkLRx4p+EVoVtrB7s9u83UJnmfkwDlW4DjBk4xnof&#10;x1q0KGwx8TS74IMCEGmfACRE/nT5GUw/XZkTYId9b6dl5WjAIIV9NA+AK2z+iWnHJeqbmByoOyYN&#10;mENkZTUBx+zC2AptihE8k4yJWtixyuNjsZoGxlS55i0DrqYIiW2sr7fkbUbaN9n96/FaU2MGkJh6&#10;0HBESLSJY6jPTehhsmhTUPUjEZClFE0KzpXdBi6cw4chInr8beYJeUTwL2DShUnAzyQLdEGUkaRN&#10;hE1gCANGRQpImU6iNQAKzNYABV8MHIGTc4kGIDQF/n+YLPkrAAThOxIMIAECaDAwvaCJwMSCU/F0&#10;t2OYVyb6PcCA70ezgYCAeWbYoAOwQDg64wPQALOgP2CA4fjr96INQi3LIoecA+TO9D+RyRUTT62F&#10;HPoKgNLXQ+4U1MKslWTA4nfTfzHu3K5oJeJetxHjMG1O4zuAnnB29TmeATjz/rTkB0DleXxMZnvc&#10;8w9od9DYJOYzt5XHE9fRUCUgz23rdgbAspYNGim0MACZdctHzfxH41/5Xowz15H2wzeFZ6JfJwgn&#10;/d9hoYt+YRwgATI2AG/0LwBx6YIZ+uytx38BEGxnDg2ahnos9rie/X2mIXWa3NqsjUuHdWTrUg12&#10;1mugu8VjsjecFVkjqMPfTc/x7ZtWmAE+Gu2fzuRKv8X88L8n8zsBqgCZ/D3ZKnDBZFN2KqXiB3JU&#10;bNCSu8oC1OYMVZ0rVmpNpnKXZyh1wDRnre/dmavGSxWhdcldmaGccQtNGyap4sE8pTZlqmR/nuac&#10;d102LtfC0Zla63YLwLJucThxPvHYqViM8K27aFTmxXiiTuk5HMCa+qVpldsFkALYCnrm/6RPqT+m&#10;2/xlb8cCgqSKL1z1iXKWfajMBa/FasUl6z5W9rwXVbb8rlJL3lLe8AVVrn1DOcMPKWfuHWWMPKmK&#10;zV8re8k7Kl36qnJHbqtx/EMVzrulogVPKGv0Ja0+cEVvv3RGj14+op8+vaKzp7brqesHdfPyTr10&#10;+5BuXN6rT944p798d0X33zyvxbtu6L/+4XG98uxpPXNjv168fcTbg+pdelJPXturxx45qisP7dfX&#10;7z2sN58/roeu3dD+i7f0uvd7Vz+qA8dP6cojpwyO54YJhtB1NB5EdJFrjLnHOCLHEeMasMy4A3iE&#10;64TnAnQZevML307zbPh08Oi/gQz49d8E0eS+2E7w6zSPJ/Fk8Gme+Q+F6wFuvOVb7AfI8ZbjADgT&#10;3w6cMIEd4PEUjqkvwh2CXGU5SgzzVdP9bAu4meYJk8wjsrwtyM8PXEEpKSxUSVFRlEk4/FWVlVoq&#10;wGGQrJggrVoTnJooHNf7OM7VYg6oNlNg5dKKWKAwiqXZakucNS7Vtcl+ZVm58i0957kU5eWrxudr&#10;XdIV54dgjE1mgpX+fhtOX/4RGjMa1uWX+9wx+KKQLyWz2Qwef4+qjFhhGJMP6/bkd6XU0Gyw0Yim&#10;JF8DBhMADsBEUVm2KitzlCrPUF8T2hWu5UWSN5K6AWK66s1oiQwC2BiEdDUW+tggprlQhbVZoZHB&#10;RIQWhVDmnkYzbm/rDHLyKjzBWZywOkPl1Tnu8FylqjLj2yxqiPYnvwftiglCZ5ZyyftisIIJKK/L&#10;xKDFYMQABWCD+QigksM5gM5/ACiYlUIrUwfYyQymB/GDMDLB08dMePaTyW+pF+LtAZ8QMQMWE7Zg&#10;XD7PFokVBgAYZLCRQwWzBUCFwd6blRUmG4DGHAOUgVSuBnISEw9ak26fxyQEUGnwgGt1Aaz0+7ke&#10;zD45qYgQ4h7egW8LQAftyoD30aZwDc1GIk3xTybuJlhpIJZIXhC1RIPEv/Evab8AAEpMHE8QmGB2&#10;3Sxl1sw0qB3RpNJut+kcb7uU1blFZdUtER7d5rFX6/GLsyHfAKCkv0/7wVwgDGhSiCpClYkpAMYE&#10;+OA8bYQ2h+9j8iHxERpAGCzmINYAgtgm4dYGQzOnihBjPNxnTJ3IMRIFhoqmxKBkQnsCKEFjwrMw&#10;2KE+gwMTLBbHQzOShBAnYArtRDi9mrhhDsEMRLZciB4MnHuJVsFBlsglIng4bg5nVo7/pkEJ042l&#10;M4AMYCVWHvb5BOx4DJnRIPkGoPC9YeJxHRhHJDlDGzLN9Qf88B3uQdtHwrYAJAZgaG7i2xMAg/rx&#10;DeoNwA7gZaAFsWbsIi1CrAFSmFnwC0Eby3+nNS8ROcQ4H6INfOy2G+pvCUAPWGGdn2SFYAAxWhcA&#10;b+J4TGg3GV+3rV+u3eMros0BadST/ibUmHGGips5AoDpMoDBHy8AkeuX1NvM1c+i8duwcr5+9emL&#10;MY4CaLjf6k1jNyxbolrT2zWLZqi/o149FhRfNR3Gz+bZ3Hzdr6zUJ+U1eqGwJBKrkfphwZxhLV8y&#10;R5cvHNYH927H+Aeg0j+UxFyJ2STR0qSZfvGBPBUfNo3anKWSYxYc95r2zJ2klIFK3flyFezIUv76&#10;LAOQSSo45P0xM48x06tx7+80HRrLUNH+HOWszlSpgU7VxSJlL5ukvm2t2rphqQHKbK1dYUl/0Wxt&#10;NXA5tn+rnr99IUnh/sZtrXCb0ncBUKJAh2grzzGPj4ROpenVBFBBSJigZwgRxaSpH30hHGkL136l&#10;8q2/ifTzGXOeV+Pe3yt7+kMaPv0r5az4VNnTLqpkyfOqGHtBjevIp3JbRes/UaFBSsGiF8O5Nmvp&#10;28oevqiq5S8rf+7jqlx4Rf/08xP66t1L+vL9S3rsygkdOnFMd64d1vsvn9Bnb57SB3cf0NHjh/TN&#10;++f14Stn9PTjJ/TaM8f16Wun9NKd/UqNXNGdq7v13M3dBmmHtWLrA/q7b67pi7cu6t7Ll/XIpRO6&#10;fPkBXX14r15/7oKqh/fp1OmDHs8J/QotA7wPQOGCC0RoJEKId/E2zR/bPAYpY0vnRLsvmofT60yR&#10;5mPuTBJBkrMHnzDS3pNhloIvo4WbadM8VtDqDVqI6Fdfs8F/S5tmer9/ck+MZ3gy9CwNTBjvaIzT&#10;wIQt5W9alL+BI8BOcUGBSg0y4PuUgrw85YfSwrwugIkF7axM5ZmPlBQbiLgU5hcEIMESUxIlAShx&#10;ztcnlRTwsrzQflCQHOsNSBoseTY2NqihocEAhDVgqgw0LLH6POfYcr7Kk6q8rExlpaUqLSmJbXGB&#10;mbuRUUFeSrlmaFSwwmCkwkS9sjxZ2LCqotxbHA4JK2UdjnJfL0ve5YLPQUtTg2obKwOcZLWYWbtE&#10;DhM0ETBwcqiQGp81d7pTqm/MUUMNmo8CM6K8ABKVPq6tx+ckT1UGGa3eb8O044J/CrlRWgxcegxg&#10;Guvz1Wpw0t5YoC4DnTo/m6r0JK7OUp6BR1sAGReAjZ+tqcpVS1WOClpSyq40UKnPUrEBTKvfU1Pp&#10;re/L7zVAMcjK8zavw/f2mGh05Lq+id8KBdCS026JpifJpxLmoQln2ogKMjDDgZbCPv+O+Qe1L5M7&#10;se3CzFGr/k2jAlNP1MOWtC1ZJswEyZ7QTbJpmnH4HMyPdX+wHTIZ8CkiNJMoGrQJTQYe4XOSkaEl&#10;RSWanJUTGpBubwEkFDQmbNMgJTH9ZGhZSZmfKdZ8lznkXjE4AaxwH74qgwYpIybOHIcZCwZrIhXE&#10;3f9ESOcv4MXX00QN502IH4yL5ECYKNMSQ2njoDKrh5RVOaCMsl5llPcq10Alq7xH2fWz3E8z3J+T&#10;1d5Qr1qPu/T3MPmgUUEtDVDimzBB3kn0B4QErWD4o3hSonnC+Rgwg7kUUwIaCsxBJApjhWXaecgM&#10;nneNkIZ6Woem9ze7mMGZiQ71tcVCf7GoH2DFBZCCr0jiONupab2s9osmJGHGAUgMFAAdnAOMor0Z&#10;MgAZMTPkHkJnARQAF5j+vLkmYrOnG0B4PKQBhIEGgsCgv4H2AOCHMy3vwqxBtA2EFHBBhFP4kzXX&#10;+f+bTeRYa6k+GD2JmWDoaFjIOwP4msE6PgPtoVEJk9DEGAR8AC4BSYy1foMOzsHo8VuJXC0AFjMy&#10;ABDaoUH/V0RWBchJQEFoT4LpYfpwP9EeM4aSsHG/G+1MhEH7P/EBGZiMr1CXZo/4GQMUlgnA8Tii&#10;oqa4ru6LGWxddm1apl2bV0bIJTlNYK4AlbQNvtNMhDHBCtCAJkALPhr4ha1bPi/s/wCVHZtW6Ov3&#10;n4rxyhhm7DK2oG1EuB2oqNQ7+UW6mZ2r/9nVqze8fy07pU+KK/VsfrHul9fGSrjMY/xANqxZrEcf&#10;Pqb3Xrke4585zzsxC8VcCTA0sTXIB+hHBM8W05qFBh97DT52ZSlrvoHK6gxVXyhR5dFile+1dOtz&#10;LU/XKWeh6ZH3c1ZYMNruef2iaf0jVQYIuWEeqnzQDGiTBYzxtvA/wTxBlMiasYU6dmCLzp/aqyeu&#10;ndZrzz6iN19+NMKVoTfQHYAsNCjRqDCPp4Q2JS14xL/4OP0vtBvzp3Dzz8pe/oWKN3+jwg0/qX7r&#10;j8pZ9JoKNnytvPU/G3R9pvL1n6vWgCRv9tORQTZ7+sNq2/GFKjZ+r5at38XigqzX0zj+iWrWvK2M&#10;KeeUPetxPX37jNo3vKz3DUROnjmh5mVXDDRO6+Unjqph1gHt3bNZz94+pKY5e/TGSw/p03eu6pkn&#10;L+rgqfOqW3tXLTPHddL//Onrp/TeSyf1wuP79cKTJzVnxXZt3zGuH+5f1qxVe3Xi8BadOvuAHjyz&#10;VWV9m1Uz+5heuH1U+X07dfvasQAiAIQEFNRq5kBfCO/QtL7J3RqdO8vzd1izTKdmmQ6StmDuyLC3&#10;hL17bs8acZllGjZb82bP0myfnzVMpuYhtzXh8IAU8m2ZrrqML1iqPes2aeH06RobmaWx4dnx7OzZ&#10;I5oyZYq6urpUZZ5fYNDR0uL5PjRVg4NTzCdYH6vJQLsqrCmlRfmqMl9vdt17WpvV5PlfkJ8XQCTT&#10;PCKVSgVwKS4qVHlxiapKzf9d2C8DkKA18f3ck+d7cwxkUhOYAYBTCOgpLtakQqOaQt9QZGBB4cEE&#10;ZOQFKqowmikD1RQa3XDNDwIm+InqaiMrE/tm/wjalpKS4lDdlPsHQEV8OBetij8a77QUXVKYfBhz&#10;USUgxUAntgFW/lYioofoHjPnMKOQUwTzCMy9buIaPhsNGcquzlRJq0FWbY6aDUCaI/LH/2MQUVOZ&#10;6+McNRpUNPp8aU3KoCtbLdUGGT6ud6muyTKBzVG576muRfuTqyqfq6jINiDzPdXZyivNDGBS63fW&#10;+hnATpOf6fb1PN+b53eW1mbHtU4Dn1YDo7xSgIfrWG1gUQPQMACpTQBIbOsywiE4gAo+KOz7XCSL&#10;Y3/i/jAFEekzYQKKY7cDjDtSqpvBQpjShAsikEgvie8AqsOQcgEmJqKo61G/Y+NPSnIMqmeiRB4J&#10;M2AAJQx5plExDrEzI8Q4SaHfarAxxUAFgIEZJzH5JCDlFyDiLZFC0zzGenNTmm7UPM1jgdBlNCho&#10;YjoMVvBVGfA4gThBpPgPzDAACAgXhCyIMYCMfZ+D8cEAw1xgZkE9QflIAuUNfQZ4Q8qsnKLs2umJ&#10;RqVmyOemK6t6mkHlFLfrsM+xflUi7VJ4L99MpLnkO0R/8G4WswOk4ESGhFNTWRbmJghMmJsig7NB&#10;Bep3mKvbOLEZ42vRnzivDrRZwoeBtybgBCdYmKOPBw1GyAJLttdkzSTMXGbiBgQ4wPa7HiHRGwx1&#10;GpiF2tZ9hUkE2zHnuzvbYoumAsCEjRcggpo2WdG530wf01CfCQ7gNKlvv0EV4CGWB/AxYIB/CVs3&#10;/j5+F++jJOG4+GzUmQk/YYZ0SQ8c3aXNaxaFyh77MiAn6mmmHtpRtxEOe6iuMdlQd0xmAJ3wT3P5&#10;m0o7kSCTbybHvIN9NBuROdYFVXayrk5S0KSFxOnS7mdxwKc9knc2Rp0XzkE7g6YEXxeAID5A7pO+&#10;FoNBA5Xoj7YAkPiH7Bhfp6VmwpjgwtTouQIIwgQVZi7PE5ykAWiYh8gpsW5sfoAZ/GR2bBzTrvEV&#10;MY4Yt5FJeoIBM8au5ObptsHJk9l5+qm1Tb+patCbxRX60VLuHYP3e4Vlun31tJn51PBhwJHy1tVT&#10;+viNx2Oe45uSHqcJY2d/Arz4HMC78kyRUmszVbozT2Un81V/qUzZqyepcFNOHNeeKTHwMINYNknF&#10;J7JVsDxXqWWmt4sNVNZNUs1DFi5PFavhiUqVHilUan2Gyg8WafjIZG3dsELrVy0KH4t1YwvCP+XC&#10;A/tj5d637t7w9pKWLJgZ9CbC8U1jMFdBcwCgABhoFGAEoJIGdGRghq6hgeI/Cpa/q6y5zyln6bsq&#10;3fV3yl/9uUrXfansBSwYeFd1q981WPlaZQufVfHil1Qw+rgKF9xR/vybsV+04j3lLX1L2fNfVjaO&#10;tQue0eDYUa3Z/7BefPKEDp88phs3LurcmT16+eljOvngeT3x6D7deGS/tp+4qsljD+vEuTNauWGz&#10;Pn77UW3ad1pXrhzXtWvn1Dd3kzZvH9fufTt1/oHtfvayqkZOas2uU3r3xZP6r3+4pQ9eO6snnrii&#10;Y/7OIxd267EbD6ls9DHlL35Fc1bv1fEHTmjF3ss69cBR98tvVbTkTVWXV1hYblGt+eSUnslavnSp&#10;Afw0j0O0i2gb8Q+zIOpzgJHZMwxYDE5mz5xpIDOspUsWedx4u3DE44QVi4csNPRZeG8276pXS129&#10;Vg5P0/FtnrvLVxm0T1WDeXq9BdQy82isLFWFFvQNRPr7esO6Al+vcn3qJxQXDXW1YT6vNlApBGz4&#10;OZQNlcYHJebx8HnOFaMMAawYA4Apyo0NKkpKVWOgTu4fQE8NeMJYgG3gA3+/HtN8IyvkV2tSoh2p&#10;M3OuVrk/UldHJRLwQKFCJSUlAVCKCgoTFY4BCMd53geQVLryvByNCs9ggyXBVbEZHKoc0FLa3sR9&#10;Za5khX+G57gv0pRX+lt+Fk0OACjPoIB1eTD3kAQtWdmYyJokxwjr6JBoLeVzHLc1GPkZHPQ35qm5&#10;2mDEAKW60kCpNlNllTmqMzBp8vlKg5DMsgwVVmXGMYCj1ICEXCkl5EGpyFCxQUdNHSac5P72pjyl&#10;ijNV6HfmlGep1c90+v6OCXMRfjBdDb7P+41+J8CmoDor6pHXNhGpVGGAkXakBaQQvQPoMhjB5ANA&#10;QXuSrPGTaFEirT6aFG8JgQ6AA1jBTOR3sdLk7JlGzEiNE9l/Zw9bop6Qotnip4CKmCXbASpTAS1B&#10;dMleCnM1k/IWQpxoAto0pdsScneLpsa2QX11FZrpwdiRn1KPwUWjQQg5U/oNOKZkGxzmuW19DofZ&#10;NFChAFxaDUSI6MEPBVMPfitt+KN4TAwbuHL/1DifkRBwE37CdMOh1vuAriD0UdJaI/+bt/wXRBCg&#10;gjMYgAEtR6mByqSKKcoBpFQMGKj0GKAYmFT0Kbd+RBneB7RkVDHJE+KIRgWfFL7DubS2CuKKuRKm&#10;hIknzD2ezGidCFtFcwLzTJiTgQlaAz+DBoT649NBWPLMQRggAKXVzLHVhCGR5If6mxPzhMFKmCDw&#10;xzExJ58KkjlhwYlTrgl9gIzED4WlDgAuaHwAFxD9xNcDjRl+PmbAZsponIjMYzwATsIkYgkdzcss&#10;liKwVMsYGV+3MP7/wtH1kU0SRk4+lcXzhrRlzahWLp6hvVtX6O6TF/TOS1e0c8vqMGFhSgF0tLBu&#10;RwurbbeEZubA9hV64soBPXZuqzatnqelo/j+oG7ujIRQe7eviXDWhfOmu17tAaSoP8+jPWGssgwB&#10;wIC1jkIbGH0NKGgNoBLalgGPb/8Dz/NvfBv1NZqaWOHaz9IOjHck+jETbhZXBAgOY2Ij54zbH3Ay&#10;4PFOP0wf4LhVC2b36fzxHVq/ckEwU/xU0MoQNRVAzMAe7RN15bskztu4ar4BFaCnV0tGhyPBFlrN&#10;0CoZWDC+EjA81UClQMeyc/V1eZXOeC5919Cs5wtK9WR+oa56TjxXUKI7ppFk6V61dK42GBQ8fsUM&#10;8NVr7nc0SQglMPgJsDIxPwIUeewxpsuPFil/hQWpJdkqHjetMzgp32vadbNeuZsyVH+hTHkrTWcX&#10;eh4+0KQ5Y00qWWX6uSSl/LWmrRsyVLA9W/mbLLQ9WK0Vd+Zq5sF+ffv+i/r0jdt68c5Fvfz4BQ12&#10;1WvAZUpng2mGQbfbqQ+zVnNNCKjwgBrTkKkGhIPdrB/THNv+Tt/TWmcBsyL4A3wBxoQbAsIr/AIm&#10;l73wFYOTT5S76nOVjP+s2u2/UdGaT5Uz9oVm7f5BhUtfV8bgBVVvfF9lY6+qYOQRpUafUsG8OypZ&#10;95XK1nyhjpW3VTL2us49sFMDSw+E0+uCNdt14uwpnTi6VVcfO6cnHjug6gUPaeu+A7r33AktW71G&#10;C9fv0z23+ayxXbp1+yGdf+iMbnu7dNtxTV04rnV7z6tk6l5duHBQlx88rB2HTunAkX1676Vj+h9/&#10;eUafvH5Wly+f0vi+U7p+aZcuX72gwiUv68DBnVq7foVOHdukZ68fUvucXWre/KlKlr+sitIyVZWW&#10;q6Op2XytVt1NpsUdpjVm3D1tpgntnert7LIAg/8VoG6m+3+Gx/WgBntatILMr8MA2SEtX7JEo7Nm&#10;B0BprjYtq6hSV4vnWbfnQO+Ax+pUzZ8/3wJQu5qrSix8V6oWH1SDD6wr8HtASXu7x7+BUX9/vxpd&#10;D3g65huwAECl3sADLcn/VgAdxgVVZeWqrWTdtDq1Gh9QmutZpgJBqiboWX09fZ4kxiTiFGUG2CMn&#10;JycBKph00uYcCkCBilRNABYACAip2B9mv9gDigJIKS32D/lcvn8Gn5R8S84pbzH5FBlNFRpN8Swg&#10;J9Q4vheAUlMJiqoO/xS0KjUuoCsqlmrMDf+MXAMGNCulRQWxWjJJ1UigBrPOa85VQadBU0N2+KXk&#10;eosPCZE6FaXZ6m8iiifPgCQ3zDU5Bg5VE+Ya/EsyiidpoBnTD1E/Bi0GJQ1NBcoomqQOf7+kLEdZ&#10;pRkqM6DJKjdj9jcyygwkvI+zLqaj0mZP3prcyLmSX5Lhc7kBVCpdBzQ4OOHmtxoYGYSgHcHvBK0Q&#10;finp1PmAr1h92WCLFZ4jGdyE6Sc3stMmIA2tUpi8DGDSDrYwxbSkFwVmBtOyBA/zggER7jlEKKgJ&#10;dvpeAAkr87Kq7GQkVBwjzdiQWLtaIRw1JjyNSifogbhM62my1Nnkd7Vr1lC3J8WQWFwSIsrK2vVZ&#10;WWrKyVSzQQi+KgAVwMu0DJ83COnNzNZMjwtASwJ2MjSFYwOYyT4XaflNbCG6MDRMQImmIzFrsU2D&#10;FO4BRAxNYQmAhDkDUCgM8pyqQU0q73NbTXffGagUd0TJqEjOZ9TOVGbjAmUYwGT4mO9C1NPfp4Q2&#10;ygXTGNI8QAUNCgyyuaHa47U8NCyJyQSQQLIwgxW3OSabJBuu+8FMLCT3AUvwMEFASaR8J/+AwYSZ&#10;IseRpA0/FCKATORD89BYHwCef8LBGOYI80ZTgfaIPmPByCTEPFnLZsQMEFCSjuair7EjU4900rZP&#10;Xn/YTOYh7dq8WC0NzPESg/pSg44OLV84XaMjk0X4YF015toSf79Ue7YuM1BZrq3rFmjHxkU6vme1&#10;Tu1bo9NHd2njmsWuM1mCGVttmj9rQAe2LdLlUxs8vupMfHhHmeaPWBLsNygxg8KJuAF/topiS2qF&#10;nvvFGl85oh0b5uvW5WOhYeEfA8T4nWhGOMa3g7V46mqq3eaJ2QWnWvxe0AChuQG8AWzwdwFAYNYE&#10;kNNO1JM2nDfD/TOlM2n3KS2WWv1caLzcL/8BrNA3F0/u9j8lCx4ypyb7+1MNSgAfACQACH4qAIQN&#10;qxaEBg1zDSnJt25a7uPEeTQWHgRQTADjdfW1esvM499be/QPllr/fc1q/UPvFD1uYn0pJ18/1Tfp&#10;rz29YVZZuXiOdoyv0tM3z+n+23finQB7TEm8k4SOmFKSOTMBvD2PCrebvi3JUtYs05MtLsuyVHu0&#10;VE2na5W7NkMlW/KUNcc0Z/okPbW/Rbd2t+iZw5P17Ssn9O0nr+iD127q7eev6kkz2uefeFD3P3xJ&#10;P371lr776K7ef+W227Rfj50/qOl9rZFbY7Jpx4zp0zVnzohGR0fV2toaGvU8g5WUt6j8kaCRnv9W&#10;fOxzuA3AUwAm8ItEM1+kvOp+ZfYdM9h6TTnLPlDmAoOWtfc15dxflDXjljKnX1HJ2g+VPfOaMoev&#10;KDX9gprWv6XSle+r7eBvlDHtsrLXfKnZ265py5HTunP9qDaMb9KNy7u0+/gJXb+8V+cfPKl33r2t&#10;b987o9G1e/Tay6e1Yudp7dh/VDm9e1TSt1UZU89r56GzOnnxkvaefUQnHnpMlSMPaOfxB3Tp4g7d&#10;uHZap45s0uItD+jgmYf01TvnVDR8Qu++fERP3Tim154+qNeePKgPX35ATz22T89c36u6oc1qm7FR&#10;Dz94NO6p3fZ9mKVqzXfLzQtnDSbmmmqDgHoDjOoyz5nyCjXV1qrGbdluJo92pNEAoMmlu9XjeXCK&#10;aVardu3epUOHDmnEx3NnztDo3NkGzdPU3ETW5C7P81lasWiRujs7Pbfq3S9E/9QHb67yNzoNiBqN&#10;C+rq8FusVqvBDbgAPo6mgz6r9zV8WHEKb61rMO9oUa8FhTrzeFxJ6Msy17OjuUX1BirlhRPmHvdv&#10;upQbHzAO8IcNzYrnOPO7xfXs6vTctdA0qdwvxJSDdiTTDCXHEnC2C/v5+flqMpLjJSCdahPNX8CH&#10;BxDn+YEyN2ixP16MmciVKinEXORj30NeCQYcNqoAOt6vMeEqNXEq9fUiIzHAC8iLd9W4ghF+W5uh&#10;wiJMUQVm1GgezNjNuDF95NcYRNQYXNRbOqjKUblBBpoRTC4AlbrKHDd8nprrPEEMDvBX4RzJ2spr&#10;sn+5llOZ4f0cFVRmqnjCpFPh9+RXWPqoy1aJv1FWkWWgk+RbyS6zBOLnqiqNIquyAqA0+bkOA5Tq&#10;8pzExFSZHUCpphyTUbLqcVoTQgr9MFWxlk+Nt+RD8b8GOEG74v0kKsj7mHcwB/n+yMmS1rLUJRom&#10;wAxSfKjNJ9TlqMkh8DBTTAKUyPhrppeW+sPPIO6tD7MAz0XCvhYPio5WE/0kLIzFKNmP0m1mZ6KK&#10;ZN9vxoMJoK0FE0RbmPqK3PeMASSgntpCNRbkqCU3O7QlmIgwFRUZyBLKPCU7O7QrmIt6PMb6DFa4&#10;3m9gi18IBQKLdAhjAJykC6rucJw088E3IbF9d7m+TWGKQKOCc3dOw0iiQamcEtqUjLLJmlTSFaae&#10;7Jppyq2b4f1pyqw2YCkzgJuKTT/xhQEkpdXnfJ9vAAzqJ5zJACxoUnA0Q5OAaQcQCGiKBG0GJ0jL&#10;+JEgxU8faNbMqYlfylAarKBJMWGPJEkGIDNC20LkjyUWM3I0BZHt1Iw4/ETMFPkOmV8xJ8GQYZJI&#10;+ESIxCKGBjfkl+GY7K/hqzHQpTeePqvlC6b7fjRDRHIVu43oq+LIXUDOjiWj0/TMtcNat3wkMksO&#10;mjCQ44Ckc9Weq5M7G7Vv20o9cGiT/6ErEjYd2UuyqVVat2I0zHCA4ADOBlosQLZk/jRt27AkQhCb&#10;68u1wODlxL61vgetBACjxe9i4cLuADGEgFe7XrUGRdSxoqwogPfqJTMNhGD+aCxoCwO/0KShGUzS&#10;4NP25H7Bj4b/x+GV9kF7A0CJtYkM0NDYJP49A1q3bDjACu1On0RfuB3DJOR+CGAJgBxs16Hdm/XU&#10;o2fCH2OY3C/uZ6KCcFJni78KURus60MeCxxMF86faYZ4NtZTYRwBKsh7QTg6Yw0gcdRz6sHcfD3r&#10;OXQ5N09P5KR0s7hcn1bW6eGslN6tqNFTJvCsvbJ6bH7kzrh15YTOndgZ7ZGYTXAknpzMEY9ZND/x&#10;rSgDShmMlG4sVPbsSeFQm1qXqaqTpSpdZ/r9kIXNcQtxa7NUvyJPu1Y16fzmZm3d4O+f26TP3nlG&#10;yxaNqtFSL76MBZ7DSV6sGkvIZWrBsRLth/nAwT1btH7VMo1Yop/c4f6d3KO2tjbVlBSYJpZZgDVg&#10;8hwHrMCc0ukrong/AIr5QSF8BP5heoJWARBT0TqknMVvKH/VfWXOf1XZC153eUXFq79S69YvlDHz&#10;pspWvqf8GQ8atFzyv95UyfJXVDT3qorXfa6m8Y+1Ys9DGlm5V/uPH1Fq6JyunN+htoUndebUDr35&#10;wgmNbjmvjfvOa9XGTVq04aCeuX1SW3fv1tzx8+pYckYz1l/UnVtnteHAec1ePq7bdx7UidNHNXv8&#10;rJ6/c1SHjh/SlCX7NLjylOZtOq0nX7ihZ+48oP6lR/Xm8yf1u/sX9dITR/XOi0c0dc5SffDKcV18&#10;YKseOr1VVy7u1pVLh7X7xIMqXvOpCpfcM/DrMk1r9NieosrJyzyXp3j8ki4Bv7chzZ0+rN62DrXU&#10;1KrKPBXLBBGN3V3Qbbd/pwG+6XNXC4nT2rV86SKNLVuisYVztdT0aeW8mdq3c5f7bbdWLl+qoSEA&#10;TGM4e9e6zZv8LhQIYUnB7cNjtNxbrs2cMUMzDHwm08cGJmEF8b0E0FAwDwGsGl03SosBVFtdo6Z0&#10;davFY6cGRYWv8y4ASWdbi7pcmjD1uLDsSA3RQWXGCmAPj7VJVKTSAKSstCQGEpoRPHMBKxmWiAkb&#10;oqDp4D5sUCBfwAeDrJyXebACKAhJxpcFLQsOtYCSMPH4o9wHQwNNUQEGZVUZ2hiDFdeBd5UUm+HF&#10;uigGRJ4Y2RWZqqgpSZg1DLw1UynWyzGz7mg0gPF1Vj6ur0qFE2x1bY6KG3PC0RVzTUUTJqBstfu4&#10;stqSe0uB8isNMBpy1eBrlROApzpCmAEa2eprImNtlgFLjip9X2WTJ47Ps5BgBZqbatepKtvfNPAx&#10;UKmvSHxdasoNTnxc4O9V+VxtZUrN1TnKIYoHJ1jMPWhKACMTuVaShQsnhRkrQq0JveYeF4BK/Df3&#10;REmDmUT7wjXAB6pyJMooBiWJ/Tw5Zols7knuaw1nT/bTToEAFrbhdY4t38f4qfQYnPRNhgDXBdhM&#10;nKHLA1kXAzzdf/QXhKQwL99jJm/CDFikpupCtVTkqbPI7VlqIAdxA1kjTfk+AAoLGA5ORBENeKzh&#10;s4IpKUmEljjMQsgBDmmCm84XgJYCIk3EEmAFzcHA5M7QGgAiKspLA6hkVw+quGlImeUGKqW9yqnq&#10;c19P93GvsqumKsslHG5dpk7FRDPhlIyE6u8hpUL8kcDxdE8W6TRR8FhGw4H2BpNZAAkTFRg15iIc&#10;KqlnaLP6mjRsgAIQgRkmGVTTmVSTMOMR1qeZhhMtZhS0KYmzKOYPtAL0C8cwaEKAASpphk0IMHlC&#10;MO/ArImuwckyfGN8fOXMTgMnwle7RbpqUsInkXRoY5q1YPYU7d2yRNcf3m9G3hOghIyvhO4ClPDN&#10;YbzQB7wDMwc+OkQARBZcF1JcT+n1vQY9vX4nyZsaag1YO5tDeweAaq4H2FXGMvA4CQOA+H59TZnH&#10;aIP/s8PvJUySxHq+1+9qrKONy7V9nZn+nKkBkhmrPZaw6BMyuSbRRt1xzPcASmk/kgTYdUfmYPqC&#10;9oooN4PcGe5fzETjKy1hhgMzifPwC+KfkuNI1T8FwJIAyeuXHtCrTz4YYxSNGSA06auu0PgAGsj0&#10;CcAeX7s0nEgfv3YqkqJFFtaJMcUWoMK5Aw31OpGdqycNTl4wCH67tFyPmIDfMng5b9DybEW1Tpjm&#10;4gNCmvrdW9fo+dsP6vyp3aEtYx5ERJ/7PfFLSQA24xiwzHdaH6tR7tLMiOYp21ugvI2mbfsLlbfI&#10;At5hA4LhArV11mrnllr9cKVX+5ZU6/HdzXp0R6vmjUz3d3rdLw0hYSOMYpZBAm/CjACDMl0AaCCg&#10;4leARExgBEET9QY4pLHo7OoM6Zt3IOhCU9AWwBs4F6YDlxK/A94C/UdKr3JblJeY1zQPq2z8t0ot&#10;fFUVm75T7pJ3A6hkzr+rlj3fqGL5m8oYPK+8uXdUMOtRFcx/UiWr3lBG30mDlqdUvv4zHTyyX2dP&#10;b9fFC4eUa6By+sQmVc06YkC2RXefPmygcUBbDxzW8RO7dPrCGa3ef1FbD55U+/wD2rBptXYfMhBZ&#10;vE+P3rqpaRsfVfmy5zW6+azb76gWjT+gq9cv6fKDB9U6vFanzxzWtds3tX3fXr3y/AM688Befffe&#10;Wd3zdz5/4wG9+exRPXxmXCfPntFDZ3fq87ceDAfeGzcfVt7C1z0Wp7r9Si3MEPk3xfOxQQ1m6Giq&#10;liwY9Vxgscs5Wjh7dqztVO8+wRzU0tCors4uz60ujUzpi7EPSBkeME3D9G/hc7jfY3HqkBYYbCyc&#10;OaKFI7MDOPS6j3q7TVO6PUcm9wXA6TEQ6u/ostDSqna/f6APTe0UgxNoQ1MAGZQc0H3GRmlJohmp&#10;NxhpMECh1FfVqNb9yFhp9JgBwOD6Uepx0dvbo4F+lkFBIO6y8NximmA6bgDDOxo97uoqq1Xp+ycx&#10;wECwqNoAERFWZEYCAgaoZGXhVFoRW2xUqIIYYBQYVNgf83GSLQpzDw4zvIvzOdlZyvZz1R60/Ex5&#10;KQg6z4OxMOxSgZ7N8EDZOPICfgoKU8Goc1uylN9p9F1dpJx6M/zGbBX3Fii31fVozFehgUWLwcn0&#10;jqIwy+SWZRiN5ai6mSifVCxKWGgAUWrg0tuSH8Cm0MCEyJxOHzc3Fxrc5Km/hftzNKlgkshCm+Vt&#10;NxlkSwwUCjNMLLPdGdmq9rdSBh4NfiavNEuFBitVBj9tfme7QU0j0UVECdVmKa8sS60+z/pAhT2u&#10;a2/+L2afcJo12AHAALxY1ye/L5U4DKM5wi9lAqwAZhKNCvsZYoFCstkCdnLbDcDMxJjguW7nwgJ/&#10;y/2AtoucHpE5ECdQT3g8t2n/kFLcb3W15LExw2kw02piXYX20MagKeGdHUa3OCYCKDHjAVQYJzxP&#10;P2VkZAThob8ALWhSQN1MrtICA7gSt0d1aagJ0bIVezyhTSFT7TTXJXKs4OPid+OEi8MtQCWJ+EkI&#10;bAJUEtAS6dmHEuAAKIA5oEmB8aRNHPwrGpWIKGueopbuQXV64uVWdCurqFEVHbNV2Dg7HGszK6d6&#10;4E9WRnm/Ac10DXgiB6MxoQ+tirdIppQIHzSDJqonHVrPd2CIAz1mir6O6QcGhM9AJKIzUcBENrW3&#10;STPM6AAnI9PaY/GtxNRgBjjFDDDAiokKvh6+B5MP/xdOogaM+JkkIblmhjBgM0icXvnnQTNJomHQ&#10;vnDu0N5NeuT8ETP6Gktt1zTb/wE4AcCg1YDpNxtUtDZVh7YE086mFXN0ZOeYtq9f5Pr3BlioKMMU&#10;Y2m7qtzjwwSwuz0idKgLPigACEK7ezoaYg2O1saaAMBERbHcAFqb5ihuK48tzCw42dK+JHskZ1Od&#10;AQqmJpxpaUfAdnszeZX8nL9JWm3AVEONvxUAp8ZgoDWebfU3+CdCtDevHk3aAmDnNugFyPlassJx&#10;T5Ix1u1HgjjalC0hxdM9ljCZ8U/b1s6dAIvui6nt7jv6B1Ncm8+l+61dF07t11vPXY+VZwEcgJXE&#10;pysxpSIIjM4aCqfX3VtXaeG8YT1947z2bl/lcZtoP9ImTMYKYxk/rFtFJTqXlaMPqmv1aUm1Dmdk&#10;61wqX7cXN+nOrnbdPtAbwIcU6OQoYbG/s8d3BOACHNO+aP0i9wbjz3OFkgYrpVsLlbPI83WHAfzq&#10;Sao/VKbi7Tkq2Z+rTVvK1TpYpJ2jVeFHsH9FneZMK9XYvAqd27NAxw/u1LqVS8xoPHbMNMhz0Wz6&#10;jxBJhEebmRVSP2AJfzjMCYCTmgozmirAcKdBjGm8538wtmozNvMCmBv0Al6BeQDnS8wNMDGYHz4J&#10;eaZlxWZ88IfiugHlb/yNUis+VPXa91Ww8WdlzrqjSfNfUYqFB9d8oeyRJ5Qx9WGVLntJFRs+1sD2&#10;D1U+/3E1rb+vW9fP6rVnT6h7w+M6fOKwHji6Xk/f3K9HLmzRS7cP6Nv3TuneS+e1etsetS86qvb+&#10;GeqZt0NnDGxW7TihthVXdeNxg5PpBzRzzjzdf/shlQ1u157jpzW84SFVjV5Q24ZndfPWZY1uvayq&#10;4X16/qnTmrXlMU1efk2bD53X/TfO6onHjugv39/Sp/fO6d6TuyP8+Yt3rurAvi3qmzZTlQMbVL33&#10;7wwu2kxvi9Tf6bkzfYa6Wzxm53YHLx01QBmZOs10YzD85JaNzjUA6VFnc3OY1AAxU9wPM6ZM0bx5&#10;8zTZ7T7P437Q/dXf0aEFrv+h/Qe1eN58zZ02rNlTpkZADGCipa5B/X5Xf8/kUCpUG8A0+Z0D5gez&#10;Bj1e58w2rezTVM+VyX3u/646tXfiBI+A0uDxQOh0q9oam9SC/0lNnYFo4msC+Ojwf/BOeFH4uual&#10;PBbQ8JaqxXyqz4IGebG6O4hATbBGEWPAwvEkHgj1vcEFqAh/ErQqRPX09pp4+cMACiTmFn8IGzE2&#10;pGBaMEAXInpQ3aGmqzRCBpAQfgcAYdCxLStBheT31hSopiZftXVFEVmC00z4u6CJKStRqgu/jezI&#10;5lrQa6Dh80T85LflRqr5/jYz3PZ8E6xCldX7/Z2ZKoB512S4Qwv83lzfU2Bwlavu5lRkla33tr4x&#10;ZQZtMFQL+MnSUJcZvLdlBjOdfqbB5/OKJqmvOVcdBhsdBh8Vvk7elJySDKXKM1VSnq38osxwzC2o&#10;8LMTZp8cg5r6mixPNoMp31Nm4FNRkSxgmFk1KQEgDQYlTYnjL07CmLGyag1KACMGIRHhw8rKaFYw&#10;FzVMaF245hLPGcQAWvDTyfP/AR4AKmzT5hfUcGi0OIc0Qh8BNgj7QovFoIlY+fok9XtEWJjRYC5i&#10;i/mHwYLmAEkJMIKkxLtTuTlBVEIl6/GBZzgSEyFovBdpqL4KjVhlABrGwhzfO8ODbYrHACswd7se&#10;rPGDQ26bwcmMvPzwX+l3gekSnooEDHOEmaBVmOZ9JGIIImYs/A7SzsIRmoqmxcec4xgCPWVwagCV&#10;AUv7NY0tym2YpYyyPmXXDBmszlKqYUY42+KjAlBJwiTT9v6E2MNgACJonCK6BkfzymSBQSJPcHQN&#10;846BCowItX6SWGyyCUWiQUmYHqDE0roZIpL6sM/jnwJIiZDkON8e/z3N/0/ECkyVCB20JYP+X9oD&#10;hpwutFWs1kvorK/NnjUtwNu65SYmvW1m+rXuY9ZsIh9SucdshQkKyegaXHc0ag2KNO/+x862BFCE&#10;+eCXdkzCngFI7z1zQh/fPauXbh7We8+d1avPXNCu9fPjPWhfMNusXDSsr199QFdOb9DY/AE9eHS5&#10;Hju/TeePrNGC2X4P/iuAO7cXGgj8RtCI9RpMsbYH5qt2UmkboLQZSEVa7jbWCTFgqS33PdWW1kvc&#10;B2iFEjBz9tCaqDNtgQaJdoji9hlwweyDrxaApd9MnRWO8SkhYV+sdjytX8uXzNKSUaKB0KQYqBgw&#10;JkASW78BzMTx8GCrHr/0QKxCC5iNjLAGspiXMMExp8YWzw6N2vjaxdq4erGevnVeOzYvd1v2xvhC&#10;U5doV5LxBXB5t7Raz5g578/O1YOeb9fzS3RpTqPeurpCn7qt//rhXf3HVeTZLpxHkjBvR2eFj9jC&#10;UY4tHfs897BcAtoQNDypzRkq2Zqv1MJsFe7KVf2pqojwqZxhWmFaXFdbpKvb6nRmc4s6zCBxzLyy&#10;vUmXt7Zo0fzZMbcmWxKvrawIZsa8724z6OvsUGtdXfgVAkowHUfuDzOt9tYWDRh013j+15hRlZsG&#10;ED0Kr0AIRnuPRhbaVJBrAcsMq8rnmusApwbVfif8AAGIUt1uJr77N8od+0hNB/5Z+YtfUuO695Qx&#10;ckfZM2+oZqmPt3ytrNFXlDn8qHLmPqWCRc+pbcu7aljzkj587ZyByU49/ugevXh7v157Zr+WrBzT&#10;qaNr9dPHF3To4CbtO7hbc9Ye1Nj6TSqaZsC/4gkNb72t+uFxtc3ZqfMXTunr9y/rf/6n17Tt0Al9&#10;c/8Z7T98RPPGNum7j6+obfpq9S07pZ2Hjmvjzv2atvacvv3out5+6bjeff2qXrr7hF66c0b333xE&#10;1x7er7tPHNS3HzyiL999SC/cOandezbr9VduqGvvV1q3dq3KiwvV09SgKa0d5rt1mju/K8w8mzZs&#10;0KypFuamDoYlA9qLn0ideW9Pa5vmz56jVWNjHrOkzZ+tOb6v3yBmwYCFuk4Ld509mt7erakuI71T&#10;wi9lGE3NksXq6+t1X3cHiETT1WPA09tp8GB61GfeMG1ys2lrt8cvGmGEAtY+azI9rNLQtFYN+Vw3&#10;0XoGRy0GrLUGpQDU9jaSP+J03xZjpdbvrsNkaBxR43HVYMEZQRDa2uR/CTMS4MbjAF6C4DwJRxak&#10;bNTzqZTBgSXzImKey8hrkkTzYEeqd2n0S1DhEDONxoSss9UGFzAknG75OZgYDlP4n4CcCvNTqqwy&#10;s6sxcqoqCpBSVYkpxoy1HHOS0bQlVO4tKCoIpozjLJoGmHZuTbZSZbmxcF9PqwGTAUFdfZ6q680I&#10;61LqaraE3pBvQpanep8vr7NEbwDT6P38SoOLekvyBinFNTmq8f0tTZ4U9Sm1tbkAYAwq6n081Fmg&#10;4Q68nLM1tS1PdQ15cX+V351TnmFkmrw/typLtU25qq420670O31fvbdV/iamH6KNCI8uwjwEUAFs&#10;kAslHGETLQnJ6rLwO6n5W54UtCRoVQhVDqBCcVv8EqaMKcjXEu3KJBWW43BWEFqPRFsCaCgLbQdS&#10;DX0KyEi0IHkGLiYMqF09CAE1gFPuxZsbD/vIf+P3EGYeYeUGFhxzfylmPT8PiC0DaXvwYDussaQF&#10;8UGNCyCtLs1VaxmEx/3jvu02WBv0OBnJc9uaQJFDhbT7w5bIcLiNEOfsnDjX5fdg7gjnyG7WeSAM&#10;tj0kYYBTRLSYEQfDxmfDhW06oyllsK/bTBBficSno9OgCz8awnBrGgxW6qcpq3owTD/4rWAeyjRY&#10;GTRxDjPTBBOB+cGE0iYmwBEmmMg+6wmFiSlMLv42dcYsEhKyAVLkATGAAKAMD7Roai9RPWhVMCtg&#10;X04ACwwxtoAZM2ykYrQBgA00XGhLCBeeYgJDTpRgxi6hPTDjRWuQBi1TDGZIrkb210uWAtetHHUb&#10;GgCYmZOADt8NTDmk0u7pxHzSHOfQuAAQeA6TS31thZ5+ZKc+eO6oPscB8OEtOrptgQ5tGdW181u0&#10;b+tinTu0TvNH+rRz40KNjQ7o4M7lWjZ/uo+XaN/mRVq7fIY2r5zntjG4M0jqbqvT5I4G9RrUsEjZ&#10;QJeJmIFGPckhoz3LXR/W80gWKmPtkG7fD8gCnNB2OG/PHxnQ+KrZ2rwqWVMGkBRmsdCg0B5/axOA&#10;CqU3wsUNfnEud1uikeIYAIgGZoDx4/Y9sHOD5g73JJqtQUxzEws84vvhbZiCBlp1/sReM72bATAA&#10;HwDoMP/424CvPo/XpQtnhb8Kq9Q+efOs9m5fHYCMsZSO0AGkoDUECJ4tq9BCz6fxyhotsbA4vmZU&#10;B7aN6dL+5fr1/Zd0++p5bdu40v9pRoMGzVvCxzF7MT/CWd7SLlvy0DAn2A/ToOdE+RELkqtMP2dM&#10;Uv3FSuWvy1b2oklqvVansbUVOre+TlsX1AYNQaMekSbNLQZwldq6p1EHV+IDxthpVGsLpmPPs14L&#10;BmZq9aYBnU1mYN2dlqDrzNDQvvV4vnaowDSjwXxishldYy2+B/Vhmmg386033Uinu4A+pQEJrgdo&#10;hcnPgZ8D1yJYo2mKitd9rbL1n6ti4zeq2/KNKla8pvIV95Sz6C2lFrymmo0fq2vP/TD75M5+XIUj&#10;j2ry1ntKzX9W1649oFOXb+rWla06dWqvrj20Uw8cWa/XnjqgN545oC/fPqu5a/brndce1OK9T2pw&#10;7lp1zt2uC6d36eLZHXrm5iH98esbypt6Qs8+fVlHH7qu4cUbNbBgq7rmjOsP39zQ5evXtXTjPm3c&#10;vkv/3//rLX17/7YOnsCH5bKefeqqzl48reOnT+vi+SMa37lD7750Sl++eV5P3zisF584qb0nLqpx&#10;/nnVrnlDnfW1pu25GjBzx/TT39mtpavdnz34hJimtbRopM8Cltu2t71DfQYgPS1tmjc0rOWLF2jN&#10;mkUGrXPCL6SxulbNgBHTwWYz/ql+bslC5umYZs2dpmlDUwwypnpOeExPHzIvLwt+gakJkDJtwOOW&#10;+dPXEytx9yLUdNZFDqp6QKsBel+P5zdRXwY2+LANei50tlYFkO1safU4H/LcmKz2RoMa1wVQhWYF&#10;Ex++MDgGY+pp9RhqNHDpNOgdmTVDk0mcado9ONCnSU1mTFWlxR4giad1UREmhBwzMpcCVHAGCvlZ&#10;ys3LUorjwlyVlhUbtNSrxsywxYMxYqE9aAEqNf7R8DepMHOrMuCpAKCYiVZ5W1OkyprCAC21tb5e&#10;VhgABwkVoFRu0PNLWK4ZdKwcXJapiopStTW6bgYp5QYBU9qKTODyDC6KlF2ZYYJW4I7ytwwU+lsK&#10;1GhAM9CGP0p2aEwafb2jOV+1LfkqbUG7kq/hTsBOrieTQVN5jvLLsjTaXxLr/vT7+fo6AyEDkAIf&#10;k2J/hoFMlbe11XlqayDPSo7Ky7OMBg2IyjMDnNRWJ6WuKs/oNxWhzAE2WGSw3P9TnQCOCEH2/0U4&#10;skFLsuKy/9lgJfxRADMTJp9I9EbkDyCGczzrUlCJT4jb0pMZ0wwTPfxI3OmgUc4jBZEDB5AB4EDL&#10;UluXgBIISWVVooatM1iJ6C7fl/bAh3BBOIo9JpCGeD8AlDECYIXIQFCQkIqN/nGCrvbkqq+u9ECs&#10;UK+BXbPHzqD7dZ7fO8/fn19UEg62ONDO93MkiaP0Zmaq1wAAQILzL4VFKjkmnwd+CajpceolsoQI&#10;GwrXYNr9bF24PtALgfY1M+Pwv/HEQkLPq+lXSXWLCl3nVHGVx5WJOMi9Y7Y6+6eqyHUkcgJNQmg2&#10;zNAwSyTAwZO8IfFPwaEW8woAZoq/g/od0IJDKdoYmNjUgcTEg79DMLyhJNQ51mAKZojknmhTpg20&#10;+fpAOIPC7NLfjGyofndoCCYAUfqfYchoU/AnIpEWviswwOdvnTYQJ7dKgwERCwMm0UMAk672ejP3&#10;Rr8riTii3rQzmhQcXFkYccGcqVoyb5q+eO28LhxdrT1rZ2jTCkvqswc0d0af9hqoHNmzysCsS1tW&#10;zw4H1IEenLbRyLRqzbJZWrNkOLQN+KpwHbMTC431dOKfQlRUu1YsGNDRncsshZt5UV9vw3xi8NFJ&#10;qHMjpikDrM5GzR6eHCBiy+p5OrB1qUHAlPCLAaiwpAAakgAhBiyAW7ZD/v4ABDMAHgyeXDZoXXDE&#10;TcAnbRPjratVty4f1+jMXs0ZZh2ongkA2aGRISJ73HdomAwyr144qo9fva0nr58OcIpZDrMkPjG8&#10;E6CLVgUzzJb1S/XyU5cie2uJ5xj9VuY5VG16SxZe/DYqLVF+XlKppyxg7DNYP+P5fPXwLl25eEqP&#10;XDgWq+eyIu6KZfO0dsVibVi5ODKRLls0R4vmo0GZoflzh8XKt4y7yN/juoQTvf8LDWnBphylFmWq&#10;dJMFy/FMsahg9vwMdWws0I4Ndbo0Xq0bO+q0bnG9sqZOMoCqUFt9hSZbigVYELo9f1a9HljXEBJu&#10;d1u76Vulujwf+gxMBia7ry2xD/T3hlBA+DgLNU6Z0qfORgu1pi2d3R0W8syM6kxHEHAsTcM30Mgi&#10;0CLo/kfBKkATdMv7QctahlW+/ffKXf2V8tZ9o8rxX6lizUcqX/6GCjZ+H4sUFix/U2svfKaGNa+p&#10;YO4NZU57SBlDl3Xy7DFde+ywbl8/ZdA3rsNHWYl4jbZ5LL18Z5cee3in3n/tAX33+TXtPXlWa7bu&#10;0fefXtfvvnrUIGK/psxbo5lL1mvFpu26+8w+PXHnqlZt2qL546e1/fAZVfSt19CyParonKP/8ddn&#10;deXhwwYw2zS85riGVpzVoz6+99LDeuLZx/XSM5f0uy9v6OaVA1qzdo0ePH9Q168e0ZZdOzVt6W59&#10;8s4NlS56JqJnJvf4n02Lh/pNTwwK5y7u1eJFbaElLysp1mB3t1aNjmp0+nRNMVAZ7jX4nTGsZcvn&#10;acE8b+cv0NjChZrV06WNSxdo5YLFWuOyYu58zRmcaoBQY7ozJWjYPI+j2fMma+GSbi1e2hXam6GZ&#10;zMdmzbKAMH2+AdPCLo0uxSw+3fOBzM8G8bMma86CftNHgKrHh+l+ZaV5QW1hPIvJtqfVQKmmJgmn&#10;NsgNsOJjeAdWGPhVK74p3k7zfO41IMIXsgOab+Dd2dZqXlasSQ04rdQY8ZpRlDNAJpBuXl6mJW8z&#10;qqJcM7N85eSSZc6AxSUnNys8tyv9giajoLTJp9JSUpULA6zYIKTcgKTM4KS8zlJ4o5FzrdFxuQdm&#10;nQdjaZ4rhCMvJgP/XCVhz4XJqshoGSZMH8VFBYG2mv0O8p9M6yi21AVazzfyAgQZebYWW0rOULvB&#10;SKMZZIEBQpUBA6ntyw02MPUUer+vNRUal7nd+WHSaWs2M61Hw5MbQAdwk12URBPVV6bMmHIjxJnk&#10;cQ2ua19LkbcptfobNfUmAFVZyi91u5Rnq9CgqMmgh3V/av1uIoxqDGzQwATQqDfga8pVqhOzVq5y&#10;m7KVVWUQUpupvPbELyf+meRwjSxkmBMp8wljjuggNCwGcVEMVMghw0QHkaIujXBvEwESk+ExjZYD&#10;zQZ9EcsYGCXjBIqjG4AkUb8WmVDkB9BBckGDVt/gvqwiEoyQ9MRUVOPvAILwX4icOMUpP5Md9uYK&#10;vy+ixnzMWGgyMG0tyVZraZbqPW7a3I6Ts7M1lJ2rYSaYtzjUzs7L/2Xxwh5/v8N1RmpLRyKRrAuA&#10;gZMmzr+onyOBlwkoJqskKqk1ziPxRaIvI3C0J2gkmv0cJgUcODtb6gw46zwJutxnXcqtHVaqujeA&#10;SoWJ7/C06UmYdajXEzX7nJGh2IbKPc7PMBEnCd30ABmo+ElRP3vmtAjTnjNrOO6ZM4tVn/GvYcVi&#10;npnuyU2IIRK1J3y/gclUpPZODQ92edInTph9aINcACGRbA1AgtSP9Dzg84AVFyRW7uG4vb1FU82k&#10;AVW/+uip8EsBbBGFgjQNeEFrMqXXbdlUHaHntAlgCA0Lvh5TJrfonadP6pXHD+r8ofVat2Ju5ExZ&#10;s3SmCd10Hd2xTNs3zjOTnKUT+1Zqw/IZGp01oHVLR8K8NDKdKKAmA7zJWr9qnjaumq3+bvwXajzW&#10;kJZLIwqnq9V16sbk6P5k3wAHf5khtwdRQIAVtBOYggBsgJV+7xMivHLhsMZXTDfDnOIxUWcwNT1C&#10;pXs7m+JezDxTQtPQFaAl8spYCkS7ghYCTRQaJ1Z5Zo0jrqGtYvwAgDGVjC2aGQnhRmf2afYQ/iod&#10;+vLdZ/V//OVbLVs8z0CA/D7kqeidMK/McL+TEZTkZOQwmuprPfrn330R57gnPW4YQ3N9D2Ot0mWW&#10;xwY5kLiG4+yrhWU6nJXS77v6tGHNMpcxrVy2IJ6hfmhOIgEephWP8yRduSXRRsx7E2nODRwSEJ0U&#10;/M84n7s5Q8XrLYyNlyh3eZaK9mWrYG22JfQmXd5UqX0rqg2EyvTojgYtX9Ng5lOug6urVNdXpTlT&#10;BrRxtFt3dlZayClStekAQm2Y+10wGRBp0mtmNzyzP0xHQ27nZtOBBpdmM1wiUpCgpwwO+D6DGs/H&#10;BjMlaFbQi9rqoE0kBispLXAboXU3rTE/wOQMeCkpKVNhWYMypl1S5twXlDv2ocr2/KN69v9OBXNu&#10;KqPvhDJHHo+0+p1b76t+04cqWviK739Y5SNndeLSo3r25g7duDSuzVs36pN7p/Tczf1m6vO19sg1&#10;XTZQPXT+qoZnzdGGbbv0r799Qt98+KhByUU9eeOojp89pYGxI+qfuUj/+U+v6JtP7ujE8X16/skL&#10;Ku1eofkbj+oPXz+mFVuP68nHT+nnLx/X+K49mr5srw6fPK0PXn/EIOSaTl84oTdfvqBpm6/opScO&#10;6cFz+7Vw5yVt3LFHN6+d1MajV5Xbu8/jdEhdW99X9YZPVd+zVHOGZqh1cn3MX4RFAlcqzUdxfieC&#10;DyXBDIOFUYPWjWNLwsl2dGSGmsw3e01T2xsRXMi3BaCdoYHBWs2ea0Fprsf+4i7NMRCZu6BNc0fr&#10;DVpqNX16pUZHazVntFFDI83qG2y0MGfA0VumgdnNmrd4iqZNN0id1qypfs9Uz/2WhgaDVs/Dvj6P&#10;xQb3WUHQmM42C7DlhCCnPJ+7/Q9tHg9JJA/RvvAXHLTxdWprKVeDcUJ1LUqPxC8KvxkSzE2KkGBP&#10;HkLO2pub1GBmhkMtUnh1lQdlUcpMLN/MCJsiAyrf0ifOs4WqM3OBUTYbeTc3JAwTRoiJAW1KWY1L&#10;RWKiKDLgKPZ7SsqKDGIKVGAARBhiks0OsAJAyld2TcKY0UTghIv03tdW5POZGuouVXdTseqb3VG1&#10;Zm6NhWpqKrT0RrI3gwmidww4GloMViqzlGfwUNuQF9lmS+tyvZ+v5qYC1dTlqdvv6GktULUBTYUB&#10;RWWFmatBSUZqksr8HOagyS1+Zy1b191gJM8MuLvZIK4kM0w/jX5PjsFGfwvak0yV+RxZbfGTafO1&#10;Ur87QpPrDDQMQtCK5DT4/wg9xpxT7f9kgUUfo2FJm3twuMUfJfKrEIrs8+kwZwpADmIRazS5vRsM&#10;MukvQAltDeKmTTHdAARLSorCT6jUhKDUz6BBKXS7FxXjzExkFA5OBUEUMAlF7g6/E0dYkG+rBzqT&#10;Aa9u/JXwXyI6q9z9TzRYtccMfY/poKEspT6irtwWralM1RRmGpC43SwxkvBttoFw56TM0Kz056Y0&#10;mJUTixQCVBIbN7buJLMoTqsAFRx7WYeIaCQASiTb8vXO9lb/i6Vv76OBAcBwf3NdpSdIktG01Yi8&#10;uLZTdR6fPWagWeXdEbacXz9VldVVJoiV4VyLjwHfgBmQiyPJjDphd/f3AUI4hyYh3zh8tYZZqsP3&#10;xjodERKerAwa9ZtwTCbUG8aCOSgSwWFKCIkdbQsSO86xOH4m2qFu/+NknDTNdDFloUFCsxLmLcCK&#10;AQyAhe9SH8wYMOKHT+/2d5sCqNRWlxtMDGrh3OmhOSG8uKvN/99lYNOPd39zaGJwgCN/CCG9+7bM&#10;14ldi3R87zKtWmpiNrnVIKpPc6b3a9HsKdpkALJ706jvGdMjJ9dr/9ZFWrdsppbOHwrH57Vjs7R1&#10;zRwd2rYwTD2tjZXq7WoMh+LGOlIblBm0lLhdzGANVnCeJXKqvo6lB+pd10HXsyVMb2hkACVk6p1l&#10;ULh28TTt3LTE/9IWjrzpcGBASySCc/ul/V9oC8w+aFMwl+DjA9DDbIhGKjGvdYskfBGZ5PZZumiO&#10;jh/YpmULpmvx3Kn+NknTJuvAjtV6+IH92j2+Wovmz4yF9xZY+kSTgQZjgRkD58YWz9XYktEoxw9u&#10;0+rllmCXzdfY0lGtXDovjrlW7nkDOEZjBwDZ6fF3r7RSJwxWRs2AGkyYiXroaWvTPDOaOZaQp08f&#10;ChqIPb+d8ey5GA7wLW2RUAtfhgjrNHPAPw0JFQd6/AgRJAo2ZKtkVb5Scy1QrbPwuTtH5TsLtWpN&#10;nQ6vqNLm0TJtnl+h2rn5OrSlXRvmFGvVskJd3VVrJlSmGQN9WjpvRGtm1qpyYb4qu1OWuA3KLVkT&#10;hgy4nmZw0tNngcHMstNzg8zJ3WZKMBjSGODbAv0A1LSaxzR5LvJPpLxAS8l6cxVmbBVEgOLbZl5T&#10;UZ6YtWHEhK9XVVUrf8XHylr8jlKLX1fOojdVv/oNNWz5WmWr31HWgruaNPPxSPBWuvQFVSx/VdnT&#10;zmvnwf1qWnRe+47s02OXtujBs1t06MQh3X5km86eGtdG9+3NG+d08vxp/eFXT2rrrp367Ve39c4r&#10;D6tjaIn+7Xe39cydh/SHb5/Up/e26FefPq5/+d2LWrdtr/Kb5+m7T5/QivF9OvXAYb1394T+xz+8&#10;rAXrdmry6DadunhVFUuf16ytj2nHhRe1cMcV3bhyVDeuHtO6HXu1fPtpXX5wvwHM/4+r/wqOY9vT&#10;e0G48gWU974KqCp47wESAL0HPQiSIEDvvfd2c3PTbG7vzTH7eH+61Wq1uqXWlTTSKKS4945uzGjM&#10;jZh7I+ZlXuZh3r/5vpXkacU8ZGSZrKzMlWut/+9v1ylcuniY39+Ac+QBpkdGkd31DdzLniPQfwqb&#10;Z5ajb9ksqp2cc7JpzvF2yk3JLC+Bkc/Xp6Bkyjj2IbVtc5YAzmcTjiq5gTKOc7XlfhMgRtA7mMPU&#10;dApjo3GMj2UwvTKP5SvLGBjOYnwZoWYggs7uIAaHLFgZWVbEsolOTK3mc5/pxvDyNnT1lVGmkpGv&#10;cm7mVmpJI5uLo6WcRZbzilx96rPhJiq5IRdSSR/7AGVPVBW+2U859hWHJmUllwwhz/mimA6jyLHd&#10;QkVGqyq3Fjl/yMrMsVIT4s2o0xjg4KZ9LpWAqghKI3cpZoWA0dgoTVqpx9KqPWhysSNRK4/xxkXQ&#10;agilSUk4/qUoHAWjQCRA+msU8LBB/Wxca1MKM4HFpUBbpTn7jaCV8A2x47oVKKtgVwJEXKnIvjp0&#10;FBqpaXngI2AUM41ozTXCkaLQS3jQSZhRrZMofxcI16O14IYza8HJUIUPME6ISTsxUuH1ESYShJII&#10;ISQjkIna2XA8NiBoscEXrEeQ72U5KfF8iajN1Fmp5rxwUvDK1dMUqDcgUs4orkW1BWxoCvK3yvaJ&#10;ONkeTgpypT8TRBKEDUGGYESgIatR8L97HaohmBBEjNuHoJIlqCgAV5uBNn6ffWNR0Xl4TKNK/fPB&#10;+5v4bAiQctfZbYQpB9uZ7dnENgxLM6FGq+cmk6uLnVnrL7kcdgMvLnZyTyPbK+BiW/BZpggoySAB&#10;UrTLTi7i5aZCPDLNinKVQRThBKu4oiCFj9xIsbAGiKw1TUiw0wXdLuT8DYg665AKORDz2JCXm4fA&#10;olWYFaui+BQVhBuwOdHHay6yT2R5vRFZ4djHtM6QaqIo2DoSITwHnOzo1LZkweH9hZVh5GV/Emzx&#10;/2T5U52fTL6ESIKTYTaLTmrN0XwF3qjWA0ohEEuhwcdO31iEPVKFn/fj49YQ7WW/18qhWi+IY8Fk&#10;91AjpECwVgGNUyha624IWgQ0AhBBjWDEfM7BaYrB8bd6//bYnM5hrEQJHNq7AcfmN+PiyUVcPL2I&#10;k4d34ujCFmxes8wIWhU3k/tKe1OkjJCi17KuSKs2bi5CSg8BQsK2g+AjQaz1ebQWjAIfVW5fgLdh&#10;xSD271yN7vYCtIS6apYoFqadE4lSkLUSsGDunaubcefSAbN4nHzRagfFsaiey+7NI1i1vBcnDqzD&#10;q3uH8Vc/fhf/9k+v8OLBaTy4th9nF7di744ZnD60CdfP78fNs7tx7tBKE0zb25YmpKTQ2pxEpRAz&#10;Rd7SCS126efYVT2XJo59Bydap7HUSWlRZo9cLJvWTmD3tjWY27qSbTOGnZsmsW3jNMEnZ4RW0Odh&#10;26jWT978psRnIVfO25RkkwnGTa/lIhO4yD2m2jJ6TloDyLQr21cBtxPD3Vg30Ybd65cRyCZweO8W&#10;HFvaaYq2yVVk1sJi+6vi7NulAJQ9JCjVeytLQa4Wq0/k/v8WWH27BYJB9I8Mc761rCCrOX/e5ljo&#10;S6ax0tOIMufhSkHuvnbkCC2lXNbEJwz29KCj0ooC+3UplTapqCNDsmgRAgkoKm8epVCQwJeLV258&#10;xYxJafGscqK+n/PHQC0cOzlvbacCtc2FfTtT6BtrpPbtR7bXi9O7qHl3uqzA2tkYmioNGJ2qoLHM&#10;sckxMNzdRQgKYmZm2gCHYiQ6cgXOe37OtWEDFX4+wyY+G7n2oyEPlUkXxxKfOecebQqcjPL4aMzL&#10;+YZKUNjLuZobx7UsKPq9n68bOad5ObaNNYVyxATdevyw95w3qyDX9d+Gc9U3CMz+Gi2Lf0Rw5x/Q&#10;MPGSMPYI9b1XYB++hdDMM97zbTx4cgNPH5/D0OwZHDu6Ew/uHMJJ7m9e3IO2dVcJLcexsLQfm/ce&#10;xuFjB/B/+w+f87PD+MU31/GPf3yM//qvX+PrD07h9fOzuHn1GP7T37/A/JHTePX8Or75+CRuXt6P&#10;v/n5bfy3//AJXj05gof3TuLvf/sAd26fwxefPcT3X9zF7TsXsXDkJG5fP4GDBNmHt4/h8+fHTFry&#10;i4dHcP/2UVy6chK5sSXYR5+hTBhNz34NW/812AduoDJzHsPDM+gZlPukgN7WNo7VDixfNooVHPeq&#10;SVLO5UxmTklji/NxLOtDshBAKsc5NO4lRKo2ipdznI/zRRJr12UwNZMhCCcIJwUMT3N8TBTQM67Y&#10;OioLk/yMgDI4WUTvcDOGJsoYXNaKYlcKle4sevpa0Uo4zbZwvqtwvuQ+yP8pElqkRJVbZcGOoK09&#10;hkor+39W7twUMqUwqm05485qLzcTUAitnOMzBJdSMoIq+1JXNY7OCiGF20CPllvIoiaa4o2kqdkQ&#10;OIw5jtRlgUfUWEwUByE3grI9FIOiNKMQO5AJhlK8AoWIFWCrSpIxdkKlIylOhSAiyws19iavkwDC&#10;AUTwMcRsfk+QoJavNGVZdKS9y6SlwM5oUisyN1LoeRGLN8IWIoykvAQFNyqEhZACVyWoIy4jvNsL&#10;XnQXmlDfWMMJwYkoIWO0nRq/YlT8go8GOJrqUEg50NfioQCkVkEAktuomrUWIxwqNyJH8HA31sPO&#10;Y4s81uWpRwtBpJwhbCk+hUJXsSpeQokWIYymXWxcCl0CT1PCZqw8Ub738Ppk4VFtF3eLDc6yHaaW&#10;ikBD8SdvQSVcY1lTCB6OAsGMxzjyvFa5fMwqywIWgo6BmDe/fbPXUgIS5vLhKltLbSsI0fOSoJfv&#10;VwDooyCXJczuVMYS70/uvCanAUenq978JsBnE475CSoR7tn2UasAl6BE8CgAkEVG1rK3vmOzFpSe&#10;Gf/D6+ekwokmkeGElGS7BxyECzfCtjqE3DakCGzJJrZJfb0BFAXWam0fBdR2cCvW8NnwXHn2Q2mJ&#10;Pr+HwMJr4vONRCnIOJnFSdyRuAK9CFsEEx1jwJeamO41xmuW9c8WaSeIFgi2FBjNZXgCWh4iAXes&#10;igIFsyeYZtu3whZsJkjzWtn3VG5fNWOSCZnLVQreWj9HFhIJHGkpqhKbTVtWFQkivc9Tu1Fq3lsz&#10;u2JX3prl35rj5c4QVEhbqBCW2ijg+no7TeCjljUYMSscd1NwWgX2rAUiuZeFhVAi64qCQmUtqFaa&#10;jXCWEO4mdKhuionBkGuD8JIjJElwdFWy2LVpHPM71mHj6jGMDrSb2iXK+lGmkiroKs5DsSaCXWk5&#10;sngovVxpybKS7Fw7it0EhLMH1+OTx8fw/etz+O2PXuK7D29QG13E7fP7sHPDJPbMLuMxG3B6cT2O&#10;7l1jAmpXLusyk0xnhUKVkNLZqoUaU+xTBMMm9s83m+BEAb9mTaOOgim2pjorq6cGjWvnwOwYbp7a&#10;in1bp0wxOrnJjHYdbGQ7q7J1k3HfFIs5toMyoKxgY+P+4aZMMFM0j0CnwnACF2MRYxsK8NTmHW0l&#10;aIFG+dRN7RpjnVH13JxpqyIBs5SJUOBqwTj2Az5bbYmYtVK3+oLWFtLe9I83IGtghXv1qQKBRn1C&#10;rh9ZVAT66m/bqAx8HCUYcCxUMnk0cw5uJ4T0VlvR09nJvtNplsFXgkLelAzIYqCX0NLSzDlMNYMC&#10;bNcWU1hNc3SEbSPLtCwpqlMhq7dWP7atrEF0vw+NO6iULXLsLnfAXq3HiU1xdPQ3UaGrx7bdCbw8&#10;lMH8yijy7W7MbiacTHdg2cwAwccOp7uOfY/9T2XcCwVjDWktse3YP/sqCfS3yfId5hwbNYqECn6G&#10;OD9V8h4kODcITEIcx6Gwi+3AOTru4UbojEix1TVz3IepAIeoEBsrPMc24SfI+T/ELcC+HZ3/B7jW&#10;/RI1XZdQN/4+GsZfwr/9r+EcuEahfoOw8gzeoWuo7bqImr57cE+8g8SKm7hz7zo2bF2BUyf24pdf&#10;X8JPv7iOzpFV2LZ9I9Zs3oJPX53Ff/mX7+Jvf/cQu+d3U0ivwa++uYLHD87gTz/cwaHD8/ju9WH8&#10;b//5M8xu24zF48dx5+o8bl2ex//p33yEeHUCn704if/zv/0I0eoUvv7oEvqXrUewYyv+3//te9y9&#10;ew43793H+88vG2vMf/67p3h48zD+/nfv4IOHczh8eA479i0g2jWLup6bqOu6gtDar1BbXkR9+yk4&#10;Bq8RpAcxNlbinJLA6OAgIuw7Ffa39hbOL5wXAiEn2orsewpu1jpAhI0igSdBmZ2PJ6motBugb6cC&#10;sWyiimJbENky5/l8IyptBIIpnmeSc8ww551eAspIKwZniuifzqJ3OQG9I4q2oTTaunOocoy2NGdR&#10;Kqc5F/nR0uInkBBKOhOEkzCa5floaUK57ENbRwAtlQj7aASt/TmUe9No7cyYgOz2iuo7KTg4gyS5&#10;IkXgSpNBZMCQbFHMS2uBY7s1h5qw6vormJVQ4XLVGVixLCxaEZaDkSAiIFFQplKZZSlR9odcAG4K&#10;HLPuj4uCkNq8UmBVS0WDSznf2iRYlHom8FFApgnaVZEwatYyD+Wp+RYVoGWAhRq7x45wgpo8O22I&#10;YBCJekzgbTrlMfEemYSTg9kDZ7AezUmXSVe2R+s40N38jkI3SM06auNgIt1lHAQcO9IECWXmlAQx&#10;qrVCIGnNEyKa6jmg65FSrZRAPVoJJTmeMx6zUfDZeD5CSLyB53ChO+9EN+GghSASJAD5eC0pnsfW&#10;RHDw1XLSbTC1U+oISwGCURO3+kgt7Jl6uAgq7oqq1NbB1UxhyonBnqxHfdgKljWuHu0JJmZtH6Uu&#10;J2RZ4Tm4VzqyKRinYFrBirZorQGKQKQJPgUuy0JF4a3PwpwAZCmTO0ebaqvIEqbNWCM40cf4fTgo&#10;S8sbIU+gcbpsJg4pFODvmtiWnDwEqLJ2mTRoAqbgUxYxxbtEAoQWuYA0oUR43mQjIiR2QYvMffEI&#10;z0FAShJGkjx3hudWkTet61Nk3xigBii3T7vcQskoOywHWpIwQqixJjBZ4/T8NbkRTGSJ4wANGN+s&#10;FYcTZN8KUnvTvWnyrlLDDkbT1BQ60Cxip5BYNtYBb1im/hT3ObhTfXCGmzl5xqjBhUwhOAmZNAWR&#10;asyYEs7cBwnqgjO5tnS/UY4FvTbvqQEI4DRG5H4ylh/zndLprIrAsoAIOJRdoveKL+npIjR0qGqs&#10;gjrbTZyDrDMKQpRFRoAk3+7b0vByI0mT117ZUApUVEyOsSZQkOq3qnWyfKwb2wgX61cMYOu6MWxa&#10;M27OI4uD3D1y5XS1WuXr5TJpbc5QW6nyGVlrbSnrp1RIGYuM4jR2rJ/AsYX1ePfmAr5+eRrv3z2E&#10;z55fwonDu3HswEbsnV2OfdumTDn9ddP92LttEhtXDZj/by9TU2uzgnbldjIZAc0pY0lxOfls2a8E&#10;HAqeleVnxfI+AkEcKwhI06OdJnD3zOJGXD09b4J7tVKzCYLtsAJmtXRBktq9TMemoOFb6wbbQhYp&#10;UyOFxwk6BHMKdNWK0XL7CP609o9Je1eMDvdy/5jgaLMStLXwYquyxzqUJm/FuciVp/ie9atnsGX9&#10;Su6nsX3LOszv3EjY7DV1XbSitWKTVi4fw7oVE9i4dgrr10xj9fQktm5ayzHJOZDb9LJxTIwO4igF&#10;yH0Kl7v+EFb0DqCfQkeFvCqlIoa6u7F8oAdDXd1QQS5V96wUSxwjWTOZp8JKgpA1PMExSWWS4ziR&#10;prLBsSIlwe1QjFwY7k31iMw1onGZG9GjTbCPc66ZqcHaTUEc2B5C+6AbK5YFcW0xgYMbY3h4II3D&#10;s0ms3JJA1yr2ZyowXdSi48mgyQaVS1juJ8WLtVMr7qAAlGVHaaiKU5TlVlZ5uZ9UdystBYPzt0/K&#10;DMe0LPM+KkaaL3TNvqAHQUKMX981KYGBipeBLcu6ooKfUkqcI9fgnHiOwJZfwNZzGXXdl1HTfxfu&#10;yffgmHiBwOYfI77+C8Q3fwnXwBU4+m/DvexdfPvpZcwdOIqTx3bh9pV9eHp3CR+9s4BzJ7bii5cH&#10;cPXyQTx7ehnHLl7Ag3vH8frpcbz76DS+/vAcPn55AhMr1+PIoc24fHID/rf/9Ax//tk93Lx+HP/T&#10;v3qGS6e28BzHcf3CXmzYvAk7ds/i8/cv4vWzczh0cCdu3bpsgnBbZt/DygNPcOvGaSwubsXxY3tw&#10;7tSCKZl/6cIhnDuzgGs3zmBs82HUrfsdGpZ9hOH+EQLYVdg6T2Lp4EUsGxxCT3MRk4O9WDk+gpGe&#10;bpQJjaPDLciWvKYuWJpKYjJPeU7Fo5lQm2ffKEYTlFlUkNh3hvr7MTM1iRUzy1Hp4JhpS6DArUhQ&#10;KbVz/LRzLFGpaCWIqJyALB6DExw7M80YmKkgXfIhk2tEcyWAansIzSXOtx1hlDsiqHQnkcr4UK76&#10;Ua74CTM6Joz2rjTHD+GHilK6EEYr/7dSyaDcxv/h67aeLLqGSgTmPLp7mtFC6M7xepXGLIOGau3E&#10;ONfXCDrkGni7KYdZOc5JgoNlZVFlOEtDV/yCVTLd8iVKq9Ym/5i0eOMK4sSe4cSt36eMT0yEzc5G&#10;TVnauARKLp1ioxKE+D/KAVecjAJqFOApf5sm/BQ1UEPh7MAyD3qaKESTBISUA9mkFy0ZLxyRerQX&#10;GgkgFIqEkMZoPSeCBj40F5qzXmo8LpT5XVde8GGHP+og0dsRJ2hEKURLaQcalbnD36QIGW08R0Dr&#10;+xA6qvyuRPBJKhi2sRaeRh4XEeQ0IE1AicRU+K2O112PGGEmwWuLhG281npzTleCsBIifATqDGRY&#10;7pxaOHKEG7623DhyC3GLWwBiSujzM7NQoalCK0jhZ283/cZYZQhAxXr+l3y5TQYcFBPk4wBX6rFi&#10;hDTgrSrCcgFZIGJWsHY5CKQ2OAkQihNqDPCzRmpM/MwrSwsBRUHUPu5jMZ5fEweft4r+meUPopxg&#10;NJH4CUB87tLqtGy3n9Ai641HFjR+p3PpHAmnYlU4afJ1ymfHgNON5po6ZFVHhZDSRohS/EpFE5PR&#10;tC2LipfnCfPZK67Bz2vUpKUsJfU/mYkVZK3lGWTdEShJC9ME3kLhns7lkWWHr1BDdvsi8AVCfJ9D&#10;hQI0kmk2VWmD7G+NcjcSLBzRTmSNBmyZ7WUpefta8CJLSTJhLZyllYgFMQmZ76kVa9NrHafXquir&#10;GBZZCpTWLB9+R6uCzOSioRZhgmMrGOzvMZuyekxwrNw61P7zFIitFKZWCi0/57E6XnsFjeqzt+m1&#10;2pvPKGy1eODVUzuxYXoQWzcsNyCjINq3Bd4EKqpkq3gQpQdrReAta4Zx6+w8tS25gpJYPTOMXQSP&#10;VZPdJqD28rF1OLVvGlsJQLIGtRQUFBuHquhePLEdrx+fxsMrizi4fRm2rh/HlrUjnGjkAvYbd5NK&#10;6Wcp4JrzUWriMQrgON9rnSS/sfzoulRMrZAJGWvJptXjWMvrV7zKwo4pzPJ/ZdVQkTmBlDKhlFkj&#10;AEtEA+Z+lJb8NuVY2T1vA5IFKbKYyIryNmVZrp8eAo8+M3EsbFPrO1lbypjdtApKOdezUqaXUn0F&#10;Lu18fnITrV25HLt3bMLE2KD1vI0F7p/6gPpFjP1Dr9VXZFXTMcbawk1ZP03sq1nOfypXvoXj8wjn&#10;22VrqrhIKJ6gUBjq6EAhRQ0zxfMU/eikIOqiFlvIBMw4UMCpYspU1kGKniZ2pYkquzLEcdHEsSkI&#10;UHKElE3frAsNfZxP+jn3rOecsqYG9WM1GJkMYeVMAOkBFzavJgRNhbBlIor3D+cwtzqGm0dbML05&#10;jPWzGTMHN1PItJQJ5lk/MoUoOnoTHCNR9A7EMD6SpsBMYGSCfa4nxusNUVEIo1CKwMv5XDGJmh+k&#10;dBgLO+cGJVCoGJwyPzSGZYFXHKM2KVZ2V4OBGs1bZj96HYFtf0SCoBJY9Qmia76EZ8PPYZ/+Aq7J&#10;Zwhv/R6Naz7l55/A0XcZg0e+hX/zT3Dv1hGcunDMrK2z/+ACelbvx7evl/DevV14cGM3t3kcPXEQ&#10;M1v24P/4t3cJDkvYuWM97l/fi9uXduCDZ8cJOhwj0ztw8+JObNl3CLsPLOLd+8fw4ulJjG09jpZV&#10;Z3Hv9gl8SbDZu387Lp/bh1//6C5OX72O/+//88do2/UJjpw6hWvXz+LwmQtYOnUZ+05eIbicw9Ur&#10;R7B3aREP7hzD8MYjCO36G3jX/xQ9R/6AYt9WlLpnsHpsCGsmxwny4xzTFVPnTIHIRY6ngdECBsfy&#10;GF3WQkhgX4wTJjJN7Ite5HNy42sdPhUCVdsKFCmH2d7dHMNtXTm0dlFJ4r69S8GxBJRO9vcuzlud&#10;aRRa2L/53GMZKmxxwnDEg0iC/bdEpbKdgNPBObM1iWxLgnBSQKk1hhaCT1t3GlWep5UQUibktg80&#10;E4yoZJXTyJRihB32N/5nuhhmXyL45uQilzUozTkjy/lCMYBFjvGY4YUmKsc1EkAhDha3rBy8IbO4&#10;oOCDAkHwIOuH6qXoewVgKnhLkd/KBDGpyco24XHZlBYZs1Jj5YYwReDYODLjKLZBsQ4CHHVInVfp&#10;sGn+JptW6mTRDHLVWVEnldANRZTSTEFFKGkidTdRePlJ4sqesREsShkCT0qZOhSOoXr0FD1IpZwY&#10;qUqrp/D1UZMIKmOpAWNVLzc3+pplZSHZEygEHiriZieEKLZFCxt2ZAkq/LwrZ4MKv8UIJf0lJ8HL&#10;ZqwvXp4rHbPxODvyBKZmUmw5rUUObXARkpwZG9vBDrcCahNKUSYchRwmBsVsSklWXIr2BJO36/eY&#10;tXxMvAphRFaWPCeUnDbL7aO9qcWiOizGwsLPknUIkaD97DzqQNJIfJwIBCdyo8lCJe1GpmCZVgUR&#10;GvAeL5+xRzDB99w8BAiloHsa+XzddoRiPnZKmWQVo2Q35mOZnlXeWsApN5OyiwzU8LWP8CF/srQh&#10;TUSKGWlq4n1Tg4ryeXUV2EbsN+0etkeEAFnXgF63B9V6G9KyrnDrYf9qI7S43FrI0goSU7CYQEdr&#10;vkRk2aC25nI52Rf4XwIX9glZdzw8b4hCT9paKMFnH3WbgL5KpYQ0O/5Qr4JRFZfQwj4Rgzvaimhl&#10;BGG2j9w+MsfbE31/AQ25L9UXZbaXud/6zAIVI5QoeGS21/Ha5A6Qed86RimYUeyiMNu8cgBbVwzh&#10;2KF5nDi8HyeOLuLY4h6c4aR49dIpXL1wBhfPHidkSEgSRqi1K9VW/ysXhKwpiquQwBTAKB5F799m&#10;/whQJJxVoVbxLFPjfbh8YheOL27DmIq/EUSSMWrEFF67Nk2alNsOajICCGXdrF7WiQcXt2Hbhglj&#10;tZCFo72SRmtLBipKt23tAJ5f34FtawZM9dr10wOIhQPsUz5cP70Nf/fDQ3z7yR18+t5FnDtM7fHS&#10;fp5zwATnKlvLbpM1Ve5STpzJkIGWTv6/wLq1mYKa4KEKtQKXarPqMCRRLsSxbsUgJgYrPFcXxga1&#10;XpKK6qkAYSPbNggVyevhJKsqtiWlRRPwTE0dtocARYXdzArLbD+1i9pUn8nVo9dyw1nZQRVjnRL0&#10;KOZE2/dfvsKFk4s4d2zBxBCdPrIfp7gdPTCHU0f34/DSHEFupVn/ZuXUBGaWj5rsHFlN1q2extBA&#10;D/sL+4L6A7d1q6awbfNabFw7jfHRAQPFwUjYgI760d5CATOTbZhiu42NdmDZiOrhxHhuQlU/+0B/&#10;DuMrutheWkohi+HxXlQEqpUqYTBmYhMUx5Gj0pdjn1QQakwuU46NouptcF51b+J8OUrFZrzuTfE3&#10;jvE1HpyfT6Kln8KrrR7xYRduHiqiWHRg82gI1VY3fnmjE0vHSri9WMCFBQJxZwKReBMKFcJqd5yC&#10;jIKmmUKmOYT2ngJa+zKoVKmVl/0ce9Kqw5wbZMLneG20Sl0o9jDI8auYxSbOF26OXVXUbuScFFBM&#10;C5UgLz+X9UVWYm1eWWCU1EGFuW71T1E8+DcoHvgHJOb/GTwrP4N93W9Q03cXdf13zOrJtuEHcCx7&#10;jtbt36O47VsMbyO0bDyID5/swKt3FuAob4ev7yCSE2dRnj6M1JonuHhuLx7e2IODi5tx9eIcTh7b&#10;ic9eHMGTO7uxsH8jNs5uxOTqzSgPrsea7QfwL393H+u3z2HF+q1YOrgfB5e24/rFvfj999cxNbMc&#10;G7Zswdef3UZTcQqO0lr0bdUChjdx7PJdfPvhBbQtn8PRQzvROjGLsyd244sXp/Grb24gvvwmigv/&#10;iNjcX1NZGcH06CjHw0qOhWV8zgTEZILPXdZP9i/uM5Eo+0aWQNmH4Zl2VDrzhI4MSmW5IEPsiz72&#10;ay06LOt5ownlqBjLoIK2w3xOih9LoLMzhZ6BLMYm2thn0sgTgHICCioXaUJpqkDozkeQzIWRymh5&#10;CypslOEJvs5TMSl1CFqolLTIwkylIkEeyChQlkofIUS/SfMcOQKOP+ZGskjFMWnV62ousR9Ws0hn&#10;Q4RxiwUKGb5PaHFE9W9BrBs1iglIcAI2Fg8KEJ+bQk2uHgomwYRWOJbAs4ryhKxiX9y0bLOElwma&#10;5aaAJ9GPskSCTQqI9ZsUJBV1kctA1hSt0CiLjQaXblQR6qrnr8ldsRWyBigNVlqDL+Q2mnMgbll6&#10;fKLyJje1agfhpJGN7UJnjgIv60Y3AUQWE4GHMnLKxSaUshywcYFCA3qaGzlREmT0m5IbqRiFIbcW&#10;/j4V5flybjh9tfAIXPy1GCjznDkF0mqxQzsHVwOFoR29/Lwj56ImYwXRagXmWIjC1V9nrDNKSVbl&#10;Wo+AJqlMJAXqukxMSkPCWhJAVXYtVw/3cvEQRPReKyorUFYWlgaV05crSKnJbyrVqoaKsbi8SV/W&#10;542KzzBWFEIhX6ud5Roxa29wL4oWGAoc9czePjfFIiioUbEfskqo7fWZAEFrPCmmSB3k7bPVMTqX&#10;Uk2N9iPI4WeZZCMGm12oJJ1oTRBMXHYCKicknjdCyAk765GPONFFAM7bCXd8naupQTOhZJDg29Kg&#10;IFsrA0jZP7qmCH/bxIlKE5tcQF5Ocprs1H90nVb1ZAu4dC2mojH7XSNhyctJr4mwpDiBWDKN3s4i&#10;tfN2xAjE/V152L0R2APNaIj18t4JcYQ6gYot3A5lGllwIk2RGnA2/QZeFFhrQYz2JlZBcQoKlOVx&#10;qsRpNmOFSVlFrlqonRAuJDDlnlF8iYSlNH+5JJS5oxoeEqTS2GVVkbtC59AxEqSKj5H1RbEWKvmu&#10;Y7TEQdXEsCgItGi+l9tH2VBTE/24fW4Od6+d4L1WOK6okccCnBA4IXHikcunjYCQI6gUuJ09MouL&#10;x9bhwqG1WNw1TgE8gQ0rRrBpVT92rRvE/m3j+PblKTy5fgBb14+ZGinLRrsxv30lfnj/BP6H3zzB&#10;j94/jh9/egXv3T6IR9cPYu+2KZNOrLV6BBKymuj/laqsRf6USZPPEuZimuw4kSrjx1TLFfBF0EaN&#10;a3K4EzMjbZgcasPKyR4UCDiC1XhEAfFBdLflsWJZn3FnaXFKxZuo7Spv2kTt0VyyMrJMbA8hxor3&#10;kaVFQbUtfJac4HUs4USQKICRRUu/kaVF8NPD59Cj+jZKbxYQ8nM9izUrJ7Ftdh22bFyD7bMbsG3L&#10;Bmxav4r79RgfkaWFEPsmpml20xps2bAKW3ms0tcVnyLXTzAUNH1mFxUC9ZOxlZ0UDlbmQ57g1kFA&#10;USDrMLXlkZVlVKn1KsEhxd8bCyLHueZRzctSMs38y3GhseH3NiHCeVflCjTZ++fciO7lXLCBc9ml&#10;GCL7fSicoea6rwm7twZxblMQravDOLSD0DfciGN8v3tVAB0rmzA9To2W41xB9h+ermK8r5nXrSDJ&#10;lMlAkbsgX1K2ZwzNbUm096dR4WelCgUXtftckcpSpNHMUbGE3FIhKlMKIbATXnitBBDF05haKewr&#10;4YjlSpXcUWqyYvBkYQ239MM7+9doWP4JXCN34Z35GI2rPkXfwT+hceZDuJe9JKScRcPEe6htP0lo&#10;uQ5b7wX41r3CZ88X8NOPD+LVw9340UdH8f6j/Zid2wdPdS8ePziEM2cWsXh0AUeO7MHTR2dQ7urH&#10;n3+4jl1zW3Dl8nFCx0ZMrV6NP/3sNi5dXMQXr0/j+rXjePzkKl69vI4DB3bg4KHdJvj2yLH92L14&#10;Cv/2b17i3/3tJzhw5BB+/6uX+Orjq+haexWXLp/GzJ7L+PzVOexZOIBVW3bh3YcnMblpCVevncL1&#10;+++i69jfYuTE75De9mO0N5exOL8P3ePbKFPlutcq43I1x9k/uzA4MEA5lzMpv3nOd4qbkpVKxdQU&#10;nyUlqKPM/l/k2OCm9XwEKap1ZsZn3MdxofXeoshlgoTdMAE3gpaWBMdCmvsUSs2cDwUqacUfBhBV&#10;LGP0jdclRVhq4Vivck8wTZeDBBT204ygJoBEIYA4t0iU81AqhjAV6zj/J8m5SanHYgu5JxUMnoxR&#10;ISQPCMIUevLWoxNlX4iQJWoUJKnCXhICZlVkTvoKxBJwqAMpKlcxJhJ8Yd5gmFQm14ziAXSsMjNk&#10;etfAkSavwi16bdX0kPlTef8qCpU3pXS1/HSGmq6sKiosZrl8fHBROw6EZbqUINLAo5Cl9hWIKv5A&#10;ZkInqc7FGyWRUyhWCRldRQVgKo7FgQKFZTal2iwUkNxPdTVx0lJevmJW7EgkVSbfgZkeQgyP9YVU&#10;at9r4lYyOQeWtXsx0ebBaKuH92zj/9g5ybrMgobDVa+Bm2bFuyRsfKB2VDMOuCM2DPA//DxXI4Go&#10;MVyPLI9rI+TIqqPrFOiYdOTEfxeLonL4SsMmfCh1Wesaqa6KsbQIRAyU8Pu8BSsmbuXNGkBWfRn+&#10;jq+V8dOkzBdCnLQSPUOZSk2QqzaBBgW5BRwU5m8ytYIEwViEAMJjQjIZKyhX8EENx1QUFnAKMAUC&#10;fC+3nqxiim9p9Nj5PSEjakM2aEOZbTtA+CuyDZK+BrOPEVZaeN85QlwmVIdkwI6U347mBjuKBBPV&#10;UWmtq0epoQGDDsIfgaW1th4RWYVCXmpaSplW7JOsK9S6vPxP7uWiUg0fyxzI6+W1GXekW+uFsB0I&#10;aznSeyhGjZ0a5chwF5oJBM0crMVmWS5KpjJtfbibMOQ3gsNk/UTaDDg0lwrUsnMGOFS8KsNBrWBa&#10;YzXhAJL5XumWghpTz4X7t79RqnRBv+UxqqRoYlE6rVgUU1GUr3tVBVKBnvqcnwk+3gKHBKUqjEpQ&#10;KtBWcSxyTXR3ccIhuMg1oah5vZfAtKqUquR13gIdCupDe9bgxOI2Uz9FsCBLRjoeYJ8NoFrSSqwK&#10;xgsby4UsJxMDrdi0sh9bVvYZQBno4TW0c1Ljd6pdcu/CTlw/tROXD2/G6aX1uHxsB754OIf/+W9f&#10;4PffPcDvvr+PL16ew/0rB3Dl9B7MbV9hQEKF3VopwN66neRaGunXitBsu4wqIfvZngHznY5JJ2Rx&#10;iUFVbKcn+kycSn8HIXOoymMIXDxe2UPLhlt5Hi38qCBZBXXK/61gYqutBBwCuU62ueqqqJ162F5m&#10;TSRuOlYgqBgipS/3dLfxtxXzrOQW0nPpUa0Vbv39XSbouae7AwN9XfzOandZSXbv2EJY2YCd2zZi&#10;z84t2De/Azu3b8L08nEDIHIbCnLntm/G3t2zhJh1WL5sDM2tVeNuDHOOFFDNExwVD9MzViGw5Xn/&#10;GQoCzbscr5wPW9oJAO0p/k7xN0W2WRPbktfd2W7eq+Ln8OAQ77uVgqVg5tcMoVwunwAVDwWjhnY2&#10;wT7KOWamDrG9nPT38P8PeBHd1IihZU04uCOJk3tyOL42iM5mB46sDODF4Ty+J8zMTyibR/FEAQrN&#10;JI7OlXgtcf6PHx2dfJYUYJFYI+d5WVaiSDezv/F5xpXdlQoQPDjX8PtMLkHoUKkJZdBx7qeSIOuK&#10;FqXNCaYJrmm5VAlXUn41/wQ4liNBa56KZivwr/oItUPvwD79GYKzv0Zs26/gn3mFwJqPENz0BQLT&#10;L+Fc/pKAchV1w49R07wPNoLLjz49ha9e7sUvvjyBxzdUCv8IJtZswfMHB3Ho0E7cvX0Or15cwv6l&#10;/VhYWsDJY3P45oNL+Oufn8OtS/M4d+4QPn5xHH/z26f4m18/xLNn17Bt3wGs3bEHq3fswzcfX8K/&#10;+O1D/LNfPOA55vDXP7uB86d349jxRew7chq//ulTU2yua/UR/Pa7a1i/cBm3L8/D33sQD24dQ8ea&#10;M7hxaS+ePTzD638f/rVfwrf2K25fw7fiBTatXUvI16ryfZgY07Mum3AM9duRoQFCitbWSaHBWWss&#10;nlqd2FQMZj/s7mgzacqVQgFVbopdiSSaTDZQvsh5gApMC2EyFW+k3HSb+JNySxBVQmaZsNkiiwoB&#10;M8nv05kAchyfgnxjZFCacTHIZ64thCTPF8kQkHltCusQgPj0jAk2StgxlYb5bGWdFzMkFAxPaInn&#10;eR72nebWLAGYMNVWJCBloexL9RetCh3k72pkwTAnYEcSmOgPZGJSFo9em7RhmV8opLTXRcoMqYlb&#10;vzFCkCQvQEmShApsuHKLNEROwtUqJ/YcFIfi57ER/laDqTlf4KSv+hIpQ1PRqP7bMvv5SeCqWCvy&#10;9ilugQPFuBgILs2ZRj6IejaeA61Zl1kYMEhh2Zphh6aAFJSMtXoxXPagh5p+X5nQFWiAN1jP16o2&#10;a0dvswfLOhoNyCizR4XaJtobMdHRZH47RmAZb+ODS9vQnOZ/EmRKGQWr2dBe4HlLXhT4/3IBteZc&#10;hBKeI1oHT7weTXkbaVGVcwlZ/J0/5kKoscFk6qjSruBCmT02pRwTSKyYE36m2iqJ+r9YVFRvRTEo&#10;Sk02xd4ylkXFBNEKVAQs/K0sIH6fAohlWWF7eHktBBYFN7vNZgXRKk3cen4CShXY0ZLcPhKrZVoz&#10;cSseZUHJLaeltX0GdvQbuQEVGKfUQlUdFKAOlv0osN3bYk4keX/DVQ+6Cy5k/DZUEh4MNLvNwoRR&#10;rw2luLJ+eG53g4GVIbcHbQRjuXxS3JQFVCa8KMhW/ydAtRasssNOKPEQWsIcLEpdVFyMJk6Ph/2E&#10;9xJoUkaTBTT6bX0jtYBS1lhRpE309Xebuh3xVAYNfg6AMkFFGT/xfgMpjlAVgUgYtqA0agk5TsRv&#10;AEWC/y2MaBOkSAAV+JlK8xs4oXCoVlrMpuXVJSx0jLJwJDS1irE0c4GEVeacmjlfS1iawm0EFFWd&#10;VW0YI0S5KdDTuDH0e05GipNQCXj9XtYXaftyAZlaIDxOVgEFkur/VEPl6MIOqJR/jhBgFb3TZgFL&#10;Z9WKRZHL5FefXsbZI1uwf3Ycm1cPorerGaun+vl6CJsJLptXDOPI/Azf9+P26U34+j1O2Hf34q++&#10;v4z/4Q8v8MXz03h2/yyun13E0vwmzK4dx9hAu4l9UZXddkKJFiyUNaezmkGlqNIHYcKkl5/HTN9T&#10;jQzFvrQre4BbdzWLwZ4WrBjvxCZex1hfmZNVwLiKRvusz1dMaIHDMifRrAG4DraH2lcxKUpRVlyQ&#10;qUPD9ngbg6K2FYAIaAQnAhxlLfT3tplsKQXUKthWbWiWLVDf4XFm/ag+wgqfiZ6jziPLycL8Tuzn&#10;dujAPI4fXsTCvt3YRShZMbPM9A/1F/WhPQSaQwfmePx2bFy/CiHOfwqojXA+1H/9Psrr8Lox3N9L&#10;ge5Db0cHMnxuxVIIKRW+EsyVOB+XqXGyLQtFKzVZwYYqdKg+qMQF1U/RXK24Fbl8e3u6zfiIHvHD&#10;sY7zzWgNGtdwTK2rp/CuhafNhuKIB+tXNCI34MOZ2TAmtzThx5dL+OpsC351LYtEvwvjG4P47GzZ&#10;BO0O9VZxbJZjpFNBslHCheIYVeMkZOIWokkKJG1RKxRAyo0KgSpZItNCudCWRJlwWSoRxjgHmdAA&#10;jnWN4UiIgpDaetCnTEI7AlS4mtNyU/jNnB/JtaNl/peoX/1r1HZdQu3oCzQs/wie6Q9QmvsNort+&#10;ifyun8Ax9g6ck+/C2X8Jnp4T8K3+GFt37cJHTxfxsy9O4fsPT2H/gV1Ijy7io3cP4cTRXTh77Sr+&#10;8U93cf7ySfzv/+NnWLlmJWbWbMS6Davxn//uMe5dncf/8o/vo2fZRkyvXoP2wUl8+eF1/OZH97D9&#10;wFGkutbi//4f38d/+/fv45//6g7B6ArOnjqAzXMHkB6eR2PLKnz78RW0Tc8TVK5gzeJdHD86j0jr&#10;alw8ewBtqxZx/cIafPfRObhmPoFj7Y/hInC5hm7BOXyfQLwVWzduNHCnftvL8VEo8BkY14oKpREU&#10;0oRSZVnGPZz/bZzb3MYiITmuBAAzR7VmON4kJ6igt0fR3h7nfKPK1hx3HcqsyaCcZt9l3yxzvqyy&#10;b6UIxknKgyTPoTL3KiSaIlgIdJKFIBIEjXRByThUhvhf6qNJKhzprMZ6hL/XUi4BPlMrBinNftvb&#10;281zUPkoyALD62ffzrdSGczFkMpFCFDs2xWrunGW59TaP7qXGrl0BCjGjBhUtkPcwInMb5GwVTFO&#10;lC43zVsLiIJcVLhH3ynau1qpUKMsmE5ZNFaTPCdsUhFhRP6mXDpDARPg4JWZXEtGK72p2ZC4BI8C&#10;FL1+acVyKyjoSpaVBiNE5aqQEFLcQ5HgoMDZfFouH61+7EJ7loLZV4/BFtGbgxOel5TpRE/ejs6i&#10;y0DFYIVCNMXfF70YqfIcGSfaCsooaSAoCW7cJo5ltNqE0TZu1Ua4Yw3oa+YAitjQzd/ZvRKk9RT6&#10;Nv4Pf0dwUbE3CehaVw3cQcIKhbaq02YSNg5excI4kI07UJ+tscrlKy5FqcmCDQKKWevnbYyK3EOp&#10;WlON1gBKiqBCqDFWFFlQFHirgFq95iZQCSpqXhYQgpwpqse9iFbmYNVA8bFNZWlRULIyp1S/IEC4&#10;iab8ppMp5kfxHqJey0phWWIErirVbNVkcJG2Yya4VXVY5GoZZBt3ZdiuBJJK3IWohyDY4kFRi03y&#10;dVeObcxBkw86kWf7FglvBUJiyqmsnzoMOAiRPFe+1qpMWyGodDVwgHmlSflMdoECdwWsfk5eyk5S&#10;sGAkzj6qFFfF3RBkBWaBoCxKBKKiJsEcshQUoQRhgxP66uU9fCYB1NkbCSNFZAsl1PgqcIUK8BO4&#10;nOlhBKmBqL6FNOC3QKL4Arl35PYRrKj8t9ZASsn8zsEjGFEwpKpv6r1eJ9hGaQonfSbXzoiENgWe&#10;hJ6KrgkuzGJ/FIiDfR0GQrQukCm/Ls2f7wf4+dvMFpVDl7C0rCvW614KWglhpb++zWRRCXetE/QW&#10;bDauHMHsegXTWisaKxA1QUUgEfUZF4vW9VGasqCl2pxGDzWZ3vaSiQdRTZQT+1caYJALp7ejhI1T&#10;XTi8ZxpfPjuJv/rxPfzx+7vGPbNryzSmx3sx0svrIOQoBTjg8xBUSsbKp5Rj1UJo5uSTTUjDk5uX&#10;49ytmkMB67q4V3E6WX+qubD5z42rhjAxVDXA1NdZNKClRR13bBwlvAxiy+oRdPAemgmLciHJvSbY&#10;MNVozSYAZPuxvd62m1VrxgJBpTArO2ewv+tNm+t1J59NB0FGVWtVsbZgnpXaVM9IlWTN8+rtwJpV&#10;04SONVg5sxxrV6/A2lUruZ/B+nWrMTk+8pc+oD60dcs6LOzdgS2bVmN0pN+4GbXJqiJX4qGaehyq&#10;bcDBfXtwaH4efbzeGAElTYHfTOGeoxabzUaMqd2so9bEccrxLheuqnhbMR4U7hznpkCaFAmOjwjb&#10;W3v78jr4t7lQPJVG43o3bCM1cEzWonecgmo8gJWTQVzcV8DhbUn88koJn57M4pvTOfzuTgU/uVjE&#10;nt3UlFc58edHHShQw+3upUDri6O4mgoqFSTFiSmDy1hbqSkrA8kUpCvz2vk8W3ub0dpZQrE9iepA&#10;3gQRa0E6mf1TlDMKC1BmRzToM4qTLLh/WbBQyi+ViJA+S7Qguf/vUNt3DzVD76Jm/DXqJl6hYeYr&#10;AstnqO+/jqYN38M19sBk//hGbiKy7kO4R+7g+9cb8Icfncd3HxzG0ztzWDO7G5G+BbN+z5lTuzC3&#10;dAz/h796gh1LZ/Dxy2t4/R7B5Q9P8M9/eRXd/X1YWtqN//wvP8AHLy+hPr8B/6//+hn+/o/P8b/+&#10;p8+weGgB1aFN+PV3N/A9QWPV2jW4fG4eGzetx8TqLYhOXEaoYzf+8MNddG++hi/fP4tl+x/h1PF5&#10;eCtrsXnbVrROH8SlCwdx6thONAw8gG35+6jruYK6sWeoaz+Jof4BU402Kxc0+1W1lCC8JY1slIuv&#10;TRa59jb2hXq43HWcG5XBaqcckHfEqiCuop5jKovfQ1meDRlriWAzQdBMZxspv6lQVGKcWxIo8/yZ&#10;ZNAoGamUVlxX8L3W3uLcJ/dMXIqOXNacT8kFiQTnz4AyMQMIxfkco5QdYSrFnLOVpal5OhBpJIhT&#10;liv2kVAb4diPpyKIsp9G0wFTjkSxdAot0KrqWv9LNXuU3SdXlyyENYIUpZgKBpSKKSqXD9USFAIW&#10;fsYOpfgUCT9pvCYziLAieHkLMPI3mdV2eR4nNWYFykjgKarbRHSz4+m14lck7ORmkoA0cSgmeFZx&#10;Eh7jhhKJ63qU2fG20FxDYx0cBBIFwybjsnJQSHLrp9DsLSn+hQOWwnCIoOEjHCxvb8JQhd9XvGjL&#10;OzHRzgEe1YKFBA0e28hztRUocEu8Zmr9fRS64wQUvY+mVY3Wg3YKY60dVObWRxDKEkLaCEbD/M9A&#10;hEARrUc3j5fbqajMI/5/JEmhTIBSTEw44eYDaYQjbyNwWNDREJc1haChwm2yoKiOigEQy1JizzUY&#10;F5GONfVTdNzb9GT9TgG1ep2oMUJdbSyrVn19PVT3RM9NA92UvJf/N+SEVqpWTRK9Vv2CRIoTGTuM&#10;ApYbtbhhk6oNu01nkuVCz1GpwYKUt+nJ+g+dV/7x9qQHIxVqY6TzQsSJkXKTgbqQYlLC/I2tDpmm&#10;BmQJQRU+Ly3oWAq6kXM1GDCRFaWFmwq/dTjZ1vXWisoBQkkgYOM9sA+Q3hUUGPQTKDkRu5w2wqsV&#10;sKvidKEYJzNesykoqL7CexewCQgC8Rz7VpJ0rvL6gg8CBwWbO5SBIzkId7xKgRFCrb9sLCvSchUr&#10;oNgQleA3cR/cWqi1ylLSVlUsiGIgtOialbXT1kqBaNwNb17zc8WKdHZYWvgghZuEpFJgJeQU+Kr3&#10;WoNHAlMWAK30bCwo1OhNTASFYj+PsawxLQZEVMTNVLXlbyQ0VYVXdT+0qSy8Nv1OVhwJ2QEK3e2b&#10;pvkfLRzo0noVJxKiwLdcLFpTR4XelMqre+5oLZrrmRrvxvKxDk5eQawcq2B8qA1b140QHIaxedUI&#10;vn15Bj98dhOfPDmJc0tbcebILvR1tRgTsNKdVfJe5fpVB6WNexWMU12UNgKRarYkYyGOY1nL7KaU&#10;gX6nBRF1jRXulY2kom7rZkawnrClVOUChXRvuwWca6cHsGqy16RUK+5H7aKaNYNv0oKt9uhAJ9ta&#10;bjKZxgV+AwKSN+1jjmGbq30FMn1mzRJZWt6AoNqamyxdcvvofAKafr4eHuo1z3V28zocmN9JYbNI&#10;jVgCZhEXzh6jFn3ExKQog0jWjmq5GdcuHsLlCyeouR9AhX2oUMyzr1GRoLKnVbe/Yx897vTg1LDS&#10;mVegp9rKe6MAaI5T8UuiY6RAaJErvZEgnkQr27NCsMzwdaoQZx+XgJC11AIVWVVVvNGqnUSl4bgf&#10;TZvccK+ywzZWi8wJKp4Xk4STZhSn3Mi0u5AY82BqihDZ5cXM+iBWz0Sw5QCfy6gLp5eoAW/24/Dp&#10;Tlw60cZ7CqKDWnhfdwylyxn4NScaZZUwSkiJElaS4ShBPo58WW6rJNoVzE4Q1hIJWsFbS3wo3kKL&#10;4SqTL8p5P8mxHI8qWDpKoeXj/CyFyWUySv0c743xEryrvkNi9ldwjL2L+qH7qBt6gJr+B4SXm6gd&#10;fgfeyceo6zqP6LrXaJx4gPyOb9A08Rh/+uEqzlw6j0+en8SjO4exfNdpXDq3D199cAEXzy/h/r0L&#10;+N2P72LHkcuY37sbA6t24+ati3j06DImNx7A5NqdOH3pEl6/vIrx6TV4dO80fvTFXZTHduDM9ds4&#10;cmIJwfIUYeQx0r2bsHjqAo6eOor33r2M/k0nsXzrCRw5fgzJ0VP4+L0zWLNwFWdP7kXL4AZcOLcX&#10;Cwd2Y/viCVy+fAyBtV/Atf6XaOi7DnvfJYR79hmrU5hzckgxm4Q5tbdcZJ2EwPaePAG4A0PLq2gf&#10;yPB9Fs3lMFoqUuasivIabyqqKquzApeVLKPSE9GEB/EM253yKZUmZKapOBBMZB2Rh8OqJE3ZTzki&#10;OSMZLsXVADOZwazxxs0KFWB/U0KFwgeoRCpRw0fFMhCmrOfzE7C4PHaTLKE6XsowdXI+dzmUPMHf&#10;Kb6Q0O3keyNj9H+GGySH+Huev8YErchUR0LXTTl0sAI0G1VXpd4UBVNAoywaqlcRUkos9zL3+cOq&#10;t0GSp0CUq0GNIDeNBJxuyvwR/9CY6c2mm+eN6gZ4M6q3EVHDcFMnDUW9iCfdZlFCv4Iq+XBUTEya&#10;vyLBm9j4ghUnYUPpydmYVYytp9lL4uf/BhuoqTjhJkAEUxSUBIdKgZpHsB5V7tPU9ONFaugxhynL&#10;n4g6zCYXjywznXnCRdhhSumXeH6t85NN2CnkHcaFodTmUMSGQoqDKGYjcXpg89byYbtMIG8sZqfW&#10;6ERdoJaDzYGiKuom6uEgfNgz1iZriF0LDApaCCR6rTgUEzib4ucxy5pivldcilw+ghZZV95YVAzU&#10;RAgq7ACm0JtDJlOrnaXZx6IyAwtAOVGxzSQgQhTuAU54IdUm4POThSLITZH10syMNUYaHzVvAY4p&#10;wKQJhZNfVM9cEfn8LwXXRWIetEW8BlQyjXZTFXig7EOM71tiHFANdegkqJUSLhR4fq3xk4860c8+&#10;IcuJAmgFK6aMPvtMmaDSTNAy/Yb072FfUyaSUqud7Ngur80siqkaO1bRKFmA2CeU4shz63fKWlEN&#10;iXC2ilSxg1oChX93mZpDhsI9Bac/gWS+xQTSeiN5Ayp1oU62haXlSoArNVWKtrpvAAD/9ElEQVTa&#10;t1mFlnulGssdZAWsSviUDLRYq+62Ej4UUyI3TsVAjsrfd1IrlxBUerBWzVUdExVYU8l6AYfRzCkM&#10;BSoCBNXwkPb+FmoED4pFkbYvq4quRccqZVb/oZRXmUWtQF2l0MoFJMtNMwWkrCTWtnHVKGHEWltH&#10;1gvFgwgK5PpRRpBAQcCirBq972or4srxbdTqC8YV1KVIfP5WWTvFTATD3S04fXATLhzbRe1/PYGB&#10;4NVVRpnAo2U1Rvuqpv6J0owH36w83F7JoJmwkSEgqfS9UiX1nCLUnGRJac4loUUjy4SUk4e2YXbt&#10;GJYNt2H9ikG2gdKZUxjqrZhKt6uX92Plsn4DYKo8K6uVMrHMqr7U9tWO3RSIAjoFxQpWKs1ZU1BK&#10;7aJnUCa0qn31DIy1RGDCZyJrkEDRACH3Lc15AlCPgROB0OCAYlUsiDm0OI+DC7tx4vA+nD99mKCy&#10;H1cvn8fpk4ewa8dmPqMK/0+VhYs4S5i5euk4zp86yLHH9mYfunXhsOl7rewf9xweLDY4cCGfx363&#10;B2Ojo1g2OkKwUr/Loq1TBelaqNkXCSppszZLW4cs0mlk0lGODwoICh0f4UTu3TDbVKuWKztPc4Fz&#10;Jeeb8Ro0jNQQUKicHOc8uSOO9rUcK2upxI2HsGZ1GJfnM9i8MoKDWzkuOA9e2hLEgZ0ZnDiQwNZ9&#10;GTw9XYSrvR63FysotaZ5DQlq+rJq8fl2ppDKafE8BYFzjLSmMNFfxchAlnNonG3ditZ2auUF3j/7&#10;bTfHytqVE1i/ehlWLR/F8klC6dSEgU1VuFbsUoQauuLlQgoD4PwRUIzK1j8gtO0P8K363NRO8U0+&#10;QmzTd7D1XkH98AM0DD8yCxHW916FZ/lzxDd+jMbJJzh55jhev3MYC0eW8OLBIu4/uIi7t45h3ex2&#10;wsFRrN99GFvmFvDk8S1cuHQWJ0/N4/13z+PY0T3YumcBFy4cw7ET+/Hbnz/H4YM70TU0jk+fz2Lp&#10;8Hp8+uoqntw+iOdPL2F+aR+OnziAbbt24NaNE1i1fiNmdp7Emt3H8c7tHVg6exWP7h7F7K49eOfu&#10;CayYv4jTF8/h2pUT+PTlRRzi9dmXf4jGNV+hcfV3pjaMwh1kpZQgFwzIslAk1JcUFF+Jo9pDZWCE&#10;Cs1kC2Y29mHlhl4MTRQwMZXD4HACvb0ptPdxDE2XkCvEjJUryvaVgufmmLWWUdGcaxkETHIG/+et&#10;3NbWpJIRAZWn4EY5HKTc9ngbEJHiy2fjIXxorn67mbUAubk5j0veGPc9X0v+KJtXrtG2SpUcQCU6&#10;4ifA6PfiDv6e8CKokhfAz/6sgo4x/i5G2VOjkzj4ByIdBS2avTIuSF9aSVnCwdTWoEBSzEhItMVJ&#10;J8zJL6qgKQXsUZuSOSfISU1FsgQrKganqqXK2ZZpyGRk8AKUQqv6HX7ehFw8AQqjEAla6WlNvBFT&#10;sZWCuIlQEEtwEEYbqLERjFIhc4wEVT7h5meNcPE7H4+rUmvPEThscUJBikItQkhp9pkS/HJJBAgV&#10;NgW6EkRSPKfdU0cNs5ETsLQQnp/gEiegaKHCwRYvOgg0aQKHUpcTFLBKRfbI1WPW+HGS+tkuOaUh&#10;E2AII02EI5X4zxBunN56CnJ+T1jSukD1Ko8frLNcPiYmhZvAQyBCiDHWk6QCba14FGMx0TFyE8Us&#10;l5DZeB5ZUdQ+5jz8LkRgCARlMSEcEC60mFNI7c+OrWBYVf6VS6iRkKdaBiZQmUBqiijx2WgtJtVc&#10;0G9lLdMz0fNRqrKIWeCp2gxBfvY2sDbOZx5oaEArNaESwUBVZzvzbvgJH1XCq1LAEwTeCN8nfU5k&#10;QgQ/tm2B15lmZ5T1ZDm1SFWlLdXWosrj+h0utBNggry2OP8nkpAlyAr2VTq8gmSDQReFqyZgK9hO&#10;QKWFE3V/ArEYwUwxKLJ2DPS2oMyJ093ox1BfCXXuqIETZyCHmkA77IE8wdePmkbuqSEosFbuGeOG&#10;oYAzRb4U8yBgISDI4mGlCwsKFKtgxZgYQOH+bSyEQEaBl4ojUayMhJ7KsAtIVBBM4KG4FcWl9FHL&#10;l+DTb6SpS7gZwUkhKkuLjtXvBSIDBBm9lhXBWGj4fwr4lKVAFgGdX/EacmEorkLnWbdynNBQNfEo&#10;ggRZNWT1SBNWtMaNhLiWDDCwQgGzZrqHgsKP3raspcFxbG5bPcRjk1QCoqjyfpSBM0BwUPZPkVpz&#10;KqaAvBRUSE4gICDpoyBtbbEAJR7R8gp+AgkhidAjWFLqcor9VAtF6pr0XimSG1b0Y2a8G5tWj5pz&#10;Failjw1WsWHlALa/yTqSNcq4ZAgBVlsRLtROaku2g6xWau8hvhasyAIlq4qxZPW2mVgetY/abIht&#10;biwtbE+9l7VlgJusJ3LN6bsBY1XRd7Jc6bM2XJGFhJBy4fQirl86hAunLKvJmZNLmN89a/qCVTen&#10;GbcohB7fOoVbl46xnwVM2vy9q4dMttkJmxNL7Pe/bC7jSDiK9TYbOgZzPM5L2K1i9fQMZibGCWFp&#10;jAz2w0FQVzVpU1OI86TS8eV6abDVEnwI71Tq/CoZwDGksVrJZuDZbYNjqgGuSSpZSxT+s5wXFt04&#10;vKsTBzck8ep4Hhfmi3jndB4901EEZ6iYreT/r/HiwVIZC4tJrCO89I2FTQZPQRk/yzi+syE+zygh&#10;UzFbTQa6VBxscnk3x0+R7ZlHkvA/uZLtN1JCqSWJnh6OyXLS1DtqCqjMgBvT4wNYT2hZs2LccvtI&#10;MdLGcR/l/akWiLK9GpMFBOb+BXIL/xKZpX+N/tP/CrnDf4/s/r9F0+g9NIy/4PYKNa0nUDv4CLWV&#10;Q6ht3gP3svew79ARdK5YwLcfnIG7+yDu3zyE3313AV++OsbnthcfvHce5/n8WlZcweLRo/gXv5jE&#10;p+9fwMZdc1g4OI/f/PAu/t1fP8Hzd2/B37UdRwifXWPrcYXPfufCElZt3oHplatQGVyD9bPbcPPm&#10;GfzHv30fT+8uIrP5fcTHzqJn8Ws8fPoOVh64hcDKj1Dc8BF8675BfOYRfGs/Rnr5KfzpRzdQN/YS&#10;rrU/RXr3HxGI5ikfvVDl8GCwCfF0GOFUwIRchFNNyJTkrqHQZ7t3E2xHJrswMMz5R5AylsfIRC8B&#10;pg0dhJjhVZwTxlpQaOEYbPWh3BVGsRLCri1bsWfbDsxt2YK25hIVTSrthKCxiTEj32Mp/mfcbwwV&#10;SY7tgYEQx1mA8wxlQMDOPtGE5jalLgcMI8hVbwq1+vkMueVSKYKN5mw9zwjvhf1RFdI9Yg4qoG4n&#10;56EW495aMTVlsvXiMVnWKAN4HiVu2G11RjmuUfEdQYhfMSIEAa2j4TcmRAk//qm0cE44YZKYLjya&#10;1MUHTayAoEWboomVWy2fsbRd+c88bGCtihkkFQlcJFB0YfJdKZNH1gD5rrSqsnxaKlQkN4SyYJTt&#10;4opTqOW8qA9qxWQvGpL1CCcFRz4TpOrNqOy0GyFq7U1RBb4SYAgszRknnCk2RoKwknYjRajwx+0I&#10;EFCchJVSllo/f5dLKz2Z/+elZs/vWrIetPJ9R4kQRPBQNpDLz+N5rKClELeZVNzOggd2f51ZwydM&#10;IR3jcfWBWmuNn7jDxLx4KZgdMcJf0U5YqjNF3sy6PSZzhzASJ6Sk6kzArBYeNJVn09ySb+JWCCbG&#10;aiJoURCurCr8TL83FhV9Lphjx5DbppHPS5Vpg2p7v89YGFxsf1nE1IGa5MPmZBZOUFvRWjx8Zn5l&#10;+/A3vkZZSdiG7Aci5Bgnh7CsJ9RoTIYPJz4BijpfmAAUJ1y0xl3oYTu0CNTiTiQItzF25rjPhu68&#10;gmrtSHLiTfOzPAEyR7izSujXoahsn/p6E1Db1mBHgaBS4tZld1BA8n/Y52Q9MSDC1wIn0X4oYfUX&#10;9SdNcoIUuX3kotKaPx4Pry9TRkOgSMFSRb7AyTKToXArUeMrEOJiqG/Msg90EVQK8AQThL9uK0aF&#10;Gm6+mYKfgs4CAsWGUJMlVAhcuqlxd7+BGEGBYh96KbQU16AgV71+ax1RGqq0Q2XjWNYZK2BW2Rqy&#10;PhioqChFWbVSZHVpNW4Ak4lCILJARP9txbaY9/pPAlEPr0EVVc0qwN38b24GVHjNAisJXZ1P9yB3&#10;xtTkMIYHO98E3sWM+V1VaBMcr8oMkgVCVpZyMWUsK32dzVCasGJIFAyrxROltQt8NdnICmIWE8vE&#10;TAzJuukBDHSWjAVFxw73ltDXnjdr/JjFIVXsjZBifM5hH7VlzhWcS5SqrCykY4vbcGxhC3ZvnsLW&#10;tSM4uGct4aSNx/vRUUmbwFm5gdYs6+H5CRSyfpj2sQJnLbjk54IMxZHwOagdBBea9CzrlZWtI5eY&#10;2soEJgtQ2D56PoJCPS99Psi9YMUKorXca8OD3W9+Z62vdP3yaVy/cAR3CCH3rnK7dgJP7lzC3Wtn&#10;sLR3O5+VBU+y0ty9cgSvHl/E45snUe1oR4UA84iCbHh6OdZTEXjk9WGpzoYj3iacyhXR1V9BoS2K&#10;FWOjSOYVGMs+T0VOhRBlsVZZgHgqiASFVprPU9ZwswZXTNopxwPHutL6pdkqQ654I4HIfj+cy6j0&#10;HfOhaQfn+s1UsDbWIzNC5WDEh9GZIH642YLR4Uac2pzA84MJbJ0OY3FTABt2BLFqRxShZTYsbcpy&#10;/PmMBdZkGFKZiXAOTySosKTSnD+jfO5J9He0UKhaVva2SgXllpyJJ4ql+OzTfiqL7H85lfjnfVF5&#10;iplxzvNx/pEmbxIAOOdECF5RKaZSZLOtaJh8DfeKT+Fa9hL+yQdoXPbUxKG4Bq6hYfgBwtu/h6P7&#10;BLzLn8PWexGx1U9h6z6Dl08Jivcu4b0HB7Fr327cuLIPm7esxsbNa/HV6zMmvuTcky/w9Pk9HDg4&#10;h76pWbSOz+LGtSUMjE9j774d+LvfPsb83EZ8+uIIfv/TRxiYmMJ/+Gfv4L/8y/cxt3sTfvHtdYyt&#10;3Y0XTy4gUpnB7NwB3Ll7FbnJU/j//F++RW72Jzh/5RI27L1AUDqMd+4exb3rB3H6+Dy2z+3B2K7r&#10;OHDsOO/tPXjHHyCa7zFWMWXIKChZ8jGWDRAUFeCqqr9h5IuExu4MFaUSeicImpMZDK6m0OfWTygR&#10;qKt4WqWV7d+eQamNUFlNIFeNodiaQHdfFScWF3Fo336cPXUaB/cvYGxk2Bgc5FKschwNDg6iWm1B&#10;LBg2mTc5wk2+HOSecoZzuiqRJ3IBhLVQsIJrucXSAQPSjXymfj7DEMe+gr0Vy6cwESXWKKNybHAI&#10;K5ZPYXJ0jOOun0pGh4EWxbeWiyWMDQ1xLuviHKKSKC5ZVCj02UncXpu1ydT+prPLjPOXjSTk0Oei&#10;HNKQrDD6zE4t2UUNWsJR5ikV/NJ6IdLUG/kHMjN5KUwCCrLhoDJl0KMWrOhGjH+qUdTYCBcFv4Sx&#10;q2iVm8+kCBIUysk0BTJBQAv9tWW9cBAaytwXuSnmo0hIkftG5fG9AQJKiveRqUexaGUGKbZEZe+9&#10;/D5I4apKs01+G6r8Pkko8Qa1MnId4nwti0swRKEbsaNKCNFe2UJamTnka0A16zJrDTmCqoJLIOE5&#10;G/ha6/64CTAJnt/F/4pzrzL6AgtXCyEpT2hRxo/cPgQPB98rcNZR4NbC6y07DIwYiwn39QKX2BtI&#10;URG4OKHGBNlabiClO6tGgYrkCTSUGi6NxKUAOxVCUwYQX2syMK4eQoAsEwJSaSyqLmvFd3AC4zOS&#10;L1DFvKJxQmlIwCWQ8SJFwEwaqueEQtqtyi1mq0fOa0cz779qAppdGGzxoC3lQiniRjloWVAS7C9p&#10;dtgU/zPRUIcC+4tcPkpPzhBWWgkqrVrnpN763FSjDbvNGk9h/pfJYHpj2hapB3lOLVoYSRJWCU8R&#10;Ts7S/JVJUiwW0BDtRyDVyk7eRpilZi+rij+B0QFCgVwwlRxqGqmdEUx8kTRswQoaQp38Lw5earY9&#10;FDJWQCZhhUJRQr+PIKLF/OTGseJEKoSfqtG6ZRUZlGCTy4ACtLOq7JEugkkLVFFVUNFOIOmoEp4o&#10;/Ib7O4zrQZYRxaIMvBGAEr6KVRHoKGNGv5MrSq4IuTZMoKwBnJLJdpEFRMJUVhsjgN9YGrSZ6+qx&#10;rDW61vHBDgz1thK2rTgRWVQUU6Ly8wMU/oKMzqqC3qPUijMm4FaBtoIYCUlVgG1l2+WopChmTMFu&#10;TgfHO5WOgR6CUUcJQ9x3VfPG4qL6KPKF2xtUcFGWO88bt1MYzdkYStTKezh5tlHL7uvMmzV8Hl1d&#10;wNkjW7F6agCquSJ32fhAGasIKmuWESI6rKwcAUoxmzL3Zlw3fFbNspKwLeW2UxsKPAaVzSNIIbjo&#10;GeoZDRDM1K4K0BPg9LI9RwghghS1n8DCcikV38BKu2nvAVlTeP4RAp/6xp3r53Dh2G7cPr+Eu5cO&#10;4tm9i3h2/woe3DhN6NplzmX6A4/98MkVfPT0Kq6dP4wyQaVEMH1w7SQF3TgOuJvwKpHEy3AMB+0u&#10;HHa4UGF7dVFLTVA5VE0MFUBT0csstegSn7VWSU9FqcESrpVRIU3TxrGoZyHlMhziuJFV1O8iMDYj&#10;eqQRjvWcbwZq4NrRANtMLWwranB8lyqZNqI44MT4RBAL2+O4ujOOFcNBnNkcwablQSyfCmDLVh9W&#10;bQ3j0eEynz3nACorsVAT3FTIgiMcf4SMEMdmMZ2k8kcYpiLUUU0jI2s7FSbVfunqqSBfpXAqZwmg&#10;UROjEpdSm1JNGCujU2Z+U+TxjeXelFXgJmuCYm1C6RY4Zz5D3fgr1A49QsPgPXg3fGtiVezLXqG+&#10;6xwqG1+jafk7iK77BK6h60ju+DFqWg8TVI7gwIEtmNu/E/OL8zh/ZhdePtqPn395HDev7sKJ43MY&#10;WrUbx04sINO1FqObj6F7Zjc+eO8Uzpw9iH/1h0d479FRvH5yCLHRE3hw+5gpi79m7TR+Q0D5179/&#10;jD//5Aq+ff80Htw8hPPnDyI1cRgXzh3GrmPH0DyyHYmhQ2hecxOHT57Ek3vH8ej2cVy7dAgTG/bi&#10;xvWzOHN6AZ+/fwF1Y6/gIowFKR8Fa7p3PWNTDZvtlSz6kWE7F6uqp9SM5o4Uyv0ptA6kOWbKbO8M&#10;54ss0rkwssUIWgiOpky9Ks5yU+2bSodK12tZjWZjtdu8fj3SnAsqHE9bN23CBOFketlynDy4iL07&#10;d2BpfjfniG7E/XymlBUxX8Bk/wiMFaqhgqOS8zECi7YAFUqBS4hzuDwlYYJsJEnZkuQzpuyQh8br&#10;lqwJcYz1ErTa0d7eDi3F0N3ZRWWASkahaBJzmgta0kLZwX7UREhP6tiiZC0fLbePUpw8OiE7jVJX&#10;tYid6ldok89Jg0MmHKWOKlZAgTTyLclsKZ+WCbKRBcVJLT0Q5ITn53nVIRVbIHePj7SooFppwopF&#10;IE1zk8tDa+M4WghAFOh+AkGMwq8hVIuBEie8BIUmG8AZpUae9yLKm1fmjeJV5GaR9SJBoZnjbwQB&#10;smg0JqjNc+suujFUocD21aOfQtXOfT7XaCrb1nt4/mYXegsOdORdBCKHsbqoGFyOgNJNoFGtFq2Y&#10;3FVwopHwolWd65tqCUyqteKkRkFoIUwJWBpjShm0m0ydOgXEyo2jyrQED2MpkXWE0KH6KY4c4a9g&#10;NzAjODNuHlWhJZzIRaQ4FmNl4vE2xbpkufHeBDwBalhRdhb5DxWPYjJ9KFyMS81vgaHaX8HJqoOj&#10;DmJcQwIbThAGHjnxCDJNRWD9js9QtRyUwqygacWuSNPRKtpRnjtHAdSeciLL/lFlm/QWCBY+Ozoy&#10;BJac4KQBJYGKMp4ibEv2kVxYGT/8vKEBnQ6niUkRmJS5qa5Kq82GbvaX0eFekjrvIcjn46jlAHUb&#10;aFCNEQn/4YEeCqCqlUbNa29i/5RlToXQioU87NE2eCKdFExFlFpU6IuwQEGqBe9yFGgdbTmEqZ1F&#10;qInaHQLDHoTCYUK5Cw6+l/XCCD1qzvqffgr8AUEABY+EzyCF1lBf119cEAINuWX0vreTQpvbsvFh&#10;HkNtvKdqvpPgEjwYF4QEJn8jIauJQnAj4WqsADxOlhEJ4SHFREjYvfmtse5I6PK3ipuR0Nbrfwqo&#10;VdBnp3F7DBKGzLUZ4azX7dReOrFmepDCz4quT5p1cqLGxTI92m2q2srConV+lJ2jgFjFrAhWFN8i&#10;+JBmY1xskSD7gwdJCps+3q+EV0tRizhKu1e8EJ9vXqWvZYXxoKVAIUX4aS9rxemkOZf+Y7VWZV6a&#10;xamDWzG3dQUnzREqGBEDTZODVYz1K9alDK3zI8gQOMh6pYwn3ZfaSp+ZQFgB2kAXtOaOXHD6XpYQ&#10;3btlMVH7qO0tiOvplPvHAjt9J9jTf+hYtbusK2pbtakJ1NXvuandH9y8hKun9xFSFvHo+glCygU8&#10;vXMOj2+dxJGFHYRCnq/b6hefvbiLj59ewZa1y9lPlfWYxOPbZ5FhXw1Gwjhjc+Cm24vvSs34jELm&#10;HCGqK0shHvZTCfFjdKKIoRmCbl8SA4MFTuYBCiKOwUwQ2QrPV6KWnQ+zfcP8TYQQELbmV25a9sS+&#10;rI4Cvh6ucSpTBBTHxjp4NjTgyA7CxCo3Tm+N4uCmGLas9GNxcxrXdgSxaTKE1eMBPD+exupNhMmj&#10;adw/UkVqm5O/yyGw6DZp0tYCqIpZsAIwdc0Jzi1ZpaUS/JXOKsGZ4DyitVqS7G/a4hn2wQznlzTn&#10;JM4rioPQvKS93Faab2RVcShuwdZg5JI/1QZ7/3WzDk5t13nUjr9E3eQnqOm8hNq+G6gbuI26/pvw&#10;rP0K9qHbsI/eR3T2e7x4ehynju3AlasnsLi0A0dPHcSHz47i9u2TCA4cwfb5OYyu34+b73+Nh8/u&#10;4OHdQ/gf//EV/uE31/Ff/80DPH90HP/1H5/hyoV5/PEnl3H8+CJ+/s1N/OkXd1GX34K9c+vwwTvH&#10;sGnzSvzP//AYL+7vx8fvXcCDJ3fQPnMIYzsu48vXZ/Gjb57gmw8v4salWfaXg/irH27h1OEt+NkX&#10;BNnnp/H43lGcuXYdtuGHqB9/Hw0DN804MXEjVA7kUlFMobKrlAXVSqVKGTjKuC1mFX9VQjGV4j6F&#10;tvYkKi0Rvo6xvxYwMFTA8EgJHV0xtPLz5rxV0E3xUNXmFizM7cadq9dx4eRp7N01h+1bZrFt42aO&#10;xxUGWFZx66gQ6nt7UeW8VW1LoLs/h/ZeKi8q6JfkXKxU8rYUCvxPWVXiecIMn3GUn8fTQQQ5j8cL&#10;PqRa2BcKPD7biGTGj1gwhHKzyjMonqyZr7V0RQvKHA+Kg2miXFESSJhKao0CZGQ+V/CS22mnYBOV&#10;i3ikwRIuCDFyAylmQFp2JMzOxYnKLaghxChqVwJNLh8tYKVOG9cWV/QwiZsNrNV5ZSr0avIyWSaK&#10;hbHiYmTml2XG6bMZIV6fJfVTGCt2wxGmUCSQ1AeVBuxBa9bK9HHG6vkfyrThd4FaVHIetLMByoSO&#10;xozDxK5Ucy50lJywp+rNCp7BiA0dRVI6AUWrJr8t8Kb1ejyRBg4oG8HEbtKNSykbNU+lS/M8GSfy&#10;/C+5edpybqv2Cs+f5LUo/djr5/nT1Px5bELBnCk7NX0thqjsJBdscQJNqtaKvSGoWHEoAhbLzWOy&#10;eggk/5TRY1lVZDFxEYoUgOvIEhxbrHM5CjY4mtluhQYT5KmMHsXNmJWGY02m45i1dsygd5kMK4GG&#10;hIw2fW4FUem911hUFFukKpEh7sPyD5qFIPncCTQKpHISPnwEk2STDXn2hzSBo5n33kJga2GbZX0O&#10;DPD6sg5ZUGwohp2IuxqQ4vEJbll+VqpjO/F3Q043Bp2qpWJHax2PIaxkuWk/OTpIYdtltGATL0DB&#10;YQJQ5frgppoiEuqDvV0YH+nHxOgQJgkGRmj19cCeHEK9v4WwqnVzCugZGkZrV6cxubdQO05kqJVm&#10;crz3RrjZDpkiNfQyNb7mIspVauADfejhedp7OtHZ24P+wX5kcmlq3y2EEG2WNUUWFoHL2HAfNe1e&#10;o7HLQqJNoGJiR+QaktCSwKOA0354oMPcj7HUEEI6CGACMd2XspV0j9LEJUAFKRKm7RUFzapGSpcB&#10;KQliCdI+XqMBEZ5bxxuB3GvFp0jwam9iK9SGFJwStOtXDFNDUX0kPycsraRMbasli60bprBy+SBG&#10;eX2DFOQCL1k1uttKJl1Ya/wU81b9lXxG6YuykCjLJ2XiXIyVhlqZ4lAEF8owKqajxpKikvqCj+Ee&#10;xeWUcXDPelw8sQcXTsxh/651PP8Exoe7eT5OoIUU4acZo33N5vjetjdxO2/aS5tWttbzFpQppsik&#10;IPMeFeejz9S+ikexIMSyhljtJdDjXm3E82kTiOpZqc31vZ6FnoGeo44bINzo3LKqWNDSgTvXzuHV&#10;46uElON4eOUYXjy+hg+f36cAuoTOni6UmktIZ1KcB9m+bVoaocLPCogmlBJKwTE8wEm9lZOwD6tH&#10;h7F+YAhTw0PYPjWFXatXYSX7XXdrjOPQhzxBMprzIdscRvd4EZVKiu0ZIFj6keacls1riQw756cA&#10;n6sCn7URBNMh48IPr+Y8vBCEc3kDYmcIB4eCiC34MLu9gNKQGxOEkrFpPxbWxZDtdmJ62EcYasQ7&#10;i0nE+jy4fCiNlWsTmCPYNM070Laf93QmhoaZWgT7CBBKptCcIiWDoKgyFpIFrSWt0xIxll2VP1cG&#10;XzDAuUXKBQWvyRThXhXITeVZCmBV0hVkKXNRiq/iIYOEO2WZNiUqJnDWPvwYDZVF1PVcQ93wI9S0&#10;7ENt9Rgahh6gYeJ9OHvOoIFAU09wsfdfQW7Hj9Cz6QquXzuCvq0Pcfr0Xty+vgkPby/iyLEFXL9/&#10;C1euHMWBC0+xdOUOvvvsPNonN+Gf/+YZgeQarl3ch3/8wx1s3rELk+t34m9+eQ179m7DxtlN2LVr&#10;Ld55cBRfvBCgroMv3YP/6797iv/4z59i7fwx7FlawhefPUJx9mt8/dEFTO37DLdun8P8gYNmIcOP&#10;3j2IA0t78bOvb+Lo4TlcvnIKzpXfwrXiM9inPyWItht3n9Zlk2VZgalyeyu9O50KG0tWiHO+j0qh&#10;qrgrjb2ZSkFHa4ZzZA7NGVlM8+js5PvOHPuxsgWVJdSNDRs2oK1N9YRkWRX8hvibEvbs3o2tW7di&#10;mzYCy6a166jk9JoikD3tyuLTyu9UYtrTKLdxTmiJm5oqLR0x5AlBab4OynISlhEhRGiJGPdQ9yiV&#10;xoECip1J5NtUUyeOZq0V1Ko1sYKUm5pD+F02i6YmJbnwvUo/8PMYgV5Kc40KrcnspmAspS1FTMoY&#10;YUVBMYIVBTWyQ8mca/zUYZXPDZvOpbV8VG5fZK0S67FUiBebQIKTYFgFfAg2Jtde8RGKR5G5iOdU&#10;Op2yO/QQFFQjc5D2Er4SykZwayO4KL4klnSZWJWePAVyyMYJ0GNWJk6nXRSofIhxBzVlOwqEhHBC&#10;bot6lLMeDFYIVQk7mggSEW5uAkkw3IABAowrWG/gxFS0jVGQEkDiBJi2rMO8LyrFmN9lFIeRksVH&#10;+ek2aqMO4/rxEhqiUXaSsI3Xp0WirFiZnPb8jzSvK8j/q4/UwZZqIHgQvtKEL4KGLanXDeZ+BS5K&#10;Q9Ymt5fJ+EnWWq4iwppcPbKeOIr6nWJa3gTf8lxy5SiqPqyl0/n8tN6PSQ3jJsBUcJ1qkATZqWUd&#10;U5puJhU1QbKygNlsKsMvqxhBlZOKMrgU+d0kMJWfkcJczy4edKMl7kRbyIWWlBs9BS+Sdrl/bOgk&#10;kPUU3GgL2pHjf6QIoCr2JstKJmBBTKfbhQH2k+baegMlWpSwrPV9CCtd/LybGlSPw4llYyo8RiFB&#10;4fHW/C4IEJzI7WLcJXwvGFg+MYJlE8OYHBs2n/V2d7GtuxDMtKOzvw+Vzk60UCC0tLaS/AtI5XME&#10;FU6k7Pw+v48TYYCDP2QEhqwqghePNpmdqbVo7yHIubnXYl6qqSJB20NYUOaJ9pO83jHFpEgovrnW&#10;0cG+N+BiuV8UaNgjsOFruRfkCpKbQgJRwtLs+Qy1F4iYezVApFiKqolfERzIXdFKMJU1RgJTAlhw&#10;8pf0ZP5O55WgVkyMipNZUFThBCNIsF4PcBvurVKb0rICshy1UCPXas9pTnT/FCej3w5QkMutM8ht&#10;aqwLq5b3Y3q0w7iButpyxk2j7BxVlTVg01HiNXBCyiWxNLcG5w/NmpWYl3atwdF963H68C6cOTKH&#10;kwe3Y++O1Zga7TbX0EmorJQyJjC32szJ0ICgBaeKM9H+LURoUlP5/JZCxnynNrLcMwI7azMBsmwf&#10;41J7AyFafVnHmOBkwZ2O53/IBSRgUfsoLkjuNx2n++/pVJvKIlc2v9G57lw7i3fvXcA7d87j6Z2z&#10;eP7wMqanJwm71GorZWTYz9Lc9F4LYarvqUqytqRqjOTzplKyl31McVOq4aNN/VFB3dpr8ULt2ylg&#10;qj0ptHfl0NHfbKydZZWvpzDSwnHN1G6rHaqEq/oWVjnyMOdns9I5lUPHas4Ty2vRtJdz7Xob6ns5&#10;n07WYx2BY9WqOEYnIuiZCWN2SwizK93G6rt9KoSPTyZxZW8SY/vCOLQ9iot7Sjh0rRmVQzE07leM&#10;C+fCDbLkKllCGSQ2fPfJY4zwWU9OduHcke14dOscHtw4h3jMx2emOEYFSMoKaoUZKJtP5RAUL9fE&#10;a1WGn+qqpONRy9qrccn3KqsfjOfhXf4Svi2/RmrbD0jt/hUaV36GzJrn8E29i9qRF2gYuAp7z1nU&#10;t59AQ+8VOAeu4caNkzh7ZhG5ycPYtX8ftu7cjG8/PIe9e2fx4sE+YzE5ffYozl6/gk2H7+Lc2X1Y&#10;OrQHv/n2LDZtXo3DJ47i9bsnsXT8FH7y5TWzps/6rTuxf98WHDq0C6cJ3MfOKk5pAf/TPzzF//of&#10;XpgA3EuXTxBKziDSvwdnL19E+8wCtu9bxLHTx7Bi1ynkxg4Qlpawd2Eek1uO4PipQ1i7eAe2ma/g&#10;2fATE6uSWf8cnvadJixDMSOO1BACpWVIUfbK8pCl0qD1fGRRVx2daJrtlfSiVFbxxwJaOL4LVC6q&#10;VHRaqZCobopxIVHo97bm0dGSptIdRZRyQkuhFIpBgnGA/bOJSkwI0+PjWDE5ic5KgWMywnER57hI&#10;U+GxoMe4cksJtHdnUeXnle4MYYXAy+vKVQgdrWlCSRLpSsRYWVTwr9KTQ1svxy7nQNVZU8yNKtab&#10;WixUkpXw8U+bxyxHUiTcK26lRuY15S8LFszmdVjBmQF2LA6WKKk26m80WSBy11g5zuxYnNSVAmdt&#10;fg4M7kNNHHT8nQq58EZUWMwE1ihmwmVl/Wj5fuWDi6YbjZXFgpYAhW2DysWr3giFtp2v5RpxEkBy&#10;pDSRo2I8tPhgnICg1F9XmMfHak1QbHPKg4ZQHeyElAAhoTnrQmez19RD8fCzIo9xESAUfxILNXCS&#10;5cMlmASCNqQIHi08XqXwZTVRUG1PwQIVgY3LU8+BZudEI+sSB5jiRRRAG65jA/N8PE9jjEI5rvgV&#10;J0K8vjTf26J1xlIil46z4DQuHnuOcFYkkHHvLrvgKFluHOMKUjValdvPKQCXx+UIcAQUp47h984c&#10;r6XoMG4xZ7ONg5ltEQ+ZxdC0yaKl4FOZ3N8WewsrECsWML53+filgSrOIRyhRhTgMYSY5lLWCEuj&#10;3cvXzwnZx+ehVLYIQbaDWlsx6kZHhs/M50QX77NMKGtjX0l5G9CTcaFKQCsTZqp8LglHg4ldKSkO&#10;qIGv6+pN0Gw7waTf5UGZ760FCWsMuOg7rQE0MdpPoUHokKDUxmuSuV57owVzP9TfjTFqpaNDAxgf&#10;GTBWlVHCQn9fH+yxftjCnShUKshSQGiNn1Quy8HOSZACTmnIAhLBSaOvybh8bHbl97vhcDpNlU+5&#10;hOQGarARnLm3O5Q654BSYRX3YIQb94ITWVRGqXEIUvT5AIXj2BDfC654jLR6BakaYcvNinGRwLQC&#10;Oo3wVZsrSFbCWJ/x+Qg6jGWkz8pMMUG73OtY6xj+FwVnL4Wv5RaRi0jCWudnGw328HvCE9+rUuyg&#10;hLJcU/xfCWylI/dQg+rkhKVAYQX5CqC0DpG1FXm/qkCdMkGpfd3tBMMhzG6YxsRQO8YH27hVMTZQ&#10;5b4VUyPt1uv+Viwf7cLqZd1YvbwPS3vW4+qZBZwmmMh6MrtyjG0nGJOJlxOcskU0qRaoobEPmqBl&#10;pR+zDdRPzf3q2fP6LYvRWwuS5fqxYMxyjwk8DDDye927YNeKB+Jn+p7Pp6dDwKa2ayX8Jc1xJi2d&#10;9y6rmSCtn23WrYJxPE7vNRYEKlIIZLW5efEEHt88jQfXjuMht+cPLptU5nA0YmBENVJicWqDmYzp&#10;a+p3sqaozwk+EtQcBSR6r71AWH3PTeH8th+6CO/qe63VHIZHtPwINdBSxLjKVR8jnvAgR4ESj3mQ&#10;SQdNjRWtoxbjM5MlQlYOVZoO7vEiss8H93bOH6tqYJuqhX9FHYItdswTVNZPeHBqPoPPTxNUx32c&#10;VzhflWpQV67B4EYf7hzM4wKB5ZPDMfQSZly76hA6REX2jA+2QR7L44KcEzXH/+Kbl/j19x/i9z//&#10;Er/72Tf48PlDvP/sLu5eOYWbF46guSXDOZTjjvO9FlFVgU/N/dpUV0OuZcVjKEbOpcVRAz6CjWJg&#10;KENiRWQX/gaeFa8R3PAjhGZ/Ce+abxBc+yladv0KrqEbsHefhn/iIZpWfQj3wAV4Ru+icfwGGqff&#10;J4hcx+Uzu3HmzAG0Da3E9Nr1uHd9P5YIHhfOzWFu/xxyM2fwv/ybB/jNd6ewYv4ylq3bhr/91S38&#10;7Our+PDFabx8dhF75rdieGot/vDDLRw8eRxffHAe585sxy+/v43KiuP4T3/3Lq5dO4GbN47h0/fP&#10;Yf+J8/jV15dw48phDO+8jDvPPsEpgtGmnbvx559eZd9ZxOqNW/HdRxfQs+Ec6kbfg2v5Bwhv/Br5&#10;HV8hNX0RsVXvILviGmy8P1v/Tdh6L7FfV6DFKfsGu1AtFU17KUhdbl0VTW1rTmDFeAcG2WcrnAcH&#10;Jy0AF7zkCS/xbIAywYLHMvtVwGdDSzWMbCGA5koUrb2WC6m5GEKlJUzZ0kv4IRwTkrs6OU57c+gZ&#10;5Ljpy6PI/ypV0lQKsygSoBO5COffNHJV9tv2DIrVLOdi/m8my3OVTSxKsyxucRXVTFFWEaoJ4HJt&#10;yY2vNf1CYas4bIpjRdXsg4Egapqo9SpdLM0/iKcomOJNSGSVdhzgQFChN2txKFUOtBaKkhnPqmSr&#10;FNgICT7EY5R14jUBmdQIKBgczjrStgUhXq+dxzm48YKMS6kJOU5OykYJyHTlJxzxOlTsTG4SJ4Wz&#10;q0whodoiypThZ6px4k5QQGvBvziPD7NxcyRywoWCapWarAh0V5yChwDjCNXDR4jwxmuRSTmRJKzU&#10;+WtMoOtI2YOJNjd6KfQzPN7Pc/aWqPWr7H6zSsZzMuB5tQBinMLX3cRBT6CpEGAqOYfJ7vHwP/Ky&#10;tPD3qreSJpxEKLxDQTupld8H6tiWbhOPUp+Ri8dy7ZiqsiZYVkGxtbAVrABbT7sLLv63I2OHp9Vp&#10;jjOLE6ognNxCsjDJNSTwIbQIZEzFWf6HmcQ5GUuwDVKQD7NjDVOASqhLsCkeQpq9XAgSchIS3sZ6&#10;qPaGsiaU0WKEp4QDhYU0/3BUFodGtHq8SLvs7DSNaEvb4SXMFvlc2wl6hQCBMeRAB2GwFFXALIGE&#10;QBdz2lCgoFdxtyIBJM7NwIqsKdw3EwhkQSnWKwOoAa0NNhOrMjrEa6eQlWBU+q+ElQSFIEvL7Feb&#10;LYuCXBmjQ/2YmhilAB01VoyuznZC6wCfsUAib6wlmviVhiwgkZXE29hkBEFUlXbZR/W9BIJlPVGf&#10;VRAyX3OzE2C01zFaNqC5pLLOWQ7sPLcMSrmkSe2VwNO6FLkMtYtWCTRlABEMKDBNdgonCKWsqrhY&#10;D9tYUKLnJXARtKg2iuJvZBmwrCqyvljuGu31Ox0vS9NbmDExLmwbuZYkPPXs9flwf4eJj5FgFUwZ&#10;9wYF+NhwD7XdDgMEEtQ9bRTgFNrDFNiCGdUq6aFQ7OtQgGoL25mTEffSzBRfooXGxvlstm9agcW9&#10;WzC/fS12b1mG10+v4+TBHdi2aYb/22kARHEwM+O92L5mFBtWjxJgLFjT/2pdG62ErHgbE19i7se6&#10;DxXM073rvgyUsq20me/VBr2dBhb0mWrLmGP4ndpTtUbexpRor/gd/U6uIcGGLEpDbBtBklaWVj9T&#10;BV1ZcQY6+X0lR8hRTAzbood9jgA31Flg32sx1iFZiixXXDtOH1vE6aMUcvu2Y8OqMWzZuApb1i4z&#10;fcLFfibgUD8SpLztT4ISuTTUl/yaOwkvb/umYEX900+F0FhUuMna0lZKYmSojYJIZcipAFJZlAVD&#10;JcZtjlokKJiKBU72GYIQz6mlRoJBy0UfjYaMYujayrmjm4AyWofYtUbkjiXQcjaEI9viWFoXw66V&#10;EVzbk4V/mRstO6hpT8QwPUQFbZUHD5bieLiQRnu/Fzf2N6N9bxQN62rg2MQ5a5xzVw/PW6DC1lkH&#10;16Adv/nRB/jdTz7BX//6a/zhlwSV9+4ZULl98Ri16xjSZWspgAwFYdtAyVjXk5mwWTJFGX5SkBUU&#10;LOUrnWo0VnfVUZHCFct3wl7ej/TaL1Cc/zN8W3+HxhXK+LmO5gO/R3jHT+GeeoHkli9RmPuaMPMN&#10;/Jt/Ak/fGXzzwT4MzKxH98hKbNqxDa8e7kdh+QKe3d2Nv/rZWfz4oyPITh7CRx9eh6//OOwDNzCy&#10;5TRu3j6KK1dP47MXR/Gjjw8jN7YX/4//+Aq//vYGXr93Grcuz+OLDy9i3dbteOf2AVTXnMcvfnQb&#10;O/ct4N/+9T38+ufPUVh1BTsXj6Nz632s2L6IA6fOobjyMlKjR/Hly0P46x+u4/HdYzh//ihO3PkQ&#10;Dd0XYV/2EUIbfozs7p+i/+CPEFv3AdKrnsE7dgMNfVdQw3YoVPvQxr6pZW5SuRAhlf2G8klpvVox&#10;uaWlEZVKo0kd37KxH4VSwMBKt6yX7UVUCBWhuAdJpZlT7mt1ZRXWU/HAIKFBwa8xLV3AY4xl3svv&#10;vI3wUxYo+0eVkQv5FJ+Navf4UO6JotAWptIyxHlmkGOwj+O027gve7u6Ob+prpSKQ6qQq8sYLJTy&#10;rJL+YeO9YR/g/5osUz5v9WV5acQKAbKFh+BdE+WbSIA/4J9qnwxbpa21tov8jRaY/NNmVa/Vui8U&#10;ZPI98r2gRdVpg/zMKplLbZXCSgW53LwgQ0kcQIqFiVEDUG0OBduF+H8KnDKZREHL5aFAUsWoWNYE&#10;ggs/0+J9dfxc5fObYg1wEliaM140yGIRrkWAAjRPYRlS6fpwA/wElAZ9Hm1AU6TeBLrGCBGRuM2s&#10;0WOP1JnqtS6VwieIqEhbNUsBLKBJONBPYPH6bcgRWFr5W7mF6n21JnZF6c7xuCpr2owrKUlAaQzW&#10;ISoQSytuxQ6V5s8TYJQxZLmxalAb4BYVtPAeCSq6Hy1CqPtTFo/cPM6S3dRXUcCs9rYs4Urfqw14&#10;zwZwVBBOVpdMnRFgSql8uynY9O02QoEv4SEztkza0i4tzZ0aLSFAk/zbuh6WpUWaoywGnKi513NR&#10;5cgcISXOARCN6lnZ0V2kNkctqJX3WvLY0MrOpuyfCtsu6m5Ac8yNLL9vC7pMgGwbBf4EO/mgy41i&#10;XZ2JVVENFVlUTEAtIaWXGmSn3WEsFAKsfglqCiLVC+mmoBGwKI5D1h65NWRFketHq9XK9TM5NoTh&#10;4UG2aQdqQ12oD3ciVuhErlii9lDiZx2wJQZh82fhDObh8sf/Ail2/m+9S8IjRYqP894JbV3NUObI&#10;kDa24ehQD2HIalNp3JYLiNo5Bd9wn1w+FKr83TAhQe4rAaGE9lvridpcVgEBhOV+EAxabh5Bhsq6&#10;S2i/TUUWnCmAWPdryvBrb46XZcYSzkN9sh7IRWZZVOS+kFXFWFK4CVqGCQkj/YQCTmq9nKR6ed0m&#10;VkNuEO4VyyGrzmB/O4+3UqqVraRIe/WZdSvGsGntckwOtxNuc5ga68DinnUUzJO4cHLeBBrnM1q4&#10;TKnIUes620pQ+W0tHCjftlKiBQj93fpvWYn0bN+4pNgOag/db5expFgAYqxPxppi7VXLRue2atoo&#10;dVvHCwoFgAJD63wmVof3ZKwrbBv9XoHQIwN8hgS1oT7CHDfBuDKxBE9mfPA/ZKmRZUZt9zbuxxSK&#10;Y5vo+bwdF/evn8OnL+/h3TvncPfCAj549xaeXD+E+1f2Y//2aQIP/2OgG+Oj/fjZN+/j5KF5HFnc&#10;ZYEL+5vgRf2uh0Cz3+PDVqcbCw123HZ4cI5C4NNQDKtSIXR259FCKB7lpF9qjpu6MtrCprSDixN8&#10;E+cgWbytQFpVKw35CSy+RnPP++e2ovNCG8KLTfDvogK3uY5CuAHZCQ/2HUphy+Yc5leE0D/px8KO&#10;LPZtCOPgqjBu7Ung7I44DsynsXpVDO/sT2LT1jjc2zgHEVRklbFNUOEbtyE46odryIamMS9+/f37&#10;+NMvv8Kff/kF/vyrr/HR83t49egatq6bQrUjhZZygsItYep/RJNBZFtinCc5lxSVoWIpxi2FIpKx&#10;BLQYnVm4MkFFmcqtN5qHY8XnyGz4HPnNXyK49mt4V3wMe99lQtYTNE09g2/ysbGmOIdvIbLmA3iX&#10;P0Vux1fwr3iKw0ubcfTEAu9jIz59tgdrtu/Bps0zePlwH/YvbMXs3gWMbFjElcv7ceHiEfSuO4XZ&#10;Izdw5sIZpDrXYOfeXQj17sfhI3P4yde3ce7GDbzz5DJCXbswu/8AfvfdFdy7ugePbi1gfOVGlEZ2&#10;YmbfNXzy/AzeuXsAK3Ycxvptu7Br8RhOHduKz947iKf3j+H4iSU8vr0fHz8/gT2XP4Bj+Wt4h66i&#10;YeghwqveQ2n2JQLLHyIwcAmOgWts51uobz8CV99ZNGaGTaZjPp9hWyapIMQo6F3G0BCMuggzAbZ7&#10;HOMcbxNjvZiY6TZpyyOj7Nu9LcjnYpTXLowMl5FrbkJPTwx9/TF0dkWQyzWhUPChUNTWxHnRx3Ee&#10;JtAQYBLsf/xd0BgYXITOKEpdQeQ6/Chwq7QlMbqsFTMznahSkVs21E4l0W6eY5TgGWO/VdkTwYqW&#10;2hCQKv1e7j5Vrg8rkDymzWdib5RYoXAGE0wrWlfJ3AiJ3azvQm1XmTqmdDoHmFcBmSQc5XXHCCkZ&#10;+RGlpfLkPm38Q6W7Kmi2kRdhqtJRK/Dzj40Jj+CT5G+smgDUbF2EAw5GxUOofL+gRnU7HLIYSJgL&#10;TOIS0DXGomLTujexehNYmknyYaQJGYQFpSQrdsXN70IEB8WKZAgaKQKLCsV5mhoQiZHe4vVsYFWg&#10;pZbsrzNBsyHCTJTgkeD3xaSyeOo4mdQhzfP3EVTac3zYBJTkmyDbEn/b4K6FJ1SHpgA3Qk+G0BOT&#10;a4gwpPiUKI81MTQJO3+nQnLKXmowUGJiVQQb5r446BWPImtR2gIXfab7NCX1FWArC4wyhPhbucBM&#10;MK4sMtwU52JPEbJKYRMPMUiNU5P/cH8XRof7OeFyb2InLJO4Jtm3sQcSDhJCJl6BoCNBagpnUUBI&#10;kFrxFm2mkyiYS+WUg5wY1aEitnoUAna0ExgVn1IIsU3jLlTT1IIIKS1s45aY3jtQZUduI4R02p0G&#10;TlrrG0y9lBaBCvdKSe5gP8vwtb4r8HMJCK2roswaU2xLFgUTs2IBlYSWhLXcXKPDA1g2PmL2cgUN&#10;DQ2ZdXy06GBtuJtt3W/8ug3xAUJiFXbua/xVqGx+bbDNxBE0yf1DwVHXmOWEKUBRhpEVkyAXxDCF&#10;m1wG1qbU4ZxZF0eL/illVtYHAwHUuPuomS8bHyREDRJwqugoW1q62l+wJXBR2XqTwUMBKliwYJHw&#10;wXvSf5pNwpefa70f45bgb43li9+p7ocEpwEUgsDYSI8BIEGKhKkp70+gsywVFOBy93BT3ZZOCmed&#10;30CNfsPnrQJpqUTcnMMEjRr3Eb/j+dfMjODX3z3A2ulBtkmO58gbMNuzfTUO7t2Ijasneb6SWVRQ&#10;VhdB3ea1y8w9VSngBVBa2l2ZPIVc0lhpOis5s06PhLlSq7WOiAUj1j1bMSVWG1guIMsiotdyERnr&#10;FO9R7aDgY1na9F+CihE9E167XG4KCLaA7m3xvn8CH7W9gUjzHwJFwighTedVRV8FK6sfykKldtX3&#10;PQI7A0JVE6PyxQdPcOfSEh5QsN29uIDb5/fj1pl5HJrfyHvj/xDQejsKePfGAXz63nV8+9EDHNiz&#10;3lhSFH8iK8uVWBxPAmGc8fhxyt2EryMJPG8M4LbXh0MLB7B1w0YT3LihrUoQ8aG/r0hBnqDCFeCc&#10;ZWnC8YyWOvGaQMRYJMo5PMixyjmWiqGnkcJhXdBk/vj3u9G4iXP6Xg8OHkmiNO1F//IAsj0+bFwb&#10;QM+mRqzYGMfBbQUsrE/g3tEcDmyLYd9W9tdtPvRtisC+uRbO9fVwrKuHfycFy5Qbrh7Oie2cu7j9&#10;5scf4M+/+Bw/fPkcv/7p5/iQoNKSSaOYySCfThFe4yi3pHl9hCan3cTJSauOUWvXFuIcozLuaSmy&#10;lAkq7phKUmBRkQ7lOxDa/mt4p9+HbflHqGs9hIbBu3AP3oBz5SdoXPMjJNY+h3/mHTjHHiO55hUc&#10;o/f4m99jav46KpN78P7jeQxvXMSGHbtx5twRvP/kIL7/+Bgund+Je3eO4rvPb2Jq7hKWbd6PyfW7&#10;cPXSArpXzKM4vh+b5g7gTz+9hP/9v3yG/UsL+Lvf3seO+Tn88tur8HXtxd//9gaOXrqGvSfOYffR&#10;Szh89gaWH/4IH786g7MXTqNrwwWcvXodp07uw8fvHMSnL05gx+6d+Pjdw+wfxzC9cQe2HbuL8JYf&#10;EFn9Aep6LsIx/AiRla/Q2HsGzv6rSA3vRprKuH3gOrw9ZxCfvo3QzFMUSxHMrOrG2o3dmBnvwMrJ&#10;Mjau6zFgXybIxAMhs4JyT18zIYVyop3js5hDNNCEdMSHsYEypicIL51aEDTJ/p5AX18M5TzHbcqP&#10;Yr4JHR1hAkwYra1hlMtB5AtN0JI3I/0FjA91oGckg+HlLZja0I1VawYwOpHH0FiW80KAcyyVfq/d&#10;eFbUL+XeMxleVE7FFG+r4CoZx1Sg9xFMfG549TttAQUME1RUEj8a97NjBA1cKBrbIysIqUm1TpSq&#10;7HJT26cgUkyDKqEGuVcBJ1W81HosCr6Vv0sgosWwtNiQlvcORL2mRH4sFTR1V2TWURpsPByCWfiO&#10;IKS1ZVQHw8//k9WhvmBZHkyGTIoCPVUHV8UBZ4Edu8dp3ocoELMpl3HjVLJy4RBY/LVmReW0XCfh&#10;enTnncadU+exqtzajTuIwjHHQUKQUcn7vIqTUeiWii6zvo+gZbhKjaTkRhtBxUXQySRU8I1tEbPD&#10;KYsM4UX/28jfqmZKS5Iakq8eZWUDcW/38rw8thCnpt4kaxDBI8X7Ing48w4rm6m5AY4qAafMgZ6r&#10;+4tlRanZplQ+YUbWE0GK2WtTm/C4tyCnQNx4c+iNq4fCnZCivVwiEvayqgxS2JsMBk66mpw1UZtK&#10;ntwLUCxt1tIULdePBCu1S34uc6yyhuJOQkddg0lD7mE7y2JSVLVebt05Qgj3HRkBCydGTy1ivjpk&#10;I3Zk2DkLtbVoJ4RoZWQVehsj8Da7neZ8Kp+vTJ+q3W72GW7RsNtkjOl6JThkMbIEjIRfgdp+ydyX&#10;LCiCFAXVCsiUeqrl5m2JIT6jXtSH2wksFQMkteEu1DhCqAn3mO8dsR40JAZNhVqP14Pm1mHU+ppR&#10;be+l5t1lNgl3CTsJHQV7jsg6QWFmLC2qHUIIMMG+FF7DfZbLQ0JvfLiP1zRkUmPVxnJFvHVjyMWj&#10;WBBZRqz4CsuqodfGPce2t6wJVmyGFV9h7bUJUIzWz3MKAuTiUDqunqGq3vbwemVRUT8wz1UQ9AaG&#10;JHBVB0TXabKW3nyvui+xaMRAigHdASsdV9eo9hcgSbDLXaPqs9VizBRrkxAWtCn+payMoIzqoyTM&#10;dRrLT1vJwLKsQRaMWfChNjTn5tZWzhtQEUxoZWNV/NX9GYsSr+9tu5i24Wurr1pw0cb/0Xo9xt3D&#10;67X2HQY41Abq9/rvfn1GgFGbqQ+ZtuD9jw5zbPA7ncuAuv6Pm9pYz0Gwo/YZGe41QKRgaGPB4XaX&#10;oPLVR8/w+MZRPLt7Dh88uUlQWTSF3M5Qa5clq6+jiAH+zwePjuCHz+7jwydn8erRaZw5ste4GL/9&#10;+AEW/AGcc3mwp7YeW7ldrLfjSJ0NX7h8eOpqxPn2LhyYnsaRmnpTFK47rySGAJU+KpQU4NlKDIWS&#10;AmlDHDdaS6WBgt+NxT1boBXV5WZv3ORAdB810zkn3KvtsE1yfpqqhWusAV1zEXT0BrCS0NK7NoHg&#10;AJXGUc7Dm3mOLRF8eaEZ95ZKKPU14pPTfjh3cR6e5ph+EoNnpQCFc1SRc3Q357i2Gvzq+9f4K4KK&#10;YOWvfv0t7l09i1w8zuvTwoqyzktpVdAsBRQVBLl6Guy1UMXyNJXWFIE2TKUoShBTZqmKwEVjQcoW&#10;yolM1cRv1K74MRrW/goNkx+itucKagrbUT9wH7b2I7CPv4va9hOEmCOoqy6idvgZaseewzXxBCcv&#10;nkambzO+fn0IlbGteHRjL/xtW3H35iEcPH4Ac0dO429++y4unNtN5XAMs3Nz+OLj61i39xRePz+D&#10;X3x7DZ2zt/GL767DX5rAmVMLOHJ0F86cXcT3n57lfDKKB0+uo7jiAh4+OIL2oVUYHJ/CR6+u4JuP&#10;z2J0123cv7FEWDqA3xFuVm3aiEfX9+DT50cJRIsmYHfHpY8JgH+L6OwPqOs4jdpln6Fu6Anqem+i&#10;pucasgSS1i4Vp/TAP3AIzbMvkdr4CsUNtyjDvFi3rJ3jl8DQTQWrVyuYExZ6OS+MlQngJQwt53w2&#10;0IbmfAqhRh8K6QTHTTPnkiImxtsxvbyLCp/GkdzRBXOcQgQ6OnKcW/IYG6O86KNiUk2iQIhxOVS6&#10;hDKRe8W4qgz+2xX7JeOVWSpDhgK7m9xexEMycihbSUBCUGnysL8qRlUgw+O9cpM6+Zp71QKjnNAC&#10;ptrrvDUqpqVgJi3RrdLISnFVITYVCdMKmW4CijYXN5Vxflv8Te4aFYATZKhmh0yOqkirRQ5VYj8a&#10;DxtAUalnxaSoUFeGNyizUTRBUg76jPtIrqNGkpTISQLaQIoEMgW7hLgtb9UNUS0RV9lmWRUo/FVL&#10;JUdIcEbqoDL2SWryMQJILm0VbTM1VajttxIO4gQHVZoNhtmgIWr1WQcBxwVbkMKRsKHU5YEWJ1op&#10;eOXiqQ/XIqvAUcJGEwVwOUca5PlUzTactiwpuYTiUmwoE3TaeO4sXycooKP8D1lgPNwy/L1cP7oP&#10;E1vC6xawqFy+vUD4K/Ihl94sWPjWisTj9VoWmLfHWpDC77VXCresTPl6RItBTozdnGwptOTyGaSw&#10;1UYBNkJYkcXEspRY2SMSPIIRS1uU9iwQsHz9JpiWAkQTudwYET6bdnayfpvDQIbiScrsRAlOiK0c&#10;GCW2WyniQIGgErfXEdQIfVoAsaEORZ/NFHLrbLCjm5OsAmo7CCSD7Lgddge6+J0Cagv8vKWuDlXC&#10;TBtfq8aLUqW1oFvPRAm9vQr8Ven6Csk+axb903o6lRYOmBathyLtugqT5URNMsqJvD7Wh/pQBwmc&#10;gOJrgY3vaxqLqAu1w5kc4r6DYKLPe2GPDaIh0oMabwFlCgbVwBCoDFFgSrjKbaL6IsqUUTl6xTNI&#10;UKu9lXIsS4upytpJqOhU4TMKYwp7AYwsLhLGcqXInSTLgAJGJWQlNGUdEEAIHiwhaK0XZFkMJNir&#10;nCj4ex4nWOjWf/HaJHQFOMZNwU3HGjcON2MZ4dbF52kJbFlHZG2TK0RuHlkFeG8SzLoG/lb1T5QC&#10;rWvQObQmkQLvOrjXWi6yxpRLfAa8F1kvtCmluUPWkapiTrjx97pPTWyyorTxGLWBYp2qZb5mW+o4&#10;rbtjVjbme1lFFN9jsmx4vQILC2IE1AI0WZLk8hEEVqidab0kq61kHRoiDArQBKnGOsi26Nez4l73&#10;rudg+j77swVACuAtGHjRsxN8SOs0MTB8r//WXs9I51fbCEz0TBT0q5gdfX7x1AG8fHgO9y7uwcNL&#10;e/D0xgE8urJA4XcUi7vXcsyV2V8ItN1lfHD/MH762RMKyFv4+NllfPbqLr764CFeP7mC68k0nkUS&#10;uBUIY5/Did8lc/hJtoS7Hh9+U6niOiHmpS/IvRcLHBuPmwKYGR1ANpHkXKe0zojRQCMJQgDn7FQu&#10;aAIe10xZaeZaMLJxHZWn9dRmd9rhm3UjerwJ4VMeZM7F4dvihnN1PRY2J7FtshHH1kdxeE0A57el&#10;cGFHCitWhTC7PYrFo2mkz4fgXsvzzFK73e02CxzWt3A+q9TBO0EFctKBn3z2Ln7x9Qv8i99/jz/+&#10;6lskQyFkogQQKsGtlbSJNVG9pngkgmo3IZXPvtpZQL6cMAXKMqWQiZO0Aiu91LClyLqhwoTDy9aa&#10;FOSa/vuwD91FbfcV1PbdQl3fddS0n4Zt4iXs/ZdQ13/LFIGrKexA/fgL1A3cRWDXv0B55/dYOH4K&#10;lXV3cP/2IiLrPoFz+C4e3j2I4xfPo3PtGRw9uYi5hXnMbN2P/OQiqquOY+ehk7h3/wy++eIufv+T&#10;G9i2dApTc1f52TVsWrqJ9qm9ePHeJazdOou2iTms2TYHf+8S3nt2EeeuXMTGfacxtnYHHt0/hedP&#10;TuOz5wdx5fweTK5aj4k1W7Bp9xK+/uAUTp1ZxK33PkZk9ueIbPopbL0X0TDMex2+A+f4IwvEBq6g&#10;qW+RwBJAPEd5uuwBkqueIbjiFYaGOVf1pQnIMe67ONY4RlrLGO3qRIrt3dXOOYEA0tPPeWC0C9Ue&#10;AmQ5bIwSct+EA4o7UbhHCMVkArGIB0F+nog7CcayqlMWEijlCZHLRi4mu51MoEKvfG0ZHFTDy6pC&#10;r2UQtJitsZY0qrYaYcVklnLja61LpUULVUldy7moeJxPoSFBwkuTk9BtN5yhrGDBkPY1SgGLqTx+&#10;MmTiR1QALhqTwCA8eBTgZCP18IJkWXE1UCNwwMX32pRipsWERDyKX4lGgyYiXVASViAugUTlnk0J&#10;baUqN3rYILLAeHjhBBhCjW6u3k9hnKwxBdEkqGU1MS4fpe7KImGCSC0Li7FI5GzcE2CSDWZRQtVS&#10;UUBrLG5DT4HQQFCJECaqWQ4qwohiUsqEk1yCwJK0IZmyIU6IiMlVE6vnb1XNlmCRajDxKOFwPXyB&#10;eiTl3kkRXgg3qk6bIvhk+PDy/K3quIQJJZFQgykMl+T/673SmcN87QjXmeq1Aq+GjK6fm+6P9yBX&#10;jj3Le0gTwMwihAQXXpNxBQlICCy6Z8WhmPbg5wIVY0nJNRh4UQyPQEUatLRXuUtGBnqNNUXZMHpv&#10;tHlO+pqE5dKQsDRCjYBiMkqk1RvXCgWagRZZXMoGLBUQLfdMNwGjSrjosTlRCvL+OWmWeL9ZdqQy&#10;26bZb0OzosZDhA/Sr2JPWmrr0OfxYrzJj/7GJvQ5XMbdo+weWU60KGE3z9nhdGKA+15O1LKsxFS0&#10;KhTBxnXLKUzKWE7SLxVDbFePuadJTtSyorwNopWbRZ9rEsyU4jCLduXjcESogRFMbJEONHBf01SE&#10;LdoNW6gKe4IgE+1HTaCVmtCwcRfVBNpQaaM2TqEut4QsSuPUpkdknaB23NuWw4qeFMqdGYzPdGNs&#10;qhczm4Yws38QWy9MY3pDL4o9SfSvqWJsRTcqFNxzV9fg4rd7jfCXwOuR1YWbMm5kcVB1WUGIQEWZ&#10;Nsq6kbCXQBc4yDqhAE25PAQ8HdwkqC23USuhOU5wIzTwOFlstEihLAJVwo0BGz5HuTfkHtEqw6ZA&#10;nIQ571GbsVrwuSvo1wpatdw/ul4TiMrrUizOYJ8sGYIHwgavz7gNKfRV5K2q6xJ48b3uUQGrOk6w&#10;a+5VcMx7FGTIdScgUR98686RG1LtYe6Zmz4TGOk3+q3aQ5uOk+tIxwiYlM6co6AzAKJ75f+pLeQu&#10;a+exrSb4Wq4iC2zUr7U3r3kNgg/dt36ve9aig+a9gR2rbSzXGQFI7cExpGuXhevo0e14dvcUXj04&#10;i/17pvHu7eN4cf+0yf45dXQfFMuk4GT1mU+eHMdHDw7i8+c38ONPHuDl40uEnPN4/50b+JSQ8iIU&#10;xQVqt7eDYeyvJYxE4vgwm8MdwsnLWBzPwlE8i8dxnMrCbV8AU+yTaSp/SVmyqQBqWQsVdrt09jBu&#10;XDyOU4d2Yt+O1ZibXYmNq8eQWYgicsAP7xtQCR9sRGwpCN9WN+wbaxE52ogtW4IUnD5cnI1g7ypC&#10;5mgTKrNOXN6TRei0F+FFn3H5BE5QAC164NugzUnhyfmZm721Hk3rnPj6/Qf49Xev8OdffIE//OIb&#10;PLl9kVp0kAKP8kBKKQVTIuo39XWkNJW70ii3ZlAmqGjdGQV2Bil7zAq8chFwn0nHsJ73MbJ8DeoI&#10;IPXLP0PdxPuo7TzH94/hHroBW+cp1HVftArBad97A87R+/Cu+hy+9d8iu+uXiG74Ei07P8PItgsY&#10;37wX+44dIajcx5Wrh/Dg3hHMHzyAk5fPYXjLWWw9cBRHji9gbnEvZvfux4kzh9A3sRK+kQv45qPz&#10;+OmX57B1334cPrIb168exoun5+Asb0VTxw6s230AM3MX0TyyFbeuLWJ+aQF79u8ylWy37V3A8/v7&#10;cfzkITy6exg75zbiN99ewL0bi9h5+DSOXHsG9/QHiOz7A2xdp9HQfw2OqU8RXfMcofEb8Izc5n3d&#10;NjEg8ZQfzq6TaBq7icaZZ3BUdhLoMhyHncgkUhjpbEMX4TAWICjGYihR0ZDC19VP5aeHbd6cohxM&#10;m9gmH2E3kfUhmW9CJu+j0s45nO/tWluK86oq1JslGdx2OOx81oQNLSBsVtn3eU0oh+pvJeN81m8s&#10;4oo9UjFY1U6TRUQWFy2PU1dXQwDh+cgUCg8x6z5xczcpoYGbLCkEFVmNYoTccoFKUi6PstKTIwSU&#10;aCpM4WqVxTXrq8j9o3Rin9Z0kH/JTpJSIFi9uWg7L9gACikrFA6adWVMRhApOBpXJooCYFQ7ReXZ&#10;Zerz8mJFYhxcBCOta6KAWBOHYdJ36w2EmKqsflkN+LmEu9wcbwV5ljdYICQ1k7YEKRT2EtzK/a+k&#10;XfBGVDXWYQq0dRbeFFtLUDgq0JZgUcm44CKU1IdqjeVE1Wa1fo+N/x+LU/gLaAgX1SyJjtCQT9tI&#10;e3KBNaCa1wOQVUU1VuwI8Hd5AkujIq2jLrTwP1SDJR5pIADxN/zOFH/j8cZCJAhTaXzFnOi17pOf&#10;69oFL2bNH96PLV9nHcPPnBmCYNIJlc43libFqIQJPbwnuX1kZQrEG80kaoJqe61gWq01o22w33L9&#10;SChoYpC2a03eEhJvfPYEFb2Wdm25fiwhI9eCUolLNXXI1dUZa4eydmT9yHOfE3DU1qIt1ohoA9uM&#10;8JGqqUFHbT2K3FR9tsLjEvw8q7WBZD3h1u0k6PCzIj9TVVr9Tu+tz3ieSgZb1nVhBbXCcjVJcLYq&#10;naofBbnJPK+6PKpmHCWJywUkYa9aQKrxo07fEChQM9BSAB4DIPWxftQSSry5ETRE+9jmnaTzTj6D&#10;PgMqcg3VBjs4WVrWFLknFCQqd48quqrM/HB/BevmhrDtVh+Ov96B8u4wenY1I7UqgNyuCHY/XIEz&#10;n+/BwrO1OP3pbrTuz+HsN5ycLs5gzaFRLL2zCctn+jE4IneD3BeWe0eAIEiUlUIr+yozS5koFqSo&#10;VD5BRs+PewlwafYmUJcCVHUzDODwO1nEBCqKBTGLJ/L3CvDtfCOcjVWD9yEBLpeVXB8CGX0/OtJn&#10;4FWWB8W5SDgbt1B7s2V54THGSiMLg/oJfycXWFuZwMX/FgCb6ySYCFL0H5YLyLp2AYugQpYRWTB0&#10;/5brScBlQbT+X5v6XQvbQe1hoE1Qx9/rGvQfAiVZfNSP89mEsXrIBaRzNBf4O/VvwpwsVbIG6b3a&#10;Q7Am647u2YpHKZl+rs+H+cxlhVF8jqw5BuTZdvps6/lp7Lg2gx1XpzC+lMHkhiym9w5iet8AFh5t&#10;xN4H63HgySbM3VyNnddncOePE1j3oAc3frsfI4NlfHj/AL5+eQlfPL9MQX4LHz+9iPvXjuPTF7fw&#10;rs2Nd7wBHLK7cI5g8lW+gAWOnVdOL8463Ljp9uH7ZAavXT5cIuhfafJhw8ykgZMglbt8PoH3n97C&#10;jXNLeHL3Ms4d24tD82sxPzuJ/bs2YuOqEXjGqcwcCCF7I4r4UghNWzgnEz6KDxII7PLAuboB3q12&#10;s8Jy/UgN/EcdcC+jwneOCuexJngXqNTdDsCxl4rHe23w73GbtYJ8q72oL1JxUnxKqRbuKTs+eOcK&#10;fvP9ByZG5a9+8y1eP72Ld+5eMv1Vpf/TBOv+vgqOLuww1riutqopUpbNNvI7D+JJadhWEbM1M2PY&#10;tGYZYWvcZFaNCVTGCSiTH6Nh+YeoG3kPdR1n0DBwG7Ujz8wChLUdp1Hfcxn1XWcRWP4UnuFrKB78&#10;B/hWfYLwxm/h3vBzODqOoKHzBAHjgEn31Xo+kzvO4u7NRdy+dRwfvncSn79/DMH+Q7hz7zx2LxzA&#10;8TPH8bsfbmF24QxKK8+iPrcOQ2v3obFzHz5+dR4rDn1k1gj69399F+uWrhKGzuPBfcLM3G7cuLQX&#10;+w/sxCfPj+M331zCr78+iTPXr6N/1Rzi5XEkBwlDu+dx5tI5pGY/h234ARzTn6KhddF6PfEU2U2v&#10;4Z+4j6aJJ3D3noZ98AbHQxp1rUtoKO9GQ9sR1OU3oaFlHs2lZuyYGUVbKWbcLH2d7Rgd7TZWlRD7&#10;j0qKhHx+5KNRODyU60EvIqo0HabMToYNfHj9LmMJ0Rp+JpPXq+rn1mr8WnBYlvaZtQPYuHuMANeC&#10;fCWB9TuHsXK2F1ObO7FyWz9m5yexdt0Ixih/xjs7sWqsDyunWzHYSegoaEmQCtpVe6WdW6vKFGhM&#10;aywrM1CWzyKUPSzrW0l1h0oFzuVvfIdKCzNBsbxQ5WOntDKyKsuG+J0KgCk7iDekTB2VyjbLTzd5&#10;oAWHVGRIJvsAQSUUFUG74SJFabl+VRaUa0hBMlqHQunQshY4gw1m+X65jxRE6qmQuCTUtcmq8DYN&#10;t0iIUBqcrBAqkkZgMUI7w0FCUHERKBoIMwpuFYy0ETSiCRfchAxtsq60EF5cgXpClawsLigdWdVs&#10;3YQBuXESij/J2OBP1iNG+PCFKQgj/KyJQpqfJ5TVknOZ2JMov1M2TyO/EwA5mwhsvJdS0oFYmO95&#10;3dGoHQn+bykloLCZ62wgDJkg2dQbUOFrAy/6TN8TxnSPVvl8WY8IaElucgsJTpQJxM+0NpA9aSPc&#10;NCBUoPDukDBRpU5q/4IWCgG5LozvnoJQgkGwIm1bBcNkxtdEL3hRsKbR5ClAjJuIQupt9oTK3Cud&#10;uMLJU0GwaYKIsnQUW9LBziuQGaY2lyR06DjBhrJ5Oqn9ybWj+iiKTdG6PvqdUpKVhqzA2nG3B2Na&#10;2bjRi0G7BTWysiR9HCQEZX+TSJztHleKvM+s9+Py2s2mFb0VlKVI8jbeTzSs1Do+U7kdFWcVisCV&#10;7DXBhPWBFsLeIOqCbSaQVm6fmmA7nKkhOBL95nNBjOCl2MI2VJtpkb0ey9WjLJGBrhZMrezHswfX&#10;cX5+M5be3YSZ652YfzyIdcdGMXmsDZXtTTjwfCNWX2jHwsMN6NlJ4bmLQu1wD+bm1mHLtimMTHT+&#10;RfAKLiTgDTjy2ViWB2XMWK4fueckaGUJkFBXBVt9L8EqCFAFVxVoU+qsBQWy1KgGSNUATgthx6yQ&#10;zGcuIDX/yf8wVjUKbFlhBBQ6p1ZtloC2apoU+R95fq5jFQeiYkv8r6LSsqmVmb5TNFCgNXZUdE01&#10;eaygVrnk8gZKVHPGsuApQFUFp1SbRVksmpRkBbLOn8smzXXL8mGuh59XSnIj6T4VQGy5fWS10fEC&#10;E8WQ6DetPK/6rwBPRcJkaZHFRe8NrBA2ZAHRfZn/5TXIYmOsLDyPrs+4m7jp+lp5fmX56Hqt68hi&#10;fGUndt6cwdJ7q3D4xSw6DvI5HQ5iYH0VLZNJ7L1TxvI9/Vh4dwN2PBrBtscjmH+9Cpe+24+D723B&#10;8Q924OE7C/j43fP45NlFfPTkPJ7fPIDnd87gvLcR30WSeOAL4ot0Hn+IJTHHMfAjbxDfBsK4Wm/D&#10;6QY7LjU48EM0iU9Safz8ywf48PFZ3Dm/hKd3z5kg3qsntuP0gY04vGcVju7fhAO7CU2blmPN1ABi&#10;cwF4Ntph21gD27JaONYTKrZx7hiqRWjJi/TJBIHEZ0ClTunGE7VmEcPGHU649btVtUic8cG1lvP0&#10;FJXJKZ5joh7+jR64OqkwVqlsVmrg2+XA73/8Pv7+Tz/gl9++xK9+/JqgQhi7cwG3LhzCmcNzWJrf&#10;grmta7Bz8yrs27kei/OzfL8a2zZMY++ODdi3exMW5maxuHc7ds2uNdlmW9YtJ6xMYGzFLGoVo9J9&#10;CTVVCua+m3Ct/BiBqdewTxFc+q4ZgKnpOAt73yXkN36IpplXSO35o6n06hm9D8eKT1FXPYSGma/g&#10;6DqJxPRNtK87jx++OIF1O/ZgbmEv3ntyFO+/u4jONUfwzYdncPLEPLYsnEDP6kP44sOz+Pd/OoE/&#10;/+oRmjr34KtPb2Dtjr3YumML/v73DzA4MYP33zuDz1+exMC+z7B+8Qk6J7fiysUlbN+1FeObj+Lu&#10;1X04e+UyWpYtoH14BoGufXD1X8LlC/uw49RTpLd9D+fG38E9fBu2/ntwTT6Cd/A2PAOX4R64Af/M&#10;Y9hHbhJYDsHdZK3JZyqHOylbWuawYqYLqXSC41MWFI1HuV6bKb/CyKdSyMVTmFrdgU1b5O6ME8q1&#10;1EEEmWQA5WwcbfkskpGocdE57ZTLtjpkqRB1cU5UhdrhwTbOY+1YtWUIIzNVdHRwLsjljJEiGg4a&#10;gG7OptHOeaJK2MjyP8tFlZUo8Rp4njaOu0oLSrmMea/f9bSp3IIVR6OVoRUzp9psKiibIlvkMllT&#10;sbbG5bRBC05pUSsJgP++ZL5ymy2Akc/KZ+gqFArxGL5W+qoKZ7mVF235FBXhq7WBfCrLHlDGkMyT&#10;PIZacJN8YSE/4cFpBLdiVxpl9ml0wNYkiwqFsSwlFMACFQltI6yVCfPGHaJ9fY6bPk8r8JQCPkNI&#10;KVpBtpmkykk74SdItJDS3SEbUgSRJIEikVD6sYsNb7mAtChhXim2aa2U7EBn3mk+9xE6WviZ/HP+&#10;iKwjDaYmS7aF2ohqpvD3sWA9UmHLUpPl/+V4bEHupoiDkETACVI4E2pUg0Wp1QIOuaucqkqb433m&#10;eY+Etdo31hVZWXTPWiHa3LfcXhm+lpuLvzGVaPU593L96LO6EIGo8Mb1Q3K1LCQWlMjlI01dk7yx&#10;tCjgllu/zNma7Dk567i3cQFWeqflJpIGrFocSieucLIURLS8AQ6Bh0ClUzEmhA5VlhWkvP1cVpPx&#10;RnZWwk2V3ysupZ8g0sV9qY6dXsdyMs4TetIEHJ27jX2khxqj/iPpYdsqRkrZYeFGODhYVCpaJkEV&#10;BwwSoDWItP6FVuxWllmY1K/g7kjUCzd/r0q7JkU52od6fxZ1gSphb8hYV+oIJfaUFZeiQFtbrB/2&#10;xCBqCTGlcptJqR1QMFp/O4W+0o0JfD1lbFm5Ekd27MLZPQs4uOcAFrfvwrbVBJDVq7B62ThGenpR&#10;pTbTXmbb9faiu7ViBmA1X7RMlwVrsMoyoDLuanPFX1gQIeH7JnC003pmei1IMMcpTfnNc9Je3xtX&#10;EiHGxE5Q+BrrBM+lLCQTF/NGCMtiYawq/K2sJPqdoETv9Z2ASbCiNX7aywQICn5BjWC1nVCl87/d&#10;JOz1O0GtQMNkErUp0FRWGJ3bWjRR3ws6dB4DVvyPv6S/85qNhYi/17WooJx+q/PK8tOme9Wx/Ext&#10;ISufOfeb85vsJ36v81htoXuz2kQWE927rl3fybojN6baWcdY1ykQl/XQiuWxzsl74OfNeVW6rRow&#10;a6/msbhzK/725z/HH3/6C3z+4CGh4CY+ffwMBzfvwIMz53GLmvaRC9tx8fZ+7Nq4BTvXrcPRffOY&#10;HBjEsqFBjrUuLOyaxY8+uoFP3ruEp9f3UYhdw+uHh/Dly8s4V9uAE3U2rOE42Mgx8W5TAGdsTvw8&#10;V8Q9dyN+Fk7iiasRH/pCOM1x+Ek4RhD4Ft9+dA8vHl6i5v8EHz27j3fvX8HZI9twfL/+fxMOzm+i&#10;oF+BzWvGTOyIY7YOoQXOtRuorK3l3LGhDk5l7uzlPL3k4HeNfM/5ZZDzz0ANPJupZN30I3DQAyd/&#10;mz4ZhXs356GtVAq3cx4jsDSuccIz7KBGz9+01sE1ZsMvv3mJv//zD/jnv/4Kn7+4hUc3T+He1ZN4&#10;cuciHt26gMe3L+DSqUUcXdiOw/tnzSZgmd+xHvvnNhNStvD1BsxtW4dtm1Zi89opY1VZv3IM4zMb&#10;0TB0H7bxF6Z+Sv3gPXhXfQbfzAewjz2Au+8CGnovwTl4Hd6VrxGZfkyIeQ77sg/gnHwPrmXP4V37&#10;JbwTD1CY/wUax+8itOFrRFY+x8jmE3h8nzCxQKA6v4g9i3ux58gJYwlRjMnOkzdx5dICLj96hX/2&#10;yzuYWLkOazev4+vbuMjjD1x8iOrsU7i6juLIlcc4cfo4Xj8j5Jw/g+8/OoWFwwfx/J0LKM+cwovH&#10;xzC86Ti2zhNWHxxEeMUTFFZcwr7Dx+Bf/gyeqRdwb/olnLxe57KX8C1/Ct/4TTR0HIOjbQnOzhNw&#10;y+Uzeh3usfts94dwVzaadZUykTjGR3tRbiHwc+6RtXykpwu7du7AxNgYWjuo2HQGkW8LIN3ShGzZ&#10;j3SzH5mSgrMbEU56EEn7TJB2uSuOjv4c5R+B1ce5vp0KbUeBY6iEvo42TEx3YMX6bnSP5pBrDlOJ&#10;KWB4qBODBJkewktbW5bjKEEgoWLTwjmR8+PM5ASmxscoW/oxOqR6KwOcY7s5v/Zgku8Hu3uQIdho&#10;dWUVm0ylQ8hkwia7LZn0o0Y+IS3d7fE74fXxwqi1KsPHBMmEqK0SNEIRReoSRJq8/FHCwIqieR12&#10;B9wORecSZhob4eJrj9OJJg/BRKlH1Bq8FDBOgoOxDmhxvUQdAqlGhOI8X8jD/3TA3iTLQ71x67ia&#10;KWhiNVZcxhsBLkBxFCxw8VQl/PmagNKQ5kBRXEemBs5EA0FB6/EQPFIEBwJGY8AGd7zeuHRUnC0U&#10;IsBwn+QWJzApviSWJpxk7HAH6uCPCmwcBnIyBBAfr1uLErakLcAp8LMi3+t1hOdq5e+UIm3Sl5Mu&#10;A0mKYTGrOIdV94TXHuO159imOd5nusEAlp3XWuuT1Yj3p/gbBcgSxJxlK07FVKrlvb6FE4cCivUZ&#10;285R4v5NO8bZSVTsTIGwmpwFH5p8FSSrYm+yqpjqqUN9UEaQVUGVE7QEA+n2rfB4m55sYhX4Xpp5&#10;1cH7JSjICpLnZPrWQiIwGSHEKG5FQbKyoug7WUTGQkFUbQ4DNV3cDzhdGGAfSPO7lvp6KChX6/vo&#10;N7Ky6HxKYZb1pp19pycR4393GL+n4LhJgBxWESKBYyPBxGf6nfLtBSuJSBMhMWjS55UGL5hW+X8t&#10;1yAQsRNQ6oJVuHKjBLtOk6ZcG1BMSruBFMWn2MKyqihFu4VQJ0tKhe1UMdaUjhatPaNMGQo9pSOb&#10;2iktqBBAcpkcStk8sskMIuEogk0cI15Clt/Pa/Rg+dgA9m1fg0tHZnHr8iGzvs3FU3tx8eQ+3L9x&#10;jALmHG5ePIRXT6/hzs0TfH0Yj6glP390Ee89uIgr1JpfP7+BD55fx/dfPsMn79/GcwqoT1/exkev&#10;H/C7W/j0FV/z/Z1rx/Hs4QXcuXIUj+9RKNzldu88ntw+i0e3z+DLj+7j+eNL2L5xNSdLLaJ3Bo+u&#10;H8brR+f4+hQ+fPcKBehpXD+zhJePLlAQXsBrav/v31P1zRt4cPUwTi3twLt3T+Odu6dw8/JhvHx8&#10;BV99cBfvPbyITz94iM9e38NrpeJ+/hDff/4IX1Gg/vjrd/Gzr9/Dd1+8g+8+e4xf/eQVPuT1fsPX&#10;P//uOX7yzTPTDi94bZ++uIHPP3iED967iY+4ffXRI3zzyWP86Rcf4uMXt/H9p/f42QN8wGv95v3r&#10;+IL3/oT38NnzK/jixRV8+t5VfPDsOm5fWMLTm0d5zDV89K6W9z+LZ/fP8B4v4+Lxvfju0wf47Q+v&#10;8JBt8OE7l/CjL9/DL3/8Cl9/dBe/+PoZ/+8jfP3JA/zVbz7D3/zhK2rQH5m1ffZsW8+xnUAyHEE6&#10;rkynJBUdLeKo2KAWCgtpsgVCWhlpzpHqK89uH8bXL6/i+rENePfqIr798C4+eXaW13IOV+1uXGC/&#10;PenyYDv7/2KDHTs4Tu5EA3jGfqQYlof87F8RcOc4Tj7y+vDnn77CD589wEvTDx7g3pUTuHp2L84R&#10;VM4dncOJpW04QhDYvmka66aHEFrXiOaHSXi3cE46EkT4ABWAvS7YZzgnTRFY1tsQOEAgWUMFaJzz&#10;DyHEsa4GoQNNVlzKUY61wy74DnKu31IL+wrOP2vr4F5ORW/CjcZRB4LTXtiGa/H1h/fwyx+9xq+/&#10;/wAfP7/H/nEL7z2+xv58A08JU49unse1s4SBo/M4vrjTuICW9m7F/l2bCCwbjTVl99Z12Ll5DXZs&#10;Xo3ZDSuxftUk1syMY2jZOtT2XIWj/SCB5S6aVrxG4/L34Ok9i+DUU9S2H4dz5C4iU+/Atfwl4hs+&#10;RZKbre8a4eQ+Ro7/gBjfZ2e/RP/Cj+EZf4DU9h/Du/oLAzd//ukVPLy5FzOb97APn8VPPzuJXYdP&#10;Y/HcDTx7dAS//uYMfvLZRXRM7UXflmu4de0g/tkvbuPS1bNomdyLH764jH/1x/to6j2IPSev4sGd&#10;E+znl3Ca42kLQaF7zREsLc5h8cgiRubu4caVJcLbfrz78Bii07dw/cYZNK77itdyFf7tf0Ld2AuU&#10;t36GwJpP4Zl5DtvIfdRVDqCudREO3rO96wScfWdMgG2k5wDlUArDZSoAzUUq3Wl0lFowQEjv55zf&#10;wXl9als/hlcR0Fdw/pqhIjGcQnNXCvlKlOASRboaQq4aRqIUQKEzjnx7FMnmALLVKFLFMAotWl05&#10;g9ZWKiuUMQoRGJlqxfLVwxgY60R/v2pN9WJsRFmnVKS6kmhpCaDaFuH/xylzMiZzyFQd7+5CDzcV&#10;hOvu6DBxqh7KiSbOmaqyrtiUaCRoXsvNpNgmKas1qqSq1YXTFLj+ILXWiA+JdAQBYxFhx+bkr7Rl&#10;QYdWRFb9FD9PqmW8UzxpOh4x1hW3AEXAoo3HKhbF4VEtE4JK2G4E8ds1aiSAm+RSMq6iRjSpfH6O&#10;wjdLOMnUWm4RE9thgYi9SJho95p4DcGJie1IUcALZCjotWCfrBTBhB3tRS/BwsHrcpo0Y+MOylPo&#10;EUpKKvecpJYRq0OBYOGOEJoIN1r3R/VYvISWXMpjYKcjS7AJEn6ihJKUG+W0E70FFwoxuwnYFcDI&#10;iqL/NBlKvA5lIbmSNqTz7jfWIN6PIITfG/eNXFcZG2HDZlw5siCpjorcXQ15ThwtBJUCJ4LmN+3B&#10;3zsrPF7Bwym2ZTtBsNVl2q8+VYNYnqCieBQCyVvwsNbKUcEvdZo+U2NkbGTAFCuzUmoFJVZci44z&#10;Wm77W1hRDIK1FoosHDkCiuJR5Prp+P8R9ZfdVaVbuwYKxN3d3d2FAAkEEhyCu7uFuLu7u7srLkVB&#10;1Vrr3XJOa+cH3efuz6TW/jDamHO496s7gcKP08RyEsd7LNlAAbq6CN37uxw+l5FlBVqk+qzEpwig&#10;eBFQJJBWBpn335gUDrJdAR8Zx+kbIsTRXgXLmhvzwSXsSiqjjbUUGCKk2PC5sjZWFhVra4lYp5Zo&#10;ZAhXWwKKVEu0ET+qtHeQWkCGMLB2hZZ1KK9tFJ+7BBWroiWuHitOI7SYe8QTYoKwz9wXe8yl342U&#10;cXdTg9Q7EfdJgLeTql0hwa2qjguv07WLj3Hm8AmEBYbgcFwy/Lx8Ecnf9oSVAG9/1a/E29UN0snW&#10;zdERh1MSsT3bhd3ZZnxa7MDqeCV2F7vwfrEFK6O1/OA1Yne+CZ8X2/FhrhqLA6UYb36J2fZsLPc8&#10;xMYQP3wvr2C6l4K/rwxLozVYpECdG6zFDAXq3GADhtoKKaj4ka16hZWxNow25mKsrQiD9W8xSOE9&#10;1lGEyd5qzA7UYqo7n+sXY66/mB/gSkx2ZPPDXIaNmUasTdRgY6oeayMVmBsow/p8K6Yp2PvLH2Cq&#10;pxxrY9XYnqrE1lQ3PvB4d5co2LnMH9sj+LTcga9rg/i8NoxPK8M8r3Z8XBug5tmBjyvt2Jyq5rId&#10;nN6C7WleCy6/zWvybrkP62NvsTxWyfOv4/Kt6K1/jpWhQsz3F2KxNw+LPblYaH+Eqc4CTHWVYq6v&#10;ggK7iudehZXJZox3lKjjmx2owSTHvTzvZw8uYqQpl+tUYIDAMtxShKFGTazIXE8er2cppjtzsDhc&#10;itGOXOzyvKe5n/UpXofxKl7nch5TNeaGK9BK2AnzC0J8JDXBiHikxiTh1uUHuHv+Mk4m7ceBqHjY&#10;WfKZJHhIoUyx7kjAdHPVa2Q/PIsn148i78V15L+6i/s3svD8wSVcI7A/1tLB1X06OM/fi/YuGDC3&#10;QaORGd7o6OMewb3J3BLP9umi2toS5br6WCOoTPfVoqHwtgKv3Acn8OzGYby8lYHnd07g/rXT3P45&#10;XD6ZjBOHY2B6g0rkNR0VfyLVZA2uacPvkQ8MMvitvGcE9xJ72N221FSajeY3KHGPqmZrJ+6ey1pw&#10;yrOGyRUDGN/nN+gEQeY4FTsCj0ESFU8vruPNdcL3QDd5LwZaS7E518dhAKM9NcrS01Zfgo5Gwixh&#10;pbroFc//Hp7fv4Sndy/g+cNrqtv0natncOvKGVwjrIgl5dK5DP4/h6zT6ThLWDmWloi9wS9gdGwC&#10;OsnNMD+5AJ3oYlhmDhPEBmGc2gHDIz0w218Ou5MDsEzIQejVSRim9kErqhi2V3YR9GAdrllj0E/t&#10;4Tk2Yl98LbRiqqEd3wjdWL5vXY8xO5TN5/8lYfKxqm/y9NkNnMs6g7qSe5joeYr/+z4fGRclluU5&#10;Ui68pnJwF8+eXOXz9Aqt9S/xfi4Pr988wo1n+bj3Op/PZYHqnrw2xWdzuFgF6mbdz8adWxexxffc&#10;JOIRjmddw6FT16C/vx7Gh3m8PC+txG7sIXiZHR2ASWo7PE/3wiiZx0o40Q56AG2/m9gbcB97Ax9i&#10;X9gb2ETcQnpSCtIPpSKM35+oQCpR/O74+poiOjkEQYGBOHg6Foez4pBwOBiBUYSICAcERHvCw9cJ&#10;zl6U454W8PF3QFiUO1zc+BzbGMDOzUw1xLSUUA5HM/j5usPfV+LmPFRGr72rFSIP+MMr3AH23Map&#10;y6kIjfBGbDTfk3gfBBBSfAg+IcH2CBVXqqcL3MgV0iPIxckOTq4OCAwPpLx1hhQqlNR0OwEVaVLI&#10;sSP3IQG6UvbEjoxAUKEWKhXiKBhkEFeOLbVTR374XajhulA7cKYm4ebsxBUdFIBICV2phCgBOzYW&#10;liogR6wuUpVWzO86uqRxapaSK29lZwZdK0kL1oWRnb4mA4bQYkQYEAFkYq2ncetQ0CsrgkrH5W+O&#10;BT60xQXyj8AnnOgQXJQLROZxrC8xIB5c33kP9O0p+Ahd9k5SE0VP9eqR4FrpiOxNMAl110eQmyGc&#10;CSPeLoYasLDXgRPHjspVowdrKz24OxCuHLR40XjDHHVV9pC4d6ROiyOPN4DblF45Rg7aFI5asJXK&#10;t4QcazseE49BCrsp141YhX4HzsqxS4q1FGoT+DJw14UBAcwkgFDjqKk6qzKZPCSrh+sSVPTcNHVX&#10;9L301LlKFV7lPiLsCdxYu1oo87hy2RBSVFwKqVWKpal+OHGRqu+LWFH+qUarsbBo+tEIrEj2jwTh&#10;SkyAh/R28eDg7qJqoIhlxJ8QIeXuJZ1YLCICMOLaEXARF5AAh8SxBFIrlGVCqQX6c/mQvdoI4Lpi&#10;MREXkQTVRvxeR5YVcBHXkFSkDeSHWuqthPF5k4BWSU/T0d2ncUeaUOPT11GAojqp8r+kvokP00z+&#10;m4tbUVLpCSf6ulxW4qIINxam0DV1hq59rMbF4xSvIMXAJhBaFr6arCDbMIKJBHaH8dr4KTeaFM0T&#10;i5K4DWIiAyGZQPJbqplKdounmxc83b24f75MNvbqXfB1d+PL5wwfTykTbUfo8YSjrS2OHkrGnztT&#10;+LbWhz82hqh1jXDcjZ87Awpa3s/V48/tAfzrfTt+vRvA3+/G8HOXmvx8Pd5NV2C4owyrow0YbynE&#10;aGsR5gfrsT5J7Z/Cdry/Gqtj9dicaMLScDWqcx9gjjCzMlJLAV9OYcx1h2ox0ZaHhYEKTq8nBFXi&#10;3RxhaaIeoy3ZhIAyAksZdiYb8G62EZsU0CtjFVgiIOzO1mCNILM9UYqh2gf4sNCEH2sd+HOrE39u&#10;tuHjXBV/9+DHRiu+LTfxHNvxx2Yf/twdw9d1nufOJH7IsD3GaVP4sjbKcxzFX+9k2jC+bQ3j+3oX&#10;NqebCDqDvB5t+Ou9QE67mv7r3TD+2mrGvz7P8nrx9+4w/lhtxWxXHqGnBVvj7RipySWA1aGq8CmW&#10;h+owQmE5Q4DbmWkifJTyfGvRVv4CyyN1WOWwPlqPye4SrI/Xob/+NYGH4DdYw3OW69jIbVRgoa+Y&#10;16qKy9QQ5GqwQKC7eCoLR5LSCSoJOHHkGBKjYnDkUDo/vvwg+wQQTgVKXSBF11zsHODnLinp3qij&#10;MJvo5TFUZ6Oz5hXaKp+it7kYnY0leJrggLcGhnisZ4jbRqZ4SPDv8/NBsak5howtMWJtjz5rR1SY&#10;WaBAxwATVjaEuH4C1yvU5F5D2evLqMy+isJnZ/H6XiZyXt5GznOCwIPruHHpJM6cTIXFPb4zt/nu&#10;nNKBWRa/60/5zlzWh+V1Qv5ZKmCvOL6gq/7rxWnBOIPfo0t6ML7M8RV9mN+mAnh0L/RO7UN0R5Cq&#10;cGt0nN9bH36rgvktDuV3OmwvrK+Y4+n9qygtfIO68rcY7WtBXUUhakpz0FCZh4IXd/H0ThbyX99D&#10;Se4zlOe/QPazO3jD4fnDmwSWi7h7/TxuE1jOHz+AU0dTcORAHIcYHEoMhX5itcrs0SJY6B8ZpfAe&#10;gnFiBSxPT8EyrRF2Gf3QDrgDl6O1sEoqg8X+atif7IdT1gysUptheHgIZilV2BfLIaqIQFAGg/Qe&#10;6MZXQv/QIIY6+SwMvOLx30bWhUw+L09w71Yq3rx9iL7GO2isuEa4z8atO0dRXvoMR66+xmDbHdSV&#10;XsdY5y18W81TDQqH2p8j7WIunr9+jJzCVzj8rA82KaV48eo+yoruY2ogG9FnXuHsnRd4+vIJzA/W&#10;wyilGVYnRmF2YgZmRwZgfrQPJoklKg3bMLketocaYJEsxe0KoBf6CLrhL2AQ/RZawY+gH00oS/KF&#10;X4QrvIKdcCA+EhcSCSPe9oiLcUAir19kbCgiIiJw+FgCAgkQUakBiEkNQth+f0KLF7x8nOEf7oyQ&#10;GBeEx7vBJ8wezp5W8PS1RyTnRyd6ISjSBUHhHvAPcUdQkDzb/ogLD0NSVARS4+MJSolIoUwR2JCE&#10;GqloLpk7FsIRjrawd7aAiwdZgdBhbWesal6JUilQL1ZIceFLoUJLCeY11FPpzyaGUiKFCiqZQqzn&#10;e+yp+TnaSRlsad9OwnKwV3n6auDHVnKrJVBGqh7q6elCV0dHZe+YmZrA1tFC5fFb25OIOJZOmJJe&#10;Jk2SdLW1lRvJ1JKChpAi1hob0pmJqb4CGR0LwoyNqRK6YmkRi4sEzer7Elwo1AVaJJZFaqrIWHVW&#10;dtNRMRoqE4gCXIvCXNbT9iIAuOrAzkX6/xgoa4cTwSPUwwjO4spx0UBKsLsBnG11CRxGCmCkFoqn&#10;PY+N61oSVkxsdAhnUoaYL7O5NtxtdXhu+pDMHhNLLXhzu9bcnrmtHm+ILqwIOZIZJI0QDXx4Xupc&#10;NBk6AloqvZpwoQJmBbTEjSWZTtYCLgQR6Ygs2UyELVXgjgAj1iGpr6JHkJHGgwIqBgQVVTSOAKfH&#10;ef/UXTFxIEC5OMLN1QnuLgIZLpC+MiGBfiqw0YvA4enuDFdnBzg5SAS1M6dLIKU3Any9EOjvA+lN&#10;E6oCciXjJ0D1flHpy/yICkD4ECYk3kRSiL2lN48ABp+BUAKGH6eLSyeM8BHG3+LOieRysowMAioC&#10;JBJAGyKWFT4T0Xp6COMy4QSPYGqUMl/qqMjykU58ufjAm5hJfr7Ep5DmJZaJwCuBY1I00MzSlEAs&#10;WT4S0E3i5wNuTQ1ASjpLfJQtQVq5Hc2MYWRupyrUOrj7qs7Kutb+8HCV6+AAV7lmXt6wIGgY2P62&#10;JhH6JKBWIE7qp4QTUEQzlpogqtppkBfCJGOE06UarVT+tadgkjYT0phTGnZKV+L+hjx8WerCx/k2&#10;fF/pJhzUobvqId4vdODfHymgKdQ/r/VjYaiGAroVuzON+LLazen9XLYTw+1lykIw3PiKgrwDW7O9&#10;eL/Uj89LPZjtr8FMdwW1v1YK3SJCSynH5RTCDfzAUuhSIM8P12KFkLI50YLJriIK4wpupwXPbl9E&#10;d20eOsqeUCgTYjoKsDFaTbApwXhrPkabXvO4xerRgA+z1TyWRnxeFCgox9ZIMcGqBh8Xqngc9Ty3&#10;ep5bE77MN+D9TB2X57S5SgUTH+ca8H25WV2DPzc68W2jj+vWEUD6uU47oaiVx8vtzzTjK6+PDB9m&#10;6zDXVah+78w0cL1+fF3twof5FnUu3/j7C6/Pz80hbE23o5rCbnm0mbBRxXPrxPuVAWzPtGJ7uo3H&#10;z+s1387f7YStKtQUPMPiUCVW5DqM1fEa8Rr2VWBrqplDE/dbSiCswgzBbZXXtb74MYab3nDbpXh5&#10;7yKvzVtcpaafEhOm7rM1nxkHAqlkUbhSe7UV1x+1wgh+wOUZ0VTf9UVT6UMFKeJqm+ipRHN1HprL&#10;X6GpMgcPk1xx284UJzwscJZgfTzMGZejCS/nPFFhZIJyPSNUmlvjFt+rRmNzdBKGNgiYI+05qCt8&#10;wGO8g7I3V5D3+AzePjyFl3cy8fDqYdy9lIbLZyjsj8XD4JQ2zO8Zw/SSPvSO7IPjWysVb2L10BDG&#10;Z3RheFELZtc4T9xAiToqA8jsDpW3k9oEFQoMQotbthss71EJOMdvcwa/s4l7YXrEQPX3MT3Md/OA&#10;rK+FqeFm/J8fO2gsfc7zfYrXT27h7pVMnMs8QLjbjyMpMbh0PhNXsk7h9PEjOHEsFScy0pB1OhNX&#10;L57BuRPpSE9NRGyE1PzRuKclBkrii/bF18Pw3DYcLqzAWErmJ9fBNoMCPbUV9qf7YZPeBvvjHYSS&#10;Olgd64Blaj1Mj4/DKq0bBkmV0NnfrjKEpCic2aFGWHCezflVWF/ehfWJBVy7exPHHzUhO+cepvuf&#10;4tDVQjy8fwYd9ffx6JlUrRUL3BOce1CIN69u4srDJ6gse4a3r29SCXjK97aI53wTh84/wP1nz9BU&#10;8xgNdTloaSlCK5WK7OzH0A9+iCcvHuD49VcwPdgCvfRJGBzogPmpWZgeHSSgjMDwOGHl+CQcjner&#10;89Pe36rSkPVCX0E76Dn0YvKgF/EC5skl0I98BbvDtfAIpFJJSHH2tYW3pyev+TFkJAQg0t8Tvv4O&#10;CAxyVvFf6WdScCg9DvGpkQiJ80N4gj9i94cgPi0QSenBSDjgjwOHQxEW5YnICC/ExHojIcELB9OC&#10;kECoieU6QRHeCIvw5T0K5bsQoyAl89AhnDl2DKf2x8LHyQmeTo4EdXcEeEvAu8TXBSKYQyi/oRKM&#10;7+JCWeSq6V8lda883Vz5HXaCh58k5ZirlGZJ2JFy+w72ZprBzgJ7bGwJGhykY6GlFT+2FqQiaqvS&#10;cFD87RIvIDVPTIwliNFA85uarATeOrhYqEJxUo3Wyt5cpTlb2Zjx4y8l+U1hRGCRdGZTlRcvAY9i&#10;tpeOtRTInGdB8tJz1YP0sRF3jopTCdZRvyX7RdwbMgiE6FJo6zpwcNH+nSkj8/bCMERfuUcEXFxd&#10;JYiWWgQhyIEgYc39BbtLGXypfULhKBYVV83g6aALWzMtlVbsRQCxMtWGB4HDlSAj1hdnW30etzY8&#10;CSbeTlyfYyduz5CQYGqhrTo06zkLYBA8ZOAxK6uOF+FC0owJK7oEF31/OTaNZUUVcbMiuEhBO4lP&#10;IcQol5CXWF80NVfE6iIWJQEwXW+xKBHECCUCZYa8VtIPSKBN9mnDj5wKHFSQIc3lNEXc5CWXF16E&#10;q8CHdCIODfSEpL5KNoSUXk+Ol6CmcMRFhio4kA9ClOpxE6T5T4gQ64kEzQqoiFtHAmEFLHwIFvI/&#10;WFtXWUIC+Ttez0BTKl9ZXjSg4r1XAma1kWhorIlz4SBuIXfOF8AJFUDhPmSepD8H2FjBg9qAo5MZ&#10;nL3sYO9iraBXqh/q6PBaSiaZCT+kBGApHmRtbUaQ5APPZ1CsgpbmhEgCtNC4lGi2ItQYEViigl2h&#10;b0vN1ysCWmaucPbwIQBRC3Zzhr6lK8IDHdU11JSzl2BSCbaUgE5NdogmpkcgxUcVXAuVrsO8nrL8&#10;gZh4HEpOgbMNYd+W2jRfuuHOQswPVeOPtVZ83erCXzsd+NeHNgr3KvzrUxc+zZTg40whfq7V4Mts&#10;OXYnC7E7VYa1kXp8XhnBt51pbM8OYHOmHZVvbuPb5giFVAs25nqxPkWhvDqMlsJHuHXtLHY4fWmg&#10;Fks9Jcp6stybh6nWXGwOlWOh6w1mO3Kx0l+Kxe4cLkPYmK7mvmqwO16CT8st+LE7jqVeQkrdE7yb&#10;b1XA9Nf7Efzc6cHP3Ql8Wh1SsPLXu0Fl/fljvQ+bo2X4st5NeOjGl60RvF/uwq/dQXxb68Qfmz34&#10;tj6AD2s9+LJcjD+32vHX9iB+bnfhM2FFLC9royX838Z9dXK7ffhKgPm80oFfG234S6w1y43417tO&#10;Qk0Z/n/f5/H3TjN/l+Df73k956ow2fqCoJOvLAzftiaxwus0w2uQ++I2NggnX1YG0VHxBKvjnfhE&#10;gJHrU5P3FCOtJVgarsKKWFLE9dMl1ysXs+0FWOrKwUp3Nq9ZETaGK7A+VEJQfI3F3gJevxJsDOZj&#10;c0qa0jXiaEqkguQ9e/YQjg1Rkn0fuU8v4/LpFPWuqUD1AE9U5d9FAwV3bfFzNFa+puArQlXuLdQW&#10;vcDt/U7IiKBGaWWIMymuiDPRxSMCy/Nz/nga5YPLye54Gm6P1wbGWPfwRg7hfnOsFEMtr1Gdc4Pn&#10;cw1NVW/QUPZKuVle3D2Fp7eP4/6VdFw/n4YzJ5Jgdp9KzwnC/Q0DNehm7oVTji10M/i9itkDo4u6&#10;CkIkZsXkDN8ZgokeYcSp0ALGtwkyp7Vh+YJQclULMcsBMLuoD4tTRjBNMYR2AL9JIfyG+fM7d3AP&#10;3i0P4f/z13tszw9iZbIbHbX56Kh+jfK3t5D/9CJB6jTuXM7Es/sXUFXyCiX5z1Hw9ikKsp/i7tWz&#10;OJGWoKwpl88fw8WzR3Dh5CHV7PHk0WQYnF7Evv090D3QCbdL67A80gXjQw1wOjMGq+Rq2Jweo3Dn&#10;tLDHsEtvUPEq2lIMzvsarLJ2sNfrOsyPTyH0+gxMzywh+fkCvC9vQDumGPuCniHrxnXoHB5Ge919&#10;uKQ8R2tDNkJSb+DlmwcKWKqKbqOn+T7v4V18nM3CaOcT1JXf4/TzOHbqFCzcIuAbk4axzof8f5aA&#10;XYqisjcIPVsC59PDGOsrRnDGS7hfmFdgZX1qVKUe68SVQDu5BXujygiAjaotgOmBNnheW4PdwRqY&#10;nxyDXmwB9gU+wN6AB9jjdhJ7XTN4ze9gr/9DuKXchGVKnupW7BXgiCA/P9w4fgK30pP4jfdAQJgH&#10;fCPcEJ0SjpPXE5Bw0BPHTvsimvPE0xEeSwUsMRAxyX5qmp+fLWIi3RAf7YHEOE/Cthv/eyE+UmIZ&#10;feBH5Sw4xAtxEWHYHxWNQ/z2HUlMRsaBFPjb2yHAxQ2B7p4I8pGg+0CuH67K94tHJpCK8cGEKCTH&#10;SJyKtALxgo2FGcGfbMBvupmFviowa2pBOetlCW29ffyuG8M3wEa1wtmjKbikSQ2UolTy8VW1EjiW&#10;tvUiuFQ/GQ4SjCkVMeW3l4czzIV8SDyqyyV/W9qYquwfyRaSMs5SWdCOAGOpKt2K1iudiSWjyEDj&#10;5pEAUYlLoYDW+R2/onrjiCvITuZTiHtIcTQtjSWCgKK6DosVhfONvPmScb6yVFCYO1GQG9hqU8vV&#10;VzEoBlYEEVvJ+DHgmKBE0BGA0XOSDsy8MNbayp3jTxCRBoQuNjrwddSDp72eyuiRMvhSD8WN61vz&#10;ty63Z+FCzV1SjXkMKt2YUCEuGzkGsXqo/wQuLWtCCY9ZIEuCapVLS7mvCGECYjxnBThcTzKbdBwF&#10;PsT9I9dBrC3a0LengOa2dbzEgqK5PrKsxLgI/Nh5WvN+SNZPMAWrQIk/75GUCI9EQkwEQSVQuXkS&#10;qAlKYzZJuZVKqjERXEZKi/N+hgV6KOuAVLKUrCEpdCZQE0O4EHgI1tFTLh0/wkWwWFgIIDLdl+OA&#10;vYQNHV3+1lJl8EPFukL4+KfybICOjurjI+tKvIuAitRfkWwfqVr7D7gEcxlZ3t3EiJBioawoZlK+&#10;30EKW5mqOBXp+aFSk62pIZK6pTeUBFrZEULNrXT54kl9CS4nz565maqIaEPN18zGmS+LPa+LJ1yd&#10;baFjGwo9h2hYOPnBxM4TWhb+BMZQ1Q1ZKqfKu6DSbSUN19MV3nzO/0kNlmwWlUrr7aLqcxxN3o87&#10;Fy8ggS+tl4cHgdhGpRy3Ft/C16VafF6ow3dleajD8nA5/t5sJVjUYLDxOSY7cylQW/BlsR7L1PTF&#10;7bA+1qC0/AX+L31+TaPxU4ue7K3Ch8UOTHSVY32iDUuj1dT8ajA/WIb6/AeY6S7Hxqi4NyqwMFSJ&#10;JULS5mQL/9djbbwB29MNeL/YibWpBsJSOz4st+L7JgGBoLA704StyWoCTCk2pqqUlUcE4vZsNXYm&#10;S9FSdB1/EzL+82UCf3/gQIj5RWj5a6cXf2724tf7SfzktP9w2oe5ZgLZOD4vteAr4eWv9+OEln78&#10;sTWEH1uDvA7dmB0o4Lk0c90uQksTtmeqeQ0aKQCqeB1ysECgej9dgS8L1ZgkQHyaLyFANRL6mgl0&#10;FYSGPGwTlD4vNWJZWYPETVNLQGnGymiDsqC0lb7C5oScdwt2p1sxPyr74flPNqg6JmPt5ZjpK0dn&#10;2RNen0asCpiM1WCF126uv1JZpWYIfpu89tu8NiuEk28bXQSrNkx35+PVg7u4eu4sYoNC4eTgiMtn&#10;M/Hy4RWczUhStXAke0oyoLKf3UDBqzt4fu8ycl7cQ564AHIfovTNLVSamCOHH/DnLo44Txh57uqA&#10;uwZGyHeyw6UjobhiY45HPvYooBJ5OcUFTVa2hK4OLI3UEnhyCQI56GgoRmtNIcrzn6D47UPu4y6e&#10;3DqHy2cO4uyJ/TB7TO30sRHsXpnD+Cy/vbmmyq1jekWPkEJl64aRyvLRjpVAWkLJHSqgDww4TwcW&#10;T/kOPqdScEELRud0YHvfAq7ZdjARSAni8tFUyEK0YH7YCAZpOlgZ78H/+rmr3H5/7s5iqEuyksrQ&#10;2yoB0CWo5HUveHEZRS+v4tnd83h65yJuXcrEjQsZuJF1DFfPH8W1c4dx4UQysk4exOn0WGQSXs4e&#10;P6hqi1gf7YL3xRUYxBfDTEAluQLGMTnwPN4Am2MjsE6tgnFiGQwi30In7CV048thltYO0wtbMD05&#10;CafTUzBKqYfhoQ4YxBZqarGEZ8M4YxxHrzzBvYIa2CU8RXfzU9x7ch9ZVy4g+/UVZOe9hFlsNmIy&#10;7qKy+C6v/yNVI6Wl6jaaa15g/4mruHLrFjKyrqKt4RFa657h3E0p6HYWKZdyEXqtB0YJJdBLrIVe&#10;Evef1gP3i+PwvzYHm7PT8LoyC+eLczA4PAQDQopBYo3KcLI81MRr2wHr9HboxeRDK+ghdEKfUZG/&#10;A8O4fJ57LuIJHla+CXD3dYSbuz1ioyLh4eKK6EhveIXZIepAEIL385ufFopDx8IQEeuMzJMeSEh0&#10;pBJvCA9fK7g62cPG3AKOtlQSXW3gE2ALJ2dTPr+2/JbZwdPDFh5uVnCXwd2S/63h7WYHN2crDpb8&#10;7tnheGI0XO0d4evE76WbOzw5+HhTMQ7wQHJcHJJj4yhX4rh96f/jqiz+8p0NCXXlNqgwOtnA1dEC&#10;5pa6kFYLdvItl3hZa2EIAwQGmmOP1CeQQkqSzihapUT1iqlbhN4/kCL1OCTNVcEKp8kgaZMSoWtK&#10;IJEyvBaWRhyTyqnZiqCR0vribhDB4+Jio+qyWHG+qameBiwENih0RbCL0BeLiACLWE4EOrQo1FUa&#10;rwPHnKdDgJFlJGtmn/0+FXSqMn64rHKhOHM9bksqyUrmjYu9AYlMn4JpnwIXF0dDBQ5SPVbiTMzt&#10;dFUci6OdNA/U5Y3SVc30vJ0knkXW18S42HG6jYs+DJ10YWChDWNnbpPgJC4ZzXFqsnpk2wY+uhrL&#10;Cc9PTyrPevC85BjFlUXQENeVylRy0FhYFOj87t8j21S1Y3huYlVRbi4XnhOBTm2D25RYHT13blcA&#10;j/t3CrTHftUEj/eIoCFVNBPjopRFRHrOJCdEE1DCVA8aAZPE2HD1OyrUV5WCj5Esn0BNa/8QCmMp&#10;6y5VR2UdcfOE6Okpi4k0EpS4Eok/EcgQMFHTtHUUaIRwLLEnElgbwPX8CShidfHQ2sf1NMtI0KxY&#10;WMSCIrCj6rGIpUbGXFeyizwlBdmSYOJgqooPWQqwmEgNHmM4SAqdQItEg9tZcTkzuFlawt7SGMZS&#10;nFCqKPJ4pVyztLs3MeYH2sYK+6wCVSl9qUiraxMAqUgr9VQkuNbAJQ57TL1h7qwpnS6BtJIiK8XJ&#10;RCv2dKOmQlDx9+FL562pQSO1Q05nHsXtC5dwk9rT1ZOnkHUsHcdTUxETFIYw/wC+J+HwI7g0lLxE&#10;b+MbZVX4sTWAb5vD/D2Er2s9Kp6jpfQhqvIeUvjVYJqCc35IoKQSi4OEjkkCC6FhuKmEsEKA4f8d&#10;Ct68J1cwP1DJdYopWGvQUPwYCwNVWBupRmvZA/TWv+a8MjVtqrsUE6152ByvRmPxEwruRuXqWCQI&#10;vZdYFYKMxGvM9JZgbaIOs70FFNjVyi2ySnAaqHtC0OjANwLVHxxvjVfi73f9+ESwkLiUrxx/Xmzg&#10;fLGOdFFI9fA8h7DNbf25PUxAGcUPnvO3zSH8+W5KuYD+ejeB79sj+L7Rz9/D+Lkzhs+rfdhd6CNA&#10;Cbz0qkDbX7sj+LRKENoe5Hqd+LbagH9/GMa/P03jy/owduea8IHQNdNVhloK6u7at8otNj9Uq7J3&#10;JtoLeW6EOv6e7qlEV8VLHn893s20Y5nCvqv2NTrKX6g4lcWBCvQ2vCIoVRLmmtS0FcLebG8F5giJ&#10;s90l3E8xRtuK0JD9HDd4388fy8AhapPBgVTaXFyQmRqvStdL/RVNULY7Xjy4ilePb6j+Oy8eXkdR&#10;9hO8fXYHd6+fQYmRKe4aGuEyFYFjVAAKDU3wUt8Q2Xze7zjb4xk/3IXXknGQAiMv2QVnKXh251vR&#10;VXkf9QU3OdxGRe4tFL+5ifwXV5H/8jZeP76JVw+vEaLSceJoHAwu8fuRwu/nIX6bTulo6qOc1IF+&#10;EsHjqRX0CStGV3Whf5jfs4S9MLqkB8t7Jqruiv5ZLeUmMntlSJjh9/KeEUxPGah19WKoPEbsU24f&#10;3cR9MLulj78+LuGvT6t4v9SNtbE6tFe9RU9TGRorc1FHcJS+SI2Vb1RQ7ZsHF3ktbuPZ7bO4eeEw&#10;wSoNF04dVDEqp48dwPkTqaqGyrHURBxOiYLx4X7oJ7fB/Eg3rI6LFaUUdkcaYUgYsU8ph1HEGxgk&#10;lMIisQh6UfnYG5qDvTHlsLr6ERbHJ2Bxep6g0w5DgoyUpjdMaYBOcgssT4wj4OosLM6uIu5SMR7x&#10;XvkeuI38ijeoq7yLs+eP4eTdXMQdu47T15+ghxDTVH4ZF66dxMvXj5H5sBLuqa9x4f4LPCTchJ7M&#10;Q/qFm2iue4j9F97AMaMVpsf6YUI4MUttIwy2wSipDpapjdBOalZtAfQSG2F+oAFGh3thdX4Tx+4O&#10;QC+hDrpxZTyXbBWvYpJUAp2YQhh4nYNB2HNYJuXBNqUMR4958hspPeesKF+tERzsjQNJSYiMDEZw&#10;kheS0vjtPx6EE+kHkX4sBKHhjogIt0NoqA0OHnRGULA0DLWCg40m3s9In2AggGAriQsGcPG0hG+o&#10;g0pXdvYwg6unpDObwdvLmvLSCLYW+hybwM/TEQf3H0B8VAwCffwIM57w8fIk3DjBw9MZMVTkTvF9&#10;STtwEGFB/NZ6uqtkAynzr0IVKHM83B1Uo0RrM1MqjYSkQGsCCvfpagh/PxPsCaaWKHQjMQqaUthi&#10;VfGlMNMUDxNYEUGosahInQlNG3VpJiY7k6BGaVooMQXK1aOvBUsLwoo1BYukN1PLtZXoXQ6OjlYK&#10;KqQGiFgXVBVWKd4moEJhLILaKNBACW9V+Ey5fjiPAlrfRx9argQDF03MhwpOJShIbIjGhaLZhhRa&#10;kw7Ixu5c3mgvfF0N4O5kCD8ChgTIGhKEDD0IJA5ykfmiEZZM7CmACSNSIt/EigKWgOLGbei7U9vg&#10;viUjyMBamxCjOXaBEn1CiVh/xDXzj6tKYkkMfAhicjxybJ566tjUuXK+WElkGak6KxYXOW9ZV9xY&#10;kn4s5y/QomJYxHLEc5LMJ+Uq4jb0fbV5vLqEGG0FZU78iElPE0mnjQ7zJUASLnmPpPeMpv8MgZP3&#10;T3MfZboPgnxcODgiPMBFuYak62yMuI2US0OsK7z/QR4KSEIJHBGECIGKQF1dBRZiBYkhsEjmjgBH&#10;EJdR8/V0sd/ETMW1uHK6zJPqsxJIK9AifX7i+awcMLVArKGxKp0v2wjj+uJCEneQp5EuYcRQ9fyw&#10;tjeHmUAIwUOKwNk6mXGw4INsrgJsJejbwtgETmbUBizNCSUSZGuqAEWy0Ez54kkclQTNatuGqMaD&#10;+gSVI4muSE/wQGq0A47EuSA1llqAWE483eDv66WEjMT6eLpJuqmTKs0uLiC5ftPN5ah6eh9DtaVo&#10;K87Bi2uXkJV+nNs8yPclBgFufDntnQi4znB3cEKovz/u8eP7ebWHgNJPod+NgYZ89DblYWmoAQvU&#10;5sVCsjzainfzvdic6cDHpR5+7Cm4Z5rxcZnTpiUltQ5t/PCPtRVTCHCdqRZlKVmRYE8K5sXBGuzM&#10;tmGHMLPObW5PNKmKpRKz0V39GjkPL6G3+hlGW3IptIuxyeVWua64QaZbX3PeUwp9wsZKp4oJWVKx&#10;M83IfpiF7fEifJipwLvJamyMlihLxs5UBb4ut+DTQhvezdbzf60KDP40X0lwacLORBm+rjbi+3qv&#10;ArIfPP8vS034vNCK72s8x3kBnW6CTge+r4hLqJ3z2rA61YqPi32c34wPSy28Zn34e6eH4NJFoOnl&#10;vruwNirxKr34uTWIXV6H76vDPPcmVURtc7YbD66ewcZYE7aXB7E9x2s5LwG7PM75Ti7XiveLbapS&#10;7LvZLkJkATYmWzi9kUBCOOE1mR+sVhaV7SlC3WQTwa4V/7MyTpjrQnN2MV7deISKF29Q8uQR+jva&#10;uL9LhNSD2B8bjyR+kKPDQgm6fBf5br16dJ1gcgN3rp6gQD6GW5dP48HNC3h67yqOxzrg3mE7XKXA&#10;uJDqhvNJTrhpoodRGwe84LvSZW2HZkNT3Cak3yHQxBkaornyGUH1NMrfXEBtwV0UPz+HohcXUfDy&#10;Bt4+vY6n97Pw4Ppx3OC+zhNWTC7rw/4NhdAlvg83+P07txem/O3xzFlZSkwv60EvVeJRDKAnDQuP&#10;cf5NA9gXmkL/hBYMbmqrsdFlbeilEUyydGF2lAqfH79lsftgeIhK3DVT6Bzag56WIvzP9zX87z+3&#10;sL3YhfGBZgx3NWC4swFdjWWoL32Jl7dO4eGVw7h1Kg5XM2Px/N4FPLxxBjfPp+Ja1jGcSk9GRlq8&#10;gpTjh5Nw7FACYTAS2sGP4XPnI2wkniOtV7l+9gU+Uu6TvV5XOa6icK+AlvcFCv4qQkAjdOJrEPf0&#10;HRyyVqCVTEgJf8FlqqETVQDzG9uwPT+LqPvbMErthMXhAeyLKIZZxhDMD/fAIKUWvV1FSDl7H6bB&#10;l9HDd8R3/xVu4zH0w56iq+4aLt9/Bf/ksxjty8PyWDGWxwsx3vMEh87eRnX5cxSUlWJvYif0TqwS&#10;AmuhTfgwONgFx/NjsDs9iubeKXhdnobflSmYHu6CTkQ+YXIZwXdWYXt2Cg4ZvdAKf6MyeyQ2RSum&#10;GDo+Wbz212FMINt/7CrCw20JG7awNDOBtLuRANbDBw4g/EAAFXYrpJ2IhjXlX2C8PS5fOILUw1HY&#10;nxSMA8neCA22g6mJDiyt9BEWZgtnZ2NIaxsHBxOlFIpBwcBAF8Ym+jAxpTyVKvVSD82CSiD35e9t&#10;j7BAByq68p1zoMzwQqAnlV1ffwRw7O0m1aNdyQCSZmxFeIpEEJW4kMAgJERF4Uiy3N+D3I4X5a4V&#10;fLzdqQxKoUWuS5Bxc7KGq5M5nCi7nTnsiYsKVqWwpYCTZDaIoBLXj2ptTwGn3D0yiHUlUiP0ZJoC&#10;FRsbQoETD8hN1V4xIKwYGutQA9bnhdOFlZUhzE0pVCg0JHJXUmslLVdZEiikxfUhwljiTlTMiVgn&#10;vCmwlUtlD7QpvMWSIo0JVdzGbxhR61GACyxoiXAX64SUwOe2JYBV11FLTZf6KYbm++DtLFYS6dvD&#10;l8xiryqtb2CvcePo2VDYEmoCOUjVWksLXeU28nMxVJYZQ1sua6tN2OG5cV1VGVcdKwd1DAQ0fw1c&#10;/WMdEWuIlizD+cpSQvD4p2y+sozwGCVg1oLEKK6df1xIUiNGroECN7Gk/A4yVinN3KZRED8o3ppg&#10;YskscvS1Vem80vNGGhKKBSUlOU4zLT5alQcXi4vAS7i/O8KD3JEQG4qUxBgVoyKD9M+RsvGx0s5e&#10;YlsiA1T2i0BKgA7hTFsb4cpyoqlOqwrBKQjZBy+po0KgiSQceMjyeyUbSBN3ItlAki2039xMAYmU&#10;2Pfm4MpBrCsylhRmdws9BUCx1CYd9PRgT01S3IU2dtKsUooQihnQHM6u9pDOqmbSkoEvkbmpdOvU&#10;46ALS2tNuwZpgpacJM3unGFlQTi2sYK/hx0y+WIejLRHWrQjjia5IzXMEtfPRFJLfo0Pc5XUsqsp&#10;KAkGsw0U0C34QGEmglqE8uZkLQUnBSiH76tN2J0W94m4ErgchevX1Tb8QeG7M1WFryttFMoUihS8&#10;v7b7KIwpiNe68GOtj8K7GFPdlYSOWqyMcXtL/Soo9PPqIIVnP/c5QIGqCbL9ujaET9RMlylwF4er&#10;UVf4lDBShZXhOsz3VGJ+oBoLPeWYp3Bd5nTJVFkggIw15WOpvwJrXGe6o1C5lMbb8lCTc5tgUo9N&#10;ws07Cu3dmQbMd+VjuqsY62MVmOCHeINCenNStl/C7RYSVoqxM1aNn9vd+LHVg19bA/j1foTwMIA/&#10;eG4/twghMv3dMM+lCT82BQrq8Y1A9m6mERs83/n+N3g/Vaqu18c5GZpVDMzHhXZ8Web15bX+k9fn&#10;CwFmc5ygs1DLa06Y4H0QoPjM6/fHWgv3381t1qjrK6DzdZngt9FLEOrj0IlvS21YHy1CD8FjmaC2&#10;MdlJ6OrD1qykQHeoa/x1Y4RA0onvW+MKXnYJKptTHYRGXoeOMky0F/F61WOht5LXuRYL3aWY7ZK4&#10;oWpeqwIM1LzGSGM+BuvzMNSYR7h7jr6al6rabM6jLAy3lWCyswKj7SUYan6Lpb5CTHXk8/qWY6Yj&#10;h9up4jWtIPzU8LnLw8pgGQbqn6Hw6VkE8Vvj72yEQ3wuLyWZ426KFZ6F2iLPwBhNJla4zvfqNZW8&#10;JUJaxZureH7/Ah7dIPxcPIbjR/YjLSVGZcmkH4xW/1Piw5UCopNJZemINhzf2MDoApWuJH43kvfB&#10;6JwubB9awiCLis8hfl8OU7nMMoF7kR3BRQuutRR+zw1geJ1K0dm9sMo2gs1rM+hlakE7kusn68Eo&#10;hUppog50uT2Ti3qElA1Cyg7+1x9b+OP9EsGlApOElV6OK9/ewaubR/DmwWlUFT1DTekbVOS/QFne&#10;cxS/fYq3L+7jyd0ruHfjAh5zfOZYsmoBcOJwHA4lRULv2LSqMOtwcQMGyQ0wTiZwRL6GTuBDSH8f&#10;vbBnqsaINCE0jX8LLf/bsM7oV2nLWilt0IkuhVXGCKyO92P/7UnY3VyDyaF26EUXwDi9F/Ynx2CU&#10;Ma1iRPQyF6Cd0g3z40vwu7EF68xhOOx/jZKyN9hcLEPUjT6YpDTAJrMDqeduoaXqFlYmctBUfhPL&#10;Iy8w3v0aZ580wyq5AFpJ7dA/OABtSTsWV1NcDbQjclV6te6BNlgcG4B31gxCbo+ofeun9sHl1CA8&#10;L8/D/sI0tLisduhzBUfa4W+hG/6KoHJVZf2YJ+VRJvvDzcUM3j4WcHOTCt2G8PF1g5e7PVzdLRAS&#10;4wgHZ0OcvxqAypKHCA62R2yMC6JjgxAW7o2gQKn7I8XZrLiOFVwczGGoS/ltKm51KZ1vBiNjPgOU&#10;7boGVOjNDGEqBWDNjfhdNoaFfJv5fbe204R/iCfFhywgoOLnQaXN2Vkxgq21tRqsLS3V4OwoFbXF&#10;YxNBJTAEHi4uKpknIjiYcOKs5kt/H3eyhVgrDyREYY/43sXlI0GE4vIRSIkV7VvFOwQqISfagQwS&#10;eKmxrATBP8gT+hT0Uk3O28tL+aV0TPZBz0BHpZdKR2aBFAluNLDTVe4KCZaVgFKJwdC31dFYDijM&#10;Jd5CxgpO5LcAiVhRJOtFYlAIJtLAT9wt4jpRsRzuBBIR8lZcVtJ7CQn/uFlkUIAgQCPritDnWIJb&#10;BVKMvHRh4KELU8KLk7OeSkF2cdbhRdVS6c22dtowd9CBvquOctOIdUMK0alMI25LglnFPSOuKxXo&#10;K0AlReh+x9to3DuyrJyHnLPmOASoxIqkgQ/NNpS7R86J01Q2jxwzoUVcQAIoKhWb5y6gIuekXErc&#10;thyXk78doSQG+wke4tKRWikCLTJIH5wDhBaBkcQ46aYcikRpmBYVpP4nxUeq+yh1VeT+S/0UgVFV&#10;mTUyBH6/gUOCY0P4O1pfX8WZJFC7k3ooQeKqIbCI2ydS30DNcyF8yLSIfdoIJaSIe0i2YaqlBXdS&#10;eIKxqapUqwYzUzgQUlztjeFI6AhwN4U1AcSSz4xk+0jtHinHnBAbiBA/NxK2FZztrGBBDdOWUCJN&#10;2SytSf7UJiLCghAf6wfvMGt4eFnBnXAiUCMvkZU0RrOwwKWzh5Vlo7H8qaqgLJWXPy+2UsD24V8f&#10;BjDX/grbXQ8oQBsp+MVy0IyvS3VKGH9dF+BoJcxQWK5341+fRimsB5Tg/KSyYGqp6Rfh83wldseK&#10;CCWl2BnJwzsJ+BwvRX/dc5WVsz1dj7XJRmXNGG2jNj/eRIHehNWJZkgJ8rWpNs5rwLJYOnqL0F73&#10;msIsB9PtBZhoKcB0N+GkqxzTPVVYHarGXH8Nt/1aWQPWxhow181jWOrC1lQ93lHYz/YUYqa/mEDV&#10;iPdL7fhI+NqeruT+GlVaspzLtzXJsmnBJgdldZhpVSnQ7+ebCVqt2J2qULDwrw9DKi7l3x9H8Gu3&#10;D3+/G8X/+j6Dv94P4s8dgaxm/Lndr+JYPix04ecur9FmF/5Y78W39R58W23Hj40efF9qQU/5dY6r&#10;CDB1Ks5lZ6qGYFbH49HEgXxfaSGs1OL75gC+bzQrF89XXn+J9ZFhaywfXxar8ZEQ9H6mjNc6G1/n&#10;SrA+TFipe0vgKEdTyVNsjNWray3urtVxnuNEA1YIa8ujjbwPzQQa3uuhSuX6enwni7BSTKgoxmyH&#10;1Grh9e0sIbhUYIEwOMbf8wNVWObyfbWvsDRYQvCSLKNGjDS/Ql/9K+6nVsXTfCCAfSbU7nD+TH8J&#10;Pq208jkibBFsv6z2YpUA+HGxixBagw2uL8+hZEPtEuS+85oPNr3GjRNhyIi1xNMz7sjRM0aOsRk+&#10;r/RimMdY/OISch6fR/Gbu3j54BLuXj2BW5eO4fKZQzibkYxTR5Nw/Fg8bF6YwPGoEbwijGHz1AwO&#10;zyyge2QvDI9qw+KiCXTSqVSl7YPpSQPYPea843thfIIK2WUdmN4ygNFVPZjc1lO/JehWegMZRhFg&#10;DukTGPjdi+W36aAWzB7q4//79wcO7/Hrwxx2VkYxOdiK0Z5GDLbXoKuxFA0V2agpJJi9uYOSvKco&#10;L3yB7Mc38fDGOdy+mIk7l9M5ZODGxVMqw0piU84cTyOAxSLl2ScYJDXA8VgrTA81QzemBLoJldCi&#10;EN8XTEgJf0Oh/pYQkAOjxDKYx2XD9uggDA4Pq5Rkc0KL0+kxWB5uhVlaB/S5rcAsAsexITieX4Rb&#10;1iR0kxphEF8F9zsfYHN8AsbHxgk3wwS9UViemoTt9U94U5SPN2U1eJbzBjeeZ+N57hNOK8CzN0+R&#10;k/sQZ67fx8U7DxCSkQ379GYYxRTA8PAgr/k4dPe3wzClkfejAxZpnMfjdD5cBZ2kJuhzGZOjo7DN&#10;HFJ1Xkx47I5nhmF0oB66idUwiMtVmT4GUW9hEPkKOlE5qlu0bUo2oiPEOuKApORQGJroqN5dyQQY&#10;Fycz+PpaIj3NEfEJFgiNsIK9dL33skFKgi+OHvGnwhoINw97uLnawZnfVwc7c9hzMDHUV1m70mdN&#10;MtvEM2Ij9aqkCji/m5JIY6MKsWm6LMtvaxsjNZibSdKMKVyd7eBka0OZyu+wraYg57MHt5D94hHf&#10;tat48+wunj28iazTx/mNj6VciuI3PBaHUlIos+KQJpahoGBVZ0VK8e9xpAbr4mxLmpGCVpL5QViR&#10;GAaxqihACVLadpwE0VKACahIQK1/sIeKl3Cl9urj7Q1jByMYeRrCxNoI0sNHYEVO1MzEkKBCIU+I&#10;0CakGJpQExbLCylNBLICFIKHvriECCgCJ1LsTIS5tute5TIRcNHz1lWCXMdDXCa/rRcCNBTkKoiV&#10;0yR1V89Hh2CxT+M64nbFtaIya1QpeoEBDr+BxiBQglUJEtyXgiC1H6lzooEmyeKROBkFP1xGgnBl&#10;mwJTAk7SJFG2JwCi5yrb4svLZcQ9Jcen4ymQxWW5bQU3cq5y3IQTVTr/t4VFoEUaE6q0Zh6bWFfE&#10;PSRZRYa+BsrFpCvF4ORYZRtcXwrA2XlYEjiiFFiKC0hqpMTHEEISpNNwrPovEJMs0dZ8gCWoVqwn&#10;kn4sabjqXnKQkvkyXQBF/Y4MQKSuHjwIHn46Yk3RRsBvV41k94iFRbKBBFjEaiJ1VMT94y9uHx1t&#10;OBjqwkZ7H+z4HNjra8PNlh9MXW3YEGaczPTgRlDw4YtgoU3tzZL70dODt54urI0MCBm2CPR3J4zY&#10;wMpeXgYOhBEH0r6ks1lYGEDaktvZmhM2jBAYaIlAL0eCsqYvkL09id1NUuqpaXjaIDHZCfYCOV52&#10;MOWLJSZMMWdKK3kPT0f82unDH6sULEs1FNqt1NQJJBKDsdKhgjp3ZijsRorxa7sHu4SO3clKzhML&#10;i7g2mgk2TfzdQBApJhyU48N0Mb7NFmFzNBfdlU84XYJTCQcc3s93YJ2CUtw2s4QOSRv+ujSAsX4C&#10;zqz49huxM92KFQ6v7l3AwkA1xjsKcD/rsFpneZjCs7eY2yxVFU9nusuUm2dttJ4QU6RcPatjtRx3&#10;UAC2UPD3EYDq8Umyj3iOOzyvD4tNCphk2JiowWxvKT4uteHjTDlhoo7CtxrrYwX4uliDnxsNBIke&#10;wscgga5DWU9+8Dp8XGxX8SVSF+Ur4eP/fJtBW+UjfKWQ/WO3n8dZhx9bwwSUPuVO+r4hKdn9FOId&#10;qk7M37LuzhDBRaxV1fhEYPm50UJYETdSOcZasrE5XqHcL3+u1KiCeLuEALHCfJoXywohaqUJX7me&#10;pFF/nC3Dx8k8fJgqwtZEiQqI3ZyqVAHKW4SRLam7QjBZGZI4nEre0w5e7yZewwJ8Xta4lj4RAmS5&#10;+uJnhIsKNFDz76t5xWtbh11eq4W+QkghvIUBTbDy+mitiiNan+BxSsDuYCVBoo/HStjY5vnyeklM&#10;yXBTDq8B78FSK+9tHTYn5f7X8D60ctsl+DBXjo8EyS1q5ZOdefhrq57PYxNhsB8/t/sIVrUIcjLA&#10;M0ND7Cz0or36FepKX6KaQj/n8Tm8uHMWD69l4v7Vozh7LEENh5IjkZkWi6tXvHAxU2IRTGCYpg3H&#10;2xYwPMbvW8IemF6m1vzAWGX8aMXthfV9Ezjnm6mS+wZZhI/HkjGkBYfnlgQUHdjeMYNhJr9j0dow&#10;OMhvUyyVsyQqphnUtG/r4o+dWfz1cZHQOom1mS6M9NShv60MPW1V6GurRHt9IUpzHiL/5R08u31J&#10;FX57fOci7t88jztXCCfnD+PulRO4cvoAzmcm4fK5ozyHeBw9FIu4R+9hfnJauVDEGqGf3ACduAoY&#10;JJSp5oR6IU9VgKxuVB7MkkphvL8WdieHlDtHytJbnZ6G7ckRaMWUQiu6hPOb4HD1HVyvbcEwfRJO&#10;F8ZheO4drM4sIuHWMgwTq2CQzmkJFXC+sYOABzu8RvUwSx+A3Y0PcLy8gSsPniP27BMEnSiATthr&#10;6B2U/kId0I2rROzzTRX3osf9aB+egtnxaVhkDsA0Y5Dw0Qr3zGZYnJiAx+VxhNyagOOleS7bBVtC&#10;k9HxWWiFPOdxFqngX72wJ9AJuE1Aq4NtWj2Mo1/DObUKJilNvBf5sAi9xG+8H86eTERomLeyrEuH&#10;bR83exyM90NwiDEVOTM+A2a4dCkdTh6mcHY0p2LqxW8/ZX6gP3z97GFuqalRZWZmqPoH2dhoXDZO&#10;Draa4ptUIG3sjWDnYgZnVxvYU/nzdnEhM4QgITIGfsqK4o0AL1/4y28vyTJ1VZ2avTncJ5yUFWSj&#10;8O0LvHp6DwU5z5Hz6hGe3r+Oe9ezIO0TkuPjKb9iER8Xh0MHDuLA/hSEh4WpDKI9vt7uKvhSrCeS&#10;kimWFC9PB0VHNhQwLi72pLZgCrlwJeg0beupvfo5w8hXX6PZOzgqoSuWBUmpFTeMnqSS8uWyJkmJ&#10;9USsEpK9IUW8TE0pLKhF60iNEYnvoPDX86GgpvCWLB5xAylAEYFM4azjSdDwIsgQFva5cZ4Ie1nn&#10;d8M/BSRcXnrgiKBXbhYLAQIOYnFx/T1NxcPsgbmvKQyCJCiVL6W/noIjse6o5TlfrDli/ZFU439A&#10;ycTfSM0Ty5CCGkKUWDjE9SP7UMvZ74O+uwbKBGwM/QgyHBsHG6hj1XMmbPE6mAQaq1oxCloIWZLB&#10;JJClpglYWfD68b/K8uE2jXz1YBxkoOar8+L5SuyLR5SzxpISHabuTzzvj4wVoBBWpBaIgIykIYvL&#10;R2AlKY7QIlYXBTgCLZpsIbGkScaQ6nMT4qksIfGGBAECgjcHCZZ1ILhEGRprsnQEYLhMnBth4GQI&#10;st6k4np5Bm7XneQ+PeER4oigRA+cep6CmzUn+NzYw1dih7T2wcpYD6EBFrhdexJWBFqLfXs57IOJ&#10;vmT1mMBW+jx4Cd3zRXG05XNjqtKN9XV1oc/9ujiZ87k0J7xoir9JPwjfIEfYSQYan1mpeGxKEDGS&#10;QobUCFTMirFUteVLaC1pzRYwNTOGn68DBeo4vm2OUqgOKIuLWBjEmvBzo4PCvVtZCz7Nt+DdVBW2&#10;KDT+3BnEt51R/PvDJP7393n86+Mk/ufbFP7aFu1/GB9mqlCVd0u19f+0OohNCrFNqfY6VopX149j&#10;eboDU/0iXHvQXPkSH5YJRDO9eL/QTu2+DlU5jzAl5cj7SjHbQ6FLGJluL0RfQz6WCABDzdnoLLmn&#10;KsdO91RjsrsSE10FXLaU+2hSLp4pCryprkKsjFRzm9UUho3YnSA8EQKW+4q47TxMtGVjsb+YArsR&#10;My0vMdeVjcHaxxhvfqECR78tSuZOs0rf/brUgB9rdfi21Mzz7MB3/v+1241PBDnJ4JEidp8IKV+W&#10;O7lcF8YIAGsTAjYzvF7T+MHhT2raH9bE+jKNnxRm39aHVFaQBN9KfZnPG4ShLUlx7qPALlDWhS/L&#10;bSqu509CzfpEpbISqWwjrvOvD7P4n69zBIJBQtMo/ufLNP79cQKbE9XYHi3CeHuFsk5JCvO7OUIB&#10;AW53pgKf5jrQXF+Knbl27Mx3K+vS1nwXl+kmGBHixtuR9/wO5nl9l4crMNlehA1e09G2fHW9F/pq&#10;MdlRhJHGbJ5nLhYINSMtOcp1tEqo2ZxoVhA6zus/21WEFQLM9lQzr3M1gUcCoysx2/kWvRWPsDzI&#10;eyKw2JmLidZsjLc8w0DNIwzVPcVg42t8WajnUK0A8ujBQIJRKwHlCYre3EFF7gPUFDxEwcvreHlH&#10;rBBpyrJy81IGLp85ggOJEXhyORDWqUbwveAE8+N6hIEgOGVZwzJWH165HN80hs5BKmxiKYnXw6EM&#10;FzgkULG8rA3rp8YqoNbioTEs7xurCre6h6lsRu6D8WEqT3H8NkXuhf1rC+gTbHaXeF/eTeKPrTGe&#10;aweaSu+jsfQJmsueo6UqG83VuSqwtrYkG7XluSoL6vn9KwpUrl84porUifvnriqrfxpZJ9Nw9sQh&#10;nD91FJZntwkkT7EnpgZaB4ahFZ4Nk7QWWB7tVJYUuxO9sDnWDrfUQnhmNML+xCC0A+5Ca38zzC/s&#10;QkuKxcWUQSu+FtrJrTA7twa3E6MwSuuF1sFhOBxtgfMtwkhCPfYEv4bNuUW439yC+TGCRWof9sY3&#10;wevuB8JIN9wf/1AWkn2hr2GQMQOP27uwTu/jssPQTptQ03ViimF9+RM8zozDhaCjs78F+xKaoJNY&#10;C93YIuiEv8DesDc8njqYHhtA5LNN7EsZVK4f6zOzBJBiaEUWKFeWdnQp9vpcgcXhZgRfaYXniVZY&#10;H+WQ0QF9AtWe8FwY+p9HxpEEHL+0H/Y21nBysqaSZgsPZ3tERvDemxtgortKFUP0CLCFq5tk7jjD&#10;y8kZnhzCfH3gS6Ut0NcJEUHBSIoJxaFDcQhL8sXB5ESC737Ep4fBTeJSOC0sKhDBwRImQDkTl6iC&#10;aD1c3RSsBAqoeHnDl6Ai1b29fBxVyQk3bzu4eFrj7OkjyH/zFK+e3CW0PEH2i/t4fPcqbl06g/Mn&#10;0nDvRhYuZZ1GTHgYosPC4efnx++8A/YkU6iJsHMjgdnZmJGkDKm16sPW1hgOdjawo7CwtbeioONy&#10;FHCicUssiycPQGOFEBeIxuKgslHEwkF4EOGrmhmamcOQWrP4taRqnaQwS4aGND7Us9ZYGcRiIVCg&#10;3Bw+GleLQIlyeVDAaxNe/gEBgQ5ZR4S47E/gQrl6xMWiYjo4ECyUC0WsHRK4K24X2Y+4Uzy0Vd0S&#10;ARcBDZVZJO4asdYQTpTFhgCh9iHuGdkOty/woawrYgHhegqQZD88ThUwa6sZq9gScdH8dg8JVKgC&#10;deIK+u3mkWq0YkERKFPXj8ct25f973PWLK9cSRzLftR8+c9tyDGrfXNwCbEncEQrOBGLl6Qii/Ur&#10;NsKfQwBiCR7i8okN9+M4mEAaxocqWM2ThnsCp6rTMgepHSIBtQKj0aRtiTHxJTxEh1kh6qgfLmS4&#10;IjzcmQ++K06/PIDjrxJxuzkDGTnhuFpyDNcrMnGj6rhqf3++MAXpd+IRfsQHfjFu8EkyR8wpd2Tl&#10;Hsaz3ot41nMR2WPXkT93G7fzjyCOwOCnpYUYwsaR63HKfSOVCyUjbX9kFJzs7Pks2sNCBY1R0zOg&#10;NijPkhX/UwMQ36lKTbY0INyYwp4gIllnUijO2lKqJZpBunybW0q8i2QTiT/VAP7+rvgqFWM3Bqj1&#10;tkPSasW6IGmgv3ZHCSGjFKajKk7jz91B/NwdwzelLQuojFPDlZohovkO4OvaAGoLH1HA1WFhuJaC&#10;VWPpkPLuC4N1eE9BONMjGn4TNsck7bUF62ON+ExA2iC8SABn+eu7FILFKsh1Y7yB82upgdejNucq&#10;prtK0UVteokavaQib880qmOS1OS57kIuW4MtDt312VgbloqqBB3J5pFMF4LA0iC3OVGviqR9Wh0m&#10;jLVyejs+LTTjw6yk/taq+JyVoRKCmRxfFRZHalSgbndTOTX5NyqG5ONcLZevIfzU4NNsJb4QWr7M&#10;1+DLYh3BphLfVzsw0fEWPzcpuLaHlAvoz40e/LXbi18EkR9bEgjbTbgYwb8/z+KPTUldHsbGTBt/&#10;j3EY5f3owWhrnoppkXouEteitrXTh+8EmV+b7fjXe4GaNm6H66z34j+fpgg0Ur22k4A0gQ/zTRgm&#10;rEhV2iXeDwG4cV7bjcl2rFPgT3eXKvATK8vaeAsWCXSf+Sxszoh7rE1Vti18eQOz/Zo4oE3eN+VG&#10;mmhAW/FD9bv4+Q1lHREXz/Y0QW6T5zHO+y/3SMrv95Xx3lcS/ARaCjAnKc8z7fhO0FocKsXWdAtW&#10;CZc7CwQlcQvxGRQ4ezfXxOelgcAiLkOxuDQQ/OrR11JEuH2Nkrd3UVf8GMVvbqu0ZLFS3Lt2HNfP&#10;puHKmVScPrYfJ9P3IyzMAs6HqGwcNKNAsUNIpBliMwORdiMG0ddckXjIGcfS3XH8cTL2nwiCe7AD&#10;0lK9VNBs4G0rmNzUhVO+BbQO7YXdW3Po7uf3KIzfozAqFUcNYXbGCNpJe2B6Vx8/38/hxy6BdIew&#10;OF2PusI7KM8lrFS85XN9EbXFjwhZj1GSfQ+5vG45z27i3tVM3L2cgZsXjuLWleO4dfkUrpw9jPPH&#10;U3A6IwVnMw+q7spm++sp1KthEPYEDuelqWAp3M70w3h/HVzSqmAS8xYuJ7pgfqAMZnG5MI4vhXFK&#10;E8wuvIPRoTroJ1RBL7kRxun9qvS+eWo7zA81Y19UGYyPT8L6JKElqQZ2ZybgcHYKhpmzMIkvgymX&#10;F5eN/lEuc/kDrNLa4HJ1Fz43tmF4oA26qUMqI2lfyEsYnViE6/UtVcTN7HAvnM8NwebECKy4DZfz&#10;8zA72guDpDo4p5XB4mANbJMLYBBTxO03QzcyB2anZpQFxzpzCGbi3ootgUFiBcwOViqrikF0NqzT&#10;GmCbVAS96DwYH6zneVVAJyqf/wshDQwNCEGOR8vg4mwHZxdr2DtKYKwZvLysVcbaEp+1i+ePqkra&#10;fl4+CPBwpYLqgehgP8RF+yGQ/xOPhyAy1QdxUgzuYATCgoMghWDDAgMRExOByKQgxKWEIioiDD5u&#10;HmqIC48i6HgrS0qAj2bw8/SAl7sjvDzs4ePtAG+BFQKSi7sF7J1N4ORqiddPpPfTTd73M4ToDN7v&#10;VJzJPIT0Q4k4d5KwnRClYlhCg0OwRwJdxT1jQ8EguctmZrqEFDGti6/fERZ2xrBzttTACrVx0cCl&#10;3oQHQUXFVFDw/lPLRLktKLgVIHBQgTfUaPUsNNYEMzvRlq2VwHDgNvVsCCICKNyGgIdyaQj8iEWC&#10;gCACWgMEGqhQFgYR1ApGfgMFwUBZXQgtel4CB1yP0wRgVEaNHJcIe077B14EfiQoVrl0+F9tS2DG&#10;fg8BQltBj4qnEXjhcrqyvECYK5cRd42cI49Rna9YYThNxdLY8BjcxUVFGPExVsevMpIIHAIgqnaK&#10;LMvjVe4cASP+lmsox6a6IjvyGBx1oO+pp1xLAkdS5E2O/78Vbn/H8dh5WP0GFelC6a/SI+Ojggie&#10;4aoejlRbFQgRWFExKgQVsZ4JrIgFRdxF4vIRi4zqmBwhbp9AZD1PU8BxqcoXKc+sUHp9D/4208Hr&#10;V9HIeJiE+CwfJF0JQcrjQBy+H4pjr+JxrjgF95vOqNb2z7rO414jH76yDDxrisLtukO4UneE884j&#10;syoSNwbTcav/EEJu6eFwDtfPD8fLsXPImbyB0AQ/hCf5ISYkGJ6qfYM9n0tNnIlk8UhWj4mRZP0Y&#10;wtbREjb25gRfPRgb85oZ8FoZaitwsTIzhjOfYWtzqXYokepSe4UQzmfPztGCH+4IpY2LO+XzisZy&#10;8lMKk1HY/aSm/2tnDH9Ra//XJ7EKDFKL71Jujx9bBBMK2792R5Sw/bY2hL7GIoy1VWF5rAG7i5K9&#10;Qw2emvm7xT58WB3Ax9VBbC+0YpXQsDbRotJnNcG4PRRyXehpLsbsQLWyLLyjcO7n9toqXlP4tWBz&#10;ikJqVIClmYKvnBp9Jca7y7BEwdtdn4v53moCSDNGmotQTNBZomDemm5GX1MRGgsfYrTpDT4vd2F7&#10;sZ0Q1kFB24hWarnvF1oIBd2EMs6bqFOxKdJ7aItgpOIlJqW6bBt+rnfzWgyogOHtmXrCSCO+rtTh&#10;40wdtf8cAk0dIakKH2cbsTWchz+WajFc8wCLvYVcph7fFpvwh8SmbPSr6rW707UUyG0qZuXdfBt+&#10;rEtacx9Bp4PHM8ht9yroExfZn+8G8Wm5h/978LcA47thXvNJrBACf2yPUzByGuFlc7KG59gOqWS7&#10;PUMI2hnBVwLPD8JNQ9FzLi/xNz0aMJjspiDt5PXox+e1QaX9C8hJvMj7pV7szhMahwh3/L1DgHzz&#10;5KaK//m40IlpgmZX9VsV+LvBayXwJwHKElO0KI0YW/K5rrQ2aOQ9KiV8Nqn7U5X7SMUTzQ2V4evW&#10;CPKeXENH2UOVbv5hSWKECIrScFBSpYcIe4S8TwRmiY3a5XOyQTiSYNwqnktZ3hO8enwF+c8u4eXD&#10;S8h+eg2PbvJ9u3oCZaescfVcFO4fC8DzTG+ceM7v7yU9HHjpiaN3E3DsXoIan3xGEHiVgqy3abhI&#10;ReFS4VFkvIhSVlAZzPndcQu1hX+SCwIPuSLpXDicM62hFbEH+vF6MDlmiIPZUXg1dBXZk9dg8dgI&#10;//NtjeC5gj92xrE124rR7hr0tpYRVLI5vEFj+WvUlPD4c6lFP8rCm8eX8fLBNTy9exkPb53HE2rV&#10;929eUI0Kr188pboon6WGLYPVlY/QJqjsiyrWWCYi3kI3rgLOJ7sJKN2wO9gIl/RaOB0uV6X1JW5F&#10;NzoHnmeHYBRfDPsz4zBJbSNcNMP6SAf2SaXXqEKYnJhD0K0t7EvpIbw0wvHiPIwzpqC9vwuW6R2w&#10;zlohDDVC5/A4122FTmwVLE/PqiBZ6/ROWJyYhGHGJIxPLMCFyxqltMDwKPclBefia2BxZgW6ya3Q&#10;TmwmCFUTpOpUHRXzA1JdtwpeV0bgfLaf226H8ZkNmKcPEEzqYbi/ifDyRu3bOoPHvF8q0b6Fflwp&#10;tMLfQifwDiGnQDVUlDRm/cMD0OM+jY4Nq9RmqUDu7mTPb6cFfCnD/f1t0VP/BjP8dtSVZCPc3w+R&#10;QaFIjomnEksY8PdFqK8/IggrkQd9EZMagNB4D2RdPA1/bx+u76EaExrw22pqokdG0IORJDPwm6tn&#10;qMVvrg4MTfXg4epChdIWrvxmS18fTy9LZaUJC3JFaIgrgkKcEBgkDQ4lltCcnGGEF09u4+XTO3h8&#10;9xqyTh3FiaMHkbo/FlcvnMDxdMLqqWNIPZCEPVKhzsJSmgNKSVtpCmQNOwcrJbSkXooEaIo1RYIz&#10;xWUgfWNC/Klx+zhphLbtPuW2EaEv4KARpvxtsRdmxoQcOysY2uqq7sfKNUOhbSOFvBxMVbNCqdwq&#10;MKDgxIWgwm0pAJA0YIn14D7EmiBpywouCB2aYmkcxELhTgEvWTZOGreMcuH8nq+CbMW1JNPEssHl&#10;BYyUxYbLGProK4Evv6UGioCFLCsuItmP6rXDbQrw6AdqY69kDHGb/7WU/LaGCHDIeWt7iLvHgNvj&#10;MRJgDIM0WUmGfhwL3PAaidtKtieF3XQlLkeuFdeVAOO9Jhw7cT88HnXMPDYJGlauKJ6jAbfzz7kJ&#10;KNl5WirQSBDgIGiIZUyCZKVeigTMCpQkEE6khorAiExTMMJ1NCnoktbsryBF1hfIEffPiSf7lQvn&#10;Xm8YrtVF42XPAdwjhNyuOKY+atGXveB9zAl+/Hhp++9F3BN/FC/fw/mGOFhmaeH16FUULu/H08Gj&#10;eDFwWVlRnvde4vgSDl2Nxv6LEcifvYVHHVkKaJ50ZXG4gJjMIDwfuIiXg1fwtOcCHnO+BGNrae3j&#10;Q20DY8KJuHEkgtzcTFNfRcYWhBhLC3NVXdnG1gJ21lbKJXTkUBI16y5+ODtVXItYZKQYoVgO/9wl&#10;QKz0qAwUCeiUoNkfW50qi+TLarMKNBUBL31nBFB+7vSreA2xDqhCbUstaK98qcz8G+PUggkoW7M9&#10;FLBNqqeOZPR84gdbNPp3BJI/1kfxcbET8xRqIsg6CAth/ACIFjzfW65cB0uSzdNdhIWeQiz2V2Ku&#10;uxjjTW8x01GExR7O76WG3lOK9ZFajsuopRdirqMQqwMV6Kh+Q8HXhL56ClJChtRKEfAQjX+s9RW3&#10;8RZTHKRcv3Ip8RgFUJYHuO+m15jpKcDqSCWPX1wNFJBTTaq420hzLn69lz5Fvfi52Y8/VjpUto5c&#10;l++rndx+BSRT58uynCtha74c4y2vCS7itmhSlXA/zdXj81wLPs8Ucl2JSanBUONrwt8wr/Mgr+8Y&#10;QUVqqAioyLgPKwSHpvJX+PO99A7qh8qe2uCw28f5HbxX7bxPvMbLHZA+QT+UBacHv3hf/yJY/blB&#10;EBJr0XwDGoueECBqCQ7N2CLIrI61ERzE2lKr0pTfEey+cJ/vFwWohgh0nZglhEgPpfvnjsPByhRN&#10;hXfQUfGU96WG96mC17MA8z3FmOks4jNQgKm2PMxKRWJOW+2txOpgNda5vtzb6fY8LHbzmvcSXgg9&#10;0ktI7vcC76nUr1kniMxw3aX+Yky2SYZQGY+rWcUdjbUXEy65fOtb1Je+wpunN/GcAv75gxsU7Jdw&#10;99o53Lh4AtcuHMelM4dxIW8/zuYnIOm1PQypdF2vzERWbiqOPPGjINgDz/06OHwrRlk85V08dC0a&#10;h2/Gqnc+tUAfj1pP810/jTMFseqdl/fzUmE6LhcfwdXSo3jQcg6na2NQtv4Qqa3+sH+op6rV/vvL&#10;Mv76vMD3aBTbfO77qMEPtJWqxoxttW9RXfyKoPUSRdmPUUpYeXY/C0/vnMGze5fw/N4VwtZF3Lt+&#10;DneunMaV85m4ePoYTh9PxflT6dA+Oo+9kj6c3q+sGg6np2F1qJECvZ7gUou9fjexJ+Ah9kUWQSvw&#10;LiziC+F1qRd7oyoRcGsXKU+lCm059sVVc/59mJ5agt+9Lex//RlGJ5ehHfoSVqfnsDfgHpyurMHh&#10;+jZ8Tg6r0vs6B7oR+OAzrC5/UKX894Zkw+34CIzPbUF3fxu3WYt9YW9heXEbVmeX4HXrM7TTp+F6&#10;fhKeD3bgcnWJQDUGw/hKDWxFl6mUY+3w19gX9EQVgTNKroN95oiyFu2NqSNIvVXdkp1OtMPlVDfs&#10;U6vhkkkISuHxy3q+17DH5xb2+d8llD2C1qFhmB8fh/vtXejGVsLTwQFeBARXR1vY8jsYGuiKodYi&#10;DDYVorbkNSIC/AknmiE6OBSRgZr409T0eITF+CA0yRtuwZq2OpL1I2EaUkFWQjckyFZcSZJ5acJ5&#10;5qb60Nbeq1qcqMGIA6fLoG+oy+UMEernjqRYb4RwmxLg6+5mBkd7CSsxh6uHJS6dz8DFM8dw7nia&#10;sqicP5mGY2nJOHwwQSnXyVS89/yTbixF3QRMpCnbP9k9MgioSFyDgIoEaUogrRQGc/dyUMJZBYC6&#10;aVwTyhUiEECtX0BDmg2ZWxrBwJrwoSweGquJBNGKJUKEvsaiQkiRgFjCgarCKpaL34JdLCbyW99b&#10;Yjg0Qlq5QsRCIhYLEdpcXgJSlTvIhVBDWFCCXo5Djonb1ZUaKI6/1yckKJeRgIabgIrmuJUbh8sq&#10;S4jMF9eLTCeMKWDi8horjNR14fGItUT+E1wMfPX/3/btxWLC8+JYjk2BB+HEMECP8KP9XziRbco1&#10;EAuOHKsUs9Pz4HY57x/ribLEyDwes6pBw/NRbiteT3tv6Z4sGT0CKtKnJkDdWKkuKwG0EkgrsSqq&#10;2FuMuHV+D4SW6AiN20cARWNN4XOgoCUAB9PDca30GG40pON4STBOVifgYJE/zpYcwPXmQzhU6IGY&#10;jEA4J5vDLtoA9/oz4ZVmjYAMJxy8EYnzxQcRcMcBB7IDcKM+EUHpTvDnvJvdB5ByldB0PQwex8yR&#10;cDkY4VescK08BYezvZCS44O7dadx9mUqLrw5DGd36V/hCisrSUsWyLBQcU8CJpqYE31lYbG3sYEN&#10;QUVq+kjevrODI2z5X5aTqHXV+4djCRj/sSFCTbT3LoJHJ/7ebcWfa434c7kW3xeqKIilSqvEQnTh&#10;53oDPi8U4+t0Ab5M5ahgzc+z5Sh6fRfv5zqxMdVNbX+UEDKsLCPv5nopiLsx2VWCVmqQi3011ODb&#10;VWaPNCTcEhfPaCPmqJl3VGajo/QJQaBAxaHMdRVhXroDt+VjnvAhcSkLA8UEiQrCSwkWugqw2JWD&#10;VULMKgXg6mAJlrpzuOxbdFc9xvZ4CdYH87A9VYvN4QJsjFVipb+A28nGcm8OlvuysTVUooKBpQHi&#10;d8KYApAtCv4VaQzYj9n+EmUp+oPX5ScF/q+ddgp6Cvu5Knxb7yUYEArWJF1Z4nG6KJS4rsAD/39Z&#10;ENdPM/93c79lKsNHuWUIGN+WxT1Uz2swgJ/cp1iofmyKC0QsGPXYGCnBx+UW7qODENJKUOpUFoW1&#10;yTr86z23sy0BubxvWwSUzRbem1b85P36sdqIr3M1Kn7m42wt/v2O92CqDB9mc/BpMg9fpnPxbqKE&#10;97MKFXmPCJgD+LA8xHMaICw04NNKP3bnujl0YZRA1kztf4P3Z2O6U8Wa7C508r72YGGwVllM3ty/&#10;gu6KZ7yv1ZjpKuX94j3qzMeM3LMuyRbKw9JgGRYJJwKcS92Ej548LAsE8l6u9XMa/w9WP8JU+2ve&#10;izLeqyIeTyPhUwKBqzDV9ILbysNKX55Ked/mtfkwU8t71ouyvKcKVKS78OM7V3D72nlcv3SGgv24&#10;KpJ27gQ/8I8SkP4yAv7XLBDx0BOXaxOR+tYVMU+14XfRFJerUnGn7hTOU9l4cNUP5y9a4/R9J0Rm&#10;uCuXUOg9N2QWRyPprSdOVEZR+fDDo/bzeNF/GQ/6j+FJz1kcuByFkJPOiDoagNgTwXjafQElIw9R&#10;OvBANaN8z+s63FuPwY4a9DaXoZnvQl3JE9QUP0FF/gPkPLuB14+lQi0VlDvn8OjWWTy6fQH3rp1U&#10;KddSpfbKuXQKrgM4nhYHnSMTMDzYDsNDPdgXVaqE/d5wCvP4GtVkUD++BAbJ1XBIb4dZYrHGNXKo&#10;BdoRb5QFwvnyGqGGABBRAJ3EOnjf2ITRwQEYJtbAOHNeBdnq7W+B77kRmCaXqtgPbc63vbAGj7tf&#10;YXp0FNopvdByP6uyc4zTeqB/oF1lA8XdmoBu2Gvop49CN6EOJlk7cLyyDcuMYZieXuY+82B0Yh5O&#10;Z8dheagBZrJuUhWM44thmFQN3cRaVfPF+OQKbM4uQPdQLyxiX8Eg5AF048vgeKQC1gerYZJQBouU&#10;GmiHvIBB+FNohb3SDBE50Iqtht6RUZifXIR2Ugsi+F33DrKDKxVZyZxJ3u+ryYYba4KvqzOCvX0R&#10;LO4ZD3d4ujirIcDHA+FhvgiPlD5xnrChMifpzo7elgiK8oC7vz1Co3zg4+uiaUwY4wZLynZra1NV&#10;Idyag4uTA0HEFb7+LvD2sVHVbb3dLcgWkqpsBh9ne8ocb4SFuqp+QlFRXoiL8ePYE0lJobhzPQvX&#10;Lp5Ubp+TRw/i+OEUFW95aH8c9oiFRGhKU3FWQ1b/WFMkcFZAJTFeskY0aa+aGBUfFUwr7hIlNB0k&#10;G0Yj4FV6MX9LlTtDAx3VKdFAgmllOudLfRGpISIWBQED5eoRQCHsSJbMfxsSUiALwIi1RRV6c+W2&#10;CQTSPVj2I3VMBABkOYEFiT1R64kVRgS8wIdyEWnmq2niXnEnCPCYNWnQBJDf+1FAJIG3PB4FDfz/&#10;T70TWV9P3C+yX/6W/QooqG3w2GV5Q189zflxe2LhEQj5J2NIxqoKrxzD7/gXda24XwU3hCq1XzkW&#10;AScepyyrYEUBy+9rIfsTcOK6sp6Dn426kSrbh/AhcSf/WFDE/SOWFWVNieJ0wowAzT+wIr+l4Ju4&#10;jOS3FIyToj0SSHv70lW8ffoIHxcWUf6yAPdKqLU1HkNmRQzuDWTiTkcarhQfxfFXsQi7bYWI24GI&#10;uuOKSxXJuHH/LO5d5Ec05xTu517Ay/oLuP3qJFJOBeLszQM4dT0WRy7FIvViPI5eTMSlJ5k4kJQA&#10;Hw+pkBvCl8gbTra2KnjWlcDh6GAPG4KKjaWUebZVriDJzZfaKsqaQo1BIERXVxcWQv02JmoZC1MC&#10;iommsq2hvr7qzaJ6ABkZUYh2qDonHxZalPD9udFKLZ8a90ABwaQRH6al/04JhUU2dkfzsT2US2Ao&#10;QnvlC2xPNmGBgirv5S28viclwW+rtFWJaxhvL1WxDlOdBIyRGiXglij4Vkar0V2XjZ6mAixRoy58&#10;eVeVfp/lcrPixhms4/LNBByu31+tGgbOE2ZmqL2vTUiKa6XansSsbE03YX2Sx7jQTAAilMxo3Cmf&#10;VxqV++PDUgcFMuFCAoBnW6jdEpLWReC2UvBxmSWZV084kaJmNXg3U4f3i7WEhE7+r8MXAoJYVMT9&#10;8/fOCIGmHj83u/HvT8P493uChqQmfxzB//4xh78+juN/Po2pVGXlCtsd5rUdVC6SPzaH8eeuBCoP&#10;cflZfN0exY+dUfzaleWnleVCLCN/v2+H9BD6TsBR+1tpg3Ro/rHBYasH3dXPCCot+EW4/C6xLe8H&#10;8a/dbvxBQPqLoCT9gf7k/fwwV4tPs1X4OFOF9+PUHhufYrU/Gx/G87BGoT9U+wyFz64ra5XEq0h/&#10;noLnt5D96BrvUQNBpBRS6E7K5UsRvQ1eZ3GvSVn+rpoX6GvMU/ezpyEfZW8fEDZLMdkqVpVKLteM&#10;uV6p6FuFBd4/cf8sDzZgqqcKY+1lmJGaNwNSn6UKu4sdqkCdpDVPEEw35R7M1WNrSrKGeB6LEifV&#10;ii8EPKkSvDXTqKBxfbIWs9y+uEzuXT+PO1dP4/L5TALKYZw6lqIg5caDk3hRex0lvc/x4O0FXGk6&#10;gnuNp3GmKgxX61JxpT4JZysTcbfjAKJeWSHsiR7S3iYi40EiAlMc4ZVC7fe6A8LTPXDm1UEk3fXH&#10;kUIqOi88EPrQBk+6ziLldRDSy/xxp+ck3oxfxdHXsVQywglAh5FVlYLHTafQMPQQ1S2P0V6TTUh5&#10;RgB8joayF6gufozKfImpuYaXDy/gxf1zePFAXD8X8eDGGdzlOd25KgXrMpF14oAClbT90dA51Ae9&#10;YwswTB+GeeYo9FLaFVjoSZxIZA50oksowJ9DK/gx9gU/gX5KB/TjSuDx4A8YpDRhL0HCPGMEHlkL&#10;Cmj2hecSbsoJBovQiauE9fEJVVfF9+I0tH2vwzZjkKDTC6OEGugnN8Hi6ABcL41B90AfLNP7YXCw&#10;E5bHhrhNHkuqJu7F5MQsTI5NwPLiB1XyXywlKbkfYZBQxfW6oRNTpGJS3DKaYJ3WCkMCllEcB4KL&#10;41mC2IlFBUBmR3rhc7wFzpltME1rg3FcHkwjHsEm6S30onKhG/oY2nLO4W9gnFAK80NS8bYBWjwP&#10;/SPDMDw6Bg+/KAQSCKKivRDk7YPwEGcMtxQglXIi0NMdUTFeCAvzgJerExzszeFiawc3Rwd4EGIk&#10;fs+NCmKA9AhKDEJguBf8gqmYJgQjPjUcIfHeCI0lYCQGIiLZDYkZlB8ZfoghDEntEw8PR7i4a2JR&#10;3N0sEBzgiKhIT0RGuiEo0AYeniawtzX8DSuuhCpXhITaY//+ELx4fAdPHtzAgzvXcOPyOUILITzr&#10;NM6fysAeyRQRK4oASlS4mP41Rd2kpooKtowMJbSEIOm/oKJpg+/p5agR0mIhEcEqQp6CXYEHAcHU&#10;yADanKYEurh2JOWYQluErLgwVNVWEcBi1SCISOaNWAyUVUEyh7hNCVpV1WsFHCiklcXEk0Jaglc5&#10;X6BAxXH8Xk5AR+I5VCl7yfARIS8gQGgRy43EsChrBkHln2BaTRzKb8uHFfcjcCLWG7H6cH2VreNJ&#10;4JD98Xz1pZMx9yXuHoEjgRYDL311PGo6z1XAQ6Vbyzx/Ao7Ah5wDYUNdI64r56OsNHJekpr8G57k&#10;PJSlitv4r1WFYwVu7hoQEogS4HH0sSV0CEhqYCVOsn9iQzVwQmCRgm8SXCu1UuKjpdmgwIy4eARG&#10;pVqtVLKVzsAch/koa0pyRCCqs1+i5pFoQeWYHRxEc2k58u4/RF3Oa1S/fIY31+/g+c3reH5PSnbf&#10;Q/6rZ3jB/1dPneSHJQUxQaE4GBOLC/wfHxIOP1c+wM5OiAgOQniwWHDCuc9QTnOBu70jfDjfx9MT&#10;oUF8+EN5fJERBApjBSYujo5wIqzY2VirNDk7Aot0qhUfbLCfFwK8SPi+bogM8oavhzOcnZxVAcMH&#10;V05QMFPrFgE8SWFAbXVnthJDNQ+wQxj5TOEsnYAlHXeZWu63Zek3U42P8xSyy9V4vyRCvAJbgwXo&#10;qn6ihNsqtdt1STWWAE1xq4zVU9A0EgI6sSIBmRRScx351MT7sTPZSWjQpLyu9VcQLHqxONJIYMml&#10;wKvBaHeJKmFfV/gILy+mYaLpDeapgY+1SjGwau6vUbmI1oYblPBcphAVl9Iq97k1QSFKiHknULHZ&#10;j28bPRRybYSfamreQ9yvgEkTpKS9lLv/SDjZmSympv8G66NVHOdyXzmqCN2v7U58nctV5fZ3CC2f&#10;eG3Wx4oIPZLJ08ZtiVWlFd+2BvGJENRcepvn140vGyO8ft0KkHZ4fbcmJMamU8W+THYUEjwk40kC&#10;ZAdUrMj3rTFlUfljewR/El7+JITM8BqsjOXhD4KRlNb/PF2P6bZcQlQzVoekk7Jk/rTzupZTsFfw&#10;fxN2CGUfeR/nu97gzZ1TBJZOwlW1sk68n6rGV4mJWSZ4zlbg3XQZPs+Xq/mfOF4bLkB1zj2VxSNW&#10;HAG/tXEJkpX08lp1bXdmO7DAa/5uoZXHUo6ZoToVP7I728ZjIsgM1xBoGvH68RXe/zoCSD3GOyUl&#10;ugJjjW9RficTM515mOVzMNdTrPYlQdWy7fVxAg2hc2lI6rEQQnlfxdomgCRuu/lBnudUPSSz6cta&#10;N9b5nP2x1YGt+XZCnfQ2kgrAjQSk11gdLkZtznVlfXk3mcdl+Wz096Ps5Uu0PZHYpQHcPX8Lz24/&#10;xGxjN3JuP8GDCzfxoCYLL9uu43RtElKLghD/1hHX647icnsqMh4m4sijaGTcdEXgWXOEXXaCa6Qp&#10;vBNMkPU2AbbhljiRnYRnzZcQfskfp6moBGY543xuGk5ePIzvu5N8Hsfw4/08hrrr0FGbp4J/m8pf&#10;oLHsOaoKn3IgrOQ9xMv7F/D60RUVZ/P0rriwTuLOhcM4nxmP8+lxOJuxH2c4Tk8OgU5iIxyubkA7&#10;tQ/74uqVm2dvqLhOCCa+N2Ak8SYEEHMCgO2pAdieHIDBkUHsCX4Fu6xNRN9dxJ7wPEJHHSxS22HJ&#10;eRan16F/fBE2F9dU7IvFsREVu6KfMYPzr5axL+QFtPf3wvzoEMwyJ6AtlpusLwSUEdWLxyydIHOg&#10;BXaX1mCcOauOSzehFvrpI/C6tQur0/OwvPROFXKzyBxH6LVZOJ6agF5iDbRiSqBDsBLY0InKU5YU&#10;h4vvoRVVym2XcrvtsOGytke6YXuU2w2+D62Qp9CPegsdn0vQjXgN3bAXMDrcBdszo9CJL4O5lQGM&#10;TXRhY23Mb6kDfHxcERbiDzd7B7g6WSOBMt2T39IAaQPi5gAvD0u42lsiOs6X4CBuc1M42NlRtoep&#10;rscJMZFISqeCmxSEQ8ciEJfsj6NHUnD0eDxSDnN6ij8iIj2QcIDK7X4PhFHpdSPo+BCEfPxd4Rvo&#10;QsBxQWAwYYSgEi0NEOOpjEY6kR1MCUUW8PfhN9zfGY/vXUX28wd4+fQunj64ifu3ruD6pbMczuHC&#10;2eO4cOY49kghN2lGFxbMHYcEqCBMTbqq1FOREusS7xClMn5kLJkhEuPg4++igEHbRoS9xrIigliC&#10;RPWctFSBFxGyYpXQI4QoqJFUXIESn9/xFiLcKYRFQBt46yvgUEGmhArZntQxUSBEwNEPkHRiLi/g&#10;wf2JNUbti7Cg2e4+GPrpawJSCRkCEP9YL1QvIIEROQYR+gQpWVfBze/pAhjirtlnIfuVY9RXQCHH&#10;odKgOU3cMmKxMXDX/6+1Qyw0Cjq4LzkHASHVn0emEdSUlUTOy4OQJV2VuT05XvltwOOV9WQ7+j48&#10;D56bsthwmgI0OQdZlusb+Rqo5ZQVidsXkLHzlGBaTdaWAIlUppVBXD7SmFBjbeFDptw7mhopMQQR&#10;uefiwpP7GK26LkuTwt+xK4FSZt8PyZFROJJ4ABdPnMa9K9TiLlBDu5iFE4cPIyE8mnSeyN8pOBAf&#10;jTB/XwUjUjI+OiwEob5+JHlvlaMf7Mfth4cRPkL5UPopUPH38CR9e8DXhy+SgyM8XJyxMi1N83rw&#10;6+MC/vV5kdp0G359mMIPfvx+bktwKzX2D9OqAd5PCrW/P83i1/sZ5Xb49ZHL7UxR2A1SqNTjKwWz&#10;FNESwfqfLzP4z2fR/EUT78N/PlD7fzdAYUiQmK2hNt+Hv6i9fpqvxsZQLoVmAz5O5+P9dCUqcu5T&#10;cLWg4sk1vDlxEMWXT+PJpTMq+HGwuQBS9fTjQh/qc26jtTQPH1b6lYDfmWujcKL2PNNKYS1WjE5c&#10;PpuOmV4K2H6pUFqFqc4yFSeyTC1dMnRWKMikA/A7EYgjtRRqdaoa7TqFnARsSpXWnzuDFAYT+LjS&#10;hfrCeyruRFluJDhXUmtnqI2vECJW23jchI7Vbnxbp5BbbeJ2eX5jxbwujVjsK6QgyyXAlfJ48jHV&#10;VUBgk5oprfhFwf+XuFgIBX/vduCPdU6T6e+k747E8XBMDV8A4ftyE+9NryriJoHIXzd6ua9uTHSW&#10;EkjGVH8fiVv49+cl/M3xT2lqyOGvDzPc3oyCkz8JLr94X//iffn5bgw/eb9/cT0pMPeD9//n+wk0&#10;ltzn/WkgEJUS+GSfgyod+T9fRvH3Tjv+5+OQsub86x0HyTKSzs+bfYS0OmyPFhNaCCvzVYSTHEJX&#10;NdqrsxWgNL66g/ysDN6/B9iUImxrPdjivZMKtktDtSh5fgsbBM1Pq9LdmRA238Xr3KzSzXdmmgg6&#10;TWgpfqZihuYJKlIYTllUhgkjEmBL4NyabFWQ01f7Bgt9UulW7remcJykTX9ZlZicHvyxM4r16VZu&#10;qwwjjW+wyP1LivY2n7/vKjOKx0Cg257lsy2xOUsN2BgvU8/sptTwmalBW0k1+mu43eV5vL11H9M9&#10;XegpqEBbfgV6Glow1t7J57aN57iCvIePcOXIMVS+eIGmvDxUP32J5uISFD5+RIXjDHI5fnnzBu6f&#10;ysK5o0dw+nAaso5k4Bq/B0cSkxAbFoH9cXGIDw9HZFgo/Ly8qJU7aYB0Zw7DfQ0Y6KxBS1UBqgoe&#10;cniBspxHqieRWIVynl3H41tn8Yyw+eT2eVXw7fr5Q7h69gAunU7m+5KGMxmJOJ4WCf2kOnjc+6hc&#10;JJKpsyfoJcGhGPphr2EcnQvbjG54nmqE2eF26MaVEzjeEDRewzZzGHuiKmB6dAD2WfMwSO0iJFSo&#10;WipGp5ZhdWEHBofHYXNmFibpw7A8v4K9USUwOD4LWwKIbkyB6tPjeGmH2+5WdVAMT63B49IW9I+M&#10;QPdgD/TThmGUWA37kzOwOzOvSuXvC8tGyO0tGB9qJ3wQSvYTPM4tIvzmHJzOT8Agrhha3pegHfxU&#10;ual0Euvhd/cjtOOqCCpV0OJ0o4whlXbtdLwZhnG5hBOeM6FHKtUaREgW0BvYHOmA89kxmKRUwsre&#10;GNLsVwq2WVsZIly5Z3wUlLg5OPE7HU44MIe7owWc7Ez4rfdEYlQwosK9kHQwCGGh3rA1t4QH72Ei&#10;v/1xEaGqjU5SdBRSD8UhOSMUiUeDERrpiphEF8Qn2CNpvyOSkn2RFBONGMJLQLw3vELc4E048Qp0&#10;5uACX8KKX4irGvz5P8CXiqmHHbw9bODtZY+3Lx+qysTZzx/i9bP7ePbwNh7cvoY71y9RaQ3h8j4I&#10;pAzZo9w8qoYKtVkSmAZUJG5F0zlZtPLEWGl0x4OPClNuIZnu7UdQEWEqsCLuCLGW/AYISzNj6Jj9&#10;dsVwmsCKyuwhVOi5ayuriHJ7KKGusRCoOBBuT23DleBB2JFl/use+m2RUSnDHEthNSmvL24VsUjI&#10;MlLJVbYpxdgEADTTBAC4TUKRcp8oCw/3Jf8lZdiBQl+EP/8ryCEMKMuHxNyI+4jrqhgSWYbnIPMF&#10;HFQ8jbMmiFbjPhLg+X3c/K9gilCj7yuupv+3nmYfhBH1/zcw8bdKZxbY8dfjMWspq47EwahsIh6P&#10;AI6Cwd/XVPZv70NSjiEESMCzqqEitVKkEq0E1UbxvwTUEmIESH7fNwEU+S/QIjEq0v9H3D5RId4K&#10;WCQjKCrcF2F6+vDX1lZNA6XCbKQUdtu3D8F2TrDiA21maqbcKOZmZvwtPXZMlBVEapUYcbqxgRFM&#10;Oc3I0AiG+gYwkIHbkLb4xpzv6+aO5yTpb6t9/AhTO1/ppYAZpQAc4iApwP34us7x1jiF2QSF9DiF&#10;BQUkl/31jprb1ii1txEKkmZV9+TPd0N4z4++9JYRV4IEjb4nrHykZvxtlQKIQvzrWi9BpJ5QI7U4&#10;KHAp0MSF8L++zVCAt2N7ogI7FEJdDdRQKWAkfXWJAkXcN2sTEpzZiRlq3/PDUlejiIJG3CttKhhy&#10;urdKWV0+cBnpdPxOKr1SqHTWUKMsfYKxjgrCBwGEYKE0emrz84P8Pclt8/cKBwmaHW8vwrRURKWQ&#10;m+kpVfVQpnsINfw91lYICeSsyb/LZXOwSMAZbMymdl2D6a4ipVVLNsq66ipcTmFI0BmrwgxB5B01&#10;8Y+LbfiyKMfXhmUK041hqdOSj9rcm/i8QBiar1epxlKF95e4WXY6CQXdBJpqXidCz6pUq5VieK34&#10;rqr1dlBgUpBLywHlcupWRd1q8u/j24bcn2EKYt6zdd6PRbESSIPBXvzgvf1OwPy21q8aDP7YntS4&#10;gniv/xBrC2FM7u/3rQlllZLgTOWikmeE9/evDyPKRfWJ0CLF2rbEpbWiyQ76sd6G79ttfJa4HO+z&#10;SoV+P6wsO9IiQQKQpXZMS2UOgZD3jddVMqrESiIWrMWRJiyONqO59CkBUbKF+FzMdWB9uAFNxS8J&#10;B/UqM+rDYjfez3VhY6IOdy9lYqiliMehsY4IZK7wPs8SRCWteX2sjs9GHfoasjGlApcrMdsnacvF&#10;6v72N+QQYsoVyMxzPMP7PdqcjbmuXEzxmZjuKFVgM9dbosYSByP3dm1CarRwP7z3uzOEXIJPwfPb&#10;KOSHPz1pP66dPosHFy7i5Y3beHr5Jt7ef4Rnt27gXOYpXDp6HA+ysnDjQhYunTmDc+lHcTItHacO&#10;p+L0kVSkJSYgNSGW34MIBHpLs9oAhAUFIIhKSHBAACKDRCkJUtODCCkBHh7cTiZhdQILfF+6m0rR&#10;016Jxooc1JW+RmXBcxS+uY+C1w+Q9+I2Xj+8jKd3TuPxjUwCyyk8vHES966exB0OV88dxtWsTGSd&#10;PoKzmQewN6II1pffwePmDnRS2rEnJBt7CSJS7G1fwF2V6WNxsApWKdWwPNIKPYLNnuhK7NvfDf3D&#10;Y9CW+inxVSqmRDJ99kUVwjBjWmXoGBI4LDLHNBVsT8zD9NQi9sU3wDS1jWAyBsOUVlic24bxwTbs&#10;S2rj+vPQSxuAXmovjA73wfL4JOzSm2GaOQH9zEku3wyrjAkYHZuE42UCzvExWKY2Q0cq36b2wfRA&#10;PewyOmBwsB0GSbUwSSpXrizDtH7l2tJNbIDVEen981qT1ROVC7OUChhyOYuDtdAjqJjFFcA0rgS6&#10;seUwO9QIi7RWmFlKEUtD2NmYEFjEqmKD0DAfRAWHwt+TiqGLCwLd3RDk6QZ3ZwsCpi9iKOdd7G0R&#10;6OmBqCgXHEwIQkSAN8J83RBN0PBzc+S6LgpYIkOD4OfnRqBxR3KKgIotYuNsEJ/kgJhkT8Qc8kTU&#10;fk8EhXkiNMYDPv5OcOExOHvbqPgWrwAnZWXxD3JDYICbkkVFuS/JGuGUN+EI4TMlqchidQ/284eH&#10;uzt8vAg+rlLi3x17dHT2wdTciKAihb84hIrW6/Pf4m8S+yBl9EWwyX+ZFxroCXdvOyX095pRUAtw&#10;UIiLENWVDsM2RqpSq9RGUWXyZT6FuLhDlLD214CEQIQKXBUBL9AgIEAgEOAQIJG4FeVWEsEs9UU4&#10;VlVcxZUkMR7cn8SQqCJzhBwFIhTyAhACGGKVECiRMvcqcNZFgEgDGHIckgJsGCRuG4ICj02OUwGO&#10;xMuowF8eC0FBuYt4jMrKIwG9AkPcjyyr0qW5L9m/QIcsp7KAeN6yDwEsZUXhf+Uu4rEoa4lajnDC&#10;bcl8cVkJMIl7R2BFLCjKjSTzOV0sKyrWhdtT58pz/yeYVgq6xUeHa+KLxFJCuBQ3kFhXJDBafov7&#10;R1x7soy3h6uysAi8yD0NDZJib4EIDXCHrxcfaF9PVdQtSE8PPnpaCPG24GCDN4+ecLkoBPmHwtPV&#10;HQE+/vD19KEmRYL28ISDnQNcHBwhbRUszCyg+u1YWsPe2ga2VtYwNTGFro4uHPnfxNAY5vwvRaA+&#10;8+P2r48zFGRt+Pu99JUhvLyfIqxIqrBo35xPLfxvCrA/1/spjLrxnVAicRriVvhfX6chBbw+r7Rw&#10;W6P4ssH1341Q2FdSMA7h319mqIGP4z+fJ/A/XydVPMX/4rR/f53jNImvGIMUIOuuz8f8UB0Bopaa&#10;bw0/uLWYGqiiYKjH8kA9hRqnUxgt8L9YO6TmhpRmXyJUrFE4faKgXhxtIny0Yry1gBriUYx3iPCp&#10;xCq321lzT9UlkdonUkJ/cbAUCwNlCo52KYw/U9iLoN8Zr6BgFuFZp9w8kgkyzePornqN4eYinrfE&#10;MnQoN4u4Hb6s91JAjODz2gA2qYHvUmB9IgB+4jn92BylAB/H+yXCxUYH/vV+gIDRCanyKmCz0F9C&#10;8BB3UiU+zNVT2DVwXI5Pc2XcjqYBobjHJK7lw2yVag+wOZqHjzNl+DBdiu3xYnxdrFXZUGJlkQ7H&#10;7WUPCSm9+Pcn6ZQ8jH9/nlNp3h8W+/Gfr8scFjR1UDbkmDrx6/04/vV1XsW0/OvjLCFjDH+9m8av&#10;7XECkVQO7lXxN38TPiRF+dd7qYg7QMBc5DNDGHk/ht35NnzkOX/nOv/35zzv7yyHKd53scgNqefr&#10;P585fJEifRO83l1ornhJCG0iDJRicawes/3VGGkrIQDyPo+2YqgxH60cZnqKsSntDcbFmtLM+8lr&#10;sthC+G3HhlQDJtgUPbuGfA6S5SMp5Av9ZYSQYhXDIp2uJdNqZThfU0Nnop6Q08b71wHpHSVFArfk&#10;WSIYK2DhszXSVoyxzmIFOHKvNwlZmwTQOT7Tcu7bBOTvu8NYnWjBx+VufFwn2BEKBezFIiT9mORe&#10;/7nNe00IL3p5FzY2tqrXipO9PZUFYzWYU+GwksBzKhueLk4UYk5wtrOHq6Mj/HyoZVvZws3ZRb3D&#10;onQYBevD+IC+Kvame2AfbF+bQv+0NioKX6Gm+BneLQ+hr6lQVaPtaCpDU0U2qopfo+jNPRQIqLwh&#10;qLy6jzdSPv/6ady+dBT3rxzDrUuEkmMJuH4uBZdO7sels6kcjiD+yCXsTeqEQXIn7E+Nw/r8tIox&#10;2eN/H3rR+dAJfgQdnyswSiiD7bFmWB9vh+n+UmjF1cFofxP2RlPAEwBsz8xjT2QxrM6vwTprW8GI&#10;7/1P0D08DK2UHlhwmk5KF/QTa2Gatcv1amB3cQN66ROEmXHsS2yB1eF+2B6p18S2RBfD7FgffK8u&#10;Q08ycbgNqWtiLtVpCSXGJwk0sSVwOlYNx1MD8L4ywWOYgnFqF4+7AMbxJdCWRoNJzTDLGIcegUkv&#10;oQaGh9pge7QbNhkEoYhs6BBMdHieZofqYXqkjcvXwjylHI48V4tj3aq+jE5CI7RCXsHINQ62Lt48&#10;h2rYxt5CRKA7nGzMCR++SIzgd9/JmQqiMwK83FXmrsQt7j8YhogEL8oAd0QGeyHC3xf+Hs6oLX6u&#10;UspbqnPR0VCo2iC01Reji/f07Nn9OJrpi0OHXZF80BXxid5ITfdGygEnJCU7IDrWAUHhVgiMtIGr&#10;rznc/KwRlxSCp49uoKzgjapQ+/bFI2S/fKxAJTEmBskxkYiKiIC/DxXnyCgEBwYhwD8AwUEEl+Bg&#10;7NGkE3Ew0aQU+fu4QVJXVSflQA+ekDtJ2p/TPSjgHFVHWW+eiIOzFQx8KXTNKaTF2iCxHr9dJSKU&#10;Vbovhek/8SBSn0Sa94mFQawEMk014RMhLwLfQzOWdQ2l4i2hQmI7ZDkR+sqy4qRxoSgLgwh1J+m2&#10;rHG3SMVWTXAst0Hw0Pbg8XhrgEHFs8j6hBaBoX8AQllKOE9BB9eRYxWAEACT38raIy4cbkPSpiVr&#10;Sc5DtqWxEHH7cu78rUXQkn2rlGPrvQqCJEBWtr1XwQ23wd9Syl/bk+fE/RkE8RrZ/3MuHHP9fywp&#10;yuoj58V9C9jo8lzkWCSORlmveA1sPSwVqESFS/CzuG7CeK/8FHhI7Io0FwwO8EJIoBeC/Eio3m6k&#10;U2e482GVCG13V+kO7M5lfHhPXeBNeg70dYeHiy289+5DlKcFQn3McDo1A8fTT6ryyJGhUTjAB0k+&#10;XD7ObpzmA2tCiS3/u9o7qQwcsbJItWIHfhhNCCMG+vqwNpfMHVOVYiylme0ILib88Hm6uHJZB1S8&#10;vqWsHx8JHN/4ARcLxzdxY4gAmmnE0kCjyoQYbHiqUk8ly+TbWpcq2y71M/7caMHf7+TD3MePOoUA&#10;Ne5/faGA/DCOTxuDhIhmbqeJWrV00m1R2vxPauxiHch/dhMjEiNCzXRtsoXabAFWqAVvzPRgbrgS&#10;iwO12CBMiGtnZ74fK+ON2JyuQ3/dKxWnsDJG4TZcQ2HeifeLvXjAD3BH9Utq1fUKSmapIU93VShr&#10;iMS3rFD4iNa8PFyrrEfSwXeyvYTLVigBJZYZaSi4y+uwMdaqgjQlY2iGAnJ9pBqDjc/QW/dalYPv&#10;qXmlqtT2lD/C+6lWTFFQSm2YqY48Va12sOkFpG/Q+4VGwonE4dSjueo53k3XYLo9H12Vz7A5TCiZ&#10;KCGUVBJEKrAzSWG4TBha6sb9c6ncdxue3r2Nnvq3KtBT+u2sDRaoFgO7U1KQrBbjbdkUiBV4P1OH&#10;pvxrXL9KuV4+c9gdL6SAJlDNV+HLUh1+rAooUdCu8v4uEzhnGwlPvRTajfhGofx1qZ0Dx7z3G2MN&#10;+DTfjc+zzTyHJrzn8Uttll9bv8vwr3fxdxchTQq9DfMeDeD//NrA//1jDX99nCJsNUDSmKUY3pel&#10;Hp5Tl7rm39ZGeHytuH3xBM+lBEP1b7A8Vo2x9gIV+Lo+1c372qCgU1x52/O9WJ1swxrBcaQ9FytD&#10;5SqIub38iabAHyFGmk5ePZeOZd5fCbyd7a4irJSoHk2LvHdrow0KnsVSJkX5JLZpfaIRiz1VBN0G&#10;3qscSAE4aUEgqeXTvbLdVpVWPcTnc7Y7HyMt2eirJ7C2FvGZfYu+upcYaX7L5RoJRxWqDstkWz6W&#10;+6WHUS5OHTmIqKBwHItNUpVD/b38ERcTR2WD34uIKNw7L3VYHuDuqYtITU5HcmISfFz5ree7HR8V&#10;jZjgMGrcvkrJMCXYWBBsHPiOa8fshc1tcxic0YLdGzPMj7Whq6FEVZytyn+KK+eP4PyJg6oMfmZa&#10;Is7x9+Xzx3Hn8gmVhvzy4XW8fHRdBQZfv3ASNy+dxIObZ9Vw4dQhnMtMxJmjCYg6egvaR2awz+ca&#10;hXsBwm8vwvBgJwXzCxV3stftJPZ6X8bJm40IO9MEu+NdsDjcCO34Cgr9fuzxuwerU9MwOj6HfTFV&#10;nL8E7bQe6B7sg17mHGzPzsIocwF6qX1wOPeOy9RA6+AAzI4OYd+BEVhd/Yq9En9ybAY2F7eU28j1&#10;9mfl0jE5vayKwbmeW8fe+GZoHZ6EQ9YqdDOXoZvcAq2wQuxLaMHe8EK4Xl9F8O1VhNxcgEOmdEbO&#10;J3DlYF9kAazTBhB46yO0I/JgkNIKw+g82BPIbDL7sNf9PPby3CWuxTi9E0YHCWOpdYi/OgCD9CHs&#10;jchXNWEkA8jk1AZsTmxw342wTO9BeKQnvMNscDgpACVvbuLZ3fNwsLaEo421slQE+XojJMQTcfFB&#10;iI4moPg7493SCL+BnagpfIn2mjx01BUQVIrRXl/E70YuWjmtk8DSUluIttoitNUVo6EiD01Vhair&#10;yMXBA7ZIiLdG6mEXVJW8RX15AWrK8lBVmovK4rcoz3+NwrfPUZz7EoW5L1SVWl9PL8odPz6TAYgI&#10;DUVyXDxlWTTCJF4mIIAyygd7TIz1YWCgA3196X5MWDHSg56+DuxtrSCNhdxcSNfO9hxTW3a0hTv/&#10;C6i4utspga/69dgQAER4U/DLWLlmKNBVp1+xmAgocBC3hypyJoMzBb+4O9R6nE9gUe4gG8KHlwEF&#10;8f8TyMp1w+0oSPm9rLJ6UPBLEKyOPSFBgnnFXSMWGDkGLv9PdowCF/6WrBkVwMrltF1+Hy+3pTKG&#10;ZJ7DXhjIMROQxHqj0oEJCQZ+emo9OQ61LQEw/hd4kHUENBTcEDT0JNZEoMRNtqmxoKjS+Jz2j8VH&#10;9qlAhVBi4KGx6Kj987gNAww02+d2NefP8xPLi6wjECY1WMR9xeXNnUzg4+UGLw+xaLiqtLIAXy/4&#10;eDpzuivvmaOCESkA5OUuY2pJXi6ETleEBBFEgyVgWlx/mhiW6FBOC3An+AQgyN0QIV4mOBgThgvH&#10;ziEqOBz37r3AkZTDCPYNQHrcfmpAmQjhb18PT8QGRyDMPxTuTi6wsbTm2BU+7p7qhRAXkBs1Nems&#10;6Whrp8DGy9kV7o7OsLeygaerJz/2FFIUKFIu/c93khkyoaqNflqWoNQurE83q0yQX7uDGGzJJ2SI&#10;y6hPxUv8+7O4DPqU6+gntXLp5PvntmjhLUqwSF0O0XK/r/fiPbcngaC/dqfRXV+AqsJsgk07dma6&#10;qZX34N1CL/9LPEKH6q3yhZAj2qu4jcT18319iOMuDLUWYpv/31GYf1jsUgXCpvvrcP/aaXxakngC&#10;6YrM+VIAjtq4CL2l4Xp1HmIpUQG5FIhLhJBlCq1haqHLo5UUiNR+Xz3A0kgDNe9mZb3p5YdioLlY&#10;ZYps8Vi+UIj31BdSmFFw8xg+rw8SbirxkcC2O9+lKrou9xdinQAi3ZDfT9cTNqiZz7RgpjOfmnsl&#10;5xdx24SI2Rb8udqDj9Tsv600cFnp+UMAJExIuvEHgsYX6Y68Vk+wIHio+B/Cxiavh1iCpjQNBD/O&#10;VuEPgsqf67VoybuCT7Ncb6EF2wSErwTDL4vSbLAdf4j7TawkhExxHUmasgTWSl2Wvz9M895PqHiM&#10;v3nv/5YS+9vD+J8vM1xugDDSq1yCUlNFXHbiPhLLmjwHYlmTtgbbM7X4ynv2a2cYf+8MqG395PMw&#10;3lqCn9v9qMl5pDK+vnI7Uk31y+ooynIf8XqWExZ4vrznUndH0snXCCZSAE6eA0ll3uZz8lVq7yz1&#10;4eNKn4pH6qx9xWdqgNO6lftSLHu1Ja/QVZfLbROQVwcIxq34sNyPjYk2TP+2mKwTTgVylwg06jmQ&#10;oFyx7AxIKwRpVtiCuuIXmO3nb8LLYFsJ2qveYqa/mvAkz1Mj340eQlO5KjAoFrmPq9IuoAUfeX03&#10;phpx/cx5pO8nLBw8griwCMRGxGN/ZCIVmRAEEVgSomNU/IIb39kAwogb30dHW37vOc2DCoSLowPf&#10;Zen5Yq1cumKBMTXSpPtbmpnDIsQUOtLk8JqOapa4Ncf9zvahk8KsmsdelfcEb5/ewKsHV3H9/DGC&#10;i8SfpOFoajxOZx7CkYMJKg313KkjyEhLQHpaEg4kxeBAsiRtaDIV/eNPQSuhGUFXZwkeg7A51a/S&#10;h/cRFPb4P8RevxvY53VRNfkzjcuHVXoLLA9UwehQByLvfiDM5MP50hIMDg9AK6kJnmdGsDe2Rrl9&#10;DA4Pweb0HHRSOmB/dkYFzJqkdRNkhmF8bBrmJ+ehQ/gwOTbM30uwvfQO+qkDMJH4lETCS6pk/gzD&#10;JLkZJiemoZc2ArOMMWjv11St1UluUynRtqfG4JjRoirT6ibXwiqji/871H+BDotT89zuINcfgtmx&#10;HuhFZhOeJuByph9awU+gFXQPZsnFMD/cAr2EKhhE58B4fz1M01qhG1PIeaWwPlQNjywea+Y0rE9N&#10;IjT8ENx8zCnknZFxNAb1pc95H7Lw5NZJvHxwGQ9unMXjmydUevhTDjW8X6W5TzHW14i5kXbUl71F&#10;U0UO2usKCSJv0VKTi56mcuXS6ySQthFUOggpbXVFnFeE1lrCS3UhhyLUleehvlIAJR81pXmoJaiU&#10;8ztbWZyDsoLXKP0NKw/vXFOgkvv6KV4+vovH927g3o0reHSX41tXceXCGT4nR5AlwbQCIw72pCwp&#10;9GZjqTRuV2dJVXJUNSykZorErkghsIhgL0SFabKBfHydNIKXQlMFuf62WoiwFcEspej/Ef4CBRog&#10;0bhylCtGQEIJcI0wVhDAZZW7g79FMCv3kQchgbAh/9X2uL6CHHcdtT2BJektpCBBgl5le/wtY6km&#10;K+sJoKg4Gm5f1lfWCgEBgSDZnkAG9yFWGAEBsbYoSFFQIuto9i/HpY7htxtK9inWDwEV1XRQwILL&#10;aI5V9q8NkyBDnvM+ZRnRXCstZRURS5HE7Mg68lu2K0XfVGAwxypQWFxlhCk5R6m3Ivv5J7ZFzsHO&#10;y1K5dcJDJEtLGhOGkUgDEeBD2PjtutNUqPVDWKCPum/hvIeh/u4I9vdQVjOJU/lvarpkAKlg2yAE&#10;e5og2MMIEQHWCPLkh8vNg9QbQPDwhIudA3zdvPjbHXYEDVsOHi5u3K4ffL284ORIKPHyVr5sZ3tH&#10;2Flbw8mWz5ObLG9NjcwOngQZdxcnXKWW9Ykfcclame0tVzEKHxc6VOBlL4FEqo8KvEgq6ycKT0mN&#10;lRgTqQEiXXmlYJiUgP9MYfdljYBCkPmDYCIN4nZmGvlBr6cwqKDQ6KWw6MRQSwG66/LQWPyUwrsR&#10;ww05mB2owrvZDgJDPb4QREQofSBkbM1QU+c6n9d4fNzPZ2rii8MS2NqtARAKtPkh6XfTyRf7NbXe&#10;HOXmWRB3Ebc111Om6m2IIBKrzCKnS7yCFPySYM05as6S/SEpygu9Uqpd3AYSlyJ9fkpVhoho900l&#10;z5TFRiwlS9TIlzmoFFhl7eF/jnsrnyqrkDRAnO8twUJPAfdRio+LFJIEBcnckWqvHzn+QoDbmqil&#10;cGtSmTRSKfbjQhuvGc91RWJQCBIbUn1XitwRWggG0vvo3XwdwaCN03p4zhSMy4SE9U5CRDchpFED&#10;NBuNqM+5hncTlVgfysPmUAkhSBo5tuGPnTH8fDdOCBjgPZeibdJ+QDKANCXyv/P/n1tj3K5AQBem&#10;2irxx9YQWqteqOdie7GH934EP/k8SN2XrwRbcfv83BUX4QhhhxC6Ju0Meri+BJzy2DfkXLoV8Egs&#10;yzsKdIkz+ch5Ehcz2VFBKGijJn9exX+INWOsg5A32Yhp3pf3S8PYIRB8Web9npEMHI2lSaBVgEWC&#10;ciWGRkBkVwr6jVZr7slkO+5dP4Mp3sf5Qd43gueyzOvnvSasyLOggHW0Bkv9mv+LXGaOz4+4liTu&#10;aL5XigCWq3ijydYiSBPKud4KwkkJhpsLuX4lhhqzscD5C3zGp7sL1e/VEe6Px3DhxDk8u/kQiVFJ&#10;uJBxHrcuXEd8VCyOpx3H5RNZ2B+ViGC/AByKjse59EykxscigNprVEiECpgP8vZX77e07Q+W3za2&#10;6l0WuJH3WMAm7oYNTLK0scRz+7AyhA+rwxjqrEBVgaYnUXnuQxS+vo2cpzdR8OI2Xj08izuXjuLy&#10;2SO85hrLyrMH1/Dk3lU8unMJNy6fwY2LmbhwUsrn70fEocsU/J0U4INwuLgGv+sEldgCgkId9vo/&#10;wL6AB6oIm07QYxW/YZxcDr2IV8oV5HznM7TjamB5ckIFuNqdGFRCXJr+xb74gL1xddBPIyCk9sHm&#10;zAxsr36AzqFe1Z3Z/MImtGKqYHZmFcYn12FIqDE/Pou9BwhLXM70+LTq1eN47SMMjk6oPkEGaX2w&#10;OjULvWNShn8BejFF0IuvhunpFRUHo8VjNpCy/2dG4XB2mlDVQ6BqUYG6xukEoKRyFbuiR/jQiytX&#10;QGMsRd5CniiXk/mRdphGPlHnoh38GGYHymEYXwqX0+MwTe1XbiMpimd2eoEKqin8vW0QHOxMxdIJ&#10;i0N83qgczfbxuRmtV9a/vuYy3pu7hJZzePXoOopyn6G6NIfjFyjOf8F7ch0Pb13Gqyd3eI9u8P5c&#10;wdP7N/D47nU1TXr1FOY8Rd6rR/z9THVHLsx+hltXLyqLSXnhG1SWvFXWFAGW8oI3KM17iRJuP/fV&#10;Y7x59gDPCShvXz7Ci0fcx8Nb3L4m6+fapXO4eSVLwYp0WN4jmniAnzfJy5MCL1AJt/Agb0g/H4l1&#10;iAj2QGSIt/JfRVLjVp2V+dvb10Hj9qBgNfU30whc/heXiXL7iCvHXiPQ/xH6aqCQFuGuBL2kAHOs&#10;L0XO5D+XV64bBRkSi6KjBLMIdllWStmrxoK/wUXXlwAgLhoBA3fun8tJAOt/gUF+C1gIbHD7Yn1R&#10;FhfZlywj8wRq+FssQApSeNz/uIIUVHD7Kl1azk/iRDwJP1xf4EEBBmFJxaTIcn6adGUFFgITXoQP&#10;T4E5bfVf1pPjl2VlvxJvo6Yp9xSvi4IyzXUUl5Ccs1TPVanOvCbi3lLXXM6B8+y9rJV7R1LGQwK8&#10;EeTnqYBFLCUSkxIhsUYyJqhIOX0BTrmv4g5S6ecqwDZYxbcoVxG1GBWfJNWHPc0wWP8Cf+/2qQ/8&#10;3x/H8ReFwZ8UMg62diqY1sPNRfmyzahl2VLzcibA2HOeFGaTomsOtrYqlVgsLPLbh+ArWprSpDf4&#10;oafG/sd6vyrgJUWvdiYJCov1+ClZJxzerbXhBwXO8lAZ/pRgTiVEG5RL4QvH0rl4a6QMH6hFipVB&#10;NPbv0n9msUFp22Jl+bFGoTJVjXejpQSUt5jubcDmQheFDjVg0YwJHMrPLxaQeUnJHVBWik8rw9Sm&#10;B7A+0azM/wI+XxVEiQVFMl16sEqteGuyGy/uZf027VejqzYPq0PNSuCtCIhQe14ZbuSyHZB6GjMS&#10;b9JeiunOIlUYbIUasqSh9jVJ+fUqXutmlUI82ZGLJWrX0lG3Ju++chG8m5dKr+3YniRkSPl1HsvW&#10;eLUqNDZW+xATTU/RWfqAmnsNhuqeEZLyuK0K9FU/x+aIuCoktka092IKWInHKMbPdckmkiDUFoLJ&#10;kLrfkt3zx6Zk9wxymlzHbsIAoWKXkLhFKNjuVbVaNNlTbQqi/vowiR+rEnMyiOUBTUdkcdN8JCRt&#10;U+hLoO0nAuTmWDGvH+/hXDPvfydBqZnnJYJfspN6CELybAhM1RNE+/Cv3WYFqd8WmrA5Ife6Xj0b&#10;Altf1trRW/UEf/C+S6G47yu1+GtDulnX8bkSy1Mj3s/wWSDAfOJz9H2pjs9Rs7K4fSfACIDJMyPH&#10;utr/Fg0lL7FB+BSr1HQ/nxOxpK32qfu/LC0ReL0/LvVyW13c9yBKX94hfPAcF7tV2vVXAu17CbKd&#10;74HUv/kw14fiN/cx2JiHeSna11eF8bZCLEptncEalc4+011KKCIkjzSqQOpJzpcg20UBFqmx009o&#10;UbV5NLFOklItBf+W+0uxSjiZ7CpAP6FFxbGMNRA+m/k81/Ec+EwTqAI8fCmo/KmYhCEhKg5Odk5U&#10;KPie+4YiPCAUbs5uCPHy5eBHRcJbgYlYVIIDgqjw+MLmtyIS4Buopsu77OnsqiyjcZQN7aWn0PIo&#10;UBUTW5HstM0xtFe9RN6LGyh7cxfFr++pAm/5L26p8fO7F5QW//DmGdy7dgL3b5ymcLpMbfoKNezL&#10;OHM8TVXYzTqZiuNH4hCZdgV7A5/A8c4HhLxehY409YvMx96AJxweUmi/xl6Xo/zOniKgPFc9f+zO&#10;9MP23DT0U5rhdXMHxnGF0CHsBN5bx56wHNhdeQ+Lw4STrB04Xf0M8xNT0D7QD4erW6qInG50AfYm&#10;tMMhax7aGcvwPr8E3UP92Js2Q2hqJgxMwJHb33dgGLoEEfur76GVTMA4ugQjQs2eiGLur1vVNtFN&#10;n1axLtoHuqCXIo0J6+F6YQwWBC+9yLfYG0MQSWyC3sE+HvsgTI4OQTs8lxD2EFrR3A6BxTqtClaH&#10;G+B/nkATVwAd32vY53cHWoQzw9h8uF2Zgd/VJS5foQrMhWU+hJeTI+IixUpmyXtsQwUnXyk9ClT4&#10;/s8PFPC5bsRMXy0mCOYCMSPd9WhvKEPBm0e4cDoDV86fVNDw6O413L99BbevZuEqweHG5fOECA78&#10;LzBx9eJZ1Ujw3OlMnDlxDOdOZeL08aNqLIPMO3syA9e43I0rBJDL53Dv5mXcvXGJ27igWZbzL50/&#10;RUA5q2qnnDlxFMePpuFI6n4cSknEHskKEYElAk9TsZQPcRAFGYFFAmklfVUyQiKCPSnoOJaB8z19&#10;7BVY/BOwKkJduSwUnFB4U/BrYEVjwdBYWzRCWgrEqXgSCmcFHBTkAgsS8yGVaVVKMpcXV5ES5AIg&#10;8t9NRwMNsg9Ch7hw/smYUUGrFPiq1ogz1+F0mSbuGbVtccMQKGRdcRvJcctY/svxiVtFAEDFlThL&#10;LAqX5bFKfZd/1pfmiMqKJC6v3+cl+9T3JUgoF41Ybrh/qcnyGz6Uy4jLikVE14fH+RtwBDgkFkfc&#10;PwrOBE54/f6xOkl9GV2uY2apDSMTLX5AdPibx8Jro0CK25eCb/Gxkh6oyeaRQnz+3i4ETl/+9lVB&#10;sVERYm2RqG3J5pLMLj+EBvrww6OxuoSrLC+NFUWV448J5XquFLB5+Lpcxw91IwWBpNnWYb6rkEKN&#10;sELNVyq8flyoUKmrfu7e6uNlTViRzB/JABJ3j7mpKaxUdVhTfsQplKilf12lAFprwufFJn5Uqyik&#10;CCvUjLenCR5LErfQhr8oKL+utuDXeh0+c3lJxfy1SY1/mR/pgVzuvw1/v2ullt9A4ViDz/Ol+LFS&#10;x+UpMJdK8W2xCJ+mC7E9UYydiXwMNuQQugqVS2aJAmG2X9r9V/E4RviBH8QaQWKip5YClUKT57k+&#10;2YSm/EeQdN93FABL1JrF4iLl1ndmulTGz3xPGeqKqBU8uITR1gIKDgoUQsl0ax4WuvMx057LMQUU&#10;gWNe3C3UjJd7StQw31mMhS6CSGcOBWQJVnpzOUhhsnwsdGRjrvUN1y1A4ZOzqgjd+kg+PsyU4uNc&#10;JaGrloDDc6p9qQTV6nARxhqfY7rjLWa7cjDZ/Awfe89rgwAA//RJREFUpisoTHvw73eD6j799X6A&#10;kNVLAU/g4O8f24PUqMoIGoOEukYuJ4DSy3urCVb9QUDsqs5WVo4vyuIi9VEEHoc1biGxiEgZ/Z1B&#10;QoxYG6op+JsIoI0EgTb01jxTwPFrdxi/tgRGpMBcDQG0C9KqQIBH9v2vD2NQfZQIre/manl/CBsE&#10;p49L3Ce3KxVzv6/xueD67/m8fFqSbbVgqCWHzxNhZ6FBuXWk1sjfBJDt+RoCVxNBpBN/r9Xh+3KV&#10;Sl/+zzuxrlTi63w54a4Uf65JnEs5fszzGZ8twPZoIaGqjNc6F1U59/iMcH/z4kbpQUvxC557P2Fk&#10;WLlxJjul5gnBZ4HXkzDUXfUWvdU5ypUjALtEqHm/1AUJgt0h0PTWZKP85XVU5j/juiXUbMWCVoKl&#10;vhLMtudgSaxfUnelM1f9l5o+8z1FHBdhrrOAz0kRn41CPkc5WBEhw3u/0pOLDT43C1xeKhP31z0n&#10;xBTwuSggrOSq9/LzbA2f/ypsjBFw+Kx1lT9WgbOmxhInJq4bC2UhsTS3hL2NnQqglZgye2treDg5&#10;wZ1Q4kwYsbWygg9BRgJqBVJiw5xx6oAzLqfZ4t5ZD7TmpqOtYD86y++rmjNfNyexOtOHpspcvHpw&#10;WcWr5D6/jdK3D1CS/QAvH1zBq4dX8ez+RbxQv6/j9ZPbeM7x3WtZuH3lDK5mnVTdk8+dOITEtDOw&#10;PzsP55uf4XC0TdUh2RvyhsML7PO/ib2uJ6AX+hT6oY/hebgYJkkF8DjfC9eLc4SKDnhfnFexJZL5&#10;Y5pUDcusdehnTGNv6Fu4Xd2GxbllGBzohv7RaeyJriG0zBCGymBzZhW6GfOwO8vl00YJOHkwvfwN&#10;FufXoXNkCqZHx2FzfpugUQ6Lk4QiqfESXQmjU5x/aAAGaQOwOLMAnbRh6CU1wuioWFSa1THZZvTA&#10;9dwodKIKCBa5sD45Dr1jc3A4NQ6z4xMqm0c35Dm0I/OgH18Eo4MNsEkn5MTkwyC2Etphrwgzr3ic&#10;5dBO4HkdHYR+JqFKzuNQF2ziL8LNlnDpZw8vNyc4WFlinN+FWT4fC0OlhOO3hF8+g4Pl+LY1ibF2&#10;/h+lcjVKpWJhEKvTvZjob0ZrfSk6Gkow0E7Fp7MO/W016GmuREdjOSqLs5H35jFyXj5CzqtHePnk&#10;Lu4Rau7evEK4uapcN5ezzuDMyWM4dSIdx///fP11jF3buvaJeW8zM1OZXVwu5nKhXbbLzMzMdoGL&#10;mZmZmRnMtOGcc7/vttTpKGq1EqVbStSK1OpIkTqKIj15nrH2Of1ddZI/phbNNddcc44x3t/Lh0MQ&#10;ER5GYDmCsyeP4NypYwZ2bl09b4q7CYAEOeGHAhF80BeqhK/egp5uzpRtjphlUo6pkft4uZiUIcUq&#10;HLATmOw27h5LrQ1lhSgdbS+c+b4bBdyuveuNMBZIqDaKycShQBd4SPirZL2CYWUNkKA3lgwJYAlj&#10;7UOBa6nOahHKKrGv75sYj78KuqncvGquGEuNwOKvbB0dQ789T88FDiZD6C8IIUwYK8kmfr6L50R4&#10;EATIovFPq83CvfMsmTcCCAl9wdJf1pu5BCEDOYIrxbhoH/2OrDM6hgCF3zGWE4HZOkIJwUPnb35H&#10;bia9r+PrOOv5XMCi4xCMZnMzBeC0L5//y/oiwOF5LNy+ACtXz8fG9QuxZOUcbN24CAuXz+UiM5eU&#10;vBirVy3EIr7eun4Btm1ZA/XzsYCKveXxAO8Xn7sow4f3U1YUQYqjgqPt9hpQsdm7gxrTbqh+jiww&#10;+o6qELvzUbAji0tLRSwFeQUBxdJJWCnE0myV5vnRCBSZ2ZVqqhTQEhOlLV+2ARVlExBOtDA+unaU&#10;QqKIwowa7kAJAUVAkmVeC1i6Kt5gRjU/uikwpyoJIGVQiff/6mu7cT98JuBMdeWYOiffhrK5r7R1&#10;BWYqW4aCp51CpTUBbVyMJ/k42hSPidZEaqRvUBj3EIUJT6mJ51J7TYZSgMszX6G2KAEqZT/UrO61&#10;WRhsooZbTwCQS6WREGNM9ZyUWVFozI1EJwWFAl3lcumqIGRUxeDq2cOozY2mMIkjlFCAVKahuyIJ&#10;rapWyvfk2umjwJOmrP4/Ex3ZqM55Q22ZAKUgyo4iU2ujOvUZugkxAo7RpiQKQXVGzkBu7B1qOrEU&#10;OtSSO3MxLvdCTxEBTo3q8jD9l7vGBJj2Kb6miEBSi58U/j+mWzEzwGs3Xofp3koDW1N9dRjvqcb0&#10;QC3GO8tQkyuYUMxIDgU6gbA7jdCi7B1VhLX0y/lzRhlSNfjb+ybjcvs5Vs17XUHAaCEsVhA21Hm6&#10;gr/Jz6eUMl5r/lNlyhN+1sStGZ+HlNZM8DSxLYRS7q/spp8ThKIxSzfkH2ru2G9pJqjUZQOvwwQg&#10;fkep56ohM8X7LuvL58EiDDbG4zPH0OfBPPw+VsdzKuO4LMU/PhKApqpMOvKPkWKMtlBg96iuToYZ&#10;GzNtMXydirq8VxxDGRhuiMVXHac3FeVpj/G+k/cv/xWyYh8ZK4asGd287x2cC/0NKgkfh+ZS9VBS&#10;UbxsDDRl81wUcKuibxwXDRmo4/0vo5BuLYomkHAcUIsdrJflJJpAG4nIJ9eMS7CzhLBbaokh6qtM&#10;Ni0T2ov4O7JMKOiWY0dB1Wrwl5f4kL+TZcZNLwGouTiaAJLAMR5NuE7m/0zDBMdNC+dAfcFr08H5&#10;Pf+3rEjqBC4L5kxvPqG/wFzLb7xWiodysXPEnp17CCobsJrgsnL5CmMBlZKxnNul00e5XwI1bF9c&#10;C9+Kc0EbcDZwK+6cccSNk/sQ+/QgUp67IuOxNedMNrpq1ZSzFn0txUiPe4Fndy8g6ukVvHl4ES/v&#10;nyOUXMLTO2dNyXxVor1+4ShuXT6Fu9fO4gYB5eblE3w8hTMRYabS7umIEFyK8EB3wQk4XC7D0iMt&#10;BI4U/OL4Fr/aPsFc+4eYbX0Hy0MKsNAjFstdH2CV53Ocv3kXV57Fm/TlNZcmKcArsMCvACsO5mDL&#10;uVbMDiiloI/C+tACLA6tw5LgSqw50WWq2M4JqsXio31YcnoM832zsfhwq2n6t/HSCH71yMX8sBYs&#10;k1snXGnOcVh9tBa/ehdgrlceNlwYN1Vr54c0Yz6Ps/JkHz/LxWzCzLKwSiwOq+Ux80zV2pUnOrj1&#10;mHTrTSfbTcn+1acGsORgKWEs12QsyeKyxDvWZBP9anMfs3ZfMp2jV/qnYENIHtYeKjKgMs8lmjBT&#10;jGWHa+BwIgpB/pTVDlJWd2OP1Xbs2raV61+0SavvrU80vcAmOvNN7Z/+xnS0l7/DSGsR14gq/PF5&#10;AAMdVSjPTUFjdT5aqvJNTEpzRY6xuDRW5qKmNBMVhWmoLEhFRX4qSvOSjSWmJJePWUnIz0xAXkYC&#10;clLjkJ0ai+S4N0jlFvf2GeHmMe7evEKwuYNXT+9xu2sq0srCcvZEOC6cjiDcHMLxo2E4eVRWlSCC&#10;iw9mqTiY0lhN3xcXFXnZZ1wG2oywM4AigSYhtwfO3BTLsGsPQWUVYcBqNlS51YAHBbQJkN1qsRAo&#10;lmP+Xr6WhYP7ygqhGifmNUHCYpkgdMi1w8+UlqxjSXAbqwM3peSq2JusDMbqwe8a8BGIbJFLhDCg&#10;9+TG4THU/FDfU8l7AxqChR08LzUjJKjoeAawBE3GQiLw4H5yxQhyeDz9noGevwBinqrhCjb4myZN&#10;WDDDY6gmjP63ARsexwTO8nvmN+SiWvsrFuwjAHFfk0UkENkzj/A2zwT/6nu6Jot2LzDApNey5Kxc&#10;OQ9btyzFhtULsGrVAmzasAhLlszG5nULMGcer+F6ws3KX2Cza70BFWX9mNTkAwqMtTXAIiuZrCXW&#10;e3caILG3IagQQhRzZLNvB2z37+K+NnCwsQCp3re33mnuuc2+ndSEm00htZ8UQBI4f7zvoABr4sJH&#10;rZbAIUH0BwWi6kmMKXDv8mWcOX4GHk6u2GW1G5uokSnzZ+vmLRhpSKKQsTT/+0yNWK6YL315XEDz&#10;KFCkmRabeAgj+KgJf6T2+22gEGONSQSaXEy2p1rqe3Ql4AfhRu6DmZY4099mooXCvDMFE81c9Ase&#10;YYiLd0H8Y5RTkx3igt9WkWZ6jhwJ8sIJEr3N/j3UaikEmi1VZXsIKApMrCDAqC7JAAVPVXYUOqso&#10;SBQP0qAy9rkm+0I9YOqLUxH/9gGPnYehOqUtp6KnLgd9PMYgtenWQoJNbSrBR4CiiqSZ6CeoDDfl&#10;Yaa/xmR+SOj11eYaV5EygEYp4MZVy0MpzzwvlV4fbFO7f5XKV7ZOLj4NFkDVUnX9p3vSeQ/43gCF&#10;D0FOAboDLenGPTTcrt/KwCd9hzA50kzg7KOQ783k82Qei79fm2TiTH6O5+O3sVLex1JT4E2l6Kd4&#10;nX/nvfh9ppagUoc/CSk/Rgu4fxl+n67DHzON+NuHDpP2+4dK508JDlTErZHwWsRx0oTKzNe8j7UE&#10;j0ZCTKuJN1IdHDUfVDCs+gapaNsXwq/ShUcogLOj7/D/ZlGQyu3E747U4DdCjYmBGa4kkGbjh/oL&#10;Udh+5tjoq0nE9zFBrYCnBn8QTn6bIDypAF0/oas7k+PCch1U/0WxOO85jj51xhtrwyjH0GRLIq/9&#10;O3xSMbi6GPSWvMRA5VuUJz9C3PPrprGgCr75+vohM/o+bp4/Cx83F9ylMFUsyUBTOkryCQ0cH928&#10;/+pyrIrFiiMZoABoLo1DXx2f83Nl8Qy3qCZLJR7dvkig45jiWFB9FoFLd1WmCeYVnCiVuYugK7ej&#10;XD0qLCdXUgdheIjjQplBgw25hFt+h8dQQUAJn8nOIn431gT9dvK4gxRMY+pWTaXgE6/BNMfPV46X&#10;SYLvTA/HBOef3Z79Bk5kBVW9o/nz5mPJwkV4fuckr30ez4sAVvYCX4cyCcgpmOpMJ5BzfhDYvw7n&#10;oSTxFMqifZAf+4BzKQ+DHRWoL83gHHmCV49uIOrZHYLIabx9ctNSgfZSBK6cCSGQHOMWgbtXTuPK&#10;WZXNj8CdK2dw5+pZXD4VTqEVZrKEnt08iOrEYDSkn4TzqTjsdArEOo/7sPOJgJX/Pay2Dsdyz9co&#10;TrsBJ2c7HDwcjof3jsI58DQWeKdj0UHFnCRgRXCFKdj2q18p5hJa1gYW4FfnBKwjMKw9PYK5vkV8&#10;3o05tg8IN9MmDmTp0QbM9srGqlO9+MUtg48f8ItnPmGlydRQWRrRhl98y40bZ55nPGa7Z2ANYWXx&#10;wXIsI6QsDm/BqvODmG37GNsv9xJEWjHPj3DBYy90F+T0Y+XZDqw/Qog53GQyjWa7pZiy/Q7XmrH+&#10;cBHP45kJqF3oeB/LAvh/3KKw1DcVsx1fYq5HIhaFVWD1oSaEhbniUJgz3D2tYO+wGzau1nDiWme3&#10;h7Lcxo5znspceTS6KhM5FlVOIQn/bMfRzvE2wnXj03ATZvqooHwcQGNFLlqrC9DCra40m1smGsqz&#10;UcvHqqIMVBWko5KQUlGQhjLBCiGlgIBSmJWA/Iw45KXHIy8t3hJQmxSDtIQopMVHIiX2DeKjXiDy&#10;5SO8eCJQuW+g5e7Ny3j24LYJpFWQ7Y0r53D6+GGcPRmO0wSYWQHe7pZaKX9VLBWQWNwEFjgRmMgV&#10;ZIld2WWJV+Gmgi4mxoQCX7EjxqJBQSt3jdwcck0IVhbsm2dJAxbIEAiMZYOfKfhUcGAsCXJ98DiW&#10;WieEB7lk+J4FAPQe9xGMUNCbnkFb+buy5Pz1vgl4lbWE+wsUFu2bb/bR9xfbzrf8Br8rMBIUmYBd&#10;fqbPBR7/cuPwtYJfDSBtF4Tw9wUxgg++FlAs2EYA2ibQ4fsEF8GZrD7/Oh+ei6wtCuTVf5xPMNu0&#10;eh7mL/4VK1fMw87NS7Bz22LjLtI5aV9Zjlasm4clK+diwaI5mLPiV2zdsACruf/KFfOxYNVs7OTr&#10;hWst13H1mrnYt3Uxdm9bC3feOxOnongiB6V3WRtwsbfeayBF6cqKWbEnkAhKBCT79mw3AbdOdnth&#10;t3+nARdTH4cgI7eQUtG/UqCYLAwKm2+jlh4tf35spuZcgd/HK4w76EsfFz4KtxEK44uElJMhoTgc&#10;4E8Y2AerbduwY/t2UzNl47oN+GOiHm1lavqWzEWvgIKFwkiuiTEKLgpHFSF738GNmu5UTzaPn4fv&#10;XEjHmxIxWBdLjTqTwjwdcgN96CC4UPtXpdIpCp3JpljCUKyJxajPj6UASCdkZJr+Fs35qpVBGFGr&#10;fAkUgklvTbrJxBkhWKjS6FgHF29ldihIsqcUtTlxXNjLqemm4ONwnZnQEqJ3qfHVU2Pu4bG7qzKM&#10;+0g1V9orFDQbBzWu661LR2NeHFqpPcvUX5v5xqQzd1LIDFL4KMhWvy+fsNKGVY+lsyrJWHR66yjk&#10;FN9B7VeAMs5rIpfZaJcApcJ0fB7vyiIgqPlhFr4RXgR0E20UvC0xaMl6bjJlZjoT8YmfDzel4gOv&#10;7UgjNfXat5iioJZFRJVVP7bFob/wMW6cDsWr64eQFXsXSg9Xl+gf44XGLfNTriCCxu/T7fgy3kJo&#10;6eRnhMsJZVg14h8f2ggnakxYZzJP/hSQTDQYUJmi0FStEGXkfB+tsbiBCL2qQvtjXNWBCTeT1OAm&#10;uTDqeLzfn3hvBa2yDnzuLUJx8i2CCYV3+Uv0EiDet8bx/Xz+5yJjTXrPazFECFba9Wc1SxQIE2zq&#10;859y0a0ixCZjWgHA/Pw7r5WEdTfHYF/1O4y1pGKileOJY22qmQKY++k6Kt16quUdWvKeIubJZQzW&#10;q/R9hqkUG/voPMEjFeqILWuK7le7sb5lEkL+qmjL+/mht5xjuBLvu8tRkRuHccJFe2kschOe4uNg&#10;Ha9LvrHYJb25Zwq/9ROcOwg3XZWW31H6cgcFisZTV0UKqpLfoCU/kvMnmVDzDkOEp57qdH4v27iS&#10;FAfVW5vGMZZkrIKq5TLA47eUcu408f/LnaYaOX2W+ir9zRlm7s30FeHKqYu4cPQ0At184O3igX1W&#10;u7Bp7Xq8unvGtCOY6RIoZ+PLcAE18HeYbpUlUxZLuZiyTRViZW4lvLyM0qxo9DQVoqYgGXGvHyLl&#10;3TO8fnST2zU8unnWVKJVtol6+VzVdjYcNy8ew01Cy5Uz4bh24RjOHw/GicM+OB5+EEfDAhD18Cg+&#10;1F1F2KGD2H/oJbYGvYbNwau4dzUY8Y+D4erlg8Phh+DoG4HTp8JwPCKI9+Axtfi72HZxAL/6lJpe&#10;PSsC8w0czFearxHwzSbleBEBZrZ3AZaEVGG+SzSWeyVhWUgF5oY0Yd2Reuy+1osFwbWYY/cUc4Lq&#10;sfLCJywObcG84CbM9czExvP9hB/CkFcmFgeXYNvlASw8OY4Fob2Yr0JzPoVQI8Wdpyqx4dIgISmP&#10;7+VheUg59l/vxsKgYsx1icXK0wOEoExsPd9hSvPP93iHOQSsX5xjMdcnE+uPFmNLRDkWOD3Cr7su&#10;4FfXeANSS8Pr+N8ysHv/Rrj47oSdyx64BNpi8elp7D+eA0drW3hQae2ujOX4ieKa+MoEXHfKVVgd&#10;T2iRUpXFextv1i7FNX0ksLTXEHobSlCSk4Smylw0c6sjgDaU5RBWCCwlWaguzkAllcDKwgyUE1hk&#10;TSnITCSkxCE3leOdW0ZCNDIIKslxr5H47gUSol+YINuEmBcElud48fgunj64hYd3rxtX0IPbV/Hg&#10;1mXcuXbBlNE/fTwcEUdCMMuUXfd0NS4eU4HuL6uJKpa6OKhqKd8zriBq5Da7/nIL7SGobDXWEAWg&#10;qoy8MlYkmE0sB5+birVWFuFtrBl/AYfcHZbCZ3NMHIsgQMJdoGCsG8Y1wu8TGgQhSmXWo9lvG0FF&#10;xxHsUMjPl1tIsEFg+KfQX6Cmg+aYih35q4iaji8XkIBDvylrzhaeJ49n3Ek8Z4GNSv2b/fn75nfM&#10;b/E3Ze1RzAphSlYbHUf7zP+rYaEgTdYa7WceCTF6bw3hY86iXwgbct3Mwcrlc7BuzTysJpDsWD/f&#10;uG/WrVmITesWEEwWYtl6XkdC3urN87Bi/Vys3DAfa/n58mVzsWnDYqxcymPyGJvWLsDaVXMNqJiM&#10;H5PNs4/AsQuqiSIwcTD1VCzvCVgEH7b7FUhLyNyxBVZb1mHH1g3Yv3sb9u3aZoDFmvvu2bkde3dv&#10;J0A0UTC2UmNtw3tquH//2Il/fGrHHx+a8Cch42/UthWo2FaahFMhR3AyKAxBXDSc7ex5jF38vV0W&#10;vzdBZcuGjfyvGyhU4o1l5dtIoam3MdFKzVdxMNT233enYaJD2p+Kn1GzpkBSzEVT0QtqnSoRnmCs&#10;A9OtFD5q4EaNWeXQJxoooEsjUZ7xAuPqydKdbzJpVIa+ty7JaLvDzVmEgnhTu0Jl54fqUlAQ94AC&#10;ROm35dQuS9HfKOGRg4m+Sk7GdEQ9usXPVbwtGwWJzxH79AbaShLRyoW5tSLBCBOVSpdQGKVWIneM&#10;4lsGCUmqrzHQTGApjDICpL82GWO8VhM6Hs9F5zHK3x5uVo+aXGOOH6VG01yawPdyME0oUUDn+z4C&#10;4UgdPvRbittN90hoFOBjfzEFeiG6qhOgMuuDTQSPwWojeCZVd6aXENZZTEBLJRTKbZZsAbqOJFOs&#10;bbozBV97k/D7mMCAsDNSjD8IJX8SHH4SQlV2X40GO7l4Sbh/HZaLppT7lRB0LKnfSgsXVH7gPbCk&#10;lVcZUPhtrAaRDy/wvSrCJAWj3IPD1TxOtUnZ/kHo/U7oUZn8b+MEm6lm/ONLD/6YqcCfM834t88q&#10;0taIaYKpiYUapfAvVbxUNscOgWOsEF9H1UOogIutejRlQF2H5bL62J/LMUVQIHwY2OFnHwS2vekY&#10;5vvvu1SLhdeDAri3Rm0E3mKgNhqjTXH4yPE33hrPa8THthQjkIcbo/Du6VUMcSFX00kt5iMtRcbK&#10;psVeLRI6OdaUPdVfS1gtiqIAjyccc5xyTKnkvu5hY3E8PvJ6dLXkI4fQ0V6dynPO4rjJw4s7FwlW&#10;OpcUU3NF7j7FP6nybD8BaFrF+wisAzy+LGXjrcoUEtyk83tRhJZMQragO5OwmM/xpx5UhHqOpwn+&#10;VykAY7K0VKuXkXoYFfE4+QS5OhSlJSPm8UM8vn4NZ44cRVhAINwcHc283bR+PVIi7/CYvLcTtRjk&#10;uQp6ZqigtBDQBcrfh/IJQJy/nMPxb24hK/4REt/eoABLQ+Tz27h34xxePrxOTfmace/cuqI6KWdx&#10;7lgQIkI8cfH0IRM4e+5ECM6fDEWonxvOHPPHoUBPhAV6IDzEBx6h53HsbiwWBJZjl/9dBBwM4DmH&#10;4tSpk8iL9MORw4FYF5SAFc43YeV8BAfDwnD5+gnY+J3BjtuT+IWA4XXiEQpTHyH59QnsDbiKp/fP&#10;ICruIa7EDGKBbx4Wh9SbVOS1x9XUrwu/eKRj/UlCydE6ggVBIrABKyO6Mds1AQsOlhFyGrAmIBtL&#10;DrfiF4dIbL06g1+DWggdFVge0YFN57qx4ihBJqgBs/0qsSCkwbiHlgWWYtfZVswLKCCAxGPVkUZY&#10;XenG4qByrAirMm6o+R7J2HasAksD0jHnwGtsPZSFVf7pWO0ThTlOLzHfKx6LXV9hU3AWlhO+Znum&#10;Yp7dPaxcvwRbdq2Eo9cubA15jKWHq7EhOA37d26j4riZY1cFCN8RiLkRghWo31+fZACml+tTV1Uc&#10;laRk3l8VUhxEY0UO2qpzjKUkL51KoOJUCCZNfL+hLBs1xXKFZhlIKSOklOalojBDFhWCCh9zM+KR&#10;nfoOOYKVpCiTTZT07qWJbRGUJES/MpDy5vlDKD356YPbfH3HZP4oOPf21fMcE0dxKuIQwoID/nL9&#10;eDoTVOQ2UDzDXgMoyvJx+gtKZEmxWFMsoCJg2bNvi3F1SDALMAQNxn0id45cLgQFgYncKRL+akKo&#10;Ymb/rLBqBLxgQVYIHYPfM64iwoKyZAyomH0s9Vh0DGPB+AtSjPVmn2U/s79++y8XlH7DFGNTEK4B&#10;Cb5PuDDHWcP3+Ht6reP8EzR07CW7F5l9DWysE6jwfUEP91MK9mzVa+E5GgsNocRAjikax/c28z19&#10;h/CmxoUKejWumqUEFYLJBsLFxnXzsYXvLVzE/61jEWiWEE62EFgWryKErJ6P9WsXmX5DxlW2+lcs&#10;52cLN1qAS+du4GnZr1ixdi6Wb15qMn3UjE9BtNZ7tsPR3tK3Sa4d1Vj5ZzzKPoKKoGX/bjUA3Ia9&#10;3FTkTfVxtm9R74UtsLfZi72qy7J9M76MtVKgNJu27d8n241Q+X26w2jXX/nZUHMRbpw8jafXbyDq&#10;8QNciTiJcD8/+Lp5IMDN1QCLevvY7dmLXVu2ctsCT2dn2O/eY9qMe7k6GNO4tD41b6vLe4nu6jgD&#10;Mj8pCP+cUYBnqQmonCKc9NXEU/Ck43M7hYmqoVLoChRKUp+hoTCOC3sGhUkx2grj0VqUgLKkN+bc&#10;h5tUZr3CpBarFkpdQbzJvhkmWAgylLI83FqMLkLCBwKCMjbq896arB1ZBB5eP0OhRCCRG4ALfRsF&#10;ynBjFgUFNViZ6Cup5VIrVun0YcLHRKssGao+yoleEsvzSqOQoZDgo4q1jVITn2hJp1Cn5jKolOoy&#10;QkshytKeU3hx33oJMWXMqMmfJbBUrqpJgopM+CquprLpo4S8qb9grZeL0ER7OjV6CTG51Si8WuJ4&#10;/n8VZOO1Gm0mXBHSerkgqXqsMnS+9mfjB6Hk5yhhZSgX3wfUlygHP4YLjdXsB0HhD6WDEwLk+lFc&#10;0u+T9SY7SIG537mPiuzJ9fNxoBIzg1UmTqUg6ZlJK1Yq8m8zXfjzYw/+9rEff3zs5b7t3ORS7MDP&#10;950Ugm18zm26k2NM/YFa+HkHlGElqFFPoO9jKu5WSRjJ528SlD/04Y/3bYSEbAIG4YNgqMaGH7p5&#10;fjzW3xSrM1aP8c4cC/R05eIz4eWPyVIT96KA3J/j1fhjStYjxXAUcYxZMpXGmuPxnmNsgkA31RxH&#10;0MpC1NNrKEwmMBNYqvMFqFnoKEnBlSA/fBlp4P0hdPNefR1tJjgW8N4U8T5yn5pEwnYixruKjUVM&#10;AdWTBONPBDYJh8HmPI7ZPLRQsMe/uEkYIEBVp1NoqPmhquOqhUOayaLqrUolmKZBrRVUE0cF/TT2&#10;mgsIWhwvSmdWPIysicMEFWV7fRvm/Bkq5zlWorUqg2OKkMKxp2Dd5FfP8PreA9y+eAlXz5wnPBxD&#10;gLsHvA44wsrKyigYVlu3EHjSCOAUYAQ9ZYtM9+Shh3Nxqi3RFPCbaKMC0ZSAdy+uIS3mLrITXiA7&#10;6TWe3LuKq+eO4vFtdXs+ZWJQVNjtDoHl6tmjxoJy0NsJYX7OCPV34+ZOUPIwNVZC/F0R5OeO0EBv&#10;HAzwxZv7IRgoP4cLEZ6Iu38QOVHHKdjOwt3TB3cu+eHWWQ/s8jgN26Bb2Ox6AZscjsLv8CnEPQ1C&#10;U+4FFCedxM0bJ3H4kDduXo9AzNNT6Ck+yc+uYrl3LFaeHcYC72ysOt6OObaPTJPBReGdmOuVzfcz&#10;MNenCGtOd2NOYKMpdb/+2hcsOsJ9vTLgcm/YuJNWHW40fX5Wn+7HspOD2HKpD8sPtxiLyspTIyaG&#10;REXi5vGYuy70YD5h51fXJMx3iyPgVGF+iKruDmFhYJlx/8zxKcDWk6VYHUKQ8k7GbPckzLW9ifnW&#10;N7AyuBBWx6sw1zUSi/xyse78ELZbr8XWnWtwwH+nSZNef6weCz0TYUUlcRfvY01+JNdXrlfVasnB&#10;rSyWikgcx5pAhXBMwFYfqTHC9T++DaOtpgCt1florStCC5838Xk9AcVAigmuzSC4ZKOqJBsVxZko&#10;y09DSW4KCrOTDKzkyvXDTXEqmSnvCCvRhJRXBlZUM+XBnesGUt48e2hSlJWq/FLpyur1c+Mijh8J&#10;RXCAD44dOogTx8Iwy9/HHb6EFW83e4KIxdXj7GBx71isK3x0sJTVF6T8M0V5r+0WAwImFVlCXMCg&#10;mI+thI6NFOB/gcI/65CYgFNCiQEOvm/cMHyujsaCBdPIj++ZVFzuL/AwWTQ7LPEqv27l9xUrouPx&#10;M5NZo/10DGtL1s9CawICocK4ceReEqBQsJtYGllE+F3Tk4eP/7TqWKwnBC1l7hAQlL1jegbJIkTg&#10;UkCuXECLHPg/d/F8Nv6KDZvmEhZmY7MCXjfwN3VOAqEtc7F0/XwsJ0RYbVmM7ZuXYO4SuXFIu5sX&#10;YxH3na84Fp73tnULDchYbVyApUvnGqvL4uVzsd9qqXGNmf/M/7lgm7pDz7XEvOj/8n3F18h6tZL7&#10;2uzfaYGVXduwbzfBhIBis2+3STm3JqRs37LRwIc+27fLylSi1eu9hJStm9eb72k/WVxUWl8F4/Zz&#10;U/+VnzOdFoEy08rFtR6Pzl9D4ptIJEdH43R4BM4dPobb1GxO+Qfi+qVzeHLrOiJCQxDm7UvtyA8u&#10;Nvbwdj4Adyd7OKmmyroN/L1dhKSdHG8uls3lANwOHICPp4dpXa+ePQoKneylAKVAlIb++0QZhimA&#10;1QxwvCWDi3MkagrembReWT166/MpZMpNjQvT/Zba6EgbJ1plJnJjX2KytdAAywQ1y099VYSTah4j&#10;jhMzGzN9+Xj36iaGKBjk+lFQWUt5GmoK36Is47Vx+9TmRqEm6zVaS96ZeAKllKpEejPPIS/5pTHX&#10;q5CX6qE0E5pqc9+gqSjOWE7UhDD73SM0FCVSA443AYZJL68bM30ngamX8PLu+TVqxPnG8tJFYSZ3&#10;kAqxqeLulAJp+b8/DVBrbpKASKXgSEBL/gsKnlxq6694bVQMjhp4dSz/ZzIFZSo18TzCkQJ0M1CV&#10;+YSfxRHQUkwBto/9qn9Syf+Wht+G8ijgqSF3EtQ6KJgHMvB5QKXykwkZzTxOJoV1IaGhzPQTmulW&#10;LEu1iXExbp9BFYcrx/vufOPS+D5ah3dPrxi3yJehKl7fGsKIJb5JLsSvHFdfR1ugPj4/xrowM0Ag&#10;meqGqsV+n+zg8zb8ToD5KTcSjyVYVlM+1USZ6SawdeQQPHL4/Qp8IwhlxzzkdUsiYOYQdKo4bmv5&#10;f5QmTQAZEfDKhUVw4bhSxtHXAcIuBbdqrUy2ZxAAcw18Kdbl22gNz7kUf9f/5rV5T2ie6VV9nRS8&#10;fXjRQISaVI615hMECjh+ijHVrrTlYl7fFI6/MpRmcFw2quZMgXHRfOytJChXGYud+jsJrD71FiDt&#10;7QP+J7mwStBeybHdXYZTRwMNiKixYQlhT/Em6vXTrTTlGo4LCpPcpOcUKgQSjpcOjSE+byyMNtY7&#10;WTcFqrU5kYTF12gpS0ZZdgzOHQ82QbtRjx4iK/I2suMTkBkfjfMhigG5juN+Qbhy8hTOU3u9dOYk&#10;nK3t4e6oqtbWVGS2w9fd0dzrfo6zUYJ4a1mkie/pq+PvNSbyOmYiOeoxiqk0VFNRyEl4iYe31BH5&#10;BK6cPWICY89wu3HxOK6ej8D5E2GICPPF8UN+CPB25hphA08qyUHejjgc5IOwIG8EElT8vFxh7X4E&#10;84IqTPDsZtsAOHE/N28/atzhKI4LQ11qOPz4vR3+d7B41xGstTmC4KMRuHctBIOtr7A1jOtAXSSK&#10;Y44QyPxQEXcEiU9DEPXwEL73PyfIP8C9yEQsOtSAXw42YMXBPMJGrwnYXRXRjl/8q7H0RC9BIZ1A&#10;Uom5/oWYH1hDKMmB1bUhzPdMwq92r0w/oPWnRzCbYLIsnIDilYsVF2Zg9eATZh2Ix9rDndhwoQuz&#10;nWPxq80jbDnfhdUn2vDrgWhsvvoVc4JbsepYD35Rn6GIHoJIORb752K2wwvMdX6LBabSbjnhp5qy&#10;6LEpcjeXcLXiaAs2nO3FotMT2KiQghABTCzmnZjC8tOjsN2zEyevBJvg6e5arU9RaOfa1VOXatw/&#10;A01yV8cbCFX9nX98aMXvnwZM0beOumK01xaisTzHWFgaywkq5VmoLcsy0FJdnIWqokwDKyX5qSgv&#10;yCCkJKEgK97EqyhGJSv5HbJSYwyopCdEIjH6JZJj35g+PzFvn5ntzMljeEtoeaxaLbeVNXQR1y6f&#10;xvGjoQgL5HjgZnH9CFQ8DhgQsTeFwAgkjvtNYK1cP5ZCYYKWfSZrRE3w9tla4de/hOdsWSjWWawT&#10;Ju2Y8GBiN3bPp7C1WDT0vvlcVoy1FPgECMGKsVjIqrLhF1MB1oAMBbSsHea1hLaOR/hQRpCydQxo&#10;yHrCz9SQUEG2BmpkwdnK93lOpnibMnL4XZ2fapSY3yZ8GBcNgUrl7HUskwbN9038jGJW5HLaTugS&#10;xChuRpYfnbP+GyFh3Zr5WLuK2+r52LZhAeYs+BW7ty7FmlXzsG7tIsxexXPleezbtRKbNyrOZB5W&#10;EUIUHLuEULJmzQIsWjyHWgshZflsbF07H+s2zMMmQs62Df9Fl2T9Hs/ZBB3LyqPYHAGfrDfcVm1f&#10;atw2Cn5VKvJ+bnLv7NtjZbGeED5kSdlHOJH7R4CiMvl7TKl8gckWU9hPFpRdBBdt+/Vdws/nMQoI&#10;CprfO1vwqaYWzSkU+jFxCPDwxdljx3GeoHLp+HFcPBaBi8ePcgE6jYM+3lxsvOHl4mK6q7rY2sHV&#10;1haOe/fjgLUNtSc/eDo4IdjHE6GkZV93N44z1eqxwa2LR4x2/udMAzXoamrEdaa3icqbq7X9WHMG&#10;GgrfkdzjMNKsRZrabY4qeSZy0VZqXSpaKqi9csH/wHPPS3qFqZ5SjLXnoi4/CmP1hJyOQgqZAlTk&#10;xvB4BcZiouwbBb3OUMiqyZ1Kmd84fxRD/D11N5YrRxpqWcZbwoy02lRjWh+lEFLdk56aZONqkhug&#10;LvuNAY3GIgqYCtUsSDUuIlWxVU+eypwoNEmo5EWjvUKl7rNQmvkWjekPDHh0lcVR2MRQEFEoVf0F&#10;QyVxqC+KRj/hZahR3XhTjUVFpn01M7Ro8LkErHz0KTCuJt1k+agI3ceBYvO+AipHuW9jSRS14DQK&#10;4VQTw6LMme+j6jKdQiAoIIBQ6HZkEhAUMF1ADSzFWCC+9PH6dKTh2yBBr7cQam8wIwsPBe4HCvMP&#10;/D3V7/ggYOHzV7dPEDwaMN1fjs+EGjWaVFbP92HCgICEsPJtuJ6wVEFgqCNQKO1ZVWSbCDLNxu2o&#10;7KTf1ddnvIwAQsgZbyM4tRMyleIsqGnmsWtQnPIUY4QyFY/7Pl5n+grJkqM+P+a4IwTdyQZ8U+Vi&#10;FZUbrOL79YSLEvNa3Z5V5XimKxt//9CEP9438HUVvvLcpvifhuuTCLoKWE1H7Mu7qCtO4n8tQWrU&#10;Ay78hOQGla1XwHU2F3/ej/5KDHdWoJX3wViZuvIMTEw0KRaqkGOK96hEbia1iyg1xQGV+v6puwjj&#10;nRmo5lhNj7lP4Ewn/KRxDij7JwM1HFttKgrIOTHC35Jrc7heRQUTjKWnj6+VldZWGsfxFYv41wlo&#10;yMhBcVQcppoa8OrWXcQ8eWYKvSXHRCLq8TM8vH4dV0+fw8ngQ3yfEHHmNC4TWE4dCsMhv4Oc654I&#10;9KagCPDl2m9vOqKrm22wr7uZM4qrmiagKuMsI/YB4l7fIaQ8w7MHV/H03mVCCoHhhhofHsWtSydw&#10;4eQhHA3zR8Rhf5wMDyCoBOBYmB/Cg30QEuCBkIPefH3QCKYAyqSD/B0n/7MmDXeu0nBDS7HIKxVr&#10;PZ/Cw5fK0flAOPtHYM6ec/hlzyXMdnqFeQdeYG1IFqxPpeO/HruN2OcRcLtUBZ+L6Th37ggCzj4h&#10;6L7A55Z7+Mf4S2wLSyLUhGKRfz7Wq9R+aBXm+FdgMcFiWWglNp+owuknaVjonYEFfoWmXspCvzws&#10;OdqOJUHFJjV4rrooH+nGqhNdWHa4icfowIKwNiwPLsCmiAYsOUZAcU/GysONWBlK6HJJwDynaCw9&#10;2opFIWVYFN5OAKrAsuN9Jmh3UWAdVh5p4n/OIqA9xio1HQwrxTyPFMy2fYS5bommo/SyY61YElLB&#10;8yXAhDea2JrZvoVYcKgLSw/VY2NEMc4+PAYvX2t8nezk+OR4qZIylGLq3qiase5jS/k71OZTuSqO&#10;NNbPP76NoJ5AokyfYkJHVWEamipyCaFpJqBWFhNZSqqKBSvZqCSslOdb3D9F2ckWWDFZP7Fmy5JF&#10;JTEKGQlRSIl/i6TYVyagNj7qpQVY3lgKwD1/cBNP7l83BeVuXDqLKxdP4fK5Ezhz4ghm+XiQaD3U&#10;GVlpybsMqJjGdi6OJlVZxcCU5upku8dAihoXKuVVXRDn7KLwpAA1bgrBigJiuRnXCOFBAl6WFX0m&#10;sDAN/Phc9VBMTIisHAQPvW9cGn/VRTHWFYKCSscbK4JARJYN/Qb3lzVEQlzCXMXj9Pk/XUL6rkBD&#10;xxFYWODJsqlJomBFx1Tsi0kXVpwN35P1RO8r3saU6hcg8FExKVs3LcK2TUuwc8sSLFsxF0uXzcX6&#10;1fMIGYSPjQQLwsMK7rNo2WysXKOeSXOwQLEkBI85637Fwi1/FbjT7/J/qnbKvHX8z2t+xZq1c7F6&#10;1Vxs27IIGzctsMTdEMAswcU8B56nzu2f39ejLEUL+SiXjoEUboISQYYqC++y2maqCst6ooJ+e3b9&#10;9cj3BCkqqa/Pdu8UuGzHXllT9Jz7vHh4hYO1i5ptI9oLkpH84B7ib95EAQdUaVIs4h7dRQ6pOP7x&#10;Xdw5dQpnj59CqKsPQg+GcLy4w9HGEc5OLti/g+e2cxes1hOCthCmdu/Czs1bsWPDZuy1Igzb2OCA&#10;gx2uXThhCcocrcfvUw387U4+kuonGiiIyimIVV02Hc9vnUGfeuVQM2jJf4zO0ihjyajKiUbqu4em&#10;hkN/YwHSI5/g1YNrGFYTOUFFQy4X+SRqg+kmeHagSV2Vy9BREkuIyaeAyTBacwMn6rsXN5H05q4J&#10;aG0rfofm4nizGEsIVGS9Rn9dOtRgTunO/RQKpclPUZTynMfgcSgsVClUGRhavId53KaSGMLdfSNA&#10;FG+g0ul1+dHIT3gBVRmNfHSV56lA3VKCWaP53ijPW5Vw3/flQhV2u/m/FH8wTUE2RIH2ngJ8qjWH&#10;rxWPU07BRUHWlIum/EjU5Tzh+SVggjAzWKsuzG/QUx5jicmoTcB4c4olnmRY9WoIGd2ynmQSxBSj&#10;kYX3XbnG/aHeO9Pt6dwnH1PtaVAp/U89sgTwfYLM1yEBizKBSvCht4ggQkggXH5TXRU+T3511Qh7&#10;NX8UpPwm186EqtISNt6343cCx8/JRvzxsQ3/mFFDyhao0rBSjL+NqWcPYYHQ+oP7/vmhGz+mO6HO&#10;yrKyyMrzN35P0KKaPt/G6tFSGm/icn7ncZRSrUJxsoIofufLYDUBVWm5gq9qqKnlD57rJ76v2BI1&#10;ePzSr6DfWu5Tyt9rwx+f2k2w798+dZkA1E+8Dz/Hq4zF6OW98+iuVNfpd2YMNCTfRg/vrWrr5CY9&#10;Q2rkfUJuIQVBPq/DPaTGP+a9V6ZVJmJeXDeWs/H2YnPPxgnJss60l6gSLl93Fpljt5Un4e6VCLSX&#10;qnllNFp4TxVYq6BexaVoHAoiO8sFSckGYvPiHqM4+ZmJURklyHTxmsQ+fICO5CxMVqs43XMkPX2F&#10;q0fP4sGJS3h24y5e33iInMgo5Me8w+vbfH3vBu5ePIc7Vy7j1LGj8HV2xUEPdxwLCYYr56vjfmsq&#10;F56mrb+PywEEe3kSxtRaotQUvSvOjOJcfIwX96/g9tUzuHP9HC6dPYabl0/h0ulwnDsRirMRIVwr&#10;PHEiPBCHAqSwuCPQxxkh/m4EFIsl5aAPIYWbn6czrP0uYr5fMVYGV5hCbPOd32KO2zvM2nkOv9rc&#10;w2y7+5hn9wDzdp/D4gOPscTlKRY53MOe0JdIf3eRsORDAPNFU8FFPLp/DiNVt+B0KhZbfZ9ifXgF&#10;9vtdxqtnZxD96gzyUq/ixcuLCLydgZ0n8+EccBw/Os9hu/9DzCEEbb36HgsCS7hVYGlIPRaEKt04&#10;G/M90rA0vAmrT3WZ+ikbzo1j99kabDg7jdne+VhzfBBz3FNNnZVlQZXGUvKLw2vMdknEhhPKRCox&#10;/YZWHB8yZf2X+OZhzZFa7luKX6wfYq7Ta1Oqf55nuom5meMcg+UEJFXd/dU9DctPDGH7mT5zXitO&#10;9GFuYA12+Z7F8fNuOHPTG1utVlIBy0NzWSo6qqg8URGa6eEa009loq8OE73VRilrKqYiQwXi03gH&#10;Givk4kkjhKQiP5MKYkESijLiUVdKBbEow9RVKctPMWnKhTlJ/DzdAIoCaosJK/nc15KerB5A0dxi&#10;OBci/1U+PzHaAisClXcEFWX+PDOgcoNwewnnTkWYYNpTx8IIrB4EFU8X+Hhy4PFRKa3/LLuuRzcn&#10;a5O2rJgHxa/IwiL3kCwvNo47jeVEMSFy3xiYIHAYIU8hutiaApxC3lhaCCUGECRsuZ9gQxVbDaQI&#10;arQJMuTO0XvcXwLafJ8QMG+fjmlxFRmo2MDXEuTcz1g9+GisJxLw/L75vVXcCCmqJjtbVgilQfP3&#10;dW7/SltWfMlynotiVHg8/aaOYawpm+eYc7LetQILCB6b1i+E9Z7VWEDo2LR+AZaum4s5q9WXaB6F&#10;8gqsWjUPVhsWYO7iX83j4kWW81UrgXm7eDyBFc9D7ylGZ8n+xZi/n1DC9wxobbX836X2iyzXRRak&#10;HRY3kblegjn+x0Xb5mDf5kUGSuTO2W21GTu3b8Su7ZuM5WSX1da/YGWrAZQd22VBsYDKju1buK+a&#10;D243wGJP0DEF35xsKSSqKSCkhUoYtONvyvaYaKGQomCj1vmN0CA/+7tn1/D3z234T5+akZP8HH98&#10;ace36Q5qox0mk+c9F/Wa/FioV45Kjn/i976NFODfviiuoIUCuMQEQv5OIaMCYyriJQ15itq3NGgJ&#10;ug88l0/UwFtLIlGZE2OE90x7AcFCGmw+ukrSMdBmsX701GViqL2IC38+OqnRDrXlY0iQonRiCgNV&#10;rR3he8MtecbqoTROuYUqKdgHmgrRXZVAyIjFheMBaKKw6SyNRU9lLNqrUjDI43VRCMiCIutGFzVa&#10;pROPtavgVxnG24pNLxale5ZRs096+wgf+XtyY8z0lRMWMgkxuTyfHNTKKkKhMlAnS0oqWghKg6rH&#10;wfMpTHrM8ywmUEWhKvO5uSbT1FL765J5zUuopT41biIJoQn+1/cmq0RWDEsvmknu+57Xr7cmAZ97&#10;ywgP/M8EpczIe+ireIfOwhdoLnhFyFCwaRLGCTJKGVcmyHRvLgpT4zFJWKvN4T6diqEh0HQrXiMR&#10;vVWRvPYpPO9EwoAqyqbiS1++iWOZaiPgEF4+9mYQhjLwnfdTQj/p8Xl8ImC+5/tfh3mvJ6sIOtS6&#10;Eq/jQ08OtySec46513K3feO4+qZ6KqqJwjGoGBVVDP4yoIJ1VYQYgsN0u4lLEeB8J2R8VkDxSJkJ&#10;6q0vfIcm3jelT9flJ5s4ls+ywkw181pU4yPHk7RJgaeu+WhnGX4fKSKUtBrwlKtJdWEUl/NtRGnW&#10;xcalpXTqTyN1+INj9cs4QWaoDtlv7lAYP7HAKsF4uE11XfLQVZtDiM5FT5MCuQnXdby3bYUmQHuQ&#10;2mu3qbdSYDRZZQGp3L5S1gcJweOtJRwjGYTSLPRXZ5lYlYm2JJSkPsDLu2cJnCoUmGiyy9R9u6eK&#10;Y0iZa9yvvzoR6sg8wmMq80il/vsask1q9e9T1Yi8fwF5zx7hv+X8/M9DvC6NJbzWrfjEOTJEYdRV&#10;nIsOasRFMa/w6Np1PDhzGbfPnMe1Y8dx89x5HA4MQ0jgYfg4OMJtvx2cdu+Hs40D9m7hGsJt37ad&#10;cHN05ngsxweOwfGuArSWxyP6+W28fHwD929fxPVLp6mQWPq2nDwWaiwqh4L8cCw8BEcPByEiPBiH&#10;QvwR5Es48XIxlhRBinqQ7XY7jl+dorHhdCcWuMdiqW8SZu27jVk7zuBXhxeYvfs0Fuw9j/n297Dt&#10;SBzW+L7DYteXBJxL+NrzCBkxp7DS6yU/f4LtAS+QFHkB8W8v42hEKC6d8sPr+0fQWHIL+2+MYqPH&#10;bfS1xGOt0wXOjce4eO0awo8FEMKfYXooBfPPfcKbtw+w0jsKK0+PYpZbFuGgAWtPT+AXz1zM9crH&#10;5quTmOdfjnl+BVgT0Y6V4R2Y55WK2c5xmO30DqvD27H0SD3mHFRjwkjMsX9hyu0vOTmDuZ7ZWHpq&#10;BLMJNQtCGrE2og6zCWW/2DzGUu8MbD5JWHGN5f9+jQXeOVgcVo1fDrzDPJ9czAuqw6/OsbC/Nw0n&#10;6w0IPLQHTvu3Y+uGDdi0cQWmOvKNO1bB+lLQOuvyjXVOpfUVZN3F8TRAwP7xoRc/ZnrRWJ1rgmfl&#10;4qkhmNSXZqO+IhcNFXmoL881W3VJlrGmlBWkGmjJTokxvXzk7lHwrOn5Q0DJ5PuZKdFIjn1tNu2j&#10;jJ+4t08Ry039fhSvouDaJ/du4uHt64TcS7h68ZSpqxIW7IdZvp6qo6KAWldjNTFuH8KIrCpuFGCe&#10;rqpW6gQHE6Oy06QwK3XZ2n6XJYaDgtNYMQQHBAPjlhA4yHoga4BxnxACKHiNy4ZQo9gVfSbBrM8N&#10;fPBRQluxF7IYCBb0Wu8v2Dn/X5YWVXf9V80RldTXPv8CDwvomOaDPKaBAgp4BbyaeJZNs7B0DwGK&#10;j6awHCHLat8ybNm42GTbzF89x6QHb1i/CIuXzsGWzcuxYd0irFg5D4uWz8FiwsjSFfOxaNM8LF81&#10;H6tWzON3F2L9mgVYuVJunTnYvGEx1q7ic3425y/w0bktsJrP3+Bv8j9brpUFYHSO2gRFBvgIVra7&#10;V8Bu13I47lnBbSXsFc29axkcdi6F497VsN69yVhT7Kz38r7sN3El2vbt3kEY2UwNIgy1BW+5RaI2&#10;9zW15Vx8orb+vrvAZGJ8oPYz2qQW/qoxobLlpfis4lDU2r+q6RoXmxkKvw9dFo25rSyeAjITJUnP&#10;qfG943sSTtn4OaZg11IK1WxO7DwK2ZcoSn1ooOXPDz3USHvx949dFARN+PuXfiOYvlGbbSiOtJwH&#10;f+tjP7Vz/v4MBZhiH4abCRNNiUh9fQOt1CiVhtlG7bC1gos1BYIWfaXRyTKiDrUT1OYmKawHGgrQ&#10;3yxIKTIBscrkUVEjacMj7RKapVAworRfuW2m+b2emiQ8vHEc2QSBnto0aqlpUKfjjvIUtBTHQAWR&#10;VP5dZvYhaaoUDAqUlSbeV5+ClJc3UJL2DEUpb03GTmt5HK9tCYV6ljnnkrQnaCx4Q4BIphBKRW7s&#10;I9NrqDjlMboqLVqyLCW9ldEUWEmmKV0HBW5Rwj0uHhkEJQKCXE/8LWUJ9RKqpMmXpz0kNMXxHvIz&#10;fl6VTpAh1DUVx/K6KisqieBgcZsNNqSgrfAtNfcMXldBiuJUCB1d6Vy8+P2aSPRXRWOks5L/T9ag&#10;bGrkGSbm5T2hY7I9G18HCZ1NKXjfxa0zjsATR+BJ5vHf4X17kgk6/dCVxHGWyeNmIuHJcV7vVB5f&#10;roEsjr0cgks6sl9fMDE2HzoSjGXmE4FKsTcqBKdKxRqD0wQcXcMZjr2J1gLjMvrEe/d5oIQQJkHM&#10;8dpXagJnZ3jfP/E+KiOppfitiacpSXvE65bI8yE4jVhK5KvfkXr/fOExFGcz2kl4et9F8GjE7x+6&#10;jGvp9xlLKv5PVcodreF9Vu0ZAQuhUB2Y+4p5DJXlr0A758NrAoSCWbsrkqmNppvYJQV396nbMe+/&#10;ap2ork0HgXeyq9TEsww3lxh47yUsqc7MDOeWxv84AXqis9AAR6tK6ivIliDRV8/xWPoOpyjYlcbc&#10;W8fXSmOuplZcZolHUSHDYQK74l8UUCt4lwVO9VumOLaKkl+gMuutKTbYwu+OtGdx/OeZMdrD+ZMf&#10;pxL/L9BXGUlozkF61B3U5EabuaxUZ1N0jmCrTLk+jdHCSBOMW8HrPNKS9dfvKk0/1bhWO0qi0Jj/&#10;mucVz//Ga8X9B3kuTXkvUJb8CKlvb+Ar1w7VQGriuGzIe4fS9OdIibyL+rzXBM0XqMp+glru31Ia&#10;jYrMRxRelzHf6SV+cXqLDT7RWOQVi1m7L1tgZd9V7Ah8ga0Hn2OR6wsssLuFOU7PsMCDYHAgEou8&#10;0wkJMVgSVEZ4KMRyv2SsCsjE2tBC/EJI8Dl8HiduKdU6Fq7hD+B6+Aaysh9jeWAu3qYlorrmDa7f&#10;v4Nbd0/j9PkIbHW7gCsUpsud72B5aCUWhdbw+PFYemYS84MbMN89BWvODWGJD8HmcBd+cU3B5rPd&#10;BmLmeqRgjksM4UX9eFoIJGn8PBWrTzQQXjpNcK0q4i4NLMEvts+xPrwei/zyMNvuGf/TW5MNtNyP&#10;oGb7GAv9SrH8SJspyT/XPQurzk7x3PywlXIjKNQJwf52cD+wHSF+tjh2xAbPnhzj9eQaVfyaUJ1J&#10;5bAVU1QS3nMc6h6/fnCZa2cufvswgD8+D6OxsgDlijvhVl2cjrryDDQqmLY8x5IBVJqF9MRIYzFR&#10;HRVZUeQSUvPBjORo5KS9oyIbjZPhQTh22AdhIW54+eS2iU9JJBSr+Ftc5DPEvnmKmNePTYzKi0d3&#10;/opTuYIr50/g1LEQnD1+GOECFZWqFaiolopAxMlmh8n4MVBCIPF00/u7TCaQi8kIsjSu22e7zQhb&#10;E9NBQLBAhx4tr00qMR+X7iQYKEBVQlgQsYPCmY/LdizCQitLeq+xtkiAE2jknplD+FHcSePj1SiK&#10;2m3cO8u3Lzb7/tMCY+I29F29RzDZYL8aO+w3Ify+D64mH8HZmGALsPA4Or5cMMvWzcU8FUsjuOg4&#10;JtOH8LFq9XwsI1gsXDUHKrC2gPvN3Uwg2vgrVm6ej+1blmMRYUVxLsuWKw5lCZZtXGCsJAsIH6tW&#10;Wr6/f/tSE0i7YCWPv0OxLYQvgYqylXguxoJj/qslWFbnMVf/lc+NS2frHMzn6/1bF8BmE7fNC2HL&#10;/31gzxrs3Tgf+zYtxI3TPlw8uYBzAf3MhUBxAurT8m2ojIufghoJDSoSpmyIDmrHChhVdU++95kL&#10;7/suAUshvnDR/8LF92NPESbbcimA9D43LupfB6qMW6VVxaO46On7ElRKk/3Axf4rgUKBnB94DMV1&#10;fBuWn7/aZNEotVXVRj/05HORfEYtMJYCJw2TSjk2QqMQ6p4rzVhCSIJH/0PvVWW/xmkOzksnj6Iy&#10;4x3yU14iN+Ex4p9cM4t2DyFhqrsOY9SIx9srjAAYombbRoGhRbmBE1HBiJXZUSbVUwJEmu8UhUtf&#10;fS5qCmLRSa1U8QQdFem4ePIQF/YCfkcuJS3w6rOTaUzvet2iUvnVKSjnQt9akcprkklBEm9M9AOK&#10;R2jPo1DP43XiQlxCAUMYGG9VamweVOArNfqJ6TqqrsfZSU+RG/cUbx+cQ0HSE8JQMipTn6Em7w2q&#10;05/xuLGoy3qFdi70NRkvuIC/5DlnobHoHUGJQqImDu0UxgKa8eY0XuN8Izin+wtMvYvp3kwCWgG1&#10;9WxMEkTzCU9KtVWjwPinZyyWlOZEjDXLqkNQ4XjQpgqmSsd9TyE/00lwImjI0vJRY4hjoZrnpGBV&#10;1cqZ7OL1p9BWYLOBnsZYY21RavlwfTzHVg4/z0LkveMEgjfGdfTFjFWOiWHVqREsKDC3gteIv8Hx&#10;oAKAHwkq00q7raVwM2OUwMRx+1GxNl0cZ4TmzzyXz70lPC/VBFEqOAHIfL+c96EQzSUEEArOkRbV&#10;18kgoBJkVMmXY0xF5D7wOih9XP2HfnKsqi9Pa0m0cVl94rhWDFRRylNU8F6ohs17npMK2KlH0fcx&#10;NTbUfhUm7fjnaD3hIJ0L7y0TNP724TXC5ytU5bzF8zsX0E1gUCzASEc5hXclt3JM9lYZqFZAt8aG&#10;KgcLWtsq00x6cnnWG4Kh+goRwGuzjDuxhnAxzMfOynSkvHtiehHJLdmp+CZZ4yhgND7lntQ4r+Fx&#10;6gsTUJ0bBbUBUBqyTP3j7UV8bgF0WSdVUbmN4CPQmFRvIMJGNYEhI/E1VPxQmWcv719FRsx95Cc+&#10;RFbcI3QToMozXvO3E0yLhIbcN2as1nPOqnmioEzzqKs60YyvtqJI9FVHcx6lcq1R9eM8Xku5G1XQ&#10;Ud2euabw92c4b+sLk6i8vCOcZXJu3OXcjDbBuiP1cSZ9drQxAeOFRzBZegx9WeHoyzuGmoSDyHru&#10;ifyYwyiJCUHmIzfkvvDC8ZMnEHriPDwPncfyYAp5h1cmuHSRr9J9o7DiYCYWuL7FbNd4LAmtMtaO&#10;Z4+vIyv+Cg6fvoTk1Cdob47C8+dnYXWqFr53ynH7xRu4X0jn/7+M+MiLePIoAsfOnsC+Qy+wKigL&#10;K3mMeSENWOBTiBVHG7FUHZQJJqtPD2HZoUbM8y/CksB8zAsow9KgIsz2TMcC3yzT6HC2Vy6Wnxzj&#10;5xUmQHd5aAVWhBB+DhCu/LIJTIUmvmUutyUBRVgVXof5/P4cAtGG0+2miu0Sj0gEHbGC31FreIc5&#10;4GD4ARw55ozjEc4I9NqJIyEHEORnhyPBOxB39RgOBbvC198Z27avxF6rjdi3cxOeXDvC6x6JL2PN&#10;+PvXMTRXF6CxKg/XroQiJGwfDoXb8RiqVL8DBxy24YCTFdxc9+LYoQBLfAph5d7dU/AN2Yf9Lhux&#10;12kTbN2t4Oi1G87e++DCzcvbFqGHXODjsxP29uuxeeMSuPI4Ls67sWfvJly9eBKP71zHvZuXcfn8&#10;SdMb6OLZ4ziuOiqerg7wIoyowqmAxNGWXzRpyAQVe5n1CCn2u7nt4OtdhBdL6rKd416LRWA9Ba76&#10;88hqololAhdCioTxVpv1Bh60CUBkOVhusxg1w5eBtFlAzCwuKn54GLgMdzznI2XsAaytZ+FR1VlE&#10;td3413f/ub1quIL06Sc4+tAPZReWw+uEA3zPOGGn0+Z/7bPrwBZ4RNjhWtpRcy4LN8/FmtULsGGr&#10;YGMuFhE09jhsxP/4bgH+++ezsYygsm3TYigtevdWwtCqX7Gc0CGryFLuO2/LHCzaOA8rVi3G8tUL&#10;sWHDQigLx0DHeoKVegERWARaSqU2IEUYMRakrbwWGyyvDSzJvSMrD4FEgLNAqcwbZhNMFmPf5gWw&#10;27kc+9bPw16C0u61c2C18lc48z1/h03oKo2iVintM5eCqcgI9q8DldRIK6k51vC5tMcSCoJiLqqW&#10;bIzPXMj/9rkTf3/fbMqef6Zg+32qEd9G6vFVCzSBRN1oTcDhdDO+TzRgoqsC3yZaeIxaEyvyRd1z&#10;hwhEQyX4MV6Nf//eTUFdYAIV1U5fKb8fRwlJhJXm8jdmn/d9FKL8zk8FOBKg1MTuz5l644uXEFRR&#10;LnW0/V3xCjyvmYFqpMY+NWnCY4SKyZ5K0yTwEzXe6V5qnoNNmOivxefhekKHXFAqSlRt2up/G26g&#10;xl/H31Qqb5WBCFWbbZWG20QtVbVVqDmobLwqx/Y05CLhzX1jvp9SkTeVn6cAGaXGO0AQUZyJGrrJ&#10;ZTNIoSG3jdKEB+QyMLVP8qBOtxJEUxSgOp8Zno+EwiA11fqSFFNzQoXdagsTkRbzFOkxD6l9pyIz&#10;9omJu/k51Wx++4OEVVECeglO492VFIL8XyOK1SDoCfb61TCwgQI331LKn9rQQEMMhqnBTrdnoqM4&#10;Em2F7yw9YqoSCFaRKE96QK1JRekooNoKEPv0Oj7xPyrORAJc1i/VGVFdEgHCd96LT7xfnyVIevWY&#10;z98vxs8hCZdUfFX8BkFDmR1feC9HWhTQq2tBAFQtHAqU9wSc7soY4xb62h2DxMfH0Vv+ioCRSW2a&#10;8KH6LoShjwSVT4SGb4SEjxyv38fUN4r/22QW6V5WGnj5OlSOv31sxd8/WGJZfuc+AvPfppo4dmtM&#10;rI/S5KcHyvDn+zaO32p8GW1ENwW36rIosHamL9fA0Sce66vG5xDhuieD476G46cGUzwPxcT8UN0Y&#10;/q7G7XdV5J1u4r2hZkk4kUXlt/FyFCQ85X9Tyf58Y535OlqDP9534gvnTiJhVDVKhtpLOcZ03xp4&#10;Pk0YbCzEp5E2TA/VU2ut573WOanpZSXnTi3PgXOP738iaL3v4TnwmrRTwFfnRKK3gSDGsdBRnUnI&#10;lUunCENtRehtzMe1CxHo41ib5jwZEZRyzMt9pI7M412FHMeE7RaO3dYs4waVWV/3apTzoJ/Kh7o4&#10;j3MejHeWmHmv7s+Kl6kvTjDNEmW5UYfw+NePCN+JaCL4dPE8+lTtWIHIoy1mjqka8qf+Rv7vcnN8&#10;9UH6wjmpAokzfQWmKvE015v++nTUpz/iOSUbq42Clj9QUapKfoyeijj0EnLUbqAi9SkGahIIb6r0&#10;m4WmokRkRj8wYDtDOFZF3CcnrRF52Rpxt13x+rIj3t5wRuwdH0Rdd8Kb276IfRSI6LtuSHzggSd3&#10;wrHjQjN+dUkylowl3kmYY/cI607W41fXd/jV9iFcrtdjjqwcrnEoiD0HW6/DuPLwLf67/+4jot7d&#10;wfUH3O5fQBaVEOvTORxvaYSaS/jaewMPn95DwOHj6Gt8hdGqq/j36Ujce/EcZ67fgk1ENJYczMac&#10;oCbCRzo2XBzCbA8F5GZjgUc21kTUE1By8KtHBuYSOlafGsWS0zOY40MQOTmErefVYDAJy/wIMSEV&#10;WOmfyteJfE6w8i0ylqAF/sUEqQacjPDEvae+OHzeGeevHkLERX94uznBw9seYUftEX7QET5uOxEW&#10;6gB3723Yu2cDjp0PQ+AxF6xcPwdBnioGuhXXzwShuyoKf37s59xsQHbKa7i4WOH0CR+EHXLEEcLP&#10;jq3LYGO3Et4+lLGuO+Hstgtu3ntw5ZIVThzbi8uX9+D0RRv4Emz8IxwRcskLTl42cLDdSzDZBVuH&#10;HVCh2G07V2HLtuWw2bsWLtZ7YLNnI6z3rsOW7cu43048uH0Zt6+fx80r50ww7VkF0yqIVlYTpRwL&#10;Qg7YElAcdlughI9ujrvh7rTHQIt6/Ti474Gt707YkIp2um2xWCy2WlwuFhfQLGyz+18BZbfzFuz3&#10;sIKt306cO7gaeLgE2DILZ49ZI/SmJ9xuWOHQMweE3nWBr/taLKEw/+d3/79tbsf3m0eBjLXXjn+9&#10;v9t5K/Z7WsHOn5BFqnM7YgMr6/VYuHSuSQOOareAj8AmqfcW/pf4uVi8jkC1XJacXzF3wS9YtPBX&#10;3owlppja+nULsWDxHOzZsRLzV8zhTV1qrCNzVv9qLCmmcJ3cU/zfsvj8031jLDWCkR1zsHf7Quza&#10;sgAOu1dg35aFcNy9HNZWS8xrmx28KXv4uGs57PR8x1J4OW7CWEs8F3vVPMjENBeimY4MCoxM04Bv&#10;uoOAQOEm7U5ZDApqtGioXGgnSilcE82C/m04Fz+n64xZWwu5ggN/cmGXKVZuFpm5P4+qrki50TwF&#10;I911KZjk4vXbeCUXx0wev5CCLJ+CJc1ovVrI1fNHEKTn6hPzjft+GCZ0KLhyqBhqMDdCIaYS6B8H&#10;yrnwE4q4/09q0BI+7wlY302LfgnjFnwcrCUwPEdrWRKFQxk3xV5I6ySwdBaahfQzhcIotcHOygQu&#10;qlnUyivMIqsKigKHmT7+JwWAURv9QGH3faKOgkSVdJvNwjnQkIz0yDvoqqKAbS829RsUcGr6qVSl&#10;oF2unqJ4Pk9Ha2kcWgreGZdPfzW1w2LVZ1E9jL9KlzeoGqhcROkmVkCxAN18lHm/u1zfSUNfDWGH&#10;grSr4h0XYh5XdVbK4pDy9gG+TbeiNO0VhRi11rYSxEa+Qj+hI+nNQwpAFZ3LNO6AwXoeQ5kcymiS&#10;Wb0sltCVgR5qx0P1qjsTQyihRlv0GnXZvH587KuMJxzEmN8dbUzleXIc8d5kxN6nQJPrKJX/RZaT&#10;HJPZM96WxvHE66dKr8OK48kjCJeZtG/VVPnUk8PrzHEwmIWRRmrtDSkETGXXECKma/FD1WCHNQYq&#10;OD5z8b0/Cz+Hee+H8hH78ATe8zfed6gGBx8Vr9KVhe/8XJD0hWNDsScS+BpHX4YL+VmBscr9GCvE&#10;GL/7mcD9bTQXf3zs4Nhuxu8fBS3N/E499+e95jz4x4ceCmcKf/4HQclwWzqBpIIClrDJ31WHZzVC&#10;/NDN3+xXELDqwRB4lMZMYBSMfBygUJ2kcJVVj+egGCCls78npJjYKR5/hufyk2PaVFHm/PnI6/Rd&#10;3bnHW/FptBWZ8S9QkvrCuHWmCLwTHMsKetY4VqzWV8KmsrNkSajKioSyduTamia4DHAsfOGxJgkr&#10;+j2N8a8c99/GlZrdyPMl5BCqhtoyOI5vcezkUft/hrgXN4zbR/V+ejg+VbW2pyLFZBg15kdRKYg3&#10;1g+5gzr4XDEIPfyu+k7pXqonUzfBRd/v5ThuK9dcSCDwpnEcc1wTxjVeuis4pjhfusqTOOaiTfZa&#10;YRrBmGN0qKUULQTymkI1u0s2FsthQpJK+U/zv3Zw3I40Z2KEc1AuyuaCN3ydhbqcKPTy+C2FHLvF&#10;b1Gf9QQtHMOD9SkYqI5HXdZjY13TuBtpSjbFE3sIPIe8dyCEWnqoNwUvt1C3TXy9BaFe2/nedhz2&#10;3Y1wv13cj597bcOy8GrM2nkRK44RTvbdxsqQAiwJK8Kv1nex+giF/oGXWBSQh42H6rDC4zWcgs5j&#10;s9dNKjnX4XiI+x9uxOwDb5D16hQe3DuJZS7PsNf9KCIfH4Ht0WhYHcpA+LMTOB8dimfxAbiSFE75&#10;8hJXrp3DisMN2HR+0IDS+qA43Lx/C+sOxmOp1zss8MnCnvMNWH66GwvcXmCuTyG2nGonqORjkX8p&#10;HG8P41f/agJWBub75WMuwWqu41usC8vHsqP8Ly6J2L3FCseOOuH8uZ04cXIXbj71xKUrB3HkmiNO&#10;PDyA48f8cdDLFm7WNiakw97aCg6O27HHZgPsZHRwcMDJQ2FYt2k5tuxYg127tnE8RcPZYxtsndfD&#10;++A2ePpugqfLdoT7usLJZhOcXdYhJHgfDh9xha+vPVy89sEn2BbhJxxw8YoDTl3Yh9Aj23E0YjsO&#10;hdsgJJywdMIRfgQXv1N7jcXHK3wfduxZh+2btxCatBFcNq/B5k3LYLVtLbZuWYU1axdjK59fu3SG&#10;IBZmqtPO8nC2hWVT4Kw1LFVpLcXd/gkpbmaj8DdZQI6EAF6Ao7bY5bQF7kft/rUdCN1vYGGHw2bs&#10;cd1mYMYnci6c+OdcDvH4/I77cWvs9lkFK4f/FWa0bbNdi+VWc7HJZjGW7vgFm6xX/IfP/39t+h0B&#10;yxa3lVjvtgDOIXvgfcoRARdcEHzNHRkzT+F7eS/eJfji2GMfuPtuw4OiM3hWdQFvmq5ir/16k3Wj&#10;eJON6+ZhxfI5JtZkKbclfK4gXLlt1NdH7hkT7EsgEYz8swGhYmMW7Jhn3DpyGZk6J9tmE0qWYe/W&#10;xbAhnDjtXQ3HXSvhsEuQsgQ22xYZl47d9sXGvWOzfRH6q95wYbeU9p5UBdZ2Vb+kBsIFV71pvsh6&#10;wIVWLheZ9JXBodLhn6h5axHW4qbAw28EhI8DqgkhLaeOm7rdlnEBUUl2te0n6Ew0UfjxmAIHaobm&#10;vVEuxpN6XkFBl4nvU1woqWEqs+LbBAUE4UjupZneaow2KxCUWiu/93GIGnIv4YHa+HsK3OkuanzU&#10;7tTU0DQ2pOCZ1ELdoyyeQrRXJCMl6j4XtWyMUTCo0NBAMzX+bgJKRxG1umQK1mIDJOMyl/eWo4+/&#10;J6DpquZxBmvMb6tQ2mQXP6OWKM1ztKMQnTVZRkDUF0RBbflHeD7qsfPm8Q3kJj1FW2kilE7axUVZ&#10;gZSdhInW0ljCSaJpKthDQDHxKlz4FQejwlt9Mmlz0VcasuqiKG7GlMvnQq9sHp2vMjEaciNNQTnF&#10;EEjDbS8lqFQkoijxqXGVjRC4FKvSQwGgmIaWohjU5j6n4MgygbLausrfmd+TkKjPeY5hLtYTcrcQ&#10;VAbqkjHRlcPrXMT/qqBgghuff6DwlCl9vFP9XPJMrISCaZt5fFkAfo7I0lZOTVXuoXxuHDv91KgJ&#10;qX38P9+HS/GbCriNcbwM8ZHgaSwrgwQIWdQGi/Ge+xpXjZoMclMWjdwi6h3zmdDygUCtJpGqw6Ku&#10;zxNNqQTtJGrJUcblNEUwUuGwacWtyNUjyyBB5SsF8Wf+znRHOo9ban5frqKPpiJuBX5wPCvI+9NQ&#10;Lf+rArMJohzD6uQ8qQBr3vdPHOffZRkcrkFvYwZ+e99IGJaAJxiPcc5M1HIOEQz6Cekf1Huoxez/&#10;hfNF1hS5Ksc7SynEeX04T2RBNG7OXo5lAptcn+pnpawg9SlS6vdEZxbfL8YMf3+K1z/17T2OpxQT&#10;pzHcZgG/Uc6BsTYK7KokKHZqjPtrPI+2K5AxA/XFHM9VGkMC7iqOacVSVRmglttPcS1DrQWmsF1L&#10;SRxhphjdsuzxsYXfu3TqsLFYdBKUNf46K1XjJ5ZjK573/h3HoGKeNG71eQbhIJ2AQjDhWFdaswK7&#10;BTmyEKqWSy+fKxW6n/uYQoYco/W579BUrEqmcjlxHvC9hrwo1OdHYojjSTFcmi+CErl+m4uiTNNE&#10;S+BmlulV1FUWQ/BI5rnEcOO85BgeaSH089zlWh4jyKow3XBrBv+z1jveK157pc5qPI+3Z/FYihHL&#10;MP9PAf4/RgWBJcbSp2y55DdXkB1zA3mJDxBFqMiNu4H8d9cwXHYM4/lBaMo5g5ev7uP4xStY6p2C&#10;uS6RmOMcaQl6VSZOYMV/kCtJx5fgciAV68Tt+PRiBf69aA+QPgsJtRfwovYSXtZdxsv6K3jbfA1p&#10;k4/xsOQsHpedx4VYfzyseWbey5h+gosnXTDT/Rib7A+gr/w0nL0D8CrlJP5vr2Zhn+MG81ubnNyx&#10;9GgPFhyswK/ehVgY0ohlYU1YdbAQi+1OYwO/q/0WElhW+yZi1+YNsLfZgrBgN0KBK27dPYx7byJw&#10;6II7job74+L5Izj/NACHb7oiINwOLg5OlOUOlOmEFqfd2GdNkDgdgJNHwynTXU1hTtXfsnXcCQe3&#10;7XB124ngYHuEH3LCmePuCDrgjCOBLvD23AU/H8KJ9164euyGo/tenKacvXbdEefO7ULY4a0ElC0I&#10;DN6CkENWCD+5H0GH7RAU6gD/EMp+b/KF/044+1nB2m0rrF0JKs68BnbrTOPEndu2YfOGdVi/YSXW&#10;rl+OVWuWIjw0AMcOBWKWOwHE1WmvBUS4KRZFgGJeO6qE/h5SlarW7iXM8NHRlhTlhIOXXIx1Qhfw&#10;4GXX/7AF/rUpXuRe/ikEXrI3cOMUxAtCeBFc6Ht7nddgi80qbLdba15b2W3EfILB0m1zsNXG8p42&#10;gYgNadrKfo0FTDx3YKejxd1j62sFl3BrrHNfhhX2C8x7Z94EI/PDUxx/5o+gBy6wOrsKNhc34GHx&#10;GYRcP0BAuQIfmyUkuWW8IIsMiKxYOR/zlv6K2St+MRk8qgqrNGrTo0ipz3JtCUy2CFzkyrG4dAQq&#10;v6wktCgV22o2Fmz4hcecjX1bF8J68wLs2bQAuzfMh53VYlhvWYD9m+bDVp9tWYijB61xLtQGubFX&#10;KJwSMNGYZAIhJ5qiMdWsTUGHXNg7coz/9kNPOhdLLmqcyIruFwyo2JYWTi2uijOZbldWQT61ZmXJ&#10;UNPst2iBKh+uUtxqTNZcksAFNJ8CX1prFRfXXKPtdVKDl8tomBqMep984Hs/J8qpPVITHZUWW2AW&#10;FAXBTlPjVC2IrxQS6u+iUuSDjSXcUijAyrlQpxNmKAQJUGpC+JXnrSZ8+UnPqR3lWDqtCkLaLa6X&#10;MQKH3B8qHT9M0JikUFJGj8zMEmgSECp8JouKyjx/HKziOZSZbINPBBdpxPpdY5mhQBnh/1chrqqc&#10;x7h7+TgXWi3UFAxaoAkLHdQS1R1X1TzVK0U1TNQFub34HVr52FEYiQ4T3MrnqjBLgNH+XXzerYq0&#10;5bHooJYpUGnj9VQqtCqPthe+RlvRG/QSbLoJQXU5qk8QZwp3NeW9pGBKQn32C5NF1FgQaYIOu3ls&#10;QYUa7U0RNkaoPatS5FCTFnK16k/htSTkqP9LRRRaKAgact/ye0k8L2m76rwbhdqMF6jPfGreUx0W&#10;9fIYoPAVGHwl0Aowfk4KDioIJ3KJEDB5XeWG+zxSxbEg90ct77VScQmxBIevhJj3PfnmfVnyfph4&#10;JN6DTjWLzCQkK1BV3bTlQikzY6ky4zHHcQYFeTrHZAaG6hMwTnAZq4+jYE/iuI61jHGBC4XUFMf3&#10;MJ9/6MkkjJSa+6hCaIIhXQ9LPRIKd15jvT9NGFBcklKPv3DfT3L7dfE8OL4Fv911HG9jqpRLsOD/&#10;0m9IW/9AAFIW1XCzxmih+W8/RhVTVWiyh1Q7RllqGuODrZwfferKLJApMZCUFXOH3yk38URKz1ZR&#10;OVXE/dLLc6RALUt/acrL99TmmGq0GtMjbUUYkVuop5rjvJKCmOOS5yDry3ArgY2/ISvgJK+bghuN&#10;25NzW26iCblnBmu5ab6VETo5tgntKoM/wmsw1ZmJMD93VGRpHBGwy9XZOwkdHHsdGpMEGFVG7uFY&#10;U5B2R0k0x0mCGSuysshCorEsi1+vrIIEm84SiwWlo8xiDezSMTg+BzRHCBoa39qnh99rJzwp3qWL&#10;YN1RHGOCaJUmr0fFgjUVqnmhUvxlTXlroFnQPUpFTPWPZPlTfRpZXVRRt62E51URZ4LCNT80H1Tq&#10;vafyHRQQ3pLHecPjNRW8QQvPZYTrizqiy30ml+oXKXEcC3qUxWyqh/d7qBhl8cHoLTyGkcJwtKX5&#10;ojsvFNOlxzCYE4ah3BAMRrvj//hoFv6XlFn494BfjAxpct6O/2H/fBx95Iu6FQvxwXoNTr0MpIJ7&#10;0YDKK0LK/fpAlI/fxBvCiiz2uTMPEZphheNlPrjbEoHEyWuIm7yIjPePKLOowPO4Xifssd3WAij/&#10;5Sa5uOl4Eeb6lWGRy8P/zef/3NSzzWbHJkQc8sHZywdx/JY7rt8Ox4nTocicfIKzL/0RThkXHOoJ&#10;fw93eDgdQKhfIA7Y2MPVzhFudg44YGsDT197ODrvh6O9HZwdKZ+d7ODhsZ8wsR9unmKBPfDz2g8f&#10;LzW13QQf9z3w4vP99uuw23odbBy38/u7cUAF+FRrzYH7utlxf26BNnD33wtPf2ucPhGKwMP22LVj&#10;Gaz3rYaD7Tq4Om+Bjwdhx4lwZLMVLp674RKwG57BNjjgaoOtGzdhy8b13NZi4/o1CA3wwCzFosh6&#10;ohL57gf0owqa3WVARa99PA/woAegWBa3A9YQ2PiG2uHIAx+z7XDgBeS2U4//xQWNeOKPW5nHcTv7&#10;BDzvEiZuroTPpc2w5Q3Z+xeoCEw2WS/Foq2zMG/1XPifc0bARRcEXXVD6E0PHLrjxd/wxfGn/jjx&#10;4iBOvw7CuagQ4zLyOMYLHLYP24M3YlvIUlg5rcG15CPcjv4FMRsxx+kXONxah9Nvg3Ex9hCuJIYj&#10;OcUbG20IEDyHmOD5aDg6C+0nLJk5JgNp3SzU5hzE/+nJLLwIVlyJxXpiCsnJvUVgUSl+AcriTbOx&#10;f+dSWG9djD0b5plgV9tti4yVZA9BRML163gtvozWUugq4C2Ni2mBCRBUWuYghfvnfpngM9FYxUW9&#10;P48QUIa+phQuTBTKnal4352DSaXYch/FlHwcoJDm4vhhIIdwooVXsQYZpniXTN2fBtIpaLLxx4du&#10;fB6lNqwy2r0lqMh5i4nWRPwcL4Q63v7+vs7ULfk5o2JajRQwORRmOVx8uTjyeO/75faRr1mVR/Px&#10;bUypm4QOgpNpmsf/MN2dYboaT7RQCJi0U6W2KmCR77VywS5/iaG6aPSUPEZ67CMKTC62fTWYotCc&#10;aFOwYxUho45AVYBRap5TPRVcdGp4DapQk0etjJqgNFSTkktB0VAUx81S/nmU31dmxYc+AhQhRXEH&#10;01zk5b4qT7qPmoKXuHAiGFUZhIMyLpqmQeFbqItoH7VP1VmRZUUuHPUWUll8U3ulkde6RX1dMszi&#10;26n2/VVc7CtTuWhasjxU0nywngs3F/Ka3EjChDoxK1VV7iFBZQ4X5ki0cTFV3x8FR0605CErkYst&#10;NVyBpM5ZwueL0rEV50OY1PXpJbhogR5uULG5JGq9iWjhwlyZ/pBadgpmKLSVMfWZwCENX6nI+v2J&#10;Nku2h6DExKO056CTkPWdMKoKrF84Dr6qA/JULf6YrMef7y3xIbJaCF5+m1DjwHojpGU5+8kx8m2S&#10;Y5dw8ong8oGCXRaVn2MqO6/CfHUU8jX4NqH+QPquqr82cJzUoSLjOc+B/7HX0ndIDQQnWiJ5jrGm&#10;YFsHBdsnQtAUofo9x/lMD+9jN8d/j2KBEnktyswY+EBhPd0tyyGPxevzZTCb1y7GWGBmulQiPpO/&#10;V2niUia6+Zz/ZZJgE/3wLAE6i/+hAn/wPH9Oy4VYjb9/7sJ7Hls1ZD4O5OLbgAI8FSCsGBlZebJ4&#10;PZQuX85rTHDopkZPINPn7zvT0Ff1jr+rDCA1XEwnfKnPUyrGCWLD9W/RV/Ea5WmvUEvolPVzuk8V&#10;lospnAkjow0co9VUEGQRIzz1yDrD110lHGv8flMG9+NxuyuMElGV+YaQQTiu5T3tq+Zzzn/urxgX&#10;XRuV6VfvoYqsh6jOfovbF8KNpUP1eeqzI3muyRzriWY8mmacsgDWpBBq43mNFIReaJpl9tbloINz&#10;qrVAJfkJ8souqlHJfoKLLEH1GQYQWzlulRY9ouKCnI+KfxkhaPVVxRnY1m9N8H42lynDLQ8Vebw2&#10;nNeCWTVilGLzidD4gfdohutRf53crTxePc+T42GMINuY+8Js1VnPuRZojVOKOmFyzLLmTbdnGQuM&#10;+iRNE6TlwpQCpr5H3/o1PoqgCswC8R9jZfjtfRPvfzXunHFDiPt2BLtvwdkQa1wJXo83l5yQ9dgd&#10;1XG+yJx+gqyPz5BQ4QH/Uw5GNu1124b/V9yv2LZvKYIuHEBsz224hFnDNdwGjpe2wOvZPGTOPMb/&#10;IXkBfBIXISBuJe7XnMOpIlc8aD+EIwWelEOUi5RFqeOPjIXlxLMAc+zFW+ZgyfZZVND/o1fh//+2&#10;HlYuS7HLeRF2EBy8CQdhPu64di0UOZ+fI//7K7Md8NsDa5tt2HdgGxwd7HD4cgBCQyk7T51CmH8Q&#10;tm3cDA87J7g7HICHsyt8DrjC21nVgS1Vwr1d+b6LA3xcXeHn6YEAFzccdHGHizV5wMneNL11dXSC&#10;kw0hx9oaPsFiA0eE+nvhWEgQzlw8iDNX/XH4vBtsbTfCfu9W+Do64uhJazh574Oz/z7Yuu3A5p2r&#10;YO22GTvtNmDfrt3YtdMK+/fvhJ0tj2tjiw1r15tz3a4O/Bs3Ypa7s7UFQJxtCSbabEzfH8WteLk5&#10;wNvdCb6eLuZ9WVt8jzrg4HkXnKXwjy4ONGR5LfUYHA/twevGq//bremvjc8VDHu5cAV8LqwzLqLA&#10;KxxA1z1w8vlBXIo/jBsZEbgWZ4eL0RxU95fzN0JwPjoMl+IOG8h4UuCFuPqDiGkIwoXsLXhVcxT3&#10;qyKQOvHIWFGcgvci+Jobgm454cDlnfA/74wLcSE8v6O4mRmB2zkncK/gtLH2BPG3L8YfxO28Q3hQ&#10;fBq3s44jl+fRWHQQVUUBiK++ZKxBV9OO4nRUEF7UXcKGjXOMRcQncAcuvAvD2cgQnHoVaKlrsmUB&#10;dm6YjyvH3LgAcTGkEKgrjDGT6AcFgEzQP1QDQtYBamhfpa3K9EyY+M7Ff4YA8lNFrCbUBZafcaL9&#10;PkFBMlLIRa/Q7PdlVJOd4DAqbUsddfMtCy+1hi8jxRZXEOFIQkCt77/yHJqoRX0c4CLHhfjrKDVD&#10;LsBfhjJMIa/fR1XEK51CIo0CjQtKt4InCSx9hJHOFH4nk5+l4nu/eqmk4M+xDAqkPPzbjFKYU7lg&#10;p1OjzcbPQYJLcwI+dlJbpmasLBDFPtTnqIjabWP+/khAmSaIfB9toVBsR19DCXoai1CbHMn/oOJD&#10;XIQpvCc7LIGt34aaucAS6vgdNdzrr88xAYGfBuvxcUiBvDLnKwPIYj1RtVAFKFbnxiA39RXCg3yQ&#10;E/sUGa9voyL5FYV+DhfnIrQWxxmriqwnnQo65cLdUx5NjTHFLMTDNQQZanWynAwQlHorkjDIz7pL&#10;3mGQWp6sF5MEERVxG2qg8KqMwzi1+OG6FPRTI9Vx+rl458Xdpqb6lqARw0VUkJqAkcZk/gcCJQXd&#10;uLKv+H+/cVyoEmtTziso9qS14BXqc5+jKu0xv6Pqpry/snZQe5fV7NMg7x/v5XcFLQ+UmCyej30U&#10;+IQINWT8PFQL9bgpSXuOnwqK5T0fIhDLlfJ9TNVYOZ6UiaN0X46lL4QXxS0p5VzCRCnkKt8vS4uE&#10;+88JBTvLEtNgLGzq4KzMsG9mfKlXkQR7Kb7JeqEgab6X9OKyGfO/TTQRFprMmP86VMVxXI7vFFTf&#10;eAwFuE71lpox/wdh+eekAKnQFFYz2ULjRTxmAcc7x7TGPf/HJDXkCQLyp+EC/PG+leNYsVGW/2Bx&#10;M2ouqSN3GcdcKs87l/+n0FgC1c9oipDxuT/TxMqo0N0Xjt8fA3LhpPFaUSFojSdMJRKWCfsEmO9U&#10;IsZbY/DHWA5+H5frMosAxs8ITN8HsvHbWDY+tBNUWuII95pHqQSIbJRnRqOhIJbXtZbHk+tRvYdU&#10;jK4Dva2cux2VhO1Uglgd70WNsZQIOpVxI1et4qc+qrBfD69vryyZ2k8FEOsJtbWEt0re6zKoPlB3&#10;TTZUTr+qIA5P7pzHyzuX0FAYj9o0gk613CvZ6ChPQ3d5IqE7Hh0lhO/SWPQS9ns5dvsJIbKY9FfG&#10;oq80msoTx6/mAvfvrYjHACFkwFg1BNCqLZTGMU4A4jbWzN8mZPQTioYbUjnfX6A07SHhJo4goTUk&#10;kSATg0lC9HveA+OybLNUMFYczmRnMZWIaIL4azTlvkRNxlO0F7/m/+b4MlZUrgO8l1rHvvRmc+zn&#10;E+RkYSukopDMcVLIMSGrFNeF4UpUZEcTZNJNAPQPgrk6Pn/kWqY1tJOQWZX9FEFumxDgtNbEtoT7&#10;7cN9yoPY3tt4NXzRKMl+56iYn3YyyvTGfWuw2WatgQ0p2E8rLyD0lqeRKwHcQqgwHzhLpTzWFe+q&#10;TuJl7UncKoqAw5n/LWh4EYBsfXeZcAkrCudl2+Zg9c6F//p8k/Vy86h4Tm0CpT0u28xvrz+5wMit&#10;s2+DsPvAFlw/7YZTwS6IbbtNSHmB3K8vkfftJQJDvHDQzwOu/ja4cOUEDoeG4NjhULh5WyP0ojMO&#10;hrjAZd9+7Nu2DacOBuD8sZMIcfVCiKcv/Bxd4OPsBl9CiZ+rBw56+sDHzYPP3RB2xREnH7ni1F0X&#10;BPg4ws1vL47d9sDRW+4IuWQHD6edpmaL/Z4dcLO3hpeTI4L9XHH4sBvCj/I7R+3hy9928NgJr0AH&#10;7N+1FTb7rXDAay+cPPdhm9V6bNmkgNo9sHHeiXUbVmOP6Te1hqBCmNm6HbPcnPbDgxCilv8eLraE&#10;lv2EFguseJhHSy0Vv9MH4Hee2wV7hNxwx4lIL+NKkW/uUelZuJzZD7uTaxD4YhMOR27FmdfBRpjL&#10;wiGryv3C03hcfh5nYw7C7aiNMYHJQiIAERDIfJY4dB/XUo6aoKT7qf64m+WOm9nz4PV4nokpeVRl&#10;h6e9exDVF44XpR7GkrN82zzMWz8Lv8dvwFGv2SaQ9vAdLxy+6222mBvLEXzaDgmpvriSHWT8iDLf&#10;vW25hujOm7iUcghhj5zhd88a+28sgu+LFbieGWbOSbEsj/j/riSHY2/gNlwmTOk/yapz5k0QTr44&#10;iIin/salo2DZUyH2nEjUUCjoRPcqIiVN9SsnmHpijLZwojdR8+hUcKr87ZywyrqgoPhtusUs/j+V&#10;lcNF/N9/9nDBLOGiJMhQfxEKJELENCfsFCfnR773iYuuUpU/9cutkmpcOzLFy4zcVRnFRZqCaoKL&#10;uTHNK52YC+y4Mj34/b5MLr6CIC6OXJS/9KYRRqhR9iXhW28G98nlgs4Fk89/o4D7SI3y+wiFRG8W&#10;PhBGPnZFEU6i+Zyg0aKy8M+4cCXhA/frKo9E3Ms7hLQsQkslhXM5F8x8kwo82pyPisy3XPiSuUCX&#10;GCvEVHeJ6UvS35iL2oyXqKVGqC7FhbGPuJgV8XpmUKMjNPDzKULJ+4FKo9kNthRSU1TNiny0lPD6&#10;UjstzYzEo+un0UJIbC+IhmqlKO6koziaC3QcIYSLrmJTuFArRqS9OJYLeDS6ywgsXJRVq6SfmmWH&#10;+voQaobkf5dbhoDSXfIa/YSaIWqDw/WpBJg4DJZHYYCA0V38Bt1Fb9BT+gYpLy6YIMDB+nhMtXBB&#10;b0zATEc6GoujTO2R/ooXXOgpAGpi0FX8DDVpt3m+L9Cc/4q/HUntksDD7w5WR6K3+LnRHH+facSP&#10;qVqCgkCU2uJUnbEyqGuxSsErSPm3SY2hepPJMUlY+dtMMwU/x8BYucnA+o1j648Z7mfcOJX428cm&#10;dNWncLxRmPZS66dQUJ2bL9xXMSwS+grU/iKo6MohGBYZSPnMca0uzgLy6Q4CLUFJKfJyn/zG88uI&#10;vMbvK46gwmSZyQKjRoAz7RJo8QRLglWPoIr7yLXSm2vch//8HwrS/jFZg398asV7pbZyvwm5ibpk&#10;MUrDZG+egaJPnGOfCQ1mfrSnm1R5WX0U11CU9IDjlQDP89KckBXmjzEeh8dTYPr3ERWtE8jwucBn&#10;OI3/IQ/fBlLx+xBhsofXheP9A+FGgbgf+fj7mIKMCe59Wfjc+YaQ8g5TTdH43P6W40FjKorzJN2c&#10;a07cM1RyHCujZ7SlmPejEs0lvFaEFtUxKct8je7KVEyqXgzB/CMhu70ywzSyNLVFUp7i0dUIHotz&#10;t7+GYy8Z3bLKtnAOdBWbeCZVvxV8q1BhR1WasZKoaNeV00dQkvTEuGjkKlEMitw5nRzH3YT0Xo51&#10;9SZq4+vGvDdoK4xEt5rTVcvKIThJMm5Ofd7L/ftVaK6Mc6D0relk3c9H096iLgmjtfy8lJ/x8/aC&#10;l5wHbzmO+d8znpg4ux6CykRjLKZaU6DGmS3qKF7xigDDeaQO1iUv0Zz9AC15Ot9IzodIjpFYk+6u&#10;OTBQ+hJd3H4jzMo69oPrqQK41ZvJKGOE7R9T9UZJU1HA7wTkmf5S1BXE4O/vm7h/OTqpZPUMp6OL&#10;97huNM7EJkomPS47ZxTtO0VBJmTB/4IzfM9SyQ2zgk3YNuz1XY8TLwJwPecI9gWvgcPBPWbzvLff&#10;Il/ueSOcmxNlztGHvsZismHvSqzbuwxb/ovQhX9uh1Ls4HvOEfsIIrL4L9uxAG4RNsZ7cPSBr/FQ&#10;+J1zhuthG7O5hduY2E8B1O5zq7Dp8nIcp1x0ctoHD/v98HLYgxMnvQysaNu7bTN8PZxw9UYETpwO&#10;xJGTvggOcEWwrwcCAhzhG26LAx574HxgD86c9cadW2E44u+Pg/aOcLdzhJ+bJ0L8Ajl+zuH6uUs4&#10;HnII/u5OiLjlgRP6f498cPaZH8KveuDcPXdjzPBzdsKxQDucPmmLC8ft4GNHnrDm+e+3xclDATh3&#10;LgiB7q5w3L+P8OINb29HeBJ2PA4cwN6du2BvYw07O15Xrz3w9XeHrUJNvA/A3fUA7A4QZghZds67&#10;LKAiF49x+whaXG1N2q/PKf6xM07mwokgD/JibTu4EtuDZ2Fb6CwE33WF87XdcAzaa+BAF1buGEvK&#10;8AHzHVkuZOFwu74Zh17YmZt1I8XfCHr/K1ZwvLCF20rED901acdxfXdwJGkxwuPm4l6ZF6I7bpJ2&#10;76Dix3Ekjd5Dw5/XkTrx0JjR0qcem0CmxMF7SBp5gOwcf2R/fG5uWOLwPTMInxCMHkdswCPXXxHq&#10;PBs7D66Crf8uE9zrHGYN+xM7sdJ2CRZ6z4L9rfVm8N7JPWko+2GxgqPO4VyyF5yvLsDB+9uN1UZw&#10;JUA5zkF59JEfLr86jL9/7aNWZwk4/UxN//tkEycQF6TGGGpKFP5c+PXZ7+9bjDbdqYJnXanUkmUS&#10;LqOAe4UnR2zx+LA17oTZGBfMJwKKeq58JjD8MSM/eQU1tgJq4knGdG2yMuqzCAWxxudcnvII6ZFX&#10;8Kk9npM2x/h9Few3RY1PbiZpJbLifOfC/b6LiwE//0yomGqiNkjNU1rhV2r+n/tS8UOZPt18v131&#10;DN6ZmgY9xU+4aGehj4Jmmovzx/bXPE4ifnRx8axX2rGCJRPx6t4FAwH9PLeWvNdGQ/NyduHiG4fh&#10;JnU8TjTaUE9lIkbaVUMiBh21SYQcSwDfaCv/V3seYU7Bs4kEGfW0UeGpFFRnPKa2mYzY17ct79Vn&#10;mKC9vuYsqJT4uYhgVGcTFvg9dWRW9o6yegQnbUVcqE3vHb5HAGnIe4sWQkprUaQJKuzQYlyfaYIY&#10;kyMfUjtTDZk8E7Cnrsc6fjc1yyHFhaiQWh2FLmFliOfey0VeC28v7+vbuyd4HRXbQ62ZwmC4vRCf&#10;uaB+GFRp+GIKynwKW8U2lJhg5lFqle2F7zDQWmQCJz+N8D7LzTFcbglgHazkYxm+cPyoKJsypTrq&#10;CpES8xBZSa/RUJKOzhrey+FqTFNTHST4Zby7T2ip5v0voOavrB659VQsLYfAxHE1wXFHSP7O4/42&#10;o8wbZWjV4o/3zWbR/1Ol7T91GEvHjwkKB+PaUcBqjYn3UKG2HwrGrnhLyKk03/spNyL3UeptecYr&#10;/P2zgrqbjOXrt8lWAiY1325l5eSb+fBjqsVco69Kce9OJCAXmuwb1WfJehCOCMdNeHjEiSCcRsBW&#10;HAkF9kgBQUgxMgR8zp2pbgr67jTCATV2Hn+QArad0NmQ/Qr5cbc5Dp5TyGdwPKVRqCn7TMX/CBzT&#10;TQQXWe1K+LsJHGuaM1mYojLxsU/xPJkYrXvH30znfEjhfIjFp44YAiTBvCMBg1QChmuiCEaZ6Ch8&#10;ybmg99/iu7L12jN4zjxOTxIS39wicDwjLGego5RzqTULCU/uIO7NY46pRAzJtdfAccfzHm9Mhquj&#10;NdQtuZ8QoODtmS7FlCmLqBDFyU9MRo26Hw82paOZYFyb9RxtHMsqp9/PMaqOzYOKZWrk7/GYty8d&#10;JxTIOsLxT/Dur0nnuI9GW6k6aSeaudFdmUZYiSS0R3G+EoyrUgnpsegy55GJmoI4nqOCYi1pzsP8&#10;DwpybSe4d6r2SWOqcVXKujhSz/ldk8Bj8jsE+N4yS8feL0NUUHh/uuulKNWaGKz3Sn/nWB/vEnRW&#10;cC3JMZDdzPPqq8s1+38gTM+YStaV+DxSQtCPMxYZBUdPyco0KvdaBbKTXyMj9hnK8xLQVJZuYtS+&#10;jNTwXucgsfU+YrpuIZ6yRYpwythDYxmRoip5kzz6wGwHr1jknGSekjE2eS7GmXgK+yg3bHFfCyv3&#10;DdgaOB/e5ywyzl2hB2c2UcldheA7K3D6jS8hZpcJZ9huuxErti/BahUTdVqDpxUXTFaqrCTPay79&#10;5V04j1s5ixDx0A3B1wkCzwVFfpSNobidfgTnY8JwOeGwCYewPb4VQVddjBdA264DG5A0ftLIwIzp&#10;x5R795H94RkFvTWcrPfD19kNR4JCEertA28Xa262BA53AosPXNwUZ7IBQYSFU2fccdjPg/u7wMve&#10;AQEKrN29G34EiyPhoQg74Y/Td3mcYF8E+vjA39MLEUcDEXrCBcFHuR1yQOgxa5y97A9Xv93w5ffc&#10;HQkrroKeAzjoQW5wJUM485qp+Jy/LY+9F+dOe+HoYWeEhh6Aq/0+WG1YDzcXGwSFeiA8wh92Dqq9&#10;sh9+wYSV/ZvhtH+H0pPl7uEftFMArQq6WMPH2wFhtzxNjIj/ZXvYnVoPhzPrkXV8MV5f2Yi0vBBU&#10;JR/Afzo3CwdP2xsK/VdsyQ0PHL7jjSMksFeNVxBw3QG7Ajf+B7KUJcT5GQHnxXzY+e7CqUg/RLw5&#10;gMAXDv8KTHrVfAmRbddxty4Il4p94f52PY5n2CPiOcnzoZcxvfmRTr1P2+BRxUk8Gg3DdftZuOIw&#10;Czd9Z+EGt6c8v2e35uLZxfl45zML6Rfm48WpjfA+6YCDl1wtAb+vvIxVx7iHMiJwK+s47uadMpYi&#10;/zvOmMvjrQ+bhT0n58Drwn4TIBx+z8dC1Pyfh257UVNt4cLdii/jTVzwlXbLiaU6J4OySpRwMVfA&#10;aQ0BRiXCufiPFGGYE1HmdPU5UU8ULeaqjfJ9lJOwu4ILJyebKYZVQG0k3WiFyoj4Kj9vPzU/U/+h&#10;ggt1PrrqFFgWw33S8ZPH/jhSSE0sjYKgBP/pYxc+DeThH1M1+I2a7b9Nq6dOJbXyXC4c0QQeapL9&#10;XHgqCFW92RhvVhpwktHmR+ujKJBj+TwKPdSkBFRfOrloN7/BSOVLCmlqS1yYe7hwP712Gg1cOJsL&#10;FKDHxZcCXT7xHi6iTdQGlWqr+Iz+JjUQJEi1FlILLjE++qEWmWa5D8Gji5vKysucPcjFcYyLs1KT&#10;lV4Z/eA6OgkIeQlP0FNHePjr+JW5Mbh9McJk2LRTC2wronZbGodego+EQKeKvylAsJz712XzuEXo&#10;qs4wPVRGW4tN1o2KdGkBVurwO8JGdwX/d3M2tX8FLhZzgczh+VED5OKrjIUxas5DTYStJgJLUwbG&#10;2lKQFXsLM9QcB+rfEsjiTMBfW9k7NFJIKTunlwv5DIXZREe68bHLKqEATsVh9DemUSDxubFUVHCh&#10;JZRQeH/l/TQWhb8yohTT85UA8GWMwnaEIDBYY3GFjah+Rw0aqbWPUPgpHkcB0soiUwG1913pprHg&#10;+55kMya1/fmhBX/7xDE4LdCQlaUKH5UFQ6HwU712KBC+ECT+pGD/G8f4l6FC/D5UjD8+tpr4JgVi&#10;/zbZaLTdf/vSya2fc6GZwHybj63G1aHHH+PNhDWO+8lmTFL4fuHY/srxpxL4yjhTjMzP6UZ8H6vj&#10;fy8yVp2fk3yfx/rbTCt+cl4JaD4OyYVUg8+cC18HeBxeHxWG+zRQzO9pbiigmjDDsa4g2vqitwRN&#10;dZt+h98Jid9HC6ltq5VCGv7xpRGqxPs7f/vHcDF+5/z8x3Qd/pwkAPVkE+QJ7r1yD2WilOCjuSH3&#10;WF/tO8JqJAU04bI2jvPitQFUgYvAfrzmJYYrn1vib7rSkBF1HTnRd1Gf+ZIQFcvxmIruGsJubaqx&#10;CtbkxqKpIJJjKxP9zQUm+220owTjcoG2F5v0ZVMBVzVQGrM4f7JN3MoQH1WFVmnGvZwzNVkccxyH&#10;VSrQx9dtZTHm87tXT6E45blRHpo5TzQX+lXhmHNRsVatBRyjChpXWnKz2jbkcS6mo41zeJhz0GTA&#10;cW4oOFugVJ76BGoFIQVi1Lhdtb+skW+5xfCc04x1a0BF2hSnVvOO60AkilMfGbfwSEussUi2E8RU&#10;SLCZ80xBr/1UXj7weg9xbukeflRcUn8ur5HaUGTwvsmtKJehXIgEG47trwTXL4TWsV4pdDWY7Cd0&#10;jzXwPWUqqueTsrosruLp8XIkEVRedJw08SYJQ/dwJHcX4vvvIoHKbsLgXUR13TQBs5JjR554wuXk&#10;fmz1WYvd/huw/+A22B/cYUIUZFU/89YPJwgn52MIFmlheFvsivu5G3A5ZQ9uZB4zILNg5yys20cF&#10;2XsTNrusxjrnBVjvPAdHnzgayMj7+hL7gjbB54IdriYdMoq1oOZS3CHjVbiRfsyEK0hhfkN5OPpv&#10;IXjTeAwRJdZIGPDC0y4n3GjYimeNe5H5/qmRRR5htvDx2mvcL652TnDYo5IiW+DosA8+IXbwD7BG&#10;sLMj9u5ajaPhjjh+2JFgYQcPv33wO2KPIEJI4EU7uIfuhk+YA2xs9sLJ3t7Ekbg62cL3JPc9bgPv&#10;E/vhddAG7oE2BBpvODsT8nx9ERAQAD8PL24epjWPr6fcSF6IfvkQqXGvkBDzHK+f3saDG+dw4/xx&#10;7Nm6GXt2rsbO7auxe+dm7LbaBqd91nCxV6FZW9jv2QWbvVuU9SNrilKTbeBJaBG4BB/1MHQZct3d&#10;CGbdvHORITj8zA0+N3bC8/ZOxJaFGHfMP4FGZqtrKUdwKi4Ax+K84PXKBqEvnbHNcd1/ABSTteNt&#10;hX3u2//1vv/5AyaORXCgmyXrTVO8M4oid+Pn3Tn4/nAeIpLdEXLfHSdi/XAshkT2yM+Y3fT7inMR&#10;dMg1dfjYTrz0nIV3obMQf4VwcnkWSi/NQnXgLNQQViojCDOHZmGL9yzLufPmnrobBt/rTgi76QUf&#10;NzdciA3D3dyTuJNzEvfyIvgYznM7g+Cnjjj8yg1hd13MdxXUazbC2bvU6/hG8FCwo6wpX7kwS9h8&#10;H1dBMjWdq+VCXM9Fu9Esqj8JJHquegyqjPlzqo6LvmIW1OSNCzkXYpnaf8p1xIX0Bxf1H6bWBD8n&#10;iHRRi/8xRohpzzRm98/DWVyQ0/GhKxljhI2eqjh87KJ2N5hPAaNFWhNddSRKjMCRRv91sAjKIhqn&#10;ljlEwarA12FuQ7VRGG3g84Y4jDXEYJzPp1vfYZKL91RDLPrLX1KbeoqKlId4p6qxCjKtUqEzpfNm&#10;crHNRW1JEqoJLaoQqzTe8txoLkpp6FVhtOZ8U+7ebFyIBQd9TTnIT35pUntr0p4a68KAAlzbC0wG&#10;hqrGjnDxHlQ6MwGnuz4XPQ15uH/9LAoSnxkQkbbYKnO1/O618s9nGsGgvisD1OZUQ0KxKkov1m92&#10;VwlMVFlWdSUknPJQnvEGKp7WWhZtzOUm80Duo6p3/J5SxlXlM90E3ypdcrqzkItzPo8RT+1QFhBl&#10;HinjSimY2XxdjGlZUbrlplBgqXptWNIuFUiq1gQDjVycFbNEAf2BY+XrqPq1pJp9FOT8YUDpujkY&#10;N6nryRSQsQSfHIw2J2O8JZP3KQl1eXKZPUZV5jNTsl7uFBNkze8qsFnVgU3w6GAehip5Dyls/kaB&#10;/p8/teN3ExzbhD8/ESpkWSHAqGKoQObfvvXhP33qoOCKQ2nmG7TyGvztfRv+8bGN9ybXWJv+eN9o&#10;YEeuGxXeS317i8KGsDXEMT5ch9+nW42lUe4dSz8pmezrDVhJK5YbSunx35Uiz+dKr5dQUuD5TxPb&#10;VcNrKFcqYZsA9dtkqbHkfDbXVZp4hcVFNZBL6Of7vFZy+ygAUwCpVOvv1OA/qwgcQUXdoKe7Uoyr&#10;ZliZdr0ZBChq6pwXP8csBQq/KFZrqMQc99tYKVSRd7SJEEhY7at8g/7Kt3weZQreTbbEc568w1Rz&#10;FEbqCCwdSRipiUFrzj205D1F8qsbhOvHBBWBerqpXaKx1k8Qz0t7jTaON9Ux0TwpzIxEfQmhgeOy&#10;n/sMch4MEhj6OXYVPK6CbaqErHT6xhwLnAwrg6itkEI+zwSEj3SWEMBLUF9BiGksQF7KGzy8doq/&#10;rxiVWDQoU0djW3OkTs009SjoyTFzRD2I9L4sQf2cYwok76zKQDsf1T9Lge7mv9So27fiV2IxQMVB&#10;ltK2Yl1TwrjOp0H1ejhuCWQa/6pD1MNtqk9xZ+VQ4LOytFRg7z3XO9UQUv2Vz4T3CQUxdyldm7Ct&#10;9PxmzmnC/GeuqYpx+sz1UCnkuv8K9le2mSzDci9NEMjVp2qmU8HAiRji/Jrg2thXHY+2kte8Bm/R&#10;nv/SpNV/4r3X+DDVctuy0V5Wj1fVV3H3xSm4ReyG/zU7HH7qauDFKWgvDl53xsPSs7hXHIrLVNZV&#10;AyzwyWbKBie4Xt2MA/fm4FKqDXxOO3K/M9jo9gvsA3bDOXQ/HA5bYXfgOhx64AHfe1vgfm8djkRa&#10;42pqkAkzsFhRwnE99RhOvPCH69kdCHvgxtdHjSVGtcNiOm/iHUFL1qCyjydQ/9tplH45jIpvB5E2&#10;8RA37nqZwOAj511h67gJ+/Zvxv4dW7F97TpsX7MGYf72OBnhgiC/3ThznHDhug+BPg4I8nGCr7st&#10;gWM7vH324uzxQ/Bzd0FwmAv83BwQ7MXvuLggxMcfEcGHEO5/EMEEkEAPd/i7uiGIjwGe9nAlWHg4&#10;2sPb3RFevk6wcdgOV0cbeHk6wtlmN+FjK/bv2oSdWzdg87o12LphPbasWw9vNzvcunSE0GQPq83r&#10;sZfAYr1zJ/bv3IWd26wwS+nHbn+lJysN+UTCAWPVuBcfYoBBgliVYOXuOPHaB3vPLkfwKycEv7VF&#10;TPdNvKy/jIvvDhmQEWkGXXfFmWwvk2f+TxCx998Nz+P2BAlnBN3eioCLzohLO4hw75Xm8xtpx/Cg&#10;8IyxaCgO5GxkMKnTF1E3d+N162W8arpkTGqet/bA7tJC7D+zEEG3DmBX2HI8ifPFsScHsP/cSthe&#10;nwW7q4vhc3UPzj4Ow8kHQbCKWIDIqId49vA2nty5jfMnT+Hq6TO4c+kUAv18cCT4IG8SL7QChkmO&#10;rnY2CL/ujdPPgxBy0ovEZ2W0H5kff3BxfZN4Bcfu+CH4qjsHrzaLOW6b3wJEJ57nwpJLAKmiVlSK&#10;P9XsjAv/79QOZdZWQ75v1CY/c7G8dTYQI80p+E6t4acybajxflRQK6FioouadUcmpjnZvvSr2FSV&#10;WXgnO+Rvz+cx5C/nsdTcb4yCkVrl1/5MQkoGJ54CBamRdFOrqYrCZBMBo1NaZRaPpTiVTH6HYNPD&#10;41PwfepOIeykmOfqATNcTw2nnQta0SsuujE8Dy7CjbHG3TRJoVib9w6NWc8R8+QKJ34qNaM4lKS/&#10;Rtyrh4QLizaoBmkqQT/A1z0N1AKVfqiYEgp0ZSBIK2zkYqtaEqMdBQSBZL6nkt8pqMmPRH7CK+OC&#10;EcQMtZWYRbtXQNNWjD7CjbaijHe4d+002gkiXVzgu6uokTbkmsVYlptBLvLDXLjVvM30SeFnNRS0&#10;490qv6/uxjweBUBffbrJchjgo4ptKb5joqcaA/xuTw21VgkLQtQI39fCru7I43zdV55kFtnRtnz+&#10;1wxqhYrzIFz2FRhhrYJh76nx69oLTr5yEVVRvBnen8kOAmVPlnETKLtLKZufB3k/hy2xQ5O8/6op&#10;oUDBmQ7eI373AxfVz/1ZhLI7+GOsmMI2DpOtifhtqgRTFKrfRopQTwHSVx/D/TMJvqX4Q1kvHHd/&#10;TNcTGjgepxugzsm/8zvvBynUZxpMUOo/PrXgdz7/7X0zfhsXTHMjdP8mSwsf/1S345k2U0X4bx86&#10;8H2yEf/5+xDHdBP3reN7/N4k4ZwQ/MdMM9Lf3jCQ/Y2Q8htBXdlBxnVJzdk0HiR8CGr03JS4p7Ys&#10;F9NYj2Ja1HiwzpzrP7/zdbCAAJvE+/oWPwh7aoj4g1r3h/ZkQjrhg/NKbpgpQofcWV8HyvGHLJgU&#10;hkrR/n2cioAsU4T2n+OKCSHcD6iUPueaXEu8FxJaE40c6y0JFLDxvDdpFHSZBgwVy/WJ8+kz7837&#10;Dv4m598o9x3lfkO17wiriYSXtxioVuwGX7cncd9szLRlolnWPcJBRuRt5MY9pkBPRkX2G5Rkx6C5&#10;lEBDyJDlRPFcmj9dFO6ynFisebmcSxwLbYRpFWzjpn2UfixriQJ3FXx99miIed80I+QckYVSc2Kw&#10;rYgKQAHnSwF6CCyXz0WggpDSWafuywL5fHRVpKOlmPAlZaE2x1hR6gqjeJ45qM2Jwhjny2Q3x5gy&#10;tzjWpYx0ElZNHRaOe53Hl7FWY/kZ4nlr3nbyPEf4Wq4oFZwb09ypSSXIyPKYz001kHKNi3eGY1zp&#10;1h94P8cJ/bKAfVQ8U5cysfI5j/KNBewb7/so18tP/ZxT3ZwvhFBVwFbWpDqNv+c6qfjA94RQxdF9&#10;5LwSuFZmPTPWsB8jvHftMTy2AnsLCcuy7OVyzjxFVUoUhqprMF7fiLyYGKS+eYObZy7wetcgK+WZ&#10;iV0JuusMp5Pb8DpsAX67PRv/+dE8/A85s/A/Rs7Cf3t7Fv7nlFn4v8fNwv/E1//nt/MtacyEixe1&#10;lnorchdJ+Ze8CLvlYRTt44/9cfpVkCkYdzHuEK4mHcH+gG0IeWsHh5vzTXyk3FQKlXC5vBMRzz3w&#10;tOoCTqTYmUSOg5ed8arzDF51XMK5CmfCzHmcPOaC69cDcPZsAA6GOOKAJ+V7gA0Ohjvj0HG5VjwQ&#10;cdQNl8764fo1Kuqh+xAR5oDDIXsQFLAdXh5bsW/XWmzasgT7HDbClq9V72SP7UY4ETQ8D9jiTLAb&#10;Hl8Pw9s75+Dh6gyXA06wt7OHPeWnC2HGz9sbB4O9EBTuDXdvJzg62SLokC+OHglDSMBBOO3nOTns&#10;4/d2wNVjF2xsthFGtmDtyhU4Fe6L88f8ceaoL8IDXRDoaYsAD2vM8jAl9B3g4bzfbH6+9nhWfhFP&#10;Wo/hdCopikL4wNntsLu4GV63d+L4Ky84Xd+Ixft+xc2cY8ZMdTkxHAsOz8LioFmwfbIMt7KPG+vJ&#10;DidCysE9xgwm31/gFVccvuOJytBZ6F43C+lzZ2HN1hUmuMjG1wq2/uvxf5k3C9cCNsL9Cv/Mxd2w&#10;ObEVL5ovYbb7LP62N87HB+Hdwzu4eDQYj6+eRdSD23h2+QLOhobi0YXTeHPnMmLu38S9C2dw6Xg4&#10;ToQF4Pq5E7h0KoIX4AiO+vrjWNBBBHq5w8nOGnbW+7Ftw0ZDb7u3bMOezVthv3cPrHfvwgF7O9ju&#10;3kNNrtRomt+HCQx81OL9eaQBRaWRxuWlbbPPAlj5z0dkzFnChsrHl+E7NbuvfWnUxuIoGN8ZOHhP&#10;TVsNtzoqqIGreqbSFymwJureckLHUPvIpKaoiVth4OgzF8Xa7KfoKnoO9R/5jYu0JuPfZ5TGS62c&#10;gKPS+qr8+pETVBrDx64sLpix+BsX2Bkuoiq09Y0Td0oBuVx8P1DTGCQcfOhQ8zYFuVHIV1PIUVPs&#10;KIo0mrtAp6PgOXoqIjFY/QYJz07j0eVQvH5wyaQwqtdNb43iTaR1cRGlhq6FS31DZAmRVaXLWFeS&#10;qWHFchFUbxFqahTyA7KQtBehm3Aw0k5QIQD0UDNvq8kx7b7l8umr56LJBXxS6Zpd1Bi5+PYKKmoz&#10;cfFEiOm/o9gMAUyvFnn+Xh9hpEuLMBdIBSo2FcVQC0w2INStgL/yWDTnv0E7IaOnOhNd/H53bTYX&#10;bmqq1FZVKlzN3pSa3CLrD8+ro4yLcsVfMSwEM5na+6Q9NqRQw85CNRdzS+E7BZ8q0JcLJYFEWVsz&#10;XDy/jJbgy7jez0FjSSIX30q0VSSbehifhwmdIxXG3THFsaHS9cMtBJROLrgUth8Huaj2qf5NBo/D&#10;47VJe49Bb+F9tObfRG91JCbbU7kQczHnuOmrTcCfU5X4t/c1hIRs/EmA+Ae3Pwkg6kz9+4dGfB2v&#10;IXi0GOuJ0nb//oGPcgt+6ObWid8/dVBjbcUfH7qMq+bn+y7CA8f+RBV+U7AsAUIWkp8Eiz8/ECoI&#10;KgIbuTAFGx8HS5Hy6jpUPVYCR3FY3/i/fkzV8f+p4Z+O0YIPgzUEKUKPLI6j9dxqCBMEFs6dPwj6&#10;cpt+4TUZqud/7IjGN4K46vHUFxKgqVmrL5WCdeVCG66OIZBr3CZwPhAIed0/D1UZC9ZYSwrqsh5S&#10;UMZyTlagPv8Zz18xLqW8zumm8u5QY4pxjzXlPCGASAuPw8+BdMJ/NiapLHxQGj7B8WNbBsExhfNT&#10;Y/8NplvVhFLWNWV8RZnzUNG7KZ7HNOdaffYTY2mpTX+A5BcXkExYyU98amBloJ5zo06xVxkc66kE&#10;7STjghyg4Nd46uEY7uEYG2iIo0KTZIBa80pWloHWAu4j2M5Dm3HNyI2Uj7y0SNMaYpRgMtRaitHO&#10;Ikz2VhCECgyAC2QqqWjcvHAYbXJBEUbkhpXbqZe/q47jXcbCkmWy41QI0TQm5FzvVxfuslgTE9PJ&#10;OdVVlU4lIY3nmcfj5Jp5pPc6FePCR0GV6gypQKJlTlEZ4bn28FyVjqx+UQL/0ow3HOucI4RGVSIe&#10;533Q3FHNG2U4fp+s5FjiPBqQm1vrYiUaOI9kWVG8kz4baYkjLBUR6lI5f7KMsjDTlcN1uBTjvWkm&#10;I0iQOdMSy3ESg7H6V5zH0WguI6A2tuHvI2NoLyrG//7f/oHrVJoPv/HEiVgXXCuhsprojAvFIfB+&#10;5wKHl7OogF9CcMxKuF/fizMPbPHft8zC/7VlNv4fSXPwPMYFZzK8CRjncLnYHsEJKxHVccPIr1ul&#10;RxFyg6CgANxnXlgYMBt7LqyF+7N9CHhDUHjjgZMJPth32xImcSP9KJ5VX0T0A2skP9iD2J47iO2+&#10;bbKRFOsS8djPxFGefhNkAnnl1dDx7947jcd3z+DG9SO4eC0UZwkUZ+8cwblHEbj25gJuvjuDk7cO&#10;4tzNABy/4IXjZ9zh6qyK9FvhaL8O+21WEUpWY9veZdhotQLb9q2Flc16bOfjkfDDWLt8BfbvUpV6&#10;B/hQuff1c4WHt7NJhXa0d4ADt4P+3vA56I5zt8Nw5/kFHD0ZisBgH9jv24+woGAE+vB8A/2oaJ7A&#10;hVOheP7wEsICPXH+eBAiDnkj7CCv41EfHD/kBX9Pe3i77scsU8jtwD5CijU8XQQr1jh50x9Pak/i&#10;TcslnMzyMwGxfjft4Hp9K1xub4L3va04+84LXo92wv/1RhyOtMO1ghDcLzpuKFJpyMevH4LnYQds&#10;916LbT6rsTtovRHoh+/bIuTZZvTdnIe/B87CzO5ZeHN2I25HLML2wPXwe26HY+nLEP7CATYR23Gr&#10;4ASswzfhXsEpPKk4jydJ53H50FFcOHYYRwK8cTYkBCEeHgZUrp84hkOkuRPBgQhwd8O+bVaw27cH&#10;WzZuwK4dVti4Xg2YVDPGFq6kv9383H7/fuy02gG7/Xuxc8tW7OVzRzt+7nwAjrY2qMyJhMrBfx1t&#10;hPri/CszYaLexJ7IHK1UuvbKdPydi3xlyVM01b41ZkQFv/4YqaLQp2ag7J2+IrzvVLNALrrt8jEn&#10;Ge3apEVyYasujKXg53stySaqv5+LqzS70SYKqPZ0aqCcjM0qSZ2ItjKVnE7gMSnUeIysqCvULlWA&#10;TYXYlGpMoSizZlcGf5uLYU2UWVSl7X3p5yPhYboliaASz0mstv4pPA8u0nVcGJt43PZE/i61w7ZY&#10;LqrxSH5zhwuapXrqUGMqF54E9Nep4Ng740NX5Vx1cZWG1c3Fbagx02hnfXzdVZuKxlLuQwBRESm1&#10;3B9tzcVMdzF6pe1xsVRtiEkuQhNdJUbrmupQCf9SNJVT4x2qpLZUSk00Bg+unSaUUPPk4qmGbuqg&#10;rOqaWvxzoq6Z8uEvbp5CQcwdY97tUHwLAaOzLAb1OW9RlxuJemqVlroSBERqohIaqq0it5XM8ioi&#10;JRhRsSvVoejj4irTtmrhKCZGNSbUMba1LJUgoSql1O6V7suFUZaEL+MVHBfU+HoKLYXDqMWrFYBi&#10;KWTKViGx9wPKTiGADJXwfqVzUy0UCqKqSPSUvzEZED2VMRisVQr1GzTlP0d3RRTB6Y2JjVAJfMGl&#10;gqA/9KRioqMI1RlPCcayvqTx2ilzheNMFgPVIiEQywWoCrbKKvs5XsmxTPiY5ljmOFYQrVoetBHm&#10;VLJd7heZ71UDxWQCcQ6onsU3gs5vhBMFZss19YPH+W1KNULkSiwjfJUi9fUtWCog1xLSS3mNyvha&#10;AY4KFK4hADVSwPC3OZ9U2Vhz6YfqDfE+K8blC6+V3GczPH9Z4ATYP/jdT30cE4Rwmem/Dpbzvr3j&#10;WFb36RiOvSRjDVHwuJrjtVbEEjQI9ZxvTQWvOc6VuZNMAabv53LfdI5Rjn/Cf1HKfY65dPNZS+5j&#10;CtB4/pZ62aiomiydySa4XYrASGMcQUBuVaXha35xrNe9w8eOJEJMPL5wLn3g3BlT6feaOAJLPOcz&#10;lRLOpSkqBiVpL1Ce8ZbzJItziYBAuFQwt+7tMOfEAN9XrJQsfqrzM8h5JBfmCOdSB8drY0kChtuK&#10;OX6TCLwp/A7Xk051dq5AE8Hh/WAV50s1xjpLuCYlmnGh669quXUligMp5RwrJqxEoIbQIktIB+eC&#10;6edTm8FHVUVOREXSPVRnv8bjS+HGnaOYLXWNbi+LQ0dxLKoyX6OKkNFB6JaSMKjqyoIpnqsUjX7N&#10;SwEO/6P6Tum/mKq3hDLF0Kj1hGLY+jifTCsAfsdU3OZ8ULG775xDKuL4Y4JjppfASEj5MlZHhSKN&#10;40pxelwjOnMJxioFofRuWb/UlFJdwbkOcR3tq1ZtGMWsveFrKitlrzif3qGdypyyFJsyMrkulHKs&#10;tRNWhvG3/mH8V+8ncLvkMJwfrYDDs1m4UuyP8DgPnEvZaLKF3rZcR2jKSti+XIOHzSdxMHUfvF+u&#10;RQT3uZh8CMdibRD00garjs/CkQwPE4tS0H8N77pvGS9DTOct48JRIogJqq2/bMIeInncyNYblhhN&#10;tYfx3o4AylzFSybc3mESS/RdxdRoH3ke7vGzJxUXoCa856JDzb7NHamorYlHafFzuJ3cgptPjuPx&#10;0zO4/OAoLj48gZsvzuHKw0O4cu8g7twPxfmrPjh61g4+QVZwdFoD+wOrsc9hNVzcbbF/3z64We+F&#10;LcHkxMkTOHvmNNatXAV/Kvn+Xh4ICfZG6BEfHAzzhLuPMw642cPVnbDisA9hRwMRduwgwo4E4vDh&#10;IPh6eeNQUAgBJQgHvbxM3ZWnd8/j9aOreP34Op7eu4y7V8/g/o1zuHvtPK6cizDdk08cCTLbLDdB&#10;ygEBio2xqHi6KFZlPy7eCUVC9QP8Y2KYg63GxG8oXuXE8wBjdlJQ0ZlkN/i+IVmmeFniSwgShZXx&#10;HAz1+NvEACdwEW4/OAHfC/Y4cGYP/K/ZY+/xjdjru9qYs5SuHNnME+TAuP7aB1feHsWTjIsIDvLE&#10;mcAQ7PBeiZ3Bq7HFfxnOnw3G41vncfXsMfi7uSLE2xN2u3fBce9+48faRcgwPq3tO+Hl5gyH/Xuw&#10;fcNG7N+xG1abNmMHP7chtOwRvOzaC7s91ti7fRd2b92OPTt3Yx8BxYaPdgQX6x070FSaSsGjAksq&#10;dKZAQ211FEBcUDlhvo/UUausNZqlAvyU2jlDEFAmw48xxaRQGEyoGii1SaV7DmRwMlEYVr/C3z51&#10;UxPUwshFrTODWmc1WopeECJUfTQatRn3CAnJ6K0gJEmbI2yoWNsnTsbvQ4WccBRQDVywuKC2Fjwz&#10;fVdkAflMLVBNCz/2pPFYsfiT2ojcSsoQ+ib3AbVPQdIYhZeE2EwbF+AepSBzkeDCPC0/fHOUcf1M&#10;tWWiKe85El9c5YKiHjNcPKntj7flcfErxDSBor+JGi8BpT4viotbsoGoIWqBfQQHpS62l8Twtawb&#10;FKp8T1rgNBfQ8Y4CHqsAqujayMXzU68K4mVRwy3hAq4Or3kUPJnGrZIe/RgthJvT4QFG++quykBd&#10;YRzUrTj60WUulClQSX7T2bic14ygoWBc+bgnuPAPc2FTHMeg4gsaojHK81PzuqFmanqlPD8BVZN8&#10;71xcpfFp4eQCqrRO1VEZJMCMqCsy/7cWSxXsUqn+MYJTP//7+37VsymhBqi+LZZutZMSsgKvHi64&#10;Q+XGeqLA2UmVr+/hgjusCpoEJP7Hj4QINXGTO2KIgKjHr/K5E+LUUHG4gcKVcCEBMkyAnSRojnck&#10;YKaT2mFnHIXcSwImAZdAo1iVhrxXqM15jubClxRkCcas30UNWTCo695LwdHHTe43E7BM7Twr9qF5&#10;T0JSJv0+Xh+lyg5QCx8gSI62FVFjtvQ2UhyEKuS2qXIpr9cU/+NYh7R7AgWfDzXnI/bJJQoXNUJU&#10;tloJYUmpyAoOLuc8UUsHQQnhRwGyFKwqZ6+GmN9GLW6nn+PV3AgzgwomLuTnvI4Ev98mlYpdbOKs&#10;vo9VcN6pwCHvAce7sl7GVYK9MZpzQKnZjQS9aEx3qLNzAnKjr/P6xqCrNNKU9lfX5w+ag51JBHxq&#10;4bw3TVnPMdqYwn3UUJEQyeO+5xyV1UrxD5+7Y43b9vsYQW4wn/cpD+PNPE634odk5SEYNguGsk0N&#10;GLkiBEKCkEn+5qeeDFSnPkZe/G1UZr/hnFL13kLCdaSBlunucoKZ3C8ci8Y9o0BtrhkEB7VFUAad&#10;OhvX5UZBjSEbc95wX7mKCR+al5w/bRWJUGuD1vJsEzM1xvurlhddhJH6wkhTs6U4+Q3aOKcT39zG&#10;k5tnCfMEO0J3c3ECGiqSUJX1lnOK86A6AyrPL5AZ5thQ8PEkf0dQ3V+TiHGuV6NUeEYa4tBcnsh5&#10;QuihQiAAUfl81VxRZVy5iNXTSq0hVL5f826aAClLp6pHq62D5rrK5jeWJhBmBV4qZkkFpb8cw+0K&#10;rOXrwVpM9Fbwfls+Uwal3IZqy6GsRlUbVv0mlegXGM8QpHtqqex1cA3lGvdxoAJqpqiYMMVCdZZW&#10;oK+0Ev8+WoeJxmZEP49BSUo2sl69RXF8Akqquca030Rkx1U8bTqNZ42ncbHOF0dzHHEsZweeNZ/D&#10;zaIQJNY/xfP6YDi/3gD/qJ0IT3DB+TwP7DqxBneagrDMdjHmbZqDgPi9sD65Csdee8L+xjI8rjhr&#10;Qiek2AtaBCACochWC7QoIWWz9Rps3GcJkfgvN8V47nbZiv+d21z8v0/Owv98bRbXw/3wObcO9qe3&#10;wS10P64cOYrs5DgcOu2Bw9cdcfKhJy4/CcS1Z0G49MAfvt5WePI4AndvBcLTfztcPPfhSMRhuHu6&#10;wsFliyn+5mWzE7u3b4WnpweuXLlsZKqnhysC/XwRfjQA4af8TXbQyWthOHE5CAEBPjhwwAEBQT4I&#10;PRyAQ6HcAgNxKCAQodzC/ALg5eKCQwe98eL+Wcr0U7h56QjuXT+OW5cjcOPCMVw7H45jh/xw4VS4&#10;iZU5Hk5QcSeoKDXZYlFRz5/9cHfaiysRR/Hq5l1qxPW4f/U6MqIj8ewKifLiHUQ9fswBfhWJr1/A&#10;w8MLz/Ov4M6j80h7/ARF0W9REP0OhdEv8fjUKdw+eRwXgkLhdX0vbC6uwuWYw7gQGoIbx47gzrkT&#10;OOzjh4NOLnDfbwdvO0fY7CB87N4LHwcn2Frtws7AFVhoPwvLrGfBeh/BYtt2eLg4wc3ZCbt3WmHD&#10;ug3c1mMvIcXP291EJ+/cuA3ONtaw3qOeRXb8X85wtXcg2OyD9V4bAs1e2O+15XPCCve3Wr8RJ4J9&#10;qTXKQkIIGWsyIPJ9XHUpWvCVj1+GlHmggMN+/PahB39q+9RjYk9M0ar3nfjzfaspPiQNUwGCv7+X&#10;n5/HmazFnxNVJuhLAX1/fqjn/rX8vM1ogINN8ajJeoSfI3loq0rC9+E8k6bZw4nyoZ+LaD+FLgXY&#10;b2NFnNTqoUOhqeA/Hk+a39chaum90mQIIN2pXJy5YFMwz3Sqv8ZLjFQ/46R8zYWDwrc+hQtMChcO&#10;gk9XEt+LolYXTU2cGmbtGy7eXDzq3iDqyWVqIYKJeArAHLRyEVOdBhVIay6IQvSLG+igUFNWzIfu&#10;SmqfZVxEKvn/uUBQIKn/hvqgDHJxG27OJlAoC6nBxNnILaBeKNLce5tVLj6Dv5VFCKB2TIHYXvQS&#10;fVwgW4uT8PLeedy7egzNRbE8lzgK3nhqeNTs+NvtlUloKqbGxMWtQwXXCBnjLdSW2yn8O3NQkfrQ&#10;AJFKrP+cbsLrG0fQx4V4rI0LLvfRgtXBRVRVQhU0O0FBrviVyd4SvseFn4veF46HDz0VUNXNmc4C&#10;LnAVhB1CIv+TKgZL+1f1XJVv14KpjIRpaoayCKgfzGgrAU2Vd/n9DxRsY4pP4YI63JzGeygYI4RQ&#10;AM1QKH6kcGsoiEZndQy1TLl1snleypqiFsvz1HF+n66hYCo0Rd0Uj/RFhfp6ElGccIPjJpvjS6m+&#10;GfhN7spRNawkGLbl8rwp6AnPf3Lc/UaQ/m1GwdxVHKeC6QoeRzBQQcCWSZ0wwH3lthlqojDtUS0P&#10;CZ53BqwnVGSOgKuGmaqXokJrqs2iuaP2Cqmvr5v7YLrpcjx8pmZsjj2sui+KWWnga8v2Y6KN59GC&#10;71PdFCSN+O19N0Fec6yLc6QLf860mfn4c4bz60MnBZKC0itN4LGyfFQ9V7Vkfpvi/+F5fx7K4fF5&#10;nRR/M6NOynUUrtGE3OfGlaMgZLmNRlsEIVQM6hI413N5z1RbhVBERUC1W3SvPvI+ao6p+rO6RneW&#10;vSGkKnYlzgCmLDgjFNRDFa+oPLwg4LzlvOU8pPb+kUrLCD/vr4rmuIzimEzm/09HS8kbjNVHoTDx&#10;AaoyCSj1FO4E7BGO/5FGgU+OSa+uKYpDfuJjAx5yj053l/B85E6sxATHq8aeLHRDsnC2SYnIofJQ&#10;CtPpfKAKYxT6MxTqE+15yEt6yXNV4DPhgHCkBoYV0fc4/lNM4PnJcD+Upz9DQ3606dfTUso5XhJr&#10;3KZNJVGmFL7aOQiWxwmxqgMlYB+gIqXAWqXbK3g1PfIaShIembklF4yslUNUWEYE9628hk285oSF&#10;5twX5txUD+c9YfUzoX6Kc0s9fWR1lvW4KOWxiWH5xHH5UVCrlhk9Jbw3gpMyPs83WXKqGqyO4BOc&#10;f5NUvqZ7cwk/hDTC/UgrIZL3TpA2w9/SWqoeWdW5r6l8J+LB9fPoKklFRlQM4p8+RVtdDdobqjBR&#10;VYf/5utH/DefptCWlMtrlYS22mwLPKSuht/b2dh1f5YJbH3dcQm3W4MRlLmHIGKDy1n2SB59aIqQ&#10;qozGzOgAeppbUF+WC+srK+DwYCMC3lojiPseK3LD7Uw34+JRWX5ZXAQtb5quGSvL+UOHcczHF96e&#10;9ljnuAp2/lSk/XfBzm8XbLmtt1qF6l2LcSZ0G/6n17Pw/4yahfjeO7iafBiOp3Yjrv8OXlZdxtUT&#10;h3Hv/CkcPeuGE3c8EHLYDceOhcDJxxqOnnux32E7dtquh63LNhw+EoJly5bA1WkZNqxZCaf9Vjh/&#10;7gy2rlqJ9StWwNvLEw52tggKCsDV+5TfJ/wQHOIL/xAPePocgMuBA3B3OwA/H3cTAxrE8w/w9MF5&#10;8sSFiOMIJC847bdGsI8XIp9ew7N7Z/H03gU8u3sRDwjNd66dwrVzR3D5XDgunTlqQOXk0RBVprWB&#10;l7sDhbkdgUUuIEILHz35/us7d3Hn1Fk8P38Fjy5ewo2IU3h59z6e37uDi8dP4Pmd67h75RzevXqK&#10;xFdPcOXocdw4cw63Tp8h3FzG3bNnEHCA9OTjjQPW1gZCXKxt4bLPBgf27UeAhwv/iDt/zwl7rHZi&#10;y8bN2LF1m4EOqy1bsNvKCrY2e7Fg/yzT8FD1T/bstcLWDRuMi8bBmufrYEcIUXU8R7jwAqqwzL7t&#10;u2Czay9seUFsZDnZtQe7+dvbCTne7q4oyoylUKjD/4envwqyM92WBMEsuFX3nnOSxBzMzByhADEz&#10;M7MUkiIUzMzMzMwMYikzz4Wqrpoea5tua2uznjGb17F+93H/dlY//LYjNvz4rbV8ka/PypEv9EB8&#10;D99WhqkUBUBGqSjH+DqC76sj5u+vq1Se/P8PfvZtaZjvD+HzYj8+LfaYScS/r3fz+2KVbTLK//t8&#10;OZV8Bb6ploVKXBNn1+lZvjdGQZ0Lisa0oqXstQlTKmUjGnHlrNWy+YmG5PO0GGfpOc4rqlNGwNNE&#10;7z+T72kycp3ZhwZzDdYl4ttMCTSD5eN4MT6MF3ATFwSNJr2/+e4kKj9NQFZBbQpm28UUSY9cfCuD&#10;BAftKRilol3qFVV8Et49vUGvmh4cPW6lYIZaiuit5qKxNIMeSxvOHY2hBybqcA23q8F0J5VrHw0E&#10;gd0Sr3FhqBYthYl8P5/Ko4rAKM8AAXUCyNObHaigoqvlvVCHCL0hKjV58yrEm1SYu4W/4z6HmrNN&#10;zrI07b45viYbd4tJtkn1IvTSWvPNdwRSujWfpzqJRt1SzNdVkcrPCrDI42kYogpbB+tTUZ/3gsYm&#10;yQAsXaM4K1Tspw6eKR57vq/I1FjIeKvOQeyqSleodVbpio8zzfSsG0z4ukczT+id65yUixdhneoI&#10;1N2gtIa6bUT1ra4d02rJez1P4DJMI6YxBAIxYwSWBjjSG18ydO38jJ68ai0GGhLQWhbP+0JD1RBP&#10;cJTCZ0iwynNZ6KNnzfdUOzGmKErZSyx0J+D7dAGNNY3sYA7ej2hdFXMt1hIAl3Jt5OPzlOoAVORK&#10;gz1IwyliNa41gRJR6aseYLk/x6Q5vs6pe6mUBjSLxy3hNVUZHpI5AmTV3az0F9J4yGDK+KvzqYhG&#10;o5yGogJvH5w1baGKRKrL5yOByIdZytjiAD4uqP5lkICkH3+sjuHbKuWN23fJ3/oYwcmIqYv5O+VO&#10;MvmVv/lO+VsTozF/822ZzgIdgq8LBC8EK5/nBa60BvMoD808Zj2PpxZWAqgJtU+3mXWn+Tl9tYlG&#10;Lpd4zhruqfZYjRHQbJgPfF8ATZT8itx8XWgg0MikPFcT8LTh90VeD78z1Z5GoFfK+1yGT5S1NXEP&#10;qUNP3SdKsxKQqPZlqT/VRLoWulIJMNIw36U5R9n8X/L2jGs8BRXZT5Gb+ICyRBDRXUDAoSGLatUl&#10;+OiuQcqr+3RcctBa8pbrRREazVIiACFYWeEaUwG3mGy7yhSJKzPRCc33WqLRFoARf5LYnGe6VTza&#10;yu8TOBBgK3rYW5NmQMpEC9doV4nhP7p3+aiZI6Xhhp3lmnn1zrRSq/tHKVEV0XaX02EQT1FdJkGN&#10;CtkLDPBRpE1zmpRqmqUj0FL8CtWZjyhjmdRRGSZaKTlWZFYzv+a61dFDp2uilgBRVA61fG4Er7NN&#10;fP5qv2/ECj9rLtKIinx0lT5FG/epYYs9tTxvAjpR+Gv0hHSriAgXuDY14FTs29Kns9St/fUpXJc5&#10;/FuyqM4/zc3KpJwq1ZqGptJ4XL90Cc3F+WjJzUV9di5KU1LQUFCA1clp/G//9X9C+uMXuHv8HN7e&#10;uYXfFqap1wbwf/7Xb/i//utv+O//2xf86//+1aRl1Pas1Exu6xNk3nuE7JcJ6K5pwH/5sob/5e9f&#10;sDY5joK0FPQ0NqGRQO5/8HU9qj5naU2uv4DnjZYC3O6WZj77GhRnJCPx6QO8vnsJl44dxq64TQg9&#10;44nwsz6m7jPuhi+OvvYy42Nu5h83+0zsvWFSTToXccecuhqNiCBfOFvZGDt84Ewo4rgdusrtUiC8&#10;A63h6LMZzr6b4R/ihiDayLhQF/z6t79g68YNOHHsGHydnRFMEBJzYC8u3z6EY/v3IjwkAD6urgQd&#10;YebV19UNbg60u/YO8HR0QoCHF6JCwhAVGIJjkdE4FBGFIA9PONMOO1pZI+H5Hbx6dBUvH17Fo1sE&#10;KVeP4/aVY7h5+RSuXjyBy2eP4dzJgzh+MFI8Ku4ICfAyNPl6NREVH0vdijqBnO1seGBH7A0IxtHI&#10;SJyO24cjoRE4E3eQOyV4uXwOV8+fwemjRH/7YnA0bi+OxMXgwN69CPP1R7h/AHx50t4ODnDabQUX&#10;ays47N4N6+3bsWfLNuzevBW7t26D9U6+t2s37AhUAr3c4GpPsGFvDxcbW7g62sMr2tF0D7mF2RGM&#10;OPPGuJhUjy1/p9oSF94c252qHN6ALb9uxF//8lf89Ne/YcOPP2P7pi38+0fz/1Z+tmfHDipBgg0q&#10;0e+KjBCQfFulUqQX95Ug5OuSyK4G8Ene3hy9vP9BejXbbLwYFWcpGvKRyvfLvIoIxRpqmZnzYaaF&#10;wKfTRGHEH6FjfFlS22cHv9OLBXqXmpuhUfPrVPAac69OnpVhKj6ClG9zDVidaiAw6jDK+LeVPvzO&#10;17+vtPE8mvh/G4Wlla/tVNit+PtqHzcqbqWgaEwEWL5zH59nuB/uU50OYu6c7pDCpIKmx6jW5zUK&#10;7yKV5jQNoSbbZr97iA4aeHWszHaV0xPMQu7Da8h/cBF3IwLx/Oh+tNLQH48NM2RpSrcs9VcaZTFL&#10;j085dIVuNYtkmYZBYWDVgShN8nlGYXx6RDQWAhcKP4vISnUfSqvI25poL6QBVmtkFrIT7uLh9VOm&#10;HqYi6zmy3j2mQkky4EL8LBrsZ2pdFEpuzsWocuBSovQENSith0q4j+dfm/OQ3lY5Ggpfm+PMqEuH&#10;m2pPKnPjjaIdNsPRlJ/PIoAr4HMooeKjF8fnvMTrUQGozlWFzMPNGkSYgHEqGYW0p+jFykCIWXh5&#10;qNB4gxMEHzO8HgEepYOWVItC72+ik4aDHt8CFaamA6tleZ1e+wIVqpTnIr3ABXrripyZKcMDuk8E&#10;HTR+qhkSWdvHMaX0UvmZwE0WqjLvoCz5JkpT75gU03cCja8EH0orfuCz1mymL1MEzRMqaqV3Si9f&#10;BlaRuU/jRfg6XWKKVL8p0qIZQIpKzBIEK2JBsKtjqlPsw3gl100FwU2hAdHfllrwzwTmvy13GYAu&#10;HiF5vQJ04k1Jf3mdMjRAuRrl+u/Fh3kCev29NMjv0wHg61c6CZK97wIn/MzIHn/zfamfr+qWs3C1&#10;fBOfi1Kts2rdrqUctZjjfVvs47nSsBFMfjKyp1fKGR2PtQlxsPQaHhYBzC/qJFrqRFnGS94jse3W&#10;YZXXIrmb68knCOF1E5Cq9uE7jeQfvC4VEv/O1z94Td8W1GLdjN8IVsQI/Ltkb6WbMilafE12pnNB&#10;mTKcLHRKPhP4aD6Rij2nOwlSeumACATR8VgjuFwj0FzpUzdMKtoqEg1YWaEsadTEeFMO0u9cQPGj&#10;S0i9dhLPD0Wi/O19XOVrVfZzgtK3BBOZBCQWMkJ1BamuS8zCKyMNUDfNWJtqXYoIApqpX1RU3IQZ&#10;Ah21LosFV9EL0yZN0KCZRkr9KHo33JBmSBPbyt6hriAedcUJqClMQHX2K5OGktxpHpAGBg5S5jSR&#10;WWRyKoQXeaIKztXun5tww8iBCoSnCVrUUSeHROnfZuqYfgKbvpoUgql8aMq3UkLLA5QLNQRQZuRY&#10;KO2u6JzI/sQFVJJ6l/KXYWRuhMfTmIE1rgcBDnFNKfolPSKgohb/RUX6qE9VC7QyXMxrzqN+pEyO&#10;KBIlUEW568wyIMak4Sm/188dgbuNPQ6GxiD+3gNkvXqN/DcJGG1US7/qayrx9t4TVOfSkWuoREte&#10;ForfEjzVVKO3tBDvHj3EzXMX8eLmHcpkEi4cOUZntBCvzl9DWVo63jx8ghf37uMFAc/ZQ8cR4OWF&#10;6eFBvH76DNcS4/Cg8gwyCu6hlr9trihE1ssneHzhLF5fu4qD4aE4GhqKMC9vXDtC23vqBIKP2mHP&#10;4Z9w7EmEKQIW58r9itM4/3gfwjx9EOLjDo8jW/GfXX+AveNubN+8hQDBFt607zERwQg57Ix9pz0R&#10;HOwAX99dCI3cBTffrfBS3arrboT4uiKaNj8iMAhHDsfh5v1Tpmvn4tlTeHj7Ng7FxMGTdn331i3G&#10;djvSvtts2wGHHbvgzL8D3DwRS3By8vBRHNobZ87J18mZGMAG3s5OeHn/At48uY5Xj28aoPKUYOz+&#10;zUu4ffUsrl04YVI+p47G4mBsKH5Qx0+wnwfCibg010dDCQ1tPrcALyf4eogIztFEW3w9CTYcbOBg&#10;swd2Nnx1sIOzvTWseXIqRnV1IrAhKHG1s+dJ7zERD0+ekC7AisBkB2/U9g2bsI3bjo1bDEDZunEz&#10;dhKsKPdlv2sXbAgibHbuhDVf7a34/84d2L1tC/7pP/8jNmz6GX/9x3/CP/2n/4x/5PYXvvczAciP&#10;BCB/IzD58W8/YuPPv8LR2pZ//w1//ae/4FcClZ9+/BEbftmAPQQ1+t7PP/2MDT//gu0bNxFUdNHL&#10;VHGfug+k+MR/0kqFKADSaZg1P1GBrdFb6G3INR726pj4FcR3osm9KgaUt91uQpOqAZjoqjCCKU9T&#10;rJ3fqMyb6fWsjdAADoi2u46eaypBBQ0alaUYa5W710j0ryoqpJf3+5KUsbqLxBHRSOUtZd2AvOR7&#10;NFRl9BCrkfz2KVrrKGQEF6uj1ZihB/9+hB4vfzPXI96Iel6PZguJPK7SgIWZXtVAqMiX/4+W4e3j&#10;G2grl7EuMsBgvJ0CTI9HtSZSBivDdWYEvngUehplNEsxwPfvXzyKmowHGKPykceme1KQ8pLfFa26&#10;QEgmmqjklgfpdbWloSQ3mUqplNfXZhSK6lE+z3QZb3JlmN4rlW1OwiOcp6LsFEeDvC/ey3YqzbSX&#10;15D2+j5uXz6BlqIE9NammLH6ma9umtRUD5WlpsWqS6G7SmPpk9BVLTI2KlIVAVa/M0q2sSTB1Foo&#10;WjRQl0WlJuWuic/0AAmEVIOheTIrY/U8L3pnBF+qBVBxY3dVOtpLXxNs1dIzK+dvdK80ITrPKEVt&#10;8wQ2KzRa07153IeUovg6CrkuxJybRsNCEDKQawzXaGsGnwWVnzqImkSZn2S6OwSEFJZWIeNMbw7v&#10;Uz4NUQb3peGCGZjvELCkYuf7LYUvCMJeUtmWYrgjhwq4yqyNGXWTDQr8ii5etRw0ZDTMSo2IQE7F&#10;qSL6U0u7Zt28H87m/9kErulYJABaE8gZK4ZYkzX9eoFrVnUjijRpSKbqsn5fIfggYBB4VyHsF+MN&#10;K/LUiyfXT5u6idXxVqxP93J9ag22mlbctYl2rE92EMjTSaBD8E3RSQKZDzME/pLDKQLumVbMDhJM&#10;CezTEVinPH5RbcsY762KgQmkZKg/EAgoGiSj9klki3QMlG4SW7F4R1T3oOGMinJ+UYv2TCffI0in&#10;8VN9w3JvNoFcvokgydEQ8DIdXDSWAiTfFtV23cpnXobvBCwfCP7FdzSi4lE+d3WcDLWVI/7lPVPE&#10;OkdjLzA815VBkFLDZ5vFcxYPizhflFaq5X47+H4mZbqa+qCEYLEK9flvkfLqDmaaVYyuNKhqqwjg&#10;Kc+9XNMrA5Tn/lrMU66aK8XiXI72qmy8eXyFzkUiesrfYbiea2WokuuKa7laNViKrDaiPP2h6Wia&#10;pUHOS4tHJ/XF+pAGYMpQawYS7wll2hQ98/vP71/Gs9sXqReuEhhkm8iM2vfr858hieeoY946f8SM&#10;n2goeoWb/Lv3z1Ss6qEUrVRquKc6iXIsQJNF3ZJDgJOC1oq3/F4yqnJeoY/7VhH8BI8tR6CvjiCk&#10;swhNZenQ5Gnp0vn+cjpNAnu8H615mKXzU5r6mGCrnLKr9KmikgR83ZZoiWpbVC8lQDs3WGI6D1cI&#10;SFQEPcNnI2dloT+La1NpKR3PEl0R8d5YWzZGGhKMozDY8A799Um4dekYgn00WdiLjncUjh08iGd3&#10;76CCAOXV7ft4fuUaXl66RiBxG/mpqUiLf0FgcR2Pzl7A9aPH8fTCBby+yP+PnzcZiXj+VuUTj65c&#10;wbvX8dzXDVw7fwoVBD6JT+/jYuwhPL10Fc8uX8W1g0dxdt9+XD14BBfiDhrmWDfa3HA3d0R7+yDY&#10;zRWhnl64fOIwYkP94efuDi9XV+ykLbbZtZM22I621xl2tIX/4Pjv4LzXCv4hrvD3JHhxdMD+Q7ux&#10;74gbjl/yxtFTBGcHrXDujBMOHbeGe5ANwg4GISouEAeOReDytUM4dugIwvwDERsSjOu8lmuXrnC7&#10;jP2RexHgyn3aOZiiW6vNm2G7dStst2yFq5UN4ghULpw4YQpoPWxteT9F5OaE5/dO4+mdU7wHZ/Ho&#10;5nHcu3qE+v0Q7hGc37lyCtcvHMels0cIVPbhcFyYhZlWQCU40MsAlBCCldAgHwTyPS9XW7g5WcPG&#10;iijJ1gr23Oysd8LRzgq2VjyZnX+B3Z6/YeOGf8RffvmPuHbiLH4lCAjyC4SHvTPuXbiC6MBQ7Nm+&#10;C9ZCWzv3wJY3Tn9v3bTZAJZNv/yKjT/9YqId/0jgod//+uNPfP8XAzR+/OtfCS70+jf8SrBhzX3p&#10;YWz8eYMBGxt//dWAlV/59wb+Rt/7z//wD7Ai2NnI97SvHwlONv66AT8RvBjQ8pP2/yu28Rw2Edgo&#10;NP3J1KJ0YlUtwSqeJWCRVybA8sUoUnp3S70EJg1UwBbCKhUCKuWxSMFaMoaBSpDCIm9cqQO15Yly&#10;urUsyRhKfS7goRCpJsV+NzMqqqjIqMAWpYhpRHpzKVwlFG4atv4CS6Rkmgpyhuc03Yx5ehnqNNLg&#10;Nk3DFXW5OjFUn6KuCAGqRRquBdWyUFmqfbO5+Dm9EyloGl9xRXSk4NWDy6jNe0olREBABaFIg5TV&#10;+qQms8pbU9pElffiFCmGJgerIG6JAGOYinJmUMWivJYBRVBaeN38e7CaCoKAifejJP0ZFqhY56lQ&#10;VJeywHMTEJJSUkRFRmtWkRXeh5aSZDy6cRp3Lh1HS3kSwUgizznBMMtKAfbUJKOt9I3x5oYb1a2j&#10;Vkca9eo01Bcn0dvLNcZJnTuKuIhGvzb/NZoLX6GxKB49VO4tRW/RweegkPVYcz5a6QFWUmFWpD+C&#10;ODpUONhOhT+pYlwCJBUCykMszdQ+1OXwhO/n8veWVmuljBSi1zj7ye5SKkV6pK0EIv0aX1DAe5HL&#10;TQpR3CsZ0MDBqY53GGlMNnULSv8M1hO8tdNTbaR32UHg1JWHSYIU0aqPNSWirzKe4IjHznvI69Us&#10;mTforniNrtLnZnZRS/Fr09mhwYCacSPjq7ZMEb29H8qlAc4gKOW59Imo7wUNXhqWepLpoaablM/6&#10;sFrVszFOEKX/l/ssQyk/jRcb/pY5daURuCgsr6jRe65rdfu855qVd2pmVXE9i45+sY9GYaicRr4e&#10;yc8umDqC95SpzzMdBOCKLrQakPJxuoProwHjvfwtgcPHiTauGRXWijBOUcpu7lNt1PyMv5UjIWba&#10;FRWy8z3Nc1HURB1KppaMcrE0pLlZbdy/WvabeB8E2IpMvZhatwWiVTskXpas11foTGSjuTTRyMka&#10;751mG6mW5SPlRd1bAmVK134kyNfAx1UBTnrki6ovogx/UxRnWsMVWyh/7dx/Le9JNe9NCd9vJoDj&#10;NXfkUp4Kef8JSAhgxR2yqDqmrgLD7zLYkGbu2yrXwWTrOzTxWb57dhOpz68TXCkyp04fFSgT8A2r&#10;k88yLVwytzjcaNKMiiYqraW1O95DQDlcz8/pVBH4694YQ696lsEa9FBmmovecd2pc5BginKpc1zq&#10;V3RPnTYEQ92iA6jFUGsRStKe4cTBSALhNyjNfkmZess1qQ6dLMqjWpfpDBCs9NdqhIRqXSirBFWN&#10;kkfK1yQdH8mlGHVVeN1dk4YsOhZN+S94rQkEWCl0QpLRRUdDVAIDGm9BXVSS9BgVWS+5vyzjbBjn&#10;ifsbpozO9VCvZD4jQEpGWfoTjDbp2KkWsE+ZHWshsOOxlN5SpFdgVrUyg9QVSr2Km0VU/TOdObzH&#10;KvDX+Ix3fFW3ZRommlNNR6Vap4dbJY8EQQSko43vEOYRQBvoBH+fQDx5nAh7G9oxOr4Oe6xMSUOg&#10;hxci/YNxPCoGZ6Jice3oMdw5f4ag5CJuHD+Fq/z/TMx+HKA9PBO7DzfOn8O9m9fx8sEdPLxzG5fO&#10;ncbpwwdxMCISx/bGYF9wCI7uj8FegoNwbz9Tvxng5AZfBye4E7BosKDdTjry23cYh9tq53Y69Ntp&#10;Y3fB29kRTtYEHI72cOB5ehPA7HD/BSYrEWEPV8cdCAndiv0HrRFzwAXHzrjg4AFbxMXsRETMDvjE&#10;OePQyQj4RzojKNQbB+LicGzfAUQGhSLUxxuHeP73Cbr8+bebuwvi4vbi9OnjOHvyBCJ8A8xQQyfe&#10;Ezee635ej5+nJ/ZGhCHQ1wu2Njtw//pRPL97ikDlJJ7cPmmAyt0rh3H1bBwBygFcO3cApxVJiQvH&#10;ySOxOHYgUu3JrgjwcScwEZ+KN/x93eHqZA87EzUhsLDaid07txGg7OK2HU72e/iQdmLnrk34j7v/&#10;Pf7TL/8Bf/3xP8Jm90YEefjg3KETOLg3DjGhIWby4e4t2+Cwywo+fJAe9i4GwHg4u8LB2t58tmf7&#10;duzcug27tmyBHb9vrRu/dTt2EYwIlFjv2GUAxS6+t4XAxnr7bj6cXZZ0zt9+hNWu3QQqBCD8W4Dk&#10;J0VW+P8vBCm/EPT89R//YqIvirBs3rQJO3g8J3tbA1wEdJQ2enzrEhUTlQ+FW5N65cUpuiIwohbL&#10;94bngYpyrpuGXJEXem5UyGuGhbaRv7GkMuZp3BeoKFrp1auoTXlv5ck/0ytbJsJX/lxkXvK2JVga&#10;qjVHT0CFsYp4aDLseyrAFSomKb81bh8nBD7K6fmUUQFWmxD9b8tS0PUm/Ky0k2aXqGZFnQ5qIV0x&#10;gEXV7/SkaPzk3U1TKY015+DN0+vITnyKjtosDNDjy3h7Dy/pRRUkPTf1KBoGmBJ/j8AgHdNUmE1l&#10;GWiuyUadiN7oIeWnENxoFkdXGZVpsSmKFa+KOBFm+yvNPA+BFLFbKlIhz05AZZbGvKcqE7NqeaW3&#10;rUI5hanV7XPhWAyVF5UGDb9aJFuo7KapYIYIStRBJM+uk0qrKvcNgUEavbiTqMh+RUWrKJC8PoKG&#10;P2tcxNXy9s4xKmUa9Mp3qM19jm4adVHp91SnEnyowyEFA3VizM2ikswwHQ5qkxxQPUB5MkESf2uU&#10;sRRsOmqznqC3/LUBGxrapt+20tC1qcBXzLtNUrSphupfnrBC6Qpta6S+6o702Vir+Fwsc4JGWjSJ&#10;lgq2VRwTaRgSiGnP4D0R+FF4OxsLXE8zBJsDvP4xXpfA2ThBzSS3xoKXyHp6Dlkvz5vQ/TqBrbxz&#10;dbvIsGr0wgc+c03h/jhJwEpQK46Sb2olnm/kmhR5VxbXfDXXBY22ihsHLb9b6s2D5lCtDGpydiGN&#10;XgF/r86RMhp/AS967jSu6hBb55pd5JrV+lfxuNpgVSwpb1yRHfGxrIw2m4iIAR2zojfn/5OtlkjJ&#10;hDqA+B7/X5NcEZAomql5QesEK4poqhNGBbgf+f/6tKIaklM6FJRTy/f+x74pu2OSWUVHBeTpcKgI&#10;k2BKLKgrBDOLlM3eRksBszpENPRT566U69qY2rCbjHyqY2SZ4EKswpM0VErVqRZHtRBrE/U8F7VP&#10;l/N3lFHe7w8q4J0qwfelBsqkIk0EK4uandT159ZpIjJ6f53HVX2MHAh16H2kvCvtMsU13FGVhZQ3&#10;D1BfmIQOrnd1hSW/vIuEJ3eQ9+4J10EZGignGW8fcm3SiPbVEEjHo6+pCJmpz5D2UhQCBAm9VQS2&#10;RTznGuOIqAVZ5GudtTnoauA6bCygzFB2KD8qtp3uKUNHZTpBlOo8FDVTXYvYlUvw+uEVPLt9mmuP&#10;4J2gob0shWvGEskYJYAQkZvawbsoJ1W5r1FGuUx7eYuGXgRy6v7TlHFLPZkiF3nx15D7+pqp7Wok&#10;CJJsyhGRHEneuwk0BugMDPI8BwjCxcMiIKI0bwN1kORKqedWRXHoCBYnP8RAhQD8G/6G3+dvNVCx&#10;uSSBOiWR+xAPUrJxYKaoAyepk7p5PCP/clD4G3Ei9del8F6lGNmb6kwnuMmkbqAjlPsSe0MiaaRD&#10;8OjSTQIAe1MK4efmbqYO15cX4/G1O/BycYXdbms4O7jSXu429kvAYdvmLdixeSuc7Gzh4mBv6DGc&#10;7PnKv/28PODv4QY3Owd4EEyoQUSbn7c33F3d4OnkbAy+k62jqbn05/uq7VCHqy0dcbtdtI+0Z8po&#10;WHGz203gxGMLxDhZW9FObjf2LSjCDf6Bjgjey33E2OH4cSvs27cDUdE7cPqcC/YfccehY46IPemD&#10;qMN+2LN7E7bu+hvcA62w2eovOHRwP2LCw83k5b3BoTi4/wB+/vln/MN/+ge+/gQfXkcUgVVUQAiB&#10;SiCCPX0QFxZhAIuo8HU96iY6fHQvHt46gRf3zxiA8uT2CTqox/CAwOX25cO4fn4/rp3dh4unYnDh&#10;5D6cOR6LE4f34nBcCH7w83aHr5cbXAw42U0QYgVbghLr3bwBe3bA040PxYtI0tsJPmKT83SAp6sD&#10;bOy34d/v/nc4f/g0jsfsI3pzQZCXnyF1iQgMhLutgwk/uRGFerm4wcvJFe4EKW72qldx5n68TV2J&#10;Kzc3cZnstoK3Gx8yQcuODZZoy04CFJvdO7GVf5sUDgHIz3z96z/9E/72T38xoORnAhRt+uyf/vEf&#10;8RduP/71R2zasNGklbYSbW4iKNmxdbPZNm3cCBsrK9grsrNrD7ZzET2+cRFfFgfxcb4H63P0ROiF&#10;KPz4cVbghKBgvg8fNJmWylDkVO+pMD8tdPEzenZ8T56RmCHbyuMtnicVqEDG16VO/L7Wj7WZdvwh&#10;ZbUkANRgFNAaFbYhueIxvqlAkspBuVYpw08L9O6okJekjE00RR6fJYeu2pNvc/T8CGZ+WxTtPr/L&#10;/XyiB/htXqPhaVCGCH56VPuhCEYphTMHSa8eID/9taW2ok1Fp4Woz4unABNg9FIoRcjUVoh+GmwR&#10;T832WSIlH2cH6Jk2oDzzkZlqrI6TqoIkQ/PdVk/F0lJII0evjR5ae+k7PLlzncdTi66AkqUVWdNe&#10;FcJdphEQaZciRYsELMpLPrl9xqSC5KHJ01NKRcRqle/uUdm8NZ0GHZVUZAQaM7zHUrqaizNCwy9j&#10;X5N230yAFTGb2HDrc19Bc4PaNHiQHptYaXvo9fXXZvM76eg0nUPpEOmahrIpUqL0kuqGRN7WV0fF&#10;Sw9Vil08KyVJ19Cefw8t+Y/NlFkpuC4CUQEcgYe+WgKbknh0lCWinV5in+jEFZEhCBpV6FzKsY3G&#10;oVXAj4ahX6kZGpGBUoLUCkz2VRn+GJHgDVK5rxJgCNyqCNK0Q9MrXjLtzdVYGiolAFCUoAoauNZb&#10;m4glAo71QXrWJq3E5y6gMZKPjzSuAi0fJgVatAnQFJnOn6/TapkncFGbrTpl+F2BnVUCEgt7sUCL&#10;irEV+bN0Tem8tbZN26jSY0NV/B3Pi+9pTayNKyUq41+CNw/O8O9mgpYmrPBaLG39HWbwothExZL7&#10;cVLdQLUGnKhrTi3jJnoxWmFkR2BEoGRltJHrsI7yoWJLgZceymqvicasct+arbUwXEeZIUCZ0byt&#10;Lm5yLDoJYtoou51Q3YxkVvOCRL1flnGL18jj6Pd0QARovq9Qnpd7Kaf9+J2OwJfFNmggnmYfiZFX&#10;UdDvyz28foIV3pePE7UGBKnNeoX7XaNsvp9QpKnekOgJzHydLedveQ8oqyLL+z6vc1BRcjMW+Z54&#10;WlTDojoZUbzP9xSioSwN2amvUF/0hkaeoIr3TGt+sjWXBlXcIAQwNLaWKKJa69XtUofPiyNYHm/n&#10;mkjBg4sHeW21GOupRsG7eHS25KHNpIjruX4qCJJK6HykoSjpHvVFqQFuqmGZJ8BZ5uuiuml6uZ4I&#10;nNXaL31wigZjgPLQU53MNa3zEhNtNqpyCBK4rwGC8BaCg1ECGgu3SqEB6f0EAqPNGWjKeYiKtHuG&#10;jl/yrXZngZNuymAL5VROgUB5P52GDnX2cZ+aiC4A1EPA31WTRAcmnt9PRRP1UDsdCjkWYp7WQNPU&#10;55fRlH0frfkP0VWionnqDMppH++HamUESNor36IpP55yKnCU9medjSKsBFSUVc3smuY1T3TmmujX&#10;3QuXcHTfcYT5BcHNyQ0RXgEELIH08o/j0uFT2B8USYCwE0EBofBwdIUrbZ6nswceXLqLN1cewps2&#10;L4K/DaMBl72R475n5x442Ngbe2dFYLNt2zY6zRuxccOvxj5toTOtLMI/0cH+h//4DyaboEzA3/ie&#10;HHCVLSgr8ONf/mZA0KnTobBz+5VgxhaHomMQQtBwSURvN8Jx8nQkTp+KQPhxZ1y4H4fICA9Ex7ji&#10;5Fk3nDljh5PcTl1wQexhT4RH+WCPzSb4uBEI2W2EtaNl27ztL7h48SJiIyNxODYON25cx96IcAOs&#10;HG1s4OrgQLvvg+igUBwKJ6gIj8LJ/YdwIDIaMQQ1ovw4fDAKR4/GEKScxKuH5xH/5BJe0Zl5cucc&#10;Ht48iTsGpOzDlTNxuHw6lkAlFudP7TcdP0r9HNkfiR+cHYX0hAT3wGbPNjjY7oKPuwOBiTN8POwR&#10;6Otmimp9PRwILhwJJuwIVGxg47Add6/exfUz53E+5qBpJ3a2tuFDDcCxmBiEefvDmQ/OWiEqvh/o&#10;xc/t7BHk6UmEuQ1bCRC28kZvVcSFwMGFSFPRE9WrKI2jWpJfCEC2EWi42NuYFI02RU2UEvobH9om&#10;PmDtY6ciMztUA7PVpHQEWjbyVf/b7CDC5CKx4zG2b9lqoii7t+7Anl1WvGZHM0dgZYKCThCxPknv&#10;iiBAs0O+rtDrk/Jb6KES6OTnQ1gca8HccCMW6SUujrZiYbQNRRnP8RsBiWi/F2hA1E73+1ofvdAa&#10;KrZu/Ma/v/L181IH/u3zCP7l4wT+9cu0pRBwspbefCqVJ/dJg/AbFeEfa+poaMW/fRzEP39UcaH2&#10;TS9SY/CNAm6hJ1VGb6+OiseSpploUTV9ulGay1TaSzwPhbI/zbThxMG9OBoXhrNcKHo9tj8cZ47F&#10;4NzxOJw8GIny7HeozE1CeW4iUuMf4fLZowbNXj5zEIdiQnHmcAxuXTqDmxeOE/WexPVL6nU/QsUV&#10;izMHo3HnwglcOHEAPgSvdju24emNU0h/dQsPrh7Ho+sncePcITy9c8b0yz8nMHl08wzuXzllWiJ7&#10;KpMIjDLQWfYWLUWvkfr4HI0//68gEKDSGmqyEMeJZ6GFijvp0UUCgRQqM0UjRMgmj4uKhopYkZVu&#10;AqexTgKk/lLuO5neZyIa6YH20juVYuuqyTGeansFFWu95n4QZNCrayul4isl2KgUT0sKxuWVdhYh&#10;/cU1ZLy8YVqG28qSzPTWrposy0TZdo0CKECf2GypbMfEOdIsavMCnpOiM4p+iO1T0Z5CKsASemkF&#10;NDDppmC4t5r76CpATsIdo6SVy2/Mf0olnoUxfkegSp0WmlXUUvSKClmTp3Wt6pgoMdwnZiYNwYWm&#10;GZupxKZgUzwj9IpFC0/AOt3O5/r8PAoTrhrv/yvBiYp4V4bp0QvY0AAqmrM+TKDSX2ha2w3bsTx/&#10;7us9QcxHpRnnxCckwjd1som8robGsJFbE9cbwc5knUmLCmQlv7qOtaESk2pUG+9HDRqcVCcOgQJl&#10;5/2wxWvXdGd1Din689tqryXqsDxMORji32pdJpiaVh1HNUFJLVbGO7DSVwAVkq9PtxFEcJ8zAvOK&#10;bNbxty34430/FhUVXeojABrA2mwP5imzc8MNPNcurEx18plpOm8Zvq108JwUCarAZ8rvdwISFXSq&#10;QPb39V7K7iCdjW7868cR/LY+auRRMjjamAqx+ep65SR8W2rH76sqsO3Cv33i+a/SgeE5qe7lC78v&#10;oLM4ROdiXCyrdCqmOkxkcJoGX0P3PhNEzRGYKoqmVPO759dxfD8V/qEonDkSjRBfDxrHvcbDPLYv&#10;HIlPbqIiJxnVRakoznqFmxdP4cLpA7h86iCV/D6E+nnh+sWTlNkTRm6vXaDHeukorp621DPcu3Sc&#10;RuEQdbwaEnbjFPf55t55OmyncP/yUTy+eQoPr57A01unjQw/uXkad66exukjkXh596xZo4pKDta9&#10;QzxlWnVSYoFWV5CAhdibFUVdJAh/cvWIqbcSgFJUZZRyqsiJCmzFYi2w0F1PUMRrF0NvSfIjtJYn&#10;ooVOTw9ltaMqg05HBo9HmamVY5CCDgKiZkVVyhLQUfyMnyVQrixcOrlv7yCD6688jY5FVSo6yymz&#10;VWlorSDgkUx2KYorzqBC6l4V/+bRQcqjI6GJ1JT99nLqnDxU56TjVFwcDkbF4cqx07hw6Bgi/UIN&#10;1YWzvT3C/IMRGxwODf4L9fZFAF9DPP3x8PxNnIk9apxpQ4Nh50Tn34E21hkOe2zgQOfY3VEOvw88&#10;HFy5udDeehrb50MwFOXjjxPhsabg1IogZjdt1k4571u30oHfRKfd4oAr67CRoEXlEps2/YTb90/A&#10;1doaEf6BuHXjKC7SyB+Npf4+dBDnTx7CpTvRCD7ghEBvD0REuuHIST+cOOODg8e9cPT8MRzYH8M1&#10;dAoxQQFwttnD89pDW/pXWFn9CBuew7HDh3Dx8gWcPH4Me8PCEOTtTYDihXBffxyKIrA4QjtwlGtO&#10;eODYCRzZF4NTtDE+Xp4Ed36Ip/OiSMpjE0k5iQc3TuDeNXGncL8EJmeP7cWVc/tx8fR+nD9B23Q4&#10;CscPhpmOn2MHovCDiyMNtv1uoryd0Nwff0+CEx9niAhO05T9VVBLgOLn5QgvN3tutnB3toafuxNe&#10;3bmHq8dPIVQ3N2Yf3t65i9unLmBfSASCPbwMsVpsQDD28/971y7yhI7Cy90L1kSSOwgubPjQXAhm&#10;fJ1d+ZC94WqnB2pP8LHZABDl13xc3eCuh7zbBo783XY+pM2/bCCI+QlbNmzAHj5MPWQHPlg7KxsT&#10;chNY+ZmfC5gIuToTbTrwMwGazXzYqpOx4aJ5cOMSQUg3FZa6f3qp3Pg3QcV3pVSoXH5f76MxaDZK&#10;c1nGXyFrenkSNJFbybNU0eXaeLPJharCXd0CSxPy0qS41TrZaoos5c3N9ZZSoctQqP1VxaRUslSM&#10;ipiIjEiEWPLCFVUR1bqUoGj0xWSq+pHP8xoe10qwo/CyZrAQxBjDQaDFfX2V0pxtMucYf/88StMe&#10;GWMuanW1waqqv7f2HeoLEjHQTA+NXk9W2lM8unWe4OEMDXEGvQl6+v21qC1+hzYadxnrPnpBap0U&#10;s6TaH3ur8whwxKRZY/LkmkisgWrzA+IjyaZ3VkGQIVZNpZ5KTXqoJvsFemnAnxFF3yeIUQukum76&#10;alLRXPaOSqvAhJfF+FqcfA/VhmOCHpMiLNyXvDlR38ugi1BKYWENELQovRwqqixLiFi1KtyXIjnq&#10;zhEXxAA9vJ6qRAIgFfOlQ6RmSnGJnE35cYWQNZRQg9mUi1eNSw+9PkUEFBb/wOepbhPRja8RCKog&#10;c2mIoECeNA3dymAJuiqSUZJ237SpfhHgpff8abHPpMM0L0hjFQQyRP62TI9c5zs7UENF+wLdJc/Q&#10;kv8IbUXP0Vr0GJ0l8RiuT4OKmscJTkQ4ploXpfDEqrpKECD+nc+ztTy3Cm4CFZYC6bVRFVGr00cR&#10;unwCAhGS0SA0ihlVPBXlBCLiP5HXrBqFfG4ELbwGpSNUCKpi2iWClbXhMr7PzwfUeszfjGhiLb1u&#10;7kMEdp8MJb7qIVTTIcbZDrP2MuNv4iPBzMdxGf1OY6hFu/9toY/G3AK+1wm8vyl6QSCvzjlFG39b&#10;7cN3GvnfCCA+EFD9vi7ulA6CAMllIzcaf17z0kAmnQBLl9EHHZP7/22t30Ra1Fn3x1on32/nvvrM&#10;b0UiJ26jjwRWX1R7Nt1sonSaWq4ZTiuUR0NYN6h6DXU1dRPs0PEgkFJr/Tc6GZJBsfpKptVtsj6q&#10;dG8Jvs01U54reC8aTOTHzH7iGtY90RBSpYY/8tm/N9GbRlPw+V/ojPy2KgekGV8pr4ocSX7VjaS5&#10;SL/xmkRu+PLuORpmycdrGmEC2OZ0Aw66KQc1eZThpmLKZTGiI4Nwi8amNP05gY8mfZejvSyHwCEH&#10;bx9d4bq11IqMURYFnttKMrj26lGVl8LvVhmnoKksGbNc6ypGFWGiZv2MNOdjmvpgiscwwL/gDRpK&#10;Ew1FQVnWU4J6yi8Bl9KhvQ1irLZwJnVWJyDz7T0CE83PskR+1OLcR6Cg4aWiBZBMNuS9MbplukNF&#10;5fnUTxmmzkzss9IZ07z/+q4KdHurkkw0p6vqnUnn6D1FXBQtVXq4X05KW7GJyOQRrBSnPzVAdqaX&#10;z2uMgHK2xUSBNFdpkXI3NyigTZ06226ihCrqr8p8SiCVY8aUpL97SafrPt49fI1HV64TiPjAy9kd&#10;R/cepEE+S3B3FIcjYvm+F4GIPRzs7BHg4Ysje/fj2N44ftcNnipxoM3yIxDxdfOEt6MLbZ2bITM9&#10;GhaFQ9H7ERUcakobYkLCcZ5g6EBIFG5cuYIrx/chNjwC4YEhiAvfa7IPXo6u8KQtdLd3NM0pyhZs&#10;oPOuiIu6YwPcHeHv6oTtmzYhgADIw8aGIIqgJDqCTmks9keFE2D5I9TXGzGh4YiJicGBA7EIjfRD&#10;aIQ3Th87gogAfzi47sCOnZtoZ3/CPoK1/fv3mY4hFct6Ozn+ufF8HBwQ7OKGWG9/7AsKwanYfbz+&#10;aF5XNPd1CKcIsk2K5+YJ3Di/30RO7l07hdsEvQ9unjfg9+aV47h5+Riunhed/hHERofhQGwkggO8&#10;cSA6BDHhPogI8sAPni428HS1JdJyIkgRQRqBCkGJn4cdAvgqoOLtrmgKUSCBi77v5mTF993w7NZd&#10;IrgAHOMNf3D6Iu6duYTLR47zhvHBuLgiJjCcAnQeD29eQ/zDu/TCD5koi7urs8mrOVvZ4VSMZu9E&#10;ISIwwERVdPNVAKsHsH3TVgIQTU+0gT1BzPatO7F1y3b8/OMv+Pmnn7CVD8RujxXs9Tk3T1d3OPF7&#10;O/kQFU5TjtBe7cs795jCp+0qNtpjjUunDhtl9Pf3I/i+oDBtCxWKFC0VHBWK0P0nKjV5kO+plNaG&#10;RcVdTK/6jemYMUWFk9VUfuLYaMMfS8qNi4lW7LUioJJ31oupXg3DqjTG5TMV/Eelbagwtf2xPsDj&#10;D1CR9uBf3w8SLFEpc1///bcx/AtB0z/r/bVe/OuHYfzbhyGCk0Eq7gEax3b8QeX7dwKWjxNU3DyP&#10;bzMdvI4OLA1WIS3+Dqpz31I5iWxN9O9SFLmm9qOenvlwo4ioytBEL6e19DXq8xPRYcKoqu5XHll1&#10;BvWYoqEvTn3K38kLouKike4koJimICu8qxk/KpjTvB2BA6WH3vM8NJNHAwi1GWbVjhKLsiXwOX14&#10;L4pT1N73xhTSDTVnGMUySFAgMDLIfdXlvDRGXN0BYkBVnlipGZOrpuITAVl/o4i2CowCHW2V8a0z&#10;wGGeAGlpoJIGWVwOKp5Tm286WorfUEmpTqYcM6ZwmAqZ90bU5DMEmgM1BEpNabxXeWgpeYfm0rdU&#10;ZCqQruB7OabweXGwnABO7K4lpl5hWpw2I9U0PI28V6UQyd2nGRpnAltdi8LIAkuW2osu3tNmgog6&#10;k+5RIagiXqqzmB/RwLdSAsxac8/UKrnA4yyqi2GIoMSwmxbzmDrvTBrPEuS+FqFaOv8u4LrMM+3l&#10;Sh2o7mheNU+9BVTmSQQ5/E6fWpqVWuD3CFSWuAnkLPTQ6+3PwkI3ARmBy0K3On7SCFpUq6BJwCnm&#10;/wWNWSDgUeHtfHsywYdalgsJpAVuNDhOIMlSXCv+ChXbZr6+gfcEIgId//Zh0EwU/5cPk/jjwwRB&#10;RQ9+fz+OL0sabkhwMdvMNT6KP95PErSMUA4GKVMENhp0uKB6GnUcVeD3pSb8XSSJi034/cOAATkq&#10;LlddjFr4/2V9GN8IeD7NaCJ5C0GAoiWNJpKxrs4bAol10fyPVRPAlZoaCaXJBDK+zFKO52i0Fpt5&#10;nHaCChHYEWRQF4go8I/lXsMU/GlK6Sp171RRhil7vEbDTm3kuR9/p2Pz9zWeG8/nnynT/+VTP/6N&#10;Mv7Hcgf+lZ//l0/j+K+fh/GvH4cNQPs630NZ7sHfCcY+U5Y1m+abQAv3qwGochQSntzASCtligBg&#10;iDIs2RttVoo21RSlapihSWeWv0NxkqIIBOUEDyMEKQNNBJwiK+S5V+e/MUBZ05clz12VKdDka8mx&#10;nATVh6m7r6UsiWCtFqvTbVy/lRjrKMIEnRNNMTc1aZQX0QQoUvro+inU0umppVOhaIgAgzhW1CWk&#10;4va817eNIyMZVv1If30GGotUS5Jt+Q51i4ma8jxmqSs0nVn1ayt8pqr5U12RKcbvpTwMSg4JTioS&#10;jdyLDkEyPNtbRVmkPpI+INgcqks1JHOSW+m+/OQHJuosBmClhlXwL7lWp9B0H/VUe67hfRG4X+d6&#10;mefnolR49+wukl8m4Mn1JzgQthchHv64cfoC3t5+hRc3X+DauRuIon0L9PI1bKv3zl/Cw0vXcfPY&#10;SRyMiKaj7g17KzrJdIr96YTvpbMeGRBiIikujs7YuW2nKTuwpwMdHhQAbzcP2jIb48Tvoq3as3MX&#10;tm3ZYpxtY8N27MbGDRtN7eWWjRto73ZhEx11pYP+8R//0aSGFHk7fSgIUX7eiPZxR5y/M0J87ODv&#10;bovIIDfcJRAIIngKU+FvYDCiwsLh7esIH9p4rwAnOKqsw80d7k4ucCUY8XBzwJm4SNju2k67bY1A&#10;HxfYOfPYbhvh5LERzu4bYOe0EQ7OGxEU7ID9B3xx6JAPXz0RGLIb+6P9cSguhFso9u0Nwt5wX0SG&#10;+iIq3B8H48IQQ4B9+tg+nD99EBfPHMWpowf4fiS/T6Di70mA4sV7I8JWF/ygSImPmw28XK3h427H&#10;Vzt4EIy4OlqZiEoovyyQ4iWwYkCLvmMLW4dt2BexFx686VG+AUSIsQYNBrl7w0m92kSf0QHhOBZ3&#10;EHv9gnjDAuFMRGm1fbfhMlFuz93BEa4OTgQSu03+TmBC6PIX0/VjSd3s3LQF1vzMbtcek8bZvXW7&#10;iaioDVkhsF0ELna7rOFgY2ciJ1Y7dpqi202/bDQP3t3JGXZEm68fittBLZDN9LhG6P3UGI/rqwpl&#10;CUo+0AP8RMX0foheFZX9IoHJ+pClU0XzOP5OD04dBr+vKn9NZUhF+MdaD9T182mukUaQntloMZUl&#10;vVwaohkK0Ad+Ntlba3LzizRUX1e6jRetEfl/5z7+Ts/qDyq1r+J6ILj5nYr5CwHIbxr+RsP1eYbn&#10;SE9THC7qsDCj+JfUiknvkOc/Q6M2O1iLhvzXeP34KhrLlXooo5LSUEGx11ZSyRSb44soLf+NyNOK&#10;MNBIANBoiTxokJg4SGTI5cWoeHGCHtlifyUVWjEVAI2kyW1XUrhzTW2FOhjGKfRzNPyaITI/VMXr&#10;rcFIRykVVJGJThiiNXrdi4OZuHKKXsL5OIKSRHqEIpNKRj8VWi89IlXpd1WnoaHwnfH6RL4mz05j&#10;5EX0tDQor7aKCkvtuSU8BwIGdUW0WT4TYJGBFJ/JDM95nq/zAxUmBabivVlxtHRJIdOYUxmqBVLP&#10;St7iOJXrBD02pZc0KE3FfZVZz02aRgWsojNvL36JRQKMkfYMKrkq9NGrm+lMpaIsohHgdRO4SNmJ&#10;7l0dQNUEWtXZYhTld+jBLRI8iQ9iulvMm9Wmi0MARr8RT4vuk6b31uc+4/c1hZnn1pjC31QSIBMs&#10;UZkWpTxFVdpjdJa+QVfZWxqDBMMboejNTCfBZTvvlajbCVYUefk4rWdfjKaqXPTyedy/dhlTXMeK&#10;nGiS82TTO4KQTMx38RyGyjDZksD3XmO2I5VKP5X7yeT6yaUc5FDBF/P+qq7pnWmJfm8YWwtosPNR&#10;knKX5/QYmlW1TjCuoYoC9klPL2JZY/ZNKzxButI383UEcTSAQwQ6ausXz8VEDY2yCmhF0tbJ1xau&#10;awI5ggcBnk90FMSZolqu1YlmiCjudwIS8ayIFO7TdC86a3MpIxZOFUVtVEz7xyodAIKdTzQ87yl3&#10;H8cb8GmUBpDnP9ycjnWCTnUyNRQ+x/dZccZU0zFQe3InNHfoO2Xy20I71sfr8ZXORWf5G8pdHZ2b&#10;FiyNNqO7huBtopXrrQ7DXPOqV1tTEbCiITyHf6Fe+Gc6FTovkd79QZn9Y1WF7tQBqjWbpFMzb2l/&#10;/jytAudm7l/UCHSWqIOmCR51T3rq8lDO9fjywSUzsHOogWuegFMstabQWi3YlNv42ycITDVbR+yx&#10;dEy4psuy42mYczDZVmBarhdp9E3LtiIunQTgBPiaB7SsdnsDkLlmVFjbqfUs+a00aZIZyt0c5b+1&#10;PIH7V41VOddxKddsFooSb+P0wRBUZr4w3TfdVamUDwIS3h/Trlwt6oBM9NEJUvuxasz6Keuqk1Nz&#10;gXEsCCRnKRvqQpLcz0lX8lzE0GvOifI1I54Ygvk5ysIyvy+9JkdgjgDGwtUiJm/KgjhbeI4qxFd9&#10;zATB0Ihm/jRnISv+Fh2nUsq1pQYl/vZx2oAqArccOgpqDihFR0k88hKum4jn6jB1Jn934eBRXDl7&#10;ibYsDC8fxqOksA53L97F4fD9iPQNRKRfCK4dPYOX568j7+EzvL52FycjYgyHiAtBSKCrFy4fOobb&#10;x8/R6B/B0cg4hNNeOvIz2TNFR8IIdkSMdu7kUfh6epoaFgGUzQQmO2j/xBcWEehHW+toSiN++ttP&#10;2EzbJ3JTH3d32NGmWm1VJ+wvpjnlwtlgXD8fgFNHXHEk2gF7Axxx6+xZU2OScPsqfG0dCFgsQwR9&#10;fXzMqwCKl5ub2bxFnOruBE9Pe3j62cHd1wYe/lbw8N4FLy8r+AbvQmiELYLDdsHTZzOxwhacOLAX&#10;Rw4HYP8+L8TFuSA2zhXRe8V2b4+4w5GIig5CeFgQIsLCEBlJIBIUbIqDvdxd4OxgTRu9i+DIDg5W&#10;1qZjyZGbgJ699R5uVvhBERN/IilFUgRaAn1cTX2Kl2pRTLRFQ/z0mbP52/xP0GLntAP/0fo/4D/s&#10;+HfYtnWzqQPxIOjQgRTJ2E1w4cKHYJhhbRyIyqyxgzfz559+MWkb5dd2qFh2xy5YqcaEAEQFtAIx&#10;qj1Rl49AhwCKKp2FKPUdPTg9kA3cj6Iv6hwSWNmjQiWBFO5TDLders4oy4indyQKbVV6pxtPV1wP&#10;anFcUg5+xkIipeJEkaOpJdGEA6kwumtTTP5cXBLvqWDFUdFLA7FMRaqOhvk+eplUwuqEMAVYbRlU&#10;QHUmRaTJnppQK24FFb+qNVicKN+WqKjoEX6dF/uilBSVm47PfSs8OUfBHWnKo9JtoWJR50811D6p&#10;uo33NGAKYa+OWXgjxEypoV05yU9RW0TPqjWfQplP5UbBpHKaEW07vROlbDQUcLSdAIKgY5jgo4vK&#10;Y4R/j9G7UvSiJf+lKaztqMwgMCkyU1H7mwoIQipoPKkoaFg1B2aAyk3dNRrHrm4edXxM0TNR+Hmc&#10;r+IqmCC4UBeAunkai9/h+IFwU2SncK1m8Yg7QR1CUqrapLzkdYmzRBNjNXxQLcQT3fmIv3sUdwhw&#10;Xt05jebiZwRVaagreobOSnpxOQ/QXZFMQPOOQO2ZKai9dCTCRIeU+1aL5yzP3wxEa0qhAi40kSW1&#10;i2uSrJSVUkVjvFca8KacePrTc0i4dwpvH1wgeEs2PCVt3G8z999W8AwVyTdRlXofTYWvDGfEJK9V&#10;RZHKbRe+vY6SxDsEEvFm9pGGtEkhKxSukLXu0wINzICiLTQuC1LG3LReVFgoZt6pTgKCDtWMiJ22&#10;2NQwqfC2l16kOFym+Xl5xn0qeBWdCrQpoqIamRQzz2a6W2MTLPOcNG9mjqBSbZ8aAKfRA0sEN7r+&#10;eQKIBdWn9GRgQUyqPVkEJZpRQ0PUlcV1XUqQREDCdbs8RKNEb1MzazRzaqpVkRa1exK4EWApTaSI&#10;i6IyimAJxKQ9PWuKYs30bwK4VRq1j5MFlA+xkAqgqIVeLdDFWFOBsKJHYsQdy7fMpBouIvBRx1EJ&#10;PV0C/3GlVxpM6kbptg/j6oyTHCgS2kwZ4nv8u7fSUiexNlpv0kFfF3so35Rtnsf7Ccqm2qcJgkw3&#10;1GyjGV2gIXaa3fOdYGJ9sp5AkWBWg+36Sw1IE+neGs9prkeDH7nGaSAl36b9mk6POvAUTdMsGtW4&#10;faOj8c9rnfg2XYlPS3RoVFdGWdWICemTKTowMx2WeVlrBLAyiqpP0yYiNkM2SLlWtE0keiqq13ya&#10;N0+vEciL6ExRkTwjS5NdBNTqvuOrivlN2pMOxCjBU6/SMk35Zn1ryrLSneVJ99BdTRBB4KABowPN&#10;aqnntVFPaPijit+1jyE6AYrcmFENXH/iolF0dpSAZpKOz3hnvkl1d1anEBjl4MLxWLy4e44yo5bi&#10;NJ6nnB91wmVxbfMcKNdqtf6/5Vz6iet7gvtRx82DK/tx/VQM8t/epUw/R1vlW+qOV+ijvq1T116F&#10;Jjen4+UdRXBe4v6lo9QFXLfm/CxjAfrr3lFPajYS9RSfqyKf6lpSTZiGJQ5QDwzQkUh9cR2VqXeQ&#10;/uwS3jw6S53+zshWfc5jtBe9QN7Lq2jIuo9GOg71ec8pY4V0ci/Rrtnh6tnzuH35Fi4dO4PoQBpb&#10;v1CcOHICl46fod4uRsrjJ7h1+hyigyJMmijMzx9HQqNx98Q5PDt3BY/OXMGtk+dMaYSXUjN2DogM&#10;pJMfvR9X+Z2HN67jxYO7OBBDoOPtYzjJxNTuRQf/4tH9OBAegVAvH9rBbbR/P5tiWpN2op3drKYR&#10;Oue//PQT/DwccO1MJK6cCEVckB8ORofh7MGDuHToKG6ePIPbBERh7j44ffQEYkIjEe4XgGAeL8jL&#10;G4FeIn11R7C/G4IDnREQ6ATfQEf4BjnAL8AO4SEuiDFFuS44tN8dkWF74O+zG9F8LyrSme95Iyba&#10;nRhiD/djZV59uKnrKHIvwUpoMMIIVkJDQxHg7w9fHs/LgzjB1Rbbt23m+f9oWqzdeO3OdhqZswd2&#10;Vnvwg4pjdWHe7ra8OSqidSGqE8kb0Rrfd3aw4QNxM4ML3V3s+B5Pmpu7M2+g0y/wtPsRbrY/wsd5&#10;C5yt/kYUtB02u4gGf91guFKsdu4283fsrW2wZ9du7N6508zmUURkG0HH7m0EGGqv2r7DREsUQdnM&#10;zzYRjGwjohQQUa+4oiqKsGzhA1GhrLhXtvxKYENkefpwjCk+UzW+6SSgAhFngopLpylc76kkPhA0&#10;qPVRxX9qRdZn8tLFgiiv+MtsNQ2Z6KpfUinSW6H3P1r7ArOtmtVBo9SURLRPAejIJNqnVzZK5UJD&#10;IIMiEizxpih3L5bK9ekWfF9WfYs4IpQPbcTvKwP418/T+E5vz9L902iM8jyN1QKBlDz/DzP1VKrN&#10;WKMn+JHnqQ4eARi1Ta/TuxT9vNgo5elkv71PIPbCoP4pKiK1DKoITCmcfgETGmMRm41RKdYVveF7&#10;NNBUaqPcFM4dbS8lwCKQ6ao0HU5qOVbeWqPfNbZdY+Lned8WzXyRMgKkSnTRs9T9VOi1rlCTU7Oo&#10;tAja6FlKwWkeUGNhIhpyX+Hm+aO4d/W48c76qBzbytWum248rbbyJJRlvuRx8gzg0fRV00aoHDZB&#10;mQy82hFHGi3tvs305lKeX8TDK0fx6vZZNOa/oQKiMuR11mQ9QBaVjpSkoiUCUipCHSFQUnRlXORu&#10;TWk8V0urcW8TgRn3J6WpCMggDZs6fqpznmO2i6CiRmRzmoxbYsCixuer80YFujVZD1GUcAP1afdQ&#10;nfEIDVRkanFWOkptrBpuqDH1muA8QcAnorgOrqf+6iQM81qGaTymOxTBUb1QsqX+pDsXrXlP0Vb4&#10;2Ew/HiVAUofO4oBo8ItNHclAFYFkzj1Upd/ld+5hmQZzvi+DHqXSNvpb0S0CspqXWO5NxUDFUyrg&#10;1+ivesFrTDLGZnFIU7SLDAhQUa2Kb1eGROinmUQiwlKESLUoBB0ExQu9WQRYL7HSl0XwkszXJMPt&#10;0lr8AgtdiWYUwyLPYUFbT7oBKqqH0ayp5AdHDA+L5k9pvyKtWxsksO3UhOE8fCCwUdpolV6yhmIu&#10;8RgiX1voSiMI4t/0cFdHFFEiyOCr0q6iW1enjoy5Wo8VBZUhkmwrxaMuG03b/jhVx/teZMCM6TYS&#10;6OcaVnpXgzTF4DrcmsX3xUdUi4qspwRiBPWU7aGaF5hqfMXn9RKjdQm8rlzME7jNdqTzXEp5LMlf&#10;mbmfSzwn1Zl94D7e/5k2/rLQRZkSYWALHZVB/P39MH5/P4bvKz3GuVgjwJnTNXFtLXNtamieHA4N&#10;ORUYU8eXunLENaM0hNJaip6INl9yk/DkmgH3aqtVStY4DwQE/VyDmj6sWihNMW+rSjUp2YmeKiPz&#10;qk0RN8p4N3WdgFJ3BUZVdD5QS9BQRueFgLaVQJS6Z66vypAark9UEPxmE1AWElzpOzl0OBKNgzNH&#10;PSEdpKhkeQaBBd/PfHMfZ45GG94VOYT9dHYUOe1VZw/lqyzzBfoacnnOAjmK6mZQfnPQRyChtJGc&#10;EF2XCOa6apKR+Pgcntw4iUSChKqseItzQ9ntrnqLd/dOmkjKLPcz00OniTpuhPpNRIxyrIaaqUuo&#10;a1Tw20Mg1U5HoV80/rwGRXDlsKS/ukZHRXVyPC7Xg0kVc43NUc41+kNt6q1F8ahMv4/qlFuUvUfo&#10;rHhD592ZRjyQ9tIHnu6ecLGhAfYLw5GIGJw+eByxYZEEE37wJhAJcPPC/sBwnN9/BBf3H8bVQ8dx&#10;OuYAov1DTEeQC+2it6MbAUg0DkUdwIl9h3Bm335Eh0fxOO7GXsrmaXCuIjSin3chMLHavstSIkGw&#10;sumXDdi1WW3Ie2BNZ37ntm0IjfBE+D4nxIV5IGSvF8JifbE/JgTH4+Jw/sARXCeYunGcICUgGHu9&#10;/bHXPxhRfgQR/FvRHRUHawv2IXDx9USArzN8vWX3iRWIE4J97RAT7o4j+31wJM4bQS78zM4W7k5b&#10;4O21GR6eG+DJVze+enlsgafTDni67oSXtzWCQ7wR4OdngIqvry98fHzg4+UGbw8neHk5EQCFwcXJ&#10;AS72VrzH7nCwtobNjp0EKu528De1KA48KYVq3OHisAfq8AkgaHF1tIaHs43hV/HxVFuxs0kP+bhb&#10;w8dpI2/0L3Cx+ivcbH6Gp8NGor8N/J0V3O1/RpDbZkQFOyMqkA/EVbN79sDZ1oYPiJu9LTZvEJfJ&#10;BlPgumnDZlNgK/ZagRQhxv8BVgRKNnBTi7LI3dQR9Osv/J/fcedFqQNhjsZToUIBlfdUbu9H1AZI&#10;T0uFq1KIg1R0XHzLfaX4jcpriUrr6rEYKuQClKY8orIShbPabPPp1dJQUmjUsqk5FEuDYnEtxz+v&#10;9xHRv8XHObUnivipGZ8WWvF9rhJLY7Umt6sOgCZ63//lSy/+4PfH+yu48BtN2ufbkkit1KpJb2u8&#10;ggq3znhvCmPKqH6aaDYe4peZdnwRb8RYtQknqwBwlUZTqYak+Ps4EBuMg5Hh9Aiuol2tu9UEDDTo&#10;w/RUuquSUZr60KRhRmikJwkkxnvK0FSWCDMjg97XNBXPfHslvcB6TPTVYHqgBlNUUJNUYAI0InUa&#10;pacjSvuJPnlUSqdQuRKwrNCIVGU9JxCg909lt8DfCQyopXSWXnkdje3RfUHISrjH71h4UeTVq5Vw&#10;iFsvFUZnRQoViQrr5HVlEBykmAp85ck1nFAFufLINCNEESYNbZvvqTSRiAkqXrVWCwApvVKcQeNO&#10;UCLSuqsnYqDWTUVSJmmslLZSOFikaspXC+zJ81QL9hS/szxYS1DYgJKku+Z6JzvS0FPxiueTiE56&#10;5w18jurI0X1Me3EVg7VqoRbHSDHqcx+hOZ/gpruI+yqgAX9D4Mnj8jn01KrmhQCIIKW58AkB3Bvu&#10;Jxn12Q/RXUrFXhxPpZtOT5zGb6iE+8ihASnCk1vHcfnEUV4XlTfBsbhRhmpVBJyIprxnKHh324Ch&#10;6Q4a/B61VCYaI9tS8prKmgq5/CU0EkERktlOAmque0VuRgiajkX44kRcOJbH6030TS3evaZ1O4GA&#10;J4eAgUqfAOjTdDlqCuMJYipMSkfkcAIiiwQbE60E6116FpmoJkAU0FGKSCRxMwTwAvNqgU5+dMZE&#10;EQXs1WG0Nl5OYFSGofpkfBzJx0y7gE8OnxVfBfL7BXDyoIGH872lBigpsqB6EBU6qlhcoGB9lOCD&#10;IGVRRn6I3jSNsojclulZL5kuIsoUgYBkXmzOmlq+Rplf5WerBJvLXM8iq5vtKeXze4OytDtcg1kQ&#10;IeKnGYEiyzBJ8eHoelXcqoiX1s+3pUaUpL/EGr/3caqMMk/dwu33ReoHOiniPVIURMSL/+1bB/7b&#10;b1NYmuB7k21YnWnG3z8MmvNf5b36qKituo0o02NtWpsF+DrTRP3TYFJcX9SarQJcrk0V6AqUqc6i&#10;pzYLRw9E0qiF4tq5oxBTdmnKU+5DkcF8A7KrKA/iRxkxqcsSghO1NxeioeQd/1e9iSJpdE6ol2YH&#10;6jDZV0sgXkPZKjet8uoyUyfSbCefk9qUuQ5U6GrIKPms5JxoYKFqQhb4OxXYT3SpPb2SDsQTnDsW&#10;iTtXjkBcQqLGH+Q59lP+VRune91WqqLYdPO/9IyFK0V8RpoQzeugnBqafh5nhN9Rzct0B/UPHb55&#10;np+AmQr+RVtQmPYQk21iAy5FBh231tJk2gFLg8Mo78cM9cUo16RkVWtonvq5l86QIqric5Lzmvfu&#10;LsGUoqMis0ugUyMiugQj+xoLMMRzKkp/jN7yt5T9TK7dbDRkPzBcRinPrpqmj60bN8LBzsHUm6ge&#10;cs/WHdi1dZspb3C2tjNRioPRewk0vODn6kHH3t5kEkwNJX/j5uAMf4KE0MBgU2epKIm6Yn/68ReT&#10;PdjMTQ67NfdnMgibtpmmki20jXvoxNsRyDjttjaOvr7v5mMFrzA7xB2PwOGz+xAY5oOAIDdEhwUR&#10;FHH9hEVhX2Q0XK2t4GtjjbigELjZESg4usCP4EpAK8w3wKSoQn39EOTL9/wEXNzh6bkDHm7b4O+3&#10;C77uOxDu44zoAG9EhNggOsoRUdxiY51x4LAnYg94ICLahddmA29iAi8f4gg/R2IINwNSPD094efr&#10;w/c84eXpRJDjDDviDW9vL8N35mLL67KzIwjbhR8UNVHrsbp5RJ8vwKIoi7PdToIAK3jyb2+CFn9v&#10;7pw7UgrIdAC5EMy4bIGrzY9EeT8iwH07POw3wNdlo3nPw/lXLsgEKigpGirkcXnlGpxXQ+UkZWQh&#10;qXpw7aiFHGeHiN62GCK2TRt+NTUqm83rzyaCorZi8aXoQShHJyr9dXXD0IgajgnuU10RIvlaJRgR&#10;OFGotSrtPhWZ/q+k0iRoMSDGMoumozKBiojCSEPTUPSaxracgpLC71Bh0Zv6OCUwQQ9OymO+w1So&#10;z3erI6LUpHT+ea0Hf6gl8eMIhUBj/gsNWNHcEIWtpXAVPh+i4I21ZmCR3vFyfwH6Kl7/qcSreQ0E&#10;DFSG76fauIkkqg/f6IH9tjJslNkqgddCbzkSHt3AqYNxeHLtDPeVj/QXl1FdkITOujy01CThwZUT&#10;fO86PZq3RnmM0vuQopJno46GmX6LQhLp1fxIAxaG2wiums15T/fXc6ujp1RHz4oggMKviI/acsfb&#10;lNNVMRsNDxV90tMrVBLyRDJNmHeWQEf1BSKQunvtBJ4/uGC8GhNJoVJQd5E6cxQinqDBl4JTKksE&#10;aErLKOqg2hDT2cNzlbej707SA5wg8FInkLoGRJmtXLRSF6LdniIAUSHsrApnuclTG5ESolFWN1AP&#10;gWbeuxc8Z3pIXCMi2Psw14ra7BeoyX3Oc9IU6Dd48+AiFdxblCTfRS2NbwPBRwfBhEbitxS8xjD3&#10;l5f0gMruKXqpoGe6iyHSKbULa0had+kro7jaip8QQKWjq/gFqlPvUJE9J+jKxGhDCvqq3/BYUu55&#10;BhgrFL3ca0nfKHqnVJV4TTSRWFGP9WF6xZUpxkCuiM6exriUHl1N/jMq8RSuHfFbEFi1JWGsOYkG&#10;2BLlm2p5g+GaFxiue0NAofZXAUKCFoJhRVymCCa0BjWscpaAw0wJHsqFCmwFBGTsVTMjPpu+uhQ8&#10;unIY4uOQx7mg2og+zVIpotFQaklFiJm8hjLKSS0BhqUIWBGZxAdHKUN5Zq2Lo0X1JoavZVIdVBYe&#10;EsNoS2dC05dFLKdJxh8IatTdolSt6nbMZHClRnlOqtdZJ2gRt4sMvWjgZehlbOScCMgvGI4QAnoC&#10;yf66bAPSFI1ZUEqSMiGmUUVd1mh8zTgLHZ8AIzfxFq9DNVCFBjTM9tOY/5k+W+I1a/zAp8lSUzOz&#10;zuN9pS5QlEBEg2KkFaHbP6934/flbgP2v851ci1n4F9We7j2Cgi2qOsIkMTc28U1p+MsiNSPz2Sg&#10;5i006dvMq+G5KeKjiLDq6TRzTF1SX0VAOSGHqQK9Ndk4ezQOp4/EoqM8HSUZjwlOXqCxIg0dvOZX&#10;D6+jkMY3/t5l0xmjKILqVKQLJFeKzpjOl+EGwwy9MKJhhXV0VuoMH43RBQQvkwQzcmgElAQcWotf&#10;myYD1ZXMUqaaSxNQmf3UREnVXSQ2WnHnLI42oCr/taFDUGR3hrLZxzWo9l91BqogWBFPcQoZh6gl&#10;g8+cuoFyrzEWYqTV90xUlE6LupRUD6eoierqpEOkCyxs2tQz/F/no47KGdWuKbJMkKXopfRxa9k7&#10;yo0YnDXqQ9+roHNYgJK054ZnpbHkDfrpmLy+fxZdVVmG66WMukCgq63kBe/xK8puIm1FGvVnGVKf&#10;XEYrbYXSTLPURaphU91NIZ2InPirtGFbTSuxUjGyZXZ7dkPjZtSRqqyCmWm3Zw+sdu00tZZiWXdQ&#10;V6qtpWnEeo81rHbvwU4CkC2b6LQbO7gRVrSPAiICQeIas9B1/AIRpKqFWbWdHoF2CIh2hHeEFYL3&#10;e+DQ5RDEnvaDgxvBkK89/AOdEBbghajAAOwNCIQ/QZEbQU6EixOOxR3AhWMncXLfQQIQS5dSgJcv&#10;QvwCEeJD4OIfgFiCHB+CmRB+7uVkg0BvW4QE2sLfZzv/34kgPxtERbogMsqVmxtCQz0QFOQKn0Di&#10;C3/iiAB7ePsTY/g6w9XdEb6BHvAL9EZIhB/8/AmC3J0IWrxw7OhRBAYGYs/u3djN61O25QdvV6Id&#10;d3GpiD9F7cd2JoLi4WLLvx3g4+EMb24qrlF4RiDGXZ/zxDzsf4G77c+4ezESbx8cotBSKfRnG+Xz&#10;cUJK2BI1UPh2lYZbw/A+UGBVeKjWRdWFCByosM7JxsGkgzaKBv9PllkBE0VPxIuioYIqshVlvoDL&#10;kdhQAziElKWk1M67RK9Jf69QoFblWSnfy+9oxo1ysEtc4PXFXHQyOBqzTzAyrJwuPXkxTioVM9Gs&#10;SaSlKMuJpzFKNyFBVZ3PdFCh0zvroRe6YiIhFJy6NFN8pS4Bze4QN4LC8NVZj6isT2Gy4S0032OO&#10;ClKeoVoTJVCqahdLrTywLwvdpiNEvCxKowh8qUtC4EVcD09uncPdyyepoLIMt8mlY0dRlZuAwpQX&#10;ePP4lmFHrcp5hkEKvIrolJ+WhzM1QA9kpAkzQ41mG25TgSiVFQW4icCgoSgJUwQZPX+mYzqq0tAs&#10;9tmKFOS/vWGAm6mkV7pIEQu+qh6jqTgJlZnPCdqyjKekdsxGejKnj8SgMpeePb2brioRn2WZWhjD&#10;NksvaIYKxTDJ8jlIaajTQFOYO6oyUVeYiG5+XwRrmnrcWyOvp9RsKrCTkZnkfgVcZuhNddPTUYRC&#10;E1nluakORN6fuhRUPyOyNCnEfn7WUJyAxKe38e7ZDWS8vof4hzdQkfsK9XmveA/vIP3VJXpRGWgp&#10;fI26rCcml17P+1nLZ9iY/RDNqlMhIGkpemm6l7oqEky0TcWwTXnPUcPvNRHcaJ7QUP073qNSGptS&#10;AjvV7wjUlmCFRm+IXrqAp8C01sIsvVaB2OGWdIjETRE6gZbJnmKMdRWiNO2JqVuY68vB8kghKjIe&#10;UbGr60oeZjqNbibPNZPrSW3gBNC9/N6A6imUzlS9g4YcKnSfxY3ASGBgKI9yQTkgyFjo43sEQTK0&#10;47y3Nbkv6Vik0qhpFlG+AS5KCy3Q0KtORmMAFvtSCNQTaWDTsDJAo0fA1FXxHBr3YBkZQAPfnYH7&#10;l/bT4CQYHfB+vJAyKMr2PMq8nAUCmwmBC7XcF/DvSoIAyakcC8mupY5EJIrro/wdDbpm8SiKI+bd&#10;D+MEOsMCN2qzVgqllEYt28j9ImVrgTIjcKPIjHTD0kAlgQm/SyO/JMp8o38IdCjDCwMWavup7nJ6&#10;2hp4yetvz8IUQaTSFPpslXpBjMczNG6ro/UGGEx1qtZCtPpqE+faJHhVakVpYKUky5Lums816kKp&#10;WXUXzfF5Jz26jMqki7yP3K/Onc9rhfd5juBPKSsVWYuU7duSyCS7qS9auR5qTJG52pvFoaTC7CbK&#10;6RnKmxhgqwsSER0UhOw3T1Ge8Rr1hclIefkAFZlPDJgQYJpWrRYdkNnBOuqCBkz1N2BupBGjKqql&#10;XCtCoYnGiY+u8V5UwJAhUk+o9beN+qCpJBFFNMTpL69wfdcYfTlIp2JxiDqT56+ZPnUFCUaXqAZL&#10;bLgqUj17PA7P7lzg8cvQXOxKRtEAAGKcSURBVKZRF9lGLkVboK6fcYKTyQ4V7BcQUBXzOXK/LVlG&#10;pptKktFSnmYYqUf42aAZCkg5J8jS+WpMhWpvNAla1A0a79GQr1Sn0ryW1JhSOUt83lM9dLIGq4zu&#10;Ua2K6tFeP7yKpOd3kJf82Dg2z+9dMVxJKU8vooHgpTDlAXVMEqrpIIjSoJeyX53+EG1FT9FIp6WB&#10;m6EToG6QTlCbtnSAZo015z1F8pNr8HbxgKeLm6HFsFXtpmosCWJEQCrHW3Zs868bsYNAY8+27SYK&#10;o1SPak8sdm4D/xbw2Y7tG7eYYbtOttsRFmSPmBgneDraEuz8Da7+O+ATbQ230B04cjUMB877wSVo&#10;B+w9tyEwwgXeBAoevrbw8bdHgJ8TQgNdTUdNZLA3wgP9Ee7lDT97Rzjb2GJ/TBxOHTmG88dP4cqp&#10;c2aYYIivPyICghHoS3ARYw9nWxUB2yMwwBlhkZ4EH3tg67ARDo5K+xBH+NsShBCUBBGgcPMIsIOb&#10;vw1cfKzM5uprBU8fAio/N8QcCkXkvkBERQfA19sNttZ7EODvh3379xm+ml07LKUiPwiguDnuNgBF&#10;PCmmFdlLdL4eREqKoriYVx9PFwNWzPcIbs4eDqECyUZl6j1LGFqtkFRc6sTQUC/l0T9woWiirAz9&#10;yqiiEK0GrKiLYKRNxFwWBs31cdU8xOPCiTN8qESNRI+7lALiA1VNyhYhT9WuEFmqFWs70eNOPtix&#10;zkr8y8ch7qOOiqsCn8UOSQWowrXm8iwqQM0hkWAV0mimm8JZeYgr402oLREFcw4uHo/mIiaAmlVU&#10;g57ejCq+aTg062OGymGm0zDLfuKrWDClQEStP9ZBcKTUEq9JkZoPszX8jtqFa/l5Jb7MK49O70oc&#10;E8qh81w+iJhqVuPuu+g1V+G3pXYzL+Trcp8p8F2hIplS18ZkE4qzE1CQ8pDeOwFFd5WZjTGoAlcJ&#10;HAV/kp7RGL2euUFLpGSsrQrLU11URvVUtNWYU5h5ognL0528Xg16E79LM+boPc3zGU1SeEeoTHsa&#10;aHyplBQ50PwdDVQc6+Azo2c0T4ApEip10UwqmsFtmfdas5AUmZFSffX4OoHqMbSXvUVzRSKVTKol&#10;4iKFQyUpSvqBlhwCnwSCRBWVlvL9LH6HHgk9NtV/zNCDU9REOfcFXtsUDfU0DY1aMkdbRdDE35e+&#10;pQFXZIhARaHhJgKVDgKh5ky009tRSklzgFRwOMBtmEBC6Q0Rug3TE6umYhnvoVEhkOwiMMtPe0QD&#10;QcNK71oRqgmC1qoigthagi96gfW5UmCPeF2vTZRMnuEqn+FXEekpRM/7u8J7ISIz4811l2C8PsWQ&#10;2Kk9srcywYCblOfXeHyeK++vOoBUwySP7/00jfNYI72xZFNUq+GWGiuwzHs6Sw9bdVMCzpkJT4wn&#10;3JD3AnMEzbpHa6OKTNTh+6K6UAhwCJIVofhqWoJp4EYIeHiMb/OaSUPgYtImJfQMXxMQlFBxCwgq&#10;2kF5UORDgwkHc2g8s7DUmYRVOht9lW9RlvuGRiQHcwT1igAu96ljhuCnL5OAXFws3Ad/N9vyDitd&#10;7/CxPw2zXal4de8EZlqU3tE8prdYVGqrNYMgRm3UxUY/mOJcXufaSBmNVoopRFU3kEDL+hiBidZ0&#10;ayq+SJ4mleopJhDJMNe+PpqLT5QxRXJGO9PMqwrN1SqsoZ4y6Grx/bbUZ4YnflbNGgHZFz4/M/pi&#10;pJpgOdfoiw/UB0rJvH14Ae9n1Q5db553cdZrGrpa7A3ypa7K4T1W8a7mAglUUcfxmB+pK1SbsjrV&#10;RvlS4WynmUMk0jZ1Jqnew/B0KOJDZ+bDTB2PqYJi6gtNtp6tNYX1ljQVz4vn8nm+jbqji2CLz3Ne&#10;zNBizdUk6D6eZyOfHe8Zn9soHaUX9y9grCWVsl/CNZ1F8JCPKcrrNAH7BPWDqPSnFEGhQzLcWkJw&#10;QvkfbqLerKJsE8SNNfHc2ynTbby+DqPnNOtnifrT1LdR3kc7CFgIKlRIP93P/XVXcu1wfXHfirCo&#10;KFhROEVfBLIVgVmdbKFcWaLB1YVJOHc0FrUEws3l4mZ6h46adxhUXQpBXHt5CkFUFhqL3qEq+w3X&#10;fiWfjeZfZfBY3CdlXoNOJ03KVp1opeY91SeN81WOjSIkqkPpVBE+35MjOtScbqI4anJQcb4GnWri&#10;+xABjdEfPOYY17Ymq8/yXhZR14oQbozOxexgCXKTH1GX0WkdrjYRRjFBi9tmnOc0Qoeymk5MX+0b&#10;NBa8wKx0CO+XWJi/zvCZ8VXjVZRaV42moiu7tu+C3R5rggE7uNAAu9jZwtGWQIM2TmUMv/z4I+3d&#10;r/j155/5988GsAQH+OLg4VicPn0KQQGB2H/UH8f3+8DTbTusHbXPX2BPQ75n8ya4++6AX4Q1PAha&#10;7D0JaNy2wNFlC1zcdsDbg8DAmaDByRm+Hk4IDHVCWLQ7Yg7449SNaBy4GIgj5yMQFeCPowcPYG9k&#10;KE6ePITo8DA47LYiUHGHf7ALwk44wf+QA4IP2SLQ3xFezs6mhdnR0Qr2Ljvg4LITbt48B4IiDz97&#10;uPvZwdXPFs4+1nD02g0bNwIy50183cz/t5nrCwrwREiID2IPBiMiPBC2tnuwb18cAgMDsHGDykq2&#10;8h7uwg8ib/N2t4erM0EKL0KpID+CEw0l9DcgxZUnw5MSSHF3hDhXBFbOHgpHecotk8tU6HaJyvYj&#10;0eua8VxU8U8h4IKX0tCsHCmndT7QVYWZaaQXuahl4JW7Xh3Kx9WLN3H7+k3E+BMRBoXD39MXPm4u&#10;psJZaNN6l/JzWwlgtppK6F3KzVntoXKiUlqikqLC+DTbhG80+r+t9FPA25D55gaFkSCByuKThJ9K&#10;4NOUhvxpDoiYJWW0K6l4qgyQ+TwvXoZaLmARNtHgU1BXTNSDio7/q/VYIfrPorgnqJGi+b7YiOTn&#10;5ynsmv8hD1GcDPX4IuVJxSSCtj94TvUFrywtpPS030sZU9kply4uhd9X+oySU3QlPf4WUuPvU2Ck&#10;BGi0eutoSBqxIO+Fi39uQJTizXxftP30xoYJGgaVypGCaCaoUAGsfktg0V5qKvfltS0Mi2yqjgKb&#10;y/9pXPm/OnBWqFg060ZAQcZe3CfqJJD3JU6F4Q611aqAt4Lv0QPls50isKgpSDaDo5rLUjFDz9S0&#10;2tIjXOR3RJKl0fMqus1JemxSPOP0gnqoIFapIBd4TLUwq7BvjEI/N6Bx7Zb5KjM9VUbZKNwr4y7P&#10;TcPG5BGJh2SNSl0U6QI44kXpqMpGXdFbKhBLR8V4Rwn3XYDEJ3fQqrocghjNBemsSMMQvWTRdVfl&#10;vuLxKukBUsn104hwnUrhqoWzszaTRpMAYLyVz1O1EVwH9NjW6N2q00MsrJMEDOIPkUL/YkAojRfB&#10;bQ09rqasu1SS9GI7syCK/xl6i/M9+ZjuyEILlVpL3nN6ZM/pCVrmC8mLa8t/zL+TTf2JZp1kvbrC&#10;607nvSjlPSjErfOHTNhaEQR55/NdiizofOkA0Cv/JG4TMzivkHKm2huldIp4ToWmWNUSnSg2v/nA&#10;9ftpXEa7BJ/HCYpHs/i9fGN8lwcJuDrV3SIAQYBDMCK+lX4CS01kVoGveFsEQBRVUffPTEcGZtve&#10;Ue4FXDLwZSIF6c/OY6I52RTPrqqItpdGr56OwoDayNV+nmcG870noFIU9CNlTPdSwOkDZVXRA9WS&#10;aNL4mkmJ8FwGFHEhsBpWTUw591uEbysiZewh8G/Cx3kNCG02gz7/9X0f/lgfonzymVG2xTC9Nkmw&#10;RsDyUQy7BAcqsv1qiOIG8G2h10QKprl+3s+IAboDnyiL+o66BFUHI8ZaURqo2NIU8fK5r1H+39MR&#10;W+a9EuHdFGXOwpPDc5ksJ0ik8zKrtux6gkhuC3RWCDze83dDzan/N2hRLc0X6iRdh/iTipIIognq&#10;VCejSegaqPdhstKsRRXlC4AJAGl9xj+8hv4mpUMoO9QVC9QFi9QJs1zLc2KpHiQA5vqd7uLn/Htp&#10;qMnItiaErww2cQ1RN/DZa1Dn/JCifapJ4zWNNZjC+rUROjt0SkYpk4vU7YrKKhKquqemojfUU6p5&#10;ExiqJADRRHICpG6B8SLKdhEBE+W5vQxXzh9DwpPr/C6dIB5TnE8WmePxqbN0T0fpXLQWx1PXqNOw&#10;nLJMu0J9rGJeFcoqWiwnakkpMl6f2pTVViwWaQ0EVSOBuFzEySIagDUCMTmWk3wmSvn01uaij6C/&#10;Mj+F58jzknNB+SrJjEfm6wcmld1ZlYHCpGd0LiwR45y3d+lQNFOnFPM5dvH+1PE+8LwJYhU90mRw&#10;8U4tEgBrWO0q79u0BrXS4VghIBagdHNygY+rh+FU2b55m5k9p3pLMaz/+3//H/Cf/uEf8Ld/+qt5&#10;VVmDu4OVYXhXQau/uyfCfEWoGoezZyIRF+cH/xAnuHlaITLEHfvDQxDg6oATh/xwMM4De8McsDfU&#10;maCEIMHeBi42e+BmZwUfJyeEenkjUuRup9wQdNAZQbEuCDnoiNhzLgg4aAt3Hxu40raHnvJGzPkg&#10;nL16ENGhYYja54OQY24IPeGK8BMuCD/mDP8gBwNk/H184KhROQ728HRxhIez6E2IE4gZPH2JK/zt&#10;4OxlCzdXO9g4b4a9xwa4B2whoNpiOFjEt+brbpk1GBEVgOgDYfALdMMmgjtfH1847NlmcMkPbgQq&#10;ni62Joqi+hMvF/7PnSpq4iVyN2dbk/rxUVUuwYobAY3SQqcJVEZo4N4PS5nQs6KilsEXIFGtxWcK&#10;uyaaSshXRkWgJKRZDc0SUZvirEbRm7/L8ejaDZw+cJze+V1EBPDGBAZjLxGVr6ujiazsIkBxsLGC&#10;9e6d3HaZglvlrtRTbk0QIyMmb0wpmJE2KtbGNCqAMgIRLuLufFMvMtuVYboW2irkKRVRqcojU/7c&#10;Qvj0bUEcCGKhbTBpF+WszcBBKsX3mqOzLHbLVnNdvy230Mvp5HudVFAEIyKoWuwwBm95pJiKkcBp&#10;qYMKiMqQym60XXN3SgwnxHd6RnoVNfe3pQFD061JsVUF75Dy4ia9BLXV0eirwJUgQSkmCewMFfV0&#10;n8ib1JZMQEWhmCUYmKMBWyUoVEfTAj2u8U4qgkEaTnMu8lKpeCk8amV+z/NRF9EqhUpenmahLFP5&#10;iRBrnspMod7Oak18VjSjzPAXzFHgNUW4SbnchiJ0VmbhxoWjePvsGo/PY/E8peAN2VIDPega5e6p&#10;oDqpwOh9iO9EKRN19Sg1pbZCQznP91XoJw9FBFQq4lNEZIBAYaA2xeR9xUbZRY9LHTuj9LDUETPB&#10;56thfuruUWu1CnXVCl2T986AKRFNqd6lh9eR+PQO7ly7aNqHVWRclvYYuUkP0FJuoazvIwgSR4xI&#10;nhQxUT2NPMCcxAe8X/Woyo/HkPLjBG5S7JN87arR8MBKtFZkoiH3BapSHiD/5VUUvLmG0qQ7qEl7&#10;yPNONCybQw087yZR4fN6abgH61O5j1yCVD4zyk1fQxrBaiWfD4E7wcGkBhN2qzW5wADH6bY8U6Tb&#10;XpGAjvIk1OQn4guNnijjzawcAo5Vgo91dfGMEJCMqUYkF3P0uld4DDkQSgHNEDCoPXiVRl5Rk/Uh&#10;1crkUF6UlinAEgGIWo+XuM12EYwoEspNdPXq0hHd/+oQPWfVjgzk8lj5BAsigSvguRcQ8BTjK+Xt&#10;63QZvs/XID/hpqlPWSJAEbfLIsHOAs9hjkBMNR/LNOiLSn0R9KjuREy7AviKbggYyLH4wk1ptG90&#10;LhRx0GTjDwRkSiPPy9kZV1SJjoSACJ0QhfeHaKzUgSNiM+2rTe3KvOdipVUXjZhiNehQNR+Kephx&#10;ADyuiujXx6uQ+famAQSzvVlGd0x35ZtIkgqEmwsf06ip26+U51LJe6cC4Sruux7flynrBB9LNEzS&#10;gSrulz7SXKEvCwQmfGY6ts7j9zXqj7Ue8xtRFhgOpflWykAG/xb1fzuvx8KrNENHSXwpMrziZFH3&#10;kKItXw2jL3XH6hCG6Yy8vK81nkp5pFHv0eRldY3RCWijgVcqtJ9yPEDnhJsclnmep4mUEnhIb2ji&#10;9DQBu+6hdIYGqi4TuKlrUTOdVuhoGhbmP3WOZixJd6jjRtFlcaWowL2rJtPsY4IyLdAz1VOJThWm&#10;0pEYai2h4/gQ184dwhgBuBiA5+jwKE2rNJD0hkZhiCdJ9TTih9FQz0HqJKWRVMQrEK+ieBX+Kr2t&#10;76n+bVCRksZcDPDzwVo6JIqg0EnpqkjCkIp0qTvMeAsCoRHqHRXaqhtJBHPdBC9T1Buqe7PMDspG&#10;cepLOs5n0FDwlteWhpqclwRZl6ChrNI3Sm+P8/zULTkn/UcHra7oHUqzXhnQ1FSeTAePzhadpqqc&#10;VBwI2YtAgo6YsGiE+AeZ2hURt21Q9ORvP+LXn34ylB0qylU5gRjEYyNCEO4fQMDihxBD0e+JF/eu&#10;4fDJMMSeDEXssUAcIDg5vi8AVy4E4cIpT+yLtMfVS4E4ezoYkf6ucN6zG94+e3D8cDjCw5zMiJyY&#10;vV7Yd5S/PeuP4wejcfhyAA4fisKVM2dx7EIkrPfsRNylEBw6Ec3fBMOf4CY8IBC+4QIzLog+5oGo&#10;kzyf/U4IOeKA2Iue/L434i54IfqIO4JDPREQTVAT4QuvKP7mkDv2nvCGp4897G12wdZhE8L37kJo&#10;5E6cPG2DiKAAM15HI25EQ+LlQhDk44moqCA4OtjByZEYYMd2/KBiWbUcK6ri7mxlQkNeBC8e/FvR&#10;E4EUX09XeHu68G8XfscezkRoJw9F0gMjOKFR/yImxTm1/Yp9U2RbJVSolRQuGv/lehryeioAejT0&#10;7AzV90wF0WkNv1+Mity3eHLtCg6HhOPSsVOIDQxFsJsXPJ0JiniiiqjYEpxY79wBG77u3LbVABdV&#10;O6uAyM6WSG33bjSVJhDpyusksi+4h+y7sTgV7UxFRhBFpf1ptpoARPUhFfhGj0cKTgPHFAkQ34OU&#10;ivgRpLhWFF6ml6wWNQ0MW6dXI6bZDzNNVBQighIjbTtmeZ1C/yq0lec0TU93gYpYHBUyJKoX+Egl&#10;JIW80J1J46D6lnICEQk47xeVcWX+O2Qr6iAj3piPlXGlZ+i9aWQ7vYxZgo7lMc01aaZS6cAalYa8&#10;O3FpmHY8fkeFwSpUnqTXMN0pKn9LS6LqS5T2kYe00E8PcJwghQpngV7AKg2vJe/dbJSo4Xugcpyn&#10;lyvGRjOwr/ANilPuozBR3RE5SH5yFWeOxNKTeo1JHkMRD1MLUpVqWpMFMvoIMDTEbJyKZKylECMN&#10;uUYBiVRNbchmuqty4jy30VZ+RmM8qs0Ajzx6PIruqPKfIKRGxXWae5NmIiNqLazOeYX+CioZKgPV&#10;vqjwd6xZVPxJyHz3wgAitTcLxAxxH6M8vy7NDilOoDJ5zfumQsJqA6RqeH0zAyVIjn+Fh7fPozj9&#10;DbqbCgywkRJqKVNrZbop2FsebTCGQ89DbdQTZsoxFXOn6jTeUcGkoqXwLerTbqAq+QZqM+6Zia6d&#10;5QkGoHSVv0V5+j3UZt1FceJVNOY8w2KvQEKRMeZ6biOtVMaVSQYY1BfGo7Homek2Uh3KCtfaypBI&#10;9EqQlXCLSl6gguuKAGeJjoKI3FSbokF3AkOqkRHhnqIji1x378dp3PsS8H4oiQDEkpb5QHCzMsD1&#10;PaRIDP8meFnk+Wjswjr3qeLWdUVhaMQFFNZopNXabDiERvmb0QzTqaOi4K9zBPtz5aboNP3FecwT&#10;cE21phGY5PP6srDIe7VIELRIw6+CXsN2q2gEDfHqMPUCwbOGc4rd972iF3QmPk5W4Csdh99Xmih/&#10;/JxyK8dCAOzzDIHKjJyTQv6mlOuYsimSt3lNFO/AOMG+Im+aXK50ikCWoi6KhPxOQy8G4U90njQG&#10;QPxHinIuU0cNN2fyXOrQR7CZ92g/7h7xJNiJ/1OHKF0nfpVSfp8AiQBqnjpFww01AuOjyONmLGlB&#10;fXeFQGadIFSF/koxSsZE5PZpuo33kkCADs2H+SbTVaY0yQeekyJsSueJ/VgOlPTpZ163wNySWri7&#10;M/hc+WzodCh6I6ChWrP4x9cJ2C01Xkr1LI/z3AgWRJgmIL400orlCekQzTsSZ0wj14iFdE2cS+JH&#10;EfmfOmPkHM1SByjtqmiJum2mFAkhmFkjqFmjLloZb6UcKSLOa5YuU7qNulERzyUC6GXqPoHEpqIE&#10;U/9UnHKPDks6ChJu48KJ/Xj3/JoBDaobEet1b0Xyn3IuwjhxXuVYdIhqV6gXJM/jmo0kcEJ5H+Vv&#10;lH6SPpHTI14Y7UvjADTccMA4MeomSqXDkMZ9plCu0k2zhaYq95Qlo60onnKrlmgRPqoLKQ2Vuarr&#10;yTF6Q46V2poVpVEhvbqBMuJvGD2wwGtXjdMYdX4jQVFdcTpev7iL5BcPUF2caplPVJuDjOcvcevG&#10;Ezy5cgOXTl/Cyb37cSIqDpE+gQj3CcL+4HAz8NBuB23cjh2w27OHzs4dNGTew/GYEAR6eMDf3R3+&#10;fI0Jj8CDu6dx4uYBXLh3HMfOReDkiWDcuBWBG1eD8PT2Udy7dhgXz4bi7FkfXDwRhUPhkQjz90R4&#10;hBsCg5wQS+CwP8YbVy4dwr2bl3HiXBzO3TqAqxfO4fzxkwhSFIM2VQDJ3tqaeMAD4YEBiInxR9y+&#10;EIQF+SOaAObgCX/sP+eGqNMOiDjhgMizzth72hFRh5wQEeeN6EMEWQc94RywB4Fxrog55sr37BC7&#10;bxdiY3bjyD7+LmILAgI3I9DTEx4OjnAW2dseK5M5USDC3sYG7m6ucLC3wg/ujrvh6WJFULDLpHQ0&#10;nFDtyS72e+Dp5gQXR1t4uDr8mfpxhquTZYjh6aNR9CIajPAtDcsrKqJQFlKRNKCh5DU+Ull848K1&#10;MC9WchP5WSW+LTfjj/fd+EjvoqG6BG8e3cOzW1dx8fQpHNi7jwjOH1729rDbuQs2u3YTfW7Clo2b&#10;YWPNC9i2jehqG7Zv2Gjo83cTvKjYaCcvTABmxxZeOB96qF8IjXklhZVgQbNPxmuNQl+jclwcojc7&#10;qUK8AkOitjKiFlUK3xgFkYKvynwVBmp+imb8KHys0K0GtilNZQaRUZkKtKiGZYVGT4ppaUT06Gqn&#10;rKfyVx6d16sJrgIG/VTWPO4sBU91Jgpnvrp9Bsmv7lCZU+C48GXEDRuk2B/pcXRW0zMWqyy9/G51&#10;bgjcjFtSaQo7TvMzbUPN+UZhqSp+gYpngQBsjkpZodc5gol5Hks59AWFWKkczSRjel4K7VrCrlI0&#10;6mZoMqmNNSqzhYFGKl5eGxX2e3qgyr+fPrIXd64eMfU+EtxhHlfcJSoeFKGYUjuqKVFBnN7XDB/x&#10;GQxROUlJ9NUko5tGW8pLk0x7ZdypSJSOkQfUS4AjkKEOA/0txaO0h+pvDNdLXzWGOpQnLzOKT4XH&#10;KqYTlbaKbvtNIS7vB89FwKmvKsmAmx7DfpuF6vx44+EokpL1loae164uARUsilZcnA/VmS/QQQUm&#10;8NpWGs/7UMp7akknqeJfIWgVWMojU8pK3RGG0bIsnl5QOr3BAkx1ZPOcigyI6CTQGK5LQmfFc0Mq&#10;pbEAIomb7sg0kQEx7zZkPkJL3hNDVPeJQN6kCygzn/is1eLbQeAiAyICMs2KUbpnjSBEtPh9ZRnG&#10;y9PxBluy+TkNhNpfabyU1jRU8DNVNMQ05AQZn8bL8N5EE2nkCUC+TtXiG9ewumAUlfk6XYsvk5Rp&#10;GtNvNLriGflOI/99qRnfVzVDZ5hgoAf/5esU/v5xFN/fD/O71fg2XcrfF9Ig5+PzWBFSnpzBfFc2&#10;Jlt57gIqvQJE4hsqNpGd96ptUWpkTjT04uzg32JbVuuvIio8JxWufxwvNnJcmvoEa1yjX+ba8W2h&#10;C78vVvC8FLEQkKETsdKJ7+tK7bbj60IPvdl8/LYywvdG0UUAqdTPZwIC1Q2IJO4br+EL39OgT41A&#10;0IwgdbStT5WjKP2huV7VvLRT7pQCFpgx4zQIZtYE3AiglHpY6s6h4aeeGS4noH5jQJzamVcnCED4&#10;LBSxUIpD7b7vx/J4f6kTuN+vC+J0USS6iM9IMq10kIx9nSUdTh2j7p8R6gY5E4pqrHI/H7nfT3RU&#10;xN8k4CInaay5yKRBW0pTzFBBefwz0huUf6VTNcJC0dzJNn1fLeNFxoAqgqmUmoChdJfAzES3ilwV&#10;/aUzRd0hnTnLYyv6PStHg2tdqQ/Vt6h+aoH6VZFapZZEbrk8QjA/wPU20cj11owlOoKqvVoeVus1&#10;j0Od+J7P8MN0N415Cs4ejyYwe8d79yelPmXXtCoTmMgJEpXCKPWJOnhEZaABriOUX0VOBihLavMX&#10;/8pIYwb6CHRUizJUT5Ciwnx+v6cy1aRQBVDURKB7IsAlfpmZ3nqCWbVxF6KjKgWjvE+KmKq4V4X7&#10;GiA6xHurSNEAgdMgv6P9iU1bx0l9eZvPQbVChch5c9WkwESK92Gyk3KewfOvQkFaBrJevMSj23fx&#10;8t4dPLp4ESf2HsLRuKN49eQxzhw/jcMxcQgiGAjwcDVOuaONFZxs95iorMjmHl07aQpX/ZydTZrk&#10;2vVDOHljHw5ciMZego4Ikau5ORhKkAM0/seP8Hv+ipy44MRRd+7fDQeiAxDh74dQHx/4e7oiwNMW&#10;x6IDEenphFMPonD4XiDOvorE5fsEUffD0FRfCz9vH4SpM2ifE4IOOSOQAMR/nz38o+wQymOGh3kh&#10;JMATQX7uBCciefPiMVzgH2GLyFhnRB3gFkywEuOMiENuiD7mgtgjTog7aEfQY43w8F3Yt38HIv18&#10;4O3gQJBiBbtdu+BAoCa2XrvdVqar6de//Q3btm7FD64Ou+EqkOJqbwCJm3JMTqLQtzF5JtHa6n0R&#10;vznac7OzNuBF9QkfaYg/TIo6ut0sxPdE2poErPSIogxfqOzUnrxGb2ldM3CoGD5NVeH/uTSCxsxU&#10;3Dh6ArcvXcQ1orlLZ84h1DsAscER8HV1NgVHptqZD89m507s3LwZtlYifbMMYlJLs2iE9bqDnznY&#10;2RKFbYMtwY0TkViwry8ieaMChNZcXWAvdlt+5u3mzmv0wMHYaBzldigiErEhoQgjkozw58YbpwVR&#10;lvmM10RQQmU+05NtmDKlQDWS/iONt8KgCvGqeMwyil5RDkU2KLBUMpr5o78Hmwk66nL4eQsFvgyl&#10;2fF49+KWEQzVHcxSqRijTxSv0LXmezQUv4RGu9fkPKeBTcQS7+36VCeVOJWxQAfBkJTGzCABBxWB&#10;oiaKoiiHLs9NLZeqPVG+XRGT9ZlG9PEYbWUpJlQqUqllPhPlddVhtDRcT4VUTeGiAaTiFhASn4OG&#10;KVYWvMP5Y7H07hMMJ8qwCmFbCC5aCgxoGVO6pbUAGucufhTN71D4VJvm8Aw1W2pNFGWRIjIKiH+P&#10;NioaYQE93ZUp9K4szLdSWFI0/fyuwIqq6E13j0Ki9eJf0GsalVmmSe+oHkXtwt1UIt28d/1UEopu&#10;yAPT7CLlnHPe3CGAUgfDW+M1qUuoLP0RAcYrdPO9jorXZoS8Oh80j2SoIZOARuHkTPOeWGPVJl2V&#10;9RJ58fdMikyMliONqYZ3ZaorCyMNyegseYmB6leoyrhvukemO3Pp/fOe9oi+XoPiEgzrbPKTy6Yg&#10;epZgQxG2j9OVNMoCKJaCzQUCf9UYFac/47Op5FqrpoFXYTi9cj5LzQRSiH5VrbryXkfK8JnGU/Km&#10;NblkunXUTsvPZyyAZ4lARe3cYl5W552iIx8JFkTkp3SR0ijquhEYXhuTwi7EJA1xF++t6ig+cb0o&#10;HaTakM/j3Dedkq8TBfhE0PF+uACfJwhCxgvxnd/NfX0dYw2phsBtoTMZi13paCl6RBD+FrNtCTTw&#10;qm9Jo7PA+0JjqGLkL4vd+ErZ+kwg8mGml+tdtWTUF9Qt77n21SEnCnpxiyg9pDTLJ16bzl9Fi4aK&#10;3wAJgYgqvsfv8befKAMCvmoJXjG1JC0mqvhepGoTbZijLKxTh31QDckiQQD3JQI1TWv+wP2rfsRM&#10;bh4q4HkScIhuQdEl3oMPSh1PKaVKR03PkaDLsOkSCOo5iGRO7ejqQhRxm7oc9dyWCXI0bVppIkXC&#10;FM3SPVcK68sy9QvPTXVeq6NVWBwhiOE5WeoyVG9midisUSfICXlw9RzPmc4QZbi3JhPP71+i7KgN&#10;uY7yVUSQXWTkZI5Au4lgRmnEHspPd3UKCpMfm/Ea6zPdvIZWrPN+aRSABmca9mTqGR1/hcBjlsBx&#10;QR2V1HOqvfi80Gl0iADmPK+ppVgdL3ym1EHiMBrj+la6VHpPwz1H+J6Aigp4FYEydWwENjcunkDK&#10;y5uUazotBCwqhlf9i5yUwbZiTGloYivf42djLZkECekmtWchdSykzlRHIoE69YUZbMr/R6V76CTJ&#10;yRv60/kZpK6SfpWe1Xd1HLH1apMO6q/XNGgCIeqxocZ03p8MA26kL9UNp9RxH69PI0AGTRo7G+ps&#10;zIi/Y6Kh5QS4quNS11FV5nO8unkLuSkJePb0FVLfvkLG62dIexuPh1ev4NyBQzgQHInjB4/g6N5Y&#10;BLp7w8fNDW402BqyK4b1vUHe1CWvqW+T+Ryzqd/eICIoGCcvR+DcvVicuRWBo2cDERy8G77eNnCz&#10;3wwnh43w9xG/iQ127PwbrOx+xtYtP9L+0e45O8DD1o520Ql7I10QFeCFy5djsdfPC5cuHsXZh9G4&#10;+CIO555GY/91AowjnvD39YQnAZKnnw1CwtzhEbIHQfudEBkj3hQ/xMQFIfKwDwIITPad9ENElAfi&#10;jjkj5oAt9sbuRlDIdkTt3YaIvTu47UZgiA3/d+HnzojeT8BywAGnYyMQ7OoEa4KRHZs2YRdtuWYb&#10;+bt5wN3GDj6O9rDduQM/iG3WncBEBSvuLg4mYiKSNwEW1aMIlNgT4SnC4mhvBQeb3bDatQ1HeJJq&#10;KVTYdGkoj4qvnMKmVmNFFUqMgddsnK8L/fReejFYUYrkx8/w6NJVvHj4DJdPnMUZPjAx8d29dhGX&#10;jh8iwvNDuJcPnKx5gk7OcCCwsNstCl3R8m+FnfUeC80+tx1btmH3jl3YyU3DC622bTd96gFe6gF3&#10;MyEqNycnS3+6NVGqvR3sbaxNmigyKACHo4IRFxyEvQF+CPFwJ2J1gSeRnJeDE7wcHVCW/YoKSaFO&#10;S92NChlVcb46qBbIciyqM6OngNfcSMVHZTKt4mHlt1UjUkFjTwPQW/dnDjYX5fTWsxMemMr4yU5L&#10;C+04vRvlNC3V63mm1mbW5JPrTNGqOBlG+V1xGqgoVqycQvhrVKziP1EdhWF6bFWNAhUKFYa8KPEi&#10;LNKjEVfCuIpgKexio1XV/DBfawoTUEHApJk+M1RAizR4Y+2i3BeLbh2W6bmp2PbW5ZN4ce88BmT4&#10;CRKUkhjg1kcvX4Rl6ljpr1EdyRs0FygaQTAjj4ffH6OyENeAwtFqCVSx3qAYNKlwBGL6at5SmRCM&#10;UOloaJnhT9D3ea80jVmkZGKPVXuzKZTjuWsaqwX85JowcUf5OzPCXVEdpWM0odVMQ6by6ShLRH3u&#10;K+Qn3zcRJhXG9dHzail9g/YagpaSt9x/Dr3dYrTz75bCl+gs5zkpB94mpSd6b0VnEqmsUo3yGuY1&#10;KzIyUJuIQQIVzRqZM+27+fS2VCPD3ygdM6guFRlASx1AB8GW6l/GOrOo6BXVUpdQoamB0Dbbp0iU&#10;gI0MC+9XbRKvIwN1BS8JehWdk/FVJILKn89LLKk5b++btIzabjUQU6kD7du00tOD/0zQo4m8v823&#10;8LXFgJD3XMtKp2j+zqdJFb+X0tMXuZrIx4q4lvU5jSiBrtqHlwVY1SpMOVgdocMxVm32sy5woJQH&#10;z0kgbKpNKZ40rA1m4uNwHtJfXuY9TDezhOY60+mNqxMqHku9eeb7CzT4hra/P43yVGAYecWHIpbX&#10;Dzxvk04gUFZrsNqZ10ZLDPiaH5BBVxRUbfylNPrlPJ9y4xjJYGo6s3TN5xmBG4IOylN+wh2CCnr3&#10;Q0obNRnjKT4UgWQVZ6u7RW3Hos9X+kg1Li3lSdDQ0m+rPfi+SvAwz30vd9NRkCOmlG2LGYEhQsTe&#10;+mTuX2nsOnxaaKPeo3NjiCDVHch7P9tKkEWZIijRs1pVape/E8BWUamiue/p3InZek3RWX5HrLeG&#10;nJLAZIZGcJ5gzlJv1mQcE1Hya3bVgtJKAwS2/TT6vZXUJWXGwL4kWFFBuiIuM9Qd8vSVYlVEcIgG&#10;Xs7MDAGa2KdF/KaZP/3NqoeptkQPqaOUTlG0aXGE+l3RV+qbwdp0Hk9ro9Y4N5rTs0gnTQNJp3tq&#10;jJ5RV19bBUEqPyvNfol66hq1bs8Z8jgCNoK0AQGQXuopPovFsRYUZb7B5dMHKM+JlNN09FVQXggI&#10;hgUy+KpBg4rI9lW/o5yK1+StScWIIE7nNEoAM9xCkNOoYlpFeKVLVISfZzhShulwaOL6IJ0UMUlr&#10;7plS7fq+dIlh++XvRjsK+FuCGeoqOUkaYiiSul51FBldo/ZrOlKK8FCP9dbQOatOQkfJO9y7ehoV&#10;OfGIv3ML756/wpkjp5ES/woP7t7Fu5fxSH35GImPH+DxjQu4cuEiLhzcjwN79yM6LArerp5mErHd&#10;9l3Grm34ZQOs6JwnPbnA63tnnCWlDxcGRBOQgwNnfXHskj8OHPVE5D47+AbtgrPDBtg7bYCt86/Y&#10;4/ALXPx3wCVoOxx8tsHBfTdcXawM2VxEcChOECCdO3YSx/YdxImYfTix/zBOxMbh4vkDuPf4PEHQ&#10;Phy5FIGQA94I8vOGFx330Chv7HbdiMBoZ/hGOiIk2hOHj+/F3hP+2HfKH4fO++HE6SBEHyQIibNC&#10;cMg2BARsRmDgZoTx77Dw7QiL3I69+2y5LweEx7jiUEwMDkVGIspfjLhetPc7sPnnn2C1dRu87GwR&#10;7euOw+Gap+SLH1wcxf7GC/kTnDg5WCImiqBoWJAL33cgUHGw3U2Dr2JWIr6dWyD2URWTzQnlE9kv&#10;E2Wb6MpUMz2RHgpfFxJu3UXq44d48+gxbp++gPykeFw7edoMbbp35jwu7j+EpEf3ce/mFZzdH8eb&#10;tdfkqtztHeDj4AxvAg0vB3uCFhdTr+Lh5IhATw+42glQucDf0wu+ru5wJ7hw19yEAH8EEKQ4E7A4&#10;W1sT5OwiuNGAI4KdPVamHczHw4OvdggnogwnmNHkyiiiQ+3XgaDISuRzW7aiNOMRFUMVFZjm/VAJ&#10;UcGLO0Oh4FlD1qYcOT25WQ0JpPKYpuAOqvCt2CgwM9iQ3lQtBfXd89tUImJJlGBQAORx0GuYJpAR&#10;jbUKOheGWzA7pEgJlQ7BhjpNxKDaV0fPgMq0h4CgNu8dBS2Nxy+hYuJGZaMhYZrRMU/PTG3WioYs&#10;UXksKZVDpSbAM68JqlRSYzwHtREqLdRGT3m0M99MRu0ncHhy8zKc7Rx5n50JFt1w/kQsqvNfm4LT&#10;h9dPmxSEQrRjFFzVfsir6K+SF5IGEUv1U4n0lSWhp4JGvJ6KxrA8WkK2SvXoe+a7FG7xm8jjGaey&#10;EBleX3WCUSyj9F66qOTkNfXXEgTxdxooNk4lNErlMqr/G1ULQ8VBwNFXSSVUk2o8ZnkyA+pe4j5a&#10;SxPRSvCRm3CDRqHI7LuXCnCa4EAcFKLL1/flyYuFtCn/kWnDbcp+hPqsR+gsecp9vTHh14ace6hJ&#10;v4Pu0ni05D+lx8Xv597nb57wuLxegpDhpmSIGVb/D9EDGq5/R+BBoKbW74oUA3oW6WkvKq1IYzRP&#10;wKuZPurgmaZBmesTQVWqWS/qcpEhFmOxOkpEs77+J5upHIG5IXGVKDKiaIKAhbz+ZtN+ufpnLYmA&#10;xtKQ6ksswEIka4q2KJXZmP+KazAbE61KUaUTgJSbiMlHRU3maJSUnqGx1VC2pWGtY1Hj5/F7IqhT&#10;pEAGVxxJigKV8fgiWON5q2ZlooTecxmyX9/gs03FdJuFXn+2k0CmKxvLfBZLAzSABDkGrPAa13ie&#10;Yqdd7LWQKaoOR4XA4pT5NC1DLP6UdH6ujjGlQgio6a1/pBFVoajAgGomNIzw06zqUwgs5iwDDhXh&#10;VTvyBzoSczTG+o06ZxZ6Beh4bZQN1SoJfPxBYNJQ/NYYX5GGDfIeqQ5MU6dFtqZU4XeCFUUC1CAg&#10;3iSldz5SR7znua4I0FFXvOf2eUrEaHQgunP53MvNM1KtiVLA463inLHU8SlKs8x7N8t7LIAoPWMI&#10;8bh9nOUxJuhkUEb1voCZip1NF9FsE/VQE6+5luuW946gRutcEV0VK0+2Z+P1w8sYVNShQZFJGd58&#10;i87pV/En9QV1zfxQIxZGmqkTeD9Ec0BHRXN+ZJxlkBVRLE9/zv81roHPuU8degSMvG8q0BVwVPRP&#10;PC0rY00ELQ3UO/WYof6SXhPQHSBIUU3eeFehqT/TINQxgkRFBYvS443u9nOj525nh7NHY5H++r7h&#10;uspLeYbU59coU6kYl3NDnWHROXQaKMv9tdQTlDdxl/QS4AzVpxA4vDbO0CB1gHiLVNxvalOkcwx9&#10;QQYNPz+nwzFY9cZERcZ4j5Qi/l9XxvDfpzvxtasNHW+S0JeSjr+PdmOlowEzDXw2g23oLq9FQ0kJ&#10;6krLcPfKNby4fxePb93ChdjDeH7/IbKT3uLdwwcoz8+j/jyPCycvoyQvDc+uXsWdc+dxOmY/nty4&#10;gucEL+dOnOL1nkSYTxAiA8UMa29amTf8shE7t26FzZ7d2L5xE9zpNMdqmF+AD8pSbvJZpOPc4Tju&#10;PxIXz0XCye0n2Nr9FbYuv2CH9U/YsvOv2LrnR+xx2gQrl22wdtqM7bs2ws5uMwGBM2KCvBBNuxcX&#10;EoT9YaHYHxrK9+iwBwaa9FCYvy9to7eZdBwd5W+GEisLoaGF6rLdvWkjHP2sEHbQCyExPoiLCcap&#10;q1E4d+YAjh/Zi7h9PoiIdkTYXmtE7t2FmLidCAvbjtiYHThwYA8OHXNAVKwLAglONM/oSEwcwmjH&#10;fWj3I328cSwqGCfj9pq/fT084e/qhkB3dwEVGzjZWxOUCJxYEZBY/QlUrAxVvr21mPP2mIpdewIV&#10;2z3bTERFo5s1UVcj9uVRSOjFEJv/+i1SnrzC/ZPn+NBeIPHBAyQ/fUQvPh/Pbl3H6ahYMxjp1kUC&#10;l4xUvHv6GDfPnMbx8DhuEYjy5kk7OpkBSXt5Q0MDCCSCA3GIICY0KJDAxANh3n4mreNmb2+of91d&#10;3HiO9gZoOBCQiJ7fwUa1NroOFQk78/uBCA0M4PmrsphgiKAnIiSQD8YbTrY2ZkGIAW/bhs0mbfNt&#10;sdmEGP91bQCpr25z0efi98UOKjnL5FGxKiqq8GFcxX1lmKVnvC7vl8ZlsZ8AhUY+J/E+xlpVf1JC&#10;pSVOEi56KgV5LZP0PiYp/IYFkpuImGb6lLoRQ2QNlb8IoCoJJlQfQaNBD/fTAj21aX2vAlMKrVLp&#10;rtIjURfQ4hjBlMk3iw5f84sEsuhJGhBp8YjE06Hc8yw/k1IRsZ08SdW6LA0XoKvmHXxcHVGS+YIK&#10;sNgoBtWVKLUyqohFbQoGagg46gU+KPAECaNUDAq19la/5WeWIYH9NN59VCjqfOmpoCIp5WcEHyYa&#10;Q+UiwNJZkUAlmsFN+yKgkeekMCwVzAA9GP2vicbKP6tYVuy1g/z9sMKz2hePM0CgIrAywH0apUVP&#10;TJEf5ZLrixLoASWbSEVH2Ru+99YUqnZVJaC95AUBRgK3tzwfse/moZ3Ap6mI71fyfAkK20riDTOl&#10;ClMnOnMIKOiRElxMctOsl6m2LIjEa6KVAEjze1qp3Kk0+3VedTwOAZvSSJ1UolOKehEIiThOgwWn&#10;2hV1UkdCmvEQG3If8/4lYlI0/p3y/FSE+MZEXtYJBsRFJACiSMN7Pi9576qb+qgZMQQVonpXGmiS&#10;z1dRAaU/RLb4cU4DMFsol+qMacHXBXF21BrDuqaIBIGTCsBne9X9U8L1U0lDSCM4pdk1NP6j5fhM&#10;Iyt+ErUYT7ZmGq9O6Zb2sldG3hUJUEpCx1zmPlVYW8PrmevOI/DIp7xYWpoXtXEfdblPDMfSfAfB&#10;R2cq5g2ISSagScNCV4qFsVWdQTyOOvMWCWwmm7j+6p/zfUVgSgl0lAKpM7UbS4M1/J/gSakRGlF1&#10;sKm403j96kqj06DJ2kp3vlekiPLQxzWi+7VKB0EsuatDFWgvf4u5LrWSl9CTFjtyFuWfQIJyp2nH&#10;Q605BHC8/wQHpmFgqBhTBBEzPNdVgrP3qltR1Gm4koBAw09VmydeDdUdVRk9IV4ns4+RSoIZOjnz&#10;qgvTbJ8aAjzJIs+boFNOz29LndQXAlN0lOZ6sEh9oSL+rzPN6K3N4RrJRAflSgBGOkdRtwVxrPB/&#10;AUHNt8p8c9dQD6iDT6ni2V4CkwGtE7EhEyxTJ4lnRcW4k/21xlFSe7E6WUzUpZeOKAHJpLhDCDDU&#10;VKBokSIjKtRfHKbuH2vGiqJfBCoriopxfQqoqIZL9Xzr1FHSPYu812LWVXeg0ljTPZX8fj3PlXpR&#10;9VoErrN9WYgK9cXtS8dMZEPRUyOPlKsh1bwROImE09Sy8bpU2zZcn4qJthzqmnTqHuoZ6o5u/qaP&#10;ekf1Lub3lEEN9rQAHQ04TKbsi7qATgUBjPRPVeIrLDdXY6WcILGtFv+v1Qn8t5kh/K/rE/jY24XF&#10;jhbcJfB4e+8eUh4+wePzl/HwzCUkPnqASwePoTYnAQ/PX8RbgpB7x8/hzfN4JD9/gqKcLDy+eBXP&#10;bj/Eiej9uHLyFE4dPoTLJ4/h7vUbOBgagUi/QAR5+pghfK60T6KMdyAosNqx3dDkW+0hQKADbUv7&#10;5mxng+hAP8x00snpzIWfhxtcaeNcbKyR8vSySYvLwVIESk6UxqZU5z7H01vncZlAMPvJZWS9uIWj&#10;USGI9g9ETGAQYoKD6eSr+0ZBgD2w2U4bv2UbnHg8T2dH+Li7wZ+gwddTtSZ+8Aq1RWCMC/yjnE3E&#10;5eipEBw5EYa4M96IPeWNkDgX+PmKa0XRE0fEHXBBTKwz4va7IuaAG44ei0KwtzeOxEbjxN5QHAwP&#10;RhRtvbeLC+3zHjMl2of2+UCoPzx4T9xtbfGD6k7EoSKAYmu1HU4ONiZ6Yimo3QXH/wFQ+Jmt1Q4D&#10;Umz27MBBIinlV8dbU6gQuPh6e9FSVoGk+/eRcPcBnl+9joqsTFw+dR5PLl/Cu5dPceXoCdy7cgFl&#10;uVkoS0vC9cPHzXCkeyfO4HTkXhwJ4s0jutsfHo6z+/cRkPgiiGh7H98/sS8W0aEB8CboUHGRRkFr&#10;zo8jH5AerCtBiauDWHPFA+OOYD8fA3Aig/wQTIDi4+5BQOOCED9PhPp6IsibaI0PRqOktR+9t0xv&#10;zijn2WYKVCYNgxQAvTblq8ebTEhUxajK0ZphaVQkMgjrvA/rA1lY6aWBo1EsSn2OvrocdIlVsaXQ&#10;tOyNiY+EgGRxvBXThlSp0eRrl+jlTXcr6qFhhG0mEiIiNaV7xBI50FjAcymjAlEbsFr6aJTGWyAC&#10;p7ZKKqFujSoXcVk1z41KW6FaKhDVyagwT6RVpnCWYEVh50UqeBW+mtRTRykmCJbEw5L06h5uUUGo&#10;42WISkAFZOri0UyOAYI08Qio86e3ioKtVAuvz8zrqKf3ou/zWgUixhroyRA0KGzbVymPJh1lqY8s&#10;QISfDSoXTCEaJviRYR/kd3toJJRiMYaenykVpBCw0jAW+uxiqOVSFf+mK4gKqJ9AY6CGnlR1ApUY&#10;wQYBiUBHZ+lreltJNPg59BLL0FjwCrkvr6Ap7yVail4TIL01kZGq9AcmNCzK9gUqS3VnLAyo7TGP&#10;61rdEPJQeUyBEG6qlRHPQsLDSwSOYszVyHx5r7p+dSCl8jq4/9J4tBa+4PUm8/7R6xO4UwFxkzw6&#10;3s8GRaGSMd6cRhCbzXv0xkx+bit+gdqsh8hPuIVaGvMrZw+YuSyKeCwPFdKwWcjCvs414PuSpX1V&#10;re+a3qtz/22xDb/zb9VRfZxtMK2v32gIVaiptvrvBNlqj1UBvAytIhaazC3g+2mOnxs2VBWaql22&#10;meCkheufiluGT4Z4SutJrLFVNPIiV6zFRDPBaGMSOvgMv/I34hZSnUhLqUCMunqUVlENTDbmelQc&#10;nonpdl57o0DBOyz1ZxFAiMI/h+dC4E15Mgy7g3k0utwGCkzkZYnbCkGbIi86tplcPFbN+8K/jSwq&#10;TVVK+eT+BBxoEBWpWe5XtEbt2Tmms0pU9eKKMWlcbhrloWMr/aSBihrAuDYiRlkBChp0GgPDv0Id&#10;MNGRBQ3qM1EqgowvvGdmjhjvh8CauoHei2V3lvd0Su+VQDw2KrxV1En1OB9nBOZUZ6TiUvE3KVWu&#10;36rdWQXOBCWzdXy2ihBR5+gZEUjN9WTwMzEX83uTiuKo2Jb3a1jcKeXmHms/ItHT9X4YzsVabxrm&#10;OpKRn/yE6zbL0A5008mYVIqXjsxYO8+FTs7ssNIvTTwvRURUk0Kg0SPnhu8RgCyPNpl0sApN+yjv&#10;k9QZSvHMCdj0ar4Z1xP1UUUeHZqmYqibT9PWNYx1hZ8J6AlMCmQZHiLuX0MP1d2oNNys0k38jSJD&#10;4kGaI1hqrcji+j+MwuQHlB8LYdsg9ciwCu+1Nam2rZAAhu/znEToOFAnhyeXspVNPUQgQ1kdrSPA&#10;baQ+MgX9GXSe0qkHXhknSlEZ0xEkh6E2GbWZT3E2LApT9Xn4n6b78D+vLeL32Un80duBgcIifO7p&#10;Q0FCAh3HZjy5eBnpT56i4O1rZCe8RPzDB0h9GY/Ml29wl2Dl+d2HyEuMx5s7t3Dv+lXEX72Cy8dO&#10;4nR0HK4cOU7AcBSXTp/C5YOHceHUSZw7chixBAxBHu4IICgI5OZJ8OFqY2fqLcVR4kLn3c3OEQEE&#10;DK42dMRp/yKDfIx90xRpdX5OUReZ662no0jHrJNyKJZcUSQ8u3sJrx9dxhtuAkpXj+5DgIM1Qlzd&#10;EB7ghsP7fXHgsBf2RrvRNjrB08kGft7KYvAcrKx5PDn+9gRGtMdRUQj09oKfpyeOngvBwVO+OHgo&#10;mAAkEuGHnBF80AWhh9wQFuMBf29XuNrbwtPNFt7+9jh3/gxu3byJmJAQ083r5eSKMB8/XpcHfGif&#10;lTXRcex43Tt37CAecSCQ88IPTgIqTupxtkRL7Kx3mH5r/W2zW9ET1Ybswh4CFFurXfxM6Z8dOBAd&#10;xMVbRUXfTYPSiZ6aWnRmlVAo6nD/8nXcPHkaWW/foLGiBO/iXyAr/pn5u76imODkmKUK+vIF3D55&#10;EodDCVB8fYju/BHp40sw4krw4GQmRu6LCMaBcKKu6HBeiDO8nJ3Mg1Irk4ejgykS8nNzRYivF4K9&#10;vBAR6GNASAj352HvYNJESifpVeE1e3UTbd+B3Zu3wnrnTlRwgX6iEvgwXkKllYtpdSoo/G3Cu+Je&#10;oAdBg7U2qe6gWnpFanMupBKmt9NbQMWbipbsO6jKeYGC9Jf0TqjAO8rR31KEngaFW8upyGns6L10&#10;a94EQYsKWBepZMWZskrlZBlZT6EmaNFnYs3UUDHl2BWKXhnVOcjrqcTbpzepoKk4Omkk6SVppo5a&#10;rVWfsi7eA3Xr8PvqPhppV7qhispEhb5UnuO1KE59SuHO5zlKsVdjqKUEl07t57O6SxTOa/mz1VYp&#10;FNWQjCldRY9D4+BVOzKsVI0En0BFdScaHFalmR/ydlrELltq9q+aE3X19FenWMKvlYnoKkskwKCC&#10;kOLhPoZqs+iZv0OXAUcZpn5lTLliHlstwZ1lljSQBv0pKiHlIhZZ5c/HmrNo3F+im/tUC/CYCuCo&#10;gPT9TgKe1rIE7qOY958etULRvN9z/RqsRu+bYE3gRJw3GiYnY6PPdK/Ewqux9hNtBIHNBJr1KpKl&#10;wGffRVvBQ9Pq3Fz4Eq1FL3l9iWgp5LrOfYDq9HsGOLUWPsc0Pbyu8nh0UVGI2VYTuTWpdUzszf30&#10;HHvyqVjyMMH/J/ndwTrel5q3vGcpBGYZ6CIoEleFqb/gOlRRrLrQlKL5Nqewv7h7RDqo6IFqK2oN&#10;KPm8oG4VdY1wnaobZ6GF64q/JxjRyIpvs034QiP6TZG52UZ8VhfNcie+GpAi42iJyqk4V6meLzyW&#10;NtPKS+OplKbqpATkv8+LhbULXxc7Id6Nj2KdnqKxGyxHQ9ErGk7NVRFAUcdaOgFELsFAromsTNO5&#10;mSdAMBT3NFpfplv5DPj3QLZJh0x3EMQMEaAoCjNAEM77JcZrzQYyhp0Gb0HPUrVYBOhS1KbbZrSI&#10;zoBYjYsN6Hk/KRZczRRTRKWAsiEyQksBsdIxAhaaP6T6G83cUqu40jxKe422phIoZdIx0Dwfyj+B&#10;lFJPKpIeb0vl/i0jD0x0it9XmvgTn5FA5QeClo9jBfw8n++JvyaHMp5vwEp55gPeF9UmZfCa9f1S&#10;Q4JpKA1U/6P0kZ49n/XnCUVieP68J5MtySYypWf+SaB1poUyXmZSLx9mqKcIbNZ5XMOL019o7n1n&#10;/kN0lDxFRsIjDLQSQNCpGTDT0TVVvcxwAUkv9TaJ8ZjOJoHKslJf3dQb3O8y5UbPSM9WhJKKqsyp&#10;a7CHYM/oFAKVgVrqvCq8fHiZ66POREyUGlKNmTqb1scbDQBSek7dP4oCy0GSvBk5JFAxDLY58VDh&#10;vepGZrr4nAhynt4+j0c3TlIeUnmuFjlXgfxQfTYdZOkD/s1zH1Bhf1POn3qJjkwzZYvOWxu/r3Ee&#10;qnUbpS4c5v5Vm6KuxN5KOkT8voWrSY6SUsrpBsS8prP9eaAN863i0ZrBv6yu8P51o7u6Bn9fmkLO&#10;y1fIe/UGCfcf4PXd+0i8fR+ZL17h0YVLSHv0BG9u30Xys8dIffMS2S8fIzvxDU7GxBIcHMfTa7dx&#10;6dBRHNu/Hy8e3cHj29dx+8JZXDp6DCciIhFHpzrA0QXhvn7wd3NDBB13ZQL2hgTDw9YBPjTsGhxo&#10;b21rGk4c6Ki70Ibnv71lHJ4uXnNPJR2fgqfURU9Qk3EPrcXPcO/aaaTQGX148yJOHz6C/VHRZlOB&#10;rrejPbwJDnwcnAgaaEc9XREd7Alvt21ws9+Og/v9EL3XB1s2/wVWezQ8eDPBB3/j7IxAApdTJyJw&#10;LDaKzr4Xwv19ud8IM4QxNjwEIX4EIV6ecLS1wV//+ldcuHAB169dJdjZi4iAQNp0ATMvA8D8ab8V&#10;vRE1iQttuyftuqerwIsDflChrGpRHO12w5qgRODEzmo7b4CiKDuxe8dmE0FR+seKICXh2VV0pxei&#10;J6+eymoFXfWNmGprxWpXPd49vIvinEy0V5XxweejpSwfzSUFfC1DTVEBcghckl89R2biW74+w5Mb&#10;F3Dm4D4cIFAJ8/VFuKcX9vPkDwYHIdrPF1G8SKEsb0dHk+YxDy7A34AQHxcnQwkstBlE1BbgTVQX&#10;Gwt/orOQwBB42rmYnnA/d8sNcCUyc9jFa9BgJ4KUrpoEKtFMozyWNAuF3t4KFekK/1/URoWnlsrp&#10;DirbzkxMiQK812K8RmufYLT6MYbKHtNLf4d3z25RMSiMqYr8ZiqLFipEC4GSit2WRLIkpTrWSiPA&#10;bbSFwkwwQ+FSSmd1VG3OzfR0RGCUQeVIENNpISbSZ6rwX6cRGO+pJBhQIZ5y9RR8ghOxxs73Unlw&#10;f1IOK/SQFghK9DsxzCp0O89z6afwLqoAjspngZ7iREse7l85jasn96Ek5R66zcyKNyaE2lORZATX&#10;kKzRGA/rminoYybfrFodpQvKTGplskWessLIJfRcS9CY85p/l5vq+5GGHAwQmHSWJqKvLNmAFnUg&#10;qGBWoV3VjQwQrAzUpvG3VFL0gDTIT+mlidZcNOa/NspJqRkzlKy52Mw5UteQpqTOdBWac6zPf8Xf&#10;pvO36bwPRQaUNFUmYaCzDK+f3kcjz/Pt03sGOCq3vkDA957KVyMGVghUPtCDVpeaCinfmzZtenz0&#10;IjWnR/wbY80ZPB96owQRkwQXqr8Q6OgWEVvxc15Tgnmeq2qJN9xCNBgyOqoXGSnFF3nlBB1Khwj0&#10;qr5ouocGhaBIaROFvWWQRQWujgmlTrrrkvHHPIEG9yOAokGZqokSN5FAyTeCj2/zzfhjtQO/r3SY&#10;wlnRsisK8kUcRTMEKwItE2JRlfGjJz6laEwnr7XVeM5fFvi3Ii38X9wdiiIo3aAuo28L7dCIBw3b&#10;+ypgM/5nnYvAi0DObLupefm+3MZzp8El0Pi+2IPVqWaup4e8fzTs9Ph13krJ6L4YkkeCgvemnqWQ&#10;v8vACq+9Mvcen6c6aupprAW01QkkYJND+Uzj9whw+H9z0XMaO9V28H7SiGsSucDRe56buFcUpVCN&#10;h9JlSwQ1InJbGVPRLPc9zmOOiViumuCBhp5ARV1PouL/Nt/Fvwn4Zgkw1BpOIKD278XBInQTZL8n&#10;aPo4WYSvc1orSulYCBO/LbWY+/dtuZd/9xgAp3X1mff483wtrz8Pn6dkrEvpgIgbhfLJfRrQOU2A&#10;Q2Dxic9Jz2qVwG6xT/OUqGd6xJUiB4Ry1p1t9JPYg5dNGo16SgCuj+C9R0MWSzHfLYcp3eip6Xau&#10;Uf493axI4yMMVz5Fd9FTo6O6qsWvo24j8Si18nzUSURwQpA311tNkFeDmQHqiHGRVyrFU8v1UA3N&#10;4jF0BfydCv7VESYKhWked5LOluRpnfpINUFLBFltZSp053lSP6lDSc6BHK0lfk9pc0V9peNWRxtN&#10;dEcNBPM8L80jmhERHc9jiYB4uinDFP5fPBGHgrd30EPno7XwqYnMDhCAiHtFXT1jDUkYrntHIEVZ&#10;bSuibGnWVwH1Q5npdFQKebZLuquU97PMFO2Od5abKK3qBkeog3q4r9bCt3Sm3tHQp+LFzWuoyKa+&#10;aGjHf/v8HgvTi2hNSEThm1e8rzX4PjqA9+1iCJ5Bc2Ux0h48Q+qzV3h19TpeXLmG2nzqvZZGPCCI&#10;SXn2AHfPn8OlEydxOiqO13OCIOwm3j1/gtc3b+JUzD5cIXi4T+c+2sefmx8uHN2Hq6eO41h0FIJd&#10;3enEByMuLOjPuk0CBBp/pYqcCFSc7e0IBKwR7OOBiqyHmFQdY1c29S/vD53OdjpTbdRTk9Rlj25f&#10;Q3RIKNzptIvxXWRyd86cxpNrl7GP73s6WROA7CQY2glf1z20/b8g1N8aJ47448yxcMRFe8HPywrH&#10;T4YjOsyXTv9WuNhYYfOvv2DXli3wJcDwdbSBmxhx7fcQpCh1ZI+ffvoJJ3jd0THR2BsZaVqfI/wJ&#10;wvwCeCwP+Li6wdfN3QAVb3dXeHu4wouvAT4ELi72+EFgxJpARABFtSqqRREwsbPeyVfN3dkEW/7f&#10;nMmFUdqGhdFJfBkawv/1//0/8dvqe/w/lqfwx3APvo30YbK2Bq1pmegsKEYSAUlDZSnOHj5AEOIN&#10;JztHhBMVxkXxJIMCERMZAX9PdxMWCvH1QAwfgq+7CzeeoLMiIHbwJ0gJdfdGbHAYQUsAovxDEe7u&#10;i+igcEQGhSIyJAIhPsHw8/RDqKcvwrx8+Leo973g7eoBPw8vojEX2O+ygg1Byq5NW1Cc+oAKgsqb&#10;gv++P5sGMpXCn4VPowpBp2NJufJuCX2KIcUS54NCt5PtmVinwptopgGsfIOG/LdIef2QgldEw6zi&#10;OdWBqCakyQi/BHqZwidvQxTxKyONfK2jIInWvpabKu7pGdJTUb5W3UMDNMSNxcmm00WsrqopUZHb&#10;+3Ea1THts55CXIE+GlzlkTUDRiypc73lJpy6QGOpanvxIqzyeJ+o+JfHW9Bfn4cWCqLqRUQm11WX&#10;i8unDyH5xW10VoqHIAttRa9RSAOjkKmKZbWJHXWw3lLkqrywIix9BDKqSVFRl6mOF6tsI0EVvZph&#10;Aiu1ApqOH9Xw8LfqxlHOVDUbSn0M1qZiuDoZ7cUa+kjFyt9MdVDptmpicrZp35XHU55wC301iSbq&#10;IDp6KcXpHhHG5VI5FhKUEDS2ZfIYaTRgr+ntvDID7EZb0tBbl4QWgqM5Gv/BlhxzPyd4DBURq9ZA&#10;La4qUF7kPVUrpsLP6tiRAmzVoLGiF2jKecpzfE7P5BHP+S3vQQpmOjSlmMcleNVEXpNSGCyhwq2g&#10;V1+KbirPcXrcKtCdo1e7Znh3KvCVgEEdMybdMkKPk99VFEesxws04AI58vT1POsL3lJBvsR7fq+r&#10;+DXXnFhm6fEP0cCNlnDNFJhoiFI8MphKLXyZU7qAwENpnOkaw14r0KHah68L/N5iEz6J7VT1KzTS&#10;mmczS3ChrhqliD5Ot0K070ppKIWj6MCXWf7PcxRh2pcFfa5XzaHhfvj3Rx5LERm9b/msC58XOqB5&#10;WtmJdwjUFOkhiFDdBQGhuno0A0WpD9XZfFC6YlA1IQIkRSayqMJYtR4LgLxX5GeeAL8nCx8INua7&#10;Urim8/mcMnkPRbhGY89rVopTHVZfeR2f55oJCsSbJMp5AQQBFBUiWyIN77mf1bEiApdCnr/SMmox&#10;FpdIndmX6e7hNVjqelS7wuc8kE7v+AJKs56hruA1qrkNEbgr4vSBz2a+T2nRVK67VANcxHar+/nP&#10;H3r5jJrx+1qXWSOLSsnwuMsjco6kc7j1EAQRQAmYzLanYKkri4D+EebbkghosnhtuTSsGXz2Itgr&#10;xkee/3uCt8k2/m40B2t91Ek8x5V+ykh7MvVWKvUawdEMgfi4oqnSb5ZUa1dJPMH6HcpGIeVIlPKK&#10;RlFfDTfRcWo2ekY1cdJNs9QtisIqJazZX9JVcwIxfeoobDBOlxwWRVSq8hNNOlgdMqpZFK/R+qQi&#10;u1prSh01orc2m+uWgKe71DgpYs5WfYuAkKIvi9zfMp08RZI+TbeYbsTq3Hg0U0dMdWnAahXuXj2D&#10;B1dP8f03loiIgEXRW5SmP0MP5U46SvtW4bz0jjqCRpuphxoVdaH+ot5Rh88YnSkV7ItawUKZYNF1&#10;k9RD/TV0krjv5qKXdELUPKA6n+dIvPUE040d+P/9f/7f+F9++0rHqY16uhh3z15AVQZBZS/X3tgE&#10;VgdHsNbeS3DTiOaCAmS8ScSzW3fx/Oo1PLxxE1WFmXj77BEuXziPe+fPIzc9FS8fPcGts2fw+MZV&#10;PL50HncIZi7tj0WcfwAOhgVDXbAqfQigPQugIY8IoP0LC4SPsxPcbG3hYm0DJ4IUOfLOVjZmlpCT&#10;nQPC/X0I1HLpaNPJ4jbTzbVEfZX15p7pcr11+gT2R0UhLiQE+8LCTJlFIB17tSPb7lG24Wc4Wm1E&#10;MI8TyM3XeQ/BxB7aaRfaYk9EB3tjX3gAgY4X9sW54dhhLxyKDMAB2vEjcc44etiV52oDf3crnDt3&#10;Fi5OjgQ43vDhsT1cnOFGG+/l5maCCR72lkCEt6MT/Gj//TwJTlydTJ2pMjjCKD/s2bkVlm0bHO1U&#10;TLvbRFRCA9yQ/PIqDUg3puqa8F9nJvF//PYe/8f3Nfzvn6bxz8uTFPAJ/M8flzHX1Iqp6louhjq8&#10;4Y1PeUIUX1uFzqJytFeVIo3gpfDNa2Q/fozXl24iN/4F8pMTkJ0Qj8Tnj/DyIVHny4d4ce86bly5&#10;jLMnTxFxXsGV4ydweu9+HIw7SDAThIOxB3CG72n8tK+bNy/GA14unkRgChlZNuXxXGwdecNd4Gxr&#10;Z7p4YkP98fsyPdCpAnpSCqVm0nOjwaKy+TpPwRoqQNaLy1jpSSZ4EYtmCpVFMpUDPQkqjPWBTBNh&#10;GaiOJ0CJR9qr+ybkuEiBe09PY4FCrMK89fF2ej4qLGuhgWrHLEHLApXArKrrBWQIXCSgq1QOKj5T&#10;W+g6gcQH8aPMd9OT4zbZSa+s03io8q41oG+dx1C7pYWMrYrKtc20KWogoToaNHlUHt4qlYs8F9Vm&#10;LBDQaG6RAE19USKqsp+b6ciH94Xi6L5IZCUQlNRrvk82nt86h/5qKRt6GDym0knamks0ZJCC3JiL&#10;ztIE9FYmobdcNSWJJjqiqvrhegKW6gRTazKqQtfaDBMhsRTWWkBXa3GCKUweUmcOfzdYRe+nNhFT&#10;TakYbyFY6SKIaFPbsrzBPLMN1Lwz9S5TBCQCMePNPL9Gdf3wmFQ66loRF0t9/nPU5j7g88mE2sXH&#10;WrmPNu1XLbHpVBjPMdiUQs9NnRnyuuUVq/WVxpNG8cMc76VqeIYqqczfoKPkNT2qt1SEr/n3EyrD&#10;J+gseYZuvtdfncg1oZoCFRjSwx0icOjO4/8EGsMVxoB+oFFU2kNMzatTfBb0otXiuUojpc+mOtL4&#10;LJV+UC2AWoKp/HtzaciVyitAS/k7fJ2oNKmDTzPlBjTMttK4DeZRmavtuIzPn0Zygr+lMTY8HorY&#10;TDdiXYW1s02YlOetFEqPpifTuPO+fFvsxLSiHJN1WJsiGCHQUDTiK43756U2zHEtflvsNvdmZZwg&#10;YKHJjIEQeFFqYW2ax+HfK6rR4Pm9J3hf5zmoq2hVDLYEZe8nlIKsomG/SrCsCA4BlRhLCWhE/y6w&#10;9E2EX4pocJ8aoSGKg3UCR43VUNRJkahmerTzvD8a7KeBfBpf8YXnrzSUamO+zyldVM7z5z2fpPGf&#10;EOhQd00lVnjPlQ4zUaRpbnxVbYlmHIlY7sOMXtXyTeBiKPlFhS+gx/VAACUQJToC0S5oiKCiUGJV&#10;XRrKJeCxkD4uj1Xg02IrqnLuUf4LCAwJjkY0f6nEnNe3Gd2LApOq0ciCFU2bVrSEjpH2sTaquUj5&#10;JrX0nsBl6U+g8W2iGN+nRMxXCHU7fZ3N5/2qwW8rjfg+W47v0zzGCIHJqFJkRdQXBfh9vhx5Ly9h&#10;vjsJy3S6VuhszbYmYoHg56OO05fG41IuCLR7K14h8cltdNA5ke7SkMNF6ovVEeoXgouPEwRVfG9t&#10;rI1rpB3zI+JsaqJ8KhWjolgCQ/6/Zr4j1ly+TlF3zXYSlPVwf9wH/xYJnIgfxXCr6fninBJPyxKP&#10;sz5uAS8a9yEAuzrRQhkikKSDpTlfS5RDdTMKgEpXivulsyYDTQQlV87uR1yYP+IfXENrSSp6CCyS&#10;X95EdzmBSnOBiajouAJNRUmPTfePuJ/aS5QOSTKkcCKa7ClLpO6ik0Nna5AyPVRNfUQ9NqKaFTpa&#10;w3U8JnWcoUxoyEFfdSqy3zxD+ks6e1n5aHiViYYEHqdznLLbx9dOzNCBT3h4D89uXMfNI6fR39GG&#10;6aFBApoS6tEy3vNKdJcVoqUkH/WFOWinfazJy0RRZgaSHj5B6qsXSH12H2nPHyLx2R0c3bsXhyLC&#10;sE9dOSGBdNrdTIYhksAlOjAA4XT+Q3y8EexF+0cg4WFSMTT8/oG0jV7wdHDh/64I8/ej7n5JJ/U1&#10;11kR3j65hAB3d1MjolqRY/v2I8LPH55OzgjjqzfBg1JKinJE+AWYbIavkwMCXVxoW/cQwGxAuJ87&#10;4kK9ERHELcAHgZ5ikbdFTIwr9kd74lC0F47EutHu2iHYwwX7ohR9CSO4CSbYUVmHI1wJVhx5nIjA&#10;IETzGo/ui8MRbqZlOToakYHBCBa3WWAgsYg/gcougpRd202RrJBLLxHmp5lqKiYKK5VG5ou3eHji&#10;LF6cuYLXV24j7eFT5L5+hYqCHCLGF0h6ehel2clEcBG8KZGIv38Hj65dwpNbt3D32mX8/3u6sq8m&#10;0jz6Z/SD49IqoJF9EREbcelWbHVwnUbbtm1E7dYGBYWwIwQEwh4gYmISlsiaIFsQEAUE1Jnu2d7m&#10;zLzMnDNnHuZ1nvvOvV/mzEMdSCr1VdVX9f3u/e05F7Jx85trOHsqCzmXzuHU0Uz8hmwu6/hRZBxK&#10;RyonPM6yz2TryDWj2JM4BdaQfSUlJGBP5B7E83N8bCxSzGc+FDLLaMWx7LXAsms3LBFiZ9EkLNHG&#10;crObzHIHCYq2lbFaamRVXPRcNBSkPy924eO0Hb8PUZOixrVCzWR17DG1mUKsTXBxj1JLHlZfklJq&#10;xsXU+K0IeQhgnSV4cIvEjYtAFR3VgGop4DGNv1oaSrkY3XhDbaqsMA/HD6Rx7jxorijAoFtN9igU&#10;AmoK6EZNBeeusxHWH66Z4m4eav5Oag8KdH07K9LiwQyFyAw1GdUtkSVCnUfHfRSOUwSOCWo53k64&#10;Wm08NwHmheJdJECo6Qz3ECjC8Sghajw+Avq0Wz7ybjxrtSI19lNk7o+DozqfgN/Auf7ELO5Rkgul&#10;6Y31NcLHBa16IVqwo0713LFiqJUgLS2ExEH+z9GnVkMwAq7HFIBczN1lCMrMSIEy1qP0XG4dBRjr&#10;eoSgMnQUf0EyM87PMkvOuKoRJHkY7XyEaY4TGmg2lS+n3TZMccxpTx3nucpkjUzynEGSkyAFRpDn&#10;CpAceRvzec5SNBXfwJOSawhSMC8M8R6eyWJjJckqRbDXit66XC5OjVuGGWq+bhKnBQVjEpjkTlOg&#10;4KqaWc71G7B2txZRKD2Ct6UAjpo8OGtuwG69atKVg7zncY4ZDqBW4CI1WoKU4oyWVcp9up0A+pRE&#10;k2BIQrJOYFlVA8u5Xryfd2EzpPgPBzZnO0jKygimTvP9BrX4tRkv+rtrTHE1WYEEoGsz7Vgn8L6b&#10;6iJxsUPN9JR9sxZSbSIXiQmfdZDEV+A73U2tXWTHibqS6yQqj/me2A3BeE1SJFfKslxRAVkcejGp&#10;FOkx1f/x8Pr6+X44CTRujif3h0qh85q4ifjI5Sh3h6reCowVW6G6Leo0LDBXlWYRkjckS+8XBimc&#10;7agsum6AT8XW1F1Y5MlYZkgYXo9Wc51p7gj8ssoQ5DdDvfgw/xR/WPWjp+kBSRavlfe2NucjUSH4&#10;BalgcM2+JZCr0JqqwYqcySry9qVIAdcjr+3NJMckeK/NthuCYUrQcw5lMVnhc1d/HsWAyNIh8BS5&#10;V8XY1Zf/e15TjfxOVo9OnqOboOvhOUTqWuAlyMnd9I5kZInETDEhmybwVYXS5N5txMc5EgnOt9xJ&#10;IhYbs7y3GZIoEo+grwrznlrKAxJVnmN9qolEopaKEL/3F2OTv1l7yd/zXt9PiZAqzqaaQGjF6nAV&#10;VmT1nVR5/zpD0N7zfZLl6M9v+GwCTdToee+8l8X+IiwNlVDhoqbPbWGAa7nvISb7+O4Okrz33UdB&#10;7hUCZzmWSQheKzMn6MUrvhu9XTbKDxef/RCBtskkLYR8fVzPDbBVlGLEpRYKiidyobe9GraGGjwg&#10;uDrrqcDV30dX9V3Og5PYIVnmJRmhrFLgvq/JFJizl+VhlsqVAmnfKpFg1AlHXQXmRt1UJJ5S7vZw&#10;TVLxo2K3OExyxN+qmeCMvwV9j/ONBUaxeRey0hAXuQ0P83JIUBpwLDUSfXYFtCsDkQTCxfOR7Mot&#10;pE3ZhS8oF4baiinH+DvKRX/nQ6iMgpqByt2sUgmSXePdVLoosyRfJpwco6MQIx2Uv1S+Aj0l+Cbr&#10;LOru8lqek6A5g/jd0jr+uvwG//n7P4FffsFrlx/rPjdG6+0Ybm6Bs7wG3dZKZH9xkkQggeCeghOZ&#10;GTh7LMOk4V44eZSAnITLZ7JwOfsMcq9fw7Wcy8g8dMi4cj7bn0gg34/9/F9N/6K2fRomD8S6xGgS&#10;k5hEkpg4fH7oMJL5fyI3eRjSEw8gNToBligeFx1PcmBBYa5cPKc5ZgpyLp7HlYsXDUlIUA0x4qrC&#10;LEyBN5KWpGhVy40zhCWa+6Ko9MfyfUiNtmDf7k94zB4Soj1IibMg82AyThxJx6nT6UhTo8OMSGQe&#10;icKRzChe315eE49LSiR+x2P3DpKdrb9C5K6dprZZenIyjh5M5xjpOERSkkaylELsT4nlxr+JMcT6&#10;qKiw6+fooQQopU3pdTLXKmtAhZfWKTyiCfxxZGoxOyMRH7HHXOD+eFWmS0UKSYYlMsK0rP5/90Sy&#10;L2XR7OOmQJ8o7SOD2rF1G7ZxS+KxlshdnEDePI/Zw+NjOGacJcqkEu+N4D6TvaMUYpIQPpQtW3hz&#10;JB9befx2pW+R1GxX22wSG7l0dpLcbOc+HaMgnIzkGCxTACz7uRj5V376VS7mNWqgGxQGH+YovKgZ&#10;KeZgjC9fwFXCF9VKZl+GpeEKvB6k8BiswMxAtWkK94ikQgGypgLtWB/UTMvb8Rizg+1cOK0Y7Kw0&#10;ftVpgtYwF4p8oWqapdoDnnYC6sPbeG4vwXMyeRU7U5NB9cSZHpBAFFhQC+G4I55wwSYHF76KC8kc&#10;OzXo4BgUWCMdpn25Ah0VIPnimQ2zQyov34oxzxOSE4eJnPfYrXA8vguXrYiaaTmqvr8KpVHmfX0R&#10;3105hwFqIXJXqdGgT8Gt1BZMLImj0lg8An0kKD1y7VRjgsA5zAWtLJ5RArgqr/a35ptuv4PNBSQw&#10;4UwdEQmlDCsYVtaUsa4qqCicCM6IAlwdZYbkTIjM8PcjJC3+tiIEuqnN9FgR6C03hGTyGc/NfZP8&#10;3TwFkrvxPslPMfeTPHU8IklROiE1I37XVkEBabtN8KTWOmSjBqTg1iISu/ucqyd8dmFXnXrShHx1&#10;mHxKkuRT3I1SiB/wWvi8B+tJaJTCXMNn1sx9FGRdBSRCt+C1k8xRw5p5Tu3e/wQKDHzpLieo2EgK&#10;5PYhyEySbLx+To2XGqWyZJTxoTTgV8q+kcuug2RBFVZVudlBsO43lgxVm9X3ayQ2cqOsvxLp7cET&#10;CvKlQKcpZb9KzVpWAheBe36IQMX31bgotI9jrM/34ePyIGZftJjA2nCfH8VmhINDQyOKG+F5CMzj&#10;/QpqbSIg2Pm7TkNwlgnSsi4prsA04CRRUWqsskyWxtuMxeONLAuKBZmVK4nkYUwBsI0EdpGjRs6t&#10;wF8WEcWihAnDKslJ6e0zJIj1JvBcWUArJBMKxFUKr+JDFDS6Emig9l+DV75iYynamFMnXxEGJz4u&#10;+KEy9wrs3VhUTRReJ8+zOuvgtci94sY77ldsjeZ4g/MopUrB7pJdygAKEdhN3Rm/yAz3zxDQFbdD&#10;gF8POXiMrD9Ky28gWbDxHqTFE7h5jKxCKrmgZqqmTgrH7Wm4j4HeWt5/GwmXneRL9WvasTnfyufB&#10;ueH8bMwSXP212JiqwYeXVXy2JCPTbRj3VuPVBInLnJ33Z+fzpQwikVFV32W/zPK1vKZO/LTkxm8X&#10;XFQ45J7iXPA8yyMVeOu3Ui6VELyrsT5aQVlWZ4jyR1nXSFZEtD7IihNshXpQKevjFQnKjLcSi0MV&#10;JAAVPI/SwGtIkkuguKuHd65ShpHMUNGS60fWXrXqmHA1cz00mgw7bxvlmlzMfU+4VtpMVWk18JPL&#10;tq1SmXP56OO8yP0aoEI0bGqV1PMd7+d8ujnnHsxTgfI56tBV+8C4NVUaIUSC0tNQbCwsqmqtKszh&#10;Du98V70tJqMxRKKibsnKfHTWFxir7lOSIX+vDbWFN/i5FrXFeTh/+jgVjCqT/TOhmihdcnHLYkJZ&#10;RJlm5JKzhmubZIWyboJrWsUaZUkZ7qAsoFzxNf8YjjVruosBexHJjJVyRkqezWQvqjHiiMoyqG5U&#10;ZykclQW4ee4SCr/6Fv0VTVh0T+CPi+/x74+b+NfmGv62soB/vF/GX1bm8Ke3Ifw09wI/z49h7nkv&#10;yaef9+dEf08LbCUlcDc1oae6CmX3fkTV7Tsov3nLGATKbn+PMmUT3buH8sIC3PnuW5Tl38HDuz8g&#10;Py8XeVe/wr1rOcjJ+hLZnx3D2Swp/1/iUvYFnD+bjc8zj+Fg0gESgVSkpaQhOT6Z+BxDfN1rrBgX&#10;s3+N7FOnSERIdmJJekhOFByrTVYPfa/+QoodOXowDUW5N1B86ybXdh7iFRu6kzi/mzhPLI/buxvx&#10;+yKQQBITm7ALKakWpB+OQ1bWAZz8QiEaCUhNTDCGhrh9Fl5DhImr2UdsP5iUhBMZh03MyoFEBd7G&#10;h+ujxcQi3hJNUhSBXVu24r/mDakfkZwq1wAAAABJRU5ErkJgglBLAQItABQABgAIAAAAIQCxgme2&#10;CgEAABMCAAATAAAAAAAAAAAAAAAAAAAAAABbQ29udGVudF9UeXBlc10ueG1sUEsBAi0AFAAGAAgA&#10;AAAhADj9If/WAAAAlAEAAAsAAAAAAAAAAAAAAAAAOwEAAF9yZWxzLy5yZWxzUEsBAi0AFAAGAAgA&#10;AAAhANeeUoB0BgAAByIAAA4AAAAAAAAAAAAAAAAAOgIAAGRycy9lMm9Eb2MueG1sUEsBAi0AFAAG&#10;AAgAAAAhAFd98erUAAAArQIAABkAAAAAAAAAAAAAAAAA2ggAAGRycy9fcmVscy9lMm9Eb2MueG1s&#10;LnJlbHNQSwECLQAUAAYACAAAACEASNc8bd0AAAAHAQAADwAAAAAAAAAAAAAAAADlCQAAZHJzL2Rv&#10;d25yZXYueG1sUEsBAi0ACgAAAAAAAAAhAAMUPcHKJwYAyicGABQAAAAAAAAAAAAAAAAA7woAAGRy&#10;cy9tZWRpYS9pbWFnZTQucG5nUEsBAi0ACgAAAAAAAAAhAGsm5+DVhQAA1YUAABQAAAAAAAAAAAAA&#10;AAAA6zIGAGRycy9tZWRpYS9pbWFnZTIucG5nUEsBAi0ACgAAAAAAAAAhABTseVxmigAAZooAABQA&#10;AAAAAAAAAAAAAAAA8rgGAGRycy9tZWRpYS9pbWFnZTEucG5nUEsBAi0ACgAAAAAAAAAhAG8JPyO4&#10;YgkAuGIJABQAAAAAAAAAAAAAAAAAikMHAGRycy9tZWRpYS9pbWFnZTMucG5nUEsFBgAAAAAJAAkA&#10;QgIAAHSmEAAAAA==&#10;">
                <v:group id="组合 1754" o:spid="_x0000_s1141"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42"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43"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808" o:title=""/>
                      <v:path arrowok="t"/>
                    </v:shape>
                    <v:shape id="文本框 2" o:spid="_x0000_s1144"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DB004A" w:rsidRPr="0009472B" w:rsidRDefault="00DB004A" w:rsidP="0009472B">
                            <w:pPr>
                              <w:pStyle w:val="afc"/>
                              <w:spacing w:after="163"/>
                            </w:pPr>
                            <w:r w:rsidRPr="00D65126">
                              <w:t>(</w:t>
                            </w:r>
                            <w:r w:rsidRPr="00D65126">
                              <w:rPr>
                                <w:rFonts w:hint="eastAsia"/>
                              </w:rPr>
                              <w:t>a</w:t>
                            </w:r>
                            <w:r w:rsidRPr="00D65126">
                              <w:t>)</w:t>
                            </w:r>
                          </w:p>
                        </w:txbxContent>
                      </v:textbox>
                    </v:shape>
                  </v:group>
                  <v:group id="组合 1750" o:spid="_x0000_s1145"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46"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809" o:title=""/>
                      <v:path arrowok="t"/>
                    </v:shape>
                    <v:shape id="文本框 2" o:spid="_x0000_s1147"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DB004A" w:rsidRPr="00D65126" w:rsidRDefault="00DB004A" w:rsidP="0009472B">
                            <w:pPr>
                              <w:pStyle w:val="afc"/>
                              <w:spacing w:after="163"/>
                            </w:pPr>
                            <w:r w:rsidRPr="00D65126">
                              <w:t>(</w:t>
                            </w:r>
                            <w:r>
                              <w:rPr>
                                <w:rFonts w:hint="eastAsia"/>
                              </w:rPr>
                              <w:t>b</w:t>
                            </w:r>
                            <w:r w:rsidRPr="00D65126">
                              <w:t>)</w:t>
                            </w:r>
                          </w:p>
                        </w:txbxContent>
                      </v:textbox>
                    </v:shape>
                  </v:group>
                  <v:group id="组合 1751" o:spid="_x0000_s1148"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49"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810" o:title=""/>
                      <v:path arrowok="t"/>
                    </v:shape>
                    <v:shape id="文本框 2" o:spid="_x0000_s1150"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DB004A" w:rsidRPr="00D65126" w:rsidRDefault="00DB004A" w:rsidP="0009472B">
                            <w:pPr>
                              <w:pStyle w:val="afc"/>
                              <w:spacing w:after="163"/>
                            </w:pPr>
                            <w:r w:rsidRPr="00D65126">
                              <w:t>(</w:t>
                            </w:r>
                            <w:r>
                              <w:t>c</w:t>
                            </w:r>
                            <w:r w:rsidRPr="00D65126">
                              <w:t>)</w:t>
                            </w:r>
                          </w:p>
                        </w:txbxContent>
                      </v:textbox>
                    </v:shape>
                  </v:group>
                  <v:group id="组合 1752" o:spid="_x0000_s1151"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52"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811" o:title=""/>
                      <v:path arrowok="t"/>
                    </v:shape>
                    <v:shape id="文本框 2" o:spid="_x0000_s1153"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DB004A" w:rsidRPr="00D65126" w:rsidRDefault="00DB004A" w:rsidP="0009472B">
                            <w:pPr>
                              <w:pStyle w:val="afc"/>
                              <w:spacing w:after="163"/>
                            </w:pPr>
                            <w:r w:rsidRPr="00D65126">
                              <w:t>(</w:t>
                            </w:r>
                            <w:r>
                              <w:rPr>
                                <w:rFonts w:hint="eastAsia"/>
                              </w:rPr>
                              <w:t>d</w:t>
                            </w:r>
                            <w:r w:rsidRPr="00D65126">
                              <w:t>)</w:t>
                            </w:r>
                          </w:p>
                        </w:txbxContent>
                      </v:textbox>
                    </v:shape>
                  </v:group>
                </v:group>
                <v:shape id="文本框 1755" o:spid="_x0000_s1154"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DB004A" w:rsidRPr="00B32B26" w:rsidRDefault="00DB004A" w:rsidP="0009472B">
                        <w:pPr>
                          <w:pStyle w:val="afc"/>
                          <w:spacing w:after="163"/>
                          <w:rPr>
                            <w:rFonts w:ascii="Times New Roman" w:hAnsi="Times New Roman"/>
                            <w:noProof/>
                            <w:sz w:val="24"/>
                          </w:rPr>
                        </w:pPr>
                        <w:bookmarkStart w:id="314" w:name="_Ref509657698"/>
                        <w:bookmarkStart w:id="315" w:name="_Toc509762065"/>
                        <w:bookmarkStart w:id="316" w:name="_Toc511270652"/>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5</w:t>
                        </w:r>
                        <w:r w:rsidR="00AF3D17">
                          <w:fldChar w:fldCharType="end"/>
                        </w:r>
                        <w:r>
                          <w:t xml:space="preserve"> </w:t>
                        </w:r>
                        <w:r>
                          <w:rPr>
                            <w:rFonts w:hint="eastAsia"/>
                          </w:rPr>
                          <w:t>渲染结果展示</w:t>
                        </w:r>
                        <w:bookmarkEnd w:id="314"/>
                        <w:bookmarkEnd w:id="315"/>
                        <w:bookmarkEnd w:id="316"/>
                      </w:p>
                    </w:txbxContent>
                  </v:textbox>
                </v:shape>
                <w10:wrap type="topAndBottom" anchorx="margin"/>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705EDA" w:rsidP="002C48DE">
      <w:pPr>
        <w:tabs>
          <w:tab w:val="left" w:pos="2835"/>
          <w:tab w:val="left" w:pos="3544"/>
          <w:tab w:val="left" w:pos="3686"/>
          <w:tab w:val="left" w:pos="7513"/>
        </w:tabs>
        <w:ind w:firstLineChars="0" w:firstLine="0"/>
        <w:jc w:val="left"/>
      </w:pPr>
      <w:r>
        <w:rPr>
          <w:noProof/>
        </w:rPr>
        <w:lastRenderedPageBreak/>
        <mc:AlternateContent>
          <mc:Choice Requires="wpg">
            <w:drawing>
              <wp:anchor distT="0" distB="0" distL="114300" distR="114300" simplePos="0" relativeHeight="251762688" behindDoc="0" locked="0" layoutInCell="1" allowOverlap="1" wp14:anchorId="73354CB9" wp14:editId="5ECD5B41">
                <wp:simplePos x="0" y="0"/>
                <wp:positionH relativeFrom="margin">
                  <wp:posOffset>-35626</wp:posOffset>
                </wp:positionH>
                <wp:positionV relativeFrom="paragraph">
                  <wp:posOffset>432352</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812"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DB004A" w:rsidRPr="00665E70" w:rsidRDefault="00DB004A" w:rsidP="0009472B">
                              <w:pPr>
                                <w:pStyle w:val="afc"/>
                                <w:spacing w:after="163"/>
                                <w:rPr>
                                  <w:rFonts w:ascii="Times New Roman" w:hAnsi="Times New Roman"/>
                                  <w:noProof/>
                                  <w:sz w:val="24"/>
                                </w:rPr>
                              </w:pPr>
                              <w:bookmarkStart w:id="317" w:name="_Ref510479247"/>
                              <w:bookmarkStart w:id="318" w:name="_Toc509762066"/>
                              <w:bookmarkStart w:id="319" w:name="_Ref510479244"/>
                              <w:bookmarkStart w:id="320" w:name="_Toc511270653"/>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6</w:t>
                              </w:r>
                              <w:r w:rsidR="00AF3D17">
                                <w:fldChar w:fldCharType="end"/>
                              </w:r>
                              <w:bookmarkEnd w:id="317"/>
                              <w:r>
                                <w:t xml:space="preserve"> </w:t>
                              </w:r>
                              <w:r w:rsidRPr="004E455E">
                                <w:rPr>
                                  <w:rFonts w:hint="eastAsia"/>
                                </w:rPr>
                                <w:t>存在透明物体的场景下算法的应用</w:t>
                              </w:r>
                              <w:bookmarkEnd w:id="318"/>
                              <w:bookmarkEnd w:id="319"/>
                              <w:bookmarkEnd w:id="3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354CB9" id="组合 1759" o:spid="_x0000_s1155" style="position:absolute;margin-left:-2.8pt;margin-top:34.05pt;width:411.05pt;height:161.5pt;z-index:251762688;mso-position-horizontal-relative:margin"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k8RJ4AMAANAIAAAOAAAAZHJzL2Uyb0RvYy54bWykVs1uGzcQvhfoOxB7&#10;l3dXlix5YTlQ5B8EMBKhTpEzxeVqieySLElp5RS9FU1y66mX9tJ73yBA3ibOa2SG3JUjy2jS9ODV&#10;kJwhZ775ZsYnjzZ1RdbcWKHkJEoPkohwyVQu5HIS/fj8ojeOiHVU5rRSkk+iG26jR6fff3fS6Iz3&#10;VamqnBsCl0ibNXoSlc7pLI4tK3lN7YHSXMJhoUxNHSzNMs4NbeD2uor7SXIUN8rk2ijGrYXds3AY&#10;nfr7i4Iz96woLHekmkTgm/Nf478L/ManJzRbGqpLwVo36Dd4UVMh4dHtVWfUUbIyYu+qWjCjrCrc&#10;AVN1rIpCMO5jgGjS5F40l0attI9lmTVLvYUJoL2H0zdfy56u54aIHHI3Gh5HRNIasvTx3a8ffn9D&#10;/BYg1OhlBoqXRl/ruWk3lmGFQW8KU+MvhEM2HtubLbZ84wiDzWG/nxweDiPC4KyfDNNk2KLPSkjR&#10;nh0rz79gGXcPx+jf1h0tWAZ/LVgg7YH1ZVKBlVsZHrWX1F91R03Ny5XuQV41dWIhKuFuPEchg+iU&#10;XM8Fm5uw2MF91OH+4c/3H9++RtxHyEy0QsVgRjGsK8VeWiLVrKRyyadWA8Mhd6gd76r75c6bi0ro&#10;C1FVmCqU2+igGu6x6QGAAlPPFFvVXLpQeoZXEKiSthTaRsRkvF5wYJJ5kqeQZyh7B1zSRkjnawOo&#10;cGUdvo6k8NXxc388TZLj/uPebJjMeoNkdN6bHg9GvVFyPhokg3E6S2e/oHU6yFaWQ/i0OtOidR12&#10;95x/sBTaphGKzBcrWVPfEhA471D3612ELUQIfbXOcMdKFAsA7wcAPNhsDzzSd+BiGizUCVr858pI&#10;jw7Hx1Am4YnOXBvrLrmqCQoAMPjgEaVr8DaodiotD4ID3jPwB0sY+qvtUg6rr8MNu+tDnem6pJqD&#10;C3jtDpWh3YcWcvvH69u//rn9+zdk8xjjaXWxhRC3eaygKXje4v6/4pUeASIDj0mgzl4/ORyOhsn/&#10;Ag3yrCqRd+WBaM4qE0jSlMLxNiM7WpXEHEuFViELYYf7wdOm5i48lNxmsfHtNsSDWwuV3wAkRkFm&#10;YURZzS4EPH9FrZtTA9MINmHCumfwKSrVTCLVShEplXn10D7qQ4bhNCINTLdJZH9aUexo1RMJucdR&#10;2AmmExadIFf1TEF1QBWDN14EA+OqTiyMql8ANab4ChxRyeCtSeQ6cebCjIXBzfh06pVCY7yS1xra&#10;aer5izA/37ygRrfMdtAZnqqOXTS7R/Cg66tST1cOgPfsv0MR2I8LYLqX/Nj0hd2OeJzLn6+91t0/&#10;Iqe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B/7m0uAAAAAJAQAADwAAAGRy&#10;cy9kb3ducmV2LnhtbEyPQUvDQBSE74L/YXmCt3azloQY81JKUU9FsBXE2zZ5TUKzb0N2m6T/3vVk&#10;j8MMM9/k69l0YqTBtZYR1DICQVzaquUa4evwtkhBOK+50p1lQriSg3Vxf5frrLITf9K497UIJewy&#10;jdB432dSurIho93S9sTBO9nBaB/kUMtq0FMoN518iqJEGt1yWGh0T9uGyvP+YhDeJz1tVup13J1P&#10;2+vPIf743ilCfHyYNy8gPM3+Pwx/+AEdisB0tBeunOgQFnESkghJqkAEP1VJDOKIsHpWCmSRy9sH&#10;xS8AAAD//wMAUEsDBAoAAAAAAAAAIQB5aqVwUtEAAFLRAAAUAAAAZHJzL21lZGlhL2ltYWdlMS5w&#10;bmeJUE5HDQoaCgAAAA1JSERSAAAEXgAAAV8IBgAAAQAnOGsAAAABc1JHQgCuzhzpAAAABGdBTUEA&#10;ALGPC/xhBQAAAAlwSFlzAAAh1QAAIdUBBJy0nQAA0OdJREFUeF7snQeYG9XVhkMLaaT35E8P/Mmf&#10;QhJSIIRAAiEhjZAEQmzTewdTXbc373q9a6+9u+69994rYDDGxjbG4EY3YNzA3Yb767uaqx2NjkYa&#10;aUYrab/3eb5Ho6l3Zu6cOXNu+4AixAPMMMQTzDDEE8wwxBPMMMQTzDDEE8wwxBPMMMQTWZlhPvCB&#10;D6gDBw7oX8MVV1yhPvnJT+rps88+W/+uWbNG/9r57Gc/q387dOigf4Pg6NGj1lQLSJ8Te/oNzz33&#10;nDWVm2Rlhjl06JD+xQWvrKzU03/84x/VzJkz9bTJMOAHP/iB2rFjh/VPqZNOOkn/BplhwGmnnWZN&#10;hUH67Nx///1RGcY+vWjRInXXXXdZ//xn//791lQL5557rk7DihUrrDlKHT9+XP8+/vjjWuDKK6/U&#10;v1JmB1mZYUaNGmVNKXXGGWdYU0pnmKamJvWtb31L///EJz6hf+2ceuqp6stf/rLOMNKF84Pnn39e&#10;/9bU1EQytwHpM+CiX3rppfoX6QoK5839xS9+oerq6vT0wIED9a+UYQDWfeutt6x/Sp133nn6N6cy&#10;zF//+ledOY4cOaIeffRRa24Ldgtj+PnPf65/zY0J0sKYTHzWWWfpX4PzItv/b9q0yZryl+uuu86a&#10;ktmwYYP+/b//+7+Y9L388svq2LFjUZkeGaa0tFSvK2WarMwwJD3woL377rt6+v3339e/ifjlL3+p&#10;f3PSwpDshRmGqHnz5llTiWGGacO8/vrr6qp+q1S7/s9qvfLKK9aS+ORshhk2bJg1lb2sXr3amso+&#10;7itvjmQUu7p3726tIZOzGebRF2dYU9kJ0petaURsS8osRiY+I5GTGcbcjGy9If1H9XFP49VXWxOZ&#10;59VXXxUziVPx0BlGxzqWhCYFJTJRgdPQoNNgvwHxpNMa53MwMD7yEf0jpUdSRpk0yZpoQcockgoL&#10;C60totFXN6UMg+UZ4r333hMvvlNBRXaTYeD4vmKanGpNpIzhJgl91z1nGLM8g0gX36nWJBkrGPfh&#10;ywDX9VkiZgo3Sei77inD2JbZC/2CRroBTrUmizZOEtPkVGswaNAgMUMkkkToziefYY4vOiFq2dq1&#10;a8Pz97yudnX9Sfoqv0DtrrhQa2/DFVrvDLlNNQ3vHXPh65qqY+aNmzdYHd2yUh19cY3WsVfWq2Ov&#10;bdQ6/ubWsHa9ovXevrfCOrgvovePHtbySjLWxaiyttzaKnNImSEZdS4osfbQQujOJ5dh3pn7sZhl&#10;c+fO1cuCRLoZmLdsyzS18NnYp9qewTPBa6+9FpMGkw4p7VBxcbG1dfB0KSgVM0OychK684kzzPbJ&#10;XxOXjRw5Uu8kaBqH1Ucutv0mDJ/WHJmGhkxqtLbIPPZ0Ld86Ta3YPl1PFxUXRuZjnUzTrnmDmBGS&#10;lZPQnU/CwgjzoQEDBuidoDJRPNnBvk4//XRRzot5/vnnx8hceLsKiwr0Lyr+OGUH+48nOwiXS+sY&#10;2UG9Hbv69g1/KWE9exonLBqq5y1evDhGdrAO6tpIcvLOO++IcqZRygRe5CR05xNnmMOHQ+91YVlD&#10;Q4PeiZRRjOxgX1JmgZwnKmUYrGO/EUaYnw0ZBsI6zvTh1SllFsgOtpUyC+REyiyQM434L2WEZOUk&#10;dOeT82F0vQrHsurqar1MyihGdrAvKbNAzhOVMguEGzBnzTidnklLhun/BQUtN7Q1MwyWIz329cy8&#10;kpKSjGcYHBP/pYyQjCYJgb/QnU8uw0SwLTPOm5RRjOxgX1JmgZzHsWeWBx98UGcAVHf8/e9/b60R&#10;BvPvuOMOde211+p9tFaGMcvNfzsmc2D5ggULfM8w5tiIzuLXCeZJGSKRJEJ33mOGAY5lUkYxsoP1&#10;pcwCOY9jzzB2SRkmnuxg//FkJ91XkpEdewaBn2P/bwf7lzIL5MSeYexyptEgZQg32ev52gnd+RQy&#10;DLAtkzKKkR2sL2UWyHkcKbNAuZ5hnLKD/UuZBXIiZRbImUY7UsaQdEP9AmuLWEK5IsUME8IskzKK&#10;kR2sL2UWyHkcKbNAzDBhpMwCOdNoB8ukDOKUG6FckT7mYkqyIy23y4603MiOtNzIjrTcyI6XDCMt&#10;N7IjLTeyIy03ciKtY+SGlEHsSrS9LxlGyulGdpAY6emBnAmVnkZo/vz51hphpKfbyI65mJLseMkw&#10;klUzsiNZSiM72L9kfSEnkjWHnGl0gpJ/KaMYJYIZJiQ7+Z5hQLfuBWJmkZoeO+ErKSQ7+f5KMjgz&#10;S5fuyZVv+ZJhSG5izzDJwgzThoE18pJZADMM8QQzDPEEMwzxBDMM8QQzDPEEMwzxBDMM8QQzDPEE&#10;MwzxBDMM8QQzDPEEMwzxBDMM8UTOZBhnX/5vv/22/o3Xn2xQmOPaMZ0g//SnP7XmKHXyySdbU7Fk&#10;Os1+krUpX7hwoTUVxtmX/4QJE6yp8A1AR8am6W6mbogZ10DKMAZ7WsaMGaN//U7fjTfeaE3F8vGP&#10;f9yaigXjIaDndIwzIHXDL5G1Gebiiy+OubCoQmjvy7+1mTNnjv41Geacc86JpO+BBx7Qv3aeeeYZ&#10;VVtbq9f90Ic+ZM1NH1Rxxb4Bxg6wt1g0mdoJet5AhgFmPARTWw/TpmdwJ1mZYUzXY06zPmNGbIc8&#10;H/vYx6ypzHDmmWfqVpYAF9YL5qZ63S4RyDDAPgAGrtXSpUutf+EMYufDH/5wJMOgYniyXcRmrYUh&#10;yWMyIsBYARhrCmDMATvIGHZQWR1dsO7du9eakxhmGOIJZhgSY4ncYIZpo3SzmqSYVgMPloYH5EoE&#10;M0xA9OiV+c4PvWAyilOJyMkMU1xalNU3BE+us2OhbELKKEYY3cSNnMswGGcRNyNrbogwlqNJHzR9&#10;+nRrro0TT7QmAuTii62JaNr1T9xJImJF8QhnGKGbj4jiUFBQYE0FiNWHnv0GuEljbZMxTjpJjRs3&#10;TkyPU5EMnokMIwC/RcogkuIRzhFSRjESKCoqirssCKSLL6k1kdLj1K5du6y1M4/dwU1G8QjfdWcm&#10;scuBHkc6zrKgMD6BmwoKW/f1JKXJqdZEyhRuMuVyTsJ33Z5BnLIxePDguMuCJJkM05r+DCKrUpqc&#10;Kisrs7bILFKGSKSb6uRe3sN33Z4JnLJYvnx53GXiuAEpyDnOwL4ht4Z0W8yFr6otj5kHHdryZPRY&#10;A3HGGZDGGkh1nAEgpSWeMo0Xv8UpifBdd2YEu0Js3bo17jLD3n7/tab8RbroSzdPjWt1Ms2wKU1i&#10;OuKlb+kLU60tM4OUEZKVs0MoEL7rUmawpAuyhPlaGaC8PNqa2G+E86ZoZ7yVGDNnUEy67OnD+AO6&#10;R/UMI2WEZCURvutSZrC0ddI3xPlaFlLXWdB9991nrRFG6orLyM5ll10W07UXLr4zg0BmvrPLMMyz&#10;Y9aTZEdabmQHnSg7u0gz6XGmD79S92vOfdq7cHPKjrNbOLucSBkhWc2aNcvaSwvhuy5lBqMQM5sv&#10;jrsMSJkF8jPDdOvWLepG2NW1a9esyDC9+lVHRjGxC9vmYoaRCN91KTMYWfTrcWPcZVJmgfzKMLiw&#10;+LXfAMj8RwYx3cu3ZobBOkjPwYMH9ToYD2HO0+Mi22cyw6DWHfbfOY3xkiTCd92ZEeyyUV70gLhM&#10;yiyQ3xkGVsYO5mOeySCtmWGw3Ezbwah19gwSRIYx6Zs6VXaopcyQSPHGwgrfdXsmcMpB9+6hm+ZY&#10;JmUWyM9XkpEdXCR7JrHLeTPMRZVkR1puZEeyMEZ27BnGKec+pYxiZMeZYeyS2LDB+yBb8QjfdXsG&#10;cUpAn6htmZRZIGaY7Mgw4PaaiWLGkORG+K47M4ldcbCfrJRZIGaY7MkwQMocTt1cN9taWyZ+jvCA&#10;88LaZUdabmRHWm5kR1pulx1puZEdabmRHWm5kR1kGGkdIzvSciM70nIjN3r37i1mErsS4UuGkXI6&#10;ZEZsM0hPjpEdNFKTnkjIDi6Q9IRDzotnv6hO2ZGWG9np0qWLaNkgO8gwkqWEnPuULK+RHcmaGyWi&#10;fdNaMaNAzvRIMMOEZEdabmQnVzMMkDILlAx8JYVkR1puZEdabmQnm15JBqyXSmYBvmQYknvYX03J&#10;ZjTADNOG8ZpZADMM8QQzDPEEMwzxBDMM8QQzDPEEMwwhJDBoYAghgUEDQwgJDBoYQkhg0MAQQgKD&#10;BoYQEhg0MISQwKCBSYNXX3016S4x77rrLmuqhR49eujfZcuWuQ4lsn37dmtKqT//+c/WVO7z+c9/&#10;3pqS2bFjhzUV7kDQzic/+UlrKjwWUTzsI4b5Pd4QSQyveJKYbsaQ6SFkVjNtfxAMM2fOtKbCnH32&#10;2daUUp/61Kf0L/qNAUePHtX7M4Nf2QcQ++c//6mGDBmi+vTpo4WR1vDrNpZktoJ0m2uHBnzOa2cM&#10;gPmVhkI0YJ1vfOMb+nf48OF6XseOHSPbgjPOOEP/mmuHZfitq6tTX/rSl/Sy1gTjVmFguHiyn8u/&#10;//1vayrM1772Nb28U6dO1pxozNCW6PrFXOdjx47peQZnnwfxuPvuu60p70ba29ptGLS67du3rx4W&#10;EcM0Qqeccoq1NBY3A2MHg9OamyaN42lG4zPGqEOHDp5vcjaAVtAYjgnnc+KJJ+rrBy9k3bp11hre&#10;Dczx48etf0pdffXV+tdsC+/IPkAdjollO3futOZkH0if7tU4Aa+88or+bW5u1r92zj33XP1rrsMN&#10;N9ygSkpKtAxVVVX614zcCMz6IN70a6+9FvU/Gbyt3YaBgTH06tXLmoq+AXbglZx11lnWv2gDY3q+&#10;sxNvbFk8kBdeeKH1L2xgYLxg3OxpynZMNwsYI9iADGvHXEtz3aSRwbds2aJ/se4FF1ygp+GVGOyf&#10;RHYDA8z+YWS8PihBcs011+hfe1cU8+fPj4xVLIE8JHXe6zQwGFg6Hn//+9/1r/GozTZ2w4ORQ4Hx&#10;frCOGbo3GbLnKmcxP/zhD60ppb7//e/ri2zXd7/7XWtpC7Nnt3TfhDcx1pOwD2qNgaXNDTXYxxMG&#10;MDC5hN1DmTx5csy1k67Lz372M2tKqaeeekpcB/Psb3v0KeNcz9mbo7Sf1sT+eQicfd3Ewx6POuGE&#10;E6ypWJx5yYndkPznP/+xppTavXu3NRXexxVXXKEefvhhdckll+hriF/nJ1s8suuKE9KGcfNYnMCT&#10;w2Bu8N7w6W5n4cKF1lQLn/70p62pFp588klrKj6XX365NRVGD3nlARoYQkhg0MAQ0sZ48803rakw&#10;9l4OUcLmJzQwJOd46623rCniFXwWGWPirg2qc2GptVXq0MBkEJQszXhytFg6QpIDb1uMQdV3sL9v&#10;2raA1B9zMurZs6e1B+/QwKTDu+9aE4kxD4ZR0t3hojQqQWlAToNSkJNOsv7EZ9WqVXFHQ0wal9rS&#10;+Uxtba1oOLwIo1enQsTAPProo/pmpSISLjqUhKYE89dPiHkwIDwwa9asEbeDIggV8PIKqzgZeUm6&#10;Tqmquq5C7zfCiSdaEznOSy8p9ZWvWH/cub3nJNFgpKKr+q2KVPhMligDIw6/lkBeDYxeH9vmGY2N&#10;jWImT1Vt0XCj6rx0LVJVcXGxtee2BzwOyUikq05FKRZTB21gMB5i1LZ5yMgZ/cWM7lUznxxj7bHt&#10;4ZcXM+upsdYe2xb79u1THRpXi8bBL2H882SJPOlBGZj6+npxu3c9xC9yBb8ejrbovRhQcUy6Jl7V&#10;Fq8hzlkyCH7Ly7UNPe1h/DYwqGX4/mJ5G8i0KXFy/MBetavrT6x/ucMTTzyhVmyLDUKmIsRmxoxp&#10;e15MaUWxeD1S1eLnJsdUx89HNmzYIBqCIIXAcTKEnvYwfhkYPGhHF54srmuXPp6DPb3/pY0LdHTz&#10;Y+rQ6qkxOrikf5T2Ty+L0Tsj743Svsb2UdpT90+1u+oPUTLHTUW4BlIGt2vi4mF6PWjy8uHiOk5h&#10;Xel4+aaybo+I5x9Py7ZME+fHU65fRzfQbkgyAJlQMoSe9jDpGhhUfjqShGEx8vIdl62g7UjPhh5i&#10;prYL16i2b8t6SzZN0fPs68RTv6F1atCgQdYR8xdcj7FzB4nXwKhhYG3kuuE3mWuIdZz9oOQT7Zoz&#10;770YJUPoaQ+TjoHZNvnr4jI3DR482DpyGJNhvCoe0rrJKh7Suk41Du8dydxjZg/S8+wZ3q7isqKY&#10;5aNmDYzaXzzFQ1o3GcXj9ddfF9dPRvGQ1pVkvy74P3xqbBAd8+saq6P+e1E8pHWTkRvS+snIjTZh&#10;YFC8uGpkyJUTlscTinXtnHbaaZ7l1iMX0nX66ad7ltsNveyyy3RPbIl088036/30Hdwr6mGIJ6wL&#10;PfLII+rKK69MKLc0mn15VTyCMDAoUURfNom05PkpasCYBr0v6boZLd82Xa+z8NlJqry8XC1evDgp&#10;uaURy9B9gle5gS4lvMotjeCmurniw58JvfDCC1Yq4hN62sP4EYOBoZnS76/iek7ZO20CkgFJpGw0&#10;MMYADBgtl4bMXDVGnD9h4VC93UMPPRRjUJxySyOWpaJ4tKaBwT6GTW6Kuk6YhxJI/E57dGTUsuYR&#10;vfV8yZhIcksjlkkGJJHckAxIIrml0SA9/EHroZLo5zceoac9jB8GxoDafg1Vt4jrG+FNY0cyIImU&#10;TQYGXWliWwjrde3aVWf6aY+HHxQJzJ+4eGjkwYHxgIEx+3EaFqN4+wNmW6+KR6YNDLYrKCjQv8OG&#10;hQPj6JMYy+Kxdu3ayDFhOLB/+/94wvJ4YJlkQBLJDcmA2DVr1ix9XHSkheJ6cw6S+vfvH+nMC62j&#10;JSMQlNo3rdXHTYbQ0x7GTwNjp7jwkaS2kwxIImWTgUGvX9L83//+99bWseBYkgExuv7668X5bmnE&#10;slQUj9YwMNDQoUNjlsUDBsZuOBYsWBDZT1FRUdQyu9zSiGWSAUkkNySj4tTAgQN1ms1/tzQ6ub+s&#10;n2gQ/JTXNkmhpz1MUAbG0L17N9ftJAOSSNkag7ErHQMTT25pxLJUFI/W/ERyKh5OA5Os3NKIZZIB&#10;SSQ37IYkWbmlUQLrS4bBD3XtXmgdJXlCT3uYoA2MwRga53aSAUkkGphYsCwVxYMGxpvckAxIIrml&#10;MR7Tp08XDUQ6SiUdIGQlwsDAYCepKBWc20kGJJFoYGLBslQUDxoYb3JDMiCJ5JZGNxAHvbrvStFY&#10;eBUMVqpEDExrI13cRKqurra2jiXVDOJ2QzGYlZRR3YThJ+KBY0kPUiK5pRHLUlE8gjAwXbp0EQ1n&#10;IsUDBkYy7onklkYsk15AieSG9JJMJLc0JgO2l4xGMmrfFD3sSyrQwDjkdkNpYLwpHjQwycstjcmC&#10;ElvJgLjp/rIGa+v0oIFxyO2G0sB4UzxoYJKXWxq9gDpq8EgkY+KUX8cEWWNgCCHB494R1QY9vK+f&#10;0MAQ0sZALXqncfHTa7FDA0NIG6VLQUlMo2O/oYEhhAQGDQwhJDBoYAghgUEDQwgJDBoYQkhg0MAQ&#10;QgKBxoUQEgg0LoSQQKBxIYQEAo0LISQQaFwIIYFA40IICQQaF0JIINC4EEICgcaFEBIINC6EkECg&#10;cSGEBAKNCyEkEGhcCCGBQONCCAkEGpc0+Pa3v21NyUyePNmaUurxxx+3psKccsop1pRSn/vc56yp&#10;WE4++WRrSqnf/OY31lTus2jRImtKxj7k6Be+8AVrKsyOHTvUhg0b9LTbeEKHDx/WMnTq1MmaIpmA&#10;xiVJVq9ebU2Fefvtt62pFj7wgQ+oK664IvIw4L9hyZIl1lR4vn2ZG3fffbc1pdQFF1xgTeUWznOV&#10;zn3//v362kHnnHOOWrVqlbUken2M733o0CHrn1InnXSSNRWL8zjPPvusNUUyQXI5nGg6d+6s35rI&#10;tH/5y1/0NGQwmfnCCy/Uv/bMbTcuGCEPy/BgfOYzn4ns48tf/nLUNl27dtW/ffr00YKnZKbdHqps&#10;A4YYg3GZ64VzNNPm3GFcDHv27IlrXMz0rl279C/43ve+pw0SOH78uP4Fr7zySuR6Qbh/+LXvrzX5&#10;2Mc+FlfwWD/4wQ/q9Xbu3Kl/DVOnTtWe75lnnqn27dtnzVVq48aN1lQY+3W2nzNGNB0yZIj1L/r6&#10;Ovnwhz9sTXknO65yDmBGqvv5z3+uf/HAOG8K/v/xj39Un/70pyP/Dca4mAxgX2Y+fTBErH1+UVGR&#10;NaXU0aNHtefygx/8wJqTO7z88sv6F9cQRgHn+MYbb6gZM2bo+QZcO8jNuLz11lvWlNIPFww1sK8D&#10;Lr74YvWhD33I+hdenu2ei/Mc7DiXfelLX9K/W7ZsiVyDnj176l+TV3/5y1/qX2DfHtN247Jw4UL9&#10;2Q7ZP+XBbbfdZk1F88wziQe0j382JIo777xTrVixQr9NcHOQcU844QRraRhzA908F/OmxrL3339f&#10;T+PNZN64ZpvzzjtP/xowP5c/i373u9/pty08Llw7+7VxAuNiz+Rm3a1bt+pfA7wds+yss87Sv3Y+&#10;8pGP6F9j3GBcevTooaezjcsvv9z1mtjBNYRxsRtgUFtbq3/txqWkpETLvu9x48ZFjIs9noV1Nm/e&#10;bP0LxwztHiKW/+c//7H+JSa5syHauBiGDx+uXnjhBTVnzpyoDG9uoN24NDU1adk/i/r37x9Z96Mf&#10;/aj+Nf/Nr513331X/xrjIq2TzdjT+/nPf17/Yp7d5XZ+FuETxlw75/ma/+ZzwTxkxogYjHG57rrr&#10;9C+My4svvqins41+/fpFzst84hl+8YtfRJY98MAD+hfGBV4L5v/3v//V8x599FH96+a5wAMGds/F&#10;eNow0H379tXT4Omnn1bbt2+3/nkn+q6RuBjjAsMQD3MDzc1esGCB/gV24wKwrrmR9htod+UNJkMY&#10;4+L8fMp27Gm1nytiCwa7cQH2bRKd6/nnn69/7cFvAOPyla98xfoXNi5YF/tDPCZbMCVebucsLXPG&#10;3ZyfRW77g3Exn1YoUTOxmw4dOujfu+66S/+a+2XfPtk4TPQRiciVV16pA7j2GAGKNZ03zM7//M//&#10;WFNhJONisAflTExHIlc/i+rq6vTvSy+9pH/hmXzqU5+KGE2J3bt3W1OxD4YdE/QEn/jEJ6ypMMZz&#10;MWRjzKWmpsaaij3P73znO9ZU9DITB8H1O+OMM/Q0gHGZO3duJJ/atzHTMDynnnpqxHOBZwjM8u9+&#10;97v61wDjggCynWPHjulPrUREnw2Jwf5Gff311/VNcGrv3r3WGmHuv/9+a6ol8IvPKDuY5yzOxjw3&#10;ctG4FBYWWlNhV95cM6N//vOf1tIWUJph+OIXvxhzXcxye10YrGN39UEuGBc7zvO0Y5bZDY6Tp556&#10;ypoKc++991pTsfu2X6v6+nprKnY947n86le/UpdccklEt9xyi57vRvyzIYRklHjGxcw3sREDiuDj&#10;4fxkimdcUFIE2rdvr3/jGZdUoHEhJEswpT2JQIB/3rx5us7O7bffbs1toby83JoKg88n5ydo9+7d&#10;rakWKisrrakW8AmUKjQuhJBAoHEhhAQCjQshbZyDBw/qEjy/oXEhpI1hj7c899xz6v7yRtWu/7Oq&#10;a/eWkj0/oHEhpA2BahMwLqhf06moShsVp6RgbyrQuBDShugWMhySQXHq6r5PqIaGBmur1KBxITkF&#10;aob69WZta6CynGRI4ql905qYCqJeoHHJIHgo+GCkDlrsLtsyVT364gxexxRo37hWNCJueqSwytra&#10;OzQuGQJvDTwUUDLtMkgsvQf0jFxDyNlei8TnvvJm0Xgko1QNOY1LOnzqU9aEO2gsNu+ZCZGHYtnm&#10;qWrbtm3W0gSceqpSVr8veQfaWyV5fsjgdsMCDZ7Qz1qaBAcOWBNtj84FpaLR8CLTD5EXaFxSBU32&#10;P/5x6487xaVFMQ9Gr74eOi2K0+Ykb7C1gJaQDItR0m/VTZusibYFro9kLLzq/tKWfl6SJZJrkYhU&#10;lApuTe1zCsu4oP3FgdCbURKukfRQQFgmbQNFeq1/7LHwbz7zq1/pnyXPTxGvU6rq3bu33q/6zGfC&#10;v/kCvIh77rH+xAf5SzIUqcrr8x5lXNSS0F+v8ggMi9dEZiWjRqFnJ+1uo7vK5dumixk8VZl+URX6&#10;QkmzSDBrufVWpdCZU+gagtqGKvFapKq85stftiZkBg0aJBqIdHRTr9nW3pMjYh0yYVzwEM4dcGHo&#10;WN2sOflDbegzR8rgqWj4tGZrr20L5EHpeqSioZMarb22PdBvTbumdaKBSFfOIXbciFiHTBiXsX3+&#10;qbfJR+Pi54ORF55dCqDLAel6pKK2eg1Bh6anRcPgh7xc14h1CNq4DKy5OrJNPhoX9LgmZfJU1FYf&#10;DMSapOuRitrqNcR5S0bBL91bMdA6UmIi1iEo44JPofLiB6K2yUfjgn5wpUyeih5rC0HcOExaOky8&#10;Jl61du1aa49th6ANC3RT/TzraImJWIegjEtF8f0x2+SjcQEznxwjZnQvWrJ5irW3tklpRYl4XbzK&#10;3sF3WwAv8av6PSEaBF/VtM46YmIi1iEI41Jc2EncJl+NS5+B0TVIU9HImQNaSoraGMiD0jVJRWUh&#10;I9WW6NK9WDYGAai4uNg6qjsR6+C3cenevau8fkhuxmVP9Z+sqdzCzwdD34s2BroAkK5FOmor1xHn&#10;KRmBoHRv5SDryO6EnvYwfhqXwoIu8rqWJOOyq+hstavrT7JGuysujNKe3v9SexuuiNI7Q27TStaw&#10;LFg/UZwvCfs8umVlWNtWqaMvronSsdc2Run4m1tjteuVKL23761YHdwXpfePHo7WMasyX4DgE2bh&#10;hknidUhX+d6OC2NuSwYgaC1atMhKQXxCT3sYv4xLMvspEIzL+0cPRR7so5sf0zq0emqUDi7pH6P9&#10;08ui9M7Ie6O0b/idal9j+yjtrvpDlHYVnRNlWLxoZtcrkqpAh+tiJC13asX26WpQ11vEY+abyiqT&#10;j7M0Dq1TQyY1isskLd08VW3oeoF43FxQIpLtn8Vv6ec8AaGnPUwyRkGUjWT3UVseHipSJIfiDYiN&#10;DBjTIGZqu7oXtBgV/JrpRBq/YEhkaM58JdlrAS3fOi1y/eav8+YF5iMYWVF68DOhZK5p6GkPo1cW&#10;DEFCWXjZfnDtVdZWuQ3OWcrMdo0LGQjnevifzLaQvq55DoZ5TeZ6YJ3RswaqxZsmJ7V+UUmhqqio&#10;sI6Sf+AaSA9+JpRMvgw97WH0yoIhSKgUtp3c7296u3xg586d+vzxGSNlcCxbFnrjSvPLqkpj5hth&#10;uRlbua3wzDPP6POOdz3gAZr/ExcNjbtubUMP1a+fh+4YchScv/TgZ0I4diJCT3sYvbJgCBIple0W&#10;D/mtddQw2Ecqwohz8ZDWT0bxkNaVZDcy+N+7f/ziaSzvP7pP5D+2te8rnuKBAcOl9ZNRPKR1k1E8&#10;+vfvL67v1OzVYyPXpXlkHz3P/DfCtXXOt+8jkdyQ1k9G8ZDWTUZbt2619hALlksPfiaEYyci9LSH&#10;0SsLhiCRUtluzZgfW0cNg32cdtppnuVmXE4//XTPuvTSS62tY0Eazz///IT685//rBZunKTXh+wZ&#10;3yljTKauGKH/X3/99erKK69MqHjkinEZNWpUQpVWFIev0bbwNYoXNLfHs6DFixcnLTeef/55z3I7&#10;byzDAPpela3GpWN5k5WK+ISe9jD6wgiGIKFS2Hb7lK/r7QzYXjIeiZSNxgUqKS/S69sfAjdh3cZh&#10;daIhkRSPfDIu2Ie5Nmjh7Lxmdplj9uhVIRqReHJDMh6J5HbeWCYZj0RyMy7or0Z68DMht3M1hJ72&#10;MHplwRAklIWX7d+eFd09JLaVjEciZatxwbp440oPgqTpK0frbSRDIike+WRcevToEdmXdM2cMutK&#10;RiSe3JCMRyK5nTeWScYjkdyMC2jXHEzXComUTP2h0NMeRl8YwRAklA20DBbXcejQglOtLcLg2JLx&#10;SKRsMi4XXHCB/sV63bp1Ex8AN2E7SDImTsUjn4xLz56x8ZR+Q+tVdXW17pjbuQzCvLKyMtGQSHJD&#10;Mh6J5HbeWCYZj0RKZFywX+nhD1pDhw61UhCf0NMeRl8YwRAklIOk92MD20jGI5GyybhgOYwKfi+6&#10;6KKYjF9QWKBWrlypMwvWcS6/5pprVKdOnfQySDIqRvHIt88idMCNa4Me6qR9rlixQl9Xcw1nzpyp&#10;18NgXpIxccoNyXgkktt5Y5lkPJyaNGlS1H+ncXnxxRdVZWWl3p+R9PAHqfvLkutPN/KU6wsjGYFE&#10;EsDJi+vaZQPHloxHImWbcTHC/0lLwl0HFBR0VwsWLLD20gIMDdbFOvOeGR8xHGYf7du3jzIodsUj&#10;H4yL2R7xBPzCGzbz42G2MUYD04MHDw5d+4IoY+KUG5LxSKREabQbDUnmPGBgzLSkoqIiNWvWrMiA&#10;ZZgnGYGghOMlQ+Qp1xtIRiCR4oBM8f5iYX0jGzi2ZDwSKRs9F/v/G264IXxd49CxY0d1yy236HWM&#10;4TDeT9euXaMMil3xyCfjAu/DOT8eWGY3GnV1dZH92Oc75YZkPBIpURolgwLNmzcvkl6j0tJS9fLL&#10;Lyf8LDJc27BCNAR+C2lLlshTrjeSjEAiudDU1CRvA9nAsSXjkUjZGtC1y+1mwLhIxgNyK5aOR64b&#10;FxgUbIs3s3OZ2z6xzG40mpubI+mwz3fKDcl4JFKiNEqGxa7t27fHrJescWlsbBSNgd86fvy4dcTE&#10;RJ5yfWEkI5BICRgwYIB6b/EJrtvh2JLxSKR8Ni5uikeuGxeUQEjzIbd9YplkPKApU6aI8yE3JOOR&#10;SInSaDcaySpZ4wJwDMkg+CU0kvRC5CnXF8ZpAJJREuAGu22HY0vGI5FoXKLJp4CuU277xDLJeCSS&#10;G5LxSKREaZSMRyJ5MS6gQ+Nq0TD4oTVr1lhHSY7IU64vjNMAJKMkWbZsmTq84BRxOxxbMh6JROMS&#10;DY2LN7khGY9ESpRGyXgkklfjgqJ4yTCkK7dzi0fkKdcb241GsvLApk2b1P55H47ZDseWjEci0bhE&#10;Q+PiTW5IxiOREqVRMh6J5NW4gC7di0QDkaqu7vek7qPXK5GnXF8Yp+FIRh7ZvHlz3tfQtcstw9G4&#10;JC+3fWKZZDwSyQ3JeCRSojRKxiORUjEuhw4d8rXmbqq9+UWsA04+FaWCswMk7EcyHolE4xINjYs3&#10;uSEZj0RKlEbJeCRSKsYF4HiSofCqLgXJdcYt4d31CABciFTkZlyk9ZNRPKR1k1U8pHWTUTxyxbhI&#10;6yejeEjrJiM3pPWTUTykdZNRqsYFPFRSKxqMpNW0Tg9UlypZY1wkq51IbsZFerMkEmpGxgNplN5+&#10;iYTt4lFVVSW+pRMpHrliXCRvLJHc9ollkteYSG5Inm0iJUqj5H0nUjrG5fXXXw99Hm2QDUcScjuf&#10;ZKBxsYnGJRZp3WQUDxoXb0rHuAAcVzIciXR7zXhrD6lD42ITjUss0rrJKB40Lt6UrnEB95X3Fw2I&#10;m9A2K11oXGyicYlFWjcZxYPGxZv8MC7om1gyIPHktSZuPGhcbKJxiUVaNxnFg8bFm/wwLgDHlwyJ&#10;U1f1e9LaIn2yxrikIjfjIq2fjOIhrZus4iGtm4zikSvGRVo/GcVDWjcZuSGtn4ziIa2bjPwyLuCu&#10;qpGiQbFr5MiR1trpkxXGhRASPE8++aRoUIxgzPyExoWQNgQMiGRYbu4101rDP2hcCGlj3FsxIMqw&#10;XN9nsR7cz29oXAhpY2zcuDFiWG7tOVXt37/fWuIvNC6EtEHweeRXkXM8aFwIIYFA40IICQQaF0JI&#10;INC4EEICgcaFEBIINC6EkECgcSGEBAKNCyEkEGhcCCGBQONCCAkEGhdCCCGE5BR0XgghhBCSU9B5&#10;IYQQQkhOQeeFEEIIITkFnRdCCCGE5BR0XgghhBCSU9B5IYQQQkhOQeeFEEIIITkFnRdCCCGE5BR0&#10;XgghhBCSU9B5IYQQQkhOQeeFEEIIITkFnRdCCCGE5BR0XgghhBCSU9B5IYQQQkhOQeeF+Ma3v/1t&#10;9e6771r/wrz//vvq8OHDas+ePapdu3bqAx/4gPrQhz6kPvGJT6jLL79c9erVy1ozlrffftuaCoP/&#10;x44ds/6FMm9oX07OPvtsVVNTY/2L5ujRo/pX2u60005TV1xxhfUveV5//XVxf+CCCy5QHTp0sP6R&#10;IEGesucNgLx38OBB9dRTT6nf/OY3+j595CMf0XkP92Xy5MnWmtEgv5q8Ypg6dareH8B2P/3pT/W0&#10;Hez/1Vdftf61sHnzZvXee+/paSmvYN7s2bOtf8lz11136XwrgX0+++yz1j9C8g86L8RXvvvd76oH&#10;H3zQ+hcLjKrTKcE2paWl1r8WnIb+wgsvVDNnzrT+xS4HcF6WLFli/Wvh3nvvVX/961/1tHO7bdu2&#10;qU9/+tN635I++tGPiukDUhoM8ZwX50uW+APuxfbt261/sUj36sMf/rB6+eWXrX9h9u/fH7Mu/sMB&#10;B6tWrYrrvEh85StfURs3btTTznXgMF955ZVivoOw/sqVK621W3jjjTfUSSedZP2LBds5nRc42sQf&#10;vvGNb1hTqVNfX68uvvhi6593fvSjH1lT0Zx//vnWlMw999yjbanTDiHP9OvXz/qXPNdff736z3/+&#10;Y/2L5utf/7rasmWL9c9f4lteQnzkc5/7nHYq8IDAecHv8ePHraUyWMeO5Lzg69Ouz3/+86LzYt+X&#10;ffrAgQPqoosu0tMVFRXqX//6l57GC+XWW2/V01gfX89OTjzxRPW9730v5isdfOlLX1If/OAHtfMy&#10;b948ay7JNIh44D4Bc99PP/10/RsP5Al7HgH4b3dePvvZz8bkPec2AHkDzq/Bvs7w4cPVokWL9DSi&#10;lrNmzdLTWGfx4sWRaSdHjhzR87t162bNiQbLoLlz5+p1SWrgGj733HPWv+T4+9//HnW/JWAbkqFn&#10;z556X2eeeabWj3/8Y50mk2d++ctfqhUrVuhpO1hHAvPhTAwZMkTdf//91tww+OA866yzrH/Jc+jQ&#10;objHA27L0iW4PZM2A4z5N7/5TS2E5U855RRridLOxK5du6x/4cxsIi9wXr7//e/reVhv2LBher7B&#10;mfFTjbxgnh2z3bp169S+ffv09M6dO3UaDPZ9S8eBMwZOPfVU/Wunffv26vbbb49EXpqbm/ULkfhP&#10;YWFhJO/hPiE/AdzXb33rW1GOpf0+vvPOO9q5xDxs64xKOO85/qcSefn9739vTYUx65SVlelfMGHC&#10;BPXvf//b+hd2ig3OfSKfIlrzzDPP6GfNCV52Tz75pN4OkZff/e531hLiBVw/r46LwRQdwjnt27ev&#10;tkcQHBvYDUR5u3btGplv5IyUwXk599xzrX8tTqvBi/Py0ksvqTPOOENPG+cF+QiOECKPiH4DbDtl&#10;ypTINNi6dau4T4D5sOMoah01alSMsNz+v6ioSM8bM2aMtYfUkVNESIogg955553WvxYQ+rZ/ccDB&#10;SRTGdj4wduclnscfr9jIDrb7wx/+oJ0KgGIj+0sGy+0vF/tx8NKz43Refvvb36o+ffroaXuxEUK8&#10;eKmQ4MB9ev75561/Lfz85z9XAwYMsP4pdfLJJ1tTMomKjUaPHq3r0DhxbiOBdfD1u3btWv0fxZl2&#10;hxyOC45vsKe1R48e1pQSnRfs2xSBYdq8DFE0xghMcsDpxbV79NFHI/cTEaylS5fq6WRAHSs7r7zy&#10;SuRjBxg7ePXVV+toiv3jzg7SgO1gQyBTZ9DgxXmxFzHaIy/4qIKDBRBd/uIXv6inUdRj9rNgwQJx&#10;nyeccII677zzIpEgO7/4xS/U3XffrbfbvXt3jN30g9gUEZIG8ZwXZHQ7poIiMvdbb72lp51gGb4Y&#10;jPAVYgx9//79dajdieS8wInAvqqqqvR/+4OIIgRTmRLA+XjkkUesf2Hs6zuxOy/Oc3TWebntttv0&#10;y0kqZiLpg/skOS/2+4d7jegFwHyp6NI4L/a8h//GeYHjO2LECD1tx34cw8c+9jE93zgS9nV+9rOf&#10;WVNh4IzYnwU4SfGKIJzOi/PY9mMC/P/Upz5l/SMSKAL+1a9+paeRj5zXFB9bcALwMnYD25moMl7a&#10;n/zkJ0VhPdR7wbqI0jiB8+IWecF0Ms4L8qsdu/NiKqHDgbJvh6ikqRMDB9ueDlBbW6t/4bw465md&#10;c8456h//+IeeNvu85ppropxyP4g+S0LSxOm8wIM39UicIBLhVv4bz0i4lbMmG3lxggcV87FvO/Pn&#10;z1ef+cxnrH+xwHlBXRnTyuqHP/yhuvnmm/UD/9WvflUbREwbochs/fr1el3iL7h/dudl8ODBopMB&#10;4Eii4qKEm3O5adMmXd9FIl6etCOtgxeHlMdQNIW8JGGcl0svvVT/xxc0nGWTz3Ccq666KirvvfDC&#10;Cyy+FEDdob/97W/WvzCS82Iw1xcRFYl429nn/+QnP9GRCdhAU+fOSaJiI0zfcMMNUffYpE0CjtR1&#10;112nl+PYhoaGBh1dMuBaFBcXW/+U+uMf/xi3Iq/TeUFR7WuvvWb9iz5nREDvu+8+61/6yGdJiAfg&#10;ZCCTPvTQQ9ac8Mvhpptuiopq2EF4EnVOvIKHs7Ky0voXxn4MfDl5cV7w5YFmtoZLLrlEP8z4GkKL&#10;DqyLL+94SHVeDM7IC/Gf5cuX63uEF7MB5ffjxo2LfFU6QTFKKiCE73So7cew56t42NdBvkWzbcN3&#10;vvMdHaJH3hs7dqzr/lDsJNV5MWBbZx0K0gLuG4ps4rX8c3NeAPKBicQ5kbaLty/YG9QDkZCcF3tL&#10;znj7lObbbaY98oLnxA62RR60g3nOFnkG47ygzotUv8qkBdcb0aa6ujo9D05OvOczWeSzJyQA4JGj&#10;PBhCpTAIDxJCp27AyP/5z39O+NXYsWPHGMdG4uGHH7am4oOX4o4dO6x/8Vm4cKE1FQtCp/GKxEhm&#10;kfIenNREeQ9fq2h5lgg4448//rj1Twb5CdGgRKBZvjMC6GT8+PGudcYQVWI9l9RJ5LxI4AWPSv8o&#10;UnnggQf0PEQtnKCOCPb98Y9/3PMxgLOIx0mifdqdFwOeh3/+85/WvxZMRDoeUrGRnVTOL1mC2zMh&#10;hBCSg8yYMcPTixcV8qVKqSgSwn6SkanoHw8UZ8YrwkbU2+zH3lpNAs6Vccjh5Erpxocg9oV6fM5+&#10;ueygvxs6L4QQQgghSUDnhRBCCCE5BZ0XQgghhOQUdF4IIYSQPCdRJXC0erqvor/qXFiuunfvHtUp&#10;YjZC54UQQgjJY+CMoG8gO+hjBvOhq/o9qdr1fzZG3azlAwcOtLbKHui8EEIIIXkKnI8b6heou3qM&#10;Vl27F6jbek4KOSYbYhyVRLq670q9L3RgN23aNGvvrQedF0IICRD0UwSj39TUZM0hJHhMvpMcET+E&#10;qAyGMGgt6LyQvAWDQeLhRYdehLQG6BAMefDRF2eomU+M1tMc24oEDYYggXORSoTFi27ovUDn6daA&#10;zgvJO9DtNB6ovoN76ZfGmDmD9H/7MAKEBAl6JkWem7pihM6DdhUWF+iu3wnxG2P7wkVDssMRhHBM&#10;+xAdmYDOC8krMHQ9HqTl26bFvDQwP95AfYT4BQaxQ15z5j+75q0br9fZt2+ftRUh6YHWQQ+W9BKd&#10;i0zo3oqBGXXK6byQzIPBCi++WKmPf9yakT7mi2PA6AbxZWE0afEwvZ5vURhTce2OO5SyDfBIcoyz&#10;z1Zq6lTrT2pgyH/krdmrx4p5T1J5VYkey8hXTjpJqQRdxJMM89GPKnXGGWGtWWPN9Ad8sKEiruRQ&#10;ZFpX93tCPwOZgM4LaT18cl7mzZunH5gV26eLLwhJWL+5udnagw9ccolSXbtaf0jOgJc8xl/5whes&#10;GeHBGJE/vKqopFDMa4m05Pkp4v4SqaCgwEqxRch5Ut/7Xniazkt28dOfKjV9uvXHH1B3CvkArYAk&#10;R6I1hXQ5m2b7TYzzgtrDOLBaElqUAeljZQAM2Z2pY5EkcTgvr776qr5HXjVsSpP4UkikaY+PEveX&#10;SFE17ENpVp/4hPWH5Cxjxij1619bf8LNS6c+OlLMN9mggsKC2BHLTz1VqXPPDQsO2V//ai0gWcVH&#10;PmJNpE5FRYV6oKRedByyRZ0LytS2bdusFPtPKIdHk2/Oi2ku9vjwXwR+LJI+uEeLnpskGuzWFiI7&#10;zENtg02bNul7LeWD1tbcNeMS50MfXpDEJ1AseMIJYYfygx+0ZqbGggULrFZEssOQbQrSXoauZjT5&#10;5LwUFhaq6U2X2I7VzVpCspUVK1boPCEZ7dZWj7oKNWjQICulJN/J1nxYVlminxPSdnjjjTe009Kh&#10;cbXoJGSrruuzTJWUlFhn4S+ht3o0ue68mIqbQ3u1E45F5yUXwP3zUn8lEzJRFza3bjvMnDlTdS/I&#10;Lgdm6eapvttMkt0sWrRIdS0oEp2DXBDyK6oE+E3orR5NLjsvlZWVqmfZXeJxIDovuQEq0lb1LBON&#10;d2tp4LgGnb9I2wL2ScoPraX65ho1bNgwK3Uknzly5IjOfzfUzxedglzRbbVTAsmzobd6NLnovFRV&#10;Vbk6LUZwXt59911rK5LNZNtLA+l5++23rdSRtgIc1l79qsU80RpCPjx+/LiVOpKvvPjii/peS85A&#10;rqlD41OqpqbGOjP/CL3Vo8kl5wVjhXhJK5yXmBr6JCtBOenAMe59tmRKM58ck1Y+JbmJGXV3+bbs&#10;KcIcNqU5tok0ySvQ0VvH8ibREchV4Tl6+eWXrTP0h9BbPZpccF5GjRqlSoseEvfnJjgvr7zyirUX&#10;bxzf94Y1RYKmrq4u5T4zglJVz3JVXl5upZDkM6aF4oBRfcS8kA1CXZw5c+ZYKSb5ABoDdOleKL78&#10;80F4pvwc1yv0Vo8mm50XXYEutP77i+V9JRKcly1btlh7c+f948fUrm4/U7u6/iQiEiwHDx7U93fR&#10;xsmiwW5tLd86Tadv586dVopJvoGmqLjH2VZhXNK4+YN1Wknug/uYjZ3N+armDb7m19BbPZpsdF6W&#10;L1+uCrp3VUcXnizuI1nBeVm7dq2111jeP3pY7Rt0c5TDQmVG1d3uV6XlxaKR9qqa3lU6XxkNntBP&#10;XC9VVfeuVKXdHhHPg8pN7QwJ9mFoih0etpbgZBUUdFcjKzqqPT3/ovb2/pe7Gturfc1Xu2vIrWrf&#10;0Ntd9c6YB0J60FX7pxQl1IHZPRPq4JIBCXXoiXHuWjVBHV43113PLlRHNz/mrhefVsde3RCldEER&#10;+S210+UXfp6pQ9MaVVRUZJ15eoTe6tFkk/MS7iiqmzq26ERxW68q7N5Fn58Xdvf8a8TAEf8xXbEv&#10;9KFjOhMZgdADqTHsZt68Z8aL26WiZVaT1R07dlhnQtxAJPO9vTtcdWzHC+roS2tddXjjYnV4fehF&#10;46JDj49Shx4d7qoDs2siGlcbzh/SfU5Xc54OdyhnNGV57CjTfmiiNWbXzpLz1O6y38ZXyW9COtdV&#10;u4rOCelsdxX8MqRfuAuR60SybGsuKx1wz65teFR80eercM579uyxrkDqhN7q0WSD8/LSSy+FT3D2&#10;x8VtUlVt+V1q7ty51lFIa1NdXa1KK0pEY+xV1XWVOs9AUx+L7tZ98abJkWUQ+sqwL09HNfWVgXXC&#10;RDLD5s2bI3ljxPT+4n1ORcWlRZH9Lnx2YmQaWuJTHlwWcth79KrQ+0RdMRS9ktwA96xd83rxBZ/P&#10;wnn7QeitHk1rOi9oior/b838jLhuuhpce5WaNGmSdTTS2sDQYhh33PM+g2pTatWBlwC2hxBlkdYx&#10;co5lJK2TjBDRGTqpUe8DjgujL/nFunXrdO/cuL+Tlw0X84Cb7NGWih6lUctmPRVuuWa0wmOeh+Nt&#10;nJX6+np2mpjD4B5KL/d8F87bD0Jv9Whaw3kxgyZun/I/4jp+aXK/v7GDpyxm7969kZdGn4G1ovG2&#10;q6o2bMQhOCbSOpJ6D+gZ2a5nnypxHacGjusb2QZddZO2AXrstkdmxswZJOYPo6LScP6FFj8Xv+L5&#10;8KnNkfXcoo9wlI2zgtZujKzkD7inqMQqveDzWThvPwi91aPJpPOCVkM41oKBF4jL/dbiIb91HZsG&#10;aTnttNMyovvuu0/16dPHOnLyII2nn356RnTppZemlNGwzWWXXabOP//8tPTnP/9Zde7cWe9v0Pi+&#10;EYNuLwZC3Ra7sfciVBA2+xkzO/qlNGrmAD2/W7du6vrrr1dXXnllWsK+vDJ1aktUKVPyyuuvvy7u&#10;J0h5pX///topRhcL6Qp9rPQfHduEeu6a8ZH0lTuiLW6qqC6LbCdVLMf8efPmqcWLF/sq7DcVsN3z&#10;zz+fEaWTRtSly4RwrK1bt1pH9ga2bavOy6FDh6yrkDqht3o0rRF5MU1kN4z7nriOX1oz5se6Y7t4&#10;IA2SoxGE6Lx4E/Y5fuGQ0Fdqi8Mxe/XYGGPvVfiyNfuDFmyYqOdjWnJCUhX25xU6L7K84qfzMnTo&#10;UJ0Gex4qLm6JtixyibbEkzMPmorlE5aEK+FKzke6wn5TAdtJjkYQSieNkqMRhHAsOi/edGvtFDVm&#10;zBjrKqRO6K0eTWvWeTFOzIphvxLXTVfbp3xdNTQ0WEeLBceWHI0gROfFm7A/7BcqCr0snC+AdAWn&#10;xewfuuuuu0QnJFVhn16h8yLLK346LxDSMHXFSDV/fUuewUjPUr7yImfFckQVp02bJjof6Qr7TwVs&#10;JzkaQSidNEqORhDCsVJ1XvJpCAAvSvW+Ogm91aNpTefFDuZP6fcXcZtUtWfOJ1SvXr2sI8SCY0qO&#10;RhCi85K8OnXqpPcJzX9mgmj4/dLI6f0jx+rSpYvoiKQi7M8rdF5kecVv58UMS2K06Nn4zfxRIbem&#10;d0tLOEQLEWmR1jWavjK6YrnkfKQr7DcVsJ3kaAShdNIoORpBCMdK1XkB48aNUw8V9xJf8nmp5g2q&#10;rKzMOvv0CL3Vo8kW5wVgADJ0aDO87kpx21SE5rnxQFokRyMI0XmJr65du6p//etf6qKLLtL7guDA&#10;XHfddXpaMvhOoT8Nsy00atZAcT2nejZU6WPdf//9kW1xr+CA3HDDDerWW2+NcUySEfbjFTovsrzi&#10;p/MyePDgSDrQFFrKQw2DeunlqGC7a9cuKxUtPPHEE3o5IitT4rRmQislGHlzLIx3IzkhqQr7TAVs&#10;JzkaQSidNEqORhDCsdJxXlD5H/u4oS63R45OTm2wh12AJqnN1deL+/Ait/FpkBbJ0QhCdF7iC9vb&#10;9Ze//CVqmWTs7c1T4/Xls2bNGl3hEutMe0xunYRldqcD0RezXyP78mSF7bxC50WWV9JxXtB3Coqa&#10;MW3yDoSR7PGLyErj8Ho9jWMMHz7ccxpRIdfsd87TY9WyLeH7bhyN4uKWel4jR47U82bPnq3Gjx8f&#10;WcersK9UwHaSoxGE0kmj5Gh4FYYBwb7i7W/fvn162dNPP61Wr16thgwZElnfq5C3ruuzVHjh549w&#10;nm12bCNQUVGhqkruE/eVjGAI4oG0SI5GEKLzIguRDWzv1BVXXKGXP/TQQ6q6rkI7K6j7YpajSasX&#10;sM0jjzwS3r6gu5q0dJgaPq1Zty4yDoe9uMqujh07RjkmyQjbeYXOiyyvpOO8OI+NSLB9GV5Y9vXN&#10;fK9g2BJsB8cCDlBtbW2Us7Fo0aJIGuyyr+NF2DYVsJ3kaAShdNIoORvJCN01lJaW6n2kIuSPsWPH&#10;qvXr16s333zTU6saFEc+UtxDfPHntJo3qG7dC9TSpUutM/WH0Bs9mmx3XgzooKm8+EHPgzTCiMUD&#10;aZEcjSBE50UWtoU6dOggLoduuummyPTvf//7lNPodEJuv/12dfXVV0fNswvrw7nBttJyN6WSRjov&#10;srySqvOCKId0fHwAwcGQtoGwjlfszoskFHfb02DU2Ngorp9I2DYVsJ3kaAShdNIoOSbJCMV89qJB&#10;o9GjR4vrY1k6xUZOTLQnX1oh3dpzius7Nx1Cb/RocsV5MfTu3VsVFXQS9y3J7XhYJjkaQYjOiz/y&#10;03kJUqmkkc6LLK+k6rygiBnHQ0jfzVlxKpU0JnJe7Jo1a1bkWiS7jVOppBFgO8nRCELppFFyNNIR&#10;etGW5uNYfjovAL0mY7/tmteJDkGu6Jba8FhzQRF6o0eTa86LAeW/3bt3FY9hl9vxsExyNIIQnRd/&#10;ROfFX3mlrVXYTUappNGL8+KHUkkjwHaSoxGE0kmj5GgEIRzLb+fFgOKr+8r7i45BtuuavitTvn/J&#10;EnqjR5OrzovBfJW8t8j78bBMcjSCEJ0Xf0TnxV95hc5LrFJJI52XWKWTRsnRCEI4VlDOC8A4W91C&#10;x0BLHclJyEY9VFTj2jDGL0Jv9Ghy3XkxmOaIhxeckvTxsExyNIIQnRd/ROfFX3mFzkusUkkjnZdY&#10;pZNGydEIQjhWkM4LQKVfHEdyFLJNXQqKMzZQbeiNHk2+OC+Gl156SR9j35yPJTwelkmORhCi8+KP&#10;6Lz4K6/QeYlVKmmk8xKrdNIoORpBCMcK2nkx4FioACs5Ddmgzt1LdNAgU4Q8iGiM8zKy/sqMKNUM&#10;6pVXX31VH8vteFgmORpBiM6LP6Lz4q+8QuclVqmkkc5LrNJJo+RoBCEcK1POC5g0aZJ6pLBSdB5a&#10;U7gOmR7xPMZ5yXd2795tTcWCGyA5GkGIzos/ovPir7xC5yVWqaSRzkus0kmj5GgEIRwrk84LQP8x&#10;OK7kRGRat/acrFvjtQZtznlxAxli27ZtGVFlZWXKzgtCc5lQqoYY24wYMULNmDEjcE2ZMiXlNKLD&#10;Q/TpkAmlkkY6L7K8AucFPSWjD59MKJU0GuflkksuyYhSSSPAdmeddVZGlE4av/GNb2REOFamnRcD&#10;jn1dw3LRqciEOhWW60hQa0HnxQYyg+RdByF0OpWq8yJ9pQQhZEwczyvYZsKECeIXn9+aP39+ymlE&#10;F+/Or+aglEoa6bzI8opxXqSIWBBKJY3GeZGii0EolTQCbCdFaYNQOmmUot1BCMdqLecF9O3bV3Us&#10;6yc6F0EKLaA2bdpkpaJ1oPNiAxlRcjSCEJ0Xf0TnxV95hc5LrFJJI52XWKWTRsnRCEI4Vms6L2Dz&#10;5s2qaygdkpMRhOC4YNDk1obOiw1kRMnRCEJ0XvwRnRd/5RU6L7FKJY10XmKVTholRyMI4Vit7bwA&#10;0yvvVf2eFB0OP9ShcbU+Bo6VDdB5sYEbIzkaQYjOiz+i8+KvvELnJVappJHOS6zSSaPkaAQhHCsb&#10;nBcD6lLeXTVcdD7SEfaJHn+zCTovNpARpRdPEMLgbqk6L4MGDcqIMLJtKgYE2/Ts2VM1NDQELoxt&#10;lWoaMQIsnMhMKJU00nmR5RU4L127dlX33ntvRpRKGo3zglHVM6FU0giw3TXXXJMRpZNGjEKfCeFY&#10;2eS8gMcff1x1KSgSnRDvCo8IvX37dmvv2QOdF0IIISSPOHr0qHasUNQjOyWJdUfPCaqkpMTaY/ZB&#10;54UQQgjJQ3r06KHuK28WnRM3PVJUqUaOHGntJTuh80IIIYTkKWjS3LV7geikOHVdn6U6YnPgwAFr&#10;6+yFzgshhBCSx5jWSO0bnxadlut7L9HLM93FfzrQeSGEEELaAGiE8UBp74jT8lBJnR46AyNX5xp0&#10;XgghhJA2xLFjx6yp3IXOCyGEEEJyCjovhBBCCMkp6LwQQgghJKeg80IIIYSQnILOCyGEEEJyCjov&#10;hBBCCMkp6LwQQgghJKeg80IIIYSQnILOCyGEEEJyCjovhBBCCMkp6LwQQgghJKeg80IIIYSQnILO&#10;CyGEEEJyCjovhBBCCMkp6LwQQgghJKeg80IIIYSQnILOCyGEEEJyCjovhBBCCMkp6LwQQgghJKeg&#10;80IIIYSQnILOCyGEEEJyCjovhBBCCMkp6LwQQgghJKeg80IIIYSQnILOCyGEEEJyCjovhBBCCMkp&#10;6LwQQgghJKeg80IIIYSQnILOCyGEEEJyCjovhBBCCMkp6LwQQgghJKeg80IIIYSQnILOCyGEEEJy&#10;CjovhBBCCMkp6LwQQgghJKeg80IIIYSQnILOCyGEEEJyCjovhBBCCMkp6LwQQgghJKeg80IIIYSQ&#10;nILOC2kVunXrpn70ox9Z/7zzxS9+0ZqK5tvf/rY1JdOlSxd1+umnqyNHjlhzwnzgAx9QDzzwgPUv&#10;eW655RZ15plnWv+i+eQnP6nWrl1r/SPZwNGjR9Vll12mBg0aZM3xzi9+8QtrqoWtW7eqdu3aWf9k&#10;kMd+//vfW/9aOPHEE9W8efOsf8mDfPzQQw9Z/1pAnvvmN7+pjh07Zs0hJP+g80J8Yf/+/erss89W&#10;77//vjUnDAzou+++q4YPH64++tGPagP+sY99TJ133nmqqqpK7d2711ozmmeeecaaaqGurs6aUuqE&#10;E04QDT72L/HSSy/p3ylTpqirr75aTxvee++9uNslAudy//33W/+iSXWfxBurV69WZWVl1r8W4Kjs&#10;27dP5zPci5NPPlmddtpp2nnp1auXtVYs69ats6ZasDuh0n199NFH1Sc+8QnrXzR4NgC2e/bZZ/W0&#10;Ydq0aSnnE2x36NAh618LSH+q+yQkV2AOJ75x8803qw996EPWP5kPf/jD1pQ7/fr10y+aK664IiIY&#10;5Pnz5+vlv/nNbzw5L5j/s5/9THReCgoKtDPllXfeecf1JcEXSOb4zGc+o/773/9a/1TMS71r166q&#10;vLzc+ufOd77zHXXhhRdG5T04y3DCgXRf4bxIERmA9e+++27963Revve972kHxivIx6eeeqr1Lxo6&#10;L6QtwBxOfOPw4cMJjabTedmyZYt2eJwhbjgvZ5xxhvVP6YiOfd+pOC/Hjx8XnZcPfvCDauzYsWrm&#10;zJkxGjhwYFyH69prr1V33XWX9S8WKS0LFy60poifzJ071zXvSc5LfX29LnpxAudl5cqV1r8wX//6&#10;160p+b7Gc17efvttHfEB2M7uvCA/Yp6U76DbbrtN/fCHP7TWjgZRTBxTIp7z8sorr1hTJB3Gjx+v&#10;81s67NixQ0eqjUOcCs48Ch588EH1/PPPW/9kPvKRj6gxY8ZY/8LMmDFD/e///q86ePCgNSd5YB+R&#10;z538/Oc/V/fcc4/1z3/iP+2EpIB5GJctW6amT5+uH1IIL/kvfOEL2lHp0aNHZL7R7t279XYGP52X&#10;119/XT+YwDgv//jHP9TIkSP1MnMcbDthwoTINEBxk7RPgPkocsJLqE+fPjHCcvv/O++8U89DMQbx&#10;H+MA4/quWbMmkre+8pWvqM997nOqU6dO6oUXXojKd5AzSuOn84L8hOMCbAfnBWnZtWuXfoHgZWOW&#10;IS+ZadC7d2+xXhgifqeccoqexv7seQx6+OGH9T7s85D/Me/ll1/W27V14BiiyDcV4TpCzogZIsVu&#10;4PlH0aLZHtG94uJia2ksznyJ+24H+3DmZeSXmpoaaw0ZbOcEkcsOHTpY/5IHzxP2Bxvo5Ne//rU+&#10;56CQrTIhPrJ9+/ZIfQB46bNmzVKjRo3S/+OBCpWJnJe///3v2imyS3ow8RIYMmSInnZGXvAiMdi3&#10;NdObN28W9wnHDPNXrVplzWnhrbfe0sug66+/3ppLWoPGxkZdSdZEXv7973/r/OjGd7/73YTOizPf&#10;/etf/xKdF3zl7tmzR09jO3vkBRE/YCIwAMvNdHV1tbrmmmv0tJ2f/vSnOprz5ptvWnNaQAQRFYCx&#10;D3veJt5APolXLOcGrvuLL75o/Wup72TActTDSgasi8YARshLkMHkEzsoGn/yySetfy3goxLrP/XU&#10;U+J20rxk+PznPx+3zh+cl3vvvdf65z+ppZiQOCDcbWfTpk3qS1/6kvWvpdgI9UzQIiLelyAeQITG&#10;//jHP2pdfPHFUQ+Yl8jLSSedZE1FOy8IkZpWJxs3btTHAyjKMvvBF7W0T9SB+NOf/qQdMSf4+kEr&#10;JGyHr2k4MyR4NmzYYE2FQbEQXkLAXmwEA/+Xv/wlboj8xz/+sfrVr34VyXtQqpEXe97HdsZ5GTZs&#10;WMSpad++feQFcN9990VazCHkjlZ5TszXv1TZHfMHDBigf+G0k9TA9VuyZIn1L3lwv0tKSqx/sWC/&#10;TucFRZfSxxzWtYNimOXLl1v/YpeDeM4LIiBwsIFzu1dffVX9z//8j3r88cdFffzjH9cNLiSkNBji&#10;OS8mwpgu8Y9MSJLg4YMjAiEz4+sP4CGuqKjQ0wbjvDz33HNq8eLFen04Ar/97W/1fAMeQL+KjZYu&#10;XWpNRTsv9marKFowRgVNXvHgARQtOfeJ5qlIP5wXqSm0Wd/8SvUqSPogYmHy3Ve/+lV9vdHCCCAk&#10;bzf0ducFX8aFhYV6fUQ/Lr/8cj3fAOfFj2IjfOXa63JhO+O8oN6Ewb4/FK0+/fTTehqRxcrKSj1t&#10;wLkCKQ2IxCBaYK/zEmTYPl9BwwMTFfPKzp07rSmlbr31Vu0AGeGeQHBC7PONnDjvcTrOCyJ1Ji9i&#10;O0ybjzUU5SMyg2Ins8/Ro0dHuqPAvNmzZ+tpO3CsUZkdTJo0STtgdqH4FTbSPs8ZPUqH2LMnJA2Q&#10;0fFS+drXvqb/46HBw4H5MKyYNv+7d++u13FGa0Ai5wXTyTgvF1xwgTUVxu68mL5eEBmxR2dQn8DU&#10;wUGZtP2lhHNramrS05Lzcu6556pLLrlET5u0wNlBHQcSLLjeqDSOlz6aT+M+mrxm8p35b0L7UrGf&#10;X84L6nbZwXbGeUFdK9Dc3Kw6d+6sp00eN/UH0BIJxZMG1CMz20lp+PSnP63raNmdF3wYYL8kOcw9&#10;gFAPxC8QLUNLSewXH0mwi4nui/MeS84LPhDtgsMhOS/2fdmnkddMvkXdLBOpxG/Hjh31NNa3F4UZ&#10;MB8fkdJ5fOpTn9J5D5EX1D8LgtgngJA0sD8YdjDfVOY9cOBAwi+bRBV2MW2PqBjiHd8A5wVG4Pvf&#10;/37kJYEHzRQhIBRv38cdd9yhi4AMxuECTufF2drKTGN+ql9yJHmke+/MN4j22es8SfhZYdcOtrv9&#10;9tvVn//8Z/0fX7/2lmwogoQDYkAFUHs67EWUzjQsWrRI1z8AducFxaHIpyQ5UN8JwvUzTgDqGNkj&#10;aG6gkq1z3XPOOScSucB+4bxgHUybBgISWI5KtEZwplKJvKDo3t66yL7d//3f/1lT4Y82EznCOigy&#10;MtPOysL9+/dXjzzyiGjXzLmZYiPY2iCIPXtC0kB6oIB9Plo+XHXVVWrOnDlxm4Im47zgSwNRELvi&#10;HR/1CxARwXLUMTCgXoC9+TLqQqA+jgGtklBxUsLpvHzjG9+IdIYH7GnBsf/2t79Z/0gQSPceUTU4&#10;Iwasg7yFTu3gmEok47w48x1aDcVzXuBM4AWI7eydL+I5sNd/wNe4/SsV66N4UsJ5rqikayKJzqbS&#10;CNOn0pdMWwP1kHDdjK2xOwFwaBDNk4BDjHsPoWEC7iPAxxHqkqA4xoD94p6j3gc+alBcjXkoWnZG&#10;ku33EKRabIS8Z8dsh7xmIsKI6JkK3kibfd/ScUxUSmphhbo1aKhgnBe3FlXpEJsqQtJAyugoz73h&#10;hhusf+H6Lniw8fDYXwp28IL51re+pZ0BCGHLRA8UkObDmKDICkbD2drI/kWC+hLY3h4GhQOFr1oJ&#10;u/OCfhKkYgKDMQiJvvpJ6kj3/pe//KUubjFMnTpV/6L1hrM+lgHOC/KJyXtQKpEXvESwLr484Vhg&#10;2hQboQKkvcIt+slABNAO1rfXobBjTwOcYrSKMzidl23btun/+AInMvi4wTUy0WFMO50AOCKoyO1G&#10;3759VVFRke4fCnkIUTYME2KESAV+EXEzTg4cB6kSq/0eglSdF1TItWPfzrSGQnpMkSTyor23aOdx&#10;LrrookjUWnJesD7Ox15hF5V+/Sb27AlJA+mBwlehBIyuKe93IkVeYBQMKE+VkI6PL2OD3XmZOHGi&#10;/jVgW6ejgnnr16+3/kVjnBe8mExRgB2TFjzoeHhRkRnzUC7tHFuJpI/z3sMZjVdv4bOf/aw1FYsU&#10;eYFzAhD+x8vHSbxiIzTVNiB9cF7wgnS2FHKmHUjzDGYZWlgNHjxYTxvszguO84c//EG/SDBPGlup&#10;rYPnE9fGGSFxOgEADgciWfGKkYzz4mTFihW6DpMB+3c6FU7MPTTYnRfzoeUkXoVdO9ju0ksvjXxs&#10;wVmxN5jAcrtjbz/Oa6+9Zk2FcTovcGxwDYDdecEzk6iLAq/Enj0haeB8oBAOjdck1a0fBXR+FA9U&#10;wjWVyZxID7QdZ+TFgGIEqU8W7M9u1OwY58XUiYGThJApHlgI25ppCGXEKOoiweC8925fe275BC//&#10;eMAIS5Wvk63zYiIvdtC03rQwMph6A/HAMvSYa1qpYLwmtJpCPkP9CCy35z0USaA/GhINnABU1n/j&#10;jTesOWFw/eI5AVgWz/mN57xg+BEUSwETRcb+UeckXmV+rGPH7rygCMt5jyHUe4qXbhQdok6Vc7+o&#10;xG7Hudz5347deUFkG63+DHbnxUSeUVTmF/FTRYgH8EDCsKN1BFp7gN/97neR8KIBoWtkYny9uD0U&#10;8UAY3W27RPuUnJdx48aJDo35IouHs86Lk1TOj3hn8uTJurweziPqH8CI3njjjVHFfwCGH/cEX8/O&#10;pvnJgKIAGGSJVJ0XOBpIvxN84brlH7dlzmIjIoMiE7QCkqKguH7xnADcayyXBsWM57w4o88mWob9&#10;OKMZBizDMARG+BA0zkttba1Y5C5FXhB5w77sPT0bEA2yF1mhcrHzw9C+vhO78+Jcz+68ANQfhKPk&#10;fCekCnM4SZsf/OAHURnXeNmoLOl8gRjiVdR1w1Sks4N55hjScidwXuB0GPDlis7MDHjgUPaLB8x0&#10;qR4PdF5G56X1wP1G9M70VwGQ91BUhPtn8oUdVJiNV1HXDfShgsqVdnAscwwUCyTjvNiLKtFHhik6&#10;wL5QLwxFSsZpxksnHm55i85LYhDZQseX8cD1i+e8ANORoBPJeUGngfG67He7T85l9vyFSrhS+uIV&#10;G9kdBrNfe8tJEM9hdotgGudF+hiwOy9Ik+mtHHIWy6YCczhJmyuvvDKmG2yA4hTTVXkime7742Fq&#10;5ks0NDRE9mMqwcUDdRCM84KRfqV0owUS9oW0u/XPghYIdF5aFzNmlR0UBcCxNHnCTWge+sQTT1hb&#10;yiBaYnd47aDlmtmXvVK6BNYxzgs60ZNAnQGsZ3fIJLBOPOi8pA+un5vzEg+n84KINPKiBKIopnm7&#10;RDzb4+ySwU6ydV6cmGJKZzQJfdOYPrsk4Lz07NlT21E44IgGIQ+jdSUqoKNTRUwb4SPA2RN2qjCH&#10;k4yAhwKePXodxUOLCAiEqIez4qwT9IUwdOhQ658MvixgCBKVqWLQvngVcO2gZ91EwDmLV3EPmDJu&#10;0rqgJQmKK5H30CGiPe8l6kALIXRnfRQniDCic8JEoN6D1KW/E6m3VSddunSxpmLBeT722GPWP5IK&#10;qTgvGNoBFaLRwg1FUXjxO+0W+riCw2s6SzR9qXgBDrtU1AhSdV7gaEgjQyNCHs/RBs4Ku3acxUZ+&#10;Q+eFEEIIseHFeYFzjIivvUI0WlK6Vc7HS3/BggXWv+SB0yrVqTGk4ryg/qGp9/PXv/41MrwLnBms&#10;i7He4kHnhRBCCMkS8NJOFBE2wHlBHzBO0GIS9a+wr0TCmFZmSJJ4oI4K+pNyglZn2N7sy97njwTW&#10;ASjquemmm/S0HUST0RUF1pOKZe3QeSGEEEKyBBTxwSnxE0Qw0GQd6tOnjxZaAGHICDdQJI5IDoqc&#10;3EBrHvT0nAgMPJsIDBwab8R/O/YBRp2gtanp+C4I6LwQQgghJKeg80IIIYSQnILOCyGEEEJyCjov&#10;hBBCCMkp6LwQQgghJKeg80IIIYS0cZYuXao7c0SrJvSWm+3QeSGEEELymEQ9j2PMr27dC9RDJXWh&#10;3+66Txl05Z/N0HkhhBBC8pjCwsK4w6JgNHY4Kx0aV6t2/Z/Vuq7PUj0PA4VmK3ReCCGEkDwFERTn&#10;CNIoFqqsrNTzHyypU+2aN0QclxYHZpleDscnUe+/rQGdF0IIISRPwRhLKApatGiRHvQTDgn+3101&#10;NMZhkXRj3TzVtXuh6tWrl7XH7IDOCyGEEJKHYHwlOCpwQroWFKn7y/qqa/o+HuOgJKMHSvtox6df&#10;v37iCNSZhs4LIYQEDF4ihGQaOBuovyI5I6mofdNadWP9XL3fRJWAg4bOCyGEBMjo0aO1sccAe4Rk&#10;imnTpqlOhRWiE5KubqqdqfN0a0LnheQtGPI925v7kfxm69at2sj3aqxudWNP2g4HDx60iotiK+L6&#10;JVT07dGjh3XEzEPnheQtqCXPFwZpTZD/Ji4Zph59cYae7tOnj7WEkOCA7bupbo7odPgp5GlUAm4N&#10;6LyQvKS2tlZ1L+iuissKVXFxsTWXkMxRUFCgqusqtOMCLd82TRv7lStXWmsQ4j8DBgxQnQtKRWfD&#10;b7Vvekbn6UOHDllHzxx0Xkje8eSTT+oHasW26ZEv3rFjx1pLCQkevEAKQs6zcVyM5jw9TufHbO78&#10;i+QuTzzxhEJPuZKjEZRu6zlJ5+lMQ+eF5BWo54IHadZTYyIvjMWbJut527dvt9YiJDjWrl2r89uy&#10;rdOiHBejAWMaWsXYk/xm27Ztup4LWgRJTkaQ6lxYriZOnGilJDPQeSF5BUL1/Uf1iXlhTFg4lC8M&#10;EjjHjh3T+WzGE6Nj8qBdRSVFrVrZkeQXO3bs0PnO3sV/RtW8QR8/k8VHdF5I5nn/faV+/Wuldu60&#10;ZvhDTU2NKigsEF8WUI9eFdq58Y2jR5W6+OLQUxR6jObNs2aSnOELX1Dqgx8M3z+fihVhwPsO7iXm&#10;P6ew7ty5c60tfQLP1p49SrFZdpvhyJEjOi+1RsTFrhvr5/trXxNA54VkFrzwTz5ZqR/8wFfnZfHi&#10;xfoBRqVI6UVhhHUGDx5sbZUmQ4fCcmCgkPALkM2ycxfcvzSpq6tThcXxnWenFm4M1xV46623rD34&#10;QFWVUp/7nFJr1lgzSKvzve8pdcYZLfIRjFGEPHRT3WzRoci0OheWqZkzZ1qpCxY6LySz4EUPfvc7&#10;35yXAwcO6Ad47trx4kvCrmVbpup1N27caG3tE3j5rV1r/SE5xezZSn3pS9af1Fi+fLnOV1Kec9OI&#10;af31dr7xkY+Eo4F0XrIHOC8BUV5eru4rbxYdidZQ+6Z1Oj+jn5mgofNCWgcfnRc8LAPH9hVfDpKm&#10;rhipt/Gtx1MTeSG5xeOPh+/bCScoNWmSNVNFRtv1qnnrJoj5LZEqqsvE/SXS66+/bqXY4vvfbynK&#10;pPOSPcB5mT5dqaeftmb4Q3Nzs+rSvUR0IlpTN/fKTO+7MRbX+YBkQpnimWeesaZIqyM4L4igeFVV&#10;VZUqLikSXwpuqm+u0XlP2mcixYAXYCt11ER8wuZ8oll9cWmhmG+yQWjFFGM3X3lFqR/+MDxN5yW7&#10;WLUq/NvQEM5nPnw0oTsIM+BiNqpTYbkaNWqUldpgEJ0XtQTGOHgNq2uXMecFBgljjJAsQXBekBdS&#10;0Yrt4f5cvAqd2En7S6QovvtdpcaMsf6QnAXRFwv0wYL7LOWZbNCC9RNj8+H//q9SZ5+t1LnnKvXp&#10;Tyv1058q1Qodh5EE4L6kWWT9xhtv6Pvf2hV0XdW8LvDKuyEvIhr9UAiORhDKlPNiBkYL2hMkSXDs&#10;WPgLBKHUykqlBg2yFmB2g6rpXSka7GzQ0MmNqqKiwkptiMsvV+qCC8LnAy1caC0gOQG+gr/61XAF&#10;8nvvtWaGgb2Q8kA2qGFgrerfv7+VUgFGXrKXk06Cd2z98c7777+v8+a1DctlpyGLhHS+8847Vsr9&#10;J/T0RqOdCcHRCEKZcF4mTUKN/q5q3dgfqIEDB1pzSTaya9cunR8kg50NKigqUIsWLbJSS/IZ5MNp&#10;j40U80FrC2l77LHHrJQKwKl+9lnrD2l1Tjkl7CifeCKGerZmesc4Lrf2nCo6C9mmu6qGBRowCF3R&#10;aLQzITgaQSho5wUvmu7du+ljrRv7f7rLbpK9mGZ/ksHOBiFt6AyK5D9lZWWqYVCtmA9aW8iH6AyP&#10;tB3guJSUlKj7KrKnZVEitW9aE+j7PeRFRKMP5nAyglKQzsujjz6q931k4cn6WM+NP0P17t3bWkqy&#10;Fdyz2avHika7NbVcqiRJ8pZNmzapopLsrLTLfNj2QMOEjmWNopOQzUJeRUQ9CEJeRDT6wXA4GUEp&#10;KOfFjC1ybNFJkWPReckNMAL00EmNotFuTc1dGx5Qj7QNDh8+rO+3lBdaU6NnDdRf4KTt8NRTT6nO&#10;BWWic5DtuqtqeGBjHoXe7NHkuvPy3HPP6X2+tzj6WFsnfVP330CymyVLlqiS8mLRcLemqmor3CtJ&#10;krwDdmTRxklifmgtlVeVqkG2Su4k/0E+bLUxi9LUNX0f8/0dbwi92aPRB7K99IOU387L5s2b9f6O&#10;LmyJuBjReckN3nzzTX0PJcPdmkKa0LcCaTugqef4hUPE/NBaQvP+3bt3Wykk+U6/fv1Up8IK0THI&#10;Ffn5jrcTerNHow/kePEHJT+dF/PS2zvnNPFYL0/9SmAXkfiHqVG/dPNU0Xi3lpAmVCgmbYepU6eq&#10;HrUVYn5oLdGGtR3Qg242d0SXrILKs6E3ezT6QMLLPwj55bzs378/tJ9u6sD8D4vHgei85A64T6hj&#10;Ihnv1hA6wWPeaXts375d33cpT7SGZq0aw3zYRti6dWteOC5QUHk29GaPRh9IePkHIT+cl7ffflvv&#10;Y9+cj4nHMHpjxuf54OcIKNOvbagSDXhraMikRlVUVGSljrQVTBRw+bbUenD2W/1H9WFl3TaAyXe3&#10;9JohOgO5pq7dg+lpN/Rmj0a/4IWXfxBK13nZu3ev3v616V8U928XnZfcAXVLcK8kA94aqqgpU8OG&#10;DbNSR9oKGMcK+XBZlhRhVtWWq5qaGit1JF+ZO3eu6lxYKjoCuaiHSnrqFlN+E3qzR6Nf8MLLPwil&#10;67xg2xen/I+4b6d2zfpkWscimQOjPeNeSQa8NYS0HOI4MW0OVNhtGtlbzBOtIVN8iZcbyU9gZ3CP&#10;2zWvFx2BXNS1fZYH8u4Nvdmj0QcRXv5BKFXn5ciRI3q75yd+R9yvpN2z6bzkCmvWhHtmlAx4awhp&#10;mTx5spU60hbo0aOHKsrCkaWXPD9F50dEnUl+YRyXa/o+LjoBuSyclzgifxqE3uzR4CDSyz8IpeK8&#10;HDx4UG/zzJj/E/cZT/vmfszzsey8f/SwNUWCJFz5urua/dQY0Xi3hhY/N1mn6bXXXrNSSfIZ0zv3&#10;iiyp6+LU8KnNOn2IUJL8wLzXbqqbK778c1239Zys6urqrLP1h9CbPRpcQOnlH4S8Oi8YzwPrPzXq&#10;THF/bnp33kc9Hcuwf26d2tX1J+r4br64ggYV1RCqbxxeLxrt1tS4+YN1/uELI78x9egWbJgo5oNs&#10;UWVNOfutyiOQ527pNV188eeFmjf4bj9Db/Zo9AteePkHIa/OC9ZdMvg34r4S6eD8Uz0d68DsGu20&#10;GNF5CZ7S0lJVWFwgGutsUHmPUu1ckfwFNmLIxOwbnsIpU/9l3LhxVspJroLBXrt2L5Jf+nmkB0r7&#10;qFmzZllnnT6hN3s0+gUvvPyDULLOC7w1vDRmNP1J3E8yOrLwlKSOdXDZwCinhYrW7ooLE2pvwxXu&#10;6vdf9c6Q26K0pG8nfX8kQ+1VkxYPUzOfHK169KpQy7b421KkoLBATRg/Xh3dsjJWL65JqGOvbUyo&#10;429uTaxdr7hrz+vqvX1vuWv/bvXewX2uev/IQV1k6qZ8AYPflVWWiPc9G7XYqv/y+uuvW2dAchGM&#10;53ZD7wXiCz+f1KHfap1fEWH3g9CbPRr9ghde/kEoGecFjgtu7oymP4r7SFbHFp2Y8FhHnl0ovrCp&#10;YPVi17P1vZn3zHjRSHsRnBXsyy5pvVS1eFO4/su6rheI50LlpiZ3DdsiRDSk+56tGjd/iE73zh6X&#10;qL29/5VQ+5qvTqyht7tr2O3qnTEPuurd8Z3U/ilF7pperg7M7umuxU3q4JIBrjq0cqw69MQ4Vx1e&#10;Nyekua46uvmxhDr26oYovXc4vUqoe/bs0fdPetnno7oUFKu33nrLOvv0CL3Zo8GFlF7+QSgZ5wWd&#10;g03q+3dxe69KdCzDkW2rY4zb4TXTIxn4yHNL1KHVU1118PHRoQerv6v2z6wKPcBlrnpn1H3qnZH3&#10;umpfY/uE2l31h4RynnOmVNC9mxo4tkE0zl5VUBDtuECIlkjrpqqJS4aF9ttN7RTOhco9bel6rs4n&#10;qJgt3e90hEq/4+cPVn0G9BSX+yEMYVDcrbN4blSwOvrSWuutkRr4ML+xfp74os9H3V4zwbe6WqG3&#10;ejR4iKUXfxByc15ML4ODazuI26aieMeKx+FNy9Subj/TmZR1XoKhrKxMlZQViUbZq2p6V+p7DE19&#10;bKQaOaN/5H9xaZGvX9WVPctUYWGhbyHQfOe9vTsSCi+CRDq8PvSV7KJDoS/sQ48Od9XBpYNDX/U1&#10;Wu/O7KHzx/Dp/cX7nK5M/jOS1vFDcNoHdLtF7S77rbtKzk2oXUVnJ1bBL9zV/edh2+mmrj+NcgRy&#10;UciTqYKO27p2LxRf8vmq6xuW6efAD0Jv9Wj0joUXfxByc14qKipUc8314napKtWLduiJ8boOAfGX&#10;JUuW6HviR5NUjP6LfUF1TTWR+U3D6iPze9RVRm2TrhDRGTVqlHU2JBcpLy/XeQP9p0j3OB01jegd&#10;yXtG5VWl4rrpatSsgXr/GBOHZD/m4/yqfk+JL/l81fV9wjbfD0Jv9Wj0joUXfxCK57ygg6imHv46&#10;LpBfF42kz65du/T9mO9Dk1Q4P9iXkXN5r37VkWW9fQzfmw7DMIAfyU3Q4eWAAQP0fazqWe7baOaz&#10;Vo+N5Dk0a24YVBv5X9vQQ9wmFY2dNziy33Xr1llnRbKdl156ST1SVCW+4PNZt9ZO822cuNBbPRo8&#10;BNKLPwhJzgtOrLbsTnH9dOU8Fmk9jMFdsGGSaJS9yOwLWrZ1WsxyFBeVVhRH1hk6sSlmnVRknBeI&#10;5Dbvvfee6tWrl76XfjTXN/kCMsWVKB418/oNS68vo6mPjozsa+PGjSy+zDGmTJmiOpY3iS/4fNYd&#10;1WP1wLt+EHqrR4OHQXrxByGn84Kmij1K7hXX9UP2Y5HWZ8aMFiM/O/SlKhnpRKrqVRHZx9RHR4jr&#10;GBUWFUTWnbLMfV03LVg/UXW3KgaPGDHCOhuSD8CJ6du3r763FT1KPRcnwVEpKimM5DPn9iVlLU70&#10;mDmDopYloykrRuht0XXEqlWrrFSTXGPChAnqvor+4gs+n3VP5RDf+noJvdWjwYMhvfiDkN156dev&#10;nyovfkBczy+ZY5HsAV+MGGgO9wYOAfpnkYy2pDFzB4e3CynZ1hxmfchrL6oLn52kSsvDL5+JEyfy&#10;azePQW/epjipuq5SLU2yv6Cm4S11rEYIlYC1c1Pc4twgguJcR9LExWjhFt4miBF6SWZZunSpur+s&#10;r/iCz2fdV96sli9fbl2F9Ai91aPBwyG9+IOQcV4aGhpUceEj6v3F8np+SZ8byUrgCMyePVvfo+KS&#10;IrVoo3uz1SUvtBTZQNI6kpZvnRa1Hf5L69mFehDGaRk5cqT+Oidtg8OHD6va2nB9lYrqMrV8W/z8&#10;MmfN+Ei+Qm/M0jrQckcdLUTypPWgKcuHR6J8a9eupcOcJzz//PPqwdI68QWfz7q/rEE988wz1lVI&#10;j9BbPRo8JNKLPwgZ56WooJO43G/hWPFePCiDxPJMyisYGFDaT5BKBWk/qWrhRrlOjH0dr02gzUCL&#10;RniZSOvBQbIXNaWjlStXWlcneaT9BKnevXtbR04eaT9ByyvSPtKRlFcSVRqXZF9fanGHyKB9Hb/l&#10;FWkfQcsr0j6CViq88sor6qGSnuILPp/1UEmd2rZtm3UV0iP0Vo9G3wzhxR+E0IcLOvuSlgUhnFsi&#10;5+W0007LiFLJ9MZ5Of300zOiVNIIsN3555+ftm655Ra9r6KQAzF/3YSIUa8MfQFjPjR95agog5+s&#10;Zj4xOrIPfNnaHZhFIefG1E24//771ZVXXpmWsB86L/7JK9gGTdrTFeo3YV/2fGRUYkXmoGSLIxeF&#10;HHOzDeR0YEbNChdbLV682FeZOj1ewTZPP/20jhoErRUrVqScRtSle+eddzKiVNII0E1EWyw2uq3n&#10;RD2GnR+E3urR6JshvPiDkIm8BF3XxQjHovOSvFJJI8B2kjOSqu688069Txj00VZ/FlDfQb2ijL1X&#10;TdI95Yb3VVTS0lFefXON6ty5s/rvf/8rOiNehf3TefFPXsE2kjOSirAvex6Cmm39uQyf1hyz3E3T&#10;Hw/vEyosLoxahqbb/fv3Fx2QdETnxT+lkkYwbNgwXXlVesHnu1K9Zk5Cb/Vo9I6FF38QMs5LY2Oj&#10;KizoIq7jp3CseENy03mJVSppBNhOckJS1UUXXaT3acYVgvzq8n/YlKbIPoutnn6x7+uuu050RFIR&#10;9k3nxT95BdtIjkgqQq/KI2a0VMRFlM6kq7gk2vlIVqNntzjkdgcG/6dNmyY6IOmIzot/SiWNYPPm&#10;zerBkl7iyz3fleo1cxJ6q0ejdyy8+IOQvbXR4MGD9XSQlXaxfzovySuVNAJsJzkh6Qj7tMtu/NNV&#10;ff+ayH4RdcGv5ISkKuyPzot/8gq2kRyRVIQONNFaCPkmquJtQXp5su+QcB8zkK4YbFUsl5yPdEXn&#10;xT+lkkaA1mzYVnq557Ou7rsy5WvmJPRWj0bvWHjxByG78wLGjBmjCgs6B+bA4FjINBJ0XmKVShoB&#10;tpMckHSEfRrNWjVGfAGko4rq0qhjSE5IqsL+6Lz4J69gG8kRSUVDhoSHoUCeMS3QILcWQ8mqV2NL&#10;T9A9+4THXJKcj3RF58U/pZJGA7a9tmGF+JLPV3Us66cWLVpkXYH0CL3Vo9E3Q3jxByGn8wLgRKAI&#10;6b0AHBgci85L8koljQDbSQ5IqmrXLpxPoH5D60TD74fMMaAbbrhBdERSEfZH58U/eQXbSI5IqsL+&#10;+o/qE0nPsKne6rm4CU2szX7RaafkfKQrOi/+KZU0GlavXq06FZaLL/l8VeeCYrV3717rCqRH6K0e&#10;jb4Zwos/CEnOC5g5c6ae/94iebtUhX1iLBMJOi+xSiWNANtJTkgquvDCC/X+jCSD76fsx+rQoYPo&#10;jHgV9kXnxT95BdtITkiqsqcFTemlfGSEVnJm3cqa0rjN8u0qsDXPR2eIkgOSjui8+KdU0mgH27dr&#10;Wie+6PNRXboXqX379llnnx6ht3o0+mYIL/4gFM95AabX1SMLTxa3TUV6f3ReklYqaQTYTnJEUhH2&#10;BXXr1k3/SsY+npZtmab7apGWxZP9WFD79u1Fh8SLsB86L/7JK9hGckJSEToptKclXh9DM1eNiayD&#10;7tBhd+rq6vT/+qaahJ0jmm3N9pITkqrovPinVNJoB70431k9VnzR551CThqul1+dfIbe6tHomyG8&#10;+IOQm/MCHn/88dDyburg/A+J23sVjoUeMyXovMQqlTQCbCc5IsnokksuUQ8++KCefuCBB/S+IMzH&#10;78JnE9ctQH8Z9pGke/SqSGq0YPSeivXhsJhtIdNkGs2nnY5JMsI+6Lz4J69gG8kRSUUYU8ikY6HQ&#10;nwvqY5nu/+EoOHn33XdVz5499fK6kBPj3N7IHMNo/vz5MU5IqqLz4p9SSaMB7yLYBexDfNnnmR4s&#10;rdeRRL8IvdWj0TdDePEHoUTOC0BXwnBgDi34oLgPLyro3oXOiwelkkaA7ZxOSbIy9Vvs0Y9bb71V&#10;L8M0+nmRjL1RVW14oEZ0hHTo0CFdx6m6OuzIoCMxaRsjM0o0HA57PRukxaQnlaIkbEfnxT95BdtI&#10;johX1dS0tEqD7HkHxUNoYo/5aDmZqBt/2CGzn5relVH7GjtvkG6SHRnzyxIqOkrOiFfRefEmjCUl&#10;zYcSpRERt8cee0z16dNHlZWV6fuKbZxq139DzMs+r9S8QZ+nn8NbhN7q0eAA0os/CCXjvACM6YH1&#10;Dsz/sLifZFVS+Ih+oUnQeYlVKmkE2M7plCQre7QF6tq1a2TZjTfeqHrUlkcZegiRlj4DwuPPoJKj&#10;FJbEvPr68KB5aIoqRWLQXPWhhx6KOB3o68WeFuiOO+6IckySEbaj8+KfvIJtJGckGWFbFBVhGH9z&#10;/KKiIv2LPl7sdVpMRGXcuHHWkRMDe4Tm19iurrFaFyeVVZVoRwmOBvp5MfuH4MBAlZWVMU5JsqLz&#10;kpxM3Us4o9Ly3bt36+Uvv/yymjNnjrY9+J+KunYvlF/6eaIb6+alZF/cCL3Vo8GFlF78QShZ5wVs&#10;2rRJr/vWzM+I+0pGJYUP03nxoFTSCLCd3SHxImzrFBwaLPvLX/6i/xtnA05L38Hh/jHwAkimFvvR&#10;o0cjxhtFS/a6B5h3++23R5wORFkwzy44U3bHJBlhOzov/skr2EZyTBJp+PDhMcc2+7L/x8CNZhv8&#10;9+K8GLBdeXl5ZJ94cRpnA11ImPn4cjfO07x586KckmRF58VdcErMNYYQMUGx3dChQ6PukVfBuR07&#10;dqw+t5deeimqzzFEiu/sMUp88eeDuoXOf9WqVdbZ+kPorR4NLrL04g9CXpwX8Oqrr+r135jxOXF/&#10;iVRV0lEdOHDA2ls0dF5ilUoaAbZzOiXJCts69fDDD+tWR2Y5HI7eTS0h/F27dllHTh5shzos+K2u&#10;r9QVLzFt6rdce+21kf075XROEgnb0HnxT17BNsa58KLm5uaYY6NbdyxDZAQVcBGVsW+DdVJ1XuBY&#10;4AseDorT4TCdeNqFYzvXS0Z0XuLLGenyqoaGBn2NEY3Bx1SylVPxUYXtOzSuEV/+uaw7eozV5+Y3&#10;obd6NPogwos/CHl1XsAbb7yht9k392PiPt1UVXIfnRcPSiWNANs5nZJkdMEFF+htjeBcONcxy7p0&#10;6RJZP5Xa69jOOBeIppj92p0OCJWH7fVvIK8tkLANnRf/5BVsY3cwkpUpBnLK6bDYheXpOC/xtGDB&#10;gqg0QKg8LK2bSHReYgVHA9u6CdcbERmMN/Xkk0/qJr+Y7xfLly/X+5McgFzV1X2f8PUa2Qm91aPR&#10;BxJe/EEoFecF7Ny5U2+3ddI3xP3GU6/yO9X+/futvURD5yVWqaQRYDun05GM/v73v+ttO3bsqB0T&#10;aR0M0viHP/wh8h/rp+u8GCHC45xnhPo2JlJjrxeTjLANnRf/5BVsIzkaiRSvcmWvXr3E9SEs99t5&#10;QTTGfny7UqnES+clvuBAVFSEK/3bJa0LYZmfoPjoltqpoiOQc7Iq6SIKFQSht3o0+mYIL/4glKrz&#10;AtDkENuuH/t9cd+S6Lx4U6r3BtvZHY5kddttt0WKh5IVjuWX85KM0ArpnnvuEZfFE45F58U/eQXb&#10;SI5GIjmPixYj0np2Yb0gIi+TJk1SJSUlUemBEJGR1ncTnZfEQiQGjoxpGo//0nqppNENtE5C/ZB8&#10;aH10S+107egHReitHo2+GcKLPwil47wAFAFh+/XjknNg+lbdQufFg1K9N9hOcjSCEI6VSeclFeFY&#10;dF78k1ewjeRouMneGR3qMUjrSML6QTgvRgsXLlRNTS0joaPejbSem+i8eBMq8KJenbQslTQmAvVu&#10;Ohfk/rABuDZ+9aYrEXqrR6NvhvDiD0LpOi8Anir28eTIn4rHsAvOCxwACTovsUr13mA7ydEIQjgW&#10;nRd/ROelRWhphOshLXMTjhWk82IXWiShmEFa5iY6L/4plTQmAyI+N/WaLToFuaCr+j2hiouLrbMJ&#10;htBbPRp9M4QXfxDyw3kBaHKG/SwefJ54HKMBNdfRefGgVO8NtpMcjSCEY9F58Ud0XtIXjpUp5yVV&#10;0XnxT6mkMRlMHzLtmteLzkG2q0tBkVq/fr11NsEQeqtHo2+G8OIPQn45LwA9qWJfs5r/IB4LgvPy&#10;3HPPWVtEQ+clVqneG2wnORpBCMei8+KP6LykLxyLzkv6auvOCxg9erTqXFgmOgfZrOsawq2mgib0&#10;Vo9GH1R48QchP50XA/Y3uv7f4vGG9mpP58WDUr032E5yNIIQjkXnxR/ReUlfOBadl/RF5yUM9n9t&#10;nxWik5CVasJwPuHWWUETeqtHo2+G8OIPQkE4LwDlhWN6/yvmeHBe4r1E6LzEKtV7g+0kRyMI4Vh0&#10;XvwRnZf0hWPReUlfdF7C7Nmzx2p9JDgKWShcj9WrV1upD5bQWz0afTMcL/2gFJTzArDfEfX/iTre&#10;qPrL6bx4UKr3BttJjkYQwrHovPgjOi/pC8ei85K+6Ly00K9fP/VAaR/RWcgmdWh8WveNlClCb/Vo&#10;9M2wvfCDVJDOC15oiMA09rghcrzRvS/XI7VK0HmJVar3BttJjkYQwrHovPgjOi/pC8ei85K+6Ly0&#10;APuG41zT93HRacgWdeteoEfQzhSht3o0+mbYHIwgFaTzYkBTwp5ld+njTeh7KZ0XD0r13mA7ydEI&#10;QjgWnRd/ROclfeFYdF7SF52XaHBNcCzJacgGdWhcnbFrYQh5EdHoBDicjKCUCecFYFTQhspb1MSQ&#10;8zJx4kRrbjR0XmKV6r3BdpKjEYRwLDov/ojOS/rCsei8pC86L7Fg9PKO5Y2i89Da6tq9QL344otW&#10;SjNDyIuIBjdjZP2VGVFlyf0Zufnvv/++qq6uDh2rmxo/frw1Nxo6L7FK9d5gO8nRCEI4Fp0Xf0Tn&#10;JX3hWHRe0hedl1jwHsPxsm3k6fvL+qr6+norlZlDdF4yrUyAG49h7NFzpgSdl1ilem+wneRoBCEc&#10;i86LP6Lzkr5wLDov6YvOi8yzz4ajHJIT0RpCT7q4Bni/ZpoY5yXfwQBnEnReYpXqg4ntJEcjCOFY&#10;dF78EZ2X9IVj0XlJX3Re4oN6nHdUjxGdiUwL579161YrZZmlzTkv8TDOSyblFeO8ZFKpIO0nSKXq&#10;vGRSdF78k1ekfQSpVJ2XTMsr0j6CllekfQStTHPo0CF93PaNa0WHIlPqWNaoSzNaCzovFsZ52bZt&#10;W0aUSqY3zssTTzyREaX6YGI7fP1kQjhWqs7L4MGDMyIci86Lf/IKtrn66qszIhwrVeflkksuyYhu&#10;v/32lK/jb37zG3XWWWcFrosuuijlNF522WXqG9/4RkaUShr9YP78+apr90LRqciImtbqc2+N4iID&#10;nRcL47xIocEglEqmN86LFGYNQqk+mNhOClcHIRwrVedFCvsHIRyLzot/8gq2kYrzghCOlarzIhWL&#10;BqFbbrkl5et45plnikXMfuucc85JOY1w0KSi+iCUShr9oqioSN1WM0l2LgJW54JS9dRTT1kpaR3o&#10;vFjQeYlVqg8mtpMcjSCEY9F58Ud0XtIXjkXnJX3ReUmMGYy4XfM60cEISjfUL9AdwLY2dF4s6LzE&#10;KtUHE9tJjkYQwrHovPgjOi/pC8ei85K+6Lwkx6xZs1TnwnLRyQhEzRv0Ob/55ptWCloPOi8WdF5i&#10;leqDie0kRyMI4Vh0XvwRnZf0hWPReUlfdF6Sw/T9cmPdPNnZ8Fn3VgxMyU4EAZ0XCzovsUr1wcR2&#10;kqMRhHAsOi/+iM5L+sKx6LykLzovyYORp5EOREUkh8M3Na/PivM10HmxoPMSq1QzKraTHI0ghGPR&#10;efFHdF7SF45F5yV90XnxxpgxY1SX7sWy0+GTOhWW6/dktkDnxYLOS6xSfTCxneRoBCEci86LP6Lz&#10;kr5wLDov6YvOi3eQlqCKj26sX5BV5wrovFjQeYlVqpkV20mORhDCsei8+CM6L+kLx6Lzkr7ovHgH&#10;dhDp8b34yKqk+/bbb1tHyg7ovFjQeYlVKmkE2E5yNIIQjkXnxR/ReUlfOBadl/RF5yU1hg0bph4q&#10;6SU7ISkKrZlQLJVt0HmxMM6L9PIJQqlkeuO8DBo0KCNK9cHEdg0NDRkRjpWq84KRxjMhHIvOi3/y&#10;Cra59957MyIcK1Xn5dZbb82IHnrooZSv4/XXX6+uueaawHXzzTennMY77rhDXXHFFRlRKmkMEtP6&#10;6NqG5aIj4lV3VI9VJSUl1t6zCzovFsZ5yaS8YpyXTCoVpP0EqVSdl0yKzot/8oq0jyCVqvOSaXlF&#10;2kfQ8oq0j6CVbaAPFqRLcka8qEPjU3o/qdjXTEDnhRBCCMkj+vfvrzoVVohOSVKy6rm8/vrr1h6z&#10;DzovhBBCSJ4B5+PG+tRaH91X3qT69etn7Sk7ofNCCCGE5Bl79+5V3VB85LX1kTVi9PHjx609ZSd0&#10;XgghhJA8ZOLEiXoEaNFJiSM4Lk888YS1h+yFzgshhBCSpxQXF6vr6xeIjopTnQtKVGNjo7VldkPn&#10;hRBCCMlTTL9ikrNiF/pzSaXFYWtB54UQQgjJY9DJXOfCMtFpgboWFKn6+nrdT0yuQOeFEEIIyXMK&#10;CwvVrbVTox2X5vW6Um+fPn2stXIHOi+EEEJInrN//35dfNS+6RntuFzfOzy8ysyZM601cgs6L4QQ&#10;QkgbAK2I4LCgfgt+0RtvrkLnhRBCCGlDZGuX/16g80IIIYSQnILOCyGEEEJyCjovhBBCCMkp6LwQ&#10;QgghJKeg80IIIYSQnILOCyGEEEJyCjovhBBCCMkp6LwQQgghJKeg80IIIYSQnILOCyGEEEJyCjov&#10;hBBCCMkp6LwQQgghJKeg80IIIYSQnILOCyGEEEJyCjovhBBCCMkp6LwQQgghJKeg80IIIYSQnILO&#10;CyGEEEJyCjovhBBCCMkp6LwQQgghJKeg80IIIYQQQgghhBASEAy8EEIIIYQQQgghhAQEAy+EEEII&#10;IYQQQgghAcHACyGEEEIIIYQQQkhAMPBCCCGEEEIIIYQQEhAMvBBCCCGEEEIIIYQEBAMvhBBCCCGE&#10;EEIIIQHBwAshhBBCCCGEEEJIQDDwQgghhBBCCCGEEBIQDLwQQgghhBBCCCGEBAQDL4QQQgghhBBC&#10;CCEBwcALIYQQQgghhBBCSEAw8EIIIYQQQgghhBASEAy8EEIIIYQQQgghhAQEAy+EEEIIIYQQQggh&#10;AcHACyGEEEIIIYQQQkhAMPBCCCGEEEIIIYQQEhAMvBBCCCGEEEIIIYQEBAMvhBBCCCGEEEIIIQHB&#10;wAshhBBCCCGEEEJIQDDwQgghhBBCCCGEEBIQDLwQQgghhBBCCCGEBAQDL4QQQgghhBBCCCEBwcAL&#10;IYQQQgghhBBCSEAw8EIIIYQQQgghhBASEAy8EEIIIYQQQgghhAQEAy+EEEIIIYQQQgghAcHACyGE&#10;EEIIIYQQQkhAMPBCCCGEEEIIIYQQEhAMvBBC2hzvvPOO2rdvn/Uvs7z11lvq/ffft/65c+jQobTT&#10;OX78ePXkk0+qd99915oTn9dee00VFxerN954w5oTPEuWLFGDBw9Whw8ftuYk5sEHH1Rbt25Vx44d&#10;s+YQQtw4fvy4evPNN1vlmTl48KCn5xs2Mp107ty5U5WUlKjt27cntZ/Kyko1Y8YMtX//fmtOsLz3&#10;3nuqc+fO6vnnn0/6XfDss8+qMWPGqL1791pzCCGE5BoMvBBCsoqXXnpJDRgwQAdH0mXz5s1q8uTJ&#10;2sn91a9+pT7wgQ9E6eGHH7bWzBzm2BdeeKH6+9//HldYbtb90pe+pF555RVrD94YOnSo3sd3vvMd&#10;9dRTT1lzZR566CG97sc+9jHV1NSkP5iCBB9jZ555pj7mCSecoAoKCqwl7lxwwQWR64KPkaNHj1pL&#10;CMlNhgwZoh599FHrX+rgw/yJJ55Qzc3N6vrrr1f/8z//o58Vow996EPq8ccft9bODLDBOPZXv/pV&#10;0dbZ9b//+7+RtHbo0MHagzdgt8w+cA3c7MOrr74aWffHP/6x2rBhg7UkOPCO++AHP6iP+ZOf/EQt&#10;W7bMWhKfdevWRdJ58cUX6yA5IYSQ3IKBF0JI1gHn95RTTlFf/OIX1aJFi6y5sdx5553qnHPOUf/5&#10;z3/Un//8Z3X11Ver2267TZdg1tbWaif11FNPVU8//bTavXt30qWLbvTr10997Wtf0yWqEyZMiBFq&#10;mPzlL39RJ598sk6Xs4TyZz/7mU7XvHnzrDnxOfvss/W6qBWSLKeddpreDh87YMqUKXofuDZurFy5&#10;Uq8HLV261JobLOXl5fp4+CDzUtpsAi+pfpgRkm2gRsrll1+uTjzxRHXRRRepXbt2WUuiWbNmjf7w&#10;vuSSS9Q///lPdeWVV6prrrlGB01h92AH8Wx07NhRvf76677U7MOziYDI+eefL9o8IwRCP/OZz2ib&#10;Y+exxx7TafrpT39qzYkPgk9Y9xe/+IU1JzGw+V/+8pdVu3btdC0XgH1AqCnixn333afXg03JRG0g&#10;1Dr68Ic/rI/53//+V9d+SQZ74CXRORFCCMlOGHghhGQlKAU0juaNN95ozfUGtoWT+/bbb1tzZPbs&#10;2aNmz55t/XMHgRfs94wzzrDmRIPgjqmtMm3atJhgz29+8xu9LIjAiwmyIGAFB98+L1Hg5dxzz9W1&#10;TtAsySuopu+1tH7u3Lk6XRCq3HuBgReSr9x+++2R52Lt2rXW3OTp2rWr3hZBzURMnTpVvfzyy9a/&#10;+CDwghpz2C8CtPHAcgSlnUGjVatW6WVBBF5Qa+7000/X29x0000Re4v/kFuQYvny5XqdT37yk54D&#10;VKhVg0CU1+1uuOEGfUwEibzAwAshJBWmT5+uCx6TAU24Ufsyk6Cgz0vhIujRo4en5qvZBAMvhJCs&#10;pVu3burb3/52pBQTJbjo3wPOazKCk3rSSSfpD3RpOYQPBePQYt2xY8fqY8XDS+Bl5syZ1twWggq8&#10;oLT2u9/9rl5/xYoV1tzYwAuCTCNHjtQl7AAlrrgOWOfnP/+5+v3vf6+F/9A3vvGNyLyzzjpLB2cw&#10;38z79a9/HVkXy5MBHyuomfORj3xEbdq0yZqbPMkGXurr63XNKTSbao2+LQjxCmzcxz/+cfXII4/o&#10;/7AnCJA47VY8obkMng3UrJOWQ5dddlnkmYU+/elPuwZgvARevv71r2sbYyfIwMuWLVvURz/6UW0r&#10;7WAfkAlSLF68OCqojH5gUEsGQRdjy9Dsx2yHoIqZj5o8mIdfMw/2H/PQZAhNWZ0BdidY3qlTJ70N&#10;mr0eOXLEWpIcyQZeUMiAGlNf+MIXPAe0SX6DJnfwpTItfMibvIvnBbWCjf8hgY9/+Dx+fFjv2LFD&#10;25/Gxsao5ttGffv2tdbMHObYqBFtt8tO/fvf/46s+81vfjNSmOYVU/sbvq7dN5S4//779boosCwr&#10;K9P9DAYJ3i3f+ta39DFRSxy12JPB+J2oYYl7m0vNzRl4IYTkDei7AI40HHE42eYFAgcUjnwybekT&#10;ka2BF5SOw6nB+eMYRt///vf1Pj7/+c/rWi1oyoD/0IgRI9Tw4cN1MGXUqFHWnlpqG2F/9hLdqqoq&#10;Pf+3v/2tNSfcX4HZH/rUSQRKXtDvBIJc+Mg04LrNmTNHf5TceuutqrCwUFVXV0eEZhSoyWOOBZlm&#10;W/jwsa8rqaGhIfA+awjJNHA4EVTFc4CAwL333qunUeOlT58+uklSvGZLyZLNgRdTQwjps9s9zINg&#10;I+x243vf+55+H8B+o6aMvTbk3Xffrdd54IEHrDnhGjUI3mI+bIihd+/eeh6aeSUDmszC5iEo4gTN&#10;nXCf0GTKabfQ7xU+SEz6ITRJg510risJtS4JMeA9i5peCIgk28zNzqxZs3Q+Rj5EnvUaQEwW+CA4&#10;DvwXt36XKioq1BVXXKFrRf/pT3/STS3/9a9/abtgbCE+zhFwsPsb6dCzZ09ty9B/Hp5rpxYsWKCb&#10;gaI/LRQeHjhwwNoyjPHJEgVBgPFxvNREhq+HJqho4glM4AtBFTfgP2M9yA9fORlMc3MEwb3UHjSB&#10;F9zjXIOBF0JIzoNReEx18/nz51tzwx8CpqkRSlhqamp0ny9wXFON5JuXU7qBF3R+CYfCTab0OpnA&#10;C17Q6BTXWaXUrakRAin4KEEHk3Z+97vf6WAMmhDZQck49lVXV2fNaflQghIFXuCAmM4+4RzgF/tE&#10;qXUi0IcE0oRSZ/PSRY0XOC9wsghpa8ChRlAA9sb0JeVsaoQSX/Sh9LnPfU6XNKdS8ws27Uc/+pHe&#10;bzqBFwQ9JDtnFwLBWDeZwMvChQv1uvgQcoL5kFQ7BPYDH2v2a2H/6LAHqoYNGxaZb+/g/J577tHz&#10;kgm8GBuM2oNmX8mU7OIdhXuH9U0n5BBqv+BDBbV4CMkUKNwxQcBkA47pYDrlhrp3727N9Qa2hc+Q&#10;6KMe9tPNttmBvcF+UZAlgWAUag9jHal2zy9/+Uu9LIjAy8SJE/X6sDWmA+5kAy8I5qJgDvbFK2iq&#10;77WGHZpAIV3Qxo0brbnJwcALIYSkgRk22Sk44XgR4CWPUlc7KK2BQ4/ACj4KpNIMGGapjxcEYMyo&#10;EvhwwQc89oX1UCvC7ePE1KTJphovKFVBNXmpRocUeMG1Q0kqOuC0g7Sj5Ajrd+nSxZobBrVjMB/C&#10;x5wBwRkz3w2UzKOk5wc/+IEesQqlUwiCJdOPBa4V9o8SMDgF9qZGSPNf//pXHUTCNCG5AJ5Byebh&#10;2UKAAs3w8Gw5nXbYSjy7KE1Fh7pO4vXxgv0ikGuaCqIpCqqgwznHcRMFok0QOJtqvOCjpFevXta/&#10;aLAPyB54QfMifISZkmAD7BGq8qO2oBOU6mM/aCZk56qrrtLzURMvHrBHGHUN7zA0aXjmmWf0Nri3&#10;yYARmbA+CgqkpkYIyqRagECIF1DzCzYD+Q/v8Exx88036+dy27Zt+j+aIcH+oSlmMkJ6UQMatcqk&#10;5RCeffNswSeBvXLDS+AFtYucBBV4wTsFAXasb6+x4gy8wGbAzhrsfh/uMeyKCfhCn/jEJyLzPvvZ&#10;z0bmm3mmKSYUzy92gvyE5ubYN2pNeyXZwAuameMbAEHqVGp4BQEDL4SQrABVouEQ22tsoPkLjKu9&#10;dAWRcfRRgJcXjCpG+cDHuyS8JO666y49vCr+o4QUNTwQqMDLEY44qpej9gWMM9q0OquFOkk38GJq&#10;jfgVeIEz71Z6KgVe0FbY+XEE0DQB66I014kpcUUwzI4Zrhr9y8Rj/fr1+mMDfcsYkg28vPjii/re&#10;4CUNpws4+3hBwAz9YqB0mpBcAR/86L/FWdqHvA2ZIAdsFZ4dOLkYCQf2wG7n7IIDDWd93Lhx+j9G&#10;dIN9QDt6OONwPlEdHiMjIfiM0YoSfWiAdAIvKA3FMr8CLwiMn3feefo84oF9QPbAC94VzqA60gqb&#10;DBvjHG7fpAXvjLfeesuaG8aMHoWAdDzQXBIfqSZQnWzgBcE2vPOwLj4wcP+lwAs6mMRHD95jhATF&#10;6tWrI3kPAV8UymTrcObwNfA844Pe+Gp4RvDMwJ9KpU85J9kaeMH+EORFbTj4yEboew/7gI8Gu2Wa&#10;myMIDxs6aNAg/d/un6G5FOahYNLuk5vAPpq1GuCXYR4Efy0RsFef+tSndEGaPeiCdxNqgqPgASOD&#10;Irh9g63Pm2uvvVbbTnMsCPYVaURn5fZ1JSHw5CzAbQ0YeCGEZC0m8IIPB0TIETjBx4rh3Xff1S9a&#10;OLZ42QGsjxev5BiYNvxompJKlXuAHtixj1QDL5gP+d3HSzzsgRekDR8XeEnBscdHmQGdFuNFaIah&#10;toMPCOwDH0POTsyKi4v1MnwISaCkGH22mPtjSCbwgg8ffByieZL95S91rovgGl7ACKoRkssgb0Oo&#10;uo2mk/bgAYCji2Z9JsBh7Fr79u31fzuwjQhKohkiPvxTKfVDIAAOLo6RSuDFNBkIoo+XeGAfkLl2&#10;AwcOVH/4wx+0LcN7A8AJR2k3ro8JjhjwcYBrhn1IwRV8HGAZ+rxwgncUbBTeV/brnWzgBfYZ68Fu&#10;GqTAC8C9R/MPBJUI8Rv4YKZPF3QGa/Ig/AXji+FZMc9Ua4HAKJrKIG3weQz4b5oawYdEP0oIyqBf&#10;OGdtwmSBP4b9pht4KSkpiRmS3ynT8WwygRecP2yLM0js1tQIfeR85StfibF/8Odw3+1N94GpUTN4&#10;8GBrTkuQBkoUeEGtbAT7sS7uA35RoGBvxhkPBIZMc3PTETpqvKB5VVFRkbVW9sPACyEka7EHXpJh&#10;wIABen28EBFksIPSXhhtlPQa0MGcV9LpXNfeES2quKLJk5tMfyipBl5Qs+Uf//iH3geCEnjROx0k&#10;VDtFbRa84KVglCmtRomw5KigJAHLb7nlFmtONPE+9BIFXkztG5T4OvcRb1SjF154Qc9Hfz/2AB0h&#10;uQTyMJRMm3k4sqazRlMjzA6GWMYy1EwzmGr7yZJu57poDoRlKL2V7JxdprPcdAIvKMXFPiCM5IGg&#10;hNN24RqgCQJqREqYj8x4/SJgGQIe0vXAsZzvH5BM4MX0r4WgjZ14gRccBx9JmI8gOCF+gSZuyFeo&#10;nYB+4GCPTB60BwKQB5En8QEvNX9MB/iA8F3i9fGC46JwBnYH/pzzuUNaTeDFgOfTBKvxrKEpEwJJ&#10;yY4aZILDKBhDDWmnYP8QZMY6marxgvSjZovkw8ULvCDogubmzmuGmiVY3zlam9kPhH4VDahdaeYn&#10;AgHrH/7wh/o6wW6hJnMyfrhpbg7BFtqbGiHQhWuaKzWeGXghhGQtXgIvKHXBCxa1XZygKcr//d//&#10;aUcZL0v7yBd48eIlaTqnTIQJvCBaj/bHkuCAYB1n4MV0Bgkl85JPtsYLavfgBf/www/rUlqcEwIp&#10;CLRITY0M2C+qDo8ePdqaE435gEHJR7wOcFGKjHVwXbwQL/CCGjXo2wDL0AxDIl7gBaCExpTQoV13&#10;Lg0zSAhA3oWSCbyY0kaps8v+/fvr59s+4o8Z4QfPl73U0g174AWBXMnmQVguBV4QlMUyZ59SEsnW&#10;eEGaUOsHfagYe4BzgkOOIDv+Q/YghQHBYrwP7B8PBnxomOG2UdVdAjYLy3Ftk+kY3OAWeEEgCDVv&#10;4tUKihd4MZg+GhAgT+aDjpB4PPfcc7r5NfwIvEMN8QIvdvBswMbg2UBBmLOmqxtoZoL3t71PPvSN&#10;hOMhUGJA7QjYO9gkNH3GUPjxhGcK2+I5xX/U8kU/Jmheg2cd89CPE4KwCOAgOJFo9ENjo1Kt8WL6&#10;SfEr8ALbcMcdd1j/YpECL7geks9rCrycQRp7TRXYXDtmhDfcj3jA9qGJk732YLKBF9Tggc2Ez21q&#10;5jj7eEFgEPYfNdKzHQZeCCFZS7KBF7zozjnnHPFDPh54yWPfcHS9VL/3UuPFGdAwHyeo7poMyQZe&#10;0HM+1kMnsxgZxI4UeMELFyWreCHHAx17IlCFjoudJSJ2UKIMBw3OiBekwAuqqaLaKRwllIjEwy3w&#10;gk6W8RLGEJJYB0EYDK3orEpLSLaCfAslCryYKu8omU4G1HYzI+ugaV6yeKnxgv4F7B9OqFEH5xq2&#10;JJnq8l6aGmHIVgQa0NeJs4Yb9gHZgxTYNxz2eMES7MNUYUftkXjvBVOzEkFuZ5DJjXiBF6Qf9srN&#10;hroFXvBRhIIHpMsEnXHN7bWcCEkE8r/puwhBBWcAIpnAiwGjhJn+7FCjFh/EXvwsgwm8oCkJ8jia&#10;m9ibHSN4io5TUdsPTYkA1nc2TzaYmi7wxVJJDzAFUqkGXjAf8ruPl3jYAy84Z/iIqCGD4JX9PYDl&#10;sB9uzc3tfbsYUGsQy+BTOsHx0PwbtWic1zuZwAuutem3xl5Y6Qy8ADPQQ2NjozUnO2HghRCStSQT&#10;eEFtD7Q7RalFsiM8wMEwpQ7Si9ENBF4QHECwQwJBCiloAMcDAQqkNdkqrX738WLAB5hbMAXV7JHW&#10;RC8wlNJi3yiJ8Npsyx54gcP073//W/dtYJpCoWQEDoMkM3Q4gm1mHhwDM1IVXua43uhfBv8hlLqj&#10;hD/Zmk2EtBYmz7oFXmATUao8Z84c12fZDp41OLF4brxgAi/4KMN0PJz2F7XN8HGCc5E67JbwEnhx&#10;w1xDE6RA8wJ7cwMn6CvM9DmQqCkWAtxYDwF2LzgDL6hZgPfQ2LFj9X98BNntnF348DTnVFpaGpmP&#10;Goew1ZiPa4YPUNMRMkqo0WE88ggh8cBzihoT+OhGTVkUXEh4CbwAfGijnxIEXbEN3s91dXXW0uSw&#10;B16SAQMuYH34F067OHfuXL3sj3/8ozUnXNjjlXQ617V3RIuAq/0Zl4SCLaybauAFtUVMs0k02ULA&#10;BbV87CDAhgJIBOXtQ+kbTB9dCHJLffn861//0sudtWQA7kG8Wk+JAi8NDQ16v7iWziCgFHgBuN6Y&#10;j8K5bK3tzMALISTrwAsbARUzZCeqtzvbrqJmAz7AUevBaZQNGK0DH/MYNhUGGS8h9LOCDw/sF9Wz&#10;MwFKf+B8wBH2QlCBFwm8INEUCh9mqGqfDBjCGftG1WK3jxoJe+BF6oTYDbcaL4TkKrBjsBXI2xBG&#10;erMDu4haDWgGgJLAeMChR58IqIaP2h0o+Z00aVJkv87+Q4IAgQ7TvxSc/WQJKvASD1NbEh+Fzir0&#10;EvjwMIFfVMv3gj3wgvvsZRjVRE2NCPEK7AmaJ+Odf8UVV7jWMgVeAy92zKiIEGpaJBss9hJ4Qe0X&#10;fMhDTuAvolYZzhXBThSAmY5iIdSQSbZQxgResA1G+XEKBT5o9o51nIEXBEHNMZMpgEumxguuJe4d&#10;7El1dbVuNoVtcB0eeOABHcDBf2dgBNthsAX4pvFGZ8NIo9gWtfviBUhMEMQ+KlIyxAu84N2Bvr4Q&#10;CIxXwBkv8AJwLiYYjWZQzpo2rQ0DL4SQrAC1Hurr63VHZ86XBD7qUWKKj3W8KPAi8fqhjw8PY4wR&#10;uYdBzgRwaFAyjZe1V/wMvGB4Pgm8lPCBh2rBqH5rL9Fwc8RQQoyXJvZdUFBgzU0eqalRsjDwQvIF&#10;DG+K2l7Iz+gfxV47Ac8GPvIRRMHHNpxgL6AGCprjYN8QhhP12rFuKuCcUDUcIwZ5Hb7V78DL9OnT&#10;rTnRwLYhKI/+uOwBLnyMuJWUolN07BcdjnrFrY+XRDDwQvwCH/zo5widcsd7PiTSCbwgwGne26gh&#10;kSzJBl7wzKKpC2p1JDvCF2r0Yt9oPuPl49xLjRdnbTMzYlmyA0Yk29TIdGCOgASG/7YjBV5MszK3&#10;Ws0YsQ1BGdSgcwM2FL61V1svBV4QIMN7A9fJrXZlvMAL7Ddq7aA5lakBjV8Ew7x+MwQFAy+EkFYH&#10;NVJgIKFLL700bpMhvFzxIkZEHx/teCHg5YEO4LAPONBoN4sq3BA6X7SDWjQoATbLIVQ/xXboER3V&#10;slHlFkY6XeCgo3QF1SXdQCkrOr1E6TC2QfAJ6cFL0lwTPwIvCHQ4gTODKqbx2hrjeiPQhc5uUfqA&#10;qvio3WICLhDa7qYCOrdk4IW0VeAcop8o5GN8LMBBj+f8w2b997//1c4tOoaEw49+XRDwRDMV2At8&#10;1BubZm8qgI8AHMtu89DBJLaBUGsDTVdQIw7DcqYDqtFj2GmcFwIFbqCfK3woITANu4uRMXAupjai&#10;X4EX5zmhY87zzz9fO+z2vmjsoGYkSlpRog27B5sH4T6Z/TqHWU0GNLvAtgy8kNYAfaEgIACfIJVm&#10;GOkEXgyJatU4SSbwgpouCPTCFzT9vCQCH+GmCZTX5uYIvCDYgCHqJWDHJduC/rHgE6JJT7J9Q/nd&#10;x4sB/eW4gfcNbB/8UTfQbAn7xnsp2Sb0BnvgBe8pNAdHUA7XDrVe0GeLeU85Zd6df//73yPzcF+M&#10;jcb92bhxY6TWPIQmVxjJqbUDMAy8EEKyArysvHRUiMg2AjSoRo+qhaitAeNvjKxXoff7eE2WkgVp&#10;QTAI/c0gco80egEvH3T6ixeeSRf6LvG6HztdunTR+7EHXvCCRFq9lPIgDQh0mHSVl5cn3aeOBErf&#10;0w28JNupKCHZCmyOF0cQDilqpeFDHMMvI2hrSvZSEWrEeLEDEmj2hGA4gjipfNDBHiEYYtKEau0I&#10;EKUKOtI2+7IHXhBw8vrhh3SYfeGDCSWpqV4vVMXHftINvKAJLSGZxo/Aixdg58zQxmh64gR2E7V2&#10;UGjl7FzbgBHO4Buiv0Az3D62++1vf6v36zYakJ+g8AxBF/g9XmxkUIGXeKAZKgJSCGgkk06MnIl9&#10;IxDiVkNFwh54QT8yeLfZwX/Ya6TDaXPdmho5wbbp+NB+w8ALIYSkCV446HTX64snHgjaSJ2cEUJI&#10;toBRc/wcuthZRZ4Qkj0EHXjBBzZGgjSjId10003WknANDQQD0D8MavQh6Oy15oIZ9hhCoQ9q2gUN&#10;PvpRQITgOArRvOJn4CVeDWGk0YxChbTag9MoDIwHCs3QjB77RgDGK4k613XDS+Al22DghRBCCCGE&#10;EEKIiBmuF/LaPCcRGHLY7Ptvf/tb3NoWqCHYsWNHHThBzTiMUIQhotEkCU35EAhGrTR0NAs5R2hC&#10;8MgsM8JoYtgOfZqgQ3IEdRCsSBc04cT5VFZWWnNk0Mwd/Xw99NBDqn///ro/QqQH25lr4kfg5cor&#10;r7TmhEHABaNM/ehHP9LnLoHrPXXqVHXRRRdFmrp++9vfjgTHIDRFTwXUkmHghRBCCCGEEEIIsbAH&#10;XtLtD0oCtSsQCEkWjHSJfvtQWwO1V9Bs0gzOkIrQ3DzeUNrJgibcCAZdfPHFegACL6A5DGr2IABj&#10;Txf6HHQ2tfECBqbAfuyBF9PXoZdmT7jeGL7enq5kR4KSQNPNdAMv6Css12DghRBCCCGEEEII8QgC&#10;Nuj3zq/m5ghGIIhD8g8GXgghhBBCCCGEEEICgoEXQgghhBBCCCGEkIBg4IUQQgghhBBCCCEkIBh4&#10;IYQQQgghhBBCCAkIBl4IIYQQQgghhBBCAoKBF0IIIYQQQgghpI1y/PhxNWjQINW9e/eICgsLVVVV&#10;laqvr1eDBw9WBw4csNYmqcDACyGEEEIIIYQQkoO8//77avLkyaqsrEytW7fOmpsYbPfee++ppUuX&#10;RoIt91X0V+36P9ui5vXqxvr5qkv3Ir0cgZh3331Xb0u8wcALIYQQQgghhBCSg8yaNUsHRerq6nQg&#10;xY3Dhw+rLVu2qKFDh0aCLV0KStRdVSNUu6Z10UEXh67t+7jqVFgeOdaaNWvUm2++mfCYJAwDL4QQ&#10;QgghhBBCSA6BgMfYsWMjAZSpU6daS8Kg+dDzzz+vJk6cqHr06BFZr1tI91YOUtf3XqzaNW8Qgyxu&#10;ur73InV/WV/1cFF1ZJ8lJSVqwoQJav/+/dbRiRMGXgghhBBCCCGEkBwBTX369eungx4PlNarO6tH&#10;6umCggJVVBRuFmT0YGj59X2WqPZNa1MKtCRU8zp1Q/18HdDB8RCEWbx4sa5dQ1pg4IUQQgghhOQ0&#10;+AhhnwOEkLYAarqgqRACHR3LmhxBkPXBBFc86M7qMapTUaXqWlAcCcZUVlaqnTt3tmk7zcALIYQQ&#10;QgjJWXbt2qWr0ZeXl6vXXnvNmksIIfnHwYMHVXV1uInPvRUDw4EWIfiRTbqq8SnVqbBCp3ncuHHq&#10;6NGj1tm0LRh4IYSQHAVtd1nCSwhpq6DUd+7cudqZt2vMmDHaPhJCSD6xcePGiJ27pXaaGOTIWjVv&#10;ULdXj9U1YEpLS3UHv20NBl4IISTHwMfGyJHhtryFhYXsyIwQ0ubYu3evtn+wgyVlxWrZ5mlqxbbp&#10;qrxHaeTDBKNtMDhNCMl1EEgeNmyYtmudC0rUVf2elIMbOaEN6hGr9kvfvn3bVJCcgRdCCMkhtm3b&#10;FvmoKCwOf3RAK1as4AcGISTvgZM+e/bsiO0bMrGfevTFGVEaO3ewKigs0MvbcrV2Qkju88Ybb6ji&#10;4mJtz+6pHCIEMnJTd1i1X8rKynSQvC3AwAshhOQAx44di9Ry0R8T84foD4x56yao0orwC7mmpkbt&#10;3r3b2oIQQvKLHTt26A4aYe8qqsvUwo2TYoIuRkuen6JqeofXRbV2BK0JISRXgN+H4aFhw7oUFKtr&#10;+ywXAxi5rGv6PhY6txJ9jvPnz7fOPH9h4IUQQrKczZs3R6rU1/SuUsu3Tov6wED1+kHj+urlGEYQ&#10;Ly/WfiGE5AuwZ6i5AhsHjZk9SK3YPj3KDkrCOlOWj4hsN2jQIN1UkxBCspnVq1dH/L67eoxs9VGK&#10;AlXzOvVgaW99rvX19dYVyE8YeCGEkCwF1eMHDBgQ+WiYvGy4+HFhtOi5SaqkrEivi6qb+/bts/ZE&#10;CCG5BwIuqIJuqtlX9ChTyzZPFe2fmxCsrq4L9ymAj5mXXnqJwWlCSNbxyiuvRHy+B0vqVLumZ+Rg&#10;RR7qlp5TI0NPv/DCC9YVyS8YeCGEkCxk06ZNkZdvbd8eulaL9EHhlL32C7Rw4UKO7kEIiebIEaUW&#10;LVJq4EClevdWasQIpdatQ6TDWqH1QeB5woQJ2o6hv5YxcwaJNs+LJi8dpgqLwqXIQ4cOVYcPH7aO&#10;Rgghrce7776r6urqtG3qXFiuru77uBicyHdd3fC46to9XIA4efLkvKuhyMALIaRt0NCg1Oc/H7J6&#10;IbP38Y8rtXOntSC7OHTokGpubtYvncLQx8bU5SPED4hEWvDsRFVWEW4326NHD7Vr1y7rCFnCQw+F&#10;78V3v6vUpZcq9etfh/9/+MPhe0UICYahQ5W68EKlJk5Uau1apTZsUCFjE37+TjoJUV9rxdbj5Zdf&#10;1rX2YL9QU2XxpiminUtFSzdPVXVNNXrfqEmDIHfWEvoYU2eeGb43H/ygUuvXWwsIIRE6dlTqz3+W&#10;9eKL1krZCwIMsEdduxeo63svyu9mRcmoeb3qWNaorwn69Mqn2tshS04IIXnMgQNKffrTSg0ahHGY&#10;lfrd77I28LIh9AGEFw1U11idVB8GbsL2Qyc3RfY5c+ZM60hZCu4PPjCgxx6zZhJCMsJf/xp+9lrZ&#10;TqAmirFZU5YPT9sOSsI+Z60aEzlOv379sq9kFTWQcD8uu0ypP/xBqRNPVGrNGmshISTC974XfkZQ&#10;u9epLAYB5kg/LlUjGHBx6KZecyJNj7I6QO4BBl4IIW2LLAy8oJYLOhTDy6WwqEDNWDla/FhIVQuf&#10;naTKKkv1/lF68Pbbb1tHzjJmzw5/aJx6qlJ79lgzCSG+89prShUUKNWtm1L/+IdSH/2oUmedpdSr&#10;r1ortLB//37dYffcuXMDl+nLpaa+UtdMkeyZn0LfL/WN4dov+ACaM2eOmC4/NW/ePPXWW29ZVzcO&#10;K1cqdcopSt1zT/j/xRcz8EJIPBB4wTOSIxw8eFAHe2F3Hi6qUR0anxYDD1RIzevUI4Xh/rkmTZqk&#10;cr3pfMLAy6OPPqpPNt9FCGkjZFHgBZ07rl27Vo9EBDvUZ0BtzIhFfgklvMOnhJswQTNmzMiuEl6U&#10;sn/oQ0r98IdKsd8FQjLH9u1KjRmj1Ne/Hg58DhtmLQiDvlZMYLigoLuqrq/UgZGgNGnpMNGGBanp&#10;K0froael9PilouJwyXZRUZEOZsUF/e2cfLIKfZlZM0Iw8EJIfBB4ge2y6ytfUapTJ2uF7AA+F4K7&#10;sANdC4rUjfXz5WADFa3mDeqeysG69kttba3uDydXCeVMd+yBlzdnfi6vNKDm2si55RPoLA59RGDo&#10;RUKIgyQCL88//7yqrq4OXBUV1igbRQVq7prx4geB38LIR2UV4VLlkpISMV1+a9q0adaVFUD/El/+&#10;slInnKBCK1ozCSEZBx/16OPl29+2ZrSwJrTM2Ko5a8eJtoWKryXPT1FlleE+txahU+N4oK8K9HP1&#10;9NPWDAsGXgjxxuuvh2uNfepTYk2+TPN6KD3wuWAD7q4cqvsxEYMMVBxtULfWTtPXr6qqKmeDL54C&#10;L2pJaPU80rC6di3nlgccO3ZMjR07NnJOo0ePtpYQQiIkEXg5cOBA5Dmq6FGqBo7tG5hGTO8vOupB&#10;a9yCIWJ6/FLv/rWRa7hjxw7rytp44w2lvvnN8IdeRYU1kxASOP/6l1JlZeFOJ9Gkb/duOHtKfelL&#10;4ZLivn2tFaPp1auXfp6HTGoUbQoVXxMWhvutQVNPV9AZ6Fe/GivUBsS9+cIXlPrZz9BWwdqAEBKX&#10;//3fsL+3bZs1I7OgVjNqt5nRijoVVqr2bFaUlu6tGKiv5fjx462rnFuErLg7DLxkP6i6hk4zcR4F&#10;3btGavIMxDCRhLR1Dh1S6jvfCTutkj73uXDJiIMlS5bo56i0olgt2xJM8598FjoHxvUbPny4dUUd&#10;wCGS7ofRJZdYKxJCfGfxYqV69lTqhhvCKilR6sknwx1cx2HZsmVhP6Oge0b6X8kXofmoaWaEPgpS&#10;gjVeCJFBYdoVVyg1YUK4U/6lS5Wqr1e63yr0F9dKnYWj9QFaHuC571JQHB6tSAgkUN6E/nDQTAvX&#10;ddWqVdbVzh1C3q07DLxkLwi4oJO2cP8Q3dTyYWer44tOVOvG/kCfEwMvhKQOapCZpkBj5gwSHWpK&#10;1swnRkds68aNG60rSgjJZTAkvXmuh09rFp99KlYTFrWM0oRRTAghPoMaLfPnh4Mv0LJlSr35prUw&#10;s+DbDEFqdNaNPklurxmv0ExGCiJQqemahkdV1+6FqqysLOc62/2A9RsXBl6yk4ULF1pp76YWD/6N&#10;em9xy3ltHHeGnt+7d29rbUKIV1BFFM31jI1YtoUlvMkInfj27t8zct3QMSchJD+YPHmyfq6r6yrF&#10;55+KlbGHQ4YMsa4iISQfwZDHZrCE+0sbODx0UEJnuxWD9HVGE9isGigiAaEvdXcYeMkuHn/88Uia&#10;pzb+RTyv58Yz8EKIH6B00jxvExcPFZ1qKlpoglBSlrvVQAkh8UGHhhiVB8/3rKfGijaAatGCDRMj&#10;75AX0acOISTvOHToUGTkt0eKenB46AzpkaIqfc2fe+45605kP6EvdXcYeMkOnnnmmUgUdWyff6qj&#10;C08WzwnaPPFbofW6qZqaGmtrQkiqoJQSz119c43oWFPRMkNWYzSjXKsCSghxB880Rk3EM45RepZv&#10;my7aASqs+v41+lphFA70+UAIyS/27t2rm7zgOb+jeqwYIKCC0U29Zuvrjk7Lc8XfDH2pu8PAS+uy&#10;efPmyPBjg3pepQ7OP1U8F7u2TvpmaP1uiXvPJ4Qk5IUXXojYiTlPcxhVNy3eFG6GAE2cOFE31yKE&#10;5BfPPvts5Dmf+eRo0RZQ4douxaXh2kGorUwIyS/QlBqFTOjL5eba6WJwgApQzetVl4LwN/Ly5cut&#10;u5LdhL7U3WHgJfPgY+Wll17SHTMhgNLY40Z1dOFJ4jlI2j75a3o7dAxKCEmPgwcPquLiYm0nUOsF&#10;fZhITjY1Q41fEK4dBL3ZSh3bEUKCp6GhQT/nA0c3iLaAmqFGzhygrxE+zAgh+QP8QnTngOe7S/dC&#10;dUPvxXJggApct/WcpO9D3BE0s4zQl7o7DLxkFgRcSktLdZoQcDm04INi2t308tSvhLbvllXnRUgu&#10;s2LFCv08oe+Sxc9NFp1saoaqbeihrxM6JSaE5C+rV6/Wzzq05Pkpoj1oy1q2ZZoqKAw3D58zZ451&#10;1Qghucz+/ftVnz599HPduaBE3VC/UAwGUJnTLbXT9P0YOnSodZeym9CXujsMvGSGnTt3qp49wz3f&#10;V5feo3bO/LSY5mT0ytQvhfbDwAshfoI2+nimUIopOdptXdMfH6WvD7QNQzsSQvKWffv2RZ73QWNZ&#10;68WpMXPCI25AO3bssK4aISSXQRAVz/TDRdW6mYsUCKAyqxt6L9D3pKmpybpL2U3oS90dBl6C5ciR&#10;I3ooLKShqKCTenPGZ8W0etEbMz4f2l848IIRCAgh6TNlypSIvcDIPZKz3VaF5lc9+4QDU2iWxSGk&#10;Ccl/Zs6cqZ/5iuoyXcNDsg1tVb36VutrM2rUKOtqEUJyFQxX3K9fP/1MP6KDLuvEIACVeXVoWqM6&#10;F5TqAWiOHTtm3bHsJfSl7g4DL8HwzjvvRB7iyuKO6pWpXxbTmIremPG50H4ZeCHET1577bWIvRg7&#10;b5DobLdVLdo4SRWXoE+q7urpp5+2rhghJB/BR8js2eHRJKDhU5vZ95VD4xcOCX0IhK8Pml7imhFC&#10;cg8zwAI60L29erxq17xBDABQrad7Kwfqe1RXV5f1oxuFvtTdYeDFXxAIGTgwnEHKix5UL0z8tpi2&#10;dLR79idD+w8HXljFlRB/QKfXJljaq1+16Gy3VQ2d2KivCzr05khGhOQvb731lh4xUfswVSVq4bOT&#10;RJtAzVBLX5gS6feqqKhIj1JJCMkNMPz7gAHhDrK7FBSrq/uuFD/6qezQ/aXhDt9nzJhh3cHsJPSl&#10;7g4DL/6A0o4RI0ZEjrd+7PfFNPkhBl4I8Rd0qGb6eCkpK+bHhkPLtk7TIz4Z+7ZhwwbryhFC8oVJ&#10;k8KjR0Bj5rLWX7KasrzF9xsyZIh1NQkh2Qiaq/Tv318/r6jlcmPdXPFDn8ouoclRt+7hDs3nzp1r&#10;3c3sI/Sl7g4DL+mBgMvkyZP1MQq6d1WPDfuFen+xnB6/9O68j4aOFw68bNmyxUpJcKCE+/2jh9TB&#10;ZYPVrq4/Vcd3v2YtISS3Qd62V6kfNrlRdKypsHQHu1b1etQOyoX2toQQd9544w1VUlKin+uyqhKO&#10;YpSClm+dpnr1C9d+gZ577jnr6hJCsgH4e6gtgeeza+gDniMW5aCaN6hOhWX6Hm7dutW6s9lF6Evd&#10;HQZeUgOd5iLihn2j09xFg85T7wUccDHKRODl+N4d6uCjw9Xuit+pXV1/EiUGXkg+gJHGTC2XsqpS&#10;1nJJUsu3TVcNg2r1dYOeeuop64oSQnIJFByhfxLzLI9fMER85qnkNf2xluB0c3MzOyInJEswzYo6&#10;ljeFPuLZj0uu6tqG5bqmEu5lNo6wGfpSd4eBF2+gUx8MN4belVHDZdGg36r3Fp8gHj8oHVl4Suic&#10;woGXZ555xkpZerz3zk61f3aN2l31h5hAi1PvTilSB2b3jNW8enVw2aD09egIdfipyelr/Xx1ZOOi&#10;tHV02yp19MWn09NLa9WxN7eqY29tS09vv6zeO7A7fR09aN35tomppQaNmjUgKzqOREBjuW3kEHRo&#10;m80lzzNXjYlcwz59+uj20oSQ3AClheiXBM9vTe8q3V+J9JxT3rV82zTVMCg8miW0evVq66oTQjIN&#10;vttM0OXB0noOE50Huqlurg6+oN/BbPM9Q1/q7jDwkjxLly6N7G960yUZq+HilD3wsnbtWit13nj/&#10;8AG1f3qF2lX8azG4QlH5qK1df62Ku3XSz05RaaFavGmy6DhnWrOeGqsKCsNtVwuLClSRNYIQVN+/&#10;Rq3Ylp0jiiBg1TiszkprN7Wg62XidY/VT9Wubj9LX91/rnYV+KDCX/mj4nN80K/V7pLfpK/S89Tu&#10;st+mr/ILfNDv1O7KC9NXj4vV3n7t0ta+QTepd0d3TFv7p5aoAzN7pK+lA9XBFUPT02Mj1eF1c5LS&#10;oL4tQYFJS4aLzzaVvmbZgtP19fUMThPSCpjm5A/ooAtruuSFQvfxzh6jIrYVrVCyhdCXujsMvLiD&#10;NoGoSh/eTzc1qv4KdXThSeLxMqkCK/CycuVKK6Wpc+SFR9WePleEPkB+IXwgUVTua2dIo7pdF7EH&#10;o2cPFB3lTAu1XPoObvkIctPIGdlRM0fS3DXjVFFxOFjUo9sD6uWuvxTvA0VRracnu/5Jde8W9h16&#10;9a1Wy2w17LJZqEFibB/SDLvpXCeb1Ti8PmLH5ycdnKao3Bdqe7cm06ZN088dRi1q37RW/oinclb3&#10;l/XV93fRokXWHW99Ql/p7jDwIoOAC2qThDuc66ZG1v1HHVrwQfE4rSETeMH985P3jx9Th9fMUHub&#10;rxGNKMQ+Xogm9Iy8d+gd9d7BfWnr+O5X1fFdr6SlYzu3q2OvPRujrSvnq5KicFCgqrY8e2q5PDkm&#10;Eqywq7JnuZq4eFhUrRejgsLuegQNaX/ZoAGj+0TSOq/X/br5oaiZVWr/tLK09e7ErurdcY+kp7EP&#10;q3eG3+mL9vW/Nm3tbWyv9vb5d9ra0/Ovak/1n9LWrtLfql0lv0lPqMkjvEuozOjNrj9VfbvdGXk2&#10;pz46Unx+s1ETFg/VtQEhNIlC+gtD02PnDc7aQLSkuWvGR2x6VbcH1EtdfyXeK4rKJ7VW4OXQoUOq&#10;ri5cG/eB0t6qXdM68cOdym2hg2TzXjtw4IB191uX0Fe6Owy8xIKAS2lpqd5ueN2V6tCCU8X9t6Z6&#10;lt2l07dkyRIr1cHw3uH96sjzy0JO/F8ihpSBF5IrjBw5MmIDsqXjSIx+Ea+Wy+hZAyMfE/gdPq1Z&#10;XK+8qkQt3DAxZt/ZoHnPjFclpeG+I3r06KH27Nlj3Q1CSKZB/yLGbvQZ0FPXHpGe22xUz96VkbRL&#10;Kg7ZmekrR4nbZqsGjGmIpH/B9Em6f71UdXzPjpBeS187t6cv9EG34/n09dpGdezldWnr6Itr1NHt&#10;T6WnbavUkQ3z1ZF1c9IWmgKmreVD1YF5dWlr/4xy9e6kbmnrnVEd1TtDb3cV+jbMNPv379d9f+AZ&#10;u6N6rPjBTuWHrm9YFrGn2eJrhr7S3WHgpQV0NmfWb+xxY6v14ZKMasvDgZeMj2X+/vthEZLFvPji&#10;i7oDbDwjVT3L1bLNU0UnONNCqaexMXaVV5e69uPSO/TBJG1X11idtaW+g8aHq4BCGbdThBD10ksv&#10;qV69YoO8CEKjuU622o7JS4fHpBmSagFCBUXd1aIsHpUO1xo1FQsdNRyrq6vV5s2brbtFCEkX9PWB&#10;5wodr95YN0f8WKfyR7jHxp5mSx9aoa90dxh4Ueq1115TlZXhkpVe5XeoPbM/Lu4vmzSw59U6veg0&#10;ihASBsOjDh06NPLcT1g4VHSEM61lW6epfkNNJ7Q2FYT7bpG2cQrDXVfWlMXuI6TB4/tlZUk20lxS&#10;XqzTWFxcrN5++23rThFCMs2zzz6r+vfvrwoLWwIAFdVlatz8IWrxptYf1Qi1AXv2CTcnsgvNjEwT&#10;S9jSuqbqmHWg3v17qmVbWj/IjjRMWjpc1dS31NhBQUDfvn3VE088od9ThBD/WbYsXAMCfX+wI938&#10;1201E/X9rq2ttXJA6xP6SnenLQde3nzzzUgbQARc3pzxWXE/2ajBtVfpdE+aNMk6G0IIqhqi+Z0J&#10;pEIFRQWqz8BaNf3x1qmSPvPJMbpKvEmPEfqbWfSc9/5mZqwcJfYNg9GQxswdJG6TSS18dqKuTm8C&#10;LhCGrcUQ3q+//rp1pwghrcmxY8fUpk2bdCDGbkdQQxBNHpdmOICBWjj2dBjVN1WrpUKNRdiZijiB&#10;6CGTGmPWD1Lo8Hfc/MExQaOGhgbddP3gwYPWVSeEBMmECRP0s3dfRX/xQ53KL91dFa4dOX78eCsH&#10;tD6hr3R32mLgBR9n6HsA83uU3qv2zPm4ej+LmxVJGt/wD51+Bl4IiQ/a+s6fPz+qhBcBivqmGrUo&#10;4E52UY0fAR9zXLvGzBmUVjV/bDthUUvNHrtQnX3mqrHidkFoyQtTVP+RvWOaAYwePVrt27ePpbuE&#10;ZDkYTODo0aNqy5YtqqamJuo5Lq0oUeMC7MgWtVx61IX7Y3AqmU6Apz8+Wty2sDC0/YrgOhFGjZay&#10;qhJda9Ecs6qqSm3cuFE3d8A1JYRklpkzZ+pnsWN5I2u8tAHdWzlI3++g+zv1Qugr3Z22FHh55513&#10;VM+e4b4SKorvV2/M+Jy4XS5ocr+/6fMYNmyYPjdCSGLgEKPmhel4zajfkDrdKawfHxfYx9y141VR&#10;cbiPGbvKq0rV4hf8q9KPYzWP7B1zHAgd3KKpj7RdqsLxFm2cpIZP669rEpljoRlRc3Oz2rFjh3Wl&#10;CSG5DAIHaJrUu3fvSH9ZEAIxk5cPV0tfSL9GDAI6Zr92oe8qBGSkbeJpRJyOyJHedDsiR42WWU+N&#10;VT16Rb834E8+9dRTDC4TkiXgecSzqUcyYuAl79WxvEnf7zVr1lg5oPUJfaW701YCL0OGhKuxFhc+&#10;ojZN+I64fi5pVv+L9fmkEniZMmVK5Lrkq/r06WOdbXCgbyDp2PmmTCAdt7WE/gT6j+6jZq8e6zkQ&#10;g4+F5uFCIKSguxoxvb8vgR1JaBaAWjwxxw0JHfNKVfWT1cKNk9SIqf1Vqa3pUGtq5cqVVq4JjqlT&#10;p4rHzifhgzpo0LRMOna+KWiczYGySWhe4zVIsuT5KTFBDKN0hrpG3yqNw+rF/SKdizYmX8sRnZ3X&#10;Ncs2NduVCaTj5psygXTcfBMGLskU6FAcx3youKdq17xe/Fin8kcPlIVHiUNNw2wh9JXuTlsJvBR2&#10;76I2jPtezjUpiqfFQ36rz2vQoEGeS1vsgZcf/OAHeaUHHnhAn1emAy/nnXdeXql9+/aRc8sE5lhX&#10;XXWV+sc//tGquuGGG1TXrl0jaUL/LI1D6xPWHpmzZrwqLovty6WiutT3mifxhCAJOst0pgFKtt8D&#10;fEQNmdRPlfcID6kPdevWTXXs2FFfm+uvv75VZNLCwIs/YuDFPwWNCbyg5gmms0HoKNacv5e+pcbM&#10;HRzZzq765hrfOghHrbzqOnko6j7ogHdr4kA0AkBmG3TYPnHixKwWOpc06c0E5lhz5szR1fzzRXbb&#10;nwnMsUaOHKnWrVuXVzLnlsnAC2o+4JgPssZLm9D9VuBl3rx5Vg5ofUJf6e60lcBL9+5d1fbJX8ub&#10;wMvSoefq80o38HLaaaflle677z59XpkOvJx++ul5pUsvvTRybpnAHOuyyy5T559/ftbod7/7nbrt&#10;ttt04AFCGhFcsddcwXTTCLm5z4hp/aOc+UxpxhOjQx9pselBzZtpj40Ua94MHBd+gUE410ceeUR1&#10;6NBBXXnllVkhkzYGXvwRAy/+KWgQ6MBx0FfVqFGjskbo0wTpqu3bI8aeOIVaLrpPFNt10wrZpBkr&#10;R4vbpKvFmyaLHZFDw6Y0uQZ6GoeHa86gP8DFixdnveyBsExgjvX000+r559/Pm+0YsWKVrmOM2bM&#10;0N0h5JPMuWUy8IIgJI55LzvXbRPq0LhaDx2Oe46msdlA6CvdnbYSeGlsbIxMrx/7fXH9XNKaMT/W&#10;59LU1KSOHz9u3c3kYODFHxh48Q9zrGwLvNh1+eWXR9I584nwhwL6hSkpi22Cg9oiCz1Uaw9KCPw4&#10;0waVVZWq+esmRK1rhqq+++67xcBHa8uknYEXf8TAi38KmmwNvAwePDhyDRasj9+PCmrEmPXs6jOg&#10;Vlzfb01dPkJ3Oi6lYeqK8DDVdi3ZNDmyfNy4cWKgI9vEwIs/YuDFP5lzy2TgZfbs2fqYHcvYuW5b&#10;0S210/U9R62xbCD0le5OW+pc991339UdQOJ/SeEjatXIn4jb5YLWjvmhPg8GXqLFwIs/YuBFlmnK&#10;NmB0Q9xObUfOCK4vl1SEfg/6DQ0Pm+9Uz4YqPaS1qVbfpUsX1a5dOzHw0doyaWbgxR8x8OKfgiZb&#10;Ay8jRoxQpaXhJok1vStjbM+i5yZFArp2YWS5aa0wvP+wyeGOGJ1Cp+fz17cEopus2i643nPnzhUD&#10;HdkmBl78EQMv/smcWyYDLxi6vaioSHUuLGUfL21ED5RmV3Oj0Fe6O20p8GI4fPiwdhgwv6igs1o0&#10;6Lyca4K0fcrXdfobGhrUsWPHrDNLDgZe/IGBF/8wx8r2wIs9AOAUar6gbwG7o59NQrX7qtpyMe3o&#10;UBi/CCw5Ax7ZIpNWBl78EQMv/ilosjXwAsEHCaetQM1dMy5ib0bPGhh1jYwaBvfSHdfabVMmtWzr&#10;NF3TRkpbr37V2k6WVYSbRA0cOFAMcmSjGHjxRwy8+CdzbpkMvGA0NoxcieM+UtRD/FCn8ke3V4/T&#10;9xoFAEePHrVyQesS+kp3py0GXuyMHz8+ss6CQefnTABm+5Sv6TQz8BItBl78EQMvstC5rEmrXUMn&#10;NYlOfjZq/vqJqlhoHgXdddddYtAjG2TSyMCLP2LgxT8FTTYHXiCUMCN96Ddl8aYpqlSwL4VFhWrO&#10;6pbATGtr0bMT9VDTznQa4ZykAEe2ioEXf8TAi38y55bJwIvBdC9xR81Y8YOdyg8huIZO599++23r&#10;zrc+oa90d9p64AUgcDFt2jRr3a5qdv+L1LFFJ4r7zBbtmfMJnd76+np15MgR60ySg4EXf2DgxT/M&#10;sbI18HLJJZfozmZNOo3KKkvUgg3x+zbIZk1eNlwVlcT2e4COda+77jox+NGaMulj4MUfMfDin4Im&#10;2wMv8EOQPlNzzqm+g3qJNihZoekmOgXvO7iX6jOgp5qyfIRvzTmnPz5KlQij0cGZx7ktWrRIDHRk&#10;mxh48UcMvPgnc26tEXjZvXu3foZx/Ftrp4of7VTuq0tBsSorK1P79u2z7nzrE/pKd4eBlxZQTWnp&#10;0qV6/YLuXdTo3v9WRxaeLO67tWUCL7169WLgxSYGXvwRAy8tuummmyLpc2raY5nvp8BPLXw2PAKA&#10;JASaMKy4FARpDZl0MfDijxh48U9Bk+2BFzTJcV4TCCMKzX5qrGh73ISgyoyVo1R9U43uDyayv6Ii&#10;VV7e0lwSgZ5efXvoDnLTCcRg2/ELh+gRlsy+jYqLi9WkSZPEYEc2iYEXf8TAi38y59YagReAfj3x&#10;/HbtXqSu6rdK/HCnclfXNSzX+aumpkb37ZMthL7S3WHgJRa0EYRzH962mxpa204dX3SCeIzWFNLH&#10;wEu0GHjxR20p8HLhhReqjh07qt///vdR8y+++GLVuXPnSNqMunbtqu699149XVpeLDry6Wru2vGq&#10;otrqlLKwu5q4eJi4XrrqP7JP5LwefPDByLRd999/vxgIueqqq8T5Qcmkh4EXf8TAi38Kmlzo48Wp&#10;hsG1noIhC5+dpKp7V8bsB53bwseBX2bANAYVgC0wpdpG5dWlavZq78EeqGGg3PeLUTZ3tMvAiz9i&#10;4MU/mXNrrcALwLOBNHQNqV3zM+IHPJV7uq7PktA9Ddt+fItlE6EvdHcYeHEHL3bTfnlU/RXqwPwP&#10;i8dqDSFN1dXVurNgLzDw4g8MvPiHOVZrBF7+8Y9/6OY1OD5G9UEtj5tvvjmSJiOs06FDB73NP//5&#10;z8j8aY+OFJ34ZLV86zQ1feVoVd9cE3W8nj176pJWONT44DLzK6vLdSBmyQtTxP0lq6Wbp+phr7FP&#10;07cLzl1qUoVzv+OOO9R///tfdeONN+rrhPlY1xkgCUomLQy8+CMGXvxT0GRj4GXYsGGqpETuI2XS&#10;0uGizTFC57qzV49T/YZEj7bWo0cPNXPmTLV//37rzJMHwRmMaoHST/s+e/evVbOeGqvtrJQWo0Ub&#10;W4aQRuectbVxOuDt1UstWLAgJvDR2mLgxR8x8BKrvXv36qY70jI3mXPzO/CC1gmozbJz50716quv&#10;qi1btqgnnnhC246hQ4fq7yJzbLvurhomfsRTuaWbes2K3FPc/2wj9IXuDgMviXnvvffUunXrdDsy&#10;1IAZXNtB7Z79CfGYmRSGxGbgJVoMvPijthR4ueWWWyLHj6eHHnpIXXTRRVHboSYIlmHoUcmRj6fl&#10;oY8ODN/cu3/PqGPgWV6+fHnctqp4ztesWRPpNM6oZ+8qNW7eYD1stHS8eJq4ZJjeHkEUZ5Dj2muv&#10;jQRXEgkdDju3D0LmeAy8+CMGXvxT0LRW4GXQoEFqwIABUfNGjhwZt5aLUXmPkpjaLrNWjdWBlsLi&#10;liCyKdSCxo0bZ52tP+DDD03H7YEYNE3qM7BW21972iBjjzE6xvz583UwY86cOVFNm+zCtXEGP6DZ&#10;s2erhQsXisuCFAMv/oiBlxbhuwfvCaQPQQ1pHTeZc4sXeDl06JB644039HVH4ATPHQqbEDyBjamo&#10;qIjswy/dWzmIw0znskL3rnNBqX4Xvvnmm1ZOyi5CX+juMPCSPKjeun379kgpT13F7Wrf3I+Jx86E&#10;EHiBUwDj5QUGXvyBgRf/MMfKdOAFzYxMbZd4wnI0LcK69m3//e9/h9cp6K6WJqh9Mufpcaqmd6Ue&#10;2cPsF22Ply1bph0UezX6ZMD6CMQ899xzMaU7FT3KdMe5btX8UeJs+k7AMyMFOiC3/m2M0ERJ2tZv&#10;meMx8OKPGHjxT0HTWoGXcGFT+BzxEYQPoni1XAYPHhwVFJ6wcKjqPaCn7ufFvh5qjGA/CODgGGa+&#10;34EXO7CXqEWDQIo9LRgCu2dDlZq0ZJgqLg0HgZA2Z1ADH4P27YzQzGnixIl6HXw4m+uFc3TuI2gx&#10;8OKP2nrg5YUXXtC1bU26jOBnoOaLtM1bb72lNmzYoAOdEyZMUP369YuqMWavsZsp4ZgI3iA9KNDC&#10;eY0ePVov61RYodo3rZU/7Kms1kMl4VqSuK9e/eZMEfpCd4eBl9SwB2DqK25T7877SMaHoq4q6cjA&#10;i0MMvPijthJ4QdMac+xkhFogl19+ud72D3/4Q6QPmOaRvaOCGhjpqGFQdFV1OOUoDUXfBEGAmnn2&#10;4xmVV5epmU+OUcu2tFS1R2DGLJdGMEL/LVL/NvGEplnOffgtcywGXvwRAy/+KWhaI/CCGh3O85RU&#10;WVkZtZ09MIPABGqcoFmSfR27zLpBBl4Ma9eujRwPzYXQKTAC4GYe0i4FNYyGDBkSWTeRYEOkfQQl&#10;Bl78UVsLvKCGLWqkVFVVRdLSmoLNwDMJfwm2BUEg2A80I1y/fr1uXgRfJ1WeeeYZfYxu3QvU1X1X&#10;ih/3VBaqeYO6s2acziN4D+7YscO6o9lH6AvdHQZe0uOll16KRHZry+9Ur0z9csYCMAi8wEAdOHDA&#10;Sk1yMPDiDwy8+Ic5VqYDL/fcc0/k2PGEJkXo28XZ+S6EZjZYB6WlfYfURQ2n+vDDD0fVGEnHWUgW&#10;cyx0FoxgxW233abTYa/Vg75kevYJO1lSbZWrr75a3XnnnTHbuQl9vaD/F+e+/JQ5FgMv/oiBF/8U&#10;NK0ReEnUnAiC/4HghX07NE1CrRH7PDeZfWU68OIMXKA2jKm94iYEbOBfmP3EE4bYlrYPSgy8+KO2&#10;EnjZtGmTam5ujhzfb9mbEcJ+odYYmuAhv2zbtk3t2bMnIz6RBII3qMHXLZS222omyR/6VNboxvr5&#10;emQq5CV8v6KPn2wm9IXuDgMv/oCqdnV14SpQFcUPqG2TvyamyU/Vlt3JwItDDLz4o7YQeLngggvE&#10;fkzQn8t//vOfmD5dJNn3gdGO0DfKn/70p8hyBGvMflsj8GKX6TS4U6dOeh0EVZLtnwXBGBPEMcdw&#10;Cn3lSNv6JXMcBl78EQMv/iloWiPwEq9vk3hCx7jDhw8X9+Ums31rB16SEUrd43W6K2n8+PHifoIQ&#10;Ay/+KN8DLwh44DkYM2aMtifm+MkIgRp8M6LWCK4VCp7Rz0a8Jkhmu9Yc1SgeaClggssPlPYRP/ip&#10;1td9ZU36HsFf8fqt21qEvtDdYeDFX2CAjMNSUviw2jHj82La/FCv8jv1cbyOAMDAiz8w8OIf5liZ&#10;DLwgSIJjIhCB4yKIIq2XSG7bZVPgxW+hhguCMSbwhEAOgjvSun7InBsDL/6IgRf/FDSZDrygvxbn&#10;OcYT3rUjRowQ95OMzH6yPfCC9MXr3yae0C/GokWLxP35LQZe/FFb7OMFzY0wahHuJd4LJk1OYZm0&#10;fTyZ7bIx8ALQR8j06dN1GjE08dV9HxM//qnMq33j06pTYfhbGrURs7U/F4nQF7o7DLwEAwIwpqO5&#10;4sJH1PMTvqPeW3yCmM5U1bvyVr1/Bl5axMCLP2orTY2CVj4HXjItc24MvPgjBl78U9BkMvCCTm+d&#10;QzIboYYtOo5NJ9DilNl3LtR4sQsjsKDvCdT0cas5gCYW0vZ+i4EXf9TWO9d1Cn7urFmztE+NwCOG&#10;75XWk2TOLVsDLwYMR23SemvtVN2fiBQMoDIjdHzcuTDcUTnsbK4R+kJ3h4GXYDl48KB+OSMNBd27&#10;qFUjfyqmNRX1rQoPgwvD6AUGXvyBgRf/MMdi4CU9zLEYeEkPBl78gYEXf8hk4AVBFQRYcDx8aOFd&#10;6tY5broy1zDXAi+SUDKLc0JwCh14mmOhiZK0vp9i4MUfMfDin8y5ZXvgBaDfEPTLhPR2LOsb+vhf&#10;JwYFqOB1f2nYlmEI81wk9IXuDgMvmcEZgFk54udimr2osUe4Y08GXlrEwIs/YuDFHzHw4p/MuTHw&#10;4o8YePFPQZPpGi+p9NWSqsw1zIfAi1NoZjR37lxdaist91MMvPgjBl78kzm3XAi8ADRnMe/+ToVl&#10;HHI649qgOpaFW4rAPzl27Jh1Z3KL0Be6Owy8ZBYMJYse/026lgz5TcpNkAbUXKf3gZeFFxh48QcG&#10;XvzDHIuBl/Qwx2LgJT0YePEHBl78oTU6182UzDXMx8BLJsXAiz9i4MU/mXPLlcCL4bnnnosMOX1t&#10;n+VCgIDyXxvU3T1G6vyCTpxzmdAXujsMvLQO+AgznTpBM5suVu8t8haAGdjzGr0tjIQXGHjxBwZe&#10;/MMci4GX9DDHYuAlPRh48QcGXvyBgRd/YODFP8yxGHhJD3MsBl6yC4xUawZKuatqhBAooPxS+6Zn&#10;1IMl4dHi4JccOXLEugu5SegL3R0GXloXVG1DNVSTzol9/67eWyyfj1NDe7XX26xZs8baW3Iw8OIP&#10;DLz4hzkWAy/pYY7FwEt6MPDiDwy8+AMDL/7AwIt/mGMx8JIe5lgMvGQfCAA0NYWHM36kuFq1b3pa&#10;DBxQqatjeZPqFrq+6Fds48aNOTV6UTxCX+juMPCSHeCjrOVedFMDa65WxxPUgDGBF68fIgy8+AMD&#10;L/5hjsXAS3qYYzHwkh4MvPgDAy/+wMCLPzDw4h/mWAy8pIc5FgMv2cvSpUv1eSBAcF2fZWIAgfKo&#10;5g3q/rJ++ro2NDTkRcDFEPpCd4eBl+xj9erVqqioSKe7qfp6dWDeh8TzG937cr3OY489Zm2ZHAy8&#10;+AMDL/5hjsXAS3qYYzHwkh4MvPgDAy/+wMCLPzDw4h/mWAy8pIc5FgMv2c2bb76pR3nD+dxWM4lD&#10;TqelDeqeqnBfp42Njbrv03wi9IXuDgMv2QucBDhaSP+AmmvVgfnRARgTeEGv+V5g4MUfGHjxD3Ms&#10;Bl7SwxyLgZf0YODFHxh48QcGXvyBgRf/MMdi4CU9zLEYeMl+MOS0ec46ljeqds3rhaAClUi39Zyo&#10;r2F1dbU6dOiQdXXzh9AXujsMvGQ3qH4Fo4X2b2iCVFdxu9oz5+P6/Cb2DX8cM/DSIgZe/BEDL/6I&#10;gRf/ZM6NgRd/xMCLfwoaBl78gYEX/zDHYuAlPcyxGHjJDeDHGf+gU2G5ate8TgwuUIJC1+r+srCd&#10;KisrU/v377euan7xAes3Lgy85A67du3SmTV8Tl11LRhMjx8/3lojORh48QcGXvzDHIuBl/Qwx2Lg&#10;JT0YePEHBl78gYEXf2DgxT/MsRh4SQ9zLAZecot169bpc0O/LzfWz5cDDVREV/d9PJIfMKJvPvMB&#10;6zcu9sBLPiufePXVV1VlZWXk3Bh4aREDL/6IgRd/xMCLfzLnxsCLP2LgxT8FDQMv/sDAi3+YYzHw&#10;kh7mWAy85B47d+6M9Ptyb+UgNj2S1LxB3V4zQV8j9F360ksvWVcvf0kYeCG5yxtvvKHq6urUgAED&#10;rDnJwcCLPzDw4h/mWAy8pIc5FgMv6cHAiz8w8OIPDLz4AwMv/mGOxcBLephjMfCSm6A7iGHDhunz&#10;7FRUoTo0rpYDEG1RTevVgyX1+trgHZZvnejGg4GXNsCxY8esqeRg4MUfGHjxD3MsBl7SwxyLgZf0&#10;YODFHxh48QcGXvyBgRf/MMdi4CU9zLEYeMltVq1apc+1W/cCdW3Do3Igoi2peZ3qXBDuGmP+/Pl5&#10;NVx0Ihh4ITHYAy/5qkwHXvJZmUA6br4pk4GXfBYDL/6IgRf/FDQm8JLPynTgJZ+VCaTj5psygXTc&#10;fFNbCLyAPXv2qNLSUt3vyy210xSGTRaDEnmuG+oX6muAgoKNGzdaV6ftwMALicEeeJGi1LksDE+G&#10;88p04EUqOcllTZo0KXJumcAca8KECWJpXq4KkX5zbpkMvFRVVYmly7ksc24MvPgjBl78U9CYwEuX&#10;Ll3E2mC5LHMNMx14kWoo5rJuueWWyLllAnOsM888U6w1m6s655xzWuU6XnLJJWIt7v9v795erKri&#10;AI7/od4i7QqplIR5wXGujqLOOBfHU2JSk4+KFkiYJSQTTVik4OXBF19EUQQvDzPCyr08y4SzLXWv&#10;fZizz+cDvxel89v79DJ+mb1XL0+6t34JL4UnT57Ef38U971l9HDot/jyyb4T8d6Lk3iLd+D0I+GF&#10;DsJLHsJLPmmX8FJN2iW8VCO85CG85CG85CG85JN2CS/VpF3CS3MUP+udPn063vv2XUNh3exvpZGi&#10;UdO6HD4fmYr3PDMzE5aWltrfRv8RXuggvOQhvOSTdgkv1aRdwks1wksewksewksewks+aZfwUk3a&#10;Jbw0z7Vr1158Bx8dOFUeLJowrSth69D+eJ8nT55s333/El7oILzkIbzkk3YJL9WkXcJLNcJLHsJL&#10;HsJLHsJLPmmX8FJN2iW8NFPx6NHBgwfj97BldCa+dLY0XvTorJ67FLbt3hPv7/z58+277m/CCx2E&#10;lzyEl3zSLuGlmrRLeKlGeMlDeMlDeMlDeMkn7RJeqkm7hJdmSz9TbNs9FtYd/r00YvTarJ/6+cX/&#10;4+J0s346uei/CC90EF7yEF7ySbuEl2rSLuGlGuElD+ElD+ElD+Eln7RLeKkm7RJemu/mzZvx+yiO&#10;nH536kJpzOiV+fjAqXhy0cDAQLh161b7DikIL3QQXvIQXvJJu4SXatIu4aUa4SUP4SUP4SUP4SWf&#10;tEt4qSbtEl76w6NHj8KePc8fzdm095v4fpSysLFi59n1bh7/Ol7/xMRE+654mfBCB+ElD+Eln7RL&#10;eKkm7RJeqhFe8hBe8hBe8hBe8km7hJdq0i7hpX8sLy+Ho0ePxu/mi8F9YfWRv8ojx0qb4uSi4cl4&#10;3fPz8135mbYXCS90EF7yEF7ySbuEl2rSLuGlGuElD+ElD+ElD+Eln7RLeKkm7RJe+s/CwkL8fopH&#10;djZMnSuPHStkive57Ny1O15v8TOY97m8mvBCB+ElD+Eln7RLeKkm7RJeqhFe8hBe8hBe8hBe8km7&#10;hJdq0i7hpT/dvXs3DA0Nxe9p8/ixlffo0bPr+Wx0Ll7f4OBgePjwYfvKeRXhhQ4vh5emTrfDS5On&#10;G8r2Nm26GV6aPMJLnhFe8k3dUnhp8nQ7vDR5uqFsb9OmG8r2Nm2El/93/Pjx+F0Vjx6tmfuzPIJ0&#10;eTZM/RR27hqI13X27FmPFr0m4QUAAABWoMXFxXhK0M5dg2H99C+lMaRbs2VkJgaX8fHxcO/evfYV&#10;8jqEFwAAAFihikd5xsbG4ntfNu79tjSK1DnvTP8aj7suokvxqLx3ubw54QUAAABWsCJ2pFOPtg7t&#10;C6taf5dGkqzTuhI+mPg+7izmxo0b7avhTQkvAAAAsMIV8aV49KiIIMVvv7x36MfyYJJjWpfDpvHn&#10;75jZv39/WFpaal8Fb0N4AQAAgB5x//79eJpQEUU+3fNV9lOPimOidwwMx88/c+ZMePr0aXszb0t4&#10;AQAAgB5SnCZ04sSJF7/9svbwYmlEeZN5d/pC/KziM2dnZ51YlJHwAgAAAD3o+vXrMZQU8+HED2/1&#10;2y9FcNkxMBQ/Y3JyMjx48KD96eQivAAAAECPWl5eDtPT0zGcbBmdDauOvMaLd1tXwvuTZ8P23aPx&#10;vzt06FC4c+dO+xPJTXgBAACAHla8ePfcuXMxomwfGAlr5/54ZXDZPH7sxfHQ8/Pz4fHjx46Irpnw&#10;AgAAAA1w+/btf1+8O/ZlWHN4MayZuxQ27vsu/lkxIyMj4eLFi2JLFwkvAAAA0CBXr14NrVYrDA8P&#10;xxAzNTUVFhYW2n9LtwkvAAAAADURXgAAAABqIrwAAAAA1ER4AQAAAKiJ8AIAAABQE+EFAAAAoCbC&#10;CwAAAEBNhBcAAACAmggvAAAAADURXgAAAABqIrwAAAAA1ER4AQAAAKiJ8AIAAABQE+EFAAAAoCbC&#10;CwAAAEBNhBcAAACAmggvAAAAADURXgAAAABqIrwAAAAA1ER4AQAAAKhFCP8AXTsWtXQWajYAAAAA&#10;SUVORK5CYIJQSwECLQAUAAYACAAAACEAsYJntgoBAAATAgAAEwAAAAAAAAAAAAAAAAAAAAAAW0Nv&#10;bnRlbnRfVHlwZXNdLnhtbFBLAQItABQABgAIAAAAIQA4/SH/1gAAAJQBAAALAAAAAAAAAAAAAAAA&#10;ADsBAABfcmVscy8ucmVsc1BLAQItABQABgAIAAAAIQDck8RJ4AMAANAIAAAOAAAAAAAAAAAAAAAA&#10;ADoCAABkcnMvZTJvRG9jLnhtbFBLAQItABQABgAIAAAAIQCqJg6+vAAAACEBAAAZAAAAAAAAAAAA&#10;AAAAAEYGAABkcnMvX3JlbHMvZTJvRG9jLnhtbC5yZWxzUEsBAi0AFAAGAAgAAAAhAAf+5tLgAAAA&#10;CQEAAA8AAAAAAAAAAAAAAAAAOQcAAGRycy9kb3ducmV2LnhtbFBLAQItAAoAAAAAAAAAIQB5aqVw&#10;UtEAAFLRAAAUAAAAAAAAAAAAAAAAAEYIAABkcnMvbWVkaWEvaW1hZ2UxLnBuZ1BLBQYAAAAABgAG&#10;AHwBAADK2QAAAAA=&#10;">
                <v:shape id="图片 1757" o:spid="_x0000_s1156"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813" o:title=""/>
                  <v:path arrowok="t"/>
                </v:shape>
                <v:shape id="文本框 1758" o:spid="_x0000_s1157"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DB004A" w:rsidRPr="00665E70" w:rsidRDefault="00DB004A" w:rsidP="0009472B">
                        <w:pPr>
                          <w:pStyle w:val="afc"/>
                          <w:spacing w:after="163"/>
                          <w:rPr>
                            <w:rFonts w:ascii="Times New Roman" w:hAnsi="Times New Roman"/>
                            <w:noProof/>
                            <w:sz w:val="24"/>
                          </w:rPr>
                        </w:pPr>
                        <w:bookmarkStart w:id="321" w:name="_Ref510479247"/>
                        <w:bookmarkStart w:id="322" w:name="_Toc509762066"/>
                        <w:bookmarkStart w:id="323" w:name="_Ref510479244"/>
                        <w:bookmarkStart w:id="324" w:name="_Toc511270653"/>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6</w:t>
                        </w:r>
                        <w:r w:rsidR="00AF3D17">
                          <w:fldChar w:fldCharType="end"/>
                        </w:r>
                        <w:bookmarkEnd w:id="321"/>
                        <w:r>
                          <w:t xml:space="preserve"> </w:t>
                        </w:r>
                        <w:r w:rsidRPr="004E455E">
                          <w:rPr>
                            <w:rFonts w:hint="eastAsia"/>
                          </w:rPr>
                          <w:t>存在透明物体的场景下算法的应用</w:t>
                        </w:r>
                        <w:bookmarkEnd w:id="322"/>
                        <w:bookmarkEnd w:id="323"/>
                        <w:bookmarkEnd w:id="324"/>
                      </w:p>
                    </w:txbxContent>
                  </v:textbox>
                </v:shape>
                <w10:wrap type="topAndBottom" anchorx="margin"/>
              </v:group>
            </w:pict>
          </mc:Fallback>
        </mc:AlternateContent>
      </w:r>
    </w:p>
    <w:p w:rsidR="00D65126" w:rsidRDefault="008F2CF8" w:rsidP="008F2CF8">
      <w:pPr>
        <w:pStyle w:val="2"/>
        <w:spacing w:before="163" w:after="163"/>
      </w:pPr>
      <w:bookmarkStart w:id="325" w:name="_Toc509761944"/>
      <w:bookmarkStart w:id="326" w:name="_Toc511212043"/>
      <w:r w:rsidRPr="008F2CF8">
        <w:rPr>
          <w:rFonts w:hint="eastAsia"/>
        </w:rPr>
        <w:t>本章小节</w:t>
      </w:r>
      <w:bookmarkEnd w:id="325"/>
      <w:bookmarkEnd w:id="326"/>
    </w:p>
    <w:p w:rsidR="008F2CF8" w:rsidRDefault="008F2CF8" w:rsidP="008F2CF8">
      <w:pPr>
        <w:ind w:firstLine="480"/>
      </w:pPr>
      <w:r w:rsidRPr="008F2CF8">
        <w:rPr>
          <w:rFonts w:hint="eastAsia"/>
        </w:rPr>
        <w:t>本章首先对本文算法的核心思想进行了概述，对算法的具体步骤进行描述，</w:t>
      </w:r>
      <w:r w:rsidR="00705EDA" w:rsidRPr="008F2CF8">
        <w:rPr>
          <w:rFonts w:hint="eastAsia"/>
        </w:rPr>
        <w:t>然后对算法中阴影处理，散射计算和主要数据结构做了详细的介绍，此外还介绍了多光源场景下散射计算的预处理步骤，最后介绍如何将本文算法生成的效果与现有的渲染管线和特殊的场景相结合。</w:t>
      </w:r>
      <w:r w:rsidR="0021281C">
        <w:t xml:space="preserve"> </w:t>
      </w:r>
    </w:p>
    <w:p w:rsidR="008F2CF8" w:rsidRPr="008F2CF8" w:rsidRDefault="008F2CF8" w:rsidP="008F2CF8">
      <w:pPr>
        <w:pStyle w:val="1"/>
        <w:spacing w:before="163" w:after="163"/>
      </w:pPr>
      <w:bookmarkStart w:id="327" w:name="_Toc509761945"/>
      <w:bookmarkStart w:id="328" w:name="_Toc511212044"/>
      <w:r w:rsidRPr="008F2CF8">
        <w:rPr>
          <w:rFonts w:hint="eastAsia"/>
        </w:rPr>
        <w:lastRenderedPageBreak/>
        <w:t>实验结果及分析</w:t>
      </w:r>
      <w:bookmarkEnd w:id="327"/>
      <w:bookmarkEnd w:id="328"/>
    </w:p>
    <w:p w:rsidR="00D65126" w:rsidRDefault="008F2CF8" w:rsidP="008F2CF8">
      <w:pPr>
        <w:pStyle w:val="2"/>
        <w:spacing w:before="163" w:after="163"/>
      </w:pPr>
      <w:bookmarkStart w:id="329" w:name="_Toc509761946"/>
      <w:bookmarkStart w:id="330" w:name="_Toc511212045"/>
      <w:r>
        <w:rPr>
          <w:rFonts w:hint="eastAsia"/>
        </w:rPr>
        <w:t>实验概述</w:t>
      </w:r>
      <w:bookmarkEnd w:id="329"/>
      <w:bookmarkEnd w:id="330"/>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1" w:name="_Toc509761947"/>
      <w:bookmarkStart w:id="332" w:name="_Toc511212046"/>
      <w:r>
        <w:rPr>
          <w:rFonts w:hint="eastAsia"/>
        </w:rPr>
        <w:t>实验环境</w:t>
      </w:r>
      <w:bookmarkEnd w:id="331"/>
      <w:bookmarkEnd w:id="332"/>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DD76AC" w:rsidRPr="00716422">
        <w:rPr>
          <w:rFonts w:ascii="黑体" w:hAnsi="黑体" w:hint="eastAsia"/>
        </w:rPr>
        <w:t>表</w:t>
      </w:r>
      <w:r w:rsidR="00DD76AC" w:rsidRPr="00716422">
        <w:rPr>
          <w:rFonts w:ascii="黑体" w:hAnsi="黑体" w:hint="eastAsia"/>
        </w:rPr>
        <w:t xml:space="preserve"> </w:t>
      </w:r>
      <w:r w:rsidR="00DD76AC">
        <w:rPr>
          <w:rFonts w:ascii="黑体" w:hAnsi="黑体"/>
          <w:noProof/>
        </w:rPr>
        <w:t>4</w:t>
      </w:r>
      <w:r w:rsidR="00DD76AC">
        <w:rPr>
          <w:rFonts w:ascii="黑体" w:hAnsi="黑体"/>
        </w:rPr>
        <w:t>.</w:t>
      </w:r>
      <w:r w:rsidR="00DD76AC">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3" w:name="_Ref509755809"/>
      <w:bookmarkStart w:id="334" w:name="_Ref509755801"/>
      <w:bookmarkStart w:id="335" w:name="_Toc509762288"/>
      <w:bookmarkStart w:id="336" w:name="_Toc511270609"/>
      <w:r w:rsidRPr="00716422">
        <w:rPr>
          <w:rFonts w:ascii="黑体" w:hAnsi="黑体" w:hint="eastAsia"/>
        </w:rPr>
        <w:t xml:space="preserve">表 </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TYLEREF 1 \s</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4</w:t>
      </w:r>
      <w:r w:rsidR="00DB2A02">
        <w:rPr>
          <w:rFonts w:ascii="黑体" w:hAnsi="黑体"/>
        </w:rPr>
        <w:fldChar w:fldCharType="end"/>
      </w:r>
      <w:r w:rsidR="00DB2A02">
        <w:rPr>
          <w:rFonts w:ascii="黑体" w:hAnsi="黑体"/>
        </w:rPr>
        <w:t>.</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EQ 表 \* ARABIC \s 1</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1</w:t>
      </w:r>
      <w:r w:rsidR="00DB2A02">
        <w:rPr>
          <w:rFonts w:ascii="黑体" w:hAnsi="黑体"/>
        </w:rPr>
        <w:fldChar w:fldCharType="end"/>
      </w:r>
      <w:bookmarkEnd w:id="333"/>
      <w:r w:rsidRPr="00716422">
        <w:rPr>
          <w:rFonts w:ascii="黑体" w:hAnsi="黑体"/>
        </w:rPr>
        <w:t xml:space="preserve"> </w:t>
      </w:r>
      <w:r w:rsidRPr="00716422">
        <w:rPr>
          <w:rFonts w:ascii="黑体" w:hAnsi="黑体" w:hint="eastAsia"/>
        </w:rPr>
        <w:t>实验软硬件环境</w:t>
      </w:r>
      <w:bookmarkEnd w:id="334"/>
      <w:bookmarkEnd w:id="335"/>
      <w:bookmarkEnd w:id="336"/>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7" w:name="_Toc509761948"/>
      <w:bookmarkStart w:id="338" w:name="_Toc511212047"/>
      <w:r>
        <w:rPr>
          <w:rFonts w:hint="eastAsia"/>
        </w:rPr>
        <w:t>实验设计及结果分析</w:t>
      </w:r>
      <w:bookmarkEnd w:id="337"/>
      <w:bookmarkEnd w:id="338"/>
    </w:p>
    <w:p w:rsidR="008F2CF8" w:rsidRPr="008F2CF8" w:rsidRDefault="008F2CF8" w:rsidP="008F2CF8">
      <w:pPr>
        <w:pStyle w:val="3"/>
        <w:spacing w:before="163" w:after="163"/>
      </w:pPr>
      <w:bookmarkStart w:id="339" w:name="_Toc509761949"/>
      <w:bookmarkStart w:id="340" w:name="_Toc511212048"/>
      <w:r>
        <w:rPr>
          <w:rFonts w:hint="eastAsia"/>
        </w:rPr>
        <w:t>实验参数</w:t>
      </w:r>
      <w:bookmarkEnd w:id="339"/>
      <w:bookmarkEnd w:id="340"/>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1" w:name="_Ref509758421"/>
      <w:bookmarkStart w:id="342" w:name="_Ref509758417"/>
      <w:bookmarkStart w:id="343" w:name="_Toc509762289"/>
      <w:bookmarkStart w:id="344" w:name="_Toc511270610"/>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2</w:t>
      </w:r>
      <w:r w:rsidR="00DB2A02">
        <w:fldChar w:fldCharType="end"/>
      </w:r>
      <w:bookmarkEnd w:id="341"/>
      <w:r>
        <w:t xml:space="preserve"> </w:t>
      </w:r>
      <w:r>
        <w:rPr>
          <w:rFonts w:hint="eastAsia"/>
        </w:rPr>
        <w:t>主要参数设定值</w:t>
      </w:r>
      <w:bookmarkEnd w:id="342"/>
      <w:bookmarkEnd w:id="343"/>
      <w:bookmarkEnd w:id="344"/>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5" w:name="_Toc509761950"/>
      <w:bookmarkStart w:id="346" w:name="_Toc511212049"/>
      <w:r w:rsidRPr="00142B54">
        <w:rPr>
          <w:rFonts w:hint="eastAsia"/>
        </w:rPr>
        <w:t>不同密度的体积雾和体积光渲染效果展示</w:t>
      </w:r>
      <w:bookmarkEnd w:id="345"/>
      <w:bookmarkEnd w:id="346"/>
    </w:p>
    <w:p w:rsidR="00D515E0" w:rsidRPr="00D515E0" w:rsidRDefault="00142B54" w:rsidP="00142B54">
      <w:pPr>
        <w:ind w:firstLine="482"/>
        <w:rPr>
          <w:b/>
        </w:rPr>
      </w:pPr>
      <w:r w:rsidRPr="00D515E0">
        <w:rPr>
          <w:rFonts w:hint="eastAsia"/>
          <w:b/>
        </w:rPr>
        <w:t>实验目的：</w:t>
      </w:r>
    </w:p>
    <w:p w:rsidR="00142B54" w:rsidRDefault="001F34BA" w:rsidP="00142B54">
      <w:pPr>
        <w:ind w:firstLine="480"/>
      </w:pPr>
      <w:r w:rsidRPr="001F34BA">
        <w:rPr>
          <w:rFonts w:hint="eastAsia"/>
        </w:rPr>
        <w:t>本文算法将密度作为散射光线计算的输入参数，不同的密度分布可以模拟出不同形态的体积光和体积雾。本文支持的密度输入在章节</w:t>
      </w:r>
      <w:r>
        <w:fldChar w:fldCharType="begin"/>
      </w:r>
      <w:r>
        <w:instrText xml:space="preserve"> </w:instrText>
      </w:r>
      <w:r>
        <w:rPr>
          <w:rFonts w:hint="eastAsia"/>
        </w:rPr>
        <w:instrText>REF _Ref509758392 \r \h</w:instrText>
      </w:r>
      <w:r>
        <w:instrText xml:space="preserve"> </w:instrText>
      </w:r>
      <w:r>
        <w:fldChar w:fldCharType="separate"/>
      </w:r>
      <w:r w:rsidR="00DD76AC">
        <w:t>3.3.1</w:t>
      </w:r>
      <w:r>
        <w:fldChar w:fldCharType="end"/>
      </w:r>
      <w:r w:rsidRPr="001F34BA">
        <w:rPr>
          <w:rFonts w:hint="eastAsia"/>
        </w:rPr>
        <w:t>中有详细的介绍，通过渲染不同密度分布下</w:t>
      </w:r>
      <w:proofErr w:type="gramStart"/>
      <w:r w:rsidRPr="001F34BA">
        <w:rPr>
          <w:rFonts w:hint="eastAsia"/>
        </w:rPr>
        <w:t>的雾效和</w:t>
      </w:r>
      <w:proofErr w:type="gramEnd"/>
      <w:r w:rsidRPr="001F34BA">
        <w:rPr>
          <w:rFonts w:hint="eastAsia"/>
        </w:rPr>
        <w:t>体积光，证明本文算法可以支持多种形态的雾和体积光的处理。</w:t>
      </w:r>
      <w:r w:rsidR="001D48E1">
        <w:rPr>
          <w:rFonts w:hint="eastAsia"/>
        </w:rPr>
        <w:t>本文的密度分布分为三种，第一组为均匀密度，第二组使用数学函数控制密度的分布，第三种为基于柏林噪声的密度分布。</w:t>
      </w:r>
    </w:p>
    <w:p w:rsidR="001D48E1" w:rsidRDefault="001D48E1" w:rsidP="001D48E1">
      <w:pPr>
        <w:pStyle w:val="4"/>
        <w:spacing w:before="163" w:after="163"/>
      </w:pPr>
      <w:r>
        <w:rPr>
          <w:rFonts w:hint="eastAsia"/>
        </w:rPr>
        <w:t>均匀密度分布</w:t>
      </w:r>
    </w:p>
    <w:p w:rsidR="00D515E0" w:rsidRDefault="00142B54" w:rsidP="00142B54">
      <w:pPr>
        <w:ind w:firstLine="482"/>
        <w:rPr>
          <w:b/>
        </w:rPr>
      </w:pPr>
      <w:r w:rsidRPr="00D515E0">
        <w:rPr>
          <w:rFonts w:hint="eastAsia"/>
          <w:b/>
        </w:rPr>
        <w:t>实验输入数据：</w:t>
      </w:r>
    </w:p>
    <w:p w:rsidR="001D48E1" w:rsidRDefault="001F34BA" w:rsidP="00142B54">
      <w:pPr>
        <w:ind w:firstLine="480"/>
      </w:pPr>
      <w:r w:rsidRPr="001F34BA">
        <w:rPr>
          <w:rFonts w:hint="eastAsia"/>
        </w:rPr>
        <w:t>本次实验生成两种均匀密度的雾，第一种密度为</w:t>
      </w:r>
      <w:r w:rsidRPr="001F34BA">
        <w:rPr>
          <w:rFonts w:hint="eastAsia"/>
        </w:rPr>
        <w:t>0.8</w:t>
      </w:r>
      <w:r w:rsidRPr="001F34BA">
        <w:rPr>
          <w:rFonts w:hint="eastAsia"/>
        </w:rPr>
        <w:t>，</w:t>
      </w:r>
      <w:r w:rsidRPr="001F34BA">
        <w:rPr>
          <w:rFonts w:hint="eastAsia"/>
        </w:rPr>
        <w:t xml:space="preserve"> </w:t>
      </w:r>
      <w:r w:rsidRPr="001F34BA">
        <w:rPr>
          <w:rFonts w:hint="eastAsia"/>
        </w:rPr>
        <w:t>第二章密度为</w:t>
      </w:r>
      <w:r w:rsidRPr="001F34BA">
        <w:rPr>
          <w:rFonts w:hint="eastAsia"/>
        </w:rPr>
        <w:t>1.0</w:t>
      </w:r>
      <w:r w:rsidR="001D48E1">
        <w:rPr>
          <w:rFonts w:hint="eastAsia"/>
        </w:rPr>
        <w:t>。</w:t>
      </w:r>
    </w:p>
    <w:p w:rsidR="00D515E0" w:rsidRDefault="001D48E1" w:rsidP="00142B54">
      <w:pPr>
        <w:ind w:firstLine="482"/>
        <w:rPr>
          <w:b/>
        </w:rPr>
      </w:pPr>
      <w:r w:rsidRPr="00D515E0">
        <w:rPr>
          <w:rFonts w:hint="eastAsia"/>
          <w:b/>
        </w:rPr>
        <w:t>结果输出：</w:t>
      </w:r>
    </w:p>
    <w:p w:rsidR="001D48E1" w:rsidRDefault="001D48E1" w:rsidP="00142B54">
      <w:pPr>
        <w:ind w:firstLine="480"/>
      </w:pPr>
      <w:r>
        <w:rPr>
          <w:rFonts w:hint="eastAsia"/>
        </w:rPr>
        <w:t>均匀密度的雾如</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所示。</w:t>
      </w:r>
    </w:p>
    <w:p w:rsidR="00D515E0" w:rsidRDefault="001D48E1" w:rsidP="00142B54">
      <w:pPr>
        <w:ind w:firstLine="482"/>
        <w:rPr>
          <w:b/>
        </w:rPr>
      </w:pPr>
      <w:r w:rsidRPr="00D515E0">
        <w:rPr>
          <w:rFonts w:hint="eastAsia"/>
          <w:b/>
        </w:rPr>
        <w:t>实验结果分析：</w:t>
      </w:r>
    </w:p>
    <w:p w:rsidR="001D48E1" w:rsidRDefault="001D48E1" w:rsidP="00142B54">
      <w:pPr>
        <w:ind w:firstLine="480"/>
      </w:pPr>
      <w:r>
        <w:rPr>
          <w:rFonts w:hint="eastAsia"/>
        </w:rPr>
        <w:t>由</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可知，均匀密度的雾和体积光渲染效果各项同性，雾的浓度只和深度有关，相同密度下，每等厚层的雾的浓度相同，介质密度为</w:t>
      </w:r>
      <w:r>
        <w:rPr>
          <w:rFonts w:hint="eastAsia"/>
        </w:rPr>
        <w:t>1</w:t>
      </w:r>
      <w:r>
        <w:rPr>
          <w:rFonts w:hint="eastAsia"/>
        </w:rPr>
        <w:t>的雾和体积光中，每个粒子的内散射光线值大于密度为</w:t>
      </w:r>
      <w:r>
        <w:rPr>
          <w:rFonts w:hint="eastAsia"/>
        </w:rPr>
        <w:t>0.</w:t>
      </w:r>
      <w:r>
        <w:t>8</w:t>
      </w:r>
      <w:r>
        <w:rPr>
          <w:rFonts w:hint="eastAsia"/>
        </w:rPr>
        <w:t>的雾和体积光，所以进行光线累计计算后，同一深度下，前者的颜色大于后者，视觉效果上密度为</w:t>
      </w:r>
      <w:r>
        <w:rPr>
          <w:rFonts w:hint="eastAsia"/>
        </w:rPr>
        <w:t>1</w:t>
      </w:r>
      <w:r>
        <w:rPr>
          <w:rFonts w:hint="eastAsia"/>
        </w:rPr>
        <w:t>的雾和体积光的浓度大于密度为</w:t>
      </w:r>
      <w:r>
        <w:rPr>
          <w:rFonts w:hint="eastAsia"/>
        </w:rPr>
        <w:t>0.</w:t>
      </w:r>
      <w:r>
        <w:t>8</w:t>
      </w:r>
      <w:r>
        <w:rPr>
          <w:rFonts w:hint="eastAsia"/>
        </w:rPr>
        <w:t>的雾和体积光。</w:t>
      </w:r>
    </w:p>
    <w:p w:rsidR="001D48E1" w:rsidRDefault="00B90627" w:rsidP="001D48E1">
      <w:pPr>
        <w:pStyle w:val="4"/>
        <w:spacing w:before="163" w:after="163"/>
      </w:pPr>
      <w:r>
        <w:rPr>
          <w:noProof/>
        </w:rPr>
        <w:lastRenderedPageBreak/>
        <mc:AlternateContent>
          <mc:Choice Requires="wpg">
            <w:drawing>
              <wp:anchor distT="0" distB="0" distL="114300" distR="114300" simplePos="0" relativeHeight="251859968" behindDoc="0" locked="0" layoutInCell="1" allowOverlap="1" wp14:anchorId="733B516F" wp14:editId="45B00CFB">
                <wp:simplePos x="0" y="0"/>
                <wp:positionH relativeFrom="margin">
                  <wp:posOffset>110459</wp:posOffset>
                </wp:positionH>
                <wp:positionV relativeFrom="paragraph">
                  <wp:posOffset>20824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814"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DB004A" w:rsidRPr="005C1C36" w:rsidRDefault="00DB004A"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815">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DB004A" w:rsidRPr="00C818CC" w:rsidRDefault="00DB004A"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816"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DB004A" w:rsidRPr="007A00E4" w:rsidRDefault="00DB004A"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817"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DB004A" w:rsidRPr="00E26107" w:rsidRDefault="00DB004A"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DB004A" w:rsidRPr="00FB226A" w:rsidRDefault="00DB004A" w:rsidP="00E22C8D">
                              <w:pPr>
                                <w:pStyle w:val="afc"/>
                                <w:spacing w:after="163"/>
                                <w:rPr>
                                  <w:rFonts w:ascii="Times New Roman" w:hAnsi="Times New Roman"/>
                                  <w:noProof/>
                                  <w:sz w:val="24"/>
                                </w:rPr>
                              </w:pPr>
                              <w:bookmarkStart w:id="347" w:name="_Ref510466266"/>
                              <w:bookmarkStart w:id="348" w:name="_Ref510466263"/>
                              <w:bookmarkStart w:id="349" w:name="_Toc511270654"/>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w:t>
                              </w:r>
                              <w:r w:rsidR="00AF3D17">
                                <w:fldChar w:fldCharType="end"/>
                              </w:r>
                              <w:bookmarkEnd w:id="347"/>
                              <w:r>
                                <w:t xml:space="preserve"> </w:t>
                              </w:r>
                              <w:r w:rsidRPr="000677D7">
                                <w:rPr>
                                  <w:rFonts w:hint="eastAsia"/>
                                </w:rPr>
                                <w:t>均匀密度的雾和体积光</w:t>
                              </w:r>
                              <w:bookmarkEnd w:id="348"/>
                              <w:bookmarkEnd w:id="3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3B516F" id="组合 699" o:spid="_x0000_s1158" style="position:absolute;left:0;text-align:left;margin-left:8.7pt;margin-top:16.4pt;width:403.5pt;height:380.65pt;z-index:251859968;mso-position-horizontal-relative:margin"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A1i9vwUAAF8iAAAOAAAAZHJzL2Uyb0RvYy54bWzsWk1v2zYYvg/YfxB0&#10;Ty3RkiUbcQrXaYICQRusHXqmZdoWKokaScfOht2GdbvttMt22X3/YMD+TdO/sfclRfkraWNjQeDC&#10;hzgkRVLv5/O8pH38dJ5nzhUTMuVF1/WfeK7DioQP02Lcdb99c3YUu45UtBjSjBes614z6T49+fqr&#10;41nZYYRPeDZkwoFNCtmZlV13olTZaTRkMmE5lU94yQp4OOIipwq6YtwYCjqD3fOsQTyv1ZhxMSwF&#10;T5iUMHpqHronev/RiCXq1WgkmXKyrguyKf0p9OcAPxsnx7QzFrScpEklBt1BipymBby03uqUKupM&#10;RbqxVZ4mgks+Uk8Snjf4aJQmTOsA2vjemjbngk9Lrcu4MxuXtZnAtGt22nnb5OXVpXDSYddttduu&#10;U9AcnPTxn58+/PaLgyNgn1k57sC0c1G+Li9FNTA2PVR5PhI5/gdlnLm27HVtWTZXTgKDoU+CIAQH&#10;JPAsiJsBCUNj+2QCDtpYl0yef2Zlw764gfLV4tSdWm6rnr+unf8wyoVhEO+m3GLl1sqBZVddpyN7&#10;S8+RyPe1k8BHhLRabXCYzg/rRRL4Tc+rvEhI0I69e3rxrpV3KFqmSQf+qoCH1kbAfx4YYJWaCuZW&#10;m+T32iOn4t20PILcLKlKB2mWqmuNM5CFKFRxdZkml8J0FrkT1sH14Y9/P/763oEBsByuwElmCUWV&#10;LnjyTjoF709oMWY9WQJCAW7i7MbqdN1ded8gS8uzNMsw2bBdaQZotoYGtxjHIM0pT6Y5K5SBTsEy&#10;UJIXcpKW0nVEh+UDBkggXgxBnwRgWwEYlCItlMY2CIMLqfDtGBAa3X4gcc/z2uTZUT/0+keBFz0/&#10;6rWD6CjynkeBF8R+3+//iKv9oDOVDNSn2WmZVqLD6Ibwt0JZBfoGJDXYOldUQzoaTgtk/2sRYQgt&#10;hLJKJZhKJtgcgfG+AYObNfUDbemFcdENEpAOV9wH20gT0sZmhR9D3kDHvMIuL4VU54znDjbAwCCD&#10;tii9AmnNVDuligMjgJYM5EEwA36U1uXQu5/dkB1vY5bXE1oyEAG3XQpjYmHk5vf3N3/+ffPXz05I&#10;UJdqHhKAo+bPOEB6BZ/y07by4zYBzMA9TNggG6ygQTOMQgMjNRhApmxjMPAxz9KhTQ1c28+ECZDZ&#10;JFWs8sbKrKxAiQqOq4wHzAjTRUPlFlTbeAJbaj6Ya6oMWtYmAz68BpMIDl4FXJRlcpbC6y+oVJdU&#10;QCUBg1AdqVfwMcr4rOvyquU6Ey6+v20c54N34anrzKAy6bryuylFJMteFOB32FLZhrCNgW0U07zP&#10;ITMgg0Ea3YQFQmW2ORI8fwth0cO3wCNaJPCurqtss69MfQRFV8J6PT3JAOJF8boEGPV17KKZ38zf&#10;UlFWUa0AFV5yG1m0sxbcZi4aXZa9qQLD68hHwxorQuRjB6JctypSNzyu+d00l8J1vWAJd69XCIma&#10;n45TQmI/vC+xr0T40so6xFerFoQc+NsfvoO4MfWG5Tud4ajGfvId0SF9IDjw62bxvhLMQHBeaArD&#10;Opi3xGvNao9DcE0bt0sE17RgDqG7DcFFLTiAanv5bRJ4G8UyaceRLQv2keQia5cDyT0mybVsyFan&#10;8rAqPnY4lLeaG0Ea+G0c1OdyQnw40N3/RHfryhoU9pvhaqtXBKeNvr/8Brh3OM9tnud0Qnye8fyW&#10;v7dHusDCxxLjBRbZt2S8iu0WFcAXdKSLrU0ObPeYbBfZcLVsV1UhW7Hd8kXm+tVD04/gvmEXwrtj&#10;5RdCeEF9mK4YDwbgXmR/KQ+A70B5W1De8nHFj/eZ8kKLIUuUp6tavF76HylvGRD28YBX3ZbZ+7fD&#10;LSbezT/ULebiOGRu0x/8Mr8V119KLfIAB3e7zodgR9rEr2+DqIXtlSv9EL7rIZZX9zAZjD6Ly+hD&#10;MjxIMsCvGPT3dNUvLvBnEst9ffG/+F3IyX8AAAD//wMAUEsDBBQABgAIAAAAIQBXffHq1AAAAK0C&#10;AAAZAAAAZHJzL19yZWxzL2Uyb0RvYy54bWwucmVsc7ySwWrDMAyG74O+g9F9cZKWMUadXkah19E9&#10;gLAVxzSWje2V9e1nKIMVSnfLURL/938HbXfffhZnStkFVtA1LQhiHYxjq+DzuH9+BZELssE5MCm4&#10;UIbdsHraftCMpYby5GIWlcJZwVRKfJMy64k85iZE4noZQ/JY6pisjKhPaEn2bfsi018GDDdMcTAK&#10;0sGsQRwvsTb/zw7j6DS9B/3licudCul87a5ATJaKAk/G4XW5biJbkPcd+mUc+kcO3TIO3SOHzTIO&#10;m18HefNkww8AAAD//wMAUEsDBBQABgAIAAAAIQD+/Qlj4AAAAAkBAAAPAAAAZHJzL2Rvd25yZXYu&#10;eG1sTI/BTsMwEETvSPyDtUjcqJM00BLiVFUFnKpKtEiImxtvk6jxOordJP17lhMcZ2c0+yZfTbYV&#10;A/a+caQgnkUgkEpnGqoUfB7eHpYgfNBkdOsIFVzRw6q4vcl1ZtxIHzjsQyW4hHymFdQhdJmUvqzR&#10;aj9zHRJ7J9dbHVj2lTS9HrnctjKJoidpdUP8odYdbmosz/uLVfA+6nE9j1+H7fm0uX4fHndf2xiV&#10;ur+b1i8gAk7hLwy/+IwOBTMd3YWMFy3rRcpJBfOEF7C/TFI+HBUsntMYZJHL/wuKHwAAAP//AwBQ&#10;SwMECgAAAAAAAAAhAFK4hGGYWgcAmFoHABQAAABkcnMvbWVkaWEvaW1hZ2U0LnBuZ4lQTkcNChoK&#10;AAAADUlIRFIAAAIpAAABtQgGAAABS9hULQAAAAFzUkdCAK7OHOkAAAAEZ0FNQQAAsY8L/GEFAAAA&#10;CXBIWXMAACHVAAAh1QEEnLSdAAD/pUlEQVR4Xmz9V3crS5KtC64/f6qysnLvvQS1AAVAQmtJgiRA&#10;SGqtxZI7s+rW6HFe7uh+6h7W8zNHcK3Mex6cAQKBQIT59Glm7m5m7zYSa7a8vGhLMx8sNvXJ5mc+&#10;WmJl1lZnZyw2P2sr83OWTCxaLpexvFo2k7JiPmsrqTW1VVvPxK1QyFm1UrZ6vWo7O23bVWtvt6yz&#10;t2ujYd/2dBz0e9bv7Xsb9Petp+N+txPe0//h/Z7e7769z+t+r2fDAa1v3c6e7bTbft3d3R39zrZd&#10;no5tsL9rO+VN28+mdUzY8UHfrs6P7PLi0B7vLqyUS9hyoWvTxZEt5nu2tr5i79P6jVbc+p0tuzgZ&#10;2GZ8xWJLC1bIJe2gv23v4msrloiv2Yba5vqcLX/8aLGZKVtfnrG12JytzUpIKyuWTm3Y+vqa5fTj&#10;CGhVgllNr9sagsnnrFQsWL1WtWazYa1mU4LZ8gdECAhmf79rHT0YD4iwDsYDG48Gej3w9/mc8/h/&#10;PNLn+iyc+/PzcL2+H1utpjUbdTsa7VuxkLeDWt6G6rDdjYSdHo/sQgLbalYtk5bAtuJ2Pdqwnfqm&#10;Vaop+5Tes4PdDbs4Htjt1ZEdj/dsaWHO1leX7XS8a7fnI3u3vhaztdWYBLNqcX2wvgJSpm1jTScu&#10;zVlseck29WMbibitr61aMrkpqWaskFm3lfSaralVykUXTqqYUY9ue6NHd9SjPCw9zcMMXSBDOz46&#10;tMPDAzs8GHvjPUeMBBH+H/nx6DA0hNSTYLjO2cmRECO07LYdnT0Jo1go2I5+e1jM2ule1q5OR3Zz&#10;eegdmYivC+EZy+UTllSnzm/WbNhO2aFQcXd9IHTpdzstW16al2CW7P5iZI1qXohZX7VYbNkWNGQS&#10;Es7edtnWVmISyKKEsW7p5IbQsinJJ104/BBCyOuG1iaIyedTVq2WJZiU92SjXnOhAHuGAQ/U7XQc&#10;KUcSyPHR2I51PDk+9AdHCHweCQLBHR/pvMORvz47OXTkRKjqa8g1hBbQ2ZdQGo2a9fXwnbW4HXcR&#10;zNg7k3Z+PLSTA93DTtMuj3u2v9uwnWbZbi70O+OuhuuO3Z4NbHV5wTKphF2d9G1xfsbezc1OW1zD&#10;CNQwpFq1oq3GhBKEouGTkmCymeQbv2zox5xnxCtr6biG05qlMxtWLaYlmLRlyllrbzWDYNSjCMaH&#10;khATHvxg8vA6+sOH1zx0EBjCQHg/G+fDSaCG6/XFPTvtLRuL0/rpjF1cHFs/lbb9+IYPiwMNr+Tm&#10;hp0d9SSAQ7u/OnZBPN0cCx1blktv2KjbsvOTkV3qs6J4haG02yrb9dnQZmc+2btlEc7iwoJ4ZNm6&#10;7brFRUzwTXIzIT5JTTgl7cMnr9eOnI3AK4mNVSFm3RJZCSu3acli0tKljHqwYttbdUeKP4x6u7e/&#10;PxFMEA4CiV5zjvOHhpILbiKMSIg0Pme47e3uCmEj8UvNuqWCjStF29N99dMp6+dSdnt5rM7c9M67&#10;PD1wRZHT64IQ9SjBnB127Wio4b1ds4szrlMRfSxrlCzZhT57uTu2+dmpIBiGE63brvpwAimQVi4r&#10;LpEAEArjlIvzPhBFYEErJSyeE6rUkhpKVQmGm460UkSaDIkj0KCHZBg5h0y4hgfnofk/tJ8C8fMk&#10;CL6/3xXP6Fqjwb6dDit20KnYuFqynoh3LAT3JIAbIYD7uz4bh85Up+b9OSQg3fPDlYaweGVvq2zn&#10;p0MBYknAmHWtdHnc1bmbYSjNz804ShJCyUoMXtHQ0PApCC1IPZ/LOp+EiyOgrN5P6/y4raXWJZh1&#10;i2fjlsynLVnQ+RJMrVqxYrn5poVC67lgQuPBJZy349iJOXrfmwsyIIshBupoqPSxzt3fL0vNjqzH&#10;ENL99FNJa+Q37fyo7/f3eHuq4a77dgpIeydnhKrH22N7uT+zZq1gXfHNoLtlqY01K4kn7y7FTYnV&#10;IJjp6U8SyJK1G4VAuBJQVqhg2BSLeb8gggnokQaYSB6uoUcgX2yZDd3UZiHpKrQlUixW4Zm22ygu&#10;GD2Uc4ijIQglEgyNcxBQhKKglQ7s7FTqVN9DIJGQGwcapqOq7JQTqei8dfXAnfUN66ojQUu/sx3u&#10;VYLhXrHB0qKAqGPvr49sf6duW/WCtNOuq+msiPdJQktKSPGVNXs3OzNtK2LkYbfpyNncWLeSYFku&#10;yjbRhUsFXVS94QLSD5T0Pke4hh7ISDOti2MSgiCIabWwYxpWkGC2t1ouEIYTD3QsLfSrYHzITP5n&#10;KPHewUH47ECCCefwnaCVuEZv2LODQcVOBiV9T2q+nLN93cdADzxsC7nil9uLoyAQ3TNKIiPEgHzo&#10;gAbX3F2qM7oNq1fElaKR6/Oh7JcJYhZcK8mQ0ziDkOCX1GbchRI1BIOU6QFapZTX+3mX/ubGhtsx&#10;ICYh6zISzJYagtmSYCrNbe9tHgwU8JARIvzhJw3BYL/8+l4knPFo6N/viV/qw5bVRnXr75Xt8uzI&#10;RjLu9jdTtiuBnJ8e+vAv6x7pwOgIckq656LIOXrvWir6VBosmxZHypbj9fPNoUbMijSUBANiEMxQ&#10;6gvE1Coll2pJnIFQgoAYq1w858YcR34I9kdY0VBCMLgFW7JlChUNJRl6tdaOa6eBOMYfeCKUaAgd&#10;jCWUiTW7L80VCePtXM7Ra4S7v9+x6mHViqOaPdxe2OX5sQ2lmfpC8KCRtbpsqWFv1x+ezgMt3CtD&#10;nmfgecIoyNrT9aFdSp0nZPknNUpwAx6vx27kzc9KXSOY5cV5g4Sxfpt6MFqQctYvWEBdSztVJZRI&#10;4ggkwDXt9kxCWqksrVQuldz4ylcaVqvVrdqU7yQVCxH/+qCRBuL/nvwhNBiGG4JygekchuFYKOI8&#10;PkfQlXFdgpG9cXlqpVLRTnolG6rTRnthiGPMBcEU1IQW3XdZVrF3tp4JIXH/lzLkboSapcUFDZ81&#10;6+zUZNkvy4ZbtJnpD2Eo0VDbCGarVRNHyKqUyo0kXNbRyYyhVC5448e5EQRTEAHGxTP1WkVCrTlq&#10;CtJKpZpg3whOH4gIFvCvLbwXqXRUsb8PetQYOtH3wrFjjWMJ56AhtSzNont8uju33cymkNJxVL8+&#10;XPi9RUQb+DJ0cISWtp7x9LAnzVSUBpYNJoPvWv4RQ4q2KJfoHa7ArASzLkghmOmVaZsvzsoBE2uL&#10;RB0hv0DQf0jwragBVSxMhheN87dadSuXhZqahqQEs7Pd8IeCQ7wJFe5BI4yo6fPIOv75vgSj84KH&#10;Hbxxhlf5oGblUdP63V27vzn138SCvZAxR0dxX9E9ghg8/5/3nrUVAWCmdG+fH87kgO5J+yYlqEoQ&#10;zLqsfzUn3/m5WZue+uQuwfLaok3Hpm12ZdbmVmdtYWNe8G35D/nQounHGL8RatBYzYaG30RNb4t4&#10;q27HlIWYLdva3nXLNhKMm/a89qkHHjyY+t5+OSeaiojO5/PnhxurHgiJUtVMc8BlEP2FSPjyCrtF&#10;HCiBREOeewY1DKNNdfryzv/YfP2LLTa+2FzxRn5TUx27bvt7LdlEvTfEOMeAmJnpKSdehEKbW5u1&#10;WbWF9XlvSxnZN2W8VEFSP+i9AZIkJAh4POg4wrblI21PbpbhyFDaarUcCZFwIgE4EiYP70jphiHF&#10;/wFVPwUSWsee7m+scdS2Uq/ow8h/T43f8nvQEAkCCQKiQ7PJuI4ZWyhd2WzhwuZrzzZTfrDplLSc&#10;DDyG0XYTxAwdLW4J+1CS8wRqcAmmlqdsJj5tM2tBOHPrs7a4uWBLG4u2lFi05cSyO5V52QUMHbcR&#10;sCG6Oy4M3ACcO79Z/V9Rr+7t7eihf0GEHpoWtEwQxD8JboIiPqdF5/PZ69Od7Z927fb6xDq7bf9N&#10;Gmjd3WnZyXjf76skj3u7UXLBLFXvLNb6bAsF+UDVB5vJntps6c5WKmd2dtxXZ6ds1GuLjHuunUHM&#10;HL7SkjQS5AtiplY/uWAi1CCY+TUhZl2C2Vy0WHLZVpIrcs9TPpRoGFFH454bc6EHWy4ghNKWkOjp&#10;X5HgD8trCaDT2dUDSZ1LMGgtjszjICgXkr4XhBOQ1dX5fHZ2Mra7mzP/HRpD+Fja6PLs0JGSTYtL&#10;Wq+2UjyypdKZLZcuNHyebKVxb9PpkSV2v9jMZkeEve2IweMGMaAlITkszAkxuAEBMSv2aflj4Ji1&#10;GZuNSTDiGgTjwokHxMSSMReO94y4BsH0Ou0gFPVeBG8Ew/BAMKCmsydbRg/Jw+7p4REEwqHhRzFX&#10;41MKE+5BaGgjR5K+x2ve43qH6gimJxAKQze0uhAwmAzzgsW3nm21dm2b7QdbTHdtKTe2udyRTSf3&#10;JZyxTce3pJn23ScMSAmzCowcpiAkGHnXbuTEXZ/PwDNLgYARTmZz2RYkmEURcyy1bMtx6Xp51YF8&#10;0UyoxpzVMxnvuWg4Mc3JQ/jciXymaLiACHofIYSZuqhh7Q713tD/53OmRcP5P7UXrw9H/bffoRNy&#10;+xlr1Csi4YM3xbDauLP03r2Esm/zmb7dyaBbyB/YUvHEYtUb+/Pznf3392e7Ph1ZbHHWluQ44jwy&#10;5fD+j98D+YIY7BiGFfMymxLSrLTS6sq8JSWItfUl5xkQQ1vZCIgJRKcm1NTSaatls7INylLRLTfy&#10;QAwP0pZh5kLRsOH/4GFjyGHoyYM+xlEMPhHCClYxgpL3LOEiHB9W+i7fh1MQzO7WluWG8p57CKYq&#10;lT3yoYRgVgojy27fajgd2NVZ174+ji1f3bavzzc23BfCRbgtmRRMWqWlmfw5hZyV5Xl7//tvWL5T&#10;tjA/azOygGekthlay0uLNrsswcQ0jCScBR039MWY0LOaioaSWF+9422CmHJGghHxQYiNugjRHyjY&#10;KEww0eNhbkXCQBA+tRk5kggitH9+bxTQJoE83V3ZnoR7MO7rN6S2e+I4CSXTTTtiLs9GjmLuaaV6&#10;YauFoeX3bmWv7Nq357HcgL7bLRh1ixouWP08PxwbXsuGE2L+8u//bu8+vH9vU1NTsmWmjNcz0zoh&#10;LmtYQymGQCDemKzi9UC8MQQjxETDCM1UF1pKao2cXucLgRB14/WtQKJwA4JhaLwJYGL2I5yXx1u9&#10;lsCOcRl+fo6AmI85Pz1y4ZzJSTxrtuxK5/EbxaGEcJy3bD/tftKFzuN+uLfk9qPF8gO7PO3YojTS&#10;xUlHXnlL3NKwWT3jakyqeXHO1paW/dnnBAqen8/+7X/9L3v3Uf/89ttv9vHDB5v6pA91nF6UXbMi&#10;7lmZs5RI1xGzthSEklXbXHHSZQIIMzy+vq7GRHncGkIMN41njQO5vdsPPCGhRPO7kT+EkK4vT1wQ&#10;eNC8x2u85Oh1mKZgSHVdQGeNph3Uao7KYk8d08/Lddh1t2RDziD3sJFIWKx4bMvJLSvV2xbLbFlb&#10;PHdz3rGr0z3bEF2kNjbEqxt6rjWR7UIQypT8xtiy/fa3v9m793/8Yb/9/jebm5mx6WlpJUlvZnFa&#10;Y25BnuaCLSzN24qEtLyqIQZqNiWY1Iqt6YLcQEqWL8cN/UhLN8dQggOYwccIa24HzUILDxmEEhAT&#10;SJdVAIYMwhn78koQCsMpOJxhvubs5MAehBi4BuIt9HJ2tF9286Go307JPaGTmA6JVa9suXBgF8dt&#10;fbdlKxLOYlbXH+7oOT9ZjpkBdS6uEFooLqpYFgkjoGkNr3fTsnoRxvzsrH36FIYSmokhlNlYsLxs&#10;l3VppE2+GJGvBJNI0DNqGwmZ1Zu+xFKWZdzQDeIrVeQSoI2a24E84RkMtwgJeMwXZ8fSPgNpjDO7&#10;vjh1jcS8C6uHCAThMbRwHvk+K5ynDfy3khzVmvgjZ7ktObb4ZXJm8xk6SOhNrFt279lipVN9b1vu&#10;SUl2zo6M1aZtpPM2JasXAawuiWzjGh2y0RY1rBaXPoh8l+z3v/0nHPOHc8ynjx/to9q8uwjTtqBh&#10;tBCbs4IEswnPgBjsGLVVcc2GCAzYxiWcZDIp5GxaTUKpu2DKLph9cUu13nAbZk9tPBq51kEwTCeM&#10;RgO7laF2e31un59uxUFh6hJU8TmN84dDVPjYTqS9IN+9rtwCCaewLyexnpOhVrKsLFhWL1hkY4gs&#10;y7hbzvY0fPbtYLhtKXHgQkrKoCP/KL5hS3PzNivTf1lKZmFRanpOBKz/ZySL3xDMtIQwrbEVWxYJ&#10;fdIwmlMTilbEK2vSSNmNJUuLZ5akstFKyxsMJwlGwycp4YCYlKAMLDHBGyJf5klq6kUs1Wq1KsSI&#10;fCUYn3/RA6KReA06Rho+OIEujMmSrdsyk+HGeTQnah3/a69rFRFtCQNzXLCjfs3S9ZRtstxTDLOK&#10;cXXYcmbPErVTq7e27dvT0LZlMvT72FQNW6rf+PN9+vSHzcyKWzR0GDXvP/7hw+y3//yrEPPhd/s0&#10;9cFmZ6edgD99+ij7ZU7DZ0E8IosXA1CIWVkV7ES+y6hsISah3qHRS5saStgyFTmVIIabrgi+O+rd&#10;Koae2x8/Z+eceHlYUCHBMHMHxyCQ25tLO9cQi86hoblurs7t4e7ShxJoBJXlvuyQphzbdtbvIyuT&#10;gc5KqrOWc13L1AZCTF9cV7X//nYmnmlbuVpzACzrGRcX5m1H2jOhTv449Yd9+Pi7VHlKgpqRVpKU&#10;GE4MI8j3g3hmdkW+kqzeFTmOcfELfLOmBlqwfEEMN0AvJTSemZNpVrNWk7reFsSxMZhtazSbVq5U&#10;HPa4A26bqI00NCIbBuGgrRAK2uengfezgbI7Cayp61WEwDrG2XbdCrs5q+4WZQ4UJh0lrbQZJsSX&#10;U1tyHWQ3jbu6Zlf3nbaN0q7sqH37yDPOfVT7IL9IRKxhtiSOmZXFPyeu/ct/yI6Z+igWhmOkqj99&#10;EmIQkLzs+XUxNdMO0krYM+vSSDEJJpaO2VpmTQQYvGt2OSCgilz7LTgGz1ZmOv4Qdkxja+LvCDU8&#10;4L/aKaDo7PTYkePDh88mLdJIvL69OrWnh2s7lLpmWFZrFcu3c9bdKVm5nrXNEks+0jLimFQqYav5&#10;jsXlJw3621LzrHVr+DX35Ek3bUaO5YqEiDaam35vG5vimHnRx/KMk/Jf/vpvEszMJ5cg6npeXuX0&#10;msabJDc/cSLTcgVi4hq00oocSNdKQgwCCcaUxro4psYKpIRSE8dUKnIXmMWTYFDXfVm/R1cjuz4e&#10;BiJFABPBOHJA0uT/8FlQ6dFQ4vXO3pY9iqgvW1s2Emrgr7wQc6LhlN4R+TeSzi+Z7KZtNWuW2cUd&#10;OLTTo7Z9foTb9oSgltC6Y/HGtX1M7MhHkgMtPv1d5srUzEdb0dD648NvNiVKefdpWoadCAc2/rT4&#10;0aaW9Xoy7TC/Ggy8dRl3cAyIiQSDUOARN8GllcqCY3Vi+eJHVTSEmu19a+4wzQCcD9Xjt/b8eGff&#10;vrzY68uDvTzfe/uq/z+/PNqPb6/2qv+/fX21z6+Pak/29fOz/f3PrxqeW/Z8f2nXu3v2RT4Sqj6/&#10;o445ljN7WrC0BHMqi3hvZ8sn81PNS0vtPEg4I9k9bVvKdGw107BkoWUfN/s2L2t4Xd70/LKeVSMk&#10;W0yITz+JX1ftr//xF3s3A+l+lLUrHwESRjDTKxpKmxpKMvA2pY0QzOKEY/CwcQ2YfWcGr1qRzZKS&#10;AyniYyhh+RaFJqCO9bvV3hG5dtxe+ftXPby82q+vD/ZND/7l+c6+f3nS8d7+/Pai9mh/fn2yf/x4&#10;tR8Szo+vz/rs1r6+3MnFaNn97aV1d7fsTBx2zhxvJ2d5eda5gUi3vGmHw7Cu3ZJhuVqWF53ruZF3&#10;crhng/2K7Q+GNpse2Vz5QnRQ1khYtNU4czALAkBCWnhF1v9H++t/aigxOcMk+EdxDZrJpzeX5DvE&#10;55xbFiWcRQ0lBBMhZjXNtEPR511Zpy6JyVvyrOsTxEC27Jfpdbbt9fHSvqvXX/VwX1/u7YuOj9Iu&#10;L7JbXh5v7EW88Vke79fPQsrLrX37LJRIcLQvOv/h9krn3NiuBPz6eG2dnZYdyyXADQAxmXrashJO&#10;up10l2E87AkxZYuX+rZau7CkDL2lwqGdH+/ZevPB5nJjm0kPbZXnElqwdmcFio8f3ouIRRmyy97/&#10;/ru9Yx8MczGfFj5Kpwd+mVmVIymOYU7G52ISuog0lM/giXxxIkFKTQ/P/EeumLZmp2rtYcPVdU0c&#10;UGY46fOvQsa3zxoW6nm8YxDw8nBl927U3djz3ZmO1xLCrX/27fODC+r5/sqexCmPd+d2f3Nuj7cX&#10;ft5noYwjw6bZkgXcKFhmL22prU150R3bl6XLpNVKbt8NvPT2kyV3n31OZi5/ZHPFM5tJ9W06eyLC&#10;nbGl+Xm5FEmhZs1XB9ieFpNF/I51W+ZxPy59tE9qCGWacSeOQTDzq2H2zocSUw9CzZtgGEbimfze&#10;uqVKG1ZqaGhpCNVkrjODB8+8Ppzb6/2JhHLhD/cg8//h+tQer0/UTl1ICM2bXp8f9YSMC31HArk+&#10;sucHCce/d+obgB41nOCa0aBn+2dtISZutYOsdY6lfU7GQtKOhlLFVqqnFqvf2lrzzhbyh7J6O7bZ&#10;frWl6o1Qc+Acg9W7vKhOl9JZE3XMCxzrGlab4h4XDAaREy9zvhLMzNqML58wWRVNa/pkOP4SghHH&#10;OLdIKKxlo5VwIvGwXx+v1G7t4UbqVb395flaDyhBSDCjQVcPdm7X50dBOLdnQowE93BhL/cShobV&#10;s9qdVPMzAtMwZEfUiz5/0rl89+aSBXkJVf9vy9jryiyA79iHdyYUsRTiiMnuSigPtr794vO+sdq1&#10;LUsoi/Kf5jJDR008Lgt+fcWWhZxEYspmFz7ZQEMUQ/fdtAiXmXHme0EMxAtiGEqL8rDn44FfFiUc&#10;F8wv6hqNxJCpST0nN5PuTN5dnrpwntTjd+rh63P1sh7++eFSn+mhrk7s9uJYwuLhTiYCAVWXvp4M&#10;j4CiVw2XF12HXVGRsNgtdafv3et4fX5o417f8rm8W6uZQlpDSSjq7PhwWC0dWEzqOla5sOXymc2n&#10;pYnEL2tyB2YLZzabHUkDzfqyC4R+MOyq4+SsymvPyO9zjmHrw1Tsk7fZdTlTE7QsyLt2xMiWcY7B&#10;V5JwUsm4k28knBc9FA/xfKehcXeio4bOzYEe5MjRcq/hc3Ou/yWQ28tDF8qTuOX+SkNFwnl9upB3&#10;LaEgELUXCZXrvGgIPl4f6DwJg+uIc24kkCDcA6HyxOeF+J2TMZZuX4blliNmVRyDVlpv3YuA7y3R&#10;frS5wqktVS5tNjPQ8DqyVfmHdAoIZiVzJF+qo+8zw/eO/TAsGXxaEWJQ1dJIPoTiQowEsgDxwi+b&#10;0l4S4GZixdaSa5Z3+Mrt141d66G3avJhpI1qlapvwGEoPUgA+7vbQsqRCwYEMQSeJMDHm0Nvr+IQ&#10;OOiLCJfPXkXIIAZSDsNSSJMAr88OJOxwTbar3kqQzxqex/Kx2OD0ogfs6rcatbKvoRfUaRUZmIPB&#10;rg+hVZHwnJAyL+HMbO5KQDe2XHuw+4u+oxF+OjkYyhjdcy39jk2IbIMALQwn55fEhHilppdTCGRF&#10;pBQLxKthtJaSYCQQhIO0Gf8Q4/NDGEYIBSHw3vX52I+3F/J3XEByAQ4HQoLOv+W8E3u4Gush2QJ2&#10;5EgBNZ9FwE/ilCedc364bzdnYfflgxrr4fe61uXJQMOpa9VyxbIyMK/O2PTMfE3R1qWuz492bLjf&#10;kKYTUkqXVug8W6x6aXOlc5vOHNmKiJfNiNcXupY8/LE4cCDB5DJJe8dGGVCAUNZkvBX2ZAEyfNTS&#10;xbgLZxWhSFVnJZBcal0PdCQNInUrYn2+Z/jooYSC1/szuzga2K1uEOLlxq9Px3YlYbBZ8PZMPX2l&#10;B9Rwujzel6DEH/49hIKmEtHqf0ePhs2r3mNYBu11rff0WkJ/db46sluGp4YWO7mvxTugiH26d+qE&#10;ajEp427kw2m1dmUx2TKxxr3IV3aMVHWtGrf05qoVZX9tJOcsIYWSya36hJULBn5JCTXLItnujaTd&#10;zVi1l7Ph05Y1RgVrllet0JadEI95D/sD6EHo4fvLkQvp5WZsXx/Vs0dDfyBumk2Ax+Oe3QJ7CeZO&#10;N/8gofD5w82Rvd7pHB2fHCEQsIbT06XbNi96zQZC//x6rPfFRfoNhhL8A4pAjvOWhM2170CmBH6t&#10;znhAwOo47rFaT9mCqGH7OOvH+RXZLur0bflYsaVlK+WLltrYtFx93dLZdVuIyZH84z2IWbVEPWbZ&#10;xoZ/Ye+yrjH4m0zsFTva/k0+x5rI6jfrDBpCidQqnDDhhc8aOrfsXTsWae003oYLqrihcc5euBsh&#10;5UbCecQmcWEcOweBLtdCuta3Fww3NfEJxtvXJ1Q4yBB69Dsv+t7t2b5+a2D3EsaDOIffYLGMoclv&#10;XJ0OdexLeAw5nX8x1GuG6YFtNmK2dVwSj/5h2ydyOmtxO/ycl9P8ScKZtXIlJ8KN21qMkIGYT4q/&#10;Y39rrrVp7dOyzSc/2Hpe/kNx1jKJDV9KYHL5BSLUA7zcigDVg7R7blJD4fFqaMejPX/N9tI7wfmg&#10;J5UpI4sdSwjlHj4BGRh6EhAPeHfSlgAuhIZz+/os9S7tE9T2mX15VHPBjeyLhPMs5HwWSp+uhAZ5&#10;6TdCCGqeocVwOjvs6XcRGMNKfKXf4bcujrrqNA2bM2ne8YwVD1K2dZ63bT1rhUW67ZJty0NnKSWX&#10;S1lOKr+zU9cIWhf5yh1YWVyyciFv61Jf8zOz8iOWfEmB5ZRv+CyPMtTUm1/0AC/q7W86/lAv05P0&#10;yG4hKwEdOu88aHgN93fF9ge+nYvPGRLwBQh4lnAf9XAno1097IHakT/891c5izL3v73e2/fnCwnt&#10;MghMCPiu43f93pNIGgF2K3kn7y8SDp3F9rI7Damj/rZ+X+foHp/V2ByE5hvvd+2sJx+qXLWi7J7h&#10;3q5lcwlLrMYsVRDHChwFvb++HLPdrYrAECP6ZEXqetXicrdzMpSYwZoRlJiwYu7XBeI+jSAtTcEN&#10;f1ZvIKxHtMmNEKHxjnrFJmE4XcisZ/v57YVIUcK5PNhx9DB0eKAHtc93B7oW5KphpQf4LMGhib4+&#10;SSPxv36X5VQ64TMoErq+PYmfLnoStrhHfHM82vdrstsSIodbwrCC6CH8oXdMu96QzbJiMQFgVh3P&#10;s7EqUi5nrVResjlZvMuLi5YW1+xuVwJi4mvLUtdrVs0VrJDO6AIxOVYLDq9FHb+IV3goehyhfH+5&#10;tFf1xu3kRnhQxjTW6OXRvrQCN4N2kQB0zpNeA2uEiDb5+iBB3I71/0CvdZ6Gy6uE+1mvvz+f6/oS&#10;htDx/fOdfZeQfrzKeJSg6Ihvrzd+xMI9PdjXb+v7uheE36gWhNLx5Lc1lNSexWcIpyH7KrEWt9jC&#10;ki0vLPpI4FirElyyKgt4yeIbM5ZKL/vKxydcAsg3yTxpYkk/eiRemdEHH3XTjPNj9X7fH+zvX+81&#10;lIQW3RjowY5ALcILp6MdP+deN+XCUA/CC69SvacHgvF41yF+cypVfrovYQsxtyMJbWQH3ZY0mhDo&#10;Q0oaSEj6JnR81W9/feOXQ/v7lxvvmAdx1DchKZ/G/dBv6PcRDhxHJ9wJpcQcPep/hvNndcbRcMeu&#10;ZB7wbHNCzJRGBDOWxQZb0GTHqa1KGxVLm76QOKXndycyIW/y9e5QN3Zuvb22b6H/8fnGx/UP9dL3&#10;F3GL+OSbiPL7y60ePECZhorEEXzGyaMHBfs7SFcEOe6xdHEhc72v3hfJ6mGvjzrSJvpfQngVP3y5&#10;AzFjCWpoL5cD74zvGmLfnk/9HugQfv+bOuUbpCwhgrqD/q4LHl5z5aCOQUW/6F7C8AruyfFYxqE0&#10;J1wD2TOMUlIsBXEMLkE8FbNCJW2JjRVb1ehZin0ITiT76Ancohe+aIwXi9JOGn+Q77pglpFzCPSB&#10;sE8F0AvqObjnq0iS96rFrEMYlXzLuBY67nQzo67IUL33DK/I9P4i4fJgtG96+O/PUtU6svH4h9D6&#10;+UY8JPKG2Hn/x+u1rs954hedC9G+3KoD9dtEkMAtGJDOg7p3BHEgRxBL3FU65oNUOEPsSvbNfqdj&#10;hWzO7k67li/FbXF5yqq1tMh2zdIpVjxmZMss2OynKWbwlj1IEvLrbrVsR74Oy51MFLMEGxe0vkoo&#10;QPxZ6vFVPYIGwn8BxtwQgrjXMDkdtnXs+VC614+fDbZ0c6BACNM5t7pJ///hyP4Ud3zTA/94uRAi&#10;1PMMHRmJX9FUevhvev1dht5XH1p6zf/PQaD/0LDiu0cDDWFxIPYVXAgiQM4t1q/U9u1xR8eB/c/n&#10;J6F2ZHvswqhUnF8O+21x074llhdt3QPXWCNbkYZetN9/+y3EK513R/a/vz/bzcHYl0BLmbyT1eLc&#10;vAQytG/3Il+NY2yMV5Eq6GH8M3S8V3Qjz0LLk4yqZ/EG3DHYrTqxItQXkesXkStC+IxVq/d/PGsY&#10;icd4D4J9FY98fznTMDqx//4mI+/xwP58Ebd9Fgo6Bfsh65f29b4voQp1dwP7pubaTGr7+qTnv8V9&#10;vUg7Hu5v2Y0e/Elc84yF/vCozry1XflS6UTC4qtyAWTxF/MFW5O2SskDyKblNC/Mi39k4BGftLY8&#10;bbEplg+mbHn+ky3NTtsau6zmZ2x1Qb7DZGs8G4zZIc72jxBBK888u+HeLR4t4X6E/Hp4cXvb98Sw&#10;psR6NLEErEayl459MrxmfYjPvA0H/h7r3BxZWQjnhg2NbAhgnphdWrdyPPkN2uGwa2yP7yWT1k+z&#10;UjByT/lCTufhgbRVi706aV/LnsrtWbuWsIy01MJaRQ7jtozPIw8wWZyfFaUs28VxH89aZjARtGsL&#10;Hmu9/OmjjJ5ZDy8m7pqtIBtxtlXEPQyHXdas8q3L+UIw68l1D3kpEiTaJNy3oZtoSRjswmSjUNiy&#10;ykZEXntY8SgKK+6/CYLtrm+fj8M+vEiYrDDwOWvaCIX53+i3Rv2Oe/i9lISSTfl0xLGI/uZKNo5I&#10;l6jf1bxGQStp8xs1DyteyDTtXA9P9AlzQocajoQl5TKbTtDvViQdtBHeNcJZXZqydfkNxFunEiJe&#10;XXRdGmtdHINQWIYtCDWppBCWicuCJPIkb9l88m2jYNSLxFzzkDwsvc5Gw7cgLlYXJ4trPDhbWKNd&#10;VtHeGc5FOAiYWEqi3wa9jn15ffIVTpZ/706aPrXaz6VtJPI/E1KY7TsYdtw2IQK4u52z4901O9hL&#10;2G5lwbp7TRvsyacTPx7KOMym4h5WPNhtuKnh1i7bNpmgYgvnSOORfXe4ByAkip7F2GEfDDFAHs2W&#10;JDhUhKzhw01tZiUwoYVNQoQUs/mQPTEIBDRwRBiEEbM+7ZsS9T+vw/bVvn8eWhBMJEA+C9cI+32f&#10;H2/9Nwblog2E3NPjsXXEFT05gAyt7t6WkJ2werXkthPkOiJER+5KrZwTMto+JXF82LcT2WagZEXE&#10;ezruSrP1JBQJA8GsiXz23C8gqk1DZSIMkBFxCrNzcQmKzX6bKSLzhbDsppVYfZRACCfOlQhC33KB&#10;OPz1IF1B3x/ae/+fW/TwICLs1PzXc2Tf+F6ZsJ2VnQ9MpO9sN21fCB1LEAN1VCe+YfvNrF1fEDVL&#10;cGvSZxJxDbCz8NPODjpqGsrbNV1HLsK1HEoJiY2JTIIT/ncua/0dQkgIIQhmf6cm4SxLTRF0Tnzj&#10;JIQYdORDmB9oYadULi1HMyW0EJeUSdhmQUKRQNhC2myGMGI2D9I8pEY9fDAKW8YcIY6GsA7NQhlh&#10;OgyZsH4tQUUC1Ovry3P/Ptdih8O11C377UZCyvmgaqNS3roy0HZ1z8y80akIhCUXDxHiGdTwsoed&#10;lj8niLqTe9DvNHzLar2SlekQtsh7lImHEO9UfU8v2oj5XlDh8YKCJ9EaXJgjMdegh/dZLiEqn5gk&#10;F4qQwkoj60YIhQbc4Ql2cUebEANfTBbm9T8o8YCuX3gmWsBnp/f1pchQ/yOUGz30oSxiNiGNhNBe&#10;Omv7KSFFrsCgmgnIFvFj7dKR3HfURv0de5AgykwjbFftSp53PpN0QXTaNVfx+IhvsdW8SRR+yhEC&#10;b6Q8rCYSDju8g1DSjhS4JS2BMIQSItvN/KYHnLP/jWUTeh64Ozn60KH3QwtICZsO2aXJ7kyG16/C&#10;AjGnJ+xmYE/MyDkFtc2evFy/5Jsbh5WiHYg3OrLAR0Vxy+FA97/pTmQUq0nEL88Qgs0ybpkTysjz&#10;QrR4ywjl/LAja/1SsoiFLfGrsWXbbobUBAiF8GFHhy6S8aGTC5PboEUXJ6JkU8TGpDe2CkhJ5MVB&#10;JYIryuIVIuDqzgMgxSPsJQCGzNsWDz142N8iK/juxrezBuQEgQS0REOJLfKBbAmgyPcKdnN9biMJ&#10;ZVjK2a6EMtA9ncv8pyOZrXMh6Bm4V4SS1RF0X55IwJ2mbdXYm9d2gaB5D+RIDiQsHz6Y+rVS1nc+&#10;o4HY4o4wCMgq5oOU3Q7RBRGKo0ZH36YqWyVE4U+EIrINy65l10KtVt2F4vt3JzwSCYJNiL7nRe3+&#10;5kLnkfBC9ok+Z8NhJLyTY4ZQCARlCBK5Uho37PpKQ0qIJO1Jj10U8nqLQsu+HFyPvPchA7IJfU69&#10;PQ+CuhAqBhJMRjYWQuD9c/lJIUhLw4ddiOQxgGAJogBivpdFP+Axgh4HMIlY02sW59lcCExheCJj&#10;QQrRsSWNVQIo2CZfk4VLzCOWKL38r1vDop1QHCFP3xsz+f+tTc7jfK7THXVdKMVxxR4fru2wW5Lm&#10;yUodJ21H5LopPmGhDu3IfUbIpnn0HRG/eg4mpdA4+FCZZNyqAgVJcwAFgaDv2ONRFkky10LqD/+i&#10;C4ELhVDbCIohypSoNdCEuZ9yWwVOASlpXQfNky/XrVhrWrmOaiZoouMP5w/Ng0bNH5jUJmxzZwvr&#10;zx1UkTB847OQwjUa4y27OBdRHjTt7vbSerWqjatF62+m5fjtufvB7CACIICCew33HcKfS0VGQEZ+&#10;0pkEIpNBw4WhQxT+2bjjUfg+fJiOJFzYk1eIT9hdxBcjdBR5DYtLIAgrhOESdwThJq0khGyw6TCf&#10;8L0vIKSpHyHAHKHgA6E1HCFwBkdU8eR/iBZLt0usUq9nl+domgmaJkea+0G9basNhMRBya4uTtxo&#10;7KnTijLUbq9PHSGgg07j3hEOOzM9InaCkvAMebkAHQ/6BB3tpq6zK3NEAiFc+B1RJCSuYOiwC4G9&#10;aOwuCheIImEDe4dh9TPokw3MvJ8Rp2zKzPfwYqlKrlGstKxaDwLxSDQ1XuPHhFDgSUiw/ud9Xvdk&#10;5EWvXaXz+eQ1xmBP9kll2LTaTln3UZD2OLN9CWHUqbjm8Whc3V9ASBCA7+Ly5wiNOMyyrPAzGWkV&#10;IQcT5FT0cachhYAcKfMSyjo+j3wgdl0uNEPsEWO3JmgGoeji+iEEFfENEacghffH/d1gtBELoAZi&#10;IqQ4AkS2cEKIQtsPgnBjTI3jrw1BvB1/hhdzjYf7a6uNm3ZyIIHLFsKAa+n3DgZ7+k2hR1ZqQAlD&#10;XPcpwURx0xyb5YytV09sJn/qyXNqZbIGJOQrDXzaFZJ9I1qEwDQlcdNRePBSPqAHAQRtNIGefjQK&#10;eHLVLHJjPZjgK0iWxq7LYrVllQlSXANNHiwS0Nt7auz1d0NPr9/O888m50/ay9OdVSUQtqYSNOFC&#10;0e+N+ntCRFZCOfTO+mc+ERG3SqKGTZuv3NtM8UYd/8OnTwvy14hrvDpjge0wIEW88o5g8mDArXj0&#10;6/Rq2A1FI26aHQvkLwjSDjsUQlyyeAN254cLeb+5KJ6RXqzXhDIhhV5nyzsP60OHh9d7UWSrvz8Z&#10;JiDJ2+R9UMYwQ0DsEseyLY/r4p1D2xOBh99r6LVQqc7C4+W+PEhM91QVEnBVNjvfbLFy40KZzp3Z&#10;bO7UhZKTPYZyASkZecqoZB8+c0IK6gkpRTHTEVrm2byckGDiYe/can5F6BDBJpP64Z+hwR46Mxk6&#10;9B6quFkvSVBV3TRRsKGno+HjDx09PAYeiIje/+Uzf0+vESzf90RefXaME8tEOjgd9XvsMOBeuCfu&#10;j10L7MCItV5sqf5ki8VjW2p9tvnGF4+bns6MJYi+KxdyNoAUEAKNMNHkySoQClICJSH6NQiFPS3R&#10;Fg6E4jst5e9gDNEboIQJJ3oLpHCT4UbpwRBAviPtE4ZCGA4gJZpVY3rBw2R2Sbum1z5H0v7lHEL1&#10;ou/u+zZUronw+Z0ImfxWpHXosLX2D9vY/W5rWy8Wq934NrHlxrMt1l5sLj0ygsjPj3s+VVKr5OU8&#10;DmWfxFwlO6dgyRIggNQQymxixubiEooamwl9F1Risj1sg+2nGne+zT3YK1i7UUQ9LRLM0Zh0JQH+&#10;Ea/wYPhEUXxjhCCMO1o0Tcn5nMNwC98L50XfQSgEkUZpBxAMHBI0Y9FWimPfu7Jcu7dY88mWKtc2&#10;lxnZnA+fU5va6EgQI9/LQ+Y10BGFA4MWz3TIVAFvsn1jRmQLWtjeztawDSJe2UzIVnehZa0loSTX&#10;ApmpMXwqgiv2y69CYZsWD+UTQ/S0Hob/QUYIBSZmSFYuTcZZMNYia3bo3/uVg7gG6KEhhPA78FfJ&#10;sr20tE95wid6yMalI2SxdOxbwzr7fc+1sFC5tYXqrf3j26P54v79uTuPywuEAofAzplP7wNSCAFm&#10;to1jQsLxgIilWdtYRSiLRmiehwJPtp2SEYgbcKRIKFUNp3q0Wbla9RtGQKFnQ+9GD8fDus8jAQQD&#10;7qdnzP/+2gUVDLZfkYVAQFF3b8fJvLAvDXMsXuukPOI1ItnV8rEVdh886jUv5zRfBD19CeTOt43t&#10;bddsVw3znnnZ9KascoZPTBw6N0mAgwE3jxaSUEgIMx2b0kkLthZbsBWxMePMA8eJW2RL2EQowDUt&#10;oRQ0juvyQTx8Rr0YhlLTOcMfRML4Ge06sVLfhBFM+sisp/E6zLuQSikIlGvwmu1kRLjxG4W+nNRx&#10;1tJ7KUdNZJ+slQ99x9Niak9aZl/uw57Fa/J3EhXx4YYLgWdmOSOEAWtk6PkxT/7jP/7D3n384729&#10;J4hxKkRizSzpqOGTEMEShcaW9uXVJVv3KDQZeQRzplb9BlDFIIW9uFWZ0yAFlEB8zOg3tna9Zxky&#10;HJkXiSaZHC0TdESCcAG9DaEgNKYNQAlDCqG8bG3bwajnv1PYkw01lCl/mPatopAt97WqYbOc2beN&#10;uobHIaGBpBTYsfL20M5EsMtL7PFf9xC91dVVm/WYzU9G1C/LrO9+/9vfPDQveoPA8TmNsYRIlr24&#10;RIcsry1pGP3cg0vzOQqRLEcMuJLcdJDC/Cy9WG3Kyt0KWiQgJoT/Rg4fKHAHUEOFyaNfX/8UTEAM&#10;CAsT4F07qdV9TsWF0pcP0y2KD+VmsMgVD9Fw6fajxcqn4hEhJL8j63rbXu9Gdne2a+vFni1JKAsS&#10;xJooY2VZyiMW8/Vktqd49Nkff/zm/7BtYXo2BFhtSOMsimR9zUcISaOKhZZfhcKPh5jFpKtoGkJB&#10;M0SWLdOSCAOkcIx4BKFEDw86ULUkyXJBjUc+h+LI0Xkn+pxkN6wTEft4KtcAzxvB5/flwTfkv2xs&#10;WEGoJXaS13DJ1uDWxvKTXh/xwrv25+dDe74duc+TTJIpNm75ZMqS6UVLZaR59fwsq66tyiEkkpV9&#10;GgiFLV9EhiyszdmSSGdpOaQVWBKfrLFbWy0Sim9dJ3BCdgox0UR7tQoiX2mDkoit1tiyRissc4To&#10;1jAxHc2ZED7jRwnnx7dnzwVFdCto4ci5TESNdB7f5RqE4zVrNZkAciHkShQ67FrCshbZyjlNyLmL&#10;q62wbT0r4e1t2+J60T4/jO1guGtXp/s2nx3IqxcVLBP1Mm3xzLLFxJ/L0rpL0rgf/vjD3vGHDXIM&#10;HYbRDFGeS5wgtOiLOV2AULzFlbBbG4FgwIEQeobZ/WRS5CWTmThookDwfXZ3EErIMOYPJUOMaQIP&#10;2lS7ujj13qddnJ9IhYcpxxC8ydAKQ4nIV77DNYh5JOkoKQsg8nw3Z4PdgmWZsS+mNXzWvLPWSgeW&#10;3r61u4sd+/ECN3XDvHGvZ9vjByMwnoWyqan3trAgIMxL2xJUJs3DqHkHbBhHCGVpccmmZz55XHBa&#10;Qye+OqchgipmW5SQMtmQ7FGtGjobYnFuoqIbasgyZPiAkjJxRXU5ieKUKNQXoYThwtrOoS9beODm&#10;0dgjQSKr9Ur+DZNOb0Q8aQiF4VgREsulshWlZdA+FyN1QiUlGysglvvZ3H605SLf2ZZSaOi3DvS6&#10;abfnezYnM59Q3z/++E+NCp55xjf4fPz0wT58fC+k/E5E6++S0LQHEk3PCC1Sx/My8wncXBJS1gl2&#10;EEog20goNCc1FsvkelfyqbD6JqEQaQZSup0dCSUYXTSGS8Qn0eQRSCBRnw8lGXMjISXSTn4OAjyW&#10;AK8v/Ro3V+fWwr6QrcG8DUg53i/6EMaTT8nmSIh0VwpDi2n4XItYd4TYYb9up0JLqrDt0Wbzc3Jr&#10;sktCBxEg67LJhJAFNdEH6XTfTU8TGC3TfkHj6cMfwZrVyfyfkTOYEmLglETEKezlkFAYNuvkM0Ao&#10;TEJJCxGbiK8Dj7SFkFKZmy+50YYAeFjaYCIgF4BaWOoY2sPdtU8/ehgwAlGDd25uruRkyuEUlxD3&#10;zOyerxpsZzVcM57ghmSfED9zPKnmmS0XDjXEarpGX5xyYN+eyefSs5nMgWednpr5Q1ShUTH/Sep5&#10;3ofOojjlj/e/QbSoYcGHmMQpkCJeYV5FQtnQyfmktI8QEp+o5PUsy6XkcBHR+WxcUcIIAeFNCYVF&#10;daYgqy05bjvBvMfOYMcADxjUbUglECHi/vbaOSS8F3jn5+cSipDS13UQMBk5EAgrBnkJ5WAvb8mt&#10;Td+JgGEGv+V7L7Zeu5CR17BEflvfbVgyy5Au2Wz10T4l9jzGe22DVCzzth6f1rBbFoXIZvPhow8Z&#10;S3MaQlh2DB+cQeyU9RW8Z5n/Gj6JyE4BKQkJxcd2wZK6kYoMt5osWpDSG5A2gOnCojXasi8E+8FR&#10;zwaHk4QTE155Gx5qgT+CsRYJLBIKw2d0zJpPxx7vb+zcI+VLGhIiz/OCDXZ0Dy0J5fpMdpPMBCG3&#10;vP9k8eaVreV2bKMkXwnbye2nmk2nDyxWGNuS1O+ChtH7T7+LX363QnnTBeVIIXqVCPkptI8ghEAI&#10;otqQULBTNuPs9EEYapNMP6sSjE9kiz9wwIheJdMPnEKWDCdECQaLFoOrs9exra0t3y3A7Blhu68v&#10;tAf79uXZw3q/6vjnjy/25fOzh/h+//psXz8/2d9/fLbt7W1xVMeTfl40m74jm4DM0rBomWbahfJ0&#10;f60O2LP2ltBRI+z30qPKiJC/Outbrn1qG+WRLRIrlDuS7UVG1yWbWfwo9Txvmxurbot90mjxZBNu&#10;yU5/EmLEKTLeaCS0IXp1U0jBzGcGzqcO0D4y9ZnUwTPFS63KSyYvFEKpVGWnSFAYWo3taHogzKz9&#10;+HJvf3599RBeIju+vd7Zj696cNkpfyes118/2nciWSUkj3Z9vrMvEh7XuLk8tcP+jhF6xxRkoZe3&#10;3F7GMrtpN/B220wj1G2jeWkJCSC/c229bs1uLoTSg22L1y9tOtmzj2t1+XWrtiHDbVluzTKKZJY0&#10;T6tCzd+YOoj5Kj35WoiM9zhE5lXICyVrFgvPw+1wCFPMp6w60VYFYYTCFAJIiYYPxhvDil1Gw96O&#10;fXm6tlc9GCFzhOYSpvukHie0hUAp3g/xzEFIQQh3skQJ2tT37q80VIgW29V7N3Y62pZVOhD6dizb&#10;kauhttnY9BBg5nDwoNfLhNqNhYpri7cerS1NONxv2mxmaEvVW1vMH9i8XJll8ieIU/94/7tU81Sw&#10;6uX/CSkffCry08IHPxGipTEluZRc9ImmZZGtR5VNVDJky3xtCOfNyW0vWv98JwioXvUxH1KTVOzl&#10;8dr340OEPODN5YkL5fbq1MjRQuAlwVaEv/BgxB6CEIIzn+4v/TOiVEEH6OIa7EEh0Htnp2zjQd02&#10;q5suwGG/I7Q0bb1yKIu2I//n2PljpSZBlK9sbrPjE06zuUPLlTc8hokRkVBHs32drerMLflmY9Dy&#10;cX4SZifNMyPEeDSZmBmhMOvGRJNPHYhPMN5qYn/QUi0XrCF7oSSTO6/xvXcotSleIc6ZWGX2uZ4d&#10;jTw48+HuwoglJPCJUDp/UPbp64Ew4Aipe3mQIPQem5Y9BkjnnhwM9J1z/96zhMhM/uhaGm1rw8qt&#10;gu2fbbvgKK3BJPZq6dDWhJbV+oUtIZDqjW207mwu3RPRDm16Y8+mRLisobOWzvzswvy8lM17a9Ur&#10;EorGEWNpauqTTa1IKNI+DB0XihzDhfWFwCeJ4BD6dGRyTVyioSOh+ERTiuzuwRnz8DiRKT3MA17o&#10;AY70UPQ6wVI36mVi/QjMfFGvEznGUmdABai5cdSwT/bqZOS5WYg39PhmosYuToyoVxA3EM80JHx8&#10;n8fbKyfajoy1ePNGnDK29caNrdfvfCY/pmFE3OFc+dojV6c0Qtg7SzTZouyWhPhlKTbnHrOvECIU&#10;wnenJBBIdk7mvS9xEL47SfSJQGhrghpp7cN+lTCDzuw5mX0I4UUzvNDjOjJMPKpdiCC+0IOYLtlq&#10;JeTcShD0vITi28nvT10ghPB+FlKe+L7QhQAfdCQEGEFynZvzI7uTkLYaLctnydu76cNtsN8WUrZs&#10;s31vK7muzH1im589I+GiNNFcZuCpHJc1rKZSYZc4gtzTkCO1ADst2616iO4gHeqnGOp4zoUSLXGE&#10;5Q0hhTkVhCJO8fTvyXUn07DwToTopd9Y6Gn17JWsR9kWBBkQdnt+PJYwiLSIQmROJSgCOEMEGVzB&#10;Zhr4xaNTdUSwBCbcngxckFzn8hSkCGkXMvgkIE9Hr98lvObh9lJCkZ8loSQbJ85zpCJZbT3ZQvFU&#10;3vHIVipXlti6txlpoALbQ69G+q1z3ZdspVFPQul6dL8LBU7xDBuE7bK8IeGAFs+TKy+ZzKc+dOCU&#10;DDNva26j+GaeXNZOZGThzgNjBHPpIW6H4gN69tiORYo8mHOEHoasyM+OhDOZ4MQfwi1CiUj2ni3v&#10;xARIKITYUQvEh44QcoFwL+QLnbHBj/f18LWajocerE09k1ajaidjNjg3bbRXsqTQAtEuZYc2nz8y&#10;8iXMZQ9kkM7YzUnHCNpgSJ/KMSVKvy2V7kLx4RNjgkkqihSwEoqnaJRQ0DrpDSZlVhwpbBXNpn7u&#10;iQsR6wwTOOFSD66H5iHUHm4IcRNqTvv+AOzrZ0ez50vQw96cQ6BM/hz7DkYPkZGw4CMeHjQ9SWBE&#10;oBL57gHelwRDafioHXZlrTZbup+MI5D5YXZ+rxZ6tlbo2mp+z1qdvh2cnnnuhLmsEFO6kv8ji7b6&#10;YI8eRHrq2oyEoQiFpZN3CXm/q1K5MQ2RXkqoELluFMQb2ZgcsbyEEQvqWEjJpdf9xgMHHPvYZ0sm&#10;EPRwF2kMjzzVAzCkTg/6enD5LhJMFF5LzxM4SZgt8D8adXUtIeaeiHldk/370lKErBDG4pqK4aaj&#10;c5GOICdEwR/7dYE+SGIth6FVLWxavZyxldKB7Jmm5beOrDFouFaazR7bojimUtn0GQCi0NbjM1aq&#10;iBoKk1TTpH7NVTesdagxWF+wwu6MjW7zlpXpnKrG7f+9+8mR4gFIjPf7KGKU/3lIwkxC6MqzCBVh&#10;UMeDLZuXJ0MPaSMEhvAYhtPV8b6+F5DyFqIrhIVIV4YTWgmhIhQdbwnTDUFVjkY1CBhhErpCcCdb&#10;Qa9Oe/r8XDw01u9LWBPhEIFa7Wete1XykGSP0ZYQCOHZpDBVXA5kSTwptYy9Ql69d8li3P6v7m82&#10;uzElq3XW6sdpy8nr3E3+ZoPCR2ufViTppOyIkMMgiuRAIISUEE5/f04YrR5eD02PsT/+6pgbHmt8&#10;d+1ksKcHIZBKQ0RaBj5hE++9BMOOxNcnCcA5ROpcnMR1GYYP1weT3xKxnsn30fC7FlrQYgfSNNcS&#10;OkgkdAayvRfBE4AAAhH67ePY9i8b0pjL1jou2tzGH9Y6Klr9dMX2r2TqS5FsxuOWra7ruC6bRTaa&#10;TJN3ucKG1QY5G/R35TTNWWWQ8Fi89EaIpGIrOgjh5p65OcGNoCWG0TPRoVfii8uACAKiPOxfKCHw&#10;8kG8wIPcXRA6i8Y58hjDW4KjhCxifQiJ87AZ8VJoQqIETuDTrXr/njhkfe+V2CF9FyQcjfdddfre&#10;et33DcHd+i2EhWpnaD96BNuR/Xlzbd3bhhWO49Z7aNr+XdMSBfluu0mr7xZtde2j/DTxkIzYvFwV&#10;VPO7ZGLVcpspK+YytjzPFGTMlifhuWOpKHwSHohgSRfOC9Fhl77sGHjgxMbdlj9MqBq17QGaV8dD&#10;D75kqHmvSVBEuLMPhHhnYgm/PjF8znQMlu03mff8HrGLoMZD5l6vJr83EaI47KjX9iFGJ5Bz5eZs&#10;6FnHEA4oeesICfZwuGung4E1KzXr7ux6jHYxmXTEEHW7mZy3eqPoz76xumbbDQkltrToq+2JlTVb&#10;WZLKXVy2jx9k8n8kZHXJBfEZ38Qf+shv2MNq9XAP2Avii6tTEDTy3uWGQBFRWjdSzYxtokQJX6OX&#10;UbdEqL7qXELnCKQkYp73iFtERROWi3C+EBWmo/+uhEAEWQjeDpGuRKqhuR71mxA3qQAQDGkALg/3&#10;pOn2PUKM8L/sRtJjsqP56IK8era8+nz0xqZlBYxmo2CVYsresUkF420ttuJRmVMShk9PSorEGH4W&#10;838FHSLEbzr+/fOtbpaURFK7gqjnYLomdcixiDVEoRM/yEOGiHbQcm7H6jEES/D22XjPXm4OPJ8C&#10;AZYeMvdwHAIq1f78+mDf1BGPEuKfn2+kZYhA1ft6TXwhMc9wCPHRIeL12M4lLPbdExnmGlJkjsCI&#10;dR7s7dtxu2NFqe71FQlids5n7RtyWldXVyy2OmPFvBRLctPIbOrJIth5wEQSvcawmfo05Tf6qh9w&#10;2Konv73KxacXJZyLE92MbgioMnwYGp3tut8gPUh47ANjWjd/cbAjoYljdKQq3bNeI4zn65FXYAB1&#10;/JYHdj9qiHkcodAEjwg5oMXDdEXERL8SkXrQ35PAQn4FOAlbA4TAKf77eu9S9hCWNb9JUPmKfBri&#10;sBcX5OPI+WOKgK0YvOdBXuyokFnCVjdXyZSbIQbvs3o3K6gRdfr1WcPk8cyJ68czkaAXusEzDZWh&#10;j396AGsQw+1CmoTzuBmExVg/Peh5KMkpE8dC1rOQcTluO/Q9VlmI4b1XMnBcDezPZ+KUNaR03W+P&#10;BGBe23fxCbziqlrX//Oz7uP5wrdShMBKhrJQK3JnaFIS0G0ZWbg3Qi1mwJ34BmQTnAA1EIddqaSF&#10;jHXnkHUZpJsl8aicw8XlGYvLkH3nW5rUiCb/n9d7aZwlXwchudz66rqnAiAnAQIY93ekSjs+HFyI&#10;ulE4gBty5KASgbQenFhlkENP3UqQhMBeH3X1gBoq2DRCSxSOS4T73+GX656QcKv3r9TgE8yA88k5&#10;oObMPwc1ZOsAAdy352XRkOFcwoA9H4I6xoO4xSm3snFA3qjXdSXCGhGrg+TXrndytroxb0l5/4nN&#10;eZtlkokgBSpt7m9tS9WNrCJ/Zm1ZhKv3kgmpYw0RQvwJPnQPWL3GeEUYWJoPIjcn0VPZHbqBB7Vn&#10;CeecSPZJGC6O19UxQtmVsHr25wsxx+cuFDTPn6+gQ4ba1b7QMhJa9L6GDcL7LtQQkYqQfrwgIFAG&#10;B4E03Yc6BwFg12A2fPY4at0PGkkE36s1bbi7Z6eHh1bN5S25vm7r4k/MCeJ+sln9r47PV+IW3yBV&#10;/SRg4X//+KoHf7RaoWjb0tnMj5BM4e+fpYpvRyKwLT3IlXih47BHI2DEkasfRJCxAj/iUb1ErhN4&#10;4/sTPXthN6DjToSqB/kmRJyOd+y/v914jPGfn6/U8zywHlQP9HcNF/7/qmsTavvj5cj+of9/PGs4&#10;EcN8Jy0mI+6/v2rYipM62w3dy7Wjg8DubxrWCLRRKWj4cB+kIMG4uxbCZTrskzmjKEuWnCorerYD&#10;D/VPrC3KRln39+KydCdh/oFsQQ3huAlqts5M2dKHDzY/9cGW5A/MTX/SGJzziFQ+X5EqW1mctXV2&#10;Vi6zvBoiUr0RiJQNkRQcWcFj7oWdCqnUqhfBpUIw+/o9NGaT2ozsLQmeNxuFcezYweSLa+0tX08K&#10;pU7DXn8mwn/GKIZNQey05H8Pg9HRiz/pPP4nTpF16+h1CPgM++tY1mWCPWwMCts+OI9r8jnnvX1n&#10;0PPrsI7FOXyP7/MdzuN/fptrscDH+1yD9nB35c+wLaeT5yD4lLomTKMyBcOW+VYpY/1UyvZTm15/&#10;tp8nZOfAbvAU5O8R+XYj3+9Qbs6OPPqRLPt9UcligYIOGdtrF6yUhyvjGiFJezjYsEwmYQsyueaY&#10;XNts2KAVs2op59+9AtRSUMcC/PFo17fM0oirTG+ueVopOJppn3f4QHQ0mwNpzGMn4upMaac4oBFI&#10;lkkFOztjq3P6X1y0orY+N2srLCTKZSIu05t8LI/qXV8zIl+4LkfKMAIWotky8rvWdBOABdAQcZcQ&#10;WFhsjJaTUrlNy5WyEmYQKKAgEWoADLs72GGq9yVwOtBjHjp7vu2WYLRfw6BpdO7Phcmw1hb+D6u0&#10;DgKdz5J12NobtvCSKZ/9RCEyJ5xPC1ttxl7nEnA5cPTaw6sFIBr3A5i4F7bu0Z4fbwQUFlH1HLp3&#10;FlPPeiUbt4m1CHN2472sDTRw9jSyCaLdVV8AkO7ethfLYW81zEW1DyKkQ79JjpJ/qVK2mXzPyrWq&#10;LRXHNl3o2kJ631Jixv1W3AZbVEXUfcsJgebvZDldyaJ6lo4KgTxxm5+l1gPWyaLvnWDigXwf5PF4&#10;5+HY+jG0NOaLx6DKgiHGgc2kMAUXZ94bYCTXBS4dARQ3yudsmyEamIhmzzgnUFAYGfCw7M3kJSxD&#10;lBAtlVr3eFXCqELNzoSvELO8Rkx6UjbmJs6/Rkok6ChE29lGgEHQND4DLHQKHQebeCIBdTod6tGL&#10;vjAbHVmwlRfli7c//yfpPZ3LNd6iH6PFXQDm1wnnvl2HxV2/1th31wA4wAW7wGhnpyEJAffJ1ukv&#10;n18cKDwDG0wOsjnryOloCyiA5fLy2I535KJLVr3khh3WMjZsq8kTJTMWjXlGZEtadWRbrxRlpcky&#10;lFVItbaxvMPR1rId7KzZqL1qBzI8iDgf97aM2saEa7Cl+oJ5Bg9GFmAECLLPuH/jrBIcwPNxR+Z5&#10;mA70Aq1sA4pYBeA4Q0xAQ0FBSmp75ezJOR68zP5LPQxAASDcNIABJICBrZNR6Qf2bgAkVBPsQqQm&#10;C9NeO0OsEmJ5BS6xCStprODn8yEsPioqDYu0t0M6d8qFR0CJmOMNLOqsMLoBSuhQjh4+7x1Mh0dt&#10;0ukTMNHh5KBGXcAU4fvhO747QA0gOACj779dN+wdYQ032kOPGgJ8NM9foPdZUPd7F0uelEs20PMO&#10;NDgOqjkBTJ7sidismLdhLm17axs22knZUTclBut6qtZhb0+DGnWvwVUqyG1AhciMl9GIy+EZxGS8&#10;4T2T6pWNfrtbNeurD2kEUDIDWJftQp3nY/lEF0x+CWjVYsZ3WpDngJm3uNwd0icxI0g+FgcLO64D&#10;OAQUAcTViACB5be/0zQ+J9IdlgEwgIMgIupAA5AonD5Ee4bITuyUrL/HLka2dWoksOFHTBP24UoF&#10;JaWKUEkTwOQEmBRR8bmkB4EnC2mPjgcsrWYozU5pMOyXsCt7J3TKJKiK1w4eqZwAFjpYAtExgOVn&#10;x9LZAQwRUAJYnBV0HY4e/SoA+Dlci+/6NSdAia7F/5PGGjnfgWEiu4VGSQ/UF6kJCPTwGMt83vqy&#10;tomaHWzn7Xg3a4cCwCATSjb3JN9eKSk3q+POOJNspP0HKKRKodOZmv0mZ/lCQEH2FABn6SbMkQtA&#10;AgTAIYi2VS9ap133Gt8nvEcmkeOBb4Pr7pILT1qEhCBSPyxYHA22fC0egx18zE5/tHeoF3aeE+nh&#10;mUMmwNlplUVFMX/tjdkGgYQYB8AQVMvk6P9HlUh/HqPXMA/UGRgm4QFayYnd8mbk6sjOsXRBnwks&#10;lJEGLDkZeazWEpHHxm5oPNrC7yDZnxiV6mTPLqKRzPtRx4YWdW4AhTOO2ohQaX3GrlZ2rcJOkcGL&#10;GomAFG3Z4zsRsPx6XNuBF1oUY071jkgVcT22DTtY7i+tXi94pOGeGKUvwPTEtv2i1FEja8Nqwfbl&#10;BPTTaRvJAG1p0D7dX1lPXpeXW5GjQORwmOq+8sEYGpMA4egV43Xsku1ShisrTDdSMyQLobw1OT92&#10;WhUHH7GmsE9/r2VLsj/XqIkuVdSs5GXYSvXJY2PCk2XChTmqJcqbieI5gv2y4qqHzIvorohJCNiF&#10;TfymiMabbEqnBrcf9T8x5DCL1xiXEKKovqCaQr0FHpjz2Aq0mp4AJSv2EbPQNqSCiGUlmwIx8qVy&#10;Tp5R1W0adscWK6Ewuxu0AkhkZ8AmUQkW4kJOvBMDs9Cxb2yh/+n8aKcdUQGAxZve49pBfQz8fD9P&#10;3wFY0Xcwijk6CP36ACXYLRjGAMXVj17zP8mshzrmh0Xb7YetjUfNimySig0FmrGM+j3JpysvqK+O&#10;3pfKPtgt2Ukv76GkkRq/YCZcbOEZHSRvZOsDdmLzRMkYaGyopV+YYMFGYV2VPqVoPJkfsF9IoEJq&#10;DMrcMQW3Jm+YgMJjUpFdMjN16SwDWLzmKPEu/LMSC3ZKd7fpqPQITL3PdB02CkAhgpEbLOTDjeK9&#10;ABoa2SMARcQ6gVl01I0TvsoDkGKDEcJ5eRglITWEH5+R3ZTb8Brsm3mxCk3MkharFHyrVN2oYZov&#10;Vb3CdqNedmahMwBJAEzkNmNvhFEesQujOgIEnTyUTQIQ2OIdAYIj+1gjl5j9rNH7gIOj75XXd36C&#10;K4AkME0AJ7/P9YNXhDra96DqkryewrBq7UHNrq9YAj301EG9lAxYMUtftspuMuUJp/Z1bItVrmR3&#10;AAZsQUKBr86PXJ4uY1iEQSkZI/8IJADEt6XrNZ8R0u/p6s+Gzi6oFIKgWBohAzN2DhV88YAARkED&#10;drS/7bYKM34YvUzXetl0yhnDLmxogVW6Qh1110mpyPyL56DcZEsGEeOwBYkhCIwmfjkAItxsYBBu&#10;OLjAIegbtAfQBIrkwRkpnLtKtgqBBa9oPRt3wFBl3NnFvaGsj0IWsYgWyZcbASwCDyqJDqHz6BRe&#10;08l0tnecOjtSPRFIYAhe0+kAgU6FZaK4ADYgur0hhoJxAImrIQcGYAkGbqSaANDJxAYKKgvWEVAm&#10;1wielcA7HlhZjOKlmLsVr0Bxf3dpo0LB+pIlGYRQPV2BpBPfsD3Zdzuy48gvhQpHVsyFMwAjtgYU&#10;DhBYRq9xKugDYj1/RvJP2F19RpKdQzHGUECAWbBJTwQeovupixlc54Tv/entbvkiBGTB+yQojS3M&#10;E144LTXEjqclz6px0G87qzDf4ipIYAEkZTpfP/7zmPWt+twU+SMC2rl5HoIbjs7VOToCIH9AnRfR&#10;akFMklVzj0gg8bw1JN8grYLAghoCJIREE9RRgFmqoRI7GzMrjW0j+1kElogVXD24TcER2ySojYhF&#10;QsdPml5HgCBtHB1MR3vOCl3PgTX5btR+/Z/vUS8q+s0wbxOMbCYPO6J9EhPVRkUxi9TOsO55Le5u&#10;L+xkt+LZlUbqZLIrjVtVudJJa4vJWbIHKATls9GCDViomxCsF5IM0C+RzCPGIQcGCZSQe8jrEfrC&#10;k1RfH3tCs5KYeyjPiFxeJdmHgIIoSr5Harxz2SosvLIyBuvALs4sUegh9OQLkxdDN2xBFHqMH3/7&#10;UUAjwyskAAhAcdDoPdgj0B4PFM4J54dQyHAMWVkYEeTbwK5J4Q3J2CWUMz7J5xOYRYaxbr4hoBDL&#10;7tE/xQCWRqPqXlGl0bJKsy07gyrRYRaWjoYB3C5RRzqj0PR/xAi/Nt8gryPn3l5fBLBIdWCj8D1K&#10;5vIZAON/v+a/XIPGb9I8SYFAwn00D7etebzjk4mFYcly/YIbjvcCyrVYbLRVtn15QweSD6qoJ8C0&#10;K0kbNDc16vve+ciOibQoT0kIjIa1w6ClRWwDe7+xCrKnjyYNYLEpBttlp1n2SbbT0Z4bvWzoIxQ1&#10;n9mww/6We1IsM4IJVJCH3UY2C/tJMWYBDclWoiUAVBCjmrzxQfWEBjvw49wEhi/vkZwFuotAw3tR&#10;riNnGJ0fVbxHCNAmxi4ztmyyS5GhATU0AUuWrHv6HvMudQqtCjD5Us3VUFHMwkwoCVyqLWZ0w7S8&#10;U786GjaJOpEMN96ZdPbkvfA+QJmcJwCQ8ebUUwIFD4b/8WoAx/nZ6c/vcL5aVHjtX8HTE9MBFuZ+&#10;GgfbVjloyCjdlwqqWb5f8vIQt/KOTo5G/uwDyWMkucEse3rmpmxD5lTYscigOhx1XGYOEJdzqATM&#10;a7JzRR4nBm8EEswIPvfmQAl9gT3KJh9sElIjskOBTGaBGNa86NzVSc+n95mUi/IgABifZwEsUTBz&#10;iHbHsGVeZdXzM7IjkQhyii3S3lhjciMhFxL/c6O0CU1OAML/POgbdephGQ2ACrAgEBgmJxWUpPi0&#10;kF4UWFIycFkfgsKZrHOGaRQtX2l4/hY+I7FNTczC7C4zorjOPnM7YQvAQGe6y0ubvPfzs0nn4xFJ&#10;7VxdnDlgWB6I2ITj9eVF+I4aaim43kHFARCuxWvUEfM0gJfQ5HZ32xrHW1LtumfZK8M++edOJce6&#10;TweQE2ZfMqyrc/erGRvvZexZxuiR7BMGE8AgObsDxeUqIDAYf2EU1E/okygV0y/98dayPujxKgEC&#10;da7xaBu1gtsjODaooBO50udSU8zTMJNLYi/MEYxfr6dPNsUAlpDL1pPzCCgAZiY5PWGaFZ9MCvXy&#10;Q7KKSpmOBwwTVcSNTm7MDS8eQg8EaABIRJ/hGMoo4t6hl51BJDyCQ0oCCtP+5NVCqNFDEnvlqqgk&#10;I1eqCHYBLPUmOYMBS5gjeWMG5jkmLnbIYRNyTvhxcs7b0c/hdTj/7VxdIzqPSGFfmFR7+87k3Lfz&#10;deR3aQDv8eHGqkdbVh4L8GKWqjwhqogxDcBue3bftpp1Iwv+vtzaw+GeLxaejGXMyj6h8g/bfwMY&#10;UOmRCgpJzABLNPBc9vSDH5E738l6Gq12XaCQTUpqK7YV8Xs9eUOFHMYzYehr1qwV7UJAYWsQO3Gw&#10;Y3x/urvOEzXkaSIEFAL/w8ScaEdAASxsS/aMTmuT/drrIf0Vk3dRYo+KAMONQXM/1U94iJ8tsAt6&#10;N+je0AibxDuCVokGIP85gTU1gcNzD3qTGqwzEkO5pKKOqCKM3LLU0O524586ydlFo9vBovc9f/Lb&#10;a7JEhXP9OzoPRoqAQWAx7/NeBBRnLJ3Haxrf73TCdTiHeRmf99Fn0e9y/svTvQckk22qJMO2etiy&#10;s3HTY3YZBMTqAxQaA+Lh5syfn2I/AAEAXJ4dBGC43IpvahyZBoaZyFrnBPUfButgt+a7HOkflknm&#10;y7e2ULqyufK97fUPPE/iqNd2ezSfJU+BPLB2XW70wO2jMGvLXrgVN25RR//ELBQwDkBh1naS4UpA&#10;iUJVve7fqs7Vkb3sNCq6rSVWbLm+6DcZodkfhIfw936OhLc0XHpgGi4hqggvabC/4w+MmxylSgYs&#10;CDViGGJvWvXSG7Ngs8Aq3pHqJDwijnSYd9wvLXg5QU35e5wzeY2tw/fezlHz6+h9/1x2UASCn9/5&#10;f17fQTi57uPdtQdY1o+C3VLfLnr0GDPRRGmEgRBAw/MxHYDbSqUYWBlZUbAtYmXA8qvsInZGZiN5&#10;Nhioq9kdMW/dFotnNld9EjhubLH2ZLPVZ5vOX3qaszk11Mygu6U+wtbZkJEbwML7sA5GLwBZk62C&#10;OYLNMjvzKawNARYar6Pp/Zl1AQVmIdxOwJlZnfEQGQ+TATAbAssENOz19xiiZIhLTLBanSBNdGAW&#10;HipiFW960Oj9CCx9gQVVhBBRd5Eg3/JDickQNKoImyUwC0v9wcClo7ATAI53rBqM4R3Y/QmEXz/3&#10;juY8fw/mCJ5MOCc6Ts7ju34tvTe5ll+b709+x//X59wHBXYxwnGVAUuxXbbjA7Ic/sxS5gl7JuzC&#10;/8iDAFNkRK69f5bXRIWj1iVXFv5Yb4Nd1tvfbH3nmy3kj22x9d0WCgKL2GS2eGUzuWO1E5su3Xse&#10;K0qoom5IMIhzwuwt9kqlJCY7HdjZUXeigkKDXQKzMN0vgGDkwjCeDU0f0iic6VnRlqacZQhaRQ1F&#10;MVVRXJWHJSYXbInC/CQGE3CijGkxQp9J+5Rb8VVq9uzx8IyayGBjIgm7hcLcDooJOAj38YVDFywC&#10;ln3CfMVkgq6mkUgwKkDhs6hD6TBXI+q0SD2EVP4TNeFsQSfDRpNz1PicY/Q66vjwP0AAJIE1YBq/&#10;vn7Hrz/5TgRa7oONTuHzPWv1mp6kmfsmiDYCDA3AMMHIe2fHQ2dYvKTLs7GYNLBJndQ1sjFYl1ut&#10;33pKmVjxyJbL57bafLDFwrFt7n62xUqIOV1qvNhi/dFW2p9tRZ8vwzCVa1utnNpMoi2whC0NHt+S&#10;ScrOSdv+XsMzw5FyHA3jWmbSsGVdDTFTGzELHhFAwXX2QqIwC5mdFtUmEc6wynxi7q3iqjcytBC2&#10;CcMQkBcPoZuxZACLb0fw8pFh3iAaLYwKwIKhS2LEILgwpxKA8zOx2o4AgVBRU6dHQ++IXzsYdUQn&#10;0Xm877vgJh3nnavXfMZeGPaT0JwpJqCImOGtCRhcN/qf33NDWs0BpPd87ccBGpYdovvhu7DL3dVZ&#10;OFfvc888FyvTDABfFPVnDc/JZwwOCjCjZtgZFw0sZJWp7Np6887iO18t2f3TlvMDS4hNiHhabjzZ&#10;YnZksfqdnzObPbT56q3H5y7Vbmylfm/zlQebS/UtViB9xlD3sy/wrfuibrslT21/S6502OuCh4QH&#10;FHLWhj0u8zALwAA9vgWBxURfaZ7UEaVWMeoIwJAnIDblQCGj3uzSJIyVoqtiFxopB72OMRlsBBbP&#10;SSLArGZCXhKiw99cQDUWF9lKCLOwIMksL+Utw/R+3VVQZEhHIMIzIhaYkQ4IsDd4jTryzlL7dcTz&#10;GcCAXSLVEa0pRbvo3FX+l+O/vo6AARvxu4AA4HHk9/itiMEi0Pi8j99f17MIRqBw1hRYfg4OnhWv&#10;h4LXBIoXdf5+MFonssIGXK8cW6rz1dkl0brx8FtC/KmLOp8d2pIYxqPY0z2bzZ+LXV5telOv0yNb&#10;aX22T/GWTa1vubohCo49w+wcp4Ac7IFTE9gEFcSOSbxiDFxmcOfCdD8NFbQolcRGp2iHHKvN7HxD&#10;hdC8Mq+YhTRp82IZgjcJ793cEE2JYVwNTfIqeAnjdbFLWu44K8ywS2pNo0UjRSMGhkE4WdkrrGcA&#10;lHIqZXUSUUyyc+BC9yX0ejVkKKThKVHAJIz4nx4IYPH3vEODlwJIfGTrf9ZrfNHvIGyR9AVGNV/T&#10;mcyTeDsM8ydhcTCak2EehgXE8F1eM+nG73F93/mGJzX5fd6PQByB5fRo9PYMJNbYE1MSBHbSZ2ZX&#10;A2YnZdnd9GTKoOpqCPnAMkFeeVspjGy1dmkrxQNbLp1YaufBlvJDWykd2Wpe6lGg/v56ZkuUX64c&#10;Wqx6Z//9/UXtyf7nz1f7+9cH+/PzvRHmtNOq2a4YpV6W3OVuF2S75LPyTGlyqQuZuGWTqx4EE1+Z&#10;s/npDyH1JDO3qCAHjNqCGrYMyUvZ9s9C09LSglTRlANlRWqH9Czx1QVbZgZwLaRXWxJtkRNrGZsF&#10;oGyq6cecWbBdpIoYJUEIASw0MjWWBY6KwNJg03I2Zw01AEOWtbBhOxiFkZfUlfvqqogOUqdgpwAQ&#10;1AQjntENG9CpYfEvTPtHIKD5/7++97ZJikm30Pz1ZEKOBrh8Ly7X1JHrwzRBTQVGo1GIxoHqTLPn&#10;tZzY8efqR89S6hc8JVWuk/VMKeQUTXdTDhbcXRKHIKM3ta22VjuzlbLUTq7v2ZlWW7JHiseTIsN7&#10;YoyuPV53rd1uWbY6tKnMieSb9Z1xNTUMWepMkOyZzPpsePKq7+rviDTISbogLMwJE7PykJlfmZmi&#10;Vt0f9m764wfP6kQGRtrUVMhEElLV6EQ1LhgVQieXT1xgITMluUzjYhFcrPXYgqXEJiRkTKKCaGIc&#10;jqggt1syq//EKjSo1jNYJgUYgaUsZiGTJRmiKmoNgSUakT/tmZbVtzrWUMM2gF3oGOY++D+ogH3P&#10;KeZ7WnxGV5076XxA4bO8ev02XR/N5uo86tNE4AgztJNzx2KWf70GQFMDFA7eyfHu5sLBMxaj3TSa&#10;dn3C9wdvz1IeFa2wp+cfZK0wlkreT6ulpIZKtie75eby0GUTucnIarVyYokt2SVk65XNspQb2ZpU&#10;0s1FX15U2/MX/flyYOt52WOdlh2Pd2SndHxWPtIcxOVuUO2Jfddrq151LbkektsBEABDJr2pDx+8&#10;NN0fv/9uf/vP/7S//Pu/2ztSdM7NzXkMGiABHNFrsuvNE58mkExh5Mp2mRclLSzKwJUaWo3NeY6j&#10;tRXZLbF5sYx+WIBZnSSWiwCDCgIwq6K1aF2IbQ1MyrG+wRZMFsEQDHMpVbFPZZL+p1UoCgDbb2Bx&#10;I7exazUHS2SHBE8FRoHy6bCwz0Sd66pDHarOZX3IATBhExiCHXKPJIUa9O3s9Mhury/9M1avPV2H&#10;r2KHRUZAEk33R+wS/Q7HSOUMBZAzgYPXl82W3W5t2auObMjiGXgWZ5Z9sedJ1apbBaNo0fFw3zes&#10;Iw+mFLxGmDqRRhrHNYFkTWySaR7JUB0JHLtW3+7YaNSR51m3XS/0tmOzm5JDt2Vf7mQniZUpkE+A&#10;6Yz69dP79wKFBvkaNuq65dUP6zouTeoWOh6mZJaIOAAKDSz85S8Ci78hJH0QksgG9kEX88XFTx/F&#10;NB8cODPYKgmpKRm08zJuc3KT5wSamFpuY8lSeEICi6eQFlCi3HKooDdmYZO2jp6mUY2az4AGe4XN&#10;OmyK2khs+OekEWnm8p4nF2Zh4xMqyOdg3DCUStratsb2vm3tBIOVjsF2iOyEqANdbUwYw1nC29hB&#10;4KEeApCDQK8f5e7CFmxWosE6I9kBbDlgRZnXfB5dh8/Pz9TJk/0sbPjmPrifCCzP2207qTc8aVcU&#10;98QRFVTqF9VhcZ/aJ602oMiIXZEJuwopgoeckAdgiW8/Se3IZZa9QgKei+MdeZHbdn05tFKLAv99&#10;e7g9snR5167PejYetO3uUm78tWwYaQci6dAeMQEjo+utLCxYfCnmg5wkz2vLpE1YsFU1mIXUcRDG&#10;hw/v7a9/+Q8KwEx5qXMSgX2SSiLN0ScZM6gh8lWilphjIcvPfGzGM0Yvr87ZGvMpqCPZKgl/DWAW&#10;PQ3uikDjYJEn5Kn7J2oIuyUnACAIwOFpcQUY9raQOj+l17jRGF0VCRCbpZEv+PwKXhB7V6PXZF9s&#10;tvetqZGFveIuLSpAKihqdCBAiLYXOKN4Z7PVIOxrwWa5uzn399nPQiGrkGY3bDlgT4urHYEj2ivz&#10;pp446vssPl6en7z9LvlF8bQwZM8a2Fl1a4v1SHlVKYk5yb7Ukb2yl7FGQyqmKRaVmklub0oOGZcR&#10;8qB5lIQABXCwV9arslvkFcVKx3Zztmfb2zVLFpu2mau7bbeQqBjVCesaSHPyjtaLPcvtXNrH5MDW&#10;1pZlcqhfydo7RSg7SRVnLC4Pd21tyjLZuKuqZdmjgGRa/e/5FfWdT+9/t3duq8hm4UMA8sfvf4QT&#10;BRIqh3psvAyesOeFC8kYkgpawcDV/2STW9YRRLLxO4b9IrDgMsMsNGeWNGpoxYvobIpi2bgNDbLz&#10;H48rRCtOcisLPGXRcQCLdHaZnIUkiC1ZlZ1z9S1ridrJiVqtUbsqrPGgftzAlO3yZouo+eYn79jw&#10;//npsQPF3WPUlICCygFcbCGASdz7kY1BUBfqyQ1av96EoRx0EcNwLdk5eu/ttc4jPemx7JUtqaDd&#10;vS0jzSDbLSq1khWH8gS3M1Zt6hnrWbs7qnrkJrZJsYRqEKswlSFmgXGRy0r51Faq5+5C74lBN9IF&#10;Oxhs+56etc2cfXkc22YmZ883Pdva25fMNaCaVcu1DuzjigAq1U5ihMXFT54QjhRfMfUj4FhSn5Ky&#10;lJTPS0szcmrk5Cypf6U9yD35t7/+1d5hzNBcX8EmaqQfh2EWRFOwjasigSUlNYTnAzByGwue0rQg&#10;5thMhFSES7jNK+QdE7UJJFFzZlHDdgEksEpQR2zZRPUgEKae5TqXZb2LWVgOwGapCSxFMgnL5SaP&#10;K8DZZ7OT9DM2C2CJRjQg8QW+LmqIDj30fSf+etJgAkY+jEG7vQ55qUl5+N8/Hj1q0PfsCiyoHYxd&#10;VpBhFZJ5sz8GIHLt6DeC0XvkgWonYhnu4fTk2O/XDXJWjnXf9VpZTLAtdqxbsSvjtiO3uKFjTSxa&#10;TjuzkGc7JY+Fhvoh7iojtmVArRaHtly5sniD5HlSo/2mwCBmSedsI5Wz//kh1sntWCpbsKWNijyj&#10;gWyXpk1v7tuyDGFIYE7eze/v/2Yx9S0J01cEEhLmTU8JKDNiGwGJHLeYI6QPmJ6X3bowY7///psM&#10;XOkjElN++PC7zc5NBbsFmpJ6AkTQ0OyamEXssiK3mQzJPimnHyHl6yKuM2pHACI5cDwec9A4qwg0&#10;MRm4Pos7Acz6WkhA7sFnSdkuAEbqCBDBLK1qVn6+ACMdDliwWdjPQkpolvZZfcY2weglWTmU7rOt&#10;YhTcaBoZloMBGgDCSAckvisfZvDXsEeknkY+P3Jzde7vwwoABbuGz2Ci4FGFDM4cXY0BmslvsKPu&#10;QqBioxT3cKVrkRv8WGoI26W9q1Heqjvoyeya38tZeb9oJz1CM/RsUkupFmG7acsX2LyEuwujliSX&#10;DZdVcvfRp/qXcwPb3tmzkWySzdK+WKttt5cUzxWgDzqWLtatUm/JAN6z59uhzeRP1PEhwfOKBnsm&#10;vypbSLblpjwfucQkfP74HtPjvTxfgUl4+F1A+jj13lZXVuw/xSr/+de/iFkEEhD22+86Qeh5//4P&#10;RxQsg16b1hcwbpflJi8JLOQC3lzDVpl3b2hJLvO63iPiHlaJCzAkZXebhTZZH4qm/WEVgOGjZkMu&#10;nPRxUiBJyo6pFNLm2aYLWavIbcTAbQKWybI+K7PYK509jETZAKJ0Ri9goUPwjGjssMfOiDoy2i3n&#10;LOMsEBpsgYrxSbYJ0zB5xy45gBKY58IBw3Wi3XYOjl+u49cUWO5urnT+uV8DY5nvYrPs6L53fC9u&#10;2eqNit9zfkc2y27WDrpSJR0NBrFMeksMgh23yd5bvfZU4JKRBhTHleKhLReOpI6OLVXesVwVO23b&#10;1qWCfrwcWr3ZtM5OxRnn7IJ0e1U9x47NpAcigffuDS3OL7iKWVMfLsvDJR9RTeBN6fco8zK3II9X&#10;jdIMpAD274iF/vKX/2XvyK0Oo7irrA9IHI3KmZlB/eBWy5VmjUgXXhRYYBXSjQdPSKpHzELacQzf&#10;RFy2ikCzGk3ICSjuOnvVZrInUGuTeZZQn8o3GItBfOJJKqgooBQyZOIWLTM5JxW0JRXEQiGeEJ4E&#10;scPkVyaTNg0V5Ue1t7kOAQfGoBODfRGpil87mE7H/ghMAzDI0g2LAA52vUXq5tCLD4Zr/XoNWmCm&#10;wDCn+g6GcZRKPTpyj6gLbC6iFcqyv9zA3aJUTMkyjbSN2llLNmTLlTc99/PhqGfpLGBZD6qbLQil&#10;A1sryxtKt91NHu6zcWpPrvSlnR3vCayH9t9fTz02qDscuXfU329LvT3LwA0rzkyyekTHEltSljyV&#10;+pSAMUV/CwMxDfikTIJPU8HZIQ8/muff/+3fBJZZnawPoCIoaXoK8MzYzCwzeNPuEU2LmmbjMzYv&#10;dbQmdTM3UUfL5EHVxTfjYhYBhezjK6vEH4lZmO6HWSZqyOdaZOAy3Q8VewwSm6IEFn9PLmO1JBcy&#10;Tx57MYvAgoFbF2AACw2g+N7bhliltWct94bC1DoswTG87gUQTIDCMVIZbx3tk2qTiTY+92PYSsn/&#10;AMDVFNeYNF7zfvj+0ds1guo68M1Od77puytX+dGuNbqPZOC+bLXtQu5zrSrjVqoUtVqQzZJtZsQE&#10;Jeu0spbflRc0yng24yexUphrofKCvCGYRXZdvHFp1f1bSwocm+1HG/Ubtq/nvpFtUqg07M/P7CFu&#10;yDNs2X5PKuiub1ene7Jzru1TvK1BPC8v6kQDe96yYviVhMwF+lAqib24lPJgKsVNkT84vne3Ga3z&#10;b/8mZsGYITf/tNpHfeC1PsjRL7B8EuLYqoDrzCKi5+sXs1AHBKDgHS0QSC02wSNiun9NoGEWNzCL&#10;APMvNosDZMIs0dQ/YClJMI2swCJ3sZ6V6zypXIWBG9ksnniY0SmgsPe2IaDgPgeQdET7V3ZyG2Zg&#10;93b33jo5AkwEAFrECkyy+XECkujzXwHG585EeECTa4T3YJzwXue8ZWcPh9Y90KiXh3J6R+7ME7uS&#10;i38tb+haYGHijQVF8rGUT4qW62SCV7SVsWw3Y0kBJd1KGlWHCf2gZDvZ4ylfSJXS5M6jXOdj22ic&#10;W2Lr1lblFSXlMlOvljmVh8tt+/F6YrcXcpfLxFY1bLF07vtZmJv5tNl3zZHNrAgcy1J5cbG7Bnc6&#10;Zn/721814GUyxOX9iGEW5mSXiiwotkU5Idztd7hFhINAOeTAmpHrRP0CQOIrzwthqwJA8cTJ67Ne&#10;HyUplC7JbiF1P8ZSQo1Fp9jGUnCnxSywyjLFZAQWkirDLj7Nz/S1QOOpuNXYplCDWQSUMN2ftUYu&#10;7421IVahKSNCKbIQxloWYJjB3bXtdltACbZKe5vN22x53LP/+vOL2qvai/3Xj1f78fXFfnx5tr9/&#10;5/hk3z8/+P/fdPz6eufJ3v/x48X+8V3n/Pis13z/i33XuX9+e9brr54d/+vnF7VHz4jwTcfvXOP1&#10;Xp89CqRjufDkN9+x1+d72S2XdiCb5VxgOZIh/nB7IgO056vZFMnCZsnukTQ+7QuJmU7K1VBfbjEr&#10;6wCrv7+n67U8tQY2S3LrWuwzsswe2xL6MngvpbL2rEikQ7trN+d7dnLYtczOrV53bTZ7ZLOFc6P2&#10;y/R6yz6ut8Usa745PsYugZhsz8ScxVnT04DfXF/zigRoFMo2AJz373+3v/7nv0d5B8Nufsrez0gt&#10;MXGzIHeJ9MDOKtgsk+2VbFHYXGc2UDbKuvSbQJJkWwKeETbMJhNyk+l+GAZmkfqhmhmgcfsEj2DS&#10;AA+521lEBChNbBY1PCGviZeXTaPPUV2AhtfUoau1guvclIAwbt0bUjsUU3D88eVOHfno+dxJhfGV&#10;5Pb3V+6hEGzO5iSqBVAFgGoAgOfPr5RLuHMw/fj67A2w/NB1vJzC91e7kWohgf5ngeEb9Sjkan8R&#10;WF713uPNpTMav4+7TTsSWC7ELqNOW/bF2LM4HYz6lttmUk5gGWQs389aZph2sKTELFz7/ETMJ7Ds&#10;tRtiFSYky5Zt31l++9LWSwN5RCNbzvcFmKHFcy25322BRJ7Q1omM321brZ6FfNDpka01n+xToiOw&#10;NC2Xh1E2LFPYEDhwpT+46lmi+IBez8iFTshjnZ+fMWqIsa/lo5yejx/lDbElwbfPOVjitizKoc7F&#10;p2WxCvaKLyCGdSF3oXGbV9Vkt7CXhT0svgFqsr1ymeTboFTMQpEQP05UEGBhI0+UFQFmATDsCPOF&#10;RIHF62SgetSIRaqKUdi0HakgAsVr9cAwTNCR1JJYXpLpsvTuSbjVyEr84gm6b9Xu7EWd+nR34UCh&#10;OMCXl1sB5sK+emGAc2cYmAKW4DNnHFKrPlNFQYAg3eKzrvdAabyRX4/GtQHjo4xS/geQfJ95Gy9Q&#10;cK9ri7W6u1thpnjCFuN+zUrDgmW20gKB2jDj3lBagPn68uCr1hi5HX1vd7vue2Ayu/cWr0qlZDu2&#10;0rj19PKUpViUh8SuuZXikWXLLcvX9myhdOGLiHO5Q5tJ9qWGzuzjWkNMc+ALw7nMsqXT8kQTq76i&#10;TGmgKamo9x9/89SuRCgOpdrJ2I4nRuEoL20+LTtl3m2PmE2tCiSylElP7yUvfONTYBUa2ykjsPim&#10;bQFlIWIVNj0lQzmM2MYEKAIMM7cEvwMY3/nlACmJKdjoo6PA0thbs2xNI2trw/qXUiWn8ng02lrd&#10;qu2ftsVIFEmYFFqROvLEP1JHDg46Xp1F/ZCrsyN1EgCgs+5kfLJecuEqgQzvZFknTwo5/72ixM2J&#10;OjhkeSf7O0dPY01yYl2Djv8KcwgIDh6BhsIKlESmQAPX+Cxmeta54Tcu9HvnshuOjRT8AJTrkzAd&#10;tiC12Dbl2fPrUhsybo/k6ekZ63slG97s2ugWw/Tc9+w4sLosZWx7SMdq+cDipb7FxCiZzoPFCjBM&#10;z5YKB7aQ6dtC5dLLorIqvVS+trns2BaqN152mao4s6mefUwISPUHT7FBKs3NdXlZq4sWVx/9wdTJ&#10;B9rvNjf7Qe/Lfpl67/t0V4SPd8SMoIaYIeTI7rhPn4SyZQFG7OI7/FFDYhi2VEb7cH0DlMDCpidA&#10;4zvkBBLfLYcawsBNYuRO5lkElNXNVTduAUrYo0GHF+xA9sZ+e9f6ovC2KDsvWyWblvEnNeR17AUS&#10;Nj1xJCM92epDXQR1hjqGpO+Ee3p5EP2PgRiKSJx64QfS5fL+kzqTwjTkSaGECGUDyD9CaRFGMqn6&#10;ydt2fnIwARvsEc6jBAmlBrz8iFiMEgOMfK5LAySkAr7Vb2LIkoWWRPRU72BXP4AlD/qzrnU2Hluv&#10;07OdrR2riFHq+wVrj6jzrcGzl9Zv3/pC5Li/J7DsOLM0qrJZKme+qSnZODUWFFl5Tmw9OLssiVli&#10;tTuxzKEY58H35M4lO/Kgrnx75czGrtTX2Gdz8XzXN2NeIHR5QQNdTLIpIzcuk2F9c8HtleUVaRz6&#10;cmFK99nwxE3vMGbZNsdeXEJYKYvigEENsWlbKsiNW9SQAOJAUXOQUARDjAK7UAyDXXJus2CvyNj1&#10;o9iFOZZg5Iadcm7kqrFLDu+I+ZZ2c8salaolN0jLseG0x8Qdxm+oJHLmoKCjXlA3dLreI2s/I/jm&#10;/FggARAn6mzSmev/6xDIReYkQkKpBXGlRo540miR5ObydOy5lk80ikmET85nOvTpLhTkeBYz8Puh&#10;vg0J83UvAgC5orkXqodwLViL2B+u1/UZ1ej3KehBOYczj8nhHrjn85ORnr1obbnWzXrdysWyr49l&#10;umm3aWASyrv0AIsMXEJgUq1LW8l1LNc6FnAEmPzIq5pkOs+2JAZZKp+pXYldrmxeTJKV2pqXGppN&#10;9R1Mc7Jh5nX+bEnqTP2z3SjKJtGAlmF76sl99n3QDXo7+t2210iH2Zi4m52ZtXeEfbDvMk4l2XjY&#10;1f9RHhBe0NTip6CCnFmCCoqYhf23xA1RB52tlUspqR/UkACC2/wGGLW1rFSQWGtNzIK9AlDC5Fxg&#10;Fzb5vDACpRpy8oSYxQQo/E+HeEGQBzruyDOak12YXNE+msUW2AlO9Xp9Lvr22hjqLDItPngqZXJN&#10;H3v+NJLu0dHhmvpNMcSTQPIkhkGlAJgnMQB51LgmAIVdSP77SHkJnU9GdXLlv5Ar/xpGYjmBVeqB&#10;7+JnUfLukqIFZEYWOKnNIaBwH/cCFknBuWcWCFmB51kxJpObSTvuN/w5hmIV3OfgDUlVNSqW2r61&#10;lfy+VNFQR9khUkHLpVMvbB+rnAsw97bafHR7hb24C5U7W9Jn2CnzxROb3dzV8dRmyneWEPvfnu/b&#10;46UGCWrvaGQDryrT8mUG+oZ+alBjrZDzXZNvaojIMzwitk4CFNiFiTj3giZhIBFQAA31hqKC+VFx&#10;tygcBPVDuoYwQRdslvWNkAEzMEvId1vwuRaYJePAwHjsyPUtyLjNydAlJf3D1VggIbE5KoDk4lR8&#10;QAWdOCCgeuYzjg/7Ppp5j85xVQVQ1CiP4SU0BII7KkBIlZHWk4AqLwkmuydcX+pGQHgUIDBQqUWC&#10;TfQstiK/t/+29DzpK7gHwjy5LtmaT/X7oSgUvy9AcG9ivqE6m9+CmW4v9DzONvqO39O5GObIty3c&#10;X4vpzkYaANgqPWcs0plSZqzdqnmQXUZu83p2y7o7VYvJjU5Xuu4RLVevLdZ4sjWpm/XtJ3lBx7a6&#10;/eqMwubtObHMUunYFqSuZrLHtiZvdi7R8mo5z9cD3S+MJ3mcH4kZpYZZMPVCMR2/jy15Y7l00t7h&#10;AXnWBDVeO1DkMnP0KMTIA4qa3mMnP2rIbRZYBd0mNUQIwUYi5swCWFgbYp8n9gr7bzFyAQhMQiPy&#10;DqDQPl8J3cOB3GIZe/J0tiiKSU1ZgQovx4vDSOgYqLcatTcS/K48BEZ+T7SPW0pEHZUvYBP+J4Mj&#10;GRd5DXhQI5fHA2cHSiABAgcCDKaOp9Pf6j2R6B0gyaDl3BdqLej/A432L/KQ8IxgIq9Epvf53okA&#10;g0rCnsLFBjjYOm7z6J74bU8OKMb7LuO43+3JyyEEtz2pMJb31OAkGOywX7dVl4oi0oE9PBV5OyNb&#10;zWyLWfZ9vawm1Z1tDGy92LdUrWex6pXHCVGebTYv17l4qaOYJHNo0/KIqB5EmTZiinLlnABMwQ3J&#10;86wn0A49CC6AZeyv2aZJ/hsC3phRfkfkICqITIWuhsQoXs7tzWWW/y1GoSYv+283imvWHBffDFum&#10;+wEKCQXJHEXyF0ASqSFslbxctFIuORndoYoQHUMZBBLMQIMIFC+APGauGqB5Rp8aQjsUyhE8evV4&#10;tO8dAoAQLEBA/VDJ7PJ4KCGos6SKMBBJjUVZA4pveJkD8sfrOlQW8AId+h0YgjIrsMsTdSckQL9X&#10;nUtie+6H87GbuB+uT7UjL6MgdjgeaYRyz/qslC9I1+/rN2T/yDZxVQSABG5ew3rkhvNydgI9gOJe&#10;eS6PNVYLTDSxmSSnxxuxmUD0eNyyw17ZDvartiJjlRncVbnQrW3mVS6t09kWoIZimntbbj7ZXOFM&#10;Ns2VbBXZMrjShXNXUblaXIN1XQN6zqgESc0fyk5lkjJypZ6KpQ1bVt9uyKNdFGkkNlYDWAAIGQpR&#10;QVQoihqgWMLLESg+Lf7hx2UM2tSc16NZqkxb96bhrEJRUg8DEWgwaONil1RixXKpNXXCtifuR4XQ&#10;KQjVS1VJyGdQt4BDp31+RNiUp2FEy9W9ORTKD4JqYHS6vQAbhPJUNakzihrREaT4hMJv1a5kl5Cw&#10;/5iqTKcSvlQNI+hRjaxHJCw6P+io0yk+wO+EKgheXo8yFbqfUC/s0JP787nXJZyAG+BcirFCoUbU&#10;EyAPNtDnyXXofC+0pk7HPgJEeGfc957UCnYT4KViVHTf1A65Oe3bxRGA0T1TIUKqCYBzz+SEOxsD&#10;SpgK+clwPirb40nd/r+Hv9n/zP9hzQN5l6cxGzxW7eDLbqgwxaCu3L+9zqtvRw9tS6cTtrG2buvq&#10;qw0N6LTYf0NmxboGONWFqe6wJPs1gSmRXbLff/vrBCxSGZTjKu0lbbMkVdFOWao95++NX3esOJy2&#10;k691y+0tWPe2ZsffRU2ZP6xzVbeP6d+sfVKxxkgubidj2/W8OjsYpF4ESQ822ClL0BqF0D4j9UF2&#10;gY6vD1SegQrH9iJD8UUddHc5tJGs8e7elgSF7hSLaFQhTASMZ3F51HcQXB3tS++G4ijX6kBKXFBt&#10;hmybLmxdD1VEZsZrdciFwEe9JNQSxVcApasXir+8UOPkUuoF24naJ7JXxC5eOeLhxA67Db93OhDm&#10;oV7Kw7UGwVXfvCTQHeU1eAYB7FJ0rnskrAPmvNBrwEeNN4zuO70HIAD7DUfdG8zjwBYwaBjzfJcB&#10;ht2G/FBfJCEEMP3rlo2e29Z/aFla/dQ6LdhafsFyO3O2IJvy49IfXmBqfmXGaoO8VXtZO9hZtu45&#10;BXeXLZ8hP/GCFcvSLLFVa8ouSpXiYpCETICEJWVfplKyQ+fmLJ2J65rTAotYZf+uZqXdtCV0sWpP&#10;li8p18UsB9nfff1gpTxjm2Wpk86GlYZxOxruW7NZlKtbstUludxyrajgdXnRs0x9wwXNyEWoRL55&#10;xRx1yGeBA0MRI5E6S1TeorIOJYceLvo2lLtGR2IA+ohSJzOXgrqB8pnngElczWhUXgosqBhXSRI2&#10;I5fiMagQgMlveGk0V3+ogr59ezmzL/dj+/pICaJL+/56G+rAMNmm+w6ztQAl3PPXl2v7qs8uBESq&#10;kXlFMXXW6cGOXlNN/UL3SgVBAVGAf76mTotsl2OpRz0LLINKoeMBO2Dx59J727JFuG+vZqjj5THp&#10;z8UwE9uLCom427CKMwpsJ7BT78rrcB51pJ4O7Ov9rfUvtqywv2mf83+1/3v0V9u7UufX1q19VrH6&#10;OG875xU5JFOW6S9YqZK0bGHDowoKuXVbiU3Z6obs0YVP0jDrtra2ps+Tsi+zttsqSUPEbXN9MZRf&#10;Ysq3VarYoCvG2KvZqN22ZFyei9xYUJdYWbXflv8qHRf3FUgmcdh1vrwU85H/ZTJbStVlDMMvEj5q&#10;BZCQOpMRSapM6tXdXaozBaJHAYskd4xC6BXBYABeY4CKjdzzkEARHsyyu10LLKFRyOh2VSEAMVrJ&#10;jsQ1qYtH2RRyorndoYbtc3sBrY90T2IR6vOJ2QDD9xdsJIFH7EKHUwaGgmAYzZ/dOwvLAUzXf3u5&#10;FYgouMxywon+D8zDdWBIat3g1r/cDu3ysKvnksE42PbfperGgwD90/ZBFlR1k0enZzs7EEMKEOTz&#10;Qz6dVtmfa9xvO8jcduJ8MYzbS3p2BhrlqU6lbu8vL+z+8MT6vW1nmsrlhh1cyJMZbVvtIGmd67p1&#10;6k1bTM5Yf+YPOzxascHzllUKGVsnADAxbzNszp6astpW0dcI2YxWK5WMrNxbjbLsmQTeEBum40bU&#10;IRNzswvTzhQLAgSr0NOfpny3FFstiTdhFfLDeyLUwmYZX4+RYL9KkL5GowdB/WCPYJe4OlKHOZ1P&#10;GgWMLjTynq40WhGeBEIxQxgEdxX75Fm2w4sMSgosIkxKndyiegSYc9E6RReZszg/lDGpjqCwK4KH&#10;kW6Yx9AovzvvOXgoggQgqQDFpBtC/nync26GYplDL5MV7pGKUqdebeqbAO/PdC/w+1IAJfeoNAdI&#10;9FwC4qjb1PmwVgANz0UtM2wXrkNVKIotuQHsAMFu0fPq6HaQmleK0vMPutt+/wyGYFuN9WxdN3j5&#10;PvM0dxo4xCZHrj9sBovBeE8aKEsLsh3n5i2TSFpbXmUxmfYZcbapsgMxviyDdVaOivqV9aG19JJl&#10;c4vyRmXMprBbZIYkEr4EE1tYFCGs2t52WaBJ+1LQO9xd9BMM4+kVdMH0RlI6LePbFjCC2AzDTnCA&#10;QyE0ABNbXLR53RjzEND498+3Eiwqh1EpYYu+oWiEyggHLH9+ufPPvks1XBx2nG6btZKPNAR2Nu4J&#10;PHgJGIYnuum8hBaMOyL8md+4wxbR57zvKa8EnmupiM+TDviqTqLuWWAmAed4z8sBXgucX8QoVLwC&#10;IK9iOcBBo5gcLPhd9+s1GsU2FHf6jprSc/Es31+ljgQWbJvPcpe9rJjeoyAmhvI33GkqgUp1AQCY&#10;9c+v+q7u5cfLpefPvzpR5/sk3aGrcNQSs8WUMHzSQKGO5JWek9KGqBnU9YHsN9iI52aOCFm4F6dn&#10;5TqoWlTVTn1Ltsiq5QWQxMqaF9FaEXjq0hjzk/ifzfUNn+InXmhN5kMuTQ7drORcFjFMeQGq+MqK&#10;1eTRkWRyu1mynS2BLpcRuGaxWVZ8Uo58HMy1sPmalWiq5QEOkOr7MCdRi/NCJuzByGf0MYLuLtRZ&#10;YhPsB6dijcZv0v0UrWN0ASAvWidBokJ8ZlUdT2fCDtglCITJN+wBBwwGrRiBEfUk4VDMFyFSi5Y6&#10;crAM9/GIkcmE1klPn3X9vo77LTsbYVPgdobP7gUsivDCOBih+6JXVNIXgeRJKuhV6uP1Rs9xCyuN&#10;BLpzNYFczPFF9/UsQ/aLnvGLnoNG/bnPsotOhm1dh4KgYlBdF3sHu4fSazDOF5oGylcxkrOoVA/P&#10;hd0Be6B+AReD6kBqBBeZWnikHuU1Bfv2WhU7FTNiCPOsyAZZMGAAFOxDFdbEelydvWaNYtnSiQ2x&#10;S91WlpatUa7YnPqNXYgM9GW9V8kl1fJWKZZ8MTEUPlyUDSNvOCnDVp5QXF4SURiE+LARyvezeE4W&#10;uc5QzWd5JpEupkTkuUYloY/s9ucHnT0kHATQ3albf6+pB9mz/d2G9eTB9Haburmcu4Gkde/ubOmz&#10;lp2MGN3qfAnAXVCNRpjFR5yAQGFQRlVwLUdu/Y97ocSsG3MSCB4OXoJ7FGpckyTPFBC9PqHmXtD7&#10;2B7ecepc1MTJWHaV7IpRt+VxNsypDKVCRvstI+M0pSu5792tkrUbeevvVGU0HvgAAASUqnyVp/Pt&#10;SfaM7v27/qes5VeAIwYheSDpQslaTS78jp6hKzA2y1kBtS+5kOK+pc9b3uF4Sm67yCD3qQCxC88C&#10;yzAYAEqtXHDj9UngOEIN6XXk/sMurF1h5DPoro/3xbz7OvYEIH0uWVAolqKH1AsNIcnTth5ftnVp&#10;iKS8pDkZs2yuz6TjlpL9WRabrCfFOCKNxeUpW2MxWI5OVGIIZnoHq5AzjDQbAOe7RgRFCNHjeA6l&#10;VMYNXMprzs/OWia1YbdHLRdcqPqIDSJ6R6hyJ72ULvQumsdlpCoFE27YM1Az50KjCJmtANA94DwZ&#10;bvv8BzYGagb2oGNIC+5T7LwvQFF80f+XwLCHWFnGCHZB6rcQ3Fm/6S70zWlHnSyGkvDPpfYwsL2M&#10;pxp2zJe7ngAl5tP/lArG8P3s5Tw10gWOL/ougEOd/vkllPj89nhof6KCpI6+S/X80GeUIx5tZVxu&#10;n+VlfZcc+N53GcF/fpFNp47FAP6sa+IJOSsK9DAzUwuwM2wavEjkfinw95wdGSgAzJch9Bp1HRiZ&#10;6QQNMl3rQbLhfwYbRjSLjyM5K5Vy3VJxqR6ZEwTCk6miKE+ot1cRGFOWzsalaupWlSFL/2bEKtnK&#10;iqXKMk0ya2rzlk5P27K+TxzROzJPUmMI24UNL3Qc+newt2v1fNG3BVB9co2SxvKEoDWMH17HZc+Q&#10;woGb+SYhPV0NJSh5EQIEo4nR466m2AiqDV4Ro52FOul2qYx7Wfjb1aJG+pbsC7GDHtqrcgIIfy3X&#10;WGzxiEfjo0Z2jT5nxGEAXox3vErn6aBlN0d7EmzP1cqj9Dsq5EFG9Gd1Oh1N4WxsFi8yqc5jsvDH&#10;M/+jLo507xcCCuWRpQ5vegLPoX1j0OD9PIRzUT8/Xm/8XMqs4qLzHuoXVeMVQHV9QMl0AADk+1/0&#10;+Z+v2HS6vmymZ8kDGwuvC6YF6C4fWFFAAxCw8Haj5rWCnDW9SCfqSSyr1w96Rtqfku83XevycCRG&#10;a0uWe167uilbpFoq24JMCdTIleRTLKyLVT7a8tqcbcZjsnFSlpKqoY7iovpxM7tupQJ1LWcsmyVX&#10;j1Sb2AjAvGOJmpQMhAgMmm2xwJ0Y4UjqZde6W3UjHUOKJv87vbkhnUgmoDXfxwlIvmuk0QEYjOj1&#10;sQwyDD5Ywd1S2S8IEuB4xiFYh/kLMQ32Q3+37lSN8eqLeXgyAtEDwsCuEUioc8uE3QvgElCoaAor&#10;oSZCx5xJeBpVAh5zD7AXFS0+a/Ri1D7ofJjjT7Hm36laKpf5758pD03Hw6SnYgB9Jhb4h4xS7jt6&#10;Jhod7k3Pym99fxF7PFGjmwLGx7rehTy2Pb8mbAJgOP/7SygXC/i+ARoBCOP65UZq9rzrg4aZWDxE&#10;vCjAh/r+KvnBNgyyLwITXlZ/p6xnZxCELRXU2sWLRGZ3slde7h5tsL9v407Hxl254pfn1q7WpB73&#10;bLtSCfMnGvAxGbbbtbyDDhOCYPkVeUapjSUrlzc8UhEDGFuWrSKpjU0ZzjGZIDJwAQqjKb+ZkoVe&#10;EQji8rFDENgawFCDRWJiFAwjArQxer898FBjjRJ15mXXjvrb9oMHVsNFHHakVoY7EpioWpR9OtpV&#10;J1z7g9N5AIIGtTqNqrN56MfzfbsVe5wwx3Amg1Wj6BkDVMB6YlLsVqoDFSGhwxD/+PbgFaEfJXzY&#10;g86ilO4/vtL5GNmX9o/Peu8VtSBbSR2FPfL9OUzYoU6er/s6D5V6LACF0Q9g/v4sQDwOddT3pYb+&#10;+xvqR6CTev775zM9F2Vzue6xg5CS/f/Fb39GLR/af3051XfH9v/688ZeL/ftzyeMZA2uu6H9eBjY&#10;Qaem74ul1C7YWnEm70cMizeIcwAb42m6kyCQonbKuZQb/M4q5zLcJbfQ5FxcDuzl8NL+f/+f/9v+&#10;949XuxyOrdduqcMT8l4XZMiuW06ebiGT13tJ95gqxaL6WMCQlqgWCvKGl32eJZXH8Vn3vt8QWeDg&#10;vKM8jO9pwXaJTdn68rQt4SovTtnqkgwdteV5vRaNrc5OWUyG7ursjM6dsXm9tzSv1wtysRNxzwvH&#10;SjIbgtnQFFaV01YshqQ9+fSq2ElIThF0JqRTDSTD90j8S0gIe3NJjkz2o6g0L/FCIbiM+oghB0vI&#10;pkTQGdsm2dFPBCGRgF4MU0eyMbGR22Ogpb/9vV7IJUdKjJ8ZLLv+HeKOPPZI50XnhqC1kCsuqpIW&#10;8thNPtO1eR1lf+Jzvwcd+cyPMLReX2mkc/+hmiw1HsPzsQCKjcFWDXLWDCSvXjplg0zK9jWyx42k&#10;72th89adDGLqJBKsf393EXbkaWAuF0fyXDbspLNqsfyWxXIhcnG2JLtxN2YbybjtbyVsLjOUWbFh&#10;w61ld04oIQMAP2uAM5F5qsEdW5zzLZfEEWVl/LK+hufm1b/ZY+LJ5/CIVgQITv7w0Ws6L819dFCs&#10;Lk3rIjO2OPPJFuQ+ry7N2urCjK3NzFh6Q8hLhJrO2D4hWU9IKEgjMTJ7V8hXxp6WldTPGkNxGVhe&#10;Wkbnsd2SVFYsxQOCKPoQoJCpMkoDFgGFDqejow6jk7ypg3y3v+iY93/mV9HRXwMK8sGFzJaeJUrf&#10;4zvRNRxgv1yX70QNYHEdPgv30w3nTa7Jdkh+m/+jzA4vz08CNNVjQ4neAPptOxgKYL2O7+9hwHQT&#10;mzYuFawnVu8nqZGYsJNDFkMPvP4zuf6vmY+5OJQHt+VJlqu1ss0VB5Lzmg3aG0Y6+72tpJ310nay&#10;T364dZvN9C1TlCe4s2aUzWNtyoEiVXYhD9Vz4WY3PVPGKrHrcSbo1sO0gwzosOlJjY4Oyf5XLbE6&#10;aysCxOInAeX9R4tNCSwCxqIusrY0YwvTOlL4m0JWFAGXiqJaq1dgJUlhKpTlDaGpIfskNZ1dGAJI&#10;xChe5i6nG9RoystCJ46IkVUrZzzrQKuppqOnZPe0YI0g+AlQ6DDP4zbpLDrEA+LVaQS4M6IBBM2r&#10;kKlzaYSlBrBQZYzaywFQUUA91/kVNJzLd6Lve2YF/374jPMBrf++GlmmuEe+S11Erv9wfxOeiedp&#10;kJAoPN+eBgcDhMQ9bB3tCyBDyaojhjjdz9lxdzMU/mbt6PrM7m7PfRfbqcBDDlv2TDM4lwtdS5b3&#10;rF2TebBRtKNO2lbjCVvI7NtMSoNpK2XHnbgNBSw8U0yAl0cxiVQdk3m4+mwrWRZJUHk1sRbzmWnm&#10;w1itfweLeOpKAcQLUU3SWMIsiRUxyfwnZ5eYwLEiVbM2J1oSo6zJyEEFUQwiKvxNXUVAQ1or0mfA&#10;LKT/KpJP3iMOpQdFZ6v/xCgJvZ91sACqSjknoSVdxcAmjMKfaoeRuBso3NuOp+FyRtGRjifFBizB&#10;64hF6FjCUT2emehBNTr+cByKXkbfc2DoNdej43mf86Lve/4WD4XVa703ZgeZfoPzOB8Qcx8nRwd+&#10;LQCD6uF65JULajQwpD+XnmF/IhfP0CnA9AWYA7FqV53cKiTstJfxCAF2+JNgiMA0CmB62g3ZFxT9&#10;ppJtv7VqS7mOLeVHNl8Y2XR2T2pobAvJrmUEvHF73bNejge7XvHDF13FKkdild123Ws5h8m4Jdmk&#10;5NhZtrPDPXfX2bbxLhFf8yQ9uMw+na+TQ65TucXyjNZj0/J4psQu2C8zMnxmbXl2Wl4RF4OBAhtx&#10;s4CFwG0adgpleylp4lsmdbOMmlWxySqleSlCpcbrXCHpQoJNKDbgpXmLaRcs+dZc9UzUEAL+lcIZ&#10;0YFBQkdjT3CMRn/I9hTSdnEEKA6WCDQebkouucAeACayNxwckzDW6DuoHP4P1zvQbwQQOdhgIbEM&#10;AAzqqGukOe/stT2IjftnALiNoucaZHPWaWK/hYF0cX5kg3Ta+hpcfQ2y427OzsZ1t0VupW6oFD/W&#10;9dh45LHOkj2yTmtgUuACtZKRHDfTm7bThNVzNmjFbLe66Ju+UFOXh+wUHLjKOTnc93TuB8Nd/U5X&#10;AJHnI7UDUFA7F3Ktb3DNI0aBFcgfBlBc9cAoAhA75phu7u81xDTzAod87PVZgYXsCNwkuXFlJScp&#10;18sm44TUTsizEhX6pqimC0K0inEbZ0tlEoOWLZUTVhHLYMgSjloubFomm/Ri3+TmZ5TCHA4MCRe7&#10;od0ORb8ZkQ4OvUcnoW6cTSZqgQ70DvWOJfidoxrB63ovyprAZwBgKHbgOoAvqvtMvcNfgfHzOvqe&#10;J/IR4MQusAgg4/uwzYNUDtchUQ/3+vXLi4MDkAB0mGYs2+KwXZ4AJW9deTW9nIAiZh1kUzbaynr5&#10;GIK6AAmGLMkZsQVJU0L+PQp6s63z8lTM15dR306JPdbsaG/dBs1l22vXvDL8sRjj+pRtpQEk1G5u&#10;1kt2ONgR2PfcriGVLUChPAx1Man/zFobywm+iz+gUyNdrOJ1hQQeQMKsLFPVHp2ozykhE61GR5m3&#10;2Z4ASLBNslIZAAVD1ilRjdeuitSoqrUuFlkRi1Do21lFQNkQ0AgswzvKFiWIfMpSpbSDJeh0crDU&#10;XMcDCjImAB46BUCEEFVsizCi6aD/U8cCjOh9sjHxmXe0GIWEgUGF8P1/ZiIHjQMnMFCUwNCvB+D0&#10;/80k/0r0/bu3/wN4f3z/4vdPvl6e5ygvgzWft+1CSEV/TkGqmmyTxEYAi97viBkuzo6s19lxA5/S&#10;vjA3HiZ24MGIVXcqpQ58IxdT/4eDrmyQnp0f7dtWo2J7sj2oCN/v1HUuiX0GdjKSihS7UPD75vrU&#10;ayKSEHl5ac6BgjYZ7tXt8qjnczf7ezWpHlSNQIDacHtFr1E5qKBht2VU48SGIWmL5wMRUAgq8ptV&#10;B1OPBuqDDinZm/MaNQKHziF5YACLVInOATB5sUh2AhZAAqMU8huetpOwU5a8Q93mtNRPSkyC6pnY&#10;J+h3AYQRCrMACIDiTCKD0Y3KCVAipogaI573ImD4535OAA7/AxQan4f3foIl5M3l9aSR8RKg+fdD&#10;YsIAkqAKKe3Ltfwe1b5+fg0qdPIcVFc9qJYEiLxRZOpSaqdXS9t+XECR2umKMfoaMNQVYqM6KgIW&#10;YQAi37MjgRFDVJ2PF0O4xuWJ7kv2CwYo6oXtGri9+cymg2W0vyUV1BFAhrr/vtssFwLXsRgFcBC7&#10;zEx9Sp7pmHz9slEACqrIVQ9MAWCYS4kYBpAM9lpCWSjT+sYgAEWAoAKFg0QtcodRQbjCgAVQ0EJe&#10;OJIJUs4kb0UqqPpcin4PoEjtUH43JdcM9ZMtUiwz2CiABUOXjNLMq0SUvbe38wYSOicAJeSNo5Oi&#10;kR86ViCRiogAEbWfqid0ON+JGCECxz+dOwFVdHxLizqxXWj8NtfDIL67ufT7o1Hv8OXlYWJbbdvV&#10;fsOo09zX4DioV+zhtGanff2vZ+3LRqP1NMhO+wUxAFGQR7IjOhNZbuhZtwUEMQhbEO7PfAcgYSQw&#10;C5N3rF6fy+Wl4vux2OOgv2P93YYvjp7ofa51erDvbvaFrjPoNJxJmCrhCLscDrYEsoHvr1mc99nZ&#10;sIEFjwXV40ARIEAfKMTI5T2A4vWbpR8BBSpmU//zmkpX7G1IC0ChhjBFv2GWSQortTCXQkGqnId8&#10;/DrpBlCoewhQEmKTpGg3Vco4ozC/gn0SldJjVP4670GjuDf/j0X52AcBKOrISWf+qnICG+hz3vej&#10;/pcaIsctagKgRPlX3s5xZpl819+L/hejTNjJvSPZOYAS4Aa7Cbe751kZiHXm/nmOXqVoPRmvgGWs&#10;wXMxlLcjz7An1RwqrMrrSyfscC/jRiwxQgw2gMLgY3NXiC9iB96pbD+qjaVtLBuF/S5seAdIl3rN&#10;2thIamZ/t+Yr6mOBBnCcSwXhGnNkjY4iDWsrpKCNWb2csavjri9+sj63QKFM0mpTlYy9CIAFUFBE&#10;sS8dRf7TqOoDNgs3C2vAKH5z6kRukDJqFO6mwifvUfIFsPAazweg8JBkJ2JuhUIOq2/GrOhULEMF&#10;8o2sgCeaBChJsYozSpmqZWVPRIOQAQ0GLp2BTeJ1DR0szMSGWdPQmT+BEnWuvzcBEWlMf1UdAI3v&#10;dsRWzgyT7zhjRNdzoHDdCCi8z5wMnlBIToj6uzw/c5AAYlTi5fmpZ7fc0v235Z3sSsXuy+Ppy0YZ&#10;CzR1gCEm7SaTPn+yr//36rJBOmkB5dTnPrzGtRosQaQDKsFlHcler2m8x3oYWzQxcNkWMpZDAgB6&#10;Aktnu2IXAhqbuvu9ttXKOVdNqBx2E7C5jRK9bMBi7YztkquxBXvnRTAFBNTO8vKiH6knw76LUNou&#10;GLbYLKuyY7BPuJlwY6HsKwAJIAnFvXlNZTLOg0mgS4CCrRKmqidzKW7MykYSUFBD2cyGAwUbJS1G&#10;SZXESqWsJ0AuVmpv094wCgbir96OT3bp9b465s1GUXuzR9SpdDoNYEQAIGMTmZy4lk/Xc1TjOw4U&#10;B9ivLQCF1w6UyfWDypqkVb8AKJPJOwHm/PTIMyfAKCxPkDemn5PrKrCMZavcHjVtvJu1/XRGTJPx&#10;2dnBdtoNVcJCIvkxxY/Ncnd16LLNIW/k7oMyNP5H9bM7zsHC9gUZpcydsG9mIFY5OxmJmVsCoVSa&#10;vJ5sSky1IY0iLFCG90zgYp8MG7VYJIwty0aBcoLXI/tEgOGIp0MQNNP6UXkYGvYIWQpCVGAECmZg&#10;USk/jxFwwk0HNcRoIHcthlhWLLIpkDCHgkHL7Oy62IR1H9QQNooDpZjxvCyeU61ckeejESmwuD2i&#10;kR91BKM22AoH/vpNvWiUv3XopOM9VZeag2XS4XwXVsC7wUXG+HwDlL7HawDFMfqd6Lo/f0uG4fmJ&#10;fw47vQFXjckyMjGUD1ru9fBMA6ngfiZrg1zWxpL1vkDQk7z66mwm29pibzI6UHzK56UEFjZ90ZCz&#10;s4cAwWCN1L2DZjINwdG3bKqzMXgBCoOfvgUcV+zPlS3D/8zCYodi0FIeBhbyfUJXBz5XtgJQ3krt&#10;OlhW5U+npHZaRg4WQIPxmhBYAAk0x42BbG6Em4tUDO8xV8IDABZnHb/xUKQB3QpY/DwxSCopoPgM&#10;rRhF4EjkNp1VNsQmmwUZtLJPYBRcSVKS58sNbwCFEY/KoUPwcmhB9QR2CepFRqo6L6gLmCFMnnlu&#10;N+/YkAvOQTAOQAAkMBWV35nyZyY2fD4KKUr1mgk2Wrhu+B1nGb2+vbnye4BdmLSLFirPTg7s+ubE&#10;8n1Sh4RFz3G9LFtEdoVc44E6vl+SbSKZ9XMp2xco9iQrwlhIXeFTC5Iz0/YPXMdBIRnrGEBDXwRw&#10;IN+oFtPp4b4zCw17g7kythh0BY4zNq/fnvl0PionZPOKeapYKtQfDtk2cioArTjTvGOVEDvFq1Gp&#10;7W7J925Xfdc+KMO7iewSQELtGapvckNE8Af0UigKdHPzwVYBVIFlWAzM+FQ+QMHAZaUYRmHizT0f&#10;sQkNNqHq+6YahmyYRwm1ggoToFBu14HilSyi9Rym0UMu2mCj/DNQIvUTMUEEFAfBBAj8f3F24h3s&#10;SQcn50Yp2d++q/P9Nczk1wm/w298fnl0cIT7Ca42s7Pk9S8d1CzXC/ntmLsYFQs2BCRiaKq+76fT&#10;AkxeR4CyaU3JilXiyHvc1+DFiA0FRSeM4gOSwRr6gGPkRNA/9BMgwejFqG3L9gAke7JTUDtt9XVF&#10;zA0G4mKTlEihqAFLVXhijY7FLHhBK5GNQjEpvBtsld3tqjUqVANnNxsLfWHmFUQXqVqlG3P14jcW&#10;ITkwCjfpDzFhFCp2cF74jGoVuMlcb3MyO7siOwVGCQatM4pu1BnF51KkempSOQJKvixBl+tWLAso&#10;rJ+o+agVOIK6mHSOjt55E4DQiTAGjED7yQ7BPolsFI54LFyPc/x9gQR2CSzyk1UADq9RNbCOA1K/&#10;+eX18e0ewv1M3O3DoRX76pRRqAzLIt9QHT7CRdbg6ss2YY2nCyBk0O6KUfrNhO/HZS6K2djTI9kM&#10;Dxc+CJFp8CDDkc8DSIKcaT5I1Qi2JxaLTdvEEmGcsr/5WsYs8Tw1OQthrS9m6WTcLgl5uR779kwm&#10;XslkAVjkHgOSsC2yVcvbdr0ghiF1+pJfIJo3iWgutJAb31WNKM7VEGxC081x8z9beDAeJqgfGax6&#10;nZaLvCkDChvF96XI6wEwiTw2SmCVjEYE3k5dxmxJxmzEKNGimqse2qRzOGK/0HHU5nkDDEzwS4tS&#10;lUaejR/VnFGckYI3FKUedSaJvjcBStTe7BS1z68PDhRYKNzbviheKq3XsfKoLqA0HTTMizQklyN5&#10;c2PZX+My7JK3LlsLJOerYdZnVpE5agc5nh72XJbUunYWFzAYvMiSRmIjAOIOg86PShnTmGsh3KXf&#10;EfDk1Wypn9vNok9/UDk1RUJlEUZRZsfVyb7vLCSkhXNRPW6juHssoMAmrOlg8KB2AppWXPXwY3g3&#10;zA76SrBYxUvRqzk4AIozS3gIHszBxLmT13zfK3aIVTDMcqlVgUVAcc9HQHFWCbYKIMGgzUjN+fS9&#10;GKVUxk4Ro1RCraCd9raP9Ejd/KT6MOnlHeiq4SdzhM6dsAh2yIQpXL3ovTMZs3w/Oo/3+A2Ofg2x&#10;COrmjVX0mbMJoDoY2tfXpzfAch13m/U+mb1Lw7oVBjXPzX91eWqDcl6sIkaR3LBRUD29TbnHYpS2&#10;wEFelkjtnB707EJ2jgNEAxOZuqwnQEH23vhc79MvkT1Jf+G9sMn77LDjC3+4yH25yrAMWwtYBMbM&#10;wFVmDuZwsOt7eQEKmbzcRsFojfahDDsN97nf1nvEJkyw/ZphCUSHau4pX+mFYfCEsFFAeWARPg9M&#10;Ex7q50gAJMyrABpSla7KmIVV3JiVnbKRS04MWulZ/QaMgqDrlbzlS2KUatNz77daLQcGxqfvUmMk&#10;q2PC/EjoPNoBZegmzEAH/8oKP98Lr89Ojv4ZKH6ctEnZmOi7NK516mtA/NahL/y5KtS94PVwHA/3&#10;xYg1q4ybVjmkaEJPRu+FNSXLnlhkKNmNy/J69HqgDh6o47vZpKfZwksECOSyjRwHt01+lTODUP9T&#10;U4gjm6QDUFA/oTFgCS4jzKNRkdG8KzdZfc30PiBB7WTkIre3qj5jS2Ad+4l5P4BFqmfq00dnEGwU&#10;9iQwS+cTbAIJ+xMAys/aeqHOnrMJNCgboiJrHUAEwzXcfKA9vkO+N5iF7+g9fRbUT/B+crJPsrJN&#10;2KMS2ISW9CPqp6jrAxQYZatRko0SgMLGH1ZiK41teRnRdsawi41JuACU0IGR/eF2BzbGhFHwagAV&#10;r511ZMfQ6dg9bseIacJ38IYCq/j5k+twXRqeDm411/jy+qzrBjXIPe0ctq3Sr7lBXj6o29G45pkp&#10;SUp4fSbvSDI5kJwGKRm0AgFGbFfH407GurstN0oBxsXJMDDFRJakdI1kyueRScA5uLeAI3I6XF3p&#10;e0zFU8Gd2KiDQduOh21f9/FYL4GFjAdUfw95Zg58vzFkQbIDVz0k6cfqpcI7O8oBR4K5k8kkmzOI&#10;fsjBwtFfF/wmym/AEUC4YUd5xs/hxnkQ1NUbYPQ/s7ueZFcjpZBlgVD60W2U4PVgo8AqAIW8tNGq&#10;cbNeDMasbBTWfY5F5eTcxw6ABX66yoERHBTOAhMWgQF4fwKaiB0iVuF9KojRwQ4SPy+omXAtXgcm&#10;cbDpPa7LMfqcvG7cS6QCa4dNqx7WfREToOx2K76qTP7a+9sLn0NB/RxUinKPC7JRNqyW2bTjQdUT&#10;GwMU9rNcnIze5BhYPah1NwUYoJJ5YG2a5D5hEvL+8j/fIyabnfuEhBwNdpxdmM5371bahALezVrB&#10;7mSfcA77UbBPEu4ei1GwUZh0Y4WQ2Tj+p7ID3g7tjcr4QTpb4AjgCa2s11TciGjQATIBRVBZ4eHC&#10;KAiztbAKtgrXgU2Y0gcoYR5Fqmfi+cAkMAouZXur7EDBmMU+abfkRQgo9daOWITFQDYchTmMyK44&#10;OaaiRujcXyfYosb/gIHXuLS4sWGiTEIUWH4FiQNHLQCMNmGiyfvsZ2E9x7dAohI7OzJe6+rkpp3I&#10;zS0MylYaFD0dKSvNd7eX1pPXCEhGAkyYgEvbnliFPShBnaR8cW+7GVaPkWMYdIFNaC5vV/OAhC0L&#10;sAy1hTRg+UyNfmN7AdkfyNdCP1+d9KxRLTijkPEim0rYodiGaE7mVmASbFfcZlc9eDi4xzT2H4Aw&#10;7BW2EFCnN1IzoNYBEqFWaiG8Dg2bBFahRczDIh8PCEgCYNgbG+wZ3D5f6ErhLrMwuOkzsxuyTTbE&#10;KkUZs2zmwZjFRoFVIq8H+2SrJb3fbOt109WFd5COrANFxmkEDO/cicpx22PyGSrCwaL/AQeGKUCh&#10;LpCDRSBhn4ozS/R9NY7RdSPVxuunR3X+flh3Go56Vj/Ysp2TLet01dEHMsZ7RSMVKbvdWBE/l3E7&#10;UmeP5PV0Zcge7eStoQF0ONr3wQRbsLjnIJk0QEKC6NAHQZ0jUzxQ+iHIPnrNObwGLFmPlwYoBKbn&#10;BIxaSQPVp0HkGsvzOdhvujo6P+q6JwyIAElsac7eoXLY2cQSMxMt7JvF22GlmCyGZBgqOkIDxUWs&#10;UvzFaPKb1me4ygHl4YgaIoOkM4qEwYM66+jhEITbM7rWmsAS98XBCaOolYthXYh5lAgokY1SqrEx&#10;WUxD9Q59xv4OZxQ12OVN1UyOvzZnin95D2DQsC8ioNACQALYXNVw/sQ4fvv+BCS068sjAYWtmF1X&#10;jzUZr9VRTTZJ28rjhryqpm+2vrk88Wn8quQ6qMioTaV8XqVfStlhJ+trPHR+vUoiZzJOBkcipJsP&#10;6Voj24PXkafjbKNjQarb2Z5+mgxwXqN62EiNF9NpC7hZCndpkKq/MzIHCPPF6CU8F5DAKDS3UVgh&#10;npGdwsQbYZy4Q6wmY5+EUvQ1z1vqgAAkDpifSA1gCeiNgBI115GO8HAEJAgAWmXNx40vPfymLO6E&#10;2AWwAJKkHqBclI717ZFFn/LGVimWa84oW82yN4zZbakh5lSihUI6OhrhNDoXhqFzUT+RbeGvJ+cB&#10;CkrZhRgeGfQToAykjiL2cFtkcn4ElDcg6X/ahVRGVGkeu6R61LBDgaQqW6U4rLgxyxwKaon1q+FW&#10;3td4hpLjbi1t/UbaHh+u7HDYcTkdjQT8vW2XW2CKiFXwdOQM6LswePB2AEgYvIFJwnneX/ST3iPx&#10;EZGZzNCS6oyq7syVxddQPRtyZOq+D4k8fQAEQGGGUOHdgULpOVxkcmTALG7MCmmkvKQ6RrOhUe1V&#10;I6r+w9HNBDYJNxluTjfmbfJAYoRgpwQ2ATiMCoQQ7XhDCFWNHLyeArYJ2xJk1LL1j99jpZXRh+fA&#10;d4vOKC25nFU3ZjvqGDYsc2SbAdQPCLzzqA4WvcYF9vdkr+Cl6LXbH3Q4AFC7ODt29eOgiJred/tm&#10;wiR+TQfHT4D4NXX00nhSO9wP+3rrR1sOkpJAUjveskMZqfd3l/5MMCR5bPcEkN52zjrJlPXbKd9x&#10;D5Mwy31xSPn/n2on2CcTGUtuDFjeCwMy9MOv/RO95siA9xxyN8fW72x5UQiYBFIAJLVyXvZQT7bM&#10;UOrxwN8PrvPbhNuMlycDIKihaOqeCRhSdXtr1T3tJ0dauAGAEY7hpoLB60btxF4BIDwUR4oshETG&#10;AUgYatgpPlo4D5XDnhTRJhusAQn2CXtRYBaM2nxJxqyAUq5tWbm+5YziIQ+yT6Jy/zTUjxulvzTf&#10;t8LRz+H/0P71vLfmq9LheuGa//K/Po/OjbYo8H5gpVD2H4+neqh7HUtmYhOyZ44GXT1vyVN8EvnX&#10;VQftS269csajAffaLe985Ejcztsgm6huAPITMNh8UT9I3g4KGD78H4EENd0spT2rwrnsULaRsMkJ&#10;IIQpEDyeklRk37NZ8b4bsjrCKG9AmRGrYJv4mo+YJexPWbZluUVM5YfdZb82dZbfKDepG+eGJjfr&#10;RtXkIcI5YSS4rVIUI/j7hYn6CXtbvEqoGvEqFdkmdTYquVvc8KPX/YFBUIFvQAnzKN7ZrBrTur/s&#10;TVHjPQfNpHOZc/HOVPOOn5wXdf7/qfl1dE3fk+vfn3xH13WwTc7h6PfgAOpK6IdWPQjzJ2W58jUB&#10;5vHu2leP8eZIncqz3VyeiuqllkYd38223227SgEYJEcMaicwccQsQb4T++QXUDBgo0EbnVPS4EvJ&#10;xaVmAoOc/HGnAgu2T7TXKJdJCqBsvh76XArrO4AkMMpkHgUWidZ28Hj4Mq9DZY5pW2jM2Xx11hZy&#10;c1JDFQcJU+jbTCLJFftXiuPB3mwV3SgjIjLGnDn0PkJAx6J6gs2iBxRQyBdP7DEl14IBGxbRos0+&#10;rUYACqoHkESM4guE6kw69P90jF4DKALIfMc+IHIg0emAgP8DGKL3vem1A06NGGf/368X3ovUTfgd&#10;bJvw+u72ylonu1Y+lG0l17gwLvuWRp4P5vBRLsbc0nNSHGLU3/NoQFKiM4iQGWnaA3P/ZBTeD/IO&#10;Mmbghf9/9gGD9qi/ZVnmQqQ65vIXNpM+tIX2/8gO4ffIKdd27UGkBbbNbrvmQLk5HzqboHII2wAs&#10;vnEJkCwszDmbsA6Aa4zXQ5ZrwEKW6/n4nKdJny8S9LXiN0PhIly8gPLg4YBwv3k/BjUEWGALHtSb&#10;HjSy3MM+Cz2c3mNiiYg5jFafP2nAJqi6htsrrtf1m+71VFtWdLBI7agzfTVZI50OZR6Fjg+jO9q7&#10;ypZEjXh14K8AcFbQ+xGz0AILBfA4W/wCHL+ugBGxR8RM0WcOSM5VY3N1/UDyOZCtdSivp4u6OXFG&#10;uTo/eQNKU89KqRpKuaAOTk7Gkl3eHYnnh/M3No5kiFqPBqHLegIS5OleplzeZiXnEZ/0z2zl0WYK&#10;VzZXvrP51ndPl8o2SILBIAWmQbA1z8Uk2CgA5Vc2ASz/xCiLAktwjUMAmNf7oVGWLBaKLHihhcKC&#10;zW/M20KVrD4r3onRJBs3C0ho2CjOKA6k0PxhHSg/DVo2ZzMqBvs7rlpYx/FYYzXYC3qOjFoMQDYx&#10;OaPUYZR26GTvnNBRzNDSHCh0HO/90oG//g/AOL59Pun0X8+JQOHX5r1JC5+H19F3fr3W08ONDY93&#10;rHIoI3zUsp1BRc+45+zIes/WBCg8JwMD43IkoIQSLzmv9YOcgm0HG0/kiH2iz6NBCDiCzNNW9+yO&#10;Kx4oN7/9XzZX/yJt8GIz2RObb3wTaJ7kHsuAH2pg7TRc7bByzATdMfMn2ChngzdG8ZlZHT1cA5AA&#10;loX52TdGIQ45AomXbxGbOFAmxRYo4eItLRZqLnr4BZb3T3YJCPeHm7wPSHx0CCjYKAAFgxawsKg4&#10;7IUgJwTpI23SGHkIE4Ag0FJZwBRQMGZrzR2fYAMAEUBglP9Tx0bn8Bkd/K+A+Kfv6DUAib6PXRJt&#10;3PZrTN6Pvk9zoP7y2c3Fqe2NdZ8HsrHGuudu0e8fgPBMQa0G1cr7ZOBGBmykpuPZVhDkFkACYCLD&#10;lvbG3Hrd3a4KIKuWK5ZtITu22PYPmy/f2NLW322++V3mw4vN1wSY9IG8nhP3bPgtMmcBFLye08Ou&#10;z96yJhQxyrrYhK2Qni0yAGXGWYW9KdARHo8XhIqKWVLCJQKLmoNkLdT7WVyXEUxFDl3U84YJKM4o&#10;/hBQZHhY1628nhxpzNCymgyj9MUoMAYC9DZhFBb/OCJM3GTmUWAUDFrYhoCwaNRjtHqn01l+/GcW&#10;iTqeBqBYG3IA8Z6OeE47atE1AJOfNzmXGeC360++89Y4X8eIpVjP2ZIth+opHlbt8mTfVQz7Z1Hb&#10;wdYLYOF59/faQQbyMhlE58f9t8EFwzhgkJte8x7Hdr3opgBT9flCyeYLp7bceLX5yr0YRMfqs9qT&#10;zde/2lzts82Wrn0an8AwTxkqFmLRl4Vd1M7ZUcfvE3UDm0SAefN65hwo027E+mYluUzTaxNGodYP&#10;6geQRGCBVQDKeqhP6BXEJi2WDVGGPGwASniwMDKC2vEH1UPj2sEq1A2mUhYGcjTSOLrRPBEq77Hm&#10;g5teqjWsJEZpbW3rsy3vmDDqg/p467yoqRMdKOpoZ4rJQiIdG53P0eOcBRReR7ZJZHv4MgGvBZqf&#10;gJsAcdKia+Einx0fOIibx9hRVXkaIwc7U/g+APzZJs/nz1x3oNRQNZIPs7ORIxCpaxryHO3VvIPx&#10;jmI7f1ps66stVG5soXgmFvluc5UHBwsVOWZ53fgsoHwRo4zsQYzBxBs54jB+M6mEnISyezue5/dq&#10;7KrHV5Un3o8DhbhiGIWJtyg8w22UWChg6awSlZoTSCLAeAWxCVCWkote6dQriMWXbbUQ87ItxCPD&#10;Lnl5NdlU6g0wkXGG58MMbdQCJUejjcU/MhaEjAbBPgleV7HCvE7VRy+TW5GaoNHZb2CgU9V8tEed&#10;7C10cgQA//+XDqe9faajn6vXMAvfd0D459H1QsIcQBbdB1P41Ejc6QjU+xV7vL92sF+cHfpn4ZkY&#10;EBGLEh+87azBTDihFqgbStFlM1nJMmkH3aZvJOOc5P5/W2b0PxZvf7bVLdki2UNbqj2qPcjLObXZ&#10;zMhWtl7dLpmVnTKHUZslX++h1ExHv5F3gOSym+5NshB4edqX2zwKOPilkTNFQFHHi02mp6ccJL7z&#10;HkYRSEJ19glQqPMTDzYKVcRc/QgoUaN8ixex3BRYqPGTFGDYmJRfkRvMvk+BQvbIryMESk2LUYJN&#10;k5sILGKTMOoQaNRgFAdSsyJjtqXRHqbcmcKPRjijmE4LnlDwasJxYqj+AgRAFr3n5/3yHd6HTXYm&#10;hb39ezpG7/t5E6+J1/67cp+5B85jCp9yuc2DbTsdb3tuE2wunsOfbXKMWJTXTNkjE2bD765PfDCx&#10;gZ2JyTwbw3I5S3X/yzY7f7fl8pmt7/5pq61X29Bxvnhhq41HP87nT2wue+TlWuaK57Yoo3amcGEL&#10;Uk2V7q2zR6OGKsuKlUiZQX6UkA6DXPyAw20UHd+MWRglmsZ31aMPZlE7NOwUAWZ2XW1FrANIZNDO&#10;JwKTeFsNDYA4q1Djh0JQYhYvuL0JUEJGA9glGGVB75ITBEFENktkuEZgCS442x4Ds1B0m6l89p2+&#10;TZ4JKHQKHRiNZjrKR78feW9ih6i5TaNz+Q4MwP8RuPy13qPDaW+fqfFb2C+AI/wOrjisEn7LgToB&#10;IPcS7gnA7dmp7JLzU5gkbOHkGAHl14Ex7O36dAGVwkhczCpxRkyL7FZbL7bWuLG15oPFaje20bq1&#10;ldq1LRcOxC4YrwEIc/ljgeTQ7ZX5wonN5M9tufnFQTOVObJskzI2A6NYAou9RIWySQp1hGtMmRuW&#10;c1j7cxtF6ocsB54ZEqAwjR/txJ9a++Rl/F39TOwUADOXmDAKzCIVBFBcBaF+NkPtZC+6LUZZzcQs&#10;lgpAiUrMueqZsAn6FxcaGwXQMLK8SWCAhWMEFBeqGqoHg5BikdGopyMY9ZEq4b2owzhG6oIVZj6L&#10;QBExhB//tcEKv/wPOAJ4Ivslui7fDwAM5wWw8v03VtKR+x/1u/+PZ/Ln0v8RUHqTBUAYZXebEnty&#10;j92gLdh67cLirXtb3/lmie0nL7i9IgahpP9q897VDlVNKTMX1/9zOQEmd2SLlUupoQObSQ1tLjMW&#10;41zbpZiD2XS2kWDIjvpt93ooXEEFEMIzAAtbELBVXPUwfzIrgxZGYZoX9eMlcSnhD6NQXo56hImf&#10;VdkxaDlGIKF4pRetnBi0XpEd9SNWobzcKmEZmQlQeHCxhzOKGAbVwyhyYalFrmMkPIQZ2SmAhDUf&#10;jEAYJdoGCQjoqMg4BRjeyZNOiwCCasFI5Xu/Mg2vw57bsNUgCrPgs8AcXC+oLsDCgl/4/QCkX3/T&#10;DeDOrhEsH90jdZn3SHmBwf4LUHjtze0U0q7LYJd8MNj3dmTbSE6RzNYa17ZaPrGVyoktZ/ZspX7t&#10;FdlXqte22by1pfKlLarBMvPVWzHMnRjl3G2VuZLsltKNfVqt26fchdsiW/XAKNVSVurmzDUJC4Go&#10;mqg2Je9xhF08Pz7uMFZ0ZKNMr085UMKkG7UIg2HraicuYAGUZQEFFYTqASjYJ4klN2wjkFC8ktgd&#10;B8rmqoMjatFcC0CBVXD3cBfZiAyjRICJRiACRfXgOfB+1HF0JiDg9VubdKDbKuo0Pud/Oh3gODDU&#10;RqNJjrfJ8Wdjb+zP/wkx/adoRDX/zck9+Htce/I/eeUuz0/8/wBG3YuAwup09Cw8F88RPSe1BXbE&#10;IgCFusVsoP5VXivFA1utCQj1Ryv1pH5KJ2KWW1uuiEG2bmw+tSfD9skWygKHmGWpcuee0HRqIK9I&#10;rnL2wKY296V+mEcZ2J9f7u0LCaRvKcp1LgysBXDgzEyOvMe8Gks779BDqBt2mzFTF60msnGJgPTp&#10;xalg1Ao07h7LkPWjQLO0TqLbBVteUQMkMmi9ARZqJ68LKDJoUT3racrgRi5eGCkIgPBHNlpXZatU&#10;cjqKCpkfCaMtbKKGUWARBMrEG/lRvNMnHQGjuCGpDnOQ6D1SYmGsAhZUR6QqYAvfXjAJFwUUIQQj&#10;hGJ40/sAhfdghnAuiQF/Mg2AiIzmn0AJDWZ6fmT/7AScOpfnuDoPQIkYkmfc2WLCrW7pnZRsr4Ge&#10;r6xr7DjrBjYJMlspjG2lfOpV2ZezXVvberb8rmyW1qMlxCgUr/z2eqVr9CxTrNly/cGrr9NmUiP7&#10;r2/PnhwaUPz4fGf/+PZk319vZJcc2HCvOckvO+N5gxfnp73NzciJmaZu03v2o1BJI2yHxLAlcR/s&#10;ghsGUFjhpc3Ef5bDXV1jBldgWCUfqZiDSTcYhbamhkEbMcpE9QAWdG2kc38FCqxSElDqmYxV0xlr&#10;5LKeb7ZWZdNUxYUaCZaZ24g5IrBgp2ALeGepEwEIdgvgYdQH1dKbgOFn53s8ju9PCWm6ohbtLwnp&#10;uDgnAlLYoxJUUVA5eDwAhtfh98PiYQSS6B4BOkHnPAcZF46HHV9kLbblefTErJ2U7fZber6yUU3e&#10;B1MxmnsqCginUj3HskFuLLN9aWtSQUt5sUz9xsYy7p9uBbLtodiP9a1tWyqd23R6ZP/4+mj/LVD8&#10;1/cn+/Hlwb4+3di2DFkiQlu1kqsf3xGnVsknLZta80q0eR2zSRFIfMliAo27x8yjEMDse2dl3GK3&#10;8JrVxZVlVNP6z7kUteWVOdsUWADKpi6U4mIygJZl0MZkxOL9ABQ3agEJTYCJRofbKRIAQGEhEM+n&#10;MgFKRUCpZwUUuYL1XN7qYpAIKGEupeqC/0nrGt167cajjjCKG6xv6iZ4JVRKj/KtReEc0aajCBjR&#10;63/alDQB0xvb0PQe131jFv2WAxXwcA8TEEcNIOPqX1+e+HP4coQAn9+XCh5rsOykLdNJ206v5eA5&#10;OybDdBhM0eCKizUSMmZjtTsxSs/idamh6qnF6re21Rk5y8ZTRbfjsvmCLTeeZKs8ODhRa5Sg2WvX&#10;fDGQjen1quQvcLDOQ8wxM7EZDWaOofqKDNnYvC2LYWamPjAzK4phJ76AQVl2WOXj+/dvi4QUVUBH&#10;MTs7nxCAVucsgTu8zEryohcvTIhFVqV+VgUY93oEmDdjNgKKVFAElCAEcquGCMOUXECAUk2nrQZY&#10;1OoCypYeuK4WAQVGiVQP6oQOoRMcGJNRTYfxf9SR2BhBdYSdayGyD7Y48g7nPTZI/wTGBDDR8W1H&#10;W/RZuBaAicIyAAMswoysg0SACUwXGvfEvZMGNHqW8qkGy0nRsrsZy3Wylh2krTPY9l2FMIqrnl9U&#10;dGL70XL7n21N4Eg3zmWrPNhStiNmOZbHsitbp2TJ8q6dH+3Y613PkrWhLRRPrS5mblQFoLK8KYHD&#10;47HU0mw9ZdZVhipkgec7Lxyw7ZG+n5v55AQyPzclPPxu72bQQ2oA5LfffvPj+z/+8JNiS+p0bwvu&#10;Ac2uz9i6DNc1gWJDbLIuUCziSgkwG3q9KWAs6fWigMNcCt5PZKOsplcmtolAIhbh9RtQkj+BUlGr&#10;ZgKj0LBLaAgaI5cRU9tmE7QAscNEG53yk0V4LxrdqJt/SnozYQfP6TZhhrdUomoecC4wuA2j/8O+&#10;WFTOz/2xHiekY9RCTtkACMDKfheAAoCYd+E16dnDXFAAO8xYGhdc5WTbGWeV1FbKsv20npHN2KM3&#10;Ow55MbjWK0eW7bxK/RzK6+n6hNtiXvc5ItZav99pWKa8bYfDbXt9GFqm1rdmq+ULf6Q9Y/EPx2VR&#10;/evLNhOCoO+jmXka781PPp/115/s3/7t30JI6cw0yJmzaa8eNWV/CCjhff2vI0zDnMrM+rQAMu/N&#10;wSJArKit63Vcxw0Zr1AW77nqmTAKIEH1BL0bHp5RQiNelhXkImCZAAVWaeTzDhQE+yuj4BXVt6Tf&#10;t9QZ6iBGMx1FJzGqAUxQS8Qgh72wkcoILAIzBIBEYOC9NwD8Aqjwf7Bb/HN//cs1/Lxg8wT2kEel&#10;342Aip300Nqy63rDgb23K9rXc7ANIN/Ws28JKGKUzJbstN2UJZtMp9fkTg8kq7DpKzJo12oXskfk&#10;IjfuZdj2LVa5tPXGlQzllp0ctC1XKMhY78o4ZRV4z/LbR5YqbftAZ/Cz5yiVQsWEhNGsNq+vyqNR&#10;vy8vLweymBMwBJq56U/26cN7++P3P+z9b7/bf/71r/bu4/sPziDvpW6mBJJQpVSvP370/wHLLIYs&#10;bW1aAJHaic35rqcF6bAVgQT1s4phK6DE1RKJmMXUVrKxYKPAKm6jBNsk7KcILjILg6gevJ6qAFIS&#10;UMo6NgUU1E+0LkJjJNZrMnAFlPp215pt0b4MVYCB5wNIoi0BzhgEq+sIWGhRvE8ARgABR1dFak8P&#10;t2HXvQDw5fXBwRGAFtgGFYUac1Xl3wMoOucXVgEkgJTXgPiu0bDrRlP/k80yAIVW6GigHOQt28pY&#10;djtj+bGYdXvTNywBFCYjo8HE4FqrnQkot3KFZacUhrZY1etsXb+7JXBu2c2F1F9vZGvJvMDSs9ZO&#10;x/JbY7m/I5vZ7NoCKeljMS8+6WlgE3GvUksBp49//C5Q/C5wfFTfCwvCwwc1r1QrDKBp3lGddGFh&#10;4Q0UfPhJYIkazPJe6PIFwiXZMstkD5wPQFmSsSPVw9GZZW1JVrKMIPbbThjF2QTVI8BEIQaoG7wd&#10;Xnuu/DwhkKw2Bx0KYKpZuckCy06bFeKfcykwSrW556zSbGMjBEaB5n1CTR2E8forUCJWoGOjzn96&#10;uPZOJjrw7FSf6fXDPe8dyJY4c2BcXpxItfXs5fF2wiCTazh4xvrekQOH32H3GmoQdUeDUWj3TbnF&#10;YpTeL4zCc+S2clYZl5xRCntE8o2M0BQS41TKZQ04UscnjCJLpApJ7j6657MsdbOcH9p6/coSpa4d&#10;jdp2dSZVlN629UzTNoq7buTeXmgAdWrW3tlytRVbT9m8ly/+5ECZVX8Trbm0uPgGBjKXzwpQfPZJ&#10;ZPH+j/eOB0D0DvT87W9/s5mZGfsk0NAiZpn+9DGon3nZMSuyfhflXy9Sy4VU5ws2L0aZF0iwURbk&#10;Ba0JKEtqVECNJcNaT+QacyQEAZBEeTz4nz0pJNzZ3CR4nejBTSvIRmG1OWIU8qEgYGZlcY9rzV2x&#10;yp4zCq4vHRLtguc1BqyrGu/cgwkTCCCwiN4/Pz12Q9Q/E8vweQjZIAXGwP/nfYLeSSvq6Sv03Yvz&#10;44n9MokWnACHa5L5EfUCUPl9AEx7FsvdNJu6N92z7j1ilPxOzvIYsYW07W8VHBBZeXuJOOBIaACl&#10;BZS42JlY7aSAce1T86ulQ0tsXVlTng7zKbeXAkmyafdXPVspC2z1tt1fD+zuYs/ODnfsYLjjE2ix&#10;pVl5sGL7VZL3qW8EkLXlmE2LBNZiK7a0QOniOQcFTEMhS2phT8nj+SDAOFCWlpZkvMw63cwKMH6C&#10;AMPUPpNtc2sybFdnfc0nKYDg9WC8LjErK6AAmJis5xgGrUCyJiZhDgXPJzJmOQIEqohxRADRZBsj&#10;Z309JLRDDWHc4hpXBBQMWLZHBoNW6kejsdHatlpr17Z2mACbeB0TNkEVRYltIrBENgdAOVeHEkoa&#10;Zl8BCB7PgX1+vvHsjQ83F/b6eBU+12dB5ZBHJaTUiK5zoObqh9+YNEAKWPldXnNfp2KUmxMMbxYh&#10;Q9ZqWLLQltrZydq4W7bDTlEDJ+11qFObScto4KyvkSQgoU6O+zG1+2zx8lgAuxejHNidALLTrnuk&#10;5FKuJ1m0rcd6ko73V30b6dnOj3blDrck05ScDkqrrHo/s+1jWaBYX1jyvnAMyPOJr825bULFL9hl&#10;WhggOPD3v0n1cNLvf/xN7TebgUFgkykdZe1iyPr0PVP5i1OWXJOqkdpZUNtkJlbH7MaSzUsNxcUq&#10;CYFkVYwS05FZWTdmI6Coxck366yx8UapCIES/xGb5DFo9SA7RAgKKCzNM20ftkYG0DDtXWu2rd7c&#10;8lEcVE9Y78E++DXthTOJt0hlAJxDBwL/0/l312eeyYCCTA4MB8nQHu+u/Bz+Z0N0xCaBmUKLPCh+&#10;KwIHzARguKdT2Sec05VL78wosPMs+V0xililv1tygLQa8nwkl5xek70KFkEmMK2roPaTbbRuXPUw&#10;O3t70bGT8ZY93vTsx+uBp1etSMUl83X7/zP2n9uNLEkWLpgvf6dF9RGZSU2CBBUAQmsQIAmSoNZa&#10;pz7nVHfN3DviCWz2Zx4OMqt61pofvkIgIhDhbrZtm7m5+9RSQ++MIHVsZqlqKaHF9PRU6PgVimSW&#10;560ik89qtMtk6meELll6iwOyjIz8LkIrbqqCYEFP3k1IGD58+FXld0kVKQeyY+OYnyA0H4UuU5Kw&#10;jIRkUQhCyH6JXBRJKJ7OvAQkzbDD1JT4igRkMRRc49lEUKL5iQICmrD6xrzQxY8Fta41knxMEnkS&#10;LcgsBS9HkE2Y24sLTsvtfUPENsZQIpGFp9BINKoLihrzbWHQ+blMDyhBoxMEQzjOdR7TcnN95rMR&#10;MLsBZgiBY/6Ta3EQ9t3kxOdp//bmKllZI8lR0Ttgqg4lXLzHmhpvvdsNuTRCl6beua79Uk9oSZpk&#10;p2BVlbMteXmdhlVF+EHa7DJubS4QT7m21A9pBqnqmWVXr93s5Mt18RN5dweb1lhds8/PZ/qugU+1&#10;WukxlWpXZqnti2hXpXQf3ougqp1ZmXRcQpNenLB8kTCH+EpO7boyq3Ydd9458iGQ2YkxycHH92FI&#10;KQE2FlUGZoIE/S7O8tG5Chxlaoo0SbFmcZNZOgNVpmcmnNgS4l1ZCoE3XGOitPPkoyQ5KR7CX0m7&#10;wLhQCFWYSGdxSS7a4rxlcyzbEha8xOSs5OUBVQvW0IfhHhOA8gFi9ZqP16WSge7+Rs/qjYa0NOaT&#10;EEoP6QAcIwQ0qHOPpGEjp7i7vXCt92nNJRTMtAR6sHQK85f4b2ro3Z0dd31vri+8k8+5ip7hhef5&#10;8wO/cfdc/x9GCoagH++2KxTsSlDIVENIynJjGSlYWpXXNyjKVS6LmJc954Qk80pJmk4dSTgymXlX&#10;qEUJy7KO09VDCci2uMiplRo9O9rfsL2ddatJGP/767EtrLRse3PVbuT13F8zwxIdoOs2VzmyqXRB&#10;VkD1zmKTmSX77fdfbFa8M6V2nZN1mM9NeowllXqvdv2gMmJzAgWQBbB49142iTX7ncjqBDEUAi5O&#10;akVoJyblW4vMjorILqUhsfJwJCAE3mblGsNZshKSFdIL5oAvuInMT0aIkiQukenmgpIVcugliZtQ&#10;GVRArJS3UJvVdQ25zwgKHkBVZghBYWgpgtJGM2V6EBRC9mgyGk0cg/1ITk9OTlzro6BQmHIiej7h&#10;N4goiweceOoi+8zwiKCAKBc6j/CAUBDgodCx1f1sg6ligsEQrEO4QB/nNKures+aj6+u6Vvq2vJN&#10;xFHKraI8k7Jtr+PtMFGzvL1G1mr1nC1IiSjUD7xuOZOTyTmz+QaLTTKisCtBEf+53JGAduzT/Z41&#10;JZSzubYVKqqjwZ2l8/r9Yss+5o5sITVjv8qzWVgECH616bFxr++UrMSsCvPdfxj5VTRiVMejlpby&#10;Y13gKvDVdyMeWPk1mBkJRvSdERLcZryhCSHK6IQeIAEZF3suZGasKLu2In6CkKQlINOYnrQQRQR2&#10;YZGIbMhJiWiC+QE5AicBVYLJCYtAgShZFyIKiELoGUEJaFIVmqhIYGoSGFbU6ojQRtODBkdtRrMR&#10;FBopejvRZHD8Ilc3kNID3784O5X2ndutyv/8+eLIAsrwuz9DBZKLkIAePlmxzlGYsotnsvW5VvQ7&#10;gsM7IDC8G2OS1tZXbUMoSPcDcSC4VqVftt1+RUJfdkK73q9amdTEat5K8oRAECaJJg2SukrXT22u&#10;NLCV9SchxL7Qom/7Ox3749Ou0KBu3593rb+5JkTpWq5Qtv5g1znR0+2OFba/+DMmaHhZjDm1ywjr&#10;RYIgattJioDAg27io4T0R8ZkZSbk0OgeFxSEBBTBRYa08MO0XCfW53EzNCozNDHiCJJ2d3hcJFYC&#10;I/OzIEks51LB0xG6zGmbWUrS5zA9eiGQJXo9vnCChCIKDNrCOUeS5UVrqKLadZmdatH5CV5PDSFx&#10;AQkaia3f3grh+noTtzPkrL4trvGJeXCtTwTFj1WcQ6gh4RY0OON/QY0/vz3Znbb+uxqdqTAQgDgV&#10;KUIRnzE0P9rGiC9bFoxCYPmNd2mJU8E7QEQWm2zJBEXTc7xdsT0hyu1e1ZOnWdk8tyJEXQnEnnqh&#10;Bx8nIL/1YnP5dZst71q+d2PPt1syO2t6175dnG7LC9qxbHXdfrwc2f/190u9t8jukfjSTs8+5k+c&#10;JBPawFoQJ0mpfUGPD+9/tRk5KpOTH92BGZ8mdjbqwjExpWunZFUEEu8mRFQDgpBuIEkifqJjhGZU&#10;hBZSSxAmtxDyFQpAkoRlUn+akRkqZVPyfFJCFHlEEhT6etKJoGB6hoIiroJ2OJEl3yWLBwSChHPw&#10;l9Vm0Spi/PVK0RrlknXlIjdaNR8lCHxT4QgM7nF7VQSxJU2VwAQyC0cI2+gO+5YGTIo3roqbFRAA&#10;/iEhwfX949uzPJaBhACTFEwP59nH/EBmo8mJz4nTavizdT6aIHgS+/5u2gdJEA43o+JZBBZLnZLt&#10;Ckn2dyp2J1J7clCTCyxhkdeXL2asWGGEAuOegtez2L60ueJm4vWcSjiYin3LKtW2m51qo2WFasv+&#10;/Hxi85m8bQ1E6Pd6NpNp2Ez5RlTid6cWoMj797/Y7+Io4xPwEbwbCYj38wgYdM17Edn3H3+z3yVE&#10;HP/+q9zjX3/9Lyc2H+USubcjQfn4IQgLHYajo2K9gqMRbWdY0lYkdl5cJSV0yS0SvscMMcxj2rJC&#10;k5TcY4/MgiZRUCQkCEtg74nLJx4SpueSxghiqQwQBSGhp3NVpA9CW62AJGFCHV8hrAmirElQ1ADt&#10;sMYgPAV+QuievNXIHSixEUEQGprf8GLgH6AFAkCjEqHF3CAYFH7HBDGGGKFCWBCCSJKjWYtCw757&#10;VCrwpYaEg3e7lovc7ZGARYYeHAvBr1m5X7LBDm5+we5PmrbSJck853Ekph0vFJaFnlXdUxOySFCa&#10;Z5Zff7Z068ojs4Tul0rrHiLY29mwq5OenZ/of+UhHuz2bHVjS6izbwtLWfuQ2VW7fvA42UJ2Rh6O&#10;PFZ5OR8FAh6ulzPz4aMoyO//ZcjDLyq/S1BYQf/XX/7L/uPf/s3efZT0fNRFo+MSDIoki4d+VMFG&#10;0RmYkpkBhpZJMRB5nZ6dsAmxZaKzENqZ9JRQJfQeLyIoBNsQkpUgMC4o7vVIOLLLQ28nIz6C8GCL&#10;Yf0ICqPeakIVyKwH3SQkzlMSElgXiQVJWh2hSu81mTrGUNhGQaFho8nxogZFYEAChMODcYnwkPPK&#10;+n0ICQIUzJPMktxlzgVXG77DIlChlzk+M6LVzdWFrr/0d2jKxKyr0a664iZtuasSdCKzIGOFHuH9&#10;qm1ulOXBle16tyQzVFU9hKxCJ/e5EGMKpnlRJPbcOcpS51p85dhTCy6O5RI/HcpZqNvnxyMrV2vi&#10;UztCky2R5VtjFY3p2oWbjhG5uQRQ05lJccgZb8Op1Jj11zcCSAggxqfe28dxIYqEBKCYJAi3sKB9&#10;mZ7ffvtFHOUX+0WSg3R9HAl9PSDLBwkRfTxp5ycyUdqfTstNFpIUl8lym/GAG94OnYLTMjsE2jzD&#10;DQERoR16PiKzLOzkgTYhiQff8IIkPKAKpVHOWzOZSiO6x7jCzHZAKB9kqbXXpaFdHw7B2B5yYhEQ&#10;j9Am4fzYiATZYiMO+2rEISh05IEaoAgFV9jjJxIQsuQQDuIqBOIImIVnBKGIC1f+VHQOMwbHQehA&#10;FMq9XGSmQe31mhIYPDchChylX7TuWsUGG8zSULLNrapzEqZWxeSssMCVuIqbHdXVfOvaZhs33t8z&#10;WxCCnG3acm3bvj6f2F9fDnR93g4Ot+1CJPfs7MC+Ph3Z4/WOPdwMbDRdc/RIp2Y912RaPGRJij0z&#10;PWZ7MrcVKSQh/Tkis+Kko5MCitHfbGTiN0tNzzhvlXv8qyPKb7JDEBi4x+iYCI3K+/e/hUx8CcjS&#10;XOjjyS1JaPCvhTJOYMlsU1min0eCQlmQcCAoQzKbdAz6MqwSDhCE9EqPD6giqKCabHM5vyJhCeaH&#10;DsGmCqSV0D39I05gO31blaCgsbjK7g2puLCooUNkNgjKK1cJpsFJJ8cqXAO6BGShYzAsF8d1NPb1&#10;1bndyexwjSOPSrz2bYnP4j8wU20RVvJAIK1VhMJ5SdU63ZYX5ysSeCKzG3KLe72ine/V7Hir7L3H&#10;TGVOvk5OiALyuicIsvTubbZ6YilK+Vh1sG7HB+sySUe2zkwIu339d90O9kKm20qtZxv9nj1cbXlS&#10;NkQ1NTMj/vGrEOa96MGUpWcmJQS/SxhYxpbMABwVEVh5QGNTH2xOyIMM/O2X/7R3YxMBPYCawEsw&#10;Pe89tjI6JlfZh5bq/OyokEOCsijSKoFh7DHpjzHLjQQmEIWZmmaZUyM3Kz9+LnQM5lm6ds4JLAth&#10;x3yUbG7R0QIzVCQiW8qrCE0K8n4kJB0hChPlkF6AsCAozdW+NwAFOKeUVWIMBY4ShYNt9FDYhhzY&#10;oP2gQuAkIfMNDkIshWuuL8+dx/yLMPgzkmVwMUXRrDmvgfsci2zXvfi7SUDYMnoA4YCj4LXhxZFm&#10;UG7LzMr76XbkAe2VLNPK2NW5hFb/nS9n5SqvBDMts5ztyPQ0LmXSGxIUcSyZFUzPw60I+cWW7UqI&#10;ry93bLvflsnHLJP0LQ7T7tiH5U37uLAmbjnn3g1BtUmhxpQEBLPzcUzoIbBADiZ1Lj3HtOYpCYlA&#10;RL//7W//QWQ2EFjsEGVEDJggHC4xkVn6esbmZXJmxjzoNk1ytUwRK6nPJkIy40IioRFHgadAaInK&#10;zoIq2hJLoayUGX8c0iA9z0Jbkpkgt3Wx/BbrB8r0ICgdkVlMD8KB+UFQ8CLqnQ1rtGX3k4BbTFKK&#10;eSn0tUQkcQKbCEIgqZDRIDxwl9j4n18enH8QU+FahIRtnOY8Psuf46YqIIyf55lJgc+QbkCaA2kM&#10;B2trdtJui9Ruyrw0A8eqyQytrbrpqe+VHVWaZyURVZmbXs5uLzF3hx7GXxQ/yZKdJhRe7D1ZfvPB&#10;FjoyPxWZzd2uBGTDcuWOBFXEvtUQom7KYyoKTfo20P7L/bY9XQ9sRO7xUnXfPiz0jNTGEQEAaSKk&#10;r9J7vLwsREmPSPE/ylpM2kpx1vt7sDTkp0BuhSjkm/wqxvurExoGgkF84CoTEzJDM2EMspsgCQqm&#10;KSW+Mi/BIHTviUz6w8V5kdpZ2TkR2SVMDwJDSTgKJVcQo5dmIRzMHFRPXMUlmSTWO2b0mkdj80IU&#10;EqtVGL7gvcZCFXgJXkBDqIKgtLshyToKCPkgLihJw0YkoRHfooOjTdxPfo+CgHlBqCLaDJGJ/bf3&#10;qgyJsvb5H4SEOWR5h4fbCwlKzwWFjsELmSK4CsScDsLydsmq+xXbF0e52q9bvi9XuJHRfee2vbnu&#10;6ReYn0j4a/0nm68d2lLrzE1JfXXblsr0GJN/0xNJrdiydwg2bXplQ++1bfeXW3KXT+3jypF9XB74&#10;SMIFhg2nZ21RCD9BfIxOXCn6hw/iqqIf7vHQpSNZeC+X+tfffg2IAsMFYvCdSVCCm4yLJeP10Hvo&#10;CUsyP4w/pgd5jpQC+niQPAnKtOzc8tKMeMeMSC7BNyFJVgKSoMlcjKPoxVYYEqCKQlDIcMMMIShl&#10;IUpLHKVWzFsbsyNhoed4laCbtLDVrDqygCi4xy1cY0+HjPOXiHxeyFM53bFDbS+eabyAHDSwFzV8&#10;1P63De7TgnKs33/yZpLy9n5+HyJI8rvn3Cb30AVwcs76x3JNH27sQlzlSIJyJd7yIleeGAo9zVub&#10;QsNDCK1Mj7yeyppQYD1rK52svJldOzs5cFLLhMxsUaTFtU9W3BCiyD1eqB1LGPT9a5t2edZ3T3Cu&#10;tCPyvSd0Wbftgc7LVb6/6ttM6cCnu0hXj9WuI/YhdyDEzghBZjyN4LcPSXhEJPbj6AfLVxesKCqQ&#10;E31ALn4XgJCf8g7bNC6iM+bu07jHSzBFSBsSRQqkpxqIo4ylx0RaIa6TNilXeUpIQl4KObNIppsd&#10;eUJz+pOQuCSvR55PjKOAKGHuWcYdh4kBo6CQM7sqIQFNSIXE63FEkQkKLqW4DXZeLmZDng/5KO0u&#10;A7tCPsrT7YMY/o0P3mL94ygoNHwUjrBNhCXhGG5OfPsqAMHESBAS8+L3JoXn+zNU4m/H8jLO7o9s&#10;c3/dtk7WbFeex8PdhV1IQB56PXsUolw1W+IeejeZhK3+mhXFTSpbMjm9FaseVqy4k7dsPeMzSyMo&#10;u4O+bax1fPQgQ0zTQpNC98KW60KF9qWQ5cQKa9dW7R17H898eUvcpCUCu+Z9PJenEiTxlAu9z2zn&#10;0T6kO44qtCn8Y2ZqygqFlE3JYmTUNuPiqrlC2hbnZuzjh/chH0XWBe74KxlumJgRiKvQg/xZoncf&#10;RGY/ivV+0G8QWR9Wqi1CMy9CO5+GowRzs0Rfj4QkLxOzKEGhr8dNDkE3BoCRiZ8IygqDjRIkCZn4&#10;8BXZaNBEgkJSdVeCAZIEQZH3k/S2BkIoGy8yCJq4oPSCuSHNkHjKycGRGmFLpW/3dzf28nRvzypf&#10;Pj3a1y/P9unl0T5r/9Pzo72ofPYt19z5tV+/vIivPPnagN+/vtiP75/tj28v9k3nv31+tB/fPqt8&#10;8t++a/vtc7ju7399tz9/fJGJDBP78C4P4iv3nVU7lpDciavcy/SwBMvR/kDv13OOUlwrWH51xUrb&#10;Bcutgig5u74QWT6U+TvYcYHqM0pSgjJXPbTyxr2V188tsyqB6T3adHHPvr0c2ulhzw73unLtIbAS&#10;zFsho3jL+kZP3G3dPuYYTrplk7ktK4j3pGdSVmgu21wW71UEViAwnRqT8OCgTKsEDyg9N2u//RJQ&#10;5R29xOSbeBI1XcoIDikGzGYgdAlIggmSoGg7hQs1M2HLQpXlRaGJCC05KeTKLsqdSklwPLtNx56T&#10;ojJPx6CEJZfPOIGNPAUhIcOtmslaLcdwDcb0FCQwBVuVkGCC2iUJlBPgEHADVdg2u1shuRoi64X5&#10;5xlCGmY3+PufX+2Pr0/2P399c+H4Q43+/cuT/fjKiLlnbdXINP4XBODJ/v7jk/f1/PX92f7644v9&#10;pYYP20/29z8+2T/0nB9fP+l67n3xZ3x6vPVj9vd26BagIzCkY3pO7q4aUNp+ITS5bDbt9GhHJQxe&#10;r+3JKxJPIQO/eqzvE6pkaxk9Z9O7FgYyT3s7jBeSB9Os2Vy+byvdG1tonNhsfs1mJCQplQ39fn22&#10;YedHG+4JkdCUE1c5Oep7nspo8SQISX5PZFZoQy8/c/UtypypbVKyDBPTH21ugVzolJVyWQHFbzYq&#10;hPFQvtzjf/+3f7d3ZLHh3SAw45MSFvETj5+IGY9BZBcTnsK+hAYBmRZHKS4ThAtDNqbEoJcXMTMh&#10;2BYFxb0eFVzj+VzackXmuGfIBnPiSyBkUvw4K29IggKyNGV+8HpAFOcqEpRGC3dTW6GJz2St7aYq&#10;EtcZAaHQOBRmGvj2+UEN/qSGF5o83/qcrzQyCxZ8eb6zry+Ue2njrX19vrE/v39ygaC/508JCtu/&#10;vr+44PyRCA/P+qxrPwuV4B/3N1e6V895utVz7iV0dxJUNdrFib8HM1cfDUQ2e6t2KK2+lId2cSKk&#10;2Jd3trVhVXk8hW5e5mMlJFgfFmV6so5c58f7Pg35jrgGaLLea8v0HLu3M1fZs9nauaUqh96LnCl3&#10;7eqMEYpdCeGGSH/Rvr/gwQ1spnEtfnJgi51b+7DYsw/zq/JUZ6zFDOE5IcvipC0sMyoQyyCeyYSB&#10;aguCbwTZAAH6hN5//MXe+dz3CywyOO8IQgyFOd1wiz7I/ISZDHCRxVWIzM6O25SkkKGlIAkPyyIc&#10;Mj9xxiUExQlt4v0QlaXkWZGDDj/6bGjwxE1m8Bfjedp4O4mQ4P1genrlwE3qPtpNglVPEAWvp8cS&#10;+SGpmvjJ2RGLFoSJ9mj8T09qWDXmZ5kX0OOzTMxnNSzl5UEN/enBBenbpzshw4P9kIB9V3HEkMn5&#10;LtSh4b4Ldb5/ufXfvkgo/JmYKwkMGfsIH888FKLQ0+zvQqxGaHIJoZU52N8Qspzy+74LSpnkapmf&#10;fGdF/GTF8lsr7vV8F0JdMSrgcMcn1llbbVi33bCF7qOVNm5sWdxkthiGlM5UjiUE905am6shgQmT&#10;c3Pe9WTsMP740CZL5+4ap6pHPphvfmHWu0qW5Ba7FRGRncb8CFno+J0UPyEHhvFAeEQjH2R6gJs4&#10;Jwap+8ANng9C8nFaggKauKAIbWb1YJkeCC2RWbweQvcZbfF6ZiSdLigQWfJR4Coq83mZHgSlJIGA&#10;kJIyICRpiXdggpqgifgJwhKJLCkGTZHZtguKXGJ5O0Q4GcTNzIm7Wz1V5JoaTo0s6PcGVGE6rJf7&#10;axcCRw1tP+uaTzIFL4/XQUi0/1lCxDTj3M9+uPbOhQKU+foJs/IYeIgEhOfwO0LIsxEg7mHVL4Tu&#10;YCcsU7exti5CeuK/PYnQshL6uQRmZ61lzE7NzJXr6z2rHYnEi8zi+RS28raylbVsK+P/d315IhTq&#10;y5Rs6f6OMaP3XOXA+UlqZc1HCs6WDzysn2o/2lTt0h4fDmxG5un6bNNzUObqJzZR2BGi7Nn4yq5c&#10;6xP3fkhCY5KBfClM5jetdv79/S+eN038jF7m2akwhINcJJCFLp0w7YUEBUQZmZKATIjMitCOzH70&#10;CXXgKEyk4yMFERQJCLMusWVeFOZHmRJ0xdmW4oxLHr4nhgKZlZDMLUlQCoxZCauJu7CIo/ixmDVC&#10;gumBo4AkCFJd5oZxsyQje4ab7lldlfmR6SFxmOd8UiN9+6RGFvR//3xrX56uZRZOdf56aHaODnZd&#10;OCjPOn8nookZ+fJJAvF06ULhz4DDqHz7LARCSF4QrEtdK8F7QZiu1Ai6V4L16fHKBS88NyDUk0zb&#10;J537qvt5xlcJ1jc9m2ddiKPQ6UjjEyepbBasvC/Pb7ds+b4QZXfFMuIooBlZdqfHe0JLVjpryvw0&#10;fPaCxfaVC0yq0Bc/2bXZ9r0tr79Yfu3ZJgsSlBJxoC2bYh63qkqub5ONe5sondp4bmAfsnuWy6Xc&#10;S52eee/prRNjo/bbb7/KoVGbi5sspOddUPCONte71qpXhC5pe8cwQnIRmO4C4fDgmuCIsacfZ8Lx&#10;hEwNAsPEOT6jgVCF4rMtSVB8DjehCbMt+UwGiefjHAVhoa9HgsIYFs9Wc/MTCC2Cgumhr6cuOOxu&#10;N0XGFm1tr22DyzWdK1tTHAWvJ5DgiscjOG7pvGu3C0rQeszAk4QDonlxtO+N+XR36eVRaMBwjC8S&#10;EngGGv+ohueY/S8SCO7/JpThmfAMngtauRnSORCLjLf7q1P99727vEwVhgCCZPwHz+L5COrL/YXK&#10;uQsMHOXABYW8mZpKw4pteErecv2Mrazl/P+ZjJhnHu4NkmlVm84z4CSQ2tnSjtzjc4+lECeZzg9s&#10;qnzsMzBlV+9soqaS37WpgghvXagjTjM637ap0pF9FLGlbRmLNTM9LmGZ8DSGObnFaVmCzCKDwhjU&#10;N2ZT06OeacgAPZFZucIqdNhhaigh5j8hz+ejIwnDNXxIKWhCSYQlzjXL1qflErGleK8xhDYhtWkR&#10;WdIMCLjh9SAkTJEZ5nOrWP+wLcEoWrmXtfWTtvWPVyUk61as5a2ysRIQBX4i0+OxFCEKCOOo8CxE&#10;EAcJ5kBmRhVNo9FIj7fnMi9XvkVA7uSeMv8riPJ0cyYX9lQIce4NCRKwugWIxILSLky61/mH9r8+&#10;IUi3Pmrw28uDm7LwO+fC/pMLyaWnVj7qP4jSgjS4yp8eLo20BRClv9u0Rk/CvlayzdOuf2dnu2G9&#10;k7p/Ax2DrDSy3ZerLfRhPjem4squXnooPpVftzmZknTzwlIirDMSkEL/szjIqc3WL2yyficEkUAU&#10;9m2i8ehzuMFnRhe7MlPnTlaXpcQML2Xw13x2Ru096sTVswne/+rZjFPT7z2W42sKMnkwMy0xec7H&#10;lAQl/dFzZF1I0hISyCxbTBACMiO4SgtN5E75FKJCGXqII5F1rwd+Ej0fbYmh0NcDojDXhy+TJkFh&#10;nwHYmyddW6wvWAlit5qxxl7OCq0la5FHuhlQCJ4SemJJYArmBy7x6eHUHm6O1dihUWh4xukQCr+Q&#10;UNBgaPmDhOBJJgltd5QRP6GXmIZFKEATNzEyF5iWz4+XdnG4pX3QSUIilPnyeK7zEqq7U7sU4XxR&#10;4yOEjkx6Dv+BUMB9nvUODBP9/HTlQsQ5MuaI+awdtOzgoW/dvabVN0q2e7dhg/M1a65XtZWHdHrg&#10;q4DtbK37HPk0Vqb34mZnntkMqiKxzI9Sk2BUTmxRW5BjrnXnHhHTm49n+44gzMyUlVs9JiEBfUYL&#10;h2pvEtzVLjMSEHEQMhnTdMfIIZkRrSCmMqtCnGxhYcoqRSFK9HiYissJLBP9yeT49FsqHkcRokBq&#10;faI/ZoTE7AhJppcEUSygkJHpweyAKhKYkNkmQYGnEMKX2UlLWBAUvB2mEA2LAWgrQel3e7bT37Ae&#10;OaUSgJrMzYrcNLLSGdXmSKJCg99dHqoBDnxRRpDgUcjweEfjBMinMDs0E8iwdcG5OlE5dqRBgJ7V&#10;wC/34T5iG0wSjAlhANiliguKTAwC9FWI8SzBuD5nreID/Q/P5f9e//NZ5f6KDkEJiv/n2et/+jAQ&#10;kC3857Pe+fxQHtHRgfVPV23nWnylVxQX6dieTM36QUfPObOTgx0nvwTnmFe3sP7kObPZlhq/cSwB&#10;OZRQnFpm9V6maE9c5dkn1Zlu3NjkysAmsjJL1TMbL544oqTKIrXEUmSCUjIrpIdkl+dsbPx3S01N&#10;2pIEh+MFKT/DcOYkJNOyLggpCi0yS9KzBGV5QcghAguqJAITvR22RGfd3OhBPh8+ggKJRVjEUXx+&#10;WREltsHrCcJCGH++INMjQcnL1jmSQEwdTQKihBhK3pOaPKeW/IulZb1g1WEfaMe7gB88O2mUZtOY&#10;zzIrNyfBlHhDBEShMe7UcJgCVt26l4m5ljDQeCxo5Kii59DQnx6EFhBWaT7o8aLnRPfZ0cQRRf/P&#10;tUIihAzk4bdzucIIyN2lUE3vwD3876OEBe5DT/CdzM+1SCzHLNSEwJRF1jc6Xbn7DR/v0240rVyi&#10;o1RekBTjTNyKCC6IQlY9xH1eJmeuuGXpsjwacZUUc7kJPXCPp0uHNt18cCFBOJjFekJCke3d2GhO&#10;5kdkFv4ytiSPSdcQBsH8TE0ISYQqS/JcmTslk5uwheUpm1V7Tsww6oLpTcLowXekFSzMiVfMTgcB&#10;gadIWMYQjAViJ8H8IDAgjJsfTA/ejmApEtlodpjsDxRxj6eQdAhiesRTcI8RFASEUD4D1gm8tSos&#10;I1K2Qk7sX4XxtzGhiaktse8P12iniKcaFDPwogamQW8lAN4wavyzI9bDCxqPcMBBrmTvOQaNbi6O&#10;hmiEkNzLVDzfnvjzcVtZb4/VJzBnoAj/4d6NrgU1PjGLoq79Kh4Bx0F4b4Q0dAY+SUgxPfzPvYSG&#10;//ai6xBMR6QLCQxox5Jw7a7qoGxr7dXhN+fqWR+5iLlZ67ZsIH7Sl+ex1m3K3b2wufK+pYsbLixL&#10;3QfnJHNyj5m2iwmIFyQ0cxKeCRZNkNlJ1S/lRp+JwxxISFZ94p2J4pGN5o+sUlh0s5PJpO1FyMpU&#10;G3RIErtZXh4Rkd6WoG74aIw58RifZxaWu7SQCkJCGhxF+yGGkpgdMp8wOUwfCrJAYlUwQUzyxzz4&#10;cZpzOIpPRrwSBAVEmc9KUPB63HMhJB9yUXzS3Srr4VWkTUWrolnlkhWEMGjX6eFAXEKQrUZjoSMa&#10;Dq1Gu9FiVhkH3h11pPl7g03XXhoL8+MocskyriKxrON3deTm6+xwJwhAgipwEoSAWRNZ9hXhgb+A&#10;HKzEBZLBVRxhuE5Ix3uwdC2oBRIhEKCP8xUEQoLD/yMweEmgz63eheOuEKXf27Buu61vpu+r6iMl&#10;MVu724wA7HsMhhVNERrnJ/WjBFV2PRN/FsFhYh0mAuw8WXr1yWZqcotbMlMtkObExgoiscubNpZj&#10;hsgtW5B5mmw9i8jO2N3Fnk/4hyeGcG76mkGbEuCCzm17XW5u9ILpCQskh2U3ILC4w2zd9EBiEZTp&#10;YHZAk4lkRbC3Ho8LSMJPfMI/OIoKrrFHZRGW7LxzFISDXJTQ56MKEjmFa8AVPj+eeu4siUzeKI+y&#10;+0KAz09oqLjDI4EsCcwdmnnm0A/xu1PjP99JgNRQzg0uEYYje6DI1NxLMFjGFQS4Pt1zpPgMUtDg&#10;QqjriwN7dJODEIBUkOQzXQNqCGH8XeQd4Q09gXAneucTCZXeS88l9wSTgzA4cZWgdFtNHeNGy+Rd&#10;7Ps7PTrZPXQUO9rfspUc05LlfMxNQUqy3i7qexhGAj+hl7nn5JcAI2kC89UDCcq2LXUuxU1uRHAf&#10;hRbMKXstsyMUKcpVrl7YePXa58Qfz+3YSOnKxssXNra84cE3ZrCeXsy6J3N3vmU3pwTo4EQi2hJK&#10;hvCSJ+TT0at9WN+R5XXeMRkxc8siKM5Pklmr2XezQ6CNufBlboZmR8IxRBQXlBC+d0EhGkv8BFYt&#10;RPF+HuaxzS5a3ieJCWYnogrHBMdAAdzSZq3ulYd38VnHNBTm5loCQwU/3x7auSDy6uwwQDyogeZq&#10;HzMEeqC1TzIHNBIc5kXm60mmBO4SCLBMghrx5U7P03m8p89ys2/P92XW4CQh2sr7IDgIyWeERabv&#10;RdcThON+Gv3pRh6KGp13uMQMOYrpN/3HrUwdwhOQTFsEUueZ5553YctgdJSDZ22vVexkry+l2Zcp&#10;XBuaHlINvt0NXFDSxb4tl7qWblzYLGORmVRHpoee5KmKvJ/Wg01JWJjifEbH6fazC8hUfsfd47Gs&#10;BLS4aMvzaa/Lu4td+/H5Xu967F0HFyL1J4e7vkoZy+NsCVFYczCJzIbRfR9Fbj6mQJWxwFPoNZbH&#10;Q2TWpzVnMmIEBSGRW+yCMiciS/xEqJKSPw4/IYFpeWlWFRCIckSUYp6xK8wGiaCUfIVN+nqChgvi&#10;JQhr3a6bnTtpoQuKGuaTXF/Ksyr2XLaURqDCKRBGkORQ8AlRRTBooMAR+I3GVnHTgpssAbukwSQU&#10;Qio8G8wOjY9A0ngvel7gKhIO3YvQPlwd6Ll7Og9C7Op9ENqwjjArUtwL8UC5i+N9nYMTnduxkAEh&#10;uZUAucnT+/FubqqEZo/6jzWZoBVxFDgYi0LuD9ZD6F4NREPRKYiWn+/XffTBfGHN6k15LuIb+dUL&#10;8ZArK248yczIG+qI0IrUMs1oSlu8oLGqXOX8gY0gJCu7Np3v22JuwbLydG/PBvquPfv712evR5Qv&#10;CsrRPqhGcFD/J4dDghJMD8Li5oYFE9zr+ZjwE9ILApJMLGN6EkTB9IjIOkfB7CSmB08nLeFjHDJJ&#10;1tnsgqXFTxby855mAHlFUCgs/gQfwQzAPXCTN3o96zQabrcRGAaAQbYQgBO9/LNg/mKvJ00mTiGT&#10;I5NxLA/hAS6gArmk0NAIFDGWJzVk8DgIsEE4T8RRNl0IQJVPD0fe8C/SMCbUwfQQSKMEIQocCNQJ&#10;MRX9roLZAmXgPHCg24sTuz7adOGEWOOBMU7azaCEBLMHqeV3hPj0YE/fyopfpaHA7W/3nESCIusS&#10;lHaD/q26ZRt74iwNY7W0ve2mnZ5sSpl6cpPFW8RfmJwY1JiunNvc6ou8GwitPJ2iyKxILWmQo5lN&#10;94Cm2i+yIAv2IIHH/Pz3jxdfORXPkPgQqRB0e8BRtjbW5GRk4CjME0tfT2J63OuRkMwnno7MDev0&#10;ePxEQoLA4CJPy40KJkju1Epwi+eZyHaJyeTmXEgy7C8HIsuiCdn8si+9EgUlej1f1NhfHm7teGfX&#10;p4VgEPeqSr1aDYEwad/xPuv08TH7guQNr2yEAVMSecidtBUIRVAuT8hOl5k62LSrkx2Zrn2H/uje&#10;nhxuSwjkjZyJ1IrzsOARzwwmR9dIQEAG9r3/RkLjXpAKHYLeByTh/vIkzoQZkSA6H5GJuVZlP0Be&#10;9b6YLTgUZo3stWuR743Vnl3sH4t/bNuGEHSVfFrxAjpJjw62JSSr+g0Sy1z5YX6YbO9WXs+uLddx&#10;j3dtvrRlDaHRqq6Zb93YQvtGbvG+yCxJTV98KZYpFkxovNhsjRU2gps8Wb+3keKVvJkxvVNYQ5Bc&#10;HLgeAhoEZd/REETB/LXkqb6jQxCOwtYFBX7iMZTo7QThIHTvZmc+EFmPyiIwuMRCEmYwgNSm00n4&#10;HiKbl2ucldnJzVs+v/iKJAiJBMTdVTXqF2nriSroViYBDQVdPqsBaAyCVPAO3F0K5BY+AMKglQgE&#10;S9ez8DOwjtbSuJfS7LOjbdd294LUWJgoIP5J9z5LyCCXrP0TuIrcb5kVhIYCmfV9CUEwW5Bf3GTu&#10;O3YzQvdB4C4hyHapd8PbuRaEE5Xl3VlZy2M9oIre/+JoS57ctrRZrru41v72pohvy4pCT0gt73mr&#10;Z5OwFFYybXpIgU7BufyGzRdJdQRJDqU8fcuv3Vhx/crqcreJ1E7Vrj0IN1WVcIiPjBbObVQEdjy7&#10;I+E5tJnmnRSZ2TwnpZz6nptDY+pzvEfcdyZDPtF7RUJNAhXdLe+YzpqpmhxREiI7khZPETcBUegp&#10;fn6ousAQR0kRO5G58VmWJDAMSEdQ5iQYCMqKEASeEjsGmRuFudWLKs+qTCr2UebgE26pTArF4xrY&#10;ddn5m7M98Q2ZBVUydvzcs8J25OoGTwfBupIwICxEDTE3xEYQJucnahCO0Uauu5Emo80PaLuE5kmN&#10;f6nzT6qgQI4lQNo+YaKuJYQsbqQtZglhenBeImTQez7r+XTYeVRX14BAvDPdB7jFdxL0fcH1rb6H&#10;eAqElRXSMY83ej/eEeG+UqMgpCgKAoc7DI+5OCZzHkIsD++e50uYZA7wrO4vd+36UCZnp2G7Wx0P&#10;us2Wdq0v07Z3sGXXV0JjmbEZTI9cZtYXBEUmm599OVtfPEFmaKG6YSulRStJcYuFJXk/E/bX909W&#10;KIqnzk9JUCRM4qbpZcmFOGc6PeEOxzv86YzQAO8nCsqsUOL/6n+wykbWJnU8I4EorWd8Owdh1ZZ9&#10;IrKzczOe0c1iCZGj5ERei0IRXqbbKquC0VbMBG6uEAQYl6BQsOPuSThPCefomCO45jETzIGQAI3E&#10;pEAEgX9HGFU8q0MEDhBc4juORYRxM4HRO9zXhChy/kGNyTtAThEA+AsN4rETNfjnezW89kETSOwX&#10;3GO5w6QZBHILwu3rWl2v3/07JESYR5TgTEINcvGtnCe2ghm70/8NNnuOiDeYQRec0C2AyeS9ie3c&#10;yjxxL4SbQn/TzZk0fG/TWrUVa1Zz1qpmhSjygCQsy0KR/taa/WNn2toivs1ByTbX6pZpDGwKjlI4&#10;scX2vdziXUeWeiNl5dX5kHQmJfcBX4tjVpJXWiovWamatmJ50pZX5MmKn06Mf7Dffv9PTM+sTM+c&#10;dwrS+CvNRavvZm1evGOGsahTv/v5lOBqRkgyMve71bfy1juredc0qXWkFoAm3mucS/nk+0W8HLHr&#10;JzXUoyqJdWE82qnKQ5sQDjSRBZu9Q08FxCDszipUEDtMBpr5KKEALRAaCgJBhbpQgBiqeDTxVmiE&#10;MPg5/U65PB5IW0EQ4J/r91yoaDw6+Vw49V8c854Ix5NQ4ula7yDUeLzl3YMwwzFAPucdyXtzPWjn&#10;vc4InRAKb8ajxRLqRwmlB/b0DDgTgsH7hvfW+w7fW+d1DlN1o3e80HsjkKAvKAufcAGVsOIN3p91&#10;7O6kaf+v9V8stzxhHXmqm9ct277tWOEsZ2tndaG82kVtN5Hf8u387LQ1WvI02wtWXilYWMiLCf/k&#10;0CxMWEpWY0lWYCkzI3RakjCN++TTjMh4h8lhnnSI5/pZ1TqHFdu4bFj/Rgx7PWftg7LVJBhb5yuW&#10;7+C9TFp9u2CrR7Kbhd/t8JdffJ+pQxvbRcvJLf6iyv/yHOIQ8I/P8igInn2WdqIteA8sq/qFwJUq&#10;9tMdrioQjjarAoUGzxKaGDWlouEdscKxmyAJJJWGp/LvtaVSH1Th5+IBkFNc3etTXFRc1uD9OIHV&#10;9S9ChBA80zsJJb56/42IK++sQmOw7ybokfsgtkIZvc+ThOfTnQQAwZCb/UnH357laguFvui5IF9w&#10;sYUqMjses9F9CD9ez96ATDSEBWFX0fYJ1APtJDgIF0QdQbs62XJTxL2gGCaSQN/jzYHVS8t2/L3v&#10;KD8tE5Gppa0xEFJUZq3Yy8gRGXUBQcEnKu+tVVm2kz82xUcXbEHCsSLPZ2UpI7qQsWJr3nzOOFmG&#10;lcyyZfKzshTMhSPHZvKjvYPIZkrzliq8FwmatfnKlCBrxHL1BTHslO0996y8n7LeccHmMtN28Hnd&#10;Tv/clD/+u2XX5628M2fr5w29YNGqG8QD6H0F0ol9HPtIOLTB3U9V5NP1niqdRgKaIZKqdFX0+VFf&#10;Gi0B0f6D7DHcg4ZwfiE0wLajifTdAMW38lZOZZvd41Fl3+s//D5xCtCL/4M/3Erz2UKWPUaiBkNA&#10;EErvDBQieJabzn1WcSFHYOAuCLWEeXdNLrpc55f7QwkI0dY9mSJptQTQ31/fgcA86fzjpTiMGvP+&#10;EsEN5DgG/oL5O/TOvjtQRO8MGYeEIzAeweU75LY6h9K9cDUWiwTN4FwQa4Ro8LCqeq9bvrVs6cKU&#10;5fbmbbE0Z5V+zq3AlNBg47Kpa2p2cFPRdUsuMMc/RIAlGHi6rJQ+PzNrDJwnqFYq5Gy9pXYsir/I&#10;FM3MMA5ZFkOerwQlbbXNvBVqE/Z/P/rdSr2sLXbHgiSqrJ5UrH6QsbLQJd9etlphzHYEdye5Xyxd&#10;nrHOoGKVzaylKh+s1M2qsknmufEK/6QKp1Ge4CXaOolVI1J5DvuJ8DxcyDycbKihRVLhGZgIFThE&#10;8HCIuu57sA3SB2zf+VaVK9N2LQS6OR24QLAi+HMiKO7daOsmT0LL75cnoJUQRY34Te/0jRyUlytP&#10;e/wmFGT7RY0BEQVlHGlceCDfxy5U317wFhD4E30rwqX3uxA3kaBcHfe9ka9kOli7mO/AXJ0d70io&#10;CbyFfqezg4HHcoJZkdssRDwTHwEBUTbel/+jq4D3BlHwUBAelAhh2Xvped3mO/M2uTJqvdOaW4B8&#10;e9Gmc+O2LL7RO60KaeZtTUJ1+q1n288zNrht2/TMiM3IYZmfhbQKgSo5K9UyEp4ZWyHuxVDhiXHr&#10;95o+v9+7ouAIqZxrTtiH1HtbXptyAcm00pYW5GB2Zkpjlu/xp2TBL0kCi7a6XbV8NmPzqZSPPKNC&#10;EaTp3Eev6EAMsdk0koRFlfhFSELjuMeA7ZeWEgJ/vgZJqFRxAgkG5BMtZLu70/fKpRyL0LENxHbP&#10;NY1KxfSAOMQyaBhQADNH8QrGu1El36kxvz7pHR5V4fpfF45PxEIkIC4wOpbQQGC/OurBB85cgC6O&#10;Nvz8Z2n4VyK6egaeCJ4SCPZFZulZaAmyPErwzw/74b0wh3pH+p1AFfgL34V35kQWwRFSPup74SUh&#10;HhRMT4gTYb5CPObLM++DqVTRd4HKf9w/2r7erXWetk5n1v4s/qf1L2q2LvpQWF20xk7BpgofbeOq&#10;YbWjnPUuK1Yuy9TUc1ZrrvhIz/n5cZtdFj9hnWOZIzonERzad61d9p7mdxlxlK17+fHrS5bbnrT+&#10;VcsK9WUbV4Ofbo1ZTgy5tpO3brduuYVFK2QyNjkukjMtIkuZmnYTABmEqDqSPEgjpHF4CwjFjSAT&#10;RGE59xir+Owao32RxkcJiruvgt4Q45BngcnRbwgZvGRXzJ7KvTjcdlNGweTQAJgA7vf/JwDmwqGG&#10;UQNdyJ19FDl+OJfrqeed6364EQLyTWjwlcqnEXTf0V5f+5ibwFNCx+CFhAfThJDw3jSS0EnP/Cau&#10;dXO+44jyKEX4JMH/DHfRt9+fySwi+LqOBnd00fuiOHRFfBbfQhnwfpqVvOoomFM4SvimgD6gagjq&#10;gazBE/Pn6dlEVf8///jDTu62beuuLWHJWnrng6Xbo9a/q9ngsePnBw8dy+Ym7ODrurX2SlK4bau3&#10;JDTbZSsWUyKz8zYzKc9WpqdQ1jPmhTAyRbnlZdtcJ/BZtHfZ5Xnb2ehbv9HyaOjhhqSzSF/MilXI&#10;MsvItjG535jKxISlZ1M+1HBxft5mU7OqVFXiy50qnFxSBkMFrXRNVAWjAaDLF8E0hM/dSiesVOSu&#10;7W+2hQzyRFSRCAneBV5HII1BaKiU6L14XEMCt9mteWWyTH1wU9WAuv4h8RQCogH7FBFb/QYSfH/m&#10;PTA5vJ+EQIKCsPBOuMY0BAT2q4TAB4iRWP353hsY7gKX+fYsD0jvgomhxxtii9mEaDpH0XMehV53&#10;ZyAECiB+offnd4JzxGSCMBwYC1VfyRwSKMSMIKRsMVOsrA5H4b5boWcg5YG7YYJQwv31TXs4ObXL&#10;vT3rXuatcrFsB1/W9MxDy4rY9q+aLixlCUFaLu+fy7/ISsgrOqjLDV622XkW5pozJv7xqcEKWVte&#10;XLSsSO6cgKDfa1mV5Goy2/B8mAabLuVqsaCLZIqEFAjHLFM2zcyIWU+HKSd1zmcO/P13VeaNZ5cT&#10;76BiiTV4WNth/M5tLObnq6D7u4Tnx2dxFzwdfahDqDQPmL0R97jY2RBsU+li+9I0SJu7q7oWgUDj&#10;qFi4yvHuqipPRFX7zxIq96TUWDSeaz0IIVPwSQ0GV8HMfRXBRjgxfQSz+P3r45H9ELIgUF8lyD98&#10;2AYDvYJwfEu+z79H3/fdRxbCY258aMhnfR/mCI3/ruf8+KLf8ZD0jQjUJziFhP9WQrLbbeo9+I3o&#10;sARX78y7f9Y5TK7zLsishOpsr6trJRx8n4QEpEQQOUbRXJi1xeRRl9VCyR7FbU52Bzp/a4P1DevX&#10;hSRMNNhp2+X+rm00G9Yq5K0qsruysmi/zv6nBGNW/GRK7jCeb8YX+pyWtUhNTHl+0OzklPXXQJQS&#10;grLonYKzqSkRGyYbzlm31rIpXeSjyN5/cMFglTCGcTAYaHxE2w8fbUJCQ/zANU92HnThxSFowPN3&#10;VapDtTTaBckbCe4AstAptqkKUYWpANMQSATlRdpLQAyT09BLYpJIskFY4CAEoYg3QExBmkdBNNej&#10;hbjBn9Twj1fSYGkcWn93tu0VfX2M2VHD3qvCbwZ6H/ENNSzcgnfyxqXxZW6+6rsg5q4MiQLAYThP&#10;QA5TyjtElHmRoMbvQ9tBgRs13o3MicdS+CYJBp1voR+JhsblPXeOcjAgOiuThTmVouD6IxgU52KO&#10;qphovklmiC1mW6jsplfft7a2ZWmhQCNf9IFzjJFiEqJyLmeZ+QUp/5SNfRyxdGrGC7N7VmqztlCY&#10;9SSxcoFVY3OWE1AszM1ZR1x0rVOR0GTt3axMCQtMEpkdTzGtxbxDTnp2zpb1cHgISIJgMD6ZJVqC&#10;0Iy4oFCR3930METiRh+zpQpVpaoCqfwvFK9MaZ0gH817kN2mA+pKngB2+tM9fTPbnkBEBWODMR30&#10;iTwLOUASUIaGR+uAaioVnsJ9oMsN8QbdD0RTiQgNz8ClDGbp2E721yQkeDunepdTbeEKEuIkxsP7&#10;Oj9BQNSY/E4jgyIIsyuDBAak4RqEyj0lKQHf+U3fyHeGLc+R4og0w+FAjHuhZ8jwP7MbmR4EDXPJ&#10;uzHQzU2Mvgs0wU1GAfhWFA+0PJOLf7K/KcHXb6oThBAzjWnNij9226s2PzdvG+01ORhz3j60GwrO&#10;xDg+IcH0qDXbBcvXF6xan7V8SfxkZtRHOORzWbX/gpVy8oJXMuInTT1TZLaYCWQWF5lMt83mqq1W&#10;6paWb82SINMTcpGELJ5gq62TWMzPOKtYjusBeVXGtUMuqBIqGi+BINO+V5qbGWnod5mdb7r2u37r&#10;C4aJFZwzyGl3Q8Iim6xKwo0FlbDD1/IIiJvAOa5O5EYKTU73ibXgIp7YuRqdcxBWNJCGBZIhryAC&#10;WkeOyNXxpl2f9FW2xUMO9f9qQNxacQtc3BchzhfiI24yeHe9qxDkG6iCufxEYrXMkr7xx6fLYF4+&#10;XftK5DdqTJCBa2JxgZNgftX9Pxi9qGdceh8O8ZJD63Va+m7SJTCJIe3hWcJK4PBMCAtyXkiA+C7n&#10;ZBJ64jEXR6EO6JDstqpuBp0U6//ghPVy1UorRbUPi1hkRCHKasuqXFtWoJ2WqztpC1J+xmyx/Eq9&#10;XJSHk7aVkpwTCQ/JUyyoUFhc9mVh+t2qbaidOk0EJW/vlsRwPR0AgVlYtspKQe5QWbxE5yWlEFh4&#10;CUt3kGg7K77C7ILksrpLKWF4cHdOjaAXxgZ7AEua9scXKu/W/vis66RFaNnWetc1BxiGdIIIx7t9&#10;CdS5GjP0tKLFA7FtKiZEK2WrgWoVKphzaPOzKg2ohvD5mBv97w+9A64vAkelwj++i59gXkATgnvB&#10;M5FLLm/r5VrmQ+fhS9/kEn99gFAKcSQMf4in/Phyr2djdu58BXJWH0eYXJD0nwgPdcA7s1L5H1II&#10;vvuvr4wDgrvc6Lfg6jpSQGJBR1x5UA/yrnrANOH1XKg+COmDiO4lqj4QYBSODstPegboerSzpm8L&#10;gg0PXFnKWn91zdbklKwsLFlhOecWobCSUxtKSERYGU+MgjfLeZmXlOWEPvPpsAjl/IKsyJLaeeqj&#10;5UR6CyKwLIvDoHaSsN+F/JG0LS7M2fjcqM9WPC0iOyHUcE9HZSrZ508IvtAoAXLhILKzgj76Ra5P&#10;RabUCKzWTfjZIVkC4ls1IoszA8H07yAQXmFq+ND3E0grcNuslYJXAftX5dD3Q+QWVHjUNQgOribb&#10;8wNI8LGd7XZdc0kvwAzBD55037Ps+JO08jtxEZFMD73jukuwERAIKR4PnOXleqBjkFCCB+fAjcaE&#10;CG0QdPgNiPhd3hxK8cW/XUqi9/ik70AI//wiFIEUY36oJ3iNBOaUyLAjg7a6FsHxPiXVE651MMEn&#10;trnW0rfh9fB9mJc9F4qTvXU3uyAqhd92+m3/tvPdnupmYCvil2WhSl6IstZo+7aUZY3jrKUmGZ4h&#10;C6G2zTJhQH7JOjI3oA8DAJeWZy27nJLpmZRg/S7qMe5pmswkyfzD3tdDOmQYMSgUWUxZdnFKH3co&#10;+FpxREESsW97mx01KBWuStNH8TFUBvEQiOufX3En6WWF3AVX97tX1JVMTN8nG/aKkZBgGkgBoM8H&#10;TgHUwkUQJCrQEUcN4KaFhoAgSnAuVSFuflTpIBom7lLm5epIwiFBQrBudAy5473gNTE+QUM+i+S+&#10;3OyLky2I3A70HAmTriNO4p6QEOXLw56OCQ6GQBpIiMB8lWB5NFcCgxB9kUajJF9lxoLrf+JL3P9A&#10;WPTdmDnQBpP0KBO3v7updw8uPN9InCb0ZZ3JrK45h+GZmz2ZZiEP7wyKOOK4N4irL6UgbqXr8JqI&#10;7l4cMsW5lEh1AX9kTntW/XJFlyWAKozJ5LhlkLAsl+Y8PaTIEBHWMGS1E7nEE2PvRTNGhCikxrKk&#10;zqw8owVfgMtzZhkpyDafmdUL6MP1wV4h0izQBEHBtn2TUCAYxB0GG13bkeAQTdxaa7q/vamyvSG3&#10;bKMlE9PyIBkBmwO5vrv91WBiSCsQeXWXVpXkMRQJiiOKtApohunT9Y5gPBHClwk5V+UAw3g95/sb&#10;HmM43Ona0XbXjrfa/oxPwDSuLqRZ78j9kNavapBeq6T3XXXtPBh0bW9r1XY323rvurar0s6mFAGX&#10;sqF3lAJIQL6p/NCzfrygGCgFz5JQgJISANAFBNhcawgptryBe52G6oN66OibO14f1MNOn0y2uh0O&#10;1t3EQo6pB0wpHA0XmW/wEH0SU3JBcYGJZD6Y6hevBwmJ0PRwry8l7NqZ6uRQ3+AkWGgLr0QwxlVo&#10;P1bvaIrApubGLFtI2cLSjOc0ZwUQPvBsZcUWl8VHyVRcmLI5bVPzE5ZZWfBUhHfYoGh6PkuzQmwA&#10;txFCdurd0cRSiNwxhRf2FwjF7MBF/vhy7baWioOLAPfuJupZf4jM0Qv85UEuJW4vGigYDr2zF05W&#10;Yf2YCbymTrMqmL8UEsieS1v4n0/iLhA87w5QRQHLgRwSINOz1WgnEiIQ7Q9Hr4AMfAdafHeGxyGE&#10;0Dch+N8f91WIn4hnqPG/QWz1bEeGux378Sgkkgl6ltuJkLipcU5yapeHfaHmjVDjwevhD0i8fuc7&#10;+X+QgzDAH/LsHEn1f38Q1BNa/dCW6xBevg9Xmx5xD/bJRcbdxk0meEhYwDmI6gn+FXmZp0K40NDD&#10;fCQF3JRJHkjoe45OoBFTfsD3JsfFKdVehDYQ4EI2Z4vZWWs1cp7+MTc9ZSuNBctV5bhomy8uWaYi&#10;V3l52nloOiOBWcaV5twcObPMuERP4pxXJlD55xdpvOz2jRpoJbOSCMqE27gfss8Xh+v6MKGON0zo&#10;yqeivEfWWbjsM/Zdv8M7PoudU4FwCSd1LmjBzv+QoGEeQBx+p0KepD1oF5D7CPmTh+RpBDp3LXfx&#10;QbZ6R9q6t93zwUtc54SPd9a73J7K1aZzTkJLf9L2WlvvKWSScJEGQMNhWr9BdBEamRkakvjKn58x&#10;MTIBt5BbmVQpA4L3h87/8UmCJiEgcRrB/e6R3RB7+S7TQ8SRnHKIAAD/9ElEQVQWcvlD+wg3wTz6&#10;mPx31Rv1QSTZe6kfJExSDpQhJErpnVSHXMfYJbgXkzPz3ZgqRxUJGR4QSMMwi1t4GOdUL5xDcUBo&#10;krI7cpF7rZY4xrzqYlPmZcEqnaK1Wst67rKQZFHejPbXSs5LOV5hsYbytFBk3pbysjArzNU377EX&#10;H6ROAsvcbEofSfBMtlUvSuk1GnKldKH88DAh4Ji7xyvZZe8ILDNwSb435ogPDK6hhEWogYsIQ4eA&#10;ne1tqNJwnyGGxFJuvMH5aG9knUNLsNt0vaMtwexA6tCeQGrxgshVcQJ3IHLr3QCcHzgPcVJ4tu0E&#10;1jmE3seRQ8/3sD0a7qaI39T4Mil/vJzq2aCHNF6c5M8XNZruvzvtS2D2nJxGpEAI8Gq+ufBIUHT+&#10;+2e8PEwyMRUishIWyLC+1b0jKZTXh5srUDigK0lOIB2uuB/rejwtkq28nnQvObnRJca99jpx5YG7&#10;hboJQhRyeNjSK7612vSUzFqhZBm5wvBMgnP1XsG5R5rganraVlbmrNWuWLGz5CtuZCUgJKytkLaw&#10;Mi6U0TmRWRcU4ifzEhRMEI2LSdlc7dkWCzm3W7YsiSR3AZu3qD/NifQgJCzfzpIh84ImNAnoRrg8&#10;hiBh4YU9Lxa41AfdnJK7ERqPiuDj0aZGtSwbuy67SiPveOF6FxgqJCkPZxKG4y2/bnut7prK+Rt5&#10;Q3dnm3Z3IgKrBienhZ5qN516j8/iG3fnAxcKzAeNGAJuQiAhmaOEN2wQnB/PcruvduwbyVR4PkKX&#10;HyDFw4ELE0KDG4ypRVj+LgL/qEbAdPBcRxWhl7va2vI/3yWMoAymmQjuQN4KDR1MC6MIAjkniQqh&#10;8h5j1RWK1KpVXKBu3eMjXyVJV8ADol5UH1es9n55ahcnx7ZWb4gjbtqa0GSt05aZkUMinrLeqVlu&#10;edFSsx9sfOqDT5Szsiw3OpOR4i94e84sTFi1nZXAzNjy8qi28oSERKXskr2bm2WZtxkP4fPhp3u7&#10;1l9bt1a1Zq1yxXK6EGackZdAWBchIQOKGQSz+iPvR1Elo1XfX1RZdyQnkz8BLFOhxFZCheAWAo8U&#10;jz3og1u1on8sKZO4mY+JmXlQhdwzQEnbZ5kQ0IkeYIQBF/dGpuVOQoXAQGCpNITVQ9q671Ea+Hi5&#10;Y9dHGxJINbaE4c/PV+IXamg12J8yeT/0vn/oHOf/+HRuf3qBpBKj2ZWgwG1khnCZ3WTp+1wAZUr4&#10;ZtUXKQuh/+rYhea7hI37EYzwfIRLhFhoRX8T577Jq4KY4wG6d6RCnYAqBCfdPZfQUEcgSKteUr3g&#10;5ofvfNB3o0gIDZ7e/+PLi/3j+4sUfNX2NnrWqdZte7Vr3XbTyhIUAmkE3ebnZj2BG++Iutta61qh&#10;sChlF3EVBy2I0BbKAoZiyictYEU1Ymms8/NuVkgCmqRmpmUbP4soHtvx9sC2e+v+J4Ws/Ox02m3V&#10;Ar3GBGdScx7WR2u+qZK+PECC1dBqSHgGEVY0g5A3ZI2QMxpISJ3+HIQHQre/0XCG/iRBwe1Dq/By&#10;qESQxftqVDlX+jiux+3E3gayrYYQB4DMXh2sedLQw4WESyUE2VTxEpDvEElp+R9qoP/+dqvGvLG/&#10;JCRo+l9q2D9FSv/+5UrnKNc6R1QWZIDIhs49zAr7ZOZhTr7LPP0BQnw60XP1jXqfP7+ofOX+W53j&#10;etArIAoIA1LhLtMhSbxmT54WiuRmRnXzA47nqEJ4/8ARCuGhrlCWo0FP5iWEBnCZUQQcgTvMrszO&#10;//z40/7x5ZMdM+fu+pptdECUjq02RGSFGkVRBASGwOmnmwOPN1UKBQ/9L85NiULIRM387gIzN02A&#10;btbHWC3JokA33qVleojl/7h/tP/3f/9hfzzcq3If7XCjb41SWTDZt0p2RX9U8KkZCAPTF0TlYd+/&#10;POxLW4LN5aP54M8SBvdc1PifRF75jcaFCIcg1KW7gxcH23LrZHaAVH1wYPeQ1WhvCY4d2rX4CLzj&#10;heiqhNKFRQJCwbu6IztO5gVhJYiGOYGQEwfhWX8865wE5c9PEhhp9x+fz+zvny+FLkRatUV41MA/&#10;XtTw+v0vCc9blMHL4Xl/ujCJ7Ov5f305tT+fDyVkIAKpAdvayot6klelevkmJPr+KAW5Hahht3Sd&#10;6kbo8+kepJLHprqhnr5LENhC+N30q368D0nCA+/DPEOgcQo8x9bdXymFiKxHeiVEoHC7WFY9ndi6&#10;TM7Z5o7M87q8wX2ZnI41S0XLyiIUpfQoOpFYzHNpJedZAzgrS+KoRSZmlDdUr8qK5JYdQPB6mMD4&#10;HYGl0/1Na+qPem7Tsm5myEkgKgdczczAYVSmZtz0UAHf9dFfseOqiIv9vgsJSTjVctEZP30T+9Ka&#10;v4QCIViGqys4FdLA1hdSkxIQMXk+Wh/qWxHRJ2nK84Xg8VSNL+/ls7wWhOGTTMHJTleCQyie/91R&#10;g4tkSnAwE59lJkA4Qvh//3athrn1BgfF/pKG/yWBQBj+kvfylwQFwYFYY4bgHAgRcZO/vkq71UB/&#10;+nnuC17gD4QNIaO/R2jxp5sYPRsBklBdiT/xjL9/lWB9PhV6CRmvBvaPP/TsZxHU201tRZrlnt+d&#10;rst8CbXXO45QxH0IA5CzQnT7j0/3blJB05jdf3mw7qmSz25+hLTRTKvOHiUsT0LSbqUuVPnL/s8/&#10;/rCn01PbWu+5q8sK9iviGQUCbAvLMjEFWYl5y2dRfLm/Qho4yqyEhEyCeUZUCGW4F4cFYXlHDIUZ&#10;IYnMUnCTZ2WG5tO6IfVRsDQqaRuz1MRHm3n/wWY+vLfUx482y8qW7E9+sBFt0zOjNi+ClJkfk5ma&#10;sNkpkaHFCZvQtXMT4zYzMmJzU2N6mTE9c8JmJvRM1riT272g3+fHx21RkkukeGkxeQ/xp2KRYafM&#10;lSIzKA3Ir7CQdM4HuDOPB93iKzoXxzRzLVuWoytkVQErC/pwJvIRYSN+IIhdyEsJxPAX8kva6tuF&#10;qAuy1ayRQ2GWBcb4MoC+WQ+TJ/sEhdoyvHMDaFdZl42nG5/9HuS/1x3uM5csq4Gs6ZpN2XpfJHMr&#10;LBmzxTxua2s+mTJrF7KmMpMYszAVU7Sz9hCLQTAD9u7uICxhx+pmOscydDsyL/wWn0vxe7iW1Ua0&#10;5XoKy96Ffc6FwjV+v//fhm9ZwJPzPJ97+H//n0E4P3xech1z6vri5MmE0HxbvG5/L/7fjp8L7zNI&#10;zoffOM86RtzLM+L98fqwH94hfu+26o7ruIflhcPzt1XXa16nXrf6jfUPWAid+qcdvG28rV7biy2/&#10;MRyIadmYQIjpUpk8oVoh86/gQ55Z53IgBRssZ2xP8rYlpN0r5+2gVrI9KdrBatFONrN2cXZot9en&#10;di2wZMQlw5+JaREOOdzf9jl+WEjj+krU7nDPBzZyDtklfni0uWKttU2byzasVZmX55mX9zpnd4cr&#10;tl5P2VTt0E4HOVusn1smX7SpVNquDwt2s7tk7dqiLdHjn5u3nE8vU7XRlQ37kOtbb7Vu7xdatt9N&#10;2U5nVkZhQx6xaMzVgQfJGZ37LGtPii755WQ0rOkeuppYP2t5YdampKusFTo7M+mFTBMCtaV8xk5l&#10;7c9FDQlnMaafgQ/vFhfS5nP+6SKUGTAhUDsjTjMnQgyNge9kBBTL8qBmR0csPT0iYPlgqREBzQem&#10;AvtokyPvBRQAjQBHgLKUHvd7pnTNnI4nyJmZHrXZSb1gesLzpNICEsBkQSU9PSFHakH/Pe+zmVII&#10;2eQyrE/JQljLbg1J5wRMVlbE0QAb7dP4TIzAYqevoJKxMivZAxoZJs9mIbJ5bfWNAhWABVChLDE9&#10;PIPlJEgFPYt5Bnke8/z4c8s5y5YzwyluWaQ8AosvJYSQAiSJ0PYELvF8r9vRflD+uA4VioHAR0UD&#10;WFAcQILzAMxQwd4WKRHXATw8j3OAyV7yjAhQ4ZlBgbnGFTz5nckp43VBeVFY/fcb5eY3V+bh/yZb&#10;FQcSXQsgcB/XRADxd0iezxpZvAPPefs+vGt4h3AuAGh4Ls90AFGJ7+4gp984Zj5G3o//Pzk+CM9U&#10;AUA473Wr8vnTs5jQybCNur4spdpG7cbylNSxF/3GiGXmBmg3ApgAKqwqzHoeyNcmwFEu2L7kDHDZ&#10;1m/9pUU7qBZtQwxtR3KxUcv41MCMEmYme0YQM+7/+ED+x/2lA8n97bmPGrqT8nY7DdvdVvsP1h1c&#10;DnbWPdp0sVuyXnvBxmoDq9XqdtyfsyuBxqA3L5mes9GFkpzgjF3uZGwyvWR7axmbXirY6HzFFpez&#10;ttEt2YfCpn0sbFt2ZcneZ9fspK93XVvUe8lJxnkWk6FnaH21YQwAOdzb0Hn5NwID+uJJ4eo2y3ai&#10;88WVZbGSaZsUqHhwRIDCMft56ctqs+IdJQwa8cRNgQp5dq9MxRV5wYEFoAFkpqdwlsLSCt4rRDfi&#10;vBjF3Jgo6ahNf3xvC2IogEtK4ALQzI+N2dz4qM0JfFjGck5AMsO0grMjulYvl7CStF+n4ynASgBG&#10;6rZAY4F4sViKH4tqMfARgAFUYCkrOHuEgtTgNATbgljMcFINAQPgQDoOQlJgknUByVxm3lkL4AKo&#10;wFDm8xShvJhKmaC2mAggUlZxgElYC88pV3KWEZAxU66vdgiwJFYPkHHL9+aYLYLMQne+zvuba7zo&#10;d6w9ChiZRbTaKBYAEgu/RWaBorGPQkWA4P6gyDt2eBBWbWYbVlMMqyGGpavYht8oPJulsAIoBNCI&#10;gME7h/8GVFB+mIXej3dI3jcCFffxnywi40X/GZfNYvHgQ71nOBf+m/eMIPMTyMX/d4AIjMjrwLcD&#10;Ozs5HP7m/69zgNHGOu2RALzKy9ODg846zHFD7aEC4NMGgU3SPrRBzy53m3bQKdnORph4n/XsaftS&#10;McjTYbNgJ42K7UjWDiRjg3zWdmS8NsWELwUCu5K/462sT5n4cHtmTLNwLkBhfguYCABzdc4qSgNb&#10;bTcEYrs6PvC1epHrBRlRhiwg5+jdfm/OUuW2TRUHNlYZWK6xazOFNTH1tPVqafmlrGE7Z5lyy0Yq&#10;2zZdOrBxZr9hvvKVLTveSNtoumJ73XnbExhdScn3B2sOHp/lPpEid7q3boxKOz3asrtrAcLNiT3K&#10;3SSce3qo38VmqjLI2aW0sxSWV3GWIqIBoERQIQGIQA29omSEAUo8w0O0TBHJBzkrAVAELEsJqIQl&#10;OKTcPvMO4zXm/DwAMz87GsBCZRrWMv7Rl12fHRUjkbtDSY8JYMa0nYSZ4O6ozIzbslwgByg9m8oN&#10;YBbKvP4DgHGQUWUzOokta4S4z6cGAWQ4D6jAUBxQAARZFNwWrgNoVpgzjEVqVEFzzlTk+3vnhp4J&#10;U1lZtEUxlaqApVgtGNNXMpELCwVF5kIvXbYkUEEQBC4IcBTOQKujkAZaHYR31VfPZLUpLy70iXBL&#10;8AOAbAyVCaWJyoyi7KhExQJkUDYHGx2jhEERtS+lPJCCorQo0nBNPF/TjsJad6/nfy4J6EjZAQ32&#10;I7jw3zAG3yZMhv+P/8nK4vF+B5T4LC/h+a/v8PP/+7Guc3DRs/yZ+h7u5T8o/G/8XhZmYss91Bnv&#10;4/Wgugvu0Kb2t1Xv1LOo/fW5L2hAW9AO1DkrmEYwD4yl6/1VLDw9aBTtbK8+nOGJyX+RAeRprxfc&#10;HFyf7WLONsVSdmTYBjJaa1LwDRmjy6O2QOTQZ71m+ILP/CRQYSp1zvc6Aq5d8kI2XS6R6yjrLtdu&#10;SIOcowcY+UFn2qbzPTvaytlUaccmVjZtsRRW9Zoq7thMltW7dC4r0NuYE7Doe1qzet+07XYX9P/7&#10;zppajarn5ZwMujZYa3gnIl0gt2IW9+St3BzpfQ+t3arJDRMTlw7sb68KNKQfzHEjvfVO4dSUpeRN&#10;eF5Sdsl6LbGUE9ZqPDHvnOU5ei7dM+8WPS8lfBgdhZMwCW1hJvRARtbiqKrz+FM8GKDhOi8Co1pR&#10;wJAetaxcJMAio8KqpsNjbXGJlvz8hD+LZ8OCAAgSuwELKpecTl+qXw3IKhBkXLECO5UeGoL3WRqC&#10;C0BSFrggFL6fFJhNcUXfJgDB1/T4ipiJsxX234DLsoBlCbZSD2sLAS4BpAQwpRVZBrEkPS8nUFlR&#10;xZfqJbeEWMfo6gAWgIKv1+wgEn6jINShBICJrhLgglIBLlB3dytY4UxKg+JwProFrkgCkFB2fVFM&#10;Vnx/W1DYAC7xHAtxhpXhKQBMuE5W6eRYx9r6iqtB2Vn/eQh0KrzHEFCS/47L/8bnh0XIX/8//Dcr&#10;ueo4Of9a3r5z+E/2ASaOWd0+/q9/v76TfQCO/6S+YCvX1xd6l4Evcg4A9XoBMKjfL3J/WBMygHgA&#10;EFzQt+1xIEDZVftuSm72+1W7OlB7O5CovXWemM1hu2XXg7od1Cs2yOVsm9iKWHF/Ycm2lpbs5rBs&#10;Xckk6zkxtyAxN6a8Z+KnC7k1vqLKWkfWfydh2IQYiF9iRCXPHssMx9VS3id4ZIJo4hpM3kR26dm2&#10;3Jxeyg7W07bdW5YrtGx76znbl0uz25myc/2+szptm40pOxHDuDgWi9tcdXZyfrRtp7sMDNy2i8O+&#10;55ABICT6X8kdOjuWmyXX7lJuEbOcnotRsXLdYKPtwdopYQHLIBOlnxGgkIGA7hflWp2L0TBxJBkO&#10;BIfJ9aZjm5V7PKaCuwGoOMAIKT1ImprRg3hIYCruJsFgEiQlP5ftTr9l20LA/e2uELkqNJuSwgMA&#10;aX+GZzSkpv3ejCrPK1EVyj7PAhw4V3DXJuMuTT4nkBm6OwCHzq2IKejaCC40BI3Eb4AJ5xCGIq6Q&#10;BCWCDPPsVooCpmWxFAHLHOtielwlgApxFsAGF2hJjIaFPSKo4Org+tRwffQ7i78DLlkd57Sfq0rA&#10;JKAIc3B7ksBgt5OARmAlKKWfl3Aj9A4uUoItCV10AyJ4UDw+IGCJwduoYIGhBIYQQSAqJUp8OlTW&#10;UF6BJR5HQEnucTD4GRDY3l6dJSAXXK4Q4wiAxjP/GczCfa/POYn/+0//H64RcGkf8Bqe55l6BoW4&#10;ya0AA+ZGvAUAi+8As6FuPj3fOcDxjh4boajuqVvAhcVlPz0/eJ07S3FW+QryHO8KPHZUNiQv62Ki&#10;R7LoyA+zkgFszKh6uiEWI7nbrRQFKDk7qMrdKefFVqTolbwNBARHaysekzkXK9jur/t0OAADwHJy&#10;IHa1P/CYYJDZILusgY6cMu0PAAIAXJ3IvRMI+BRAUvyD3Q25J3IX9dv+ALDY9imJT/a2fCwC+kXO&#10;Gu4N3sbu1qrtbXVsS7rI9kbPCJOSMnGG2MnFrrMX8vwYzt9zV0zvrfekXOq3gvSOuTBxbWApk+Oj&#10;0n8yjKZDfFVbjgEVRlIdiwHRk0ViKckPjElwUFmSYgMkuByUbAZXA9dj1qbxodjiBiUMJcx7HYCF&#10;tGVSq49211VJGblPMw5CkYEQWA3ujZiCKnKFReUjA0kAhvOMUyMoC4AALnkdAyhQRSqffQpAxjWB&#10;vYTnADLLOuZ3eoWcodA7xH1+LOtTkPuTW9A1IaaSfgMqIbYigNP7E9zKCIAAFkAlLFhXs7z8y2oZ&#10;QNE1ApOVat4LrKVQLzo7GQpstx2ABkCRIHcFMCgFQBIBht8JkAZXAwYSWEiMWYSgY6D/gIxb7ESp&#10;I6BEhXRljMo5VGz9nigpWz8nJX6ryFGJ/+XYi85p68CidwmMAUAJ/xWui9vwDN+Pz3IW86//F96J&#10;9+fcP/3m23DMykpXl2cOLMRcAJYIbLzPrX7nnYZF51mTlusA+D++f3W3w92dBNjXegTMpfRrsuJy&#10;b3ZlLPYEIjsCivOtqkAlTPJ+dryv9973aRcvdoq2JaO1tbTsAdoD3bMLmEg+1yoZW19cspOtrM+t&#10;yeBheo8OdvoesCUAjGEbshPJaHTdScknaHp+EgZNMzSSoCnDIpmnnRU0cSUAge2tNTsWkDDBK8MP&#10;YRjkYsBKWo2K974cCYDQsYNBz3akj7tiOBh57ifwSvCUIZQs8LMvJnIi4CKuc7i/aZ9fruxM33sm&#10;YOE+wG1FGICrA7Dg9rz2+jCp37wdyD06P9zy8SFM2013O8Ayq3tmJsfsHeuYAiJ8PEwluBoBaOZg&#10;GvrNmYyXtE0lALO3rRcXOh7qQzygi0ukeyjsAxg8MwAKPTkoPuARenNYXSqnfdwe2EkhH8CESgdg&#10;ABfYCqBCATAcOFQIbjlz0b0AC8XncdC5FQkBiwERVwFg3E8WgMxl00JiQAXGgvsDoCSg4nEVsSC5&#10;QQBLtZR1q0XglpItZMVScgFQKgWBCaBSSEoAGKafBlBceGWxPMYiAfbiVpTjYEkjSASGEpSCLUDy&#10;lq14UFLKFJXaA6z7we1wxuCKGhTxX0tU8rh9LQGYwj7PiCUeo/x3t1f+frxDfNfg8kRgeL0v3su7&#10;EDMZPuen/w7H/xubive/3WcZWr6bungFldBF/nB37fuvdciKXad+H/X2+HDnXaTUfWQoTORL+xy1&#10;6zaQodnOF8Q6yraj/eNexQ7VzkzDyZyqF0zrvdewXcnPnljMrhjJViZje5JDgrRbkt+q5LonI0lu&#10;7IWUkkUZcH1uBC6s/YfMIpMACfKJXCOPzGfLnLcovI+KvGOg15bv+8SE1yd2zfOk9GFi5TBlF2OP&#10;cS8YIckcdPQYMWP30Z5AViyEACwMH51k7BBsBZAAdAC3M/3vBSMMBQTnAg5A7eJS/89APP3/Vr/r&#10;44sqMqCwkelJuT7azkxNCFCC27OSmbd6OWfrnYr+p2Nhnhmy/Bg+cuzXToyPhHV85uboeUkFUAEU&#10;pLQOJs42ZofnARwCuLwsidIMdaTrObhIgZl4vouudXdHrARQYQtLGYIKx7g3OgcI5FcEHg4qATQ8&#10;J0UgwuILnpOSAEtkLfinoQTXyJkPrtFCYDKhVyjGVvCRC7YsMFlRSQtAgssj4Cwse/HeIAEPwFKS&#10;m+OBWxahwvWRu0MeS0aV7a6PKjWylLyDSuh6rNWK3q2M4Hr38hBUQuAWwYaJIOQhyBriEygGxwQj&#10;4xbaj3J4Fy+MJWE1rnAqMAH2vbiio6CvLOVfz71VXO4L58JxKOE4KH4oR67U3uWr/w4xD1ws3uFf&#10;n+/PerMfSvjP199ifCc8P94fv8Pf0cu+sfjnzoAgrWi/ro9ATHDWWZ67gsEdZHt5diIwYBlhWfSH&#10;K+/K3XC2KFdTbBGwP1ytyOUp2bZkY6DtQNsdGZ0dycnFdt1uDqtSThmAatY22gUBj1wUGapNAcrW&#10;Ykb7WdtaWLYtyV5b1nxbx6dyk3A16EIGWMh3QYZhJwAKconMVgRMh2IcLFYBcJwzjcsNExeE8V2k&#10;EjMZ5OfnSwFisPz0pgA4ABFuCXnVAIuvAyH2AdCcHW05awE8LsVimCYY7wHWMui3HFwuBT6XAqkr&#10;vefFBe2v9hQjOoGRXYuR6fe+3KbLk23pWkYsRToNHjhTYXF8ZkGZE6Cs2OVRX+/EsOc9AVvPBwcw&#10;49r0FPMWMHr1o73jAQw59untxUwC44CtyN1RAVQW5MLMzYUhqtvrLR9dur3RdFTDnyPoCluZTbGA&#10;RwzsBteG3BO2sBJABUYCgJRgEIWcKzygEQrRd0qIi/AbMZGyGoTyFmwAGK7DP43ukL+3ADEH20ks&#10;A4wFgCFXZYHEoISthKBtZCrBFVqUm5QBaAR65LGUBTKdhoCtKOEQoLx1f3JDYClaUX42i2OQZAVo&#10;0OOwJkDpJswFwabXwl0fsRh6L+hODjGTpLdHyoMV3tZvgbEEQOFcDJIOlc6VEuFIFNRB4Y2CJhY/&#10;gEVyD9f6vfwWCqyCrt8IBhwTLOb/Kez7eyXv4e+j9/N79Kxht3FkJ8P//7n8/F4JyCTnvQyvC4Xv&#10;gp0ArLEuiCsBxAFkQ+AW0GXLNeSq4DIBfkwySt5ET/XfU/0T4zqXW7PXFqjIxRkUA1PZr1cEDCvO&#10;SHZ6JTto16wvmdsUmODuEJzdFahsSU53ZWQ2F5ZsW7K2187ZhuTtcDPvXcYsik+PDwviR4aCTFJg&#10;26y9entFQtyhwEGAIPDwqYUeL/w35BhdQC+K5MckxjQaVCbDYsh+HPLls73oGKZyIjBhboOt9bbA&#10;RfXUX5XcZqSnjHpuaNu0zZ4AQ8wIcDoVoFyLpVzpHe6Zsuh02117CAJ5KfTw0uPjsRS5Prg/7JfF&#10;1kmGI1+fAbw3J2KE1wdyfZjE40jXBhfJmQrUhsiux0wECAAJQEGeCMewmBjM7evltvSyICH7sBRA&#10;BzAiduJMRffDRAAVwIVKDfESXJngwgAYZMc6MKhwDKBw/BZEmEIXhOc811TV4Gyp9JDkFn7jP7AK&#10;wXd9DeDCZgAVX2JKwEE8JWzJXdE3yd2ZF8jEgC1xlQUBCYHdonc3C6y0T6IdwdkALPQA6T+TslLL&#10;W95BpeGlXG36wm+ACaCyutp2UInMw8FCgBKVFGCB4rviojBD5Q0MJQZpuR7lG8ZUoiKqBCWPyhpK&#10;6Ebm3Ou1XgQ+WHa/TvsOBL4Vi9A5Z0Ty32EDHt+hR4p39PcM7x9Zht83/L/kv9+cB8jC/4b3CwD0&#10;MxCxDddwfwCVQwEKz+fbI1vh+6+vLvw9qMttdxMD8LJ9fLi1y4sAKi/Pt3rWnoPK0a5c9P2BtVtN&#10;j5Ptq232qmXbFbAcCGD2xWT3pLQ7Uhh3d9YL1q1JKenpkbztSr4AmK3lrBiNWI0UcKOZtf1m3o62&#10;pOw3p9513F9ruTzCmrMJe0YG17tNV2bYCBPJMrLrXG5NlHHkOxY3psk2Gle2yLiDjbYM1OZZuHes&#10;vUJMZocwxM6GvlUseLsr96QmPW162ezVvQAa18RvcL8uBG4CpWO5QndyW9a7Dc+yJUPWk9vETGAn&#10;LOAEQ2EqrqaM6MkeE89s2cFW2260ZW4P4imAjoPQ7JTYymhgKpTR0REpZRJXSQAGUCDDlvwV9rfW&#10;wgvCVLgehsK10eXxHiEdsyWOAsgALp6d6JUCUIQS3RPGf6D4oVJDbw1gEoAmsBKAB4AAlLw3R4UK&#10;h8lQ0QBVpJoxEIy1GAKLBAdgYc3dFYHIQlZgmZV7h9vjLCW4PwsFupeDG5TLiWWpLAsMsyW5PwBK&#10;Kbo/xFVCD1BFFoyhftVKxVoSXIS3UpcA12vu+sReHwQfluLAIqVAYSOgxBjKJuCSKBAFhdrb3fV7&#10;OSam4u5HtOgJwMQytPwOLjqnLW7CW9A4dCVmC8sJ5w72AzPYp+zt+XsBaAFUQio+wWjeY0+/U7iO&#10;e3g//iNug0vCNcl5lchseK8D7b99z/iu4Zs4lntwd22nJ/RCXTg78foQQzqXi/MKxD/X3931qdwL&#10;sTl9H703L083Vtuvef5Ju9XwbOiaQKVbL3v8ZF/HewUxFMnhIeBC0HPQtEE3b13JzSArUJEMDiQ/&#10;sBTABdBZT8/bQPJwslX04OydAIVVujB4GLXInCnrqy2Pi7BGH5MoM9tUlH+XYT0zshHkPxpJ1wVt&#10;ox4EeceYBhYz2FqTW9O1+6sDT6dncQgGhl2dhdU4mGUTtwWWsr5aNZZjgbXQlbwtJkNshUJc5fJc&#10;LrcAp5SX4ZdLhxuzIJ2HocQuZFZdaQp0WbiBiQUZoMbgezJp//v7nbtcJMTNia1MsQLHrP48DDud&#10;9BgKMRO2no8i9uFBWx3zYvho2/2O56UANIAK84e5u6OCixNiJcQ65O5IIUMlBkAhpR4wYXyNH2uf&#10;yvNtUskAR6zIEGzVvhosoDjnQnH2kVzH9TQGviwlNurSIsHbrMdtALYyOSoCFF8LkYDtitw7nWPc&#10;D0zFU/e1v0SwCqbi++SvJKDihYDtK7jwfggtixMAJK1mmESvVK1ZsS5fXm4Q7hCCj5Li7oRxKknG&#10;qFvjEIyNBSVytgKw6Jh94hpDF8YL+6FEhQ3WniI2oHNvmcQBMRF6Y06O/Tz7b3+P+5FxAAQAQnhn&#10;8lSI6YTfItMI7s7ruXh8eCC2kVwTn8f7BEALrOX1feO5UCJg3t3G1PufXUFABsAjJd8zfakjFWbi&#10;ZAwPSXDPjzdWOW5aaa9mFwdNq1VJE6h7isCGDMBRp+E9P9uSmz3JIb1BA8nHQK7QtmRrY3nZtiVX&#10;g1zeWcqezm1JrnGFejJeMJaznZJn0OL+0HVMp0GUO2bgXFsVQ6F3h2DsfUjRd11IgANm7vFDybUb&#10;SOR/+DtAw34wvH49OqJCjDDoz4qUWkzhKUx8QHzmwYvYiIAGN2i1JVdP+oreMqkUwHJFr5IAiAxa&#10;WEunIda21dH/5xxAyJ4FVGApbHMiBcwhwGROBISvBCrXZ9vG7Cb8P/d4cqyYDSxnmi5len8AFNwg&#10;ppgl6Or96RQBCkxkbbUmUNGLiaG09BLkrzAoPrIZenKIneD2hB6cEJR19HWQCKjLcVYWILg6AVTY&#10;gsBeYarUMPZGlZpUMpXN7w4oXsmADMwmspwAMoAH13uCmhqVVf3pxoO10CtEI3iDCThYwIxM2pim&#10;H7qXYSr0AonpiJEALBwva7tUksA4Wwk9QMRW8qpoXKKygKXTbjlDwf0hAapS11b+eqnWtnKj7d3K&#10;blmTgrIAEh4nkOJGMEFhOB9T06Prw/Ue4ETpEiUMxwnAwFoSRfXfpbwwglflT9wVXRMUO5xnH/Dg&#10;2rgf3JoAEuenIRENhebd4jUBDCKA6Jj/9edz78/gxPErsIRCLspPDCX5DphYYF8hS/fFg7UBWGOJ&#10;dcQ21h3XkEHLcxl20D5dteJu1Sq7LVsfMCBUgKK2oY32t/tiJlV3fwCWw1ZN+3J/JH/7zYq2AUg2&#10;JEdbktUdye2m5HmbrFrJ8ul2yfZWCwKrrljjnlyPNZctmDJuD6448gkzoasYV2W7z0DFRGa1RQ4d&#10;MJB/yXZk6QFAwrCTCCDogTN9nUeOuc51R64K9zH1jk/3/HxlzGXFoD4WpQFMUHjcMkIVzCi3ud7y&#10;3h+CwzdyxR50PfNWtRoCKrFyAAV9h3UAEMRXiLNsdOtiKZt2eRjiKHR3+8RsKkw864OAxVZwfzxP&#10;ZZw0emIoYix0CcX4CVv+oCf/jBdkersN+V5jXK9rHVQcgAJD8WCswIVAbEDeoMQOLA4qr+BCA6yo&#10;gqgsL6pEgARgCG5SOI/rQiV6hTvoBLTmmRG9Y0PRA+M9P3ouW+51y6H/AlwCMJGzosojnqJv8yS4&#10;JEgLgBBPWSRRLmEnMBf2lwUoHGflT3shnlJlK9eqVrLVDpNmtTx+QsC2DJgwlXCtZZVGR8DCasdq&#10;XNwfgQpBW9LwiVugEEFRgtVl/1V5Qncp1zlYuDV/VcRg5cNxBIqo7A4aCQDASjhGoR1stOU3V3LO&#10;+7WvQMP5+7srUeTj4fvgfsRn+P3aj/8zPJ9s4zs4oByG//LnqvA/8b6QxxLe3b/DtwlwCly+fXlO&#10;6iK6VmE4AcV7gLxuAOGBlOTUk8W6Z6tye9pW3RdD2etYfbvuYN9uN+2K9VqP9+X6FOXSiJ3I/Tmo&#10;kq+iY/blAjmQ8JvkZRtXQ3K0K+bpsRXJ0uFGxo62yp4Hcy33h1wR5MxlWtcijycHO3a0x9LuRz54&#10;EKOHwQxy/CrPgE88hzwju1EnOA+TiYMbiUG6TugculRJdIlBs8zjxaQ0vlCzAAMXCPeIpDr0E70F&#10;VJy1bK7KPdz13iDiKEztSWr+stgGXgsAsSBQoQAUxFIufHm2PblYTP7PTI2nPt0D7IRrABaICS7T&#10;JIHaUcbsTE964hpsBUAhKxagwaUBTNbFVEA70naZxil0MwXawzWhhyd0G6PwVABbr0xt3zIK3wdo&#10;VPnBvQmrajv6qqIDUod9KjmyDCqZ2IgjvLaRtTjYaJ/f/TqVAFBiFbIcAEqIr8Ce1OgCj/TynKVV&#10;eWTYOlMRqHhMRQADqMBWXl2hkL4PY3Gm4sCSE6jIaghcyhIqhBZQIaayKuGt1ppWFLA4U6nDVjqy&#10;koxuDjkTsJUIGDEzlACp0/vE+rrCqIS4Suj58W7dqICJMkaAiUqNwkbgeC2vyv6WlQyVn2uSe13B&#10;tf94fyNQOZEivypuYDGhxOcN748leU78/Z//JxZ+D2wFdsQ2+R7fwrL27OunpwRA4juEuqKevI6o&#10;O9XX1cWJlPzYDvd3rLfZEJio7gclKw7KtiG2Qh2dyTUCeMgpGajN9kl+E5vcEZgAKHuSqV25O/sE&#10;cfMF7xXakRITa9kU691SGcgl7knO9zdWfNQxo5CJ21EAFeRva71jLP3G3Pdk5yKbQeYxgGEbWUjY&#10;D/LugJLoQdCBV3YSzwUdCHr1U9E5lrkBWJjVmy5mElKZL25VgNiqF4On4R0tLQeXLblHayIMJMbR&#10;i0tIA51Hp2EpgAzspdMs+cDBo711n4KM2TyZ14XJnEmEI6gb3Z+5mQk9IxVAhS4kwAIfCuZCtzIB&#10;W16KLuRN3J5awcEHNOMhxFt+6j6W0vo8JF6BYirDj9axtgEMAphUywBN6M2h0gKwBCZRVAMHpA5d&#10;wRHRw/2hgXxfFRxARRUuEOE893FMY/HcyFYcWJL4Cm5RnniK2ArjgoILBFtZcoAJ7CTMr0JcJSNf&#10;04FFbAUwcTeImIpKThaDqRBWV2UR5bPXazUflQyYFMVSitXWEFSczZCAtRZyVgKQvJZoeb1IUV7P&#10;JwqNwgEgCYhE5Yvs5VWp2b459nO6NgECCvuRMfyrsod77++uZdGOXJF5B/Jnwu/c/7od7ieF/bfH&#10;zmiGYPR6fSwM/ovfFYAFkAnHpNu/srUEaKkPFY8zqc4oF3J7juQ6tVsta+53rLrbtPJuzYo7kkcx&#10;lguBzu3thT/7Tv/Xb5UEFlW5OQIRyRmp9wdiJ7swGO3DXPpiLGG8T8Z7h7aWM3awLpbSz3o3Lqn5&#10;yKy7PQlLWRMb9YzaswMpYy24OsipGEUAlSDDbGHTDhQJWDgboeiZAWBej9ELdIXnRd2Jz4oFHWHV&#10;mbAGlMDzeNtzYZi0m46YvlwYYip0srAlK/dM30F+S0EuDkQBvQ4AkZKOyOsQqNSky8RRmELu/HjL&#10;gYWJtMAFFuKP7g/dyQRql2fngvszMT4WWIoeFkcsAxpEhUl0o8sKf+uVoYRALmVpMcRUcHv4sPDh&#10;KH8hmTaAnpEEqfndixBalUXl1DzgSsWEABT7Dg46fgWWUPkATEB9gCpMolRTg8fnBksQgCvGZrAi&#10;gZ6G+ArPJtI9n2FKhbSOYSohmzYkxBGgpQfoDVMpBRcosJVQPJ4ipgJY4Kvjt3e0D1shUAugBKYi&#10;90eFaxhoyPXrvVYAjjfg4UlmQ8UBWH5WpgAioXjsxEtQvqEio7RxG/eTY3pq3jIWvydhFcGVefMc&#10;laf7K+9tQWnjPDDD+1ToKYrB1+jaePHnJDGd5Nrw/Nd7Y+EchZ6e8C3Jd+l+3ufTc8iqdWBTCSwu&#10;uoiv7s+GaD5gTqnuye05bFpJgFI77Fh/q2JXl3KNYCoClGvtb7fLYiRVZyUwlJ18Xuwkb0dik3uS&#10;sb4ApL+S0Xncn5zYzIptVrO2LXDY7S16TxML6QcwCTlRAAPJbcxNcnN+7HIYZTQoPaDAtBqRqQSZ&#10;DvFEgCXoQJD7cA2gE86hJ8h4ABRAyuXdS9A1towX8uS4M1YB2rCr04FcnK7nrWxttFyfKcz8fyrQ&#10;ORb7oOcyIz1GvwEHdLqoby8VstZrlW2tXRPz2RQOrJov7XnDEhbbfh3B3AAqgVykdTwpPHnHqGQC&#10;tHQlhbkSAg06HND3jV/W8xdjhlICPx5rEeDQheyp9ipsSdCh0vh4gAL2gMJT4nkHmsprYSnEWqwo&#10;VR5xEad6XsGvlRyAKDQOz66qsQJY8XwG/LEPwAjEdB0WJNJFIvEACy4QoIJF4bgoAAFEWJUPhhJ6&#10;fwQoxQAmvq+tB20FKoBLAJTQExTzVIijrIqBABqACqylUpMfXa1ZuUY8JTAVJgqiZwjBB1yabfmz&#10;AynrFkP5STILOSrEDyK9p3hMga5SV7jQaxMVLyqhs5NEcV+BJWEmnNe5YQzlfyk/AVCi0MwFAqjE&#10;aQcY4OhAkYAH3cpx358T9/1dEhcsea9//r/h9cn+xfmp3BN9F//t3xS+8duXJ/13AI7gBsVC8FZF&#10;9dbbJOmr6zGTNgHzvZbV9sUS9ypWGdRsa4dYyomX66sze3q4FhuR+5MEaw8kS2TWHlQrdlgvexYt&#10;EzNtS4YAE0+CkyzvduTaqL3JVCXwChgAJtHtCaOL95ylRBYdZZYtMhrkNDGGQ0P7xlC6zL8CCvpQ&#10;lo6gJ8FY4wGEeGVgK+xHdyiADFMQwFjIwA2jlnd8NQZCGHvbQafR7e2Nhk9wSyAWUAEY2DJlOQML&#10;K0zzIDbCgEeWW2PpMUCFEc9M1w0AgQcBiHCZprykpifs3cT4qIMKszvBQoitfPz4QX4USz6I8gql&#10;mOEJJAsuTwjO+sBCFQK0/mFUnj48VqIreVR6ZyxsqVhVgFe40DcCgo5ZlNd9RiqIyk6eGRhNAiZe&#10;seyH58f/8EbTs+vJ8xyItOVZNC6MxdkKrCURAhpgIRNiKbks7k8AksBUwtZHLqt4oBa2kgRria2U&#10;5BY1mnUXZtwaYiqACuDSFb1uiF7jAgEo1caq1QQuAE50g2oClXpbFnZtw5XECxYYQHljiT3nQ1um&#10;JyCweXZ6IgU8DlsVApqRCbwtKCtbZxFS1rfXRGWOx6EkoKB9rr2/oTclTkMQAsreVfy26DovApCw&#10;TYAiec5PWy/h2RQHMlwi/ptzesap/s9BUvuc//PHF8972dM7hLp47SkD7Dpn6wIRAfRBYICrHbmh&#10;+w0xFNW73J7BTsOuj1o+2PDkeN9uBZT3d5d2c3Vh27LC+wIUj6Gs4AYVbIfsWsnglpjAQPLJTG+b&#10;kpmdbtY2JD8Xe3k969RT8ZkEjBXIcamZ399XSBdLQf4cNNyYxm0iu0OZDQxjKMe6HiCJch8MKuCS&#10;gIfrhFx8l3X9RqD2DaCgW3XycPgvHcfV5BmAyMxsuGvESUjp55g5gQ8FNMRJ6EWCTETGQeA1l1nQ&#10;cyTfFX0vc67IVWIRKp8QWfvMpR9cJVYRE7sXuODlwFRmRE7c/RkfG5ELNOr5KlxAJJd5Geg6Ohba&#10;0e1MElxIimOwYNKNrMK4HT7OmUesKN8GdhIqjg/XOQEHjKaml+WagODhWkCF32OFxgp2FFcJsZX4&#10;H2q4BDj4PYBJAloqEVxoMJ4DiND4LgiyPOzDWJgSPCMwyVBJWdwgbelCFnjg/gRAYexPcIEiWwnx&#10;lBXvpgQgogsEa6H7uNOqWk1shWBtRa4PPUC1eoi3MOx+tVMX6DQEKgBLz9rddTGB4GIwHUJU5ED3&#10;pVDaj4qLcg5ZAArrJSiqux1ySw6k3BEsuH6o9AIgEt1cqfVbcGFe74/X8/wbWXXYA2BCganwHL8/&#10;AZXh9X4uJNDxH7x3+M9wnsJ/cd7fRyW+O/9F7kx4z3A+3HsgpvIogIWpib0RQxGwbG+FLvnm8ao1&#10;DjoOKK2jrg+RYJ7Y9kHPKgIWen9WN6tO1YnbPNxfCyT37VFM5VGu3cFmRa5PyY6aNc9PIVi7kxU7&#10;0T49P5sClB0p7kYj664QkzGR40G2NLIVZSiwlIGU79SniAyynMii9uNxABNkMpxzuUbGJc/IdzxG&#10;voc6IEABVHwcmoAEXanXYONB34b69U/HgApDAAjC3l2yEOq2kwDcHVbKgcGg27121RPeYjwlBmcB&#10;moZY2f5mxwHIhwjcHPsETEwsvjCfSkAItpIabmdnJkJGLfEUWAoBW5+L0hFnRn/O0sQ7vuYTafyh&#10;mzm4PWFcD4MC9QIFgqTJxw9LqBwvycfGDw+goEoCeZNzuEChUsL97l++YS3DfS9UfgCaACIRTMKW&#10;xqHE4wgq0Em642KPEP/BXLRMi5AjQCvELTpDWbZFCRBMZZGgbUmMxbuUlxxgvOfHGzgfWApdyQIV&#10;AAOAIQmO/Vq94V3KxFMAlpqAhd4fz7BdbVqj3VVZs0ZnXWXNlTaMtdn0ICSKExhCSNd3xURZo1Im&#10;Vh8ldACJVv+f9lHW4XmO/6W8KjgFJWf80c3Vue7dd2UG7OgG5zzFM3B1Hc/GVYFBxft/+o/k/f5/&#10;leE76br4jLcgdMvE0fp+rxsS4bSF0W1tqs7k4jQOWlZXuT/veff3zfWpVXbrVhM7qRw0rbnXEVvp&#10;ew7L0YEU//5STOPS7m4vbNCgSznvUx9s5+TWNCoCmKoPFtyV4h5IZruSlw25u5vVgh32BR4nDFw8&#10;EKCE7l3kar3X9ukFGG8U5fAnGXQQQRZDcfn1317BhQKjdpDRFsaOqxN1ww2u61LQD2Qv6FTQpahz&#10;YT8UXBsWdwk9QjIeu+sBVM4H7vJwTFKb55fMARJi69J9WAoB2lUZxpPdNZ+MiVWfWSqUeAqTPQFA&#10;w1yWuO+9wkmX8oSYCmAyIpcHgIkB2aYq8lYvQPQXt4icFP7cU/YFLJSmKH5bSE/5yc9LPpICENAA&#10;kc0MKyG5Plz3+huFe4L7ErqbIzBQ+QHNA7DQSE77aLikQR1YvCFfCw0W6GToFYoBNgJl3tACDNwf&#10;xvuwH7uTh3kqEqzoBuXd9cm6xWiIfRCgZUxJiKm0HFAAGbJrveeHYK0ApdIEWFqeul9rAiiBpTRW&#10;13Ufkzr1pDQhKLqzA5DEQo6I6CoKGtlJoqycQ7njNqbbR6WPBUsfWES8bk9W//VcVHJ+2x4QPxm4&#10;kjKXCcrsCg24JL9t6z0juHA/wMI7sQ8gREbi5966RCrxnQLb4V3C+4R7X78DUHm8l/LDlKgHB5Qt&#10;PWPPwXkIKodNa+93BBRXYiUdK+8JVPbb1jhatepuzXt7mDEfhsI+s7Ex6/2FgGBnvWB7ko9BXiyF&#10;YK1khC3n9iSHa7WcrUlWDrfydn1xbNv9NZevCCjIGZmyTIQEuATZk1zqvMtgIo8c073MsccDARJd&#10;5wYzYePOTiSfHk8RU0AvXnWCa4O+cBz05lVn0BfihO4RuO4U5OZsesYr857QC0SWLbESdLrXroiB&#10;DCTr0m3pMzPjAw6QBtwZ2Eu7URQIbYR1dI+ZmiGsV0e6PqwEdwcwCeN+QiZuSkxlkjR93B5ABTeI&#10;LS4QgVp6ga5Fm2Aw3uuTJLq9ZSrkXpCiTsJXB6vNGAsh7NuPH1aCKsZ9RG1hHl4BjrjsU/EReUOF&#10;ASYhByXEWriGwkQ6XBuuD6gf7g/FG0vnUHoa0v9PzwigEtiKdzVLWDjvDU0hZgI7ycmfFHjg/sBa&#10;cIeIpXjvj0pBDY4LhB/L1AhMOUm3srs/AhNAxplKrf5T70+10bWW6qvbltC3uioClDdMJc7AT3Kc&#10;g4tKXHaC1H4U0i07CpyAAIr41tq/BYjAVkJBaf1YxXNNkszXEEhNniVl3mZVMIHGzs6OnZ0eu9v1&#10;mgXMeyWgouvYAkwOGvrfq0u6bHl2eFZ8j/j88D6HDhbxOgCE/bfv6/vJ+z3cnTuYBZa0pe/Y8Tqi&#10;rtYP1615ItfnRO7khmRvIFdTINI41BZg2SFQW3c37ubixA73GJ174oaAcUCM1WLA4KBXkuvDkhsV&#10;H0RIbgpdyKfbBbk9OTvcKAmEWG7jzHYHGy5bFGSJ6R+Z1BrXBzlj4mxAxA0f8pgAihsu7tN5AMBl&#10;FzmV/EVDGToWAqgEdh9Bg+eG64KuhGdEIx0MML+jN1HXCra1wULnYemN+2u1yc663JtZD7QeDNZt&#10;fbXuLhVsgy5l3JkluTGFlSVPhmNpEqY5YIoF7mExUJa3I5hLCMRBiI4bLwFkYCqeph+6lEO38sgw&#10;ES7lW1DO51txn4sgTgzmzPmHdqQgXgQmnTYlJH+xJU19+JFUQvzopKLCb7Hw28+FCqPhArAEpuEV&#10;mDQqx6EyqfQAOPE4xGLC78EC4D4FMHM3SKASYityZcRYAAYACJaysrJgmULGVvKqaLl3i9lFy7rl&#10;kMtDrw8BLF37ylJq+n/dK4DB9fHeIBUmd2qLQpZgKwCL2Arg02i2rNpcdWAhUAughOkQmTKh56DC&#10;MYluKCdbBs4FMDj0+IPvJ70kIX7xhgEk4BIsfzg3/E3XudLrt3gclDic4zj+xnNPxApwx0jMI64S&#10;74nPA6wczHSOEcTx/3gGz4zAwX+Edz4Kz+c+4j/6jV6kcC7cC+jsw4C0f3UpMJALti8wIZgLuFFH&#10;1NXRrkBZANI4XLW6WMvOZkP7YoQHVblEbe9avjtbk7sCOF369JAVAQmsknbob/TEbAa2L9C42K/Y&#10;8UbZVjMZHRdtvZW37uKSbbZyYkBiOrhMApa9Qd9lJxq582PG9hy7AYvyB0Dwuyu+isttIrsh7SLs&#10;Ax7IYxj7FpgPzDnK/j/rw/B8/O3tvgrPjPrUrFetJflj0favT+d2e8XK/QLnNelnU+ApwFltVz3O&#10;Qt4Z+SawFI4hC4AKsVQCuwxOvGBSp/Mwpwv5KNGbAZCiGwSgEKSdGPuYBGqdrYw7qMBWuAHGwoLe&#10;EWScqYilxDyV1U4Y4t9dDSDC/mpHSuXbWFqO5gFE3lbQzxXi/qIDAa7O2+sSMPBGAakDMETw8BIt&#10;ghfcoYRyvj2XNHrsCXIXSHSRwK0DlyyGWxIEQzQzS3eyXB/iKiWxlUxW7pKAhWAtadkACgwNdgKw&#10;MPoVyxeApa7vFrCoTtq61lP1E1CpyO2pNiTwCVNxUJH7gyVmFHCca5V9zg0S1+O1hPiGz3miY6w4&#10;+9E98S0xCFwVCrEIbT3Ymmzj72G2/vAsfzbP9HPhvMcy/PewDc/T9u1/Da/nt7D1/4jbZH9Y+J/h&#10;fWxf9/09KHzjm//gHKsFMHE1YEK5vjyzndO+teTiNI871sTV2VE7yB2q7IktyyXa223YZq/qLg/d&#10;9rRZGFhY8+xapouEfeyvlW27VrLjLbWfjMhATHtbjGC/L0t9RrLcqYBzYBtrcmkTxoE8NhntvCu3&#10;4DqAyqvsqSCTCci8MhVkXue0dZBRibL8KuMY3Fe98PLPx144F8+HLXqDzLEMCAaeeVroAvZlQJn/&#10;9kDu41bP55/d35Ebp+fCMnB3IAqASoiTLno8BTBhkTDmbCFD+E6uD+n+YVqE4PJALmA30RVKTY/b&#10;VAzUhmDt+NAFAkSYJ4VMW8b4eEzF6Q4PCYkus3QfCXhIKmOqviHIeHlzvEqcIWzfMpS3ke3Xynqt&#10;pFio7FKB62mk0CicY59GDA0a3KJ4TKGBiLfEhvZ7VbiXLEXiKvihAAzxlfB87oXCqoiRVOTu5GAt&#10;JSxM1gEDVw9AcVam7/P0fJ3D+vm8tjAXbekFKtaaQ6ZCt3JFDMW7lx1UAlNpiang5sBQoqvhIIMS&#10;JSDDFtrvc+G+KRvJNUxNEPfDtSjgm33fhuKgxb7/x+vvw3uT5w7v0zHv8/Y39sMYpjAlQjj/83+z&#10;fftsvy65Lz6D35lqM/wW/ifu+7u+KfHdLy9O7fL8RMznwFrHXblAZNCq7hnvI3ZCLKXuLlDDc22I&#10;pwD+gAlxLhgLc6C83F96gt/zw6Wd7ndtt1e0LbXx3lrRjgdVnz/25GhXLhNLbLTsQACCAYosZbvf&#10;E4M5t4OdzQQ4gjwiX/E4ggv3xP0IOm4YXR+CTIbEzhA6eC1BV94eozevMctwPuhYy/Y321aS+5KT&#10;KzMvNoGiM/UkHgfTVTL/Sm+15kABKKLXdLQwzAaWQk8uQWFfofBkR+xkXywnzECHCwUGRLcnxGDC&#10;FqDx/LbUZOj9obs49gABLBPaQolIciN1PwIMLwhD4cHT85M2mhqx8eUxm86S7w8F4qF6uFCrtlbR&#10;yzMnKFmObZ95y2fhUuHjQdLgK1LRoHSItVBBMabytsTMRIAidC0HCxBdH/YDeIRGAxgcZFS4JoBN&#10;DJQVna34aGaBCoXAG9m8AVTCpNekWx/u9v2/GXnssRIYCOzLAQXgpDFDHIVzbg11L2OByEnxmIqA&#10;ZRhXAVQoQ1DpWWt1zRUJq4zywAxQVp93BcUFaPQb2zBbXNy+MgXiHRwHy65zYghcP7T2KhGsYnHl&#10;fVtckZMSj7X9WdFDiaDzz7/HfbY+R4wzj/Ce/D/vFuZACd/lcRreNznPdwU2Ft4/ThcRv59yc33p&#10;y3I8P99b66Rn5KTg9tALVBOoVHarHqxt77YFGtfussBQAJRd7TPl46fH66QdYdKhLe+uzuxJIIGh&#10;YH2eI7U9wdnL80P/vb++6gYIgMBoMdES1weZCwbLmQmyphJlFrnjmN/iFnl1diJZxg1yg/ZPMk8Z&#10;6sJQR4LsAyjEMw/6DSvmFmxFoEDAlR4c1zPJJJ0G86UNX9yLfJUDsRMmizpiYicBDGtZodcEgGMC&#10;a7GQtbbcow25SczSH7qkmTFuoG89HoIIXch0KztTUWHfx/44qIwxR+2kgwmshH3YCqDC+B+2AEbs&#10;TuYcVGd8fsxGZ0e9jM2N2sSiwGhJZWHCxtNs9bxSWAqeUlcl+hSLKgAMs6Kx78BCZfs2oHKMh0AP&#10;HY31m/ufOg5BrEAXAYcY6AqgQlwEUAglAER5CC4RbNjyLHxjT4ZbXnZBQSj4jf9g4aeDnQ2BDQLE&#10;gEFA4xVMwn4AFArnKENXSEwHgGGN3Ea94q4PoOJM5Z9ABSFA+VzZUCwp2NB1UHHXJRbPXwk5LOF3&#10;XUvvkPYjmDiQoKSutEGpUfSgsOH5oYTf4v9yffx/V/TEdQIs/Fxy7M/nulh07PclgMBxOB//92dQ&#10;id8V3zM8NzyHc8Nv1DWxcH3cZ53kp8c7T87rnK7L1RFLEbCQRUveCmxlY79hJ2Iv93ewFLkCCejj&#10;8sAu3rYb7Ri2Tf/tRszkQKByuLcpy75te2IixFNYlMuZSiHv8Qq6kF/EclxuVBw0JG+vhi3I2xBI&#10;OM91CSiEOEuU7UT+dd1Psu/g8rrtMwVJV98rIGAOWXQx6FXHZjf+26ZW/7Tx5neb7PxpE61vNl69&#10;s9tz5rJlyRAm6N6RCyRWJjcogErK9Y15jyj8D2svM+M+oAJDYQpMgIWRyTAU/jOASQjSBnDRVqBG&#10;nopPfUAgNro/AEsM1jIWKIBKYC3u/nigdn4IKKMCFEBlfEEulIDEASWt52l/wvdVMrhQ+sPatD5c&#10;fldzWoifTQBm1ZcOpRKp8FDpAVhgJc5MqGAHEvYDanul01BJYwZACKDC8RBMaFxv4ISxsNW1CAfv&#10;AEvJZgOoEA+hF6ima44kUGRNRiDyGIkKaeBsAUZ6eF5LyFOBoUS2wpbvc6ZCPEWl9gZUKHW5Prg/&#10;WHaUbwgEiXKR+BVBIyobChyUMlG4RDmjwkYlHJbkOi8Co59+lzK7Ivt+VPiwBRDYxntgCcP7kmvi&#10;fSGXJBy/AkJ8bnJdUuL+8J2TEo/f/k/85mE96Pfnx1t7EbCQdr9/JlARK2nAVg5kpOTylHbUfvtN&#10;Oxq0PdAMQ6EtGHDIbPe0FVY8GIhX5slgRPKOWK5io9d2psp6O5e6Z2tDLpWzERhDUda86uCDbLjc&#10;SU6i8QpgEuQO2WUb5dRl2UEFlhJkOW65BpB5lfu8NfXs7W7NKnLB4/CZVOPGWHZkqX1ji2IiU7Vr&#10;m2w82mTrk022v9hk/cHGBCaAykT90faOzgUMB2Ibu3YqN4hhN9027r2ASTqN60PCW8w5G2x27ULX&#10;kp5PIPvmghHXYmU3R4nbE9hKZCyUACphaVTPUwFIcH1wewAYponkHG4PwVofsZwwFR6USk8NwYQS&#10;2cr4fAQVlbivLcfsT8plmlpQWVRJT9pMKXRTs44sMZqA8AmwqJJRdCqWCvZYDEWVHtwlEoICAA3v&#10;e1Nio4bjuP+6pXHpBSLNGrYCuDDOAhqKa8bC2YCPx08EJLG7OFi1YOWGRccApAtrci1xFQogUxX1&#10;xsoBKh6oFagQpI1MhXVqhi6NK9QrQLiiJe4AyhjZBAof2MH/UnRPAKfgLrxVYldeXRNdk+iubCfP&#10;DYAVrgnP+qdt8vsQ/PQfwe0Jx/xfuD58A/9NcaDQM/ydk3egvP0G9uN3OaDFd01KBJ4vnx7lkpza&#10;p5d7Cf+atY/XrHncFah0PbO2LPdndbvqoIPyASi0ydkxE2F3vAAkPxuG0HY+dkuFuVAwKpTLc7kO&#10;Yq4hgTKsrc2qgzFAi5xEo4bsRjl7WxxIkmuizHqOVCLTQ1CRXBIXadeLlpc7QgCVyc64h/ed2/iH&#10;TTY/CywebLJ2q/0XgciTTa/+IWB5tkmByWzrxSaaX22i85fA5d7GK9dDULk62/P5VAb9Vf0/q06w&#10;FE7Gg7O4QaT/r3Xqdko6/+mOB2hhKyTQMa/STwFalbgPsAB6w4zaGEeJbCVk1jIVwrQzluj6hBmh&#10;UjaWTlhKUjgeS9yhITtJwGRiLmwj2AAskwIUwMVBZkk+WH7SUivTNr2kssiku7ywKlMfDHAM0d3B&#10;BBcoNK53wTkQBHfIr9M18fjtea5ln4blOJxLZokToJBhG+4v2d72uujfho6L1hJ1RgBXJXABQMIW&#10;nzUe/7Nwcn1gLCF3hbWWY6o+7k+l9QZUmi2jN4O8CxQcxSMnBUUkPR9FclBIFArlisfxnG8TpYsM&#10;gmNnGAlrcKvv58M9fn1ybbw/Ahbn4z3D56twLp6P8R7/T4qfh2Ukyq//efu/kXGE54drw3OT6/0Z&#10;4RwMh+v8PTmv8va7GcdDmj0jj49E6XF9PLZCoPZQ4HHQ9jE/LJJOOzBqfGO9a9cXZ9423n5qM+J9&#10;MMnYbrRpNBgskQGg7Mu4YGB63VYiawW5uAIs5ne9PHJ5+WdZGx6/2Y/nQ/cxaQ10H4eu5F6jZF1G&#10;tUu58QLIg0KOU93vllr7H5tZ+2+b6Xy26fq9pdcEHgBJ48kZyZTYyVRT+wKU8caLjVVu5f6IrQh4&#10;xgvnNrZyYJNlgtXHHpwlCY75XjbX2z4jI/MfkRAHS+H/cX/Ib2GRdp+/9nTg5e5yz3NZcHUAkmFx&#10;FyjEUwCcOZ/5TUyFqSGdqSS9QAwuZEt8BVAJ430CsBAhhqWEMvIKMBynwnZcQPKWsQxZi4PKhE3C&#10;ViJroSzp/7WdWZ5xUJkRuMwsq5TlLrWEfuWUmAwULVkzmTKMrQSqGK0BlgPEpzvNLUbcqkBP47nY&#10;0LFrGWCJvi1D2hmFyrVDQQNYEMhE6BDKt+WtoJKjEnobiK/ISgqQEMSWKDM9P4GpCFAELKvcL0Bh&#10;BPMQVLRFgaK1Dkr+qnBRuVzR/8mdeVXgV0Ue/h6v93sCYEWwcOVOrokFRYbRsA/TcEB48zvXD+9L&#10;3s/fIb5TPPZz4T2G78XvSYn78fnh9/C8uEg9hV4iti9Pt/b55cHrjHFU7eN1qx02HFy6J2tWHtSk&#10;CPs+Vy3uDO12d3WSxB5CTK+XGIEALCEDmrYO+2Q9C/wlI0wV2ZcSkhYR5Y0OCF/db29bshTdnWSb&#10;yBfFZVCyOJRNGUi/v121AUt5yKARTmA+55nGvc02b2ymcmpzzUtLrf6wqeqlTQswZpqPYiLfbbbz&#10;YlNtuTitz2IktzahMtMVyAhcJhqfbLx2Z9MClwmBypTcnrGVQ5sSoEwUDnxtHmIkF2IfTLrGQuyA&#10;BAyILe4PgNJpyXWv5ANLEXDi/hCsZUmOn8BkGKSN+2E99X8J1EamEgAmDC7EhwNMYCuxK/ktM3Eg&#10;mR0J+5xXIb4CiOAODQEFxpIcO0tJAGUSV4j9ZDu9ENgKrGUGgAFctJ1d1guX5CZ1Fm1+fc7main5&#10;gqoINXR0l4jN5FcYjp6TFUh8WW/k4PcGnzc0OBaGhgZIYu8PpSvXB0AhiEsCURC2IIDBiiGIMdj8&#10;r4HnIYPRdc5WGiFnBR++xsTLcqdgK2TSAjYbGyHvIi4u/tYiDxVSJQDMq+KFUbqvv3PO9xOlhUW8&#10;/T1ej/JHdvBTidfq/sAa4rUJ6OCC+bnkv94Cx08leXYCfkMA0Tm2MBw/9+Z+vy4WP/8aV6E3LP4W&#10;/4M5VgBeJrsCOE4PBdIHgErbDvdbdizG8nB3oXrtuUvDgmIsoUE70S6x7eKWc6HNYnwlFAYHbq2v&#10;+tbBQjKErK0KYC5O9oIsvZExjkvFkowUU6LKtdH14b6yL3jOiF+YCFOC5HsXttQ4tsV8W2ByZzO1&#10;K5up39hc59nmej8sJWZCrGSqfisgASTubb79qHOAyY27PrCUieKJjZUv5eJc2UTlMjAUAKYqoNFv&#10;E6Uzm1wZeO8PQwkAC9jXRq9pueVF7+lhOsowLGDF2o2y9fUb1xFLOT/Z1v62J73BREIJqfmACAAD&#10;e2FelZin4slvzlQmdfDGBYKtzJA5pxuj+0PBx/uY+hiYicDE4yoCkRBbCeDiwAKowFgia0mCuLEM&#10;2YrA5K1LNLUwZdPzAUyiOwRzSS2JsQhY2Ka0nc2G/XRdYJehj33BlmoM1y6qglaEvCEVn21s/LcC&#10;ENwpBCDmqYTsWtgLATrAJo7jiWyF4pYNIUz2I7D4yoQuoFi7MAwf0ABUABfYi8+hov16o6FniMU0&#10;O+52ABjkYJApSnzif1M08jM4j1L674lSxhJBwRkDSunKG+79ScE5TtjF8HqU1e8L51Bk7nd2osIx&#10;23guKvrwGcn9b8+F/45Alhxr6+AY/8vfLZwfFp0DwOiy5rl8d7w3XsvAQ0AYMCbT9eXhyvo7LWsP&#10;mra+U7cHuUYsMB/b7EDAg/sDiPxzCeAS2ou2c6aZ3Mf8KLhAZ0c7LjfIDFnil7Lgz/cXfuxMRPKF&#10;IaOncB3DxmxxYiI9KSjxCuJ2pWoyLkjMYLH7aLPVUweT2faTzQksUuUTm9G59PpXS7WfVXB1BCxl&#10;Xdf5JsC4sYn6kwAGlnItUNG9Yi4T1TsbL195XGW8dG4T7W82JTdosvZgI9kdG8vt2JSYSrl/LVAJ&#10;wVc6IdZWGw5wPm+03CCApV4p+CTZZNvCalizmXuY9Q2mE0EF8KDXiP2Yng+4BFCRJ0KgFhcHMPHM&#10;2iT5LUzaxCz7U07RIrCMCTg+pj787PYALHNiLg4s7AdQoXuZbuYIJM5U0hM2PitQcRCR/5UwlMhc&#10;nK1EpgJLkUsEqMBgZjOvoJJiH/aSYZ7ZpORYYygktBXEWHIZAlHJwD8ByVv3hxJdIGIrAApp+4wm&#10;PTve8d8QuhgziYLmwihQCcKYWL4EUHypU1lFCsdcH3seyFlBeE+P9n2R7M0NFhfre4AUYHHLK0XB&#10;FYKRoEBRid7uR8Ub7qvEuVhwDzxWgpILOIKr9ApQ/hz9xn8Ft0VMJPlvlBemBGDE/BPf+nFy7k3x&#10;69cYcb0moEmep2fzPJ4R54V5W5wB+fuFwCzPiO/+07U65lns/2/1wMhp/ps1j4mrUIewibODVVlW&#10;Fj3ftzP9BpjTPqzN87Zd4jaWCCaRxQTDEPZZbAtXihgIRokg/tmx3IHrE5chDBNytSLgAFiQPxh0&#10;V4w0U90Wq/7D0q1bW978ZstrL3Jt7iwld2Z57asDSkoMZa5xZdOVM4HNJwGNGEjx0Oa7T5bW/mz9&#10;3GZaTwIJengeAqCIqaTkLk2ULgRE5zZdvbCxorYNAUztUQWAudTvx3rWgY0XDq3cOwvuz/HA4yks&#10;3UGvD+n4hBWIqTADHEyF+WuJqVwJUAAVgryk+9MbDDuJaSUBWF7doTDHNV3KAhUuBkDo8YnAQrAW&#10;oPEbE9eHhwEcH2fFVNIhnhLcoMT9IRluIYAMeSweU6FrWWAyuSQwgbUIUNhOCnCIpTiIZBJwScrM&#10;YhJbga0kTMW3Oj9kKrlZgcxsstKgypKKAGa+zqqD8zafEwoLeQOAiJomDIWcEQcZbQEYD54JWJjZ&#10;H1BBSJza6rcoXK/bWHSs7VvBxP2Jwsq17AMiIcu25nSa86xL05fL40FRB5TXLQoKpUehcHNgBbAD&#10;LDf7KCXKixK7Iuua+ByAIV4fGEZQXMDBf1dBib1I6Smci787wKHsKP7/H4Xr4n0OSnoex/HZ/A/n&#10;OUcBiAAT9v0dk/d8e01IdEu+LXkXzrMdfpeDUZg8nEW8/L2pQ99u2ulxAJWd7X7CDjv2/HDt7eLg&#10;IdBmPzLLyDaDixvc1rftTMD+9HDgcgIzYcoK1vk52t8autNusMhFkhy5MauuCxRebL5xJpflxtJi&#10;IgurDzZXv7RU/coZxnLvyeZXBSpiJbM1AUrnwbuKZ1Vwg9INuT7VK0utvuhYQNN4cmYzLeYyVZOb&#10;JACZrt7adFPgIuCgl2eyeOzAkoYBVeUS5fdtLH9ok7ktBxnmVMGlOdzd8KEoHhQWoPi0kTJ0DCnZ&#10;2+767PpM6kSAlnluia083586FjDGh3E/PtZnlp7hGLgN7hDzMDlTiSOSYzzFQSXpVubCkEXLCMa0&#10;jQhQPs58CC5QwkqcoaTe7M8JZAQ6gIezE1yfxBWaWBR7mafov3B7YCeLgEoAGI6nBTYetMXtyYip&#10;iKW4C5QVEkbXh+2QrQhcmB1f4EIJoJJ2YIkNH0AlFI+neNAtdFvj6uD+QFMJ1O7v9hMBExCoBD87&#10;BPwioPhWAklx4fxfCr+RDAewcP2p6PTR/sCVIMQeotUOysIWC4yivbXQDib6/a2LMewZGlr1oOgo&#10;m4ONCs+KCh6V/i1DCfeF+x0o3px7ZUP6LfnfeD64L9wTrg8lgCDPCM8JAAFoAQK8A/v8xnme5df5&#10;c0KMiP23sSK+Mz4vHlMAX9gNC7HHsUSR8e0NNj0N/3B/213U/nrPWCuJ9njLVGK7xTYM7f0KJrQ1&#10;SXM7W+u6nqBt6BigF+ji5NDzWJAjZMjZr0pkwYXqqtxyKWHzUtszAcqT5dc/W6oi90bMA7BJC2yI&#10;kczLzZktH4ixXNj82iebLp2KfegeAcOUWMhM/VrgISZT17HAZbpyIaYjAKk/2HznycYKJzZZInYi&#10;ECkCOLcOIOyPZvdsdL5j47ltAc6Jka5PDxDxkmatKHlfcvcHgCFwSznc21BZd9eH8UJMdM327nJP&#10;IBJy1ii4OhFg4j7n3f2BqXiwxakM0dsZj62MfAwz7Ic8Fbk+sBUBSwSUj7MfHDyGQOKxlBBb8ZgK&#10;TEXA8TZYO5kRaCyrACwcAyoq08sBVIZxFgeWhKEkgBLZisdVFpNCnCUXQIV1fGAsgIovZ8qSGwIV&#10;ZycAS9Lg7tdKGDy4K4GgFykGd3GBCNYCMi50icABKOSrACYuhAmgxN8dRJJVCF/Ph30YSkjhb/k4&#10;Es5FZXSF1T5g4qAgpUABUZqoqJyLVhiljMo4BBq2Kg4YOh66MP1XEPHrk+L/mwAGCszoY1fQvTBV&#10;I/OnML2Al72BB0LjPoP64m/7/Ob3MDn363NiCcAQAMOBTFvAMrpTfKefE8DEb3jLTrg/sDTeO2yp&#10;jxu5O9z/eHflxwGg9U0qbBmRTD0DJtT5ptcDXcI/uzyx0B6UVyMRYiu4rDv9ng/OI3iPDCE39ALd&#10;Jl3JUY7eutSRCaerRwKMWzGOC1vqCTwal2IX15auHduc3KEU8ZMuQHNiC+1ry2y82LRcoWkxjJmy&#10;7m1da6tr5Rqla4DGic3ILUrrfFogRTfxVPNZ4HEu9+bYxrNbOndh4/Xg/gA2o5ktG1nq21imb6PF&#10;CwHKngPK4e66gwoL/53KvWNxsKerQ/t0d2LPNycOEN4549nwgVT8S6HTRkyHfV/7S/vgBAORWTvs&#10;3WvXEJPYhvlSluVv+dwpKgRBQSS2s+lpj6l4EcA4mCwm8RS5P5G1uDuk/RhPAVwml0OmbWQt7u4k&#10;AVp6eNICCo+zLOl4KYmlzAcwiQWXB4YCW3HWAlPJiqkISCJTYd+ZShZQCVZk6AKpIARRKLA0JLwB&#10;KPn8K6iQbVjVFubCdc5aED5Zv1cBDCUK6FsLGAWWuArBWfz7o4MdP45gEhQ7YQoJqKBQuEBDEEhA&#10;xK9RieBBiazkNdYRXI7IRgJ4BPCK/8U8r3E6BQrTCYSpC5jFLczkFqeA5HhfIMOW6wAd9uNvcWqG&#10;OMVBeG4oXMv/BoDhXQCdwEIio/LYjLZ8E8fRZXPmpnMOFroeUKUeYF+AF78xlYHXo86xjXXEPvVM&#10;/cM2SMuP7RHb5F+PQzuuq+xurblMFCs5u7/uC1Q3BSSMRseNrdjtFYMZD/0aB5VEnly+3GgFcJkr&#10;bgUAqZ0LCOTO1MUwSgIFAcRy59qzYWcFMjNlnWueW0pAstx7EDMRqFRPbLqwZ7nmvq4/taX6nmXr&#10;A1tpH1imdWqTlUubqFzbhPcEnQs8Nm00t2dTesakWM0Yv5UFKssbNpoVm9s7sW9P13Yv1+fPL/f2&#10;5fHSfnx+sL++Ptgfn3X8cKbfz+3r06WARS4bcZNkeA1LGgMcYIJ7Kwsy1vrdPZgEWJZ1PsRZpJsi&#10;IVMiJe+YRX90lBhK0o0stgKKhRUHVUSTftp6YXEu1owNyxOQ8h7XT16QK+Iu0OxICNYSV2FMkIBk&#10;Ji1GMsd8t/rzNFNUijbNTVlmccZWlmctJ/axIECZWxCoJIHa2L3svUFiLh5XiWxFAOOgQjylmLY0&#10;4ELQlmNnKq8NHksUBAp+MCASBxRSyghMNmcNMZhOXrRXW/ab3k0NEJV8iHnoPl6Vdapby3t0XuMq&#10;sQBAAArzrEDLXemlJK4QidIMFQ/FSUAluEOhDN0Kt8wBTDjnrCSJXURWE58ZmENgEwCFAwPTRmob&#10;j2MJC3eF319n6Q/gciTg8FnZtPXrk9/Ctf/03OSa4bVe9JuOeRe+8xVYeNfwvpHBeIyFb02+hS31&#10;ERkL1wZmspk8KzCiWH9vQQWmSP3fCQTWkzgKBcZCW8BiON5jDEy96sDR6RdtfVC2fD9nxb28rWzm&#10;bP9w09u6zdgvXbMt0CFwC+MddhlH2XqzvyCgmKsKMOTuLK0S4zgRwAhQWjCWKwHKlS02zzyekpL7&#10;k24SR9FvcpvmGue2rW9idHCzty32Rbcu3cL7AmcxEkClrCIAGV3Zt6XmiR1dPtn//PHJ/vHXZ/uf&#10;H5/s79+e7R9/vGj7ZH//+mj//f1Z5cnP/ePHs316uJQL1xJbz1u3WfVlOFgLiOV45mbGbXZ63Cdb&#10;YhwPhSxZytT4yE/7xE8IzE6MfrCxj7/b6MgH+/D7r2/G/qiwAiGjlqEw09qyz+/0ELFqIaBDIduW&#10;hLQMaycLTBjbw9ZBJrtsY/OJGwQrwdURqMzOT1lazGRJ29TcpOeuLAhclgUgiwKXRbEgmEt2QcDi&#10;bg9sJTCWFL1ABGqdncwG14d9uT+wFmIq3hMEU6G8AZUAIEEAhoCClVEBQN6CCsFajptyhxoqgEot&#10;gko+b6tFPUfg0i2VPbC13gqDDSOwvAUV9mOvEYK81V+T7x+UIyhUYmWTbTz/z3EVVyb/LShgBJMY&#10;o4hxCZ4RXBFWMwxgEQogEJQ87CegAMNg4iQmUDqR28DkT17C7HBxIXefDCo597p8RphwiQJwDI95&#10;NrPhD//r7X+G93GA0XsCCOGbA9MAWBwkBSR829vvjnXB9zuIqMR7eQ7f7nWp55BJS2xkU897EqOJ&#10;bUEb0Q6b6zIEtZod73T1TOayLVlxK2+lXcnBluSgv2LF/bzvr23LKDQYbhEKI5OZCgGW8ipPcT8B&#10;GZX5ltyW+om7MfMCk7SAIte7tYXyti11biy3eu3Akq4fi8Hsuau0IJfpcF8u8NauZap9gcmurW8O&#10;PCGu0Fa9DdZtOr9l7Y2DkKJfFmuRG/QXwCHQAEAwXN8+39nDzZn11/Tu9bIDJ4u199eaPtsbc6W0&#10;m+WwrUsPBCz1CqVgrFTImljkrZAQl88ueCGNv5CDaCxYjukmpW/obVaGfVE6vCh9TqcmbHLsvY28&#10;F6h44pvnqAgEfLKmMQeR1zI13A+TNr0ep2bkkojZsAV8ABcCv94jhPtDPEXgMS12sqw/T88KVMRQ&#10;eIklFSLImXmBin5bErBQAJglgcoywAGoiKU4uPj2lakM4ys6dvcnnw7AQtFHAyo0OgLgSXI0fAIm&#10;CADnARWYB0AS8lVyqlRVsLaUxkreGjpuartaKGq/4KVZLFqLUpJrVBbA6NlReOOWAq0OcZXQvTlI&#10;LG2cICkCi4MKRceRfWClPdYgRfFjldjz8ROYSMFQUgpuyqsSiyX4FvcEEInnkukd2fr1yb4KM7D5&#10;775NwOLN72+BJd7PrG8RYDj/9tkBXF6BJbxPKIBfZC4BHPjWpAdJ38n3s8+3vsZatvQd+/7tsd7e&#10;1h0FxaINtrfW7fnhyvdjm+AS1Rpl21mrW2lTbb9ftuKO2OpeUSCSt3xPgLIjQBkIXLZyDirR/aEw&#10;Gz8zvQWZQo4CmLD1oK3Ll0CFIK3AZEHgMiewwP1JNy8s0zl1oEm3H2yh+yyQGHj8ZbnFJOPb1uji&#10;ujWdnTAv7NMty9yqnra7drzfs2yZtbnbttyUayV3Z6pyZVOlIx9awhwovY4MW1eueqdm652656Os&#10;tmrWFROhy5hYSlhnS4y8gHcRvA4y5elijvkm6KmvpzwrnZ6ZlH7OOHtJp6T38mxSU2POVlLah8nA&#10;WMbFVkbFVj6+/y3MURu7kimwE4K0obyyFcDn999+8xwWP58wGFgLoDI19QoyMY/Fg7QwEkBELGQR&#10;pqL9WaHaooAGQJmV+5MSkMwAONrOibE4c5knSCTAEEOJgDJ0f2ApgA7xFVygyFIS1ye98goqryUK&#10;AUATfOLoG8elJgGVqlyiRm7FQQV2Uk+YSstBRQAjptIQoFAAl45ApSXmEgRXAiwgAUwoAEkckMhg&#10;NRQjCn8sr8oR6DxW2t0BbbHa3DPMCdG5CCTcAzMJLs6r4oaYR1RogOENu+BYCk8CWQQLL37toU/n&#10;GIDjtQyP9Xt8DoX/eHvs1/LcN8fx+cFVeo3dvH1HAsDRPeL7ARG+mXpgvR+WLIn1wLezwuBrff0M&#10;KBSCtQDIVn/dvjzfJG0R4ie0T/VA7vBp1cqstbydt9pxxQrrYiqAy47ARaCS38552d5f816gOPnY&#10;hUAlMhUHEcnSkKUMWbHcH3p4ase2uPpgS2Ipc7g5pV1Ll1Vqp5aSOzRT3Nb2WK7ShTV69Oatio0I&#10;PPbktl1ui6VsWr7Stk/3cif35BLLNbk+69unu4E9XO1YvrFtM9ULT17zOVGyTNrODPx5n3uWZTYA&#10;Dp8rRYABcMRuYZZBRb/f6j77ryVJhKUkhCOcC6QjlAQj3EUasbGR9/67uz/kpIyOiFmojI1yk4Bg&#10;PEyBQKF7mXMjHz7qht+FSAFUZnxsUGQtuEWwlQAyuD/ezYwLhPuTGreMACUzDwKKoSyQSDNpywKP&#10;WbGUObYCF+Irk0LDDExlcdbpFSwFVpImzhKZCiUJ2AIwHkehWzmbxFUEMCy67o3uMZWQlxItTCww&#10;FUqYt5YlUrNWFWjUsoGpACiwFFygugDFWUrCVNoqq2IqbYEKAjsElcQyvgUVX5lQx83VTZW+dTeP&#10;na1s0O0rZvIaFwisxAOYiXLFHp1hIFP3oVwAisc/EsV9W1ypky3F2Qe/CWA4j0LHfZhGvMbPvWEi&#10;pz4fbmQkr8AVASM+x7fcPyzEZMI57n/7TN9yjnfnPOd4pgCG74rfDagMwST5burp0/Od1xWxFg8K&#10;76gee107Uj2+dFbtVPVCrw91SS9QjK94+6hUfX1ltf222n0j78BS0LZyKEDZFKCsr9hKX4p6UrKV&#10;zay7PbAUZss/Pd415nt9K0PRWL2Vs/nmucdVFrpPttK7t4X2o80Wd2yWXqHakbYCHYHJfP3MZsRi&#10;8qsnAiu992BHDIVu3Z7qY8sDtHfn1MeaHey0BUpbtn+wa2dHG/ZyK1AqbvkSu3EitegxoJMoPHrL&#10;MfuwEK7LLMJI0raQZoDwnK6ddsBg7a+3ADOmYwr6/hZ0uA6P5ZdffrFf/uu/7G9/+5tvf/vtV9/+&#10;+7/9m717L/bx66+/2m8qbH/VxXQpAywTExN68Jh9+PBBD/qgG3+z9wIWfv+oc/wGEAE8bMfn9HIk&#10;xDlToctZLyRQAUBmVVKiU/T2QK9mtT8/LxDRfpZALExFwDEvpjInoAFQlsVUlsRYHFwS9gIbGXYp&#10;Z2e9xJgKDCW6QPMraW9kugPfshQsDHkH9OyE/RBXgakwbqMmMGnnA1MBVAjUvoJK3jqJy8M2MpXo&#10;9oTyug+oINSACstwACitnvziNQlDb9u6PbqJ31hdKQ6gAlNBmQAcACUEMIMrhGIFQEkWMndFZz9R&#10;YD/WvgABoHhV7sAk2DpA+LXJ7+yrBPYQJqYOk1q/soowC34EkODKMFM+594Wfg9uVACrIWMZbgVW&#10;yf8FQAzfQDk/OQzAIgDl+93tS0AmxGNeQYV9zj+u9uyhvWpPApTbdsfO9gO7oX6Y3PotqFAaJ1Ur&#10;9WVMdsRU+jIgJ4GpVHerlu+uWGlfjOWwYLk1uQdiKwAK+Uqb/a5dnDG37YEH+D2gT3FgCbIV8qIq&#10;Ao5DW2zLzWndWG79ky13bmy2vG/LYjCplTVLdwQ0YjAz5QPb2JL7Oug5S+lvrtvh7pqdHq6pHnds&#10;e2fT9nXMYnOl9qZdnW7Y4zVL4JJvsmmF1o41Ol2Bz5b0oiVDH4w7QwWWFhe9tyaUBT/GaLIPoFCW&#10;ZqRXo2NWXMp4THFZ16DbEIzUzIyTiBHp+YSw4PcENND/3ynCgt+FFx9/fy+X54Pjxt/+8z/t3/5v&#10;AhWAY1SAwMMoAMhHbbkJRBr5OOIAwoPe6wEwFo6d3TiKBWAZc2YyZiNjITGOHqBxHadhJARgnaWI&#10;oQg8ZuT6zOm89wLpeEFAQhxlWsczgI8Krs+8QGTRtwxspAR2gusTmIrQWdvQnZweuj+hW3n+tcET&#10;C+JLcegcQBJ6fsKco6Rh+zgIFZ95TqVGwBb3R787sCSg0hCTGQKKth1cH6fW3QREAmsJtPsVVNrt&#10;tgRgw1rdTS/t3qZ11pmtPoAKyoR1RYliMJYSlEzWWlsUCVchAEcsAVzYdwBItihtBAJXcgcDKb0r&#10;cgIyKj6NwPmJz55Pej3dwZxnMqSry7CeMuDC/bcshXrGUqjkp+z6tSyN6v8hxsM1Dir8v84xQ378&#10;f57pM+sn7+FAxvvr2R538a2AhaVBBJrxu2Es1A+9SmwD8ES3cdtuulL21VW7T0DlutlyUDlVnWxu&#10;rP3UHvTGVbbEUjYkF3KDqvuSh92yFdbyYgkV66yWxV5WbPtw3QclMr8tUzDiVjCBUZCRgi3Mk25B&#10;J0Xo9eR4aYlldbM6v2zLy1kxkWvvzcm0Lz1PBYaSKg6MhLhU6cC3uXJbRmPNMvVdj6Ps7W1aQyC5&#10;IcZyeiT3p6X2O5Ah0rfN5VlwjkXX+wLMLZ3r2lKFhD8WM9uwcnvLpgvbckWkz9LPGbGPmUnp04Q8&#10;gxQMRSCDromtVGQIp/BGdN18ioz5RenpnI1L7ymjYiYLAp+U7htigfQf8BhRYTum8xNjIh4qYAFe&#10;zfvffxM5+cXecdN/icJQ3gtEAIrIRAAMkImbPn5474DDPlunQQ40xFnEUmZC0tzoFAwlgExabIQg&#10;7GyaIO6E2MiEx1Pm5kTHcHsENvT40CPEltgK53CFABGABbZCWRSwMMEu7s7QBRJjmcuFLmUHlARU&#10;cIFgKoAFPTuxMNgQVyee925kAQY5KuF83mfY96kmM8s+4HA5ERbyVmArZVkBAKVXrvi2KWAJTOV1&#10;fEkEE18ClUBts2GN9rqXZmc9ARWxlTWxlTUU5DU+AKjATmArnt7uyhPZzPYQQLDskUUEcEmYBlsv&#10;KHIEkESBtT07hTGEQCnl6uJU5czPwU4AlrubK3/W9eW5389vAMuJFJp7AJbQdRz+G0DywKvKhYNQ&#10;8j5+72vhPeI7cuyMxQErMKLIvG6vL/xbo6t3KMrPMSDGImdv6+RCCnclFnir7XmrZZettsdTSNiL&#10;7RCBhQKIFLtip1tiqQKYCoxFbs9gvWKDDTHZStnH8KBoDhbaMjk1XcusmFCQUclIJubT8654iwuL&#10;KmICOkfxe1sXtiA24t3EtTO5O8ceuKW3BxYzp/MHe+s2nelYrQMLFWCo7nyaUbnIK/W+PdxsW6a6&#10;aQdyg1iIbqUq4ySGu7Pds7PDnt2cb8kNwi0SmMpF6q5v2IxAK5WakS4u+bs7G9F7jktnCVlM4A5p&#10;OzubstJK1gpLaW3l+ku+JwUOEAiIhHsj0nG+b1rsx3UegqFzYyPSbV03J5YzKn0f02+zAh+2H4QF&#10;//nv/27vQCGnNLhA2h/hBfSgj2IkuEQ8zFFKD+TaADi/y/Uh3jLqLhPg40lv02In8+MOKgDHMj09&#10;AokFgcZEalznArgQY3Hw0D5xFRgMbGUmBWsRhVNJi6WQbIc7NCv3CLZCgpy7PLAUgrUADExFIBLz&#10;UwAWT4LTPqCwKB8SwaCxWUCMhseaQAUZ8wOQADDscw0CApBQoX6PirtFYjY5AUohm/Oen3rCVLoS&#10;NIQVQGG4PfswFrqSf3J/Vjes0+1ZW5aoqf0AKlsClaAcsBAUiC5mj6uIpYQpB0L6Or8NXZ4EWH52&#10;e4LC+hYQSBSX7f/5P3/YjRQVdsE1gEB0cQAVrgMQOI9Lg4KzUBhrKcN2OH8uMIrKz3+j4P487R8I&#10;YDj2NXv8GQHwPHD75n2GJVnEDAZD4NW/Yfg9YisCDsAp1gfuEAFdgtLnZ0fOVGKA9kYs5VqAciyG&#10;ciO34Xyn60yFGdtgJqueTxTagbapHVStKlbi4LJZENALVNT27dWS3MyKu0zIAG0NE8HI4CpjgDLL&#10;mQA2yMhyABFchignfqztvFybxc6dLZKjUtO+XCFyUuZqApWq6nBvzda2D2x7syWQWLPbC7HX9R1r&#10;ygCtlBs2k2foBku5DuzLkxjOisBwbd+Wqn1LV3ZsdVMycLBmzwKewVZXz+ja5lZfwDFp6ekw8A9d&#10;XdZ7pohzTk+7jhNDQQcy+n1G15Ylw9nFJQeNaTEa3CeAY0pMZU76lpK+TkqnidEwT8qk2M24QAVs&#10;GJfu/y4QQf8hHMRu6MQhtvLu/W+/O2UhZgJr4YcJgQTLoAI0AAdMBDBx1iIwGR8XYxkLsRX8rTj2&#10;x/NT5sYEHOPe2zMr8FgWoMzq5WZ1LuXAAsjoN/2eWRSYEJRVyQg4HFgEMARvZxfFTHB7cIFUiK3M&#10;E0tJ4im+Tfbf9vy8ZSw08mLS6E5NaXgdx5IWkiM0XIegRCEBVLgHBOd3kvv4rVERkBRU1BjEVegB&#10;IqZCzw6MhEJPT8xPoXAu7rcZR8R2dV1+styfXl8WJiZwhYISwVQorlQeRwldrwFIAgN5LRFIBCLD&#10;uMVrcJZyfn5qd7eyjlL64aLpbBOWAGi8PF7bH19uZSHP7Un7ZK0yJSNKH9jMqe4LiXCk88f7HKD0&#10;vAAqu/5+gBGrAfJ/w3eLWwDwn97vVAwogGXyTXrG88Otf3+og74/n2su9VwHFZ2HrVzI5RnItdze&#10;XLO97Q070/0Aidd9Uu8R5Cl0I5dWxVJ2tBVb2e9XxWCz3t6desH2xVhCjI2elLLLADEKzmGkmOLA&#10;2azORwOEbLmcueuj0r3zfJTs+qPA5MKynUvLdMiq3bG56oENBI4b6y1nGediG8cHG7a5eyBG0vUe&#10;nq1+x7LVnueptLtr+m7dl2vZ//XXpepBAHsgedgBeFbtToB0e7Fti+W+TUp3F8VMJscn/HumAZkZ&#10;ZrmX+yNGVSxmnJFMCETGBB5812ImLcNNVmxaQPSrQCgsyTMtN2p2aszdnNT0mAPT7LTYju7letws&#10;fgMDYEKUjwKZD4DKhF4ENvLrrwRhfrFff/kv3wdoSIZzUBkXOunm0XGBziQ+l9iKQAe2ghs0MqXz&#10;AhVS9fGxUgKQeQEJsZR5FYCFOAkxFFjKjBhKKcsctUJVAQe9PgBKLGTY4v6kYScq7v6owFRiApwn&#10;wenYk98SEBmm6gMuKjQwjAQhoNDw3vgJkCAQCAbHEVwYuh5AJQgLxQVMTKVWLnpMZQgoYiptEuEE&#10;JExbSPcjU1B6j4+2DjIJ0LBlHBHnemsCld6mz63SkW/sXaq7dKu+LSF+Et0UFChcR3JbULyghD8r&#10;6D8Xrv38fOfKDHMADCJL4TcYSIirnDoQACK4SAAK4MD1/A+gAoCwWmC4n5UR9QyeJ1CBnXCe94Il&#10;cO2V3Ke37o6X5H3ZZwtbIY6CKwRo/Pn9s38nIBq/neMf3z5JkULdkAjXEPsj3nK/2rVTAQv1A0MB&#10;QCK40ya4nnGoBFuCtJW+WEpf7uy2XFexky25PeVW3vLtFQFL2erlMHVGYLgZq1RLVhJb8R5CnS8K&#10;YHCDhnKFQVqWMUpkZ6HQ84GDC2IrSx3G+sBWLm2RjNrKkfX6AkkByqmYFcBycrghxtSyKwHKj5dD&#10;OzhizSFY7LpAZMvW+5uS8ab948eZjrft9nLXtrb7Ah56CgWqgw0r969kfBd8MOGStjB8GMTYyEeB&#10;gwy43o+eH5QflgIwLC4KdBalp1npWGZMhvWjvmNCuiodlcexkJlx44/XQC8R7IT1ksek+7hRuDzu&#10;KgkbxkZ/D7ghhvQOpuHui14AOvNBW1jKRwHNtEDFEUkPA3g4NzLywcvHUVJycYugQqH7aWx61MbF&#10;WmAknoYvIFkkOAugwFZUVpanhZyBqSzTtSxgWaHbeJaMWwYwwlygXnQ3h+BsXBUtrX0P0Kp4bCVh&#10;K5GduAsUyzLzq0BRVcEE1gQwrDQY2YpbGVFBxjllc6/nASG3PhkBCvRX1inMzZKzsqyUT9YjQKE7&#10;GRdoVQDTrIcpDurakrnJukHVmii2L9URzjHvymZ/zVZ7IblrVaDSAFTWwsRIsacnxFNeu1PZ+tB/&#10;KRD7KBILat1eX/oaOARTUWrYh2+l5OxHUKEAPCwvenOFkgeQYLuvc3fXZ36M6wIgELN4ebix718e&#10;fNoA1iJ+vL/2Rc2PDwUmAgvAI7g/AjspOfey9vKFgOlM9xOjIZhLPkxwfVQAFxXADSDhGQR3eV/A&#10;jO8ILlqYiyW4N0mBwSVTQMQu9zBR07oddDp2IFBZVWnUSFITeKtQ58xR4+2hwtSeZbVVZRCYSmm7&#10;YO29mq2vlq27KSPRyFultmKra2pXubTIQTFHHC5MtBRAQwxXBXkI8TYdS74WGSuXwWARZ2Fw3bzA&#10;g7E7x5bt3dqsgGSucmDL7Qubqx/bhr5nfb0jYFmzQn3N8o0N++vrmTXlxv35+cROj3DfqOdNu79m&#10;qYx1e7nft//nf9/Ypwex0UOYCiDa9V6gutzphdqBvIM5G8nt6d2KAgvpjHcZh5VGl8Q+Po78buPT&#10;wcsYG/3NFpfGxbwmLaeykCUzdtaWc9qXji7JWM9Ih2dnp21yVvgwEXqBpqTjKR2j8zMz0uOZaQ8M&#10;T8p7mZ56L1fqv+zdyNgHRyDKmMACd8gDtkIhXoZgDPEUwAbQCdeF3wAj/Dj6uccYCyAWM5diHpYJ&#10;SwtA5sVYFhf0+4xenhcVgCzL9VlZCslu00I9EJVYCmwlK5Dxnh9dlxFYpAUmMyo5gQ5JcPMClZib&#10;4i5Qsn0FlXToBUrcIaeiAhb3IymAjIADYchkAA5+E1tJjrkey5MXeGCV2M8AKnJ/WMqjIJChV6gu&#10;QHFgAVCKJVf+RoMFq1S0rWnLLPoE9lhT2QO1rVVXhF5vTUxlzWMqTWIta8y/SnLbelJ+3keB4jkH&#10;CSkkSulWXkrp6w4nQMJxUFbOhetQYsDhTC4GYIR7AqCEQOurCwMw3F6f2+eXW/v6+d6eH+9cyZkI&#10;6UbAA1MBHN66QBE4+D+AiftZ6Iv/4NyeaH58D7+X99F78078p3+Lrjs7lavk758Ao76JeXQJWuP+&#10;AaR9ASvH0U1kek4A5rbbtR395jPnqZ4A4KbABZAnkxmQYcmUep2RxnJtCNCKqZQ2ilZey9vOhtqo&#10;W7RdbQ93msY8PIVCzuWGZXCLcndzMjAwFljrioBmeXle4CIwYVCdtksOKCoCGM5TCMbO1c/ETgQk&#10;5X0fCzRb2BKDOVFbdu1on0m1uwKIDY+V9OW+VZo9G8il+fKwI5bStR+fTu35Vmx1pydmLllrtW0x&#10;37RMbcvqkqf1ja612rDdlhV7JzbGIEKVUrUrQJm1IkZTADcx+VsABXkRkzAVuUcYThj4xMyITUln&#10;yXpHlxekdwsrMvxiLHNp6fPsiMiAdHv6o00JNKam30tfx2xC4AQxIFWEvDO29Ar913/8h72jq9i7&#10;iBP/iOAslAZW8vF9SHabFFsZHx3zIA7XuB9FogzINTllIwxInBR6TcgFmhjxGMu8QGKGXp55MRZG&#10;IutP6flZYb4UeoAEKjmBC4HZLO6OGAqshTFA5K3MCUwyMBgdT4u1zNMzBKjg/iy9uj+AijMUclUc&#10;WFRWwpYF1gETp6WAhhqf7RIWJrE6AApbWAx+qAuPhIgZ5Fi83c/pHvaxTg2YiuhwV2ACsLQFMCz8&#10;DSuJqxsCKsz6BlupMftbsyZwQODXfcBgV34yMZWmBJ4SWYorj484RoneFD8WZQYwXEFfWUh0L2Ad&#10;8Ti6GbE8P97Yw921K21wnwL43N9e2rWYCCwDl8ddH4EPSg9g/OOvL/aiewEWrt/ROVgDoELQ1IFF&#10;z+O9WDaDEv8jsp/o5vwURwFMkveOIBNYTWAxAVxYqD24aXwbdcA0k9zL/8I8Auh2VDdtAXQYf9Xp&#10;Nb3uN8QKAfa6ACawR9IKqnIT5MoIRIoClO5GSQopprJettMBcxIX9N1qy3LOiuSiVOQSFZfFYHJy&#10;f5bFdHCRCdIuOCNZIpFMjJcyz2hdMRW2MBeyaueqTF8gt6d5ZZn2uSfA7e6Tjr9hx/t67w3iJluW&#10;KdStXG/a7rbcuC0xmN2+DyDc3Q1sZHewlshQz4rNDZsq7Nhkcc/amwfW2aRHbt1WOmc2Xr2xjNhK&#10;SQYxZMPKjZkat3wpbRNTH6SrIzYhcPnwQS6L9JtgbohzTkgPpGvSy4kp6e+E3BmKrkenOTclcAF8&#10;PHwhEkBP7oieNTUDwOi3CRYiHLP/+Pd/s3egC27MB3JQBBYwlZGPYihj+ElyacRMYC0UGAoxFvev&#10;9AB3m+I1uD96AQBmeoruZAGKgAQXx9mKjomhlLPTekEYCiBDl/KU5ZdF1Ram5Rrpw3CXdE8GJkJc&#10;RYWJmnICkYWFVyBhGgRnKzCat4HapAAqCEDwi4N747ESd20EEM5KEiARaAQmwzl6hQjqLlmJWAp5&#10;KhIwgrRsa/KtARV6gMhRga2QBwNL8VURsYisxQxTQagBFebnGJDM1nNgIfjW7vZdMVimA8DAwr4F&#10;Eqf6XugNClbaQcKVMIAFSojFf3vsiprsu0JLCZ/kztA9HF2W4Prs2vP9lQNJSNs/8LlXmavk9ubC&#10;U9z/588Xn73+6fE2KLqUOQZj2feYh56D4nOOgCv7MBRnK/pvf9+jV8CIIDN8P9+++a5ke3JMt/X+&#10;8FuC60cSXAAd6o5zHVlvXMtOpyEGSJyl64Hatiz4qlwjGAvt0Gw03d2s7ZatLBCp7amN1op2uFmx&#10;4+2qrcklutwpu2x0mgIdcpjKK7aSlxtUylmhJEOjfS8Jc4WhBDaMDMkAIUMq87XTJH5yaKnauQDm&#10;1BaagMyhQIShFqs2X1zzLuGjw0374/OxVesNuZYbli13dG5g9Y5cHrk6Cyt1K1ZbttZnCMLAKi3J&#10;h1zCi1MC1et2crAuI9WycnffJ8ienZYxdpkP3cHIMz07kwkpWFicsxRJcnKLRj6Kwejc5Dg6K1Yi&#10;nZwRSNARMzIqHBghtCHPROAxJmAho3Z0Ut7MyG/2Qa4UmOAEg0xb6T4xnF/+9jd7B5gADgBD7OXh&#10;4pSAI4IJtIgMu2mdc79KLzU9JV9LSMiL8gcTQjYHGb0Is2rj+mQFJrg0ObGT3CLgIYCR+1PKTFlJ&#10;+7hB5VzKSyUrf07gAVNZERtZEWiwzYqVMB3CstgMTMWB5G0RqPjUkhFQkuxaSoihQFOxLKEEgCEI&#10;KwDJBSDh2NmLGgO3B9+5XJR/3SiKmeStVQNIilYvy/VhcKKABYYSe39eAQT/PSwk5ufEYBw4JNAw&#10;FQ8kiqZ713JPTKUd1v5hzhCPm0QgSUAEQNnaCrkr29swhODWkFSGmxBchldFjee86BosvBft31xd&#10;uOUHTFB8mMAl+SYCGAK4AAugwERIX5+v7a/vLx5LIT5CTCYoc3R99sRYCCIHt4lzxFMu5foAOrFb&#10;2N9TJbpXvAclvGP4Dv+e5J3dffOCO3Vsp2JQ52d0OR95XVA38Zi6xu286ayqTjshJ0jA0mLwH4Fa&#10;JtdqNa0CwBPjqjLHbNtKPbk/AhWyaDf7AptuyS726naxU7XH47o1eyFvY7XDxOgyNpINZIQR7MgT&#10;LkNBTKYkWXDZkZEK8w8Ra1nU7zruXLjbs8BcKeSOMG9K/dRWuhd2eMTKf5t2sNvT924KJPoOil8e&#10;D/Q9q/bpYc++vRzb/3w/sX/8OBdTKth/fzv23x9vBeTHBNJ37fFG9XywYQwN2RHDmSid2kR+TyB2&#10;Kf2TIZ6ecICYmoQcSMcnfrPf3/8iEkDsY0wMZUwMhUJafxi/Mz0hHBjTtZAEkQW8kdEP3C9sgMGI&#10;aODFvJcH47/rHGVC938UCDH1AZm17xw4xDKYU4UcldGRACw8KKbpg0AhyjsSup29r5oHg1Ijngw3&#10;phfwBDmxHF5yPhlIuChQWRACMo8KeSmVHPkmk55pi8tDwtsS7o4Yyoq2BGlJ118SWDBJE70/zLVC&#10;BHre3R7cH4BEhX395lNKAiSwlTeMhd4c7+Xxxg9WJJcDUBYDoOgYP3hZwoNwACrOYlSYqKkuZkI3&#10;Y0UNG3p/BCQCl0YCKM5WEqbiS6Y6uCSuEC6QACVQ76oEBovSlQJ0bU3uTgSVRrPhykFAEvCIxdPy&#10;YxGwEGMIyp1Y9sSCh+M3JbnGr1UZ3qMtygq7QPGjm0GsA9eHXiC2XP/l+da7mAEUArEhBhO6nwEU&#10;3JuwaiJB2l070m/04ODyeLevx1WSd3lbeC9nRcl7qbCN+7EAKMRZLvT/lMsL5qMN9XMlcKTXjF4g&#10;6u1IQDHYHnj2LF3GxLBaLeJYqnftu0uqtgBYaJ/KVtlKHRkIgcjaVsUKq3nbW6/YZq9ktUZBLoXa&#10;fL8icMhZTexlpcAg05Lc4ZzlC1m5QCHmAtOF9eI6swBYFleZ2IrkqbhxZ8vta8utXtiyGAozwKXK&#10;+wIWgUTn0FbX5MqJsTL5V1/fNBhsGmtB9WV08mUxk4pkYmvNPj0e2+bWhtVkeJZLq3KR2jZT6Psw&#10;jyMBEjGZra11G+wObKx4Zh+XNkMoA4YhvZ0Qe0ilxPxlkJekKwuLozY5SU/vL55P8vvvApkx0kTk&#10;pah8lO4SKyVz/oOAg56c33/9TSDym/32+6/2m7YfPgpUpPu//vZfOtY5PeM3AQm9xqTx/+d//Lu9&#10;++03/iAU/uR3Xfhh5L27MuOTAEtwcSKgABx0J3/UNc5qRJX4E+9SFpiMzUCFRjyblmAteSm4O9OM&#10;+RG4pNPaF1tJzU4mPT8CBibRFUNhmxF7AWDIU6EHyMf8CEyYCmFJAOIJb0mJvUCci0DylqkQQ8kA&#10;IFBVAmliKgiBx1goMeaSxFkItjmDEaiURXMbFdyevBiKmEqlJOGCrQhUtN9NgrWRqXgMxd0eACVY&#10;R4Qa18fZySqBWqxqz1Z7uD9bApVVVxCCkaGnI6brhx4PlIhzIbN0e+gqoIQeO2Grc8M4yj/tByVN&#10;3A7tn52JScAaEuYAWwkuRsiwJZ4SAQSAgWFEZhIYToihONN5Uy7OYRQEW+kFApyYiyV5h7fvAavi&#10;vI4jmPD+cUzS8LyOY8/Wldy2SwFLrBviQNTZ7fWZ9bV9WFuzfbk5DQb9ab/TETtJYlzEtioCe0AF&#10;xkJbVDZ1fKjtbskOt+tqj6pt9yu2J7DZFXMp0a3clHtbC8mQAAZLlAImAE1VrBWWQrIkshTHj8Fo&#10;cpIdRgvP1088T4VZ3uYEKIvany/v2mxRQLy7LXa0buWmXNztTWutdm1X7uJgQP5S112atfWO6mLP&#10;3eRCveddy8gNLGaluWupypF1NvdtoTyw1vqejx8aLYqpFA69ZxZ3BP0lLpKiE2RWxlm6t5CRYZee&#10;LazMhMDr7EcZyarkuWIzABDTlogkvBeALC5+FLMXgRj/TWzko0CGxNj37p2AB4AXRAJSMpeSXqZS&#10;uu9v9u///n8IVEAaoQ7I88uvofwqgPlFaMY+YEMXc8xNoSs5gIn+SMf8EWN9GOdDtzHsBECZJKJM&#10;XCXN6OMJ72KeJ+ktJVBhn+5jsRhGJXsGrQrZtbg5BHnDDHACDLqXVREzKvQAkZY/ZCnkqKyE2IqD&#10;SVJijAX6iisT3ZuQowIroQconKMEX5h8lSUrZIPVqUlo6nJ9mtWCz0OBC+QxFQkUAAOgtIphlDIC&#10;3GgEQfbgrAqBNSa9hqnUWqHHpyswISBLoLYmhYjBWgAkAol3p2qfLWASj0MshJ4b8lOkgK6sgZHA&#10;NqIC41KgqAEQwrWBQQSlpRcnggoAwm8hIzYGV19jJR5w1bM5R+AWF4zigJTcT2/P3c2ln2O8DYyH&#10;/wrMBhcnpPOH/399Z67nfdnnd4CPfQqjo29vQnf2vZ6N6+b1MNiyp/sba4uR3F5f2JYs+JPqlDyV&#10;rlwfclMA8raAhbmB6f2hGznGvMgdKm8WrbxVdPdnfaNsW+tV2xfQHGyUBC5la8n9yZYI0IvRNgnO&#10;L1opz7K5ee9KLpXkHhXlCjnrDcM4gnzhAmmLq00qPt3IcnlSzKVSPfJz6cqex1mqeu9VsVWS3DY3&#10;OwKYrmS6bqVay0Hlry/HVu3ILVrv+difp2uxkp2eTeXWrdDsWa7S9bFBzESXKa/a2lrHRvPHNkKa&#10;hwz8JFMTpEa8h3VGepli9kWYy6TOpca91+b/y9afPrW2JNu+4P7jy+5975yTmTtXQ98jhDqEkEAI&#10;BAiQkOj7fvVr750n7617y6qszMqsrD54jZ/7DGDneR/CZt/FDB8xhodHxKQSLTaE6dNyi1Qvio2t&#10;il0TiftBbOWj7PudZM2v7/5qHyWj3g//6jLng9jN+49iOmIyxLtMTckGJyZdwaBofiGKjv47799D&#10;c/6qJQ6a6NPDCcggmMeIHjwsYAFgOPbuXdAiWEr0SJYuE5AMScfNClSGBDTEpwAqNFfRAgTI5Oaj&#10;9QdJVM6LlgEkc7T2iJ2IqcBSAByC34hTockZKTSvNEeLDywFX0qWfNxaJFAO5+ybgZoEKjhcXeoI&#10;XHCqASCJpaTgN9YpIJxDE3NO2zU6jkk7Ayo0ITfcOSuWIuZCHyDApK3CCrDQ94e4E/r+EAqeQsIZ&#10;upD+O7T21JvbDiotgQkSaK21qYJOq1DW+kPLRuacfdtZLgXAsY6hu9H5cAQBEIkFJBnEfiQObAZf&#10;CjIiGWpiASxhFRGyD6gEs2DprEUgAhAQ15KAhW2OwVQIdsP3QvPxowwcFuEAIVCI3sfxjPCLZExE&#10;y5TSO7sMYvvN/pfz9I13t4DKuZjJtbMTWsho7TnUO+BwBQhpWTvb2rZT5d/5zk60uglU1tsEvwEu&#10;bNdsvVkX4CN/BPaHWu8Rr6J/2F4WC6g6mNQkc+st7aN1SMCyq2WhEaz1TKwhyWLKUFqm8uOBcgCK&#10;ly0ctcc2LVZCfMpkccumV68cWKYqYqeSvcsbfT23KWmjcrPbtfqWpN7Zrk+DezzYtPJSTRJSMvWA&#10;fkEt63c37H/+PLHeIY5ewLUjttvy6Nv6GlOPrNvw0pmPuI/NAiyQgI8fpSo+BMOIQZWYy4sxk97L&#10;rgQoKrsxNMJ7d2Sv1MTgtG9GNhhKY9jGZc/jk7QACVR0L1qEpubHbWx6SEyHJHwYAhuGPPjt3/7t&#10;/wz586voDtIHwICFeIuQtBXr+Flo0XE5JHDBlwL18QA4WAojPnmvZCUt6e+DP2VyYljAMuSgMqEP&#10;8P4+sBial7WdE2vBp8KgTHwEQBKAInomkMGfQqwKsSlzsxPefj4JU2GoA4AEtkIvZZc+rz6Vl+EP&#10;tA59pVey+00ADNUiFAa6rVMw5nOzVijmvaMhPpFFrfuQBwx0U9ISAAFMlJbLAS5NwvSV8fhUEqgw&#10;l0/q8xN9TDaiuTNL9eaWQGVDhV6sxZ25EYy1jMZXDeFBWVqmBKikPj9RQ0dnOjdCGR81O8afjNIN&#10;NTPK5G/x7SQrWNf5sc4Sx27cg3sBCuEADvaAP4P9sA7O8cC2s2MByIk9Pdw6oJzJ8N0vI5BhCUD5&#10;szN55s/Knp0Yyp/f6zDAStemc+Ie8S13YirXkj/0jAZEkDykmvLNAeJf8pDE/raMtSWmAjtZX8/8&#10;K36twESStHGw4lG1ZQHH/rakz7ZYzEZZ8rRsx70V5bVkkZjL4nrex6tdLC3Y5elAjOnC5eFhf98H&#10;9fKytBBy2uNTBCqpRZH+PQutO59IjKA3d9aW9wUyA8mXrsoLzckbNjjYdJYxV27ZwX7Luge79vsX&#10;ZCK9kNf0/3cEMJJlB2KIXQb+7lhtSxXA4bbtCIx6Yi/nx9surQEVRtEfW5CUKXfsY35fsocW0xkH&#10;FUjALJU2A6nhkhgVgxHA0Orz4cNfJIfeidkw/qxkz6zsSARgQmAyNSNgke3i5sCGx0QQhnUtLcD0&#10;YkYCQS5wm/zHX/5dwPJX++XDu/D2uodXABLNyEo6+YOva/lBUkfs5VddjFOH4zG4k4CHycXo+6MX&#10;8v4/RNS67Bm1j3ppEJHBmSYEMnRQAgHnBDw4bicFItOzBM4ITAQixKwALBP4WMRUZiSBABR6K09q&#10;mfr+OKAoRaCbAEYyyGNTtO2h+i9MpSD0DXlSR5osx3gqMZYKwyKwj8F28ItUnc4WBSzOVlRw8KfA&#10;WNxJC6AAIoCLS59XUHGWopT6mLAMQIno2bqo7Fpr21kKAUyppSgZAobBLIawFIAEdhBsBWAJSYT8&#10;cINMhprSW+P916T9Ydz/AjDZPoCF9bSNXEJ6YNxXl+f2cHfj70KCqdBCBAN5kTMvz0kp9r1lTukd&#10;SA6GvAvn6rgDSnZtOscBT/sBlfvbCy2VronQ3fM8cgBxmYnzdUX/VcCgWvaqteGAAjMkupZWIALD&#10;vElfgMK5BBt6z+SDJYFK2XZ26tbbqnqnwqPdqnW6ywIUMU+dU+4WLY/8qeXt6uxIsosAQoFof0+G&#10;Hk5bKiFahGDEdEAktsljozYfrNi+tRzNymIsMwKZ6eqBMX/ybO3AWjsEPK7b2dGmnfTXPZiNeJsD&#10;3Zu5tndUDlbWWvZ8d6R32rO7K0nPTtMOj/rWaDHtbMSrACq359tiLB0bW/9q7wsDG66c2Mdiz4Pg&#10;hgv7qrCnVImPOajANCrlWcsXVQnL7hhaZFggAqBMSm28e0/nQCXsHNv+iGP2rwISMZ2Z9x7SPzEy&#10;7E7bD1I0yQ/7DoctLpO//If9H//23+wXmpBgH0ge0Ojj0DvXWEMsaYoahkaJvWjdm5HoBwQQeds0&#10;TdFCugmBjDScg4o0HEuoU352WEtoVITpj0n2ADL4WAjZ9x7I0zF8JKDizIVAN+3Hh5Jkz+xCtAg5&#10;W0H2pCXyB7aipftTsqA3l0GAimSMx46gqfF1ADCZY20Zp2u2D4BhHWZTUcGolQvelEyMygrOWven&#10;VHzkt7UMVNynIkAhVoXRwQAWZyoZY6FwR8DWljMVQIXxVFbxo7R2vPWHGriV9VJOsif1vk2g4vvw&#10;qYipuJFitG6MCQxejRZQ4BhG7YaNsSIzsm0fzJpldh37MOx03wCFaDrG4ZrWXwZj4hl+/2AX/h6+&#10;PzuenePvkL2H3zNLafvleUq8n+9/OZdlsCXC928lga4vT7J86Hgg360YDEzlUIB9ImaYhj8YCMTP&#10;tXRAEYDgV0nOWh+flnLQ1zYtQLv6nxsCk96qdQQse5JCne2q7WyVrbC5aOWDohU3Fi0vUMEp/CgJ&#10;dqE8YVwV2IiH7COFJK89OBJfnAAFZ+1i+95ym3c23zgViBxbvnVl82tnHq/CVBzL6/uSVnsqK8xb&#10;rIqkt21bkm/4Rw4P96xYbdrunr7lRHJYDGUNR7Qk89FR1xbre7a0cWTXp2077tMhcdOebvZtbPWT&#10;vV88sOGygKW4r4pZtloa2FChr0py1IqqaJeYccJ9lmIws1PeYTi/MGVFVcSMtIhtMjzkrKTNBAFt&#10;YjGF3KhUikBFqoMWowCSUCuEo6BoorfyX+zf/51BmgQqw9JIOF/evcdPQhs0VCaajn4VurkEUqJp&#10;mUg7AuNGBDSwm2H3BAt0xEjcWZtNg+ojvmmdnsopNN/DgJV85G0xGViLsxQBybjYCY7aeckeeijj&#10;uE3yZ8blUPQBmpPM+VdQcfnDmCoCEWTPS4dCgQygAhvxFhnVbIBHApQENg40YivLYiNlgQryh4hE&#10;OpU1tG8ZxkJTstYZSvItS8G3QvAbTcfRxT56JPvkVQIVkndoUyFvrGVDHmwIULRcZwQ4LQGVcMwm&#10;VqJ1Zyy0FFDgYl/4VMKQAY8XR6iWGGTsf13HcDFW1pMBsw4gxHlh2G+dvC9goSXn4pfh/iSuSYn3&#10;QPakZ/r5KaV92TKBSToWwx5k5ynxHrEd754Ah75Nd5JZd9f0c4KpIAU7HuH76fHWHmTkR6L9h82m&#10;nSqdiQEeK12ItdxoG8kTjDC6STDGypaMmMC3ajaOCqH6e5I6OxsV628vWbdTs9q+pNGeAKUjQKnn&#10;rdBctOvzI58M/lIyEL+bO2hVVpgyd6nGeDwRLInE9mMb95JOzwKSK8u1mETsyOZrAx+oiX2zS9tW&#10;WNm2mfqRbezsiaFIqhRWrdnesY3tHZsut/34ZmfXg/nKqzsqO5u2UN2wpVXG5JG87nRUfhg6YdP2&#10;O6s+JepQ9cLjVT4u7NpQbs3jRz4u7tlCqWozExFrxvAF0+Oyt5zUgOzP3RkCh3HhwNg4PtK/hG9V&#10;+wELVykCEEaIpMnZm52zY57ACrGaX8Vo/vt//2/23/77/81+wS8CK8FBi2PHaRKAopvQ38ebjbzl&#10;B+AJZGJqww+T7+3vAqIPEwIVQEToBrD4+LTaBlzYR7BbDH8ghuL+lhhjhQhbGAkSiFHfmMKDSFqa&#10;mSclfyZnIlaFFqBZjs8LXLSdWn7cYfuynflUMjBJcysvlvMvMgdQAUjSiG/sT9IHfwryqJoXS1ks&#10;2DJj1Er2NEsxPi0MheEOVgAVMZV1XeNSSInWHwoutc5Lvx9mqtMSlkIzJs7D1TWOr4mxZCO/tfe8&#10;/8/6Fp3yklNWSQByei+pc9O3XdVgJzcy7qs9OyTYSevnD0dKSJQwTPwSqcUHI3UQyLbfBpclECBh&#10;uB5FK3BIjl/2+zky/mAjcb+0jaEDEqnVJgAgACIdS/fnfBLnvuzjvfw9YpvEcx1E/D1YHln3tGOd&#10;43Utd61/2rUj1cInt2JOz10bHHft89O1Gzj9mR4keS7FUmj9udP6rWr0Z21fC2wYLoEAPPeDHChf&#10;VfN3djatuqMKZW/ZB2aqibFUBxUrrhdtaadsNabrYMzaTtHZSmFVaW1RYNJ3gGPK00GPsYUlb/W/&#10;93baVqkwtUvEP200VyW9GjbfFqA0jiSD7r15eRZA8QGajr15eXL50DsA7u4zpMO27XRUARGyv7vv&#10;3Qv2JW92dzcFIEhoMaldxizesk2Y2RFTs7TEUjZsbXPHJgvrHkzHFKkjy1f2vih2ku/Y0OKuQEMV&#10;9kLDRkZllyIBDF0wMzXpUbQErc5OTgV5EIhAILB37JtWXjoOTozqfNljoTRnOSmCedlcTgxncX7W&#10;SYAPuDYlu56c9IHvaV5mzNpfQJ1o8UEGxQ2hN35zJYY3iAg6gQVBNcieyY8e9/93XcdshcgdHLUu&#10;f7KUZixkKlMYC+OleNzKVEggGAtggSPXj2nJ6G/IoBklRnpjHJUF2IoYCSxmWkuPScn8KA4sbLvz&#10;NgOUlJA/0r7OQjIAoYNYgMurH4UxM4LNCHwWFx1UaloylCTDRwIqqz6SftlaApGW5A5gkiQQcSqr&#10;2hcBcOG38aArgYnreK174JW0sssegUmMUwuoxJgqvW6wlP29mIbiGOPtxfCJu0TaSkbFwNewGIYd&#10;DMPG8MPAExt43fdyTAbrKVt/OY6hC0QS2Lzsywzfk9adaWg9nZPSyzVZiucEMMTx12MAk1+XPT/O&#10;z95Z90lAeH56al+enuzq/NLODo9F/0+UjpUv5ENMX/L58Vry59iHemQslb5YCZLnYbNt19p+EqA8&#10;ankvdnN7feH9kQYHuz7I015nO4Y+2BN47JatsqXKhQnEBCqMT+tzAPVKVtwWS1nPC2wKkimLDihf&#10;n+71X8QWDwXuh/o3u9v6LxsCmJaWAgSBzIYkFqAyg+Rpnltu9cJHf5tvnPio+eXmqZW2nmxu7dpb&#10;hnKSREubx/bpTmDS2ZHEEUtZZnrSLfvty5G19c8Z7LrSGigPNmynK5Z4uGWlOg7ajm1srNoo/YAK&#10;2w4oH5cufS6gD4tdGyl2bUjy50OhZ5OjsidmIp2dscVczvKFOZtQ5T86KdXBTKOjf7ePw/hNPtq7&#10;j3+1YbrZqLLPF6elDvBz4oqYsgmaqceHfcwhAv9KhaIIwZwxwhydkGE4f/3rv9kvRNh9EEPxMSZ1&#10;AATz8ScFIrRte0sPiaZkWMy41pmoHV8LDIeXyvwpL0xFy5j754ONZDEpOGiRQiTGZBgXgICCgMms&#10;5A09kWEtoCsBcSWBBYDC9BxEBAIoiZ04QxGQJGBxp23WnOw9lYvRW7kk/QtgJFDx6MoMVBxQMhCI&#10;YzovHwNfM5q+T8ehxPi0TCCGL6Wm7aYkD4BCYp3xVJiiA2dgtEpEs6aH6it5rAqprrQu6iqWEsNJ&#10;JlBJUbPRI5coURyjRIkeClj2RIG3t7Yzp++2/fMfP+0/f/9m//nbFy0/2/cvj/aP3z7b79+fPH1+&#10;urXff3y239j+8cnHJ/mmc35++2Q/vz7Zj6/Pfvx3JqD67auu+aTlF/vHTx3X+h86xv5//q70x/cs&#10;fbX/oeey/p9/fNPym1/3T73Hb3oG1//z9y/227cnn9zqj296Hs/5znvE83jup6c7bX+Od1Hi/f5Q&#10;+qH34hy+4x8/P/s3d/X9/Z6MSUBKD+TNjU3lU8dur/CznHpHSHwp5wIRAuAI1z9aW7MrSaBnwEVs&#10;5vpCwNXvKInp9QGVttGczBi1ta6YaVes5UCg0ipaeavoLIVJxZhQjLl/8KcggU6P+u40Ph707PRY&#10;ICxw2SeSVWlnC2CR3N1o+mj9TOVB72QGu55fi34/BYEJAAJbmWne6diZjS/1baJy4LMXXp3F2LOn&#10;AoxqXSzkUOVjQ8xK3zs4aPug2NvKh5mVQ+vsM54MY/B2bEd5dCA2y2yFI9VzgcmefSyf2If8nn2Y&#10;37IPCx37WDq0ksp1VbKM+K/5/KwtFOdsvkjEOkMZDNuwMGB6bsTeE12b4QFhHwS+MvwB8SkMCbvA&#10;jKGyf+YEIsRkZOiDjU+MuXskZNHf7K9/AVRGmNNHSVor+gAxJFz4Uugk5J0EYSvEpnwQoxkmYg82&#10;o3NG3zvA+BCSDibIHjEZnLUAi4CGKU+JUQFU8lrCSugHhJ7DMTslyUOzMqyF4LcAGLzTEx745nP+&#10;KOFjATxefCmwFoAF+ZOfMp8/GTAhwVQEMAvMsiZQYLhImpGJiCT5QNdLicEgfYK1MCshoIL0caai&#10;5ZoYSj2TPQAL7MQZiq4HVPCptBivdpUWhmArVWcr0XTcWAXIYC7RL4gBmlqborzbBMPFOowkSaDk&#10;X0nOWjcoJbYxvD8wfhmhLzFMGe0fP7/adxkt+zHa3wQkAATrGDL7v31+sB9fnlw2sP18f+Pb3z7d&#10;2ddnjP1ZoAD4POn4ve77mCXdE7AQCJEAH54JqHzVtYDQz6+Pvvzj55c4xrregdHbeIa/0zf2C0AE&#10;cD90frxTLH1bx7/oXW+vLsRUzjK/VLSgpe8nPwh+w6dCUNxpt219sYUDgcVxT8Ai1nLUWLVbgQuz&#10;9F2eS2Id7gtUJKW62w4CTM2xtKXULVvV/SclgUpJ62IuXeb/WbLSbtEW1/KSPiov7aLHydAC1JNc&#10;aW8wXsuK/t+mO39J7Q2mv1VlpfKEz44WnoWWQEUgMt+8slz9yAGFJmUGa5oQk2F0/RniV9YfJBM7&#10;ttCIaU5p0QFM9rs7AgzJncMdu7vsWK66pXdQuRDjWlOZOT3acUAa8fiUGxup3+m+YikVpdy2DRV7&#10;Nlbq2lilLzuS7UxMWmVBNiK7o8m4WM55RZ0To8+XJWlo5FAFv7CglFcl7kphRhV8zsMpxoUPDO5E&#10;Z0SaqicmRm10bNjBhFATCMdf/uPflP5P+4XJ15m5nXlB0ozuLBnnckhsxGNRCKRx34tAw1uEJI1I&#10;kzqOT4Um5SR5XPaIuYhK0bw8MkPvZJqUoynZ+wNlLAWnLECS0xKQgXLhvJ1UJtAz2ScQA1AAFnow&#10;J6YCqMBWAJZCbDOGykweUIGtKGnpjtqMiYTEATyCpaTJn3z2QpdDYisAilJDwLMKQ1FqClAcTLSk&#10;EyG+lSR9kvxZE6gwnkqD/iYwFYEHkbUwFPws9EdxgFFioKZdaWhYCrEs61uMGxLzBXvKWEvqD4QE&#10;wbDY9/MrwCCQ+PZgvzsbuLfvn28FDCwfYvnlwXsWfxZd//x874b9XfsBDliNG7XOAShgGb9h1F/u&#10;ZeD3Mu473ePGmQegAVAkVvO7GIQDjAAC4Li/PXcgYjCnl/fS9STAiPl6v3/WM3kvfzfdW0ve4buA&#10;hsC2r3ovgIXl108PPkId7/ZT3/bl+dYlFP2k6KyY8obo3WsBDzEs+FMOZdw4bM86W3a8v2XnYgtX&#10;AhWu98GfLs480hdfyD79aCRxfPgDAUq1X3HfCtKn6tOeap2pTzuSPU2BCj6V1by+6dnfmQnfT44O&#10;3EcDSB10Jcna6w407RYTjtUFOPWIoG0KVJoXPvsgPZZnq3sCmUObXGYQbKX6qYPKuNhKXWBSrO/6&#10;EJJ7u5s2Xe6IFQkE9wSWAhWctdsCzs09hjroS9rs20h5ILZzKIZyZjMbTw4sAAnzK78XqHwUWxmv&#10;Dqy4pIpXlTZDXdLzf6E0KxCZF/vHX/LRxrDf92Ic40M2NvbOpqbFXiYkjSSBpsVCRkfe27Iq54lh&#10;qYtR2ezUuCTUgg/ehn8GPymM5ddf/11M5S/27//x3+wXRlQjJVBhJneW+dycKA5z/kTkLHQHtuI+&#10;ldEPIYGQPrMCEIGHD3ztEgi2EqDCPmYpHJsajqEPBCiTvITWc5I0Pr+yQGVBoEE07VjGYAjVTwyF&#10;OZR9onbQNnPSInt8mg5AJQMaj08hlZA+wVTKVcYZDdAgzJqex8z5AzNZZhoOwEUgQ+3i4IPsEajA&#10;UgAVJBCAglOWBJhsSuq0lpdfmAoDX68JWAAO950gsXDOKjFnL2N8eKg+UkhLWoAYUb8tKUOv5f29&#10;iKRNc93Q3+dGRvT18V41bF/aXXRXcsCTjOq7QIDaHQMkfZbxYJBfBSAACjU5Q0NyjI6BJAwMo+bY&#10;54cbMYJre7w5dyD55MYPKAkAGKBJIPX18cq3MfDPrLNfCQADRByAMP4XxqHr/fi9tpUESIAJx34K&#10;RFJrDe/5WWyE9+QahlmI79A7aj/bn59utLy1i7ML96ccHhy4BCJ/GJTp5vLcm7u9F7So/+nBlh1t&#10;hQxiRP3D1VXrC1TOj/bt8mxgZ8f4QHoCAIG0QKVxov90uGxLHTGTnZJPz1FmulOBC+yFidmZ88dB&#10;ZY3lot1cHOu7nyVP9vxeyKmuKobOZt12dzYFLMy5XHN/SlPlwEEFlrJ6YqX1U8uvHtjcSj+m6GD2&#10;QqWJ6pFNNC5tTsACw5gVyOC4LTW2BII7tlDvaZt/vu5xKJubTQFkz2bXHz3+ZERSZ2JpYKNLxzbd&#10;vPfgN/wpOGinBFQf8p0YBS4/6i21o6MfLb80b4WlWVXYQ1Yqz6oSly0P/80mZcsMg/Du3V+9iw4t&#10;OjCPd3//DzGTjzaBj0VMh/FrR8VWUDGE5+NPKUtWMSQCg2bTCfHdr2IqCVBw5ASgiA4JUBYX5v0G&#10;09PTQiHap/8arUST4VOh9Qf/ijtoMwBJ/pS0neZShq2MzI74OpO1Mzk7Dll6JPtk7ET6ia3Qo5nJ&#10;xtIUpw4mAEvGWJL8cWBJzcvZNgFvLn9KAhTARWylvCRgwMBl6CyhqD6JtlgKDtRVGMUbFsPE7Dhp&#10;afVB+uCkBUzS7ISAyAoA44AipqJrGrp2za+v+bCS3DexFQBmda1hW9vr1vS+QAIYpS+PNz7EwMPN&#10;qRvp5/szGROGfOOGi6Gz/4fX9DcyThm4ll+fLmTc1846AItvAhKM0MFF92T/nRjA092F5M21AOTa&#10;nu8uHRhgDiSYCADw6f7Cn/NN9+FZX2XkjK8CmAAWsJdgFWITOh8QQaZ853qd+1XAxDr3Iz3dnfu7&#10;Ayq00Pz8yvtd6diVzlXSuxGVCvjxrgDJJ95P70lefNKzAbzPD1fuD8Ehy/vyjgnYnu/1bffBgEIy&#10;Peme53rWgztRD/bEUgQwp8rjBzEpAAV/CNN1IFcAFZc+e2IlW0ieJfelsM08ykidyoHYSldgspk1&#10;KWuJzMTvw/xIjL97eLDjaeCtSqoU9Mw9MaVWs+7/eU7MpLBx48NH5tbESJb2bLK8a5NVgcv6vU2v&#10;nNj8+q0A4sFD+PObTz652NTKVUzWrtRWJcJIcLPVXZut7Fh1bdvOzg5tQueMlAYhbZZPbEaMaKoe&#10;cypPrlzYkADnY6FrH/GnlAU4CyXZt4Bl5KNUwbTl8iOS6uPOUAqLUy55GCaBFl06DRKH4qMNABA0&#10;xCjhgCWOjUHbaKxpyH4Y/Il5m7En4rtoAWK4lHd/+9V+CYYyZbOiNUxZupCbFbgEU/Hm4glYh+gN&#10;7dG6KaCCjvpIQJyAhdkIPZo2JbZJAhialB1QlJipcHgSUInmZMBjdH40lvroUUmiiTzgMeYAMild&#10;F4CSsRYBC+PTJvkzRQsQLAWAedv6Q3OylgBMSfLHY1GQNlq+gIknSROYhbMVgEZyBSDJmpPTdKeA&#10;yeaaziO2BTDZEDhIO6/qXmssxVRgOUgf4lHCtwKAASLaVu3FXDJbO+vazzsE6ODQJbkkoKbPDBhj&#10;cUD5gtFdObBglF9kWE8yPIwQICBR6+PXAFSg+vfX5w4MTEzuBqvlF4HOkwyM+2OQ3APjJ2GssBY/&#10;B1DIAMLBjXUMX9cAFDCLkC9P7r/58e3Z/TNIrm9iIBgdAzv9kKHzPbz/12eOa+nvf+lgimHyLMCQ&#10;dwc8YDVnkihPYjPx/nonPftZzwYYeUeeTX7AuAAV3vMT769nAHCfHwDcAMwzyaCbqxPvZgCroPUH&#10;qcLwE7Ud/auW/l0zJhEDSBj+wJedmKGwsLNoxc2C5RuE6hf17Ef/xovTgdhTX/fsuAwCVACqHYEK&#10;LUDeVWN91VnHYuvC8u6cPbSZalegImAp7QhQTj3Klmk7JmpM2H7jk7a7LFq9tDGBBg7c8Tq+lxOb&#10;bNzaWGXgbGa8diWWc2WjlWMbLx/YBNcIjMqtM5tavbahUt9GSz2xlY6k0IEARoxFidbW2fkpSZYh&#10;m5nEJ/LRCoV5GxGQTBNuPzYqtUJwXMkWF+dUQcvmZL+wj/nZWZc7E2IpjKgPAI1PDFte5+3qm3e3&#10;N2yDvlWqwBnHhfGWfvG+Ox8jVoUdY+OjHuCDn+X9ePhMYCWeRHtYjurGjKPi8odoWvenACpDwVAE&#10;IEOzQzaM7HkLKmzDVLTuQKLkoJKARcsEKoDIxEIGKi/yR+CRwCRjKNNZC5AHv5EyJ+2sZBDyx8HE&#10;gSOAJSJkY1+aptIZzMqStbZk8NuLtrpVs65qsvVezTaP1qxzKk172LTN7ppqjLJt7K/a2tGyda7W&#10;7ehhx7o3Gz4o0K7ouTtkBRweeOU+FRiLnguIsE/HImS87q0IGDqsAYPEAJnWk1odg0ISfJUBHYty&#10;06zpNfiTDF1ygto+GMmVpMKhH+Oah9uLWJcxEs9xfxPRoPfXp34u7AijBmietcShyRKp8FmG/3B1&#10;5GDDOsbsS08868K+yHhjG/YBexK7yJgH7/Pp4dyvczbjgMO38H18y70zKWSOA4a+j/D3L/iAdA/2&#10;w2YAR/8OvS/vzncAOLT60FTMfkDz9lIAJabyIAB51HfwTnwf7wCjwPDJu35vzw72OwKSuge8NTaW&#10;rbW3as1tGcNqxdq9plVqJaWiVTfEYnpFB5TiRsF2zzYFpA9633OB1KGD1BFMpdeRNG0LVOht3Lad&#10;NnM106y8armNRzGUcw/Nny5tCVT2bHpp3+brYiqrF5JCJ+5LmVg69BH3aSEaLzPX8qnA5sYmVu9s&#10;fCVGjhuXTIKBjAtUpje+OVMBUEYqJ85u5hpiJ2IkpLHahTtmR2lOzm/ZeLHjofsjy7q+LnAalX1L&#10;yuB6eLw+EsBMWqVQEpGY9uFFaBFicHnGsmVgNgZ1wq86OzXtLGRqcsL7DE3R5WZS9k1T9MdfHVSY&#10;EJ4QECaA/4XBp5MvhZTGhEAOhSNWcmc6lk6JtHw/JgAaG5IMSv6U8KOQaPlxn4ozFYGIZM8o0gdQ&#10;YVug4iACgAgoiE15ARd8LgKQ5Et5kT5IISV3zmbAwjrxKc5cAJUMTAAWpA/rJZc/gEawFMBjVck9&#10;9bCXjKGQmpsrtjEQMJxu2uV+2Wpb0twrBQeQLQHL1vGKdS+3bOtk3bZPpaGlvzm3c9Ky1u6qbXL8&#10;YlP3pZmaJBDJAMSbkzO/CsNJdraZK3lThn8pY8OgZKipNpdkwChhCBgRRudSxp2vd25kGBSGiLFB&#10;84PByPgwRE+ARloXaOgYxhjGi+HJMNl/Rwqw+CyjcWYBC4AdOWuJ8x91zletB2hwH54nsNLzeWfY&#10;xpcnvgUw4txgEsgX7slxlpz7KKMHPIiM9e8CIAU4ACH7ANJgLTHtKM/E/wNo+Lp/27nA6cQjXWE/&#10;iWnxLY/6rid9F7EkRz6kA9N67DqArO3WbOd43WqdOTuqzVprUxKW0d867N9Qatn+uQDieMl65+t2&#10;eN+2+u6ygyOgyLQlADi9lo/6+7a3s+EJUPGYlQxUGJQp17r1OX6ml3oOKDPLfR8JbqWj/WIrzFg4&#10;L2YyXT93cJnSvolKT+ChbckZQGSsemYTkk0za3c2UT2xifXPYi43OhaRs4tNHde1w8s3zlImBET0&#10;+ZkQQLE9LiYzLID5WL3U9qEHqBHOsbgwY1cnXZubQqFIAglcCqWc97Ujbg3fyvt3f7NhEQ18qj7O&#10;khJ9e4hnm9f5UxND4WthAHsBzFpdzK+gewAqCUwCWGai78ILU4k4FGckAMdHsRPkD2nqXfhO3DlL&#10;SsCSySAlZyakzJ+SgIWAOJyygAbgMoYvRdsAiwNJ8qUo+VKyyJ2zAhT3qySmgl/FgSZjKglU3Gkr&#10;prIsGSOm8AomATCrDW0rJaDBmTvo9WUED0Yk5u6gbceXPdsaNK2+V7PdQxWarW3b35Z+pom3Kday&#10;vi50Luva8Kcslcu6n4AD34o0PUtPiZlon/tZtA/K/HBz/GKIX1Szwlaebk9U6x7buQrtnQBlX++C&#10;vwFjgtHcCRicWUgGMATBg2p1jJGaHWO7uzh2HwPnOVhQwysBDEgFJIL7KmSEn7T+fMe9T/UsvQvH&#10;BQjfYB/4bV5kBswpDBep44wjYyDsA2yc0SC1BBoA1Hddz7XxPJ4PaPG8M32nnnd57N+Er4MIYkDP&#10;GZtAKBgX3wVL4bsAvWvfH8DCOQBdgBnfynW8AzIL1sX1l5Iq3B9nOM+g2f786EiVgOj64YqtDaq2&#10;qWVLDLS6Xraldt5qYikNmpw7BVtti6X29c92KrayK9bar1n/XLJngLM2mqlx/u7tbHpk7XZ7TWWi&#10;LlBpeM/k3Ma9AweA4tN1wFTEXmYFJLM1hpeUZFkJh+18U0Cz/uBOW5qa5zc/29T6k8DjUunY/TCT&#10;ApoRZI9AB4csLT/T9QsbLfdsdEnMR/tpERrWOVNLYjKlAxsWsBBd+36+ZSM1SaxZMbDcrOUlhSZH&#10;R2we22LoAykUfCUAwpRsc3JizHKyoan5UY9fyZVV0Yu5MFvhmNKc7HVG5GF45FdJqxGb1jpxOjD/&#10;UmHBfqHN2qPtMkdtgbFFFoiYmxOYvDIVnwsIgAFQkETa5zEpkjn/GkUbcuiDt/zgrB2dF6gIXPCp&#10;jGh9DF9KSgCJZA5sZTw/FkyFQDgBBQxlXEwlmo0noglZ+z3oTevOWJIMegGUmcynMhtMBWepZMga&#10;Pg/3oyS5EwwlAQvh+zViTgQYzGxXWxL4sL+CL6Uq0IjezWxXlMrFoujuhgc8RbNoNOlGa0vUuDAL&#10;przA+MJ/Ic3vjk+MNlgAhgCYYOB3ovPMEHgmY8A47q8EIpItAAVUH6BAxjzIkFhSW98rwVbur7XU&#10;PpgABovBsY91juMIpgbH0J9vcYxqn1jHvcsdJE3Imq++1DGtu9QR8Pn3+HeF/wYZ40sBi38DxwAY&#10;AEnr4QSO/XwrxyLBwHgH2FOwqTPV+LCMR08BhLw7S5gcjMDzgO8WqPDtMBRnW/6dnH/zsk3iPZx9&#10;6djTLfMYXdj54aH1tnbsirFv+0oDgQ4BhgyJ2dm13m7HttY3rLPRdod7e71l9WUqAYaWLLrDF6bC&#10;BPH0VO53O+6k3e/omu2WWIoY7QbNyg1b2Lx3IJleEhuo7ttc/dAI15+u7DsjgcVMyvABlfFlMRAx&#10;inHJFnwrE2I2Yw4eFzbbfJT8ofkZcBFoFPYkcQJcFtZC6rgUotWn2Nf+gd9vpCSmUujZ0EJboHVs&#10;Hxc7HtBGdPy8AIV5kMdG3wkownlbLM/a6NBHZy4MjVCkp3VJuJAfNiYZg2xML6qiF4DQkjsxPWKT&#10;UyPOVMbHP4qpbchGKrqOlqBh+2V6ih7A08ZUh1wczGXGm5mdqQAiibGwVEo+lhcgQe7AVpBCSfrA&#10;UFz+BLA4U8lYy1hOAJITUxGI4KB1+aN9MBgHEhA0OWhJApoIzc+YCaCSMZQEKrM0kcFWBCgwldlC&#10;BiovABLg4lG1kj10BkvRtXQmBDA82K1R9ebb+krDlipLAo+Sebd2JbzcjI7FksnFmM7j5lJywJ2F&#10;YXg4NN3IZBifVKiRENSkIU/O3BCpxUnIEc51H4JYR4CDgEHGdiOm8qwaGSNJNfhhb9cZjAOKQCYA&#10;Bl8Jx8OgAJJrMZYAoBOd/yobYDiJpbiEEchcnx/K8AREejdaoQA42MuzA53WZZQONrAR2IC+h3cO&#10;SYBk0THWlZK8ehJgJCDl3Xk2eQPLccct+aQl75W++0YGy3czZgvgQuI9WcLc+Fa+BxnHEtYCcPCd&#10;gBKgQp7d6Rj5QTQtPiRnQLy7gCcYDe9zKTaet9x8DNZF4n/6bJZKMaGcKte1vHcsPBr0XIqeHvVc&#10;mgF0ff0L/DSdrXWlpoNKu9XwmBUmZS9sin1Udm26tC2W0pHUETgAMs1rWwBUmAtIzGRu/cadsBMr&#10;AhRJm/mNR5teexDQnNqUwGS+/STwkDyqnUgOad8qjt0rG1sWIEku4cQdkrzBxzKufcMLW97kPAzA&#10;wGIEKiNL5/Z+dMaGxWhmp2l1nbGJETGMyQlbFHOZk33Nz8jGxFCODzr6xq6d6VtXV0tWLI3avCr9&#10;QmHY5nNDYi4iCyIVLbEyvh/WnZubF8uZ9sHwGX/pFyJjffS2j+9tfHTYR4JiQmaC4vCduD9FyySD&#10;gq28MpUAFiU6Ebp/RfskixKYEKYfvpUAFkAEdoLcQfrgjIWxACzhnH31pUwKHZMEcvAAVNJSQDKT&#10;MRVYijOUTPrMLhJdO2uLjC9aCcBgyWTsTFlJRG3qVEhNlJy4jVrJtlpt293rOaBstjZ87txlsRYK&#10;YUVyhwJYEdBQ6NjmPG+uzWpilxcyJsLJqSmTEVLrUjtjhBi016wUeoEFVN59Be6AxBBkTDoehoXx&#10;C2QACgePABCOPQgMOO9WEonevNzz+ly6/+TA7we78eudFWj7/MBuABGBxv21JMgNx0OW4FP5jAwD&#10;cGAqkilutPheBCyf7/V8nQ+D+qz3QC5FghEAUiGFyAsA1cHFmRFMgu890f64DnZ1IkN91rPwD4UT&#10;OgCI74t3DiC+lTSjuZljRLUCFDih7/HNCITwtwBM5EeAqvJAeXUnBsa9CNIj7znGuzcZEgGJqkpj&#10;uaxKw2chVJnQP2WiMB/FTWDD/11Q5bG4kbfjfkf3uHFmQlQt/X2ISWEa21aWYMK0JK6I+RLc5oM0&#10;MXxkGVDZs/yaZMyKGMv6o+Xbd5JBzK18IEA5t8nGlU1WumIlNBHf23j9RsByKwC5c6CgqZl9jJVC&#10;BC2dEnHgTgi8ABemOh1bufHJxAAqWn+QR0O5DTGcMx/SclTANANYyWZXagXb2agHEK4v285m3fr7&#10;215mTgf7Lu8A8rMjgcthV/+qa6daAqZH/VgO3PmtvBBTx6e0ua58VQVO3MoveHRnxUpmp4Ox0Asx&#10;pNC0O2IBEQ90G2Gp7Yy9wFRSq48DCt2svfn51UHrkoeWHrEQlh4IlzGSBCTutJ3OQCWfmEkACaH5&#10;JPan6U5fWn5gKThpARXAhEhaAQoAM8uk04uv8oefTWdC/+mkLMqWEP3EZNjfbtXdqJAkMRsdo6bn&#10;XeowrwugBLhAhzeaa/ZJhRQZ8Uk1OsYFYCA/aH34JMOkVnSj0j3DuGRsWn+6OfLCn5yuMAgMAGZC&#10;rZ0MivWrcxmIwMEZiozxTjWwb19q/8XAfTDOXFheHNqt0vVZ3y4FLF7TC3jutO9R59yeD/z6+6s4&#10;71aGx/u79BEgpsQ78i28s3+fvgfgwEkLwLDPmYwAx0EJQPJ8QFbhN4Et8P0CEDGHz+QF4OP5EbLk&#10;053uI4Dh+qebQ32rQFLfn/ICaUQe0HrlQKJ1gBM/yT0sjSZ0LR+UD+TLveeH7oMchM0oPx70bPKH&#10;vAFMHwVydR8ycdkrg2ZjVf+0Ymv1hi+rkrmMmg+4+PxP+v+bzaqupWXsxlt8gqHsiM2q8tnGUbvp&#10;RkVnwrbkz/pazVt95iRPcmsCidqBt/7MKrGNo3WyFk3Bpc07Zy4AyfTavZYPAh0xEwHCROPWW3pG&#10;cdAKXEaXTt2XMloXy1l78qA3WoxyzUs/d1yJfcNIIcmescqBDeV3HExGxFY+lHW99jHA/Ixs/f7y&#10;QJXEwH6IbV6f7Kk8HNm+ZAzgQJQwkcGRGm4f0YIa9rK+uuLxOCz5bvanIFPYzy/4T5A7NAfhR8nN&#10;MhmRwGVuyt4JPD7OZH4VWoKmWAbQuJPWmUnIHwAG1kLrD+DhzMTljpZzGbgAJoBItgzG8rp8kT4C&#10;lUkkDu3lGcC4czaBSiZ7posZYxGoMHv9jGgdkyUV8nM2J1CplIlTAVQAjehYyBAHDjLOUgAXWoDC&#10;p4JBPakQu/GoAFKrUqsjfXxuZQGKA4ancDrenPfdSKil3ZcggHm8lbHKaDDAJ60jIx6vB/Z0feih&#10;3neXAy0P7fLs0BkDQBTAAL1XwhBkJBTWW53nYOJGo2vdaMKvgtHgE3m4VroaqFbZ82txiib/Cdvu&#10;hJWxYlT4BpBh7reAiQACGYNAxgXjQJoFuOBX4dxonQpnLvu57vOjJMeparPBrr5Bz+Vcl1CAFfKN&#10;fRGr8u2J68SM7jhGz1yBDeeoYD8oDx4EdLCO/v5ufJ++K+UFrASmQ56FBDq1C5zZAhHAhDyKvOG8&#10;yEeYCqBL0+m98pv3IZ/j3QHBcOYCIj59C6xE/xefWr9Ts+3Wkm03S3bWb3mvaJzFtCjhSwFUSDho&#10;iajd3W7bXod+QU1P9U2MXRXT2qkAZl+pZ7NiK3PLXZsUQOTXL4PNCBDmVi/db8JMhpOSQNM6Ptd6&#10;FHA8OEsZhXUsn1hxS2Cz+ujAMryw40AyUjnyc8aXjmIoyRqtPzsCrRMbLe67n2W0fOCDNuGoZUQA&#10;H05kctyernpKqniUFw8XXa8UcHqTLk4GzoyRkMTmnEgKnWsf338oUPce2lvRiRLGBtAUC8xYMSul&#10;M2q/4A0OUGEyL8CE8Nvwr7j/ZDqYiTMUgUpiLilyFv/JUBpLBZYCkMBKsuSshdG8tXQfCgwl86Ow&#10;HF8I3wo+lAQozlKy5DII/wlgojQ1F23pb0HF5c+skt4/n5+14qJABZ+Kg0qASIBLDCcJoLB0tqJ1&#10;96to+UUFP9F49yEooynE9L1ZVs2GP4XaCacqhvHlKWpwDCD5IBxUxERgI2xTI1wd78nge24MJAo+&#10;YOIGkgHKtRgJSwq+D0ykn+rGhbzBeGQo12e0CiXWomuomXU+12AgGLobOwzDwSABgECQwoN8ue1r&#10;GyZxZl8FCnyzg4GABeMPJ3M4XbmP+4fIC4EKwxvCOmByhPJ/Ani1fnnG5FZ8O2ALsIYj+EI14JcH&#10;3o+mXzEvAZ87aQVAACEAg9F/Egjdn/fsqLfjIIIR810PAj/emX3IPBykFHJnKsobCjd5RV6wDaMA&#10;aLke+en+Fz/GPSIvA5CTc1qGpHPpws+/hYnQKgfTur881LfAdI58PBVa4fAhdBmeYo/YlE03KgLf&#10;6Km80VqVXFbSvm+PkkkMt7DXsN3NZV8y+PbZwarLnMnlQ5uXPKKlZ4EI241nB5mp6sAl0GzrkxiL&#10;ZBDMBEbCBGGr98FQBA4TK+c2ITCZqONLObXxtWePU6FH8ki5LxDpCUwGNkLrT6FrM5UNK1XnLYdL&#10;QHZNY8zDZVepZ5/vVG5U2X1Tfvzz5yflc8jmGwDlpO+S8+L00IP+oosCEoj5nQNckYR8N+BSY06k&#10;ouRPOGWRPlMOLC6BXP7MOPtwIPEWHwAmYylzQ97qA5A4UxFjYXt0HqkTPhTC8b0JOUsAzFvJkxhL&#10;8qmwdIYCO0EGuX9FwKJEz2PYybyD3bTN5SRx9K6TApfpeb13bka1TIAJkYKl4ry0HbMMFjyaNYEG&#10;CWaSfCz4VfCvADBsJ4djOCLDwbrVEiVUIvakUip5AaTXM6BB7Qxj+SzDoSb8JGbycCWjBVy0ftIn&#10;SEo1rwozzkSQn0L/KdP3sCLkCQU41coUVIwDILk5i6VLJxnpFYMFyQhiKWN0eXLpjIdaGVlzo/Nh&#10;VyFDBCSwGJiAlk8kZxGqjQR0X/TuhP7jS6FZ+yuMRSARskffxT0Elo9KPMedrwKNF6c0fY5w0NIq&#10;JOCJ1h8d4z66N/cCaNwvo/zBiL/IUIPV4AwWWKhA84zPYjV3F6o5tS8B77EY0LW+lbzzJveMfblP&#10;CYAQ4OBovjw98OXFUdfzJZ0HSDmDUX6SZw54ug+Mi3eA5R31D6yzveMTuZdLZf9WnNOA3d1lX//m&#10;yMHsVPd2x+z2psCMMW7a1loT/ZcxbW1Gjc2A2/hXltb7PlNCf7dpCwXJLO1bqO1aZ3fXVls9O+03&#10;fTL4fRnl9IrYhmTJZE2sRiAx23qyaSUk0JgAZbQy8LD+KTGZ0WVaga7dETux9ijw0HWrtxGnUgn/&#10;ykgFINHxJZqUewKkC8mkPZvE1sSUhufWpERm7O5MeXXetUdVek/XyhuVi//88ckB+1bSEqZypXKF&#10;/A5QGSgPDnz4Bwb/xqfS2aI5PUbUI0aH8H0afH4BQJA+3v9HSwcVGa4zFXwnWeBbavlhX4qidQmE&#10;X0XyBzbiEmd+JCSPgMVZSgYyY7lwzLqjFsmDo1YfSgQtcSpIHxyziZ0wSBM9IqfFROZd0sxK4kw7&#10;U4G50NenIMlTWJgRdQ0nrTtotW+uNOuO2kI570MeeFMwQOKjvoXjNo0AxzJSRQUO7X4hMDgRmGxZ&#10;p71tbQHKRnPdVuiJvLIiNEZGoS9pUYomx6pYDLrdQ8dlyDAZfsDlcVfAQeAWlBzNyshdqvX0o3CK&#10;YTgOLjI6JAkedwq6+zuUrmQMAM2JCvXZ4b7XHlcnuu9JT4DTF1DovtTKove3Kvxeo2fAgTFgFPhR&#10;ABRA5+q0p7Rv54OODEyGCvgoIUMw8i9iLs+wLF0PowBYPLZEyZ25LoP0jbAUyalo7RGL8RQ+I4wd&#10;sPOWHwcCGEcwl5CHWgdw/PpzZ0fcm7yDAQFwJwKT8IGIBfKN+q7dzobyR9+jwp6C4bgO/xLARch4&#10;yjvA+EJAA8BcHou6C0Bv9P3c84oBo/pd63V2rSsw2W4Rd7RuWxsyCgIWVXk0ais26G45uN8L9KiZ&#10;jwf7WfQsHQhbIXUYQlRAgi+B+Ccct8RFIWnmagd2frjpUdW7O02b13ZxJcZIYTT8x4ttW1+rWkdy&#10;r7p1YQubdx45CwPBsYpMmqge2ViD/WIqYjBjjUebWbsXwNzZcH7b5tYFMGIjH4uHNlQSANUELvk9&#10;bzn6mO9I8lzGKPs4eFd0Te3OwWez0xCgUxEd2KMqwadrgGXgY/TA7mAq5CtSHUC5zNjKqZgKDnb6&#10;OYWjlqhiyUBm3xSo4qhFAv1CoBszmHkAnLMWBkeakc6cfQUS4lUy6eNMJYEJPhSxFgcUyR5nJwBJ&#10;BjDJUUuiCTm1/CS28spaIj6FmBTGoqUtHefxnECOyNo5tmEm2n7xqShNl6bEVCR7YC6LAhIctJI9&#10;vi5QgZkkQKmUs1YgkrOUV4AhjJ7adretAtZYte2NlgpZy9YIZhOA0DLA9QS4wVScrWgf1xJ9Ss0Y&#10;/U/OhehdFW7os4xdBfyawo1UOVetJ+NIQIDBACTUmIPuTuY7Ue2ZgcMd7EVG4n4TJZp9AQdkBsbS&#10;7bTdGUvLUIAT4BAyB/ZDpClghVxyH4oMGuYB6LgfSEDibEtG86R3eBaQ4DBF4lDg8AlRg3FOtNrQ&#10;rKx7OCOh06AkEDJRYAD7+IosemYfcTjRtAzj+eLMgGslkwSGEcl76vkVkcEso5Mg4OAsSFQ8QAEp&#10;AyAKDASIfMuJjNudsspH8tnzUABN/iABrwS2kc/B/G4FJuQT+faofYPtXfvj87OAeqD/vWXrYhTb&#10;G5uqRFpitQIVepxLKtcFLkystdNG7hKiP3CZs6PamXl2cFCSmmsypqwvmQda6lpABT/KzBKdATuW&#10;q+3b/PKeTZd3rKUyVl9tSAo1xHbW/ZyTwYa+aUdlZ9sOepuWX27bBHKnfiuguLXZJmOlnNu4wIJA&#10;t1HC7rUNY6G5eWT52sbqD34+I+mPLZ+7b2W0duXgMi4w4j4jhR1bb5eMoV0fxV6vVcF89/y+VB73&#10;vBPplQAZHwp5iSSHoRwfdu3suC9Qj0hiupfgWwFUejQrC1S2Bcq0onrwGyH5yB8iaAGWRSablqHi&#10;wP04g9zJmIqSB8HR6oNj1lt9YCuSQgCJpI/LnEz2eB8fwIVjs8M2uzT9wlIcTDKAYai6Ockakvc/&#10;0BI2Mi0AAVRykjYz+Hv0Tq/BbtkSYPHm5GmrlhfEGJRKpJwKCbQ0xrrYXG94t3UKcyQKtoxaGYsh&#10;Qs8pcCxxAJI+qebGiJAygAPNpN6fxWNSrlT77XsN7nRatPr2QgyEWlK1G4zCDULbOEcp9M5MMj8K&#10;BT7A5VCadCszHK4JhsFx3ofl0cGea1t8AhdiPlcn+76dnoXTF8OBkbiM8nupplbtfC1DBNRwmD5K&#10;Gt2LufDtT1rHv5GAg8LzpO/kGnxCDwIaHKgulUh3Ahn8MNLfLD8JfPxekgku+7J8Rc599jwJdvMk&#10;sAMoLvUel2cHDmQAL+eSN4AKeUoUL/novg6XKJGvNOUia2BnUXse+3fjpCY/o8k7WCB5B7gCxFwX&#10;eUNe6F0zcEYuwfgwHED+WoZzKlbEv2M//533YhvH8aX+8S3n8fxzmCfbulZ5CjADwFdax+8COJPI&#10;k+Xmrk0LTGZx0pY2HVAAj+miAGP93GbqkjOSJ6WNS49fae+fis20bHWra+cCwovzntWbLZX3VRsT&#10;Q5lqXAlQBCRiLgDFFK09YjRj1eOImqVJ2QPgDrzFiF7KU2I7w4u7NkwMS1XXyO7K1XkZ/aRY1azy&#10;VPag/MCB/qiywHszfk74UShbYnla0vsbPxbMm+ZkuiMsqGJfXlr0MWTaGw2xFJqnVQk3alIOczCV&#10;eZcaAEteNT4tPwEqc9HaA5AggWbe+eDT45I3tPL8f48/2P/nYMjWCx9tpjxle3ctm0C3KR1+2bbu&#10;mR6wMv+yr7FX9qZkJoxm7JStwxU7bzCuioBDTGSGZm2ByYzWp7QOE3FJhHMWZiIQ8RYhljhp8wIg&#10;AUqZVh58KPhUFmatVZeMUaGlUAMY3pSpJYWZmvobfVE4JvrtlFyFOKg7dJxak5o1aLsfVw18r8KO&#10;XIgaW7Wo9LU3k+p8CrY7WG9lDAKeZ5cGWVOsjvlzBGC3GLzLIAo3HvZohUHD0+xJTUqhdwelDCCa&#10;gXGoAkbsi5oZpyHNf+z3VqOrMC5vpkWuKF0e7bkTDgZyD+2XQWMcGNeWABbgcEDA8YpPSECBwX+9&#10;FytxBqP3EADyTrAXarEv9wItafDbs55f66xI+eitQ3om17+VMM5OlNcABnkQjt6shUj5w/vCLvCz&#10;AN7OcpS3MB7uD/DQSxrnIPlLs7JLHv9vAA/gFE3Z3PNaxs42eUL+wirwvXjsisAoAJ3WuMhLAAfQ&#10;g80AVETpumRV/p5LMuEbgoHe6Fp/DvkLIOp6WpMAkBuB5a3yFpC5EgvjvzmQ6py9VsG6W1WlZU/M&#10;09zfrfngTLO1gUCl672WF5pnNl9nXOA9Ozw5tEqtYY3trq0xCXt/3ba3W+7o3evuWn19UyxEUqh+&#10;LUkUAXAj5SMbF0v5WBzYRP3GmQz9faIlaNcW16/ETvK2slpx0lBZhjhMWC4/ZksrJRse+9WHmXy8&#10;2rPv+l/zUg2VypxNjL23/CKBbxO2tir7XR23wtKkldcWPIaNubpGxt7Z5MQHmxgdsqGhv7lPpVJa&#10;tF+i+XjaI+oWARUxg4Ik0UJVEihLdIWeQpq0f7U5hp6r6aGldy+A8dePf7H3k3952X6bCO8dXfi7&#10;La7MWW2naI3daQHTR2uf1W3roiFAmTAmhp7V8xkt330qNC3PAijMSCgQQfIISErEnghIlsREKoU5&#10;WypGck0IdVftCrMIwAhQ8SVAAZhQoFVwqa0p9CmWggIDWETLB+DC9fSpAUxUMFVI4r4U2nC0Unic&#10;iVBQdT9aZgAECjF0mwA2CizHUmH3bT2zvdnUtSGPKNAwC9a9NtU5Ln1U6PED4E9AGnEewEBNSU17&#10;p3fDMUstDVjAHPxdfL9YBswBB6tAA8cjAEP6ovxw8HHna6xjyDhWARhaa6IFKcs7ZyKAjQxGhvSQ&#10;xTd4rI235sjYAAuMzlvEbgLkyHOAQ99O3sPYvLOkQJd8RyIhgdh2SaT8DgYpo9c3k++PgIvymyhP&#10;znG5Qx45U5HBe57xvuH4Jn9Z519wHAaIozfYBz4V4nQibzkXBy7g4seV56zjjyH/yecLMZM7Z3iq&#10;tSVrLwQc5DX3uBWbQEp6S5/eO7oD4CdTPmsduUaeUl72dtYltSSrN1fspNewp9O61VpiE9WYvXBW&#10;AICtjM8O2f/Y+pv9z8GwPW5OWud6zTo3TSVJraNlO/i0ZUfftvUda3Zz3BCLqPl1I4utCH4rHdlk&#10;7UJKYM7Gyn2bGhuz6vKCtQVqJVXwq6tLVt2Qbc/NuQ+VMaEZD2iG8Pw5AU1uwpaWZq0wN2sLeaJo&#10;p32q4eb6tJXKw1YoDttSbcL3z6uin10csanZYRtjLOqhIR935f/89/+Oo3ZSD6HVZ1IIRgsKfX9m&#10;bWlzUWxgzIqNYBtTC+O2cbxi0/V3NluUkeNclcz569BfdN64ldZytrSRt2q7YCudkuWWZvy64fzf&#10;fHtSUqe6u2BjzY+2drAk1vLRzit/sUp+2P0m1aUJax0qk2gFEoDhX5kWyFQEJMWFaU8bq1UZZN0L&#10;CLUZNWoyjsdrPNj4BoI686PD2chxgtOg3pxHQSCYKQwH6opPgIjRiJ2I2jloPQBC7Ro1IrEm9xfd&#10;aMXRc9wpybNExTEugOZZ63f0TdF9U2sDIESBhcoTmHbn1PvACysGRMJgbtwBq0Kt41H4IwFqSBlq&#10;SJiH7+NZMqQwQt1Xsugah+SpJNLRru6HJAJs9Qw9B9AJX0qAyHcZONQ3mEICVS2daQAu2g/Y6Jj7&#10;SwQQATBiZdB8rXMNeRJ5Fsbl+e35ru/3c7iGvCVeBgDgeq3rnM8PMB7y90TfpXfTvfmfX2BQPIuE&#10;r0f/9vBgV8BEc6fupTwlmI8lIAJgI2fJ41iHvekdtAQgdtrr7tgOqYK/i/wQIOn/OaDAOAQiISGP&#10;BCYZYMBu9F4ARAIkmIpLSCXykzwHcG7E4LinO8oFLB53o3VnhA7OVGQwuAtbxdDXij4b4kWvZkff&#10;t+3/ufNXVaajkmOLtr43Z3Mllf3uuA2+b9ra5axt3detdVuUpBq3w69bquTH7P2YrpGNkSbnx17W&#10;SePzstOZcatXK7ZzUbfjHzs2rwo6Jj1bkEzJ24LAJzc/b4uk3Jy3ChUWtK79tKYypCytOcSvVZcX&#10;rdLQ/vK0TY+P2pLYDKM4Ts0JVEYFbMPDNj4yan/7y1+j9QfHLHKHfgDMYVJczVm5lbNtMQnApfdQ&#10;tN5dQUZfts3TFdu5WrP1QdXqkjSto5rtP4imHSsz+kPaXhYDmdC+Bf/QoclfbUzgw4fmqtPW7C85&#10;S+k9r1n3oaVnrFq1k7fVo7zvbw6WHXToLQoYlQQmsBOM0Qu+CiaFjALosQYyAowC2u3NmLRgAAZu&#10;GBlYULi1/ezgEOv4CZ517NsTTkYlnfusQv4FCXA3kBRQYb9V7Y+MkOE865nHB9Kht5eqHaHE6Hkx&#10;FMBBoEBNipMQUKBgUqgp+FfHquFUSI9kFDANWAlyBOAAACiUdyq4AABU+k5LmvvutUTrXknK3J6q&#10;xlTN+FkGdntGZ0MVWr0X+91AJE/YH4zk0CWeDzWg7/WoXgBB60iGMObwF7H+4KAQYEHhJ/84L5gG&#10;QCwDV356R0PPU/IOwz/0ezggaflNgEQCkHD6ejxLBigB/HTG2/d7wYYc6HVvz3/y/QG/lf6XvuHz&#10;nf41oHSTWJEqDH0XoeQwSEAWoAZAaN1xhqeEzDlXfru/Rc9xySNwPz7Y0bknLlFu9Y8cQLK8vtU/&#10;iHXAXEnrSDyWwcqU534OoHHg4MH38W9uTpGZ+F8kgfBRZPnvIAxAK8/Ie2QX+URwoue/8pvyenG1&#10;L1tatY2TittcTvJipjBm05VRmy0IAJqzVl5fsHJzQfa2bKPTQ25LpIW1KV9+nHzv50wXxl1FzMvo&#10;K23ZbxeXgCr6woyd/OzY7OSEra4vSb6IqVRmbV6gNTs/ap2Nps4p2dzUtA/G1FxpWK25aHUGqmrM&#10;WLEmoFHlXhJxYPDrWqVg1SqBbjOWL886Q2FuMAbPH54YsvejDirhBIVpkMrLQ2Ici7Zc+9V+2/yb&#10;5WtiCqt6wfW8tN+4sxEAAnAotWcstzphe7frApGWdZ83bO+pYo3raevcrVptfdJWdheteTRn9dxf&#10;bKtfFNup6DnzVhVYARxrvSXdSwxEgNI+b0gn/s2PwXgAtG9QZBVwCmmgvdZZAhAUWB2DTl8cyeho&#10;FtVPo/UDOksBpsbGcH58urTvny5UQ194rYXWpzDcelShCrQSQVkuE3T+kSi3yx2tU5i90AoQKKg4&#10;Ark/bARAeRCDgCYf9ba1LXYhkKDW8kKrtL+9oUIaDIPCei/GQuH2Vgzdg3tT4DEACj+sCHrN+8Ey&#10;PI4DQ1RhxtCpAb320z4crAAcRk9euU8ItoEcEXtyaSDA292o2Z7SMyxM+QaI/vgktqLC/92HfAxg&#10;cBbD0AVuFAwRSUQscvBES1pruDfs61TPg71kQKR3ixpZ8uNEoACgOQDB6AQaVAICCiTUD/2H378w&#10;SpuYovIEGQRw3F0JPAToABaG6wGFel9AmTJAPhzsbTmYOGuDjcHoyMMsH/1f6J6n+n+whfsLGKHO&#10;1T+5FjjgtL9VReCS04EDoOZfRKtYyKG4h/uU9Mwb/UMAJVgI+U05OVJeBcCGf4dKiQoNoFV+AeLI&#10;cOQhCdkHw9G/OHnatf7ntu3fr9vB86bK+oyVmjl3EUwUR2yiIJmxmbdKK2/rh1VrHkxavftXgYaW&#10;vZKNzn8Uox+WPCpZ83DJCrKnjaOSwKnmdoktbp/PSS6J5VwMOROCteQla5iuY84HZ5KqKM1Zo57z&#10;+K7llYItry9afnnO47BKjFawLIBazlutXo6OlmI3+XkacuY8RL8kVjM9xsD2ApQPH5ypvP/1V3wq&#10;Mw4qc9t/ceCAHaxi6EdL7vMASTelAUv9BZtZlO5amhb1GrViEfkzYjvXHF/xa/5X+y82+LJllc05&#10;274UyxnoBVsLNrX0NxsrvbMdAcuxMqO5WreD3R3pOTp21aywPuPAgrzaPmU4vlGbWxu2it6nsDoT&#10;ta4K+Bf9nKDsNDn2vBAT2ekOPu2nYH/Vj8VgLsUAAB0M56cbjUBIx7+pIMB0KHz4Yp5vYCJiJFei&#10;vEqfblWgVAPdqeb3Aoy0UMFt1JZsb3fLmzQBFm8h0JJYEpYUPGpACrL7RDKnahR0QCQYTdSuwTAe&#10;XfoAfFwPMNGKEWCFJKIQOnDhN3AaHfIMNkChDqmhY6r52AfIeNSqjBdAwkBhZN5srOu/CZAwZPIH&#10;duDbAg8fS9YZW4yFQp4hjxgXl/z++nTm+wEVWJAP2wgbkvGQ7xz7qXNhILTgxBCYr7IJ5y/5/kXP&#10;JDjwmxgJYPVD6esTrIPaXe+v/+Uh/MjT2zDkZ4ENIeUwltuTHQHyvvdRgVWcCbzqy0s+OyTA445u&#10;/Qv8LuQnS6QLIBGVi56vvKS3Mf+HfxD/iv36X2KFsU3+cQ98NsF28K856HOPbMk9+C8h1fTeAk5a&#10;zlwyK2+jAgxWBrDBnJHP/B8qMliNS00d329vCfg3bHm1YLnatDOT5Y7Uw9aI1S8kU9oCkRt8LGsu&#10;jRbEIIpUzluLVusUZX8VW+4u2ObZiuxnxHbvmq4guk8te/wfa9b/0rZma95HcpsRKWis6Jr6glWK&#10;E7beIMpcwEZn3Cli1SZtWeyltLBgS2I7NYHM3CwDuAlYSgzgJnCitz4uiskxG/74wWpLBSuLFTEz&#10;xi8AyubRilCzZbVuzsaXhqywKSTrjNvqYcklEB8CwDR6Zf8YgOK6LV32l7+Iro3b95m/2cLWsE0u&#10;j3jILuO4ttfrPrPfuoCjUV6yJb3QeqOmjyjYwvSM062piQmh24hPvzg3Pe0v+80LKomWhAtrbi/b&#10;2OKvMgoVPKE/P5GgLkCGWu8TMRXQYzceFUb0OLUGtRw/VMdxTj6JSlOYnVYLOB4EJE/XIW2gslx3&#10;f75n10c7dtjd9ntRu92pFvOCpUJF8y26mtqKGsdbZ1h67XXmI6xTa8EeNpt1XU9NSq2n2g+5I2AB&#10;fJA+V0fRXEkzLO/qet4ZjpYq2AQmsR4OYmpAGaiMGz8BBRXjphBjyIAEQUwADt+H4SKPSN9ktHei&#10;7AAI+XCDtNL3wk5+fMYPJKBVvvqA1gzL4Esxlawlx7cFGHwzMgc5EAAT4ftIxx+cLwOCmXjov/7R&#10;VzEL/t9ngcGz8vuL/kMwTCQmIAKI8V0YI6wS2cM/5n3EBAQktxeSdPRR0X8i+vPLg/LmbFf51LO9&#10;7XV9Mz6SkJwBGMrnDJQBAP4N4MC/uRDAswx/HP/sSAyy5f/T2Y7neSaNBCYwHKSt9ysS6PD9sJtg&#10;qzhrs3Udc9+Pkju4HUi1TV4ImL1LhH97+Gc4xj96Qtbp224GKp83l3Z827NqX8xgkLPN64p1btds&#10;ZSBDb4/J9up29alprdOy1c6mrfvYchvELtsXNds4rTmjeV/8q1fyu9szDibIo8G3LTv92hKbmbX2&#10;tmx5q2mr7WWrb8omV/NWWpqyvMgCk7KPTjBT4d88vIORCpnI3X2sxZz2zRoT0ze3ZcPVoo5NW1Gs&#10;Z6e9qrQWoFKc1765kD84ZhdzM6p9Hu14r2OtPQHBvtDrYMYag7xdqIb//eHarvv7Nl59b/nmhDUH&#10;Vds6bugFJWcWFq0kPTYs4//b9L/b2sqyUGzWpwZg8qHJ0TEfsm4qGzx3WiDCILkzWqYBdbdaDRkq&#10;WhOKHT6B79SGKnjfZExRYwalxuAwMK/ZVGDRuU/XKoACji/6eV8f+YEp/PhARikgEWh8lQECQNBr&#10;fqwXYv1knLz4UYjTeMpqIhxy1DqD/S1nNXfUWipE59LFHIeOPzsNVwHRuQALRg4jodUAJuPNuLoG&#10;MHnSNU6VBSCJRjur8fMAEAp2dAoMZyMMhrgQMTAxNA+Bx3+h7wcIqP1x0oa/CAaD9CARBIYPYN/z&#10;BjZ2ddLRdwMsAgQMXed/fwZILkICKY9hFEn+wFgAbyQITIZtZ4rua9FS285A/BoYiiQU/0sAxL+K&#10;e/OvuNexnR0IbB048IXRkqL3cbDnXwGQklTZvwTkMUBnXFyjfYAStTtN3pyPJLoVm+x2Wp6fSEf+&#10;AS0vYehRUTwJ9P3/kNdaP9N5D1en3mrkA2Ppmo21FeXVwFuM+E/8a4DHuzQon3Fw82/Yn0DfI5V5&#10;DufqHyObkaxeJgBOgTGtT5RZl4iZ4xkZCJhROfLNROv+9vwgUNE/ub2xu6NjOxXoN2/ytna5YMvn&#10;Cza/O6ZnndvKiQx7Z8g2bvP27+/+zXK7kzYrO1wT0OzcrDrAwE72xE4+Trx78b1MSlX83xf+zWxf&#10;16zKbum2UizaSjtvy42cLVWlKtorNpeXfYqlLOTmXeIsLS3ZzMy0VZcZu7dgxfKi5bS/XBF40JNb&#10;gJITe9kWgWitVq21tixgWXQs+SUPoGSg0l6pi4K1bKPR9IjC3a0NoXnb6hVJEx0r5/JWXMj5uJY5&#10;sQ0maqar8zhTeUyM+wRDfxn7N7GXCRv9OGxTApN5IRoPnxKITHgat1FpL0K8qe0Y/fzH53sPgvJA&#10;KEZ6JypTFJrjP6S9Kezh1IsCjnGx7+xwR/vOHWS+yUDQ9tTqFKjvX/ih0G5qTdWOKozU6BRagAZa&#10;/az1h8t9r70fZfTUWtRA35/v3OBpyUmtSGeSPfhqkiE/qnCyn6bdkFLHttZY9utwwLIkudMPaaPk&#10;TbwCCxysSBIKKddS+8My+D6+Cx/G2UBUX0yDQoxRfJNR45z2GlHGRi0drVO8J5Sb9xeA3gZrQ/o8&#10;XYmVaN/3J33TYwDpb5+VLwIXGMH3Z4GJ7udgrWM8A4P9JlBwxiHjxrCobZGavJ8PMMV/y0bkJwrT&#10;p+/Qv/vJaPtZD+cfn4PlwIYeVCvzn/gHP7QPPwvMiX3koVca+m78XUgFgA6ZEOfE//uqbyJW5rMq&#10;DgCSWv6rQIoxYmGR17SaXZ7Y4GBHeQmjUznRPXE4J5YBUMBe3eeh57iMUeIfnfa3X8Ad9uGOdN/G&#10;x4J/JSSvAwvb+rfsoyJx57PfFx9W+HuoLLiWZ1CZua9M58FQKMvuzIaRqQyu1VfseHfXjrv79r//&#10;8x+201i3XrutsnVp/7///T/tx/94duZxqeOHe137f/8//qk8etazb2xNsqd9Xnd3w+mNyvIJsUhN&#10;n6NqsSG7rs9JGpVt+6rhoNN9bslu57yyL9cWbWltwWbnVennhmxO9jz04Z0PA1EUK6mvLXnnw6Jk&#10;EHY8LWUxL4VREA6UBSqMxL+92fSBqgAWBo/3iNpo9aH1hyEQIk6F8RYmxSyYJxWJMo1U0Q2gQxMC&#10;hJGPQy9zLSNfGL8SQGGAJyZ2f/fr3+3vv/6qxCTv73w0KBiJH/P5mt/bu3fvhGxlL6jebAk70c92&#10;R2tmRK7LtQ95EKHn+nGqETnHf6J+DlNB4C+IfiQwG65RjaEfyKhU1LgUAAyHGsKvpQbVj8aQ6Wjm&#10;BQRwcDZxrsIDfT62w/1NFYJTH6yGWu2EFhxRbwodz/xKnxedf7DXFgjAco603PaMBli2JAW9xQd/&#10;iwquA44YREgbgYqeR/8gIkVdNqmQcs5pfydqXgEP78+ziNlwJy1GjtwTeFBAASekmjt2z/d1Pn4U&#10;sYwbWpAYZKfjtST5RW3vvg1qfAEuRvpVksLZgO4JE/iu49/5Jxg3TlryVXkOyJM3xKFQI+PLYj/A&#10;AlvxJmflq8sl1cL4HADAbwIuJC1MB4nCu33/hOyi9edUz0JOXfl2+HcAFwCJfkT6D2IYALv/Q70b&#10;vWkBwmgSP7Mfej+AhecB7N5Kprz0nsVnR5Ky/Jtd5RctXUd2dax1ARTd+3ku/49YGGKC1ldrXg7O&#10;D3f173fEsDq2v9PSvwvJiqPX5az+H8+hnPIfeS7lKBzLel/9VyQZcov3ptKgAvAwhowF8s9oQOAf&#10;ug9HFcit/hdNu3OqsJfFFI77BwIYMZBmS5X9pm3W6rZVb1i71rDu1pbtbtK9YM0ujvrWXFoWKVi1&#10;Wrlsy4tFmxZoFGZmbWFmxvJzMzYpO2YsWgjBf0z8mweO4j8pLU3bco0oW4FGTteUc7YqMFmcz/mA&#10;VutrTb/HLEoDW5f9M8gVMTA0Oe9s4upYtma9bA2xmlIhx7w/09JK9P/RRWIdk2Ic9AWamhzzfj9T&#10;kyN60SWb1wv6tIdiG9Pjky5fRoeGlYZsTMuR4RHfBmh8HeDRkgneI7335a8Cm486BrtBHlEwvVlY&#10;BTMARgXQASYAAgBAApwOOlEIcfA5eFBYGRQJ+YEcACwwlGP78SyDENj8dNZzbb8xB43Oxy8DJb1X&#10;ITnqARDIDbEKFYqLE5pkxSL0g4lnuE9h86qVqFmJRXhUAaLQUHMRlUsh2lirOxghWwAEzkeL418B&#10;kHDSUlA7GzUHGmcuqsW8WVkA5ZRb70ENCMPq7+GElHwSm6EQe9SmCjAFk4IczIZ76vpLND9NzYAL&#10;Dk0KM2ADXdc37q9nhggAy5hdRootiInQGgbIuAQRg8M56ozApRS1KvJQQKZ9nOvOXICe/6R/BgtA&#10;8jhg6F+FsxfAp4UNKcQ/hFkGQMT1wSb5VxghfpVvYie8D4DJ/8TQYF6AUPhgkGySCfqHsJ+fWv7G&#10;5GoCK2TSjy/X3nW/t7ftkc6E9PP/vIkeP5X+YTjAw//BP3Lmon2wFP4h5xMFi+Efdrf0XyRZlfhv&#10;yCn+O9NynOv+XA848d+uxXA9foj/p3PuxK7cIa9tQIh/igP5jqZ/KiOdA9txZqx3jtan+F/IrAex&#10;L/7xUqFgB+2O2MGMdcRaFuZyXikzdcaIFAAV+qQqeZh/bm7WfZJ05MOZCiBNjuEjCQJAMzBgMi5b&#10;nKTyl31OTY7anNTE8vK4FUojVsFJW5uxsbEhm10c9/5xOV2PBPrbr3/TfWfEVvICFzGf+QXhw5RV&#10;lgoOKFutmg9ktbZSsqoAiY6/v9BxDwDxwa/FVLwzodLc7JS3WxeEWNCepWLJZQvMhRcn4GVI4DAh&#10;oAFM3r9/bx/FSAiCgZ28g6G8/+DAwX4AZUzXQ7vYPzY86pmCcf7MmhdpBqUg0tvVIy7pXq/CC7D4&#10;PL3f7u23b1DucCi61qcGFvug1qHAfZW+RzJRa3LtZxUWzsNQqM122k3r7W4KpPZk6A0VKPR03+Md&#10;oo+JQEUFkkJz2mdErEP91Fk3UgADJywghPHu6HqAgJamoMWhrzF0+ugAHg4YuidOZegy96Ww03x5&#10;dbzv512d7HqBO9jdsMvDbTsXFb8Qw6B/xo2S30v3BGAIcgM83R8kgz7TuRgGAEEUL0btbETvifRx&#10;B60DigDhHqd21/a2Vh1g8Dmx70+tQchMByKYB74WZGRKylPO0bEfAheMkv0YPP/Ql09iHJ+QnbqW&#10;/6Z9SFNnPfxLMR2XTvp/AAfX//6Nf3snsLj283EM49uBVXLcW/D0z/k2KgqXYboXee3AAwtQOdoV&#10;De/vbdpJf9e2mzX9Wxn6+aGDAZG1yNsrgTr9fk4PlafK8znVtjiB7/VPYIMud/SPWqvL+r4AAAyf&#10;fxtMkv+26yDCPu4R/pdoaeL/0vIU/xWQI5aFcIMtuxxs+b+9PNrN/i3vJaaqf3tNAJ3K3UqlbKvV&#10;mpVyi16Rz0/NWn52ztaqddnMiKsGBq6mUq+VlmxtqWbrkk9zk7JdlVOai/FZTuv40IePsr8hm8+N&#10;2Izsdq1VsZVqwRrrJVtuLlqpMms1yaP6Ws1aa2tiNNOy3/c2IwDrSmoxlCrRtxUxn6okEb24l8oF&#10;Z1OdtlgTgLJeE6CIpTBnUnlB50+Go5ZQfSQQ0gdAiUi6SatXlqxerNiWKNjMxJQ+eMnWG6s6J+dI&#10;uVTAQZsXIo6JfXy0CX0swDMqYAFUWIKWhAH7JNACIkAIBkNbNzVYAArd31VoVVAY3g7KiL6mMMFK&#10;oLkRlAVAUKvBXlRw/XoVssdj++Pbg9K9/Q74qFD+oUJKYYUmMxDN3nbLjQBW8aCaAUN0o6fmgX0I&#10;JOhc5tpcBQO50xOtpkDgR6GwuTdf1x6o4J4LlKDBgAU1L+dRyG5Owk/COjEQPAcwQYLgwKQWdoDR&#10;OWei2ZxLzUgN+SR2gOFSYB/1HCKEfXBp3d9btPQeMAX8FlBo91MIYMgTB00VeJrVodb4izjuLS8C&#10;HG99ON/VfQ6UqKW7Lnc+6318iZNb+fR4Kal3JeC66TkQueNVS5cbSj/FDJz9AfBfH5TXym+mIGVu&#10;ZRn+75/P9Q8AGFo/YDha938SlQEyD0Dg317IuGApv4mB/Kb7PokZ/f4tmrEBDt7ZfWg8FyASoP3x&#10;nX98q//7qHtf2z/0Hvx3yg751RNDjGbfyEMYA8kd8Egp/YttSQbKAf/5s8pdtMKpXOgc5BZli3/U&#10;krFdu3MX1oLDnX/KPUMOwWBYh0V6nAo+L70DLOnZ30HXCFwGKi9ezgRqAzFRHN2wIo67b0WAGFL/&#10;wo66A6ssiAWst2x7teWxIYtz89aqr3kzLrMGlogxkS1Oyd5o7GDQaewKwPEgNIEJgEJl/lFL3BD1&#10;lbz7QAoiCzk660qVFAQYJQFHLj9ls8IAv884rbFiMZWKjY2/t/HJdzYx+d4Wi9NWrc75pGHlQkTd&#10;12tMzFeRTCI0hPGGFoUdE1nwW+ZHScMepMGahmcZwn/eckgfgcPCbE4AlPMXHdILg5wkKNmQQIWP&#10;oaUHFsJxWAqSCXDhI+dFo6hdqQWDGlN4wqEHGzkWmn9/lpGoEJPBXtvpnB8ADDWY9v1UAfSCTowD&#10;NbKMiloGnf6b9mFcYQwUylNjnlsKEoBCbeIeeBUcCgetLPgtYCBQWgpjal35pHOJecHxhgFDj3HA&#10;NRtVbymgdnHHn+5HQeJZV6qJGqKFRGB2Oxt6rxi/BJ8I5+GkpGaigBIHQw0ISAEoHhVLhz2dT9h4&#10;BH+RFydiIzsqeEiacPZ6hzx9J+/qzj/d75PemRaRS9WE3x+PBIireg7GJKBB2shATw77qqVP7ORg&#10;yyVTsBN98z3AI2n4IDCXPIK9fCduBRZz37MfT+QLjIYYE0BG8lL/hP/BOd8eD3WODFHA9EP/8wcg&#10;ICABeAAjKgqkkzMZ4lkACpc7/F9ac5T3ygekEKyKc/2fK7/wf/yExYpN/fh05hIIOQa7+qklLU8A&#10;KefjlOX9D3s7DtoYfkQ28+95P4CFRKsO+akkw8YHA+NB2n7VOiCOT4v/Dus47m27bKGiIPm5/s+P&#10;bX+zLua3rkpm1ysb95cpHe9ve7kgD3gPGE7EQcGYBS7dDWc21/pnRE/fuiTiPY9kh/O2JfmzUll2&#10;6XM26Fq7tuoVOBJks9awneaGQEGVu+xruVS2tVpN18lOxVDyzA4gMMrJ3sYFQrAaAGZRTGZtJWc1&#10;saHm8orlZe8A1YJAK0fIvo7nmK1wQaAzP2b5/IRAh355H61YlByqzFmRjrxzY9rOe9xKXmoGqfXh&#10;w3u3/49SJB6nkl+Y8ybgGTEUB5VsYrGFuVFRIt18flxMZsqGhwAJsQ29KCCC/AFskD8wEagWuo9j&#10;fAQyh0LzVT+BgvQNn4fQ/JuMAcNKzWweLXqtmhKaTsuDfhbrP0WbKTwMDgPwEKH4XTXfH9+ZKDwY&#10;DBQbpyu1ste61NpC/s7mqtcMUZPgwFNto0IDsNzr2WkENI9buAsQCs2v+xH9qEJFDeaRorq+11lX&#10;ISB0Poyb+571t9wgkDjekqQC6s2QsBStO1DpWpo8HXQEKBSe27M93Wcgir6i2jqaV5FMcW98LfhD&#10;NuxJBfHsoG3Xxx0VvNDl1HyPOsfZjgrp4V5b18jwn8WYbgVMotU4Mon1gJF4dCrOwPOOrqNQkz8C&#10;YR1/EHMhP76IIRzvt+zrXbSofBXIPOo9vz0IbMRsvghMvghcvj0BgvvKJxk+cotArmt9m8CEf+Yx&#10;JgI7l09IFySo/t93jB0w8v1iKlp+1TO/6lz8TEixm5OO3/engINtB1XlJTV6sJxb+/17DOj0x/cH&#10;AdSdviP+O/+I78W5jAzmP/K/YID8GwDGnd66NgBMgKp3AITwmwE4LsX03wEYygVRwWHkyif9z8Zy&#10;JVqDAJbs/7PkP5C4Lz4tKgpkD0yIMsQSyXrKMA5a9vcI1GPYTMlu/aujLr43+hvRIsg1hy598deU&#10;pAQmxUaQO5VC0eXQ7LjWJY2W8gWblXrA/mAylaKOiwBgg8lGqfCxQ/wprC8WJKVKU7ZYmrclnU+r&#10;brtR17VlSSz6AImBiDQwpCxO3EJB4DI9ajkY0dR7K+THrFAcl2phArFRjyubo3Mi58N+hBljoyPR&#10;9wdAmYOpMH4JY9TqIOuLDEswPWLlxSn9PKhoUFfX5yo0tBJMTYw7eMBMABNkz69/+5v7UPjZFFgK&#10;OT82tgl6OndteyMjdSBQwSPa9ac7YSMoi4LF8lE/6TdJJAoIhZBaALlBLQA7QR4Rp4Fx4DQ7HexY&#10;b3vTfEAg7VurLXnN4DW8Cg3gRli/sxHto18GjlhvntV7XsrIYSzuJ9GzYUqrK0t+L//pqlFhKBxj&#10;yT5qHAoYQEGYPuDA+3F/Wh7w8HP/rY2GzsMJealCSTNmx+6UB2diaOh6QKS3K2PQsXvlD+f6WChi&#10;Vg4skiY3qtloCnZJ4iyDZmXyNGtN0bK/S/wGza/S62JEHh+i/L0XmFHoMX6YD4YYzllqZaQQIKJn&#10;0lztsikYDP/wO85v/W8cuzyffCfcnv/k7wKb0bXeBUDv5JHNLPVu3/W/7wXQAA3gQz8e9sNISL9/&#10;VQWhyocYIgwYIArpdmK/iaX8/jXzqQjIOJ/3eVA5gIFRYVAefup9kEdUMpH3x9bfb7tkgYk2qgV3&#10;bPs/ExhRkcBG3Cej/+5+KV1LOYn+O7Dp6JWO74tjOF1hqX4PgQX/N8kfr0xgv1mlQ2VCeeIcjvMO&#10;lB1sgHLiLFLnUDERHkCTNmMZR6UjFqt8oALhv+BXo9c5TJ/5zAGOKUkZFAANI7givOEE6UNDidKo&#10;QATmMDo8ZGMTHyxXHrexySH3pUzPjTsb8Rbf2VlbmJqy4sKirSzRYxnfTDAXWFFOhCInYjE9+dHy&#10;i8KDBUml3ITNaP+s7pNbnPHgOJTO/Px8zPuThpBcyOkmKQEqokbEPGDwdKYj470G0Y/0gCgKsOgv&#10;hWxRsmhJSMrM8XiakTogI5IhCpKWKgxcR22Nlx6msdNqCK0jkO2ntLg75ESPCcrC10JN+1PAAu11&#10;T79YzE80OIVZ90IKBWO5VuZDb5Vu8b1QOBgHBYqq59OSRIvFE6AiiSSggDlQaLzfhn48hQHA+cF5&#10;1Kyi7RS83TbjibbtWJKB2u/4YNtrFb7jWj8fR57XiDJWonQdbFQQvAu8anX8NN5CBYjJkAAgakMv&#10;xDI6dzTrO890X6QPTlAMBGnD92L0gA3OPZq4cfRhULA/fA+XHqsjoFRBd1aod48AKySM8lHAC3P7&#10;A9+VpMEfMuALybSfX5TXytefkpvf7g/s292+AAg/iu4r4/3+KCC6EXMRQ/lyq5pXrOabmMw3QAUf&#10;jJglZeM3mAVLZKmeT5cIZNTPTyFXfn7G4K/sdz0PvwkA9Jve6SfyRmUCKcNYvrAOKonnG4GGvu2H&#10;wOS3LyQqGV3/9Ub3Any454Wep/cUuP2m8kHsDfu4Lp3/m9gNvpcrgRmtU/xvmqZhj97Sg1Mbdqpj&#10;32m10r+nLJCXOOMBJyoIKpzoCsJzkdwXkhBVGwiwkOv8E8rGOc5XlYkrgT5hA85UBTL3AgxAisrH&#10;wwFuaQToCeAoL/hUqCgJuNMxPRf7IuaI5QER2gJQpDjlkTLBexCWQQWOKkDeYG9JHTAFybzYw9Jy&#10;TsdQFgIVHZubHbWpqY82LZIwNy1AEHjQa7m8lLNqk2A2MRSC28RgimWplfKYLVYnvLV3alKgNTVi&#10;M7PjAqQxm5ods9EJAZbYy7ywgl7MxcqCTUAwJIN+YdjIeQFIGqeWgVyYChVQoXBRcCic7tOQIWP4&#10;/FgQmNpkTRSKQDm6TzPrGdSLRCwLFCwKOgCE/4LBfg7tZJ8Rx6mpRG2/iJUQkIURwVIoTDjivmet&#10;ASogZDJNhxRAnGG/fbnXdSo00qvETpwx5qp+/jcBBjXU0zUOzGi9cIPTMXw2yCzCyb8LXMKfo/vr&#10;Z0WTLSAghnK4JcZzYOuNZf+J1ErIC5ot/d4qDFHTUAjiOICE/4TexRj80+W+9kOfgxZj1DCuva2W&#10;mIkKHrESKuRQY2+5ELgAPs7kspoWZnTW37NjsY7DnTW7P911JoEPg/fBuQqbgA189rgVasm+WMqG&#10;gLDlhha+DPIeI0EiRCIQ7odLm77Yh8AHAHKfCWyDQDkkS5zzUwzlNwHEH18BAd3nXkYqQHFWoGey&#10;JFYkmnkBj5sMDAl0g8Eo/5WvVBZUEAT0Odj5dhaB6wnHJc7jQzvvrcc7iP3wHb+pjMBOKAveGfHb&#10;jf3jx50zHMCMoRJ+A3RUfshXnPW/q3zgvP+uSgJHKZWLyxsMV2XGwxUAEb2rRwnruFdcAhrKOXLY&#10;fUNaDxYKQIiVHm17bNHGWk3/KhgO//xZZcKllf6zn5+VDxhN+HdgjTQ/S0JLNvKvvBzpOLEyyCqc&#10;zD6EhRJ+OMojZYFyxODe4Wc7tkZ52WrVuo3KzgATGAkMhcqpsLBgeTGNnc01q9QLtiTQWKnOWSlP&#10;LIpYimyytrxoYwIcOguuNZZ8jN2VRtnKq3mxl7wzFTovLlYll6qTVlqdseKyFAzjq1SmtT7rsWnF&#10;8ojV62M6f85dIBPjApuRIfsF2QOYQF9mxTRcH82I4kxPCvGpMWEZqnWQJKpBqRFwnNG0u9/pWKvB&#10;rGQl9yzTzMzH+VKggr6aJAx/jJD8GbtTJvr9KEAXe0JgOp+pUKgg4OyDnQBYxCBQa9EChFQCvKDL&#10;P3HoujFR05zZyUFHPy6cpNFlPvwZP1RoAQ32c2/kEYWSAhU9baMggfru9NMzvj4ILPU8vnGzuSxg&#10;0A9XorbxH8u6CgIBZTfeBEx8SdB1Es422Ij3K9H57iRUgSOU3+MjdBxqiwyATbizVN+AT+FcNTUg&#10;DaODOrsTUAUIoLxXrQdg8G2POHNPOwKljoMWQP2k9wCMMFjkB53w8FmQT18o5MpzjBumiDMTBvFT&#10;1yGdfiJjlBcAx+8ySP7t7/rn1PD8+3/8wHeBH4xwclUwArFvOGYFPj8/8e9gIbpe53rnQwBGRgrT&#10;xGn++xctBUa/CQQAnd+/PdqtQOU3yRkqEIAAaUeZOBEDg8nAPGBXgBW+kR+fTvVPCVijttY+/TeA&#10;kPv7e+h5Hr+iZzrDocwIaH/T+wCStMJ4MJxLCUlF5S1ATiXBf/OyokTZSMDC9QH2wQxiGAjurfcS&#10;AMJmaW2irOxtrXnZAExCHkdZ8eA2/18CCFiJ2AiAQvlEMj1kZQVfD8F2vBsVCWWFskT4AImKBzZE&#10;madVqbO57ePqNopM3lWzZVXqhdy8K4Ty4rzbFF1iMPTaesUKFbGOqQlbqog05IYFKDNWkVzJ6/ji&#10;vGTP/LRVNxdsrV2x8/NTy4scLCwxhMK4LRSzYVF0D85dLE34s/ICnBJgUxqzcnnYm7EjFmbY/vLv&#10;/4H8mRIrSWla2onANwJrxlzj4TwjI/lBFJwfn+7sYGfHWquNSM2mleZyYjsz7hAiwhYwgZpF87Lo&#10;lo5xHE2Ic4dAu3Jh0creXDbnrUscd4+/Csk3QMaNXgWJwq4Cg0anxsfo+ruRySA3hQ1GQQyDh7Hr&#10;HIzMZZEKJ3EqXnPiD0An6zwcsCf8SJ1LTRXjgUiOSep4PAj+FGoVgIDWGBVIaiNqF28a1JJxXnHQ&#10;AS6JuSCBnOaqIFC4KEQUJt6ZdVqFkIuAhI+IL6oMTQYkKAwRtEYIus49EdCIAuOwxhDIC0DA/SeA&#10;gv4JQBNgSesSzZd7MibkiIxOYEEQHaDB9T9koL+rxv+D5l4qhc9ifJ8BMv1f7q28QpYA6EhRl0YC&#10;/y9iQT8flGTIXxxUYEddX34Ta+FZSBme+xuVjkAANoGsotWI+8Ac/vhKGP+N7W6sCBwEKs6iMFpY&#10;CxLm0v7x/V5AdmN/AGYCChyzT3rmb4ATTdWqyP5QorIJKRSAQrkJRzDAEE3tNH8/y0A5B8CmSRmf&#10;mxuv/htsAiYLcLijVstrnMVeFvRu2kaG+n1uKP8C+MsjW60yXCn/I8oczear9WpUGionjwAHcS/6&#10;j7TiIV0BnGhSjorIy4uXJyqq8NG53w+gUbnx9/NyE5Xk8T4BeQfWboq19va9Mt9rb1izHlO3To5P&#10;eugGDSe0AEbnzCOrMpTJ0ozNMQXO1Acbm/xg0wuq6HGyyubqAiXiT7jH2tqSzl+0+RJNy1M2Ov3e&#10;RyOoVAtWqM7Ycj1nhdKo5XIfbCE3ZAuLSgWBVakkYJq3yZFhe/e3X21i+KOYiqQOk7QHOyEkXwkN&#10;NTHmxspP4aN3N9q2t7Epg+6I+jVto7Eq5nFhrXrd6EyIBxrEWlmqeDt6aTFvs5PTuudMROFOos1Y&#10;CkWFdvQlKBcLDmS0seOMoyDxw6ixkCU4sCi81NpMfkRgk9fokjbel0I/3nuGQl+VYCb0xfC+LPrp&#10;3qJDEjBRgPDwo529RsI4tQ1Yom3b67QW0dSL/4Do2az20U99ENCwzwuLgAHG4AVFP9oZDQVEx56v&#10;ohDd6x4wiEd3uHb82genvtwLn1LHfz6sg/Pv9G2POv/ubM8B5jPfiKxxZypGwHWqaSUPADliSZAu&#10;9O15lhRBFuHzIPqUpl2YSMR+yFi/XHmgXWKYgADAQjwJ/hF3kGfnsf8PGfCPTC4RmQx4eUCbGAqS&#10;C6byVRLpi4Dx663ARe/hSfmIUeMM/noHW6LGF/jJ4AF7WseQEr95xYHc5RthI2e2ulzWNj6xbNwb&#10;vkHvx/14j98EVMigP76e6/2QKuwTyOhdSeQB7/+PbwIY/W/KDr6jzmZD99D3PSMlBu4Apbb3yueW&#10;sXJCbnqZ8EosHLUA9VedQ/lCClFBwawYqwb57BWZzsWhD8sB+NcaVfeteUWi/x7lg1a32CZRLlwm&#10;6x8GwESirP3vb0/29fLS/vl0b388P9lquWqD7W3bWlu3ZnVFS9lcjWXL2isNbwGiKZnpRSqFgncC&#10;pAL3qFstc6qkLw53HGQhCPhN7y94bk+2OWPr1ZKt14o+vEExl/MgQI+21bn0QF7QOYWq7HRh0mZy&#10;YzZTGPE+QrkF2MmElcRWKss5yaUFWymLICwuuPN4ZnzUfpkRa0hh+ZMTox6mD6CQoKz/r//1D7se&#10;HNnm6roHvnU7WzKKgUCGj60KUHRjIdVyqejeYgDF+wlIuzmQ6EF0TuIcZocnpHhacgi5hNeawuFO&#10;RWcoFMRAWR9zQwXqyzUzvbVVCPDYC0zo5Kd1mAcFwIOynsKpSu3jzcI6xqTcNBcDijCd3ySdqBUp&#10;JGjfKzEVnHF7W00ffY1aBvbh2pjajNpE26lJGqOgQDyoYHjYtYMP20FvOT/8J6plOK6f96zaiqZg&#10;gIPewmc49A5p2lUNT+2qb6Zl5A/JDb77CbosaXVy0Pboy7vTXfelEP+Cr+NJ96M1x0ejE4ABCE8C&#10;GJ4BsND0jbxx1kDNrtofoPjP7zdiATgur7UtsFGew95+hw3AXCQ7kSI4U/24lu6TkXHjRGcbpgTz&#10;8CbnBwxB4CFg+CYGA6h8oTla+7/c0tIEgAg49G3uP+E7BVDuyJWBp9YdgATwgbXEO/E/AZpja7dq&#10;dn/SdT/OD84RsOEA/kNyjP5C7fWanSo/fwg0HChdugEo+GeO4tsEBF8BFViX0pcbgfDlrv6r2J/7&#10;VWCzOkdgwbvyToALYQuPYgmUOdZpdkYGUw5e5A/lSu9NRdbdWfeyhM9ua73uFQ8ylzKBk/WTM5FI&#10;MBWCLmG94WOJ8kRZ+nx9Yf/89s0ujs+su9Wzy8NjgciadVWhbzFXc33NtltN229vypArViuUfDoZ&#10;5gav5PM2NzFps0qLWadfAuOwMaJoqbBuVZYoVzdiwb3Ohk9HUluq2qzOydGEzHjQYjPF0ox9/PB3&#10;94nO6T7L9QWfnK+0mLPSEgA0426O9uam7Drnds/QJeNSKB/fv7dfMHziU5A8UwIStr+f3dj/+PFN&#10;mfTZvlyc2/XBwEr5gjX08s3ass+jurezbSsMLVcu6MWFZLRlT0xYUQxlbmJKmk1gIwaTz+VFpyRv&#10;PLiG3pHj7sTFp0KrAwUGGk26OSPiU8Z53bXT3oYPkkRcS/rp/DhAA8kQkbbBRLyWoTCoAONc49zB&#10;biuCxqgtobR+DHp+45GsAMxqraLCE7UFrSf88GeARQCC85NYiuR8QxZ9kiE/Q2dhKtn2J2ir7gHg&#10;YOhIG1hG+GGosWipwScy8EmyGN3MC6cXSJ2jb6G2hgVxLmwEZyhDKYbfhIJ+qgJJb+NgIu5zciYR&#10;6wAEYMVziCuBhSATqK2pvX9X7f77VxymXZdAGPlPnJz4MJQIF8Co//P7nc6/tt91X49IhrngDxGo&#10;0KuX7QBCsUDVzj8BGf0/b4XDoCWpMOJo6j5wQw4jDLBzWeWOX5jCQO+C1CLu5M5lDLEz9KgmLobm&#10;8+hlfmr//ElPaAGP3uWfvz36Pb/equz4fbm/KqE75ZuA7VaM7bvAjfv81P7v5KXyDjD8dC2mciQ2&#10;KDB6uISpRlkhNMJjaiSPvZVFDAWg88G9xHDPBzt+Hn4WyhqtQuHrU7lyJhZAEw7hUw/xp9LCKZ/K&#10;lcey6Dr8U19UGXg5cjYslilbQFry/9vrLbs+Orf/9fOrtQUoX670bueXdryr9z48sj7sRerg/vrS&#10;1rU87vdtfXlZLKZuVQFL9CBekKQpevAb8SYTY6OuFojmpXJDAVBJYK9NXbtSLnvfnulJWpN+FUhM&#10;CQsELvlZW6lJ/hQnHHQqC1I0kyNGX6C8nkUrEyMQMDaSEwkRkiFafyZEV5A8txiWkPl2AOo/6OGS&#10;HxdnttvesY3mpk93ONjftz191MGOpND2prXWVo1Z+wjfX5bsgQrBRpjsegrpM0W8ix4qJKPPEM3M&#10;//kN1qAC+pmCLBqrH/8DUKFFgqV+Jv0kIqAtfvIPmv2IMbk/9/Evfny69R/P9ncARUt0OyOOATo/&#10;n1TrCjx+o/+QCgWA4z6Z+wvVEkfehLlcyNmGaju0Kj/baxLAwSmq2AVMwwFAhUE//UHU8RmvvYOJ&#10;CgmOZoHNsxJ02eMRBAIMUPSMPMFHonPwa3wWSP6GcxoJI6CBSVxJAsGgKLiExTPa3MN5R7WcKKtq&#10;e3wMsIY/viFByatTN0KAwp3m7hSVUcnYkEv4RP7zK61z5O2Z/UNS4XclGAsM4Dcxijgf5gGlx4F6&#10;qXte2z/xYwg4ACmWPMObgAU0XM8SKQzr+eePe7EegQ+A4+93rX9KcJoY0W/P9o+fD94y859iRryD&#10;v4fe6Q/eXc8F4GAofk+BqjMq7eMdadXhfnfKa/9WgRTl5Y+vyDDd4/OJ/cPfH+nUU61O0Ny2/afY&#10;i5/3aaBz2C9Q1bkwKy9n9IQW4NAx8ZskG2UK/wo+DPxsDgpPfMuDs5jt9rreh4GpYMxilCo/ATRX&#10;yr/72Kfy+JNAzC8PnjcADH4WpDlhDfQBWpTk6AlokESAB/eDtSJBKAuUJSokfGnPYn4un1V2YKRr&#10;lZpd7B/Z//r+hyrcR3s6PBXgf3Jm0u917bi7LUZL8OO+mNKWyjTdTHqqKJesQCCb7A6msiCFgMEX&#10;ZJfYZo7KXvtogcKZuy7gQirBNPCl0HI0jQTCZUF8iwCGMWlLFToVzlq1yFAIAq5iwf2gDGVClH3q&#10;QsBoBb8Ql0JnQpqS6bFMyw2dCWdFg+amPtjYu7/b5Oh7m3z3zqY+vvc0/HdRI+94FOtzOndyVC8w&#10;PWyTQx9t+sMHm1KaGRn29bQ9O6bjY0P6APoXDNm8kJExLjlvXmg6K4Bj/iHGyKwwz7FSmu+YUcDZ&#10;ZhpTZhZkH9uMDJ6mLy1rH+uk5eUlyxVmrag0I304TdL6bFGZXJq3OaXZor69nNO9cn7Pkp6b5l1m&#10;itS11Zh1bm2VVPe00Vq37a32n9LmZsu2tjY9tUVN2bcj8PWlGB379pge0lPHdjs7fqyjYwcqIAe9&#10;fetoH+fu7e36vl5XhUUpjmtb53T39zzFMa1ruav7dXZ2dE/u2/H77+sePR3nPD83u45z/fz0rN1d&#10;7dfzOC/dX9fF8+KZvA/r6Z3epk5n25+1rW/lHbgvz+c+7E/P5V14VrxfLN+e6/fTs0h+XXoH3/+6&#10;PD7s+3tzTv+g69du+bgjkrF8m+65qzz+8vk5+wdb8X82NvzfsN7eZF1yQv9kR8Z4edZXhan3FCtm&#10;oixmHOT/V8qUo7KtLy1at1CwXrFoPZWPTj5n+4uLtivD2m8WrCMDPesWbEtl4Pri2GfvYxKuh7sL&#10;n3XhSonZFn1COO17kHy/uzlzSXWv5aMquqOdgpVX2zZe2pLRTtnm2oLttmas05y2Un3FCo19G60e&#10;2lB9YB+XD2x8+djmql0brx3ah/kV290s26A9Z/trhNjP2lK1aFPFpv1a7tjfi9sqy0UbbMxbtzVt&#10;B/uS1gLUUzEphuI8o1FClSquhEcxMWKwOltrPlXsEiO+TU/YyPBHVzGTsk/cJFMTowKnKVsq573V&#10;7gY5J2Ckhc1jVAAVImhpUmY5LuOGucxPfxRIfLSJv78TuAwFoIjasBwfemfD7/9uM+MCFqHZyEet&#10;azkmoJlnRsKh99qncwGY8ZQEKMND7iWenhgSKA3ZtNbnpMNyetniwqQH39CkPTMthJUuTMBRKi4G&#10;qGg75kaO+Y/LpYIfWxE6l7NCkCZbrxQFIkWBSH5aywCUGbZLcw4qAAppuRLPiWuXrL7CXMkBLA2m&#10;sazXfEpLCltLejYVTgoly+1tFdT2xsu+lNgGWBxQ9sLYU8Hf3tpyQ8EwMB6MJBkLBoURso6RvRqX&#10;kpYYJMdejTjOS4YfCeMMYz3QM17uo2UyeK73Z2L4Oq8rFsrS3yEzdAAowOXVsNM9drLncw7A5M/K&#10;nu3PzK73bfbzrapZ2b+v87mWd+Be6Xm+nr6d7QyMWA76PZ0v8NJ13K+vewEo97eXOicA+/REsgtA&#10;EZgEeATQ+7/JlpEAlLZdnR0JUJT3+n8Mbk5FxH/3Sk3l6WSvbP2VJeupfPSqZesW89bJ5WxPZXGr&#10;lred3Lyd7mq93RKYiG1encoYB3bN6HJiPJSbS4amBEiUbrT/hI6o9D27u1RZq3o8iU8SVj2w4eqW&#10;FZdXbX9jxqZyRdtgepwKcy6XbKiwaePVgWTHghX1bneDgl3tz1mrkZetTFt/Q8pAimC4uG9/W9rR&#10;sie7ECC25mywNWfd9pKDxWFv2zZbDR8dkG9/EJh8Eltj0G6m7MU/1Nttuw9ldmpc7GPEQYSU+gYW&#10;8rqnGJgHgGaAgpP6F9gJBszIbx5BK5bCMAg4amkJyk0PifoMiam8k24asQkxFkBlWkAxNSrAGHtn&#10;YwKXyZH3DjqzEwKgkY/OQsa1nBzTttgLgDIjRjInUJlSmp4Y1rlKQ7pmWPsFYosLdGp8E9EL0M3N&#10;+jgvgAZGD4Ak9gKgOHBoP8eLSoAJcxuzzC8yFeqcTSuzARNYigMKLAUwAVSUFrQdTCixlOoroNRK&#10;zlLSPLkbDiiAiGo/pVQLvhReB5MAF8AEg+W8fQEKKUAlDBnjTUbEfgwlGfOrkWc1OElGxHUJlLhf&#10;Oo5xAU4pYXyxLrmq9ZQwbgcrnqFn+XNl1PFeekcZuht1lsKoA2Q8aR+sJQEZ1wQABpD1/blvU7wL&#10;YOLvkx3nXACMeyRQinu9Apovs+/mB83R6gAA//RJREFU/IGu413vby5e3o3tO20n9vf8KEn86emF&#10;IfIv0v+ARTiYZP8MhnJ+3PN5gbc2JOFVcfDv6eoPoNT0/w+3yg4m+4VF21fZ61UELNo+WBa4rOet&#10;JXlxsh+Dod8wMRzT3Ao0AJfBQcenBbm5OtE7nmq/GIDYy+XZwNnBoLtjfckXBoA62VX5ra0IPLrW&#10;2mj6+K9Tc3ruTsXmZQfHnZyAK+dM5EQAdrglltRasGZVlXB+0bbFTnbXZux9Zc+GS117V9S/bFds&#10;s5m3weaMHXZKdn1+YLvbDPkBeLadpTAN7f3NseRZ224kzQAZHN+0GIEHuEXGpSKmJ0UyGBoFQBFm&#10;MAYtQx0QMOqdJyX/ARcfmMnHTxGoACzR14em5XGXQAANjGNhdtgmxDoSU0ECeRr6YEPIIgHKpABk&#10;fkogouXslMBCsmYERiNQyc8RGDOsJT2cRwRIkj5CvlnQb3TICvSEVMblCagRMwFEGL6OJucAl/mM&#10;RehnCzhC2gAoASyACMjNOmDitYwAZbowI40nMMnYyQyyx9kJwAKoiBHhzVZB4X4UJEBlpbbsiftu&#10;rpV9FnsABYYCeESBVKHNAASQ2ZTGpeZ7YS5avgKKqH5W6FN6MTI3lACfqO2jlk5Awjbncg+v1ZXC&#10;oJAGwXJS+tdtNDfnvgUYZwvZfu4POCUwc7bDMzPQSevpPRIAJGN3g9dxv7ee4c9R4vw/vUcGLinx&#10;fGc6upb7+ndlwJbezRlT9g7BkGBF2/b0cPOn+z0/3mR5umOfnu7t+9fPryDigLLpsjT+WzAWKgKW&#10;TC6+vbFmezub+t9V/98w3SR5NmXY/boAo5AXK1m0wXLFegKTA5WXNZXJo9ainfWqPrPC3c25jJJx&#10;b8MXc3d7JsDYsevrU7u+PM6YAQyh4+cz/xNTvJAo85SvkVrPppcHNpFbspOdBcstzEn6MInXrN5r&#10;zlZrCwIXMZNe3rqbkjLbc1ZabtrBxqR9KO3Z+OKuQEn/eLtsnVbRTjoL1t8u2qkkzNnRvj+L6WOO&#10;+8RmMUDVoc8YScTurQClIZDo7TTFTvCNzLvcAUgSQyHUhHepVvJ2PohB4b1LwS3X92EoMzJWgYaA&#10;BFBhnVGjmB8VhOK4A83MsIAlGMjo+3eSKh9s8v0rsExk4DKj4zOSMzCTqVEl+htoP9e7xBF4LDIR&#10;O4AiqZMXuMB8JicnBGKTLnXwJtMM5qDC6N1akuF5LWEoVf1otgNUqE2Y0KgihqLlC6BUXPLMCDSK&#10;AIqWzlAAlAxIOMb6fGnBSvhRVJgoUBXdnyWAQi1VXy5ZXloaH0qzuWobAo71ZtPW15vWWl/XvjUt&#10;ta19rVZLLKblwAObwUgo2KnAAyoOLGIXLlNkLBgQQIKxhLHCAgJ0wsj/7Cd5a2RuVBlYcB+Wg8HB&#10;CyNJ6VD7SMkII8V13M/fIbu3v2v2XJbpHRKgpX1JysAcWPp69ixf+npK8eyQPX9mLQms4vsCrDqZ&#10;rEvvQf6wTR59erp1IErPf7y/ijzVOZ+eH+y3n9/d19XypH+hf7SufxT/6zVdng707rsChGAmAApl&#10;yMFE/5+0t162o8ayHSB7YBUsl0q2q/LXlLFvVwQyew33nxDeAKBcSeKcHh/YpfYd9/fcj8JzDvZ3&#10;bCAwgZkwFe7udsuKBSbiUllUuR9s51XWijazfGBTS32bXFyxXLEo5lSyqfmCKra8jc8uWGUpb72t&#10;gm23CtZuVuxjYds+VACSvn1cbNtGs2DHO2Iy2/N2oPOYyP+w19azmSJV/0LrSBtCJej79PXTtYdl&#10;4EzebNZssL/pYIK8GcFlIXLh/pMJMZRsGJT2+oqd9Lfc2UwLF90IuJdLHnomwkwcWAQefBz7QSNY&#10;Csdc/swQQDNkC4zKLVbC+riWDiYwkQ8CGZyxAotJIRtyCTABZCbffwh5QxIr4Zx5sZ0AFCHfjOSJ&#10;0qzAZFrPZxRvmBLgliRPST+7KOoJyDC3M9MDhNYtOoC4BFJhCMYiKSR2AkMpAybZuvtUtD0nAAFI&#10;kD85rS+U563mNVSmoXUfChjt/cieRf3oAqCy1nhT80Xa3AhHbaoVo/YLrZ7kEbVkSuG43QojzIwq&#10;GQuGE36KqMFZOhNwg9t5ASAHBBklhsn6oP9qzBjwkZZHLA+1PBxoX19LJd8fBs+9k1Gy9Gfo+c5I&#10;eDag5cAVTMLBTue8fYe05Dn+XD3jkOfomcdHg3gm+zJQSe8Lc3JAS9tK3BcGlAAuPcfXlQJodmQA&#10;D/5O3DckZ0hPZM5nAcrP718979O/YNlG7sBU/F/FfziV3BnUKpILZQcUAITKJFUs6zLmTiOcsV2V&#10;u71c3g7EWDr5eduZm7dWJWf7yzl7ursQiDBEpYxSYML4xbCUexjKvoxYMoixiQEaxsmlQqQME0k+&#10;O5PsTevT07bXnBajWLDRpT0bqe7ZQrVjY4VNG6lI3q3P22BrwVaX5228uCkWUxGQ7Nvo4p4NiZ2U&#10;ywWbWWpYvy0g2ZyWPJqXlFtzacO8SPSmvhCroKPjGbNc0rnx+kSAfO7+E4bLZLDq86OOMxQcsmMi&#10;ADPErImdTAtQZqfHrSDVsq7zkDseuf50YT5WryTVL0Szuq8CQKGlBzaiJeBCP58FGIpQaVGZOOuh&#10;+zhrBQawlUmxD4EJrUETkkHTH4VmHz/YlMAjlmIwWvp+IR2+ktnRYQcTWoQcnOYkewQcAMqfkoAF&#10;gAFcYCxkOD4SwAMgYd9yNZyyLnsyQKEgAC4ONLCPPH0aABRkTzCW5JR9YSgOKAsvztiqEnSX0a9g&#10;KQBKvlqwxYylUBhTgfX1NwCS5BDgQiEGPDhnZztadQANjrOO4SQJkgAFJvJnQw8G8daY3QBliF7L&#10;6zzAJICknxlxpLfrcRxwwbiT0ffdMLlfPC9adRIDCTDRu/F8vRf70jv5e+n4K2DE8m1Kz2eZkr+H&#10;v3uAIM9OIMPzHVR4tr9PfDvvQMLxy3t8/fzo55EnL4m80/Lb109iBOdikevZv8n+iZZ//mdtO9pa&#10;t53mksua4/2Gl5koP6pUBDAbyBuBym4+7+lA5WpfZbAzl3NA6RTzdrZfcr8JLTbXAhWA5friRCAi&#10;CXB95j6UvphJb2/L7iR9aronZTdVoNEIgd1Fh91aaVLvNW1b63mbrh7YqABjpLzvDttJpark1pQk&#10;0Uft+7i44xJnbHFbQDSh9U1JHzGdrZwkT9WHx9zvtOxI8uZcAMIQo4DA8UAyTOBxS+uO5A5DXz6K&#10;rWBLR12x6a1V95HAStxvMkusyZgDC6wF9kIfNYbGZAB1+ibRNYFhHX5hnAVSLpM9MJO8GAvAwsXI&#10;oAijZ+wEMQct6QsE+5gXIAAmsxNiJmIq+EbGh8JhC3DMSuLQyoPDlabjGa3jQ5kdGbJCbswBhcz1&#10;0HyAyzM1gCQBi4OJMh0kJ/OL0rI+kXTmL3FWkkkU96lAVwUwzloqAhsxEAagCfDIuewJp6yepW3A&#10;ZU7sZF77nJHAUgAV3Q8nLQULXZmXZsxXxY5qxVctroKZAMRZR1Yb+rZr9pYX9BfQ0RLZ44V/J87F&#10;aDAe6Do1LEYRjCQMOgENxxOYJCCJddhBGO/b5ECS1tP2S0pGf+BNsThUE7BhwAF0AMmrg5b34vmc&#10;wzH8GzAdrn+935+fwbMHfZ1zdOj7WMb7xfkBJAEmbCcQ4ZuRfTwz1l/zgn2cjz+FPCF1laf8j85O&#10;276IvXz9/KS8DkD3vM/+SWKQnMt/2y+VJQlqtiugOO01/H8nhrpcrdrZ5pLt5nLuhB2sVO2gJsmj&#10;c7sqf51FGa3KxVGraFdnA9X0Z96ac3F0IEag2lpshZae/U5b77fpMocKMaeyPiMm8goiKo+Uca1j&#10;d1Tm3Q0xlfUpO92bt7FSx8bLXRsu7wpgejZV6dmQmMtQUSm/LTajMlzWdzEhWGPCW3SODzZtfW1F&#10;QKKytsWI/z3bba/apdgJcTGXYhK06tDCc3IopnJ1bK3msl2cKE913v52UyxkxsZkp9g6QEJLDy0+&#10;OGQZNpIpcGJ4D4Ll6FR57sGbv8A6kDNMnzGvj/HmYmcp4VPJ+bi0tADhuJWBi7XQCsQQcfQBmpsS&#10;eBCzMvleACEQGRsSW/lg85NiHwKYSMM2j+wRM4GRLM6PusyZmuReARqwpPCVAC5ZZis5giuxDqiw&#10;/0X2KLm0EdVL4EKQHQwFiVQVsEwv6v5iKfPuR0nAonuXROnEUki5yoLAZ1EMJbR0zZ2xxKIEqCxV&#10;BWAwFNVkBbGVSr1qmyqQLneg0iqgXgMmep0KrrYBA9gLIJIKNYU8QKbtxpEMGWNJgIIBkWI/vo2M&#10;Heh8jBC/BcZ6enykdGgnWQqjjfUXxvIvgOIG/rKPcw79nidaJsNlCVNI78U67+rGLMMPYIgU98zu&#10;q/X0XBJM6M/n8W6xfXpy5N8A2wJk2P8W1LyJWc9Kkg+AQ5L1BaJIMPLz5EjA2gVYAOltuzg/sx/f&#10;v2T/48//wpdZRbC/JsMpV6yhstMVS7k4aOifh9+EMrCxvmonG1Xri1F0iwXbzy9aT+WJuJOeykGv&#10;oX2qsC56ZWcnMJI9ARqxJzdKGOnhwZ43C+OYpYJbUNkGPLyS9LId5ZwyTrmnzO5tq0w1V2x/fcKO&#10;d+YleVrWauTsaHvG8nrfvKTIVW9BTLlgH3JNK6ui218fd4ayKzC5OtV/FJDQakPMydFu052n3nOe&#10;WJPrI7sUwCBvmOHhWKkjALm5OtJyzf0n1TJDTU7b6PBH96XCUmArM1MMYzDtU23QVYSWIFgKfaV8&#10;xP+rgSSPLpgDKJQIpadjESyF4DYHFX00Q0kieQAUTw4wGDhgNGndnabQ673Yx4gnlzICkUXfHra8&#10;1hdmh16Pz6MZM6ASYuOYSmDiVFBgxX4cryxzLsmipYcfwjosBUDhnFeWkpYlB5aCgKdS0k8T+1oU&#10;iIQf5c9gMiep45JHDAXna71e8+TxCEoUskW6GiwVXfYUlotWrJVfAME1uhIFN2pAbb8AxpYKeTQR&#10;w2Bc/qhQ4ydIzMYNREaaDNclDwaUGbQ7KjN2QkpMgto9QOToxUATqCRgASCOfT2Osc/X3ajTtUe+&#10;L6UEGA5qmXHzfAezjEGc+D3iPnFv7vH6rNgncBGDSc+J/QE4sQ/HZYAe38Lx8zMZobYDUKOViec7&#10;yGXr5Afv6EDdlsEc9jzPU94+P93b8+Od/5vUjA/zS4wlfC1bdrJWtz2Vl71W1U7aNTvcjYA2EoBC&#10;vEinWbaupM5grWb7uUXr6/xeadEB5rq/ZJ3cgp13Sx7IdiyQY1ZDHLBX2r67OvGAOZqjARMaFAAS&#10;b1zwch3lmTK/sV63NZW5/c6GnQwYJrLn07fAUPqbkkDtKeusz9pgp2B7m3nrbS/a8daMDfCTaLlT&#10;H7NTsRKCzHC4MnogHUQZf+ficNuYZ4rANZymNBMT2HZ9ORBwNVwSXei9by7pKyVW09uymuzHOw9K&#10;ZSS5gw8FcGHwe6bauDndN8Z/YRSA6Dk/8HFqfgFIQl6En4T+PQS2JZYCuPDxeRn/SyuQlhynmZdO&#10;SIzjQOp21gUckjJiHzATmAhgEiAjpsLUqQCTAIHhDRyZdY9wuOYdWHC20lyMoxhmkhyxOdUMDi7a&#10;l5hLctRCI5E5gEwwlcxBS5KkAUQKi3MRk8Lk0omlCEiQPDmBSknyB9BYWYnmYmISYCkUrvxSXvdf&#10;tMUlvYsYCqCyuFzwgkmtmFhI1IA0H6PfM+aibc4JQAlpxDLVmIBIAgucrtwLwwFMHFAAk8yQSRhT&#10;MsBkuJ4cJKLWT0Z88rL+mpJh+7rvC1CJ40d2cXbiz3HHrN4JgGM9Pd/Bwc9Pz359RgBWrP85/fk9&#10;ABJnJCexnb7lVPe8vDh9yQ+elyTP1cWJL8kPWA15Q56Tn7DFBCjfv32xH0oASYDI+ktehyzatn2d&#10;39e/7UgeI3d661XV5GK6VEYCFFpsunsC8rWiHahcDRortqdyRoSsB7ipnFwerNiuKjSABXlzwTQf&#10;MkqYCixl0KVpds9Oj7ovYPJaSea8TOOzaLfEhA52PEL14iSm7aApd7Cv6w9UqWy3rLsJsEgC7S44&#10;gBzvSIa1ZuxA+7HDfVXog72WHXYZHWDD54O+EnDcCFQAj5hel2jdrm8zkFNbQNfrbilfB/rnyncf&#10;uHtLEqZrRdmKs5IXIBmXTTM6wbjLnZ6YzPlA154yMd7Am45p7VmSHQlQIu6EJfIHNIKdIIFwysJI&#10;AlQAkgjRd3TNlvvbq3agjznYbdnI8LADUk7HiLr14QsyCeVjXOp8AIWMDYYC01Dm6seEb0RLpcRW&#10;2AdwkPn4TACORBHpJ8R96FfgzcYCj0qJADetqxC4oxYKKxaC7GGaAOQOsSgwFVhKSB/dUxmRW9RS&#10;+5A9jfqKt/jgPyFVqvr5YinuQxGQRCpaY72RMRQAIuJSIhqT1oRmFOCMdbwUeoEJBZ8EOCRDdYco&#10;MR46F6MBVKiVEzvhHM4n/clwWcdIX8DjDcj8a8quiWuP7FCG+fY4Rn12eqxnRBwJhgsj8Odn75rO&#10;+9N1SkSo+n7dGznlx9I7/l+k9L4BJtk+vfv15akDDs/EgcuSfLi5PrceQKs8Ct9L18EBsIg83VIe&#10;bzqY/FQi7wGTYI2vYM//Ol+tS7ZUbKdQlGwRC2lUPCIWqevsRKAA09haLVm/VhFw5K2r8kQrz55Y&#10;SUfbBxtF21BZvjxqSzb0HPAIsb8+Fxj09B+31gU04eikzFJ+Ka8kyjXllD5xOE6ZvAypAggwtChM&#10;g/mI6CR7sKsk+QLAMIZxp71mW6267ETSR+dvtVasWV+y/v6G9XaQLC3vBAsTYY4q7ss80oTFAzD4&#10;SVYk485PVWloPwNAXUvu0OIFO6FHN9PwEMwGgAAsuDZIBLUxaBMDcDPgNuPiMtCXx7Cc7+ucUZqN&#10;8VXMuP8EYPF4FAeE6IkMyITMAXhi+EiOs+x29HGiSQy+vKaPAkBw4niLkFhPtCCFswnggH0kmcM9&#10;HCy03/WjZ7ISwKLzAJYl1QZkfvyAAJW4NiQQ8gfwwREL6Dg7ecNUAJXlsmSNGEoZdkKgm8emhOyJ&#10;eBRkj8CkIukDoAhMABUSYEJcAECyLHbiTccZOyGVVsoR40AMilJTuvxtItCNQo9RvjIUFX6tYwgY&#10;aFD6YAMpwCxR+7TOsVcwecNMZIgOLqy/sACOReIYRpkMN46r8MiYj1+AJ1peXMJk5z3cXb0YMgac&#10;np98I/HcN++he/IsQOUVKPCJvH0uy5TiGpb4cGI70uX5sT2+eT7vBhshGtbzyOVXSCKWiX2QT+QX&#10;Tcbfvjwp7zf0T9Y8boh/sa4lcUIdLU/WGtYVE9lVuemp4miXJFsOVZHon8M0iHLtiqm2ywXr15et&#10;MweQRMj9jsob0bKd1YIYQ1mMYM0lz/kRk44NZAtbLndOtU1wW5TVV3ZNeaVs8gxiUWAjLGnShT0Q&#10;J3LCSPqSPdyL4Le+Kmxm3KRp9ri342MgNwR0gA/TfBDawTm0zjALYG+3KTA7svOTnpjJwEPpL3Q9&#10;5wAmhwIOmoqvr8SmBDK3t7DCbX8GioP5vBgAe34m858kliKF0VguS17FeLtE1CJ7mG2AMZEnxhga&#10;EoaSJVp6kEAOLlqS0E3j43QY1LbAIudAMGsba8s+qDP+E6bdHKWDn84JOTTtgWpcExIHR2qwj7f6&#10;kcxF3iRAAUgAFdgMIAK6l6VZQXOOcx6dAaGM/Bz6+tCVGjAhGAnQwXfCD+MaAGlJADIvQCm63Akf&#10;ykvTsZYwFJhKdBJc8FrKnbMs8adkgFKS5MlXBW7KUHwo7kuRlnTJo0JNszBAEVKH9VQzwmDoVxIg&#10;Am3HMMIo0vK1JSWBCNexzjlIHpYvgJIZH6whDDEZZzJypUxOJAPGeRvbr2CQmEECpbRkkm/3o+g9&#10;SMkRnK5L93gFsdhOxwJU4ljsU3qzTO+fgOj1noei39LkDzcv35zkzdXFmeeV54/2J0mW8rGv8wAn&#10;AOXr50/ZPwgZlELu+UfHyyq3qii6BKkJWPorVduShLkRoMBODvuSBQK1fqdh2yqLBypLXToCFnDM&#10;RvPx3sKCNVURbs7OeUsOzcXIDGYwxCG7vkb/nYGXcRoSWBLFTYVImT4WSJwcHngsCFPj4swMadL1&#10;VhOGPGWQ6xsZO83OtKjAMK4FNsyZTRMwvo/+/pYzF5gG/r8BTb44VsUg6GfDSIHInOvjHRvI+Bu0&#10;VHUlq9urdio2dXmp/FY613OZz5hZJYoLcw4kxJ8QLpIAhZgUGmaQPAwYRlDb9aneScDnY0orjY9+&#10;FEMBIAQkLGcywECOuHNU26yT8Kt4q0/GYJjOwQFFH+O9k3Uu7INzGR0b3wjnMZE7EbfOQJRczjiY&#10;KAkQXsBDYIDkifNgJxFfsqTaIB0PP4sMGxDK2EpC/iSL8JskH0qAitiLgGNegEJzMZGyHo+iJYCS&#10;2Mq8gKWgTC2LqYRjdsU7BtYJahNqF8VQABGajQv6eYAKDKVcr9hGS0xNhdabKTPJ49rdnYXtNwxl&#10;0zZUcyb5kqROMl6MJYLXVGBkRO6/0H6OB0OgCRbjC4NNgBBgEQYcAJLV+pmhkjC2f2UDbtw4STHq&#10;DIxwpB5qnXdLRg2gpGen8zB0v+/LO70FBpaclz0j207J2dEL6KT3jiVg8/Rw7c8FOPhumMr15Zm/&#10;D3mZ8o3EccCFb2M/UbI3VxcO3shO/x+e9xu2L8YyUEUxWF2xAzEQ4kp6Kiv7m2UBStXOlG8AGoBy&#10;1avZnkCku7hoO/M573G8rzK5P78g9rJoWzUBynLO/S3IBRywsJLbK73n3raXWR83RGUzOWJpNj4U&#10;WFzI0M9PaWoWG7s+cYC4EXgw9Qo9f5ntEgBhvigky5nuG3N/n3jHQmRLd1cyqMvAZ/sybgGBJPve&#10;dtPZCNPg9mSfTA1ycbwribJlG826QE9stL+v99S9BSRXl0f6tx27FIthkChG8/dxp8VGkDz4T5h5&#10;ELmTZiNtNap2LiZz0sPRe2iMCc2oi4eSXJM69xeCynByOngIAGJbjEV6CdkDUCQGw0AqeH+70moH&#10;AhMAhTbriFHBSRvNzu7EVcLxCqAUBB7uH6E1x0EkgCT8JDhEAQOxE4ECjATwgM3gHadJuAJTgaV4&#10;in48Diy6D01x/Diu5xxAxYPTVFBgLQALwW3zOfr1KHmHwWAlqfkY2TMv2bOg/XNKXA9LoW9FA2kj&#10;MCH0HoaC1AlQEcgIUACVtdWlABN3AkZrD4DSVoGGwQAMyYFIegWUMIpkvND55DMBSDCeaG0Jo8ZA&#10;/wQKGaBgjN50/LKN4b5dvj0WTCCBURx7NXqWJJ6JoTqgdV9bduK8V/AI+fNmme75X1Lc/8/7XkEx&#10;vRNMiM5/CcyOaPXRO9xcnfsx2Ar7HegyYCEvuQfDMPz245unLfLfQT05Z1t2lDGTAy33ymUbyMgG&#10;Wj9oV22giuGwt2vnki/3520739d5Kjv7Ko97KnOE2wMoXaXTVknXL9rJTslbdGAmxKEQCYtDlmhY&#10;yiHlM8kcym5TzAUfi08Cz/AFAo87gYovtc1+Rt3HMUtzLBIERy0A5BOInfV9YC4iWbsdvaOH1NMp&#10;UXl3sO3NvThn3yoHBlfa3myqQtC36V5Hh2Kc+5t2oWdcELmra8/Fig52N30UudLinMecYP8OKFp3&#10;QJH9LJUWbGejZp1NgZPP6hDDsgIo+F4595ecQCQxEUAj5A5LmMaY1gUwAgaAhuZbfCIHuwlM1h1k&#10;ooMhrIb7xDr3pbkZ1gI4uH8EOQMzUQYDMNGiA5AEe+G4SxytM6/qC6BoyQ+BLuIfAUyIakw+FX4c&#10;oALYcCyF4ZNYzy/qG8VQFjPZA1OJJuMAE4CFWJRFMRQctOhMQGV1tS5NqXuKEsNSABTAZJHRrJyl&#10;SGatcG7ZGQpyJ6QOhTiiY1lSWwIorveV3oJJMg5YyYvk0TbG7Otu0HEuBumA8mLUYYxIjOS7wABP&#10;X+TOn1OAxZvtbN8rSOl4ZvjJr5PSKxhkS7+XEozF7/N63/R+/yX5OelYsBOuS03J8X4ymNMjfyZ5&#10;wP3JA6JfAZAU4JdSysPzU8YiObCnx3v78ule+ZzlPSCe/ZtjsZP++qr1xE560H+BC/1zTvaW7f60&#10;YWdiJ9equY93BDxioHsqbwcqC3v5RbEZwCV6G59sVKyt8nbeq3pkLKH2LHHmHkrOUE4DSGDSqjxV&#10;1pnG4vxEoCBDBlTurmAnx1oe2eMtfWHopXzoA1kjm3xuHzEHpnvh/j5eCSzl5liAgtTou6QBSK6O&#10;97RvV3aTs92tNe/cR2MJNgojOtO5Z2IrRMfCpAi5v9S7Ptyf27neB4ZCS1GzIVuR3UdA26T3NIZ1&#10;0HRMowYR46f9th128ens+PsAhjQdcx7X/TL08YM+PgAkImUBj8yvktiKEmwC5kFrDujXE7Wi3Zrx&#10;aZPvBECBmQAiLF3eOEOBPQRQsA6oADKAT1GZABBU6e0r4PCexPg+tI2D9WW/fhLA4uxFoAGQFHQ/&#10;Zylap4kZnwrn4Wh2h6xLHxm8gMM7Bup5EYIv0BNwACje8kOsirYXtZ0XdVyu5F1P1+vLVhAqV2jh&#10;WSJSNmMo7pylCTn8KCUVvvZGMJLNDcmfDFhI+Fe8OTgDE7rMRyxJ1LCsE9iFUdC/BTYAxScS1QPa&#10;tB+DCsnxGiRGegWCJBveGuy/pmS0KXEP9suo/T66B45UnqHzeL8EZrAFzsfpGvdJz2DJdbrfy3Pi&#10;XTg/tv+8/78k3kPPj/eJ5fnpod1en/vzuTeshJYdfxd/p8yv4609WVyOtgFVgtpwym5vJabY0j9Z&#10;d/lzWFtxZ+y+Kpk+cR8l4krKdrpXE3MpKz/FAncrHgFLZ0B6F7vfBJmzyGBKCx56f0RPXpWJ072S&#10;ywj67SB9drc3PYjtbUUHmFAZHvYARwLK9G2X9PIVM2GkQAGEz3L4wPi0jKx/bcyoQDg8TbHM24ys&#10;wXgZkB2ZBHg83EgqiaEwPzPh77AZpM+qmJbbpyp9Kn7UBDEnANmlZFW/tyM2u+8gwnAFt7ofA27D&#10;Zmpi4rTkjI8Ou7yZETPBh5LC7TfExE/7yKwdAV9MH0OULK1UdCAcw4cygjdXgDA9HU7UxFQiPiXJ&#10;nXDU5pTwJPc6LddrXIcsSglgckBRcgcqUkcAQgtPOWMojD3rCXBRZrvEcTZCcy/gge8kxjdhH+ss&#10;HVDESuLc2PcWTKJJOXwpnOsshVB8khgIzCS/ADsJlkKLTsieaOnxpmOxFLpl5yoA3KI3oS1queSS&#10;5zX0nmjZJH2SH4WCi+OPpY+Z8hKHEl3lkT4RXr/lBoKPBIPx0HGBR+r4B4AQEQqAYES+lLEAHm6k&#10;WQoDjIQ/wsHBAeK/Jj8nA4JXQMmMWAzAW2/c4CNyledG6H80XQMoROZGK8+h+1gCQLjmX99J+7Pn&#10;vT43e49s+ZL8vd9em9jXwO5uL/3biYuh9/T93WWWN7xT5J8n397T8Ws70/2+f/vsgW0R1CYw0b8A&#10;UDDm3pJAoiLGoUqmi+wpluxYMuSwJYOqCWS2C2IwAMqSD6pEqD2BbfhQGA+FHsa7Wr/YL+lei947&#10;+JYmZjEbYjkYloCy6Q0GKo+USSrVLYHZlVgCUgbDBlRgHEztAisBGNbXalHeKeuyk2ZjWcwFwDkT&#10;Czj2oDHC2wEfBmbnXv29tjMFmnGPiHuR/EEx4JglJmy33XBQQTLBvAAUomdhPOd6n+MjAbaevSwG&#10;7i1AVQLaJjwqlhYdmo0BE5yxRJJvrFYkxaJj4dWZWNEhU/Ee+eybMzp3bOSD/UK8SU4X+PgnWsIa&#10;ABEHFgEGUod1QKK1tmw7m6s+XQEoSMsOoAOQRMtNyJxcJneCnQhUBCg4WgGR5Btxh6syL2JGYCPB&#10;RIhyDWYihiGaueyyBfkSwxQAKpzP9bQQAUowE35eNM8F44FqOjsRsBBwUygKTKQDkT4xJgotPK9N&#10;x8FYdL2QmN7HpQqzsQlASNLLsBMABZnjzceAiQphYig0S1KI6SYfFDuC29DxzlLwj2SSJoYniMA1&#10;th1gMAwtu2Io3t+nIwDy/WE4zh7cOLP0xhDdWLOlr/9p+/W4G7uvRyK0PYFESgBcDAQV/WgAufRu&#10;vDfnY+DcB6ky0HavRwuQrk/P4bn+PJ79X5//kvyZOv7m3ADO8Jsk8CDfiFFJ4OEDM+l92B/vu2cP&#10;AhTAB7lDrZvyHnAn8X+6kjy7KhOE3AMuzlQkf44269Ytl3zQoh0Bx3a94E5YpA4+E3fILuQ99J5e&#10;x9u1nPU3Ci49iDVhkCbkzrHkRWInJNYpswS3XRxHEzG9kRl9//vnG7GITS/LCUgo//gLWWdfrDPI&#10;0oZLHXwWhM7Tq5fOfN7UfCL2yIBIAo1DgcVKteisZHtjxXY2GiIAa+7ToRUKUIGh3Og9rlzq6H2u&#10;BwK8ujey4CPBb0IHYMCEUHvkDoBCK9Jxb1Mgsu3O25iQjdklLv1cRiaYGBu2X3yMgwxAcKgS9u4g&#10;8lYCARoCDF5uX+hHWlupeJwJx8c8sjaC3nDMAiweyOZAgw8FIw+/iPs2HERS8BnAEiBBBibASD6T&#10;ZQBGiSXHS7pHOh8w8R8IoKhWSIFvb30phM8zTuysQGQOGuejtkXrTmo6JuXovyB2AvgwQfR8RQWi&#10;GIylIjaSJ4mp4DspLAMsNB/rnQUwDGlAWhfgejyKCm9rfS2otsBlR1QY9kLhxwgAF9YTmLBOSvKG&#10;2I/dBCgyFva/+E7epDDSV0P1dV9GejXeMFY3WO335mWxi39NnOvvISPui5UAIozLgkwLBpVFymb3&#10;J3GvF0BRCqCI90pg4u+rZexL7xQpnZeavEkut8iLN2DGc5E25B37yKO9rAPh9ZVo982lnZ0e2efn&#10;W4HLqYMI/4B/cXrc91iUvv4RYLIvUOlJ+nRLYhoEtsFYROf3Va42xUgaKlc9lVMABN/JjsrT4UrV&#10;HbPIn9ayJFBzwVnC492FSxgmjqM8p1YdAAV/30azYSfutGW8FPwgpwKT65cyTRmnrEYFC7i8Vq4O&#10;NFrHXuh/g+RhMCNafpArhNYzMj+h9UgWZM+WWHVTjBkfCmqCToG7WgfUzgQ6fXwqpwcCF8ZoUaWx&#10;0/IWIRQHMgfHKnFnASg4Y1EdM9bRfZgO+PJ4V4lpgQWM98fGNC2ADiA0OS5Agd68e/d37QimQbMR&#10;rTYJZGApOQEF69tCPMAEZ8+YHuxOWFiMlkgezoWVIHXmZ6OpmFYcKFxCXGcnSgBGWifTUoaSmZ7I&#10;cJjJ23UtA83ZF5Gx4ZvJWnyoGbIlP4p9gIoPnAMrkeSZIwTfWUkwEwcWbaeIWcZIIRrQQUVMhc5X&#10;iwIb+vGEUzaajAEW5M6ytPeqaPPaasMaDS1FVZNmp4YM6ZOBCUkGAEjQghPbMbCSt+hQ+2agEssw&#10;KICFfjVufJnRuSMzW48UBvrKODLjZZmdA5gkw2fdwSEBhBv4kd4tOt+ld/WljDeYQsfPjete7/PK&#10;UI7ePCOeCVik9/N3cOB47biY3u8FMHU+wMB5fH8kgth67sMhH/ezd0uAe3MNoFw5i3l6vFW6fsn/&#10;3e2Ggwn/Zxu/iCqXgcpDn+ZjgUS3XBZoLNnhjkCmVbbtVZUtsdsDnbOn8rWXMZNdlbEDSYPt2TlJ&#10;pIq1VE4eBA73PkrbsQ1U8wMglD33naiio5wyStqV2AH9aJ4ECEyRy6DnXqnquFeYWqdsJ5AJu4j9&#10;bhva5t5MdofPAicuTctXAhmct5sCzYvjPXfQ9vc3HRBQEEgfbNZbZQQiMBKamy8ESO2NNeW1GJaA&#10;ZX9n3RkILTn034kw+wnvKkNi/BMctoTbEzdzI7nDlDMM/cgsCrk5WoOJjB9lPJQxvwnswoPSMokT&#10;fhEBhcACCbQrCo8uazcle0SnuIbQfHfIOhAFGwFckiM2NQsjdfBn4P8gcyKzAigcjbOUMtbP8X1k&#10;aGRqOgawcBxAATRI/Ly3VJNmcDoGesSsAAWGUhJoeJOxMgen7J8YCvJHcgcfylx5TkCldy9IMglM&#10;8nr/YCeZD0VyhxYfBxbJnYYKKWH6DGDtrUJrm1ZviJ0AJgISRg5DCrlxZinoeoBJApdE59lO64AI&#10;tTI1NIYVNX5mqH8yWoADQ8eosyWAw/l+PAOOLOEDSYbPOn4TDJiEwVLr7+xEYjut854hSeJaEtf4&#10;9Vr357w9xr70jn6c/f/1/X3bv4ElzZmndn4afYpcaikvkGCXl2exTv5lQMc7XV+e29XVmWrgQ48A&#10;JZaEuJOlvZodCRx9JPvlqjci7FWqYiJl6wv49woCE8lWwONwp2o7tYLVFhYki0q2xyj3OtaZz9mO&#10;WAl9ehgG8ni77MvT/arLndubMx+FjbKZImIBFMoeofVHOobRftJ7/fhya5utVYFGVIZe/rUeNpHs&#10;IRLl/uUclf+okIs+PxBjj2xtNt0purO17k5aWnxgKETRlsWs8Z9srIlViX1sb6wqj2mJ6nsY/26n&#10;7bEoxzqfcU9oeq5JKkVHwFGPOWGoApaAC72LiW0hoO3yGIfswJiWl2mAcQIjiTwAdnRIDEU3IEVz&#10;bySkDyACOCBrWO4I5bZaNWco6DQ6DqXIWQAIQIogNvothDOK6zzOBCYhwwdUyCyndcpI1t156hmb&#10;ZaTHjkQCSFKrjwOJjsc1sV7KAAW2g8zhZyLNPOhNPzVRSe/TI8DwjoECPRgK4DJbijiUSBlDkdRh&#10;WaSzoJY1ZyYASvhRPEI2Yyn4UFYEKCsrNU/odGrCpeUVW1pRDZk1IRObksAkQvHDl4IxJAOmRcdr&#10;38xgYCjJSct+jCsMD2OM9GqQMk4ZthslRuvAEwZKBGkCEgzcGYKfo+MnwQTYjy+kf3Cg5zEUJEAS&#10;gXW+9HdV4j10Dr4XQIRlpLfr/zUFEAaApHckBYhlTMXPUdL62dmxQOXYWcmL7FFinXwKMAlAZnnp&#10;gxoR9j+wT8/39vXrg5jhhq3trbhPi75Z/B/o/77YyGBl2X0ne4WSdVUmB42adVWmGiqrbf3rbl5J&#10;ZbZbLHmPYoYu2FWZosm4XZOxqmI82at47AmDJtFLOI1//JadEJ/COChInidJFebUplzD1L1svvhJ&#10;okEigATpD8AEE3fw0RK7oIyz7/lWrFBgdX99KLbAnFonkl/00+l6f5ydjbptruv7CMVX5Y/PE5Zy&#10;REvQ4Z6zFZjTjRjGRnPF2QwtPLASZA6+E2/d0XYAStGl1e1ZV+C147KLSeiYNRE5BKC8+FB8yALJ&#10;F6Jbk8zJwVYy/wktPGynl4NGMXCtS5yZ6AgIMwFIgo2ILQhYHEiE5GQYwykSN4JxAwBkThg6Mqbi&#10;mfbifPX9JRky+4MCsp0kD9exHq04ABBgFdG0+FT4oSS0LLXEiz4VaEzn6V4Q4fek2UJyzApYBDgJ&#10;VHxZUcHQN+BXWRA7YSyU5JhdXA6mUhI6lwUsBMARCNcUmDRhKfV6AIp3CCQlhhIDKwEQgIYDCAwl&#10;GYj7BXZl4JkEyNiEA4oHb4XBRUpO2lcDBVhiiXwIhpAAhXt5EogkxhLLMPQEMiSef3524q0sabQ0&#10;D6zzcwU+fYHAy/UBSuznWc5+spTAjvX0Xg5+nuK4v7uvh+RhSRwNnRS9wyH3137ucXd77XkRgEfe&#10;RR5enJ94HMjxQHT8+txlT+VQ/6PH/1j2bhSACmlvo2oHkjqE3B8SMYsEEqDgK1mVtO2orOwJUGAx&#10;PZVTb+HRPkLveyq7Rzsl6zfLdri74gyF6TDoxAeYBEsOQMF3gp/jRoaOPGFSsVSJJlCh7CYg8bKt&#10;bWcl2k5SyMsugKIlgZrYT0XX/Ph87Q5ZmpoffYBoyb3bMzvu7xhzgqM28HkCJHtbDREC3qdvV5I9&#10;MVobEuzEmcxue82ZincAzOTOrEgF0onpMlZXCPrb9Faku4uuO2RvLnruJAZMfOC1iZEsUlbAgB+F&#10;eJQEJr7MgATG0mnrpbaF7kKy3a2m5E70ROYYTljOTzLHm4YBlkU67dH8GiyC5lumvohh9mLdm3S1&#10;DDkU+0MKARhLfwYajjmw0HJT9kChuDZ+RmIqxKbwQwEVWEr08cG5q58ioJhjSg06CXqAGwFvsJQM&#10;SCR3AJBIgInuIWYCoCSG4ixF4BI+FDGf+lJE1Cqt1Gq21pAEUsEFUOoNojVFObehmVktr4QhOPPY&#10;y6JildI0FC+UPjvPz30jdxKohAGGESb5AICE0eq4A0MwDww4wOT4T4ASSdd40rpfHwDBdfgukDow&#10;lFeQCODg3i/38evieem8l/Rm38t7O7jEO8a+bDsd1xLZA7t5yQPl0f3NVQAcebavfZ43ex5ZeyVG&#10;c3x4YF8+P9rz47UtD1ZsjcGn6/Qer7scxZeyt1SV7EHyrNhhU8xEFdqhJM++JM6eyt6ujLcnMGG4&#10;gj367ahCokm5q/KFPGqrLHRUmwMWdwzxONj3ckiDQKrM2CbqleZhgtRoUUmVZQADABHAwXZUnCpL&#10;Wk8AAxtxO1H5TcsK03twrbYZIImR5gEFEqDCNBl0IMRpS4W/t73udptAxcdCoflaTONK5x50Vbnh&#10;uJVNE7rvg6wlQIGdyL6RT3WxNoaOfHBG1PWOgAxM/e3pzBlKOHEnXC5J8kTnn9GRIW/V8VgU2Ikz&#10;lAAVmqC6O3iC1/WxBXfa8sKpmRhQiZiTrIlYoLIkWugZ5RlEJgTCwkgWxRyQQYG4gb4pxTbgEczF&#10;9+s8fkACFt+nZVp3fUlGKwEe3teHqVH1kwnH96XuwahtOaUFj5h99aEQ2BashMGWVMtUFr1vT4BJ&#10;JB9TVuzEB1mS1iYOpShgQZ9Dq1dxygpImqtVW2a+2dqawCZ6IcNSfFgCGWYwlB0ZRjgbgwEAKDge&#10;Yx0HKDUvRsQ5gIwDRwYoHogmw3uRC+lYZpjBFAJIXMpkAEBND4Nw49cymoBj6EbWOZYSRk9ri8sd&#10;vQusBOcrRs6S8//Ldawrcc90nMQ2EglJBfvg+f7O2XvH97xu41zl21/8RxmAABaAiSfPs8ifp/tL&#10;1boMaCRdL8mzetG2SlespCd5LpAHUJCiAMpRpybpAkBU7EQgQywKPhRadQJUJINkuPvaJrDNhyxQ&#10;WWZiL0Zoq87N2vlB3ZjEi17Fh72djB2rshGYwJJxeBJ3ciUDJqK1I7vxcuoVa8gYZyOpXHtZBlCi&#10;YnVGomPJPlgi76NS1jlcpzLPPNnEp3hMy/2Z2MqZNyvTnwdWsSVWQisO27grGPX+HOcs73Z5JEkm&#10;diyGwlCpMA3smpZZwIFWG4+OVcXZrJdd6jBUAeOqPDJfs0DMwUTXsfS5vFIrD1SHMFuQBnBI48sC&#10;Jiu1khBs3baFch0hGYFwgBA34OHRPDzr7CRJHvwey1VQV5nFT1AGASppAiUypqif54yFY56hkamB&#10;3tk2wOE/Iu3jnmXJIUYpr4Qs0jrXACpcA1MBTEgwFBgL+0IiLXjEbOklBP9NS4/ABWaShjJgmde7&#10;55Z0HwDFnbJEyjJ8waL346E5mWbJtawVgcRo4AzQtFRrOkup1qNPSWh+nJsxbEGqaUm+zVKyIvkK&#10;Epiw3wEFwHDQeLNUiijTjCFo/dXItZ7td9ngRh/7WAd40rkOADrGepx/aBcXp/58gA0/SpwbDlh/&#10;1st9Ip7lZZ/SK/M5CsmlfQCO31uJALRgI2zzzFdACQZDjISkBOCl73fw1fLrlwCUl/zSksQ0GvT1&#10;IfSe2fhqR6u2LKNv7IXMAewBE4Ym2GhUrF8VgJTK3sLD8ARdAQwOWMY86dAhsLZkHZUZ/CewEka9&#10;J6htR6CxVcjZYGPJm3/pG0PQWupJvChGA7PATwFbIGANI0/lNGR8MO7XijJj2SrfASgBHH5cy2gN&#10;1bpsI80XlHwpxMHATr5/urJPD+cOKoTCnw0kCbfXZHeL3rMYucMYKoDL3c2xt0oRdo9t4mylBzEh&#10;99h06hyI5CmILNRVaTKE5OH+ut3pmz775Pl3DmaA0KKwInwoTLUBoIidJNnjEbGZ7Empk7Vlo8fw&#10;ko+NDAvJYphIzgXVEjNJiY8NDQiQ4HDKnE4CGACFDAHRPcOUgS/om2Uw57xF6sjgDGAEHPyQ9FP4&#10;SSA/oOL31U8FRACTJHteaoNSzmbyDKkQPhSahQGSGZgKLT0ZSwFYiKRF6uSWtNR26suTWno89F7f&#10;BZjAUJjnhYK7tLLq/pTqimqlDFCYGyYcrzCU1xkD/wQsbhzsy4wICZQZFBIoMZIXQFF6qdnfSAgS&#10;hv5i3Eqwi9gGVILBJDBITIL9zlay626vL/y+PJ/3TeenZUrc030qb/YFoEQCgPyeus7fx98VUJH8&#10;4t2Vwl/EenwP34K8SfP9eN5o/eePr3qXANkEMg4oApHzY0b171rtpGG1gQClv2rNHkDP/NR1l54n&#10;Rwe2tyGAKFdswDAGKlP7KhcHMlbSYaPmDAWZs8syH7MFMo9xR4Ax2C5Ye27eziWlBgf7Pu4sZZDW&#10;HVg3YEAl6cMYSObcSvIwpixgkQAFRkJ59AYKKtBUzrVNGfZyL9DhvlFRcgwQiaZjtqmokzQCSEj4&#10;Umj9QWZdHu+7jEHCACbYL8v9zrrd3p55DMq5ZBHKg6ZmgAVW4jFkgIMABWcs4fbrkvB0ODw/3HFn&#10;MC08sJPfvl47M4HJ4EPxFiKajXkoo6vBOvCjMBQBQJESbdRIHSJkAQ5agGJWQbRTNBVHeP0bdgKY&#10;OJsIRlEFBDwDyLAAE5hJ9CDGocrQBIHECUz855C5yrSghSmUPlCazHxFe86LDOc+3Jf1GDclhkdw&#10;AANQFmZsRpnmrTw++n3IHmcmkjs4Y5NjNhyyi85Skv/EpY/AhMQk1B7Qts4kUgEqleVo8QFMllZU&#10;SzQkEwUq0es4nLL4RAJAIiXjoIUFWQCoYEBJErEPY8PQHEjSuhtfrEcKYwUcwoBjH76OF6PO0ltJ&#10;4ttKb9nH1eWp3zOBmztGs2MODErpObTy+H2y/SmxzbvHNX8+fnl+8vItCVgSOyExmRcA5/mTvcO3&#10;r8/O1t7mHXn0/HiT9aQ9sGp/xVb6TWcozW5NNXAMfMWUFoyqdjVYsSOBTF8y52it7p0DD6tL3ky8&#10;L/lDvMmeymZH5ZixY3dUhnpi2/tivOvVnG2rPB3tVmWUJ96CQ9mlbMFQKNPbYqOD/S0Pqac/ztvK&#10;L8AhgUns8zLt5Z7GiwAQyr+XY68oARPWw07e2hLAQtj7t+crD+P/+nTtTmDC8RlWBB8m48uGLwX/&#10;55r1u1vK+4FHzRJPxvCQMBQCXHHMAhBpMCUkD6MKXGdDPX6+P84YyrX98e01oC0ld8rSwuMOFbGO&#10;CKXXSWIf+FJKtGfrRTzcXi8+PPQhi6bNJgAToNCi4/4TfCcyXPwnKRM9YfQgamb8bDvbACC0noAE&#10;YElgwfGUie6E9XsEgiegcpT3e3FOHPefomtCy2YsBSoqsOMYAW4LTKPhKXogO5gIPFjCWLy1J2s6&#10;djBxxyyAQutOsJTUl4fpS2vS6MwSiK8EttJaC0CpCEyCoSgJVGKISPr0MEl6VsuSMArv7Jb5JzLn&#10;rKdsXxh6gIYbn9fmGPMryLgc8RTSBWNPyZlH2tb6n7Z93+t+2AYgcH975UNEpvf0e5KyazjPz9U5&#10;b1O6B+9M4twAlCzmJbsP5yRmlb7PASZjXT++f/bzPA+y/Li/u9F25AvvBKNjSbTq2UnfNgQkjaMN&#10;B5PKXtU6XcY+JbhwwwdOIlbl6nA1WnbWVhxAYCYEuu0tFsRMxEZUTnZVlrpExqo8dhcK3iGQ8WT3&#10;mnk76dDjVvRfAMW8xCF1IlEBDrodD2RDVlAuKaeU12AWURE6Y9EzKL+wlgCO10oU/yK2AHNnf7IF&#10;7CJV0m9t68fnG4HJleTPqd1dMK6KJKqYB2SgUSu7DXuAm1jLnvYxjiz9enDIbrZWBFIClKyFJzll&#10;ARcctU1Je/wnD1c9Y/yT375c2T9/3traSvGF1QA+AAotPb/gjAWdAAlf143d6Toz5YgGVeJF1uoV&#10;D2aLBweYpFYe/CjuQ5Hh4t8gY/zD+WhljPtTWHe/CpmgDNZ+MiionrazDIPusf2K0qAxjCehOvdh&#10;+a8ZG4DDfhhJip4lwVJ4J9YrxegoOKv3n4OhZHIHtsKYKJ7woWRO2WjtUYHxZmOYCT6UYChlAQog&#10;gk73qS6VNpvLtiKKDaDATJaVakppBDH69SQjTaABqLCNIaf1kEX066GnbVZzpxo8Mz4MMm2/ZQFH&#10;hzJUpM/L9qtRs+5yROuRAKps/8v2wB7vb3zp76p38mMZ03m7dHDy697e422KZ6Xns841LK/EUoKV&#10;8B3Ztyix77vYSHo2+QSL+/n9iy9hJb5Px8k/ZuY7lZyBmdR7YoS9FVvuNazdqVt3Z8UD3Y51nPFq&#10;b44aHhmLM7ZXKtkhQxmo7NCywzatO/hROgxIrbKHQ3Zf+xhXlhiUjlj448OlZNSylzkc/t7IINDZ&#10;WG9I7nTd2UkgG8ejzFJ+wwZSRepOWMr9vwBGaqyISjZaLjmHFHYQ98HOUtl/xn/iE3Yd2cXRrge4&#10;0YGXcHnURPhQVhxY9mTLTEPKmChE1TIeLZGwuDxCwgSgwE7oEIjkuTrT/++27dvTpf0UoFwd78j+&#10;6WoD8ZhyQMGH4iO2ASI4ZAEU2AoRb4wjy1gom82qd1neXKs6cgE8qa2aB7tTVuwkhdtDwyLuRHIA&#10;apZlZmIZRKxGsy/bARKJkXAeS89oLVOmktHhI4mMjHOUPHMzMPEfpWv8pwAoSKg0Bq0YRhYbwH4A&#10;ZWZxzqovQMLydUwUAAWW8iJ3nKmwHg7Z8KHQp0cFQSCTfCjOTlrrtq68atSrL/4T2MlKY81pt4+T&#10;ImAJeRNGEbImMxwZR+qOH8CShjeIMV+99n4xuldA+RNgZEZ7RPPvn5ZZ4lwAR+vJcfqyfNknun7z&#10;xoeid/T9HOc90vlKsIiXa7l/tkzHX7bfpPQuxI/wjACx129DujBHMcwpAQp5wwRe5Em0/ATLQwLR&#10;05cYlPW2AFxAUj9oClxatrFTs/7uijcpM3ASoNITEBB/0m8wfEHJ2QlBbD2VyZ7KEet7Kpu95YrP&#10;ybO7ADvRPoHGyaYYy2bR2QlyhzKWyhmGz6BHx0zyJQaws9Xych7gEeX1LZtmH2UVoKCMh8M11t/u&#10;d2DxCjrukSrqsCXKfjQ3f3m8cN/GrZgHvYBPBzAUJuya80oOG95aX7aW7JlJwAhkI2y/IhWCrwTg&#10;8VEWVdEieTz+ROzmUmBCUzG9kQlko7n4/rIfti/QAQvCKQt+DMXwBQAKUid6HEeT8ZJokHcsUtre&#10;qGfO2PEMkXQDne9OHPehxJiwfCTsIKFn8m6/ts7Edk1MheSZmAEEmfIWTNIyIXpsS2Lwk7SeqF9Q&#10;SuJSImM5FzbyCihiGmImpOj3I1mTp6VnVgwlAxUBCrMIhh/ldUlnQICFGBSkT3LKemCbZE9J35AG&#10;qMaXgvRhsO6GCu0LoCitrNBsueqBbjAVmpBTrft2+Qok1Lxsh+SBpTgrSYbnYPKakoG+Gv2r0b4a&#10;chg3suMtAMS53Detx5LOdomh0GT7cvwNC+HcxDbS9ttnvqz/l+e9pvim12/xdX3j5+d73Rt/0mu+&#10;/Pj2Od4HMMnyiQQ7OTnsSerIUA7WrNZbtaWeAGO/bmf9DbuW1KG5Gh8KkbF9SdKDciVYipawE2JR&#10;GBKyK+nNfgcSImRVCTEdaU//vZNbsMOdgj1kcxYn3wmJMseUo+fH+z7qWmIS7Gf9JXnZjXJLeWX9&#10;FTwiuS8lK++cQ9kPu0m2wz2wg7gnxxjZ7dvzpbf6nImlMOJbb3dD5bFsrUbFo2U9Ujjr40NPZ/ri&#10;MEwHwACRAByceShhJ8xvzABQD5cqD9f0kj6270/nHn/CNSkGJRhKJnlwxDLSEgwF9pGcsnWh074k&#10;zy4Rspur9uHDe/efeGdBbiLQeYlDUaInMYASHysDr0UvXxA0AQn7XzMlEoARTCQYCRnIuqO6Ej8E&#10;asi1nBuoz5L7BwBxb5ZkrgOPruFnUGs4qCTZ49RSxwQkyJ5FMZVXyROtPj6JesZUXp2yWjqwJEAh&#10;FoU5fCreVEx/HY9FkdRpEti2QmDbq+RZFZhwTurXA6hgJO53EGAkwwiZA1t5lUN+npavgILhYZjJ&#10;CGWYYhzum0hM5e3S12PpPgzJJ44lR2ryZyQfCPsw+gQovBMdBhMAJEDgGPfl+pfnZPd7Wc+Wfk22&#10;nrb5NhjI5cXZK0Bqf/rOnwIP96GQD4CHEjIIMPGgNiVnc0qMz0reNtfWxFDqVj8UkPdX7Ox4XRKg&#10;bTdiFNyfKNobyZ7BKqyEZmOxEJqMVZ5gKgNVBAOV2z2VsX0ZOKH2LnsKSuuqYFUuTnYLdn1x6OUx&#10;+eqovAi0ZIR6mnIZLyRYuMonZVJl8aUCpJwqeeull/usTGqdMlt0iRO2EF1WYDWAhuxlOWzHbUmJ&#10;8h72JMDYWncGwYBM9O1h8GhGxAdEkDX4S/badO4l4l0V3MqSzulaWeyEVp252WgyxrZhLWVVsEil&#10;Z0m3Z7GSviQP8+8wMPXPTxfOSjj/vzCUjwIK7+jnTpXUHDxtXb0AXmASnmJYTLTuoJ3EYrQEeMIh&#10;Ox9gkiUMmgymyczjRZQiE7J1R9VIiaUEmOCMDSAIZpKNC8tP0M+I698Ald8XwFpyhyvrDkQOSqE/&#10;E6DAVFKNUhE78VHbhLKJobhTVgWGaFnAA3BxUFkKH8qfo2WRPfqZos00S3orjwAFWbOm2qBWWzGa&#10;jYOhNCWBaj7dxqaDCiO6bcoQAjBegASj0TKM5+0y2EoYXABIpMwI/69kRWIqaankxswyrft2LPsC&#10;FADi5XolRkxzQMmM98Ufk5b/er/sXnGc9ezYS2L/63Y889AHRoqpVN98m85l1LXIozcMJQOUlyBA&#10;8svBtmdMWQILXD3esJVDgflB3dpiKWeDTQEmI9mfeMvVJbMTrtci9oQ4FJWlvpY+lIHSPiOziZ10&#10;xEx8TBQZNA7Zs/2CtVUebogwFTvB+ClLASgFSaBtn5T86uzAgSNGC3wtt6Rg0AEIAShiIJR/AEdl&#10;mPLOvdyPgi2oDGMTdNx7AZMMROKeLCNhC8S84Jgl8AyZwuDX+FJwsGLHjJPSJeLdQ/Hr3hTsfXic&#10;KEx5QiIRHUs/NkJF6GxI8N79ec8HdvoslkKHQ7rd0NcHlgKxeHHKwjyib07c9N3f/+7soydqhG6i&#10;hzFzrSJ3nA5lYEKEnPdQ9qC2eQcQN24tyUQkCPtYkgErniFktDJHaZlMYl37PepV15KZridBbc/o&#10;AJmgfbEeoMHPwUmVtrN7KLO5B+dyLffBb5I6bZH8/nQSXITWKSMyljKnTISdwEqSD4WWHnfKAiq0&#10;9OBH0Ts7Q9Hzm6t0CFzzsHv3nxCL0u7bSn3lxSlLqjVe5+nZ2BCorKumSI5FJXwU+AWSkaQUNXAw&#10;lGAkMjYPncfoA1D+5KdAWvixbP3tfl9G8vOzc8O4o7n4LQC9BRQidx0s3oJISgk4WCollsQyMZQ/&#10;nZ+lBCifnx480O0VUOL7fn7/7N9NSq1in57ufOnBdsov8u7+nEnV1r3JHj/WytGaLdF0PJDU3GUO&#10;6qYD8w0tPJI8jATHeLIMX0BgG/118J0ALETKdlWeCMffFysZaJ0xUnbogby6YO3CvI/QxgTkqbmY&#10;cAnKG0FsPvPfxcABAn+eL3V/yifrlEevHB1YsnJNOdc+zktlljJKxYpN+GyWXvlmTAXb+S8pQOrL&#10;45k9Z4ByLelFGD6AAFFg6Faa0AEUEp0IsW0GVYIswDSQMdg3zcgrqjDpScywC1e6DyPts353SYfC&#10;mgOKg4njQDAUbzZG8jCpz4RPkzHtjlkYylFvw5jF/WBvwykQN3BWAkMRIgEoAAmAwkfXxRCCjcAW&#10;xCKUGbCGABVYBSgawBLgEpnDNWSwZ7gyNIJ6AhzI8OQzCaTnOoArWIrfX88KIAsAc2nkPyi84vwg&#10;nLKACcASP7VgM/lZn16j7LEomVO2nEAkYygVAUwmdyIWJRgKLT5EEAMmJC/MRMlqfUOgsSLJU11p&#10;CkiCodQIwW+KqXiA1YYxDWSjuZH1RVHy5atfwNcBlWybZtVXMFHKwIR9yYBJAQqvQPG6L1tmKR2D&#10;NbAdgPKWoTDW6LnAIPrz8I7R3BsAkYDiX5d+z7Tu29m+LKVnc74/U+9FB0DvCJje0QHlyFt0AFPP&#10;B0BEefTbzy9aT5KnYx2xgn6XgazETjKn+MpgTanpPpTNfkP3l6TTfWjhubw4tsf7azvZa3hzMY7Z&#10;vspOX+Vpv1DKQEWsROWGqFmai4mgXdd/b8vwjiR3entb1mrWHUgAFRLz3eBrODvuiZVToSJPYOJU&#10;oFEuk21Qfl+PZeVa53h5zcou5T9iUij/KmuwYQAlA5BkO56opLPy39lueewLwWeMVUs8CqACoDCz&#10;4GF3wwb76zbYW3eQ2BQw4JDFf+L+UCkOnLH4TzbXI7L25JDR7c91P4HJVc+D2/Cx4DcBSLxlSHKJ&#10;Vp4XH8rw0EdvNuLG+FG4IeG7jAJ11BPC4VuZgRLFuLEACXIH3wmdABPlIsMAgTBsLWXsrwb/ZzDx&#10;TNYypUDsyNDI5CwBKPwgzziu1720zwEsy0h/Hufp2SGVAv1ZJpnjMSmqaUD/oqisz3m8OPsCKDGE&#10;Ab6T5JQVWApcABFYCk3GkYKh8D2wjgQoJLZZViV56MdTIQbFGUo4bgEVCn9D1LzebFtro+3+CWcB&#10;WUdBEqPiR6IZOWRPGHwYatTkGJ+MMzN0YlA4FoaPPyViQZJx+zbnZf4SzuM4ywQsLBM4OEPRMrWo&#10;sJ+U7s+1vp0teQfum3wob+/v16RzWX+zD0Bh6MZgKfEOfOfn5zudn1q9Qtr8/vNbll8CFS1X+wLv&#10;XsN2xRiagLvyePWobauHbavs12xjsOJj0XLN+dmRh+WzPdhiTp4lZyIMBUmrT29N+1T2YCTbPnyB&#10;kgx6S5XR5lLOdsVIiZCl4x09ypP/hAoqZgsUMB71VQYDGNweVCajzFLWqWBfK7+oHKNMAyi+VErl&#10;NhKAAaBwDi09gIjARM94BRiu41k8s+x+lNsLYkaOfeoNZiIsiVnBVAb7m5I5HTuWTTMpO4MqASAe&#10;+Q5RkE3DUJA8uDnwwTD5GH2FHq4O7NPdkX19pA9POGTDKRvNxjGWigAFuZMABdoDqGxvNny2MrpC&#10;MxIULUEOKE5zYuxYfCcEtZWE1J45WSaReZGBWlcG1kUtYRKOzoDJC6AEg0ngQsa8zUxHb22nn+Lg&#10;oeXLz0o/hfv4evww/3G6X7oPyA+gACYsqVFwojFFaU6spCIASZN9EXviYIIvhTgUPOD6canXcQAK&#10;+6RzywX3nbjcAVBaEXpPLVlvNOz/z9d/rjmW5Fi7YN78nP6qq1KFcK21O51ak+50rbUOmZGqsrpn&#10;5lwDZr3ANpIRVXN+4LGtpWHZAgwGy5fqtikBUMoCFuY2drNIoNKSyVNpdMRS6EIWdQdI3PTJHI1a&#10;jjD88B+g1Cgb4eqXtOaSq8tQwgGrGBJXzCQZS5DyBrDEOseh2JRxDPs5Lo79lqHwjICGgwcyvJwJ&#10;IJHuM3zPWD51wGE9njGYFMswEp8KxDO1Hft7MmIYEOT9E3v7VWZQfKd96wo0qmIiW2LSzKLHtwWs&#10;C0eliJY9bVhxq+QxKHy/hzsp2v2VS0/1jvQFmDcEudElfCTwONqMbuIdKephteBzGF/vFexoe8O6&#10;aslvL/e9O5gGLkyeqEskK3q+l9LdX/brpzemmR54XR2qt6l+D9ft1FvJtVPdTeyEiFev/5zrpr7A&#10;hYbYr5eYelgDv7y79vE8zJsDq4ChMGSGEPsTElRLr0lzil5jungPDwN9M9MFkNhUw9puFO3u4sDT&#10;InwQ22F6D3KgwH7AgXQswjIuEwcUHLKwFJ8cXQfSB01a/lvd8EIsha4nImjdX5L5UCJXSkwzGgyD&#10;l89AAnEASQrOhwRcCgIXEDoom4sDDB8+zkkfGpbChwZQKAM4AixY7gOI3w8wijL9RASmwrVoQejK&#10;ZuAWLQqRs25K6dycQGNR7KSsFsjBhHUYSioFLjASH9MzxFIAmUJxPcsdC/MQS8miZeltyJcY0yOG&#10;koXe09ODqUOF5/hyXRRdJg+gUmsRio/SSvAVZAqEo7YPLGIrDgJSQFr5vpKijICKK+dA/Nh0fMYE&#10;vOUHaLT8lenCdSiz5QQUd7dX2jYEKHoWZxfpvOz4dB2k/2wug33puOFn74OJwCPYU+xLx3x4ufdl&#10;7ptA5ZdP7/y7sFy9kGkjdrIjCr+7HWCCuVM8qTigbB4WbO+gJFPnygcPvkgYxfz0eGO9skwd1TfM&#10;HhjKSaXgcxwfyuwhD8quGgsC2piT5/aoaD2t90rLxgTqTJUBiCCACj6Q26sTe3m4sp2unkF1kHqe&#10;6mLU01hOddiBwOtx6MdwXQ8wwaTJ9Co71hmKdAZWwqA/Z/tJz5LIPAMAGBF8dtRzXwpz/xzuNKwr&#10;8GASdgLfMHMAnEj7GENoGBzovbdiG4SMkOCaNAV0P5Ncm1QJDA58d3/sxCOZPMjS4lCkLOwDx2z0&#10;9JAXdsZtKxANFCO6zqNjdTP2eVY2sZTEUHjBcLKGkjp4DL+kg0ZiJNm6FJIeoGT+VNheGgITlf7h&#10;/eMHe4kPFz+lj/4usb1cDITGFEIczLSPnwOopJSQCVDcPMIZK2bCBGA4ZufWZA8CLAKSZPbATCLA&#10;TRSXH0AvjwCGbPhutzOGB3aSMRUHlGLVfSebWSyKA0o3Jv9yO78uMCFVpBhKtUm+2ch9QundtFJg&#10;BxN8CCrD/DnsK2fKWULLHtui1UcBWXdg8ePYFiaGmyPax7IrrhSY4zEvBkofgAIIASgkWEqAArBh&#10;gjngZIDE9Yevm/Y7iGXHxPK/d0une7Lf11X6M2TLv3354O8/7EchATXmC9+nft6WadOw6/OW6mj4&#10;UT4+9NwZWxJzYXAgMSkwLfK+AiRXzPej5dNOw45Jj0jvjoRu4aONDbEWsRXVl91lwvBXJSt23CVq&#10;dtmOt1c8KxxTZTD41HtjBCrMY0zConePV6pzUfccULyeBjOP+hlCXfa6mdVv6rvrjZa9/meCjgw3&#10;vK5nAIwE1hI6EPoW25IeRG8PgW7vHgAUgbaAxCfpEkG41DJRszAN9BYQ8QA1rA+BincZry3ZllgN&#10;bo+7yz17vtV/Odzya/3x6SbOyZhJmDw4ZbPRxgBJ6jr2cTqSt29eeX8zSVWaon5sh5WQDhIgwewh&#10;zB7/CS/saOovnKEq4i8YEi8sSSUfge2+LwCFuJeKtvMxUXg+LujupX9gljlHH83BIoTlcAgPQIQP&#10;Gz8s746t6IpjwKDMFexe0Ut8KXSNrQpA1gQoCKDiY3hk6kTUbJg6OGTd5HGzR62S3pWEPX1zJxN3&#10;ymLWqLI6OxGgFHHMSki1Rwb87g5zsOhcgQmAUmtuuf0fCZUiB4qDC4ojAWT6gIKSSuG+ZSIoaVJG&#10;1r31T6DSL2M/0gcQtn9TovSA0N3Npe535M+ShCzzDiAofwYM/hxcL11TpV+fMoFEMqWyeyDxDPhQ&#10;zqTkt9nxcR73+PLpWSCC/yZLsCQQYVKt3d1ta99sWVVgUpGcHTe94+D56c4er9pWOq1Z/rgkQKnY&#10;sdjK8+OtGMqtzCixE7GIdzqOOXpuDmt2pnoDCzlW3cFnsrsic2d5xR2yJFe6PsjbmcydC8nlSdvO&#10;j2UmtGo+RzGNFOb0znbbZwJ8kcmTQKNfB3Xd1LilOpkUn2PC90EZ9Z4y1f0EKDS0cU6UJela0iHX&#10;I9e12JcadfwogAmRs5ACgAHL4unm0G4vdo0cKJgz9ObQO8ME6QADqQg2yBag7bXSumdouzzFdBI7&#10;EahgsXAcbASWwrlIuEoypyzmzNs3b2xs5K07ZBHC8QmMebo+sHUBCPYRJg9g43EniG5M5KkDSh9I&#10;BoDCNl64T92yfQEwsS/QVYDi28L5lLqJ3fmUwISPhVkDYPADtB7oH6zEf5TW+SGAiP9E/2l5p6Rc&#10;DwCBoSTPfHIAbwhQyDFbEmgEoMBMoqcnmTn09ESkbADKpgCnLlAAQGrVCGxDiJalZMbBYvnr8TyV&#10;atuD2ra2elbVcQEoYfLUWx0pTTZJuhSHyFjvFs3WYQcoZygyLTiKF4r5LSCgkK7okgQc/WMS0CQQ&#10;4BhdM+3neFgGwMHsfWS/j3woWcpKbXdQgYnoWASnqt8X0TP1nyO7Xlr2ew7t823Dpb9XMBvKj+/v&#10;++wk7r/jc+7AmGpnTfef1M5aVj2o2M4OU2UwrURD21sCk6pVzhp2f97wMHkmML9npj6BCQCDc/aw&#10;SyrIokfGwlLoMqaH51B1gmWiYx9Pyz5Y8Ki9LsbGVKe7VtW/9R5JbadeMfUo3cW7O52on16Xh+uk&#10;1lUPBw1fVpe1LcycYNHU3QGgoB9JBnrylfi2bDv31HoCGCYw/+U9DIWxPftu3qDwTyIIOGkxew73&#10;WgKSee8yRp8jHCTiUAAtAt9IW8AkYsS0wG5uBC708AAoHofiEsBCl/E0OWVxysJQKPH2Aij4Ux4F&#10;JqDYqLZzIwAFZyzmTkrxyOTPvFDQMV5+CCx4WZW+j3XfxssPPgrHubgpNLiO0z59WP+42Yf2H5GV&#10;XLuiyoAkmhkgEyDiP08mFcIPowIEQ8n8KMuYPdm1YCICEhxRi/qwxKIsaN27jr3bOGJRPLBNYLIh&#10;lrIq+7og27ugigOo0GWM2QOYYAJVqmWxF0YcD8LvW2IoPr/xVlsMRRVepk6l2XGTh1wdtLwpaAvl&#10;CfOHWBXo/m6mnADJcBnK6JL8I8MCALmyxvHfKrtfc4g5wEwAjMe7a7EB2d4ZWyI5FCC3v0/3bfh3&#10;3JTR+ZhdOIiHn8evp3WOSdv9Xplp9m/PkR3XfyZtf3m60fmMdub+5JDtyeRhtPG+1c6bVhMzAViO&#10;BSrHewIOmTRlsZLSsb6/zJ5jmTunAhgiYxF6dwCSq6tT2+11bUv1gq5iAIUen90VgYgUiUxtx6o/&#10;hyRaauZsV3XyaHvNM9sfCDSogzRO1CnqGikeyeWa6ttwHaT0OpqV1bKYE0Cjda/LgA2Aonq+KVBz&#10;M5x6qXuGrzF1GWd6kvQoA5ukY+jMsEmE/+T3T2Jst8xSeOxjb5giw52s1/vmU2z06n4OgIIfBR3v&#10;A4oazK1mxS6O6OXZ1TVisvbn20MHEwAEMAGk0jpBrz44MPXyhGM2ki1xE2YnA5nYR/Z6Qu4xfegy&#10;SohG91mjXvYX5eFCshfNBDsTNI8XD8AZFs4JUBl8ND46KD6wJwGT2BaAIhPJf97gB6Z1wKXfEui4&#10;gp7BmYjbvAEq9PYAVgjPsJClMWD6DMwcN3fc5IkAN9ajp0egIvu5WFwXYJTdb+LJqRtZ97FABR/J&#10;TqckllLyrmMHFJk8JTEW9nk2dn23CoBCT49MHhy2pDWAjUSPSlB9gAVAQZm85XblC4VDUNh/E/eZ&#10;/Lvvwlt/nc923yaW4cqeAQr7EgOhR+TsJALKeAZ/tiFAQQjdT89C/tf0bFw73bsPJt88sx8riWfh&#10;mQfdywhdxMwdc3x8qHsBrHyXHQHKvT9L47RlNTGRygmRsS072W/Yy+OllWXGlPCdnNTt4+2W3Wj/&#10;zZWYCXPniKUc6lp3NzF16HGLbuLNSFsgcDgCSFRnPDJWcrMvM6i2ZvudvN2d77jjlcmyvHFSPaJu&#10;1cRWmAnw5eEi6if10utfAAr1MYFLWnbTRvU4mfHOUrSMae6s2fcTaZ7pg/TiK52RvgzW0YVseIp3&#10;JYfOYR24Q1ZmD2H4CGH0BKfRdYyJ2KyVZOIsiFlMOKBEbMmsjzxmlPHZwZaHjGAyAShkoPv947Uf&#10;Q/hImD3Mx0N82rSICMnus8GBYfa8dmYS3T8TPjvY481BNs4nBbWFAwZAwdxpNpgtj/R6ZVfoeEm9&#10;FKCQAQsfJW2P5RBQGgTGY81+ZzcSjkmpDTwcGcTmZ2U/ABCAIqZlBxFnKhml1PbhH0np4yl0bDJ7&#10;EP9xur4fI8BgoOAio5AFGjCUQT4UfCqAisCkKHDU867JDIKdkE29QopBfCkOJjHtJZGwhN9vlmsC&#10;FIGKAAV/C5NPdVpiM/pugElyyrY7MJeuKy+KE7EWSAKYvb5CJsGECKfq1y1+mB1fmxcobzou7fPz&#10;pbzpXIBgbw+H8L77Twic495h8oghiKmwbxhUEmjc3RBVm91L4AFr8XsNmTmexiDbnrbxXAl0fH+2&#10;HVD88HIrMCWCePAtSGpE+ofmVsua510Ps8e0aXYrdnIuk0MAAkMpa1tjp2T7vaqDI0msb0lhcHro&#10;vi/m6Dlqlez+pGyHqm+HqjPEn5DGYFd1hOkzemKjPQHH+X7ePooZkSWeJE5EsDo70TlkZiMBNT4U&#10;6m9q0KIOqm6p7qEXVdVP6qGb8K4fUdcDPBIbZyAggAJIUK8BqNATN/+9q5gAUvRG9T/Tlb7O9SXW&#10;SYT04THSGZBECUBhhsHT/ZZPqs74HkLyydhI3hMIAs5ZLI+KrnG6x3w/9BSd2QeZTuSTJcnSwH8C&#10;OwkwYRtsxZ2y+EvIYo8fBWZCjw5SFkqSbzJ1J+OIhaVg+rDMhyNBs09wpdaaso7voM9QeOnsJVXG&#10;9kBkhG3QNvrf3eTR9ZLTlnP42BFizzofL8DBj9PH5GMHbUzoHz+RY5ODNlHQFOxGRQBMGICFCQTA&#10;+LF61mUBCtOVLq8t6edFGD49QDHiWOxEqA0zWcuRQEo/V+clweSJoLZwyhJJmS/VYsSxwMRzonjZ&#10;sMfLnvfyJB9Ktc4cvJEnZdsnUo9eDHfS7uNDQZn2QtmGlA/ggCW44kocNDLH67DipvNcyb+RPnPQ&#10;tQAUMsYBGEStkp81/DlhbgAsfUDJQAVA4tpMBZp8KX5NXS/A4mug4Nj0vAjnB9hxTAZ0ErYxfSjm&#10;FnM8u8mj77Lb2xbDk4nY7VhDYFIXOymdqOU9FYjsV31gYOGobAWVV6dNu78Ry8bkubtyMGHytUKB&#10;ulKwTq1obf33HlNmqD4SMcuYHdgJKQrqMmsPWnk72yvqWY68dwgTnzoT5nJe98A8vLBOs+b6gFDf&#10;YCpeF1UnHQCou9rGdgcT6jnHOVOJ8Wo0oh4Zm9V/OijQhQAV9AbWEvtT3adO96+XnZd0jTQDDBRk&#10;+tPLY/07MrZ1az55F2Nz6DIGSDxQVUACoMBUYCfMYX4pc4eOGXp5Xu6OfWKv04OYlRABVHxAoffy&#10;zLjJ44CCSYO8ef3KnbEOKGIo3AxJUbL0Vaf4k4W5WaftzlCc7jNWJWMrtABOy3jBeNkkDgC8OMrv&#10;AsiEMKCQD8E2KFsCE8Y5ODvRT3FGohJA4oc4evtPyn5adl1Hef/QATx45YORbDqY0O0Xjll+UABS&#10;AVNHpk9eYELgzxrDDdzkWfbeHXwpa/rYBLWleV7IzIbJQwUFUGAnmD/0+5cqApRS3ZMrlaotK9cE&#10;IvWGGA2zC2o9YygdBguKnRD41tve9qxu4TNgnp7oTvZIVSmqK7AUDgEgSG+Q1kMxB8oaoJIBB8qd&#10;bUfJE4NIAIUkdoLQq+T3R5mzPLjxHAeSAUtJgIJcXpAsKZ4jPYvfF9FyPE/cKz1Leq60noAOhvLA&#10;BFoCEQCF+wNygC7mId+rftGRiKGcihFi6hxELlkPuz8qWfGobk/4EMRqcMpi6pA8nP9FSSNwoDqy&#10;XSP2hLB7zJ9VO2xtWlX/f1/1a7e0avf3V/byfOsmT4MpRFWHqEsM+GS2voOdLa9rg3oYddDrX79e&#10;DkDGWYqEZZh2MO7ojHCAUN1PzAN98LQgrj/UVfZxfV3T9Yk6zr5h4bw1++3jrQ8OxOyJCcC6DhZk&#10;cGOmQAAl+U2S4B/dkPWxItJAvtm9XsNOZB7hcyG6titWBytJvTuzMxPOTFimh2ds9E0ACn4UYlFG&#10;Zf7glCW/rHcnv33t6/hVYCmgWFCjBe/6BEBcMtMnwAVKrx/MCzsrCYDwl9WH4mMlNPVl35cJx/tH&#10;42PpA+tjpw/tgIDwY7KPmoCFn+fMR+cn5KbkWH4YyM96v/tYYIIfJdmtTlXFZtaIQZG5s7bOmJ8A&#10;FtjIisCFaUnX1GrhlHUfiAAFPwqg4qZPueyVFLMHf0pR5k5/gGC1YcVay8+jZLrSal3mjgCFLmPM&#10;HVpdBxQpDaYEI2RRNMLPMTdgH0lRfUwPjMAVMpQW5faUBNqflNr9E7AArkeZnQ/QoLSc50qeMQpA&#10;K0kytXzSdoGL+2CyfVzLfTU6x59B4hOLZctc8zIDkAQkCM+Mf8TP9+sNJHwp4d/BGfuglp9z/Nn1&#10;DQC2xE4om5ddgYfYsVjK4VHDekcBJgS35Q/FlLV+LmZx7d3F1143k4nKfzgTY6GXZ6+1YVd7Bdsu&#10;56xXXbdefcOqakT2G2ui/QV7ken1/HhtV2eHzkASANSqJU9T8OSpHgNAKPt1TyXLCVhS/U3nx7JM&#10;ftVZmDOmvetLVv+HOy+Q2IbefL3seiZhOZU07ox8fvH5hwm/pwesZwvSY8Lp6Qpm9k98opg5/UBV&#10;LW+ur/jMDZenO3Z9vuu5Vcjx8nB9LAtmzPFgTuZOApLknPUpjcfeDhhKf0yPwARWgqnDNp8yQw+S&#10;GMqKbkq6gqZoPb4AhGUHmP56iCO1v2R6+UyGPsZgeSABGABOhvgge/bTEjNxEJD4Nj+ObXF8+ol8&#10;4HQNAAcAga2kUHx+JD+YAYn4YQpiJITiM4ZnaU3sRMC5mdPxBDLJ1KGXp+I5UCKTOn4RZyoltYjF&#10;om/zLuQ2OVBKtimzJ3p5xFgEJPT0MKsgJk8wlI7V6k2xkqDyiFP8ZO6IBXhkqATlQumG/RNRDhhH&#10;f7tLKDDLgMywycMyEgAQDCGBA4BBakb8KIyxIU6EiFlYSwKUPhBwfHYeA/y4P9dCkqmDpPshAEZ6&#10;Bn+e7Jj0jL5dyzCiMPn2BE4nASgCXs94J7CrXTStftayylndqs2y7Z7iPyHbvUwfleWjpk+bgf/k&#10;7Hjf/xHshH/E9lsmBtsveQg+mfAfTsrWrsjkEWPZUb3YbcoUEkOiZ+hRLOf0aMfrUDRQ6zJva85Q&#10;3j9de11ke6priCt3WgZAVH+9lARzj/VoBGMdk5/jHTDQBQeYpB+cmwJIOS50JfQljgGQksVAfIyn&#10;M5DJw6RjzG7IGB1yypJvFl8Juk0nS2QPIOkYKVx1DQEKYIkwIRgOWcDJmclc1mUsRhNBbcFu8L0O&#10;TB4xlDGZO28FIDAT35mxlKlJBg5FLw/Aws1xyvJBmUaAEjBxcMm2+fbsxRiJGUxl8GG+Bhj8GHzQ&#10;bN2PDcF08R/BBx/6MQ4oWnebVcuMF0r2a3LQJsChTC0EFQGPuI/DkERwUgANoAKNxX+ygRNWoLIu&#10;NlISiKyKKi5rvVxaC9NO7+U+IzGSoNAACr6UcM4StUmCpWIlxaHI1pfJA6iUK6LmAAosRQwFQAnz&#10;Zsd9KAjTbbDNBZ+KxB2kKmM9gr3cUeoS8yO7n0HnsO3QAQmlxLFLtGtI6klK12CkM/dJ677MvbL7&#10;c21fp8zWA/B0fHbef7qX79c2X+Zcib+Dm3FxXlx7r3+f9D7+nuneKnk3B1yBCebPy9OdVQUkFY9F&#10;aVvzQMvnjDAuClSIkq3IHKzZ++c7e7q/FjheZCxSgKIG4PH20l7EWoh83Vc9O9mWAh0U7UDsBFPn&#10;uFeyg62cwO3QfST3N2c+ytgbIAl1sK1G9EaAcnSwretGPYsGLUnU2ajbIQlAUl10ANJ2N9H9mCG9&#10;yHRm0HOaZFh3QgAZfDXRkIeVUFPdJWH1vZgFOVyYnpTkXycHW9YRAK+vhkMWkEkMBRcH6yRUg8Uw&#10;dunu6tBNpheZTlgpCVDcl+KRsrhAYCkiIgS2YeZ81dPDNKM6IDlnoUXRNRQoRgntgZW0cUJmoELi&#10;IA9Dz5aTeFyGPioAEKZP9lGEqkzOlWjaMI1LHzCoYZgt8cEHrCOAJAAlsZYAkzBfCEAKlqLzsmPp&#10;1WHdu48FKAALYIIPxK+beeNLeXqB1rMAt/ChAC50BQMiAEcaaUwZfhTuHfthKXQp4kPxaFlARYCC&#10;ueOgQug9PhUBynY3omSTwFZQmrQ+vBzxIANB+XwCsczXkpY5Nh3jE4qn8/uS7cuO7x+bld8K56Tr&#10;+7ZM4dO1BpLNPeTbB/dKy3FugBXX8mum7UPX+/YafAMHWpXkMwFQemdb1riQ6XOxJTYSE3sxjqd4&#10;pO8vQNnsFR1Qri/P/H+5v0tg4l3IpDEQs8C/crZf8XQFh6oDW8urMnnydrorgBGYHB/ui80cu/8k&#10;jeHBeUrdOhdjCXYSdWoYVFK99EZQ9QogSfWUbQOTJ8wiXx8ClFT/g6Vn21wfqKtfHxNsRQCHrqk+&#10;HvXqViuuevIjkiFh8uBLIXH20X7Xzg71LTtVD1hFjzeZ5GtpwaNkAZRGNcwd2MmtwAR28nR34jMU&#10;OrEYAhOWnZ24+YNTNhvLgxCDgh+Fnh7iTnDMYvYAKNCbNJYHH8pEZcz3I33w8B4OmAkKxXrGVtim&#10;fRGvkj5aJtnHSR8Gf8qwoxbxHhq3LzPTxj+8lrMf50ChffzQ9CNZBhj48cPb+WlIYigMGPRu6XRd&#10;ridQ8Xt5ROyKA0leDKVcWLO66DIAklhKEroinalIABQYSr1W9ik1YCj5KiZPMJTwocRYHmcoLbES&#10;tbwoGGCCAiWm4rK15X6VvugYfC2xX+DTPz62cYyXQ8cNnx/r2p5dN85N5+havh3ncJzP9Sm3tJ1c&#10;uJTpGn4dX/5a+tfzY7Q89A4sI+labGPZ7ydJ1/NrZPdK4MJ2emw+vH+yXQFJ62LbyqcVKwlEqvT0&#10;EI4vptLU+rWYCubKwZ6OEdCnf8Ok6vT8fHx37wP6kPOdgu2XN6wm0/ZEy/gfjg53gp3oePwnMO3k&#10;c6NXk+5ixu9QdxJYBChE3fQ6pfruy2xjOatnAIjv07qzluQ/Gar36If7F7/RkbQvbfN6Jv3aaVf1&#10;7A0rq74CFHOSj2IVzyRFupOJd3lgO1t1Oz8WE+7UpQNLbnUwVQ4+UUCFUc3suxCgPIrdEBT3cHMk&#10;Rndsn2U+gQEASOrZAVRYxqKh67gfh+IMZWhMD706sBPMnuEeHkoYytsZmUmFcOBG6O20lCzFWTBQ&#10;C9pPTAYgw3Iz29b0D+uBPw4uIC8fhw8sMOEjsl0fzj+w24xBCQPFQ/gZg1YgfqYDh0uwFPb5MYCE&#10;A0WMZvYpNmAoRMyuLGfXjTE/3guA2aN7ktKvUhQtdSCJWJMI5BuACe+WImVTr0+quN1WOeY4hp0Q&#10;2FYVmNDbIyBJUmkOfCaUA6qfTIVozVPpklp4nZO2sYxgPqTtwTzCfEgKSennD22LY7Pj2TZ0zW9L&#10;l+zYdFzM2Tw4jutvCxgGzx73in2D64TpM3iXYUnbkkmVTKHHhxt7eXm0i4tTa3reE9WnY5kxMntK&#10;x/oHZxF2X9+v2632PT/eeCwLvi7+39nxgRTkwsGE7PQN/SeE2fbO9ip2slv2vLCHu127vjjW+fQO&#10;ndnZyb4zTuomdYO6fnd9+hVD6TdKOsYBxutmbB8kBBsck8z3YCnaJtN/2EfiAOS6kQAkW+aa2TKN&#10;OABwuK1GrpxzHweD/PD10Jh/eXfhoECmNcpjMRRSkjCujJxHEAfcF/28Rro/I7cvzyKVpQOK+1AO&#10;BSgR1AagREknTQAK4IKjdipC7wUoY2IoYibJh+KMROJdxiphKY5OAhRCc0fm3trb2bc2nsffIvtJ&#10;Mj0VvUHkRwE8uhKUriOlC1ABbKJ0KpdARUAClYwPl5k+2TKSzBQ+PMwh/Tz/af6DcgEYEv+poq7B&#10;TAIYAJIwg8KcAUDwnTiguGM2Bg8SX8C9AJQDVagYVUo2LgCCChktQTLroJe8C++Y/CmACbY6lRc2&#10;U9O1ABKPRVHJcpg8AhQ3eTpO41EeWmeUBkV1Jc1KlHEABCE7KPCQsrkAHtk2V0opb/glQjm5RmIB&#10;Lhm74P6sUzpTgFX4/iHmoOV0jj9Ttj2ZIv1zsm3DYMUzOAixLSv7+/WsACcAld6JbX6cJL27i+75&#10;eC9Aeb73KT6aR01nJXWBCZN7VTLfCb083b2q3Z7E1KP8l+iBCxC4uTrVPXv+Hz26WSX/kYm5CFxj&#10;8i6myMCJea9thzp2n3E6qqve+EgIXHy4PbPP7+9V/6I+4hMJ0MjqooPIUMOn4/p1Vtupm9Tn5Cd0&#10;X+JQvR/WA9cPZ+7RoAI6jBg+6AhM1egxbSiNOwF0vAsNObr24flGgHDoPTwEs2HKEJey3ak5gDCf&#10;FsACQ9kUOyHWhWTX1xf7du8TvR/5nDxk8a/LFPIEa8KB5IhNPhQHFJk9AShjo+4/ScFtASiz7jdB&#10;YpkTAlTwCr+dDkBxprI6YlOdSRsr6DpFXac6ZpO5cTeNgqHATlqZkE+VHxhMBYnIPxB5CIVdYt2Z&#10;in5EfPRA9oTy6SfFT0uAkphJsBYHF63jcHVzRuckQAEwABMqCoDFhNQwDQJ/jlSpApwCUAAOKh/v&#10;lIAFoKTEDEp2OoACwHgiHhyzWWCbsxP3o4itNHDKSglk8gwrm4MAzOT/j5BYiJgUd3xmvT/hAE3b&#10;0rFfOzeTgvo9/D4DAKKMe6dzovTl7Pjh9XRMXCuV2XaVaX34Xn7+0HP6c6Xtkv47IR7nEsvpnCTv&#10;xE5Iav3u5cF6Rx0fHEgag/KpGCSDAk/0j2X21PZrnk+FrmfApFrh/9XduQrI8M9i6tjsPzYbMgvU&#10;mgtAYKFMkXEus4fRydRVRhm7aQKgqE7u73YcnKInM+ocJfs4JnwpASypfgaIqO5Sb1nmemISXq+9&#10;Lg/q/EAHqPuxnvQDf2RhY9lqMsPxYeDzpO5NNH6xifovNlJ+b283LyU39jb/5ENoiDvBsXp7eeis&#10;Y6/XciBZWiRjIZHjzP/NFMLr1uuK3ek4nLGUzDFEdnymhwFQnJV4dGyAC+vulE0+FMAEwYdCN7H3&#10;8gg8UpAbJg3MBDABYOYWpmxkPsAEUBmBqSyP2tjCqI3Oq5xTKSHVgfcK6dwthu33pSn2EoPoHFQ8&#10;dQEfND5c2JIZkKj0lqHPTvihcSw/xBE/+5HJ3OkzEgmI7axDZfrJ/HxaE9IYpIxbwU70LAIEAumw&#10;M48FKBwPoBCs5ikGVVIxo2UL5uWVU9tpCWEm3pOgEgDFIRvdxjhlE6AEQ4l8KB1XvOQYRblYT8o0&#10;XAaYhCQFGwBKUtqQ1Pq7Qg9LBjAJEL6V/jmUSdxsSstxvps42Tl+HtI/Nq1nZX/fEFhqnedkO8vp&#10;+un9/F3TO/bLfXtwhvLouVqYFhMwqZ41rUbYPY7Z47JHylZ2Sx57cnq0745Y/seR7keC6fTPogyT&#10;Nf1Xsq7tbLWDpahRYRAhEbuXJwdeRwJQNt0kev904/XD6w1s2+sX4EI9jPqX6qI3gEhWV9N6Yids&#10;o557vXYgoX4DNrEc4JKz4x2xMHofVxj5P639edel6eKpjdR+s5GqQKX9p403/2ljNS3XPtnN2Z6P&#10;i0J2BBbtRknmeNV9KHSKACQAiuueGApRsvhbAJSH62MBSowJckCBYGRA4r4UWEq2DEPpAwomDwxl&#10;5K3AAUCRLQbAQKMABOY6TiaPA8nUEKDI/HEwQQQkvjyrcmXUZtfCoZu6nDEV+ACgPiUz7AVTARj4&#10;oDi9UG6QPtDbP6xTQz5y+jFspwxA8XNVpp8YwJIJP5p92c/lmu6UdUAJ8Z4ejtPxmDYwFJxdEVEp&#10;80UMhEoZ5k1yMkcZgKJSkswezmN/vkQAHMmWAlDo2UlOWQcVB5RgJ5gKxJ24kkmBkpKhcChZUuxh&#10;BUQ4F4csy8k86Cu5BHDB+elK/I0kM8WBIQOhYYDw7dmyX8v3BWCx7OaOP/fgmg4cKjGD+s8gGTZf&#10;uB7n9q+XHZOEc/yduV66pr6J+1CeH+zjhycPq6+dNax+2bEGPT2kLPDkSjXb3Ml7moLeVscZJ//l&#10;6gKfx238L6Qe/y0xFRoNHLTX54du7gIohNzf4pTVNu8yVmNDXSLDPeZEAEk0WF/VPepSto96GQwk&#10;gCPKWI56HswjACTV+ygDTHLWqGxap1Zw1k8Dv7qy5PqD1Jptm+39f21cADLZ/Gwj62c2Uni08dY/&#10;bbTI5Okn3luDkCqTDIwOKAIR5tKCqeBHobeHgYhE0jL2B1BBcMp+eDp30EiAwnO4UzYzfRD8N5nJ&#10;Ez4UfCkRNRszCXqXcQYoSHLMJlMHZuKgInFmIgFUYCi+DKgsivksjQuQZoSiEzbd0DULU272wFoY&#10;eevZ2vjo+nAJpX1meZVu3gAe2TJldCGnHzPYz09kGz+137uTQMXBJH48P5PKgbkDmBDk5mCllgUg&#10;SK0TlcfZiYCBihcMRZVPLZsHrzFmx1kKy+FLGfajkBulWWPIetF9KO5HEZhgAlUFJvTwVGT69JUI&#10;JcyU09NADps23kKzHOvfAk4Cg2AocSwl+zie66ZzBy1+7Pfj0rFD2/vX0DW/Olag58sE3WkdtpKe&#10;KZ3v2wEFsQo/nm3ZMYmZ8MzpmsPvgnAuZXpeSr7Je0yeh1vv5dm/2ffw+8qp/svlllWZNuOk7gyl&#10;vVex+7tLNz0xd/gvmCi97W7/X0VSrGAq/Ffm9IGRXJ8dug/l7GjHnbFnApXtbqPPUAAIen1gM9Qn&#10;b8ioaw4iqc5l9Y1tGaCwnuor9TTYTkgfZFIdxx+jcq9Tsc31mMFvUUACyOTrB7bcfLSl6rnNFU9s&#10;rvuXgESmTunJxivvbLx0J3by2UYbf9hY5YPnl6Xr9+H2xBNVAyjUS8LrMXEIUsWXgv+kpgYehy2m&#10;DmBCTiTMnQCU6CJOPhNMnRBALqJlp1OCpdTTE0JelOjhQWAmqYeHfCgOKDhl8aNkgDIyKzASgDiI&#10;JLOHZQBGTGUiP26Tm+M2IXCZWJ2wWbzRuh7h+ltdKZk+5PCHD9sSYMF21I/IPrTv1zrCvmAocY7/&#10;MB03AI8wefjByY8SPxUfCpnvA1BSTw/O2JKOxX6mQhHoRng1FY8Z6RxMoMgOIkGXKZNPiGXAx0Py&#10;Jc5gRB8L9PS4H6Vh5Wp7EIcidlJX6+ItNoCSKVFq0VHUvpJKoVC4VLrCuXKGoJwcN7wtKSfyFYvI&#10;AMLvqfU4j31fn4sTNACK5ez8of2xLxyqXCtdJwXN9c9Jks6VcAzvPbwtQDXeq78vOy/Fpnx492gf&#10;3z1F+eHZGpcC5VOxQIFK6ajkvTxn5y1r9ooebwLb5F8A+ozn6XgjECDybaPAf6XRIL/Jwe6WTKQt&#10;N23Oz2MMj/vYVOeoUxcCmtur46+Aw0Elq2/J/PF6rRLAiMYyQMPrbFbfvQH1bVm91zIjgZmLeGNl&#10;wR2uKC3ugvV9mTGtv2ys/CKz5g+baPxmY/XPNp6/EJA82mj1s03Uv9hk44sA5tlGy+/Fyuj6pvv3&#10;xPZ7TQcUQAN9BkRgJkTIwlRq5U3Pdn9NlrezXb2jTB8BC1OQesqCvlM2/CgADKDCejhlR+w7Yk1g&#10;KPhMxmX2wFJgJvTsBKCE/wSqRdh9H1AycycxFQeQxE4yxpL8KROLEza+KDBBFgQuGxM2t5rZYrr+&#10;xjoTC8UH5wfw45z66eMmEEmshNKPHTqe5fihgx9MObBrQ3xZ5wAo+E4Akz5DkT2KyUNEJKDC8Zg7&#10;KRF1MJVYTpURjzoVFEDBq05LSBdljBepOiUtZjMIunMWhuKAEt3GVOwwAVCYUEBXTFfCUDQG4QEk&#10;3ruiY1Fg4kVQYj+XUso7bLIgHE/J9VxZMZm8DOF4zktgE8dkYJaZYfEcGchlzxnLUXJ+/95aR/x4&#10;F+6dmWH+LHFN9vm76Dy/RnZuejfMN94vQCaeK32Td5g7ApPPn17EVh48qK12IfNRpg+pCxjLc7xf&#10;t4NeycfYwBYBlJuLY3sSY+F7J/AfXoZ1ek4b/dtP7271n8Mxy/QY+FCIBKeO4Mujy5gIWbqao34F&#10;O+nXvQxYqLP9euh1Lxh0rAMsMO0BwFDfDrb17N2qh0ugG7Mz01l9F8B02jbf+dWmGr+KeTzbePnJ&#10;JsRExqsftf7ORsVQxiSjZS1XXrT+YhPVdz7xF1N/EEJPYNvlya7PuYNOV2UdYPr4TIGbqx7UtrPV&#10;cAcuAHR7EWN4kskTDGVg5sT6N4CSGErypQAoMBQcswSuOUPJQMUZipiJdxsndrKQAEXsJgMRZyZD&#10;gIIpBKCMzweguKyM29KamA+JoTtzNl1moNKCf9z00YfBY5giOltJPyf9tOzH8WNSj87XP1uS7eda&#10;/Z4eiQMYrYP2pZYpmE34T2i5WAZM8JUAIr7s4DJw7AE6iaUgVFjG8RCP4rEoAhMC3JJTlgqMMroS&#10;Z4qF4jAXDxTflwUmKBc+CRTLe3K0PVhFYhghvt+XY7ubDH5+HEuZWEBf2J4kHSdJ9+pf/z8c48tp&#10;vwSwiOUo0/25RgDM0PX6y9l1dG66H98iHcs3SdeAnbwHVN4/e9AaDKV7sWuVs2bff7K1W7a7c4HB&#10;Hn6wcJQTnLa9pe/Nf+r/s+F/F/+T/3xytO8+tcO9rphKR/WhFzEoql/UObqMSbSU6pvXMUDE62E4&#10;8WHELPcbQ0nEXoXZ4zJUn+vVom231BAVNkLX5mdtsvrsg0uZQWEidyoWcmXjtY8OHOOley1/ssnO&#10;/8i8+eDbWR8t3tm4TB2YyohYzOjmlW0d3XvsCSyFgYHHB1s+bIDeWqLBARPMHkpGIO8KUOguJv4E&#10;dvJ0e+xOWeJNUu/OgJ1guWRO2VkytgEo4wEkCVSIRcGHwjw9MVdPsAjMHh4ixaCEqTNgKIiDSDJ7&#10;hhkLLAUQgaEIVMZZVjmZm7CpDZlXq3qYpUmb2ZzyD0re2hT85s6pPqBE2HwCAMoYWxF0dAA6Qn6d&#10;w09L5yHxkwNQOC4BitvH2o8jFh/KtsywQdxJVDy6Ft280TJAQW+VM5OslUsVM+z2CHJjnh4YS71W&#10;8q7jrwBFJk9D19zqZj09UiKUCqUERFAiV6ZMsQCUpIjDSkgZipwpJcf7+VF+fU4ovR+flYP1AJp0&#10;P8SvL/HltM23B9MYnJstA4jpmEziWeI5hq/p5+mZHCD92QYg5oCSgYszqOzZX57u3dwhCxvSO5Xp&#10;eFb1AYL4T4hFKe0LQMROdntiL/r+APzL41X8Q1ilM8v4Z/1S4qaQ/gflzna737AQ+R2gEPWHXDc3&#10;54dej1zEbEl6PlzP+qJt5DRmH+L1NRMaNACqWaEOZ+Hvy8wRTgOas+nWbza783/bXOcPm2r/YdOd&#10;P52VTNfeq3zwHpzx6geVH2QCia3UYSoCkcqn8KHkr20kd2HdA2JRCE471vt0bKsVvj10mk4QzJ1w&#10;0K64ubO308ycscdiKns699BBxcEkA5JBT4/KjKV85ZT1wYHfAEryo8BMkmDyjMBG5kei63j6TR9M&#10;RrTNe3kEJH3zJwMUZHxxLEAFlpJAxc0ggcqi7rUyZZMLApVKgIqbWgIwZyxD4OCh8voRfPiE+nEM&#10;ZdZaSPih/HAqQYiYS0ZF6a7DJsbcwZeC+QNQEWOyr0qE0xZgAEACVMLu9qAhVTpKB5O+6RMe9wQs&#10;KTKTFrIteundx1n4PX6U5EPBQw+V5RooYxIUCaVKZsGwIiZldOVN61rm2ACRIcVViSkxrNykJHAG&#10;hKJr2/B1XHH710tmytfmzLfCNbhnXDPdJ0oHSZXDxyHpvfwauue/XTsDkHiOMKvYjpnzUcJgRPKi&#10;tHb1rcVOyqcyE47Ldn7YsL3juqcbwOcAmPBtP77cxT/KGgGmi/X/55L9TweVaDyoA8SaEItE+EAA&#10;RM6ZCg0OGeCjDg7qF3XO62TGjPuiY6Iupvoa9bkt86ImRsAYmuXFBV0PNh4N3awAZLJ0YxOlO5tt&#10;fpKZIzYiIJmAoRRubExsZVrHwFTGBBzj5Wf3mdDT4yYPPpbSo42sHVpnFx9KjBhmlPH+TtuD1NAv&#10;nLI5AQq9PB7U1m14PlqOhZ0wOBCn7Mv9ad9/klgJMjMlwpGZQKSAnOz7UDKHrAe3ZbEokbA6lJtu&#10;XxjKxJz2AyBzAhKYyeybvvnjTEXiZk4GKKOLGahgAmkbIDI+943pI1CZFKjAUAAUB5eczK3alM1V&#10;9KCbM0LvRQEArUBiIcFY+DFQTW89/OfywzI71n8yzthk16afHj8YIEmO2cR68J8QJQvlBVCSWQOg&#10;eEXM1lNl7H5VMUMAlMRMWCaVAX4UtgVDabm5U9c+BxNdg1G0KBHdu9Fyo4T/QYnZnik9yw4clBk4&#10;pG0D5Y0eHrYH64ljQrhGXIf79CW71/C9v36OdJy2cZ1se5+FqExmWoBcYkvxXH5Mdlw6Pl2H7en+&#10;SeLecU8Ahcm+yI/Ct9s9blvzYttTQeJDebxsCQSq3gsDMAAoe7vbYigBMP2G4Jv/xrGJffKPAQ2i&#10;Y6kLJKamgUHRqVMEvBHPQl0KIEnmDfVsCExYz8pB3dz0rGko8vrKUtbTkrOp6qPk2eaqVzYlAJlu&#10;/iIQEYAIMCar7wQk77Xts/fiTFTFUDBxxEYmq2IkxVvvJh5zsJHJI+YyITB5u35qY5vntlQ59QTT&#10;txcHHl/V69QFXusChvk+Q4GdVMt595+Q+wSfCz08zmwEKB+fz78ydYYlAt1SHIoYCuCRAMUZShYt&#10;6+H2bu6ED8UBZWFsENQmGV3MljF9ABbJMCtxUEnrKsd1PgDiwOLsJMAFmVoWmCyJNlEKVACXScBl&#10;edpmSqSgnPekumR2A0wCRIT8AofBT+Nnxo/0/fxELafengCZgptLgBNAAqAALDAW7OXD/W2vQBG+&#10;HL0AOO2isgEs0Yoxx06qkKllo9K6g08VOcU/sL8o8we7FYdsAhSmIyVZUKcdLAUHZAzvDwdlUqZQ&#10;3q+VDEkOTpRx2C8yrKwcR9h8Mqd8X/+4TFm13L+PxFkJvSoZi0CSgzelguR6yVnKul8je5YECuFg&#10;jfiX9Ezp3mwbBiSuRTks6d5J+Caf3j/Zxw8vAt6OM5TD/cgrW/IBgjIrD8seb8EAQP4Bcri/Y58/&#10;PPh/8H+UgUkATCv+ZbYPofF4frhylnK4t22nx3tutlDP6PW7vWT07bk3SglAKBNb6QONJNVFyt1O&#10;2X0kNI5rAhMaMOrZVOXeZru/2WJXICJWMi02gmkzWXuxCZk2UzJlphufZfp8cRPHfScyh8Y2r2TW&#10;3Nh48cEds2+LTzayeW2jOGkFLGObZzayfuICoBCoRl6U/V7bY00wcwAWGEr08OQ9Vwo9PIAPIfeY&#10;O4zj+ToOBZIBJgwcsuz7aqIv7+GREMwGQ0mjjB1QJDAUFHpsZiRjJpnMiKkMmT0OMomRZCDikhiL&#10;g0oGIlnpZs+yGAogkkwflVMwFtZXp212TUxlXSiYV9metrnCrAMLIJJajkq5IhNmxXLrak1k0vQB&#10;RmUCkz5FVcnPBFAQomYxg2iVet2mMxQqmYNIBiq+nolXQlVIKmUydQAaKHUcH2aPmzxabzdL3nVc&#10;rqp1kNnjI41JrCSFS6DCiOPU5Yq4EroCDhSM9Wj9tT+1+OlYZx86Njsvtg2zgDhu+Ppsw0zpH+/b&#10;MsmO64u2ARTDx6Z7Hvq1BQzJxPF9g3sPn5Oew5fT9fw6g2N417jn18fijH1+lPkiMAFQHu6vrHoU&#10;PTxHMndIA3l7eWr3NxfOCPkvpChI/y1AJMok8Y8DSBIbZb3dqNnudsu2VR9QfgCE3h56eN4/MW1G&#10;1khlzJc4pvU14jrUOOWy8AXVM+YT7jSKwUjUIK40r2ypfmUL+W2bKZzYlIBjpizTRoxkunxrEzJp&#10;ZqpPNt36RctiLGInmDveVVx5tjGxD0ycyfonGyk+ipXcOjMZlckzgt+E3h7MIm2fyJ/ZqFjK+8fL&#10;MHuuBCgyeWokqBaQACxEykYMyqYYWduuBCg3F2IpAhR6ee5k9jzfxfSjOF6DqYSD1kFGJf4T8qG4&#10;UxYzJ3UbJ0CBqcSAQMwdnQwSiSK9nnoVAAKYZEDijCVz1GL20GUMcPSD3RKoZNsmFiYiHiUzexJb&#10;mVoRiGDyrIqlZOxkahVAkfmzMh1MZUPlokTrq+tLQlmhq2Rtjf50YlaKGaisObDwU4OdRIuRlgGW&#10;cIwFqBDkRoXBs89M/oRPp4qF2eKAouVUMRF6BLrdtgfopUqalt0xK0BxUFErSeUvlsre/4+zl0jF&#10;LkP4d7YDVDpMACazBwX7BhgoUwueFMuVFCBIkrZnx8f+6Cny4DJtS2bIv4HCN5Ku01dqiS9n2/rH&#10;pvumdR0Hi2A53av/DJSSdG66Rzx/epevQW+Y8aTn+Pzh2S7OTsKRnTGWre2a3ZwJYHbFCtslz9B2&#10;e3msfxC+L9gGZucwmMQ/DB8LDUEfRBxYdIz2t/QPD/e39N9loqhuUGfqYigoJSw2GApgwsRfdBaQ&#10;fGlT9ZCek3UriUX3WhVXWOopjBmWs7j9T5vb+qf7RpZ7f4Z5I2Yy2/4sIJHZ0/3dxksCA4HMvJan&#10;6jhd8YkIKPomzycHEpjMSP5WZtIXL8ebv9p4/Rd7mzt3/wl+GBy4+EAACXwih3sdIwE2aQuYrRMw&#10;8XFCMsOq5YiSvbncc0YDO+GcYCZfS+RIim5kMAKTZ5ycsgAKYILJQ7KlBCgMCARIYCfJ7Hk9LUBx&#10;ZhImzghdyEPrwVDCOeuAApAAKhmw4FtJ/hM3eRKwiKHgW3E/SmInCVRkAs2szgSoCEwoZwQuc+uz&#10;Nr8J0C3YYmXeyoW8qNuq/8y1DFTih9OVF62JVwwqgsAFnwxMJJJWRxJrUhbg4Wc8DpVuUMmgygMw&#10;ScuplSPiNypqUGgqKC0kA9MAJACFMRT07gAolVp0F2NCkJSa/YCKKw5gotLZSqZQDiipte4rptYz&#10;pXZlzM51BVTZZzJ+bIhf2yVbzxQ17YsRxjhBMXsy0b0BCraxP8Al7p3OH35Of650/Uz6AJOt+/7+&#10;eyCcE9f0Y3TNBF5xfNyHSFmeD1YHC/n0/sEqRzXtiyTVl4c4ZG/dzIEZ8k+exGLiPyYmmf6j/hfb&#10;MzBJ/zWxFNgIDlnP46P6Qt3ZEvhg7gA0iZ0Qwk+D1tF5Vf3vokzndq1o+Y1VW1letPnyiYMJZg+O&#10;16XmoxjJjc01nm2m8c6m62ImtSebaX602fqDTRbOBTKftO2dQOeDTVYebKKIaXMrViKmUrx3hjLd&#10;+BDMRCxlviYTB38Lvpb2n9HDs3pgExt7Ni6GEr08Rw4q+IDIOcTzuQjw8KU0qkWvo4w0BkyYj+fx&#10;hkGCBzFI2AWzJzN9nKEMBECZCIYipc98KDCVkZG3Dij9uXgcVIREiwKUyVf2BjMHNiLw6EfMTml9&#10;IUCFHiA3eRbGgp0sCUhmMnDRdgeRxEwycJlYEV0SqDhLQTI/CuXkfPhRYCXTS5loeVYgM7s8a7M5&#10;ycqs99jwA90nwqA/94ts+E9PNi3AQpwArQ0VhP0bWdQsPhScVrs9xn8EoBDYlnwm/co4VPmGAcW3&#10;sSxwoOWjl6fvmFVlplWt1epWrmm5LTotJcXZSEl6Q/ejZAFjw0qK8oZCZz4NzlHp2ySss51tCErP&#10;+ZzLvr7i6zp+bCZ+DV0zgC3WkyKnayVQ4T7pON+fLXM+zCqxnnSNuFdWaps/i0oSJnEM+9Jz4DT2&#10;66ftKtmWuosTqHBdAtsIn8c8fPd0q208j5T+UEzxqO65S5gQ/eoChgIzbMU0FwIPlvl36Z/5Ov9z&#10;SBLwsAybRfmIO6GuUCcYOPh8e+Z1ys1sCTNIYubUBCZtgU9e9Wl1mfExywKNJ5vr/Y/N1R5tYfsv&#10;2+h9tvnmO5spXdr8ltiHTBzYyULrgwPKZFlgkTux8bU9m22JldCbU3t2x+ukjqV3B0fsTOeLmz6Y&#10;M9O1DzayfmwTlReZOy8CnV90/L1Mnisb3Ti1txvnAoZjB4abywM7OSTPD0Gjaz4nVmIqBLV1m2U7&#10;PWA+Y7K1HQg8GRx45EwEDIjsA1kWgiFxc0iAMiks8V4ezyuLjAocnKHEeJ7wn2AvRVAbJs/r6dd9&#10;ljLMTFwAF+3D+erMJPOlwEwAldT7A5hMLImVACiZ+DaZQ7CSPlMBULTsIAKoZIAysxpMxQFFYDK3&#10;OutAsqIfCZggMBSvCN6SSPTz3UkGwAhQUm8RWfBJXI1PhTEbkRs3enUGFW24daNsOHAAJMFOgqGk&#10;dY7D1EnD5vG30PNwckQFZS5eKaQnVgqQQEEAFBTOlecb6SsVCiaAYJ2SrtqkdLTiXAsFS3li++H7&#10;nCPxZE7ajyKioMlxCqCl7Gj93CaUvv51vhM/Ts8b2dbi+R0MJLAYIl2Hn5Ht3G/wfHHveKcUczM4&#10;nm3D75xKhDE87m8SqLw83sX3k1wdt+xCSnB5euzJp7f1D/ju7L+9Oh36T6kByEp98/iv8W8dUDKT&#10;h/pCLw9h99FlXLL9XV1PYOWAIolGiXimGLEOM06N2Vzroy1u/WbF/Q/ORhbbn2yx81GAInYhEJkR&#10;K5kVWEyLpQAmUzCR0p2zkUlMnoqYjFiI+1haMnUEJvP1Z/eN4CNxHws+l/KjjWyciNlcCmR0japM&#10;JO0fz5/bmLaPbV54gqU02G+7XbWyzBuYSQ63wRqzO6x4VzJO2vOTnoMJ5g6Z2ohBcZMGP4kkgYib&#10;PG65hB+FbmN3yuI3gZHEwEABxNuISXFAydhJnDhrr2cFKBKcsSMLYjNEyeJLgZ3MSwAUAUsyb5yh&#10;CFAYJMgysSikOnBHLECykjEVupIzcT8KICKmkkBldmMmfCjIEFMBTBxUBCgs8yM3ABRRUBgLPx1A&#10;GRYHFFUWKgOOWHwomD1UjK1Ow1mLVzKvaNGKsQ4VHoAKbCQrs9bvW6G3pz+mR4B0cXogRQ9lDsWi&#10;lY+WHnMHQKHFd8UaVqSkfFnZ90VI+cKhmhyrwQjiXC0DKpkkpsG9EqsAPL4FEYCO5bTP1zMQ6e9X&#10;6dvS+Q4sOJcjgXT0EsV10gBCnsWnV82eLd4jW6b05QDIdHwqE5g4oMjkAfyY8OvDy0P2HUOuzo89&#10;18nT/aX7smgU+L43V2f+P75OoYFpGv8vyVf/WMIA0bPjvT5DwX9ychQTe2HCJIZCY0VdQzaod4WO&#10;zclUmRfrgKEs9X4VEAg8mjJHqg82q23TgET7iy11P9mUgGCyeCm2ci1W8lHAcSEWIjCpv9hE/ZPA&#10;5V6M484WBDqjhWsBzbPle784sOBHebt+JHPoxvOfwFRmZCpN5s/s7dqhvV3dt7fLO27yJEDpZd3W&#10;+E6Yp4duY3wqDZlphzsdT3eAecQo45T+EcBIQMKEXkTRB9FIPT2wl6lwygIcgAoggrmTptPAFEr+&#10;EwcUTJ6Z1/Zm/rWNLAaAYPK46SNQ+SpiNgMTZyQOKGJBQ9s8DB8BVGQCeZnFp0wt0nUcQW59fwoA&#10;IzCht8dNHxiK+1Vk9gAqGUtZqDD735zPAJhaEQcVN3UCTBJboZJg+qRZBAEWkiJRMahUw7a1V7is&#10;sqUKR6Vk+8CfQgtIGRU2MRR6ehqNhqcUZF7eZNYgzlQo8aPIJKLlp5VnO2WAAccGMMAw2IfCphIB&#10;pPycbB1lROnTfrZzbRTfASQDhTB5AmS4vivwf5IMoJK4uZIBR7qnXzsDKO7l99YxbE/npeMRntmP&#10;ySTem/eLZ+G7+LtrOX0T8qFwfabVOBIIJUDmfNZvLplw7Fj/J3raWE+MMUxUuuhZzv5d9g/jnyb/&#10;Sfxfphm9vjxSIwSjjXqEfw0fyqAuDRz9MN5gJgKS8qUt1O9ttnpjc/VHW9/70+Y7v9tM4djmGw82&#10;UxVAdD7bTEUgUrtzZ+yMwGYCcCk/OLuAsRCfMiMgAjAmi9ceSj9dFcBsXuqYSxvJnbu/ZLb2IGCR&#10;qVT/bGN0I7NPQDOaOxZLIUkSgIKz9cBNm/wGPsZlH8WM/yRGGYuB7TTt9KgbAwMzACJiFuAAMACT&#10;JMnUSd3GYfIIUIiG7QNKBibI8MDAVL6eeGWvkmN2uJdnSsuTEvKkSNxnIiAZXwo/CiUsxWVJ6xkb&#10;mYShYO5o2c0etgk8+k7ZJDhmM4ZC9/FM1o3cZymZzK/O98V/uLcgASjJ3EEweQAUaCoCqBAKDagQ&#10;Rt0HDlW2VOFgGbFOJRyqkH5sVNJBj0/bKzSAgh+F4+9ExdPYnQAUyhAUhpYXUAllCyV2ZfFjQwCK&#10;MAsGrXcCguSEBRy4BscnJU9AEgwic3bqnCjDJAlTI67p1/5PkgELgDJYHuzn+uleiLMJPQvA4s+l&#10;9+Q4f9ah81x03+Ht6Z2H78W1uP6Hd/faF98uMT7e5UoMBeB2p6pMHrqMHUSyfzWQwb9L/xJxMMmW&#10;yYFyKVbJ9LowEhjKxcluDDrss5OBGZ2W56rXNi8FX2g9ip18sVmZKWutJ5vvarkiU6Vya/Myf+Y3&#10;d8ROTm2p/WLTApIpbV9ovZfpcuHm0kTxSozlk8DhwsbW9sRanmwUBlL/IIAScMiUgYGMFO9l8hzb&#10;yOqRLXQ/20j+zoPacMrOFM7cXwMoMIsiALG71XQTh4m+Usg902pst2tuDuE/IbCNADdPXyDTh27h&#10;YCaTfWAJ8weWogac/Wmy9MRQUixKctASej8Ak0hd8HritftRwjGLCFCGWIozlGy7MxN8KRkrScCC&#10;JJ+J+00wfyhhKSrdh5Kcshm4IICJmz1iKG72sI4fJTEUnLNiKfPrQ4CSsRGPPZHASEIi0hY/SzJ5&#10;cMzS68N2Em0T2IbgmA3HagBH8qfQ4nnZr6Sy07NlWkUHFByzAhV8KBenh1IGuoYTQIQyoOC0yihg&#10;R6YPSuOKngnKmBSm38Wq5QCQIVNB2x0wdD5lMmuciWjbsJKSvzXuEYqaTCTW0/W/NqEk2Xbu6UrO&#10;8dk5sZ69V1Y6oGTP4I5bbUvAwrWSeYMMv0t6R74Lx6fvwD5mUwRQfvn07O/pQJg9C9/z8uzQzk4O&#10;wm+l/xOAEoDB4MD0rwCRaAT0D52RDP4rJir//ORI9xcjofGhZ5BGiVSQt2I9id0i1DEHGNU3jpmv&#10;nNtc6TSARSxkvvOLLW+JjRTPbbFDrMmNzeSjS3ehJfOkcG657qObSFNSfljJOKZNScyl+dkmccpu&#10;Chgqd85e2A6DSQxlHAfshsyefETZ0usDUL1Z7tnY6q6N5ZikK5JUk5Rqb7tlhdxaxJ6U9R75Dc/G&#10;1hWYdJolAcmuA8rFybY7cq9Odx08InKeSf9iYnQyEjjAaD0BijMUnLIp/D78KAEoMBRMHmwluoyH&#10;nbKvp4Ycs5g7+E8Yy7MwGssLugZAgmRsxXt+sm1jswIVnLLJ7AFQABgxFAcSQGXY5FH5lVM2Axe6&#10;kedk4swuCkiKKgGUjQxQMhCBkgagDMCEdfehpF6eDFB8W35TFS4zaWjBkFTxVMZ6tpxJ0OkAklRp&#10;qdT4UOg+3hGQkGUd04bM8qGMoQihzNGzkRhKavWT4qKMKBTbvYuYZW0L5Y7saEmh+/4RwETCtnSd&#10;5L9AAixC8Geg1EeIFH0gBz5jICXrHEcZis91MlDxaw+um549WEnmb0EyYPFnT+fpnqxzLs8Q75i9&#10;X3ad9D0AXr7Pp/ePWmd/SLrmucDkVM/raSb0n/CnpP8xLMP/zuWbfwyw4POCoVBvqC84ZS9kBpEH&#10;BYDxeqT6NGAowYJnCwc2m5dUxTi2fhWw3IpxvLcZmUEzhUNnLLMClenNfbGTd97TMyk2stD+aKud&#10;F5vc2LdVHT+eP3N/CmbOuEBnLHdiEzKNcMLONsVgBC6YNQDG2OaJ+1zeeq/Opc3X7+z1Qttez9Xt&#10;zXzT3j1E1zHdxr1uwwGlLjMHxyxdx97DI4aC6eKsQ0QCkEidMoTpOwZkJRJkI3yrrM/PynIQZnzH&#10;BfDYgkBu7mTAkpyyqes4AEVgAqBg9mQ9Om7yYPrAVBxYJFp3MBGQuB9FTIVuYXwpmD3j8wwUjNgT&#10;BxO6khcnBgxFYDK1MBXAgghU8Js4oGTAkpyzDiiYO6Uh00csBUAZtnUdYDJAAVjw3NOzAyPBiYun&#10;HjAhFWRUrgiMwgcC06AFo+K5z4RllalydrNeg2EfCufSdYywDkMJ9hFK7MrEcqYUKAuA4sqh9WiB&#10;Bw5VFC4pjm/Pyhj/E4xgWNJ1kLhXKHyARwBDEkAjZN9ZgIvWGcqPHB/u9fed+v5DrR/q3ANnGuFg&#10;DUDgneKe8az+DBkzCVDh2XinoXfkXdL7Zc/q763j/HwtU0avWM97cuIbxj2cJWk7gHIhlkKKCb55&#10;dBkP/lWS4X/ny272CEz0X0kJCUMh/+per+t1gnpDt/HV2b493pxlDZPARJIargQqs6UzW6jf2GLj&#10;3uabL1aSeQKgzDUFKiUBR4PenQebLp7ZVPHS5mq3NtsQq6iLrVTvbVrHEDE7RTxK5d6mao82JsYy&#10;WboQ8NyKoTzIPLqzic1TmxSYvF07EFM5E5Ph/Ifo4dHxbxY7LiPL2/bycCa2cSQzToC93fRgUJJd&#10;k8GN1ASfn6/svY5xQJGg85EPOgBjGEiSsM19rBJfnmOwoACFoBTQKCFRGkadTkgBbowyfD2TMZS5&#10;DFAAEu/pSZKZQioTkPSZCsyEku1zAhQBjJs5Q+aPm0Dzok4OIKJRGzM2tSJgWQ2m0mcnBLipZD8B&#10;bnNrAEowFF8WyHhia7UkSVI3MaWLL2ufKgXsJIXf+/HOUqhotFbkviXrFw67AJlUEZPJkyrlcCVl&#10;nztmBShbW22n4tGiDsAklShk8j1Q9hUJBcuEY4f9KywnhUzOUJSW89K1YzlYgzMQAIQSsAAUJJTI&#10;6cnQMhOWe8n2WO6Lzh0cG0DEMZQJrMKECWDw580EJoUfJT0rz+m9Q3qPdGx6p+F3dzDJlhOQxDUB&#10;4l7cT+snx/t2dXHS/y8Pd5f9/zH4T7HMMek/pf+KYBI0fVK6vE8SRu8f4EGg2/WFlFKg4nUp1ZUh&#10;4TjSMs5u7thy48Z9ITCPlZ0v3l08Vzix+fKFLbfERDaPbKl2LVA5l7nz2YFiQuxkfE0mhljM+Oq2&#10;wCSSJs0KTMbozdH+seo7lYc2mhOgCGDeLvUEKGImuQuBy6m2X9ir1UN7vXpgb1d2tH/b00DiP/n4&#10;dGm///Jsf355J3mxj4/n9iwz6Nf3t/bLu2sHhwFY4GgdDL9hG/sccDKCEQ5ZCMecH4ub5DunLDrI&#10;kUgHASYEiCVwSTdgeXpuMjN5wjHrMSiMOM5YSmItdCuPiYWkLmN3yrKcrXtPD+CBEzY5XDFtZAbB&#10;VNzUobcnYyuJteAzwSHrfpSMrdC7g9B9PLeRMRSZPJuF9YyOBkuhFRmwk6gAAS6bbvIAKGRtq6sl&#10;qsqmdLaCd1/r+Ea84mW+lBizA1v591ZveB1AweQhLoKWnlY0lEGKIQXoK4dKWl/MFW+ZJQlEULQ+&#10;5ZcSAjbs92WV4XSN1j8ULtiC+yky4VxKBwmf6PzIxScpPz3+j3IiUDk7RdJ6dq6vM2H6kQBK23yy&#10;9DgmgAXmEmYR9+Qd0zPxHDw/oOnP7GwlQCG9N+/Fceld4hwAJfYBcglYBsJxMvfE8E507/QvPjzf&#10;/j/+o/iXbG9kuUJq1qgVbPeibCcHNTGzXa8T1B3ik64uIpdsMpv7zMTLMHkWqxcyWe5ttnjk8Ser&#10;259kgshM8ehYgYOW3Y+S69li+dRWtj4YkbIwGMbeTOYOvFxq3NlmY1/AdGUrlT1brwlAYC11mUMl&#10;Ackm+U7OBEAHNuqxK3dGagN6fQh4eyNm0t09tfvbG8/a9tvHB/v1w739/lmA8us7+9dv7+23D3f2&#10;5d2Vtt/Zh0emGg1mkoJag42kMrIO9JlLBjBpP4DCXMnfufNVgMLYHR+8hBBxms0olrYBNGRUQxgt&#10;iYzCUFIG/MlYHpkb8fXklHVGouXkSyFVAf4UwGJmbsJWVSJLYkqTMJbFcTGQrNt4PvwpyPSaHjgz&#10;c/ql+1AyQFmCnWTmz5oAJR9RskmiAgwGB/ZbFi0DKGk8T1XmT0VSI3pwY8OqRa4TGeCwzYd9KF4x&#10;VWFT4BTbUgmzoVcHkwka3dvGnAlASYqAsngphUBh3CSQJCckJccAOF5my0kBORblTL6FdAwtdhKU&#10;2xXeQQSlD+UHFI5lsiQwOD87sfNsub8uOcvKEwBoaD8CgAyOz8CJewiM2BfPEOaVs4jsPRKo8Pwp&#10;ZQM9Qv13HJahbwGgMJYHsGTfAFBCMC8Ju+e/4K86OhAD0vLwv0GG2eSRgKTXaTjjOD2s2ubhhuUO&#10;Nmx9Z03vse8NEP++t932SFyScPm2rB4N6lh0ACw2Hz0NwRz+ktqdrbRfbLXzwZ2yM9XbMGfETkpb&#10;TzYlxoHZw0jjaZk24/kTm1jbsrWWlPzTlX16d2E+BcYFzHLbzSnSHIwJSOgmHitcOFN5s7rvzGS+&#10;9ck+ffhgf/32wf785cX++Pxof0p+fX9vf/zyZP/89UXbn+x//vhof/363tNcfnl34wm5V2SB7G83&#10;bGaS1CXSwYkRmxofscnxtzYx9tZLnK7I+NgbH7eTZPTNzzYiefXTDxF6j8+EEkdsMJQBaHwtMfSa&#10;eTwoN9aIDCSgh0S3qza/NOO5UgCVBCBu6mQlgLEkJjIDcMyMC/EmbXlhynJiGpRLSwINgcwc7ETH&#10;9QWAUZlAxEtYjYDFzRwARUACuCQfymaewYHJhzLo7aEyfAUojAEiytEBRfsEJkhtfd2qkppApbK5&#10;YbVczs/H/PGgNgFLu9WWSSPAqIcZlCpv6j6mGxKGQklWdQAlmEdiH6E0SSFosWll2ZZYCcBByTls&#10;64OJ2AwKxvW8lZcpkRiJmzaSUHgYRAYMKmEeCVQCNE775cV5gAeln6PjToYAiO1JBmwl9gVYBcBw&#10;nwQu3C89D6ACOPCs8czBUlL3MiCDeZO+D9t45/hmsf50f5N9twDm9G1YJrANfw/f/vBgR/ckEVP8&#10;EyJ4+Ve1SqSUoAdnZ6vl/3TnvGLtnYIVTvIZoKzbxvaa+2OYCQH/CVn8mDidnLKpHgUzGdQvSuJP&#10;5mu3Mn1OxUaebEnrC23C7S9spnAq0+chgtyKYiH12zhWrGWqdO29P9W2/t/Rrucg+fRM6oFDPW/D&#10;Hq73rdI98msShk9Pz+SGTM5LAcTvnwQSnwQYz1r+6Mt/iYUgrP8lNvL/+edn+3//+cn+9bsARyYP&#10;INKqFa1dL9pBr227W3VPYj03PeagMSHQAEgADEoHlQxY+tt9nwDlrQDl7Wt78+onpiJ9qw0RfzI+&#10;yojjMXfI0pXMwEEG3yWTB+bibCUDFTKdASgJVFJJLw85ZmEnfRHAzApINpanHGDo5VkXMKwISFYF&#10;GCsS7+nRMdPzA4bSF1hKAhSYyfqszJ+s21jLmDzz6+FHWRCg5DZjtHG0MBk70TLrSTBr8KWkrmNM&#10;IMAEhtLYyFlFgFJXCZjUcptWEbjUNgEhVR5Vsj3iR9oMByffLFODDILbqLRQ6gQo5JgdgElIAEnW&#10;o+GAQgj8oKVOoBJKxlw2g/B3Ss5zya6XlBYH6vlZKDilM41M8QM8AmAuzgGRkPPzM7u4kKh0kGGb&#10;g03sS+vsv0zH+XnZ+drnIKT7OJvh/n7PkMSWAlTinWAq/a7lDFToOh9+5+R8vrm68P0fvYcnvksw&#10;lwEgkweF+Ytxru7vEey2E+CxsxeArvNxuBJSD0gUdzatXt60/H7OqtcF29hZt/xZzjZ2BSiHazq/&#10;58cBFDtimEzFQU6UVI8AFoAE53+qZ/hI5mXa0GMzW74W0/nFVrdebDq3J2ZdE2P56D0+U9U7mTf7&#10;ttZ9lrlybY2DW9vlvfd1TzVQRzK3VuoX9vndma1VD/xdyPSHOTMmVkK6x+3DO2caf/0KK6F8b/8r&#10;MAFQ/kfA8YeA49ePTz6HEH6OVqPscyHjcGbcDr07RMsywRdSyMns9xgVLW+ozK9atSCysLrg2wvr&#10;C7Yp9p9bnbMN6d26dG5NOrkqXV2YFRCNvgqGQvzJxBizByJjDiTkmk1dytOTxOlPuBcX0yilNoCl&#10;JBBhMBTjAlgfpadnWkCFuYNjVuXMrBiJZE3AgMmzrIdYEpgAKmsCk0WBCEICF2comDowlpUwdQjJ&#10;d0ZCtKzO6Y/nScwEppIYCiZPQQxDPzqZOYmhROsSvpTkQxkOvwdMShJMn/r6hps9LYFIDYABXLRc&#10;F5Np6PyobCWrq+VrqML2w7uh1Q4qrTB5GiRHrkdvRd/sSf6F8G9A4wETp/6+L2h+UixacyQp4ABI&#10;MoXKmEmASAKOgenytSQgARQCHFwyoIjlc4FOBiYZkASwZOd8BT7pGC0LPNJ9v32WYZYSzy8FUulM&#10;xc2fbPL4DER8f/YdHu6unJ398vGl/80S4OKP4ps+3l1qO+ZTW0xl30sAhVignkCYSFfmnK7sl+xo&#10;p2a5bs42d1UHYCbHG1Y4VV3YE6icyuTZXpX51NN/jXmtARRnKG7yhA8lMRT31fly0RbrdzZbucrK&#10;a1smwK11L/ZxYPOlE1tuP9p85cKmKze2IBOGMPm5hhiDWN/V+a4Vqm2ZQtv2eHtk3WOZSAW+I5OX&#10;H9jO/qFhGk3V39to+dna+zf2T4HGv2TiwET+Jfny4dHjcQ522iFiH/TsdJtq9OolHwntzKRRklkv&#10;MM0JNGTeEzFLBO3m+rLLxuqig8f6yoJH1K4tz7sAJssLIgJq1JfV0C/JoliQtTEzIbYy8nMACnEn&#10;DioOLqPOUKYEILAUljGFYn3AXhKwID5ROp7gzNeSgtzo1RlfBDx009kJW5qX6AHGtX1e6xOy1RYF&#10;IAsCkhUBxrT2w1bWZDo5IxGbmVkXI5HAUmAkLjJ3kh8lDRDsA4szlXnbyGXpC0RZ/YcnltIHlTB7&#10;ABGPkBVwuEc/YyhIi0Q5YikVGIrApCypb+YDVCSNouiyTBRsd2IYnF7DUlSRvZtZgFIDbBo1z8kR&#10;jGLQdTyQMFWg/ChVYjBJsVLrTemAgt/BrxXAhKJxPooLG3AldxkGkZAwXRIQBKtwcJAAIH1ASfvS&#10;sUn6+wdgMlg+dSdt3GsYzGIfyzh3UXreayDZCOPs/cPUiXeHxbAfB7GbPA/Xvj19M75fuoaDtQQQ&#10;gaGE0zXAnVQSDPwD/Mt7RSvsbVpue8NNnPxxznI7Kg8ELoDKjurD0ZodixXAPOsASq9jt1cnMnki&#10;nUG/oVK98pQYmD1a3ixWbVbmzsb2O5stncvcee+MZVYmDixlbet9sJLNI5k7NyoPbb7+YPO5psC4&#10;Z5V6V2zsSP90x5rdbXv3cGS3F7vat6/379recYTbL3c+WGvnzD68u7Xr8yPV85yYV8eO97dkurQ8&#10;ez0gQspHUjt2WxWPiMXEIZCNSNkYcbzisShkbnMfKR0zS3NaX5Qu0tjPRKdNNp6HZYgBphGO2Cn3&#10;rbxxH8qb1wKUQYSsAODfQGUggMnPP/2kZcAltkUia5kj2kb+WbzD3stDD5AAJfwoY7YsEJmYkfmk&#10;B1maG7cVfCkCEajSkoAinLKTAhexEh27KOayKBT0NAZLuj4C4GRA4oCC+ZMABR9KEhgK4ffEovCz&#10;oabIEJCEDLqSYSeE4BMpCzNJfpRk9mDyVAEXB5RNa+bzASj5gtgKcSsDMHGnn7OTGE8C1Sb6km2p&#10;0n8LKEkhaJ0dLDjOj40eEHwOdK+mFjyO17lSqGRKDIAkKXGSIcUGJFS66SMQiJJzzgII2KZrDANG&#10;HywyUDg9GYAM/pX+MUmy48IMYn+YWn6v7DlYjviVMH/iu0R6A5gKwOH+Ib1jAk6cynw7piP99+8n&#10;YPVr4F8SKOkfYP7wzf2/aJ1/A1O83K1YflcNiSS3tWHF07zl9oKd5PZl6uyvOUtZ31kVOJFgiXii&#10;si+TuAngSHUogUpap77lyzUHCpyzSy3yxN7JxLnwLuLpjV2bq1z6GJ9pmT1zxWObze9be+fQgbOn&#10;9z442LYLAcvLvUw3fY/bC71TryH2IgZ207Ptg2NPTo2ZNF26sJMDAci2mLDYOODBnDukx6Bsw0gE&#10;gM2aWHRZjFqMJAYFrgULgXngF8WVsTjngEHDPz+TiRr8uUxmpsZccNQSYh/+FGHHyBvJa3v7+icb&#10;fSuTZxAhG1GyAEqYOgEamD+sv3n1SoDys29PgMOE6AMRg5AAOA4oC7qeTJt+786UmIqAZIU4k8kA&#10;GSgTps9KBiawFJZXMWnofQJUcMpqO2UCEcwd96UIWLy7eGVOplCAyTCgJCAJdpKBC8DiFSD8J8wQ&#10;mAAlR+7Q1WAn7pjFZ4LJkwuTp67lqoCkJZYCUwFM6gKVFEgVlTfABKGFxOTBj0K3MErira8qT1KU&#10;4WX2h2Myo/ts0/GJldCKh88gTCKABAkzQ8qaKW3yW7A9nKhScJkwKPwlpkw6HuVH2TMlDzAIYAgf&#10;i4AlO49lwCa6iXUsx6XjKTMJsBkClv7z8HzpOWM9TKDENMIMCqYSoNlnYlqG2QAczADoACThmPTd&#10;+K4Iwxv4D4zFgRXyH1K6AqRyUrJ8T//+cNOKZ2Kb12Ur7KseHAZLyR2pYVG53lt1M2er03Szh1SQ&#10;xKH069BQfUr1C2Eeprn6vYfeLzRUtj947wwDA6fzRwKBS5k5Jw42k+s72ndqH9+d6b1bApSurcjM&#10;3iyW7PF6x359fyL2sW3nx237+Hig92tbaevCe5FG1g9ts75nJJduCDD6Ui0IOPReZVJ3bLrVAICk&#10;AYHrAhDMGR8hPBt6S3fvlHT8K3Ihwfk6BmBoOcmowGPMRSYOgEIvj4Dk559+cPlueECgX0SAkkAF&#10;4KAEVF4LUF4JUBxgMpABSGAoqUQcULJAN4+UFajATKBJiaHMq1wUoAAgMBN6dmZBxtkAmGWBBWbQ&#10;ksp5wEQMBpaSomMZZZyAxQElYyZh7ghpCb+X/Tf40WHjpp+enGr4TzYJvwdQBCYMDARQkKIEMIGl&#10;hA9lw5oCFpgKDKWNFGWPClRSZUUSmAwDChJOVFFyV4QkCRyiTF3HrhxSlFQ6mAA0WoaVcOzXzAQw&#10;CKHLFmUNgJAABplJA7Bcsu7sIYAmjgNwAjSSDG9z0MgkMZmL83MHJ7/WN8ckcHEfjMAlQGVYoveH&#10;niEC4tL7UwYohE8lASrfIAXOpeNSFzTfMc7f9S5jACUxlOF/kf5P6VD//1wgcFGy8oWWr4qWPxGg&#10;yNzJ9cRQDlQXxFTWtld0fzFCgQoxKNHLkwHKEKgM6lUwFKZMmasITAQqizJ3KOfESGZk8pC9baZ6&#10;Hz069OzIBJpc79lCgTyue2Ibbbu/2ra7S5k+zW37+LRrdxcCSzGUWod8LzKHZP5wLeJPlgo9930w&#10;C6GncdQyQuKkmGKUntglY56rGBGMnkIU0GnpZqb3owKHAakQcDioDINLlAlwkCAbASgAzOibV2Hy&#10;cLHhlAWACKDx9u1r++GHH7JtIzr4tZs8rDMBGIgWIJL8K/haAlQiyE3XzNjJskBkVexkdSEYCkxl&#10;bkbgIrCYFJBMC0hwyC6JkQAwjGjE6TOrbbCUGa3jU+k7YsVGHEw2svQFAAqmj5bn6OmBpQAo2c8e&#10;tCoBJEkAlDTiOEBl3RoycYqrq1bOAKWqFqOqkh4eTB4ABR8K4qaPGArAET6TkDQ4raXtsBOcgq3j&#10;j36Mt64OHMFYkjKhLOwLk2dA9fGb9J2wklCi3X8DkwQgKHgABooeyh4gITARQFxeACKxPUyT2JeY&#10;R+rBietl18hKtnFc2g+LwexxkHHwGBzDPcJ8inPTM1ECJoPnFluROQNAwDoAD76Lsw6ZegCMv68A&#10;NPlMkEsBWjCZHQGJgMjZBE5YgEOKeXvh3zv9C4T14pHMkp1NK50WbHNfyniMySNWIrOHdZgJoJI/&#10;yXmkLCaPB77tk6zp+Kv6M2zyJHAplOseXg+IrG5/trnGo02TpkAyXTi05c47W2RUcZ7QeeJQzu3d&#10;w76YCKZwz2oyUZ5v92whv2V/fDpxgPHJtwQs91cyb2TiHO61bE/gubDRcBOGqXzpEMF8WQdAlhec&#10;fTAqOAiB9DADiwCHAIg+mKD/GWBQsi32gwuxzL6xPuhEbzBggryRufNf//VfLt8xbUYSv5EAZUQX&#10;efNGdpFuxLbEUAAVZy1aB0jwnTiYCGBYd4Yi8BjJ0kR65ra5UZsReMxii6lEJqbH3MQh9mQWdpIJ&#10;PTwAy6wzlRlbEKhg6sBWFmAky1miJTEUZyuYPImdZMDiofgqARR+NDZvgMnA1kVSHIqnL5B5E47Z&#10;dautiaVovY7vJBPABFDB7GlkYJJ8KTAUKmufoaQyq8D4UHzUcWvbau0da3R2rdWV0kgZAIthJQEw&#10;AA+UxFtqKVXfrwCgZGDCObTYFyhopshfi0wdAYMrsspQ/mxfptgJINgO00jbnJFo2fdJfH3o2ME1&#10;AjhifcBKknCsg49fm2twTAAe+78uoweId+MbMM4nGFuYNglIB2wGJhPf4vSQuJYtO5JJeVuP/L2M&#10;LE5h9+m/JCkdqy6cFq10ImARK9ns5Wyjqwalo4Zld8PWBCjrvTVbba94OlDCAJjUn2k1bvqAEr2E&#10;SKpbybcCQ5mXSUJ8yWL72c0cYlDmK5c2XTy11e4HT7S00LizaQHKjLaRHL3LP5bZcyt28u5+3yeC&#10;67Rrdn3WtUUxkYvTLS33LNc4tMXalWdW21IdYUgM4/HCSpiwCSl6sioAEnQVNrHIWBsdQwiIpxzQ&#10;elgUk6H3DhQBFhAMMCAxmLQdQHnz+pV9//339v0//mF///vfXX7+6Uf7UeTjv//2NwDltS7AiSSo&#10;5kSh2diYLhjrDja6wZuff7affvzJl/2G2odwTPhbBC56IR/LQ34UsRQytJH/hMi7yelRm1Lppg9m&#10;j4AFUJmVzAEuMBOxlRmBCaYQ/dt0Ty0vMsYI00cfTOW30gcUTJ/UfSyWAqB4C+I/ffDjE5D4zycO&#10;Jc88x4AKk36tBjvJfCgVwGQIUDB9OjhiVVYcUArW+AZQEJ+zR+KA4uN5qlZrCUzaaoGaW9bo7lm7&#10;E2ARChLsBAXBtAFIABQ3dbLWOjEUjqW1Tg5PFDKUMlNWtfjOOjBHMv8HgnmRwMEBwtkBIDEADRQ8&#10;2EVIAgaOSef0t6VjOFfrqYzjw3lLmZ6D5QQqfrzfV/t9Xc+mMthbAArJu9M7MwiRbwOboeQbeI9X&#10;t2Of2l17bDTtrtGwZ4kH/AlcHu+v9F8C2If/TWE/b/k9/XdYCqYOvhMByUZboLKNrNl6Z83W2qtu&#10;6gAmva22TEmSDpFwOhqj6Dr+tvdQ1y43ba505oxkpfdLBLFtHtpq49amN7ZtpsLUGE+eqmChemH5&#10;xp79/vHCjo4PLFc/sOe7XYFJy7b1z18ELGdHYiO7eg/Vi5MDUokSb7Mv82dbTA//SjNr2KP3lcad&#10;cj235P4TZiVcXmQoDX6TBYFJAIqDyoxAZWzcNpaWpINztq66PimAcabizCTMmx8FIODEK1ko4MCr&#10;DEB+/P4He611wOUfAhYHFMwa3yn5QQdQOsBkwPJGgAI7ef0qAxStv9JFKBOoAD5jU2I2jDgeEuJQ&#10;PDpW7GNRQDIzK2YjIAFMJsVSAJApCeyELmRKwGVqRmaRwCRARUxFYLKgde/h0bYBS5HJkwAFIEmO&#10;WS3jR/GuvAxIvEUppNiToYGCKlP2eyJm8Z/ATkoASwYoZTd3wofSEYA03SkrliKG8jWgDHp4EJyC&#10;aTxPVYACqNRaPQeWpmzi7lYWg5K1uihLsJHoIgZQAkwwBwbsJIHJV07XTFByZyeZAidFdqVmH0qd&#10;tkso45g4NyJew2lK6SbNkCRASPvTdeJ+sd0FwMjYUbpnAB3Lg+e9SO+h48nElr4DoELJexNTArAw&#10;KDF9K0DlU6ttL+2O3TZlEtTqdi3Bh4IDPAAl/sPwv8HUKR7lbXMn58BSPAiTB4YCoBTOBQrH2nee&#10;E2PoWrtZc0Ah/QTdxt4gZXWIsV6JpVDPAJe8TB6yss1Wr72nZ7pw5I7XOQHJSu3YZsukKvggc+dQ&#10;+44tX8OU2rGby31rb8nE6rastXduq0XqUU3/v2Xzm2pgxGLODpkZsetgcnex5XlQGi2cuVs2PrNs&#10;Y2/eCkTwm6zZ4gJjbUIAk0WBCfsWBCQLAo+FGenOxKQtTU1ZbiVm0JydnXU3B6ACwYB5QB7GJIAG&#10;+145DgSgADAACvgAoPztb//HvsMvgvz04w/2VnTmZxBHiPSTtpES8rXMHEAFqhPH/ajlMJHYnsBn&#10;dFGotixgIcs9yxLv3RF4EEWHqTPtfdexPCuAYaTxvEDEHbE4XwUcBL7hpJ2W+bO2NOU9PoTeAyzu&#10;Q3EwwY8SWdsSoDiYDAHKtz4UwGSYlSQwYQwH5k7yoWDiJMcsYFKSVGXquP8EUBGYtIpFa+A/EajQ&#10;dUxl7Qe1DUliKG72NGXyYPZI6gITWEp3O3MwOjvBfzBwytJNnJZRLMSZjATlGwjKOACT8KsESLhk&#10;Cs62BDSJubiCu7KHf4VJtJ7ub0LRMzCAsbjPg+vr3F8+Psc5Q9cevs+wBMjEsRHCn4GRnjuBSjAV&#10;tp/Y9SVpCeKbBFOJd2edZUY3p2/FtsdOx54FKg9q0a9k7gAomD/EoqTkSkkAFpy1+a7++V7Bu4xz&#10;3Q3Lb+v/767b5rZYCqByuGbFq7ytdsLkwYfSbTfEUPbs6vyo3xCl0ca+rNKZsGSzWPORxfTszFUu&#10;bKZ8bfMClOmNnge44bDN9d7bQu3OcjWB5BGxJof6r9tqYDrW9CTcHQecxdyufXo6tPn1mpXKFVso&#10;7dvd5ZY9XO/a1WnHpjaP3SQaW9nS8ccOAtMycxhGMjstVi/QmBdIwEoAFmYtLG4yMfuijb+l+3fC&#10;8itrNiod/kngQaQ8bAQ9ByTYDiP5+ecfXe8dKyglAAn7R3UdXCE/ahug8h1g4KAhAUy8N4eLZBdF&#10;AA0A5m22zrFsw7byi2JbTQpcGH2cOWTJMYv/ZNrNG7ERsY4JgEVMZNxLyTyMBPCY0DaZQAKVGVgL&#10;IDM/7WwF/wmO2VmBCj4UB5TMOQtTAUjwmfjAQMAF0Ta6jcltElRU9u0QsBDARkUgITVlTM7EDGox&#10;h21Z+90JCzvR/nDKxrZ6LmJRGlmAG4ASsSfhMxmuwN7L44AihgKgYPJI6vhSVLa3UJ4BqDigiJW4&#10;uSMwScuuVGIm9OwAIgMlDMYwABOJ7w/ldwXWPjdjXLmzbX5OgMnj/bVa/iM7OiLg7MD3vXu6t4/v&#10;n+zu5tKupOScA+C8e753lsDkXYwqZt+tjkn35voBNInNxDriwKT7+LFav7rIwMSfN5gWJUml+4Ai&#10;gZG5L0UsjeccBteHlkweAe8dDKXekNnTdEAhE/7dzfkQOwlwZx0AQfCdENiW38tZQwDTaMqU0fa1&#10;7prtnW3Zx3f3Yg56xpO9yHAmgcnS0mM6uCNfiuvzQml9ZYVZF5adBcxWbsVQ7tyPstT5ZMsyd4g3&#10;WajdCFBubLkmE+dox67PccCTwU5mTufAWgKunZ22bdZ63iW8IfNpeq1l66WWVVVndne79uFh197d&#10;H9jlcdtWCm3vGTrYldlTug0TZUSWgvRzQjo5NT5hM5JVPRPAsr4gEXtZ0DJsZkK6vzAtXRHgTMtM&#10;4jyuwfqC3gmmArkAPMLckf5rmRK9Hx8dcxzADfLq5yAm3+EDAUgmdEHAxZmHLhygMdIHG6jPa7EU&#10;BxZABFbiYEJy65Hwm3DxrMuYaUvp3cFnQtzJkkCFoJkJmUaTU2NC0DE3bSYBGAndyOPOXACeCe/l&#10;8V4fCVm3MYHcb4LJk5k97pQd7jZOkjEUfnpImDMwECpFn5FImEIDugeg5FVpvEs5v2EMAkRKOr4i&#10;UElmT5leH8wdCQ5ZTB6cgAEqX7eICDPYuR+lseXmTl1A0ujuu3O2KUktcFIUgCRiMQJM2OeiSocS&#10;9wFFgnKmdZQWVpFYCONoIsYEJhA+FJSabQ8CEQBif3/flfxJrARggYlwj+urc08I/SJgub669OsB&#10;HtdSdvwZjBFh/7GOB1y8p0bX/fThKZgHz6F7BtDoOTKgScAXyzome/bYFmbP9eWZgwnijCwDD8A0&#10;xaKwDaA57PUEJi27bjTsUt/5o0AjuuaDoQwDSvyTlhV21KAAKNtqSAQmmD4HO1Vrtgoeuk/8ytXp&#10;vt5V5oj+MWZNXvWG6UWZnXJFygmAuAmxvBQgkgmzViLEoSxi9sikwZ+y2Hlx/wkOWhjKzHrH8qVa&#10;TP15pme93te2pi2sV61Wr/qAwHJDzOXx1MYXq2Igqjd6v02d816A8uFhz55uBEhnbZlAerftto2X&#10;HgQIb2xyDEtgOsBB+gs5GJFOTwsceNaJcTpGpj0Z+5qYCg2ssxHp8xhgJB3G0YqJMz7GEBwBjbZN&#10;oOe6DqTira790w9h9sBcwIwfZeFwznf/wDb6Pjy2E6JAHIydlIDFGckrzB4tC1B4wAQyiDtzAZER&#10;3WxcQvyJWMrIRIAKQIHPZErAMicTB4AZn6bnZ8xmxFBm5sVKtH1C2+khwgSaJUpP2+nxAUiWPDw/&#10;M3dWZ/rAwnJiKMn0SQJDAUAGoBJgEjLYxhSSxKDAWnDM+tw+ayu2pIqD0OLQz1/SfpgKc68AJsFO&#10;wocCmGx38cpHBU5gknwoXwGK+1CCoQAofYaSSYrBoHTF6itUhNaHiTMEKJm5gJK6Aqv05Wx/KGvs&#10;vxGbYBkQABhQdgbbMSqY4wGcSyn93e2VA5Czj+w6AM/N9UUAjsCF6wBarKfrsX4lQOizI54FEMmu&#10;4euZACiwFN7DwU8ly9yfru30TYgSpgcIsLvXc/UBVnIqwP3Q7th9S6Aic+dJDAVzB0ABHNJ/SP+E&#10;sn4RkbIF5EhsZTdnvU5RZk3BfSY45vnnAMYCLbUEk2ZTgFKUqUsjxDZacQcW/BOZACowFfKfLLSe&#10;vcuYNI+zJFWqXnhqyJnag96ra1P5Qzs76njv0WpJZnBP5lRdpvOuTB81KEvlA9UZMapSxTarHZtY&#10;aYi5iLXqnV/ud+zmvKvzZYodytw73RKg3IlljPnzAWowkjW9x8zEpAMLhAFQwazB/MmRUWBpwcqq&#10;v7MyjTBd0GVMF1gITAdHrVswWCZiJW9xdWQyht6rHNf+makpYUQ4Z7/DHgJpsH+c3ggknMYIUF75&#10;hUR3Mun7TnQM+ziO7Q4qY9rnvTsydwQqczOj7oidFGiMCUDGARDMHG3Df8KAQRIsuQ8lYyeTKgGW&#10;OZk+qzhimQdkNkAFYbZAd8biP8FBK6Gb2H0nGaC4+aNtZG1L4AFYsJxApQ8wMnlgL+mYBCBUGFof&#10;X1algblUtR+Ky7ZgKNmYnszkGWYoDiYZxSYOgvE81UZXgLLlDCVARYAipvKtU9YBRaYOoMI6ZpC3&#10;xm7uJBMnSSgk21DiZNq4AiO+fmIvzw+uxO5E1TZAALm9ubCnhxsHBDd7DsWAdE2OO/aESpGOIJlE&#10;w+dyTJwXx7KNY67ETljmvsl/4s+h6/g2rbtoH8Dk7+AS7wFTef9y7+/usSlu9jClxZmbYGzrA4r2&#10;XYqdfGi37VKA8ihwwSFLCoMUhxJxKQOBnRR7BY8/wexhYq7DnZIdbRV8pkCc8/xjgIEpRpcWEwuh&#10;gVn0bYAO9QJAWQJIlgJInKlomTiTle5HZyPEpEznydR2aYvNe0//eHZMTIn+615Ly2IrAorz0x37&#10;9Eyw4o7NF/FZyUSqXsnkqdvkctUmFop2fHrqztl3dwBKxy5OWnZz1tW19mys8kG6+Vp6N+sDfZeX&#10;xT7U4KGr9NxOSelnCPGAoaicmZRezamezy3YHPvEagCOWW2HWMwJkNDvn2XKJBYC6IzIVELfORYn&#10;LT27sB7W6fURoMQJAAomC+YLF+IAwMYZCaL1YCXBUljGVOJGTKExMivUIjJ2TmgosABUpqdljwk0&#10;FrNgtnnJ9NxYlAKXBQBkSstiJNMyczB/SLqE2TM1R/dx+E/oMoatOJhkLAVwSb09DiKJpWSyuBKt&#10;R/xw0i3IxuWne2VZjl4dBHARyFCmCoKsqtJQkTgHcwgAYhkfCqYOoAKgpEhZzB7vLlYFxndCygIY&#10;CpOq40MhfL7e6srU2YmuY5XBUKDvxGCEsxEgiTE7tLTa5soj0NExydcAiAxAJZQU8yMABEBJDGHQ&#10;m/PyfK9jdZyUndYeebi7Fuu49GX8J+kaCTT82AwwfLv2cy2OB3zYBnPxYzNQQWArHAcAxLPEM/V9&#10;OZmwnMDE3yl7P2YFBEQBFQDFY260ned1oJEkULkSoNyrJX8AVA7b2gcA72aAkgIOA0wA/fyWmMle&#10;3nIdNTZbG7YjdlLcXLdqe9P/IaYA/x3QwN8Qycvzvo2Wf1mgQumA4nWFtB4Ds4dGabH1aKtb79yH&#10;MlO+8cGCnnCpcuVRrvhPGKNDL87j7Y59fDnxuBNiUbq9XdusdMTUejaxVPbu4nzz0GpbqiMHO7az&#10;uyuz58Ae3THb1vfp2l6vaZOND+7/WBCgwPBh0sSc4D8ZlY4CJHQVT4+O2TLDWmYZObzugIJVMj87&#10;Jxz4yUa1PEs3tHTQe18nBUYexBYm0Sv8JwIV9N97egQ4XD8Fv34HxcGZAip5bw5IJFDBVwKgAC5s&#10;Azy82+hnbRv5yUZGg60gnv9E8lY3GlsUiMyOyUwhW9uIACJMnCkByKy2ryyEI3Z+fswm9eKsr0oI&#10;u8cBC1MBZKZk5jCAEJl056zMnORDEZD4aGOtJ0BJQOLLy7O2IErHD4dtAA7+s7P1lWUiCwMkABJY&#10;C0CTKkUCEs5DYDBsbwIgDiR5j0NpC0wweYiIJTsbI44ZEDiIzhS4wFYk9AQxWhSGUmtuZz6UYB9h&#10;9kQsCt3EMBSYSvhQAJM9jybtK95Qqx4+CrECwOAbZU0lJgz7HQik8LAKgAI/SgIJrgdA/PHlxT68&#10;3NrnT89+HMd/+fTg/hPmw3E2BGvRsSxzzQCUCKUnXy3MhW1P99f+bDwDwjkDFhWCvyaxLH8nlY93&#10;Yk3ZdwFQInH2YQYo4UNJoIK5c9ls2rUAg1SHHAswpNwyWzJFYz38XMXDQgwMFKAADvvtvLWrm3a2&#10;W/Th/Qk8cvhMZA4DLF5PtIzZ4+CROWKpM9EAkSMoNVZiNtvvxFDe23pH7KR05d3I05sHNi+Gcni8&#10;b7eXXa93l6cd77H59dOFrRU7nv1+dnNb3+LQLq+O7OPziRqYhi2tFz02ZbWBL2zbPr2cOis5OWiI&#10;1RwbM14uFna9sZ+fnLb13LTeo2ArMlnQYxQeJkavz/LcrK3MTNn8xJTNSdBp6vik9B/SQM8PPUUr&#10;SzEsZoY8RrIuHFQEKBNjDBKccn8NjIgxflguYMXf//bfxKH8Q0jzvZsweGvDezvqMSn03uCYBcGC&#10;ocjMAUje0qUs08gj51TiM5kXDRJ6jc/oeFJBSujdmRWwLAhU5iQzApFpbZvUQy6IpYCCC2IvBLIx&#10;Zgd/CqyFXp/lRb0w2wUac7ATsZS+QzaJ9s3+J0CR6bMoyuc/WBUAWzBakTBjqASAjdvL2s4HxSZm&#10;uwOLJFUQWpyKzB264oiSbcnEgZm4D0XA0pBdDZgAJIwqhpmEDGaic7ailrKhsqnt/ViUbvhGkvIA&#10;IB4dq1aJ5eSYDEDB3EkmT9aqu2Tdshkw9HtahgTguJTJkHpZUmwJwMA2rvnb5ydPDfBwe+msBQC5&#10;vb5wnwjJjVB87hGSmAjgBHOByQhYtO/i4lTncf5F3GP4WQChDGDSMz7c3w69T5T3t9f+TRJwALKw&#10;OJzJicnB3Ni3q++5V6vZwd6W55A9OzkMgBdzIQcN3511Sv4T7KR4UPAu4+5e0Q63SvrvJAtbt+ZO&#10;wYf2Axz53KZPa4szNiem4nlzBAIoJvWG/D+AiterrM54g6QSh+xS88EWioc+GHCp9WBz5TPL1U6t&#10;0Dqxw6N9PVPdzo66xlidvWOBrf7t/HrVNgtFmY0CC/2TpY2ybfV6+pb6bic7Vmm2bXtvX6xFdUfv&#10;tN2t29FBxxpiL5MrbenoT7aqZ1jLEZzG6H4y0WPqTOn9YCwLzi4WJmQtaF9+Y0P1XvoioEG/CcHH&#10;YetpCcQ4JsR4kKlJXBiTnqpgQgxnZmraQQrfqrs7wIeffhSbGbfvMHd++ul7+/HH7+2HHwle0fLP&#10;P7jTBUQCYNzUGRHgMEx5VGYOYELaN+JUAKLMd8K1lgQUINqobo5jdlaMIye0W1kIx+zqokBkacry&#10;K4BJsBLMHQCEtJDrOpbQezd5BBgr7j8JP4qDSCozQBkObnMwyWJRllbILhfAAGAM//hVgcOiWidn&#10;I9l+trupo3W3m/1Y/RwdSwVi9CbOWOJQMHe6agEAlWap5GYNQoWFnSQBSAJsYC/4U2pWb3atUq2q&#10;3LK6Wp1KpeKggXIAIDgh6eFJ6ygP+/tA4j0oKGTWqmsdRXXJlDYpsMd+qLy7ufLtKDgO0PCNBFtI&#10;zOXXz88CEgb8CRBkqrDPgUP78Is4+GgZIGEZk8LP1bW4rjMUbefZYBgc1wc2XcvBLhO2UfJ8H949&#10;+T0HgHIWPUwy0eL94zsAqk8Pt/p2Ff9+fBcikAlqO63X/RnPT48EyDIXe2J4MBSxE5ghYILZCeAT&#10;h8Lo4lx7w6rbRbvYLVm1sen/HVDZ6xb8nzNrQi5jKHmPVWIe4LVsdHqYNjFBfzDaVLeoT4zjYRIv&#10;kiuRA4UQ/LnikZaJgm2KhW0JANt2cdq1w/22fX7HJO/7dne1Y+v5ikB837YEGvOFHRufl4kt9sU7&#10;T23u2eUZvpYz++3juS2s5PVtWh67MrvRdT/IyoKeYX3GdXZN9XllXmxK5sx6jsxra27ubKrcEEsf&#10;cZ+LmIjY/to6jfqE3kvsXrqJ45YxdUur004wXr/+0VkKoDI9MWmTAqzk+sCKAUywYr57LRuIHT8K&#10;TBh+/MMPf7fvxVqgMO7JzQDl9VsxlBGByJjAZVRMRctQHgCFmBNyyYJY4zJzFsVKJqdlz8nEmRIr&#10;gZ24CFAmZP7AWgCaBYEGCZUItyfR0pyAhVwoAArZ3Oa0bVqgA0MBeDxKFsF3ki27gzYLu+8Ht2Hy&#10;rC+4DeyAIkk/vA8avgxtFUPJenW8hZEAKBwL0DDoCspLPArSUIvlY3gSS1GL4pVVAEJ6QbqJ++Ai&#10;oYenDzS+LFOo21UlbnslASxofVMZ/pToFmWyccwHcofEJFxQ/2AUSQGTf+I/CaBAdy9KiumCEgMm&#10;XCMp+S8fHgQA185G7m4u7P7uyk0Lrh1sJHp3YEg8C+sOTBkj4VkSWAE0sBnOxeE6YCgBcgEowahg&#10;UjwfQXawIKJkCazjPuldkYP9yJkCQKXvA5AwhxHLD82WPbba/v0A4vStfQZACVHKPj8SpQSnbGG/&#10;4N3G5zJzOq28HeyUrNctW1H/86CdU/0IkABgMB1gLMQq4Xdje17/f13rXo+SY9YZcTDcubWGQOXO&#10;lrc+2Grzzp2rK4TeM42Glm8uut5tXKvpno1dWyidiLHqHQ4EkqpDp6d7Aowze747EphsCXS6dn2x&#10;IxPo1Hr7B7a1uyvGwlgwRiHvGNO0jM0VbaJ8b/PElaiRxZp4K53FkliSmVPc3FADvWCzUnwcrmSw&#10;XxaQLK2p4V4bFxC+dZlbkBUxP6prTLjvcm550nEAVgI+TEj/34oJYRrRhYxl407at1m3MSuvBB4M&#10;PX71Kpywr3QCQDExRu4Twu8DROhOfq3jXr/R8uufvItpTCYQ/pNXYzJ3dOwYjlgBx4JYyti06BU+&#10;FC0TuAZDmc2C2cjihhOWkHsPwRe4wFKmBDTkl13DT6IXwtSZn494FAeTrHcnzW3MeopF6ff4wFAc&#10;OKgYASKpJcGZ5qABoDC3iCoBspK1NglsmFYDQKFVoiuOGerLhUhW3ZWZA0tJJg+VF6mpMjiAiG7T&#10;s+PZ2nyd/QE6NdHWcM7uqfJU3VficSeZYO6EyROBXT7qVuYP4kP5JSik+x0ypUT6QMJyJjCAq0uB&#10;gbYDBgkkUHSugZJeXuAEvXYAcNNIciez593jrbf6gBHryTQKRR+YPGwPswtQOfJJuOL+gNfXJg/3&#10;HF5mP3EumEfRO3TgwMa7e2Ip3lffADnR/RI7qumb4rg+1rd7FssDYDAxtwXUZGar61sD8iz7OCoJ&#10;JeuFrbz7UAi5P9kuWLdZUCtfsfWqGo2W/q8YY7On/1steh7gsgSnPX60MHVWvGTcC/VjUUpKnuVl&#10;QEXlAi178Vis5J2tVImUvfJESEvNe5vJ9ez9o77fPt3bBOG1BKBd++u3KwFhzboChj8/n9vT/YmY&#10;SM+6210rVmr2dLdnf31hOo0dmyvx//bsw9OxdelSP2gJjPdsfKFmbwv3aoyXpB8V93W+Rp+lyz/+&#10;8KOYyIzrM+NwsDqIK1taka4tj9qyQGV5hYA2gY/WV1fmLJcX05LejZMFX/o5Ld2ll4cOmskJenl+&#10;dGuGDPhjsl5IX/D6xx/sOzy39E276eMPIRojMEGgOoh3FWdshAd9I+RjGZuNYJdXb362UdlZDPpb&#10;yhjJogRfyYbMG3p5ltwZq21TemCoFaaRHpTwegAkRhtH7AlMZZJ5U2ErYijkQ/GxPImdCIHdMSuT&#10;J/woASIMCnRQEbisrAIYgMdiONAAFAGMd/95iyIbmOTbOm5VLCRAJoAH0KE1osIAJlQg2ElJQsQs&#10;DAVAaakkyRKVjsqK+VImz6znmqUyi56XMYlk724TVk30K71Bbe/lAVAcQLJu4r5oPSlUXzLAQbmI&#10;x3i8v7W764hSTT4RF60PAwygA5AcHx254gY7CTbBMj0xMI0wO04FLjf2z18/2OcPT97bQrfyh5d7&#10;ZxAABsAE28EcIjAOgGE7fpe722tnODwHvUY8W5hY2fNoPfl4HFy07gCmZ8DM4ZrJ/BsWtg1/A75b&#10;u9WyfbGUI5kQ3VoWPKjvX69mQx30/QGSskxSpCgmWVKZ72x6+oLyUdGOxUwaraLtaNvpjkCkJtMG&#10;VqvGhO7hSgGzJ/OlqR6RmD0x3pWVqF9LyxLVm0WWVa88RqVy6lnZGMszI1bCjIGE4i9q+9nJrlgJ&#10;Y7QaVqzLtBX7YCR6vbUl0OzZH5/O9e229O1xTuv/yAz6399u7H9/v9Z32PbJy/fFXnd32gKmtseg&#10;XJ4zN8+9jRevbTR3qAa25NGwi3Nz0qsp93HMTo7Z23HpqWR8QsxFAJAvjKvej9rKhqyAZemsAGZx&#10;Vbq5qoZdLGVhecbGRQpGJl7bxARj+2TuzIzofG0b1TWnpwQmWhYbmuDaYinfgVZQmlFPg8+NYjAg&#10;3UMeyitASc5XACQGCf7o9pKzF2331JG6CT079PAAIMSXjM+ST1aUScAy7QAilpKF3JNfdk10Ki+G&#10;Qbcxps68AIVYFGy3KXI54GXOfClLi4OANpe0LGBxdoLATvCjCFwWV8PxSgsSdJTKsGQLWvefTyWg&#10;dVnFKRu9PgEyAhUqDQyF1ohcE9jPspuLYicliceh5KPrmCRL5ZJaMgEHrVpVNJYKXPLpFwJUaB2r&#10;9baUgd6bjgtOWbYDHsxNQ4vrI40l7keRoETD7AUBBBwUpJAoa7CBBCBRAihJaREAI/weRMjCDML3&#10;8a8/f3OWcSjBzLmX/P7lxX778sGjXgGuZwEMoIKTNgERIOLmRwYusBPOfboH6K792mkfYNJ3xDqT&#10;ied00JPgAxoGwnj3wfsGkITwTQBcZyQClN1Ox25k8jg76XTdnKyUw+zE7AFkHOiZV4moZ/0TAKW4&#10;n3fZrOcETAU76BWsVM3pXy8bOYirDNPArFFDQrKi/EawWxKw+6yaKzRIxCqpHmkdYKEuLcxrXfvw&#10;odBFvNB8soXGi5s6+E+8O7m844wjX+3KbGva8cm+rYvpTixVZC7u28vDiepNwXo7u/bl/Yn9+uFM&#10;37ojZnNkna1dq3QPBSoHdnzQ9jFAhOKT3Hqs9sEmax9tvHJjmzLhZ6emxDLWxEpG3FWBz4M6/+bn&#10;n6SvP0vfaPBlFo39aIvMebUklpKbs4XVcbERRhnTXczymHQWQHljk5M/2/Q0lstbWQ4ynaZn/BjC&#10;8jF//v7f/23fcTMPoZfgNyGwDUBxoCAvCutCIB/bo2U8wayz3SNrYStiKOPjb0KEYLMCEHp4JvRg&#10;ngNFIAFl8t4dPSDh9/hTFgUYmDxOqXQcjIVuZPwr9PqArnMwFIEKJk8aGNhnJ9m6g0gyezJAIbBt&#10;2VuRMF8AFIAlzB/iTGAsgMdSAAuVRMdQcQCW9Y01VaAAlgCVFZ8PFkBJPTyULYFHVRUWQHFmUhWY&#10;kBtD252xZCWOwq4UoC1buUXl76pyVKqyg7sOKChKSvUYIDO8Xa3XcVK6IRYiCWcoDtRgAg4eGbBQ&#10;wl5wtsIA+uDDeWIs9M4E2zjyHp73z/f2y6dn++P3z2IlDwEyAhV8K7AXgIhk0Zgee3vMRHjkPhp6&#10;gJCXpzs/DnHTCEDhfnoWniNAJUCuDyKUkj7L0jau66Or8YskUJHEiOuYEgOWd6xvx1ieHX2fZr1h&#10;PdifQIUZCDA1YSz+/fVPqkx/oeXCttjJfsk222KaMnn2top2sle23a2CXR5W9N82vUGBlbqpsxld&#10;xfhTCmKja6o3SwITZyeYzIQnZA3Ugq+rjjXESMqX3l281P1ozMGzULmwlfqlFRo9MZGuvdzv2s05&#10;pm1bTAVwaeg/t21nu26fng/s+uLAfvtwah9kIl3I/NnuCVSeTm16rW3rzVMdX9O36IjB7Np6uW1v&#10;89eqqzkb2TzVN2jJCpi3RbGUOTXWY2M/GYmTJmSNTMpsodcHv+CkdHVsUkAhXZ2WHqJrS7lpW1iX&#10;Ps6/kQn0Rjr5Wo36iEBFoDQlQJkRARG4YD3M6Nr4Q2ckzIrhPhTsILy0blfJrPFANoEFfcvYXvhJ&#10;3FciIGEwUDCVV5E3gTh/8iYw8Y8Yyiih96JHmDvMJAh4sAwzWVsMMwizh65jD3QTUKwJGT1lgcAE&#10;cMEc8uhYAQbmEiyF7NvedSxGQjcxwJJ6exxQksmTnLISBgs6OGSggrmTbF5ABYcslSJ8KrQ4Ye5w&#10;jDMTgAT6K7R3U0nXKYkCl/KRCwUh9J6Rx7SKtH6ezEnAUoK1ZGYPLSPOV1gJc84ADvVmx2rY/qLu&#10;TvEl7jdQC0yPBoqTUhZQsi8BCmBweorSEv4eZkNS2r5of2InrL97unWTJDGMBDTONqT04bg9FaDc&#10;2oMAJGJDdJ4AhmWcps6KBCiASvhPDnwgH4MFuTbH4P/ogwIgoXOGn+M/Cfu4P2UfVCSYQr5N18C3&#10;wrZwRp9aTYDR29m2M4FLVwB9DuMTK6k2ytZqi5X4t8dZnjGUGqDOFLMCmCOZPTJ5iEM52SvZxb5M&#10;I5k6lVrOdgUwNDClUoAHAY21+roaiDUraluxuC5FmnMAwVfiAwMlbhLBhjPTmghZTJ6Zyp1t7ghQ&#10;NnadoUxv7lmtw4jpjt2eb9vVmRqWVt17an59f6zGo2WPtz0r1yr61j3715cLMZB91ZmmreSKtpxv&#10;2D+/XLrzdkrAwrZqveoRt29Wdm1qasEaza7l9A55AcaU9HN9Q6xjmQhZAcGo2IUAhe08L50fDN51&#10;ka7OUIpxvBkV4xj/SbjwykZhJsSRzbxx5jK/NGFz0lnHDOk7FkR0Hb+yn34gUpZIN+0EKKAuDPrB&#10;YYNZw0GE1bofBZBhTI9Kv5guAkNxc4ickgKVUdEr71qW3cX4nTk9JKZNAhXG8dClzLZkGrHs83uo&#10;9EGCApp1AQY5UEi+BOjQ40M6yDmZPR5+D6AAJow6JhVkApTEUJytCFDWxEr0cft+EweXcMKyjYqB&#10;4EdJTllaJgBlmW06PmzmMIvKBVU8AQo+FNiJi0wfxniUVYGZpwcgSewEoKHESQg7AVAaLcpuBii1&#10;vv/EnbPDkmh/thwKGq08CutRsP+xhyczdzAvpHxs+/Du0beFeRKAgoI+irUABCgpLObju1s/BsB4&#10;EQh9+fTi/g32E6mLjyP19MBu8JMkoEHZAYEAAJhJAEA8R4AD9/Rn7ANg7O8DosoERjAtv46WuSff&#10;wZ3A2s538++i7+nOTI9U5nsKUJifmCljBTRlgQlA40AvYMengslDhGy+m7NKY9POBCi9rkyMdsGu&#10;jyoC95L/743cum0WxFKZ8Kq6IYChgaH+BDPBAYsPzoMnVQI0iDtlq8FQPI9s49Hmy6ceTj+zuW/t&#10;7V07O2aEsP69WOu2jz2SybZFaEHZ3t0TJa33knmzWSjrG0S2e6bTICP+wV7XHm72rNk7tObumRWa&#10;e3Z+vGVT5VubX29YYWNDujTnrgncF6ubM6rb02qwR6WzDAIO3YY04Kskmh1dW1wUQZgYsZFx6e+Y&#10;dJwZAckmIL2eFCuZFEEYm1I5PSZWI50f/dmJxISsjvFJTKQxXVeAAqpgVxFG+8P33zszCbaCuRPJ&#10;lJIJRJAb4wLwn5B8CUDhovT6cHNuNKISQBnXg24IzQizz63ItJkck4056SON15envCcoJ3ZBhCwR&#10;eQS30evDMXQXLwo8CLsnStaTVuPc1bZ+giVMnkySuePzGwMuAIsYincFAwwCCqJjw9wJx6ybQSoR&#10;ZyluF8c+QIXz8Lk0ysQoxIBBEutUBSj4TjoFAYhK96GowmKnQ6ndn+L2eklAosrsDEUVWzSUHKWE&#10;V+/tAChN9wUEcPy7r+Rr38G2FCzMAhQKJUPxXEFdCUMBUVDW/bgkOu/+Npy3zkYuUNxgAYyZYQIt&#10;lgGaLx9f3PS5urqw//nzk/31x0f3pThDcWYy6HJOJk1cC9MngIn9AE8wDEyweAbEQSKTI12L8wNA&#10;eDb8LmGCsTzsH+I9+EYADOsASllA/X6b79PVesWaTB2hFh5nbItvm5k7ADw9Pjhx6X0r9PKW386F&#10;Y3a36H6Uw15J+4sCk4q1cMwSGa26kyus20Z+zXLMqlckuE3mj+oJQAKIeCNFHRMAeb3SMmZyfuuz&#10;MScPzliy2y+1Hm2xduOjjZ9vdzxuZK9XF1DsWq55bl/e79n88rq1mhXbKNYFGDLtDrZsfD5vf3xm&#10;fuM9gcKqdWX2lBuE5RNa0PXo20ql6Dlo13Z/s83eg96x6cFsdKRABBgcSKpHIlwJwXj9mmwB0mnC&#10;RaTX09LZSYEMFoYLwIG1IUCBWEyKlUzK5HHzSCxndErHCkBevf3RU0p6pDxYoWsBVN/BSjzzkjaw&#10;g7E9zjJ0MZiIR8pmJ9EjBDMBVJLAUN7i6aX7mH0CGMCCpNTLsq3mfHpR2Mi4FdaYxxjTZsydtsti&#10;JUxNyihkn5fHfSgRm7Ik4FiXeTOv0nt8tG1RgPGVYzaT5IgFWBJTmRfVC2csIBE/O4BFbAOThmS+&#10;sofZvroaYBLOWJyzEatSYk7joloy0v2pMsFQqgjmjoReHvKhOCsRsJBzBWpNRS4Vh0weKrUYyTZT&#10;PGwh26LYougClOQfQPpgApAMAQrSZx2plPL2mYq39gNxRR9ah4kAGigkrX0CARyoDLpD8TE7Pn+4&#10;17YrD9X/6/cX+/2XF88L4lGymanDeYAP8SHefSzwAETSKOF0fQDFASF7hsRCeH5KQCLt8+16p2TG&#10;xXKcz3tyfb4BgOaAou+GGXkjkICBkEcEZtLpVKwj84C4E3womDz+LwB3zB+BTHFX/+hU/+i06OCy&#10;vVuyrXbepS5wwTl/pG2bOGMLG76+WVqztY1V29hYc9a7uo4fhToTgEK9CaFuqYEidUHlyqYLzG/8&#10;4Kkel+o3tlwQozskoK3j5Vq55/ElB4e7tpbL287uloNHqSUzeLetb8RMgi3Vhbb+6a59enduxzIx&#10;N6tb+m9HMp1bNrtJasqejeVvbaJ8J1Mn59GyWBYAHukMABYSJflUN5MCGCwLsRAcqjCPcTGXqWmZ&#10;L7IeWH/zVngg0HESQRCrWAt6Pjqhkh4iYQMEAswYHUXniVfD5Pk+xvJ4l7FABYZCXgMuBIh43IlO&#10;AokIhoHW8KDTQkCWHUx0cc+DAvgI1YhTobdnNpuHhzE7xJ5siKXgHxmfGLVNLbMPplIQHdukm0og&#10;RJcxfpQNol/FUqBipIGcY9SxgGR56Zuenkzcd5KZPQ4qWmc6DWJQvAVRGXEnYfL4NpZpYbJK4YO8&#10;2K6fAa1lwFizkrNWVaykJBABVIhF2YwES5g7mD6M5cF/gtnjvhN8KJmTlorstLuB85WJvgCHyClb&#10;rTUkzNcTsRbMFIfS0BIDJh5/4fEYIa5ombIFsAS40NoPb0c5aeFZTkpMKDyKCCAANhyP0qexObAN&#10;gIGI2k/v7+3j85398/dP9uUz43oeMuUOdsLxlMn8SGYJcSQACmN5PGrV7/G1STN47jCNWHcQYXtf&#10;Yj2m6IgS045v4kxK27b1PepiG8/dLWt26rbdJpKUbx2+q4bMINgIDm+YCUyRdf4FkbLlYzGTds4K&#10;LTUKW0Uxg7yd7ZVtb7vk7PRsT4CySc9e5pSX2bOGL22NRocGiDFeWld9YcgG+VLcT6e6A5OtHIih&#10;FE9sunjhrIT5eVY79zaXP7A7nyZjy6r1phhQSd9q3/7vv27t8zt6dATKp1u2Utq1E4E2/iCGdOz0&#10;mva/v9/ILOrY8obqWn3bLi8PPeR+riRQP+jYm9VDe7UsxiIzm/SP9NBOTo7KevjJvv/h7zYm/QRY&#10;psdl5ghQiCObmiJgbUQ6+4ONj4c5ND72SqX0WRgwKvAYm3ptb8Yi0wBYEMRD+xl1rONGdM6E2Av5&#10;oomm9az3MItgI+FLASy8SzjbR8IWQAQTZ1QshUzZk6JSJLLlnJ9f/WhvxVD8+NHXtu4O2AAVxuwA&#10;IDhjiT0BBYurkwISAtYmLC9AQRZkw+Ggxa+yIiaSW50R4MwI8Wf0swQoBLeR9R5n7DegkoLZhgVA&#10;8e48t3kjv0VqRTz2JDN5wkkbzjTsYegrFaai1qlZ3fSAtlpJoCJAqTIHrJgKQJJiUUhU7a2gA4gq&#10;tJbdf+LMRKJK7AmrZe/vqQUiwpMBghXiJZpdd8I6gDhwBJgAIKxHUBcpDHa8RQ/zIMwHlCv5S1Bc&#10;3+69PPgcwpQAPACcRzEUBx/WHVBSBG04RFFajsU0AlD+/Pzk7OTx4VbsJHp48JNwLkBEecDoZJXJ&#10;XCJy9wz/jPZfXcYz8QxImDmYPDxjCNs4dyDxDun4qyscvYwlIjDvxL8JoMSzYvLAUO7djNyL3rMO&#10;4fVlAU1V5o5KfV+67AH1Il3BMjvLzZLl25FcqaCy3NiUuSOT4bRiT5KrI5lLHf1vHUeoOuAQPjTV&#10;myy8gDmzmebWwwwyEImGK6awYL7vxfaLLdbvfRwPCaoXmS1QADNTOtU77rupU24Sa9S1p7sD++vL&#10;pdeNj8/6dmfbMofrHpI/u7guU6tov3040T85c1Po5Jj0oaoTB3uWr7Rtcrluv388tZHcuU1uir2p&#10;vvl0F2rc0yRcb0ZkhbwWWfjpH76PUPup6bfGYF18mpMChimZMaMjAMaPrvMRSgIeELcihjP6yn4W&#10;COFzBVTevIWtyGqRCQSDIU1kNtEXCEXXcORN8BHHQiOWGRtAOgNAxumNlvGp0MMD7YmBgozxAUxi&#10;ZPKkEG9UsrpA2keZPQIITJw1reNHwRzalNnDmB3m6AFMNiWM58mJsRDkxgRf0/hOeHFtm9a2OQHJ&#10;sthHH0y0LwGKB7MJhNyXkgGKO2WdbQQlDcBYUKWIrmL3n8gejv1RMdzsyaTEkHYBSEugAoh4Wkgx&#10;FSQ5ZDF7MHkAjWAj4UupyKYP5yzRlpg7baupRcKPsqVWhqC2iip7vZ1MHCJkw9RxB62bPsN+FZk8&#10;tN5SKJQPBXcgkbCdlhxWEhGrsd2XJcnxCXDAQgIUgmVwLVgFwWiwFPwrL0839s/fPvp12AZA0EXM&#10;uadu3oQzlusgrBPfQqQtxxIAhxkVjChYCNcCxKLMmMo3ApD0WUy2DrAEgB65E5b7cT6AUiqV7VFm&#10;5HmDGJS2tpUlGTvkX7gJGv+gWMRxLqmJTe6JnWxvWKVbsHxDDUUjbxf7JXs8qdr1ccVqW6QGzan1&#10;L6g+UFeoDxGLhC9ls0BeHDEW1alw4Ed9SSyYZQLamDmQaTKmS7diKcfu7yhu39uHpyN3qm5Wu1Zp&#10;881x0sr0udy3JwHGu8cTK9fbqgt1MctDW14v2PnJlv3vb7dqgOqq7wXbqHRtd39X1+jZvBjKg1jP&#10;bO3FVsoPwUzGpbP4OaWv5BRiWM3rV/+Qrv7oVgiKP+Jj836ysfGfpLNvZXkAPoSKACzofLg40P1X&#10;Mn+IuIU4/PTzD/azdB1LhMh65u96LTD5ibGAdBsDJAEMAogMPBBHKQBGy5hECVT6TloQCges7C1Y&#10;jm/jGN2IOJS52VEBRnQRLwoQ8qsCjCUC2CIEf0yolxP7oGuYzG2YNutZVC1BbkTGroqRLApAiEOZ&#10;1bY5gUbkRImeHl+m2/gbH0pyyuI/weHqzEQ/GjBxofdHLIUKE4CCL2XQbczxteKGlfOqeJkPBVCp&#10;MT9s5pRNJo8zFAGJsxOVRXLYAiqi4AANzkFiJhAoa6PVtXpHLZS2Ex2ZuomDjQwkxWFEkqHdTNEA&#10;FLpOY9l7caR4rH+tvLEvgQrCgD8HAYBBSuoMIVNiQAcwwVdC1++vMnXwr3Bs+ER0nMAC/wnKjf8k&#10;xaHgW7m/u3Fzif0kbQK8nMlof7o/z5QAj3IAHrHOs/SPlcBMuOadrs1+GBvshC5qZ4AC5Od2xw73&#10;9r2nDBZIFyw9askRjjjIO7jrf3RLVtjVPxQb2ZKJ0+oIZMRS6O1p7Bbt5lhscrfgqQzKZQFHO/LI&#10;rjOYbk0iMyiXI+w+xvRgPq+oPnl4geqTs91lsd3Wky3Ub338zjy+lNyedxmT+f79o0zLq11P/Ziv&#10;dmz/QIBydiAgrHrW+4oan3qrbR+eT8WgxGL2ib/Zsa1dvv2ONbf2bDGvRkbff6VED2HbtmRGj+Rv&#10;bGTtSDooJvEzIfFjHnyG28DzCakRJx6FzhcfCEwyNQEM/pK3IzJp3qDXAgnpN1MOo8+eK0nggxvk&#10;R5VE0v9MKD+DiSU/6DpkKojr/cP+/t9/s+8YCMgoY1AMSvTq1Q+yu4Q8YwIVQvJx2uomIFaATVbi&#10;uBUNQkZJriSKhe8ExIIeuY9Eps+KTBmm2JiXyUPmNiJlc8v4UyZlCpHekaA2nLMCkAVC7ic87mR+&#10;aSYiZmdjjp6p+UlnJ/TyuAAoKj37fcZKhkGF+Y5TzgpGj7rfhBYHO5ieHxyyWasSXcsAikweN4eW&#10;BRxqpSo5H87u/hMYikAEcMEZm0CFiFl8J94CZq1hsuWTU5aIzdRdzGAvmEkASpg8KcSc5T6YqMI4&#10;oDjYCFBQQAmmiSuflpNSAhDuN8m2pfXU68N6MJQwWxCAie0wB0CAMTiAB/vCWStTQ+dybzdnMkDh&#10;/gCJ9/LItAIQIlYl0hvcEMPiQHfq92Mb90gmTZg13HcAfEgAZfKncE0BipgPgIKDl29DeSuQwfcE&#10;qJCtjcGBsBLGSXW2GmIyHXfS0nUc/iwBCsCC6dOISNnSWcG6BxUrNjetKNNnd7vovTzXh2U7k9mz&#10;3lwVEyGB+brlJAUt40cjcx8BYblNNTi6Zk3/FlOKYDdnKvhXVL+YfnRt+5PVDz/aTP5QDEVMZWPH&#10;mcreXs8eb3dter1rG6W2R8yulbfs6KBtCyubYntHVhNQ7vf0fqd1K4uN3V93bbnYsef7I1vZrOv8&#10;cNr+KlNno4Bjv2VvNq/t9WJPRCAIAX4OgtbmpCdrm2Lr6xO2sCyrQ5YCofZj0u8fmV9HZMHNFXp9&#10;BCQs0xMEHszOkpUtAMNxQkKJw5aETbPTMw4sRMj+7f/8zf7r//q/cMpywj8ciaAzoJD32IzpgUSd&#10;RlRiBhGKH+N5oD50PQlQsLmEiGS7n8GpKtDgeAYP0T9NHApz8RB6TxwKZg4BNPP0/oh1EGkHaJAD&#10;xTPcq4SdEMSGKbMmJgK6Ts/qmGTqUAIs+lA+UFBln5lQpmUJJo1TVpfoNnbvPCDSBxIBC6aP9kUE&#10;7apHxmLyMBiwoApUL+WtSIJq/ChiKMncofTsbdBsWEnf7AkgYRuxD02BSa1J5GvHlxsCFJQAH4qD&#10;SZbbw8Fjp9cHkiQADIqZWnhXukwh+9uy5a+OkQybEcx/Eywleku818SVPULlGXAYYES3b5g87EvM&#10;xp23fUCJktHBxKr4OQICGA7PwPXjubJnyJ6DfQCiP2e2npJaM/LYt+scmAiRune3hP1f6Dvs+Uhm&#10;ttHLU9I3vpC5cyXZ2Wq545tUBYA3oA6Q+D8RsDvAY/40xSQPBfz7eWvslQRSZY892RSwHO0U7UQg&#10;syVTZ0MsJFckm5/KjSWfjoXZEMiNQs/PZl6MZJ16s2RN3dfNZ9UnWAp+O5gIqQuWGnc2y0DBKs5Z&#10;Acvmvr4R+W16Vt86sqaAY2tnz/K1rpVUX5jTp9Las7Nz/seO/teu7eyS2HzLrs4Zdb5j3d6OvTwc&#10;2WzhyJbKR1buHgtQOjZSuHeG4XFlHsQm02Xitc1MSa+kJ/Nr0jtZALP4LpenbHzqlU1JL6syHZfm&#10;593kgSTgrMU3Oj+Pbn9vk9MkV/vBXolkMIaPDANYM9yHThmYEA33WzGc7/8hhvJajOSVTgCVMFe4&#10;KKCAOQOwENMPQyFexZNUi7FwYTd5xgUw3GQ2HDzu9Z2SqaQXIpBmjMg6gcSaTB1nJzJ/mEKDyDsf&#10;SzBNtCwTDeE7mfSAtlWcswISGMmMWAyjjfGpzMhsAlA89B5ggaGsR/kVkAwBCg7ZFCPASzsd9VZk&#10;xcsIUlrIApYAFCqFKtHqijWrmDo5K4jyNqt5KzOGJ3PKwk6Y5MvzowhQvNJ6xZV4b0NaB1QELvWO&#10;7e2Q42RbrWfb2p09p+D1ltazqTQADobpO4honW0pihbAoWV3UJBioqysJwbi/gla+qS4mfImSQqN&#10;kiZAGYBJsBQAgZIAtphOA1aj8/36sJM4j+PoyQGcnp/udc0LD89nO36UFI+S7jkMHF+BG5Lt788T&#10;lAELxzE26EHshBwoPDffgeszrggfSqvT8fl4LsRSyIjnI431zTE9+bbEpgDmaRumaGVbLGVLLGVX&#10;bKOXs81Gzl7OKx5+j3P2ar9o63UBSXXN64fXB9UdJh7PydzBEetpIdXgrOVguDRYYTaT8oJJyTln&#10;tnrv3blz1SsPZlvuPHqwGw7acu/SAeDipGtnx1t2cnFh6xWZL+ub+u5dW5J5dXlKL1/PBwXW6xWb&#10;XCzalGS9ULePL+ee1Pr0SOcedgV8NYH4sY0slCL4VDI2ibtCuiZ9ZH7j+VUpfW7KWQUWAkNgGPRH&#10;GEa32bRWveF6P7847z26pHWcmJZuj/wgS0X6PR6WCIQDdoI7hF7dZTXCfJ8ZklxrG501wVBEW6Ay&#10;Yf6EbZTW0/w8AIxnw9eNX+PQ0Q1w1DgAzQkNp8VmBCyAhUfIiq2MkrUNk0YvsbyoUixlTuxkUuLh&#10;9wIJups4hgC3lGhpBcAQ0DAXDxnbFhfEVEgBKaDxSNlV/CYq1wQqEnfI4kdJvpRsOTlfsW09IpaW&#10;xAWWkpgKPhV8J0u27o62FSturlkpt2610obVZUtXmXKyIKoswfQBUKKHR6CCU7YCrY7eBPedqBLj&#10;O6G3wceUiIl06OIUO9kRsDQEJFD2ZmfHfSoBHDGqNknK/REgw6x5EejlCogyugS49EFF0mcDmaRj&#10;Q1HDdEH5YRwc7yzDzw3nK+aI5yDRvTk2wObAFTqxEvwmad+Hdw8Z8JALJcwdvzf3y56X50zbB89B&#10;ZG3EnfDMbA9TTsdrHaZD0B05UvCl8E0ALqRS1bdrtexWciGF2JO509I2zA+mofB0BeWKgzlsJbGU&#10;+nbVNmXykK2tvpW3XrcoE6kghSIGZdMOtmX+HJS8nsBqiTvB37auuhFmjYClQILzDXfIUr+8IXJQ&#10;icGolAS1Mbp4vnopQDm05fqNzKBrW5QQkLa/x3guPfvplupFW/+WBoMJ4Hd9MCAjjPGNLK+t27mA&#10;5+l232NOzsVc5ov7NrF5bA/XTEnbsduLXR2/ZyObl66nkIIxLIRJ6ZjYyfQiWemnxUAEMDKB0EEP&#10;sZeOzon5FzbzAgQm1FvycVBNmZMjr8RCRCJevZEZ9Bb3h3Rd5etR9F0yKlNJmAE2MNvgzIx0c2pK&#10;rOVnMraFk8YdKwDJ9wISCbYTSWvfkOdADwozAYVinA+mDyZQDDoiuRJJqUn9SDDbuBDQ0z7qoWdV&#10;js9LFvWCbvaIsYidsEzqgg2ZQQgO2Y3liJpdFwtZEXjgUFoVA5kTwMxh+mg5mTsBLAIYengSQ/kG&#10;VAAJN2kcRDKzB2qqyuJZ2SgBFe2nsqRjmSy9uL4WPhQBSpnxO2IrPo5HwhgeZymSjlpDKmxBFTel&#10;e+y0Wx5cRQVnnSk0dn2kceQ5pduPVrTR7Dh1R1nwEZCVLIEJywNAwY8RoEAr7sqK0g6Ltg1LOi6Z&#10;EUm8RwdAyRgJSg1IOBgJFNjuLEXmDUqfGEkKu3e/iAAFU+j984MzCc6hd8dBwyXuxXMN3ztkYNb4&#10;evac3z6rpzQAUMRQWOZbYO7gPHbWp4oPO3kvoL5sRTDb9nbTOlsClxbsRFIvyyQB2CNqtlQvWqGT&#10;9wm+2p2CHfdKttVVKVAp6V9fyvw5lOmTF0MpVja9bviYLtUTenlgJ/Tu4JQlLiVYLo1SAAsdAJjO&#10;zGsMQ5kunNl0+cZmyuduBq13nyxXFpjAqLYbtqP/ulDYs6nCsUfPAh5/frmyPz5FN/HYQlEmcMv+&#10;1Prj7YlVu4e2tSvTTyBCdCwsh56hx7tje5O7FCuJWSg8GO3NW89/gkzKypiRtTAlxrKghn1unp6g&#10;N/6sDYFvT9+wVChG7h/J8sK8GnzyQY85iExpeXRSIANbgUyM/xRjfcZ+MnLRwky4zz/+LpMHQMHk&#10;wRkbDpnklPnBx+7wcES/kkiJwUKeiMn7o8Pz65Oj+wTp+FHGbHU+fCRMoUEI/rpMGM+DIpAhhQFd&#10;yOQ+ya9EqL2bOMSfeIRsAApAsgCQzOOhJuwecAkw8TgU7aOnx0uC4IYAZXgGwejVEXDQqwOoZODh&#10;FJWWJQOQiDEg30XEppQ21n2CL9hITYDCnDw+2Zfs6KpMH09OLVDBSVtTycjgyHgfiamRrS5pChhh&#10;3JbJkyVMJlJW23HQwmaa7a5axrpYS3QRcwwAMsxSKJmXJimpK2OmtMFMhgAlWw4fhZR5SEHT+cEa&#10;wrnLMuYE25OjNwEGpftPVDI4D1BxVuPHnfgkYJgkfq7YEz6XSPoUz+H3ysr/9ByD9QEADR/3TmCF&#10;cxizCiDjG/M9mMgLk4fAtjOZOQftjl31erbXi+x4NQYItmoygYhJkdQEPqQ0oGyJRe4IPA7EVmTm&#10;wFC22/qX9ZydaHu3m9N98na4X7L17dUIZgNMpGQom5vQXofEbqlP1B0aKkkwlQhNWGy92Kz7TPB1&#10;HIuhnNtC5dTTGmwRFqD/TVBaubXrkdN7ajwY1/P55di2O1V9657qTV3PwghqAvQYQNixX8ReSq0D&#10;2zs89cnUd3dbdnIUU5hOVl9sXHrqOiwSwDg83Bk/v/re41GmGW8jXZ4Yfy1WgcthRno55+tMJUMD&#10;x7ARpillhPL8goBCOvtGoDEx9cZeYf7ofDpryMI4wfgegdT4mEyg0VH7x/d/t3/847/tO4DEu4wy&#10;IKGLOIJa3nh2JmJMoE/4VUhT4AilBwZMcM7ixA1QeevdxLMyfZh/Z1TrCwIWnLFMqwFoTHuXcZhD&#10;jOmhyxhWAkNhEOD0NCONBSwCiiltWxYzWZLZw1geTweJKQSoUCaBrSRAkRByn1gK+T/p1uNn4ysJ&#10;iorPZNV9Kpg7qYVZXQvTp1rE1FkXWOA7yVmjvOF5UDz0XgCS2Akl2e+7RVq5Th9IEEAk5TZhvdJU&#10;qeWWtjdEK2uq+PTyIBEQNxBa38RKMDESU3HzZkhhv5JsGwqMyRKKioIOHQvAZMdRJmABMAAIV2zt&#10;w3yh14Z7AyCAi5s5EpIvMRoZMHl+jGk5whTDv/P1fYKtBDike/bLbLsfwznfbOcaT/c3bu5wf/xO&#10;dbLdZUCSSh8rpRbWfVWYmGIldTESgttIx9lq1z1q1kPu6YlrFDywLScA2RKAHImhdOnhoeu4mRPY&#10;iHVqOb+TszUBymqRiNgliwnSV+30aD96CLN6RO4TQAV2G1HXOGqXfWKv+cpFdBfTu7PRs+m1jmdv&#10;q/bOdC8G+cn83RZo7OzY//5xrX9ftMX1kge5HR1s2cqGwE/P3GpV7V+/nNv88qa1tvesvb1jzHU8&#10;ur5veaJiSwc2sbFvU63Ptrr10tfLqbExEYGR6LXFTBmRno787Po4I93Eypii00V6Py5QIekSSblJ&#10;ckbIx5J0dVyMZ0bLjOPBEYvlMSKmQooSHLsACU5ZMOAfP/zd/tsZCr07EvwhnuX+zWu3jbxrmPgS&#10;enEEJvT6uN8ESiXEeyWm4gAzLTBhLuM5ECvm4/ExPAKOaT0AY3gwe+g2RhaFfIAIAW5LYiWACr07&#10;dCN7xntyLAhUyNLGYCYy4aecsm7yZCAyLH2/ico04hjxlkX0lJ4d7Fy6g+n2K6iC0KMDM2F2QeY8&#10;dj+KgIbYk7zKWkkVTLZyvZyX6SMQETtJvTswFGcnEpyzAAojXmEpgAkSeU3ESrSv0th2IImArAFw&#10;eCWXMFQe8QokEykYCoBCTlUtC1SSQib/gytits3LvjJm2zIlTaCC8pKSIC0HAJw4M+F6zkgAGbGE&#10;FB1LNy1+kUtdhziWRyk5YEIgm58rMElO3TN8H+n+3Jcyewa/l0oHMTGZWOf+wxImlwOi7oszFgZE&#10;z04CDcxDlv37VWKdSNL0HSMxeOSQRUFrNbqTI/2jf28BSkkmDT6ULZk+tXreo2Mr9Q3baKxbb78g&#10;Uyhnub11yx/lbLUsc0f14vnh2kdsX54f29H+jm9zQMlyoSS2QsPkZnTzweYbzzZblMmT27f5wpH3&#10;8BCGX+kcWqW9K6bXs+PDtlVbW7a0XtZ7qtE43fbM9lUBJZOn98S6GgwdaG/p+6geCOAP9gU25R0j&#10;631DDLe33ba5zZ5Hyo7ljmx0bVeyZ5PzazJZZsRAGH+Hvv5kKwuzNj0lHSN7m6yNGVkVkzJjZjzH&#10;yStPcUDS6hmRAmLJZubI1vjK3RM4eidmBFJTKgUi+E7Gx8eFG8Sm/OihJz44kEFCPopQIEFQDEBC&#10;oBqx+t5drG3u1fVcKfhUIjoOJMQBRGo4cp/4JOmiRswYSPKkBT3MBOG9AhcG/DE3Dz1BdCGPTpEa&#10;ktwn4UMBWEi2xARF45PjQsppW6WLCyAhQlbi+VAEHkTFug+F+JONzEELkGxk5g65UEgFKUChdfHJ&#10;0r3bkK4/tTQSIiFXVha0nNd2xuAIUGTuFITQ2Mq0QFUBC+DCcHBSAeKUrTJhOr09AhLm6AFcyC8L&#10;gHh4vWx55CuGou3VZtB0nIkoA5UfZfBS632l0LNgEnk8SgrDd2obgW3uN8kUFQk/yrDiDkAlwCQz&#10;IaSgyQHKejhUB0qcgMXNneNjj/8APOjB6U9LqmXGBKWu5fQsfj8tx7MMnqP/DIjuH9sjdD49D/fu&#10;g6OXGcBpncC2Uz0PXdEwjPTdEhDz/XybJDEUz9Im0yZ62Qi3j257T8UpACpU8xaTpefFToq2J5On&#10;eaDGQexkT0xlb7tglzJ31torttqSuVOUVFaMaU1JPoWf6GB329Y2lq1Q2RQbiax/bu7AXNRAwXoX&#10;a1c+p/GMmArZ2lbLRzZT0vLGlr4dk6Nv2cO1zLW9unX39m2xsGP17qHtqvHYKJRtdr3hIfhzywWx&#10;bj3rgdbPe/bbp0sr1Lp2eRYpDHZ7bVtYF0up39p4+dFerZ3Zq5UDGxOgvM2d2YIYu2ddmxwVkMjs&#10;mf7ZctKPZXpHZUWkODJ6bvCVELfymoGBIg10QZOXiE6TlcXo2MBfsjA37yWpYIm4xY9KuP4//vE3&#10;+9vf/o99h63l6QqIlE3ig/7YFtQIAPHAF3p1YCWZL8W7jsVMMHdG5wU6AhBYCXMbg2Qsk7xlTC9E&#10;GgNiU3xEo8BlQuBCcham1QA8yBblvT0SwCOytWVRfvhRYCiZQ5auYxeBivfywFAylpJ8KAAKYIFE&#10;agEC0PI+BB0gYVoEJsJmhDD7YC9lAQpefQYGMpanUcaHIiYicWdsbsBOABVMHvKhuMkj4Ejzv2Dm&#10;uE9EgILAUOjp8RSFteZAGRxESm770/WJmTPwnUQ3MsK6swcpJcoWShgtfh8kUMpvJG2HmSRF/vYY&#10;lDxd06fPEFg4MxGAsIyvJVIJEJQWwXPBSDgvAwO/ztfAMrwtwESSvUOfIflyCPfsMxetv3t+FBO6&#10;sEfmCbo61TdllrydAbBkILNdrVlPLfqxwATzhkThJAX3sTv67/S0BcAQBdvyOXnoMq4LQI56ZYG/&#10;TJ+tgt0dqtwt2bFkrStAaUqqq7bRXneG8v7pTkp+5HEoG5srtp5bk6mz5OH49Pr4DAsAiphvrn1l&#10;a/ULH3G81Hz0bG2zOGaLx3qGPWcl95c46pu2t9cWkHSN+Yu3ez132M4sbdqOgOuXd0zo1ZAZJHDY&#10;aFhnZ9fqqkOHh6pTAsnrsy3rbrVspXZqI+tHYimn9nbj1F4vbdmr5R2BgRjJ9JQsCunw6M/SpTeq&#10;92ps6fxYVMM8P6Hnlf5Ih0fHCKX/QcRBlgpEQssEso1NCh/I1jb3xpZmdaz0F1YCiPyo/fhffyIo&#10;9ofv7W9EyjK/TjhwBuwkDRT0kHrtIwk18/JgCjGimBJG42H7olM+a6BAhQm/ABXvOtaN6UaeEkMh&#10;czapHfGfkLmNJC0Ewvmk6Jg6bvpI9KLMHIiZM61tpCyYF5AwvofgtuEsbQ4sG8FUfAqNLOP9/Ma8&#10;MxS6khOgRLBZMBEABXGAcZABUIreumyKpcBOcMhWCLsXG2GSL1IWNGQCASiepS3zo+CQZbQxpk23&#10;K5bi7GTgQ2FoPfuwmas+t3HPakyU3t318TwoBKkgAZIAk8G0pAei1glQIsAMPwV5ScLMAGD6iqtl&#10;tnlsSrbsYANYqHT5RsmTorOdmBQiVT++e/Dr4kfxidKzawW74ViuJXDSdQEZjg1GEfcIxjPYlp7V&#10;ASW7Z3puPz4DEI5hW3Rh81yn9uHl0af3eLq/slsBCt8E/83z460D8PHRvl031HJL6O05OogpNzxf&#10;b4PkVgITgUqlxPCHAJWt/Y7lW5GtrSvTpyym0mwV7HArbydavz8u2eUBDEVA0luz9YZAorLqk58B&#10;KldiKEyngckDeGDuEMMEO6EbmcGEAMpi/cHyO+8st/PkbGVmc88WG7e20nqw1u6Fd3kf7LXs/Lht&#10;ZGObWKrb53eHMskYBLprl9fntru3JYYh86vcEhuSmdc+Euh0bSXftPm1up3sN+zhqmfPN9s2n+/Z&#10;29UDm6w/2Vzt2t6Kobxe6gVbwT3hJOCtp35kICC9N4vSNcbdTY+P2M8Cg9VV6eTMawGQrIz5N9JJ&#10;Bv3+ICth1H2Z65vzYmYz0nlZKLoegPPzTzFLBknZMHn+TmAbyVbecBDx/BJMIJKrADKeAk7ohs/k&#10;jY4j8YrH+0sAHJwyhPA6S8GPIgDB9JmQbYYZNMewZgELthc+E/ebiKkQ5EYOFOJO3CGLuSO2Qg8P&#10;5s0qaQowg+jtkQAwLAMi7kPBMZuYCgibGIoonoOL2AnrCSx8wF4GKCRJQgJsYr8zFPfor9jm2qpV&#10;ixF/EjEoYimevoAeng03ddKEXwS1uTRFXTPfCUyjJWABUAATWEulsSVA6fQBpY60ug4ora3oyXFA&#10;OQjfyUAGvpSkkEkpXUmHFDVJAg83M7zVz9iLlHRYsfvbs+XYnym1wALG4CCl9XQOAMExfg+Jg4PO&#10;7V83XTMdo+Vkdvk+UlNmx7M/PV+6TroPAkMBQOg6JtUkgHJ3c+6mRw0fg9ZvxVqIlr2W3LY7DozH&#10;Yictd8SS2hEWI0YpYAFUPFJWDKWwt2n7hxU1AAXbaK3btspjAQpgUutu2vrWmhUON8PkKa34lKpk&#10;/idOCR8czAQzh0RL+FI8xYEEkPHQ+8qZzRcObLXzZLP5fVsqCVDKp1boPVtRwHB80LS16p7qBwNG&#10;mz6XcV31oLvNLII0BjuR0f6sZ7sHO9ajbgjwj496vq8nU4dpTOkF2ttt23r7UiBybG/XT2x041CN&#10;9Ji9GR+z6dyRGmXplQCEUIw1Qi1mpUtqbMlvRGLpNenKinRofo4ZLgQoMnvmpcNMQUoP0PzSiJtC&#10;U9JZen59imIJQOLhJACKtv/jH3+3v/0fTB4AQwCCKUNXMB5bnLQ4cnDIwFo8chaHrYCFXh7P6DQy&#10;4iYPZhCzBgIko0sCEtlqdCGTT5ZE1fhM1mXWEJbP2B4mXx6fIlZl3BnJooCEHiDC8sl4PymQITIW&#10;k2dd4ME4nullnLICD32Qr3p5MhPIwURAkrqOUzoDAAUgcUARcJRk6uCQJUDN0wI6oITQ9VcGTJjc&#10;SezEAURChCzjd+g2ZgoNHLFbMlnC5IGliOXoWtFtPHDMuqMWh6wqsps8GUOpi5nU22IoMJVmx+c3&#10;HoBHAMhhH1gGZVI0lC8pq7fwKllGQjEHShwKy3FZfhFAJlPm2B7sIF0vlcEYuA8MIwW+xb365kp2&#10;v8G+BBrBanxb9gw8j5+bLScgietFmd4rrnXq8ScPMnlexEh8nJG+yf3NhSv3u6cH334jIDkRO7lt&#10;tuy0VrcLycetjjMTn0oD34mW+T/7MiHK7aIVjsRQmhvek1PazdtOO2/dxqadiK1cHJT137R/Ryyk&#10;ueaAsgqg3JIe88Gz3qfgyOguDnYSvYQ4cCOZ+Vrvg4fcF3ai+5gQ+eXWna12xSAaD7ay2RCY1Gwy&#10;xyDLjueJZSoMBgtW9U693S29+5Gtl1SXxLhurvb0TXf13Q6csRyJaV2fMVlcw+Y3u7bee2+juQt7&#10;vXZirxe7Nj6/am9lwkzmz21Vxy8LYOamxPZnZ6SXMzYrfXQ9lt77PONqrGnQZ6YZAjMlNkNvL6YM&#10;QBHBrtF5k811jtUivY+BgjKNtB9A+T9/+y8AReYOjhWi4vDYAig4XDwUn54eBgm+9ug7cp6QCZ+c&#10;CpGpaTRMHWcmAhJ6fMiPQCCMEG9ELIXRw55Llh4esRIYyvhUMJQpXkZmD3MYE6tCHMqKXhZHLKYO&#10;me6XF2dciEfBAdtnKJTZtgQiKdGSMxSBS7APHJ7BRNzkkQnDPLUJUFKJd76oFqi8umbFjTXvNsb0&#10;aVQEGjhkBSz1zCHbH8cjMPGMbQKsnT2xEZ9LN+vpEZi4uSNbH4pOcFuttS3Z8jmNSbJE2cwYCqYO&#10;SkPLG1GzAhYJI03ZHoobyjps9iSFxmRh2f0dWkdccVn249gWx7KegIXrcJyzB+3za3EN7fP7UIql&#10;pPum81lOzxHXz+7Pul8j7snxfv3sPF/P7u33Ezj5+dk6JffHEfp4B4BciplcyETYdYB5/3znAXXv&#10;nu7sVsqHuXOnVv6yLvOnWrNHbTs72dc/hZUyeK8iMOmFKdStWvEwb5sdUkDmbHMrZ8e9gpjMhu0T&#10;l9LLW25/3WqXFXfKrlZWbEPA8vJwkwEKU9rSk7NkebHYUlnXKqx77hSC3AAa4l3Wtz/YWodMbbdu&#10;8ixVTm2pGlnvp0rXti520ttp2nSRTHg4acmF09L7yWxZbdvD/ZEY1L6dHmufwAOzaPvg0DPfk+mt&#10;qYaLfCn4T67POjar+4zlzmwkfyWQOnKWMi1GMba+7z4VBuBOjU/Y7PS0h+cvLM0542AQ8BtZG4zP&#10;I6v9yFtAYzC2D2vEXR6Zk5ZOGAR/ahAPengELMKOH376hwDl/2XfYV/R7QPiuOcWAVh8PeL2x0R9&#10;RsbJOTka/hOhm3cpT74SoAQjcWZCb8905kuZe+OshO5jmAldxoDJBMAiwfwhsI0eICJmJwU8Uwsx&#10;8Re9Ozhk8Z14yP1srM9tzA3YSQYs7i/JTJxvJdhHgArL0cOz4U7ZAaCUHGhyApOqwKS8JkCRlHPr&#10;bvJ4rw7dxyZgZwMAAP/0SURBVAIQBxXKDFBwytJtTMVlZsB6nRZOrEStYsplQig4LKUq+g0zAVQw&#10;eRqdXWcnmDwJTIKNCEAut+3ofN8uHk/sUnJyc2DHqmQndzsDkBgCh2Fl9O20+iitHxfbk/JyvrOC&#10;TFhOko6h/Fbp07pv49jsOAcRv+/g/lFy3uDaaV+6XjJ/0jG+rH0sn5wf+XxAO/vbPtkYCbSvHpkz&#10;+VJAcuNmz7une3tpte1a7OSOUmbQuQAFkDk/OfCuY/6LD3KUwh7s9wTeVSvviaUwHemO/nlnwzZ7&#10;G9brFO3moGj5A9WNE9URmUQAylpNAFJdsVuZXAwxAKhgJkRa5zYYkcwAQgEMY8GWFx1MmvWKrbSf&#10;XHzqjNaDAOXMlpo3Hik7Wb63ufKJTJWm5ZtH1tnZ92jYszOC3Nq2WNyxlQJ5ZYlB6tpCcd9nm/zl&#10;w4XYeMFylZZPrdHuEF7AeKCOjW0c2OuFpncdLzRubbJw5ubN67mavVreNaYNnRSgrKkBnp2ZtnGR&#10;gjc/E/z22r7/8e8iDzH4jwh5wu0BD7qAIRT01JYaG3pHNerT0kkxGDIDMK6H8PtU0pWMGfUdofUR&#10;AQsjAURCQCHyoUSeFHp0ABFC7oVSE2IuszJ3xn92EBmdG8kcsgIVSliKWMsovTwybUDICTGWFNQ2&#10;JWABYEhITS8QE3/RuzOh7UTMLgpEyIECKyEfCr08BLdFLhQBCZKBSt/kwdxJYJKZPgAIYBK9PKpI&#10;Yibkt6DbGHModRuzvyBAqaytW1kmDyylLvOGZbqKAZIa3cdaZj4emAmA4g7aAuNBWtbqiIVkzj+3&#10;2VWhARPCvskfyzy2wVAwe8RQBCqwE5yyAzDZtdObI7t8Vgt1tWO7h9t2dndkV8+ndvP+3M5Eg6+e&#10;cc4OgCIYRDCFYA34QKILOAAl9veVXdIHFRQYgNJyAgEkAUSUEkwfLXOPYCADhsM10jbuzzbulxys&#10;nBfAkx2XrSNuhuk6SU6vD+30bs/u8B2c9Gz/Yscun07t/sOp7V92naHgHH2h1+Xl3j5vbdtTd0sM&#10;pSWGUrenetMeBCiADoyEru7LMz3Lob7tHuBdt/KxGpBdyUFBYJKzjc66S+VS2y7ztoG5012z1bYA&#10;pbJqqzW6ja+8l+fi9ND2d7asJ2aws90WaJVk4sjcWV0UK21aq1F1QGHcDj06dOcuNCOn7EL5zNZb&#10;UvbNI5urC1Qql9bYOrCK6sLe3paH3S9XDj0n7vP9vjta6Rk8Od2zthqpi9NtAcm+rZVk4pQ6tlo9&#10;EOtt+Xnzug8h/iNiI6PrhzaysiOWciz9XLDp9ZaNjI7ZDAMDBSwErTL/FoFvTiKk8z8ADG6dRPzZ&#10;1OSYB7bSs7okfVrPLXoHydLSjEjBjCwJ6eGUrilCMDfLOCHSP76yH79n5kCxjTSlKA5aQu0dOAhw&#10;E0PBT4JDliHROGHoVqYbGCT7WfQHdpKcss5SBCiAyRhOnvnoHgZQZrLsbbAUAtgWZsOvgg+FCb7w&#10;oUxM6RgByqwAhETV+E+mvNtYTEXrgId3FeNLYTkDFwcQBggmUMlMHgAD9oH0GUpeVBdzxh20ATi+&#10;D0ARkBCLUpTUBSAlAUpFJYMAAZNyBiiwlOQ/qWpfTOwVaQYpvVepwhifiH8AZNhHBam1winrJk9H&#10;oCI5wMwRLcfEublgMm16N+5c+W6vIzfJqZQUJkPKw6SQ/08SyptMlACEBARxTFL0BBoBGG7ecGy2&#10;TpnAoA9S2gYIcZwDi18v2EVcO8RBJjOX/H5cU8+Szg+mMgCYm3diE7dqmW8Fpudd6x2J4t+pBRf1&#10;P7oU6F5v2e2zzKC7c597+RJTRyYmPT0fxFIuqlW7kenz/unW42iuLnSv4107dkDZttZe3bPd51pi&#10;JttqVI4KDiAbzXXblAm0sbNmpfNCRMmKmSRAAUyexI4uz47sUMCEbIkhbLUb1pVsd9sCmba1mzWB&#10;SsUWm8+26HlkH8VK7h1gVmvMcyyTZ2PHJ1Jf33q2xg6Bck0B5IEAo6v6IXPnRnXg5kTsjGlLdmyz&#10;XLfr821bFjD99mHPdmVaL9Wv9A5X1mg1bFSmzrwYz8jmuc3XniK37FzL3qwf22sRAkyTkdVd6dys&#10;QEAsXwxlQgCzURBQrNLYM+WGyILABD8IEa8cC3is6ZifXn3vTAY3B/Ep5KV1oiG8GB8bkaUxa6tL&#10;izKTBEiyXr6DlRBTQmwJvTeYMvTehPdWCKZtDiwCGO/ZoadnQnRpTAyF7qjJAYi4CFxG5gUwMwIe&#10;AcoYYbwCEcCErmSC2zzwTcBB2oK1xejloSdnViYPIfgwFPwnOGcXBCREzeJTcScsLAVvdTJ7JH0g&#10;oUQEKKSCBCzcESsQCVCRorNtCGT8GC1XBSIwkxIikwczJxjKhrUEHnViUAQeAAkmD7EoDAzEh+Lz&#10;8WRgAs32uY6RcgwQdJOnuWWVulo1MRTABIbSch9KsJPEUo4ZgEfIvSoUPT+eW9YF560ARaASyjpQ&#10;XGcYbJNyeukS7KWvtJmyD583OAeljuMTywgQiOMSwKRzfZlj0rYEJFnJRGR+HNsodVywqiiHn2X4&#10;uo9393Z3dSUz58luLwmiw1whkdOB7ekbkAaS+YKIWoWh0LuDU5byY6dr12KCN2IqMJR7H1x4LUWV&#10;qXjEt9X33q5baV+Nx57Mna6Y6p5ApLtu6w2x0suCj9/Z3Nuw9Z4YSkOAUl+1teZqNuRADPFYZug5&#10;jEesoifAE1Mh+TjSIfN+oybTV4DSuLOVzost4D9p3dl86URmzpnNVm48Ez6MYql2bbO1W9vd7Vh9&#10;W6xUrOxEAHp82LXzC/3/vZbAY8fz0na2VGfadDF3rOwj19s2sb5rW2JhTB8yVbpxXwmzBo4XL21s&#10;tWcTOYGMgGR8oer+k6lJNeZzM1ZQvZ1dGrNJ6Sg5UUZxW4z95NPeTEh/8YXQMzsv5rGam7FJbSeX&#10;8/yMrAkRBlgLKQsYusJASQAFgAIniEv5zmP/GcfDgCJQSGgEoEB9PIOTJHURASj4TQAUT7MvCSes&#10;gGZBqIUvxZ2zAS6MMA5AIa9smDxMQxo5GYjAoydHD8r4HYEGOVAAFOYyxsSZn4su5BkBDJOmu4mD&#10;wFASoKxkJg8MJQMVwGQ+F4ACC0mmjyu+yrLMnehSHkgJHwr+E4DFAUUglJk8LbGSLQHHVqHg7CT5&#10;UUiuBEuhi9jzmHIP5jdWSwmI0Fq5yQOg1Lue/wTfiffywE4EKAlMEAa+EbwVkbK7dn58qoq1r8oa&#10;U5gyYO7l+dE+fXixjx+eJS92c31lH98/25fP7+3dy6P9+uWj/fbrZ5Wf7POnd/aklpwBdpzj8vG9&#10;lPLBfvn03oVjOJ99v/2qc7Sfbaz7MZ8/SN779X/55YP9/vsv9sdvXP9j/3yWvfxFpc7nOmzjnF+/&#10;fPC5kn/T83zR+ZzL8u8qeReO+5+/fvNj/vrnb/bXn7/KfGAoA+OjCBiMd9/Z2fZI1bvrU/vwfCvQ&#10;uLUX7TsUoMBU3ompXOu7w1JwoN5dES9DNv7kQxGgyOQh633xKO8OWTLf5w9yDij5g02By5pt7Alg&#10;dsRM6ivaHkwFMHlgOlaZT4gDikyfXSn0tsAE6YgtACiMIVpq3gswLm1ZTKK2c2/LYifzAhR8KnM1&#10;mTulU5vc2PWk0oXuuRXVoL3IzFmp61n3G/Z0uydGypidqkBmy44FxPsyizZVxw7PL2yzWDem1aDr&#10;mMxvo8vbttj9aK+Xdu31+pnKbQER8wJd2MpmK+bmkblDrMn8otiHgGJpc9omsSKkuwz0G5+NEcXM&#10;rUUULTFiqzLnFteki2IgG2sLNikAmpZ+04GyIGYzPj7meEFaSXyvPhXp6ChjcxilGKABvWE8zzgD&#10;BOka1jqT+EBpOA5AeUNqfZlKdDfDRkbmBiDivhQAhhwpMJQFph2VSbMY8xbDTmZhLMSVYApJWF4T&#10;uOCYZXDSqoAClgI7cRFb8bE9ApkwdQQyHikb627iwEqIkgVMNua8xwffCGDybTwKAJLKMkxFgskD&#10;OwFMYCYNAUlNJWaOgws+FHwpGaC4iLG03YeypXtwfV0TU0csBXMHn0oCFLYNO2XxnTQFLglAHEQE&#10;KJ5M6YipLQ61bVfX7hnjgrpqgZkWgukt/vXnL/bXH7+o/Gx//S6FVPnnrx/sz1+e7XcpJvLn75/t&#10;Dyn271JYxt/88etHX/ZS8udvH3WNz3ENlQj7/vjlnV//f6Xk//rnF5W/+/L/SNG91LY/fotn+B+e&#10;4Y+P9r9a/vO3D57c+s9f39vvusafurdfz+/1yX77ReAigOEZWP5Dz/uHnpPyn3qHeKfPYik3em8U&#10;dlfKdWC7vR2PkoWt4RO5vzl3cwb2QT6UK8kzpkKjZWcCk0cBzMf3D3Z7daJW/1AM5UDfE1NRoH9Y&#10;iom+xEyKYiql06I7ZjF5SidFy+8LXGT24D9Zb695DAo9PXRR4xC+ZkQ1jCdjKIAKpg5gklhKqdqw&#10;2cKh5Vs33sMzX73yjG2kKVgQK2HEMabPpEwfAKWyRf6Ztq7dE/CJnRzrXa5VFw6PbafXtue7A0/5&#10;eH9NovBgJTN53mnLZjd7HjQ3unZoo4W78KFsXtibpZ6NruzYW8nCat4H/U2MMfRFJsr8nK0WF2xa&#10;ejujxnxkgjl5BCp0qOATHWEd/wih+bIyRBhy5WU17tJX6fec9HpqIsYHkbqEwYGM6cMf4wwFsBgV&#10;OyEzGztxsMBEcN5QMmSZ3JN4fQEUEiq9mReAYPKIqYR5E2bO6KLOSUFuIN/yuHcfry4wt3EACnlj&#10;YSyM45liGybN9LhNksFNQLOEI0j7yHLv+VAELg4mqxmgCEjczBFLmc/NRU+PgCRFygIo3vMjpoIp&#10;E36U6M3Bt4FD1p2nMBWt46il5wenbDJ5KgISfCgAC85ZuosBmNRtDGMBUJjXmFB8kk9HLll6jPCf&#10;xLSXlL4NMBOweEAbDtlWVxS2Jyq77YoyHG/COtnvARBaaWj+to7rCkz+FDv4S4DiYOKA8kWK/kHy&#10;xZU5KStRpqHMYgpiDijuLx8FNtr3GyxB+1Du3z7HPrb/LjBi2y9SRu7xrz+4j0TKDoj9k3v/8cWF&#10;+/6FZEDEugPdH++1/Kufwz1+170YF8Rz/VOgAsiwDOABJL9/4XkELirj2d5LWY8dTDDvdgQm/h30&#10;7nwH4lGIT8Hsga2RXOlU5s57mYPvmi37LNPgslpzhnJzcWTX5wd2frLnrOJIDLB4qH/dUwNzrP8u&#10;RrJ5uGGbu+uWa1NueJfxendVpo9ApUzo/YrltJ1zYTonMnlw8DLzIyB1KNZDnpsdKXm3JXZS1b+u&#10;NGy5/WxrkoUSCZGOPNBtpX5jc4UjH3E8tXlkU7Unn1qjuvdgH59pPNp2uFe2y5OGJ03a2otJwa7O&#10;Ora/y4j1XVsrd63QPpFZ1BHjObf12q69zZ3LdHq0t+SUXd6zicK1vV3d0/KOvZpviGHM2ZQYRUkM&#10;fm11whaX51UnN2xhQxbA6rQx/eicLIkp6S3pChZWJrzBx+e5KBayvkQ6j7UADbqZRTZGx1977w4C&#10;XgAmf//b3zy37HdswNGCACD0LWPi+DgdAtokeII56XXmoAVgXhO/Igr0FgBJzASWgg8FgNG2sUUx&#10;lPkxAQQDAQm1j5K5ehgMSJcxpgw9PP4CAhCGV3u3sZbJlj/NJGBC0qklLSczJ3PI4k9hPYXbexyK&#10;mArrAAojjcm65b07Ag2WSePHugONFD35UmowE0ldIAKgeK+OymYO/0nW0yMhUpbQexy1+E/o6SHe&#10;JM0a6KkGYSQwFLoutY2sbazjkCVSttVSBRTraHe2MjAJIImQ+0GJQqUJ1l0hBRp/fAkG8ZcYCCAS&#10;8knmh0wWBwuYAYzgg30RmPwmtvCrgAMBQMhoT1qALwIYtgE0v3x4knIDLjCIF78HTOPP30LZ//w1&#10;9gE+Di4wEd0TQIAZ/frp2RmKMxGB0gCwgpE4a3KA+2jvZebwHDwX23/VczOh2PuXh1jW85wdH/l7&#10;I4AJ3wcGRzwKKSCf9PywrstO230o57sdu1N5K7mvN2QShUP2WqBycQoI4Ejddods8VDM5LhghV2Z&#10;PAKUXHfdNrZCNve1LpNnrbPivpP15prKFfus73N9figTJ3O8NqtiI/Tq1N0h26yVjYn0qVe5QtV9&#10;J4vVS1uQwFDcl1I9s/nmkw8YpKdnpfvOFtovAoYLmXF7PvkXDtojPevV+Y6VxWYPfRDhtu69ZaeH&#10;YkQygcmSP7UuE6e4a+OlOwHTs83U39lk5d7G8pfew/NGwEL4PQwFNwKA0qis2yK5maVzeS0vrc/b&#10;vHRoeWPGlgUsczT00rO1dZlDhG7QmC8uWl46UVpbtgnhw/SkwGZmxgcNkhqB0BJwY2JqxJhM7B/f&#10;E3pPROxbJAYC4lx5TR/1KEgks4U5Pt4KPAhqEUoBKB70wrpMnwQe+FJgKAwSTOtjS2Pe20OeFJiJ&#10;pzIAOGZlBunFMG/o5WEZSuUTo/MBtO7TZ4iZTGoZQJnUdjdxxFxctH+GEH0BSn8uHgBF4qUAJZyx&#10;GXioDMYS43jwp5BcGqdtpSwQgKH4xwuTB8HkaWVAgqSAtiQBKAWL6RtiyDxpCIKRyNxRRQunrIBF&#10;Jg/LMBMEBxtAkZgJYfcoTQDLQGiZ8a24IkvJ//k7SvokRX5xRYdZoLS/fvksenwd4IESC1SI4UBJ&#10;AYwvHxGUWcCjbZglKPT/j6v/fG4lWbY80frjx+yN3e46p2oLagUQhAYBEABBggS11lpvWXXq3O7p&#10;22o+zOtnbeZv/VYAu+rOh7QEEokUEeEr1nL3iPj0dOM9ssPyA+miexlABiAAkH0zeCTg+E3PwbUM&#10;Ov4dHwkgdK//P4u1vMbr47X/i2+E50jy603G+RBv+HxeAY97P9vXF4GJnuvtSc8ncAIMjw52PZiS&#10;KR+RGpQFDOV+MIUCsud4pxf722txKrlxK5ZyQOhYTOX54UIM5UCGmpYFOdzbtB+lcZTS7sk9QfbA&#10;Ssp9MZR+OepHNafcM4YHhyyhZFhKXhugi2P2/Hg3jvY3YlvAgoP2YA8ptSGQWYr1Xjd6pPwvr8Ws&#10;WEixRy7KTSx0LgwmyKBM79WshDV7mIQpo/Oqnc2YXXly/slUoRv3V5txsLsaL7fMQ7xiabPc7URX&#10;AFZYlnRaOolsfTemG6cxVhcbqZx6+sfZ5pWnhkTuvM/24n2mE+/m12Ki2AkG4bbUMebz6qgFIk0B&#10;Za057ZHGTGSWEUOh02eaVkb+Y4tkzgIoZdnFjNTKzCAxjnlpmVoyP89UCJORsut/Fpj8S/x//s//&#10;I37CmzufESplZ3XBOW2ZyOeyBg9GKeIrYbSxQ8p6AFL08bu8nxbI4CEehI3tPxnKnwFjGZ8ToGSl&#10;3cxI0gS5TA3JhqyxvAFQBBYACwAzzXGBxBSDl/RykzhrB8BiRqIC8KZzhmFjAMR+k7+wFAAGADED&#10;0fZXn4kBhO8CmWaj5uUQCBkDIEsCFNLv2TolyR4xFVgKgAIzGTpkLXkYx4NjVkBhHw0gBe3VtQGV&#10;tPgU8gdQYWxJWxSedVfWJXfIQ9n2FAVkw9qHsgmg/OlTuTg78zHO+f7pwczhNwBExocv4dvbnYxS&#10;ximAICWdPYYKAyDx67OME0P49KLzABady28cR17ALr59utdn/ncrkHkcMB4ACcYhsBC48PtvnD9g&#10;JoDIy/OdAILnEYDpOb7p+QwQAhp/f7u39OC+b8981nHfOz3HJ4HKq1jJJ11n+A6ACv8BsJgqYU+y&#10;x/PVHu8Hy4uwVMfN5bmnnWSVwzNS7klkE0s43uvHvsr3UNKB1Q+vL9M0kmnt5gNda8NhYkYbk34P&#10;sLBnLE9lU8yE8PEuTtmimUpRoFJoFzyVAc8O6yH1/+JUkmO3L8YziPKsDsLHkjwrHdV3dy0KAhIk&#10;CUBSbjFj22lkGkeRW76K2dalo0DkpUyWd2KhdRiru0xx2ZE8W41Sayd66kRgLWcna3rvdYHKWqwL&#10;xEjBr3QPYqy8F2OlfYHKecy0b2OydS+2cplyUMr78aGwE5OV3ZgRExrNNp1XQqh3KiNbzE9HviT2&#10;Xh0XOfi750uZkAqZlr3OSGEge8aZZH6SsTzs8aVqPzZhACGyw/yzU5MiB9MkzMnWmfLg3d/i779K&#10;8ji/f44w7VzkAJRcxqBih6zAw5MoiaGw0ti42MqYQMWrtxPtMaAkx+yPHBSS3IYMJZsYCo7YSbGS&#10;8dnRQe5JcsYydQHSB4YCMk6IvXhBr8JMYiY4agEVbbOiYp5HFh8KQAJD0Z7vpNpnqglMWDHQjtli&#10;xoYMM8F/gt8k7ZkjQ58bAhMzlgQq9XzBYMJmZ+wAVFarAhyBCc5ZwseEiwETsxRkjwDFoWJdO+Wb&#10;pMQ2nLNmQdyLY7o/Y3fslCXaI5aCU9bznRhU9Fn7YYj4WPT2hLVsDtD/LEy+K0OTkbNh5GIMX2Sg&#10;n2ygMkbJmy9vSWZ8kgGzJvGbjPWzwIQ1jG3EYgefZfQAzJsMl89fZPhfBSpvT/fOtQBUAC4zH4EE&#10;e9gKAGQfjTYzF/YwIf+WpBTAgGSyg1aSDDb0DLBxbxiJnhFwAVh4tgQoCVTS8+hdOK7Pp4dHYm67&#10;dkgzBSVlQiIcI53xywA0R5I4ljzaiPQw1+qppAHs6OqMSbMPdf5+MIH2/t62HbGesU0MhTwUclAq&#10;MJR1MRUxkuJawYBSWJfkWSnYIUv0B0b1KtZzxfpDJ+S2JF/KzpYMfRXZ04017Ulqa7aXY659JRbB&#10;GJ6jmKvtxNzitlkLzljyU3IrLFN6YaOv9F8FnmKsG6vR73ditnGotqx33luNSmsz+pv9uL3ciVK9&#10;E1eXut7Kc4wvsrTpuSTOaXwo7pulNDef4mP50BGe97nNGBe4ZJfOgrmOmPmeWeVm8mIg1RnJsll1&#10;2iORX2D4DIucM8Ha3+Pd+7/HtBTG2Dh5Z2TEk5/2S7CQ2fTklEPPExNjUZFdwFZQNKw7ztAcRiyP&#10;jv4cP8FOmF8ShgKoACbs8a1AZ0h6c+KbAAXdhGfXUZ6Z9wYUz4NiIBGIDOeX1QYzGYOhCBVJv2c+&#10;FOZSYNoCfCuwkqkM6cDMyJbmkZ0DYJAzC8lvAjsZbjAWsxLmkCVsjIMWUEH/2SnLBqAM5I+ABSaS&#10;pI56IxyvTEkg9sDgvwafxSJ+sBYxlA6Zsiq8ZQGIGYrZScUMZRjhWZXE6QlE8J2s1uvRBlBaSeIw&#10;ehhQSZ/1m4CGz54AqNH0Ojztbj/6OBv7m9b2OGA9kdJgI13/8wOG/qqeaV+UGv8KYeVdsZYtMwwM&#10;Esfr08O1w7uwks8yVgwXY0TzY7BvMlYiFPfqzTH2dFxA8ygjF6gYbO6v44v2JIphiJ9ebuJSxvpV&#10;QAMgfH290WcZu/4HC4F5WDZps2zSsyR2BPggo8RazHySz4bw7hDMAJUEfsibW8sXwOSzQIYxOoDL&#10;t+enuDw5Uw99IYZxaZZCpAfGxhpAOEdZjB1AOd3r2bdwToKbQOVJbGVPbOHu5lTgsifj33Ok50gA&#10;gDQhO9Y5KEgcMmX3JH12xFJWBSrInx2xFJy0YigktOFHKW+UzEye7y/ETggZMxJ4PTZWl2J3qxcb&#10;vY7YiTZJkm57Kar1ViwsX0aOXJPOmfNP5hYPYr59FjNeo0fA0jgRO9mOuc5tZCV3ppoXMVvbivUd&#10;EgV3Pd8sgwbLS3q/g74not7d347c0n5MNG/ERA5isnbocPRk89p5KJPaWJx9pnYUo4UtDxIsqxNk&#10;QXQmR8OfOCH7HZfdlkusACF7U8cPeLCi4Lt3aaL6XxgEKLYxNi4SITCZnpDcEVuZ88z548KBkchm&#10;spGZnfNyM/hV2Ajq/PrLf4yfsnMCFIFKVtsQTGAqxJhZw5j4Mg5ZAAW/CasCkocykv1op6wjO2Io&#10;BhRyUIbSR/QJdjLcYB+MQGa2NpgKoWIiO4AKfhMYSy47YSeS2UlBvwMqfGZCa302gGiDrdg5q8+e&#10;qU1gwuLo2epgLhQYSwmGgu+C/BNR0SEz0fe22QMjUgntCgSQPkR3BgzFGbLaHD4WiJDcRqYskgeG&#10;8mOCJX0frsvjUa3IHkmcJK9w+NaD8T0sBgWowGS21ROh+6HMGBA99ucXjFUGCgPQ/uWBXh2pcGcf&#10;xyvAoXM/yQiRBgAJnzFU5EtiHo9xd3UazN0BYAAOr9qna9zGswEjfSeT9O1J19S1zQwENK+651f7&#10;WZBAsJ0kY75aDqXnsJTRb0OZBGvhO2Nr/BkAYrOketT7IYESiH0yM+L6uibgp88M8HsTS0nPBVMR&#10;s9K7HYqRHYqRAST9NaaBYOs75Z5rc41nSTkkx4bYwfH+epz0V+JF555L9gBURGAAkW318JsbYhKS&#10;RYAJi3xVtyuxuCUgQeYAJkiebaI8Yi1bxch3E5jgPyn08mZ4lDs+nMuzo9jZlNSSgZMwR9YsI5nx&#10;nyB5iPIU+s9R6j9EfuVC17oUqJyk+WVrB57JDafsZO1Y932JKaaGrJ/ElNjK1OJJZFuSSk3miU3J&#10;bmfH62JbW/FwvS0Zdahrv0nu7MWEgGOseuQlSKe6bzFa3IkJgcqHhU1fe7RyEO8zK+rICba8C5aj&#10;GRthbM67mJp9L0BRxzyDjEHavBMYJF8IjlaWzyHD1sNwBoSCtH02MmSJ9LAnqQ0n7TC15L3ON0MZ&#10;+k8SQ0myB7CYmpryn7k4Y308nkcP48Q2/Q5LscQZMJQfoELYWJ9HBRze9FKEj+1T0Z6kNsADEJlF&#10;zpB/IoBh9PGQmeA3sR9FADOd12/6bp+JGAyTKln6mKHMmJUwcNCSRwBjySNgSQAyBJIkQYb+kyR7&#10;MPzksGW2NhLbGCAIO0H2sDczEZg4qjMIF6fPAhWzEF0DViKwsHNW4AErQeYYUJbbsba2PJhFrGWa&#10;jOERav6GrLDBJkOGCWC8Zgf67fMrkQ82GewnjPrSBgcjcc+uPRNK48wEKB4YFTsAE0DjFTDSd/T/&#10;26OYiiRNAocENr4XoKHnsaQZPI+ZiAEjMRHAJT0jzwKoCNRuz3R/WA7X4dmRMhg7x3AGa9P5n/XM&#10;TzJ+wI/zABWW8vikZ+bz8BnfAMAHAZ3eA0B8vD71sbvLk/S/Z0D1OoGvQIx7fdI1h895SKLX4boz&#10;Zbkm0Z3zU0lGjJ71gQUszSOx0/VaLO4tOlO2AhtZL9lBu7hPDkohZcmuJUBB8vA5SbU7MZUzS54j&#10;3QvZsy/QIoS8JTAjuQ3J01jqOKrDyOJ85ySKy0cxLyCYkfSZaYixsF7P4p59KZmO2EUTwDkTCByJ&#10;aZzHXPcppjsP0WGpldVdJ8CV2tue5Bywmagxd6yup/9N1s9ifOkuRutXMS75M7t0HR/Jji1uSgrt&#10;WQ7hr8R3WSotRE4d82JtQm1Q0mpmVExlWjY+JnYhexVhYNY1ls8hqpuUya8iEWTSD7PpyZb/oP+M&#10;i5l1Behdz1Y3J1ABXPCxiKFMiyHMmqUAJnmBSX4ha8Bg8R72TGVAHgoRoQ9zjPMRoIgqvZ9OUR5A&#10;BMYyqs2Aom1Seg0Q8TYElsHnceZFETthMCB71u3xHsaC3IGdwEwGDIXNjGTASgCWWQHH8Bj5KM5B&#10;GY7n0YYMsg/Dxp5Axd8Hm6XOYGsx/+iAoaRwcQoZs5HUhg+lgy8FVtIUqCClYCt1SR/+KzBhcJiB&#10;RN9hKoDMlipupYvvJIWNzVLEmuhZYTXu6S0hBB4yFgwW48VovWHwkhyfn69klOdxocYMq2GyHzMM&#10;jE/GM5Q4+E2QPENQAWg4l+9IFhu7jBNWAgB8ek5g8OnpSkaZngPjxFgTwEi62HglVSSLEgMRQwE8&#10;BBhIi096Nq71dHs+AJ4EgG86DnBxj6c7sSbtkTU8J2DIM9/dSg6JXZEnkp6bnAyAcPAufs8bMY4z&#10;l8cngcnjPeDEeyTgenm88D0Iab/pGc/EVmBwF2eHcXLIFAA7cbDLWKm+mEUr2kxULbmDH8UDAxnH&#10;0xegHImdSN6U1xNDIQeFkcYkuRECfxUgX1+cGlAYzUzUaGuQft/v4ZRlKVTWYFrzIl8slj4nGTNX&#10;Wffqgcic5t6LQOQmKquSOGItUywCtvJgYMhI/jAGiJT56aWbmKge6vft2NiS/NnbMbCML15EZuUl&#10;xsqH2vYdJibSM1q/jtHqmX0zY0XJneyqJM96fCztx4JsAXtmGZCZiTGRBWZkex+TUx9k72mYCyyE&#10;2dc8wvijVMh7kQXZPDO2MXiY1P1hti1zSJPUx9y67HvqQJnFbjjrf/KhaAOpkDwLOekrbbCPIaC8&#10;m2CKA6Z/lMxhiUKQC4ctYWMcsMgc+1CGe4GKHtgAInaCz8SAIlQ0U8kIFQUi40LPyQU95Lw0GACj&#10;PdLGeSd62b+CiudCEZgYUIZ+FACFKA9LZwhM7D9hD0MpJIYCAzFoGFSQOEMJhPELbJApsAwxlKFD&#10;dtkSp2wfCvtVNcRqvRwrW5IugIquyaDAtq7VtORJ0ZyhI3Yob5LkakS3K9YCI7JzluUzdA6AgrFi&#10;2DIUmAe0334IGfWrWAW/0SO/yeBfHtJEyRei3JwH7cfw+OyohpO+GNqvc2WIsBFLJRkkAOHry2jN&#10;UHRNbzJ6/gsI3Fwem1F8FRMiejS8972YAv4RQMBgYpBB6jzrHNgL/p77eLy78LWHkueL/ju8BmB4&#10;L7nypOfCHwF4wFh4dqYpACTvb9KIXpgVqfU8LxtSy0xG/+U8QItrDtkRhs53WJjBTM/P+2P4Z0eE&#10;ebfjYC8BSnN9Mbb7LOYFa2xG/bAm4y5Ffb/qFPzyZtGO2WJPcgd20tEmcHm+O/WzEIpm9jiA6vhw&#10;z9cEVLY2egIWMmY7nvemsPqoDUDZUccHoDAmR8yk9+ZxPAtrDzEvYJmuH3kuk6nmdcy27yVZrnTs&#10;OKZqApP6ecwsP8VM68ZAwjIZEwKPsYZAA9ARoyH3ZEasZqL9ENPNqxgp7sZYvu8lNsYkgcZhM/me&#10;Or5yZMQiZibHYn5+RPLpOE0gP60OfHxcDGNKoDMftWoh5nKoBh2XmoB15HMLwSJeTB+JU3YSl8Xk&#10;R7O+TbFsABV7aC5WHVL+CVYyNprCwhO6YUEXBlgcFh5Im3eTTLIiQBlN6bZeUoNw8iCyM0xsS+CS&#10;GAo+lB8MhW16sBeoTOqhx2cFIDmBCmyFPYACwAyABKlj6SO5wx5HrQEFp62AhBwUSyAYColtA6lj&#10;diJgyVaySdYILGzkjvYQ4k2rynGMkDILYQMyZMjWKykHhezYVluyRo2vKxBZO65HtVGO2lI5No5X&#10;YnWrHVvnJKe1HeVpdVpiIQk0huN4DC4CEI/x4V4Al48DLM3Y2enFFxl6Agb8GFB5DBXnKmHe5BdJ&#10;ICAGIIMhyoCTNUVFkkyAheA3YRKgxEZklDJIDBOfw5MMHUO1RJJhvjwkY8Q4H2TEGArghTMWEEBa&#10;2GC94bxN4MU1+T/AAbB81XOaTekzztZPL2zpO5Gf5CuB9SS5wH9hKJ7PRM+J78hztYp98L8fQOKR&#10;vThBL+NM4ImzGMnEO/COMCyAlTKjDOyL4R21vT0mUOE/l2IojA4+Odqz7MGfcrLbiUZHrHJdHcFB&#10;PZZXJElXWGpjMRYFLuV+0Y5a0u9Ju2duWXwosC9A5fRwW9dkZPCeAGXXvTQLtW8KTIj2kPTG4M/G&#10;9mtkABMxExY1n6kIUBYPIruMXwUmcudMWSTObEOg0rkXS9Hnzl1kuo9iKNcxrd9xuE43zyO78iwW&#10;IiDJr8f08mOMC1DGStsCmlP9TwylcRs5gRip9x9zqwlMdA4s513xSJ8FMrJbVhBkzfG7iwODwjRg&#10;MisAYZR/ZTZysiEAhIz4WXXgno0uy8Jfs4P5aMeEESxzKlsf+9XvviqZ1+3A0hfFgsRQ0nQFv0hH&#10;ES4a9XyZMBaHhQEVNoEK38mk5WbMOcs2dL6albA3Q2H2+wGgDKTOeHYAJnzXfshOLHsAF+0BGb7/&#10;1YeC78TOWEmgGX0ehokNLHy2L2XG0R2DyUDy4D8ZMpQlM5Sap32EqQAqLYFM8qUkOQS4tFu1WNlu&#10;RX2lEkur9XjanI/Vw04s71Vj66wXqzvt6O11or1RjY3Tldi+Xo2dm27sXHdji+n4BFJd6XczEIGI&#10;x/DoWAonqwHrHim5LTEUGA3GgG/jh+EKROiJARAkBtEXjPDxBj8EUiA5Lkk9x5he7pETAg4ZHOCA&#10;4b0IUIisAEQY/3AMCkYHwNyKiTwBNLfqdZEPyIYHgAWDlHwQG+IYMoLjyA1A5l692qdnAc8TjALQ&#10;EShh0ICFAePOcoXf+C9MJflHdK5+552Yvf7++tzPlGTZUJ7d+B1weAIkbHeOrCSWwgbw8Py8p39n&#10;9jbOFfvB4F/0/1czuZQvcnLEEhxppHEClH6s7SxFba1iptlZV11sqB4ELnQWpcVCkkBbApHlvLNk&#10;a+uVKK4X7DyGCQEmh3v9FOnZTrQfdsLcKOs9wsa6rgClvP5kIJkVkMyW+2nh9DorCUrirN6KXezF&#10;jEBkqn4i8BAr6Tw6g3a2dRHjVTEPQspiH8X+s0BI8qd+KsB4kMQ5EYic65xjsY/jmFu6jAmByvTS&#10;nbNmR0p7UVk+itGF9RjJrcWH3Lqds0SGPi7qvtOsdzwalyc7BsDsrOxEKoS5TfKLc7EgO5qenHT2&#10;K7O24TNhNcK5aakAMRzyWSYnWLNHwCKl8nH0F2cPe5nealnXmxKgjKaJqD237PgHUx8iPwaRv4AJ&#10;eyTPB12I7FnGAHi2e4HHaG40MRUxkzE+D2ZwYwTyeJZVBCV7AJOBcxaZY0ARsEzm9QJDgFlIDAUA&#10;gaEMk9vYI3mI8DCW54f8GXx2mJjkNtKJkT9InmLGzAMGkoAkMZUEHgBNOubj2jZPetHZnY+n1Wys&#10;HXTidKsYa/udaO6UY5s1VK7XY/N0NbYulqJ30oi9u37Uu5JFYjEbJ6uxsiz93CTVPgEKIWQkFSn5&#10;jOtJY3tSNi0gc6re03kg6lGRCsmZKcNSL+zenU3aHQaSfCQCEzOZ9B3JcKce/gmZY2Bhn3p5PrOl&#10;5R8SGDHZM6AC4DxigJxr4xXQ6Fwcnm9PAhWBAWAFKAAuMBn2TzcnBj/8IgCdn0PnAIoA4b2uyftg&#10;1LzTmwHyVsa3o73YjN4P9gLT4fmT5NLGnuvpfUjWAwyIcvGsOGd53sRsYF2A64UBiMQ2zuN3wOdV&#10;z3V7KUASwDDKmJHJR6x8uM80EKLnu+3orNWjXZtTnUmOrql+evXYOhVtP1qJSr0Ui+2qGOlSrOw0&#10;Y/9+I/ZuxECuVl0eACN+mXPyWiR5UoRnPTllJXtwyjI3CuO1Zmu7TruvrqZRx3NktlZ2BCJ3kVu+&#10;NLBklu+8Z0rImcUjg8ek9vaniJHMtgQA+g7LWFh/EcBc2/k6IfCAgYyVD3RM54jlTHU+xUj11FNA&#10;MvcK7OVDfiveZXsCmQNd7z7el88NFjOSLVcnW05UZKxOQYwEOcRKgDOyy7GPI8E0kL8QQv715/j7&#10;L0R80rLD5KowBUlGtsrSG6xtzGyO+BULOdkegMJKYvadSPogd5i92wxlIHWGYPLul78LRD7G+xmB&#10;D05Ygc/Qf+I8FELHYiVM/ejfYSgCD6I6BhJABX8KDGUAJhOSO3bIAijs9UKWPAMAMVOBsWgzM5G8&#10;mQVFARP8J0gfAAVmAkMh2oNzVp+zkkH2lwxBw76TYcQnAc0QVACctf1lAcNKYiMHzag2JXFaFYPI&#10;+kknOgcl7Zf9ee+6H7tX65Y9/cOV6OzVY/uKBajIe0nh4pSTwr0SK+kIUJBDaHuO4bMAJGAmiaXQ&#10;C2LU+izjfr5LPhM7KwfbD2CRASIZTg/3dR69dJI4iXnQYws4BmDxcE2o83Bw7Rsf47cHyQp6Xfwb&#10;gJAN3jIrgYXlhD/f+tqc+yoG8yaGAvABJgl4YCRsAASGf+H/Wz4ZkBJr+QxA6TMyByBIvh/uM/CP&#10;+J14T4GqWUgCRp7V78JzDj8PNmcBcx2BCSBptqLN0R2BybHKh4F9yJ3lDQEFM90fMafsXFw1581I&#10;l9arZp9d/UbdI2n7xxXX7/Ku6v9s1aBF+TGWCBZ1dLCt6264d06A0lOHwvgedSrd9ZjvvcR859LM&#10;xCylvh8ZsY/ciuSMWAnO0ykBzBSLqQMI5c3ItnV+68ZOW8LKU2IeM10BSzsxlKll2Mp9jImhjOZW&#10;LIe45mxTrKahc/R9RMxltLIfH+e72kvqFDaDwYOeb7b14kgqjtWbs71oqa0yYXVGcgZ7Z2Y2Vu0k&#10;94yID+vt2DErUEnzzP7syainZPdzkkjTwoK5acbgjcbq8lLUayyyPhM//UhmGwBKSYBiH8oQTNjE&#10;VJgBf5QRxvqOwxamgqyBiVjqzIqt4FMhFV/gQr7JUOLAVACT4ffJwp+sZLIwYCuAi/Y/Uu4FIn91&#10;zBpQ8JkMwsZDf4ojPoDJYPsBKM5DkTEPAIUlFf50yqp3EogMpQ/7umjb2lFLlZZR42pGqbkQlZVc&#10;VLq56Gw3onfQjuXDxVhozEVxKRu15QUPDDs42tL5kkv9FMlJLAQmhEM4gQop921+GzCYbnfZBvx4&#10;eyJDkwGKGbxKXmCsnx5k6JIfGBRzmdKjP0gi4CPARwKlx5hgHI/IABnf3YUkDUYIK9ExQrrP2swq&#10;ZMxsMAckkCd6lvHdXOjeYhRERvBrAGjJiQqICdB0r+Q/SaCSgIJjGD9+mNs4IM0dVqMNKcT+RUAI&#10;ELF/fTyPL3o/5NSr3uvtAZYDoF3EqQzzRSB1rXd85Hn1vj/YFWCChAMgB+/Iu9mXoe1F53P9N50/&#10;BFiA8lbv9PLI8qWszcxYm13PM8NcKKtiKH06jIuVWD9W5yHgaHRrUW5no9IpREtspXeyZCB5283H&#10;8kFVzLRnH9rOxfoAUBI4M4L5cJ88FzEUJA+RnrWuZ3FbanUdGmbypNnFHTMVktpmF8VaBBbzOg5b&#10;KfceBRqHkRX4TMJUtJFGP17aien2gwDiyiFkoj4ZAclE8zbGmndiLOcxVlh3NCel8d/HyOK1frsV&#10;wzmJUYHIh2xX7OZY/92P0eqJZ8MfaYqR4FuUzLk63pLUmbSUGR8dicnxMTtcWXOH+VGmM2NiItOR&#10;K+qcPPKH9Y9HYmLqfUwKA2a0Z/H1bHZCTGXUg3hxLRQWsn8BFO0TQ1nwZwPJwClLNActNTHxwQzl&#10;/Ww6PozsDJ2wBpaB9DGQwEZIv1/4E0yQPvhM7IRlLxAZOmSHbMTbAEhwxjoXZcBKho5Yf0byaBuO&#10;3RkCilPxSb0fSBwzE/YAy2BvMDFLIfxblba/lEY+jd0TUd3TDcme5egeLAosGp7zc6vfjwM1zo4A&#10;Yb3b1f9hHw2VV9GzYNVrklawEQNHypod7u1HEWuBobC8A9EBwAM2wkbPCqC8PpzFw9Wx6T6+BgYO&#10;Dg3s2UAC0CBRZHA6hk8BkAEo7EPhmMCB/+Cw5Ti9N70+QMDn5DPhd4xcRvkko9dvyBTOSaAiloQf&#10;R8Bg57ANFtBBmiSWhCzDCYqhDf0msJAvr/rseyVW8flZ5+g+r3puGM7T9bEzTnn2w/1dswx8JEPG&#10;YVmm7yx5CqCkY7qWjjG3Kw7bBECURyoH3ot34lkAPzbG3AynFyDLlhngto5k/GKcG2edWD9V/R4t&#10;SNJ0o9zKC0xqsbhSiOX9RTHP5Vjsl8RUulFazulYPbqHNcud06PtOBZDIct5d2tN105zzK732h7P&#10;U2t2zVAySylLFvkDsDDB0hxLk4ptLKzc2WeSWbqIuSWxj8qeAcjMZOlGv99GhomYmpIpSB+xmPHG&#10;ncfs4F8Zrx5Ec51pEMRCJIkmO08xIhYyqs/jAhEcwGMkt+XWHDr+ON+TXLqN3AKyZCauTrdjdnI8&#10;MhmiNgIKAQpBFmZnY92eXD4TMwwYlK3NVyYjX56JyQnZreyf/JV5lIPsn3V7WKt8qVGJlc6S7KCU&#10;ACVtJLdlophfcNj4B6BMphR7ViADRJzYNqfjYi12ygIgOGEte5JPxQxlAB5mJn9hJ+ynBgxlKHWG&#10;zGRCD4cjFh/KdClFd4ayhzwTnLB/BRKzFn0f5p78laHgT/l3+ScDqWO/CmDibQAo2nbXN+Jwey/6&#10;3dXYWpOUWVFv1l+PXfVAsIt2QzKoXFb5FDxCmZngGNNQJjok+lhfXExMBF+JgIRJdx7EQDB0WMnR&#10;7uaAUZzFzTkGlTJaYRMvAMqAtj/hI6CnpjeWEToKo54cnweyBwODdhPB4NpmJOqtb9V7cj4GmYxN&#10;17HkSE5PrpEkh3pxGR8sgRyOl7tjh1eJXFxfHMto8BMcxMVwL+Nnw5DxryRpk2TRy70Aw+ABWOgZ&#10;ZdAXx3t6x1M912lcn+37PTB0Myydz3vew5L0Hj4u0OB5U4QnsRQA8EHn4yM6PdwdgCXniY3p+Yfv&#10;ybn8F6DiOf6UZuSMCJgpAwH13bnOvbxSXe7E//XHHwKyQwHvdWyed2PtpG0ne71fi+WdZmz01ryc&#10;7CaLtO227EfbPlnzu3vheCJH+FCYp1aAQqLi6nIz1rRB/RtiKExMzehiwIQ8lFzrSBJIACMAAUws&#10;e7qPTmablLQhRMwYnUkBy7TAYUrAwbQE5Y0Xz28ys3TtUPBk+ykm8aOU92K0fBRznTsnsU20X2K8&#10;fml/yRiRn9pBzC6dxMeFfkpwG/k1mDuagX9IntmptDErYl62Mjb60X6UUjEbC/peqDD1h3CgJJaS&#10;lyyamxagyEZnxmJ6lilcpyIDCYCtTI86ZM7shLWKACVLUpvAZF57IjyFBbb5BCiwE/ZIntkPCUwA&#10;lZkke/7KTPyZTefBXIZAwpie8VyaaAkwsbQxO0lRHTMUbbCSibnkQ7Hs0d7sBKai7Qd4MIUBoIJj&#10;FrkjkBmCSJq6YOCULSTJ49HEBpUELCmyMwCUgexhLE9DAIGfoytQMPuAYTTqApGKAQQwqVbSnBc1&#10;MZKywGS9t6LeGKfkk3tlHJSAgXvywZYiNgNfw4/vGCVUHf0PU8HA8WVcxvHulijpfhxqj8ExWpbz&#10;+MzGspwP7qkTOAEoGJx9CDauZJAYMGCFnDFL0XGeAfnxcq//6P/kI1xfHA6eAVAQQOiz5Qvn3p0O&#10;pAyhWB3n+d8ID8MCSIzDD5L8HwYZMZqL033dQ6xH7wnb+ZE3ojJ4FaPhPQnBwiCuBFhkwuIv4vpX&#10;p0fp2Q0wSfYBSOkdk/SB2aT3BqiGAAJISR4aRBNjSmUKYJ7F4daOrn8Tp3sHKt+9uLkkSnQ96ES2&#10;Jd3EPCWH97bETMU+O43UgcA8mZyLpDDekbA9WbJH+2TJwlD6sb0pxrO2HL2uQGW1Hc1WJ/KrDzFL&#10;jkl1M/Kd0yguM5hvP2Y7+FAELl2BisAmy2TWq8yL8ioWchYzLTGW5SeBjViJ5A9ZsTP148i0rmO8&#10;dhYLOneS8Towm9a555VF1pQ3P8Vo7Vwbv53FqHNRdmMkv+GwMtMUEM1lviGkDLOxTXmCaRLdWDd8&#10;xvOdzE1OxUI2E/mqbEg2mZ3/KJaC7EElMG2rNv2HqVxZ92dq8qPHMQEotXLJROQngIQtZckyaGg+&#10;MRTYCdJGgPJRkscRH75rb/+Jk9dgJwMwgZkM1jjm82QhgYiBZQAmfAY8iOaYmcBSAJUBW7HkwX8y&#10;YCZD2eMoD+AxcMgOJ1ZKYWTCxsNxPImp4D9JUZ4EHgDKMPfkT3YCoKSQMseZWKkutsHAwIbkS0FM&#10;hDVYcrmcKmI+yATMzbMEJSvFLYidlM0w7JgcAgZjV2xcGJtkgphHMjiAQ3ttMA6HZ2n0MgQ7Sm1Q&#10;VzIo9Zz02AIlFrlCUuA8RbqYtWhvX4L3qZeG6ZCmznn0/GYtusbN+b6ut/8DdDg/SQVkEMZ9bXnF&#10;DPJIEtgLcggQ4vmGcmxosDfq8QEWjy36YbTa9J4JTJBCJJXpv3z3O8MgkuzCwLk+USIMnePJocxz&#10;6V0EImYt+s/Z0b5+B1Su41jGy2ecrS4bnQ948J68L3PHwoYA2IerQ7334aAceOcEujA0yoTOYmtN&#10;rGJjI1Y7YiE99azdlVhutQUIROlSB1Kv0YFU3NHwmc7D7EvgfnKY8lpI7NrZ7Dnt3j4UBgmuLkd7&#10;uZdWDKwfpnBxbSvyAhScrjPNK20CA4ELAwOnJGemdMxp90tXkV2+i5yYSnn9wf6QcTGXqaXkGxkv&#10;i31I1hAuBizm2tf6/50npIbVwE4+SuIQUh4r9MVONmIkt+6Bh2S/EskdH3vnvBLyT5A8hdxcWi5D&#10;NsjyGHntpyVtiPIy0Vlu4UPkCyORK6mjJ2QsScS8sxMwHSZCm54U2BYELMkf8+vff0mSx15eRhsL&#10;VBjHA8AYQMiKhaUwhYEA5IfkAWQAlAEzse+EMT2DvBTmk/UE1YNJqh0yHiS2DSWOc04kfSx7+C4W&#10;M5ydzUAiEDGYDIAFAPH0j0NAwZcCoDCWR0DiWdpgKfhPBoDieU7wXzgbFjAhmY3ITvrsLFmxFKaA&#10;ZBxPs1yMdrOqY001IhiJZI2YSblYEuDC3AoeBg6wADbM2uUQrgzFPgf7H2RgNlgYAT142viMYdJz&#10;k1mKweHwBIxwlJpxuDc+t3zBEOi1kRrJX3Juug0ocAwAcS4J8kVgA+vgHH5jS3IggYfZhp7HfpVb&#10;GAdgcWnjS07S5L/h/OTLwSF6HK/3gFpyuN6IyZh14TsxYACauo6OObTNez6yARo6LiDlXenZASCm&#10;SGDwodnKwNGLdHsYvDvvDWj5ffXeAAKAwmeWweA7OTSc+ySGA7BYHum9AVaDiv+TWI39Knp3/g+g&#10;AAiAGRG1MtJVnccwXZwVAZGy1DWLntNpeKH0dt5TGXB/pKIBRdIQdkLqfXLIdgUmbW/O7ZDUKPce&#10;xCrESmo7kV/aj1z7JAor5/afEAqGYcBOZgUKMJG57nNkJF+m9DtTE5DwRur+RHlX/xNTEaAgjQgT&#10;zzQOBU4Xzj/BDzOm8wkZM5WBx/mU9s1aRsqHvhfJbh9Y83g6J3trmplg/DMCAcK8xVJWDEWfxVyO&#10;9zYE5tuSu0yfuR+V6lTki+NRqmifHxGIvI8xYQCyyEMP+muyC8kkYQjTx45p+4mUesbzZOemEjLN&#10;TGpLKfcAx4/BgJI57AGNH4CC/4QoD7O0/RjHI7kziOp4CsgBS3H4WMhmh+wAUAwm7Elu07GhQ5bs&#10;2KHsGYILIDIEkh+AArho70xZHLNkyZYFKPmMWcpQ4jDLPZKHzFjmP6lWK1GplL1GD3PMMrMbo43b&#10;SxX1WKs6ryE9WbS0KdDY2PSdhkYmIQ2RY/RcG2srZg9pEwBcEX05sYFjqI58mGkc2cAAihcZwJCd&#10;kBqOQVzLuGEi7rkfyEcRuMh4SODCKOgRMSoMjmuY/rPXecmgZHAy+nQtlvI8NjDdyQiHvToGR64G&#10;kuROzOT6dNeSgGd9usU/sGd2BIMAcJ4NWKTwn+maewYaZBB7sw4Zp2UF58Nk9P68l8PLJMrpHELg&#10;lkiWSoBL8p3w7oDhk4DgUezD7zV4f5gIDA2G8aD3IxEOIPF29SdwAh5EdigjvpO+z38BW8qTcqBM&#10;+O1GTObu6kjSpuMOotPuuMPYWN+U/u/GIrJWnciijlG/dBxkyhY382Ilu3F8sOsoDtmwzM6G7wTn&#10;OvXPOC4GyvW6LYeG5yVZir0bMZRtMZW9KLWPI9+9iOnqbkyXNiRtrj1ZNWN3st17AYoYiUDAgwPX&#10;PjsFH2YxIbZBgtt4/cqRnqnWg1jKiWTRvYDmYZAxuxuT7VeHiSeWruNjdjVGCtsxpv8yj+2IAGZU&#10;5402nnz9adnh/lbX6+zALFieZl6dNSB8tLsR58c7npnOWcFHu9r24kDHi4WPUSqPxglzwajNHuxs&#10;ppHWm2JBug7zpUxr/xMjidlIqyV0xExMLJoMeHjeE+SOaM4HO2dhLNoELimao03sBF8Je0AFcDGI&#10;kB07ZCYDuQNDscQBRAZ7gwvp9/N/jjR22v1A+hhMSgN/CeN3ABTARIWQEbryPVNJ7OSHQ7aQGMrQ&#10;35H2FftA0sqBaTnSYcIb84G2GmUvJQmYLKvRtetLlj5NfQc4qqWKGyJAw4ZDlv3Oxrp6Z/wnOCll&#10;zOpl3QublWA4MqjBZzMAgYuzUSWLcIACFjha8RckI0NiDBLV9JkNv4l9C3zHr4DRXQM4gA3SJ/lU&#10;+Ex0CHCB4uPkxJHJPQG5Oz3bnQDFjmBdA9bCs6RoDwxm8PlRgCF2Atjg73h7kEEKfAAMjBwpluQQ&#10;75PyTpLUS+UAI0nvnaQgiXBDcOF/HDO7EdOhxzcICAwse8RKeC7GIZllkYsjACJZDZZBGcJcEoNT&#10;OWgP+FAGlD0MjD3lZIDRcZ6Ha/Z7a5I9y2oP5AvBVv9kotRtpVyy1LW8haUsqq43CwZlHMQwE+q7&#10;t9JWG0nLjpJ70vkxZUXNs7IxsVEKFR/EbLkn2bMd860Tr+5Hqj1RGwYDInFIYiuvCXxgKmTPth89&#10;BgcGQgh5XoAzSQh5WQCyeCFA2Y/iCrOzMe3BmeTUZYw17hNo1AUo+S37aUaKe86cHRe74V4fSscx&#10;n6/H9NS4gKAX6916rK8seTsSM6HzOTnYNpiw4QszoOhzAhYm/B6Mjdrd8jYcIAjA1pluVZ31T4ws&#10;BEzYmNLN0R7JnnfDCM+AqSQJpE3fzU7wnQxAhO8/WIqOeaa2ITuBrWhP+JgN/8kPmTNgKB7XI1BB&#10;AiFxDCxkymo/XSTtXgCiDfbxwyGLBAJc9NmSpzT3g6UMJY/ZiWTNjzV4BntPuKQCGPpSDCx19Vqt&#10;pJ3ZcMjRuGhwtWpNja1iAIEaw06GTlp666G0wQCck4HBSMqkYyRf4WthEqPkSER3Q6MNArAYSQWM&#10;ifE6XItBfhgPxseeHvbhhqjHiVmLmYn2Pz4DINru9fvVqQxPz0GPjDziP8iVB/XOSKTHm5T3wWjg&#10;FDHh/mINMlKAEHkDYwGELF94F4HG1cmuri+JxPsaIJKMS8CA8V/7eY7Vs/H8zn1BLvnd+cw9KB/O&#10;BZhwoKaQN88Ac7q9OIpnlQ9AMQRW3g1AoNwIA/OejwI1yi6xtMRMXEZiXcmXlNgZ/iF/B3D0zhu9&#10;fix3ujKCLdW3AGGp406j3VxyXRL6L9FpqM5xxLrzEKBQroysTnPTbqTRy5urTrlPS2mkwYGEjVl7&#10;J7dyF+X1q5hfOo65KpmzYirlfszUSL0nQ1ZMpbbvtXRwxjrao212Gb8KTOQ+xpt3MdN9ilnJIeTO&#10;TPdVwHLnEcYAzGhx2zKJVH2mO2D5DAYHTkjmsCbPx0w3xnPL9r9MtB7jfVGyaeJ95Bam1FEcxf2l&#10;GMhhP/qrbb1HN03HoHeDcQ3HJ5EJTIj8SG11b7uvd15zUh/LiPj71rozhPsClFWPOi7ET5k5GaAk&#10;T4r0sMDWnD/jPzGoDACFDFh/ZhND+eGM1ea1jclJcXQnpdrjE/GMbYAKmxgKADJ0whpI+C65Qyq+&#10;fSWDjSkMHD4WiPh7LoGKpc4wH4XPA3BxhiwOWXwo2uYrWbMUJI/nlDWIECJO4OFjA18K53Cs3ajY&#10;ODAqQr5QXgClJCmE3IGloLsNKtpovG8yDPsc1JsnnwnGkmQOkoEENXwJr2YJ9OaERZEkjK1JTkcG&#10;wzm1XN+dyIUx6Tx6ZY45bGojSSByr94yOR5lMDgn9RyOhOgz7MOgI+AARDBaIjl8v9dvN2cHg/8c&#10;x6UAgnt9kqGbUQkAHY2S8SYgGTCJARPhP5Zxdzhx9YxiLmY5KgMzFo7BwJyYl4CT66ZcFSRRAi4z&#10;G8qFstN3rpOYBe+dnNawiyEzS8BCuSKvrvUOAkcAFEDF+UrZAB5IOm0JYGFvAhVJHgAWduYMWkk6&#10;Ooeu5M5ipWb506zVtW+byfIbDnf21Dt1fXvaU5niBD77MXLZTEXGtYlDtg+YqMe3UTVl5NeSOQex&#10;IImTaYqhVDbS5sS228iv3Ee2sRfTMnSmgZyqHjgJbUpAwMRIk/hQJHOmkUUMBBRgTLX0fena43XG&#10;CCMLcEZLhzrv2vJosvUUIzoOODEfyggZsgt9yx4kz8SSpFJT15gc0zYaT9dIXbWPm337fu4vDy1f&#10;iNgADsyRC/tiI2/Lg2oHdsJSIV4UfnkpDYbU8Vwua1/kYqUYPxHRSawkG/NzrInDvCgzKe1+yE7Y&#10;Dx20g+/D3JPh5nE9Ah0DygBEGEk8lDowFftNBvImgcmfwGIwQeaw2Y+ibXBsWkAHeHhiJeTOX2SP&#10;jwMoTAOJ3CF5B4ZiHwphY1jJYLJqf/6TqXhtHm3kplxIO5r2m5KrB7YRnJoK40fxJpDByHyeDIak&#10;sKGBIAcYPIfR8T9kwtujPmv/heSue/W+t8dq1PsykBvnWVyeHsehtDmNnl4WlmDKb6O6dIXREwAS&#10;ZMMOweBBTOFBjeD+mgxZ9b74IQQst+f7+p37yOj1XCTDXUmqPOo/SBUMHqDA6GEOw+gOxv+nsQMm&#10;AgLeccAs+IxD1BIG34qezedYKiXwNIDqOp+eE5hQDinkTDni8AVoyJRNZfPlRb9pD0A9XapMBBgM&#10;InTkR59hWDAYIlWk21sCas8CXsgjgAMABWDNTAwoiYU5XO4yOXW9mpk5J4jnvY78Qt7AARPBuQ54&#10;ULdE7mAosFL2exvNuD5dS2UowANQCBvDLumdSbv3FAaDBb+YV3aOxbwaaaF09rOlVbXbZYFKP3It&#10;gYHkSIawceM0pstiLpIyswKO4tpDzLSvI7P86lR6oj/M4Ea4eKZ9H9PLzzFRv3SK/cTSrZnKVPPc&#10;kaCx+lWMVARQi+fJZ2JQ2dBvAhgWAavfxEzvS0yOjsbM1GQ8ip0AJo8X2yp3OgcAWmV1sm/QJbJG&#10;u8PpDFACIMOOl1UjPNBWNgS4MOQAUKmUCva9/kS6LCEjIj18zufmIi+WAmi8G0gcGImds3w3oLxP&#10;zljJGwMLIWNGGYutACT2nWhjlDEsxZ8BEsCDvYBkmGpv6UOER9LGcgcQGYLLYIDgbAmH7ABIBvtp&#10;mEkZgJkxKykXslHKZ9QwBIyAZDE7KIQEGkNpwwaaDmXQ8DhGgBTAaFK0I/Wgy+0lS5z8ILqT0sjx&#10;LcAMcL4eJ0OiN6ZnBkgwHG0YtiXG9YENnQqjpzw+SMlfXIN70oOi9RnkhsE4DGyDwUgwFvXAAhS+&#10;w0YcFqWHtiGRl8I9jmy87vX17A5Zq2cHrGAKsAScsvhWeN4k1RITSWCS/BMpn+ZGIMhvCdxgLcgR&#10;rs+1aYQYM9/P9zfi8mjL1zMLG5QPz2T5pONsHEtlI6PWe9Mr+tjtYbyonBITO/L7w8bMvGjoKqcH&#10;lRHvTqOnXNDvsBIzFIOtQEa/2Zek76Tr+/8q+ydd8/hg09dKIImMxEl+4k4CYAFU+Ewdk/W5sVqJ&#10;/spibPVqcX7Q9j3xc+1LcsFOkDyACen2jONJk1SLoagDOOzXvBh6rnMRC43dlH8iucPSF6wkONM4&#10;jgV8LKu3zjGZad06+5WIDCOPYR2TYiWVjUcBicBG15oQUEyIuYzVBChiJ8x6T8iZiBCAM9l60DUG&#10;KwdKCsF2mH9lorJnxjK6qP9JMmVk8LPTU/F0tR0vN2oXT2rHjuadBUuiMIFXcuQnRsxgSI6RyJcS&#10;+ohwEd0RK5PUKRXzZirYE+HjmelJGAph4jSf7AJMhXyUvwLKAERgIOzTgEEByjChbcBU/HkqRXiG&#10;jORHdAe2ImD5K4gYSPCnGGAke344YQep9oMQMgBj4BgmtA2YCd+RO8yLwuDABYEhvp+8AKVcnI+c&#10;AMaTKDlEPJQ6IGxanydFfNKejR4Qo3LeiHpGG5EK92hv1/oayUPPNRzwRgSB0KrZACg/MFBYwB3s&#10;4VK/30ArD72/OttTJSX/Bb4IgwENFYBwg0XuCNRkFLeSAKdiLjdmJdB5WAjOVnwNkivHu7o+AHOU&#10;6LyuiSMNaWXjlWETYcKI+Ay4ABYPjj4lvwNgaGDUHqbzp+QRU3i9tTMOIEJqcIxnwmlsn4gBCMcx&#10;IAEDubDDlZnlzFb03aFbyZznu8QcfF2zoiRH7i8Erjb4w3i7P/GANd6J8jg/EiPQMxoAXUaUD+9z&#10;qc8XBkl8F7CTBLq8TwJayudwp+97+j4qZxzLRC94Vvw1+K3YU1awFQOK5O21JCF5NLd6tu31Ruz2&#10;G3Gy00gdgWQYvgOmmkTuACTbG+uJoWysWSbjoK00VuLtphdVHK2SPnPl1djZaMWq2MvC2pMdpNO1&#10;w2jvPnsZUftOPB+KGIezXI/tnJ1oCHAkfZzc1nmIzNqbmImOi5GQazIlCcOcsuxHmE+WGfDzWykP&#10;pcgypDseN8SYn4nyTizWZOf4F2dnBCi7ZihvqptXbXRGX8U4L09hf+okxFIY+Y0UvRKoXApUyKQe&#10;LsMKU8MhS+QxvXtaNbGG5CH3BIbiPBTLHcb2pPlQPjLdIwyFTd+HmbKEjhOACExYE1WfvZYxwDE/&#10;kDwCE+eiACwGFwEK0oYpChYmkkOWDXCZ5ZjAYwAqgIvzUAAYbfafAB7z02JRc14w3WwFYBGgzKmg&#10;0uBGgaKAZb4gpqL9n+wkMZXFAZgAJER+hmAC0BgotCWar55an19E03f6G6J07USDRY1plPSub09o&#10;90MbCYaR/AsMvJOhirXAPqisJ7GTaxkAPShZoRgHoVBAgGMY0A2goc8O72pPWjfggUHxPfXO6jmg&#10;9fqe2Inur81hYxkZBveM3JJBAxz32gA4gAS5kySHzr/BuHXP8z0BBkCQfCjDHBlAxclqg/JI+SY3&#10;9sm8Srok0BBr0X8cEjaAJJCi98d4kRgGWZXDiyQO/6EXtBxTubwIQGBu7F1meqb7CzVYsRQ7mF1G&#10;AAnvmMqG96TcYFhDEAZwk2OWlHyBi87lvXDYAkT8j1Hd9qvoegwhMOAJSAB+BlAyxgpZi38sZefq&#10;v1d7LqMEiIcGa0LTjOXCiEi5p4cG1PqDgYFQ/9VuJzY2e5Jwa7HSXYqDnY7TE9bEdva2ViIvWZPr&#10;CUiI/ixdRkaAw+z1jDJmLhTyUgr9zw4HI4UW+i8pd4WxPGIp0x3JHkmeseqZPt95Kkictiz0xaTV&#10;MBRA5mOup/+dCKAELvpfZXE+SrX5mNR9mbLgRW3y7lws5fbAUvzpaj++vlz9AGcYCp0pA0ivztSB&#10;CWiom2GUh/aZHNN9+1t4926nGU3JoZ8AEpyxgMlQ+rCshgGEgYACkA9iIQYV2IpAZTgA0JmyfIat&#10;aD90vgIow7R7M5aZvzhkAZC/gAnH7DPJDdLsARSiPIALUR4ctACIwCSjZysK7BZgJYBLnuxeAaJA&#10;BpaS0R5nbFbbvABmmIMCYKTtT2ZSrZQMKjAWvjuPBGfksBdGPqhx9ZZXzHTQ1DCVnY1V9ZD0drAG&#10;sYQLKiUByif1+M5BsdEkio9RAB7eqxFb38socIjy2ezB7AQ/Ab3voRsvbGZvY8WGjH8g+QhgNQAK&#10;e8CJXnvQ4+sYQIjBMDYIg7A/QaD2wHMCSlfqgTFiZJoABn8GSWbJAZsYGs/MPfARARhOehMjofdm&#10;dC/hcPuLYHMAi8tK5+h9MdSn2yN/pgwAjftLfCAA7HFcHEmz67PBR+AEEKdwNGCajlNO+IN4LwOH&#10;PqfsYMLEbDxf+g2AcJ6KyuZ8f9Pyx/9Vud7rWt70HUDhep7+AFam6/BeSB/G7qyv9WT4FftKzJp4&#10;DjGnF8lWQPRY18aR7mkP+yySzsTUpNynhb5wZhLlYArI473laG+eR665E8c77cg2D8VkutHtrUd2&#10;+TZmG6eRqW1q60eurc9iEfn1T16jZ0qgMNe+izkGAOJEFTMZL+3aIcsyGWONuxgVAyEvhRHJ40xR&#10;QHhZv32sXcRo+SBGc8tiJxsx2bwQc9mOwopYzcyIbGJG/7uWfWf1fodxe7YVjwOmwh7nPCwUME5g&#10;oroxQzkSoBx5XNcwH8fTN6gskD+UxdCBy6yIngJyniiPQMUZs/MwlWGmrMDELEWbGYtA5EfIGKnz&#10;IaXb45TVQw+ljvde1/hPUAE8mJWNCZWGwMJE1jhlJ7NpDI83/CbsAZcBsAydrwtIGz0fe09jkBf4&#10;SebM6TsAUixI6uQzdsxmtSF10kJeCUwAjuGW8lJK3gMsTLeYeuM7Gw1ZrJtr67HS7niE8KI9/wX9&#10;pywKuJd8ATJKA4gMAkOlough0aUvMqw79bpu5AIKJARGjWMRJ6sjJDrunlIN3H4SAQPRFwYPGiR0&#10;/hOGqsrGGO2ElPE4vApoYPAybp7BEginpNlI6oF5ricZNsZ6iwQD2GwwxwI/MRiBz5B1ACpk/Ka8&#10;EwCCd8L40rNei/oic+jpYTSM6WGC6WF5GZjEbpwoB8PTZ5bt5P5IIK5r4ABoh9dWGZ0fbdiH8qrz&#10;AGqkJOyCd/B+UEZ+dsBFnx91LcAHsMWYnbSGj0kGkMo2ST3KFPA9kUwBqGBQgCPsB0l6fHAQG6uE&#10;e1e8hCwdBlKQjbK2RNS9jrzesGSW6D0zv0Hz11e7ovl1gwgD49xLa+uvtaOxdh5tcppayx44mlvc&#10;iPWtjbg6Xols6zz2AKijVdX1iidayqzciZ3cm4lMCkgmtWcB9MLma2S6D3bQjku2TK+8RE6MZG7l&#10;ySn405JApOQ79b5y4pwUUu4ZgUxYeqyKU/fUY29K9ZzH+zA4EJn5dC0guVb7vNgWuGzHZ5j3gP0a&#10;RCTzDCjnjA4fTKcJSwFQPJZp07LHZTEIG5eL+UGUZwAm9qWYscwYMJwda2byXnJn8B1gQe5kcMSy&#10;TyzlBxthLyCxY1bMxD4UHfuRczJkJ/qM/wT5YzYyYCR/BREAJqXai50gbWBSApQsgKLj8/o8L1aS&#10;1Z5xPkz7SJZspqhjYimMCAYA6gITQGOY4DbcEqCwABghYyb6EZ1Xj3t6gFbci/WuGluXeTM7kj1p&#10;PhXyFhpufLquPrMR8cAon03hBQ6i9vavyOgBCxyIt+eH7tGoNI7Ty2IcaH+Mhd5hs99Tb6gKlqHY&#10;3yJQ4TMAA4hgHO5dtWEYUM/LU0b0yiDpeTEkMSt6bAyK47ASmAhsBSZxK5ADtJAkDAR0ar3+++lJ&#10;m8AFoMTgjw82POP+cHY2GhfvSeQlJa/dCjRSCj3RJPJOkEHDCNHnF4YNiDlIe8NkviClOG7Wg9Qi&#10;VJ2cxYnNwC4Edn4XMRJkjpjazem2jdehZb3//TVsLgEmsi/N8sZ9dg16lBv3pbyQRLcCG5zclLFZ&#10;CWWu/5P3srnWj/4Ko4VJdlOHIRaKXwXwe7gSQzFwHcfRbt/GhL8EeZNmZ8MJ2wnmUm23Gv7MOk/F&#10;9kFs7p1Ep9OKzV5DzAmgWYqzo7Vodla1rURnuRtXJ8t6v02n6gMiTKQEuDAlAYxkirCxQAXHKvOi&#10;ZNfedN6tZMxZjBZ37XdhLR4msh5dvPU1ABUS23DWetoCnceiYADKfGEq3pdOYmZqSvUvSX25o3eE&#10;newZXH77fC/Qxc9G2ai9qkypc8CEibkBVMZYMbWm13Xe3Ypcbt7p9wAKoFphTlkzlKHksR8FBpBJ&#10;gDLwnbCHjfgzgCIA+ZEpK7bi0cSk1eM/AUQAFu1/TFtAlAd5I4ZiEBFo/AAVWIuAw85Y9oAK7GRu&#10;UrKG1QRnLGsADXwmszATgcmc9nkBC5GdrH7Hj2JAEZCwZ8Y2fCZJ1gwBRUDCZkD5a+o9y02S1HWr&#10;Bnwep8epsW33++qB1BMJTJqLjPtpCEAkmwQojE71Zx2D9nv2d/XSGIOBQJVi34Z6UrMGNU4yOjEI&#10;0sLvVVkAC3QcLX8oCgkroacFfC7EaJAZ9NKEPgEWjODqbD9JH64l42HsBVEOPvN/WBIOyZszMaIL&#10;eiEMSv8VKPGd41zLvgsxF8Dj0yOyJvkMABjYQpItyQg5dq77wFBSQpve8zFlsAIgww25hWSEUVEO&#10;zmyF4WCgMkxAx/cQsGC4njvFwMIobK4JuKTQuv0eSA8BIWVH4/bYHx8bykQBs0AHUOXdh0yNcjrY&#10;3tB3yaKjQdnp/3cXlP9Z7PTVu25u2T+2v70V/V5PgNBVpyFWoTo93tt0Ih+g8qCyY0LqUwEWgJ/m&#10;PiHVvhcr3bajgKx+AJiwzS4eRqF3G4vNTiwuMc6nGQvN3cjVt3XPlrNoTw6W4+KgLWbWd1iaaA/O&#10;WHwocwIVxu9MMgO+JA9TQAIQlj/lfckaltmQ/JEUmmpdxoT+N74kUKmJnRT1u46PMkNbYcuzuTkP&#10;RdKIsT74agqFrJnh9cmm2sK228CjwOVNUpRpPC158KMA5mrDTIBFuZ9LXuKYTbk4KVMWUN3ZWne5&#10;rAhAF5m+IMmd5Iwl4gOgsI4HwGEfyiDK43E8YiQ4Zg0k+FAsfcROmEBpCCBD2QOI6DhsxfkmAhBH&#10;eQAS/ChIHWZr0zGvDAiILLAkqeQNYJKZ8gYzmeGYQKQoNkLS3Zyed04AWEACASDaG0zETMiQNUMp&#10;kXqfwOKvGxLoT4ZS9rgePtOwvz3cxPeHezVCUT7RYU+KxKRJzG/SZbEuZjZPANPy9AYNozqAAkUn&#10;uQvmQNoyzi2AA0DA+J0GLyMgKQ0nFzOPvd5heMloDQbqnc1EBA7IF5gGBmOHo4wEOXBzcSBQ0V7X&#10;uda5SCEa/+0lRgPtB3gObJwYl/0dA2O3IauHTjJGEgRGo/tfC2Q+4TOysxL/Bvv0XPwf4LjQPfCr&#10;ALqftHeqva7H9ARIJ7MGWA8ztOnesA9Czuzxt7CUh6WSNgAHSUS5sbH+kJnOgEEAEM69sQyEvTHZ&#10;EiAC64HNnKpH7Pj53nSP6/N9yxGzE6I7A3ClDBPQpv9cH6t8z84F3vu6x4mMfU0MJbHQjbVeLC+1&#10;XNd0FCS6AahXkrfHg9yTYUYsDMVRHXwnAhUWcQNYmKSa8Tu5ZTGO8kYUm/2Yr+/GwtJeZJpHUV9q&#10;y4jXI9+RBD5aiYfzXrTWDqPUu3HYGNlzcbJqOZNbubfUIfqTldThGAlqmd4nnSuWImCZYlkNEto6&#10;jzGyeCNWksBnZBDtAUxGaqzdcy3p9OLZ8VcEaqxx9CyAv1VbQt7enm/HN9ZZUjvF+YozlnFdlCnL&#10;sxhQTv6UPUgeAMVh9O20PhGSryF7s1PWrESA4iU0Bp//XSLbAFwAE/Z/ztT2MSbyg2kKBqn24wuJ&#10;rQyjPADLj4jOYEthYrEVQAXJM5A5M7kpO4Qz2qZm9F2MBX/JrEBvRiyKyM5wgS8vnI5jFkDxLPd/&#10;AgngUirOGzwAkSFo/LtNx73p87CH7bXa0RdgrEtTr6rBMsMavhPS7IkEEDp28lOhqOvWDBxvMgxP&#10;k6jel54x6fjUiM/UOxJtQevDOqhAsxPYBf4RMxTJC/WIGA3Gwv/4TH7Juf7POZZO6lXQ9BjWsdiM&#10;IxzqvXEmm8a7JxeI6H9JRgEGV/bfXB5vCwTwRcCGuIbYAuChnv/l7siNK7EVmAnHEnNJOTYwFIGk&#10;WJKXKhUTs+zh8ysLlAlUnpn1DfBI8iiBiOSj/udpLgUo3PtW5cIx3s1zzqrM8DcBdICO/6tjSBYm&#10;avIIYpUHIAorg2WQKQt4Jr1/akkzzATe315P/ifkk/4LwFIe18hClSHh5m+vz/F0dSE5gtRRXUvW&#10;bgpMWLSetagbYqKACun4S/WGyxFnLqNrN8xQep6mwEAiAMEZCTNZHmSVsshXceXKc6HML26n/JPF&#10;HQPL0e6Knr/niM/uVjdq3T0BWj22Nlfi7Gwzau0NMYd1z5WC7Ml27sReWL/4wvPJkntC9uuYpMzk&#10;4rlZitlITWBSYCb9FEIm6c0O2vKRHbEfy6dmOAuyn5JsxX40lfEX1R2pBviTfv/8OAgVqzNVh4Xk&#10;gZ0wSx1z9MIaGSjIwmk4ZpHblAkZtsieNMFSUZKHDFn1+ImZMBdKYikGEzaS2ki1zyTJYyDRRuiY&#10;UPFQ3ngxrwGQDP0njvbAVGAohIYzaVSx5Y+AhYXRDSo4YQfgwWQv0wKWqdnJyEjycAxGAsjAUoYL&#10;fOGQHSa1pSkLEqgslLNRKc8bSCxrvP0FSAwmFTtpKTS0/DC/wglqKmQaNL1tcu7hG6H3pqcXRR8Y&#10;Co2MaQ1vzndlFEgaNVg19jshOqyFMC40HaN34pWYCtfE8DFwQIdGv9ptudEPIzj8frrfd0M+5zxV&#10;NucxRSPhS/e42hIw4Zw9i/PDbRs8z3t9Kk2saxhg1FiGvgn8OsygdoNkkkEykhjQ4J5HAiicymYu&#10;RGkeEntxgp6ZzKnusaHvycdip/PDcZJKek+Xi8oPYMBBal8KDlrdH2e0E9x0DZ7FCXACD/urkEgv&#10;lDnlmhiUpZbuAVgkwNVnyx/2CYiTHEqSyBEZPQ+fARIya+1Q1f99TO9+c76jcwgjH3ryqluiFnt7&#10;cS7jODvY9xwp3abYiRgKgOJxWuo46DyqZZiK2oLqH1ZIVuz6wIey0mVlyOQ7wb9GEIABgQwEZPxO&#10;VjJnoXkQ2cUtj+n5ctuL0lI/WOu4vboRNUmit+teFNoHsdjdjuLSltrkVsy3VScHG2IblzHTkvRp&#10;pMmUSLcfY6Y2gKW45bDxZIvJqU89dyxz0rK2MfOufMwuh5fP0Dkfy8dRqi1FgVH8E+POTH6+IeJ3&#10;EQ+SwZ/0biS2ORSv8gW4ma7h1omWSJ5DSz6iO/hP/spQdrdS5OtHlIf8DS9HCqAIXBxF0WYwIcoz&#10;lD0DxgI7cZo9sge5IwAhx8TAMgAQgwugMtgMGn+Zoc3JbPqOD2Q2I5kzNxVzeob8wmzM6PO0NlgJ&#10;s2gjcRYcFh4CSmIobIznGQLKYmUh6tpqApN6JR9rPcYlDEJ63aXUkDESQIIeXY0NdE4RjcQCaPA0&#10;fBoh0Q96zVcZLD2kfSTqQW0IBpTUc2OEGP/hrnoX+zdwCgIOOq5r8huhzZSXwX3UsHUOlcl/OJce&#10;l2Q4nI4YP89BtmfyoSTJw4TT9L5Ejs7IXDxS41NvQhIWRmSg0Hn0Pnfne/ovEaYjUfZtgwm/A2yn&#10;h5s//CrXkjFcl+fmGkgHyyA7l3UOYebbQ/tUGEjGcdLlmeT4Vb8DNGzDMuT52b+K+XhPGek3QMiR&#10;JbEkT2ugYykB78pg4fCzwATGZEDRNQGFobR7sC8jAVJiazAfyhJWJoAzmAhgBBqE9ak/ymJYpnxG&#10;TjqcbBkFCOla+n4luUf5wAavBMa3TkBkysskn2A+9n/hfyIKpTK7ENAjC8nChXW63m6OzOzuL3ai&#10;sbwZuSXS7nsx39iLhcaWmHUvMu2LYCa3meZZ1Pr3Xut4o9eKbTGUjS0xk4Zk3u1+XOgZ+lv9WO7v&#10;6fzjmG4/6rezmJbEmW5ciXngS9kV4KTU/FHmm20yvmc/Pua3Y6xyJMai32EnlkG6r2yuqs52sZqJ&#10;znIpHs634hsyU++21m3GPwQojKimU8QBjg8QhoLEsTP2cM+fyQObl+2y9Or6aluyr+XF6GEoHhzo&#10;cLEMeDgwEDAhfd2TUQMkhIwHTOWjQAXQGJn/GFNiGPhQYCKMIu5W0jgeT6YEiCCFtJ/UeUz8O1ea&#10;SU7YGYHLbGIq05I1MJFZ3Zs8FJjJTHYqsZQFHLI8U2Iow0xZb6Tf67fhtAXZ/FzUJHEWS/NR1R6f&#10;AI5EMwwaqHveFKpMNH8ILND+1PCREBhXSr5Sz6dGDC0ECMh9wHBO1Guwp1FD6/GX0LMyReSuei4i&#10;NMyUxhB6r5dDzybgAPFxatLwYDvocho/yE8DH447oVETqQAoDCoyGozKyVZ6lgv9j984xmeYzpWY&#10;yaU2O2b17IAIvoO3O0Ydy9j1vLw/0wQgYR55LzV+NgwX4PBeYIEfBUbkEDgs5GaQQyLjO95bExDg&#10;X0nll3JHYBwwFowJNoOxAzB6b5UZewMrQIBBGxAG4CIAOT3c8jm7Wz2X69Ap7HwXgQyTWCMxSP22&#10;PwrmpTIlZwdwRVKeqte0X0VlhSMb1skoYEAShkL5suAXgGlQIpKh8/k/zwOT86TZ+gyFJ6Jzruc6&#10;00ZdAiCAtoHjZuDMht2pw+HdkLmAkwdbUq76/fGsI4OVjNlrxuluO0626rG5vpQGCQpMpiu7kVu5&#10;1edTsZINvdduLK9IRpFEuXka+aXdONhpi92tRY6JlmonzlHBbwJYsL4Pnyca+FAuY7xxL6byGB8X&#10;tuw3GZMcGq3pN204aku1qShUs2Lm2aiq813ITsZWqxnF4kLMiLFs9RqSgmn52qVmQedl1NlPGjhK&#10;+Xm301xRtisCMYefU0ynWJTdye6zsvGpqRE7ZWtlSR6iOx4UmJG8IGlssCUwGWySOiPTH+zTgJVU&#10;2rmIo19i97wRq5XRKNdnor5eMsiwASDHq5ORr2f9fSY3EXNlHKmSNgKSqamJ+P/u/BJTMxMpzV6g&#10;MgczEUjkkD2SQh7DM5yUmqxYMmWH43h0bE5yJytGUylmVEiSOXkhb13IK2MyE5Gx26E47CXVWFMI&#10;VPJGjTltiaqTG5JGv+JUvQjW+GUcjEfSQssJCfO7rkOuho1H55Elu7+36YQ1UtRprKRopwQq/Vc9&#10;cGImREl2DEQ4Y9GoDLxyDgmMRT0pjdObezt6aHpV9br6bielvkM3PZBQx5BpSBqoKSDFPXgfGjss&#10;BVCgR72XUQA4SCGuiwGn8RuJjcEeEjM4jU/3iXXwbk+6h88DjAU6p/vr/pwYDNJH5aL3oyzYU8aE&#10;hmEhlK39OzC5AagYKNgEWoTX01QGCUBSyD0ZKmALSCF/2AASQIRBi4SqKWfqwvXHMV3/Tu+bmF7y&#10;H8FAkJt0DAA3UTbenWeiTJ0kqPKk/AEZR99UjnQqSLZnXZP/pQxcASj31DvTDm5UjoTiAcgHpJXa&#10;29WJyllgfrC97nuud2ux36/Hbq8a+xtNr6W8v1mPDON6ls69eDqyZ7aR8kWOtpbiSs9weSXgk+Qh&#10;2/bydF0gtRZ7uz09464k0poHD042L81QxpE55YM0zqfzyQxlpHDgLNoRgchH/CeL19Fq5WNxaSEa&#10;nWIUigIUAUFFHTGrCBYq2SjJjnrtWvzx7Tl2t3uSLQIUgc/s3IdYUAefk93VF6ei3lLnXp2NDKoA&#10;IjAtJTL2a8wyP+3kh3j/4W/qWCvxk2WFwCQ3CMPmBSZzBaYLmPgBJh/FVgCTWViDbhCZX/SQkkcr&#10;+k89E2OSP0MwGW4b18veTwtMMiWxoIqYhpjJ+nkr+pfteOy8jwkWDGKGOCI6syzYPGeG4vyTkgBm&#10;AB4ADaBSYBCgBwIKRCRtKmIkNW3uOUxhEyWnsZtaC0SIOtBoU+JWcr4aOJAz+v1OPXaKcNDrJqeh&#10;9bx+e3GPCZWXceh6AEq6FoZxay2JUXuD9eiayZih9MNnGIIXc3scqefbdnQgUfIUhWBaAZ4jJVMh&#10;udJxjMT+FzV2MxBt9LwH232DF5EXZmajl6Vh00PSmwIet2c7cSFZdOdeFnaUetIkdzC8IXiIofFe&#10;ZIUSOhRDcQYtZcL7i8Z/fjoVE1gXeOjdABB9J7PSzlQnxiEBUy6LF/QCqFVODgXrHsl/Q0axytEA&#10;NJwMO4EJ35EflBX+E2cp65kAexyB+EtSGet5dE/qCuBNs9rznEmGOtFP5x3vJ6c15ZkS3sT6kHxI&#10;S31OTvP0+59lTH3w/uT97NsPxPcjUX3mBEECAe6U873YiiNJ+nytcr6VxHzUZ+Qq4Ew9t5ulWG4W&#10;o13PR2epnDZ9X2ifxlxtN6YX9wQwe565baZ+GGfnu/ahzJTXo9FkHalmVDo7kkad2NwvR3N51ZEb&#10;Zrxvra57ACBTQJJ7wuBCZsf/WMGXwpyzB2ItFzE3NR3NpcnobZaivpqNRr0Y+UwmMurAp8Us8vNZ&#10;T2BNB1+QAsgXcUNMiHWMRbk8LRYiplKajVZ7LsrViahUp6PayEShIfKhz2OjsJPR+PjhF28sCvYT&#10;koLENqbUdxg2J9kjBMvqggusd6oNMAFI5ptj+p6JqYoeYgAcH6f/Fh+m/vbj+183wGR8/r1Bp9Se&#10;j72XnsCkFced0di4ahvp8N+Yncww2libmMkwH8XsBECBoWgrIW0EJGxVvWzNiJvi6mh90rzppWAV&#10;jliokdH4GBZPL0ODTVsav0LPnhyKTNjMkH4iDfSyyJUEEICCfR8yWv7HZ3q5g52+Gg/hXmi8ekn1&#10;iLCEewEKmYYp9yT9br0P4Im5kMKNwXs6Ahq8N56d3m4AHMPG7YaPUzH9zm/He32fz//IsfA52qz3&#10;B1m6lit6b0s+GWZy0uLI3Y/PMt4kcRJIAhypt8eg03/MJABDbzAZBisKUKTvceY9MwZEwI0hD9ka&#10;TAcgBgTMllxWOq5rA66fxOwMXPrO5E5pMGLynQzLludxtIm9yhlf17Ouax8SLEPlzrSV/AbIMGgP&#10;QACEPe2Bzk8Lg+l99ZlojAcQUjbDctZnZyX7cyo3fFhcj2NE4wBuNtgGzMP/9f8AlQQk+HWQj5Z9&#10;en/KM4EeTCvJ6VcBM5Kzv9qIjV47NtaW4vV6NVbX1yPTOo0MqwWKdcBasJdafiT+995k/M/Tkdh9&#10;WonN2+XYfuhG76QZK8dLcfSlH/OFWmTKrWg2F+O/9H/1/ybakjtlZoS7i5GFFR+bq+1ETvZUa8zH&#10;8no5Go1SLK2LpahjXxCoZGXvi0vVyOozdpiRrZbLs7FUz4n1z0ZJW06KoCHi0FrSb5WRKJXHJJ+k&#10;YEQ4MpJAkxmIxMcY+SCG8u7X+Plv/2EIKEnuMAs2SWSFwrwBoNhK+/RZsmIlF/OiPTMy+pnciC4m&#10;uqOHfz8p+aL9cJsmt0T7jEBpZOG9P59834ilrUpMLr2P7nE9CkRldF/8JbycBwYOclEc9SGMTCQH&#10;mSNQKUneFJE4YidsAEmtlFUFw06GGxWOTwCmAstIvSgNNmVKquJV4TRYehsMwcblRsAqfomd0PAB&#10;Dv9fv6OvGQ9DT4rhnUjmAAyONAgskuMVwOA/CYAMPEgc5I/2GAQLLCFfcPwxBogpCVIjxuEnVqE9&#10;x+/UqL0HZGj4On4vzU/P6N4UJiLwAGwwEnwSlANOQlgKlJycFcrCvejJlgxH/9M5MBLG+ZiV6RkT&#10;S0hswaxM72vZwmeMRWWFv+D6eFvfJQkkoxj67iiBvnMvmI0NCAASyGCULyoTsxjKwoapc3TNFCbG&#10;j3Kk+3Jv7jUAMZ3PvU/2N/VeYgk6/kkAB6tLElDlDFsBPAAY1QtMJ0XkUj3wDAl8JJ/0rPhZcCJT&#10;ngZeMTDKeljeMJcE1qm8nQBIPWjP5xSBS05tyhBfitkg5a13gJFSh8y5a/+JyvwWR6/O4Zq8V2K8&#10;gKXK8WQ1Hs/acXPcideL5Tg7WIn/ufFztBY+xr9Nvo+bg8X4vpUXw+/E1t1y3L60Y0/gUj0dj+3n&#10;bhx/3bA9rV+0ftgbnf/HytmP7z42IzCQBFlaK8ZSqxqdjXKUSwWpEYIwGYNKnrytubQmF+vvQCpK&#10;hRkxFymUuRG7KOaFC6iXnH7Lyjab9UpMT7F64Af9d9RLcuTK+k9lLn795W8pU5Y/ACalwoIAJUV6&#10;ar1CTM6NxRwTHekB60K3leNGFJbHDCgcG5lJzCQvGlTpLsSi/tPol7xUZ642G5Pl95Y7sJKZ0q+R&#10;X5+N9m4t/sfBe6Hxxziv/c3AgcO2VR5NgEKmLJJH+i0ruoXEAUwK2lY7izZaGm9ysMqQrM+ZHBpn&#10;Ij3vADhM4fkNAEl0HMoN1WceCGj1Z/0Pf8AnncPYFnpozrHTUcdf7wY03fcEdERND1jNj3wPAESN&#10;l95I7AfwoFHjt6Hnc+PW9VNjT/khLLVAIzZAXSctD2AASqbmapSACQ2Z34jmOIIgY6SRkuVKpiyO&#10;WUAylQPsSAYioyGETTSC/wMygCQN3H4QGXICkcREYCbeXsTWABQZOysGcg5GzTGe2TP6i7lhSFwD&#10;cBiykj99Mbqm3xO5CSBR5mnviI7O59moC4OZZSjljn8mXcOb6okR2kSQDDD6TkfxcJlG+8JQYIOW&#10;RnpvOg3YiH0hApyhbLLvbPAboXZAI2UKD6SNyg8ZSx26vJCcer8hayEPiDrinfkdHxTtDrZJHfMZ&#10;YLpVB5HA4yBYgJx6YhoGymjIYnCeJ79SAhYAtNMsxG6vHOfbNT1XJ06+bURJBpzLf4jPv/4tcvgk&#10;N/JR2PpbXFwXYukiE62rYnRvF2LlsmGmgt29n/zZ+6E9/rnR0Y9GQbbd6Zbj7PetmC+mIAdL7DIR&#10;N3Iol8kKPOZ1nracpAxLxAhgnIum71lmc8zNqCPPRUvXqYjtTE9+jJpIxYLUwhRBl9m08iDy55e/&#10;/T0BCgBSLOQ8YQoMpVjNRmdHL3C0qK3uDVDYvE2ouXYzEu0NgcdGKdp7taiu/erPS9uV6Oj78WMz&#10;Vs9ntNUNQpXlhait5w0mXGtZKFxYEkqKSuXGfokvxZ/j6KIWc5WZKHWYWV7ab60UzU2hqoAEQKH3&#10;JCsUiozuxsA5RrIUjT41UBp2Oo6BsH9To3UPQe8J/VevQj6CjQPAuRfzoOHekZtxEF8ej+Pr62V8&#10;eVIDV+N+vpGMuN7XeQdxur+l+9IwGHHLM1y5kTtSpO8JiGRYgAuNmr2OkSNCIhQNmUgEIEHjphek&#10;Ebsx03ih2zr2qMZKY6SxmnWooZJ8Bgu5uSCSQQQHdnHj8wCiG2n55EBNjApA4P1JxecZAIe3ezEU&#10;/6bn1HsCeIACvSwGTLkiRxh5DIikpDbAmAjKjsp0WPYpBwX/zReB0PAcM7jhZocrAJJYh9njgD2R&#10;5g3gDMv+8YbxSAc67+RH2Vtq6ZjD1pJapNInR7DKHse3WAqg7RwRb4A+LCCBLN9hBMxDw3gbQNhO&#10;VJywgLZAxAAyKHtYyrDs+QyLpNzxjfC7x0WpHRAFS8z32mDzALCo7J2vo7KHpZAwRnlS9jwD9UXb&#10;elZdfn4+l2SXgS7mot0oxLHAoX6dtxoYl3ECCPWNYuSbrKGdiYnOz3H9XI/cjj6LEbDNFhOAfJz+&#10;UxngXpjKps+t3WpMSIpURQ5Ov28KUDYNHiRk5mH4jXzkZqRI5rJRXShEcT4XRWaw08bnxmo2CvmF&#10;qMoWqx0By+yEftf/cTHouXOSQ5kFsRiSUqdH48P79yYf79+9Y3AggEKWbDaKeUkbsQsAoHsoELlq&#10;xVjuQ+w/lmMHdJRUgWp1z0oCBIGOwANq1touR+9oPpZ2/x6r6L2ridh/68X7ib/FTefvfsmMWEi+&#10;Mx29s6avsX3fjbWLJYNG6yDv/3GcBZ0BHsAJtlMREg4lyZB9MMsXiO9sSxqsjQCjhlKnmcRsNGq0&#10;/JfKpfEkkMHhiFPwUA1XexnWg4yUbE+YC42Yhp42NRLdi89EH8wG0OQXYiDq/bgmvRnAQEOFFnu6&#10;Qj0rv7P8A5ofENndWLVRD0GECYbuYBT6HSMbggrH8YXQsB+v+LyrbV8ya83gwdwh9Pj85/6c6Q1P&#10;ROk3dT9kiJ6VXh7DZ31i+yjSxnPC0khcM8AKmG30KjPAJzlTOUYmK2UFE6C3lvRQeZ4drOt7OvdN&#10;DIKyJNkO8HF0R9eCYQDoZif6T3KQJyYFoA+Zosv/cd/7L0+qI73TN7Jttb2IFQJ8Hg0Nw1H5Uye8&#10;nyWgmAohYJgETOFKZYtPhM8nYo8kaZGDg/TBv0LY9077ngFd5a5ruKxVpsg3WAa+EGQOgAJA3Akg&#10;7gTm1IMZCLk/+xtqC0hUGAj1m8of2fmoY8x786xyAaC/vN6onAQqdH50doM9U4HCbGCGj8+SSg8H&#10;sa6OutyWQS/Nx2xpLLKNGQNG/7Zt1l9dyceKOuHR6Q8/AKV+kLMxj828j5L+u7hWkOyZceAjq055&#10;aa8U9fZ8NCr56O0lRlNvlKJaz0dVDGWhPBvz+emo1eejlJ2XPCIYk4uKAKdW1H/X8urQBTQVdfpi&#10;KOWCpM+0GM7EZNQEfLlsRoDCWj4zYifjMTaOY/ZDvB/9JflQ7DcpifI0hUxLczHfGo/yWtbRnoV6&#10;JuabkzFW/RCVjZlo78Nc6lEWem3dLkvT9aOyNhqN/Y/Rv6vHw+u8Hbmz+m9pczL2zmpxIpQ8/W0z&#10;zrWVu6JNKyMGlJmGkK31c/ROm7F2vmQW1NqpGkwAmlojF0zfR48ANacHoAETwgMk6Cnv1CA2VxZj&#10;p9fQMRq0jIbejd5CDYBG/CBDg75SyV/fWB2PRKZ17aHXAIYa9wMJXDh31aAfdFy94svtrv0Flyfk&#10;eTDQLuU+OH9BvTrGnGYao6EiXaC6ydHH7+xhMAwmc8KUgOtBz0F2YpIw6uHoAfm/9tb0NNJL3UuN&#10;/FH7BzVWJh/CwO1/8HtD/ZEJCQRJyAJwnbwmg0EW2deg3wEJA7L+81Vl+BXgxHcBs8DwVWaOqOg8&#10;DAFgcBq9ygrwwAhgISRz4ej9glzR/3CWJqPX/1Vu5zvtWOswX0xXx7kuki+BC1m1jwCzzr893/K9&#10;f3vjXpIIF0SgKGuBwN2egAbAhCkgkQQUN7tmiDCVvS2BKsar8k9RFyTYiRMEYWkYa0pqE0CoHjwo&#10;UmVnh6tA5WBH5wEqnAtwqw4ACsAWOeN6Ux1S18hI9pS9wV11cX646feBuQCY1AP34H84Y2FxZO0S&#10;egb0mM7SUhg5qO1KTIx2v/fci4O3tdi869j5CigAKJPFj1EWs8/VJ2R3c2Ipmaj3czG/OGv28n7y&#10;746oAir8fzI7pk64oW3JSmFOsiYrW4Xt3N4U4vBzN2YnxmJH92QhrzJsJDcbzAm7oHNxdVQFIDnJ&#10;n1mBhQfRMln3YjHqS7K/RQFLeSHWl0UY2qUUFCktxPzMVIxP/uLFwljCtFCUTbNEaWaEWe+noljP&#10;RlmsZGZxNIodfW7+GqurAhMBA4yl3BEd6maj1sv/oFiLB/ORX52J3uVSbN91Y/O+HTvPnWheZeLg&#10;tSfm0lYB/T16t8Vozgg0hJrd01ps5382SOGgbYuadfaTrIKd/Kzz8l1de61of8z2wYoaX0rpTpKF&#10;Hk6UW40V7Z16UXIJ6HnpDdG2kif8Di1VgwYEAB7ABtnwXQ0ZnZ2iEGrkNHrLHRpyouJIoRQixaNP&#10;7whQqEeS4WPsBg81avs33HC1dyM/ciYqPTw+HQBif3tNvR2+Ef4HYKWMUjv8BpEcGrzvY/mkHljn&#10;J2czfgGmNOwZGPEz2BekczAAjB+jh4Gwgh95E45iqYx8TO9ogFHDvjqWZBhIPKQcQMCAMJyaZgqA&#10;jMrz6wubwEUb+ThsgMvFoYBAMsjXp9z1PPyX57JPSmXObzihiZBQN/TmGJqjPJIxfKeseW7Y1PfP&#10;t3pf/V/XfRKAE562xFF9EVkycMG6+E4dqS5TlAUmgRTZS8l+1IvK/xknOb+rHgivnx8xiRCAfWCw&#10;9ZwyqgfA50ESyAmFYjz4WGCYjsjBNMUKqQvkCp0J13NdCLzODvp6ZxiXpCNtSseSb0f1Adi6Lu7t&#10;ZzM79NCOxBIZ7MhM/vuyj/3XNQHLqj83znNREghkKlMxUfgopoINyPjb07F6WIz2wViMZP8luseL&#10;8XHml3g38zexmInYvOnE9MJ4VFcXYuNyUbZUc8Bj7Vz708nYel6SUujE8bcN+0zKC/mYn52OvBhG&#10;pTQXnaVC1GWLlUou6isF+1IaqxUBRzFKDUmcliROlXWK9Hylkv0tC7n56C23olrIR3ZqKsZGBHIj&#10;753SP/5RgML8sTCUkpAIP8hCdzo2tnLx3w9+NnJCuXDIVncXYmw25ZtMz5OQBv0aGcigpagfZiOz&#10;9HNU13J26ELXiA4t1GdiLfdzbC3/HPvdn+N04ee4qP5shoO/pLpaMENZPW1EbWshJmq6b2c+ajpe&#10;Xc2rMcpoHGKkYaeeE0MxpdZGo/4KrZQ8GeaUmImot03OvtQgMSAaLJrdoVJ9h1Iz3Z9Doehj9Z5X&#10;x31RYULCSBuYgpiIGtowogIDuVXvg98BFsJUePb8AzACCxgHTrybAb1mMiYaLEwG44ZuezkLG4Qo&#10;vBor1PlWjZjreGyQGjIRGYMKRgXQ6R38PnpuelFHcLinnsEhSwEi4AnrwmHrXlMN3ZEXrgFbAyRl&#10;sMMySEBCWdHgL+Lbp/v4/unB3w0ob2laARgL2aNkrzq0rv/AZiw5VRcAEceH9eHIzUDawGr4DGBR&#10;BmY1eh6DhJ51WBfcj+fCx4Uv6OZ0S+WyLRYhBnOxKSbKRExMK8E8IoATZZdYCPXiVHqBF+VBohog&#10;naJCJ/6dzFiYW2+VHKDkI0F+elSz6wU5SkeQ6nno4E7niqHqmKM6uueVfnMkT8yMDghwhfWa8aq9&#10;krhH5wZrhMU6QCBQ5XmTI/3UDONF4A5g3oqdbdwsRnE5G+PlD5FdnIrGAXbRsH3hy1w5qcdY7n28&#10;z/yHmCmPqPP9l+gcVnVcDEWdemNTDGJ53nZU2HwXm49Lcfi6FMdfqnH7j3IsCbB6h434+PFdzAmE&#10;5vMTMctMbrOTkjwzUSzORWMpH0vdxai0FqK4mImawIQ0kmyG6E8mcqR4TKUM2pmJD55Fv9uqR3Ox&#10;EBNjIzHy/n1yyjb2Rm38MAPkBk7TFaEhn/tX7VjaqTgeDpjM6kEyxekoZKXf9JBoQBjG196v8dvB&#10;hEBpLtavGmIudWmxXOTbkzFV+yX6tXdxKTA5FwvaWu95OoDVTju6S3X9p2idCLDsXfckhUaj2s0L&#10;lES5BCxDbU/DZjZ2DAp/insANWYqhb3BBKpt42PgH+BCD0yjJcR46t/pXewYJD2dSI56PyaZwdie&#10;iSicbooK99UL0ohO41yg0Gqw/EbVDcwOOjVcGhcNmpChAUeAgKHTu5Eb0e+t6Bo6R4005aMQfmUM&#10;DvKJ3lDHLU0udZ/0Oz1qitAI7HT/dD+do8ZKw3VviW9Hz0/4FbZmcBMIJcmnd9Oed6JXp9HiwE7+&#10;CtjHgI3ov19fkwSElXwS8Hzju7cBoGjPBkhA5/GVUP5p4iUBvMGD8qYueI60ZIgBXwaFzyE5adP9&#10;AHBABOkFs+Een1Uv+LI8KJE6k4EiN5FRAD2+CmQogH8vUDk72DA7wfkKM1mqpSUdAHpYIuHyNOu9&#10;GKJA3f4Sncdvw7FVOxtrkjDUiRiiNo4BGgD6kHVSf2aO7AcdClKHtoekIqeHcgfsKW8czuzNcmG9&#10;KhM6BSdRGnSQ4LxLyuXBYYuvh3I53z+Ki/29ONjqO1hR7xftwyRaUzmaiNz6qJnMxk07qv185CSB&#10;hmkc2A72yZZfG4/S+mysnjVkr8ux89SN47fVuPtDCuKp5kXRR8c/GBxWlvWfxWzURSSWGvlo1Gcd&#10;6c3NzUa1nIvFUiUq+ZzKtxLZaUmwhYUol8VWFphedT7m5yR3xj/GJP4TAUmrXnH6iX0oWzfL0d6S&#10;ZpLxLq4XYnLxY1R35g0o+XV97i0YTDIlySNpve3Fd3FW/tlaDlkEs5le/BCHX2rJkbQxqf8W7NR9&#10;FFrv9xiyvRGddjVWd5rR6teiUS3H9JRQUrRpfnbWemxqYsIFjw8DmYUMG8//zRUy1PUYDrN4Ycg0&#10;2pTrIEOS0bjSVFmfHun5AAwiNtdu2Myd6cpnlKyMzBUPmNBYhxV9tatGuzXIfoQGMwUBa7IAIIkS&#10;W/6oYZHolGQOozHVaLW3DFKD4zfmGnWYUv9BvztEqYZNbwhAMEkwCW70tDRMrkkj9T2QCXpPmAqA&#10;QkN13oYMzxJDRuvwt/Y0WOt5/Yf9k0CR8y5wogpcvjyfxPHuit5vL75Kdnx5hi0IoPGlqEy/f7oz&#10;QCRWx3wlCUAAha8GEED5Ks4k5Sg75FCSRAnceR4DDFJUdW1WwrOpLgwmgI3OQSYB7F9UL19fjuyM&#10;BcC+CeDoEIb/ATxwlDt0LEC0jwsmoOd/IeKmc7f7AmqVi8O5KkvK06AqsDLjUzkDyNQHw+9x2lKu&#10;MAbKmfE+50dIGeoF8Ej1iAwF7G9Oti07uYc7Df1O9ix1BwvifrQD8mO4L2VA22OfGCI+luSXgrE4&#10;5cD1g7wWs7oUgxXLAYzvj47jYk9geX4cm2fLTvisH0+pUx2Jh+qv8c+lf4n/tqlt/T/GymXFkVZA&#10;p9zNGTQWpR6QOrN12ac69d3GBwNKZ78ak8sfdS0xjXWpjHo+aouyqfpC1JfFWFaqUcdBOzsTs7Ms&#10;gD4eE9PvYnZhLCbnPsbExPuUq7IwL4aSNYiUKvnIFyWL2rLzYtGTR/W7dWcBF/OSTvmZFOXBUdS9&#10;kESRBJlfno7FnbmY6b6zoxRfCKHi6VxKVAMZ60LJ15JunB2Lpcz7WD/5exS7GTGRUVX2um5Qi62z&#10;lagXSrGytBQd9e7LrZYQjFwX0ai5jGnWnLaMwGReL8WK8PTuNN4kbW7i8LgXE6VfBCrvDB409NPd&#10;DTdmvjN47UmSBd8AVPriWLRYFQaFptEDOoAK0RIAghm+MbKXG7EQyQwG0DksrEZKw70/29S5e8GE&#10;RYy0dTq1eyqAZNgocYICTvR26pHuL1LvqM8OW8qAoNc0TI4DIkPHq0PF2nDI0nsm/wsNlFAm58OU&#10;1GviXNRnlsvAQC3PVC7Q7C/PGCr+E7EN/Cd6H2Qde0D07QGGo3cVsDii88h3GBw9a/ID8Ezf3qTt&#10;AVMBMBMcfX1D6twncBD7YG9HLXJT906SBxmje+q+SQolAPqqY1+pNwEIoLG/varj+KlgSipDATWM&#10;EJ/DtQCbiAi/cV2ei3NgCDhKX/Ssn3WMMP3r9Y7fjbrhnKdryceTviQniXrq5akjg7GAnDoaAAad&#10;DmVF2TqErw1Q8SRRhPcFlge7fZezhzyYxeDz0vX12bL0NA24NDDpOgC/fS0qQ8tVnc8eXw0MLPmC&#10;tNd9AQokjzNoVd5fVG6wRSKPgDJljtSmbX65u43/+s9/RP+iE+W92Vg8nIvy9lxs3C7G2nM+1i6a&#10;sfuy4uhoeW8iNh6W7MxtbpVsm02k0XkzplZHY742E7vdidh9XpFKaMWypNLxt360BTiQhe2N1VhZ&#10;a8TS2mIsLpcELnNRrOCclfKY+xCjE7/EmKRMs9mM0Q8f7DMBRDxv89xcVJtFgVA1CgWRhrLIxnw2&#10;uu26Ok/mDcp7bSwDCstP7DysxJIesrKaE8OYj/puNpYPax53g/PnWJRspjIak6Vfo9bLxHr/P8b6&#10;8oQ036+x2C9EeSUb249C2H47WkxqVCxEJZePKqu0CeEAj4mx8bRS+0TaZqaFjmIoM5OMdp5zYzVd&#10;9kZj+7OCbEQyDsDDhsJeW4r/S/M6zLfta9AjMAsVPQUV70ar/wAmNGYcsc7JUOW+3akRX++KnezI&#10;KNMMaGRBAiwAHE7SJE2knZllXY0XEIE9HO5sGkDIBsVXQWQBKYYjloZNmvxKu+EGen6Asxa/CWCS&#10;rk2P6GvruBmPPptey+AdmpQhOCwuI/2kxogfBCBLTEBlo/eDaaWwsT77/dRrGzBZbhJKLWagHv/r&#10;C+xEsuYN1iEAGMiZL2IJMAjuA5MCQDgOc0EGmgXqN0bf8tswzEzdwFCoK3p+y02BH6Dx+SmxiydP&#10;LahOQuVNDgYGdHXC9IrktCQ/w80Jc7GoDHDgAnx6B+oJxytME0cs4ALDgkHCUqjvXZar0DsTIUJu&#10;AJQAswEFBqFyojzxWdzhDFb98Dl9h43sB0s/kCMCC+w0qnGt52IEN1KFaFuK7KVzqSPAJPnTADKx&#10;GgGKy13tITFHyoRAAb4rZLmeT+fxfLTJnX5X70g9J0BhsqjPD4/xn94+xcvlmQBjLLbuO7F6WdZ+&#10;Obo35ZjZ/FuUDrKxfluPXxf+JY6+rsd4bcSgsXJd8Xkwle1HkQIBSLWXsyQCXI6+rNsHs7Rdjs5O&#10;Ob7c30VVrH9FgNLbbUZvsxKLzUzkiqMxm33vCbULki1VyZzRjx/V+ct+60WBjsjG4rwkTzEq1cEq&#10;i8WSnbtb693or3ZEGOpRqxQAlDRdwd7qmirtKpZWpUk3yx4xvLA55ejL98fH+O3pPjrdakwtjkV2&#10;edSOoLW9inTXQlR0Y5JkZqrvo9mQdCrloyT9NTs1HZMCERYXwpnDZ1YumxyfEKBMxTT78ckoilZZ&#10;ujwlZoLzz3rdW4o6oO0BF6IFOE49nsS9Fz0X/g+hvXpI/AH0fMPIAA3VvSS9IlKHXlnH7WsYNHYa&#10;MZ7/Y/VaNDgiAgAGPR7OO1gPkgNwocG+qMFi+KxW/8yIVDWsJFFOo00SFc4+WIquY2aixvjixj8E&#10;DfZQX7Q0kZ6k85PvhAYqwHNvz7o6emcZLkwJsLQDVs+CP4VGi5Fi3F9VVkPp5NnMZcyUD4b45RFD&#10;FQjrPb+osX8TYGDQsIjLw76uK1AxcCWwABQeLvCZpHLnvjAUAADwJOLG+ameYCk3ki5IIPxcPAuy&#10;KV3LkSkDOEDB86jX98p1kmAyPp4DRkivje8EPwNMEgZDXSFJqSdvOkZdw74e6QRkrDyHWYTKzVNH&#10;qFwd7RHzON1n7hfKMg1/AAAAZOrJoXede7iz7roC9J2DYrai56ScdZ5D7ro+nwEafgOAuM+ROgzn&#10;Ruk3VjvgPrCSlNND56h70G707gAO5et2B0irfi/29uLpTCC7sx9b2N/ZVewIGJYu5qJ5XYjGiexo&#10;/aOYxmjUTtTxb47E4lY+Jlc+xGznfYzV/0XgUxGbQUV0YkvAMpEZjfG5EbsjJudH42L+l/jvsz/H&#10;RleMozYXK61G1DuSQG2xjEZWsqXhKQmqi9WYzXyI0jxZsvMxrY6fBePrrVJ01uqekLpUZrnWYtTE&#10;TipSGgUxlLWVRqwu1+1DYX7nBCja9vr9ONrejF292PZaXz2SUPn2NnZWV+JkYzM2JFm6tcUor2Wi&#10;rAstVytRzkuDiQrNTE5EbnYu/sPUv8RsMQHI5Pi4GMi0AGTaDASGMjsz64y9nKjU7PRsjI2OCanT&#10;YlmO5ECjod1vj9ruVQHqRd/Q+PSmNOzkUKRxGTj0PUVyEijgH3DCET0ZxiRje1OvbuekNqj3HVGD&#10;gSTgO5IJfX64S14K8gYmwIRCqYciBIt/gkZAwwFgMGI+k7RGuBrdzJKcoDW6HiDhv6ln4z7JGPjP&#10;5em2ni/1fADI0X7fDk/uTSaofTsy2rOjFGni3qb3+sx9HPUZMIJ0bgIhevcUGeJ9xaL0G/6Ku8td&#10;+04w3uSQlRwU40uJfBxLzliMhJ4fMIEBct4n/E0AmwyFEKwTtmQoJ3pmAOzrC3WT6uv7p0exn4cE&#10;MK+3Ds8TljbI+F7UD5uMSXXFvdl/fUl1hnMc0MPgkk9FnQXv5jrbMpOh3p8FJEjVa33f21rVfzFY&#10;0uyPY6Wz5DK1zIE5CviQrsjJFIlB7uEzg3UeGSSpd+qROkPuIHsshQQygCDti/dgpniiVNznRgyT&#10;9IAUKheg8fy638WxQFfHKH9GwN9Rb6obInO0UUCFd2JDjiPFTze34nyXKKAY1slZnG+qE7o9j95V&#10;JVa01c/EDo6mYvkmZ3ZyeaL2cH4YuY2PsSjmsnZRt7MWGbR1tRwdqQPyx/B3zmn7T9X/KKCU3Hls&#10;xVxj0sEVQGVxNRvFcs5TEkzOfDQrWch+kK2Ox6TYCXKnVi9HpSZQK4n1ZLNSMrkoSXEwkXcxl/OS&#10;HLT59RXJq9aigGZhCChzwZIT662O5AqaCBqzopOasbGizysrsalj5YUFx7MLWXL+yf3PxsiHjzEl&#10;8BgXOMxn5+xngS4hZfCT5PUgfJ4TmEyJjYyLlextr6cwMNp9oN9pjF9ftf+kRqljpLdTkabl6vHs&#10;6KICZVBQbXoMohZ8x7hM5z9J+1u7nxqAkBeENGnMHHsWcLiXdDo9CVP4Xw5iZ6Mnui89rIpiqru1&#10;bstSBiaSnGoklakxCiRowPz2hWkQtHdPp54S8MDQABDoMQ3J6fTIG36/wNBpyOrhJEccQdI9yY1B&#10;ttEj41y2jBBQcj98ClyLz0mH07OqQWLoMr6hT8gNWmCA7wQDJJoFQ0HWneyuxHfkjuQDBv35gVXi&#10;VCZiLTZuMYTPAppvrzh6KdNzg0Hy1QhUBgbCuyX/VqqzbwL87wKSbwCJ6uybgD/tVY/6/NunewMV&#10;MtX+FdWPHbmqH+QEoMz7UW9Jgl3p+Q8FTDhqVQ4CQ6Sac1z0nrDEN0k4Npjm4yUSMhk/TnNAF3CD&#10;KSBvYIx0AqwKMJwgi+8MhwDczRRVV3QIK5I+gEwacClZqjJPvpWUEAnAUwYOBug3WMoQuGl/lIul&#10;o8A2JUGSvatnhEFZttOOALRUR7Qh6hDQBJiYF/f+9FggeRL/+bffYrW+FP/8/Bb/45/f43////5X&#10;HD9txO7NilTEqsrqKf7Hf/lnXJ6dxpnaFtnmqIX+dVuAdqwO7SCWG7UYL36MQivjfBb8MLAYoj7r&#10;V013/nPq5BfFPqotKYkckmfCTtWxkRF1+plYWm44woOiwI5RG9h+UYCyWCz7Gtj9Vn/Fs7d1mtVY&#10;lBzyYunDUcZIkrwYRL1USstHNEWPxETqlXLkJWlyAhEeZJYMuRFRq48jApLRmNNNSWzBsUq23syc&#10;pAxRG0ubiXj//n28+/XXGNd/nPev+8BAaJTMhg6A8J3GhkFBN50D4YpSr4iRaUsN8sYVjkMyUWyi&#10;EZdqiPSIgFDyAQAuv33CcagGa8ARRR8YH70wPhgGnTGxMaFXnK43ot79pYantoOhmPIKVPDnJGDB&#10;PyCgkgbH0JBRNLj7i+3Y6HXc0Pa2krOPLY3DUcPS8zJRMg2aEbA0Rpx5nm6B3hMw0bMBjPSKpwcC&#10;Jve03A+qTA8s2UKvru+et2XAymjQ/PczvbfeDcAk8xdJcLrXs5SzYev4N8sRXROfihnDkY5d+vcv&#10;3B+/hu4PO/mu8vtOXsrnBBbnRzv6/OipMFMHQM6K6lD1N6xLX0f1BEsgpyVJ1SSJGDeEo5fvzLL2&#10;Re+EE/f7G1Ej6o/7/cls+Pz7sP4EfDw7IWaM0HUJe5Fx7myuCiTOnIJ/JRa12W4KRNdid3PNIJHq&#10;jzA18oq2cO2ojqWtjP9EsoU8oM31ZTOQTfW41IvlqECHDoK6hHnCePCx2K+ieqf+AUXYVqo/3Ucg&#10;c05oW2WQ2gsAhiymbtSG6AD1HsPcIkcdVf/4FJkg/eZUwKn2crApWXh5Hpc7O3EltbDcbMXx9lac&#10;7e5Iyu3FxtpqNCq1eBPAbO6s2kd3eXwYa81mFLPq7NWR99SWP1b+FsuHi478QAKmyh+kIGSnAolS&#10;MRflhmw/z/QFo5GbGfdE7LXFsthGOdZEKojAkg07KcIwK3suk55fKkfGOCCG0l82Q+mq3D0FJIMC&#10;ARMmp04TLM1KmkzFJJMfCQy4sTfki5gGADIqVgI4jGmb0I244fiYNu3Hpkbi119+8fbu3TtvYwKe&#10;d7++i4/vP1jmcIzc/5QFi++ExkZewyAjVhXg3tPa/so0k94AoCBUl4wJA6OxDHs46Vb2aozICHqt&#10;W1UMlQiA8B8Ai89UOrSfRodvgxAghs84EJLOaIj91ZZ6Qf7Pyv9JVsEIWEqAHhdjp3fDkUkPB0jQ&#10;8LjmrlD74iRlZSKRWG7T+l4NlXBh0voDqaJnAbhgITAd3pPPZkLaHH5UL845SBDCxcgZRj4Dcsg2&#10;HMg+F8aiRvoC81KPjmPTDkFd074W/Z/3h33A0MwAxCDwU3zWb7ATD+hTowcMmBYwMcSbONgRq5Qx&#10;2k+gcvoimQqIUIeAyBDsDf7UiUACVoVE4jfeF4bFcerUoK5n5JkBDwCazgNwxfdCqjrHNvqretck&#10;xyzjABM9Jz4zwM9MD2epyi6VH8BPKPpMvf92XB5tmiFcnoppwE70+QR/ED4v1fsnsU+kJutPw24A&#10;w/2tnjrSstml5ZCOux7PxGp1XxiWxwvpWsm/gg8uAQbPwDWYy9eOYrUL2pBzh1TGZiY6DgDZn6R3&#10;Q5bRGbCvlvLBwu3MxL+21Int5W6cHOwLKNqxvFiPfqMda6zOoG1zfS1W2kuxvbYS/fZytAUwy7VF&#10;df6ZWJDNzmtr6j2yAoWPsllcD6RmzJYnHQSp1iai3s56X61PRqGai1qjKEmzGOV8PpbbHT1PyQyF&#10;JLZJsZdiLi+WshDzc7PqRMWMVpc8C8DyUlVlJkApMCCwsOAhy7PTkzEjMJmdmY4ZAcPU5Kj9IR6p&#10;uFAUIk07UjOphxoVSAAKMI8P797/YCGAxcTYmI990OcPOudXwORD+v5RcohzkEVzug/SwVTaDZLP&#10;NCo1OhqmGqMjOTQ+NS4SijCO5Nyip03JWa4c9VZ2DKrBYmg4WzEKKgzZQ+VjbK5cVZ4nM8ZJJ+Ol&#10;h3m9w1PPMHi084Un6EmjW0VZ9Z/j/U1fA+rqxgigaKPx4cij4QEonnYRSqxnZZYy2MmQRl8yxYAa&#10;oqm0QGUY+WF8D73ioXrLk731H70j5zjTkgaI1JFBQf2dU6N34D3oQRlcx7FrUXLyW8gyvT3bFvhu&#10;GHRhaAYPgfDrzU58uiWMS37HkK0xUDI1cNiC/VEqY/wuGC89KM/lulG5ABpkBTs7VuyNOgRM2P4M&#10;OyM/iQoJGFS/RJIwKq5FeSNRAHnGaKWEOwGF7817ijkZyFKaP3UJuAEiKTFR76TrWLpI2rHO8Asg&#10;rDKjvgjtU3eUDQbv6SapT/0XcGGVAMtPlRsggLOfOiQEikOe8gdEABAAi++XpykvhUGFZ2YD2x54&#10;6HCywOR0f0Pln0YoE84+2tvQOZuWP3+tS9pbkqtILnUs6hCIGuFsfnSdHsb6UteJZNgYnTpR0max&#10;FO1qLdY6Le/L2Vx0Wy0nTy416lETc6joP4XMvMBkzgxienxMHf+IZQwdP8oAQPk4+2vMipUUCqNR&#10;qc1GrTYVxdKYwSQvPKhXq5HPzkdPDGVOwNFs1j0KGRZV1X0W5rMxNjYiQGkKUJoClFq06qWoFOZh&#10;KEIbUaQZyZZpUZgZgQrA8nHifYwbUKajXq4KYAQyuiBJLrNTKQTMHAgwFR4aH4o3jusYDGVqYspD&#10;modA86v2gNCk7oP0obCSnEFjAySwDSI9KbmK3giUx9ANIPrutO1Bo4I20tgIK8Nu7HB8Uo/3BrVV&#10;I1UjpPdLoVJ6DzUwNSImRWaKQAbVwUjIZsXIiaRg+CROOcdEjQ6/AjOm0ZvRC3IMIIGx0Ij3BuFL&#10;Ty9Ag1MDxHdywRgQNSx+swNQjRDHpkFHDfDBcmfPLMiD+eil8Luc6X8Dys2zIlnYcwyQorHeCrTc&#10;AO2P2dLvPLvO1bVopERHkDs3p5sqF4xYjEzAYmesgOXbm8pTDZrfkiOWvaSXgAVZiFH7d5Wzs421&#10;P5aBeF0eA0diI8gH6iodSywTEIG1fKVzgHlyrurWEgdg0bVwthv0dW07igETs6PEHPnM//jtq2TZ&#10;b29IMMlYSVqkrX08Bh98QkxPSTIiEiRN5E1kBwbBtAZMb9GslWW0sEBS8Y8NDgyfgE3YtyGWSXui&#10;w+gtL7ke7AMB7FXeLKJ+LslDead6Poz9ja7lKywUOcSeuiW07P9aDqtTYXIn1SEdBgA1zDeiTVCn&#10;HL9Uu0iAchQXaicM2INNkOex3us5sDEpW8KuAJmZqcmYGsNWp5zZ6kmSdO6M/ZQki07rd4GHOnZs&#10;c2JEYCLbnJG9oSZmpqQ8CgKHyngstWdjsT4jdjIvdfE+Rid/dXSH6QyGJKEotlJgPI+OZXSPemMx&#10;Ou2awKQhudMQS6rF0qIArShAQd7ASshaZUkNUvFZp4f5ZJvVugFkTgAyPzsX7YZ0kl4WEFnQDfD8&#10;klcyQwhYYDOqh0fWfNBmEBlsv/4iIBEjGfH2wUOeKSQACAcfDRLZkxYpT7SZxpnkjnoR92qi4IMG&#10;RUNE3nzXdwCHRkrjTfvkYLSzD4kz6GFBfnp4FtWiUWD40FhPGUAvrx7s68u9GQRgAeDQGGlke1vr&#10;7lnoYT17vnrQNwFLt93w+cgRhrsjU3DGAiI0RCY98uhi3csshvsNQpT0as7IlQZPPd2Bx6kQzaCh&#10;2ZkrcEAuMQiO3BiABalDeRB9sONRbC7JCDZYFQ7EQdgVsLhP4XIYClLn+6vKRYb7TeDLdwOyNxkn&#10;5YfB63vKTQG4U/kdiaFwDwAfMDA4DUCbhDpYoDNwdcxMBTnk8wEXFgUDBCSTVN8Y6sUxjIeORB0B&#10;vhMxEv4L43QHoM8OtdKJ6NnsX3kVKAJcyDFt+MGeVEavKvP9nQ2XEQZLGcEKCO3TGTG73s5aS/Ui&#10;VqL2AiOhLje6LZURYIKEUkel8oJxAB7UoTfYpo0fh2qSMPhokDgXYiUsw0FnRDtCMjnTVkyRGeE4&#10;DricH6ypXsUY8a2oXTAb3a1+B0zcSaheifzBfBrqvOemmQMoH6uSNwALHXi1VIuVRkudPrJl0q6D&#10;Udnh0K7o3Om8CZLQadNh04Hn8yl5lKzX5nIhljrFaPXKUanqe3MymgKUhSI2r2uKRIyM/epF7Hq9&#10;VdsovlDApShGVMmjUqYEQOXYlNzZWJP8EqB0W5VoDgEFtIKRDP0oaQa3Ga+7s1Srm/p4lKEuOC7E&#10;W9B3XspMxKg3mYBCLzElisULASKgG5+RNryoJY4Qlf9wHMaTz827QZKSTMr66dGOnXwsEgW4MD+s&#10;G6ga27fP917QGQP69ulOYCK6rQbnxqXPQ4csDTTRbmhukjkABCB0rutDdwGVG1U2tJSejY1eC7bC&#10;EhwYPhM8M5Xh9aCxpN5HRg14qDGx1g+GTp4LjQRGQQ+GjwMwgH0YWAACvRsNnGtAi+nx8KMweXSa&#10;riBd+3x/zWOILtTw+A39T7IV17+WhLnS9zR9gXpbXRtno9PO9V87DfFvyFjs7NP+i4AB8EihYmTM&#10;qaRLT8azL+MUWMiAksRgP2AyOtcRGQMUxpwYClGeJINgEwKBgR8Ew8ax+tvnR4HFhYBK13CdpDqA&#10;BTGj/enRdvz25cnshQgfS4EkVnOj4w/x+2eifAKNz6pbOg2urd+oZ4OJjtvZrnomouIBiX5mgPHc&#10;rI8wMNNHMp6HpEISx4jcUZ84xTF4yp3kRdc7IK82QfkBGrBPnKyrnaVUJ6pbBm1yDLACfC7tG4MF&#10;idWqXpKviwggs7btDlgv2dbM5pZSDwCVM9UtsvFCMpQpKYfyl2sP63azuxqFXD6WKrXIinVkpgCC&#10;+ehUGzEvGUPOFgAzKZtDwvRay7Fcbznqym/ZaaZrTBHYj++S/aEMCswRK1BoN6piEovRWE4ujnpz&#10;XjKHJXtrArBsjApMPnz4exQknZrNhu0eZrJUXRQLWY5auWQJhM+kL6kDmCy3qtGoFaMhQGHNnp+Y&#10;JBpHbAKUNHsbDGWpthj1YjlauhihZBhIXi/X1o1mJqfNRni5eTEYO2j1gguSTlAxwIOXQbPx8va3&#10;iLWArKz+znfkEL0WEQRmHnPughrNb0QN9BmNbcmhCkMS0Zg4TuTG0xaqsQMe6RwciqmHprEzLJ5M&#10;T/sOdM73F+Yp3bCR0yvckmKv3gqJQGgcgyfy0F1qOJEMg7es0ZbG1UCXaTinpqcAw7kagJdPUM/1&#10;rMblcCE9Dr2YGhCaGV1NQ02OOvVyapRpflMxEDUmzhmCzfZa12DAc3M/WAD+I4z4UufSc5ue69r0&#10;qMkAzsSCmAtEAHWyGbfaGDHNhFGsPgiLMJMAJGAoyB/Yi6RCkjSJmeA78SA9GSfp4fhjMFYYB+CA&#10;AdO7fle5wwq/UQ+qN0sc1Qv+L8D++xciP9QloKfrI3cGv/Nevwk0fhd48H+um1L58V8lZysAQv1S&#10;1vhQ+A1gAUDtN+F5tP2m+/zja5Jf1DnnwkpXW2Ql4/dASoitqH6ZqBr/l5P+BByUGYmG5P7gT6GD&#10;wN9Cvo+jcgINlkHtLC3K4Bm/k/xgZlVH65Y5sAvOpdOhXoe/U1+Ax+UhyXJpygpYMOADkOF3e7uH&#10;UabOkPr+qudnmkrmiMEnst3biJzsrJQvRWVBRjq/YMZSLxHCnXWklWkICNsuLzYsR2D62BQ2h7+E&#10;xNG8gIXgCcdhL3NiGlnZazm/EEv1qsGiXMpHWSBR0p5pHsdGP8qeMzHHcBgBGhGevPaQimYVp2tF&#10;knBxsDUcuCD/pNOq+1rZucFYHk+yZGYCsDDNPn4ToaT0Ur/V1UMUBRbZWOssi9osmkKRU9JVBeZ0&#10;DuwExjIlajbyQS8GoGjjxZJnGVAhX0XIOgAZGhc9j/NQkD30eqbRl6qAA4PGdzWwlHWZoj0ABKwD&#10;WUEFUDF2HAow3NDVm/1DDfa7Gto/YDSAjxpkWvTpxBWL8eL7IJXcDjc1AFKxaVxIGM+WpobnVG3A&#10;RAaPrwaabP0sUFhF6gh00vWOYlNozXVIqYdNmCJrj0TBGJwYJwM73VuRsehaOn55tKFN1NiUOflP&#10;8A0BYnwm5T35kMQuZIAYHQ5Qevg0HAGHZQJRZ6OqgdJIHc1SmbCyPrOgIV+erjdlSERUeCZmvqcM&#10;cIrqPrCZO32+3RPYCEjuk+MWOeSkN9UD9cL4HMDi9y+PZhT4vDzdAUACO3EYWYzihQGZA+npOgFI&#10;2Kdzv0oyfRdAMf6HKBBA+Zv+ByjYIUzHIDCDFSE3qWdSAMiQ9vVVp1/Ffn43eN2pngdsVe/hCY5I&#10;jVddIG8oR6+IKACwoR9v+5rr3bbZ5csNy70KWNQeUl0LXAUu7jxUh9vrXYeWqfMXtR+c3ACHx/TA&#10;WvSZeuZ/ZsOqM/73dMmwD11T90+OV+qbibYFdGpb6R1pXzpHdQlQIrnb9WasLi0bDHZ7m2Iqi3Y1&#10;wBBQCxkBygwSpFCMeRn5xOi4c0aYdJpEUjZsEWBxVEfqA9kDyLSqhShmBBIzgEpWgCTWIjBaWJC9&#10;ZxMxyOr3ugCG1TqZW3pq5n1MTLyLzPxYVGuZyOXHJWskf/T/apnlQWrODG81ax6Jj7oxQ8mJkfAF&#10;MCGMDLBkRV8W5rKxXBNo6IHRT4AJ81KCeEidgh4CwECzDRkJTIY9L0R6PZrL4WTkkWTOiBATh91X&#10;NUh6IDthZRg0QGt4jtGI1GgcHTDApEQjyx8dSw0rsRX3emY2OAGlwXU+oWPAh96HLEoP6lMDozER&#10;HiQ93TJFFU3FI2HouQAer36nxpNCrWdiIVv+DdbAc1CI9DzQWxgPPhLO29vougHDll50r8QyUnTK&#10;kSkZCczGjZbN+h+/yEkcbPf8HIACrMWhUW3MrwrN9kBFQBYQsdRIwJr8HjAN9fCMcwL4bg4FDjAR&#10;ojiAAyFklR2MgXPJRiW8jB9I0oeBkmQKf7rnPKIMeyo7mBGOXJ0vECKkDOP59nJqkEi5IzAD8keS&#10;YSe5dSbm8GiAQd4AODCX37U5agMLoSNQmXxVfSMNyWR2x6LjXBMn+Ffdg44EoIDhwIKoY0AEhvPb&#10;pwH4CDxhOcmvQuToMA4lZx06VrnBNjyoU/VMvcAG07AKAeTmmn4HvBNLoXPgszsO/Y/O4GBnVe+9&#10;KfDB5yUwAPh1HaQMLIhrvqre7F/TxvtzD5zLvj+dF+1Bz2n2c5WS+QxAAh/q1iF01SuMG5l0dnRi&#10;INnf3Iudfi/qlWocrW3E6iIJaRnbZL1Qto+FaKpHBOdyVgbYnMPCtjM6dCY9YnpGMQ/ZeQeJU56O&#10;tXY7GswfLfslGRUgwbGbQc6Iccwx38nsSORyozE9+96D/qrVjJjMlGTNtBlNqVj0fTNiJVOTKXXE&#10;86HATACTudm0pAXoBKB8nJFE0UMShmLMTVZIWSyWYloshFAwuSUAB3IH9sHLEbWZtORJ9AudBzvB&#10;SQszATzI9aCxfFNPS+OkIdrJKgCgR6UiSOKi8REOTs7V9B96od/UiDFUHIHobzdQN25CmOqRZaj0&#10;elQUvTr0loqnsdGQyIil0dJ4TGdhGfqO95/GgrMVYMPQ3YvoXm50AgvStO3IHfyPnotGlMBHPVqv&#10;4QQrvPtIBACI6QPpnezv0fMijwAHcj9oUDR62ATghLOPtHcyfBMVh9nsx/FuzwAFZXcEbPh8Yh92&#10;EBOZUdmQ54LPBAnkDFMBBBEgwAf6v7+7HRurK743gDEEJJiJwQbnrcADWfRFe//+wLnHerYVg9Y3&#10;gUnyyQgU9PtXQOb5OL45iiRABzT0nr9/lbQBJNRxAKpIFdin5Y426utaz4kvx4AgmZT+n4AFxvm7&#10;OhVA67dP1L/aiZ/3Qu93qOP4bgApOhGuofpWL89ysbAJG7ONXXV9nQwatoeTn9+QQIANQE/dUo+w&#10;u1eVZRrSkGRli0GDAiFPBck16DQG579c7Yq1Vy1fU84Lda46Ulvmd/u4dA/7aNQpkFIAUNF+cNwi&#10;z27UYZHs5nP0vAxSXGq0Ym9zO6oClrq23d5arDRbTt9oVmqxv94Xa6lJxkzHgkCGY73ltuXK9NSU&#10;J57OyE7HZJOz0zODDv695Ek+GuVCtEQMVpdaHn+Xzy34uswTa/8pK3KyYmBOTKgksrEwamdrmRUo&#10;SmmJjRJsh/F7hYIjxFOTYkbCAJiQ50MBQNgDKiz6szCfiZHZj6JCAgnRJiQKISsYx4QAYwTvMiAh&#10;ypUAZcTbpAAEpAJg+M5v3Ij1YtOgMzUMGhw9EA0Mx5oqkcpK+QnkgSSvvSf9JTIjA8M4/iGqzYxg&#10;9FDJV0LPQgOD/id5wD3Ie0iMR4gP1VXlARjQVCcbCRycD6DGZaaCD0TH+IwDksrF+NHG9HQYNiCC&#10;s29va0VgkcaG0LjcSHXesxoRe5ZC3e23Y3ejY3pM5Afjts7WOYAQ9+O/5FTwjsxpSijY41f0PpcH&#10;Pf2PKAG5ImcevHey04vjnRXPn8vQfXpc2AiTI6PXH85F5W8l33QvnKKMfYGVkKdChAeHIkMMyHfg&#10;OIaJtCE5kDAxzluctp+YW1dMxSxHzOXTndjKg1ibAOdEoOYwrUFH/9GGIeN3Sf9Hruozhq/yg4VQ&#10;N/ZjaQMAv0v+kCv0jR5Z5/h6/Id6Uzt40fMBqAZE1QOgR73TEdFmkDHf35DC6jD4Xf9jA0woK9gr&#10;32lv1AflTV0hNQBkwBtmaPkLO1UbMPPVc5pNwhr0OyCEfw82wz1XB/kpjujRQem6+OJS5I0pOlfV&#10;IWzrvj0xYJzoKRzse+g5YMP2m1naJsZEm6JdpHZ24lQABr3SsWRnierg5yBUW7BKqBRIMJs1e1lv&#10;d+w/Idm0mMnFcqMpIGo4Tww1UC8V7RNBOWCHMwIXWMpiZV7XXXDm+3K9IWCpR0XgQ46JHbAsoZNj&#10;KWAS3yY9TWSlOBV5sZDxsV8lf37VPUeEE2MCk5wBhXF5GbGfmZkJ3/sHQ+FgXnqK9TjwABdYXIvF&#10;fzLj2uOYScxjGB6GdYwLUCaFgrAR+1EEKAAPYMN3j1CFlsrIcT7Z6SejTclUMAEWceqrEZzGtQqT&#10;BokDlf2fjjh6KAadodlZAfDSOh6fCz02MoFew1mZ9GA0sqdrGcC6WIkqE0DB+GEganRJlhBWVePR&#10;c6G73x7UQDEAXdOgovNIeoMpuQGoIbQaNYNBisjoujqWnHwybAMC9JaeMeWc0IjMDMRW8JmQFk7i&#10;2d5mR8DGtJG7dtBe6P1hUh6DooZFY4RSk5yGwQEa1/hbDtZ9H8AnDWxUA9X17FCVjPn6JAZzsaNy&#10;3IyDzWUdA0TIgt2PT7c7ArqWjEEGofcn7d7sRv9NyWKSSAIc/CifBSqf8Kk43JwmjWb8z/FuV+VK&#10;ucFgOBfw0Xf8Lbo37DFFlVRnYjfeI2NVj4AKgPMZo8d49Z4kB3IOM8rxP/5Pen36DPgQGr5wpO93&#10;SaLXJ7EeyVsAJoWVAStAK/mOiFDx/ZOYxc7acqqfgbxAslrOCChgKJYaqmdABlCxL06gNOzUkCjM&#10;GYOcwbdycbjpiCB1SttBIrPWs/1rdAQcVzkCHoCMo0JqDyQ0srAb738pwGAM16XqnvOWm1WVKQNS&#10;8e3g3E1t5+p42/KS60xLuuCHLOcLTm7LCkAYAlMRyAyVAyBC9uq8mAr2SPIofhbsctjZ47vEJqt1&#10;AVRtwWscN8plAwoJcsV5HdMeBzDAkpMMWsjqunkAi6lHPoiJfHQiXD4/ru9jApypNHObNpQNK38S&#10;qv4J/wkyh8gO/hTG9gAwpcKctNOcbkIUaNKAsrXWVIWR06CeVT0jMWrnnhhQhvHvD3r493q5ESM+&#10;Bv9Ze4OJGgqSBDCBnWBYNAin2ashOaFpwDbY4x8hHOkkJzUijx3RPk0shAYl6UkND+mjHgyHHJ9h&#10;E2ur7cHQdHqSAaCoAdC46HWgtMnPAbWVkajHI0SItkX2UOk0Rv5HBiXA8oMqsx/Q2CR/BDQwKu1p&#10;rDQ49HZqzGqQJ7AUAY5+w4BxCANa9FJmJbCQfRLRtnU9ei5JJkmMK2bm1zWJ5JDAdiVgSUzmWJ8T&#10;EDFdJWFfRsACPpTluermXizF0wGIlr9c4XgEINKCVDwPqwkyzcErbEQAYXYx2Az4AimAxr8JVI52&#10;ugIijgFg+GJ0PZ3DfdgjSewbGdSdAcU+m0FoV7/5+qp/jr3pvTnGbHJEj5zgBiDoN/tnZODfJGdg&#10;pH98fRowU7UJ2gC/aYMBuZ2IsaRIT3Lif5dMAgDOZcx7ZESr/qlj6g3gpx3AVgATNvJ6qF8AmMmv&#10;DDqu78QuAPu+2hMAwjVIhPvBNgET2pc2WAgSF3BxdEe/waK5Xpr2M12XOj/cTlNlENKmHTOnDfXG&#10;JGEs44FjmA6n3224kyboAdvHdYD/ks7bboVx5hhiShBUxJiNGlcDMgcwSZ/HYmZWNlyRPYulZCRr&#10;ypIssJ5Z/R/HL+FpUkIIE5POAR5MTnwQWxJ4zI1HvjAdlaqwQf/NCAuykj74XebncebO6PrksxHl&#10;mQdQiF+zIX0yvhgAApDkdMGN1boqL+UX2KcxYBv0TLxAYiRoqAQqpNozEhGn4xcbKEgvoxWQGGAE&#10;JvYjQC9Fy5PvAslBQxatVeNCI9NACD/aP6LjGHnqZVWx+ux8EzXSBFoAxXHsbq3KmOklDr0KPnke&#10;bkQyYC8QxZ5ncq8myeWeSoxElW/2pPejwRB9wdnK1I2EnLkGFJYeC0rua3JMG/+FudBYkrONZ4Vu&#10;Q3kTC6CB0MAAkiNJJ0DjcHvFSW1JGu38kEg0sFs7g3Ud/e/ajYxJm/Wb/pdkBL1zYnls0GnLBBkx&#10;Ga+vliwyejJgLX+QkmIVAgNAgsF1/B9GwP8oT/xAgBNl/kMScT3953RvVQaNsasdqIzsHwFEdIzP&#10;BiKdR/1h6F67x6xF5ax6/uJnE0tQuSBpLVnEBs7E3AA7NrJ5aQdIGkDhN488xu+ie+l9uQ+Gy3ms&#10;lUP9pDwUQAzHpupL5UDd7fQpW8lcyV7qfH+TqQ4E6qp3omUM+KTe6TwchhdDoC3AKi2JVVfULeyB&#10;ToPgAJMIDUHFdapnoWPhuoCFZ+kTyFC3gAbH7F9Tu2cJDo7D2LfWlw1g5BDhmD7Y6qlu9+PioO/6&#10;fxL7PN5TZ6jrUfewF56BFfoMKgIJ5IUdrxN/DsQl4EHnDtjYSSpbJDdstjjmZUWrjXzkq3MxB0HI&#10;zYnZ5GJecigzNRVNSaB5sZ+i2BCRIwYAZ3F/5Cd1/Q/2qeQLOjfHCoSTHp2cyQgvCgKZfFZsSlih&#10;6/1kZ6yYiR0y9vgmtpLPjsfOelOVROUPGoYaAUbs5CZ0tBqTs/aEgIzdsfTRS3748N6NnoJM4cHk&#10;bKMBUbn9Xjt2NlZis7csKsjgNlHAdi22+h0VdifWV9qx2e86orKz0fVI0JVWVVR+RQ1l2Rszdu1u&#10;rcXmWteNZ2uto15EVFe9CYuIXxxtqhKS05SkOUa7sgAW4WAbj46TU7C/sWxphM4nd4CGwLgPswcZ&#10;Qq/bVOOBdeg7Dc2NRw1K/08r0cE8aFwCFv1mbSxWgaQBfGBNNDySoNDJ+BJ4XvJY8LNcSh4hh873&#10;enEMwMBG1Mhw8HGd1JMDGuf2q5jqq/xJIgNU+Ayg0FgxahjOwWZXjGLF2p6Ry0c7a9p6argrsb/V&#10;lexa1ta1v2d9ZSk21ftSptsq+22VNeCBRCK1mgzTHZ23t77kcKjnhFXnghMWsCENHuNHRpF9i0TC&#10;4BPTgY0mKQQLARy+Y/wqa5gl7QEQX19tqj5Vh72WQ7uUEQPPaAuM4t5WW9jQb6vLTdfzMlOMrrUF&#10;EtT9so/tba95KD2Lkm/3V9UJtpx5zHsDMvvqaJCo5JyQW/T2SMZvag90BrAFVl/c1fuTLYsvDSOn&#10;DQMgRHmYxOlA9wHUyISlPQAmzJhvxqlzABzag9mNNnJVzGJUP5a0g/Zg1uLUgyMvQkbngvw/VV0h&#10;gy/21vQ5+dPwtSFlmdc3hY7FSAaMBRbCRqAEMOEziWnl4rSYxKjOG41MYSJKzWzM5EZjfkH2LnbB&#10;Al7FQkZKZEFSivE6zZT0hrN3ZjrmKwINgQQrDU5MfRADESgJSOYELNMCk+mMgArSIflUqpLDMhq5&#10;hXlJHoEIoSMmo82JnXgTW0GDf1FjQEcmJxs9DbIEhyehOkKzp7FYJlOu7kw+XvLdL7+aooGiMIvk&#10;uEteeBymhIQpfEKNid7qd23fP5GDoB7p7c6JVB71qvuQKk70h97KPaMaL5Voo9IzOKFK1yI9nggS&#10;vRaNg16G+6CdARN8MHba6T9Ee4Za2QPGAAo1MiIoDk3zbrp+o1ZWo10RfU5ZjuwZj4Pj7UqND9BI&#10;mZDQXHol8lrQz1BsaHByCMIyACfKsr/a9T2RjLdiHbARRitD3Wlopu6i/AAIERUouDNq1aCYeJre&#10;C6ABTOhNkQewxrsLZmg7E0A0XS92fmPAdmJeOtr17fU8fv+sOnkW6xJoJIesgOBxP77d71hiJJmS&#10;5BHS9uvTgX4/FKtqay+wgOG4oxBgABaDaJGZBPeDXRL1EZPhPb5/0qb6JHRMeJjQr9P+1abIPyHX&#10;CBmL0SNnvEKhJdSpvvNuRHOIDKnd6Z1gfLQFJ9mpbfBuTHSND+w77eFNkse5KXdxuLspQFb9u00Q&#10;1k4hYdqJ85p0PnkutGVS9M1QdB2ykVOagdrJM+WVwrq0CaY3YCrHk/11leFaHMjo8RWyED7yBecs&#10;bBHmwUqCzH9CmwBkiP49XVOfSODkIH4VAK2tdHxPplJgzl06NeZJAYjO1SE4qVP3BnwJjOAnIe2e&#10;zHWrAzpxKQWmZey02/a5NOr5mJgeiWnZ5Pz8RMzNjdr3kZkdt9N3fm5G8mc26p1i1Jbznu5xqdUI&#10;VgMs17ORr09HriAZI/YyPc2cs7qGWM6MQGRK1xiZkAqZ+yAiko1CeT6mpiZiQmzpJ8ehdXHW3+Bz&#10;ApU5U0/PHaKKx7Fmiq1Cxaihr4luH0c5V4iqtBiZdYAIY3sMKJI8NAQABGcamaTkn2D8Bhod53o4&#10;Qh1SJbwog+A3xnVghL8NChKqyzgO8g9S5ACAuY1/SFvTILfFdhiU5XkvdI3UWCSX1EiGa8XY6apn&#10;537kGljy6Dr0LtBXjNaNiP+o4vagyOpNABh6LCqfezjJTeXiZCf9jx4v0WD1SGIx+IYADr7TaJjg&#10;hx6WnhdJc81eDc6ArPfiXQDPi9OD2NthMB8RDVjgVfzzy6MN51kN0nICB6aM+OF8yz0XAwlvjhmd&#10;nKQQEYJ9sZCvz8gJGKTkicDBAwP5LCABVHDg/q7y/HSXZj/7MvCXMO2BJ5+SrPz6qHcRqBDl+f60&#10;H6e73fjMuYCIngWnMP4QmMo3vQNs47tA8as6ngQYOFYv4x9f7rz98fXR85sALM4b0oYx0zYwRMLJ&#10;tA3LHYEC4PHblzStwcMFslfnqs5Jkkt+tuQ/+d0+tOT05b3sU+E+3E/tj0GNn5iYWvWN1P3kcr9x&#10;p0LbALBgp9zP/h89E0CNjIaZ0CGRLg+4kOJA22jWK/qewIeJxolM2TfnOqc9qT2Yqahjw4GvtkLb&#10;AIgtj3Du0150/T1Gq+s3UvqJcB4yP4+uzfPw7gQNjvfFpGkbOsZcLn9NFmUQLkNbAJSSmAlO1Ual&#10;GqVKVmxkOlr1cnRahSiXZyRhmIIkrcPDmjvFRkagIpuvTgoMxqLcgtkUYqEmhbJIyJgQMsDCzIti&#10;J/ofa3IBLGPT7/QbkzHNxJwACtmDu8Pr8uQy0wKVKQHJINFlbla9pRiKeh4AxQat3oNBV84ZUMPE&#10;E09uR0dUiakNWEwZrzKAgobDiYS2g/qeqte5PCLHQv9Xb8dM87AO2AnAYH+IjN25BjrmBvcV4KGH&#10;JcFJe53Hc7gnG7ASMjYZOexFvcV+kCqgO1mHwyHzgAsjTc2qBD40CBo/vbp7JJ1DfoAbgiqcfAvG&#10;etDzkOTm+VIIO2pvIMHp5kajxqaG96TvRBQexVQADA9CVK8EQ7HPQw0taelTUduO2cx6d8nlh462&#10;b0VlzbPyLDw/rIeEqjPJlqPNTlxLHsEG8G88Xm3b+Qq4EEIm85VpLIkk4bNCnto3oOt7MqUnlqxI&#10;0sNM4pnvYh1PhwIr5Cy+DhiP/iNAIaeCZLNvkjbf9F+A5x+fxKgkyT5znjbA4rN6X6QPAALQAxQw&#10;C+eHvIr56X6wFOqXHpry9nggGYXzVFTHnpFP4APdZ2JteudvYkX3l2JLagf89rsABPAw23F7AKQe&#10;4p/fBLb6/NtnsZw3SSjajNoEbBOQchKcQMUTaAEkAgPnFalcmKoi5URxjyuVvwBY9+K5MFqHtelA&#10;B0aNs546B0CQgyQ1MtO764v2AQOhTWhzWwBY9Bx0XAYUtw+xFrUPpwionPG9UNYGIrenk1jrSbLr&#10;v0hP+wwFSviIcAnQ3gCpzV7fY+katUYKiLxLoWF8SsX8ggfykY+yuFSMajMftXJW504LVOajJNIw&#10;PTsapfKs5M5cLApoau35WO0s2wey1KnpvwCRfm+IYEj2lJbEWFoQjVnJnelYWMzEXEZMZXpUzEQg&#10;VJpLLAZfjq7xExl08wIUtqHkIfWegvxKqFYNhIb4+2caCnQ2jVhlmr7dzX40KxWPOWDtVE+0BBXz&#10;fkQ0aEqgQwLXURysVlxppshqvGYLusfQoQe4QOXpIaDChAehjFB6ek83MAEOjkaDmnoa1rpl9O4w&#10;lZkehIYClUWewSrodbgulcN/YADcg2vABDz2RPfA4Yt2xeAJEWPYONgAMHoOO4JVsehZKtdaGVCh&#10;Een63MOTQwsM8JWQZJYaW4r4sOccIjkAlRusGk1/vWefD8yKcGNyWJPclmaMx6FK2PjqkCVNdxwS&#10;BkjO98kLobEmZy5hZRzQ+CsAa8siMUgaL2CCw9V+DZX/N7EP8k2I2lCfgBXSFIZhdkEdAQ4CHer5&#10;909ncbzTFfOClQi09EyftTmhTJtljMrzN8DnC0xC9aHzYA6/vanTkLGnLFeYCUltFymjduB/YewP&#10;7eB0sy5Zt+Lf6cxIaIPlInEAJNqBHfBiIpa7ArJ7vR/S0HJL//Noaj0770Yd0YkQpWGKCvwllO8w&#10;X8XRRbUTj65WnWC4sAi3STad91XX5vkBvzSRlaSL6hBHKs5fZoSjzu2cBUjwqQkcqH8Yb4oW4lOh&#10;M2AjbX8w4NDtIuWqsHY0n73usjacsnR4OHNZR4h5T2C8myu92FxdiXqpLPDIe2WJKadvjMfl/mow&#10;5Srb6mojWr1FSZ+FaC/NS1bVYqmVjcVSMUql+ShWBDLtWjRa1VhdbkUhl/PwGgYlliVhyEmpLGaj&#10;2ARUpqNYnY5SdT6yxckoCqAq1bHI5ySncu8jQ/KcSMSvf/97AhScsoR+cMiykU7r7FMVJlQZxxQ9&#10;ync1DnoDswVtm2srsbLccbYeL0TImHRfMuZw0sBS8EyT4kuBejg9Pah6cYefzRSka1XgZiNUIrr+&#10;WUYvIMOZ6zCuGMfQqQtiE/bdVA/xig6FkWjPkp8YLXQV2eQIkioWRxiJb2maAzUo6K2AzFRXcoWx&#10;JQANIIP/ZkkUkUZB5ToxScyCRuR8FrMRnMhqFGpMaFwvpK3vNBaeNflvBoBjp2xy4t6d0ogkaySl&#10;AAxAiHsDJFeitTQq3pdnBMz5LwPJmJ6QCAiAwHKct9qICCFrkEI4cIe+BBqhjRxgkJHcnqk31LPA&#10;KL+KqdHLAxi/ec7WU4dbkUO/YYwCbBylv32GbTzEv35/lsHKmMU2CBUf7ywP5JHKU0BFWv5QauDr&#10;SL4fSTyxEADgN7Ea2srvki34NGB/MAYPkdA7wjJ9fe3JkgUccFwjecxeDXRJiuEIhmFQb0QLf+M9&#10;6FRgXJyvd6d9kB9EG4FhuO2obOkI1pcbevbUjonqIF2prySb8KmpntVWko8wJbklOZQYCuBCW7VM&#10;1fl0WLR/BsalTmbQVnQv/GCwBRir57bRZ3/X/QCR5KAluzk9H88EKHH/1FboTNRWzvfdVmh/LMfL&#10;HDLXpydxtCv5s7UR9UojerI9uxskOZgjhbbZqJVkj7OxLACpLJUsffK5yahLxlTETBbLmRTdkZ0v&#10;lnPRXCtFa7MY9dW8yEQucpXZyOnceQFHfoFAzWwUCsKFwoTk0ZQXWS/VdS3JpPzCqK7FKGjZOVEl&#10;2f9POGD/HZjo4dBEX2EnLsBkyLAKU0/1GP/66SF6S20vJ1rKlzzGANpD+v0w0c2hKwGKJ24an/C0&#10;caAf43nmM9J5tWrSejrOCzocrevTMyFnqDwvKKWK5Vnwq1wJNGAYpMDTC5By7jCuKowKYaIip3Xr&#10;fAySZ6fHAYTsi1FvhW51Y6KR6JglkD7j+GLYu0eQAhT0NsgVGsBww0MP6xCAEVZMY3FoUEkTY9yw&#10;GSSIQYdGRO/ohoQzlYZHYhpe+624FOtI69FAlxPQ8vlkl0gPjWpTx0SVTzd1HtmjKWICtWYJB5jE&#10;b4CJqD8UmSiFQUMb9BzfBgCTcnXYqwwAk4GfA/ZAZi1gYgPmmHt4gY3A4feXI7EWfj/RM63G59td&#10;/SbgvNnWfl//RUYhUSVB3x60UU9iIerNAQsAxUCme1O/v6ntUBb4jajflIbPCGPmCWZKhSR7YVTO&#10;RRHjMSv2dWAOag96djauaye9JBwshg3mYgeq2hDtBhBAUryqbBkZTlvgO1E9omFn+wJgPwODDynD&#10;1NFYfnNtfFkCLAYIAizD8DFtyx2e2s9Ku+524Exo1QsRKuYmdjugY1Kd4mdJ2dRqJ7QFPQ9+FP9H&#10;7cFtQ5sd/PofUsjtTr/vbayklH79vtNbE6PtS8ZtRKu2GLVixaOQmY4Ru2s3KvrPvqfBaC4Xo7lS&#10;dNh3dvqjwGI8xsffqaN/LwCaFshIyuSzURYTWRKoLPVLURAjwf7zkkPzAg/W6yrUMlGua1sUS5HE&#10;KTD5dZG9GEtlIprlkqeHZBwPLOUnDwzSDQCTOe35zKxtNDhyRVL4j95Ivcnbfdzs7cdad0WA0Ih6&#10;sRiFjNBuZiZmJybtP2GyaoZNjwlMRnUDmAvT76PvGGfA0Gj2tRLO3DQMG8pEw/qmCkqZlepJRK8T&#10;c1APooL1+AhVJGNkXkRp3fvoOIVOL09jwIGGrgUMcKbSCKCv9Ih465nBi2uA+KzB4zlpjf5qxPp9&#10;tdMwVaVncUULIDB8Knl4LwOKmUpaEIzG5L0bU4ruuKfSee6tzGASsOz2Wegb2cNSGzAcfT4hSzL9&#10;P2lxGh1gsq1GTXanvutZMEIMk/e0b0TgwkZDo2dl7V++2/kqg8Q4DTYwP2SF6vA3GcjvYgL/gIng&#10;oDVzIZ1d59HjY0Q6F3nJ//GjkDmL9CH1H8bwdr1pUEnZuUQsYCSwAgGRnpG6A+jSzPUCpU/3lq84&#10;VD+JJdA58RyOxsAKVed8x6H8x7cHbQwoTCBDIiRgwlQF//iSpjagY0njhigHJFFqN19UBrAtwJqO&#10;47va64vKAyaQQvVd1b/qxKw1RaroIPCv2OFKoEHPhqMYlsj70JaYeuHzo9iP6vFZ16JD8oRWAJfa&#10;zOPtheSPWKfaCEMfnOQo8Kfd0Ibc8bhtwHoBEMADP0rqPDjfwKO2Yqmk35wgp+NcE3kF82wvNqJD&#10;J7684oGNa912tFiYS5Ino07bY+smJtQ2Sc5M48OaywtREtuYEaBMzX6I2QV18POjskHJmEJR/2/G&#10;YrGkjr0Sa/12VNup088uTEWOcTxFfCnzUW6ywuB0LCwImHIfBDgjBpO8zqmVSlIgmXgnuTPy7h2A&#10;MgQSZnaa9lgeBvvQmEFgEB9jvz5mmP6ql9RYqTdiqVyNvihXa7EWpOMzuUtW7INp9zPTAigDhejT&#10;XMa/zQhsnICjDYAp5xPIEHbi/zRiO8bUUJArLPngUa2q2JQUd+RehsK3sQoYaCwkKJk+aqPizBJk&#10;kDSQ5HTF8ZgiVBijfS1qKPcCSxxnO/1VT8PQadZMmaGnOGFt6Kp8rpXkDY1FDQDAUYXjS3EjAlxk&#10;DPznXpXJf2AoNK77k+RABXCgwExsxH/pjXFA8l6PF8xqvq5eqS8g24hrfSbawpKbHiSoa7EE56uY&#10;irNaZQjQ8mQ8GLUMWGCBP+WbPuNEda9uUNB7qzfHD/MDJGzohKgPVLYMtoS5wB5k3PrNkSDqAqao&#10;awEoOFnNUHDK3sFSuG/ysyRwgcXgu8Enw730jLovUhODZyoJTychEDGAPIv5qi5gZRxj3Au+ERZv&#10;wwn/D/tk0rMCdk4b0HPCzhgcSgcHc+MZAK30vmdiVNQvEnjXwMm5dIgwHjacqc6CFuDTFoZDLdho&#10;O/g6yPUhnQGfCkyHzorzGB+GPfAdGQkbIXLJHDr1csEAQG4MEpjZ2WhHXi5F16P+EjsV++CYzgFU&#10;aFsAy78yxknXfz7DoU+9MiTkINaWB0vYsDb4plhJsxWnR/uyv2asryxLxjABWlof54M68Ul15j11&#10;it0ltWXdv9nIx8zce4PJ6Ni7mJgV6Mzh22Sy6WxU8nnPRcvyOPaZSAIx/MaBlbEPUawLTCrz0epU&#10;nCWbFzMpFgUmpdGoLpL0lk2TWMveC8KR3Mw0iW2AiGSIpI/nk52ZMqCA5vQmNODLw0OPeDzc2oqD&#10;7d3oNZdiXSxla60nYKl4EhYW/GrUdGMxD6bgL5DbkhMrEVgQ5kISATZFAQkTMTHrNi8B+DCbPrr7&#10;k+gojIJtq9eWgdCD4icBTAZhXQbs3eKnQPLo+WAXbPfqiWgoAiN6QkJvSe8maopDDtlDg4C9kJiW&#10;RiUfO6EPkPJcKICFKtuUdFDpMJVHGgKbvsNQAJBnNwz1NICIgIPBbf4dUPJeAHiuTb+TYPUowLHE&#10;USPy+rxiIYQRmU2fnJTHc8Y+iV3JKGh8KUVdzOUSYMLRK4NQfSRwSffEKUtWLPflfIAGRuLIiyTO&#10;7zidBcoco5cnzPoPMQrkDs9iY9Wx32EMSB79z9MUyDhhTo7sqQ4YuAZD+SYjsyQBTBg8SNTnXtfR&#10;fWG1J9stGT7AAugl5gN7sG+EugBoAHSVEb9xX1IUPDE1jINn13MDJESseE4AA3D7x2feR++Fj4Zn&#10;/oyvhv/gCAaIYKEAIh0ROTzbel4c22Ikd/ivVlTWADDzzKhsBSR21KpdwGKRxkkqw1rVPriOrs1m&#10;35tZr9oarMbnAVi0T+atldxQW8BxTnsxc4WRXAw6HjqYYRuik9FvtDf2n2/O479+eYr//uUtXs7O&#10;4oJlMtod+0oO++txfrBj29vZ2IhdbWv6bU2dOc7UYmb+x9I2yJ6PHxJTKebmXabIITpzmAvDMAC7&#10;ejkfV/urkkt5SR6BSJZOfSwmxHKsUHS94uK8o0TOUSvMxlT2Y2Tndd3ylKcxKFWlSmS7tcJCNCsF&#10;32NGgPYTo4kBlexgpDGAwjF6MY8GfXmK4+2d2BV48DIbMJRO299XBSz1fEHUqRqNatkDiVjTOIOf&#10;RMyEiXLT5NeTfjFGQBLSKsxnDCxeWVDn0nMyovWrDCKlWdM7JSP48gg9lKHa6QVdFSA8E5lJ+ta9&#10;hxoPER576Wkgj9eqeAEP4WPtPXnTkKEYgAAUck7O7Hc5FaWk0g0kyBRVtCUOjYLjA5DAaPkNVuEK&#10;8ncBnc551GfA6E3PaAnkc3bMMDjf/9V/YCMwGKIyzLKG0dAzIxUYeAcgIodgaQAE/0de3TGgkNwT&#10;XYeID+BDBOf2dFPaWj3X3qqMSD01oIDckcT4XdKBRDYDiYCFDUaAQZqtACYcH5yH4TppzIwFRkBP&#10;fOjj3BsWkuZdATA3xDLEEmArOs/zpjiknNjL0N9BPfKO31TuX8UwqGP2ZjWAEJ2GrgmbAHgBipQI&#10;p2c1oxKY6Fo8D+zp90+SQAISMxDaiP1CvG96n+vjNQEjIJkiSMhE3vWr2pGBVx0FEgjJ/OWF+YyR&#10;1czmr+cVgMBWaGtmtW5L55I1SRKREGdn/rBNCVDsWBWIMc0lg/0MHoDI1bH3BhV1PADLsC3BHphv&#10;GPZKu6mIZfwXfE4vr/Ht9iYudvbibI/BowdxcbgnJdCNzZXVONnpx/b6midi6mpbbjY9yI85UZgw&#10;iSlW3YHLpnAjYPAkqlne6T44+K8O+061IDN5qbwgMGEKyFzk5lnMazymBUrOkBUZ4L81yaDFms7D&#10;qdvM6R6TkclMRKVWjJpsnRHP3BunMNNN/phTdmaaOHKKJbMhFf7X//xv8Xp1E9sCkfXOcuxtb8SO&#10;Xuj59jY2BCqV+VxUcaoKJfPMl+L5Z7MeZs0AJmbZ5jtrFwMmjDewY1Z7EA0gSslI0vyqTBo7qf7O&#10;thSFpQGwDi4La8EomCrSSzeoYuktqFAaAODiJTGkifnMXKH3OMLU+zskrUYAQHIPGgNp/yTR4bhc&#10;6zYlNVTYqmTnEojlQMWtefWdyseHgY/CdBVwgHXADtQbuZHIEF4EIm9Ed8QcXgRKXtjbxxk9THLb&#10;qgxMjW57zUachi7IUGQsyEt6Ua4P+JwTvtY9cMYigYjuIG8SQ0Embeu9T+Jex2EvRIGg34Rtf5fh&#10;wUxwUMJEABO2f369N5DQ+xPWNcBgtJ/JXk2bozMwFRl0Ok97wEbGCyB+eiDcLPB7PNTzbbpskVk4&#10;aF9vCVkjfwSKAgmuwfuRp8IaQDh98dn8mdskmaH3QAKR4YqDF7ZBVIlxSx68p7L8rv/hGP5NbYIZ&#10;8BnxjDPVURiAS2D2O0Ao0OC9uA4ASFnTtpAvgAr+oK93KdxLHZN6/zzInqUdkegGg0Wi4WNjEXVH&#10;i7RxHvPo0HYASks27WFCSJlbnLYCH8boMPaH0eK0H7cnJJY7J7UlXZNOET8ZkTraD4yGNrbfX4v/&#10;+dvn+NfPn8T8eLbb2Ftfj8ONzTje2ZHMaQkAagKWFYEIq3y2ZD8Nzwe7WK3GguyvUswLDGY92I/R&#10;w7MCBHyaF/s9tSEYcZLXveVm9HsdL5eRlc3PC3zKRaK7o+rwEx4wuJcwco5Z3OoMJCxI5uiaAi0U&#10;TbfblRKpeBS0FwAUsJBo99O05A2gMg06aQ+j6HZqcb17rIb4OS5PVYivL2pAp3F9zuznu6KO67Gz&#10;1vU8CvVy0ZPiAiY1vRAPwELp7JmtjXkpM3pBUvMZdMSNcdTWq0U1CBm8GgQOMPQq+RD4Smis6OD7&#10;s02P9fkMkMAsAA/3ELANGiU6GRBS48R46UXoMbShc92rCEgY7Yzfwfkpug4p7Le6R1MoS5YiFJSK&#10;BRTcEFTp9CoABJobVkRPRANhygBHfGgcNBQBCvuhExdmYVkig2COVye6IdlOmfOF3pqQMCCnBiyj&#10;MiPTZ56X98V/AngxwI/ei2cjTwLpQ4+LpGE6RE/VKCDhOKFV2A5SBcP9Q+Dwh1nJtfZEXejVcWoS&#10;EkZ6yPgEJP/QeWz+LvAY/g9gQT784+udN87Fp5TAHynD8ycweVW9kUPkHBV9dohX9Ygks8RReTMl&#10;BZLl22vytdBhfH9lpPhJei6Bgdmo2RXJbDwnzIq8FYGNQI6lNJIEFgMCYAScKQoEM1GZS5rZlyJA&#10;gTF5GgyYkwCO8UUAL1Nb3gukb1VntAVLHUthlQntCOahY7Abnps2QL3QnhxK1ua60Hn+H50BnZTO&#10;vRWQnIs5spwETnxv6qjsgFWbcjAAhq2OgfaRmA3Oe7UpyRBY7WFvLe52DuJkU23x/CIutojY7MWW&#10;2Mneei/2N9bi+vQ4OvW650PZFghtyLA3VrtRxeALRe8rhbxtksxWOm7G5tBGkda0c6bRIMkyp859&#10;TmACy8mIRCxkpqJaFjCVZmN08u+RzUzH2Ic0mdrU6KhYj87JzsYvv/wi2VOUytB9SISTfWPXRHl/&#10;miFPX1IH/8mUdJQTh04u4n/85/8Uj4cn8XB8Eru9dc8Zud5pRXepGdsb69FqNiRdslGWhpojeqMN&#10;ByvzM5DayyzbtWpND5AzijKSEUBhfge80tDlL+rxyJzl83COjZdbmMJhHG204/JoX5UlSjqQLBgp&#10;88U6MgOgvKYUdSoq+XxSL0PiGD0GoUPraRqPG8CNB+TRK+1trgUzpKURvOrttScq88omQ01TLSTv&#10;PMce1SA/ofUHTAG/CU5SNhgJA7nIek0jdWksAMC1qCuLUB05pEuCFc47cnyc2KYNWUkjJeGNtHcM&#10;81VlAdMBZJEf9jtguPTI+u+ffgUaNj2hwF+98/3xyuC3s/hDQGBgsHHS8ws0zFySj4VydOKZDBrD&#10;Azj+EItBMv1D55GNmgwa+UHIfiuFbwUoljU8933KgXHyl+71+ycMWiziceBTeb3T83G/lLMCmPwu&#10;BgL7BEwAD5ytsCWDpcDgWe/PUH7yXL4LgJC1TkA0KF6Lad2p7Ik0Md7o0E7ob084aFX26oSSdNYm&#10;EMGhDGt6vYVd6fyHwzjot2SIPZWnypWOZtA5fZeMRjIje+ioAH+AnzYFazPg6J3u1DEQ1k1+KbXN&#10;Z5Xv262uIWl0hSQ/jTUxAEd36HCQzdpeBRxIXdoVdcYYHjow2tKrJD3Zyc/qPHaXe3qXh3i5vJCE&#10;Ooz//b/+n/h0exfX+8wCeBAbyx2xmVWnbFSL5dheXY1VAczK4mIsCkiYrY00jnqlaDvEP0nAhUmW&#10;YHy0K0Z/H+5sRGl+PlZbTbGZeROAyclfZb8f0vxH+r64mLV7olbMiMlMisXIdmeZO5rBhcl9wR4w&#10;AbQmxwUo+Ey8No/Yyf2RDPP8Nv7t66f419++x7/9/iX+eHnUg0CPP8fvz/dxvrvt6ePai0LJ1lKs&#10;r7KQ+kqsNES/8qVYrCxGW7839IIL8wuR1cuxro8XSxczYYLr39XbkFHpMSSufFFl9TJuCKr4R1F5&#10;5jIxMAjNnRItikrlO8SnSqMHoCEQfXBSmhoejeSbwMcVLTABXDBWRo66Qavhck2WCV3vtuzYZSqB&#10;e0kSKvNRBn8PAxHTeBMFdiYslS6mQE9lxysNRWDCNpwVjbwNTzcgZoG/h//AHPB/MF8rlWiZIDmD&#10;ZCEV3TPCq1HSgJE5rMcDmHgBdxLIkBIGEfwqsDj1jhiQDBz2gi+DAXQYOIDyT4EGvg0kA735759h&#10;HSfxBzLCA/TIF5HRWwLBOhJ7wb9h0JKxACgwBhjHNwxf/0lJa4TZV3UNGbXK8A+zCkAKpyrlKnaD&#10;pBKT+edXkuH4j66n+5mR6Fo4VJOMwvGLNINlMCMb4JWkFr9v9xZVZ4c6X8/wgi/j0O+E74QEO8CJ&#10;cUaML/r8qPISuDye4TfRb288s975cxouQLib9oVj1rJH5xN9ujnqBxNf4cgH/AE0r4j4mAauegoC&#10;1++pJMKmflM506YAGoEMOS/OjxqwTFjpMPuaKQkY8cyKkiSskdGMQ5+28XQBa0EyI11T+8KPQudE&#10;p5j8ciy6r/Z0RDLp1zjc3Y3d9X7cHgDKr2LXJ7EnGUTU53B3Kw52tqInO1xdqpspkIaBVCGUS4e/&#10;IGDAn8LGeDscs7TbjdW2gCQbi2In/I8gCQGSHJvAYXZ6JMr5jBPWCvlpJ8RVy1Icc5PB0BxHbEVC&#10;sGc2Fhwj2vTT1GC1QAzuXvLmUdv3x1tVBMlh17EudnKkh744PtKL7g+csz0V2kp0Wg1RvJpDR3UB&#10;CAOTmKSFWbjZcLiyBx0Bk931lhv4tYznD1X4bzIW0sDpYd6kb02lVWn7m6A0XnpGoKrxf7pXJUgS&#10;yHBYvsHD+NUwnJMh0LAv4tOjGiCOWUKhNOo02Mw6Xr0IewaJMeFSpZCLleZiShgSMJnhmHkk6WMn&#10;rAqeJCQiN28gu8ABQHkW2DxL+yf/CIMnodskptETsk/ONyYe2l1vW8YwJ8nz1YYa05YNzGAhaeKI&#10;iwwQhyv+hLtTfCcbbqj/wOkotoFh/faID2LgR1AD5nr07Bg+IEma/j8FEBjeHwCJ6tJ7R0VgIzII&#10;GVWKlCRmAtuwYQyew5vqhL2zZWXgMJqUFHdlNgcL+edXMRddgw2/jD9zrvZk1/7xVYDzNYHDH1/1&#10;fjJwQMeAov/zDPhV/pCkSqwJR+vgXXVtQtE8x2+f8AHJgAUIf6gM/vh8oneU4eo9eP/fJZkeLzcN&#10;JAlABIxqS5zzn3Tfy+O+jgksGPUs8GHU9MuN2hgSW21je23ZbefhQtJL7YRjDxfqNGAlavvM2Obx&#10;VcggdVScSzuE8TJ3iv8jlseoZgCHiGKKBF15NHGnWY2lajkOt9dSGxOLRTLTNuyDox0JQJDK9r+p&#10;jbl9qU1trHTiYGUjPp/exP/9b/81XqUYnk/PzEpW2u3YlO2d7qsTOjuWfDkV6z6wFNpaW41+dyny&#10;6rxxthpgtGfu2JyUAhvO1pujdV1n0ZPOk0cCw2D9YwIpSBiW3GAZUyfAZeeiVp+3w7ZeYWa32aiV&#10;GWoj1iMiUpLEYmPhPxzCPxUXsioYDPPU0/U3ipXoMjeCaFRnqWFdBn3iD8xyXcgvBLNjp4xa7XVh&#10;6A7ZtRO6INPWeSOU5T0+k4lY6y6qV9lRxQEe6k0eMcbduDjqxTc1mu/qTa4OukJ29TYCFUZVfhMN&#10;Ze6KJyekiW6KajIE/HBzxXkc+EO+vZLCfSOQIa+D8Tfq3fV/HLewGzQx0iKtlbLvGbDWxU6QN8xh&#10;gsalQnGMUaFEZmASsBZHatg4LpD5LJ3u6AphXO8lTwQ0nySRYCNItldyRmAq+t/btUBJAIE/gTla&#10;YWafxSK+O7sTg1ZPL6N+0LPjfH48E8BdJABipO8n0XiDAlT/260N9R8CCodbGQwnYwcoHwR+/4rP&#10;RGWYjF3AoO9EQKC5MB0zCQFOcnzSy6ZImVPjBRgYNOCDdEA+fWf5Txkjho9Tl+kOYB+UJWDz24vk&#10;6sOW/pf8FSTL/VPXgknATv75/UmsbkfXAajEQmAmYhA4jfGFIHFI/QcYkTZmLwMQewEwdP4fbGI5&#10;fwgsvoqZ/PHlTO957o2Bjb8JVP7160X82z+edH38aBuqU0BGTO2JXJSUmIcUgp3gOL47XVO97cSl&#10;3odIDY7Xs6NdXe8mWq262BHTYxzayc3cJ9eHfUmMjgHHA1LFVGgzaUpPgF5yR23UEkp1gSP/RpKN&#10;rNrM1KjbGG0tSR/aCXlLwwghTnjt3YnBcA/iHqartrPfX1H5CsAu7uN//l//Lf6f//5v8T/++BL/&#10;+fNz3OyqPT3e24fSlTLAJtPUjXTo+CoFAvhTJH9KubyDJuViSefkLW8AjtLCfLRk5/wv+TlTzpjX&#10;4xG7wf+JG4MxekzGxEz4lUVdXywlJ2aDvROl5f9lAQrXNKAwQ1tOf2AuWQYGek7ZwWfy/XHCMLSZ&#10;+Q6Y5sBJcNMfvGVnGBj0XoDxPqbfvYssKb5zozGlz3yfHfkQ0+/f+3tG2mz6119j9MOvOu9DTI2+&#10;j5F3v8bYx1/14O/iwy+/xMRH/W/8vV4aB9BH/cZ0dh90XPfgWh8/6uVHhaKMHfgQM2MfY2Z8JGZ0&#10;fPbDB93vo87VcW1zoyOR1XPPTbOuK/NqjqiQRmNmciQW9Iz8b2pE58yMeZse07GPIzHPlHgT41Fk&#10;5u+5CVWIaJ4qCRCdnp6yfiwLoauVclTVA3mrlKLmfTkq+lwuFaKic/IL+I8qUdNWLhV1jj7rPB/T&#10;fvid/3D+8Ddvi1UdT+cs1qo/jhWLBbHBqvSzGsCCKrokjSs6uqDPmUI2ZgtqHGX1KEX9Vvzze0bn&#10;ZEpZ7XPa1CD0Px/Xsaz2OfU+Vf3Gnvt6K+tdtNXrNUnYmu6vfX1R9695a6nDWWrWoy0dzsb31lL6&#10;vNxZ0taOTnvJi27319diXdtwv77eizWxXQZH+pg+r6nnZc/5w3PTb+p5/7Ifnu9r9FZjo9+Pfn/d&#10;/2EJze2tDW2bg/1GbGnb3OjrPJ2z9ucz7O8JNPZ3ve0Ptq3NTW3pfK7JtrO9GbuS+ns6f283bbva&#10;tnXcx7zt/vnbjs7ls47zmf96r21H2/a22CuftU/30qY99+a5t7T5GoNr8pzDa29vbf277z82zv3L&#10;8f/3Oak8tnwf348UEL0j33mene30XFyD/7INn5F3TcfTPYbff1x78D4cT+f8+2dh4zc23r+/Tply&#10;z/T+fo7BM7kMOD4og+F7cF3++++vmb77efTZzzwo6/Sff3/u8F0pC5eDy6KfnkX/cd3oN+413HgP&#10;/6ZzUhsYHtfGtf9f96CM03k7cXS4/+Me7HnP16c7tzO3OZ1jWxi0ydvrM53Xd3sdtl3a36nU4e21&#10;CNLbczyJPQ9t4K+2k/b/3j6WlzveJzvTcbf/9B3b2dxY13Ul68+P4uLsMI4PNuNgT+W+rfrZWIud&#10;rXV937L9J9vXXlgEJoANVWFTs1SMlUYxdoVfO8K9feHUnn7bXsjHnj4ftetxWK/ERm4+NgsLsSVM&#10;9LnFhTjsFaJXzcWGOrfD1UKcbRXi6uJEz7gSZ8e7fq7TY5FIPePt1Ulc67cbHXu4lxLVdiM1eukV&#10;QI/j+HBb30Uob8/j7kbkU2V5c3UaN5fH+nzq4zsiqxy71/f7G6lxkc7727N4EGE9OtiJUjEfV3tl&#10;vXsrphsHMVHaDkaSTInhZ8rN2OlmYrkxG/2OMLei/nFhNtrNXLTqCzFTbsVMpR9zrYsYbR1FtnUY&#10;05XDmKodxcziSWQXtyPTUZ2u5GK7V42xxYMYq25EtlCP+4OFWF6ci/PtUhyuZWJufiHmy0tRL07E&#10;0epc7PXm7XL4kNc9CpV4V9qJ8eJOvCtsxLviVnRZvXMxFxPZlbjYysbpxnxsd6Zjd3XWCyvsbvdi&#10;e6MbJyJBBDn3d9djW6SciQyZ05pUqXuR6icR8HupdRa7fBVxZILCq/O9uDjdixup9Ua1GKzIijuH&#10;eatq9BfZGZGOiZiaYOwuE+JPSGCQxE6wlyXH8buKM8xN61xSx7Ie0lOvFYJVR1eX63FxvOV5w4is&#10;3+qer2QGSEAwscCDiNhP85AREuL0Z/YL7CEnIiqeHiWT5rGenh4EgybTuuoepCyCMj8LWfmgvQiE&#10;iMW4iMj0uAiDyMAkZOVXbR/exdT/n7H/WpPkRrZu0fX+V3stiioWiyVTa61lZERkpFaVpVgku3v9&#10;39kX5yGw55gGc/csdu9zLuyDOxwOV3DYgMEA/F+Clmc/CV7+u7z8QVDz8/+UXwQsb17+WJ7rOODy&#10;QnFvBDOvXggyXgogfhM0vP5ZwAJgACg/Cxyee59ZKt+9ivg3kl9/BpZ07i/aFsBw/VcvSP9LeaMX&#10;+EoQMv42gAUa5dg7AQ8g8/a5YEbA8vbZMwPKuODk7W8ClXFerCgS+5Z+MocSAI7mKQWY5V7faRsQ&#10;CfCY8QRYgAvgMaUfE9CYZviSjiXcGDwEG5w3q1YloDJtAJn3uQYRpXUa7ZOOYxMi3AXlNyv4mJx8&#10;U15PSJhTXEDyfkoFXNDxWgACpKQEpCABJO9UuEhnaJmO/THJ8rx+jlnAivsErAJSpjGTqYJaXlLT&#10;W0JlhRhUlufKWgUTIGVNsl6hZX1ttWxItrc3XTla6X9XqQIOO9sRBkRsG1YsqqwCXLafnMN2CsfJ&#10;FwVApQ04ABUoGxRLCywo/wMrBa5zJGWAkkhlEQoNRRXKM8GBfFFSKE3kQPHkFaHy5xpVjrr72m7O&#10;k+K1InS8FGTNG+ke4/oou+GgX+GJsMqwI/XYqbZTkbM/cNr2PJSpn68+o0FB6ZG4FyCh3k+9J+K7&#10;oIA4rnmOCP0cnFsl3nF9xpT6DmI78uTafvZ6PSCFvDluGKj3x3tov088B8/bhiFcL/cdSjLMNE8l&#10;4IJr+Pn9HJ374T6UZ94Xzxb3V98Xorh8D06jc4l3Pj4mZXB17vvgmYGUhLGz0+GTZ2Obcs2xT4+3&#10;Sh95U24dSu5ursofv38uf/35rXz6cBNlvwIKkE65b/+H+D92dzb9b+zWfwzJ/8QwoxYzx1DytwKU&#10;i7OB18nr91TeD3e1fVS2N9f9ny8vLfq/p05KQMkG1NbKXPkwWipHalEfASmq84aqqwaqM9g/UV14&#10;PD5ejrXdm5gwrAApg7npsqNW9M60zgNe1sbK+dGMQeRYgARM3FwMDRGP99dSkiMvif4oAHm4Yyy4&#10;4ORqaIgCroAY4ATgAFaAk7ubc8cPBSDMzX+v/fPhkd7hddmRgl5Zmiu7Co/3tySb5eRwW/cwV64F&#10;KgvLq+XN4rC8XB6VFwKOqdXtsr70rmwsjwsKxsvW6judO1MGu2NlZnm3jA7GSm/nXRnujZXNtdny&#10;YTgpoJguy2uqCzeXy+XxuGDjXTnYmirri2/LTW+iXEvue2/L+cGbsr8xVrbX9X71XgdbqrMnZnSN&#10;iTKlOnp+dV1QclRezZ2WF/OD8t/T++XZ1LGdL5YWxsv/9W657K4J9HbeCmoEJpKz42Ur/N3NFU+1&#10;fnvZF6yNPOkk1pyL0aHAlMlH+yoDJ3pPpyp/ABymZKDuTPsCvauBV8M+2N0op70dAcp2YfWn1UWV&#10;gSksKPThvDCgvFDD/90bPFVYb5AFMnBrI6T/5qX95wEVFttB5mfGC8vtMwEqk17enB8r713BUd+j&#10;mxjWeHN+xESQapHrBEKGGFkBM5eb47AVqyX+JiY6wPWNjmamsrazvqAFy8rYq5/KmAFC8CAQeKf9&#10;188EDT/9YEh4JWh5JWB59eMP5RXWEm1jXQFifvlB8PLiB0HFD+XFD/9dXjwLi8xLQceE8gNaJt8K&#10;eJTHO4ELgPL8px+V94++FlYR4OO14IRjvwiA3gpeXgIqghNbXgQ20+9Z3xCLisBE6YCS96K9d79U&#10;QBHEvGEGFwHK5HsJgCIgwRoyPgakBKgwA++khCl+JyfGPNyReI4H8El0nq0tghFbSAAR/aQATGN1&#10;0Q8eVhKFFWjCwjKrNIIbAQtk31hRFFJJTOhHJ1yYm9D1X+s6WEsEI2P6jgKWNwKV14ggxsBS9xNS&#10;3qYFpVpWABRC4GRcz7U0P1FmVIHEfVSLioTKiTgsKQkrVF6AyuT8lH4YnnNS0IJlRbBiUFkxqOxs&#10;bQZgPKlY2c8WYbTyDCmdSjcARaEgJ2GlSavKFgvK7vaWt/N8Kvas3HPb+1Y0h74mIUoiWsuhLBC2&#10;sSigeJw/+arVj4JBmSBATKtEQ4EixDmefKvyQax8UXpSOqmU2XdrW8c5h+s6fedeuoqY/GI/ASRC&#10;rst5GZfntOdGXO4317EEEPheFHKfqah5r819a597zWvlsyMJFN330E3D8QSWUOZhUWAbBU+6vIe8&#10;N38P5dOFjdPhoD5Pbsfzc5xznh7L7ZDcNrR4P96vLSASf08934nCvK/4TvH8CVphreGceq628znj&#10;OSJdvofLi3Mf43zKEfl9ergVDJw299B9b58/3pWvnx7qe2+Fcvzl82P549vX8o+/vpWPUthN2VR5&#10;RxLsd/Sf+L8CWPjXKrQAJN3/zP9dPe/05ECK+1hQclyGJ7pXlNgJq1EdNo0RrCjzaUFRXZD1AnXY&#10;aHOh3BwtGEAGqtd6qsewpAwXZ8ux6jDg5fjdWDlRXXasuvLonYDl/XgZLM2WC0HJ2dpMOd/VeQKW&#10;64GU+flACrRXrgRNAMn9tWBDYgtJtYxcjPQ9jsLSg5WFtTs5/vHx2hYSLFKAypePN1Kwykegw3Tw&#10;ayuLeicb7v4bSFGf6RmZo5N3wMQ4QMrxvo7vL5Xbvhppi6vl9Xy/vFoalWfLg/Lb8lnZXHql+m5R&#10;QPCqjE/OlpNd1X2rM4KJ92VzY0518ES5OHhdno8pj8H7cnn4vvQ2X5a7/qQAZry8eDNd1pZmysfT&#10;ybK9zOg4wczEmurNqfJxMF4ON96W68M35Xzvdfll7qC8nT8t/7NwVH6cPS7PBSY/zRwaYA42J8sP&#10;U7vlcGdW1xgvZ/tvSn/rVTnZGTdYsIwhAIKnIMs+9A4EF6Mjfev9MhoelMszAcHpoa0VwMuXj3p/&#10;DwJrvYuP94JBxV0KGuiiuhFE4Are21vzsgdL2gYwplgdXeDx4vlP5dnP0vm2muCIFlYUrCnE2aDB&#10;vLDihumJd2VRumtuesyjXJkbASjBm9RzQnw4N6AwzoD1fZnJ/b8SULCkhDUlZlwiDIAJi4q7gBR6&#10;RKGB5UVhlXUrZZ+DB42I6bcfDSzAg4Hl5U/lxf/8d3nzAmuLIAJLCpAiOPlN8vK//7u8+kFA86Pi&#10;BTG//ix4UfxzAQvQgVXl1YufyqvnApOf6Sb6qfwmIKEr6De6exSP1YRt4AZA+k3p3uic30grMPkN&#10;wntFV09YVBJKECCFcEzH3718ZkAZfyf6ex2zT72VYDExsAhKgJRplqIXpCCACiDTDYELtm1hsdWk&#10;tbK4K2g6uosyDphxdxAwAoCoQuD4lPLhGGkWq+UFSKHimJ/VMbp8BCiACd09TLVl68l0hAEsCrGY&#10;ACi2ouT22/Ju9r27fd7PjpcxFZxxgcqUoGVuDqAKYJqfi3uZUxitJ2BJrSvBSAsqOiawmV2cFNlP&#10;lykBi7t+BCmAyubGurthtre2JJtlS0JowTuy2df25kbZRDbWHDr9ZhyP+PWaHisLlbNailTatcJ+&#10;UsGrwm8lzOcoXfatqKRE0soQEgqDNEjkG61gKzKU1Pei9AkciNOg/KTgUFrRum6vi0Lrpu8qqn+n&#10;YEOZtfDSplHLN9PVEInnybRdibxS+idKV+8BYOEaVrYJFL7ntCIEwJCW/VTOyJN3UvNICSUfwJfv&#10;we9FEue0+bDNPea9x/O392twad5THo/3clr3Iy7O+9s7aI4FrHGc67LPfWcZIM7PW7+Z77nzTBbd&#10;q+HKgNPmZSEP7V+cnzpNPj/hty8fnDYk7j2v++nxzqBCOpfVThn+8umDFPB9+d9//mUlnP+K/wn9&#10;D/FPbMX/ov+p+U8UIpG+/nc6bqlxZwMA5ahcsRby2bKtKZvrq/6v6cqlruH/Z8wF1lUEYHHdoLCv&#10;//7ycL70l+fKaGWhDNTgOlYd1ZvCWjJT+jrv6L0gRfXe0dh4OdGxA9WNG1Jyve2pMlqdLcPNqXLV&#10;myqXJ4sqk9UqIvgASrDysP0o8GAbOdzfNrg8CGK+fLorIynWOwDm7rzc0b1zf6F8DmwV2N/VO1pf&#10;LuenPcGNysnJvlcQOO0f2Lpye3EiIGMIyHxMiaEG53vV9+vL78vZ4YTqz8Xybmq5vFgalpeLgzK2&#10;MiqTK72y4kbYfDk7GNO7eFd21yb1bt6V4f5b1dtjZWftfTncel92VpWfIO2mN1n2tqPBiZI+2FvV&#10;NRgs91u5Ph4ru6vjOmey/DS2qnf9vvw4tVNezg7LD3NH5efpo/LD9EHZFZgcbk+WZ2PbZWNlvFwd&#10;T5RzXX+0P1b6ezN6np4Uu4BDin5wvK1ve+BlNLA4MZTjYHetsJQp4IF3N105+GnxDgAS3gew8kmA&#10;EF0vw3IhoAFKdjeXyvBo00unetHzSYbAvDKI/CI9+0KNf8bxASUJKS9/ZbmNl7akEI/Bg7y219WQ&#10;Xdb9jg4EKnuFCdjw+qabh7FOzOHM4EcgpbGk0L0zJuBAASeMpPVgDAtBhROAhr4lFgpjRCMXh5KI&#10;ZzlT+6u8eeV9rBvjbwNUsLAgz+j2EZRgHaF76KX2sarQBRTWFYWGFywuP5S3z34ur3/CgiLYMJBg&#10;WYluoN9EblhL8E3BqoLV5hcJ09L99kMA0dgrvSjO+VlgQjcPPiqEz7RfYWXiHZACVDEPLtQXIysB&#10;k+zOYQQnDj2Aix386OLRMd6PLSsVUOjmAVwAkZDo7gFWWLke2ABQsLRMjNMNRKtk+omkxaTpDqqQ&#10;4sKtuEn95EACFo05unIEKm8UTghImO08uniqJUWFKaAF6wmCJSX8UQCXN4BKtbC8V6Uxrp/nvSBl&#10;VtCypEoqrDhzrrBoTTE+i8oJWEmLyoqOLeOnospsVS2ExcXpMoE1ZnayLKvlAqRsqNIzRKgFZ38T&#10;teD2aO3ZMhJh+KHEts3UWE4k0foLc7gtLdrvnkvFiyLhOMcGahFS0Q1U8fbVMjzpqaI/VCsJhULF&#10;fxit0FBioRSfKo2TUNQ1T5vqpShQTtGKBkq+U84SrAVWXFbAx1bwYeYPhYeFJtMCEqkwQ4m2Vo6M&#10;Ox2GjE77VQZVYj+V8qiGp5005HE2Gjb7eU5cpyrtKvnsXcBISxAKsr3/sCqc9Oqz1/dgpUxYtzmf&#10;53ao81LJN2kkcU3dT70X9h1f74nnOWvuO58BGSpNxJ0S1uf/mzw5j/ejPMm7Xi9gpwKO0iN57Xwf&#10;+S5sXQEcKlhlWWjKAPde799S38flxcgQk6DDu/zz26cmfwSQ4R4BqIz3N2ruJd4VVpTPnz8IUv7h&#10;c/Kf4T/g/+C/CEgPa0n+P/6H/K+EVRLLis+tciHFfXK4W67662WwulhGR4vl+GCn/tvRCEkwwWpC&#10;yDHqAHdZa39zSQp3ddrwcbo0XwYSrCp91WVHquMO346Vw/fvy2BxrhyqrrRvyvRE2V+ZLGtS5hzb&#10;VkP4WpBCNxN+KHTlYEH5/HhjKLlT3NUZLXoByzX+OVKiErptbq/1DgUcd3QHafteSrqn/31rbans&#10;72wGjFz0nefVWd9WIxaMxLJtS7iErnvAhHo96/s30mNzqkexULwcmytbK68FDcflxUyvvFk6LS+X&#10;RuXZ9Hq5642VvfXJcrKtelYQtr7yvmwIPrZXfisrC2/Kq7dvy21vopztqSE5OVmuTqbL1aF0xexU&#10;WVpdKDOqX3+aPi7/MysQEZA8V/7PFvrlxdygvJjqlVdz+n82WbJGcDK+XkbKZ7T/Tvm9s//KcH+i&#10;DHr7ArCjcncpOD47NoycCS5wuA0oYX233XJzdmjfErpvWD/+g/1QrsunT7FUjxdD/HJbvn2+0jsf&#10;2CJzMTwqS2q09lgMcqB683BLgMKE9jjTMpYvfFHoVWHRC5jAs5gIXoAW9ul58UKi4oJZffM9Ac+t&#10;4IMByzileyZWgVUMxr7yNEPMv87IBUDlv/gYWEuwGmBJgXYMGVhJFLrLp3YB4TiLxYSlfZjkzWnf&#10;ad9pMi3y2l1Dtsi8eVHed7qDsLAAKK9/+cHWlFfPfojuIfbxZwFSfoxjAMobUdobAQngQUgcDrJv&#10;BCcAx28vopvnjV7Ub9on7pXS/sa5ghADisJ3giqsJpaXz3VPz8pbLCy6L0AFh19GFGRBRRJGeA5A&#10;A6tRU5AFLAjwQhqOBbRUa4p+RLpwAJWAFQGA4AQry7x9PjCdtk62+KMkpNiaYlCJ7iDi6AdmG69r&#10;oIUWzqwAZEYSFpPXOqZ70La7eQQphhX7pxAXvinhj6JnEZQksES3D8fe6+fFeXasLOn6WEsAIjvO&#10;UjnpPhDfj0Gl9VNZXpwxpMyoQE8sTJYVwcqUqJk86PrJCjW7elKisq2w4rioVANWMF/HeWHaJtwV&#10;mGy4Pz3z5BhAQXioCurAlfVOVN4HATYJSW2FvmdlEMqhVQgohyeQopBtFJGVt8KuZB4oLBSRFVs9&#10;J/ZRZqGkU/mwncDQvS6ScGIAqcoWJYYvw/nZqeVspFByNhoYRkJqfE1z/iQ+wogL5U3+vv96/a4k&#10;bHCfhH4f9dnY5nnatK0AYgEzYXlJ5Rz5tIASCpj3QBhxnB9gFXDVPJefN7Z5Zj+/0jyNJxzU4/Ge&#10;8hgWp4AVnpn32jOwxHUTCqsYFgJeCLvPz3PwDgBQf896z913wHbK9eVZvDe9g7RC/ePPL87X5Uj7&#10;3B9lDGudgY7y1ilzhBz/9vVz+fzxg8Nvv390uaf8YxFpyj+hxP9NbQj4WMb7v4r/jPRso4B2l2fL&#10;0epcOV6ZL/3tRfsyBKAsVhiJ+of/fpHGCPVBbbDsav90f7b0VZ8dqX4bqA7DinKiuuFketp+Jz3V&#10;fWFZ0THViUPBSl/13Wh/shysCWLUiBvtTZVLQQpdNgAJlhQsRh9uzstQChgAwUJCVxfHWGXm4S4c&#10;X9m/1HN43jxB15mEIadYhG6vgBa6i0b236BBSf3sxrfqYurvrOuj0alGutJE7wB1vfSdZLD9tlwc&#10;vCuLNLY23ttX5Ze54/LL/InCk/Lb4mn5VeDyi+LXl8bKTwu9srK2VSZmFsrC0qrOf1+Od2fK7vpE&#10;+XnusLycPy0/zvbKzzOH5dfZQXkpIHm1OFL8QJByUn6dWC87axO2wvwwvlEWVmbLcHdMUPKu9Lde&#10;l4OVF+Wsv2nYoNumd7jtbhG6sPa3V63Y768EZaeHHu3DMmOMqQdS7P8hmGFhWYbK3gpEvgpSPtyd&#10;uYvo66dLfYcLwctlGZ7sq+E95tWfWUiXtSuxoDAyByDBWgKgYDHBWOHJH6sVBQFcoquH+Rd/swVm&#10;c3Ve97gs2OwLUnoxnbZgirHWDKP0pKwfrwtLkrGYDPJfOMQ+e/bMggKOkT1hOeFjAh52pBWopDMt&#10;gv+Ku4MkQMvbV7EMOx+1saboHLaZBteWGIHAOwHK2OvwFQFa3r9ipBDWj+jmef/bj4578+sP5dXP&#10;PwpifrJV5Q20BqD8xD6hjv0oEZC8lhCHBcYg86MgRunYxmLyVpDyWvAyPS6yeyEYEf1h6TE0vdU9&#10;CbwCRiQuoDxjFFTiEkwcvm63kSaNz9fz1nwo7MBKCyETZbJ2EfGjkI9//mpNAVLSagIUIFQSLahE&#10;lxGWFMyvrizmBTkCkDksIwpZH+7thASLCnBiUAmIAUSyyyfgBKuK4msc8IIsCFDeqTAtLMwEfAAq&#10;VE7ck4GlwkqtwLLVhbl0TRXehCBlcgEAI5wqk4tT+lFVMF2BxoiDqDgTRgI0MnQXDtsVJCJtCmmi&#10;gna62gdPhZ4jGAwkVPyCk0OsJsqjqfwbAV5iu6tYQlpzf0JKipW3lVRtNSM6h30UEkK6VOhxvFXM&#10;gEGrFCOOa7k17+NYTlCoVfkCG1UMG4TfbTfHO/tdMEll/XcRCFQY4JxG0Xbuz4qaeD1HWhMQnqfr&#10;m5PCfr6rUOgRn3AWEn4kSAsjemZArN5bABjbEcb7aJ8rjnefle32fTX5MGdCTZdCXvEd6veo3ybv&#10;DeFc9g0UvBNJWMoCVrqwls/9fZm4PD91fEIK6b9+vK95xjkAlOGHbjVLwAlO3ZTNBOw///hcrq/O&#10;yr/+8Uf549un8NHSP5D/T/w7tfxrO4EcoZsVsLePSo3zttKdzs2V2/5S2Rek7E1Ol13VL/trcwKV&#10;RTdC+Mfp3gVI+McTUBJWTnaXysfLlXKq+oDunJ7++d74hPZnywGOtGPjdqLFH2WwNFeGqwvuEuqp&#10;jjheny4jRv1Mj5fj1fFyM1gr1+cDd+vgJIsTLACCo+vZ8Fjvc2inWLozHgQvnz7elscHfFCuraRJ&#10;v668gRomPb25OC3XF4OysrxgOKGhnfV3NjijcR51PfV21t0Zh1gHan9z8TdBwpuyPK9zpjftX/Jy&#10;cb+8WTgtzxaOy2/Lp+W3hWH5SRDyShDyfL5fnglifp47Ki9mjgUjJ+W5wOTX+WH5cfqgPBfkPJ8+&#10;LD9Jno3tl1/fCxB3XwlC3pYfBSbjM/NlsPPW1hIcafvbApTd9+W8t1R2t1bLxVnABmulbgjKLk7D&#10;MnE1OijD453S210vZ0ebMS8oo3foOrnAefhU74yRUvidnJV7gQndPDfKCzAAUBbQK9NT5Wh/3SvX&#10;4YtyOWRUz7Z0zbjAhRE6b8pvghPmesQ/9f1bunVwlGWkz3MLFhXixt+/ti8KfiybKgPA0pUnlekb&#10;SPAHYn0RVm1jcXAWqcIn5V73fqNn+i/7kgg0gIgXAo/nUuqM4LH1AEuIFDagQcjIn4QYlgl0txAw&#10;ojiA5A1OtZWosK4wfJnuE7qIvGbHSz0Mccr37RttMyLo9c8CHHxJGCUUPiX4r7xmpI4gA2sHPinj&#10;7jIScDDK57dn5cWPApsKLa8BGKVlKPKvAhU72L78ySOAxl4/Vx6Cot+el0ntT4/hGPtLmTCcMF47&#10;YCKdYoEI1vyYMG1HQcUhNgtvChTugs0Y8HcqyO+DzhEXesVzPH1ZgBVAxPlLuCbp0kLCiJrsEqJy&#10;oBJwvCsKTK04rkYa/FI4BqTQxTOhQsNw40nByDsA09aR6OohdNdOAyQci+Pu6jGsVEuKAGV5gaUM&#10;xsvM3Hjtk44KKSspt6h8b3OGlISV5UU9h6BkVoAyoXBqVoBiSMFHRYV+adYVaJiggYwYeYAYWBAq&#10;XIU7NlVXWKFitQUlWn9tuqxwd60UiYuWZcAN6aisfU4jbWUe+e5ZSaBYrJCtcAI2ECAlW7Rp7k9l&#10;lAoqh+7SFWLlLGXDufa3qHmSdypGtq0QO4oSQTFiyk9lioNlV7mmUv538j2wZJzDqrAzTSr6NpRU&#10;KEJSUXeVeSrh6O6RgtY7AjyssPWcPLe7NjoKN60xCWgpKHDfY1475XsQqfffgkwc6z5b5NPZBkqa&#10;cNSmJ79Onvme893H84Z1iXvsXr/53rwDCe8gfWn4zsSx7TSddEATxw3FtfxkXuRPPO/JMKLyPZIi&#10;PhacnA5Io/J0iMM2sLEjhfyh3N1cln+yVMLnR5d5/wdNWVaospxwwvEA+fjX8r8izPjR5loZSIEf&#10;qE45PVwsJ5sL5VD/9P35tmTL/3T+32lJoS5YUsOF//98dFKu9xfL3WCx9FQnHY6ppa/64nhyspyo&#10;XhoszJXjccBFyk6KrTc+rriZ6AKaGiuLUlr7796Xq4PZMticlOLaLNeXOHFelKuLoS0nTGx+sKv4&#10;874UluCErh4BCr4qjHJ6/HBVDva2Cwt9He5tueV/NjhyF080/FgiU3VbU0/X+rwK8YTZ2EyJgRCt&#10;PqDunuc5dhfL3sovAoZX7t7Z2laduLJRjnfflfW1WfuTvJwVlCz0yi+Cj5dYWQQngAoWlGc69vPk&#10;VtncWC6rS3QBvS5762NlenW9PH+/oXc7VfqbyltQcrzxWznaCCvOWW/Z3SP4zpwIwvZ2NsrV2VHZ&#10;214rOxsrHmZ8PdguN1L8t4KUq/6mpw+9HB5a+TMRE0BzddkPK4neG5YUhhPTzXOq8HLUK4sqC2sC&#10;vWuGf1+Gw+zx3nrpH2wor4PGWRZfFKwkz37+0ZYU/E7YRxiCnJaU6OqBBVi6dMLr/uxuLHn48u3F&#10;QbkesRoD8xTFJO6sivj7pyt3/Xy8U1lgzqDHi3CcBRqskA0mUsCvfjOo/IJTqQEF2KihweW1bu55&#10;s8256Xg7OaGPi8WFPHUsJoIJcw/Xom+KrqDsDmJYs01FzLsiwaoCsGDlwJ9l8v1zd8cAKRNvwyfl&#10;peCEbqDXzwUx+JbworCYCEaIx8GW9MCI/WJ0PjI19osdY7k2/iVpFQJUAhwCIHgeTypF4dU2QEEa&#10;Cm6AS4BKFuRuATewEOrnGNPxBBnDigv9hD26CRNWCNNSkkORA1zSghIhvipYNPgB/eMo/Vx1kn0H&#10;aExgVXlXXo9FXDjMVr8UrCx137AiUElIAU6IZ4TP+0k901Q40mJFWVleaq0lK0sNoISPSlhUvD83&#10;VZYEJfijMNpnUoXSsKIfD0iZEpFjVTGQdGGBVp4qztinso04W1EU0poEPFzRuoINUKFC9jGFVPRZ&#10;UZNnzAMRFha3VI8CYp7k4Xuggt+zIk14YNvK6LjtssiWcCqjrtg5UsdSOafSyrCrpGMbxSiFiFKU&#10;XJyPqpzVsFWk7Md2xOe+lTDpFXLeueMzn9huJfLz8RqX6TIteVzW6+d53GccO63PGtDV9S8BVAA5&#10;lK+BDmjR8XifYYEhH8AkFHd7H37eGuY9dO/pzHFsP4WWbprcbqV9h/Eec7sez3MEEMTjN5LHAlKi&#10;W4jr5fErCd/OQKJ3wLNmGSE9YX7rfD8IeRhSKD8S3k2UgUgXAL1rC8m1Wv3MB9LvhSUlrTWGEaX5&#10;8vlj+f3LRwPKX3/8rnPDQkiZB8xzHiLKsv8Lbft4/ks+pv/C6XbKzepKOZlhJM5sOVC4rQbEye5C&#10;2VO98nC2qhZ41Dn89/zb/PNINlgYgXO2vlZGewKbtTnlNVnOVhZtJTlfX7ajbE+wQnj0drwMVU8x&#10;sudYIIO/Sm9zqqxOvRewvC9r0hnX/RkpYZxhR2rZn0l56n/Svz0ScNxdnbp7J8OHq4EtLPiuHB/u&#10;+l6wnIwGMSKJepH6FGs19TBWE1tSsIioDs56mviEEfbHVK+zjfPs/OykhyZvCwBWBXJ72xt2SsUv&#10;hrCv6+Ewi+Pq5fFkGe2/Lqc70onTG+XN7GH5aWqr/PxGDTvVd7++mS6/vF0sz96vludT2+XF7EH5&#10;ZWZb13gvAPm1XB69F6xoe+tXgclLvc9fy9E64StbL1gZ5eRgq1wIOA5xfNX1V6QD6NLBsfXyZEug&#10;KEA5ldI/PSzn/d3y+X7okToAyKcPl/YvuWaI7+WgPN7o3zk9clfRlfLCnwc9wjwqV3SZjY5V9gU0&#10;giIsIMe2oqj+O9xWoxh9I90gvY7PCc6yWE7sGFvhxL4okjeKR6+3VpSJsqj3en12rGc6MHQx/zp+&#10;MywA+YHZU7H4CFSAFa/1/nhe1pdny3+90wVTWdvxVeDwWiFDjQEUnGR/1UVZqIx9LC9YRoCUOK89&#10;H0jBPAaoADXACmCSEl1GFJRISwgM/SqxN7Je8PB4Sx9lo2yvsxzIszIl0Jgae2ErSoAL0BHg0QCM&#10;4hJG3ivduGAmwARI0fH3AiRdC4uPgUzbFMoomPSxZddMgAOjdxhizHYW3ICRgJMAHAp/+J8YYrQd&#10;+0AOP0XMqxJOsvHDJM2zT975QwElnIfVBBjxPAQSjwCqoBL+KrG9AJxIAlLCYfbtlPKdeuf5UjzJ&#10;m/bti+LwdWNJyW4e9g0pimN0D3GEjPjBcfb9tH5WgQWQggApQMvq6nJTWaXgUIcPysS8nkM/JhP1&#10;zAEq7C9MO44RP4DK1NKMLSVUmig2d6kghoHYNmxUiIjKOFqHrmgNNFn5xhwQcV6cD3zs7NBiTAlo&#10;IaTC53rdihulQFx2SWBJQZE0gFKPh3IOhdQV4j2XBoBSFVUjVaElpCCNEkwlXJVkV0l3FSuKtlXO&#10;pOmmS/lOwY/a88OaEHn8PZ+Q87MWFHw/NR1xVxfnkjM/B+8oFTSWoIQVf0M9P0qZ5450EeJ3gjLP&#10;+2nlTO9C70F5t/fS3nvcM/fSvfc4FhCR+RDXnt+VeLf1mSRAxyVh3e4ey3fUdLVJri7Pyu31RbmR&#10;JGwhfHPSBsidBpzVssE74HnpwmLfljiVJXxU+P6XF5EX74cyzTZlmDL7tNy2ZfevP76Wf/71p+dJ&#10;+evPryq/QDrltwK/tg3gyq/5X3Kfb2OJ+7hYXy0Xa2p9zy+Uvv7pA/27h/qfd1fmytHiXDlgSLBa&#10;7l4Kqv7fgAr/PJbV+zspPcHC2cZaWZXS2dP/jMNsf3G2DJYV4oei+gzfE6wmQym2nuAES8uANDNT&#10;5Wx/Rkp4uhyqHjxZmTGk4I8CoNwKVEZDwe/+tp1gsZ5gRcGR9vGWUScXtpQwhwrWE7qCULRYXKhP&#10;sVrb8l3rWcQwUkPq2hh9GXU+9W/MNzLr2ZD3ttZtYQB48Nm5kcK+uxhIsR/bKnE+OPAQ5mFPjZue&#10;0h0tleH2q9Lffin5rZxs/Sb4+K0MdyS7r+3LQjcRzrJXR2PlQuGQdJsvHfY3Xwv23pTh/kIZHix6&#10;aXwWPz3tbZfRya6ut1euRqwGNSdI2bLfiIcY35wKmk48ERqjcx6umH4apc8cMTEE+eF26Hd4L5gB&#10;VO6u+nqmfQHesOzvrJWdzeVyLgA50HtkAr/Li77e/aHAmfKrsisoApQ4Z2MVH0j0uhr4v8WSXumL&#10;YkgRlMTInoATjBFvX/8avijSqwsqK4c7K87vjpFEI0Dl0CN7GIaMtYcFZb58GHmJvN8/seDrefn1&#10;l58Z3SPFmyIFbtG24QOFrg9O1w4AY+uK4ITpq+kaonvH1pSaDoVvGAFOnAcwogLiYyHMzwT3AAD/&#10;9ElEQVR0o0Q6iPaNlPGEPspG6e2vC07W9WFExZJhb8f9Yc9wftW1u6BDHrn+IcI9kCatM1wzLB9x&#10;HSADD26gIa/LpGxh/QFCIi1ggtc3sJKQksONc39qUgVb+fFDzKiw44dC/x0/clhHYvgxP0UDKs21&#10;YxvrCj8MYIK/Ssi0z00owXE2ZqKNbh7i0qICpBAXkMCQNhxe6fLhXnSd8fBHwcfEgMLMs+76wZJC&#10;107MjUKXT4Qh7wUogMv8nJ5TBXJ6bqKs6MdNUAFQ8FNhVtnYji4gA8yCKghG9Sic0ruZpMKocQaU&#10;JcHKwlSZVqUGtExrH6sGFScVKZXr90BCfOyrwrbpmm6g6I9Pp9pdVeyuhCtQcG5W8lnpAycIFhRX&#10;6DV/YIjhnlbAVVLx2jKCFUYh+WLmz1ZyV5xGkt1BCPmgfEISUEKhhUIMpdvKyPH/Sdl2oeXfSXt+&#10;Ny7yzWtY8T5J117r0qCA8m6vzTmj07gu8XQ38ByGFD2jFa2EVj/vh3fg5wdOJHSdkJZ88v45J/OP&#10;a9f8df1Il2F7D91n6B4z5Pl52ntOaaEkj50aTJo0FVByv80/tjMOv5LrK1X6t8y7ceXnyTLi7j5t&#10;UwZ4Lnfn1DLx+dO9fV3Yp9wgXz9/8DvhXN7ZUO8oyyCSQLK3x3aU2wTrf/71R/nzj98dMhyZcr/j&#10;CRIZFcccQrFNPHkZ9Gs+trrU/XP9tyPgRC3xE0lP//aR6pT9qZlydbxWjgUMzBh7eVIbIUoTcLKk&#10;62wU5h8BIu7vLsrZ1mzZWp4sV1KuOMb2K6CcCAJworUvytyU50NhpA+QcswQZNUBt+Q/+b7sqz68&#10;H86Xu9PFwgyxOLreSPAvOdR/itXk/prp5PFVObc1BZg5G/bK1uaaWvtYCIauE6k7qVOpXw0ltf4P&#10;kT6wlVz1k+pqBKf/7a21crCj59I1sI4wj8iFoIfV1ZhDBMXOXCN3EuYNuRME4O+BAymwcqH7GEm5&#10;H+1t2jcE3womJCMc7LwrffuUvPMkb2cH4+V0T+9g4025Hu4YLJBzQcGSQA59ic8Huu9MMpBOxIpB&#10;g31wpPy1z1KSWEDuLiuEXA71/Cd6R1hOLsrRwaaH8uLLcaW03DN+KFe6XyZi41z8VzY3VlQWD8ve&#10;9rrnksGKgQPuncDnXCHOtIAGVg9GDPH8WFAmxtD14oAXz8tzBrS4O4clLOjuYQI3eileNP6pHtEz&#10;FiN6ltRgHR6tl8vBvp5v0+DFshFYUViPhhXOHnXvdPU8sgC3oGteDWXmYDGkGFSk3G0lsLVEis3d&#10;O6HQbUFxugCY6A5iHHRMeWu/FsmYACBAIgRrShSStFigqAM0gARGhAyPt0Vs6+Vof0shFKmPI5oc&#10;18P9QldOtehwPudyP0xP72HCbxguFlafyBN6fmfoYJI1LDpxXgtHXDfjgIacmI3jQMjsTJA220BI&#10;F1SSvG1p0TGP3lFoMjfBv/MPwM8AgBDXwkmEgAs/jZ209H5tVdH5notEPzNdQaSlkgBKYjhy/ITA&#10;Cb4rBhhdO6BFsDKna3tKfD2TZHwCC0pAS1hS6P4Jy4qdZGdjhI/nSjGwaDsBRqDyXiA2o0LJvCnM&#10;ewKoACYBLOH5z4gdHOioxDz7ICCigogs0u0jScfZsKQIwgQoCSn4qiyuLbrypNvGoEJl6kq7thIF&#10;JjFzZlsJE0fFHNYYrC1ASpjJESr+rORxGgRUDCmNQghAQZkETITiIcRSYguAJLpvIk/yR7GgiBJO&#10;3MVjBR2QkoCChFWmhRSUUyjV7xVwR+lWSWWKgo1tpXG6lBqXYkX9NL8nedfjISjmvyt1S6Zv9ttt&#10;lPfD3XVYT6qS5l1xLCHNQ6z97sJywrOPbPH4D9dDnryTCAMs0sLx9Fz8Txx2nrM5rry8/91z4BsC&#10;bERavdMGXJ5KF1As3hakXOJceFUeH27KnWAlrWTZ7ePn1HuJLhq6+Xp+V3xzQIbywzHmQYmyFucR&#10;9lSGKJdN2XR3TXSbAewB3LuexA2nWeZJAXaAdv8DHUCx5aTCO8J/YfCv/9XZ2koZzGHxkKih0VN4&#10;rHrlcFpgof2bo6Wyr/pkoMbWdV8QAaDYcX5J5X9Hz36u+0eBjcpA//zJhhoZamgMl5SPIOVwfNyO&#10;sohH88xOGVqI31d9NlA9NVSD6mx9ruwuTZaDd4xWmS4XezNStkwwJmV4HTPEXp0P7Y/ycMuIk5hd&#10;ti8I4BhdPAxVpmvo6rz/pO5FX1HvUr9mvcs29TbpsKIs6pm3NlbLyTF+GAxNDqsE/ixAAIByo3xx&#10;JsVv4wEAwK9DgtJG2QMXwAz31NvfLKP+vmdxPVMebDM/yQ0WjvNewS/kVOmwRuDYyyy36EOsNI8C&#10;DeZsOTnc1LF569EjfEC0f7Sz7plwD6Qb6V0Y9bbtG0J3Ez463GsM1RaoKY4RPAc651aQZBFc3F70&#10;yt35kYBqv2ytr5R9QQlWkphPZhRdQdqme4dlBbCe8E6xGjGXCd08WDy21qWLZtCRYoHXvxpQfn3x&#10;zCCCACZhSakzyyoOPxR8Vxj9ix/L7gb57ZXr04NyNdjzNl1YF/2DwpriLHqG/wlLyd6z+P3dwFPt&#10;//oLkCJl7aHGDukOAUrwx8AxNKAk4YDj0eXzOiwYBoZf7buCmQfKSkfc97o5IIVzxwwEIQkIm/oo&#10;A30MPkhvX8SokALA8CSgAwDCOsK1sNRYdD2un5YUhgxznDla6FoCQLByYO0APBg+ZUsOJF1BCShJ&#10;WAFicJIFOjBJhVUlrCVRqJ9aVqKw6zjnaJ+ZYYESj94RRPATYGHh58ifgp8GSThJ60puAyrsAyFd&#10;qwrwksOQARZaAh52rPyBFdLYqkKfMRaQCf2kFUro8vHIHmaiBU4cho8Kc6OE5YQwunui20f3MTNh&#10;vxQ70QJ6s3RBjdWuHgFKWlUIJcylsgK8GFLo1pkOvxQqjgUEa0rACoCCRQVImVqcLZNLenfLs2Vp&#10;XZWjKtMwSYdQ4RKH5WNna8OtOOLsbFtbkIAGk1GRhkrYQKHKnfOiog/LCrACpJCelm1aXVLZJJSE&#10;MyQS2/ZJAVAk5I+iQakg7AMqqaDdzYPUPBNMgBUDSirCVICd/UbhSrrdNChIuhzoHsp9h6SXxHnd&#10;9EirgMMq8p8Ucpyf0sZHV0pYXbpp4hwmG7M1oCpZnjksTdX52Eq4tRpFWK9Xr2uYoAvKz1rvz/Fx&#10;H3G99p6eSvtMf4eN9vw2v5DIM7pwMl10GUUe3GObz9+F9WQeH27V6rx390/zrWvIM/OdEmI/3F87&#10;LiwpUY6+fLqP9BLiIwzHWsoT+6SjPGGh4rr3dzcKz8q//vmn5K9wnP30YEAPKNE/4X8jHGT5T5jK&#10;nnhDjsLe9nY5n1soZ7OCE6wo2u6p3ujNzBlQjmZmPLfJ1dFyOWYoskDlwwWj9aIxctI70LvmW/b0&#10;TqXAr07L4dZ8eTxbLLtq0PXUsGLStqN32p6aKgeClN7EZBkISICUfdWZ/YWZcqr/fKiwNz9Vro8X&#10;yqHqu+ujuXJzgj+KAOE6unoYgnxzMVCjdacwl8dQCn6ge8AfBSsKCpRRQKzDk3UtOgtIoU7Fgp1d&#10;PG4AulEZ0ztsbax4iDJLAJzb30UAwkgXhYwowoHT1gMBACNdsN5cC5is8C9PPRHc9ejIw2Y93wiA&#10;IZDAZwSHXda08UikUc+jaTybq0LmZjH8CFzowqFrCVgBgnoHLIC5Iz2445EvWFT2t1esC7GiHEs3&#10;oiMbXXkg0Dg70fvAR4f3JQjXPeNIG4p/z34sNxImX1uVzmBYMssfDHp7hpEbnfOBZbv1XNd67lvW&#10;QLrQ/3DW80R4Z8r/ZH/d86LwHAAKXT3v3zCb7PM6/f1L6dTXtqZEN0/Mi+Khx9XCQlcP6/Qw7HhH&#10;kJLPT4hcskCn3iMWqg96P3T9sLz457u+IOeV8nvuNfcMKQEiASu2mLCtkI+PQjcoEF/TsQ985Kys&#10;xGN5ARyaocncZAUWW1J0Hucix3oBpsOTHXsP4xCEhzLLsnJ+dttEl1HCSR2HLShiSJhhR/EAS8x8&#10;G/c2U60cae1IKMnuH3cFSUgL0IQ/yTsp/ckKOCy0V60p2gdQAAPiyNtx5O90zMIYYqvKdAdaUNS6&#10;TkzwhmXlqb8KP5DBRSFdRlhPOM75doxVHvxogAqQYksKQKIKhp+T/HOhQ2afXRBsMPwYGAFaZrUf&#10;gCJYEZBgOeGYLScO6doJh1m2gRuP+MF5VjLJMOQ53a+28TFJC4r9UwwqYVmxOVjgsSrowCeFSdwm&#10;VBGxjdgPRfAyvTRbrSjhtxJxM2V6eaasqWUTXT1RudpCsk/3DBVwAElOAmenVx8HRgJkbNZWRY/C&#10;TCsK3UCEWFMwoedaPdGK7UoLKql4bbaXwklISeUBjHCM62A54JocS+WDkCfKmZBhxY2SroowwlS2&#10;T30i2LfyrdaE3E9fChw+Q4GH4g0lmso4z4n8kFTkoZBbZdzuKx9C4uo95jlN/s2+Wq6X545P6xPP&#10;y3vineS7BWJQ2L4WeSh8cq/N9nf38SS+3e7KUzBhG4k8ud6TfByqpep3lxaUOJ8p69nuXrPNT/kg&#10;3L9DuiDUwr+7Kl8/P5SPH+7iW9eyQr44QPPNeQ+UkbvbK78Xwy4gqzLymOdJstwF4KRE1xghfjEG&#10;GcVTxvBF+T//+oeu/yjleWMIDwjBghL/AwBva0yN45/pK+58US1Y/V/9ubnSU/1xPDtbTlSfDFaX&#10;LMN5bUuRDTfmysnWbLnYXCh3p1hR5vQOaVX3dF9qtQvUbm9ogV+Uk53ZcrQ5Uy62lZfqqr7ghAUF&#10;jwUnvTo3CpBypPBIDT4mbDt8h6PsWLnqzZbbo/lyhI+ClN/54ZS7erCMeGSPWvIoVKxETH2PtYA5&#10;U5iQDTBhWDHOrAko+PlFg69CSq1bqS+z4be7te6hzDfKA6sDkIL1hLlE6DZh25YJ5u2QUmaJcyws&#10;o2pdwc+D2WrxTwE8GO6LA+pHQUb/kPlmDqTQA56Yat+jVZTPx3vm+TgXNBw7L2ZPZVr64cmBLS4b&#10;ghLWrOHZsFoQt7W+6Mb9wc6qG+4HO2sCE9bN2RbMbNl3k/CSIcf1GeiWAk4ezg/KnWRrfdmQiWUE&#10;i8kFUHPHYox9798JSugewgfok2DlXscedJ831wIyPdOC9MnoBGvHQdneWCqT0q9j0sd04zB5Gw6z&#10;0XvS+qNgpCAEXrCiMNkbMq3GLku44NB7BUAJ8hh+zArjrAyNk+wDo3iYafbDma0q//hyWX779ZnF&#10;PilYQazguREpbkxmASopASUJK0iCSMzMGnE44LaA89YWFtJh+QAmgBSAAacguniYHOa0t1V62sez&#10;GFMY3TvACPeDhHVEyrVaVriHAI6wxnDdtntHBVRxQAQAAVyEBUQKtxI1hRdwIC3WEs4FOGxRqdYT&#10;+5pYAJ3Ig30gBlghH4R4YGJeP2WASoTMKOu0QE3NC8o3uHC+8oTsk/bTwsI+sGJrjvMP0AFuABFm&#10;qA3LSVhP6OpJIDKoCEpyxlksKeNMkY8FxVYUQIUQEBHwOUyplpTqn4Lz7Ps5gZgAhYnd2F6cx4oT&#10;I3yAFeAEnxT7piCCjkWGHs/TJTUVo3uwqGBBEYyEFSVAJUb7CLIAlKUKKpL5lcUKIVhKAIxttwp3&#10;VMFsb4UlhYoXgImWI909qpCVnu4YunUAiQZSdmOOiNwPxdCFknbbCqfGpSKJ2UJRMK1EPAATvgYJ&#10;K/ZPsPKRSIEHpFC5t0ozFC+KMZRfCvt5rKso7diZaRNSGiCp2867KzX996J0YR2J63UVcN5fpos8&#10;M00cd5oafvn4EApUz+vuDOCt7iMATKaNvGoevn6Nz+tZMl0b197ffwaW9pk7Uq/XlSe+KFVaYPn7&#10;90CIS3jk+tzzjZQ0CwD+/uVDAygIAGIoU7q0pNDdk2ncNah3xOrF7Gd5a8tflDm2/e50Te55NBw4&#10;HRa9f/z1p85/dHfPx4ezKPf1H2j8qwwqm7Y0bm+uOW4ApKhBAZz0Z2bLaH2lDAUmR7MCEkGLZ4ed&#10;ZpTPjIcjH68pTuGW/l8sFszwOjqVcr5Sa1tw8nB76anzGXbcV51zMj9TjsYmy7HqqaOJiXLC8GPV&#10;R8yJ0p8WrChuX3V1Xy1poGVP6YZbk2VVjSPA5uJwupwfTdtKwrUGx/vlSiB+enJoWMFHBXA51z0M&#10;e0zxfmRAoV4EUJBulzr1KHVrWk6wPO/trAseBD4XWEQYEYPlZCDYOCuxmB6L6J0KkvQNh8fuggFa&#10;mKsDoGEl4E9S4PjBuHtFUHBVIeVq1C9fpeTvdO83Z70yEqgwAoiVe79K6ZLXvcAACwfgcn8tSDpj&#10;5NK24CSgx2sIDfZ9HPAAeHBopScCUMH1AWuLfTV7scAfDfqhQkbi4AzLrLJHB1vSBdPlYHtd/wHA&#10;27PF5FrXPxNkMsz49lrvuLcnUDkzmDAZ3r2gxNPgC8SulZ73RZeTZ3y9PlF9rkalYIOuHqwknl1W&#10;YEI3DoBCHF0/ufox4MLMslhQmPiNdYq21+bLLk66JwKV0+gK+6i8c62ePz4zeduZR/P89eXK3UYA&#10;T6ys/BOQAhVFN4rhwJChsG5nl08CCOEYaURSjPrJ83xcQvomHwkjhRgZBCECJ3YCkkCJUCFmrUX9&#10;FAEoATQpCShxPwFDASoACseh6ICrgBEsF9ElY7gACIgXhHAesBL7hDhaYb2IOLp7sIyklQTlD5SQ&#10;V8BHTMrmNErLeQCKpQsrKijk7fOdNoAF8IgumnCwzb7TlLSu5JC5SB/nR5dRtaQstMN+DSfatmOt&#10;QON99UkBVOa1/3oinWYFKYoLEAkwoZvHw5Gbrp+AFQQwea9wVi2d8Snd0ywLD056dE86ygIpTHm/&#10;IvCw06wK85xgZZZCrbB1mg0QMawshj8K0DKjisyQshzWFOZRWVueKxtba4IKAYgr4eoMmBWxrSz0&#10;4UefvIHFLUiORx9+k9YSzoPEh0JAcbQKNZRFK13l4+4cQUj6o9ClgTJGKUUYcfbFqOcQn8rHVoLv&#10;lHJ2ceCr8VRZn9mSkYoTQZH+R6XehCnd/U46lG1VuA6/U8hc87SOvAn/kZqmc832nPZe4j0idJ89&#10;tSRF91aFgyfXC/jKZ0rhOQ0CTbr2mr7nTlxePyTAq9n3se8l0/678+Mdx3vvXifu67TO25LvkGth&#10;Tfn25bF5VlvWJDliK4DkyD4sWZYAOcrPxw+3zXn5/v5W7hTe3lz6vniPwC7r93z7/bNXQfYwZCkW&#10;yj3gnv5VWA1biA9Lysn+WhktLJRTSV9gcqz/Fj+UnkJG9WA96c3Olv7inK0pJ9pmorDLnaVysqh/&#10;UY2JKyZEuzozoDBz64eRFP7+ajk7EKQIbPpqMDEXyqHqJiwpJ6rfsKxgSWGulBOBCF09o+V5T4d/&#10;uj5dLo7myrHqw5vBQrnuzdnEzwKAjFRhlljgiC6He0EhXT+fmAtld1OQcFSWdc/RwIv6kjoyGp7R&#10;4LO1WnE05PBdORPcXI6wfsQoIbpHcDIFTgAPWvGfHi6kKC/tdwJwYPmgq4d4IOOrjn1moUOBzOPt&#10;ubs/6J4AMLDOADRscxxAwdGUad2xDDCT6mccQXUOk9BdAg52rN03cGHZOetjhWFisxNbGXDeJdzZ&#10;WLJ/B108WFGwpuCviV8KvRCEWFQ4tqJvOOgJAARRF8oTkA3IG+jb6T/RO+X45w+nKsPnTse6R0DL&#10;xYXgCd8frEdKiy48VVrgidE9LCzINPgACN08OM0CIgERddI2unlsRWEULdOOvJYefS+9IJ0onXPR&#10;37FB4lBli/s+H+zoGwwNJcAQ7+tbtaTwfhjC/OuLn+00+8uzH8t//aqLMMzYgCClbeAQDCRsBJwQ&#10;BrAYVBSG5SR8V9hv0krGlAYAICR9X1DCy6R/7XB3NWhQLx9iAz6wuOQ8LAjnASl0HxlYdP30iwFE&#10;0gkWX5RwysUxFoqmi6cCisTbEnfroPgJJelTgvUEKHEXkfYTbJi4x5YQbburp0IKgAIQAA4JMjiu&#10;GlC0HdaUEMCFMC0q/FxYPgAOmyKVt0X55PC4lAQVWgwhnA+k1LlSsKSwXaEFcKBrZklwEV0+eo91&#10;zhTABCtKdvdgTaGbx4sKzk4YQGI+lTpdPpaU2uUzNY0VB8uK0gpY5pk7RRUcDrMMT2TelBUsJko7&#10;LSCZngtIcXePfVIAkrSkVN+UCiqIu4CWp8uM4IQp9Wf1bqdVudmaIvigst1Ry8Atxrqf213nWlfO&#10;2qfrxSMitM823Twco9+fCj8ES4dAYoCCAChiP4AlW7ehfGjFhq9LdPlkqxjnyHDWPYx9KSILkELe&#10;yieUXQsq/0m6QNBCSrb281hN28QrziNU/p1080up50gaYKlhE69tDwmu+74vdy9FnKHD12TelHjW&#10;fG4rWUTbTOXve8j77ebnewNg2vvh3hpA6d5Pxv0biXeR8t1xHxOA5DW0H8/Zpo3zu/dQv0e1mvh4&#10;DVsZqmV6Vv74+qhK/bJ5fspEpsGSgr8OoBHlSOVKx3sCl0+P997P8oUwwidmvI2Q7sGH+2t945G7&#10;mPgex8cHnhvln/9gZM+dJ+IKcI+yH9ZHQpzM8dmKLtLbg5VyvrVahmvLpb+2VIYbq/Y/OaLbx10+&#10;UmwrgpiVxXIyrW01dvBJ2Vad9Xi+UR7PVstVBZTz4U657M2UNdVBQwHH+caKrTDHghAcZ/FDyRlm&#10;D9+PGV5OVGcevR8vZ2sx2dvO2/flSP/6cG3GTrUHK5Pluj9frkf7UqiMohmWLx9vbTmhS+LhNhYY&#10;3NlclVI/cP07k4DyPrrGE1CoT6kfo0E4pQaOoOa0pzIgABeofMCfRRCCj8kHActXVvzV9u8KPbut&#10;4jjOjKf4qHx5FGAAKVLazID6x6fr8lWK/w/OE7gQ/3CFVWVQHWoZCnxs6MAikpBCGKBzUTxqSAAT&#10;k5cN3bXEyBusKExff82U9edYaxhZdGBn18OdNQ9QYXE/Rr4CJfhvHuwsG1SGdX94giNxWJ14d57P&#10;Re8T6GCUz0gwxfFLXY/hxx8EhXT53Cot/iiXApULXXtRQIn/CnoZ59t11ct0/eAfAoh4RM/rXwtz&#10;n7wTMxhOLDGiJ0fzzEiv4qcIVGFFCom1g9IX5UFQxrT4f325Mczx3hiCjBUFIKKbB0h5/uyHgJTn&#10;z34WbIiO8MzVhdLZNeHD8GBQwcLx1tPCG1QkOLc21haFAQ0BO+TBdOnHezjHBvkBKDgEAS4rInZm&#10;uMXXhPQ47AIl5INfSo4SwqJC1wz5GVQEGgEpWB/CzyS7cAAOg0cFFUOK4k3dYxGmtYRuIgp+wklY&#10;PxidMqufAlgBNAQmEoOHYCSgZdo/Bfv4iNiCUtNEd4+2JZwfFpgAFCwpvobivv/R0ppinxXJ27dY&#10;iMLSwzn8gPyMzI+SI36wpmRoUJl5J/B5V14LVCYEHm9UYBjxA5gAInT92PdE6XJulBCBii0rASnp&#10;l4IwygeLCgsPTgloFnSc6+M0yzVxlF2YnyzjDmNOlOjqUYUiyeHHhpTcTstKdZ7FirIsmVmecX9q&#10;wIhEFTGOs54G3A6zbaUcrcaorF1hK565I4CJdMAFMOi7R4AJuiZQKoYNKZTvhfS2mlRfE6fnmEKO&#10;pwUFgMlRPRwnPlvJKGtmT7Wy7Ci4xp+E/Y4yZGSI460sUZwp7CNxLNJ0j3fTdNOmaL9R+nEtts/Z&#10;zv0n1420cTzjojvEQJP72k6gSzCLZw8rUlpFIoxzossk8rF1wvlnmNeq+9374v6be+yI4/5NvCWu&#10;GaJrNmlr+gbu4nim6Qr529G2CVvYxC+FkToJaJQF4rGkUEZ4F7c3V1FmqrhMUgZ1PMtVt8x5XyBD&#10;ufxwJ8UpyLm/u5aiAVQG5a8/fy+/f74vf3z77NBWE5X1hBMEp1kEwB+cKC98TfSPEmI9OVmVolta&#10;KIPa/YNvCiN9TgEYxTOvyaGUEl0+QwHL/akA5njVIHG6N1v2F2P22E396zi9HqtuO56csuMs3T7M&#10;NMswY28zukf147HSnQqEcKDdVN12ezJbDtWYOVG9sK16ZXQwYV8PZq+N6fClOC+Z10Mte0HE0YHg&#10;SLDBaBzqWxpzzRDjWm9iOcmGHw3I3sG2lD8OsOFHc6UQy8mjFPiDFDWOsB/vWcBuJAV5W/76/V7g&#10;BxAJXgQnf369FWBcl78+39iv5FC6C39EwOdA75bVeQNMeoIPrDE6VzCAYDF5EIAwSgUQ+h3YYbIy&#10;gQqTsKGIAQgv7icBUDwT7AhAOTac4Jh7MWDaeIY573sys6mJd27U4zR7gjVFuvNYIHG0x9Qd4VTL&#10;aseGEl3nTvdBdw5OzlhWekc7KqNAmyBFUMLoHoCGZ+ZegJfPAjHmTtnbXinD3ravzYrFTMSGhYQ5&#10;UbBwTLxn7T5mnA0wIQQqgBPghW4eekZwll1VHQ+gMB8KQMK0/QYWQcojU+Lr/WFB4Z1hWWFZldev&#10;GDH8q671vPzy/Mfy80+CFJtWfgEUYvp6fD+AFGAlJnoLGHEoQAj4CGAxpGBJ8bEKNAIJ1q0BIgAI&#10;XiDdO7xkXiwhkMJDAEivPZw4LDnv3+KMK+jRdlpIgBbyafbJH0CpVpH0QwE+nvijYB0BPKzcARPB&#10;AsCgY44HJPSDUbDposEJFZAABpLIbR2pgABocB4S3Tqcz8RlWDcAhRgezL7hxMcTagJYokuI2WLj&#10;GBYTw1P94Qwp/IAS9nP2Wp4zLDHZbQQQtFYVhH28sFlg8B3r9whWgBZAxashAygCkhh6LAgylKQ/&#10;SoBKdv/YwiIoQSamxmylmaDLTPHTimPIM/Jwtq6CNV3GtD2GDwtWFFVALaRMCEz03gQg+KEw+iet&#10;KDHip/qkqHCurcwZVtbXVjxqJ4cYG1ToaxeEYOKmK8hDLxNkaiVNWmDEcKJKPy0gHt68347GSWUA&#10;XCCkT6fbBBEUD2kIQ6SQbT1RPlW5IM6HdDqGMmIbS0rXwbVVqO1+Kr5WERLfKs92v1WkVqYdhdqN&#10;7+bf5keY53SENEBDlcw3QWJUw5Qc5RTvNN7r4SHvKyDQ74L32nkvTlffNfunw3zO9joWrqt4i+Nb&#10;ifdGupq+OS+fjeNdiTybcxR240J4n5132k3fSH47jtW8m/hwaOW547vH90fi+4ezLI6zAXEBrk5L&#10;OappeT8G4YPWOudQ7+rTh9vy8fHeeVxfXhh+fv/8aAvO7x9vy+fHq6bc23KifwPfrQCW7XKpeyTE&#10;9+RkcaH0VhbLEd05ApUj4ERg4mOClN7UTDnVPlYULCvHy0rPDLKzM+XqZFEQMVVON2fK3oSUNN06&#10;qseYsA0QoUunr/OYxO1IkMDEbUdj+KUIUMYnytG7sTJQvXqougun2cu92bIqvbD59l3ZVdzZ4YyU&#10;k1ryAgoDxO1F44MCpPQO6SJgpuhN17nUifj2ASPRqGutKEAK9eOoX51j6fK4r902ClmoMLp3oovn&#10;X39+cAv+n9/uDST9413X51nHpwW9W++jU6h7YxQnUo9L6BL69ohfhUDrsm9IAUKYNRWnW+Y1AYC+&#10;PJz5HrCgADn4oAAjzAeDNQVLA909jA7CcbUnfXm4u16YtR1Lc8wlxjT8MX8Ko3foPkGvHu5uFM8o&#10;KwC5PO9bbgVF+KT0+/u2qNDddCsgwOEWCGQ48oMA6nB/o3wWLGyu6fuT7/FWmdPzMgEb4PFWEEK3&#10;DkDCgJhco4dZZQ0rYgd8VPBdmZoQpEgPLKoxO+pt6bn2y7WghPlbmPsEyxkOs1hSeE84ynp2Wb0b&#10;4OTNb784Pyw0+KQ8p7sHQgIWfvrxB8MHgIAAC54HBXgwmAgQqoUECUDB+lKdZ4mrUJNpGUrVP0jq&#10;W/WLhQT3tpY9Suc35e9zDSgMa9ZD6wbTEtP6nFRQAVAkaT3BqoMCZ99dPS5E1ZoCqEjsa6KfKywO&#10;AglBCbAQVpLcl1SISNjwMaevoGEwiDj7gKRov4WUAAeGmCWgABRYUNhHDBP1mv7B9KNR6P3j8UyA&#10;in5GO4IZVLAexXPmj8N5/CTNxG8dSJkVpLwXpDBNPgsOzqelRGGASvVBAVKwtuBI6+2El/BLwZpC&#10;V9Ck4GNGYMLCgxM40qrwjSt+WsL00SuCkSW1juaUbpoRPYaTCiraJ7QFxZYTLCjhs2JfFfxRBCqz&#10;il9SZbekVtfm+pp9XQASQMVgUivgnMQNYSXk7a3oCorjASkoEFtPBCepUAEYFEAqAuJDws/ESkLx&#10;BphUGDUk3qEExex8dAyzfkIMisnK6DiGOKeCTeWWShVlbDCocWkpiKGxKEWk9UVplKWVc0rNy/lw&#10;/Psw8kzJ9HQdYNkwtKCoc4RLvaYhQdsJEXkvfv4qvCue9WzU95wp8S6BkUMpZZR2B/ScNpS079X5&#10;BZQ0zyXx/XB/SjPo1yHL9b7yvDzH77KmbwCiShzvSqSL5/sP0kkf+URcxjc+L3WfLhoPwea71+dr&#10;QETvgPeAcG2sIAGvvDvKUS1Lkva9VcsKIqDmejjnfny8kyK5kmI5t1Xuz2+fyscPV/bP+CJlsm2r&#10;SfwHSGxv2YJyfLBbNtZXy/b6cjkWnBxjJRHEnMyFZcXzpKiOGmJlwfm1+qUQ119eLNcnqzpntlwe&#10;CVI2Z8uh6ql9AcmhGiM7i6x2PFl6quuOVK9xDn4oHtkzOVWGypvRPcyJ4mnxBS5YUfZUh3ul4+Np&#10;Hz87mC7D/RlbHz4KSvBJYQI3DwUWUGysLdvBk8nGqBvxKUzLczSAw5KSFhTqWBxDUdJM/vZJ+blr&#10;5+7M+dHdc385LH98vin/+P2+fPt0U86Gh1H313o5Qrrza2NSedKw7TYuqbPdCCWN9q0Lanw2RC8E&#10;GX99vQ4o+RCgZMuKBMfZmFqfCdLo8sF5VqAiRW5lPjowuOAMi2UFUME/ZW9zWWDwUnpTcClQoYvn&#10;aHdFejVg5Wh3tezrGE6213oHvAeGJeNAy2ioASOL9G5v9W7u70b2S2FUD5aX89Gh6s61MiUdinMr&#10;I2/3NpesS6YFHFhJPCeaGAEQoZsn5kJhQUG6ZujxeN04ywJTWGC2BTyerXawq2fRM10ydLtfbkZ7&#10;Arp4J//8nRWPmSPl0v6qnkpfeceooRe2pngyN8OCqAVrSs5rYigRFcUwo4CRFy8YXaObdtdM7f7h&#10;GMOQK7gkvLAPoEB+hzurpjNeLrByoHhG7dhRtlpNPGOt8mzW8QF83rw2pJDWw4wNJmFRif3wMXG3&#10;jcDEFhR37UhRS5FHFw1dK2G1CLDIMKwn8zieIopPAGngI9NTGLuh4p2H0vJzTE9F/tntQ8i5Dbho&#10;Owp/hrVwK+QeODfmZgmLiv1TJNntkz9l+KlEywFQAVIY8ZM+KTH6ZsF+KON2lhWU6J1iTXnHtuRN&#10;daINC8p4DdvZZ8N6ohbLbJ0vRSAS+4KTqfe6rt452wKV6A4aF6QIsBTO6ZwpnGbtjxKWlGZKfBXc&#10;XGgw9w0pqgyxpMzgqIc1ZX2lrKuC3RCo4Ji7srJiut9cW2zM2UDLxsZaU1EjtLai2yemuU8fEhSG&#10;Te0Ch2zVt4CSkq3+CIERzrFSTiUkIEklncDSSFU+TiulRBpWF7ayq8qzVXyxom9rrYjjKCck9lHS&#10;oURzP7bb/W58V1GnMvV1OcfKHuiJ2V5z26LtgJQ2DeI1cy6Ii23eGe+DVWhZSwVAwXcCxWylzDvl&#10;PdsyEF1rrLvikHidS/6ARg6tjmvFMwAivA+u1RekEOb9kDbvxduWOPeJtYrnbQCmSk2XVpqEr8g3&#10;xMcVn98n3h++OQyhrnFN/rGGEVPkM4S5Wx54B4Sxr9b89VV5uL+1UzLlgjLCu3JahbyXKHOAcbw7&#10;Qs7BisJw5YCUM3cH/vH7Y/n65YNnB32QUs9yv7W5UTY311TBb0g59v3frK/x/6zaIonD7D4WEzvG&#10;ztmPhJlm+9o/1T80wGl2DtCY1bEFT+S2MzdV9lYEHhOTZU/11b7g5FRAsaP/+WhjSrAjsNF5rHR8&#10;pLqvpzrQ6/EoLRYV5kw5XpgpfdW7+6q/+qrrvDLy7nQ5UV67ajQeqe4ZHcyXzx+uy0cBxZePdwKw&#10;a4MK9drZ4LCs6H7Yjrqw7RpPC0oCCvUrzqee4EyKH58dZlrFkoKFBl+TP7/cGkz++nrn+jks0dTH&#10;WLXDsh2wEfV7HFOaWle7gdrU2239z7XjnDiP/DLuzy8A0QcpYCniT3pO3Q8jiegGwuISvico7xMp&#10;cYR1d7bLgNGuu+tW8Mxsy8y36E38PGanx8vBTuhVQIVwf1OwYt26ZmH9nZurgX1THu4vBC1DLyOA&#10;1QSrCnOjMPLoWBDIFPh0QQFsq6qLccc46+95pvcV1d1ACkACoAAkbBMmoHjaewEF86EAF8Qvzk2U&#10;rbV5QwegxSheJpp7uMIn56jcXxwKTM7tf/J4Oyh/fLos//h8bV9VGCDmVwvHXIYg46z7XwwnClB5&#10;UX7+6UdDCiCQwBGWESwsgMMrWzo80ZoABl8Uumro8kmLC+eQnhd4VF8cAqgQ4lDz7OefPIyJrh6D&#10;kQFH1+J69fyx9wAR13ulQkkhlbJWHECC/wlWFMCE7bCedC0nKjRV0oyXcQYXxWEpyYLosBa6KGSE&#10;Krz6STjfwFHjsoASF+AS+y7Ago7MI9PkMcSF2NthTQkrS4CU/WSqMKyOn7Hb/cOPirmTHzS7pUhL&#10;Xgy1swVHIQQ8CajgizL52j4qY4KLcJrNYci1i6dO7BagghWFLiCgJCEkAAVQmZhktI9gcFr7+PIo&#10;zYT2x+YndG3en+6nWlHarh5WRFa8fgB8Txq/lGpNAVBml+cEV3MCFb0vgVZUslHZYlEhHJ2se4bb&#10;gJR1d/nQgrTZW2BCZc02a5qkAjB8SEFiSbGCACakQKwwpFSOK5y0CiPOCaXSKh23kq18qjTHKryQ&#10;BqtKBRTyIQ+DSlVuoRATQqriI/R+G58t9y6wdK0ojXK1wq15VcntSFdBwNcNGQ5VWXUACeU8ZI0Z&#10;tp0m4SH2I46RPABaC28I3WMHjHrSu8Cyku+uPR6AyHvg3drZl/w695PPZxjSvSADgZSvzT3yDCn1&#10;nBZw4rx8B817cF5dq1Skabb5HoaOSOe0TR7td0jhO+W3APJuri68fXPDzLN8c5UDugL1nLwLykAC&#10;K5ABrESZiTIX5SOgrilzEt4Z5314uC2fPz6Ux4c7tXoZ5RPXB1J+/3KvVrBa5J8fbDUBUhgxMTpV&#10;a/p43/Oj8N9sCj7WVmJ9rV0Bfl//UG9p0RDSxzdFgII1Zbiy6O6ac1ZDFpzgl9JXaD+WdYGN6sfj&#10;jelyKGBZl+JZ1X/e26abZ9rDlE8MKZMeimx/Frp7VC8dK45J3Q7Hxsup/nu6hjh2uD5Z9lVfDVir&#10;52SunB8vhG+I4ARAwTflYqT3d7CtRsmy67fs4glreSvZUANkmFaekTJ0m9DFgsMrVgyGGH/7fGvL&#10;Cd0cbjzWejj0QluXR72uhqbq68ZSIuFY1vPUz03936njCTmefovR8IwGMvH/+uOu/P54ZUjCURc/&#10;EGaZdReQYAEIAVbwd2FoM9YfrCcMVWY6e4Yk43fC1B1YLVhDB90KmKR+JSTuYGulHGyvFeaZsQhM&#10;8FVhZA/dPPt7AiDmdVHedDdhsbm76dsocHK0bQfcE11naR49NumuHWCB3hasJYzacTcPfiPW3y9s&#10;QcFnhqnvGc3D/e1uLJXT401B1oHAJHxt7gQsANnlYK/cXRzZgsIqx398utI9HhhQMEp4aLMYA9+U&#10;l4IUj+6BjjxTnC5oH5HafQMQJKAQts6y7EvZKV0uRNg4z3KeAAcfFDyQd9YXyp5ID0pizDdT7XIN&#10;gAgrDeAzpusgcb1wkvX+mAqn4UTKud4PcQAJwirFXA/rCZYTunvCMTUKiQGCAknBYpvCpJ8yhu9G&#10;YUSWUO4UxFroWOkx0sY57LcFM+Ii34COvA5Oo5kuj3V/DBd2H6vp+Bk4X/sJKtntg1WlbTkAKdH9&#10;wz7Q4laEKgPOIS2WFIu7ffTsggqvhDz5Rmno9sGSEvu2sCh8P8PIHuAEUKnibh9ARdezNSWBhW3C&#10;cd0z/ij8sDgWs4/Dmu6jrnrsSdw8skeQwr6ABFBpHGYtgEpYUuyLovcztxJDmxcXYm0gun2ocBNY&#10;FlfXyjJzsqxXODGgtI6zdP/gTBhgEr4ooTzTksLCWZdWHLSEmZjMsCAFynYqUkIUES1YzO2GFhRN&#10;VTZWTN4OpYNiTWVsEHKacCx1/laQClF6VfGl0qSlnUowASNb/gEnkRaF7NBpIo881uYXC/Y9UfBV&#10;oRNnC05CivMMK0VzjtIFxEQaA0M9DwfRVKoBIhE6Tu/B3RYCEx9TmJDCPhOdZT5x/y0gEJ/X5rnx&#10;Xcn9kO52KwlQDUzpnObdaj/eR03DMW+TV4jvpcblfeRcJ/E+ySfOyxBwuFH54RwWHvzw4a759gmu&#10;Xbm9uTaoUJ4oS0Ar24x2Io9Llbmrywvtx3egDHpEixfw07GLoSTS/qEW+e3tpdcE+qJW+d4eyz1s&#10;lcubnTI8XJFyObL1BGHEHf8RwjL+l8dqHNLVw1BkQIT5UfBBmZFM0S0zY+dZRvn0pmeVlq6cmbKp&#10;emlrdrJsLU2Wwd5cWde/fDA5VUZKR7fOYHnR1hZG8wApB+8FJYKXIzUSj1X/MuyYyduOqZ/UkARS&#10;DlVvjbZmyvkhs61elMf7SwHKjUPmYDna3/ZqxlhQqONc5/0bQOH42upiORvEiJrL0+PChGAfBCZf&#10;GEaMj8Pjdfnntw9eq4b61iv4qp7NOtr1cg27OiLra9f19Zh1gqSp751Hbdw+OSfqfiQawaSfEkRs&#10;lj+/3JV/fbs3GBzq2+GASxcQo3yuBS2M7nm4Zlp+uqyYoK1vwGB4M7O0Ai6rasgBFHT/oE/Rq9vr&#10;S55yni4feivoucCn5epC5Y1zB9R9uyrvzHsTw5Lvb0895PgLc6Hcn5W1pfly3t+3JQWnXDvMTkrv&#10;Sj8zygaryeQ4ABHdMHTL5CrHQAXwwuyzQAoWcQbJ3Oh+Gc0EkDwKhD7rOgaT64GgDb+c4/LXl+vy&#10;v3/c6hvNeQSR/V8AFOX9+jd6d+roHoYP5fLKCNYUT+IGMEjRvRVMpKVjzAARx2w1qSHCaJyXysum&#10;KJFd9p3xIhlvzXT3kKCXd1aYQ47TahNDjZW/whytA4xgRckhxIAK0BJWlej+YUK5cETNgpEFBetH&#10;BYEaHwWNwpTAQOGtI2TYrsASYcZXoGkom3NiPwo3eVaLjH+CoGkX2FqoXdB9fvwskfeM4cpWHUTp&#10;yIc4unhiuF38mNkHy9T4dPEkqPDc/qExezpPun7mDCkNmEwI5vQdcajFstI4zs6G1cSSgFK7fzy6&#10;x86whDjRAivVqjL93r4pQMqMwhnBCdt0+RhO1OJyN0/t8omun7SgYD2ZrdsBKYv4otDVoxbf8lJU&#10;sIwcMqgIUjY31i0LK6tlaUVpllfKwnKASjjPhj8KwILDbXQ7BJhYrDjTP4UWK63ZaLmiSFEoVrRY&#10;C2qLl/g85nQSFPJR7TJCsMqgoCyCEp+jePaxvqBckCdKz611WvqdeBRhVVypVNtzia/HDR3/Pv1w&#10;EBYRd4dI4dnfhJB9n8f5cdzbVdjn/FT6objb7YQAYArriUfwSDGHdYVuIN5ZvA/Pvuv3HoCS3WuZ&#10;H2CA5SbvI5/N16+S6ZBufCN65ka+O+YuI8n379TXqtch/za+uy0hzG2Jv5Ml9ul6ATJusHAIKD7c&#10;M+9J65eU5QKhrPAMjPJx+XLZCWhzGm0H2FS4qXFMmvbx4dp+FDjAno8CYhkG/Pnjrbt8Pqk1DqAs&#10;nq2WndFWGfZXyoYgA0Dxv7PIhIt0lS6XDUl/f8Vr8gAW7uZZXBCwaFuwApjQBRRDhmdLH9E2w4xP&#10;D9Qg0H+9r8bFoeIPVYcxgofunkPVUceq445Z90chPi2xXo+gR/WYRXByouv2BTIbS8pH9de+6ql9&#10;1RE3ww07yAJlrMfzeH9RDvd3vCYP9SF13lNAiYEE4bQaFhQmfMP3At8OlDyWCeZaAU7wPcFqQV0e&#10;9XBttGqbujbr5mzMUodz3aifc7QmeoJzah2O6DwDi0LnQX71/Ny2DlBIY9nXcKM5ZEvfaHC47Qnh&#10;sKigsOluwdKC9cdzqng4dAzJfRCsACxeA0jAgkVlTIp8UY3Cw90V69VD+3qGrnWPBXoX94rjHb1T&#10;VpLGqkL3z6knbmOG3Y8M+VXIyKKzoRobysfWmT3Vszz7tBrJ0hkMN2byNltOBA+Gk2pBQWLiNgwI&#10;rz2XCl1Ea6rP8a/xBHbu3tG3Eaj842uMlsJhmdFOjOqhq+f//HkvnR9wAvSEPwq9O+E46xln6epB&#10;MOmkYOnwZGzVMhJOscBIdsUEmKSVBYsG3T20qpvuHT+0tnHyUchigj/9+KMBxT4n9ncJAIo88blQ&#10;YdT1PJwYMJHYGda+JrGNdSWdY6Pw0fUBHMw008S7gOgHCasKhUdAIQXuVYXZdyHDylFBRmFYWAJM&#10;mDSohZeaThJEjfUFSNFx8lGcCy8/BGkML8TFNoUeKInumJBIWwt7DV2gO8LQOn4cWg5pVTGkeDv8&#10;VYjL9J7VViHX4T6xoNiiAqjo/TL7Hz4pbwUWxIWDbPqjhAMt+ww1NpTM6RoCD4BlDFCp4II1JfZj&#10;tWRG9YzPT9YQSBGYiMSzy8fOswKSHIYcFpXqmyJZFaDMSlYFKYBKiqfdX2bFzvWyvjpv35TFJVWc&#10;OrawvFEWVzbDqRZIEaAAKkCLu3GkDFJiJEpsWzFYcJiN0CMypHTdrVOPs52wkcqWkGNdZdQonAo6&#10;eW50x1QLSVV6jRJ0/FMJpcixUJxPrQGhXNu02nZ8AARhjJ6J/ezOCUsJsBLifceFlSVBhrQBDRGf&#10;0oBLzYvuoLOR8hdoYG0JP52YzA3LCYISJt75d/JIqAB2OJf9J9DUPGuFlua8CG3hSXCp7yNgJY6n&#10;cDxhJd5bvuM4p/tO83qOf5K2lS60IDjDAh74jiR8NOWjissa8dr+9vWjy5GBVunTAocYbhQPMOcx&#10;LChYA+4FJcyTcn42KKeDXvn96yfPkfL71w9l5WqrLJ+p/A9Wyu5wvVwP1wTwdQ0tyapAnv+H/wTQ&#10;31+fL9szApLVJYEJFpX5ciZlidVkJLhhxllbRgQvhgrVj4zYwaJysj1bDnCA1faB4KC/Mm84ORib&#10;KAeM4BGYHAlYTqTIGdWDD8rp6kI5VL2EMAy5p+PLqq9O5ibLYGum3PQXy7nuPSwoepd65pisrVdO&#10;+0fSN6pj3oXVmEEFASlhXQZQqDtZcRifDtavAU4YYozDrIcQf7mzf4rr3k49mw3KhIeoowNa4lhI&#10;NErRGQkzUZe7rpa4PlcdHjohQtJ09UnoHPRR6BvSebsKo4ro6mCI8jcp6t8/3fjew9n2QhDBkOlR&#10;YXjz5eiwfLhiNBBT6jPl/aL1M/OZpC8KkAFgHAtYMBCwjXHgRhDCSCcgha6fB680zOy6AS4Pug6+&#10;Llhf8HXZ2ljS80mfCjjQzRgtMGI03TAJK4IXQuAiZpZ9bwsKFh8WUny46gscD/WNVHY/XXjytgdt&#10;3+oZOP75YeTh2/+ffz4KiPR9aUQLdMgPUEEMKh7hI0jxiBpBCkK3D568P/30Q4WQABQsK2wzdX4C&#10;S9eigjCfRryogBT3kzGyZ3/Ljo84ysYqiTErXeN7onNzUjYcYrGSpA+KoYRQQOLunGm13hXie8L0&#10;60m6QbdsB7QEnFBAKIyz7hqZ0s+WpkL7dKhwZqFJoSBRuFx4dW4QdaZLa0cW3CradrzStHGxnefw&#10;E/CzsO1CrWNcnzB/JLYJ6Wu1D42OAyrE21oiOEmnWkDFvira5hj55vwsOIK5tSDQAEreCE6YhZaZ&#10;/4ARr+WD86y201EWyW6eABZ9a1tSwoHWXT2CkHSoTQFMSGNAURiAonvFeqLCjkXFsJIjehJUgBaF&#10;c8CJrSiLtprQrUPlmmGCyobKz9wiFe9yWV5e0HkifoHKgkBla6sd+QOsBJBkt0QASlpSsJYYQKpS&#10;QFHEUNG6jzJRnC0GFVzYTwAJpdRCULdljGIibbf7pqvgQjFGfKMALbHtOKdFaYYStuLtpO8q4a6C&#10;DqVcFW6j+CuUsF+Fbi53a3Xiu+d+L+4K4bra9nVrfEBK+278HrrvoJ7j+5SkFcU+MHU/n8/X6W53&#10;rgMUOX2e02xHvs39VIiJNNFdRZ7ATbxPvgnvhvTd75DfoIrT5jbH41t2vyfzl5AvCw4y3DzhzOUL&#10;YNE7sFVO5YkViylHWZYoV5SzBJWYBK9aYxTPZGZ31yPJmYBI1x0JUoYn5c8/vhQWdzy8Py5zp/Nl&#10;QUp+cbha1vuqa4+Wy5KXqogZoO10DqisxXZvaaFc91kBGcvJkrtpsKYwFT5DkZkThSnziR8oBFLs&#10;ECt4wWKyKxg5VH0CtHAOcqQ6JvxPpnUuTrZqnKrOYkQPlhXABT+UYzUye5tq9EmJHZPHylS5OJ6T&#10;AqabB2fSS4HGWTnYY52ePddfbpC5IdY6yaYPCnUlFpQ7RqpcDOyAytwnDOtlAjbW20m4IC8kGn+x&#10;jZU6tmudWev1qMOpg7OBSR0eYksIYl1AGDBDWs7n3gg5P8OczsJ6R6CG7qGejnPIZ8ZTwbPy7z++&#10;Cj4/Xbk7hNlX7wQTDIvGukJXkCc6o4tGSh6fFWZpZ94WGu2eJ+VgqzEEpNDdQvfP2WAvQE4CoGCd&#10;YbQPDrWMFsNhdn8rHG9j4UN0qOpqgQeQAguErgYcYlRPOMzGCJyYuO29LTvb6wue+C39UBhO7W4e&#10;AcknXftiyCgfnGavBJI8+2X517dbAxD5AEFIQArXYUbbmNDtvxjVAzHhH+KuH9MLE6k8M3xgJRmr&#10;gJLr+yS4hK9EbDP8iZnqCHlwhhkf6oVBfuRLfgARvi90+9hJVi8AOPEqxoAJFpTaxUO+YT2pQ4r1&#10;sQ0pEqBkcR44SUhJUAlwYWgs1pI5FQqsKG0BDOolJC4tKgkzQccpUHJMQe+CSegC3BbkuLbSZhrl&#10;ybnuDqr5xL2mNSUoHEtN+MJUEicvhfnjtD9CgA0FmwLf/LwS99kKVNhP8CId92wrjyBiYTZABcvJ&#10;+ATOtPikhASQ1O4ed/MAKrnfGdWjPGxFqaBiKLGF5X0Zmw8rChYUIIXtAJXo8mmcZxu/FP28ghLm&#10;RQFUFpb0jpZmPFqHkTxUqrakqIJFgBWm4gdyF1fWCqOXFpcWy/zSegigsspon82y7VE+21KUtGRD&#10;aTQwUSEllEJYSBJWUoH8LRzEDLWRHqCpTrRYYTi3Kpw4FnnRYm5gowlDUuGdSfGkwotjoVgZahoK&#10;EWXK8VCobVxYFLpWhVDkobADREJpAyAZ30335LyaNyFKPfP1dvUNwfKRIEDeeS6Oo/hLpNJNywEh&#10;ytl5KW1eM64X+RhekJoXYcpgwKiaer2O+Hh9D86H55QkbLkbqaY1fNXtJr3OpbumjY9nbyUgkPee&#10;+7HW0NOQ4/iuMDvs48ONywfPH+UhyoTLlULKEZaUbrnK7ZB0uI4yRBzWhQ/3VxImctO1BCjM4Avs&#10;9G+Oy8bNflkUmCwMkKUyd7hQDgbrYUHp/Df8Q0D/0eFeOZ6dLx/PsJzMlfP1FXfz0K3TUz2DVWUE&#10;qOCAurmi7ViTpy9AwU+lr3rtaEGwIhg5Gp8qZ4KcA9Uztq5I4ceIHhxlx8uJ9vFLAVZwqB0qf0b+&#10;fBitliMpvn01Yk+3ZsvN6bZHKAEnvWM1ItSIHfUPVIfGlAx0bdN9Tf3GUiDZsKSudDfJDaNCztzN&#10;g8MsU9rTtcPU9TTywlod9Wtar6M+r/UyFpa6nwAT1hPqcercqHebeh494XTZwCRdnJ9COnRI6JnQ&#10;O3F+K9Y3HCcElvSe/vePh/IvCcDCrLZfHplg7bT88eU25g4ReGFVYR4WJkM7Pd5xw/9gZ1069Vdb&#10;L/Z3VjySFn2LdaV/tF0OdtfsAEtaAIWFAz88nKvMAicCO4Z8350ZQDzviiCFidyY3wTLCr0ZHlCj&#10;a+DyYVCpFo7slkln2bmZCd/H1tqcAYURSlenu54LxbP0fopuHZYS+Etw8k+ByR+fr9z9AwzF6F2B&#10;Cjxhawq+qgEpdPngl/JfL4AHzDqNNSV8VOybopuLrphqPRGUpIUFsVXl7Rvd5FxhJWMABTAh7B0y&#10;Df6WAYO8AlDCkhIjgSJvwCQsKCje8ENJK0q3myctKWFyC0AIIKGQBZwQLioMMKgKXoUCycLjkTSA&#10;gPZR7BSyKIRRiJBpxUfhAh4EKjqe9JzxiOnY5+h85Rl5RR5hHqRAB4DEPVfLicOAFLqOCH1/puw6&#10;JE7P4fvXNj+sybz+vDH6B4dagcT78E/B6RZIYTscaXXNOQAGa4rSTr5VXu89G20zqRvWE8XFtPjs&#10;RxcQ++EoC6gAKQEt0a0T1hTC2A+LiiFFYYzoCUhJv5Qciox4yLEhRc8rmdYxj0rYXDeseHuD0Txh&#10;rmYoJasuzy8DLEtlaUmV83IAyjwWlZVNyUZZXov5Up7ASWNJCf8UKxS6d6oSycUAU1mgYO1n4LBV&#10;LAkhVi7abxRNhZ5G+ShEyQVknJbLKo0STGWXirAjoSRRsqmQQ1KZI6nw00rSKt2Ocu7G123yQ4CH&#10;VPgJBpk291PcLcNx8pAkXLDN2jQMxQWumDskgY33x35CyNP8Iq8ECyCjCzJcz5DSOR6A8b3E/USa&#10;kIQUd0dxHdJxjLhGVFlfnbvLhvh41+THd9E5un4Cib8fcT4W+3xHfxul+SBAARwaiEUoI51ywfY/&#10;/vhay4/KjsK2nEQ6zqcMukwp7vPjTfn4cFuYcZY1c3C2Zbj33vVeWTxbKStnm2XtbNuAsnCyWpaO&#10;V8t+P0bBpQD2/EPD/rHud2AHyuEeYDJXBiuCENUNDEcebawILMKBlnhghUncAJgTLCZeeFCQAmxI&#10;0R+qrvOcKKqXDlUXsUbPCSN6LDG7LCN/PNGb6iIvNLgmoFmlu2i6jPbmPaLn5mzHU7Pj7MukbaP+&#10;oae+x1JCgyvrt7SehGV5uqzbUfbQPhp07dxdnTrEURbLQ3TBh1gXGCCoeztS62PXtbWOjrpcdbr2&#10;c14UgOVJXa9jSDRaCXNx1zYv6mq2udcMScMx8nG3j8LQTaGjtvXcdP0wRNndPR/p8rkypDBsGmj5&#10;p2fEFVhc9T1rLWveoV/nBQfo0cPGmrLZ6F62AZcjbZ8ODkquz8MMtMyTAqww4mlnY9Egw8ih9ZV5&#10;W0KADwwI0c1Dd847Q0paUdKSkn4ogM36ypwXEjw93ipnJ9t2Asaagi8KazPhe4Ol6B9fY7QVSwZ8&#10;uB1K/+PPElYUIIh9LDhYUhjdwzwp9klhSnzPJoeviB46hyO/YHVkTqgWjwjb7h0ghRBLSXoa068F&#10;0bGPsLIxw40NQMofOmusKBJuEGdYwAUwAUhi9tgQDyuWWAHbgsLHDTih0D2xoKiQBKwksLSSQAKc&#10;UGD4AShIHmLsAhYkTMECPLoFzKCgfRc+0tXtPEZBT7iIAklcFHAKcxZiQtLmjxE/QkBL83MRp3zI&#10;g2tgKgQ8uM+0lhDS0kiLirt+KqjYlKjz+LFjOLKAQx+eeVKmsJBAxayOPBWz0IbTbIAKDrGAiy0k&#10;AhSsKwkkxIVVJUb4BLRkd09aU0Kiq0f3V51mJwmxrLiLR6LCnI6zjIhaEqjg9Mcw4pj3QbCiSpZt&#10;QiBlbmnFUIJjLaMX5gCUJSAlunwWV7eqn8pWAyTu7umGEqwgViYGDgmhFISVjZVHVSRVmbBtQZn0&#10;A2ZC6YQSQsFEmnqu0gWMoNBCuaUSDKUXMJJWk4jL9LEd/iyhvEMph6SybRR0HquKOpV/k85hCybs&#10;pyXlSd5W1DX/eiy7U9Ky0hxTyNwTWBFuBSko+Xx3qYhxIm6uk/lW8XUU73sh/7qNuDuoWlKcvp4f&#10;57T3mPDR7EvC1+Xps36fptnXcdbGadYUqvDR/R7NN/F2AmQrWEj++vNrhYwoF1l+shzwLP/6x58u&#10;a4N6LMpRLVt1O/cpj18/3dtPgxWBry91vwKijcvdsjAUqJ+qvPeXyuJgTeFiWR1tlbXj5XI1XC+D&#10;w7BA8r/wL+HLcs/oGSaFU14XTMym/8gixXjGej74oiwtxCKA+KTMz5chI4CmcJ6VwhEU2IoyGZYT&#10;T4G/PF/2xyY9iRvr9pxtqZ5/P15OlgQzAhW2h6rDWBV5oMbj5YmkN1sO6PZZnDSknBztCy7OVX7O&#10;pER3PBw3G2JINsSo51Lxr3KfhztldLJfbi+Y1h4flKG7eJgHJRt7LWC0da3r56x/fYx6di7ia51u&#10;vxTSuA5vG4d5Xtb5aS0JQJGuqCFCfB5D39CAzHOJp/H8vV4KmYquH8+rcm/oYj4XLEQMW/4koMAh&#10;mJEyTO7GjO0xRT5OtG88pwkWFPRtWFPa0bTWy3vrBhRG8wAoDEUGEun1iKVqsHwc2dDADLNYNbCg&#10;wABACNYOQ8TbsKIgDE3mGKvke04VCesIXQz3BCgH7tZBvn5g+v9++YRV5fG8MKrnjy/X5f/+1wdD&#10;Tjdf5kfh2tm1xOieVy9ZwNCQ8lMMPQYgTEsvbUmhPwrAAFwQRuNk108zDb5eEhQHsTF9r18MHseS&#10;PRVgZpQFdhii7KHKAAoWFM51XvRHMfw4LCqAimGlgoqtJzPho4FCowCamBUGMQeocCw/ui0rBhcK&#10;ZRRMCghmPSAlTXUJJQhKPQsZdEwhQ+FTyDLeVhjDCPvKrwJB/hC+J4mv5zCu7R9D5/AD5H1F4QWm&#10;6j0q7zBP1h9M53B/OU8L18yflpAfGUhJ4Yeg6wfvd9LwPKRzt49AZFqQgnVkepJ1jwQpk7GfXTuN&#10;KK7xU2ngRFDSAEu1sMwErAAldO+kJYU5UxAgJLp4sKRUaJkXYGE5qZCC4Ey9vrpg6whDiA0pG+sO&#10;mdQNx1j2tzfUcgRSlpfLYgUWy0pASlpTgBW6jZhIjBWTGYaMNcWLDGJdqV1BuXBg40/SONseCmTC&#10;IoDEqJ2jVqGkkqnCthUV+1I00aKvLXK3ykPRpZJLBeg0CrEeoNAbJVmBAaVr0TF3nVRoIH+sDXE8&#10;/Dw47jlQnuxHGsDKedR47h/lyT1H2Appn8TpnCaswjUYlfFRkOIh3LpXWwL07K0VgfcU12uk3ls3&#10;H+K574zjHE/mVq0hFj13E6YfSh6TkIfDfHby4tm8H9d4ck69F9IBWe33kNRvEfuASX7DkAAW8hqU&#10;b79/LL9/eVSe4UDMezV4NNsRfvv6yWWoW6airIX/TpZBh9r//IgV5aJcSxFjuaGrZ3WwWlZGm2Wp&#10;v1YW+6sGlTkpe7p9jo8E833WcmlHwX14uNa5A3cbsWrzrWB5VfXHQHXBSIDPMGTmQjlbx09l1vOd&#10;DGaZN2VJkKJQCpyp8gEYRu/0mQZ/cU5QE6N7WLPnsPqeDDiOj4rqHY4xORwh3TxDpettTJStt+/K&#10;/vx46a9PqGV96BE9ABT14cXpseu+duqF6N5BqL+om1eXFwU2u3aGvRgeeqp8+7Tgj3Jz2nbnUK+r&#10;7nTdjB7QNg3Ypu6tx6MxyAjLqJtbPaJzdT2fb4m8wncw6uNGFzyRuJbhROdTrxtMdA7ncbzbeE4d&#10;kXW/Z+1empPi/iI4oSuEkUlAy11hxWtmaWVUDHOMnJ/slmFvV997y+v+7GzGzO07G8uN3t0HTKSL&#10;018FmOkpPdaTD4waoqvselA2VO8yCghI2dT2qu4BfxRDym/R64GeDpAIMaBoH2sL6VjXZ0G6YH15&#10;xqN5rkb75ay3XT5cHduCwqRtv0vo2rH/zZer8s+v12XU2zSIkBdCl1JCy7sKLXT3xGRuP5X/YgEf&#10;hhnhm0J3T5hbWPXwhRceJO6X58w4F5aWnHEWwMCsBJEhLEx0oJeD+Yn+LfJh8UAemDyAIFtjgBM/&#10;PNSENYX5T8IvJa0pwEnOf0LIB3Whk6Qyt+gjp+LnGPsWtQCyMMZolwAH4tLCETQd+xkX4ZwLWQJJ&#10;bD8toAEZkHT8SEjkGeKC2FyH63IPcR/sx6gk8ol7yvuz9YPnUHp+LLYRCrqvp5+Zn4Yf2GbRDqjk&#10;aB/S+OdSGvJjBtqxab1juncEKJMClBn8VCbDeba1pjAMOeAkLCp1lE/CiuCltapUnxRbUqrjrEAk&#10;fVM8qicBBafZ2vVDF8+MfgbW82F7GqBUiy0dZWkNYknZkqzT7aPQsrZYlpZpLdLtIzBJSKG7ZzUg&#10;ZVkhkALIeIVkRHDiiccELEBKjuhJhWJrSD8llK0VjZRlKnRClEpMYCbg2cc6E4oG5YMSQjgPpWiF&#10;1gDJd63wzjZKlzRNXA2tCGuLH0tIWgOscPOYxPG2okTaVNx5brOfcRL2I5/WsvC9OL3PifOeHJMw&#10;I+qnxwe19gUptqTEe+uK0/veQpxPBTC2m3yrVQRl3xzTtbvbvo8a+pyUml+ARTfPGlbJ66VkPIvP&#10;XV9y/QSRePctqNRv0pH8tn/98bX8469vBhSDhwCDMkHZiHISo53+919/ufxEmQJss3zlO8P6BNj1&#10;QvE+SindBWTgNLt2tlM2R4Lz/rogZbWsj3bKgiBl/mRBslRW9pfKwclGuRCo0NV5J8ChfANS11dS&#10;SMrz4mxQVqUcL+jeUR2ExYTVj49U31xsrJZTrBQzs+WUY6p3TgUlrGzcmxKEqI7y1Pmqpzz8WEDA&#10;yJ6e6qxjNQzxSxkuMXx5upyqzsfa4pE+OndPrey1d+/KgervwfZ0OT+alBLbscPs+angXrCxihO8&#10;zsUi/D2gWLnrHne31jzRGyslMzwXR1lGQLGyb9Stbf3p+lX3mnUn2xFfQcYS9b7TWtr6nEZsWkmo&#10;m2msZp2fjdqsi53GxxRX90kTcSE5YML32EjVX74vHasCwPzrjw+2pvz19d5dPv/4dl8+40tyq3In&#10;QGN9H6we58P96hy7prr8vRv5u1tYTTasg93VY70cXT8JLFcXJ3pvKh86nxlmWUTw88OZYEeNwFk1&#10;LgUL+JtgoIAB0h8FSagATjyiR9dlYtaNlTlB0pIACn+ZjXJ/dVI+XPbCF0VggjPw/36707PpmT6d&#10;lW+PI+n933zPhPBB5I8byG82lAAqdPUAKbak/PTTj4YUuny4uRwiDFRgYcFawr4tLIIN5kIhxBOY&#10;ydn2tlZ8kywnvbk6J6qib2uykG/6uiSZAS7k7+4e3ZiBSNs59X1aUtIHBco0fUpsCdFPER80ZoFt&#10;CmYNLQklWRhSOmkoQC6MCilYAQVRqLOAIdEHWUEm95+c3xZOCrSBQvtBybov4pSWa/oe633M6xnI&#10;g0Icx0if86e0VhXuJyw60QeacJI/M9t4wIcXfHT70P1DupAJ58d6Pp6BdkqFEN8UQQrzpoTlRFL9&#10;UuynYifaCiOCD8IEE4/wEbjQHQSwjIu8bU0RgER3D5aUABZbU9zlE8AyKSgxnCyxrUpoSc9MIVeL&#10;LmEE6wndO/ZJEbgw7wmjd1jLA8fZ9bXwR6G7h5BhyFhQlqo1ZWmF8wTMgpM9VoplojfBii0qUh6p&#10;ILK7xkpDSrbp/kFhOB6FEq3hOAdoaZUL8XFuHM+8aMWHcpOis4MskFJB5YmyUyhl2gr7LRg8Uao6&#10;TmjlWRVwxIfyb8CkIw0YSEaMkOkcI5/cbvKqYQJCyt/h4LR8+vig1tiVFOKV7vnM74Z3EpaUeD9c&#10;v+sz0gh5/Jv4uCddh+cjLq/v8Pv9dvv7e/7++JO4+h5TiGPF4affof0efweVgBnCv759VsuUae/x&#10;yWnLSoBHBRHtAymUiyhvxwIIQbLLWi1nNZ7w5pJRPeeeK+V8pLwE1AdSSju7y2FFOVkpi/0VW1EW&#10;BCjzPdW7x2pB91lvZV7n8Z6GdrplCQPmVrm9YUTXaRnuL5azg6VyurosCFmyfwo+JwAKFpNTLCiq&#10;Y4YMQ54WnAhGsLKcLrVr/fS1f6Q6i/WAmO8EUGGRwUMWFSQUxOAwe6Q6hynxD9fHDCd7qpuON6ZK&#10;b2fKXVkfHq7U0t8sg7qoXzS2os7Kbh77oSiP9RV8Jnb0PhiCe2yfjEsBzpWHGLfKPhtzUbdXQNE2&#10;+6TLbepiH9Oz+Bw3FqMBmuBBPTszld04YU13g5Uw0353ToALlpKop4GdFkDqfaTkffveu7oq7hNl&#10;TndPOM3iJHxabhlGzAy0Kg+5QC+jd4CCg+1Vd80szEyWDRxY64yvO0zyJt2MjkbQz+ejXtnbXivL&#10;asQDOay+fHN+HPp1RjplQnU/Bgrp6inpYeABHU2IdQOQmJSuxoKC0+yWGo/4sgBEH+8GHo2ENeei&#10;t+8hxvieYEGhmwdryiee5fzIVpPoQcHY8drcQXcP++Gci1tIjO55/+aNIOXHH2wxiZlgY+ZZEkI0&#10;3OyPP/xPgIrisJ5Ed80br8GT46tZ+Gh/a7nsbTLL4ZLzcheSAYVupLreT5XMyzdqQIm5UWJ0TwJK&#10;TK4DpHhWVXfpVMWO1I/aFMau1MKLKdCh9r2tczJcUFzSMqEJW/EUPuK8LwmYACwivQu3hPiEGEKu&#10;w700eXm/FlRdi8LMD0hBTihxGq7lQhLmQP9Eis+upPjpIh0/b8IK22lNMagQdiwq/ORpVWEsOlAy&#10;gS+KYGRaoMLCg0yX71E9M+GLgiWldahVgbU1ZUxwgv/JpPYBGCwoE4oLC4odZyucRLdPONOGJSUt&#10;KsBKWE/wSWF0z4xAc177dpRt/FE2YiilAAVgyS4g5klhNA8WlaarB1mt3T1YU7S/KGCxL4u7jBjt&#10;E+v5uPtHof0DUCAABspFygFze9uiReHkMaWVosnunASSdjuUUuaDsqHLIVvmKDaP5KkKL8IKLLmt&#10;sFGKkq4StSKVwk5/jH8HI12rSDfe5zleAACkdM61tUfXtOJ22v+0DUDEduQV8unjBytoHGd5rvb5&#10;JXq/COla/xielfxqHoRVnK/CtKQ0aarE8cync6ymc3xCiu83gOZJ+k6emT6P0+Vzf4u1oX4H32t8&#10;ly6g4CcU2/H9/vXPb+XPrx/1Lumi4vkpN1E2GriV/OOv35uy4bACSgx178SpzGEpYJ4QunrOT1Xu&#10;To7KynCjbI92y8pgy5aUpeF6WRqsl+XRli0q5z3Byt6CWrEsLCfIEZg8CFIod3baFqAALf35hfLl&#10;eq2cbsToHoYjYx1hCPKZ5EjAYjBRvQOM0LXDvCpD1VuemE11CSN5cIw9UhxDlJkvhYnfjnUMwZri&#10;GWgFHCdKe7o9WYZqgJwdzZazvZlypxb2JwEKViJWHaY+o6GVVpQc0WNrsfKjoTY4PigDKTzezf31&#10;WXkUdH19ONe5qmddL4Y+cN3pbv9ap3bqV/Kk7m3ifY5E+64bJZlf7AMhLYCQNkCEULDiuKjPu2lC&#10;N1BPo39CH1Dvo294lghDFwEnqZu+F+4RZ1m6e75IueNUe389EASo7A0ZPbPnaebP+vuGFJxeWQoF&#10;nc3Ms7sbC15scFe6GN2MjkY3b68LXhRHXtsby16jhxE35Il+sCVlXA1Z9PWrl97uQkr4irxyPIBC&#10;Nw/XxTfl3vOiHNjxF6sPKzl/1v3+/vHC980Q5L++XJV/fbvxPYVRAp0fI3uAk3CgBYYCUPBJwZLy&#10;/tXrgJQfDSo/iVx0QFQGRHBzgAozxIajbDrMvtGLFG0fb4uaVkVR9IHhgxIWFabGJT938+hhG8uJ&#10;u3Y6+eiGbDlh+PFYCPTG8GN8UPLDetipPiwFxB9aZG8IcQFgYb0qWTDqh06KjXhAIeKWFCLpdOsC&#10;VwunAaCKC53zCstJQAmFEDCJfU8SR8F0fEcMKRJtBy2HNPfoghrncQ8u6LoHtrn3xsKi6/ge6/V5&#10;BykJK/yEMdKn7fbxglz66fl5bU0BCGbelXFByVsWChSszErGDCO1uwdY8X7t9kGwoihkhA/T5Edc&#10;wAuWlASTtJ7kNmEsNFj9UnCorZYVHGaxpMyrnMwuivw3GdUT/ekABt0+tqQotAPt1qZpna4d/FG6&#10;XT1hSWllYyMccDMvfFr2mI3WErCSMGJfCCmSDFPZNpBS02V8QsmTuKqM2LdvhsIWPr4TlByK8Ek8&#10;+yjQUJyASMBIFbYzroENKc0KEKmIc1K2rhLO/e8Vun03OtYUhPxRxHFd4jrbxKco7vH+RpByJ8UR&#10;9+33ZGUb/j0Mw27y1jnxTLqepeb5nXA/TbeN0pBvK3Edi2HmaZzPdTww095zwk08e9x7vMc2DfuM&#10;VGI4dQJJ9/uQf8Z5u8b/659/lN8/fzCk2JeGcgHUUi5cPmK6/H/94w+Hfj86npMHZly3/NAtcy2o&#10;CCvKYfwD++v2ScFysjxYM6Qsnq6VhdNlz5UyPA7ryuVwx9PmM+qIeVyGgh1GMt3p2T5/vBe8XJYt&#10;/WvAyUDwYb+U5cUyEkRgUWHEj9fvUYhD7IUaCMOVhXKqNIAIa/F4LR/VOXTxHKtO6qnu6U1PhB8K&#10;XT+qw5hXhfgjNWAGmxNlT3XTpuqf0z2sKFgGLtx9c9rbdSOLeot6Kq3CDBSgXqN+PBscCNQOyqkE&#10;3xUmbaNlvrK06LrRXSnUk0rruljXDzCJej+3A04SILLepo4lBDCi7k1giXo2uvI5h7i0mOdxnytB&#10;T+QChegC0mH9R7fQ07AoafWNhND7oZPy3qwTJKnLRnp2ukk+4nD6Af+bc8MFzrPMPMucKayejA5m&#10;qDHT5KO319X423HvxrJ18yGQonDY2ymnSgusPCpfptfHovH54dSTZNLzwdBjek+AFGAEfW1QaXR2&#10;+KIAJYwsWtFzcC7Wmi90U96cumvq4+3I94rPzNcPZ54PBQfaPxl2/OW6wkh0G9GdFJCi/N0F9FqA&#10;EqOHPAT51+fl7a+/xugehggzj0lYU2Iek/RLiS6fmH2WKfIBjENbUdaaidtODmJYFI48mILICwsK&#10;D2zgMYmFBYYbYrZZHjx9UXLa+ym9ACAlASWhJCEE6wDhcoWXFf1EhEv6uUyvVv6h4F0oCA0zAALA&#10;EoUlCw7CnCWtRSQK87xBhP0ILTpGYSScrXCChNUljkcBjvO6lh7ur30mnqfOlVLDuM/5uh0g48LL&#10;80iw+rQ/SQj3Ei2PCirVkvLUP4W+3egmY+r6qam3+rHo9nnrUT+sz/B2KqwjASoJK2FRCd8TnGUB&#10;kwAVwwmWFIMKw5KxorTdPGzbmVbHY+hxDEnO+VOwpuCfMqd3v6IK0wuirQlIAJUOpCAxumfNP8PS&#10;0rLSL9eunujuoavnCaTo+Mb6etnZZgG2LXcX7WCN2es1sNIokgYuIrQ1pSoPjltQJAktnXiUTJyL&#10;Qqr72sYqk8oulWhKAsnfQYXjUqaKD+UZijWUa7sdaf5u3fA5PhbHcQpNBWylrGs3+8CJQu4hj2Ue&#10;HANgUokHWFSF3hFa5jhk5mJ7QEr6+oR0IKWRNh9fw/t/zzvupx7TtbvbzX3VZ8h3kseevJNOeku3&#10;y0vxONXm+QgzyDLi5+m3+e57+T44b1j++vNL+euPL3rXQAZloi03Jx24BVIivpYhl5UcBk+cgIS4&#10;Xs/Wk0sBSu/ooCm/lP3V4ZKHHS+fClAGy2Ve+wtYVQQrh0erpaeQYb13ghQcUrGiXAl2HgQrQMsn&#10;QcoHHRvsCTq218tQdea5YN6Os8AKQ5BV7/RVbwEpXjRwZqacqM5xvOohT9im//VwPNbfcReP6j1m&#10;pgVKiGNCtyO6fAjXJsqu/vVD1evDvbHy8eHMqx0DHef4kuhcrOPUVzj7Z/c1dRz13rrqhetzgduw&#10;Zzhh1lTmVsGJNhqBWbdTr9d6VnnaSkF9mcedJuMiDKuH6mzqbtWjrlcl0RBM4Ih63M6vqo+z3k89&#10;8EQv1DSu5/U+oo6vusaQ0gEV30ttqBpSQh8FbFX9ZT0x70nQ8BdJQGEhxVgxmZWTj73GD34qHpK8&#10;t2mIYM2dXYEI854w4ztdQgjzlh3uLFmulAfGhAuBEEOD8U3hPOADw0ECimeEV56ACnoZMGG6/LmZ&#10;8RIrHS/a6RafFwDl/rJfPt2d6X52y+3ZoR1nvwiyfhegfBYYPVwJ2n+/FZS01hODyRjGi+hOcpeS&#10;4gwpr5mn5Xl5KZb4L/xRsssHqwkWkLSkEAIq//M//+0uH/xHeKjhsSr7oy29iM3SF6B4YSKITi/D&#10;a/MITjySR+ndPQSQfCetySf8UIAV5khxYeND6wdCaacy58NRiAJQWIxOxxWGoo8CQogYUGrhDGGf&#10;AgHA1G1I18QbBYqCl10/FGKP8nHB1Q9lZR+Fm+Ppy8I5LrD+AaKg5s/hH0fHiI9nAKRCokDX59Mz&#10;dK0s9mGpBZU0aYWhQPt+9EOFNSW6j7gP/FASUrqgElPrRzpAZm5K30NgEhO6vVXa16LoOjU+cAKk&#10;CE7CNyWcZQNI8E8JR9oElbCm6Lp08RhAYpSPQ0v1Rel099h5ltE9QIre/bKggi4d/FHWVlc9Twqh&#10;rSEpgpUjVeqba3ofy6qkl1bL/PKmLSkNoOA0q5DKDUhJfxaDyvam8yHc2Ngoe3Z8jZE8rMWT2153&#10;xtsRZjw+BCiTFmZQLq3SIUTSGtMFlGiFx6KFMUQYpZgKsJPO8PFvujWQCiaOr+H36eJY5BFWEoCk&#10;VdJNmho+FdJF2gCIiG/zTYn7oGVOd8+1IWXUAZSjZpv84vzMu70XAMHbAocApRraUhTy7+9TonR+&#10;vi501HjCp+e113wCLJK8B9IjXz59iGHJCSo6N78dz+xFAIlnX/FYUv7sQArlwTBSQYWyQnn49vtn&#10;jw5ryluWrYM6NJ5yp/DkZF9wwuKYew2gAO1A+kFvrSyPBOOCk6XhiuGE0T6rpztlrbdYLvsLdphk&#10;Sn2GHrsLSxD5cH8TMHk5ksLXd9pZLH3BPpDiKfJVv3gafNVHTOAGkJyo3jlfZ3gyqyOv2hEWYOlJ&#10;iR6qHgFcgBN8UOja8Vwpij8UYNAdRD69jclyfjhTDsbGymB3rPR33nt69LPhcdnf3SwHezuuw6ij&#10;aDwloCDAAM60o75Ad4CDaK/cXp0Whhkf7W25/s06lbqSus0WFepaHQtI4Tj1aK2f9YzsR/2qulr3&#10;2PqmkF/W1QEcWadn3R9p41g0+lIvtA1UwgZGrH9StwAfqXO+hxWFNV2rnzKc9SR335iJFuvE3blH&#10;+HxkSntBCl0+WFJYfBBwwVKCdQQLBQYDpH+wUXo5zFi6GWE9PaADCwzdb7cXJ7ZSs+oxuthWFOn9&#10;3AZa2HboRu37MstAFn23zdVFswAT6l2MDj1tPzPa3l71y6Py/vKBBQWvyu9MUHd9ovDMcIQPigfh&#10;ACTiC1trqmXF3T2KaywpOS0+w4yBFKwpz37+MXxJ6nBk+4+8/s1DkdkGUphdbni8JXqLhY2YwGV0&#10;sq2CtecVbckLH5QkMs4DSrrdPOxHN48oDUCpgh9KAEgq9ShcbNtiIiBh1EoLKhKOSRqCraAS8BH7&#10;LhwUmiwUbDeQUguW9rNwUiCzMJq0m7j4IbLQWnyMwpUFPfaj4Gtbx9kOWKkwUn+YgJGAmCi4HNez&#10;GGbieF6T87IfNvpFyXva5lL7p9AyqUORARUghZBj2UJgbaUpAcqMYAVQmRGcMPrn3URAyVtBibt7&#10;iANS6OKhy8fWlAATxwtGwplW1xGoADKASlhTgBXBksLo6pkok3rPhpTFGOGzuizww2mWydtsQQkB&#10;ThidQxdPgoqdZxUuLC/ZX4X1e+w86xln29E9hMurWGDCJ4VWaHT5ACvhgMvkSSsbONLGGjODk4CL&#10;UDDhTxGt3PATMJDoeAxVjhlVPWTU2xGHcrZSkoInLyv0quAMJx1ACeFYHE9J5WmlWWEjtx2vNKlQ&#10;Iz4U75O4Kih8wiZPzs18mrj2Gt14rDBs/02cR8inD2qhSwFee22ZU78vS31/QArr23wPJ97WvTFi&#10;yvsVNPCZsd9MplOahJe/wYgkunc6z0jaPCfP60iTDiE/Cd+qecdnsQIxM9J6EUE949NvVL8fx/wt&#10;R+Uff8boHixoLhu1TETI0glRNv76I3xSsnzxbqJ8tXD7eHugCn6rHOxWy5/KKqCe1sSrsw2DydJQ&#10;cH6iumEoSDnddNfPkgDmZrhcNnc2PPnbcNCzTwoWFOaywUeFlZMfP9yUj5fb5Vbn9mbmBCpL5Xhq&#10;tpxtaR9/FLqBVAed0PWj+upMde0ZE7+pfmPEzwlzpYxPlv2x8XL4nunwp9wF1Fe9wnDjgcDiQPXO&#10;8fp42V2cKGvvpAiXJ8vqnEBmZ6wM+4dqZCzbWZY6DSBx904ndHe+jh3ubQpqhgKUk3I5Oin3gpSr&#10;s57rUrqu3T3T1K8h0TCMOtgNPY7r3rPxZ91A/VnPI43r5k5ePk/PTl3Pud06nvozG7Du0tF2V0+w&#10;3k1rMVFedTuAA9/KVu88FY5/t4/OqvfMnCJAyqf7Myv7Lw9nhZlnH+lOkb69Pj2wsypOxUe76/Yp&#10;jSnud8ppT2BytGE93dtfDR3dY7jxvEfgfHnQf6c8mOMEUAAYMEgACGE8CP2MrgZOcKzFksJzMXwZ&#10;MMYhl7yAHe4BR19GJf3x5cYjez5/GBmiHm8G5V/frm0Rx3rCNbCedP1RcjscZ2OeFEb4GFKwfAAo&#10;YU35qfz6Cwfo9qndNToBcAFaAIzT40097Fa5PN3Xi9p1/yLhUHTGxdw9VOEEUElASfGU94IVXkII&#10;VhQpPMXxcRoAacAjgMWWE7b1EVd03B+zKvgQjsd+FJYAEz4+23g0h5UlwSTSZAGJ/RZUCLtdOEhY&#10;QipguGAHmQdcABXcE9evP0ZHOJaQksfTGhQChMUzZ1zm2/yMdTvuL34uusD4wTGf0jpJS4qtKfT5&#10;ToQZNdeTwDdlYvKNfVPGtc0stO72qWCS4tE8iLY9DT7xFUzSisI2MEK3jn1RElLsl8IxrCnACt09&#10;bAuSluLdz0iyIg4oIQzHVw9FVjywsa1WJccXmSNlWZCxumw4wS+la0mJ7fWysr7t9AaV6pS7u7Pt&#10;1umWoGh1Y7usb26Vze09KZK9qmRRHkx3L0VyFEOVE1RoKaPUAJFoJQfYMPQ24QRlFWlYXA/FFwoO&#10;JRihlKoVXijAPB6tdQFEVbIo8LCE6BwdTyWbipY02d1ByL6VdrWa5PEnxxSGgm5Dp2O/xgWAhBWm&#10;OT/PreJzdJ1PH27dlXB9GTPOxvsToFRIYd/plZb88v5ym3f2JM+u8Bzers9Y4yzaJo4RNfmszrvG&#10;p+R+E+9njvcX++GXw3a+VyDl/pZnAliAkfxWCDCT3zPCf/z5xSDAffI8jSWtlo3c/99//hmA4nck&#10;oD1qZz0+OT4om2dSKMOtsia5Gu2WfYEKZdZWFMtGWRmulNWRAHy0VpYFJ/PDRc+VMjrV8f5aORgs&#10;eTg13T1AED42d7cXLp90/zBvykd9s/7SYvl4sVGOBCQ4z2I1YdQOXT6M8jGMqI47mRKoAC3T0/ZL&#10;Gczgs6L95fnSU33TVwv6kKnwa9dOT/WQ50lR/bK3ovjtqXI4PVGujufK6f6EQKNnyDg+3Cmb6yuu&#10;q7D80ngCOgAUWygUT3cO6+98erjwAnhMfX9/c6q6V2AgOGjrwaj7qYNDN0T9+bQubevZ3G51Shvn&#10;Op08LYBMF3y4FudFvKGkHrd+MKCgT6pIv7jrhtGnVa800ugjBkiEtMfqs3C/Fq49Yz2HTwq+OJ/u&#10;RvZJwTH1i8CFLh8WIXy47oevyvDAFortjUXBx46EOVW2y/lgt5xrfyhgGR5t2m8Fqwc+Px6wIfCY&#10;nlAd/5ZRPS+ki8OhFd2NgQLwAVYAFcOK0jPc+WA3fIuYVI8uKUYJca+fBSpYTgCXL/fR5fPHx4vy&#10;1+dL6aTo6kkgie0Y5QO8JMAkpDyZzA0LCqN4sJjEMOQYlYPphwfHmeW1bpjx1FhOGA51PtjzOGuG&#10;MfHQzHrHxG32aamjeaCiriXFpiQTmoRQYkuKwnSCsiKXRKGjuyMKZMKKP6I+IB+S4yzbnWm7gJBd&#10;P12hQHQLcrOtYwaZel4XTCiMQeVRcEJi34VcIcDgHycLmfLJfY5FfNxbAlWkm4/7d1znB6rpIp+A&#10;JRdk5emfQyTPNhJU3/qoZJcP2wgVQnQP6bgqBP9Is+/sk/JmijlUVPgEKNOCFiDk7Wx3dI9AZi6s&#10;Kek4m1PlhxVlorBaMjASEt08sY6PpHbxNGJLynRZFaiwWKBnyBQ4ZJePRZVzWFHWPQ1+WlW29PPR&#10;1bO0wmRuASn2SzGgCFgUrqytl8W16N5pRBU9eTKPxNKqWqEbO2Vlc0ewsuswW7eNnFRAkXIxtOh4&#10;Kh3DiMKh4MWhJyCLFjGtYxRDQkpIAIaVoRRaq/hCElysdKVwI117Hsq13VZ8TdtNx3mhfCMOJYyC&#10;tpLWtuNr2ORFmgoN3ft8mqbmZ+tDmycKj9Y6ip1n4j1FV08LKl2wyDAncPN9Ob4Fodiu6b0fIenz&#10;ebr30Jyb59fjXeFYwkjs12P5XH7GDEfl02OMWMJCxNT5aTVpASW2kd8/P5Q/vn7y/XnCuwomLie6&#10;Znb5GFJUVihXTZkyEB+Xjevdsnam1u7JVlntr5fV4WbpHQqkVWYBFMq9y+/5dlk73/WMswunK2Vu&#10;MF82Lqh718rCcLU8CDweKzhyHYYfMwqJ74Q15Yvu9aOe7fOnu3K4MlfOtpdLX3WIp8Sf0v7majlh&#10;KnzVIyPVRQxFHi0vlOPxGVtQAkSYH0VQovpjKFgZqAXNzLID1T+M5jmanSyH69Nla3GsjNZny8XO&#10;bBluzJYrYKp/ILC98DIpQABgQp0EnKRQN1Gv4iTLmjLMg3J3NSg3F/o+w6OoAyscuB51Pd3W9QYV&#10;SdSlUU9mnRr1aBWlj7q6rZ+zHo56vFOvU796P+p8x9U0CPeT1nk3et3gjedw3r4vhPx0DlBCGqcN&#10;aAlIqdft3It1k+93VhDCKJmr8lFAAgD8/njlCd6wULD4IN1ATJlPF87a0myZktJnpWG6g5gBFj3N&#10;yJtLhfSAMLkbxxjZQ3qsIm6kGgx+NTiE/2gIup84AGVmasy+KVvrWFLWpfd7/k50x+GP8qh7+az7&#10;ZI6Uf/7OpHTn5a+vNx7Zw+ihceUHABlStG1IwXDBvvQR3T7v38UaQdHdk5Dy/Odiv5Sf6PKp1pSO&#10;5QSaAliwtDA+m4e2A8/FsUhqx168LCcNPT7/+efGUZZzDSl6YCZsA0aAFYSuHQCFBQrxQ2HIMR/E&#10;4FE/agBDLWipyDtQsbyk494nXWwnsLjQ6YPbsZZjFIwsbJzra9Rt59fJ2/sU0pAolGG5iEIbYEB/&#10;Zu6nZMGMe8+CHvlAxRwjXW7nfRICH/m87JOm3W6fn/OiUEfe3AstDX707OON4XwRAiyuCAReWFQQ&#10;HKUWZgQoWFTwQxGsMDnPLN091YoS6/hoey4cZBNU0pIS24IiAQmWlJhxNkb22JHWw5DDksLxdJ7l&#10;B2USt1U7y4alg6m803oSlpWEjGpNUYW9p8p1BcgQ3DDCJ+ZLEaw0VpTo7iEfLCcMQd6mi6dW9ucn&#10;HN8oy+sbtqasbe4aVNY298qqtlEiKNkwzX8nUjoACmnCYlKtKg2sAClx7qmOoyDd4pcytKK1kiQu&#10;pm+3Un2iLNmWEqTV3kgqxjie+812Feft/JXX93nnNso49x3XAg5Ktz1WgccS1yLM/AkfP9zZ5wFF&#10;zmJ7YRlICdBDMTu98rdwfs038vouvnO/GYc0UONnaO8lwamJ/zfns+2upYxXXk/SS5p3rJD7tWUM&#10;a5a+E9fObxnfuB/3rO/6f/71Z/nr20fvG1ANJRVQVAbcBai4fzLhm/azXOHfxPbGhcDkbKOsn26X&#10;9YEA/FDbZ9vlaJ9uSaA8QlY63hhJuQ9wlF13V8/iSCJAWdlfLKej1XK8t2QYYRI4RlexgvLjw7Wh&#10;i8nc2L447QtabkpPoH+yLZmb8/wofSlaD0dW3QCkAB2M4mEyt6HqGyZvO56atIWlvyJwURrW5vFs&#10;sopnSPKx6pyTXdWFUmC7qg/23r4vw+3JctGb9ogehh0PentlU/87jan0RcF64npJjSvq1q31ZUGJ&#10;7tMrGl+Xh5uRFOFWWz9TDwqeXL/WuLaOpI5VWC3d3TQJDOxnXUwdHHU05yi969KnYn8V161Rz+d+&#10;QkpYTsJ6Yt2l/GKba5BHWklC79h6onqPuNA96ZsYdXzTaPa91vv3/mz586sg8+HCc6ZgFLg6PbBF&#10;BWgBOLCmoJNxoqUXJKao3xe4bBlQOH51uu/1cfAfBWowLLDmTkwG97rxQQFGDA+Ag4S4tKRgRUHP&#10;724uO7w5Y9TVibukWBCRLh/uEYdfuqb++Ixlhe2Rz4UHvF6P84xrtIACJ9ADw2Sy4TjbTOaG9SQh&#10;5XsH2nSe5QGIY1ZZHvhCYMJLuLtkquIDr7zIUOOcqY6HSudbd/FoHyiZnHhngKF7J60o0yrcQaL6&#10;sDXEqhIFi4JEIYqw/ZDxAaOQZiFrCwyFmbR5PNKQd4AJafn4K3g217goGKQlPvLMAhmFFFGBawph&#10;jXfB17biTde6Ftt53z5fx10YtU+Yx52mpotCXgtsfT7Eaf2sjGaK4dhpnYl70TV0X9EiiaXD8U9B&#10;vC1YSfMqFiIqB59jSBEoKmQulHF9jyWBhYckKy6nzX/SzePtOvy4+qUAJvieZFcP22FJmSzjFUyw&#10;otg/RcLPjTUlu3NsJaGrR6H9TwAUwKQ6vLqbBtBYX7IFhYXGFpY3G0gBTrx2j8NNjxQCUtzFI4l+&#10;/q2ys7VSloETAZGtKFhUCAUo61sxfb6X2K+C0o3wsCqhsKTklOcWgwpKCiV0ZEXGsNRQjCjOquCb&#10;/QhznzChxODAtpVm+EGQPpXoE8XapIs8E4QaBaztVMq+VoWSsBxw7Ugb95FxFaaq+H6bvNp4nGbx&#10;dcB/I7p7ngIK20BKKvrm3E4ekW/m376jrqDwu5aQvLdu+ETyuSR5nHuIY1wj3ke+v9hu3zfDdXln&#10;DUjW7fY52u/6+6d7j+7pWk2AFMqGgaTGff18L3DYd9zx0YHL0+rVWlm7EESf79t6siLg+HhzUDYv&#10;9z3dOWDt8qqye67je5d7ZWEg5WynWUH5yVyZ6y+pkbhR5vcW1Wjc8YgrwIiuOPxPPn8USN4ymdt5&#10;+aB9gAVYGaytlbvhchnhHKu6ClChm8cTtylkSnwmc8NPhSnxz7c3PMQYXxUsKYeCjL72WUDw4P1Y&#10;ORwbKycrU2W4qxa56oNd7Y82df72eDnvr3hBu08fb8uwt+86hzoI62529SA0rqjLegfb1i2fgJQP&#10;V+XD7Uj1a4y+jMZnhNR/WTcGZESd2dSjEtefjqtCvOvXtj7mONDSjXN9Wuv1tIhEfVsbps0x6nN0&#10;B1L1St32OfOtj4q7fghdZ3PdAKQViXUU4OVza155PJ9R8vnDefnry43ey7m7VBiezBwkgApr4+CX&#10;8u3jpY0GGBSACHo56ILhGK4YYTmZKWeDPZ/DXCsrzFklHQAo4I8SoCAwqZaUNCqwjRUFa8jmKise&#10;L5SddUHuwabA5MCgxGKIn/XtmNIf686F8gdgvgpQHq6OBSbAR8w0GxJQ4m3ljxVl7D1+rGlJiXlS&#10;YoFBQ8ozd/WkXwpAwmyxCRoI0IKjDASGWQcaYwgUlhVeiq0vdA29jnV63r/FbBQ+KcAJVhPghNlk&#10;mfoea4qHNunBgzr1gQj1UflYYe2oktv1A1q5az+3Q6IAxLntfsaRPkBGxyj0LrxKW8GEvIGWOIc4&#10;zoGAo1BmATUc1DDJuvuDZMHOuCjQ8dM04sLXAa4qzU/le4yfK9JwP5wT6fyzcj/1OuHcG/OmuOtH&#10;Pz6AksKMjlQO4csy69YM9z4v6JgBVhTSvcPIH5xpx0TXMcrnjcEEIME3JWElrCtYVPRdazcPYfqi&#10;pEUFWEk4AVRmJTGJ23RhKvy0nmT3TgIKw5DdDZSQAshsLJflFVZE7kzo5iHIVQQoS4KVpWVByu6O&#10;ZY+wggrj+VeAFEkACt0+u9rfLauClDXJ9s6OR14cefVkFiXcM7igZOgG8hwXFV5i0Thaya1ixrKS&#10;yi0VZgBEVfbESSlenJ+Xi4tzK8xQgBUyOuc0irgq34SMLqDktpU96Sy5X8V5KK2FfCKdFXFHmmt2&#10;z0U4rmMJDXQtMIIkunueWlJQlLwjQtbhIb/uOj55Ld+T3onfg4Q48k4oyGux7ff5bySOd8BKcf8p&#10;bZOmCs/l9Gyn6J0YDPOYoMrncw+c57j4ln99+1S+/f7o7x0WtAq0wIjBNuJY2M3wK0Bh1uPd4V7Z&#10;uTks6+fbtpxsnO2UtbNNtXK3yvLRqlvCwMnB/m65f5CivtoVmMTaPfilzA+XyvJovSyfrpUDwcbC&#10;wVJhtdkvAoHPj3fl8e7KVhV8UphKHktKAMqNu3yO9U/tb8yV0e5iOV1j1WOGEM96mLFH/Kh+6M0I&#10;UCZZp0dAwv7UlC0qSHTvTJQzKVa2jxcny+XxXDlcnSjHymNX0HG8MVkGexO+B2aX7R3u6P9dcz1K&#10;/ZQW32g0YWmY84zSN1JoDzdn7hoiZGbURlG7/mvrQNeP3XqSeO/X9Fm3+twIm7q11tGpWwwmEtff&#10;yg+hsZn1K/Wlu/wdEh96KiAkQMT+jNIbpEd/0MhNvZNW8NBBodeWa7rUU3Ev9VgTj+6o+kpi68Qj&#10;3Sd3Xt8HEABaGKrMcGR8UKyLVU9itWAEEAsSAgofBTPXo0MPRX5gUr37kacLQddiIcEfhW4djAb2&#10;EQFQDA7ASVhQmPANUGFEz8aqyoLK6sVgV/my6OOxhzNzjzjjRtfUWbkVJP3zy1X5v/+6N5Ck34m7&#10;deAK8QXdTGFJEaRUKworIKdPyq+s3QOUYD0BUmKED5O6xeyzAR34pMTss3QH8ZD0iTHc6EGkzI3Q&#10;T0UeHtWji+MYC+BAZ4aUakXhJbAdkMJD081TP7Qk6DW2Q2qh4Jg/ZJXmY3Y+NFKP5fE2H0mz34mv&#10;56aEBYVVHdmn0AApodgRCi9A0HazRGGO+8ztKPBRyGrBzzj9LPwQzU+TP1H9geLH4geLLqvY51ic&#10;QzruI9LHz8Y1DRwSIATv81zfpwsqMdIH02odMaT7gIwXBRWTAAhdPcyZAlCOvxWohCMtlhWDiZ1n&#10;A06AkhzxkyN5ElJiWyJICWfZ1pIyM6MWlOg95kVZq9YUunzCH4XJ12zurrDiydwAFMVd9JVG9L68&#10;whDk6O4hxHpiv5Ta7QPI7GyuBKDsClAEObsHR2VbcYi7emxJCWHbXT+AyuZOOT7claKN9X1sqpfS&#10;9WJwdWSPIYZFCrWfSvlYiij8VU5CuaWCtQJsLRZABdsAw6UgpVWQARENGHwnARiSBJRO/PdpEV+j&#10;k/aJVEXMdfNeEqK+zwfheegCObGVQP++FB4TheH0ezpk7RpGs3TehwRFfXyMwg6Jd5JKvj6zJd4D&#10;4vvIa3bvxdspdV9CGufXpKuhJJ+1OVblP8UhzTWzyyvjsQBVQMnvysJvnx6vDCKUD54dactJyCeB&#10;Q1hWWKhS5etyo6wKMNZON8vKcE3b62XlbLVcCkB+v9srfbV4GaFze3NZvnwSWFwxP8qm1/BZHq6X&#10;hf6KRMplKODW/unJqiGFBR+BRzs1S8E/3l6Wx/vr8unjnQBG8PIhtq8vRuVodb5c91bsLHs8NVNO&#10;pdSOpwUjAIvC0epiWFNUnxDS9eMVkFVfHM+xLyhRo+fw/Vg53popu8tTZfvdeOkpfv3du3J6MF2u&#10;z3fK3bXK1vCo3FwM7BBLvZlrnVEPEVJncexgb0vnMHyVpQouyjcp4agv03KCoo+6tK0Ts66s9ST7&#10;HHcYx133Oi7qX8OItl0vk3+N9zHqb+sG6tO2viee+pLtgJQWTtAP6AoatwEm5BW65W/6h7gn+6Fz&#10;Qh91pN5vSKRB7q76fi9/ClKYxZVVk4EWnGovBAYYDW7Pe163B71LT8fD5dB6GqPC/VVYVJgMjnSM&#10;tGHi1XnBxzvp7TevfrN/SFo4coJVzy4rPcGEb4tzk7bGbK7MlUsBCpByOTyMKfsFxfjAuOuHEUlM&#10;Rnc7KH8IpNIhFgAJEay8CcsKsEJcHs+0+KT89hJLiiAlunue2YLCTLE40HrBQYHKa4EJ3TcJK8QN&#10;jjbdF3Z7ceQHvhod2OqCw6wXDTSBhaMs24i7dqrvCWFu81EaKOl8/BRDS4WUv3/M3I7j/uD1gyao&#10;5PEADo6RX6y+63Q6TujuJafLgkGeGUfhDFgJMAnhvggpuP4hsrBLMj66neInimNR6P0j+Qerjr91&#10;vwsm0YpY8HWj4MZPF2l1vObtloDy5HoILRVbUzCtCk7sQNsJqRxIx08H1CwKKOYEI1Oz1XoiOJkW&#10;mEzZmhJdQbaaKE1aUGxZcdhaURpQMbRgSaGrR3Ci+CmsKCrg0yrorIS8zno9ghBbTyS2qkgMJBJ3&#10;+9QwLSpsL6+ulsVlrCmxho+nwq9wkrK6rop9DZP5pqfC39vb8bBGhh8DOIAIVhTABEhJK8rahmBm&#10;ZyNaxFhMaquYrhxbCaoy4jghaQJm8liMCkKZpuJrLBdVsSIJCTFqpKZjO6XGpRINxVkVaG5LITdp&#10;Ose6532fn7uGOKb0VsgpikMR53kBLCFYErCEJGxwz8y94a4eZluV8g0wqco5FTRDs1lBugMq7Hdh&#10;xdf0dU7L1SWWGbX+lX9zH55BNrdDvn8vaSXpxnUlnj/eQ+438Sk1rWFEefGe2hl843vF+2vjfv9y&#10;r/dwXobDfpQVQM3v4KApJwDut6+PcVxlBIfWzbPdsi7oWB3gKLtR1kZbZe0cx9nVciLoODhcc1fa&#10;48OVYYYF+ZYZgiygWR4x8+yyFxec250T6GyV+/PNciXFfi+o+fThzqN86O6h+wfLiYceK2RdH/yI&#10;gKbz/Y1yoJbwvuoAZp5llM9AdQyCZcXdO6ojTlW/4ER7zEKDSsP0+Aw9PlE9PVDdt61/+uxgoYx0&#10;LwdqEJ0d6Zy9mXJ1tu8p/U/7h2osrJUTwRl1FGBCfUOI5PwmO1tr5fIMH8e+FPGpAPDalpW2Xmzr&#10;vQAM1Z861hyvwj71Z9vVT1fKoq+ROsPpdNzgo22mciA/8s3j5BH1I3X4d3V+R5dY71hn1TjXxa0u&#10;cpoauvvnO73TSE2T6UNvca163EK+s56B9h+/s1LyVfk/fz54fZ+vApWbCwwHAwvdOCh/fE8YoowF&#10;5dP90IqfXhB0Nu4ZnsV7Rg1YNUhf/kovyK9hTBhTA7VaOQAIu2qMMW1FWFEOdjfsy3J2slPO+1u2&#10;2NhH5mZgHxWg6MOtoIgp9/s75dNt3+ARQBIhU99zP+yHxArLASfttPgAyi/PfghICWtKdPcAKgYX&#10;/FJeMl9KdN8AIkAKNHVn886JKR4PYc4FYrCeYDlhOPHr13pQhe/eBKRE944ApVpU+KAsLrehVjUL&#10;x+VHD1JlOz54AgRQEB8yClT3A7q7iHMyzh9d6eoHT2nyzn1Cp439p/SacZGfYcBAUPswJQEuQdo5&#10;OqlrPfEPoDB+shonyZly42dqt/NnSyFtxsXPyna7n3H5U8WPFetVNNaUqdaaEv3BWFMCZmKUkc4X&#10;cMzPshZDjOp5q2+0SByWlMns5hGY0JUjQAFAgBQPT2Z/HifZOvS4CtCSjrOz2p7kPmZE4ss8/1JZ&#10;XUGWdf+qSHQPLCwIkCSUZDcQcJLCCJ+5xVWfm10+gIoBRbDChG6M7mHkECZmLCl7uztlX+HyOgCj&#10;lqsABUdZW1EEJ6tbAhW6fSSY2nd3dqxsQrlgOVEL1109gElVRof7tasnWsmACpBCOpQmipjuDlrd&#10;drqsIX4KxLkbwYq6CorWIiWo0FaClJqGeHfxoCi1jbIknnyIa/Jhu57bTELX3EN0oziuHnsCKCkV&#10;UPCtSMjAUvQgZYjCYxg1kNIXvNmKonfy1IoSkJLWF7ZT8Ntonr3eJ9e8ub6yNM9viImQ/W7XTsTj&#10;tBqOrvYF0nPl++hKcw2k84x5jTieaWMEVn6H2K7nViEd6+RcSfBDcRnQu7F1jfcApBxTfg4FKQ86&#10;LsVwNjQwM8X9xulOWR9tC1A2DSkro7WyKthg/+ho3YCBteroSFA9AFBUP57v2ooyNxCgnOp/kYJZ&#10;7S/pW67aIRbBimKLyj1DkK8EJTED7f39TRnoHu6uzn0fo73tMtpeKnenK555diggsEOsFPZQ9c0p&#10;lhRtnwAkqtd6qvvshzI5WY7Hp8pI9c3O+/Gypf++vzkr2FEata4vT+bLRW/Bi/8xu+zpyaFH9rBy&#10;OfUkjSO6pF1Xqv6hrqQOYm0ehh3fXQ2lcK88z4brtu/qPULvu76j3lbd6Dow68I45jq11q9Zt1KP&#10;tvVwhR3rilqnW6rFRCBlq4nuOer4Vhr9hE5Q+lZXhIT+aY+nnklhyvzcbs5JqemjYY6eyrgQ0jKk&#10;+I9PF+XbxzN32eCr8uF6WFjh+HwYXS5Aw+qinmNm3AaED9f6b696Xq2YtX7O9E12tlSHCtYAD4Ak&#10;RuS+DEsKhgVDyisfc8+HxBOtKs+1ZUZhHRpAzk62y+XoWJAEnMRQaKCISediMjecZk+jG6daSBJW&#10;AJW0qgS4wA8tqGRXjyEFnxS6arCeACdYUmKa/HCgxZqCJYUQ4uIYjjA8OLTEDfyi8wEUpDuJW+63&#10;09+HwyzDkDb1gyCACgV5XT8L28BJjCF/+oH9serHTGK1KG6evjUp5PjAEZ8FoCkI/tj1HBUCTF2R&#10;LsCE7QQhAIWCkn2LeTz6JinQacGI7W6fZdxfhZXvfgL/GLpeWEf00+lnSskhyhzPn5L08ZNGHvyk&#10;8ePWH9M/HNeM6yeo8PMTAiTZ7UPooX8KG/Olzov8A1TmJMybgkUF/xS6fGa0j88KoBJWlez+CQkY&#10;iQncAmBCbF1R/JxaELQkZvWDzirkWYETQAKfFODE+ywsiI+KwGR1pfVV6ULKwc5qWRGgIDk1fvil&#10;tJaUJcHK6prKlc7f2Y6uor0d0b8AZXVNkv4oFVY8ukegwrXSjwWFwkygKByLlE/4njCUNOAF5YSg&#10;mIlHWZMORWYFnMJ+lWzVB2iMpGTiOIovFWcqw+a8moeVK8qzKlmny20JwJHnGlqa40/TNddotttj&#10;Fu0TD8wYUDqAwRowzCXibq1hv4JJAIqtKJKElS6YpCTwcH8JFXk/xDEJHNYU4hBbXQjru4z31nkv&#10;CTDazvv2O7YE0GEJIl1ACOfV83M7j9V48vF1UhwX78ujhRR+ZD0Vunv6QBplI7p9KBeUF5cRhV8+&#10;3yuvYVOm1vobZW2osig42bhQ+ROYrJyuljVByoqAZHi8UT4INu7v+uXgiFE8qxZ38Qgq5gcClBOB&#10;/a7+IUHMh6ttr+Q8GvTse/KROVEe7+yLwjpAA4HSxWhgp1nW82EOIOZqOdI/f7g+V3ZUz42AFNUH&#10;DEsOfxQWDNS+6h5gBZ8UzygLtGh/oMbYYG+mHKxOl301OvZnJ8q2FNjZ0ZwA67zc35xJzj03CooT&#10;ZZhdOynUZdRhO1vrXpeHc26BlI/ZzRN1W9RzVdhXPUj9F3Vk5OG6S3VfF1BoxGS9nA1F1701bOJq&#10;fe36k/oQ3WMJS3PW6QYU9Aa6wDojdELqBbp8unopGqRsS8cYOCI+riUhvc/nOeK66L3012nTxnnZ&#10;mEauR0cClFNP7sbqwo+3rOnTLx8EBpfM/joULO+tuQsHywl6mondNlbny+gEvxWBo4AFPxOWsAEQ&#10;gBS6eLCqYGRwj4hH5cbom1yzZ2VhqmxvLJQR3UbDfY8YYjK3hxv8UZgZl9mBTw0sdPX8Logy9KQP&#10;iqQBEklaVrqSCwziNPvLsx/Li+e1uydH9CA5sZu7fOq8J8ybEkORXxSGLGNFYZVDvIRJ36aLWWoZ&#10;cuyuHt0UgJIjfIAUhILEmi0BKhkGsDDhD9YVCreJkg/Y+bBIAyPs1w+fBSb3M46CEFCgOO9HXACJ&#10;ComugXWoWyAo8BSc7oifvCYmSwpwgEr8CMTl+H3/ZDqfsPkRajyhCyQ/hUJ+3oQU5MlPaYl8+KkJ&#10;I138iAky3Wt1QaXp/1XBT0hJUMFvhTzp/slrsQzBouBiaZ7jY+XNlMASS4kK6JJgYwIHK4MJEDLR&#10;DEfOdXvo1slRPT6ueHxR5vVuZ7CkMEeK9heZ6h9ZWPCaF2wHrIQjLbPK2i9ls47+2eqAyib+KCw0&#10;uCwgCYdZIIXVj+n2sdDVs7lSlteYb2LN1pGLwU5Zrt1AK+t1jhQgxd09Em3v7WwKanBa3GtWTd7f&#10;2wsTfm0hI1ZGtqqkQoruHtLQ/ZHdOE+7LkIAFCvBmsbWAeK7aTrb34vP+zf5IqnwOb/rVNs9J7Zx&#10;2I19K2WFXSEOpX18/HfIYNjxzdWlngErRvjrJJwEoETIdO/fn4skpAA+6VAbYBBwcHd7bWtKc9/f&#10;3VPzXPVYE1raeM7J48AWYT5fps9n5zyunccdV9P7WCcekCGku+eTlASQwrcPSxJQG+8gugcPpXjP&#10;m/KUEwquqyzainKOFUXl9HS9bF7sC4A2y93ZZrk53Sh9wOV0WwCzVRZwkB0sedbZub7+0+F6+XS9&#10;U64ENqO+lMTtpUEFQHm8uzCsfBCkMKro8mzgRsAyi/Lpf0NYamNjbq5sCVA21bgbrS959M5obckL&#10;ChIOVxe1Hev2nKg+ZFr8oeqds4O58jCYLzv6n3uLwMm4gGWuXJ4s6dp0BcaQY0b1bKu1fnnedz01&#10;o3qIejLrJuK2NlYEMWFtubkcls8CP7p7AjZCvq8box5V/V2PhwSoEGZa9vNa1L8JKKEXunVy3Vfo&#10;dJIAqgCTrE9DZyChI0Iv6JrEKYy8qv7QO6WRjd4K/RL6JnVV1P+ZH3Gx3+gn31Mr1nOkqecz0+uf&#10;X64MB8AKc5R8vJfcnXsIMDPOHu2u2QpyerJjPX05Oih9HF0FMIe7614cEEjBQpKjeHGgxVpif5Sq&#10;rxEMCkyFT3cV81stqV6/OWW2231P0Y9TLlaTBzEBXPDtE9PgC5oFTX/oH0n4CKdYbRtMWgsKEpaV&#10;No7hxzjP2pqSk7nZavIcSAlLSUIKzrM4zLorx841ONC+MF3hPEtXD5BDVxCA8hYTESYjQYpFD5kh&#10;FhRCXgTOUpueG2PZoSEFOLEErKzTqq7baWaLD8bHzAL27yQKHdvxQ9TCYGkLS3x4CpI+mLs+AkYQ&#10;LA1ReLC4tAUq7gEooeC3kBLbGdZCK2m6ZvTTJFT43urx/HkinrhI056foML1dS0/TxxDuj8o5+eP&#10;iYRZNawpCSlYUQCT7PJxGudJHvq5yU+gMjs9ViZtUXnvLh3gZXIKPxUVYjvQdkb6GFokhHT1VEda&#10;4uaAPxXuacmk4rxeEddRuOTrqfJZVgW8SCW0aIdaoBVgQQATYMVWFcHKwa7iPQR5tcwtrZV5psb/&#10;zpLCcGRAZXlZwLOmH3J1rexvL5fe/ppARfFrObqn9UnZVosOKMGSAtTQ8u3CysEBIzQ6loJUTA6r&#10;ADPaD+VWFVtVflae3ylQFB4tcyvNzvGUOD9a90/S/AfBMhFWAO0rPZBkYEI65wdEhWJuFXW9V+IE&#10;AwEUf4cMFhVkRM8A5exnZs0jRkKxNk0N/R5Q0nEOi+d180hQub+7acAqhefFmnJ5edHcb74HIAXg&#10;SKBp7tthm7Z5Vh+LLi/H1XjScF3ni5WJ/OqxPI+weXedeJ+n9B8fr8v9PTO8plN1dPV422vy7Ot7&#10;nET5kQC/lC3K0rWAZPNi15aU9QssKnuClQ0B4E45GqyXba92rDpP4bpAZnkY0+IzwmdJALMyWC0X&#10;/aUyt7+oFuypAQU/oY/3Ulw3gpQPN7q2YNmAsqr/Sv8X/1mK/jfC4bogZG22fLxYsUNsbyp8TvpS&#10;zkeT05647XR1wfOnHE1MlgPVh3srU2VvabLsT0+U3fHxcrwxbUfZm/OD8vnjraBkUD5+YIbbq3Iq&#10;+MC3JBR9KvwIqa84dnvJoorhXEsXEXWdIUVC/Uad5npP9VhaUKin7a9X00Q9qPpT9XDWpdSXBhHX&#10;qcoHvUHIvvMMSTDhnrrW8LhP9qNOtf6wPmiBJfdbf0bFoSO8Hccaqcfac2Mfvxzfq/XA/y/J602V&#10;Pz9fe8AKo3oYUYPTLMONmRKE6fLxR2EhQJxcGeiC8+sVqycr3dHeuv1RABWsI+hzRvHMVsuKfVKq&#10;gYFt4kjH6B62l1WPH6g+PdxdKcODjTI63irD402vsszoIq59f3FcPt3pX+1vOx8k84ztAJbXurbB&#10;RJCSx9iPLp8XheHHHUsKs86GRQWhy+fJcORqJaHLByAhLRO0AC7pYIuwtk9YUEK4eDrQYkIypIjK&#10;8Bdo4MSWlBCmLQ9rCtCyqv1IA7gAMRROfzAVMIu2ux+Y7djng2pbBS4KSKRPEIlz46OvqLAzpXzu&#10;I7aasE2INccw0xYwruE+SxX4LOABLxUSDAiRplv4uW5YYfIH4b6AjzhOnAFJ6fKcyEMFWvHk3cR/&#10;J0BIwgcSawbNVWtKLDKIf4pDVUDEc13yNFzpPqg8GOK7IODwqB9BCD4qAAjdQbMq+GMMRVM47TiG&#10;GQMmMdR4UuEc3TyCk/EJpZmZLHPEz7Le0owtJQAJo3bo7okKU1IrTqwqCSt06TBXCiN+cIJlmynD&#10;bcoVpMwvLhlSDCYNoKQ1Bf+VgN7llfWytKrK39YVfFN2yqpkxX4pdPmolbu9XnZ2d61QPHyZVq/E&#10;C8FJUDYoHpQR3UBAC8oISwtDSyM+5sNoFKLErf+q9AgDIlqnWRRoKMtWYXJOhqe1O8JKtEqzXfNI&#10;JRrpU/l2pKOEu9DieN9P3a/CNbtQ8b1gJYhF8mIxxna4doIclqcWUv6dYEkBVAwpPKPuJSBlZHi5&#10;vBAM5T3VYwkWfuaOxHO0z+j4znO6G4x030nmme8745u8M49OXtn9NDo9KbfXZ/7ulAGenbKTwIbf&#10;Tpab9HNie09l7HokMD4XPAtM1gUrK9peHW2Xoz4AIiA5WS1DHVsaLpbVi+2yNGISt9WyIkCZO1ko&#10;66crnsztWvvXF0Nba+jSeWBOFMEKU/Dv76lcV3+vleVlSQsq/FscP2Rac6Y335gt62pEHG7Mef0e&#10;nGRZt+d4dspT3a+rvh7sLpSb/mI52ZnzaseH05PlZGmqXBzPl3PdNw66zIeCky6rFTNCjtVwsWq4&#10;nqE+qnVXLF8yX/a2df/nAt8LprLolV2GKau+/dt6OrWO+j6fqLfqSEWdR1w0LqPuNGg4bTTYIi/q&#10;5tqIU34RtgMNfJxzakhd767/qhesA9AvqReqrmj0Ru3eIc2c6r6IJw/q+QxbSOLasRxL6JTvdZm3&#10;lc7b1kMM114p//vtrhmCjB72mj4CFBb3Y8gx1iksKkx3/+3jednGStbbK5fDI/sE4q+CoSGmvX9h&#10;KwruGIAEXTzj0tUxPT4uGnT5h35k5WOsMzjfMnqI7iSsM4ARQ4+x2LB/XUcQPX/2o3jhuaED8Uz2&#10;GD48cphunXCg9VqBEvOFjr188UxwIhb5mQlm/zsgJSWtKj/9xDT5ghTF/fpCmdpKggMtmbwwuEBk&#10;P/zPf3u4cixMBBExLwokFv1a7uap/VwID0xLeMsggmBJqdtSKoQol9gHUgJewroSVhXgZVU/keGj&#10;FgITqT5gfOBaaCpQBKSEBKDU4/XcNh8VwiZeQqGoBTEBpSsoeCAjiTspnZ8hC6EtFP9GguY71hME&#10;QFCY5so4ltK2DpBoIXBOCGmb1kRNHz9utARsTalw4i6fcUZXhW8KEhWBnsn51O4kEfPC7PsyMaWC&#10;Wv1NsJxMYGURmc8LSBYFJICLh6hpf8HdZvrZtT+un3QSC4q7eJgXJaxkgAoVZfqkMCcKFaphRQKo&#10;UKlm98/3finbGzGyB1hJp9mElByGvCQYQTZUvrY3ln3tpbWtskSXD4BSu3oSUuheQqmgfLObZ49Q&#10;iiUUscBE23RxnJ3SMh+qtX/ulYCZPp1uClr5OFAmgKDY8DlJy0VX2SUsoBQ5D8WXx6xApTitFK3E&#10;K+gg9RyUqtNauYaS7l6XMPcJ83qIr6V4K/3MB6nWCY47X4kVclcEFB8EEY9qtePgia8DzpnXaglj&#10;XUGAGNL63jvncb0IO6Jj3WslpORIH9/bSM+vY2xbajxCmugyq3F5jFCSz20LTOe4n9tdR4BHDCtu&#10;7kHvM9OwzXN4vwrbQIgtPvr2lIHrq0vncY4D7uDE5QVgwyIX5SnElhXmDbnYF6hseNbZras9+6Ws&#10;nqls7wsg9lXvHa2WpYGgGkDRseXhmmBlzTPQHh+oLPdXy9VwXWDCGjcs+ojz7K3uIeDJjQEBCf8R&#10;3af4ePE/7Qr0Sc8Q8ptLPdv+TBmsL5SeQOVQ/+iVQOTT5Ubp7cyWq5Pl0ludLsPd+bKh/7m3MlOO&#10;VO8dqx46WJwow/2pcjXaUzm4LH98fSifHsOCcnnWlyLTf7S74XqJuoc6i3oGeKBuom4/Odr1RGN0&#10;83z7jLPsQtSLNERdt4WV2Mqbes91ddZv0SjMejTr1G566j/qTICDY43St0Q9HWkDZEgX5xEfdXrW&#10;/ak7ol6P7VZP1LCRPNZJgzR5EF/Dut2mq/fuewF6IqRXIRrq0ajf39ksXz+cuduHOUlYw4eZenGi&#10;xVpyerJbjqWfsYBgyT453CrDngCZoceqE8mXrhzDgSABGAFabO3AH0UhTrXhnvFO325S97DguVU8&#10;oldwcgNgMlncJVPjByAhjOzBR4X1fICOHFCTFpLGcmJn2rCchBUl+KEFllgB+cXzH59CSoAKDrSC&#10;lB9FMdoHWphJlou9+u2lIYX9/xGgkJZ9W1p0jO6eMOcAJyKzCifeVhxdPUAIFpIQRnJUi0kFE2Dl&#10;6XEsLDWNoSXi09piGHhSML6XiM9CkYWkKRgJLZ34SBPxSdEZD1lnHoYDfpDOz2Phh6nHUP6572mb&#10;Vfj9Y1XAaOCE0NI9BrREXIJICvv+yRwvxV7zydbAtCoHKgacsYAThNE9hEzuRojlhx/CrYj6c3K/&#10;hFgy+EHmZ3CoFUkLQuyDom3kvWBlQt+TUUHLi1REAhalWRKUYGWh2wc/lEUJ3XpUnOv6XvxsVJhe&#10;t6duAylUqLT0qFwTVGxx0TF3+1TfFMoPjtY8c7PQIHBiQME3RTACkCCrXGPZpmWubb8UgYmtKRVS&#10;cJxlfR+sI279HkSLd0+gAqxgWQlLCtaDsBawNgqC8+gVi9FJmSHXKC1JrPvCirqnEpQpig/hPOIi&#10;DUN5PeeI04x8bq7GG9KeeyMoyjj7hrAYnvaJ98J4ytPX13bmw7XJ38c5pm3O97bjULp5j6M2vIjn&#10;ASy4FmlTaXNuPgfnxvNEnoz48b1eX7iFfw74SHHne4hrS7gOoKd48o4F/XSeFH48D8/Xrkzc3m8r&#10;Tkc84neoa7BNfsqf++CdcD3yJ87xjOAxaOBfE+sPneo75vF8Lp6F65BvPiPfjTi2mXOEeJ6DtDwL&#10;+2lNwXpi0KUcqfwc7O9Lid+UXQGKu3rwSTlbL2uGFYH1YFmt0E2B7oa7dpjsDWvLwkCwcbopUFk3&#10;pHxgptn+QrkarLVdPcyPwqKP+m5YG22RBFAk/D9AOtYuT5l/dyFFclEeGPlzfVruh0vlSPVAf2Ou&#10;nDDR26EajvrvN1RX3A7mtT9fTncWygFdPmrYHKiuGB7MFRauw+fk5gpI4h6u9R56+u5DKbETKTVG&#10;9YSPRzSEotEEBHDsfHAoRbrjBeqY8K1b/5G2re8irlunhiR41Lq11r2c1+wrJI2VvrYDQAAm6j1t&#10;1/2Am8552g9dgDyt92nIpvUkwtQpdb+mTZ0ReqLqjJrO0qTJ67THDSeS0IfdnoZ1677D/W1bT3BS&#10;xWLBYoEXp0eCPv1/2mYSN9bomVdDka77k8PtMjhWedymu3zBXTtMT4/epscDSLGBoQIKQhygwjBl&#10;Qvz8WOfnQpAC7FwLUICU+2vmt+k7vLtiinzW8TktB7qWLSiM2LEPSuuTkl072QXUBZXG6tKdzO0Z&#10;UEJ3TxXmTAFMsKQ0DrRYSyoVESIcA1bYNqRgbcGagl+KHrad2C3oDFhhGDIQggOkwUMAsg2E1BDh&#10;w6xLqaG8/GE4rrg87jRSONue/IsRIEzyFUOq+NBQcYBLFoJWKERZwHKfkAKU5rtGugWqShdY4lr8&#10;ABTCtKjUQp+F3QUvtvmxiE/ISDAxhPDTKQ4LhoFDIdYih5Lct9TtSBc/cKTJnzxaIGFJmTWMxNo+&#10;0+7uMaxI2sndopVjmNJ5+TO7+0VQRb5YR3CYmqRfUq0qRvnkSsjTAhN370jsMItPCo62Sge8RCVZ&#10;v6m+U1jEKqRUWHGLrwMpvrYqWsCGtJitsajQ7cO3Zq6UFR1bqKN77IfSsahgRcEvpYUVVfICk7Ck&#10;hNgvZT18Uja3thrlkhO2BbBgxg+LikGlxneP/6c4lNLfjlfQafe723GsPaembc757tzO8bT2pBDf&#10;bHfCPIdrpDT5+Xhn//9N/m3a7rX/zXPkdp7byaNJ67iIz/vvyt/j41qZV/d5Mn03z79Jff9N2ird&#10;fPju/+7b+9h3+3R1EUY3YJxL2aFMff6Is+1tObzuldWR4ORsy7IqEFljEUFtrwzWy0p/s6ycB5Qs&#10;MMOsAMWjfFgNeaiyvrlQbnRsKEXERG2AyuP9lRRVz/8L1kj/S/V/orvnbNhTustyd3Nu3xX8Pz4/&#10;3hhWPj5clb3lmXKougAIOZyaLnuqK45WZ8uBFNT+5HjZF5gc4sOyKYg50vXPT5TfhYCv72szcqjf&#10;2y+D3kEZnOxLQQId865fstFEnUI9RYPhWErz4VbKTPfx5fHKVhfXZ7X+os7J+iziOnVlJy7isTxH&#10;vZp1ro/V+pY46uQWVqifo14OPdHCTtTf2VDrpunW+600/oo1JN90D8CfsdU1kV/oD9JlfBWdm5Yf&#10;nHKfwgl6crUc7KyX/c2l0ttWXbg8FU6ztyEfblkhuV8Yggw4DHt7ngtlf3vNlp6z4YF9f7BCA1B0&#10;7wAF6G1mfac7B/2MUSF9SjEopDVla31R+nbZFppzQQp5GVIugNJ+ub088fbDLSsix8y4+A+mpcTO&#10;shJYoBFBUkIKIelsaZHk4oJ0FcW0+IaU8EVBYpRP14H2mWEEAMFS4n4lgQnpCNkPp9kAFG4s/VLG&#10;9LBsc4w+LtJHX9TLMjn2xkPQtrda+DCQVPE+H8gfqaYxlHTDGg+wSCDNUGr/qXC1BSS6dmrB6sRT&#10;sBrqdcFr03YBJ88DTlKxd7uAgsz5WepPorj4ibi3/MH0s7Htftq6XX9CgME/pn/IhQZE8hzAJX9m&#10;56s4JH5ezgFUWohyl4/gxFK7fpDsm/X5OP2mtUf5Rz4KuTdtAyori9Nlmj7NWUyJ4+W9CnM4zI6X&#10;GR2fl6wCJ0vTrjQTNJAEzww9oZsgJa0pVKwJKVS0bK+tRrdPTPwW1pRN/TSM6PEU+XacrdYUgwpg&#10;Et09dqBVGL4oIYBKjvBBmB+F+8BiYoUm6SrCVFAom7SsuHUs2aG1jC9LNefTes5jYY0JwCFMhbWr&#10;+NjedxqUWdvibreBHK6V+8675pX3QF6Zxi1330u9vuJSmlZ9vX6cG0sHdLfjmpGObedXtzPe99CJ&#10;R7pxvo7y5Lky/zzfz12vF+m4//Y+81zuN+Mzj5R8Fo5HPlyzvW43ve9ZYXv9uN/cbtLU+yeP+B7x&#10;nHF/7XuNa8Y2cfkcFm3nvfGcWW6w1DAs+O72svzx7WM5vBKkCEY2znfLykj/hEK6dlaYfXYInKwI&#10;SpaVhkUIBTIjAbiOL/TVOOlvlM0dlf3DNY+i+fLpTpBxI0VxZotOY5E0oAArywZ7j/yRYG0BLj5V&#10;59aH2/OYPffDZTnvzduZdmtyqhxKUTK8+HRnrhxuzZb++ly51j2Mjpbcij4bSYbHhh/8Yr4ojyO1&#10;7pmUjW4cIAUrRdQt4QsSDbQFj6LD0vJZ1wdS6Oqh/nKd5zTUbVHHUW8SPqnX2K5xrmO9HfUq+yHU&#10;3VHPZn3r47on1/muL0lHHVnPURj3GvVl6Iao57POj/ofKIn91BHRyK1xpPt3aRtp88t97pcuufDX&#10;Y8BA6LONZb1DNQz31mbLzqrq8Im3ZUp684306FvpUEbQsKAfkEA3D4IzMgDByC+sJ3TRYFnh2P6O&#10;GoarMT8KehlDwtws3fOT0eUjAVCYadaWFMELiyICNywrwkLC7trB/0XXxHH7gdlsmcDtZlAeGYJ8&#10;PyrfPl2FZaRCyN8gRSAUlpPWipJzpBhUFIdTLcOQ7TiLpSQBxaJ9IIWuH7p8upYUIAVYAUwAl+zq&#10;Ic43VAVLiudL4Wa0H/4qv5VfZkVG6zrvNd1D4YTr2WwldiJS4bCTpJ0lvxN9OIu3qzw53grnexjz&#10;CoWagk9BzYLXEYhXkgWqW4ga815HnhaukOjPzILdmg2zoPMj5I/ln0Rh452uNGG1AAL4CVPqz+j4&#10;OAaUZHz8tHnO0zCtLGyTDj+THDbNsOQc4eNwIhb7ypYO53G/OJcx0sfXNAxFnuTRP1ZlvbUsQGFe&#10;GqbVn9CPOFlWLFN6Nsy5Of8JXTbVIgaU1B8wRuxES4FtDzdWeipVgIR+9DRXu29d+/iupF/Kxqrg&#10;hJE9DGNeTkuKpFpUvIZPx5oSgLLTwMpKBZXo7tkt2ztqTR8dWjElqNCtEyM3GMESzrJWPgoDZBhq&#10;+7Ql7f0KN+wbcmp6SzetxMcIa76hGEOpxvWqkK6T10HXItFI3a/XIm3eRyPe//68uAaARFdXgoTf&#10;hY/VsIrPyef+2z1EHg7rMzlMafYJO+d38olr5H59Zu+3cX+/7tO45r11rsvz5D4T9GW6Jg89E+m6&#10;3y4lj+d25BHnOU4Sz5bHcKY+dNeQu2MEKXQtsfAf3UJbghG6c/BLwddk5Vwgfr7tUT9edFDAstwX&#10;rJwyBb4aXaN1A8vuUPWa5OFix/mygCH+KMe6tq0o/DP8K1X2drbUwpUSuTkvj/cXXuPn90+35c/f&#10;P5TT/lG5GPW1j4/RtaEBp96L3pK7c86O5stgf66cHi6UUW/V3TNnQ8ngyIByxUgegZK7jgQ+w5N9&#10;d/WcDWJuFFtnXe+EUB/yj58c75eby4G7iFjteH9X/6vrZuqrqDsttZ6LOjT2qdOyfm3TkqbuV6Ge&#10;zfrV9agk47p1bzQeqdcDUlJct39vWa/yvU5oIYS6PcIGWKwz/o3UeJ6Hri83sCVHu+uCwsXSP1D9&#10;uDJXNqW35qbeR+NfOpQGPhYP6mwa5/cXPU/eBqjgl/J4O/J8JQDJ2QBIiZW1WWOPrj3885g1Fkix&#10;UeHtazv4YjXBdxRIwVeFfbqEeIa1lflydLCp77Su8nKo8gScACb4nuCjNrIfCvcArLDQ4B+frwUe&#10;DJwJEHki79punhRbUgAZA0tYVNKKYktKTIn/FFQAEyAlLSlAS/ilkAkEFiseM3wpHGNYgPBXv8g0&#10;F9l0VLt5vOTz2Ovy028/lp9e/VSeTekaCzFqKCGFtQOch/JKZ5sWQiqcJIzUbRTeU1jZDMk4QqVJ&#10;SKGAhmUiCr8LSi0wMQy5FqJa8LqgksSc52UaCmRCSgoKn58lQl2rSoJD/mzx01TIIN7HutaSAIUM&#10;Az5a64l/NgkVAtaOyCuPxzVsTZG0kBIWlK4DLfc/ozA86ANqPEwYUX7ABtc/YrZKVVaYdc8Uch3S&#10;cxy/kwCTCJHoktuwhcshPyP9qgoDJjcbUHE331pYTQwqHpXQWlc45nV+nBddRYrTD764vN5YURrn&#10;Wbp3qhUFUDGsrMccKUDKKl09+KQIUNY3saBI2QAkVdmgfNqhxZ2hxykeYpvbbRzpySeW5GfG1RCv&#10;AWTpxsdkcBaPmOlcgzwlxOfxnJeF7ZxALecliVleiYvwyf03eXJ/QFfEcZ9YDHyuttnvnpP7fi8S&#10;K3Di/v8Qp5fCznO7+XXzzPSk7R4jzPfZFb5P9znzfL8PvRtghWfNuDzPcZZIxz5g0bzfRv7+nfLb&#10;xTc/1j2QN/fXkdwn7AgL+93fXZcvnz54yvoPD9fl29dPZUswsCLwwIrCqJ3lwXLZvmDhwdgPUb01&#10;2hSkrDXdPkeHa2XueKHc6jhw8uXxRi3bM/8//CcJ+ITEfbiVwroe2f8ECPn66S7+QQldrfnv0ZCg&#10;nvx4H7PUXp0NtX1hHxOUIaNFWMmYf5+QxQtvlC/zsAAoF2cn8a/TLSHooB6yw2ytf9Kywf96q/Pu&#10;b0YGlT8+3znedaKEBl9adQ0QkqgzVddRR2Y9WbddD+tY1peN6Bhx1GvUUdSJ5GnRPRHGfdX6Outv&#10;IIXjtW5vhfr+qR4IeZqGOOriuK84J7YDnmI/0tMTwIJ/R9uL5WBT325hWmAyX2Ym33m2V+tb6UUG&#10;pVC/Ng1367TQa398uvToHqCEGWgZlnzWx8/n1F1yOMv2DrfKB1s8Tsu6Gu10RzHYwUYEwQHr59Gl&#10;47V6sKR4BC4L0Aaksfr88cGWYGdD3/vIo4eAkbCeDFXGsOYwFwsgJOj9eFn+/CJI6YAIQ46R2A8Q&#10;YdsLC1bxttMAK9HlwygfQwrdNlhPntsXJYQRPYSM8gFWSJPzoLifSYI1JR8UIkOwmBgwFLqPS8cS&#10;Un56JUB5LfCR/CxQ+fltlemfysv34dOSwPJ2XMAypfznXpeXO7rZzRflV0kWSH+wquT8war1pY2v&#10;2wkyFWLwi0jLShRKQYgBJgpOmun8U7kwtYXqb9IphNA4jqdpkSBE0RNvIQ1puXb9keJnqKBRw/y5&#10;Upo4/Wjho1KPsQ+01OMBJuGv4rBCBfF+Tgn3BIQAJbakSJjYDWtKzlDLz8t9e/IlrELax5rh/CSj&#10;/qHX5GAOhKODHZ3DM0WaABNAIyrIrrhbB8BYj666bbpt3HXTfq9I11pWsJyk6RpIAX7wX2Eoclhl&#10;Ymr8JYEMPidYUZruHm0noBCGNSXAxBYVgQoOs0DKxgYje2qrWcoNcau87qeSSyVlZed4FF7EWTzs&#10;thXSBVCgXCPfBA6Os80xh+w7voJJPZ7boQwrBH0HM6F8Q4H7flMc39mXZIu/+6xd8TkKu5aBJ2kU&#10;n3lxfd4bFgri2fcxXbObnjDBz+dzr3m8I5zLcSw6XD+vk3n+7TyuWZ/f75yQNHo/jutIpOnuR5pu&#10;fLznyIftvJ/8BvG9Sd+ma7YVn88QaeLYZ8EJq0UDKo8f7srnzw/l65eP7u7BB2VDULI8Wis750ee&#10;1G2VdXxGKr+M7BkAJyrbQ8HMGdPi6x87WiuPlyihfvn8eGtH2fPTE0PJMlBfAYX/jWPu2nmgWwdH&#10;5pH/s/zXtvQfko5/Kv85jh0f7NrP5DNzwUjZjQZH7qLh38//n6nsHwQ0pLu/Piuj4bFa2ltOy2KB&#10;1GdZpyQMUG+RDy3wx1v8Fm7L1Xm/1m/UVVEvBky09aHDuu06sRMX+1VqXEBIQkGVml/U68TVOlv3&#10;l9NFxJQNxFO/t3V7SNT5/7nrJvJrfRbjvFifKPXJrK0Yp4fr5XhrUVCiRjE+fTTgpZjpWUD3jU0t&#10;lamF3eZbxfeKenJH+m5mebdMrpyUZ4v3gt/78ul2ZF8U1s/BDwXHWWAC3xDABCsKFhYca1nDjDlS&#10;gBF0OT6iPC9QgvUkFv59b+sK87EAXVvry6V/vGun2xsByt1VAApOsgiABAQxUuvkaKt8fbxwl5KB&#10;BOiQBIB0oSWApBsmwIRvSgxVprunQsrzJ4CCEGdI+TEghe6e7Nbh4Tw3il4oYlOULpCgwnau9xO+&#10;KO/Km/cvbUFJefb25wCW3wQpb0JeLD8vv64IjuaelxeLuqdZwdOkZCLklwnd0yRjriNvA5KulwCC&#10;MMTOssNicdva3tKPsW3lF3Es+7+uwk2hDWHb4kLdFrqAELbT7Bf7OF/FtsjZYfwIASetj0pKUnv+&#10;OP6RquRPRZg/3NOQH7j+hBKfw09qST+VgBHCPCfzzp+ffSoNBEhJfxQDiyAlve/Zp7vH96e8wqKi&#10;fAUoOMSxqumZZHhyUO8lrCxrSLWkhL+Jfq4KIlkBInyH7o9HJfn98aw402xtUKnDkyNvoHPLkOIh&#10;yJ59FkhprSnu9ulYUlYAlezycZjWlB3lxZopoWACTFpFSkgcCieVWKPM6nYT32ltN+BBK7zuh0Sr&#10;vI3v7HeOO58nSlDHJKn041hVtr7Pao2o95z3TtjdbsK63YRVnB4lr7C5fj3W3lNs5/kNUGSaqqQz&#10;T5/jCdwiPZL3wkKEhHFPnfut25mm3W5DwKd9/vbazr/CRcRVIU1Kdz+3dW7zLXud78F+E8Z36H6n&#10;3Hc+HSH+86cHwclt+fL5g4GF7h6PsLo5EIwIDi72y9JotTDUeHnAXCgKPeRYIpBZONX/O1AZP1kq&#10;i4rf2l8om4OtwjB4Ruog/A+2OvK/CFD4R/g/bEW5ubB1BAUX/xf/2ff/ZLvtf1PHqTN//3gTI4Ek&#10;gMdQDRP+feoAYCRWLL4sLAHA9PtATf9or+AY60YRdQeh6hX219TIujjtCWwuq1XnVnWGnst1ZNST&#10;rtcyVN3SgEata1JczymuW1dmXOQR9TH7rsuIr2F26ZAm6u2opwkBirCe13uq9TwS8BJ1f3cAha0r&#10;ThPHmrga39tnSPdq6e2ulJnxN2WJ6RmkI4GSnLoj60X87n7Z+LO82P3/lucrX8vPyNLn8tPKX+Wn&#10;2Zvys8Dk59XfFf9NcQrnBL+3ASgedXNxYkfWSxb6uxl60cbTPo7MW+XkcKfses2eeVtP0NEBJEzu&#10;OW5QycV/8VFBsLrQzXO4t25Lyo0hJUbysJAgc7NwHSAFcMaaAxyxAGHbfSMIQQQj2Z3TxFdIiS6g&#10;OB5WlF9tRXkJpDDjLMDh7p3azZOQgrkJ51mGIWNJcdeMHgzLSfiohD9KxgEMOcY6wtgGJp6/qBaU&#10;1xVOsKQITBJaflbcs9eCkTfPyrNXkreCkrcCFUkTX+X5O92fIAYYYv4W+8q85gF5YBUCFS66FPgx&#10;gZQGXCSGGawv2qZ7wbBSgSXMeFE424JHNxCKu91vJQtxhJB0kHgr/gEkkSakpfkQ/1j+gWKbMGEj&#10;f1S2/SM2QFJ/zCZs4/O8BmDcbRPD+oCRtKQ01pRmlE+tUPiRuQ/lYedZrDa2omDyDWEtHFcCXEfH&#10;EN4ncEGl18qau2iIZ4r7jHelmKErx6gg82clPZVtdPs8taZkJez5dNYWPEU+o33o4vHoHkK6d9KK&#10;IiDxCB+F+KI0kOLJ3Ha9qqeVYwUAK10pv4QVFFjASyrQCOmeybhGSFeVvBVwhjWfVKqRrnM94nS9&#10;jG99W3Tc1gosERmG2C+lbnu/prE4jzje5Jnpazz7eSyuGWKrRyfO91D3u+kaqdfoxjX7vkZ7flpU&#10;vk/nsHPvkTa2u+ljPyTyqscl3feRx/KdfP8Mlvq+bS2qYfve+SaCo+Zbtt+TuDjON+vIk7QRx0KB&#10;X788ClIeBSgPCgUtD7flRhX8/0PYf27JjuTotmi9/N0tqzJzidBa6/CI8PDQWmu9dIrKEt299x3j&#10;PgLuNwEDnbGq9jk/MMxoNAqnk4ZJAAYSg8LMHqYbN6/Wy0cGY8ZPg9k8x1hTWu7m4SvIy/saz1Re&#10;ax1fM2am0OnRnj8PYe3EihIQjxsGwdJBcGw+Z9Vzp+eMuj+PlF6P5zRfFPhqM+DxcHuuN2ldo50N&#10;L3H3YEnFonJzxbRvpqmf2s3Nmd1ennjcCeMM4wNulIQU4IW3eeJYPj7fesBujm85xjH++XiG1Ma4&#10;GGcYz2J8e9WfNsar3I/qua4+zlZjdennIIWbpxqvaY+xPcZ/xu5YzvE968jMNOkWVC/bpBV+Y3XR&#10;DrdXbG9jydPTk0OKjK8Zz4k+nJ2edB2Uugi9NN86sl4BSlfjOQBl6auX/Rt/tYHWr9bV/NU6V76p&#10;/EXrPgtabq2n+Vkvj8ywETTck9gPC0cIIIGrh+DZYwmzwbY3dB81Zt1qwvm4pUfioKJzzGnH8e08&#10;QghmHGzWmgLMc8A0gmaxngSonDqsEI/iuVEez/wDiHwnCAhJUEHalpOwmlCmV8ZBRX2RDJ5ldg95&#10;UnwKclpNMmg2IQWXD1YUQAV4AVpiZk+PgwEUGMG0QEpMXarAxIElvuFDOxDiLh4HlbCgJJx4OfLe&#10;4QNxEBGkACbdIzo3CXUHFQFLQkvXmNZPddngON8LikBdjgs0ZeDuwFSf9a30VlaUuCGKpaXU61aV&#10;lCD3uPG58fjDPEDW6wEjOZ2NtrhxA0iCyms3Pg+GCzd01DkG2+ZbRP0h82UduwKP2kPrU5B5WH2Z&#10;9fGQpsR5x7oUf3vQcTiftKTUrSmZOyXiUXROnIuAwFPkM6tH+yBin4EpzL16C1RbTE8ONxAWlDqE&#10;YEnxAU+DXzyIaT1hoFSpPjloMijmgFmtlzBdmbdDj0vBkuIWFf3+lSXvu7W55r9/bkn9NTBUcSkq&#10;cfdgTQFOAJa0qkRMSlhTIi3+pq1qX7gsXLkAEQVQUHZYAFBabh0QZPgbMyVvyw4dtJe3ad6+yxu0&#10;v+37Okmtb9VO23f9KDlmLtel6lf27/LqTT72x/a5Po9RLWv76Bvb8Xv5bbHvsJzENSjHQtiu/HaU&#10;LusBpbRY5Dbe1/vvOyD4frKd7TkefUv/3H+2AQgs5/nVzzd/BxLLAY25ripzO0n7WOW8iuTvJLi1&#10;6vOdOLzoHP33ZntZBk44Rh7Lj1f6UOYy62kDTJCHO/KICCxUf3y4sePLI9tn6rEABffO0oWAXKDi&#10;M33ckrJqjWM+MKj7nfVnZKLV8uGKnR2s+fd6jvRbdrcFOlhQeE4KwG9vEYNwac/qg8snnzN/xvRM&#10;et2f0SiJjaAtgzf9haKIT1EW6NxdHns8SYwBAIpeVo74NpCUFh8HFMgwdpC5mXGIsSTHScY26od7&#10;JBM7clfPh4crd70zjjlQ+FgbY16OZfUx0Me9XOfblDFP40F7+zKOMr5q2cdfXNa1cdfHQR+rc7yO&#10;cZrzzPHZx3/VfSxUH8bMHPdTqbtOqCwns7a3vuAzcdYki4IScov4yzo6SfqIeD8sVKmH2tZ+jVGt&#10;beuZv7Su1d+sa+mj9ax8sI75e+uYu7fe9b/Y0IbgRO0djQ/WKyjpXP2L9apvz8bfbGDzdzu+uPFZ&#10;Nc935z7zykEFeBA4nB5tefDs6eGmAGXZZ+jwYd3JichbBozwe2YELe7umRh1K8v87JSXC9J7+zsC&#10;aOlI4IRpxgAQM3tw72BVAU4InEW+frjyOJlw3RT3jcNHLCek1K0nFbg4qGBsCFCJmJSSFv8VpLg1&#10;JeqU5E1hhg9lWlMAE8oUYMUhxQElIIW6B9CODVv/cE8FJxWUULJcs6YQVOsgUgAlLScOLXXRere2&#10;JKxoGRdR37p+VEuy2mO9KyE9C93Wv9hr3ZPdfrGwuOCD5ObOD35tb2/qgdSbOLBRbmboP2/6uJED&#10;SBJK4gGgvf2mgOSNHf3ipq8ekFxXtmXfLrWHjPV53LrQng9v9bC61KElJAEr1/sDq+3TkuJTkYs1&#10;JV0+ExOkvG9DSkpYUkiFvOvBsrxFHettim8X+eDh5tp5DW7hunkFKj7gUQacJKREHFHEEEWCtrYE&#10;RK77AJmWFAbgAJT2TB/AZntrw+GEhG6cR2N5NSwpRcJ6EqDCTJ/KiqJ6lcitJcWwHl88RgFVyskV&#10;VE35SlJReV2Siur4mM/1Uw+J/qHAsk8quthPUWootO8kgIjtYlvq9b7VPmtSX+dWAR0nPoJY24a6&#10;7yf3FeeT+471payL2trr1VeS1opqe0n+vryO9f2+2mfuT+dNn1yHFSLOL/vFfnP7thSIKNcpxa+F&#10;u2heXxOXPBfvE22AVJ5LvQ/nlP9xdR8AOmWd/76ynjb25/8/9fKbHHLL7/ny6cW+fHxW+WzfvnwQ&#10;sDxKoV/Z7fONbRzp+biImJTli5YtX+qeF6gsEiR7orZz0uFrXOLjglreP12xe/XF5YKF5ObqNKwo&#10;BVB4TnhuLs8EDjfEfNxVzxXPY86qCyChnQSJkrLsFpTyHIeornVXZwRKnjlk8PwDJydpUTnZtweB&#10;zN3thdp3tZ+mj1c5JmZAKm0HUnY358wMObdPLzdtS28Z//5hTCvraYvlWM++coyr1xljEdocZGj3&#10;sTTGXB+Dfcxuj8lIvmwi2UZ/xsIYz9lG9WJ1cSjZXLbjbSn9FY2Dc3rhGx+ulCuhCCh4XsxGli+l&#10;l/5i3c2frXvli/Ws/my9W/9tPUsv1rUgCFn9aj1rf7ae1m/Wv/036248WmfjWX0FI1rf03iwrkUt&#10;r36xzuY3t6R0C0761n/3fh2zl9a5+GKfnoHSc/1Pp8WKciaY3HZAIZEbid2woqyu6L+ZmQz9LAFS&#10;AJb8uCCQglUFVw+ze/h6PdsxjTnzolDe41aSEJMCsFC+3J/Yl5cL+6Jz4Vo4mAg8qPMl5ACSiE/J&#10;INl2PawrVUzKQK8NlvT43Z1vcfd0u/vG4cQtKW1rCrBCXArp8mN2TwTF8kckpGA2cmrkRDxYNgCl&#10;DSm9ASHDkgIlDilYUwq0+KwfliVdWEsKhFAmiLwClSIOMMAKLqCx7pDRKLtHVCJa7qZtttsGVso0&#10;as55eNCGJfwxvE1AtwBM3NwRae7AUB6ieOhKQKxuVB5Ev4klKOy8wf0m95tedX8YAJJSZ3/adz4E&#10;/nCVNhc/lh7G8pD5AyipP6D08QecfqX9e6FPvHHEeSN1SElLiltRpiKANqYiz3rQLBaLtKKs6dqQ&#10;HMgHJw1MvAEBJk0GRl8flg+AxGGFugY53DxpFcnBj4GxLbjeyiCag6cvF4DR9sw68DdFAp6LSZsy&#10;B2feBHnwFpe0D2JUcPUUt4+7fLCmuEXleytKBNE2W+X7PEX5oJRQgJj9qbsykqD8Q6mGoktlF0AQ&#10;y6momA2SCjgUV+6zHEPrEFeOdVFbglIe2/uVvnmM7E+9Wl8klG9biYZQj+X6NpEILdwWlSWlrEOB&#10;f99GieA+8T7su6yr4Ed132e21+R76PO28lvZZ3zzJ47R/q3qV9XzePQPy0v29210raOP+pfYkdwm&#10;z4djcX0dBmnLPmW73Ff2iWtT+qnkPHO/9X36NSn7CBgKWCXRGnCC4KJhls9X1b9+ebGzmy3buts3&#10;rCYeg3Kue/oiYlJw96xebtriWdMaZwKF66btqc/61qJ9/fhoN5enbjHhGSAWLAFlf3fbIYhYEoJZ&#10;gX7gJJ8vD770tnzOQng2eZYihqz9vLJPj295uLSD3U3/Jg9jAGNBjAfb9vR0Y+cCmZOD8kHBMi4y&#10;TiKMWUDG8T4fV+QbQxdugclxKqwibQh5XQ9AiX5lHPx+bGT7Mta5eHuOtTEW+xjs6xiPY7z1sbos&#10;sz4BJNfHGE1g7YxtkidkdcH2NpbddbMk5c2XggkxwGKPTuRFdlYAQHAwQcT9k+t6URaENH+x/r3/&#10;nw1u/7cNbP9v61r6YF3Ln1S+CFp+Udt/Wc/yB+sEXObvrENw0q317yeP7f3Ck/UKSICSjsUPNrD1&#10;X9a38RfrAlKWPkq+OMQwowbLSeYsIWD28lT36v66B9NiYTkUrOxu6UVOYDI2HLoZL0K6egCV2WnS&#10;SURMDetw9TCFeXtzRf/ZvgPJo46BBcVjU7CokBZfwleQv324cqmsJwVM0lpCe9SjPcAEWIEbSh+H&#10;vQicxZLC93/ckuJAIjhpu3wiNwrWk/oMH6wouFPq1hR8Sq8sKBL3M+nARBHj5nEQqVtNyrJbUhJY&#10;1ObWFrU5hCSY4AbK5WyjLO11S4sDisDEoWS0x7qHA1a8lPj6SUFZo9uGJ7lA8WeRdM4Tz03qIs0K&#10;XjYG4oYuN3rWAz4COrzupr822ORNzw3+ytWjdgAh9hUPWPRlX/Fw8aD58Urdy+ohrT+8lO0HOfvF&#10;lOHYN4OEry/7YZ0PHMXdk6CSrp4sgZQcXNxfq+14Y8Lds7eNf3O7Ooa7eAQLAAmpuOPtK8pc9gHP&#10;S2bkBJDQFiUBsGshtXakAh9tm0ngIj6lwEoVILimc9DvXBEQtQig1UO4VNw9xc0TlpT1sKJ87+rR&#10;eZLTgtweqZDqCioUWSjN9jTiAJHjY+qhlHKdt0twiaCU2S6F/bBvrxcFl/sORVmUYVUPxZuuHM7H&#10;9+XH5HxKu/ZDP+rtY5V9sI66yvw9LHu9HCPPI6f1Vm3l/Ov78P1mKYljlfUptX4+bbps7/Dl67gO&#10;oez93Onj/QJY8ljATntfRVRnff33xj5LexHfLtvLf+T7qYR17e28rbZN+/rU9qll7ouqf9Ue22Yf&#10;JLfBigKgkLaelP2//vzFfvn20chLsnu+YasXgmUHEd3b5EIhb4oHzTY9L4qnw1f72paA/GTZ7i62&#10;PA4kLZFNPQM8Czmj507rHgUBuGnqz1daLKvl2rNWX6ZkO/YVLxohxLUAGIxrpLBnmjEzPsiZRGzK&#10;xcWJFOGxnsklt8gyPsQYMuMvMpvrTSnNPbu7PvaYlCe96edYxriUYwrjVH1My3EurS7Rlsu1fgkp&#10;2keMozGmOnSUMdXHXY3FJJhLGImxOsZr+sWL5bxtra3YhsaV1vKswGTFXTh8rA8gQZESxsBHaXmp&#10;9X1of8tL2k6AMtM8tv7mB+tZ+eTwQdktMOleerb+9d+se/He3Ta09bR+tZ6Nv8byymcBzVfrXP5i&#10;nQ1BC6VApLvxbO8bAhKVPet/sQ6va/3cbQTSzl17MDZJ1Bwcbk7dNYNFhViUI0EKsUCU5ElZmJ30&#10;8yemhvgUvrOWVhRKdBqWFOCFWBTiWhD/Xs9VZJjNGBQsKO7ukXx+vnCZm2Z6c9vNU3f3hMQ6JK0o&#10;lKwDXGgncBZIwdXT8f5N5ElJF09KWlMAFnKldHS8qyAFKwrisSnFkuIxKB6HEhaUtKwAAA4jCSYF&#10;Rv5B6lYVCf0dPIhRwVJSgxOHkoSU0l61SYhhcYsKUJLWlJRiYXFgkbiLSNI732NDTRFxa9D653ut&#10;b0IwtsIspYivYQ65JwHKmx3AEG06vOgGjTnltMUNz4OXEsAS0OJgo3r0jX0lpPhDVWurQAVASake&#10;Vomvb6/L7XloKeuC64a3AgcVPVgMJO72KS4fhO/5sM4tRDo/plQTTMvbEsKgxADFeo4PpPhgJkXP&#10;QMbghuTbWNZDwkrib3IaYOsBzClMLa7qZRBm3zloMiCHWTtgBSCKANol7V/w4t/paQfQJpy041E2&#10;SvCsFINkbX3D3zC3tuIrtXUrRmUNkKLJEvhAGZ0cH1Uwwhs9ZaUI6SvBouGKinVe1hRatmd/lBrA&#10;oXoo7XY/75t171trL/vw/fjyP+sb5+P7BgDUx4/hx273o91dFLkt/X1diNclsf82bFVSjk27/x76&#10;lW3yPNx6wf5KW2V9yL4qOa84v5oLqNpH7Mf7ed8sa9e/9Mvzzb7VNkWq36Ptol9ck/o+Yt9Zap3K&#10;BCfq0S/q3AdxDiF5Hb59ebFPbkF58iBacqTwAUWywz7fHdsK+VAEIcsXK+7aIXg2Ms4KxFVfFrTs&#10;7y/btvo8X6/7m/Dz441dnh36swGoI4D87s6mz+RB9nU+8Ry1weT/Ucqz2X5eQyJmpWXnpzErBysq&#10;FhFmiuSYsLezIfg4dSsKYyTjQ455jD0ABeMG8SgXOm/S4X8/PuVYFuNg1v/JmOdCW7t/jHeMw/EC&#10;mGOnW3F8TAz4yLHX6162x2jG8d31hu2sLXpCtRWN7XxYD4sDeo1v2gAkbDPWOLHR/f9jPY1HQYgg&#10;YuWL9a79LvnNegUig7v/2/qaApTFWweM7uY362395q4eQKS79btKgcvqL2r71XrX/6o2wYvq3dpf&#10;x+KLdWmbbgHL+8Une7/0yQa2/mZ9rZ+ta+Vnd+90zFxY58y5dczfWd/Sk20e3TmYeBZYAeCLz/wi&#10;sd6uXiz1X+1veq6TTY2VuHAwJDCLB3fP7NS4W1KAFFLk4+bJmT18rwdX0e5WU6Cz6xDETB6E+t3l&#10;vjGr50n3MjN7+JYQ+0oISfcNksBCPa0olRuIdUN93h+pAmcz4+z3MSltUAl4wd2DNaVbkBKzegie&#10;jYyzSBtQCqQUAVBQ7g4eAEixkri1xKcgR2K3Ck5oL32yb4KJu3So+3I7kLZaX0pghZgWt5ikVaUO&#10;KVhUSt1LB5kel74x/abxXusdiRLpX+iz4blBGx4NgnYX0WBYYAgu8plBEkxjSdR1UMkSkyEPRz40&#10;SNbzwYqHKx7aeFiR74GD7eLhjP3FwxpWlACfSrSekv3invFS5wKIYJLFkpJuH4cUd/mUb/kw0Ggb&#10;TMVh3iVQbk+AEFMG3YqigTHBJCWBxOsMemWQfF2PgZF+GVCb7QSS1ftX+1TdLSkJKSpjcAZU1L/V&#10;sGVPn8+05BWByusPDS4WOAlLCl8+3rJVgns1CBObRPpz0pnzhu9BlSiZosiQfLM+PgpAyTZm+LgS&#10;Q2HRVtpjdkmJ3fD22B/rHIaK4OLI+vfHyuXcdyi+tsKMeijKUOyhYCtrSOnj2/qx4lzzHOttaTUJ&#10;5R2g5ufBctlHXejLsTlW9nUF/V1fXy5tfi3KPv04avftSpmA6NuqrX5+1X5opw/10g/JPkj+P97P&#10;+8S5ZL06Bn3Kta8L6+t9kMhWG27B+jnmMTNXjJ+v/ydxbQiW/fb5xb5+frafsag83ll81PHU1g82&#10;bPuw1U6Lf47VpOmunmVyo1yRG2XZmnsC9ZNVuzlt+hTml6cbf07cmlisjDwnZ8cHHodC/pF8/ng2&#10;6JvPFu3x7LWfsbTKxPNYnk1ffv38kfqeuJTDPV5awtUDpES5o37NalxyIJDkyxN97q7i7Z6p0YxF&#10;7UyxMV55m0sBENV9jGOd9sG6XK62YYyslQksuexjYrVNtLMPxr+1lUXbXl2w1YZeytyaMFryh0QI&#10;AON7zNwhQDZkePHE+la/2vDGN+vf+f9an6Cjr/nZegQKAEtf65sNbv/delcEL4sFYrCYaH3AjEBk&#10;8d4BJGNRuheurVf9uhovYU1Z/SYQebbOxkfrEaz0EMvS/Fn9f7H38w8OJl0LdypvBCuX1jV3YVtH&#10;18W6EVlgn27PHVj2tgW5EgCFb/+QPRZ3D3qaWav8JqACUHFIkXjArPqwbn9b94PABtAhFiX2z5eW&#10;+VbPgd1ekIGWjwzqv9XxKktKAZKwjqA3A0oSVtqunrCaVP3UHkGzZKOP2T0OKb0CDawkgEl8ZLCA&#10;Cu4fLCkCFIQ24ldw8VRp8SUJJ2k9QTIepXeo+7X1BCABQhCWWZeSyyo7Rjoi0VsBlYSPfwYn31ta&#10;XJgVVCDFRefhgOJQIqlBjANLWdc3qt811ueWlL5h6iH9k33WP6eLWXyQ+ND6W1reHrLBpi52S2Sq&#10;PzgsK21ISVAJiYfX+xTxB6w8ZPkQxgP4ehqyvz2U5SgDXnJb2rKdt43crvLnln1HHpeIp8kA2u8h&#10;JV0+WF/2dpl2uG1HDEaCFOJVOC6A4jDSCktHDoreRsnAp8HN387KgOeDX20QpMxBk20YRDGXshx1&#10;BteyvcStKRqYgZQAlrDkxPFVZ4bPsvp5bIogpVhRiEcJV09beDtsOuAQPL2h81r3b6/4LB+UvASl&#10;GkoqlFLCQWUlkYSyCkXmlgL6lXVVH8oEi7K/VNKVlOXsn/t1xc+2ZXsXb0sJMPFYlNzW+xQXFPUi&#10;r8Cl1u7rdDxXvhyztKU1IM45+ni/UtZ/b30512d7Cu25b18uyj7bXMrvinOMdf471BZlzdKhtvzd&#10;cY3K9iynlG3a+yzbZp1z83qUnGPGxrzah9fLb0K0Pn9vbFvWaTmy+MZvZvrxl4+P9nB/45BCSnwg&#10;mHsOOD4/IwW+7sVLZvA0qxJY4Vs924crtrjfsAOVz/cn/qXho4Ndbb/ulkUgnWeAZ4a4EdLe72yz&#10;73h+4lla8zIln73vxZ/F8qzFMwyktJ+/40P9XxoPSDXAWMC4gBzsbbplhW+suRWljH8IYxKZUW+Y&#10;BXTNlNUzT6nvY1ZlDckxK8YwF18XYxj7yzGtvS7XFxBBGDsl2R79GfdizN2Tkj6Qwj7cWbWd9SVb&#10;nJ10LwBWEl6qZ+eWbGD1o/ZBf142Q+bm52249WgjG4KFpUcbEqAAH70rzLb5Yn0bv6v+SaDxbL2t&#10;n21o+y82vPO7dQtCegUtHjRbLCPkQOkCRIAVLTPd2MEECwvWFfUlJgUXURf1uRuPQekgeHZF2+P6&#10;mbkoAPTs59M1fyVIubEvL5e6vu3px3eXh/5BQHKkABlb6yv+u4AI9HM9QJYcKZPjuHuAs0nvt9Zs&#10;2I6uGbDCBwXdhURMiruU+D8PvcTdc3u1b49a9qDZYi0BQNxKAg9I3KVT4CTbA1Tq0BKQMjjAZ3Nq&#10;ydyADSwkaUFJSMm4FJaZ4UMbMAPUACpYU9LF45LWFJUAikOKAMDBBMvIsMADACnLAEmVdZZ2AUla&#10;UVwKtFQwgqheCYG1pb0OLdmX5VdAgqsHGKE+HnBSrS/13tEe6xWU9ApWXpVYVwqwDDT6rW82QKZ/&#10;QvAy1q+yX7DSL0VPeuFRI0kOPkssFf79imK9SEuLk315qFyyrTxw7QctHsZoD9NpPtRYNaKsuX6A&#10;GbWxHLATgwHbxXS8mIGULp/KkjJFQp8pm3ZICV/yrM47vmzKjB4NRrtbDi/MjAJScmBDYmpjvHkh&#10;wEoObhWoUGdAzLImOaAi3o+BNS0uWmafBOISQwKkZAAtgzRA5IO14MStKc0lY7qkZ6EFVJiSXEDF&#10;A2ZXN92C0lxtuQUFV4+7jdYBlfjAXKWgJbwho5Bc0QkwAJlUSqmYXLwtJJddIRbFmtDAvqMt1nsf&#10;70c991PaSnvuIxRukdxGAOFTeLVc7ev/IgkbqbTb7TXLgySsMWENYL1bGbTeLQW0S5G3lXRsz3Vr&#10;r29bjHJ97i+Pkde4OgdKfmfp67+7rPte6ses9lGuk+8j+9avVdmG/g5Mtf3X+3PO1CvIK/vL844Y&#10;Gvq3l3M/7Dc/NcC6D08PHo/C7B4+MJiAsilA4eOE64drtnvUstUr3ZsXxKQEtCC7Zxt2uN+y7dOW&#10;nR6tRLr6y1O7PD9yMOGex5LC8wFAPPGF46e76jkKOInnzqFF93iu8/ZS9+dNQulWzlLPZzkkgIV0&#10;+EynzQBaxoeEFSAl41EcVCQkedzReVyfHxpp9hFiWxij2uNcGbMYu3IcK8L2GZOXZY6T1balzcdJ&#10;HTPXt5b0klVylWzqBaa5NOcWA6z7xB9OSClHwjm9tC00fDpv/8qj9W3+zfrXfrHBjV9tZPevNtD8&#10;aAMChf7WV+tdFYwITgbWvlmfloELr6t/39rv3tZHnIlbTx7dBUSciQOIpAc3kMCmn+BXwUjXooQZ&#10;PQuP1tF4sa5lwcrqL4KSJ4876V4VqDRwDf3m+VF6Fm6tc+bKOmbPrXPu2rrnLqxr7sotK5+eLtzl&#10;QtwIX0ImXgS4IHCWbLHMhFwWfDDdOMIX5qQX6oGzYVHhm0WsazmkCJh1fWJmD4AiALo7tTsBCRYU&#10;AOVeJcfC1cMUZHfx1ATwcGiprCgBLQ4lFbTADtGPIOShwV6HFHKkuCUFSPln7h4XrCkqc4ZPQgrb&#10;YE1pW1EIluXgxdVD0CyQIgAAQrrGsIxoP4BHAgngApT0lXrO/hl8V8GLx7MM6hwAj4QQYlHSelJg&#10;JeHklZT1DiVpQSFWBamDisCEMq0sbkWZlBTXTy+unwQVoGW4tBeAcUgZlagcmJcsEBDE15+5DiM2&#10;qRsCSh1uDtnMEpRae8goWS6gEg9ctLF+tYmJLvIJ8BDTxx9W1hdJCMmy3sY+8uFn8AhQas/0qbt7&#10;0rKSQbNbGsgYhI40AB3tb/t2bMN+Gbg8JiRNxTmw+eAWA13EndSkcu3wlhfTvzNXTYpbYNTnFbSU&#10;kkEyffAJKuF2ClBhu7XVpYhJaRDUu+ygki4f3Dzh8tkQyAiqNvhaLl+v3XKlkYIiCYtKKDSUDwoH&#10;xYtipkxxJcw6KaVUbqnsWU4lH2/W7Xb2m/vM/fgxy7Ir0cMypbXsz0GpKEOWU0mmQvR+tHE81VN5&#10;xrGLInWoaW9bbefnGcv5m0Ixxz7zHPLY/tvUhtTrCS5+3NKWx0z5Z7/ft6n1qc69xMn4uZfz8HOo&#10;nVP8/lgf28b6/B3V/v16lnOW8BHFPHfWu9S2c4uX1nH+/v+Wftk/t+W8w/oS/ZG8T7CefPv8wV5e&#10;7u1JkBJAHFYU3IvnNxrwcfOc6hm/aFnzYsOnIK8w3fhCwHLMx+HW4i32jm/knNjezmZ5DiLxIc8K&#10;idtIf7+7o3u5PC/5DMUz9/pFwKGlSL5Q5DqvS7IEiNJiSRsuH8CDDwU6pEgIpHVX63ykSsCKwphG&#10;nApTpnm7JwsqHzl00HBhbIpxy+uMcZIcy7J9Z2s76ox3ZTzLugvjnY9vc7a9LmW8smBbrUVbXZj2&#10;fCUjw8RJjvhLo1u3y0sY4xxBtKNME279IqD42frmzqx37sR6lx+sr3Fng+tfrG/pznoWb2x49y82&#10;tS0gIShWcNG3+tktKj0N1QUmAxu/W/d8WD76BRrdBM0uPftMHQeV1W/WQ9yKYKiX5GyClPcz157e&#10;vr/1zd07wAmBseREoSSwlsRt5E3pXPqkY36xDoFKx8SBZN/eTx5ax/iuvZ86tc/Plw4puNOIF8Hd&#10;c3MhwN4jYLZRfVyQuBOABAsJgIIlBcHNE66eSf0Hc96fNPpYVHzase5B3Dr3AhKfeiwYIh0/rh8C&#10;Z4EUUuIDGi4JKr4cCdoCTkpMiltT2tAS1pTo74Gz7u5hCrLP7ul0+MByki6eCJwNS4rHpbwn82wE&#10;zwag9Pksn5jZQ3ApFMRBgJa2JeXtwBuHjoAT7SMzzgIlpfT2tKAUd0/2YWoy/dxqUoDkH6wnRdJ6&#10;EgG1JW5FdQ+kdRgRiJQyl6t2LCyqp9uHGBUgpG+yL0qsKAVW3CUEoBRQcevKlCBlvAjQMilYaehi&#10;twY8IHdgVsvTsX5sgo84xUMzh99TD7PHoqjkIZ+cJFZkWjcMM3BIqhPl7PS0w8TcDFOjC3z4A52J&#10;1V4/4LTncgBLARUe1CI8qBmb4pCiYwMiAAkR+fgyferh7oYH1rINcJKDWgbWAQlZsi782Br0JPlG&#10;F4Mj63PAbA+UIe1Bst4ecBPTJFkHlPiMBmBFpR+Pc9Ex6Qu8LC4DNAVk1B9YWV5p2dIKwbfadnVN&#10;ioQpuGQn3XZXDwrElYgUiFtLpHxCORYl68ovJZbr69nGp56W5TpU8DbOm3m6LOpv8V6nraqX9u8E&#10;JZnbV/thXdZrbfVzCyUeyr2S2jH4LQkFtMdyex8cN4At2urXIveR/V+J+uW27X7t4+RyHu+1RJtD&#10;T219dcx/8psp47pQLxar7P+95PGzf609/yffl9qyJKNt/u8IkMNvzG3r1y3l6+cX+/nrR7u8OAur&#10;ne4z7jXq5Dr5/OHRmqctOzsWDPDtHgHJ7klLYCLFcrRsh8erdnu2Hongnm/t6eFa22/4Pc39juxu&#10;bxrp8fmWT4JGPDf5TIZkW1sIOi8WTwGIP2c8Q77ctqTwvHvpfdY8Po2xAeVHoi8AhQzUvDwxPvgL&#10;F2Ma447a+BAp8Sgoz2+fH16NSQkpDifLWEZXbWZ21se7KcY9jXmMfy4an3IsZBwDULbWlm1zrWGn&#10;B4IzKdWZKZKoRSzktMbXnMUzsvpkw5s/2/je323m4K822HywgZVHlR9sfOcvqj/bQOurDW38YkOb&#10;Ag4BSN/Sow2s/2J9Kx+td+mDwEOwsfJi/WtfrHfhxnrVZ3Trm7f3Cx683/KLu30AE9wzTDN2C4rW&#10;ASy4hbpxAS2Hiwd3D7N2OhcewvUzf+euoa7Gk3XN36rvX6x77a8CE9w9Xzx3ChaUjlnJjIBqAag6&#10;tU719ZT0j3yvR+CLNaVYOK7PdQ/r+pDIjdk8PrNHMILlGRjxhG5lNg8lAbPEraxrPTlWmMZMThQs&#10;KZSZEt8tKSpx+9xfAaIA0ZpDBglehwETSQUt3wlAklYXAAWISRkkm71/Bfm9VVOQAY+YhizFXiwo&#10;wElPgRRS4wMpBM9GTAonoINARm5FCVhBKjIaHbK3/W/tnSRcN+RCKcLHBhFcPiNhNaFMQHGAyW36&#10;3kW+FGb6kD8lBQtKmeHjgDIWbZ39pSxCH7ekFEhxCEkokfSO9Vg3MSta34t1pVhaHEKwngAmghWH&#10;FEFJP0Ay1edxKtkHi8pAQgoyIQFW0soyIkgBXKYHbFAyssqXJplRM+rAMj6mUrTPgzWjB5OPhe2u&#10;axCRom02FgNQJjDLxYNKnRgXf8h5A9GD7qbPUkZ90d8YchCIN4944wBCMM3mLJ8KUkqJJWVWJZH8&#10;mHKJ4Kcv29chJQX3SQBKgQXWF+Fz8dkvtwsgiXYG3TqUIDmo1o8ToBI+eNJ/ZyBtDKQx2Po2emtY&#10;XFoRkIQbiPT5WFW2NlbcL7uyui4lsSklFvlQiD3JwFkgJeJT9Lao5VdKKJVzKb2delnO+IhUyrxp&#10;p9KiDAXaVqK+PXlXsq30S/HtSl8UYB1S2gq5BiyS6nzL/tgH2+Y51fu2j5PbBGBVZRG3HKhk36n4&#10;c7mttNvXIbYpyxIgKfcVfeMYeQ7147/6TWrzL0Ozria+j4P2b/m+TInz1r6ra/h6Py6+Tv2reruN&#10;/VXnqjJdaglsDikqXdRGn/i9sZ46048BFQJlgd9tIEX31cX5iUPFt89P9vnzo91dbNjT9aYdH67a&#10;tUClKTBpHC7ZjQDm08cHyaNA5U7bt+HDnzPVz0+kjAQpH19ufZlnINe/ek71/FB6G3WV1LNPWjXZ&#10;Pl8M8nmu6urLlGOCZElLwPgAtPB8hXVD40txK/OtnrXVZbs+I7Dy1L/Xw/e/6AdkVC9ajFWMK81V&#10;f0Gb1UvY7MysA8v2hl4cdPzWUkMKdMbHvUM9x0fbTf8+DInJpibGfdxkLK1e+Io1mgRsY2tP1r94&#10;6fAxtvs3lb/Z4NpnB5Lh9a82sHTroDG0+c1jUoY2f7FBQQfgMbz1q00e/k3wcG19Wje8/YtDSI9A&#10;g2nGuFv6N36V/G6ds5ceS0KCtk6CW5ufHWR6VwUdWtcNwGCxWf/dZ/P0Nr+WKcQ39n6KmToP1ico&#10;6lp8sPczl/Ze+2gc/+4zebCqdC0KXNT33cSRvZ888Paehs595Vb7evassy8P5DABKEi6Fl8sBlJO&#10;Dvn8B9+sm/XgYKYd8xFA0t4z2yenHBOLwpeSl9XOJ0dI4pZ5VhxSiEkRmISl5jAsK8X18+HxVNAh&#10;2CgQUpWAR6lXy5KAFAwbr8XdPVhS+sLd0yXucHcPMOJWE0FI3c2TU5H9Gz4Ez2qZ/pHADTdPgEm6&#10;eqKOCScCZ9/2v3EBODLmJF05WX/1dWQsKlhTgBcHlVjXOaTzqVtOAJZiKaHdrSylJGg2wSX6dLUB&#10;RVIHFLekIA4nkVclgKZHbWFNwSrirh+BiEMLsDIBtBQBYmhTHTgZKHCCdWVgfMDhpAIWAQzLg5OD&#10;ghXJ3KANzeoazg/bSGPIhuYHbXiF6WH54PFVSsxwggfeIvQQB6zEMg8hMJImz3gzKW6e8vC76bWs&#10;Z/DA6sIbD0ASHx2c9lgUxANpJcANfck0yyC0v7vh27DvHNQYtBjQ2oNiWFXq5mHEB8JS5rKvK/tB&#10;eKNLaPH+2rcPoqxTyZuj99N2gIcH0AIpgrmc5eMDKfuTMtjQm16Tfs2wojSaLXfz4PJhAG6b52M2&#10;D7BCyZvuZolRSZdPKp92WRcpMdpVpz9KnD5IKvd2n3b91ba1fVd9pChzP6nEM5FY1bdsVynWsq7q&#10;kyW/s/SttqkJ1gq3eEi2gDP9DoAr2710CdcOkm2Udcn19X7s1/cDDPo13vI2JNd/f075m9kH18qV&#10;fm29S/7u6rfXrokEqKDMa+Xr1Df3lX19ncrcR25fPyYlUBt9w9XDb8nzbG9TO5aWsYCQZZZ7CzgB&#10;frnXmJb89dOTAObJ97u137SDM93n51tGcrd9gcr1yZo93l3aF/V7eiDDLF88PnZQz+eAZ4LpwQTM&#10;8sw5lPNsVc9jPG/xnOHaqT1zpU88nzxzLLe3Q9rPcqxjO5KxtVaWqtT4fK+HGDC3ohT44Hth5EzB&#10;4sLUY7LMfn65EYRtO8iQ4qD+8tRYbPjL2dTklNoaepnY0PizoHFo2nYEJSd7OvfVJZ8ajJUEMGEK&#10;7czsnA2uEMz6q4Dji002z212ZddlenHDpX/l3oZbH21EQDKy8bMNSKEPNF8EKl8cPPrXfrYhrR9a&#10;+yg4+WQjO7/Y+MZH63V3j6BCIDDSEnw0vwhQBDwrLz79uE/H7V//1foEH7hh+rGMzF17ojYsLz6z&#10;Z/5K/bR+6dFjUXrVzy0kxJ4svVjHwoMHwPY2ntyl0z0HnDxYZ+PF41T6Vpg1RECtQKcEy3bMnAp6&#10;zq1bkDK0eOX1t5PHNrd+USwcgoe7AAnqDzendiVQJCaFeBMgZa4Ex0Za/IAULCikvyduhQSZ2+vL&#10;HsuCJYUYl8w4izXlVuWTAIVgbqYfAy6fns4dMhJGsJAAJ5EAtoBKsZykhcX7O6xkvT67J4JmPSYF&#10;ywhuHKDEv9UjoSQGxa0p3V3VDJ90AWFJcetJLVg2AYUSK0qnQONtnyCl94296y3WlLSUpHuntDGb&#10;J6wrWnbricohlTX3jwMIMioIAU5GC5wUa0knkhYX2tKSIlCpu3OAEReBC7EnWFESWlxyJhDwMlym&#10;Jk8AKwISYlXq7h7Apbh8+qcFKQkqWE0QoARJy0qJXaEcEqgMzw7Z4IRABWBRiQxPDRkfoIo3BGbd&#10;ACpjbk0BTIAWrBysC0iJhz2sKLydtE2oXkoiyDbWAx+4eRhUELeaEJ/CPgUoCG30i68eH+gta9WX&#10;mc3DtGQGq3y7cqAoy1W7BjhgANAAMnIdA1+AzYa/uSXkMIBm3UVvjG0Ly4btAA/aR8IP0AKg1BNZ&#10;+XEddGIf1+fHbj1Za+ktr8mxV/yhI3mbK1ApTbemUGrZY1HcmhKxKbz1Ej+Qygrxt+SigFwhVaXa&#10;irKkra600iqQ60Ip537aAkzQ5vlDSr1dtuv1faeCz/NyYV8p3n/ff0vCWPzu2Bfb8dsTGhImEEAF&#10;QRljNXAl+0qiPeX79d6ubYEFhx5JdSzAqRwzl1mXQn+sWv47q98Uv7n9O2Mdffz3aF11bb67bnm9&#10;qbPventI2ZckgS7bE2yqfVel9uESbVlne/8/VMfVc3Z67HAS12TLLs5O7OPzvceY4G7M6315um5L&#10;+0u2d9K0u/MNu7nQG/E1QYpn7uZ5fry1K93T+cFO7nNyo5DA7YsgJZ8dnjPKf2ah3KzVeV68jedS&#10;z49bPosFhbZw/8SzXhcso0DI+cmefw35UgoQywpjCmMElhQABSsK+VGIleHrxx+frstYVMYnxinG&#10;KMm8u3jiBYx9L8zP6yV3zFbVjxxUjIdYnuPlTHWNfcOrghNm0mwKKg7+boOCj7GD/7HRrV9tcFnr&#10;Nn+3kdUXG1j9YANa7l++t7Gd39160r/8YFhCxja/Wu/cufWuPNvQyoP1Th8IKO5tZFP7WPvscScE&#10;znYLBHoXb2xsS6Cj4wE1pKwn9wnxKp4HhQyyK5/U54t1r3y0LnKmtL7ZQOuz9SzcWffigwfGDmjf&#10;JGIbbJG47aPWB7wQV/J+6tghhxk/xKt0kbRt9lJt6jt7JZi5176ubXDp2oaWrwKC5i+sY+rQFjcu&#10;3ZpCrIjDyXVYPm7OD+14f9PWm7zMzui6DtnC7JRARNdWcOKzewR8zE7FmsJX/wEa/86P+h/utnx2&#10;0PnJtsbUPYcfrDVYUfheD/fpi0riUdwS4jBSh5WwkDiAeNtrkAlIifgU76d23D1hSQFSarN7ElQS&#10;UgJUYkYPVhSSuvmy+pLIbRCTDYDicPIaVgicxRLybvCtW1LeDdQgpYISQCSAJYJq38UsH7euBJjU&#10;t0nLiAsAktaSmtUkocTXqwRqugU1LLvFBEihBEYSWDxPiuq4eCZUV7u7gAqoOIQUEKngJKXeXtZV&#10;cSk1t8/g1ICDisMK7ZKhKUEJFhXJ0LRgheUCKlhMeGgXBQurxdTJw8lD7EGuqgMt+ZAHnKSfNwaC&#10;dPmwjBnUzaxlEPEvHpc3HwaXtKa041KAGALflnXDn/gx6MugBVyEtQP3yvfWlBAGOi+9HiUDXILJ&#10;P9RV8nl4BtZ/Nrj6erXTN98YgRO3qPhU5HADYUmhL2m3r/WGd3F2pG3WK+V3UBNfRrlJWWFRQWEE&#10;pGBN4Vgb3pbKqa58UirF5YGbiNYXJVetB14AlQIrqUy9rAAmYIYssvXzqvbl9ThPV+reJ+r1faVl&#10;AjhIywb7qEOAQ8N34JFAkUBSX47+ASsOLlkv7a/WU1cfMu7W2yv5bt9+fHetRf17mOHcqfNbfF35&#10;DX5t9Xvb1xL4K9fGS353/frxv7AurgPXOeAx1vu+6Mt/pTb298p9VI5BmRATM6WiLdf7eWh9ys9f&#10;P9jp8WEFvfxOZuDg6uEcHVL8NyWsxO8jQPb26lQAICWjkvT6WFV4ZrAccq/zLBzs7wh47uz+9kL3&#10;Lffsazh5/TxFGc9elPnsZXs8u+W59Xq0Ie2XCm2nceBSLy8E0WJRIWiWMYPxhnGCpG+Ay6nWXUuJ&#10;Pd6eS4Fe+pjEGBSg0p6huLS4GNYRjW+T1Rg35eMfrh5c3sTpjW7+bMOAiWR0+zcbXvtoI2ufbEiA&#10;ArSMbXy24daL+n2zif2/OwAMASnNF/V5sLl9bU959Dcbbz2p7Un7+GDDG8DHF8HMnUDgwYa0TyCm&#10;d+nBxnQMErP1CAhY7iuAMyTY6V64cljpZSbPyotnlcXyMSQw6Vv7WWATCd2AIuJbupY+ecAsbczs&#10;wS3Us3TjFpV+rDvA1MqTW1mIUen3qcpMef7k1pUugmYn9+39+I71Tu1Y59SBdUl65q5sfoPPIZz5&#10;tGDcL8zAASj4pMn+bmTmxrUDpKTVZG46vtDsM3sEK6TEZxYUriBc4xt6wSNrLe6eh+tj40vLWE38&#10;g4IlZ8rLg/7b+zP7/HLpkAEb9PV2uQXF41YFHWkdqdocWuCFABMXIIXYFPVPdw+Bs5UlJb7fE/LK&#10;ouJ5U1QvlpSAlohTyUyzFaBUwBIRu8DHu+G3lWAZ6RzVvsmBQhyK6sj7YSwnEqwlY1pf+visn9GA&#10;FXcPDaq9gEcVl1KWvQ0wKbEqWXerS+mPSweLiLtyAJAiCSzVMiXWFUT1OpQ4jJA/Jd0/CSnUWa8S&#10;i4tbUdJ6UqAkLSqVO0jLCSXI0ExYVFxUTyBx64bAgYd2ZHLY85mk6wUo4YH3MutlGShJeElhkOBt&#10;J4X9MLikuwfhw4NAC24hvkPBYBRvSfMayMog5qLBircxLBeSOpSE9YTBLSwfDIAs+yDn9fYAycAa&#10;A2bUo0+tXvpEZth4AySIL10+ORXZ80a0WlJ2Gz7AAykM0MSfhMILJeVSq3u7BCXhZnkpzQxwZJm3&#10;dO9XU0aVYpIieiW19uzj4kqxrHPFmIoOOKE9lhNSKF3p5X5YLnU/jsSVd1HcKHCWsQxFGRaDCkAS&#10;DAABL2OZegUT3o+EdgVo2Be/vRyvrXzbbd9Lrqtv4/urzivOtX38hJo4pzg3nXNZRnAP1QElxf8v&#10;fqP+J64f6+N/KteplNU1K3XcVvlfsJ1fa63P5ewX/4HaS9/8jV6vLbtUx6zLvgZ1Zty0fxfn/PEl&#10;Ms4GRNWEa10EMEFuiyWFDwbyRWMsimFNxEq5pnv81F09DwKYOnDkM1N/xurroi2e3+zD80k9guEF&#10;/PksqwSMvH8RrKtMQcZCcqU3deJPsL4y3uTYhMX1/HTfn8UPT7zlX1TjUI5POaMxoAULymwZ6/RC&#10;Vl7UJpb2bXjzVxvZ+28bE3iMbHyzoZV7QYKARGCCBQU3zuj2n92tM7j60cZ2/yJA+aT1HxwQABfi&#10;Usa3f3HLBkCB+6d/8UJQcuPgMbB8b1P7v1r/0q0t7JOkjX29WO/CtU/97Vm4dJjpWxZEzJ44nHRL&#10;xrd+EcBcCyyIGbnwoFtiXLqWPwhKBFFbgpXGk1ta+la+Cla++bo+nVuf9vlu6tjez95YT1Pn1SQV&#10;voBk+bPKD9Yxfe4xMLh6AB8A6t3wmr0dXrc3Q2v2bmzbOiaY3XNsbyfaMSJu6SA25frIrk73bHV5&#10;XuCh6z03bZPjIw4kzHxanONajzmsACakwacvQbNYT8g2e7Sn++xs1y00uHwAH0DoocSo4GKKtPjk&#10;SAmLCWDCNGK3igAnKYIUXD11OMkY1rSoIEBNfx+Bsx0xuyfIBwlIqVw/BU7cqqLlsKQIGlTSJ4io&#10;DSccKOvQ2ru+t/Z2IAJnsaTg9vGZPlhIcOUUS0nGqHh9SOBSrCu4fRJWHFSAGMAD6ABORrpKGcsJ&#10;JczmAVIyS62v68flo3UJI2lNKblTKjChjnUl+2i9x5sAIYBJJngrbZTkSqmWBUEJKANTA+HeSSlw&#10;4lLaBiYHbHC8bU1xiwrAMqU/bWHYRohVmRm24WnJFCIK5sEuD7tbUvTA53JYT4pFhXquV8kAwluO&#10;m2RVMiBQn5+fsxm+6QOkMDhIWAZK+F4P3+Sgnf3GQFakqrctKzmAIll3k7HDTHuQS6kPmJRpLUko&#10;oU6wYEj7DZFBMyEFYdkHbr0t8nZ5cXZsN5dnbt5GobXfskNCMYRS9bK0xdtsKD4sKgCLK0iPB0Eh&#10;1V0HKKaAhVDmRVRHGec+aQsFWJRd2f61Mqdf2a/WoyB5k8/joIDZln2i2Clj/wEBCRkOJSjEmriS&#10;1G+g5LfF9Yhzyv3kvrKspPZb/98kr+U/ldp++C2U//ifxPHjegeA+O+q/RYkwYv1/Bbfrlz33C6v&#10;Ncusp962nMR5fH++7ev/+r+KfrH/vHb5v7avJdvF9rH/aLvSPZjnzHm9PN5JYd9X+8z9Rql9cR5a&#10;xvpydLjnCv7mKqwq+7tbDg75bPFs3N2c29dPj/5scM9+/5zkM0V72xIS9XjO4tml9DY9pwEmASp8&#10;CTmfZweX8pwDJgTUPwii9vRSAKTktGPGGWJUcBHvbq0JsM48PwrxKRk7l5aUHJt8vPIxrF5GfbZ5&#10;4JAx1LgQnNxK7mxo+dqGmveeYG2wcWWjgofhphR588nGd/9sA41rwca1ja5/Uv3WhgU1g4KCqc2P&#10;1q91fYtXNqH6SCuCavvmz93NM6jjDKw8CW6erWfxTgAkuFlhyvGd9cyeWr+AiNgVLCq9zU+eO6Vf&#10;cNGnPt2NO+uav7QuQU3nzIl1k7+E7QQbQwKnQcGJz/whnT5ZZLWPHh2bZGy4fzpJde+5U4hTefQZ&#10;O1hRfOaPIKV79sIzzAI17yYPrWv60Hqnj6xn5tjjUjhHvt8DOAAp+W0dvttDnAlBxsSekBqE2Ts5&#10;7ZiYlOUFMvACKQ0HFJ8xdbSp/7YpSFm38+Mt7Yf4I6YiHxVYAVICjDgWeVoAjLScACcVoHjeE3Kr&#10;9fgyfZBXkOJtAShDAyUtflpSiC8Ja4rIRaCClaSyphTrCUJCN5aJS6G/H8SDZSNgljgUoKUKmhWU&#10;vO0RnPS8sTeqv1HpFhOCYoGQUg9oYVlCPArLSK/quHpoK4G0wIbDR1pLBCzdYzHdOK0obj0BXrTO&#10;A2IlVb1AiQPJqJYdRIprpwYqFbA4zEQArVtNEliopwAnZb3LSG2mD0AiaHEoyeWsF1CpIKVYUoZX&#10;tSxIAVSAEocTQcoIoIJMDvvDG1aSeMiBEwcUL9OCEg+5R7zz4Jd1YUGJ7LPEohDE9srdIyCZniaQ&#10;KtpPj/d9G74UXQFKBSntwS4GvJiBE5+Ajz45sOVbW1pRkFcDJwOqJN/6crClH/Xwp4dJu7KkkC+l&#10;lDFwA1VhRcF/z8CNKb3u3mkrhbqwrrydF6XiFhWBSih3QUK+UUv5tJVYW9EDC67synIorFiPgqxD&#10;h0vZh7/VS3y/pXSF6v1D0SL182e5inMoyhupgIT++j2hxNvng6AI67/j1Tl91xdx5a2+VVu9/r18&#10;18/hQZJtvvzd/vMcsqxfR86H34DwH/hvq/3eV9YWLec1iv4BbnH+ASltUCnH1PUOi0n9OkQ9+7M/&#10;/1/KepZdSt2vsbavrmXZP3J6cqRziHOj77cvz3aifdW3/2eCVYX7HrelWwUvTu3s5MBBIYGBZ+Ve&#10;kPKz9sl9H8/Na0CJ5+f1crp6ElSq51Fl+1mtw0lp8/5hcWGGz65eYAAUSh9XNF7kGEQSNvbBzBI+&#10;eMhXmfcESjkG+ewb+mqMao9X7THMpaybaWzY4NJlAMryjY22BApAimCFqcVDy7c2sv7ZhgQBUzvf&#10;BBZqU/vg0q27b4bXXgQ5z9a/cGrDGz97wrV+QUDv7HFYWbRt//yp9S5cCTzIJKv+gpqxtW/WM3fm&#10;eVF8OnLrk7uBcO0wq4dkbd0LN9bTwMWjPo0bd710CiaIHekWNHTOaPvVT4Klb4KRaxtYwxLDMb54&#10;AKy7ipaffJbP+/FN65w+8ynLbpURvIxvqb/Oo0PA0zF9ITg5sffkSJkRVC0ITIArlV2CIrLS4oLx&#10;bLNXASnUAYr97VVbacwYGWWxpDSX5t3FgwXFpxxLWiuLLuuthu1sNPUfb1lrmckT2xpL47s9PrPn&#10;OtxJaVFxi83lvltU3J1T4ISssXXrSQbRevoSZgfTPhjuHQJnYzmE7bCkkBa/WFKkWAGU7jLDRxBS&#10;n92D1cQtKQVYchry95YUYAVQQaA1ph9XgbODb0PqM3kSRnKZuBPBBFDiFhXailXFpbh80pKS4kAC&#10;nKjdA2q/W1/1UbsHxg4W+Bhtw4nXAZOElAQUlWShdRAhaDYBBatKARIHl7KcwJIuHgTLSsamVC4g&#10;LC2I1hOvEpaUmswVN5DahyfboBLWlICUfODzoa5cPIgPBG0J60nEpZD1FitKunoAEdLde04WQUpa&#10;VOYEMazH5wzQ+NTj2tsUEoNggEkOZPX1PgDSXgFKtGedMgdPBt146/v+TTAGWtazTJ2Mt3VIoc5g&#10;yiB9KTi5uTjRQB8KLd9S62BCPSXffFOBonTYLiHA3Sl6ow8F9FqhoWjcisI+2U9NQXldCsmlbMd5&#10;eF3bVe2qowx9vc4BdwT92go3zimU8j9aShAUcoBW/q44v/h9HCesM1GvH799/qm802rD+lDUocjr&#10;Evurr4t6Hifq7f6sZ39xnOhXP8/cNtaVutr8mn73eyjZD7+Z/wlwqV+LBLe8Jvn7WHaXkPZBW5xf&#10;xqIUKOTYnCfH8nq0x7q8ZnFeCRmxzzy/2C4k1gdY7bh15NvnZ2+L39G+91Lq60jQBqSQ5ZXYFKA7&#10;LRw8Vzt6TvjoH/f76+clniGXXM715XmrP38OJ3p2os6zGs9tPqus8xeAzXQFCVKOdN/sbrjLh7T3&#10;/r0dlxhvGIsIWCfw/v6a2IUL21pv+hjk4uOR+qpkbHJQ0bKPa2Vsy3J2eUfAceVgMrL2ISwpzUeP&#10;IRkBWIASoGLjo03u/9XIGkvbqOBkZP2jr0PZj6ze+cweZvtMbgpMFi+1/OQytPribp7RnV8FIffu&#10;4gEehlafPe5lYPWLJ3frXcKKE4neABGsLgTXEovSOXcpmLm2HmbcYB3BmiJQIeDWIYbv+RBnovVD&#10;Ou+O2SuPcyGehO/5cHzgh6nH7G98TfDC7J+131TeR44UbdM5dejSMXVs3TPHHpfSObln76bO7NMz&#10;eVLO4js+t3xjh7FwX4Col7qSE4UAWVw6TDMmBoWvHtMOuCAkfNtc47/b83QOV2fxfZ6c4YP1DAjy&#10;Kc5l/1enOzrekQNIWlDCctLtpcMJHyeWwA2D/RGbEkG2GbMScOKQw7YlcNYhBYsIHYAPz5XilhMB&#10;A24eSVpWgBRghWVcQ1VafEkVCFNAhYQxPv0YSEHKVOS3PsungApWkhSsKg4pxd2j9czeAVaIUaHu&#10;ywIVym6WARCsKQVAHFAQrUsrS9VGHRkShAEiDim6CBM9ESybwJKg4hYUlQIalquYFI876Qu3zlS/&#10;AwlJ2hxOxvu8zbPQMsuH3ChMQ56RkMgNq0mBkWiP6ckJIx44iwUFSFkqyyVexeFkskCKYKWynGgw&#10;YEAIcylvHgS4loe+DioMBCpzEEHcouLZF2uzeyQBLO0ZPrh8KBmwKjNxDmASAIWYEB88Ja8GPQl9&#10;sr8PgrmPmnhcS20QrQ+yrKPu/ViWcExPkS84IVdKQgoZN6sBXQMqM3lCee+WwR9FGIohyraSyPZ4&#10;C5fCk7IjNoUS5eFSFFF7GYUXio9tUYQJFyiz3MYVLtsWxRVKLs4HCwFtKFbfVu0so0j/mQsHpVc/&#10;DiV987fkfuM3hcI/xn2gc2gDRMKE2r3PgZ2oD+LtXj+y05NDtwagYKmfnSLRflZbfi3R97UcVftu&#10;HyeOzbFen1Nb8tzyNyUYeF1lgEi5BpLv3UNuEZNwzeiXfWnL67eHpY112qcfS/U4lq6fzoF+LOc6&#10;ltkmzyFde7GPvPZSzreXfn5p4Xl5urVfvr5oHX3qEv9Vux7LuHK4l5lifHig37e7ZXx+Il09PBOP&#10;d1cOM/lcuCVF7ZT5DOW6fM7ymYvlKPNZfvV8+nPM8wyoxMtJPsdXOi/cObiCiVsDJgiejXFp3jPN&#10;+jd7zg/s5eFaivO8WpfjEaWPSWoPUGmPaTmueV1tExvMvrmV3Njg8o0NSzxgVjI4f2yDAo/R7V9s&#10;YvObje38FmChvrO7X62/AeDc28zuz9ruWrAgUBDkMNtndPOTDWBBmT+z/oUTG9z6RWPvtba5s7EV&#10;AYQgoAeLC4G3mwKd9U8lHoWvD2sfghemBTN1eExQ1KN9dc+dBuBsCF4AlYU7HevJZ+kMM6NHbWPb&#10;n90agpvm/dSRQ8v85ot1TB5oWeexFu4gvqZMv/ezd9bZePLA2c7pI4eUrulT1QUpE7vWM7Vv70Y2&#10;7ENJ5gY84JZhls/FyZ5PJyZQlo8mAikAC0G0GZuCPOO2uT2xry9XRQRtJT6kStSKri+zczwNida7&#10;gULtuGzQ+3xyAAZw74rzQCx7vUjbsBF9fPvSJ1w+A84kA3091tfTZX9If9DwYETUhm+I1O5xAA5M&#10;WncsLZ5TRTDDxlBRAkr9gAhzsX1Wz1DEpKRFxa0q6dJxQFE9LSX/BFrc1aPS15EuX6VDyViJOwFA&#10;WB4RfAAngEvCSxHPPuui+mDEpZADxQNo3VoiQMH1k1aUAiq9uIZU0setKVhOsJYIUMKqIlgBXmgH&#10;XnJ9AZnKckKMCrN7sKqoDeioT1N2QEEKrLjbZ6ENKMhQun1KmRCSD3aCR9Z5sHNAwBpSHxCAGLLK&#10;Irh9+EbPwsJ8BSmIB8/SrvUsE5+C5SW+2RMDFW9bZHWlziAIJAAPBLACLD7gSXJQzUHx1aBZ6vmm&#10;Vw2stcE1JJfD3cOxACOPTfH4lBVfxupyxcweCe6hHPgTSFwppnIsSjCVAn28nwSlkkou4x8SHkIZ&#10;pTIJqdolzGzxt3BJvsVXcMM+yn5SAbJvStpQatVxVaalIMGEPm2FFvvhfPP35XFfKXovAwoCPvj9&#10;+146bAgsog5gHAs+EkKOvT3AQ+1Fzqv6yXfLUY9lKdcz1SWxLo5BGfuOffox/XgcK/ogeb7+W3y5&#10;/Jby+/K68zv8+pbrEmX8f3nNXoFLDVjoAyACHLnPhKCEjfZyXFskt8//Mc8lJdvvbi4cYBJovn56&#10;9vOlHmVuH/debs+5xOytHbs8P/H7GegmAJz7nueNZ4SP9jHrJ58Rh4gC9CzndON8puJ5qz9X9Wex&#10;DSccI+rp6hGE6EXgUJB0drDpqedXNI6QK+X4cNefdWYKAhRYVLCAACwkgDw72rXzEwHaw0WMQYxZ&#10;KuMbZu0xKdu/H8tSRlsPNroqpSkZapzb4MKRW06YmYMLaGjpxkbXPwgCPtigAGRi/aMNNq5tcv3R&#10;86gMrtw5yAysvni/0dV7z9RK1lmsM4MrD4KUs1gWiPQv3bsrZ6R5az1zFw5FPfMX1kd8C3EuzWct&#10;RywLM456Zk7VR+u0j6GVJ50vH/6Lb+sQdMu+sJYQN9I1jYVFsEEKfe0PC0yn+r6fu7EOgUyH4IMA&#10;3J6VDw4mWIsGWwKexrMg5sjekwZ/Ys/eaz9dAhaf7aP2d1On9uXDtedIcbeMQAVIIXD2/GjbTkno&#10;ttmyP399sj9/+2C/fXm0L88X9uFeUKN+nx7O7JePd/az9vHzx1uVdw4hdUCBCShJuJbTiXOdCxyg&#10;MjkAcXCpLSdTIPSNQNuBAjOlTctYZTw+tuN9QIqnp3VQaSdZYSckzsmSXB1VhlSdLG2jw+HaiZOJ&#10;H8BBqb8behcun4GYglxZVFTGN3oCSHy2jy8LSDIvCiXSK/FYlSJMU1bpIEKgbIESD5gVaAAiDifE&#10;p6QktJTlV5aSAiZ9U72Ve6ftDmqvB2QSRjx4VqDipbbzb/loHUGwuH3csoKlBUDB5UPsSXHxvFqu&#10;YlL0hwAjJTalApViWQlI0Y0xgRVFkDIxVD3MbVAp9dKWD3olelNxy4nLbCklgpA5rCkFRipImYgZ&#10;Ph674gMQ+QryS86xHcfiu0KvBj0NbgyWDG4hYR7ON7AYSMubmg+IYbrOdS5lHynrXrbbOBZlWnAi&#10;+2xACl+AxfzNFE6OGxlhU5GEUkAhuPIrio/2VICxjGIKl09aU1B2mPVdsRUF6IqKfihCCUow+qjd&#10;95GugDguwML2uQ/KUIbAiaCoxFe4IpVijb5tJRjnHef+/XK2ASzxu9rKPpR/QMH5mcBCcn52ahfn&#10;p3aOqO6i+sX5mbf7OkGIl94/6qyPftGebb5ctYfEulL3ZW1btqkfq97f6yoTgE4L3LR/T/xWlH/+&#10;7pC2ggfKKLkWtPn/UP4jt4wVYGHZ1+v6c61poy//h/83qsf/Vv4rltWf/4T/z/9v7SPhkf+XfeZ/&#10;m7En1AG3r58DUuI3tP+/XI57L/5vjkn95GjfQeXu+rwCDe598qMw2+fD040/GxlPwrMSYBHPjD97&#10;3z1PtNdfHNrPYazPZeRMio1vifHxQF58eFnxbdXPv4QsSCEfCi8wTUELY1FaVZiefHulc78587gU&#10;xo2U+tjEso9bCGOZl6VexrThlVub3X624aUr1e8cVCZ3fnVAwFWDO4iZO/3Ljza5Cqg8GVOO++cB&#10;j1sByLl50Cuzc9Q2tfXB+hs31jtzbMzw6V8WxDQEIYtX7r4hKBa3D8Gy3eROWQEUXgQ0Lx6nMrj+&#10;1cbXX7TPkgZfAMP+Ose3HD66BB5YU7rU3imImN/97LEo7haaPvYssySE68QaIuB4N3Fg72dwAz34&#10;FOX3gMryhxI4q/0sf/Fv/Lwb27O3o1v2Znhd+nXV3o2saXk7ZIoA5XP79nJp3wQYWEJ+//Zif/78&#10;YH/79ZP91+9f7W9//mx/++Wj/ZfK3789C0puHEq+PMV2v32+t18+adsPN5LbNkAU2AgAqUGJLwMf&#10;0Z4g4u1AR6mzj/p+kityO44TsSkJKBhMeqpY2T+EBaQtfLrao24FGtAMJZYUhJ2PlW8jACwhtIWZ&#10;Jk5g2D+q531con+3QKFbkNAz0OWwkXEoXhZrSkKK1wusACWVNYV+uHzSlQOUaJ9e0lbgpbKkADD0&#10;Ux1h5k/fGFYR/fiSH6UCEcHJgIADSMFyAqSwnr79o2EZSesJM3rcrcPMHgGKJ3orLh+3qLAOEEkY&#10;oazFptDm2WgBFGJS0mIyrT9peziW07oCvKjE3UPw7MjMiM3OTzs45IPMwOBS/Li0MwDE+vZyfWBA&#10;ABUGHgQ4ISYlg2dx+4QFRYPI1JTLytS0rQpqIpqf7IQ6xlyU7M8tKwVMGPC89IGSZQbGAJZ4e2sP&#10;ku7SKbATgzHrafvOolJmL+RAyoCJNSUtKhwP8ziuiFA6vC2jRFLRhLJBKVBPJdYuQzE5fGh7lFpC&#10;CgqqUn4oGFcuAQcOJZJUjCHan+8LRRXQQZxLpfAkrjCx1AhKkHizbytF9hNKOKEqFPY/SrhRqFOi&#10;5AMuUPwo/BDAA+WfABGSYAJA1CAlIYT9lGW+QRNAoX4qWc59XKoEgC4vz71PfR0S58M+8zi5XqK+&#10;nF+1LIlzLeftx+QcTv235m9+fV1UlmuA8P/4/6Q+8R8U60opHVR0zR02av8J/fi/Kdv/Q/wXKQ6X&#10;7Lcs+3+k49E3/y9cZAkxTDn+/PExjsE9Vu6z3B994hhxr3D/cY/i0gS6D9TG88AzAMTzvR6CZj+9&#10;kCo/npEs65LbIL7en6v2c5fPXNTX7ORg2y6OdX1UX9ULyM7Gsp3uLtn5SdPmzmZsekfjw8G0HZwv&#10;6byOPA/RmgAGCwoJ3NxNs9zQPlt2f3cpuIop1ExZzrGnPh7Vy3Dz1MaxMr5RDi8LTpZvbXB+34Yb&#10;pzbWvLaxzW82vvHJRlYfBCk3HkQLnExtf7ZBoGMpYlgIih3UtgMrTBf+5EG1xJSwjyFcQSs35vEp&#10;2sfkjvovXNiw9unwsnRnvVrumTt3OBlavbfZ1WPrnT+38da9zbRObX7nyUYbR9Y/d2R9cwcOO+Q6&#10;4RwAJf/I4OyFJ2/rJfOtjt9JICyzeWbOPK6kQ+BC6n2kR0AEqPQu39vw2mfzANz5W+sR9Kzu39vS&#10;1oX95ecn+/XTvaDiISwjX568jgXk4njH/vrLBweTPwtEgJHfvj7b33/7JBGcaN3HhyuVL76PP39h&#10;PwKarw/225cH+/R4aR/uybdy4jrdQzuIQcX9UmJKcMfABixnICxlBMLGuqEBvYCrzPhVSt/e+0UQ&#10;Lfun7t4YAEWSMSv0D0uKf7uH4JQIknVyKlJZUAQi+LESSqYmyE5HFtQAF4S+RA0nyLTXRxtlbpfC&#10;x6A8e+DUuJECfnJK20yOhavHgUUldZ8FVATrS7Gk8K0ephC7pSStJSnFatKLVUQQ4iDTT26XHpsa&#10;77eJkT6bECgMDff5+j5Jz4BgpV+i0sFEEDOo/pPqNyX4mJ4YUFt8cLC3WFLSzeMBtWXZhTb1dZcO&#10;rp1iRcEy4i4evuEzE4BSxaUUq8nohuAwrSqUBVJGZmM68sjcsM0t1iGl/VDzoCe05LrvhQGlDSht&#10;SPl+hk9CSoNtABSSxxVQac7M2LKWKVuSJdVXFtTmVhwdpwTRcbw1XETlDS0gpT1IxuBJZteo85aX&#10;gyZlrK8PvlFnPZaUV5BS4lL4lgn7ycyyrhiKosm3VySUS0govFA21OkLpHhMg8AC60Y77kOiflm6&#10;haRItd7XRcmx2QeK0c9H+06LiUMKStLXFeuM1gMrbJsg1FbEdXdItAWUtMHDQaAAQQUUBQgAhzY8&#10;SBwaSp31CH3U//u+uYxcCUSuKFMui6hOX9ZfXiDtfdT3WW+vYKV2LtFX2+e6UvJ7EnZS+P11yesU&#10;1y6vYRtCEwTqsML/kQCJsI7/PkH2H0T7c4sZ/xf7LfcD/1V1b3APaf/s4/bmwmfhJMDkfdeW121x&#10;32KN2bOz430Bz0H1LAAekcTt1o4P96rn4p9Bigd/+zb15yrrZBLdtuN9/f6NVWutNPx5J+6FFwC+&#10;nTN3MGszW9M2dzRjM0caG/ambfZo2mb2pxw+cEXxfDPuJKSQAHJHLxP7u5v2cHdhj3fnWrcc40Jt&#10;HKoLYxewkmNYSq4bXicmpQTMChSwpIxtfbMJQQrTk3HXTG58VPns4DKx+ijouLblgw8+dXliixgV&#10;lP4nmz346rN9emf2rQ+AWRRwrD1Z75zgQmAyzIwhwUXv4pW7Z4a1Pe6e0Zb6zAjKdk9sYmnXhmbW&#10;bWld//Xxka1v7lpjdduGxudtcG7HRpZObKyxZ8MCny6mIs9exjTlxVsPqsVS8n722voWBCu4a0bX&#10;7P3ksbtxsLb8/PWzffv5m/39z5/sf//1F/ufv3xz+fufv9h//f7FAeSvgoy//vJU4OOT/e23j/bX&#10;nz9InhxM/vbrR/tv9f3v37/6NoAK9f/5y1dv//PXF/v8fGXXZ/vGl5GJW9lqAaaC0qNtu1H71dmu&#10;DfR2+heJSVPPlOCQDhe+rdMnfiDA1du8/t6XX60ryz1dzA6WdL7zqcVedkbZ1fHGut7/ZJ3vfrKO&#10;Im9/+sF++uFP9gcCYQGU72f1ZDvBtC49ZJrtdVLCNJOAghuI5I4A7AAA//RJREFUb83wLYXvIYYy&#10;Uu6GJMAgDikl3bGDikMLddpr9SI+28dn+AhSirWkcu8kmFAKWHrIiTKocx7oEqH1OKAMDHfboOrj&#10;goixUdGc6kOqYzEZGhJQDDF/u9dGBRdjgpdxAIZtBBzjY1oeFbiN9QeATNZgBCuKBOuJx6tQEpMC&#10;nEwKQgCRsRKTgrvH28s6icOLIIS4k4QVd/VQL4BCGfEokmlBykJACg9yFWDGMg91ebDbg0D77SWF&#10;ASGtKZmoLWf5eOBsgZVwCc3a4uSUNSQrghTgZFVg0lTZkAAoLGe5LFmZmbWVxTlbJUBL+15eDH81&#10;b1lhWl6zlRWCXyMXQ7ptWk21CTbyDZABNgfmzEjbBpqw1PDJeo9LKZYUAgmBlvDrBzgcFeXEcioC&#10;lr0uJRbtoShS2dC2s8Mgv+kKq/52TZxBKjlK1qFU6krOFZ2URK6n3VPJF6WYoEI7x4pzTYlzSGVb&#10;LxHiOCqgcHkNES5af1VAAauE93FlHwqf9dRZT+nWD7YBQC4vyrZFtJwS25Q2lb4d+/Djql3rA1LK&#10;soT9ZRlAQz36tPvmubXdQn6eZd33fdtCH879zGNcAjhD4npRxnJAR7kXEP+Pa/+H6vX/mv8OSxpf&#10;QM7/1P9j/6/DSkJb3ge+rkjug2Pz/Z32fVdKSZxX/NfVxyrL+dGOFQU5Pzl0Kwj3fSQn3HFXD+6g&#10;fE4okf3dfX+W/NmSrEsS5IEHZuQc7qxrjOAruIwfC+7OwW0zfzxrs7t6rq/nbe5U48LFvMBEY8G+&#10;4ORYY8NBAMrMwZTtnq7rPjzQtk1/rrGoeClo4TgXZ4eeI+Xh9lzP97KPO+1xqT0m5QtVNX5V41l7&#10;XHNrCbEo88cen+JgsfnZRtc/uitocOneJlp3bvlgeaJ5a0OLpzaq7YaadzayxrTlG+tbuvV8KMSm&#10;YPkYWTp39w+wMkAwrdpG17GCXAt0bqy5TToDQePBgU0uH9nG4ZVb6/b1P42uXOq52rOZ1WMbX9iw&#10;xZb+O/0fhwc7dnV+oGuzZSvb5zZKXAvxK80PDigDy0/WQ3K3+RvbOrxzN8x/AR+IQASQ+G9KwQTw&#10;8T9//bm0qZ/a/yJAqeBD22Ad+Z9S/12Q8n/+9nPZ5ovdXZEZVs/M6YHrYf9qtEBka33JY4uob7Ya&#10;Xm6zbnXJU+JvbzZ9hs/aypwtzY5bY3ZMonJuwpbmJ325taTxvjFlzcUJvaCqXW2LMyO2ODtqC9Mj&#10;NieZnRyymYkhm5b+QiZG9MIvXTiJ6OU/lkubdPKEdOr4YLeNDXXZcG+H9Qt8EEFKzOaJGT1QTkAK&#10;OfOxshAw6zN6PCNtBM9mdtpo63aIienLMT2ZPsz0wXwzPBRmHLe2AChAi6SClPIFS0oXAUsCSrtN&#10;kDKk8yNLrUCFWUC4cSpAwbKCu0d1XD6jI4ILAcqQIGNM4DE40G2dfeonkCGpWz8WFV2UUYHItICC&#10;cmRYkCLBwsJyz4R+l7YHWriAfAZgAhfNlEADMNEF7VM7MSgehwKwACkq3cIyjjsooAQXjwMKZVmu&#10;4lMkHodSIMVn99StKNQlwzMRNPs9pPBgVybTfOBLWffv1vslpODKIUA2Erq9hhSmJDPDB0jBgrIK&#10;oBRpzc46kKwKTLCwJKQsCU6W+YLp3Jw1vc+src3NW1PL64KV1eUMrguzMH5s3rLyQ4FMKV5lgJX4&#10;4FsG4PognKnvAR0EwHFLigRIwQyOhQWFhBJCUfjAX4MAVwxFWaAgUA70DeWmNikPtgci/qklBVG/&#10;tkWlSFnnga9Seq7EJPFG+9py4mCivkjEsWj/1bEjTiYsA6FsiStBGSdMpHIORZ4SijuVewUhtbaA&#10;BRR+UfAofocGAKINI758hVyqjrTbs4/vqwKRcz8e25yfad8OFLmu7O87YR8Zn+L9y2+Jc4vz/x5U&#10;WG63Rf9si/awtpz4NWtfP7+2+r9Y5vryP+W9wXK43OL/yf/dwUT/VVrB8v91qf/n3Aeqp/vn4e6q&#10;2ob76duXl1f3FmW1bZFcn/coAogQe4ILM8A9PtWAZeXD0+0/QArAz0c19/ktuv94ns6P9QxskxZ9&#10;SUACTISlBNifP5YSul602R3Byd6MLZxpXDjXi8vBjM1K5k9nbXpbUCJAmd6dclBJS8r2UcutJUAJ&#10;zzCWlIQUYtOwtBCP8iAlCaT42CPJsSktKyy/GrfUh76Mb/4CprYRgQnf1uGLxsPNe3flYPGY2f9V&#10;y4KQdZK5Efwq2Fi8sJntZ+sHaBrHNqA2/wryGpaWR62/tN7mi/VNbwtiHt1V1Du56RYXEr2t7l7a&#10;/tGxxts1u74i11JL98SmfXpi6q0A8eTc1vdObHqxpf9oS+PNkT3fMzPmyJb1gkXyve6JTVvZ2LGP&#10;T2e2vHsdmWv57s7suX9LyGfszN3Y9inWjW8CDSDlq4MGlo6/CzD+8ssn+/xyZ//z97CksA54+avA&#10;5dPLrU/rJtZnbmbKDvT/Huys+RTiHQEG3yzbEYSQ78RlU0Cy1rBdtQMnW2tLtlGyy/LRxsbclC2h&#10;UxZiWjJJ3/hS8oJkfnpcx2AW0Hj1rZ+5IizTPjc9ZgteRr+piRHp8FEByrBNC1LmpLcAloCVAbUn&#10;tKBbw7OBjh0f7rER6eoR6e6+rnfW9e4H63jzJ9w9wEWxpGB68TLyo2A9YTnghCAWgYkApBIBSUIJ&#10;kutpS/F1te36JfiqAJeR4QAZIGVwcMDLtM6kdSVBxeNYavEqPi0ZKBGckNCNeBMAZFRg0T/UbUP6&#10;sf36sb1anhjpcUojmdugSG1U4MJF6eWiCEiwnHChhtVOCd2NC1jGtA1xKsSrDKkcHAZGtJ3aXdTm&#10;7p8CJvWyv8zwqWJQsp4CrBTrCgDiYAKkpEUlpUBKJHeLacgOKTzUDipF/EFvA0m2pdAe6xkEXrt7&#10;IoB2VoASFhQHlalJb+fjX8t8nVRwQlwKZXNq2t08uHuAFKwqbmFR33ViVNRO2QRa1Aa0IJvzCw4s&#10;a5JVwQsmZn+jW+ZbHxpg9ZAjQAeDaABKwEnO7KFOma4hd/lgidE2fHwNywrtrogAAWClKIsc/F1Z&#10;IEVhxLp6mZaUeLMmWZgrqbI+lVEbUgroSNiGvgh1/7JweUtPaEH5VcfR+eT+cPMAIwkoMUsmYkFc&#10;QdcUc11pZ70ttTYHkBCHBoeDKB0UapDhbYBJWUc92i7LdtGe9cp6Ul/Hvkr/3E/sv71d1S65qK3L&#10;vrTVISfq+dskBUbav/279fx+bZNWmQAVrumR/68BDwEW/v9x7dVWQckrYNH/Wbah7RWs+v9HGcv5&#10;P/rMHvVHCKB9ebrz47Mu77vcR95/ce+170+25cOCQMr+nu4j3dNYE4EUvoiMuyefD7c0qo6LBisK&#10;sAKg5PN0pN8E+DcOFnTshp2eLtnRybLgZMbmBCi4deb2BSmnGg8uNB5c6Lk/0gvKybzNYkU5FJhg&#10;ScGKsqcXmL1J2z5Y02/bc/eOpwRQ6R8gXRMkCV5Q1sSk8N0eAKaynhQAqY9LWTqcsJzry9g23rxy&#10;F8/I8kVYUhqXApMXG1v/aBM73xxccPswQ4cYFKwXgwsnNrIi8Jg9cPggCRyxKMOCHVxHfPsGC8pY&#10;88YDa3tJ3DZ/YmcX+u/0H1zrGs8s67oJuj48njqM3F4f2bTabq+ObP/43Ja3z/xLwHwzZ1vXeHjp&#10;xHb1vzW1zdPdoZ/P5eWJ527xJHDM8FHZu0y22XvbPHly64cHtP722X75/ORuma8f7n36OVavi5N9&#10;B8yj/Q072G3Z7taqoLNl5D452F331PUIy3sCqt1NtQtY6MMHVflQ4HqzYRtuNdHL4JLG36YAsEHA&#10;sl4s56cdNhrzMxK+lxTiICLg4Ns+sxgOJvGMAB2jAg4AJEBjanzIJseGHUymxkf0kj8UMhYBtdQn&#10;1Yd+o4M9rntH3FrSa8PS0UP9XTbY11lJf694o+utdXe8ta73b+ztmx8CUgCSyJOSLp56GVJBSAUc&#10;30GLQ4mUs4NJj717+9aBpA4rDj6SDMDxIJkMsvFgGUGB1mVADkK9c6CkxwdUPD5FkMI0ZGJNBClk&#10;kx0i/kSQMtiv81T7yFCPDattWBdmjNgSXD0ClhEtE5uCJQQgGRgIq8qYgGO0yASQofYJtXNRaSNu&#10;BSgZdlARiBCHon3ULSdhPemLutoql04BE7eiACwqMzYFywyQkjBSwQlWlIQUXEDTWFMEKSWAloeX&#10;BzvcPfEwp6Ukl9tQEmW+pSDp7kGwmPBmk4GzGZ/ilhQBBzEpETgLoJT69Ey4dwQnHq9CKSDBcgKs&#10;4PJZYr3K1Xm1CUw2FnS+BViAlDVBy7ra1gQrzWJFAVb8zVCDbwzCbTePtwMsqrPsYFIAJSEFeGEd&#10;g31YUwQErlg0+LtiiPr3CgIlUn/bBR6quBQsKSgdQQRKwvddBNM/yikVGcsJJ7h3EFduZTt/4y6K&#10;Lss4bihS+gAoAQBF4ap8rZC/V8p1wc1zVgl961CQIBCgUqTs0+GAEosIfStLSmyXUvV3C8jrNq9X&#10;8rotylofrTvD6lK2rUsdqqr9l7iX+m99/dtz+3obfcICVf3vtWte/0/cmiVxK5r+swQVt4ypTMCh&#10;nf0gVWxK2RbAITiYNqCHY398efD7Kv7rPLaWvR7i+/My9pPnQdwJgbN+30v2d7c9B8uzACbAJSE+&#10;nhfufU9y6JASVknquEeXdhdt/kDP/LHGgstFm12fsdldgcrejC2eCUiOBSrHAhaVtC9caWw4mw3r&#10;ibt9QqYPBSmHLT1X224lwXoCrKyuLPkyWWiBlIfbMynwyzaklPEpyhqQ+FgVsXK+nOOar1+0heU1&#10;QcqZja0xZZhA2euYesy0X1xBJbPswOKpDQgMBhfPbGD+2MbXceEQzHppQ+rXO3uiba9sQEDTN72j&#10;PifWR2xK49Ymtz6rvmvjG4/26fnSTk/0v+8f2uj8lu3t7+j+ObS1LUHZ1o7unw2bXdC1XN22Lx/0&#10;fJzvCUz4oKL6nWxp/G/atw+ndnuhMWB33xobxza988k6F25sYO2zz0IiMRyziThXvlK8r2t2uCsI&#10;FVzsCzIOBSCACVOHTyS0AxdYRMggC4gcqA1LyfZ606cXE1u0iZVkVf9DSXPfWuZa6noXK0lDUMKX&#10;jvniMUncPFdKsZDM+gcHsYQQWzpk40ykEWSMjeilXcKXiifVPjM54hYQhLCIcbX7xBvpRteX0rFD&#10;0p8kZWPGsCdn89gWQYjHsnQISOJDxdR7PCblrZedApN3AhPiUYhL+fGHP6a7J10+kQ7f695e6hKS&#10;qgAlbZePygIt1EOi/u7NWx3kJ/vphx+9LftwrPxO0IADCSACqCSwSImrvUf9KSM6WJDCV5Jx9xCD&#10;onpnSepWD5gdGOzy2JN+kVm/6oMSiA2LCiXtAMq4AKVfy1hW+KbAlCADQGF5QiUWluhH/E20Bf2J&#10;AgU1WF6Gx1TqD/Kkbbh+gBqVYR0RoBCXov0kjGBFcaGOm0cySFI3ltXHY1ASSrKUVFORC6g4pAhQ&#10;vs+VwhTjhBIebB8IVE84qZd1SMGVQ93dPunmKaCCJYW2xVmBhqCkbklxa4oAZE2SoIJgXdkskOJW&#10;FIm7fQQlWFCQrFMCKS4CFWAlZ/7kgBvCclpVam4f9UV4e0x3D5CSMS8ok4CAtrxWFPWYgLaiCGUT&#10;ygLllIrKXTRqTytIvjXTv4IYiQfEYjkp1pMIngxF5udQgyGOH66ctqBYwz1TV7QBKem2iRkyRUF7&#10;GS4SFxQ8lgzKVO70c6Wf+406bpm0hlQxKAUgzk6131JPuIjt2kJ7Xby/2hN2Us48boX2PHZdOLfY&#10;LsqUslzWVfuvhHMu0FKuQf6+uEZI/t6QAB8pheI+y2sf/3/7f8n/K1023AM5E4h27oHqfy33C/dD&#10;3h9YwBKIb68v7OXp3vsgfqxyD9TBuH1/tksEt8mejutWRN3/Dik35+7u8bba85JBsfVnZXFbz/rx&#10;gs0fCjj29cyrXDzVeHCxYLP7epm4WbTGyaLN7eqF5FLjwIEUGLEp+4KXI4mAZQZIOZBCK7AytTdp&#10;Wwe4e7YcSkjcBqjgvuXzGcALVhSfgixpj0Fta4mDSmlD2uNW+2UrROPT0qoNE2eygiVEcOIuH4FH&#10;887Gt77YyPKl502Z3op4lf7ZQwHIkY237mygcWUjG3zD59JhBotJ/9KNDS8REAsknDqozG7dCqqO&#10;7ORE//vhoe3uE7BMwPu2La5u2aqPKev2dLNrz3fEC23b5emWXZzu2fX5lkBl244PmCXVtJODdfug&#10;PhtrK3Z8cmCLawe2tX/i3+QZXLm1jvl7D5rtZhbPwrlDyd7WWvl2zpLtCDh2cTMJOlgmlmRjNawh&#10;S4uz/n2d1ZVFvdiR3XfOrSLuuuE6C0ISSNIqgqUEKMEqgtVjYjwsH4RgeEK2YaYTU8ZsG2JOmYWD&#10;kJ6eoFkMDjAAAbIZK4LEsvRvn3Ss+vV2ETj73tsIsgVCutVWBcrixlFJWzAF+4ztPIBWkPL+7Y/i&#10;hz+JI34sgbMVoBCTEnEpWc8PDGbwbEJIuyxBtdX6kHdv3tibn3SAH38qfRNSdDIq0/oCpPyjYI2R&#10;uEUlrCksEzDrs37IlaJ6NQW5QEqPAGUIK4lbT7pFc902OdyGlNFiWQFWpoZFeYCIAGQaoOjv9oDa&#10;SUEIZDiG1aVAi5OhpE/9CfgZUZ9+hxqBhvqO4P7RcuX+oRS0ACoAic/gAVYqa0r58CDLAIvKnNlT&#10;QQqC9aS4eV5BSnH58IbhD/F3DzRlHVSyzR98CSUCoLjLR/VMgZ+WFIcUCfEqDcHE0qSgRBCSkMJy&#10;WlKQlmBkReUaQCIBTrCiUCd+BQuLx6UAMCq3BSZYUlYpBSctlUh7sG0PvrwZZomkpSTq3yV1k5Ar&#10;AqvFP4OUSkmUMpfrCsT7qXRlJEWUpn+UEuKwgnKSeNyCljkWpceeJKRoG9pyf35cFJKDiUTKkdLh&#10;RMqygo6aeFtRsq5wKUt7Kt8KTqS4w00iYKi5Z+ifFpE8Rmybil/bsG/fZwh9HCzKPlzYN9sUF1BK&#10;wsP3JX3rlpmqrK1/VWa93l6k2meR6ncWaQMK16v9G1NyXUBSWdbv81wsHmxbC7BFyn/FPZFA4uL3&#10;QtwDWMxYh8Us7weEewFIyfsNSHl6vC33Vt4H5Z6jTCnr0iKTQo6UXd1TCR5kVabtMzlSvnse/JnJ&#10;ssjK7ZJDyNJFwxZPBCvHc9YQpAArS9cqjwUNN0uClBmbP4nA2YUTwYz6EacCsMwRi3I4bfPnsza9&#10;O+mye7zhMAKcMFOIwFusKZtSrATOEo/Cd4ewptTHnvZYFZJWlDqkINnXLSmClJHGqU2tPYVFRdAB&#10;jPg04+aNTW1/tMGFU89ASwI2AKV/Ztf6F8/URzCifgPNF5vc/ODZXXuntqxvdl/Qcy1QuVafW91H&#10;hx4wy/+6Jug6OtzWcykIOdm0qfmml5+fDuzybNs+PR7Z2ua2HQpavj7zTZs9u7nYtqnFXUHLtn18&#10;OHRYebjZt039Zxs7gprrS9vc2ROgkDX22Phu0OjiXoEN/ebFgI1lCcHMTUmriTVJ/4/AhDT2DYEH&#10;HwpcUp02T3M/OeqWEL6/kyDCl419wgruFywio5FWBAAhCWu/gMKBoze8KHWPCbq/zgQuzgW1Za3P&#10;2NXu0lbFsLqebxs9gBH3ymjfeaxkgAQY4CRm+Lx16RCkdL57K1j5yUHlD0AJMNJBKfH09yrzpPLk&#10;qwMIRnANsc379299OQGEdsp3b9/Zjz/8IEj50fvVAYY6fcINJEVeIMTrgpJurcfaUq13WOmNeBRA&#10;pXyI0FPml5gUZIipxIIQphSHzytABRcP9fHSjh8MYAFC+gZ6jERtBMwSlxJCLErEpwAxwAnuHtqZ&#10;BeSWFAkJ8EYFKlhXBrQ8SF9cP1hVCKDFypLWE0kFJQVMSJvvdQHLP7h6gJPpKEnglutydk9ASvsB&#10;r6QMBtWAUMoUrCdZZkwKy8SgACQVpGiZacg+80cAA5wAJpUAK7h3XJjNE7EpQApAQkwKlhasKGlN&#10;cUiZF+2rRFhe0zJw4i4fiVtMNLDW3wTr5uwcjFOAlIxHQUiTv75WBundI4cVFAeDfZYIUHBcgCGV&#10;Rr7RpqA0GLBQTmERCVBxIMH8vsUsC/YbfQJQ2haUOiRV+y/HC4UYb/NYRVJx5kyZuuTbf+X+qETr&#10;sSbUlDWCUq4vtxV9AEa1TvXrCjgKCKifK3aV5yh3tbfBJ/plH6+n0KcuZV8cEzjgd/n+i+Q5VPvz&#10;bWI76r6cbaWe51X1zzZJ7iuvVX07AnPzWrYl+mItivOL/DH+P1WgEv+Vg4eE/5WYoYQVnyZe/l93&#10;6Tm4xH0G+OT//HB3HfstQlvcExEjU1/n4KJ15Pm51n3BvY9rh2eBWT0JKSh/cqXUn4WEk4zhymdo&#10;6VxwcrQgmbf5vbCkLF8u2lyJR1k4B1oWbXYzgGRmR8qOoNnDsKZgWSE/yjRuHlw+h1KMW5M2uTEh&#10;2N9xSwpQQixKpNFf9Wyzt2lJuT5+Nfak1MemuqUlBWjJMW5+qWVDS+ceLAt0kCI/MsXeCzpebHjx&#10;JGJVmmRofbQR4GPh0K0oxJuMqH1046P38Y8Nzh077PTOnXgcChaa64s9d9XcXx/o+d1wi8rlmf7P&#10;vTVr6XfdXe265QQrytbevs2tHdufv5zayeG63Zxv2cnBmkBG/4/+/6XNIzs9WBGs7NvC6q4tbx7o&#10;OuzZL58v7PTsyJbXD6xr/sYGpzccPLCOkLJ+3qFjTGOugFB12gARLCF8HHBa8EGcCO4Y0npEItXI&#10;b+azbnGtSJ+6G8V1bQJIgQaHjdDtURbdX3Q+ZcBFGCjCw/JafNvS55XAC4UZ6FdBTAUspV26P88t&#10;ACUsLzE1WYDy7idvgy3ev3tjf/zjfwApQUkpHCh/WP5It5QUwODk377li8jvPe6E0vtoPd/24URw&#10;9/woQHFIEREBLzm9mWNgWUkwCYk4Fqwn9ba29Mb04yEJyd08Z4oubE47lgAhyOQIMSgBKKMqxxxU&#10;9KdhLVE5JEDp0XYDg4IQgcqowANLCYE81JmGHH42Zvv0e3K3dAcNav3sxICNjQ54jpVh3D+qDwo6&#10;ABu3rAg+3JoicRgBVBJMElISUHD1TJSg2QIiWE7celJgpQKXspyWFB56f5D9YY64lLrlxGGlPPxI&#10;DBLtgcJBZT4Etw5AErN6Jh1UpibD3dPQ+rSeLKltUUKulGVBCSDi1hRARcsBJwEm1VTkAitASbp5&#10;sg6kACctCcCR4OEDbhl06wMxb42sR5jJw3I9JiV872rb3LfmxoFt7F3a6t6VrW2TVjwg4mB/3yHF&#10;zfeueEiLXlw/rpzqSiNyllQxCVIiCNsBIUjst209SZBJSIltUGahhNLFgLL0t/uiRN1Nc9lWpBl7&#10;4S6NSgGr9HaWAxwqha82JJW8CzBBu7ZNsAiFntaIaHdrC21+LtGe/eLYsY5toh5wEFB17rBDnTaS&#10;r8V+23CQ63yf7D/b1RbLIbnfV22v2mMd+wuJ9gqg/Jw5x5DYPq5f7C/3wW+uLbN/zrEE2YZlI/6z&#10;hBQvBad1yxn/NfeJ/9+CVe4t/m93IXl5ZF8+Ppb7KaGH+4d9CJYPD+O+0f1DgCRTegGLDPTmmOen&#10;R7r31x1OWEf+n8f7K4eReBZeW1MQh/RSLh4uCEI0HghMsJAsXVFfcMvJ7BYzemZtbk9AsqGXlN1p&#10;WzybcxePz/I5ErSobXp70qY2pSgFKfMkddvV2CB4wZKC9YREcExBRqgfHTIN99CtKE/3kRL/+zGo&#10;epHK8YpSyzGWlRwpEh+nBCkjq3w4kKDXWwHHZwHJvceaDLeebHL7k7t/sIrg1hlaOLLRVdXnDozc&#10;J7SRI4XEbP0Ll9YnOBls8rFA9Vm6Eaic29PtoX1+EhwKVu6u+f837eZix86PN+zl4UDr9wQdB/Z4&#10;s2dXZ9s21zq0Xz4e2dcPx3Z7sW2nR+vW3BSwagw4O9YLzMG2/qOW9nlkTze6F87PbXX70D4+7un4&#10;h7bFWLTbcisIKTewiEyNR54x3DBMKAk3TEwuAT6qMAuVqZvRp24gkLT1NRaRAIWEg0pq0JD6PuAl&#10;26RXy3ok98H6ToeZUn8FOO3+7WPl9u11AS2d9qc//UnyR/tB8sf//E/7T8m///u/h/zbv9mf/qh2&#10;yb+p/q//8i/2h/dv34hYsIpATyHUc7mrkx+si4F0dFiHTsilrK+WdRJI5/sOj0f5oVhS3glS8ken&#10;RSUudrfaOgqQhLRnCxVoURtw4S6eIZ2jB87q3Hp1rOLy8Vk9EsCEANkJLCdYPwQXBNEO9Gt9X6f1&#10;9QfIYE0hqBbryaBAInKiACEBJuNe9gV0jAIegp4CKVhRmKI8KeAgkAjXDxYUcqkwC8g/Oa0+Q2qn&#10;dCuK+hFbApR4oKzHrWBdEdyU5TqcVC6eOpwgpQ1AIXD29dtGcf245EMfwqDAgx4SA8X3dQJkgZR6&#10;XAqWFJYBlFVBCblSfBoy1pNSuguolCxHoGzACbDi8SgSZvO05mIqsseilKDZhJSwovAGWAbYIgzK&#10;Wa8G39oy5u51DdBYUzxfygrunjUByp5k31YlzfUdLwGXltrXtw9scwtACbBgqmZdiWQdZeXKSAJ8&#10;uHVESmO7ZkEBThJQcAkBNKGs2ooNRZf742u6vGWTgRTl2HbVhBJN5ZrSVqwqU+m7Im7DSUJDtVwP&#10;dHWIif1Uyp/+vt9U/gECvt/SXtVLyb4cAlSPvlH39tLGvoAOpOqj9bFt2V8RP65+S92lVPXzvqV/&#10;tVy2Kft26CnbO6B81zf3Fb+dY7SPHW15zQNSqv+htsx9kJYN7oMs3ZoiwHUw8eUAlQRQ/vf8v7HQ&#10;fPvM9OO8r/b9PjkWnGB5YwbHnuCDe/FlY8OOtL9P6+v2UfLUWrPHtTV7ujrX/R4WFIQcOc+Pt6q3&#10;kyB+/3y0Z8St29KZ4ORYin5fz/sh7h3BB1OOBSjACbN65ve1vB1WEwBmZnPahZk9M9vFirIbsnAx&#10;a5NbEza5OeGzeAiWJc9KxqYAKWSYJSaFHCnPD5f+aQ3GmQSVqLfHqJD2uJUvXYxvLM8vrXn+k9Em&#10;3+m51vG/apmsslc2tHjuqfH5mvH4OkG1Nz79eEjQMigYcHcO8SitcAkNr3+wXr7Ds3BugytXvo/+&#10;+RNb3Tq0Ly+n9nx/ZLdXGiu0fHxEnMmG3V9tC1S0/hnL566AZd+uzwUjZwcCTSwom7a0um7TzQM7&#10;O1qzh6stgYza1vfdNXRyGlaZo6N9dwstrjTt/GTbhma33EqTE0hCD8aEFPRku5TO9HosAyEDpI7X&#10;S/2MB7qO+azYAJyQsZHIDp8yOozg9gGAyBA/ZMOSwX7poi5Bj2RsULpHyxgVMDjABQkk6G8HmH+Q&#10;hJCEE7Z767qfmNQfBSQ/1MQBBDD5j/9wAUYwaMALwAt9cj3A4pDCTn78AflB0MFBOyogAVR8WdLV&#10;hZtHYKGS9Qky7/RDUrCwvPnpjb3RQdnfjzrJt28EQdovEuQlwPhOYl86tn4gywkpkRI/rCYhWq5l&#10;n013D5CC1YQ4E+JJCIwFUnD/EIcCmBCzMqw+7u5hPXEmAI3gYxQAEViQH8WtK4CHQAYrCrN6yKvi&#10;MKN1HtEs8MBqQjkgkOlTf1LnD2md51lRu0MKOVQSRiooiTrWFY9VwZpCbhRkKqwqOR25HkTbtrRE&#10;vpR8C6ke5ldvJSH0qQaGeQaH14NFWlKITwFUgBK3oghQsKRQX3DryZQtCkzWpwminfbEbp4XpYgD&#10;CqUDSkLKjG0KQkIWXHxack3Wi6uH2T+ZsjsHV5capKTQh4+nOaQISCpIKRaVNS2vrO04nLhs7Dqw&#10;OKQgWwdeAhYoioCIlIhDoJ5v0v7GLMWSiglooYw34GjnjTrbsZpQtvcB/IR7B6UVijBm4EQsRW02&#10;jhSnK08p41Sq3gdAcaWL8lUf4AMY8diT7IeCDuXskICwju1K31cgULbzlPcSj9co2wIBpycn3lbB&#10;h9qQTFPv9VKeqs37SiJxXCj7V6LjsS8v/bixz2yrfm+eczkXPydASv1YfvXbSknf9vXgOtD/Naz4&#10;cdQecBJl1Ln28T/kf3FdgCXcNmkBiYBZ7gdKrHL8pw6kWqbuYHJ6XO6hAx3z1L/Zw3IKFhbuux3J&#10;seTL+oY9ra3b79s79lFgci/5ur5pj6stLz/eXzucAMVYcs4FNs+PN95WD5x9Le3nBkvK4pkU/VYE&#10;zjKzZ+Fg3qFk9WHF3Tq4goAW6kCLQ8qGhPgUpiSfaXw4mfOcKZXLZ2PSZ/EAKVhTAJXdHSw9W7oG&#10;B3Z9cWT318zuuWqPQT4Ozfp4k+NXe8xq1/Pli2X6OaSsPtvQwpnKR6+Pb3ywoZXImTLG9OOlW5tY&#10;f3F46Z858PwofFhwHAsMAberTzagPvN7n6yvwZeUbz0/ymTzyI71nzW2ruyTIOTj04kdHe95bMnm&#10;7oE1BBRTswu2s7thi6ubuv8P7fbmRPf8ni2sHtjo6pVNNoDHLcHLrt0JQi5Ot+zkeNsmF9bc9fXp&#10;6cjG51t2sLfhQbbM+iGXylxz07Z0Dfsm1+1aUOMv6kX3ASOjgwMOJngpRgQa/v28iVEb80/N5If6&#10;Ekz4rh4yVkT9CqwkoCScIGMST9A5t6CX9yGbGR2zmRESro5p/yOCIB27t9dBBYjo6iKkQlCj9gFA&#10;BgZA5/sEmT9Jz/8kTnhnffCBdDlM4SAi4Pjhj+ILcQbgQqwqTPAWThAfILT/IFgBYNyqIjj5t3/9&#10;V/uX//W/7H/9f/6X/SHpJmBFNENd5ZsfEe1E4lSkkwFE0nKS0MJMHCAjTuAnncBbP2EAJV0+tBNE&#10;yw9iH/T/HlQQJ7f+krCNmJMs+QihoMQTunl7LHuelIFO6x0MSwqWkr6+mMVDjhSApB84UTmkPvTD&#10;sgKkjIhEgZMx3ENAikBkCJcPkEJK/EGBiserhKuIr0RjfcFaEtOxyK0iyMCawvJYAMrEaATXDqlf&#10;uncSSNLlkzN8ctkBBEsJZV0KqDi0lPVAik9B9geZpGhhHo23Dj3keqjDpBqDAhCSA4QHy5a3mnod&#10;q4oHztYtKcXdQ8I2XD1YS7CgEI/S0LqmgOUVoCACE8+dUoEKOVIiTwpAsiEYQXyastoQd/UsLGrg&#10;bg+s9fo/kwSUlIQUrCnEpKys7wpUtm0Vi4rqITsOJ2tbYVFZE6xsbiecfCeuZIoZX1JZUoqSSgsK&#10;8IKyoj2tJrgKqnoBHZRXuD8SSBJSXivIhJO2dUWKGRiQ4gcIgAHggfL4+NhO+Hqwf0GYj/G119FG&#10;PdchqeCBA6b9Eo+R03+BFLdqlPV1COHYJ76vkGxjX3/7/Wf7+etH+/jh2R7ub2LfnIcL59Y+l5Tq&#10;nL29XWa9LXnM0kf79OvgUrsWiOqvrkfZtn48tkkwacMJvz+vP9c8287sxq1QWFQCXJH8X7GW8J9z&#10;D7A+ASa+6EwsVEAq//ndzWXcU0U8FqrUH9fX7U6A8gCk7O3ZR5W/bGw6uLy0WvYkUHnQuQIke3u4&#10;Knd0Pxx7/hRg4B+gPqW08xytXCxHLApTj0/04iJgIT8K1hPal84XbX5XLyibM245WbyYs5ntAikq&#10;cf2Q1I1v95DgbXoLi4rGhqNpO/DZPXz2YtVjUohNAVz4CjmzkohJIeusjzPlZcjHnjIeIcxMdGAp&#10;0JKW4SqTtsY13D2ja8/G14UBE77bwxRkj1FpXNjM1he3noy1nmxkJQJnsZ7QNr31aBMbz/FBwQW1&#10;Ld35146HtZ8tPb/zq7t2e7lte/oPj0+PbI3vjOm6HRzt+eyeM8HG7r4gY/nU5lfW7eUeSDzzbZub&#10;2vb6yEZnALQ1O9zf0AvLui1sXVj/9I7uuz379HgoSDnUc3Ngn59PtO9Nu7vasYX1YxtoXFvX3Jn+&#10;2w0bW9A4crBjM4tr/nHBzlGVHQScdlmX9CKwMa/xclTgkaAR0BEuIUDErSeCFWRYbTMak0fVNi6g&#10;wWriVhSBT39nl/W8l+4UTExreaOxbK3FZd9nN7r9rXS19D+6+51g442kT8CCsQJdDhO8f/s2DAsY&#10;MdDfb9+4+waeYDuHl9T94gkkDBch7MN5QLzAviiRNwIYtgNW/qNYW/7wFtOMwwOBKgIMHYwdE28C&#10;TGAZYSMgI80y9Mdq4sAhoS91gl6hLw4OKcUsH05Edfq8jf5IgMlry0pPT48gpdPedr0JFw9xKDU4&#10;8XpOPxa4JKQQRwKkTEpw8WA56WUq8lCXz9wBUrCo9ApgmKbcLYmcKH3+zR4sMMOjIliVBN7i7iFt&#10;Pqny+9XW3dft9QHV092T88R9uQgAM6h+xKrQ7jN6BDAu1FO0rqoDKWktScGCkpACmGBlYdmBJSwp&#10;JEFD4s0j3T1RYkpFgI+opzXlNaCkJSXfbhbmZiJQS/U5ArlmSX0f7h7PlYJFRYACgXtgrB6CTI1P&#10;mTEolOn6CXfPvEMKUELQLAG0iLt/1N7CkuJvfwT7tYP+/mHwleTbIyXyyt3TDHdPQopbUda2bHVT&#10;sNLarKwoLS0Tp7K1E1YOVxoCCaCiPruCt1eUD4DC228CS7p43L3jM4miP/tBYYUSSgvKwSvlF5CS&#10;yjHaqHt7UaBuNSiS1gYAAIiorB2s921r1gVfH2VmckWyj/dL64KU8LVbH9KycmF3t9f28eXe3QnM&#10;SrnXMvDx+HCrdVdSjrf29fOL/f7LF++LEg6ISRA48fO60X7Zx5ePT5IHe9Q+Hu6vpbCv9RZ6Zfd3&#10;NzrOU5yffoP/Fkll1clzLmW97v0clAKq+E1YTGjjt7MMtFTb8ttU5vW70/HD+lKE6+7XkXPgfyjQ&#10;Ql3/2/3dlSAvpikHpITwn7+CU+4XlWzHPcN/z0cG+e1xL5Vt/d4IAVBuJN8EJR83Nuzz5qbdC0w+&#10;tdbdkuKQIugmDgVA4X68PD+xp/srKUXcPf/4fMSz0Z6yjyUFK8rCzrwt7AoIBCpAisPKoZ7V64Zg&#10;RZCyJhgRrKwcLdocwLIlSNmctqntSXf3MPWYeJTG3YIHze7rzf9BAML3ex5uzmOq69x0JQ2+ts54&#10;onHE385RllKeBIXW+7HeRXXW03dyYtwmJydcxsexHkzayNRiSdomEFn/YBMCkzFiU9y1c23DuHQW&#10;z43v7Iyv38dU5KkNBwHAZrjFl49vrXd6z3pnjzQurNuO/sPby13Pw7ItuHq42bOl1Q27ON200cVD&#10;vcRE3hNgZWxx014ejnVvH9rO/oE93x/ajQBl/4gXn11b2jhwiLm62LEN/S8b+i/X1pbtw/2BfXkm&#10;KHvbnu8OBCO7dne5ZY3NE+ucObV19Z3V+DgxPWeXZ7t6AV2xgeV76xxbDz35jm/g6EW5q9P6uvTS&#10;7XXygUlvSHDPUI4KMNLFMypwGejttpnxAZuWrqFtcnzcr233e+lN7bND++7vJX9Jn430D9jQwICu&#10;96RbUDoFKT3vpIN/Co8I+hwXDLqcc+rrwzXV53XgAzihHyXAQT2Y4bW8EUPAAu/FAYAN1hgPJRHo&#10;sC8Y5N37t84Y7AtQIS7lD+7a0QXoUEdA453AAXMMJ+TuG6+T+U2lBEBx0QHpw4HddONt/Kg8KbWr&#10;P/twqFE94SRPih/kJMaxy7Hyg4JvdKGY0eMXxoNli+tH0jkYwMJ0Yk/iJlDBOjIhKOnv7XIg8bwo&#10;Ag4AhW/49ApomI7cp3ZyqrAdHxPsEcQQc0KW2gFJxKsITNTerxK3D/DSq75YUpjJ40lrVA6P9unB&#10;CtfOsECEQNuY8aObR6Di1pICKFXwbM2igtDODJ5XcSjFejKkOqUne2O92vnIoAfOJlgAHcSXuAUl&#10;3Tt1KW8tFYjg2plxy8m8ZE4g4sszJHEDTPSWNBVT2nJAiWyEgg696fj0uJUlz2RJ2dD+Gtp+WdKG&#10;kzakeBCtQAUQSUhZE0wBLlhYsKQwwycHVWYx/LM3xO8H5LSi0F6HlFUN8Lh7ELek4Ppx98+uYAUr&#10;ym7EpuxfuzUF5ZFCPImLlEw7tqQNKWlFcVeP2iL+IBQU/VBWviwBTohBSUAJRRgwgkskFGIox/Z6&#10;FHIo7VDEYTVw5V9gJZV0fRmlG5aRsHBUyr7siz7u+tC6m+tLQQfgcWPfPj15dlTe/gny9K8Ycx7a&#10;FuvLsecSwTpwLOi4sw/Pjw4qj/e3Xkb9zsGDfef53OoYZFn9JOBh9hL7OdEx+M157lhkaOca0e4J&#10;ygQ2XAcAiPXAhvfXPn0bvx7R5iCivpWUY/t5SLCi+HZFfL3a3Y2k+rVDSl77gJKAk9xPrLu+Ord7&#10;/T7PfSLwwH0HLCRwACanJ4f+36fFjDb6AkE32p7+Ie17DBi+EpTfCEI+ASm6v5439JbdEqQIWG6B&#10;lNaaPei+ZltgmGNyriRyA1Lqz8M/AkskdmNmz/zOnIPKHC4fgcrclp5ZcqNsq7wQpBxF2/LenPa7&#10;aDeHDXs6W/HZLB+fb+3+ipTwJ1LoAiQd+5PA89Pznc7jSkpc12BHMFSAI6bD6mVIL0cLerZXVlZc&#10;+Y3oLR53AW/2vOmPozQllONjIWPupgih34hbAWIZNw75USbWP9jY+ouXo2vM7DkN6wrf7iHOZOkq&#10;PkK4dFmyzd640ucryIPNB5tb2bXhuR39Z4KJ9RVrbvG/MqsHS9i+re8e2QHgsbltc42m7sNDjc1N&#10;65sWqEwt2Hhj1wZntmy6ibXm3Gfz7Or/WWpt6R7ZswWByvPdno029m1LLzEHe6s2o2N+fj60F7X/&#10;+vHIbs83bWweayzuakHJzI71TgqOTjZ1jVUXTA3OH3mQKbp1uK/feqQjO6TcEVwkKPtedKeWgRdg&#10;o7ujU0Ayar3S6aP9fYKZDh8beVGdKJCI5aUfY4D6Eucypv9lcnRM+nDQRrUeHsCYEIYDAY2WMR6w&#10;DMD0C4hYxpPyXrCDfneDhaQL8BA/YPnpfPvG3lUGjgCUTvUHkt6qTrxKWli8rj4wAqDy5g2M8YPr&#10;fiwzf4BaMlDFzSsQkzp36yQ4yTwJoKJ+Qm7ikUBF9A9LSfSj9AOWNiwwuY6pRd6u9e72AVi07G6j&#10;Kqss7qOw5viMHgEJwOKZZgcCUIYFJsSZABxYTvg+D4DS3at2AQnp7/3DglpPQpqePv2Bw2FNwcrS&#10;K3DxGTuDvQ4guHQAlp4+/rjIoeJWGI9HYUYQkMJ0Y4GKwMRdPsX1MzwUwbYjPkU5LCoOKQVI+Mjg&#10;4LRuDi0TlzJIfEqZmjwg2nUrCVIsJ1WZLqAawAAsZJ2dAywKbPzfBHeNy3d1n3JchFgUBKDBnJjb&#10;BrhgWdFAhm9YkMJAhHuJb4AsLzf0xjPhAwuDDe6hFb098WFBoMRn9bjoLU1vQg2VWE5w97ibB1hR&#10;PRO5JaDsFFjxgdcHX0AkYCQkluvunkjoBqis2IrHoOwJUtLNE64ehxS1AygExQEo7vLZCVN+WD5Q&#10;OvlmHLCBACRhOWl/NZc4lOyXb8bM3AhzfgAKb+Cv3DlF8SHUU7HmcgICyjTXpdJNKwFtqegR3EGU&#10;sW1sk9YIlPPvv35yiwgKEwUPGJziiimAQN+b6wv75esHBwssJuwn90l/9gV4YIXw+s2lZ1EFXB7u&#10;bqTwA4DyN9AHCwJAxHGAHJY/Pt/7sfgt7J+6u3kAIsFQAhElUMN5cwz247+9/H4/lvaR14Y24KBy&#10;RamMfuVa+fq4HrHthYNV/heIX8uyTfVfCWIogSaADAip/9/VfaJ7xmNS9L973psCffd3WI8u4z6q&#10;+rblXDB8t75un3HvqHxR+ag3/J/1Bg+8XDdX7bHZqiDnUHJxjrvnqnoOQl4/G3VYWcClA5CsC1BU&#10;B1gWSOq2P29z+3qZwN1zpGf0YMZOd5fs9qhp22vzdn60ZM/3gs3Ha1taXBR4zFWuhDk93w4hGiPC&#10;GjvvsMsYQp1PaTA2zKtOfywjo3qbH66ByvdQgji0qMx29jGpsYMS98zI+kcByYN/p2e49WLjW99s&#10;YfOju3amtz56XMrgwrENCFQcahZPbFh1PkRIuvyZpU0bX9qzxda2jS3rnhCELa9u2NmxoPBy217u&#10;DwWl+7YiONzVf3pzuW/jsyv2cLtvy2u6N3VfzDVWbEMvKvv6T2eb+zY6v6m+uIa3NLa3rKEXorm1&#10;CxtZ0H+m+2V/b1P3yo59fNy33z7zjR/i2fhP17y8OF33ac57Oy0bmdV/fr5jfWtfdb5nUuoBCwDI&#10;0MScDfZHPAgyOqRrKWgABMJYgGvlR+lYMr332hAzZXukq1TvLYGxjP24iwi0Jd5lfnJMoKQXMAEt&#10;EAl8DKi9jzAO36bLDRduJZH8SWxAWAjHGxjQeeA6UonuBmY419T5KT0d0snAjtYBVJ1q65C4twUw&#10;yfPGq4IlRXATxo03ziXM+PkD5JKgkpG3wApRt7Q7YNTAow4kP2nnnDAHdACRuDVEJQdhnjPRvvRx&#10;l1LZzqEH0pL89CMBuyIy+nZ3epyLn6RgpmNEYAKgFEghXgVQGRV4dPZ1uDUEQPEcKXw5USVfUKS9&#10;T30cXIpFhe/3MGWZdQAKlhMsKUwfnhSskHmWdf24jrTcDdAIUAZU59s9uH2YvgyYACWACDEplMAJ&#10;sALE+DJ9iiXFg2OngJMCKQIOD5wtuVOwpDiAqB3LiUNJWlJoqwGKi9qxpGABSZioJJdVxvro05Zo&#10;m0UcUqYEIm1g8T4FWnjDYbCIAUUDxuSETWiwQCDulDFReAxEfIwK68usrTYEKXwbQpDCtnMCmDkP&#10;0hKcFLdPBs8yy6epwawd7Ne2qNQH29eDcsrrb/f4NOQCJys+qyfAhBJQcUjZPBCk8KYkEaRsqO5W&#10;DykYlMn3CggY8eBYiQOKhFgUrC2s9ynGghPqsY/YF0oLQPG39aLs8s2d9O6xXN7ms90lFW8o4Uqx&#10;/hNx5VxvK4obJXwtxf7ztw9SvlhHzh0EcMmcClDICYIyZ+owQZifPzwU2Dnxc3JrhZR+WDJOHCbS&#10;KkMbgpJne4cC9aUfih5rDKBBf45L33QF8fvifDjvM2/3bQEMrQ+LS5yjw4qWgSDOKcErQKJco3IM&#10;JKCq/fvTzePXJyFKZQTTct3P3XrD8R1UShv79Ong3hb/C+XzgwBOwBH3Svzf/Pde6m0a4T9nmeBZ&#10;rFPu4tIx4t5Q39r9hZzu7bj15KrVsis+jilAuVX9G1YVAcslkCIA39/n/ovgWaw2WDNePwch9ecl&#10;nyesJIsnAocNlTsL7trB5bOwG3lTqM8sT9vy1pzu7UW7PFxyudht6MWjWDv0DE+4tYNvqk05OLDM&#10;WzvPPhYPAARxS4n6zerZn5H4mKG+jA/si/UxpmjM0LjAuPJqPNG2SL74sP3k1KSNtJ4EKLc2tHSj&#10;8tFG15481mRi88XInTK29mD905s2MHdo/TN7NrhybSMrVza3/eSAM7lyaEutTf0Hmza8fGHDDd2X&#10;hxvuEqa8PN3Wvbdjw7NbdnSyb0ubxzY0s25zyxv+MUHcPgutPbu+2Pa8LIONM1vavrSZVd0Px8Dp&#10;tvquC/yJYdmy4TkB0cqp+pw5mMwuNt2N9PFhx+4v9Z+fksF21SHo8mRD+9d/pnGvqTHp/eSR9Y4u&#10;ua5kGjKuGr5pA+BxTbCIkLEdi/fU+ISDCDqVkk/M9GF56YpcZMSPEobh7jbta6S/R/qOj/uNSmeN&#10;2hT/lfaJy4i4kz4BEZDDvhDiRDBIVC4agQvxLX06Pro6LC9MmAlPiltNiq7HVZWGDGJV3XMiYHFW&#10;UBslIER+ND5EzPGJw8F69OOfivHk3/8jAmcRaMmJiQjbYlUBVBAghVgT3DIcFBDxGJUfSNYmeiLg&#10;RTvGOhInWlw/AhAifaE7j+ol3S19gJriVuKYlOzHrSo96k/iNoQMs0MiLAJo+X5P73sbBlC0bghL&#10;iv44cp+MIsVVQ7wJfcIV1GV9AhKmII8LUgiIJWV+n5YHBChYSaZJvkYsSj+ww3d8mNlDvEqP76+H&#10;ddq3TzVW+7i7ePo8YBYgYdaPlw4sAzZEKXFLikqPP0Gyni6fAikekzI+UFlNKjgp5feA4pDCFyWn&#10;4xs7gEXdMuIfCSwfCgRCqo8G1iT7pSWmDisJKg4oDBwMOioZoKBtBiI31ertiIGEdfRlEMJltLww&#10;51/WJN8KAwzbzWtgw3KCFWW5wAnun4SUtKR8L/l5egQgiQybkSclB2baHFRw9Tik7EgioNVdMrvb&#10;bUsKgLIZ1pT1Yk3Z2BZQ6O03QSWVCYoFidk9kR+jbVEJl1Bd+VCvFJj24+6DSgHWpFpGobbrCIoW&#10;pY7CTndHyveBoKHMoy23ub7GLXHiadhDYYdSR9KiwXqHCJ0b1gGSjWGxYBkoSIsG/TkG/evWCrY9&#10;LZCTEud97ABCmefHNgkF9PNzlvhx2L+EPvxW37Zsxz68TsAv19EtG+d+XkAE/dmO2JZqm3Id6tfE&#10;r4v6hiusVnod0Lp0C1H8D/Ef/OP/FPIoSMF6hMUg4pf035cSQPHrpfsIOMFFBAgSz1JZUookoKR8&#10;3Ny0RwEJ8SnXeoNn+XZtza50X19L4d2eEotC3NOO9slH7nQud5dx7796Fl4/K1lv3izb/PqcLWwJ&#10;SohJwf0jOPHv9uzMCMIXfSyYlqLabs3b0faCXewt2M666ge7dnyw51llcSsDIzzzjAGzeiGhTnAm&#10;YwexcECJg4Xaee5dvE6MCTMGsbwG1DCWoDhHAZ0iE1K4jCNsw9hDP8YWlkdWbsKVs/YiSLmL+JTV&#10;R5ve+WJDKgdmd23IXT+3NrBwYv1Tmx44y7dx2K61w5ekmzbXOrKVlSWbbazazcWW4ECAcr5lp0eb&#10;ttjctKnFdXfZLK7tuYWEHCgzzX0HoBXGDY0F9ze7Nrm0bVOr5/Zyf+LZa6caOza0cGBji3vaz7bG&#10;IO1v/cgeb/e1zZ67k7590LN5p/qV/teLTQeTq9Mtm19csg8PunfO9vWsnFjn3I10zIjrxLGhAb2U&#10;D1l/j3SQdDCGA782A8ALsT7Dvg43DjEn07p+wAVWcCCC8RtXUZ9gYlCwMjkyJCjR/zAw5LEo7AfB&#10;HfNeehiXTK/Apr+702FjAJeQzmFkUP0kAEpPb497QXp6COwlXAOLT1hCfIawT0UmMFfrtL80YAAu&#10;lG7Y0LGok0AWTgh3z0/S27iSYhuWMZz8oU4/AAP0ApW5Hwpo0Ml43IoEEkoIYU4zM4DaAbJhduJE&#10;nIYAEA78DtMN7h6BSOcbnYAuRKdOAkhRX/bjgCIQcWvJkI45CKTEj8K10zWi45NVFkDpf++WEfKe&#10;RECt1g2KGtWGRYUMs6zja8hYU5i9Mz6iCz0iSnQXT48eMmb0hHtnbrzPwWRqFCsJ+VBEmlruE6CQ&#10;PrgfeFF/QAZQIYmbAwnuHaYdq63fgUXgMlTW4fYRfKSlJEEl41J8pg+ieqTNx/3ThpHKgpJShxQt&#10;j5apZv7WoRvWH24GB92g1cNdLByUtNGfwWN6evIVuAAmCTzATgJPwocPGAwqZcDwN5sciIpQp92h&#10;SIMWAw3CgAWMZI6UlAQV/xqyACXypPDmJzhJi4ogxcGkcutk4qpM5FaWgZS1VU/qhkVlXW+mTUHK&#10;jt48N1Tf3ApIcYuKyohJ2a3cPRvbASh1cYuIBqiUtJ7kjB5AJd1CbYXT3hZzvys+CWW6e1zxlbZQ&#10;fm3FiNLNN3+UbN1CElaD1/V6G/Lty0e3dDDllX05AOg4WDYAApR5AAWKO8DiSYoXV0qcT9vKEJaG&#10;Ute+cdXg8uBcieX4+PLorhvcPw4EEqwqTN39888vbqHgN1G6tUXHcpeL//b2ObN/zpXtScyWEJPw&#10;g6IPCImvQWOpOBKo+DXV+SWMfX89sp5WqHo7bXEusfz0gKUm/4+2+P9VygSlj88P+k1X5X+O/9xj&#10;UySAK4BCsCxwSh0IdEjhPqrukxDaAN1PupduWi37uiXlp/KDgOVC9/fL5Y5dHW/ZhzO92R8AyXzU&#10;cE/nomt9eVqAvS0BKiE8Pw75epaY1YOLZ+loUfV5a5wLJlanPbHb4sasHe0sWqslKGmFi4ZZNQfb&#10;DbU39JzxHayWXlxmbUovGlNajwsHBchzDtj4S4zGBQCkPoZUoKLxhzd/xhMHErVVUtrYBy4hH1uK&#10;+Jgi8eBZ9SX9PcGwQ6vPNrgMsFx71tnR9Q82sHzr7pyR5WubWLuzybUHG+K7PMAKX0ZevNCzvm9L&#10;rR3b3tl0987d1ZYd7rfswi0Y63ZytGGN1q4tLq84wKwLFudaBzY6v23jS4d2oP9scKrlAHN1caj/&#10;9dQ+PJ0aKfZXBZjzTf1PR3uCpT3rnTmwvsmWTTaP9TK0I1A5tIXmjjWWlj2N/i+fdD+dbniiOCDo&#10;+f7Ars93bbqxYZ3jW9a5+OzuFlfaXYKLHmIepWv6ejyGY0Hj5riu2YwghZk9vT29bjFxPSzdjDuI&#10;a8j/M9Tf5/p4rK/PpslK29drA9164dY+R/sHpffGbVr6g6RtGCJwBxGfgu5GMEwQYNvbLR3I9GjB&#10;y4B7JJgWLT3Jt3uGuqSTBDLoQJ0jVhziY7o74xM5uKS6tMx5MKXaAQRWENSQZwUjBl4XT/yq8yAP&#10;jE/i0bZAWZmCTAa4P3mDWznYiQCBEiuKQ4oOwIEo3eoCpKjkJGjDjIM5iB17YK2EABguNHCCvH+v&#10;H90ZVhQuKgAEcfkx+IigIAUg6RrRvrTMvrCgMBV5bDgsKFhChnRRWN8zGJYU3DrDAhQsI2ScJebE&#10;E7NpncefCFo8zkQgwvbM0ukSsAyoP+nvCY71GT5YS1Ti4gFKiEshFoV+pNDvU71vUH8y05F103Dj&#10;ACvAC38QVhR39ag+DIAIKhxIsKJgORGkACrM1kl3D5CSFhKPTQFSyrJLAkqBFLYlJiVNoZCtTy/T&#10;TcsD7wODJB/0+hsJgumQbX0wKaBCHTMusMI+sy8AwkDCmxCWE2/L/aifmx59IJn0bVcasx40x3H5&#10;tsTabIAIFpTKciKh9ABawUkGzgIeCFYRoIOvIecAnINlfSAGYELKQJ2lJFxGmw46lOubGkg29m3N&#10;rSiCFFw9ghZcPpt6w6rDCW/HXhZFwlty5klxQJG4FcXXh5k/+rf3gSJpA8lrd0JCyevlttIm1wlv&#10;/HXF6utqkgoWpe+llC7unVTwpyh3lSh9V/Y1MIl6uFjYnrawgLT7s/3nl1v75fOD/c9fP9tvXx49&#10;CJaYlW+fHj3A9en+2q0wn16wMNzbL1+etJ6PtF2q/Upy6ftmX146bIR1pC0BTw5OHFd1l3IubEt7&#10;uHoK6OnasQ7w8pk61TWIa1K/PgkpLlxbB6+Sf6X0ydlGr/+X9v9DP/4/zpH4mE8fyCBbLCnlHsj7&#10;gEDqU7eoBFTxzZ6AlOjjsFIkYSXBBOvJ85ag5PLYnsnUen1kXz7c2c9fXnRNSP5GWvxNd4NmmfVY&#10;JhBTdW8nO220kwZ/YS/cPatXqx6P4jlR9metuTNv+xsL8bKhZ9rHAD3LxJSc7Apcdpbc9QukUAIq&#10;DicS4teAliXiUFSfmeLlhhgV9S/uYn/hUd+pSY0rWmZsmeDtX2NKNc6oXi2rxALLuML4wjk5qKgO&#10;jAwS/Lpyb0PNR/8C8hCWFdxABVLiK8gXNrV+p3Wkz7+x/pkdm2gIPlZaNjGzYHeCv9mGQONsw3a2&#10;Vnz5/nrHXTH9U+uezG1VLy8j83s2sXxkYwtbApBtjSkCFEHLpqBypql1Kye2d8R9uK99zdv9DZ8y&#10;2LGRmRUbX9i0xuqGLW8yBfvQv9nzfHdko0snNjm/YtPzy57Nliy1JIbb21tXfcv47hgfORyYaLkb&#10;5M1PP7hixy3j2c7nCCsY9fg7d890dwseIh6EGUA90s9YXbjms9O45Sast0P6T8AzpH5DAgQsI8wQ&#10;GhakjAlSxgeJbyRH1ozDCeIGBnS7dDgGhF5BAx8M7O1+Jyh5Kx3XIZ3ToZdx6b1BXtDRn5xDl88a&#10;8u8Cqc4XjWECAIcA3QGBEjN6CP59L3DB6IEhAobAioMLqKfjnXUDKAIk+APGqNw9P/z4n4KUtvxJ&#10;8sc//mfsxIElSgcU/wE/+sVJQHFrCOJgI3rqwJyjbTpES/pxHV2qvxegqL1TwAIEASe5Xw+a9fgT&#10;9cXN019oSxdlUEDR0y8KkwwIOIhDGejDWsKsHV0QiedAIei1WEpYhvAIoGX7bsHKgNpJzjY/0Wuz&#10;Y4IRPietC005N4EVJKCEfUwLIAAYcqeQjZZ2XD996sN05LHRgBEsKwDKsLt+Ii7FqReLiQfGSqgL&#10;RqoZPaXd3T2AysRA28VT4OSVq4cpyaVOO+ABNDhEFKsKAwjLPOwRlKZ2LdM3fcW+vupTgxD2xbK2&#10;o79bXspgEgNF2aeWGUAYnIAdnyrIvlSfUTsPBwPdvAan1SXBiQYvBxSVW4uLDiabKgmY9fgURICy&#10;0WgEnBRpSQJYJJSClJBY9nWVZHspyz4a2ieyvLxsS0tLXjZXte91QcrWoa2uAy47noEWVw4KI97U&#10;ixWlBiE+DZlZPQVSWKbdAUV9K8hh+8P2xwIDTr4HkroiLHJFbERYU9gWiEhF6lIUcCpetwRQOmxE&#10;yTIKjcBXt4Lo2O7uQMlrfVolXgGL1rEdlowEFGaOACHP91f24kr2yveJNQX3COuwjhCngiK+vYnp&#10;v7f6DVhlsB4wtZl1Kew342AQzstBpMTJODQVcTiR+HZajs8FCCZ0PKwegBDH57rk+VfXIoXlIvV1&#10;boHhGqqe7ZwHeV5w0SD+f/j/lv9XCpaha/v66an812lt030gAVwBWc6de4ljATW4fMJNSOLAAN6A&#10;G7LP7vg9yf25rXt9RWXet7RhmSJVP7lR0qqIIsNq6M+BQ3nAvEN+uff9GVIfhCyzi/sBKczw8cRt&#10;m4IUgcrFQcOOdxq2u9mwrdVZW1me0ThSYEHP8urKnF0dNuxa/VbVn8DLOT2zKLQlvVwsCF545gEU&#10;LCa8rKAc5x1WdCxPg7DgLzDh7iljh48fJd6tjEe0MTbFOFRekpCynqnFHjS7KigRnJBZFjgZ2/xg&#10;o8zmIcX9IrlR4ls8/oVjbYPb50zPw9Hhhp2f6plvLtnjzY6gY9XOTsgmu+vAcHwoUDjdsYG5fZtZ&#10;2tD/vWezK1hH9FKi//rybMdmBDcjU8t6Hk5tYq7p05gbzTU7Ody0yYV1m1kAenbt8e7Q7q4FLZcC&#10;kNM7z60C6NxcEajPfbDtuVIuTndtSuD0csf05EPb21n3Kc6dI8uCiR5/wSfodHR4xK0Sk9NkSA+I&#10;QGdOClgmNLbjrhkurptJ/XczMxO65rp2IwKDbuk04KW/1xYLuExieZf09/dJd0rvSa+MTw1LD6i/&#10;+uFuGcQTIdhgujP6cWQUnaeX4eEh4+vInk9F+pt9u5tHgAET4P5x/cdLPXr/3U/ubmLKMgHAQBW/&#10;KQ0aeF+Ic8nkcFiB0mNDBntiVv/AjokX4Uf/9COxKaSpJWhWovKPfxK0sJzi2Wl/9JPEpIMPKiwu&#10;unBl5k5+qLCjU/AhIHnXiTVF68pyl4SgW/pi7sFlxNTjmMWjbX2Gj5YdfDBDRTwKVpKBvi7DpdMh&#10;qKH07/OonaBXZvAALFg+SOYGzGCB6XcLSORIwaLiWWnVNjMOXOAG6tafS3I2SFVQQswJf4z3CwuK&#10;u3uwqKg/gII1ZVT9kEEtV6AyEoG1WFLcpZOuHtU9b0oNTjJGBYAhdX5CioNKAkpdABfJ+GQABW8l&#10;ftNJ8oFOVwzWk/o6HwhKkBoDAH0YjICdyEcwrgEq3mDwF7tplvXqyw3tA4gGIiCEOv2AF/Y7yxuW&#10;tmUddYJmmeVDWnxAhEBZMs6mmyfAJUDFM84KXHJQBVBcVOeNgZk79XZcOq/7lVLiafH1RooVBuvL&#10;WkuDudrXNJisbQRkLC+vBLA0V21F+1/WNiynNSTFgaXUmXZKnAlvygANcBJvw9k/AAfl5fEo38OJ&#10;lGq4U0LZxfqoU7rbQ8ozoSRhJNscUGqgEssRm5Hb/PW3z2ovga2CDo4Z/cJ6UlklUkG7dSL6AyC4&#10;iVCqv359ts8fHu3DUwDB0yOunivPfYJVgKBN9pkzc1LR85uYbgvIZBtuGuJIHFb82AEplGwbs3AC&#10;IOow4b+Bflrn10oCLJGzhe0BGUCIdWwX16SUWvZrwnWtl96nXUfCosRsJf0+/R4SuFWg4v9PfJco&#10;XWFAGLlfPkvSapb/P/cD94VDmM6P+JT8nVg0uMcQpuSuAiaqAzaPrTX7LIB52dxya8q5gITAW49v&#10;OY6PZBI0i2A5YcZbwkqCC5Jgkl8E92n5qyueZZZYlMVdAQMzevhmz8aMtY4WBClLdrCzZOsb8w4r&#10;S61ZW1xj/bRgIiwqBL3ixiEVAZCxqGcW0OClBKsHVhSf7dPga+oE7rOesWTM5pj5o+eb7YAbxpdp&#10;/05NARaJx1X4OFTGGISxrIxnOdYMr32wETLKNh/iY4ILJw4qI41zG9/+LDC5968d988dRbbZxqVN&#10;rN65m2h578YTvZFobX2d3CW7ttpasfNjYlHWbf9gV9CxYq29c/vvP3MfHOglZkP/56b95du59Y4t&#10;6mUGaNlWv1VbWN2y339m6v2JLbc2bGRuy2aX1tV2bR+fzu3D46l9fDjSvbBrc8ubPk354uzAehau&#10;jWRuBPC+3B3YzGJLLyB7/rXkFf1nl5fHNjy3bZ3DK259eDd1au+nT2xB159PyQyN9+iadLkSDxfJ&#10;O/Xrsildv9HBQSOLLEDDBwjJRutTjdV3TFAxwdhdhPT3fIxwUi+/6D8SnI6PDwiC+mx6pkv/UYd0&#10;Qqf0TJdewqVPtX5EunJ0esDGpKdGp4jLHPIUHCNjatdLNx6IbsEIFiBA5N1bMULPWzcm9PEBQWJV&#10;dL6Dff2+njpGCA8fKRYbQKXz/Z/EEj/Yv/3bv3pcLClR/hDWDwFKsZAgP/1EmlvVHUoCUn4UwEB2&#10;PnVIgMHF8ayzRTzXf6dg5b2Aw2EEywngEvDCbB+PTxFZvX0nShKcQFFMSX77RstMNS7J27CmeFSx&#10;fnS3yIwZPcDGkC4WQbE9faI1lSPUJUwlxo2D9WSUWJMyzZgYlWEJs3mYZky+FCwotGE1wU2EJYXp&#10;x/41YwGJW1dw6RCLogs/qT8B6KCdfRB7gsuHhG5sw58MmET+lJiC7AKYJIwkmBRgeSVah8sn0uIX&#10;EAFSsJ7ULCiIW1skI5OkSA63jfty9SBn3YFEyx6LIlBpu3o0EFRQg6WFQWDUgYT+9KVtUm9SiA8W&#10;ErZhAKHOPhhowpJDv3DzcGzMwMwqWiqBs0tzGrg0eDUk67PASTsuBVghFX5aUlqClISPKDMQdjkG&#10;3zIAZ7uXtb6xLoAk2iKI1gFFoLK5oUF9Y8PdPz4FeVODgpQFsrZ16MoCBQOE+GwdCTBSt5jkeiwn&#10;8Qbdji1gdk/ATLZHnZKgXMz/KMVUfO039ShRngklWa8v/9/EM8ZKed4yVffp3hU3cIIrBIWKYnXF&#10;L2WP8qxbLFxp6xi4bB7vkSt7frjVfm7tw/O9wwbn6XlC7q48FuORKbW3l67UmXbM+QdcBBjc3uAC&#10;Ik6lbTVBUNZYTdzSRFCu1rsilwApcQ10LQoQAB9u7SmQQmwLIMUxAlAi8RzL/jtqki6dV5Lt2aeU&#10;HJM61w2XD9cMWAlQObfffv5sf/ntm18HrCD1/9X/9/J/h9Ut5Gdig/Sb6/eMw63uJaAY2dqKzzGc&#10;CpqBlJ8F0I8bm/bQatn+KtZAAISYrA23lsSzEDPYKghBeAay7vL9siCFKccu87ZQ0t/j8lk9bdjJ&#10;7qJtrS3a3uaiza9O29XBoi0sz9jGxoLNNaettTLnFpO11QU73VOf41mbXpwSYOmFY3nJczJhccWt&#10;g8tgQS8m1Bf1PGNt8Vg5xhCBDmOEpzhQv7SsxFgEnAAleqnSeOSp3/kOjRTtKN+i0ZjDuEOK96HG&#10;hY1vCEiWSdB25185Hli+s0mf4XPjLqGh+SPrn9234ZUbG2re2kzrVtefD/5tWWNd/8luy4NVsaQ8&#10;3go8BBctASIJ2yaWDmxjR/+XYGZjoyWo2bTR2VX77culxl2NO5s7NrWwahMzi7oP9+zj86U1Vpkh&#10;uG4vApMPD8fW4rtLtwf27QNWwH1baAosD69te3dXoHKo+1AANbur52DXTo62bU3HPjne8Qy2F+cH&#10;trB9b/2T65675M3Esb0d3xegDDkY9vUDFX0R5+GCcg+jwJu3MQGlV2AyPTJok0P9Go+nBQW9AgJi&#10;PTodIPqYltwnHdYnYBjutKlp6bKpbpuY6rXxCb3Aj3dId72T3ngr/flW9ff6HzpVSpeOxIs6upaJ&#10;KcR+ksK/W/q4l4ksA4IU93b0Wo9ABK8KsSa9PQAIep4A2T9aj84FNxaTcgAUN2zoHDFYdIsh3osZ&#10;MJyE0eQ/+QpyWEMwv/BjSKwShBNuoAyq/QlAeUvW2UhpC6TwoxEnIB2Ug3nWOKwnHcSj4NbRAQmc&#10;dUCh/pMvs0+HFP0Qjg/4vOsT3AxhlYmL2t2j/fa+tz79ePKiYC1h2dPa62JhTQnLiEBEbdNjvZ6B&#10;1hOzqc1jSgQsBNrOaJ1/x8fbu212QuABoKiNfCj0xYpCEjcsJaS9J/eJx7aIGIlJYdbOzOSATQss&#10;pvgGj+AFX+GY1tN/VNsx0wdzF5DicFJiTxxI6qBCnEpp8zgVAAQ4+b9ZUST0GZ4Zar9pFOFNxF00&#10;ZTnfSNrT+zCral1pdwFovA6EsK69PwYUX6f6zNSUlwE6IezPgQY40aCEHxsz8fTUuC3Nz1pzSSCy&#10;IFBByI8iUMFqQvr7jEfBuoLbxy0pavdBlUE3RctNQUq2Ayr1dfUyIIVBebkCFt44iU1ZXWt/nI2E&#10;bK2NHQ0kO/7m4pCyeaB14cbx6cYpOxo49NZTrSsSmUaL8lG5hwA0BWpcNCBRsh+fCaS+oXxD+VWl&#10;hDIStsVbfUBFQEoFFVgbSlv2YV1aUlDa6QLBAgGkYHWgzSHBQSGtFe0pwPSl7evHJ3fjACNAC8qa&#10;dfRzSBGgEChL9ljcHZSfPjy4a4fjsB3BtCT4AiiIHcG9A8S4NUF1z8lSLAucH8fnOByfGTacK8ek&#10;pD2sG2rXdfOstxL6si0p8P0ctS9+M9chfwuS1w2Ioz3X+wwplVnn2uR6EtVxTODMQUX/Cy4mSs67&#10;EvX3faf7ytvj2uY0bv+NlWUt4AVg4Z7bKPBB8PWh7i+sJ3yv51Rwwv0IdLubU6VbBdU34EOAgyVG&#10;stRoWHN5xUuWsSC6qI9bbJbCYkOdfCjz25JNgYrghI8KLglQNi9adr7XsAvBx/b6oi2vzdre9oId&#10;YFXZmtO6BTs/FGwsTel5FrzMz/kYMTYVQbILghBSDmBBZapywMa4AGS6neJgbtq34QUGJcu44nEv&#10;EvbBOBJjT7iXAZKMWfEXLLfoSvhGjYCFOBPgg+/2kGl2gDiUVdUXz2ykeWez2x9U3lr/zK6A5tzb&#10;h5ZubXHjxHb3tm3vkGRra+5qIVHd9s66Xjr0XO/v2GJr38bmN3T/kgV2Tf/btuDkwp7uj6yha0li&#10;NoLxL8527Pl21/7y871AbkvPC//9oV2d79rnl1P77z9f26zGtLG5VSO4tqX/b2NH///xqc8+ujpX&#10;fU9tmy1PuX9/vW+NpYa7nxeXWzazcW49y0/SM+P2bvJAcmzvJTO6fsPjCzYoUMASMtjf5/qTSSlv&#10;MCj80NbXpP0YkH5+3yEwkB5m/bt30q/S4fHBQL38dwsqut/pur5zq8nkVJdNzfXZ5CwzU99LPwhi&#10;pIvHJzpsbKLLhsekF8d7bXSSUAbBivQpH9bt54Ve5/S+64119JDQTbocgHJAwRMife6Tan6wzi6B&#10;iJY9gFYQ08+HhnUeXcwOeqdzey/oEmz1dP3oFpX3b/9T2/9JkAKc6MTZEMGNw6wdZvl44KvnMwk3&#10;DtYNhxidBJ93Tjqj5ITIVEc/d/8AKNr+PZYTXcgOXTB3CUmw3jhBUdcxA1TiPN53qU58CtaTQUGK&#10;B+gIhnp14VWSzM2nGwsumMEDcGARYUoyMShdvZ02wWweXUACeobVd1LLs7qoc7rIJHfz7bUOSwgf&#10;DwRQ8KGRURYLC8BBLAqAMgQ9sl7LgBGxJuOABVAi0OBDg7iHmOHTV9qGBR9jowMCC8kMgbEDlUUl&#10;rSsep5IygTVFN17KP4MVcqcAMtNDuml40wASsG7U3zYw80U9XDgBH24p0YCAjPAZcAlvKWzLG8s4&#10;by/FgsLsnzrMYNJlvwwqQAkDiruFED04AMoEgxRf49S2tJH4rUmeFL1ZAS2LGtCwpDiUSNKi4l9H&#10;JmgWS0pzyZZW8MeT2p90/8STqG1pKdL/S1aW41MA/haX/Vj2tmUHE2BkTW8zzMQBMtbWpRQ2+ZDX&#10;lltT3JKyobdaBnEJwbP1LLL12JMUgCXLCkQkASlAScBIHXKiPeIUqKcCRVCs6Z44J0iWdtrOa1YU&#10;l2jLurerXwSBIgk+YYGgXwRtMhPl3t004U5Bgcdx0kUSM2pO7befP7pSRlGj+N36UiwYKG3iUoCS&#10;//7bz/b3v/xi//X7V/v25YO7PAAbcoEw6+XTx0e1PUrZE8fCuXDMOC7HR6lzblhCcpoz4HJ4iHWF&#10;BGhhVUGAnxft0yFIv+H5MbLacr6+DwlwwXJAW17TAMBXwnXRb8n1bOd1riXbUmo9+wqrT8Af7bju&#10;8n/lP+S/rP5ftbfBtNwHRVgf98vr+8ihGPdMQoruSz4uyPTjfd2nbiFUH7egCFy2tJ5tgJVN3dOA&#10;yoZK7vvKmqi2lqAGFxJ9iWfBkoE0KA+BlDmbX5OoBFoaJ1KKx0vW3FkQOOmFYmPOdrcW7WxXkLK1&#10;YHONaVttqe/itC3qOWb8IP/Rop5dxodlPZMrPIOzxKcIOKbHNQbEWOPiY9OYxgYCYZGw9nraggnG&#10;nGGX8XFK+mqsUjmmsWVsHOvvsMacmAgArPCiBbAMNc4EKB8FKlc24oGxApIG+VBubKj1YsOtBxtv&#10;3dnAnACGeJTZfZvYePFcKHPrWDZ27Xh/WeWexoMNweOWrW6d2NTSnt1eHUlBN+znz9f2l28X9vff&#10;BN83h/bx8dj+9uu1w8fRgaDmcNPdOqMN0hlseap8vmjMrJ37myObF6CMTOo6zS0KitRnQy9IBwe2&#10;sLpnl+daXmvasfbx+enYrgU85wKV59t9W2yuqe3QuqcPrHtZsDUwaJ0Ld9Yxf2PvZi9tZHzORiVj&#10;43o57kU3jbhLbXZuynr0Mj/YpxfqIemH/n4jhX4H03gFKB3deDbwWPxofT3vrK/3rfX2vrNe1YeG&#10;30lXSe/3vBH0SLdJTw4KQEanefEeEpDQJr2IN0HlsHTokMRDKqQ/sZgwA7ZburmLfUoHvxNg9Eh/&#10;90p/Dwy+s4GBN5K31j/AZ3M4Lt/a69A+OvxcgS3OFwMJ3//pINP8Tz+6dABXPwlSOgQF34NKJy4Y&#10;dcL1A60RGEv7+5KQBagAVJguRPAsoMJXEn0alNY73EBuOiABslhm0ofmVhkCb9XOrCG2x7zD8XEF&#10;QX/duoBd+kHdPfqxAhXcO0AIQIJ7hw8JYhVhtk9MG47pxUwdZkYPMSqehbYIQbM9AhgCajFXAR9Y&#10;YGaxdAhOZvQnYGmhnZk/zBIaVDvWE/aPq8f3zXqByBRgMYTlJKwxQEvfADN81K4+fGRwXOJTi6fD&#10;lUN8CgGzAIsH0wpkKsGSIiipLCkJKLh7vocV7zdUHvhi3eDNAziRuDWEAYHBwi0fYUkZKZDShhrq&#10;8eYCZExooIh9xn4TbhBcRrwF4eLxtyAJFhRvc0DRW5IGL/zNPjhp0AJMPKFbsahgPXELSrGekBY/&#10;YaW5uOBp9gESh44Vvdnx4UQXQETlSqyjD4CCACsxYGpb+unt0iHFpyFvCU4EKoKOjU3S2jProe3u&#10;AVAwvTukbIWVpRIHFSwpgA7LJe9KKV2qfqGAqNNGf5SUK9GiBP2NXUoYBYiCpMwYE1eiKMoirjRT&#10;ClDkfnwdbWU79uVwopKYDX/Tl5IHOnDZ5LThhA7e+tlfWiAAgpxpExaKgAhm7hB/QkwKlpNfvj7b&#10;z58e7S9//iao+RTxK4AEkHKHq+lWIBExLFg8sL60403aoAJccAzAJHOxcD5hXQqA4rzI1Mp+vnyM&#10;7whhyQmACndPnifioFLcXiFtOGGmVAUuaufa5f9Sv8asBxa5Tm4dkeS6XOZYuHfyv6+glv++/O/1&#10;+yTXR3vcJ2npWAei1X6ke/JaAEIyN+otrV9dadq24ARLCvviXnKgXornw6EEINF+ABJAhWfAnwdB&#10;fj4j+Zx4ltktAcfWvC1fCGAOIjalsT1rO5uLAnc9e4DK5rw9nghcVF9pztr90YKtLuu5bbEf3DqM&#10;CxPu0gVWsKzw/M+SUVrjwdICn8+YsrnpKQ+Y9XFI48vczLjNACkOJ7wQYTXRGKRl6u7SUekvWaqz&#10;7GCSlhTGLLe0jNpwsaTM7Hy2CcGIf0SwEQG0A6sv7voZb0VK/IHFMw+aPTk7toW1I0EI7pUdu76I&#10;7/HwnZy1dYJnCZplGjC5k3YEIltuBdna1HUtVtlfP5/b/v6W/fXnS/vtK1l4z2xuJdw6X15O7MPD&#10;kX37qPvkeNP2dtb868fbB2cai9bcmoIlZ+9w3xY2r73vWmvFFvV/3giW7q729XK2JMjh5WLPemZP&#10;rHfl2S1Fg+ufPWfK++kz6567sA2dy6TAjniTAb67w9eRUfR90h/SW+86/uS6tKdbuqunx/q7ez1F&#10;fg+5T1SSoZZrPKNxeky6pUfw0NEjndv1k8BFL/lMRJGe7Ofju2OClJEBB5bRmV4bnuq2/tH30kEd&#10;Njja7XqyX/q3t1cQ0v+T9fW9lZ4UBPV3qB0Qou0nccGP1t+v5T7pdOl1jhEzbAnfAFIIsWAiDNOc&#10;mbos/tD5/ue//7v967/8i/0H3+7BovHHP/5HAZWADrdqFBcMrh3mS5PADTChf86hBmJ8CjOzg6iX&#10;5YQbgIY50xHJ285KF3Es+tGiP3xoASZMRRasiAC7AKdOXexe1YkQ1o8f1MUbIv+JoAUfGDN2cONg&#10;CZkcFVgIRgjwIVW+z/DRD+ejg3yrh3UkectAW6Ywe3p8UeDseADLlECF4Fi+gswHC30KMlYUldOC&#10;ESAm4lAEJECO4CLypugPJFAWsxdCm0AGywrw4VOMJQ4mCLBCQC3uHi27hUVSuXuwpBQYqWJSvoMV&#10;MtM6WLjLRg+3w4qAQ4AwwYBQ3mriwQ9wAWZi4FAf9WfAiHiTcN/w9oKE6TUGE49xKaBCiUtnisA3&#10;B5VwJ7kAJ1hSZlRqIGOfMxqcSKm/NDfj1hSSvCWUACuthfgaMgG0LQ1qvB3y2Xe3kGigbQhM+GBi&#10;UwPviqAFCIlZD2FJYRCOQERBigCHQZsBheDCjS3cMlhUwtWzvs50ZDLYShGUPCl1S0pARlE6pUyF&#10;U7W/Er0p0+7rou79SgkEpBUkwAIwibICDEkARmlXPxQhStTbihKtAwpyWnMLuYsIGFB/YIK8IRHc&#10;ehuKV0o3lXBCAP39GNrHy9NDQIqOiyIOhX/q4IF8eLqzX799MIJp3c3z6Vn7vnMg8RlAxZKCW4T+&#10;lA4cOi7HCjgBVoqiF1wc6K2S60MdmGE7SvoBWh68qn0QvMvvoV79Bp0z5835J/S5ABcqHSj8eFyr&#10;AEKuc1xzrkEsB8C0l+vrc39cYyAnQCdcSL7/ImGJOvFzIkbF41SKZFK3M/5PCVDFNgkp3DMEY5+o&#10;/CRgud7UW73Kkw3yBAlQBC1YUnYFMpvra261SDjhHm9qH1hc2JcDioNJPBcrTT0vEqworMeS0jgU&#10;1G9p+azh3+shcHZZ5cHuoh0yu2d70V07K6uztq/6vtrW1udtSWAztxgvH3Ozk/7sM+bgviF1gafA&#10;1zNOEjdiUKaxqmCNVUkuJmYDEX+CxSStt4w1zDYcGS5AIsF6MipooQ/jk7uoBSkOJ+WFaYyPDK5/&#10;tFE+MEgit4VDG2qc2qDHptw4sAw3BSnNGxtbE6jMHdjQ/L6dClKa26d6Wdm0g/0NT9q2IQC5vSRX&#10;CqkENnXP7uu+PvUcJ9s7G3Z1vu1J2Pj4IN/cIXfK/u6qrs2Kw8jBIV9O3rP/89db+/x05O4j8qo0&#10;V5f1n2/qPj62sclZjTv6jzZPjPwpC1uX+g90f2u7C/W51jHurvbsi+Ck0RQsnTIVet+/2dOx/NXe&#10;z15p3J3y4Nl3Yzu23Vr3ZG7To0M2o2sxrf9heHBAerRT/Qhr+Mm6u3H1vHHrCd4LXCrEf/S+J5mb&#10;4EC6li8hYxXHQh5xnFg2UmKmLC/8gIMDhGAIL8LQRLeNTPYKhH6wDtwxOlZ3D0AUVpIeSa+gpVvL&#10;fX1vBCZhQRkYFNhI/7qOHO5zjwiWnJ7uMlsXvS29PCDwIUyjrzcCg/HEkFj2P/71X+0PxJh4sKzg&#10;wd0ur+T1Fw2Z1eOBs8BKaSOxGzvFqhLun5oLyA8WriIgxdfrwlF6NC9RvvTDTyWKoq2nV+t7tC9R&#10;F8DyvuOdB9+SgbZvoNNdO4BGB9lntUx9UBcW1w75UIAMlgEXErMBKlwILDDM+OnXNvwBBNOOj4YV&#10;BhcPVhL/bo9KkrvhAiLBG/EqgApJ3QATZgHhziHgdkh9gZJBtTm84BISnAzRR38IVpIMjq0DSRWX&#10;gpTlhJCEFQeWAiWvYEXl8NSQP7wOKTzE+SADI3rA08JCW8wEivawuMRAEYNDeXspy4iDisDGU2IX&#10;SAFKeItiAMLF5JYWZhc5kASYBJwALnFOgNIykKI3Lj7Hvrw4b1vEnxRIqWAFywqmaQEJA6sDioNK&#10;WEoocQNhSWksJqAksCSs8AYYAYUkc9vUoA+gpKuHRFjxNrvlVpSmHviwpCCrARqCDzfjp9m+7r7R&#10;+nD5RD/KyvSfZdmWEsWULgMkIKSuEKXMr66i3ddln1DAVbskt3nV9t0yQmr7L7hbXh4cFGJfAQPA&#10;Qhwj2rCoABGf1PeDQMBhQuuxYBD/QVwGrqIPT7duHQE68ns0KGaCY3/+8uxTnsnCSuDtndqAjQSQ&#10;7I+goNmO4wJEabWJ84hMt4AMwasRExJTnalzbrkfACLdWhynum6ShI76NWF9ttXXRxnb1tturuPb&#10;RCm0cUzq+V/imsKikv95/v/te6N2f5R13Eu0c88xqweXDctYT550j27vrdvjFp/5J3eH7lG3lOie&#10;bqmv3sY3Npi5xv2+4EBCQLhbDgF7wQvxKOn6dHG3KM+E1p1HxlmfgrwfgELw7N72kp0fNGxxfdY2&#10;BTDbO4tSqvN2dbDk4HJ5tGIPZ8u2d9SwVnNW4EFMybjKSAY5vzhjCwsCkblxndOUnkHJyrQtCGoW&#10;FiZscXHCy+/dy8SXuKSlBKtJbWyi7zCidcMjQ/HyxLL6Da0+uCVlauujfsNHlTGrp3/xKjLLLt+4&#10;BQVYGVk8sNFV3btXpzbdOvVpxrhrSJgGrNxdbtrZ0Zpkw/OkzC/zlfN1T7R2p+XrM40XW0DlggfV&#10;Lqxs2HyjaQuNJTs+OfTv++zsrDvArOs/W9W48/Jw4PlWFjSO7e60bG1j3X79cm1//+3axnUut1eH&#10;NtnYtvGFLZtY5MvKZKZd95lEl2d77gYaa11ZV/MXezer37L0ID0zKR01YguCPT4vMqFrRLwHOhjP&#10;xYDgYmRM+m9c+m6qTzqV3CTMoCUO9E/W0/NWevWN50JDl6eBAWPDEC/VRT8CCHgZSFyKQQBh3109&#10;7wUkb91l9LZD+v+9OKFD+wc0BqSnBRqdfdLlfdLt/dL7quP5cD0r+OgtwbSk/mBGLTNwfZvudw5E&#10;GBzYdy/b9wQ34LWBBWAQzzgLeHielEoiSpj5yW4VkRCHgkWFwBsPvhFUeNwJcIKrRzvGWoKlBMks&#10;tEAKB2J/9OXiIswKIqMtQr5+D+YRkLglpZN6h/pwcQJSXHSxOvTjuvWjmdUDfHipC0EwLPAwN0H8&#10;SEAFgIGlZVZ/3gw5UbCoaJngW0CnSxeFP4eMs1hK2B5XEdvh2unXOqwsTnpACi4fAQXTlolDoc60&#10;Y7LuDY0JSAQn5Fbp134GVSeIdnh0oA0iWE8o6wK40K4yIcQhBWsKAqhQfmdRAVImpgQKBQYcRCpQ&#10;ie/ouPUDUElxIMG8Gm8n4f8djQHEwWU4LDEFQvAJO6DwnQ6VWEwcVPSgYGUJQFF/QKjASQIMFhjc&#10;QgTQ8l2epkCFryevzoWrJxO7ASkRp7Jgiw3JIrMGCqQkqAAhkrSi5Fuj52BQn5Um1hRJKQEQLCeY&#10;1LGm+LRNDSJYUlbX9Ja6deAR+GlJafLGipLZztiTUCx1+Wdtuw4xtTgFSgkKyZWtWxdu7PnpQYr/&#10;zp4eH+35WfL0aC/PT4KJZyn2mzbEFIWYFoLKIlBTkqk8s79vU9qIEfnwHB/9Q7kCBgkEuEvcssH+&#10;BSkAw4fnO481ATDYPtoFKxKsAwDK149hmSFZG0GwgAIWh1+/Pdvff//qs1++fX52UEE8ULeACBYT&#10;FLpbHcoxEeAlzw1x94uOScwKQMLxgB3KsMbw2wNk6J8zigJ8dG30WxM0om9NWF/q9T4uquc1TqD8&#10;+dtnty7xnz37tXzQ/0ZsDG4nXSuVABTHjt8VZV43rFL1eyTOl2PG7+N+w7qBC4j77drvUcGJuwrJ&#10;fAqQNH3mCWCyvtmyLUEK042ZZgx8AzBATriA4tnIwNmI3dIzoWeIZSwyjeMFd/cAKXO7sw4qxKas&#10;7/C9rEVbXNWLgtYdCFjWWnMCJ2byLNiJoOXuvGn7+4tucTnba9g0X0ifm7ZZwcn8osr5iEdZaMxI&#10;gQt+Fpjlw3TjcZufZ3wAPBhfhlxIgz+m5TassAyssF71cYm/KKmvQ00BHK0b1brhtWcbW3uyye0v&#10;Digjqg+tPkV+lNkD/yhf/9yhDS5durtkbO3Rxtdude/oOd0nFT2pCFo2Or9j0yv7Nre6ZwutXVvZ&#10;PrNlvawcH+3Ytw98f6lYRY437OkOt++qAOTIP0bIRwcPDpk2fGiLzZZNzC7a5+cT/Z9rbnkhn8rU&#10;zKxAaMuWVtc1XmOt3bSBhUPB0IGNLx24W6glMDk62FCflp0crrtl5kbbkw9mcP0X62l+9q8fk4Om&#10;oXFzWmMw3+DB24F1BLcIypw6sDE5p+sqXdGHvhJgYLHwQNWOn6xHetQDZ98KMKSL+7UfjAqks+8H&#10;KKRbhwbJb0Lm2D7pZenZXoEHngwEUHFYedcWdLJ0ObN4IyyjQ6K+/dL5HYj0vHQ5lp7ubs4ltmOf&#10;P73/IYJspfdJacL6nl4xhO9XxwFStG++3/Of//Hv9gf/mA/WkgIiGRjrUPFWgIEVxOslHkWC6yfd&#10;P8Sf5EcFXeijMj8uRLp8gmpz9g8HB2rc5cM0JZ0U/SO5m9Z3alv9oC5d2A6dNFOUSeoCtAyJ7HDZ&#10;4M+aGiEuJeJQsKAw5RiaAyJw+SBYWXDT4JLpJmZlRKSoP5GpybiEsJZM4+bRMoFABNPOAi1qGxaY&#10;EExLTIpbV9Q+JZhg5s64wKNXNwZTj/kgIR8anFAbcSkADO4en+kzNhiQou34qGACSbp9PE6FuBVc&#10;QkCIhPgVQKRy/xTxOhCjcpjgWWCjWEjcYjIWVo+AkpiCTJ03Fbd0eE4TQYT6OkwANr4doBHWD95e&#10;Ak6izcW3EYA4lEQwLuWM3qhay7O2rMGpuTjr0f6YEbG2UCfQjqyzwMgSQCJIAUqQegZaAmoBF9w2&#10;Oci6VcVlwZf9LRGpW1r0RuODNCZvvXVGfUmgoDdRvZ1Q7u3xVhuAQtAs6avdkrK65tthhcGS4lYT&#10;h40CHjVF848SVpawtBSri1tQYjuCKOvKMuupTOttrthOwnLCcijNUKbZD8tBKliUYLh42vtPBfvl&#10;05OUaMSExH4TAkL5AwhplcBqwdeRmaFDxlhm5GQeEnfBCGo+vdy6tcS/V6Nl1qNwn57u7O9//ixI&#10;+Wx//vmD/SrBgkMmVlw1gBAg4hYVji9Bkce063Bpuei3+Dqdl7tvJGwbM30i34pbZnT+Gb9Cf8CF&#10;mBt+I8DkrplyDVx0bbgmfl1wsamtLQBDxLVkf7+2pZ79sx0rlpfl+kdbWc4+Ej8XlZxfdZ/ofuI3&#10;ZV/WBRhHvhTW36y1rNVq2s4e9ydBsEser7C23rQNKb3t7ZZt6o2cmSDEq+DS5D5362GRdHtihUyh&#10;nRgvykVS4ePuEXQ0ThcELVp/umRbu3ppAEgEIBtaxzd8VtZn7XBLz2VT4CKw2ReYEKvGM90SzFwc&#10;rvjMnbn5aZsHSBZmbGaOLLSRiRZw8XbBCwBDUCfgUbmPNe6ECycC+aOMQHwsv2GJjXEmxx8foyRj&#10;G59tsPXRv9lD0OxI89ZG119s8/ijDZAfZf5EoLInYDmPjwwKWgYb57Z/fGKP19v2eCMoPAcytlTf&#10;c1jon1LbBXmPtmyhuWFfnoHrbVvSOPLrZ8ClaeenApnFhltIri8P1HfTHm8PfMrwh+dz+/M3LH+H&#10;6rvigbbEwDGb78sHrJuX1tzYsqOTA7vUvTyztOXp9ZlpRDwK05B5YTo+0jFbO4KZLWvu3Nvw5tdI&#10;97945QnQCJwenFqTPpUSl5DYjWztbh3XdcOtQ8ZZ8pahSzEsoIeHh6Vz+qST+qTjevXiXQR44AO/&#10;TPft6MA1I0jo0X4FNd2CC2b99ApePMhV8ADwuGeD1CIkaUXQy+h77aOLeBPBSWdfSBff83EoUZ+e&#10;Ny54QzBA+KxfD+SNVPmcr7OFSpiBunPFTz/ZD3/ig8f/gSWlmIEkbUuIdiJgIOEKLp0Akp8CKLCi&#10;6AIBHZRullGdHXMgP5i364fp4hFzgrWE7wJQB1AcVsp27O8NAbP6sT5tqeyf6GRoLKjsjfUOCWwE&#10;KUAGoOKQAmyoTuwIVhOsI5isGlMCjfFej0fBvDSNKUwA0pjuc1cPMAJ4TAo8Fqf7bXGy3zPOzk0S&#10;l9LtuVFcBECACR8eZGbPtKAilvVnD/XZBNYQwQpuHg+gLbCCJWWE4FkisdWnghLKbEspX0T2mUDF&#10;UuLuHvKmzNQAJQWQmWQa8kh52wgLSVhL2uCBuPunyLhu6HjwGSwEKg4gCSNhbs3tGCTyAaja1I/j&#10;sc3CLAnbZmx5fsbWV3DpECQ76wnc/CvISyqJQxGkNFSSM8UtKoIScqNkanwSvJEaH0uKB8hK3Dqy&#10;XAZblVhMiE+hJDGUW1QkdXePm7f97XHZE7fh3tnXQLC2Hq6eDb3JOLx4PMqeFEVk+QyXjyClgEY1&#10;W6dARxtGwpri6xxMol9OR65md2gdOVMyliGUmEqUXV3KOgcPQYoruuIOcgWpMpRi9A/lGgre9+n7&#10;iDb60xelTHzH4/2t2sIiUxcABQXPPhJanh/vjCyu/o0df+MnEFcwoX7EtXwVfDBLiNgU3C+fBSx/&#10;/vpo//OXL/Zff/1ZoPPZg2rDikOeFs419g18ACcIx0VoR3FjFQE+QtSmc8ptACHghPNBfFaQoAew&#10;imRrEfcScNaOO/n+evj1o726ltkvpmVX62v96kIW4Kqe7dqW9owlAljI7cInCTxuRftt3z87Hoyb&#10;SecAmZaUDZZAsszS51YKar0FiKzZmudHYcYOcKH7X8/B+saKrW82bX09cgUxxR73zi4fzdS9u8EU&#10;ZfZR9pMzfDxZnJ4Ph/eTxXD1rMXHBR1YjhestYOrZ85zoxweNO14Z96OBCinkjUByY3ab/bm48Vj&#10;ksRuM7a0MSMQmfXAy4ViNfGxRH3cDTSncjagJvItMeNPwIGFVuNHxLJN2rSnyadtzGMrprW9Z0H1&#10;l6C2BZhxaYr9C3BI2kYCt6HGpU1ufrAxKfGZ7Y8RJCtIYcrxgEBlYOHc+meKVWV62yZWTu3pbldg&#10;smUPghVgY2pV/8vFrs0vtzwglmnBD/d6Lk53bXZhxY4PNn1Wz8dHPhy5bXzXZ3t71W5vT+znTxf2&#10;69dLG51ZEuTt2OUZkLHl/a8vA1b+/PXctrdWbEljCx8e3OIFSOBCqvxPjycC/hM7P9m0hVXAadeG&#10;5o9th/0LgnxGz+yVvZ++tI65O3s3se+J85jRQ+K7aV1X9z5IV2Jx4hoCHgAMWeOxThB4CkD09/fq&#10;pVovytK7KUxOARTeE78iiOjrfS+9rG3eMwP3BwHGjyWmpMOF9Vhj3r+LT9p0d2sZyEFXC3TcWtMb&#10;0iF51wXACFrQ7WII0paQfd7TkkjvYwiBMXA3uYcE8HGYYaKMwKivy0v0PmlQ/vTH/4wPDDqYFMhw&#10;i4dK2tJ/RWIVljHdxGwcLB8E54Q1JRO6eerbftwgpNft9/gTYIX9EXHcrzZghTouHy5sNTVZZIa5&#10;xyEHVw8/UuDCDyVhDWapES7cQIfAJIJmxwUuPi1Y9ZGhLpsRmJDynsAfZvf093c6yBCf0q0fjytn&#10;jpT46od/DFfO4lS/LTik9KocsAUt4z8jaZu7dgbDwuLWFEEFOVJmBBxYSog/6R/W8XD5CHJw90yO&#10;CTZU4uoZYraPW0sk2i4tKjmrBytLFVArSUgZBFBKcrcElgpSWJ6ImzOSHumBBjIQgEVw4T5ePeS+&#10;rH5u/XAoQYo1xOEEi0vATrhpYuAI8IkANk+65G83WFPGBSLACSZIovlnrLXEdOMyg6chCFkmR4oG&#10;xAIptDfm1dYItw6QEhaUEpMi8GiqPS0kSADJvJe81eQ6LC2xPqwr1IEN3jCBDZTAgeAEQCFTJ2b1&#10;TXfzCFAELP4F5K0D9W1Zs7WhUm+nUg77+/FVYwAD5dLOgRIKJ2Ellttg4pBCX0mASiSDq97Ea8qx&#10;UpTfCZBSKVa2o29ZrvqV7R0w6OdtlG1LCm0BHXe+vcMJEEDpEBCuDfaBteL3Xz+6lQSXVCr/sKbE&#10;jCDiTnLGzrfPD/5tnl8+P9rfAZS/fLNfv73YV6YifyBgl/TvZSYR5+OAEhYU6oALdQ/SLRYRBxU/&#10;r+jj5ye5EqCQuRZ3D/tLy8//n62/3I4lWdKt4br4Pt2bitYSM6eSlJKSWcxMC4s2dPc54x3juwT7&#10;nmkWnlJV9w8bQR6RQRk23cgpEY8FBeGevIWR0f3QurcWlACLdB9fQSPOEUvMm+3ZPY77+prW7UMW&#10;vGnDSNNACesBkOvrK596hV/9ZnoPeF/4DQrcsZ19EkQAx7xzH9ttf7dxU5KlA3B4vZ8GlpCAdg8M&#10;B1z0jte0DYsKLh9cOUwd1vUf4T9ATBZTUpyJR9npbNvWftlKfUEKIyEPS1bqEpdStLPDijXbZSs3&#10;inZyuC0YErAIaO6Ot+36aNvqPXUeWmU9py0PskQYfLBcA06odbJhBUl8NwQYeX0fEIBDAmxE4P1a&#10;ZP4VgZiooQL4xHdqJesUhfKl/Ubm8iH+hcygoo5Z2FzLRkG+9pgUSt4TQEtBt7XGkxW6T7beenDL&#10;yULl3OZLe155dr54oOdy4G6bm4uefXzctwtBym6j49aLTrdp1faBPd4xlMW+vQg0vnw4FVw0bKda&#10;0/egJZjp2a+fTu1fP115gOv9zb6+v2VPQx7uD/R/ObV8edv+69dzz9z58qJ364QODVmGLf3+kc2s&#10;VPQOHdnWbs2+PFMvSO++x7k07XC/Lqjas+P9gs6xL0i5E5xc21jhzMbyZzaxeegWsV1987CiMPge&#10;4QfAAsGnk9KfxKCQYvzj++/U4f/eq8STXUt8h7t1pEcXpJuxlrz7MQqkkZmziIvHO/5TnmgyD7BI&#10;705J385Sa2VmSrBBeMc7QQ+xLgEmxJBMYTUBTKbfuSVlnIGD3aiQGRfcnQT8vEmakWCYwLo/Mztl&#10;k7h8sMIgwNAU0KLj6NrwnBD8izXlGyACq4ZbMSRubsHSoYMBHmz39cCD2jE6IyMZAiDElKQMHeDD&#10;54EQlmfCcuKBsjqOL2vbwsKCwwon7yTmJqB3bk3BdTShmzKm+anJ7Le5YbMiOqhOsi5AIWCWGBPi&#10;UsjMAUQWBSkEsm5tBqRQK2VeYEIQrUcqAzOa31jNirppmYdd2ZwTnEiAlc0FKwlYgBQAZXYWq40e&#10;LgG17vYRhFA+GEARjFBnheqzQApF3XzMArVfFHAskb5FTIqAZeTmAVZw+2je1wMqzLNNx3MgAUwy&#10;SHEoISbFrSfZem8TgbPux8WaApRIwpISKcOAS5hPGdcnPgT+QeFD4imBaput40PhH42sFP6oN6Mp&#10;qcZhsgVg1gUcjMtTsIo+NlSWpaBTsyroEKBgQWkKUppV9cY09fL4pCGrHVYWAAU3T5u4lFJmWRGg&#10;tLYCTgAOProp/sRjUrCSaJ5eIVYWgmfd4iKAIZi2qo85H/iqPth8nAmWrekjBKQgjITc7fUEKQS3&#10;RWaPf/AFKfUWpt3dzFISY/IkOHEAyeZfJZRPWgZOABvWueWFfbQuFPMrqJAJwjR65NlUgJHaYMFI&#10;bVGEKPM0nxRp9N5fXQtIKOIzV8xMWQekuKUBC0QGAkloz/4oesaEoQ2AcucpvjE+z8eXWylVrBin&#10;bsl4EKzgzvnXLx/tH79+sH/++tlTj7HYpBRnvxa3FsR1B1hEHMarhAVllN2TRNdKW0CEKefAOaUa&#10;L+xH4C7WHj9XwVC6DvYNWHm912lbulc+ZZ2vj3uOxDPAEhKWkXg2rMtcSdmx+P0AlYAe7lNqx/rr&#10;q6sMUrCYnI3eDd4Jfvv25torArM9AQrvHJa5x0akH5/qvjA+E8UHa3qnvVJyk0BwsnqyeBPt4+6d&#10;zM0JpPv/YSQB+vw33LIo8NluCioEKO7yGVQEKAXP7tnu6D/Y3vJg2cPBju33KnZ9ULEHAcr98Y69&#10;XFbtk+RwsG2Hh1sOL2eDsu3W+M8VrK3267noIIUAI5H1QzE3LCnu9tV/vKwOSkkdG49f8TFlNFXH&#10;h0EHw4UcnaX0DfL5TGKcH7avCU5uY/Tj7XPBypVn9TDg4Eb3g4/dsyJhGxYVj0thWhjYweG+Pd1S&#10;KbotiBja5Xnfq8yenQw8Hq3a2dc7rvf1nGDYlkBCz+R8z54ELsQGrW0UBOKC5cOOni/B3nuClnP7&#10;r99u7f/7571tbVOAr2D//euN9cgauhxo/4EVtnYkNVsqD/QNb+i9PbZKrSNQOrbBvs7jTOex2zIK&#10;x83mu17gDUiZ2f1gM9WPXg5/fPvFpkoXVi4U3ZMxI8WNsl+U7mPAPzrvxH6iS0lYGfeS8qQhC1Z+&#10;jGrxjME39v57dZqnLV9Y0LeclF8CYyM2k/HufHyd6R+lL8d0bOlW6c0ZAQNQgxcD9xAF4kYBrZlQ&#10;ut9HNxYMUYLEq8er/Q8CISrgAkxMk3eEqbusdB3ofIeZqfcOOOOCnYnpcCdxrYSdUKvtr3/5i33j&#10;YKADhKslpgEskEwAC+tx+SQ3jQfKcmLZlLaAjNPS9xF4+xZ4sMawzgu8aXnM4URTTkjEx43AxcS5&#10;YEH58UddHKXy9VtclI/jMzeum0uuNxk+k7YBrBCbIuggxQl3DZVf53SDt3KkBeO2YVtYXcobkaoM&#10;zJAJRF451pFKfkHbAlAQqucRk1IWrBCfwrg9XhdF7ZnShmweCrfh7iE2hdGPyfxhXJ+8IAZYWVjW&#10;uvXFsKAAJDre7wJm03wmbkkBSACTBCcZmPj0d7KkP28EtPLHxnLl8SSZ9cP/6Py59SEBUjzd2H3C&#10;AIs+IG6CzfzDbjlRGy07tGjfdNywokSBNiwwyFZh02r66DR2orIsYIL1ZBs3z27Z040BEywnNS3T&#10;huXaVozVgwAnxKFEtVlJ5u5JtVHIbIjlEAcYpkALYELht2yZniYfZz7cvW7H41EAlXYnrCiAC+mB&#10;jN1T7+wJUvZ0zFdIwZpCNVAKc4VFJAMUze8JQEbrNMVK8jvRdhfNezspJh+7Z6TwAjRQkKPlTJJi&#10;/N/E41QycHkLMK5g2VfKmuPRdvRbmdyq507hM5RrSAACVpUEER7/kYFFAALj7px7sC+Kn2sAKIAZ&#10;XEi4fP4hSPnl6wcPlP388iBouHLYSMdPv4WCZ95/S/PuetJ6jsvgiwjHT26eOEYAyuPDrcMJx8aq&#10;w/GAoJtroCVcUixzvtwPj/nQNft9AxI05f6ke/G/3R8k2rwCytttLHP8dMxXiW3XOi9+26vT6jyx&#10;lABrwAjWkvRu8A4RZPsgaPRRlrU/kEKZeyCF9+1J7+qT3tWvelcHAum+IMWtKgIUxt0hNoWgWeZj&#10;ua7lultWGHvGYYT/gXrZQDsCrCRwqTS17iACZ0tNdRbOtjzbpzWs2NEB9VoEHs2yfnvbWr0tuz2q&#10;2sNJ1Z4ktcGWne1XrNDM27nApXuwYyd7O4KOnH5nU8cUjGznwnXjMCHJyuATo0I8ymYh51lAlM9n&#10;HdYYr04roVS+SwYpSfx7JeG75N8yYu30fVreCXcP1hRPN3ZIEZjs3nocCpCyUr+11d1zW9k9tZXq&#10;pUOKx39I+T/eMDwF8Sj7tr57oHd9zy0mDJVxy4jTz2dWqlO6nroldRsSaHuxZ8Vt3f9mR+DBmFwH&#10;Xpl2f9iy0o4Ap96ylULdanqG60WBZY+ibC3LbXfUsazoPde3pj202Y2mj4S8Xm7YpweAlDpBXev2&#10;u1YW5Bwe6VuzL2hSR2q+/sGmdwUphUub3DywheqDJ7BQFJXOuxdIRSdLFtURp2NOdfONwqLNLwkk&#10;BBY//PA36dBvpUOpQBsJMIzFF6EdzMf4OOMTVIElnfhHjzmZJhZU0IBuxsMBdHh9s6xI61vvCvod&#10;ywjHj1ARMoa0Tbr7e36TkvZsc4nffSucA5k7uHPQ9wzFA1AhnO93ApS//PnP9qf/+Hf7hmAVAMIh&#10;ghMSFPh4O2OYkHDFABoAA4Ah2CBKmO2AhoAinbzXTyH4VlOHk5R6rHYE4LrlBJDRMdjf/VbTuqki&#10;NKwn7tbxQB6AiEjk2D/iYDiPHwUXU57lg+sHSEkjImNNWV2a0cs86xYPYlOoOIu7Z93BZMYDZ8nE&#10;mSQYSJCD74uMHs/IEcQwLg+BsgTM4tKZc+uJ9hVw4PKJAQUX9KcBKkgvnrNZ/dYiMILbhoDZJa1b&#10;IFBXwITbR0CBhcRBBGsKlhPmgRSW34rWASBk7oQ1JZtmkuAlQcrv41D4s9N7iZGQ+WAAHrnNgBP3&#10;CQMgmUXF20vIClrFTbQaJltqrLjrSB+HaENbzXtvKUy4AE5jW72xQt5jUXDp1AUsgMg2hdvczZMs&#10;KAISfaCqAhQHkgxQRq4eCTEpiH9Y8cVL4mOb3D6vmT/x8QVoojc5Eszd+rhj4qYMPunGVJ1tZPPE&#10;ozB1dw8xKW8hBdO7g0mM03MgBYMEhASsJAvJCExok9XE8HkJ24EaxqZJQJGmqWceilHKkHm2ZeIK&#10;MltH2xSnMpJsezqWx6hk297+TkBHpBKzDkuFAwowIIXPNI4Rbp9khQAQUP64em4FJndeMTbqqcS5&#10;n7hriDRngAUXUcSfxHHccqI2fn1+LuwT55p+nzZk+wA/SdJ5ATS4dwAUrDicP/vxu75MYC/bpPST&#10;BSr9tgfOap71fq8kcV1v7gnruG9pXZKsPW3Svmn/3wNKCNd3IxgBPoCVu7sbBxCyfu5uY/RnBxTe&#10;Bb0zLN8LUsjiinT3qsf68P7xvt00GvZRCu5KIN1pNrRvDNHQ67XdqkJdH4q6uQuoTuFB3DmA/I7+&#10;D/p/8B/J/jujgPMM2N0d2tT2/czV0y/b9mHF6oKNrUHZjg+rdiAwqQpe2v0dO9sTqDRKOo8tG3Yr&#10;dn+0Y41W0Xr729bula3SL6g9FWc3PMOn7Bk8Rc/0wdq6rfPotFtuKSnm81YSoPiAo9oGlFBXKUBl&#10;U+es32kzKCLBwsTZYI2oZRYWfWfoNOm742nLGyHLuxcx+rGgZHE3rCbzW5HNwxg+S7uXlmvd2+pO&#10;AAopv4tbJ7bRebSz47493JJtRm2SgXVaeg5afn7g/9BX52UgoMOicmIH+u9t7/Kc9A6cDa3T0Xm2&#10;+4KYE09PPj09sPsbgqDVIdM3h/omBX3HCLh9vtd/d79pj1cdK+/UbCNfsoOjfds7GNrRMWX3seDs&#10;2Uqx6ec0uTHwYF9ACZfR15czm9i695iUseKNvVuqe8eeoqiAAxCAvqTCK4khWPzJ+GGgv3x5RedB&#10;FdoVfden9c2eUMf1vTrMY+qMTrr1wrN1BRTfAQgOLhgDwtqB/MjYOg4MARweCvIDuj3mXf9LN1Pi&#10;/r3a/8AgxJl8h3z3N3c1Icz/7W9/9WN+m8EH+38rKAFcZmdn3OLyXTZwsQNKth9127799i/a/8/2&#10;17/+yb5JB0w/lsTr/Y+L3LxqLGDx4yjrhgvGb+QpwkANMSUZVAArgIpDj5YBk5jXOoEGbp0EKR40&#10;g9lnclwXI6ITCUYZ/Gkf9XhtkSCaKac6AGZGgBJgIlhZEKzg/lmhPkqkFzNuD0L+NeP4EKOyuU4s&#10;DNs1FdB46rGAhXW4dHDdACqkcXm8icTH4RGAYKWh2iyBs1hUgI+lpbCeYLUhi4eaKVSZJTZlQ0CC&#10;LK4QPKv1uXDhpMqzYS2RiHoXNGUcnhQ4m2JSyNwZwQlAkqYCE4q4xfKSXkaBRS6LP8kk+YJThdiI&#10;UwlXjVtL9KHIeepygIu7cDDVCkIi6j6mfrz1FYeUKPomgMnApqKe1HahYBRpw4KC4PIh7iQFyQIq&#10;ZPQw2KADi6ZUmiXdmDTkt6ACoGBJceuJu3rCxeMpyHyEfZqsKmpTCyCp6kPisSgAh5YJWKPSLFk8&#10;NfV8SD2mqifungEjyQ5S4OxAH3Qdo0712b7PAyNvAeV3oCJxQGF7BiVJ/ggptAFSkvtl1EtH+Wn6&#10;VjEiDhtah6INa8IbBZq19R49+6b93s6/Edr7VAIIoUhRzA4Cb4TgVJQyCj4sKrH/x+c7PwfG4QEg&#10;AAoksnLOfBtBtcCJK/zs2A4eWapxgAJwwrUkywqxKFl2jtqk341pZOvQjsELk5uHdWzjt1kmPsZd&#10;SwCeziXuaXZvR8tM41oQd+1k89Em7s3rvf39PY5j/S/Wl9Ex4vkBJFhRgBOyoXxcIUBE58e98RGz&#10;JbwLuIaeHm7dNQYMIw/31wKJHWs2m/YguZecC1YuNR10GwLrmmf+kNFBzInDSQNXJoG1vO/8RyLr&#10;Dasi/wcAPlyi+t8AKBIq1Lq7p4e7Z8tqN4KTAwHN0ZYNjmpSygKMZsH63W3BT8Xagy07GFZsvy/Y&#10;aJXt6qhqLUFJS5BTaeZtoON0uiU77pesRMpxkQEDBSKFdQ+apZgbWT+U0q/uCmr0fQBWsKJs7Wi+&#10;BNyobXHdA25xaxF3U9M5M58GKwz3UbIA843TlO9c69nWOh8dRrCoLJQPBClnNu8xKIe2sn3qWT0L&#10;lWPPAFrSfK5+bTuNnjW6e+qgNO3mvO8VXqkmW2107PTs0K5v9a6dHnkmzv7+0Eo1KgPvusWF+13e&#10;qevam9btD3zwweODjm1XG/brF8a40nnkatYb7rkVhLL4jIL86enIjg6aVtmt2Xajb53hoUBK/8nL&#10;fX3fq7a507Pibse2qh3bqTdto9KyjW2sPm2bqjzYePHK3ufOXQe7C0X61z0e0oHEhZLN8yM1UBYm&#10;PLSBLJ5l6bLlnDrH0iU+ftya9Nb6tPTRipftmF8lZpTQC+nNxffSXePqqBPrKcAhjkj6wS0iDACo&#10;jvzc/JxnEfmgwBgopLcZcBgZH/9WejiqyWIBGZ/8QbD03oVzBmRYD3z8+C6sOEAMy9+zXoLxY5EY&#10;1RkKqFLgb8n3ZQBCMnr+8pc/2Z/+9O/2f/7Pv1FxFpMQpqCgGTfH/PCdduCH9INjWE8EFsCELjCJ&#10;g4qEm0YRFuaBDbfK/IjVBUDRVMuQGDeZwY480lcXPYFJSRfFfIyOLHBZFLhISCkGUrzoi6YTXtxt&#10;wgEJ9830Em4fYk0ky5FSzMOiQNu0tgMqZAEBGmTo4NahNP7kNIG20x5AOz075Rk8MbIxcSxk/UR7&#10;RjbGHUTcCkGzOVw7mNXUHgghmwdAwYIyTwyK5llHAbdlwQlkiwtoFHMiCHIQ2YgpwAKsuCtH0yiX&#10;L/ggDfktmGRTT0/OlpNFBaBIBdk8kl4vGhARsBLj7bz9o0e0ffiK6dFgRXHzamZ1WVd7t8xIInCW&#10;WBcCajm2ejiaEmWOu6e6RRXZgm0xNLs+RDta3hWk1LcFITtF2yoWvZCbF3GTACk1rCqCEjJ6PDYl&#10;gxUsLE0GHuTDKhjZUU8xxaMwjV5i+gBnEOMfYQkWFAkZD1X92XHrYJptqUdH8CyuHkrjEzRLxUks&#10;Jw4mAhssKgzqRe+22TsIwBB0pBFukagiGjASA8WF9eSPFUZTewS3hiv/TBG60ssU3R977L5O7ZiG&#10;NSAUKQr2bZu3ytcV71slmm0DHF4VbBp0kJoeAScofc4NcYXrIBBumnReBKwCHQkeEKwiCTC4/sjA&#10;iXgVzt2BRW2SACUOQ2rPNKwmMRI0YPJqZTmWwmacnys/Bu4cFDpwRVv2J8AX1w9TQAmJc3+9HwjX&#10;na493R+ypXw9VpBsW5LfL79Cyqgtx9T9YznFm6T1bjUROAEeLgKUJICKvwf+XuzZncf43Nvz051b&#10;+YAUrpG4lJ7krtmy00bTft3b9yJu1NpotGoeT1Kt7whS4v3m3XdLIv8JLY/iTpj3/wFVZpkPawpt&#10;HVzaan9Ssa2B/nvngpS9ko+EvDUsW7urNm39TxsFAYmgqVu2MyClo+leRedTtovDXTs/2fJA2kJ9&#10;M/t+rFthkHWA1JHZ3FzV92RDwFLw/ztS3d1ya0tJ3wFGPS6RCURWUHFTvX2BDe5md0djAUZWBT35&#10;0feHjhYdMIcVOlj6DhW6Lz768YoghcDZ5fK+LQlGcPng7pkvHUcaMrJ14sXd8o07Ozw+9PReUo2b&#10;rYYdH3Ztc7vjsSN3Vwdu/TjSu5gXKJR3m1btnej+x/fk7PxA39+KvajN492p7Q0Aj6pgpmf50pZ9&#10;fBTcPJ7YWrEuCIpYl2tB0N01MVRHgrmGre6e2M+fLm2jeat3euBWGIJ2T0+GurdUHq7b+lbLipUd&#10;L/Y2VfvJJrc/2Ex+6C6d1NFHb5JYQhyir6Pa66JAAx0oXQWkrOVmbGF10lbz0mmFiI8k6xT9TDFT&#10;2lKEbWJagDH73jvYdV0P79CWvsU76kQW9Y0nfAADwhgivUxKMRYdMobmFsZ0TEZQHrMffvyb9Oh7&#10;++FdwAipxu/EC3hLvADclKCF887iWyfxmmQhJfOzVL9VB5rR+vV7gMriwoLHvBIyQnLN99/91a0x&#10;3/yA30owQqEXgm0AFPxM+JjcvJMsIG5N0Y9qGv4m2n3n1ISfLFlOcANxcgTFACdjnr3zWgeFm+0W&#10;lPEsQyizrPgIyAIUKssCJ1SsIw4FsxYwQvDs5MyYTQlQsLCsSmiLeweQWKKIGw9MYMH4A8sSgmQJ&#10;MiJQlmp4pCQTLMQxsb74wITaf03QApiwLzLn8SdUkSWmhQJvQMqcfodYk1kfCZkp2T1rAhCsJoUN&#10;wQvHYFntVnHzZIDiArCk+bfrM3EIyYAkLCdvACVJWtYUSBmJ/tSIV4zVS+wDdGWQ4XVS+Bjoz84U&#10;KwsvIeLWE4kXS5L4mD4ONwE/bn4VnFT0YQFWigKhXbJ6MvE6KGT2aL6B+ZMMH8EIwIIFJSwq+hAS&#10;o6I/QYpJwZpCwCxBtFhRsLIkCCH90sfp0TKm68he0Hr1uryWiubJYgBSsKgwJdNht6neZyvghLoo&#10;e4Ou1RsxEjJpyBRPAlD8AyQFQVG3Tn9fy8xnVpT/ASKASrbe518BxQVrQzb/FlJCcWMhCWE+sk6y&#10;9Zqi8Hz9CSbk120BB79Xwm8hBRkpUleusX20v9YlRY17BFgBOoCMkQVDgvLlGEADywlKEtQwzxg7&#10;tE/gEmPusO5wFB+CtYO2gIuPfqxtadBABxRvH5CUACaVzcf1QaBsjNPz6FYc2rrVRtuplQIQBKDE&#10;NSf5HaikbW/aRFxPgCJt0/5uteJe+Xm/Qt/lRYBIEj9WJgAL7dmPom7E6ZC6HXKTFdELN9jr+7Hn&#10;7SL7SZCid5T4J+YpLnig5dtm0+VK89cClv1hx/r9tr/PUZxtxzN6iEeh+qxPtR4LC0J5fNrE/yaB&#10;fLhEgZRqb9cqh1s+AnJZoFJmFOR+wZp9/d9aUkh1dS4aJTsRnBwMt31wwdMBoyKX7NPFrn26Esy3&#10;inZ2vGPt/pZn6RSxmrTUcSnRwYkBBIkzKRcEItpeUYelUimEa0ffD4Jpw+WjfQQkDKEBnEQmEPEm&#10;dI5CvDMlwf0c1tv4ZgErjHK80Xy2cv+jbUoAFMrjr9YfbL4wtEUBjGf0YE0pH2lKWfx9WxOoDIYD&#10;dVbqdnLYtvx2y4ZDiqf19J5K9trWHQwttzO0lWJLU+LPBDKVjjqNxO50bHktZ+3Wjv304dR++XJp&#10;Lw+n9uvnS7u/Hli3vWNfX4490JkRkgeDjk+pl9IbDq0z2LcdfZuKDc7pwGuhHAhyABQKwt0Jaq7O&#10;cEed6Nw6tlB7tLnNmvRs6FR0q4deSGcyjEukG4/bnI91I5EOo6Q8AwPOLUtXov+whAhM5maxiESZ&#10;ey93L53oUwnV11dXFvW9rlhT79Sw35c+nHe3z5a+5129j119T3cFvaQ8T1Az7ccfbULnRMLLjwKT&#10;H96LAZwLpL+nSGvWdoHK+wmxxLgYQpIyjiJMBFbQvriQJCvLi65v6CQvLS7awvyC9PysB+NGQdiI&#10;v/nGTTCZiyeZZVIAC66gkYmGadbW/UjePnxcAE3Es0iAEjdRibw8O+c1qNYhhnxpdyPpYnSBkYKs&#10;k5kft0lR4AQuH1KjdEPHBSkExy7rhuLiIZaEErtYQybUPgXBLmuZsXl4GFOLlMYHWniAk1Laokov&#10;3BaWF8rvAjWkIFNFFjcPRd2WNY9FhYcO+ODq8WVBCjEtUSdF4CEw2dyYFwhpH80zuOCijrEiUKHI&#10;26qWPXBW814bBQFEEpik6R/W0/YtkLjVhHnSkt9OARVt81gRgcgoJgVQoReiP7lPceP4trCM+IfA&#10;92Ea68KdQzvgJCAFMIneDO30IUHoQekjs1MWmPARUq+nDpwIQrbVgwJWgJI61hLN+4ip6kUhgItb&#10;UxxOQrCgtAUnbknRn4TsnldrCR/ZrOeobYzbg3hQrZcGj96lAwui/SiIVWv2PM6k3+/oQ9GzAYMJ&#10;CkwYXBBrSpTEHwpcolYFRd2AFhQHxyRGwGEDINkPq8rRYVI4r+LrsvUo4FgfgMJ+WAHeKruR0suU&#10;oQvK8U1cyes25rO2yZ2h+YiHiHmUb/Tyw1LCel9m+lZS71+CGwU4AAASMASoxDGSO+ctKLmlJbWX&#10;EPAKdPgxBGKAiEMP67L1MbKxRNsc9HR/iLPguEgCIGAF5Q6AoLSRyNqJIFt+n6BdAnl/f38ECzq/&#10;dF0pqPjtdad2cd9i/tUSki2/kdQubU+gN9qe5rM2z08PgqpXSHl+uNX530tuHUrevisJvrBQ1erx&#10;nnHdjWbDOgLtC8HIg97Rr1JmjwKXM3fxCAz0Pvf0vlJ9lkDZJtVnPYhWwOKQLfioqFMAyEuJpFiu&#10;ZGUkq43/QKNfl1IXnFAnRVPK4ZfaBasKUuqMeEzGz27RLva37dDdPEWvm0KBt7PDbXu53NWz3bKe&#10;hLY7nU3LMT6XZwdKBBCbZZYFEwIJUpJJJS55mnHOIYV5r6FSFrR46rKOIVBJ362wnmRTvkP6pkWn&#10;iWxDOlrRcVpvPlhh+FmQ9dmWG89eIh9QWQJSKheR9VM5cVBZKHQFKgDLoacmtwQhR4cCwEHbrSAH&#10;e029gwMrVuoCEgHDmf73/K8uDixfPxKgNO34ZN+3tQUfL3d929Z9x3JyKhgnI2dhY9tdR799PrG7&#10;a2KJagKXM02b9ssngcz9kd3fndme/gMnV7hS92ytEhadTrflVWoZ8PDybGA7+gYBTUf7bZvcerDJ&#10;wrlN4WnwUIr3AgLGy4kSHaQgT0iPLsxJX0ipU8BtTh33+RWKrwlABDJYVian3rn7hSSTFeqISSct&#10;S2exPDc34bKyREXbnO/T1rvYFpjwfhU3BZWCxPxGTvDJgJJ0OLfc0jIlfY5hgmJvBNsCJ0AJwBLZ&#10;PGIBB5YMXCinD5xIxiYFK8DL2Le6ru9tYXpC1zCncwJQpAclc3NzAUUTkVX87d/+wtg9AhCPSQnB&#10;54SF5AdSmIhXcRfQt4IMAmrC6hJRvviasKQEcESaUqRIMV4PlWbDsvIqUJRHAeumRxRwjNqIa4cY&#10;k8nlCUHKuE0sihRx+UzrmLMTlmcIaWhQNxgri6cdL047EQIPy8uCFD0oH8dHy7iA5tWGwCKnSNFk&#10;jnXahxL6WFWIWVkRXEzPTltxgxsVrh0qzzLPA12VhNtHQKK2VJ31EY8FL7h75pYp2qab68Ci9biE&#10;8Adq2xLpx1o3cvFgfcnAJMEGoMJ6ph6TAoC8FcDkrbBfJvyhw50TcSjpD+9BsvporOmjwbK7ctJH&#10;YLSsqf74DjYSd+84lGT7byB8iLJYFHpK6iXh4inrI0MaMpYUrCQBJFhVAj52igISAQzLuwCKtjN+&#10;D1k81EkhLgVgoS2CFYVaKR4w2O2oR9JwIQiPUuAj8eWwjLT1kWA7Q9qznvmdetd2JQTJYk2JSrMR&#10;k0JRNwJqPbNHvQaCDndrDXf3oDjeQspbt08SAIQpUOJg8gZUYpptl7JGCScFl5QjkpQd0+i9Z4qX&#10;+WyZ7W97/Qgg4Io02ze5a0JQsBmo/C+S1mPNAQISVHCOqdgaWTTEWAAs/I6vlwAKHD9l5wAf4S7C&#10;fRNuHMADWAEuOBaQ4mCjbawHSpgnPgUwSXEqBMkCJh+lwEmZxk2ClYJjEOvCuQBWcU4BDelaUjo3&#10;y8lFNrrWN/fb5X+BE6bJepL2ebtvOt5b8WcCpKgNwxpgOQFQnoAUwQnCOiBlBK56L2iTIAUXI+8Z&#10;UOMDDeo9vBOU3GBN0Xv8JLmuNwQqDRs0o/Q97spun5o+OwKbHe23Y83arsdK0HNvSKpadouLjk8A&#10;Kq5Pd3/u6j1vVGxrr2yVzpa7eip7Me0NtX+3YmVBSWm3YJ3eth1p20Awcz7cslsByuBgyy4FJ8eH&#10;FdsTuFwcqGPQLGjfshX3815x2r8PiL4PDh/6ZhQ0xYpSKkTWDx0hOjhuRWEK4BDA79+ZcE87hGTf&#10;KL5P/j3SOi+xkKaCkrXWk61outp89PL46417K3XvfVC+jd0LW61SefbI1qoX4fYpCaaP9/Ve7Vut&#10;HTEfO/WO3V0OrEV8yVHf1rf37fzixKoDhnQ4sH/9cmn1dlf3pWWnxwP771+vrFYt25dnwfH5ntdS&#10;ebw79MJuC8sb9ni7Z2dHHT2bbfu/f7+2Dw+M3zOw/99/PdnsetU2twd6j4H9vrX1Pbpxy4m+TT0G&#10;Gezb8y0B+129N3t2dzW0yeKpMbggKcjTUxPSrRG46uESmieEYsq9FGT8SPlL2ZOKjFWFCrLTDifv&#10;tEw68YSUP0XdtDxLFu/3Wk8cyrgViRlSJ5KYlF11CNt67/rq0KVYPwa4rFYEwZKN1dAXSwvEaEr/&#10;Sl+tSH/OY5mRnqY43OSMzgvR8d1yMvG9AwohHbiYpnQe09LxTFPxN2qtsG12RufvZUukx8kYFqDA&#10;HX/523/Yf/z53+wbonSp6/9e4EBhmHG3cpBi9GMEwUBGEqJ7KayC5QTgIGea6nYACa4d4kU8W2dm&#10;QhQn6PBjCUywkngcCpYU/Y4fS8AjGoO6ftBvpFgUUo1DBCzuygmLyRqkqJuBVQWAIeh1VcCBOwiw&#10;wH1DmXumpBnnVsOywk2coV4K6wiw1f5pTB/gw4NhBR/EoWA+IwgXCgVgWMeggj6P60dgQmAtFWbX&#10;1hnyWmS6pqkgBffOPAAjKGFkZCwqZAClmBRAZAQpLGMl8biULKCW7anibIKRP0DJ4trvl/kQuCkU&#10;3y1/eM1HLEnARjKhOpx4D0V/doSPQvYhGFlXgBJ6Q3xA/FiZlUXH5Fi7FTJ5gJK81bYAlILHo1DM&#10;jRopVJ+lTgppyFtFrZc4pEh2iE+RACcJSohDSZDC/FtIQQJAAlJa+vMw9XUClMjWEYRkUzIg2Ma4&#10;GrsNCjR11WMaeG0U5lvahyJvZPtQXCnVYaljUicwMZuiNFJwI/MISoUpYDRy/WRuHbcqoLATtGQQ&#10;g5JOii4pw+jRB3SMJFv2NqN1v1eSLIdrAljQR1LHARC8XSajtm+Ok9a9Xc++KH6UPlYPAMNjPNxq&#10;cZGByquSBxCAj7AsnMV5ZDDCNSJhHQmoSdcN0IyOr2OzD7/x+HDjVoRPH5/twzPjFzGmEWMcRYBv&#10;Etp61du390vz6bz4PZ9627fuGkm6z29F29O+f7xv6dipjR+P+6z5NE2S2jGuj1t/3IJyl13Lg79j&#10;bb0nTb2r6X1r6N1inncQV6TPCzy80JrerVgnWM7aIel9xMJHmjHpyLh6mm3ma1Iagn0BC0DSBGay&#10;kvkse7CsALxBxgxWxta27Rxvu7unIuDYFmyUOkVrDfT+C1z6A8FNR52ERkmQUnF3z2G/bOWdvG31&#10;9V/VfgPBTLdbFsTruGqzdVCyXE/wUYvqsp4tKLm/Ofd4lW1KDRCDpo7K4X7PAQN3DS6h+OZkEJJZ&#10;gdP3yjtFWUcrvllqz3a+T1pe2j71Am7LgpRcW5DSfrH19rOtC1yWdq8FJvr9+rUtbB17EO1ied/H&#10;7zk5PbTB/qE19QxWtoZ2cNh3SLg87bmlpKPvBK6YQrVn//3btRWrXd3/Xf2X1bFpCCYbLfvXzxf2&#10;9eO5V65mXB/ihijG9vxwqHvYsbVN3d9qTfeprrZn9v/+caPvFMG11/bl5dh2Wge2Vu7aeu3EJjf3&#10;7OJsaFs7VcEM1bAbdnLY07dkYFP5I5utfrCZyr0t1F5sZuvSjQLemZeO9VjOcSn1qSnP6iFdGD1N&#10;PIiDwTgjE4+5lWRR+nNGsELnHk8DQ8owNs/S8qR0MJ4O9PZ7m9ExKNgG1ExPCnAkJX2/iVHZUoez&#10;lM9Lr815JXV04Lr0GvqTxBHqtjCS8RKp0MR5SleTAk2CjZe913lMaTtWlWmBCKMuY/UhHMNHXV4Q&#10;4JBAMxaCsQMvzd+++6t9J9bw1GkGGOQiARUXwEHQ4JYUCTTjMSZjuhgRjtcycUsJ/iIkLCT4z6Z8&#10;gCCdkGgulbslOBY44YQ9Q0ewklKZSUOCEIkcHqNy3bL21Y110cViUeHm4t6ZWpywTd3gOVw1ulAs&#10;L8SsEKeCWwcYwboyiaVF29mPEZC5GVOCFebJ7ims8bAIHtI6QQiAMisQcSARnPggg76eNGRiUDSP&#10;lQSrio6/ru2LK5oXjBDL4iXwBShYUDa0DWsKBd+YLjmohIUEi4q7dd4I2T1uYQFUEAcVAYjgxANo&#10;/wgpb9flFh0i+GBtCijI1iEehSkfDCws656dE3DCB6EkqODlC1OqZG3Z9+E4/sHQfnwUaOc1D9Tr&#10;8YJM+JlJNfbg2ILtbG2G5UTz1SzlGDdPspgQk4KQ2VPXMkGyrQxQkgUluX0AFiwsFHcL4CDtMmAk&#10;WUsSoPi2bltwwkCAr8I6tlWbfbekEIfCB540T++9Zj3YBCdp3lM4/yCkO7vovqYS/Ai/471jICUD&#10;FQAFy0LqOSdrSyhwlHaK/4hYkD8uu+XAJSwaHpuSrT/J4lSY+r4Sr0yrdRHnkrlPkvi+2ba07NP4&#10;XfZPEBDKN5RxUtLMIynLiOO49UDKGXBxy0YGMrhhOGcAJI4fQHKRgQUpyFgUsC6Qrkw5/Y8vUTYf&#10;pf4ipe7BsNcUggsYCIlzQ/zYnH92zum+cF3pPqSYk3TNIdl+Wfu329L+3I90XK7Xj+Hb4rhp+e26&#10;1J5lAmSfBChJsKCwDivS6F2TMH0rrEMqep+Si/GP79/b93IoJdcShHS6DY+noGYKyjOl4GNZqdeJ&#10;Wdl1KwqxKgHYKU5lx7ZqAo5eyeukVA7KVuyo9yw539c73du2w0FFAFWxXcHIcEA8ypYdDUp2K6Dp&#10;HlWkaMvq5ZelSAUcBxWrtouW721a8SBvxWHBNqs5BxM6O7dXAtHbCynvPfv08mBX54JULGjHB5nV&#10;hRpNgIi+RxI6RSnw379RwIi+P8AJ3x/AxK24fItYzuVtufHkFWephbJcoUQ+xdtOrdR/dAvLZuvO&#10;M3+KnRtb1rbN+q2AQB0W/X+r3QPbUUcGuAA8WN/Qd6W3d2DUUjk+ZtDAPduq921H208FEOuluv32&#10;+czH5CFDqN9v6p62dJ3HXl326nzoAwzmKzUrb++6VeWnj6fGaNb/9x93AqOO7QxvbP8IC2xfQH7o&#10;9VCG+1hwhtbWt2xrp+4DC+4LfmbKxzZd/WyTpUub3r6P6rNYVVaq9n6lYWNrAxtbbriLx4uiLlBM&#10;VR1yQQFlPEjpBVQokLq+sqpOvXTM3KyAhgKs0ntuWGBAwRikl7jOZenH9wKD6ckfbQbrxiw1Uygc&#10;9046f8IhBQsHgxBimVlkgF+8EnPjbrEBPhjpmJotiwKVOeBjXhBFmjQ6Wjp4ck7np3YYDmbnpZdn&#10;pdcpBuvnpX1mZ0dxrwAZKct/+/av9pe//tlB5RsuLAnWEgJaqWkyITjxVGIydQQkiXaSpKJvHhCL&#10;72z8vVtQoCgfGFBAEuX0iVcJKPGAWQEPrh5MV6zDAkPZXsAEQMFS4vOU2sVS4heJmWjCK8wCGQTD&#10;zogIiV8hYJZMnnAFTXqKMUI2z4a7eKC3sKaQSsyoyAQNERALjODq2VybdbcRUEIWDwCT03RNcOJx&#10;K9ofeKGqLLVW1kkz1jbiUMjqwYJCZo+PirwsCFG7JQJn30KK5v+HaFuysHiacnLzYDV5a1H5o2g9&#10;0e/IDumIWUoisSMRS6KPgD4KCDUJQso+xUccgbErbjkh9Y9UXy8C5fNb2h5xKOXNnNXUvrpFLEpU&#10;ktwtBKwwuGBtO6wmDChYFaw4nAhWyOTBglItaB7RfEdKn2BZgORtfEqqk4JlZAQjAhUgJdw8ghTA&#10;JduGpSWBCvuwzPrdxkAfoe6oR4rC8B6rK47fg0pSFiMFkc0DJ2xnqHUkbQd4gBGPR3FYebWcHGaW&#10;lQQpwIv31umVOwS86Y1nin/Uk0/yJg4ltR1tz46RZLRd4ODyZl3aDlQkK8lonSADBeznhXVD86/W&#10;CpR9WCZQ9EgCKqYcA0BJGSwAiwMJWT6Xr2PtpOOzjPLGWoI43GCl0XklsPC2Oi7CfWLZ7xfz2TRt&#10;H82zjTiUbP3ba/dr/sP94JhMATHgKaw0AV6AB3E3rE8SvxPtfF6SrsnPUcKI1gTJPnnQb8DYyfGh&#10;vyNYQBxQNA8w8C6xHihJ757DM+/im/cxvWcJXIiZYuql77Gm1MLV4/FaekepsowQj0WdEQLJqTPi&#10;KfqSVFdoRwCyc0JdlCwmpUVJ/IJRDn+7WrJuq+wpyPcnAS2dptrs5q2i//ZOr2iXB1sCmoqd4wra&#10;L1u+n7NcY8PyXcGJphsVybY6M4UNexCgvAhIPzzdej0d4olwc52fHNoRirnfcTDZLK5bcYvsoAjy&#10;B1DoNJGCyjwWFb5LAAs1mfgOERfnVWZdbtyts4xrp3RgS5VT22g9WKl9q/WCF0FMoX1tawKU7eGz&#10;rW4fedpyuX1mHX0vGIeHgNeTo5aeed+r0DJK8vGRgGN3376+HNn9zZ59fj5yeCiUK7awpvsnCPFg&#10;2H5b4NXVM9+z9XJT92XPBxzc3+/a0uau/b9fL6xSbdp//nbl4/wAN9eXWFy7lt/u6r9F9s+hx85d&#10;n/XsYNiw5/uBXZ0Nbbb6ZFOClInCub3PndjY+tDGVtsCk6aNax4rzOTmoc1uDtVxXnIQ4Fu/RMDr&#10;O+BEnX3iQsfeSfm/tw11yot0gAUyq9J7G+vL7h0gBsWru0796HEjBMsSb+rBrRM/CCzGpdcmBB/j&#10;NgOESBfPSQcTaIthgNhOLCfL0pt4DojvxIvhIt2LnseKQmYu+pEkDbJ2fPicySk3bLgbyw0VZBJ/&#10;7+ePEGZCjRQMGNRy+dvf/mbf4JKZElQwUJBDBBcKaAg83grwEhVgBRWiMWrzU2iN1GEO6KIf8bRl&#10;EZEXZHMryg9OelhTPEpZkOK+Ndw/WFVos5BBCvI710+sI/4ESAFECPyZlkCCDH6EhYNRkUmvWtQ8&#10;lhMq0FL2F4rzIm7aPqmbx00kIHdVQil8d+HoRqeRj5mnaBvWkzkRH24eIAVomRfEYCXBerLgsCLI&#10;WJ3zdZ7qpf3mtN5dPivavq6XQy9IikP5H/IGXAJSdJw/xqIkF0+afwMp9DzcvMrHSJCRxKP89THz&#10;GiMZoJRxw5QDVLYEEwyBzn4hASZxHH28NB8fig2r5HJWEagAOzsOKesOKLWtouBEHzMBChaWmgfQ&#10;EiSLy+cVUEK0vRgWFOAEAUqAFSRl+CRXD8CRLCi4epIkYAlIiaHuKWfv+0hSTArBsh21Q1EkRQCE&#10;+LzEFUZa7wrhdT7KjGfrNUVpcGwyfgAQgkG9Xsp+kj0tI8xHzRQgxRUjSk5TV/6uKDPx9aEAk/Ib&#10;rXvbbtT2ddkVZQq41fJbpezLtEExv1l/xTRbTr+J+HatdwXuSjxSmAEYlhPouHVFCp15AIUYEiwl&#10;P3354FaRAJbXYxN7wjrqm7BPgEJM4/wDFN5eE/vFlOPEej+/rM1onjZvpxw32/d/zc7J2rGcridZ&#10;hkbWIt8X0fasTXI5+fHVLj0b2uDueXq8c9cVSpjg2Jg/9ffA36Ps/UnzDh/ZMvO4dJgivH9sS/PI&#10;td5rAmWJOaGYmEOJgw/v7655ppunH0fGG6XyX2sJYamhTVhSSl39/3H3kHos0CgPS1KcWEx23IrS&#10;7wqGjipSwGXrtfUNaBbVAdiyh9MduzsSnHTKdkD5/L2SbfbUcTkqWq4pcKgHoOR2BC2NnLt7Xh5v&#10;7OPzvX359GQ3uh9X51hS9r1+CoDiVWgFKfmSIKeQcxDxDhVQkgvXD5mJjN/jKchYiZlurDqgMJjg&#10;imR5V7Cye2PzApYFTVm/tHtty5UjW9g6teXtQ1ukXkrz2UcgHgw7gpKO/sNtnVfPKuq0nJ+07fK0&#10;Zc93HUHD0Nrq9NS6B7Za7lupsa97NLRipSr4OrTTIwYCBDJ6dnu9b//6Wdf6cOjPKr/bt6JAhuDZ&#10;5UJL787QPj2f2n///VLAdiaYGQrY9i1XibF85orEru1Zp9/3WJaynhsVbIl/yfU+2HTl1qvNjpeu&#10;BStnNlU4svHcgU0Tq7IxsPdrXbeorG31BQvSGx5sKvBQpxzDwIxgYnaW2JQf1Al/p/s5bjl1xOek&#10;T5cELdE5l46T7iNmBEghroRxeTxj9913HpZBxVoq0rqB4XviVgUTFHTLCrzhVcHY4O0nfpSeDfHh&#10;aSQr0plYcRjPZ3JKrDA17t4G6qUR3zqKf9Xv4MVJHpwUG+u1Uv76Z/vzX/4j3D0TAoVJwQqBN1OS&#10;lMsM8bxaTwJQvAKsV4GNdg4skncCEKwpWGM4eUw3P+rHY9Ch9zqejuXbtU6/AbC8B1iw0mA9wXIi&#10;WKGY29SKbtqKjotlRVRHAC2gQXzKtAgNa4oH2i4JWJanBBDTLlShnXYryqSgISwqDEZIYO2qhNGT&#10;sbDMa0qqFhSYEyRQ9I0CblhLSD1eEKBgVcHNA6hQ0G1DALOheW40bh+CZwESAGVZcILFBDcPsBJj&#10;+whAcOswxfWDYFVBMleQzwMpmo7cPQlKEqyk5beibX+EE0DD03dHkBIAAqQEoIQw75aXDEx+Dyux&#10;n5tccxtWcpePPip59WoEKm45KQEmApJCXsCB1SRGQCaAlrgUz+SpZFAiWGkLQjrUQQFO3rh93Jqi&#10;5bb+pG19vAl4HVlGMhdOu9WwjuDkLbiwnWJXQArj7TCPVYWAOECl2uhZva2PQLdr9VbfTao1aqJ4&#10;XZS+Z/gkMHEQ2SUFOUAjYk5iepzV9sC9g8Uk4k/C5XOYtUHYlqwo3g7LA4otU54jJYfClPKj9+5u&#10;CCn/pCjfKnAktv/vMjqmH+/3wrY0H4o6W+9Wkrfn8SopFRdxt4aOHVNql4RbBhcP6wEPRjyOKqs3&#10;fh64e9y9IkGRu4XCQQcACZdQKP43v5md/x+v16/NhfXZvKbJuuNtUnu3hLy2eXv8P0qCDxdfx3Gy&#10;e6Ll0W8y1bHTfum6WO/Xo21AyqcPT+Huub92UGMso6d7qvWeZu9FWNSwIn39/OJCIGx655CjTsfL&#10;4l8wfo+2XTdJR27ZTb3h4/lgTaSgGwUJKUzYbtXdmpJAxGHEs9uSCEwySwr/Gyx8g5OB7RxWIgWZ&#10;wQXb+p92itYfbNvB3q4dCFSG7Yr1BhU7PVRHQUAy6MX0+WzX9gUnfe1TbZU8eDZH6nFboummQCXf&#10;EHTs5qzQKtj9dQYpL7rmj4IULCkCvcO9nltviwKTAgMN5sONTLxbsvwWBC6eIcS3ZjMygHz0ZW3P&#10;54lNWbHF0r6EMXkuvTT+wtaJ10PxqrPFA6+dQoE3r5lSGDjILDcebLX1YnUBh2dKtRtW2qnr3jT1&#10;fRCwnHcFIC2rqxNErMrNzamV67pnja6tV/pW7ZKtNrCVzR0rbRMTVNc3pmW/fD61UrVn62UC9hs2&#10;t7bl2TlYsEhHXt6sWGGrqndDYH+1JzlQ+67N5RqCpb7giGnbf8czfR7029p/tfXRJjaPBFiMgCwQ&#10;q916uX+yl+aAlPWBja137f1yS9OejU0vR8Ds1JTghKKnDGUjfTpJ5/8H6c0f3IWzsiCdtSz4yy/a&#10;qoCFwXFJAHFY+OGvWp5Vux8FF2O2uib9Kp07P//eZmZ+EPC8s9k5Aci0AMiNGT+4ABVk6GCFWVgV&#10;GC2JHwRFs4vvpS+nBaOLli9Kp81O2Kp+P8bkw6vyo1gi4l7dgiJeAE7ggu+/ixL7njksePnrt38J&#10;SCFGBEhhbB4Ag4qxYY557+s8SFYwQrDOwqyUPNAhaKGc/jQWFt0UllNRNq+FksENoxp62Xu1w+0D&#10;jQEsjI5IanIqq09EMJYT4CSsKYITYlNEhG5lEcDg8llZiLRkAnRw2Uxm/rHI6gFSpr3IGxYTYCVc&#10;PVpeIF88TFGU0fdgItw2ZOgIQEg3JmbF3T8CBkrjE6fCMvO4grCoYCGhLD4DCyK4eKiX4iI4AVoI&#10;mnXXD/CRCyBZWF8QrGTunw0CZSMWxbdnkOKunwQhb60mSd7Ci+ZJ53sFkbCG8OECNACVnQw8Eqi8&#10;FW+bWVuYZ0q7gBzcRpm5FVOr5vlgUOSnWmFwQWJPCoISQYqnHmeS4GSHoDkBiSCEeBRcPVFpNsBl&#10;FI/iy5HZwyjIZPQkdw6QApSQvcM6j1PJIIVpApQURMuHfLfRd1AhNqXWGujD2ndYqWlaaw196pDS&#10;ZtrRvcK/TwBtx5odMnuSRSS5b0hbzDI1DsJyElCSQOUVaJKk7J6RcnyjnJOCjfXRK0/b3oIC+9Au&#10;lOarYn5VyLGM+4Zsk9F6STrGSPh9V84BDMkakH6bfTi+L4+2xT4v6hH/9OU5rA5ACxYSzT89MtLy&#10;jVtLOA+2EfMC0CBx3DjHBDCv1851xLWyDqDhd/8HPP1h2YEkO0acy5tlh42wkAAj/jtv9n+9L/G7&#10;ca2v2/2atZ+35Zh/aMN8rNOy5PnxwYN/H+4uHUweSUd2ufSspXhfeDco3HVun6WwP6s9Qw14LErm&#10;7sFa8rnbczi5EpzcSxjH50XvPPEtYb3T+6R17dqu/gNUnI30YyqiulWFGBX9X3H3jAYhzCwsWEQ7&#10;ey0v3FZGeoKUQdHqx1p/qO1a3m6X7GyfnnzZhgKSYX/H9no7djzctvODiu31t+14f8u22gXbxMXT&#10;zjmkFA82rdDOe0zKxo6AY3fDPghQcPUAbJ/07jC8wunRfgBKQfvr+0GNFa+Dsraq72fUcgJSYgDU&#10;sAzj4qEtI7L7yMg51m+4tWRx59wo6LaoeWqhLJBuzIjH5ZPMiiIFTzVaaqVUyfrZ9/b9Pb4DbR+P&#10;p6VvC6Minxz37eK0Z4+3AoTLnsD7xPb03Jr9fQcRRjzu9tpW3GnaUP//u5sDPe8DgdeenvWRtTt6&#10;boKcx5s9fWuoNrund2Sod/rAq9yW6n3LN7HgDe3qYt9Wt/U897s+2OG9fu9a+54dt+3ypGUnhy39&#10;Twa2Wj2zqdKZTZfPbSx/bjOlS1urP+jasKgIftaWbZo6JBuHNrbStom1jk3kT9TZFhRInxRLy1bY&#10;WLJifkHf+RXdY+mYOQHIpPSdQIGEk7VV6Y/5WenxcXv3/Q/S4e8tJ92zqU7y2gqdeZJQ1MkXpEwA&#10;OoKQiYnvHVyWJQsLwMs7m8JVpO0bq4RCSOetT9nqpnRpeVE6g+zTaVtZnbB5QRKuJNw4HocqAUyw&#10;xqRhdLz0vuAELwxWm+8o4uaA8if7jz/9u33DkMgeY0LaMGSjk/KRCD2OBPNPpAv74EaiHx8aGhOO&#10;ww3V5HDhhBUFk05yF1EPhbL5XpSGfd8BQlCU9hWcEFzrudDaz4NzBR4ej+IWlcyCInDBokJq8uSK&#10;lrUeCCGieHExMn6oQAuwrOsGk4YcQT24haYdSnADUW1vRrCCG2iZdrRfAzIEF249iZoopY2IR8Fq&#10;Mj+PeyfiTICQueUZESfzc7akFwIQwQrDFMvK/ELErFCS2LN72A/4UJuAk5BRoKxn9QScOKC8CZx1&#10;+YN75y2kUEOFugNYQBJsBGBgNo75/wkpms+mASeASVhU0vxuBi/0cAhaK27mbEe9mprgBCsKlWXJ&#10;6PEibhKvgeKWFCpNpmVJWVLQBzHFpQhIyOLBeuLgkgmWlBoAI8Gkzbknq4mLAwoWlYhPYd5dPW5B&#10;yeJSJPQwq7WGZ/cAKVhTquqlYEGpNTXNgKUuQGl0DwQqQ33gWxJ9+Lv7bklxK4hDSUBKghF6xEnx&#10;hDAf9VRe18e6CJrNICUpwkzJvYWUtD5JUoquULP2qd1IIWs+pcmGZSCTbJ62o+UMXjhmaocSf/3d&#10;2ObWnNPXc0rHSb//eh6cu85DoBLz2bLkNfAXi8P/PFZS7qPfzbZzDIcUlr0t22Of300lb88nJLsf&#10;2paEdm/vBZLuBeLLWdvRvUB835jnGf1uvaav9yDmgZTPH188JuX5geDge5/HshIBtK/vCiDzy9eP&#10;PuTABwntAZTPHx/tTO8tYEJJ/HOByl2jadeaf9Q7+az1VKM9Odb9Edic71btvKX3GwuK9qe6LBk/&#10;tQbBslrWeo8p0//nYG/glhT/BrQqPk7P7oWme7h+iEkpClqKtrdXsV5n2y72ttz9U2vpu8AghGpf&#10;buTt9njHzgUzDawo/aIV+puW725a+byg+Xy4e4hJEaAwfcaq9HDt1/rlw6O7D6mTAmiQ2ePWE4FH&#10;FJ/MQGU1Ck8CJF4xW+1wNfuwHRKPjXNZizF7iEmpPfoIyAuaXygNbb7Qt/ntS1soap4y+UzzHa07&#10;920LlVPfr95WB0YwcX7cVGekY5enXQHNkT3cDG3/oG+7nX1rq4NE2frZza4Vt2uC8TOrNAeeVYXl&#10;5ezy2PYFXs12Q9+Xhj3cDgToe9Zo1m1F+x3oP7BcGtiH+76Pv3Sw37ZqD2viwLZb+15Sf3/QsrOj&#10;puaZtnQuLc80ujztW3Hvk83UPtjMzqNAZN/GSrc2XnmwqeKZvVsbenzHwiK6U7q1cOQjPs/pOte2&#10;uzanDn0pA421Jekg6S5ShtdXl2wF/SJIWdX2leUFm5mmgiwZPXTySQQhXmVBz0hwoc40cZUL8wS1&#10;SsfOht4kLpOsVvTtzCxxpIIPMnAcKr4dCcuMCZTEByQEQDRNxdm8oJvHn8AYtKEtiTrfem02qsz+&#10;FVfPn/7D/uPf/499A1QAEwSwMg+UMHoisOK1UTJIAVichDi4/0CkIhNj4q6cbIr/aVoXN6YbiXXF&#10;/WRk/kyO+dTL208KOjLxcX9msKQAIQKULBZlQlBCxg/Bsax3aMG6om1eSEaggtvH66TguhG0zOlm&#10;MgghMSue0ePbpz3QB1cPvjJu8rKAg7YEv64KJkobwIgeitbNSKIWSriDKKlPwK1XrxWMYElZE6Fi&#10;NSE+JU8asuZx+bCOzB/cPu7uIR4FwZryB1hZyEAluXyQ38EI07cun7QMpOSX3K/LhyhAhY9XuHl8&#10;mkGHQ0oWh4IAKF4EKoOUsMS8CpDCOnoyFX006pt5284JhiS4d7wkPhAiYQqUVHD7CFIiHkXrNcV6&#10;0sCCIgFUKIHvAwwKRlqaT1YVAKWJFUXb+PjykcXETVpeTx8FrCuYyVPtFEaQZbtPtZ4aKV59lg81&#10;WQ31BCldTXH7MLJoP9w9HSAlxu5x0UfJAUXzbfWePI14ZDnBdfMqoXSwmoT80YKSBNBBXKG5Ikfp&#10;heJDwb0FlbfKLwXOpnVMaefts2VXsCjcTNG64tXUj4dCRdjft4XiTW2Zd4tDaodkx8UKEko/LCrp&#10;vGmfzuGPlgzgJCwYse7ttleoykTz/lvZ9gQYrIvlOE8/9yR+vtHORfNAkB8na5PgI+5DdgyJX7PD&#10;SXbMbB3zHDPuYRzDj5W197a0yc7p7W+zH7/BPG6uqJNyqR71haDlyi0quH5ur8/1HqT3RJBye+Gx&#10;O9RKIZiULCfcZQzWeNnv21O3Z08dKU4ByidNP/V6Pp7PV2170LoHKcKbet0uqlW7Uc/+7OQwsng8&#10;PgWricAel48E6wqwPux3BB9AfsNqnV2vjVI51Tegr//nseZPNC9gcWgZFO0Q10+nZPu9LWs3BCTt&#10;sh11S3Z+sOPj+Az3tc++vh+HWw4qpcOiW1OAk9yWpCYIqebsCcuS7scnQQrXezDs+5gwQAoWFKwk&#10;QAlZO4Vi3gciLKnTg+SLuXD1EKfikBJB/5RDIHOorg4MMScUawMsUM5eVRZXT2HgtVHmK1q3RVl8&#10;1p/YfK7txdyW6w+23v7oKcr9vaE1e8deARZwweLSHhzYweGelWoDy5WqdnUxFGDt2WKxJ+U/1HsX&#10;Bdg+PZ94Mbdmd2Ddfawu+1aqH9h2vaP3Y8/29il30LHVctNWS+pM6fpPTg5soG8FELS/37d7XD8X&#10;HTvab+kbgns6Rmi/uVDbo57t7D/bvCBlWmAytnFg7zdPbLxwGoG0K7h4BtKDRZuRDqT6+kzpTPfk&#10;0ma2rh0uCJRdUUd9nbFwFqWHFhcst7Jks1PqvC8t2vLqgg/XsiqdMid96iXt0elkBTlASF+/e28z&#10;eDrGoizJ+Djj7EjGxQACCcSzfzX99m+M+xdg4p4YHSMGGtYxJSTdhDsH4XcyloArJGHAoJS+9iM8&#10;xFnj21Fmz3/8x/+xf//3f7NvPEh2SoBBACt+IzV2fxEHEYwg7OzwwoH8YAEpXCAn5zX5STGe/FGw&#10;o3kBD5k+PqYPEKRtBNZSRS/FvEyS0iyoeT+rG7MUYILFZAQrbkmRzGVTXEDc2LUpnxI9TKG2BUEF&#10;09XFGdsURQInWFWwrhBES2zKJunIc5Ne0M2Dal3CpUPqMpYUaqR4gCyg4vVR5jwNGWiJoFksJnro&#10;Ag6CZrGYsG6DeSBEkAK08BJQ6A1LiseeACkJUHIAykKIqBZAeWttSRACmKRxekal8ZkvAChsE6To&#10;j51Ag6n3nDSlV8UUOEnunQAUzQMoDjXJipJgReLLZe/xkPK3K6kzLo8AxWGFAm6bmx4oS2n8KhVn&#10;BSgeOAu4CEZ2CJLNLCdk87S3Kh6Tktw7qTQ+KcmACeDSqVR8vlatOaiEy6dtg37bq29yPbiAsKBg&#10;OWGIe49JwZKieT7OVOhE8DtXG6QjDwJSWoKUzJLS6u3pA3OQVZplwDEtd/TR6gys08da8mo9SbDh&#10;8KGPDFDCR+ZIy5SEPzrW9vMDO7k8tNOrI9s/HFpfH6nLe7JiDu1Mivjmw7ndPEaPPSnqmH+jxDUd&#10;lW//g4SVI2ubSQBGKM+UipuU6du26bcQ1vt8Ut5+jEy0PoAmm/f1tM321zRZQt4CB+vS7yUIS+1j&#10;n1fYYf3rflnA6pv1v5O07n/Z5tA0Ooc3riK15Tc9BdvvRwZL3u71t9N9inXsE9f9u/vB8htgQXx7&#10;BpFsf/S040ivvheEPD1cu5sjUpFvsvcm3pkHKe3PLzeekvvl45O9YE3x4NIHexBkP7bbdiUoYZ7q&#10;s7h+HrTuvt6wz+r532vdi5QYkHKp/8fl2ZH+JxGDgtWRYFn+u8RzedyQIOZY7+Lh/sD2GR5iv2lV&#10;xuwZ6r8v2CgN9T893fbS+MWOwGNP/0fBS7VdsIs9HUeActAXpGSpyfXDshUPBRTdTds6LlthkLfC&#10;UPvu5cPNQ+CsYKWg7YAa2T1YUwCxm6szK+l7QMoxVlksJx5nglVlI6dvko63xZTBB3M+8CBl972G&#10;kwCFcgjASkUdoaa+A8RpLNUAlXOvf7JAsTatW6bKbGFP81hOhl7AbR5YKR27W2i9+8lL53vF2va9&#10;/sdNdx3tNjq2sHOte9a1o6O+l8Jf1fFPTvTsDgd2eDS0fEWgp87RTx8ObHWzYrO5jtc9+frhyFaL&#10;EeOyVW3Zx4d92641bHZDHaZWz6ZzfVvZVGdRIDnUcYvbVXWUOsaggicHdQcT0pUpAEcBNywtd1e4&#10;ey7cfTO582Dv1/fsfe7QJsqPNlO5tZnymU1q28TmoQfBkjkzttq1sc0jGytc2ORiweZm0FOrNj2l&#10;zvrCgpfGp5w9aceMOkx112Xplnkv5yGhcNrYuOvmiWk8H5F+/P79d9LjP9p338coxl6BPhuE+DtG&#10;MRaUoMODAwQouGw4hvQ57eEJ5wb3xKhNBjSkF//1r38djZJM3IkPy/Nev/FDWFGwphCL4kIKsn7v&#10;Gx/hkJgUwQcuHf9BHTjSgqJ2CiQELblZhh8WoIxiTwQpFHOjJsrUFDEpgh3Nk8HjQTweNYxvS211&#10;w2YFKe8J7MG3NicRzYWFRMfA3QOwACnu+gk4mSSQFqsK80xpr22ACtk9xJ7kBCYUeAM6gBAyftaX&#10;UryKgIW4FAkF4rCuYH3xoa4lgAmWE0xks1qP+WtmQcAjaMEttKhlj0MRdKxmFpMlKssKRAATrCij&#10;OBWBTMSqZJACgDAFRt4AS1rvLh/WS5LFZFkQsry5HKMeZ9DCeh/PR/CCEB0PiLyFDbeiJNNv5uYh&#10;UJbBvxxU3gTNvpVXaIn5HQGKSy5nu4KUXeBEgkVlF3CREH+CFWXXpWB1wUly8WBJ2cmWmQdQyOJx&#10;F08mo3kgpqzf1R+616/ZUB/XeoPsBF2HZ0PoQ6xrIsvGy+BrHjDxeJQMUsh0YLpbq/nU3T/NjltP&#10;ABSAhDiVAJRsCqRgSQFUNH0Fk1dLikMKYHKybxcPx3Z6qw/ahdapR3RwObTeadeO7/ft+vnMoeTq&#10;+dhuPkqhaXp6d2SX6n3dfbq0q/tQgEnxvVWY7iZxJZwpYxQsCpg22bqknJPiRRIk+DYJFpEIWlWb&#10;DBSSBWDkcmHfbFtaZv53itrbZC4WX5f2S9tCXs8t256JX4emnBPLtAEgfJ422TGjTWwf/Ybkd9f1&#10;h+P7sgRg8WtVm3RPmMZvZ22y7aNjpeP4b2f7qE26Hu5BOr8RuN1q+63aanpyuW8HZ0M7vqDM+aFd&#10;Puq6bo98/vTmyM5uj+3+kwD2cs/uv17aydmhPdyc29ePD4KUsC5gTfFKu4KW+0bTbgmaFZgAJ8/d&#10;noPKnYQA2vN63d0+z2pzV6vbtSDlStft4/UQ16L/AeXvqeJLLAzjJlGj5MhhWlCt/1GrV/eYlNq1&#10;9jnW/+hg27aO9L890LfhSNDS0zfhVLDQzFulpQ6Gj+tTst6F/kParzDYtPJp0UrH2n6q/U7UiemS&#10;grz5O0hh/vriWIoXa8qlrvXBA2eBqmOdi1e5FnRgGWk1qtbQ/7NcpOJpXkJwLPFvUd8JawuBsrRp&#10;qy3tgZQl0o5r95JbL4EfAbJDTS/dosKAggtFwQpWlOK+zef7ttq4tmL/iy1sX9pK+5Ot1KifcuJB&#10;r2vljtX0DcBKwvLxUc+qAoz9YcMKuz3bVkeHMXgKApVGd6D7O/CCbMtbe7ZaEvzp+7KYbwli2jY8&#10;PLQXfQcIkl3f3bd6b9/u9G483R1Yp0cByrY9CUqIR7k+a2u77sthx3b0XEu7TXctlZonDiOTxTOb&#10;230QkBzZ+40DG8ufOoxNbOzbJFaVjaFNrNalc6ZtIqf5jb6maqe2k4ulqCBb2PC0Y2qbrSwv6d6v&#10;2DTxn5QTyWJAxjVFj//oacdaP4GRgmqxWi+97xYTOEDL6P1UAA6dj17HU1DeFXxuznt4R7m6Luhc&#10;tsL2iq5pzbZ21q0k8FxfWrSNxSUrrGmb2q5Lv1KnZUkQRal+4lGnpyk8J/0skAK0qJ8CWBHD+jdB&#10;zTdACGlBRNwmqwc7eQE23DVvJCJz8SkBNJrqQskC8uqykkngQ7ADpEBEXBAyMSvy07qxBe0z/87e&#10;jWfWmYkf3JKSsnimRHhk9wAgxKKENQVoCShxiFnUsRYp8Dbpgw0y3RCgLAkqqDQLrAAhpGRRV2Vm&#10;gZgV3EAztgHQaHla+zDeDhVnqTCL6werCm3mBCRYWXy9tlPJ1t09KxFzwkCDDicCFR+vRw8LaJlf&#10;jFGRk1WFNiMwSbCSgYmvz9aN0pS1LkHKSnHZlgtL7tZZLixreWUELEsbS25V2dSf2903EuDCXTZv&#10;wIPl2F7y6rSkIVPMjeXXOBUkc/+8gZQaQCJIAUpqmwISwQrzFQlWj4agpCX42BasAC1AClBCqnFL&#10;ApywjGUFCwvuHnf1CEY85VjLkYpccUtKFUuKpgw7j/XEx+3ROXl65a4ASvO4gug9+jqBC8PXUx4c&#10;aPGRYncEK4IU0pCBGXz/DidZIC3Bs2T4OJz0iEsZCFA070KQ7CuUvIUUrCOXL6f2fLNn5/eHdsiH&#10;5uXMDi8Gdvqgj9BByw6u+nZwLYWh5eFx1/ZP+naoj9r+sRSGekpXD2d29RhAQgG4KEpGyXjK04fC&#10;ZV2yBiRJSpn1qSibF5DL9qONT6W8UlvmaYegtNmeCphhfUm1T5hP5+DHzsTPBcmO8XYbkvbzgnPZ&#10;+XKMdC1RMj9b1v7M+3ln+70VtofEMUa/nUnchwCOJN5eU47n0+z3/Fq1zdule6H5NOV80/1I9+H1&#10;mjgfTXUcJK07uTrQcx3Y1ctAz/zUji8PBCZ6xlIwgwMpNPWALx9OBadndv3h1NtcfzizW4HppZ73&#10;7ccLe3i59KBSYjUIKiX7hcDSz+pNfxGYMHbPS6er+a7dCFCAlxfByVO9YV80fyY4uZCcCky+fnrU&#10;cW4cCO6uL6UUBVeCIdJ8T9XzPxWknJ3qHRWoMMBme79u22T3UCelW7Jio+AuHgQrSklAUj4g3iRv&#10;+XbeYaWoeTKBts+3LL+X85RjirfRpjjctK0THWdQcEDxmJTqhhV6m/ZwfaJzu3cL04ena08/Pte5&#10;cE7USel3m35O3XbDep2mllsuvU7D1zHWVh8LKkpd29vNmgNKghSPSSkfanqdyY2Xvl+o3nm9lDS4&#10;4DxtigNbLHRtsf5sm4PPbjEp915srnjg+84WyQo6t0J14JYUUpDJ4nm4ObBrdT62qjqfYVv3lliV&#10;Y1vZ4d3a96JtFIZb3T60ts610Di15Xzd2gN9V1ot+6LOSbVes9++nOk7o3fmRu/DZc+2ah0Pwi00&#10;9bzUscnVT63WG9qOAGdaUEIlXFxEM8UjQcfA5uofbbX5bJOlW5soXwlABCwrHXu/vq/5PXu3oraz&#10;cx6SgXHAwzR+ZORhEkAWpLelM7VuIRsHZ2ZqyogHndL6qfGJyPbZmA6dL70+qemUYGUa3a826PXv&#10;vmV4nB8cUBZmpwSQC1YorkrfST+p417aXtexp9x6gltphgq4AouFmWm32MzPEhs6q6n054I68oIS&#10;AnbZ5sG8ak8bpl5wbmrSBaMGzMBv//lPf7K//OUvpCADIIIPIERTqsIGlBDdi/VD67UT1hBPNdY0&#10;FXfjQFhRPLOH/GfBCxATsSa4diZtbErHURvcPNMzUzHAoH7D3UaSBClhIdHNTWDibp834lYWtVsN&#10;iwrWFirREiw7I6Hs/YxuGvVQsKYQKIubBqsK6cdegGYxBikkjoVBBIER4lHI7mGecX+AFQYZpPqs&#10;V/QDXLLYFAJkyeIBQDYFFT6YoGADS8qSBEhhHB/aLQk8cOW4O4f1GZT8D6Ed1hRtx42zLDABTphf&#10;EaAwdTcPFpSc5rGs6EXB3eNg4sDxGiAbgBLrkqTlFJcSFphkhRGYuCVG81rGGlMXpGBJqWJBcTgh&#10;RkXgomUApSEAYZogBRihNgouHiwpo0JumnrsicRTjrN53D6+TsDSyNw9dUBEQnYCQOKjuFajdgnC&#10;EPUpewGpVbMMh0ywxLilBVePQ8lAwNIUmIQVBfGYlO6+ACWsK25JEbAAKkAJ7hyHFGJOEM1jXbm/&#10;ubXbC+oePKkndKGP2rUUxYU+whQzu/A2e0M+dFJg/YG7o/YGMUWopeLj4bgVIbNIvJVsXerJMx9W&#10;gczS4NPYPhK2+zbAJNokScvJYuDiv/3aJh0nKfKRpO3ZcrJapH3Tfg4RWZu3xx/tx/bs2LE9a8P+&#10;2TqmIwuGBCBJ827deRtM+wdJ7UbL2e/+fj7ujc+/ufaR9ShbRjhX2qTzvr2+sp8+f7Kn+0f7cP+g&#10;531t9/e3dnp+ZDc3Fy4n6i2fCVyxVDH+y/3jlR2fHNjJaQAYRd8+fbwPQLm/sBcp749PN/ZBoHGL&#10;e0dyJDmVPLQ7Hody35Ro+munZx80vRF43wpSHup1+/zhTse6tZvrc8+wYtRlrCjnUqBAyskhwvsb&#10;kNLs1Rw4KocBKaQil/oBKZV9fRMEHFuHxKYUjGydQkvS1X/6atu2T7Y8o6c4ELQcR6XZEq6fQayj&#10;PoqDiqY5gQrxN8mthQUpzmnfASogiv/XUOclwOu1bCgBXAJYXqElwKVpnZaUP6DisLLrFWUXK2eR&#10;3UNsyjbj82QpyATJbrYNlw8ggyVlcfvMl5dr1za3LajZubA5gclc6UiQcmgLgpV5HWO7uafOxLFV&#10;ariJBVL7PX0fqKvC8Bpdy+/2oraKtm+3jvUf79lOreHl8C/O+7ouMoT29d3pWalxZGv6ParLnqmj&#10;8niz726dJ21nEENg5HC/I8jR92JPHZv9ts1u39jyjt6fk6HHmMyUz22yci84ubbJrRubKJzaJBaT&#10;tZ7XR8GSMr7WtfdrfRvLn9j4ej+L65AunKWy+Kb0mzqyAoN5AcH6ypJ3UFkHQMwvT9rkjIBGMjXH&#10;mDvS+VPSw+MCHtw9BMVOv/ciqWQNvRv7zmNWPYxBuo1x7FYEJRsbC5YvSx+tC1Sm39mcjk3m0BoQ&#10;o7ZUqaUo7LRYgPF4FgRLa4zAz3nMq0OeRPCytrxsecperK25JQXewKMDIP3w/bf2jZejdZdOFsyi&#10;eQ+iAVImBQOQlXZCppzIBBikDEm8qItTD8s6hg4MmAAzZOzgt3qvCwBEsKAw5YKd/AAUTE0LAiGg&#10;AzDhBpHNIxDxYFkyenD5AC9JErwsCnrWwpqyuBxWkzUgg5sryKCuCgGyAIqnXmkbqcnEngAf7tJZ&#10;iUDZacmslhcELAuCEYCEeii0A0qoPOuBspJNgUUUdBPYACHah/F8CJiNoFpSkrUO+CD2JIEKQJKA&#10;JQEK836MWB5BCmCSQYm7f7CqsCxYcWuLXoSCXkaAIsFJkoCPlE6cgmnDUpLAJImDyUgEA0AObQQo&#10;xKNUPXAWl0/OXT9k+lTzBbec1DStACgSD5QVdJB2zDbiUNqlsnU1Jf04ZfQkOEEAltZWFo9SjvgU&#10;h43MMpKsJ37+u1hQBCFkNmSggj/eq2xiQdE6AmgBGa/2WW9bDTjBWiIQCVBRbwdLiltTABUsKRGT&#10;QjpxsqI4qAhYyJL4XT0UROv3yZ5oU7b/VQjijUDe13VRPCyKiKWCZxRWi2JikqtLfeS0rKmL1l37&#10;vKapTbaO/UfbRstJ1GvP2uKm8N+gja+L36ZNGkSQ5TgvbdcUBZvcG/F7sV/aPqpUq3k/h7Q+a+sK&#10;n3XZecT5hdzcZPNUnJXSj7L6qU32W29ktD61z5b93H37q/i1ZOfAtnSvfb0Ud1rPuXLcq6s4Z+q+&#10;3GRVc1+PmV3XG0muIoD08fbGrs7O7fgwBo8kNdhHhT7Y94Ep99STBlL39nCz7MW8hO2fP9wLUK4E&#10;uDf2+eODx68AGi9ShHd6Z84EKMiVgISaKc9YVbSNVGTiUF6IV9H0ulq1Lx+0/6Ng6ZaU52sfRdrd&#10;KqcHUnIM9HjsMSmkPzPIZqtft92jitUudqxxUbPKQN8KwQlVZ4utLC7lNMCl0BCgSIqClNJewcEE&#10;KMGiUhhu2mYvZ4X9Tc/qyTU2bLORizopzUhHJg3bs3te7gUpeh7ngvKzI6M8PhJWlX2vm7I/7Dqs&#10;BLBgQWmNpt1206XTYlTeujXrVNPdtdXGg600Hh1UFncuvW6Kj3iMiwfo8KmEbB+ByFLt1hY0v7h1&#10;YnN5rcMNtHtvc1hftqmh8mTzO1SuvbGOOhY35x3LlXWPuqd2ezWw/YOe9fQsS/V96/cb1uvreV0d&#10;2NzOjY5xahuNS9usCGYo1nZJcOzAK2NT7G2pGDEnT3d0ggbuBlrZObGbi309n66tlPvGOD+U39+u&#10;1m0xX7ea3oHZ6iebq39wSHmfP7fx3KG9XxWQbOwJVAY2Vzz2FOVZwdVE8cymma9c2dzKjs1OqgMu&#10;/YxrDevFCsp/adlWVxn+ZNk2iupU5+eks9RZz81I50m/U9Z+TnqUGJc56WbSjmfeqYM/Ib0owJBM&#10;SecyLhDggncC3UoxOOIz1wvztrIh3bdBteAAlPX1JdtAp2nf2bn3Pl1bI3RCOll6cXlR+mt+Qfpy&#10;xccGohrt/Nx8GD3cMyPgch6Jwm5/YxRk4kgmJnDRkPf8zkgNxufkGTuYXjSFbDhIjGwseNC8j36s&#10;gyZhLB+2AyYACjEuXlyGuJMkgpQxCrlNsJ3f0rF1szweZWncJhYyKwnCjcusJi5vrCqe+aMbidvH&#10;C7qt6sYTV7IwaflVrCd6WAIUKtXiu1vIYlJw9QAtpF3NrwEjpAxTK0UgA7wIZKBFituQnjzn00hD&#10;ZnBBYlaAFISaKfMCEtowds+SoIZ1y5TFX4/04ySL+cWRS2dkVUmwkrUBasJ6shLxJ4KSNGX9KMsn&#10;mxYZ9C8Di9dibQEo7r6Rcq86pIQkKHmFk9c4FNxEDjLbATdbxKNgRZGk7B4sKp6ODLwIUGpYTzSP&#10;JYVgWSwoCVKAliZVZjVN1hOqyzKPRQVhHYDi7iNcQBKCY3HjePXMFBzI+Tu8RH2JsKZoXm2AmnpW&#10;H8IHB8zaUKDtNatnPywp6ulQyM3jUTwuJWJRAJWhFA01UvYFJa50JMMhwXQs9307EiMlH6rtvj6q&#10;YSUZDgZet6Unoa5LjMwcU+qm0Et3i0bWk0fJofzcyqD1AIJbKlKvHqUPOGSS9sNywL5pPqUOj6wQ&#10;f7QY0JbfQtlmbXx72pYt+7lk7qKRBUZTtw74NNqmgFJvl51vghvaJCEw2Lf5+ad93pwPv5FdF+fF&#10;cprSNvbN9pPEOUUbvx+0Sfuzb3buaV/m3+7PNN1Htvl9p43O3Y/NetppCuDEeb/5Ld//XIr/QO8A&#10;AICiiYJ9uJASoPQEF2Si9XknsneFYzzcCrQuzzyQlNohd1rGCsKox0DKXavtLh8yfD7oGATNfux2&#10;PR7lRu/0o9pgTbnXPJkzxLfcXh77sXD7XF3omqQoTyntfkAPHneP3tdB13YH+o+fS462bKtftq19&#10;fSuOBCVD/S+P6pGOrHW4b9yKgjWlA5joG3Cs9Xt5q1wIanAH9QUkQ8FJZ8OXyehxa0om1IQhePbr&#10;pyefB0q4Zq4dYRwft6bo3AJSAlQcTiTJzYPrh8wkxCGlof91vSkouLEVAcV649qWGUBwi7ooAg6B&#10;iddFwaJCzRQHFwDmwEvkL9Qeba507GnKxKRgiQFg1lrPttH9YMvNR9vYPRJQNvS/BkQoUd8V4O15&#10;sPxwWPUy+n//emL32jbY61uH/77OHXfQ3fWRDxZIACx1a1Z2jmy92HKrTW/Qs0qD9GPcQZGSzPZq&#10;syuIObCqvkVLlUMBZstmyhc2Wbqy2fpHwceljedPBSLXNqHpZOHExgQssU5wAqzkDzU98OX1Ulc6&#10;acOWFxZtY3lFgLJks7hTBB1ruVVbXl20Um3dtgSWhcqq5bdWBSxksFJDTCBC4Tbp2FnpVAYIZLy8&#10;92ICqtF6+fxJ6fWp94IfSnNIh66R1iwwUed5RcdZJKsoN6/vbtk2NpYFMNJZOtacjjsnvb+o+RU8&#10;FdK/s7Mk1Oh3piZdZgRUlCSBHTz2ZSyLiSGQ9m9/tb/99c9ASmT0ABSABj4mgmEpkzujg8z6QEBS&#10;8pM6qA42NSEo0LxXmh3PhH1FQMkSQwoSP4glBjhhAEEsKWMiK3fnZDEsXDjrJ1cnbXw5wMSBJQMV&#10;j0tZzACGdVhRaONWFZGe4IRsH0CFrB5GQHY4EWyESyfcPYU1Mn8ixmQOgAFOBBeMzwN4YFVhVEfc&#10;PaQhY1Wh2ixT0osJlgVmiElZWJCoLS4dt55ouoQVRPNzAI/gZ1aAM4KULJPHU5AzGHE4UXtf1rwD&#10;jJY9g0dAs0jBHVHpaKBBzY8AJYOUKOYWoJFcOAEp4bJBRiCStWGZbJm03esrZKBSKRc1j0tIHzJB&#10;SopJcQgRnFSAlgxK6gIRUoyrmkeAE6rLsg54SYDy1t2DRcULvL2xrAAora2K1gWsACmARopJieqc&#10;TMMNhHj6pSAkgCWCancJms22ATc+3+g4mNSwomSZPvVm5xVSBDDt7sCa7f6bmidIZGZEmvFrGXxc&#10;NidSTgeaoqgOBCooJ9YDKBSUY9r1CqGMK0Qm0sD++58/23/94yfJF/tPya8/fbB//f2r/ZfW/+u3&#10;z/bPXz9p21f7z79ru5aZ0pZ1P31+tn/+9tX+/vMn+/svavvbF7X/ar/99MnX/+vvP2n6k/3jly9q&#10;+8GntPv1p4/2j1/Vln21/Jv2/8evMf2npv+p/b58fNT+Ood//OLTOEcdU7/BcV00/59//2S/fX3x&#10;c/rvf/6UXQ/nr/b/1Hlz7uzryz/7fAjtftG6X+2///Wb/fd//mb/919aR7t/sV5TXSvn8y/dg//3&#10;X2qj9f/6TfdD6/+lc2fq9+XvOud0Lro2rvmfur7fvn7QNWlZ9/Ofus6/+/VrXtv/ru2k/HKv/Pr9&#10;/n3VfUDUNrunTLlv3BOey39m9yPmo+3FKaCCGZ94FYGJnvmhoCW58npdavYMPLg7RuXuOPDiiqE+&#10;CoGyDL73dH/hcRtUrCVo9kq952tNqZVClVliUj5o30dNARgsKC/a/lUK7lOr6ZYUgm9vL0/VK8dK&#10;IQg+3XPXysXpvtcmOREIHB9izZGCPND34ESAchDuHnf7HBS9PD5Bs9RNKfTyPuggcSvEpAArWFKK&#10;+4KVM9KOAZScryudCFrOy7ZJ5dkUkyJA2ezkdA6CEsHIncDk5fHWLTwe0JvBydnJgR1KweOKShlI&#10;LAMrxKKQNg2k9Lotd/WEmyfiUWqtjls+8r0PtiKo8JiTrKDb/GbXY1MiJkXLhYEtEFAreCEmZb7Q&#10;k+xFwG3lzDY6T7auY6zUH2yj9eQVaVcFKXeXQ3u42dN/ti4A3LcHgQnF3fq6j9RS+fKBEv91Qcm+&#10;lXawrPQcOurqVH18GAgYhwIwPcfzoS2WDwRpe4LgA3VUBDr6jgBN1+d7AoRdge+ezRV1D7SNVOfx&#10;IpYRQcr2nbt3SDmmJD4DDc5s3dqKwGoqf2xjqz0bW9/3+JR3S3V7x/za0PKFNc+aWpROO+vmbUH6&#10;ekM6dXp6zDbyDOS4bCsrK4KKFZuh074+LR0i3bgxJ2iQ/p750avTzknHzki3AixYWcanf7Qp6WzG&#10;8CGmdEZt6ehTUZYaLLh91paWBBvaLqFW2rsxwjiCA+akq+fmxmxJMIRhgLosVMClem1k+VK+X6Ai&#10;xsBzQzwr4pnFkm+/FaRgSUk+oxDNs9OUlH8mzHMQ5qkS64GyxJ1M47vSxXgBtzH3i7kPCbeRBGsJ&#10;PzymEyK4B8HFg3tnTPMUhHPLCiYmwCW5c7ghlMTXuincPrrIiTktc+OwtCBAy7KASRcPoEwtR5zJ&#10;uqAEWPECNXoYzLsbSGDiy9qecwtKFGcDYoAUgITgWtxDzDvEACl+DEGJjkfMSRr5eE1gQWTyAu0E&#10;KfNrgpN1HVPHpvbJCFJEl8CJV5xNcOLgkoEJkJKBCtO3lpI074GyQAvrE8Ro22ZJH46iPi4l9YYy&#10;2cpAJTJ6ilYs6KOT37R8PueR9N7Ot4X1BQFSyP6JY5EFpHUJUDLLiaceZ5CC9YRYFM/wyRMwi/tH&#10;wCIg8WyebD5ZURCg5K3LJ1lTABa3pGQWFSAFqwlQ4vABRAEpFeJSBFMJQNSr9JRltaWdC1DmEoAC&#10;rEQxt6g0W2v1bI8aEvoNekIAxfHhwDpSMBEoywcFM34GK7h8suqzqbqsi6CFNGgUUUcKqaver08F&#10;J2n64enBlR2KGoX9i5Qpyg6FDGiwDohACSYg8PVSjMz/+lNSop/sZ8EHZdV/+SKFLIXrilVK9TdN&#10;OcZPX17sy6dnV8S0//vPn/VBfXLA+fr5Sedy79uQX7U/AEMKLOfys46L8gacOMe/o/B1HhznV4FJ&#10;OoefdJx/OTjwmyHAFRDj6yX/+PmDA4Urdyn5gAtAh+W4Zpa5Rr8v/8zuj9omqKKNg5gfF9BRW4EP&#10;wBHH1fG07hedG3Dym671q67zV50nPfh0nHSPmH7VvflJ18l9Qf7x60+eQvyz7ttvum6ybrhOjsc+&#10;3DfiKtiXe8B9eb6/sb4ghHemr3eHZw6U8qzDkkbPmuDQsKjxfvCe3N8ElDw93ApMHhxWAKcvn17s&#10;eKieda9tR8OO9ZtNu2237Epgst9ve2zKR4EJtVHI7rmtSnEKwANSbu3uBhg4kWI8dGvKpZQhoIIl&#10;JQHAgQCAeJPtU/2/h/rPU3FWYFI5CosK86QX49Yp9goRNDsoWOV4y10+5RN9Ew4khxRv27Qt7VcS&#10;4ODqIQYFKwoun0J700dE5jpvry/1u2TFkAothd+PQNmmV8TdceBgXK0kVJJGBj2GutD/SXBS393y&#10;uii0x7Lr44lVW7bW+WCF+pWt7R4HcJT33YLiqccUcBOILG0JVHItz/yh2Btgs1S9E3jduRVlpXrl&#10;25a3T2xuiylxK6dWrB8IQrs6d6yffTs97nltE6wjjHzcABBfCAQe2pmkrW/IzcXALSvbtZr+91WB&#10;yp5RU+X6vO/Vrq8v9/Wd0nU0W3o+gI7ux7BmG/UL3Rs9m/apu44Wqw82X320mZ0Hm6292FT50rN4&#10;pgQqU+Vre7/ed6vMdOHExjePbCJ/ZGObx4KTgcejjOUOfDDbWeIt1cFeWVyy1k7FVhfUcV6c9JjJ&#10;tQ2qz67a1u6mrRVXbFl6aVn6BsEDsLCSdd7VmV7Pz0vvjXvG7Oq69Ftu1jal09Y3pAPVjtphPrju&#10;0oJ044ptrq1aSbqiIl3Q2MpHtu/7d16bZXFOx5Yw0vHsDFYY6VQsJ4IVmAEPzQhStPzu3bceDEzF&#10;2e89TZmibn+yb7CCYCHxKrAiG0AkwYgHsFCgJYs3cdcOJyHImJqBngQMUBS1UbCaCFQi9VjtSV9m&#10;eQw3EjEuP3r6shdyAWJIVybbB+sKcSdYUAQobinJrCZTa7hzJKQgAyxax3KCGuBkRlRIXApVZPNr&#10;uHhmbHMVYayeABEyfohV8ewf0SbWFeCEeVw5Pi9wAUyAFMBkdj7azmm6lllR5n2MHwEF7bQOtw5g&#10;AqDMZq4fwGRO0DKCECwkmMQKi7awGqXxEWBmBC56kRY2tQ4QwWpCcGwWIOvTN9DClBiVjfy6Q4in&#10;8TGVUII64ANoYZ5AWaCkYFSbRelHjAcfAfVQPM4j4lqwpqRibrWNnMMJwbIEz/rUoSQkwUpMA1SA&#10;kuTqCWChnkrJi7cBJ0ypj5LcPx6fksEJBd3qGaR4SnEtrCSc22jANp13wEuAShIfz4RrygDF41a4&#10;Ln3Ua42WNfXhp8z+cIhCoeBSWDzwjTfbiHp3CUwySanIyQUUy6+gwrxbWDRtS5l4XIoUTVhcht7L&#10;j95+KFkUrCt0KeFkofB1ruyl4OnhCwaoTopyRGECFChNlC7yT6wuOiYKFwWbLAW/aP5XKVIU96/a&#10;H0uDr9M0JAAFZUs7FO/PAh4UM8u0T+uxmPxd5wQQcT7sz3bgBNjgnAElvwY/J11HNv0HbQCXX3UN&#10;ApZ//PLsIONgpv3CksF1/6xpWDsczrQ/5+f3SQDy2y/6vQxquMaAlrBoMA80cSwUftwjgETwwfGx&#10;gAhCsJZw7z88Pvi94z6+PN3ZLwCNrofrA8y4lrh23b/sPjnM6T4CN7TjXv/85dl/g3sBKGA1cUjN&#10;5PT4yB7vr9ySEO9IWObuby4diIghoTx+FHJ78GJux1J8hwKSAylrBxYtnwtUjnEjaHqh5eujnj01&#10;GwKVht1JGZIV9PJw5e6eu2uByvWpXWFRcUiRkvTg2YGDCpBSvdn1GJTdM/2XTisOKztn4crxOBQs&#10;JtQ+6ejb0ReQ7Gt5KEA5KglctJ5gWa0jFbl0XIhxexizp5WzfD0AxVOQJQwLgDsqgoSv7Px4zy7d&#10;yjPUvP4zex11Elr+vwNgSE32one6X8MBlqiOu3ewntSrFQeaFI9Sb3Z1Dp9trfXkAbEEzi55XMqe&#10;x5XM53tGXRTP7ikeRtDsZkPQcmwrjQfbGb4IVm5sqXZns4V9jymZFaTMEc9RGFqldeiF3irNA7s4&#10;7er/TvBs1+NSCIC9v+7YNnFuTQHkzYGdHA9sT9exXWvZpydgcWhPN1Hv5P56z8rNQ31jWoK5fVtt&#10;PFp/uGdzOtcrgc1M8cAmCYoVbIwXLtyNQ8YOFpQpIIQKs1tU1L31QNlxbXvvUNKN+JS1oaclTxTP&#10;fb+Zsq5BeoUOM0O8AAXN/Ia+s0s+7hxVY6kWyxAvW9Wi5UsLVt4RtGxIp0lfOaRoOyMqzy9M2Oy0&#10;AGVuQnqU/aYst7FgVGNfkf5DFpelp6T71pZ1/NVV6dk1y6/rnVDHdmNB5zA5ZQuCDgJlETd4TGL4&#10;oASI1s/POIh4sO+PWE7gBbw5xMaGm+dv3/3F/vLnP9n/+bd/s29/+It9s7zIj8/rRHQyoiOmaytL&#10;tra6ZOur+Jdiusb8GkEusx67MjktqJgas/ceYMs8cKP5CUDnnUOKx5wIUgCUySlSnMO1xP5YUFKd&#10;lIlFLCQBHj7FaiJxd09mYUnungCU2OaWlIUIniUmBZpkSnAsFWZXtUzVWSwoBM4uzlN5ViCjm04w&#10;LDBCFg/pxetat6o2uIp4KCwvLwpo1J6IZuBkUUCxqgc/L7qcBWASnODiyebTes/YUfsUb0LZe7es&#10;YEVhvaAkAYpPsaQAJAlUMiDx6RvxVOTNKIvvbhqCXTVNbpuReJBsSXAiUBGssFx1ZR4unwiiDctL&#10;tBVMqPdSQ/ELPgiYpZAb8x6LQiqygKQuAVR8vU+JT3m1ogSsCFSQ0mtGz9v50RTXj1tTsgDaDE6q&#10;1DrRBwq3z6vr5xVUgBZABKBxi4v3vJLLp+qg4rCi4zUEDx2BCb01LCiNVvjDh/ooUg6fwFlgIykX&#10;B5M3QlxKsqi8bcOIyKfHBASe2p4+QqkHzbZ//oZFA1B40Ty9d9wtKHspZK379cujgODZ/qE2f/9Z&#10;Pf1PUrgoS4AhU5wOFW8UJ1YD791n4ECq50+fnuxnKV5Xpp9jn59RsFKIzP/yRVOHmLCK/CJlG9YY&#10;zg8gCpBBwbvlQSAQSloQAzRpX37rnzp3oAV4csvIPwK84to++7kwjXUAGSDGvKDEASMg61cdj3P4&#10;RwYi/H5YZD47CPzjF+AGaw7nA+AAJB/9On/V/fr1p2e/X/+QcB9fHgUeDl0vbgFx8OD8s/sY1hHu&#10;WVwTYENbrstBRfcq3XesJ0DA1w/cM91Tfk/HBkocCoEjXSO/Q4zF4d6+x6jg3iHGhMEXry5O/F3y&#10;90PvCgPsPdxf+0jJZPogpCE/at2t4Pm007I9vZ9HUmg3Jz27kFI8Ebicad2Z4OX2Qu9cq2GXg5a9&#10;1Os6vyv7+HQtODmx26sTTc/t7ubC3Sr8NsGzgMrxQbKk6P9/sGVbQwFKlm6M66fUEZB4qXsBicCF&#10;GBWWi12tH0pONL8nSNmXaFo8Erwc5D0eBVjJNzdHrp5cTbAimMFKBWQjLw+XDmg3lyfuhjo7GtiR&#10;IOVov6tzk+I/3veaLgfDnseoDHXNkZpMhemaW1S67Zq1G7uCFv3PBSkARr5+YUu7N57Bs1Q+8NRg&#10;t6Lg5mFaHDioUBeFNqQnU8Rteec8Mny2L2xWU1KRF2pP2n5vq81H22xcGNVhlwU8V5d7ttPec2jZ&#10;3+/ZyvahW1COdQ0E2AIxFG6jvkpdz/BI60+PO/bpYU/Aui2o6didjlHpEBt16JYfAnC9tsvug+U6&#10;L17vhQJzZPZQLXZaMikwmdt91Hk9C0AuHVKIO5kUjEyWL+39uuBkrecjIU9uHrg1hQq0G/oWTq/v&#10;hrVfumRD0LCxvGyVjTVbXZfeIxFDumWjsGor0ksra+p0r09oG8VUfwiLifTNxuaSW04AkxWJQ4qg&#10;ZX5uTHpzwpNTGGaGgQwZcBdIcUuKfq8oSClv5mxmXO0dUmZsflZAQ/CuQAaAKWn7HPAiiFqiRL9Y&#10;Y1HHGQdQSH8WQ1Btdnz8B7GEGGFSIDP+NwHLv9s37EAJXeAkwcrayuIrqAhM1tdWfNmhRcuTZP1k&#10;qco+po8ghJgU1kVasiBmcsL9WGz3MX4EKFhYPNMnC6J9N0OcylgMLEhxNmJTiDsBRLCoME99lMy9&#10;4zDj5fJj+6Ru5Ixuurt7RIqMN0CVWawnQAnz1E8hvZgiblhKptWGomsLAplVQQXbVsjOwV0ErOAi&#10;0gOf0X6Miky9FNqzjriTebJ58OUBI8AJkEI7AQbTBC3Eojh8YC3RflEGf9GXGWzQ4eUNoAAvvwMT&#10;pgla3q6TkAFUoOqrFPQIRiQOIBmEeDoxCnxHClzKe4ftBMYKYGqsd7BJ+wakpP09k8ezeiJYtvHG&#10;1ZMAhWXmm4WwpFQzKwoBtA4omnb1BwJIiEVJYILg+mkxLetcBCk+wKAgJeqb6NyxmGjK+UfwbIgH&#10;0NJG63EBcZ31WgTQsi6ygzgGsLJrjB7b7DBicjfiUfSxSzEpETRLTApBhgTA9j3YMSAkMjQ8AFIf&#10;K8/W8GkE2KZ2t1fqMWaQQnwCZn+2/V3K1q0LUu7UtkAZo4BRsCjX335BAT4JVFC+wIXAQx95evu4&#10;epLrwa0ErnRD8TLvaZ4f7u2nj49SqPfussFCwLafPz9l4AKkhGJ1K4MgAXM86z9r/7C6sJ3fCWBx&#10;pSwI+Okz1hnk2YtyASh/B7Y0DcsI8TBYLrBExHXg6nGLkEOFjpdZL3Ct/NNdNL+4uHXpjQWF3wVo&#10;AJRfNQ+Q+HGZx3LyK24yHQdA0LZf1Q64+83v47PO68ldV5SeR0m+PNw6gCSgC+H6dG+AQi0DcEDV&#10;V10b9wrhWmmDywjowwUULiXOBXCSAtb9/1nPksDV6/MLu9GzPzs50XszUM+a+hoRNMz74e+IhCwh&#10;qtACEaQLM7YPVhUCSsnmIavnREByjBVO88/tjsemYF25Ot/z3vlRo26nw7ZdC1aAToeUG8HPLSCg&#10;4+u4PuIwQb+eRUMQqM5BAOBj9lAjhZL4R2Ur7xWtLHCpHGqeWimXJY9JIXalfCho6QpI+gWfAijF&#10;o5ynHhfI7hnkrHxWjDL4zXD1MI8Vhcwf3lEsdLzLXz7chaVHoAJIRZAvAb77djhkQD3B2KHu2+HQ&#10;Bp26Dbp16wlK+oKUFi4hgQrpx+0mlhR1mlp922g+21KWeuxCzMkO0yxzJ9+NQFrBi1taKqe23Prs&#10;VhUKvc0LCLCiAC5Aykb72V1CS82Pttr6YI3u0FaKDTs+7rtFZF9AtVoRlJz1jUrWP384sRfSzc+G&#10;1tLy+o7gS/BS3qnZ892+gLLq2yvEzHUO9Gz2bLO6b9Xhha23Xmy6cmfTxRPP0pnMH9tk6cymGNlY&#10;sDGe2/f6KFO7L7bY+mIzgpKprRsBydDere+5C4jqsu9zxzaRE3xVLgQ1F368XH7WGNJmUbqb+iV5&#10;wcDCnHSJ9BBZOgSyrpUWLFdas8LWokBl0irbM5bLASnfa1/p7neCgnfSx9LdQMOMjkcsicvMmADi&#10;vc1MEUvyo1GVdmaGcA0yeYktkW7XfF7csDA1Y4sz4d4hExhOYBicpcUFdf6XLLe+Ln1MHRe8N8CP&#10;gGVe+yyRrix+ECu8w9tCqf3v/mo//vhXGxv/s32TwGRhXooaQFkGUBbDegKoJDhxi4roScDCCWAx&#10;CbON4EMk5Kabd9RZ4QK4oIksildQMT7m4PJ+QUIqMpAyF5YUt5QshovHrSTAiZfJD6uKx6IkMGGZ&#10;NlhVNJ1a1Y0QqGBJIYPH/WqCDeJTEOqiLOsGYDkBZJwaBSoEyCbwoL3XQJGsCG6woswDLrh0gBct&#10;AzPLag+YBITg5tEykJKtA1w80ydbjvL3GYjgzhGYOIxk8jqfwYzmHUSQtxaVP0ALMSm4e7CkAB8J&#10;UICVZCVx9wcKXiDi8yh5nxeYbBEgW4x1WF8yQEH8GLTL3DxYUlJsSlhN8tbIFxxQErTsatmDaCXJ&#10;ktL04m2vQDISAUkbIMksKEAKxdwon4/rxyGE8wc6qgAK8SkRlwK0JDcOMFLNQIR0ZQeazHrionVM&#10;G+2ef+AQCrm1sJx4aXxSkfkQhakZsEgAkhTM7yQDlvOTY7u/vtVH90YfoaidcnVOJsOpFMOBeq8C&#10;HLWNEWwJrt2Tcg73RijugIa/S5njtsGlQA+e0YZT7ERYBWIbioieO1YRFChpp0CJW0rUDusC8SJu&#10;TUGpSpFG+4ilQPlT8ZTB31hG2QYAcR5hXSCeIyCI3waawtoBAHF8twhpHTDy8+cHLWsfgMblUfsJ&#10;ttyqcRvuIm0PK03AEbARwaoE8Qo2sKw4wIWFJZ2HWytG5yZIoY0kuXrc3SRh+VdBiIOMfgMYxKLi&#10;sMK9kXBPUowK94tjM+idW1D0W9wfrBnceyAyLCe6Pl1/WFp0jdzLDFq4j093t/Zwc6N7eW/nWNBO&#10;TiXUVDn15+zPXpIye/b2IrvnDoi4lrIWnAAoTG+uLuwCN5Hg5KLZslP1yMn2eWy17VbrTgUmFzWJ&#10;wOTiQO16gpZBW4B5bw/Xx3Z3hZzYzSXZPQTQkm2EHAucAlKwUgAfjNFDPIoHzhKPAqwIXDwuJXPv&#10;RCG3gpU8owerieYlhUOBCoXcsKZgSWnnbLMlOKnH6McJVDbbGx4j9fJ44+/tM1V6j3p2cSwQOejZ&#10;6VHfLk4O7Hi/p/Pq2pGmw07VLT7DLoXcmtZt1QUpLY9HweWTirnVtLy92/A6KcsCDFKKl0r7RnAq&#10;Ix6v7gpAABTqo5SPPTgWV1C+eW35xlOAy86110dZ2z2zYk/rGJSvdmOkLC9vk/lzZbOU0d+9tXrv&#10;wA5PDi23g7W0p3vb9aE2Ot2OpxoTT9LXs2gJTs9OWu4aqnb2bak8tNy2rvXi3HbVcSq1T6zUPPa6&#10;J1hs5nVsUqCJk1mt6zpqD7ZUj8EDp/JH+v0zm9i6t6ntR5tTu1mCaAUpk5t7Nl44F8wcCliGNrbc&#10;8NL47LOS37Hy1pxAQLoSHSuZm5u0sjqMm8V1B5el3Jz0yLSVixsCE+l16alV9zyM2YZABauKj2o8&#10;KUChyOqPVJb/1tOOQ76zMa9GKyhRu1npZVKLJ9V+7N139l7tpwQYs9NjAg4de3nFFgVJgMr09LSz&#10;wpSDyqIVpEc2Nzakb1ccXJa8VgpQM63zntF5qP3kmH3/7bf2XrAyNvY3cQPuHgjMJVw9yZLCNOAk&#10;YAVAwbKyQYldfniS8QBm3a2TonHxKeHawXJC3An1UKApJFlPfAqsZKBCYCwAEa4dtcViApC4e0ew&#10;kuJVMjiZEgl6/RTNAyiT2hdYmZFMUcgtCwKa0ZS0Y+BlVUIALeP3UF2WOBSsLUQ647cDSCiBvyBg&#10;SYG0bMNKQzASgbQUdMNFk6AkWVKSNSWtx6XDPFNcPJ7FA4QkSctv3UFAjNo6iCQweQsnrCMVGdNd&#10;UZAiOo4BBt+AiFtGBCxbJSluYEU9kEzpAy4x5gdgUvblWIeSD8vFCFSwtmA5wZKiKW4ehJooZPUA&#10;KlhQGhICaAGT7lZ5FJMS1WYLo+BYrCjASnL3ME0WFcAkRkEmeDbAygHDzzuKugEpDKrmZe+1feT2&#10;EdyENWXH6upt1WsBLcBJBNDqGuutDFKoidLXx7vn5mamJ/rYYH5GqYRiCSCJGBTiUhinJ0rloyQx&#10;Xx8OcfkAIBRvwwITQZMETI6E4ErP8Om7UnJLiPfiw4WCIsVa4sGeH7EKvLpwHBakfAMaPnhb3Df0&#10;UIljQLkCIT9rSo8V6wAKlHUIYIBS9WUpWAa9QxFzLI7x+YOAQr/79+z3fv7EiLV3DjJfPuLquHdL&#10;C8G2KHosKVgs3PrjMRwhgItbUbL1DjEAjgTrxs+ftJ/WpX0BBeDF9wdAsLjonoalI2JSAmi++PVz&#10;z2iP5YA2QAxg5wAl8Xs6OieO98UzZogrweIR1qi4r35v1f433Xu/Z18Q7at1wA1ZUViRyHb6+QvQ&#10;hVUJt1nmQtL5fPmg3/+i5/XyIji4dCBFeA9IR/ep3o2To8NYr3fm88udrhuwFJzcXLhbhiJs1GUB&#10;Wvb3+nbCQHODlh32mx6z8XAxsKeelGFdcFKve52Uz4KY207HrnsCmKtTtz5ceKG0PfXqDwUmZPhk&#10;BdMkKH5iPgCV3Qv9D062HEqq11KcvYIgRd+I820HGAJnd88rHpNSqOfd1VM5K7kbCGsKacdeNh/X&#10;zzEl8kseg0KtlM2mgKWa8/iUXHfDA5iJSeG+cv/4v9zdkOETWT6cn5+rzr3frtlevy5p6j/Yt2FP&#10;oNIVpHSzFORWFHBr6X9NbEp5a9ctH15pFusH7h6ByFKxK4V/45k8Prhgvm9Lgo7N5o2mp7bW/uAW&#10;lOWqAGH70mrDJ1vHglJl0MEXmy0c2GzxyOa0bX7rQhBzbbOVa3cX4R5aq57a3fWhrVb2bDbX8pGS&#10;l4ttT22mMu3z3Z5Vmoe2uYtFlm9Nx9aKDQ+mBXBw9cxsC1AanwUj5w4kk0UCY09sSjJdONb0OAJi&#10;13v67RtPQ/Z0ZNavtgUkBzZD7My21uXVvnhi79cHNra4Y7nirnQynoIJV+6TU+9tanbCCupYFnbX&#10;3SJCsCtF2lYLVFZ/71Vj6XQzSO7CnHQ4XpH3P9iS9GukDIfFBGDB0uKl8yXEknpMqceVUjKf9TEe&#10;38L8uLuH5qYnvGotkDI/I304LR0rUPH41izGdcaDaIkdXZQOXrayOrlUoyU2ljInnvEzmdVae/fO&#10;vv/uz+HucUhZhIJeISViUpCwqjC/urzolpRJ3Qh+bG5WFDQnUOFC/KSBFYjsnX7svVtW3glaHE6w&#10;oCCLr/EopCRP4M4BSgQryVoysq5k8+HuEZQQNMs6rCs8GACFuBSsKYBO5v6Zpry+5qfnw3qChWQF&#10;OMHXpnmGvJ51q0mUvMeiQlwKVpYl1gEcgpQAGq0DJNbDkuJxKGzPJGX1uFVFx5hbxcoSkOIA4iAS&#10;1hKPU8GygtVE8OHWFNa71eUNpCQ4eSNREh9ZsuV1LCkCBIcM4APoQEknwbIQAsRgPcHd8won0cbb&#10;ATkS4CWAR+tHVpScwwiw4oACfAAmerFSPApWkaqXwi+MXD2ACkBCgbYEJMndM4IU/V5NsNFAcAsJ&#10;VLCSAChYTMJ9E9Dh4CIJ+AjXz2tsitoTw1Kreq0F6io06mmk2Kr7uVEAAEmSl8drBwfcGii+ULRJ&#10;6YbVIFwZIb5OgpsFl80vn0ltpYfONqwP9MafXNGHJUHK0105uHRoow+4lBZZN24Sl/z0CYvIY+Z+&#10;CRDxXrw+8K4oESlUzPnABsCANYDeNL1/5pn+JMAAMkbuC9xAEtZzPj/rXD8+3Wqe7VyzzkXLPwEl&#10;2h/rwZeXcJNwPVhLUNqcL7EyfwdKBBZcA5AVrhFdH6DgVhbOF6XPdYVSD4sMx9L91byDjVtM1F7t&#10;aI9rCUkgk47z2c+F+6R7nMEQ5/PLlwc/N+4pvwP0uVuK81V7rgeQi2sEPMKqNLKqsKxtKQ6Fa+U+&#10;o1wfBJOje6t75+407eP3UffoK/fK7x+WlSfdvxu/zyw/PwgE1f7VIgNc0ubW9+GcuQ8/f9Kz0Hly&#10;LXHfnz3IlHfp+f5Sz/jS40n2+y073mvZ1XHHHgUoDwKWZ0HKhRQfz/HlQQr/5MAF68mpQJribWTV&#10;kHYcQahkH7V93B4GF9w+qng2DzEqpBuTery1t+VWFFKO800BSrdg28cCFsFJ9WrXM3bK50UrHkc8&#10;Sn4ft08+LClk99QAFIq7CVZ6OT0n4or4H3H9zw5l97eU7j+3y1PB21AgNmjoGgeeJn2m8yY12VOm&#10;iQkTtOGi2uf89T8mHqVZ3/YxfLZrHc/IcTARoJClwyCDS1qHa2dll1GRM8vK9pGtNwQpxZ4tN549&#10;+2etdmurSOvZ41OolUKl2rmda1up3Vll74utNp4cTMj6AWSYJ+tmEYCpf7Bi+94OTk7t89OhtYan&#10;1h7s2/D4xDOAnm+b9tMHhlXoqTPUs+Ju29OkKRw3WbwQXN3b7M6dLeo3SIueEYyQ2UN8zEzp3GYE&#10;LItkHGn91M6zTW/d2HRJUFIUqCxX3RU0UzryDB8ghYqzYx5I25aOWopAV+nB+fnwXJAxMzszId03&#10;YSu5KVvfmFCHbd6e7k49OHZ5ZdKtKp6pQ7DtPGVGKDlCZXjpZUELRgfG72EgwG/JtvnhW489ZeRi&#10;0otfBU8KoRxAzLcCDYGLQIVA2XkxQpQqkS5HMlChDttWKa/fnRcwrYgtVo3qsxg+NtbWtO+0J/NM&#10;qO0P333/6u75HaAkEaAgASvLbkUBUoCOaRESgxlx8ElduI+GqItL5EUmkBeGo1jbsk6OTB7iULig&#10;qQAX1rkFRYDiQgzKvG7UqkgKKMkyehxYklUFQMHVA5QsZKL5BCakJDu06EGksX3Y7gBD9Vl31Yjw&#10;RKCbmieDB8HlQ3wK1WenRZ8OO2qPOIgAJ1hKNud/59Yh3Zht85uCGJYl/IaPcgyAEH+SYk9w/zBl&#10;GYsKU2JUMrfQyMWTUo4ziXL4S7ZSWg5YySBlBBoZkCQJCAlLSrKWRLuKu4iYT/VTAJNUxA13kLfL&#10;AIX6KABKoxBWk6ZgBIsKoJLEwcStKDHF9YMrBxjBxbMj2RWQ9La3vaBba0vz/IZ+m3gSAAkT77a2&#10;hUsnrqHTqatH1ZQ0tF0QIuhIbh+2MwVSvD5Fp2WtTtUHJmxjMqYSrbuCAlR2tT8Whc9SLG5Z0n0h&#10;cA+lSa/ca2mg/BxO6PlHYOsrvAAMpKryAaa3HWDjgIKClDJnn1+kkH76KAD4gFzbz1JursAkP0tB&#10;fmIe5fZGeboylJBGzHrmqVJ6c0Hxr2zoeynfL4IZlFoo0wxYdCwyKVwpPus3M0XJuVBPg/Phmlwp&#10;qk38ptq40gcEUPgo4zh/zs1Bw68btwf73Ps9SUARAbRx33DHAB/uQtKyw0zWk2ZduJY+Z/dK++g+&#10;EjvylXv4Reen32L9LzqvAEP9LveWe67lgBmeC/u/3m/uJ9Di9/qTYOrDjdbrGgQCuMi45xFbAsAB&#10;Fs+6v3GfXbSO++33XdfuVVLvruzD4112v0n1fdCU4mmaStiHuB4sJDwnLFAOO5rnPlIJlvfgq78L&#10;ASOAVgJBrifdb4DKn5O3CYnnxvZ73WPBk94hAPv8sGW33ZZdC1LifB89IJUg2cvzIyPd1xV9Zj1J&#10;6ccAS/VU/5PBlg26O15htnq2nY3dU/Cxezz2pI0FpWjlAwHMIO9ZPVSh9bF6CJg91HbJ5t6Gz2NF&#10;8TgUKs52craBVUVTLGKAtb9julcAirRbtKwAAP/0SURBVFtTrs8964mYlAudq5fLz6w+QApBs15x&#10;ltgUSSrwRvAsNVPajHBO4CzxKIIQxuQhUwcIWMlSkZdJLaZ2yva5F3pbrQpmSnteyG1RMOKuosaD&#10;LZPdI2U/tyNoqFxaATipPdhG73OW7XPuReE2ux8dMGYEC7Pb97bQ+slW2l/c0vHTJwr07aujc6D/&#10;3oHg8tA+CFzI3Nlp9mxus2Mzm30/1nztg6aXNrN9Z5NlBg88dzfNdFnrKgDKmU3nD208p3U7TzZV&#10;urKJyr1NVu5sToC00ozg2kkCZ1N2z/rQ3q+07d1y08bW+za1dSXdvGDr6hjnNpc9WYWMz5zWkamT&#10;25i2YgGvx4+CE+nU6Xdev2RTOiefn7eC9qHGyaQAhJAMjzEViOByYfweBMMDBVrHKSkyHm1+FJCM&#10;vf/O4QQhngTrC54UAmFpB6RQVI7MHVxGAEsU8+vpuVY924shEnD1ASq4gRjFmVH4GRiRZRjjm/k5&#10;LAy/d/P4fGZJ2UAInk2Qsr4agDGLmWfBBzAaWxCEzMUgR8kMBKRAXl4XZZ4AWi5Ooot9P51BCqV5&#10;ceMAH5nVxN09WE4EIw4oybKSuXzc2qL5VG02CRYVT0X2QQozOAFgUhsgRWAyK0ABPGY3BCqauqxo&#10;HjDR9pnVWD/tFhm107JDieDDYYV5vRA+zcAlbQNOwroCpISVxKvNYjEBRACSzLqSxANmNwU0QApW&#10;E6AE0fwycEKJfNw8b0riL28sWVGQ4so6qyXgrhwp8XDvhHUFQAkJMGHdq0SsCpIAJmQrYlAEKUAI&#10;sMI0gmbDkoJVhWW3rrj1JDJ8sJBsU2dFAphUdV64nna0DKzskAaNBUXzu4KVRrXiqcfUSQFasJbU&#10;a1SQ1fnrnEfnClhpOQAFq0qsb7V31R5ri64VawrXqmmrxWjIO9ZsCWy0jUqQyYX0NoXZFawULwo6&#10;rCYo6YCOD49XUjTRs3/tDaMIQxGFkqfXfevys5T5Tx8x8QMmN+r1XknhRQ/crRj6eNOTT8sOF36c&#10;UJYoKgAICwjprPSa2f8J5UnPXcouevjIo5cgj54+ijf1+EMpopzd7aPfA84AFXcV6XxRlFgGErC4&#10;0tWUNq5Idf4AQGQghcUorB0BL24J0DnG+lhm/quu3S0lWsd5O+Qguq6APKwXYVEhsNhBiPPRvXUg&#10;8d+O+xzWlDi3X7J1LLP9p/QsNP3ywn3BKoRlI54BzwLLE9fEvSE7h6nfJ90flgNW4l45HGRCm7vr&#10;AMPnh1t/BlwrUPHpmd8S0PhzAVQ4BsL5BOxgjfKgW10b21kOYOL+xvNl2V1r/D7PQdfFuwecAFzA&#10;FvfC77mgGDDutet2I2DhWT6TgkyhtJsLo5jb+enBSOlTKA1xi4SkO9i1zoH+U62KbXf0jRCwVPa3&#10;rNSJIFl35WSWFAJmSU32jB+sJ3sFD5qljgqWks3ehuWHmRWFsvi4ezQFUgoHeZ0vljKgDWC+E6Rc&#10;CLRP7Prq1F0+N5en7u5hbCFgCjmgRL4EUGEsn67+t32BCgOHkt2D2wd3DzEhlMQnGHZp+8yWdy/d&#10;IrKye6HzObeNxrW+jx1b3T2z1cqhrbBNsLKwc2Or9Vsta58qY/UIQnbInLnxeinbww8CHmJFbm29&#10;rfn6o81tMzYQsHLi8SOLNUGK2ixRvXaX+XvbHHy1pcaz5XYGfi5YcnAZLVSf3LU0VRIs6Rxw9UxV&#10;bm2uRkbPo633NG1/jPOqkdlzJYi58BiZufqz4OXKprYfbKJ84y4g3EKLAquZ8pm7gyZyeza5uW/j&#10;az2b1LIH3Qp65tYq0stzVi6u2MLCrGfT4OphYMC8OssrK+9taemdLS2PWam8YVPS3biHSCleXZ73&#10;2JCZGWqdYRkBOnD1YGR4P7J+kBADbExLnzP+D7VVZgQdq8vLOo7YYG3d3Tu4eRZm53xKef55nQNx&#10;MjOzk7aZX7NjQHpvoOfd1jvaFah0PGAay1l1u6RzX7OlhUWb1zlhaSGk5BvgYzWznGBV8QEGnXrG&#10;fB1gkhOYEJeySiCtoCW5bmZmp21sJnPdLMXU66AIUojgBVKIPxnHVzapZR2TdbiD3s1oPdYRh5HM&#10;UsI8UOKWFdEdRd08/iSWschE26g2Ozn/CiKj5WRhAVISoLBey9ME1+KWWdcNFoTM5WYdStx6ApgQ&#10;hwLIrAtUgBTiWLQ9ZfP4dFn7c4wMUuYIqMWaIlDBegK8hCVFECIgIYbEIQUg0dSB5A+g4m4ftmFF&#10;kaQBBd3NI0hZLsYYPskVBLyUdgQMv4MLwYYr8YAOLCSeTizlTPBZsqqEVUJKGqtEFjgb1hRcPawT&#10;ZOQ2PUB2p6iPlGAIGImYFIGI1qfA2QbBsd1t6xzWrX/asuFl23oHDStt6yNXyfv6wVnLWr1da9T0&#10;gQRiBCd1ze9ddfRS6nfLW1aVYEnxtGJcNXWgRC9tikOpAGBcU3YdxJ9gcdE2rrXerApIGLsHC4vu&#10;BUCTYASokWBRYXvEtvA7u648Q4G+9mQRd0VkCpf1KCngIa3DWkDMA0o6WQpQNAAEypMqo/QmUWIB&#10;FyhMgYmPhotlRR9yKWBcNAEWqZf+6BkaX7QNcfO+gAU3xJOghOmLlBSA4mPBaBllSq8eSwo9ftYx&#10;Ui7LKAssKt7Dl/JG0X7x9dc+j5L8rCkZI5+17unu3C0CrAfGgK6vOjbQEu6WsCK5m0USUAb4BOg5&#10;uOn+cQ64toitwe2C4GYJd1YsAzBx/8Ma4UCD6FgM94/S9+ehY9KGawyYAii0r45BPEpAUlhuaMe5&#10;Ay8fGNyPew1I6FhhVeFePHoqMIXusIiw/hU4AmyAAMbXYUA/3DaADff74xP3C2C59fv04VH3Us+J&#10;8XgY6Zh2nDfXz7rYN0CV3/4qkEr3HAgOwA3rDMf0wQe1/qOEAfuwDP0CNErub079mMS4XF9K+Uvp&#10;32rKuDgXAhVqo2AdxKoCAOy524fhISpWO9n1DJ/BvpaH27bVKVlbUwq9eTwKVWcb+p70tqRAquHm&#10;8YDZTa88C7BsClDygwiYzZHdI0jBqpJr5bw9z+rDw4U/k8+6lsvToV2d7dvlyZ7DFFafyzOE4nME&#10;+B7qtwKo0sCCURqgKyiLgQfJ7sGSSkzZYl3AUD4SrITLZrV64e6e9YYgpHaldWe6rmvb2BVcCGQ8&#10;VqW0bxu9j5Hd40Xf9m2eIFpBwlLjg6Dmyl0uc1sXurafBCl3Nrt16daWJf3eWuejtl3a9NatWz8o&#10;vAacLNYAj2ebKRzarMBkrfPJqGCLdcQtJoIJXDoLjc+2TrBv84PHmEwJQqZ3H21a7WYFS9Plc/3+&#10;lach5w++2kQpIGWu9mQTgpTx3IGNZ5Vnx5eb7hpa0nXjgpoiu0cynj+xd7ljdaqxRuuZ7ax6TMf0&#10;1ITNzUqmo97J3MyUBzR/etL10WHXtvlp6UDJzOSULc1JZwkkFgQUq0tLtr62ZLk8o+/PebArsqoO&#10;9wzj91DYTZ1qqq+vrixbToBC6vO0jjOXIEVwMSc+mNUxI3WZARDHbUq8sCYdRgD1QM98fyBA9RT0&#10;mrX0Xa8Uc17Qj84ydVamdEwPnCUbZ3IScw7ZOaQL62CkEE+JxhbnLCe6QcLSsuhWk5Sd4yJgSe4c&#10;lhk52YNgBCVeXZbjecG3MZuaEHxMjdk7tfWS9wlSsJaQ1cOyu3cENasSLC3Mp/WCGKrO4s5xEBGQ&#10;JCsKy7iK0nyCk2RJcfgQhAAkQIhbT4ATTee0bZptAhOmvl7ilpRkOUlwkkAFCwpTlgEVtumhEr8y&#10;spQAJAgPdUPQgmVlU/MpPoU2mYXFQQQwyQYWHAkuHnyIiJaXBS7FSsEVNmDyChiRoeOWFa1DgVdx&#10;4WTg4tNsOYENguuHqUOP9gVSPAW5smHbjZL1WwKT3ZKUf9naB+rpqHe2f9221vG29U6b1heIDM71&#10;sl0IUs6a1lAPbretHptgpVzbtG3t3z6s2dGdPko3XTu879nx48AOr/WiDhujYm6DU9KECZIltbgq&#10;2u7pGlmu6fwEHlmmD3DiQCLxEZITnHE/JLQFbMICg3UlxahgUQF+AnQ8dsFjMYCJUGAo2pAMVDyD&#10;BYtB9BJZ51YEKUWycpLSpHdMhgtpsB4vIvhA6SRwQAn61JUl7hqUI1aJaMugbGThACYezOpww2Bt&#10;5w4lxD44dEhQ4sBQxKlIIQpc0jFRZFgicFXw+27Bkbw8hBJN7o+03i0FDjEBWMALyvmLAIRjc03P&#10;j3cjpRnABjDE1K1LUqIs//I5oAUlRbrwKJsmsw44DDLFcqJ7GPcVMBGE6B5EvA7Lulc6f7csAUE6&#10;X3rp3Ot4LrF/BLpioXny5+FuE12Tx4XovBz8dM0BTXFv+J14NhnUsT1rw3NMz4O29P4dVgBKrUvA&#10;4RCl+TvBTGwLCOF3E6SwnSnPi+eAOLQAQv47cX/d9aRj824lq0xYgR7t8frM7yvPk+NjVeN5XJ0f&#10;G1Vnry8EKRcUdDt1dw+91LBQ9D1GZdDR/0P/35aAZNDTf6Fetma7Yk3Nd08aVu/uSFFsa3vVWoOq&#10;/18ru0XbOi5ab2/HA2fLJ0UrHRU904fsHiwnBM8Sm5KnmBsl8iU8Q67XrUcv1wKUPWNMIcDk4ljz&#10;ZPh4gK/Ok9L4B/oWSEENyO6R9D3LJ2AFC8qr1D0AHlfOevNGMHBrG1SQFajkGpcOK1hQcrVzW6vi&#10;7jmyZUHJ6vaxzuvOlgUPuIVw45CyvNR8sQUBy6LgAQsGWT3LTYGP2pCiTJl8ts9tax/qr9RfPD7F&#10;A2oFJvM7d7bejRiWBWJK1G5O62by+2ExaX0UPFwJii49AHemCPAIbLZvbF7wMattYc25tfmtcwcP&#10;4kzI2JneebAJQcei2nEMgmZ9QEG1m9jouxVltnxqczrm2Ma+TQicxgunXuxtQjJZutB03wvGASkO&#10;CIyVIyAhLvPx+kj/qyvbKm06RHiq8lyWDSvgYGiYBcHMelk6Jj9ra9I365vLnjbMsDhYXFZW1WmW&#10;DlpVJxqXzNz0jM1OUZts1S0peFb82AlSpPeJj6H8PuP2UKp/ipL7kxGY223j5pMOUKezul10SCkX&#10;9E4JkoiHJV7mGy9xL0hxvxIWFAGFl6qdnfLsnInpcVHVqo8NEJlACwEjMwEnLixn03EsKrh43uO/&#10;wtUjUBE9TeuEKfhGTrfX+VebCeJRBB9AARDi8SkZlAS4ZPMEz3qdFM1jUdE2oGN6XfAhSMGKMoIW&#10;5A9uniTh2gkoSYDiMIIlBTAhVoXtzAtWUjZPpBy/QolbUBKcMMXtQzBu5vYBKBxSUtwJQJIsJmTx&#10;UDOFmJUEKdru68jgWWck5OXX0ZA1TXDiU7VZzi37KMivkJIFvWZgkgq8ueJ2+AgAifZYJTJwwRWi&#10;9QlWkAEWEcFG/2LLGvowDftL9nNuxXqDbYePnXbR6gMp+T2BULcsUKla97TuVpS9647gpWPDq47D&#10;y8Flxfrngg1tY33/qmlHTz0b3jdt93jDKuqtdS53bXhTt5MnBuGqWa2hD2aDypN1q1P6XnCBkI6c&#10;rClk/AAaWFoiiDaKvnnhN19W7zGDFW8PsGgeaHFgEaig+FBc4bZBeUYvfqQ4Uy9fH90wxwfAABZ8&#10;iIGV5CKg542iC7CIeAa3pDgMBIigvOiNAzAoJZQX23DJuPVECgvFSo8aMEkKkWXvfeu4H6UQqeyJ&#10;MvionvsLEETPnmUpQCwHBAVzXmSCPEjJsT/nGNk7nNudxwcAE/xecjFxfnGewIauE8Wp/YgB4Xqj&#10;bQAJAtQ8efzHnc4HWMGCceXTDw/n9lFQldxjDn2ufLmmAJr4/VgPZLjVJP2u7gvX4/c3Wx/AiAhG&#10;HFjiOYUFK7O6IDpXnmOaEtcTzyYgkYJu3P8v2bPxeX82us9qwzPk2ZBKyzM8PT70/QAIrCVk6gQQ&#10;hvUjng3PQPDoVq8AyYBFnks8M39GAkDOCzcIKcQOH/7OxLNhH9xNAc1AW8BKgNODwwmuLM7pknF7&#10;BADURUGAlJvWunqoLTsa6v826FrtVP+FI/0vhsWAkv6ONfeq6mio17pfdUtn56hhXQn/VyAFyZXV&#10;KS2t2JaApVIr2k5T/6tOOYCkGlYU3EP8p48e+lY8LOi/Qp0eXJec652u78xjZwC91ywkKroeOqAM&#10;e/o+DAVT7ppKoyJH0UUGHIwRkRlkUN+E9tB2jj7bYr5tpCAzAvKSAGN1+9BhZL12ZaXOta1V9r3s&#10;PC4hqtBuDj6Fi6h6JVABcAQmW8e2tHvtbpY5Kf+F2oMVup/cgkK9lXL/kyDg0GNBsL4st7RMWXrB&#10;hKcQ1+8FG8++TOVaIGW2/sHWOx/d1QOwTAkWpnKkDx/YXDWAIzJz1F7LuIEAHwrT5XpPttZ+9uqz&#10;s7WvNu0ZQBcBHGttnadgqXrjgyROFrCu7Ns42T3LDXtPtdoclWsFMduPNlG6tqnaJ7esLLirRZBA&#10;xVmv9TVrt+dD/S/P7KDf9lGSV5eWjYEJ15ZXPH14SdCyLH20kp8ThKhDLX1YkW4hLmR+XrpRoEG5&#10;elKUf3xHls+3RrDsd9//TRLzWGYIep1xa86YoITYlAlblE6mJMjC0oQtSK/PSafPwgvjP0gHlR1Q&#10;O+qg7mwVHKI2BCjF/LqDyjcAg+dYT4bMUVxlkZohi5ZbDwsKgEIsClYUxK0nGah4po7miS8JWIlB&#10;hsjsoZALbVObKd2wadEdY/645UTQ4XEmOvE0HzEosX3St6X1yYqieYGLB84KQjw4liBZLY/mE5wk&#10;tw+AApQkS4nm5zZmw73j1hLNJ2BhCqTQfl3tBCHzuVeXjltLJLh+mI4sKizjDtK8wwgxKBmAOKC8&#10;EXf5vFlOVhUHkfVMNI/VBbcPdVHc/ZNtWy4IUsqbDhgBIYBGBhtS0AlIHEqyNu7iyaAkAY0HyrLO&#10;9wuXT6Oz66DSv96y3nnFDm6aDhmD85a1jqq23S9ZhTLa+lDlazkr9dZs/75r9ZOKFTV/cNu1g7td&#10;O37Q9LZth3f6EN31rHulHlFH56aeXO9UPScsLoc71r9s6De61tKH8+C25+0Hx23rHTYdTLaIVwFS&#10;HDZeIcVTkTX1UviZa6cqAMHygtWE9ShXFAf7+LVjVZFQnRMFmBSbK1G3iLCMcogYA59Pys/nQ1xJ&#10;STnhd0e5oARRdigxFJQrLU0BFhSxWy/0eyibAIobu70886wGTPb0zGlPTxv4YDtAQxaJL3NcXw4L&#10;iStCb3vt6z88XY96/ChOLCsoTZa9B497QetwM6Bco2cvBYmiZV+Oo22MC5OuD+ULYHAtKGhgJuAl&#10;1se9AHqAIK4Ty0oACO4K3EsuuDg0DesAkKLfUHticrgfKG237Og+OTChnPU7XAf3hFTgdP/DEpM9&#10;N1fg/O7rPrQJy0ts4/5zrQF23A+eE5aOsHbwGzw3rtetShmkcDy/f7r2a4EBAdwMEMg5vz6nuPdx&#10;f7nnWMHiOcXz4lmFywfXkEMl1jCeke6Zu/GyZ5me2/PDpd+7j8+49sLdx3qUPkCTiqKdnx3bhcCW&#10;migAC8XkgBTKzPeOm/p/1ax+WLatVt4aw13rHtcdTHaay1IE6w4rCK5apLm/65bO3vmu9S5q/n9v&#10;Hev/r//p4EKwIMDpHgtkNOU/enTfs/6tOiYPTWteFtTx6Ptz5HnyHHmXKN1/cyHBNUWALxlJx/uj&#10;zKTDva7LAZLF0BAwi/hAg+7uIXi+YdVGzxYFFYs71wKle9toPthG487W6oyIfGRLpUHUTQFiBDAL&#10;xb67f9ZrFHI784DZfOfZB+qbLww9mHVu985y3Y+20f0sYLhxqwel9RfLUVfFY1QEO4tARvnCVlpP&#10;Hog7r/1mSye2LGDBcjK7o+nOrc3gJtJ0sc46tSPwVWA0Vz6xpYbW6Rhsn96+sxn2oTZL5crBZVpC&#10;WfyZ8rW2CYAInNU24lCIneEY05tDmykGqExs7vny+FrHLSpjgpL35QebrJDu/MnGi7q+qagMOzcj&#10;/SZgyEmfYEl5vDqyfQHB6pJ0+eKSy9pSjJzs2bvqkPqI/ngdFhnLb8p1OQDiyTGSb78VqAhKgBUH&#10;lh+0jrF2BCu0C/nOvtP0u++oIvujIGjKctJ1K9LNC+KB6RkMInhufrDJqXdWyK9ZTfoIK0p+Y8UK&#10;m/CGdOLCrH2TaqBQVZbMHa+LwrKmxKIAKJu5DY9NIaDWLSmkEQMlWFMyYBlfGQtripbf/UiaEieh&#10;Nlr3jnYATAYzLnPvw1qCdQRrCa6eDES88uyiIIV4FOJTMjcP7Rj12ONVBB7Ty1MuQAlg4VCSxaTg&#10;zkkQg9sn2mYQgrUECMHlwzrBCtDi67Nlh4+NmbCWuIVEEIIFBTDJ1qW0ZI9V0bK3YxkQKUR12WQt&#10;WVHPJGX8uGh9xKpk65K7JwMUF8AEWMkFsKTtK0VBylY+ACSDEA949SlWhAgojfgTfYh+1y7E4cYB&#10;BQUegIL01aMaXnasdbZlrZMtGwpSaidlG161Nc1bYbhs242yFQUoue0la90yv+Lune12wWr6uK23&#10;Vm1w1bLBTd3qx2XbPShbG+C50wdJH7gKAXldfUAFKXwEd/fz3h5LTKOhD2ydUY6x+ODKCdeNC1AC&#10;cAhCAlS4rl2dP1AGgASkkAlEG9+WCZaZsBJgkg7LyM+fb335ZynO375IUX1UT1eKFLfFr5nFgIDG&#10;sBxcSyIOBEVBEKMHperj7IDyEMqGXjHWEgaU8156AhUpPs8w0jIWjwv1fh8Z3j4DFJQeIBHAEPAQ&#10;Ck9TlJwrsFBerHd3DopRSu3TC/BBe+AA5Uu8CaDxIMV4KYV44XEabnHQdQMgxKWEaT4BBOvDWuRx&#10;J18DBNzyofvjSl/zX/wY1BDR1MFOIOE9/wQuj66cObZbNAQgASEPHlDKMdOxHSiYSrhvWK5eA2ND&#10;2UU8jJaxvnhcTPZcPgE/2s7yJyw5uJjielMgLUG1BDEDBpSj/0n3H2D8/Ezsz7FDiWdJ6ZkAJP5M&#10;NU8mFrVdAJq0jsyqMwEBqbPAA1DI83Co4BkBFDwLBxPgRc8KaGFZwj0BEpneXhzZh/tzhzfWcW+4&#10;z27F8Wd+pXch4nIcDrlnujbcOgDKic7jNAOUY6/pQ60WBsIcWnu/7h2JnUHRKoOC/l9NQUbddvZW&#10;rNJfsoL+m0BIu7thP5dX7HN/xb7qP13vC1YENE39J7f3t2xw2bLhtf6T+t/vX+t/i5uW/686IfxP&#10;y7WCW1kq9VJsF7w8+7sIiBI4S/E6UpCxqJy6qwdLCmMMEY/gIkDB5YO4JaVPZg8uH9w/EZNCQOVO&#10;te4xJBuCCiwoxJjg/vEpZfJLQ0GDQKJ66W6g5Z1TAcmlbQ6+OHxQX4W6KMsNwcPWib7jdVsQOKzW&#10;BSKAh4CClGTcKlSjzTdvtf7BXSuzu4+21PnJ1rtfNS9gEVBs9D4JWj5oPuqgENeyWHt2VxKQMrl1&#10;4wGzpBEv6Ly9PkpWYXYKy4tAZbZ6ZwVGdCbWpikAan6x8cqj/95s9dk2W48ClMusoFtYTwiYxZIy&#10;iWsIuBEseWVaQcn73Im9W8eyciJgebTVVWBjxqZmiC1dsZL0z+3Znj3fnNj89Iwtzy/Y0oJ0jsei&#10;SG8JZhbnZ2xV+ogy+QuL1ED7wQu2TswQLCu9KF0MwLwnsFYyLsgg0JZsnrQOIYWZbJ/JyXc6JrEx&#10;721zbdlmxANzE5O2vDjtcTLLVHdfmfdBeikNsplfsUZ127bK+ZEVZXlhTpAiIHEoyTJ4RssJUjYE&#10;KZLcxqrWETy7GFAicHDoIDaFKS4eyTsR0ntdHK6iqWnAJYDEgSZZXlgnQEkVZSMGBcvJRFhLsJwI&#10;SCJeJaae9cOyticLiQfLauogApAIUACPKd2AZEFxaNG2EaRklhS3lkiIU2HZrSqsB2KwuGRTd/Vk&#10;MOKuH+qgACyCGBdiUEg/xtLi64lJCRChFP7IkpKgRMteMj+ztIzaadsIRJJ7JxNPQc7cPsSjLG8u&#10;WzGDlOTCcclgxOEkWVJGQJJt1zRAJXMHad0fY1mO9w/s4frG9g76/kHqX6g3I2DpXu9a52zbuuph&#10;1fYqVmyv2W5PPbZuzqp7RasN9NutivfiWkeCHLXd04dul7LcgpLt3rqV25u20ytZ56jmFpNmo2Hb&#10;BM8KRgisLZJZlMFHgo6wEul6snUBJpk7B4gBXtxSwjXH2D20QdzSgmT7oMSSMvUYBylFevefpVRc&#10;qUlpf5ECR0l8frq0ry9qj4KWssOEDWAAES9qT30LlJVDRtbrpTdNLxnTPaZ+giuxsNCTpCInvXHM&#10;9rRJwr7eTtBBW3rtH6RUiVHBffMaFxHuH3exSAi8JNAyBbCijLF6pLYOFVK+b+eTywVwCKAKoU4H&#10;MIOCSam9gAL3BAgJl1dYnZj3mBLW+fosZkRTYIfrwVUUgIKFJIRzDFDC1ZKBkcMGoAEcABFxDfwO&#10;MMLzStYXzp26Ivwux3AIckDhmgRmuicOkoK1h9szKfsLT08mRuJJ9/RRStOhQs8oPTt/bli3uM8O&#10;F9k6beNZ8ByJF0IAyrvrM/03eD56/mReuQXl1p8V0/vrcz8WUITlhP0cYPRMsKZw7+PZ4R4izifu&#10;N9aT2JY9J90vzofnFgD54Bahq4tjAQrWk5BjBr8UnOzvD+zwbOhu08PHrnVOa7Z7VLbelf5nlw2B&#10;iZT/Rd2tIYPDnG0drthWb8O29N/cZfyenU0rVTesXBV8NEpuOe2c1vV/Fyic6n93VPBvQftc34CL&#10;HbeM7t92BC49dw+7u/eq47DyUc/i9upYEiM1AyiXWTyKpyAfkSrdc0jBmoKbB0ghw8elHynIpKaS&#10;3cNAflhRABQyblZq156t41k+2wTKYtk4C2sKVhUfv+fCYz4Ifl0SwAAnS7V72xSsMDLybH5oXiel&#10;8ezuHKwrK+1PtrRzZZTOJyV5mVomZW0j5qSs3xKEzGUxJbh5VhsCGQEFVWXnSCkmPqWKxeXZpreI&#10;Y7nysYFIXSbwdrpwZPO00zG8VgpBuW5hubOVzs82IUiZ0fE4FvVbKFxH2+n8gU3l+jaTG9iEu3t6&#10;bmWZ3Bg4CJEVNF44Eaxc21j53ia2Hh1MFhkYV8qfwmk56ZeHqwPbym/Y0vysrQlGGA4HOKFE/dQ4&#10;LhoCXym+Jj0tyJiXTlxakl7TdEG6D1fQ2roYAb2k9evSYWtFgUZpztbL0l+CjrkZ6dPpCZucfm+M&#10;1zclmZ8bzyq/T9r8PDGvFH39QXCCxwZY0fGl22fFBZ7RVeObvWWlfM7yuTX7Bjh5BRNNs+BYIAXr&#10;ikNKDkhZ82W2u1Uks46MLwekuLhrRycxPmZjEzpJnagDyYqWgZPpbD+1m1jNoANYwWKCNcUtJlhO&#10;BCbaZ2qdOinZumwK2IwsJBmoABcjFw8iiPEYFdpl6xKgOJwAIwlM3kJJto4YldkNQcnaTFhMcPcw&#10;FYzM5wNQ3IKi9T6PBQVgYSpQwWLiAbOZFYWYlFGZfNZnspAPQAkrysKrFSVz67xCSgiQ4tk+v4MU&#10;lHHm1nF5hZVXOEnCOhR+sqaEy2c0rs9OWcrnq92cnXvp7+ODA7s8vrDLwyPJgV2fqFd0dGLnBxGZ&#10;T2DrXq9vp5SA73Wt12pFlk5lxzr1ptV3dq0uONgqlvx3Kd4GcDBScyG/6WWSi/kYublUpFz/llUE&#10;LBUdA1B5ax3Z2f69RWUEKdn82/bMN+t1Nzf/gmLLeuCh5KlfgtKTQlAvFgsDy259eJHC1/JnKTWy&#10;XejtEhGPW8YVTQYhnj0jpQOcYIYfzUu5JHcO47Nco7A0n1wLBK8COgEwsQyEENvhCjHrQQMzAA7b&#10;AlwyAWi0zd0GOi4wg+UBgGKK4g93RSg2gIvf/UyPHdeLrw8l+enpXDDG7537tX7G0iKFCHRE0GsA&#10;BtcKyIUrLAMPrCSCkhEouGibC5Cie8r5AB7s4/tyvBf9BoAIkEg567y550+3574uWRY+3J3qWaG8&#10;sUTomWg9z4iUZWCEGBq/Jm0DWtJz/KIpv4fVi/iYsCwJ9O6IkbnwWIiPgsEAkMxSxbPUs+P5uwAT&#10;2bOkDfFCVJBNrjxcNbjiyKYBLHmO8ewCQAEZniPAx/PlWOl5x3NUWyxm2X6cy7Xe04BIgBBAk+g5&#10;8Ly4dwBNuOmyjCBdf3qfPz4JLHWtWFMYT+q3z1/s/PDYPj082P2V1g+GNmh27YihHc7bVhmsWO24&#10;ZLXTkm1qviwptAUr7aJV+2Ur1NSRaOU8oxCLJy4fAuW399TJONB34nTFY85qHXUo6pvqgKhDsle1&#10;VrPh73nnpGo39yd2K5gj9fjy7MCr5GJB8RGRSZkWpCDh6hHYZDEpAEqvVdW3Y9vaEmIUqDq7Xe3Y&#10;cv3JVgUcWDBSXIpbUqiPUhwKKC5suXLsNVLWmncOELn+V48rIdMHd81SjWDVC1sodG0F4KDibOnE&#10;SsMvPi0PIv6EzB4CaXH5kP47Uzr1ANqobaL52oOVex/dkkJsynTpzK0oy1hm6s82SSpxWZAiAGFs&#10;IOYnN48cKBZx/dQftf7Ri8bN7gJABLye2IQAY7P/2UdIJhB2LC/w2Og7oFDWf0HnPl8+8fiUieKp&#10;DzaIZYWBB98tVW1s/EfpXOk8HW9xPefl5rGUkApMFfWbU4HZFO4fYkQk0ouzUwIIdbzJCCKjl5jU&#10;9bU1W1la9HUbhaUYmFD6bk36q1RZt/XCvK1uClKk51Y3Z2w1P2XrxTkBh6BHvzVH2vG8RHp4XrIg&#10;fepWE+m51dUZW1h4bzOzjP3zoy3MT9jSwpTLsNexXlvvG2nn0hXlgnSE2MPdPZwQMSjAyYrXSVl0&#10;aCEOBYnsHk3XcQcthYsHSZaRZCnB3UPhl1HZ+5BkZXGLi7cXpCxGHEpy8TisZBVnsaSECGTYlsEJ&#10;MrWS1UcRlUUsSpbZA5BoXUwJpI16KQ4tmgIcXgMFQGGawYrXTXF40TqBii/rplI7xQNi9XDcgpKB&#10;ycitg4WFZbeghLD+rUvHs3YcUCSACes1T0xKillxiwrbgRRAJEszfgspxKSkdcSjACkFL+aG5QDF&#10;TH0RTVnGzZMFlKaYFI/HyMDkd7IdAbSAitczESQMO11Bh3pn/YHPD7v6gEi6LfVumk1rVuv6cDSs&#10;02hYo1YVhITlZqtUsnKp7FOHjlJR07KVgY+tGG2ZbcAI68oCF6alQsHHmqAttR5StgIjzWIydmU4&#10;CpSMaqbRq+ZDjUKOnjfKFyXzLOUQGShhMfgCkJB1Qjv/2NObjd4rvW4UNT3tj4+XrvQAlE/Z/P31&#10;qaaZtUEfYMADKMH870pFgqJzIGCd2rklQ7+DAmIfjy2QcqLI1qOU8fOdlBcWFCmqsKKE8sOaAGCw&#10;/EIvH3eProd9uQ6uFxDBJcPv0gYrw7MrRc5Bykzn5jCCNYJz83MNAQD4zYebM3dLcP3cC66X/Ugf&#10;Tb16BGhIbgaHFBfdbx2b/dx64b/FPYhzdEuGFCfKGqsI7i6CUz3uJBN/jmTxOOSkZQJzw40TcEPa&#10;cxRMA0ieBRls4zoCwPgdbfuUnSv3hueJCLgAUX+ePMunmPKcPz6eOwSSJRNQKRAU8JHGy71B+Xu2&#10;jZ4blpaw9IQrhmcLgPp+mVDzA8Dkegl2Bj48HiiDWX+uOuaL7ndYqrDesD7cPlwbgxb6b2ga1pYr&#10;/23OK8EJ10q2lVtgmPJcgWldE9dK+3tBwdXJuT2og3Gxf6R34sluLi/s6frOnm+IgXl0C+nh4MDO&#10;DvQfOz1Tx2JoJ6f7diqQIN7l6vjYBoKGVqdm+0d927sU3EixDfpta+wKHhpNO9mnrH3bOyMNdUA6&#10;gpPtcsU7Ivy3cekAeFTxvb5Qp0b/mSjiFjEpDCwILHo8igMK7p5WFPaiNH6H39nW9wZAUWejpu9S&#10;tSZA+eTwQIwJqciLW0e2Uj6w9aoAZPvE1mpXnumzRmryzrm3QaEzeOB8BeV+KnC5szVgZedslNWD&#10;dcUDYqmDUr0TzAhU1J6g2EXByCKWGwHPUotibpder4Uxfsj2IRCX+idYRBY8lVj7EZeiY1K0bap0&#10;qXN+9LgVgmlnd3U8/aaPfowrifRnfltARMG3qe0nP+505damtiSCDdKQJ3JDm8jj4qGUPsXgzvXb&#10;gM+Bj5RMhtD4qiCF8iEClZlp6daxHwQHkwIL6SNBA2PkrCxqXhCzMDctOJi0TTrAC7O2RMdcunmK&#10;QNeJCXf/UKp+U3pnU51i6qRRKG69ID5Qx3xVunBDkLKxOaX10zHa8vqSj8S8srpopCHPz0uXCjyo&#10;2o4lBqsMw84sLmgqcJmbHhdEjbkwrhBuPixoHovUwBpOh7WgTuyGfeNgshSxJrhywpoS7h8AZRNA&#10;cVABUgJa3lpOHEwy6whZPBR8GVlMABPiV94AClYTpm45AT58MEEBiADFLSpZ9k6ACXEpGajgAprT&#10;sm48UOIZPasZlCQYYVtmQQEoUhDtyIrigBLiLh5gJNvmbbQ+YCbWJzBxKwnTDFKor+LzEuJRvJ0e&#10;ELABvIwsJkyxpmA1wZLydjDBZG1xmIl5rCRhLQkwYZrqpbiwPpcgZdMBI8EHMOKggstDU7euCE4i&#10;1kRtHFZoH1N397j1JIMVQQr74vLZzjPAYN5L49fzjM9TsEKeFyZvRdEtcMF8XtuRsgCD7XykNjdy&#10;PgU+CmqzJipHVlexxInC19c9u8EVuhQC49N40KSUks9LqYXEehSY98C1jg++95RRiFJIrnz1gSeL&#10;BSWANYAMEN+O0vMePC4LYAYlj9IUROjDnnr54XYIJRcf/1v1QM8yJSNl41VIUU6pB37jAPXpCWsE&#10;7VFgOocbfj8UCEoLhULhLcz9KBB60ZFOLKiQAoqplJrWh1Xl2i0jT0AM2/Q7VE8l8JcsDpRr9MAJ&#10;Sjzx/dL+/CbXzvmhvLAgeN0TQVHEsKAcw0rDerZjoXi6PdNvXXhgI8rflbEUuoOKx+BEfAfxHgAK&#10;x0ZhohgdIHRfkyL12i6acgyeB88XKwLZSxGTw3PAOhDwEsvc/2RlyZbZpt8AeNy6o9/gOLhrfD0K&#10;XVN+b2Q98t/PIGW0X0AW7dPzd2DTfo83p5ILHVf3UPczBdLyDuECIsOG+4816zXQNo4LEGDR8mWd&#10;FwBCcC3Pj/fGt2seawpWFf8dPV9cTVzDk4CL9UAR+/GuEOtCfBLrfJRj3b9nPZcPAq30fDl3zpdp&#10;PF9Brm8HvohruvH/9rDbc0snVs9TTQ96A9tTZ+OEkbrV0Tga7NnFyalgZc866nB01dkYtjs2EHh0&#10;1PnoNlsOJIAI7hZqluxukzG45Z0QOhf5zU39x0tW0DfCOxmap5NR0v+deC3uDZVmfbwij0eJwNmo&#10;MrvnVigqj1LUa1+KaU+Qsi9gwZLSz0ZEpoAdv+8pyBRza3606vGnGL+HFGJcOxVByPZhlMCv7Ntm&#10;48ZKzQsBB3EoVwKLTx4EuyowWGkKVgQtjHyMNcODWQUEBKgCFgtbAhcCarW8LiCaLR3awu6jrbU/&#10;eV2TGeJRyjc67r0DxXrvs2f+TG/fujsG8FhofPSYFABjpvbFYWOGuJHypU3m9m1e2xcELRvNR0HG&#10;Y9RVEWT4OD0FAU5VkCIZA0yKAM+dzRRP3W016ZaTPRsjNmW9bxMCIKrN4qZiO5VxxxnE932Mp0Mp&#10;kXXplqWlOen0tazmyDtbmpu1xVnBwjwl6OdtXfo/L52ysboiBpixjZWFqLMiWPE6KlMTHhfi29UR&#10;3yyu2KL05kZuSt/1cVtZGbP1DU0FKgvr07acn7e1woIt5dTJn5+yaf0OMiOhPgvD1MwDL4KkeUlf&#10;UELMK5Xr53WOM1PaR789MT5hk9Rak3yD+ya5eFJRNySCaaPKrE8luICwtIxcN4BKZhlxCBnXzRGN&#10;EW+SoMQhhiBbTSn4FtaSsIyMsnsSnGAt8biUDFxYxtqibQlUgA5iTpKlJJYlyxKtC+sK8hqXklw5&#10;KcXYp4CKr0+WEwlwArxIUsE2nwIpCPEnQAnAgvUka+OxKBm0eAwKUIIFBVdO5vIJ60m2zHa2ASzE&#10;qrCP5h1M8lH+njRkd/Eki4qmBMwCKMmSEq6eV9cOwAGQeOn7kRXldT3TaJvgBUgJawoxKbh/GGSQ&#10;QQQpie8jIItma9slLz3faUnaXU3bDiJ5faQAEcoYO4AAJJQ31p+CKcubOgbgsrFO8PWGLwMqtCcj&#10;AeUXsQ6CBu9Zo7TCckBAI+uwHNDTRAGy7PMS7+36/hEbwTpcDy9SLh734D1jIAJlo2OqLR9QV1oJ&#10;XlwJheWFTAQsHYDC/YUUh3rcpHzeS9lTJwRXQbhiAAJ6ixFv4ICUQUzKdkF58GHGEuJWkwwosHyw&#10;f8xzzBvtzxRYwc0UbgGHFR0XawvX+ahlFFooNh1Dx0/QAny4FUltOB8UJuu57ohnwbqR9eR1bNr6&#10;vjpGUnoofiwTnonjwHbllp8AAoAF2MHqJFDhfqodligHB54P95rnonnONaxdepZuJYlAWKwGgAPu&#10;JF/Wcw6QCOG+8T7QEwcwAVcPYHXLFc+Sd4J9Uvo47qYMbvgtQcvoXLQ94IRjsy0kLDEPDgwA5N3V&#10;aTxz7jPuuMxF57EoxLBo/kXvAHVqXPkKRLh/WNBYBo7Y5s9a63i+PCeeITAOxDDvz1fCMXkOCTB5&#10;vhEvw/ONbUw5Jmnk7vJzEAmLySe9L7i1PG6J82QZINR27lGsY5/4jSMCVAcdOzroO1y4FbNQtG1B&#10;RUXQsbNVEYBUYlmChQRx6FBbrJ8AiltB1REJ66eOkVlOi3RGGgVrNxt+TpwD18TIzDdX5y5XFG/z&#10;sXooNjfMqs4KUvb7xiCDWFEAFarNIg4pHQGTQIUUZMbcoYBZofNs6807WxaAeIl8QGWzZUtb+5Jj&#10;W9m5sNWdE1urM8AglVyvbaX10eGEOJRlgQH1S+a1frn1wWNHCMhdqce4PVhWsKpgeXELjODFIaDx&#10;2eM+CHhdEBBgydioC2x0Trh8GLwQIAIqpvOCkdZX7fPFBxFcFlTNYDmh+Jr2B4imy2cOS0u1O/3G&#10;vS8v6RhUmJ3bpRjcvltfAKBxCsMVj2xBv0nw7SSpzbmBD44IPBF7Q7l9XEYza7XIqp2W/pQuXsjX&#10;bHlNwDAnGMFjsiBdMyN9NTthi4IVLCtry0v6fi/a3PSUbahTXZTeKUoH5aWTlhdnrN3Y9pGsr88P&#10;Ne17PROsIbnNOcvnJ31coNX1MVtZmxbAzFmuwHh3M8b4PeOT3wtQ3tn49I82OfveQWVOgLKxvmzN&#10;etXI6kKWF6X3lpY8dmZDuoEKtpMCJWqzvPv+B/uGCrHABe4eH8fnDag4rHjGjw6yOBeBNrPTkckz&#10;887eTQlA3GKSTYEWiW/P5gEYXDM+fs+iljlpQQgjF7u7B8msJMnFw7JDyWxYVDxYdlVkBXRkQbPE&#10;mrglhSlAkoHK9Fqs8/Ws09QtJYCHaM9hBBDBskJ2T5oHWACXbD5BB5YRd/H4vIQpgbTu8snmWUcM&#10;y5IoNR8g8j8yebCWJEjRy5DasR0rSlhSkgUlK+YGoFCBVrCyXNJDzKwoI0uKAwqxGb8HEaYjQNE8&#10;QPI6/yq4YDwOZAtTbV4foLw+RgW3oFQFJxTXofofPaV6taqPVFH77eiDhimuovVl37blHyugZdOK&#10;Ws5pf8DFrSgOLAleVm1TbYCU/GbO2+QEMEmxRAprKBcUg8+rl40SSUDBRzl6yikAkR40PeyoEeIf&#10;bbVzJSeF54pJyyhsIMKVsBTYhwcKZUXdECAF4HBlwkdeQu/dU0KlrACJgJdzraMHmykGt0gALOyX&#10;AYOOgcXk6uzIP9bhjgEMgA+1VxuUzZk+1g/q0d9fSZHdn0lRnbt7yZUisQycg/YDOPy89Ju4ao7V&#10;A8XS8nAlWNE5PWIN0RQ4unMLC8pP58J56dq8/ob25f4G2Ah+dE5cC79/dXbg1gWuw91diO4vsBR1&#10;P7hWevLcdylC4na4394mIOXLh4AXtiEP18fxTAhmTRYvbXcYyrKkvL0/vzdgITmXIovlyHTxd0Dr&#10;OU8/Fx0vWYwClO4yZR7XGLCKi0pTPSOeE7/j56x5roF57g01T+Je6/7qefu9c8hjGgDAfULhA6tY&#10;zziew4K74wIguHfABYGiAAfP3IEwe4YI14LiBvzudb5PtwJiwSmuLPbxdll7hxVAU79P8bY7PWsP&#10;vNZ53V8d+TuDFYz3gveG58498fdPwm/589aU8+V/truzazUJ8VvEfWEF4b+YU8eBDsMq/08sniuM&#10;kous+HSFabYN4b+7WVOno6b/rqSwp2N0N9xiwgjMVL31EZmPyOY59NgTAmZPjgZhRTkYejssKYBK&#10;qpEClAyzsVwYw6fT2hWgIFVbrt3Y4s6NbXY/SJ5stXEvaLmwxdKeLRYGXoV1eevQVipHlmtSch6I&#10;ObL5ItaQG033bLVJwK32Kw5tpfFi8wwkKPiZEyDMls4dMmYFKMtq4wMN4tppfzZqoiwJOghona8K&#10;ZoAUgchC64stEKei+ZmdpwCf9hePT5nO79lC9dEYKHAKl4yAg5GXV6v3XgF3XvPUQZnKCzTKl9r+&#10;aEvtr56GPJE78Iq1wNJa+8mLu41vhLtnqnDopfEp1kY69Rol/XVfqDrr1Wkrzzazq3OofbGx0r3N&#10;FjvS3dIf0rGl3Jo6okUvvkZwLHEqi/Oz2iadPj9pa+uCmdUZW1qe9BorJA9QMfgaOT+QHGVyaJen&#10;Bx7vx3KhLF0k3bQuaMnlcftMiiUm9H2fss38lMeezEunH+z1svdC78Lh6ztA0HQxv2kLWZbROCMl&#10;T005sFAYbhxLCmlGPt6OhEGGSENakFAEZkEXAZRQFAZhPRcWcSVk7QhGsKJkGT4xT1DsuC+7m0fL&#10;tE9WFdZ5rAlw4gCCVYUA2cxqktZjPQFYiFXBosKAg4IOhw8sJsl6wnIGJIzb4+4eQCYDFIeSN5YU&#10;YMUtJplLJ7l5ABa3rGTzDiFZarEPSriq+cxyghAMO7KwZPEoWFnczQN0AB+ZVcVBRGDyNg5lqbgU&#10;84jaACVLCVCSiyeLQ/GsHiwshZWAFMHKZinnsR8IvRqmFV+ml6Mej6RULAgecNH8XliPlD1uhJ5S&#10;ZPYk2S3lraYXmuHS+92etVtdAc6Oejhd9bzwE9PDaarHVXFLCj0remVF9bSwmngvKzMHYz3BJUSQ&#10;LJTMB5F9cA9t5qIt8PTVe6WhSEKYR+gVB4DQQ4+PcSh9VxTaJ5QKvV1M7KGwkyWCtnz0vecqJRM9&#10;ZJTTtWdiULXzXH8eeoGnRweuMIgl4PcAFKwQxCIAMpj32Qfl4iCgY3Mcfh8XB+0Z8I3fRoE47GgK&#10;tHivXErHFQnKx8+VdboubQ/YCSsKEEIPn3NB+aIA6IlSFOtGHwncFbf6cLiykpKjPbCSFCYwAkBw&#10;/SOIQ/HrPuI64F45eEhhoyRx/eAGYjlE1639PSAXyMjWc+5YD/iN2B9QCRfSSxaAS7t7KVUPXgVG&#10;tO4nh5H0TAMsOKeAEM3r9/hNd9mMnnvaJ4EG1iApdd03txDpvrAeF4hDht9XLFCZgtcy18Y94Nnz&#10;DoQlLNKRaQeE8fxx1d2cH3vWFdN47gSqAnoRi+LPn3PgWev+h3sx2mA54fgck2fLs2LqcMl5aR8y&#10;c8gA8ro0WucAovPkvSBVmfch3ukADfZJbkLAJgYVPLSr030piCOHExTGg96B9D4SrMvxPwgGsa5d&#10;q1270XLLSVWAwv+0Xq2rY7LtHYtGrab/X9natYb/l4GQrULJ/7PACO1x62BR4b+NZZROBf/jXGXD&#10;BxbM92MUZM6V6+MecU8PpJS67RggFGk1a/qe1LL4uR0fqTxJR+2wmMQI5sTURXYH7mi+R6QeeyyK&#10;ZKP1KBFM7F4aNU0Wi31N92xp68DWdg5trXZpa/UrW9k5dQsKAbLzpUN3sczv3rqLaK37ya0lBNKS&#10;WbPa/cmLuWFdoaIsY+ssNp49bqUw+OzWEq8m2/zoEMMYPgwOSLn7Ocrca352+1b3Q8tbVx5YS0ry&#10;pKCDtOU5CRlA0/oN6qPMSxaIayGIV79Hqf7F1mcb3zz0wQVx/2AlIeiXEZAZp2dqc+guKMCGdOSp&#10;YsTceIl8/T7jBU3tfrBVLCuaTvObG21bkr5blz7Jr63aXrcqANR3vLll/XZV7+nQBu0tuz7t2elB&#10;x24v9vw/8/efwmXOt8ZF7xHfGtzMt4KTUQ0crb/SN4kOWUg2L3jxSsPu5iO7K1L3IyYpgerQrSgB&#10;qj0HVWJR6CRTn41yKISWYDz5hhGLf/ghxttxYNF0ZloEJJmdYRqwApwsLsx57EoCklEBt0wcSrCU&#10;LGfuniwWJcWoeH0Ur4eSWUnccgKYaH5WU2JRgJIMWMjwGVlZFicEIoIQkZoHyApAPL0YQEnTDFBG&#10;0ELmD+CR4CPNY0HRlDoonskDvLBeD9RTkpembW5T8OFWkwAQj0PJQMSDZbGcJGDJ1nltFADFgWRh&#10;5MZBGI/HY1KAFiwrm5pm0EJ7hxTgBBcPgPIWUrCwUIUWSwqi+c1CzuEigUpYRQhQZb7kFhICVmO0&#10;4/izbzMujyRtj9RerC+4fzD1BjBUK1hRClbfreijpg9ZUR+yZgTO8nHrtvVCASkVIKVgtd2qz2NJ&#10;4UPmFhV97HAH+QdNHzbvuWUfOPdlaz+sL3wEw+pB3AlWlHDVEEOBr51e76Xo++pUPWz10iMdNdwz&#10;bsr3XrcUnJQfsQ2M2ktgJr1vjsufA+VHj9z3R/nRM9eHFGUE0AAl1BrBlRCKJ+IAXBnr97HYoKRQ&#10;lKGs+P1Hh4s7/WFvdayXp3svSY7iQWFg5XBI0W98AD6kNByUpMxQnO4WkKJBnnScsNSgZIALKWO1&#10;4cPAdnos7B/jtmABUc/bIUTKj0BYnTOKin3ZDysL1ozbi0MpD/V41PN5uD514HjU1JW4jkePhg/H&#10;B7eeABi6B0+k7ep+6py/ftD9ej63n14IRgZ4QqFyTVg0/Fk4/GBdwUIB1Ny4qww4SXBDMCsAQ++e&#10;5+kBr5+ZYj2JZbJUsJpRRZby+FhSUNxYzIASngsfR1LFh+ppA0DubtI23hmPqdFzYZ2DD++Ijs87&#10;wHNg+nIPVMW7gmUHYCKmCHB91jbuo8cg6dn7uwBIaR4Y4plyTA+W5hg6P84JYTvP7+5SPU19qNl+&#10;qveO8wdCsXRxDv9/xv6zMZJkWdMDz99nz63T3aWgRSIBpEIqJBJaay1L6+o+fe/skDvkkMMlZ5dD&#10;2/d5LQNVZ2Y/7AdHRAZCh7vZY8Ld+Z11Qus6n7sx67sVIT2+Ed+T/V1/qEvUFx1HnWE7/6ddAK8A&#10;zu0VoT6g6k7fFlDEE5RwfrCNMthXO16KxXZXymBPILAqedCN1f6K2njnh7Gg9oqHhTZKSBZAYZkh&#10;2my3QEx6P9P74lDv8nw0jmqqu6c2Igi7UbcP97bckycTZbMc7kkZbTGZ4IrzTxgVd2t9NTYGA7fR&#10;q2Olz6SCvQxBI4skm2YFD7N9AIOh7aXQW4fu1TPdPvJsx9MLO9FYPdc+F1FdHoyXwszI9K4hNLT0&#10;ENN9vCcn7hJcXnttcKluCyra1w7zACiAiD0e60DMhcc4AT7sSWFG5OaFwyplQQ5LuhYznw89gzIn&#10;5X2M9wQ3vbeCjk8x0nsXntNHvwEPRqad0HXmdL3JxdscN6WW8xG96GZIaaav4xsHApZDlaN4MbMc&#10;LwUlE/W9YI4i4ApvyovZrXhZ7gtYdmKYeYJ07vH++3ha3ozR/ieB0tuYHpNukm6dkYHdaJQkDwQJ&#10;eyuxv9WPzdVFe6yY3G99uRsrvVZsri8JHDY8OjDfEoAgyRmYAUCAFLyAGFDXlnvpTaEAJuxzKll9&#10;wMSR+rb0ivQM3ZKLwAmdBwoPGr1DKQv1qoCWKRJUFzzKMKON5/fvtATH1fn4G5MEjY+PGUrsRRkf&#10;cVhntpzhHndHdj4Kv+mqPOV5dwwpA0+JCxAy+O0xVAZek8f/qxQeFUMKHhR7TXLdcDLwohhQvH1Q&#10;dD57TlSAkWIANwMJ24GTAloKYAFSZgQpgpMCQOxFKQrb9D9DyWC92McJsIDHwHNibwllACXAipcF&#10;wJCTUsGLMp6hG0NKgkkBKTlmyiDEM6Pf7MdvoEX/d8Lsf5ODUsAK46QkoLDEo1KKWrP6CBn0ygEu&#10;AA88KcCKJw/sZI4JEON1w0nCTIaAyEfRORYZzXWQRKuyxOSFghTm1Dg7yvhxTcJsQbBi6Bh4RxBW&#10;9pQAJRJYCDOABO+Iwz+DbQhCCvsj2Ngft3Ba93QLTqvYSkaKjLCGhT8gMkh0zVyJVEisI5g5nmNZ&#10;sn/+/95QkspDRetF7gQKlpwOezB0fGHRksdhK1xAYGjheAv+vI4BZXANH6NCaAYLFy8MjY/G+wgf&#10;VjKAR8JHsY3zW9lIiaCUbOUPSu6ncnPq52ed/wNB9qj4GM7BcPeMs5KemTd3Z1JOWNPZc4XCsbbY&#10;tZ7JulKWKvY8ycomVICiAySchDkInTwW3iUAYTjg3fEOeE8DyPM+ReHYQdFvQAhPSpG/QnkvAGHs&#10;EpJ0DUKCxVwHBvPaCSyE5XJpDwrfUKXwquDF4ptkbxjVG30HPD58d3uLdJ7Ca+R64eMGdUDbvT74&#10;jvyP5zKoaB0B7B46ekcFXFJHgAnqQDGmShHicw8fnQeY4d7Yh4JHAa8WoR+EMwLc39UwMvjGg2+b&#10;YJKhm8IbU9QLQnLZjTn3ZR/m8qE7NdsBGntuAB88NrrPm3PAKL0qXKMv42FjZV1tHCXUj/3tHRko&#10;auOClN2tHRsbeDwXtW1Z/6fbPrkotN1eZ9HQQltlhlsMC9o8cAK82OhQ217ptePqeEn3TRL2lXtr&#10;Ud+xnpEbtI9jK7sM93hclK1URsgXwj1Y1EyI6AkGrazo4bGoovteakdl8517yUwJSvCETDUPYlqg&#10;Mt3cE6gINroq/bMot/YETXhRjmKmzdD5556zp7qe8/FwTGVToLBw6N5A9NphnhwgY0pKfozcj96D&#10;k2cZpdZD5Qs+ABCHg9o37qFDrgpJtqPt2ygJZBhQbqR15TDRJPPu1A898iu9c+i9w1gqBhJ+90mu&#10;vXcuiQdjq+4KbBhv5U28bGS+DAmxHlp/4SLGBVPkqjCPjwePI5+lSXhnV9sOdK0DHceMyzfu4own&#10;ZnT5s85xJ13+IhiHZGJsSMZlOd7e7qu+yDi7S4Plz8+vDes3Z8yntCp4ETwKIhMiNp0ztLIEOC4O&#10;RgBe0jdRnVrtx/KSvo22rwooEy6ZzqQ3AA1Cd+v2kDDbMeBTnJPvfaDtJMyyL9f7MWdTgirnBlLa&#10;0mUNGeN/y5wTICTHSCEvhSRZhqRlKmfKHLkpJNKWJ7VPjjgLhLgALMV6ASv2mAwAZQA0Pob/jSeQ&#10;GD7sORmACImzQEqRQEtvn9JLb8OLAjwMTw2SYYET5u1hHUgpqQwmFnTi7GDbI4QAJUAIwELOyQBG&#10;CjjBS2LviaDDXY/xmAg6EkB+AhXyT+wxmczePPwegAz7F14RgwlL5u4BQiqZg+KclAG02OOyoG0/&#10;QYqh5OcuyANQwXMyQ5hnHi9KAkuOk1L04IE6EzyAE3tRBpDycwFECo9LASRF7grLYp+lbuNR6KM8&#10;ip4fKA+EIkLMYZ5GXUJMlpfApLCwgBZyUhBu/EaQkVxX5CfQONICTsvbSsdKSQpBwtf5Dfo/ngI8&#10;JUXCo70rKIg35AOkgmOgNbwj715JWDNwl6z5j69RvrnPe21DOaDEcUGTU1AoKBQNsIGARzFgRae3&#10;BCWWSg4r+07KCyWGguJe2eZ8CS3ZhjfCMIJCQclIOaAkbnXNzAFJpYNHxEpH5a2XUogGi9yHc5Av&#10;kgpS8CCIwNWKskeBueswylH3gHK2stV9oeQ5joHLcpnhl0f4YDwUQ0QqZPfM0fZ73c/F2Z7eMXB3&#10;F9n9uOgCDDAWij0Bz4nG/NaxCYqADO8ie/5wLHWE+sKzGBC4vsqH17oHvpf/fxe31xkOIv8Fjwzv&#10;7NM7vGRFHcn6kV4RHa9lJuISwmEMFeqBnlEFT5fryUeSr1/ruXn+LJkjI0DS9fHUvH1gbJisHx/Z&#10;T4V6wjvjXaNYyVHJbsb5vfmWGT7LulP05sp6AuDc2ROW34b3lcBCnSb0QR3BUkwQyfphCGGdusA3&#10;x2OiAsQWoGkPioFkUEf0mzAfvx02VAHQ8Lbxrek9BBhxv9wX90KdJl9nQUZDvYbx0rWxAGQUSa+s&#10;25AYQEjRjmnfTbdvYATPaA4pYEAZGB8rS604O1yWkltTfRKkqJ6SpEzvJIDkR7djZmjeiaNB92O8&#10;KHhUUE6GFL0fyi5KTcqNMBE5KgzsRch5rn8X5fUPUWJE18ZuJsw2DySH1+wxKSYYZKTZeUFKCXhp&#10;7HhenqnVt1Hq3doDMdfXsnEQE/Vtj1HipFhBAV4TuhUTOiFhdX71VTAZIGGdGWZCFgiMNgUrK++c&#10;t4IXZaL31vkkQMg0uSiNYx2r66191v8vY2LlU4x0H2IIWFj5IEC5tDdlvHUW82uCps6p4WOkuq19&#10;mHOHfa48WBujyDLeirsz697pzUPPnhezG14HdkiiNTx1r+Nl/dR5K4ybMr7yOSZWv0hXLDgZdmoi&#10;R5Klq/Gb6x3JlZP48HCs9d14e7UX7+8OPFLz25sDy1K3ZbX1bYHiht4/RipjlwAY64TsBnBSQArL&#10;Zfcq7cSSPe+DThw/6Rwbx4PSbpHXiBHN2Fkt7892zlEMKkqqAmOzzcxMe1Tcv+VYKAzSxtj9dEUG&#10;Uhgif+A9KY0bXuZnBSlazgpeHj0jhHtImi0A5ScoefzfYFsx6qy9JkAIYGJQGQCJ1nMYfLZpn6kf&#10;npXCY+IRZgUfzjmhFIDCNrwnLLXN6zPDmSg78JAYUAQlBbB4XYWwDssCZgj9PIKJymPeCeGeeWBk&#10;4kcYCDgpEmf125BS9Oixp0TLIjlW65kgm/9n6UHfBtDyT2EegQr9zpkuu6RvUJ1nUL2ZKAMphpXp&#10;x3FSiiRYKgNelAJICu9JelnS08JvIKUAFX4DKD7HoJcPx2Fxo0yt6AtlZ28GSxQA7mcUxbWE0Z4F&#10;WEVCax5IGRQLO22jV4Et74HCswJRY3ivJQqTMAO/gRPCAqlYABCUVv7+9omwjo61QhGMFOGFtwxk&#10;dRFftM7/UMhvH06tmN7KsmMbsVO8HA7TILQFHVenGdP/9IZk0rR+ySlxXokUFj04UCJ4XXLE0Gvt&#10;T96HFIw9LoDPqYTwnvdz2AaFIgWEJ8QhGL1DEs/4nUCiYwEYrF/Wb048aJnBAkWl9TcUbWcAOYZO&#10;Z8A1kmrfS7kCaISD3t1r242EjPZ9dXWkax0lAOkY9qWQ41FABEPqEwIrvA+fBBgoMZ6Z8WOARgQT&#10;6yhajvF30jdjvwSTBBZ7N/SNin14xoSZLIYAfa9Xen6+lwFH38fQqHPjlTAsARaGC8BD11YBZqgT&#10;/M+hJ+oMy0H9eK+SdYX3r/MPIId64jATOTD639cPPDv3BQTrONUBlnSnpnwEbFV/ANiPr1RXBDDU&#10;k0+6NgPbkRTIuwFG8LDxbu9VH/CyACvZe+rGdQX4pdsxSd4OtQkmGOPH9QXI0LvnOOfJqJ6huA0q&#10;1ImivmjJ+2JJXS3qi0M7hOb45qovbH97O6hL1Bfvo998dx17c3qgusF5j/08eK6o49SXV7pP9qeX&#10;BjPO4g2hOL/EJb2hgEeGZ/M3S/5Hgq3/r7Ky1IzNlYXYXluIHZWr0824PF7ReziwB8lTDLy+i4tB&#10;jx7P1YO3URDC8x/KOgdEgJQiLLC3nXP34E3Z29nW/zdsjVOwrjc31mJesDDVFUy0BCeClOn2ceah&#10;LGrZ2I753knM0LOHJTMhk1i6fB/zG289tgkjzuI9mVsX6HQFEQwGp2300GFU2nEGSgMMFm9jChjR&#10;b6453rkVHL0X6LyK0fZdjC0JelYEKK3LmO7dGUSABU8kSE8fhrVnSHztS74K3Y/xuDBvj7sMM6ZK&#10;78bHkKfiSQjblzEqwHnZ0b0JrIYapz5uonHoYfGHa3sGnOHGWY6ZUr/Q+nG8rB3ZazPUuDC0vBCs&#10;DC++iaH2K+ktklGZ4XhcS+mm0ZF4dbml+rIf7+9lQN3ux0fBCgMq/vXtnerIntqD2qfaN7O8O/dK&#10;co6ejdRL6jEeMmCYcqffGH6AJyGcE2a3FozyPfGIbemb8Z35fnhYKEBM6iJ0VKYmFKBS5CDReYNh&#10;T8riEdJMSDdJSBn04CkgBW8JvwETw8kg9JPgMplhHAHH0xHBhyACrwnrj/knLPV/w8qE/lfAyxhJ&#10;swkmmWeCl0RwwsiyQAmJsoWnZfB7aEqlVIDHAESAFjwnP21nn8ewjwr5JoaRYiwUCl6UIrxTbPtp&#10;veiiDHA8hnQGkIJXxZ6VwbohpTRYr2YXZMPHoFdPEfIxpAyg5Z/AhTKAl8JjQmLsdGkqSsCg3nVF&#10;UDJHF/C5koQFoFIWvMzI4ilHY+EHpGROSS4TOhJOWAIjmYOSYJK/WQ72GezHscW+uKARctm1ky6c&#10;aQGj7Ir4PxajrV4pNwZzc0+BR49Khn1uJLgKy579HUawQksl5YHUVNjm4ddlKXNuRt1My5uZdKUs&#10;XwMjhC/wtEjRSAG9kUAm4fPtnSxJWZ62irmWFOXF8bbKrhU9wv/u4kBLCXDth/Kg0eGadm8g3PtS&#10;PkCZXe1av5HSoMeEwyi6JqEUcguABBQkjRFQcUHBaPlay0tZ45lfgsWMd2eQh4DlKyVNmIZnSAs9&#10;lSLn9vl1//YUaUl8/w1gcsdgcrk98wzwMKDMUdYAH+cG5gZKf+DNIASRISvtY8tfil/bEtQY5v1U&#10;ymVX7xhPB99A79UKX0pe4MC5yfuhe7C/DecGdAQOxYBr3Adw4dwg/U7QebDCJJnT+UFAiO+J70t4&#10;JUE1QzvUneyxxe/C08NvJ+3qfhJKs+4AG/bA6Xx4zYCfDwCqzksd4f2xBEIALp4FZZ7PpXend81g&#10;bjwvoMtv5jH5qO/POyYhlWMf9I2uLw797V9dn3j5oP0Io5AUnd9zUHcGhbpD6I84/vnxgbvdeiwW&#10;YHLgGXkQTHAelDHelATdQfdn1akEXTwsl1YQ1E+gGLC+0/fiGkASdSBDS1w36w3tIAu9xra1HUjG&#10;g8Q2vC6AWYIf35/vzjtgNGgS4j3mSa1mo6Jov4WhgUfo4nQ59jcZ6LEVWwKUnfV2HB+sx8H+apwf&#10;LcXVYS+uzzLUBIwRGmNsH8ZFIZ8BGDn04G3Zk2dPxUv9LkIDTCzocI/WCQUQXjCkqLw6bkS1sxFz&#10;nZ2BB2XLYZ9SWzBSX3fPnoX1y5hfPo+57kG0l9bi9eWSwzBzUvoTgglCPOSHzApSJpqCCcZMaZ+6&#10;Ky95LhOL9wKQ1wKTnDSwtEZ45zJm1j/GmIBgVODBIG+MPDvSYXA3xki5FawwPw+jz5649w/byhuf&#10;PJMxIDIi+GC0WaCDeXoIx4xr25iAhbFXhjt3hpLn8/tafxCs3Gr9IIbbDw4dDc2tpwdF5/AcPpXd&#10;YFj+Uu/auSnPK9qXcVl0TvJhhiqbUZeh3GqRfIpOn47piQkvP706UlvAc3dkg+4z7V71BFh/fS1o&#10;GbShv769V725sUH3SnXR4TsZZEAvBh/1HG8ZoALQO0dFwOJkWh1DAjpJs3gmi8JwEz/37iE5mlBQ&#10;fnd9/40M+XjuHoEKg7jVKnMqs4IUAEUKkRFmAZSElIQSoCXDPIR7BiEfAQzejUfPCSACtOBNGXRF&#10;fsxF4TdeFHr2DHoA2VNSTCY4CPc8ztkDtDCOCqAy8LjgQbF3pPCaFOtF92PAZPA/A4oABhCx94RC&#10;kiywMvjtJUCiJSPKuscPvwfeFSfEkhg78JA4KVbLAkwe/w+80OOH/6l4cDagZOAtMaQUQEIOSgEk&#10;xXgpQAseFP12wqxAhbl7DIWCk6pKRXBSEZxQ6gKTGcapqTF3wowES+ak/AjrQKkDr8igFF6THyWT&#10;ZlkvAAaoyQRbtrVVuRdUUVNxoBDS/aei3wjmIm+kSFrFymZys811Yt89J9yRi4JbmV4Bl4IFu+1R&#10;VigZF86DgpTglCClYaC0UCBvpJjZhrJOSxpLHGWD5yPd8++xGLUfliMAw75YlSgB3PbkceDNIEzC&#10;uBcked26i+SOlYmhBAUDoKAQDCm5neTMImfE+2ndybBSDiQqomRQJBxH400XfeYEcEz27CFkQxgm&#10;z+Hz+HwDpWbFNTiHlU8e71AQS0ONtmHZGEZ4F7w3wCM9Uelh4H94LNiOQkpPQ/Hu/Fvvyx4nvAc6&#10;H8eiQAG9hEImWQQY0xvxRtCXo8vmYGgO/wAphoxBOOgDoZWsE4RZMiQHuACad3739NZKiOF44JYl&#10;+9z6XfAbBVzUM3u2VCcQhj6PrpmJzkCEnlOKNgFXRc/N985E3fztIfYf65Xer+qHh/x/rEd6Zwhk&#10;1SO8KO8eThNcqEMS2Hir2E7X9DvVAdzceLwYw2Zve8uW5MXJkRMA6bHAt+b7PPibAS2Z9+P6ov/x&#10;Xclb8rf2N896QT1iwDOGwjcUAyUAi87vsI/2xUgour/jrWKbe5JRh6hX+u1zUg/5H9fV9ahHQA91&#10;CQjK0W313HonNhQe6w4QmOvddtvtlJAQcEKvnqKrcQIdwE3Ik+P0/vSOgSHai+ug3ufr24M4O9jK&#10;tqV7xgLHiwKkoJwI5ZDfQNkXsBA+QCFhdadyIj8hcxQYPI4CoGwyNpPW704XY03ypb+8Ejs6vt9f&#10;ioXFlVjX/nPN9VjorsZ870hwsxirq4vRXezE/ELfibYMp89gZ8xI7J45UvCsuxszY5UwOFz/tdcZ&#10;8I0B3hweWrxx12c8K06gFbA4vLP01jDAcPgM5sbsx+SWzK0lqBAO8vw9/XeGEHr3kF9CiGh2451B&#10;Z7h2ZOjBEzOhc412rnJywaX39o4QGiJhlwHpyDehNw+elInOmT08LxnMDWihF9DCqcDoyjkvC81y&#10;VCvTUW9Jp1dL0jF1D9Y2MzUV1dm5+ESY50YweX0gGSoZ8HASn5Ctagtvb47Uxk49jQiTq/7bHx9d&#10;JzNXinAiID6Aa5UbyVNyxPA6M4kkYUW2ASiU7N0jQLEn7cdAfnjePU7O3rbrRfG9i9wWvjt5MAwu&#10;2ibsMw+kONQjKPFw+OlFAU5cfgYWvCtaAisJJ8/i+WDenuf8FogwKNujJ0WA8pwEWntQWH/2w3sy&#10;k12LMwdFS8I8QEoxPsrgf+5SLPhwjgllACSGkkE35MLL8rhdv+0hEYQQyimAhGHvi3CO/z/YpxgX&#10;hd/8z7kmgMnPXhMtCes4tIMHpYAWQAVw4f8AysBzYmCpaqn1iuBjcnIipvU+66pAc3hNCAkBKYKX&#10;KR0zPydAFADiRZmeVYUi1KPfeE1mBCu1yswgcVbQovWFetlZ0TlOyiAnxbCSXpS2gIOwDdsK70l6&#10;STIkRHkEFvYbQArH0S0ZEHm0kg0kqbQ8yBoWsJRIhn/SKttcXXfPn7Xlvs7RjoaEHuchmRYLDQua&#10;pD5btlaOKC0sfM6D8GY7YYUUiljBhUsepYHSRfDaLW9oQQmRnClBawWTrnfmByFZNAU41vGOjkdx&#10;pDAHAGhwFuyAgAq5Gc4lsIWJKz9d9wAGY2c4P0TXZbhvCkqAieVQqoSA6AKMUsn8AVz5+fteIIDV&#10;YVApYAglY8Uki1PbPcYJxwBI/p2JobzbxzCb3hfHo8h53+4Fo22F5wOPF+8ARcL7YO4hvEsobiz0&#10;9/YgoJBRxnlOgObj/WFcShH3u6042d90aAoYwTNBWCRBNb0zeNRyMDXWUXoJF+zj96bfjDliUNFv&#10;nh2w4Jv5GCDHxybY5LFALtdju66JEtX3p34RmqBeEUIAPnBFP1wfSogmwAIiKG+eA2Xp59H+hLJQ&#10;oPdXBw5tGWj1zHmM3qHO/9qhMsJ6KPP0Nnzwkt8JwViZ7McYHwmagOpFnOm3QdL1KesV3ZidmKw6&#10;g/UJ2GQPojsv+b8hFE+Mjuc9cu8ADkobqHUdcL1Kbx71wpDt34IdCX+8LrZkLw5cfwtQdp3SvXF/&#10;7P+4pI6pAN20M4AVrwrr9thRD7R+sH8Yu+ubUgxMc7EkmdB5zE8B3OhNBfQRenSd1PvlHb2WUnMY&#10;T3Xu5oKupljKu4IrQlyCFCknFBI93shNyYG70pOSFjQDuK0ZTljHc0Khm/Lqcjc8A/IKQx304/3N&#10;mj03b2+3orSwFeXeWXR1v/tb3VgXyFweLkdzEQhajZ6eYWtjScbJjr0tJNwyJP7c6isPADdJqEgw&#10;Mrv2OiYFLaV15us5d/LsOJ4VAc1071qQcuvtta1PuW3lQ4xUdxNYBBNTvTcChIuYxAPD2CmMtdK/&#10;NzQ09r84DDTcIjH3IYYEN8zHU9986x4/Q4yF0jgWQN3rPt54fBRyToa7r+OFIMXw07nOXJTaiefw&#10;eSnQmdR90YX5RXlNurdvoGH8lqHmVYxUNjya62x1XEWGbGMmXva+OCxWLqX3nbyT19d7cX+5K1g5&#10;1O/9eI8cFbDggX57e2gD8KvaEXNi5dxijO+TnQ0AFLywQAqAQpvHowKgMEzCzcWpQ0A/Q8oF3ZAF&#10;KYA9nSUI/5NE7a7IBztOqMWDZq+ZvjWhIGCFnqXdluC5VklPinvy/BOkFCEfbR9AStHbh23u3TPx&#10;VHCRoRw8J85BscdE/8NrMvCkFAm0zOfj8U4I7wApwMhPYMKSAduK7cCHc1AK+KAMvCf5O5NoHz0r&#10;LAtPCt6TAkDKWYCQfwrxeCwUAYv2+dHDJ/NRHnNR8JoIRgpoKQrbCy9KERpy6GbgHcFjUtL7m9Z7&#10;LOm9Tk7hoZoMRuvl97ze4bxgpMyyrN+CEvJM6N0zp2XZBSBh1NZcMkqf1+dzndhd4UVhmZ6SDOMk&#10;lPzYVnRRpuT4KTWBRA7c1mrWtX0hWv6f4EIA40RWK5RXEmQ5j0pOr39vpcLosCnQL2N9eTU2VJZ7&#10;S7qXjs5Bl+hmCrpqJtkBK7ZqB/DBsWn5p3JwSEPbUFLeLsGHy/r+6tDK4v0rlArhDylaKVz+73Iv&#10;haNtjBeBsEYIuweE1lMRZRdd4AghTc8YFDfeFgQ7nhCUNsoFRUKDBGJoZNwPwpz9ELDuHoryEIwA&#10;RCgAQkhWYirpCRncm45FUXMtFEmhlIp9ORYLl+RalAD/4z74bfe8rFFc5tnDBRc9Spl3hmKW0kDp&#10;6DgUdC55Do75ATepOKVwdR0ABYXCO3wjofRZSsfFuRrkbuC5SC+IPRiCADwlVvBaL5Jg7bnA66Vt&#10;HMM5gUxDJfAqMEC4XQrmDC96FqAlvWiEnIASYId6BKQIWOyVYWRZPDrMTI0HR/Cj+3ZoSNck98ae&#10;EEOMiu6ZemILX88BbKQHhXfNMxf1iffCcYAwMIOizjr2hpweKVo8Lu8Q0gANdcvwgnLm2wlUDgif&#10;sA0vhbapjvDbeSH6lkAE74lv8er62PvcS2gDaYYCATD78M1eSYEjzIFRYJpznkhQ314SWuJ44CTr&#10;Dedzndb35fyGb7Uh6gHPBuySNMuYKIZqtmk96yJ1W0pHdZLvBmgD40UbAaiAqIebSymSo9jd3BQo&#10;bMbG6qqURCcTbdV+ySfgHoGiDFHq3fEcgiCuV3hVaL9MHgjUnXvwr0MDSiqhLPs7W4/hHFz89BIh&#10;MRbl5KJ1j5XS7z7mMKwYWJaiscwosjcxs3gS/RU8Kr24OFiKztJG3J72o9LdjrL+VxeodAUp3V4v&#10;ZupLUVthLJRbwcpp7OwKog7X4vxoJZYxpnRsa/Ug2ttvM3G2KzDpMSgbsyC/FqCcxszKg4DlKhg7&#10;hR469ADKpNl755PMLT/E2OJDjNb27Y3xsPmCopHWTcxvfnD35KGFSwHLqxhu3ri3zoiAorz6xuEf&#10;vB+EmWZWXztcM0Q3504O9FbqCmwaR+7BU15issLTGK0fPHpVGDCOyQ45zwsGgZtZjOGxFzE2+VKQ&#10;MilYOozhxdcxVtuO6clx6Y4JQciRwzpvBCtvVPcBlA8PknW3eFZUlwQpGDjfJAf+7ftHwwjASyiH&#10;MZrwmhDeKbwpBhW8KSp4U6jbOU5KQgqFEOnP0yK4l5cABTilfjjcozpBAUjxsvHt6dnD3D2kOAhS&#10;smcPnpNZWfYAyo+ibT/BSQEsQIdnPya0oyUzHxtEABJyUSiDUA/AwozHeFgMKOUEFQohncxRee6x&#10;VYrB2wwfM4IUgYTBhCTZkrapPEIK62zTfh4if/A/e0cKEAFQWGrbOCBiaNFyADCPy/ncZ0z/K7wk&#10;j0AChOA94TfgwrIAmeL/s+OPIR1CN5Nlko+nYhpPid4ho/hW9ZtthhZCQsCMAAVPC96TMmEewYd7&#10;93CswGWeEE914EURuDhptlyKMh6V+rw9IoAFHzS7HiewACVNlcJjUkBKsX+WHwO9sd72cYxbUk9A&#10;MaiQk8K8K1Iq9O6gvCPJ8Sa21tbjYFtEvL8XTEK4tkRilAQLQmIAKwyv7QGh6oylsujf3qbreeRQ&#10;CdVM8pNgtSJFCUmRkVMgpWPhDJhoHxTJJykOLABiqCTP0lOAuCnC91oUDxCgCM8O9n2//OZeUYZY&#10;jghPLFCgAMsUgc3+JKqiVD69ubNHhAn4gBoaIKEiKwBtQ5EUkME1nfQohZKWK8JaSkL7AizkZSSU&#10;pEWLhY1bPvMkUJ5Y/neeLRZPBIoMxckxj1ar9qEARyjXfCdp8QMgKFR+O2FRoEDPF7bhwn33IOUr&#10;ZQtEAIIPlyTi6tl1LO+Xe3DSKR4GvUvep7cJCgpwQenb01FAiRQUHjDnwAxCdM4JEVw4JKP/864J&#10;c+D1cVLsBwGIIYQl8zCpbhV16edCXVPdou7x7QwwDi3yPzx7g/t6POcrKXS8Hrwvci7wEOk+dWzR&#10;UwkoAXj8fz3bl/dSttQ3rRdeI/cI473am0I9xKrUu5NAx6r8/PbCytd5TPrOJIQmPNzEtqx47sff&#10;jGvrGQACPHTpbSHHZVDPVA/xprBOKKwAZ8OMzmUYct3KkCHLx7qm39Qzb9c27hOIAVTw5DnxWtsL&#10;D0rWO6AMkKCe3UtxqN3oHqhn1HfgfZd5fba2pDDoErphQ4M8FYbBx8Cg98/p0bbORdvEo0PvITw9&#10;1G3OTx3k+me6/y1Zx1upnHQtQquAiWdLlwIynGxk3gnjoqCUbDH3GByyK/nQsXJimbDSc48PBntb&#10;W12MzdVuNBaacb6/FFdH/djZXNa1trW9HY32UuxtLUW5vRuzrc0oNdaiKnB5f7dhuffxflvPqGsJ&#10;eKoL7Tjb78mq537XYmVz16PPllbfRal3YzgZZ7h5Acv4kgoTAaqMCzzoVsxotWNS/jPrnzzPDiGe&#10;6UWGvRfkLAlUBBCzW5+jpP8zfP5UP2dBHmNo/QbD2u/FsMBjZkX7AiZaJxl2SBDzsnnrIfiHWrfx&#10;onpsL8rc6q3nAKInEOOmDM1tSJ+uCJxu7ImhR89zbR/TdcZLzDzMjMRT8bx2KkAjp2UzJkZHPawI&#10;svPdHSACpKhcy1gDTOxBOXCdJzRMeyfc41Ck6hjeMfKkHrQOnCSgDDobqA2mRwVQSY/Kz94U2osh&#10;ZQAqOS0CdWPD4Tzqw+6W1tdWXD/Sm5b1oFqZzcHcPDePISXBhN47xRJvSgEmCSqZSFvknzjX5L9d&#10;ClCeAilFjx9AhlAQUDLoXpzhnAJQfkBLJsomgIzMDrwo/C6SZAuvyWDoewOMfrMv6w4PTQ//gJEB&#10;rIwJdrxtACXpXRlNjwvhn8H2AjwK+DCwACF4TgY5KrybqenxmBaIeH8VA8fcpOBiMma0pEfOrOCD&#10;GSGBu7qgojyfA70RDiJ0BrAQ1vGkjiQ4qVQrM49djwGScmMwwuy8Cstqdj+eqc1EtTH/CCBZAJIf&#10;XpMCOBJYcmRZlwGkJJz82P7zOl1sDScGFazgO8+YureNtXQg4balyrQe+1ubsb7EwEASPrbEiCfS&#10;112g0qI7GpWNobgZ4VL3NQAoQMpJvoIZEveIizMYnBW3lEda7QIjKcGvH+7UiE4l/FEMaSlC9fSS&#10;oecKQpv5TLAmca8j+N8NQjYXonggxvF+rED93y54NTIsRAYfwuOAEvD/JMRRDlidCFWOycRbclqO&#10;B8lj5LowiFsOYER4x6Efu+fPDAz3WNTaxr1mryHBjvZliUscBZXWMgrl0pY0nh8Evy1gFJiUnS1/&#10;PTPhH+L/KNB3eJWkaN9oPffXUtZPegaO9S4AII5D4WYPELYTJiA5lPMVAAQMoWgMMjqvvSLuBcP1&#10;z/QN8DBlsikeDXf/BUQAAl0DpYey53vZwzPw/jCEfSb5ZrIusGvooD65pBfFS+0DWHgphQ80AiW5&#10;LxCRSzxO6eVIGLTnRPdiT5neI9u4lwyLEfbRPq4/XItrZPgK0OE44JN37feke+dZuQ7nBY5Qvg61&#10;6RsCtQ79qG4AoMBmUccADOockw7iZcGSPD+WMgBU9e0LECGn5e5Kyl33yvtnIKx8b3hBshv8/u6G&#10;6k96PKgvFxLqh+RAUb90rySCe3yUwW+8eoAJSbke+M/1CZc8A26p3vlcV7r3XdXHU7UFEhyP4mhX&#10;ymJv37OcH+7uxOZyDtS46UkFVyU/GKOCtppjpvQXu7pPzotXU7CuekBOGF4oPEdsOz3cdrv0EOq6&#10;RvbWyZ4etCW8JQzcxnox5oa9JYIQenj0Ojl3GAmVjDyLDGHCVDoHzHTPoty/irneabQkJ5b7HZ2r&#10;F6srizKUetHtAS29aC6uRqvbj/XNdV2/r/e2GfUVAYiO//iwFQy1v7HW0zFLut8VKcrVOD3ejJPj&#10;7cwBkVIn94RJDOm+zJD5dAEGSkZbV4KM48xL6d5p+0OM1A6itPLgSQTHFgQy3VuBgba3r6OyTj7K&#10;W4djGGht2BMGCnoENvTSYfbicWZF7t17tNixxTfxonlvr8vL+plDOOM6L6Eizs/otXhQ6MVDz6Kx&#10;hUN3V2aU2mHGaFl64/mBxqRPR3V/L+oX8WLxY7xYEMxMTUa7U7cXGkh5fbUvuZA5KG9vDwzlH+6B&#10;lQMbOP/27U389f2D6hLyFU/tj5wUZCl1FEgpvCmPk0kO8lMAFA/uZlBhSocDDxBX9PQCYAn3UEf2&#10;BLHkpgCk26ob1IveIj190ElV6c9S/I2ZjQGQmakxJ80moEjJyuKvDAAmAQVPAEmcswkgDvcMEmgH&#10;0OJ8FId2nhlUSJBNWBGkOCE2IaXwnqQ3Rb/LL2Jo4icIIcwz8Jj4N7koJRU8JfP636D7sbepEOrx&#10;rMhaN5j85CkxmAwmEPT2gYeFofC9r/ZzTyCWAg4DyQBUPFaKthXLyVlmgxyPySlmlsRDwrwHY1Gr&#10;TAtcJg0bk3hPgJX5XJ8B8PTuABLCPgYSvVtCPnhXSnrXZb1jevQQzvG4KIMB2zzK7M8jzWq7PSpa&#10;B1KAD8o/e0ty+TN0UNJ7kqX4/fPw+Lk9/4cCcUz91W28ubiMy4OjWOuvSDBsSajtqZHvSRAfx9GO&#10;KpvKqYTy5poE0OZGrMgaY/AowIOJDpnnp9vGSlrWfbUMLctLTMXd1bUyWdfWjsEkFSDrdiNLgaTF&#10;iEDEWmO+Gzwdt3ZBovSdfCjBjLDGJY6HpqNncLhDwh9lj2JKN3e67IETKx8pPHsfJGTtVtc+gAhx&#10;U0IIKDE8K7ZQtUQ5cB8OG0lg+958nswbAZhw1zvx0coDYNFvL2nAuudLBmdLGCHMdHqwqW2HPh+9&#10;STg352VANCCGczkEoAKUEGrK0FFazUAIsFCABwVAcEhDFvD9xb6ED8fjEcowBvHnDNXgTaFIwb/P&#10;cAnrKHgUn5NO+Q4SZt7X36aAJ/3PoMK6rq3ntzdF/7tgdGADCt8zISZzmIAAvCOUAbDoN54k/8/b&#10;+U2ui44TTPh/ghcK8/KQUOp931NHbwWLhJaADPa/tqeG4wgrffv4yveW4SZggvvnnPptEAJaOZb7&#10;vjAUP3qNBs9lL4Xr32kwa+/DNVB8a0VLbhL1LEOKCS8cQ+4SdQGvAwMIcj5751SwNt3V3fsCJ9Rn&#10;vTvqn8qFQJJ6nnV6UN9c/6QEJPQJKb7VukNP1H3+p3rA2DPsD4wAMjdn52qr9LABYMiHOfQMyBur&#10;61IS+x4Kf3dj0wbG/vZWrMq4YAbljVVyQ+h9syXDoeNRaRlduqu2y9QX2W4X3HYMSqqX1H+MAUaX&#10;pVs+SqmAkwSVXJIYC6zw7hjMDU8KoLLGIF6AicuSvSfACwVQKXeOPFfP3NpDTHXPo9I7jkazEx3B&#10;ycVhL+bamzFVW/G8PFN0La5veOyU72934+FC4NLfdNiH8Vf2BS+f7glL7ardbcXp6V5s6j2t6H8k&#10;pU4JKqb72UWY7sBMQlhae+fQCiEX9hkVtDDGCt4Xwj3AydzKnUAhQz3M6eMZkNskxt46H4X5fehu&#10;TLjIvXboZlzZ9bGTy2/iZetVvGhcxPAiw+Mfexbk6b62MQZKeV2Aov1b+r8AxTks5KvM7Tj3hft7&#10;WTuJl9WjmFh6r/Ocuzvzy/7XmFj+FP1twdl2N/748kb1Dpl25J6DX1Tvyb/6pvr5+kZwebopObEf&#10;39XO/vrjo2UrBc8oUEIoPHNSzgzARV5K4UlxEq09KYR9BCoAexHu0ZIEWvJTnDwrcMbLRiiQwTAB&#10;FepLEe7pL+r7Sh/VGXEWSAFMSlK8j6PLDnr8OKlWCpTh8IEVqAZQMZAwOBsJsXhPiuRYevU4xKN1&#10;wkEClBzYLRNh01uSSyfNGlKeJ2wUIZ1BsmwBKYR8iv/bowKcsO8AXH7u3VN4TgCSIsxTQEkxDorB&#10;pfhd7MPv2VF7RpwMy6SCLOcEJXNABt6R9IAw0SJhMabAnpxhADctBSVTAjy6DE9rHyCFBFlmoMSj&#10;wm+6Jrtnj5bTOh/71/S/emUmygKYWjUBhd47BZx4/dGTIjgBXAbeFCe9SrkXYPIziCz8VIptBYQY&#10;TBYGYFIcoyX7ck4sfbvXXwtQJJBfS8C9ujiNT8x7cyNBfEeOwHmcH5IMtxtby1hHW7HBsPnLspBk&#10;ieFB6QpO2g3dnwQbIZ5mre75PyhYaYSE8KjcqgGgbJx0aQWl60iYe6RR/cb6ZRZXwid4BB6uVOn3&#10;1uNKQhGL7VKFLpoF6dOonNMhwUk4AK8JORLXajAIVJQ65wJCCiv5lpE6dRwJfFi4gAVWL72F8HjQ&#10;QLFUsztqWrEoA2DDvYFozABMAQ6GCzXW031fE+WB2x9lliBCHg0NdtfXdxgFb4EUphN1B8qU32m9&#10;53YSfAvPD0CRivDKXpL7S5UrLG1gB4DTuraR00MoDWWOAjYMaln0nKHgzndSstZR1l7X/4t1A42B&#10;JD0YGRICQBJCsqDY89wkSRfDzhfwQb4Kv52QTZhFBaCgyzO9x3gHHnae8+iYx0HaCA9p6dGHfWyu&#10;Ay0GaY9nkuBE4qzfo+8j6xShIzwe3EfRA8n3qsIxXCsBJ5/B9/kTPPm963ukV+dOdZ7eXShnWYlH&#10;O3F9vOXuthba+r64uJ2cLQsUS5KeLoA1ELO/y5gi+/o+6f3JxGrVWQEhQEPdpO6gFDalxAFdYJU6&#10;ZFClzulY9sGr4t86poBe6hPbgHU8Mad7e/H+5ibO9xmu/Cj2NgQRe4St7mJnbSsONnfiREYHZV9t&#10;eFdGBiEsIIUZzzEoep1uLKs9O6lWRgUe0R7eUbXf9ZVl3QvtNz2QeGkYZ4a8gx0pHEaP3dkSnGzm&#10;mBkFpDghFhghnLOUc/msMjCYSgEmntfHnpSOczKmeoIGAUi5exqlRQFL7ySmFwQfLaBkLaYqyzHN&#10;PD4LO1puRqm5Jct8WUbAcrT0DOvIqL39WNE72JRhtbS2GbPt7ZhfvY/64pre67a+g/63uxvl1o5D&#10;KeX+dRzvL+kdLkZfz8p8Owz6NrZwKtAgcVbQwgSESwzwpnUByNTKBwEJ8wTlfD0TvTcCi5uYXv4g&#10;wLkWsBwNvDG37vWDh2RKAPWidhZ0Ox5u67jFtwaVkcaZYccDuQlK8KC4MGz+7GYMEz4iaVbnfdmi&#10;R9K9Q0YvF67iRedtlJvL0e1Xo7/ZiNL0mNoEAyeeqG7sqd4JUvT7i9rr94/MGC+565yVPffu+f75&#10;repS1kVkNJ5HPL6MHVXkqADb2cvnhxeFUM/VWQ6eSVso5u+xF0Ulk6lzWHw8Kkd7O+7pg1eFcA/1&#10;IyGl67zLBomzeEaAErwlWPhM6VyeJhyRE/yQs0IBVih0i7V3BBgBVlgCKnhU+M3/CPcMYIVSAEkR&#10;1nkcE4XxUkiYBTzwklQYVTbhw1AyWBbAYg/LYF/nobA++E0ZrYw6hIPnpPCaeJ2lfhtM8KqwD56W&#10;yR8gQz5K5pcMvCjz4wYHckZIOprDE1Iej+rcZIwLVCa1H719ZgAXikCvov8BIITEHhNpBz1+cowU&#10;QUox6qy20eX4cb4eFX7bWyIYKS/M/PCiACbFupbNhdojlKQnJKHjn8HkB4A0DCbsW/xvUOyFabqS&#10;fHGXUhUJaCpsW8e36gKbQU4Jo08yTTvXRVh5GnctC9BhH09G5v11bv2/UWUOELZneIlJBpnxsqHf&#10;9LFHIaD8vqJwpJTJEaALHC56vAHnRxIcEva4zg0AWnc3TilmuoamKxJFzeywJLuy33VsqaLTuLBi&#10;UWBsZz+UC1CAlYryQXEwMR7X2dpYtlJAGWQX5oQLQIBYO4oBxQJkcD7Oyzm91Pm4FkoPL4T3k7Ig&#10;9ILF6evqmGIbkIEr3/elkqEXwiUAi0BCwgNPBfkmfAvGoPDgdFKchBcySRYo0G8pUMDgwxtCN4SG&#10;uBfc/Fj3WOKZzPlGwumD74d7wHpnP7wCAhHumzyYB7xKLNPbQtY/gOPt99mbim3cC+Di/BfAhQRV&#10;XMY6FoghMfmjx7hJDwbQm2OuULcSWIq6lvCAl4QE2jfxTYUZjA0lAIoKwPD14yuDB4KWQkKueyvp&#10;+fk2RVIv7/JCVnJCUIZ4gA0n7bpLNfWcrtQkhJPoS0+G/N83WZDftDTIyLr8ovtz93j9ZlROjr3R&#10;s6GEC3AEdLMeUTeJ3VNPVAf0XQ2w+tb8P+P3+g5aJwTkeql1D9KmcwDExWSJHptH32xjbckgwzmA&#10;Z7xbPCvHAIHME0Rde2MwoZ5nXefcXN9eHlm454KQ/+X75/iPf3yJz3d6rlsZGudncXVwKMVyJSV0&#10;KcVyKpgXZJ1fSIHsOs9sc30ttgjr7mwLHpaj35GyVllqd2Op1Q7mAGqrzWOIUI89B5auTZ7CjqAE&#10;Vz6jyG4IfCgkwQIoTDi45okHV2JVyn9V21aX+4KTnicgXOrpGoKTYjTtcvsgR4StbXj+mvrySZQ6&#10;Uu7NXW1bt+dkqj5Y1tZiWutzXT3biYyO09Xorax6duSZhQ1BlAyes9X4cLsS395ux0K3H71+X8cs&#10;edyUzqpA8mwjTo5XpZQZpGw1mgKy+6u16O4BH9feD9AYqwqI1j7ZOzLKjMv9VwIGBmsj1PM6Rjp3&#10;9nyMLL13r5yxxVvnoAzNb8eI4GSiey9oOdbxlx7/pLT62bAy1NC+3dfxfJ7RZy9VBB1aB1QYXI5J&#10;DF9UjpxEm8Ppn7lX0GjvvcM808ufZPBKR3Sm9b67MSU9Nz01Fl9VjzNv7TQ+IyvUdr+TsyU5gRxm&#10;kEhkyT++f4h/fPsgACbXT0aPlhmupA6nF8WhHpWiR08BI6wDInhQCO2Qh4JnkXmcsgsy46QUMyEn&#10;oOChJEcFoC1CgXx/RqVdYFj8yvxcQsgAUrwkRCFYSW+KiuDEIQo8LFo3fOAlIVEWKCEfxWOlqPzU&#10;08fLAlII9wy6Fv/IQ9HvQU8egORn8LBHZeAlwWvy2NMHGMG78jPEsH9pOGGknJ4SQwogQuE3YDIA&#10;Euek6Pf8LL1txgeQMmbPCLkm04K0Wf0PzwlelNlZgYogpSS4GNf+46WxmAJCtF4h/KL9GNcEYCnh&#10;ddH+CSWCkQGQPIIK3pTBOCrMeOz5eorRZrWsLcxGrV5Ww5+TAJgTJMxFR+tNrTdrs1pWPJaJYeFn&#10;L8qg4CXx//GytFuqCFuyBhjnQRYPVjtWoQScXfAS3BbIWnq7hHJuI+mwsDTplouLEDdzWuW4DJ0f&#10;wLqUHABhBTs4r+EDxYCFKmVD4iSWItcizs95Ub5WNljzOsZ5Bww9rv/ZCzHogeMQioQwXghIHpCA&#10;8FMxpCcEWMh4fMZOARYrcv9P96olbns8IJwToKBnz+3loRrJlq1OgAQrlbi7l7oHzm9Q0Tl4RvJQ&#10;Tg624/p0R/vgQcHFeSiLetthGxQL+zPuBeEhvC/sw/0DDKxj9Z4fkyOQEMT7e6f7555vzw9U9nRt&#10;XPc8syxxBhbTNVD87P9wlRY0z5PgpOtpv/Pjbc/BUYy06+TKGyyjwzjeWxts4774ZrquLGB3Q9T+&#10;1+f7ekfFN0Tx57cFejKhNLcDQEX+Cud+J3BhiG2HgwQoQArrV8db+qb6ztQ3rsv/CTXpPPbO6Jw5&#10;Zgnn4rwDQNMScOL7ZB5O1s3skg44ZN1kHdihzlLfDGMqdIt1bx0/X74HnquAQ+qaw04A0ACW8MYA&#10;KNRTvjHX8jvQtQ0+9hrpvgZ1lGsSttnbXvP38Dflu6jO+DvrOnxjz6sDKNA+tHQXTvZ3HaVOAiq8&#10;jxxBl7qaOSa6V18DZX/q8OP+9oavRWFf6hX1013XgRTARccBUGdHOwYeZrTF83ijenWn+nNK18/d&#10;zTiXkjg7kBKRIsHrcSwlcSLoOtT/mGMHN/yeAGNbyuJAioP2wVwr+1Ig3Mc6M6OvLglilmN3c1XH&#10;rUvJbKptZP3k3mgnvAeej228T/5/dyFrWu3H0/2rDdHl1OACsKytxHI/Qz0MDgmseF6xbtuhndnl&#10;7KUzu3ga5d6pB3JjxNmpKmGeLcNJaWEnZlqUvaj0T6O1ov07+1FbfzBYTDEZId2OlxhO/kLnUeke&#10;eaC4UkdK9WRXdeEyNvf2fH6G2N/d34hlwdr7h51orR/Hht5Nf30r2v21GF0QGAhKSitvPHMy46JM&#10;0DNoUdcTkIw4l+VSv98IXgQrNUaHPRHgADVH4dmLaweZWLv0JSb67+JF8yaGFq50DLkpTEBImOfa&#10;4R+Hgar7UeoLdgAbBolj0LilnPeHXBnGX5mcfil9NRE1GbXjo8MxNjIcpckx55xgfLy5EsS/vYxv&#10;gm68KQ7j0rYJ4aod/vXHh/hLkEI4B+CkwwEDtqVnmvpN3t65YQVvdnY/VhnkowAZwAg5gUw4yFgp&#10;/+14KYC+wz2GlC17KAFbBvLDq9bX92eCwXp1Nv7mIWiBE5XyNCEfusuOG0jSi5L5KEVOCkt7SQpA&#10;sSelKNqm34/z9gheikHZyDsxnHhMlEH4ZxD6+aeZjSlan6gJSn76XawX+SeP/xt4WsYEGksHzegf&#10;tlRhJxJWBqDi0I+gBK8G2xzamR8TgEwILiZjQh+Q556eFkgQwpkbtxeExGHCPfTIAUrmVcgtwWvC&#10;sVMzE4Y24KSi7Q1BhL0oAIn+x/Vy5Nkfg7exjVmNp7TNYKLzF6DCslVnuvRyNKtlrwMrC9WZaGq9&#10;WStLiCLMM6kPoY/bzq55FIR+Z45CCmMLcS85RvtIWFpIazvKzbPTSlh+lkB2oiD7aR3Bj/LApZzJ&#10;lRLwDEOPwOZaOo74PcoCS9PdVlXoSoo157EqBEVWKgxZb6Grc+i49xLS/AZ+MryDsgBY2PdBgnJH&#10;x98EXdSIxd9KUNvFjUVqoZweCZSIPQ7cO+fVMViyaUGqsel/nnBNApz/JyykkAfA2Jf5KRJEUnmz&#10;tDLQPkVOAPkrAFC62fHE5MizhZeE86HcDEK6NoqD89ycpacEcOJ9IriBjjMBDUoMl+vFSSoUwk2A&#10;SQEn1xKW5KncCVhutB/C/fpk26Eun5/ugxIoN6f871DvAisWAZNKn/vGWuFbn0tp4ZLn+xLWKSDm&#10;3T3AmdDJNjxHhZfFXXB9Li1VuH+SdnuyaotcFHtg7I3Be6JvSVdgnYvllRTQ+1fUS+6J//PNeUco&#10;Z+pZ1jVglzprSOV76t6zrnLufG/OdRG0FDMp80x8U8MNIDSor554UUAGrDgcpXrp82g/gNhgI2EM&#10;nDKnDb2DyBVhHhnOmzCEB0v1xxCRUO12ouOBGuoNYGO40LWx+oAOXNUIbOr85Ymg4Cq9V4ZsAahz&#10;hFTo4k77og6xzT269H8AiFAiz5CemYRz6hb1GqDBDW740TbXUdUxoIdwD9diO56bHMU2/885yBXh&#10;N3WVbUAN9wIUERYqzgd4UVe5L4c2VVcJk/IszKZ9pbpGyJB6gufxRtBBWBGApos4dZQ2dHehOnsq&#10;QMIzpGvSDujqTT29Un1nlGC+oUF4AMBY23xLvJ9nh9u6F+oKIK53KMufenq714gPl8vx+rwfby4F&#10;iBcr0Vndj+n6moy9XkzXVmK+vR3VJYHLwrZk7GrM9O9ionkopX7tUWZnBB6TDNSm9dllwcrKQ0zU&#10;d6K7uhevVb/nOlvuebQlONsXnJzqGWc7u3F3vx9zrTW1x5X4t8/MHL6u51qJ0nzLQ+l7oDcmFey9&#10;8Xgq81ufYmbjS0wuf3JPoXHBCh4PuiDT28ZdjwUt7oq8cG5PyNTKp3g5vyuAEXzUmXzwwgO8MWjb&#10;eIccmZt44UTZ4xiqHsUIybHuBXRiSCFfZVI6r1SR8b0gXdQqx2KvGouL5ahWRqPTno2eftMN+/50&#10;Re+Vno7SFarj5FnWpLf2N/v6Nmcecfbf/vis+nkV16oLW5u9qNa0T30iKtJhFemysoz6HCMlux47&#10;KXtQABXkT1n7zUiXlqXzZlT4PTs3GvNEPMZ/i9Hh32N2djxmSqPSoaNRk/5E7jNfE54Uz4Jcm88u&#10;yAkmUtSCEwCF+XpI7CQ51ON4/AQoJNM6rDOAEEPK4Lc9J0CKluOCgUk9yBBJsgMYoXR36tFYno/1&#10;y8W4apNQ+9Iek+Zm1bAxv1SOqy+bcfhuXXAxHOMCjNriTCyftH2Mx0cRqExVx2NjRYp9Hs/GiMtE&#10;eTTWz7sxszBlGAFOphgddmpUz0hi8GhMTo5Gr/4ydpovHbopMXibXhT5IzMkver58ZZM6MMxForH&#10;QNFvhqkvCWA8FD65K85fSZgp45ERqAAeDu8MgMRdjSkFpAy8KR7sTccQ3jGkCFrmRb3N2kw0GKxN&#10;6435kpaCE4FJU5CCpW7QULHVi4CWEE5vBKEGhDYF4UoXSwSvhLX/D1RgPSKocXXjapdQlrAADlA2&#10;FtLax2ESQQRCDG8ISh9hAxQV7nRblDovyYkItXTdc/4MPbDkPlimu5z7GCgcFI/Oj7D/+uGVngmP&#10;za0p++097kgJaASmICIFNYpMysKCnevrflVQNOStsI19GV0TBY4169E/EcIqabH+UGb0BILuPfCb&#10;9isUXrEv23gmvEdYg+7JMXgHKGaAxwJf1yLXwZYxSsGueAl8KR2HlvB0aD8UF8qDnJWjvU0LYI5H&#10;EdBLgmvTe4jh2Lk+IOTxZLhfPVNChRQXz3YF6AheBCsZysHy1/vU/iibVOKqIzqnn0u/8c5k3eCc&#10;eg96lvxGwCXfML8r61a+9nBk3Ur45bkJFQGLJ36H6e1gO4DDWC94UvDUHXs+kIujjfggoW/LDG+G&#10;npfzcf70ZuT9vNMzUWftTRPIFPPrMBaK75c6pzro3BJCRiqGWd0D98t5Epqk5K+BicxPSQC+FzgA&#10;s5yX39R9ltRznfOxzma9JYkw2wdtJestS+otEE0I0OErAEd11+1FbQlhTAgOgU5Sr7tr6vvjBXF9&#10;cuEbDeqt6rInKaRO61sQ2qGeUP/o5kmdc9G685J8TMLNuazQYylx4CTragIN9bAIP7Gd47ObMMo+&#10;gTL3F6S4LlMI88iqVh00kBuYsrzl+6oOMJ4F+wLq1FuDLPVOhXFRSALHo8P1qLe8Z9cP3S/HAcWM&#10;ZQOoHGyv+/qcn5CD67j2B47ctvQtOcb1XoXttzq/jSp9E0KV1wfdeDhdirujbtwcduNKvy+P+nF+&#10;0IvTvW6c7XbjdF/r+4vePis4WdjEA3MSpfaRPS9Ay3T7NKa7584xmV88ienejeDmMGZri7Ejy/77&#10;l9s4E6Ac6hmPL89jaes4Kuv3sbKtd3qzoXbcj6V+L9YIx11tSrH2o7a0F7vngqLOWcxufIhmZymY&#10;3XhCkDLGOCnkl9QYHv8yRhvHMVw/sHcFb4pDPq0rdzMe7731eClDgpTRzoMg5FD7XXvuH4baJwSU&#10;uSq3+n1mD0tZcLW+MR1L0qELa8zBNBfzpAgIWuZlkDekkzoLpajXxqTfXkZ9XjqlU432ek0G+ouY&#10;x0CfHIm1vkDw/tBjKP355a2+31X0Fmux2K1GQ+DTas2IBca071CUp0asT8vSkbPSo7XqaKysTkSz&#10;NRpzc8M671DMVqUbVaalJ6c5TvtOC0ampZenp4Z9nmnp/NFh8cLwyxh6+VsMDT91Tgpz+QApDFr6&#10;N/fe0U0CKDmZIB4EZj4mvCPlCaCoEAYq6SKAyyOUDLwpP+BEZeyZ4aQoUyKpzZZeVnM64uS3+L/X&#10;fot/PzIUJ5824/jTRtR6s7GwMh//+/GLqHRnHoHjvy2nXze9nGuJ+F6vxu7Dyj/9nxyR6Ypgozbh&#10;/JKJKf1WmeBFNia9D8edvF2J/8/Bb3qxEzEuYCFPhWeaIUyj5yYENAmoTOrYyYQTwjrAhsGErsn0&#10;/tH1HicIBEAog2Hws0uy1r0ktDPpsFCjKvgAQAARgYc9JIKQButaLlTLcS4hBDS8swJDYUgQq4F+&#10;QrCruBFLQLqHAkrmw50U4PGjgM2kRoQsXS8ZGOtVKhz9Py3CFPoI5xQqqRAuZf0wu+xiuyWBhqWL&#10;gkHwkC+hffCkEOf/yHV1HglsKzMJU85HHolj/trObwTU5w9YnlICuheEXuYi5G+6OBPDJm7JfDoI&#10;JfZBWHtQKv3O+WdQmCg2rGUBiAS0QcnCMN+Hf+ORGTwT3YXtlcAi5jhZeJcnsv70jMyuCvxgRb6W&#10;0DVc6P2xLV3n6cLHumQbEOIkWSxUQkFaPggwODchHyzOTF7UeWy9pmXIfSLA97ZkgcmKPD3Y0r2g&#10;MKTEtP/h7pafidgtwplz+Pn1f4T6qSy5M5WLw02VLV/rlSDF0IJX5O4kbs/2dAzfKj05AAFhDoCG&#10;uoP7njASbn97s6Rc+K4kmNpjBjjwnVXeyNq11+P1qQp1T/uqZCgHEEBx6fw3B17/xDbt+/kN+2Oh&#10;n6j+4UK+07ve8T1mHeaa+p4oMV8rv5nrI/VB38vdzDmeOsxgbQCDtmf3Y8IxwKyOVV2k7gMorksG&#10;DEKEmRvj5GAdy0SZWOI8zwfqIUpOdQRwL3JRqMu8BwO03l3WX9pL5qwARFmHs65TZwEHrpvzF+XY&#10;LgAHk6vhpXAdHgBDAQPAscFcbYySoxNjZOhZqNsoa74F9wH4uA4LilTH0rNGfaer9UlcHG/Zy0bP&#10;GEDYvXtUNx06VN1Mz43qIHXXdXgAH67DJ6677kVW1GGBFKFCruM67PZAvb8MBtri2tzHoeCaOnxx&#10;TBd22ighthwKAAOCPAQACQOBesi9EXo63d+MMxlXl6q/F0dbui/aDSE59qMOn8adIRqgTni3vNN7&#10;N7hIDhImSC/jsdv4UqcSfZWlrpRnaz56rbno8btdjb629aVQVxbrsb5Ui+rabcyuPsTEwr5nSJ4S&#10;QHjOnuZRTLbPPLmgx0ZZOHRZW1uNt7fbcSogff/2KNZ2D2TwrsSJ2tmnj9zzjoxoZMla1DvLku/d&#10;GK+sxszSVSxvbMbyQTPevj2Lz6/W4/3ddoy1BScCjInuVYzXd2O4tu9xTkYEJQzLP9YhR2XfkwiO&#10;dF57jJXx5Xcx1BSkMIjbKqPJXrt3z3D7LtcrB06kne29iqH5/ZiZGI9WZyK6i2OxuDqnMhOrBwvR&#10;XsarL926wFJ6zMAy4fzK8cnnsdzvykgvx+j4i5iRrpscG3Vo6MP9vg0mZHx5TjAhqMGLv9BguAzt&#10;N/U8qgKSuqClKhCanZ+KSn0yukuTArepWOwLZpamo97V9pauVxc71DNdZK42HeO6zsSY9OfIcIyM&#10;vdT5hmNyfCiGh343rIyoPHvxazx58j9Eu1UXWOFJAVIEJnhTMtyTgFIRoFAewz2z5SjL8p+Rwi/K&#10;2Oxw9u6ZfOYQziOcOPn0pT6waKs2GWXdKPtPNF7GbGdM1FmOuY6gZ0EvRvDwdORJ/D78RKDzJIZ1&#10;np/h478tc63SP/2ecOhGy8pwzDZ1n+1pww4w01qvxvZ9K7ZuRLXad+u6F9/u9CHrQzFGl2NBCp6S&#10;DN8IUqZFfVoHUqb0HpxIC5jMp/eEMFAOhT/o1SNIAU4Kj4lBBTARuQIkdYEJQ+E3VBb0u1kvYASP&#10;SSlBpZawcn2yZYGKWx3LlfkUPr6RoJeVYytQAjUTDSXEEGoDQZ+u7CwIUAtdbc/cEoCERMD0OqQF&#10;mZDBfiSfYoki2LFWcOlaUFhwskyh4fwEbcdCBw5QJumFybwAu/l9Du4TIcs+ugaCmPsEhnQPKMo3&#10;t5z31goUQcrzEQJCmNqNLKF1p0aSOTHcMyGh9OwYWBD4FpRSypxTv9MCTGEOCGBV5/GyVnVurFG6&#10;w5Gbk12J0xWPB8SWnQEjQSPd3whzBDZhEHJUcp2Qz499Uqjzf86BEkGoI/zdbRiFMNg3R8Tlurj0&#10;Tx3qwXuC8AWMXPR+uScUG9/E1jH3qH1QJM5FUcEyfSVBD1SgcBD8DptISaMg0voXDOm7+Z1oWXjc&#10;UIyuT3xfvpGKxxPRkm0ocxTDZ4OrtvO+ORavnI5lP4CZ4wwa2ucLYCwY+MK8LgIj6s2llOmHe7wq&#10;qs+Emlgn/PM2FQ/1wQOpAdKup3k+g4nrD4o967Z/+5kEBobbe91z7sf7Yh88JyxTkQ0gR7/5jn4O&#10;Feqo55/R87ynzg3queu/rw806B3pmf0O2Ff3UCT/+p2pHlEHXe/xcOh925smGMgh9FHwUraqcyh9&#10;2hM9r6gb9uT5We886F2GKAXf2v7oRVBdB6qBY+qX/6e6niEhvh/XTK8MiYYenFD7cX7eRea8aOl6&#10;MairDlNSX4EW7Ut94n86xvUY2OZ/qiv+H5Ciddd3PZd7pbkQAkqIuVYb5dxO5NXzXgqcaEMGMB2L&#10;B8dF77jw4PB8Di+5Hqs+0/NM93l3SW8nPYeOJ0HcQEt9pt6qLjlnQt8zz5EeudOD9djd6AlM5gUs&#10;ghOVXht4qRpilpeaCSxaP9lfi+ayYEOQUlq8cKhnui1IWdiLkuCi3L/V8jYmWidRXjyXPpiSAp6T&#10;sTklWV+OSnMj3uy3I46fxP/zdDwqSyfR1bvfuF6OzpFA5qwTS/vN+PN8MlaO27F60gnmANre7MXi&#10;2Wks7+5Eb3Vdz7YsgCCMtB6d5bVY6G0Jpldis1PXNScMK8MLlx7IjdFpx5qMOHsmuBHY1E9ijLFU&#10;GoNwD7+nm4HuXtuYi+XV6VhZ13Ov1aIho39xpRadjdnobVaivaJnEFBUZuek20lNkG6bGZXhPSqD&#10;lOTkrqABo17bJsbi7HBNum84ZqRXq9LZrWZJMDIW89OTMTX5IuoCkpr0eU3gUalORVkGeLtXjl5/&#10;Mjqd0Wi1RqJWe6kyFI3GcLS747HQFaBUxqPWmorpuaGYbYzFTH00pqakTwVGI8PPY+jFc4HKy3jx&#10;/Ld4+vuv8dvvT+Jf/uV/0D1P4UkZQIjAJL0pg1yMR0jJ3j3krlQWZgwA5YUph1ZYfyyLWfBkzOhB&#10;mgcvYq6nm2m+FMk+8fZJlP7MP0MHZWx6OJ6O/hovJ36P5+O//nf///9VJudG7TmZqI3EyzlBUunv&#10;vn5taTYaIsrzP7ajvVmNxd1G9A+b8bzz91g+asb2XT92HpZjdELAIzABSCYIdamizJQnBC66R5Ux&#10;bQNGDCqMnVJ4UYAVrlvWx64O4ATviZ7PSwHKfIWuxdNRA1JEmoRuWoRtBCRNYAU4cXinbFg5O9yQ&#10;4hUIYLniHlcjRbgjMBGktjLuRbdvCU2kIsDdnlCAKzw9FFboEmYpVG8tLBH89CQxxEhwI3SdV3Et&#10;CwbBK+BAYfg6FtgIZ5QC10aBodAQkFjDKHPuC8uH62MxYhWmUkO4oyxTseU5UuHKwpNg5PlI0ENB&#10;o5gdI8dN7cHYENb03JFylTDLGDlKGwDAgyJlp/v2+9H5fJwENsfwPPa8DIQ9Fp1h4BSPxrkTuTJ+&#10;f+ZcDxQ+CaUIc4QuoIE3Ki3PhBh7SLQ9QUNKAIEtIV1AjvNWvNT/dT7u75b4u54Nr0duZ8JDwC9D&#10;MyiKK7olazv/vz7ddd4JY5mk4D6Mm9MdnSut6AcJcO43lQ4KAiUgi07nMzzpnaIMgMcceTYTR907&#10;R7+5hr0I+h7+Rno/9kLwXSTw/W31u1DU/D8VOSCRdcH1Qf/LUWoBkTwX3hNCIvwfCMj8E+qmFPae&#10;LEnBNqDy5u7QEINXBmgBrqhnvpb2pd7jueGczm9RPaQuOsyjukrdNigM6rVzqIBTtQ325b26HQA0&#10;qv/kSpDMm/Wd7bQJ6iaD06lOOgyapYAT7p1vxkB5tup1f3iYsu4CLNk2fN+6Ju2F6/N/3i0AhFcO&#10;8CYJGmVszxyKWfeLx9DhGBeUdSpcg6u+Id804VR12+dNKDeQ0CY4n/fnGw9yllTPgN/drUzgdc6T&#10;6gzzFlFPDNYqCR4AdLYj12nqP/VThTqc+ySwsMTDQeE8hBepr9Tt3C/r7muBCzNpsz/3yr0BGZwf&#10;r4vhzO3i1DlXt6rXJIXzrPeAif5HF3kAhfPl+8h3QbIv9wqosB0vnAcypE6pjiAT+HbUPcshfRO+&#10;I3Wb9kDdynqvuqT93l+vxsfb5Xh/uRjMA/T+eik+XPUECjuClxyDpdFajf9t+0n87ztPrF9uFp/G&#10;f118Et35F/F/vTqM/2PpSfxVfhL/WHuSOuS+H7vSI5Szb9vx/mou9l6txP7blTj6tBb1k7HYe7+i&#10;/23F4d1arAsgOO+n+549+vtvVv9Jn1GGqpsxwgBsjI1SO47h+a3/bp/x+UaMjbyI0qRgoDIXqxvN&#10;WNoSlPTno7dWj/5KKzo9ZsivR703F5WOdE+jEuWpUsyVytLzM9LxUzbIa+3ZmJF+Kk1Nxcy0AIa8&#10;VOlEckjmVOpVGdf1kvSYeIDONIKX0viIwzSl0pD05XjMSP/NClbaug6l1WbgOB27kKXZLkenOR8t&#10;wdNsjV6xIzE8/FuMjT2LIQHJtHQtxQm+oyMCF/FA6UWMzryQDn6m8hxIoduxbkBggkclwzyMLDvl&#10;cfM9E68KYSFgpbEy58ILwztS/KYQVsGbsbA6H+sX3VhTmVt8Yaj5GVImSF6deRpDk3+P4anfHz/A&#10;ywm2aX9BTrmhe+JcOm9zbT4mK3ox9QSgKc6j/Udmn8e8Xsxw+Zl/Lx+3XGG4dn1jJiZ7L6O+ORNr&#10;l51YPWtHZ0f3tfAituZ/jW7lpXv1OLm1NOZwzJQADc9K0Q2ZkI4LgPLTku7JBhLCPXhRZslLYdyT&#10;yajP4T0RpAAn9qCkpwQYWV9uxf7WUuxvLqmhHdvCvL/at5AjOczdOL2dIbmLRolAw2UODKSwTMFa&#10;CPmB8KQg+NUwacTsy2+72CWEadQIQgQ2wum1hAFDxXs/zvuoyKR8yAnQbwSVQwX8X8XKSOdxw5fC&#10;sdDXObBYEQqGEq5hBZTnREGhrJjADiXvgalwVUtgAxh4S7CEDSQSdliMCHb2YelYPhautpOfAqgU&#10;CsseIi0LqxRowSODgONZ6RlxvM8ARQBIwkVhPQIbFtQIbrZLAAMV7ItQBg7wYGDtUQAIfmPxJTCw&#10;xFMg0NLyFR4OwMZjk+RxCGE8Q3wP3NoIbQSuBTtCWcf5/vXc7q0DiAlQuReUgkFI2wAPKwuBZXpU&#10;8tz+Pigl/meYObQiQClwDB4pe+UMD4WHgXKTXb2lbIEPhy/020od8DBgpqeFpOivg3Ae26mPeFb4&#10;3vwGVAANnsceESkO3gP195XqNnX53V16e1hSv9/c7g/qOb+ljPC4qA18dn2m7lJXC+UDvKB49AzU&#10;UeqICv9zbpbrOHU9nzEt8Kx7hkEUnNpG3nuek7rt4b/1HLQN3jF1AOB2rgvXpZ5rP/7HM5J8nHkz&#10;AiPVVa/reoAKAPb5dX4LBjNzGEYGQjE7tr161GPVW4O06jBeG+oy0OHtAyBhnRALz0GdzxwcvDBZ&#10;z/FcchzzPNnTpjZF8q9hlvqiuk07MXSojlPPqWd4T6izDwIA6iYQk8BO/aYdFHV/UOd1PP/jWM5B&#10;/SzqvL0hqouGGO0PiPOec7ye7PUGFCV46Jvqe1LHDXZ6xwZtnY/rZ2+6vE62maIu5yjJ7Mt1SMg1&#10;IOleM5lc/9O3sTfSso96k3XQ8DlYEko83FmKw612nB0sxu1xV4ZEP95eLMXrc5XTTjycdGLjfCf+&#10;l80n8b9uCUymX1hPtWWI/29/SSfIiN4eehpz3cno7tVj42rRkHL0cS1Ov23E5dlYbNy34uBjL/q3&#10;89G9rUXrcjJ2P3aiezoTm59mDCud7QQVCsb46NTLx9+UsfJL61TyVX7e/t+V6RH31uk2a7G61ImV&#10;1Vb0eo3YuVmO8+/bMS/dWVuUkSwjeH5uNhZaVYFKI70p06WYFbDMAiUGE3JS6d1LR5kZ6fppAQqR&#10;k+xMMydDfWpCQCKjvSq9VmswrheG/XBMO89zQv8nCkNEphRVPCxN6b1FGeCL2rcxJnYQnIw9j8mJ&#10;57reS0HPqM41rqV0tH5Pl0ZjemrUcw89/10M8OJlPP3t9/jt11/j70+epCclvSVcRDclGCE5FkCp&#10;VefsQcltCS7NtUp0NmcFJRPxcjzh4OcCQOC9AAoWD+sxtfR7zK+9jNZ6QgoeGCrA3uuVx7L7ejn6&#10;R03BTcnnb21Uoy06JMmWc/X2F2LpcCH2r1uxddmKWk/w1BU49aZiWnTW0b6nX/sxNUii3X+z4mN7&#10;ewv2ouCGWzlpR31pNsbmnsdUZUzgNBkfZp7E++6T+Np7ErcTT+Jt9VdX1P8soi5A5RFY8KAw0aA+&#10;Vn1uKrrr6aVhQDYPysZS7+dODTg9FihQKU3IXgLGgo/GCkAMGhWNzIJdgpGlk0wHAtmJhzQ8hOKD&#10;hLYE36e3ghU3RJQEwjkFMx4W/1Zh6cQ+hC2CTsITKxIhS6Im+2Kp04AZF4JkPZQUcXp+0722SIb0&#10;+Ulm1DmY1hswIdRAjyLO+4FESe2HK98WjpQO8eT32o7SORMgHO9txd0l94CSQLEkZAAzxRwm5New&#10;vUi6Y519EXTkcBRKK70avAMUSJ6H/RHmCH0AhXeFV2Z7fdleC7u1VYi/eynh6/AK0CJBmFZauqgR&#10;ws5TsZLVtbWfQUbCkV4GKH72LwQ/MOHj9U25P0JLbLeVe7Kjb4byZkAkCX69D5SbgUQFhQNoFcLb&#10;4Khj3TXY7x9Fk+DjfAx9S5J5M3zD+xzUHdWF/E4oMOpAegBQFIRtbs92rHjxcJAvgtAGMAwo5GgA&#10;GTqe+kBd4xx45SjU4fSyAcLnztfweCGAjM6dno7cN70WKOMrfe9DXS/ruwFa9+9xV+ypUH1yfefa&#10;eEi4dip66hSg/Pou28mnN3hWyIsCiAQW1H3qu5afif17ssGcffnx+rrGqxuuzyBqh4N3pTqm++H+&#10;r/Rtivr+x+e3+vZ8U7pS69rk5Li+6z3jjdG1DVuq8743PD60ize0B/bJnics2e/yaCcu9taDcSLs&#10;HVTdNXioABQABvDt8W0G9d11XfUXLwveFwOY5QXbqE8J9dy/93X70HenDWmd8YZY0qWT7r0GDmBC&#10;7cRAArhwDtVZAIB6nUbRhes224EOw/YACLIdUOezfbi+6/+3hC29ntDC/fH/wnP4RksMKpJ2r8/p&#10;PUJd5J65d4BuUPSb9gagcS+0Ldd3XQ8It+GlegJc0n7s0dJ5U9bR1lPuuSeX6gJ1tgCgh6s9vauE&#10;UuoD9Z12gre636lFz3ksmcuyttyMrZVaHEk/oNzPvm/FrAzqbxsDvTaXOg1P/8H7tdh56MdsS8az&#10;ykx7LHqvZJAe/B6980Y0DkZi9aYTI73n0b2sxOJlPUoLYzE6PRSzK0POv9yTXir05LPRv8fT8fTa&#10;/P9ThmSQT5SHpIuex2jpt2jVSrEgw7pWLsfh/Wpc/LkTl//YjXMZ6YxPNTE+LMiYkW6ai7lGyUNj&#10;zExKB48JDubmo1KWblepz1eluyper5ZntX02qrNaDkq9Uo3picmYHh+NeaBFQIPnZXpKgCOd2Ozp&#10;HE0Said1XnIspb+ZcqVWEzvMBAm5lQbJtDoH1xdgTYkBys7nFAuMDceYQGVUgDIyNKTlcIxMvoyh&#10;oRcx9HIofv/tt+zd4zLwlFA4uUGlohs1pEBmApPl+WiuV6T0myZJCp6Mxf1G3H5fjovPS48usKJs&#10;3y25bN21Y/OOHjCZ4Iq3BZAAIlbPRLKi082TuVg+nIjG5rNYPCgbXPCOABh7dzOxf1eNlcup2H6o&#10;x8nnDe1Ti6naSEzMDcfF9oTBptQT1bUno9Kbjt5BPVZP27F23rF3hWv09hqxom2HqnQH7yirsf92&#10;NQ4+LMb2vfbTPhuXXR/D/tz7bFvvRC+5vTQXSwcLhiYApbtdt4eE3BNCOzRyBLDHFVGjpuEgwBFG&#10;CD88H1iL7klgBYCwlnAdrLtxoTQkCJlQzWCjfSkI7zxHNnT+5/MP4ARFk/tkHJ2GjbBAoKIE6MWB&#10;UkK407C/Sui/ZkKpd1I+7zknSg1r9kz7XmqbziMF8NGJkSeyFI90HKMUYu0ypHLCC+sADEL9tayr&#10;9w8SWBI6JAAzAiVCirkfMr/kPk5PcnROvB63gxE5HyxEZblpnZAMwJFucnr7pGeE94kgJy5feFuy&#10;e2aOdkkvlquTPSf5tRr1YJ6a6xNBigShBbWuiWsbT4gtQYFDFuLh3LuAQOsAyisJc0MJ1p2sYyxk&#10;whR4STj+rc7Dt84kVYSsLEHgDYGv46+OSVjd12/GEuHdAHgqgBwAIgGc4Ra8FA96r9e+9r27b+7Y&#10;akT55fdE2GbCZyriBAv/b/B/1gFig4reTVqfJ/kN+U76/oAJdYq6B4z4WJ2LusC669EALFBCgDXQ&#10;57CJzuNzD67xCEfFebQsIIFCLoYhByASsFv5Gzio/6p72m4AemwHOp+2f/mYIUm3k8GEgtzjR8BB&#10;QMJ7e6zn3o//A30DeOd83s6+ggjOqfptGONZ/R7O4tt7zqP/6zjqPtfju7h3ku7zu+7jq877RXWf&#10;+vzpNe1IUKj6TvvgHF/cjvACAShApaz6C3r6CGz1LRn9lXcHQDB9A5MiMqLu5aXARnWWwdnoEQR0&#10;eFwRvXM8KO71Q5j2/YMhINsP0Kl7BkzsWUyPS05kCLyfxrkAhbFIVhbbHp/i+phuwAnlGcah/lPP&#10;s86/vkoApg0YTFzPaRe0gQQU9n+leuy6z3wv1H21i4R0AGYA1dqvaENXxzu6j6y/vN8EEAAPOALq&#10;AFG+G98JgOP51PbVtm7PdmUkbbvd2MByvcp667rl39RffV+9Z9azHlLv8DhlN2Ygh7qfBltRPzkH&#10;gHchGbHq3BUSbzfPFi3r0QH1vUwXqNoIloKVnhopSXGWXzr3ke3ASndHCnhJ+/ZlyKuUW+PSU9Jj&#10;F23rsvWrjuHkn4rOM1EfsoHMRICENF6M/xYvJp4aQogcPB9LaJmujmfR9em9So7naPeZ9NlCbN30&#10;YmF5LnY3G7Gxl3B1/ofgWJBCqcyWo9UmN2UuemvN6HQbsdTrxEJ7Nmp6pkZnNujBOzE2Ep16XbAj&#10;wBKgLFRqMT8945DQvEBlfkaAUq1J9+s4gU5zpRyL2/OxtFMRlJRiti4dvqxrafvC4rSOGxUE6d7H&#10;R6I0Lh0/NmamaC3MRatTjmpLEFObjQm9h3KV/JbRGBWUML8deaDDLwUpw0P2orwcfh6//vovzk15&#10;9rsghVBP5qUw7H2GegCUYlld1IfQx5luPHVIp7tbs+JflyIvyoRIaUY3AcAACosCAV4ogLGKsr9c&#10;9Mebk7IHajgnnhEqB3QKcJx83kwg0bnZd/lkMlpHT2Jm/UmcfmvG/sfZOPpcdV4J8IBHhjyWzn41&#10;Lvt87N+dh1J8sP9wPxWf+k+irkr0n3Se9atubOoDA1Z4WqiUMysTUdsYi7Hek5jSdVqHU+7mbGC6&#10;7rmsnLQMUv8EJ4IrXHetTSh0MhrzU/FBDQFFS0Ox0KUBSfi5h8Edbk0Guzm24Cko3xakGuoXT7Qm&#10;hSKLkAb1r98/SkhKYEvIIkwdq1ZDZxyLhBPOq2txPNvV8BEIFBQMCgHrFQWFBfpVQpmcls9vuT8p&#10;SK/TyHX+gYBHQH99B6jQy0LPgIX67jS+IpC1zV1MdS+4tSkIHLZhOZ0fbUpYI4jO4kaW+9nhjv6f&#10;VhRCmpAKAhtvw/pSNw531izgeCdvJMSOGFDt9NBQcbaP5wUPhQSR3sXR1qqPp7skAtmeBAl5IIdB&#10;w/DCUN7qN3OEbK4t2YIENPCU4A5OAGH0TwlsCWaELRBxL7BxaEa/bQkOit3cBhGsS71THY+ViPKh&#10;26xDU3qW94AMAhoBjzDHBS5LjvFMEN7vZKG/v5dlqO+DNc61Hi4khBlEjSnTVW4llC+PNuJOAhpA&#10;QbgDKQ8qb6UYgICvH9PyRxB//QCEUrcQvoAFgEHdSa8H9QpX+PcP1/HtI2EdvCYq9h5wfMIBCYk+&#10;r34DgdSXIpzh+ikQIczzxYIeyxclrXrCftRLfW+ggToKAKAUfG7d27WexZ4W/eaaeDwKb9yVLOw7&#10;vdtMfuU6UjKuq3n/uQTsz+OPL2/1nRPsXW9VV2kHr/F88Pwu1C0UIIoNgMmQ0eXxnrZTX3iubAuA&#10;OZ7Ob9RzHcM9fX2vY7T+/QPnErQIar69pw0BeXou7fvlzZFKtgO8hyQJf3ql6+n3e33nD1pnPhS+&#10;H+fkvvAIeEJHvA0yWj6/efDAabQDoGJjpSuQ39K7B1ozLHQswGbQvgu1H4YcuNbxD5d8G71TengJ&#10;NAAZ5yHRDgQq1FEnnOq8zHlEWIlhx7c3ll3nHaY0qFD38SomTLwd1HnCiFyHkGGGU6j7eFfUdlSP&#10;+F14WYBzh2bYZk9KtoN3qtduOzoH7YA2caV6TUjbXldkk2Gd5FwMGZ1f7QDvU9Fm7s6240bt+eZE&#10;sHW+5/p1f0mIR+fWPvb8uvdV1g9kFG3BHj6ABHmrd+A6pO3IX4wlgP78zbZzQDBKjz6ux+LdtHUM&#10;+gBDGg9HvT9nQEHXoZ9KjbGYbIzEpIxgdMX4wsuYrD9/7DTS2alGc0NGu0vF29B9AMnI1Mt4Ovar&#10;oON3r/8MK6s3goHFkqBnxL+BFHTUwurcIIeybgPeunJQACb05kj371HdmojuXsUwU50pR11QMjs5&#10;br23/3olJkZexGxpOrpd6ahWVbppXqUsMBFkYUzXMahngt42/aVaLPdl2I+Pxzy9hGq12FgWwHUX&#10;o9/tuTCdCcmrVV2/KThq61m7m7XoLNVjab0aC83ZaMyVo7MwofOVo98TCJEqMjMTpYmJaFZIbG7r&#10;vgRinGdO+1erWs7Z00NPn0lde1a8gWelRL6n3s1UZVQgMxFjo8MZ7vGsvI18GSSfQoz0wIEW630R&#10;lcpI/deYaD2JsYVnUVkV0Kzkxyp61Mx3gQ/RpY6tL89GuTMe9TXd8AbJtKO+AeAF5V5Z0U0tj0Zt&#10;azKWLxbi8MNahmiOn8fKZckhoKxQa3H8aTW23nXi4GMrTr5sxumg9I/0W2Bze1GNvVfLBhTifhvX&#10;AgxVPrZtrk3H1qxAZfbXKLXGoiT6A7Sc19Iejb+PPIm/6/+948Y/eVuAE3oEza2+jFL3eTTW9BG2&#10;E0wILVGoUIcn61bCCPMk+fSMuGuhhTgAgFWXUALAFFBgC1kCGqV3ebAaVwcrcXuyaQulsBjSukUx&#10;YO1hfZP7wW+EMkAiJSkFSILljRt29m4AZDJBUoriXbr4UUwoEQQxQvHRCtT9JNRwvygSCd9XB15a&#10;yeo53tLtVPsBSR+kDD498Fv3osI5ACWS4XKm2FTiCL/3WgIgN+dYXWxXQenLEmOdydSAKkCFkAre&#10;BQrPRGwbVy+C0/8fCFEAxqErCUqOQRABH7uCGeZSoXcNCqLoYun99PsVrm+tY0FmzFsCXEIc7wdL&#10;PDUIf7uptc33Isiyu1kKhOvk/noWrinLmy62KCeHgbTE4uR9Ya3xjnlGrEFPlqh6wDclHAJ0ArDU&#10;Abopf9R1UKZ8N751ehpk9fk7ASBS2vqOhPHcM0NWNcNV44ViOHa8T/SkoPsrzwAQfdV1rbT1bayQ&#10;uZ5+4wn4KoBhzo6vugZ1gtDPNwHLt08PhiHK988MEU8uCoJ/ACCADvVKz2Lvjc7nex3AjqFEbYG5&#10;kdKLQtF2FY8867pPXVO9RqnSNvSuEohV53VPKLD7c4Hu7nJc7K+oHlJ3+D/tJz18dMenLXGuD68F&#10;Tzovrn5CjXwL2tCDFBwDVjkUqWfn+G9ScJyDocANbTyXQMSwr7biHklqs+8Gddp13J5EQdE9+TUC&#10;TrUJvC60CYCEUXs/CVw+qc180v4OBwEqui9yg04PBaX6Xih5FOqdvhvdagELhxm13eETLU8FInjv&#10;+E3dcY86PSvPRj2m7TiUp+cjpEU9x4NBkre9foCI/kddpa0wWOH16V7CykVCe3afx5v4A85pD3gy&#10;HvNRdLw9kLRN1SfG9KG4bbp9Zu8jPD6EkGifnqmc9+82od96R7QHDBie0fetc6UsA7AwoPQNVWgr&#10;vBuDl+Qn90QeS9Ee2O5cKdVX95BSfcJTxzQR1DHaQ07gqefxlATX9rTa+6RzH7/ZSH3yYd1hF/QG&#10;xvH+u1VvO/q0HrtvGOvkJ0hZGJeOGI7WzlyMzj+PkbkXMVWXHmsKArqT1pWz7alYPZBhvvMy6qsy&#10;mHfRiaOPoPK7jOhSczx6hw2ByVSMl+mNOhIbN4ux+6ovOKrJsCfXUrpSOrO5MS4dM5npDQdp6GPM&#10;o7NK3fGY0zlYR8/O9p7qOdbj9OtW7H/oxun3TuwJuBi3hPyQygyDfzYcdsH5wFQ3hHHqlYrzPxiM&#10;rdWYicVFBgzNEE91lvDQbDA1DhDBVCqN7ny0VpjKpBo1HdvQ+dqLMs4FLbWWdP2CAEulsTAX5bmp&#10;yBHsy1Epl2OePBfm+yuVYmZiVOu67vSIlhOxUGVf6WNxx/TESIwNP4/xkWEn7s7NC+LGh2NUwDU8&#10;9Dz+BqDgTckB26btJoLkWut6mPaLGFM5nX4Srd6IKtxsbN8uxb/vPYn/cPZrQok+bF2ExVgnRT4J&#10;kFFZn/axRUytKM5JWftd537u+B8fY+/NcmzdiWoFFruv+15uP/Ri7bYezbOpmNp4Gq3tTM4FmFyR&#10;VNr6vf95Kdb3J2K19CSW557EWvVJrDeexG7/SRwuP4mjzpPY0//OF59EszXhyuWPrA+Oh+Rn783a&#10;OZ6hhJQn40/i6fyTGG4+iXGdo9qf8TvBW+SiZ6U4Hj/oXUN3XxSLgeRR8NK4UtFgAXxlG0sJc2Lk&#10;tlbfP1iIesA1Gh7WpRoyghjBC6jQoBH4FrgIagl0kl/f2lqRoJQFiMVK48e7gfX7jTlQdJ5vUkIo&#10;ke8q36SgsBxfD3pdACiOAyOcJVis9GXhv70lcfPAwviVBD4W0scHWfZ3gqHbPSnojPu/1/V31peD&#10;MTtuJRBtUQ0EL8U9CnR+A4qTCVPIGQAMAeRj/NgfJWtPBbFrwQGhMwQiQ3UTa8c1DpwAFQhdkgPX&#10;V3qCj4QOxmdwXon2zVAPCYKZ0MdvPDBvpNyLUUGL5EL2Q2mcH2wNkvIEIboHEnwRkiiF13g/9NyM&#10;pgqMsI+XvLcbRuPEc4KVmUl/5GagNO4EWJwDuLLSlEAuPBIseTcIccIWCa/pxnYIDsCQAiWpE4H8&#10;xiEv9mHeI+qBBLYKg91R77DESXzOnA4JadUFFC/KHuWZ4QqUveqF58vB20EdTPc71qkV+ONSwKJ6&#10;6vwR3Q/w4+OAEterVPjfv7wR2LxxXhMgWczBlL1zivZB92HAGYjOemyI8bloHwlDHMscOsDTd13r&#10;EXa03e1J9+82oXPx/h/DmSgxbeccvAt6nwAy718xEBuQqP1VZ4Hg718e/P1pG/Y66Ri3j4+8X77J&#10;oT0mhHaYC8jvUM//WvXgjb41U947eRRrnyRm1Y1PApkPah/vr3dVD/StdQyexYPtlbhhdGHVT9oH&#10;bQzwor4z0J8Bl7rv+k49QGln7gkeFuom/wcafnRVzzZkINFzMOQ98oBRjGl/meOU00v88Kpkod34&#10;PihadwKrYNlJ7WqjhFjtzdR1frRNPLnnsbHUUltT+/Bv1Uu3Y6CFnjokc6tNCNTe0g5U38mBwZtC&#10;Tgjy5Z3eK6APpDEi9C0eSMsG4BBvMO8tvWH2iql9cC3kGNe3gQWAAzraD/BmHXng7t2Ew1RHPtE+&#10;Xmf7YDvhyzfvzgwpc8e/2jA+0Xrvupyg8mHDXhYKeqayMmHv+VhlKEar0mM1wcTCRDRWZ52GADz0&#10;pLtIdeju1mPrvBY7V9OxevHMBu+mQAQgeTr5L/F86u8xXhmO56Xf41np38WLmX+RMd1Nz//37fhd&#10;xjLhIgxs9ODqedtgs3yCbmrF2kUntm5TP374115sPnSieT0WF1+aMuDLsf56NLZfTcpI37RuqxLW&#10;qU4bEmampqM0TehoKGZKUzErA32+Mhm10rQg4KkAY1qwQs8fxjyZiHnp5CrdjrsTMSfAWlici7HR&#10;0ZiamIyJsZyEuNKZjjmV+dZkzFYFQDWdrzMbs+SzVAUzzkepREXAwwTGzAFYnZ3zDMfM8J0TDG7E&#10;3vaqjEu8PyMxMpzjpIyOvnB35JEXL2P05XAMa2lPSvbmoYiOeuk5AVTwHBDeABDqgo7y0kj0Tqtq&#10;WBUrdfZBYfMxl0+a0RJVLuwKHnbnY7T2z4ACnJCPAtBAmmwjIYmk2e37vj7Ckj0UhxvluDucjjc7&#10;w3G2+DxWT3S+HUHTnogVat3TukAIYOD6VKia7rfam4l+42XsCFSOBFEna090/JO40/qdYOOVYGO7&#10;9ST6WpbaIwIMnUeQ0V6ux4LWF3qVmKlMuYLRKwmvyvo5oaVu9I5EvDv5XPXlGV/353J2sWMhjDC1&#10;0rBQxS2PUMVdXghhfhPe4Xcm+wEiKZjxtqBoVNToaHgZV81tKB4DzjsS3lLo0pgR0CgyPDdYb7i9&#10;+T8KJWPwCO/iHFpyP5xTy/TOSEDYOjw0eGB9eh1h42106SRkIWtS+725ovsgQILwXU9BJyFpuLAw&#10;O3dy4isJFnq2AAF4J3BTu1umyuMSC9O/GbSJ3j+nDnsUoGKBrELoyECjAuh4VFctmTOEUVwtaAdd&#10;MDM+rvvRfXBv9uBo3edjWwElKli4eCHsRVFBUNML5w2gNih4XPCWYJliEdrNjUCVosPSTXc+55Ug&#10;BS70PRGwKVCx0FEmCN38XrmekOL3r+/0HmGrupC5Hyhavg2QgSDOcAXfGFBCoQEbfG8PeqV7wnoF&#10;jK5OZInruxEecYjEQhwlh0dB4Ko6xD28utiXUr6JPz6TPPpa60ABJT0nTNXOs3z/9JD/1/ark119&#10;Q11b2wEItqEouXbCDAVgItzzYxbkL2oPCSsDSCcHR9toA5mPojZBW9Fve2neqX0Y3PF6EEZKeAHy&#10;APkMK1GX1V70/vDOpEeEtjJw/WvpZ+X94dnQuwCK2N/tRb9JgsU7hyLNyRn5H21V1/c5gDmuwz3x&#10;TfWdpGxpG0DKG8H7u7sDQylt4z1exzvg5SA+CQjZ70FygTwV8rNO9rdUP4HrrG/Uaer9FdCtd1iM&#10;MQJUMLR40TYAFy8HbeJB9Yz9gAe6r3s7+7hkW8FQAv6ZBqLwtK32e3Grdpg9w4AVnkPnovzUJtwW&#10;fD3kDHWLfDHaUl7TXiG1PQYctJeTNqZCW6F9ZDgVGNF++g0s016o/xTCrwkaCZT8jzbBOt+AdlOE&#10;6RJWBjCvwrnY7vwse1Uw5rK9uc2ojvCt8fgW4WgMsfzNvdNOuCfauWBS+9jD6LaSBsM102Co7m5f&#10;dmJxpRnlzmjUVmS8r0kxk5so45iUB6cCXMxFb38+ausjUd0YjZb01NTS06hs/xaLJ2MO0XQOqjE6&#10;+9Q5JjOCnKmF4Rivv9Ax0zLkh2Nu40W096dj5awp3SM4EfgAQYv70jmb8zG3NCb9VzWo2PvjsJXK&#10;+zWD1t0fnXj4t07c/KPhcvxlPVakE88EPw3db2lmJCanVMZGY2xoKMak9Bmva1FQ0ahNaAlATEa9&#10;wiCjWp+Tnpeurghkep2mPSwNPC1z/F9sMFuOugCkVV9wHkt9TvpX2wg91eyNmYry+Jihx3mu1ZmY&#10;lJ6fmRL06BwzU4CO7mdc98Iosy+eOR/l5fMXUZ6eiP5iw8sXzwR0v/0Wz3//Pf6WY6LoA8xNxtZ9&#10;0lpjUR9FDwoIEOYgTFNefRHNbZHR1ng0D2YcpyNE89j7RqAy0xn38T/DyWxLH6Mr+OlPO8yyV/01&#10;rnYyHodbjdAMQIA3g3OQlNTSx/nHzpjdcsOiz0q/FPOrQzHRfRKV5fGoi2an53+LrZ25KPVGorT8&#10;e4wtPYlRAcnChuBjsxozdD9WhTo5Ooi1/nJsrK1Fv7cUG8t9fSSmgK5Fry2wwo0l4oP2yH52b6CT&#10;trtTQY9YI1hxWKu45HgvP5dqrxTD83+3oGXMAwTvBdYsI1IiuPUbAY4SKuBgb6s/UCbEySXM3ZhO&#10;/X8saqzDjxJ8n9UAcct7wCzWJSwdN1cDxRIGWrCUcUkjjC1ktQ0LDg/IewlMtmdmPA3+VMeo0WuJ&#10;0iIh0G5tXQ9XN+EdclOcDyFYIXxEOIfzcp3b8yNBxF4c7ghOJOycJHrKLJd0s+W+sXbokSDBh+K2&#10;YEVIpJB1N1sJ2DtyUYAH/QYuEJAoW2Dg9GDXghIhjdeD2V0Rstn7IS1NEmyZxj2HlsdbgpXJWBfp&#10;NSkELdfDSjQo6T6deCjQySKrGvDRfr4XFY7LhERdR4IX93Zx73bL61p+BgS7BTDPnML4UZhaUKIg&#10;+Q5sz/eeica8g7SwEcDsl6EfwJHckvR68M5IaEYwUy8SWPhmJHCexTedi5AcYRLqgXMuVCewlsml&#10;+Pz+QhBxI8hA2V95SV2irn3D4yCLktDHt0938d1hnnvvY0gBJATQ1NlvggW2ffv4ysUeE3tRinDQ&#10;g8/pY1EcAgNg5+J4W9egjia8pJcQxY+nZrDNS4GI3hf1mbrj3kP2zGT4yce5/jOaLOG+w/iqZ82k&#10;VkGF2g1AwrPxjj+oztJWKN8AFx1PnSryctj+/SM9jsgvIR9F73+gqHiXQDh1nnZAvc9yrP1437oW&#10;oSW1Ge8LmKjNACcfXxEmIa8DxQdEpnL8KKWK0qZXDKBCrhZQx6SUJHjiQaBeZ30DKKj3Kih4/c9t&#10;RvWU/e4BgUGbMWB4XceonZ8e6by6lo91G7yy1yXbTAI9Q/Zvbax6gkwGYctu+PqfAMQJtGo7AAhj&#10;K+H9wRPzQA4L7UBQASQS0qHNZHug5P3QloAL1n3vlgG6vn4b7rlPtZH0VqYc4Hu6A4DO67ajb0yb&#10;4VtkuwESc3uRcFu0rwLwbcDpWzhfT9f4ATdqK2pfDr3p/8gEoPXzm0N/w6/kH9FmkL263t3lTtzs&#10;n8Tlgb77zas42d2J3bX12Fpe1bd+FUcyxsrNqZjujMTc4mS87/wS/3Htl/hPm7/E/3r8S/wf27/E&#10;/3mnsvtL/BcVlv/nzi8yvpcMFpSV02amRSyiC8v2yKBP2lvV6Ejn0bW5ABSM6PlNXWvjmY1kdORs&#10;ZypmV0eiKyjavOtG53jShjY6dOddK44ELIs3JQNMtz0baxvS24vVqNSmo8SIs9WpqC7MRLMjvd5W&#10;WSB/pBqrK9KXerbFdjmagqhaRTp7VgAx8iyev/h7jE2+iMnycEzOaNvkkGFjfmY62lVdd60Rp9sr&#10;4ge8KNKfJUGRyiywUqlEvV6JamMuZudLnrS3WpPObAhsKlVD09SYGGH8ZYxPvoyRkfSgPBWYLLaq&#10;HkusBjBNjw48KSp0Me5t1mNbL2TjYSHDOCu62Kpe6lrJnoRpvbyh2q8xty7SWi8JKpqCg2cx1HkS&#10;02tD0b8UNQo+hhg1VgTHuCa4hQjPNPQythZH4kP7Sdz8Lph4+qv2GXaX5anqaFyvPY///ETn0T4z&#10;i3qA9nAsHtfjRe33mFwUeW5OxLLocmWjFasb7dg+6qsircTSQjOWms3YXlaF0O/j7Y3YZF6Fpa4g&#10;ZEFQshRL3U4stVoqgqBmQy9JcDM1JZobc5cs+nlPjIzGtJZT4xPeTh/yieERV24EJoK08IgwaFpn&#10;rZ4xTJXh+ScxVn2qhkrvF4QhCicts8vjjbg+31XjwRLO/AUUpy1tNUQaHwIQaEFYONQjwWzhq5Kj&#10;MeJGVePSvRBewZJ0YzZoSODaBS4BgQdFv3GZ4tanZwLrua8aPkJXio5rkvzKdbHG6VVyfrDm453X&#10;ov+91XWd4Cmr8ULPcLq3Fkd7G8FATQBFuqwRPlhgKUALZW9BKkVOAiWCnKQ8romSR7jZhc0SATw4&#10;5p2ED7ADkJBEi4BNgQgE4KlIjw2jxjIDq0M5WHgqPwQmAjmhg2G4PeCZ3il5JyT1kbRHGMa9HnQu&#10;/o8wd+zdFmNak5wTEDH0AFFAie8dwc+10kLElV2Mg0IvE4cdUKBYeQKPtwK7Lx/wkKnuCHQBGqzy&#10;IpcIwY+wxKrPZcJLUezW9nYACCsexYgFv6tvR88hoIR6RLmIq5NNAcOtFDGAgkfkPv788lrLAgwA&#10;ZjwRAygBUrRkO8Bh8PhMCEiwIBgxSBhS8GboWIDGbQG44fgCZortWLg3+n7MsppwAUjjtcHD4XMY&#10;2ouh53U8oAOY6Le9GHpmt7VB+zndXxXU6nx6r/Qe4xvyTR/HDlIbICmTekZ+CMek8gLYUcIAhKx+&#10;HUuoE4UEsFgB6n0D+JwH7woewqKdGDRoO4O29Fn7ZPuhPdFuCZcKUnTdO7Xvi0OGQk+4cbvSOmFS&#10;wkCvL3clB+iOv+53Q1tILx/1kPr2o34VdexG9Y7pBciDwWBg3x//B1yAeOq76irbdYw9koJx5hly&#10;uBR4UOF/1FmA/upsPzZWe4M28KP9cGx6KbMdXNJ+CAHRfvQ/Qra8e/JsCu9pen8usv1o6XUdS4Iv&#10;cHOvY+3dHDyj7933m1DBN+R+MpSJ3ANKso3Qfgh/kj/Fb8KEvCO+Ke8HeeDcL+3H97DcM9zoO/Gt&#10;1GZyMkMMiUEISd8KrzAeLwohqc+vb+OPB9X7V2/i4VxtSPe2ctaKlXPpizMBxNVsTG5MROu8HHOH&#10;U9E8G42N23aU157FgnTg6dJw/MezX+I/nD+N/+vyl1g8l+F7JOP7ejGWr8s67nls3HVi62HRoSHA&#10;ZGFNyloG/9M56Y3+s5iX4V/fKsfiQT2qe9MxvpbJtquXLYd/Dlq/x+Fp1Z4Twkg28JdmgmE+ABg6&#10;dwAsGM1EQdbXZPSvNKO31IjFpXp0l7Vc1e/NdqztLsfq/mK0l6vR7Vei1dUxCwIweuZMvIjpqRcx&#10;NS39PfksRsZ/j5cjT2N4/IW7BQ+PP4+5+Zl4+fy59CaT8pY8DkulMuvtMzLsgZSZ0kzUq5WoCVDa&#10;un5vtRWL/WYstGrWq/QaqhEOEtis9lux3GvG1tqitjHwm975wrwABS4hv2YkIaXirsdTsXOXPV+W&#10;zme9RAHP9Idd5teGo745Hp29qWiL5ipbz2N640U0Dieie1RyrgojuTqvZH0jhsrPYqzyIsarw07G&#10;ra+Uor49GktH8/F+5kl8/fVJHI49jcXmSEw1XjjuN7M1KhgZiUpfgNAcjt23y/ZsOKFVH2fzYFGg&#10;0RR4dEValVhjOu/mQqxqudxtxYIevNNg7JI5PSAD1DBgzZTnCxgThEwKQEgqKgMoo4x0NxUT4+Pu&#10;vz0mIBnXPjPE5vSyyZCmS1+Ra4IgxaOCZZnx8RS6Xspi+8e3D3rep3F7veMGwqBc7OehwtVA2Ife&#10;DYRWctK1FITvJERfCUIuzxECstK0HwL7VoIvEwIRjHhCcEWSG0KCLAor3dgoAbwm31CMtiIQ3nhl&#10;dF0rLwkMCWgEJ5YmXhQsRnolWPiq2JvCdhWEYfbe0X0CLBLihGIQSClkyDPJdSDGLmxtQwjyvxzq&#10;XUJXBQsKJc4w2hZiEiyXEqJW9BJc5EBg+XncB70rCpYXycS4hv3+3lKwfq8kXJf8TchJ+QEpLBH6&#10;hGQkPNluwCDnZCBMBYVYnyzPDrfiRveA1cg1uE8rCAvPFNBACefyuv5H7glLtjkfxttye+GKtlK0&#10;lwIPAnWCXBuBJTkfUuIIXZSv64aen2/He07I4N3resT0VbDuKXxnFCzKM/NfVH/0rYv6Q68gg5G9&#10;BDd6bydxttPX/wQyOu7jnd6V6tEtva/u0wuTyv/C95hekgQNwAGFRq8n5nsynNjTgZdBoOF98ajg&#10;7UhoIaTzh6CGsBAAwzFYvlcn+7pGek7oGWLXvp6bpYHEYJKemmxDwAthH0JJd/Hn17e6jwPfrycO&#10;VB3m+QAS6qmvrft6c0uyKnUSZcO72dc3PHQIBeVIW+IZGNH3B3xke3SX19PtQZsEPIAaKXS9X+AK&#10;7xUeSNqHvTY6hrbFt/gA/NOWdE3aCPBYtCWKPZC6nq1/fWOMBRLR2f/sYCshAiiwcqeQlC3lT9tR&#10;3cgeZMCz6hj1TUtym/DGOJfqXm1e284PmV9H9Ub1zFNF4PFwmC3bDXX0g85nb53eXw6MiNfpynlc&#10;tFXqKMXeSNdpLXXNAkRY0m64B3tWBCuAPj1/mF/q8mhH7Vl1Wucs2ks+F9+HNsS9Z/H/9BwZJso2&#10;yj60V85JG+JeDZpqK+48oHoKdLotqb44x4Q2pu/q0a35RpJ1/rb6ZnhdnLRLW3KomvvRN9KStkT4&#10;jXPhrbY3+44u34LrN/fx6ugy/u//93+Jg9drsXAyFPO7T2J29+/Ru56JyfXf4vRmTPqtH2t38wKX&#10;X6J1OR4rr6vRuhDE7FeiTzfk83ZUd/7u3qQv+7/E2R+C0y8bcfu6HQfvVx0l2JNeI81hR+fC20K+&#10;Cets23u74sFHVy7qMV4ejqWbWW87mf/Fib6cY/8do9quG1ZOv2362P7xgvNXiD40V2ai0tM9bU7F&#10;sgBhf3slVjdlqMvA7623o7/Rjf5aO5ZkaHdaZe2jZW8mZueGpAsFKSVBytSzGBr5LSYmZLBPTtqA&#10;73R0jqWlGBKkzElHknPC3Dr15vzAYyJQEUuUpDtLpclodmoqArOFqgGlOi/4qGi9JgNf65xjtd+R&#10;0an3oLK1tuTfyz3dZ6cZzXrFPY8FKdOZj6IfxJ0qWieUc/5uO15/vooGSbGiNNxShHbwniwezkVT&#10;VNnaL2VvGNEckHKhhn9/IbJ9/RDnRweCk1JMt/GKjEZ5cSJeVv4eDVFk93A21q7bsftmOdZuarGu&#10;j7Jz347916Kq7Vb09xaitjEdY7Vn8Xz219jfEkGK/rsLAhBiZPNz7t40N60XouW04GN6bEJgAWyV&#10;EzqGhu0VGRlmuN1RbdOL1j7T45MxA6Ro3YlAMzPaNu5tDFrDMYQzaNSEWFwQuFKYFNaxBi1YEdb6&#10;jWBFqNFw0sshwVZY1rba+C1Bp+0IQ48hYI8FyupajQlwQekfSIit+/9YhTQ0vCjuUYMFBzyokdMg&#10;UWJvJDC/6BxYWvyP69LN+ItKxtMleNXgCfHQDZZGjHLjPjxRHOAiYerGLWHxUZYh10Kg04AZ2ZF5&#10;ORCaTuzUOYAjlDtC1KEQ/c9xZQmLtPY49tTCGAvNwlO/U5ClgqaHC2NpOOTC9oGQy4TBBAe8DDsb&#10;KxJuZ3aTb633JdQYSyUhiZEq7SmRwCEERc8eW4RcXwrA19X98m4RSCgW3i+ClHsuegvZogNQ2I4w&#10;1TZc8gYt1rkXPRv37l5beD/0zbAoM6GV/wEo5E2kdc4+dkvbykOh6J1r3+zeS10iFKRvoW/IfnyT&#10;HGMGEMGljpBPTw7XB3iBTb4VngHqE91esbLxrPAdDwUnFsb6fk5gVB0CBv3OnYSZ7xaPCxYmyoz7&#10;tDWq58rvm/WO0AvvL0dKpZDAyX7aPoAN7s8QL4VB4jXfkHOzZCI83lGGK6n/tAsBidsPSlT/U7tx&#10;XgpL2pPWizaV7YglbQ1PDOcByPP9AuaEapxnQruS8vdAcfoW1F+8IoBUtiuULOPPbPv9Avl0eSXX&#10;CsAghOYuxSgtnl3AQdsgv4c2RVui906G6/iO6S37pkL7TXCiXevaOh+wwUBv7j2n7eyPYULhGVDS&#10;50dbzttxW9D7Ig+Lb8X3KdoJcJd1c9CutMyRhLO3De+Z7UX7yW9LqCa7+PL9qK8AAN8Rr1/CPaM/&#10;07voIE4E7NtqV3hCaFsMOkibYjJMAIIu0oAMIAWsUM/5xo/tSs/3lrw16prvk/ZD/eN33r8hhd86&#10;h9uUQYXwDe2Gd0Q7yboIyAJC5JrgdbYMA1z0bki+BWBoZ9wH50KW/ugyj7zVefQd6bZOW3ECr9s/&#10;Hq809ngWwl3IpIuDg7g70be6u4//17//FA8nF3GycxAX+3o3W9txcq3386YT6/cNgwFD3u+8WYy1&#10;h0b0r+uClZo9JKt3jVg8r0b7bFbLSkxtDMfKXTNm9p5FbVv69NNS/LuxX+KX33/RPiOxeFKTDpyL&#10;qdVnhhTAx8Y9kCKdSJdowIT/OTIx8TxGpmTIa/3nMlYa9vJ/nPsl3m6Ox9XuRCxszMZE52WMt17G&#10;ogBhe3U5Tg/3PacPY530tmoeRn95px4rKgstQKbiTiXluRcxXRqKzmInagBCddogMT89GsMvX8a8&#10;wGJ5edmDrtVr1ahVdVxTINKtxUK7GnWV7ko9GoISvCqcY0H/p2fQQgMw0W8BSkOgMu/eP9OS8WKH&#10;9aVYX+5Ix+tdLrUFKHqfghq6SjNm2yBxlu5ADOCWkPJwdRZ3p1IIF6ex0etHp96QhbarD7gXRzs7&#10;sb23GsuitpUz0dhpLQ7Pt+Nc+78+V+O4JYfgJs72dmN3bTXKren4VS9xZnnYybVrK51Y7Xai325H&#10;t1qPbq0WLdFYrTxrsKgIGuamcBmNC1D+Xfx96pcYmx+yK6jEiHVjYzE6PBIvnj13IUwzPjxqEJkY&#10;H/M58IRAfoRy8IiUp6d0rABkACGAyvTEVIwNjznUwzGEMujuiUAl8dUhlHd4TbD2HiSoieG/kdWY&#10;8XmmssZV/v3zvSy/N/HHF2L0KbhsrWJhS6BiWePuRnBivUL6jo+/B2qw9KSwjzctfBF0dxKg9sJI&#10;EX2TMKbxAT5YC+xP1167qbUdYYmyQ1kYkvQbdyeN+k7WI8DDeAUPEsyZ8HcQDJZEo32HcpNAT+CR&#10;MOecWOAS3mTdn8hKQrg4XmxFC2hg5V14O5a9BYv+j+Jysq+ufXe+Y4XgOLfugQQ152lIYKK40q1/&#10;a8HIb4Y5x82M5eUuyTpvCmcJJgnf/mLLPSAQnnhtgBJ7ZI4E0VoHLAwVeq8kvwFjbxFQnAelres4&#10;OVL35jCLfp8LaLA+uU4K3UIhsB8QqW3a39DC+fm/hayWuhbQjIKwFaj/u7cNydJYsPrudDm2EJbA&#10;5FvxbdKdnUIVhYMnyD2qpFA8RYCuy/9y0jasWilEvqe24Ukib4hzfGUMD2BSz4jHDGUImPAdv5Gn&#10;RL35cBHfVWecf0L90RK3OeGODMvwO70Mj56fR2GfdY46TL4J3h+8dNQ/6nGGbughRT3EQ5geIie+&#10;CkRItN3d7LvN0Ibe6/1QNwol4kRaQ77qgcEkk2q/aomH4Y/Pb9S2ipKhqj+/PMQ/vr2Nf3xVG9Oz&#10;JTwIFvReuX7mxFz4eQEV3+d73T/vQM8MYJwfbugY1XHgQcejsNzDSN8L6MGY4B1Rh+jVZk+Xzk07&#10;pC1T/wGObNf6vvoezLpMSBMIeiUrnbDT2ztCIju6DxJIARaMCilJGRKE9QgzvL7ecdfcCxkAePho&#10;R7SPrIOENaRMXbd13KB9WSG7bqZngy7/92pbjCiMdyNHYNb9qi7y3smBo95yXrxkHwSe9Byk6zpt&#10;jHCj67j26S+21ebTK1p4N4AJcmnoKcdvnv+t6hk5RLQl6vB7AQA5N3hrgDwggnAW8oPEWuQYozYb&#10;lAENnSMBSoYZbUr7p1FAHda6QKloz6cHG/am8ey0eRuIeKMlo4F/2i33hfzjW7lrO99Lhe9D3g/e&#10;X4eNDDl8Nx2n304A5l1r+9e39/Fehs//+P1bvD5TPTmQ3lrZjI/X9/Gf/u1f47/8z/9TQoMLng4Z&#10;1gDI9i+xfFOK+sVUbD4041Lf9OPbNzG/9yLWXsuQf1WNrdfV2Hm/FEf327G1uxpDC9KDa+MxsvR7&#10;NPfm7fnA84KRTniIUA7hne2HBJf1m5ZKPY431mO49DJGZl64x9B4UcojMfXil5ieH4n/OvpL/Nej&#10;XyL2f4nrD0vR3a/EeHMoZmq6v6Ul6/DV3mJ0luejszoX1SZjp5RiRUAyMz8ZTAw8MTMcpbkxAUsz&#10;fvvtV4HGc0chGvPT0Wm3YvjFi4SVufmYlN6sS3d3FgUUyxnKqTbmo1qfc37KLMm01XntU3EOCoDS&#10;aixER6WhdaIZOBy21rqxvaZnX+0KVNqx2hdTdLVfE6CZ1bHl+FvOy5M5KQAKZXttLXZXV+NgfdOQ&#10;sr+yGpvdXmyurMTR9lYc7mLZrsbO5rq7vq0v6sUuLcfG4lIsNVux3GrHcrMdDT3MrG6mLEBozs65&#10;v/S8XgzD7XYX6s4AxotR1hLwGBEsjI2MxASeD72EX8Z/iX/Ry59pCCyYAFD7EbYpC0JKU8wtkKRn&#10;ANF5JkbHYlylxDwCZQakm3XcrDSl40bH9WIn9dLHY2O172Gks4saOSbpgqYL5dcPEoTAyOe3jsuz&#10;7vJRIOJtCM7XDgHZ/U3sftBTJy1BCXEsQQQ/Vh5CniRFFRqxvS8SysTzSVBDWDpeikLTOooLoY9Q&#10;p/GT6PftQza+759S6JIQyPkRmCghrmOFhGBVodHa5SwL570UNXFYXNL0OuA6CGrH4qXYcIk+XOIt&#10;kVUh4XKs74mgsIU26AKJ4gZUGHb7YGdd+6ZSz7i4/i9BWIxr8JnEUyl0FBKCk/W01BEeWOcSGhJW&#10;KHb/1nU8TYD+j8vZw9HruW/ODlVZmxI0Ep4CM6xIRqQsevGgxB8kbImTA01sI3HU8KHjbZ2rkHdx&#10;4zwAhgX/MfcNgvA998G1tT/KDQgwFEo5EyowFPhbCkAGz4dliSJ7I0uPIbjJR8DjhNKw90PX5x3b&#10;/Tyw5vi+fCti5ZzXg/HpW6NU+N7sW3gK6FEFTF6d7sSFFBnuaSx8K2a+2av8ZlZg3LfeJ907v38Q&#10;RLxjHz2Hzk99AFpJNE1Pnqx/lLYHeENhpRImd8XgoefknlA8gM5X/R/vHfeUYQxZ2igNKTc8bdSx&#10;PwQ86Q1EyWYdIY8Ar5ZhX+Wb2wk5KMD/vcMQ3x0iUjtSe/vj8zut08YePHgb6257bm/aTp6MDQO1&#10;Tx1DOyVXBtjy9wVIeCY/nxSZ3jPPRG4DbeT7Z+YcEizpXTFycIZBUZR8FwGN25rajo+nraWnhPLH&#10;Z34DPIIgvU/OndfRu6W96ZsYelDQgL4KuU/kqXx+pd/azvdiEDi+3we1xVeX225rfEPCJTlwWYKx&#10;vVe6T9oCwIp3Nwc2BFoAK4wFoFeKWiDi9qYlx9BGaTsAQLZXwmN4yvg2APLgt9ob34o27ORyHQtM&#10;bK4uxd7Wio0L2hxDChDSoRs93hdgghGsi7FZaGvsi+LH++NeWrrnol7SPpEnng9LxySI8D4AFmQe&#10;Mo37pyTkco/fCOkA/dqO3MAA4zjy5hjxmWk7PHeP3otzkyRTbQjY2FLboz6qDRtc+K6qA8V2A5+/&#10;O8CZ9Zu205Ouen15HVdHko93eo7XD3F1cCTD/FB6kOtdxtX+sXXi6c52/D8ENN8+vY2v/5CM+eM6&#10;tl4JLl73YulmPlZvBRWf11U24uhqU4bigZ5f7+XmLr6/f6Nz8SxncXqz56TYYlwvQj4GlPsll/2H&#10;Vb1zcqgA7L3Y6S/FmoCiXB+L6YUxGf/Sqy6TcbX6LFa3njuHlMHlumeTcfSxG92jahx+XPOEh3iB&#10;+tvNqAsi6g3GN5nxhMEeSX5xJkqClFGSZGdeClIWotvtRH1+PJ7//luMvHwRK8vLMSXdPEUuioz+&#10;7tJC5pk0q4IWZvPXcnbGDgLPCYQOlu6dK81ElWH4pf+bVUGNIGWeQdxwLuh8eE/wpFA2VhZjZakl&#10;aAZSqtHUvdYqs0CKbnaW+FJ6USizM+l5aFXrsdJZjLV+P/qCj26tEe1Kzb8311Z94912M9ra3m00&#10;TWsMSY5XpDojWmPWRUHJjOBgRtDBjfGQFIbEffn8WQxrOfT8hX4Pa/tokPXLzY8ODxtcXk797skJ&#10;6cLF6HQjL4edZ8L9EdbJBFhCN/xvyF6RMR07MqRjdd7nz57F09+favncEHS0vyWhlt6QLxJ4QIfj&#10;5BKm6fXIpMFiH7bzmyQ/BCONyMfoWHc3piC4DCsIRKxTKTZ6Z0iZ0Z3S8X0JW67DRHSFxW8lokYE&#10;qKBEEUxfuZbOTYyf5ER6XzCCYuaZYCXSQ0H3VLjFuZ4aOYqEXgg07rR+JZgQxgITBKUHaVP5IAFJ&#10;0uV7NRIatucIUuM92NmIy2MJIAkXvBy4/N1b517WPd2HJdTsWZFwoTvqWq/tdYQd+32RAjreXbc1&#10;BEjYdStBhqBBeXFfKZwAF4Q6Y58se5334fcG2EjhMQgVITcEsmFI94R1mV0gKfrN/xC03K8KoREg&#10;ASvT10Ug6VxYTORZHG6vBr1OCg8Ko2LmqLDk3GxZwKfyAnAATgQccHlvGDneX7eV+VbvDYigKzaC&#10;m/3t9te1MmSCEtHz6tsiGO2xIC9FvwGZjwLGz2/ym2AVE26wpa1vg9scAMCjgTBl9F+sbyCG/+Fp&#10;I4H2k+rBK3qT6D7uBDGM7OkEVeqHAITeP8AF438wkqo9CA8H2pb/Ty8JSlzPCORqiZcgewSReAsE&#10;AMPAL94UlNzAk6L3gQLnHqmDwBtgyrPzvvjWl8ckuuod0lY+Ahl4QFgvDAHWE/Az14U2w7UHQOKS&#10;7cVtbwAluT9tES8M3hcAknvXffi37tUQT9iABHO1HzycAiCOP5N1bsBSydwcDAHWdYzb20P84ysG&#10;ie5TbYv3gSX/9R3TQGAwkGj8EH8Kssg5+qb7SA8W3yrb8h8YFXrHtCsPp6/v/Enf9pUMgY98w3vG&#10;U8mB3wBBuiZvyWiiLVGf6EljoLq7iHspebrZMxCb65bq/HK34XXDiqCDdw+QbC734lzQQ/3LMvC+&#10;6Nk4HwX5RhsEMtb63UHd5VsKULW8PNuXJdv18XhayJGhbdHO3B0ZuaB2AojTrhh5lvfM/tz7G8KT&#10;aqc8CwXYyWT7THbG85ltOdsdBeh3iFPXS1jBuFOd0relbR/trvl5z/bW/A4fVN8Z+Zm2TrsrPLgk&#10;6qc3knNwfcBTRfWB8zOsv3szSo7Sjpx0rrZFuyI0SoiyXq1Gu9qIvb4A4fw0tvtrcS7IuDziuSRL&#10;dP/H27uxKcP9H4LpV3e38e+/f44/BB+XR0eqO5/ilb5Vf6EZp5s7sS2oOdP2Pz6/j//8P/8Hlf9J&#10;svMwVpdk+K+t6PlvY31lOa4kM+e3fhsAy2Jc3O3Eh6vzuD/ej6PN1bg+3I2dtaVozAtCKtWozpbj&#10;RPJxojsc1f6k4aQYT8XnEPDYG/N6OYarv8Z4/ff4beqJdS4OAHIv5+dL0RQIVNqlmK2lLp0WoMzX&#10;BSIl6eLJcc9HV5oat2eEofLpEbvU13U2l6LdaZoBavNzj44F8jxnJqbsLGDdQDNJGknFnhRGr62V&#10;52JW2yaJfOg4krj3ttdiZ3PFo4VnTko7FmWgNhsVfRMghZmOKYAKkCJYyTl8cr2km52eSAAABAiX&#10;zOmm6SHjuBIj1OHaqVS0rm1aZwAZ95rRvvZw6KXkQ+SNFRRFv+2piXGvjwsgABM8K1PsNypQ4Zoj&#10;emGVsZgojRpkcDcNDdxOT58+jd9/+z1+//13gchgqW38j0FgnmndRZBCbgrrdD++kpXu5MAPAIEE&#10;4cAr4gRZCajHwdZUyXHr3qtxkANht7S2F0sad3pQEJIJLCildB1jsarBYKmp0eFKdQKbGhXKK8ef&#10;AHrutF4Ia86rc7Ddv3GFoxhSSBtA+D+AggK1AJeAR6CyncZtbwpeCy0liN0jRIIJawRL0LFaryNw&#10;zjy4joWPGj33h1VGCMJxZQmd2xNZehLU96db8eZ8K16dbzgZljFNSNzjf4QKLBR1fZTU3QWQQNIk&#10;rnOUPj1azmJblboQnIX738frHZ6qQV6eHcTqcteQgSC9kLI7lpAjzk1PB0bVzeG7KdoH17DOi9Cz&#10;d0WCEAixt0T371i+rFcnzXJOu7lToAKGvBeHIvReeLfcm2PvWJuAhu4PNzTrN6dcmzwCLEIJWl0L&#10;L1VhFbINC84hE5UEHaALLwaepIQZgAzLj/2dCHvHGCa4wn/kFRVWPgVgRJk4nCAYYbTfHEY/vSxY&#10;vHzrzNMAKKRUyaPQsZk/gdJOMEmPWwIK3rmvb6UoBT3sj4chwyG6rq5TgAxQebyzrDawLct/2df5&#10;8zNeD0KeQAdAQbsh1CMA0ZL6AaRSP+39ULtyqM/t6weEGGD4TTGIABQJFbRD13+9U9rS7QVzwgA/&#10;nIf6n20Q48HtEWD5qQ16HykovgO/AQyH8lDW+ta8c9oO8/S4DeLJ0bP8oWejLTGGDEDipGDal/bj&#10;ed2NW88IkOANZb2AF19X7wdITA8TbUPr+p4e2EwFBYqnhfaIgvys93TIQGwAiu6N+mGPiJbc49Wh&#10;wPpK9UR1Ek/Qw8lGPBz33DbokcacVQA8YUaW2bZUb6XY7y8BpRspdq6bbfNQhgQGR4J0GhB8G5bk&#10;qlyeHsSKFAWGCOFRPClnBxm+pX2dHHCvrGcbdL4JbWrQBgsPi2FE/7O3gzao/TEgbFRIrtBuaEt4&#10;UnlPFLcdwFH3znGABs9CAjH3x/MxFUZCTbZBzm25pvdVeEs4D3lvfEfatRPb9aw5rsrAkMCzpfdL&#10;O6RwLLKCNsl8Zesr3fTIl0qxuNCKC8HkzfGBQHBf4CJ4IJqwuh4H29uxt7kpeNmKU23fWl6J9d5S&#10;LMpo31wUKPSXY2txMVabndiWUX+mcxzt7UgHMQjlSiwt9mS4XnlSyv31tThcW4+TDZ1vcyt2+v3Y&#10;6HRjqbEQK7qHyoz0tO6nNTcftdJMdARVy60FdxhZWJz3kPrNpXnrWpwD5Gpi9I+UnsWTyV9iui5d&#10;Pp1AMq59Os25qLWZsXg6Wt3JaCyMCT7GoloXxCzMxEyZyQj1/2Yt2u1G9JZasSD9yfD5y0tLsab7&#10;73UXozYLeEzGhHQsc++geyeHpedVpgQrhHtW9A7wpAAtJW2blt5vNeZja73rkM/W6mKsLbcEcPT2&#10;aUdX15vRveIw+RsjwuFSsSdFsFKtCDwEKISAXLQTY+hDVpOClempiXgx8Syej9KP+pkeWHAxNhQr&#10;y0vRa3VFTLWYHNcN6wUBNsMCi5e6aQqQAEiwBCbwcPz222/BlMyUx/8BHNqeJdfZBmywpDzXfnhH&#10;oDY8JoaRQWH7i+fPDEO537PH67H+/Gl6V4AS551Y4LGOC/neg49l90u8IwAIQjCFYboi0/IjQbEQ&#10;Ro5X0whUDCcSWDSUi8NNeyy8H//TdoADq9MNSA3FFjfCDyGHcpOwRcimZaFjJCAtfLSPlZcUrGdh&#10;tacE7wqWJcemMKVxYgHbM4SiVMNlv7QuUoBDr47/Sik7yVSCAIWMcmG/9/dppTG0PccjJD9rO1bU&#10;7sayBf7717dxtL3hdZ4np5G/dDyYBDgAgv+RY8G74Do8E+/Bguntje4B9y89d3ruWoxbu8gROdnf&#10;iS9SXIzJkvOJ0BXz1AAD9JAkeC1hmqCCtZS9EhJe0iVNiOdOwhIhmvknHMeAcTkrLAm+r26PJGzW&#10;ZF12bP3Z26Jzsg9TGpDky3NzLICXCbV4OBB2ei96NoOJrbaBoLSVDvTp29uTxTfjviVUDSkI14QR&#10;wjn07sGqx12OlQds3kghkeRJKIFtb+/2dW2920tyfXbj/HjHeUcI6gRUXPvcj6xSWY1f3qTn5/Nr&#10;AIjfnJck0PQM2AshYf32dlfHCwakXEk8Ba6ohwYNrduzQn3Ub9dP6rqulUmxKqxzjIH9VoKYcA/H&#10;oyCoz9RPKXa1MZa8H0OG4eSHJzPBP9tg0fYwIBgXB8u62CfHWOEYQgPcg9qjrg+8EtoC9Axlvr+E&#10;HAoGxYkscsIuhAMyXwcPjq7ptsczZF4K+WC8H9pSjrjLs2UI0O1X5+K7F22RnnQoXuoE7SvboNq6&#10;6kSGjHT+QXv8QltQPQJuHbrV/w93NyRPVD9cT2l/hTIl7Iq3ANlCKBV5kyGWT9pGXd/oL7qdMfnm&#10;wRaeB7wmg/evfWiP7gmnOszv15xX7dCeGLfHBHVkG4bFm9vL2NV56AFE2+I+KKcyaP748j5uT4EQ&#10;gYkNgUyMtcfy4lAgu6l98XCmoVN4YLI9Evo4FGxyPzxnQgL5czwHhpx7MOl+8aSuy2Ch7QE2llU6&#10;j0Oul0dxc8EYUHrnaoeEXtkn2yNyVvWR9giYYEAAfwNZa6+yi0DnIROas6MAoSvCUXia1N7UbgEh&#10;G3gYetqn3axLDxYjr05HW+Cw3GzFukBivdURnPRjpd2N7W4vtgUn61LMPQFGp1aXku5Fv92JfrcT&#10;rboUfrcbm6srUtCCmuWeh8k42tmM3ZXVWNZ+pFasaZ91gQpe64qux4zHzIlTeCzI3Zydmo75mVIs&#10;1Oald8dj6PlLG/tT4+jF53YCMHEfswsPl597WBBmRCYSUW+MRLs7Ed1+2ct2eywqleGoCVbGZ4Zi&#10;vlqK+VYper1mNBcIwbQcuiFto9/T8wjGuu22e+1UGNStMh/dTidmBXdTekczYgCiKKR3NOtV38vT&#10;p7/rfl6KLSZje51QjwBFZWOlLfnb1Huqx2K7pmvNG2JwmPxtTn+qwInLrEtJBAOQjI+JhAwoIrKJ&#10;0UdQGWL42rEXUZoaifHxIceo9lY2ByEbvQTcObrJeqXmyYrqs/PRUOk0m6LBWVHejGdcnBcZ8iAl&#10;vC4qHDM6LPLTeQCcSTwuorExwj6EbgQXCSAvnDSb68/9P0JDo9qf3wYaQ0kCDf9n/5cvEmY4T3pb&#10;hiSIElIQjDnSJQIIgYiXogCTFL40/GJE2YQXbZdAcrc/NYpMoGTCNjL5caUjwCX4LTRSkCPUDR5c&#10;h4aDwFFDQ9DbVT0QhLnfYH8SIiUwia/bipXVRuIuVlwmkB3bov3z6+v4B+5tCchspMTPs5cSyhOB&#10;RLjrStYSQoauuIRqUCQJBihYGjjPiaUjwSUh6XCJhCj/B+AO9mQ1HErRCzCwvIq4OUKRcU6IgWO1&#10;4PLl2g69DAT4BwEJCYAIS/bHElzqtuL8aFfWybqhydaWYYMuj1hmEoJafyMBh0cEwYiHxWM9AAy6&#10;L+L6haVGrk8O079rAUjcv/CusHSei/blvunJ4OTAgTDFI+RBrbROHgxwcn2ypfNpXd8Va9Lnsifn&#10;xPeDVYwll2N3ACcITMI4Appbej8g8LQuqAUw6GXENANMJPjqKnNOfghEQYrqA4KRnjzkOLzWPkzI&#10;9vpay8sdre/E3SkTMdL1XHWJ+iLYcQ6UFbQAxCW9JwCJw0CuR/omEs72qgAmeFAMNZl/kooaL0oe&#10;7+Oor96mukisn2tRL12AAYAFRZewfS4wf0yOBThcAH3ABE8FHgvVXwY8lOJlxl/aGN6IBJP0IrIE&#10;TlgmKLCO12MQClL957e9JrQb/u/jCN3QhhPui7aLh/JwZ0X/Fyzo2QFl2mIq6ASy9H4SttJ31Dag&#10;0dt4V7oGyo62VbRT/sdQ+jkgHt4Ytc2vby0bCqVK2PbPL6/iH1/xLL1ym7LHRecAWLK79bU9KnTf&#10;pg46IXUAHk4yddvk2rTl9AIAMK9VV04EBvzv7Hg3FqXsaEuEaa/P1B7UhjPPKxNynQumZ6Nd4mHg&#10;uZ0nojbl61F/1S5pw8zBRFLtsc5PfkqR8+VRmbV0roraFB4NxlVinfsmd43901jACLtSm9zzfuRZ&#10;kWxctMvME1O70rnoFk6bprcewINHjqVz5PQM7taspfNb9G6BGkJ4nAPPDgDEPSJ/aZuEmdw2eT69&#10;L0ONjANDidrbO7Wv9GjpWZz8rHu+JrGZ3l20N0YQRt4kAK0tbwQ9QMmzqFXrApBWlDDIx8ZyCAsV&#10;er6gv4gOGCakC1HUc1LcjMrarFSiJh3YmKtEr9M2tPR7gpl2SxCU6RJ4+1sLda3XtF63kqeUBSTT&#10;6EpHGjIqQTRiRLpsTPoSnQmgkO7AXD14K/CkTHJ/Q3l/pE0QmajURqLZHI1qbTjm9LvTE+gsSGc3&#10;hqO+UJEufRnVVjlK5KUM/xYN3UdTcOVnJ/FVS+b2oRfP1NSE5+yhB0+DMVDKc/bkcL94f8gTBZhW&#10;VpdjZWVR+83LICVhtvCidGJjOSGlD6S0qgJAMUOVzjzTGe5htFWDiCCEHjLMSgiMTIzrReA90XZG&#10;pp0pTWq/sXg2/lTlmdaHoyr4KE3Qg0Y3T8inVI69pTVR3rTgA7fSmPbDIzPjj0dGMSBD7ghQwsct&#10;cknwiozoN8mxPNSTJ0/8YjkX4/gDJ4AGkFHAhmFk4CVJOHlmrw37sv7bb4BKelc4N89H4f+j+nCM&#10;CkvyLEKFHgYJKbJCJHSx4piXJ8NA6ZZmPBT+b0GGsAFkBC0IGWKbWGgZJ6cg2GSJSnA5LKPjuA59&#10;/zOZUgJM21OgIwARkPyfZQpahB/CiP3T08J5U5jmuq6BwNP/nPhoF6qEkRpmupjxQhx5+PhDwcV7&#10;Ca9PrxHet7G7uWbFTg8VEmAP99bdOA0CauiA09nRtsi/ooZMQ8ci0rkBG52f/BjewQcJDoQb1hET&#10;CqbHAfep7kXnwC1sqxDhKIFlz472R/jRNx7hSQwcwUIX6/e6hsdVAFQkiDZX+noWBFMKQc7Lb5bA&#10;l3/j6dE7uZbgc2If7uWBYDVs6DzEz4tEXJ6RwaboCoqwpKcG85pwTc6J5wcFenO6KSgQHJCgK5iw&#10;IKQbK8Cjd4dgTbDIe8J7wj36PvGKSBB65lfVDSAGcMl7B8AYxyGtVJYJdFh7KvqubMcDx//w/lwd&#10;b8RbA8tOXEnYU9eYjZeRV4mvE7bxrNUqCRcow1PVo1TKBaQUMOLQoCAFoPI6dVLWJMCCN4aeL4YP&#10;Fb5zhqsICeGFAIjSqqeeZB3N9ZO9FdVfFDvtZAARgneDggrn4t1S73OZ+zjs6oJxgBdCEKJ9yP3g&#10;/wYePBTaJ9uprqE2AsDYs6Kl81rUThlwMUNDak+0Edqy7iE9Lzx3QkkaAUDYtUEi84dQ5Gqbgg7a&#10;FDDmtqh7ynvmvNwH7TZDQ+ldIex5Yqgjp4d38V3XN/x8YD29KngVDAf6ruxjQFX9oJ3S7f70MD1R&#10;nxjXRHJlf3vDCvmN2gijuV6e0jsthwigjvE+L9Vu99eX1UaBZZQq4EFdKtop8KyiukX34/srFLXg&#10;hzbEUvdCO6Xt+TsOQAVDhYRaJvA0KKhOvkNe0Fa1DqjQ/l5fHDkXiePp9ks7Aj6yrSI3uJ6O1fWZ&#10;xZpQUibkHgl6AAQmMaS90k7zWGCDdooxQXHyvAqeFHtWdD+0U3r/uZ0K/O2tUfvmXd5fYQSkQeJw&#10;GkAyuBeuXSQBY9i4ner6yEveBfvSRgmrkfNYkX4jjWFegHGwmgY5+qyk7ei+pcV+nG1pX4z0qZIM&#10;fOm4ETpyoEsnH/XW04E+wkgm5DIugJiUnnVqA0Ah3TSuQt6l8zOlo9hG2gTgM4wOlG7kXC+eSddp&#10;nfCKl/ofepTck7GRYen1qej1GlHvTEdvtRbtpbmo1aaipd/d7pggZSQWBCrNzng0mtNaTgaTBpbm&#10;R2NsnHP+HpMzek7p+rJggZwdgGux09GxCzGk6zzXdQEzOrWQt1ITD5T1/CTH1gRiFW2bFagAMEvL&#10;nWgvNtzteGd9UbK/E5sAyko71h3qEaR0E1Jajblo1DLC8ze8I+khSTChy9H09ESUZwj3TMfcIJGW&#10;0A9LpngGUmp13D5k7oqgavXMQ9GLrM5Vte+cXqhgQBDCdsYoAUicUEMCrT0mTCo07Jf7UgDBRyee&#10;hdfDv3FZ6b6G9PEAisw/GYR9tG5I0Uf62XPC/1lSAUjm4eWRmIu7i/04PxVjQhUIYOGaVPRiHAka&#10;HQ3p5mzbDRtB5NCH/vdjn/Q2IAwIOTC2AA0AoWbPhwXjraymt+6a/I+v7yxE3csAwUuc/jM9G3JZ&#10;WIKFdQbsENfn/MT4if3b1W4wkUD8dOfrufuzLU8pAq4rYYcSAVIAmsyVuHD+TeadkB+CIDoJBoXz&#10;YFbnhE8AG7rF0g34TEXKUc/6VjBDd0gsMQaSym57WDPZyB1TljBD8TDVe7fTsjsYoUhvGYfFZB0b&#10;vLQPwo5Ra511r/ujP/zZ4baugeDI3A6E9xVjSEjg2i2M9aVnTYGIMKVLMMJcgkf/xwMCLPBNsNgQ&#10;dAhSrs9z8Z4ogEpCBcCQk//Zo6J3wEBfrGPZWWgigHUOQkynO/24OV5X2dB9bXgaeXoZJIBIkEoo&#10;0uOIXgwcx3ZAC+HG++XeOT/1JaE1LXOezZaf9sUTZ3ClSNHmSKwJrbbWDa4oSOqV6qTOg0K7ON7U&#10;upSvPRlSRAIPvBwJJiiZhA17S7SNEIi7JduLAEjj9aCkVZ+WPZ6R3M7x9BTCK4TlSdsAWKhTKP0i&#10;JFTUPydvo/B1noMtclj0fPo+WRh9OMEQbxR1wV4wQBTrmELd1Da8SljgDP5nr5YA9o2OZ5tB0N8a&#10;7yR5F6qjqjdXx3Srzy7YzkdQHSQEZCWmdYCYa9J++X2seujwnO6V5yGcRffmv769c1dnuj5nd2e9&#10;d3tB3rq90vso88eALr1Hf6OEliJEy1AE7MO7od3+KYChrnAN1tnmNs+1BUCGUEGmvWh6x7zD/W0Z&#10;D6qjyJ53PL/qMm3iWu2B52A/et3xHrKHDjkYt6pPwAYeE96T2ovqHe3AcMx7UCFXBVA7UTurSIm4&#10;JxGwqXfksI/g6OPge1Lnzg4YHoGh5fc9yBaGCDIGAwh4pgs0bQB4II+lUPy0WUDJeWBaBxpc7yV/&#10;EtLzO3J/1AnkbmGY0I7tEXHBsBCk6H1wLLBO3XKbo20jl/SO+B/3yszZN2obtNkbe0BJti28oMxb&#10;tO8eQoALXlLelWWK75FrZxtG/u5vbUa/1Y16bcHRAQzyut5ZvTIftfmqFPB89Jsd6bVxJ9zSWYT1&#10;WSnp0sSUS0//X2q2Y6Fa81w3DelHzofxPuahM9C5A30oXVXoQPIu0Y2kOwAjRAJS7z2z54T92Re9&#10;Vp6Tzp57Kb02pHsUFExNxvL6gqCgJrlci8V2MxZXK9HoCRYW5qIyPx3t7ky027q/pSmtT8dCdy76&#10;vW60F9DlI9LjYoDZUZ97eOSp80oI46z2+9Fd7MRCvS4eANzEBHiJBCPknHQZAb7d0bIlLqgJVAQa&#10;83PRXND163MJKJTN7NGDkcoYKSs93a8AZUn322nRXXlO18xOPX8rTRHKIddk3HGiTJwlJ0VkpGWx&#10;TgFQZgQwy6LG1cVerLY6IszsAtwUZdG9aEEfj2QjAARowXXFgzM2CVnF0CcvvAAGD6Cmj8T/gIvn&#10;z5859+SFPhJuND5G9tYRtekD+X/6MOS6cH4ol318rD4mH5KPzP5AkQlUy1GRJeADnEC3LGmUdhsj&#10;VLDEJDwyAU5CRNYYPW2wyuyOVqPFOiMkRB4LAyqR/IqQwtXv+LSWjnUj8CXgcuyUewm8N1Y+hpZv&#10;b7zkOnSPBWiw8CzUVNhODwvyOzg3Vr3d2tpOfgSw5BwSCSNi1AlMEkYSVgacgdCkoe9uLlvwIyis&#10;MJ3HsOsRYBlDgIaPOxeF4SGtJTAQCgiIHFQKpTSw7vVsB3ubauRYRwiho9heJamrYtgh7osgBWAc&#10;wgI+EKY6J65VhAL3zRwky4tNCw/ui/FY+B+uXXoTGCi0j4WhlMz9hc5p4ZVeFCyvtwg8KbOMU6fy&#10;QsCcSlkBAQjFhIgEkbTUCqGnoucGHgwuA1jhuQ0fOhdu7nOdi/fJtyQc8OU9MJAhPSx6Yvr8RuDj&#10;JQBS8WyhRIEyuuc6SVIASLdWesHwDP4++j/3CWzxHphVFqVE/gm9hizEJXjJO8mul9mjiFFO6Q1E&#10;HJ7ZsLmePSZSJhn2SUDBW0KC7Oe3UlR3ek/6FsAtFneRIOsxRoANgUj2NEnIcbhoADYUzm9vwEfq&#10;JxACmA68f3qOr4XHQu/J59b/cekTfkK5fcGbIEgntEAd/07b0rH2UqiO8b6/q00RwgR68R4Y4NX2&#10;eI4/Bsm5FJQ1M3jTY8mh0QFEeIh+wjwDcKet5IzMar+fXut73bnXjHvf6dt9fkdb0rm1n0FL9044&#10;gGfg+XmfhE4Zq4W2+9f3926zf31/6/brUXYNHHp+PQ+gxvul/eKNce8fzkt90XUI0f5D5yJUgQcT&#10;ryX1iHvgW9NeUdZ4magbAA0CnPZAvabO01auDjaslHPG4jPPrryzueptr24E6arzBmX9RskCOVyf&#10;Qt4VIVuHYIB81atesxJHOgcwRxtlKgk8gcgu2i4QQN4b7Yj2zf32uwtxcbilbQcJDGpHhGzxgrj9&#10;qk2h9Nmftr+10nFbpe5nYR/9Ri7o2RNYBDuq/4SBsu1mWwRqHBLV/rRbvKB0Q+baNiq0Dz0Jab8J&#10;FwmzhHDxxiAfPWw+4UnVXbx+wLXz4/T+CYHxzdKA0DcAAFX++Kw6rd8762sObax3pUil81qNVpCX&#10;wbAWjFa+0l+OhuBkZhJDfEoKmxCHDHfBSl0wstJbjYPVbS37jg6gh9zrRYWBRfGwADXoKiIKRBzQ&#10;TehC8iltaAMkKhjr6DwMa+s7LdGHHFuWbqVTCt4TzsPsx3ynZq1iSOgsNKInI7LdmYtqhajHZMzP&#10;T8VCezZa3XLUmcuuK/jS/kuLXcHXdDx99ltMTZBm8SzGh58HMxz3l/vRbjUNKHSamdN7oCSg1GNR&#10;MLbRX4mVbk/rLYeqqgIU9DgekvWVVmwLUDakNyjACYVkWcZGYQC3XodRcHXvjLkyPxNzMxPxN0I5&#10;6SXJiQZ/FIaVT8/J7MCLMlNirJKJ6LV1EUFKjSxj0eW2bmxnZS069QVR3IwIctIxNwiy12rrJhaj&#10;USNxZlIvNcM5hH/sidEDErcrC3bw5vAx+D/74oUBNBwG0kcBPpz4qmJviaDD4SSDiABIvwEYIIgP&#10;bIgZxAuHdV7+T0IvI+UhvJhe3taRlng1yN7He2EvhQQfwphKjXDH5YwVg5LGkqIBYOG6N4GWTmhV&#10;5cez4nCB9kUAFklbhZWE4GI7gsveEwkETz6oQrdFFE+Og1IkLOZ90MAQnnhkSPRDwHKPKfhzbBJG&#10;nsU62N+mjz1u2GzwmeyZVgMxXho/oHEsoYd1dsnor1hmAh2SUQm/0PWPc+ScNli4aQEDT5cnmcvC&#10;tZyIJ4EAzCSgIHARUHpuCUpCF6+ABSnclV7b3Y7tRdB7RMAh1BCMvB9A6FIKLj0iPE9aNwV0+D5w&#10;wUqYeh/eM9ahno/ntMDTOu+K0FQRhuFZCdUUVh33CaAUMx5vLC/qXtKCopsygILVzXcDLrCaAScE&#10;V4ILhe+Ot0gwJ4uS8zEpYCbDqr4IbjO34Ye1zXtHqZHLwPkAJO6HcBA9de7Ptw1/jK+R4JHnL7wc&#10;FLwahFOK5NACJoATA7I9IRLGAhGSZ51Aq20ex0PH0oMoE2uLAkxwrjyW0JHzWfCm+Bp8R4471pJz&#10;nAz2JYyQIRDaC/XYsKD6en607e0OoVBfVf7EK6iC4rc3wjDxWm0PIGFJYcC2AQTgcTR00A6AACl7&#10;xgl6T34NigQjQP/HK+njBwPA2RDAU0kPJP4nEDFECbK0xIsBKGH5AwT+lvo+/r/aG22U6wLsKFTq&#10;GG2MbwqMZdgkgYZj/8E96Di+MQnuGCt4GTKfh+tRT/KchK445hvXMvjhXaE9F+fQs+rerLxVV7fX&#10;+pI3aiuqW5yzAHAAHjB4JZgmvHS0vxanhxuqu7s2LCh4mjzWiY5ncD28FOmZSVjAYGCOLHLEsp0z&#10;q/K+9/kq2eZkdckBt0u3Y9XzAbiQ1EpbznDqsa/jezTskANyJhkByJBXk6Ekyx9fh3bMc2h/vcdL&#10;AQ/PxPn532NIRkvgirAY+zssqnfgkaIFJAnytOX0otBBATm0vbpkzwu5KoSqgRHuge9C6I97BJCc&#10;W6Q2iecIoKTtkKyMrOL+qeeb6xuqyzrn2lYsVOoxOz0TLUHJ1vKajPR+ekhklGMoo69mGXKjzNQs&#10;C8GoqkUvV3QQXgcPIqpCr1eP7aX/lQAcHQuYAEC9hWZ0agtOSl1uLxgwyPOoSNdyHJAyIgOffEp0&#10;YJGbSTSBgVBr85PSqSV7X+Z0/bJ06px0eH1+NtqNqs5VMcTgcalXKtFoNKKpa8zNS99XphIsZudi&#10;amosxqekT188jX6/H3PaH/2Jri3pnIx9xrAirNOluC5d3tQ90tOIMM1Cfc6ek/ZCVeCzEMs9PVO3&#10;EStLTdWdlpYdF3pzrqnQo6y/SH5OW/dT1/XgD3pXTQ5mQS5TcqLB7NWTvXsKSCm6JJeBlOmJaOsl&#10;Niq4cuZjY6lv0mRZ129GksMdxrgpK4si0P5StPTgQAhhHuefQHv6vSJ6Yl8+JtsBDAAEGAEqoExA&#10;A7ocHRGo6EM+M6QUnhTRKBVExSEk/d/ECX3q/3x4e2i0Pqxrso+9JBIWdrsKPPhddIOlUTBaY0IC&#10;wkWULYVH48VSIqZMfNqWqgRn4fJGEOH9+JPwDcIXyxErUoKKyu7QEcDhcSjSs4I7uejG+a9/vPe5&#10;/xVLTdv+krD9SxabXdCDfX2Mhf29hDXXS5BCKQAsCM+9rXU1XKxTBIOUN41dDRjLhp4zeDyIS9tK&#10;H1hAWL0k0CIgPkmwIbixmPCuFFYODZtY8wf9RmhbyOn8jJhJHgjuf2DBLlwJMuAlE9UkCCWsjndW&#10;RcgLDjPR8wOFjpBCUaTAYqCwE+0P+KTVhfVoq9AWEgKaayd4JJwgVOg6m4rGA1Yh1AZLtjlUoW+b&#10;CYgCDm3n3JnlL2HOc+l+DTMCAyCMpE/nWQwAJXMu8ErgXUjL1B4wrSec6tl1DZQ0wo4BuoBawAnv&#10;2+v7fKd4XAyZgKXhkvqHYqeeyapX3eBegZwEh1wmKOj+AQUVnulsb9UeEv5Hz7E317vuscIz4BUB&#10;QuhJRJ4K3yHHiEgY8QR5Ojf/S/AAZHQM3Y4HUPPpYU+/mYqBfJdjKS1yXYAV1mXxvzmJ7+/PVC5U&#10;yKuivdB29G5Uj1FQf6h+/qV6+68Dz+Ff3z8IHt4bQPgNxH1XAV7+0vY/v8pYoE5TxwEZ4IU2o/fK&#10;9gQXksZzhGfeIxDM93YiuX6T38V2FP13fX8DiMFS7557NBwACmoDqgd4ev74xDa+JSDBcyT0Z7vK&#10;MBDt2on1rhOEh8hD0b7aD4AybDhElM+V3hc9j+7lX7+90//UprXt3/Scf33NsVjctvVu/vqa3Z65&#10;pu9d58Lz9Kc9SXexqzZN23Cvm0H7enujou9NnsjFEZN4ZlsHumlT1+c7qodbajeAidqE2gjeEgyH&#10;7D0HNGT+1AfOB7SrHdKuMMJoy1ba+k3bZ+wjxiUhpAa835zuuF13mo04OdiKC4ePabMn+t+u2xgA&#10;cXOututrpoeSts4YJ+S7JazoXtSmkQW+F7VJksX5pmkAJBRSckwYADHbKe2OwjZkA8ezn2WDzzmQ&#10;X1oCLJkHhTflKuW9ZVa2LedPqXxTnQZYOS/thiEWDjb3Yq23JgCQkhegrC0ux8H6rmTtXjQrjaiU&#10;UPY1KVzmrFuPHQHMcrMT7XrDuhAvAgXFT1pEZWbOYGJdaI/IkAx2KWQpeQp5LOgue030fyIKRAAA&#10;HXQZYSB0IHBCLosN96fPHBYi12VIuq/bLHtMlbbAY6k1HdUKoDIe1fnp2BP4liemooqDgAFWBR+l&#10;GXorTUZ5bjImp4mWCJx079NTk+5Es9io65q/WzdPTA/F+CRz++j6JUJNL2NsQr8nnsVseSwWGoKV&#10;5kw0FgQYc8NRrY5Ha6HislAnGZbxVlSqghiVmspCoxKL0g9doKyJ92XWDDI5TgjsefwN8CDkM6+N&#10;AAthH274R4gnYYX/2aui5UhpOBhBjszmpkiyJcqslufdLxs6JHm2MV/zh5rTRyzPlGNIL50QD4WP&#10;ljkqo4NEn/Su8IIhQJYkA/E/gGZCHy69IUmOhhj+r20eSVbnwpOSnpZMJAJsmDyQwYkQOFkABUI7&#10;jE0imNAyE18RYAgglFMqOAQSli5WmPM9JNhwA9piRFhi+eg4vBoGEpSWBDQ9f+w1GYQAihk+Ed40&#10;CCAjYeOVG2kOGiWhZ2Wl86HIJDS/f6SQkJuC38JLcMK9YRWQ30DDI38GYUVXP7wbCAorZl3Xk5Wp&#10;cScQHBhcEDYIDAs7BIjWEQ40bhonMWsEU1Fo1FzH1oWWFBS7rSvt70YvwYV1grXGORMC8DAcC1Lb&#10;7gOPt4CeKiS2GUIIr7AUsOAmxvpDqHB+ugM6iU3CJu9rABq6DgI0AUMwpON499wfFiPviv+nYsp7&#10;tSUmIQnUIJDT64G3Ii0zwAvvDOfDQ5M9cVT0/6Odvr8r35NxSlBsJAXentNll/eid2SvB/d27pg8&#10;UwIQouF4oMhwpLpDCIwh4fGoZN4Q75NtAhlDW16XAeWcwKr7xqtyur8eF1IEd0w1cLEbx7ur+h/Q&#10;kKEbeiAwQBzz+Ngzov/Rc8dzHp3yXomtr+j+gJSTzDO5O7DH5AsQpG0f7w+0TefROTxPDedh7BSu&#10;g4cGeAG29ZwMCEfhf+cH67oPzsl+CPkMNZ3tr3pyQ8JHgAzhrj8+Uo/VRnTP1OciHyY9RPyPNoiX&#10;Qe1MbYDvRhujXTh5Vm0VWAAGgBjCPxgZ1NFU7oIX2rSWhFYAA3sbDRuCQp2Xd8Y3MyyqrRFO+wNP&#10;ja5NuPFPtW/CAhgKHMO9cX0rM57Dhsmd6vqJ5QbeQ+pcKrl8jj8/38a/GjwAsAd7BNhmz4mOMYxo&#10;3z8FRCTcIhNQyH8CX/ptzyoeMd0fdfn2dCv2tlcd4sEwoI2wnUJ4gvZBOJPvjSfUQK99GNyMd0N7&#10;RKmzP0sXrfM/K3vVP9qq24eWtC23e7e5bON4R5FVmZMGBBQgcOhupAxnTs+YIkRDGJM6XSTGeiZx&#10;7lvH0c6o6w+X2UZ+vna2cUAkgQMDKT0pahd6zxg5tCcME47jWxJG5F4KOPF96Vp4awmLYshQkBXM&#10;mUR7Rb5wDcLTKTPwxug+VR/I9+K+CrlH/spKW9Ah8FhsL8bR7pEMrYtYai7KSK+6hyp5GJtLK7Hf&#10;X43DtQ2BzFI0ZivOSaE3Tqta82jsmwKZ1c6i4KbuHq7uuSodV5LeJKIwX56LpcVOVOdmHQoaHSHc&#10;kvmajMDu3rCTOVga8DL0YsgGOp1R2EYPniLKsNQjdMOswqRi4EmZjpXuon43Y3e5F7M6ji7M9NIp&#10;l3VeLTnPTCkLIS10/4z0fWlWjDA7rjIW09L9pdJIzM6PxlxFZV73NvNCQPHcHSwWFmaiXp9SGY9G&#10;YyoaWp+bGfMkhDVCOBVKJWq1WlSYZFDPTXduOuSMjQ27RzHPjQ5nIsNnv/+ec/dQyEUxmAw8JmXd&#10;HHCSvwtAySTaF9Mv4sWUylh6PDxomz4GIRbob1y/uTAJqpkkK4DQRUn6eaFCYiyhGiCDrGY+wstn&#10;JArpxesFcw7OZU8I6zqefZwoZEjJnBa2ufBQeFC0jufl6nRfwhovx50rHpUdZYAAo/tiMR04igZv&#10;h93mEhxYRlRQiN/WkgQJAghwoeGxpOJmF8y0dulbz6Rk7E/FhsT/8YUulbiDUVAX/v3nFwSuBCIe&#10;GSwn3RtCmX2wdGh0JJth6aFcUWzcEw0M4cqz2C2NwAZe9Dwk2HmyLO3DM+LmBD4skNTIEUaOD+t/&#10;FjAqDEr3ToKGbQiSazXcq+OdYHA2PAvEt3HzAjw0fCwKhAQDKvncujc3YgkIlC3/dza8lsS1ARAD&#10;i+5rSXRcWFZYaIVHBIGH+xdBAQD4nesYQiMIEwYzu5Jw3l7rxZogBxC7PWcGWAljfYe7C+YjImRE&#10;Xsm+R6NkP0Zl5NuloEOgcz9k7P8QVoCaxybRfmTyI5zYb3+zH/vrjEvQioPtftyd7eieZTEe02tg&#10;Ny6leEnGuyYcJQFLaC67qJ7E+f5aXDJP0tG69pcg1LuyMNZ5uT+EZsKXhKXeOXXI+Sp63ygpro83&#10;x0JX75Ruj0DPn1/f6TlOdd0th4OAErwmGc7ROfCk6FkepKToVswItXhSnGdCHZXS3JFA4n0C2lwT&#10;CHMIR2Dx6ZWgBA+KjgNWOOabIUT1jTaigsIEPNxrSLDy8T6h6MvbDCNlb6KBB0fnAD4ujjaksFHK&#10;eCa4V9pH1ufvAhZbybqWuyxzHZaAjr0zKKjjvA+ABu+HgN9eJwwEvCQ6N+3Z3igMD//vTgqdBFrg&#10;51ptF0Pg9aB96dq0NdqRCrCEYcCYNXimaOd/DjwjtHGUGMoxPWjcg6Bx8H6YQZy2jhHDOfCMYDSk&#10;RZ5t/S/au4wMIMTeIdqt7oPrEi7k+1MXeZ7s0sy5gAWuJWDTcxXPhseUfQAVjABAFvBhLBFgwsqd&#10;82lpr6TaEWEUoADZkN5CYPbQdZT26EkHtQ/L7JYsOaPfwILbMOdQ/QVQ2I864ERcrdM7h3GdUPYZ&#10;Uj4z4OEpzcTY7J1jb4plBvtlW+c39wtQIZ8z14XhBFZiW4YM0/XTzpn76FpLnudWbd85J4zwrLZE&#10;OHhlsekRpLlXGy5q0+m90fnclrL9JZzxLiTz1E4ZNgCQOtjqxx5wJZlxQru2YbFr79CD9MXlwZqT&#10;bhk4ju7IgE+rPi9jeDKWl/qxsbruaAKJsxXByEK1EcsCmFeXJ7G3sRHLHYGGlO+09mdG/o6gZKOz&#10;FFsCFZakQFRn9H/pSQYvrc/P2ahf7vZid3M9djbXpI/ncjR1wQkGPOOiLDYbnveG7r3kqmCQowcZ&#10;l2xchXV0KJ1MKrNTOl81eoKDxnw5Wo2qjm86RLUqWFlpN30PiwIwkmITkspOw3ApZ/SEHkKzc9L9&#10;KuU5AVF5TNvHo1aZimptUhAyGdX5EYHNkJbaVp2IhUYpalXGV3sZ5Wl69KoIbICbWu0HqFRU5vSc&#10;hMLw2BBiGh5+Eb/++mswvlk6JZ5luAdIKXJQgBJurjQ94d/AC3BS9PZhW1kXq+qm52dGXeZUShMi&#10;rEmAJHNHAA0AhZKJqyPpKRFg8H9yTPCgGDKAFS0ZHr+AEOAFyiyGyOcDFJBSrHMeJqA73F2T8EEI&#10;SBhQJMT4DSWzLMI7/Lb3ZOB+xwqngSM8aFwIcFzoKKV3NzuyBveDmYaBEIcOXGRVIlQl9FCuRTfN&#10;TCjEogIiSMjLvBXGOUBYknyX8fO0lrI7biolBCICkp4ejB7L/aZHJ62v3J98hEzwYzwRBjmiERsk&#10;gAQLAwkdGikCQdsQYkz2hVBw+IeibfSawPtBUif3Ye8H1pKW5KDg0sXCAoSALJ4NxYwQ5fokuQET&#10;CAHAAoGGIMJbQ++cTeZg6LUslAAhvByEbRAQCEvmdrF7WfeM0AJYECAoB5Q+3gogAMFyL+F0JqHB&#10;JFS7630Jkh0LVoQmHpLDjUWfF0FiT5AFcoKAhSqgMAgh0aXxlt45WufagAplY6Wj6/E7900IFczo&#10;uyD8nUNydRDnuo9zCVQA5vKQKQDoWozFSkE4ZsFrhBJ7RdKf1nlmzs//+N4IU/diud4TREsgH8pS&#10;dk7KjpT9kepYOPNJAABafElEQVSWvqfqHsrxrfa5O2e0y424ONxIT4ehQlAiQE4gyfAOHpFP94K3&#10;C0HnleqvfjPBJIoWkGBfwCJHnaXuSlnod4aC2Id1nctQo3d0u+/7+SyY+fyKb76ndrHndRft45CR&#10;inNg9Pur4OVsb1lL4JpwHBYvISKd00AkECruBQjQ9QCALyqEmOzhASb0zrOoHai9uY2xP21a7QzF&#10;n0od40PKnHatNkLYjPaQkKTtBnpkw52OxQPJgGUYIQIZFbrc43kiIfmt3tmHW0G1QPDdjQwd3RsQ&#10;x7vNPJ2BkaLrck9AV5F3Yu+qjA/qC20fY+ivb28z6fbLK+/jdqzncBdunSc9NLpP7t9ggkGEBxUv&#10;b8qxIkRBnSURHtD3/ECua1ln7R2lftHu1RbZh8R42ru9JhTavQwP2r09p4D8QAZkGEnPRZvX+2Vg&#10;uy+SiR7GH8+e7hmYIMxD2IkQEl4k2hcTCd6oTV7L0GGurX2muhBMAeMeK0X3SvskDEW4meegzSMb&#10;uH/am2Febd6/DQUncSKg2t9eid2N/mBMJNqqgFznOpNRQA4Kbd6yD7nEc+t4jIHMgSHJPvN5mIrE&#10;MkjLQm4w7MDl8bbOgZdF71PXRA4XXluekXMz1tKF2j3t/eJgQzKoJ2WKLpyTTpy194HwTVOg4ulh&#10;BAH0AmI8kanR7OmzIJDpNVqxxNQx7Fcl7DNrw54oAADSmK86fNSuN+15IQeFVAYMb/QhnhK69tLD&#10;hmPI7UT/pT6UPn2Z6Q0Y/iTT1hrlqDYEEfOCjfpMVOvkicxHp9EQuLSc3LrcbnsMsxohq9k5jxwL&#10;uHhk20ExuAhYYATnpAokKLOlUTNAU0DSUpmV7i+N0oX6RUxPPdM7Upl+HpNaTk9p28TLmJ4ciunp&#10;EYGJ9td5gZRZxn+xJ4f5fgRt0+MxX52NsbFRPdtTP8vfMg+FIfC5mYQQloyJkl4W3aAApvgfZb48&#10;Kooc04cY0bo+hEipIrqqzk4IWMguFm1pH7oQsY4Xhdib5+kBMExIgpHBupNaVRI8SHx9ZmDh5bMf&#10;pUiYhRKfDbbhXkcZ0NhtKWrdsKLGnkJLAkGVjgGT6GXAOhWPMQDWlpo65kKVbkn7Y+WlxwQBRnIW&#10;FldxbtzTKPF7KRwP3KQGzPkRLgxD7p4/+j/xZUb4/Ot7dmH8gEB8lRn/uJDTEsTVrcL/1DBoNIYp&#10;AYmh5D1uZtzA6dnB+0OMFgHLeAlUtMVW0yOkkvFO4pobngQD4SlCFo4/G15SQN04QVVWlX6jyD/f&#10;cw/0SgKispcBAJTxY+4JWEMYoRwQkgkqCFcy+mnsWC/cFwmqFv5Selg9zF6JcEHgWIjaWgM8AAAE&#10;F8o5k/csYCUwLDwG+6PIc7u26ZnInSnGZUF4YLlRONeOBCLrgAIDWuGlyYHi2E9AoO/NIGjXUvD2&#10;UOk9A3HUgeL+dzeWdBzeG11XiglrDfe5Xeh6v7yLCykyhqJHoKHALyUk6Y6MVQvQ5HPlUPDMcGsA&#10;kkIHPJhrhMIw9rcn63p2nV+QQ31jaPr7s5xxl/Fd8DxtbyzrvtLbQd5HnkMCVYBytr+sd6FrSqE6&#10;b0X3jDcr75m8FEIs2j5IksXTg0LdWJa1pPZN/gDJn7QVcqWwxslt4VooXbyChBmZL4h7AE6Y5wkg&#10;IqTzwXPOoLjoJbXvbYAIMPVO4PVBgIQX5uxgVc+ntqP7sFdG7Ys29kHXIp+Fyffw/HzSeb+h/IEb&#10;n0v3oG9nDw3ehUdQob4Olmo3tOd8BkABr8zAUFDhGDwt2dZkrNC2tJ3lF9VnzsPosHgPGXcGBXov&#10;qANaDFR6Z7R/3iPHWwbonf/x6dYeWs+srDb/5yfaP97W9IZioJAAT7v512838W9/vk/5oPaL4fHX&#10;93e+L8ZLSfmkc+s5mA6BNsf9Zvsn9CvI8W/Om9sIHdI++n19SwnxlV7Hhgrtg/pGnaaHCyDhJFYA&#10;XcVAAkyoftEO3dtF16W9A1PIAJJl3RNIsoBjOReDEAJ0Hw2ZavuFHFAhTMI+DrmoAEI8/zt9fwbm&#10;omcJyecJ7cgA2jRAlUCAEUHbcjtX26Oteh/apmCDYzB6nE+nfYt2bYNMsi0LPYIYM+XQcgIZeCiZ&#10;aDkheWEvjopDT2pDmbQOJGKMIePUNiQD8DYxQzZeGUI91AUMC7oq0/POxpjO2e80dB3knq6le76W&#10;PLgQuDCL/kvpMCeVDkIxeD4cJdA2wIGePIRqyM2cBWoEJQAKOi9zL8f0e0LKek56dtYeFLom4ylx&#10;9EFL9CFGOyEdDHqOpTD+iq+j/UmL4H/szyBspbnxaLQr0ezUY64i/T7PWCfz0azVDELkyEyT1CsY&#10;YjJgulnTU4kEYcY3qeh+SOtgnbwZEm6JqEyXBBtTL3W/DBo3FPOl8aiV6S4scKmMudRq41FfmIpa&#10;fTIqNT3b9GiUxAlTgpQZ7c8AsMBJibCSlp40eFrnFqiMjA7H5OSEhxR5/uz3zElJT8oATqCZSVFb&#10;EeLRtoQU3D94VSZNUMBIZRaiyj7VQEp6VUZk9coyxUqwAMNlSkERo+hQasTcTwcfcsRjs0CFJAAB&#10;KV4XkNBtuBi0xkv9jwQhulrZG6LGg9u3gBQP242w0joCGOXDugWV9qchGQ5USckroIFxTxyPIMWa&#10;LFzpCEwUs/NEJGigf6woC08BCjkl9sow+JT+TyOhRwxAkwoSYZRdiHl2cgJIbkyvDJalGr3Oh9sT&#10;QUQDwhqjV8P/t6nz6m4kSbJ0/f7Zc7qnuyoFNQkSIEAIai1BrZNaJMkkM5PM7O7p2ZnZs7sP+2J7&#10;v2uIqnnwAyAQ4eHh4X7tmnBzfOo2Kau9ABABXDMTLVsgeOaF6ZbASZqCNIszTaid9QVrBZ6wmmzE&#10;TqS7oWO27WhPrEhhF9ovd5dqEwQF4MlcMKzagfQAADyzwUR1s+SPZ6Z/T6QxQeIAVUAEgeLlpfrc&#10;Fzmanxm3wObeACbfHcdhYgGQpJuF91KQEtrNfSElEBauSTdQWlkwHafPmueAePFfgh+gSf9h8Uir&#10;Rlp0vNxyfVnnI6QTZAloXl+ctnDFOoMlA4ICcJPrAfOuM9Xuk5Yb8IekbIvgtQ38nMOzA1JYPNie&#10;n3iBi4NVkYh1ncv5IhOb83YRsQM11pMb92GSHMaAXVQqrM5BWDFOnP31HkKY447/WC5KoCzjEXM3&#10;/QSJKMgJJOJOAi4tK0kg2DSS2JIMqkUwpABMSwvjQsIXq4ZIhYlQx5qSpChJOX1Lu9cXZ01I7S5h&#10;nOo6uz+Yv7aa6DrNY8eTqP0ZVMv/+7G7MavjzH/GUm50yD0R7rY42gLBPM1z+ISkeNm05iBuuCJe&#10;BRKC4oFwdJI0jtFW5rvKi+Yz84zfkBSIIv+TQZXf4AHjLS2Wuo9+J/mhTZQTzZ95kwD6CdKXG3Um&#10;NiQeZJ9BJGw1EYlAa6dNtM+xL8SaPd/od7qfmJO4fjxu1SauYV7RjtwiYU/PrPGq8eGl3xrbGUvF&#10;nIL8gAXE32RsDfiF9QTrLBma2+uLmqN7UlYWNDZFUqWssASZrRKOd9Ycf8Fcw4JJ0LtX76nNFuJ6&#10;Vs9/sEAKEQoWlhUy9pLmAAuLXUs6F3LieQgh0Lj3eFAbISm4ZcA6lAzmba6GPNO1e3b/HGyveL7S&#10;DmOBPrHocM2dsQniklbqnIdtrzbku/FAn57vajfWEpIxcl/HdKlN/q45D54XWJpWJ1YfpruVZcvs&#10;+8W1vIe0pl8Eq/hYXcg8xuKCa4f2Mtdw+5zsSakAC1AwOG9/w6n4SQR5uMV2FYm1kCBcUWAEChqr&#10;aPAa4Clw8tH37zJhm8hMLvTo/8OzgFIukuEgWYiNCqEREJSe7lzwQSwn8pACGYGEQFRMUERGkJeE&#10;TiRxeR99/V3eMHAYkjBZjtbsaFRbQzEgYjA4LFlfZsO/YSktZVtPSKs/IHJTESmYGZ90fhMWxRDE&#10;S5I6ErFBVkjUhlWFxTLE0Az3sUpJhGMgPSnDQ+9FtN6LL0BURExG+6JaTV4xMtIfJfGDweEe77Y8&#10;NCySUuoTYVE7xSmGR0omUcPiISSVZX8hVh2VRIogKnb3DHdcO2ZJHYLi+BNbT7JAYAriUh7qtrln&#10;eEAdIpKyvzmrl48mBPAi2JlwCHN8yYBckhUDjMFK7F2DCJCA4cMY2cOHz8wO+6v38fnTn/7kwBkn&#10;busQGFji/Xkyd5smVQAxEnhR7mHdAroEVP7HxJuWFPaV8ESxkMyJkzERycStaTDYAQsJiJyQmErx&#10;H0NW0m2EAGZJ7omEkYFaIMyqDjTjJ12HQMNUzvMC+JAUXAYIOASTtUARA9xCGcArMFPbCQjjXJ6N&#10;FSFoSlvr0r7Vrm3VTwrl/U2B0C55M5icB152iGsH9l/4Z23Z6biayM+CCwdTL1oEoIm7yKCkvrEW&#10;RdI1nUt6fDKZtpen1SdotQSkbprM0P5DaeIkTMocJbi9CNTd9oZQrB4qgt2swVB0DmBDH9AuQMLv&#10;SYCDFgX4JBBhnhWICcAwCfNcvFsKfZZWD4RIEkpyiSCEznUurhWO8Z5w39mPDpnRsZO9tregX16Y&#10;j5Xl+WivLQnA0TRFYsgPISGOG4ugReI+sEYxJi5NQEgFvm4LhfOY+BP3zaZN2BCUUwHZtX5DPLDW&#10;EEtSCPJ0nwgQO1qzg59dUiOGqHt1ij4RWGjymNQ9DvX/ywPCVaRCQpL5w7JjrDBYUbyjtbRWLBcQ&#10;Ftrrna0vkvyl64VlsJAaLCV5zMS7M0/TfYHgF8H7RAwQK4CIvYA4dAQ0RELX4kr4+pnnEem/llDF&#10;soKbB6sKbcEdcpeBtXeftmJjaSq+3u2qXyXAdR1xJjw38ShePowQVp9AaPjvu56d/+gn3HwZl4G1&#10;Uu3UcxBomknpwIz87xmCoL7DOsI7we1TWFrocxQTPotAZKwndtH8Tj70n8Y+bhcLUt333rggcq4x&#10;iQbPnEztPoUjJIK6bL3RnLC1U++YgHZiT7gXY2NndU7X7qrd5MahTqxRrHZpx60IK/1rsgLGqA7m&#10;Qj4X1gjwJF3Er083nsvMQ+ZaBuCnZRWLG1YAcouQrnx/a0PK4bzfJXWcSqiaCGg8MNftmhUBcaAs&#10;8x1Lasd6ClYwt3AnEjtmS4uxARwRhuhcBPPWyoxJPnMMC5Tnqb6j0DhfikqSYv7fjLWV+WB5ac79&#10;YysjuJ9ZmVTMf6wZ/IdyZKWK9oIhWEf03YRF5VBzGcsQ51I/GML9n8CtDqYQf0a97BoNseB65hfY&#10;ACYYf9QXrIg62F4VLszF3MyksGvBbYOg7Apvz73bclvj78zu6wveGxireXYuYnapwnsFc7EeM/9w&#10;hYITzFEsTec6Tgp8AlNZLQNhgbgQZ4H1JBVxyTPJNI7xH3GYhQWGBKR4GiAxnIt7ByKC5wE5iHJf&#10;HWP10AcRnN+iVO2JkYYEf/ldjM+NRXN6JAYrktP1vhitD2XgK+SgLKIi4kAYR7WM9QOrSSkqBNF6&#10;JW1PNDSeSDMyPTEl5XjK1hRW55L/rMTS6TKbBXfFYG+P6lL91cEYKn2I3t5fVX4TyfgQJZGVYd2z&#10;VCbgNsugjg2I0PSrDJR0/RCEZSDq49Wo1kdUz7AJSnc3qUJ6Ha+C9+UXkxK7cTJQtgKrcUnLCW6f&#10;gqwkeenXi5y2vxtAsS9cIAs4pxUDLQ3rAQOCSQjYYdqWJiFAZBIzSNOki/Z2ECuLUzZ58SJtNekU&#10;W1V4kX6Zue8On2SwxSRql0sHKNA0EqQAVoAKwYs5Nf2Y1oAez/WdSXsiQUXwmQBX5+XkVz1qp7Ud&#10;ngVSwjJAtBjdBx9zWjguNIlY6SNNR2CbmhQEhvsjjEgShcmW3A6YnfWp8/jEWuKllK6PZZUsqbwS&#10;mJMzBS1EYK36by5wQ81KC5AAuP5k4ZlxIwhf/MO4LXJSo/EAJPdYFCAceraMJYGgZOK53OBN/WES&#10;lKtVcOVcogVIKNMPmHrpF3zTmY2TyY2gTIsGfl60JKfrph6dT0I7tDrACUGGmRxBC2BAGNIakkDP&#10;kkfeB8CPdciEQv8BOMUyRCxhWBsoEEXOhcxSp7VAAZq1MP3GYsJ/qZ1BcgA93Ufn+X46Tns4B1Jy&#10;iiWE8ar7bno1FPvXIACO3X6vPlJfEOwJEJ/uZKZZQCetR0lsTVQ1RnKspKBCQFoQqjh5msASa8ke&#10;OzifEp+i8YSgZawhKBGSjFuNO++to35m3Fkb1HH6/Ur9josutViREM0xBLwFMGNK7+LbI9ejeZ/H&#10;25eLeHs6t8Dnfm/P5xqvGmP6TUwI1gk0eFtRRA7ow68iFZkiXm3SMeJCXNQGwJ5+NOGyoNf9Wckj&#10;wgQ5cZCsfhNI+3S+Gc8iL19FVPi9tzETX7CsiMgQ3+W0/cKCF5MECWM9s7FBv1n9gyBJ6wFzWs9v&#10;NxOkYF/PifBGKaFvIPmQHWJPOI4FMMkA7hGESgaqfrJ7lXn16t+aVzo3yRHfNcc17vhNf5MZGWtK&#10;kskMgMeCxzvZXl80rrCyJ5cr6z7qe1byeW4zn7Gqat5iXX0lO62UD1YVMed4JrtvIGxPwgO3NVf3&#10;vOp9veoY37/TNsaW6gRnjG+6lhU/WFKcv0m44RgWnUO8yepi5j+5ExZAQviOSxOMYGVfxphprvu3&#10;5pHm94PmrpclY3X4bxjBvH66zYB8sAjXMXWRwh6cONecyFgN4Yfwxwqi3iXKAATOc9vzHoUGcpOY&#10;T5JElJhMN5Au6STDkBMwgvbR/rSCQrD433PfWAC54nsGxybR4ByND/Wv8cTPSlwbVtwOZugc4k7A&#10;Gse3QXhUP5YbsIqx7UUF+s9jXQWihWwCG3fbS7bCMCe594nzR2UiOnADZYZUAMfbUtrUN7QfheZe&#10;7eKdI4M4b0fKJYIfKwqxK+RTIaYEMgIpsbVEZKRIv4H8e/8us8viMSCd/Fi9GuOtVrSazag3SyKl&#10;A6rnnQT9R8lC4kH7de77GCp3RaXZF4MjH2Ng+L3/7xFpGBjCxUKqfTLA90me90fFga9DMdYYiYmZ&#10;WtSnSlGvV+y2adTrIiq1GG82ol6t6h7iBbh6SPY63helhsiJypDqGyJXylBf9LLRcN/76Ol/H/2D&#10;IiAiIlhOBlT6RU769Lt3SO0ZeB/d/e/0+S76hj7ECF4akaVKpRQ1ERW4x0cRNLboGRLnYOPhXzIo&#10;FkuJmBSfMCuvU84lSBwbceBMx5Iy2CcATjMwkxeTpwedgIZBm9pFkgSSApELAROoQRmAMhAkoQBk&#10;ECaT9ZaTwpGlr6UOYjnxiBjVu7/m8iuYJUuSYJw2d+mlF6ZRx2yobgYzeQm8VFefaOWfjrd1rzTR&#10;snTQAAYQ6L5JkKgDoIdonDmpGcIHzQjzLQBEfhP+I/re8Si6Ni0qCAOeJ4P1ELYGMsCG6zug9qp6&#10;bs9JosSKo8I83iFoCCuBmfOeCLCYoETxf75kgJ+n1qNng4SQ7daWEfUpcSi2gJB9VveFZOE7zuXU&#10;EKckR2RWZAJDspKMqR8gK+o3C0WeX89OXfjTOdcgpL4sguxMxPQszwgQ9x/3OLVrZ31JGqNApqjT&#10;wcDuUzRCkUHAQ5Mfs7HBhvYIeAyQOg8TLmCLlvgI0OmeCXpci5k8rSIAEaSF98dYyq3bORcrQApy&#10;tDWus1tCfWTConsTKb+jPs0N1PZim2RyIhyAEn3AtQhETOns48QmbYxnZzRVv6KFZfwRfad7AKLc&#10;R+8SC9FVR7MivoGYk9PtuTjfW4gLfb88JOncThwL8DKGRSCtc88PdFykiU0CT6W9EqB5qWNYTmx5&#10;0z2JCyGrLEnF1kRYGV8W2BozrNb5BmG5Q2jTPhSEQ1snvqKRU+5zjH3VM7Ckl0Ro3xmTItGvForM&#10;XUgLMRy6njGJJdTxIZASrCN6fr0HyIStEI4ngajwrrBeEEypOSOywo6yBJl+vd0SeE+btHwhuFbP&#10;dra36nEPUcD6kRYQ3cvtzPZBMCAPWBDob84FW5hbGeRK2yEUenZ9+jodR4i7iJSQZ4jCOPn59bPH&#10;rl00+oSsgDvMbeY4OMU1WNHADcb9uYgqAhYMSZeuioieV/io3+gPcIu59f3p1MGdJJtzYjnNj9cv&#10;1w5+Z957abOIFG10fiT6G7xQP0BKwE9w4vsXFZ7NWJHE0sGpF22dq3eMBUrv0ZYkXZtKjc7XM+PC&#10;2Vxf8PxjjjvwVcWKhIiUs1NrnmD1ACNz756c+xAEb64qbLHypGdiFRQYRP+nezxd5AhqYyV1+1qs&#10;sokXKDcUFCvwyHir/nYwsPEYfD6WIjrtJHAPwgu3T3WCB5QMwiVODLxIpchKjAvnJaYw3x3gq2Oe&#10;I3oW8MKxL8auxAtcQJBPZAO476ST+u9CxBNLEfUY6zSPITtYjXBLoxSw8zNLncELdipn12wUH9pE&#10;X9iSo3ugtDBWPh1rvgp7Ux7yPHrHui+J/XJRwr4Xjwz2DdhaglUELwGkJImJCAlK+V9/dUK2YusX&#10;Ylecx4R4EH3H1cJS59Z4OVqNSgwOSej3fxDp6PVGvD2SjYRhkJeEeFBW0/QTqNonwqBSktAfHiBM&#10;Y1jyfCAGKyIadZ3fEDmYHIzm3HA0ZoejJCJC3MrYZCUaMyJH4/VsQ70vxqZLMdLqi7LK6Hh/jFR7&#10;RGJqfi4CYVkmDWnK0hODgyIpJZGUjvWkb6Arunrfxfvuv0RX/6/RO6gy8Ndgdc8IMS9YdmojURNx&#10;woKCd6VPdf4CEYGYkCvFlhJbTQZcCoLi9dIqBLYQs5IuFg0UDSLAC2bLwLdmyX9MGg2StG5ooGuQ&#10;JkGBmGiyAooqDKi1xQVvzkS2WiKcyViHNWegJ9Pk93ars/uIgsZX1wlIwnenQgQ7QGN2rbYwOYhH&#10;AISc00BtZMmgyRRtUfsc9OpJDnDoU9eQxwCiANCQRInVGAYFwEnPZXKDkLZ2owkIuFhokyMFgEcz&#10;whfNIGYZMcI9gYn8AQmygNe5BjTAKqDpZNcEOJkAuHVskTjXxBNQEAyWrg71LUBB+9lYTUTEgKR7&#10;svcFk5c6ARsmv5MS6RxAlmdm+Wb2R/7OfkiCwnffS5MaYWrA0XFAg+9MStxF3AOtjL12DnfbTrzD&#10;skMsKmiMgBptSMDKd8E1TGgi8nGNASTHu8RvbDoAjQlckAsCae8EJGR7JNET/t7r44yHKWJj0IBs&#10;hdO1AIgBUtezDf3Oxoo1Nqw+9r/rExPwkdq6t7lqLY6EfKwSONpjtQ3+7tSYTIbUFvotd3jWM+o5&#10;Mc2z+SDaF/2QgEc6+/ydbhiBJiTJmpoKy53RzKR5Envkpc8S3E8CUsdfIJgR1h2yS11YSAjs4xm5&#10;FlcWq36wwGD5OMFsL+LC92+4TTRvHnRexjCwZHffFoyXu10HoQLejLd0q2rOQT5sDdnSd5GSTh1Y&#10;Rb7ecx0WDQiJztf/aKGp7esZVT+WFEiFBYb69KVzjHP5/nK3o3btqRzE64PK43Ec7yy6LRk7wnPr&#10;Hrip7PbQ/TV2sapwPTiBgHRbhREkZWMemVyoj+0i0yfztHCXFcIf4sL1zosioc18gnTgiuHe9APC&#10;irxECHXPX9VL/hIC25nXjCMTIWHC8e6KztM81XW40YhdwVXDNWAH54AVrxATMERtev2SVizqZF7R&#10;N7STtv9BoPRMD5fGGBcsXPrEUkpOlR/Pl87HwXuhXsgRS6+5N+ME8sKYw/LK/kJgB2SO9mM92ViZ&#10;tzBEqQCPEjv0zvUdMoYFNHED4XkuIZ0EnzlrFzOWIfW54+JMMtKyYuuUnjGxI/9jFRKC2CRDdWC9&#10;gADRDuqAOOGqtmKoa/hOJtgzkYO97XXv/wMRcf3qkyRDuJ5wq6vNOk58XGIHFlj27WFOpBUDiwnn&#10;elGA5npaR/Y1f8AHEQ3hBThCniXIGb+pgx3Uc/NS+knPr/e+t8V+SKwAQqERDmKRUp0PwsSD7Y3Y&#10;XFtyvVhYsL4e72egrsMENP+slKnQj7t6tr2dDVve6A+HFmie8jwnwhyvzhkasguHhKOsWkHhxvXj&#10;BSKQFiwp+txenbdbmg39yAo7VhFpcBmVctiMemskRuulqKqMi7TMTdViabEWM9PDMTM5EpOTpZjQ&#10;OcP9fXbPVEkjQmI2kQdWB9V1Xb0+EiOVvqhgTdE11cagCIK+qz5iQSu14ag2R2JMhKhWKYv8qL6G&#10;SE6rP0YbAzE6Id4wJk5Q7dL3fhGakahPD6mOQbt2unpEoAYHMham1htlXTtS7Yu+/vfx7uO/6t5Y&#10;gt7F8Mj7qI0OOY2JLU49PfbesLPyUKlPROXP5EnBiiISMkgSN4iK/hQ7g22ZpIjh8EmBqJBG/wZL&#10;ioUzINQRZpAWfYfpEsHuiH5IgAQzk8mfGuwmMprMCILj/d1YnJkRGxvTCxnzMi7MSgMiJWwz7Rep&#10;DqMQPc3vLhGXj/pOIFK3Hmp3a1H3xQcrgNE9MMnVh3tFekrS4Bat0eEvRwtGY0ELcpZIayUiJoAX&#10;wKRPB80hkNS+tIQwMSFaAIsASYBicBPIMKG9vweEQ+eRL4Hiek3G0HDVNzYNayIC1vjgdV26eeiT&#10;K2lCi3GmiZBMXRNUA9zaBUWTKbUFLFQJFN5NVmDuQMAOCGFJYdKiQZgs6pj3MVF91v4AT5MSwAhS&#10;kYCFBYPnYPUBApsYG/yuuBcwh5KNluAxQABitDw/FSsL0xLKqbWgdUE08XXbl6x2elNB3YdnAIhM&#10;eAxoCZy2qpjMYF3SZNf7AjggMgDJrYAGgDHIADAAkwpkD6LBeRAVjmGJwQWEb5hYGYLaWLaMxYIV&#10;OZiHcbtAOg82l3WcOINc/giB2dlY1Rjc8rPQh2iLkCr2E+Ie6T47clAdGht9/WkXiwjguOW2X2AR&#10;UYFsfNpZUj8IKE062nYXXRys6LiEiPrwZHvJ7We5I8BJ0rc7XG4iJqwOSlM4JA8TPqbrfaeSRrBf&#10;E58iwe9gWlshIA+Z+dUxKuoLxiyWC+YlwtJkQmTk+Xozvt6049vdtsv3h/34/hmL0GY8k/PkRkT+&#10;VsLGy5oZUxAVSAPxIhBuXFuqy+QGUrSrerg3gem7JknU8eOLBOrDURxtL+oY5ChdPLjMXiANnTpN&#10;TvTf/Se1CysBCowEnK0VJhfnqmNNn1gbJLQR7JqjFvjMWQlO44jGd7pjyE+SCdzY0JOEb2/P9yIP&#10;mquaa9TneS58YM6CE5ALfvNMuN/AB94D7qMfL9extTwVo4NdMS/QvjxYUHtZubSveydpsGUHfMBC&#10;RQ4k18m9wA49D5io98Q5WD4Q2q+4jJ/PnIX39UW44TaBG4kjb88XIiEiUK4fy5eICX0Gnmj+gSsZ&#10;T6R6OxjCs2L13JBgczydsRirR8ftItJqS6XGeLGixykZhAlWMNVG44DOxRrA2LZSqfcB4SvOhbhS&#10;pwmPFCJyuYAntmSDXXo+zsWNSK4ggmwZ47ikiWdhrCPUwSmWKu+ycaGuY+5xT1bvMDfBEcgWVl9b&#10;kDs4wlznOwqBrS4dRcrXgCO6l106xgvwIVfcoRT9dxwhNwvp+r1ySNegrNiyonYSKI5CY5eycAS3&#10;0KGeBaJypXrApO31BfUllpR9ByqzgGFnc8PxQbQPqxExQ2fszHy4ESdHu7GyvBHzLWHn4mqsz89L&#10;NjVFOGqSdez0W3MqenZN7sVjINIyM16zYrK3sRDkLCGFPZ/EhEw22TiwEeNz9ZhQaU2UY1xkYnSk&#10;P1oNkY+R4ViYr4qolGN6vBL1ssiIyEKFYNpqTzTGh2KkzA7Iw7EicruxthI1kr6Nq96padVR9+oi&#10;LDdTE+NBRlqWQ9drY45VYWPhUcnWyuhgVCf7XGqT/VGfGRTZUZkS2WmIHJXEIURYhkVoKq1S9A1/&#10;dEzKcPljlFVqY13RanZHvfExxsZ0TM/HVgHewVnFsTv6JAbHq3tw4fCJleQPv1VhQcHNkwQFawsE&#10;Ji0kmjiwbAYwk0cD3ERFL8hmZoQ7AlOa2720KJstmby2Mpzax8cuk+xVQDKc8ea4GFUtE9z0kF+F&#10;BG7st5Os83eS4sJ33ECsDOrRwGJpcFo1MkKfmBfu1wE+a4kqurfBBa1Mn1g/mOgkTqO9Bkr+0zHO&#10;NeEw6DCBpRFI6G0uT/o5eW6AA00NkybCPpcM63yBjF1eOkZ9TF6EPK6v1C7ODa5o6mj1NiECJJqo&#10;FlJMZhMTyEUKemuBKoAN1iqiytkgkHNpA3UQJOxnEIAzyew31zW8r3Sz6TloF6CtZ6fdgCN9gDWE&#10;YwTukrOA/Ae5rFbgoXsU0foIeDQcUnEDLgADAjjTdWcEP8GkEB2CbjmGVcTL9zTxrghC0wTHFcP1&#10;WEPS9IqbB2AAhLBwFMfzk/N9H7QY1WWy4uBhvW/uLa2JREw3IjMAFiBk4FI53BZoqg1sCEmwra0x&#10;JlpYok6kAeG7xnWUQZO0CV81JAEATyDvAKSOsdwWMzFEBeBzUO0pdaRlBC0ckvGJwFpy7pjMEGS7&#10;pXYRy0Xgq9oo4X1zsmFiiPWEwE1/6j/eIT5xArJxU/2xOgVAR5DQNxrnGu8sJ05yoTFuoct7zzFn&#10;C4XnqMavno1raC/9cS3Axm1EfAfknpUV35i7WAEQkLZYHKelgPmrOYEg/iFB6jgKxhdtEln6RpCr&#10;CBGWlcMtVstk3Ir3DjJBx7KCm4ffnI8Fg3upvcxV2qg257gEX9Qukxa0c6yTWFE4R+9DxIj5jSD/&#10;qjpMHLBOSHDbmqI2vmKh8GaAnd2MdS1kxFYUW14uNQ+ZX2nVcv2qB8GSCgouY6wiCE9IpcYPpIR7&#10;CtNYvUQmXfeDSUWSEVtJyDDreUid/C884Vo/A9YSEQmNJ67bWJjSdxE+5qfO//5AfBrkLMkV2EOf&#10;ULCu2IXl4/yfMW24hnELri/PZvyS8KIgJhSeEbcux4ttJIxbKCuqk/thCWS5LXPb54sAgEXgOu2C&#10;BHNeWkhoK+XM+OD35japnVba2NIADMW6i6v2xBZBLBKQfjANt/bCzIQtuIkhaSFhjmPRKHCGgpLB&#10;c0EU+G7SoYKl8lZt5hOrSVqTeF9pEWS+Jp4IJ4wl4Aqfxz4XTDGuQFi4Xp/eNqBzb+YJ1tw7MEcF&#10;aw54wvYDe+0lE6n9zTW7rCE2kCvI1MGOMEZjBwLUXlmJ3fZmLM8tqCzG0uKKFI+ZmJ2e7aykGYsJ&#10;EQACUwcky9JT0OUYKT+fMInAWzbywwrSqFZjYXE8JuYbKlLsccvUh6NRIxi2L2ZnyjEzPRK1Wp8t&#10;KlMTQzHRwBozatfMeL0hclBTPaSor8S0CGNrthoTs2Mxu9SM2dVWjE81bMUhfoaVt0ND/VGu9kel&#10;QemN8lifSUqtVopacyjGWuIIIz36ryeq471RqYhPVHtjdFQEpTwUpWp3jIz1RrXZq/N7YqzRFU2V&#10;ishKfey9SNhAjJCGn8BdZLpkPSuY/vynP8X/+Jd/YRdk1iyzuqcgIiIpapTXLGMu0jGsKM4I19/r&#10;Y/hwnzVBXgUAgIhJiwZism8mnwawhbsmEkFfTDgDDO4KlqgdxfrCvKOrp8bHY6o14eQ3NbE3AnEg&#10;JLAo8qHgw+vpzohnAoy8Plz/4fqBqHAe//O7yN6Xy6eIRh6MZr2m+6IBSNuXcJnTSznTYGNDuSNp&#10;vjYpC8jR4PiOf9yxLfeadAIWAygrD/Q8AB2T1bEl+s7A9JJK9QEWpNQyVJfAiMFun6wExR2WEg1k&#10;AGJ3Y9FCkwkJCBAchoAheBDNFzZ/Im19S5rRxvK0mT0kB80BoLPpVb+ZRMWeHYAG2hPaZRJIfeL+&#10;EXiY3Quw0NIJDk2yktoU7U4iCQhJS7R2lsBHHIrBhWyS43VpBhsmAlhPimA3x53ot326TGyTA01Q&#10;acgIZgqkAbJzLUGc5EGCWsfSIqJJCDiobSnAWYLM8Q7x6BAeiMCtCpaRgpTYTcUkFslLgBHoACSq&#10;B4JBGyEdrHLIZY27ApQlgSoxOKexqrEH8J3vs3wY11IGyHolgIQS7hUDj+5DH7JS6EptJ3kd7cZf&#10;XQTWkvyL5Gu0lVwRCDQsLAAcy86xbhQ5Re7JNSJNDFfkqwUQwk3CC0LMJ+S4Qwh2NuYlCEQyNKYQ&#10;8q5LnxBntHQLXb1Pk1ALWsYrYxX3o96/7oMm/uOLhC7CUcfp3zcHa0J4O2NZ4wXCwTm2WDB3bQnU&#10;nBCZYHxacHMepACLwp2IBit4Hg79HK9us65XcZ4U1QshwdVUBOQ+X+/o947qxiKRJIVnP2yveExD&#10;HBh7zBsHqTNWGZ8IVLWd/sGiaVdLZ6xyja0rEG1dx7sqSIitD6qPVTJYHBCmTnmPRUZk5u2FTSBF&#10;wtg7iP9V37mIGwTUwbkdLMscR1giNIexEHl+pcXYCprqgDjutxdjG8uu2js/Nabn1DsBVySoITZg&#10;yyskTM9qq47mMv3nVVB6BqzSEDsICVZd8Md5fzTmmOO0n3FzeQRpg/SkNZTNOon/Q1ljM0HixNJy&#10;IoUHvAJfNL8JFGUFD8rN2tK05sOi+iuJBv3PnlT0GXOZuBiw5ekKBe0PnCB1Ai5k3MW0gWtxA57s&#10;raptEB8sLKlccR7jBtJuGaB35E+9G8bujdo3NT6mfluyQpNzGmVFY13f+aR+kwBhSZbEF2eL1ryF&#10;+DDnKeAKeGNMEeFwXIlJTRINW3bATdXrTUfBFghP53wUO/AtXeAQBM4Bw7hO3zWfbWVBoRL2QZa2&#10;1heC5c2n+8L0joW4vbocx1vLcbi7FYc7m7G/uxsrUzOxurgQ7YUFx5ZMtlr+HBdRYfNC9rDD4kGw&#10;LNvGIOOwRrHdxfXJekyKWGBpgKhMz9djaqEV0ypVkYRqHRndE33sn8OWNZWuGBmRoO/5VQTng2Sh&#10;5OJoykP2E8Lt06hK3opAtJosRy7F6uFMNOfLsbDVitZcOepYV2YbDvhl1+S+0sco1UVARDRYRVQW&#10;SXFG2mHVWxN5aQ5Ga7ocrcmRqE8MxpjISLUu4iKCUqlITnf/JSq1nqg3B6Le6o2G/h+tfozqmNoL&#10;v4CgsHT7PTL+vXd+xv3z65//VSQF64mICLEoJicDalRBWApiomMUvhMfwkQB2DALYxIj70HhhwQs&#10;mcBodc6NokH7/eEq/i4QOFpviz3PxeL0dMyOT8TC9JQY5XSQXpgtsR0prBeBqycjn5OQdH9M8w+r&#10;fCAquHvs1+sQFgJt2RAJqw8BPPj+qAezFbs29sNQ8XcR2DMwFE2xRGJfaiSsGSKzXprUhvv1zGKP&#10;PAegx6QkLgTLRbECw6ZhaylpJgbkOQ/hbzOryASkANDgu8mJ+oZo8f3tlZzUKoApQpb/ARosUOkO&#10;2XeiIDa6Q0NKC43KPVYOtOFdC1cIhwPZBCC5Kkj/F26UC4AN64reha4luJSJB/N/EbDhUkJzxf2B&#10;4DYAinDar6zzccedHu44Kp8Mkr8TCk1aJivkpCArPg5BEbikBqJz9VyASApzaTc67qWGEDO1i8Az&#10;m1MBBhMO6kOAA44ZW2JAUckANpEGCB2ghVbEvXxN5zvnC0i4JskORGHH2huaMaQDgZzWGt0HcsO5&#10;WHp0P3Kk4O/mfXEfEySdQ3u5Bm3MwYf6D2DjfBK0Ee/kTKkSxFgzbs9ESrB4qHgpsuYBVhgEnOOb&#10;OvMC1wJxJQ6c1ndWu9jSoDnlIDzII9quyA1C0qRDwpC6cJMgcLB2YIKHNOR3AmIlAH0vESBbOiRQ&#10;JBy5D8GmuZQ37+W4DhEQ/ncKd/02OdI56Z6gDVhhEMQdy4rqMAnSNVnUDv2PxYN2vD2qDarnEJIC&#10;KcGNdLMdL1fq5xMJsWuSue2qH1REcHAxYf26Pl7V9dwTS8SN5x4rcxxoawFPrMuZiSbnQEYgXNyX&#10;/2gn8Q0oFwSvvkqbf5RWy3Jca/gaz2lNIpgUCw3EUOeKrFix0icuF1IBQEgQ4lhicLtwnJgWW2os&#10;xBG8aa0sLFZYD9hQ0BlmX3A1ifCoTpMo1ZduHYgGLlL1mTDR16kuyBZ1gimQSmOBCvVzPuMdvOUY&#10;bYXgMD7ADYgIBA7ibVer8AEFaGtt3uMYVzGkGzzKpb7Ug5UFpUKK2mFbY3nd1gdb3Sj3whE9F5YA&#10;ltUnzgibdC9wxlZh4QUxcqTPx+Jp3BP2ENAPtnF9BvFjudUzI9g1z4i5o6+wJnMexOjidD9YpkxK&#10;fOaszwUbwBnwpDPHwZcCT3xc9aGUYJ0tzoWcFQTNlmmVe1tHCsxKLPkDZ/I/rNLc09d3CBLEK7EH&#10;rMlSEJ9L4UbhPkIROtfv4z32AQLXuNdebCwuxl57PTZWV/V8C7G0sBTb66uxs74Sc+wFNFqLpkpr&#10;rB5jI1XnKxnql4yV7CNWhTgVQiuwxqJcgwUEjZPLaXlhKiYXR2NCZGJqthJT0yI4pS7J6w9OtFYa&#10;/hADgx9jaKQ7+gYl7PW9f0C/iUuBdEiW10dHJPNKMdMiPf6QY0LHx6te7dOcqERrSvJxqhRD1cyK&#10;O1IejO6BdyIaA9E3oHuM9EV1tBRj9XKM1EWexvpibHwwSJVfa4gUNbqjNiaCNPKbyrsol9+JlLyP&#10;0dqHqIyKuNR6RVD6YrxOlt1a1CvlGJQcf0ey1r/8JX4juFjfu9QPv5A8BUICCYGwFCt6bEnRsf6+&#10;bnVcjwiKmFpvt80/uV06EynJCpoEQIFWwVJdJyUTOJwfsvcCWRB3Y3Vu1kxyrjkek2rYzIRIyux0&#10;LM5MO9vdTLMlJiV2pQ4j2IctoAk2goD0dbGbcW46RMBsF8u3uiEypOEVuxPBILKYjZmG9bKxpBC0&#10;w1pryAsvHsLCro4srWrWRvWSKva7VUaGHRjExk24mvp1T7t6BByABpYUEnPZ5K+BAlAw+RDwgAea&#10;AhpfRsUDNoCLQEwTG0F1Ii2e5cRpIdDEYIJISGO5YOUEgIEpMi0eCCkBhMCVyZ8gowLZE3hkUBn1&#10;MvFVjyYWghMAdoCcz8V3DDig7UBECEZL4mT3hiYwyxGdqRIhrGck3TNr+zPbpH7vtWNuqplairSH&#10;G2kTBLY6sFMT0yRAwhrNBUFPDAYuC5MZiic3zyCNBWuKzidFPHEV1khOAS2AIskAJl+EuwP+9Lsg&#10;Jnze63xAxaRCgOmi+50LXA83V0QWREoAEPUF/mb6GQsGyZVYcQMhoS0JQBmPQh2skMF9QjInsrpe&#10;q3030lhsTVFbbqStkYTt8mBFz4mQ1Xn7K3p+cqas6hjWExEXkZOdtdl03+hZGRcFGcAyh6DBLJ7E&#10;XccQ/nqfEDXn7lD/Y2VBWF+ywucUszbJ4ojjUP+p76grBTJ1MfdEnPUfz8C1ECkEyPEuwZd5zzcC&#10;OkVwfkhIMo4RFrg87cKxi6djvUHgUr+FPvEWIgiMac3rYmybqKjk/jZYGBBUkCPNhxuRESkrtMnx&#10;K/q+tzEvDZyAYYgKBHVL5+AK0nzCqnSF5s9vYmZ4fglajfVchss9Edi4vNJSg9XFlggTKwoaexba&#10;zQ7Dtqh0CMEbLh7XBREp4sbUDzciGMYpLEtYrbDS6FOEBfKOqxjcgtzkqq5P6epSQbBCjgichTjc&#10;q0+xyEB+IRS20Ng6Ql/R3k4MnOYmRMmuH52H286J6bi3cALCwspBnhniYsut+p6l7PQ5WXqpg/nN&#10;2DRJFOGhMJ6dmVb9R6waz4KF7UjjgE0lUWjsHtF195r7XtILgVZd/C4wB7y46yxVpqS7R0qYlydj&#10;PU5sQQATiPok3DDGmYSIMKmw2geSRGHeg2MoqZAbyD8xXbgYbzSvwaEj9roi3kMkgfMJSp2dbDr2&#10;jDgSW23BCTDTWAPmgEWZlyjjvnRc892WDkgH2Kp5Dplljjtxoi0vWGiT/Px3zDFGYbXtECNwxt/p&#10;L336OrWHeojDxOrqzT4dt3JgxWWGTfsajdgUAVlbWvImfgdb7VienYvJFiua1qSgIgOWYnVpMZZm&#10;JQf1fWV+NlrNiVhcWIxqhQDZmmRsv2UdngQCbPEeIMMSc9b07MJYYQwJ5mqdbK5kdSVHyVDpvYjI&#10;O+9Q3N37a3T1/hZ9Qx9joNIVA+UuL/vt7ftgaw3p7sfKo9EijX+jGVOSvbie2BC4Kfk4OVmL6blm&#10;TM80o9EajUp52BaViuRrWff80PfXKOu+I+zbUy/FaHPIbqDWVCWajXLUmyIrY2w++N4kZaj0W1T0&#10;fXT0fVSqH/R/t8hKv4iKiA0xOdVaVCWLy5LdeEM+/vYuhiWzS+Ibo6UBLCnp2sGCkhYTsSL9AWGB&#10;yRVEhd0Je0myok9ICQILsxeCuTAFYgr/27eXONjejvXF3LZ6aWY2FiYmo720HJNia6t6OQtikgc7&#10;W7GlFzgzOeH9DuqVSpT6+r3cyp8sey6JqVVHY3gwzUq2duhBSiIc+Oi8dpsH0/kQjJK+Y0UpSA0r&#10;gyBYPBMkZVSEhPiaUdVTFTGpjVJ0X/3nHZl1DW4vzK+AEUCPWRwtikA7gA2gpuTqAoASzQdAQ9ME&#10;TDT5BcKs0WcTLGsFHSZvPynEQEDAKhoDgCYw/cZkZrUOpAIB7ZgBTRLMtfhUvemZPhGggJwtC6rH&#10;5MT1pAbDdwCXwnvJVTq5v05acTLGgzrZL2d5bjxaVXbX7IlauRRT4/XcbG95SpNxQ23Xe1qZscZx&#10;z7MwmTWx7boBHCREXSAvlIKUYBrlOMAiIV+ABv/9fr7qYEUM/9lN4/90DGGvgnvjoQMcNuMKIDkH&#10;Ey7C/E715veMQ3EyLpc9m58hc9Zu1HeQTDLmXp904lZ03rXufXlAICwBtZCYBHF82cSNGBxEGFg2&#10;bCJ2xE7EOl/t4jckxfEWErQAG++ed0NiJ0gorqbUzAhKxZIDEROYuq1/ED00JZKzeV8oLC8Sctyb&#10;sYV7IQkKgkj1IxQlaBl/5Ngw0dD/1A2pYNzaNYKA1KeDTrGqdMgISgX3od12Q0GcqIP/dQ+7L/Q8&#10;JjSfk1glOSB2hOPUgdUHUo6QTLIA4UBAgw2kC8fNk4GzjFfIiggJ14mc8KxpUVF9LvQbhE3n65yH&#10;i7bahkAWeTta8T0JzsXyQhA88475ZFJg6xFzkedlrmIBwQWEtYVYEVybzFfNYR2zVUXzgf5kfDg+&#10;DRLg7+d+/+zPQkZq5uKJBBPExxYZ9aUJmoQvz02/Zj+kVQfrlcsT/U+bigL50310Di4ku85UD8QF&#10;5c6WMbBEv7F+8V5/vFzEz2faTFB+riDiOAVcymXkmvvqO1Yb+R0wTlToO8Y/GbBtLdCYI67HlkFw&#10;4zKxorC+oNB4nx8UI2EE1gkIBDgEYYHosLqLVWqpWKFAJQbxDA7SVeFau5I7VhnH1Ok+3AOhzv8F&#10;9vCdIFT6erwmISjltzLUH1OtWqzOjsfO+pznNHlISJpoggGOGn/AVPAlrSCezzq3cCPzvLhKOGZi&#10;I5wo8Mjn+5rEnsShjG/5Bxb/h5t4u72K51Ph5on69Fx9c3wUT+d6nk9nsbW2HnOtyZibwBswHYe7&#10;27EmQgIpaS8uS84txsnhYaxI9q0vr0gRn4+15SVv6rc2Px+tyqjOnYnFuRkHpk61WsLdUSnK1VTO&#10;+9lQMDPW4iVAMYe0lJFbknfIx521OWEylpqF2GnPSdAPRm+vSE3vu/jY9ZuIwnBMjpejR8Sku/99&#10;fNTxrp7fJEe7Yqo+HNONSoxXR6Ih+deQ/MOKUSNAdpgwCSnrIgh4NUpwAYwWOoZnghAKVt6WSn0x&#10;Uhl06v1SecCKflPvrdmU4l/V+To+XBZJIT2+yEptjODYD1GrfdB5+l3viVERHLweQ5LZtKFCiIae&#10;val2NatlP29J7WBptUmKg2PUIAgJVpVMjd+bFpROKYhKXy85ShDMycIBAAbo6c5u7K6sxcbKSuys&#10;bKgDyerXjjO9YNjltIjIdL3l7J/H+9sS4Cu2oixO6b9aw3sJkKaX/Q1a9TF1zpBeXtlZ+yZazbSO&#10;kFSG2BU9VFlkAisLpijiZLxjsi0rtDePQViwrpAQp6yXALEZ1nNCVmqql2VPZb2Y/p4eX4u1wcAm&#10;YDhVG5n4mOABQJuG0UYBcQN1RxtV+T1gUZ8wekyuAFy6Cw7jurOJF6tgHIsijQ5igqWD4kh2/NGa&#10;0Gj6mFS5lgkNufByQfUzJmz3N1oT56g+fhPQhruIjcGIS6GuIigOtxPnACTUCZl02xCaIkAsBWfl&#10;xvbGnPq4X5OZbLZJPljtkMI/iQkuKIgGE7ogEbhyficdAgn7hk06REj4ruNYW26wtAAmRQFwdB1k&#10;gfNdOqSHeyLMsaIkyKgNOh8XCYGpgEuSlazrvnP/jFEhxfWKng0BR8yJNB92Uu18J1aE57OWpXrJ&#10;g3Cys+xzMN2eSShBFD4T4Kn3aVfONcGwIhjSah/PN+PpEqIDsVCbdBzBBnHhHFa9Yd1ixREuofwv&#10;yQyE6FIk53w/M9UetOf9/GSxvNB/rIpgJ+WjTVasYZqXcNb7Si1cAkzjMle5dIgHQlrfEVhofN5t&#10;uyO0i5wbCLu3FwGvBB3nMp4hvwT4UV8KeAqkXNfrHJbE2rIC6dF/nEdcDMcQ2L4nn6qfa0zgLTCZ&#10;H8RMbGjciWzrPbEiBotLJoKT0LvsEDtWFl3pf/Xz/ac1kRYRF9xBJIEzqcFKo7F1uiFlZ9JzC9LC&#10;nMRSZOVI8yXjQ/jkGYjXUnshFHouW7RUrk8gPFiSCMKF6EAydL7mkPtXxyFvfLJnE/OlIKznB51A&#10;Ws2tIuGa+8YETm0USaGfHROm7/zHtcTmQUxen1KxeeOT60Ti0sqS/fmmc/7x48HWpyImyPmI1C5I&#10;1esL2agZA7qO81Gc9E6eNX95dnCHOnPlIudBJCGEZItui6xoDII5KpCKKzYQhaQIS8CiL50tMlCY&#10;cL+ALans4DpWn9EXKEoqKKUmHeoLrCOQO9zDWJ0zLgoFCUxSO9Qeu6yERd8gLvrvq3FL19rywznn&#10;rhvCSeqCtBISpzIqmdHwfDQRscVE89wKCG4aYezWsr8XOAFG8d1uGMe4FYoR38EjiEladG8098EJ&#10;6r0zWdn1Cr3lian4dnse//F0E9/O1SefhNenevf31/H46STODo5id23DpGRV5KO9tCSStSwyuK72&#10;bMVue93KeXth2f8vz8zFuv5fX16ONZGWueZEjIuMoLhPjuFNaMXC/II9C4QeWDmXXHMAqeQRngTI&#10;m/ODEVALWZHsIrAWxfxSOPJ41basRPlGuKMkZhI8EUr1La4r3FNkQV9dmnWc49basojcqcjhaJTw&#10;RJQkD3V/iAoyko2Cez5+iO7u36JXZKnP9+tNmSySxb3GmsNRETnycuim7i3iMzY+FBML1aiN6/i0&#10;/h8T4envFqnpEanpNTGpqozq+LKIG24ednbG3YQlhdAMXF3dkuuZaffX6BZJ+8WWkl5iOtIfVpAS&#10;krGYnOi/fn0mQYGodGtQJ3gT5PXz4U4v+TS2ddPd1dVoL6/G0VY7Vvwi52J/ezPmRFKW5+bi9OhI&#10;GspBrE7PxLwY5Io+55otvbjRaIhM0NDmaNX7CjiBjcpUsxHj9Zr9Zxmz0mdLCW4eHopVQMnyBvSC&#10;ISXlGBUzLKsuyAi7VDrbHxYYXY9FpmCGuIgWZloCgT2DMFqpAYkJLzAqfPNMfgAYbTi1LggJqxmk&#10;9Qp8AdebT+042GJr77SC4HogsJWEamSLTRKSBCMBASsHGonqlSaDO8dbtOt/NBqCsSA1xJlkpD0x&#10;CWrL43WcHUmYHqDdJFl8seUE7UWAoevTb697CTgBjvxMMAGoABiO2aIjsMIn3F6ZtdAufMJpBs0C&#10;0SrcMw4q06Q24eA/SBT/adLjqvncIRg2weoYK0g4H0EN0KT2AugIgAweEKEkGoANhAaza/qX0f4Q&#10;Fp1YFP1G+NvsaUsKK2IITlVfqP5cJcO+ONLKBeDsv8M+OsWSSAggFhBcK/jyETpYmRBaKezoT71b&#10;/UaQ2s2nscGKG+o9EDCiqZmYqF2fJXDvz3mettpNbMWGV/EQmwKJ4nqsJFhNDLJqownLNc9HH7XV&#10;Fmms/p97tP0MxAGxe/GzhBZLeRFeqaWf2n2TFj6RChOVs/gpIgKx+PlyrXF6FD+/5nJWhCQk4scL&#10;v0Um9BsBh7ZdkI+0FOYyWDbIzKX0ulb3SOJ9oPsjUJPMIPzoNwcXX0Ayyda7aUFMwVUKmSPeBasJ&#10;FqmnS3ZNhpxATOn/VX/HMuI4lVtykWBREXkRQfGyaawwevb/bnHxsmYUBAk/x8fonWXgLwSB43n9&#10;Vwlp3DpYnGyZuYIg8V8K7yIpHs/HnCfIF8H+FRKkOjKQlfp1TxEDjrE8myBGLJpsC2FcQPDSLwhm&#10;nVvE9tC/pPAndwyuKu7DVgKQLPcb1jK1nzYYc/Q8EDmIS75b5mxa1GjrH8uwKXxPjOK5iWHy9Vhx&#10;cVdxjZ9F97vaFElZi33hEplncd8yh7Ha5kqfVIyweNhdBNkQjkDiHVh/nxYR4mA4D0JBPqIi6P4L&#10;ihYK0SNBzNcS9BoPwgfHymhe4cpifOGSMibRZxBJXZtBwBAalCxID1ZPsI53ehKHO+RUacYn8gR1&#10;8OTuE3gkHNA8vhemWoHzb9zKiUMoNfyHIgYpQXlAwQGDvDSZQFgHwzLnwKrEJQoWmVkRhtvj/fjn&#10;l4f4X2/fNA8+x/fzi7ja3o9vN3dxdSqF8+I89tubsSoSsr+xFmsiJttr67G9KgIzNx+t0bHY3djQ&#10;OWuxICUcF8+SZCBulamxhj0Jk7V6zEtJ5/8ZFHXJQ+Ik2YwQiwqrXZB1w1hXpFgT8MoqH3sVSijW&#10;vZaByL+ZiabJSeImcTpYayFp4BLp+lk+vR5Lc1OxtjTjoOlJKf6TjYYIwmCUJQdHdJ+xsshFYyDG&#10;6uzjR0bZrhjo/xBkmR+Q8g9xyUUrXVbykbdwholJye8pkZzmUDREfBrNclRZ8TPWG0OjIinDtBMu&#10;odLfFdPT07Esgteo1SzD8YDggiKBHTIZowH3IvMuie1+weLQ080OjpAShH8WCElBULCe8Ds/ezQx&#10;pK3fPWrgPsSNXuDWyro0o2sNuFuxyPlYESE52t6KrfZG7G1t+CWtrSyKWU6LVS6ISU7G6tyMCEnF&#10;JqyJxpgDh3Dn8AJgbJCUlh54rFz5/RjkgghlCg831KuXqZfG74o6DBZaGcbiku4fXigmKwgJsSbp&#10;BtIzqRMmGlVNPgAFgEIjwq8OKCUYM4nSfAog6DtgJuBgIzfiANiU7eEsB8FOm6W5RzafUkhpfi2N&#10;hdT79xcndu04rTxgYKKgeqTFoA1CHvB1Z9K1tKhAXgAF/MIc5zq0DmJVvgmQAGkAwwRFkxwS8Z20&#10;2c6BkqDA9VxjcnKHZkkSp6OMf1F7AIP9rZWYmawHiaQgHWjjJg+a0AhrB8oywXUNVh2IAlpiQSL4&#10;jwkAiDh3Cs+P2Vjf0XbILgnp8QoYEbcbEq45R4EmlIEHbQaBntoQVhkX3QNwQqDj7oKksEIBlwau&#10;GWIs9jbndS7gAzlK10xaLvCbS4OCNOm61O4EfGoXm8hBQNgXBwHHO0ZjxWVmgSeSwvPfnOLiWYsr&#10;lcuDpbhSudzX59GanmfH94GYcF/AAMtIQZCuBAaQLv+n39TDuPHqFpP7tMoAnlhssA4VS4kRtKws&#10;IRDvzS4LaeMSTpATShIMCUK0bQF+aurEnWD9SHdACtiMpUDDR1PP4x1XgTT6JCEU4jiwiCBkRFaw&#10;0pi4cJ+jrIP7Y5XRNViO6GcCW7me/CAQG19rN4tItvqTcWT3lARoavUUSAF9rfeg53dafR3zBoQS&#10;uG9PrOqBEKB9M/4gMYx36oCAIMwhAxB3ERjmIwKO+0AwEfjMZfUPJCETo2GNwj2EW0qCW++d2Bna&#10;Qt+mRSTJAUuhM+5FY4L7IejvIMkkjGQuYTlN68etiGkKXMgFz0mArn7req9+ggSadBGfRE4aSAnu&#10;L5YaY0klxwzkk3NEBG927BZLyw9tgIBApnCDqf0iOxmknC413hF9nZYTLDa4oyBLiWXkrMEK+Hgh&#10;wn+yFsd7bSdhTEUnV8tcCkvuhE0kVnP2WGEDuO74KfUzQh5rCqQC1xlExRYTPvU/2AROeVnyvYiH&#10;cOu7iApWLaxS1MX8y2XLzEGwqOM24x68R9XjmBxdz33BM9xRWHm9glFYMDPZiM2VGY2ptOw6xsYK&#10;IAHkwhmUIXBAmONgV7AJjEJh0jOwAgfLLC4sx+CpgFHeOVnKGMdZjYfCxEqezImyJfKxGs+Xwsyz&#10;c+H8tTDzc+yKiBzsHca/v36LvbV2bC2txI6Orc8vxtrsfCxOiJBMYqnYkII+GzubbSnp2yKK295X&#10;aUYKN6EPCyjnEtTTExOOZVmanYkZkRSU+RmRpDEp2FXJu1F94j2YaNWjRjiEZOJoiZAHXDCpfCPX&#10;rLCLLLTqo8YhsBwXtS3O6husxyd7S876y+758zNTXl3EsuTaaFVyk/17hmNA5IPAWpT5cqlP9y3H&#10;1PiI5Ge35GqfyMdQdPf8Gh+6/iwCoc937yRPyWbbb49FqyqSpbZgdcFAAGEZG8VggPwedNp/su22&#10;dO8Z8qOJpLBhISEbEBQKoRcQFcegvifx3XsCZ2FkBSHpNllxhleTEn7ru37jO/t8rAF+RNT6S3wX&#10;Ibk/lVD9JNZ//imW5+dia309zk+P1CFbcXYI+J7F8e6uzWCHW+042N2JLTHP9tpKLM9OepXNjF5A&#10;lZ0W1dAxYkX0QBAXHpwXBMkgCBai4cBYEQ8sKjwYpMXbSLOlNGYovcAymyHpBWPCIt0u55OWuOfD&#10;R7Gzj3oxIwY5NDuTE31HW8Ps7LwOAKD/p/0EiRELIrCSILlBAJ0s67nX4kbaIBlMP+1j0hY4m2Ro&#10;svKJxQTBZ00BbR2NRX0lkOA8BC8mTgiQicpnAvM0sTVBAV585Vg8mMxeDi2QcPAZGWZ1HA0CILEm&#10;orq5FlJg86stA0UsSv4PobFGpHvhjmAyz89MaHKMe0NBXDGpWUAa9ImA1+D+fIZWon5gYuuetMmr&#10;DQQmtih0CAOAxbGLAwlugELXUIqlxTcCFSaOTbeQHjQeWw/Qjgg+5RrcR1yXbh3ABSEP4NhUrXJx&#10;RNxGxyeud/Ik0kIuA9p9qWcAmLFysVfTqc7dWl9xYrajvXUBtUiPwCmXSaqP1LdJ4iChuPggeGnO&#10;93tBWKo+JjpBsSRMe6RoXKT1BqKVbfSKHN3X78+aLXEKCDSEJXFDtAshhfUNIUUfplUgS1omsRTx&#10;LJ8lXJIUA/ypqad7B4JBjAIk4VzkhPTvlx0ywf8ZJ5GCDBLDtWjiSbwRZhZokBGRilzqm8QEgYtg&#10;tPsCUqJC/biLcCVQ7xsJDSE63I+ic7C8YGX8zmoY1YlwwbSMe8TBqX6O7BeeNckA1hmIJ8KZfDMZ&#10;JGyrjgqCnP56uCJoOANsEfAsxcx+gTDoPfqZed6CcKTFB5cTbk+fQ9Ct7vWdAFwdTwsS75w+Ubt1&#10;ziurcCz4Efg8u4Sq2oPiAsizrPrbAwRBbdf59C2WFFs2sEK93Dgni91l6gNS8/OO/A4gQyq5dFlk&#10;zZYp6qEtWPO4J32VpOaFTRxVwCYIae5yDWGjH3QM4iNSBHkBq7AaQYIfnJSPoG8sVhLI6tPbo6W4&#10;P17WJ/NgJfY3JXhvGeNJCsCtJAkFluS8YGWOLb+dYxAD5obLPRgHUdR70H+43rCCMJZcNI9QVrxq&#10;sWNRAX9MXlTAKiduE6ngvsw/7kWdKGPEq4CRtAuXFnN/c23BQbUsmWY7CbAklRzIBdY8zc9ziIsw&#10;y4oS8V8U5pmwS7gCMUY5cGyN2sWOy4WlmLpQlLzaz7gj4a5jbSnUFyef4mxV7+PqTs95Fdc7u7Ev&#10;EnJ/JuXg8SH+IVn4b3/7EQfrG7G9vBY7q6uxLfLSXlwUDp2q7biAFmNDyvuSBDMZ1gl9YOHIqo5D&#10;ZPiPfGFzrfFY1TktsstKrk02ajEz3oqJ+pi9Cg0dJ44El4yVcAn+gqBgbEBOEzOyuTYrfAIrUfxS&#10;WbL1WVgGVq0tz1vph1AMSDbivSBOZl5twigwKB4w1EdK/Xcx0Mvuy3/V9/fRrJOnhb2D8FL0R7M1&#10;HI2xkejr/ihZ3avz3sdHViXh3ejp0ufH/G8QLtEVv/32W0yMj0dN5KQ6Oiriw87KJKIr25qCvE8P&#10;R1qIMJ58fP8ufrHFBPdOx+1TuHgIkCVQ9nBtM05XNQHunzRA7+I//v4z/vMf/4h/vjzH/3x9jn8+&#10;P8TPx9u42Rdr3T9UZwjsHj7Hy+Od2RlsD/8ZcSQEq46Wy44SLpYGE6zJGnE6HLZlJqbSHBmN+kjF&#10;e/kQ+Vwr6drB4RhvNvVgqkv/j1aqIiO5jNiBN4MiN7AyW15K6qAelUynz3JlgI89N8iKCSm5PWd/&#10;DMzDaHUCAmkgbJzIzrEvmvBONiXge9S5LJm0m+KYaO2VIGMpk/PJxEMTSpMXIlCQEj69ykbfM5W0&#10;tBhNILtamJRYVXQOk5nJf3G6K8LTtuWBOBLcCQDJt88sxRSx4XpNOuoAPHDNpMmVe2HqRath0nON&#10;gFbCllTYRKIjtCEDAAj7WMxOtkywqANigKDfXp9Pqwa+XSwbIlHWNPQ/gWhOjMRkdlF9WDw6Cd0M&#10;CGovgO422kVC/+pTkwMwASgc36LvRMl/Vj2sEiAQ2AUA0SeC/mx31doNZAALA6suIGdekYP1QUQB&#10;0oAVBaH+aX9ZdXAPSOWe+lpaFZYuXUc/MjFzRRTvkQA//sdqdt4BM55lxxaRi4PVONvjc61jFSG/&#10;i4hIZ7UKuw1DZmmXzesSJAggu71UD/cjMRqCFs3dKdQRjBaOWAn0Xk060ECTNNm6o2MEObJ8FEGO&#10;mZ9xx/WFYLPGj1AmHkTHKYxRiAZuAlbzUNJyAqERAZHgLQIv37hOQhjLBbl8ICs/XyAXkI20jJCo&#10;DVJF7hOvDhIJoaTbCFdQliQouJ5Urz5/PF+rsLz0WIRw1WTD99Mn7YUcvek7AttWGD0fbgky2BZE&#10;ioBX16nPVxGin2o3GaNfP9PXW+ov3Ced5dUdixDkGMvDz6/X7gOIBITk9RFisWeCQXFuFtXzVQXi&#10;8/1xX0XEhfa4z7IP/Kn2YbXxtgGfpVitzsSByDzBpOzvc63xgJUDa4ldOA6yXtP1uGNEVFT+/v1O&#10;99czfLtWPQRA6/56Xtd5S+AwMTmbbgMEhFgntg74rHq+aCxzHs/h80V6IZw/nkSqVA+uZf+v4i0R&#10;IDa409RH5K95VZ2QHwJoeVbmxu0xcYJLeo4NjX3mA8pMKkjgF7iRVpHErwK3iFdhntsNYzzr4JZw&#10;CHcTy5BP2Ild85lrsUxQ7zfVC9HwJoaa5yYtuh4s+SIM5L3lCspiDuga3e9V7xL3ESSCJcvEjrFM&#10;GysIRAVLADmfsLgSX7K3uZTkgtU7KD06/ntwLVgm3EHxKXAL64wDeH/HLSkiOg+rL25cXEFe/aP+&#10;AlvAraW5udheWIvj7cP459/+rue+0zs4l4K3FwsTU3GyvRuXexpb1zd6npv4ef8Yz+dkPz+TorQR&#10;awuLXjiytrwc+1trsYCbZ2YqNleW43BvN1b1H+EPG8tLsTw9FSvT0zHH5n5S2pvVUSvxVQS6PvEq&#10;oMg3xljwgcdAclRyDsHOb74Ta4ncxSqBUsWeWp81tsBRFLu1xRnnJFuYmrCFhvCKhkgDxoFhDAS6&#10;jrQf3e//Er0ff42yCNBIX18MiWgMi3CMkdhtqE9tGZDSnwaFZoOcKwNq73C0qmURmb5otfol87tV&#10;X1dMTU168QoGBGR9xsDmghb2E4J0wQlI5DrY4SC04be//mv8knvjYD3Rw2FF0Z/sD/B8KwA/kyZ1&#10;dxv//v05/vPta/zX23P8+7cHEZa7+PmkTyKeLzQQP53F4e6OHp504tL0xT4vD0/i6OAwdre2xDzX&#10;oj07r5e8GfvtjdjdEONU2dBLWlvWCxRjndOLm56ashlsmchnkZEJlkWJYVYrtZiemNSD10Wi8qGI&#10;MRnRi6MMiWUODZCxjwfNgluH7H1bEr6vXxASAC/mUCYuJt4jaYoSBGLf5Gn4Kq0OLeVJWuyzNDg0&#10;oK8iLUx6hNGttDhSdaONQBQgEgTeeaWAJuNXkQnMlgSsfnu4CnYXzQ280DawsqTvlYmPOybdSAAa&#10;yaWu8/sjpvPMmwDbdwyM6uYYFpXUrDNJFXUhAJhsaCMQGXzEaLVOi6/6AQWSwRFIClnBHDguds7u&#10;vCw5JNtie3lG5EuDuDNhsbKggbBEOUmJJqzAALcOLhsDApqGJj4aCBobwaufBQAUExI+BeYAFqZT&#10;CI4JhTSyDHZtW/OB6ZucIPz1HjIwVqCv6zkPC8Yjx1y4X1ovMmAXE660mo25tIRJkGONwLePS476&#10;ccsQMwEhQbPGlWchrf7N/VMo7LlyKjDaiYv9XOZ3J3J0e7LhJcfXR6uOoYCoQDCIhYBQIMjJwpqr&#10;b1Q3ZnfGl46/vUgrV/0EJHsVCC4X/YeAZXUKcQVeaqp6cEsgqLk/1iW7cT6jtR9ofEKoJRxEyHBX&#10;INDenlJg8b/dQRLMjNXM+6F3juCX8MRagSXCsRASklgLWD6MiytJRhIH3ESPEk6vJiPXOk/CwgRH&#10;/1M3gl995m0h9JmEC2LEWEyLBnEXbovIA1a1w60l1ZHxMEluRGCKgsVF5/1QvemGKdwXxNykJeST&#10;xh7Le3+83Mbfvt7Ej68Zb/MDsqVrfz7repEvCNj3J71z9wlkA+IF4cj6cNOYzHX++04el84n/Wci&#10;oz7J2B36EZKha3UPl84zE8wMkaDvuZZnhnycHa74vbx9UX+ICFHfm+7540kEBgLE++d9i0R87yhB&#10;bzqHe0OYwKKvd9LSRVqIzWGM/FD9b7oW8vH9cTfHwBf6C9LIWMPVpWvsWjqMn19OhLdtjfm2cYsE&#10;e1/YmVqkhfuAaZ4bzMHT9TgQfrElSeEq9qewBHz59vlK4xM8A29IvCmSeE9gLYpQYk5h5TCG6foC&#10;wygvN+pDsExjDaUFIpJxX+rzL/pf11BQoiA0KHHMRSt2xjp9CrtQSLAAcx9WBeGSOtbcPNxakQwo&#10;x8xEQxi2IhKxL8KyE7trC/qOtTMt1CgMkBMsQCYnkA6NKTAJSwmBs46FA8OES45t0ye44yB8yI7w&#10;B/eS3UQiNqwIIr5yb0VYuLMfZ+u7cbEt4nWXyvvDzXVcSEFHtpEHZXasFVdn5JJh49hzKVIsWRZJ&#10;O2FPsZ043Rc2nrISbku/d2NrGcv8RuysLYu8LMX68ny0atWos3ikWnVQK9YUB7hK/nk1jggFcSHp&#10;eUg3zbDkIoYAlPQhyUpcQ2SWzZg5NgM9jMXZlsMk6iImC/PzzlWCQWFQZIOVOsS+DKgu3C94Kki0&#10;RhnWsX7xha73f/VKrFpZ9/KqW1w1xIj2RLXaJxLDPQejWYPE9Og/8rKIDOl+7EFkY4TaS3oQNhD0&#10;alsWzdRJvV9zvEutPOL2IMN/ISAWYkJWOQd0aQKiaV2f7scWq3VmFmJjei62FlfiaLMdhzvbcXKw&#10;q+/r0r43VHFTN6nGdGsq1hfnHMm8sjCfOVDEQGcmJzulJQIylds/44uyuSczzNqvpoJbZ1jHYHN8&#10;9quTB9XprMzh2EA/OU+SjfWbkLCMSS+I2BN1KG4dAnR4sM3FSQkRtJFdAYeYugQRk/rvL6fxE5DS&#10;ZGfCf2NVwdWGA81eBCIE8RHo59gTgvouNuJohwRJC/qdZmTHkGhCkwX2+lyTSxMVrXRRz0ywMIFb&#10;e+21uL1MKwsaFSbUbTa0Otl3fg+C2IiduBB5wO3A9cXGXlhHcF/gXyRVNXEumdwKV9GxNDl8tgKP&#10;m5zgAAcAYi0IrUSFFRxoG0x2YhxqI7jGBuNIE51kaSP93Z7QWE1yIh64PQhLjiWpwFXT9sS2a0Ng&#10;eC+hXxCEzyIwHH84h3joGL5d/KAidPfS9u6xnEi4359SMsj1EdeJCnXx/YvADLPuk4gRFhWsMPxv&#10;q4XqJSD2s7QkB+WaSIgwmOTsxspcQ8cIgk0zN0QCk/nnM2lhO/PqCxFMHfeyV9VP7AJCDM0boEx3&#10;x0387duV+igtJmSPxaJyvrck4TSv70t6hg21lfGAyR3BTIAjJu5jgRSCLwU0wuCHhDXklzH3JuHy&#10;03uxSJhIwH6zAMIMvq//zk0QfrzcSfhIGNwedWJRqF/CCqEkIe4YEh3D7eIAWLLHqv3k1rAbR/9D&#10;ZLDUoIVeqF9NaLDiQJQe9i1sbdHApaVzHrlWY/b1y7WEB/EoFzpfQkptMrFQuxyrgvDGqqFPZ61F&#10;cxepskDvCHWEuImN2vDj+SbYjZs9n94klH56VRFWlk7bEdCfNR8fpXVCuHSPHxLwuJFYbvtvb7f2&#10;nacrhWuklRIErGdwnz6LIOC64ZlNpFTfU/a/LSiqFwHvvle7fjyrXSYlnT5i3pt8oEhgdaFfclNE&#10;3ifvCRKJGyKJi/qC59M9IOm2Tuk+uJN4D8QCpXUKC+Zh/O0ZsnRsAvVTbf2p90YBZwi8/arxc6Mx&#10;zfuByLze78Y34c3zbVvjRu9Mz/amz7+JeJmQQGxut+Ltfjve1K63xz09h4jLc64KYlz840X9zjjh&#10;PUN+rjUHvE+T7odCJgzDwkKQM/j2RXi2u7GssqT/1W4VxgIYdnt1JEIgPCPrr95ps171ChbcM/tb&#10;G8IhlLKMQSKodksy4PBgJ062l4VXxIRlYK7xzFYzUvzrXGEaeYusNIhAcA+TG83B+wu2ZEDYiyzr&#10;POOZjoOBGY+HpZIcQKua48IJKVKHO8uSG10SrpW4ImeJ8GGqMWqFzbFt4BlxcbasoNjoUzgFSbFr&#10;u8AzMEnKjF234AzX6jjlDkswuIXL+2TN+MWigNWZiVifm4/D1Xb8/ekpvl+9xN+/vMQ/vr7G//s/&#10;/zf+93/9r3g8EAZ/kuJzeBxXewdxsCYFd33TFn6EL4J6fGwsZsabLlOtRuABmJ2cEAEbj2XyiUlW&#10;IieJsxyrlh3bUZKMxmKCi2Z4gMUig3aPlAeHY2SgJCJQtTdhpCTlnSSlw2WRCZEPKfAlHUfe7kmp&#10;m59qOHSCgF2SqUIeMhNtkhqsG9RL3EuxZxD/kbYfy80IVpC+95bd3kJH7apVhtXecjRalSjX1KZK&#10;rwlLTWVE5+AOYjELxTK6KzcOJsaVdhGbUlXhf54rDQ1dOq8r/j+I988zUkKQKwAAAABJRU5ErkJg&#10;glBLAwQKAAAAAAAAACEA/BE2Z4a3CQCGtwkAFAAAAGRycy9tZWRpYS9pbWFnZTIucG5niVBORw0K&#10;GgoAAAANSUhEUgAAAkMAAAIdCAYAAAA+vXkcAAAgAElEQVR4nGy92bYkSY4cCFU197tGZORWRXZz&#10;yAf2A4dfmd85c86Q57Cnq7NyieXu7m6mo4CIQO0WJ6oi4y7mZmq6AAJAAJT/81/+ufe+WRn/6+N/&#10;xfCnlPH9+LlZHf+On49f1FoNF4yr29Ha+P58eTPzy/zT4/o6frfF53lpzxviMv9v73EPK9VqwTUd&#10;d8AVW4974w4Fnxl/y7gel/QYU4x33Ld03GRduy1Lxb3GWGI84zO9lng//4WPa9022y6btXHty9vZ&#10;7u5ubT1dxvdt/F3Gfc4xxNIxpj4+5HfdNr/naofDtY/GWhvXjqGt5xc7v73Z8eoKwx2f2zhnPqul&#10;NruM+y/HQ/xyadUul9VqG/ctS7xd31bOd7GX5xe7//BxfLn4U/HeW497n09P4zNt3HPceV2tHQ7x&#10;mXhff6/xXRvP8/EtPr7LmeMoMS++bn6df+/z0Ba/z/hc3/CI8Z+tX2KNfAn6GEPzvTAmw4fn79XX&#10;MVeHY6y1z41fG/NVVsPqNDufT2OeDuP+x1ij9Xzmci4xsT6GcSMf7VizxX7743f7/sOtz46v5HiH&#10;8S/HbTF/JzxzfOvrtI35qpjdcf9mn798sQ+3493M9+TZjocFe6T7vh3XjJfxubiMdffnHQ5jjOOe&#10;tY0xtman08tYv7t4t23DWH3vnE7ncT32YR3XrWPdTiefn3Gf8X6+hv6nVt83a6z9lzGW7z99sn//&#10;/Yv9x79+j/PTx2jLuHcvMUZf0+PxOO51ivGcTq9jzsbMLd0O9WCbbz6fIz8jY+z+vj52H6vPZ7xT&#10;wc99jD7X/jOs7NgnY19fXV/xRPnZGPtjHc8ac7iNr5fjEnuyFJzK2Hs8lz7e2pb4bG2+CRoPcpwC&#10;nNeO/egnw6/pfmZ8D8f6LLFH18slxhdbJOZv4btAzvhewt7iHvL/bTg3F1/DcV7W8c6+dj32pf+u&#10;x739HLbDFfZW7PES59Pf5mrMBWRWmQJo/HMZaxuSYPz8fHqL+x6WFq8d+3+sXxnr6Oc63qlr9gr2&#10;q0EoFN2SoqmEEKtjz46xhPDhXJYNcznWKc7auOf5POTHQpk6PryOaw/LlVFSxLvEHGluKFC2kK0Y&#10;Z8i8kKk13mFIIlt9T3QI0i1kTIGM8akt2H+rv39ZYp/4VRvPhs9tjNFfZozTx+jy1/e2v7fv7S1k&#10;7xrX4t3xmThfvg99/eNn3BsGXdHjvYeMqmOt+snefK+6zOnQCTEWf/54nq8PtUasWhuyyjgD63bB&#10;efA521z2FugJl3Hjcz4G47xMeW1xZrFuY53HPbpu7vu+t9hPRt3gr4b7+p7rXEfs07FN4tz2TdsJ&#10;Omrdeu6xzvMT8tp43/wXc+3vWH1uXKS7/B7j1/nDlOA95r6SLvO5hRzjh2P941pfyxWfDxkOwRnv&#10;1vkOvhfGUbLrIRMg2zE/2kudOrVwTaUs/Zm+H8rYuyVevkGv1tiAsdeqXtH3Ykx15Vr5e5acx9Wf&#10;y3NTclawD1w+Ne7nHmvXc858z3VKtlivjvemxIiXjh1X8o5G4cRztpMDPrWr9jA+k7rxv/3Xf+4B&#10;Uzb+Mg7XBCbW8VBMbuHYdUjjePKBloIyH0TB01Me9dzcELr7xeBvhKD6fPEAa2VuKijfbtxTIQzw&#10;Z8MzqARDcGHg3DTcnh3KQWPzd/afLYcFbxECoMVmtdzYW0zZujoQXCC6XAgMMPjl4cm+/3hnxo16&#10;Pl9C2cb9JTx8jupcFBcQEOBrjKEDaWCWxs+Xw22OORZwKJa+vQXQicMfm4Zj61BaoXhcKV8csB0J&#10;cIZADKk3QEmDgnLQWOsWiixmjZsNA7lQdizYfDyQtp2GQDyYliEwgCvtIWD8mRLWb2+nUPKuEPtY&#10;w8fHJ7u/vxq/rwBr4zpXdIsLSO6X55fTuO/F7j5+tLfXN7u6OkIhblAUDrJCiPuhcWU5HvT6MhSg&#10;AcAK9BTtrNpTYfu+aWOcl8tpCKJiVzdX8S5xqAkil+WQwmQcfTuNd/Ax+D0d+ByvrkOQQhEWzBWP&#10;cyHI15Hyd7yMa67HZ84DYL2+nuzGn1khILoEVQ1UPrDhEvMRQL5iH78NRX015hCP8D1nAWKKg0d/&#10;HrZ+2hkBDgqEq86v/4n5q/7vGoDX58r3Bs4sNpYD8x5C1vfNKfZ9nAEf2/ja7/f29jrm4xqKF8jG&#10;XgfYdRiv4xGf87GtOCsAPiWMhaKzOZTYaYzRgWoNwQchXbgHfVCHMe8BnCkEIe8BZEPF+f4s0AXH&#10;6+MwHN5iX9848Bs/PF7fj/P3HOu0BbC9AIz53I/7XRysfnse++fVfvj0vX36+T/Y+vonzkRz0L5C&#10;4Yzn1ADykDCh+ClG/L6uXGvIjxXCuEi8Q0n6HvF7BjwthXtUBhJlqsD8eK+315cB7hoUgq+Jn2Vb&#10;CKhgEHXur0LQ6HPeY64PsQfGgCc4rI1AFAsU5yNt2fHFuoa0lPT1c7LFpmgAKJJJ8dQ11i4kxvj5&#10;2+qAfSoXrM/GtQIQgZFi/NwGUdYpR2OsNc8MlQVkJVXAtm3UNTX/hZE73snlt8voYgn+gadr/N4B&#10;UMlTYABx0mqhc1oYAW6YhFE45mJZCPalqwhiO0EBT3u8gxsq1eQsmOdwPg8v4XsaxoTRMPdfYS8v&#10;rfF9qFcJRMLIFaDqG5Q+UAtmK/cCUZlkXqkEPgUg3TrlTc994/tljTE16sENDg4aQMafhbHiYFh6&#10;Pva35XsUYQS/bqmUiT3WJQDlON+lb9Zz1sNUgHbmPVzWbTT+zXVRr3A2UOfAwbFyPYAzZCCsPEfA&#10;CDLM5vzEueg9jRUYrNTrhjUIW3M/gy7b/9t//SfNAnVvSdDT89KJfoseSmtPB1NWmCY1N5DuJQDD&#10;+8Gq6BpJLqqAlzaUNiDdNCYLspjQryYFgqn3nSKsOkwlX+Pd5iiwVnO8eoeNgio3+xZelpehtP0Y&#10;vL692f3tdSiS01Agi0/uUDTFPUZvL2EBbpQ+ofNWKQ3ctw3lizPW42A4cPDfnS/wrJRhRYV13Woc&#10;VLe6CwVKArWNnriwrmB5CrCGpRjCtNPSaDFuV5awfss7oewgofZXfO8HZePvKRQ3oxLvPQVN55rB&#10;Whmw5PwWvwsk3wE0TkOJurfM5zwBEAGKv1dYbT7HlaKGa2P0nPi7utCoPj9cQD/M7iVywOOA0pWG&#10;vyvu20L5QZGXAcoGIBmK1efq+voY+2PjXtV+rAR923YikKCFvp5jjI2AAH+mAAWAxmHuBqsN4LlY&#10;kWD39/CDuWFfhmgl2CgUQDGtY7yHATbWMYcB9kLRWni4fI4ODtbG3ggvwuGYpzGUMnfoInDNM1Ap&#10;RMMjRuAflp5BoThIc/Dv8+TepvA2xud7AAIXICHYKr2wpfKzOBNu0T49P9vN1RU+M8a30EsZR5Zn&#10;vHIdpaBh+RmVyYr9HPugx1qVMGAqAWOlFVvCOxFGjJu3BR7gjUqi5n6UPOhpfMCh4dfJgIFn2NfE&#10;z1FA247fh3ehYh+GkbJTc41jgQW90pCA8JeMk4wqlG2wVhvvM0DyeQ0voMSqzM7N37Xjnd0DUssB&#10;QMZkYJaQBQIpAVzivLzfkxLq/r17VS7n1/Hu47yMHzu493Ph18tzPM8bFIZfCy/cRsO4jXucArgs&#10;xb0aVG4dxpMbGT4XawBOKs+Ye3huYNFPK9zHizmGTHSw6PtLxqi8IpBxABHwoNP7tO3nWLKd8t46&#10;gQJBSACGeU7f6yfBNf/8CkNyhVzwfR1rv0EupflKz00a6UXvJ8NEQKvGPEsBw3gsqeugAeZ6db5v&#10;KVPfbX3OSU0Q2FMeuewr1giIOvXpIb2G+hOrtK7TWdHlban0sk6TKrV8nKm2U8GQbzHGkMsyMiH3&#10;fUwB4mjcSHf6GhyWCUDpHk5dG8/vWINetwBL0rUC+ivBfNH8upz3ETVGSnJtesquBN0FMao42rUK&#10;bxMj9lxb7BeooPbTD/e/9M3mpOSBA4iIzegLkHhCwIWgphbhGEvwz6fssHl+MiUWLVMBMA71nZKW&#10;Szs/OG/Aw7Cb4L3oEoiiApjWj8a98R1LWrvayL0LkE3A9fdf/7QPH+/joByGqe1C7c3DamNT3l6P&#10;z7ibe2xGu7zRk1JizhzQuHIyeqIOoXyWPLQ60L427k3ysbhlKyAQIvTyFu73bVv15qZDXfKQYcPI&#10;22R0j0KptKFUL9oFIaQqQy1wJziggis8FPXGMGWD50mhRl8f96AIbDpAcdc45nRNz0AnMH14eLLb&#10;myt6bODZ+/Lla1jwofwKlJ+HqjzEs55xjXukKi2kx29PdvPhPsb48gpwcjmfIwTglgNCcePQuCcu&#10;xgar+fr6Zh4it0LG9a6EsOlnSBFuW3h8PCwHIcg9bQg3AiRXhBpqizlwV/eyLAmsqxR8KJKLAQQt&#10;qcy69hzDPX7eHOgYra+NFniJ51lajY3elfNpKNGrA0JxEeK9xOccfPQNQH2Ld7oEaALAOMD6rlrr&#10;NdYBNwaIdQ+e7S2v8CxZ7k8YjSUUdYJHGg2+dlcDbOIY1wi7BfDrAA7bBQIUiq2kBRr/p9AK4d4g&#10;BLdQrhWyhtcqHOgPCZBQS/59Z49zrWP/8Oy7got1c2XgyrzCg6dz4/MTe9PniUoBY2RYusy90jxc&#10;HQ6MnnLL/7oHa8r3EoAK4Ngi/J1KuMPbI/kT4TR3KIXYoyEA0R1KLowL7sMaYWWcIT9bPfz42kcr&#10;ARpDjfF+CKueh5FmhUC3wtPkzwqwzFEKzEM5nd+FgPx8rQxxVsooAZkABhWA3UH1YUEIBYYWAEa8&#10;09ivX74+2fXNNWUI5kZhKIV9Zlincm/UlGGgErRQdM9Pz2PP+3PpISvTTMeaw1unX8i70osUfqM3&#10;DQajKQy1wVsqXWcExWFs5U4rqXewDvSCSKVQ1kQYu7ohOOTU8WbIGMheADQ5ErZ3+9a4z0s75BmT&#10;wZS6LOQB7g3AtKWOlq7L6+VVLdOzr0iKUSbJf6c363Q0xBngZ3zNLu41azqP/+jUsF0YjGcykD2M&#10;9MtKAEVgK3CwcaMhZH6xaVgwTMcVran7AT4bDU2PRUPt0XQt02OmOcDQWoxFho91HnXb7zHqS5/f&#10;n3/48IuQlf5aeoYQy4MiYaxacGq3QVqbXJ49UJpgJ99nJzh2t+jGQ4RrYDWKO6QQmOUH5J3SMyZ/&#10;wRIZw/tRiBJLIsm58ngmEDiuBcqdIRe/9G1s6u8/3WPjFhxyD7l8/HADr87VhzFO33ynuLePF5ZX&#10;j01yfjuF8Kq906OzptWjOe4Mb7TDjcmbE3yC80ta+J2uy3AxF4X3NB94X1lBAnYu8Dd5dLhxXaGG&#10;8Fs3WoB4Xrw759QRvYfTwkHu4ZXjgQoJ82Mcf8TmXbjw8D0+vg6wcz0++xaxafeuhLelYo3u7+/i&#10;mW8DALknwTkhh+MBCtAFWVty/RwgXd/chpD988s3zOWwdO/v7swF1+R6dB6SGveUp6/TU3Y4XoU3&#10;xUOLvesg4FAdSqdQryFo/cnL0rjWOIy+B79+/WZ3t7fT41C0aRFmMnqkYj6WY1pyIeqoIAV6SxXf&#10;xw83QHetAC7O/QEPC4pYfILDEWFDV6ixvzhPwT5iqHIKzU6LDRyeAtMIvA3DOcmQ1jbd/DpNna71&#10;bVNog4BGnlwDmFulHAluwusgLx/PnHuu5M7X3PuvL+Sx+Z/5HIAZk0enUHWWKbwyuFQsBXKN0JCl&#10;Fxhg3c/oBYB+WwniLdYCHoyexpRfJ0UqcBAzu8HLB64QBebaabVz7mPtqyWV0j1dXVSBLWWaX+Cg&#10;P8KijUK5TANTZ76FAQYvErhh4oSQ32EME4cX7WIvL87TaSHbNiobv0PwUjJkBhAe5zDeHV7igOcd&#10;gANcSK6nTXFZZfEblaoDWDfaOEs+Jw6EAPBacCLBg4F86tt5GIvgdbXlOubJlWuMYRe+wDwhHBfK&#10;Mw08hiIhuuxwdUUZ32LufQ4aPVmYpmLJESk0qMm3xJMAeuLdWqFu8bH5GBeD0xYG1zTIcRaM86E7&#10;tfAkcj9SHuZnxrPd8PV5KCagDq7gDOyZCRym3rXp+Z86Evqml3m99LXOFLyZgk+S/1wD/Cc8x30e&#10;JzN5YA2AW0bd1Ns4x8GnHPMM42KexdSjMTCE7dy75qH4UuC1Sm4bw/tyQHBCAOzjnOnn4vnOuYCX&#10;vM93sZoeX72zQFY+z/eNWYCx0AeaboNBFPfv4sxxz/s++PHT3S/Y7HpBnn0SNzVBXaiRF3GOJ9hJ&#10;QTWtlD0gksdk78bTwdNkFG1g22+Msn9ICjG9YGJbgSC9Wv3HzzDmnh/C87Y+x1So4Con1Rd2ISel&#10;iv49rncB8G///meQZLdY0HPc1C10zAssNhf6N7cfTXts7XBz4nTTugsvw1B2Q2BXQvfL6SUESVjN&#10;BfwI54wgXAGQBUXQcj1EZgSnxi2IQ1iX3RVPE9GSIHdbk4wKrpJix1uAkI1C2zciPCAGYBOWCcBU&#10;CLIgrG5UyssANyTdhmfrPMFNx1qCBwEXuocKEVIzKn2AOX/2cxCCj7kH7u6v7Pn5Nebb3fZzn2Bd&#10;P3/+Fh4TB1cY7yVI7nDZrkOAv+Y8FXogLuOAe5hoC8rHxa6HoPVYt1uHIJrG0/leB5DHC9cswMKF&#10;c34Jgjdcy7AAlziATecvyPUryZI6iKFYVhxuuKAVtqX1KkBWReisEe7pBNVh0finXFBuCGvFM4vv&#10;lfEu9SpAVChIJ8WO63w/BW9rXekCF7AT4RfvnGRkB3i9pgVuIsw2y7g8hFpPw69SyAXw5uEOa54A&#10;MABjgLMW714jDElFspEoXHde5TTQdGYpAPm8DGWTS5PJGzpnEnwb9jvelnth5zlRaE5h3xg5vbtV&#10;RDlxW1fKKHq44n4iuVaQxJP8X0pyd/wM206GxqpvCJ91zjGAQRv7sAeQR2gEITJX5a6o3aPnfDD3&#10;uPjzG0OdmE9/Exk2haezh8Fllcvcz+Tmw+Pr87IQUXYBr1pyTcX1hJwBIINcrhHaPw4w0enBAwVg&#10;NYUqEkArfJvhCcraivBlhB5jWenR6wAuAPIL73GhAUT5Rw+3j9WNVp39kG11zj+2obwwZgrFdpNB&#10;sJq87LUYDUYAMAdcCKfXCB+77ArqAveTMbwcp4nXKXybqongBop+IYcK48L+34VOZdBSD0YYm7Kb&#10;UywHDz9SybXC80L2UisitESwZDBidQYSSGEQ0rj0phjPF+kkbXpcwku3MQxIzo5slg4SF7GEhEbn&#10;GijcpWON90leFj9X6aWdXq+eRH8MGkTrPr0BJMlb6h6E2sZ1B82N7mXUAZ1yzblLlkT79uP3d79U&#10;Hvx46W67Q4CJX+RBiQOj10mRRKQ3fwKLwnIyZkx9B2wEuvKVJSP6FFTaBAlsihX7B0FpIpxNgWll&#10;vvoeekGAEXhVHAY/vAs9IyC7dbrqCfi2LW/rmU5u7T49vtiPH++sL40KvkdoQ+GtUpFdcXAS9Njo&#10;Tir2TXiozFIh6nar9HB1lxaHC0QHQgEWGg6NssgWxrIBGhZkzXEpkK3iAqiSuIrQWO1rKi0BB2wu&#10;t2zAXUEYoBFpI0NKnjIfw2mAj1BwLpQqFEPZhKobD8gCwGUAhloPJ5t/fXjkfKyhRac1zfl3QRCk&#10;ang3Hh6f7No9IXSR//HHQyif75ygTn6J733/mY/JlcPt/XUAsRj7uMnp9TU+q5h2cn6c37AiE8IF&#10;53oBN6TtvAK+p45h1R3G54/xvXsWxEeCDoRHJkjNOmgU7EYPmtH+bgoxNIDNtIS3zv1i4cFw8BqZ&#10;dwzb5npVzJGvtQNC/+NcLPfcPT+/BGhdXDleNnsZvz8crwly17CEfX58TAHqGbYqEnQGr2SXZ0dG&#10;jlQpwb1CPLK6ATQABGI/bxAWLcDlSg4cuUVLiSw5z97yrDzP4jyvCHn5O8iil9ex8uy+M5rK9Fr3&#10;FD89pYGscfAvZA0rPNkTtMEDSm+liPC06kpeZ3m/uHffAmjDq3IgD2rKyJiKDTwcGXbKeiqGDNGQ&#10;UKFY/H3XNGoaFUR1iRzZXuS9Uc5HdmKBxS2ezXFByOiwLCHM4TGGdyxAPDPbpnSmR7nBK4S92iiH&#10;K70jPeZOoZKc39R0nC/KER+cggGtTvLseVOSSafRRJ3YFfjQ+pWU077vPCOWPhJkIyteRz3Sk79V&#10;GcEC56UmOd3goaLsFrgl2yWe5l4CNxIqQ1GYHZcNHSG+jC5wr1XIGDkEELKDkn96egXMrJUUBuyv&#10;RmOh8KgrNKZ3gfHHMXNyIAMJQiMy0dLQS+Bgxs/grAhg5vEQ1cM6Mwepp+mtCj3Ka6CfWmYKiphe&#10;CeYs+b8AxMXDlGQiaz8gslEgZ3gdxhn+Ic6bmcjv8mrN6I/OLf8wdIXEwgnsAP8t1xgh/Mlh9Pcs&#10;CZKMYXq+TSlJyNccTlRgJn7oGrrQ98fZ2s/f3/9SpO2NcWseCpFAlVIvxJq3LfPm2HxTMP0jDLHd&#10;9X03FTgb81p6vP5/nhFJvAk4oXDzzjZBWclDaBRmEgiaWJ5QWGr+zs59ocVyvP0urItgw2/TuPRs&#10;rB6E1hICydxipPJoC8MOHdYwvBdOqCZR2r0TK9I2V1rmfrCWYVGFC5CchMvrIywlHrC+zXRL/94J&#10;jO+zEIw8kjWUaTcIOxeaRkscIQ4qXqXPEx1vHVanLIlK61Jz5+5ZFx5h/R0aY+vmLxJ7QqG1c3hl&#10;ru3t9Smywb58/Wb3t3d2dQXw1Ag+Fin6KjVWaB0DtJ3e3iJr6XXc4+npOTxbHqI8HuDi/f3Pr+F2&#10;B6kS3gbcdwnoEVkjl5XE8wtD3zw8uAIkP3qqXt4udnVc8vkgfgL0OKlcXrOYt/HlyxjX8/PZFIZx&#10;Qep6yscd6f7jmes2gbwf7ACebRcC5oGN9HZ6x0pT5uHGA40MPc9oCmI8XccOaJzfFSGV8d4Pj1/H&#10;Xhz/DsDp/KzwzLmwlaudM6y09Ai9UVm4NwLnpELgLZXprFuA4CBsRumFJYSb864iDBkA8wRlScXr&#10;wDEIviHwFoIECFkPJ3gJi7DaPZxckA4NL0KVrgUoYChHPyhyiVNgp0Cj9SoPzNImKV12U3wXlBEq&#10;iQ6lCCVAUmkRiI2gNEES9vj5hLMON7zc6T3AZRWHgrykEmUEzmmxizDtoZci44uyCVHmnvwHGK64&#10;h38fIcQqr/gxvncvZqWnEVzCHqH5KcuoeA81jf2QITRYBDAkl7cuzxFkely7bgxvUa6OQZzWldY7&#10;8nQDhNCiDwkuLydFfKvTm6kfRki3IiAT3sbxLpGdeLyiJ6YRxMEI2yjvLL0pBEm5N0p6mBRUjCdl&#10;aBUHfGXafZRK8BDe4SqVpp/H0/lMvca/WbIAe6V3N1wF/sV3wvd+zq6urxMkiUJtNj0l0hsJQChT&#10;K70mqdPivKzwMHMeayn52Z7goKf+wt+GJII+ScNz1i0jASXBPQxl0BNJTHaDjqHK1HNx5uiZ6Zyy&#10;eaimzDCbJGQBWY3NRCewWFOyOZBxWJBVCs7oFl5jYxg+wLGSIqgnwl6hXBRADy7rSlqC5EOcrc6l&#10;IIAnwMv9LaOYKARZucA8vifajwMMSVLP3P6WGwySYGeRadK08XYQdrLTd0CHH0iBwN/URJOJXHbg&#10;Zv7Xil7uvfcnsxRMFqLt7rOPxeomlofJuFm2sNDX/NnXhxdbhwV7XOAKDoEdnuQG69Dgbvd6Nyg5&#10;YGEN7AY6DjtIhM29G2YZWjq9Puf7tevb5AEFL+vyAsDEdFG5/0sR6RK8BHCR1giruUBWXQ7nqaD+&#10;Q6d7e2OmCCw3wR8n3raKjLKwSFIZ8DnuaQnipSwhZn8ZsrosvD0QQetlZqsdjzd2OT2Gcncv0/2H&#10;O6Z6X+I5rnc9ht6t050vCYt7+yF9enyym5sb+/btm93e3YQC+PDh3pBxd4lU88Ccy8yAijXYkCLc&#10;6H0qVeR45ovAnIi5dxDVGMbwPe6CIA4RwwsuHBAOPDKc1ZN86fPt1vjN9TGE4SEIzWPePJ3bM6p8&#10;HJsD5QPd9DWzH1wCOR9IYVijAtQeinh+MR5sB1cvAOOqNUQBvZIUKyvq/u5DCK7gYnltp7F3Z10R&#10;8HKiZkzM+WbPw6J1ReTcizaU0dvrKTx/vgbHwx1Az0Kh4/rIlnHNxVoVaGJYy8EPM/yCE9cB2ByE&#10;+/4pwbtY6X8Gp+M0gGTUdjoDRJYiCSHvRpkcADOm90pClKmsJC7iLLV3Z97o+bT0fCxBVl1qMxGz&#10;N3omSvLr6EEa37+M+fHQqY8nSjb4lb2kxansRsx/SYAV58DPuXsTjUKcA3VDZZJ68a/vr02eLRop&#10;OhcgejYTVRIhMgD219fXcUZu6Ym1DI90ydNNfIueaf2Sz3r/8LgaU81FEQivLxT+IULCMPKWJhCI&#10;d5KS5uQz6xQytarECuXOJn6VvIqGukXuvV2WRi8IBievEzxnO99/EbilUOTXrR2YAQgPYJ6pIm/5&#10;zrNYxLmctfTgyatM1KjTs5A6gyEwn6leGb4BSRieZZynkA+cwyQ9U4k3AuW4L5HGTII5QgXTIxnV&#10;exgq6wwNymuj9cXbVClIRi2m50mlZzYTUbsTBE09nKRqE+doM6XjCwAn14gPSvmZxLh8iqUeT6zU&#10;9bIT/OssEKhE1lhnVmNrBE5IeDgN+eX3Wmg8ckE0eMvMyqBpLvnOu6W2OUGa393e6T05mYA1yUKE&#10;rg8CtSbULOP8hfHFnMo+0/2sJ1SBu0pX7fx6nRsgEXL+QrfrTKTgnXjPTXUM+E47k3D3L1GgadF6&#10;3ud9oonCDRNpy1MQcdy+5oaNP2Oz3t5dhSDO9E7MfBSs66EsDkT6FIi0jgNF000dvIEGb4VqEVVj&#10;/YuroXROr3DZ1rLLyOLcFxESkc31erokWRguSdSTsbB8jiBQ5m5Xhohq5tDCZpE6uR0FtiJWXMEN&#10;iposA3QsV9eRJt+i9g4yrRzshHchBDs5Bser2JjhSRnXqwhlaeD9BDdngLTPf34d4OiWHolC4QQB&#10;iLU+2PPLm3349MEeHx7s0/c/REaPxwcAACAASURBVFjx03cfxn1OsV6u0N2Y8Bl5fB5KNcl8zIKL&#10;GP7FVDkivBn+DPdAMBwV4Me9E1TOft+X8VyEN32ywDdoBICh4opi5SQ+FpQWQFhoQybN1S3WrsG6&#10;f3h6jGKH1uUdwKjcEo5wW2OtpgolqyJvAF8odglCJ7KFlsM1szIQeqgaw9iLrwNgBy/IELpx4Bth&#10;UtWdoTALFgkzxYxrjcxCbIYlgOQlLMYoTUBSLcK1Fmn/EU6t4GQh5fqM5w1w7V4l/5+H7zwUNvkQ&#10;BDEBgkuemzR1Yr8rdFNSPCjbjxIf67o711Q7FHZSGGTcMXRrfafwCpIkvNbVOyU1RxLz49wwN27c&#10;A2gktDsXxT0ui/hCVCjhoSko2lfrIeVfCS7F9DiAmMsway/k060oI1DhVRR5mxKVHCXWzImFhUxx&#10;MO5nwWuETW5FocFSOL6V+wGAB/VajGADBOXNkAmWRqP+u11MXi3jvpennpIzFSrOxwyRGee4104D&#10;EYowZKZznwboRk01PC32aenp2YA3tYVCdEpAgOqQFSDra4wZKqXMDBL4NsnqyU1VaMgmyIE2q5ml&#10;VLjh5KnNpBv6+FSnDDXO8ONZaLHIZTaBcWmp76Z2KozvGDku/gW8spFQkzKbYE77iHs31iOdDZZg&#10;EestEKedY0jKUJSG89YZtuevTBlUCYAIjGsVsJ5ODfr0OKbF3hU5w4ELj4/q++SZKpZgRNltuIlK&#10;KrR8qUJDoXodtHULiocyX1GrCZ+X0Q4StNFA2sYZvYAGYPAsOeDGEtPY6oXlO8DbLYbsVSS4yKtF&#10;MDRdmzskvveuGMMci4hscjFT5nMHCKvsgL1utVsy/loWwD/Eared+3p3MT/Zd2hRPryyu58lyp8F&#10;vHhwFWvsxroSzJAp2MzPLy925x6JC9PeDfyWKFHiBOkN1l/fvb+RgAhSKojKSGlGBV7UeDmjTlDU&#10;y7m2dVj9Ry+IGNbbxeTKm2/JGD7f6ciq1UKy4jt5wUP/Ex6aUjKFvzLspUwBFeyyjqJ1cIfLyocS&#10;8eyvIBP3JQBid+G+FYbXwDXxLBDMIwpRemHC5dhCyPmmifT49ZxWhO+Vv//9T/vpx49UFp17BSDz&#10;cQARdzUXWxkuquFtOZ03++O33+3Dh+sBgBZ7eXwKHtHH+zv744/PMeV37gkpU4ErmwNLXulqbwRE&#10;4ilZWqOeft5aZe2WxX797UsADg/1JVk5hTTOgIdNCg+7v6cr1t9/+9M+ffoUmUJR24Wehy+fH1Bp&#10;d9wPhx0ZYCceWigbeny4/k/PT6GEAwKTexbr69Yy95sr7I3gzgGfjzdAalSIhacM6cVURsGROoeX&#10;aCMRsoIhOtbrKt7p6ohMNoVL0kvYcQaM92oRvgV51UsaRKYWPX/g0l/IFZrhm1omAAL+q/Mk07JP&#10;ZaWQQwAgZncFgVt8tZqCM50EvA8e19NTAnlA3pw8OUkS7VNeTPFDpQdl4OR9fycP47lH0k+SZ255&#10;WCK9Gfku4ptRJpQZnhDBU38UlvFnLDSWkO3SIyVZ8lZARM9wQOOchhDYTKroVBIXhoWl2EH+JacC&#10;Fhozw/CyKwEPow4pyz572YvbW3g6SKpW+BjganrAYa+pzAJkTVIKOCs5P6F5oPwvzEzWHF7OK/ly&#10;5Pd0Vj4PELgQkCOMglpVFzuvW1YHrwQMyJTUM+kh8b3JjNJZ8JJanKn8zsHz9Y3fjed4eH7JcigM&#10;McZY4YHHsZjeSY2hE7xoP+c8FfJZbZuEesM5FpcwPSiGOS0EXNMAgyyTapNNkLwerUspEzwRLEnH&#10;Sj52m/XiSgKenXrVvo0vBRrlDfNDfk7Qq6SCWYZDdaamvjeeJ5ke8FlM6LYHsApH+zofdSYMdaiA&#10;u4bc2egptR1vyE9gwx4svJdRz+8ma/e7Esa2e6kjWaNAHsdl//1f/gmfS1CivKmSmzYmmi+LcADj&#10;pMUYWpvCAZ8gQuo5Fi5cCaup83+7hC9LFF1kfWGh9ySof0Rb6wU1XaqCkvEOe0aS5QLsFz7dhQUH&#10;+3xBrRYPOzVOJmoEubJ/MtT6QBXkla7JusgjA67KhYK3tisczoiJDuXWz2Zk4Edl6KOnnr9aZhio&#10;XkZsULZUSAFdswaNrB/wJZr1nRsQh/2CTI6wWEnkVg0FWtdb1IyAO3bt06LxZ568lo2bvy6EoiVA&#10;TFR4fFxoRWsHhi481nuONhJIiW9lImyR9Z6eXpDtwv0j36Sjdq8a7OO5u7u3bw9fQ+h8e3q1Hz99&#10;BFgiJ8NJkf/P//hf9n/8p7/a//rXX+0//6f/EO1E0BaAlYgD/M8sjpn6LkCEuQ3y7jaLlD0/Oxi7&#10;Gff/1wAE//Qff4r5U2pnEBFtoZKs4aUSf8GBkHvrXE9ERhiBGQRbDWvYqwn7tw8Pz6FofvrLj0EM&#10;N/IdHIDWCMupIrSyRYDq/H9equCjE8cjRAWB7y/k1jOUiEolGEMb9KiQAwHgD0F6YUHPxetkvWGs&#10;4dEpElqFngOcxIVzgcxD8mpIfPYHuuJA+YRZ5bgw7NAi3PpGm6Xn/d+RosOLQhBGc/jC6uiHI4BC&#10;o+c0akDteCK6T6zkyrBCnzylwlo6Ru+zXx4CXa0ZrJiqAxcKdAkHv09jJpVPhocSrw6LyQB7G0Dw&#10;+uouQGbsewqxLXlIC4myK38eaCDDDfImBf6J52KfxHmscyzhta4Hm4U9VwBNjrGXjYkTUwF3yrrY&#10;Qyu5F3VyVoKbErdjsowZw3WdHMBtJytnqFwKru/l66aQfJ80DVecDoqZ5drzv/vyCpLO/qmV58lM&#10;1d3BZex5fQC+80rFVQNQuVwJ3mUgFnGLLLwEkenXEIarlJ8CHNYzjmBZjDcTJzh3lLdRWoTFI5v2&#10;FUfelfyQil7gfoeuTUYPFPEWJUUu8D5WIzcX6xlbpCvUxkxf8uXWKBGB+QxpnOTokvow38mEAIyV&#10;hKYehFwTSOB7dAC1AL0NhkyXvo9HINGmd2TchiEZfFQTLKDH0dKrhIcJG1gaUI060H8uwjiM8zWT&#10;b8yUwLHlnMV5DKIdw4gc28rIjTxn8B5ZGCDKUpbDJLNeVxhgHqrzKv+Hw6JTj7P73//ln/tGYKK0&#10;3Y1VcDunNctyx80nq1jZU9ZzGhh73jF6uNEnKiyxgSWsYiBxEHTotSkQ413FzysSfwblsJusKWRp&#10;aRYCBJubRQIjyw2VeZ1AnlbZgZArotvrQwK7EDzdUrlPhjsOQFjex5s4BIVppB5aM3oinLXuBTlX&#10;Aq158DhP1ljkrzHDCVVoPcVeRFUYNUg1jfooUvocoyxAKTbxLFCpmOEiFxSRuRWYOgRkhKDoDYge&#10;ZCss0OfnZ/BRdhk17rnxOkSVXjF33a9MmS8UvM8vXpn4GlwLWXzuXVig1F4GUHKvkIdaXEB424rv&#10;P/1gaC3Q7PPnr/bzT98Pa/wpSOYZ2/ZQ1vZmRUUSUzDRGhjv8/sff9rPP/+ElFAqJQF2aYyN+9cV&#10;78O3b+PZH+DVoJCRoOvrhXoBh9XnJFpa+LjPnYTXSwBM5zspywOtIzbW0Cg764T71NdlOWY2lfN+&#10;QCcgsAiXMfrcubCIcged2UIFZQuMxGocB4ABPQ+8n8IQgkJ7a4YHCw0O7cNtVyFd5znTrtskl+JX&#10;VB4S9Ay7ZQG1ohIPG0j3vD76Oy3so7dtDDFISXJMvbOAZM/7q9aTsYUCzq5Stg3nreD6qFrLvkMA&#10;lhtBIWRXzIMVEsgv7BFIgOfXNIWVqGiSHEzlY7pnmSnUluoOZTrCQSAmyNx2UqRBqK7zrIn3Znqn&#10;9F6wbQV8yDyrbqw4qb9Z1m4x7HGE/UHoFy8ktvsKQBOZkH3dAeTC+bqYshalOLpAAsEQVDTCX5Db&#10;axoGhdXDo8XE4YqgpWTWYimztAA82FvmeWVPzNxv1EEhZy5sFYPK7Ss5SIfGzFsDh/LCKu0JkLvK&#10;jPDeu3OnJAIVHZRSiJZF2CGxb1Rssmc7JstMsuBE9ZLgJ5W4zoQUr6qU85qNex593LT/e4IwjH1u&#10;mB2bJYFiLxMwAAMwksOQl8AMxGExEMvWnU61lGe2rfRMCYAwpGWWzwmQQcoKAJFmHmsJQ0gD7zTs&#10;xAs1y3Cj5bTM9TFVbzcALiNYn5AT68ws1/SevQsfatS7M2XiBTHiUuCRjoK01N/yI6F9VVrUXoH6&#10;4y/x0smdKSnQdIhnOv2UE3m4dwePv04AsfcIKQymcMmM12t43faiJbeYPDh53W4opebvVO993pWo&#10;tdjOTciNJkth64loIyxUMdlnzzK6Ipekb6amlbxyoPurTMn2efP4/+IpzU6UfnnkRrpQUHHzxkJC&#10;IIcjupJfWmA9gmiNFNPIyAmgx2rG4ji4RbccUokG4Tb5HQcDq0Z8iwutG8a9yWnR7hRYBQ8Iysav&#10;PVCg/e3X3+zTd/dsXItDHunmRovTgQEt9Y1NZntHZeKDF1rb7Rtxoc5RNuAQhGMHFL7ex0Ox+w8f&#10;IvTinpp/+9u/xXP9OU4Idm9KACDvrdbfsDeZfWddXIkKQt0Y0+3tjSntFVsCIPD19YIeYblLUZna&#10;Q26xM1Yp7UnU87sfBsCNtbqcKXiXAKTuvQgvW0clcm+lEd4QzncIIhIG001fqYjkkYt/+bU3Pl5u&#10;gi8ES97/IvbtwtnrCZlqr3TLjK8iBR8KYWFsnHwVKwwpTEtLXIQAa70z81HCjmenisfDtjJdqdrF&#10;/vz8ED+7vobXr2Jpw91cWV/J/21Lowu6hec13Gj03FWG9IwAeobFC0nwjXu1pBDEWZxKW9yOyZtg&#10;uDqKLIKkWRnmc++Zp/if3ti4tMvQwpr0BFA1a5oIgIsnJ9JljKfOSvXTGgdkCFIxR+TXnC6XDPHN&#10;LE+c59hrAWoQRo0QKT1vtjPyOgF6NBeV0i07sV4QpjRm/sLSheJ13pOAYLwjOW+tdsqdYimgNvRn&#10;VMPtmFPpASrqjdlTyO5JmAE+CdVAIVFc/BOFbVWING5V1NaHhmnV15WyBqUAfA68Kj+I0hb7ad3x&#10;R9JA7hRqrF/kX15UEZv7hj6w1CHZQscALB4eHkIGZZhYkSR5lQoMhOxOYErKmNmMysJSBrCJn10s&#10;uYYzs29m4llmDhv1aQ3ZomxFrX14Uyg7pIthqJZEHOK7QkZOgKRxUZlkohSI7xiH2pJMA1OzNd8v&#10;6ix1Ki9522LIuxpFfJcw2qvkEMCVQKnR2BN/WDJSESJNjcsTlDGxaC4tvtt8GNEDsYj4o5OHh1B7&#10;icK4NqNgXCvVfWp/+fHjL+/c1/R4ZEXiogVmrJQD7USi2Hw8MJaQNb/XkBVzVrE4LPhEtEVWufFr&#10;rQ7HZLbn6eRgOe30LnEZepGYQgVlgRI1ocQqKMZfTCEKn7qr6P200dJ2L8gxvDlKB4x2DJGpI2Im&#10;vVNtKPi3Z4QveOTU0djH1Y7o+VWZCZVWK2PenkaL48GYaPy+MYZ8xF2KiuGRKFxUZHGGgLb1jZsT&#10;5OIAYHQJV5LiV/Vl6mgBMmBBpGiXhji9b+APd9dBnPVsoSSusYZM9lvq8iKAuwAuS+Nma1kn6uHx&#10;NTJTjlc3UX0aHohLtEjwzLgtwofHIG7feJPXyOjxsCMEExuTpIXfdBACDCwR3vLu763gfPonogYP&#10;AaO/PzIUegpP1CsC6NwkaGtlG4LN7m7vQeAe4/CO9l7EsTmnyDuxr6cAoRevEC6F1BBLR60gNEf1&#10;7KSrm5tMrw/y5YWCxMOo3qIl6gKR4FdqZh+5JTyuoIfxTMsJRR0Lixoq60fvUxjnj5DHGYUeQ8E2&#10;tCJZ1KKjy0Bs8fxQ+MzwqUyNP3ovK2MaP7lGDppvb64BynbhTGVJ4Ux0rH9XtWZj+i6eh0Pa89qe&#10;SoxF2MTtSf7FBEQpl02CHdbqyuyvWNMCJXi+dIqKLZ/h369ZvmDWqIH4owWs85WF+SjzduCEdqUp&#10;8wjGJG50YqsWhaY8nLrRA9D27UokNnXPBD7M9FRohp6xVBbQqrl+MCHFl1A1fc6PNXRbL2q6ScVB&#10;mZfEdAI5NPz19YOMvWx9jqPvOU0ynrH50OQWmailTW+AKjdL+QvAp+dGhm6RQpm0CxHNfWwuF5RO&#10;j2eX6YVYjrt3AIioLBjblDFoGwuhzr2n+SgEBL7vokG0WfJWjQpeLUGQYLDSAK/0KPXgpjXV5CIY&#10;LQJNBH0Ka/mz3QDprJlWqJxRAgHXQ0ETOBHYbDMFKkEQHJo7r09sDaabm/g/ckLQT1MmAOUxZaV2&#10;8arIg2IIJT5L3bxvgzM9KtL7G897g/fG5A0m6O2WZ0ZnaIJljo/JLQqFlXwE5iL2TJMxwUreAlC8&#10;Dt49Gik7Lx0A+yH2eaHTIGs6lYKEkL/89N0v++qQQlxA66pAbQkcKBdy8oybRmbBHlhNMJVoKcCJ&#10;h0j6Nt3I/8glyM8K19EFpvvLethnh8X05qGYK93YobelNWq0hkxSMC934mQQhYXxemctV4C2GiTY&#10;F1jWFKggBB8MniBkUfncrBvjsb4hvJbNBbyVSsDR6fpHleZds1iBu+5pqIW/g6WK/lMnemiURgm3&#10;q1u31USWNPT4ajgUoRQXWHz9gorJUaOCIPHq6ipi8S8vL1GJ2X932bhBGvZAgBy6PV1hq9iYLI0a&#10;WUZGN7LCpQhD3H64jXH++69/jGe8DqBxtAP7qOHgTveqPBnucu8F/baAVXAAwBmBElBVbtQtYcom&#10;Q3oevjuwPlG6Syn4PCtK/AKAgR4Vfb3XlneoL2OO3VMFS6ePn92xzMAGDw1j2iH4uXaOua/GdeH9&#10;ckDkWQ1OTibHbmO4CoUMK9aecxeWloOs6IAuL5uaI8ZBBAhdFoZSCegqQkSNpFMIuC1Cq36F87P2&#10;LRaiZ1CcMQg9CSMALaOnEwresy4i5Z9WIIoFAiwUAcmOtVN15+x4TYUCPoH4fzhnkyeIdxDJlc4D&#10;ipI87AT2ncZXT0tUii1rOPkzLzMkEDVzKKemV6VFWYzt8ppz4GHYmcmCWkMocdBS8YlgeTpdstGq&#10;b7UwasRXqjiPhwzhlQQnUuIi3K4EWxPc0cCLz6GAYnb4NpbvsCl/4Vk+IITEvnHRuLObKXwT81jx&#10;zs73cJ5fZ3NkiD4AhxLheVaN9iKdJ1YXJniHp87iLAZkuqhaM4wfAApxGktyPBfVuWqzOKwUTxdo&#10;KTVf+x3twBQSgnzPti+82OWdn29PUojsRZPCw/VFaokeHBHXFUlQleV9s26FUKcGKVSkW2ZCqXYP&#10;klTgPXNPfU1tTEVSOL8mLl2qr3h3GL+qUdRn8dGoGXdJo12geyUfMAyGquK7BrqJ2q3s5kuA16S7&#10;eDeeOJ7FvYFRGEEhLFbz1RQcxrnoEyN0KBoBHZztGTaE52cW/M3npG+w5Bzr607jCx4pzSPHIKOA&#10;IKpoP1DuyFOsqnnZdDnc88gmhqcI8jNGWbbEN0Hm/4uHyRIbTPDSCYjWTV1kRXR7jzSzdL0+v9tQ&#10;QqX6zL54Wkb79FL8/P5r/KuXl6QseZ2EjrbaTI0sWR8mn68NVgrdxJNcBgtjAYr3QxHhJZDK9F4A&#10;EmLT27SsuGIBlFe0p9g2o5Du0derEqj5vVfxUBjaMYZJCNMSYEaFZKaz235GS8lwQCFI6lFVF3Ol&#10;OkgBljxO6gc+enOh7gsACNbRFbwfTC+i5wLCyX3Y57hvo1BULzXUKZnlCBAWwYEFeO8pWP7H//xX&#10;+/T9R8zrGOuXz1+jgOL93Q14S9sMjjrpfA3wgc+eTxdymFCRNUh4AegOtKzOTJFGOvzry9mOB7l/&#10;sfGbeGnGcQeANbMEdJsZrTAUwDwmNyiA5LLICxw/u6xvIBjTqjSFkkjsO4jPUvdWC/bH8fouakEV&#10;QzuFPD+VYSHrAcIfn16iwKSAQqTia0/nNody7zwLstA7+XPKCot2JGqrohfploI2xMGWXyXRWEIo&#10;gB979fm5vzADL0PW25rzidTwvTVdWR+HQkhF0/gK4gHFnuxyy9csMSBwBlsH+x78AoQ7ziyg5g1s&#10;K7kyJSco0j9NVbGtzNYpIWS3MwWkZEX4j9NjESbptMime9+LR7bJh5RjRBwrI1cIBQOZtUfvgHwF&#10;haGOGI9C4hEOnF6ZLNBXCsOZBanGpadnLeUzXBFJLkcrBs5vhmFxTWvI8LT0yFXWLbsAgNsSytjT&#10;9kE+hhwNxpK8kQXWPirW7wy3eGij8bkjdUMvU/4B0JXcBeR8moxYyetZ60Z7yagDcB2yQLeO/oWS&#10;xxs91Ej6IH+uo/Blfad3JmdICTQ6N5Xyp2s8MrpJ1IVxQkVtliA3z0EpUSbEP+tZySAKM5NM7jqj&#10;QSGdWJmxyaSJRI6G9QnOU9XIDYkazpVaO72+u9I2mlsCD51neQsFOifnjnNW4BUtXfuUctB21BQh&#10;JR2M8N7Q41M1VWX3e3J1upAC9zRXAvtXPOFO4rt2FNqWaFcUGga1SW42E81P76nBbXKuUF7wCMJI&#10;k1EiMNVhQLmMdA9uFF3MlxZwMKFWI8EQNWLy4VWoeb+JdxPBRwpZTm9TtQlydi7SuYzzZ+m56bvr&#10;3z9hAoS5G95BMRVlqtrxhRVwZ7n6mNSo93KMA+19rFZmhsFFaAlg6oK5ifTQ0HlbuJIXCoBg3JuK&#10;+o1rFzSMw1lRBedGSwVdvjc2isQiz3BW1DrqqoUgrhVAQmSeNBJXFWo01l+oe+4EnmGe8s4Zdm4K&#10;hDzrCNGqVC8x37xRZbcW1mlhtkvwVs4xYXI5O5m6s/Gsz5XzDV5ePG2x2vc/fIqMLR+bg5vr62PM&#10;+8aKpF54L+bJ584b3jK93r/uXBiAnc5xowmkEyuPR9ZvWi+RJulcoNLQ1b0TLHe6y1VsLkocdFqw&#10;dEMoG8EFC1LFNxKN32x2BJeAAvgtO+Kwj9UIGvsOoIeiqwCafu9QmmcS4eMQdns9nUxeZ3llrq5A&#10;MAZ/rM6dzr3tBSnDlU/Ahxo1LKfPNizgpDV6OEvUebq+QgsCBx9R8I71a4rOSBFAgWKHeJ3tA1CQ&#10;kqCdoFLufIWU+1benVGj4toUDjBat5QZIWq4/vI4bpw/o4cA55ZZOtzbEW4haF2y8rtCAPDIKmMS&#10;4L3n51HXarEZQmB4qchyxM+MALjw7GP1VxLU6e1iTabr+x/HuXgGGJWB11XkTytIrhLvKWtUbYtk&#10;FEJMyDsnOsCWlZQtwQeNvYqM2ig8Xekhqsazq5ovZiKCRyHULo8DeRZdlj29GLSkJ/C22E9RKiIS&#10;S17s6gaZpUpGkWZJr72VCFu7QaE5SBEtL1EoUeyZkHXMlFGIx7g/lDSltGijJ7NVpf9PorY60sNI&#10;B8jsfU1gOMNsVOzk9uHV+y5a0Zk4gBYZAKYFYWYDf9DloRsIByYFZKHigrEdo/5XTwK3vKTG3wtE&#10;ZBNk7W8rcrpkBt28P2pQ7fuFoet7MXGK5AnXnGT41yyNOO3NNHyEWsvMaFXvOBzliQ+gAUlgVii7&#10;I7lCIW7pC4C9Sv0sWFXyjsZnqYRL7Ju3S57zLIaRur3uNhEBss35jSsKjaXGbL8ynSC6URgnJMkn&#10;MHSD4efwDAnYTKASqJrH29dwYQYCrMJNs8vDIu5Cz50/QSQmWdV208oFdNsNclK1LIcyx7OvxYPS&#10;23vgo4WydOVZkbCXUnHyDdxs4NcUeIecT+KH3/t5vb2YMnqiSJwOu6fRHkBMFWBE401Y7n5dpADH&#10;97OWSxzHy8VmzxSCTSfGGlpG5PsVS4+B4tHBa4p4MUGLQh6xyGsUgpNL0z0d3jHeM6C8MJvXMvIu&#10;72o9sLLvTYQCL2h4iDT4JUoAxNrGgWXdkiJQtmUV6+iXxiyXPz5/tdtobloDyBQCGQEwdTH/8uWr&#10;3d9dc81KhsICTDAs4SsfpQ28ZhF3Ag44zcM+nvfnQwAo56xAZsGS8+fF800lGQiGSECPGj6Pj3Z9&#10;e4uigYdl8g382gbPwpFEbdT6YCrruMfT8wu8b0EAvgCUFXCaPDWzNCkpF6pHEtw3hCZOb1Fs8fT6&#10;EvsBXiGYUUHA3wnQwtCMz6ODHFmt2NdwpzsQ2mfJQfAiZKjMDrUeiXTWcd3NzdEyNBFCck1FH8XK&#10;smdaMfUGSy6f4VlbUksKCkAWDtrkFZ4ha0kvkMYx7iwDkcYWRTF/phL8KmQafYIq03gLANu7UHpK&#10;BuyWVo0cBeyZAHZ4DfLBUM8Hjh2sve/HVUmVpmcBfHVds6rmmIDewpBdCfJx8LouT7S842GpnLsE&#10;dIId1tPp03rlSnFdMI8QofBwvfOYsDYVwm6VRwNKvizLBC9Wgi8lGRtji3Pes1BtGpVFpN0l0pe9&#10;7U5V9e7GMKGBVxF7fXz+cH1I0AWZgfUJkn2fc9WYZSaKgWRxqsQiIN0pb9l0texCMaZK39Meeedh&#10;4VwVemW01uC+jTEcbiYPheF7utC5B9FDMt18hW12KJvA5VtoCHRc659a4NXzbfvkDWIbVi/oBOG1&#10;OSeg1QmR4tWzJaOk2+R9j7ch1y0VfxQ7XCMUH0Ypz1Pgx02tdgAAVxK6Z0aY0oYmICipPGWGC5yU&#10;1AtCUO/8Ev6hnY0WZSOK7o01WXvXFKea93kKSoIbZZnROgFM1tZj8oOHdMM41VJzECJdT6gij5OZ&#10;yr7E3eqUMyuN9XS4SQ4CSCTIc+9w+/nHAYaM3I1CdvfW6c5y7oArtMew7NFfSBt7Ijy81GS7xzAV&#10;ciAy6rkJLC3uojebyCk3eiLIFKBSjPM0F73cTjSmoO6wAIIYSktT6whLEJMZqZRhuSNlGyXOZ/p1&#10;CJwgBZuJnGehvFG0yW8aBGA2CdU8AqFOZQ+47yDgSNA2Mwm6FrCLlL3u5mFlzRBDkTuvV/HyAi5H&#10;em2wEYLcm8xMFjCjOxhcJbxXNDQdyvzVla71IMuez+rPVjM84+DEQ26rihSSA+GuYG+c6uDv8emN&#10;PJEtq0y7QngcIMIV8d39bQhZd0M6HycsbSrBKDzHsgpRB4fhlQihjTl4uyB89DTe98fv78MydaHp&#10;SrzS+kfIjeEg4xxxI4RgR8yMkgAAIABJREFU95DR8cpEqJOjoKRQZK+s7YJiiiFgECZ1b9PNzX2s&#10;zfPTSxYdDV9Gg/cnGsZyHD53UVvKLcMDqpC/vbxGdl00dl2UUbXRssXd/Oc6wCEoQpAfLGt3FYYT&#10;vQ5VgUBCiBKAPjg8VfWEkOqPUHAz0VxxjujhpTCIqq0SxAX7W1yZGb5SaKZy/8uTUxI45jlMxdXz&#10;HOh9etpP84zLgMl/jS0v2AC35PXykkhCdEkDnp+SAKNKcawoSiiuiMUecx7XTYwRxkxhtpzfh0Ja&#10;htmuE3aj4g6hX7cZTmg4z37unl+HIB/n6OnxFZxI41xYzTmxHc+ykDPj8jUS6DlBqzgWNkFASj8a&#10;paqdo6akarIL7z2hZpVHuhJkIguyqct6vDMTSkjoRwhqgjOjRJcxB+4Q6kiF8jG6N0LcVFOyKrYS&#10;9wvlMQJiPCuiGsR5VSPlmk8MrxKLLcb80LPoe+Hx4SkKJWZ4nnBDHDUUu0VfyUgM8NZJGzJrFWLW&#10;DsI0wChSCEy6BaTiLeR6FBkND/MkZUeyiZe9ODZ7eDix1xkafBdTmFQOAGmpzrUkeCrwuCqLUUR5&#10;E0dW+5znUXNbI/vwEPu30FPvHvNwYNSZdq5QYH62dwIYrHWhUZA6lIbHPM5ENDTKRdzXnkT0XZ/T&#10;3uumZCuefkMrIZSuSSqN9jYfD6wFwwz16w4Iy/d/OOdrz3tj/mqe1+yeIUNgg57trLll+awpRbKd&#10;yfhf++uP3/2Sx6+I5a+4d40Qx0Zy6c3t9a4OiZj//me2edBBV9xXpDNGPHfWgo7GRHxpybyzAstE&#10;kTNQCAL3O+DUE0pJ2aKJ6cYO7axXsF88j5ivCn3wcGydipUbupTkwqiBqswUhbkQ1mjJhfDfRQ8m&#10;E5AzbgQo8PPlxBoWWDwHC+7daMzo6YmCNxBw6TBcIrSM8EAhebaQDFzZZiBc0wUEb1g5AKHPr+c4&#10;2EsDYc83+PXtXRxycDcMPat8zmxLvolvtXaANehL//uf3yIM9vmLd5c/2Nvp1a6voBCdeO3tCz5/&#10;fYz6QVcHKNLou0NviI60GpZCyDb7+u0BloG/13gXB1w+ld6P6YdP94YESHjanPAdISsJ8Mp2I1TY&#10;ngE4XcUkmTM1Pg8pw4PwWnhD1HOktSON2tc88gED3PhnvB8Zto8DlSu+BfbCJvImFWl4HLm+HkZ1&#10;EOfE8bHSAOH9MsE5OSqwXtdYy0ah0tnJPc+BCrLh8CX5WR4xuPInmTOUJjMnwuLbWVUAOfAoJkm0&#10;d45Bfeh2RfhoxKCtyYEpyfD+TVFPL0CRx6umUFWKtXrBKZypM6BQIZ4H4e9n07bODumSGxgTqnFv&#10;ee4lBtZMzSdQLNP6QxNljFslDqC4YYhgYhhS2uZ7Yb4OkXV5uoRajv6FlZ5Lf80whgYQv7454swK&#10;EEbiw/TGaf9t9E7GSlNJF/VPy/pUlIcJ/7Ykq285730COQnA2AKXXO+ujPy+GwDnxCvZRx88KmhX&#10;rAhxkGj9TrbC47NmnTKlrLNQYiEPU/SEwma/VaE/nRGG+QpqjwUAOqMxLkpeoLlsFB2MkKTENqqD&#10;r8EZo76isp16hIC4IKsoEh5IMHa5chryBM2G1wCIDizOnhVauOZdxgqaDz88Ptitc/6YpKDECh+f&#10;Kta/Dtnqtcr8/X777U+7vr6BQcJxRY2kbU3OmbYVBREMnY5+j1E4N+KZlvLRurH2Fg2oeBfoNg8r&#10;vbFtjBsRKveCQtPINMxsM2O2Z7U5Dh2cUlJvTiA1uT6xskqmAqJNlCevUQa2qlwXcoagQwEiEdLF&#10;lnq+y/Obcslo+FtwbtMtiKGEDlS2m1G/CaRFeFGlF0ztXkrK0f0Z1OD1ffvLT+4Z2lleZb6cT05w&#10;GQ4HptHO+evzE4mwU/HD9DYJkrim61PTKtSl+pksWGxycTvm2ASMzFRsyt6hOxx81aCAVyAUcXpa&#10;IFIFvCVoFBaI1GhWpTTG0yOmu0C4op6PHyAUzXOeDbxMS9SRVf0EhSxqcqTkN2zRbFMZDLDm0DMr&#10;PheHAe5lzxqLhpde7biijohvIQen4BD4uD1M5BWhmT7dZ1Xvgl0TLt1vDy92N4AsKBas4UKrMoRN&#10;q6w4bHwnf4fCPlMOcN7ioP1f//f/DCfV61Dsf/3rz9GmxEM3Pk/uXfvbr3/E154t9vEDMrNqA7fG&#10;Acofnz/b/e0tV5IZU9GSxAJoe5PIp+fXCPP5/H8YP7u9Yd2gcH+DWG4bW2OUxg2v2DqOJECPQHRB&#10;inxB5tjFmwFSOMdcM3tDnAUPb6nxqM/HxUMOQwkuVw6UDuHB8uy1yObhGY1w3WEBxyqKWr7CuzfG&#10;6a5194ZdHWuUEkDzSnKhConnRhBCQKUmvgG0gsME7kN8T3J/cNRW/LxQgHel/oY8UoiBZE2FNYAQ&#10;TeE0lYiIsxulGOSNMlNFaRxPkX/PE2ST9DxLTCB06dWpndeVfKHKgoHiyBTcL8BEvDc9n1TKNXg9&#10;PRVYAMw8s65cDHu/du6jDWe8rxlagt20iYhkXtHBMwY/fLiDlUqhKbkuRV53ClYA7svXZ/v68BYt&#10;aK5vb6CEzsUen092Xt0D3IP4Lk6cmYoTSiUQKnaA2/BQRVXrjSFbWPsAOps9Pb7RKGgpl6YcaYb0&#10;4YUCELJ21pUxknHHOpxWVofHuQjvWQXw1H7PDuZUCqjUvaQxgcaxlkTezrIiythT+nult10NaBWe&#10;aU1FBvEenTqhlZlVFHpmkYYquRbxFuT+FJtUjkjs8PEoBKQsYaLBnnvSTCEw8MqQsADePo3ggvIe&#10;XeeeAB4FRFuEB1WEGKFWZq0W6UOc0z8+P0Ztupub62F4ev/ERh1gJBgf6QmR56XsPECck2hkW1HC&#10;gxX25wblPopwO/bM4erGbu+/C3qEV+v3d/K6Ui/PL1Hbq4mUGJPTMoFm4iDuT5ayyTmOSxS5oJ6u&#10;yeCZWI4ywPY/l0e3TY+xokNZ/FbvbFq3Hf7oJY0C7Q0ZZHGfau//7bM+k/AH5CnoHHsgKIMucQO9&#10;5PKUB2dImyyZ4/o6rWs8YlNdk6IXkdtX1+xCYTYFzP8GhGz+Xl4fhcwEurAAxfJNedOagEgXWSLn&#10;2RtlYXZF2xU2KyGQXTh0Aa6+ZX2iaKGwNLrNex4itCwgd2ZB0cGyKPuJwIIclk7FlkRCKhQoTMba&#10;qYAAtMFl8AO6sW4LyG2rYBusG3Fh6J0St0i+5vAK1QnWo9Fmh1fCM7n8gC4VAq21q6jB460U1NYh&#10;LGYvKGiIyAVAO4CI62N9eIY15aG0//Kf/2rff//Jr4wGjCBqA8T4NR/vb6LycI2GtpjLKKM/wN39&#10;HVpLuHJ3xVJZWO0SRO5iv//xNcJv7mG6vroxeHXYVqIys6pTsDE9ddum+x01gzoFb0+zeOUeamyn&#10;4oIDfeHWSIOPJrW0CuERBA+peUYWizNGB/RIHXfP1E1s6iV4FKewPt9ensbX6EMnyyf2a63x+c4W&#10;EWUnsNWk0sIqBCfEw4Kq4m5lJ0wifNTCOHEry71NAcBYXXppyiDCM968z1mF93Nf9PH0Cgs8wmhF&#10;cftuyB47pfDQG9SsRP+e76By+MpGCQ+jk5cXZVKyAKDLjDgDWPOlqudVDSxYyNtTQTtP4bc+q9Pi&#10;cOILL5wZoaJFIcYS2Y6qrJ4KqrBatjKGfCcv8MTBXS+DrNusemsGr5OMGHm3e3g+bwfA9z2+jXN/&#10;d+scm8tQQs3cYXi11GhPE3usYk1rpQyRJ0+eMSuptOEcYaIGlURAb89ADYUPGWBVQh5GhK+VN+n1&#10;4qUJhHeKAQdgnfIYaIbAWkXr2JyUe0zcwpBj25bZguJ+1bwljLXTGfyO0tX8dRty5mN4RDfqjQAF&#10;7umgtwFhDQGYDq6TJy1ERpult9ho0Pqcnr1v4nK09OhXm6nu4iXFXgBImWFdyszUZwpL+V6Bt9Z/&#10;F2H77ZKKRPtbPKYg4Ta2pvGn1MrCrPDk+L7zeXAjzYGInwvPmPU2PFdXKtbr77ZRSi07wD6BrMYJ&#10;I+dCPUL+FnVFoX7x/R/nPrzdb+S64ix52yT3+H/36VOEaz1s2zLjjPw96eDUowJoPfeMnksECnAb&#10;S1AzFCefZWY3ptTr3IvFlG0OzLimXNP7phrfOVJmdrXtVo+/u8wIjxK5ILAA6DL5Phjd9DRTBug5&#10;ApY7f1P8l5yh3a/18jmQ3WQVxejyJ7sL34OhCXv08L6/DQFvSctTk5rpA/uBFghvNSfUC3Y+S9ep&#10;4JysXBzui2WBp0LlsPHQc0zu6bhmdeKySxuF9wZCBPVooJQv5NdEv5UAWoyIu2AVOu1SZj5AHQo9&#10;k5bAcgxeDhpoQrAYvTOHcOUyk62oEjCBge0I4H1mcz15M8kssFfZyRdhhuhtVZa4dyhnCkX3+KzM&#10;HnNB51Z/tFEwzKWHiW6ujyDr9S3csVcHhKXQSBN9xW6vDpENFUpkkfsZ/by80OLN9V24nBeWK/Am&#10;mBHGRGA35vgDW3+Af8Tms+aCFx7KpuwL8jlWCo2+2+iVxFukbUJht6hgehUeGzQvxnWqLO4hrJjD&#10;dogu8dqbXuzteLiBBPbwlTnQWWNP1fDCwEsSUImZTX2X3afTJg5O7n8KU3nxYBSAW9OYFdR3Z6XQ&#10;Kt86UlBVAdYB7LdvT+YEc4Ba1afpoYQUGkKodAuvJNo5rOSoYX63XWYFFIpOrwp87qwzjiWzQUMY&#10;4OeBGQkoXVkeDuogD4ARa2qVJSsYnO7TmoP3fioIM8/IIa+lYG4aCxoqScGYxWVZgsIiRI1GwxR+&#10;7oG5WBLSQ8aXA5+z0AkcKiu8Pb///oDR1MbCqSjaeTtkROxxm15ieR8X8o/eThvBLPcYvdyT34AM&#10;Rw/DGhMUkCGJTEjpIRmaT0+nCE37+wSPzF+1WJTB6F2G3QwVzUzJYllYMO4HTxxwCcBETGGbagd0&#10;yBbvWhlKOb0+wXtKgOcGxDBtUKesw8As7FQfiRipm3rM1cr9A89RIdeoMeWeBPmxf62JI9ZovGIP&#10;L+04DYneufcYNGW15GwcSkoG2sNIEfbcq09PA6B4VmtFu49KYxs2ExJi+iYCMhtpF4M3fzkm/85Y&#10;mBQZT+DVOkfw5po12k5ryLzLeeN+aSaeTWitXbcEnLPOvQi5jPpHbZfdxusiXqw1ZQ2rkuaSTlB8&#10;7TLt/HYOORvJTx0FfmPETCDCuWXGLau1q4QD9FdPkC2lrUzUdzqaToiahW1LghWVI5n+CzlLiqk2&#10;leK48iAVwpAsXSBcYAQ4dRpl2hOSEXq+IjmF7jndQ61fkruk+5uh6OLW5+BS8P0DIHkHfhTLzD8S&#10;jHX/o1xHPGybwt+0qUnGrGLdm8maytuUGRPM9y16plIvWZNDKauVWU+GEvV6djp9GMLzSfceRY6m&#10;kdKKEFlkI7iidCsnqgRfpcco0zQLmlHWdKuiv1NR6Xf/PkiF4PDIKSzPGnrAkfcRMmGl4LiEB6Zz&#10;M/mzPTsB79jhInaBusBl7gJpPSNccnV1DTCxkFRcYP3XemAjUXE6WESR4McJ1RsFXjSvGz//9vAa&#10;1/j+/vvfH+3m9ioG//HDbTzD4+W///kQIbSffvjOXl6dO3SM8QJTb/b1q3ugDhFDf/j2OKzr69wr&#10;5zE3n//4k00wK6pOd3hGwnNDbpqHqQ5LTZAD4uRKz0TL/RUp4+MdHx58rEdDNWhygJhVhj2gnkUg&#10;EzqI8EwyNTyN50Sq9MkLDoxrXiPTRpk3wecpjd20UXIha4VU7GccZiqbWliwEl+7YAUxsMzWBiZF&#10;6W09tlTa/9thKjiJnURL7zp/d3uFPSFlSAPksqkiLEGj9p1nDi1Lhhy2XYihpedxpviKYF2Z6SZ5&#10;gJ5kK+cNPBof8nlFza7G8gtSAp2AD8CsJ4CCsSHiqHtEruMMKOwnEyuUn0jzRWP2NWF6/aUzi8rD&#10;kQd4HWLdUD8MCnl6EqLQZ4QY150QH8rrUMec3ow9u9ghusL7+xiuNfDmwiNSZJxM8Oh4zMOhhdZv&#10;Zy0teGBgIDw9f7M7ViUPL+7WA9gIrEEOax1rhEA+fLiOcDQ4ZuV9BfZQ1lMmVXnJFOarCImHwcb6&#10;QfBoqmdZTz5PyFPKgbDABwBwI6IRWMdTQ+ZSvjARgEjFnocCds/Yr799trsABocIj6eCLCI6b/Ry&#10;TGM53rvDKx71jgrCelKmPhd+5lxeh4G34yuByI619/0G8rN6EuIJ7sVxINQ3GarVnh6fI8u0sCVK&#10;/FKKtsrjYblnN1g2nFty52hYZC2tgibOLgtFl3h5fQnZPH0NUGTEvIrc0JOCsYeRYts0WGhMqYZX&#10;7OfWUp9tUW9F92FGJT2wJo5Nx13RSJwYSx6csv/ctvOo4JVlAFUa5jA2djrbsN/3PKA4Cdg00PNl&#10;RnUCrGjNRfreGVzGen2TV6gxUceWzjpZOs/y/khCgSrTJujgDIsHtcMQMub+8uMPv/Ds4oD2+ULv&#10;/lCJ8t1072kdlh1g6n2Shwsl4h5O0XIRkRLIXCBFt+7vlERtcsnzubvJLdwFSYqloPTu4il0aaHR&#10;z8pduLEWTYHQ5IJ64TX0aynBFVnDdYtFU50SdOVWew+653aL7X88k2FTzQNyNISYGwuoBQIuiFHH&#10;gm8l+l6FgGbtouoF0QyKwar6LR2QCk7mvgusCwsxZiXd+LmHsk5RX0huwW5onxHp4Uf3DL2EK9rD&#10;Qs8vp7jm1Zut3sIb5mDkcCjRLRpK88r+/tuf9tP39+NnNxFuu7q6yvDC6XIOl7GDn+sjUuZd4Mfm&#10;G+/173//064XCHrUfQJRW2Tnp2Gde4abjzFCInFYaPXEAaBQti09akj/HtaoW9gOchY1pzzziGj/&#10;FbRXIT+sD7ATHKT+FiGQi7feCJ0LwKx2J3EPpmL6AJxkHnuBYVBLwi3+6zWYFhIso0I4YndUQDOl&#10;2Iz8hPEOPmcnVtd1QuWWY+b54TkViGhqh0GhkhXhKVAW9Ut03tfrKcIqRjBVyH2QIJAHIRS0ar6w&#10;lkkaR1KIDNXEtV1GDiwviFYHC2uCghz4LnkhpmzHOw+htcHbFmHDDRlQUVcFkMKLUcQ9nVOGzuQ4&#10;q4WeJJBHm733utFDKDkl8igNsiBOU0EJ7Ml7ohApzhRaC0R4gvyt2Isb9nyECCuMpeD6sESFp+x6&#10;LazjsUX2poenMxRPoOnJCO5ViOFxOMHdCQ/GiTi3k4gtv3C3LOvR5Um1bJJZmTTi89nP7JnHcLrP&#10;W10O6SFSMbqN4HCNxtLIrqqUk53kbeyLAwnOJPCbBdkd4Zhmd3e3rM5uWT7Ez2MYMFwEBQCQRIf9&#10;4Vm51ibZGr3c3usc9RpLvacSHSTn+8l0MraaEMfaBcVhyVT2yPRlNXEvq+LJHu75F1EfnEHInUr2&#10;thKLoqp7VTadBZ80gNpCno/1rPcWXqKxVz377fnhAQrXx6E54PlOjx3PEXiphQod1wbg4Rgk36d4&#10;KEnhiLNkyjjchbwIROU9z1Cj1HPumRSTOM+xRyG3ODs4a/OAmSripx9j56k0GlamkgkMXYPD1VFo&#10;cZc0FY/tAF/qpQijix0kaFQBTBl5a+SImeW64M+WGwd0AZKqJZLo0dI+bj//+N0vAB2YlUk40tB2&#10;oMbmgFXQUNel+zldsKrJk3J0ApyigQCho9P5W2QKCFiJB4JNycOfgn6iO3UTpq7gooLB3wpAFPow&#10;Ilw2LdKJdic/QCRUo0v+GO5bW0kEbQdm/Zzz3aIuT4EVqvTmsCEqWPCRfSFU3pnGXeAVaNyJVQJ9&#10;/M7j5NGna+1p0Ud/o7TkSFxcX8d7YR5cSEcNitMlKjGHS7cxgyfU0ySkKoU3KBYmQQNy65dvz1kc&#10;8fc/vtn97TEOmbfpULE//+zz8+MQeDexAO5Sb+HOXgaAeotY+d9//8O++3SP2kEOaBwUdngM3oaV&#10;5O/35euD3Vwt4V4GlkDLkChV7+DRi8kFcf/AtZ6kSngBjVYaNGqEkECRNPXYidDQ2hn7j8R37Nuw&#10;NleQ1HmAgtQayg7AWe7imB8SepOrFcu22vtWEyUtZP85OraLP6IKvNgdhdkubuWiCrgyu0oUSBS2&#10;+Mdzp+9F/rN3Z8Ly6xAzfXpC/GcHzjNuA0tr3SZnqdIjRFabIdywkXSrho4aing+xbKhKoUhSq4A&#10;/Cntfr4BwiIeag2sb+K5wfhgxDQs4senzT58vEHIo6+UBjjhKpqaomqDvacSD34fB+S+/58f3+zr&#10;44t9/+NPwYlCj0F6bXNee3pqMvU9gS2+9nBDVGkOZcl351inkIZRhRTnCUqCLG2VYAF3DgNpXP/6&#10;drHvnNTd15ANEXYt4DgZawqpVgq8PAHR42s/Sx4SPDYpiBYKuScHjl3FrdgMnzGcyxIcod4csJ9f&#10;iRELPZPwqCc/hNX5i/hINHyil+H5wr6ANd5jY2Nnl5UKk62bincumbJemHAQ7zTWxonD2q/wjjBs&#10;G+ADmZ/Zx8os1w6VIcQPw1GcjYNZKJTuF82/y0f0iGRz2jEf7sFB78Uavw/6QFtM2YkocrvNfVfK&#10;9I4aAFfI6Y7CtR4VOIZn/2K3d3emlhABbvr0dFg50FumRBAB8zJpJKWwAjyLNtp8lzTIKBdTRhZ4&#10;wP0ix5kH6kpRIPyPRyEiy2vX1kZyfi9ftr6a2gPhJ5C1hZlMEj3ycoGcDE/jLLPAEGfh9XxODn8v&#10;50znSUBsAwZWlfdcfhrL0b9RMmxDQlBm5BkzECk7Ja92sjvC+H/56dMv74Rk309uXj0nniJJwncK&#10;YACWneRLRJo/1otzQdT2wX8fLkv3LsgKT1PAiDRllXYKn54Lqz5plT2r4Bnqcc3Lmxcg7AGqtk3h&#10;sp6L6JPgYRIXQjGQ5BxVeBs2EKtLuO/denmLvlNCrMbKsHpl3PsIQRJuZwCeGFNtu8KF+DkEOL52&#10;8HNk6qgxvTaIfrWm9ePhse6tIexArsfMXHGPEmrJWBzIzp0msi5abCDmujE91jfol4fXKIh1fQAJ&#10;1nfR999/jJCTejt57Ptvf/st+EMOZhYXakV92LYhSJxr8dm+++7efv75B4TnuH4w4BBW+X//9kek&#10;9//4/QdmkAhgw8vRWeV3WRSXR92bjaUUKtxomcnnnCVfv9if3iTzcBPzgzT0Lb1uhXyrUFCNoc1s&#10;B4H183BkgKIGzguK0FUSLJlZY2o3QKBPy63TAg4xMd71dEJlavG5Isym+jQuhLyxbFu45djmgFy1&#10;uG9ttHIK+RWqcYVnCGjF08v0MprCEBSqSsndWDlRru4JqGQ56dyTY9QRQj6dVno1hwU9wK5XGPdb&#10;eYjO7+nfh6dxXZlCjDPdCLgi44d94CC8OjlrenS4NrIuUHiAuhPoF3KjQs1kOMDLqajvnYf4ItNx&#10;YUjOGCbiOfO7eYbizTV4fhEiwEIm6OkUyCjUCJlRyBfye0bWU8G6o87Nc/B7oGgo9K0Q3MlTjfRf&#10;EP5laJJwbgDZeg9PU3dvbHg0O9oQsNECa2bRqKlV0QiCTIRjoiZT7MvGzExezyrmUVWdgjvEcfIl&#10;FLLEnvMebdEg80AwF+cEoT21QTF5SWlRo9/ezGRrlFXhcXFP89KC96NK8FEhPsM1RsNsDdnsz1pZ&#10;DBa9usSjNPQga3GiIzs4QasprGSmKvMTpPWUwdEcmUUloygszXIrIhZDOS1sdowK/Oi1CGMX3FAp&#10;Wvd0o9fkgfpN/QfVs/CQQCvkcjvimTybCj3DIG7BTQwuZdHZNipKysRQx6xzZTVraiXITTcA+T6b&#10;+sepu33hmYnBwVNNVbccDqZEJfFpZAZInwk877NP1Z4rPJixHvIErlm+SklMIOXJy1XoSOIYWCsv&#10;vWQ2nSUaRd3VM5MBBf5TDwpEZagcXk8UHY5yDgvlRnX6wQVODtaKk1E38cyYo58dDBWbr88JMdsB&#10;khSZ/Fqma39/jcCPHqEFk1U3X1Ku9+lRajykjURU3jy/lFYVYW5PotYbdZPfHbwLbxNzfQULS8UU&#10;Yzs1ERwh/AWElEaq4k2o7noMAf/18xcoN19wt1TXPjkiEhRhkni9kROaH0qRm6XrN5x0LJImy6wG&#10;WQ9WyNpXkkLLEJA3hiwfWB3xUuuJALCw2vOS1lR4soyxYgoyPacaG4BuKBgWGVMegx/3vh0Kw0HY&#10;b3//3W5vr2AFdraZCB5PjwaCH4cF6yXpw3ptG3qIVRQXdE/Id58+RMZTWAR0raNFhsX3X749Rtjs&#10;08e7HejlIclUVx6kgtT/yK5ijY/4dd8yq6GSm3I5Pdpl8yNxipCg/1E5+FzX3Uaeyo2Ncl0AjHE4&#10;kf72/nYAu3OAoRZ8H/yuRYPEC1PX4S4uVOQRvx7z5+EOJ8Y+eU2n4zFJzXH0t+kKBk/tYJndIcYg&#10;hQ3Wd29T8ER1hCIa+WZq/hrWNzP3cCzqNGJK5f5RhhTWRh3UAeQ7798Z7sP+jMy1sV6uJLwsgK+t&#10;A0gHwg5+bwZA9hR6B96P7tmN4m9bCEjnDvkefQ3C/XGaUhT0nRmPEmK+nq9vKF4ae964J0iY1Ww0&#10;1m+RYeXg3RuougIDCXk1tc6AwbOmRwahexoRpgysHoVDnRMHvNhSTvmOuqSnHcDUK4ojHCBDw+gt&#10;qEzxLqYihVUE9ALr1efm7dwjfCkOo6dgH68PAE1mM38kwm0gv+J5qP6t9jJqM+HnIYAkdSdCsCzF&#10;sTJDrEAxOIh3pSCvN+TNhTwQhD7P/H0Uf2SKvbhP8HJOjkXsN+7Rc/AaAbxnJq1R6dJDuaMnGMNw&#10;aARb0ps09cbGLNszKyLLk9ft22+f7eoWiQ1Q7KhNpJCHvBCyEBZmjqUcYMVwlZ7gB6GrOutUMeTT&#10;E7X3BE9huLANjnt9qppOy5PGrDYBt8LkDHljEg3yvpEtZ+L4CarJ4EfYutJj5cpfni/60MJQytIX&#10;HeRr55Fp3xeeJ6wZzlQrGwnwlp72AlXJMUCfy2MsRJ0RH27UWdIEey1Cxat0q848OK0iZut8wYkx&#10;Q1lGfaDlgJdJnqxzVUhkAAAgAElEQVTpLVLKTIdiSzCDd1sY2n5P+wEnuKfMVEkOeZnCoPnpB4TJ&#10;YiC7WgIZb8w/M8SViJTCFIta3n0u3293YLAx2hTK9O74n6jYW5ViO71Qe5ekRoEbqoAbY4ZMn0cs&#10;exzOISSvFpLidn+kkFT1M92WpRCxkyjqCtPrT0T6ZAm+xXZBP6lO8q4Qtwq9NfcIxYIc0x18vvCg&#10;2jxYvc8aEIVCIpTa+RxeCW3c8EjwHQN5d4SSnNQpbwII0AAkXlgQCw1r1NOrHVx2LwPQhuXn1XPH&#10;v97u4fc/vwxldoxp/f3zt+AguUALomaFsPrt96/2OoSjp4oeeS2QvEoNyNrbgtsQR5JtOHqxBGNf&#10;H17sNObh7voYVnp4eXaprzA+sOInt94aw2qR2YW2JtgbPdLj0TUdSm07vwR/K1KaY4Os0X7D+Uih&#10;2rJmRbeHp9exJ0iU9r+IFQLgXjaGHl6jrpaDlQRsteThgVscyunFK2EvCBP5E+7urgN0uFdDdJ6s&#10;cGxw/bvSq6q9wnUOr8QKI0QtJXTosf6y/DBZIOcbM34qAKiV9Bz5GfJCcMgm5EHKelt0K5O3JI8b&#10;lEhiKDynz0QJ0kfDg+hcKwcPGF+zl+dThE0Pxxph2uU4FDy9GX4Yz+ezZfqwgG8I2k4PLgjJXtfK&#10;w6rorTXfF4aLAx9yNao8Wy28i46fnNNmyV/C+vitF9bfagxRdKa+R4+mlc2II0zXUCR0L/Vibcgz&#10;LMhu9HnwQnfhjeqoRr1u+Bcep3OO9/PY9x4mWdRqwhDyNgLBkBH0nqkXVNTBifIPjftGQIDnZec5&#10;V+84kOo39DksDJnJYKyTGhDgvCmsCY3TPEST92HbpS6PDwBGeDBZ8NNLiijLCNXmkURw4ILBiheX&#10;DUVTKzmTgDiYf5T/MCq26blMmaglsJIE3g2VBO3q7trSWI6tDRm0sVyEkcwM25yZf8tsqzHrfEG2&#10;ZghbMivusYJg0KbnZIliq1D08NptvL6znp0PZqMtwQw4tstRD0oHoX4/b1PkPDKc7nFtZDVuAOMc&#10;S2GYu1YVukS0AkFCgMjTSf0pCcQzY0r6uOeZm84LeHArw6EbDdEY7yamYqEMKDoKOpCUIfJxU0YE&#10;lWBLYwKFaw17xcG3rdTduJGvvUc9wqxcL/RAotaePI3FZr+9SDixqSckQ+g2zzPRTSn97IeoIdO7&#10;pB5vwDCAk+IZBmfIuGkmGXp3k9zWkg+yOAstoQlo+k6UKIygmSwyCun+03Z3K9L/LlQq2sB5350e&#10;2C+HkHwWbYsJa0OZquoyNkx4XTZGv4zs9i6rYWbPIY6J+kRo3ocD5l6BqCbc10S/ddf7BUUeF7q3&#10;i/vh0lUZh7ORtMWWGaa0RgNIcoV+onsYwgUb8MBWCa3gWcFRcSvwgk2gAmooCrZFBk30RisIA4WL&#10;dFnYK2cNsAOPC8i9Hz/eRyVlF1Z9PP/Dh9sAED4Gby3ghfNcwf34w3fh5XAB56XwCxWVsg5U8Vie&#10;PUiUmiEyJ0Pf3g5wcZgVe9sCLkAjKS93Q4Qsr5BqfHWNGiMNaa5eZyBS9qOx68nA24Jc8GKICVi2&#10;LQrg+QEPovSGQnwONiIMFVZR5dHfoheL38YBonvH0KuLRTPHul4IWqiSTSa4D8krcaPuCPbFtq5p&#10;MVrv6ToPRU4XgwMoD4ss0QtNGW40FAor6/Lg1Aw5HOhtwBy54sYZglBC00wKuwprLwASPZAA543t&#10;dC7pJjdax5UZSrWyMJqqUcfj+jyDBEkIVeNsxXGphXO8higXD8j3XbxLBfWup7euTO8CExcEtCd3&#10;ieHq0shtasZaeyZ2mJpTQjm0yHLq5BSovx6Eak+rO8BoAkzIKCg8hFFAkO6m1Oett+RVGO+V2Wcd&#10;PAaVQ+CqTYNxXPLn12eEn5pCC+wleIEVDcUws0SNoBYhAADvyv5gSOWXNY29vUZ9sM6KBACVjaEp&#10;o+/A932NivSqhF2SlA0vGwp7FvYMhNJqs4VSlUzv09tgMArl1eDk4EwrtDIGpSwqn9fzdrK///pH&#10;lAxpy+QxykLXHHpotmWzYniAo67WAm94zH7fZm2Z8AJWU922NXrbtdzDS4XhG2BDIS+TwV5NPfRk&#10;mNEC4hrjB64HvDRH8Ff8x4jVAKTK47RzIKjBsTKGw8tFL5i/q9d+888+DZkaXQUaDEtjRfqoDO/z&#10;6Ry0CuJ16QqPM1RmIGlnyniB17lQPoeH0EEbwfQmT3CBjPP18dYnITlX1K5ayF8s9v7YW4ZoSszn&#10;hSFBSyAGMrnr8uA3EYgHvcOfTt4VjLhKQAzZIRDcGKZEiRo+WXobj8IqdZSjEIdKwA3gX6Cj579K&#10;/NI8CERPTx/Ac/v5hw+/4F3f2Z/vQUjX5viHC8ru5zlXeyRZTBwFPQPoe1orHo7wBTxEvxm91P7B&#10;3Iw98WqiQGTDoFjhdnZ+EIrGRT0OQ8orumnT7xZvXnKfZ2uDqpRUubgnMW2L8NV0Q2Yadb/we3q5&#10;WDuj8XDrEES8clUs90KLzuJQr1SGC71MlQLElazI1hc19KTisiBZn+MwqTJqWKncYD16bKEGykUt&#10;NcTYHw/zUM5xbNq//fpbbKiP97d2e38PRN1RWPLb1y/2ww+fQpA5oNjOF4KMIw5LCJwLq1bjUOkw&#10;vr69omPzmJN///VP+/7TXawTMsNoZSmd3Ep6y04r5n1lWMysszlwt8dvX1EDZTzTPWFDrAMkmly8&#10;dZctgnW+bM0enlGq/sarXhe01PDQnjhTv/72EM/3bJ+bOxRYxJ5V2EDEYnZKrzWtRKOwaexa7e/r&#10;7UwiA4N50hFWNZLlG/fYuNTT4TvDkH4vtIyBp3PdASQjt2dlz7nk59GLoPCSYx61slB660xVhSXr&#10;vARbUZKg7ciSemf/A/AyLWbjGZjUIg6MskEZI3A2sDJw/FxAqhDg4UkqMgel2eYYupkKknq8P0Mc&#10;/BOlICrPWhzFSygQFKIDSDlf0HQWhXbpbS2qP0N3Oa1Mt0eeokr2kYBLVqI8G/51M+jbLZQwNAlL&#10;NNQVcoUZsRs9u9gPMFRcoTsf44MbAscGHUeFC5nD4pScG2Ma8b4OCjIQ+XsHuaw43hlmskg6aCHv&#10;jJlScIxsIQf8ek9K2cipLMywShkdXhjss9LIgZTk9XIUbF8DRX4h34d1Yyrk5tpBWC/LwcRfrA0h&#10;IhX7U+jHs8U8DO/lB0Ky03vi0/D45LwpeGMXtkpJa8dKVqgOxd1R8NDf5cICjUFYVtiFShTeBuyt&#10;mGIvLKkQmnSNGbmX6tk2W9BICYNrCmCOYn7kDfbOMFMxVck3yrRYk85wZpQ1QZKNad/wbB+vUKT2&#10;5e0Ne5bhNJVsUNsVeehUOV71qxLI1ZlK76N/GcDmsDRGHnySj/C2bqrYbtBpDO8iGxBV1F1Whxx6&#10;x9+VgWbMCoT8M5MBBqMM55p7olryE0Vw17FOgrhR79FTjTEtmCpyXFWtG+tIL+fScj/E6FjoNYG6&#10;fpd4RELVMsQO47EmBRnZZCkQdBIshYRu1PnvlIs77Cjhp3tMN5AlyZruNpCweBRdiHklU7oiz+ua&#10;98+zoJcIGT3RXjLCa4niVuiBU6OWBGnVoVylcPzPhSGv6J6+MMxXq6lYo6efu/sQxdNOYYle3dxS&#10;SGhkFIobQV1DpogRDcutWBnGMbr11x25UVZQbMdVrRSMgAgeCc3Pxs2LWCfueSBxT9kc0bk9gN8l&#10;FOqrp1Ffo2Nz2UDuc9T/MKwQT7X3VHlX4h/ur1FjaEWLj5eXc2Tc3N3dh1fBn3UJy2GjJwzv5inC&#10;UYXZFfW+f1UIskMAIvfm3N/A4kb7Ebp8YxdeoHjDejrar79/CUV2c3Mb99moeB4fn8N6Ph4KeE5l&#10;KqBe6HXgnnT3fYQYzsjG83U9Ll4obwiXCzI7wgKPU3axPz+/2M8/fRf8jSu3pAPfdlNYX6mnHuZ0&#10;sitCnUzJrc3Utw7/aI9HjhYIwiu9K93eH08K50ydraj7YixCifRnZtS5cPO9tNTZ4X5n8ag3WbrF&#10;u8AGwEBk0lUSxAvrCBmE9+VyAheh6lzibKpRbmmoT/X14TXKJjiv5qtX1T1egbcUxT1LgJDLWkLo&#10;uuDycKkD1mgPoHolJuUzBRIy+M4EQwJ6FeTHA6v0UumGJ5RtRhBSWxIwbrq3TUEnQKjQC7gWkAor&#10;vQnXh8r3ZdkOX+sVnoNZFFBYZaOHEcaQZ3GmQvVxrJhrL5QqmqvXKIpefV5igTfqlMBrFOEsecaL&#10;jMrCNAIiRHH/ZOSkQRZrD2+hKeU40Fad+9GVX0NhRqNM6bIt+/9H1pstS5Ik2WFq7h5xl1yrp7p7&#10;QEC4CAmIDCnCBxIP+Lz5Pz5Q+AfALMBUTy1ZmXePcDe6nkXNs5E9NZV1byzu5ma6HD16dHSqksi6&#10;6pqmUjRPG3lZTfbl+YV8B9rQb7juV/JXsnxE+8BEMZ8rVN3383hVZ1uW8MHLUBkNaOL++kcIni67&#10;3aZMBX27gplgMG217PzddduqizP/UFPI9AYGWKl2DmVrIzZAvUioPyIRIEuvaxGheYTlTtUVGuas&#10;wXGq1LZRJR5FoWUW0Z/JK5eXvauUdFj0wddKUrD2Ek41KpaXdV7MS9wo8ivbal0gCB6KkGzeqwnU&#10;Lhvne1ZVF7LkvyXisb8uNd1e9qQvO35vMpHen13uzUwEU2cveYCpmA11g2kayR+NTtmsEQe0conT&#10;1sbRVmnNdqqaHTbxLPO9LOTwPWsveRX4zeYS+OBbMgESn7IPtXWX1wtZd3rXR3zQjVp2I0SHOEd/&#10;mgxH+7v/7d/1qFqaoMdw/NErGjMTniUIf0o/ZHUHYCgjaE+XlXFu9ZpNYBI7rb7tDi9RjtzU3x6f&#10;oMOREe0k5KmMBb6ODsV6C/mLq+r+/l+E9VYm1Pv7tpUh3vT+XHeiNZOCrlmS64QVs6EqM/WnbCkX&#10;yuHMFrodgmVDmkZzoUW9nBOzAb6vur76BkIqQYdNgRJh+LzvNCJoxd8PysvbBdyVaF1tgXN49IEj&#10;6VC2Ykg9A0IYJsJeQLWS2HvJ6fQJU++H4/VKKPWHHz7g/qmyOu/3+rhnbXejjAfU7goUiUFlOuUb&#10;3LsPBHk2AZ2hzEB5TXnIOY/sFnPIpLMDeYImY/kWLpGw+rAggMvBrwyWPRDyaT8418GlKafZ65Bc&#10;9sOdv0oRSKNTCFpeclwK12NFsGeZfs10ElnbaqxNpzN/A8HCqxyRSwSthVVVgChOJJmz02pWBq3O&#10;igOhsSLxaON82OSq9AUjJ44C+FDZYSIDn50raaz/5aef489//jP2dCp70xDO5N3MqWT+AgkJ5g/Q&#10;eWY2vnnQaRv7c6OT39Q5NdkR2G5MVi9u+h4Hcjp33b0fTVwNcpGSc7aocyZFODPTnzVlXb0fWgdl&#10;in3TdPhucx5uLe4uZYeytyAKGttrsFsz1Hk4ASn9/eENitfv7qxNJLSsS/uHUUspxPM6NpGFVQJr&#10;lUbhv9nCzED3KQnj0AgS8fd60fmjCGGSyF8x3ZyI4AppDCYOH97fybDTybKzrldAXTZ0Msk7ooTv&#10;woaVSEcSijsaGMQNdGmB0Ec9m+ToJT9lmVhiZ2I2mgp47Syro9Xh8ipbEhWINaNxUOveZNPEVQo2&#10;HiTyyrNH7mVoj18vz7g+rqFGg7SG5KLGTAhBsIGvjic7r0l+qPszZUPCciu6b5duQ/xQIwxO0vd/&#10;XreFfMhU4d/XEIhy3ieCHqJXqzlXvLKwKg2nns8IfNhsQ/SX8gAcLB0I+hKpuiKpy89C2ifiMEvL&#10;aftehHwrwBca6P0a8h9Umt7q2U7ifm0K9qmAruRHAb79TCaRWfJNv5qJc9Iw7m7v0djjUmrqjuUR&#10;e3562RPGW/FOp0okViOpRivbJFRVZ2OeCqWKQzBi2xjdYo6Dk7OpNIvvyXmROueTZmUilbx67qSC&#10;PT0JDi1vCJzMK6StmAavTw/bKJX3+pjPOBcIMUKngSbuwdC/7fGduqxchYIf2/Km4ISZbasXDn7y&#10;IfNt7XAxfO0kwpVhPX7YTDh5Yfb3AgnzCzLR8zLrAbsM6JsY35fz6k7L5IuqLK0pu5llSK8azMhA&#10;SBljcFOgPt+oJZHtztmqmlF7wr/ovEDrx6R65dVRYhRhtdNgYKNGrwMFjZBZG6F3lX94oLJOO+TK&#10;2Br+AljzTB5AkDxtnRvW8El+vLy+UAsjeSA5ZgAk4t0J5SyvrKWuJF8+fv017t592L/zHP/lH/4J&#10;gc2//ds/MiveD2uiWJc0bjkS4+2J9x3UDMm/hyBXEJixJnL8uYnVuuxOjG3rUu2WYbPy5ybS377B&#10;Vx2gkhuYsnQWmJ8DnZJ5FjHxSbZwE0TMTVZ8nehj07mkWpBtrRYPtHQxnGK0rQluXREY3kD0sdVB&#10;4nBET05n8H0sI0W5Shp+Cu1NeA4xSQSwGc5V11v39PjQfhbJ85CeGBUUEcApajxmSa8HHBqEOJv8&#10;nXhIZTiDWSlstrJYIqUqKRwIuc7ewjwfkU0Tkcl9yInpmzpUZOx89kNtuQrEhyYZHQqBKQbrHp5L&#10;8GENf60DQH63nHMbEgTIEfIaxDHoLhN1O3AFDipBIqkRoVd2WWvQ4pdfH7B///DDHfejIr4U2cuX&#10;557LeWcpDgokCZ1BbOfmeTZB+sIWZCVZWUKCBAWe6QQ5hjQFv/32uH/Xx/3zX3C5t1A2n8rYmnic&#10;wduNAn/bzOgOCHvt00kIMicRkFuZDticISJWdNZG0JJfQ2mOTdvooASMJbSW1ER7trp7Ku3oSfZr&#10;FSrpBeX1Z9DdppNs6ls0EXqJlrC82MLh7sjGK+nY//6yr/3NQm4my8Lm88Xo8m3i4a3aKN173fw9&#10;jSKq//LvRCbv4xr6thU60eW7kqy8TCpbBc8dXTf3dZXbe6VdEbb9bYJOViVHyXO8WbAunuAQ3R3L&#10;DFBw/sRb4sdSo8flN6BTmfx1ldwyQN8TTABTM3lQRHrXcP0JSczkGXx61iqHvr5cANLl+26XJkEJ&#10;hnjFC56akOO5gI5N6G6TwG/eTQ7szj8eMk07MKlcKHvrfbpt4p2xIYT5ZaVNCIJ5jDvtLmZS5uec&#10;wvNDXc5itKDZcKEz0CnEmsntpmvyk3by5k5EgZ5VPswfWAajHukWYYgZAVMGQ1NlQI7GDs6oor5D&#10;MFKxx/hwdpv44oYiZKsIF1uYm0HZeHeN1fo/Qc5AKoimnPmymFVuP9dHViryU5aIrpKZdzaDQGVb&#10;RTymvgtYPecTHC8ep0iFvTmQIXkQraq0yHxQaQAEZ67rG0okuFN3k0m1c8UQRGbJT48P8e79xxI+&#10;XBXJZoafG5olCs5PSiPbI0RG7eiY4TRz110bmfoHnpWZ8ljFjWjC2/O3+LJnxz/+4QMQm1TOfsYs&#10;niQwXhXZq4aMzGyNX6ULBCg4pyqnds/+jB4eHlFCS7TsqjrwpoGGUzsTyRArv0vYLe8r+V83pzEk&#10;N9t2eXMTZxdtXNdJooPajZKzf9F+4Ubu26H11c/eWa0VaL0d8eNWWQFQiisDJZRAOnVDjuE0IOWM&#10;xibzZ1Y4tXQ2q0Q2a2hq42dmOzk1jq4UnRTxjuJ7NNqbDLYD/0n8h1EqM5q6VU4gOVbB3CsQLayf&#10;lKs5Lfuvgqc6GISF17cLfmfYfhKvobS3uh1HEyemh4vliWz95aef409//IzgeJL+0XA1TI6SQLpM&#10;7lBTprVtGtJ6HW3kB3thJWVyERjgF98hA2w5zVWcGXOfNtf3nWDJtvBRN3bztPn7rrPmb6WDMxG5&#10;pmU3dochDVklYodByS5XcB+huyeExGzk6RRBAOjGBSWNVc4tA0e2MhPxyq97SD2mvN/98+/vzky8&#10;CvkYarhjz0YFRLlGjw/Puw25gyp52sJN18cZUkSeESBdr9XZSdG/GSU0Ktf3CoK41fbXZyI20VEO&#10;R48Tgb+umrVHBE2BxG4bgFQi2SPaDOL2zJCZMwL5CE5nNkUAdSlnxIVCB9EsmxsRFsSbhFBulkbR&#10;BRNpkGxBGFnlXs61Py8M5kNSHh4pNA4WP2Ndt9qvpanDJ1yovktYGMGUfmVmgpVE9/zJ424TP75/&#10;L7SK14A5jZoWgPvIvQ1beeE5UuDZuiUOWtkC+te1grWv377F3e3d4NLlecku4EyGMKqIAW12HDc9&#10;LkQ8/OK4vqmTWDYz5UFQcZlYIZgk9YKAKrbyIaiIpD4TbBcTOVJGGGzndVyuSkg7bUdTt1eoYtTU&#10;mNLF1TM/CiCDJCBIVL/iOmjn1/GUPFw3OEZoFlcpbQr3u4Ndl7goLhqFf0clVaG/MzlvlSRBWT2m&#10;ap4oBXQlogjk/vd//++47Qz5VqRsQTqZoNbHHmsKUCv40QZUROdMEs+syNNdC9JlXCNGCyYX8bh5&#10;s0T1fjcGeM0mQyeI2kJbFs8r46mMctOwu1mD7RoCofOekb1yAc0IVUSLWvjV7fE8vKnump1NdMwr&#10;PhMHBPezxNCu4bVtVwYFmP7euJmoLcPX5OHN7Hx9WyFC9/z0GHf377ERzgs5HD0OkTO4QEQf2H3M&#10;0tPpRnDnrDZ+dNtwYnaWlAJz2Vhvz800q2UaUfXEwPHLb78Bup81UbqvUglVRpPckB8+fapgACMS&#10;BEkml+p2D7AwY6sxBr9ogvV02JQmw+GR4HckEyaihW1tkGd9qYyMW2h1el8QbQVBdnqHoHvS3uxt&#10;CRdAussFjURLKCkH1aVBwAYP6RRDZMyZ5iDpAfnpNFRN35XPfpUo4wHY0Xd2BLFEMgyThMY4DGLl&#10;MYqrGK7uUYd5oqJqi/gOiUU21UfJAf+eyBtLhwS9cX9WlRR9HVudY187SgPSd9kyWE39o9OsBgfx&#10;1FqTY+zO0WI6ZJMWuINgXmzQFDKEZcFHkJpXjpKozMbGyLZlJRGfXaEi4i4WImRbNd/adN3X4hf4&#10;j0tMNIb7P20kYdXtpa1UhPQW9e+cx/UGhGyudvCUKEiC6/RdycY6KuQhnmA/Lvv6cbbenVTcrVIO&#10;VPc7J0znT8vg53KA7aOFFZO7W87djRqc27coCuzq6tkc3OqzohsZ0sooCTVqgvE8XQFsEGEgZ02O&#10;6PpKknqbogb3Ng4Ezm4tjvQg6ZrDc/NTNCBXo5PIv+RZyDJ4InCkEEi5WIEB2+5ZYqpmkvx58z1x&#10;jRjsTKM7qhTUNwb4nu8i52Z/wh9N6ij0XL6os4MQM9dqXqqt39Pd8/9lEpSisyAfN43BqdfJGskH&#10;cYBu1xgSyhMArbtKh6kZObnyTPVe0g/WmINukRDBprOIIMbIiakgPRS80zYkHyh/6A7RpAjkPkER&#10;W0gnA4hGjlgb6xNqsBk8V9rCWb4SEILKXC7d5eOBkOVpSEdUSTp0lmOsFZLmbRO38Co5BvpIqJej&#10;E4Sblokwg0iclokSHZBzkU1KETB0e6vrsphCsjuWF6igG2U+dzXrbLgUGEEF6lI4bTL69dI+oPBm&#10;H9WiWvvk6GWqj/b8O2dRBNODI8g/lmq3oWqG1w2Bbkdej2uXDZkANTa4MZiVd3V0KNqWdDxfvujh&#10;MQCq0LreMxfBF2CpuFGG6FPHBuMVcAiXggV9T6s4MK5NMn5j9kuyGyNyxYMoH51PN3wtZN9fdiPq&#10;uUebdBcYlJkXgM6Q8x1qzqj1T7ITOmChTrWnx2fc3ox2VHZ4XN5eOI0dh/RpD77OUuKMsNS8Zd9T&#10;HAwaPXgmGoOwBxpPTy9UnnbmU25IpO/GzecD4VA5y3RvkLVvgJI38I9WELs5v2qUk9bNGXhUtORu&#10;CO/JJjfizI7PU9yQYKfH456V54TqiwZYJqk+JQjyiSzKoKE5IUiXpbTJp0OIjjNWbuYLgqiN4ybC&#10;JQR2XzGYM29BCE8Fqhu0bkKT63l323cImJOC3NPX6ygd/VXbg5wSBSNhDDZNaG9MYBhYeNr1CBJQ&#10;MpaBxPfMDqDMRVBbchtoha/HWRs0rVYSf/OztmAHzjy53CzSZePzNxLlh8dREtPBOIhEm8E7HOt5&#10;dwYa2npiVp2ve356xt6dqrMmxGVQkKjAjwHHHDX3qxlLKivEY6JkCL+bjOQQGUrDft6d3kWJEbrY&#10;aj6brlfXhcB3s22jw0+nME+tyv5uhKizNcVhf7dybpig7sC/M5DpcoB1DwjcT2EEPwOZUHdXokyJ&#10;CHlGk++37CjsI+2l/5uBUD+sEIPiRL3MPDCanUkTOo1OtAOzptpbkXnTnENr7hyDXWvKEeVXYNcs&#10;3Hd0nnFoSpjkjB280WGCtK+kuya/O/BXYkM/RwpDJkgvbxtkQn759RvOYWphzZoZh6t3ybkRm6IP&#10;GMlOXlN20ebFvl7GbLwLmgQW3V+vZ0neJ7XQkGTo3CMkz8pAEsnXtYInBKAOrhUYTjr33hNGnDII&#10;fXnek/TTbZgz+/r6LDSVQ4Kziw+JqUprmwKLZq5ViHJQZ52fY74RAAJ13eH6O32US058GjrXrYGn&#10;pzSk4gMXuUKCtNfVgTwbprivZvCSSESP6sg8JsCVBOmYzwJBsOYit0/mN260w/3QtWYKgU/dAGJo&#10;H6nPNFVQPv/pDx//XmdFllObTTdb2VREWN3TG3mQ8aLyHHNonPGMln3nPT6kOvT7ZnxIg6dSgLPg&#10;3BSZaZ0klhUVfE3gHxlBCR02Qo+MajmVu/uIk/NyJZRbXSipKbKkY75TRHytc4yuMPMvoGDLGrs7&#10;A3ie+YQQ8VdWF+W48t9wQDNLc55FcwVMPbObLTPsy+tu/O94eEWanPQcckMve6axAIZkpwHEBrWh&#10;yfBn5sD1mcBdSEkbjHvI1sosX+xG6h/+4Z/j/TvOF8tREU2iaiG4sUuDw6MDUDJLtd59I399/BYf&#10;33+g8Jd4FKOMIbASZHo+i4SPT+dZ8D0HNGYL6fX563691NvwoMimfdCIl9OIopTiY9ewTlPz/S1C&#10;5/hdGUCtF3cEcflvcgjs3VkDZjlTqfaJOQz9SN7sDCbEgWK+fiKqIKdeTlDGuzJ4B1MpK7ZZNJGk&#10;8SaNI6OemznJ3YYAACAASURBVAZ8whmBi3WDdQDBPUYZBWT4K0tOWbr7LWfGJUrp8sK2lSF7veZs&#10;KvKpyPvrWsPBpet2NNkhdHkTD4/3zUCYhpPk1FbnTRZE19RF4uePQM493QFps37QKrjdVPPJRMgm&#10;AcYKXu0sm/j6vJYq3zjp3f8fxD7HxfD16tqKclq85uxcesH5avH16zPOztffnxAMXxVYUIh0Kefj&#10;sPp63Z3e7QwawwJeX4pWyqQFeVe5RxC44DZI1J51P5ZgiHqOJErzr0LYLfzIvmHySTCY19fCfeng&#10;2BpeUVe5BfWdhPThMS0VIPFYmKMU7HSVozMHqGudOZh6AkqdHKpzvnZmqA0bh/EYLNcnwuwOsUWP&#10;0MGa5SImPVPzMPLeUXaRTUPQoZ1vHUAu1zT0yjSIFgG1xPcqh5a/YYeXEqVQ8px0hNo3TXaIjjg7&#10;SlNSI3XUTgpSn19ScuAmvj08o4MqJHTo/UotNXbc0h2qPT47rk4sA2aAlZymTLIYBByeobiK4EHO&#10;siMqc+eQa/MOXcKu7R2tyNVxQIuxrNuK5C7Jzvkn50UiUD1xjInnG9o3jU5wecGNPjUOMi1GebOk&#10;mvQASKjAxVqwkvYkk5TlUBpjSWwrPizPg2UMooKRtfN5LeaDBs8WUXtjo0zW+LlzJZQ0b01onLNh&#10;+QMe/UpeNyVb/ZBwuBFnVCd9vkYAHfUR3FPt//gP/2N3QMMSlWF0ITa1a7k4fKEIwYep7f6yre6F&#10;2ZJnsFj4KA6fp0B8P4yv+HcOCYXWjIz98/Pr7sDfFTEPeXEjxN3FUo8g2a6gxyLcofI7WpQboXV2&#10;19BxAC2JprJa1AOimzs4x9YUhIRgTJJRr6vKcQ6MxNW4avK4kaJNTgJy5Sce2lRabnvA8e3xNT5/&#10;/iwIe4PBSr2abw+PmP7szeWNyJQtYeeVQobpBC7UG2FgdRO//PxzfP7hB/CRMrPew58az7F28TLS&#10;Me/3lGTudNzZaTEbmRBZjg6QCBKUrhcS0ycR1DfXkGG9FARLhwTBYCq25rPaXmlQjPShlEmUJmSo&#10;ud/y7i9DPdcBeihDmj1pe+wvAigOTfKlsw7NJiSOENqRN4PSWUoUnBY14FAAkyVWljtzNERC46Or&#10;UaUvh/YK8i3NUs4QOk9dPt98JL4L8LSyfgjCK6kwkpzP5+nlJe5zgvl0QMAGrn9cEhlq7ufV+kKd&#10;JdbR3CMUs7LyCHPoDIXzXibMp7peRWCPVo7AwSBZJLwZnutDSTMiPN7G9oWXPB06OmUEdZ0szXBg&#10;LQJ3mQYkMOIgvF1W6U3RSHNNCPFvVyPH5tnRMFqXiyU2okXUIVqKzD7KA9wjDOZESM4QYx5tvPmz&#10;p+fLbotu4HgWdXm23sqUXa8aG4P9yHO/FlLDxaDzWLWukjVoA5E0umDvSKfKoHjMIVT5rbN8vqiT&#10;K9Ff7sMZ8hn7T9ghphKZNw1zp+EQXt8uKm0qOEUTBUVwDbIRhQp2zssh5UdeUCKU+KcMOkupVbCO&#10;I4LH5xLjj+1adJWFjLgrOuhR4nsK3cdro8smXpV097JZVQ7uEePm1aFoJyRuGPYt/h/tnCU0ErG5&#10;JOIvl23+rCASfF8Gzm9vz+D6NJ0HDkfe/AQRtKcwpe9gk0AqEHYNtUUgKYX4fA+C0xzY3Pm9yQc6&#10;3d7guaOw0LnfqThuvg1tAW0PESf7C3PmJvlOcERDgogzExJKd0hlvUfx+pxMhRLvtfdKTLOL+JxS&#10;NkqOR2ezbOa2HfyxeEVKLgqVCfJNjWDNsxpF8MIpKCqrfbVd6z3FS7bwZjTNEazmOpUFe+2fsU6j&#10;TG5ABXb0T9IZstGeXIs+1NLG71t9oqGrCJPc2tiIMuB/TWrCQTLadPgzy2BOElJCxL5ndTnBO0S0&#10;LZVb14Kr3CXNFnUT6OKRuUKbo3dxDOjkOKKgsXsKuPkYZIiG/uJ1UFsEooUifclk2a5oA+wGOyXn&#10;FwuMGeLvyoiu6v6hKm5MNwxEcijo/rDf7cFeV0dAbvZsR0dJCsNhF3FBlJl2lhC+fMlA6cy4feIG&#10;en16lBBVj3fvP8AoPj994xykmQayyG5BzkBe8BStBor+/vVb3N7dAI4HCtS53pMyVHCWBBnngM6c&#10;M8aSw6xA8UpIPUselxcEgYkwsYuj0h8Gp5N2rTOhcJzs/cW95mCwfhdCY2ZD1DNq4uBrHAMClwSg&#10;vhyQYYH68ka139PCobb4XRsdX+S4zTDyr68bsiYPGTUa1R0UhBCBbvEzC4dxXbuyHXasMQAswbVm&#10;jSCdrJmfdVpaVXKhJaM25MrwHGDTBWiPkYz49vrGUpCycSIGEdYZcvZaFcGIeh3QA5Q/WwUADijN&#10;rTLfzt1HRJVIludoCQfEm5zLQEznaQS3XRmjw1oEQtnum+NNZJxDpcel+Ce8D08/7w6EcRMOGPl9&#10;V+kn5Zy4tV+HXXNiozEACKu2VfuCZdFJjpX3tQBpfXp8g/NJlHH28MdGG3FVu7m396YSpXlA2yYH&#10;H1GoT83jA9LBMtsm7SJce1M5A3uFM5WQJMohV0IgBLcrmWCe1PEzIH1q+8ZE7pn8wETIUgz1rETg&#10;7u4OgVDOUoStE4pHmz54YSeVLpuI/R7Xgb3u8mShZNwnIBOnzVI5yUhH32ypHbC0Clp8xrmnjZKr&#10;GwgO1uhjCwfpvTlQYZmoVYcwUR836mw6U/oiBtJBZHSQ94kObUaOeydqkgGM0JG8xFWNK8kRQqt3&#10;G+VxIKeiPEQndxNTFk5DqqP7PHZSNewzNgEBk4KzTWV0VBQUYPNcnGUffe8qMc/ifjkhnZbyaVza&#10;qQKC2TODFIhnyX0k8fSx7IZ0id1AAW1U0iY2kdPd3VfSC7J14aRMvrpp7WeDB0qyuH+VOGiP15w2&#10;IebYlwIqnASHzkhx6/ynbOb4TiKJlb/FccYpmjz+/OPnv//uU/QBDmwMMTnyPAZBxy+tckHzFymb&#10;bDZWLZxBHkmPcMiVEfCGMXFWDz5nr2RJCYPltnHg8H2K/CFgJaQAMeQ0Va12EqRLg2iV2HSEfOjl&#10;vHoWxNQl1a8ajnfmpiz2ZJQzwuZKReQ9Ok4FZ2Z94hhMjLoJ/ymQS25Qbqr+xm6yzlELXALCC5R1&#10;p/7F+Zaz0JrIwRkwQq17P3jvoVuiDoocivnyUBAvdIb263x5fsBBNZcir+Hp6RWdKV0dKSkdkPf4&#10;5ctXkj4Tck3Brxys2WjMMgt+RRlHsG9rcFrZIdNVw80gLgOMebmVU30bjxf3fkuStrYMn08MITQH&#10;O7aLzXOEQlo/t+KFqd04WCbYgPBcILAGYWwR5jK7ob5Jx/fCkNzcFfGXKE4Qfm0kw9fkd5pYoJK3&#10;5xn17rM7/iZmO1tIYt7ExnFsxCvjjbAcomysb7XfgKiZD1FoQBBR0Np0qdciqYihlcNJ7dcq3xHy&#10;ZvREHlg78H/kHJ2pempA2OlMI9kpFICWkpwqqghzBt1JdsHB48j+Qs56XjhpPjvXc6bfdVs1q24F&#10;esnuInISWOnYauG6SIiTYXwFk7K1RG9kj5hJJwdvDgu5RWsau6MJ8sqGaZVEzmwjSDVSAKR2M1+F&#10;1zeptBe6xJubGcGDOYRbBSN0GJsE4RwE4PtEPt+kcZVdMldxtMrQb8RSWErIT5yLVkV+VtCmdRLk&#10;yQvrxirwGZudXIx7CHG9GGPQkUP3LVGj/YefPn4UqX/SGCT8FRIYhfYF50R9Nwom2jijDkYmtvKz&#10;OjaXs29CAIv35sR5ox3PcuMyjSB9EwJp1+BzYac1ypDinzUH7L2e1zS588hexqF4KAjVkSlHeUzW&#10;nZh0lpJ6iMMSkCDpQh3zftzt5E2Q+/733x/QSTdXdbqXQj/2NZoEBqnaQpIIrFa37dPmLeIHffv6&#10;FZeYczFHrCkCsYJFo/zVMu9gImxf9HgPgEetbwUhtGWZAGYXbnUadg2PbXxuGErr5xujeF1/MQAi&#10;pBBdms2IqOUKBi9rdlfldGhq6kbytGdURi+yjew/GF5No5WqWiMOct3TQKtGyNLG76bx7PND5z/+&#10;qEGtbk0OGW5pnjjQOXxWEan++s9fYz79sLGdFdj51WfraqgtwYBolsJvGeLYRhQXKo+5dixj7Ci5&#10;CIR5+KV7gwBpdm2X3A5Esk3Cb2mUmrpkrEkwMyufxLAHwTdFDDPLSbTn+oqs8iSJ+8o+uoMvPwBu&#10;/lVZBjfu7oAhk09HkYctlX2hyJsZyH6oUkmZRMmZwclM3kxyKFyTzs35+vyELDzX6QbzvNJokpcE&#10;g6PuoAwq7+5OMDqPTy/oCNtU4svPTPAjDy9LWX42ndpLIlHm/aQqbY4XYLBHRz3jfX72IjKK3AZj&#10;vpJUGDKiVGrtKFtY0CuaRopMNzI6rUoc4KKIY0HErlfmHMpENiMYyjIZvPAQpgNK9A7EwjYCcdI5&#10;trFfU3F77eoAI8Ea5Gd19+FxqoNxSPQzm0F7bYhcDAtANd9VDoxeRN1YjaJm+Z6rulkw4by6LUXC&#10;F6LYNyMNQWM8i9SoU+eApnRYus8xDfi6rUK87EAiPDG6jFoLwPnUNVHpqdsQkRPGkimDgVFG0TPe&#10;GCilWCgn3NMZptOd9LwnlWiS15OaWu4iqmB44oykWc63xEaR+IyuGYu32alx/ESvduiuTNfIdl4i&#10;mlSKnuHEjMhQ6Z902zaV2GzDOgeragOTC9QmPcdtoD/N1ntTdwxRrxTBS50oTqCXwG06hNzvm0om&#10;OjtWm+/E8nVvUiJe5sOeZ3DIszrudSCqxFWOqGqbWAqcF6F72Ndjrl70LjkHXQv/Vc7FBrtIp42i&#10;i5msTlrTvGeXV3jIhjzKBUR+kq8hrKtOzlJkV4JHMU2FMhvPjUmvDtSu60V7nufdZT8SaMcZr/Rb&#10;yfniuXIxFXnaBHcGk+aTBTTvvmHo840QE35/dd4Wt7HH3c0JZ31TEMVkfmXoKmQm0bnUrLpq5BBn&#10;zaliotd4KnzeTup+IbBHELJgniGWNLmEQoMrmBF/0ja2i0vF4CkKlYzeD8G+gYy5zhzdZwdCec0Z&#10;cctUgdTD7jfe3d9XMuR92eWfrQUU8qW2FQPRH6UxtUhHOl9rAc6Lu1TDfRsxSsQjujjSDx6y00+d&#10;wXiqzWV4rWt4cOug63i/+TOYdCeBeg+GohcdNNwRNKI8G4+og3iMqh15OuJ2mMX3HElMA5Lye/z5&#10;Fa2rhED0UCWFIj84/FRNVuWzEBGtFkxZLjgXOZ8rBQlF1oUBW26FGpCwh0VT51lJd0+crVNhL4w+&#10;68HX10dk5vOJhyODGjuhtboztrDgoJMjQoIbSy7pHFYahvzO7Cyj0jBF2t5en/cA6BY7wlLxWba6&#10;eAht44C9HNT95eElPn24BxEXnKA9SLtqNhnb82eMkEjJdW8i6h1dxcHZBKOLRKuoOVGXCwam3mBt&#10;k3uURgrE6O6sQo53Ux15orG3NjsdVR/DL2OUifI+k2idjv0thSRV6iAJnoNxPYrEyEGTI5xV1+f3&#10;KIGWNpCvv0sPKNf7lPodGg5rXpY29GHP8l7y3hIJAGm9baNkhXLDXORE8E+i1fMYEvQNfDAT9fnJ&#10;UikOH0KeD4vlsdFjUtuyfifkwuldcfE6353rsF5N7j8ERuoMo6q8CJVC2vzvaO0wU43npLqqShmO&#10;RsmJRP7scr1IWDKUKDBQmaYo0byp9+ocAslXMgQsi3Gv56wvG1I+0y4jxfv45fdHoKZfv72QfH/m&#10;UM/sRMk9k+XzhtEQF6zZJkfG/K2xcyb38DaxjNXXKo1Z1M6jOpw5Isjpo5vRGSidjbWTphKzrP0M&#10;Z7NpPmCgtOaABm3HWUq5YYlpsiEHKCONJpXvHNA5+fSg0ia7S8RJ1+ZGFpWom37XFARax03/GY+P&#10;zyQZt0nDet36HTFKbjxj3jNwEGypPAQaPKO10yc7yuEEKqiZRtOBOyYnlaUZPI8uspDOUMk+KMg2&#10;X5En6PA9TWRsK1m7RKrnZEfo9DsOAUf1Wervi8rtnj2GQa9XzUDMsvWZyefmyoD2wyzOD5zvvqbP&#10;L8/ssgtyG52A5PWwjMaEIoN9Do4lgs2SFv2VR1OQl7poAHBIu2gVnqBJEbK7QJg2l474+bnns5O4&#10;l++K2iNcTJdqu9ZwlJAPkAX2HDpy9frk9B45g83+UWscR6qBXpPrk34rzzD4qLM5nCxbOhmiGPKh&#10;JBaUNsk/KGHPUwlEDrfcoffFsrj2SNNndHK7SgKnAm4lC7Vno7iT4AyZjHaMvurBT9PoNDtufLU2&#10;jsBnGoutaNxRqt8zFs/f4XSs1fC3iuZ0SAeUR1g327G7Mgj6EIr7jZo0NxZ0Cd6oZt3ttJZbBUoT&#10;ussYrVMqvBrF9eBHlk2UBxPQZUAyIFggTpcIzhMCEWT6ckD9+oZNSx0cZua3t3dFstyULUA3Q1OW&#10;b27vNY39ilIXjR2RKxiijSMxmglml2esw/27u7DA1+vrE53H6SRkzRPv5eyFCtBZIuUIC/2Fyg2p&#10;5eDg/YTOCRqtvGcQjtfQZlL3mQJlGiPOvto0TFLfqvUfMPUW1n4gL8EaG10OYVWZhk5f4njNw0gP&#10;SFLf6pm7lZR6QHzPtjvP23cfcrG0hm5bH5ucY1HEuQiqmj6/ve7/1mdrJlb/DsZXyUU2AMZUnUcM&#10;aqKCQQc5br8frdku18pg2coIrcHMsuw0u1ChHd8n5HI455FoLLoYq8hymnkTMdE+w+rrDv54No0+&#10;MLAVMqGuIJIUKfBXiYo5bluMz8pVUctwqATU9LMiJU8S7+xm7ARKtzijylxz3757dxPn/R7u7mZI&#10;WtiA5QDjNKr4cJA/aRPSiVjxF51fVznfEBE6iDZTbTvJrGuhNn5OPhe57omiogMG9i8kqKjP0ViX&#10;6IPzhGRsdUAxumiTY7Qa/WJ9EeebXVFRWbVRJwvOJZEd2kjbpnOZX0PimxG7JqcIMjn+uywYMvi7&#10;Gwo95mvOmSgtY7RPBTR6SAyY7Sgo22BOkCkMGL0jkcrikwp19ffa7HufOyPn9Y1Ahes4IXC/XF54&#10;fg4uwZ+rQQzyAZqlpkSqiZ/j8S3chZ6h6AC2lZviFmqFSOKKlXAbjch7T9K0xy3lz7OxJDsL2QHX&#10;UZqpQOHtokG41/in//pr/PDpg0r/vn8HmOOaKJ9BXaRJHCGUjKBHNEt/iKKBuNfZkgkM+vBZ06Im&#10;oKjPzTXjTMpbBWQMmI8SMKNkpT1fpRs9PkFDPIvcY+lLMiF+y+acIG83hL440Ap1AK7SvDIZn587&#10;QU9o9aygrTJENiBEhEvd3c8kWBqG5wBKpLKbfufAfHBzhUwm2TqTg95EOYmohgRTCdyWIt9RWzZ9&#10;xp/+5uPfT4cgyDVtu7EKXRwA+r8PaE0hPM4Y/F8y+tjq+nuJjPXj+2q3Hj5/wODhiE+QFz8zaoNU&#10;sBWjtpwzgZIcWJo3SVwOZdyXSyiErZoo4WYdXHsPECvpDF9y6N1+eG81cTnkJKbTLa5qFvydKr01&#10;ykS8Bcyzqah3hnNOdOk22ySzLLZ/xurOkc4MpU0y4Ml5WelIEdxcX9HWad4TtsHEFv/8rJPKUQzW&#10;NZyzmVcxkbgmRzk5w20kRqbDy1ZTdIQpWOKBn7DJXIqyyrPXE5tq8vNw7mVDWxiSkJ4e33dlTQgc&#10;nSGRTIsnSdRkmSvG5V6bdUg2beQBmaBOvweoHj2hmdjhqdIl0lgZk9EqDF4Dspfk7zSYP//+Eu+S&#10;XIrrkC4RsvoF2VI6XLYDuzQ7aXYR0cbeXcoITQQ3h84PR7fkTo9prgMOJ63EIVGUHBmxnMlfQ7ky&#10;JReyRbcCd6rmlgI0JoY7kKWYIgZvXjhPy+2tPO98QhyHwn1dGlT7Nfz62zc4hJd9v7p7JTNhl8zy&#10;POZZS4FSl4kcDEwnIqzTdITm2Y5uKYQcDcOOxFmZHTPWPLdvbx3Dm9F5OA9SqG1LrsfD48v+GSc1&#10;+dAB5/PPIJJwO7s3oQuD4H6tILBvHvRJrR6bE5REmoNGyRXILr48cwbaVJw2E7G4DzIr90yz/P08&#10;G3lqtfcfH6XVA0O+oGydyPFJe/8qtXd3nDV1zbqbDs5I6ALpmOT3UOepa34kg2kkIia12wkc9l8l&#10;naImNDlgBrIb1isd1OT1x/FpcSTkb0YRu+eLNdlQIRZdulhRbqCQucUdZq1haChUZ9B0MWk+oCgR&#10;Rm8mjoRJu5wB60WK2ZOVpLv8RYWqMTrSRGYOJzGTS198LbRvVslWKJBxhWJqDiYYjL2BPrBgKsF/&#10;+cd/ib/98ZM0d7YYdZYYawZ/spGkjHmXLdzRZm5O17q4nIo9mHtUZaBE95K20Jr3hJLK/UUvQtmz&#10;CnACmr+Ftb2M+IVML1HgUEl/rWAY67V9L6qaa3qF2OGJzUAKRqINva5NoMgiIvgm6srgfTFoSR4h&#10;eU5TNVAMPpq5Uyw9248PXs+QTgGyG0YLo86tda9wz0G5ltLe6mM/eIc0v1n7Zf7j36TOUKsXRNXa&#10;BpDkCK0+rL49lGH47w6HQlGXApzGAAMLsInLg805Ls9ZEu3GGJPX9H5nM+G/C34NCdGNjhfmCetK&#10;Qi0zCLbYJ/LCOUlyGm0a4xYK7eO9IWCYSFTL7O7xKWfqJHV2BpE5N9/N7R1Ih2wp3g9SRs/TmDWT&#10;Iy+aDSay+rxuK10vuI4MVtKg35wmlUDoDGfMbXvBazH0T7Xjq/gsOTPGcHpPBeq8/3ko45J4OgvR&#10;mOoZeZ0wHXx2qSMYLKxXGGXPUUPH2N07BX5b2D24zg0QQJ0+i0S9YMRE2S+9i5mTwH04XSbD9R0C&#10;od5pSHNWzTyddRhoDKvm3bYDqjRQPdCvZMTy3oHkIQm+sHQEY86OpwzsQGjdcqAoVXMpi0BHlJ13&#10;73OEwuROLhzhuOSU9rcVHV8nlUkxlFa8CwcVDGrY1aQDIzIpn/foiGSNu2st0Z1RnYckI1sKAvcG&#10;BIs6TVQBvlYXBUJTxBunImh6qvMVgp03EgM0ekFyNdu/eW5zblS29eYov0Rs8u/v7m5Aoj8tgr0n&#10;I6Ti1cChsWSNQK1xD7vDa/AKqLtDXyrbMLHkTXHBxlpbjFEBi4KOXO/eDIPzHzxHlYHduYLzrLKB&#10;x+3oOADJtX2xk0P31lUJloN3ld+Lo2SCdg9JUJwqgSgF/MmBQYSFBxnjysGtHPXi1vIFwawsbt/Q&#10;6HABUZ/tzRZLZPlmDpOgh4QE9xL2WzrkdLCpl4MA/BQW0SU/aLZhK4TOyQn+PU0lG4IRH40NHCbv&#10;4/5moxkkrJYjaKHnQIKwqaTO8sEt0TcpNgqfUpP+m+rJplNg6DbWaVYJkd+Pq5VDNxpCaQbaOfvo&#10;YzLPIGkavqETxTtex7Fa4epErofJ2ECu56WCUs6GIxczn911T4qSQ3l/L920dtJzE1I6hRJWir1m&#10;skXNJ14gS1yBz4JgYsmHUKOO5OWraAyhRgqheyq9u+CYn5XT7vM/vn7NCQdnBD50HsGARHs6A6Gn&#10;PanOgJOq2VtxpRjktyrbks974C8KFcwpEclrcoDrc16l6N4VcA2Ex+/Hc7DciWRy8nOul1eJ4upM&#10;erd2N05wHwFxnlSw7QxBMeMO2jt+3lHcLYrZMpkymlhhkffL3/37f9f/mokezYSurix3vLEcXB/R&#10;5Ki/+3NaBUeG6czNyCiT1zkCpUru9S1sF5wQFAGCPgRm1qAgE18k6LCqJg9JZpPnZVFmyM3JMsB6&#10;OBg2YCqHFOpBeNLBfHZSffv2xK4iSLJzGjCmUu+vf383Y5o7pt2rTTc3PKLShDyhMaESRB5GqUJ7&#10;COhwxCu6sVIUL6dAAz4W6gNuwXKGlkiu8KpAIMsLuXmsZ5TON8sI6aC9Yb+DQ0Nwt7gAoUA2B71m&#10;mAeeUtdw1U5eDDsI1P0VvTa712w6DGx1icTKrlYSLcjacbKvprHbpjajDCS1PgIOP7MvZDLg/1yJ&#10;9LltMwaRufZgMIBNjSMIafqqt0HqmxVomITMZq9iE8Dw5Riy7LBzAP7120Pc39LZT9BPehtngLVD&#10;kZUHvyMRj9RsYXlJs5qgQ7LW8wASc7qD5lTP+768YT3JOZjtc0YgSw/CgKOTZL+qm64rDe4+i0bx&#10;2jizFyMI1clzArID490bJ3Hj+V3Do3RQmz+dMYDUx3Vq1d/BDsRlrsDKqDHHohifOqBwEUVczngx&#10;nclQvw3uzSqBeMd0PeMjTyu4L4Su+Q+3tpAodFLtycl5YfkvotAU6rKsmrfG7sm0T/kacEak1H1C&#10;qYKzkpD9QkZjqC3jXOc9qaTeHQBP6u8QYmZidAadd3t0+fWJavEpqAlORdqtDGoO/LjBozkS/UU6&#10;vWzqGHWG3EQ+VrDYt+KdjEYBqw1HmK+Vf6zNRAduFGF0bzIZtTP12RNP0mWtLTRJvYvPJrmFMLoy&#10;ab22elrr1e3cVDUPc0S1b+1HhlNkKaxZfRz222J9/O/GyNm85aCf6eEZZvZ/GCWiEk4GN+ZasZwa&#10;lYjUHMtO2wAV6X0NEx3K9z7l/Lj9+b27O+Nacv89v17JFdvIRE17xBIlpyNcpUlHSYcNARb5llO4&#10;8SODMvLb+Lww6y4pGbD5vWLD8i3BuXk5qSCOGjsqfXFfen0ZFF2va6nyb3VNrqYwINq693n+zBUP&#10;7u8r7K8oCnpWk2yhlbnBjfUeNKIVvWIDonMbAm6M9tDzxsptHuGk79TZJtBGH5M8RfgSnuIoNlIz&#10;aZp77qpyd8UpsiHeOyiT2bF8Hwj56Azy5iBN+YD3w+u86YbxGj5zBEN+X0Zx11XJYEjsz6/rfu9y&#10;OHoBAx5GHuQ4fcCqzNUOWaAmLDc9iO3gECdlszBj21oBxfH7iQc0dMhkxpWZ9f39ffz+7TmeXx7j&#10;x8/3mOnEgZ9zDupgViGIMDBjBhYCPITUvAEEqjJRlltQC4fzvq17oHBjL3FDR+pb1VuJmqUGTndb&#10;4TQVhwJw46E9OfTwHYxwFk5TpsSOB7ZzctBhzj1bJg7WhHHoB4PXtxit6BO1hLoJkq0csqLjsPBm&#10;dsrZjaWMeQAAIABJREFU0Dhb7hpuSwG+N+2xGRLz0AHaf57aOVMRRg9Ev4NDZFmJDpjBkeDSpkGM&#10;XTyaHpQesMFrvlbOA2Ir+RlG69fffo939zdhfSsST4l+2EWHDr6NNC2Ma9IuHQyImoEY7yUNYIPy&#10;+BK//vIL5mH1JCi7i1NlqLw3XiszQarj5r4YQp6+Dz5rhSjKInlf53ApD0TfZt2eSR1z+lwk3x5Z&#10;cqoAMz/2WgjogfckBzdGSQTLc1vXLCWr0vK6qgMqJRsWtu2f0SHD7JXdXBNkLhJB9TO1XfL1RpM9&#10;lv3pQpOQwsjgzstU9oelLCVyQSc3KetfJup5wSYA3VrEuZDzQ+nrwu7Cat3eylwWyT1YOjU6Nojh&#10;4xbyD/bhKu5HZ3fTze0JAZY1Vy7mKHWSYh0El7NRGzE7GHvZM/MgHBbwGhgcbYxg9T43jLRy9IGs&#10;/I37rrm8zi/cNBeL/8wlbliz62Slux3W1KIaUrqdHu1LBTaJXEFss4VhI5SW1c5e+zhaCf0NvEf2&#10;TEFRlSH9m0PjDt1iSjt07QmVtoPoxSwOlGc4Am2fWDrFHa0X6fFIf+n6ApHgx6dXBP8fP7zTpIEl&#10;clYyS2ABaY7HpwsS+kUOGM0wvdPX6ewukqNI9K9pH/l5EV06jKmIXnsvz2mJenaWyVpTRzD0wkQI&#10;aDwfuP4aKDsVU6HJr1PRnEPFZ0mv264bqXKiQ6HfQaw2cOCNZ7FF2GYhpd1f1vyM+CxNiK72enPL&#10;wtUHzsZsDri0B2BXBRaE+FlIziftC6bTYT4T0PK8RNnXMh9tEDnQTebIP2IEOWNjRRndsAnQqfQC&#10;1DkZYfx4rRfKG7nJgaReyhtVjdk+LRVgEP4kn49uMmexEZU5NpVomluoI8y3GLyCWXB7hMmvLFGs&#10;1TmFA4yJy51ReLB9Gwu8KkMUbHf//j5M0P3Dx1uoBG91izOGf1anSG6G+UzUQ4HDcr4PIKv7vf7+&#10;9SnevXsvTQoagZNKemk0Hp8eQczr6PiacCoSPs1OsXzNy7PbxAPOrjZWBXsjUHDwZxTj94RP784F&#10;xedN/OWXr3F7miRXPwENQ0u0oM7ra0q/34YhSay2nBwnA2uTDRdB8whUb5NT42Yp2f5GHg9DfBmj&#10;brJ0F0K/aYNbUGwOdpm4pOi9yRpzTm53CzxLshzPsuk6GXfPReam2FpnZpNO7/qG7OH33x/jjz9+&#10;VPCVyBUNI0arpLE4IezVOVlrrRPlw36cLczH66DBaepAdLLRyAvBnLqpns/luirYbCg9tvkWyOOC&#10;wN5Zfa8gcFMpjdymIPK0/z47iBI5DO0xKvWqm0MoKY3gGhaHoz+YpIx7DU9K9+DHqY1AlNdPhAeT&#10;zpvyMUHtTaRQl3IRkAmlpblRhhoMtEP2pqtcVYwAIbUUchxWrCkLrHOtdnYHI9/NR7MR7WxWmNzq&#10;F+bTiAuFa1txOamKnXwtOkfx2BALKPxt4hppeyefMJ0tJ9Xr+edePqipOxNeZpWNtJYntRTzOW6j&#10;3OQygQytUcErRoLMKv0OAi3L4nZaRJ6bysd0BDobLrG00cHntTCKy7NKFI/lWCWinXt63Y7XFlEi&#10;4UU52FD+xn6ZRHmQj8DTcElDZxW2oq8jeOY3R8ketDYoB33TOqkaICdUwXBJCjixbUosu4Iuft7k&#10;YLECykWNGFK1VuBIH0G+UQY5+QHv7m+htZaBLUrQEKW8wEH//NtXrOvn9ycgfqtEW3NtsjSfSQ/5&#10;fgubE9DRrD0ve50rY6kLUl5kw4PPCG30fnaN4zK+7H7l/btb3BsDLNv+7fu5jzSalVwwke0aDTOj&#10;bb86t7r2hpy8VdmRPIkLaT4q91ZU0kNEfiu+5OpEFc9qlKrwnrHDw2Vr02y60Z42VTCDfWQtL6HI&#10;xTWNPspxjmS0D6NVUSSMWtItzEKGwllUq+CmUEpvxOnwGkVeFQweUSJHaRHldGpzdy8WX2/BunRW&#10;lt3Ph/Lr14e4TUMOIbdQtNiqewXLUy0yWxkCh3zUuaGD2bzxtAKehkuLSTId1KoxuJB6DvkeCB02&#10;tsTf3d8ha8r33ecgx7crlKA5ATcXmBsvDS1a5iFvr1bAjdlito83zQH6+OE9yybJJUCrJcsrMH+b&#10;hkTCQNMB50ZJlMYtg1DC9RypfBZZE72QIAqdDzvWy1Yqo2ylbXCQrXGMxNvzE4KEt7cVrfeo1we7&#10;n/J+wSXoIRFGHQIHyxuJppu+a646Da/VhOCThhNSqZlYXFPGy8x1AyHX90Kodq5g1yq21K9ccR/d&#10;GcF2VdfLUtmkO4LQOt6ayplCFRoNLPScppMON0s3JIxfgdiAD3Z3S22a6jpQNnuV1lEe1vmkrGau&#10;KdXIhFXGy9emEBvr5ZLHh0HQ0NE+jJINeOrRzNCcekMAcX15wXBeDAMOOpj1UFpkMkC+kGdi5Udn&#10;STdV1sMBIb7Oyr4HRIXfzLKc+GnO8osrUxIGGpxI+8t2dRCTz+B1ZJb79rrFwx6sJ4LqMglLrqey&#10;Kx6K7EDdKBifkf6t7i+2qg9HavVjXpcFL3tlyCa5jvxrGp/XrUg/Yf/na9aNzmxDojHsnoN8lymM&#10;RPfNz4u8oMz6E/VNUUZ9OT5kXW3SVaoUOhmyl7ALU6uxHwwmuxobxG+xerBsWi7X68sVnZ0OVEyi&#10;J3HVe7OFmSSTUa9JiI15e9wpA1VFqWGgfF3JJ0tG7qCzLSf/wkRx0PrW0WFEFecm5fVDxhzqBi2X&#10;LN7ZpDb12neuQAhJbOPnoWTciHc5lhh0DgeDJuBW7q/X40rElww5VGvb5T4gBYNCl64qcJzLhGaS&#10;TJhYOtrtjvgtaZs49y65OLuNf39Lzluftd8usOUcSrxUVxaTC9nT05EvZC03BgEe1oruw40BM+ze&#10;gSCdXZjuUpyFGnYH/NuYem96SwWpWhWg90BLp/LNNHvTd4kRGwqE/JisHOoYrmehopU4ihaEdfBq&#10;DlYF7l1BTiMSNVfQq8hF18LGCSHtRk0Rc6y1p6uzXPdashQKbnF2pX3XKybYr/GPOag1RiBUu8kH&#10;Isa1xCEz7P24yXlDVFz1XJtei+4PSeORbHpsczn2VaTgl9e3uLvdnfzNuzjnxc/kDJWWTHcW1w/f&#10;y9gOm8JZCv7ZjfLLKxROY/KQyLkCGnOFeJ4c0ZKjwXb3290pPOEzcjxGbvLs0EgI9HkPIOAENhGP&#10;kxTb1IHVZiE57ErI6wM0msdm4Xel4Q2V7Jq6wzCVW1C+BdA4o+WETfz8+iai9AajscwcJEkjfmW7&#10;vaDY7Ey537MWDKI96cErW71Ac4mGENPc93tLJ/W2B01Jll5QvqBRxWd3ORZxvDA2QKWtMis21jLl&#10;Rovyf5hIvN+fIU/vE/N6urhTVHUdui6bxObQWZBOSgE0OV9yaPNJ5Y0FiAaCpB7VPZDX+LIHeZmx&#10;gfvTRJo3KtPJ8UKHFZCfK/giaSCyZJU8MQwJTUJqZjVWSs1bFhKSs3ny2jLbC2l+eEgwdI8Wdr4Q&#10;Odv0d+5dXKdKJkxG6PCZebPrC4T/FuHJzPFXh9zIh4nF2zrCHPxfkqzxfNbKqCpniVbCic5SoP4+&#10;z2o2WIXSzRQks0hckNjpadKr+CvK8RFAvtuTB7pjrsni1liMjjBquMjGGEafIK+QxHkGn6FMrstx&#10;qXtznorsnv9LYdHZwbMQX2eU/D+hZkInofwdGqDbujJiG9KpbJ9V22lM51B1rswd7Q6z6bQNl5Xt&#10;0nS6nF5P5Ngl2VFKZHDCtZ2r1OXZSi4t8fNLj2kKtE6nxpLbzo2o4byES/8MweDkY4xKyvIvAlPo&#10;nfm92CT1dyCHjPlBD0DnlfPYQ/dmc8k6yFuJUoiOSl5a1CNQwjpmZFXCvBlFdfs53wRU9zv0YKCR&#10;1aEETasW5ppxT9lXeQfYH4gb2ge6hgQhNpVJOSOxqTqAcww3cmYgkveEMn+HkjoGkCbaP2sMxUaU&#10;NlvQX99If8j335zPsEvzopmQCF6ihAhpS0eQAt8jO9v7EUHt1R022QaZEI2f69yTaiu7bNqJuvz2&#10;e3h6euI4pcbp8bPuvat0l40Sb/A1i8jKIzi2ur+D0Kl7hNGhGtP8PPTMMANpQqLU/OxwHFW1QEJB&#10;2xdKqlEhWibpmQllruBWQXxe7+WqaQ+tAiIfTjcZ9HAg14SQN/FNZ3UpCkgRmj3/6cfP4Az15s1j&#10;2EsLXIdYM1P0Jbzx2qvBb+O/ndnY+YXUIr7uD+O33x8DGhqKyNJkpCO83x3W7f3neP72OxSY+Sxm&#10;H4/wPCJ2m0wH96os4lD6SPXm7EDZ9BmQEs9yV2uDPKtMKjeA29JzYz4+71newmzo7t27MBqckGU6&#10;ZnJXDE8zEFgV3GQny9pJRnO28bDfMwhym1CeJrXNeQRpBTP2w4PqrOEnZGtyW5KZkYFq0fM+MTRS&#10;jyDjr9s9EHp6eKKMvjJSONaVatmJFuSB9kTmDO4wxkMlgdcLYduc6oxlnfneRQiTgw3DzMw8RrYy&#10;srS1ov1SKhDqs7kxshGJ8vgUiBD2LnHJkKEW3A9n/6bS6Ap+xwYyvgcfHtCFydoygWCIaIKcr/Ol&#10;Zr4EeSsg9sPo5R64cDp0T7HJVwk2rgreV3CPkhAJonxzIMgDuApyMCIKgiYCVl7Tog4qBBbJQ5u8&#10;RovO2qUSADrcWQfahsCaQM6ChQLk3pkdogqkbgaNeVYtJIoSbLNApt4xteKSZBn2dHMPg/xLjmpJ&#10;1dn9Wv/pn34CtyWhf/Jq2ijDivezdpNOxXfDNS7iHLFl/6eff0GZeFXXpZWwXSavsmNwr6WTSNXq&#10;nNm3nNQVx6mh2NPkVEwyzOKY4J6UjW4seef4nC4NqKiZX0KxFfjMOofI5BVU5LUvbnxo5jbECEib&#10;WvRXDQtFW7yI1dNUc9ma1nmo6TsJLddddpSPUmVkOXiQpcGDkDd0Zt3kf9QtFkKSHBrnPqX94xnO&#10;vQsVfHS8LnI6ExFtxvWlB4Xl26SoP4g74RJUV0cXAiKUTSydIoSqR/23453m+256Fgpsk3OVf7JK&#10;kAr5I9F2DkDhwohWTnoosfdxXfrYrr/UmjQiYw8P33DRS2Or99PTA5HR3dauRmJmyTOEaAypBr1w&#10;vFEqUqfdnSVGSjQj4rdfv+DzszM4U/489yky6tljRhkh2Ch5AATa4hHSRhKxeHl5QrJi8j2Tziup&#10;E6mXR+sgm7FVckC/6mvaRlAY7IB9enzB+SE9ZRVSNWvY84YArgL3sF9tangQ36hK6q0CmV59SF30&#10;FgdGEVGlrYjiD4XTYn7HVMnG4MrlK6rEOM0j0aN1K52wrkDYz5zhwAieGTxu/x0qPbkioPLsHgyx&#10;tZ7wpaM/7j5v+OocUQbgHe15QnUhXYt1JCnxbZFc4dSReNgz7jxcycS/v7tTC3rEw/PueB4f4/7d&#10;TdTU4szcdLBD2X51JoWjQRG4sC9OMESZ4YBHgIDCHTBtPFRl4glvY2hqY9b+uvuh9+/vYdCSo5HZ&#10;Xjr1DIQu2TafRnc+SRhqf3+2VZ7Y8jjvhupff3mMT5/e1zo+PD/vQV4iF2eJcZGDBAd9vUrjSPfq&#10;bEqGA5PuIQ431WZPA7HKqUyzdUS4QfxwoRy93+N5lhaDngMgzdOpNg+7h8iPOs0NOjE46DfnGmYL&#10;qBLVIxrgAeF6E4/5N12q0V1QveNkGkdzuzQSZdJYDBm4Imh2tTybdyWHbgY/Apx5zN2CrstVuh19&#10;LW7HJhTG5dhJfCTIIGjUBFCazBLMV9G2fnrZDfHNLcZJMEic9TxW1qaXE9Vde6+yZZGYI+rntPHa&#10;ebvTSln/21Sz7SODwjDcEP9KfBHyzniN2fp6EiTxmvPV7BQqO9SZPRxyODvxAJqSkPzda8612wKa&#10;RbeYgM0SwIRgmpyeb98e0ZqbmkaP+9/zjKRYqMnst3dncOXcCfKa3DUIfI4hn1a2zuzYyu8OUC3c&#10;l1O+oSg7u3RFY7iJ78HbmLygeobcoxymfA3z0GATuqZtbyZK2gGS6xXm0U0j8HDzAeUZjLStShxE&#10;DnVjuBEcoX+tnLNRo1Z7yFOwN3E00PggpWF2WfbiZuH2xG2o0b9yIAyaDgq6LcveHWVU+g+jbfb8&#10;xpdku1VKmPUM5oPhJ/+KAST5YAyZr28v4ZKeFZf5LHoJ5Ln0xK/psCnmXRTDu0ISlVXmEbH9d12l&#10;k62lAtJ0cjPV1YezbXVAjTCEAnzYFjdDtLqSsHbeiCWFT2diO+/2fb/3x9cr0N0cUpuJ7PPLG+4t&#10;y2CgPOwfBgFbjUuBPTgZFdVok4ljmnLv5nDx3PM5ouTDu1sEFuGkYwp8F0UUuT9nk8XFBTTgAD4U&#10;9qpnE7JT2GiHu70WJ8Zp89CN5D3G88OgyGeBr2O3lmxG9al3JTH2lJIvCXVVTgYVVp1lSQI0BvYs&#10;+zNwLKJy9/208KzEUdZqpJMoQTRVoSKqQxDtoOg5beGJ0w2ASK9bTSIg9+tQiarITIGSAvUqvzaF&#10;jao0mc4z//lvWCYLuxvsJqM83lSHWmMfGy4OEZkj7zoI3uGNr3uGbskFbaSfPn8KllFmlCJe93V7&#10;eXqOHz7fR40DMaTW5HSCmc6iGiVr5lxARqxnjLEAz2biwNFQ6So5MSl0lqjU4x5wPT48x8+/fQMB&#10;7mYPVv71lwdExrd3d+ReuNMirxIdAITlkW921pMhnnWSCF5Kgu/O6uPH98EWPo7OuE1SXXYnXSkn&#10;ALHEiUEYCHeO5g8BZ67h0+5k6KQXtNqnDHpmxHCeNQxR2VcP1ZVnkG/zz80yq2g1SQOnoTX6Cpn5&#10;CxwpVZEnZeNpCJ/jn3/6DY7y5jw4PG4sbBKho/AftVLc4uzAk628aX0WDqVth0i9jeeWh41jdIgo&#10;WM+Ce6hXNsKgKZSRzeSUqQTJjggR9fqmFn9+CCHlsUZE3GJkqm0M1HW2m8/g28PbHgzfAhGYFqMN&#10;I2iD42smBV5UsvM+75UMhAI6E+zzXt69+xgWs+Tr2uHwy1c0Bi7JSWP5daqY4DTz+Xo8C0drKNhR&#10;CyxWUyWs5Ly9ofWaKEA+I6jJngn9c1DwmaU1HeCzxODyHpK/MNUsLJ5HtuS79j9JKX1k74TbGUBY&#10;K4/PYRqOz1CGs7g2VZcngkKhh0aFjLhBZX3iBDeBCdqXbLCIbWiWRAyjy6zaHAYv9AhICeUzuXmE&#10;3tcstEHUS+2RfMXbntyAB+hnOJvsaj4lg1QHos6aXzPLt3I1vr6XE5hUApwU5GeSeJW4JUo1k+em&#10;TRx2rJKg7bDJ4JukIbpWm4jtDMQxbWGXgCxCuTxT+7VddnuJocrrqg5UOuXNCcI0Ctw4Z81t9rxH&#10;/LedkGIWrrATrlZBSI3pCAZ6sysLoRLpavpCw70XUT2igiivmykO4b+HP0eyIfXLNs6VSMLTbD5S&#10;48yx3S5mEEO63wqbe575bFftIR4BBpgcOEytr3TOTBoXtnfvNuGff/oV87uynMnzyP1N6kNU4rIU&#10;qsrtOBJbkdAxxlQzznqXLTCVgJzSpEqcb24rSK21aJqRGBShxYPxLLO+KRBb9KSMHileqlJriJeU&#10;xOxvCOxgS6KDU0lqQocY8Qko2TykPHxuhOof7RuOfu+ST+nlA1dzZWNTMnh8hA3fj+rMSgpB8e+8&#10;5w2QhIKtuqdD0Da5pOcmm7U4dWjMATJU7xxoTtQC+4gdfl6/n2JE6U0BjIOXCJdCwIPZDfnLywUL&#10;l7XV/IP65W5wf/35l/jj37zXxqOGikc1NCmL2tGWsqYOAoO0PRh5eaRKbW7Y/V4fHx7j6+7cfv3y&#10;DcFFDnP7w+d38eHDeziCtwtnHGVunt2diVLFPIlTIOOdWV3yjKTzg9bndIBbgyw7SlQ90YlXZNOp&#10;sJn/zsP+moJUN7fhkuPD49v+PeQJnc+3ZXiOZbI0QgmPnua5jOQNsvgJiBKHaDLyzsBqQx26R2l8&#10;nEjMmxz1Ss4fKDbQjTeiBK+v2NDnxSKJ1J75+O4cHmaITTe5dMOgMncChQGpqs2OrStey9IjDRlg&#10;9W5y5BKOdIwibeaZJDqyZXC2ArWZJUfPjWh+GAO76iDTfkvE5iVb8PdnflGGRmj/mCUqm1LNOPeb&#10;0Rp5ZxnoBqXlHz69I5YykVvhXNvlNMf3TjfTZp0wRuWKQ0g4XBavyIQ+A1dee2fmFXV4m8pgVmA1&#10;R2gKi/lRnZxcNLQi4yxrGvZEXan/+t9+jo+fPpOntTIYS0L86xtb4qc6OzJ20oJBRqROm95Gi7aN&#10;4uyAMWIEXFpfC8IVoXi7CrnjveRnZ2BHR7uN5Kb3ItJzQVlmXlTuwnsJD4ZLX0B8J/4d5R6RVkfQ&#10;01iv6SzxEAXlZ8P5q0yan8FJ7Vb9buGZdlmeBwqo7VHCgLKC00Il8lnIC+U6jFarLGUlba0bZi71&#10;CV06lFlgQJ7z684qVazaa4lMZEKGMmA6wDPnHtKmrtQom4YOV9Rel2p5jyobuUKRujMt1gqerLDc&#10;qhXW/Ek6iLm5lMegzSWX7ygU3vxap03dYC4/lwDlbEFXlr4tcItvRKctg8ZCg+VzvM/QiAHivRKz&#10;vM42V9TloMa+yGV7X5hRLrjkCzXaOHpIScflqn01o8Ely8G/fvkdSfIZEguBoOwt545ly/r1TUn2&#10;Rn0hiQ6y2sAk+PPHd3iuyWnhUrmMrNOewoqlVN/VBt/Fp6MY4spIGX/v8qOeFuCk0nsUnNu3Fzl1&#10;3Bl8lIMb89Tw+wyI8djJ9wGfSRMLVo8q0qc0JWJZjk7OZfLV4F9mDgXP5prHx4c9ybvV/qetdGMQ&#10;EztyaQnI8rngmrdOBe9svOhbqbTTPkrWwAivElxYTdFakgPrKgX3+mitZ1zuLHwgS7NGGmHorUvz&#10;Eq00OjT/cQ+GarM7qNHhdyTnn5TYXlMbI/76vYZH+CUxy+A7i2NnTxqBlAufG2G+L7/9En/zh/fU&#10;DGhtiCi2ppreHAXzhTUxBoM9Pzrhx+tGDk8GP4T4p/j08TY+f/oQ7+/vINk/I4I9QdMmX//+9hbd&#10;YWlcsl7ONmU6rPya3377yhZ2DJ5cEUCF4G3OKOJ8nFkDKvPAcPI8USMQfJOH9PQGNemPnz6GVaG7&#10;DhXacXtAZr2vb2ESNh68yhMp+d5AYD2oMe/rc4bQHeH0NJzulkJ8vPJ6cu0wvX4h3Jvg0e3tic93&#10;4nW75GhSL53HDa4x72cWWTJJ7qfFoyUYYK0qYTEQ5fPJ96QWR/Kbvv3++24wSFhEoLldRpbXHTRR&#10;2wKIj4hw2NRE82EIarq4UBkQa5H1XrDWaVxubm4VlI15UkAgcXgXrevGoBd7lobhGRyZGwShq2r5&#10;83yqQw4OxdYLQUq9KLaKrhKN1NmbXB45GOnJ2RCDQIxY6RFj8KP4Pfr7rGA3v/tNAomTFHYnKfM+&#10;vbKD63Ll+JA8Cx8+fpA2TdT3eS5S34xArSwPZuAl3aA02pg7NBlWJ3+p4yyIlL4yGKUBYzt/F3+K&#10;QTch8UlZ16YFmdRhuRyy/Ga0Y+vqBDQJcvCguAZOsEaLV4/BRYTSsonVCj5gOcDPOoHgyYCBQWRL&#10;DpDUmEusDXPKSBxmqXDSPmGWO6FR4qKOyS2oe5afeVUwsKpbM8Jq5XkOelMioL1ccL6D6tbUuWnU&#10;gig4FPObZQAUULqkAp5Il7PbKlhmiYUJYch2UATzTmOA3OzAD8V2zAQCM7h6nO/uNfSae2Xthnjo&#10;mKOQwaiNNU0OOozu2C0Y6d7KV9T/FFAjcZjkN7BOkwJkBVATA10GlCzBOGAyKlRdZ+CPSly3Khfs&#10;9DrONKQzvCFavv/g6+MT1vqMsTKc4weUs1NQN2VEOgI32jKiqPRFV7WfZyKaKDq6SzvPB5KNE9Wr&#10;k5fFs+OhzbTDiSZdNA6Kul4N6uMz0LCmQIXivZgT2cwX4oBpJo+TYNcenLtItOeU6tVagxUJrpHw&#10;gP9ZkgpR4rSHzrBwOZaTF9BmPlGmwQPQobi/RanF5/syENzMS1IwvEkAlqrVKpuxJa+I9XkMT+Dg&#10;ukOaPCPTa9gy7/caUZRhk+Bjd9hbGSr3gMtlVXqWTbOeEZ9TghNPqIC4LA1V7h//5sPfO9pXI15Y&#10;8MqaMAMX8uYfEWSdhB6a6DwdftcEn7IMkhD66+UCh3N7dxOPD1/j84e7ysBCMPPsbMAEz+5a5XyI&#10;Amkk0kDne1BPnIiMfNoz/Pcf3sPYuWQyl7Q5ZwBRRnxDPXTtC74j+RJdOi4vEPubIbiWRLok2OZB&#10;6ao/djlKi2YRiu4qh73xMORB2m/sX3/5Pf7842dlOUE0pl8rk9lURsNnL26Flfx6RvOdCrFrTS7m&#10;Q0XHmnhTgH+3rbLl5YYdZZBoTzVmBVQZoDw8Psfri7rHzhTl44DWk0pb08HAKGvs4jdtLUpgMDd2&#10;vqYy1cAzcOkMnJT9fk7qNOnKMgEbV0mNO9qlQkjvbxvKg6fzBMe8bYPwbjI9g20SkQOw800p5kaj&#10;knKuLco986QRFrw+1srTiTcEc799eYiP7++4H5ZTWLahK8soKFcilCOY9Rrx5nkMep0TE5dd57YM&#10;fMornBScGalBQD0TmegquVFaf6JK8+27Ik4vml3G7k0O1s3fgbyN4FJDiJepgo48S5fXi0jVoTlW&#10;bNfm/ljDLabpcDLwh0uSWDkCucWDYvM22GFlEcY8X4rnKLwom2Ayu8fEEHniHp2B4qrdFUTOwROy&#10;TlB1mkwumwfKOkk0f3l4xLVmiRqQd3b/FFqizs5yxhNRheThgbuUu/zCIExcoKEM7j/MHrmlFhKq&#10;TWoOkr39+UZSuiaZs3RnlHwEuySIrjG0gXTPh5Kt6hXhclNuNSKmW8kJUF+MCBKHdwaUiY18mMfi&#10;anHIqUzlfFzmuigTV0lc3hMO9DJ4eLz2zjJps3Jyr8/Fuk9zIVJE9dx9FCOIVaBbpOm+1Zy7iFbr&#10;5NeSB9Y4f20zQu0ActJ6MMjMhGiVvW/b9ZBMT3juHvB6e2qVnNjPMenJgOIMe5JDnkHwT62f7LLA&#10;M0FwAAAgAElEQVSbOI8vuSs5qib9zRmk6rMCJpe9SOmgi/JwZ6KmKQZMW8b1wH6p6kqH/e0qdSX6&#10;mVd3ngdIwPVpSqoUBcjwInxNlPFCO899O8pNk7qR4V+ErLlpYFWHYVcCQAXvEVRk4MyETJUb7R+6&#10;7B4//fQrPf7EjrW7d3f1vPmLJgxByBY4YOQoncDB6t8lr27E4bw2BuaV1HmnCHTZCKORJ6qys3eQ&#10;uaFoQJIdhB/AXLsTuZB6PrBhP/7h498j6i4iX9f1tzLw2s11KLzVx+v0p7NG6misHEQiH/th/vrt&#10;EcS1myxX7AuXoyx8kEIRpMsMkwKhUpcF+dYCd2u4VRMKoZi7RE2c5EVkFpWLCJjVRLKJQTHg18sV&#10;gUSSQX9/eMJrk7uUF/rw9KgMjbLrN7czRCBz83P44VnLQXiV1CSO4Eijkv+d2jKkHSzx629fIik4&#10;795/QDmN7+HByDVPgcWcWJ9vfHx+FSG7i06y6jsn1IcxD0ePmn51Q8ssJiDrMOSa/PO//ByfPnxA&#10;kIJ1yexh0yiL/b0Jxd/dnSr7x0yc81nwZtCJArW5hpNDk+fi4DD5dz6jvJYMDDlGJJ9Li7dXGg1P&#10;qi5BPgdHyiTyzyxHYFLbPA0uUXd2GORzoUoijYj8SX4PP19nro29uW52aNZ4icqc8u8pKfD54x1Q&#10;yhbWtuhe5dBFMViYB4LKPWo2zCZ+jBzud/oYHUv1Bu0lBn9oHQ1y5rKdPKUV0NbfJsHdRIDyv8Ez&#10;Q7K3FuxP0UfKVOQ9ZrD94f191EDGGuLoDF2DTgHRn2IWAdK6TF3jBwpejihOFTVlNLhTpHYtCf5A&#10;RC4RxHUYfp58Ba+T1lEOgOMbWhkwrvMwdh5B4rr+pplYL+DrrEADoe3SVKbOwHs5E31SWRjdofsX&#10;/8N//sc9ANzP1N2NyK50VCh1pYip9JcSFWZLf97uFc0QRBEUMLoMKJkCkI2vF/EuyMdZq1zILJSk&#10;OM0VNNIporJLzkZSHFC49dgmNfc9ulQ1bLYCinRQb68UAwTHJ4iQbDqvyrI9dihcYo7BnWpKqAYP&#10;pWoMzJLV5QS9rNVieXOVLaobzgToPnh/A0maRiDktQmXWmeVbBT4le/xMG6ueYujyrYDXHJRrO6O&#10;K9D3s0uXr1skSJsSFV0oxfNub1M6I4Pwm5u7MM8ot+/Xb19BsSBpmoFJJKeKQmG412yeuDnRT+Wl&#10;s7TP716kek69Mp0Fj4CScnfaYqrKsyyEZwaOX0dgul42jnFypSWakjwmf2F/3J18t+K1YcQHuEss&#10;24eCMwcOD0/PQL+93rjuadYoFn6mk7NafZXsN6E40+G1+axSyiVLg+DPzqR1TFqrVBjf3GDSmXBw&#10;HBDFhY1Qm+5i3k9X+MrS7lZTBIy8O6hFJUJGfdJe9h40Iu+zh8/eAkl/gjLQf2tqBhLKP3/+cPf3&#10;mXScJIpkOMkb3ejOd0FP0MB+96MQYe74KiFM+eDfXnkRHz58xNa+OW2sE3e2nOf7KYIU2MTowDjw&#10;Jl5fXrCxaJAIpSafJ8dY0CgK2p45ffyqYaMNAc7TvsGpoIzW7YQ65yyPPEMp+uP7d3jwq4S1Uvco&#10;r+vu7h7lCEOFIJyCNLuN6DtWBCpsj2xSbuYA0szab/eD9+HjJznLWQTm7BR6Ad/n7v4dkKHs9rm/&#10;I7RKXZe5DruXvCQLmt30KBvkn7lx/MLnD+8YGDQiXv1gdICI6LDAMGoytbU+iuMlHsN+R5AoaHKc&#10;6FrAs+czS1gdwnGrsjY5vERYFtVpeRg1ZTt5DzLKQ8iTNfE1vB/m4KR4q4uOQ71Kg8gHk10YJEfm&#10;bLXr5tlbGj6YgdxVWbVEG5Xn7nvqEqf9Gf/rL7/h2pcafaHyi7IutKH3DQghiJVCQPlMxauKiUhO&#10;fnLfanYeujE0vZ2JAcu7Jw9HbGyzxUyzeZba71UAyBvhc2dpOpN95RpQyXjCSAAqrtuTsiRpg8Fu&#10;EbUg9KvKfkYl6L3cvWOkB5ykToc+iUNFA2NBPU63t8BeIqiz9L4cOFtUbROnAgiEJRDsGLv1yQiV&#10;k5PRFYRoknpfOYfv6tLxyjlg5tDVd3FPs+TR4/PnT9Q8akws0CG0BxG/fX1k+TEuKDOwEyegTZFO&#10;6fL0QvQ3GBigLItsQyML0n6cz2FOQ+7FVC3PGWuF+ujd0R3oERFwh12XbVy7u1ubUBA1AkwcBQSV&#10;6b7GQCC5bjUdvinJ267VsEAHKgQI+8bJIDVpOITTaIixrbnil251daO1kwmpVqzWtbRWz7fIqRUQ&#10;MUCBIzfC30bwQpE8JlM1SqQz6JiM8PYMtonw4LrU1cb9c0jGD8lPK7RMCFw0cefewJ/KxPPLb9/2&#10;/XQun+7SYXJjMkAyOX+Ugj3dfoW9hx1oTOByvxLQZDBC/TSuoeVqjCq7dEq6wam6C31mk1P78dMn&#10;JglSiKcnJ8rDoItPeFbAxxhZAqD5OunaOSaFT8VzP0Hp/lvu/WVR8BA1fsMIdu8slX19eNIAVyFI&#10;6KLWaCisM1HA3M8L6Bec3pBJ15cvv5P7hqSN5wC2+0ob/JeffwPJnCXlIcy4qRQInmjpJB3LXK26&#10;Zv0ziAxvpJtYtgYB8+Y9oARyZgd23lN2C//22xeW1vcPes55oJkk/kndZMvi7EFR+EgSFYy22oBR&#10;zpWLV6/p4ywc/4ATk8FQDiLM9tiZk79prLlg7DLixUFtt6nWv//vl19+RpcPL2MZRjxbIhcGUDgo&#10;UxOHxWqYIaI0B9fl4rxlliCoDJBplmL2gCjLbYmSXFbe2/37D4Q5O6+TRi/Fpsh2z3ZMkN7E38mf&#10;YXwCJqPvD2U3uolYTAtnXpnrQl5HQ3tn1rEzMMloGUNgta6JXDE4IbnN2VGzkWvK7CNKbJGHZon/&#10;9i9/iR/+8APKDiba1Xwb8Ssmt9Wq3EKjTEcyy1nN6tpyhmJp9/kkWfvgeidUnNG2+VIe6te6u37M&#10;Y6HTmA3Va794wrYZYCT0tTIEPADn8PiIfNOi9m3CoBceBIlWzjoAHeXNC/YbVm5mQAUBtDVKJgHl&#10;zz2bubvheAPOZOKypAAZSP4qOw0hsuAaCKVm1r7BsUKfRkF8lm3m2WqudEwoSQUPbXY5egYYZrN1&#10;i4Axa8pWak9lZ/nLe4Bll66AgAifBnRWGSvQOJCEa84d6khw1xpeq7ZXH17sN2biVDvPa1AJFnvm&#10;tBu5r3uCcIeyHc9GAAGBM1QJeBbv6hWK6wq0wDMgsupyXIgLRV5Dq3LaLPidGW9jgCKOytQY1NoG&#10;tD4kHLJslgH6JJtRbghIAbNk3MeSSr27w5tI7l9ySK64GsikNyKjYfXnjV1W8zQmiCPYWI0MEym6&#10;e3cfRerE0dyUmWbwrJlfPTSAV8KRbRaxm+g4nEKrBwI7YnVdIjNGzgPPxqK05mVsMav8ObLhbVOg&#10;FeSQePgtAxef5UAgXbyMNqoD1tBp9T5y7Px8ugKYrv2FuVAK7Jo65Mj3kS114GJ4UQmCW/z9HRaL&#10;tDgv0fLtEOwsWgeXq62FNFeo3YTSerzNPLMj9eb2VskdOyb/8Z9/is8/fAxLA7Bsc9U1LbC5p0V7&#10;bnL5Mkh0brSVob37BsrDjER/NhdrHmh3fh+4RjBCk84+u/wQVGSZq43967lkYy6ogstC9Bjw0I4u&#10;YeVnVyr+4//9f8UffvwxfvrLT0BDb27PQmoohJkBC8Vgh7RD3mM2Fz3sgVN2kmVzEdZCQZOD1+6O&#10;4R5F02j6AUYBIdBZwoNmXfb8+Ol9pthAyylVID5kX7Xn+cz6pmrA7GBN/4j3wwn1tKH0bbRpmL25&#10;zGWPvE882zH//u4+E8grxhZhokQiZFCgbmxJY1lfTnFSuSsGKuRBb5UZRPnS8Bk+ZjDNEVKQYJsj&#10;NhINoXSLhPBaqJTFungGEfm9C0T/GsYSvHv3Tg6VJK6QMu48zXV9LTRsbqKjAlLTx7/TqWRNnZwk&#10;GlfXfPHZ6yu+8zYh85OZ9yMqnf1+TBJekCHkLCwcqpwdNRONoN9iHR7lLxgcZm2TSNfOuCn5rvKT&#10;OB+5xpcrR2vApG7m6wxl175RMTS78uyISTRcd8d+C0MFLgbKQQHDH4fn5pLoiusSqXTdDs+vUQdi&#10;oWM7nRjf52fO8x1hXBgNBiMLDt611naeh6OKZp4AiA/MklQecdeBoKugbtCbHAKvMcuJ4Qi/iZyp&#10;w7GuFiDcyNlarwiGF43ioFFVdty5P3759Sv5YqJhPqPr7wZZSx6UCzLIDQHT6YayChDtvCr7iJGX&#10;TrM7hggRby7J5vOcabSpqdXj9v49EcdprgBwmlaVU5hlut3V9fm8TtfAQ07OpTYHMOxE4YErSfo0&#10;sPtfINLX2ZVDAn2rLJeqzgu5YnISqwJoo3unZRH5lwbwJpXNgaxddLZalc6Sk8YglUKFuaYwSPqu&#10;x6cn6bDMdZ9IUOa57Mus8lezLGfjvpul0dWEEI6crDFYw5KQkIs90rq63BhEmqzvYbNdchOhrJTE&#10;/y6nuycn6IYU8RVnRokKPn/hnkqzksOmN2kITUxueMaaygJNIY0njyug7iPD562UfoUCCiHq3a+P&#10;ymIx+kdIj0tq9J10+FsfAqDBmDNqYrkyf6AWYaFYI3QHG+57UFncw7BD68lykL2Tu83cfRQKHq0s&#10;7bM7qcxx0FNSgiHqNJ+lhRvV8RN6tmzDVvBmAT5AMEKfQ8T/8HEhApPX+GV3eLd78gmlftEUyHu/&#10;wub+4YfPDL4S/b0yuG3ii4WCSt5DLwLvWuX9qUr7biAB2brLXi633HfqKgTi0xbprxG5RoOH96rL&#10;XuKwubyW/2MpvYX1zdw5BhuoM4GgHZPtr/Gnv/03CGTyu/7Dv/9f4x/+6R/xnL99+yYZjQ47b9Bh&#10;C8taBK4j0bP7uwVSMH9JodS7U5XALCjr2YuIGU5MZE8nn+9QsLiworMx2E+ts6RlZM6xobGBZWBW&#10;hDQiSI08Y2SHz6LQwT7KptlpDUQI+6dVAJxr9vN+3R+SMtKiOjcvWclJ7uy35/hhf/bpMx8eHgYy&#10;dCzHAILXyfDmDvE2XKIo9KcOo15n1M+/bqNmyfhKBE6ooA4+j1GFNCxnTRZncLAoCxYBVVnxrJvl&#10;YZJORZADgJlZilLRpbFvtsvLMzf61EDiTjY7FYRntiaKc+ROkzQYaeAw8wvZ+1W28ESDmajBzVkc&#10;oVsYFqBSmQVic/Cm51mt0xvJhwio0nhme2UGU1OTGmkvJwnmvgyauzI8W8xdGRl5Z+kx90xurPxM&#10;1IwnEz0DWj/XdFJ+pnPIeM0Fj7vDhSJWPKy5wU+pAAsLuom/lATNDgfOEQoMeF5eV0CMtGUeUdLE&#10;zxqdIOuqrhqV45zdsPWXdtUT4k2eT2QGg0CTH9H5c6JsQiUanTv5I2ciJOL8WPkfMPF+b19y3t39&#10;fby/vxXKEhgVkkjNrAzf0Hx2vwG59Cbu1M3pgv0d/DiAy2f0ClEwdu/5HMyCl2kIOYj47eUp8Sk8&#10;T7ZUqztosoEdJFK0bl+vOvBy5Pq+prq5nVidQXnA2aSevJ+bM/ZxhMngw4HMJ0+0JykXkHN2VcmJ&#10;Fi9D4nfgMe377rJxplee25SKIBdoNzTSQ2RAHFXKusVok4iaTB3kPFFlt+9nkiNvrEzi8oIdNc6l&#10;0N3JHVdYZ06mjn5ANELoXZHR6VShIi1EAsFg2hhA/yLEhzosJzv7TS3BdJxMTLjuIYJqVmAz8AOh&#10;WHtz20ZiIaaxPtvdoFfxm2wrlV4bEWjb4Zk23pt4XRnlIqbG7/gcWRpo4UYTy1b4nuq5K37Jy3h7&#10;vYbA1LIz0PbpbdjbQ1neOmu26eFRSWH9MSE9cggOlo5oTwjZZP41HYIsv8dieq26ZtnssGl0T9R9&#10;eDRDUzAL3xSbAkQmIoF9tcX7tJXrJjLtQID7NpDIvLYtLyxLoqlEfaWOEOunRrushE8S+3l2mVla&#10;aBr6CpuVfmGyYaM/QpISrRpHTIVwIj8IzUZGiFJOAibS/qRvIFWBw8GRZAPd6Ura3oAu5Wf9m3/z&#10;Z5HAT5Bt+B/+9k/xv/xP/3P8+uuvmG9HdCq5PSuTH3VCZmk+k0ImKgz0P76/RxCTnFonSbAZy6yA&#10;XeVtB8ftQLfoRjbdvNE4q6xp3tpKtHoVQkR9IpxOfkcjT1hYGf6OKQpqDCHqx+RhmelT8nqykenT&#10;h08oid3nYHTJfvz25QsEYz/tgVDusec9NrjL5O2P6CajOBeOvKxZtlB3h0O1ubUpYmzGobTl7DQK&#10;XaiDLrP23XsdbDVl2RM3aEaR3U5TAxlDMNwmzsEM6Flk6hDbPUY0SZ0KfifayV9fWIOfWHC6ubuX&#10;QZZOigham1SMLwioqEGQaBEg4DwIC3ky1Dsg4Tqn0TMqjcGCFzJlsrRLXoBAZaje3p7D7ey03H9V&#10;d9cm2Fo3cILfU6wRWwpDA3MNso09r/VR6sI0ThQozI2GgG2/3q97JJzw5yrhRYxl0DM4STuC2UaH&#10;psYs9n1+HlSeMfTzymxdm/3m5iCMF2y1RybXXM5i8LOgTk2jgAPSmhA8Bg6EpjVpmTMTWAOfJim1&#10;CknQWARPrzZxLl+P68/A46pgSCjDf/7Hn+Ljpw+UBcDn0jCb45PvPYHfdFUwxpLOKsJsoETSK2ho&#10;7mwAl+2Vg0qRrOUzVICdCFXyXPYgJsmu2K+dWjok2zLoQKsuBBXJQwHfSvoszAiZGU+lgLwbzgt1&#10;nVj+PEkSQe3IIUEzlbAmZf4oDYi0H210jmJ0xMoS9utuFNIBWBL/p5+/xMds2Z9aGdt0PmkME+Xh&#10;+WFytMwU9zufSI40H2xGh4ymke+BeT77f/5v/xq/f3vaP/sPSX/HdWCvXa96Zq00aUKID8t5Vpfm&#10;c3hDSYGt1lu7Cvq/htUupwqO2H7epbll5zcU1F2SUkQpRARnUAmB+XZ4TyZeyIRviLxsa6FYLFPM&#10;YfHV1BpjowOV9dnxsqiTqNX32F6Ns2TAVB1Ps/gSbakEdd08MLUV8us5aFH2V+WDo32OFkN88BB0&#10;hTPuxrhGSYNLZZO4Q4y3iRBAvmMTYmlzr2Aq/7jUHkFqNO0ukanKNpoDrBB/VGWTZgK7bHnpy/mN&#10;bFghYsXgzM0c+Z3Z9fXp43usU/KB8lk97k4wJUke9t/dSO8u5EeSg7oC1byNx/z9eWEXXxM62Wwr&#10;Typvd9k7dndlcpu3nRUByKSEuKsTE/vk7ExCByk8uxXif5I/oSCs5s+phIZnqI7HTdyafO117bXX&#10;5uZyGonv/+ff/R0UqXNYd3ZWf90DgmmicO+nTx/jv/zTX+r+UN67XIQ2KuHuAeoIAh/NMMwGnjzf&#10;v399gg0DukQYCYE0ZAZqT1ndea69RWkLvpZadJOSHSYyeY5+/fV3UUZYxgxwNTkXDpxIHImmYcUM&#10;DtyhNgZWz/Fff/plD4Du9iBnQef65cJBufnd+fPki6Y/TlSInKc1g6HsJvP1cmjh7d0HZSEborWm&#10;VkEfHOdsPlrjn8Pf6v9ZPI9vnrwwh44Ktlr3ioArGfPJa+x2yw04z4L2dYDSuKIN+3SSJs4pLOJl&#10;ro5l6FEugMPh9Sc3KbsHGgKWKyXectzCySStfJDrnkU9xenmFhsC3+FAbj4T5pNeBgIrD/tLx4MJ&#10;652ohTgZ+RksQZxwSM839ywNFjFRwWH4YM/oMmiAX0eJIw1B7r0NaB2zlftbj4lYpLfCQCKznTTc&#10;KQ3w+PDA8lqM7C03YcbAcEDp+K4vLOkE5eebsp2Y2J2W+wLy6Gd2vpHTI1Kz2jKRjE/z6ArLw7sZ&#10;AWvKoK/iMs2Vja+ASw/T64F4cW7Y3Eisy4D95U3G6qr2aDk4ZH+nk4T1AmuUI1LQYi+jmohaBpWE&#10;xM2Tog4WYpxqX55L9ycUXDbxerbNmhUryyNNJa6ZmUuOnsnDxplWXVwOZok5Yw5lq0XXpOCnq/yC&#10;Tqb5pAB4kWObFAgG3wejp/O2NDjtTXXxTWrCQJHUnYaZZ/nqbVWp0SWTDCbPkFi4QVBHJDbv+8P7&#10;D3Q5KRAnSB+tzLIB+JzFLeZjKvsix0G0iy36bnOe9qAgic0pZZDl10ndmYS8Nc27cwwOT8FVXWZ2&#10;ep3IibJIlz1qHpNb9bFnhUiYBtDMcSCyCFcyn3FNTU44S2Io5yBwPaP0+ZJSCFMmRZv00DrOPmYV&#10;bltYGLaFNaq8D1h2mRWcZhBronATNy5A6meQyeHCl7C6OIm9s4ISj1nAeFFxrCYgVU8vkqEo/hWD&#10;RiY24mjJptZQy7LXHKBt24N905kQ8G1E4El2jVEG/g7+F+lenWu06zLdKsHguYSRlNHp1g/fTfTf&#10;kRRLUi6PDWkFh4wDvSJJ1tfO559n+d27+0LLLugcZGCNxo7e1Wk7zv8Umhk5kwaRFYpNAQaJ9Ndg&#10;R578YHY3TkS9cx+j+zbR7gu5MJC7SHmTEF1DvoH8N61F+UPamBwCnX5o3dydydmXEEjUGdnEK+QM&#10;wI3nJO2kNJySJ3l/f4fmolyD1LdLJOSPP36GHfx//t//Dz4ubSO01TrlZh4enjGG6O1lxX6aZ6vD&#10;L9HU1Z3X+u7+Bvf59PgUX759BQcPCduJg5INiIT+TY8mZE4ND9RbW8PI4iyF/fzst7cNvsVSJugM&#10;nKzxRRsZoS64vunMMyAyeHOfunFnav1Naoih0OWKMUcPDy94jolGJ1KUASOCodaiNmkeZJDHZBC+&#10;7yLjxu16SIRTu1HOQ0hUL63D0pTVrVe3wXUZzGU4Q5FmrQgJ2725o2ESunLRxgR2XpvXBwyOd24q&#10;fXAThYT+GGxRSwdqopmR4vCSdHY+3ynaJP8k28QXtCMvgklpuLIOTLIaDQ3EGqXmSaEnBjCp5XO+&#10;vaPTETck1/b2fNKw1oQjXxRk8SAtJMILcZah1zVsLhXtN/Dbr19Zztg/4+vXB0CCVCqWw4tRcuH0&#10;9BUBTpY2slS3JHm7dwR6IYEukzwfHjlzKiN0tIB2wptZa01jzzlzl7i9fydHu1WQR8ftNvaBJNoo&#10;0xCrxXgiVwpuJA3Nyk2dr7teu3RtNpU3GDRQhWESX2or1eIQHO/WT9hTd69MrYirMLzab7GRd3XZ&#10;nRrLJiP+5r40jJ+Hjveeg3hf38inykwLxilCHT+BYaIm7LPz66IZQioXg/R8qvWhlksT32hwNazV&#10;k8gNB/9O6C6DjMM8C3aeDg6tiTTI9TdKmcGvS140JJazsNHn74xaWNHZaFuoNZZORi2tzoGUIQ1Y&#10;nD+jXWAixXJHyOh78K6uJ5rKGXPdB/69WGWYDr3gBjmPzOqmw7yrBRIFMjWTyxq8dnea6dcMICZC&#10;9EaW3eHHMjN5cEYxs6SZnX+svwSCJwc+SOgmziqkUF4bKJN2U543B6du6Sd35gokIR13ogJEUCbo&#10;gNHRNgYiart2uRznOdZqYsggJf8B8tVt40gAplwJx7OEEGq2UXeVHgYfZkgyCFWy42mjfRtlnY06&#10;TscybCVVQpbgN8Dr0DPkDSlBaobQ6Ukq2e4C3yziSV4XnNyqqfehklibalds+nxr0LhMyNE9LX7+&#10;5QvKxPnzLA/lRydhFvYjn8HlIgTf5N+AmGna26QYQHIhSy7Pj3zmaTsWznj88vsDysyJmKDbWQR2&#10;iF12Mvi+PT7vgcl7lbR5HyWCKl4VSobyXd3rZaSyj0YH+pprBYHkRDZ1B24acL7Ef/pP/zEent4w&#10;lPVPf/pxd/yPe0D0/5P1ps2WJMl1mEdk5n1rbd09A8wAFAEQMC0mShRkIEyghE/i/+o/pY8kKDMB&#10;AiUREg1GM0EQOAPMYHqr6qp69fabmaE8i0fehmqA7ur37pIZGeHL8ePHr/jeP/lf/lyq2s+zOKFr&#10;4dgeTGx49fIq7u6etus9I0keA5mxV+i6qhKqktIUVUKUV1uC/fTwFG/ff2Q3NMfm9ACv0SchOKTW&#10;TyaZ5IaKaB62A1Kkl0bZAH5XO+HF1SyTK5BXcD2bIhFdkgOTDGYnHJjj2ealxwUqjTbyfOHHbm7u&#10;JELZhJrfb/fAqfUyYDZOJTdm7Yax14LDRq3tpiWRok7Cy6yhR0U9JfEBR7DiOrYjtiDCk2qU6TDJ&#10;lOZHSUhLG0dze0LTdR2wzRaFQsScw9zI0Efnx/Kkjg5G05O7aZR5y+EoUJNoXGHpaX4+mqEv7Y7F&#10;HJW3727j1asX/D6OFyjF4oHVTHvByQt/v20yDKuEcXPtvq07cVWcEekdASm4OL9kgLj6Nc2pTwrz&#10;LeYVDdaOuLu/ZSsmAhxkHy+2jXx9Ja0ZbJyJBLVJQQLQsyVJg4XRsLqwBs17WSXQR+O7PsWnT4+8&#10;T5VgNPg2qlASZiej5qrJCOsAq7XTpOwQwsQW89XomOUTomd3xbVhGe7p7NARvOIuwVUkLkGfxc/U&#10;JS4EGRqeauOftenM8hwcoVuAU9Z93Tg4T08PROmon5FOLdx6PKpUy/Igy7K6JkgfnJ9ddZibWfgC&#10;9eZHcwOkHMvjEatKZ4C/z696qTHb9u0VuBajOTR6tiMDJa6xnQZBeAcjY4fny2bonrZAe1DJJoR2&#10;tOxMac0l5UpOFI1IHZgVosX4+dkin+vq8qVFRB2kZqvu7gz1c/63gzhm9UZnM9vNZ5vKsUpiQgT4&#10;1WiDS8LdGUbxPDK50yRCSl+sMuimCjyz0y0bfbjnrL4eWBnlKdVq5umQGdz4uVBqw6NhEuUGMd7n&#10;FWeG/ETjKfOaCd5gZ5ClbAUKkk0IivM1P8vBtgWfzxZo63CtQA1sPnWmd6FFIIpwGHAWvY26mZjK&#10;o+Kp4iVb208y7oxVzZFjGa3o93Sf0B9rqYYeCnRY7lU5qZifsjr44dNwSah3o3XENvmkcsop9jo4&#10;yUqHJIcVe8kMT7TzgmT/+RldcmE14tqYbPTy4PrEpHUY9sA2ZQB66dNBXGknpUEHZ+mMbzcbCY4V&#10;RE4f3Sjx+vVLUglubuC8rxisisslfaoU6qwlu9aEWtAueGo9gjV2S27rCQQG75sGkb/VwNfA3gYA&#10;ACAASURBVLHti+0cA415+fKV96kCITnn6NIbCp2VvK5tX7vOXeMxnNntq6DOPtScSwYp8y5iivPw&#10;01/7EVWtX7+43NbgMa4vL53EzvGLX3zF0peuc+zP9rh9NwaVX15MtMdovvj2u+83n3IRWfIS9/PY&#10;n0sKlsLXvLg+Y5D5/RZ8QterJuE/WkfpK3mgT0bksGebS/3ijwkdsw91V+6aJcCape4k5esMy0xJ&#10;wJEI9NBcllRwW21DkAyAJoLnhdIYmrkwV20EWLF9F+Vxvnj94sucl3N8Tt5K6Ye3ZeRfspaYDm0v&#10;kXUAyH/rEGD+vCXhzxlr2WFCtYj64baMm4TUZOTflbBthLqe0Dx70VQ+gtNrNuCMEJdHoRWAMENE&#10;6uCYi/OOAOw6FW3L6u+4oK3k9PMjDeZhe/h/9/W7ePPi3LydydlfY0dJGLarRAZut0jzgirPGHuB&#10;8gUyXTqaQQ8MGQcHqK4iSl5sDwgbVYKRU9IEnDxMhkxlAGeL9wG1udyCH6gnI7JdjxKvgmYOuu8o&#10;gDg/Kdt1550Mi3hEKGWNtdrQ7xkV1v3F9YUzYztEjxUpnk6u8sIgzoNbbIdYHODIZ7TZQRQzv4FO&#10;mCW3Yuh3OXaUYnQtmdc6nFFyPiULFAhpXhXd9SCUJFvoWUINzWijBH9ZjVxW6kldIFvhfltZtgoH&#10;+JmhZ2cdtWkcECFj+OUvf0Ulc0LdR+lnpMPixPdQ4MrSZSJinXxb7URVtl3cFZJtwnVIwr+y/mG6&#10;iCTP39/eCIlgwDcLUUNwhVEj6IbwEFd0kSDDAdcJ/yYgGBonIUOj8h7OCEqmCKigoYJ90JXUi5BT&#10;GFCUG/m5i3SkIiHs1huutX9q7eKeKZSo49NsDnSuu7qv4W2OIiBp0p0mdVdDjsh/qRMRLfzQcpGQ&#10;m87+EzWGpPqb8/yK0TumcUVaNNVrqvK8O/7AgRxMzvbcNn5XSceXwYJsWHL5UvOnWGZiR8Lt1KuZ&#10;cuYpH0wGr0YYWH6pYY2npAvsbeORWW1VcrFaNDEdjYy708LsyInmYDE7xvZgaW/tF7JNZ1ulheZw&#10;h2c2E5PigLw50M3rKGkXbY870bmFqwVCW1si0cXojhElamvhOVfb8Gx/x7caSVfQ4iC7iGcYmYgb&#10;+VgcOO6CjnuifCr+uI9mkr3ISQCwpwudvFr3z5gEPsevvv4uPnv9monq0/NDJGLKdSxuzlmlLVVz&#10;BFAHCxQgA8E7YG6kA2f2VDbtw9TCESczOmqdwalKzE2ob5mJDgfRklWdWLAdc870K0qQHCDjNdVt&#10;85LaaN3pY//80R/8t/z8j5v/yRlvL64uuOZ//n/8+y7gKXFK6S9pxmQzgl7IbYKPvdz8AJpYksPE&#10;a2mJHJ5o4PE5SP/rekvKkXyj+wz3T15r5KxHgBjnpD3AF1DOBqTn7XsfnzXxISsow5A0mqyU6B7J&#10;Y9reCx5mdQOJ6Aou4Wc8AWV6aw4VAy7gD4EEjjgAlI3Xr67j7XfvXJHZbM1nr6++lA1LUp1DGgcs&#10;tRu6krv5JBByJpam8qQOmjFG86YXqLv2rLKcHqA8lM3s8yIBKZm00jMgvg4L6S4WZs7ejAcPECX3&#10;B8af86vgsCcdru3ebm8+bZn6hctFEk2jU2JWfWQQE84SkhewbVFmFjCccKzi/9Db27jAGElAC0EL&#10;SHkofSH7SE6ISIyKErAG4CKwHZJR9cQDNDpYaVYG1pLufKslW3hNfGR0vf384/cfuJm++OILHoY3&#10;b17xQLGLAPVgkPqMWNTkNYCzMp1LE8iHvfMFoMEEshnJoXKWvbW0KWNfjlL45bDHlh0r2gk06i06&#10;V2m11D4yOmxE6pm0zNLXk/KLmzGqutRsMlzS8hBIPu/gs6FA5igtHBFC3aJL46ggC8MZgTCxK22R&#10;oenXVgbzbuSsl+f7cDLPoOn1q5fswECATTK1A9LUngqjIngDOEp0njbUiapCckHrl1pD4TOj9wq6&#10;Pfj5LEYNnDEDFeAOIHYlcUwfO/JcmLkuzBjlwFTygqNbWiqJnzPzBV+MZO1Vs+F4vzw/tQcrRO+g&#10;5F5rD9KLUcxMetK4cr2zpGfYo7pjqpbkq/iP/0KFaJxNt7wXP/DkfGRwi888v9yy94PPds0BlIn2&#10;tUg14Ug7VUc/kkmZ8qoy0mlLuGb1Fgc8Lvm4TVIK50G16+pAs0sKxDHuH563s39woCJjC9S3ZABC&#10;lLR4ynn13gqPSkm8TZw06D4lMpJqvzxT8xI5zsG5GS99mWdzI4SEYfDumNIETlTXNbPWUABSwlpQ&#10;TniaygqrO7U4U+9E24l7Jad3O8hSiXdxUSDLc177jsJYoiB6PqnEg9wYBXpKBB1XldLfS8VkO6ve&#10;et9W28pt7WDqWcrJNWr+ZyhAdXTVS309OJQtUbJW49tv3252amEgfticIYR0Qarmsy0SGyVtYnnu&#10;PK2ZzSOuFjRXFbLUB3QEfEmXwjlfy4Fj+hkmXSURyCx92T46IFW5+bh9dpYfd54ikq+cFSiOaM8x&#10;HPa5tGaEPcnXWN9//NNfB286bm6e4uLqfAtOXsTd7T3tz9fffGcf2ZScjkNvVFD1oZFDxLIqysGc&#10;rKAEVsi1Ce1DidxytKVNXFo22YRQL8xKBB3j+/fgqFYCEOHwYTByR1pJFYeTXFBwmCZRUlZLzqjV&#10;3gnTKsQd/+bwdTSFhAGDRWK7QBjnRfcDTiKoKuAgHTwrdHRVg6Tz7d6AMr95/YaDeocfff7qywyA&#10;co9nxJ0/66YtUaJu5dr+s+YHli/svS3eqBkZxdgNpIxttheuO7y/fdDd3R11DuY5hdYET6ID6Nko&#10;Q6IkCAxAqqYI4qJDz0jZ0Sq1e7abvXr5mg9CWfNi4mAQVZAaSImc3tzsiMDGP2wPAE4RgYs0XUTi&#10;RUuxot45xNFRBwleh01AeHJxG20RzkWkYJFOixSaPR/IUGq2ieMtIuKNHdY+hfTRGgvI8Uefv46r&#10;LYI/bocZ15lPRrCiaqbSEPKcnqbhnjLUtaMk4keo/FTdDl66INtAknotLXKIKVWA18WHQSU8Pu3B&#10;rZ8hXY00kvgREAnC4iUVenO8yWA+hRWHB4mH1dgh0T7sMgNrG04O63QLKN4h0Uw9C3RzEflYHLwZ&#10;aWtFM9rooI4qGyEQQEdFM7yL+0dggfserSf0jIGuoxEsB0F4npIHqCylpXMigmiyo5ycZ+8MFgZs&#10;Ckref/zIoIb8saP0L6azK89Im5zoL6EBnulxmttiRz5zInVVAQla1LOFdHVJWFmZzh+RI5dfx0HX&#10;Ja7W2FEC8aVk1PbSd+6F0s9vJkU7N6x09CFRAgWe6LSZf1BySamI2V1qdExEqYqkLqpQlqy6J0dv&#10;dTDMOKapRJwWKodaJtG3DjrF+6DfiBTQ5JgRc1VSf2cyL09K5ItkZdhdNPJtX3/7Pq6vzyJb91M4&#10;b8xgvdldk6uoQKBaZ6yvHco6RckUn2vU3cib7JvJBcO21JkyEjIa4dKan3C88rEYuR+qu7+MSjKI&#10;3n52T/XjbARw4hpKv1vdmyrS5siO90gnMknh57bi57MjJsnpYKaE563a1sl9lTj5q57hqi4/BTlC&#10;OMkD88w05YaZdBvFGjSqJvmEcfJ+8Hda07q+uDqLV29ekj6BBoHsQtZtak9gb7I0nxMQiM6rfR1X&#10;Q+kUDr2d5U9GlatyViA5R8tsbsuSnkSIedUg2OR4VVzD8dg5oI5gWU5l52FEvx92tmUZr8g+jn3y&#10;AZ2BRAudzOL/f+MnP9kCnUZbi8D5++/fbcHfy/iz/+3f9fK+OFWiXmimplA0BAYaGaI2f3YuZsdu&#10;KEkbLHib51rUg6UHY0cGWWcUVcR60l4eMevzMTTORMnC6rIoqxbbfsTZe3g48hpaJoX2woNLh5kM&#10;4Zd43bffvosLlwCTNF8tywCyfKP0i5S/p6Lg//H5kYEsy9MYJg5OH5Oygtlkr7/M7qsMgnLT+3Rl&#10;zO0N0Bg5Ck7Ohxlug289oOqt+H5dzsrRGXCHQLGzCGUx2htV5SIL9aXmTJAPZOdWaudKiLVvSD/V&#10;dTFhfhEbHkbmYQusrl++MVK1k8I52G9zHlTC3B4cM+fmbp2Qg1Bm5Q4Vojarv1cD+noJi+2/A0sW&#10;INi+hpAXFInnta8NLkDjBnJ+0k4gYxY3Sa1aM6cicsp6rmVq9JD4th3gq6szIS0x2AFWQ6tqbY5V&#10;yAuJcB70mOqjDJTc9szXxexnUCRCmOrTJqPnbK9wwBpGYyjnPu0dL0KgwsiX/s6BsNNkAp34G7d3&#10;zyccAKu0hiDPh/tHZ0O6P3KDuoNAcHS0wdXe+PjxlqMQVKJA3ftSAcAWBL3/+ImtrhyTMhxMuG4S&#10;+Dw+8vqgSgzdKOgQjXm4+VBNLC/qGpPcBCZSV49bOSH1IRNhxjSQUInBsXebsYbhgi7P23cfOZ9O&#10;Ok4u1baFQdl0dkakjojn88JAFcZXiYBcPbOowcRi1QLE8yoeS0JE1cRRd1YM5rSMnqGV+lM0NLOQ&#10;KNqWIbkJuddaL7XpnBxtPJfYA5+ITgq3XYi0CUZrjrNmNIkT5KGytivVflu6Lwo65LM9dDjCk9oT&#10;9BAhOFqWofLcLMxIxXNyqdJ2R2MRwp1hoz+oZjWGAYkGIgtlSI6DmgL0XNmq36SUDRX83hJvDldv&#10;FsiF1RYV36b4uw9XKk3bgYkuCvvmc+r7qVYTz8/T2tqupsPnuRSiq/LvgdeIvZ0DkzNWFajsJMUl&#10;HCJ0RQhES3K8r32XPsnn6yA0mzFKopZMdeQiqlAgiST6M1p2HmkNJTppZDei7xHxrXIQbj2hUPCp&#10;CUFwKSZHmBQn38nWGM13U0NKdeK7neXzUVzBLXB5BIqAs8Xmg8kctmXfz5gPOFTPstx+DZ4j1tON&#10;Oivnk6lEdXZ2vj+TMYUw3cm3alyF7iG6X0yNoRy3g+9EGZhhkGkGfF2T8O7DZi/QEEMBx8GlOwMH&#10;IEUrkR9MnPZ3bv/44z/8r6hEgfmWz01ZxPlmd0F7+MXff+XvcCnZQX+i/o+YllCcHFftd3R3Pc/h&#10;MpnWfeZczT0gV6JdzOlcbXeCZz9Rd6ChA5/LkRH5lCDIcoxsv9c0g53DlHEvsfbOr1rZvOOiY1y/&#10;uOLvMqmT7ZaVI0gCAeWyo4RAfQ8ETmYnsoUo3jAoqRw+f3N1ggydZn1VpzqzJxvlNXUvHKV1bQ5v&#10;2MwU9/+2U6TNGPqhTtixz8cxSsGhj+tq2FyD4EZzaYDG9G6DyDk/ej0VY6shY2sWff/9TVxeTtIV&#10;IvnLCtVt7ZsIm01aIDv8TnQkO1BK1qLdx8zShI1SQSauTIvGCBos7MI6V8cADaKI29XdBEsf2JlI&#10;hQciluZxBVl+OwmASu1ZiB8EtZUA+eKzP378yBIex3/A2a/Hnunjea1Wk05yNtvJRzkBBGfgVyFo&#10;Q+06B9ZqZo4MKDKU25tbzlHjeh+POz/Dbc876VLGU8rXhUaIAZqDKbiBqcooY00kfqluDhgdPCPA&#10;nx8/3cX9rZRSnVySSGfvrU4ocGzun+Lli2shbM60NK9MhE4E1lCShjOEIq1gXunrwIBS52d0sEYu&#10;w2yj3YQYWYJ+JRn+nN+vzoWTdvgSXSgN30H5ARxurHWbCf2ibq98Q0D3MxGcSc6kaIYZyYlVZQaV&#10;RC0y2TSQl3sK2Sk6e0ZxDLogWbHKtx21gMjM/vW9mvO2czB6F9CydufXLB3ALF9QZCd1Cp1zAFVV&#10;ck01WgWz9lDRzIVx62uM3aZIsdZ1/aJ2cQmoWVw1mh20NJ5mT19frXS7zDx8sXeo7l1sktbYO+lK&#10;2QPspNPQAZUs8Q0doUxYe+0BhJ1y2kGTRVUbrgzcsCcyAWyCBXrZT924Qn5jmR2oD3aEqTBvsvpi&#10;LZmWxNixn/WeTEaxgKdn4ZkvAjFICcTq+a4cQp08OiNxJnnf3Nxvzlx2jCMLMuOO5IOa0tAicoaY&#10;+D77HDvQBVrJsqi7eU4SX8UCeU7tB5wcKYHSOs+zSnDV79T3Pqt0n51UxUGUH1xZzYNyEj74Oebc&#10;vLYmGga9tQui/fe32z1fTKHuPzVDyDau/n8NPlYzgWYcNiNC7EaeZZNAlciuwmYlZc7M3M47tMaU&#10;QMq55z5c5+zg83o1zQ9Ep+xYNQpDjQJjv8fR5TV8Hoi+fNaLEiQg0EiYoMVDcchS3DCiPf2P/9Gv&#10;cy2++fZDvNz8AewoYr8/+7f/p/eLgtkMwnDOIcuA7kx1gtmewa5uAeS9VePFcQwGIux8XbMTrOMl&#10;er4tkfwktUdI20xrxdLj9uL3339gl7W4VYtKjRn0GotRPKKzx3mBDnaxbs/kcBYFXDURTH1nHdSJ&#10;S35wycpBkcbZquHr0kdq9EvT4YJIIp/Zjz67/rJlFSdLXqVEdkblwQs7O3UNpeOJfmCZbST52osd&#10;eUPlNGhabUgLnVoajiRZpfOTZkfQmSJqw0aYSHxaftCRJaObRjhcPkPH0FO8fn1Nw4voD8MZry8k&#10;LsmyVlHUzbLOooBB6qdYB2dP/Ic3bEnlUcPqRVA6tCgQWKjLrYo3oAVwN9LkYDKDmdadeyqOJkrj&#10;kFaBUo9/S2TQWWzYVe5wfgmnC4QAMO9Bbb7VMD++bTk+0iisLoUkWR7aGL/65i2/4fryghtG05rl&#10;INjIhU1N4molWVDOUqThGh7UN0lsL06cLEuhOVyyapOyldMimtJMcjDtcsxwAgXPUIY2YfmCGha5&#10;Eu4eCqE7H7YgEIM4c0r3wnlkOuzUcAIHZhxNvtuypSNKHkN88/W3W5b/gmVOPQdAzU/WfpJxGrI9&#10;t1R27UGkjDOthhxMOlvd/MDgEN1wDBjiyL0LuBgHHr9bizI48rR8JlhyRTfhPHekdDXPBfLyPGvu&#10;1BlybUPPVq3iJQYTflHekONuPsN1D04VFSlwOpEdUFZsLkMGBzbwuS9Foh47ATGJxfrcJIUaedBu&#10;43/fPxwpigZJC4Y+1cFXCFaX0RXPiQ4gDaHxkjDw09z9NZZ9+GmS/BkXLkZx+IZm4qvMTJ61HNSY&#10;s49SOFBCiZN5cxKZZcZYtT97TihPzvOOgIMctSryOzN9f3cS+UtHyyrNSDiwgKgmP8/dSeu6Uwdy&#10;BMPqIcK4gdntyMVoTHGpoiTa0p2Hg9IIk1GrkSkgrA8isLLdGS3Eo4ZNi23qaxs67yuvTx+8+rmG&#10;OXBh4nfe39C5UDWhtkyK8iH4/tqaYysSDaJFku1rErzLKgN5VUOxIGENNZjaQZmPlQVZbxr+bnBZ&#10;lQH0Kg4pZEPOL87Z/s4RDHCQVQKIOmN111MbFVRgbd6+/8TyN/YEFf7BLaE2m/Yt3vP95tCR4CCZ&#10;Ot9sEPbTkDzA6unuRryWRC+wD1AiqzkjceZ+YvLpbjMFiwrM8PsUUJVsS6M9xnVdbQlgUgjw/P/7&#10;f/5PuSpo3Pnx5y8YxGD0EJJKXGuer7EafWkiuqN0eH5xsOhiJSKFJBB28Nd+/PmeJMyL96pseyZ1&#10;mgSxdD/+zJFVjJDV1XUSdGP9YJ+vrq/4GV99/W77+3Wk7I1D+O5nPt3dUeQRdzj5zETJcVoiuoPP&#10;V2uYc5cijnNI22znM4p7KsYKOZ70Ywd3x+lkbcHQiy+Xdentb2kYfTKMLO/uiBs1Mcqyb8b+v6Ks&#10;miiM3NcPgqoOPjngSoNAQ0RHuHaHzc3r9yYbHWTYYhn4LIlxOCRQI6JHMpznZyMfKhVqt41+dX2p&#10;mmLnhOxidhp0KTQqyz7kVpR03tXTziXkBgMEFIPD++IkgPSa5bVpMJ2Rg1lKu80CfNWImMxbausc&#10;d9Qoozva4mYDn5yikQ/x5uM9nfvquioiXEKFMDXzM2vdiyecp0qr+ELPcQRatH3WZ69fOBNqhjkV&#10;j+EuoD1xcaFOgudn1eeFBi0UoGM9d1RJE62m2FypIItrxsanQR1EMD+mtkQfMKmuMLxX9ejqTZyD&#10;B6M7M4n+qaaPa59GDFcFlD37mWurMOCqHsMBCYK7ewZin6C18eKcAeoVZtUAvWJ2RfA1sjSCwzU5&#10;01i8L2F8PnvzUocbLapcOxk4keTxfB95vWiXno8yvHjmyDoT/cmBhfhs3HPyYpJTlCgDAvqoY+RA&#10;3RZJuqwieXccRw5qNJIgx5UCkiZyl3RyYR2qHIdS9Nq6l9R6CSxLORa5HMw9SUQltWwy6KdBt4uC&#10;zTw7mzoBsicB1B2ae+dnIkxrluiLAgk/aUHs2+vvPj1u4eWBU7AfHte4e9Kog7PJdqo0l7JScybc&#10;7RYeBaCuOSqegyPRsuXfCFp1ghIadQCtIOZAJSza2Lp9243eYLQDiITuI7tLZc58XX7exbylnu06&#10;4OS5dIcplwClVQQwyKB7CSZcimouy2qlVa6ShlLuEXbHwd65dJbdTMm3yYAmW+a59qX4zCay0/bR&#10;L5EBuX6XZawktkZk8pO2qomvUbxHVwuBDqXbhPA+bpGiji1SrZx7y3OqajbpAAVnO7bJ5bkCRvLD&#10;5yqJsRgXcYCTayb/OoBQmb6om3hLSoAQyOeUXh5C0vzd+9t4cQnRwvMQjUHft1rNnQTkdY6XL6+8&#10;liafE00/diSWNIrj7GvbrmMUty/3pMAE+ZtlzS5uredgu8gEO9JG6Fxjb49JSncDCz7/N3/6mwFA&#10;ejpckpBcp8u42Wzf//3Xf6Ozv7jk53XD9wPVeth8BrhFsKHce+NoXTTZXrwPqMziv7NLmT0kI8tx&#10;an1PBDKc4Cj5R6CI4A9l7Pl49FzCmjEypWCAZN5S00hlY/ICsee254IRPhB2xPtQIYKu04steDpN&#10;crKSMSSHuFRvGyn0K4IN81wT/Z33OKdolhyC8+HHn7/6UsYt4mRbx9711X8SmSn84E8pNgJ7xok/&#10;bHdrudlLJKF6b5cejIIMQn1SPM+ZGmuQkbOI9FU0YrzxQ+RASdZ6EajAEUfQUUH3BXAiJbuHiU76&#10;kRPIB1q4Yr0ZIAJgkXe2OuFJOP8DHQEdhPk1xb09nMM0P4sAB+IjCMDM2kzIbt7AkdmpMvjU49HY&#10;Ezgbd2+k+Fsn2iYXS2sO8SuQxFJlMyN6BR6FLcODxa0O43iakPEf6CZqZSHq0QfsbfcN0anXL1+w&#10;fNXWVPqc2NaONl4cFHQEsGQZzcQ5uQ0FaCrR4J5BZJws2U6jYZFKDnSs1Qdh9ABVt/B28qee+bJq&#10;OOpK/kOELW/krqQBDgnsHc4uKECIw4tNDieGjEiZ3NhLFexMujjjPb64Oo/v332Mt8jorq8IyWcn&#10;DLq+EhGhITKvCHv0YIXkbL8fKbImwTbd7xoaVjvx8Ot151xLdWyMnK02kNxeLK5ZLDCWhOJ0KnVv&#10;KW3qKEvybTPvICJbateeHaeg4pKBY7OI4mwkJNEcIhTJgwoaIpEKhbqCcL0aRSnOqGqiRd5U6lJS&#10;kIM/2ovVYYw6TUR4nbqkxLwqKRgodriqCaGc9Jx5eDGSFYr7VU84DwVW33z3LsbtQ/EoAThNqfDP&#10;zkO9n5T5xcFe8YwrIysMXtbkZ6w9udhJuQ7DmtXqVxlzlCYftmf3zTfv4s3rl9HLN80dlqsbIGzX&#10;en7Ykm+00jk8e0Cs9Jx2dFhB19g/gyKgk9vb+x4WLYDK9lVnBgF3ijoqcV/tNGV/RUOyVTuB8Hei&#10;tYIp0gxsZ5K0SsfiEjod86gSTjHJqzmhk4TGzr8ke279wZF1ArdPDu/dh+okjzUlRJrRpWRWZ01z&#10;zfu1ArU/lhwgTwTIOYdM0Fd9MVCc6mB9SB2jyKHCbkMHX+8wpWPh998/HuPq/IxzrBSwCwlhp9R2&#10;fqFXA+dLxCrc6eopB2ub86O6XWEnadp00wSwFEr6JRUChPh0xpZQ/4FIDe4ffFZNX9Bzgn2bu7aY&#10;vvAP/9l/zrOECQS3n7YzjLEZh82G39/Ht+8+8DWwTYtHb2QpGp3P7HouwbIt/p7jnPD51EoL8e2w&#10;/gDzWV3YHiB4jvBNHB9kRe+nZ1NGjMggBkZwBX4UzrFmhpXIsVdanxpn59A0+ri9ZnTihY7lVc9o&#10;e98ElG5z6i+24CklXbCXFo8o4Rinsppcvhq1NK2liw8vQkgHDcV9//5j71zrWmE/evPiS+oLLBoK&#10;OYx7vdoetW/kMASvv+SOTxOQRsBkKm/qPvyv7NpCXGrL/qOchTIPyzKLMjgdvuKIbuCDDBsrlCMW&#10;R4CDB6hyHETPwlYJKcGwr9r4v/j7b+P1qytB4BTDelCQYMdCTkaShcdzozrZ3WLiY6l7NukDlaQu&#10;GMenxzlSajytQWblDcKPVXPAKC5WROjif/dOM8N31HnJMkVjKU/rbudhhEgKq8oE8Xq2Bo4icJea&#10;xqVEzkLLkgS3hyHNarn1vG4cXCBzyFR0KAaT/lDGa3F398xnpdEJmqgOGQGVTxCASk08D12OR6BR&#10;cvfBYCFHBpImjBfXz3s5w9wStrbnJPNS+75ga3+ih0VCY9jYUwbJGC+BPeE5UhADw7pfX1+xc1BB&#10;iJAX6N8UqnwDSvD3uCxEpKxaKgBBEJHDR2vyDAym7+5uHfjLST1vgSHPSzW530FP8tTU7ZDdHxE5&#10;OkKZtwREV3etZACkYMbdc0XXT/SpDj7kKsk269RkV5XOLfZ3TuouvTwrRyxU8sCzYJTBTjYrJ3h2&#10;4DiUSJ2VRn7eumaJTcZ+WdM2SB+H8Y6vgU4i1XZPZh+l/lO0bJRo8fU374lofvX1W94LeA8IZJnI&#10;+NncfLrn3smmba4j0ouqkke4bJLn6B+WAdfMEOUilTwUt+h7vy5GhMFve3F9SYdqm2mDvpNmtac1&#10;Vw+OMxWNw8NqWaptiXJWm87mc78HZtntmQe1d5P6e7LrRfsr5/Vp96xLksFtsUuxYwmX2FSE2Mtr&#10;u+WWuU9OydKRK/9YV1NaL5dJCbntJUdXCrqN6kFu+o090OzfZWXjUJ7sMxGRw2XxMnb1RbFtN/q4&#10;qgs3bWF10In9zYRrcqcrS0wi/aeyM/bEM7t9D16HPUFPIjnEfGdzLKPbeaEo7IbFoMKw1QAAIABJ&#10;REFUrjMJHYjzh4/gYRUG+oO7zNCBSrQagf0kPbNo2fXoAeRVpTmRo9Upqdl+km4ZLWyIZwhUFD+D&#10;j4ZQILsBXZIDb+13f+e32CiCQPru/shqwbB93v/+l3/V9b1SaoWyK0bScD23t/fbfV3wfsAbRYCI&#10;mX8crMzvX+k3J0ZxWq/DeIgs12KgNfcEeJc1SdTeD8lJ83MlMlTUJffp060SVXJQZ4o2AqX7ajv/&#10;r15cMSHGs6WGWlWL/M3tHRH++81/Y93wrDhYeruGX/wSXXMX2tugG4wSVa5FyfHqZEi2ZqBUBkql&#10;UoiXrMXwa19oNlkt+0HJQ/aDNnpvmOwg6UFS/0d0qDMRiL0zLXZSI8mHg4zwpFlEg+XN+/sZKCwh&#10;leiB6smnMLUyFrH94ZTv7z5xxAVeB1Gnhy0iTsIWNi4nlfP+/D2Dsp2ENZsJvsj6n+/v6NRXp27M&#10;zJMf4ZtNway8r+8/3DF40AyqQSUlEyQ5CqSeGRWSM1jN4Sk1P9Qqw86sqrtmwkZeXbUuCTrDTK7D&#10;8emB05MrJdZbn0wvVW5t1O++fes6bWaT1bXo5vU/KOPDbJ7Q3CqRREW+lPz6gdPccR/398+c+0JV&#10;U0531uiOtJ474VsHQ10eUxdc09Rjq7nSUBqVGZJ86u+v0csJq/WXHh4AmTt49H3T6Bcd1I+bcYLx&#10;vL+/4Z5AuRAHe2AnosQTpR/SKN+AacUjWmdDQXs449Bgxp0nQYUlkvDk4BfzHM5IBHSZoVTyhKhD&#10;82SBx1i6BkaSF9eSWbz5QkVkPnSdoStOgYPv262t+HwE3MieMtvWAFSPqymC2fNUZnu/Pmt2bT8i&#10;Z48BhXk8rjT8D/dPNDQsM9w9ULoC8wkfHo/8+8EzhzoyPAgNFkneXIda+vmWkq62AyB7GMxgwNmI&#10;/hX/MhHlXo7f/o6ZZXBiUM9F1gxuWyni0uj7gpIb1UEeC1xZfhGrP3LoJxwXghO00OK5H83r65l5&#10;d4jN97fG2YVE4XSGfMYZPFp8LzT5nKeW50PBuPhs1mYbMtBz4NEUTEiTzBygIe/bqE6uXxegNSl9&#10;ST7Z4i6fkeitZoWZE1GkNbO6VKr3ZrTjhKQOnX4gC1HTGiuB0A6PHEiaotv7HLMMYPsH6KetRY5D&#10;kg+0RpuR3USnsmxbbEi5PtH0JdZE+ocOJTkite5Iu1yUAt627uN2MhB7fkRZRbbh7u5IAUHO+mJ3&#10;k5C4t2/f0iZkR96aCP4gjSqptrvcsmiUE0thJYfGKnDFM7i4BBrzRMQI1/cMezydEy2hFpw7NtcM&#10;zjy7jg0RJYPpgWi9piBEZJBG+QvwZNHgYvuHpEA5hRJfIEC/81v/iLMlry4g/wIS9oEVg7/+2S/j&#10;bBpskxU8wl4jQBLRe2E5cHUpbHDQfHE2dTV92gus63aGhOAFE8TGCoK1kKJwhMn52fSD8qloAUNH&#10;RXEBOFuNchVnTHSVhOQ+i+38n8fdgxShIWLKuY8he3y5BTCX2/nEzER8xof3twost+9889nLmJ9K&#10;uG8oIjuCrWVUvH8TBcKYmpEyB1syT6TVnCEabQdChJfTkuXGLKU7zh/8aT/8t3gRa88NeAlc0YQp&#10;w6KBgwbYrWp1lNOZuSFSrjrhRd3XfHIw1fJLyBnTtgG9uW2RWgOZOawOsuhQihCvVeWY7HKToFRh&#10;MACn9rBl+cj4gEQhQgcKkEY7HJAMjPxBmL00d2Z7SJeXRIcG82VwMPAZVA9mAFYiDKMuRfXwlkFl&#10;Mx8Ef13nvQXYRqS3cRoRkjDY4MwQSqg2cM58pUtx0DyrEdN6n+J8GveAwQdQRM6ECfWcWzF3hN+9&#10;UnZAKEHtiA0MFPhYT9Qr0WdUawANRcRHDS/dpzz3biAYE+81Kjs7Q5pdumHZa0zytY2os2HxPETu&#10;PnO3Hg3UqgGw5CCNKm2eX0zMXBGQqu3aUOn2zN+9u7VWTLCVPqH5RA40/FIqqHgby5Gh4abUQ2G2&#10;AUOqLkGmB8gAixSEOb5lPvaglcennjq+Ro0h2LZptJrzInIix6SkCjGdwKhmgSLjTq7A9rrjYrHK&#10;qn2exlzb4OR+oijjrrULDEbsJTNkmBNr80NcW1QQBm0alATge3GWyOcqibTIqOWIkMyew85VCcTa&#10;DTACmmy5jsgRA62jYkxKFosAMmukbrmczTjYELKib5sgiB9hezlBlBJ9XhYh0jebg8I+DbZMbxnw&#10;FthBgRZ7EwHe2SF5MtEhdKLTR6l5T6Pbh20XZRItFupEpTiAKk4cWtkRsOoNtPbOueQrJJrhQHBZ&#10;I+dW6RRawqAKbaBG0rz/t2zPFY24rstldmffKE02d/BqHqBtQ0TnTOZZDCMqJSObE7joB7pWaedP&#10;KBOumvV76Rbfe6I7n9QfO0GxUh9JCILI6IsDaL6no+tr5NDZTNh75u09lCigSrkrEyXuKZ4vIfDQ&#10;vRFxH/bwgfO0qscvcc18lrIVPBObXSMseJ0zVY+56v0swN5hYPS8aJ4agtLqZB9ICTugS/XkdyUN&#10;yaeD3dPUBAUOPSiDrtuWxN3efvLkANl+Lo8TNfEUoTj93/Ce4QuRSM2rJjP8z//2L3b7k5UG+2qc&#10;cXz/mdEfdmVtv76+PNOQ7KyUFO/LlmOgChOhw8jiWbdTWMezEeOnmkuSwvYySckEXFpemimJ9bi/&#10;fzhBOl0qRkJ5UKs7UOKLy0MUyy/Qa6+qHoEac7UFcpyReXFum7YHfWmHgP6kX8v99PHmI+e4QbML&#10;PGNwCb//cIMy2fWXNfkZuWgdEYqTv6/7oTA6k8MD839RkhxXdwRjFblRar/OwurgFrgxfvhHyNPg&#10;+TDUJphNjmztB0GJWvbFX8FQtnlxtw05KgsDneV4L+E/E3I/fHjPlksSpsbRTPJpyxS+J2sd88Eo&#10;ejdCKvwhsv0w5ed1HZo036zMnOhRigJKdHDuC9+yGyWzdQYfmUn7/Y6mM5hS6TsNqHMFdzaJNN46&#10;6oJyDwwJsnhwi5LXkBgB4Vusu8tbcpjNXEcd6kijyfUde4Cwd5pos4ofMrI0hrZPlnTsyJ/Yti7S&#10;+JiOxFwIdYVUlvIOh6mTMlM5Nr9HsP6cJ0z1XROJw6Tfw6RuGBwCIFJYj483t9Sc4IwglHwMnWqC&#10;u8qO7z98Yo38xdWeEWaQuc6LOUsrA1VwgjCRnMJuDw/U4DhcXDGb06w1IHKa3yNjsQh9GC1LkKgH&#10;n6dLRav2C8fH6Ai5ZDUywCk9kdd1yaHG/pztYsLBbE4ojyQdrzsxU/ZHZyNboxPNOM41Pt09MjPO&#10;nEechIFrysCrZmClfZhFlnBA6CoBSwB0DE0l61qaDdKQV0uEgSQRcj6SbNy6sVysm9McgI4O/mZ3&#10;t+gC0wwJfRkcRE2THFpQ/qGSV1SNJqqFXAEW+AjgiQHFGm0L7h9mBvOrBV2/2Qzvy5fXxvQ9fywy&#10;k9RzCjdD4HoQtEUv/bTeIs6zWl0WLUJOeFGGtQYH9FmWSWegUQRrLwMr6I7IsSd8zk1BEWH94vDe&#10;qPZqRXZ1bupssEkD2Ti5HJKwAEWg+gFqX6W9X51gOelqqxHHLN3JNju97smXt3JkkKofJF9jz5aT&#10;1zNaT6e1rBbsxHIhSwrgB/NJm7/vVMIluXZZOl+tM6fPqCoNEZ2ZzHVMNXJJn+TzVFCoYGxNRNN2&#10;iQkN+YIlEpnI5FlyF+p64yBmjsc4mgTVJMoauhegD/LPZtUVlWPBeQS6Hm3XeQqj/bmuw1D72mTl&#10;hsGxlcHx8t/77Z+4FHTWKwR/8mf/rksYaA5hDtjVOQYfiXpToc5gcPRWo3OzESx1AIbLSwPb2ev2&#10;uvPDmYell3gECjeI0wabcnUpdEzcndHq0donIKdXJo+zysiLKgrZVaykatKZ8nK82M4jSpEY7XG1&#10;+TbRXLRmtAG1eJis7ATR974fiuMI2TByBo1govEGz06ub+Z1vnzxEgTqF1/2QChKhxyLYchujewQ&#10;c/smYTAPdJIRNbummVhmp5f8EXYWHLpCdIs9a9AgRpOkfRDw3xB5ojLsopp8EnfxznfvPxgJqZb4&#10;dntr1WwZaAhAhZqq0+BjbIfkDOWsqgAmOxmur66MVj2z1ijV4hMtk9LDlsDsLM3pUlll4Qwbzx7D&#10;58I42UhmnTLFvbjMkWXAzEq1IcnZMjSuzVCcQQ+RGkx7/V2wPDbT4nbcqcpAV9eHwaU5HjXdu6RR&#10;i/Daj7uTNkycGVCSDHGNR7d+kgfhbI1GAoeMLZSTn5cMTorfRQZdUXvJsMXeHlr8e80vVYno+PRs&#10;BeC274FQMBfODLmvt9djGCDI3eIuDSx3JWcoDR8OxM9+/st489mrLVi6jzcYPMtRC0n+zeA/uFeQ&#10;NfNgrpr9BXEzBAVnly+YQbCIsOZQzZC6cerd0P4ri0LZVs8/NOaFFl4jXRgo1OS0uAzm+UOrs+0U&#10;LsuSV7bcZumZ/J3szrEmULMitnMrzYYaape9l2EUEjAM62bQJBehoN3GuOn+M4Pt6JTLlTYAveSD&#10;64h0yMltQoYvyRwitNkRKEJjRB+tAjHMT3Ncnh8YtMrwD5ayCJdNdb5UomoOiNRrlgq5q2fYMfit&#10;IHCuvRU5R6XgXl69ulYXTvU8vRJEVPFliZJAoiFaaqVob2QHTu1dReGfZzASvbEBsRGIomzpfn7W&#10;vq1Cnar3GnR+MBEcMxAPySUJB3zRehJCMv48m3/3ZDRFr9E+dS2gFCvum9foBFF8QASr50SQQB1Y&#10;nbCAfyJOX6LCe9KyiB2va4rSuRTq5Cx21KX7g66aTzSnmHO3n90M1DORZAC2nMxWy8S76Bk3IxD0&#10;IemHIl9Suy9ZO1IuOQ3qhI1Zen52qVJleGrixLglQx9YYta+yk65LEk6kLK0a3b8tZbol0raKCHT&#10;+dtPYqoBjiI7Qwc3r1jjLsvS6ajXyG4sKUYnEJDzGVVNWz1vcxHClkhs94lOhI10/I//w+9vifDk&#10;z50p9ovP+7tffRM5FDztBsWDV+l5DS5z09c4US8OvCUvsrj1vxl9357/lGN57LO3/z/HcPGiERpA&#10;m/r0hiZbg7PQealGu+z0fO5+QJnle7IbWVe4Ej3HsNsP7z+yhB1tV8RO1IzEbArzSjIix8FIOLb0&#10;7xKyO8l+Jhq3ioz+vCUJw48/czBkpCInC6+uKebskq4fVNJQObM4rZ05wyA60VQGGTxYk+UOi+Xp&#10;ta1vQiUDIqVqTTSBfLH+DFvO3aZOItyoCBL/jeCG4lYhDQNxKCxo6AgUD/bTzU28hFEEjLIuXSRP&#10;Y0CKCKmHSbowswIMEeL+wefhnptbFLuzkTAeol8ucJQOXwv+zSCyqr25ZI7jTH/ZO4PG7LzIACha&#10;pOBiVwguPyT34fqfKR44eRMrcqfBUz5i5IAoZ0TXJdlbrSVpPnmm20Ijizry23c3DCCG8uROrcGG&#10;K7ph2jUiVl7bSvSjdG6S9o1aV4uzm7Qyg7HxwWVOKWkXcnzCjo7F/ibngDV8gdZ4t6G+ffuBzo6c&#10;iUXiXUBp8N8oVcLhogSUB5W7s2SwtvjwVJMYNdIS5GvsK3CJeA3OHpSxFpd0i3Vu5FQXa1CprJcI&#10;4NKdqGTowwBrc6UlOWkqDa7mnBST2zU6ozgTdkeWO6lqt0sm+6cL8+/oVGy2imdIrdndkpUPw/yS&#10;akipCqOvxUrcJR3E0I24UKChI78qdRcjsjZUmQTRGTbzQnQ+22aQwG/gmX1eTa6vkVICytA9YyyR&#10;pK5wXY3ite4gUTYcXYoIu7SapPWQnUFZjCa8rT1rzgD9uAjZjboLxlnqWCNVOnel9Y43oZVCnXMS&#10;9+DAgXupKpAMrwOeEwifqwm8QkcVTKeyc9oAlqAPkwPS0abZAUZxGZcI0swg/Obj7RZkSRF/sKEX&#10;Ly4sr6HkDbpDeL5wmkRogcy17Ngt3eb0yfDulKIkQeyjcbpDLidBjwO6Flkd0Cbr6HkPMrRJE9Uv&#10;J//LbjD8b3JnbLa9q1TWoqOm+AwjbcU+CgRg3tvZmaUtjv2zOVvOCInieSXt+NLVyJfO7CpCPJPM&#10;VWXv7e9ff/eR139+qH6NzgelLaapJ/SqYHC1fP7N1yo7J5INQF0pPkVO7Uf5zPYggu/Lhg7bt/QB&#10;v/Of/BShM7ujntYhXl6dx//0r//XHmxyLAloDecHo8bWeOpczb2RozBBONM62kZpsoU5pG31fMfk&#10;AA0u6e+aZkBxiE62/V5ojwxmTNZyyvmV2cI/H5XcJMGZDVGRyKz8zBmGmR+X3pqvETtuPDENoZr4&#10;b7fKP4NvTklNOPktVt330PXNzzX4nh9/9vLLyMg964QMm5o2k0lS3MCR6rjS2UgpbtWsqzaYquS7&#10;M98LwUZTbBCT/+JoU62THicRqx++9H+ilf7gOE5hu4ZPt7fx8sUVVTJHtiI+xsePD5ujvFbmM+1K&#10;ythEmOSeXJnUm6DzhjIxB++NVLclYS7PuGu4QD4kDDbQAJCXYJQGJRXwcjRvpgoWDZGC8/DmpsDn&#10;ZzY2uK0110hD68JrkTLpgva69gsNlV6nIC677OJkUzZzKay8mYRMuSVlmi3b2ncjJeOV7R16Ju++&#10;/8Q98ebFGcUv66hBmEdKCxwi56Uh2hb0rvexi8+lzlKyzjGS3KaOHQWjqV2zGziVGkm03gInGOrR&#10;Rq2yRCXF6GAn9roFuPfx+vVLtWliTTMAgYN6fI5XLy50X4btVfBRcKB1nlQCO1xJC8SD/DgOgwHy&#10;Y6iFPrkQ7URjy2J/Nqa6fSlYh0tTWV5IcmwzuhF9NI2vzaiASLAoAS6ch6XD2/i8szTU+U9Oqdjp&#10;5iy6et5QqanlkyM5gtlQMcl8WXcourIk+CwT0FLrSHIWxarQe3uwnDqgdwoHwvHXPdB8xqDFQdpG&#10;OjqrtP3W5MWJ74RIQeMGqsnw1t2J3JcRSbyXFINeU4Z02omU6N9D7OMfhNYqYTnOEq1ji/KzSovi&#10;E+p6EoWUwKHfH2sPGMFhFEKz7nPa/N3yv01twkPOitIz1ueqIUELoSCJ7c74rr4+cs41g4Ht/xCw&#10;gM+QaNSKad7DZKc0dts0MlnQ36HXAlQK8fhozlA4iVqdNGUgin2OVv+HzeZdniPgmIiYtla6XZCy&#10;/6K5b037haRz27gkPKvLsbr5Q0EGaf2Mc4aOLkaW2bw+wUTb40zMsZLwZBKV5eTULSy0Y5caMOY8&#10;Thb89CimSJTFfNOWqt+TUNxSe0cznPhstWg1MFTbaAd/+Xkh5OKRiGOLl5cHSqvwuhKVmsxfpKO3&#10;JAfa32clIBnoC0XWGawepwI7g73HgJno09H3sJOOk4iezr16vf/FH/7X7G5jU0BsAdsTRCTX+Pkv&#10;vxWQYcK6AqFMRBxY2feGE1nd7EjflwraIEsvTcFHolzqPLYmVMjmCFQo/THz81aN44AF0sgPBR1p&#10;i1YDI46XWOFgOW8wDQTNU8UIvhW/KWviLrqHh4copt10+RqX10/ROFEwxtjH7CjYItXFtjaDVZzN&#10;LRi6/jKdfqJD3BheKCErGha6BwcZfXV8y4P/1l4GUGfF4GnS2dgZjoRdWqOBXCKT0dXaLZn95Y0m&#10;QZALxMz/Ps4GlRZGwmpHas+gtfb+4YkMeXzP33/1jguDt0mJOElfGsEQ5AEMjFCPZKWrc6BkZFty&#10;su4O/84mv7G9nSTrp0ghRBovPg0T13C/+SDKfs/qSFj788n1aS1LPKuhzNKRpOC91r0LpuUU9DTQ&#10;lffF2UnRuqgk7i8Jq82K3Qm3FgdjjMYd5GljN0rMX1+deYDfWYa4YWamgo5Ql0aKKKYjIz+lCaJV&#10;MCtxMhZyDNUyNCHSFn14KdYyOxoGjPFYNdwUmP+vvn7PbgLsx7v7J9bHAZuq3VjGDxEJWk3ZiXCo&#10;XXQNf3K6NNvOcUBwUGHYPBOtLUbDGABJz6dm0VwQgpHCJMnOdMIiRTuwLnpmUBvG0Faq/5YkrOtQ&#10;UqrA4pYgBWPPFpfBSEussaut7ptIW6Vz+9JQWn245Flqzngyi5ZhVylD+6JnwXYw9WSsRfEQRo07&#10;ORD+X5yd9iAwMkgJV69sJwJzkKpG42w/u71/JrE0M4Eso2diMA5qLc72/mVNKYB6YsyKA0AcqRxb&#10;kZntYn7RXkJgblMlDDuUvSMwZSQYsCEoGlVChEPGXh0duIMfNjqJyvEmxXZOZ0iOAMgjPhvXPA0q&#10;UwiGd3BGxz37eCffKsi7UKdSdupoTcBZW42uHM4nIS7MId0uXxS8JbGATrutPch2lKY5VhG9yypb&#10;/6sHkEJFHnZ6InkUHD7pGml9V/HzOPByibPzKyaRq8uGnLH3iFLRPfmV6mqT08ogozigVRkzTvbI&#10;7ot24U4FAF3V2i9o5irZisZODWidz7a6FCjytR99S1vYkkUXIEwL9XYDUKjctXg+WEsVcIWO+p7Y&#10;mylQ4kdrOVrN37x6qcDS/gRk6nBCuaYcwEnQp7l10g9Cq30kqu9dnbIHKW5JBJAldqOhJSwSOvez&#10;gD9STh7jP/2d34xXb97E7cdbncHt+/7Nn/+lxme4OWJw40k4iGx9rWRXUOrmWBT6liKEtDp4GW0T&#10;iioz0nDbZUBSrFICngJGno4qx3GvbfvqzDMuce+gF3D0EYMijS6JPFNVc+S4/iVjgdbPDwNhD0Uu&#10;pfYysYLG7AgUGtqnWzhuYHkc6+oSe8bnQHOpo+SqDrnKKJPlPJKdIBcJDqijwxumBz82EAkrFkf7&#10;i2vMPfp1S2QPmXLDFgVK8q1CiVY9aUFqq7/LjjEVU4GKLM8PnPnUOqy+xt3dE6HFs7NLcgc0vVuf&#10;jcAI0TE2tg6ZMh7Ai6kVxKwSnWNJfFyTPLijCfItiwiYhjgXTNfmAazmfgyCuKfRmMEe4HTjXk5a&#10;Rr3hFXtlIBIksWUJakgDEuHBl+HMf/HBHNjOCSMuwm0SMyeXD/fBn2siMSFyHK5HxpmnUqXIlkRD&#10;1YgleDZGDrubidYdI8UNK7vWBpdAZUhVDrQOzrr2LE3z2hTNZ+C7rMueZeJQWrwwy6Ao011fX5D4&#10;TEMYKiXieUNzgnpIiqDj7Xfba68O5qkUBWnUSjrzdOcgJ4hB9KR5dFKLRqnjLuok/oAqJniWMwOg&#10;kdL+x2C1Z9G4DQWz+jdHURoZY5ZYirRAMuvN7sftd/cPC9t92e3nUkz1SBg5lmCwxpZ8OzVtl0x7&#10;Es5v7PA6FVrsTseIh8jOQ0fxqrWRmEV5HlOiTGkoww4/dWtwf4Cn4bQgnIYvUFCS58Nu6yRxwR+U&#10;YRjyS3BIZzoDGe/n1e9No72s6TBcNmitl7kFPum8LomO2exxvxf/wzaFT948kPWko+mJmlPNarg2&#10;7lUlJTznHB0gQu7eSSREz514nhxeY+7OO11qJhdaC6NktifsdhpSpDFtY+Py5TgJidEmX9OllVBJ&#10;ioOOjdrxniOdt+22gzZ66y7SqRK5AqsppLg78RyQYrBdK4JA2AHpU2kPPD3enSAmeiawCRfgeW33&#10;D+Xil28+0xWsS35lR29os+1+ciZedPTp1IeE0TElc1kqEQF9D46k2O8J90V250jUzB2Jjgl7WEX7&#10;PbLJAxpjQqOPDt4zuFVggPJQ8mkQlGQpjR3F21+AwMD2gYR+XCSyyoag0QExy1pjpJQCuYAhtIv4&#10;hoMJHVUNVGYJmN3IqW6t7mjtIa2fytTmAJbapxf8iz/4ffpXtNZDKBLrcnV5Fn/7i69dOvL6mStD&#10;7TnbjOpxJhIcVMIws/P24Dy3dS2i0oNPgQmJ3KzmB/Zhv2tygLT2riD7j84Ala3HnE06d4XuJDln&#10;l2o1ITu8fgoukiSd4VEYBV9McvcZMBSpyorjEQ/KtaGKjnxXVRGy+5329McQXTT0HD0Ty+xPWaIM&#10;cMZB7sDIqKjJcGBmmJQqs2Op9phKcXfJpDYkAOhabVt7JlgcAPQSTpbhvLmfHm7jYXuw1FoJlzsy&#10;OuV3KAsCt/Pu9pZw7csXZ4Sezy9fcGgmVS9tzMhTQoZzfFDtvIjGesxOlrAQ4SpOAq8k67xAhKrg&#10;OQhhhSHeYUzhM5npp2d1YGW9dke7guhZN3w24kwKy9DXVRmFM3AHaAaKaFwo9745+u+/f0+pcgzY&#10;y6F5zDJCAnm5GbILI5yV7FyFZiG1wfyhSifKTNk1ZJYQitr3sy0+0Z583mHIe+zaO4KEl9RtakKV&#10;mBmt5m1hkjGD4GPcPTyKxLc0IivT2YUzdLWrElLdDhEOOIKkjAC+++5j/Ojza/F1qCODvTEpg8cA&#10;2C3YhXAXJREWjWjRtYZbZtW2rmByIixbBmX5EjgUWtSyc6UJGpfwXF/cyAG9zIaWwgxJc8zkpKi5&#10;444lXrlLZtLXLk4OOr1d+6I1cxGEosgYNQcuzmRJGM0SrCFgG6N1PS1DyuBBfZplcfNkWCZyeSlR&#10;NIrPOcBA5jY/Hx3gKZjmRGufT83bSmJx6Qgsg/4uj9hMFP+HLd6L7p1EUOxVMrAVQBoul9aTDOau&#10;IK17OT7rDHAeF3WoEu2wwx2Kp4Unr65Si6wTTDGVvKXad+vcjOaBv0OirLhKPmpxqWrYYeXF5J+E&#10;uls+W+0NELyz/J2BD0HHmuKZ0j/q3YXr0tdSaMhIZ491XsC/S1EVNqaMRBj1zEIjgyLRaAXmOAer&#10;UcJT0UYQXZfVw2LN5eToHVIfFpf9spFEwSgVmZ/VQcXye16fEyMVoBrn+k0ZeDvpC9uxbieJhGQZ&#10;WXs2Cc1MkGvm50aHBncp257gGWLsTk6mz+nzbIYAKdmRUm/06cm96QgOYkmoTltbxQHKIGHnzIri&#10;kNphqYGkz9G91DGTd6t1WyE9N6VEfu0XWwaJ6bD1OSRah8QG8fNp8udvn/m7v/1j+iiic7DDm035&#10;N3/6F0L2OwKksUbJHZ05kmTsyUN2SUfTflksbDxZdJkB0dLYlMOgySKNCiD35ELvi+3cHakkPZgH&#10;ymHBtkE4b1CnZvKRZPXmcqZL9833zrZ+IEfHZwfCuRfMHwslatl4tLZMBlTnP0WVAAAgAElEQVQR&#10;QIDFgbrNY73W/WxmaU+/G3uQL07ugm6yl19GEttOukgkeZ01ud0w9+jLhjwM0zNUGO1kS3YLhMmI&#10;2oAyCjuLvFntlFFmbtKWD8tGPpJnE/Hx5lO8fqkJ5dSuMdmRWfjmDO7vH+PqLMX8tsx+C4hg/C6v&#10;ruhsVmdoEHJKmE4ttJvRwciA0jgFHcqY4uaY0T65xdIZ2HpUIDQmiuXgSllLDsNsm/N45JqO3WHW&#10;HsGSIVXCJLQinNdw89Ftslyumm2kOnDcCNhwRQS2WBXUAAGbPSUZBMIwpbbzK0qWYsIR98CSku4R&#10;n3HwHtjHbPT7XT2rqGWnm8pEmfXTiYYO/YcPn6i7pPc7Sw1pgCjDOPQAY/RchSRwY/MjC8NBevf+&#10;lp+LwBd/RpPwOGkY+jij1uX9xzuSGq+uDt1pAQnCM3561oTi4/MDDQI0LpyAiGe0BcGNwpHPPuxB&#10;BXLxlGaXFYEILXFz+8BABmsJUmqHvOvYOXVi/uZzE/SsbiPDzes+d0jkS/uGGl1bhiiRM8VhHDz3&#10;J8u8k9/TTkQrV46aIWwdYdLrwsAB64jAFc/v6Unli3nZhepS3Xpt/39Sf02uX2T13IEvDDMlBUSO&#10;F9fDBa1evk2Wtx0FEUSTiR2ciDug8EifM8px9O41Nx+Unbib9kfmJMm+2UTg8swgNDJVv5mklMn8&#10;K0tdREQOxOTuHEYfP2eN7KBRGZqcMQf7PClDMYGcm6WX7EoSQHtqUYRstz1rZjnOCQg/reWonywN&#10;NhPmS1a+dMZ6EhEsF5aS2juzk65EuGpfg8hg2I4rie6JKXFv8rql7YbOM3bnJXnWbFOOAYkMzsJ7&#10;Q2MPmh6QJronv4fXpYAXCek4pd6Ygpz+/EJ7YXXHcSY1SKhnl8FyZA1+JXqAnUPKEAyN3LOpl2SO&#10;fHbkrbljtD8T1eR8LUKWdD9ezzI5OMmAVQgDJxy4cSaR1DCqRSRqUPNN9VkY3Nyikk8m8trPQFgx&#10;Jgr/CVRrMDerWm5hcGmtWe+JExd6h2eIF7l9zz/5rZ9uPmISOrTZKCRcf/OzX+m5l51fmqKhyfro&#10;4rdZsnP02SBAWFsnbRcTyFFGw0dCjwj7CkmHbOQunYHPxPNH9YXB1KSkDCKMGsvUiLBfXJw50UtK&#10;h9AjkagVgGdJXq42E3idplwj+kNSCxwDdE0uBbYMhLyn6FsdAKfOWdh2ZECTcQoOG4MhBHeHaTwh&#10;h3oBvXH0LMu+ESIyYlGuZy5Ocg8U+OyQZvRMsUsxxGl7s6vDIpDlZ+R7bDSwyTih3M5CcO9IIhx+&#10;BmTkGrL529+//fZdvH//Pn76k8/j46d7Otj56YHkRQj2ySA98yZxRr57+2l7KFrQiarYNi4lWzSd&#10;gfBACJoVRKoBcSQa9nuR8aluicevpEEU/SDygDu7T15EnXaxxZ0EKAOImvMlSJLPT13DJkNUdts5&#10;Un7afo+OCgYKoUBFEu8evJdhZ6mEhmcHMYr03XsErs+wt6mm8Wrzkca3WkWV04/NgVrcHo6vxFwg&#10;ihZ05wLk5UFBkDkcrNk7SKOx3V6LwAVoDHkcQ6UQID4DRg6PYz4unQeRg3axX/C6JPUxox/OPJeq&#10;cpgqkY6WznUz2uZPYD+kJhYCCCBGDDSRSR4fFZzh/rEm2/dDsE9nZuhlSs3bqnbss7rL6NdG8zay&#10;TXiIJEMTJVty75tIbQM0elSJeBbmFRGpEYmVjnnZkSk+z6bSS8LgwfvVmVqobSSvSnn9omnYXf/L&#10;nSU7iVJnulqhuRP3jZrJ4ZtcPA5u8cV79/Mv7kPtJPvkEKLtel33+56Zrc/UPGHwzuvBc1ZQU0y6&#10;xDq/v7kXp8BwPEsLEe6yiZ45AqUCuVIEYGevzfMSS+kObfDMPPLTYISdRer6xR0b7LTo8MbUg6kd&#10;VckAJcVAmbax8+qZzRvrLFFE6ksPLlWFEa1mjRqfOiRbKb+R0igCUKxLVfdnRlHWcCcWynvWJkLi&#10;xXK2E9IenG7/fri/2/b3uVAcK9mv5KNoXhwDc2p0nauM7ASrlwCrmhoKNcB2R5Lk9iTG1qzfNXXd&#10;IeSjCnzac6MGzQSfxWhnTUG8kkTvrmxFbgfHRaxLL6Om7asersz5eo8PtBHgM/W2bQcPqReXXLvB&#10;87L0GnfWhniPfYitlafFLYJ9PfaEaU1UvEiPKJOLeXP6mPP3+Ox5fSU4IaA6wJ6sbSd5jiwpjUbn&#10;F3LKBnfUZlVAUgrWYdv25x/90T+P880l3UJd+4B7P6Mv+/uvvrP/rOZPCeXBGlcjq3pOat0fjQBV&#10;+tFiDagxOgfK6O/iDr+SWIW7MXMg6sPDs+abDVLk5mDrDIAdMjGwJsgnPwnEH3QSCV1q0DhHexwG&#10;l7jnDkbktYgb6oHUBkPUSZs8WnfzAeTowqjZ0WcKQ1g8kvdRQlXyDJgxqPWLl1/2klZG6CX6RujR&#10;WUbDvf1RAc+pMKC6wVYqS3JBOmdCDPYUM+M8okRQXOVlh0oOGo3WD4My5zwkhYe2VU11buvT5tzO&#10;48On23h5dcHDcvfpLl5/8So+e/2Kn3d5NlmsqXgRteE1PVgOCkjQd999iKur8y74yMc4itgbm4FT&#10;ucnt6ZwML0eCEQp5GBjZDskFWC14pcge6NBgQiYhxDQoWWs1P6jk3besyxbXkxXlDy5FSt3aVfki&#10;4w4nwMh4+5xPnz7FwYNRZQeGPUUIkUCVvYSFr6JnjkBD0vEn7yA8/02trDlcdpaK6jT1sG4mqbTq&#10;cDtjzMi7Zfhn2XtcN4Yu4v13j8f45utvWX9H1grDAC0hOfTR2e5C4cbVgcFhmryvVonuTRfaMO05&#10;UruDe2x71ug+hBaGNKRmGokziGyaQwMZ/+aZaSIEzuKfjamfkaiaSgdzE/y8zEdn+OqKGIwQEO1Z&#10;zSkaNO+HU+LX4oCjiMtDDaOIFI6D8xnPr4hQEVY2b6DaoXZSMe7UQn5s7Y1EQzQgMTV5ijPsZsI9&#10;FMCfjpqfptEYxYGmmx7s3N5/etic0BUd7uhhxCLY7nojRd5eqs04u6vmsUFCgQOMo7hsVq3OnOMM&#10;Rq4xninbzY2eZFY4jZNthIJfONTqb0xEVVyGbFjQc8b/OGi5o0dCOFcmFEcaYA0eTVum8mvOUMsk&#10;C2sGPiC7hc6u7AQWUweUKFQHxLPtCAOoQegOuvMYmNRdImJH31ukzpjWR9myCJ7KkNeSYw7c2Way&#10;PNvl19aDItwPuRxRXaZPaZJGJWp1OSbS1Vyq1s90fqtRKKEjSH7Indps96fNjh4845H7pk47qbWl&#10;c3T5IhS86/YW2xWI2EpTB+aFLf/rTozlOvyDrqYkssYJQqgAYvb9H7ovEA9Nn4U1wNmbPDbmw80N&#10;kYri9vY6JOHWXLVF5e69O1Fr1NzJzHt0wsqSmIMwqnx4+C+Qney+U8u4kVx0FA9qbMgmBxM9FaAX&#10;rTlsNVrfGbhDqy5CCvT2o+LrlY6SlkHJ8W/82hfqkCQCvAWKZzX+1Z/+pctFQ0eimkA7mo99WK1L&#10;7WrxpO9F8Dh7oLNa4hV8zXMKMUphOxwL5CzLxSr4SGT6WVu0dmgg6Z6spnK878OBzGDxTQVLYeV4&#10;xRm1TJx+kEKxi5syVjcUdFTeCA/u54n8MdlkSU8IKdKZr6YpnCA5zRI9/Ch32mFqfULOGf5p09Qd&#10;BUrHHYKj517G2XkJqFE/WdkSBgmL8MiHPbjOXq2DESq3mG/ic8Eb73Nf/ERz+viQnREmTDFbhnNx&#10;+zhqjGcWX1TdcrJoVZb5lIU+QjV4UtmALY3OZmC00KJ/zWnmulW0wU+jOpzkUHXYqwlndPzL+oPx&#10;GUbladTUOqqa6FhrR8Yiy38txQ59zzUDzdIfcknDFUv0AZNGyz5+vOU949tUP67x8PjAzc2XMGuU&#10;swOyNFhxNGvIxZOceWxtKCheleUBGBnzh7L7I0XKsPYS1UQ2vrhL5sCsIMl12NdUiBYoEN9+i24w&#10;HxzzY/AB37//ROTu4e4+fvzjL0LCX9bdWdY+TqPD76OgXKoPN2WfIEM3O0mRtaVHtBhJwesut2d7&#10;42GGQIGoGtuUrczgf7XmgHsRdwxtyIcLzhib0oE6Qz7dDzCOg5WPw8Q9lYAz49S5SSHIcap6nUuw&#10;+JzVTjDPAgIxOFQcfjlKPTuUMp+fV/Ko8DrwY1DewF6YqRkzOOOTwjrLJxkE15QtGIjAQalb/IuD&#10;90btBgbP/mrLxhXYJeq2xM2nO6q9KxtP4mojR6I5EVgtSKoSjAjnetYoRdtClzTMSZjOQPOHxlxr&#10;srcE1+KuxNoc/IlEjMsfSnajLTbCPotNYcdoXlpPdkoSK4WyqJo/9qSLyQNbrY9cMw7CdXMIEaqm&#10;MzmY8EvRN2So4C5NFwqYBglMsrQ7SX1XTnmMHGQdHQXUeVyyMylRxyhpu70e2t+PbnMviY7ZqbRk&#10;JfBZpjyDEjWSYz34Wlpek4N/qcIza65as4Mdey8rnoi/Ngc9snPP5vXoOtPpPD9JuwnnlWmQf649&#10;kx2QtTtZ2iInz+HAuTSXO1xawfd9+HAjWx+tD2N99vgbzgY7rgzE2USDjiEnM833kCNFTukKRA6z&#10;kSOs0WW+Fv4si+xb8+gQ2J/RQUo2fOA16CDV0Gjx19Ca/tVX321J9iXtAasYOdKkiP8YXv8hh6lO&#10;k+kO3s+0Y5Ir+Jd//AcuAZeeDGKf/Pxvv4ocoSUOVYYiCixViZJfzZmZ/XpXE5W3P6Q3rKt5cMGk&#10;tM+w9GsGI5MIhjDCavEEgo6iRbiTrToBV+A5DCJQz0BO2bAwmN8kX4nLZ6nTZ7LAzxt103Da0c05&#10;IfmallIESlDJOZ3Xrt2kAGfYbOWZ+ZECBRIFz4GypNqQaD0oGMogJ/kjuzGykz/JRrEm0u6YbdgU&#10;tTJ8qjsnJrOSXpsMORgFMDpkifzIciUnoeUPvbiGRksGFOqsSPIjNuK7d+/i6vqiQ5x3NNoXWiyZ&#10;GN40HACDrJKkMKsGb+9Dy+j11Tmv71fbBv7szbWDpdEicIJz1X00cDzD/PTYD2k4iucBasWGvnFi&#10;upAxMRRWIwOYqJ4jS5LQXDq3yPwel1ky4s4ZPHjVgW3bK+9fQoUhmDP0PUpSV3FOTJTtkPeqfK6k&#10;0XF0rGs0CdhX0rzxqQlDxOaZXSizla/pbI2+RLGuRDWXJAxVbt+HtaUMAb+qEJnCxOfLqwsaGgSx&#10;0GpSqy90djw/aBGKCIj+gcZNXJXFvIKcFI2BuM0incRETH6lg3YmiAnoExyVDzY7TDCFHsbNqs4i&#10;X47OqqQ/o0ShMhvEcEHynQ5SMkcdfRizIyJcMjV66GB7tZMAasdOuVVdbjmFPMcgBFGb1YgrdoHW&#10;Up0RK5E4OsBQwIH9jD1EmBrJB2QlWLufI1uAeS47oXOIt9+/387KpUjSGIKMjo66O4YjYPlB3KRb&#10;DC02WRTvxwwgPKPksAFd+3h7GxceTpvKsDjDx6eFnDCV0qwG3CTsqYBC5xqBeiZeq0tlP1C+Ny+x&#10;I9e2RTlSpbgrtY9n4Fna+QRKlvI8RufvJCKbf8TXsiZMOsYW/eyyxLnM3s8z7R+fb/hsVc1b3IP9&#10;dNZjqDQ6S0Jh+/3T4615UtJOWk3GZSPKrHmGqUM15qzAUDlsGhTATFQS1hiIZhvale5TbiEWO6Rw&#10;QlPZYHFw2aV5cDEQIczv4sS3arX/Mlg2Q2dLs7fWk2RZthnEWWgWYTzP+w9bgnYxxd3tva71MHJs&#10;De3DqtJmNsYkQueLs9VTAJkk13TUSd7GnmG5V2CSA966J5RF0eBgnhCJ28V2L6sfRkaKnSYQky7G&#10;uDaL1s49qMfnY75V56O1lI+pPD9Uf/bzH6pn2mUQvt3w9YvLHpzm+Bj89+3tDc8Nk5xBg1GBBpNj&#10;ejKm6t12Xi82Wwi793u/8xu0v3gsn3/2gjIR/+pP/73PQ/CsMRlm+a55v7i77WS/w34l3w2oD/2H&#10;yfspywCbdpwVeKmMab9F7m1lZ+kzm1iuNIopH2W/8hQonXoiGV4DXD9Ge/jgMpFDEge9P53rcduj&#10;NVKdW7ZZJS6sLXUEc5D2smp0Dxp+UqrFlA91EgpVTzQp+VjyC2t0IeHGMtnrL5sNGOt3yw6n5a0l&#10;WawH8aFMkfuzCdGJooGCOb0ayEs1tKeJwaOrNNWZqjUQbPb2IctCSCSjreyrOijKVsMkxbHuWOBo&#10;rzuKxGw5YbwIEwcHQ8LaZAhQSBo0oZjIlDc0UJbXrz9zNDzKyTZFxBwK28SRgsMAMTdRnuJyHrd9&#10;W3tFCptqfpaxo6L3kBG26v2GkvRwkoPgdWFoZI5Ici/uPr2nho4EvjyvLMsBa3QuBMc/wIEflT0l&#10;f2Vw8JUQpdr/9Vzg4FH2QbdWBjWoSZMA7BbdyQMueWg4Ufl5O3DqXqL2izWpkvO0cpTHwsxGAezA&#10;+W+4T2iZAM7GlkMJkbpNq+YKrZw8/+ROlKNKbpM6ypThnEvcbdUzYSfSQe8Db0QKuz4AkaJd0gmC&#10;8QePSQKbvDM5wO35QG/q/NxG1JwXPIe7+yMN/urywjgo2KSIH7U4siVfxpl6VCEBytH8mg9wFlOi&#10;sGprFSl86aetugOqj+OwY95n2UXPfAgHUxtLzQHnZ+NJdl0kJjpm0CdJgCsSGZfOIxCwsfCMosSJ&#10;61MX1ULCuNp9fQ0IeEYTiY2kYbRHKhHjN/hOPN8d/WndKWcrO/d70UDkHL5K3gTBqbIjS4liOJjD&#10;3TMwz5b4FC3k6AuTZhkIHbuRk+6SFa4zYKpGBmqisOkmC9dS4GvtZa81eVNJ4uTjs3PEWdoCat5H&#10;EsGJCqZQoKPkhPRZChUdIHrX6J6MEuYv6trE8MgUzQsjs4l04TVU5h8viIbyJcnPKubCRemjj/Bj&#10;DaAWajFbLK+XrGwbEyXuw0VRpjZ6iGSAo4PgZEJlVfA8cLfYK6AbwL6MZxdS/G6plxZ9/XOYbNim&#10;yuZF7IFpM5prXs32PO9vPzD5a6f8NoUR1nhSmevu4V72HIGfMpE4rXok2qIX6S+wb0iaHx6fmYix&#10;rDOcmYOiLj80IeToIaw+kGSWSXmdRwlAMigWstg8tPXu/lGocUkVcp01fAZmSX66e+A9zPaPROu3&#10;a0P7/iNLoBPpFUgq/ugP/ostkHVpyLQJzO76D3/1H/mdVMLeXgvaBnSrYJcZSJdE84SwpSQHyNGH&#10;w+ApEb6GWjp/FHZrGjRSCgibgsTYx56s2j+gOYhgnZ14svOccs8zX7q9gG+V71MX2mDJkcGlUvoH&#10;o+zNdg8fSj0gk9nDJWbFBkPnLkoKJMuA6haW/3tiEIWGmtXdoqlFJJCldT7kFgy5TJZOueyiVtkF&#10;kGhNzuyBIWZpZpx6AKAupHCUr6xXIoErN8V0Juct7Y2wIw5xCzLjwEFwhpkoRdgQVR+o0dwVVIwO&#10;3EDaHJzDZa0OqYDKAOwcIG3+X/7qq/jszUuLJ/pBV4km4v2fbh84cE4IxizjUIc4lWDfW9f3brmW&#10;Am0hkmaSAeGx0dp/gflnXOAw9C2+DgIzkhhDM26mUVl0Qo5wJAyoPC+NtfBycKi0mgCpTDSVNpGF&#10;vX33Ll6+uN4cU6UQJZxWNSF1Nf9ITjb8nQMVl2Hk0aH1+vXrSC4Ts+81jWd1qJxpgAIeZgKzAkj5&#10;l1W6REcFo5g9RpG8ATOaHoRmICs43ivCb4Kcq9eCz67K6H+6e9qc+ORgbmIWy1sFwVknhwHU3d2t&#10;ULOzS2ZzOpxFsPkgIw50ipwo64SIG1R7CQD74O5RQzxjeaBhLAk1h0l47HhJMrquHcHX46OFGiMD&#10;khoJf6r8V+PhWYjCaHRq1kQQ8naKS7bBzPHBauZhpd2IZuVsOaLWnW0SJksGTybrjnZmqWuVfKiS&#10;2Xh2ldgj47tnT0gv/g7xdsZdAiJqpBqw+BN72Qm/zUGryROQMr2dXHYeFqn30vimtk1kImD+XVu7&#10;6neDEz6TLpQ4GCrrpS6XEiElJVLHz1mBI4Oj1tfP35F71wZc+9r2p8lICr02UpEBQjVqRFPkLN9a&#10;JWHn2PkzRrrJj5sXR7k5msZIXZQugdCs1VQ7irKSc5MBk/g1eq+oHbstDmbfCmi5twaN5jBVhXYW&#10;zu1AdfC1J0U3N3ckJ7e0dcjQD4cdiXL3V4YeLOXMR5fZlbjClAB9wJmjjg8aMDx0Nx230OYc1VLi&#10;9tMdHahmJ3qdOpIp6Q3tHwX9QPlV9m+RldZ8pnj/999/jKurMwd+stW4r+LgiTzBNVE7dbRWi+li&#10;ir2CxIMqB10dCU9y8R5IaQDb3AyefV6GkiW6ZyZw1NiCr0JwZW0etP7jcz7dPrJDFgjX6sAWgR66&#10;VYGAPD48x89+9nfcby9fnNNfYA/+k9/+vc0O3m9rMcTZ2DzHcY3/9+dfyV9E6fM78ZzQkFI5hDWk&#10;rRXaw6sFQpFQ6yxIO47JdUcUqzt9k09a3RClZGFxWUkxQSbjnihh352IdtAeq9O5GgVN0CE7VrNC&#10;ITTnyD0/OE9AMix9vcJrpMZTIsAiQ9p/ZllT6uS36CSfRl2/Gx5SG4+VglCQ9QytQG6oImQoA4Vm&#10;3Y8sI+Q/88Bm5wzJhEXoTp+V0lJLqNDxHQ5+bRS3vJnQlmGJNyofjruS2ppDKWtkR364gyM7yjoW&#10;19QJkEQu8Q3E11CH4U4mJI9ie9AgrL1580pkzS2KvL17ZJ0UP1dbY2O3WfowfD+gwurokWz4VfyZ&#10;5WQUSY4C6PBpycJiIRkSn3U4qFabcuttUTtmIglhIl7CxcWBRgsZzYSOl0VlkXlOjkTYqYVRE10f&#10;MvQzTiYfiKiwBbymVkTx1Hc7uijccKsdIZ6V+D4ZEK8cdPjh9plBCTMgO1RlPUKlIFWPbjtNtp9V&#10;TvDhwnoLGRio2fP+432giYhCcC6TYLo2tjTbTr0mt5vxAJpR7XwoKkbB6cXk75EZy3/8+S/jiy8+&#10;M9Q7W3W32JkXQqbo9Cl20uQFABnCvpoGC3GqlZQZImrIk0ut2OOr9zvRuHUvz3kNEvXT8EiLEjpY&#10;7kKX4NNNGpSY8/74WTVofIqThEQIcI6XJKvWbCFP55QdZllSEpKh1nmV61JReBgPndh9KnynI6xS&#10;Y7NmV3H9v5qonxkd9svIzqAlsoVbkdjCszWbt6GHozNJ7Zp2KhxZRfxcmoNecWP6IFSfY1zYaBg/&#10;tYa4ltxzfm3J4CzRMrtsJ3Isk62zD3I7CR6C3Duio6uR4TIaBR390bvYYg+IigLxJVaXq3Ue4Ro1&#10;y0rCjM3BnsxU64Folpb4XIbqBGsJoahTD26F0lTnh3JCUPOGURd3xkgiFUCVrGosUuiMb5f98Pwo&#10;uRGg9esSKY6bJWuqBKOk4pbpXUZhZTm6eq4ZO2yGqXfy8L6qukkVIEoyQTPb3DOWAqMm6IrD53Er&#10;s4jQKLM3BzLR+SZpc8sJWqgRIxwum+Xn6s48c/OQXIGL+C0aYC4vjGi77Jv2jsGI0GJxBXVGpTiu&#10;gF4cuuSTzFsCeUvV+9coc1V3455yY1jGC/qGwXxJIEjsVi4udzIxGDvC+P7Dp83/vNY+367r/Oxi&#10;C3DueI9YG/D0sLa3W0D1ox/9iPaSkhrbOv748ze0awikYM//w1/9PP7iL/+f3giUQfpq0duzQ066&#10;l31W9SMczKycO5n2FN1k4mAKZcPPbm7vt2D8TCXZSbZ0PUkEyQkbdX199mZJ9FpIC89ZWDh1ELI5&#10;jrmfNENTAUoxwrc3AeBz0En48PBIn9F8HagI4Jllks1SbjPKbkVycJeJVgGtn0zPqBororl/Z12m&#10;ZaxZXYkMhpoPpX74wOBgL3+psiNYdG2C3AFDFneMcHPW7AJA9u+AZbjcAqM7Hjqaec89GzrUWfrm&#10;ohhi1nVtaHZBNj3E4iwjjd9iwTNB/Qqk8NGAPOVgPA9lVZsyfugYmhsZhC0I451x4u4WIECXZVCQ&#10;peabYsdV7NSLy0EmaBpRUPfGaAOrB0Lbvhm5Z8wAurpgZ9Iyry7ZuT14EQlcwJs7hRzUhUnGwiJc&#10;tiz0JRK/c6bPPzQemQWpg0kEt7MepTdnt6gzs3Udqqqr3guDp/Vy/RQZ0dLsTLSZAYFfnIuXMo6a&#10;zKwM2GgfVK5XlWLYrLDMziAs+LftFRLqcei2117i+7lGg4ibTUaF2NN2bxBrw9qjpfpwuBAMzO6C&#10;uWesci4zEbUvvvice+R2O8Qg9km1VoEL5z15Rltv3W1HR51hATXxnkCalrGMHpzs/Kphy/yeI8XC&#10;os39GaRyeXidabQt3SBHVboTlxN1AsGj5wCnmWjaWtdXqTmLyc+/mhgMQ3vYDvpwcIA2aNgqgioE&#10;LiL6I4i9ISTPgPfZyq7oyim1l2bDCODgwCN7QcRVayytDCQ/imMCtPPd+49xcXbmhIC4AUsCxeTT&#10;ZqG707Sq9nPtIKa5jduaUYOnTZNzlCTSUh3AaYno+CN1xnL2YBKtm1GTJmHNWvt3ZRkmkT3scRJ0&#10;idAsRkZSSVn4J8sKZXXGXGkTPt7cbHv3MqSPBH7ItibFjiJJ6ukS3A6e43fomAZJceDnRGHI3Xli&#10;KVD2ZQ9Us4MJ5QyRwi2Zgb+vVeNA8TrrWPHMRXhCea5725Ortu57LRz/pAxmd/KS8uAZh+JyiuXh&#10;XM8589GBjONMPts6GqRtXEuhch6K67Mqh5mK2K13GOIZzbb/GUiTKFyFFmG91C0lW6jgVMH68iyn&#10;CDQ/epCqoDmRF3zI+eUF/77G4CBFzRmrybuaEdZ4j7hBBAeYbRhFjjqJxMVnHeX8ZVbZZ/ag8JVO&#10;VwKHE538Gl99/S2fA+wKGkUo78LmBCEvSIARzNFXbX//+PETgxMgSC9fXsXd7UP8yz/+Z/F41MDV&#10;SzYIjQyq/vpvfq7y5ipycJ+J58PSE+qmRGxwRzU6wDD7EJsEkjITpQaOKvVXlcdKUYk/jKQObhRq&#10;DvqnMZN46Q89zyrByi+17pdlA3UNGi2j/QKbi7igeTg1K0nu3BMloixzzbgAACAASURBVBrlHC2d&#10;othD6KgQ/OOsTkHsE+7ZQa33Q44kMlDBbkLOm9Szpmp1WC/JsQsbYUig9mkpzrbQhsxDOFnG/6T2&#10;TbiRXT2a9dXr6U3zl+iwAc09QWzw2YMDU2I+OQL5oGSEaYRas75N6VOW+5nFaAdO1I3ucBgIlYTz&#10;o3NlmKmjRDBduO5YmEVxOreF+8gtMCRPnscgLsn93aPIcEksHZzRNMsB2H7k5PoWuW42PC1FlARZ&#10;wkljsRGlyrmqEyHNJdYL3yNj4gdouFEE88XZu6D3hNVoKMHOx5DZ7TtQ6kMUj6NOfZdhl06vWcYs&#10;MgoM8FyKEu6ktZjN3P94cxeX19d0VNV8Coa4g+YRcU6ZB3uizb0Q2lQLOtYTh+L27oFTom/vnr21&#10;1Pafoyyq2+3b8kMl4pubG7Zas9Tldk6SCmMx4e0pRE5vXWASvCMaJ6hMb8/46vIqUrhA+ilPJHKK&#10;sGnOGUoF2CWLEMK2KIMae3YU5kltAcQq5AzoAc44Mq4ULKTjisXiZLUTjWF0skMihS73IN/lM+8Z&#10;GhkHVFyLYo6RERnqLJWyDy2ObGSoEg5d5dBaS/Js2ChJRRbcjavLc/J4OIxwLNn34EA2g4XdeWYS&#10;JINhHhzI8dm2ujkaGHBwG5Y1Z1cJDWnuzkLQDPuhKe7Sfml2yDc3j7yWhW2/WleSH2PpXL/qeW1L&#10;IqAJ7rATtSVC7nW0TWA5RC/uCVWcjk7RfCqWSUsizDuSlOvCvX1cLS5njoaf9bmfB/739PzUnT7t&#10;5Gg9qRC6sVDZWyKjJYn8Tu40piMiO/OAXGrf6fMMA/r5uN1/sxUIbi+uLiLBHNojBh8m95bC4cNw&#10;VvMq55a8GnW/5fUO2obDGDmwsrm1eV3smJanjnrD3KJsm5PKeyIGxJ3czURJs+W55S30Zxocfvys&#10;sj0my1cHuYbitXYOYBwsCSmtRJ0h4qiErzDJwpnHfs6B4T259nvIfbRgbnOXFN6P5g3q0X33jvIp&#10;6poSsqASjUm84CAuGiUElEJyKYlQTdwaCFqgdYYzrG7cVbo9TjRRisHvkfiCvD5vn/NhSyQgIIxn&#10;+XFL3j58uN/O+sqGhTefvY5XLy/iBaa0c8D4Zfz019+QinCYDEisQsX/5mdfW8MqS6g6w0T1q16n&#10;GM+noEmLR3xh8/mK7C/QnuvNTmDuI9YAAAGRw2XhOkrKZjUSD1szmQ+q8wEdvLWdCKSGR3k1a05Z&#10;CHU2RwnPCPcHUVztnehIJlBNcV01N1CSBtW+xAm97RLuGb5rtd4Wzau8jHlEOTBY994ov/PJiaVK&#10;pRoOX7O1Ps11dGMKB5s3lNOJxaoXkRJtp4tREO1dWlciIB8+3m0LO9pG2ZiubjXtzj182I3hnZCP&#10;E66UAdoh9bBzX0ysDpeuaHhWkUgRuaL1mMqhNACe+xIiDMu4KPKVqqV+ByN1fjBZuIi7UbqCMt45&#10;9PtQh4MfRo092OjBkZwrs9NJkelqGFDlG88rA5Fxy7yuX7zSBuf5UbdIutDBkHNJB7hqPRCMorMH&#10;G5+QoJ8Byz9GvmjIDJPykFc5PSJ7CA0sKphDXwFjUuAsFKj09nseBDsnd2Yhc1+saTNwdEd1Sa+5&#10;LKdOBewliLkdnx8NYY+Uj1+dvSk4UaYm0rPq3uquSORh8YbRM0cgdH75khmouBHae6MJmXlPpa29&#10;g4WIShjFxD7l9y6eEK/SjODwbe0qssiRgR1Fg9EhwtbpNbIZDFm99JgGloxFRPTYiRaRvSt6EEL2&#10;oFnDmjn2Zer12GEftqAOGTA6ffLpT1PqyjQGmJeX4E6cMbPDvllzgGuROGjRYmo9LdymZCYNX9Ch&#10;qgShMlLLIaNtMYK6Ottf1TFVNNVdra1ZylGygmeuMTUO9G1DmElaoE4wuVCWIn+4BbAHd3q5w6wY&#10;Wctdv8gRsgkjxwDUar5MnouhV75OjSmz/7WZt9Yy/OHeyYGauiojVwmbtKL7K2GxPgVKJZGsshOi&#10;E+SrVh9vLu0Yg+EGwbfg+sF3AS8hPBJDSO1KZwpbAKJpajJlMsedXgcnW4luSRcFCO3bb95tCcuL&#10;7VerW9kHofdUIfeQTfPP7iCKd6b5gxkwsZ15UVkycpyIba2+W/tK5T+hjFlyUTerRfzSNjky7esz&#10;mC6QnKMWkQA7PutyszHjmWRBhCDiElY7PicjmSSx4ULaVQeX/dVMoDLQ0jz4u7iDtVhSoKrrdLWk&#10;w3wUN7SX7rf3XG1reDaN6Yx0jkarlKMT+PikhGrdkxkkGGgiyfKjurdG8nLYQm9bxFb8RbzZb779&#10;XijbFvC8ePWKkxJ+46c/YWL1EnMXX1ySiP7m1et4ejxqTbbrvwOivdnK//I/+10iQR+3oGnhiJEW&#10;f/Kn/1fkvMO9t0LPnKV1oovyWU9EqqR/NDMhLeT/UDOoSs5hHG1zq0QYcQ2caVZ11tKulZLJ0squ&#10;MHz2q1cvXO4+LXtWl4ibmjfcMKKAOgPTUffj8GOePUMtWqdeEFwZiuUNJr4uS6EQWUYZjY0d9Nse&#10;xG6NIU2IyOYTXReI6ZhIweeawVIVPUDjOPqfZnKdlJjBO7m6vlLGlfGWHWSiMSnMpxbSlYbv/Fwa&#10;NzrM1ikYnZH0PDn2g5+ZcsJ7/Wpa79pILoMWWAuW5YhFEsObs7E4lDO+7Mohj6LYEYZJjHacgzve&#10;3r79uDmbs74SdBTbgZuGnH9SrMLaBEvya1RSiLbXZYXu6PUzSjuTNDFSWyPnNfHAESqftEFLcSjR&#10;DGcK7i6u79ehupy1T+LOlvw8mDiEIKtfnp/3jDc7KMSdEsStOm1mpRLSy5bn5JUgiMsSigif0oxB&#10;AKb3KaPSvcjZIOMSH0VBH3k1FjQc3alB+LXZ+K5JVJWA2UBi46T7HHOEQpiYufZWX9SBQbzOdc42&#10;axwMCvA2lSSynTSdDGaQSWcjFPigZr0FwGhnp3JtoHTnVmY+69XlD3WJzOa34Xu4Lz3PazWKw4Bw&#10;VdDGDjly6vTfdNLIYGIxthNd7BDfhSBF97p0smdmWNDKODtTuSh60KKATyRZSxuERqeEu+vWNYPc&#10;7D6Tcxmnq+2LnuJ0PpWGbY5qe55yvIMdhTs4dPbDWVbpTqyYxwHUppXcX3Liz0fs55NJ9z1YUZBS&#10;s3U9DMu7ZMOmBpdiJAtgAMHt1st69BqEEy2TcBGMu7unWq+quaU9Uecw4pBogizNqV3ZbVCiDc3l&#10;4hy9Iq5gL/5ED7h0V7ZzKx3M2cUV0dQjk5dznQsmYFUE0c3pLC1cCp4ivUOxHVOAv3fagOcYRgLF&#10;wTiGNJGa9/4hFMwGE5Jlmc1pczdX8RDbFizbTHYa4red6Am16AHSaoNOnTc7ueZ5lEATiNKeHXqg&#10;MWTTiWU2wsFEswqxpA+aBAqrkEGu4Oh5XxStHLpsBe4tkVetzRBfff0dxXaLA6Hmsil5QZHPp3Sd&#10;Jzx6JGbVPKhEVVrdeXQSO/TMNYtwkndYjOgXE44dPBbfHxXbV6HkeJaT9XzI7SzSFLqCMDCCsu2z&#10;bu7uOfQW9j+HobaiBH4cVHkAP+i/+/1/uv0bPrbymZEvs33H3/79t6ZZ7Gh/8qiwZPJZGchnV53p&#10;IiEGELbo6GRjPxON5ScGIGtwjAbsbrd17t6kTx0q7+kER+lnZrAMwdpnlp6ILW4ffL4FJGEbuWRn&#10;Yzvp9PKZT04tEsXRY0kGaoYBBLiIX//Jr8Xbdx+6PVnafk+JWi0soYlIjcaV7IqELMQ+uHy75h+9&#10;efFllDzUKYAkrkzKrAsmFX+E5sOwbzGSkzVlScPXyKF8xeRcdWE0cy1sPE6g+OJAKNEiKStHny2V&#10;2b5KRy2jrBPD5GzGTpbL6RbADJrCeVuW6aCRoMxb16wyU3WQIMvbB5n6OjX/xqx53b3vQwHiaPkA&#10;ho3zEyXfGdAMciZqISydEC240p+f6q5en7xiQPNhsIPXNITJX2svhYm0qJru/8fbu/XctmXXQX2M&#10;Odda331fzj7nVJ1yuap8KVPCiZMydlASkMJLXnnlCQRBJIhb3nk4SDxESAghgcQ/yEOeQgRGkACS&#10;IyWEa7ATJw6u2C7X/Zyzb99trTXnHMx26WPtEha2Jbs+e9feZ+/vW2uuOcfoo/fWW2udwwoXIT9Q&#10;YWnKsjP/ZemkRfWX18NqXT2P68Yct3Ixrv2QsGfMsvjgqSRsql2pzUrl0aDv1PgGqwjG2snDbVEg&#10;GtzPVeUsnK5X33yOalVyU1fMdXvrZ2zvHp4HG1erjx6qWOzn40A9FEPvOvyF1DQnXN5oQzqYrgno&#10;eCZ1Cn0+MigUkQubfi7ntM2LCMFQ5YE7lZuaT6uJpB9GSVTZJGFcX9zEzNQGIZFOaIbMeor8POjh&#10;5b2TvlvZYmBwtpEZkR57bfGQpgt1tWJjcSfO+8GJgloWGjMydeJ1tuhUTQ1u0cnqXslCTUKvW9EK&#10;wEIIpJw7redcxHrSQ8icd/Cz1AHLvdf9m7QeDrTUr/Hp67d0jaf1AFx66fCuSVPH/WMfNllN9k4j&#10;PdxHSZRtt884MRmVKP1QL957jvs2ObSpqw/50r+/nNYsIZ2hx6jwQZnO4OlIPfi1jwdz3ICgHx95&#10;n4UmT6HJ6H59r+GBU73HUwLkShsx4Hvf+ySePr2JbK925JlZysT3SM6FXP73RgRlg5Gq30yE8vBa&#10;QtyPuZmf430yT9m6N6HVJGglr6MLDb9G80BlcNZa6U7h6Q+XIyL683eMS9m0CkimjfwDfdyGjVuk&#10;ky/VJp8pFXeRh4kBeOn94xSv3j70Ar37CjW10hET4J91+/ZWBXNbzC9ZTkh881WTf2PX7mpaiO8F&#10;rhvnI9dP9RJwG4b+aArR2sdlcGu5EhnEz4GnA54S/M6QGJ+tiRk8mu7uHte4LTsYFGVC2wYmIF/8&#10;3IuAevj8fMMZX49rYfnLf+9XdXi/kzjPbrf2PWW+HYeiMw7DMiXo3yMCv57J42FmS4wom6EYJdlD&#10;5NiUk1dgsG2NhAN81HE7dvJ+96GKk4iEsbemCCf3v7odQPrwc4gFQGvYRiMXVbziauAD7TKAHTif&#10;c9QHRUHb0QKhEn/77/wf8V/9l/+F93fkwmQbDtekwa1GIUt1V2Uf2/U5QL13e3cny4ns1+pL0HfO&#10;N6Hq6PHhlNFXvRgOxiUhdd4necIwtNqxuDmj7ruvaINkcpUX3PLQ9CfJIXD4i93GqgZXtVlZ6o+e&#10;3N1aD1h92j2246KqQJ4eOixrTTOrFmmljmAGfoOFyX3zqeL0AphVYcO/piZh2N9NqM1QMB2PF7VF&#10;cHBjAx58kI8dqfD7e1yFbmDxQWMSe+gzkxczSxbbaiUROLlbWNCYvE1SIdQBnvILj5XqJPWwZsAo&#10;h+C+PHpaNwIMNiJ+ge2PpXd+cUZF3cP9Wr1SwXHkPCNcJV4XJlv0MlkrF2zsN2vg4SwtJFDNk5GB&#10;5OA9kGz54ARHB58H1afIrqoCJhuVMb9BFVdGOjPnwb+/u6XFAdAO2axv5fmzfjbOngm555JzZbQI&#10;fh/FQzWHclK0aFr3Ihk1A97sqnrkCI9wBZqSUfz8/fr+3/3eDyLHJtCkDB48azKMzwgJvXyrlJgw&#10;aOZaTAdvAjdLZA+bRFByJ+b+DKkQiuB9JNDiGXOZhOoAFWqipF0qRL52omtcopBvHxj8gTZFVuII&#10;LlYSLn3dDHaDHRVMjZTKp8pz6ha1jKa5CK0xaoGDd3bPAKixZn1NrKRRpVLFFxOTrcfH9CfSdmKL&#10;fS48cIEc62xVzxFrmCTttSJ+//nVemCpHYIkD62EMFKElhNQFL2mk1sfrEoGRhUoRurSW4z8us05&#10;+WcCg9wytGR1k/yD5NeFW2+LTA8TZa5MQhMV0PXN9k7hMGOSdtXSJunZIwfquOMv5QRA8e457FkJ&#10;2XJ6vtFs5SFkrVXF5g/ef4/XCod5oRcpt49IPibXEpIurnmoTYtbEP6dbz30vcnkHFF09lptTAl1&#10;kANtgrp0VgwisKhXEEq7/iS9d6xQxfWgcAVFQuvRreBwa7O57RHpU5OO4haI4H7OSjSg9Dkcjj02&#10;4zGAskGUc5ZqsfngdS0Vr9/exdX5lr47cEiXj9KRewGHN2071sT+5sn1Gtf25JwsTeOVEOeoBgV6&#10;RnB1JlcKfE9YD3A2ZdU+SONeGZ8OFhmJc8rEGOOQ1vu34V+K1I4E+vrmSTx5em2rjC7JEF+1BDsS&#10;SJDAlwzGA3UoloPnHeK8RSy2ApmFgV2vVQBoygEo9VlcAT3KggtJCyxCgESF/eYwSBX3frcpLNol&#10;WChEfHBPZ4MijIk+E8nTdfu1ZNCIRExL30PiHqugzLEl+8e9z3id3GnkiJh6eSkbhDELdVNKRrqg&#10;y8OKn5OKykZ0v1at07/x3/6PvLr/+x/+k8g5dcwD7TNGMc69imdyVavu62CD4uuby/jgg/dV+Hao&#10;uEVPEBJiwguLRCV5MZWgmfVz6+jr9XpwPTxOPQNkpRjuGUc5/TL59V30KLPJrGJ7MlFOioUoOVYg&#10;XEGrimZgjLApk+zo08G0MUlxRryfI42pkgB4Rh8KwcKbsXQClk8qowfzKTAapeCYCCdn6V7dIXYm&#10;REau2tyzfMzK4vRz3448IAXnD52orUNUfBr0dFMVwLRrWjx7x1njem8xO4oqntEwbtHIBtzR73z/&#10;ZdxcX64B4Ca6RNninGyDsmpGLxtjLza4J5bNr5/lfLfV2JX13m7N7A9DlNeXF/r8nhisNSS1yeGg&#10;Cer4zOnlUYtm3WRbB2gfA/hwxo+DA+e3f+t3hEKtBymQpZubp1R+zA5Qmg+niqcYFWRLhpKF2YlP&#10;IeS9FBljhts+OZwxB/8hEMCiAOta7YsDNz/bfuvrPH1yFV/86MN4+dkrokQI9OAPYRtPJDVvmGCz&#10;bVaGXK5SqWwE26th4ySjCdZPpRj+DRwhtpOKOFx4gZz4jM+JJDD8GpqZ5GTLyJrBSio5ZGuvuXBV&#10;j4LrUKRRBTgeAsfFCaCSaU2ET+Rg0IE9bE383XC9DuSlqO0ZRe0njUMZ+vUUzncDEXJNbPnMN3Fx&#10;vjntccvSy5pMN/MHTvWQRg2E1zxJxiSGn4agykVdwRO8smqiZM7pcvlggnJxTJDMvFnUoFZSUNUD&#10;xAT7hDOiYCY4CWk9KfVLV9JM9uTKtgi3evIJQ20A/QIJde7PTK296sMp3FoH8rOJtPtY35m/5sM9&#10;nxsIuDOTEM1gwj69XQseBHEMsBUatgilnCVEYBBH4QOOJ9VtjQWRKA02cnWhx/LD5H+FfFXjGysA&#10;MTQ3nFhyjIHXHP4bg1DT1R3IE99/s4sUugApuL3dm0NZ3RLu/ii2eqgdSci9UHxAZpsrFnF1eJ9D&#10;CCTaITj4cAxo7IrOi7cPx3j58pZjfEDnEIXASF3R/d+OinPyrpUii+phiD0wnmknw1jONhsV5zVP&#10;C5yU816IgzuTHkaza/OWir2mNvBgjytu0dkjfhbtn+J9zBmX6zO+vj4XmRxmjzuhSrNnI+7Xonuo&#10;1ZMOrtZnfGCBhwSb6K0LcnIfYUyKmgKfu2gwKwfBmjfGImT973MbyY5+Pgh12OfS7ygOYN1tBhV2&#10;S0vgQsmS5oMJfQeXKQyEZHGF+9UHDuNU6q78lec0zlsh50JgaWVifzwmPoNEPPhv7N3JIqqBajLF&#10;Raw58s2Gge7dmTzm16/+o2/47Na4LgmlBiaaUYU6kvs6OlFdFL+Fno7h8W2WofWD3zlI0cYnyZiv&#10;6ySBD9eE33UB7teb8/TZef6UFrfRCQMh0X9LlViJ3iJyGqC2lA/6TkhM1K85KXCCMNHXYeOFnohM&#10;YXDMUUu0297sPGiuGuGpXYmEROKA2WNIDuAvtGbPvfJyZi9IOo82oxckKUhVVP3AzV9nUqHe6IYb&#10;j60aVA51q0SjJUwvxIwPrrfIihI0HlaNAUb/phR0MIydcGiic9wUVO6Ma2Kzj+9+92V89PkPuMkQ&#10;bBn2MsFsgvrp3roIadm800bB59nTFl197tktI430KCcCYxUyhn+DoRg8OwrlqpqMLInpRHRsGPVZ&#10;IfFuRc8V1dTimWu4ng9ePFElgunbfP4bBo7NuHCeDQ5UHAxMaqzcYhqKSpWOsIN9WIoPIEmnq63c&#10;4X/ECfZz7Z5SIEFj2aBlg3uN+AI1Hv2O1nvz7Nl1bNfn8GRNjsAtAjdCJp9apRubSIo7UHj/xS3Q&#10;4SgQVOiHLOQHcZZw8O3vI8dxZEtW4w32fKbb0V4tXBjiwimpWg90OGGHWgFQZXFlciq2uFZsmw5D&#10;b2fg811fX0llObq9q7PBeawSBk605rR5pn1EcrBHGgnYE58vUZWae2Ts3BBxwcSbAOF9SaJqgeHm&#10;kZ9bdCo5lM/pKVaUkHDm7Prn12/3QkJDxq457Z2SZ0uryfUbU8arvc6XJi9JfAh8rDd3Dz05EZKC&#10;U8x+SC4A00m/OKGPpknhp/tdXM2adxRuUy8mZ9eN4109xbqmqn1ugm/k4WTWJTfZTocXnYI9cHl5&#10;tJXBmtjAHHQWefdqLTwejQATsXG0HLYiN5NAzHUg89oRz6mJUkDeY0sFpeXzYbfvXANE+yY++7Hm&#10;FIHBLf7iTsBA+wDs5bdv7/ks8P2LCa+brZIGjNwJx0LER8QE2T1s+bx6B6DpGECCYZBPX4sKTXCi&#10;shWFg70prRKfBzF6vRff/NYP6Hn2Yo0bQ5lC1iQ2n42TYeZMjtIsvlsNx9zCe3rGWYnglGgO4uw2&#10;aba3KyO62vj361pi8QQE0p5LaNkuNqNdfC6I+yneXLMKkQfx7KQZPCkQsCehrOBroVgvCRjQy2k9&#10;l9Z48ad/8efWeP0YZxeXTLQR9/77X/4/maAPjmtI5LmujJZlu2l0i3+7kcKbcYUFpaYSLBYHjO5E&#10;0JRzu6FyDJ9H89XS6VlIzmCVGtpTMImEd9PgIiWTUKnNFiJTSaTGay02DZYdSxCZ08zMkR0SnOf7&#10;o6gXx8mk/tB5Q0uPEUaVZ9xrSGBx73e7E8c3v4gQhVFFI/XMsTNJSsPh3sY9RHJeuWqSE6PEo7yT&#10;uYSCUPMMJW+mLjNfv/XN29v48MPnkRN0Er15xw8tI0T0dqZXfx9I6vdNI7f0BSomrSZMHe8Q5dRb&#10;DA5Ybe+8DdY8s8qmTcQZTAxE1bbqtX9GoAqfffp2PeQOquTcW6fCxdfVZdpxCmbFh1wSv9XSmBMg&#10;iZQ1crlOQiIGQ4eqJjUDRsmmOSzeTCK76rNwntb6wEf7wZTec5fUebBiqN/s9f9ffXa3JkLPlAyw&#10;2mzsj8YkGD88MiIN5fQsRObkeIPZVgCLCI70iCrVrcDqCnpZ3+cNgxygzOurC0rui5NmqCbwZ2wC&#10;+GRkDxlT6EFgVK6idsenn3yyJkAPazJyrcqgjgyuaLsMXivsvK3vDWI4OCSNM6DUosDzmtr4Qz4a&#10;vSVkPhGr7qMqIfbGj1ISNCNKcxPCgOd1zl74Rm7YrnpwLY93b+L6YhvdhadY4uq2g2L5g8wdQ4VD&#10;OEkKH5WE4qdjrqSuc9Jhv4hXsClsB9TkOzm50rBeFRn39w/OpRX+c+/cP+47ybQfej2pApF3xz11&#10;Gv4qJHJuifG6rUSi4U5yVq5xOYNnWyPVTbiEo03fxOsb2Wr4nW99sibUQgJRIW82hYdS9y5vJ6sK&#10;2R3ggBAP5tmTC74HEnKhT9Fjk9DISQiHE8nRrYrFZo+5j/Dn66szImzJVxChWe0OuK0zxuSBxQ0n&#10;RIhGetXdxqZW+GD37O60a1It4wCfpPtNVpcWkeasRGoqxox2tXw24MZg9MOoCeVjVUHFfdg0aBTX&#10;DtnyYDKskCMpjnh4z2orVHPyFjwrFFIbofv0OppFLNXzDqOUjqmz2iNMVsLoKNbmED3h5t5aY+fZ&#10;ui+g4CEiN+tc4MFKf64ztz5CPlbr73BZxj2a3BKsp2WnJHdRAYy2EwonIAtp0MkkttkA1Qkm0YH1&#10;97ev7+PHPnreEzocUTPH6RyUVAzFheNsOkBoLTJH2xCJBaowLeZTGpEdLONOl+a7u7uOBiGWwScN&#10;++fxcK9zwvt0sWhCBu3rcyZfSJYFLPqc9IDYDf7Kqzd3sZ/k1XVxsYlzPF8UMyDXr2sCCecPPn1N&#10;W4zXe6EuOBbgWXdg20lT3mFsO0/6bzcWuA/hhI1EA4nN7IJZMx2rE/lZZ8piz78SkWOiMLx1sn9S&#10;OG4Xn3H0AkRcx2tVtXQfUdStf3847j1uQ3EXCM5mo/OWyVA7gRqaibZTIrR/VOHH9bJhuxyJz8Ht&#10;tcmJkQq9k0kxRiP91b/2X8fv9vWrv/YN0mMW23MwmSYqtMjCoicd+oxUGg72VWSykfyDd5ChSP5N&#10;/mrRJeA8eyvMrpCd2dRPsEonlWUZkO2zcBuuRC52BcQTMmLCaii5wHduqiXbJaHwrGLlvntxcRbZ&#10;oljMqxhqjgIYNIMqqiskJ0FQczS95/MXz/kZFWRSwl3C89wUI8Pk7NDioaS0S+FFRit0p3Xlt5yQ&#10;FKAzUDEthtlLS88PQ60tpaSlB4Yo6eER9BHilOr9Po+SyInK3cOlCXa8ffMmnj+/oTQZn+FwkHNt&#10;HzfAz58Jpe4ZgrfGYIgXNrAi2ChzNrkWGwLZOhEa16YgdM7cOCdkSoc/Wqsbfi8Olic3F7yHMrYM&#10;J2kDZ+ig9fXk5or97Hl+1DR1DAg8QClmmWXRSA95pYyGsq24co/5bGeCNNsIU5xM8oRuTLPQzXC/&#10;WmZf6ydEZcIDbVZbi5WbXzssq6+Cgp8/vYrb+weusYmcqxyyamVV6MBNuDwPYELkPllBMi1WuhVy&#10;ETQcEe2rtHdQRWx1ixMOzXTbWt2yVmbm1SWvL4rahkkep9x2kCCAB7I9ioQ8DCGFZ+nJQPXsuprF&#10;ULbKHQ5gQVCcwOc+5+Ezzx44OkSadSIQfuGjD9fEaxvf+8GbDCTmG+EVJ++vwW3j0dcZbkHpTSG/&#10;51YvaVKQCtZBviIx20RN1ePgSi8VkplD0RjSCVJzbwMoF5yCMzqAzAAAIABJREFU4WbbeixZuO94&#10;NiQil8+gZGvJCJ6HEjPlT77YO4Z/JSNmm12I6SxnUm80/F2DWRQs63HFe3J3Jwl48WwuHl7TFKmU&#10;Y/uSo2X8d/7MPIg8aodoXhkNMpiU7bUtbqIOb8X7oSNslKQnSdko+OPDGyMEE7k2RNer+GVvXr/k&#10;Mxd5tsRpKPKxr92u+AOKtTSjSiKcJ3qJ6wQfbCHK/KBSIZ2zTaTH/n/56cv1ES1xdS0Fk4z4FtEE&#10;8BxMTEdhN9t9nFxJCiuk2mKih6QLhS8TWxcT4N8cp16wonDEgSvu0sA4ynmSblNRoh9HtrqOa2J9&#10;WGMWuIbokty9fSDRueSeDiXCdPlf7zO4nocHHMqa/dhmHdLf/+TT9ddrc5GGePn6TTzc3sVxjf1I&#10;ZGC8KCNhPRu2jO2PlI7SiAnb0R0IJxF9QHeoFXuzJrQ8azhIWd5UiGkPe7hgj10J1hx7xD/SukZB&#10;h8QCBRL4QGe7Cz6frQvjdOGEB1e2+g8cvaE9wWkQWFf7Yz/7gQgBDRS6r/BzdXUV6U2EoghdBcQa&#10;oENYK6BR/P99/f1/+OsWN4hWAeJ6DqRdbFKpe6ec4BFz7b72U19og9NKVdQ1Eya2FrhtnNjM2Spr&#10;qoZfvXmIp+thx9vGtNuVdBZa0btBIn/KeMiwaOsbme8haZUlylvCglSOtHyh5gy8a/Z9bUUnFg+A&#10;k3RTcCkCLTLWxix7zt5tyOzudq32d2dXdJVF0ESGHobNGLY9RyXSXt+wH4/jtnTiNJOzUqxwygRH&#10;dvty020kF0q2apSpSb0RDhhcaOirj4MN5gSLE905ihVf3dtnNl81pZdEwXWBQ70iP5HZFYtg5Zaw&#10;NQP7lgFfOFlosxbztyIp5KWjc2pLaGGgpURegpM5bqTFaphirplbns38DzD+OVEYG24878jiHsP9&#10;EGjWoMmBsjXoMo0ESkn57Hsxkqysdp9gdUHpThLclz4e03VUqI3cl0NroSX+4qS8FqNuGqbb2EYq&#10;NgwTYXBxxYrWQ5Lzmcyu//bJZ2/ig/efGm4VMZrkPMqAN0x8MQ9O5OnWE5hhsPkboHZczSwY83jA&#10;NPssD5wkAL7enZHEWa2eEYKhnpCC96EnM+FWSJgCmMNsed32P6Inkc3ZhFxEJ1guXXmnVoqqt1RU&#10;te6Z9LAGMFRvkuAVHp7rJ7AvUHXwDx/2SrwkGshgulZhIDV7Lw8e+qotpOsQ2rrEm9spnlyfrWvu&#10;wEQ7iyElaEJvQ7VX5w7l9PHBg42gUhFptFg5ltPorUQcJPLIWX1yNFYrNFOaKatnr7lWTshy88+E&#10;C8m859kS64hTnApMIfJFyUP+tWOk1qOckbDeHh73NhKVoSqr7s1FJApF8naVv9ZE+fhuvV8PfN0B&#10;bbMlx7WIcMvkAGgbDl8WAPosd/d34maMMuZMyxAOO11f6zUmp99cc11SZLORh0y60KPVh9lk9Apa&#10;Yw5IyWiNN/P7xNNUEo4vcQob7fQH0xeU/C9EbTj5PXKw9kIqw9tX61nz5FJ3Ycl2bWUyTbXjrAM6&#10;nNjJRiAno6vDUYdiGxYZNcpMvZ2SBaCkR5lfjm7rpfJQg7bl0cNkEPFpsyMXrXm4eaL32SLG4f29&#10;H7yKC8xWM48RxQ+EKrsz8MDgLyYOE0Q8eyvpgI78K//yn4vvfv9Tznv86KMX6/XW+KX/+e/6rNCs&#10;SgqMojkZ1hqeWQAGbV3eWws4tMgxUSLRkBw9gTMJxrjTJCPQx/0k8rnVlEcbLY4cunpgsgVRBNB9&#10;cIAQY4G8CjmqHUHDYwVKBAoBJkHgs5FUw5AhRBRjR0CtUMzVfEaAGjrfzVnbbHqs45is7ZbPBNd4&#10;fX0df/Wv/fX4/Xx97atfkv3OpOKJXQ+23AePCGuRjugjITcbEznn0PrJdlY9KU1SoiyV2ECnTA1I&#10;k/JBmboWmoYoYjOM6uSa3JkJUrqYdgZDE4GRwwDDqgMfWOlN09sKTkpapL7zyN597R42CzfJJ59+&#10;sgbUa24C4hyzCMF5HeeXN+vhNYkXs1sPafSRdxs/kHek0U7CUHEQPvYBeQLSBg0rLdlKHNVrVuhe&#10;D7W7ePbkxgoXBUIe7K3XvN6ADswOuCAtJuv9BOPZLGvQAkPScX93WDPpM0KizH5HKd8gAY+69CBc&#10;C7Lx8Z37H4wcuNeE5MM+Ii3bNFoLx3bgIS+/h5x9pSqayEPRIT7TNVQTsc/OLuJhrZRg9x5Vs9TA&#10;v0HFAEIkOBH4O1TozQqOskhlR/QKz2wBuXVPvw16ZBgVrHTfHno/mO/hgLsUwd9pvjZbbYHnw4QV&#10;vWwkTpZZUp4NpLC3J4sVIiPRn24l6PbIi/euCT/T4ReBYBntzqrNw6G6PMB3vN+zpeeArRFQCJdv&#10;cto2kEOhdWz1LIur4dEk5Qsn9acxMDnNO95BBcIWFgh0dw+P5FKECxaZx9nHyoe6Qo48rUTArW6J&#10;nNpg6QWk1F/fq1Zos1WE0FsiHEOe6TIUFQo6uHnUOLZiLgrWo850wuxQMO7Oz8LW1FybOFxQPT65&#10;GePwOMXt/bQeglsnlm4H2Xh0aQc7u2uvYt3J20nSWRHdrZatuj6iPjb2lFghjOAtbO8MIJpygdsj&#10;pRx5LzL4FEvw4SS8hYChhT18Bs3Nc0xgUZKvfYLJXRy6jVZqnLIoJVCuRfg+GN+gwkkEYISjaX9L&#10;n6uLi6te+ZJDAp7P4ZFFBZDVHIgZTa1TDDeWaktWGQP5kVrTqMKBMmSbQ9ci2TkO15vnT93S2Dvx&#10;DCec8pwB0obChqaVFCgqTuE94PZ7fnVOsNsWqDw7pA6beXCCryfH/gMPUSLNFqagWDquh/CTJxcU&#10;AtDLayhUnG038lNaJqP0RB3toRa51GcJOGDxUTxHjlwZxbc6am7hckzn/1PRmSRlnT9ObBM5JVqo&#10;dmUWN5nca25hZTz+8P3n/MxphcJ1cjNTJj9ea3A2UNArJgOKQeBGaiZXiZsbiRuCSHsqrTQcdjJx&#10;H88VyQPHaJHQN8dZlaHnsoyMg2knxMYFlLGW8svnqrA9n87WJJ5vlWih0Hv15j5ePH8i3yfEQ7fJ&#10;YAkw1L65+NmQyOLXxFbk6FxAViuDeUwkYCfiEoqNh0PtLVm1x44ygIR6j+pXiX7w8X7yJ3/i95UI&#10;4evXfv234o99Td+Pn5/nJOAvmm9WzTJDrDstmswasx0lB+rScmHLmr74pdRWqf6VvCP/e82ExOZt&#10;JWHu1ltj0bddc3WqTc+qxtyIyN8jbb33kUmIhviZTzTseoZ3pH+BEKLrq3NWKOlWrYGUIpWmY3XO&#10;zgHBFIfpbLt8BIH8rLOPJFYYVqfUlPvHqV2VVuQkkpqbMZtvhYogrFKoZngrGEWkAi8dV5EIUNJu&#10;2f5g+HBeZAAIlIZT5tcF8+rlZ3F5ueVBD/Ivh9euScb5ToE0rAJIBGBZDvQ9AWdi9ryWnCCcrsU6&#10;LYvvw8Ikhz3jScESzxN96WiWcLbqlome2Y4OyY/0cbi9hapux6nvlNQPaoPN80D+ENMfE+ABbaOl&#10;BTsCVm7r5dysSR67YUY1BsunEYiWyHp5/f6yI18ifO9zsCNHbOAn2JYSwRjviwRus17fBlO7m1Vm&#10;s2cNLSJhVztDKN/dRJpF4nrg7AuOA3lK8LMB4ZgqmJkbGIk5E6Gl2aF7ZPuwJpAzpLJCiSnm2AE9&#10;i6oxN9k6xj1/3D+4BbxRO3bS2qOza3XAKRqXApdqIHZhTh1TAEh10y6DB1wezAqIWuvNScbglptU&#10;h7zOepJDq2UXHewwXiJI3BU2LSKKvU+yCIHixEgav9bE4/zySigj2hjjwsAk11gNAgUy/PTp5en8&#10;qWqR0tx1MRkf6Oc0uZrU5Hhw0FpRgsjKd1GrqRrBLU6kiYP6EOcBPT2y5YFESrHG+28QWqJMRQfk&#10;iLZOCKGoRjwS6FHBKKTt5FmUNATtsSURbwUVxRH1zaNZKEIVpJVDECYwvq7rF89Y4LD2AqfEh7gh&#10;FJCMvg/k4Elpi8N0MGlZdgraH3NbeiKSz1IVeTWSplAupV61IWfaRMB65Z6jXvAWVKgiwSeiPfJa&#10;rp/cSHU6lEhbklevXulMqY1u6uJbVyIo2J/N6PCnn73k87m4GFVWWzgBBeVmcFveAhKdYbATeaAI&#10;Yzo+ED1Ui39ikiXUe3HyLbR3Mj1ioR/bMdKHjqhUUZzRDWj5cMWps4M8EwDwXzZat+EifXFSNVjU&#10;wJhtpBSvDWI8Pg8c/+nSt2g/4sEimdgfZJXy8FjW+H7JvztOVnXjNTZqZ9Glvdau4kLSgNlnWw7D&#10;FZ8Jax7O1rg+dBKwr7SWQ7zLIq7YdhRPUdSHYBuMyTKsVw4WLBXJ+MF9orrNQ4yR3AEhJHcI9IxB&#10;sQX8Rpkbl35+qvAfNGoo3a1tqomRJY+PB8Z7xnbEolHFGIam39w8i//4r/xn8Qf5+hVwiEapzweL&#10;LGYKrUpfazYcdsQPHchKTqSOiHrqayf+mKZXnMpbo8NvJQbD19Y7uHeo/a2xGeq/Dyac6vWFepTT&#10;IlqsBukVrHkQWITDzgFe1zS6XRQmiKo1s/MsFBHywlB3tfyPwYKzmxLqVhLGkQNox9StH8BoiE7u&#10;qHXwwdgDVjgA5QRnVeLqUW+kjqlKZDTYUfV18oOYUJm8KTW+/u373/9U03aHkW0vVTnOrvG5bXaJ&#10;ROazT19yUjutBVrIAdaJepQT4qRnYlNMb4KwH47M8jR4Va0YLxD77nA2TxXao/aiWgjMspsk1tUq&#10;jVw39Dfisyzx9PmNg04jKpIqPrTQcD37/YNQHMiI70RkH2sadB0jySQ5DkAJ7BmfsT4mkp1zBVon&#10;ziDTso3XLL12kk9/kCpfJPjOpNogzd2IRAJdi4lImfrm42nqOw9SeYXAyl8JnKB48H4YPA37E/qf&#10;ZD0AiJ4QO9fwwIru7v7IA3tYK3mQFiXBl2Rapndaq5Ka7tQKfbyl8SAqZCZsw5ZoABE7jkg59KSR&#10;QdwIWVsctDkiYOI9pcrrOPl5y38KCe7EgY2HXuSIAzJ5f01uI6a2eObrIRkcixJteN2wZWGSdLPa&#10;iUWKW2vcV0vK2ReiHvOk1gzuBZM+j4+p3mmqunXoqVCSXzuVg/aSopGb+sNCyzh6QPYbi9tkPMxa&#10;tceSXHYHH5REfuvogk4VtZAo8dzwvCa3xLjizcNK149qN+UoxYebY1gXOCyOVSry5kV+N8lPSl2t&#10;EJ0ibcQcTqakXsV3IMGfsEpZ0Hhe1LRnsjPNWstsLdqLhQT4jThnP/jkE1b1kZeUn1Vb2H83d+J/&#10;mIdGNGWTJgYnjiaSmSTF6x9rb/ffmWOnKeFLvHn7lrJ/FJ7zlKie1r1El243LRr0+/zpNd8nXeGl&#10;RKoyTqx5PgTRUiDDKFY0B08cJmL0tAaRs70Qebvgcy1P/H3yhej5F+/fQ4T3TfN5llYFEYkXNyeL&#10;s2dZjk6iivhFIYRVPLXmZGUkX0mWEpMFO5KVP9rrDYggnglmCuJ5AuX/G3/z7zLJxGuhvZNtse1W&#10;il/JzXe6XiRLvbuDk1mFAn6kknu4GAEj/55JBvIf0kKKvH3aLGNKPuP1/dBuO9AccWJyScPdECp6&#10;oIN/5c/RPsHWDzj7mOw56ZiO6iLd3t1rbhzO6mk24qP4CksXINAoigfzIHGT8dmRFH7tZ37698p9&#10;fvevRYg6zyaapW6InJEfm0PFk8yXvkKCQR9PB78fYxhSD+1bZlmn/WPUZDlt6Mhp7JHQsfxmRNYO&#10;BtdmQ6dm2LjknJAq7gIP0aNh6lJYsRHyNzqUXIDFPKGSCIL9gyQz3LLfyCqpCeFBL15kKqvZPLel&#10;2t2XKonHQw9UEx+u3DyXlBeHNrAzC4HcTQGO71JT+m541QElk8OoQsRodGYeEp7BBx88s/OxEYNm&#10;AvNBcneRe1u8fn0bH37wYt08j5LDDiLd4b3v3tyFDtOQmdaiQ6hD9kWVGMnqOZvKz+FE6B76rwTz&#10;FhqTKTEbh3QfdQIVci9mIKh6ljL8G+TNs6lWUmXyvfAgV6GpkS5XNN9qfH6wKOA0Y3M8slc+kDy6&#10;fr7hfK16d3YtVUKc/lO0CugGm6PRBxnEsaJihnlkQF6cHDjCE9GAxwpNIPH8MGARBpScQyZ5Ny9/&#10;ltS2uFeK4PPwMGn217J4unORxJStm1TkBVtoMBpji2OS66xQk5Ebkz4rIdXb6PlQnN4MpQVnIw0m&#10;8RaNWAmTrEuu6RaHxwPbrMk3Q7J/nGV+CaI6Pju4UkhKUTUN9udS5bYxYiQvkEdUqeDfNRUx8iC1&#10;YWPJ5POCzwdO3q1seuFD1MCEVHjlYEE/7mcmdDpwhR7LF6nx4MIae337SL3dZI4Hkwi3KWgLsV4E&#10;OAmLOVmY+1bdeqcnEviO2BMc9NsYDNUikILwm9/5gY1Ixe1jRLFtQJPTqStZDWDNwoitv3nuc9pS&#10;Vl3NQVISJyd7JlJFbv7c6wmLGemSoaP245ytOD8D5XtC2FhGLYo31QaaZ7QLEflZFbyQCRiTBhPM&#10;I2MGkBKXWuvjG+LFe89DRpmLEQ8djPOSxWvh4Zgz6+SWXyNHfSRPbXERII+lyQnNFL3ht37Pk5tr&#10;3jck2miPX55vI1LRuShufvKDlxaOpAv3pg+SjiafJqjtcg7Zw92dc8pmrpFiG5F5n1ajXbKlilLX&#10;IefVEQUtmfRW8f38OcQpym6BHKSn5A3Zv0H7zS31ouSX/+rXxF8fDq3P7WRcLWqh4v4R8Vk0BFiz&#10;GFUggdMKpARO03/mF3+B74WZdWhvvX1zK2+pbPkv2s90/Tcx+dFGlYidMr+cGXfRTlzchsY9fnN7&#10;z5ahECu1tbEMmUiv58j9o8xuRZQvJw+8oqIMcQDXiRFGh+PkPTskVsKTEDGK56CLAfw9noWmIEwc&#10;8owECC1U0QF2JyGQ7xNQJ8aq9RrvH47cyx9+8H78h//RX/k9857f7esf/Po3RfUpanNncY3nwSn2&#10;897J0FCtntKFpNIhM+J+GlqWiu9Ns6rw96n4ccmEhXtQVZ8tuPCW7Nl1s/rHCzjZ6l3abzRgM6pP&#10;OJPQlYz1sJfDpiNX2u4eDuf3Smnw0XLnvefzDK7ARzMYSfhtusrkRIHYxky2NI8gKJbcq7JtZYgc&#10;N6JkZ2Z7LNxG0+vOvSpI5CIJuTVVHIa3uWhaft+pXZmEPKEaIrc+wMQKB2LINKwQkpwj8aqLq3Nm&#10;vVkZJDdg2MjksE86JhHzKD4NJbZC/iSHPTiBXHrr4+ziXEqUpiSL3jFWK2mjuI9Ozo+cYOVFIv8e&#10;VQx6OpwXMyqQyQH1yMqZx21VNY4AgJXIduigYZNHuCI3K6ucKE7wigpJa3EI8homGcCNTMjMiVvs&#10;I2O4uQzmxCT3BhA/qjIkqMO5VCrrcrs4k/RZHKspcighDyeTgxHYMKixWjlWtyK9jjmKBYo5JAmt&#10;MgHCz+JeQGLaWipYCvlUZ2eXbFPj2kGUZhtzcNOflXc7qSubDi60Phe67h4JhaOSox/HIOFCKTks&#10;U4iZpnkLEaLirY7d4IxrZZScHijNDm3FRVU0ORE8NPaR6OZQLE1e96eGaYbUbyESrvgXCHDN1V+S&#10;jj3+gImiyL7cY+s1X18oiUH1qFUhee4wnDk+rFXnxZWeC9fBgd49RHxac5woDnobuQT7puN9P/fi&#10;Oa0IEAKgKmNSbDsJcs1crJEo36rjgAIo254bHY4a7jq4UBGivVhBBgXoQnHDFO+KRYrRFyFvJ5EK&#10;3ltIQ+siiuitwdb9tbKtjmd4hnswbIzESXlLcv3slkAiLbPtPGxGGm7zH47TCelWv6IfGOmPpAsu&#10;/Rhg3JqkTMPnB0KJ5JsxfQi2g/EFRJ5S5nW9yCNGCcjR41hwX5/cXBLVenRbiLFx2PAXRyqNu66C&#10;K47LnRAc1WpCqzOLESp+bBQSIfPHSUmzDC6EyKjlv3SeDMdQFfFSEknmsM/yzsDRefZerZHUD8ZC&#10;eN7thG4gQdnRUb529LIjqFWtPuxR8stQXIOqME9sQ+ks3sTbu9t1r1zJDHc9//6nv/N/cX+gsJBB&#10;8MTfm9t7WJsQCuDacP1EXdhZ2KzJlUnx3OsHJpdAbO4fHuQiv/48iNHilXmYtzZwb8cj/iD5QqKz&#10;20rJOg6aqzd6fM9gDl6NTPx1bxSmRLyfzWPDfaMzNexudpr9eQ8fJCNKfP11H3MEx3oN7z1/EjdX&#10;1/Hk6Xu/S5rz+//6x9/4VjRvqdlrim1S8Rai/LNf/fHmMoQLDEE4W0BpNZjpiVxqt4S8lTjk4vX0&#10;91QuHCe76Qr5OHlzuOoJM/2rfKzzwsj9Mhog9Ufz37lQq3JgZVJlEl7qw5CJItPVlGVxR96+faQE&#10;fDHMvTeUiTh2NCEcgiQohJ4/e8o99ObNG7LkOVXcJmEMIgMhKCvSmhGRTBL9K0worCKColJCgMMN&#10;Z2/c5Ifm0lBJVdoOhB+UeA1aTKUTsYurEGykzz57He+996Sr005qjGLExvOA/HfVc2bIbTIhUD4l&#10;avPlNHDN6FkMJZ9GruQBQ9KvoWoFRyF78MdgsDiKwyKJbdrpF5sYTh4U63bSO+of3b/JlZXW1DIJ&#10;Qh7Wir8sD+t930X65ZSWMm4d6HR7dZQmsvRO27GZdBje5DD4yg2ts6n6sAl6QgltnAkbc7L9YPXg&#10;rEQ6N9DrNw9xdbFj71yuSlr7+wfAv0LEqIhxxb74kCEp1XOkwDHSvdyoXViLuaep/FKvXJ5IxUMa&#10;Z1Zyck5lqqh2mIeq1iG5J15X0nOfdnERyK82je4RIf6q1rAmu0ckF0ao39yTKJnKncilaTanIOc2&#10;t59j933JQxbu1vOj1jP2KAuBsSMlkbzAZtPNIjUg51QdZfsw0HzzgYGS+8WEZhDtpYiz6sptXxQo&#10;C1DVKvRgkfzPEnQ9fyWsWcCYOzVuIkcLsZ2/ZNG39HjI6IbYN6vSz8HA9E5B/KtyXpY5q+4jieW9&#10;jRb9lZSLv8Ox9N5oeQ3Bro05nCog6XsEE7w1KcLnbx4b1HzAD8U8RK+5wf28yjgpbh2jcdV+FUqQ&#10;M7tG3acQCRzkfwyBhrJt1FBBrW0XUILofdjRKmPqvl/wMqLUPUIH9Xqvbm9viQSHUUS5U0/xvU9e&#10;Rw7mVV2qtfz8+dPI4bTLkorWjYULixNWcXuEwGuUyDiKMxiLXNzp++P2r5RMTXt4csHhe5zc0OQw&#10;4Y3g88PiCsmaV0yf41fT+qGoUByG3hXgVADbHoRpEfiem+sn/vu5nwl4v3/mK1+Kjz7/PO7W9wNn&#10;8q//d387cq5XH4w+agAvkB4OQgUXcy8D4d0mrWjSN0yLd3A8PhoU+OTT17TBQGII+fvDw4FWKDm0&#10;F++HMVtAj8dBc/hmjzYRbWDowg58hvv9HE+uzrn3ebYslcRs+M6N5v3g2inhZwtwYbw7TjafjegK&#10;aqyB62u1SWHp8Gf/zJ+O/+Q//c9/r3zn9/X1x772k0RNOffUBR2S1RxL3VGdlodJKydDNycflJmy&#10;D6+suNggy5iOB/3JoAqHP1o4MaYKLSIddHHjMANrN+wMT6qC4dTrRS3/2TyZedEhGSbYDtlGCxGg&#10;uSgMjbNPidec5W+wXasRzPNCL3RjS3fCrlgsR5l+TYuq0/vbOzqSPnlyTYj5NDHAztjzsaNQuM6w&#10;Koy99EGzeU4P/Bg5z4xow5mqXB6qPoBStle9oYolxaVuXCXKsXQwRExUZQ0k3/r29wkXsn1Gx2Dx&#10;iyb3Xu/u3tLwSvNnpO6K2Y6ouL9hzx4nunL61tdgCHg6yEp/cDKRJIn7h1vyn5TsZnsshBg0uW7P&#10;TjwwxmEiL2AyOXvr5HH2GA+12WQ+mQH1BC5udhurudbrjTO2WniOLQMdeiV713tJ1inUQuswtJbw&#10;fzgUPNxz5qyrPGTC3LWpBy0eriF+GROhohML1T4JhOs1bdg6bPH05pzGgMMohcrRvi8jncyHjnhi&#10;LXHMBZWMOxI7Oal5OshfiUnz/nRw2I6hlJPrOzxS0E9sTsgkC65MKLkftmcdaUnyLoILfE9wf87o&#10;tTPx4NGhkEMZ9ZmlYpQpXfiAr072lZNb9cR7XERabrUflgKPlxNngwd14Sywh3XNjKHn3aoPhqO9&#10;ZHi4TXZ+135Au22a3cZhkForyHpG1Q/X5lIor4WiprL9oLUz2E8ljA4DjekOwUQt5bhOZSn/bo0F&#10;zVyiNZGY2sDn25yEC73VGioms7fktDRNfa9uz2K9zScCjI1KjUSGeHQytR49D03JqywiUkUmIUYx&#10;gjlP9uJnceF8sgy2qpAvzGACNQ8Rj9FB6znNOQXAiySOPXJ3K9dljHYQyV7rfNHMGxcWkxDekJpH&#10;E8tHIjlXlzvuZcaarZRQRAOqLDkGI1RQ9/J5hBBECgImjSNSy3CJ8zWOMFYUxS1K2tdv+PyH77mI&#10;E+IGxHhkO+ORnMh3nd15bUO2b2fzPirRBBzYo2db8ro40mQvUn+Rokoz+nIQtBPOaek0hRSGqPNQ&#10;aAfC8yrSXaK4CJHdB4i/UMZJABSRLd3mAxe+QddXV56tVWnqSP8iGM1u5Bf0x3/qC3E/K54d9nex&#10;XG5cmLoFuaiAYJG7vsaT60veU3ayri6Y/A9MINRNyDYUrg3PENeJthYe+Rc+/0Lrd/1ZtK4uzsTJ&#10;3Vh0hBE+T56cs12Xgo5nV5dcR1LYLf2cw3tuRyO79iyD19gjzVOVYOP6D7BhGMXL2lndBdVnKrd3&#10;5qBhfSVK/TNf/RLbu39YX7/ya78RP/vVL/NacE7NUTweR9ubN0UqDvdHy+mHtah9cFqJwozQW725&#10;750wPv4DlW6tkmF3wuE7AXvL8RFJxIzO3xGXJiE2J2ZEZBS8D0f3Rlt4s1od0DJpUQUk46pFG3l3&#10;7inZ0dVWGTDCV3x+cS7FgasAfZzGrJQumEWwbgYudUfd9kPiRWXRxmqEYgdjwYh5j9RmPqFJUn8s&#10;/nMjmkhSZQ6/iWBCQZO59XP9zne+H5//4Pm6YGonVHOC4kUFAAAgAElEQVT2VtGBho2CxZSGfXlw&#10;TrZ+V1WbqEjzrJwIwwUMLmzBQP0wetCuCYX4ur6+4eejgaKo/uJc4EAaNQSQ1cP0IIKiKzMcitXm&#10;hs2HVzMJF4ibOGJVbTlWsmeS7rPC1PNhMth0MG+ozJBjdnH1HP4cxe0GKufcStD8tCCyIPLclnym&#10;XHIWGPTEBpgoKlf8EOYXIWFGJTNSfSXnbPbvNZKdPhlqC2kocDfk5IDOM7VY0FpC9c6KvzBJnI73&#10;4uV55IQ2UeU6S6LmQJXZGK/f3vOIorwYMtr9gff67d29pqI3yZvxO5AyKPbOzmq8efWGgZW3e973&#10;EReLeVLNBE6if0kuNeckh7EW58NYO/ysi3yzJiq0Uskkl2wcWlAusQ20HDVZeiN+Ai0wEMYh8zYi&#10;2qziwvdqztwkdDTEQYRVQlcHtr5xeK/pZLTRPR87R6y6JeyqFS0QqPGOj9oziz4HY0poiCk+4A5D&#10;jEEE3Z0LjZv2fq/oSU0zYsN1x0RoOhWDTahqWK3VrA4qdvZNl46h677dJ/Xe6+F20eupUFacWezl&#10;gp/b2NhwqJpqTtsCoyC/+Vvfpnt7dVLCQmSQISpQyIsLIbMPd49CZx17m0U0pZOglSST/LxRmxXV&#10;O6v2UBIwe4CrYqraIhpBMoMMxfdjMT1IyQgFJ/bWUDNOppVDENFgzNmede5Ovv9uFEqtdnJ4T4hP&#10;ONlVuO+dpn3FeXpDFtbypFLMFz43uYCkqMZxpzhBepfrudjTLItiszuMAEpUkibEQFXOzzZKLEs9&#10;JbvrNb19e8vC5dmzpz5b5NLMpBnlHvzLPnnJdQMREIjCb27f8tn+0t/8e2plB1TEFwEyOdAWxfTC&#10;VhhVfBE0MgQaMx2FTKVKL929m+8dYgpaZ7pvmheJhQz+DF5DxTWKuEZLBloebERdAMkbsWyyFQkS&#10;KPrbrTfw4mxLFAj3B61CeiHt9KzpJh+iE+Q6wr3bZksxwpL8We39URYwiLtf/epX4+bmJv4wv371&#10;139zvbbBIEHyd8OQa7ReaSdmUYTH06CJc17I63AKVBOm14JePBk8TIQ8uaPm/jINe1E2TX8XZtc5&#10;Q6mZtySJODPzWbBj42wU9yJr8jtCQGV1+6ykdb94SjNnl23js1d30SvhktV6WuerPci+p+5Abw+9&#10;enPr4ZYHSr0xUC+TMTiIqqor5swchVS1E7xN1rohUSxmzOnRp/MiLL7uqiBb/TkeHx55sOQAyOID&#10;4NWbt/Hhi+eudiPS6GrHKc1qFcC0SwodV8aDZIlED8xJmWcNY+RhvpEfjRajZJKA95MPI16BCZaE&#10;1R2vs1paFNCRcCABAbkRBxuCDOWRJsWz8j7uIyWMJGiGCO/FrdWyiPOgKn5mm5IHFZPDIytIqpQw&#10;e8mmL/CZaeZptaWdApin16fyL5zgNiJ+R/qRJDdppGX8SPhbZFVxqcgTogy1ci1BXcZBmov4BYEE&#10;b3NFsrCCpxI/qNQiZd2H9X4siYK4pcTsTi1oKVfkPcVd1+QiTEIjtx6S4Mf1nj7Ek/MiJKhMvMfn&#10;20ZTRky8HjfbHrB9ejuhqPH+By96G6PvxaJ9l2pOfP+nr27F71r/883r+z77r/Tbd2r1yfH2aMWe&#10;m+k4kFGZhwZZcu7dokOI/kGJfjRdF1EFPLPj0UWFpNhZ6Mi+o8lDqmiekxKuhf8nh+HC6wThe78m&#10;f2HZ+mncSOV+K+szwbqam/xmDkDrnFxgwnsrW6PWIvWTPFxz9M5sFdfigsu1EA5y2gU4oSAXpxhh&#10;mI3weASOXbcLhhdH+AVmXWK2CLWzIodAC5lKGfJW7ZGm9gNQ97SYyMeOvfbFL36uJ+Gb82updGcJ&#10;T1SkCfPZbYWaU2rtsSbYA69ev+01LT4nHZNnxUQN0pyExA45uJkVa+QAVyFllSpKJEV0/3cMwZem&#10;uwtxodx83HFfL0xQPJl+vc7948HFsT7v0ckKKRSzFYohdarOFNknVPsB1RzQPJzOKI1u2Zjv1yJH&#10;m+CFUVxkkie0XOdFikw4V8wHJv48mUumFmEh5wbtQzrkb5T8sRCskudfnLnVhjNx2ESO2sF9ge3I&#10;40FJKxD3J88u4vb1Z+tnO6M1DO1IthoMTd4dZ1/aF2e9ztv7PRF0GcUu3QpDBH4tLgIPTZ9H57kS&#10;/cbByCL6Y+4cEFckdCiYgITrsSqG49xDUQufOXY7wF/KIgelCc3ZRs7jHN2OS5Uu7hc5UfaOwjqa&#10;PAsu56SRe7j+HLoaRIasHvvpn/4q0bS/+O/85T94xvN7fP39f/CNU4uf1BRBMIL8nF03VzsqHjWg&#10;jbUYPriHRjKtWBLOVDDn/igi0YloaX8OH/zhw7+4KpEmy47CpZrVP/XkpNRUEemhcC4KEJiaQ1cT&#10;RTLkv6j3fJwkVf7O915xQ3/y6ct49eot2xroWXOTR+vwcDGhEIiDIN8Nyb3wkoHLJ6pgwHhv1uqc&#10;scJIydJbSPBxmGQ5P+UsJNd166aBd4JgQMG9xf3RrCJqTW7GoqGyHdkZIiWuWGxs40frgUKqExMb&#10;SaI703iE9T+hOIIUshdNlB7v83Jli27JbwYzXdPSN7ms+9N/SK2AxQRCTiseaz/kEYAQZHm40NYA&#10;ssorkbNztl2VKylbf2lmyCi30RkybDrJmTB2KYbipxMPiGqgA1EG3W8dpuQ2ObnNgy772byfi4YE&#10;5rgNJUwgVu5V5RRBz+p/yxMKni581lQFbcU72VzE5uyKSBCH/NmcDlUbEpv5uCa962u2CTwntAIB&#10;9T/yvfIwZweIcFSOJND1oyqa3a8PE+95i8LNFPJ65KgMZdZg91CR3WcmHIsRyGyVdbJ83Xhg5ijE&#10;ohiBMhn82fW5quQl6I57D18SG/Th9XP6O/bW/jALxbTLdnigMfbMMNoOohlJHYY48XE0pJeFEgj2&#10;+F5KwMfQjDIhe0rpNN2bUakpWRZHTGNNsB8Wr1Gst2kZvHbM8Of7aE0PhOkzwYKK5yz292+5BmpN&#10;awvLyxGIzy5CXjLm2i1CNJmYm2fHcQwiMnq9uRjkZy9Oeo1W1a0BLbfdnAjyL0k7UBIemRTzZqVt&#10;A1n7SkS8PnN2VNqcIHZ/6zufhHK0ZoLoxPs77DY9oVG8U2vjuL+zWmm0F9MS773/XAa8NL6RX9Bi&#10;ZF6twSJ+GrlvSuhUMJm3OJ8GI9MfiaKGR8YL8Ewn+qYNPh8UINE2RdFKGsYaG8ci1GSm99HRcWgQ&#10;cgy0OaasJZXMzYcTktNM5PVzTII+KUVGz4ptTRLtzkI9E3UiErYH4Ho/Ho3UKymXv44Gz3JeFkZE&#10;nO/4uYv7meLl6IxJni097jxihGMgkoO2/i+oHECWmBytr//BB1fcdyAVQyhzthnJr5JqS/d9uyXr&#10;j21/oC+4LhZ36l7Tc02qNnnqDRbBELVxK0pnnfi7VLQmVI622cW52saxmFgN4vsD35tkaq9fxqxZ&#10;OYBUabq/ILk3nxlMnEYNdcZ7QG4Pzh++1CYc5C/m7g4KfqD0T58+ic9/7nN2Iv+j+fqVf/RbvFai&#10;gukZIo+60hEH3RQbtSXK4xZLMRRNG3+qw2Z/76m9U030Sot5VUYKN5MNvPT9ydDXoiQ/or373kl0&#10;dUsGD2OSPwoZhaorXWVp06ah03vv3awV9LqQQOpaX+Szl2/j08/eyAhqMslr1sMWJ8mHOnwODsf1&#10;568J+81NxC8SWAGln59r5k/V9b15c7suwnl9Xd9UqoiUEO7OzjnIdLdTv33HQaVpepWuwrPRoHSt&#10;boaCSw++8J6oVvzkPavd4KT07DZ8aIIMrEF5gikBw9Ex2dAAE1FWlDnE0o+8iP8TycExMVBVdBFP&#10;wYnNm7ePQg8Z6A9gGYUmrx9i3J2TSKoJTok8BquG0SgY1gV9ULjxH0mapY8Pq+mRyfPgREwOyu8M&#10;yk3Olb1X0p1bdy/cotyy7ZJmaKzs7QXDwyF0YIu8KesCOAsHq5qj5v0U9a5355eCvqcjeT9M+LYX&#10;/YBGGwaBYtxeUp2EBG8cxImQKMjtRu8brmsSv5UIIbCeXT5Z3+dKFb3PVqKHQAY8zgPcCsLcu43b&#10;DX6aKDCAnJnvNrPiP7evUMhIcNqr/CDx8i0TgXRMkRmfXgcEzKtLvJ8Po2xp4XkNOUJDCA4T11nF&#10;xzQ7qXP1jiGuIJ0ui1oTeETwJJnd2mxEp/y8i0fvkCuo/cbnfbR8mA7jS6/UiVbUk5gBFbNM64yy&#10;slAQN0PtkoHV9eKiY1wT2iSt7hx8oVRksbfoZ8mn3+wc00xoX/QsET9UxOkXRYTeC0RJeA1CjweL&#10;Q9SXnZ0QZuIjSTpQQZl3LkIIIRAYcp7WCUlIEmoWg/j++7s38WOfe+HEctPjWC1qC4+7C64DuS/L&#10;5PR7n7wkmR0BGvcRNgzzpARsJpla6liNWNE6URIRp7EUUW1Y6SJkOKnUyAs1YoH9ooG6tScdWdAl&#10;KsOkbkgujBIG8BLBxZypCFMRhuKUSjOq34tH4XgmZMnBwiYQl2Jz08nFhT6DEoHaE6PiApPqOLSf&#10;mto74SeUSE4m5kSKnJyyVVyCn1UxrjE+k4OyrrnXr9+Q4KxZYjvG6iPnTaqLgu+FsSjUv//Sv/B1&#10;7jHOlORg2CMVZRnm1R7VZ5TKWokEkkbyCGnWeyRCBOPJYquA12/u+f4gwJO3czhavaZW7/3DzHMg&#10;TK6upjvQFsUWG0j6dkYkc4A1PrsG4QoBmu0EnteXc9FysDrzAnNDB3chNMtyx9+RJCGpYyxcz82v&#10;fOUrUqf6DPij+vqN3/ou99Tw7OnVxxwYN8jgKG09eDDQVVgPstjvgluArPLZC9r+RC2XjjZ96fCv&#10;OSHLEukXxJk31TJyy6iTg4MFh4fVuSjv9KQjlWmLVTO+8dnTr+8kA7Oau4Td8LrITq/X6vfJ0xsi&#10;RGjj3N4+uN9q88CiQEevmVEbg+6d9wcuNCQkSHI2JuZxMZleRUl29SYbNFelWTUCia0MGbeREn2F&#10;ZI/YaK4oMWz14V6tqjpaiqjPpAWRioWhM/4FTZfeu04egHrmp356IgBpjBlWuGgw7jujTpy4qIVy&#10;MhfDr2ojMfyO97u6vIz0RMkp7+A47c4u3ecWhJ0f8fZuvz4PDYLl/J4mhRvh392lPIQ886vatqA4&#10;u1kSeWRbbtODKcmkmMsE87Fss/BzFFZkTBxzonjYC2SxMgff1QnLI9VwkHySWLk5lwKHSjnLlZsO&#10;g935RU8yqvu5m92Zq71lXVf72DgZ3vLni8WlVj0ieFu90ozuqdV3VFVungKfnPT8LPfSmIyf22sm&#10;WqKnpVfRnLIO5ZwNLcPt5VQO4SUwBoVfFi9QvbVISRhe283S5YwDOUtP/fxqnsXUVThYhyBuSo3T&#10;umO1vJmSPFh6Qj4ddejTiLHaVJFrxuosVJ3hHCKqlW5KPDK25CgPoqjJY2ziuqWhaXHrTKarQvKE&#10;Ig+d8wMDQwkdgjwq/B1HVHBWWTGircqXhp+j0EftOfEQKTqxSWki31wRs1p6mThSZXaUL1b6FxUX&#10;G0ADzjHLKlwIlHR8nvtnR3zBwZolzCefvaanD5G9eTrtI55vdlSG5Hp/b/7cmuyeqzJfbPyI8R6P&#10;97cmrroV7zVVRyFrjPMRtBypHrmRz1KjetRyQLK02Z15XakdHqkEtb8P+XOIjRg5NA49iZpbrsHF&#10;+1VScNpjlOJ2ahpVejhsy/liVl8uanPmPdc1Lu8gj3nnMq5qtzG5zdaxdplUVHFKtKBk5Mgm5Q5c&#10;m0ju397eSzlYBCgMppik4a4S4MFSdEviTTUR37TGT33lIyY24OHA6PeX/7dfs9KsSvNqrAE/d5zk&#10;jt4MGryrOhzTKJIUjmld15f8d5xx06xEmbOe1++CvQTQpdHDn7Po5JqzE7WBM92/0LOMLJBYQG2J&#10;itO2ZpB3UTSrpb3nJ8fLwZ5mqQhEsntGs8hKfi7+DOTtww8/jI8+/1HcXF/Hv/mX/oP4o/76t//d&#10;vxzDe8+uPkZwmFKenVWUybZK5nWQcPk4oCz2FFBv3a+YCIN/68lQmEPE3KEa9mxRe2aOjWuZtNtk&#10;PAAzyYnitoJgWvWgiqt9Z672H0pPg8kOnXUcOlqFJAMBGIf4zZPruLzYMguvlpujXypXUqkkNGtl&#10;Sy4OFiihRnsb5dRleh9xvosGDDr3cCKnzcgqYSjmXIURMUHZ4qE5UVk/49nWYx+KKQiW6+a9BYEt&#10;gxITLyeAkrsuImj6UWBjIZtf5rn3w7s8ug42wfrhWTzFMrriXrrUCGe8TxxWaMmsqrhBFXGommH/&#10;FVwaK520QRKxGthuhO/eWDX5nf1mJm5nkYSW5msjikHZskZ1eC/y23BADVVqtlxyubmK/57JWFUg&#10;a4mw5P30Q7JOMtTjFzq5OduJF7Sun93FjaBkzMnhVGYYJR4kxQZtiCRBoRyfffZqfXbqzYPgqPb8&#10;ht9f3ILUPsqBvfZ/KnZt9bYRNwUeLUfDw9XPtXQvKRWVTjACjJRNKKXV0EONNFni7Fwwviq5gc9g&#10;tstuGG19e3sQfN1vsEjRUkkubk+NTl5ntkVLX0fxDrdG3iFArLpzu+cbRT4nxBcjes0BIudBndZf&#10;EWGK3zDbFLG5KJuViGeARaIylH4QKj6NkcaYNYZIJdDc0uPE9ziDfCJ1kWNHrHDk9dmxvAkhXRbH&#10;nCj9dcMISWbt1UldmAeR7vleAkqE0XndCBnNZ4GDEofW4DabKAI+cJ1sLq1EzkZjs4T9EEwhv4ps&#10;Req2LuFelGw28BknxTk8y9evMYPRe89IA5J9oJ8kGjfxcWbHMBUBJ56g2tw5iNp7L6Ib5yFeSEBR&#10;enKPOYOySHggmRqxCf/G+WLmFiYRnWOInLRre7dI5TJu/5Rqu35+uIU8nEZpzHOqApuR2KEXz5nA&#10;RZzIzMlz7RSBkJpQ9gRC6XBPUUint44WkZ4pZjHiINeMz4W8p7TCUKEjzg5il/LR5I5q7UBo8MHz&#10;p3zuZ+s9wcy+/+cb3w7RMo9CgjLx8Q4SwCALEPw9RULmRoGjSs+gIg8v3E9NAFg4dgP8OXRFtpTN&#10;K9llkU/p+55nGRVoG5naYu1txsHJZvQRGTxjq2ajcdSIz9tigKR6XzDWl+jrqVqNiREsuuaxJ0LX&#10;V9fx1Z/5GXKY8Ho//wv/fPwovob3n11/XEfxYti79+nCOVgbkxBNTAwTYBlm6gnBOY2o0GapfcF5&#10;oGdx9l3U5uqTpXuis/EIAhlfaZCfTagMX0oOvfQb7ZVNBIiKIUcbHgZGJfCzlD8DSjweiQ5hE8Lo&#10;iUNTF23gcSvjv5evbmULsN106B8PEwumWvHUeSisRjc9iLOaMnoQPZnRwcMBorjOMjhxzF0uh+20&#10;tM9p2TyAl/m0aEw8qyWdcFv0+sXmjUyOSqJlxR4bHqzb8qiNSBZ0MRlRX04O3gm04SRCh8bkIF8E&#10;d1cZbirQjh2NAsEOpoeLE0oc8ur7ixdDl14flIOTNxw4HCJpdCIruQQoo80d8hbJLgSTF60tzgVa&#10;35ctMbticzwE+CiCfvrBm9Vn+CCTv8riahCS8UKeFVpVcmnee17RJuS582heQELqB6mpFg8xLQq6&#10;GXxo6Z/ITd5+J8hdxWAvp46A8VZWcoKQdB04sDBCbQhzfXxKFBcEQ/EYkY2I4JDGEpJvSvzSZ0tr&#10;MosTJcVQgKAtU0u2H30vgMQUJx6l0Buk2tm3nLTFLlfDTsGlJ2gGRXri9PLVPQP+4Dbbfq/Bk91S&#10;IJLDpx8uTlJ1zYPn1s3diiJRXAkeCNKrWnW7REZ94ZigvTDbKLAzHPP7cSBCmDDPfl+V/PhxxhK0&#10;Hw5oO6c30zttmEh1kZCwbL0xwTYRW/IFceDCJPTivfsWwy5pdinlKG+r0V59jw7NZr5eyv2Tcck4&#10;Rdn6qOTfg0gVJ4cuac92Il77bH0Oj/CP2QynvU4F3Pq9uA+U0yuJPjoJqkYBasbeWCIHdyMmsHWZ&#10;e7bI2R73PBMjrfktrU9gCkpkq0qdyXvoIg1fbNUUkewfHL/x5xz1IBK/Uad3EgqdQc0IZyauLjJ4&#10;DwZK/Ueb1IqrGU6GVZy4NO37lWjVIt8qkrBZRCppTxQp0aje/kScg2Fr7rkhUW4jjHXTE3YhIio0&#10;P3z/PcaR+7XgReLyj//Jb2vdNi4yFce4Z0fNoCQaX08TD7SONJoGa3Lc6Llsthp0LFW0nhlixmEC&#10;P1D2E5wOsGi+3NYcYSGpQr+GQeuZiOqIltYlBy3jehMlih7XTwi0XNpzzdSOOokAruTt4uKCaw2v&#10;hXj+5S9/mco7dGKQHP3Jr/9i/Ci+hg/ef/Gx3Hx9OHlJK+HI3m6Pv9Fz9bY4Wx06wa5aaZAV/GlA&#10;m6qnZu8Q/rsDCh+S/VIikhfiyeVVYbG/bW/v6MBQlaKTU0nDaZbatAglObs4s6eKHtj55QVVYju6&#10;W6qtgmumKeL6/ZAwg1d0c3UZ6XWReHhxECARbkgjQiVDSc5NiFcx9kQ8FoFXKMB0dICqMgEkqmP+&#10;UYK4JVuTRf4hfN9uhKe5TwqUVhKU8IEn0jHvkZGQZvSIY0coATfHpOiZaYq3of1FnKzHvUjQb2/v&#10;WL2lE3b1RGZ8PGzG/GzF78t926Tkai26T9KQKkRLjck/2ZyLWBjvJD/KYvkbFAyb3QWvNatFqhEO&#10;9gZKnoKrvFwtcJ9mkB3VCuhVel9IXICRqqZwjQM+2PnlDf98wABKqHIww6wEA7gOnLoeJHfywCiz&#10;E/zCRAwJ9WZsoWGqB5N+So/Vi0dQ1OTZ4RkPg1Gu8D7SVYpQGCRqIoir3aMEIc398hc/VU3ulu5m&#10;M7mXX3WMVErqeoYTCsNDQC0wGSsmoV+2/pQwT3KNxp/fvLkzIXkyeG+eAX1cDkRANYPvxGPDr7Mz&#10;HdbjIJsJ8glMOK1tiRxZMlnRxtamdoyKMPMjwhW1w4VilIfe/hBi5YJArUU8XPNTiCbLZLM40sN+&#10;IL2BEg1RkrPwENgwsZwlJffhWzqv0r5FnTJQ+gGCpDw5EgLe5tPMRe9vVOmysRjV+p68l12cqA2U&#10;Rqh+1llsen0MHsRLnpjfTMNo1TbUFHUlVGp9tUh+DMfm1Fw3+iwPj0J0m+M3ED+2Sxe7cA+lE/2z&#10;JYPrSKNUHvKjPw/9tc59f+ykjSTbsv9qDyI9J61XGWaG+Zw2E0UCEVl0tz43q5siRsYNC0FaxhM5&#10;NEvrckq2lbMajfQBjXNodKstW27guo3m5yQCqiLNJoinqm0tpORFRym71c/iBGZVoK6F/pgJmJ7P&#10;n/9zv9Dv9c31DYv63/jmd8h5JK9rlCKTjtrkr6ZBp5PlJgERYubIsSZj57nmuCe2L8cc2zOwkAM3&#10;B8kYSezZWp69uEIiCYABuk6ACns09jQLb9SYkUQFw3sm3FnoBq5NvKsEOJKoTjWa4x8HWa///d6L&#10;5/HlL32JQimAEn/h3/r34kf1tSZDzz8+VRuegeNKf8xJ9UP5oeCaYxu0ohZXb14kGZRLb6y5uoy+&#10;kAZLIsPzT9iSKpo903wilsieowILofQ54TUT9cJoVi4GkkFEbJTplCr/fCaSMmuuy+AgXQfNp5m8&#10;mC7WbBTtBcxeoV9FRKQxoILe6CDuoaW27ed9SZVZk7Selumh+ygVj9Cx8D3A18EeDnJETR5G8/Fc&#10;/LkXcyKKK2r1qLfvDE4semB6Nr4XfQ+Wk2/JD6EURvQwUBG+ENn20FRiuabSsM/yVshxhQTJCLOy&#10;ajo48M1+TlPGhpD9voiLNLgaVJ1D5TI6yPMZltnJtuHw2aqOjgxmoq6VIWfySvSGpHkOrJyUoOIZ&#10;gaQ+bL1+OM5Tvhnk0YggLa7AYjFMlX0E3oeJ7hgid8okccnWANrJ63tpX4yRyrMNOWJqL+GWSlLq&#10;w2PIJ6SWCd4DNg3pQaX9YS7QcBqJoenqSlDyWqPzpJJHkxVKnraDnNNDibFyHVXp1X+vQ0JopZLB&#10;xnUuUqsVkq4ElXxXPh84zw5rFSolyjsCiWgerUB95nr2YCxk2mosblMmCoPEuTDRHpzA+IM4QRTk&#10;jns3GnVI75cMtlkstNZL916cJMJUrFpBQjVWHepCOnJQsCt9z/KjsqWEh0tW3wclRQ+3d57KXpVU&#10;OqDjfWARQQTAnKYwL0qXkS7AKhLC1X0WJs0t0+aYOdjVOxEqFXlO2L1/NZvK7YYw56iFi0fPVwuN&#10;x0BiQh+X9fXe3t5Swt1MICaFDvt8vWeb8yv6VLENu1jNY4Q4D7PBirMhH9fSLO5QzEwJtyTYB67r&#10;RF7q6MIGpGAkbRwN8si1eiCXUjGcSlct3Ih87oOUteHTiUkon1t4DIVbY06G0B148/aOrdrqlh5e&#10;Digx44a5hXyUVlTqsSwumEYVWNlGLlp3SgzDBVCqiHV2dUSkjm5TuQ1vJE18WT0bnY8SbMxLEq6J&#10;icbTK1A3rhhnEat+6W/9LzKArBqKDcJzuDVOy4o5+jOgyixwNsxUglK8cJi60ADnEpTR5xdCXjLR&#10;WTwUetxsXCSlT58SGaLka5Eg+4WqGXgh65tsqaWr+WKR1OxuQxbLfY+2E4marXtTPDiTzsgRzpaf&#10;+MpPxPPn7/G6EWu+/vM/GlSI1/XhiycfnyinQkIYpBiMbavvVgITk6w8fPPoKxRqD9DoLOWLvcdi&#10;yaizQx4KziaXEobsTMDOSreJy1E9V2nOMQlFFTC9ghajMNH6VNzmSvv84oyfYTDiA54NExIakGmG&#10;lIbA1e53UFxK0Ddiv/fgvDMlF26NwF148T0SROzWUpj67ZbMkLLcFr2iY4+8Vt+DtOfXHB/Knm0K&#10;mZUGKxa8Pjkf+m9NRhZ5nIdSSauCsbcQRdZM0mAidnhJyxOLEkvvV35xvtCY0spCKLaU7PcqFBHW&#10;drXJw5rGfTgY0GaR3HUyXI+NQW5KScQq4vb+wDbDZncVqYop/fBQwCCZc9J0YVboJr0WjjWRgm4+&#10;2j+JSgcNpZTxXkgRRnVSSF8aUvYVV4dBQvS2f+ZZuvcAACAASURBVHAG7EHztwaPGOChiCBkMi6J&#10;yOA3GbaHchCJAdqul+BqcLK8dbLROprQLJvnwethquF5dhtPFGf7NHzQs5U4ek0ZJXUCkUNBRfp1&#10;hcik327aeN9Jewb35RZo3nbXDwksKhEuq9ucA7km4apsyfcKJUH4uU9fvmYLrXqt16qWJh4ZidFF&#10;7dzqfYkfPuzhvqx5giJrW41jTgabUFWSf7l0z9EHoTIxdYFSLIBoVfJe88aqq2sej+a30dqgiigv&#10;rzG5CeP9oaY80GxRXAleCws1+5tMyympDMP2JnvXqtb3sFbF93eP3eeM7fD1PUARQOWqe+xrmXWw&#10;Lj6ETRwjgiYej5GNtvQkny2ZlvT6IEoiBKsY6REnpbnwYxq0rlvIsU/jBITuLtliXuQazSeKGVUb&#10;keqxD7RHXZaSyH/gASkCeM5hPAUHmguCP0dSt+O2PeGqibQnAKAR8ZsnIRIceqqgLXPI+cBCSMaI&#10;he8LFIUE6UG8tEy0E60pjpd87yReGW0NJ0VCjCd3CEo3UyQq1GgmQEsTax3MwTLXbZG6EUgTbFdq&#10;58A2J6M64HnesMidZECoKjMMe5wmFmTMyv1c1Mrl3EyRaNTyXE5zIKGq/PGPPuDnp6rx0OKb3/nE&#10;E+5HdgFEQUktolqTyZOjOzRea1QxhT+LL2QEmZPq9dpzL7rdnttI8r7Ye09jZYLJFM7RxXYVp/xw&#10;4HgOcSyLBSFWNJhbR1TKSSzPBY9gWcxFoxKUSJBmJyKxwn9/8YtfjPdevFC7jElSia//c3/q95fJ&#10;/CF8De8/f/pxtq+SPMa5ROkP4nja42o/+IfIWVHV3jYJHqVA5pTJhmXxIgZqk4AjdOr1pipJVZ6z&#10;/ZIqGSVZ+C+YEoKYeXnzhDOvaJ4V1WRTVXxHL2q83n4vlnvxRW08lwdJEYd80rQteDDk0Q+3U1YX&#10;NSHI6FmzDg1DnJ6NphaHPVGqDs3iDZ4Krn6PZsP4UESFqhlCmyaIsm4vcglV5FZAWuyn8/b2IW7f&#10;3hPB0uarcXd/R18hVgEIotOJ+6C+dKqWIrLtmIeAZLQp/y0nLxC2BWZNVd9pTEe2PlJmLIGLPiv4&#10;Un3zO9VLtAeLYrutHLXA9x6G3opp5jc82NlUidnI4EnkxgehCPKDZw0t9ACiW+lG1YcqNvESyH3I&#10;qq0JZuYwU9/LbF8RubLqBJ8B06EvL85DTtqSse+PMxNjDjZdv+8cdvpIRgEdw+OkmQDdkuA60lyu&#10;+OBOP5NMNJd3kAVZdcxuqygZA28kswscGkQo16T9aB7B4XAwh66YHD1a/TZGokY0Q1wgn5WTNJ4v&#10;DinIdBGIDxwdMsoTa6gnlaGDAl4Dgx8XGqyJK7hMMrXjkiuDUYZ0sVXQ3Xg4KtkszYd3M/rhAC2u&#10;lknggbErI1WUmXhac9d5hkJJPVx0Semu9qDULh7yGmp/CUlefPgU8dFmmZHq5WWjQaMQI9TazUs/&#10;6HFxd0QYdrwX5NYUt0lqsaWIkAcmc9XDOyP5jKpoXCu6OMnxPImi1wTVJfIACgUlGdVHWp/ZtlBK&#10;adQ3lLByHI0RDfwrTEHH3D/DGKm2zAHM6aeEA4h3CyMWJiFHpbdyLSlwUihUcbbh7l7rbJAYJJEz&#10;nRXVXK68N26PKnoq3pLvptiLfTyQU3UgmfoH3/1+XFxeuKBVDE56hpCnU7ehn0eLko5IlHu9gs/W&#10;BB5GhQk44l7k+KNiGwAWTk5++bw4esbo4ZCgQOmoE+7F7R1GNZ3ZUV8If6JwR45FSXpGGHnXGJHB&#10;Jo/Jo2OrKKcf8HuFJv7Zr38tnjx7ynj25s09r/k3v/ldLlUU7JTtF80mHDwrUXEnuX9uGxOikSWK&#10;4k41yjPxOdOh25QR+D6JH7vlZ0iFdOJw5ItR7VmlAKu1F8fVMSPJ0Uwk3FZd3GGp78QwroSm5zHa&#10;c2j0HES154a4un4aX/mJL8f19RWfK86cv/AX//34UX4N7z2//jiHUerLh3dvpRwT4NNm8QdN5CGz&#10;ZwErOnhOWWTC1qUfzBGpDCiutk+wd/raLFZZLJlUZUICxcVWKofjce9AVjsKVN3nJYLCDPsoG/BS&#10;uDhJGC5yea6GQDW0bzGkp2t8eHgQYhB6oDy8Q9b6TMzmdJidXNmlf08YSk/lisesNlXmS7rtuuXV&#10;mLwEKzZAkpi7pMpdg16ng5xY5QIqRGhrAy5NdA+S7W5urqxWSehY7biU+SY3JD9fBgN8QdooKX/E&#10;iWi9cANioSoJUHw/TDooBPvr8OExAkdTk7vlKaVDWdWxEjHNLdLfcXxEcXVatPloFmlDtj7Q1/wA&#10;bFR9Xs3CkjoJY1Yu13t0bymwift0N0/0Cwk3gtcUYQicPXh/30lVpaQNhD2sSzg8j0YDoRIhdLw5&#10;i0cY9U0eCBxJnA23kFtf70mI5lgYtkjTpt88mt7aFapRhPuvCY8qZ6ik3rx5WBPercnR6d6qqrb5&#10;cGHwgWqyKMnxRuK92JAnstiGwMlJSQ5SSDHCZ5st1dYjgNSMg1u5Gi4bXjfJvcruHwI4h88aNU61&#10;SyKfXOB0op6MSDV6N5FEa/uHavf4HJ1Av6lMvL10dUCNqoJbIjlusw47S9ZVWMGfBe2QNEnM8RSQ&#10;e8N/hZyUVDmWjjuEBhmPZCshzsigs5BT8/Kzz2wl4d3jfc5GVrYmw2q/rsKt5v6Z0Iyfa3mMElqJ&#10;TEGxhIiCteS+5aiHRMvC60aJHOc0lpO3W479EeqhPZoJH2c82kGeySLa1J7VhbUjc1ddK0YXyYTV&#10;j9xJn/hywZY6E/Aep4dIEwHG7klxQwm+Hp7Ulymzr1b/Db0NhkQoi+fqVgoL2kg6hq4/BSS93ef/&#10;nT0XJF2MhdK5ZTh6xMwsz7dqlD6M+Cd6qetnOa3rADJIj6mgq3KOFqpZ4Pmn1OpWh2HsauJBileS&#10;o4+M0dtxtFI217PaXXjBz73/IZNVdhtCFiz/9Ld/R50JFgMzQ7PwIZGY0X5EcpHjLnRMZpKmgd14&#10;r8dDU+HWwnY0JQajnJteSOaQ9RPykYau6M6d7xTDkayPY1rptJ7Y++FFjjLJ10maQ0IouFdb26Jw&#10;SDrQIZwx69//9Fd/miM3Li4u9Xfrnv2TP8IWGb6GD148/7iPz6j2FnGAYKXlQFUM76HvexrsV3qC&#10;JHOwvEk66FJ6V9rpEGZQDnGEFrdXIheJvvsdhGXh+6sl70rJHQnwWqr7jb3tk3+O9BARnEv1wLqY&#10;z+kFNMSz956xklK1sHTaeB4YQAJUjbjnamJxSmabg4V60tjULXIEQyYfg/oJHT6EqRY+I5n9OWKi&#10;tU4iV7bs+5b3cL2Gu7sHBRMvOLXLZBSJaxwHVawzhyeeyQU2qqZDmweUJZUq9NKTRrz3q7UChsUA&#10;vt7e7ikPj5DvEoo4yU51GGNECXybVC1og8AplS3SzulYel9cCVcqEJX04aMhyQNErvxNz4uf26aE&#10;SfxMdyHNDvJ1A1bfnnmlSIZbhuRaGaUs4imVeubxI16Li6T/YVg4FVaNMvLtGjgQtNC+VeIkVUa2&#10;iFFhy3W7EVE8ZAw4oUtutQ2erUTUcl6ity1buEVcPLn+jOM2ZIandhKTBiRmF5vcDiow6tA5eNHR&#10;B83g6n/Xk7xTlSYeg362ui2D+7gxZ02u1iI3q2gUCRWE6GJJMs33ypaIV64bzfCbhcq0ZumxnoMS&#10;lrnv/yS6Km4mgbkwoSpcISE+UXEy5aDu8kifOxWa+dl90C5NbYzaMkEMeoS5ANY6aOBSXMRxf6+g&#10;X6L7IDGIl1StNaNNSuBK+icVEMA3nTMU3qPF3MGWlgdUWZ62gUQKpY+xyYb6D0U6JuhzUgm9Z5Ze&#10;gOrzFq/pwkHM4n246jay3qGJpUXyLEVtmTpfA0jgwNEMwTUJdACckBzzUYczJt95sPKAqOKuEdGs&#10;UitNbOVtbReS4pcwIl5PRNmSB2/uByOgLTsR+n7w8JhMbDREtpiTeuI6mpDdHaRdmDc9O6ANxdya&#10;tAbhYbvRYFcS98F7OmqWHOIsLvnIrsDQW064T2yJDzoLZU+wOM5b0BLmwPkxIhYjud6MslzBzwLd&#10;xXpHKx37DxLxjEt02oYr9zuFyRe/+IL3CMcFEpe/9cv/O58Ll9EsUrzabgNjDLb8WMOmlk6OiocV&#10;+1nwnhSVJHjO3AlIuD28tdqrSDFqEm1kM/pMrx2QyP0Nsff5ucbWLEsS0pODaPJ+1XPGc5isQgRC&#10;JQPG9CvUPWJ7zN50X/ixL8T7739gQEKF8cVaePzxn/t6/Ci/hhfPn3ysqiBzXfeB3bLJLDm9JnKT&#10;JKDYYcyeMZvbY3KiEhlnOj78F8/coePqsOnkXv5vVmqukLBAJqsgSJojXyRUjdIKXAfsychJtuOT&#10;ZbT4Rwygw4K/vXsgIRgk5Ms1A+WMGfeLVeELKoXXz8tXb+V+yWSs2svI2XyxhJEH2tatr+R6nBIr&#10;DR1VpbHtc1xkTIe+K231i1UyReiY/tvS4Ci0AUB18+rVG/ZSF1c8yOrhpE2/GyZS4vHwNjv712bw&#10;IdLbdPM7f9+4oXb2hiEaUBVIMFYDv+PQ355dkUcFY7cMZBMdl12Mrz97OCYReox0EKZXSsLRYbQn&#10;3MZpp/XSlhPpbuM5TIPJvKi20dLk8FUm4+dxeLgV/2c9nN+uh8PWvlQYlVFsIqdkYGZ7TOgbnrE+&#10;J5GeQaRBdU7QG3/kGnk41DjfColCwsxD43DwM/J1tsWDgGtP/OflNOMGCazadyoWJrdriO6QzKwA&#10;RASQBmwzAyXu9eCpsYMRpGa+EOvhUjkXD/PomKCXoaswh9A8MhJRFw1fbDa2nM23Wnx4Ju+u+Oen&#10;JoRi9CiF4hYL4wDa2o/3dMEmF2XY2MMlR+0Y5WRhM7FdqlEM1dc99NdjC4WHacqkM7ZoWnWSuzUU&#10;dIh0G9fA1RLvGstFxpim5DPbOwzWIZQmx7OIUzf3YbR5oHG/GBXhn0smmm4pm9PW50qVxkqfJaNb&#10;oVq7SyQ3IIs+tfHSRyhbBVkxJ8dNGUIzby5K7XuBbTRuUVMNjN6duGDeO+1kTEsyKs1q51OyOmq4&#10;tvZBo7Eo1gJUpUDXB5vUjNurgAiguV2Ivz4uc78Hib4OVn2hhUI3fRcr+lxWEuK16bKswxEqq539&#10;04QOjXn5em+oSqsQHiFbNR7XNUdir4tbjXCp3g9q0xKxL7XHzLQWEVopiflgT7Cw3P5gvyXy3Ybh&#10;hGCHCljGnsEFhaQALn6Lc2SbMwo2k5iiFJ+B1e7vQqkZ881Pyimey2LuaE2fphJf+rEX+u+lxt3D&#10;XfzOd19yRh6VhV4X2404dphjxnUSUHia/1hUXKVnWaJl5R2LgB09v4ScoWOSQ2KxfjBKSjweEZmX&#10;d878ajECPh7P/5KIenM3RvdFyKSKCs3r1HghJVImUHOw8GmcF37+yZMn8YWPvtDHdaAdifb0v/Zv&#10;/KXfZwrzh/c1vHjv2cfZd64+JOkfVDUNurh2KyY1E+ZM1MdVa6nvTF/2gkpDuURKuEw90VnVS4uU&#10;/Aq5WPrmIcRpjkH6epyCdOn9biIf2lGRni1JBMaDQ5aP18SiREL04vkzVkZ7zyIZXDUv09QJtGih&#10;IekgaXAjlRRBnlEbE4qDdPzNUSSqhjWr6GT8pyCZ0LXurw7HwX4xY7Y6YFC2pHdKUlpcSpFIvuHc&#10;MRog5tw297SxgJEIoQ1Y/Uwe9kdPGVZ7LZU3KWmsNuJDUB4t38WPci4aD4QNgyaSm7q5UMXnjabJ&#10;0AdXyGgpqkqU47J6yW3Rfef4lkx0WvqCJMhs+XckDCl0T4rAyR5I5q41jbQYBh3su+3WifBe96NZ&#10;uWTH3oUW8RHhyhvcGUCvDBiDZL30YAq30tZru31c2IIczf9hv94EWPmKuNJf3BRodjf2mh3MPcBV&#10;nwE9K6rmSE7lvUy0QaiUBiRaQcRnItiYU6StZkoCOBFaEnOPnl0nMjELBZhTNs9ai5Qn676CV5RW&#10;F2HbBSi5oEKUWaQP3s7t0xDF4kNYrWxz0ciPmUQmhYS+a4pzX5fIOXp6xpNiSKi1yhZHNLc4nGgU&#10;7RCSd236WpL7AHq+1TTF6EoedmHzxByeiReaFmFI4qhlsqd1QX8VE0qhNrq4vBKHBnd3/SxHtzg0&#10;/zD6cORutuhQB/feq8szBnfOUvOVFs9WSwIzk6Rspaz3EIT23ZmTJwfeRDqVr5XQcs/EpwiRSESp&#10;cyfryUww0dNmAYvSZa5xFUjb0AgYrR8pqXbmAc7cSxujimxpkSphxBP7yeR4tIhoyLvoHmGNvL69&#10;X+/hucUec5fVL1n8LeJkikt3kqbf3913XxokHli7RCjIX9l2dJD8M6jf4NOlO+C2X+1xuHh/nYrz&#10;k3gh40x10gCTVyWz5ka6m9FdqlV99zMmzX6lytUgWT3L4HMRzUHIjHz2EuB2y9lXnai/85FOMQkT&#10;qvGD/+Kf+lkmWE9ubvhM0FL71rc+EdJkOFkiiWVNhGZK9omGDeJsioOrWYGcWt8SHBjlr7UZeJ10&#10;ej4fvWaNFC5aS+IrVrpSP+4zibL6q5wQyrQn4C7vFIPiQrd1VRhJ1UONE3l+ZDKXrukofICWgZv7&#10;0Rd+PC6vLpUEUbQk48U/8fVf+P8kK3/UX8P77z35uJhAWbw2uplVGBpEQJmjG0kthjG14AoDq1ov&#10;WsjiUJhDYE8UncrJC6qWcbolVko3vkrEQki4J8E3wc3poIm/m00mzICVMvm2eKihEzNk9ZgZRo+h&#10;9ZBCVnx+rqCABYKrPA1slWMxZpi99+LpWuHf2y8i18TiFo5lrEWk4+rFfTLPUyCtXVHmQ8FE3eR7&#10;RG7uoknoPNhrtuWUeJ2I6k2k7/Wz7Q+CX0Ggs62Devqh996Ye1Dtuiob+/JDhFaqOAa1f/CFHm2z&#10;vxPROw4r3XaiNbJ1HOpIQPqsovX1KLdvk9GnsSdC/KmirdK7GkDYcJDU5udsJM0bK63seRS26P34&#10;dKA+7CdCuSIeOoAXwe7jWqViJhp4a91tOpQowfuH62d7vr7/o2X9A4nEQGwWVq+PSrJmjw0IuaTT&#10;xn4rLtGGvkgbtpD4bH3ohA/ge3DNIBlmS3Rcr+dRsnUOEi3iK7kBQlUg3ptT69ck46jWKdUc86kN&#10;qyQjlX3JCREiW5rtHSIDVx6c2UkSlp0mdIU2/CmnL5EjJnIESvMBX4yusEp0gi20zsVKk5Ky9sNE&#10;6EtW++rcKOkB/0lKSZNGIzkH+mymUAhNdMsnPZNwyzCVm/YOXreDkw4kPyN/UHs21X7NMYmDPXno&#10;j+bDNT4voKCUjTtJ4Hy3aBZaiDjPXNeE6XDLDq+Bfz/sZ687ewDN5gLZkb6lmd+ydORhux18sDav&#10;+UwYFSfJcepWEn4uIQ6P9l/Vmg/FOsUjJ+jaOJEmnlhHGxdxee34vBu2w1SobTmLbS2g9ko2OEmd&#10;1iGTUYBKIjeq9suLi/jc5z4Xn37yAyZF+Lerywu2TeAdllGbHMvSbONQe2tdhHTt3/Mu+tBt+P73&#10;XnLI6XYzWmSzZQs98jmap8SEeZ5tMcIsjfJumlj62S4uPtmGn5ygLWk8q/ii/f6u23pzQqp4wriz&#10;zL6XJ5QsHKtzGgBQNjhMb8+2caIAhNdvAh9yrub+sq+cZmc28+YKY8dXfuxz9MRDdfT2/iGeXF/G&#10;N/7pd/u4DLxvDu+WncLG3Qnv2Emq6PS6SsfoyAQu1GIfmBzr886eE4jEo7nfRV+2kntcHlBSL+ts&#10;hmUCzs9ceyfzxOIRMENHzJLnBRCCE+nX+wnBD9YJidohQRUk9B98+CGHwuJasD44s2xNkn7uT/z8&#10;HyCN+cP5Gt5/8exjHhs+9Jh1hxOeiM7RocdCZMVT+odmfeX+cFdcmdAlEnJ/WYvH/G9pWsbdkTI0&#10;Z9aA3ZDxLiIhFw98Y8ZeDTs66aJVONtnej2nU37fyvYObrYqcAUlHHicUI9EDq6vTuaCKBKgu2tC&#10;u2m7zioUD7xIPk7p9TDalyQN9BZV3z5AMuBni4B7wAaFHAEynMy3yFnZqF/a6PPgOTHqdRieTqO8&#10;ahWB+tVot9Fzh6drGl6WHjS7KiMrlCIfIW74JWWa6AUfnWQUooA0HNzu3JoY4/i4FwoRaj+hRXU8&#10;zEo+aKtwtm76+/5e4USoEyaMdjG4HQ+R3lZdfVN0ANCpN9tCJocK6fO8quU00wkJMeckVbe+arPy&#10;BU8AwVnBaBjOSNglmrexMzXW3GJTt6rJ0E7d1sRqKxSnNBNtZxlMTpMTPiXP+RnEh5lJeBS3YR85&#10;2BCDSfFsMINp24cc6vnQmNGJF65pHHIeX3WAMzJha4tqRKBPSXcrKy0oRKbWva4leQ9KKtviZKqG&#10;rRGWXhETqYzWuWjc777nxUl8cq40piYNFell2FsyzcR28pa8D1FMLEWVvYohJUlyNI/IkQl89rPF&#10;Beb54D0u1sNyWmRWKOLtaJSpGKmWSqYVSYAVodKYtfVioGVkSLSlKj6Jh5GDL8s7aIzvo1uKskXQ&#10;np45kVzv8QhS6db8LnPz0KokSml7hywOZNKXLXUdxhj2K6XX0pGhE1vKX8lXWaZ+2HbXZIZVxaDt&#10;mORpoaojJdCLBpq6Wud1LCdXcqJavBRJ3MEJPFvX8bP1oLpc7/3VzVO+50/85Ffi29/+Nm9ctjXv&#10;HtZisWrY5mJrA7UOpzhZoNhx22uI/mWLyNBXVxfx6WevOY/tyc1l7Nfft2c7F4qzOwxCrAZK3/e+&#10;D0sfIfGDH7xiB0BFjzsXTlaZJHrfIiKk4zbbsIPUvjTAHWwb4+K1b6J8AkUS+HyOoFBc31zrWbXT&#10;WeZ6z89a61zt81BhavUf7j2cve/u9vFzP/uTa2zALMORqON/8z/8rwZcBpPX3ZJzK1BqXyciRRYf&#10;7Cas8U5jNqKvc7lGT25/q0UNR2+p0oYuAMH3wiZkT288FZjYi2ilcY1536ctQ26iTMB+iChtpBbf&#10;JYWrOHyPhz2LTQ2BHYgKfenLX4rrq0t2PWTCuCUq9K/+6z/6Fhm+hvefPfl/mXvTntu27DxozrnW&#10;2s3bn+ae29StKtvYVuKmYmzjJo7jIBQrssB8IBRJCHIiRQjxK+pDxC8APpMvIEUQUEBU5D6xU4lD&#10;EhM7DY1MCsflam5z7jlvu/dea03W04y530IWwnK5qnb5+J7zNrtZa84xx3jGM57nM/iL0Jlk9EL3&#10;NJcYjeutHJwb9MnqNFVDrKZLWzyu9cBbYInWzvH7ypBqSxjyo/cgwrACf/YovKr/dVtkQq0UQDEu&#10;qcRChwcrjSSvlt1y8GJzFx8qgOLw8hRfdNUaY/nYLMhcMw+vPRcH+ShZB9A4eaqrOAFzYsAgmUvr&#10;Gx8nLMwDqNJqChO7LkYTS2eysZzoNWnkJGm5Frc3N8uCUgLEsyjMcbO0S9j5YNCRCnjXS801+dqH&#10;oqsOwSC014aqUTBwWYBARTTdIagabTLA1Bjnv7u9T3pxO1jzuksPR2J98PMC4nZnTlnSYZmjPePN&#10;k722sHHDJdVoUNzP0F4JKxI8joqmtd3zIFhjXYZlXTYsC32j3roqEuJDJTIuG3vL57t+9dqj0lqT&#10;qDDHvVtTJGOndHN9I44DP3PXpoUUFI+CfeIy7ag7RD4TWy1qV4kYemBSj2B9ut04WR71OpHsugUc&#10;eyoOytnBpxvcZvZByQ3SGWVhEtmn9z+6WZK5QUlcoHB2cAcPIdCIFMTUGsHabVxv1BjequmoHs2v&#10;O6lSsHMx7nvWGX0dD7PbrfKdIwG7CF3DDw/DqrUQYkmECGUsgZhGzJ5ekyEoBAnjl1S5393vZTSL&#10;vedJPo3LZ36tHWLFUzIijZlHdYiwJMK0Jz/jd6LVPh50AL96faNqu8i4OrkA488ahd1ZiLNYVFRt&#10;o0BIq6dr41X9Ov5M1S1hJrO1+nlUZceBrD1Tl+TjoES6Srk5ReEQhUQ9cgYpqMepWsefMIqtj6d+&#10;Mgn48Ck7O7tYEpLLdLEc8mfnF8vheJE22xPuA+hNgYD+Ld/6bemv/MxfSL/8d36VyS0sGT74QOhO&#10;suheKorJwTfJLYnQFeDgSFKLH+8dSAgmiCqd4jemJRSL5R51h1IVCV9t3l6I3HK9sa9OTjYkRXPY&#10;xmtrNiJaPZLcmX+AJKTU3PhHxVOFkoX5ahHH5I7EMSlNTGAuL86MKLkV52IgBVcuaw+WEtQI7R+h&#10;sUIR2T4acvr2T76bdjtpYU1Tl377C19KNdWWXBR3Eci/SeqOqCWomE5Nn9y1PSxzZL0BbT0XUjlk&#10;F2K/aVBCFh3qTBB5CjQvzU3lezY5OtSuO08HPhyi2NRz4rUfdnu16QwkANUFURttMaCvQCiBMH3i&#10;E59IV5dP0v1OFjTnS2JM7muHFtkPpm/Eo3sDCtTunweKECPa4c9FA1IHtanODbLPKXx2jrwgjpF6&#10;PD8mLloCY30XqcBGAD6O9Rk84nPRKdsrm4evl2TgPjgwpI1TjoQ2a77s9tLEuCM3qMrRfBJ8jJsN&#10;MnJvUScmOFXCfQFi4GfxHLTkmOe2MLN1P5yuSG+hW7mNI4QjNgfHhRu6I1xYdguT4N9Ash6RIwNq&#10;5+/VSsuQ+9s7BsgPcYhzsZh2XNwzT+YKMFBPjxJLh5/oexuBiusvMis0mR6k69PLZRoHEQjD/O1I&#10;zOaxPV91ay9bC4abB9MK2H/VnIGsCktVq6vtbO2S5SuAg2tZp92Uyc0S2bg0NCkQSfGmipNy8zqo&#10;Y6LkF9BtZ6KVArB+FtehHza8PtN0v/z9lCgMCOcIvHGNRaTuhUfNIuPjcyIhFuyv4CrytoTksFQP&#10;h73J5Zg+Wz2Cw/fcO7NHyQdOvc0yUqTs73HiIvgx4pAVBiMdfG6LzpNHdZVUP8CrrLfClTkk4X13&#10;AqsMJnMxihw+ZI9aaKU0X7gwV+2SOXMVbTwUAJLG4HpMhrztPRcKxGj3yWB3lhhkVkUNxWSs2ful&#10;iMABitffL/uPyVmnFpr2ufgNKfnQRoLmTAPBAAAAIABJREFU5DwSI3mWmcQaxGb/PJSUoU0UE4Z4&#10;n/uDheSKCi9Gomx0CDIDg74mvjKeV07gvKedTYqTFh2eo8eoPls1M9GWZvyZdJjp/XU+qGbKMESp&#10;AX2w2ZwubfBOCY8THe3BmIK1vAJG1RmPBj2P0cEoOCXOOaePXgM5OTGKrhYGbYt4zzXtGK367Hab&#10;2nVG6IuFYoEaLWsLlf/l5RWTmbOzMyZE4AKhRQa0qzOCTP2jkxOu009+4t307/7Un0mf/dmf55mA&#10;9nRd1u7L61u5ubckqFjvTfu+GPVkkfXIluG99z5cEiKhLCONnQdz5zRhW8nvW0k0tOvN/9y53TuT&#10;r4gWTyQ1it+HpNAhZFrcFX3+25sHTWrlZPROKFoNCsTy3oDURMKrtZQ8sSVe6TB0j1qeSqrf/+AV&#10;HQd6x/vgs7VaL1vkMUfBO6ef+KFPLZ9l8hScUKPf+vzvLEnvzr+zJG+7nVtVkgt4fXPHf9MEFnGJ&#10;YqrqHvSDypQYJgr1eyRO3CNdtgCi0MDRU5CapjWSnFJrgSUX4XRpmLXGUrRo0ZIDkNALbSM3z8U1&#10;1gwSZe7YUghG4PsQO94uhfPV1VV6C+2x5d8X52dMwKM9huLiU3/s698iw6N78ezqMyWJKKUeu5MN&#10;TKbMyQeVJ6NKaRBcCbw21RaURPBLX4X0iKSaNTpao6JNCvIxkpwFXWZO3YhM2DcitA7gw2FsrYPj&#10;k2gtS/NCN4RrHh4v9IkaJAMPPQO4zmdxmAC9C7mpbJvg98F9ub+/ZUutOhirBXdwgVYacS4IozKU&#10;tcaQx4VTq+jcr3eCRZ6QNyYTyFBJ5eM4jRbmh+rdD0I8lgMJAev1qxsbgqYUPjmTxyoDfuTEjycV&#10;lKBaNt9JbFgQMEhxNHqQd1ESKhGTPPi5+9tb8gKCODzFIZXs9+OWWlLMaS2vmFxj8jxbSDKQDULl&#10;6/TeV95Pzy42JF7vDvvmQTT5egbMHUm1kIbUJqNIaibRU2jJ7d2B/lckAq5PGFhIht9ekufE1ihI&#10;msu9e/nyJQ9G9uKTWiAc98QBAIsC/FyKBDWq9GLIX6qw4/5W17IAwbuj6GXxwYWJj82qo+wA+QFG&#10;YFbL+1IipXFeoAdILrITUxYBh9HJWOfWs4InRCvbhEggGUikjfREmzkFlyQXo3eB6qgiHSdPBHXF&#10;Y9GZhz/anVAIx0DJ/a5K86pUe2lJtE/Jofb8ofZEBvFvcDFos1KyJhOBPh40MRk8vmwvPcUFJ62x&#10;7oHdTcf7HqJ2fJ4oMJJihFqDMyeZOFxBo9+UgrukZRf7U+tFCJUQLPJqQkrEu5RxgAfuwZWxKmQB&#10;d0rIiJzm45QtPlcXYoAhKcK9rkMbSJmmwfBcA6UucNfgFi4f1khMncDElFsSGqoDxtfH1w6Jw9PL&#10;E6K0B+veJB9mMSWnfWd0AvcVXKzRk3xYg8thhBhyuhxWl5cX6dmz50tVfrbc6yGdXVzQWFUK7xpZ&#10;B5IOgitQgj/5oz+Szq8u0s3tmC6ePEv/4p/95nI+ZA0FeLJ3sBgkR91DWgTXzbYPSGLFURMpG0kY&#10;pntzkYxDxFKqtlfF58Oy1zp/PiQqa0/5xnCJpFWEkoXa8QPd5YfWhp1sKLzBePjyug90Zi/ubE6N&#10;hiHlb9ES7h52RneKh4qExBynpknpJhH5+vpOXCoU0ruD95vj2FyPiGhOjaP6sbfe4BcjSf6ff+kf&#10;k18WRUsypSMSD04TAvWeC6kO6NZ0BgWAlmHCT4m6zkkqujOB9/Rk9VlZpcW3ZktSXsvhO6fPZU5g&#10;9wgZtqWMWpBFz5lSO/9kPyU0na28Ui37klikIskuTozefffdJTE65f3he1++xnu6/P1n/vJ/8vvP&#10;Yr5GD06TxY1qR7PHeWk5k0QYiwy7Zbs5bq5gReldZPdWba/hdk24oesVlBVHH7S4n72DEKITBGaY&#10;fd/cdzkCb7G79FUQ+yNxSL+p4g14c3uXHu4eeBNA/mXLYhg0Gpv13lD/PtzfcwMPlo/HA8ESfj5S&#10;4Z3cgkn8e3WbRGCWR1hTanwCTt2k45i1vif0jC0Wm5uyrULp9Gp+h1sTbTHOJnmG2FXPRI1Vdqsc&#10;dU9GI2uilNg0dZ7bgZcevUb0uB92cm9WBblUV/XAgMtpoVHaFNxgQNlcxfYrmyKGsav1KZLDg5K8&#10;rk0pEQ+ZDKMGJy2p/355eUZDSHoh9VHdCh0Lkh7XYlNV3ig49rIhoZZNQMEZlUhvq4rK8e6+2zBp&#10;mQ/3KZehVS94/+dLJTp6HYBmw4oOo+PVViDjER4vrT0i4i7a4Kz8lRJS3RhVc/W4/jwvQSGmDFMD&#10;NbxoYww7cXQ2xOtwQGJCkknk8rtwiO89tkzI3wUF2pfQYplrkJ8tVuhDBFNR035kctlZ0E5y+WqR&#10;vHp9KyFHJNm0wdA9EYcju7pWcoFkTl+T+Fx2iyWU3DmhkyRgh0qZSIm1ixoClpLbajMRJrVIlFzH&#10;JJ6CtSva0EeareXlSZSA8qke7yIABygTtJKPSUN0Y1OMF0/yxsrFbYucwnFe+00JU5tGhAbMfqf9&#10;4qSoZwKt+4cYhHvOicyqrxlwcGE0L3FsLysKtgi2igfT3oeQrQta60Xzb2ZJO/E09SA4YoG8L19/&#10;9vSSwxNM3N3qTU7AY8JVurKzY82K11zF4Eo8wOVzvXjrbbaXzs4gcLehGOV6feqJxpV0YaC6Dn2e&#10;5b8oXnAY/5Fv/wTf86/9+r/gPv3e7/v+9D2f+tfTP/2Nf8jPj0r/vfdeLkmBeHnwB0xR5GV9Thn5&#10;Jq6V3lwdvhZV1Fc2vrZWmId1Qt0fic/KBNxqpBXoLPiKuJ5qK6uoYjyfxX+NPdh4kjk1KxXVEJFI&#10;Kjk6qiNr3BtJBm2TjAwSjdzbJy5N7fmYtDRjciG72fF/P85Ct4p9EpdvfOsn32U8hPI9ZEs+/9u/&#10;m8KqggbO3lPFiTjHdhiDNOpuobYUunGawutdMGp91sa1k3GxptBEFzlyfoTCJROsD+PUCqk4ZyeL&#10;mlKvaXmeG04GrlqsHsNipKgw723ijiRHhP6ZrbIXb7yghlDHScUNEzL8LP4OdfTv/TprCz1+dG++&#10;8eQzMR6swyi4PlJypb7APLc+M4NISg0WTkaKsiN/iFdFAiQF5bl9X2P8kYEKSalztMz6ZWG8lvx3&#10;H4eSyMGd1UK5gDuFh8m6Q5wAMiRXshRP6R3UF1cqldUQbnJMNDA5WoJD6LqAML2y5woW4nrIDi4H&#10;j/0eExAsFBKW65GsV1pl5sQjO9HIpY0oNv+0HDyAo2Bd9uEhu4XcfobmokuAxudQRiYYJgQBZeKp&#10;dsnjib5A8aq1QmZLA8d76q12ikqQyruGs7/4pfeXQLlUySSMH3U6+HxIKpAwDCsjZuEXJQfzaAk+&#10;lkKQh5WSoOT1Eu06ISC6VghCnA5xC0htMR0ErHRGte5gDJstLJejbVPUSqUWVJHth1qHY7sOH374&#10;Mq1Pzvk8XEvZh7onnQoVy/dG85TIFBupFsP8nSk7RKY4+jsua2xN7RKqQvfZOkK5qZX3TgLj8I8M&#10;iRNpPYJ4/1VJV+klpJmMSOJqIIkf9yNbRExua6UGkkRIlWCwHVb0OdSKy+3wx/sYGYykfaRJozmJ&#10;A6Dk2O5HIgZbjBKJoiry2Yds11AuHExd1jiuWpnJSbD2B6F6EO5j2safUQd35nN6iDCF1QavixOD&#10;nqhobxuI8H4aLcg36BpXV2WpgUKu9APvEf8wxbWvMfEZHBG9MxJLlySmwHNsmu2jGEAvkIZtSubL&#10;HYhiDksRdSvhQe/VWNO9eYE69CZzejREAQH3eD+Kd6UhADFFydworkOO/ZR8j3PTaWnFQw4NuJnr&#10;TzpAQtXxWnAlBwcISur4/G+//cZyGF0sh9Q2bZf/rjYbcYu6mQRXFAadx7bR1gChFZ9hWArKs/MX&#10;6dmTi/TP/8/Pk2hN0vYSP37w3/iR9M9+89e5rs6WQuP+sOyPPJuqJvPk9lmK7SwcB5X8sMHIa7TC&#10;847WlUsSJiUXclILOmoLtWiLfbX2KSZMW3KcVPxgQIZeb6UzwhgWQBELsSeU0BzcQkKiHSblnEzG&#10;x6jF3FitJSQkkzkz7Z4YnSwk5A/tfVDfbtl7SjiKEqflG+++86b0vZYEdL/cMyRDqiqPLTruFMd6&#10;8smyEr26FLA9PQertfIeFd+OmcXrMQjOHJxw8R7nRQi0xmBTTGALdRSp/+5uR8RX2mCzlauLY7jE&#10;LOPMolbQctYCAUre87gWSIqABr3zsY/p+xvTMkrHNYZX3y7F/nd/7/f9XnnK1+UhqjSyR+/E2Qqs&#10;eJMbuv8+GgXPAQt7RNBkVqe/fMKmCxRItSegjuHJky6G2+OQ4EGWp3S6vCb69LmKH4EDilXeDAf1&#10;lRKKuWrkNxIuB9UYSSakuUTpU/rdiNUegQmHCRYLbk52FYAKakXERsnK4JHu7M8tUUGNWoLgJZ+s&#10;2ir2aFsQ2eqGRqTWwe9WWZVD+uzkpMQUjXkd1fBc1xtanrXIkcRgcoOH5e5h+Wy3fF5aPfQdkxmR&#10;JE2Cy0pacMAA9hc/xZVmHxNpla0NqZDuj60gBMs3n7MKGizZHjYSmkDaU0CwLr9zz7624Hf0pGcL&#10;vU0mEwZSONdYK6kl2ar+a6vKZ10eIS0Y4ySAgk24931VUiBuh/hj7OPXTpMSpdc974BenZAzsAfE&#10;nVMT6nz+/Gnq6oOg8eU5oWLNsWpzK3DoEnK3wapImxKr44RkvzbyJ7NU3a+lYNjfqRKyoecwqFpE&#10;0wzCc0xaq1Ah6IAcxmwUAcFolR6Ww/Xm7o4eaHjukSP2Va+XMpN2GkiC1L8kxSwEeomTcSpjc9om&#10;KpWQK0nXiG1v7pODYZHSNBMco2hxeMAfbDbKVIy4Dd2UpLyNz3NYktAHizyKnHsAF6asGgFZa12H&#10;EuU2Og0jAFnCJTjYDFT8CLeBsB6mvVot2ShQSkYgZyKCIqVXIZgpJqbUvlOHsHDgISYuJ2tUDR7Z&#10;xmfaPdza3PmorivkTYMBpycbHvjnF5epR/vAU7Q4GCvbrEshtSTTnHxBW53XXURexbyuVeDZ7XMi&#10;j0C1ecD1abW8P6xLDmSkkdewmnIg9eYc2ZzXfRzqis2BZJCkuqwf7Q+35TPQspEcFOxfaF0Bbbi6&#10;vEhXy39fvHiS3nn7nXR6/oR7AIXfhy9fMtE/O9umcyQ+g1BaCL2iLS+PQFX3QGS2qy6dn58Sacfr&#10;nZ2eme+S01/6K/+pYsvyuc43J2wNJk+rPoZIqYfljmIUNFQ0tiTH4f6OcRZ8QCBT0/4m/cvP/yuv&#10;g2Sz1tnTz1Gody7MCrs5oEjgfh1MghevJpMfGZQCc5pl9uy1O3i4RtIYJb3/4Wu2rZC8DINbj55m&#10;Jr+10/mD10Gy1FlPaXbxjPcJDt3JyVrTkElGvIEaI4kYD3jeifuvy0L2bl7f+H0cuI+SrxHU9yVk&#10;uHxp2TMgH0dyNddisVOh6VKBL2ln8WEkeg/7g1vZUpJmbJrGFFQO3C0ABsMgLbbQjUJ3JSW1D3Gd&#10;1KJVkY925Gzpgt7yEPrZyTIo7hot7/PZ02d87sHJKQrKxqFcfuvTf/5n/gCpzB/80T1/evWZXMLP&#10;Rb1nFbA2kkyRrMbhre9Nnt4IB9zgnBSjJ6mGemZyFRqnYXCPYmRayUwfY+/J5pnWGlmtNDqbjDZN&#10;lvnGYY7xPCr8dMcJhp69073QJ5OTRVDVaGlm0NilMIIkDLqX8i8ItivfQAQzCvWNqjCksVR40EK0&#10;UZ/d3I06mTQZiJeycxrBWp1ViZ8F7ZKC/RgLz9cH/+sMeR9gYtjL/oAfJQl6JMpEnQohaaHqvN8f&#10;WoDnVgWJF9ejWIvGQTam6uQZdvCYdjomp7NUhIVwOaNt6J60jThxs3wPBGjjT+qPI7GJ9zWrNSIS&#10;bATF7CRIaFYUyfjXzXLtB/sr9bp1RMMiz67qHbTkEgyIQCUwPgxOTSqbVK1Ajc/8AHNTOiMHwiBi&#10;L+73/uGeyJMOtD0DbWtTJqMg84EQPHggDKhOdHVAjlyjQJioZTIe2M+/vbuTn1uXW0uJ2k2Y0EOV&#10;vTzfPO6MtO742XEIdSTuZl5XqUXLvHdOo9HTSQRqjBdTr2gW58hyB0yWl881u8qdPf7PlRecpMYl&#10;M0KSstuos6tvtac4zTeFP3bSmi6difOZao9aazORwmkWEtUNqiZp2+n9i+uCpLzv+iZtIWS1CKnx&#10;7kBiQAHMLHK2EtSRBwX8IodOhwzb57bE4CEx6mDs3PLSFJhI3hwAsar89vSSz69/29XbaAG5kVTA&#10;JpnHSGDPn+1tME2x0eVarzdn6fr1K3JPQmE3ThNNTqW4Yl6r5hgZ+aGEBtrwt7C+sUxIFCMxvt8E&#10;GHVdxb088kiA6CExPj1dtQANfha8066uLpiwXZyfs327NkdovRQJqyXBQUuTbbNlzZ6fXzDZHnol&#10;6EDj0H7r2Y6Sqj3iHvYZ7t/bSzJ1dr5Jn/9XX17euxIioasD24s/8AM/lH74h344/S//6HNyAMD7&#10;pjGrOwK1tEKQ6FlQG4pbmCwqVilkBbDfEOefPXvCpBb3Hgd6iPfJ7zAI9rrnoFisyP3zZHD29cua&#10;Mibq06vFGEK3kUzGNDJAAJxL52fSEZotOUJ+3E6tfXJz+qCDmJ6hRZBev75lEvWaPKJN49CGKCTt&#10;oZa/f/u3fnxJ+u6XJX+Sfu6X/l4cDFyvzV0+VSvHF8Zzii52QUuI4l7q8eMUgg9FUjB9DCfpM1Lm&#10;wi1h3I9hEKdWb1sLl23I4Bc9UpgmElfyI6PeiagZ7ulk/akQ10Sy1dsTLwr5i8ur9LGPvcPn7+1P&#10;Bg0rtJKBCGGNfiNbZHh0bz6/+kxKITF+9HaRimuoQjuopsQ+vfqQ/XHj5+Tkw88aKX+RcFhAv9VH&#10;zeNRQdEZahMCfX19o6o3a4OABS/l5K4lO3GjmgVGzSbqKsnQFJWSALZN7IuSDGezl7vcUGiEHEId&#10;2AuWydR+TDGZIqd6VX6Qrwek2YWIXKoNco3XDnATEw8U7CuqYFl1FyWc4QVEtWxeV09leWMpOepa&#10;IpWjWi/WnqgmQKfU2neq0JKCThLUCdCkKdsmBTwDNmpx4L8rjZyj2kwmQ7PVk63oCsHB5b/r7anG&#10;kkHePJhM2EnoDu8Fdhy5L8dJu1AXjyo32mexN7OvAZKL5XqjMg/fIcoUlP6rFqqeVfYVt0tFDPPA&#10;ZNgbvea9pzImTwYheIJ3g+8lHngibqOaVvV7QkSQzzke/DlM+M9qA0GNNVW0ekTmJEivnuGSZKpC&#10;U+tsdBKhdnKyZUvq1iJLLwfRuAQ9aQRNjZsWQZV3px6Hr0OtG/cBARtgoZIAoXAdiMm5N9/Lo8Dm&#10;j7Goaa2sQCeN3EHj6pFNAj4OSdSdpCjkb2QRyRLidF1b09QLSpbdT8d2mpBKFQVcz9WBOStxIqpo&#10;ZAMmuEDOJgKIexVQCJw5+EiJ3BYgBb0lLzTpkomWwSwXz9d5QkoaOsf2Wg6+zzi7NaD2BZSVWXjx&#10;MFrxve6wv9jaU6tGelHZHCDvyeloMMqhEhjMLgnGeIiJoxCgq0S+2hRSFqqNxBjx7HCIxCmSbmvl&#10;OG5+lVaNIkZrO+sbvq9FI/zizmjUentytiQplyQ6b5d1Dc2Y9fJ9tCWQAKzpjRUtNJtad2rVVGgL&#10;Ld/HeweFAAn7it6MA+OTjDW79NM/9W+l29uH9Ll/+M/lxp6qh1w6Ik1IwPC7aH/88A//8fRrf//v&#10;cg87X1o+0J54qThb0UqPzS1kQZ+9c9wWagOvRFjQILmY44D2wAcn/mbFktDxCe862T+IYC4KQmmx&#10;vvK82KUwGVVrSHEVRrRDF0a7mSg7rh2EezUpVVqJkAIEMFCA10WyhARIeJ+4XdZLT2FtgVv6I9//&#10;XcQ10e14uLtNX/nwml8f7C6v9lnffo90EZGtGgla4rpqhyP+BW8oeRo0GZXvHQe4l0KrLZtD1Mu2&#10;pJi2cPRjTCmoJyL0Kz4xxmLIZhjcMZJyf8c1uWqUkDBCxx9MJ77zzju0wEJyhHUfsZoF7/KzmDL7&#10;RrbI8OhegDOUPFYXeFVJLbDrEHN7y8s1BzfFfcKj+V72+Hw6ZuT4SWejLbGqCkqz0Z7oHyMKAd5F&#10;DEBFIC+VIHLhlT0mnOxjU/QcoYOQ3A4g2SvpUOmt2YGqYfewc3UM5EUIFwiCETgj4VJGrdFhjW+n&#10;o2R8cQvAhwC0iKDkKkj+Ed+kGE0rOlhjOmm203v28V6dJAhylbYGNm1ywtIZqQtxKyQtXR96D6uW&#10;+FGLyc+nTV+aM7fywDBPxWGz9a2SmzwCQGuFmjAnpW8hMR98dJPOlkp4ipH7VDnWKVRJ130lyVSj&#10;Ttr+JNaNYerrhCwd0SAFwcnE2JSCeBsCZ+QJAKVAwMV9Io8GiqydEwYRe3O/4e9QhNHTg3iejlMg&#10;D0wi9g8H3gOSnXmfNAZKbketbDfNnExaM8Ag8Xv/g9cc+5W9iQ8ttnj2PCgkpKjJu+rKtyxVXg5D&#10;T1ojjOLOJJEvQYDtQ8tkjjHk5JOgGi07BrTeHD2NC1cm1LPtEXjv5xDgc0uF91mmqU3Pi8nW5FHp&#10;4ZEkTKyJ6ilDDSpEApWMAM92Wg/RUCbDnWDzhgAx3ut3gOZ0Liagc8T1aCVoTV5lEvPhSSXUa89r&#10;z0OOKsYH/pwSd6GJ2MMPy73FFNRsAc3oj5dH8QHXM6pqfo5Zm7Eprs/Vh4wU9e9ub488xxRr1Ei0&#10;958qYHMGvUc3q9PWqgudsi5ajvV4bYtfW8R3t0CXpx/sDUWuitvnaGMeaCHk91KDnZkdg51w5kJU&#10;/PR0m87OzllInJ+fUdMFCY18EFUgrU6e0cQW7wNUAHwPe+n4754FIFT58TmAxBe3UsN3C0jRt33y&#10;EyzwfueL7/HaRfWP94SCFRO6+sxIJGr60R/78fT3/96vECdUQtL5EE8yVm5XWlSA3nGdxY2NaNHW&#10;IlIMSZRuLe8w7O1ZMWi37L9hrWQNiCANZHu9ZxSuyfsI7emhWHS3pNYiYwhiUlja1yi/0tmfrFPb&#10;7LHLQXRGVHBJnyzONHJ3BlEkwBM62axTWCSFVELEwO/4to8zSbpdkiw8yed/+4sCAHJykrDhddT+&#10;DJqKLaDmuRVBQrGz931uPNTi8fq+P0q4MKaO4kVJb2rg0EWqkSQlIoe4jigwxHuazNf1ROdh9Dmr&#10;51IBX9rzy8Jlq2TIROq33347XZxf8Dpwci5VJugbk6dPIOWwXPfv+p4/9v8zbfnDeXRvPL/6zGMI&#10;VhcuN1gvfdVCMNk5CzaVTodaXdkjtPz5rhw5FzzkpCAUSAHHU03yix4wgwa4EX0h2TMqWzwnqqre&#10;egZzQ4CO0N6RAC4ESvLgvf5eH+kEJZGVpZitxY9suzNjX9C81EkD/dEI9JhiuoO90M47qkjfZnBr&#10;7avRqsiqZXcQTHvBrlOyrE5rPzaBMC9kJT+6B5N9pB7zP/S5LdjIf9TWq44xy95iWNVtI35mTxkl&#10;tIBWWyFl0Sb1oVqZdCwBar1l9QLj0jrKmDXb2LEuz3d7fcf2VJc1FUdOss0VQ8E8kj7A04BKJcwo&#10;6fevlhaIAKUqinyDHKhbVVIxK9AyQC8HKUism9MLCh+mTiaoqFjgTUZp/OXarLdKTqIPzoDdD265&#10;Vif9el0l0iORHryF09NBpOYkxKKQlK3qEho6WwjujZkGsUC3VG1LvCw9IpHHoECxEa50YypbM4dx&#10;R4gby1rO2oeGTgX0WiPxzWF70CUDCcv90CHE1+kkLcCKVaCMWmRuSyqgarQ+gjo4JvIUmtRiGmJ0&#10;2KbKRHOCwJm9zo+myKWGeKPuV3YhxL1vCYZiOYYUbchOLbcKpBVJKKryebSeidqr2ZOaoXjNeMDk&#10;KPaHxFivb255IKZoM6W5Vbci4QtJiZYDWqcQu4uW62rQSG8m0iStFBYESShQJH7Scomths86UGJD&#10;051KdmKKUmRmibSmlFplLb5J9QGrmHiwDQ8TKSOluPYfvrwhsqMUSCP//SDZh7Ml8VEidEoBu+16&#10;zdejwm/WdBb/INZhryHxWa3U9ho0IYUYwWQJ/x6k3xOidz2/1zUkA1//tk8sB9rVRfq//u8viMib&#10;Ep8TvmtAkmBdhIkpFCU9kbuSfvwn/lT6u7/yq271uaBmcZobisNtSmV6oXKddZ/YxoFOV4aly4N5&#10;bl26v7v1zLr4O4GoS31+aJ2BUDhXfO5s3qoWpApQ8wLzo5idaptoRrIh3psSERQxSECbsGUU8D5/&#10;8Ho7ttA0yIHWMBLLUGGe7a0WP49pzYvlHi5pdXr69Dz977/1O0ZwGIla8awFYPI0962EbntPhz0W&#10;tRQn1hyjSYKltFGaXOCkSLYMJMyzkWGR12Xya6L+4DZz6yqE/U5tsVJIU2/9PiXoIldbGme5luDt&#10;vvniDa4VJOqzh5nwWJk/BLTo03/+L/2eCcrX81EkkY9Hbb3cuR41BJgEpNJIsNFDDKGmRgFpPGr9&#10;fDWPhiRHtsEqpwR4PBZVoQyYWf8GsQzjn1hQ8xwEwlmaDX69mo8ZblgwtJ69GXmTp6YO49g2BS54&#10;eDKpjZDZM0cg2M/qz+IQZFVcdC3Sowoz3Mlna5aEbk9MyyHojVMoF+n3o9pMAV16TFjrqnObY/Da&#10;0qGcUnQdNAVGTZuiMVeiUlmmrNC2AG+JEyrgJVF8q7qtN0vLxu8Lif+wORfcm1dGwZImmXzQQQEV&#10;b3xagg4iPkbeUTGBN/LB+x+B/cTPhnH8cI0uy/cuLk5F1s5VPJE+IOHqTXW0zgDiBxmDmh5N5bWR&#10;7r5VYIpWWb5gST8n/aOUwji4G05JToZVwMRWSyFnAe0WcHL67RnRL0Lto9AZWmpwCiN7XXqaotP6&#10;QzV0YGtzFuRsJAAtU7k5T0YYxRvC9enWT5IMEfdMFISIWOF5FnelWkFbKOYsjaLRaNgktWq5dePG&#10;T5oyYytkYFKg1qaQp1KC19AJtbMYwwYPAAAgAElEQVQvWwQoXHmRKKvannnN68A1V6wvtRzi4mTO&#10;fG7xKiQTwMEAFhvFCaLMalfrjnyozsMUTPyMPIWNRCQCofzrLaNWRN1zzFqTcFOEZcAj0pxB0QJi&#10;vFWRQdBPVjlXEWYRyU5t91zNJ1reG1ST3RFI+919ivZ4by0nksvrnKJ9eH5xKk6UjZXjuiLZhBcf&#10;7DF4WHdumTlpnJsOSyIScjjcs3jDa8JyhdytUhp/RPYwudlRsAhcPtfBXBrVdLFe8LmthZTUZnz+&#10;/In3iCZ7cJBgHB6yEPiDhAgtKXx9A28n8CeLDr+YvqVLOC0ONkYFO2tc9RJwRfLUD43UKuTbI/vw&#10;sQO3aBAv6YB9sez/MYQUl+cDsf/5syfp6nyb3nh6md58fkF7hZPTNb2oUPH/1b/6n0kZPRk5Hg8u&#10;dNyequIGzbRFCjKv0XLweoDIh/PA8k2oYtOeg+9vRQRIkpSKtdjj7y8xK9mcmhOeKZKXQqNecaGU&#10;9JRA5avaUePsucrZkiCpWAPMHQ0fD0L1ss6LXFvLH21oxIuL85Mk8eCRazamdUOc8MXzp1Rwfrh/&#10;lf7mZz/XxHTx+aXDpBcaWUgnxR9eH62JydYstKwqQhmJ0K+Gdg7DekNIkTs9RnqPjvQi0vd9qNKL&#10;7+lPx7NloJSJYovaY31qDgpuucowfLBYa/IEXqb46ttvv9VMsmH3kzxQhbXLNcfv/X7Tlj+cR692&#10;hm7SwS64IgqLC4KPB1Jn1zIep06B2hJJqA3S7txCCwiYBy55FIb1U2gHITOUIgh++oPrh2Vz3fK5&#10;EUzO4YqcKtU4r3DoGroXoTh7QSYiS9eAJLcbJyATD20Ei4GB+8DefTi1hyDVnu2K5UZWffayFuM/&#10;MmN4cYU9SCSCIjdGMDsQutXr7QlT68qURxs6+2fVKpJSbvL0z6QkohtcFXeuAvSZaOeAMXB+XZN1&#10;yXpP4FqEDAACDSrs7NYeFvjtcj0QJCEqyDbHYcfPMaw0RorAg/eOwlWvYWRrEJcCv+urm549OXHF&#10;nmTU19CrId3txiXzX/Nw70uKekbVv6uTpknEe2cfMS4cJ97416jDWW1Vr6mqQ0g8IbcdWR3BJuSe&#10;vI0DK8ZMtAZWLUCoPnr5kgGZm7rIhHM52TQZUWoLZEqwq1Wjpe2icdKpJdUAwVZdVWuMxPFElJDX&#10;NINA+9DaIDFROFoEFPGMQoKpOIk218DPMSYlnJrAkIniTDLiA4ObKkNtNKqnA6WbdAiAT0NkJAjB&#10;7v/LrHdkMidByVktaqzDUCy2VhJaeqxWkbQhgE5CgUpDE0W25l2YlfRES3uzyvxecC48EtoSeqIu&#10;bpmFd+GMz8Xv9f4a/tHJGnZ57o2DIjtRSCrzzPblOLnoMOqKMw5tR7qor+Co/sC1iEOJdg61Ng4g&#10;9jWGIranGxVicSgU+afBtFmorgYOcC9fvfwwnV89EWrbWX16PJiPBb7gjGwohQXBYVK8ov5QlvpU&#10;sThsJFDRuie51FQBchynTnox1ebAXJbS2EHM3Zyc8n0gweHYO1y9B6FAob4fRNXganTZdjGYGnK7&#10;Ak8SApGd20jka+J/vVAjolJFxUdwi3jfy8TrgMmun//V/5Vj+qXEiL/kIBAv6Nu3FFibQeKkOOxg&#10;hkxplsOD9xc8/zSFWrJUvXHt9hTI7ayfhojQp7vrm+W1Tpd1f7oUOvcORxBSvVMiQ120gXITuNfd&#10;Pqf3X0rj6PmzS63b1iYWvynI06PbtkeCu86gvXlLKMTe+/D9dHX1lHwoFEqnp2fSvmIIGVNygo5W&#10;JnXIquycepOOxavV68MiqDhdM89fY/wUtVxxUg3dD+xZ7OPoNAQFRSCMEPPOHNlkxBT3C8iZKB4u&#10;vFgAdEuhsPIofJ9am9tXRMnbEdkKREdG1Yrfa/vIReKkFCk30DqkYqrjszt5cqBfzpJnz5+zZUax&#10;zVktUBCmWbTFeoVatZGib/Sje/Hi2WcCHgyEhQe+dQQENyqICgJS5dj1pcHGzHVS8mZS68s05pa0&#10;iJ+iyYzw0+nMqXl1fZeePrmkWR8CLhyB7x72FJ8bCPUNKTxjov3STOaWB0hos5MP+qPc71gpCS6c&#10;3Z8XjHiwhgX+HZNpEH5CwiS1z9Q+FxaPKqHKwzvK3erkqOuilZZNNj3ypJKhWHJ4MK3WSywMvevZ&#10;CRM2jtQ6tbixogqz/VFQ8Ty5OlSChoXZBYl6VltGrQEtUwRtQPuEyztBxCSCIngugQoChEScOsnR&#10;z64u+HDFHtYmUFGmgnCxFUER6uQpyhQ2EkctjHbH9W6yRk353udon3SuuubG8Qq1Wi29SIZ0Lelw&#10;36mFFyJyCIy6XEWE7lTNyQLJ8Y73fZrHFF5mEg/D9OHEyrYPUTJXp0QrimB/CIlp0katIlm0TFJt&#10;9kQiVZSzOAV3OwngHTy+ioknHO8RJIbNiRVindwRmhYq1C1BPlH9W2RhJgZMrqS99P+eUnIelWIa&#10;rJE3BTpKS4W7E9pa4g3JcT7MJL2fu3BU71O0vp11EREUEbozQpyEKBYC57qeOXvyrjAZHVYhuy9t&#10;IFW+et4w1X0cB6o2ZTuMyINyqz3QaSR8+3l28meyNq7JZL5dCFP2RrWqWjMsIFj4aKpltFgeDGw7&#10;tsOS98NGbSe0wJOEBrGwX370Qbq4vJQCsGPWOIW4Xmq8EiYPy9t9/4OPlqLtVC3EaL8mTWlGlZ3d&#10;atTYdOitJScsbgt2R1VjCR5Ck+Wca/H0ZEtTUPCB0FaAhYYmeoTwxEDHQH2q3irJnfVlUjuImCSR&#10;iL8SSXrQXuydJNH6wkheZ90cqvAbDfyu7/yO9Ntf+Eo6OVnZcBPO9oOEMpfPcHJy0riaq2Vtg2d3&#10;ulUx9md+8qfSL/3SLzphF4GaE0groU4yPShqv1vtG5wS8QwTpSSQkAB1gb4RtI1isIXJjNc4zvP1&#10;auVrrKSyRnHmDgES5hxt5ZKtGp8Z5z58+VG6eX2fTs+3y3U/43Pf3NwxLvcW3s2xEJJiAMVbe7W/&#10;U42JZcUnGp4L7GThUYKwVPE+T9Pzpxfkxn7hS+9zqou2G3Nq7TdNAUfrNHFqM3TiFPEt6+BijrpC&#10;jX9pA3UnVdXJOWIbeYu91o8mwaxRFAgmuiQxzfaYluFWYoqyv0hTKRLylWUWsE6RNL948Qb1hoL3&#10;iiI1dPdwvzbmDf3Z/+A/+v9MUr5ej+4FFagFnyUHupQe9XKzRmiTeSUTZfo73zS1neYGA5r/4kDu&#10;XKVBkEE61v/XYgRCQ4fclZKxVfhvLU9xeiLUAZo2IJrtDx7RDbJvEtmsuuXBSq9XvxvPKzJ056mU&#10;5KAh0t80K9GRt4rgaUqes6rR6CaeBxl859HP9mCKX9hWKd2xStNDGicph3qnOEmKgaoOHgCl0oV5&#10;z4XDJThP1jbRpqlW3o4Fmb0xYN6qSZogLE9si2HiApYQnXkJhHdD2Tl35mAoOMzqRCkZSkEe1UZI&#10;RDVmojw3Nw9pe7Li+8LXBupTqH0UBGVeDh+q0eoK1dLkf2fzINQyFWdFfj8huaApLgUtHfDFqtHF&#10;/JOpKuFk8E25rS0Ec2klqZ3YBXGYQo2q4EN3Rm7VhTYTeIzTzjohewqMcgx2Ociwxrtusupytl6M&#10;OAo1+B9d5kgy1icSsC99+T3qukwUeVuzZZYxQYMkDAETEZ9JqFzS9ztxU/DzQG/2B/kRdT6w8Z4+&#10;/OgmXVycebdUCoCKsjXKkDfLmyhNgboKpWm5dacx9ZgAJZQ9jSn8zqO5lnuNSdNzadrztajIzXUp&#10;MvOr19dEGqSr1TdkiOPuKx1O5DQx4fLEKe+ztHiElCaj+UUV5xyweSTW4pqJ52RPq+A35c7tlcT3&#10;ul6vWuucoWDW+DEOPAlRpqbZlV1I6bBYtfgTRNPr61dsL+A+iry+T+GnWCwIGS7vUSDi6oHTA5Q1&#10;tJqYijLZ1JrB5KIE9nJD8JLPnKwSvu09avlgGmv578XVk+Xf4lucnsm3ie3K1WAts8z3mj2pN1j2&#10;A87nQJEoUVE6X9eehGT4VvUca1aSpDZaaTIETIwcC9FqHsylQkH0Yz/0qfTyrqYvfPErLnA8gWjb&#10;D8kPJArzIdlg6zqp/S0yd05/+k//ZPrZn/s5tu57TxkRoS7il6LgQHznZ3QyirUBJIjPuRQK+BzY&#10;p7txJ64TzpRhy+STHpT9yoivkL7wt0v1UcTwIswtnseASWZ3AdIBwcXsevFZ6DNIBNe932TOW01O&#10;yMSrLU5SZDRtdC2lFNO/yXIWP/FjP5Be3+yX/aQk67c+/4Um8qhCf27nTcgDxHAOYkkUBIzBpTSO&#10;aZsmM8qOeIfrjxhFUvbQWTG+bwlOtLvFm1JxehiVIHVWmyYyHxZL2fziFHQZ88uyejwrT9y99eYL&#10;JrThgRddFqwnrC2M1ePr+Fyf+gaP1Meje+PZ1Wcek8F4kJrHEhnpET7ILdCqnznHkG0KMaq44eF6&#10;GomKtHtM3upkDklJ8+ViIeHAeGeIND1WrqYkupMjbDrA3jdLYoTsNvhF0sLoiYDggayW7vTWWJir&#10;CN84FDGBwKC5PNd6KxgZn4kLZhz5XsKIjqgNPhMIxTkycn8qo0BcwEW6EYxvHicN/aOGFKXUFiBH&#10;/WcRnfW8glyDX6IFr/632jsiWvaeBlEAMfOC/JJMIjNEFyW+F1OA2fYVWSRjons9789sQUf1tW1R&#10;svx9b9IpvNw0wTWTc0AVZB7cR1f6+Qgq8P0fid1OrbIO3WxCL2m8tpxQUuxWUHLJldVKIr/kIEEx&#10;VopLkCPJmwKhhYkDuRSrrcdtFYz5edAGdLDGgkPbCkgj+Gi5HknFhIkRbA9zWg8rQtTQG1LFrbFo&#10;HlZMUrMTulEkaASTrCaQrCgSp+2iOBgPe1d1uAaDrDb6bTrsDg1hw1LVoJN+h+KRbiupwkwMzkdU&#10;TRicuExDckejTTZmt3OUAPjaOglJ9oc7jLJPwT+Fdqlyr67IdfOWJKNU2RwQMVNSAGua4iQfHLIw&#10;xi1uvYXOFu5bTiZ7mjsY0zcYZtDElfaNRv+VEGlMOvyQVMnjNWTRMMfyEJdvnlqSnI0c4ZssCHpx&#10;PDQVKH4VLiBI9eDH7O39Ns2eLoOKcq9JRTmmJ6FLjTujQonIVOx++C+Nhzax07llBB4fOX3FJN48&#10;k+8SZsyKj0bSZ7VjT+nZ1C9J7yV9uqC5gnY0FKPVYuibiWaI2rFVBh2d/qing+uEvYCEKtFfr7fr&#10;fK/x7s76LuZsBKrL5AYtHqAbWYr9h0lFQ6gYv/vut9BH8Atf/KChJOHLiESl70vjfwjdk1K5xqcz&#10;1w7W2L/z0z+dPvu3Pqsiw7E5+96BJ7bZnrJQXA0x9dqndS/jZyTiSIjE/zyqSR8eboledi5kcaZE&#10;8StKRjLJOkj+KcVwPIdWarS+rNgewp2zUMiXH71aEqQT/05u/SC1nTw8kLsUbFFoAcGXTq7tKhCo&#10;54P153bXJz/+seV979P5ck27Zb/9H//yd3gWKH4pIYkEQ61nv++shJWoUz4Wyvg+vcGcOOGqNkTV&#10;aA5RLJtBU0vPseQwhfmqNLrwWA0SZcRz8u8eGmJ3pwgRO3LzQl8omxDdpyfwuzu/SCcnmza5ye/1&#10;QimR8INPhmQZ6NB3ffenfq/c5Ov+YEhm7zaqlTmSHXNlqtpicahzM+GbtTSfHXJNBG8o9ob4WD2q&#10;blJ+u4izk2Y5j0e2uaNYXGJyQ4RmkDKwEqFiMt5q2VRDujjbEjHaLAc1eTMg+X54nb783ofp5cvr&#10;9NGrayNN8gBDn1gy6GqjzJ4q4Ng5pk6WfwNRwmfF2DXUQgPWjKSsGNmJRo6QG6FlgiJ1vaA2OtE2&#10;IvDUpL/PqXEItPBkgoiNQvL27EkVoy5bcAWCnO6gTydwPBuQDpYyEvITGVTjztmHabXQJNSpcQAd&#10;9neeRBp4QLUpgpbwJfNFenKopORamUUigGLElX8mG7TirnarFNMO1RYl0dmJtle0Ctnrxj21MV/y&#10;AVtN3s9GsoQIiUzPVh75LJvmkSc164Mr3fVywO05FUeuQVKweP/DV57wEQcK+iSbE6GSqI4laDin&#10;L3/pPR4wm8H3GoFm8IGP5Bnk3oNExcJlemKwGIk4gaeE//LvJgZzIgvEZU4J4f6u7QQ/8qAUoXqv&#10;ahLMCPJJhjZBdPSjcnugytASD1qFgOdinkn11BgOv8IJMFXC4BvhM6LFmLIOdyYDREIPTmYlYijy&#10;cjpyg7iOQyJgy32cktYqLVCspzNbQ2WgueIgIncSikThRawn6vpoLBd8J+g8Bfm02udttnwFX5i5&#10;wuwJ1lk8qdXKFbG4bXhoRH5g9UpU2GrSfGv4Wuq4pt9778v8fFK57dMKLtrL+8QeZ6FnGQ0kQUAy&#10;5mhhIdEaNBXIJA+vW60UbR4IJBeAMGWvk2TuCZy6IeXAxGeW+StbtkWO3F2WtQq+Di2gq6tLtr/e&#10;ePFG6pak4uTkjG26IJfSt6lkJzuhBi1laCLeSEJ6SVGQY2SBO6LjXbGydW4t+eSW5EB9s8xiB/Em&#10;TDKzUfMtqvdeaLjalkv8AS8IRSGpBb39pLb8HhXZZ/FKi3WQ4KNIjbcy0zIHyQz2+H/5n/8X6iok&#10;WTiQk3mQXAhaTiiKJ7fc4fMHzLNfSe4id7guZ6l1KpzAYJhCnNS56dYgERVHNHnwxsVsVUGumKv1&#10;iZg6kFowMF6hE6FCsk+Xyz2KqUrG4lloIgdigMh1K4r4Jos4YgmhmIqptpHny54DO5z0whaAYPBa&#10;+lg//yv/gAlrIEhUW69z46kqTiZz1lTEMlms6uLwjHvYt1aupGZkn9N1R9SH+9bo0NxQ2mxPuJ7E&#10;8ugOhS/bxuhrRx05k9uNBiPBblPPKaw9MhP5Z0+u3DpTsYD1yHW3rLezE/GJQqdvdmv1m+HRs4VQ&#10;LGFvCKzGaLB5QjEGyky1ZUsKHjQeBX8l7pwr1tkLA9/D4sahVva2h8DBMorIiAWzGpS4KH/KRH8k&#10;7jS2MV7BqhMbzIMXHm4WxwmXoHf7cCCiokmXxBHaq8tzKhuzfbYeSKq+vr5OPcaXZ6ETDJiAczEJ&#10;ACJsXA9nyUEOzh6jjzRa1U9Jt/f3NjwtbImMXZI5KVn3MVarJCbZNVsJSUCr5hUddqyykJ3XpMkU&#10;coJw6LKdcnDbQ1k/D4W+bwc/jT1x0HlChgrYDlBK2rp0cwvz2VPeoDAj7CwDzaqevmx9Q0SY1Exq&#10;7eH/rSxemUtMYqklUYwq4p5WH6rDsDL65PaCkwopHvc8qEu0D0IZGbyUirYo1MUnGkgqu0JFexw5&#10;x3u7p+v0oLF0TlfsSaZ8/uwqSdRztxxeUqgVyX/ipAg2Ipbvxz72Fsd0UbmveqEUB0wjAeFkkrA2&#10;cXxq17706nVLY0fv+/0lET87RWKOKv50OYplIUJlZojwEU4fFSDng2HpyW1GBeVkz6NQmcZ00kwE&#10;L1C8SvsH7LmhS06qg2uSUohppqKkCIda36rYmXQ3oSXDUagO35vlKSceT+CXes+vX9+xMMAdHTD6&#10;Dv4F9pY9lwbqkmjSRcKma7Y0hpURLExCkpA/c+IqKsxZYzr8N4nnRoyZlDkhVkWWOH0ibg/WTc99&#10;tbK1jibmxqVI6v15cjq5vOB1hy4V9j5i1/7hlhIRIgQfxTF52Qhgh4Gx1gntCOBTNwWaq0mv6SC+&#10;WVl+/snVqQYPnKTHA21Mcm+oGCyeBqbUwNWDjMXpUi3Tq2+Q1xraSoMlPM4hfooYtHzms5NexQFe&#10;eRh80HnCii0z+zSyLdi5Vd+1tmdfQn5AxSZ1yVDB+/tC8VNqJFy3fVUw9PIITMFVyVTK/uwv/Nqy&#10;J7eeziqMs3Cs78qayTCSMxKFkaS5dQR3dfCKNK3XMWkA+qUzpnPLdzaHsbK9Osc0F9Y3DFQhfrrE&#10;cNiDII7sdq+FfI/3Qv8yOH57PsdmiYE3r1+x1NqsT0na1wFvNJqI8JQa0zHLEBWJPs8oeCHCYX2r&#10;CczXy1kBngvjZH8kNROpzDFYI0+tZMV3Jm2P2MSrLgrjyraQ4QH+zGoIUUqtIXUDIDnhxNyITfDO&#10;QpYF+wL33e5TLPwfdhPjIzhTKMBWq0wkSMRoWYYguebkanUr0a0u0EXOz7YsbCYX1kiG7pckDmKa&#10;s7sY4TTR2Smg6UplHfx4n0+ePm2CjHiw3dp5krq6WNeH5Rn073+DLTgePwr70U1l1gHA6E8kJ4Ln&#10;leky5hqZJt9knp0kmZRa9UzNfqOotQU4kzwBut+K7EjbjFn6PPfLz0yeVFrbg4wEQbfOBrZuVlzI&#10;3aOpMDrALy9zsl6y+POT9PzqnKZ4IGMDccKh9dHr6/S7v/uV9NHLVxKEItHwOFkCxINtkYB4srJe&#10;XYvEzR4BWy0eCfzhE4oTIASN7brlQIZP1c31DSuMPasGQbJo7cmqZG7tQHCERmpSrOjzkh2kVKR6&#10;NotfG5MIyElqpO7nHh7ubI0ixId6P+53s+W2u29tKSiBjhxh9bilq4+ZydhohDDzHsGcsvc0zdHs&#10;T9cEARC6IjrcSDVmJbJzizGZhzM7mQ6tHbqqc0R3r2DfxRSMpwuSXMG3245Jii64RtbnSUgAUbx5&#10;IlrICikraK+MIhwV04Psb4n67GkWk58PuzuqahNuhrs3Wm/+LBix5lr3BFs3bFMI+xVW+3M7RK6W&#10;9QbDS359CdB4vw93d0k6Jrh2k+/5qMOn711RnqTanXDtwrU+4VBZXpfAUrdh9U2ifBZHB7pGSMr4&#10;dwRLSBrUYg8iKZxP8NBy0GTQ5Ro7+OXRJhUqFXwEqU27FR7kSLcmz87WRB20Dg+KA72mPlTsyFqG&#10;ba8kTzpxADz110v3Seyz0rhjdDKvkixILU5oPapdp6k6JIJqheXWKsb02J6TRSrO2H7hO5pkJYSg&#10;P0k/itpwRcjBeLjj64s4PzLZJbrgA0scsxg7VwLRE0FRAbjfqQWBSn6qQi+hxxPilbzUSBqWzw/k&#10;KRdbm2j8kO8d07EoRM4vr5ZE7Uk6v7giEgRO0MoDDxsS9ivXAw5m+j9xDFwmn0SMenE5SpCmTYQl&#10;kk6vQo3Ls+Lve6tqJ3OwQmNLgoxMfPx3Crz2q9ZW4VU1gZ3IlFX7EUvw8ycbkatPz048yq9BgUSk&#10;jbN1jMOaOlP8AQcKz/1f/bW/lmKCGbEwBBJ3DwdPA84uAka2z0o3c2/J/FbXleP2VPFOVCaHUjz9&#10;45bXYHsZche9vK84MWmtrS7kKpJQcaCljJVZ8ZZnV6fpzIuLC6FYRUbS4rPpTIhktFZZVcyWgSjm&#10;DjUhQg+KiF83C6GHavimZ3zp/JnITSW/cWRBMRvZmcajSC+WGlujRd+Ha3yqmlpNSTQKggQb6U3J&#10;eSE19I+It5OXztxbPCS4WOXJhjbsWjwjoJA6I9VmnFzMBGdUx3tu4ePJk6ck0pMnZs0kEcolw0D+&#10;ZRnY5RisYv7N9Ohn64rgETQzcho8csrKLQhW/KHjeDvl+FMs6pyOPCH/UWxNV08ufQACah+E8ACi&#10;M+kZN2cVpC4vqJx7JwMKrhMJcepLE+5XqqbNaeVN8n5ifDDLURdZLrRFakHCtUuvPnrFdhbe25tv&#10;PuV7wPNtT08VIJPFrEpUTEuGfP+QTjdDI+LiEdAw42gvo9A1HZ4TP/Tlckhyo9A7Rs+1sqZLjZZi&#10;yi3xwfukKNVyaMKhfPlUROF0cOmagCioir6wZSF17eLkZuT7gfniizfflHLvtGsowsH2CE2tN0tD&#10;5jCGqaAN/Oa4gwdd5xIEw8RKX35rO+tZmBiI+zXinkkFe7K2RYkK1X3sRLd3EOw0wTXZLBatp2nK&#10;dGDmAQz9m6UKRfsCVfZUFUQGtGSKIGROcXgsF3taeihzkorB7B67HNKJ7g36bEQAIJK3OmEAxfrZ&#10;3S3VZrddDntXdXNIGIxawBnvc8VWRElHrkgFv2ZJNqDMXYYNuTy4m2dLEB1hqMs2ymb5/h0rc6zp&#10;/UGtLQZ9/I9rYhDKwkIhe5ozG0k7SP9lqXRLlkEn1LAhjDk6EQJRke3Lvm9om/g0fUO3MvWGOvvO&#10;0RiBiXjuVkZrzckSUKhDeZ6VSiIR53rfUeNpnO9TTMVoakUokXgtnpCCTlAxMmgUEdw0JGVI+urs&#10;KaJGcE7JIzGKE07UMaQQhM/KUex1Cn2qbPVrrKUZaFrShJkqWR0yJSQfiAC7lYtBEEsRCHFxExzv&#10;m2tNCet0CPJoaQRoFREjEzopNReq2NMnK2maCYrQH7163ZL04kLi/OJEuj+Dp7BMoIeDfN8pib28&#10;PCPCx8SMZ1VmqyxbVydsQ5LjsYY3lJQirOL1kwc3KIzrKSbafwyiAIQWVe5C7HH5WayhKr878uuS&#10;EOif+JM/TJQ9xq+l75aI2sKZfmTBOZvILVFCqryDnwljYWjKrGVpMVtIFe//v/5v/nr6i3/h0/w6&#10;hVyZTA+aEuNaU+sacUjfxhs/pNPzc64h8FmiJd91a94TUS+yFM/7iZYpyclNTGzy6EqaSgbKOlCO&#10;Qcl9l6WWztZcLwkL8k97eR52nsRkITvZlaAXGquGgtaR1J1tAcRR/lExf1lXnX//5m4i+h2CkZOH&#10;A2oNzZ+5Ifc4IzENi+Q/gMjgudKD77DT0NBh5LrX8IpOs9m+YRSO3ElAlFxUF/NaYdnJfrgkxFSn&#10;CeG8ZkqaU5Z2Ei4nxuQ1gV3SBXzxlnNeemoldfE+3UY7O9WIfUxC0lLG1I9vlkf3wgrUgcllZ73V&#10;hMio7jtzhpgsYXPNHh1Ps4WcjmPRVaICXHTYoMgCB/aCE2+mhKSmZpUh8tWKGe6KsF7WOPiyuIEY&#10;kW9kfgGqzylg6JTctngkt+8Pll2tUi3Y/U4sJk1rXKTT7Sp99NFtevnqOt0uSRJeBzfq5ctXxwoR&#10;v7vfE17kREmy3knVZwhC4/X1LYmQFNJLHsG2UmkLtMkHVEw7NXhUf/D+xaswsRT/x6rpoKrGFax0&#10;SJRlQvitK0cbDewQjOSCYCMVZIcAACAASURBVNxz4kfeM7GYQzIhRAc1NizUZmV5gtgERJConbHW&#10;eO4kGwIu7RKVzmgEqrYAm7zpY7wc39+BP3IYG7ooPZxsQp4RgST1YNy/nnYh6rdifDsOHfx838uP&#10;B9cFiNrakGyMcWPzw8EchxkrGLd1qEU06L1qeiqR7LuEq1Y983tuD4iU3KXmBE3frYn3VxXeOsVo&#10;abREsGdoDttrYoaWJXjfbAsua/lhIjoTgn9SnwaC8mADU0k98PZ3xagsswTpEFn9OmQQuj4IlKp6&#10;Zx/mcz1OdEq6oZM7t3+vxhrgshkDgPMUzNzscWLCRBIRiUnHYX8v0Tq6ge8dwFMjMkuzSsXOPIV2&#10;lJKJ3UFrtClgZw0fBCIt8rdbWO35dB+l9BFVtlAMvBcmYSm5Ag809zjVE/YF/OyeBhT3MbSZohCc&#10;jZgI8alziNWN9hBLRCHjeqN6xiGPMe9u0Dgz2itITMEHeuedd0mkB1cI/0bsQYK/8UQYfb+WxGXN&#10;VvAkdIc8lYGk9TU8xdZnbNNFGwz7fr09azGid/ss+BlItF4v8Qyvp9iTWguf96wc41pnl4CcbEM0&#10;S1du7ek3TZil9PF33mJr67d/50tExVYrO40ntTflX9axdUNeV9ZEq2QkNGDAJCrWE/d9x0P503/u&#10;P0x/42/8dft66xzoYk+lY4soJocH7nMg7eF1NxOhK56CKoGCMQHRWiOBl2FpJlLvw8GxOKQmYnhA&#10;nD2NmteWEEo9emLsDR01oaU+gBzTJJ4qMUcVZOqKYK3ImuiQ/s0/8X1qn60Ki3LYm7A1xlZ/afE4&#10;ZSUSIkzPbAnDmHccq/mgKyWO3ju6r+lo12GVcHqY9VLSj3vOCVCfs4zBvVpYcRbHhFnoiMWaiXvY&#10;mygtwnnmFB/G6KHFFGillOPVDpd+WJ9eXWs6Ftw26ikt7+uPfpOQp/Honj9/8plpP7aLKWPVqkCZ&#10;UtJI62S9l2QYfbY2RE6hw0i2vTIhbbKizBUeLegvS8BJwWRl2XjCgEZypA8R+g8iJkM8kd4qNaWQ&#10;ab+9fxB8V1sK52icPD2mzcNpsioBMVgOQLoeUCQSowi+6Itenp2kN996I93e3PFmnW7XS1V3S32J&#10;u9sHIj7hl6b2n1JC1lqGTDaEE2sjYfJ6dOqr7j2aH62VllA6MQo8jkKPdJC2+WXwOmptAVsHoeDK&#10;RP5DIpdBWkR6DiQvRNLGe1VMPFsmjUtSsG9qI5+cRIElxPIeQS6HJsSEyghIQDe0ax4baWYlMqRq&#10;LlCiJcIh6SixqJdRJFRCQPGY5lj9+PVyTXd7jhSmV8vrYQKregw1F12ZNRAQjPcvCQIqO1ozdJKJ&#10;T5YcIHLk0V+2pzxBl314ImDIs6jwQCpG6zrzvKbD3fIedqlbSUvk6JfXpSBCq3Uzmuy511pjkNAk&#10;jUwqC5EW6RSRpWWOkPleKbV2qKaMZqqcglAMInWaZU2D73FyY6Vry98j+lETukldVlEBLgASLATG&#10;qdrjC+KO40w+FA0ecd/yaF7VaCkJtQo1Idc7IfbB5MMLqCOuKYn4xfM2WXhRiJZybYcBb7Z1gvc8&#10;nb0pBmmhzHn0Stee4aFtn0HwaCYbCWfvDa0d/Wz2fQ4DVKuYJbXoO3uX6Z5mE661j46q5c2bLAml&#10;kqaPeEHh49cFb6kc15fWkv4NRAFaUZpsVCKAgwMj9YhBQBXQeobGEcjQFxB6XfYffJigs/LG8zeW&#10;avy+HV4U8Vx+B+sEk5AQlD1fEg1Wy1lWMrxOw0bvj8jqijFMo91GdIDSwKoimbfRyVw2NIZ29+MS&#10;s1ZErHA9B3un8ZrM5gd14h2Fd9XQh5SFk4EkxPtf+9ZvWeJCl77wpVdLIqd1s153LG56t0Pw/kEC&#10;BnJMOsPKUiadtMaQYIE/ByPZiGUgWKNb8Gc//efSf//f/beNhO/F7yJXSMSO4pgD0Vl8A1Y8d7fX&#10;qTNyRuI+9jJawZ30faTuvUpf+dKHbPlSxmS1SiFlwLXJumLkxC2vj5M1tcjt5VXn47rCd6v0t+hB&#10;ljQxHLpWvX3O1EKW9cl6tTJ4WZhQvbOcNdtlDeAZf/lz/8TAg6Y7OQ04eILMBqyyo5otX3OkiMg1&#10;YbKVVLGfpbohMZyQndiNHtIhqb57ZFzuz4z4A/uQdSDWTsiCLtPQ/WzXeqM9cfaho/Hs6TON0nfy&#10;O+M6N8dNKH1OT6+uPAwwMOZ8M/GF8CjivawctJOgScMrBHgAH/baRCS+zvJeqrkckZJs5MMS//jX&#10;jnYAmczy89NNS3qKxxYTg+yoA2CqFpSbGZyuX9/IHsBVQYitM6Me+jZy2AShcjYB3J/KHBgmLG5l&#10;CZHQ6K5cegsDGm4WUCFYS7z14gmfAxsa5NF3P/GxtF028BeX7D2ybh6GVRVL6aUOiuyYlyjk5B3D&#10;mYxlwaldtru2q9bWFphlHQLYXu6/XTvUmTBaATWsPVJLLjKD3QARsiVgD5sVFxmNSQ/3ROEkPnjg&#10;y9BDzkktCdW8vzI7RHV6cXYp6w4kRLM8p3iE+lBH71paUToIoQBds/1wJvXNhc0r2IEzFTIL3MjL&#10;53r+5Dy98WSb7pf3CF+eRtHKuhRIEjT+NDJI0ZNuCOKdLhunJZI9c0pKoZ8TKxBw8mbrsXpP9jFY&#10;gXg4AvVYEiwQ6PutqmEjXeJVze0Pe+QHkdQR2CQopx48dFiQJIPjNc4dCausqKh5olH529sbBlAo&#10;7XauPsk1oCLvPfcaKka066bap83JRTrMILqeLH+Wa3RYfqdsmXyMRq9owkmPH4k54oDdnmyWILTi&#10;RGVw7dYnl2kpOokUXN/cM3kCmrtZDnHyC8wTwQMtGPDKxlGmw7iWfT7ykBDYV0NMu8xOHnXDoLwe&#10;3DP4Z+FAm3iN3T6YpHqdOycmk4oroV8dg2YQ6ClwaV0iVug5u3U4G1kSQXW2/Qqekoaey0E2Isnh&#10;dN9e6u3VfEAH9ewEqNj+hlpEbHVooi/acqG8xIjjJJbGlst1vCDH5ySdnZ7wUMHUjJCgdbq8umAi&#10;BATl6dPLdH55wYMBnKDv/CPfnb7jO/+opr+gt1J1+A5dTVfnp3yPRI6W+4+DBq+BdQFCPqZBkavg&#10;v12zzYCGWl2SgTvr+8ypib8CYV9i2tnlmor09/fi2dDEk3pCmgykbY0Pb14DaEp5rH61EdLFRCpJ&#10;lBRXBdcYU2FdVP39iobJHIwA6rH8dwj5i6Qsl0kbiNN7JJ7WVCpCHdA64lRov7KkyIHv5QO6t2uy&#10;U4Vulpp6VeGgRKUun/GSSbWmmlZsaTFxTBoMoBjlcj3efPsJ9z+RjOX93D0IHXKanuRg79hWxONh&#10;LAEXFa0weg6uzA0SLtQZLQ3OKWKkeDXaN33neDSr/VW6EK4F5eKwFN3XRO4FGEhVGzG+oxiluHhA&#10;ctFmHG1Izvtg8+TqEfzirgDOj9DykTRMiCUnqW4vawwI+sFIaNBIJsbIg6VA1GajJlo5amkdeVHy&#10;Rwsub9BQsB5Amn6MFInyUnlvxDNSgk8R3+6YSH2zPfhJCc8XkVGPrRwLwCXzCbpwp47RwngK6WWI&#10;OxCGn1PLIA8MXn17QbbffAAFLBeVYUjArwdPOg3WDpprg7zZrqmakqLyb1XiFSJ/8Y4D2QoD1vAM&#10;wuLeHzShdY9euCsVkpH3qqTPzjbkQYCXsl0qrE9+8m0fxEIMCK0ywM7uhmkCDdkwD4zktAXjnSY1&#10;MgHJCtKhf8T/X6oUiXuNlEeSJ3849SDkV6WpvskjpNGaIW+L47MWecxH+Bq3CIkNW2yPK595bihW&#10;iD6yHdCbo9IX/7wQk5vX14LqO+lTIDCTW7Bs+tc3N+beahqwmwW3om0YJFK8zqtX11pwS2B5vhwY&#10;QN7mcXSPujDRpjv4PArBWF4Pjtz0Mkqu/o0GFiNqr17f+euHJLKLTC+bbUsNyHyf7u4PbF9xMgz8&#10;CBye0172FyT/75zMmiCYxbmA1clE5GrldmBOt0uyLl2WmVXynCRueHd7z8BHHoDwl6QxdxCXjThh&#10;nQ8nKS+J037qmGRq+m1ywqWAurJSNqpqBrpiobesFnJwHRgWl8D61our5q6uaUyhTEh+aMtgEj0d&#10;yzEthbUDRe+5MJkmIMnkVUMH2QbAh4NQGB0AaoNRzwTaT0zY1U5vBwK5HiJk0vuKfB614uasWZLJ&#10;yA7XY62e8FJiXXyQJicxuah12bR5UrQy1bpF0bBanyuZoez6nvILyc+L6SBaCpGM+iDKXRC2kVZX&#10;vbb2s13IMVAxCkk4gx/YkqzAWHMwMfl0SXyQDF2BDL0Ue0+unqaLKyRLp0xsUPVubZ+BAwSt6+/5&#10;nu+TzQURohDzrLKTSPLcOrt4IrNLoClrHbLIWXngO/nFXj857dluwGfeWHeMgoOeUKIvWwZPIxR/&#10;NVYuZBsq9z7Ml1fmFGqWzhB9oqYD1cvxHEisniyJ3i/+ym+YFD2l3d29EdGRqD91tbDG+kzSd+eR&#10;fITtNY2IZa0SXBQUhtCfUUtSSNf/8D9+1i3ClK6uThn3JRVSeP+TMUa1Opf9vNtRqDT+h1F1iW7O&#10;5IZmro0d1wPQpJmI83JflgT0yeUZ7/U4ObGicKlG6TmVjGk0ak6BL/ZgD8GDY7MSlQOlNKpI9E7C&#10;ZxsN399eKyHyfVX7XWce9gXOnAM5RFBLl1SJpoJXnGCcqnmQRcK6QUVBcR5+nBMLRUmphJEuLHii&#10;rZecvBC52ax95og7NtrMm2LHo33PUjJ63fE8kIZYdXtRiLqSrY4JDZEmtxnXm1NKSmQnZiz4BLrx&#10;nmIaDwKLQBdnd27w+cDD/WZ7lOAFMOWJHmpy28kHmWTz8eOT4WZ10ih7FS2qFEJWlWRGQucknYn1&#10;3xKEWttzUtRvnC2GuDfCM1Hwr3uEoGBTkoNQp9bbrI/eb98fqw5tfmegvvkkrNpzBdURbhBbaUtw&#10;u727I0GNVdnpCVtFQq9GVrRUpZ1tLlq6FBLnhCuxVHq9R/JVgnzmQN55Iibk03VAmydk6VwsvKbH&#10;YoZ/2IRg04BH1FvPIfpnrKQpw68x+MiyefDOqvyloTJxQkOHghAdJWvwfbLoI39vZADSRI45KB7H&#10;B8kWEyO5GjGhVMKBBxbux/kS6FMLS5pAKVny/vN8rK4xjpyLvgZOz9OrcwY63j/yklaSioeImmgx&#10;S2V0n0J5OEQt8SIMTMvrYGKw0v4i7B20jrNHvQMxwvOfn29l5jogGA4MmMltHzxIQjWRsyYND0xV&#10;Jrj0Mup7BjKkOSdAtZb3dbtPnlCauIbBIeE1og7HwMCfOfWjvQEEqPanDFhxrSVBUF21JSe7+qjT&#10;PHvKL/k+hWN8TIzpys+cVJS/XWefKULRVp+N/YnPcn+/l9rtnK0069H6bk0uVQ0fN7TNelV5s0no&#10;hRNsoQVUhTisTohuNU0aq1xbWIP3fnNyJsSp642YJt7TKITQ5hCBU4WU+BiR+FQddMv7gagiKvZi&#10;PsscLU2gB6dPeH+r1dZDG2iqcQjo0AGCAKSPbSa3TNjKKuKL0H17iTdAdbZbCY9y6nGJAyAGw4Pw&#10;ZAn+8K1CvLg4v1wSoUvGDZB78btA6oAMQdQV9xct29V6m777ez4lWwxMFJaZbbrD4Xr5nvz/YmqL&#10;lTxd5sE3O3Gr/MgP6kMU0Ii8CNpCnYv5fMVTQ4OLybBwSW5dEAWmMauQ087oBxLnzq0zXNf3YHqa&#10;JZzYLftofSr0FtNcmMxF0pZc3LIVM6xNqtW6XFu1vrjlH/5xbOftR6Hly8/+zf/pbzFWDPZ1ozL8&#10;qIRIAou18fKYAAwrC3hC0f9eKPT8kG6vXy8JyUfL+9gu59CDUcieiDF0ioo5bthXBOYfcet4PYta&#10;e1R4ziKgRyErJwElB6Otm7ItkUBTwFoHaosYQRK3W21EQ6Entjzfm8+vJHjaSzSSMhFsVVedmVNy&#10;MayzF8+De0WyMbmPHiCZjlpdONuAJnKat0h2JrhHiseaOg0roqNVS9/UwyVyOjeOlgYUbGKbzCFk&#10;90PFO9YnDIPffvMNtso2ayXx2nPJvCKhVYEkBYUFfz87O/naZjJfg4eRIatpZo1VB4oglKzzrNkR&#10;VhQpUm0pz5iZAKrghU2ODdVxIkiM+VCoxY9jAagSnj3eKB8sJkjQEWHmrCRioDaKnztLuEn8N92U&#10;cZqaN4oWXvKEgYKBFDAV9GJii1AgkxuRPPkeAQN7iiyXQKNmcjkAuYqDacPN7LZNrwSFvd1JaNVg&#10;wp6SkvkRonQcrRyXgHzwgRHkQFa+qaQQPwyS22YJlOM0enyzklwswcVi2L+KfE0bBaF4xbA/NjHs&#10;NMIXLUxWsfk0jVGPPKtJY/9EZVJy4Jn4nNQDoaaMiO+8+6PMQjGOubep7YGoRy+FVIz3814fqGAt&#10;TtXIjYVKFz5DOnilUUJz08N9IzxOUxhrHly5FiMIR2I6Ps977wlWHxn4ahtFxce637FXyDXMaZHV&#10;mT/bRDQpyMpqkzghQKtruZb7SU7mkEkQN2rmgTdXudEDnbg43cjhftaEDPyYnIsyMCEg7R6We5dX&#10;JEdmt3dp4Gq0khMpQ9cOPFliKChxOrHTFNVohCamOnXgJSK24gdkCjvu7nYpWBGBMgbXDQfuxcU5&#10;39v6ZG2iuE+H4LCV5cCAoOXyXwpIlt6kSljBvNa0FYPwgSPLsytmFD1h6yBuy0zuFhKih/tryTUM&#10;PdsmQrMUUVgBL9d5fw/pDbc1zY1jZFkOkC99+UMm/ZhI4Wt4bbD1jDZNt+zT+xsmMEhyqlslXZWw&#10;aBRK4F7kOlCkj2abRtWgpYIE4YTKz1smPRdnJ0R6t8u/nzx5ks6WQ+750yd8jcsnlxxfPt2e8bBH&#10;coWfFSF6lc4o7CjbotWSLNzdCWFA8fX93/+DjlcDuZjrzflyaN9w0gfV9/bsgq+PhFKWE1mj8mgj&#10;4hDD4YS4Fq2QTgc3D+yiuBHUBbZns6aHBqPLbWDC4oSdR/CPhOxixF5oFOgDSD55wCFp8rghngdy&#10;ASiYzs9OGJ/OTqUhtHbL5kjCF/+QtIRihK0Xz4gj38sDSMHP/cLfVtFlXTlOUxppJo7nDsbMQYXX&#10;2pfLz0KmgFYTByBlmT6MQGgoCtqpdSibiBXRUHQSTk83RtFtoE0AvbDVWasSuWgrJVoSrnhPdhbV&#10;7NxRICjgRIFrLavDApRqt9u3Bkq1pEpvUdKXH12bEqFJPzwd1cL76ulY+dVBngAx6uZ2LyQ4JxO1&#10;5TgAPhXOh3tyacXLxdVCoQP0HV0QtAZxDSFITH9OqrCLo0sZir1+H+8XP4/PjRY4uyUHTdThd7BG&#10;WaCPE8/Dk2X9s1hczg7weyl1Y90xTDxznH6q1JcKiRgVGyHh8M31KL3hdMWf2UFKycvjSZLHIk1C&#10;OMLhKKktkU2UyRpjZJ/fJnBBUMVFhVy6zEsPLfvszFbX88s2ICZaqBbqxEmTJ8o0761WHRoJ2dyh&#10;kPE/TrKkxgdAy2GPoLPq2kRU0C6xUWvjQVRVLZNMNTkeb35MtWNwPPTcpWXzQiYiCbNIFaarcHho&#10;dIqdnex2gUidoriKGDfTtiEZxt8hcE9CG65f37ZWkaqbPbU+qo1JsVmw8ELUl8jTXE1OFewpnijg&#10;y3MlFoEqEW6Wsqhg1Vnu6svmBwzKFItwtLVasiQJAK33K/EhkCyoktN4uNhlsR6UcOM9Hw/eTsGB&#10;6sj3IvUWkXKpJ5KU3JHYOkdAqf66PLdevLiSqoPDDgJh9pTMq9c3YHEvn+FuSdDP1EvvdADm/sQX&#10;KXMtEt0BGR3wOqo/CsltaacxdL7nJuZ+8UvvLwf0B/ycCFaTxTS3axzuIwmetGEYTnzQDHrNIs5F&#10;aJdwLS9Bb7cTL2PPZMrERwQtcMmm2ZYoatPtHnaWNzhoosv+dUjE+06HJrStYjyWhY5J81L3nviH&#10;au+z7C5UQej6HSwwSYLmUknPIKNmvQ7cqA9MRBQLkEAgAdME323aAfp2u0GiezIFBvKxPjnlmDxb&#10;CEtii302jWGdItsP8JvAN5J+ldfskpi+9dYztgx2h7ENHpCLkI4qu/wc3ZrvtV+dat0w8D80FA2F&#10;VC1KrIFI9yYmk/+zcTKzQgHS81C8uLxIl1dX6fLijFUwJBMun1wRLabhZydkD88nK4JBPBh+f6BX&#10;4HY5MN54/szeYwMT6f/4L/8M935MTQElODvbLknTLa/DZnvOcXtcZ8Sqw173D6ri/bK+A/kuLSal&#10;pm0jxW3tqxDF2+3UPpJu28C1GdW6lN+FviSj6koSu/TjP/L9y5m25VAFEtD7+zsVgpO83/ZURfeI&#10;d6cpJbVCZP8RNjzbtSkTbnljfczm+mXvKaBsOGg/+7O/zMQbF+bh9t6E/s6kfiuxJyFQnFZaktQd&#10;2+orjvoX+okp+QIqDmNnII3Yd3dLwo24BlPwEJQU4XvwsIYnOLOuIydWicyMbf8wqQzeaz5Oc8ry&#10;SO3bQu6cpFRGF/z4mT/xQ9/F3788P+Pn4DqHpchUyQMTNjGnD1/e0JcQBPvX13eWD8npftn7B+8B&#10;iPOONhKvLv40sHTnYj/4XTqnVPgV7jF2YpbXhyBxdDPUxpwtH5NaS1UFXJyvIoLjvxhIohJ6Z0+1&#10;5ec+/Oh1UudCqJfWmIajBv8sifDLc/x7n/6LX5sM5mv46GXtUN1TTuSePCxBDT0+Me6rBQ6PSsSa&#10;7O7bRYyprZpiJHJuG42wHLlDUwrJbiyaS6hDLzdOyU1n4cDMG7xZayGunKgxOXKLBwkFydlJiMgG&#10;i3aWoB1VcZf3AtGtG/gUZQmDTXZ+zyQRy78GD1QMUN5EBo2F1MY1DR2i3zo6oQPfIJkkp4o0eNLF&#10;SWRx9yuO5SopasPV0H9lSlbj3DlOpM0H8W2oI4L0YdWJVD56YVVBsE+fPRXsIPiLaATMRsUDqtJU&#10;4kYTXIozfJrHhgrh11ABnJxpYotkd8ENyZbVSyK2I8QvYKkj4nR395roD2T6JxyMMOtdaTqJImbF&#10;7s2eXtjx65mvz7Hj6PPk8PQSaTP8lnR/cQzItFdJY6YpLT5PcuAE9yaI5NSxqUYncU176x6xctoz&#10;6L/1xpOmVJtmtLiw/jbAKvj7WMM4xJEIa6ev2F7BIS3ewl2DjRH0kTRtlkP9xYun7UAGFwoS810+&#10;pPu9Rlf7IpI7rgHc10t1S6PKYgWcHSIsbnEVFx1KkYU0hjcSuXpAPg7yywIXCxyo0Sgf9UaWn43J&#10;y/PNRVr1p01qAhViMswt4cqRU4H0euszk23qiq08cQRBSk6PHd3uec2XxK4u1xJ/xcFBF3gPIUDf&#10;p4tpLyRSELBMmgaKcX36vhUZKPdDZrKBShs2ABdOHFfjLQnUmZowaglL7J4sDx4k3FlOiIuLp1yz&#10;tbv2SRN1S/DdwDT3jogzSMvkDs0qbkruTPi0STO5X2smk4MDN1pdg70AIYxIdV+sk6r2gsbr1eJc&#10;rWVICW5M7mQgOtXRTvKVlT2HUNKKxNmLy0360R/7U+k3f+PXeS/R0sFeuby4ItKGJAsTrLuHO+6t&#10;s7PBo/uF0g0QL2xrP/f2tbMbuN0DJI8xU7snd7X5m0kvSW0n2bcoipE3Sp6oxDxxjQ6H5ZB+eCmB&#10;xl77jWJ6SHwcf/DoepGP5XSuEhnil0iCeCAi2XWLG9/V4IoTCR/WiOlA5kSpEJdnc3IiGxHz0Ij0&#10;U3R0TOtO6DYSR5l8I5ytVbQiAVvWFxBAhJ77JSlCsoXrxuYtxrrxSn21In52EW+U3FOHQPJI7Hek&#10;V2IwGbEsKvImD09gn5aZ54TQn9okZ1DsrDedgQHJJvzSP/7fqJmFZD9OklDfBkmfnEVOzOp1Y7Is&#10;2npAzJD0KdZHcZ7ZxgzqyooFfm38IcQOEqo9sUyT64NU06cpuQjr2n1iUe/71FPTTaAB0FMIUhKp&#10;pWyCqAYoGlbmCYY8z2wUUbpINun9A6ctfziPMtOaIqlFloQAIRHK1lzg0vZiqaHammoKomkw1zVi&#10;O7efARFMcFosbgX+UBzmQkYA8ohyKKGGIJND4XEKgW83iyydi92QNb3SD9aCwY/MtSUwCJJsw01h&#10;UKnpFTHspfaJf0OUMdycSXr05xGz3khJqBLzjegQYuBKOvhEGvMAZnXy0ck7LMYcxZcQSZMjhwFP&#10;rzQOSc6P36cCXW4cpO3JufIWZuEiqrJFcZBrNnvYSAYnvcfi9lxwK3AFUVlgvLV71AZs16VqogsB&#10;iOiLSXe5aKoEwXm/3NNr8DaW58M0i1p7Cq54BYyhApWgoJ1wYz6HfKTQOjqYvFddqQvWTaMQg2rh&#10;MlzizXbghgM3KnvNUESwBIpRG3cmWa8mJsyQoLHymtSKq0YAZyNQoSukkeA1k3fAxSIkrqXfkwRH&#10;IwHjNB9F6zb8bKg0r69v0gcffJguzjElsXz+JcnqVxKX46EPuPkwaRJrrs1CApUmgjvWPzgwD/e7&#10;1ublAXaw+KKRQb7nvZIDvGd8PxVV3vgC7vtAftJkYrn2MhIuTEnqn57cIvo4EOHJXL9T4w4wxhJB&#10;Uqta5PxkhEcE5gK7kdWp1kcttjpI5B9VJ3I08y1KmJsK/fLn9esbImS4RvtDJuL45a+8l549e27k&#10;cmaQpbjdsJXfVHLVXaIw0/qX/Y84Vni8/Oil92DRBM7+HquRXKbQbwJ5Fsjl69t7jr1jP4GEjmuB&#10;UfhTkJ9xYJ5sl0Ltksapl8v6O1/+jviysZs6nmO9kjkpYgx0y4Am4cxGiw4oEe7nGZ5/WNNwFXyh&#10;lYnRRJ7nykThj//oj5m3YZXmLAHHw8MNE7H19kRSGymTT4d9DukPcjrY1upIsJaybyjqS1sL6Aw1&#10;geDHthVKo5a+lM1DzblYA4oaPUUoe2euHX7vnbff9ERlbpU+PuN26JsYpuQIhNwPFHYUz6t/NLUX&#10;+4I8uNlq4IzvxRyS0yZq+LO/8CviBYKwDSQUQyCzOSdsmwu5jlYf9Juwp8BNG4pkReb9XdpA9wbT&#10;deD4TQeKQhYLTUpDeSzsYQAAIABJREFUTUreSAhwJsDDETEVI/+w6gkUJIZsINiL90Vj65LthhDo&#10;EPbZSp6Ss9YCUWCIJZ5sTLl4YCLXWwWcIropaJ/VKFllIcSpzzp62lJgxH4Mqok7NHM1xcDInhNJ&#10;+U5KHoJn7qOJSRKq69w6J+TqVT0PuYRJDhD47OQB2RcvTLDRjnz2FGjpOc9KTFbClgXeoXhunMv4&#10;fcQZyCcIEV3zOUACJxdzGr+mSczX6kEFwew2wBwE1BQ6DK1nlhiMq7LFQIgirQ/thmSosJo8lwzV&#10;7xzMscgaF8RwHNtCh0Pr0QKy1OYUOgJUBDwfkTMl6a6DfjbiUFsPNRnqIxEPWe8oYcTOfKLQ1sD/&#10;VquhjejXUb/D6aFqHYnl9W+Xw4TMeUOdkZS1it7ifCLN6r02Eq+fu/M0mxJIk6mr2hqtNcgpkLWT&#10;z/KIdK0Ea47yyVIHHL9Msl+4RzsvZfM/iol3OYV+DhPWKqdxJEKAntGOCQuPSO6S25IgqoZ3lrgd&#10;A6v16rbI+ekpK0qNcWce7gggfdMAylYWrWyzPew1Co0gAg2NIPeJaLtn4ApwqgsStJ+HVh+zobSq&#10;BJxEWMvD87oaYYENAK4pNGFidBgtM1bxs9qOo/Vl+DvTji0UqgtPqrzo4g79IWsp4SBDcMdhNo0y&#10;aWXbeLkeOJSePz9bYvQqjbU3umeS5zzZu0tBG3cSyc80ja1tLBKoJsVo2ZLEk2oFgQXoOLHlgEfx&#10;yDlIlzWFi/XRY67y82O/AU7HQa82kh27qxLl0STMGHNG8JysJFzcpq5+P5IakFSFULjl+m8vhPqY&#10;28Vg7UnASFCKRYQUBpZ9e3axXHNp7oBvk+kfdiXvsNX6yG9agigOJhCzwx6B5rYlNMnE14gqGhgH&#10;OD3wBVMy4MVU1fZEIBbZ84L6QJ/4+Mf4Oq9vbnmPgFCjTcZ22NUTmaduN+QRrbYbXl9qCrH1taXd&#10;A9Y39sFAaxVpew2PNHda0mA9NE7f1ZGV+uWTC5JsMcF3fnFGVGf00MH9/a35fYXIW09XbyXrQJjG&#10;UZ+NKsJu80SSg3F9JuNAaA5HjRm8jxXV0Qv5bCiIehNjgSxU+xSqrVVbAoP2H3g1P/93/lErjFPw&#10;lIrjhqdrB47BD+b5iCIgu6CpkWg1DCon+5UTSVzXZiNUa9uD+Gy/+Lc/l/b3o9WSE2NxaP3gxcE5&#10;DDkMJgDgtcCqpd9Smwuozf3NdUNzpoMSYkGIk0RZk/g+RC6Sik+0L2UTVCyGqK/jzwcfvmRytqIV&#10;iOISvRyz1j81n2dNViLZx9rsLQtAvZ9RosJztghosl2Fk1txSJMlVmATpSlOtZdrarx2D9UQHS1C&#10;qGWL4dYWWqN7DxvN0iBTazXus5K3II2TT1UEQvSWIJD1i5A/dFLwO5gKA/9TQrydgQ21+qPNrs5H&#10;bjIxQon0hxpIFqb8ZnwUaRYU8wCSzgq3eqLdQ5oM/6ee4uAR3zhHtVjUAsIYMqZmaFrq9siKo9ij&#10;iVMacWeABWTeHyFACrwdRGRmItUX8wpmZ6dJRNJaLQilQ1JTUU6KTGY7jNI4mWcZ1BV/lgikYTHy&#10;uJUgxMefevmZi/NTowWJC8DUVWlHZEHzei4hYtJGMRoWYl0WhTOfOYX6dPBcukDB5vBqStrs2AAW&#10;38LYLNpVNcUBAKh3J/M9c0m4MD2y796X22sivyHaos+cPcaPTXO7VD+313dCklwtVnJt7vX7gvu0&#10;EkDaTkrkklsXrVq0mCMXVFd8WIurgkqaZqiYECzSy0EbDslZKmH8WgxRW8HTiATWRq2qImZrMjGw&#10;ZhGYdSBrPJXJxvIU0ClBhRfJk5BMPX/n8XISwT3twSSWiZ5cuQvds3dMCD96+ZKj5/TRIglUvDJU&#10;Q2gT1HwisVIkWk7Ci1vCahMdJRKIlnVBfFfCG8KjYxViWb32lHhpHTTyKNGQ2uDtPbSDqg6RLueW&#10;COCwA8eJI+fL2rg42zo5ENJEiwBPWippVtsOnztZTJNL0GSD2aaUvVV5Of1lyQQhCJnwN6v8DQiV&#10;OtxxaKRsMc4q4chij7uHZd1h7SJJwD0bd/dEHkeicDpceZ+KFcOph7M3ZJ9aoQX0Ae3BsMmQc7oq&#10;3HU/cISbukwI7GtpMwFh2Z6cprdfPE9vvflOevL0jfTs2Qv+zOnJOf3q6PGFNbskESu2ynomTiL7&#10;zkxQ+qGw4geHp1hnCg8mTVjrXc9rAK4R0e9O7bkvfOHLJOFuOElb00/+5L/tazunVScyLWLNPD60&#10;JAzTr0zA4BdH6w4hAUAqkfwQ6UtCRF+9viVpu7OuWLRmKH64VrWOB73KnHDDBoeIZYpJVvGtxjG4&#10;hkcifm8fLwludmwt4vOTsO44TuPrJQlY2dIJ750FUpZIXxQD2BPYt0QffLCyK1CkQ/W5X/s1xRXL&#10;lXDtZckxUOEdvw+e3ZL0brZnLLbBD8SkH+7LtN9JtR3JDd+LisWyJEwcAEizB0Vkm5GcVEC8Eaa0&#10;8usS3wc/9/FPvJ02p7jWXUviZieyNaaNMdZ/uOdrCgFZ9sPujhZGQKi++OUvi9Nq3qkc5r2ezevk&#10;xFynVvrD/qhOjgf5US5owrIjG6E4quHPbLHufVbSGoUDK2qTR3cmEmlOffcqpqsLnNkdFZwLWDco&#10;GNbLHnr29AnvbUz54X5yLYaPZd85kZQxLoVWe3HzcH+ojTesfr95ytflUWICTEeePZ1iMiu5d1gj&#10;MUpc+OOsCpvoTLSOfLN65Tl8qEUjtvlsmE4GjXKHRuBmKyppBFB6Q2M7WFP1WHOMlVdVMThYlfS4&#10;SthLnG1l4afZhqDZmTY5RjFubtIwzkkpLz9ITsCZHSezzFHa7/eeNtP7ai3CWX5ZFup2iqQxXvEX&#10;JLYnwUhXIw4qNBbsovXnhezKgwnk/8Pcm8faut7nQb9vWvNaez7jnX0HO05sJyROQhwnqSklpYkT&#10;pbhjQAHUVrSCClohpCIFREBCFTR/IBrRUlpVaskESQikNIkCSpxgJx7j8dq+45n3Pnta8zfxPs/z&#10;e799rSYqVCV4tyc+d5+91/rW973v7/0Nz0B2TuuJnI/L0sQFr9QZqqoVEzJzHBVHUwDTcaxT+e1X&#10;UiFfKgUzjBwfPDixRw+O+XnQXoZfkrqCErdE/rq7O7JOhdUiaFnsOwYlUDidhq6RnL9+6jomiZKn&#10;zJmAUYMq3iuyyvB+Vc3nT7ovcEe1klDcmeOTUz4Hdodq17JK3dC1lSIxR0beyZRFRGaHhzOdk6ag&#10;okMqrl4TLbsWuNscvE6VYZistq13y7TgZ7tTT9aNNHMkWdALIs7AJLKJjhcPh64yavR3zyPVuRGd&#10;VabG6h5RTA0e95srlhhhh/7MCTYH2aBR19FSqf+yS+l4IHwfB5ZU1RO7XCgxQGcIRroEN0ctUmdz&#10;wkV769YotctacDTn972qrwRT8RWTn9UmGtm2PmZwVgslHqTCW62X/HxR/A+HfeLxhUVSrXsnc2NR&#10;6nlp1FxZh+RiQqo2P59bTKDC1fOybnRLGQUHm6Izw+eaCDBKSjtGV30lMUgo4LU17Gf24otv63RP&#10;dvcPbDQsGLSRNM129kOSkzMR6RNMrfXUG02c5SdR017e48HAChlaSy48NxoMvcOiPYDnAzFGmJDq&#10;AMg55nj6qSdtb+fIFcnldP+Hvud7yC6DPlLto1Xo/yDB6Ie1mTkTjK+PtZYrGcMCQ/IjiRE9m6OD&#10;Pe6r1rWEuDsimDl1tWpPPIBJxKYaj/vE6xQO8M6cqDCEV1gjD6nU2VK8z2m0Z2jEHsqi/kzljDEd&#10;fjHxxwpcbxt262sH48ZxN/YH9Ioilkm+bUo0OAZLNf7BocvEp0n9XGlouEv9Ln5GCDHuqTtabRjr&#10;hlOoUi/4nFJP/qlDBrzNcGbAWwEIL6ySd70Aj4MuF6AXTDR7nVQE2aWZuppxupG4HycQj4AsxI1P&#10;NiXETMsFP8MH/sX3sLN0sDdj1yX16UlMDBufaihmFJ30BPeJR84odMiE1aN8NHM1fjaJw+I5yhoj&#10;UufVnWTCFO4DRvzYNcIOJR2YPI7qqUnmzYaUYoxKyOCbR4PcRHplXYLaqhgqvCOYR7YgihB3lsB+&#10;xYQHxfH3/eCH/t/kKH9gX3nSnRPaGD4HUouzTwUyBR6LRoXahF1y5OOcOPZabkQrTP1QpOeXzyMj&#10;vojq0PTJUUKCG46F33MFXQRnHrg96ZogG2Z7kQk0gqESAbbT/bXLqvYFZjzARqFqQieETB9LHECs&#10;5AjBcrkUOBbvD5gMzVEzr9ozVU0E9Y2GLlKocSIcyQEmvnH7JnEzvF0uz6Mum3WdttRtJFgfMwnL&#10;5bwOQTdonrDKaXy81JJyX2Q9T3JyK5ualWlVxvGKsBXRtkBYDmmSYBxFTMIqHCrocjSNYyWAFYJQ&#10;rzzUnnn6lp6Xd52oedEd3jp0a9eRAiCwbTypqmMrtnZMQkLByKgbFZM6zvLhQ1dq9JN5N6RpI0hc&#10;1SJGTQA3Fy7gKFHBzBOsENQP98nYunnryIO7da3pVUhg1Q2U5D4ZgiGASfwsdpgEJG1qB0S2GqkJ&#10;Y6UEFUwp5BlNOMRxHTSzrdcO+nMFXFavuqfHZ6EC7Veyv2Ay0yq58kRClH1jW7rxcWBkZ+hL3VPs&#10;h6qODC+tmLktOD7augFtlmi8TG2cWtIT9OYrRFzYlnHu7vfce+hIJC4ulvTew1pA0MJzx33DOkKy&#10;sUH/3ROyKFuAag/rcFsp8VyuJJfAgqQWzX2xWHedzIjxq1YbKhGTPdNT9zDJHNxuGmKwy8Qkxpgk&#10;w3k+c50njDCzQhYmAGZr9BfH7A01esAKBDjTI46EOBMdBxgvCwsxYqEGMHNTqzMJPA/W27PP3NY1&#10;tGt74Zlr9vB0xREqR3asesdhL1/YcDxzpmTPQc9uxJr3nfW3JoC+8vE7waJl5RRwHdjAj+mwFKgX&#10;+5cHLEZC4eB+/7d+vZzHKXaac0SBLvAH/tD32K/92q9JViN8RjDLdqZjdutyL9aY3Pc0SkbSZBZH&#10;4SpE0Gnl/h/0HbAtTMh6He5XIYwj41kiLB8SQXXvezq+HX8mQL/Z+XxJ/KivMmdBerKXpj7a0Sie&#10;TLE26565vBE9abGEI/IePamk+g5frl6hjhHAzVsXzsWaJzOvJ1zfh3/zo/a+73gv93HsFFMbDOP8&#10;RCbjEjYNSWcx5n+jI7NabukML1mP0k4fP7Cja7cJGSBWp804eaiATYN6dtEnGQV/x8iYOKlw7ZeX&#10;y5As4brXGk9xtBfvPfaKiB3c5w3wYJBtkAIzsY6mAr2u1SVnpwdNAIyxewJaqymkDg7QxVUZlaKl&#10;tK5uXetjR42bKidBIPbFrmRVal0CdoL9gDOuyNOuWx9VqsfDoTPSym6UJY9Rc6ustNO7yxwagSR3&#10;OpuyK4ovJl3uSxl1qiLrT115HXlZz33OHAhefY3ihfCVK5fxXoJnOGzx50nXKo8douYtf48DGQ1V&#10;o7aCggcFuPwQoDCgY3xashv6NNFjKzsEZpikqmUu7FDt2g7yYlGlh3ZzNsADk0VDz+evxEMg2cja&#10;jhpaeVu0XCtRqr3t6PM8Bi082HGo2hA40J0CQJUg27DgoCsCdlmRuUAZ2sW+mbchQOHr4GDfFqul&#10;dW7sSczcrwDWAEJvlgtRcH3OrZGPlFd529q2ozaSyYHMHuGlEjvOG6mqIOG701UIki1g9Y1ZeXTk&#10;rlHxDLpRHBf5ZknAJ4IpNgPusboUtRawCSOVxOurr55t0qQubOddOD7SCAQ3f0ZqrUaAXie3oCFg&#10;10EikyuLZqv9kFRedOJucRxLQTNs3EY4lBvX9ziCwRJNXS9K41Yxx3q9MZ83lb8xRkx8KVpM0KO6&#10;ugCmOKDwutut7ikOqLQWpqd0vAx9oXAffHTX1Bvqf4AQcLA/9Y6BglDlIyQZGqtKQzIjSfpwiJ9d&#10;UKAxdzn+KGUfO46qphtPdIUPiGD7iBmLkhY8diJhwY161cEUbqLxqg+fdxQq4ug6n3D+P9VhiUJg&#10;qAMJaz91iXkJYa7ZKRnyhaRbE0cHHLFu5XeGbd1n0ia19sa7vf1Ch2kDJl3WdkkhhQNbWW7I/FJj&#10;sIKCkCW90WIIYYfKOyAswjgmq6VmXtXepdNa0s8I4yCatW9DEwtUAoapXd+fMo7gQINlDVTTXzq6&#10;bnfunrAbA8bOenXBThGTLHRh6OlXujVJyREqktDBcJcBkwVYIXFEqta7eJ06QrL8QDISldpRAPVD&#10;0p4MZDD6kY9/0pZhDQ4QY/tZ11FVYqEOSpH23Aqnscl0xzYh3jQclbcsqhpiBBun0AsagDUNin5M&#10;xNmlbluqpLO6h7BpiLnzRckYFDs9uWteDftDdpllhmwkMEgfzJjoIgYi4VssQhEDFWl69KUWDUUV&#10;S9pw7dqreH3g7SKEgV3YaAOTm4+QdZ70nM3XnUV2JdCHhOjbvvW91JQaeKc1cWHDpEjJxqups7ag&#10;MGSaVASo68CHp99Du3bzqVDEzsN7DC2J0COTBQmKm5KsrqzrwrNrlhjXjdasMDdIfKJCNbaULIPC&#10;z0DFOpXKNLF4jWvW+XnQOh4L9+Tn/tFv8LXWpSYOscsWJTJatwOKNlnRpLpwZwYk5WBMe+DtWHD4&#10;XOy0W8uCQ4bJmVkkpvj0ofGxfOxoxLOapupFK+uVcK4gccbPQXwUbgC50+Olvef3Cok9MWD6nJmP&#10;OanQ7x0nyg14NzDG5q/FL3F3OmxF66OC+BUPxtbbZldLNY7X4qgG31vxgJB6cqea3Gos0HN5egIu&#10;w88uVyuOqMSmUSAA1b7wwwaLKMr2o1pYsiMjmf31Skym1DtCCCSoqsmkMqdOFplFWnTLuawCdMQZ&#10;IcFCZjwZD3z805LNgmviIZ2knT0CkxZ8LrJH+sR4ZK5/44Ozt9wnc0yLqJmp3x+wayK4OvUkISYd&#10;mamyhKBbngi4N5iMeejID622qGdkqTJ2zqh9hNJzoULxhRKvTMP1hoP8bFkRwwLVZ1QiArupapF6&#10;c9KNCderUjLrTq/UQtAmI1aDu8qHqjHZIjU5IRZFulChKlvMbTFfMXlNGq2HOC7h7wCknApc2+gU&#10;71qttScn7KzlouBmrvIdKfpU64bCLDsyCK4CApqvvdYxWlQOaNWVk+UCtytfQ1igTSe6iYB3fHLG&#10;60eSQcNaBDh0BSDljwM82kuEl5T2hww4F8u1A6SVxCnZbJns5FlMGNYMHEqCHOwa/nvgysY0OXSt&#10;Gn5GHzNwr0WNrSR18Lg7wvtz4gjAgboKPjnHXUkcZ6BWdxzTarlR5emCi4rVra8fdXWoCo4/qcTb&#10;MI5oHPOEfRXv2WajvYtODt4Hid2jkws7D9W0WvPqYghLZXwgsl5RAp5Rj2noXVXhWlKX+YhsKdDk&#10;Cbjkvso5sgKQGYfncNSnajt7fOGzDukdNrbdnRklGZ5/9omQ5Ozb3sGeDccTHvaQdOiHz/Dis9eY&#10;tGHMgo4Q7tUo/O5kPOXnAYaI4ymw57Cu4VO1Xln0fBJuJ7HDwz3v7Kbch2mSucxIxjUEjA+A26Tc&#10;JwmvGYDx63u71DHC588HQ4KVf/CDH6TfHX4b0gBIfu7efWAlFLJxn/vSGCpZ0UsLB4c1nxWp/eaW&#10;RYrLSZY4bKDleqBmUdVQG0vK1BtPTvT8OuyId2nxyMh2cyYYfhZYzJEnp5APiGCKK101c9yIj8nf&#10;Ao6O6zlx7BBB6kXRYUtbdy2wDheWdrT1j3z0t/mZMW6rai/YHXta16sQZ4TNQ4ezPxrxdxjvwmXt&#10;7BxatTqh5hNMqIEFMxq0CkyM+ILnqY6kYj6KrNYTHjKgynVISBdMbit2wTyeo7sOPE6auBRZ66zY&#10;QmBl7lFXs4YExtZPCnaCRITBukfuVUXMa6I9HGNMVPAuvRtMKrwzVPXzPkJuo9CqEo5IRiKu0yQ6&#10;3PmWOV4sEotwPmNcip9FR7VX6OwaDUckHwD7ljnwGczL1Nmbii8atcXnjtfi6D5pPQG6Urbu94t/&#10;ljzlD+RLCtRmHUBOCzbKvyvJaZwJwJos0YHe/d9IsTefJcefSa5yQNwkZKy1i//BMwbtePyhDkji&#10;7TkfzzUOUN5S5K/lTB9vzgQn1ZhLALKWrUL5x0jVut8rOlAa/hdUWcnEa0RVMahrtKBOkUYCzI5b&#10;AbQV7OCyO3H6qPICyXl4Cx9f8dBNUn/grawDXJMp9Va1BBYloLd20cnMqwA9BY271uslf+/i/EJV&#10;KimoMsNMvZ3JwFZ6lV6LvVO50a3m6zKtBJgynHvhT2WnZ3O2peEaz8t2Xx98sTPFzd0I2JyK/ZA4&#10;wI9ii7U2fVQl74InswsF3Dw+7LDxpeI7FIXfNxz1OhIZPEZvHmFxclUuWfRSU2XT6kL52vfun/Le&#10;5nGUZgIP1irvdC+ierhXk5J7BAtlaycLKYlLSHJDo1VUufTTQuLNaqbgaC7it9jNwEGd6gDYUphR&#10;qrLRXTwytaALgioKwYKdUDMFeE+WfUcp6XKaq0CR2mGoxkGzL11ADauJwom+zuI4gjR7Ty7j/cFf&#10;ykadIek1aWQdJQoq4rsKJtFXsg7xEGmcKKpnqC6us9hyGXyiWm/SHsXtUPUiaIOoApxH5mwbVI6X&#10;yzUPzmeeumGzycDp+ZJSoAhdY11hwhFlk6gqNplkJg5QT4sBq26wh2r6GsLnbkaA9Sgc4meX4VCq&#10;tF/YEQyHzGgwki9YOOymO7tcx7evHbCNPwjXlqIYGxRcPzt7e4wjw5D0PP/MdcYfgKbPwx65/+iU&#10;9jrDvrAqBIcyFhQ8ZAeDsQODC2cM6lDhOC4rvNp24T9fX1JaHnQYx4F3Z/EZoOMDgdXMJSw25db+&#10;9J/8E961CPtxuGvPPf9iR20v6FXWs+lkwDhHvSSnQ3fxORNQOvPilfT/UFTtTh14bTLAZvcxdxXy&#10;PO9G5bkXsP/S+/4Ffp/0fCRDiUDD0iAy983ruXmsqNd5EaEQTttPhXFB7OH4zTvt2D+0h8gz76jq&#10;YMV7YU0VeWSmXXWJ8Ll+8//6mHkaxN9XrZqwSGZBBiblZtGpsJeNOsMvf+lVrv/t6jGvh2wxKkpv&#10;1Y1OeoQDSPyUYwx2v6TLpREY6P3YnxgHUty0JyA6/fcyIgaIQcrIntO+Yo+hrroiDtAHGBrjiwmz&#10;wwcgVtrL1DmpXEGf2MNUbN3ScawRExsLJo6+fSQczbwJ1geUYLXxs8k6Cn6svlnU+JrKnBHdiRD7&#10;OiJ72pRwSkYiEXEEo3TXABTm68rFPutEkYsO7xVJSlTjDmvoX/ljP/RPTUr+//pSJtK1K80zc+8C&#10;OQZEFMaYAFk3DmEilGpksyLqPWNALOl/krmEux8IqQ4OVJrAHqSpj08wJ15rdIOqCcq4CK6p04op&#10;GsVWubxMpN+ijJ2HcyF9GVQ8AEoi+EHLY73a0lMLlRb9uSbRITvthKpo5+GiU/g8OJDAEFlDdryS&#10;Pk4/E7MEydHl+dqy7h7EoZWCu7dKUHCo7dzKzJBNm0TdDeqLcHTXspJR0qnxFio/BGRgI7Kk4qiG&#10;wNKq6cTlsDGx4NBVQLejJkXfOtYIvjRLzkKwRcU7sFvDPi8Nn/l8vvIEw3gY6fe0sRDsmtSZG60q&#10;3TbupvACYO2IOaADvHbMjFDkmm9TuTUTAHC9Og+vPRTdvVZiCq+m7WbBn1sDf+E+RbEjyRk1MVJl&#10;B77Ow3Vdv3HEaxT6S90gQJlyBsDN1VjPR3ZGMHjCjht9oVp1JomTCb+bh0MaSaK1YgYJbiGDV7Dc&#10;AI6Hd5SMZhW4cvdaM3bQVpqp47Jrt1opaybvBQKEz92tkSu0eZHR+riwaa/GAObVHHAeEiozW5U+&#10;uqtbd/0O976XO6OukYid4wTItMRG5uhqy05V5QKNSSLcy9YxEEhUcc2ZMyKZEieOb0vVUcy5jkXb&#10;RZeUxciwx0Sol2Ud/T6pChsWmVRxQ7W7Mxl6t2hLdhLWato2zrTKurhBAHZeEMSJATRA09RjQaFE&#10;LFfG8e14mPpYISE9eTq9Fvbx3J680bPzZUutIIwv71ye2lNPPWMw2sVI+sbRjuIQgjS6s30dXCmE&#10;DZs1x6BZK3bcm48XBHXiwLx18xrVx3HN9CHDXsZB214JvmIETfzLYCj8RauOYsLR64aJjowyKx58&#10;WFtwjkcMxbUikeznAu0K8ybsZNVq7I+Ejkkz8B0g3EBnppKfF/FULtMRjVIb1zLrYx9UjctEaA3E&#10;YkeZlQ4qqL+j26yGb9pZSqStmJ2Fj6LxfE5OL+zoaJd6XRBQ7OVKxlVUWrjWUUe5ztrc8TwaxVfe&#10;ucIboXsIFlWM/zLLlgmuThTHrWFq0ESbCxcUaaRijISBys+428Ch5LKD4Fg5/HR/PGHnhuBddDZz&#10;jWDzDPt4aC88f5uJNkyZU8dLccQDPFG55fOnh2VYb5hY5JBamI7I4E2IsEiY8AzcwgJnUM6zL3fm&#10;lXfF64i5rRhPGifiaBjRkr2L0X7TiKiTuL6T6sHExA1RfKalDTS/0L3yJgJHVJUgEZF4mzokJY0V&#10;u2jKAsmb/n3DhNuB0XYFZcgc7MxO+GZLVmIE6rMwayWQiQ6TyEDmmDIlRX1nLSp2V04mkGMD1kdJ&#10;fTaxzPDgit7XJqU+fqUWNUhMgbjTFjJ1SqJWSgRT8ssxJpEFhBu+DAlOZDjhoQGTcH5xyaMrtkEv&#10;52vKgSPJUIWk729KdU3we2gXU0vFxRO3dI4X4IuA6SyL0yjRO53tlXprAg7r6j4lauO7yqq6Wupw&#10;RZ2F9Ubqn6jOInDaPIEjyDVc38X53B6fPA4Hw0agZWfl8L61Xv17JyhiQiRgGE1tK+9SJI6lqr2y&#10;cqAE5rvymggVri9g2EC01s160zziCeKhImVeip6mSZcYYuSoFmhr73zpBY5E6E5cN+xcXDvY0eNr&#10;NKrIEmFCqm2tw9ENB5vo+u7Yrdz1nXBN7MjFDmLqo8I2qotn3cFQkEqfOFagZTWO8WZikRXRc8dw&#10;7WoyrVIxx6LW0NTeAAAgAElEQVQ9i/zitgIqOyJPYpYJQdXL+ZlTb63TmcJ/NBHDFP5fP08J8KWZ&#10;4XgmOjuNW0esrhFV37z7iOBrc3B61g/rLRt1LeDS5R2YrHm7N5XYVWcCjI4BpBjGswnn5bV77mUu&#10;8hatM6yjr1ZMRjlKc02WyjWEsCqqpnFMwpaJkpGWrgIhyXwUou3L5BoHE9lXZIIpEYq0/jhW416p&#10;Gh4umc/8ZZvi+KLwYjgMACDdrtdUykUgxOdH9crrb1y9fTCyi+XKR8qJC7e55Ugag2hP1XGziWGD&#10;X1SlD+thMp3y0KpdowX36+zsks8Ozwz7F6+Rp+pcJeGZoKPzxI190nzxHi+98CyBqwDhPnnrgC7a&#10;SIBgOLpzeItr9M1X37BesyITrB+C+Wh2xA4UGWE+lka86A0ndu/RRfheeP/RjIkauhV4vbZRfBRG&#10;IqOuFapn6gGF14WTfS+892AwCZ9rj6J7ZyF2YE8ifkGaoawlRyAsSVTz7dv+bMyuFz9neOkf+qEf&#10;YlJDNf7hOMSHuusKjCc77N7wHg96XAMrisPqBkcdNfx/jS3UnYnvhy9ixtZbH7Umzu5yRpOrjGC9&#10;//Kv/Q6fFa5tzRFNTpsidSZbNw81FkrY51jH1FsCyy4vurFu5TYdGs3KkqGuIwNVDDK+Z9u4/IXU&#10;sdFhTlOBmxVUa/v47/5u1xVNnB6PvRvH14QzpGJQwReQz8j3I+IbRmrUfTJnepqYxTvTYXhOAhij&#10;63l+ubDlWpiblGw6dMEGvN/qergwMcRYe9KEKnIKSYRL65H1Bs89fH33d3yjPjMZcrXLCES5ELE6&#10;KzdUle9lHJV5MZymnQRAz7tCNEVFl3bbeJdGBVbmHSbEoyiIqdFUJGsYwepRbZpJfr/n7FSxxvA7&#10;Q4qRTrivkNhgpBn1lqLMxJWOnu5J4VIKFHE12XDEZFzJc/nPmqf8gXzlwk4pG22dUdYlRqZ2NA+f&#10;1rNWF6TiOME3zTlM5MLvPH584TPKjK1msFbai5UeRpuw46J30/+FE3IE0WGE07wlqaCWB8w+QzIJ&#10;R3vSNnsy2Ys6QWUlYLQ8vszF2cQ6APZGDIWqu85YoeP5QAsEDx8mkGDemAlH1HPvFGxGKGbCG2a2&#10;M1X3DOMl/+xR7VUAZxkZErRKtpusMDSByGO/1IS/Uas6yV2Ph+14Lfas0HUM2M1JLTJyYtvOvZs1&#10;SEn1PFoPKPgBYAHwby+++GLnRxYrBEkXhMMXyVJmNK3UjpRaMQB8VW2d/o1vSceCCMCrMZfA11Ew&#10;kgDL1oFzJjNFvKwwVQIu42MgARl4EqhN2XjrXfcV95DK+z77BoNQiaCqiZI0WiTIGceQwHqw3d/K&#10;7wyBM3axSPX3rqI+e0udme3qggERozJR/3Me7k/d2g+HoaQQcMFQSwbdFocOuhVpI0PXrsPjbDFK&#10;1AMMzWcLobUtRzewPGFHw8GiMg6WcjIOtaoWQ1PYKNk1EOPTCpCNZAd/yBxrNB7VqFdAa4LnezmL&#10;CelZmdt3RHNiB1d7f6Dr+8LiIByIdVN3Bx6+cB9rD5Zwk16FRAjBHUQC+koRv5OQIZi6Fk7FRFBq&#10;thoHJtJeqkWSwBucXawNxeBoAg2YlQH4Gw9A0NvFltkKo4SqMnye2zdnXpSE+DBRAokuEK5tZ9Zn&#10;dybBWgBeC6MOqrbndu3wgHt3tW3ZEYYScRqSsP296zalWFyfOLGMqszqYgtXWOhQoD1Lay88e0tU&#10;bFo1wKh0j5otYCYh6WcHo9rywO9RGHFoh0chToQiDEdr6n5QiC83w7Weh4QISRiYovu7U8z4SdIo&#10;itT3qNHDjAPpJNok9O2H/+yfsZ/86Z+RXQKCIJIC25iU0MV0TFKZembpUOPSbjxa83Opq5l6IqBR&#10;B+Jwb6guVS9XUp05AYTr0UU8D0PhJAkDFSWDnsZW6FRJKBexxXXOEnkJJknFTiHWQ6R1s2AlQH/R&#10;KRQ3jg/b0EDUpNvmnczWXexLMiF7GtslGxZPjDFhD33kox+3b33vN4X4X7ArulxubTLu6/OBFbUF&#10;UHrANQrWGfkoSETQtcLIe/E4FDw7Dn4PzxPxItzdIi1tb2fCJLyMto2t5l0cPRMMrrMmdVwmGcK1&#10;tJXAjIxWHmlT+Wha+mgA5KO7mxMjJYJM5gQGxHskCkg0jeNC/SnJVDSLUg2l+xEqqOgPtYySnpM0&#10;VJRGyMuNG8/ZF7/0RZsvLx1GIgYbnmk/3xCEPdnpW6Te92iDdSWwCMucwnGv+H50aYhndhRblAku&#10;RyAWLVaEk02FTWOcS2RI/TX85WwyZwR5VSFNilbVkOui8IB01gEfeOOtzFZJzSAsXGiu1N4Voatz&#10;qL5hLooHdDlfcPxVuGUEsDNIHlgtua7EYrVWV6c1ArDwfYAdlyGJ2tvbYYV6GbJ20GFjtq9NpY7R&#10;bgg2qMSQMKFViySscXous+rws8umdVwFwz+rX1bJ5kqwqG5MIGwA2KCtAEwRst6MrKVK2kGpm/o5&#10;0l/ARY3ftuFz5P3Cx46tjwPDu6Ht7i3axEWz0H2yXOAza6IopOjN2iwJKfw8YBIlUlIwNYtzS0x3&#10;M9cseikkQliYv/WxT/GewOQRFY/aqqmDQaO+kTtBozVPLIAO4wiETFIlEpTab9XKjRgx/OCGAUsU&#10;48RxC9C2AbCThye6KdhEYGNBHZb4EAEJ0cmArgt1sH0aV7vDLP7ep7AnnvcyBKgdPB2OLbK0lSJr&#10;2tB3PKuFOYlO8DDFJSbbO1hgflg+43iugBBbeEZrzN9ztfQbHwcygGVq8Q7wrBPNxoWGVELYepdU&#10;GKKKlTm6imgvS7SutQU0PML1rzZb9+lRMCCjYiC7iMiCrJng5q743DJBxd/RSUh8xJa6zQgYhlT1&#10;cqkDJmGVi3um0keh0SJ+D218fEBqBpXs6hGfE57xan4R1uawG421zizBvcP4r6C9RE/sMoB9gfHa&#10;blzTiyJZ7j2nip7FVNKy05AnrYN5BdQdhaSkT9bYlirdA2JsJdK4XiyowNwfTmXiiGc36qvrgKIG&#10;+Cuof4d7lqcladO9EAtAC8b4sJ8LpAzsFwoC6BGNJ0Pbm/Q1Ss7Mu4sbW5epDUPlP8X4HSuuXtDM&#10;NfdCAcBijobDAZpRJ0exojTpGOGgLCuxNx+fXnJ8hOsj2SNXgrwzG4U4oQMHFi8I/pegpoc1grVa&#10;pDpUwoNj1wtrBR2FaMCbclSUO3sLnbSB/ckPfch+6mf/F95nCFVOpkONKMlkk68cY2t4biwefZTL&#10;EYizhIUHUSeJVXumuNTLk84iQ3GkJsaJ+yB6S/FxYV+LDIOzGqMi6iaxC6TxXjhGGWPQ2cM9id0L&#10;JriJj2Sxp/sDXhNiexy9FD6JYBJPwLzWNzoS9LSsFOqaSFrxWPqRj33Svvkb323YdgDMU1PLiz+Q&#10;NgoH6mZpSDRWc5vtHoUiRZYwTTXnmiUrcqN4BQuXqhZWtMR50FTeJaktarStV5eMLaenc7sW1kAs&#10;cPI0goLV8WPhnKjQIiQAEJKsDYn11H7pVz/i+/9qrM9uW1s7JrRigYokOE2Ey2l9VMvCFUV+VXb3&#10;eEh2aNV1kqiufllx/95/+DHejz4SKTMvIJzN58SOBw/Owp4a2e7e2AHWbvPiUjfEFL1FLFZHn1iz&#10;49EV+y/z0XScxLC7NBlKg8rtfqKi9dfqVx4PPiY9beIjj4gDMZ8v+2imlalo6gdp62J6xjnqlq3D&#10;zXJN81NqIYSghQRFAMqGFNmollvkIwLI1su1W3RIz6SsXLUTuwBOw5WqwEcPT4ir2W4VcMCiYNVR&#10;6b/p+TLPeBDMgRxuNWaL4mtSt64kTugKyXifGzcPWaGIVZW4jYMCOj7v/HIl4a2m6caIcHeXcFkj&#10;YTmsU8/gsTggSjkdjolbkmKlOm74v7n3s9skyqkLbCtdiVaqn0mUZldgQFVEPICbySYeE5QLNQQ7&#10;1+Eivu6lF0zClls+XNGRM3cvxrPDgZpHVJ13+qSFxHf3hEdAupqfjR2pcK3rzUrKoUmkkrcMOPw7&#10;wXsJrTxAm2fCFu7Xxfk5bQ7U4m2IgZIlRcLDs9/zVnKbONgv4q4aJtbocEzDmmHyk1xpXiWpuloI&#10;eim8xdSC42FPpl9nEBo+czIIn3jrjI2G92KMwMaWLSrNZfhdVzo2dbWoCFtVDgotVFWVGi0hECWe&#10;4CLxhtu5bGYqXzcFx68A7iNhEhPMOldsVFyXcxc9KyQwyAMs/IF3m8TlNL+XAGhNMT4cKsJJtExK&#10;sN/YcXNMHro9vexK4wMjUnY/wp+YtDLxhdcbkqZWnUaJTLoWDJJ9sOnCtUw4Fm1V0fYVQCWauGVi&#10;loT7jsMeGDs8ryxiFijqthAGcDxwHbHCtvPzUME3dnSwHwqO0mbXjrwo2DiYV+NCfK6dyZg4Oojm&#10;ASVLjR6yvUYciczCmoBQZlOuXeBUnVJcR28c2XgyTh2E6xsPtUfLNRJXrE5Xze1FMT6RMm5df8Le&#10;uPOa5eMddhb7yYbJTl0LiI01ORn3pKVk1sEFlpcXTNyIU2oyAYYzxb4kQnfYQS7QBtKIoW4dQyHr&#10;AuCsqO9SIIlqO9kCjBirKuyDsI8G4dAql+fUx+qPJl1n4GB/n/cNY7b1RnE4gmalD/cWOrN3OIUV&#10;i8mQ08nR4SnRBYoq6W75UqhTh88EZi8TPBRylfl1OiMTxSvHqhXXJsdRqUZJjQPo8YWRizqMDsDN&#10;rjwuccjK5DnpaNq0inBbCxWgYq799ic+b+/79vfYPOzDjKmxsAVb3MtywTMGv4dEEvIJKWPp0M4W&#10;c+unl5aP9ulPFyUVEL9KYCnLSq7wpYptyoe4IDE6HQf7Ez8PnDpPxAC6aPjc8ldLvGhseL1uikv9&#10;g9zhFTJbxZnW+vicrK5C7DN2X+u6k9FQsiPCT+x4R1NVYWETG01v2muvv0Kc2rBX+BrFsxHbl0Bo&#10;YILC+g7ViHBqMBkO73tycmnj8FwOru+yc4muEMaqEVcWOz6xcQDhSIl45h17NkJB1CCRxU4cgUJ/&#10;64/8qz/4zyFl+f/uK49ii6k/1drVgeOBqITIm+3O1OEIhYcfuhS58AZpyix1W0pBuSprz3pLVgvA&#10;3ODgWMMwj6qWlc9ZVWFB66cHZ18yESQGBXS/lFYR9Eu1+fqpLddbB+UqyBFXkCVe7aaky2NBzhcb&#10;z5xFUcT4olNyhipFCNqFj96i3ksRsl2o91aVRggIgtHFm6BiZz55q0SS2/VbBNBQR4bXBJrf+2wm&#10;ocoIFkw9sWw6XRRVPn7PLXZmw+uFe3MZKtHxbCzqMXA2BOxJ+yVllSccSC8tO6fzj3/qM/6cohFr&#10;bdIEUZsTAnmJU4Txh4J+1NSRojKYXxRdaAW3Q0cCY4YkdbsRc5YTfqbxmTwO7aTXjZEQgHf39lw0&#10;ELgkjVj179pc0nPBZq/ZLdBZGrWd7Eq0MuocUdSt8rVoqmTpJVSwo5M7FkCsJVlYoPpDZ6I2Z0eG&#10;Z3HnweNw8B3SFwvYDgG6t9awbd/6WpEBbkygmSp50pr6DBTXPocUAzojm9JxS2v+LJJ84N+gCt3z&#10;djKuEcBh3js8CAAb09jB0P+CRYY1UIaAjWQ0jtUKGkoKr9P6NS5WG67tmB1HvRB8BrTk2cLOhe3K&#10;txnvBbqoALQmEYdjzhRyZgoVY/G51hVH3Ri2Mbgiud9WvpeE+ehxZFSTvYWqkmNpH/FhLWJ0RJYk&#10;tZdybhUkiHu7MzcNHobn0qdIJ6UgQvKyOxXmB8nMoK99jHuExIXyAQje4UAb9MJBNxgzUeSBg65k&#10;aT6Ga9nlZFLMtW5iAGJNVHjfCQ1Cad2Rq/JFkZIgoaHR5zK8xjgkejPuiZ1ZRlD6Oo0+UwklAlgE&#10;gZ2Y1Yw5wCm9/ubD8PoDW1ws7PziIX9uEpK6W6HowujKCheFdA0hVMu4J0g+qY2EfWaXZA0isfgT&#10;H/qQ/c8/9wuMIVgbWKt9gHBhOJxmvkdLdZQxcg9JtIDNGjtF5qF0zHKPpcJ5pIk3PlOhRgEepyGt&#10;0/Ej4JYWTD7iAH6HXTI/bDFS1cjTX9cZRrVrWfUcW8JOjwsCxo42E9gmYgrVKQJWpXStHFL8EwdH&#10;cjYlUPHVV8tEH++v2YxGxsQqoquah3OILu0pzyN09s7PT0kh5/VxfGSUVpCtTyWIR3i9HOKqZcN1&#10;jCvENUXOT00R1L5354ULhQ7cfL62vZDsr8mS1HWSOZolnVs8Ey9TEYzOLs5QWVnodcTiTjpnJbJI&#10;qcieds8MCZMEEVOLBI+jgyftE5/7DO9jH0VbuIZhUXC6AaAzChjgLqmYPz+TxYwDmtmNhhDxemWH&#10;yR7FFYExVYFu3tXJJWycRW86jcRSzwcIn/DPzHMmk2glOtiQrHhLVfA1+0W7ura70NaikSS+IsUv&#10;JkHmQGB5lLXdbHi7WnFhgCqPjg0ePKiIothpRoxxFxMlB86xEmmjbYYzRyBZD4FFzy6RhVfsIuWk&#10;12eOJTjqiToK1+v4EFBZRdNKtB1RzR4eTMLfGwLiONbZVN2sE4kQRm8MsLlk19FahD4OrvlyLiAn&#10;jBsTZ6BxZuqMIgF+qRymbk3rXlhp4l2lSLt3HQjcT2fGiZ0iDAfTjcbk1cUfyrtthJ06mo4YnFbU&#10;CXKV48RcIXQrzSKMx97xLi681DUoKLLnGJfVGi1NVaxDtj6TDkeAa7y8XIdMX30CKUTbVbfFx1fs&#10;Z7VRcsFZQakwQ6ePL2wn3CccfFQPx73pC1BNLzmvGmM3i8KLhaotfuHfmP1coVwoKIngHKqY1eKc&#10;XSDkIFu2cmXJAc4VTT4dyBotJaxVJ2gw2qH7Ob2tGnVUcGhcO5iJzupjCXSa8K4A9eNzATOEyiZh&#10;UrSxiYuPKTEubRl+F39/8OjUjvanDEAYkyD45+45laY17/vubGJn55e2H6p3jr0Sc9xVa3fvH9vB&#10;wa4fsJm3xI2jPXzGdKB2NtkrWeJeTy2vpXABt9xdpwXabghmpfjmoE/sQ/xMsLCBplE5rL1ztOC4&#10;hcly46asTes2G9IvobdRI/+nPFurSve1DX0cAOXxjJcAUqeSKIh2IdLsQueosCcOD+jzNgFTMqyf&#10;bbg+jMhwLwGiZjJY6+9Y8+PJVDYWuScfhXA9WLe9/piietiLAyZ30vCKAGDgFAGGZZKDQxZMUHbI&#10;+ijKQ96t/Yo2CBme1npXiyIS9vRTz9jDR/e599HNG1KaA0nlwOYnJzwo8UKTUZ9g3P5gh3pFOFyx&#10;znemA+7h3RBbCrfceC0kSCdhj1w72LMvfPpzFCJsao2FkPiV5TKsG30GyGtMwp4nUwmsrZAwfv8H&#10;v89+4ed/NiQKO/blV+7Z17/zeXt8srCbt58Mz/HcPwueW8axKPcwD9RGGmTmNjaKVEzGqEmEkVFH&#10;hEnYuWJyjA6CM8ByP/xat90gMcRfM45gooo68U3uM4aksiC5oKbCIp47Oy2pRi4anxQOeE47PRy8&#10;TuajFiZijXvg+fheQbLT8bCPfuLz9u3f/M6Oyk3rDOxpnB3r83BfZ1YMZ1auLtgZZeLUbvlcqFGV&#10;j+307IyaT20l+ncF0Dl1gVBgptxHPNSHfb9Pwv6Q1o+xN0hE4donO+iaSEYGHW3ZyvSY0PXQ4S41&#10;6iduioalbrJtGkfWJHfntP3BPUDSwxwwaa5wVmgaIGH1OID9Nxrs2ac++7vsCNaRHe3ElD6xXlCR&#10;lhp7ws6vyENZ3lALD7EDnSPcm+2qdqsYNQ0oI5FoehF9MHMXyyUbO3x/jA5SFrtXnhADe3m5DIXP&#10;tMMxfa1/pRHMHL+at2BRrr4vZ2sCDU0gPLW2B84000GHRUDNm7Z111pv4deqOIDQx6iMUuupq+w6&#10;qp6Ce6VGYnUTTVRzdpFyt2kAQBULah2C7/n5BQ8aHO5ove+GanMaKj6ASm/fum7Xrl93AFgWfg5s&#10;jb66Pz7PRAWF6hQJAsYT81CxoyMEwbjzs0seCAh8+Dxb9zZjotj1U1JnSdQ+ChMlMR76UZBKXYzE&#10;D2+NnCIGS1mVdQwCUa096UiuRLaMlb5Aqay8E7UnIzD8peefdcyLQJmRNRBblokv5p5XX/y3RMw5&#10;/BemX7IgQRBVN1B/Wm7a9i3VkXnSJmyHDlYkAlSjJxOqJU6ESXNTdp9bQF9tUOIjHEjO1ncjFg2t&#10;Oaz2VrB0lJaXZ7y31I3C+BTT07wvuYIs64DiUu1WF0FtdFGJMVIQ3VSHe+2JfQ82A9Bt6eWduutZ&#10;SIJK72TSCdrb4iAQxMQJh7CUWRuuLfwekqPFfK6ExDRugGAkDnXcn90dsabw2tEu4yKsNREAEmdk&#10;qStGZgyFBH1s7JgFQMu2PiZNneKONUomTyngqqxlRsQLlRwR91jNAYMEBek7d+/bZUjMLs7OtWdN&#10;Y5I44uikNLwsBVYtGitTI2egoIdCBAfZkH5WIhrgfKJCrWth4T7t7+/Z3myHnZvdgwOK3qFSxb3E&#10;IXHtaI+jF+zhndmM7K7Z7gEPNhhvIqEaTWbq/DKhKcgcw/NFMtfwMw6IV0HSOOr3fcxC7wlid3jN&#10;ThBIHODcpxhf35574mZIFsekN3/g/d/KBAdJ7tNPP822PllRmXR00NU6unaNHTfg18gKa13pOuvZ&#10;cDzmmBHP49HxY64pHHWPQCoJ13kA8DSn3rlwh94dhuzHkCM4EUHIHKT2jTSJ8DsAtf+pf/3fZmfk&#10;pZfeRuzO3u44JPSXLBZobUTWYsOiLs+i+GHRERYiGSNzewbiU3wtdTIlHuu5l9C1Dc8NkikoIoWH&#10;VMjCuopGpVhHWHtRSDHxETnWJzF3keCReD6DOIKCxke5uCokcHxNP0fIRmqk7hy7U/pT/56HmM4S&#10;cx2jXNIjPKYyxpU8y10PR/hGvGdvtE9bpLpZh7Nj1+qwbsDqBfYoMqSwXzOyp4xM0fOzhUaX4b6c&#10;nS5ovqo4pc+TIeaERIZmuIlEMVFIlq4dhDGmmJ9rGaYWEn2kIS4Klty650SoiGMJcU94Drl8TWew&#10;HK5xOjywr7z2CrtnEIoEpovuCa3c4ae7+3b9cD+slx07PDgM/7tLmxd0h3FHV5ROqPk7ZIN6kppF&#10;RjX1jaQRFU18EwdNY00wsXvLNdNTsVT3CwBtGoIvFsLRfQ1//fh/+h9Y3ulRtPKE0oJMuo4NfFx4&#10;+MJQLwT9EXQqHGVPVkyauLBb6t2hMmo1KmVwLR/c+MloQCB1bOfvOZ5I6v9vdY9PmLUTnxFB3ZH6&#10;Hk/wKGiXavwVqdXAKbBSZedJiQEeBBbs3s6AaprIrM9Pz4lZws+OQzBalvKcYubriHvorGBEgM7A&#10;+ekFEzwY7cVkMSqgajwWVVPVUYsWG7GliI4T8BX4Svxw57y4ScXoSCWfz9ZxiRdvOuAaE42mcvl8&#10;GapiwTWc+atCYKKiVpSSNsc4UUsoVRJEqi46BSw3jABbKKPyOlp5meGgSROBuDUGFeUe75uR3aRK&#10;hVIIKbxnBhxxomova+l/gFUBPJCLS/NgjwBctXpTivhRTBDXWuseli40SYcJPAdHVsv9ueJrA6d0&#10;8viMwHZpLXni6d0dBh4k7SFQ0QrABdBwFX2vVClDEA6t3YMZcT/iyiFpmfBZTd0Tj6OvVNgAczVf&#10;PEc8ZyTTWq8px0Qaa4Z768kUdGUg+AjgJaq5pPWxH34jUfIBI8zo1RafmXyXfHidClfRWNsdWpmD&#10;Or2nKKHH9MqhnNT68I8IdvAFpGpwCHiD0Yj3hUacuRgtTS2wNQ8N3SKN4FB5hhc5ONihDxwUlLEP&#10;lqsttYaQHK5WS9+jEbypzhTXWDjQ+/SXcodyNkG1jxGMqXWDZ4aEKu9LADNVp6dBRwEihzg/4Z8F&#10;vEUx7CrVIlNi26Oaep/3GR94vV4xcYWG0MnZhd28fhi+u9U6SnToAwydJwLt50y7JQsBLSsEdybY&#10;tL8Y2/37pgQYI+4QA9lhCX8e3Lu0oxuHXPPEzmBtuqlry98F5kJ6PsDY7Tyxw+c7Xy7tA9/1PvvK&#10;578oqQrsJXNMjnv94cCrNxp55dM+7225qqQoXoXkGQDg4URroNEBBp0cJmHsdApwDDwX/sIYhGeb&#10;qrsI4gmQNWJ2J46FcdxZjNfh79/1nd9i7fxShSnG3+nVz3OEjc5SKnkMdY80FkUcokfbQCK5wDHh&#10;8/UdB4dEPZpl4337AymuQ1JEr68CDveD6lxJxKp4S5nUlqo7I+LXhz/yaXv/t30Dk0WO+Fpnp6Fb&#10;tV5YKHnpYYfiiOBgJA6bhdHZPsSJ2rtV7HQRT1i791bCTr6ZRAwPDqeOjWlDgpo5hkbrD2Kxwj0l&#10;7O4Qzdm03j0Rw/J//ccfJzmDexexq6w9uVRSBCA/x3m04UgYl3VOJMLSJrUYWg6eTrKpvX73DSb4&#10;LALCsy4Zt8PZur9v457WNEbMKzx/gr2ha1WGM23Ee7SKyvnhs0O1fTbdsfnZ0sa3lCxFGQKGwFi0&#10;cawvgHkcM0e/utjxI2GJn0PJ8wf+yPf9c0hZ/smvn/jrf41YuofHp9SxQ3d2LxTnR6H42jYiam2W&#10;l+zOSw0lZZE+6kMlG2fEyDY4t3CfuHB4Zx0wnQifkSbCSLinAf8N3ZUoxFenfc5xsSEiVgBBdxaq&#10;GHRWcDiPRj0yT9BqBiMLbUZiL/hg1RXJsysKORU3nZ0ii4Sk6yC1bvRpceTUxoPjqpsSx1KxbRv1&#10;GthVgBlf2GRnoSpG0MZ4IgaCIWnZi3CDcgo3YuYOPsd+OAzqasrgAWZc7QZ6dRtZVwKgVm5CWTqQ&#10;lDiWXCygtJXVBao7MUX0M6tFOIz3d33E2DC4gjJrTi2VoeUmHETyZ0q860OrqGjV4F2OGDBwrz71&#10;mc97Rzl1vEXmGjmJmCvdV2oiZ2guzmPXE6QmSvZ4HwwYGXZdU3dGDtU5Je0iHimLQE1UZXE8LOFA&#10;GXX6+7W1YxyMhwh86WB8aa1GcbRHSEUV5bNM+9Jp4mE7UvcwJExgZYDlhF+swCIxH+s5Bg0bFAkk&#10;O0x8nS4s5qIAACAASURBVEzjRb9HOAx7vYqVKZJhjJQAtoUI21lIkieTsamCrRjE2lZVGQqDLNUo&#10;AsEQ1GQEovVCY7PM8W9g8K0rCTmS1o+AQgq42sep041X20uOZtVR1GhDCT51cdmBiRpdTaUuZJtY&#10;Z6jJ/ZNnHZYJ/12SPnu1J6NAWlO5arl3ddnpxafEPfPOZC8tmCzfvfeQ+wOCpXK9VmKAQI2xbYVu&#10;FJWoFbgp9FmAKSodrp47l1PNPbwXKmV8j7IO6RVbBc91b2cWnsNc+yqsqiGE7aixEAIxfaHMR2AN&#10;O0W8B2TGUfoz3Icxx0zjUGg8OJ7btcOZktvwc3Qtx6FSyB9JrvN9xwRlUgu2iINseH0oHPB5nn/u&#10;OXvj7kN2W5JUjvW4D08+dYOj9yZqUpH+bSxMMErrF+Hf8tT9xoTDQ6cDIn5GFpO82NAhgyTAdFS4&#10;HULOmAtsHp4hHbTBzBpPFfTCn3/tz/6I/cJP/316peX5Xvhn4TvrthdirGMEQ+zBSAfXQliC72LY&#10;KpivLZJkot6RKd4nbXKl1RWu51c+/Dv8DNJ3knN9VctrLvXkd8uE0EdHmZJ4kVP0mhBjxH7AmImf&#10;u23cAkIM3i1141QswgoIyRpxNEm092gdXFMLN8T7EBMiYa7iyIxkkYHMXYUNazj3IFayGBAcjXuA&#10;eAQF+mY9p/YTZBQw4ShDUoQOENlx2MMLrd0EtiNgb/XcUiNp3K/RNXqwnlrZc5D4Es8uh1JgDIke&#10;+GIxt9L12BiTwSLdrMgYE14TxReYrFGuRUSSxOM3zZAbnYHqvOAeScgR2Dru/0ZAdQDqgWN86taT&#10;dufkWCzv8DtL0P3f0rFjo6CQ6CL2pxKkxM+ExnGdaXeuclJTaISWddih1KIoKfYAuuTjFONfxS7s&#10;9UF/+FUJzD/42/+VHe7t2pdfe9Nu3TgKn7kgRnO51Ygfa+1ivmDBi+s5fvQg3GcZGnOqgDN6EQoO&#10;Ymnl0vDE9X1e1/n5OTW/1uEzzy/mBibeydmchdUyPLbDnZHNF7XdPz6xV+6c2ItP3+aIFDY+2dH+&#10;zo9GlUxzZkbqbARmvKU219n5wtt/4p+hmlRSo84MwYSeWCGIFq6pEA3lcJMiVZH2GuG1H4ekCYmS&#10;6PreEXLcD7HJLnfPDkUc70RciSdo7FDkCvp6HWd9tV/tsSbBPFG6d2czBgiNoRIGVbb3agEah+MR&#10;F2jJjpY8YDQuaj2JA3tNYxKMP6h34iByzZT9/vk9NR8/xIJGgmV93T/TfYu+XamLoKFdOwIQHNvX&#10;mVJku9FNveGiwWH77NPPas7vB8aj8JBjMGq9u8wkBvRKVmpNh63ik2SmLwwAD+Is8+9H01lPXgCm&#10;b1QxlW5JQfZVG1Met6pwxkK8+9T1aTUrV5e9Ez138bEouKjRzwbMkMIr7UZdHI64oK7ck7QBVWxL&#10;AaZJ7w6HYZIr2CMYFb2x6+z4QeeqyV2yD8BjKywbbSYwbgrviwoDP1SEoFpuNjwsq+22o5WKupv4&#10;uLHhWspTsW3YZam2Atun2ht4z/liIWZYI7DkcrMWkyjTZ6JdTKuxoPBLSnZwD7ek1/ra94qs03dy&#10;E1qqx4afh32FbF9qHzMNu6KAybPbLtBY0gG0baQqeyezbnV497wzGoMZk86ydsq8ZDOE86jFDEqF&#10;TwH4lYa0YWmhu4KOLPY/OnIYBfX6UnCeTaeuWaLRHIgV+HwU2WtlTSGtrx59yIpC/lvoSA2c8gtW&#10;XJHLHRwdKIgR7s/kRI+KGssblS7pxDR8lho69sJoODb3t7XFWjiud779JbtYllzP2M/9fmJP3L5h&#10;ZxdnOjzBXMPoLVwP7sv8YhEqz4YBO89H7CgIs7Xm5yXut4i0eXXcb4VE6vL8gnsEScQQej8hYYC6&#10;M94zdw2enotsMhFIKPRhoNpjX770de+yL3z6Y7yXHEtzlItDqGUyQexKuL8oNPrDgs80T9PuYDM3&#10;Ls5I9VehEOOq+f545m1P2727x91aSzph2ZRFXVRKL7zgi0wpyBtAZqXvWlb98NxuP/Gi3bl/zGJ0&#10;Md+wW3p97yh8otKZZEoOkQxSeyuxt3Q+FB9Yaar3buT8dJ2hK5bcv/Xn/qL9dz/x37gPl6AHJYH7&#10;6t5kucbmr736RkjAdy2qyVOVqXVpCmAQmVSU6rw3UlZWNzf1hEy/E++VzpvG4Qe+3xyHhe/94e/6&#10;Fq3v8Im//Mr9jjGNDq304ggSFB6uSD3mpqT5R1shxeC2SxLx+ug2n58vvFNXdcUxEpq93X3dhxB3&#10;z+ZzJuuX4b4fnzyyi8WKxIu+EywwQsR4EyBn+SPmlK6AE0JeRKsNjS5Pwtny0tPXwrl9Ye964Uk2&#10;Op69eWBPgJG9WrEDdP1oLxSop9aHLEpIxFarhZXLpd354sftMx/7DXvtS5+ynfBe0CbEZ3rljUc6&#10;gwCPAEEAeFZr6PeIbud2JThBEZJ8THWQ5L15fGbTnaltw8/MlyvG7cV8bWdhzYOs8btfeJXNF9jb&#10;HD86Cfd/SBHgDQrf/tCV8TPCbC7Czz04PmUsy67tT3/0qwOt63ybcC4UMAwPSXYYkoprQ6Wktmgt&#10;4bmNwI6iakv0EMGojN2dRNL+CIxMKloFWrAuKDduYixFdDrawxArg/CdFkHq3luJL8DWM9usU40W&#10;FkXqmrq7bceeYrsP7UocVCYAL/SKOjCYHwSitIfEbb7kgUf2Q1V1NhEQR3PehRaz4zziLROpx81I&#10;fRFXZM3pdeN8jZ2K2NXhTKR0/ymNMYimkby0ft67NMoHRTtPTS3pvb094ZZMXYIH4eGzK+abszMu&#10;tYTBkpVGLXXjSJcUZikapOK/G09A4yYXmaN0fRAkYXlaE1wowUStDDBOCN7OIuiMvRyOqQAm5thB&#10;w4GOCWgM1OqeIWErKOIWdY6UwODAV0eq9jWS+ugM6uFLfd5USRjxNDBYtdjdUqKvkYEEA/shAWFF&#10;Ab0jqueK2Sh8g8a+GIflqZ4vnuaSzK3Kx69SikZl3KfvbcvOErsNaPGjgqFkfstuKJiT0COiQnlY&#10;V4tQ9aiyrphAgKlET732KmljspfrvSSo1rqnnksgNDHx0cGBQIQubVy3eB2OM5x0wGTd11HVJl2n&#10;DJ2phBigvHNPz1xsL0r9s/UNV/FcWII+WV6m8SDGjwORG6QgP+bn3ZLG3meXDfsBtF18fmCDIqsJ&#10;1woMIQgPY1jxABzaH7GQwmshcGHMyH4AJTL68rSidc+Q+KrhdI/vj+cAjI8OBSWqSMbgtk07A+wu&#10;Yrl0aGgkAq8zjdQPDw7YJeRIEwnTeMrnuhsOzsvLM4KLhccacO3DdX7Px6pMyMGSxVijkvt5tBIR&#10;xks08Ru3b5NlFsehmUs6IJlGItj6WJ//jwa2hR/4CV/T/Ch+MSREX/z8J2wUEsAWispMEMP7hd/B&#10;T9VhPaHaFc416gU1BPqSuQU5iyTG0Fy4HL8neKenb1+zV1+9693ajF0/JXSJqN5t6oKK2nNVZJd5&#10;zMVzPjh6xt68d99Ow4HYuuCrOpspR5rQ6qm3NZ+H9rniYt/ZbBzru4K7MtfsLclPTI6++uvv/O3/&#10;VilTE2N0ShakhAphd/TYbtw40hgHgO4aWLvwHknJQouSEHlLJpQ10d/S40ZsAmjzKaZwIiDyTBNp&#10;9hbPgoRx7drRmIULruWzX3hdMgUxzjpDOc+FqYKeU5ELi4UuOX4o2ix1Uw4wczF2G+yHhPxMqvym&#10;AgqxYmdnxypIHECPDezVsKZfv3uPRJL3v/fr7PbNPbt5bd/e8eIztjcd2pNPHNmLb3vGnryxYzev&#10;79qTN3eJt3v21kFIv2s7OpgRJ3e4M7Bvesfztg5F0Y2jIxZEo14iBf97j0Li0arxUS46XCzFbcNd&#10;exzO8lUDtmnNvYskahv2yST8/OH+jEBxQmLATEcXfr3hPj8+OWVTsOS4qyQ2DbGiDT/76r1TqtV3&#10;Xn8b+RhCQw0JIbzlXn71ju2EggivmeV94oJRoCzWaO5c2PkKSvtbJoYpy3Set1Fxuu1At2iDUxMI&#10;D7fVGMScFs5KtpWHDUYOO3s7rKzlg1RJ8CuR0WH0uIq2GXHhU5o7aanOyurCD0RcAxIXUFWj8Ffp&#10;XlUEAlfKgvF6ymzEFoNKdFyM1LrAgbaQGFnE8KA7gQ9euz1Bb5QbupJrzE1bzcBpAREW3LQvQ1Hc&#10;g5RtvCXpoZjztg4A7kDP1nQHFJKMum0suhrnhJ+07FioyjfvArXUwyhSdXXEzqtsU4fX7uedCKPb&#10;9smaoD/USBGdnPDP73jhRbFYHCBMRWJX2rY49mpdsxrz4dXGD7OCLdg0c7FBr3K4IeuYtiVK2moB&#10;pskcg83KeuX2KLmPLX2tANvBw8iojaJOSi0aPd6lAR11Qn0hAu9CYrleLumAjVm48Gku7JW0XWeF&#10;Y5Vch+MyJBHjgXzrItuMdVSusRq7TUgCYtIZu5UOsNQoNVT1IdHhxoGBICjkYWODXYFEGjTUqIVE&#10;J3pUJYOCeC/gZ4iPC6+FQ/zycinpAJMUAA46dArYGXOFWeDsevTsy7qgigQBzxfJaeXEBAGFnJGY&#10;SMq+cQn+OM5VdzNl5cTEKTPvYKpbUzvzUvYt6vLhcM9d6dYyKYhnVO0WaSF6/lHbyUc6EXSPQBGr&#10;Q6zhvstM4FqKibqnqXki5ckQ3nPsBIXDo0OuI3Q5w0kdDuGaVGwafPakGAyWJhJGYImqUHmi61rk&#10;E1VqzvhJC2EJszT827CnPVat2R3ZLM5DchKSkv5MWJBqxfEqxCO3HCuLYclnQvanOmVgGL7x4DGD&#10;IzorOzvjENSPSba49/CEIFd0wpGsYsTGnDKR1k4RKtRnJzMHzq+JkQHmCOOVdL2RYGSe+xizYZD3&#10;vjZ1tZiHIhEPhwUSMiSXxOg55oKMBmzw7Ry+J4hopu7QlYJvuQkJdm8TrvEgbJclO/hZfxxi11rK&#10;0X5Ao4vWwofPtK6g6p/wWeWMqbIF0oFOIDbGPr7GyQqjVpDi+ZAwh9SLTzd0Dg9p4N2Y6Ft1fLax&#10;i/mXeEAVo9xV7RO9by5GJwVxcQ6sKh6imdPxETvTFs8chWyUjajjHPz3TILilwgkDZNDrn+MpitZ&#10;Ek12D5mIg7u12SgJQ+cBJBt1oFNiBtHpb2rt62Rbd7hLhlIvxs0lN5CoA1PAwpcxXxY3GMuBDcnJ&#10;AzzBioT4KXzlnjxuiLM0mvjKQLz1SYM85/icUhXuYEtSzqERPEOU94p4nyHxfTo3WRCGH5iEa4fi&#10;N2xaTh+fUlj4gx94r508PrG9/UMmE3fffIPd0hvXr3Hs9IVX3rRveP52eB4hSQkx9uTkwm49cS28&#10;Tsk9cnIy5zPfC+ds1s/scrGw1+4c29NP3CSmdrEJ5/D83Pphr9w7OaeFy7QQLvJ8sbYxZC7CVV4s&#10;5rZYlVaF/bW3t281OorLFce7jINhf1ycXcrFIfw5DzGf7pzhWc5C8ja/WNmj8Of24VRUnwSizLWd&#10;hIQrbSXq++jxuU1DcXUdo37mGZktHh4z9lysHgkLHP4OOQvsPyjtX2C9t97ViKJ/5qJWSSKtBxxe&#10;oKl3pp1ZnxuHja2GXB2Tt2tCIGKkSpIZBLXeppStgM9sUu+KiOGRXh1WninjEGxdQwiZOrRIzMc+&#10;dakZuTQflYkTp+GOvPFwlJJ0Zj1PuujNY+YMirYL9rgp2WTolNZS7W33tYmVMwICjWeh2UAQ4FBZ&#10;eONjM2Y30sBoIVFfiAUQhc5YNbAq9VEUQHOFqg0AaXk/wNyApkyuzVbWpaT5lW6ZKO9XwPV4tpGh&#10;4CMb5bLefYptkVbJl3AjDbWednfG+mxm3WubUzRRUSKVSN1ZPndn4tQ7d9j85VbJlzamzCYz1x+C&#10;0ezhPnBWrsMEDFEud3KA54/DYQfGH8ef4TeBF6prBW1UQkkbR5x+X3Cdbr2Cmf9kKD2a5eKCHYSy&#10;XFNrqN4uw5kxc6n70joEP4JXFTFlMtVcbRsefsAooNO3op+buk2QA+AYCQfUIKNkAJIe3Of55aKj&#10;jQLoDXA1KrT5sqSRKTYcsEdIqjA6YrKPpCETGwXnEcUOawmkoYWPv/c80VHntE8Qrbo6kt4lCHS7&#10;dWsPiXLGcWzTKEHKsysGY8QTmB9muH/wVkIHrGlUaVKh2oVI5cihZ4vuB1YErh/V22w60vohzVd7&#10;GJ0ftJ5v37pGoCn2FrpSGMttPfHCMwE+A/uFY+cQdHFvsLdxUGHkFrWvEKgfhcCLJO7mjRsh6B4z&#10;kaHyca3RHBJ8Jhrm4oxIAislvBLF1GGLaDSZHoZneuEA1ZJUe/wbNJ/QvWO3JXxOEu9bAbHxs3C1&#10;n0w0rsOheONon+yiWVivEJF97bVXwvuOSAxATESw/vwXXmGyMZ5OrT9WV0q4PI2VyFxqZJlCwdKN&#10;dyxNGMZRTwA7rE3Q9ws3TZbbc6iqe2MTPsa+KhHC1/f90J+xX/r5nwrxaMo1AD806rPh0cduS6MR&#10;2sZqj3/GkR4KE4YugK97siXqwQMNuJJlWOeTCUdHfeLBSsYd3IOagoJrdtxQ/DCOE56gDiaK3+NT&#10;GdMC/0LwfnjNGTWUMpoYL8KaWITCcuCffRkOpV2b8rUKl2HB9xvo+pCB5KMyRz/5Dfon7ge+/o/f&#10;+IR94H3fqNEXkmCIfVKiQYK1SICl0aYkfhISWg1BVKTX21a2Sgmem6Af7NrUim+UDnDsFOUxqK3m&#10;vn5pFBNWMbWl8G3DvQ1xUuBnMWERVCFTDEwy74ilSrbR9W9lw8M10giEzNdKIklBsXtoYkdyOpN7&#10;5ziVHtY8rDNqQ1fSdPrub3m7/c5nvmgvPHubBfjd+yfsas5CUfbo8ZltmzN78alr9uD4kj6hT93Y&#10;ZycXP3fJkVrfptAKAuEoPNdtWCNI7hCr8PM94oKykOhs6D+JuAMz9kfAHGYaKt6vVbBx8hISLiQr&#10;8xCDzx4/5ogOkhLoQDahmKHPYjhHkcigSLsMRTOmFQ9OFzxLoKP05qPH/MynF3PbnY4sMuyKXMUV&#10;Jj+g9pdONilc4w7YySZRMrvenLnnn/uyCYOjzFInUU3rAf6n628wx6BypjZAbLszG4+tQe+SUIek&#10;iQKCbQcWjcj07bb0CkS/Lwl5YU4IQUlE8cvDQ8bce5ZlDkSsRdGEUm8IRpIjT1wlVPoXibd52RFw&#10;leisjdcmvyrKrVeYrSacnUa6oDQdxHQ4OtynKrUMBTUmQzdkHplwHbiYLRNSwyWMlYSKKGzuHbiz&#10;i8bfpNKsoGcZ587CEFFLGYdXLVsSXmPiM/i08MNNNFy2zqm1UUsXpKtCUuuUscPXxz/12U5fSIj/&#10;1tvuGvdgFHF8emk34UbNgyHzZC1hElFkworgkM1yyS0SsIcgm2scaE3qANeGQSRLxajhoR02CFqZ&#10;BfzgyEpzecZUirKY1RPvU8m2BM+ypLu0uo+8UjzrJusStdQTGqyLNgS4k9Nz2nNEh3aI8NWZ7m8L&#10;y4zaIaOJknQJJPq9rrRY6cZuUPoVwHS5jvpXrqsB6w8ChEMyfakxnJzle7aer3i/sTYlx9/Y6eXK&#10;opEi1ujZxVLjhejp14peG92t48/hsaG7EO0K0E7OXG6CSW+mjiE/S9N64ZA4vddCctjz9jo2eyVc&#10;EvAE6y3X9GojHaD2Ys4AtaV0hZiBoEtHcsHQiREC9yf87NKCkeUGfcgK7dNr1w7sqWefZievn8or&#10;iesHCt2g8obqezc8HyUCGs+io4rXXSyX0jRqW9qtgDCAw3Y6GXFcdbHY2pM3DzRyQFLe8/GMJ0QZ&#10;xmepChWNVAccaSBAgu023ekzaR67jEYSDmc86xvXhxIrDet9EPYAdLVmM4G6aaODOJT2HO+X2LXD&#10;oxD0twQ9EwMUXu9tz75gdx885P6fzXY4XvzWb3pHeM0iBN0VE0sK1ppGkLg2epiB5p/pMA0ZU0j+&#10;QkBv+mYOC0BxlXkxlwJbAtxcCOT9qScC9vtbGBSFNOI4qg7FK8nyvQmtJS4u57a/uyPbG7jeV2Ib&#10;NV5o4N5v1gsDFkmmo0h4zSnQA3Yzm0aGnkquBdhFoSMfsYhbU5IFWnnbjMI6uHDDbmO3bBauYRyK&#10;jmFvaMNClf7x+QUPU3TE8Bzv339sTz55zbs6hY/sEprholsuuEAcGb41MWze8j19bRD3acHUUyeP&#10;Y1btKSi0l9AYykYm8H3BDqBEcVFAh89Y9ezO3Yd2/WDMcdPC9eVovApoQN12zwuBq41uBq3IA5fY&#10;a0UmeYOkkCdepUmB8EncLeqMNeYMLDgIVLwOhFZiBUMslsVP6a4FSdf5xfusKsEnsDcT7+ZD/JdD&#10;2pAALsJ1HZ9d8DmdhWTs3qMzOwjPogqJD+AY5xfhnAJ2KxSSZfhs90IiBIIUGguf/vI96qdhpAVW&#10;KsZUX7nzkJja4XDEa0QHBtObk9MLOw/rnz6jrl2HwBsbE0sUnejAl8uwxxfmcN5wPafuk5nao3Cd&#10;5mr/pYO7mbQgEqOAyiRrUqTm8ioh1mGcFgrSnZCkk6mbCl5D/aQoYolnHNbq//D3f/L33UOv/cZ/&#10;GQrdC/vRD78vJEPOf46qvWkuJ2/JtTc06KMFguOIous7D/rWQbepV68+R24dO8ND0EQRRIs1Ican&#10;7nQIpHTqpp+OcUgziTNejaASr5S3pGFHpWbzTLBNrFM2pnlqJxopIbQe2Qw6zPEJtk6fJx4KAbXo&#10;8UAWtTIlJRbjtaLQoiu3MojV57syKY0PlY1bB/uq0swIrkbmT3khjB/ShiBzYA7keB9P6lRdNsf1&#10;bLfqRMl81chSY9pVVz6SikC/xN7x0gtM1NDJyFwLJnM2SATdRhuO1u0jgLMYQl+CM+mClUmSqboI&#10;Jz8BgtiQ0Ty1jglvJs0N3KshGILM+HPS2dGWB9C1akVhBzgewVh6VLJJYCuZH5luYqzKNhtVmLjP&#10;MrE1gue4BiSLq24lcS/GignXu7+3z8R5wOdWcRbO4O4sCI5aW3eGb2LSoREBWuOgbA+HMwGWnfKK&#10;z9k9X1NT6+zikvpJBHLjGtxfh8JrScqNhxZw7HTGFje1UcLvzOGptjcTnsIDGBIfdRtzGXW2wrgx&#10;0Wy9o5ko+QcOBj+feEKItVp5whaNimP9IjovG45K0B0LMp2OHSulMejDhycMWvT4GjXeJap42EvH&#10;R6aTZDdhDMn3i9gzda+gHSRdm5TaKynF9XIlst6YRCeJhYi/HkeLEDINSciNkExN8pH7GAEkXjAI&#10;82iDHtHOzE7PF1SZltt9K68xjMnROWm3vH+peNg8xGg+CaYfBohJnx2IfrgnqDyBpUGyi45WLBR2&#10;dscaYzei1PLzIAnIx0wA5os5wdcAIsNgViONnKrPw/FB+N6Snmrb7UIjw6zlXh1mGOE2jAc4L6tW&#10;APHcgzmSjNV6Rfr7dDINB6BUt9kF5uEPfZ9pSIQiTii1h3fvhT03lpBeuBcUvnOc2Ae+94/b//nL&#10;Py/MBaQF+hKAbMNBiXGGsZEfkj6o9y8V2+GNl7uUBvW6kLihIrfaC1vs+RU73b2s73hJ7FexTseD&#10;XMrjSKJHMvZMw/5Gkfb45L6zz3Ib93PbA1X74MDWl+f26OKMEHBAEji2bYXZwQmBfRzXKfFUXuhe&#10;jcT0v/OLxzaZ7X/VYfZz//An2L3DoYzO4F//z/5j+6t/7ce4Z4mxs5xJanho1H0Smysh2wzdB2K7&#10;EI/Wy3A9sPMxu3Hjevj9NRMzEI2lAyR5RHWHI6OruepgC0XCMXvG9SnJjPsPz8I+Gdj9k4UkTEr5&#10;QXJs6NMD4SzVUapq/T1iHIHFqdPKMb1I5ire8+FQRAGN3kVXQaJFGAf2tTP38DxeD4kMOkGgn6/D&#10;554A7xP2wxt3H5G9DR006OtBLR/WJoe7U5rf9sN7zI/P2QjAujsNRR46rQMaMZeWrBJ2c1Ao0UDd&#10;uzAISvAZTVkERyKICixQ3f/DP/WUNdkuJ0k3vu3P/76Jyu/1df/Xf8z+0i9+nQ1m161ZPLQPvusN&#10;e252ZsPd24SclNtLe+l9/+7/o9c6/crfCQXIzP69//F5K88/59Qec/BXKlCYe5R7dW6iaYcHdXy2&#10;DIfRzLsvvlBb81ap02YjIDoaQIYfW4TMFGOoQX/bjZ7oSp7E2XbbrXnOvjM5k+/vTfltLoxUhzQV&#10;TF1t11yXgt5cldsMO8BPStoND5C0mytJxbciZTpUgqGCJi0YM9atxgsbHk4CAuNnh64kGpa43KWd&#10;UcUg7d0vJRcSiwRNkNlrK8AmD6fWiKFo27eIhgnEIjwIW9oaLXH0l2LjX9gwbHK0+9CypCIUKyaj&#10;NhF9fEqJoaH6bFwoL6q5qgMgnYwolXA+X4cKTSBtAR21ybGZif9yx/k2Nr8cMNk6ngrf20TbCVTo&#10;CPSpwJh4OgMqdy9CIOzxtTWBcY0hYAFozdF41yO36L0GhgjxL2jJA1xN0bxa7WsES/5O3WEUItCO&#10;wGLqYXXw7w5AS6p44urprtWEIIymJ+4bKKytMwbVym1dObkXqqUtuyVMpNmBKjrwuLBc5smyXrsl&#10;XVXij6xI0PmAsvC28ra6RkJjytLLBHi9UrAFc47jhEiFTzzAOQMoc0wZ5v+5d400julLhLRSkhrX&#10;ZMMEPVHylpgnODUD0tHhnsYBVe3Ve0KZAnU/hX2TRpJGWtinEB6t3R8QgY+Mr1SaR8T9eIeLzyMX&#10;NZ8YEceRDH2vY1TGbllPfnak8/ZGNunDlFYdulB4s/N3GK7zLFSLGKFF1hkTIo6ERZSoG+Ht8L3H&#10;J+d2dG3XLs5D9XtwRHmHSQiW2cWJTKExnhqGxAoUalhfhCQXjDIo0L/6xj2um098+iscY+Zhf/QJ&#10;XE/ZbcLzADsK9/Eb3vUe+8LLX2B0BHQgK2AAXLHQAygeuDJU/b1ixC4pukNMYNvGE41SsgKFj4+Z&#10;AOc0deb4jtAEJIB97omH948pJKnmZk2MmbmFQvziesyHhDUgxty9+4YdHd2w40fhADw4DLmjdLTw&#10;EM8G7QAAIABJREFUp6wFSI5MUxymAsubRRXwzJlbicdj7HMKS6ao9vtKYFmtKwbj/VGNTyfXQvL+&#10;WKrTDZg/R2G979jJyWMrQ6Jxdn7eHejvfs8zdnkcEs5ZOETD2dCfHoSPPLT67C5V3S9Xl7aF7MVi&#10;YbfA6KP5sTSVzubhmUAsEYKq4fUOd/bs3oOHYW3v2m/8zmctax2zmklJajm/kMAguxUYOw2JIxJl&#10;JCMWpUnkZZcCJrHdCLMDQeGQrGalJ0A0iK4cIqDOdooiEPIRpFhUDn3w2IyOUmYcoeP5z0Y9jkKh&#10;hbNdr73wqU3T8JZdJp1Z6jShm4LoTDHIkLGgq4+vjcM+OIbNZZRKyYMsdWr7MsS2hF0iQBLmy3m4&#10;f5vw+62dhdi9GxJUxggUwxh7h+tBUIRCO+LiSy880+H/cnZvJaT6OXu//Sff80n7hY9WXA9Rfwix&#10;hwKVldjGKMCiLRXiHf79B/74nza789P2w39raDvXbttf/aVX7Mc/dNeW4bq+9Ov/hWVNYc++/6/8&#10;U5OX+af/a/vz/yAkw72QlJ38luU7t+1nv/gN9tL4c/b977xnSR/l0MA+/at/wzaXjy3th/hWDGx4&#10;/batHl+E9R/OpmJrJ2EtHl1/ngKZf/lXvsnK1Ss23X3CsmsHsx8lJocHsQ48acZoVisxLNkfLACu&#10;oiqzxPUQ+DXPFDCU4w/foJH5Q2yJSX+AYmy9wqJLtijgmVOrY7uz7Q52Gb31rnQRPPkQw8D8oJOv&#10;UN00zmJz998mdrC8U+S5WyfciBZ+VNROUs50CcDN3iI13lwZELb++SLeqPGEK6qwRuBrGqmqrebP&#10;oohXrh6adpV27WBrdeA0L8b3o64LgjIOfanQKiA1jql5+4svSc/D3NrBE8pjAlCtYyBF0GYExjO2&#10;+cEfOymxz83XytJOUiHabijjdJOMVq3MjGwl846hkiWMZEqnghf5FY1dea6ugcmMJ9F8/cQZeZ4w&#10;Jo4h48b2+xrXjysWWWSTRebflZFgJ47k6zHxLpGJuZML/9R45cXHnkkWHwwFqo1Tm0hJICol+j3V&#10;bm3iYyMGCk8A+Dm6z6P3YwIa1iBm6X1iJlwLJnYU/WBnq90SrjNgUJCcy/fLNVjK0u9X2rGv9FkS&#10;69yjkyi6mHTavLkLO0p5WPeTUvqFvIXQ9YQVBnQ1IsYlL4quM0QDxkTJcr/vHaNeQaApAPwYaUWc&#10;X4/CilKT35lOnSYtHJFo79LP0VoUfm8WgjGueeQWJ63vycy7SXifHPIP4X5AlXkQkpY8HGDV+tK1&#10;jDKJfVJTKuU6HjFhq0OwC3+fTEPVuxduwIZjGOgAFblkBBC7BoOC7E10fWCT0Th49iAUXmCc0Coj&#10;/Pd4kBBTgnGFrFmUqD5+fEy1aYxfwI4BfupwfywsGsei0cJIz5Yq7Ak6BiNLPSb1mBhi3DYJxcWK&#10;2mb0o8nGTIQuL9YhEbrHImhTrm1n75DUYNLt417ygPbalz8bPtOIzwmFygzYqALjJ4Fw2fjPPXZQ&#10;0sGxiwJ6MjZhnKdue0OWzfMvPGd3Xn9g0R+L/TfWmu0Vvi51E1IvMAchMThfLqzHboSRxYOu16tv&#10;vM6u8v7uyPZ3xmH99OzOnWM6yX/xy3cJYl1Dg2dxxoP8zfsndvz43K6HovsifJ7PvfyaHe0fcKx2&#10;fHphxycn9rtfetMm4cB/dDq3h2fnIdla2adeftOeONq1hyEG3nriKfvSl76oNUwMV8P/h/t0/OgR&#10;u34rdA1p/L3qzo0+/PfWInfA5x3JjhS145nk7QHXFBJ7VTpwqTPrzM+i+3dPGNFfeu5Z7gckaozy&#10;TCALk+yHCinZN+ncVTEssUu8nzzLXGUh0b2NYQ5rmV1UZ9zlDkGgIXWSdIKQcKXHqHQnJKfjkDDf&#10;unnLnn3ySVtXrlvnxfJTz9yyK92gtjNlxfWfT7/F/tgzr9p73n7DPvvasmuARB20IlOcUK6gOMXk&#10;LyTwb5++bD/y93Zs/8YtO375t+36rdv2Ux+u7b03Xw17LBQtYW+89ulfsPsvf9QefO5X7JVP/5Kd&#10;3PmYfe6j/1P4/j+21z72M7bbvGy/efcp+8idGXX8bPa0Nfc+aqsqtfP0BfvF3zqx73x+wwIRiuJN&#10;GxLO+cby2Y5Vi/D9ULTvjKd2uTi3zTrck7yxf/Pvguwy5fgchYJTgpyuixZ03mf7kgh73PhMVT6A&#10;U7hpqLIowZ1qhBJHDNFdWOyaqO+iFiMZDY43otcYgLhLSbDjtSP9V+3HmtiAxiXMW2dZsJp00cOS&#10;FNw+QXL0YMk1C299PKLDKXUTQHUHVNn3rhKATCaHmBMDXIoqFSMLBG/RiVNPmtQt08w8Y4Nivrik&#10;doGQ3HVEt/h4qfVzqxXGSlLCYVNqbKSRmJRA472XHmHiQEFPCmp3n/ZXY6IBc87FunO2z1z5NaF4&#10;Vq9L1DowvKnzouRBKry0l3DLDb1yzTGW+cgy9a6LRO0cE+BjN43gZIBKSq6Xj7VXBDjo7t1/xIDs&#10;2Y0nfz529QS2m0W13swDEDupOD5Ql6vufj7ek7ZWRToYKAFVDqREYR2qHzCLVN16EuXHxXmoJKGZ&#10;0VTyTWKCnMtrjh0l6OPg0EFH0IMNwJ9DKghfmV2SKMBxY+04sUi9FWMO927MLmLteCF1inDQtU7P&#10;jQeLnmekIxsZjsIkDbxDGX4vUzJOfFklUUzLleSImm38d46oS71/XkirCc8JVPiqklovPeO8S4uD&#10;IHM2JvYDOlRk+LhrPEcho7GEJ5Ok6zrhwBvnwudMcYCtN3zeZP/4SB1rptdpRIVEZgQbkE3nUTgP&#10;FR2Tpb6SqJw2F1l3tFNZO7znfNva0d7Yzogdbnhgg0LPwwmjpaZyywkVMvi8SJr47JYXoQoPSRx0&#10;fCb7IbE4ZrK4rXVQ4LlqPLhyscqMATvnSAg4sL7NhgWLsNXykuME3FJo/3z4Y6+F9bdnfdCH+wVt&#10;SJ548oZTwjccD+30UzJroBnDA/zk3G7fuMauS1pkEiJEBz0kXauQTI13JxqbA8cSAvjxg8cQf+BB&#10;jURqNp39HljhROswBPH3feAH7Jf/t1+0G7eOLINwINZNu2ExW3uXv96uBaTP3FqllUAquj70SMtV&#10;zL7xpoDx2qCSYqBsgk8MhGXU+5IwY0lnjrwJVTfZx2wCK5aAAIPY8e6337ZsICkE2MHsDtVdHQ97&#10;9vKrd20aClEUyShG7h2fc9z5ha/cJXAWHZEvvfIGx3s4B5brkNSES3/twSkxMVASxoOHldJX3pBM&#10;BkkMo5kSTMQr2NWQoDAJCeg4JLRndnh4xNe0cEginqKzh7XUz3WIs1uNkdR2a12w9CmA2L9V+Dyu&#10;KYdEU5BXEQjC/bp5e98en5yG63AH+kaafa37/6HIjSy9KyC6khB2lurSIj8HhTruvzqsAyfvNOFn&#10;EjLxKAcBdiwV2Y37AeD/vGikwRWKAKwn7Pf9kBw8e/sJe/nNNxnDaUodfh9iotgfKoCUMON/sQ+w&#10;XzDK/o9++e32n3/vPfuLP/xtNn/8wP7hL9/j+Wd+7vGcaOquoMJt+4Fvru388ZthDT5nj770cdu7&#10;+YJdHod9dPQO+7H//YxA/b/5I+Ha9nbs5OE9K7Mddr0xWkXxgmf17V/3kv25f/QdtvzKr4Z8ZGTt&#10;zouWre7bk+/6l+2Nh+d2/ugLduOFd9uPfyKxy01rl69/0tLJs9ZcvG6zJ16w0cUnbPdgaJNBWEOH&#10;32vrV3/NTkbvsyZDJ3FLqaDq8cuWx66BwyqcuZIxQZDGATAcMn+zVh40fFibkiwZJCUwtgTYUNR5&#10;Va2NM8LYPXHJfoq2YcyCgOQ+XrULh5knS72+sCBo2ZEFhs3ro5W4WK6yaB3SBE05qC92qVoHrsau&#10;CRafPK/UlVHj6wqPseH7ZQ5OldmkMDXGa8YKH0FwrdmyOm5duEneWAlbqq0iQTdGxHUA0T7zalrf&#10;d9p92vocOmGbktl17hIG7Jx5FfgWXAg2wLu//p3+2XTP8CZQ5iR7qduz3e61KFBZt03XArdEh6a6&#10;GhJFTDmq6nFUBeFDUN4bMrMyr6ykh9LSN0ku4pv1yv3qjMBlfEIwcSKuLHqsRYXxuEE4/nLLD3UY&#10;G66RnK3bioA9pZZeBqV6JsDrNBFjZe5OXW583q5kmDg0a7o5OjoiHBOh3Yw1jXvQVN4crDjyALgU&#10;QQpO5lUtMU0E1wEpv6p+1YnDtTVM4nGPANKMkhEYPULynckLhCm3tY0OBnSv73Ptla6xZcRuIemG&#10;sCMCGUQ+8WwpuQ8ALVRwwyG8Wcqteuu4NbbvUf0hkXGKLoIZ/hfvwS5QJbfz2pNngDfBYkESDXaY&#10;Ooza572kR0kKYIEEMK/t4HCfiSL2JaUm6FuU+SggIRUfXVEkVcq1/UlBADOpeU86TA8O48J9CJ2J&#10;B/+xNJENDsToNIZV0jug5IPG1SuAI8NaugQ4sy/n7zYELnQj+i7KxzWAxBRdMLIFJYLaYBw1OAhx&#10;o5TCLoqGtcxkcd8hcIj7QiuJXGaYOyA9VD1fw9OQxIXPMkJnJrHJ3sQevXZO3amc2jICm8MTbQWJ&#10;gpCEjAYjm69W1pJJuCUlH1iLJ24PveseVs+6IlasCM8fB1XNgxbGr1DorTgqw3O+++jc9sLzhywD&#10;6ODYZ3fv3LVn3/Y2i6DhanVq+ejQgO85vDZjvBpjZIEYBlBwLoZMDyN2L1yB90CswIFXleuuyGyY&#10;zJf2zNM37Z0vvs1+69c/zmdLXCBwWE3GA0p9Ee/yVSkJElCjj9pI5nGKRTNGuJ44fOyzr9vBzpDT&#10;Aeh1PTx+bAMUGq0gDPceHDO5wxlzdnbWdfWBB3zzQUng9WrjMc7j81/4d/6CzfYOmbT8lZ/8y+Fe&#10;ze1v/ht/66tSxj/6h79bWNPWCOrfbuZkyh4djYlZxMgMlHbEAZgIY/QG3FXOe1URhzYKRQFMvS2J&#10;hW7iuB4ZAQsM0/NJitwHUFwCzP7BP/rd4stkcJIP+9gKxrl+7kU74ngjuAHZhE6OqEqPtR0eUI2G&#10;8dA919CRA0s1vMTwYGrHjy4UVxt11TPX3sP9wmtvOE4PRQZIH+Eef+aVVzmuw/qAxMazzz3B9+r3&#10;+26sq7Na3UKzLw6+38qQ/BTj61amDyzZe7etH/y8feh7ZmGPpQTqn84f2flmEV7rO+3zn/7t8Lly&#10;++SdsD/O5vaXfubJsEfmlu89ExKeN80W98N1PBkeyvMhQRnYv/8rQ1s/+nK4bc9Zuzrm6LKtlpb0&#10;ptb29+2/v/+U1cuH4YA8kG0M9MZWiX3l878Tkp1vsiwUMXW4H4/eeC18/yLsr1koVkY2evK9dhn2&#10;5Gb6HSFHeRzuzZEtPx4SoJ1vtu2DO+FZZbZJ+my4Dm58PZ67RiP8Q0p86u7Dov7hiFtvW+FZfPPU&#10;LmJWO8Xw9s0jUiS70EjSlMZDCPCpXbFh4sEUW4Px4K690kbO1S+kf0FOicu7s8r1rgdR+Y7iF75I&#10;VZAybI1mNu7eG1lv6t3o78DhHO7vqnPUWofPqEq9R0G9lDxUlZc2QfXbtATLwiD29PSCWCbaitSl&#10;dzBiRu/GprhPOGzDPYM2QkxoqKfjFRtam25Az4oNmA35S+V83dSd1lWBZdywAGZvtqr6aBHRNq4c&#10;m9hnPvdFH714IeOtyohLwv+pO7PWmAjpK6UabesmoSmxD6LzFxz1CeMjyXsAUrG5bCuqZwT8RZNP&#10;ml0k2VXy017ZpDRRcygR60+2I8lVF0r72ROoKJ2QCSBPGqmSM+Z0TcJqDklb4lpZuEeWqgVN53hg&#10;WEIAwcFL0GelZL2sY6dKyS+TzyT6/6hrQr8lN8qtXT2cFPLMqLSbOlYojkrRTYqCn0hG2qRi8gWw&#10;Id4Po1zQ17GON7TgkFEmDIa3pdtp4LrDwZU2CXWlomoDhSBreVRRHXZ3Sql5AGdB8UdCJUkLJYlk&#10;9YMJMhgQ04DXPoT9TKJ9XtCWovCRZWbXrl8TfT3XKA2zflwfnv/Y/fRwX5Ds4ZBva1HFmdz4uA+f&#10;HckjbRHy4gqMXjtuy1XGST/GGK0Y8vfqt4ybq0YGkPg9JCuTPXRLIII4dO0q6Xt148JOILKSSnEL&#10;ivmOXc6BkbgEUE/+dOWWmImaya+o7BB0fem5m/bl1x/pPqQQLtRapKo3OjhmVIdG7Hvt3h0bhoTg&#10;qdu3ECBscfJlEghgMnsObSHTe4c7GNZNyg4WWZmJufJ2Q5FZMHm49sLlDiYzPWDTSAQjMnxGVPHr&#10;Ut32xRbGr8chEXoq/PtSzyLEhxxuACER2p6e2Xve8ZJ98rMvs9WPrsnick0bn9QLQ9ghJMlaYHbv&#10;7BKki4MvUyKTFmIUwpKITDjGIB/PJm7RABIGmIf/N1vv1WtZmmSHxTbHu+tNmptZWb67erqbY8ER&#10;WzQYApx3SW96kN74E/TUAgRB0It+gh4ECAJEQi+CNAJFtURwCFDTZHdXl69K764/93i3jWKtiG/f&#10;JKFsVKe5x+z97c+siFixVmH7uYmGWhcezpFGzbRkMJ7T6ZTBS9DVef7qQo52tmWn05APH96XL795&#10;7EaguQx/8lbBkQbVCvri7Zr8Yv6n0m53OHeL0oKN//HxP5FoFss//sV/bp6YXs7Hr/H1WA4+uCP/&#10;/i8+b6xrzK2NyRpANFMiIx8zG4N247QtFxdn5MMClGJ9vj0fyeHBgJxI6IwNz284N0kFoUZZg4CE&#10;Z0dh5STc95r7XeYd0y0Fd2vZ2asZXwmZW/j5IVuK5R7mcBw5r89a7MF1SjwAC2r2GCtw2Frtrpcr&#10;7UzAOXt4tE1AhNeLc4Hw7yxVl6WPoQJ+CJAmRhcwK56EWkJBnRxzhZm+KJTgDVQtqWPWVoDRl//q&#10;r/9Mov/1f5f/+j/SwCjpyHBxLZNlTXYe/lgGV6cadLyST+4PWNn44H4q/9k//Zn0jrqyOP1Cos1M&#10;6p0t6d7/RK5efqvra6UgtyOb2dCqINFSTG7A5lM+v5Ko80CDiDEFHIuarp/ljfSauj+m96R3fCJn&#10;j38r2+//VIbf/U5ffyP7H/5CLs9fSNLU+YO1qyDs4f2OvD7VwObihcQ7D2VH1/nL00vk32V++rV0&#10;jz+V2fW5GbVaC3wqZgkZuk+c4OpTLthJhGwM/8zIM+OkxYRtBLfv2EoclEDPXewrsRZ9HmwAVCBK&#10;O/9k46RpZjByy6xYKSCuvhObLLujIgniqdYSSoRkMMzam23htqhrkkuQEw9EWmZsSiPrmjpsagcg&#10;U+1+eKDlUjc4RPAkC9bN2JLlLnTFedYnlMD47ZFzbcRShVlhHUa8nzR276/IOpMcpFg7vfELrI08&#10;ZV0/qTUsqo5Dx4txlOCkbRoauXOuXHwykookXlb8G4eAUeRtjmWVGQqibPZMc9cJcVBX3Gr9UM1D&#10;UV2mEWuMsl1kpJoW2tkLK9VZO6UtJrZNF8YzMgVZ69AKdfTEASCvLLJ0cVw6lTFNvC6fsuTJMiXF&#10;FwsrB9Es1jMC3iXWbBrYjaygToVdq/dm/G+19k2RSuh1ZsegYoz2+E229OtOaIkRymEAvCw7Ivuz&#10;WjvR0dZBnUJ+FmEnBGix+zXV+PoM3WW11M0WaxV3LqeTc2bzPDbTY0TIxm+LzKrEAwWCv9SMVzEX&#10;s41tuMhaoosPbepwOo/iYEFTyN5eT4JqL6TrhYDH/ev0GY3Gc0uR7wz4GrTe97wTjN5qCwNtTXbW&#10;WTu+6ciVGhDMmLlCZuboYN/0h/qmvMzIszAvIayVwCPCmC2XRZW5TLxDFCCOm+tqw8Oa/mT699Fk&#10;6pm/ltR6XmJFNL+1JasFDJVzb6CICHCZ8Vqbbxr+bUmh15Kiiov1zJTW0SQAnR50pMUN3ROX8Hzg&#10;/SJjk2+QKW34GhHLmDQ7fFbwHksTCAZuScjOtrttGc9munkv5Nuvn8r797Zko4fT7/RQ/+SjhwoE&#10;erQGKBNISOgcW0ec/2inx+/Y52DXYmVEYKPUOiXE/isQ5NTtsD3a2SHJE2tpMZszSDtDWQNRvv55&#10;Pp9XauAg2qJzZ7WaS+lq3YjwafKZmZ9eTSNsiACi68/Wklk41DwwSjgmbSuBdbesixXzROe/6WzZ&#10;2qgFnS10Pel19vo907lJrNNysLelB9EVgSlKvxO99ppTnI4UjMOk9GI4klMFcCyHTudy+sca8Z/p&#10;GoWnmz7n7GUu//f2v5LF9Uz+svUPPeOr16g4ZRKP5b/9/X+na4Ubolxf3uj16vNbx7KOp/LfPP4v&#10;ZTqayuTNTEYKZvC9GHdQIHC2IWMXL2f6XLepR4Ms0VQP4k63q+dF26YrZWUyOT7a9jLznMAHGbo1&#10;xSvXlZUSgS1tkSyLHziKICebDi4qCgj8+8a/ghI3/CudLsAZTRPe3LKrQbEk9tJ8HPsZnMh4upZu&#10;J9BK4tvKiOtZHR7ucB5fXtywqlJvpU7DsL0LzwjZoI9PWvLyEgrhAwlmtkwiRJEHGSK3Niymnr67&#10;vS2Ts2+FGpMKfnYf/Zn8F//npRQXv5e0dSx37uzLTw6v5cd7MzlpDaV7dF9Wo7H8439yrOthqvNF&#10;zwtkeepbOhYbuX79jWzraxCajF4/kebupxRAnl+9kN7uA5nfXOi17EinfyjDl7+WvH1MPlfSOJHV&#10;TSSjp3+jC/JQ5quRApnP5Pr7X/Pc6hz/gQIgnFu6F198r3vsVM/elnzz21c8mePGtuQ//EpOtz+Q&#10;2s57srl5JdH2ezJ+/aXUwbtzVCNOefUMhylPc3PNTSCNJStoIUjprPfbA7XwhROV7rmVW4cPWxJL&#10;e7q5a8rgvRvvVIm8xoh2dmzwzBIY9LKNztOGnA41O+jKIqhYm+ErM0P+LjKE9FrHkxk7UozL4y36&#10;pVGU6aLcrHuqMa4yA6xWeVrXLAZMidWARFSVJEJ3Txin3ImInImFARC6YmMzsqFlyyyyL6F9VHzi&#10;WUksYrtkkKEvzKLedXTMHNJIbbk8uP9e1aGXxLfq1zSMCORkp+SwYyC6lQAgiPJas8s4MgUeeTcY&#10;77Msqsg9ZOYKeorl9nva4BjneVaNeMJIwspZhTunV7IKqW0KVhr3wywY//lTw5xiVmANt/QmNwx8&#10;X1QYNEcJj/pHpWtRlYETVbAsafdgberkaEVGtibIzQxYE5QWG84XZFQALKa6uWxvdeTyekIFVbbL&#10;r43IjFIKOAYwxGzFdqhh3GERg3Z5cKLA7YFGCXSlwEPJXMMHJdHYQiuOCwBQ4KHRxwz8IJoRplR5&#10;JaHV2KmMPLkcPfDY2dki2ApdbmXRdLkDe9ZolUXGJ/Y0OoFJu+ElrtQzLqUc7Bh4aSRWfoUnT+nk&#10;V4B76M+ANAoi8sZl/bc0ijcOnakKs4OkbmRt6iUlNv/oZcTMVmH2HGzZTl1ZO3bCd0SgZa23t4Rz&#10;HOpcTwKX7QHNGlm2AeFb58KzV6eyOxjQ5JIlQijaQwOPwKXt9iFWbqEnXlpz6Q3hfFo31rKFjprp&#10;jTR29mQ2HVNsk9o+VMCWShgRRpjswgHHogWQDWI7xP+m7PyaKGBDCe7txQXHtAWxVn3f3/vFH1JR&#10;F9cERWBYsdTJu1xzPuOZoz2aNiAQ88OWyy0lkKGtDB3XLVMGvgXmaRB6vZmMSKTGFDnc24VjtMxu&#10;htKE4nv/Wt/zAcfzt38zJIEbh+9A7xVjmCnAyJZT61LEOmg1mc0Je4WtRQsIwKGyFGvsXZcmCsuS&#10;PrOyRpperqyrDeDfeGIlA2dmjnU8jg635ezshh5kKB1D6ReZy/HE9jHjJ0Xy5OFTaR3rnHij1zm3&#10;SgOEL+MH4B9lsnizlv8p/qeyxtjWdDyudTw6utoXetY0l1I/0bX1lQ7kNJd1tJaL36/1Z3qd3Uyf&#10;+1I27YU0/qIn+a/mDCqSBOPp3b8xOpwnCs7bCgoOZXpzI61ej+ateXrrPg8uqpXzN7xXAEwAdgbP&#10;0LtbQcW4x7J87tyrguU+aw5YgpNU1HQvmRt/VqyBIvaWdy8XSJDDKIIWHfY+L1FxF0S1wnXwmMGt&#10;xR582j7CU8dpG4dHu7z+lXc53gxnfA4nD+7K3iAmaL6/22KGion56hzxz3BxYD9KeN0rnY/94w9l&#10;rfvKoNeXyfNf6wV1pfnwP5RyOZYLDbb+2XVH/sXuT2Uzu9QbXerZd1fBecY9uN6KZfLshY7v72Sl&#10;+0+6/SGFG2/Onkl3546upVTOX36r8+FTmernNXcPFPRcyCgr5e6n/4E8ffIDM0Ob2rZJhjz6U5m/&#10;+lyyw09lcvqFNFs92q5cTW4QqUqczSRfzRSorlgpKHWfbjz4cyn12mrv/V1ZXj6WvW5TTi/AsWuy&#10;6rBR4JQc7A9+GfnmGrv6sh1utkhor5FaxFF4HZKy69EtcAoINXU3dSpPOxcIn4lNFWCiow8Hn4sJ&#10;lTj3Ab9CVijwLfiQEssumc+MTZjQxRIiaOOOlH64GwouXBcj9YMgEKmDzxOueQ6bDmZ4pPJ6qbmn&#10;E0UhI+PAMPPlKVmKA8JMMY4c7lhSKPeDrPRW8ADYPGEjwWvKtH6MEEuSeRFsIoxwx4WUF1WWim3j&#10;Tv2xroCYlgVVl5RnPEx0sZRzepKVVSaMHKqw4MqyiiQCL9lUse01NFiNxceTD838y7wE1+72dUMz&#10;RdbQsk+DwCJIHkh1HSifpEFkrrQN0JZV7AAhqcpmpYNX2gKUiWXMInsPGUgAD66FYpi1rMqSsZgd&#10;hcRRpe0TvgsfM18ZSE9JkG1YGdKzi7VA6J0tLavRMlJiwlT0kj+HaqwJEXpwoD9HNgU/N35LnQAH&#10;/DFET8hEFuVt6TiIFAbNkcg5B3NoeWjEjC4aRPR178YSCRGZVGTEzDOAtcT4dbZ32nzG+8wN3mw7&#10;6BeHe6uZYCfWFF8DMmNao0dXwtb4JoE3yiHMXoE3UzP37uB1hs4TdmK59lZotcUBaB59pgPTge9Y&#10;ZJ11WNOMUnWs6/4dzFwgawYezcYyiQiWTKrBnhfKcMgQ4dlgHeIzuXaR2tdN+PhglyVvcjRYyLHb&#10;AAAgAElEQVSwsUEcVIEDMiM2fzacuwA3MF0F8RujiIMIHU1Nera1mAVANpjm0Qr62EqtL7y+MUHK&#10;rcEuSyj5ZmkkUgU7awVA7YHuVa1dBa4XsoKXEUpueq9dbsB1gikDqDG71CAwn5e3GVYa++pYPPzg&#10;xxSEpJBp5CbHaQBEQVAwq8xX8dnD4cQ0qooN+XAzaAmVZinT2NoT+ddPRHYvZHL+Wh580pPTM93X&#10;ki45driHkhnSDW1vmp2BCEjjCDzy0k1SbS1ZyTPm5965dySvFYRix2c3HEtoqYmtYO8Knmte+s+8&#10;vd7WnYNmiA4q8Bhe37BEbVxIs7e5+ORSrg+uZDVyOya9z6Wuw6RhpeB4r5DL74fcb5EJXeRLKcci&#10;jWPdm8cbAqfR5UQOTvbk+nQomYKhzThjpg+ZpcnZVC5+q/++LmR1refOy7mZ2rLDyviLkX5Pu7+j&#10;z3NsBPpOR7IVyMNByDb3EroY4R+K/PCcA980MkHf4fCaBN/gKm+JeCvbYmDQ1fTx+yc6V+2c/P7p&#10;a2swYrCYSaX+Xxrf0ExbxRMCYkKM3ullWmM2tqxQROWt1AfXu+27YQ8xh3kL1Af9jgYaW5zzX521&#10;5WRrrWtkIH/xk0j+1qOu/Ggwk2+vzeIodHRaIsICXHzHWflQcgUS5eya5X9kW6LGQPLpW9k6uCu1&#10;Rp/t/7ECkgZcZFa6pnTNbNbo6DrV8WvLYjaTrZOfSpF25d7DfXn73efShM7c9n0ZXTyTEgGnfj4C&#10;T3B0N+MLjtHw4jWTF/fu3JUlsraFdarOhi8kV0Al9R1JelsMSuP1SAb792V3py8yOGap7O7HjyTr&#10;3JX3d3V8210Zn/4gUfeerqO5zrsbXRJDqe9+pNcKMLS39ctQVrH235JRS+npbDwZEu50AizJZq+T&#10;6Fp4epnJjcJkuSkMFvnhmpr5WnDTDcKAsZfPADqSULZCt8c6RJLmdYQvXtIrqm7lHAlqp172EvE2&#10;xcS7dWxi2QQreeC0kC52kSynL3MKmhijkYED4Y9RtBgIIlgpze05AD7YNrALDpF+zYFVeL3rHRHl&#10;l8bqRzkMpZhQEsO956W4J5hze4q8QuBA8swaFNZOSb4WNkZwt/SNJycn/p2u/l2KC3dZBuLs8qoC&#10;KfJOJiaAlAA+uGElQWTTgF54bgHYJJGpohKAIEu1spIOUvIkvZfWbUYw5K+pufCWAWAnVLpmji1+&#10;Sx9bh4t3HwQCeZmTN2M8Extz6/S5bWUtPUOXBM8eSW9du2uNSmcHt09lYv0fXdSLW9Xn6J35ZqUR&#10;s7bgZo2sGKPxtAIjqWt/4N8AIqzuXydvi0KD75Rx+Xxz78aoeYraI8zIoy68H++joWFkPBtco3jX&#10;GDlLcqthJM6Rww2TP+Al5gCgsHmBcGsChvYMqfUDAIRxSM28FWUuXBfWErtD0EKPDhOkhmHu2mhU&#10;PlToPjFie8kN1DqtUnZTuX3uO0FP6Z2MLlvgJTNcA2wd0PXZoK5VjXYdeA+ug92oXCfuKUcQVacy&#10;fLvTqEoEuK6jvW2SvXOn1QSJBHGSfspymHFtMK5V+RDt8jsDvgY8C3Yg6jyEMnOvayKGj5+f8lr+&#10;7O/8uW7iBS1Xtrf6BGtYp+Da4Hu++/YxQczubl8/w/R6EEF32mYXs1qXlA2BQjrymrhnC+Iya73W&#10;P21ptFus53roNymEaEAIc9oOMfwaXZ3xfghQ9LmCb4jIfwIvPewROg7bjZE0996zNzx/JvJSx/hS&#10;AfrLtZwlIJjRVkAa7Z7iIFPYJzCKLJNeUNl/TbCFayfgjaw+gudxdHwor1685RzCv9VSywYmSchU&#10;lOxcJeiPI++6TSxLnlspGBpL2N/RbdfuNEmEf/HhK5kdzmiW2egpOL5eEcCXAC03mWw92JGrZ0P9&#10;80pmr9e69y/ghSCboe47XSudgyQ9vZwT1E7P59Qiqm3rvG/p+VIm9GtbxnooZolMryeSdBPp/VFX&#10;sm8W7Ca1LIgpSZcEoDkV9NlFq2tlMh3q+LfEtGtNbZr7HLWEIpqLRpL4PlDzffq2ZBXGgJluHYMH&#10;J/cICrGun728sO7nKHYTAgs6TYoiqfacktzOzJME3oxUhhJa4dm11EvwFsSHgC38Cs1KVFcvoBp/&#10;wDlwte7I2+W2XB7/J/L3j76VweGJgpRr+dsftWSnPJVP7y7lx3ulfHK0lM8OE/nDD/ryv4z/Y4kX&#10;5+wqr23dk2I1lnQzksO7D6XWP5DR28eUSaCERKz7bdzhGhyfPZHu7n1ZXn4vi+mN9PXPi5tT/fMV&#10;fc52733GRpHZ6Zf6mXMDewefaOCxI5GCGrS7l7MzGnH/6Cc/kbMpOtEz6bcTuXz+LX37mtsnxCGb&#10;0bnUt+/I8f1jKmtfPvkbWQ71vXlNgfNUgfeVXJyeyeiNvq9zx6gbkQLZ1rasR294CvW3DyU5UjBk&#10;rcwGBgy82GYO/ZWAPLCZAxyhbkyDOrHox+wsvMaZGEG09G6A4DBfmkEWo0ASqmMDKOGgxvsQcafe&#10;ORNEAq22XbwTMQddmlsEbNdWVsCgdBCDiM1afAtybmLP/VFAMQmlLqlaJc1B3iJWAxNOYPPPxeKu&#10;u8cZI2W/pluBPPOBYjYnco2jtObg0jIu6MACFyl2LQ7xuBDXgcMgKkOCzHk7kUcc+mIo1lYq4W47&#10;EqIz66hb8fCJPLKIQwrIy2ZBtHIBoisAJuXnTfqeZM/IZQAiO4SL/FYgsowit6kItWRjRy2XbvdQ&#10;Bo0iK1eIay7ZQ86rbFBlaOh3jm2Emjx57PpTBTtUuJhjzw6V1WWYgGDhGUfPBBkJ3r6Prb8EeGuC&#10;pdLHN3FiMco76NKg6rI+C5SecA/UcioNk7A9WC/2ejiWHruvTHSMMvoOQClDUJi7cuRZtAASIv9Z&#10;0IEi0T3bVHpa3Ozgc5RZSRJkdRM1vO2fpgS98zkCoKW5aZK6fH9q+kDgsum9IBsS2nMBdgLooFig&#10;vq7B9tiYoAVdWlAJx5IkaHNeBXV73C9qa2tg9xIZoTL3NnxcC7vWQja0LKtMW3hMWCNBuqALXhL+&#10;l9x6ByKQsIGJPdsTWTYnsm4X2mw0zP8JS+RmMpe93S5J4VXGuHStFs+yGk8j9azx2rmCKQH2oN9T&#10;IKbvX0yk3upzfWOcAPSGozGf272TI5ncIGI2cIjDFsmvr79/IdfXoypo+uCTT+XwzrbcvX9fflO7&#10;K5e1A3nYLvTA77JkUnAPiJhxTCis2KA6OwKawdaeXsNM6grMbn22LOOLX7Obc2sdny8rTTAufb3f&#10;g+MT2drZlZ29fYn0gIimT/UNb2XxZs4OJEzcYj6XrclabvptA/X1NoONZrMvi/mY4wpeFL4VmRLs&#10;FcgUmnhggx2d+HV051jO3p4zG8UOPjFldJOBiLwcLvw7S6Ecd7PiWZPjtiEgyj0zjHmEFvuXzTeS&#10;L/U6Ucpa6PyfZQxyUM7M9FrOXp1KUc9lPkQnnAK4g4Ysz9bSvqPX2ljJ9TcjveWFxHVdZ4NUX7cw&#10;faxeLJMfFrJcLEQGCqyuNrIaW/DWe9TVAzuWxW8mzCjGUTA+jth6nzKQqHGuGPXAyngAMubfiMAJ&#10;hOSVB1Wxd4/avmXCosbJZAVEwS47FUsjNr//4JhrcLkq5MXLt5YISEwAM2j7hCCfhsoelFqFpuC6&#10;ip2AbtQR0w2yakLEpAU78vz8Cn6f4TOwZqHbBaFU/OxirAB29zPp7BzKX/2ukH/+je4H3Z/Kj9vP&#10;pKZrJGrvSNrQ/bGAcv0lhRh/9XSHfqT1JsqIFxItLmT34c/l7cunMh8PdXLMRVp7elSt+TrogUF5&#10;Paq1pNnVvWKjYGUxoon3sr4nxzqHFzcvZXqj8yHpSP/gA0n69yXp7EmvUyd5Pe7u6fNa6Rz4RLLZ&#10;WDbtPemnhbz53T+T2SqRw+P3FFRdyD/40wfyw5me5/lMAfa+nH7/b/ldtYOf6DzR8zJbSLkaiTR2&#10;FXTrfv7gz2Q1fCGDvbsyfP2NZAq0dg4e6j03dc2uJA0HZWkxORcnOlkQ/aOzbE0zOstmmDZJzfyT&#10;YqErtKlhluQMrFfWjZSxzdoVOXHwwyxQwU5RWAcKFk7qAmK0FkB6vNPiJoYDKvBbpCwrbpFJesce&#10;kYj7PBkD3iaMac8gHU/jRUSdcVlF4IhwMfXgiYT0MUt7YoJSmGx4TUqujAMvMRIqsg9o60y9foxy&#10;Eb1+2N1jXU4sp0jQ+HEimn/GraiiGU8GAnYw8UNHQDhMGL1tFlKDgWlmXCRMaohkBS6OLcbQDVJU&#10;G6dpOOXWtlllyqQ6pEKJLpQWyakJZHW01RfOuvL3BfHIogyvMUBshL6Cte8GPa0clXlGpwglTAcy&#10;ELZENieHnoPzOfIiyCR4GRWRKtR7N2bMB0sBA+ahG807BKHoDFI+nORj45GtYceR2AZAsqWOwRze&#10;c53YCYJCoA0AH+WmHs4SbWbdh9aObqa0SWTXhWmzPehTNb1WK90KI3euUy7v6jmx8xKAoJGyjmzA&#10;n8dYlSkJBGoAvrWToKHKDpCIdDpGD4cTVZ5TC0p4WDFlbQ7oUWTefpiP4aFCIwj6H5i7aJHd39/m&#10;msL14dkY0HFBw1gIUFIvXVEXDP8OXZWyrErImCYAiGyljgxUQ6ARP8d4k2dCxVo3vcRzQecTS0KW&#10;LUNpJ29ZZgF8iobrO7VrLfJu2GnTjBzg1uzeXRoDY8ISby3xND3alqGfsiRvhfIJtbpH4YWbt1oZ&#10;mtk6HDgNL1fQfy+l9tDW7qFcXVyYtUVDo0IAlbTFrCW6uGrpxDS4auAJiXz17XMeIvAmA5j++Mcf&#10;inV9QRV/JQvFUZlix2U+oqp7o9GVBN1eDb3mlQU7mTcZxK5eCEV5yJNIFHzHIpkMTyVoUCGgAVjv&#10;bR36iivk3xUZ0vv9bkZrCbmfcPNmhxGO16Njac7W3IehcTUbvVIAdV/X2lLnTZP/vlovpNPdkul0&#10;6XuX+fR1Os4RJQBoW5bQS3gGWFPPvNoJUUtiV7A34nmwP8I8BAgxaYGWdVeKkFuXTXTdZfrM5rlk&#10;sYK1tgZTb/TadhOZKUhMm4mMn80k2inoD7Z8u+LaXr9YSXKgn163cwjBXG2uh6xin/lIwdFMr2lX&#10;x0XHffidHsQpDF5jdmVef3kDtqPEf6Tz518ji7fm/EJWj4dme0Cwg3mS09YHTvbXnDNFiTnZtjOs&#10;OdBxHDl/dmO8HbZ9lS4dBwPrBfeNzWbObFNcv53P/8+/+o0E1fYyVAmKkhlEiPECXCGzWPjehMC7&#10;4aamJaU8PFB0AeHY+YipR4qW5V5Lp9a2ANAD4pTipm0HYPr07v19OTg8psN7/97POK9/f1PIv3n+&#10;t3XMx1Lf/0iSfCH93WP5tPdavrz4VOL176Te29FpeyVJ94509h7K2xdPJV5dSrqFakVTSpRfdTxj&#10;2Nko+NgU1ok6H+r113XOKzBJB3ckPn8qb/TZ/ad/+RP5H/75qZTLa5nne6KwWvecqcyXTbbVi35G&#10;lOgeeflc2tuHcvbb/0POOkdy8Ok/kNG8kNPTl1Lb+0z+t3/5WJfStsT6s9GL37HLsjF4JFsD3VPi&#10;gdSLHfKZHu73ZFEcS7KayVjH8WZ4Ib3D92U+HWlANNS5Z2KsadjYrY3byj8gsiG6ybykY9wHXwDi&#10;BFouEuMQMWooYqYEMydv2qZcuA5K5gvMIr48EGrwwDxSDOTlPLQ1g8uzgW6JOGco8lRhVHF0WGv1&#10;LAY1Q1Crhs5Kq1k5/eJaUb5hp1sZ1D4terf+QickJ6bHUHonDvMWAHhr0yrZcFmVRPA4qlO3+zCk&#10;ELnjuvm7l/z/XCq/JvHXSLhtK/1QDkAssiMrCvyQVoeHFiMzlNv8Pcy4Ve+3CC0K5SgJnQWeWXon&#10;ZSpOjgvja2VpLz1FTmKW2+dh42HaQ/QWY1kpZWSFjQPyAewU8jRW5NG9uVubD02Taa/CPdsK6r6E&#10;y84KkaB9RGFPqP7WSzPG9W7BvHTFVYm9XV7eAcaWnwK4QAZzooBgq9czcBmX7M7YsBRg5qnBVHGt&#10;m/BsAUmFAcu9CTOda4LncBiZeJqRfq3zz/yYAugUL3NB6Xc2WzHLUfdyGeaJAYKEkS67JNmq7xkU&#10;sbWCDXUENikOMr1nuKkbgdoeQe6ZUGtYCATfQoK/HIMIdNK13M+riAgkmy0rc7Kt3dcPnnkbGQJ/&#10;PgD7vbqZGifk0Og888gehx5LI6UbxBaW9QSvLKdHH55rQtNUcDbpV+XmyVhbAJeJR7GYP8jiYWyp&#10;scS0v89Zn2hjBYM7u1teTrLSKwKhRsvKeDDVTBPjQ5xejmR/25yoQR61cmhiJQm6YXcIMjF3GnWL&#10;LqEf0+2BK6KHKQxSFQBtbXXIXUjbAzE2TESggI0AzzFOmWKSp89f89rTNHd1X8I2X31jefLdaz0M&#10;P5VoBYCTGI9OrxuRKLIPkBtABg7ZXpCNKw2wJBivGsC5uXzjQVxE/tve4R3/Wfbv/R5+mceWHGik&#10;++QtibobkEQx51+/klM90D84jeXpj+5Js91hp2G7ucXOXfgF7uweEsg2G5nMV3aK0i7CXeCt5JWb&#10;VUgRV5wi8ex4CMJweCM4yDK7LwQEbL2nrYvx5LCeMf9AoGamdAROz4aNEfDDxJmXt5EhWnMv6d7r&#10;yPBiyMU/H+vFaUC/1AFGI0OkwGczWVORnMwqGCt39PNWuoYVgK5O18xAlE3970Z/nmjQdBzL5KXu&#10;AQqSoprOEQTOaYMcqthtL8rNSkFU6F7MyZMrsjY9yhCQZaWJnVpG2LLGeE4xAyNabSu+8vYvKXyr&#10;jyjeWRYm2ppRBy2iNUeep5adKiJmwDdZ8BwrJBg9o1RsAsO5c7GMhsLSbZ55RjycrXaWxUHGZpNX&#10;zS9oNkCZ2bhEHnjq+26uz0Wml1K2PyKxv7j+lhWMxsHHEq2H0ugfU9/p6/KOjvNr3neRKNxePZM8&#10;bspohjFZSff+n8gGfKDWgAFd3L+r23Fb8uVMiqnOzft/S4GUAtLr7+ThRx/L49/8tdx99DMZKq74&#10;7//nfyF7H/5C1sWBjJcRBQ9xFsGWBXtyvBpKnig4TDtGubn/57IZPpezl9/Lhw8fyfOZ7i3XP2hw&#10;1oH7rqwun+h135M7R9vy/HohZ28upFgO9fuvJNr+kTx+fOWNQJnc/+AzOb0Zyujt9wrQ7iuAnSoo&#10;/40uyz5a63M7ACRkARJuhEyLO1ErcrVj4zTYIcpOJUiAp+KCbWvXboDJY8pFTr8mT6lT48KMWCow&#10;QPCTOagpzWgu1EgL7/AKarYi1maNOjMWYlq1BYZSW+wHidBdniTMxJSMUQZBhxmMJZGhgrEiSI7s&#10;mtAFO0MkHBs3BGJ6WQStlTqFJYP4FcBIA9L8KGeJIfwycrkBrwxRqweRBDgvpevGRG49gRbr0llL&#10;hQE7gKd6IHY7KBJvd6YLND4h3zhHoqxKDcGORMrA87IMG41CY3NeD+lUlm1yA2ZB9BAmhRJbl1WR&#10;m5mkeZzFlaVEycyb5Qu9Km4bQOkLv7QsRhZKRGjbRZaEIMmyUOZ1Fntq2p45v4OAaMOfTXWzo86O&#10;fsqVjj07ZiIDSoVkVbmNlgq8ro0MxwuO4/7+rvRB4o1NCA0GnS/e3kgl/yC3Q5d4Bu3t+bWV4DxL&#10;hT/fTCaM0Co8KP//v0K5NrwC3WYjcBMqQuntPLRXOfnfwSnWTO6bnl1zwQ610kX5MNIYR0btXi5c&#10;bWYOTmw9ESLGMbNkNNwUgKpgiYPnYcKodZbHUopH0jg1QncLAKFly9K6tU8H0nUSZ1yz+CyCBICD&#10;yLpfwr0v6XQvzMwxAJLQfmv2KH4WECzafepfZ0svCwebm9h5D4lcXt7wOSSuAk0PNp0DVzqmtv+E&#10;nGQkHzx4JMtNwYM0dn9BgKW0zl5KjmfqZfkmSsq5deac6fP+6OM9BcOX3PS7g4GtGY2icVggHQ/P&#10;sJoCwS+++LYioIMQ/tFHJ/LVVz/wWr796iu3obDyBrYy/Qj5q8uH8pf3XpOcjGsFuKCtiyd2FgT5&#10;wU/MwqHR1VvL5GYGggEmDg8eSCiZAZCMry+kv7Mnlo0C6GgaGILy/fNXEtHCQw+KjUl+gCR9v9uX&#10;l6Mrlr1wX+uZOQoIPMVqChyWOX3QUCZbKnALmQg7KBPnGxqR3cQWUR5veuk+Js+IQZmu6+Ui496L&#10;KgI5fu7xiBMFGUsEo3h8uWdUGbA29Nl3YmaJ0Ka+pJq+Bg6DVJ5/8VKSZU1qW6lMz4dS6ha2TlZo&#10;BpLNacnW+6gnLDm2jlsyfDyUdWMjizdLy/Y2NSCZ6ndCC1Q3wXq/KY37G43+19xXX3+8kHvfdgxc&#10;kr8XsYEnXi9ZXjchypWV/iDGuIrNBSEtKenBzA72TPiRxbkZ1LqETGWGE7gPujf+3T//GYENnN1D&#10;hjuKisp5PkQ/IRBjeS4zyxoEBdQfQhZ8Yzwjy7gh4xtoGSKh9d3K2Slfg8qGyQm0PLtkJWUY2bYf&#10;7cj88oVsnXxGCxTROVDbeV/a3W07JzsmlZCvZ7ynaHktdf05MjhbD36mgYTOJ3g3KsBdzEcEbPHq&#10;reGA3qHkCo7qOycStfd5ra22sBvz6ffPZO/Rn8rZ+Eaf0YXUj37OstTy/EuBMXKt/0jBzJ7kCKLi&#10;Ja14kv6hTJ/8tc7ZsSQHP5Pe8Qcyuz6Tb589l/buPQomomS+uTmVkw9+Ii9ePpYnrxSUzy+k1t3X&#10;OXVH98gdyW4eS+POz3itxdlvZbz6QMqV7jndYwXoL5kAat/9ObOsaVGp/FoWAxkNkJAsUqzz4IK6&#10;8s1o6ZyHsvL7qjlyJdnVy2O1OGGLrHEtPK2qr5s6A5L8gThyPoRrwDgRKMh5FxWtxABC6QIOBAKW&#10;E/csiJeDIlMd3rjZKjZWai1I5ErWFpGx9FU3lWM45i5Zn9efoKul22bGACJ+KKuU5S0vCaAIbYoo&#10;GbbYiVJnNgXY0AjBls4OBz7aIqOQNeKPblW+xQprXrprWMnKiX1UgY8KIwa7VPu9ew8rrlDuPkqB&#10;XGzjdEuS3t3ZMon56sj2A8kPLTuMjLiJ7wOAiI10VamAR5Fl8pglzE0Qjt5eIB1Glq0Ac79w/kut&#10;0tJxSxf993tHW/b9hW3s5JAl5rpt2lChVVdkgtb0himr4iDB9xSFz0cORyg4Wq19NN9QUr9wW4pA&#10;HLSoNmKrOXlLIp7hcoHE0ojitplb2Qpzs1GzFDQO7zwopSdBmDGIkEUyncyNJFuaCnRo4w6dkcGn&#10;x6wuTFIiCkDQOW1zdo8ZIXbQ61TNArwzL4XhWpGVhZI3bQXY1RUxIxOI7uAlIIsIIIiDB7/QnUbA&#10;6uuoltaqzZbXp+tux3lWZKvEkftw63+e2UFzBGTnWA4H50X/fblY87kBODCT0DRVbgQVjXbbgWZM&#10;wEWuSpp6ZrXUDXNB4jS3F38+tdQyKSgx4NGawKo9cxNjrMn2lp0r6PCJHTzFSVvfu6ReTuGkYCuV&#10;2dyrewcMeWTLhXTgSYQsBQIUlLa39xmULJZzWSvgw9pfLqZ6fXWu3S+++M4Bv63Hj370Ma83gLKQ&#10;gc1cu2wDBYzzmUirI+enCzk47imgqvO+Gs0aOSzWHl8XU5PnkSc3V2+sHJaklsHT+Xl494EDJeOG&#10;XJ2d+XrNCYCyObJZEbMaxcW5xLoXvRiNZRvdjDpeLzTSPUnrLIPpbJR1CX/2Gv0NV4sr3dP6es/Y&#10;u5CZydlWnUS3We20ZpYbViazsrCd7THHFusJgXBS2HwGrxOZ44LlXyuFkc9Z2FoHeZ5WQd4hiIP6&#10;x+v35evyiSwuFhL3I5m8nXGMkoaeF+MJmoIk2Y9l8mRKEvRKD8v+3YEGd2jT1tctIuq1tfc7cvHs&#10;XOYvwC0RBtjtu3WZn68t+ahnfP+Durz56wuRPV2P+nwnr+dSIJtNasCGcwidwXjOIP/C+206QZlr&#10;zgwOWsPhh1fAnqVm6tL4c5oiORDIyreyLyEjhF+Fdw1bh16pe+XC92LxtRsqLYFHGbmchP/c1wP/&#10;V1iQTOXz1MxiAwjCddTrlhWCbhizyGgYQmDRbFjZJzG1ddsXB3IN8URkQibXOh4jlqe2d/cVaMYM&#10;Lhbja7Ns0ntPOvsUOs2XNzrF+zI6f20Z3OhICur36L6Y6362855iqrHEzY40kGzQcSxunkmy80jO&#10;vv+9HJ78gYznmQxnOl8WNzxj1pMzWmWk7V3p7H0iZatLmQ2QopOOApgslt2GBn9HP5Hls79R0PKW&#10;Zc24vSe73S25On0ig4NjGT7/neyc/JE81++pH36in3stra19WjehSWgLGdS7R3J9diGPTo7l6exQ&#10;bl58Lmn/ofR6DZkn92Sj4zAfvtFru8Ke6Id3JC4CV5duu0mjSvJsvHUeXRZvz64qzgUJjs6ox0Am&#10;6W0XkJHCAlkNJ6SJD2YbO2zI2SDXoiaVvYYz5kNKFtezmK1oa9BopJ6NMcdvpmLdzylxZE0+RM1M&#10;LzernLVc1OzNhM8WuF2PUNOoplFKs56w+wNcG3SfmdeXLV46eyMND01ZlNpma6ufR1xPHq8WPNzt&#10;b0GTI+dExcOgCxgmr4MYgkCUKHBAuU4HO/d8I4zKxNKoXl1DB0RlZcGI1IwwLSNmLf4Y71evTqvs&#10;Q+E2A+KXxZSrL8fIs3JGnK72QlMIL0MRzkqbFBUrxI1dEenW2Sk3ms14UGJRUwCO5r0NRiGI2uG5&#10;VBQmaMjWXokcFNjHB4kBDMd8ExHYmNp1zGg+q8j3wnljmYMaNzD6Y0H/ieTfumUbmJbTa10tYaTk&#10;HR6Rz1PPDJkapPsbGRgPBNzwfTG7kpocv8hT4kxTA/F62QnlA4lqvgEWFci0xurSTX5NYoKFUudS&#10;GY8qlX7SdGBpQAPzydTOY+fdWUfazpYRfZHRtE0w9UgxZUkqcoFL/Or0ekaiZDSYch0QdDTqDoSt&#10;pGQk5oJZW2tei6o8BO6mB3NDlDRyI2QjS1S60aKRTG3jpXq6NDWK7DDagqQAgoQYRthnvjkAACAA&#10;SURBVIepEdiZANYvaVK/yc1bEwMrlg22DFPK8mvhQpRx5XPF8XcFbHMCR8bvSg4GNbnJzPndSm6J&#10;RbB+b0GdPmmb/Q0OFrRoP3v5Sn6+f9eeTYT9JCMfxUQbbaEg0ALA+vhHPxYI6yEb893XTxyQ33Yk&#10;MgsKeYGxAqF2R/SRysGBhsDpQOfKGDUUNoosl12NqBfWhVVYOeny7CUBROIq6Vv7xw548J8Jil6d&#10;vTEeJR9wwfemej98Dcai0wXRR056OyyZXc1v5K7++6XeT7nUw1ef0/tP3sqrT+8TsKRpm/N6vZoz&#10;qzHT9y6Xcw9iSmZh6ZsmvlhcITtnFtczxggro4RiozB1tc5L00Lj3kCph5TBKMxWTTzVMktcH4Fb&#10;Fq9ZQdi8gZr+Cg09MtdzJu3EzKbc/DCS9vu6Bl9bRvj6+ytp7ulYDjPZ+2Agp19eSWOvrgBGv7dD&#10;IQIFdrrfXunvEw1691I9ENcyK/Q7ehoU6pawuFyBBiXlOmKQDrwafBqz9VxB8y7PIgRksF5Johqz&#10;VaAooExWoKRea0naQvv40LTmEqMLhO5eE5MzoEJ9uax0jqHxFpI4yLqYh1lo3iEnC1y+zDi3lsUO&#10;5PrIgWlSmS7XPZDAc8P38HPywmkpNt+x7hCgIXBDBrfRjKzUBXmYy++lvv2Aa6K29UC2+21Z6DPd&#10;KBhIeU+637QPJFpd8vzK+/clf/0vFV3+mRSzZ/q8FAhN3kijuy9pNlUQ1TTpDR0f6ALNYKM1UfC0&#10;fazTVsFlrStnT/+NgtqfKtA6pd4eSfudA9k/eSQjfczjZ1/QVDnu3dMpoOv28jnXwTMA6s6eAv9D&#10;2dm/J5ePfyXZbFcu0660905k+PYHae6cyOWL38rg/k9kNVew2tmV5dU3imf0WQ6fyuhqoAB+SaL2&#10;918PZaAB0qLcQSFYbl5/xzle7+1TGbt18Km51genWjwNROrmRO3WCGLRPgmoyATUbdHykPJyDYFU&#10;Wfjmk1sEjUjb0/B4aOOpfmHT3svDytt3qUyf+mGD9+vEhA5QSN+DxwPBtsCWD6dqsHKwrby08lPp&#10;h7d3gk31c9DaiQMCxok4vjYg4GEzq1npIHXkj18gE+LAxHVcXA65eIzJbxE26pfwSur1WhKsMm4J&#10;yl5C8XsObu5pHN8ShqVCBAZU0vQdQGKopHSxw1Qn2P179yz7JUYoDzkSy8CUDjqFyreJp2wXbvUQ&#10;2ouN3+z8nsgONFqtiAnwOVXZLt31dCJxUBpbJxAAHkpUsWc6AHwQMSG7AL8rEGvnCibh40OwVZpB&#10;KDuoeHOlP7eYWTnxTEmUWNRdi+zQtixGyvo9WpgLHy4Ci9xsPJg5zJmOQHO9zx1KcCrwbNqcimIJ&#10;7BRmfTIrJYT/wlzhfBEXjsNIgETppETjCpjWFLJSmAvw5SKZtLTOLfzioc0mAnFLCBu78h0OV+zj&#10;aGVL6/KoJ5GJFEZx1dFYqyeUCcBcadNKollpt4CfVHOH+ciJrOyYxCbZbNjao/J13YGEdVcF4n3i&#10;rtLMBCTW+Ra6zyhY6PysuQYTfL5J7ICswTmJLCLb6JEpcdARO0cpjsJajGQ0nvK+GgBCZdBHqbvE&#10;heuA+d/N+9BQOexBEpe5sGOiZNkrSWxOorx253BPxrNlJZeR1MxXjAdD6vdHsClVxyWbIHKoQnf1&#10;8xRQN7qcLyhHYN3g97v371IT55MffyLX52d6ym7k668f87ND+TlzTS+UoPnewQMD5Ypzvp/35IPt&#10;m9DuxmuIqLVW8Enhvtp66E7GQ5cTAT/onoOgoMMlcv7mpWm06XM8vneoYGdZyS5AUb3Uf48+/9Y2&#10;ZpCLFWz19MfnumcdKJjt6P3vdBHFX8haI+FavU11dczNtNHm4S/s3ttSQDHnWqKKMv7fn+PB0aFc&#10;nJ0TiNVc6oJCmyzTLDmmyEZmmbWQS2TPDHvjeDKxvcbL9qZ1U1Tnxcv5G2rIFE0Yfy+4L7CLFWuv&#10;U8jk1UziZiKde21pDPS7wXXSt69v1ubl2LF1e/3mWvYe7ZKztB5uGBCgzX7/w319pnNyhGavF1Lf&#10;TVnmWl1uoHcpo85ctmYt17FCRcKz1QCCCEoKk9ogpYHefg2nQFhVAz6I1nBRVDIYgTIR2UFkyvy6&#10;xh89uCtmmxHJ81fn1nEWWSND6adW4RUV+xw7SxLfJxJvjQ/7B13hUvff9HK8hK4yCd3RBXl/WG+x&#10;d5zWXKWdz+TO31MgrCA+X7LDMtdBgdUF1n7S3idPKsr1zNx9z0Cwjlln674sx+fSPXpflqNzSRTw&#10;50lXuvs6/mUqy5szCjCSq4nGq+W1NPp3ZDE6tSCld6LA5Bn33XZ3wDkLniha8hfDC0m7R9LZfahA&#10;fiidvUPLSitYypY3spkPdWPoMAht6TWl/SPJ4Oeoa253d1smo2vpH30k8/GVPv8bBa56L80tSRpb&#10;THJECsiSwXtGT1mNBLrO5XJEmQDOW/3ubH4l9cGxLK9fYr8Jh7SBFNT709AyWJhpJMb/5kY3udQ6&#10;rxBNIyKE3DradLEwJl5G4GesLaNBo9a07kz4SBfLQra2eu5tFvzGSpM5j6TiWgg/w/Ua3JsMV5i9&#10;MwFR5gh+Z/xzbgS21L2jGMHpYjw7GxoI8JAzdBBJecsNIYciNX0Q/ILnVa/TYFYKpTNr84/IHwIh&#10;MmQ5ijJkHkr3/aqzFk1+E2q3tUgqbzQe6oHD41Wg0qwkwM/J9M/drR2ZXA9ZhkBa9nYjKQLuq1rm&#10;mSXLb8cjdH0hY9eo/rUaTikDaNTXIZsD9VzUiA345K7mLGZp4ddW5iFasSwCu2NSUy4l/xzZodWG&#10;ZQF4uGXveGxZFs7EBq3i52lld7vnpk9eARS4ndNDM9k6eVfs8tkUdPrGxaPru+DzS0iUxuFJ3Q6C&#10;R+NalQ5GeTYXPqsjc9YO48MOELHIkJymQlyZXDcWjaAT75QjGLTdiRywemopQXSqpG6fIn4fYXOL&#10;ytuMKIESMlCJjSdlFhC9pTWSzI38b+aMmLSwCbFu2ZqBk8gAVM3tTJAVY7yNMkzDJAES14BhZlZf&#10;23Kz1gA8pDTxTQM8RuiuozwAgOGBA8xpEQwkNZP6391pVf5ETOKByaTv7dbrboKqY1cU1T2x060w&#10;CxAqMzdNzwj3jZI7QJr4msM8qDcM7CWRibMmntrPPatci2MvGcbElibyaHO51UqoDm18bGsGCC3f&#10;XAPMuhQMftrkaoiVZaOCIBMZH/KVID7ZwrUupHCxw08+fo9ZmJ2dvnzzzdMKtPC/1HlcHtGjZN5A&#10;ZuJMn/VA7wWVytIOJ3sD1lbL+HDrXNJAJdH37h2d6B8WslncuNyH3qOO2cunr7hnZrS6yDWSHkvQ&#10;ENvoPgv7Fkp7ILupv5+hxFSa6vsH3W15fnHB9frw4V0ZdDry4lf/rxz9o1/w4APJFV59IHQDRGFJ&#10;AVivMZCB/0sOJEkNvFZKNGCNbJZsmAi8oDVBYS6Bj4hrBYhGV5stt9jtlbycz/Lwwtzft/T+4rUU&#10;C93vpplemo5pj/I0cvNkIpvaUm4UuGweb6R7T+djR9fPtd7zgOkUGZ2OJEIX4lJXkgIe8Cq7D1oy&#10;+uFG6ncTefvmDcX/bj6/Iem6eKXzaacGezspGjlb+3meIBiwzhxr4kAZCvtOra+AccY9KPczaw2O&#10;ac3WTOQBZZC3wDqmtVwUuaSGdXwZH9aEFIP9EN6z3li2GvMdSQOTCjEuJjOo3Ddjlycpqww3S8ux&#10;Z3TjW1mYxM9sEQvOanUTFMU5jIcaZDCwRhGUQ+IAmZ3t9/+EJTGoOic1KLnrvrYZS2v7LvddqI9v&#10;hroGNvr63p7UFJxAsfvg+L7M0Co/H8vw9K3k03NJO3t8D/d6DeBr/bsyG74iiEU7fja9oB7Q8uqx&#10;jK9nzLBtlui67Olax5h3JG4hlL1P42JUaT44bsoPWV8/f0IgczNWkI3n0t6WfYD1yxu5Hq2kpnN7&#10;fPFMg9iZBpdN6e08kFGmzyabS03vBYHQUi9kR4FTO34grx5/Dhl2ZqnL7q4s5xMGc0u93mbvjiSH&#10;e4Nfih/qL98aoRFgBg8aukJU1S3M2BMPEBvqTFH4nFFVxhZhLFR6+qw25DmABAkiJv6O7MzULQvW&#10;9NVZ8P14DYUcFa4h6gL4ySjalTGyw9+pWptY1AGeBT4z/MdOoHVWaTAEsFDzqJjWB7XE67BJlcXC&#10;pOm0LKLGv7ebNZ9sCaM6ak0kFvkCWPS7VnqB91Jw6q575iW0Otpk9+4ykpBN3PBWWVgYaTBi9F2x&#10;EGt9tEMi4mG+1mgJQAhfcuforoOe0sGQl8ECT6qKqOsyHI2qjETdiXQBNIUacxHa7SViPZlEb9cU&#10;CvmtoryNMAJQs3fYppw5T4immzUX/sqdE+StoywzuqQBSZVJXNXUbc81cua68H4eL5tapipkbaym&#10;TsuHd1TKmXr26wHZHjEP5lPTXczZLVIWVcbOyIVhHBKPCIVZhAAsCR6C6KTYwRc0z037xzaksYJ9&#10;8Mk2m7waeyODF1YyjsQsObysjHIWgVhic4pZmtR4FKWDAqo6I6uTGvgIPD1cK8QYa0FQEfIEaeoC&#10;eAZewD+iontk3VyMMNnZVXceQuwZ3rgiYFMcMTZwKN7paRlhpiS5wVPuIbcuQbbhu6Ai1w82OIwV&#10;9UwSBjKh+y14sXFcExN+NBE572KMzeKGLfS+LtC+z+5OrgVTCo/9GmLnZQU3cJQVhxOoP3dJumS5&#10;k2vbfKKokeTcNGadXJwx8hT31dWVHN65wzQ9M5elBWxo1T48fkighNd/8/VjL/VLNe+Cvov4c8PP&#10;94qhzPr7LJm3jkR+eN2SR1tzRxYOYjToIOCONVjob0u3WydQkqjF0gKAPlbHy+evqtIY5t3J3X3O&#10;p2CFgt/Bw0H5cvTVD3pY6Wv081Aavru1JU+ur+S9bp9lnfH1SC51jn28uy+Tw119v+6t8zmf/3g8&#10;ZwmljKABo8ELupj1M3DIY6189vM/E3hxXcHzC4T7pZGjsXcA7EBWJCMHs16B/vF4LIFLVZa3JW4E&#10;iJmLMHKf14j+qj6U8aspxRF50KM0pEN7/exG1gqS8lVBL1o8z/UyIzBYLOYyeT6TZa77/+VSD+kN&#10;/GkZQM7f6DmiAXY6SGQyn5Lbuc4Wki1zy8Q09Dumev2pnhNjDeLTtbzpXMvxZscywZl1XSFTkTLw&#10;SFh6owdjCSL4UH/W8j0qZTmeRU23BgDQKEJA63xL097L5NHDe5y7KLkhM+TvcCAVMveeTAx7oAft&#10;lTSKlFVWSDwgD2Kn7KyNw/5ppXb4ywEMmVGy7XemIWbn4Jk8pG3FKrN1Q124CO3oR9LqDCRfXLOx&#10;IE0gGVCT3YNHsrj4SqJ6V/LrH6S990CmZz/wdeCktXbus6y+mg5lfWMAqEDmfHoqu3ceyPjNNzR3&#10;ZUYSa7a5S2J/PvxBv78ru0cHhgkuFVhd/aBAu0bBxfNrGLru6ZzVvTBtSqNYcr/NRi8I6KA234MJ&#10;8OBQ4DuIay70dfORfs7klWwUpG0UIIEbtZldyWJ0IYt4IO2dfd1HenoPX3FugkACYIesGAFyKMGQ&#10;ZhLfigGGmmVQ0N2QDGfOuzU/4AoX2StK146JvB7rqW4zoguGcyK9zq0JY+iA4sbhmiFVhI0NPrZF&#10;WLhKaurpfkaVXiIrXb/j1p09IujCZjxWNIkNs9dtVFkc8hh0Q4YLL/xQQgYBG/+KGaDSD0i7/95A&#10;F+NsKV2WxQou7EG3ZYugKCUYbYZyDBcFycQbK3d41wKNBdlmqROiZtYDZPr7mJnGR+YRtHFDJAAe&#10;P/yNj2U16jiUF0ph/TfyLAXHPHadoTTyeymqjYv9SixRRhTiM9ZRWUWtQmJzXm3oNI5F6ljc9gRg&#10;CIR3tmCLEbATE5asVFjDZUdGiK3Urz2bFboEcXDhsF3nUP7VMW4b4ZCbjnM4TNyvZLZqBS4PU2rG&#10;n8EiAnDodlt8LjSL1K1q5fV/w45WkgwE/cJb2D3E4t0HLSLMX59GEm4hdPmFslq49mBFQ54KgE/N&#10;avfi4IGGuMQYqRG08XneKMCIO/VymTu7042dZS3bwCKacIbSk1TK01iDcALnPAeYovVJ4p2eOdem&#10;Cbp5St0/m+WsxDNFAJUErIHQbKWQQJJNXX0d94CDEpkNmG6y/AvpCoAt3LcEWxkbX/Mii1iyI9dk&#10;s6xAWSBxl57pTAlUAgC3rGmY80GkNHUlacoAxKkEnhxUpqFJEnnWCvdAH8G8dPXpSILUReykfVZq&#10;nctRi6c0faQVio5lPJnyOr74/NuKY8VGAbn12WMZ06U0TBPJugdRccCUnL0UlhRMtdPn3SpiswXA&#10;epYvfHEG+w2Mw9JmWWKlxa4CbXLaxBXg9drmkzHHCuUHlLvwe0xpkqV8D7FQ3dCX1xs5brbk7XQk&#10;+lN5uLMrstOSJy8vpF/DDSHwQzBqZdeMflkKbBYAW039b8lna9n0Ur743be+/dv+i26x2WzB8k9U&#10;WoeoSUmsTL9L/4zMz7kCqP3dLZbpAYQBmpbLJYNqjAE+e1bX3zsoVWgAsdD7iKAqPee827nXl4vn&#10;Q9lcZ9K4pxE9Opd0TLMbk0aRS32+2+DApLIZ6/zV22xBYSndyOjJRBbrhdS3U1k80320Y0CnhK6R&#10;KBhbafCV6vVqQN060Pk71J9hbpDiZ/wxBkK6X7WbHbm6mOkc0T93d3QONPQ+ZwRzzUZP7+fGGiw2&#10;ZQVMKm+vIlA4YgZPLM2m1iQjhSl2R+80D+G1RVlUZ1ugPVhWPa70gagwHRn1IgT+1pSR+v4WU9cJ&#10;AVTo7jTahO8fIVMwv5DWw89kcvZMP6Wncwp6dksFoTp+80zqW3cIdGrYJnWCrHT+drbvyuTmpew8&#10;+hO5fP57Zk9bW0dSpj0pht9L1H0k9URB4s57kqcd6embL3ROzqYr2b7zEcUNweGR5rZsDVpyo2Pb&#10;uf/HVJZ+++x7JiBkPabX4GryhMKlhe7r05tz/Z4DyYavGOBLY1t6+vfRzYgGr9OsLqvXv5Xtk5/J&#10;zfhCQViL7fXkvPm8Xw2f6/t2dC0Odb4N9Tq3ZHr1XBp7n5jo7eytXtY9Sgmshm8k2dvt/xKL7/Jm&#10;7ql7Ax6xpwNtE7KMS+KDHDO70mC3Ark9+l8Tnka6aaZOrk3JkzASavzvIN+o8juyaDmtsBf3f9ct&#10;qXmXT6tZd5DTJIBg2i+2aBslK9gHNGpBACxjuYaRIjlHCcnSTUacbq3hfINYgvt7Qq4QN3Ld6M/R&#10;eo3rr9eqawURkDoo1CoSU1WG5k5kRyUI1olbOnDj5IFSWD0cxpcSgMptliWSUDrikjClUxdwxITv&#10;9QZVqSNEBkFlmN8aWzszoq7JdFaR1TE2PJjcu80wlS89z/snqUXqLD2iRZm8KQOuVsrzRV4EJemS&#10;Y0RwI1bqMk6UfWYQAaOScmxClEYmN3AZIF1YmBtxk0CfZ/WGaeNY27JUv5hRq1r8IwlWJQAuiVu7&#10;BJ866/6KmbUiwIg881MYqOE1+fwrQmG4LL2cm1fZMXuGpRMkhbwFHKyL9YbCoCjBkD8Xm9BnGOvY&#10;dbRoeuwZtSCmmdI0tUbwU4M7PNSvGbnZQd6im7qRlJvenUbgjnnrjQUVeTpwauKk4qNQjTqNXaCt&#10;wZuPvERHj7vc5qQRtS3oSchDqlVUN9MLavi4iF1Xu8l5hQAikDAtG1hwDOveURd5tJvEcUXmDMAk&#10;ikykL3KAHXhBsW/ozN46QOC/S4iA7V+ZHUvcs1Cf064euPPplHPPyOSWbeN69VnGcrWEIOA2a4l1&#10;cnBwQr4iMjzZesnM9cER/Lhec54Z/I3Jq6ukJpIg7pq4MKv5VZ2Nmna4luSAyge7M6ffIQO0JkF8&#10;Dc8s/V9/sEsQsplP2fwha/My/OG7pxL4I6GkzvZ8mL5Cv8fLvShxIWjNf3gpK33Wx/qPu82uLLO1&#10;DPW9BwpsQJ6+UgC1mS4IIA9Pb2R2b6DPccf4OZkZKxebufsNoqHAPhfzcv9gj6Um67gs2Slm5p0m&#10;11GWRtZFUIdOQYxJlhuPCt2M7sJo9AZmhDZcY9Sl0xe/ujxTEGMNNwjiZrOZxD0FVjcb2bT0O0eW&#10;Geu915X5ax2rbCXT4YyCizmyPegYnhQ8P0sFm0s9cOFj1vusIfVDPfzO9Hrb+tqJPfdMQVO8pa+7&#10;Wcp8POeaaA4act4cytFyS+B1R7mPxJoauF9wPWQs5aDjbr2GSXBqshg4MzITSc1ot2Qirpyp8Tug&#10;Q39//+Fdfh6AEwyHTa3dSrqFA5xbsHOrY1bZQzmPN3CGgnhvyCCHbFTilkEAoMYXTKsAKfJ1HXxD&#10;x50/JJGe52etSc4mz0TSH3TfWI2ZMW20DskDXd68kVhf1zl8TybnL6XRO5TO/gMZbG3J+PyttO9/&#10;Ir12Q5ZxRzJUORQ0bQCSdF5tJm8lb+zJYH9X1tAeUjAyn8wk7R5SiHf+5kuOTWvvQwU9h1Sd3r9/&#10;IvcP7pHYPL16SWCznI9EV5LkWEvYe3Weo2N9ef1Edh98KlcK0JBxAnDt9RQM6+Bmk3MGinuH+3r9&#10;bTg7Sw/yAanOibIhq9EbZpzYuYcOOXip6fvTiGSWwlnysYQOGYuWw+FskXKIa3gYQXRtZYJ0ACVW&#10;Iinp+wMybbff9sxFxs0pc35LTo2b22ibhzwoXBCMqpuq7YYk5nr1MNF+GRRnwVFCyYwGlJF9DjYr&#10;4ykkMtEoq9mwFDk2d6OTWLs40s0Fs10p69yR8xYoIeAgBJ0g2LBBEsQCR9mu2ekqUl46qz8AADEe&#10;NFOWlnrihIUo4XxNX57CNzIza8XJanVhbvSeJsV4ALSNRzNmsWyDCdwT8c3IJ3QSVKHddDQJwmj2&#10;gEIm6N2yWrgvgobabcakcGI2In3ely/SyL7A275rjAypH5W6Z5eOHUDvitpALvbIzp2YRFX7TiNm&#10;SsiyETWVFVG49DJhzrJSau2sZdAychVnlMgKk0Zop40q/UzOUZxK0D3KvesGWQOL2k2Dh4dHaan7&#10;d3k1pvVkXX8StHF8nlMt24XmLPHD3JERktk1aVyfkJHDYVzWTI8HXYycg6n9vPAsZiiTJTXLbhig&#10;vFUeD95PQU1dCgOUlK1A5xRJmCYLgexS4mWjXF8D2wwTu/OyaGLzzDpDxFv8HcDggHOug3X6FUz5&#10;p96BQj0xBw1QSTdxUlPQRiocHS8wfWQ5fL2mzD/BN0oLOt5x3a4RWilp7HPIA51Njo3fnn3hZVZK&#10;HdStFd0yTYmXZHFoZ9R2SRykByX3yFv4MY9hTVKym5T1SucrtclfoODl0vzwAPBrXmq4f/dYD4Nr&#10;nXfeuQrbFk5Q70D0Awrdq946wkMprLvShVNx6BC81Tt8GYCQfrVcRPuyj4xPMbK5xVKjPXfJZ9ww&#10;QATP53Nm3ZZrszgCBy6jdIY9f6w7OJ1bsJSbN5ZnwvG//rqUb/VQ6y+XstG962MFNr8eXssftfoi&#10;xzv83q9P38pKo/jtxkDXxcQyNXqd+wr8imxprffYL9cL35cxG+YuVZBzX8pcVy53w2A8CxjVYo8F&#10;mMS8SLnezFEgcxoFrjdUDua8V/OqLNKch9Kr56+k3IKFiO7523WZnm5k/UaB76GZxl6+vJJNfUW6&#10;Aa9Dx6l2UDMhXZ1fzW0FoTtNWX4/lqKj37fU/a4dy2K4kuaxXsdNTh5SUdd5VotMQgWihcNCxuVE&#10;0lbKedqgCnpK6ZNnz57Jg4cneo8w323TxRz8RJQTl+OhAsp9maEjL3UbEqwlzJnIy1iFle4JnD2L&#10;P15O5XdfP7PtLzYhW9wLOjqjNIhpWqaIJfbEaBTBqFq8KhKyQcZ/uz0XKF+TmIFy3a1FQpIh/Gfz&#10;2ugNaaun93IpoI4BEHOXRuWmqXNmrsCn0ZG0ua0BR0Oux6W0+0eyePXXemt/RBXp5eRMVtNTHUMk&#10;XE5k9Oxzmex8TKsbZB5vhvpcp9fSOvxEZlc6BpNrBboL6W0fy6qjwHJ2JeXiWhZnb6Sx+6HU9D1g&#10;G80vX1HB/3zRl1dXL6Sx94jjuB6fStK7L9nwMQUdqdRZrKhj1B7syfXVWBr6Xd1mKtejpUyuL7kY&#10;o9aWLN5+KfPzlgGXzVCS935Br77VxXd67R/KYnIqG3C1al3FSnMGSMnB/tYvkeNF1gNgBJszIsHM&#10;DUtDuh2bXjBkNL2WwjJAjm7FN37x1llP6PEAS13R1g5TazEvQlktNrJY4krXTOkzo6Hoz/3Aam7W&#10;WiNpNmOWqAjcEEfHpkhs3AMMZK3ude3IOtdsw7NzmdkJbOCJZUhQG0cLceKbXhOboR+UOPuQFREv&#10;mEBZlZo55Ijknk1JqLKMGre1CZtuDDMRnm0wwBGTZ2l+ShmzCLFHBPWaaclQoLEsmeEKvzLnMFBb&#10;iJHIO/eifxvr5kRF2NzAaejsC+WtQIYP6X38stJH0AmzyLwsghJq7pvbxvWjpCprWFk1RNyxgxgT&#10;2quMYmHMGt1GJrhY8mri0MWRVM+bh19Zui6Ttf9HXgYE9Qi8Ep4lmQmdIQOAjhTw1ADKSPlEmXNj&#10;GZ7r4YR8sl7XDFDxvhWVpvPKggOyEdQOmi7t2WR5FUkx47Nx1Wl/fiwRoQMMZaLE+EkoxaF2jUMZ&#10;QJAZUv87DgmkrS0y9Po91hU2LX3feDStSkeYr8ZD8qxhbJydtW7W0P+RxNeag6nCwXVHwTZ5aABL&#10;7gJfOqiNLY1jCuNxXHVmLhemgJ36WrWmpA1LT/jOrOpcEj6ntQNefE4Hqu6wW9CxongpLEDykllZ&#10;BBPWxGAGyYN+n9kzlH/YieQAgjy8zD4397U6dyL4Yr5yAc/Sne1vs6G1xA5ufMZ2r2E6N152RLnG&#10;fJhq1Xph675nqeJQLtDP2R70dF7scf/ZbBYcd8zxXY1GT9+88nXR8GzhO6DUeRnEXTwMCwZ443hb&#10;ioaQx7J/L5FXQ5GH3YmEVtwVCKDOtwGQnM+m3AttbDfyTEEBvdRyazZBef3hwcixJgAAIABJREFU&#10;yREPW7yHpVlfN1hfAFObL36QNjLwevju6R6xpWvpxXgsnzS7En/2nsyfvZHvRkMZ6Lw5+dHPpfmb&#10;38rszg5BRkMPQwAKKPFCtwX7Pp4J1gu+8/jOkbx68YYyFihxhQ7WgteRcR+0cnEIQCzIYXenlJV8&#10;ymK54DNYul6bKaBnct0fsuQ2ej2S7mFHlhcr8+mb5uz2Ks5FFnp4zs7mNEWFLsn8Uj8j0fG6UZA4&#10;wPmiAHKyJCBb6FxbR2t2i61erZhhQo/pepzxMxnIKcCavZxLOdB51LF9cDMr5PJoLIeTnjUr6J7b&#10;63edMJ4xI4W1DAeCktZUGHoIvSrgz5c210vLspM/VDrtzrOkmD+PFFghs3dxPfaA30pdVmkoGDyh&#10;K9EI8ybGiLGj5pYHwuZvaHv22vWcsMdTzJjltZQAqt3peFY6cvpGaO2317MTV997nt2hynbSO5Ja&#10;b1dBUM8aODDP+8e6jxgN4eS4J2+ffKX7y1xaex9IlnQlWZzK9p0PZZUMNBBrS3b9hHv3pgA3bqz7&#10;yERq+x8pEH0p3bbOs9VMsulb3Zz1OQ+fs2sLZPxIv9vMahOW6Fb6ekl7JngJ/SFYoKD7sr2l17Qn&#10;y7efKw47RFhC8UcBcFtcSlbbkXz8UgZ7B3L98luNP57L1r0fSaaAC871IEUnrW1J9ZqKjXGS0T1Y&#10;1vpmeaVrAfteCe5gva/zr2ecIWwKzJh4RJy/qwfk7vKGeiNGplgLUMKE2FMg0aZulBh7Zsk+y0TY&#10;Qhu4MGoFuDeEG9zNU5JjDdSEbE3IoJjmjWUAEF3WvHZvXSTiNxk58bMgcMqLoiIRB+oNbUQ8S2Fp&#10;8NTJn0baBREcNX4cKiYpn/AwBvBpNIwTwo4e146gWSS4IoWrHZd2XVkRO2gp/bVg1Xf0AF8YlyFK&#10;PN1pkvCBQA0yV1TqQZ+vCaqePX9ZZelC+jyg/ArUlMFuoqzKkNzc1mvfqDwLEt2KdXnRzTgsDmYC&#10;T4s8nAaeL7QsoCIcQ+3cs1u3XWJk2xRWUkBUa8q83l2CDJb7lFEg0sFEMEvlfWNRF9alSH5JYRsp&#10;wWnNr6kUJ9raxoAIuonJSw+vVHa9hIND18xZretiewuHzlKBzpzgw0pP1uU4R/lAQcHeTsOI3k4s&#10;DIA/JLECDy6UVdkVFruIqJcqg9RE6aAOYJrzG51K7RY/D5tZvelt5JFlNQBfjw536CWGNWP6OuU7&#10;hPyCmYmg6cNsVmSE5Tg1FVyU3DbuUVZZmACSIwDITPGdICgyA1Nmf/S6d/e2TQQvDsamDDetUxJj&#10;5XPMRDJhrFy3oMhLzDWPPnHj2MD39/okNEIu2DTJYukPOuK9dnqwH8jbN1csa4DYDQCDzDEOADRp&#10;4PW9bpswsN61DjLqVfEaLKNbJ8HaFc4htlgz0jtK1ZvCQIoJ3Nl64oFQRhWRnKUH/7cnz17Koyih&#10;bAFLJvBPg14QBFT15x2o65LvVycnJJh6cm54thSfR2sf/f6so/NSsc/+fk0QL03O9aL3V8y0Yz9A&#10;1L2eTkkCBhCyvTbjXmqdoAb8aPLqYrOhIQEisJNppgdL6vpMJTPmyySyTLYCGADJnUZD3h9sy1A/&#10;Y/uLx/JsvZAfP/pQnrx4Im8+/7Vs9OK3MG/qUMYvyMmopWbs22r0dQ+/tFIWOIvrmczmdp3mdt/k&#10;2OAMWC3nnH8gcqfOFaPNUmprCwf/wpWnrSuu8CDU2vLxfQsFP0u05+s13Tyb6NcpEN/XAGEn0T+D&#10;d6KA63wqnQ+aeq0NmZ0uJC11/vYjnjUQYTz7t2eSpZk02hg3BUi6LqfjJUvPSPLU9vW1sPpQkL+e&#10;Khh6E7FUVkx1f9nROTTXQGWnwcAfe0Gp++0GwRmyzzRyhkeVBaqLyVhqzbbJ9XI/WEm93WFWPJXC&#10;BTg9ODT/Gt7nP/qLv8PAoa8ACw1COOuYNHBCJW2pMjugQ/BSmsO3CxL7WRk8HiMTYwx8OHC00LVp&#10;c79mTRZJ4rw254dGNteCSwA7RLOxRI1dPF0FLed6VmoQlOr+xGc/1a/O6Uv27XdPFJ8cyHr4QgoQ&#10;829eyE8//lg+/+EH8nviRk9imKtmc53/5+a2sDiX1uF9Wem+NRqdyV/84kh+9ZsdWbz5vQKchr5n&#10;h+3z0DpKByd0eciuX8mDjz6Tl9/+RvcfBVD6efHWie71M2lsbyto/r0MHv1MIv37ru5Fo/mOzN58&#10;bSTs2aUM7n0kly8e688nsvvoT1mdBpKZ6Rxt3vlDKTeYy/ocDh/IaIkASp/1+LUk3X0FS3pvcL0v&#10;UTaeST75XlIPSZ2QeFueCUaa7DyB0FpcszbU0jIq3BSaZlgayj5Bj5OZIq81W2nDq/lcdJZxISkM&#10;Bwn4Nl5bZckjKt0ENa14LeIZo/UaG7mXgEimtU4LGmLCekA3glpZeDQfkTRpOMUACyYsU/K6MYAQ&#10;h00tcwCFxQTybVG4qudqZYCrdPXmOOaBTL8tMfl623zt+qoOAASF/AwDMNxkVvMwwFZX99Zs/NdA&#10;SjaDEnaXaXuAK7o+56F91UFOZGrXqZereNgC9K3Ncyqk0fH9ICxaDd+UucUPdgOFoUxkreCVCnWM&#10;bqPErTJY0FEg5GAtMYNMYxR5PV6fUT10HsWuqIoZQjDhbdjk3BhotOSWX0CJg7DB1msAhBuNbFF7&#10;xmEHry5ETNgcisjSuJhH7GoyURnep7Wn6/yhLYWV56g6rvewtd03iqpuGjDbzBEZkNDrNXQvEYa2&#10;7NLnfqUaVZQOMrx2n5gbdJw4OdcBHruckOhkOUdcnNDmHIAYeEzsvirFeUWRl+pKcjQoX0BStfEx&#10;kHaPUjvY7aBsGkjyuRC63pjxgY4IjVMTbyk3AI4NPhAoQ2s2iwGprTVq/kRlFWSwfd3lFFLvarNy&#10;VGzNBZ5hMoJ35HVUk5hAORyfZ9Ydibub17nRX12NCPzgXG98oYIRLDMO+pz6/b6YJUVWNW00SMyP&#10;An+f7vUFieHGl8A9Qh0Xs7De6koHrcmY424Jw4PJs0I8qAhUy6pUiuvpdXtWTtiYATOVumXDDJdl&#10;T4OAXWrrG9kYlGaaxm8L5GHsT8spPLNERkcid1oiF/NLaH5Q/FOyNT3QZGTk4+8ev7KOw8wIwUHN&#10;fL4o+Vy4pjIrR+J+aXotAI2WuQy6bw8abfl6pIBB/2Ghm3tXsdcbBVsNZK31yn/0/ofy6vFjWekz&#10;ftQdyKUGYeBJxMg01jYy1udy/OABQV9WbFwQMCNYE38eBtITWokU2Zp7Ja05pKwOdMyfJQ6YsqwE&#10;GK17bC1BPBSlZBLxdT3juRc9/f1yrZG+zhdg4AXbj2RZzLjvIYMDX7Gr34yk/wdtBS7oDluxnNJQ&#10;sDK/mchcX5sPS3Zpbab63LZ0n9rSkZrlVAWYna1k/lY/p5mxVFrHwQ86h35Xs9eU6DU4iwqmurb3&#10;Y887fXsuDx69p/ewoJxHp9vlc2CpmAKMTc4D6AyhHAZaBIKBJDbRxCy26gAbEOKI4BaZQ+Molg7Q&#10;y0rk1PSAGqxwsKqx3jATmTll4l1+ZdXRG3nlRf8Gf0WW33WtI7gIUhZBJifYvySuOttzwFRrv6+A&#10;aKV45ow6Z9CoiGvWAKMLSprdYxm9/VY3zisZ7JxIrX+kf3wuraOfyu+++ZI8m2TrfToMvFYQsnV0&#10;LGV7T2bXb6Xs/7FMXz+TwZ0/kOHwrfzV//WGCtbHH/+BfoYGp+BgHX4g65tLdoWBI9s5/IT+aP0H&#10;P9O9O5LDWiQTvZTL569kgb25tiU3T34vce9IRpen7DAb3P9Ixjcz7t2Ts5cKorpyV5/ds++/ZNeb&#10;NPZkdflUz3zdXxX0RxMFYAB210/1721p757I7PXfKCB7IMs3v7byW60vnaPPJNnZ2f5lIN8GHQV2&#10;bElU1UbxEM08M3G5NwMHJJ7GRsqkNhEmhXdZcXOKIi8JRf6WxHRK/KGZ/kZRSflHzp14t6OpOgBE&#10;nABaWHt0fGt14MeskbC9jGGCVl5j9YjL0oqWBTDXe7vX6dgGlyRdLuLcRefMlBDTcZNlnmVomv5O&#10;YtyWwCNJnCsiDlRMtM/c4UOnFUKX2L3IEBFSuIyZIIMtoayXejSP1wQT2pBlIhkXbfieNk0DAb06&#10;0FFCaVdtl5URb+m8C+cSGSm1oEI9Sy0eDRb+Ow8W8e663Dq/rDRhWaLSCBnidyehFYsZPCfbmvKx&#10;l9Qi1+Bw7lAAuReXI2pvYBzNUy0yMpaDOI6n1c6sK8vvI1g+iJvMonsPPKGIQN3use6cFBzWiKYh&#10;59BqmsVELY2qsZAoSArY+DCK8m4vRorU5nESI+eMkaUTV0imtg4iyLp1ktFWAm3j5JaAT9I2PkCU&#10;OiCzjJSJG9a8lGhK00kk3g7rhEm3bUg9OGDG5x2wcysZERSEXZwU4ALlZXGNo9i6AwPhHYc5sz3v&#10;tM4HqwmUN4wzpOPK1n8rGxOgs22+4UGQXTP+vnKCeV6aSB8yPpE3SOA6AJpQGgBYbSlQD1PGSsRh&#10;fK0UxdInS/R2z4uV8auQqTjc7bMTjM0LyW0peI1Oq8QJ617iNtBrnYMGaBPZ390xzgw7/epc119+&#10;+diWkGtQgQ4QOyhEB5q5hpeV0GDipY43i33pHui1LhWQPL+RTx/uym5rKrax6QE9H7IEhQwGurVQ&#10;jjfrEZvHAAwoD6C/PHc9t+1+x/hpmYHT0pWLTS+qJmO91pXujw+Q3dJ7er1eyqO7xzLRN9y9f1/k&#10;6TNZo7tO9ymQgPf3j2VxZ4uHOsZv6+hEY5FMZrOxLGcTWeq6m2gwAmXohyd35dkLI1CDU5PrwQlF&#10;aXG6AwBN4vws2l5mlt1C4LhcLmQ8nvFprJ3jlLOkk5FwjfsbzLtyXlyx6ytbmsZRxsBIZHwxlrhf&#10;WrlM/9eE6jP2/q2Iwok3L0cyvp5Kq9+U5n6d+8j6CkrKCgov1lLMDDSmd2ISpmG5wjOjpesae5CC&#10;nHpL5zxBYaSHYlOeLd/KvXxP+oOer5cWdjwKA9p5ZWum3uiRF4V1jcw9QItVLwovS/n5I7bfw/oB&#10;+zPW6NNXp+JHk2Uo82C/dKtJxoaNxL0es8J9+iK31wj/nrn0ReKyLQmBvdnF3HqVVUKNya3gKjPU&#10;+pnT9o9lNXwp9cE9/Y4e7U1S3aei+kASDcqRXe+2WrTqmEddSVsKtLp75LNls0sd9/cl1bVzNbyU&#10;qHMsQwWnq/mN9Hf0fgEQ6h3ZapUyfvMly1k4L0bnr2QFUBKJZcl1jKW1Q65OPV7KHPPv6pJ6RIvm&#10;lswvn0uRNNnyvn14oAB2Xxbnuj4792Q1PpXF9ZnxghSYlbMr6R49kDMFZjSxy6Ewrs8wBrVG5/zq&#10;Rjc/3ZMWY5bMAOyz1UTi7l2W7TpHn8h6NpTB/oleR4Fusp1fGkmgcOEoqQ7PkEWoDo3wWKNAIvYN&#10;21vdE+7FplbLh+btwpZliqo0Ig8cDwcNgBj4KEj2TCtRL0QkdSeoWjLIMkThMDESs7VEW7rSU5WF&#10;dZfg2vIsc/KvVOadLD+4SF/skQ42hdgJpnVvfaZCc2G2Cii7YINfO08Ih2zq5aFNbhyZUJ4gLIGY&#10;FvfExDIaZcKxif1Az7N3Ig6m8pEJSa2skYZOIIvIQxcfFmPDSaXI/OBnKy9pisjt73L796ASa+2Z&#10;0e2iiawrzMp5lm0wMGkWBTQKRZIxK7y+6+UXbEJu3mspXs94RfEtQBUzQLUNXyR0EuHXTIHIDVS8&#10;Ow1qvAz6XS5+K4+I26bILdGXtgAFI1NLVdt8q70zT/BzpK5L4+abNYu3rdthIhwnpv7ZdZESZBQO&#10;PoMGMMY39dRz4grOBgbBRzORNPt56tpVMTOKNYqbZf7MYhO34+Q2gnri4ompz+VQUjSAZN9Bzovr&#10;CcUOfpKgHitxpSpuYD52Da242jCp2eObJTMbaU2C/UWQusBHUeytXnPyZc3FBFOCyNQJ5OSb+WfG&#10;/m+mJB479ydhZhatueeXQ2ZVIETI7I0DYVoGxJb1ipwzBnzH8lUFcn2sq2ddVF1pQf2cY4MONa4B&#10;kaP9bRlPpjKaLC0zjUwEumLgFl8zuVFaLbjPnF1/vfrs7UHHO/vqXLeL5UZGeoiben5GLlYAO6mD&#10;wKAYb5pJUaUJdFEcytaWzq0aaAwzWeuBcr92YfMJ821jemzomprNTZG6QdHWnGVSk7IoLEvDYC2R&#10;g/0t5+WUzKwww475kxig3X95Ls+RmdKncKngBPpCv7m8lF1dx19d6nf3OvJsOpMdHe/jkxP5/O0r&#10;2Xp+Js1PHyrA0P0mQkbvmhn65WLCAAEkZ6hLv6dg6PHT11znaCdHBssy8iZMGHSPzF19wxJQnhtH&#10;iHSKxLmgYhUFltf0Wtf0jLSD/zy+hsySHsqZi81aBglrFt1ftX5D5qcL2X64I9cvQbZdKiCKpaGH&#10;383rkWWfpgourwxgMZPXzy0r3i9krT9DeY3Om9hP0GF0tuRa7G7pgU/7CDHB17Qhd5Z9mzN4ba3h&#10;pXc9A5IaLUPwDNfLKUvn6/+PqvdosmRNssM8Iq6WeVNnZel6r5/qN62m0Q1iBopGrrjBgn+AG/6N&#10;/hvcckGsaAbjigaABoCwAaaJafm0qHqlU2deLUPQz3H/IqsL6Kl6efPeG/HFJ467Hz9Hr7NW26KQ&#10;pfXlWzbRPNjMMR6A99G9A849rM3nr89vqSPeXRn2ZiwDZAC5BsU6l6kptVh7YBiCytgkMCLj2WF/&#10;gaYQtciqRgUIWdCKg6pQDQg6WVgHJ5s73PdREo82IyvLoztu/NwC1XQuSWMgR7u7Mrx4rXN4JvXW&#10;tizHZ9I9/hEbOlgWU5AMoL0ZvtVn85A8xHz8Qn82ZRl1sPdAGgq81/o7BYDw6Acp6n1ZnnwpWW1H&#10;avr+zqAloykUxN9KsZ5a8KDAJNN1cfTknkzfPpPVbCTt3W36jYGOkdR6ks3OuCbX+t07jz+V6+FC&#10;omxOUJSuJ9LYuqNTHCBR700BUKvbMwVsWUlF72UzvVKwNyTo3cAup3tIUnmxmkmyPej95t2HI07a&#10;C23awgMjLjMwQUk49pa9wLmxyBTaDreZGzuNvNUZKe00LaPYrOSqBGG8iClxuraXh7uU4AbfaSRJ&#10;74Ti2e16McVtp1IUe3eV2OcGIqapA7s3jB+ABGuYkDjIxNqcgwgdNoIkQAtWB7N3SmTiDtmZlT7i&#10;2BWO7cDm37FVxjgmDgRRcqO6aGQlpw0UjWOTw8fBkPk1AvCwzu7daEVow4yCfoSUxNBArg62HdaG&#10;f7vgwmtleBJ5tyDKO/he14wKHSGRg8U4CjXuuCwHMkHjZVRTmTWyN/hHmV8rnjHNOZ0DYcPp+hq5&#10;ZQEbDkaQTUDWBt9Cd2YRL1v4s/cICuTqtIiNEF1Yq7aNp2cTsZAC4YcYJDY1a2o6GZmfxHIeOFHJ&#10;ezK/LqvhByBkgDh2PpOL/yWmWoyNh9IRTIHH/r4a34PsRs1BRNDgwYewnb6S+Jqx7BYyJRLdGq/y&#10;PRUDUsz+VaqlbhU6ycKUjr1llnOmMD+1nOCmbkDfs4EACTy0i5Ba9+DFM0C1qh1qefYO+MBrVcvi&#10;xlXLniKTkLsXXgBL4uVEjqX+fkcDBICVIC9QcrEQ0erPF6sNeX4110QyqYRg61MYgdOzi9Ug3Bj2&#10;DwezVReOw2fvbXV4gDeaLW5osYNXzsMi8mzOhvMEpVoo4ItnWzH37hwd0XATTa0gu88pJmjCgG16&#10;gBUlEIq9xCgesGHcUy9ZPvngY/lgP5Y/vxaZX+lcX+nhsI7l/b0JiampHgzwFpwvIVK7gGqR8YKc&#10;sG/u8Bm1YnL4j/l6pt1JZFkHqtozg7zh/oAI/fnn38hPBtvyYqWfiVKVXvsHrY4sdV/ZSqzj6pPD&#10;OzLJU1le3SjwaMhE97f2o2PqV716+cIq9lHGTM9UgeWaQrprefLgUL579poK/MIMvO3POFhw7WgG&#10;wLpmqVOvbe52JhmvLxy+RmdY6fUNR8Ny7gF84PPOKlfWKTTacP9bKAjrPNRnejlnY0T1oCLpVSrz&#10;sxkzF5t4LeMT6AjNJF2k0r/TlfpWXQ/DjOKKtUFNZs/m1IODrxiyVLTMgDHoxgj50J2pt6vS2unQ&#10;1mN+vYA7tx6SK3m+upAPeo94nSs9HJutHrMzk/FQwVNfUnT7oWrgOnBA5PVGk/cTXBQyD7gwTxAk&#10;3b976BmcSJ6/PLNKh3d9/sV+XFhXdggkLVEalftPKEeKrxDSQWpVriXIbpDCIkXZpVnzbuGQqEgC&#10;j8g/57K4K529+5TygNp2d2ugb+ooYFQA0ehJo7PFLP3ZyQ8Kgvpc82htL+bnUu/ckfm6oCs8DjdI&#10;DOw/+FBGrz7Teal73O6hBirbMpmuZKGLD0C70mhLrd0VaR9KvFnonNN9bfJav++QdhyyvCEXsz04&#10;sAaoHAHEWjRWlmb/QFbzsUzPXrG8Nb064d7d2r2r8yaW9v5duXn7ihpCO/eeyGIKAvYVrTrW19/L&#10;ajGVLKpbaa9zpHuHrp/xGwVL93RuXEj34DENY2NGHigXNiXZ2R78pvQDYrqtKGvvlj4P2R/vysiz&#10;8sEF5Fqqjno0hiidqT7XmCHHQewwrHiWJhx4lCx3OXLDRImXSSI3AKxK4F+H1Gt5YBUmUmgHhWVz&#10;CucOWMnGDmkCn5C9cjJo5HwibEyj0YyAo9Vqll1upufj1xnHt5t3xawdKt5Gb+UtZ0qFWp0rOFu5&#10;ImIkWgpm8UYCf+jWryz1MWZZI4CYErzYYrgtkyT+PmH0VWbnRMoNPPPNWzybEkpTQSGZLeL8ZuZU&#10;deNwnpKYPlPumkmZXxdej0wIqhy3wkJYHnogOFIWgQavOcshsWfveP25EaRzL25R6n5jnUxULuXG&#10;Xy2tO3BleL1CLYjQ2pyXzzd0HkZyOzcto5Qwg4B5xhKEdwRhzBDZhVb20HJuHnUG0Al8nGyOslvF&#10;y0lGXkzKsiMOrIqDdqqXiwFss96IHaCZ1ITxaWJTV47EuShicgVsz/XSp5d2yB/yZx20vmIHZbZ+&#10;klIPzMiT3kafe6ttHJfXWXVbi7ApIlJFJMo23ABcwhz19BjBvZdeg3p04oFS7uNbryRU+8Whg645&#10;enZ52Zfgr1YrN/NqxcBj5PPZyKDBM0kcIJiOThKeYdltWpQgkNo3+rOT86HsoFQGMrzbmJDwq9Em&#10;51ZhNi94bo26l1qYyE05/oNui+VKRsc4pFcb63pzF3PTTMJ8Tfj5QbTUjHqDOF4sN1cXsr17IJ+/&#10;1TU4nzMzuJ5fK0ACqdekL2hKijLZOpXxzLR3IBuwZpZyw/IrZSgKayB4/OAOn/1sYeXEENFHXjqF&#10;7U3j+1fy/Wwq9UyY2fr4+FheDIdytV5JTa99p93W65jJif7344cP5UqvE9SF9Z07GvCtpD/YU+Az&#10;kavrMe8TgDkjjWAjx0e78vnXz3hNKJPlxe0cyFymAeAOSvnshEqNHByycKZNtKER7HptxtYEQSiz&#10;5LYfnWWXGpnr9dRWlA/I15kecHUFPamkU/0OHLgNBaZ7LZm9mct0OiFww1isYOhZiQhmilYuawVN&#10;sMtIa3pWHeQy/lJBXF33LP3MolawhR4EbQZC+p2VdkUP15lssFch6OzW9aBM5N5mtwxqqFxOSYWK&#10;l/lBkcC8tzMKLvexHs7IGCErFvb9NAu6ViKP7h/x2eL8ef7yVAIhGoDbMryRn51ia9lpEFVyWK0Z&#10;BHtM6VvmAWzNs8zYE0n+FylBT/KOLEipcO0BRdWz5MP4voLIlwQJ0FDKUIkAgRpBEEpI109lo69l&#10;wzc6fi25e7gn0+ENBZDnSA6gWSZpykfvHcv5HCoOCkRlV7KVjunsWtayJevLbyXTz8kqW5Lqetgo&#10;KBrs7uh52yQ46vUHMta1296+pyBpRx4+2pHz0yvZPVSQEvek1d+TxdnXDI4PDh/IpronxcVXEvXu&#10;yfLie1lObkjIrtU04Bi9ld69D+XmzQvzglyNdY6nsn38oSyvfxBII6Q3zxREKyifvfXu2Ym+vyab&#10;pMtuYPTLNrrbbJhQMNT/TVSEbIp4dJ/dlsbcgOtWNbMo6+llZic25WWL8eIyc5P4Q6jEThj2KLzw&#10;jJF4Gjv+C+CRSGgIBw+A5YA48Q3S2v3NA8sE3EgizsU70bxU5tcsgS8jt1yT2LMqKA/lhZGcwSfZ&#10;2e6x5boS3zLyecA5eHPLsZKxX6JBCVLsPFJc4ycusz12LFpnXXSLADlOuC8gYvhepXmY9LcidcHt&#10;OCidRpEduqXQl5jQ5O21hEH0ICZxNWqREjyFLJwd+vZK6BicL5HtKbyz0A5xXpdL0XlTm7UGr0z5&#10;OmRm0AFV+POsVE2QMvO6ls0R54NE4TkVPCQ6uqgzB0qUGqBQpZdS2da/CVUKa3d3sFlxUAvrj9V6&#10;wU2Mj8XvubTGKALfLSZhsEbCb9VsG4LqcxAkxNMM2R6f4wQq5KvUXNysxXsK4CKoQyeenWmycy1x&#10;ywvxz/IMlyNTykQklVJJ3cj4ufF4HOSxpCmenfKggtpbhc2hUMYLCtB0rBYDEQFwBZ0Rlp/Z/WZq&#10;68FglZk4t6wRT+UHP6nY1w/HsWJZLGQAMXbWZReXQpl4HvAtXFGQ0gBtxUmblj3MXcFYmMVK/D3m&#10;o1Ypy2HiFh9WsqyV5Tt8b+Ck4T773SZLrOTzVUwE8OT0lIRzZF6pbI7Mpb8H5FRmrvW+dwc9/atJ&#10;xWjoI4F3dHF1Y2KQHmUL52fKew+Ly+a+K5EXtv8ADP3puYIavZ4YNgcXz+R58qk8rL3VqRbRHgOB&#10;IYQdJ7MVAwUAJD7XxHmAvpJxvVvb2+S0hXIiu4GYiWjYQam/8/az76SNLJuC7I9+9pF8980z6bY7&#10;8mQwoO/j7y8v6fX3pNqWL2/O5UCfc6/VlvTujgUgq6keBvo8Y+NNgn+F74HJ6oN7d+Tb71/6nBLX&#10;VfN2dNozLQiExIMZAJ0VM0MeBOu/UfJKvaS+JjG4cF0mG9vT9Jz6P7NtMKcoAAAgAElEQVQb2Cro&#10;MwGomaS01EDX2PzVWqotW1tnP5yTP0TOzLauXRCKsMbB99P3dbY7MltPZXo9l81EAcSersGxfh7a&#10;pZcWgIFftIGekX4m2vMrXd3nzpd6cOrcxgHfiOXLy2fyXv2ImUPORZ13IwWYyL6CaxMVEJis+tlj&#10;JTKWx7zqAV/O2AMGfOe947u6d1hZ/emLt+U6JGcoNNowHra1m3hQF0qQJosipcOCmRobWIedCoL2&#10;0EUWeK9Gmjbl9sipBiznO/cO/1vu/VoBR1eYMtB5ny8uFB1MqbPTbnWlaB/qOsaeBw2xVIbnL2li&#10;Kr07+jsbaVRQhrySk7G+qqBoPFvLOovlaNCV8ehcNgq0Osc/lp3dQ1nOx1YVUlwwu3hF6RMAyU3S&#10;k3x2rs96S5J0IafPviE4mVydKIBqUbyx1tyRbHYjc11DR7s1Otf3GhH1igCgk6Qh88un0tn/sYxe&#10;/oNE3Qeyv9XX+TeX3ePH0mhHMhsN5aO/+kBm0ZHtCYMHtkfDmBZaRQC0wxdsCgNAbPQPQaDe+o2V&#10;rpyTEZkKbOD2iCN6D+9doE5K4nTIXIjzNzChQv3U9thb4SdEyZbNt0OAB1yel8g4IXhwfRTxaCwx&#10;QpjpqxSesjeQkbkIXfDvEj80ogCEfBIGpBX7dTDC9vJMpTSS9ElXsQOJB22SlAq7QV2ZQ5Ib/8Fa&#10;dsVLeQYskpKYHHmHGa7J0H7iisSIFsn94CFlhxoIliElWk0S52HdLoi/uA/nV9GkNr3lDIlnkIL9&#10;RGknEICEa9uwQ6fm7eR+IAWZ+JoL2vGZkDBvJEHonCCirSbWAo4uDKoNFzYeIYrkIk1Cds/HJoC4&#10;wlxRM88uohQJcIJzMHN/ryAyhied2Mnv2b3cS3GWGcKmW3MHTCx0YELqCa1Nv8OUjmPjPCWxl3wj&#10;1rcBICEnwb8Rqa9N6ZeHa+RE/8KiZrwn826lyEnEYWwDiOOsjMTnZE7nd/BDUvcuyh08L1cmbEhP&#10;rzzn99tnpiWPxrJuxnliG3ZqXD5kYLzVz0s+Mec+Ild0y3FOQHmdLu22yVqXmWtpLcxyANwMALaq&#10;CzQG8U/c/2Jj37vS381ZZrLMIHgQU9340G2JNL75COYuwueZDn9OWWodZeCZBF8qk6WLufEE7SbM&#10;/6lGiBgbjMOSXobrMuMUOs3M18qaDDZsR97I3Tv7HF8ztLS9CFyfes3tN/wgsCVjmajQ7Qk5gHrL&#10;iPWUC1EwfX41thIxnmm6LjvtEC0CLKI8lXg5L5hJA5js73fk9z8gRZNy/Uf1XZmuK/JXO5fMROFh&#10;LRdzPTT0f1PLnELHpVY1TTMTOExtnuiaONzbsgOtYiU9lJ/ADSHQQGBYqcv9sxv543jEbrLr16ey&#10;c7wnb66HcqmvvxmN5JOtLc7DNUpQen8P9AD48uZaGvf1UCvWNJBG8Atgw71QYGZ9QYB3uL8jz1+e&#10;cE1YEGbzBdeGZxl8+fA3CNMhwMT+sMTzXi99n1h7Zt74TplroGE+n8YXMp/oc1/lJD+vxrpWFKR0&#10;FaTKWufEcKLRqc6JZCPz4YLNKsubNe1NKp1IBnt9luGWcwWYl1OZnejvVHT8FHxEcwUvu3rI1/SZ&#10;7ym4QmnxxoBdOlLw9KHOy3pOn7II9CmdU41eTeZna/lo+0EJeGsa8EBHbDQby/bgQL9vxjWQe14b&#10;siMJbXesbGiMkKIUp7x/vEsRQqyHH16c2H6W5/7M8zLDaOeWZ2b9XAkcP4r5eqBi77O12XCeUOLn&#10;oiUYrBkicZkb63KLXdLGLHHwO6/muxIvrmyvytfS2nlQJijoA6pzdoWuq1pLGp2eAp9rOrynqyV7&#10;Ajpbu7LIFJQvR7K5/FbS2TXPiDSqkyO0UcCI8t0E60Y/I1pd6/ztSdTeZZYobu1JOvxBDh58IOOb&#10;S1mdfytRUwOAuhvAI6MEyxwF/v2DI5noPL85ea77EtTjp1JA/qOhzx/6Qnc+kfH5dwpqOrK7p+vO&#10;db3Gk6WMdD1kjUM5f/49myV2Dg7l+uSlAkENZCsNnR89aXY0KKv3GUignL1eLr21vpAy6o8t/cBa&#10;HgcWi9KzHcafcWIsBPmc+2JJHldHzrMyChBHt3lsZRncaBQXEkpJceSaMuHLeabHFH/KfDOGSigP&#10;J2+V9dQEozzTibDBC6rLhZ38Hr3HXIRBTDGAhtg7ZTKvi1OnJS+8wyZzEOfZLO/+iCSIjXm5DmWi&#10;xMp/BISeXAvGn6axXDjJV/wwtQoZ2qpdm9oOxbwoybWMHOKgWP1OB10Yo8JIsKF8Ev6E7y5BbJnd&#10;iqnEDABS9U46RveS+/Xgd42IWPfyCduRI+PXTGiMu5KtXpNpR2oWFbfdfezQLNvxXdkYZVYIZnra&#10;NwAcXMsqMzNNjk3hGT2+vvbuIi+RQjG6Zt0ROEQJVEjm1E2ZSuctHpzQgApzCTYGQZMKETWEGbud&#10;ZtmBUeu0rAwpDtACVyaMZWQbBwxZo6Ce7T8jqd4zXGZnEpcZRmxeGDfoO4Fb1O3XyD8goAslZRKB&#10;q5RzoHv1O6XX2LN1w/FMBhrdo5vJAoqqq6MLSbjwp2L7tUY2zaRRZihoEZFmZUko6OuAYIntG5sN&#10;eU+66TG57uC/fGoOoivMSmr02e8ayEqtfIl29uvhVA8GuzZu4nlRgu1gA4DSl83NiNICnKsOsJZr&#10;kJMDx8GCLdMk8ixY4Id5sBMEOTE/QikOzyxnTdVKseLzihYJuduv+yFu5emE+xLA5S9+/hHfi+dC&#10;U9YsoVjmSueII1EDQpTVMOJwrRY7HyYmEAzmx6CP4ED83//dNQmYzUFLLl++oWdTPLs0oTuQpFdW&#10;sqNEgRhZH8EESKa0tUg3JQeM4qKFPYvgtcfS7saUzvHd1//m38lbnf/vt3Ue65jf14Pm+5MTud/t&#10;yUQj+QdJR57qAU7uod5zR5/BH6+vjEODeU/e3cbMSfX+FnodsAuBcfMQdkxi+l94f71SdeCzkNBt&#10;DB4Q7X4I3i3bTWCYrk3IdrM2vlVSKf8NdecgoYJ7Sdv4fiNUgixrwYJinYUC3WTK9+Df9bgh2VT3&#10;3prOvx2dZ1Bublfl5PMLad9pKF5qSxZNJWoVdCiAtFMd5bZLHa/9msxezCRZ6zw8rivYWXB9zK8i&#10;giJ8buTNN7NoIY27LvFSbbieWcE12u3uEDQiE6RDJGuuGQVZjYbMpymD+wwZI92n0sWG94lnF4LU&#10;qtvnWNCZe7AY5B4MpAfrkriW+Bnre7nYd1kKKSbtBCasZm5sSYXKO0GxCSFbwB6U1INxsm0HjLKk&#10;fviRxJu5RHiG64UFUauxAsCBjtPnOp+P9dcWMnv7XPpbdxVwfKWXoXNz8EguXnxOHb18eS1bD34h&#10;k+EFNYgm86EcP/pAJjdv9N+6L1+/1MCgo/feULB7IbsP39cxe0zQscl25Oz1MykUUDXv/1L2qpkM&#10;l7GCEsXAO0fy9uJcZjfnMj39TjoHd6V18IGcvzqVorEn4xN9X1V/sTJgNaNIZ9I5/qlc6NyNizlJ&#10;3Givj7sP9d/PdW4cSqbg5+z8Wvq7d+Xmxe+5H0qtLxMFTRBbXGAskzYrApU4CmUcJ5d4XJ56upwq&#10;pK5vwBIGyzuQpbGMjrXBR56VubWOsDR4XHZesaaHdHpikSvADiL/Ir7tQGBGhgDLsikENDYdLDvj&#10;kXhojmEnFDIAhZXFmLHB354ZiSs1qUYbz9RYNql0+y2LfrYoqABQ3CLppBqAhrm1Ry4PYPYFGacr&#10;TVgj58NEdBjzTa+wwzzUfAFoUoucpcjLjBnBThF5utWk90P7OFOmUVFaY+BNTNv7Rh9MWwvPyIS6&#10;sngFD+AnygxIGoAL4xYAV8xUKEEBn39aEsEFpaHcACL1HKZz8iw2vnkbSdsUj40UZNdvPK7cUrUV&#10;44IFIiHBam6KqNXg3u5zCBuI+H0X/KzEM3w1ljjw2VC/xYHaJVAxqPn48V3qCNGgVSf36dWFZAAS&#10;m5TAoSgWxqnxbjxGXkyzJ7dkaYDe2MjBFfrhuRksSgmVuDygYi+f0lYjN/NYXDctJQrTfGIHFw4Q&#10;dohUb93OQ4q8cKKwk7Vzx+1x1QA1AB4+gwvTOUHG2TBHdwK5d1yoxV8jINHNklmkyFWTJXLzVrMu&#10;MRXsmOsr8VZc6lMVNpbQ9KlLzTvcbD1Xa7juKktRSTIz7g/WL7hXXi7DlIJvW4OaTxsvVye+Nox/&#10;09/S6NBLCVyXPvbWzeCaQIV7koWoucyIuvVKZM/qJx/flzdvT6lyiznR6LWkXd+ySE+j2A3KPlDH&#10;hmioXs/2wR0FzWPdAAd64IgCKwVCuhGDY5TEsHnZcF+zbigrqeaeuVxqRFyv1dxjywjryNAYwINR&#10;bkt6ey39mb68HMryYkwT5MtrPSy6HXZkJXHhGVs/lzwwLErRz6Q83Gg14llofCd4axbgWLaogYwO&#10;giZdH+PZQr6aL+RRf8D25KcK8g4qJkp7oM9G4135+8srudtsKbCIZYKgNHOSfCViZgUlH8wZ6udg&#10;3nrJlfM5M8BJgnCWlusYfKY4Sp2HaF1lILTTy4+dVfoZVef4wABzhc/ckETOPwowQZau39GHUddx&#10;nuk8O1CAuBpJ7U5C9/r6pi43pyOJtvRLRuikVuD8Xlum53PpHfdkvBpKqnMH2jXI/EBIMdoWnQdY&#10;bzoX1w1pf1CT5dVaA00Foz0hmEqvdSbVIzQWSa4bXI49f6n3At3Nuyat0dCACmV3rKEbPMcHD+Ti&#10;9IL2Txu9h4ruT7UE5OWc4Jnefwxmaywh0oIHvl86p/79//sPnj3dlJka7LkmUmt6cvT8BAdvbcbT&#10;zOhKUQY2hESViPIVNdr9GECi2rfupQg6QpNQxYF1CJLLrmKxLHmts6cPdsXMTrSZSKV2T2rFStY6&#10;lxeza4kUCMWLMx2vhwo6tmRR70l1/xOqQtMZTu87X090QT+Sdk3vf3tP8npbxuMbefvD1/KhAqIv&#10;v/lv0j/8QFajc1mMz+gof/rF3+tn3xMICzdbW7KOjJ+1pbjm7Hyo8+E7iXc+lqzblbvvP5C337+S&#10;bOuJgrOvpd35RI6O9yTWfXLauC9DBUnVxrZM3/yBrfGz068kauxLM15K5dFfa7CtwebkRi/xU2pF&#10;zU5+0Fseymjek+bBj2QzvdEB1TU7z2kNIq1dyefXcnD8vmWGgn4MSXKEIhC/tqyPJIF3YGWKQOws&#10;yG/IbjuOLF9dHrbYXGq6EAmqHN4kHlXaYW9EYYr+eWRYgiI/oJkV8ZKZ8ZXt82/5L+7MLgYyYo8o&#10;eTgk1gWFxWmlIyMbc2OXwCG6tafI8uCo7aUx51dQ04URbiamWWQy58zwVFx7JQqTrijdscGKR22T&#10;oCm7zYyEe7PuJylLYdiokyJx3sLtJC5CDqlMl7rQI8sNASpKCSYksnuBtkmtUzcyfFZ4NsClHpn1&#10;yhl5RIWJV0L+H/Vojj/940RCu/O9e4cyGk240RLMeVcQgGjh3TXiHAMQP5kNCnpRcc7fxSyAnliN&#10;6r1F2fqOyDn2GncB76Gai3zC+26th51GkdPpis+lUxKCC86dP/zxK24QuC+oCuNe4TZN4OAZHONe&#10;2CGdlITCmgTOGjMinsmkSiyyLF6+dEQmH3zwiB1+X3371LJJiZETk6qBzMSzRgv4k1UNbDMrlrqt&#10;SWaKzrUkOMnbdSTk0MTeKVnTMZ5Kr1MpwT/1n+JEgmt1NY5dfM9AODlpSVI+44rziMoIM0SOWe5S&#10;ErGZx4bStBgwqRH7JLdzKTa+VtCdwlqATQUALDvMWN7J3bPNZBhARIbzuonEmQRDFtqNVymfF8a0&#10;8FZhc7BHtJoxI0W1YmRlFnO7r9jWPiNst+FZ6/f//T98oVGsRnvDBcngxUlBhXEzJrYsHKJn8nB0&#10;Tn/99LVsD9oymsFKBByQWB7ePzCibGGZGmbqKERp6trGmUz4veicQhs8SovIzoV9B23X7YNDKqwv&#10;U3E7hYVkfd1U43M9OADGJ04T8FIyiMzukM6tFeXd1YblkE8+eOh7Y+78L2EgWSkiH8eYZYy5jsdB&#10;W/fVoiK7dZjFKrDTz/mXO4dI0ciryxN5qr/f1/c9bjbk86tLzpUH+n9mCh6bTd2b9cCgSr1g7Zg0&#10;ARACZRMKk/mg9Qay1hgL74CjPQ+9sczbESUxquijjJaaMj/uFT8n0Z/yF2uOYezZicVYQVFX92oF&#10;Zuvzglmc0RdTBUEKXt+spX/cp2TD8Lcj7t1x08Dp9GJKz7zpq6kULd0Lm5H+rq75nb6cnZxIvtTD&#10;EhkO3Ujnl/o7CnygcF07gKknuEG6Nzyuyuz5gq396CZL0H6vOLd9HyKZGY3Hg5I/jYibVXaktXW8&#10;QZruRpahxl4FDuG335zwPGm2awwYG1XjKOL5Ys1bhi/xhhfX1ZJb018GgQAvAN+1Cstu3FcYlKa+&#10;nxtYZgerWENHWFfWSRzd8iffIdyXZ5I3zLB0ni6k1tKgoHlPwfBU0vVM4sFdiSAdUNuS7PxPUr3z&#10;E8lGr5lFWp99I0lvT/7nH7fl//h//iDV3R9JV8HM44O2/Pbr51Lt7svBYUdWKFFd38g3b04JfnKd&#10;qzsPD+T8le6Bi5HE3TsKPBQYtfZlPhsqAKtL9/5fycnrE+tcjxr6rEYa0N7IrL8rO8fHsp6v5WbS&#10;lZNvvtD3bXFMk2af3B9wiXff+4VcXg4lbh1Ic7CtQFjoVZZOT/XZtmQ5HctmOZPDh48EOHw6nsv8&#10;/CsG/VV9/XD/SAFSLi3dD+bdB3JyfiKVkCJmup+Iwzos0N5J6X3nzGCbQQsmTOashFOUAx74yvxx&#10;ZOS6Gr2SnFQN0OQbWmilB+kxqnjnjB/yRi5LvC3YLTneASypd78QtrioIktIbuWQe22a3Ahs1mLR&#10;nGVkrCTDtKTzlqyTCu3JxhdBKjKkpanHEplbPbMZiXmlbe1sy2QyZTTc9OxO8O1i6tjLXM12l5kd&#10;ql6LAQXPl3IjgQKnBGtUL7uFUkEgS4sfnKGcF/uk32SZZ7OC4GJ4AO+8xwFuKYkQRaWqdeJt7mzX&#10;RBdXPWGmI3VxRdoTpLZZAHKh/ZZjybbnEOHYcy+J8b7Y8yJA1SCaaCXEdKkbU6tRlgYIUn0OhSsv&#10;qsFfKic3BAcQzD3QCh35s2A5SjfqHGnjjkaAGOdc2EoZN1oS2lTLEiOARvU2i4GDNAhv1tyygXwQ&#10;b/unsGb9tlMDXIE2tHx0Tvz8Jz+W3//xcx5M5AAge0QjUytj1untl/iGVrHUN7+nwvkYe7emCZEW&#10;JWGy4plKZt0cAAVAHAQ3QxkUK7HsiIyD6KJlR+lPJi7EWchfAPW4ZrwZ/q7zhCybKq7J5arUtOtw&#10;XSBu5BakADBTuBI+fjUnbqJ0os8J6ft6WMfI+IkpeIfoFlkGclBc3ZiZVE6NwI2LCAz5O5Uavz9j&#10;ubnm12jlGHzejx4+lB9enpWEdNgykBQPEMvsnEb28xmzw1vbA9nR6/irHz2Si5uJ7O1vW2Y1WxF4&#10;Z0w+b2ztJTGzPkGzhYFUZnsV5h9JxKmZTQOE/fO//aX862/1o0a2ihvdXZltItnf6Vinnh40CR3e&#10;3c4oeESBWxRZV61poLn8hwvaTmcradagH9XUg2Nm0gG0byioE3SnkssXo7EMFLjNNVig2rWu38/O&#10;3kpXodkTHdNuuy0vJmP54mYof721K98qSOv8h3+Q7J/+UibjC2l2Wmw8wPhDAdgnA0uCk9mCh42V&#10;+G0/TtOV708h+EqZ9YICNTJCkWfH8QxWK7PjwNhirS+8Dd8AYERVaPhgorOzpYfq6OJGNpW1bMBn&#10;mmcy/H4o4+2JAgSdowMLHFezVNI5rmepY6zrUYM2mLKi/X4z1mfStDi8+aQuq29Sqfc1AIrWVJ3O&#10;2VWm478uGOzFh5FcLW/YXZZfC0UelxcahA0Ymum1QubCVPSheo11+1YP+ePjQ2rNoYSOuTW6UQAH&#10;kT8AfH2uvW6DwBZhX5WZXneoLyygjKNbqZfSl9BY7JxTYY+yhENQcbSkQd1NyYNMRtVb6gNXiGs4&#10;jsqO1zhwJMWTCr5P1DrbpBhkZ99y7eTVOtWa+QAxX1FMjetSHzyUxfCtZDpOhQYU//o/n1LIEJzE&#10;y+lQzt9+K0n/Pu063qZHkrQHMjj+WK5ef8NOrsvXX8kEDRDIRCk4ae7/SLaadzmfp2+/lM3OJ3Lx&#10;/HOpH38qm7OvpLe9L8PhhUQdCCuO5fzqpYKee9Jt6DncOpT59UtJdt6T1fk3VplqDHTsdXIMv5ft&#10;9/6RXJyeyDTfmJF1a0+y6Wv9risGvKfTC/rJNe//RDbXrpau/+/ti6/pzTfT90UKqGAzkmzvDH5T&#10;tnQnvjE5kZjzN/EMUV54etu4NFEgwPjmapuVpbOxqUBLJn4nuk6CHpDzWXKv8QfDzpp7mNnhbyU6&#10;lDvMV8krcXa2svZfqdxGwHESlYst8ciUB3qWShDOQ+SbudaM6QsVRpCV2xRjWWoSG7TYGfqIjKiJ&#10;g0kYm+p01bVYIucNFR4Nk0edeebJM2ZF6PAp8+U5QUUUwFTsyCIz362qC9WFTqBS76SQd8Y6cf6Q&#10;SSBY5S0ug3ukVQMnJmSgzH7BtXNiS28xYxBJCRZiL5EEEh6sDyGqN1UAYpG9gTpL53t3l49Z4Mbw&#10;gI+ysrPLnOmNZ1R2p0XmN4R24aD5NNfNhtYLkVma0O8KW1Rqar00TyysLR2HKpSfsRM0FGSFTAkl&#10;EULpkkRvPVgaTW9HbRpRFvPNtXis9du6y7C5dNsNZgFBsMf9/fxnn5poIsTy9PPv3T+SN2/OfAOz&#10;VvrYS07jkfF6rG29KJ+JZWQqBE6xi1XWaTZclM8o8rIWnlsgUjOajrxDJL4laUf+bDgPkorPrxB9&#10;Rt4yX+FGas/bxQ2jd+xxIrt3TMFb/llUgi88ryAVgHHCIddUUEhxRe4Fxis0A2Xn4Ln2UPCxs0Am&#10;ckJ4YkARXSyedSUvK5g65xYYJN7ezvKfZ0WZDcVzB+BZL9yPUOglCKJq6howVeemYC7Vaw1mJX7x&#10;y3/CSLHd080zacgPT5/KVqcDdEguWrXelt3dLTk62JXt3YFGinV57/370uv05O7+nmxt9WRn0Je9&#10;nYHOjZbcOdiX7e2+jCcr+cMrRKBDWZ59L0d7x1LRQPHsYiofbF1YtpDPoyI3NyOZzI2sLQ7o2UHo&#10;ZW4EnTuDjj4fBXKrObOKNKn2TB/Gvq7XefrZVzLV+3tvZ1dudBw+bnblYrWQqh70ke5X73UHcg6O&#10;jwKQL/UQu6fr5dv1HC2n8pUCxP7DQx60S/iLVZv8foAskKGRHTu+syt//uI7zjmS52Gqu16JdTrG&#10;ZrETOssWzjfxwzzys4Dk7bWVvZFJS1yvCb+H/XzYHnE/2MA7DErgE9HIHRpCupcocKnfqcjsqd7T&#10;cVVWrzekd0XdQhbXKz2sChkc7ukZeG2E6Z6Ob0P3gh293pnO2WlFOnc6VJ+WdSyz07kGWDFtPaBi&#10;TSPjLZ0n2HNQLsP2rv9r7FXlkRxznY008Ov1ezIbXtHrr9mskJyPuVLhfpzSoBhrane3Lw3GNZl7&#10;s63lX/6TnzOQxN717dOXJfgJgXDY0zGfg98YgwaxLLMp9UecN5gHUGtHpoxCobVKGdgyI+RWP6iu&#10;NKmRJxS5NLNwB0OuRI3/PtkcSj6/lGijz7+zL+3tYwUyu1Jtb3M9QLEZGjwbBRLH9x5J1twzza7V&#10;VJoASFlCt/uoe1+yN/9Zivq2Pr83+uxmsp6PJBk8lunF19JWIAOCdY5Mv37uanwpy6Kl82EqFQDr&#10;9l1mZtsJ6D/7HLfd4/s02V0txpLPzkjOzutbsqdr772jPQ2k9Pnu3CHnD2Mxe/OZVDvHMpmMpNA5&#10;j+Bh/55+blsDh6gl/Y6u5YN7DFzQfb6eLaWzo8CtsS2t/pYUtS7P2paOQaZjBrHGittnerdP4e7h&#10;AVzYAcwtyQ9s6/6yiJLdXQ5ImN2ASrB3AKHxAAWsIJwXMgah9OOBKScRXY0zBxXICCGl945ZpnhJ&#10;ieW1AiWmwoGTAY3CcVkRDuUY0VtmIlTiBNEAqGJvN4+tjBYyREGtl3o7Eso5lq0KIno0a0WnzHLN&#10;Tfvm6oZS7nEp7igGgIq05HKQKxIG0z2SQndS4aW9DJPGBtgOBb/YMF7hT+7iXrdZHn/NAWeZrQs/&#10;9iyVgRf9ntgOFZM8MpASsl7gTgRDT8NoLmwo1h6MbACiDxg9RrmRlIPCNRYahSFdaDAASm825X1K&#10;nDjBdsMMXxxZxgyS7iA+NyAk1mraM2XVE+aVVfknv/qV/Nt/9x+l1W3r/Iwsk5ebwSVE30ASxgch&#10;nd/ptgiSkVLGGAPMtNt1AqvM9Y8IEioGhMx4VcoDChnMy+uxtDttvvazn33M+wSnq60LZ01SbCqf&#10;fPSePP3hJQ96Krrqwt54K3+Y2Ox0MohsNh2J25qgfLZOuclgM8yZEc0tQ+BgJnZOSfyOSnqwgSDe&#10;RaYorniHlGto+fpilFg1kitFDBMnBLvieMNlA0pbhcxLcZlJ9uMPDsHQsYJ1S35aYTIWiWuIbaij&#10;s/GpZ5k13APACA0+C+P/EXDZJmLrPLWuKpSsrFQahZhKrFPHeIK4hlZLv6dISrkL/A3ZfPJYcltb&#10;YzikRvZZmBPVqpWmF7rxPn5wN6wcX18ij97/RH7327+zUiZUkjcbCo6awKbZrLw5uTA+l6/FoLmG&#10;674ZjmjAyW63ZUfy5pEeuDN5+vRr+lvBTBXrtFFrkXAM8blPP/2xnPyn33t22jgmIhaYVN0TDa9h&#10;X+t2u3J1rd/RbbINH9wk2ESAyPxIN/Gz1VK+v7yUtb73Wv/9I4iB6nf9fnQpf4dUf2aclJ8+vCuj&#10;4VhW85T8xX+l1/Yl5DKKhXH5sL8tM+dHwvR0JDMFAgAsqc/JFf0bEXjUnD+0sQYGdJaxc9FoCuZB&#10;ViENIciDTHX8SbYG4Z+egVVmQuAYX9Gzd3W2knhb18Z+haXtzWnurwcAACAASURBVOlS6I+6Am9v&#10;LssfVhK1SeCS9Q26FTfS39uRN5+/VpBYl+nVgtYaDFq74Pjq899XcNHKZf50rnudtdFjTtXaAF8K&#10;Ai8VsFzambVZGLCjlZSu7d8dPJVfnnxgwUkek0wNnihsW9Yg1sP+gUFPS/7wh6/lp59+oOM1Dol9&#10;CyAqJsUBrtR6fSt7EUhjlk2PXPj1NmsfOn6NkB5Z5tkD2Egi1xCz9RqU6EMAQYmLKHdgm9HvLHDu&#10;QtZVvIuzGL+WzvGneo5ROInO7s3BA+PEwovy3q8UmV7I6uq5vHz1kp6LGKDB/vsyXE4knSrwmJ1K&#10;K25LfO/Xklc7sprqHFtcMstUmb522xO9x0c/ldGLP1tTQudIVqd/EGkdyqZ7V/LLL+Xg8U9kqXvP&#10;8MWXUjQGMvv+W9l6+J70D+7I9uG2TPTzTp89l1evhnKqwIb23zqusX5Wrmth98l/J0MF25j7OvEI&#10;Gs9Ob6iXldS7Mr56Kvl1Uw4evCfTjQIdDZgu9LvIbVhc67z7QLLFCCRCLEqZvf6DJDuDrd9Y+i6X&#10;4KDLMpaXbbiAffDF+Tj+BG2Ac2s4TOLA77GugsS1W0J7eynO+A7HJdT47eEG8cYonO4W8TphjF1p&#10;77z3XSXsQPhMM3OrD/YHkbcoFhLaFiOWqLIspC2jMOOQC2Kmoo1D171nQjkFaWoTGUu5ES7mK6aS&#10;q5z85u0U2anF+zcHDi8lJqYhE6TRg1JzwJoUPAMoK7PVdi+Zd+UxvZ5ai7YUVioJ/INgC8BDN7zX&#10;D9QAUANYKvlRkbjdQ+yLycaXGYTYMmghRbvOrIUY5Yp69barcL2xckGwh8hyB6clOb0gYLJDt2LA&#10;ObaWbIyDbahrXlOn1aCBZ+5k4AdHu3J4dCRHR8eymS7kTDf+mGKBG4p1tZp1TzHXCOKw0QKMtZpt&#10;ttXjD1Lc3FTIAbA2ZmRiTGHcszxeljKRPYuiMIebei0Ednqfu3vbxgtLXSAvMz5HqhHt/fvHcqaH&#10;JvywCET8QMP4oJTEGjc0i1wLhIAiN0Pf8CBC9FaqsEtE0FmE12zHszJpdtt2W6a+vZyGA5hJfjeq&#10;JfhElsyzRHit5mDewFNsEvq4H5YK8zLowByHNYqVu247hqhVhHXCMmK91Byi3lQUfPxypm5ZxkOp&#10;zLsGkWnDfuJC7MzKVarJrZ6NZ5dYRopMVTvyTdwS/TkP9JABhnEnQDDuC3OnEptCMkuE7KKpyc9/&#10;8VcsXyxHrwiaUwUm9VaHY3x+dsJrZpOBZ8LBM8P14NlRtgFin6HTJzb5A5YvPbAByHyz2NZoeqQB&#10;gv6uRsyVSlNy/d9nbyvy0f6U35tEyER35MWrU/MpLDJeXygt2V6rB73uO+PRmNlLdHeZVpQBNisf&#10;NuV3f/yM3JZU5/G2Pk9E1N/OJ/JyMpQHChBaCAIBftHBpod9onvU+LAhL0cT+X4yka27expJL8yE&#10;WgHWarHgvQIsQ4kbGkxff/+Ch7kUrviv3w0iuRnMrkxDyOdsWG+mMbTi2jI5hZSvUfJivS4FTTE/&#10;z4pzSboJu/gmV1ORuu4HY90XEhBa9foVsACJJlvCUhbMV+O+ntFnS9lUUtl5sCXD7/Rgnujx2LdG&#10;l0ZPn93I+EeQMoAfWb1fN85OU7/resPGDICbVr0jm+tMGvq7+TqHZ7S03u/I+PVEHuRHnFeccegi&#10;TECWbrDrroLr22TUxDna39f9Gmty4/pLxv3BfHlPQSiWEobm9dtTCYmG4t11XoRO1gCIwr9jPnvb&#10;B6rkwgHc4C1mP2RcxHCWRL5PhDOWgsB54Y0XQZDRTZf19enWP5Y412d+ZdzHSv+eztul7g1VttMX&#10;64kCibZEtTYtMvLVVIrmjtT0eUyuXul/X0vSuqtjuJLR9RtJ6zvS2+sriG9KNr1QgPFYmhqQDF9/&#10;LZki3q39Q1kvN7K9d0faew9ot5HOrqR7/6dyc/ZaZjdndJaHT1pl+75MXnyuQcxMlrWBTCcFgXtU&#10;bUqqa1h3CNncvFQAP0aBUOrbeg6//VYGe0cEXNOLN+wgI+NheqZnRp8eaNPTbzWABeVFR7XS0/U6&#10;obkrSnzgNy1uTunbB52hip+VfrhZrTz3Gi8H/B2dm9j5OpGj2dC9FTY560oKaXeLVjNokzCgtygB&#10;G0HODo6Ii7aWmNEk3/fOpBExUmURuXot3Mt9Y6cZaGIRVRGyD2Kp2tjF1fLUDsmAouOopF17qc8Z&#10;O5HfByZgvWZy7rnpwUCUC95Sy5W1fcd6iC5ALHQvt3qz5SmpxBzYcSX4vMzKPpkLkiWRlzwcRJal&#10;Miff5ivr8sChC+2YoDsT9CYYH8QB1xhoJO8nui2Thc8OoMd+r3DOjmWuApfIYvANgQtACcpI/FU3&#10;hKSDslsFVKhbs5HZKiNnRIqiBJL2/tRAUGR2GSZIZtk02rh41g33NNaNmMJhrVbZacboy7lK+M7v&#10;KV9/wntApkiWZvxYjYJzumUfhhr1ooTRSuxwnStA3d/fLTOVazcOxZUAIKD8FHSKWKZNjZBLM9w0&#10;9VJShdfZajfko/fvkVQOWYhOp6NzYc66Obyssk0hf/rzU9ne2ZKrqxsSh9E1M4BWioeKleQ2MkQ2&#10;hxYYem1QOzaSsbUVt0CGxaaNbiHi4ITzpa6HIlK8DWYFNsxIvj27ll4XnkQ1CWKReA2/W6taxoEd&#10;ZPg5AbQFNQY0rLzR0c3l4nLIazYrGGRRU5Z7QUIHgEy9TAhNE+rbKPBsIVWPubBZmYaTggfcWG+r&#10;WpamO21d23ronJ5cyuHBDsuKICifX17I/q5p6ACQxp7NStwfzld42WWVw2dMI33oJ9UrNsdoautc&#10;Jn0Xs0/rQMSOTTkYmU6Mwc8+eY8cyKYCjKvTK319IdV4KpPrM2m2qnJ9fW0K5a6nk268pB5ZByR2&#10;srPzS8tu+ZpKnaeXuY8idWeau7J7/IlM9Z4nw2eSdfsSzVayu72lm/prBkqr5ZIHmzVoZB48GR8r&#10;XVvGCksSr7c7fSvHV+IScJm0SQonJfl5uyMdHap/Ox7xGW3pPPjVzqEMJyMZ6Rg8PxvRhbyj13up&#10;oGCyXsp6OJQe9IIKm+NPn72RH398z736rFNzQW+yFQElfsZ9qGacRnAbUW5ElivM58BTMd83W+9W&#10;Utu4NlRqTQuxCXOK70mM8xoIFubkj0DnIb/RedDT8R3q3NivkmOUXxeSXuszidDuXshiqHNuJ5Le&#10;YV1OPj+TWq+FAqcohJNoY9Ye7fe6Mnk+lZ33t+T1704l6Vv5fznZsJyW6eft/+OB3Hw3lmg7UnC1&#10;scxYW69tmCtQbEvzqsH7X5HkjueugQ8oH/AhhFYV3O5175qO9TPAUSkBB84KK92mzJihaWPp1Yvo&#10;nX3A9qYl17VJZgDcRKGsHFv7vXUYJrQ/CWeYSddk3OeQ7cZ8rDmpulq5teUw3pF1tlY90x+71t8W&#10;9sNGV2YKcDDzltfPpT04Itgt8gkB0Bpk+vm5NGLdV3bvyGQ21fWioK5+KMeHj2Wu63E00nlT20i+&#10;uJJZsS0Pj1ryctGWxeWp9Af78uDhz+TF2xdyeaXzUYHOzfBGam3dDzpHuqcsZDG+kaI+oLHq7qOf&#10;K+jRAATl9N6RArXvZPrigmRr7D+9rbZMWh/q/q9j09iS2eiEe/r1N7+XgX7P5Zvneh03zOQdPPm1&#10;DEcXCpD2uUZPXz2XyuGnsrx6ITdXCmhbPWahqpQp6JrQcFdBkCKliY5rsrW99ZtSUDA2EnKWZmXU&#10;HIpb4U9QVA4lp8i5BuFVLBIesGg13Gz8oVmZgCJ9LrEfFSEbkXjr5m25TfLc+SaB0OtAwN+DzRnK&#10;xMHQkZ8VO0r2kpXVZb3cFMp0zkkqW3xjE01cr+2wCVwm61K7BR6WTTFEj6g4C6UN747hCMXiqeTc&#10;IliWK+xaeJ26+Z7qYdbp1G2Sl511QhVYHHzIOBlnJCg7+xiLvDP+UpYZ8ecvvMmiwF8qymxQsLb4&#10;izGMY2ZSAHqqetiuXYHa7DtSZvqMSGotkJXKrYu6uGoqDxGmmD3j5N+Xe6UojjIH16aSbSUBq2sH&#10;6wkTl5PS1DMrLHIC3wPAFGC43emWGzANYvV9LQWhKIn19PCBUi2+EaAilFVptEh+kWU+WOwjqdMy&#10;LJGDdQj9McvkOjnkb+i8f/9HT6TTaLOkBY0bvHdFO4YquXD4zP2DgWz1+7K3tyPXN5OykysOBG7x&#10;ORNbL2X0Tgt8ElurO2QBWKLz7FHV/btWfpCEFnpsavhZv9s1cIN7Cu2zIZvnUWdQ1aa9RRybcna1&#10;6iKElinqKUjAZ0InJXHzWfwxs1wH5VVr1Q/rJitszlNB3jthTPjQ2vhNW8cyZJ1O2zpK9XktVit2&#10;4xjYsflAs82NuZ3j2azIQVl5F807yunIPqRZqS7O55cXBEQf/uh9uby8Lu0TGLzodf/Tf/7PSKa/&#10;Ob+QTq8v56cnVHYGpwHRPjq/Btu7vG9E3dyb0IVYh3BchYdUR0F44D/V3Zw0KsRLlFLuEfO9fyrF&#10;4lLqvZ6kVy9l3b4vs5NvJNPI+pOda70/BBAa2SddefHmxDPp4srY1tBRuNTGPvhKujdgfkLNHc8Q&#10;XXg4AMmX02u5+uNX8mK+kANYn2BslmYE+2YylTMFF//DwR1JFZA+0nn0WsHQ4BcDaewl0jrQsdFD&#10;v9kdyP37j2hQStqYAh2IzQEM4kDsthryzdOXpnQe2fPBHg4xRZYFUUJL7QAHeMIams0W3EdAiKbk&#10;QNVK5lRnd6VmLFo2t+ibX89PZPxyKl4RUgCkc7VXo00DOgmXJxtToIfTfNMyhq2HOp/mxuGM9WfT&#10;bxayul7angWy8wMdCwWhjX5dpucTaR/q79egU6ZgfVGTGVSjwU9p1rg7rp/rV6PzC2BsXUj3bkdu&#10;Xg3lbrbHUhdlMmqm+FzVfZJUDu4faVn+pfxBZiKkmZ8v6CJ+9OCOV1QKBQRnHNvIg1U7/4L6eMEA&#10;pqQUwIPQM+kA9eBBBpVpZLdjl1QJ51lIBtjPQrNDMHOOy+aaJAjo6ntezxWwbCqyPv1cNsMXvBcY&#10;ruarodQH9/X6dUwbuo+uNfCrb1F8dWvnQEYXr+VgcCgn6Mi6eCHZ7JzcoWLyWtJKS67e/qDv29J5&#10;smCb/Hi5kFZvXzY3z5k5jWo7sr78hut3t3tE7aJqa0f2jw7kYjiRydkLyet9vd+mArB7NHyN1kNZ&#10;RwqEhtc8Z5D9TvD8mh19fSjVrWNm6SrtLfoCVrfuyGx4IquiJlO9xlnWkM72vnQrmUyHZwr6Huja&#10;/Jz8opXe+ypqymx6w/0QZHFKYu3sDH4TZOvD4UlH7VD28iwND/xCnMgZgIsdoLbR5/4eYaTN7IWb&#10;T6JOik9h6Yj/yNwMNoCqkEo0ABS5qm4eUowhdeXUJStxRCXJlN/Pcl04iJ3O66UmI7ka8Eg8E2UZ&#10;IrsP2/DC57o8gGdACKCcRG4lOO8QcXBwcTmWq6trkiqH12NFnEZcNgXqwIOyrgBwUcyrJ3TKWRuk&#10;eLnAdCbiEqgFKpCUz8CBaXEL1DapCe9FJVCVEhSFv/PiNruXe0eeieMZp8WIuvhQd6YHlQ3ZHPBE&#10;Nmsn5Tr3x2vTRZaXBGkDbWZ6it/HAdZEGSSz9yTuB4ZoFJmnTWrK4tadFvJ1ljUA+GE0FMU8SPj7&#10;iFwQ2fSgHtzkoU19HzEOBtpAQaYNjs7GRSlKR/Sg6xGMh8XnUCjzWWbLiNk/++mP7cAtMhoyop5s&#10;ZHTbbOrQfhG08td4z+heunO8L8ObsY21SBnN3TrGu1+emM2C+Uw1+CjDpmWdbLG7yRupO6mYaFto&#10;ZmBmFka4yOBUHcg4L078WVM7yLvC8AXhsA+K8VSydoIlng+92RI3rEVJBplMjK0D/hDZo2mh5l2W&#10;eWrqykzZ4++GC8HlmR2C3gRBDRX/7FIawjuyrLQbO3fNBOIoZeE6KXlm3MWEgoQ1CUr1FTeZvbkZ&#10;8joqtEoxuwoQnZFVSxUcTNdrtrpf3YxYfgMPB0B2vMhI/kV5KMtcWTm1ki5EOrFWoIkTRDgXCFTW&#10;a8tY5EXJp8Fr/+v/9L788kld1q9/K3d6mfzsYCI/Ps7lvf5I4DQR64E+0e+7e7gr38DmIjM+HkAD&#10;ZTrEn5ne+9HhvqwU3ATdmML5IcFnCjvf9rMTaev9/2l4zezFjl5GTw/Kho79sa6NhgKiv3/zVj67&#10;uZbuOpObNzPZfqygXqoy+3Iu3YdHzPiMrgDM4Co+o08Z1MlHo5Ec7O3J9+DCiWco9Fvns2kZlJFb&#10;lUTl3LbyjnGLaMkhwrEKYNEAk1Ew1u59+HLxRpKWlY3JyYTmT2xyIdAFokZbI5Pxq5kF5pHp7Ixe&#10;j6VzvyOri41Ue02JwBPKYmYRs4WePQM91M5X0jxsyvTFXJo6J7JzBWm7hWzpnjEfrzg3oxrAek+K&#10;qgZouc65ut5tS8H5RSof9x+Q+0TZCMw9581BhymG1Uu9I6mOWZTUCERNYmRFXSsAIRD5DzU4wrps&#10;NCry7dM3/Cysx+CPGGgnNqYW/CSOspnF1onT1OsFUMc+YK7ziQdq1qwR/BVDBhrPoer8N2brKuZV&#10;FrJRiT+Di+KhyPU3ugnsSW3nCaUYWlsHkicNC2p0vbAkNb+iOWqermR6fSZbR+/LDdT6FyOdP23p&#10;7x6bhmBP/17eUEU6a+yKXH0p8e6nDOZbXV2P2wcEwP2tLalt3ZP19XMZj06ldfdnFKe9eP1UgVdK&#10;cLm+eW2mvwqomrsPpbN3IHMFSXGjS44RjHIXVy80qIFmWFua/R2ZPvs7aaF8OHgo66vn5mEJXal0&#10;zooU5GUWUUvqnR1WbmCllOk9Vvr3JR+/lKSzT0J5ffu+9LYGOPNMrwY11YA6Y3cjd4zkXCDn3Thg&#10;YRuuc0VuXcml5ABESNc7STPxYhwJYC7KyA04iv+iW4q8GCwQSRwgxRLa7MvMhhu5YiEl8a1jPSNp&#10;lG3S4FvlEoiOvAsvkUAeIPEUfSiREfw4HwQLMCEhdsXvgVq05Hl52MCzCN+BLiU8vCoWctVAExR1&#10;L6/GPKx7naaXk3LWgtlGXLiNh7dE4tmtl8ZFCH5dDPKlkFKuPfcOMv9vN6dyQJSXApSFA8fyjz87&#10;Q4+3XKugwxRUoXPnpBjoxXWk/qzAFxInwDvolKIsoUburF6SANmlpJvWZEHyZ+rcmMS5GbDFAMEe&#10;kRy6IvByDQCgYq2giLzWqekHwTW9ApNN/fnN8IrX1tLNLcHPq+5CHscOdnTAqp1SFqLIsjJ7gjus&#10;BM+xAASdg5F4xxwJxxVTsLVbscMdkchCD8Vur2Oq4iAei2krNasdI9jq8wc9CaTdTz75UP702Vfu&#10;HO0gHxM/D5IKlinKPKoTB73YOKM8lD4t01lzrg1nbCHODagaoKjEvkFWyrHH/Gi4qjkj1NxMhyVk&#10;RMW0sgA2OQGzQLB05/pKQm0YbMKRc4swVkhTFy6Ymjj/D9YTNQWepHZzLWaMINHNRkNVBgq2iVND&#10;Kg6O3MHix0jgxi+yzG0IeJiRrgYfvohgMxjKci9AKZUcsQAcxbmDuYLRkXzy5GckhlbobaRAQDfh&#10;3//5W3ZK1bDZ17sKlE5lnRmXJZRv8X3T1YrXt5ysOLY0HUYGa72RYIKLeZW7zhiyUfP5VKp6ML53&#10;p68/1/1AI1aMRXP7kYIvjWjTREFUJn/3u++kS5AfsbyFedtEh1Jq+kXY484vRry/8XTFOVhxmYnj&#10;g32Cs7lG8JeTkVzpdTf1uh8e7EikwdfXi5lMYOWh4OhGf7/XbstP9HWQU9N/1FQwEclwqdeRBP88&#10;0luYnYN/1BqltPWKaydJvLEjh7jizIySE+JiAs86lf5DA0hBraX5Ym38GhHqMYH8iPtjtr1a9fFV&#10;oDJfExxWejrXRmtddPqMl/o8E50v65qMn80kORA94PQgqyjgv6fzUC9r772+nHx1Kce/2me5LO4U&#10;svh2TvJ0mlgVY+dxX66/GMvOhwOZfTeXwZ2WTNKlyJ1YFl8vZKZA6ZPOgbyK5xpxxnL1DbgveqkK&#10;yiDaWIWNx3aV68SedcJr5V6yWVOgk+NAOxNoAkW0n3HHQB2TDUto3O9i69AFiMY6RLds0Pkps/fk&#10;2MUk+4IURd2wOGjt3arWF4XTRdzCg/IdKPeH7LafCShtvxtYsXvTO1AL1wekTM7l99J5/C8U1Azl&#10;sN+QN/O6rMDPW1zqmOt1tnak0+3JcnQtm5tn5BNFBz+V4WQsmykyoPcEPRYoKx3dOZSdfiFvr7bl&#10;4vSNrM/+JMcf/Zpdk1O99+s3VzJUwKO7maxHY+kfKMC7+xOJNxOpx2s5O3llYBP0EgROe09kOn6t&#10;1xbT+HWiZ2Z394jAM+/8UvfcNRXd5+MrZuTGz38v20/+VqazK1m//VzqW48kmr6U2tFHeq1jafe7&#10;cjOPZfP2D7LOTRqiMrhrneoYi+5dXYMdmRGnVOT6/FyS3d3t3wRHd0tlV/xojf7ygA1ZI//P3DMN&#10;1tkSmUdL5Bo0nmI28GKli6prjtjviGUVRDwT44KA/gBzP6xRP68Ed3X/3mCoSQXfLHdBZq/NEHab&#10;v5n9p2c+4vi2UlTcflgkUupn4KC1n0XcKJjJWG+cuJaRI4BoEt87ht5Ew9KZQPDtbksCCR2t1ePx&#10;2A6WyJhJZrTp2Z3QESY2zjg8ssD18YyQlRvzcuytwyu0yRclR2jzjqFuKKvwgA3RdXFrfRA+J2S3&#10;opBdcxCDiCh47zAiB0+iiLyjyEm0bhBLTcbIOqbwvdP53Lq1CuhtdNwg0OYKpek3tph/9defyE6v&#10;LSdnlwSZLNWE5+ocGAgXol0698496mvo38iksGOImjIoV9VJlmw2WhS6rHgKGjYCzVbDx8aAAjam&#10;MutG/7UaS1/WQeSGpQrQPv3ofSN6ptYm2+t2rczTastCnzmkIpq6wFEyAvO92W5SCgBt0ChHHezs&#10;yOX10IB8UvHOMAdt4O2E51jkri1UlIrSIQMDsMf28MgNVasVKYU3ExPpw/0Vxa04J1v8nZuAP9Bx&#10;EQdkAYjU3Eg2SSxbG8dmrmsJVAPDZZYK1+8t0VVvEKA/3doAEwEPGxasvI7Mma3FwMWzkgoA2sZN&#10;O23q5k5ajt1011aclaALAj5TtHefwNjAY+AYRR401GsmSri/uyPjyYxl+Z9+8p5ugDtycXUldZBg&#10;ATx13vW3ugxMvnv6Si5vbqigDCL/TOcs1jSABv4NfhiUlOmztVwSCOA5BIsDRN2h/BxIxPeP9jiu&#10;pyff6VzokFuHdfDbP3xFTtvNaCST6YQcGQBDZKRCNxaaNcAdwXzHPSxIYl4SuOHfuK4pSmAnpxph&#10;97k3vH8+kjepHiSzKctTd3XN7m9tSx9Ccjpez26u5Y1+R1uB0MUnDXmwW5Nnb/VzNOD67u1Q/vqB&#10;HlKrKkE+skJQnMbhjuwPuqMw8F989T0PW/iLVV1BPfcuzEA9wHVWXJcJ4rIU/UTXlwIrXEeamnk0&#10;+UcZSOkLAid8xpv1GYFMUQ1VAiE3CB5hUJyeXs2kuq1g4lSBx9BA1JOfPJHxciKrtzr/QPQlZzOi&#10;OCz+HzJC9V1dRy91nj+uys2biXy82JJfaAA104H7pL4lf4ovmDV8lA6k3WlI3gURvy5R30peq/ON&#10;fLz12LM0yIgtSGZnNjlaUfX77OxKuv2eAZbEgxE6LbjwpN7v/eMjllyXq0xOcMDScaGwvZLii77u&#10;Xek9+JRZQqEqnU6L72fWuWq0j8T19MIZEta1ndVRSabm/4/Fs0KWUWL1ILMOtmH8SNq9HVnOrmVa&#10;NKSxNdC10pbHxwdy8uqZNRcpeNnuayBTGZBDhE7ndAIl6bZs9bZkttbAdjqVq6s3cjFvyvzyuewe&#10;PZDZ9WsZy0APpQllLIpY99jzP0q+uNZn3ZP59TkpJO3mnly++YLK9tt3HuiGreBrU+gz6THb0+hs&#10;y/zimScuRFbDN1LUOzK8upa8MZAsaUgWN6TVO4S4kswnU2ltH0lT1/gm7slidK4TbyGbalf3Hx3D&#10;1rZUuwcawG3JEppKtQGbKYpM94HJFSUTljevpDF4aGUyDrCDhBLgOOmq8MjU8EbkaNW7uEpKsri4&#10;oPFV2PkR28MIhqShZMODPHczVi+3FYWU3xUOb+ugsfZgdFplIQMVfl9MJdrAmIGdMi+C3y9spTH6&#10;lfDabWbFOrGcNFwxojhVPvV1mlpGUrY8AwTgMMVmberOa147iKrowiCHI0JdM+d/oxQSOcnbFK3F&#10;FYALM75NjDtlbfdBxsBIoEWWl4tM5LbkFcY5CE0GUmdI54fIO3czz5CJC75XkYNSUyoN3VPi0b2V&#10;8SRKym+ic71Yt1v4fHI6JLJuk8j4Ahu2QDddfyRjB8T70HtQMLS9syt1/ZJep8PMw6s3JzJZpLLW&#10;Q+eDj96TqR4CsUsNJGypt0wfRA/R1bGhvH2Fnx8AJZ+Db7hmXZGYYFnsIWxsJSICDje8pHhj7uAs&#10;L8rONfFSBIDIxx8+ccd2I3+3vDQGsIvn3WjVPUNmB3ed2kZWpqTeETqX9GB4oBvL2fmVEdxFXOMq&#10;4gGK1C022JiM+orxb3xCJ26+6gwCIyn7WsEYRM5ngn9ZE2MgoSPF1qw5rMNT6laJ2QQDKyRDF+7f&#10;Ftzo8fmM/CuWgUAHF+ZtlocINgjsFcxgRCxXBWsPz+7G5neWuFo1S3dx5KT1mKCD5S7wy9zAld1R&#10;3tnJrr3YA4U8L5XfE896RT4OtjwifhezDhtrwMBcuNHx+PHHP7JmBbEDeDGZ8H4AOkD8XswmcqSH&#10;FDoXX70+4fzGHFm5QS+Dn8jFTXPjtpj/YF6qo+eeaQ7xCD67q/ManLHZ1YkC5p5u3iu2+T49GVo3&#10;mHcBlh240W0sZvpP767t0KDCL+M9AkQAeGQKFuYKrl5+9pXMde0NOm1p6cR5rutjspjIqa7DH/Se&#10;j0Dy3enJ7FADh2lL/svvTqSzXZPjnYo8/24ktR/WiuC2wziiUAAAIABJREFUua7hj2bzxLiBjZpl&#10;xf/85dPSa4zA1DPH+GP8RBONRWaNXYKZ2epkrhdl2c6qr9GMpbVgWI3fP1dQUtGDMp3qGQHiNMok&#10;c6F7/dVXQxKRoRnUe9IRaRbSGtTlZnIjzUpTD8uqjN9o4DXLqC4NEKxXIHsf7kttKrLuZPK340R2&#10;06b8Pr2R74qF/DM9/F/rPfwvj/bkv56M5CqbyehyLutJKvV1Il1RcOgZv29HL+TD7SeCFrOGgoQi&#10;Aneno+t2RvHFWg0djBkzGmYhI+S7sVqwsfE52j/QuYBgbCGv3l75sy/KPTj3jk5yVJLYOUJWDsac&#10;QWCBmY+uUoAHZprfbYDR64QafuHcOuqMiWWFzGT8tovMAq0KG0gw30aDv1GQPTWQvxixo2p181Yu&#10;Z/osqh221afTc5lcnUpU70p3a1+vp6MgoyXtwa4sAFwLljak3t/jHC3iuozOX0hr7wP9rNfkGy4n&#10;l7LT78re/gNadSStHWn1j2V1/VTmo1fSvfNT6WjgeDHWef32z5I3DxVMvdVzdyqrqK2AaEt2FKhN&#10;L55L1DuS9fnXkjS3ZD0+lUxBPPb4Srsnk2f/VYFjR1r6WaPT5/RNK/QeivZ92Vw+laWCqmz8mnMw&#10;XSnI7t6RGhT01wrYQLVQgIRO6aaCpXZDg6+d3cFvSED2rY/LMw6Ot7dZCVvP9rPApwk7Q+QbPh3v&#10;I2vHRodLsAII3Jw8/C4ix+wW+IQo1zCA1WSYtUHK0kUBy91ETDMmtOkHwcjSyyh2oT+xDiym5csj&#10;RtgNxO4aHITe8SNe+sOhZwaa0Myw6I+t73qxQz24uQGszb190O8Q3Fyc3zCKBiBKNTJCBxN0A1Fq&#10;KdNZhZS8HZQVavWWBAPXPAuy67FnxFwsyzVmSj6If1ae36Zbeeg7AHVEddvp5anZkgf2bpYpir1W&#10;bV1xkWcngtilPS4AUifUkzyc8N6ns7lFMx7RVwPfpGLvBzBodGqyu3PIjR3Cay3dUFq6qMcL68qb&#10;LuZy9+iAHI0qPbV0Y4JysI5vt9dnG3+n3aZlAICM6R/ZIWyKvAk7zWh06NEqJjezd2szBo0jK6mQ&#10;x+Pu7aa4fWswulCA1iXxuiA/acFMwVL6/TavbaxRB8oDXf1vZGpWupFQ0FAf8MnJhWxpNIJOHGbb&#10;qiZXMB3roXR4oPNlahouXjoK8gooPSEzxUwRFZkTJ65nvEdL01fLZ81siJhhKTKuyCS03X4iPN+i&#10;COUNmzEbd71ns0IUhb3YlZDz8v7DWixwGLyTFW7WreMLWajpbEnwhUwfFZVRNnL3+KqXA8gVAqk3&#10;XTswC1kVK6eMFLBAEgFcGWZeVpuy/FXw+aSltQB5SWvzE7TGBu9uI99o49neQsbTmckagBuGDkh9&#10;faaAAPdFArre/2h4I9fXF9bdGcNaYyb37t1hF+LpyQmvL5BZTeXdRVljtyLxTGoWfqb/RjaEhPI8&#10;52edXVxTb2Woh3NdQctKP/PsasZr536X56XTfSgJBl4iuHU0nMQosPV8TVE5jF+6WZVr72C7x3H6&#10;GFktfW0I8UKUufQ5H4JvVG/Kwyf35avzc2np/ta5L9LvreV0rKCiB/J/KlP9rp/8o65crHscx9US&#10;5qAtlnrR1AatGnZz/vBKgtk2n18ZHNueDPJ6Ss2ucD6YlhwFQ+t2kBsIzNigwC61AAj074vqtbQV&#10;rOlOKvlM73xVcK+dKUCB9k/rvu4fCuCQqcn09dHLsSS7ei0rBUCnup5rkVE62gUzShEyRJW1Hnwb&#10;+XXUk/+cQcgxl7/Z78qjNJK9QVW2FbX8by9fSX/UlL/pDeRBtaH7VkNuanp9O0KvNN6nXsvHu4/I&#10;/cFahgUNzp4Ubebkfxrn0axvqgRimPvoCsyd5vDo3h65kWjJf/r8rQRpiihwFqnfdiucS3KCd7I2&#10;mx1vNqowMKTobWrdi8zs5qZTlBfB184yAEHrLfCDYg8cePa5kDJd64c1tstni2tJ4CpfQUOLftf8&#10;Ujp7D6Xa3uHPYIa6Ov9SpjdnzPpXu7ty1El0zbyV/OJPEtcHCpouzBR7+AwOq9RjKhRINXbuE0Be&#10;X5zKSNdopOASpOU7B01J67v6HDcUtTw/fSvZ5FQq+l5ZD3UunHKMwVMCL2ihIL8+uCv9TkW29g6p&#10;DVctdI+ZvpL3H9yTk2d/ku7DX5OOMTt/TX8yufqT9O79lL5p+4o/0GSQDz6gaCTkL9LlNVv7o86B&#10;rM++kEjvNy1qetbEcv7yG4k+/OCJsU8MnTi+cfAQwE7sgoAereX+t5XH8rLEYz4ZBVPOdaYYgweR&#10;ZxcKU4tmO3bIWJQlMicp+8ZNP5rpQvqtGv2ixCdB0KwxobcN0buRz0L0Fchk6W16NzfBMAMLUh40&#10;YXOiQSK7iiokQU810sJiwMEOW69OywT+Ahyb6kG5N+gRNEB0j9yhmrWLs/aOujrduI0XUXi5BF0S&#10;NDV1fRF8/3pt2YigahqHKLQsfyVObpZ3wIxFp6mXyQqnEQU1b3GiO9uAvWQWQOcSQmqwlwA3BY1Y&#10;ELuE11ds9f2Y3kwrE8QuKjy4MOGwuTXrVWbqMLYAHkHZFHIA6CKbK1Da2RnI1cWltLtdZkIIXJkh&#10;i23h6Ubz408+YNr27HJkh6H+Djpnev2WRqhNknzJaXBwCn4FOu1w4xYpFYzacSAb0bpG8BI7Dyoc&#10;6qYCfWs/wU1GLFtmooj2Z39/T8FYxbgz67Q0Ug3gOthU4HvgDwZxPKodi4k12jUlBF9mOROTn/Hi&#10;+csSrMe8dis1pKnNS5TAqHadROV3MKvo3UaWQUnM7LgwLzxzDS+oR2JE/apznwxMWeYmKbMZVc+y&#10;hCxVmuUu/R9Mjw0QIfJtUhU7J/CjqrQU5Zy6lf43R27MPbTn42/wIqaThRHbISmBcfDvJzfL/f7C&#10;fMbNhJJcUGjH86FYZpqV2bq0zD4Zh6fwoCYET8GGJ3ZeWuDCIcOC7kzxccc8qnKsLfBIneyLewt2&#10;EbgndJHx3jZpWVovnK+0odCjebKZj10iTx7fI3DEdfX7W3yO+N5nL18zYCpcByxkmgL3L3iPBRXx&#10;6J3AEn+C8znee3y4Z4efPufW3/1eMr3f1wowkAX6QcEePgksowMd10mzKpMBxOkiOb5byFsFFIPO&#10;hjorC92a2grE+3f/StfpjZxfLuTwzi6FA+erXHZ6TR60//G//I6ZPQR29swt2FrAMw7zJLX1g9Zx&#10;8sI25pu28TEz25G0zLpl3nGFkjzu6ZuORutz8HXgl6nBw/lMpsOZHtK65zUiCi/iWUFJenw2psN8&#10;3NXxfdCh0erwh5FE+t7l+cYC3i195o1YPiz0UJ2v5ZP9ivxff7iRvYO2fLrbkv+g4Otno648PKjL&#10;92e5fK/3e60XcKfTlwdRTQ56Iv8mu9DD0b7nX93975kNo0aY7kUgnH/z58/k4aM9Qas9Duu81lXg&#10;NufrCIbSzEqdAEU//vhD6XYTlsn+/X/6Bw9sci85inPdGswmIcAIrfnY8yiv4dYbiWvcASBUa0Yx&#10;KSRQIAKp2gMbEQZYDE5d+JZK+7HzjyJrwvjj4hcKfM4UgPSYJYk3M2aAsNevdE4k9Q4pCVG2YKZ7&#10;ePIly12KIhQg9fm52/2OxO0jKdYzyaot2dGXv//+j3qM1OXg+GNZjl/LRM/tSgsdnBf6PJcKYPU7&#10;9G+QobcV2Fy9hLnqoSTZSIHvffKx1jpHJteXCsa65BijIxQCj+SjdY70mnQ+6jhH+hntZC0TqK4n&#10;TVlNzjRY3ddn0qee4vDFn2V3944M85Y0dZy7vZiZzJsrGMK+0sml55KCP2kNFDS/lbj/QEGZ/l3X&#10;9RuIxmX3Uijklp0egXNShNSRhHRHiKK4RZVicvZvnN/Q5KF1QmyO2Vnw+wlAKgCF2HSB4uDyXQYS&#10;dh1Faozz3EEEqGvk+kCGP7FCKcpcsWut5C6mljmnwVGEbaLe+okFB/IfJtl8NDMwhJKLTv79vT5r&#10;9xUmoioEQvCkQcQGIubaO7gYjyNjUWuQOBh7mcfgX87DkjpNqMhkLoyY22GTS+4ZK2tRt41byug+&#10;pM+D2GKZTI+isrQUQF0QjyzNZ6Uo7Q0CwZSvR7c8L0QoUJYVVzQWL68V3PCMr3N9s2C7MfgtSC+a&#10;omlM8UMYkiIbRnPfWChVz/JklrHjiod4xSIUCvZRE2fFzRFPBIAAWZy5gqodBZYAz4iSK+0qNU1w&#10;e6iZA5Cy+6zqHDHUiWcrU61uwDxzbt1GAHoAaPq9LbSTV2KWpHwH4ribkKg946DemsPhHqW9x3f5&#10;e43QQYJsFcQe9fXRBDYbLXtWICInNC9ilgSbA1SJn74+k7tHO+wqYau2Xtvh7qfy3dMXBC8sYSF7&#10;iPEBX6pmIo40tfW1hwwIbRw8S4oxx/RGqQRdRiYO2NSNdlGC4KqXxdBhRsf3zEpQwSkbsg28D1g6&#10;6GHZ7bh5spfBmPnUddJpt9wQ0lvVXYGc3muIAHProkK27HBvwHEBuEvathnXKUaZ8llklcSALH3G&#10;rLwWOGEh68vtIs/L1v7EvQVheNnttHnwgpMVLF9yz9xgbmJe4Fn+/CcfeSm6wmwdDoCxPotvv38u&#10;uwc7MtN5CiPiLnhsiSkJAzTj8zDnfvv7L7k/TKZTHiLI/K7YDVU4SdWbJsp9xMacXWViPEKsZZRx&#10;YcCaxihv5bK91edreGaY7/hOzNWqB2ZWOg/cQQtqsG7WdIg3k1j+TH/h1es37DQDv+fx1pb8bnQj&#10;qQab5wri/rY/kKd6KN/TZ7e/uy2fbV/I8O9Hstyrm5OA/plokNHSdZjp399+fiUfbs057rvbuq+N&#10;h6YirgHPQgFUu93R+88YsGA5YyzIzcyNQziZYt1VaaBs8hoA+muCp9DSjUzQarUqxyoQ5kPX62aW&#10;yuBen75qWCM3+ZBk6loXzQa6t47W0jjUcRsrQL3cMKtXSTVIqWQyu5hLvKcXNtH96B702XSv1XM7&#10;2Y7lR4tC/s8vhvLXdw4letiQG/3Sfzu94p6xt1OXN/o1w+FcenlF/sf376IBVf7vl5fy32r6PSPd&#10;Xw4UAF7kJYCAH1tNrInj/sMD3eN1f1opeIjrDNiw35Ezlacm0YFnliBAm0s773JOVCum2VZj1OnH&#10;GufP2taXB2ok1DebZTk1cIGYGIjtPAvlstvSuInLFp4lCnIUUoiLLJqyNv5gLXZ1Hbf6u1LbO5ZO&#10;I5Hr4VCi7rY+zwaD3eX0UrKR7lU1RYd6f8X8Su7ee1/OFKiiZR5dVwAuUftAbiZz2YxPdPxHch0r&#10;cL33Uxk///8UoChQVDCzfTQgybnf2JWLN1/otej19+5JOnotl68XUtQGsj3QOZofy1j3vNWbb6Te&#10;P2Z5rK7jf32lnz15TS0nutkPX0g8eCTLi2/02Z/IqnMgcXNfn9eX1BdaxHo2n39H8cXK4EdycfYZ&#10;larHM93/5lWpoWGjoudXe5+WTqtKkzIW0tvlM8nbPb3uKg27SUiLLOjyUpY9us1m8xc+Wez4yI34&#10;WJT/xwpQxsOICFyCkjU2+ZoTqRm5ZQYMJDIgBbJz7HwBiaw7jUAqeKQBJGFDyr11nNkli4DjwhZX&#10;FvhDSOtCDt7btTNXaMbGOdMNNuiGzGZLbxmOmdIe9EzHpuoeLgt6mZgApPEFTKslT926IzFlXyu/&#10;vdPlBvkAmsuCr0LnM73VBHqMDuzMWHa+Qht4Qsl3a3V37kdinIVStSk8kJJHJWVUjIUcxSUqvb0G&#10;j7DLSDO7te8IrwcJhKBibdDJTBrR7gjvHSxekC67nSa7tuhA7l0kGIPBVk+m42kJWukjl91mDmvI&#10;CibWKk1RSGQdFExUUz2U51M5v5mQ1IpMArq1EImTT6L/gwFkR6O2SmE6RatNXkockIw5W/CwDJH0&#10;lh4QmEOYpz1G59ZtaATyiNk6OH9H3sFFAFGDHQfzHvKLX38o333zzIiOyI7qRgEggVZLPCMNs+UA&#10;BGFkeDLjtYA7UKV1RUKOzq5e96u357Kj3w8yNYE1NjkFLn/zq1/Ib//wWdm91azVXDoAQniZd7sV&#10;ZQdW8BYLFh7406TqdsU1f+ygqhMA5l6Kc7V1B0Jh54W4ZZURo4lOGl+nIMk8ZClIEHZyOTOGzPIm&#10;ErS5QPyl/1fqpafRzJ3ubY4Zh60gId04dzHHpgFBUu/w/P+5etMmS7IjO8wj4u37yz2z9uru6h3d&#10;aAyamAGHFClyDNJIoklGk2SmTzKTyfQz8DckfdQXGUXRTDb8wF2kOBwQAIGZAdDoRm+15r69fPsW&#10;EfJz3G9kDWsMU9VVL19E3LjX/bj78eN0AJIXpYLcS3Nh/EXJZzRVaiUZ3Iz9GWKWcpjRA4jCddZ5&#10;MaE79vPRqrckwkgW2BPdp+W6iUmi/NPrtm1/QSgVopL6uV4XYHokn33xXPdO18uHVm4gN8yfFc8C&#10;zg4yHuVy4mfFKASwZWynxmRv8MCyqt73iNwMoQL5jM9MEUKNZgHkC0kNgHbIE3vmj+8+towdhRxR&#10;Cl3Y7zQD/m9Yk6dXVxJPp7QPnDmvz9NSB/30RsG4gtTps1x2P2jIr355LTebDXV6uFYu14uU4B7n&#10;7h06SShLq6OYXBEML5eZdF0DimXdzECekfJzAgNkfcvlpADQSOHAScI2ztRWYGwWxDuxhiFoDjMD&#10;At+QzQDjSK6fDSVVB3mT3dheQCJCgcR6sJbdH27L5U+vJenrOe2WGWjpAsu6pE+sv89fLKyj+So3&#10;umNZgd1LPY876vTeKsm/vpjL39/qqpPNZLIoyYNeRf633x3a+0Mz5TSWR+epfDXI5T971JevTyfy&#10;85ra/OucQ1upn4agjFIgC94zgA6eFWVZKIGHBt0kgW7RnGsZIcj21nYLTa18GOeWqclyBydu15ih&#10;LnhwJjsamhUsux0TRFcrpvUWGmheF1EsuHdm5LnPkJFrgmebJJ6ZNXoB+Vt4jsGpjJOG3q/ag7gs&#10;QwUenY1d6ew+UtBxJNMxdH2wvxdydHoipXpPMcOWXvOuDKcLOXvxmQFtBU3lzScKio5kfH2iQHpP&#10;fcIVQcwMdZHuA11D9bMHH0t2cyT/yXt1+ebsbZZh+9VMwXAk48Nf6aa5UUN1T+36DbInMoZ9hbZc&#10;9yMRBWgHLZHL0l1R3Cu1+++wuQGSJ1cvfyft+99V3zHRvTlUG4+5c/dlr1uXbOtTOTt8KQ0FfqPL&#10;M0mnpxpAXCn4eSxLBU1x56EMn/+FxI09SwRUm5LNJ1IqwE8gMTOrIHSA0GUIXAeRUKYy55SuDZFa&#10;6dgnriPy9oJVocfBA514W7LpUBi5bmVt9m4kX3fWeW4lCrzcyNCCVYm8PT5yobIsbDvvOMH9gNQr&#10;r7Xcj9RpM9UvRl6DIz27uFaU3FInE7MEFZSN8Z0gWS7X3s2D76zEnDNjWZeEUYCR3CzbgrEGJSeJ&#10;G4Ew9ojPNJcCMdN4WELuhJF5UztEsY23KPnQz0CcDnV6b7AuDo8lijIpcFhwSlFUcLKCQ7VSpxQR&#10;qHikxhpz7EMtY5ullnumj5EIPgpujT47eDU1OH5mrZAFigs5BZtZF0TAAmlXSKIOhFoYSxhfRMOz&#10;bAJBabl3sM1DPp8u5WY6IVBCaZVKx6UWS6nLJVpGY3aMIIOErBwY310Fr7QzQWbey6eJjzgwcqoL&#10;jgEkOYghL4oO3hYCRuL7v/ehTOdz3vdCr9frd5hNgrNKqaq7JHeJmakok6HeI4jBEFJbLMbS0XsB&#10;bxlcI2QHMQCy2WpwjYJJTPWVfvyd9+UvfvVb32P2v5St66aNxHIfSy9WKov9zIXSFIefgquga8B0&#10;+qpkekZiey2M6Mi9PbfsYIf0u5IBLLwDgmIf3mot9SVbnywvRl0gSkQ5kPy5yEq0KFlyP63TYqhr&#10;HjKbDprYEaf3uWQJ3AKewMmjgwik9RBIxFJMbE+8E44zoMifqPAspc4PQinL5p2JKx+KfP9777ti&#10;tP7ceEAeHpwYOqVQttncwGRrdYijiWW8pMysIvgeyzSSutqBihrrz357LI/u36XiNflwSWhhrsvJ&#10;yRnLoehktLb6rAjsyvrufzP/SO7e/JmMxhMHjA4i05RNBp1Ol8NXx6MRs96ZggVcB11ryHiiZC2h&#10;9LiyOW9Zmnm3mmdwszUzNMiEg0/UZtYvxZQK+fcnJ7Kj39tHeVG/9w/feyL/6MXvZFmJ5Msvp/Lo&#10;bk1BGoCggkYFAn/jB8h4z/W5dU2xZpUm2+sRAAG4/dN/9XNdmzWzo5aRjnkGUpdfwHrPCXbMNgH0&#10;glqwBojLDQSm6boomeUsI5vtiH0vJBsik0u10RrPrMtqS+sV6T/ZlFf/5kx2P92U0eEN13d9mnNc&#10;BgfattQGzDCdTPeHgtm4HrEbLZ/if7ECv0y+fHktf+9gS/7xZxdyppf85SiXjxUInQ+W8r+8d58N&#10;HVjb46HIn5weck3q1T6DDhC2k6p+50S450FloDSH2pQ15ozpM7WhCJ9aUIiAhMFNhoaRFgNycFHh&#10;b7qdjj5rZr4qM2kP47lJMb+w7MUXdCMjS13Mp3OAA9BkXYwJzzIlGVybzcSQzbYkoRPttRIrKhhh&#10;OkRq6XWTjMEtQUyR96V7YnIhq8krSTbflcujF5LUNxQgaeCQnko8PlKgqX/Wz4MwTe7NeqLrNJC4&#10;tSutZFODRQXa64iUiLTcld69+7IYqH/A98yOdU/c6F4ZsUMOC/HPfvpc39uGNDbvy7XuvVwBdqwA&#10;KtZziwn1K/UD68E3vM/Z2PWC6pvy9cVziVoHHKMxrXU5KmRy+LWUGttqp/XdnHypf+5Jtd2TSrsp&#10;RxeXLGXWezsK0DOO4EmrHUk6C/2Oc1mrHVlff6H3siX5ciCljl57fKo/uyfJNgjU7sXCSAZP1LgD&#10;DdwL86jh74KappjdK/Rn8AJXLlnPCM0IQLfCfU7gDN0osZd4vNZmPxd5mSg3NWe85nIQS/R6au4a&#10;RChBrFKLsObzVaEGClDzumAb+BBxYmJYwVGzBpv4+I7UWuzLidXJsQFhOF8nWQbto/w1onPumanA&#10;gfKAQMKMLuNDGThixxS7CEJGTbzTzJE/HVN6uy6Grm67UTwzFHhclnr29KjkfyUDxIRbiCJEvMyQ&#10;myF34TqOiIhtQKmtgxg3C901FZvVFHm2AtdcBbXryHg+EDg0TSR774yS6zVbx5K1rPM8Vj1NrB/8&#10;/vc+UsNTJnjpqcO6uhrw+VFSyFxnCc5wMh5SibqthxsE3I1+17uhYr5Tcl8YAcUGhOLYRRXFAUGp&#10;UJVmdoVt3k4sNkgt9x/co7GGaObWZtfGWGQ27HBFJWBTV8a4EnQYNps1/jfKTShh3dwMmdZFGQvl&#10;mT3yO+i/WE4r163sgJd+72BfTs4u7H70/6FbLpRHYgeYYUivkSFdtDQAddcWytz4hRR4AQCdrxH7&#10;iBcOz0ysYy2ImjICjRlXFxwG3A9AKDK45L5592PoOIyc3xM4DChL1huefQn7PpdiSC95HJ7lWvuo&#10;lqCwHZopKEPhJe+SBzrlshHp5z6+QjzACUN5mSlBcKKf+4MffKzvpCI3oxEnxWMd1+SwWUb3/Oxc&#10;jXWH56Db37A1K5dIBodjQ8lzMR3RduQMumy8AfYHyLwogwNkgwuFbFm/12MABLI97guDavH3x2MF&#10;76ujgh8EsimDG2SNxLS60LYf3jPKHSClA9gAQGF9AIgw5xCAmGU6/dnQVQcAinIwpDrwPe2rG2li&#10;oLHe8067xc8fo3tHv3f/v/kjudZn3r2jxl3fzfc//Z46ri3Z2n8s5woAHj/5rsTt+3xP8/mU8iBz&#10;jcbLjTbXfXtzS755dmyctdyCWZC4wRUKSv1rNnsktF+hnJSmdsDmDCoi389mhzC9PRcDdoG3+HT0&#10;UjJ1UsisUWOsFsv01Upa7+n7H6u9HSpYvZizlb2M0lklY/k4L5usR6YgJx2po78UEqnxjv+7fl/+&#10;XbKUR/ps3zTX8vVoIbt6Pl9kK/mLyUi29B5bEJucruT0aiZ/uL8lw5HIz5Oh/N29vvx5pmC1oc+i&#10;kdqHe2+SPgB9IWRxmH3NFyzds+U9KlEcM3EBUqyleGcYgvMHd7doQ7Hfv3n6ynwMOjZhYymWaHge&#10;KwQgWXfJkIL/Ft9OnLdzEzhylllLA1UksiCoHM6m+0XjCyV8DzXKl5Scx5XKWY73X7dsTG1bAcGu&#10;pIOnBCkgFucKfmqdTf0eDSymF1ICwVhBEygeEEMsV3vS1X2y1PsfHH8hq+qW7rE7Eq/1LCnoaFYV&#10;yE3POPMOvKRSuS7p9JLdigAx6fAly1FQn68vT2X3/gNJWpsSQzS32lQAs8+zHqFkhjN581wau09k&#10;MTwR6dyHKJ9kV19KVNUzDe0gzMObnnCIa17bkIkCp1qzT8L0cnQmU4ytKfV1Tz1jhWB9cyTl7j79&#10;XXXjLnlOLT1HSa3PBEgpOE8j+Kaesg91SSNOW0bdh6VmNnn9VifElZ29xTvPbzvBAJkxYZht12ur&#10;xyJSZRtw7ho/SVJoERlgMtIvHTeRtE3OjUomK75yA2IOTWjQSAnR41OvGiGViri4xygrtHZCeU/8&#10;WnhGRFhFy6LzEqbLpXUprVc0wCQMu75OaF8PxEeR0N7s6te5RdghTUzXEOWUU0+zFR24gUcfseHj&#10;uvPQSYcsk4Ot3MGDvFYeC/iIWSC8KwLXqOBtSQCRsYMf9m/e8ooCaPOiozm0zGeLOSDNcxudsV7f&#10;tvabcRZGQrkL7WX5LS+JEvXUZjICH54zNdRkvBOUH2cTOjY40/7mphlHT80zk+idR0ls83bq9Sbv&#10;6+L6Jiy0r7sdehapKGqYFiRntjGDqFypkatRYvRakyA8hqwKShHYh5989IGNIshdWRzRF0o9kH5H&#10;BwW4TuhqitRJ6ueYfclt78eM/pfSb9fJaWg1KsyAIY0eJnTjWgN11svpTLb2dujwPv30I/nlL3/D&#10;Zw9db5xLVikV5yt0iLAUsjCtF2QGWq02S6251R9Sz3ecAAAgAElEQVQMSDjoICeLqtWZC9zNaFCZ&#10;bXTwnDsJGGuBe4TUweZWX8GcZSbZXq337EFrsX+sJXpVTCCnJlDkmUuxMplzzQtADxQDB0u+EZyo&#10;OhZkV7IkZB9F2p02uXjIFtP5QhE6M+Vjjj0QO7MAHhDA5FzDxMAqOlL4rqLclLIXRvYF0MD7hdMu&#10;kcO04PBT8DpwFm8GV/rM24xmG2oEf/Iv/5S8izS7dC2xJX+3Tjwb0Pzm40d0JLh+o9bQdZ1zHU04&#10;tiqH6YdS2/2O7J3/A9Mmcm4T7mtZSQtOR1Bc5kBYDyq47rEUmlgB3LIjN7VsDdTXWZqDNIH+++l0&#10;LFc4Dromdbe9eJ/IVjKjqt/94XsoJ4wpoAenzcG7XtJDxxrKYq12X3b3DuT4GMNEpzKhFpBea22E&#10;eugMkcidRZ61ioo9gNo/uYLOw1ytV4WIpXUKBk6Ly4V46z1FONcRy2ng+8R1tQcvdI8rEFmc6jOO&#10;4ODWUm3WeZ+rccZ3LX31BWoGIvRQdPV2MRd1y4cSTXN5NVzJ30xq8icKFv+wrPuqvJbf3uiZVWD7&#10;w72eDPVa//vhK8Z6q5tMdvoVeXE8lL+3uy//69MXeg19R52YZTeI4Cq0I20C4ykA/gCW8+WcatMo&#10;vXPvsXpgWRyoZPPZklKRhTeVj8Q7FFdFgIt3xFJ1tVo0N+AXxvSwacBn4MXRa9ILkZ1345PF3KNh&#10;HqQJMpaKBgUDnXIbgGQ+SQFnU89BdvNKqtvvSBcDYdOZXEwb0t7YJh9rNTqR6UrB+2wktY1Hugw3&#10;9i6rDfWBauc02Ls+/EbvT6+rICNWcJHPzmT34Udy8vRzGcYlI55v7Ciwvdb32JF+/x2Z6Lnr6jVa&#10;D3fkN188Ixm6fvddObmcyuLkN3rT4K5q0NZ/LB0EclOIPL6URmdDwWIi2w8fCaD2qN5TAPZYau2u&#10;grEXcv/xHTk8ahAnrM4+k83HP5Tr85ey2VOQps93cfitRiPPdG+OJRseakBUk+Xxr5hpwliRqNqR&#10;61dfKDDs03YTDCVe7kJKPIni14DJyqo2Aeik1jKZRN76K1nBGcmtMMTMDDVFYjPGQa00ACx0iEyp&#10;WFtiFMrWQW8xzN2oYwOhhZgZDjUIuPZ8NeMmsE1qM38Q3QCAtJuWjSCwWlgKM6VT8Qj0tRZFti8T&#10;rIAwbVkOdHBRXRXOHrLj6ZwGBJsTBrvsmjO51/ypS8Lo1R2AWLo+tKCbOzH0bsTpmGAh9vkzRghN&#10;ZbF2EOSOBWxZOgu3jKFMJhII1ZYBCponRaeYx/ChTBUyQiAss3PIMyH8TPhuRnMTSpSHkl8UIGZ+&#10;+/np1IarQvcC2SKkdqklBRFC54ugrTz2d4mbQdQXVWwsBtZpvbSBtx++94QZFSBzzP2Clg/KH4g0&#10;CVbV8Dx+cF8Gw4FM9FBBE6PdbEkJZDuxSAdgly3XjNJMMp/A2Ye9kmNBcUzbx/hzIAtbRsZGRzRJ&#10;HFwTDIDkSx1FPXJJuc6sAKr6KLPE6ZJZiDUUb+OUZTtmxjJ0/FTZJfHq5KIgj/YU6EEIDKASuLi3&#10;2TPuC9ZYreYPPv2u/OIvfmNGDWRqlmDWPsAzZPeMNLmmIN5cgUNT39Ws6CKh+GS1UhhKBB3kRoUs&#10;jATStYGZYtp7xbq1UArAfDJku3Kfgh1UblPnp1DbSNYSZg/aAEoTkpTMFLmTOCjWWwkF6xm5oGcQ&#10;GwV5GqAOAQwzkiwpG0CKfZ5fRAFVL7HnJtiIPYYznrsxB9BBUAv8jcgTIAoZg1U6ZpcdSvFT2AOW&#10;kTLuqYYCrslwZHYpXfD5kGGpq71As8Pu7g4zwXNq4ayl3W7TDrB0qQAYJa3Pv3ph2Y7ERhzgHePM&#10;ntd/gLHq0jp4UxD4n9T+mvz3f3Ak//onLxlMVZtlcj4YKEhS8LtwfdhRAGDjEMltt5mX+ufOR1q5&#10;RABAObMGukJdBfoPu215dnMt9cgyydezOfc5OG7I5DQaCddpBUKp/vu777wpGcYbRTP5/37yC57/&#10;lPv4C8+46Rv75oRg2GZspZJ6M4J4ZgfvAfPHlijjxMY1s1JM6nO6kKVZ8btHkGOA8GVkIypyapAt&#10;CdqSA7Uly7KMX6nTvdR32oUcdkVW+uf1ZcZp9QBiURpZ63rXyvXgBkV9YUcZzipmlYHjgzbWAbOo&#10;K/njXk9+djSWXT3jU1lKw4nQdzc78j9X75MPeHK5kH/06kj+7tt9+Ue/PpIfvX8g/2RyRBAIj3+w&#10;uyFHp2emA4bgBx1Wuj7ToTrUSSZPn7+UN588JGKFXhJAxlIDPHLtvMSF7f8v/t+fWXUgjTyTm1hp&#10;OUqYyTaOZI2AMchchAxp0QjjQXXspXXyTmPjHlkmyLKyWC+WI8WoDDZbzqVXosgrIJAKqEvc+YB2&#10;ZKSYr1bWZ9t6Q6Y3l9bxVVZAfHNI3zg5/Z3+XUvK3QfSqCQki1+/eqXgZ6DOsi+RgpW81ESOWc6O&#10;nkutc8BGoHT0UuYvnulnNvV8KtidXzIQG+mZjTB/rNqU9s4bClRe6Pd35dF739dzkut3fCnp5Vdy&#10;Dd+W6EEvbclYz9roq5+LdN9Uv36N4XL0dxAMres9HR6PFNwe8tnvf+cP5NXxtUS1jozziuK4hXGa&#10;ZmPFWlsK7uBeZ7IYNqTR6spwnklNfctcAW1VA80yynWxd0zAOJUTa9fDC+BE+XIiTuPzv7cXYMkK&#10;+xd2gHn0uU7zohMmKEnj5UGvgSlWLwFhCvA6M9ZD5NL8cBxIT2d6CKGlwflYQIkshyhwyl2h1rMb&#10;OPxoux/PbNhm6hkGfBZkzig3ALd2Pk7im2o2XxbkYUN0qUmr516Oq4Zo1rVjyj50E2J87IYxGGj6&#10;PUGdKSGxm+lNXsd0eGjIS0Ymh5JqTQ9jHseFc85WFjmaGqkJSwZkX0Terj+ElHDsxk8kZLdKjn6s&#10;TJi6nk4Q6eLPeaRCTpCDuaATVeZ4g4UpX0Nw0SuR77/7Bg8ESmE/+8Xn6rAbHiVmjO45DyukycV1&#10;pFzbCesXMyqx0ldNPzsYj6lemuYmNw8AQCOf2b2UbD4A7/Lw5MRLPzFT9pZZikhkp6MOCuORgXjo&#10;GMGJwZEg24GWcwCDyNOAvOc4LQi3WNPvfvSOvo8xB8ciGg5T3XvdDsFHDJ6YRoigrgEAgiu2TKd6&#10;/2WWWBAJV9Axh8zOoip3drflxasT2djokRsDQze4ueF/04nHVophxA3Hy7lbuZfHbPo0ifc+buKW&#10;AxDJ5vYms5T4zvlyQaOKKHS5XLo2ScNildjFFkFg1s+WkS3IbP4c8mgUylMnC7CUcpTEnA6WfJyy&#10;ZV8hGkoF7lValFAN5JnKcJibx2nnOL8Vm4uWJ9YpGmaKUUbBETeMKNaXkjWpiZjiPpHBwXcA1C3m&#10;Uxpwjm4ImkexXTcIRyJyBsj5/sfvycXNgGKKDS+tmkDh0O5pDcWNFZWfkZUG7+zs5JLcr0rJSoQ4&#10;LyhvJN4BxUyPOvWbm5GClKppx1CaI5Wtjb6cnJ1bdsODBDilSndXavqe6sxA6993tuSfPN2SDx6v&#10;5M8/v5CdzoQZlMQH9FoZbEUSt3EnbejncnWr4o3Ao1ROPGgxgJd5th6SDzN9/3P97MnpVMokVWUy&#10;gVo6yovLFcVKG9U6zyr4ZbELHwKIQA9qzgxbWhC3WYqMLcuDX2tXjEZXJ87Kip2fiZxeXFMFGxut&#10;lBlYwrUXnHZu0gEYt4O9hC4q2AZcM1geZEHxR9zX/ELvc1fPDibJz4Ut7c0PdU+/UODX1bUcq7/Y&#10;1nc91XvVIEJAAS258OU44/BWlqVgGysRA5domcq/jVdy50idbyWXe211vhMNpoAVMJpHg5zrSU3a&#10;+tk/+dWx/A+f7Mj/8c2p/Ncf3yfXaGOzKbOanpXaina2TACEDE3JZRXU9kU1gTnCcFB4IXCprCM3&#10;oQp35GOiWF2YTQtfh9Em1lAUF/Y9Jk+1Ql9lSYKgLWdNHyX/u5IHiey6BEjyzDGbFaJSwf20IOWW&#10;jxfKkmHIcgiAN5oNObs6l0pdbXFSkasXn8mTD74jX3xxQwHCztZdNOpBCEAWF18p+DvTgH0tCwUb&#10;KKfa4dc9oUFA//7H9JGL+ZidWp1eQwYXY3331v4OCQgEkZO5vqnFFYUQ0RWWK+g6/0aDx+WN1Pc2&#10;5exmpWelJNt3nsjwGrIJLUlWI/1e3bdq25v3vy/D4y+k3DqQ1eiQCZqk91DWjS1ZnX3BeYPr+o48&#10;/eIvBegYwemqvi2iAHcdV63CI+D2agAF4nhzT4HSiDZoPPxGDXNNv+eK/KQSNjaHAhYaNbk7mtgo&#10;klGg8Npa5F6KyF3h17pk7B9JUvOMBlupKT2fmUiVp9epxSJ2PWQSjCCqURRS3ApsIHjX77WZSUHK&#10;NaWzKLluiOvGwHcuMgo9mXESCe3lc/3+au12TpONBbHMFDJfdEQONsKoAq8DGr8Bh9b5G9bZVnZD&#10;IdTfoUR6HGamBQ5PentvReYFDmJlHWWZfTezUHDOkZFPzeknEuYd3QKhvABBgQRtJTdLeyZOXk6d&#10;5+Q5H29fV8fpnQeWVjWQJV4uxJpXPLP3xoMtNc5dBRRDefjmB/oOhjJTJ/KLv/i6GA6KoZ3jwYip&#10;4E63xcNqU8SNgwLFXTo4XL9iPKEmCdETrmVSrUoJE7Q7LWaXgmJ05rwVdqhktsewThONIGpw5uXY&#10;53zZOlDXx0U012IZTGh8NJ3HgWes1U0VOk/t3kxTySe8k7CMScVjGlOM2iBPZL7mzDTLlC2ZpcCo&#10;BAjzkfOCJyslHPsBJ1+FAdZDBlLsRI1/u2YDY8E3Ojk9Zes736deBHOqCDyh2yJLN1LuIKigXSII&#10;QBsqW9LXawfXwhbQOEkNxHtbLbIYpcDzyvOiS8Q0dFZ8LzZqo2QDWY1YcAugwatbLCXIK3BMALI6&#10;iQk1xv73kdsCBhmrte8/4wWy1KB/12g12KUJ57fS58Sv0JoPI0lDHwfRySWn0nd7XQn6QNayb3pF&#10;JryYMQvNkpHIXxE6TJ0v9P3vvsdr9NpNI+6ubB4UHD0yLjCMeNbBeCbnx+e6bgawqHEjNmIiiWy2&#10;YNAqs0DJBCUX1CMyMFLmXrYZemEMDQBfIAcvh2eys/dQzq6Ppa1ACMDt7zz+Vrb6G/Lhky35v//x&#10;z+lMo1qdcgR13YfIlqCNP9AM4GSDrRzqfoJjGwxuvPydF9E/pUJAJNc721VQPdd3fa1BTFffd00/&#10;d5wv5bc/+xPOZ9rYvCObWxsyR9lxbgNnsedtzMjE9Is8sGVY55IJaw6sNS2l2INfkm0VTG9v9bkr&#10;AXBgP5GRZwwsRodAEFiFI8bzZpYRTVP7eTwjgaWrkMfbQh4R5OFKTd0b+l4mhwvZen9TTn+iTrKv&#10;fux0pv+uz5/GzCJy+G7kOkSg8gycE4ktXsulV13J30Lnabcib+kGHSqofNCNaccxQ/Jz/b7H2zV5&#10;dT2Tg35TDgeZ/P2DTfmH376QP97ty2/BnVI7vRykLDeCDbdYWdME7ApAH7Ks3f6+Bs0YTVHh7M3I&#10;M6KQJICfq6bmKRvU69JAYHrbjUZbmliJH6KEHKgst9SLoBmH841/o3BpXiqCEAYg8LF4Z2xeyiUc&#10;zErgAkZBgsIkXVI/98wsqb2+uDyjQOhU926+HMKwyZdffM17mF98I9NSQ31UWfeqSP3BOzJR4ATu&#10;TZ419I3tSLtbl3kFis3gXF3pv53K3oP3ZTSayMmzb3T/6tmoHiio1GfMrMTY6d6V+VjtVqcva4wC&#10;0b1YaXc1OC7LSP379PhbGQ0UGS+v6WTL6baks4E+x0wB0Ja0q7k0FChBfHWp9mMMv9Jsy+XxM2nf&#10;eZ8EzeV4CEAgte6+VHo7Mjn+XHYffypHl1dsFsjYCFNVsHZCEnW+XtrMUvXtHDTb2KFeYMk4Mzmj&#10;qZyCgRk7A0IbXygz5b72nErvPJM0cI3EeEdrTwXnkbXz5RnAhel3VMo1Fz3LqMWSxqm1r0eGhAe6&#10;cXY2OzTeiJrYdQZnEUVFdkOcIMt0ZNmyInCwJHiHqfROPs3+I1DxV8nK7pT80AayNqINZEsTMTJc&#10;5AxgklJrLuSX2gy1kNWIQykraCI5bydzwhzT5FHO7hSAw9hnTRnA8tIO/i8u9raEUQhRAZiiIhtU&#10;8enE4pkRcxT2+ddBbRCxDCU2i9ZshEUg8Y5AVlTAdnE6kmX2tQyuLnmIuq263ExmvHaVXS8KDtpt&#10;/jccMgzgJlRxc+u6uLkZs1TZqDcIYKv6rjHPCwRn67KLpbvRs5bsHFPtE6p0m3hfxs2KIa3NRpXv&#10;GD8XgAPeWZm8s6X/OZZ62cT+sE9Hwym7n7BfsCfgdECUrVUWcqNGG7pQeIali0dubW7Iv/vpr7me&#10;pgOTyqNHd+QvP39mWSivtddrZSvVitX+8Wt/q0vAjy64ZtvuYTG1iA8OdjScyfV6aMJl+vmz02vu&#10;KXR4bG521Qg25eriilLzXz17Yd2Fep0FB4mW2FmDa3bV2aNMU6YUxJTBQOxAc+HlJtw37mOq5wZn&#10;EDPhRmoUAgcLJaGOvpPBaMafa7cbdPbI+hjAjovy6V9RlPd9FgivZsSTgrTf6zT4MXA5UErGeQXQ&#10;sTSQnu90QqI53ge6EAEwseewVq9eHfP+9rZ7coRoTKTIXpKUC8kMfb/HZ9e3pfrXysb/avIXRUfX&#10;/TtbzH4gSKqBY4JgajHzSnIqJ+eX0lZQPkUHnt7Hq8NzOhJE21vq3CHJ4E/n5NQyAzkI6c0XU+5h&#10;Cmh6GSnzzCp1YVCq7N6RcVLl2buZjGlM/83LbVn/4rdyd29DgV9dzq+G0ozbdObWpp+SQDsb6z3t&#10;RtLUa0xOF8yoBLVpZIDiKPD3DMI2OYIEQUws304MhK8Z2EzkYmWK+OubtnQbKxlcvpKXT38rrf4e&#10;hynP9Rxv63pP9B6rzMLNvLxiNoH8vtRAKTJDEQVjDYyRO+njNqxUZmeWYGedF5mQdQCX0HJytXU2&#10;1YDjBk5Xapkh2PvtbzfkafVQ4roUyvDri1ROf3pBEUYMcY239TwNUpYyIbC4nK7ZQbYcrs1OVsTa&#10;1mtCLbPzUSzbG03JljMK5ALEHo9y2Wzp+dFg5+urpXywv5JRtpKPd8ryz7+6lg93O/Kj7b786bGu&#10;j9q75a6GrWpjGvrz49lKyiwNL+lkCY41qMMIi729Doe4rlBhgGwCyNbILDKatXliCOph/1GSZxdY&#10;yRIBAMPYyaUot+x2XCpADHhUcc2C3dtOUus4Q/RWeo0biGHGNkw9K847rL2VuJMiCx58N/ctqiwQ&#10;jRydIF0mUeuh5FefifTfIBUgyhakmOBdTacWzpc37ul5V6Cgf3c9UtuiNiYrb8jV4Re6AXRtql05&#10;O/xKdvbfVEDUkAxkZj2D68FUFo1d/Yop90yl1dc1mUhZQSDKjw+2FIR9+Vu93pCZ2kp7X/q7e3Kl&#10;fmR+9dy65TL4GT23X/5MovY9xScacNW3DYMMnkpj4xEzqenRv5fG3ifSuPeuXOtHZiffSqVzV159&#10;8a+ktPsJ/XhJA1hI2lSrbZnpXm13agRVGBmC/pY1k3ol4wxZv23uG9i4QKXIFWjjyEta4geoxLJF&#10;5uho7do4JNKpYWogUtdf49HUdXNM7A9ROtWCKxa95t7lZKc+kIVzJ0omPODgc3CumXiaML/VQTK+&#10;RORT6X1mF4lj1kZIMxe/Pu8sKsTtXicmW7tv7tdMmTUo2+AnGsjR6FrRbVefbV2UAHLfbAGJk2fl&#10;JQpq+0RxEX3T2aQrkqjjoosOG31JJ8fI20Wz+OwBvBVZIR9lkmVFlofE23TtJEYpuCZBqJE/q5/v&#10;68vOfYlDlFmMPtG/Ph1OZHl5zU6JG5Qt1kbCxDu9urqRfr9DY9lxLSb3HsxiIBqo4n6WC6bQceg4&#10;i05s6jxOAWQNQJa+f2fHJljr9y/1mRvI7ixBqsXcsZqcn89kZ3uD7weie6GktC66/oywDdIhUu7g&#10;EIAP1eu1i6gJpbfYda3KLlaI6B6t7pVCOFDke598x3jdmCek2x+k6JaCj8ePHsj19ZV+Z5/rCH0Y&#10;OHEsOngn2NvfHp7JJ995295tZrPzmLlY29wiOLyeRkAAy6PhjbxQZ7izsyEHe3s0rHhn9+5symSW&#10;ypM378mf//pLI+qWrTSLl9luGRBhtjGCyKK9N2bhJC94WheXN3Jnf0uv1+Y9Yk9ACDMMt8V3XN0M&#10;ZWujzXIqtXLqnjEFEF+uiywQv9u1jcKvMFMrKZnhjY0gx4zTykdNkEwLoNVquKpyVDQQYNeeXw7U&#10;EfcZ0ECL5+7dXeN8zaZUVq7UTAxysVzwHGKPLEC2rlSZJaNjfa3l+Pe++yHLukvdr189PZZ3njxg&#10;1i3mubARE0t9B2ibR3dTos50q1amhtbLVxcKihJ5eP8uy6/Xg2vdGy1m70xHZslzjOwmxPZyb6mF&#10;eQjdOreEV5RmRjK6GsGUS7SachBpffmt/OhvP5TheC6//JWup0bIw8EVHemN7q2drV3awK8uvpV2&#10;epecuFgj31SDklqjJMBymBx/8G5LlhMFu6tIhic38uhuV54pKJ6fLWVH3+MJz/9KHj++J0/OB/Jq&#10;OpTn3QMZKzDGcNfFdK4OaCXRfCTDs2N9jMcE1aPJpNBLYvt6ajPesM4ArSRur2+J0YGYm7tMB+wN&#10;ytKpZ43wPVeDG77/MKnSBl9bhg/XpP32/yYpHtzJ+yKbd3oyeDqUdKoriAn16oBXF2vOKFuemfgo&#10;SfdoYIhXsrpaUxgRIzPQ9QV/lcFp69fubWjAUZrLdVqVy/FCTkYpuxQrGuj1Wgm93XCeyvFQwVhz&#10;LZ/e66g/yuTzsxVnJ/6Nzab8P5gjNhfubZR+Kuo4bYa4dXhxwvkYytZb+t9NBWErPBSz1Si/gh9W&#10;8jE3+lJJoC6XA63EyrM4c+12t9DVCvp9WLhWy/StShVrMKIKfsl0nYJi/e3QdPGMZxIqkTZtgPvU&#10;skzMhnoXdxi/Aw0gyjZtv8nJ8CmEX5fX0lIwk29sy+j6XNLJpak/Q2H67BtZlBuyc0/PjCLP4fmx&#10;ZPOhJDV9/qQp6/mFrJv35PDLn0hz/7uyyBSczC9Jhk5QZoQsQ0nP4qtfiPTeIdcPtvCrz36h13xH&#10;cVGLWlgDDWgxnmNnd18u1nckH34tnYN32UVZu/M9WV69kLLu7/XRzyVPFFD23pY59t/sTJp3f0+m&#10;x7+Q6WVHku0PSGpfXj+T0vZ7+nPfSArkDEVtbMLpqQK6R3q95/rSunJyqfa3scP5arLQwHVzo/9j&#10;Robe1mcdScJOH2uBz4sOksJQBofrjoiyN87DQbS2JsGyTIdUc6Xg2LVPgmpOukqLUQWR8z2oVBt5&#10;KaecuNPJrfU9MwEv44y91j2VuwZGkvj3Oas+sRJCIULn4AnfyewFuC1O/M5z6+xAKg6lA1jAJHbg&#10;5ZFx6h1ZQWk7tNgHirM9h4tThoxOyMxEuc+DzwpAhr8Pqqx0vhwREECQZ+HcQRIsSl6U0KT4nI1e&#10;CPySwJO5VQ2PpFhgueUQcUBonjMCXqOVd23Ag8Rgvz6c8VKdC1o/8f4oFuZDBVEqw2lHFMW0bhJE&#10;wWJ37LmC4bG0FEQCFMEBQewS76nsbdxPnx2StAqRPcy+4lT6xNWPI9PSsMGf1jVRiW2sAsoyBLre&#10;cp672njI8iQEUlayQdmMUDqLyJd4cHdP+lubXjY0vkpMn2f7m9w2gFO9Txg3XGOMuVrqXCladzGQ&#10;9955y3Sh9F6xx5uYpYZSoBoWjCK58+CBOvmGNNs92ey3FZB2ycWCnMBCI869u/sEV3gnJ2eXvn9i&#10;78AxrgWHN5ZKnpWyji3x/VRMDlfwCh4M3r+B/kzqTSv9WaYlJv9pc6PHCB3vjrphYml2ZPRKFeNE&#10;4O+rnAlmo0SsRGYK43i/LBxRp0hYQsx8B4frJM4twi/s6bKraOPddns9cmVsPIw5VPAQmN52G0Ce&#10;UOF0g4hnSkAWgq7333qDYIncoWVGx/7gwX3b3kmZWS9kXwE88N5a+l7uP36g76bBjrFup8bIuanA&#10;FzFPKTF1cZQWx1N7HxxtIjZ3yjiTxmtDGS6M9aEwpj7qqPRQ0vEJo+N8cqoGZCj/7d/akV9/dSEv&#10;P8dE74EkWSLjNVTcc1mMM7V5c7kYXsoddS4og+jbk4qTqGeKBmogpKLjTAOE0fGCgKUjDdnbjuTr&#10;b0bShtCp3vOZgkmA8/nplZzrOhyjPZ+Z15icjkYHEftzfZ9zmWYJuXEN3SvIDD3Qa794dSRBi4bj&#10;SNbrwr6sQ+dpFBdlyqAZh4DWsohJEbA1IHLp/Ekb+xB4SiuCq8RH1dBhu4baMB+b7hBaNxe6FQY5&#10;S6tRR38f6Bq3YpbnWCptGr8KCZJsIgUHhhQZnA0NFh6qg+w161KP1nKzrkjDW9DPFWh1KrlcLsoE&#10;aW39rLojmS1TaaoT3m4k8oYGH/+ioaDpfpdBzUebb7EEXmHXX+5irFMCZQ3B1I6sKcw5n97ouioo&#10;yBdslkCg8/jBI5YPEVg8e3nsZOrXR2KUFfRW2H1pACe5BUS0aVUGLeBHmraY+TnLAuV+zv7qMFb+&#10;XrZxNXES+EJu03hGY+uu1J87X21IeeMdk9WoKMjZ36fq9+XRt/rMQ/JrkL0CKT1SEMRRKvq/0dWl&#10;VVBmJyRVd7cfyFTt6cM33pH51ZGC1PfJ+wMXCSXjUqvPYLJKgrgCrmpP6p2e5Jjhd/SlvPXRR3Jv&#10;oyJXiicvLzQYn414HQB50CpWCsimoxsNZuZSb3ckqvWk04Da/QPd01PZ2FJ/soyk3e/rnpxLXrsr&#10;TTxSb1t2+xtS0t+bGy0FsDvSVXtf0wAV3aszBdGNltrD2bUe2x2p1lssFWLN2luPJdnod3+c+Eux&#10;ZElUiDrlTrTLXeww+Enxg4TSw2pl0SHWHlEpoktKz8NB+iBFK6PxBw1ouYHjYQGBD45ZnU9bDRWz&#10;Sd7aasqzpmJbbJrXsj1xErrRjLuUBu2ixEBBb/oAACAASURBVGusuetbSFRcG84aomdwqrlnW8L4&#10;BMwJIwIXO9y5d8It15YRWr9GdlxntxmqoOMSBewShfs1ThABTwA0qZHeIOyV5q66XWRrMoshAiCS&#10;W0BmjvFWTLLoMgsZIS+xua+kMUuS+Paded49OLBg8IJeE76Ozg9DUPWwg8/RarddgK7CujS+goaJ&#10;Kd+6/WxkP2eEPyPx0aBX6zzYjx4+ZLq41rQuMoxGQFkMf0bWCOMimiBdRlYiwdNSiKxkYl0r58QA&#10;LE70sECsLugY3T6cd3KU7WeoQ4RMRylkOmz46RuPHhKcQyuk0WzzICAbVG/UCMaxJ0jiJTcmpsPC&#10;UEFkLUBenWjUube7QYHFIISYcbJ01QIBvearwxOCo7k6KZDlAZAaeqDrJZt3BAXtZqchlaQiB/u7&#10;8vLwlEAOGRPwKiDehz1hE61tMC0I5lEY3Ou8MRgOZLTYLedl21DeCuVWRPs5M2o1y66kRgLGWiRl&#10;6zgKTnG9vh1QSvXr2A212F4KZbVggFlyrVY8EyVF1jDyWjp+x4w/iIyWHESzszSyEh7OCAISGvaS&#10;iXMGgj8cacg6BY2UN9544OMy1txLhy9PZH9niy3hRddMbvtRSApey/HRGbNOJ8fnFMzrQntI/29/&#10;uyuLXIHueFLoOHGX+B4CX8u0Y0yFeaTAPsx3Ct2g1/FdWxcMtlzPqavy8f21/NOfnsn9WiY7tZa8&#10;uhhStHU4WMo6Xkm/vUEANrgey2q2loZG0Jca/UblpemrQBpBgd7gZExHXK7pz44WUtP1a+q+754N&#10;1KEk5Eyhc+5Js0XC64a+3wvdU/huOCXsaSvnRXTmjWZPDo9O1OFNyJV7eXjEchelDfLbPWDyI0HG&#10;IzKitP8byrPYa/g8h9W6XQqTBwryNQi36G5Lras3zFgLsg7cHw8igh10j5XbiSwGK/Io0T3GsTsK&#10;emSqIL2jgVZD99pI/x16AoiD0KDnVVmpaDA4S+TtdkX+uQL/rbQkG/qZ89FSavpvW/VcjoexPOxb&#10;d2+3nshXZ0vZVBD0b090/Tol+enhWv7zzZK8PFBbsYrlEwULo+mS2ehSOVKnPGT2G9piWWbDgkvo&#10;slQnjw4kZCohf5DlZbUNXX2Pdd1bsTx9esgg2Lo5E9I5UD6uVesOZCxgtZJ3ZiTo+DbYNVtmfjIE&#10;m3FB7wjq1d5AIyY7wg7jknVFhyAi9xIbfmbS+L6+m4HiHwUok3MZKThIWh2ZDc4lX45lPb2W5Uzt&#10;lj5bo1WXTr/PWV7r6ZVk8xvpP/yebO7uyvnluUDo4ebka6kfvCul9Y0NyR68kNnVN7K4OZasskFw&#10;tdLvbG3tc+h3F7PoLl5KeeuOfPVsJJMLBeWj5+oTlxItBjy36+GRPmsF8uNqI6oyPfuWmeSp2tP5&#10;+FT3f0MmN1DN3pPR9SXnitVrXenu7cnl2bkMLl7IZHAh46tr2kic3enloYwHV5JD+mSmIGv7DVmN&#10;LwUtZsAoDY7PGVlmCM584cRKA0Vx4XiBltPMtElopFJD/QAG4AQ0GzWSW8NwSImk6NQqjJTPmYLD&#10;id0RJ845CurTRqqsWFqvZLyaYOBpa70NN9RJw8iJMLFXPN2Ykmzozt6BXcgiZZ76Rgq9UFV2QrBJ&#10;ABhx0tQ/IzqgxMUTQxcABbTEIvG42HAhARN79iou1pKJLZYYcqv/ZiuPlCwawi+IeHFeketLFJmf&#10;yABkyGgxeigORlKAnkKFVMLnws9GRaaPx8LHaYRrhdIbnUFsRh5cH3gCgBlEljYGQii0h2weyIFr&#10;d5gUVnRpAaoJO/RgGjiJWE9vIBLy9Di4PBUXBNza3qGT29neImlUorgYsBrKgIkTFAGOrq5vpM1O&#10;lcSdv4uYgZDtGadSydSCsR4gVhcdg5ERed986yHT4AB2q/WCkvN9cJ8ye2cASlhT8AFgvBBNZ05C&#10;B2Hy7OpG7t49oPEDqbLEgbf6/lZ6vZZ18SCdDuDM0kFunUpJnspgNKV69tVgqPfcoNOC67m4HFgG&#10;JLP9z7EFpbIEqX6RvBi3EV4tgNhYnSG4RWXOgbPzlFg6szCAAJq9ja4rTlsWplIx/g4zKXo9ZECw&#10;JyiW6dwIzula2VgFy7rGzB6YAvGC4AaAj4KmPt09nOswxNTA0MREzZIgUGqdR4nPKSM4S+1Mk1DM&#10;cQZWqgglc7xLlNIe3LvDZ4OBBQ8FoHNjZ1MN5YLT6rEfUapaZdYgge+qlhTkqqHd3tpg906r0aAz&#10;g7BiTx3oydmVgrWm3ue4aHKglhE6UDzjiDVFFirxTDkDPz3Lg1UXglQaaT+S8uJM9vbvy+POibyx&#10;V5Yvv1LgoUAbHMqb66FxEBXboXwX1bFG6MbQQC5XQDKbsTxW18j3Uh30Zl8BzlQNs7rc7YOejG+u&#10;FThX5eRiLOnVlVwowASIG+k9Xun5HOo+HOm7GrZq7JBj2JoKJ6CjpIXnhuI27DTe/ak6DGQL8Wes&#10;B7hmmEvX67SY5dno9zjGpKP32tVAgPpZkY1/qVBRvkwbgKAklHLwjihqG4sD5SX9RkZ9J9MpMntg&#10;Wd6rxY2UFYCU9Dtm51Op4d4ht6JrACCU6BrVDypSVzBUb9e4j8EPypf6dIjJKh54TkV+tL8tNQVS&#10;j/RM/3KxlqeHc3ljCxPO9cwtkJlLmTHUnarnryzVmA2H8qjbkBeDXD7ar8r/dTSW4dGUXaTvtR7o&#10;/oQo57U6Sn1G4GKMZKo0mAGqVksyna/0vHdpt8lDdcVoNF0we6v794UCcfF/gy1hM4iUOJSU3WXR&#10;rbji7ZiNhKRe8led+xOC1rU3ztiInrwIdkPTTeKNE7BLoTEIexkcRJ55UB+S+xQX5IgVfT5kKufX&#10;R9LcfqQBhgICdMElGuTqvp5PJwQ4Fd1HSWNDgUMP8FAuX3ypYErX4vJziTqPFKAMJC33JL/+Qiq9&#10;B1Lu3Zd0cqFGccDsEjI+0/OnslQkO7oZKGB8V05ffskyXLu9KVu7eu3NfWls3pVl3lTgr75F17mF&#10;WYujMynvv0Xl7BJGZizGHDSbtPal0tD1vzmR7sE7nCIwPP1Wr3kj3fvvy3zwijYfs9OQsZXZpcSZ&#10;2rNUQfxqItnonG3+q8FLAq65nrFMQZiCoe6PM4+mqTsiMdPaiMJMOTUzKXiKxMV+MMo8JDTUHrHy&#10;ZZYs5V1h5JfQAXNyvSuFliqhPdAMY+iKQRSG0lW9XjExxzwtwE2hpSIFv9O0iIgyfB4TSL3rzA1y&#10;7GA5uh2RIdb1wBKOi5mVnYAdOzBhW7JncEJbosniuxqv/j0MwXJtgnDsJCjKVUYuNbAhBXgJIAX3&#10;w7GtqUmsM8rPU6oTs4OAGkfZLSfJbzroCQVyq61bKFHcPlsguIfMAQ22ZwgC8dXKj3b9UEOGs2cW&#10;Dx0CcIJ0cKb9A6IlykbszMtzG3oKJ8N26Cpr8uwkiU1YreQl1pLPbkuZ6Uj5LpEZQnfYGANe1Zig&#10;bk5DEFsKfzgcuTaGSBg2WPFJ53ifl1c4RFs0PMg0kA8SFKZ9lMSaeie2niT3gxC6tq4u3P+nn34i&#10;V5ca3Sg4gHTDUo0E/gwZfWrsoITk4yZaCmiWaJ/GjDZ1KOhuQ4ZqoFHGm4/vsDsKCsfjwVhuoGOT&#10;xNTEgRYQVXsh/IdgoVGzwIFZpwZ/vllv67UAeKqcm3X3zo5G6ifOTzJwS80qnCM4ID1ncJiBHECg&#10;COVbBQjNZt24CKmLIeYWuKCEh5IEIqOOXoOKuYl15gQdIXPstr6mYmuAyca6ZEW2xEiYlq1juSS3&#10;7pXE0/glL+fZmBw7oyiH4bvQdQSnigAF5RgGSql3M2W5D3M1475cmTAduYVJRbzqxp/DtbucI2ZS&#10;GdYqPpWNXtu5EzFnpuH8IEtnXKCpXGo02GS2L6XkAzv8GHiUqIXDxIfLdODZxCe0h0Cr5PpnKJMF&#10;u2JZlFyGsqXvtytbG5uSV8HNW8nd6qH8nz9N5CC6VgeugAXk97o64a6C+AayALpX0xteq9JSm7W0&#10;8w1geXJyLTt3+zK9QXv3ippUL56/Ymbp+nomW81MHgyXcme7I0/hpPTntnR/ffTgHjP0WWcqg1ls&#10;AUtT96/eI+aJ/erLl/LkrcecnQYAjOnqWL+1t7uvmSEyIcmEumoL7g+8B3TBIbIusWw8t6wd562t&#10;eB5SDho2GzCdTskRmihQS51PZ4FhKKmJB3OJDEpDideJ1LtqF/olGb4cSaVZ5s+1HlRlcbUmjwr5&#10;79VM90pNrzXWtap62R8x7TqSv6525E9XI3miNuVqgrNelkcdcB7ZCiM73USG05WMIFe5RNYMpbNM&#10;Lke5HN4sFQDWpaoufvn7WzI9ncjm5qa823soVxfntCnI8qCxaKE2AAAYQrDgBSK7k6dz82UVk6OB&#10;77xzsFsENV989dz9i7B5qEIVfju/sU8gsFKkBRshCYCWfZz7kGX3rWjZVU/5Wiap7NlTC/hDABLG&#10;5QTplyC1gnN3MoSEh37vaqZg9JGk19+INPe5l1KAoPWUgAHT3MH7ocyfAo7VdCDtzV0ZHn+jQGSX&#10;VYCHj9+XwfHXItNX+nMr6dz/iOD2TlttUKkr5faWgbtSg+8sm10pULonNxfP9Z4yaff2CFoGw0uZ&#10;pLqu14eS6HrPJgMNNse6z4aywqDnugLyZptDWw/u3CGp+u69fTl69oW0999mIIRf6CRLmjuCRul6&#10;Y1P27uyKdHblnv5ebR/oc27r987kzhtvyUT3wRsPdzmOBuKrCIrvvvFEf75Z/3FKVeelpUTF+BTl&#10;pFTIyPc1Ag0bGoMmrQxlLzbycRmvq12m+a0zppPOHBTpouPAsN3ZszJhZAWMbrVsKT5qK7iQoaUF&#10;vaOMmCXwmCwdH66ZhI3iEV1I3YZNEhg8MHZB7yN2kGNcgMg1JdZ03ByO6AAM5ZmKpzPxsyTK4Tqe&#10;tYoCGZy34BFyFL9Wt01dkAuOJuEAu+ksDOwLythRoQNzW9oKGTAHgq9lwwoipz1aAcpCqTDoQhW8&#10;pTjMsbJxFiTlIpPCTECZfwedEtasXbiLmQldxzp5Ota+/joJPfYUcMjuFdmJyHhdMAB1jCDRZ56w&#10;ZCOyf/+uRh0z6uMknuHBTCiunD8HshS4d+y9q+uh/V214lysyGeeVbmmofU0cLhKPk4gIZcmLiKo&#10;x4/vS083PgBCtlwQ6MzpaCvcd3G+ch2qBTOY6cpUqdENCfG68WCoz7CSfrfJNb0Z2qRzlNEwrgGR&#10;VKvVYKET+ydb2WgJ7CN8P/SyaokpLaM1uqmgbjaxUQenZ1feOUXI7FPYy6azI1KUrQgg9Zkxfw/v&#10;ottpOgG6XJRAbXSO6WQZwIgYvLBtn0GCyUhUqNZukXsowVomxkrQ+NmqZ0nJZVq6Ijt4O+jgZCnL&#10;dLLWPnPpdjMaEIWTBWDDL5KP/WoFsMBZXBh45P15Nyo6T/Br7cNcP/n4AwUWIzZfINsxHg7kYjjh&#10;u8C6NNBqH1ukbQr2EUF4VfcR7nN8o5H/9cBFShPOweu11fBCeRicodGQAJmZRZSrciOZW1PDirbR&#10;sqniwU0u48YHGtHeYwPEnR70jdbykz/9t/Jf/bWqfHtxpN+p31GdkKCLAKqS4MwvFYRPud6TKQQM&#10;wUtDsthm651dnsnuQZdrCjuz0M83MCdumsr+VkMuv3olZwr6FvqOW/oc5wpABicXnEB+eTaTU7Hm&#10;B4Cw4fWliXZOl3KhZwiDkTGY9uTklO8Iaw7AYx2GpobOIFiBErKOA10TrNNyoVH3aMp9kHpVAMk8&#10;6kSJyQ7gZwCWOIbEqwG4Nr7vdjC0a55h7XoKmGRF/hmH77bU7l6k0rqvwcMxCL4aXPVd5FKvg7Io&#10;Ad8kp/o0MkdvLDvyRTSTv6O2aazO7YUCjrvRWn7WWMjGNJFayThDj7cr8jMFxvObTD550OD3tepl&#10;OWjH8mezoTxSMPP5fCz/aXVb/nJwIr+3976etwbLJqaIjvedsnS0XqypO0dKhgQfsKYIIMrPLXXa&#10;1caGfn4l3744YWALoVgElGXPXpuvKd+WvJz3GXTjgr8KEwcg1CtenhanM8TOowyjbSxjVHI5BhNn&#10;DGN7QnMN7MtJ8raUFVy0eluUPcniKgPZ4dnXTHbklQY5dUm1oZ9HsiDhvLJUA7z5zRnneVW72/L2&#10;TluulpH88MmeHMldXZcbmV+9kLkCm8GyKquzX+v72xU0FywGh3JwcE+i2rb0IKVQ6WkQ0ZFp1JA1&#10;yM0op03PCTZX6CQrQ4cLZbKW/rmpgOmccyPXi4ncnL+SpX7P1auvNZjYkvnlCzU1M+nqus9hcyZ6&#10;jgenvJercS6zq3O5fPG5jKZqi4emFXZzecmkxOXVjUxWkYwvTyRrHcjg/ESBXr32Y/JEqjYcMTDZ&#10;TW1VER/mEEFWPRI6yygOWY/M+Qy382kKIcLIyiLFDJXEOrnY5uaomFmf2Lg91vadqrEzoFOGXogr&#10;ODMyRS00tiGbNqk+57gN8bo2ywC5zfNhpsAJe4FcnOW3fBr8ok6KRlWZH1wjR6auyZLZYE+5zcJg&#10;begoIhuCGWrrgZxd8G/y/LXU5e2agOGec0bGuiil4XlNWTQnudgI1CEN6gv0H/0qdGgsKXYrqhjf&#10;cjtCepXgwksX5XLZ9WTsoIVJyFRxFvGp2AmzEFjTNbuFTFQNWSJKAJTKTo41wUWhuF+pOJio7iVe&#10;ksOBv3twIO+/81hiPWAz/R5E8ehK62vU3tE/wwHgPbYbTbm4GrhmlYEBRDG4xIrlI8tGbPb7BAg5&#10;uyZKTOlyAGzI0ImVurAVQ/o+vNsf/sH3iQGm5CdVXW7BpO1b6DxS53t2esX7glNapUsS7gAoqAUE&#10;0Uz9DMDQnf0daXVaFBBEW+9sNOPoA3TX6SOxtIA5WdBawjW3dvvMPmFkRL0S8c9Uksb6g2yqN7y3&#10;symn59dWGvOZY+TnuJEE8KNuS+5dPZk1HCBLZsR4Fy7l+7WfjnjPCxdx1GfHgOGKrR/2BfhEIIWK&#10;R5XkgXjWFo6uCu2ixe3P4//BqCfemAAQaWcrL84RQoKgW4O9AacKWYGQQYIuFBxC7HPLpgogOZRV&#10;nwulUnIE9WeRCQxnCN93Z2+XxGkkjFEKgzgbMjwQtUSpBxwVzIlDJFqrxHJ4eCKLdUaCOURV8S5N&#10;F82I8ejsqkDQTo3ximKGc5b6PaHMcwF71XDuIwQ0w3kiWNQz2935lIMgbTzIUs5Gusezb+Wnz0Go&#10;B0ETUpfonEuY5aFQZ6vKs4VmknLeIP8O7yijFkrEbk60ZV9fDhTUAJzjvds5PbmeqNOeyx+0O3K2&#10;WvJ9fW9rUyq6fw6h3KZ7oaf3fkWZh5Tz9KCaDpuDvXl4ci6f/fZ30u93bRhsui6yyZlnY2GDAJCw&#10;JrnzyKBNlLDcYoKNgTIROWAml28y5rvNnVe2DgKtTojPXGxwnRoPbLY/ZXs8O8S6eobrFek9aTM7&#10;U96KZH6mAPRoKbNLvaYCQfCrODga2jwQ8V2U2SL9fXWuh4NYvtB7GTZn0hprkKdAqK3PMlRnvVGP&#10;5edXaKmfy9/YqcnpYC3jlWW0/91gIn93o6PrmMrDtCr/DM5yHMlb/QckDkN7DXakVmlQ5gJaZKUS&#10;61G6N0oMQqrlhkz12adTo390u1t6phTYK5D49tkrBhMAGzi/eOcV77hEc9Dax5kYyMz42cAOTWIb&#10;shxhplcgsrOcHDGTGkZt0OYlBlryMESdAXbK8ii+LvZ/g5+5qn2sgW2VWmnoutzqKejLawoqnvEz&#10;6lVlPr4hv4f81Ypl8fNSh6Bq795DmWkgcjpW8Ht1KF8N65IvR9LfuKfB4JU0tt4kRyjVPbMcXlH9&#10;G+d3cHUsildlOLzRs7whZ1cjWR//kmM5Ht6/L8u8JDv9bZH+Xbb5JxXFGdlSKvWmtDd75Grl82sO&#10;YI3mV9LcfiiV7R1djxKVr0fnX9u5mp3pGduQ+v5buoZqd7Ipy+pxpcnqUQNabuWuxKuhVNrbuv++&#10;lri9L9noTO8F161Ufgy+AzYxyamRuIES8mqwnelwSgaOQlu2ZVqMoGUcmtzEmT0dlLyGcGHgjDx5&#10;y6w38t1tq7C4M6du0DrwWQJBOA8MYq/lW6uipbiNYItfoUzGrBEN+O1okVykIKJR+wQk0sSyVTBu&#10;mYssggcUJWEIYUpnhQyBCfdZJoa8Hufb2GVuVT+NzEvUZircmZEQbSaYPSfl0BUALbwUCWVdqB+v&#10;Alcp1AN9nQMwCi2vAWRlAeU50LPncTDoPxOGbIbSWJwkRYmQHVEUyisRVJq8gCl01zmHKSl4ReTv&#10;iMkkUJ3Yr08OT+RkMfHME4UE13J8fEbl3SeP7kmz1abCcpqbw8ffA2gB4Aw0al949G3T0iOSmemQ&#10;oPi8slIb7qVCPo2VVVG6AyEZfAUYLCguTydWUoJxRnbr4cN7jAYHw4k0a3qti2tTLJ6a5g7KMM1m&#10;ldeBsUVJhErSyNSBX1TDoNghCdVzTENGdkK/m8MRcuNFlMo2EHVLQQ32L+r7+NkqSOZUU7fPILty&#10;rQABn8ProQAi1kqjzDfu75E/ZIrsqZEJ9fPoxllyqCXa9UfMLtiIh4hkdKTk4Siw/Ijk6bDQzbO0&#10;zA7eN8pV1HCSnCCKU9KXKSPzNedamU4Kfp9MjXMAMi6cKgEp5hK1GuykyRygsmQCYVSoJpeM/7dY&#10;zmn48S4Qyc/C8E79HqwrDDdKNBfnl5bF1f2PtSxmfcXWNcdgzMuk+Iu7BzuWMXKRRQRQsPVlvc9T&#10;jELxfTMC90yMBH3v4b7JMuh+G1xfso0f0bliJQqAQl05jWvWUDG2bA05Golx0CocU5JyDU/PLnlO&#10;IvEzpu/npPqmnJ8cMitxqQ57fPQ7+Z/+ywfSjs8Fea3JyYLApt5ScKO/Q4fq+maq168yezVWUFdS&#10;Yz5UUB+t7F3Dbg2vR5bFVQeAPfxHP/qRPPv2dwKy/3g8kjnKAggcUSrU6PYzBemxrm//nUS+PBpJ&#10;fbqQrr7X8yzzIZ1Ys7XcKCCq87wlcqTnEtpgE+cf4fdLPYPoPhwMhixbQ40bGXGAd/x7ybt7KTrp&#10;pVSUhUFsBUAlAC5VioxEpRz4MFKUG61RQPdYayqLlyupP7YGh8nLmdS2dL2rMTOFrEqAN7ZmklHu&#10;fG+T8yFXZ2r7ayI/KLfkaLKSDbwT8AgXCoxQflew8kLv42KWcrTP1XLNJoM387K0azGzH5CFSfU+&#10;j/W9tKcl+Wy4knc2qvKWgp5vdP9+cv9tKVXVDurawx5MdV8hq9dS+2yI0TuU2Uk9FDRjIPuD8w4Z&#10;CZReQVx/8fLURGVBIQAo8pJXyX0UM0Jlnx+Wx95Gb9kinCVyaDEsnMKcwkCV70Ai19J7rZsMVY24&#10;JEHR3qIXy2SmDnrxvnbyr+VktU+FbAwqPj99ped3LvtvvKPgtCeLy29JpM6mZ+rq9F3OdE+MwWlU&#10;u7d5IBcnp5IuZvr3F+TeSG2f/qav9nNvf1v2m2sZ6H6Kal1pbBwwSIlmp5I3DiQfvpDG3lt6Zo4V&#10;Fb2Sxr3fl2o+lZuFWsfxhYwwx1SfbzY45bxICC+myIpFui9WY9nb3pS8dcD17W1uyfX1XNobbRlO&#10;9KxMTqS3/4bU+nvsdF6mupaVhBLnvZ0didAswyA3oj4csp137+9IqXNH3thXsLtuSkfvN7lzsPtj&#10;OA0QPqlA6ugfiHLlKrAwKHBelnaLCwBAtdIoqNtIobsTZhxlDmJC9xgn93KYXVak40MJh864citm&#10;KGLt3om3F2ZpKPuYQ7fP2Dwky3pYRiXKo4JrEipLBmhK3iJq0vicQF5o+KQFV9kOdcJFhQChKTGb&#10;LHqJ0Y3J45sUesnuJzKydhq+x4mXuSu7mvo2yhMrIlR8N5wOSlLoyNlQhD6bLopJ4cGIBDJ0UIO1&#10;fEHkByDxTg3Tl0jckcSv1YlLPvWc7ddJSULXGqeXi/icJSvpsbMHtX/dzJVamXsBubwKZ4fZWABm&#10;pPwemanwko5lZXwB9Z1897tPFHzMScq8c7DJGjuGZSLCBWGVGQ+/PkDE1fVAwrBVGGDyszBst2IE&#10;7QX4NxXjfAShOI5yQIkLbf+RtfCinNRWYA+9HZRi8T4+/uAJ76tSNoIhPg8tLOhlISWMfQ9QCJ0g&#10;cCHAcclZ2kqYKcLgyJoaWkhNPLx/jxmElhrgWr1KobTdvW11eis+E3RexMu0IKOOBwMOGK63ezRM&#10;aLeHjhEOOzsUwcMCwOCQx1gN6LEHDDZnCwYQU8sv1UFWodgLrh75emW/jpgwGBsgFiyDxM59W7jm&#10;F54Xz0QCJ6IjvXeABYA28IlWPiyUGTD9u62NDSOT49r6WZS5KBYXeZfpa51G6EZqtVpG+E5ch0e8&#10;XKrX6AKslWISbxPv8Ay2o+hoRFR/M6GmFfWgctfBSY1o/Yc//MTUxucQ1KuRU4HW893tfe71VrdZ&#10;KLtjhhuyIU3OXVsWYyF29/fkTEETmyNgH/Tdb2ztyvMXh9zfs/nUzlwsLN8C0NXKlj1F5yPKRCQG&#10;r9fuD1O5rLxFJzFXgLIeHpPk+aB/o+AmkZevzmQ5HhN4SgkcmxLlHaqlqlQ60GPTNVqCf7ikqnWS&#10;I9Og992xuXgAACuOW4nkp7/4OQH3fJHK30bpGfo96szqut/ud7syVnT3pv5+rY+ARBBHqvQS+Tsf&#10;JOxg/OpoxnMMThUJ/BoM1JtVajJZSTvyhpGYTgIIZOWNHSG7EzqHkcki6FWbBu4R7BhAFZXbFRTg&#10;7KI0jEwU9MKQiUXwgwwbGgjweYD0aXumEbqC8HFKwvT+W7sy+PpGsoaCxpfoqNM1AgcIIB9rkehn&#10;r9XX9CP5cN6R/5CO5DuYcbjK5TOMVdFlvteM5F+uZ/KjroK9cSxvdSPZaybyjZ6Dvj7jv7+ayZbu&#10;y7ECpc8qS/l0XZZWJZcv44V8eaPOUffw3VZP7tx5S/eOBhXIHId2dR8eXG02TF29WnG/aJldzOkA&#10;cD7Y29d/NzD0/NUF9c6MC+hVAw90GBC3KwAAIABJREFUrckgLmgHERw+GkXKoZyYF12OWL/Eg3OO&#10;MMqtS5bulM0SCasmoSMwjkvujzMvnWcSOBzwiUejqtqylq7n1xgvoHhhILOsLj0NlnK2xnfUp+p1&#10;J2cGeModZmQWgxOJFeRk0wuptO9IVd9JnI5lPTpWIFOVq5OncqHraNpgCgx7da5NWb/z7p0NafQO&#10;FEjp3ro51TOwLbq7GTSudO8n+YKAcDYC6brOsR1RtUeftzj7XIGZBqTXGlhfmyTE+OpcotELmQyn&#10;HA1S2nwgs4unshjPWYZbXXzJUS4aQsv45a9kObqRNfaiPuv88jlVtq+Pn8tM7/vk9EoWGhRNwFnq&#10;dDs/BjfByJRiQCAzVeP4NS5MULMMmSEDKeZcgwQ4Ca3O38FClFzvhuMXvF2YvVU+RdzKOpYSDGRh&#10;8QwKTCJHMLiys2msWNQXviu13mDTYSlIx0G51soGSE8bD+cWTMFIgVhJ8OBMhsSHPWIyOyKCtbea&#10;IipHNoIlxLXzhVAWYEbESkN52H65yfYzne4jJqyFUjy75UJuOBCuZ8+Id25q25mTW0PmR3ydJQo5&#10;Jc/HxaGU5tws7+AJxLkkAKIoKoBS6IQpeWcS1rDiwzaRwSj5BHib/ZUYsTX32XOeurXZYM4Tirx2&#10;DYJg4lm0tbXg4rWg0wkcnVK1RtBSV6fJmrsakmdPX8rG5rZJoOt3gYRsgopLytpv9rsFBwbXhnFu&#10;qVOmkjG0YSiFUC+I4UEQL3bZ+8gB/A9+72NmWJCBgzo2Ig8MGAXI7/VbdJwsi2hUiP0IHg2GXVKt&#10;VZ+hWrZWamSw0HEDpwFOCSJMlMPwLBM18iCVb2xu8PN1gLEKxDo1Sm+2+L4qccg+5uSxXF1dEaCU&#10;IuuyrOO7dZ89efOhOtJjrmuTXVgl7jMIVJK0nlimo0StJujjzCkLEEREs9xLZfr81H+Jff84TOVe&#10;cOBCIn0gV64tiwUjH34e7eWZWPchGw8y61ADXwhZHtwPSoFhrpU4sKFwaxZORF6ov6PBwVTDM486&#10;cufCRXSakGpgt2kUFSVrrDdGQcQlK1uxExLzAktlZjBz1+jCs1YxnBNdgLUaM2bk6bAxoKKGdCBH&#10;J2fsgsK/od3+8mIgh8dn3jFr92VdhRF5OmsKpZp0x8X1tWekrOMNjuZw3JEVOgKXRpqHPfqDtyt0&#10;+Ednl1IvZ7zWaJT58ijYGC9ZHoIIK87KWhaSTiOW4VKAJjgSJERys38QNMT8rUyPIEqO7ZuROvyV&#10;9GCLdU8cTqeUL1gr+Fjeh9hoJOdXS5lNVgpqSwr2xnJzfC3NUirlbl9Ojk+kDeB0NWCJGu+lQiLu&#10;SsbDGwVr3sHrwR/eUQVr4GWxoGxfds04AJ+ry0upuTQGfjHLmBqBmp8HQFtYiQ0jRzCOJNtURwri&#10;MdT8yznm3UpezWV6vJDlpZ6xnRJHccQdpLsx/FPP4EEsO8cNeR5N5ZO4xVJUuZrInp4FAKGfqQt7&#10;vMT8PiFQ/HUtla8VHH2ojvQvy1P5kTrnqf7bnV5ZXmr81FmYH3migd+ePs9Gty7/5PxUPn34Pkuw&#10;pvdV9szoWja399T5XjuHr0raAwjwbN2j8OpKNrc25fzikv/+UsE3OmcpOyJG/bBZeO43PGFAXmaU&#10;8lol5wyZ0Cz2YtnGF3mgz89iPdeW9VunIXD3ZEMUxBfLXqCxzGrJbT+CjbPokVUHug9t4HL/EVvi&#10;RwoGluNrWWYYPQSNtq7uSbWZ7R0FIwmft76xL92t+xoEjaW68YCZwf7uE5kOj6gsjenzdMkKNkZH&#10;v+F5XmkQcHV5LZO1ld2bu4+s5Do8kX53l+W3yupGb67J7G1Ubktve8d00SK1e3od8IWqVXCZ2nrP&#10;assV/KSllsTt+9Lqg6+pPqHWVqB2rIHnvm6ZhZTbG7pQGIPT4VkmNUTXoNrcwpAdae080r32tTQP&#10;3pLl+VdSau1Iic6+EkZN2MFdMTIO3Umxa30YEdQGixpaDgNBbTp96oqXFGE2PQ6SV20AYOSlGyvj&#10;3IovMuEfO8qNxbuejCCdS+RT7G3gaZb6nK3YSNokjXntNXfOQm7tYPY9alyKMoJnRajW5c+KP3Kq&#10;fBJ73fz2mcjV0M3crLfoTAPYo2EDuGL926AUDWqWFm3xVi40w4JZSEjRERwRPBnAo+AiNrJ3MPHe&#10;3HG9hnXEyMpO/3ZwafkXcz50Xq/xg0yI0MqUHH9RKRfZttCun/mE8lBzTpczkuZgoCOx1GoZw0lX&#10;OHQuscfsS2L8EPNilo1C6/NyTZ4JxApBYN7d2SSfBYeiVqlxbZbquNu9jkzBreh1GVXDEDPr5uqp&#10;yND0u6YtFftcPICxUrKwbBTJ1vrz/Y638scE3JHPMrHauFAtnHol5LOsmL2Ak+QsPN2j4L5dq4Ms&#10;6wFkNjSfk9Q+Gc34jtE1Ah7EaDgk7wTOGfosaJufqyHo9XuMZBDBb2xt8L1jjywZMY9kc6NPGYCl&#10;/hzmd2F4LHSNzs/OaWTrGNKo9z3BmnHvLljqA3+kTC6Oz/BDdm6dWJPCa1lAtKviQZFNyZ0jtbbW&#10;KHJE4Nyret8ohWU+riVOLGKEErZxezDbz4IGRKUll6eYe7eVgZ8S16dGjs/KHGRU8sGQ1vkVDDzP&#10;r2stlXxkC9WGAQLWK+9qzAt7YuRbA8P4LDrmcF+LlZVJM8/iwphcX5wbTxA8DWgmiRFbU5RU6lWb&#10;q65GfAtDbb20CIM4HY1NaiEyOwKRT7xXTqhux/Lu22+x7HijESn2Qw36QvrdY3XYgRReJtdpzvWB&#10;HUPXEMcKRd+ypZi8tAhT1lfy6nTNKXRrfY/gPVFiog6tAAtgQJievhTp7TVlmk4knoPMPZZupyuL&#10;aMJxDIOza71/NFOk8uGH35Hf/O5Xrgy9kgEViksy1Kj37VpT3vjO23L84kjmulb/8KtrdhCunevz&#10;D/7sQsrgfSILpu/sjz/M5B+M2nJ0eiJ39/blcnAt4+uxpB2bwYeMcJzpGeG+zrlPkAGifWEGw0pa&#10;07ECGgAwgFHJjVuGqkHVdLlwBiS3zmGAT5xS7POVN+Mgq1ZtJxzBkScKErZsKOv0dE6bCRHF6YsF&#10;hyRHY73CIpKdH3Tk+suh3GmpPZnH8rmel0crPQflujSRNUqqsnEzlUY3kZPHPfn90odyf2ll4+2t&#10;njzxALqdm0zCf6EBSRJ7F2UkBM4Awf/jY8v6sTTDDGimwY0C/llZbQN4jTU+GzptoZKfYLzJcCFx&#10;2YJ82MZWq+sSBFWfiymF3lsQUTR+qVVGOKokNk0oCBViNhr4rMYNVJuyyBSQNH3GpzUklJ1+wjEf&#10;khXZYOE4G/M9IpE3DBhHteQlzv7WttowXEPk+PxM7Vpf108BW3NHFhdf6PVGuh5T4yu17+qzD6XT&#10;6clS12B29Vz3rX5vY0uGT/9Mos4duT76S9m495Gsr55RxiLDvtaf7T3+RC6e/lbBvgYSSU3Wl99I&#10;sg1V6bHIzXNp7r8nJX0P2Wgty+4DyedDfUcagK0met6PuJeb7Y600AHa2Sf/pw07UW0pcKrL+vyZ&#10;HOzvyenxMeT0ZXf3oUy632EJezBRYHT2rV62IykEcKvQd7uWfD3WZ9qkPSKo334iu131Geu3gU4l&#10;2dro/hjlERIKUwMJk8mCHI2ClClWHjHtHcs6WMnFeShkrJuwUyjVZLeu3LlD4sRbK/3A8QUNIbzE&#10;FaPuCjcjWpmZifEynHi2J/bUonUeRQV500i8BhgKAUPvTBFn0huwM2CBTAw6loxHc1uCIkHNh1OG&#10;uhnbkkvO3vdMiwGwrOiYC7PEQsbKMicln+lkYyCY2QJJq1Rxvoh1L6189tJtWe+2JV8k6Fvf0qkD&#10;KTiUysL7oHaLO6nwbybc50Rib9W0zgSLFNhtp98FlWDTBMg9WklAj3LNG4Cllf9MVDzzmirMMSOB&#10;oRrSjY2uCQbqd+7s7Ng7BKG1HnRwYoItRAXIjGxsbLLNHiD54vKKHAWUY8i7YjebkRQtqsydEG2d&#10;E+huS5Di9cncoWTLcSAYF+PE7nv371oHBzY+wN18RuPBeUi616sRhuZi7leVXSFYu3rbOk62tvsE&#10;UTGI+NAWWRl3Dil/jBkZTyfUaDk7PWO6F0qoADYY2ogyLM4SImcY3DSNuA6Smc4OpPeTihlidr9h&#10;/3rp+FydKA2y2FmCQwEPimVMpu0te4p6vH+Ejin2d506ib9QbA8aRfGt9EFoH8feq7vApk3FtmCE&#10;AoihGUDXjVIG5eS1krc5vjL1pEx/K8+kGAxsHCAbLIkMjjUKmG6XOUvnvBHwpMwWtJstrg0yTuul&#10;KR0DdPUVeB7c3ZWmGmR0RPG6MG5pmTyo1cqytXDccFIZz+zS9IocdOF/l5gJt9lVEHAjdZRU9buR&#10;kYHBPTs55cw6CGRu9LuyrX+uq7dACRVZc6rcvmZbAAAu83sKOHuSl+p6AJ6LdO7JX3u0JvB99vWF&#10;7omIJauRgmcobZVImgXQ03VO1nRM8/GKGUdkxsrlGWcEcj4ayLbVhMBzcHOhYCSTdr0im9cT6eu+&#10;uqf3fzKdyvNXR3Kt4Puzm6G8+VZLymdzli7fU8B47u8XrvBkupT/8PXEBFT13c70TCEgubi6JjcH&#10;6uytdpeZTLxAjAlZInuqawNwnDllwRSsbC9jPQAMISlhYpjLIittv5f4vs6vh7xe6qU42PjyQ3By&#10;Vur49HsnKQNCjMKAEj6u39xtitRTA5KNXCrrsjya1eULdZR76MZ9Z0fyo6l825rJQ5S+M5QtS/K7&#10;5US+r9+bN/dZ5u5RMNXOyO++/FYu1c4cbHct2MxX1v4PdXYO8F4X3ayw98gkY2/Vai08vU1M4L+X&#10;uLdr+u6FXMCy6yjpXt3YUJBRIlA6PDrnQHIrg5l/CsF9ztlvYsOMSyWCp2DvyZfzDl18tkISdkIl&#10;Z46GiWOfUWZdoVlmHFlKy7gdZLDqQXPo9A2ZveeXuKa+l8OvqSk01z1aVUB0sFmTRbypwK5lQdhK&#10;9+J8IFmlxy6xlYKVXMG/6N+n42PpPfghW+Pj7j0FSc9oR/PIAlp4/3YL/OMq17q1fUcarT7b4+ev&#10;fiL9u7+vQeNAJpcvZIlW+utvdR9cS4ws1Xys66cgScH3OoY2kYL8pQYgNyiLnTBYWl4+lfrBx3L5&#10;7Fd6slayde+JnCiwm1wey+zmkjal3N2X/fWv5J2toYLgU9ntmG4bfhbizrmCtFjv9ezpF3pvLYlu&#10;FKxtbfZ+bN0gsUVkkjOqL0ZlMFXhKpgh75Gbdg35G+6QrAVRvCPFMxxF+s7HfLgRjDwVXozKIBnT&#10;1J9JIHW9mHK57IRlj2AldGwlBUE69ZZYAhHxMpl4bdY3DOvins7HxkNquddtWbYhdMK4k8/EoluU&#10;y+JSuWDpU2dlZQYhceJ2UP2M4tBNZmlPm0Sf0VDVq1ZqwQFKnFOBHBbIqHRWkem/kHCdB5K0p2J8&#10;eSj46AAn9nIYnP2nn3wkd+/syYO7d2V/d1P2drZlf29HHj3Af+/Iy6NTa6EvlwviNSOKxEQtq7pu&#10;MMZxyXSasABQW02c8IgOnlC6DArCgVOF9bBZRVOCGCpU59bFdP/ugWc8RJ1cw6ZXu1I5NGAC0R5O&#10;EGAFzguDRNmOX7GSZByiGiffl8sGMOGTUU5jN5sTwa1dtVQ4WCzcD37wCd8XyO8VZjYWNv5Bbid1&#10;JxUrE5Lr6YTTljpdpLnBmYE6KTI5w8GIbbSYtYNmA2TCKPSo69PvbRRDYk1YTTTSVwd7fkmxv74a&#10;5JuBEcRZMq5ZNxvKZIiSut0e5f+RUv7zX38hf/TXf49E1nu7Pdnf2ZRuE5yhITtc8GwgJ3/3nT15&#10;/GhPTk4v2bGxWq2LLsLifCDgCHP3fMYRZRGytGiRxzPiz7vbG/LdDz+Qvd0+/9yoxbzuVq8l292K&#10;7PTKusd2ZFfBxHanJG/c7cq77z6Rr54dFkKPiLbCYM//n6r3jLEtu87E1kk357qV08uhu1/nSDYp&#10;UqI4xAgWJWvGGsPAGLI98MiCDQj+bbhh+5d/OMzAgGUYsjUznoEtGYNRoEaWSIlshmY3O7DDy7mq&#10;XoVbdXO+J3h9a+196+mBj69fvap7zz1n77W/tda3vi8ykhlW5iE0BGlcJ1pyge+bMX4dIUcLCCKZ&#10;UifG8w61wod7ur69Ru2TEz6o81K9AEBBdZCjJqUzKgkBsFiu5EUfqsUAB4fM8UmLvzdPVmajyQf/&#10;2TObUv2104seB920TF0ZZXm0CX1nLjmAZ4/71u50yY6LYxuJgKi/Tee21ynhLBUinYVKlV4/0+P3&#10;GdJxoyXPDPIN/A586EQitufA6JQz/fFsROMOJ2TVNDX2j6nI2elwHMpkk0gDpF0hl0NCoCAyE6qN&#10;tjyDkTbRXzOoepvB2sXLFzmLbtGzayu0+7hF06pH589lqb7h0nSXQdGVFL12zqfVxQrtNqbCH0Pi&#10;A70VkGjxyzemyFo5mMqYOEIBDsRwNpRDXgQtMTaPajZMXUHoT6mcA/SF1EcwnotkavvNYxA0NXHe&#10;M1pWZrJpjddkiT/jOJYqlFTNOVfwK77whaZN/jlet9EoEbXpmD/02tijOsf63WcDGjtjKh1G1GAw&#10;wmclrRYcOuD1kuGPtFqEbcPyPFbBwxCJPg688/y80CbPMND5/Po92YOoaon0QKkowEYSK6m6wK5G&#10;RV7RVu13ee+XcyQ2tpGa1TqB8fqLVYQWHDmAQyQu9x/ty387JvF3jXp5nOhZGs7pG6dxGfSEMNbW&#10;vTwb00qTSUfOyoQr5GnFJ4qsQrvy8ERKJrT2Nb6hZOj3WroB/vckeJFGR18w2OAkaIgxcwaqHHfb&#10;vQHR6JDW6gUlgKbK0jEgBqDg8SSGiI/4vHjhRSkSrC7WRYXay60wcOHzwM3LWDzWcGvnhnoOVjao&#10;19ijKFsTYvPG2Wc4gdyhOChRIZOi7OJZjhtZKi1foknvQKVJkMyGPSrxmkiVahTymnR9PqcyDG5T&#10;BcotnuP/TtPfeW6Z9t0lat7/RCriVbjbRxneixU6Wxtw7MrR3WaJdnt56gw9vrsM2v1VGedP5UoU&#10;9xuUr/L19TnZK58FGKq9g3KitLpi4wfj+saDxziHRzFZiw472xQbMba55YOjrTMdc7cZpFZ9LOol&#10;sqapp7UO+SfR/piaUWElf8rGccz4uOHJnM4s6XSW6EDEkZElV+drS7TWMry2FazbtE6LOCIsBkVW&#10;JYo7psWSzAM3qh6iuByqVoaSce21J5LpSFvHPf1sem0KKhPJAtB2GUj7Q4Eg/HUyEmRwz8aTUECF&#10;45C5DsMHeqoyNBfPMsDOHnhWwXdzc00yMAnsRisIB/oPf/oRHfJhbEvBjtGnsEDLTqyhzJoyqsf4&#10;BZKqVXJG5iITNI71NncE8OClhKfAn2PEBzgOp4y0oKymk0vrq8vCNwGogKgiDkCQz8EbwvMS5WJe&#10;vCetvup0zGIV+EKGiUBrOFDKOwjF9BAVErKGvZEBqmSUV23lwXBQXnvlBe3TZ6AfhHWsU2/kaODt&#10;MghD9SebzskmAq8JYwoZvj5wJ+AqjcqO+PWCuMyBsVar8jVwEDLVDhwsAM6jfk94QCDiRqYaA1Xk&#10;aiVH7XZP9lTaPBeocXfaPZnqOeHD+vWXrtHS9mXaXCmJV9Lrr79F1eUaHR88EpmJKr/nz7+4K+sa&#10;ewuyFG+/cVXW3kefP5DPhGCZSmdVk8vz5hIFjqNK39ZfMDGAMTbEdzv5qJM/vgpjptTUVBXm+TfI&#10;qSC/8/2HXg3fUBkjPu6OZfL0lVffpMtXL1MlxQd1jYNQNkUHJ10zParAITSWDthHGuD9eVt5ZqYp&#10;wTOTCqQAKZP18nW9/dbLam5ZynNW2Je2HEi6HrJlELb5N6akMNEkfCdXJQdAkkarMhSl8Im41gOc&#10;iG4S7+211SUB5GHCoLRUFVNdVMBS4sEXy4EllWkO5tjTDX5WOsxhMm5UWNbf4GDt0n0GhP1eh4ah&#10;T/uPd+jHdxz69a+v0ae378q0IwBpf9Th71G+UR+BPUpTqVimYZcPGx97Evwn3sfgJkSqY4QDYTrr&#10;U6utPlkALRtHA4lzab6470H/6Mm+tM4mfE/uM2oIGWjVa6hSEoNIoo+/gDClTysLAR3sjOi3v1Wk&#10;733eFU6JaFUZfg8ShR6DmpFUANPz/RmZPemACMtf6/ZgL5KWnzlpNtVI1XQIMI0JzS0IjAoQh/XM&#10;ZGy0eshwAI31S1F5YzGDRPCFhD4Bmw1Gi17FkbMcvm4EnMZ/FM/mae+YAVIfIooMSlazlH2S0GQr&#10;oEI3oJvVKY3baKEktAk5A6/OiZ4vQxsiYZHJyR4UwVBfNbs2ttak1Q6uGqq9n1+/I5WuWqkgyRPs&#10;QdBORwxIB+AANWib4206k5dJs3Qhq5NeMSp+aLP7MoSBZC+XywsYCoxJq+XvKB8zNv/tqgP9Uzp4&#10;AJQQHhZVfWN/pBxdZz4xbe+hZ6gd2DeWF3tagVXepGOKCLYjgj/3u76oL4MI7aZLfN81RkE4EUCk&#10;fbwnnEAkCQUGIvlqXU82TsbweaLqZdmnw8Z9EUysnrlGCws5GnUHFHcf8IJpyyRktrzNgH+XwkGT&#10;Y3BIM7TJGBBBBDPpPuTkp0SZ4hKVcg6NEshjHDHoKosMBkjO4EXFXlb4UhiNJ7RC61UanuxQfWmZ&#10;Go9v0iS/REe3PuB7mab6otIViv4BdTi5etJMaK+flRYq4vuovUdfOj+jTJDQ40f3KcdJKLiq01xd&#10;KuMirHrl0hkxYQeDHIeWtlGMp5OrGbOsZbG90Omp2JjlGTKLUQJW1VzbItMMXMfU5+V102bBIecY&#10;no8BrDLCmTOu2kqozCiB19VpB2xQ6+PlqFOdon+QPzNpQ/xD2sb/750Sa+0qiG07ijcCCF0LC5U5&#10;oibTT9UukgY7yYamtv+dkqDtG9d3KCkjwykVc5qNz6teJPwj/bzKrYEAn6J3LMoUv6YK/XUGs7lW&#10;kGMWsWoq0RwIWbToPvV3WyXCZnrlhWvzrwPwfP9HH6i2BQ6KVFoCMVph2Fg6Oq0HkpWBR7DGdA44&#10;MjriLxFJtCimUy0jpwB0jAYNmWtUgbpAp4TMs7fO6pcvnZP2krRASFta4Wggn3nCzyaHSlCI1siI&#10;s9g1aRfevbej2VKkk4xQwwY5T5XFZ0KQxT3Ga2EUVA4jDr7qGp8IqDTIWwLe889eEnVnTGlMOAsG&#10;0RfBHQt6woFs/+BA1LYx4VMuZmXdNducSfCGwrRNoaRVG2khJRGVOYPMi/Co2rWgirW3cyitQScc&#10;0u5xn5brNUnGwDEIGIAhluOgXuDvxXQNJodwiQGDi5evXRbhMQA7Cqp0+gvcKL5vIDNC9DBfFi7G&#10;cYMPcg7oGQYj/X5HevgyNTJr8klxThwsZ6OeTG602wd8v9uU9ozzOx/o1fqaTISMONOrLK3RlDOh&#10;VKlEkzYfaEU+wKYw7O1TJr/I15OjaNghD3uKwZCLti4Io/w6rZOWjNwD4GPvQYcK63vM4HIUQrur&#10;QMdHezTjA//Obtvocam9hmMF5VwdFwaHZMpJGAI5lNhxWEkVz1ela1ROz24sUwW6OLwuj056dPbM&#10;Mrn8zAKs20jjkiNxJ6FyrcSBkwE2AwxQJdEaddEO42dWX67QBx99QWtLdUmCjpsd9c8rVKm2wNnl&#10;3iMjJqmieDjsoXAtE2S8fm7cfaiUAZfm5s93ktcp6vHB4VTJnRyLz9G51C2aJEUqpfp0uHOXStUM&#10;NY9g+ZIVhWn0ns9ur9L9nQPhh4FXMoJYZzVmQMYZehJIZcRHRxXj6hg0YbyU5gOyP+rT1hGvMw7s&#10;j/jfvrm8Qm2ASY6VB7xGSy85DFCIPv3wSJKF516t0GAS0cZSnh7uQtZgQp/+nIH+ypq0eH1HJ1mP&#10;Gg0BpRofE+WLZrValuP1f3xyLPsNQBQHE4xvHV8rxSfNlroNSKIUyB6F1ELaJtbSshwbukAy52IG&#10;X8tQyJ8Xrd64mwh5WvrRNtVFu2yq5w9iKpTcr444mfA49s4SerTh09qOQ7fdIW1N0/TCakD/9mBE&#10;Wb6+i/UKZd0VWuT4PsHZwPsN4ARVXCQDGb65sboP0RAGt2jhIVEFBzWdEo/MLMfP+4/3GVDXOKnJ&#10;S2Io2mXSOYnUqdxzTTVazxoBLwBOnIBBhuLPv/u+JC+uYyrz5lT0TMKIW4Kft4moTQbUIUC7AJqc&#10;xKot5GnCL04OaKshKYNUQErb1zq0QyaRjQ2Q8kzFyUw689ce538FNgK853mf8HUOxwwiB22ZHEOr&#10;CkKHUX9HeIRS6S+uyr6AySrsSSac/CXjDoeqYwpWX+H1yT/Dv0sr23LGDTBR2z+gS9uL1Bg6vA8e&#10;SPVniv3Dd73beCzVob3DI/Eji2YjeU+x2gr5XE0VOPbwnk+AEfieHH8q/mgAQ1DHJj8j4/+FjVeo&#10;f/KY/FmHKsvb0vaE31gTE2bgO8WcYExavGY4tvGZ+5UXlmjvZEz37u/Ty89u08c3AKpWOD6TcJo+&#10;uct7AiACY5DIQtGPi0xZU7LG2BJ4LWdDy3zOvOomg94m27SgyJb5tJWGGxoa/R6ZqImMf7vlxZg2&#10;mGOqTfhV4M0Yk+XNkOF4xKrtA8Rrsl1LRIuMJPxM2iKqWwRBvCS23miRkop9Y1FBNAc2lNCcXKyL&#10;CY7Jp9pH+IwI+pNxOL8WjAtPQzsxY+pl4Hw4ahfQ6Q1pqVYRMreYHcpWUF4IJoG+/Ru/IarGgsZD&#10;bev863/zHcrxIQygJSDNtvnMu1idIG0dWs8amvMYPvjoM62sJTSfJkMfX4mxc07d/HplczoqyiXK&#10;2jPVnIEyt76mVkTQxuvDisWARhBOy+U8H/BDmdRxDKhC1uu4xqMO9wwgK1cwn4XkUA14gY4mQ2q2&#10;+rSxsWImkUw7EJ9vNtPJQ75PUC/G64HDgfWIgxWlWbkM/p6T4xN5L2mbMNjIM2ABuv/KWy9JNjbj&#10;g/agsSf6FK3GER84JQk+KN8f9Cq+AAAgAElEQVRfvHqeD+KQM9mKjMcHnJ0vr65JFpiTEfY0ra2t&#10;SWsjlc7Thx99TKtGnHDU69GMAdWZ7TVRF45mMLbNU2cU8Z98z1F1wnQJuEsmmIPY22bgAf7FV772&#10;Cwo2wLELSvy8ukDQ9OjmDVpdqkr5Fo8qU6jwxZSovbdLHtyki0XhLlSXl7QMTmnxC0IQg0wAgO6o&#10;vyegp1RYpZPDB3wY1yhXLPPb1CXFVolNGGCGHPjacrB1jhpUXj1PraPPObgeiAFiu9Xg54SWh+HC&#10;Ja4IJOL+JjJpSjK2HxlNI5TDsd66nZYEIobQdOnsIn12Y1fjAr8MRBWLwvmZCjASVXFU7hifo0WG&#10;igSqOGgnoOID0HTp7Ipcd768SUurAznYuk0OePzsofqNKhKA+vr6mhym4KCUcwHt7PfowpVNOnjw&#10;hLyUQ092dD+mfNWDWl1ZEN5XaCZXzUyFSRYcw0PSCVSrvCx8r1h5Y/j3ScBrZ/qEDwmIh/Lz6OzQ&#10;618t0L/8fp9+5WWXnjwU9g9VGF/uHx2hESXPCW7mnKIwuOkKGRVtIj/OMwBXD64k5dOkG/KBzTEL&#10;FUivKCAxnfXlAMehfo733Q92d+h6sUDf4OD/ZNijn/4F0VVMGXLCkK04DIQC+uxej9brGbp9p0fP&#10;P5cmHMmjwx3KVpflc4IojraXTPK6ujbkDOTnCV4lgI0aiUZUCHwzIRvLUIC1cQkj1X0T8vZYExdw&#10;rPKc4Xf4mWcEOGtr1g7kTDgjL1agRZOlydKYhq2BKE+7xcQk0/xM8rwG0joo8srQoycDouuFkM4l&#10;WSoeKJ/tfJSlNn/3DBW8skN5N0NltPaKDKgdcYQzHM9Ep375AU5pZoZ2XOFzzcCJ4q93OO6u18vk&#10;Ic/mzwwh1BqDIcdX4HHv3kPRBcOR8czlbWnZS4fCVf9ELPIUAy2cHxAJ/ObX3lIuratDNp5Rhla/&#10;RVUKR7WtycAcwHhzTSeo5IyVYSJtXYKrJ5VyJP8AXa52bORMU0IB/101iKyJNwoQjnFnEFkAVGbR&#10;5uLP9smnHRkk8DlmdU9OKFWEq3uFSl6BGk0MdvB+jnhtY29zkpR09mgMgFLge4rKT8wxusj7EiOO&#10;rVsc//hMqj3DMb1JTjSUWMY7mz65cZeSzCL/Xqbp4UPKrlykIQP9V69doS84QfDLyxQfMqBisOUO&#10;9oXsPMsWKWKghWSn5vapw0At2H5J4g5sUaYMuoLJCTn1KwxwXSomaarlFujmgx2+jiEVFi/R4kqP&#10;Xlg4pq+/XOe4VBZtodFgLJOmF7bK9OaVDO+lEr30zIKcx3hGULh+82oBRVr1GhNpcWRtmCl2Zjpa&#10;G2q1xB7Ell9jKy5W3E8QauDPW2fCW3DIjMiiE5rYU1h5HaGW8edCawk9tSFJxz4TnTazDVRRHjbT&#10;XEIikxYYBzDHkrCTOcARZO1qRUb/UaCWvK5jPHPE7d4xQ/ym3YfqkGSpAGPwMANQiTT4g4cgo7+u&#10;LlBRIJ5Xa3RUOZFJmQnVinm9ZgP4YpkcUyD25puv0O7De9Kmee/9jyUry5XLUt1qtTqGsJs+HZ93&#10;aF7+9AxfyFaLQGz9/OZdk3G4cxJ2nGi7U0ehNWNBJNUpH33OeDTo/SM7lGubOlIWHjDyL0FrBtUN&#10;gBppFTjU5QUF8ANSJDZZIa8EdKu5IUW0WA8NaaoBuIEwi5aibNiEuryoHz8+pNdefsYoqqJN586z&#10;GXFqlsqjivxBqBGVHcmEUDGQDDaWagR8xeJQneDzBas2rZ5kIDwDbKCNiHJrihEOJxryWQD8F1Mp&#10;cTEf8vOGSzOqBZNOx+RuAR+wfNhFfQoQyPvHVMqV5SCHfkY4g4K3y59jl/IZVP5y8n61Ypo3Ht93&#10;PxZPI+gijaeRAPAIUykMDMFRIYf/zHvUOdyncnaB/86AKGzT9pWLcvDzJ+fAgJZgSMf3b4KiKeTW&#10;/b09AaggZy8vr6km03gq+i8yFDBs65QU34NxsyGeQM1Wjzjm0aRxk2r1JalCFEtl9Zbi+9pl0IMJ&#10;tyXOCDGZ1W2FookDBVoE+06nKWAAZHgQbr16XdomGApA5crPeQx6Qyo6AJUjqehCGRyTLyCrlvkA&#10;705iOWCh6wVSLibwfFcTn3GoBwJARmKqynjGYaTVl+4w4r/3aUy6Rno9tJuGYr/hOVOpCGVzKfr5&#10;F9fpmfOr/Ho6mbi+xOD0uMtYsqBVRH6PIgOFKNLXRisKfBDcO+EmoUpikj3wymRybBYpKVjW8EyF&#10;NT2VHcE9mUV8OocD4ZAksV47vMeqeZe+uN+hpXMv8mvs03BvQhm3zGCZj+1kOp+0S3M2OuZ7VsmX&#10;qJZfpubRgahNu3kkJEXqttsCeLthk4JQveDSfE/2ul2pfv7mxcv0oNWi/8Xp0e9cuEB/fe8+VV9P&#10;0e71mKpVXsOdEdVhscFx5htfqUpc+va3qvSd6xUaDwY6VMDXDvlQ7BXsAbEdcRT8ZPnZurzeB2iF&#10;l0rU4fdC9QN7FN+Hlg+4N7BHCY3mFNpLsPFIeQqcdCAmnJP5bUwct3n9NVrklXldVHiBThmoryog&#10;nXU0VhLmA/q8Tjh8fdaJ6VI5TQ0nomoq4gMxFGL4Hp+9Ly9qt+IXUhm6y3vze4d9Wtp/RFvrdVpd&#10;qElMTwcgk8P6lmP4bCSyGX0GZLEki66AkZUy7+/Akc7CmL8B61XEPY1x75ntDQF/3//xB/Sj9z9T&#10;LquRp0BVB+sYfBpLJ3C807NBuDuOJonWO8wzlR6lbrh0ANV1x50PF7jeqTwKGd6b52qci4zMhbmh&#10;8wloK+lCZlhJFetPaRfiwTd7S8QIw84BDhqadp7wn1nqI9KA18NxH2KHtWqB92uZhrz2ouExx0EG&#10;9MmMVq+8SkeP7lB56zVpD19aLTFQfMQ53Z7oFomVRroi3mfj48fzyZ/B7ueUZrDy+RMGpIMjXl/g&#10;WraFA7R68UUZj+9yvBxhPJ9j2SEnzQ4U3sOcDMugO1OsnaPWw5/zWVmgw9sf0levFenHX/TEu+zF&#10;s2N641lIlrj0Vz+d0n/1v9+iVL4mBrEOWsj8msm4SW5umUH7Ew7D60S9x+QV12naO6Jr54rkh5aA&#10;bMANsjQEBCXaqo3GNDTWGq5VndZT2k6VZTJK3lL+kAIPqRYlpiJhScGxtpFwXLpGE0UlyaN5gSA2&#10;i2HOS4qtq3psyqzGad3R0VxkVrEXC09HuDnkGFsHc52JLrjEgAvPjBir8qdmOm7iiEy/TrElnNF0&#10;hTCIaRXtBLqiSwRCpkizA2wY01NDmBKOjJ3UslmQWHvwm7399hsIORxIsqJ8+5Of/kwnDHjhlWtV&#10;OXzT+Swt1HzRrfHMtJjlD9m+srX80Nvv0PXbD7So4luHY+OSbvlRZszejt3PbRNQ2g1cJfY5jpiW&#10;alU04YytNiffgaeBz4RpLvwcABCMXUW7ZzQxApIcy8Zq2wHFXIzd5otFGalXA9hARtRRgYKC8qvP&#10;X5TXzATK4UGp/Lmrl+jTL27LswW4AZBudLq8YfKmVZUIUd7aoqACmIeBrJcYgrc+ZwAhfD/h/iEv&#10;5OBZyKaleoDMrcDIIJ9NiTgdZBPS/PM5USMOVU/J8mn4GtQ/LSuvMxhDSygvm7LAWWeGr6tYqUsZ&#10;HgJtUBKeJXAhV70ogPJppFMpERyvoexNyl/46Y++z4eEJ9/zeO+Q6tWSrGUcOCeHe7R59Xnav3+L&#10;CgzAHA5WgYznt4Tgifvq8yZOOJPCJNBERCszlBLO0pIA0Uy+QAMGOY6ZqEN2malWaSRKslNqtyJp&#10;b+LO5cuLVFtcFz7AgIFSlg/CIQMgVG6qS6sCvB4/fiiA8vMbN1W/xDPEeZjA8vVYhXXsFw++TYmr&#10;OjqzibRgwUtJ0gVtAWDjBq6RvFANFd09iWSruCZUp+3kI+KPk8sJQJqMdC4MFgEALhDBTHuRtEK3&#10;tjapD4wDRC48jBTloCI8jUy2rfszk83LWkESAVfsWYw2mIoziqKyeBD6Ikgoew+gUUT2AnNQxQzI&#10;urKnMtk+jfhz15a3pIo5GYFkf8LggQGek6WLKxW6cechPxuQ8Ym6vJ7zRZ+G3alUMpCUpDjwF5ZS&#10;Ygw6cTnz5Q+RCnm9ZlvkVzkytTF9VVaFZ45x29miVBduDnr0F599Sm2+xmf5fv2TnR2a8b3af7dL&#10;W5cqdMAHxJkXlijM9enh4ZgurUT0k0979HffyOh0E1oygw4nOBNjS5PIPYaYKMyEybTUpXWBRIiB&#10;Gdo1k3gqoEc4jp7SF9ACFV6ikWFImdgFkCRk+igyhqL0FG9T5lYZpaeEeL/ybI06dwc0S00ps8pA&#10;rhuJCnSq4tNyfZsOfvSAPu736Rnej5/z8yiPGfBlXNrMavWn75XoR8MWbWQq5CxAvXhEi5ww4HM2&#10;cG8jvm+9sbRgfUfFc/P8+qGDiScGPvWKeEaCnB672mUA11ET2Zkkc2ilYXLLVtjt0JFNUsXyCDHd&#10;uADM6SWJ/rvM4dm2BJH5HlK5FU9dCxLXFgn0PPSta8C8E6BFCGvZZF0aDAlXK0FmmMFW+R0zRBQZ&#10;2w8a7Clg8tIMDBYo6vGeSRUp7O6SPKZ4TMmkTSezopikVnOcsFbWZV2D2wnRSr+4KKruyfCI7jbv&#10;U37xJSqf3aJOo83nV4d/vkmr9VXqpc5Q6/FnlClvENiWA35GmBwrLJ6Vqney9DInobv0kBNLtNsk&#10;ufA4fpfXOCnI0Gw8oqS5y7GsRDFfU6/HZ1PlCg0O7nAcKNG7dzyqMfj53X+3SHcf9OhP3mvRcbzN&#10;iVCPn+Ux/fKzMa3VYyrCMDtc4vtSFy8z11uX6kDaPyf5p+NeoH/z4wb5Qsz0U8pa97VU6vuJITnG&#10;UhjxjJO6/Dbtmdg4FrtKfNFpI2wSUxUgQ7tNTKvNcY0GjgE7ZMFCYkCMcypOGBprCEz7qEqymUKb&#10;5xc0V6k+/Yqji8tV4TQVd9MD0lpgYyHDhXn+WkBaZuxdrQkiySSK/CCyYlangnuRsaSQVhAQu1no&#10;v/z1tyVrwIGYTqmHG8ZnfWjGQJmWA6TDFzRGNsvo9fs/eV9aLCCAol0GXhScpRFEMOaL7DMQd2Oa&#10;T4/NB/JMhkDJvNulo6Cu9a4BEEg9JV6p3/W0b5lU3iIyG1hZ+3g9ZIUjzlIjY7UgQniDvlTDBoOp&#10;BL7Vel2IqiBNeq71nNNqGjgk4ikH49JigXTqT6evIiEsupw9PKbVpZJ8RqwS8U+CMjJf13A6E0l7&#10;8DTwXI5OOLNeqCogNgAX9x1VHRyQELOLDG9N9rXRN7p4cRtJPwc9/cwBJOWhoZNDyyqQSiLn5OgN&#10;SxYHHR6/EBCNYtFVyQDcwofPD4QvgYNCwCDaJ7Er/fkgYwwRgc/FSsZRixGAu9AVbpK0hdGWDbTn&#10;j6Gkn7z/icrz4315nUGvBddfLJY0ieB3AtCOv/sTBpxZAQdk7D7K5apkqhg/D1LX5SA9OGxI5QJE&#10;RxFjO90FxvvLjr5rBjmbjuQ+ogWYGHBpFpAEarHgMaRmAeO3HsmaQsVHOGZOoMrfvL6xJ9KBHpaY&#10;JhI1cP4a+BZ47nCMFz4gwHagE3l2jaK8JUa8pG2pxAB+tflQIVCT1yjAxvXIJCtGn7VqhxNkKnYs&#10;Kal4hsKd4MOLwVE6rbYtkajmq3jecr0q10UhfKMwVaKHk3hfotqG0XZk9oGKJjqOtkNEGiBSkvFY&#10;KqRGToR/dqG+TI97JyLyVy5xAllI0x/8aES/9ppDWV4nF7ZT9OnnPQoKHD8GM1F3njEQ9DK8hpKA&#10;Sqj+9AfUb4RSreqOOjr54zFYGimlIJ+t0HA81qDGy+Gg16QhdFT4M31rcYX+pnNCL6wsE2W6NOz5&#10;9GiUo7t3OnT+co32D05oY40/D4OGmRPStctZ+tPPwcWYUZ8PMlQ/xDLDCaStBXkJJAmo7KWNB6Ub&#10;cELUHMr1yZQsafyZyfRkTrSZZGgD3nm8DsDtwdqdmVH7PscLy39MpQLLueB74MBWitcmr0MGgN3j&#10;AQVLHDvcPDXv9yi3yde0P6Fxa8pg7g69WctSZ8j7f5zQtYJHnwwi2uP9eo1RJhzqh52+VKUOoyFd&#10;CjNivIqID94hgA8GGhD/Qr63SECjZCb8OyR3aCc9OWzRzpMGffnV5wTMu+Z8C9KqHC5gIsb686V9&#10;ZQ2i7ZCQjYexcj3mVRt8XXin4m7vn55biYIl10xkR3OnB6UnuMZRQWVOXMNtdU0hwDVUEwOqEjKE&#10;6VPD9EA4RUZQNdHvRYUOsiZudkEq75lcUSq8UWmZktEJ8QolGKtG4xayCjFxRdv8sMOvV17X4Zl8&#10;iQZHjwQ45c98lUYMhKhynpPcPQYavO/8AjlZvu5Jjw7bvAaGHQpkXL5DldWzNB6EtLXBwCry6OD2&#10;+3wvwQMa6ZRKqkJFCDrymklmY5EfgRPCKHdBpB4C3i+oaBdLDLozZ+Rs/MbaDTq/WaD/7ve/oDC9&#10;Qgu1FP3dy3t05Vsr9Bc/OJEpWJxh+40TTtQxQTyW5zmZJWZNZiTuH7dG9IvX1nAmpw1sIdOuUiQv&#10;ZWNPybgCKOaARSdyAAdSdkGYKgb6z0I+RtYQ6QKJzGTL0202Mm709uE5hvdD5u924gTXIgvLTHio&#10;9ognVSirHWS1j+YK1wKCXFK6kithz77HXLeIjFqv4ic6PumKPYHYYxiDT3xmCLpNhQuDzBI9f4Xy&#10;K2sLtMkP9PadOzIxAduFXBGkVgRqTy4BgR6tHai9Kojkw5Q3LzJ3BY7aa88VcrS/1xPDUDwce6Ap&#10;AU7vm50MSMwhrFwsHT0WgEYkQWlmHMZt5ctOkRlm+OkYJxkvNvT5eSPiM0yFDJsyMgah3O/RGGKD&#10;2XnVD5UA8LUQQMTbDdfHf2+14YpdmF+raOtMErl3OQ6CN+/v04vPnZdNjyA54UBcyuqk2Qz+TTmt&#10;yKHqBLAK8iMuFSVqXJcE4kR1bGAciIMwSOt0iEwS8vXO4H0FA0yk4RhhBqk77UrVD9nZSaslIoV2&#10;HB/8DVQnxwyEUBkrVVTA0DWWHyp074tVg4BSV8VAkTDs8UGzulyXCuGYPw+maKbjmXhHVdDy9HXq&#10;bGYC3k8/vK7O8qQEXNx7VHmef/YZXntHUlETjz0voyP4aMdFquYtbYXZCcWHuheyQhyPlPyOMeee&#10;fq+0v2QUnOYguN0+EaVvS34naa2OjFYPvxcDXtFrAhE9rdwLAKEBA3OsDQAE7MuQwT7uQSieZxPq&#10;Jh2THDSN5okvQFbEOrGGoBNCiYn5CnLsiLXr6MSmyDX4vhFzPDXaxQ/FpoLww/c/NvEgkJ8XzzVU&#10;jpBMmOlStOjfeOUaHx6hBDkv0Ey6cXAoVVe0J/qjmSEFq9dY4mp1EZNPYRDO9blmpkUHwD8ZjWSt&#10;ZCPfHOiqCIz7IhVBBA6xK0hRmxOGS4xJcq1D+pu7m/SNC0d0+wGDa04q280m7/kiZesM1kYAShxv&#10;+T33O4cUDtVioSctG/6cDBLiFH+GMceJGqo3vE74urszdbA/5HvwxsoCVVt9+s7+Y+ryfctjfH0t&#10;z4fUgK4yKKm8mKX37oW0XiC6dW9AKwtTGvRdOnzC+44TtkG3LYeP44eyftH6FjVvfk4HjYa0UgQe&#10;Yx+Di5aosCLWQWQ4m2iZSuLMwMPPpIXLJ4KwMG3lzwKAqz51qXn1Qs4UTyuSOP+IP+ekxwAj9ESE&#10;EaP1Jw+6VLiQoe6tIVXXqxSOQ5r6Ezq6F3O+4lGev2fAMWmBQcoWH3StsUtFPG8/S2/6Y+KUlCol&#10;ji2lF0VKQfSrjLwCbE+KkEHAGgBDnT8HJvV8UzW/en6LjhjcVcsV4T+lHBk01XUOQCEWOlOdBjZr&#10;DxNrUKRHwJXKCyknyDF0BpHSMFVFW+FxjZ4bGcXzyIRn0aELjb2V6Ti47lMdAVPhFwkU4bl5AvgS&#10;W21KbGRXkjV4rVGsFkryJ6k3HAC2DJ5AY4hjW5DNSywBfxAxdTSu8HM55uvyZdIMSUTY2ed7wK+R&#10;LknlJn/mLSx+Wj97ifZ2diTBGx3cl9a8Vrh8mvD5j2IA2lNOpkI79z4ht3yWmnzeNe9+QH7tPJ1Z&#10;XaAxCoRDBklpj+6Y9jHI3d3mniRe+eVNjulZvqYTxkubYtIMxfPOcYOKlwL67//lQ/rm68u0vRxS&#10;nWP4LV5D//U/e0S/+6vrQlPA3cmiMs0x1UnUGqUo3S7QOByZii2X8vSH390hb6FWeUfG55NTYTvX&#10;TEQJB8O0acLYiAq6xi7DgCPXVopiWzqyk2OGPSoYlVQV2nCMLK9lPj0A0TpG0GoU65gps8QQqvVw&#10;j4yIoo762/5oJPpEKUy/mWux7xmZ6Qj7XihHBkY40laejo470v8GD4YcHUOE4jAIaK6nAMqamCrg&#10;0sCe549RgPM6FjSczZ2UtE7Q+hr0xlSu1KRaFKOdw4dOjR8SXq/d7ZIYSRq9IGygXqsr3BQobKvn&#10;jK3o2J6xll2t7cEc6Jg2nxWCdE2pVgSzXHeuPjrXW1KkacYyrfp0IBlKbDI2tC1842iO90yZCRv8&#10;NCovnhEHm5rqgWOqV1JdxGQZ9HPKRQ56AQ2HXTARadBu0vlL5/leRiJKhnI8NGPAJxiMEBUjyXS6&#10;g6EARwQva4opvXFffa0AksoFnSLyzWShAjI9+F9+6ZoozuLnBeBjE8PgNaMTitCVQtukgNFNZNsg&#10;rgZqddFoNMWcVSYY8LlTmPLh15K1ANfyPm1srsnnhXcViMloC0B8LlsoinCd+FrBpFTUiY0ZI//+&#10;8OPrRIaN5Bh9qrfeeoU2V5fo089vctCdaDDi57+0uCi6RPi9u38o1bKlxRotVPK0vrbM/13lzxNI&#10;JQ+H0TRUgCGgCAT4UKs1ktk7WuGSVkUcSntDwRUZc9ap3EP1h/O1NE9kdJp0v9rpH89UmgBEbEIk&#10;HkSJAnYMGOAvqBIGUlFTgqdrgrjY6BifPLO6de8alW3rp6cq7556+gFYybP3bZamxNeE5n6Browz&#10;+3T+4kXhN2L0FlIT09lYnlNk7Htwf0UqQnSjJrKO4cwei25UWRzvVU5gKpNSTQYFWvXUqm+TwX5i&#10;4ppr2uD94BwfBykJqu60TY8YjJwpE5XoIdVKKfqz9zrkRQewy6RWn9d5z5OW0jSE954v3CkAaGSm&#10;qQK/jjel5YVVOtw9kc/fPOqoJlpfJzHRdlpg8HrIB/hDvqbf2L5CW7ym+emRuxHSXmNMl1/K0Ifv&#10;889FE1qrxfT+4ykH/JBOmnAZh9zAlJ7fTtH+5wc0KMxoNND1I7yeuVI5qqOkNAEhQ+ukGbhhmCxN&#10;pdTwV3gwqHS6iax51ZLSoRZY1ahMSzxP1PAjyjfjB7HFz7LD962ErkwsGjpRL6bcKgO/WwMqb1Vp&#10;2BnQiGNpNEjobCpPKwwgm6OEbg0ndK6U5mfFcZi/NuHk8yejLm0XQAKGeSwDR6ei1jdpFUn1hNzs&#10;SdtXkz2VcEAyjMpluVThc2QqrX3IYYgVi5syFRYFGaPRTPhh8LKyNA60oaQ95gfzadrA943Wjx6H&#10;fY5rWvHUNSu8H6JTSyPDDcLr+a41YNWhFnsuj8cq5UGG+3M6PKP31DUadwLKkERNZ2avGdHehMw+&#10;JNrrBvK8pvDj43USth4yGOky8OQ94GRkqhRUg0qWY1UCaRI+K6vb4kSPdhroDtWVKk1in1Yr0I1b&#10;pYVchc6c3aZOe8CvcyL3C0l/prrEyVpL2mmZhWdo1rxN4/YRFZev0vIiAyRe4+2d6zLduH+8R+NW&#10;g2a9fdU/yi7y+xVouH+TgXmGX6Mh05tRYYtmTz7k8zZNH+1m6b/4lRRtr5V5jffo5uMB/dnnGRF4&#10;fOMC0f/6Fz367M4hnXTGdNQcUrc3oRs7E3pwOKLr+2naG63Q3UaGPrrXp68/x+fb4mLtHTX/NHfX&#10;BCQyAMc+eOnXk/GnsaKKrjtfLDp14swJY4kBJToKn9gOj91HZBWLNKAq5yjwrXy4+uIIYdG0hWxF&#10;BwecSqQ482kWHOKOCdyua4UWT8GWY4Ezvxg0chyToVcqBVm84IyIv1HKl9FS/IrMlJdkk5mMXJ9V&#10;nUb2j6kP1EWLxaq0Hnwp2Wt2XeaDVVoN+Bgc7MoLC5yZqgv8sDsQJ3RUAEa8UQrFolpmhEoQn9tq&#10;2B7x/PAwWkSOnZKjOZnaEu1sBcBWhazCt2+qElptS+ZlXFuORbADlykdqE4GyubiGm/EFdHW0IxE&#10;r0U5Tfp+ehhOZPT78sVtmWjLMYgYc9DCFMCZC2doBo0aft8hgxF1BE9J1Q8tsAkHeQiiXb9+j1aW&#10;FyRrVb5CKCV3qeDxz4AjpMTV2BAVZTWa/n0izubj4ZBqDBiQ4csIqvgBaeUQ34/MB9oz4gNniOkg&#10;gKPFg+oSwIPwfcAximOpOkBGAOXlfEZ9u8Rg1RMsJYAfInViO4G1KlMfarnys48+o/3D49NnluhB&#10;8dZrL/C/fU77B0dyCAHgSckWmiaO6j5hTZZzPq0wEKovLqshLf87CO7geeF+BAJ+PWm1YBngXkEw&#10;ExNy48lQytpqEqkTg6iw4Wtog6glRigkarHLgOKz8DtCJWDz58XXUOJHJWnA7xGF6hgPECQHnxkx&#10;x1azJsDgEaFtJ4wQ4SgkpwHcKOAm0gaf6dRQEp8qZDtWPsLEIKNQjywW2bx2ILR1H4tCeWDaECGt&#10;8bPHAQfOD044HJTYq8jaEU2gBA1uoWizINaA94fXm41ksiQMFQQDRIvURC4nlUYEabwOwNC8ssq/&#10;b4wuSJsJEgERHx7RgDNnr0QvrTyh9cUU3bjXpCcMQEq5CR0+6VIhjcks9ZgaTvvUA38L+2Ew5qAe&#10;0JT3XjafYlDWoVqxxs+Jk8LMmBPxQOLQgIEBWs6vVisMAFLSsjvgg2Ov2aQdftZ39oZU4sN7YcWh&#10;WYcTs7TDid6Qtta1/b83KFDcbosR9sGnLfrqtxbp43ux8LOKHH+k2oGF6yTSSp7y/ZqO+kIshkQF&#10;DvQqJzmR4SRgCs1PaSh9gEoAACAASURBVNwcjgzAxmvA8JljxcxYmWhpMFFpBcdyZxxKv+gLiAg5&#10;+QhKvDZbvFYYHMUOSLw+9fZ75ObMgA78xPj7Ho994fS0hzNay/M18GG8VADJPqY+f64HDDKXIp/e&#10;92dUmOSNcbUjayc2SZXKkpCsYTHCNZY+iPFWlT3PscvlJA7xAR5zkjib4Rfo5xwcNZQsj+qkEdGd&#10;S82c0nfka7gFqHanQd5/iiOrE2WnOl8C7K1xsaMuC6Ko7/nzFqMVVCVT1ZczNjbc1/h0mAdDDEIR&#10;MEK7AoIwzWfW7rF/WTh9zmwg6x/kafyOBg2OjUOKGHiMO0/EdDr2OEmH/UXicmKIybA8J7R1Orrz&#10;Mc3aO9RojajdOuS1k6YWpWl1o0iZMtwHynIfhn1ew9VlyvLXrq7naJxbp0Jtnd7YTtPPPvlMFe8r&#10;Z/k55EQOp7ywQnFQlM+USkYcy/h8Ti+ID52XrjH6XKJcyqWF9U36R2816CtXMvSDD3ZodZGvq7pI&#10;rXaHHnZyIjdyIb9Dnx7k6b/8e1u0vRTQ9kqB1pbzdHmzSM+crdHL57P0wfUdOjzu0K++4vFrcCJV&#10;rZTfserRAkpmp5UD7UcaKGEqFJawNX8Ijn4jjkohfJn2y9OHL5mD0zFfI8f6NJ7yhGbhqVOvtJgc&#10;0wIhU7VwnmqrOfoCUsIUAl/A2XtP0TOpr5mILxpwJKPjEw3innGQR2kMQo++787N8WIRlxvKYYQX&#10;t6PqCAZiFOnqJu7xe7WPm9RlYNPstKnNwQFy/wf7DRmPhZNznxfCGBkTvz/+HYfWzIgFSnVIRuRV&#10;JgBZLPgiEFdzDEfGNVUh11greEbXwmYOttJgSdu4XusRp+BRdehR3VG9Ca1qWZkE/Hlma0OeL7R+&#10;oMUBxVEAFN/oXMhIvOvNqxyubd3F1sNNrTuQRSJDOX9mm9rdnhieYlpjeW0FvUlpXYnliygPz8Rc&#10;NDYmg/0eB92x8aLDe5sqgQppGtK7o1YxCEDIsFwjCBqZ9gsCX71WVoG64LStkc/mFPwK0MP9iqXK&#10;s8DfC3I4Xt2qbXf4WWLzySHOQCxlPPEyDIKarS4tLC4agrdvBPtiAR9ChMdkTToQMi6ex4e80SW7&#10;M2VqXAsOlldfvirP7fi4ZTR4HD5kcgwihtKKgCdRp90U0i9GfVEZgvEjQCXakK1Olxb5OvaeHMqk&#10;HewGAEBwgIsqLt6TrwlVSqx9TCtBEgF7BCC30zqWVqydTFG3eU/2jUpPeEIYhXIwqmwyXcTXBXAE&#10;QAyl6KkQ2dVvDusRQn1Yn2h/4nXx3LAeNCfl7Jzv38R4mEkglwpCJI8W1RmZ+rT6ZEYZnMxU5Jw8&#10;Ssmc5AzABrA9b72kAlFdR6sVIEK5a3o4I9OGiB1EFVHVAr8PoGIW6eQpOCB4xo2TJpVKJbn2EYNz&#10;/Or1u7K/z184Tw8e75pKbCTPft9/lmI+PKS8w8F7xpn16rmLtBk8pGIOVS2HNhbTdHTyhCZOIByM&#10;YS/ic30orTafs+7p0BxkILlhxN5VLR8AljDg2DGMpK02c8ZiwLqwnqfZrX1qMKhFW3SNr7fKQKXN&#10;9+ult9P06Fafbjwa09pFTuoyI7pyLqDv/awvfpJQ7n7j+Sx92kjR3/9Wnm7uDmmSWeb10NGWKQZH&#10;fK3sNJtdWl5Z4T9PJInzTIVBFJcdU9VwItP6JEkcsCYQw9RfUfcwnjkm2USF2FTVNb57NEnxvslA&#10;HotjUt8M2sCba8KgZIKhGEf+nPV5Hy75dHZGdDLhxDOI6bgfUZXj8nIxodFU7UHut0f0EiesmWKW&#10;7o16tOIuSawBkTgl3Q0jzmqmjVEtRkURXNk4UaNgBeC+4Uzaida8xHsYM+OztHlNHJ+0FciFsanu&#10;GB6sidmhIY3j/kCTS86e6UyrqWbycyaVtEh/m3a4tKONzlpsXA8Q8/Aa2Ef4GdAgZqHSWEKjzB+Z&#10;n7H+oRr39eeksjmZys/iMyIOdGiFYCkCigBoHKtb50VjMInGQieAN5hIX8yGwt2BrEYUcvLAcQOA&#10;+PDRTfIYGPn5NeEOAVANGDgPm3t0dP8Lah3uUh9q6hgsnvC+G3KsS9dpb++xJI8+J80/v/WQyotb&#10;FHYeMOBfpXqVz+ajXbp6blMm0gZTfv6ZkiQLiKjO5JjBUiBcvN7RHfrSeoO+9zEnDnmHXnpui/63&#10;v0jos90p/epbdXr7Uoq+9+mA/P5N8TtL+zH9/p/v0gvn+CzgpPxP3juiu3cf0cZqmd77bJ9ev5Dh&#10;vVrQTsnCQvUdwRvmwLUP1LZT5q0vW5ezmR6dGtDJgeVahWjjYG8Fn8Ruwo7KK/CJ56xnZ96mQRsO&#10;01yOeUFsGskkzbXY+pPNEF1r7io8opT0Zj1XR1+VnxRpWXoWkjW18wznwjVcmiDw5pN0gvIdlRmQ&#10;dlOczN8XpEwRgXQ0U4VmCloU2GxCVkWGCCl6Y1Yp3lGip+KZRa06R8ju4bWCqRa5TlIxSDhuu8YH&#10;ymYX1oneVnpsy0vummsmwjxDZDbtQZkMe0oJ2pLWPWNXohmLcmLwsyurK6KsjGkYjC1DC0i1VRTk&#10;eOae2cphaOUNEguCpTajiqVQyN1cpoeP92XkFrwflw8ntP+kBZqGcNyQA0xRidqSyQ8ZJI5Fcwhg&#10;FiAUKrBQ+AY4wEOeGXsQz/CktGoX01PKA/TSi1eIEwbJ4Jf4YIR0vC+j1JFUaoTsjNHswURMVmeT&#10;ofiiYbw6JbyrCWfxORUXQ1UDRq/ptBHZi+V512sVIYgiwIwGIzkUIQIp1TE8YwH7Mf3soxvy7CwB&#10;Eoe1qvzO5PoaAEKRTmDh3y9fOstrokvlipagwXtZXqorR6tUpiEffrBMAejAWvZFd4RkdB96AfhM&#10;4EbgTiCDHE1UWBNrcmFhUdpj4IQBUMJEEhworK+iVAAn8yyzJGaQyt8BSBoKT8iVgIzgbJXBRUZh&#10;PJZHAQIugBKCc5kD5dgos2OPyzr0fWOlYqYOJ8bwVEQXY7FGgBVJqVSQdSQGwmKyejoYoXNgjuEM&#10;KWhG8iOtN36vN156ThMgw59D2wbVO/UXZPBNxhjacBE9/vdWoyEVyJSMN+NwzGtlidcFYgmGByJT&#10;EWh32iJ5gV9QGcbz3m+HwmeAX5OTKnCW/IgP4kXqHz+iP/3hIT3eO6FXn9+m98AVS1LkRlkaQlBu&#10;6vKaRwsjLa8vCaIkkKGKR05CUeCFcr0XBgzC23zdU/n3cZfv7SiibT6U7kzHlOPPt8vrEhW69w5R&#10;2fbp2eerFN+e0rv3OU/PeXR5w6Gt5YBeupinYjGgb72Yo7/8w2Pe65z8La8KwIW0AhKZTDEtitiI&#10;USDAY21DZgODH+1mS8AQmRYPBk8kyeB7CrsdSaQgYpkLtCokbaWRqfydtutlXyAR/XKeJvszkdKG&#10;NI1X4ufL4CdY4LXRjqQzkNr0pL252MvRp96AOuMpLfKPXFz2ZTIXC2qIBJr3zBEn8M9uLNB7cZcT&#10;mgwV+wVJAlHVxJ7JpPS6lJCsEimJ4e/gazA/9U2MwV5SzTTlrWENCJ+P1xeSK+xfrBEobgciFGpU&#10;pEkJIJ5JHl2T0J3+9uaV+FNrJXdul+T7p2rUWNdCOzBngDU2F3NcMWKeKecIa3AKJXGd3JR7Hs8k&#10;/sGmB98/EamLiVADHP7Z2epXZd8tLXFsmOkwg1ADCjXeQxyDIBkRcfJTXlZQN+XYkl3i59SkPsxP&#10;q2fJGR4xmFmmyuI2jWYcJ3n/pCprFKfXeI33xNbDttsTALb2A3KrF2l2fIvPgkT8zVCNCvObvAQi&#10;ag4mMvCw8+gutY93KBkeinZXpZij4eFtac9FR5/R1y4O6Dd/YVWewRc7oUiDvLu3Sf/x12J6973r&#10;9DcfN+i9j+7w9dTpK8+k6ZWry/TuFy1681KWY2haqpidVpO+/uYl+qOfdKlWStMvvVyln10/pHEU&#10;gDNUfkcfjh3XM7o9+JqjpWyy5F0DgqwVhm12eWZKzE5d2bkv66CuooZzyaA5ycu2vgT5ykI1FR8L&#10;auZKmg7Zlpe25gxPybb14No909FcLBIRaTIMfRWjUpSPzBYZgeU5ub7tzbqSIXj2AnH4O2Sy4qm8&#10;nwU0YnYokvQRWfsMa1jpuEZRCRUF9JN9tTfAiDjuq3ASSPvAeQ4y0Wws7Q2ZhkJ7KIznm9A2+Gyl&#10;yPIViE4ny7R0qtdJCc1Jrk/beFgitrYnDTHYEPOarROxh+jxgYTRbiUHeuqxZX5GjCnhp2UE2Vzb&#10;wnOVvyXTR0ZIbAWTLfzcarWSZAG4NlQ3AgPGoB4tauGQsXf0oAUIAJG6KQalSg7EdQAMHRy1aKFe&#10;EfKinZaQwCFmYnJFcj8qxSJvgJS0HWvlEo3hl8dBsimWATl55iMOmGUOYIkAxED4Q0IcDlWMDKgJ&#10;qr8SsHwrqOYagrraEWTEV8yhEWfaWG2B4awI2OCf+OzGXckqyXRpE6N0a7lCojkk/k1kPmdEz13e&#10;kLWEzHo0Gsi6xMqqlfWQaZ406cL5C3JAAMAgi7xw8bzwGjLZAjWPj4wqdCAtPbA+sZdhNIl71YdL&#10;O4ieGA7gi0QlyRewrxkmPpMnkhp5EckD1wqcLARWPDu7dhD8MTWIn8/x4SEcIUwEprSaiWtIm0k1&#10;rEf8PTAirKraPpDpOuwBGDEGIqGQSAvaJkXkaLIU2gkYVHJIY1ASKy/NJks2Idh9ckCrq4sKfvh6&#10;cpxogMCegq2BE+qzwh73FLyBvI9yeoUBGCa2KrVluafW7w7vi3Xkmsp3LPYtQ23LmxbdQfoVivt7&#10;vGbKfO9C8RUbMNBZch7Q119ZpBafH+9/0eX10ZXrXFrK0iwdUfsQIIvfaxLqFJEhF4/GA6mseW5a&#10;ngE4T1N+TTGIFaG+hK7u9QnHVpOf2SbvlwIGJviQX2fAkD2fpsd3mvTwSZ96xGAdFatjLMAc1eo+&#10;/fiv23JN3/+0ywBnTG//8hr98PNDvi8TUVbHfpJpPr43EMIUGxmQTwNfAMmU46loqTF4BHk8DIfC&#10;qYE8RWj4YeBWweZI2p6BnhmIaVrcdeaeiljf+WsF8nOuVJrcPK+jJqY6+bWO+DmVZANQOIyl4nTN&#10;CWjPndKbXpoak4DyjMqORjBeTmQd98cxHTsT2gsm9MtegU74nE2GvraNjcbRLFT+mieDPdqZ0Nad&#10;J2Bjai2AEFs8TZCzRuX8hONSnmM5zheciSettiTHgR/Mz7inLZTm9knz2OvN4+X8/DK6dk9LoNif&#10;szZYp1QJd57ci6+g2U8GlepzS54WAHbnZ6zuJkeuVwaJ0fovv8jApk3dTpNDxUhkT3g5Ko8S9wXS&#10;nIlqBOaLvL4xWQZPSN6zfmGDzq2UaMpgAwKrveNdqq5uUzrPz5MjYhH3jhM4N7VIlUqNEr8EoolU&#10;ktxpl1ILZ/k16jJQkPg5ihlgjY5vMxCeUNK+S6m1lyiobvD6YVA27cgAl0MTenuzQb/+tS3qDSP6&#10;f9/36UGvSL/77TqtL6bpmeUp/d4ffkwvX67S2KnTf/b3LpEfdqiUcWWK7NJmhc6slemP/u3HAoq/&#10;/Mp5iSuDkyf0iy8v073HTTqzWqaffvKAvMWF2jumzicTFnbsOp6PCJrg7p62x6ygkzUnnWdxBkzE&#10;toSTGAVoAULmi0liWljxU6+lxC/xJKLEBEVtk8WJnUAzRGAjK25JvxMZsU1L5iqTKSidByplbp1/&#10;VVhRD2QcXspT0qqX5RM5jmX6G5NCs4HItAZTMhJOyjGSqRQVRpSSvWlpwT8L/46NFBvwoqKEgDNQ&#10;tU1JVSNlyHAYE4YWBqpfCLhpY36orRv3lD9kCNFzsOqefl0mFgJdwM4pZpwTp+0Gs20H69MmwV34&#10;Nynja6M/hwNUqoKYttJ08JSLhMw4UoHNQX9kshwNHuDVPH/1PA1GQ5nI6Pb68tkDcWdXoc28HEAk&#10;JWyRF8BUh+fI5z5p6WgxgBPaEzj86/WqBhP4+CD4RKaFGyuQgK2CTNDx9+ztHFF1oUw9PsjkoEPr&#10;irNbEKHb3Q6NYEQoE0wpyRh7/B7Cl5np2HA8U5FNOQgTRybDVMQxlGeZzQbiTwehyhEHUoAAL0br&#10;w6NPfv4FPTls6HSIISqK4WOoquS22iclcqjgwrEcgon851svX+FNeyxVUUzboPUSjtXuBUCuWixQ&#10;h+8lnh1UnyVh4OvLuHz/XT6Yj04oE7hCigTPy8e0BANC/J2MGCDI46hG4j6h8oAFLyPsMk2h0hEA&#10;AwBIy4t1wrg1WoqoKtmgLFyhKJKJQgATVKqE8O8qMRgTXhB1BNegLT5g6q0kCs7C8VFrFewEmPtK&#10;tdIkUuOxusLbJEu4gKaNiM+N1/dMpS0xlWThKcWqf7a+sSzvBVVdgKo+g0rEAxi4Avxgv474ugaj&#10;ibw2BhuGaO2kdDJVHNgnY6OrQ+azmpF6Bshoe1vmIcjyjWRDlL4dWJdMRhQwKB0x6GyHNco6XV4R&#10;Y3rtuRXaYaCWhu7RzKeWkFRDUeheWlph8DYQlW+0MYRbxfc4m87Kc4djfb87FJV6L0kzMOGkYTQF&#10;D4GOGUz2waMCeMO18L18vz+j8wyQwDG6etWhC1tVunpBEmq+/oiev5anco3X3sij15+v03e+v0eX&#10;eL/uwgONDw3sZUhEtJodiSWYTMQ+BscJ611iKyrbYsjMz3mKvZSS1kqK1xVG7MG30koLEgzY1rhG&#10;ffmUF2qFYY+Pjym7GUjVM5hkRVwvHMTiUh/1Eiw/BRMT3odnMnTxGC0SKEYndJ0TqotFTkL4Z2Qa&#10;KOfRkZvQt3Ip8ff7lO/p2wsDut9Q2Y+5LIqZtFXKgD5L3HfL+ZG1Gmmr0nmKD4nJuQ588dBlQMuJ&#10;98DW5gblOVGpVauyzlEVBY8Udj6+aTsjri7wv6PChv9WsrUvVAgkGX6gRtPgqmIPyfeAp+np16VS&#10;BWkKT6VqahVtb6P6iwQyw2sFRwL8wpT7RHMgJVVqsbUxBrpRYkBhSO2oKs/SnttO2JdngrZvyOAk&#10;GRxI1RTj8fg+SpX4uRflOZ/ZKNKt+zsMYOBSD8eAEY3iDA2PH9Bk0OWkukWj1hM+hwfkV0oyKRby&#10;ui8vrTPYh4WS8o8mcUDjh+8Kb4ny61KoKJ55gS6tpYSHm09hUi6k50s36Zsv5SQu/4sfjuk4rtIL&#10;C3v0q28W6H/8f+7Tz2726O6jI/rt33yenjm/TK9dzNJ/+3/eoV//6qKI5K7US/RP//kP6I0Xz9Bi&#10;NUvrKzWRUfjxh/fp7/zCs/SdH9yl13mfYv9/+ZWz2iZTcrMjvU3HkMOsxURkPL1sMLAcH0GliWa+&#10;UXLKJYqN6qUl0CUGtNixbscQEW2ZkuzCTEiyVznoXR0LRDlSELmjsuzkKKgRvoHZpHhVHCx4Dd9U&#10;PFAmz6StQ7yOKiYy1q0CYVapU0mdyd/yF1NDRgOCDJvfqjjbKpAseBlHVE2glFFORoCfGd8lbALX&#10;gCcfI+QcJDLpnPw72i0I2vlSSd4bm1Z0lZ6q/Fh9IEH5ZrOeygmYLMO2whytYAgx2GSbCoCceavM&#10;/oqMea2S7FJSIo9FJyY9J7Jrm9MxfCFSwjKyGErmpWU9QvS54zVQWVhZXuSAUKUWH97gv+Ae6Zpy&#10;xJwUhxM4LDFHOwigYdyxWMTkU0p0lvA+ODwLEhQ8uSbbMHG0H6gVMPCwGMwsLZTo7NoSXXvmHNX5&#10;fWsclCDU1e8rZ6VxdEx1DkjNzpBK5RxvhCZtbqxJy07909DybMm/STDxtQpRrkKcMa1BitekPTSh&#10;V7KwuEA//eATIdfuHhyLLYiQIt1A16fJ8EDGRyUS46wKNNUSQNR1Y+VtAWC/8OJzfNgOpUKCEX2A&#10;0EoFQTZhcFeXwCQHiRNRhrFSgdcMQNJs1KH66gWxR4GWEtZgOJmIfgjuN4I0nn+/3xUQCCI2NItk&#10;0sSYRFrrFHCA8B4Tw/2KzSSeVLNMud41LfFwNhbeEQKrqFCbKppNCDDphsEEPL/JVKUBoplmtagA&#10;4vOgZA1QAqsGz6x7ZGu41+J2D0K648wHFsT927QsoP6uvPlEBBZR+r9ycUv0Q8a9nk7T8bpDhcwN&#10;tKVbK2U4RnACEyjvDZgz5Su3LJcv8RpoG+FXV6e8ptpiwDc7/KzgMYdf4uHFn2NvVBEgCLL4pNug&#10;LH+ecZSif/DiI8rxc3v0pE8/+2yX0s6E9/2Qmu0mlVIFJabzmkclFtzCCTwLfVUGzvBhz49V+EPH&#10;h20Tx6B3pAKAX+KD8Yif71k+UAJwTmBSCwDI13j2QkCHd1pUP5elz97jrP9Bn1avVOX9Spiqcywo&#10;ztHP/+oxnX+xRkd3TqjJz8obQo+LDyhJjLSnjHUAbhf0m9QIW/d/2lTgodWjLUm0pntCPSgwaB/0&#10;+/MDWUCGJIRkkk5XJjOxFcblMU1bMVXrFapWajT1RwpYOvzMCo76kuEZBw5dmZWE4/VJPKB1hpl1&#10;LyMiv2nea5+NYrrHQO7fP1OgP74/orMF3k/VgB48mdFnnRPKU3behQCw1TZwpLYyJlmVZw15Ed7b&#10;qADJ+SVWFqQacuOpASauJN0APUgkpEosfM+0msCC0mGSRky0qkK/Ly3urHGvL3MigoQZewbgSKtH&#10;LpXgfcjfh3gQmHF9kagA+BHOViRADNcpHKZJKG3ogPch2t7SUbDx3RC0pQobanUW3FdXDxLq5Z/F&#10;SSlq+MmkQ+W1q3y7c5SOh5Rf3BT+EICQDyoHWnAMkOIZA3OO0ZCrcIobGoe7uyTiVzHAIyeTfkmm&#10;h5NwIpYd44M7FI85icuu0PDhjygunKVx94j8hIFl4w6tPfdlyhdWGAAXRL+o22rR3qMd6uzf5n+/&#10;Qf/wq1Bqd+hf/NUR3T1K05tnJ/TN5zNSKf2b9+7Tf/LrV+jDuzH941/bpv/huyX5WoHX0e0HR1TO&#10;+/Qn3/uMXnt+jc6vlaQ48s/+v11OmPc5GVij1cUK/fm7d+k3fvkKNZo9+vwe72FOQLylpYV3hChp&#10;zE2xSJT9HgmAsAx3aXXF1o6D5pUIqSJYorOtChnAE5u2x3zSiRIjMOeYEdXElpRkkwk51pDtXLKA&#10;QHlHZA51LOTRaDLnIKkMvidZuG96riBNSgYARAzRPUMIBkpGqUwOenNo2aoWAKAQgk27C3/H4Y1D&#10;XcqQrjd3bXdcPUiQ2cMT6+kSKMr6YgsSJbJ5PDNuKbDMfDZxiuevjxg0ACzIojejl/aX61g+VjJX&#10;/rb8IO2SnU7o+IY0LG2tp7hC9ueEv0UK+mSDBP68fSZtsHRgnq+Oesp0m5FRUEVt4zJtxvYBhhAo&#10;cCDASw2v99rL12TzI8PGe4Lgi7sCqQIcIKgGQDAR9+yLm/fo3Nl1Dk6JkNJRMUDrApNBABGJaQ9a&#10;E1jh/2DtGWI+oFgZUy783pge6w3G4hMmfKeJOqFXGSgFHrya0gKMcxCGE1V0VyZhwE1CUMrmc1L9&#10;shwrZHxoYQ7GIDuGdMyb5dPr92jvyRE12l3a4Q0FUjDUWPF+CJZYV54JmJbjpbFHSZYi8Ag+DRzB&#10;YR4qKsqBfL5rl8/IWkbmx9FHNtbdWzdpaW1LRodLnNIfNY4kM17e2KZB+5Cz+TwfYDOpEj26d5s/&#10;Y0FbGYkppWOSgzM1KE7LfihAETwtdhSojErbwPPmpXolt6rjPbRHoOUE3aCpTAgpgLbtPRGETBLT&#10;xg517+P8YhCKgAJfppk41McCPjDNJNOMBrChVYF/F+PgMDoVFiVnPp7tej5Zmx6AbFst0pFhTzNf&#10;Twn51567wmutIiKS1Xpd2opoeWJ6s9E44Wy0JC2oIR96aT8lzvDt4wOq1BaN43c0j2W6N1zR3UHr&#10;zJpjHrd6c+4fvn7Y43tV5EN80KERg6FKeYm6YZrudNfoTG6H3r2dpV6Yk0pGMG2Ken2XvxdTp5gE&#10;wypGS9NNKSkbIEtkRbyYhuCz5XyppI9H+j0AppXhkIb8rLoMwgcMouo4s1fLIha4z+u1x2ur6IV0&#10;bpqh/SIqmYkIQn5ws0tXzhYomo7pxs8GtNcfU/ZgTOXFEnWSlLTgRD8Le5XBR4DrIV+I10jSpFDP&#10;97zA+2086MlzFHKwDKOktO3FiQXsV4Tz5XnzMCbK8dNYgEW64BtyLwOSC0qg9yKfpukB9W6MJZFI&#10;VThBAnE8BRCqsWkj8ujzqE8XZzk6W2XwNXbp53GftlNZWk0xoPLTVMvw5+YDrsVA9i/v9+n1dY9y&#10;Tppe3Uro3pFrqj2e8VFzRG8OaxhVVSRG+IVxcrSnATRs20vPK1/FCqVIkBJDcegnJWZ/WxcG34zU&#10;C5HaVjFN50JER33PdEAiSSRicx7iDMTAAs47GULwdP1JQmAEGWNjIzMLjao1DKf5dWUKdBaaqrMm&#10;zAiRqVR6PpqPLwpvVoY5YupmLlNQXBQB2UxhSYjOaV53Dr8HKskiSopEtX9MXn6JvGxVjJ+TVIW8&#10;NCfvyYwTqyVa29iiyuYGg/syUechL+gWFepnhTDt5apUXNiSdQVz13Rlg+LeHqVLdRr3O7Rw/gVq&#10;jxxq7d6k8ckDGrePKR4cSSmzmJrS7/zqIv0ff7ZLt3urdHV5Qt9+s0gpjhsf3dinF68s0+bqAu0f&#10;9ejLzxXof/6rNP3nX+e9wetsqZyiX/nqOl09v0xvvrhF/9O/uk4vXFyk3/u/f0r/6NeepYtnqvT5&#10;zX1xIcA4/vfe36Frl5bo7EadluBLV6mU31GVS0PGxUOXqZJINiTwiv80B4WM4qZrlKYdqzGksuJ6&#10;ghtukRGvw5dQyiPTKrBWGSpnbr47sdpBsckoTnuxWAjCLBdtk5jUENSVtgH+joDmuzomLYcoAry5&#10;CvcUXwjqR1nRMdNysnn9U48XmZwwxaoxAyG+N/NKlxikkoI/Hav0DPDTfxMOD1ozHNTA9UCvXbIK&#10;z5LpNLsecqbuiZbPSA66KNaR7tjWsQwfyI4ba5vCNSXmv63ibeXtrZmiZwjbT0+kKZdJgZLlWLmm&#10;akQWVBldnEDazOImmAAAIABJREFUdPHctkNKtr62GRUUhfPKTGRKyvAQw8/BjFT77SnNYAwfC+Ps&#10;1iYDQfHg6JiuMgBA1glSuuUSgKeA9bO3f8yZVcbYKCgZXe+JHW1WQrtYbPDXX3r+EnmJjgljogyO&#10;1DCSRaa1UCtKuw7ZG+7vgNcQDkNkumihyb3hr2uVKBIw9sWth/TF9dvCDYCmSKfTm7cp8Wxl0iNK&#10;JMvE+kZpO2PK4qEhDbueJgeQKxAZATNhoq1Vmg8dIEt99uIG7e8/kYCFxByk1Vff/BKlXQbiDGK+&#10;uHGbLl/alkraeNgTvaVo1qcaZ+KzcEDDWUqAnRMOGfQU5uR8vCeAKH4t1mpzby04deMAKBaK88op&#10;WkLgBOF+rq9tSlDGQQhtGyQO4OOg0olsFS7mWN8pQ1DHZxXpf0zdtftiKhqH2rJDwAa4AAgEMBqL&#10;F54mHVhjAKKhIavGBjiqdpYmP6iAYekCBOWE5OrLGvJNexb37+z2poDxXrsl6xFTfxAB7J605BnP&#10;pAKV4vs0ZTAEV/hQFJPVMysRA0dHiOtj9aGSseuZscxIxArj5KStB6oI782o42zyQbJA/TYDAJ/X&#10;NQf8hP/cLPbp3Y8OJU79N7+1SZe2i3Tr9g65aZdfg58bhdKWXWTwhKRuKsrcDMLGMNIcU4fvH6YG&#10;02lX1NG9wBFu29X6EpV7A6UOoFoLzgP/d5oPAHiu7Qfavlkq+nRrt02X/RytPFuSSZqlSiRKvyFn&#10;98FChpaXfbrwbIYaH57QDicJEfbhQkigRXmO8ZELEv77zCR3p5xNtAt9I6sRmjidE8kQX5SDLY3C&#10;cg+sw4A1S9VhF77nfODBVHeyP5F9W94qiksAlKFzS5wUdPn7vUi87zZmLi0FRWmd/PVxjy7Dh3Dg&#10;Uznr0E92+dmMod5NdK8b0pe38/Sgw2BrFtDFukff6XH87emZgPWMeCZVr0ivMzBu8AAnOOegl2V5&#10;YrOp2rTg3EHFWNrivp2spTnZeWYq31pN17ag9WI75ffoeRealvtspv6YaSOjYQeXZH+gojoeSJKM&#10;JELWCa5lfoo5cr2qAebIkIe8n+GZYjIYVUc9Bx1J1PQs8OT3rP6q8HvgHzjuHlI0GYjIYpiuMlA5&#10;4fip55xUlpFwZAI+Vxdo2jtg0FuiXKVGrcPHdPT4JrVaE1qtLlCcYbDtY6qywc+Nn92YAREDdHCD&#10;YEpdqtUpnV+kRV6fvBupvfMpzThZq29eolR1mZaWV6nEf8ZPfkC//e0t+ufvhrKf/uGXIlpdSNMf&#10;/OkNev3aAsexAv3enx7QQdelM4sePXjMyU7YEu7tq1cX6A++26VbN27x1xv0lz+6R7/zD66J7tS1&#10;S4vUaA3pj/7qLr35/Kq0KTv9Ce/PKl2/+0RA4Hff3yWvXqu84xj9BTkwEZTEViKcC6fZNpIekgZY&#10;xLH9AXNQn47CyoIwrTFzDpvHaFprhv9iTepk7NC0sMhwjBAwURoEA9xOQiE44WCD1goCoriYg6VP&#10;qklhQZpwnpJTT69EyzYSvOcVmDnZ7ZTklpg2GaZMMOGFDY/WBgiGFrgJgTqtZUxkCKqWbb4mY9eO&#10;URp1JRu3AnGeUekVYrrRUBHStIxEaxC2WbL9c36P3Dmd2lSFyLymfp+0KizB2vK6DNjxTTvAkqdV&#10;XkAnxfALVRfH0T+xSZWrFagkQRzNX1MnoAxZ2yHhkxSLOfU34+9Fi0zG5VOe6E4g688XMpIZgBHp&#10;MTA4arQ5o1gVe4nRsM8Zp06vDRh4dns9ee0cFFuNfxyAlaWfyTQGPwNMZOFeo/T7xstXqD8YiyRC&#10;oVyU8Vfoo0A8rdvt8GbtS0YBn6zHT07k862vrwvYLeazElSGg4m0KT7+7JYcevjvIFB1aytUZu+P&#10;qJIHWtGxEyKJqWhARTo2QnOqtaUChjZjtFN9Ap55XUBwD/f27HqV/ww4ICzScbNJK4tVMY+9/+gx&#10;rSxVqdsZ6uSOn5HpN1RuNtfrdPPOIzp/pkbXbzwSx+ilepUG/PnT/Nnl8xXyVOEgBPL+YeNEuD5+&#10;GuatLRGTPD5uyLWhFQk5iVptQcDTzu4u/1mkh48fy54EmJsascUWAw5cP6pDIN+jfQVuFThfR0dH&#10;mng4xnJEnHsjlbwHz0U4cb6sEcgp6KGqoBHBXhTUZ6EJFNZXMDb8K62OzGOOq4jy6197S1u9YutB&#10;QoxHBWvAawnKybhvhWxKDjpweqFC7vgKro8O9qlcKjGoxmGXEj4fqW62AC5wx5DRHx2f8AGj1QJZ&#10;L5iArLxGPu/b8aAhoouYRpo6Wc5079GEf/YffzNDe4d9Wq6mGPCt0P7BAT13+RKtcdA/s7pGjeM2&#10;ndleEa0pzagi0bnKY9KVQf9oOJbDd9Ad0+X6JhUrGYp39+W+3IfZLlhJfB3HEC1lMNepomI9o1tP&#10;elTkBP+lX1wQscfhGC05jk0+1M3TtJAbS+tw55hjT8uh26ikuvzeI46lyUR4VKiO5DOeVCLRghua&#10;6UQRYUVrSGQRPLnn+nVNoAGG5PE7VvJDqxREp3xM1+Vnf2ms4/MjnbwFOB53eN3y9WXqDFr3+bPX&#10;fMoEBcrXs1TvO1RMJfTjoy6tejlaKqXldffHDvWTqVzAty7maKcZ0v2TkDYLATU4T7rb5MOeL+O3&#10;ns/S+eWE7jU8E/f1vEG8BTDV8XQF55gyDUwFGaKmaNOIFyP4qr6CJrSUtTKamGRAuUmoUkKCRUGW&#10;7vnIVHJEn8xoLZmCk+xPWcqGnxub6VI8f/F44/2AJCAxFUnHVIRQJZWWeBSZTs1pB0YGUCR5TuY8&#10;RT0nXAHLeI9WtCgaWyI6yiAiXVmXwZG4uysj9VBVj7o7/J4ztacaj2ltu8KAmuOrk6POvR9RwuDU&#10;q5zj59ilTmufht0j/r6+8IhiDwbaY5q0D2nCZwSqWoOjezROLUn88PI1TiCKVKiu0eUNn+7e3ZFJ&#10;5t7ep/SffnuN/umfdPn99+g//EaFfvLRQ6rz2n/z2hL9/p836KDRp3/v6yt07YxHjXZE5zaKtLWS&#10;pVolz68xpCvrLr31whYnFB598ysX6Yfv35PKJ+4zuEJvv7Qp3pmPnrRpY7kgnYmVOvhXLl3czoEz&#10;VHtHs93I8HiM/UWsS10OXldL066ZGpqf1ESmUsMLjA8R8yPal7dq0457WoUwE2qJfV2ULM3ou4xA&#10;ZlJm8mQ0P3wTRxF3GYSs0dh4KOl7akXGTEe5py2K2Iy3a2Zyeq2iSZSyk1LJfDOrDAAJP0I5Bb6K&#10;haEUGRrPL1SfUqoQjfFTZVkZ4OMZPpUJ5Nrv9QzmUr8q9O8h8Y+xcywQZNthpC0uEdbyXdMeornS&#10;9tOcH1sNsoHFVum0MuTPxRQt8dsa184FvgyItZouVldGSeaGAyCVNXduFeLZ7zPq1phgwsaDng+m&#10;l3wjQYCjq1rKyeZJY+qIAxz0WsRp20yj4MDLFgtyrfjcyIDSMr7umBHmgfAEoLPimE2vgpCx9Iml&#10;7clfw7NAUECwKGVR4cjRMoMGEFtxmPc6bQnkxWxAhaVV6pwc0yxhsLZYZoA0pnq9LAcfRCHzhSx9&#10;+PHndHB4IiA2McATLSzcVxz2f7u9qyvGd0+970SN29XWgRCY8fnAP5EZgciQvz3hAqlljAICtKv+&#10;o9/6+9RnIFPIFxhccAZVVJuDO/cfU687pLWVKoOiJ7S6foZWV5bJmbWlWnNw0JT7UF9eor0nxwwE&#10;OdDw58b1IusBCIDnGSqP0NBBH79crQlQmEmCMaSlxWVp4x7zYQ+SKCo/j3ceGYmJSMANfkH3COrh&#10;+OzKWwilMjSbjmXiTMn3WJOJSAFY+wM8H+iSSmsL95TXvfC5hjOqw27lKWCfMgBTd1Es2Xpg2gqo&#10;PqfMNIwjQDIwatUxra2tCJiBDEASkiQbqATBVBNV4moV5N6uJDQQF8QBjvF+HDqjYU8qgouLa3KN&#10;AMFIAkQXRnhnXREXxHro9gY62h9prDoc10Q1ftg5lIrdzElLhbR1uMfrcEzv3xrTS2cTurvTl4Ro&#10;g5+dTNXxa//4g89VxZcD+P7RAc1GOtU3g6OFn8hUIUimaEFBVTfvQzgxoVc4nBzytV/IFajO9xrN&#10;6EsAc7zRGxWHRr2s6PRcPl+jcTSh/Y9nlF0OROG60XXoo7/cpc3nivSjPz6hct2jx4+7dChJUyyT&#10;lmc2Amoykov5fbKpSGxNPB/JLgjT4XwfNNsdAb+AOzNzICM+4F4FTxlMW1BrR+uV4hVSVAMy5XuR&#10;NerLNegN8TppTsjjfZtjADTtzhggjThuTOmYX/9xdkq1cZqWcynhZN1o8mcC6ZvxxEa2QBsMorJ8&#10;z55fCaicZeAzjOmbWynyeD2u+JEA9J93WnQcdqnkFOdVE/wJXhuuE+cNODiDrrYzQ6PkjLiHuIhz&#10;C5OU2Cci2SExM5y7NmBwAzwgJHZ4vQEDWs+MzluQD0AUmoQ8Nq4LqpcVGW/JNPXk53xp12nMT4Su&#10;gmlrx05tAzSZQkS7P3pqEpwMFSGanxOh0SUKjORF09umyM3KJJeXUvK29GrA++k8pOzCFjkwbu0f&#10;kpOu8lIMGOQ/YLAMIj8D3kydAfGQfKOVB78/t7Cux0s0EkI2dLXy9S0KxSMupEJ9m8Y9jrGZIk2O&#10;73Eyt0Un+3dpZ7/LP88/k12g3/mlGf2Tf31CS8WI/oNfqtN3/uYWvf3qFv34iy795Ycd+ne+VKEX&#10;L1Toj9/doxuNAr1xMUW3H3VpMArp/+K1XS8HlE87fP9CygZD+ld/eoO+/Y1nZN0+2j3mxHGR43+b&#10;AdWAXnxmg/f0SEjsuI+incbX5i0uLbwjdhOOHVQm1XghbY8lplo0V4w2h59UfWwWF9vGVywlZ5vZ&#10;JaZlZknJ8jDn+8QQrONkPs6P8jxAETYJSGFp8Q0pSIVGyJn5lOqTGIl+e73K6XHn/dt5+02yAOep&#10;alYi5T+AH1V7Vj6H8lPcOWFWx7gdkfzGvwuZF5MAqZQJ/DqZ5pmqi31tHelXlI+FYsm/IqglStZp&#10;+fzKzfHMGLICEHE4D+P5IpY795SekLnV86qQtiE9U7LVw/hpqQHVeVABRe3NaJvQ9re1YuSq0OOc&#10;n6W2FzjUBTCJSKQCR3AccN9anT5VywW5npS050IJFvVqWdRqMZat2AvtFT3YHu08ESE3HODhNBIu&#10;lji3pzNyuGGzwg08Nm1UxxC3TQ/VcMESaXOERpkch+Plq5ekxSiAjV9nwFnM0lKN7j1sULFWoVm/&#10;I+TTE848z57d4Iy8S/8/V28aJFeaXYfdl+/lvmftVajCjgYa6G2ml5kekiNySA7JETdJHIuLqAiZ&#10;Dsm2HI5whB3Bf/PD/skIORyhkB2kuYTCpkiTEi1zGQ4pLsPZewO6Gw009gJQe2VW7tvL93zPud9L&#10;tI2JHlQVsjLf+9733fXccxqNMisBH3x4Sx48eDxnefU8I2CMXTBvQaXtGwtmLGj0XNCUUOajOmjF&#10;Cpt485OpGXdGEnAyy+OT0RyLAJzSK69elZ379/Vgdvh+C0vLrJqhmlEr6+GuLEl9YYEK7MJJkqyU&#10;i1U9ByCCA36lL4eHXQYuGEMFr1CpWOH7I8B68PChsSrrZ2KyJVEQN2xOaJw+wHxooPDkyRN3viPp&#10;ttRxNFsEspfUoWBiEgE8COxKJROWRfCAtl/g9seUQqZAc9n5B+MuTDZGuZH958GPpE5pgvYYNP/A&#10;AOxA3ghcEIxjVfD+GNNOKpDIzC17D+fTk0jA3nj1BQZ347G1EPB54vjH4DjQYlzRYBHCyJB9QQAf&#10;cYghM+eAoTq5OoTmiQWZKXe2xgiGKKMw43UiAKDcCbXf1NmUrkof2NFhR0ZBTf8+1n1fls7RY/EK&#10;i1Ka3Je77UU51xjKOEyxIgbiR9ii/f0jJmUbG8ty79EDMk9zf+V8YhH9bEBqAXBtjTVCOtEs+6h/&#10;IgfHJxqsjKXZ70lLHSbafm1NsLbVGR1CgiRl/D6PT/Tf9/V3IBitZ6xSTJGf6eLzBXn/L/qy/FxW&#10;FhqR3Lzdk2t/73Py5NEe1+H4JCIeFoldv4OhFLUpIXTdRsbQ7agAEAhNZ8arlcv4nLAE8WLsWMG9&#10;Z0ZqjulMsk4kNZO67j0ksNMUuYWmx2ojFqBr5hFfNDwaSVDU5Kvg6xmuSOe4Iz9aWZaNMvaAJ98+&#10;Gcim7rsuOIxGnpwUx7JzEMnzGvhNwHWkZ3s4CWSlOJNv9ydyVh3er7+zL+cXy9JMTzUQwOTiWPrH&#10;Iafj8jnTg0TQY+SIVokJZ05eBgz8TvyXPHgOIpCsCexEIolhxQGZt9HIJeU6JGjBGzVDxHZYOAvn&#10;ki+xGzQiFtZxkNGGejFtZQJnmIvDOk1J/J0JniW6+Gvq7Bb1/hxDNb5HjQoVp276vHiDHWksb2kA&#10;3tV1rmsQ9FgqtWUNdJZY4fH02vJocal98aOx5BbPybT9VG8qJ1ubm7pmZehRSV0TzNEsL6fWyxLl&#10;K5Ip1jXh14ApU1B/oLalWJNR87FUN86Jn69JVtdkZX1THreBu+6Yf1SbUFP7cnBwKKfrA/nxN1ak&#10;p3Z8daEof/RWRp5b08D2MytMWIFNe/2ldU1g78qr1xbk330vK2+c9+RL37chS5r4YK/jGT7Y6ctP&#10;fP6S/MFXb8r5rYYme3kWWB7vdGyKT9esXnV2WfdMuzcx8P/KyuJXQod/YDvCYWMopujaXTaObVWQ&#10;yHE3iKtUsDztesTJyHbkqi6J8SLGhGAzE6MDNiRKwGWOVDERscsQz1B0Y+sFbpaI1P6uWuGCiKQM&#10;6M8rMO4iXACC+4gcN5DpHdnfZKn2DJhNLI4GI5fOrqsxsPFZa30Ir40Yjzh2JIzCUmnsgGwkn8M4&#10;Mkuq1irC601qIpEgSc03PJ2Gfu5EjW6lVmN/OmHcNnZUf64/Js4oJ2DpeUvPCtHzEVVxgOr5mogF&#10;EjiEvnsWgQO4WtsmmgdYZG6GrENgOk2B0zXz2Y6yYAR4Jp49zxTEDw6bHB8lENuVa1kp0ftHlaVa&#10;rbHygOubEIA8kw9u3pdrz18wkDuyLYxkY2oCQaA6olwaLbeprK4ukdxwrqfmWi7GEp2Svb1jqwr4&#10;xgKO7H19Y5XGzLaARyya56WltljX9+qpbc+QhPDU6dMU+EOGD320927cYoXAZ5sok8Rc80lJM3yG&#10;T7HW6NzeuJ6/ieMiUETbBBUu6mlNx+S4Ic6Ie9KYzS2hiIkjw3r9F//052RTs1mZBRSPrdSXpFqC&#10;ErzuyRKMxkQ6+h44gdAKGmi20zo6YLIAVRRgAgBw9TOQSpiyZZinDMZsXlUc9rtqBGrMFDHBgvYa&#10;2l3IXmu1Gs+G7SM1uL0u7xfOFODwvgZnwLThWaHtCAfR6RjVAO4R7Wm0ysqVGttyWEcYKlYX9bmW&#10;8yjLW7sE541cLjO0XCbE8bDS4pTQyXc0DRkIIzOeTEbuWZgj4Ou8aA7ox2d85tPXWEHifoJALKpz&#10;uj/DJIiCmZ2O9JkfyTGEUoNIjvWeCoUS9xKcHKbyQHSIewDIm+POfjBn/+33e64KnGU7i+1oVqVn&#10;shufk9H+TWtvqEOZ9I5krPc31eAIzui/+9mCnF2Yye98rSUvaTYLqgY8MwTyT548lZdffk7Xs0fm&#10;cZLncZJvRikK6BoClwSg9ljPBbTzzmwuyIvtiVw8vSHTzkBO1ctSyxekWi7K2kJdmsctGelzyxU1&#10;wQkDafXH8urlMvf++3dadNjfvq6JgQZIL7yyJDf+ZI+DAvmzp+XRo209hxGn2tIamNEOTWxgpKdB&#10;F54Ngh+2ImemDWej5w776SAMgUsGZo66I/kv+ZPyx5xWy71SlNRY7Q+qQxigKOiu7ejvlDX5rOm5&#10;PkFEpr6hib0eyoWoIQeazJT1vUv6O+qyZRChrRdLVZ/Hc5qwTgaR/N3TrixUCvKkOZVrKwGrpN/7&#10;6ESK6Zy8uLkoUW8gp/X5e1FWri7m5PGh2jr9H1uSLtiZUZInw6A3m8vNGanBHO1kxG3qcjSeZ6ao&#10;+NtAiVX/KVLLqcwp9xmwZvAliVhqUiXCqsH24nUJTimXNd8Rzkz6JiR0wjodbKbOZvNkKgFNz2aR&#10;q1obVUBSieK/MRlzOMfIbHh7VpFa3aa4/FxVersfi1dek97hPc2KqjIbqd0ZHkmmACxciWBowDnS&#10;hRWpaLIGHceT/bvkjOsc7tOONncey2D/PicrZ8VNiUYd6Z0ca8CpSVr1tPSe3OYZg5bfQO1J2HpE&#10;PGC2tiZVTfh+8ZW78hdvt+WXf3xN/tXvPZJPXyrIb331WL7/ak4unMrLv/nd6/LGS6dkZaksYBbZ&#10;XClRMSCYtljR0q0vf/P2U7n7qCUvP78sy42M/M//9j35xb9/xVjV1a/k0mNpLFTl1Eqda/Nv/t17&#10;cuVsXT8/p8lnVm2lJskrSwtfSaJc7l0Hyp25thkrCQ7YzGJOFM0zaM8pvBNY7NkIu0NGG+YETgCG&#10;TmInsWD9URxObJCkucSyH0qKxOek50AyTCDR0bj4IHRTMMmUTtKf9j+B5LcozSoh589uSaNh/A+N&#10;epX3cuXKRVlaXpS15YY6hYqsrS0zmFhUA7O2vipLumCLamBWFxvkp4ld5Stp2SQtgJQrOyJQgNNA&#10;AJJ1GS4COfL36L2ctJo8KIngKzYBNjmm1Ez3xrhaUi7wnJMuppywrQvy/E9WS0Tmr4vlGR9TPLOs&#10;OSGzTNYoMUosyToBzKRClIzkW1Bn2KPABUQh8QEmQ4IpHawLjRyCiHSil2PTXgB/LtaqdKZe5HFi&#10;aqoH4OzZDfS+XHzn8b7R2sjmAe4NpdlsE3sEJ4qvkWUSnE7cuqt06RqhmoB1SCYOsZdWV5fNqWd1&#10;I2fs9wsJFwrEZuOQgScCDUwVztTIffDRXWJZTI4iYHCeBLTgyWE2mE7PuThw4TPXzjS8TMYMVWiZ&#10;XuAn7R0LTEcaWNbRBnKVOjzzTNqfx7j/7Fd+WSbNbf3Gl5PjPWl2NIDwp7q+R2zpNA+O5WDnid5z&#10;XlonHUln0Q8fSa0KhfAq+9wYZc7lNXPzy8RkYTKqVG0YRkjXtXOyI/lSnWDqSrlOADMyPZtky5r2&#10;VcqEXNP6bLKc6RYNDOpkqcaIP3AyBPcCv6DXgOAzo6/rAsira4fAFbgxcAShqmdJj40Bw0Cl4pBr&#10;zqQBlSjdZ+SdCgLHuGs4Cpx5gLHJ/+VGoMnZVTBaDS+V4DxM8gOVy7Ob62wjoMobq+Pc3T0gWSEc&#10;GArTSJ6AqRmOZmwFVipFufdwV7PNGkH7GGxIc8gCzqJkAZPTvtvdP9A9ODSaDID04xmzUoqVgg8J&#10;eLncJXJNhZpRT4OaBix9iXMLFOiVSVdKcihhnJMvvg6Wb7MV7U6b1cB264T4Noz+Y5rJyxpYHKR2&#10;TPjQoceeBCi9qNdey9Hh9HeaEur+vgfwtDqisdrGB52O5DUYfgIduaxP/Fu6CH7mjDr7sQz39Ewu&#10;FWX3qCevXSvJ/TtdmT4cyfScBt7DmaRPn5Hnnjsvd+7eZxUp8iLipMjn5flkLtZUS2qFtCzVcK50&#10;f0/NGhu8IOU6AAmGVOYdgQTHaLqAOMemZTauT9XmbsjY0+BcAxcUElNYjl4sk4OQItmZWiDhvp4/&#10;AMCRMAkCM7SRNMjXOKHgz2SzJPLhwVDa+nz+8auLcmW9KhvVjCYZBbU/Y9IFnK+m5BuPB3Kv1ZWr&#10;6yV1eoF09HpeX03Ju/cnNoiBBFB3wpc+lZM7B9byg00OHF+c6QLa3uBEI1jb3f2iesgBH1cBSpFc&#10;9RPTaN6zSd453Ynnu8EXgyNEDn/EQCm0yiXxPwDyz0Jnt1MOc+XNg6DYBZ20s5PQJWrW2kt46CIH&#10;sjZsrtn8qPqaeLAd+rpet63BzwmDFw9TYwcf6esytE3j1lPDAMUaXPUPjDIFrUuN6fLlJd2nRU0E&#10;TvT85aWydtbwtr1D7n8J1W9rsDUdNEVGLX2+62zLofI5az2Qha2Lem4qDBpHGhhlwpb8g++ry6/9&#10;7rb8i5/ZkMe7bTm3lpe/vDGjzf6HP3yOZ//b1w/0GvqyrsHQzr7u6avLmnyajYU48pVzVfmDr92V&#10;i2cW5fs+fYbVuIOjLiWP/vDPb8vFrWXzu3rO6qWUbK0vyNFxR258vG9KBZcunmGYiUNO7ahELRcR&#10;LAOPmTm9Of4mdrTsngOXWhUkTsBhYsDTuQAo+6rG8GwZoJWyUeaHg5t3Q1IGiCabs8P0sHUUGRtm&#10;kpkn0wqe9wlWZYcnQCUiYee59NwFjv5ahUcDDn2PTr8vp7e2ZIqN5Jx+jDF6B7IiCBlrMJ1wE4Mf&#10;5eadh88I32Jx0TvAiWNGzHhd6IDmRlgY05AjkEGGZxONJmMxHQ3oeNCiILHVbOYm8Dze68Spxc+l&#10;TbyEsNJzkhrPKnKem/AQF0wyO3Oj3XjdoWaLmxtrdC5WsbNDhMNMrJVr5eF7jvpT7FbcFJswAAKH&#10;BbImaLHBAS5rEDlzOAGsAZzr1BGRnT2zKavLCzyM0LJJ+zkqxDPrQoatBgbOBC1YZEswNDdu3pcr&#10;z52mE8PnPXi4/QlGViH4Fo4AxjmFSTdM/wxNRJY8HqhmjacEcccw5CxFC50eWpwjvc5ascQ99/G9&#10;h5RiGAytTz8jAadPrFAYOgqIlJVQE4D/1LGYJxMAzMAiIa7HlLrd1GNs7QUcMqM2MKwVyA5Nf8j+&#10;w/r/D//yyzJSR5QrFmXYN9bjXveAeyCdgvOuqJHtM+hC27LfbWpWtkAZl3yxwsoDWGPbJy2S9oFv&#10;KdFIareO2R7CBaNtFTjG50y2YMnJzPTEPIMFOt4cy/rZPvYDC0b1Xm7eecDAIaGrwM9gPJeWl40/&#10;K220BMaDkzGySZdUQXQW77Ozt68BXY+vRTUVQWHKkWYygyUg3SdNARwmMW+zcF4FJb+S25fjqT23&#10;zbUVDSZMQ+5Yg0e0EBEsgvGdsgl6nwCSo2wOLTcAgKH/tVAvzdtxqDJi8OLNV1+Uan2JbTJMHeLz&#10;cR52dndFLWoiAAAgAElEQVQcG7uJAd/8+IG1g90E3V7jJ+X4wbvc6xFI6rJV3aw1CTSwQjX1Bzfu&#10;yF++1ZJf+okzeldFntPDgyanC8lXNR7SHoLNOUtR7ECu3/qQnOplDdwIFwAAfQp9uY4GW5F8YeRJ&#10;N5eWqiYOzV5Htia+tPQsPJpoZr6igUoqkp2R2qVeTPLcMKN7a4BqXF9OlVPwT/LFc+fl/cNtOXUB&#10;ci9D2Y0vGOhW7dN7t9/nxFYxBSkWYMRmUqx4tIG+D34q/fwTT8+dL3tHAwv+A+OIIhlhOHXTfkYd&#10;QvZ2Pe+gOZlGlpCNQl3jz/kyvKNruap74rGuX90Ef/1Kim2yuKV7cygMkoJaSr7fX5BtTRhq6Vi6&#10;GpueKqMyr/+swfZ99bXbev8bmt33dE/95Lm8TKKs7JwM5Nqpinz7tgbsK2VZ1HXf3h3JD57Pyf99&#10;fyBn9Joe73pSr6mD12dfK5Wke6krPxA0ZK0wkT97P2BLmuSJiYak50bmHet6GNp+ROVl4vYmk+HQ&#10;DZo4kes4TqpATk8ymShyrbQMtc8mcxoT66YYJxImnymPk1SH4mcDHYlRMpcc2XOMTc/MSgxWXZ+5&#10;zwfmCSSe7c1/ovHKocTjLn+/sXlZesc7lPPw1c5MmnfJF1TIQZ7liEG7aKCPCTFJVyRTWdMEraAB&#10;TEektiaYSQUWTC2THOgeASaw8/SmFBe2pKCB2kGrLafWF6U1Vn/aU/tUXZPjkQZ7e+/r/u7Jf/ml&#10;ivzG3+o+0g1aWHxeZkffkS9pEnHc6nGv//G3W1LLT+QHX12iRtzyQlV+60+fyn/7c5fVv47l1//D&#10;bfns1bq8cKEg//ZrJ/KTb2qgFo3k7uO2HLZG8rlX1nmWoGMXpCIO5WC9b9/b53Qavl5bqUtRfTaD&#10;oaQsnfINawLjZcBQI5+i8GmUMEHLPNLluKQDOEdJ0DIH+Vo1aeAIrgyQawEUomc8LDg0jmhOZw4X&#10;Y8C2kXPQkoChJZ47pIRnxPef4YPE5Sp4ybmzm7b5EEi492QLTj+nrU5mbWPdNpAeoow6pNjGhgR6&#10;Oz45GjLSHgz581wOAUyoC7dNB5d3wq2cnugOKD6Key1ijH44IEgUADtiGHQzL1SLcgLBVpRPxVi4&#10;KbbqG/cFR/QdOJ1MvMPhfB3EVRpSn2gDWsAXzasQSfEkJKDPAihyKWWz8ym0eTDk/gyR4TNom7E6&#10;A3AsghFiSThJZ5UfXBMDpyDNvjSqCEK24Ynj1PEJoGWgqe97WgMvGHL8gZ5TvlCSdf2ZtRNDsqZ2&#10;OwDXRRRzrdeqlIfIl6oOF+XLx3fuc38AmzJxIEW05hYbFQZLyJxgcBBUIzv+oR94jePkCJa6PTBY&#10;owI04/0BvPv08Z5mxW0GnBOKgnoG1gWey03KYcrJCC8DBukAyYNlG3ptcN7IjHCPcNc8F2ObYKlo&#10;dn//4Y6sLtW4T2H0Zy7YJzHaaMggFZif8ch4QiDm+uWf+TH9+ZDMrOixEy910mYQA+wJJvEyyLzQ&#10;ylRjkc7mpd/aI6kfWlFHRweyvHqa5Ip7Bwc8l4POCc9urlDiKUDghKoGjAUyq7VTF5iFgtaBchfT&#10;CXmIMrkKnTcyNFTUivosWHbX542ps52nT7jnwR7bO9k3HF2xLMf7+9SYA7/RzGHkEtJC3HfsWbKE&#10;RGiIxALVlF5fyqCqwNh9sUSAPTmQinnu4URUEpwu9WqFWoM4qCQqnE64j1+8dlGK+vwBklxXA3uk&#10;e4P4m9OrcufOUxpKYJvK5TxbfdBtSzNgH9KxrG2ckpYGTpi+A56odbAjp85eY+sKZzFpWUA9fndv&#10;V1ALBB7uw1t3eW9waKiC9pd/RD547x2Z6fPC2Drb2LWL4k9P9ABO5L/5sbHeSyz/xzcz8hPPTxnU&#10;o+JEOQSIZoLZW54NfhgL/zPb2IQIdPdEusOujCbGm3V+p8XgHnapDL4h/f1TmgTsqaO/8kNVOe7N&#10;5HuP9MwOQ342k7lgIv2TMQb6GSDF1Bb05MogksWXF6Vy5k2O+7eOjxnI3LrztuRRadDnUAa+T+07&#10;+CbzGWtj9nogwBRdQyGxZhz3NBAVAoFdOsrqGKpLhp+LyMuD51zTxKingVn4ciT5ICfVNf39VCiH&#10;j/QZQrV+HBOz5AFYDf4lBEX6/YtLehaQwGjCWqQAN6RvPBIvTiHFoev/XD0jf3KrycD6P3uxLnsn&#10;fXnQTMvnz/ly/SQvLy5E8r99fU+TE91rvbSUVyIZtwuyvrYmfbVVkBF5/eWcvBUP5Psko9fpyzv3&#10;QllcbMzbfeB8qjfK8yqOVcY8UlL03RTZnO7Ef6YY8EzjzBKWyBGJeuIoB1xFyXNwE5OeieewlaTC&#10;k7jAJBBK/CL8BoJyWPjucOyIRc2HsGXpGY4INhzfH9R+TKSwKlHztmQaZ1itBKZvoIlOtYzkciz9&#10;5p5+rUmsn2FFLuwdSHr5eSloMpkvV2X3yQMJSqsyObwpYCL3SxpEaaADTJFFf1OJRycUe/WXX5DZ&#10;8W2eD5m2jYpj2JEsZDlyRTmb/kB+5NWG/NpfL7BCFXtZOZ+5JT/4yrL83p+8I7/w0y+yS/R0vyun&#10;Vsvy9kdNtrfWlgryP/3rv5Jf+YXvl0ZhKv/xr+7IvpyXs4U9WVnIk3G63QPOVZNHYIKGSDzEOJ08&#10;W3fk1+saLP/h3xzJZHgifr1e/UpS0kcEGruHNA9fXaUnIcJzvTIeUCNGdoCL5GkhI9CHQ5XcMJRE&#10;RHQaGqEhFMvRo4sd4DkRrYQDJt5lzgD9DAyWbMA5diZhZ3YbiYGcQ7suNGpGKuiEXtEiSPumdTbW&#10;g4kRY/SuU3C6+by1iPRrG+nWTBo/94XOZFUPIgREl+s1XdgBK1cAucE54vpRPkVvGpUhZJ1sGTlc&#10;FYwmHBwmXYwssj/vTRvtv0eDgRs0KcoEs+Ilt8pqwZxA0XPhXlKCdUuCv8ncTIbtkIGZVXascmSH&#10;zZ5RctCeVYaCedsSzgDOPHB8OViXNAMjA0V6bjIiwYAhKEq4ly6fPyMdtDT1d+uNujQai7ymAO0S&#10;ZokB2xulXInrA7bpJ7sAxBWovD6dWQADDiJidAjOt4mtijrLWWzUCRhhtr65iaRW62VWJ/D8rJXl&#10;s8Rb5Di1L3cfPGG52ap2gbVbxKb1kqAlcq0uMBtz3BRYOc8YnIFZ292DonlhzhSezRjglcRp4A7K&#10;2XQiJuYwEQeSQN8B88GNw2qnn5wRT258eEdufvxI7j3akXsPtzUw7BlGZDSAnoSuBR57jkSUauYk&#10;W1mVbHmZI/JIl4vFCpmPB+NIWkfHBOZC5JBVHcpIRCQ7A/YhqwFTpbrE9QMZJvY3i4hIVFKu1eu0&#10;6BiIDPrq2EZca7TTWp2+7vsRg4NxGNDpof+Oqc4JcDAa0EymMZ0B1p2gTmrsTQyv59CkmCisVq2q&#10;Zazz0ZxJHszRM8fdhTOEYBcGs8/R9pCBEPbbl//RF+XOrUeyfmqR9qPNdp2Q2Ry0DDhHgR7qZqsj&#10;x3uHGkS3NNjLaSZa09fndC3ydNKQGUH7Ec/xQ30OwD51yZHjWXXDjTrPyD48IqYQQq2JNiP25PX7&#10;XZmlCuLlahJ3HmjmrIa9ouvc25N0cUkuVPbpfJZybbYtYTtRfTLn6HFPogJmGKyJw3pY0kOspme4&#10;NfxuPpOXw71jeVOvc+O5C7J/3JLvf+GKpDTAXlioyRMNMvu7INfyyTx9HI+Z7SJRTUMyQ2a8F1On&#10;t5ZuW8/HXi+Ux08fycNHD2VteZW2aPvBAQVlsa541u32DDmi/m5AXhq62PSMo8spT5OnccwKFywT&#10;qnFIoEeu8gwBaOBKMMxBUHA05R6ZNEbEKKHgcPK4Q1aB3FqGYGpBJ3xsoq0elHrUTh9q0nm+mCYJ&#10;I/LE7+o+3tK17fVn0pv5ctsfarIQyZl6QSqavN5pT+T64UwKun5v7U1kSa/17466rD5+35kFdYqB&#10;vLTly/Egz0nAJzs7GvQsyVJxpMGlDcjc1XynUdpgAM9p1ih2pKPokEwpq0KaAdjB0DC0SWCTJKpJ&#10;EIO2/szJCKWDhFImNZ+QxddZBv5mzDmuz8bIMyWHyE2WsCgRR85PGGyE1yZ6fjFQMYIgq3F84Vrt&#10;mq2zk2C5+uktQScuyNalrAld+3Bbxkf3xQvUprT2ZYrih+65/vG2ROkKyWyxV5fUr3Z7Q2ntfEQh&#10;1tlQA5vKlvjlNV2PjuRBuNh6qI6zY2zz9dOUrImObkj9wudksHtD905JE+ZleenKpoyCkvQff0d2&#10;Tnz5zrsP2P73ek/FGzclqrwoNx8dyT/+whrtw+//yQ15+fkl+fpbTwl5eHrQp039yS9clf/lj45k&#10;1D2QL/29y1INOvLVO4vypdfKtEEdTQxOrValWsxRyDiX9aWkNrlSycryYkWT7LL8wZ/fkUtbFfnl&#10;n74q3sXzW7HnqjiGPbGSHg1abJUHItFBzsVsIWJbjMh4MVk4OCESlI2nruT3TMoBmxB047l82ml+&#10;WVA0Dm1cFwfFItiUa0eZGF3guIIS9XobEzQ8R2Jk5wFCjIrQKXW05tQIVkNkzp6rR+AqqMWb3SF1&#10;jMCwnUIvdDY1UDXGoTE6G4sTTJ3Ko4dPZWtzhYb5RI0hiOru6M8weXOwf8Qpt8BpgsG4sxqgTgJt&#10;NDjR8xfOkavhrbducLOjimJj21bxYv/Y959Jf4g3J/pK7i3REQvmAGk3ueaELJNWGr7HRgUuKpXU&#10;yFy/Xtxr8KMoKb8GBgxEIAFuHjzncrnETBDSBDDScE55OqecE+WlF+UzTAgGE6Dz5Qtn5FCd0EK9&#10;QocLAj5WOkR47yCQi9gyDAnqhIHB1FeBpIAptkDQFrp1+wErahxpjyP+Hc2mdPJo9STTPJgMqlSL&#10;8vqnrrFkntP99eDOXblw4bzeU1G++a3vunaW0e3DKRL0TTJIo7wnjYSYeGEiOYPKDTJ3HBhqdc1s&#10;SilpjyR9YICzV9eWZG//UBZqZcq/ZD/B6s3lh0EAqy0JEGMHqLb4NQxnrrIaUnE6eeYGto7pgKlz&#10;pmuGrxFgATANqYt6vaHXp1n8rXvSGxnIn5i5mel0hW5ogLpx1O+ysn04D07sfdH2EdfOM0yCnUWS&#10;EcaGQyO/EV4/02v0jBwOhHApP2tsvi5xgpNCRQiTWVhPtJBLIHF0U3+sYobGvIsgNgmUcN1YC0wh&#10;4hoRfBgTurXShxSFzbHF/forVwmarC009P2HMlZHi8AO1Tv87OPb92RtZYEjs1in6WTACTu0B3B+&#10;C5WqiZA2W0xUUpxOzMihBrBofSAgD93EJAJZCFFi7BpldQStuJaEEf3d4zWevcLyRRk8eUfibE2k&#10;dkFO1VLkJcq335HPXC7L2mJWg4M0p+oeP94zuRcxUspkQMWwJIEx0jsKCqzDYGASIKhoYq3Xbtxi&#10;e38Exxbb7/V0k2yd25BDrye7NyF1oGumn7CNAnbkMRmJsddQPdB9llOHwJgkMPA/2stZAJD1Pp+/&#10;8Lx88P5HbH0JqlEpfc6REGQci1MLwB6mUx/zeU2nJpfT7o/nqXPgYA4JiSZG7iMnI0GR4zNDkkkS&#10;llFIy+blTbn/zUeSqplgayr7rI0EgLUHsHU3lk8tFpnM+PGE7Zf+xJOJXt+pekxOuKPmRL61N5J/&#10;dKXC5OAP323JP/xUQ6bQ49P7Dschfcp/+sC6IOCbKuUK5L75wus12T8Zy5lqLH96PJVL5Zq0DjB1&#10;V6fdZpfETR/7ujfBrt8DTUoh4J6sVEpzDjIEg+SLchhT/IG9TM5+UmlKgiVMqE1pD2IpFzNs+Sa8&#10;cjYg5PjvALVIGaSCLWPRz9YkAO+Lyu7C4qL09HtUrmE7ixjTJ0ffTO1ymVAV3Hdz5csS6vmt6pr0&#10;NfAcnWxLPGrrB/Q1sNnQZ3CX2B4DAscmSZMu0EbEQVG8SVuWNl/S852WhwcDqZc00T3e0zO4Im21&#10;8xkNkk8evivF2hpV5/c6U5LfTiNN2HvHElc3pPnwhm6UivzqT6dZof6b6yf6fr4GoL588GgkrXFO&#10;g+tIfurlqXzrnQfykz8MIDS0P30meR/f26fmHtZxV4OpV87ndR1j2rrf/FtPvvTiSP7u7qLuj4Hk&#10;UqEmdEObdkQMIRp4q20AbrLbacr5lZR84bVlG2SCav28lUKLaO0wGmzXlolcZJty9Lmxw5/YKLiw&#10;ZRG6EUEyOtPRqNPJBmroCjaZRFpxmVc3EHAYU2c85yRKuIHmo+Qirk+alCa9eWCQgMqSyTLgWfBu&#10;aTcib60hR8LoQHwoJ66uLBrITFMeQEUmsYFnQ7ZgAoLCY/2HC5fOUowSRhKbfYzeuRoXgDXrtZIY&#10;hYCxbidGFFwmGWAXYowyN7hmh2occf9oMyFLMF4hfw6cM52w1Dyo8xzJZcI8/axM9OwwJT8zYsRY&#10;o9wFqWuUb7Txnlub1NwxJ6P6iVCrlV9trJ6HDeV7tDnAOTIcO2LLFCs69oxSmqGm3aSataoSkLsJ&#10;Za5qIDhmgJgvF/nvCAz5/pzAm0pJ9wGyqaP9pgaZ646fJsVKQtpNtZ00T0RcyRh4EIjtwZAikEJg&#10;ARwMGFYRtIDXBdw5+PdRr0udI6zF9773LltdxhCeSMik5qywSatiRsX2nAXngWFFWAWLbVIOyuIA&#10;g4dzsUcD93PMO55xggt4mAqmEHzD2gWuygiAc0L8gL1nAOqYI86xRPNBg8NWV++hZuP3fkLOaYzV&#10;MKAEZ2oACNwUrhkVmr3DY7l37y6dGxwNzumgP6DDhOYVKnBwpEhKhgQRj/R89kmKhzYs7hMGG04W&#10;baHZzIgEJ+7nnGJihjnhz7Dm9veUnwdgNcfZieOZGFszCBFjA2la2mqcZLPQgJ2pIOUkNmROcpeA&#10;ABORWGqZsTo1mk/NoHqD+3r1pat87uxuT5O2XkE6/Z4jZZ3p2nSMzTedZTUJXDEIymrq0NI5qwDm&#10;0T7GSDa8PGR69HLX1k7J/YePuW5dvT+coaPjY462o8oE3AgAxilHjNrudKXjr5OoLl2synTYV3sx&#10;kvSsI0Xdj82dbemqA3/Uq8nV1SEg2kYYmQhjprx5Ykf5BWcLsAZJlYFYJMqd2CJhPZ7vjOQkb1XI&#10;mdqcVzbWZFuveeFyTjp7oVx8KSW5hi/H+1N16kV59WpGHj7tyVjfY1EdJapeMxN1k8kwYlDq59Lc&#10;B5y4OTwiZimfC9TRoFoMIc7QKjuxuQacy8BHohpJb4CKhu69UWpOvWJ8UWYTDJ8WM/nDvkJQCkzq&#10;ZHECaXR+llcBZcdQFp6rEXyPlm00iDkIYlmfyDW/Ls3CRNbJvRSxavooDbzUjInW01YkZzUW/fgg&#10;lNfWslgsuXccs42yVdPAsOvLS1tl+c1v7JJf7KA5JZa0QC1GnwHm6SU9y9mU/PVhW37lhdPy8b7a&#10;wEyd05w4Q6fW16SLyb/QBi+QnIFEVq2WrqEmBgDkowKEDkEm7WSPZk501Xf2wwKgWSzzFprx28VM&#10;Jmz83mk+QhLDqSwkjNYJlCJTqGhAaMLCoKaAKDOGBULwZ8Wm65d1wrDszADSoWcE2EKIKKdPvan3&#10;n5J++0BCDQry1WXd45pE5+uU5UgVGnaN4UDStU2yO9M15ZbIJXjm7PPSVzu5e+e6pEsVaiOm4gmn&#10;JQdHD3WP6TpotI0uxUm7KdWVVTne2+NofUftHyRd4qCuQVROPnwwkmtbsSxVIKPUJz5vvZGS51Yj&#10;ubKGIK4o1y4uSqs94mTg6kJJ3rv5WAP3ZWfXM3JuLS2//zf7cmWrSEmONQ1o3//4SL7vakrqGbOd&#10;mzVQLniSTw3JQ3VmUWSxOJaLGzn59JUl+b/+8r5srdchx1H5inEACR2BKyKwZZLwH4gD1saulMdx&#10;w9C0mVAxSjtdI3G/u7DYILCRfCazeC7ySBVoxwtiLS+rPKUCJw8Rf5JFWQwJzwjbYYM8bw4uTpz8&#10;hQunddEMt+FjMmMmrA7FBF2nuEEoCkodqRFxF1lOJqlzi03sDvkaHB+qDKGrQiGbREULQGTgg2Aw&#10;Vparcun8prQ6PccWmqK2ENYKmbsXGPYFwdHa8rJsP3lCPhFw8wBUhdIz8DAEqXtGpU5Aqec5cG4S&#10;qCQTYMk0hsx70vKJr5FRrGgghD8PHj/laHLq//cama+1Nz+kyUh/2rXJElxYU51zsZiluCACF3sG&#10;huFB+9DoEVLzqkBSel1uVOXh413Z3NqgCCvDUHAZ+VYRaOg19rrqjDVrX1pd4qRXkDYmZgSbCKrA&#10;WbKjgabvgPeo5qWJ9QG3iUfVZDishNQP67a2usiRXgha5jXLu37jpgXLjqIAIpu8Zt+RaSZ8Qr7x&#10;Q8FpJpVGI3c0IrE0KxYmhiiStI3dlIwbIWY7DzxDGRvlTgGsPDEKhYTlG3uUQNiUVeK8VAKIDBzT&#10;8JggZWaGLh1+RqjpcR2SyRSSw6GqxOk/VDbSfJ+uOuchKwkW+CTYL3yPFi0CJIzJo6WF9iS1/QZD&#10;4lYQ9HCigwHTgIYYI/QTBiU9184xSguqvccJaeTM7Uu7NurfBcY8DeMzniQTiZ7Lr+I5TxAlOoA5&#10;C2x9OCTBQYupBcJinCyBA4/+yBc+y+fweGeXiQbwXJgQw32U2b70ydOEiuJizWRwUHXu6c9ykDDR&#10;90IVGGvD4FI/oc91svZHPmeq64tLDT1LS8SJoNW+rAEEMnAQed6/f4/Xb6z8U+mUX5NZf09mmt36&#10;GcyGq11RxxFPTqTbasqv/lxdLi6eyDsf7MqSBmMICoeEDYwt4XaYSc8ldzgjSMIWG2o38xm29Rpq&#10;06CGXi2XiK/b+/AWExUPQbf+/rbapzuVrNQ1IJnpFrzx7SPZOFuV2e5EeiW1Xz3s3ZkUdR0P9OxV&#10;CmWb6gUvlzdjhcg4bsRNj9nUKDJdVFLbmsWHKQRmsE8BbaN+sp7XlLS7oV5XpIHFzEkcBdamzFhA&#10;g6omAiDYFfAo+bEjdwVHUXnMMX4YifDYcfqcRJKppqV/ZyjZ5SwpBjgVW/RkeRLI5XxAfpje2JPt&#10;nK6aPrtTCBb0fsp1XxbSkXxwGMpKJcP27WrFl6VsJLc0t3ptMyN/9GFPfvkzC3KmLvL+45j7aoq9&#10;MBmp3cnL6fW0/N3xvvyLy6flt9/al595eVV2TjL2bPS1YIZPxcZMboFdrM+mobaoJOlCTir6rBCs&#10;B0FWjpstriFsAxmcQf/g9BJtOMnnfoNdGunz7Pc0SBmOiSuEXRwOJ05kPJ5P6M3igPscxQeckcOj&#10;Q0I0jNA1IK4OE3EI5NMZG96ZOgkgPgc3CMJKuQaXtPka5NDfBNA1bGF8gfYQ4q0gbEXAVymhpVSn&#10;LfFnA0lFEzlRezJs7mtAU5FxZ5cEjpPOjkSZGp972H7ERMHLVHRfTWRwuC1xtiHDbot4oEjt2LWL&#10;y1IbvCV5ryk37+zJS1dWNFCLZaGakUoxTb+YTnvE+Xz48S7Z3N94aUWuf/RE/97UgLMgK0sVEv8i&#10;cXj5UoH4YwRmGEJ57eqKfHB7j9qNS7WAsjTVvAbA6VhKWcAmImJK0xmRb7x7IOdOVWinKMfBeMdL&#10;pojM+SbaSwnXCozfyGFmJk5bJXCj9TF7o2kGQyV1VhxB5Giz8JAjC7AxP3sovmt9Ja2e2ZxtTxwO&#10;KcW0IHAj4HRsvkXezxD3GuGdOWWOzl0LnBGFUlGOnllGOnPZDbKSoW5+lD4Jjkb7BiSJnrsWXBM+&#10;dWyjlphEAaIdfWOooZ8/e5pU9ijB7u0dcjKKDltXFE4FIGRMtMBY4voBDAWlP9al1WqxFI2KAbBT&#10;yBbm2CwvqSB486AvihONnwSnJXPHYxUze1YZJ0UAhwunmrTNElkUcb+TME7Hried6LGRvNC1WKhW&#10;r/8DeaKRYBqFAQImtvAQGLiMnlxRDHZMybnbG0mjgJJ7kYzQUJlGBQylfwRS/d7YKjPIoLOOuAzt&#10;sELR0QqgHD+T/aM2jSb2V5b8Pz7XCs+v3xsS1MzRfEh96PrWwBWjv1yv21RIU41MoumG9h6CJ9On&#10;ssod9bk0kEClA78P1lhJuJ3EGILTadNe6pGEzzBbNDSDCTNRirJ6FgjCyOUDq+ulNFMM3BSNK3Ky&#10;ooXWMrlIECABkD2zaiIxddTcMv0tkzgI5yDekMR2xj8SuUlOTG5ZiT0heDNOkuQZp5wCfEL0xgqv&#10;k01IAphEToRtNFdFtFHdmXtt/IwnxreKnU8MUUK7YFU3z72Go8i8bwuULOALGQgnFB2o0JisgOOg&#10;QUsSuC60IafG1UVZE063GXAf14dpLzjFG9c/JAYF1nZFA4Bbdx7z+aJShfcFXg07OpOaSlb0PTDM&#10;AEVxkJySOVqTEFyf2h8wDE8HQ+7bIJ0nuBlZ9ic15BCQI3hRr8vEYGfvgGcA74e2xoF3hs+2VK1J&#10;1N7mmagun5KdnX1i1b5140jeuJjTs4Rp2bxhoIZjh1EL2XbBAcb+iV3AvqTBV9KeRMsRz4Zkfo5K&#10;5PFHH8tWviCP1JB/aWlNPtZg9VD34/ZhX07vjeXCyorM6n2oreqZ0yRJncCd+yPuo2g0lamuezFf&#10;ZKUvooOdsQLTOekyoJ+y6iHGzq52EmPjq6trGuC1pdOb0PGzXR4ZYy+4AJPqZxg9S7Ci0Dh3YKtJ&#10;fRCZBh+qxDjzYUNtdE84eBOUU9QoiwE5y2lgulImBne8O2ViG2tQvTZLUxbjZGQJ+ukglpo+7Zw/&#10;k7wmULd3hnKm4cv5eiCHw4BixX/xYCBXV7Ly9ZaesUFGvnSlqMntQO43Y3l8HJtcRWRj531d672m&#10;Bl3xkrTFKnVX1sry6NBIbX2H2UxIQQO1S+gUVDRg6Kmz393Z0TU84cBBQ4NZrgfa33E0l4SyYMQ3&#10;uAkkT5zocQZJDWhKdH8Ezu/CdyEgQqUF5wNVnZHuVwy+jLhfbFpvMh64ircjdXRkxMnnYW9R/sbt&#10;qbyjqMlu/bAGYT0bnKlvUHMMAw9RXwMcJG1T0Da0+dpBry3joCqpXE2CXEVqq2elNwqZkGgEJKXV&#10;l5R36MoAACAASURBVCQ8+lC/PiGVRrlYkcrqGSb9/rTDIDmnwYmXrUm6vCpxf0eCeCJHw5T81MtD&#10;eeHSupTznvzO2yvyZLwhj48K8lcfe3L940O5uhEyUIU/P3NqgYHOhdML3M837+0ymfv9P79NaMeF&#10;rQahGS1gGycp2WuF8tlXNjUQKhjVSgAojk9qCDyHcjHt8HMp2Vgusp190tP1q9fKX0lKa4ZFcWPe&#10;rjLU6Y1YLRlCsM736JwAIEb/G2FIrpingWBpjdmx4zxwuU9iABOdsplDwTOznCPkHSjaVXvEjepb&#10;ACCu4pQynTNXvbp4/gxvyLArPjcf++9Owd0Ta++gJMr2g+eRibZWq7MSxIzRd+V8eKjQtNjw3tCn&#10;AeldUSPPtZUlyRTMwc8cCdb+YZNlXbZF2CIzBmthGTktpzcWNHDK2vcpA+OyNSeGgUqwz5FYRYjv&#10;EaTnLb9nBIuulOoCoJQby0wc/oIePvCj4D8ASZHhzzmGWNdOsFUJtt1zlRJ/3rfGf2hNFDSIgUNB&#10;6yjR3hqy1ZXhiHzsDrQ5y0T40JeDg6Zcu3peM+kagyFUCjO6MWeUYRAGibfvPNDvx1LBBBmp7k0d&#10;Gu+doShwSGwZwOpoPRUKWVZ6KHlhZStKfBCA6DktOf367Jkt4o4YjGc8VvIePtpzEiF2L2RaBjA+&#10;tHYO2hy+c8jAIzEgZxl6Zg5KjY6NnIsjMJvx/TgC7lpClF+JjDQULUU/7TT1ok8wJeMa/MBVEE3T&#10;je0G35IKBi1ixpKj7di32CuOxZeJiW9g44R1OWTgG9LZIAucOvZb4zoJCRDGaxhEodXEZ5WA5Kdz&#10;nhMLqF2r25GopigvMGElxPZzUjWMnahpNK/mEPjv7AQCoUwm+ETg7RmTbmyGHJU2BBEMlMTA+mir&#10;A7/TbJ4Q38Pg36lqY9sacFrXVjO54+aRZnYBMzlcc6c/ZvsUGe/eLgD3Mynpe2DNymr4QNkxcxNz&#10;/V7HHJp+NggEdzWJoUAv9rYGCDLryXsf3NNApKH7+IgBciLCi3OHc4v1fvTokXDmALUIdSL7h205&#10;vb4KzygeWKj10tMQXx2jZdKU+qnnZDXYptxGqdDgWgDkbUmgOCZyA7guNCoW+Dt7aNXbcC6rY/xp&#10;Im+OY/nuwT6DtWbnRHb0mRzpv2ESalfPxkdq24Y76gA1yHz/1gnBx9lZVhogg0zrfgQ+cGiTNLGr&#10;gvbUoZSKWYrpIrlDUFMolm2ClE4kxyoEOugkKM2kHdjdqoB5PaekLgGTPBJFgvQR+A34HiZXZDxK&#10;TH6KuleuaQBdRpCu1wDuQgCla7ozwD79aCinr5yToKGOugS5Hw2gWp7c00Bmq+jJ4VjvQ3/vHqRJ&#10;FgJZGfuyWo1JCTBUZ7fXHMtxT0hSutnISHPgsdrydx+05fPPV+Xh0UROhob/K0LPTZ9BJVdkpRDV&#10;mE4XkzMZubiMa9bX9iyBAsAd54fn0E4V7RvOclUTMWKyoBM3tVYyAez6WjC4m1Cq4YawD/HM6WN9&#10;I2RF1RzVIbaPxeg8itijzv6z/RhYgmMJ2Njwf25v4OsJK51OJ83p/KH9DvwmEj9AQqCHSYb2jddk&#10;0u/os6iRAmPaeSKpaY/VzZQGvpJTW48K0fCY/EDhybY+mz7tRK+lPxtDzX5B0o3z+rqubJ49J2Hx&#10;tOSqS9JtNyWt+6ta0lgiV5XxTO+xcUo/40CWGzWJ05poF6oYuJQbjzQRnD6Vr91dk39wbVdeXT+R&#10;K+sDyccdubQUyu2HJ2rzU/LH39iRzeWc2owxfcR33z/QQOe0LGiwf+VsLGdPn5JeBzIpaT2XPVJA&#10;vP1Q5NvvH8tffe+J7By0OYF20BzKzuFAjtpTebzXk7sacL9/vyu3n4zkw4dT+fRlqNZXS1/xHV4h&#10;9YkABI4Vhh/ZPx4Gyrcm8OnPK0UBKxuxzUJ5bqInwT4kemHukcau+uI5ArW5hphr4zAQSPQPXDvM&#10;+uze3HgbKNhjlSZpX3ASA9l5/GzayjOADA896rEBg7WYOJa6qwxlwXkS2KSa7/BH0A2DjsmTx7uy&#10;vrEijVrFpEAYXfjUDoIjPzhq8pBg46H0i1ZbUnXB/a0srxg79WQg3X6Xjobjj9QM85y2jbUZCKBG&#10;9iHPANNzLTd5xkAtz/4S94+MehOMEX4AB+l5z6pDSQUhebY0rg7bgusls/Z0SqdVJBlVyGAl/sTH&#10;UESWhztyfXA/gXuwn16rVmV5oUGni2wTE2LAm6BCSFI/XWcYivXlGp0Q/lCZWQ0nKm5w7FR+1oeG&#10;KZ9C3tTJp0mLKJqaltR4Sp4grDX+nFpb4lgr9inW78H9bSnrPVx47iKJ7divz9jUHK7X+H+sLVEs&#10;moYQAn1kFChlZxwAOktNrYAVKDynfn9Mxy0OE+E5wjRUO3A+yhoo4m9UwSL3kNjmSRtfFQLsEZ+L&#10;6zm66h5+hsAxm31WTQJ/UU6DwBknjYwjyAJZ4+ExRnNvfm/gBqGWFZOOaRLiOHBuxJ8RxBnbuaCm&#10;nmeTKqFTvrZLNjmYbGD4hkSIEv9LBGkNvxbPwejU3/MS/IsRd07ddAsrZqzKxKyMUfbDN/4ocwKZ&#10;uahyzPb1mHT5uLeEQA7/vrq6qHslLdVKkWvywe0djs2neR9G5hiydTGRlj7LYrkoe0dtqS8sSrs7&#10;krQ6lacHx8Zjg+A468vxcUeOQPRZypBNe33jNN8blY/YBfozp0NGwUy91jt372qQUWBbBUD+w9RF&#10;zZBjffY5GYBwMhxJW7PdULPlqLcvfmVDPrvVJE9KOMuwRTdzFSCuf2RtFJw5ewQzN03kGW5SLABl&#10;5cC1z4/evi4twBL065+5fFkuXjgj8faOPPbtGeJ1LbWFO72phPlA9k9mMs7m5Sirf8caoHStSo1n&#10;FUI7XAOTNFramALUsxeOkHRExIGhegqG6sGgxzOHLZRzAqYAX2cK0PabqhMfUN8NE43E08FeIaCC&#10;KDBsM/F2oZtgNRHrXlaTalCWdPTneu1RV+/+RO9L/8uupqXbPWHiPXwasp32Rl5kOYN1ifT+9Ezp&#10;+5zWey1o0FIKplLLYrLTlz/ebrMdt1bJqB1Iya2DqfzE5aJ8a7cvP3WtJnV93tgslxZncnvXjf7E&#10;KSmVy6YNhkAjnNKmPunovfpVp3AfOZiHJSSw3/lM1tZcLwsVIezxWWgtMM+B4pFUhK61jHWH9AeS&#10;jJmTSUqExfH8L1w6z5Y2bBnsHyc8szasNHNixTYBbPxepA5BAB2FRoGCACibnpPwckeREXvEhBCT&#10;qGiR48OG6S2pLq4TSFzL6z2nF3lPQXXd2ORhY2DLIpYSJFNeIW+cjDviZUpy9dqLkspVpHnvuxIV&#10;gQd6IsPDuzIR3cvToQx6Tek29yg2DSHX8fEDyVX0dQdPNWhrS9R6KOvVqbx5ui0TDWB/9MUZh5bu&#10;bB9rMNNlxWd5IStv3Z3Ka1dqcu1cha2zWtlnFXml4WAKmpj8yXcGcnY5LQ/UZ58+1ZD7j1qy2+zJ&#10;F19dlcsbgWyu5OSFCwv6HjU5s1GUS1s1ubBVl0ubRXnl8oK8/nxDXjiblzeuVA0LB0fNoAZGXiyg&#10;GZIG3/r+gVOSJzmgyyYTkUUEGCTxtz6bVTAwiueYY2k+KWNhs0hJD9R32l5eymQh+Mme0z1zYzd8&#10;GMysQ0mERqFNcwlGQDiTO293EewNYzszZ+CzZxoTIAnQKj4d/Bk9RvkT9n8xygcn9HTnUA1skYDZ&#10;J7v35eLZNXnh+Rek1RmxZ1lbKBPhj5tsHZ7IwtICDwVKt2h7IGCZuHFkygLozaKSNGapFNpAZXLp&#10;gOgNjMhg+AxcpG/3Spi3KcS7Uuk86vFszDwBsCeYkmT6DpUU+UTwY5WlZzIdz4KoZ88uyTQZPPUH&#10;nOSJIJIqNs2U0BbMHFP1XHGahnPqrmdGx1euVPn84MAzOb1/9ManM4KtUeZFQPSd774vz18+6/Ip&#10;21/Zgm+jo8BXAfStn7G7e8iJNogM2lSd3QeA07j/fM54MoxcTNiq+vZ3b9AYoBx8ZmtVjk4GUhzP&#10;5IUXr0k4Hsrb12+yaoZqCIxWEZUi/WVWk/RakIFh0iDlJnoQPEypp6aZpmYbiRDjie4FfEYmA9bZ&#10;0RzEnsPUETA2wJ90+vPggi3hlgXc+WKWgRGYTq1y6LvqnGV2xAI5PBYcL6ah8DX5Xji5lzOSS7Qn&#10;WN1Jc7+Y+GiNDh1rBbZpnIcwHDu9NgQmviSTop7TVTMplhQ12xjuxEZ2OCNoO5ifUasoPvuPVARk&#10;SzdD/nRn3/HLuNa6535H/79RK3ESjZgpAJ6hN4j9lU2zggz5iIZmipg+RbsM1wDxV+ih4TrQagXW&#10;Znv7UAOhvHz4cZvB+EK1JO9+8FBOra+wgoeqX7M9YCANHquPbj3iXoVCdVLVwjXee7CvzjCvTsHn&#10;czw8bMneflNeuqKOQZ358UmT+zhhDKfeFFt1mD6xqUk4OwRheN+llSU56kYEpA4xedU7kNGsQtC2&#10;Vzsr/eaB/O576/L68kNZqXsE5s808/YIkrX2xUyD/AFITdkq0UDVSzNwgNVkWzIw2AHwihkNxleK&#10;JXnYPJar+vf/+v4NWdRzcqBrsrlUkOLxUN5LR6zuTsZ6nZhRLxihZjQx8U5UdcA7hUAUk0BwoPlK&#10;Voa9nkx6ak/StjYgWDw82DPyUd/2R1UTHlb8ANrV/ReNZ3S2wF9CGLmIqhN0rNJ5OADxMPXpzq/n&#10;CGczLhCtrhRlfKC2pYo5tUDGwdgqvbCjnalNo+lZT+u65RZy0rvfl97Uk4VyIHXdUkMNYDQOlRW9&#10;xZNRVt47GkikScFPX2hIdxDLtx715LNnK5LOQ+3ebOo7exP5m1t9OdHz+xPP1Tls0u40ySEmSzPa&#10;3lq9TjqVKLa2HjjR2NlwwQyq2t1enw7NNPnQvk9JHm1gdE3IYWZtqnhkQwBIpPEc08n0bWzkh5l0&#10;invBMp1I9/k2gx2I+sLW9Z3EDz43cLggJuVhOB/Fh1QNEpNIn2PBUbYggfRNlMid64B2D0SklUrF&#10;gfa7+ojWZHL4SJ4c6/tly5wWm/ZONNhoS6q4qMHpLQnyVtHEc4vihl74KpOMD2/eINFtqrIps+Z9&#10;fUGFYqzxwbu0M9Wzb7KlNz2+w2nOWAOmYfdQ1s5dlZ2H92Tlwqvyo1tvy6Yms//j//6hLGuwhfN+&#10;MFyUhUooK+Wp7k+R80uge/HUD0/lsDlkq2tjtUa8D5J+CK7e3ZnK/t+M5J/8QEOfXSSD0JPPv7rF&#10;56qXyDF8QCsGmpyPRz1NHMuG4dQ/+XzMZBK4QCMt9tHFMZXb8WTkxnPtgZEB15M5PiBhP3YjT3NR&#10;UAKjIwucvPj/qxIvzP4sI5pLZYiBtTkJxaDJMm0GUq4FNGfBdnSbnsNonD9/hofNdwEAKw3RzE22&#10;WUYZiPGXpIi5sCpLCtWjnI35EqAJPJQaoQd3n7ACcHTQIqHWm29c08BnyCyKDkLf9+TYsh5c4/ra&#10;Cg1lhpWVFNdrGk3mDMCsQLlSJq9df95UA7+cL8nL6qDfu3Gd/Wpr9XnzsUlm715s2YqX0EcmlaGE&#10;xt3OTuSCngQT8mypU88qQm6lTc0ingvYJhNlye8aL483r4qNNJpnRU5Maygh1Eu5QNYz3CMDzUqp&#10;NKd7B9ao3Rq4ibEC1YGJOxsF8vJLz2mQGDIgNkFZA4yiNYeng4OeThnNAMn1InuuxLNgokiNchdV&#10;tZRNCfquB/74yb689qkrDEoRZKJNGFJ8NMvAPfDyUlYjLa79uqGHD47Zi42dGWuAIBgTcNyVXIe8&#10;o9Q32v1axXioMmnDwlg7Lm3TdJggccmCAZxNyNQqlT6DwVrZGE5hEJdRGROh8jWMP8HlwIg5OgkC&#10;06emecSe/8SNT/c63NsERno22u1njRBvNGq7Zym8HpbmSxVTYE8XpadZNif+gsCm9tJWNoefAkg6&#10;0adLdL9id6YTTFfM9l7WtWgNW4dqq+56WV5ZYEWnghYqJvRcuy5hIM7lZ/MJOU4u6nN8unsgS4t1&#10;VnxQDcxQSsA4cAI1uhzB1Wf0qZeel4V6gae5rWcR+B60bcCKjyEGa7vk2ZqutDqS02vE2HjGieZi&#10;eg/P7OnOAdtmJ+2OnD+7yWtBcLq0vMAgPJ8vzY3hjK3a0LUcp8YInHKYRc80uMaDDp3SzuH73N+T&#10;IC/Dkx3d3xrATp9KUKyyUoUTUz11Sv7jvdPyS1d3ydgLWQ8EoAhsZqxEWEEoBRkMfH7KkgOsOaeV&#10;HOger8ezeutgXzDAfuOoJ+d0P+3V8vLFxqJ8fdqS8Fwgn82FsntXA7OCBoMDjIJrIDXuycp6RY70&#10;d37lhyqsAHz1/zmUJ5M8q5CdSYcTUqUiOKNiGcLZpqmew/3JZxdnpK+BQaEKglafWS2Z1vUZYCJt&#10;1O+TOsMLsnTg+D7EngYbPBNPTRqK0ADTxLJe0jVSB1kGljQj4x0NGoa6Z0DqqJcSLKkvak4kmGqS&#10;hMKNOjdUeY41WKuAMyobymLakyPdF3stC/qLuk9y6vm2m1NZKQXyy58uyXV1ki+t5eQ33+qSgO+n&#10;Lpfl17+pyajmtI87EYPNnNr9PvQJda8A+2lErYH8+Esz+ZP3Z+S5Am0GUBYhnl0qQ/6eAoLGQon2&#10;CMFRqZyXATCRsQl5I6ACLtICoYAJHmwJ1gpcZIZxjTlxDDA87GAir0EcqCZ/qMIlFXjYH6N4SDP4&#10;NNoCBP85q9arD6rX9BkftC1ZcckLfZAmdwiw8P69TocVrqXBt+RwJ2A1E2rzsJ3RoKXf63MDoeWg&#10;SQ6tsL2n/74i3eN9DU6r9If7Dz5Q26DXVqxIJupJvHiO/HzTxhIxp+PesYD8ZLERyHGsCbAGXuWF&#10;ZfUHY5J1VlbOSvv+O/Lbd6by068dyK/+s1fk+scH8ofvrsno6Ttq1yoapSzIqeC+Bkm+3L53JB8+&#10;nsmPvbGktjRP23XQ7JMXbHNjQ6qb+n7721yr3/rTB3Jp3Zd/9e+PJByqz85XJErr89MzC/A35I1m&#10;4ye6ZhoHZArq3/TMTno8m7j2X/riCmA+6a8gAyXA30+5LDnlwKauguHbgU1ioeRvTnQ5/ImkEhFV&#10;C2gix18SOYE63xEqJiXHhIch5aojidGxykWiZh8xeIBRvXjurJFCRiY2ypIzHb3hdSxAsjZU8InA&#10;QFzVynNYJIzPs1qlr2l3BlJT43h2a02W15bJRgwOjGymqI58yEyQJAGeGB9EbO1BAKgjRwFAPprp&#10;zImtBvL6a5/SAOqYgEHKVWBiAQC2Yk72j5vc3BKLE6oMWIoFRiF0mlhWyUk5VlJrWybVsqS6E7jg&#10;S8xezTFZocPxWICTmrNUp7xn4GusK50GWh1of6R8YqkAwM6lDUSO62OJF8YR7ZNsnoBRTjSgvK+v&#10;nTgqhc+8/jJ1ofKZFLkbUMYHOA/cNGhF6Zck90LFCIETdX5E6HAqDovU1XVfVScHwDqifrZYXYUF&#10;PB4oZTPkijxx5KrEclUWFkhAiGsnlkHfG+Xo7731ob5Xy1W4LIi3oN3oA8AzE7jAOIHrMzB1gOOk&#10;u0u+I7ceMJqplOHlsG/ZokwlNAjCbDFhk21rtk0cnVPytnNiLcLA6XJZoG/l7wRLMiJg1rTv8Lk/&#10;++M/oI7oxO31iPwfmARDwAA8DLAGwPlMQ2vrYL/0NQBiVop2h2Zm/UGP1QBiihywFdMhBJUHvhMZ&#10;RtUx5DNCVgfn63Hs17OxepL2WQCJErrpsdl1Upk7wbcxSXCYtcAoJHAjUycA3NFnyXZsaLpnGCqY&#10;hYYVCmfTOfPumY0l3itaB+AWgWPCdXb7di9JFRnTVzhjpWqB3C8IsrG3QQCIYNEc0YitMtwDJt3A&#10;G1MslqmbhvYVqptwSJgK/WSCAawJj5Lew8NHj9kOxxQfqqD74bpMoMMUmM4RyBZT5U05fea0HD+9&#10;oz8uc+oqTFfllaUmx/1BVOm7qdluB9QHQ1uXlGP3R/Zerso71zVbXjLKiJmrCpPu4NETWS8UZElt&#10;0n1wEKHN22pL7arJyazd9+SkmpGtU2n5/LWcdA/1eaeBjYo0oCjKpWVP3vn6wKpPus9OdH0AQJ4B&#10;7zJz5LhUpQltsnUGhw6VdxOQ9WYOa+bOUeD2DbBbxIDG1jbHcwNOkAMDnqmCz0KPWCaye88gWa7O&#10;ujeS9LqepYnhND10v8dquxuYCFb7PpxRm+uRGovndM+kAhP67mmUtD8I5Uw9y6TsixfTslZKyZ99&#10;1JGVWlFqGjiPvKzsaVLb0s/5559elF/75q58+VOrcqs5lC+/VJfrd3U9wzFbgZAA+dk3a/LRwyHx&#10;ZB8+nrJVCzmKjq5zUfdQHtIzek8B9oj+3vLGaSZER0fHmhSsSqvVnE+AwgZxYhoJptoEtKp45h3t&#10;hHViAlaB82kLbLiGnpHwogVHbCAoNUC3gMpPwZI0k+xImYakJ9zLtNXAGZWyDofoEQ6CpM93PiQd&#10;2OcUKQGkNnn1TWJpIZGULddk2j0QPxpxnwIf5BeXNPEYMmDKlDRxAOgeQGvxpbK0oa8/lNLieelr&#10;wDSZjmRweE+fX0VSGsyMjx9JZ29bf3eoQXFFBvt3JfKz0nx4U8YRMHhD2VpMy8XNrPz6731Pbh3W&#10;5JfeGMgPfXpFLq9N5dJCm22s1aUcK0YgkVypZTUI6si3P2xJZ5yWl59bkt/4y6H8Vz8icrvVkFdO&#10;9eXMWlk2V4qyXovkc6+syIXlUN64WJDvv1aR58/l5OKaJy9cbMjLF8vy4pm8vHypIi9cKMvV01l5&#10;8UJRfuPrBfEX65WvsJ/r2mBZB47jSHySLTqnkcRAKS/hPzBAMIOQyF4TuxaOAb7iZ0BNB65MjE0y&#10;emw99Gf047Ek48UGwr5wflMatao62dmcK8YU5xMWauGDBVgMjiHNqRCrAHTVyKWBEwHjNQCdowmr&#10;Abc+fmzj7ysGMgOYFxplFd0scI2mPiy6wXIcfwRrNnwqWi8gUDs+bnKTJmPDxFw4grnGQo0GGf4L&#10;Y82YPoBoXaDWwhiWHR7KGUCT6nBjtngOSQkoTuIfR0Egrt1liHOr7DhpjwRjNFel/8Q4foJDSoDq&#10;yTQZJ67AiaG/DyAl8Que+z2j/XYXYCBc4FbMmMcOUGzB8spig0YKk3TUtwmgbTQg8RjwR6BZ4BSY&#10;GsNAHQmne7DekSlE41mXOCo9po6U4ajsPhH8AhPjOTxZQQNZvBcMzOJCg20uvDBp32A65u2332cL&#10;LnKSLTRCeDtMUlFXzo3Wu8knL6lKeqZJFrNd7HHcFYBaaoalLVjhuolNUSVjsgQuplJOtNUcLILF&#10;HsDnCeu1Z2BZnjEGCFaVw8RlMvE1i4zXy0b9I/mnP//T7sRF6uCWZaGak821uly+fIltopWVRU7+&#10;FbKQOiiRIPO42XZ7wJSrJ64Fh2kpKmuPR46F2ZufXSzteHBCcGLKTaLBKCf4ImIO9BnYKG/AoFjc&#10;mC4CWlZZU9Zmn6P7XDswAQPTIaLapWti5G8u+UmZmHOQycynXvDjpdVVnreuGnu0pwBKPTho8XfW&#10;lhcNfO/OtCVQNuEIXBkC9iBt5+tg/5B2ak9/9/zpdU7LAPCO91pYrHO67MHjA2u1T0Nnt2SOtYO1&#10;6fW6XFfPtwEOVI+eHE34vMLsioSjHiVAwKMyCaoyOtmRoLwqnUMNoKoL8vLiCStznXaHDs4mBGeu&#10;vS1uL80YPEM+CEE+R5ydM+Pv6L8f3fhIttWe9NTunAc+T19f0mdz79FQMhoY3DweyvKmOpmNNNsL&#10;Nx7p/tX3/8LLWbl/FMnHuwguW3L5xaJ0Jr780Ms1+XBbbU8YaxIUONA6Rs71WtI5KVYKRkOSzZMz&#10;jqhGL1Gpj8jDhH1BO+gmzCDumtCWEDKAPCBCJSXDdmMmF8ikNKXEEQKEgq/2thLxewmt7Bw2UUqK&#10;TZpDM5bFUU4ddUqyqYjVF9STsU7rpbR0NNB7oIHRU3WQVR86fmNZKk84nfVXtztycTEvZxY0KNbk&#10;Fj6tezSSwy5I+HzX+hXyeu32fXnjhao8etyb6wqCmbxaqtgzRzV1NjZAsl4LAMukNtHzhYGMBP8D&#10;Pi8jN7WWt3DQZPqJIoOB+QlJ0fOT12Rw4jizMm76EkSKocOWJQkhebfEuiOc6AbpKDQbXRMGyT3a&#10;0vlShsGdaU2aeDkrv4gzMaXqmM+nuXWpLJ8TD4S647Zh8AaHsrh8lmzW2ZQRENtBxUPpgQ5cA+Kx&#10;5BpbEudq0t77mPpms6BBGY6w81imx3clWLxkg1LqK72BJgnZokSdJ1K79DkZ7n8sxcam/Pxnp/Kb&#10;f3Yg//LL5+XVC2n58288lFoZmpWRxviR3Lp/KPe2T+TgsCtn1gusBoP09VNXFqVR8uQ//PW2/PMv&#10;rcl/+tYd2R2vyJWlnvz2N0ty5849WaykNfiH2G1KjjSAevD0SFonA9k56Gjw2pW95kCTox55lw6P&#10;1K4c96XZHsoPv6T7TLPqr0wIFHSjqEnbK+0/Cz681LyykJziBBDqO2kHGo+ItF50Zmx5+TbTFSSB&#10;jySqu5Fr5yRVIlcBcQ49cGO8MBQL6vT82KbDhiMTXU2nYvLeJFourHzAySfTDikT1ESGDvwKykbV&#10;cpGtwJ2nx7K5ucTPymtWiPlFVIvY78eBAoGVy9CBN8Lmhg4T8BocC9fXUHRxMp3jeFBmZVlT983q&#10;8gqvq6fvA/Q9VMBRrkzra8BYHLuKQLc7YPYJ44x1T5Ti51prn8BrxHGy7N78b4KCE7C1K9exEuH7&#10;SdFOkiZaopLsOaVkOB1rfVhggIoYJnKSwBb3SqqETzwTn0SWdmBBRMeJIf2fjeIbwDeTyUta/+2R&#10;OphlDYLQesMB9NykEhwq5DhQdiaA3I/ksT6PajHNNT44btukBykIQtcuSNGZgDNo2O8SqIxrAgcL&#10;cCcIOAD6vH79I9nbO+D+S7vxbxKOjUZsFbEiSd22nO1TRxOAqiIcboYEixH7+bPYra+XtASshmZL&#10;RAAAIABJREFUHJUIyMbEnIV0wE7Yz3ByYtpwsQv2uVfT1grCHwLWQxutxhlD4G7afeZ6EzoFkH6+&#10;dPmMPLh/T2p6n7EjI13duMCgr6+ZWdafGccRMVsZWVCHiPteWz8ljXpd93teHesqJRuq4GZSM3f6&#10;zJb+bFmNyyKFSxvVgn7fkOeef5lcPbjNdGAilRzTd+RwSdsWJG3AMOFzjlsnJnHi2rAp97qZk3Jh&#10;JdgFKX7aeJ7AHF4u5ixQdZImJvY7dRlzilWQ569cYjUIn/7kyQ7XqVrNc0iChJhhRPwXrA1HnvX9&#10;cP34s7u/z/WuaFaJ9hgwLiTw1HtlFVn/VyjlNTCbskx+amNLbt66I9VKxeyaiAsYxVWKfNl+/Jjv&#10;jX2C/bkrZw3oHQ6478G/U144xeQr1sy3tHKR6t7PLRblTA0ONk0AK6rAptU3YSWP7TL9Dy2Uw2ZL&#10;6hjVj4xLxlqlI54BcD5Fdx7Kiga9K+qUBiQFHcuuOuOm7rf1UzlZ0iBo++ZIakv671NP1htZPR+o&#10;AquDfTqQpjeRV85lOSEG/qXt7YG8+aM/Idv7j2SiawFYNXBaE1BE6BnLOqwogfSO3yZp58Rsx5Y1&#10;wGvbhJkbdsAzXapXKCSMihrOE4h3Md/nxfb7w8JY0iWMzXtkEce5xAg2KkOzkaNbmbBQyc9/Wfe2&#10;xmayXE3TkffDDCtOU73mIXyABnAf7bSlms9Qr+zW05lcXs/J07Y+p85Evnl3IOuLZXlp2ZOv3enJ&#10;tdMNORlkNZla1KuaMjHB+XkwaMvrZ8uy3zR8Zt5RpWBqDBOE08inVEXOsUnDfvQ6LQpOh7GxmYN1&#10;HbiqRsV473r9nlSRyE+nrn2cdbQVlrCyVS3GXRTwrKUsifSTQNm+gI/NOCLZoas0YV+g2ok/wED2&#10;dK/3uiYZNXUtbiRZCFahuJBmZTPNFlzx7BdkqPtz1O9oMN/X5w95GU1iey1NWEv0zxMN8gt6H2CV&#10;z2J6TP+bgKBVg65J50D8bI0j9ugCpHVt8vU1Jqew9ZRdQnVUP7+8tCn5xhndu2qL0yvy9y88kP/z&#10;q9vyg6+uyNfez8jR3rb82A9ckHa7S3xnOtBgf2tRLp5ekfU1C2JhQzq9IW39w50WQdHXb+/JK1fX&#10;5M3zCAYn8tr5QE6v5OW4qz5lryvbu4ca7NWt1aw2K5+FPTb4D6AxSIAWa+Dwysr6clnuPjgSf3Vl&#10;4SuYhkEAwcw/IVdMSsaeqwA5UFbCDp0ItyaEdJ8s66bchJRhEfx5PzQhELSuj8+Sre960/MKRmwZ&#10;6+mtNRKgzcG8ZP8NCR5DQBI40HUyscZLRgsoMFI4i+gnBMjiUB4cnnC6A0FehsDglJQ5uaTvBQfp&#10;WghCocqAZXaTgci4zzBiMlwPyAFR9eBUjJ8wPcc8WGsbqwSGdjQQm02HHFX1ZoZnerKzx2ml4dBo&#10;CvBwUapNWl1JhSdpcSVBkWWrn8AHJdggB1JMYtSZc9yeq/A8y/SDecUnqWRwUNhdOxwyxkBn4qop&#10;QeBGrh29PluhhmECGDRyk0hY362tU8bejaawXte7Nz6WT7/4HJ8XRnXBJYRMPbY0B/0m4lFAOIjK&#10;0NapVU4JgOsC5JQ4QKyQucACZJg44NZejdhKA/cLnvH6xjKxQu++976bwE/NBxIjEv0Z2BstLZIH&#10;MmgZf6IdEln7D3uGk1AzwwH5Qq4PGhBWPbx5wB25Kia/dvvesjMjDkwyuYnDovhOaoOs3CPXFkoZ&#10;5QTH+DFCXiwwmIrcmiJrrJYzJKJEJXJl9bQUyg0+FxBMAv8zRfWtbDplxAZUljUg6DPYg84ZSut7&#10;u09JUgnMjRBwXTagZr7I+0YgCOwcghr8DPsAe5pBXWhimzYJ5iZEg4CfZ/xCwr0Lck7T8PJZycB7&#10;2Vi10FCaFldIcCfbXWlrU6MthkSEE5kMSKdUc0+zvZySjBdRa2xFgzUE3hRK1TVE/SygfYk41s2K&#10;kDodnwH3lM8OFYqj46Z+3ogG/OioLcuNMiuHRQ0oEIT1oWc266tzGUi5tsi9jbZDIkIN+2RTc2m5&#10;d/+BJJxOOIxPOmovBgfi5Rc0SNcwYnAklbWLMoRv7T6WhaUNGUWeNAehXF5o8z339/Y4KWPkkiah&#10;MOV+SzOBgWYiKyqgZ9D1QkAxpT5Yl/ihq52hHA/6ckYdz311YEM4IrQ/c4EMjiPZOKWOVAOh1gEA&#10;7L7sH0/krXc6srIo8mB7LINZRnb6oah/YfVzQ3/mX7moWfKOdI57ksqZthywfZA1QtgY+kNdZt9h&#10;HFMOyG+AYzjFlEtyIycAm9X92tU1T6qnFV1z4Gl8JOpRisKrk4wGAPpcMUqf16A0t6L3H2cZGEWT&#10;mC0ykC3itam8J2cDm5gFJHS7p+uU1/vXTH+1ZIMEP3S5Lp87X5A//eiEVYx+eiYfPh7Jz3+6LJ/a&#10;SMkrW0tyfiGUf/2dlvzs1bp8p6PP63jK9mhvZSD/9WcW5Js39f7Hadk9NtFq7AUEDcDhTaEZqJ+0&#10;qXaKQSP9hMn0oKKOM0PdN92vvYnxqZGMkWzogdQ1oKho4AgblPafccgRIO/8KAId0zrzzG/GTgkj&#10;lXIaiUUOGIBpml0FyvhM6T9gL7BXgMlLu+4EK0kzk78hZAXDLrq/MDBDXcWVV6S//5CYHj9fZ0sL&#10;02KSbci0d6D33Oeo/aTXtGlfPTfj3pEe+E2R9gPJbbwsa2s1KdRXpF5sSHd4LPmFugxD9emjpnSP&#10;HwpJS9S2DPdv6ddpDXp2NIAqyuzkofzCj26p743lu49y8os/iCRY13E0Jb6vWszKt292dT1HPOe/&#10;+42J7o2WLNTSDOrWVyrqJ4aahBflt78eyFvv3ZHPf2pR/v3XT+Rvj5+T3jgvu+OcLGTVBs98edjM&#10;yO2dSO7sTORhd1Ee7uvf7ZI8eNKVj3Z9DaRF3nnoy5tXNDYwDag0NbWmzlHOifrm0hCOidoBapOq&#10;hFWOrC/Mci82Rdr4U1KupDqLLBCgLhenVsI5hgfie0bwZ683h+abw0AOB62XwYijd2hxYXoDMgiT&#10;YciSKi4pzYjaWjoGnHYkb/oNxhuD1IjOFUYWBq4BwB24dFIRI32UFfM4bIIpDGjWpLkRi6ySgak1&#10;YjkU2RJyQIxNv/HqC/Kdt9UBT417x4I6M2ojV8Is5qA23nQTQ+rwNOt787Ovyje/+dYci4XMAwvb&#10;6fTYpoLRS2Kb5NDEbu1YG4uTSZ8kKErNp9Ks0mMgY2uRpeZTQilLM/gMjczQ4TpIuugyFTCZQlQ2&#10;NrkVlLlzmqXgCmD4kL2CKI18MF7KaQ0Jp4EAnEc78fC4La+89Jx+rU5PnSskM4D7SDMzyUo0joih&#10;CiOZA/DxFE+6PVlaKvOaMKYKtmqq2uszm06nbiR4RqeMigeeJ4DP3/3e+5KAzHEfpq9n0iqvf/qa&#10;HuqJvP3+LRttZ6swxdfB6XC6g2uQdpQQFvCh6oCAPnKYNDYFwDXE1o+1icJZii1BGKpZyhGKsuJl&#10;jgEVqMgSW143W4DQMmJg7bmALWLFA98DB8Qkg3iuNPEl+wfHmnmeaMBTIzP4NHQZ4TiUan1R4qAg&#10;sV8g3cPG5nPy9LBpwGxUbkIw3o5kbX2d+wFszMg4w0lPckUwynYcbYUvJ4cHJHUrVRvOGc8clinL&#10;gCUFDbuCTd91Tw6pNI0/MOCkXBCrDOGG45RVkLD/jbDSWOjxnrHTTCONQsqGNgJH3NkHIzlaZrqv&#10;eidtdaAalOQtCTluDVnVohylOkKQYbLq7JWIeTlqDaTbbsvG+pKu89SqaHpuD45OrOrkpkmSFtjR&#10;/r483W/K+TPrAoIgTzPRkK1jkCrm5wFPyh4HJTpA7xC7ig6D9HRF4pwnxeqiRCPNhtN5qepZ3nvw&#10;ofgggRyr7fGmctQbcBgDU5UM3Fwyib2APRVhL+Q8YrUwqWlDvWk6IASNmBZNO/b+d3d2pKcveHll&#10;QcbhgAzSeSQ6ZwvkTLt+fSKbF1JSCDWznxakUQ3ls6/maW9/4I28+HFV/vC9PfnGgwmHDl7UQOQM&#10;QeJ2frA3EYykgCecPpsmnfShJwcge4sJAsVCI5uuQyCIiSpMNRD6hXaaA9H72VjXrqvra/QmeGaB&#10;xuSpqrAqlN/Qfa5BC34IpfTqhjrrljpgfVbhICK43Bt7UlqwytFXD/rymRKErTPzya2JPqCn/bGc&#10;Lnvyn79Wl8jLyGFnROqCw0GKFaHf+daB/PefX5Wr+rjf3dN7P8zI6vrKnObioD12/gyb3gYEEtHV&#10;/rAvi/rskCA9fgoZpjpB7lN9fp9+7QXJesbA/fYHD41IEePrAu3CJnl1aksNViX/X7beM9ay9LoS&#10;2+fcnNML9+VXoSt2V2fmLEqiEimRpkYej2wNII0FGBgIsGEb88PoPzZgGNAABgxZgDw/JBgjgKbC&#10;SKZIiUmMIpudu7pyeDndnMM593iv9X3nVgtwNQpd9eq9e+855/u+vfbea69VUODFkxxyNDj7wYdl&#10;mmOmFzHcQ103cIXGY3Ya0MnwglCw0gjFRuhuYLh9oC4k06i+tJlcULfYahX5Nu6CXuJaLok/QcKb&#10;YLJ7sHNTnGSZAxnQw4tmi+Z1ph2JKriZNh6ypezEdN9PdK25GgunIzrdVy99WE7278h+K0HaCIFy&#10;Ii+NnQdUnI5lVzTI6PpQ8IR9GEkviNd8JNG1j8rg7KbcjhTlxumZ3DmYyeefGckf/scaOyNf/nRF&#10;EnqWvbczlfsHI7lxvshhk7X0UG62NuTK5pn84PVd+dCza/LNn53Jla28/De/qMlY/KL8r19pUmPs&#10;tz7wQNaWknJU03iayFFbqJqbsojhedhXNaMqLgO9f0n9HlfXPTCOJ9/YvyjO+e21gOSqdJL9cLHB&#10;MMpD3jEjurbqYksVJjO2Bz9sCMJ/M8Js9hSxv+bEXQCXWGjwaUoZ5PaIMydcG2n+mR5UG9SsITCZ&#10;GgPKqIIXBNulRSMnHrXcDsNpMSacDFy6GloaTNH2wyKGK3pXg3kR4/MgDSry7Lf7XGARCIfBgR4u&#10;41ABhZbIqMcKF7LYLEmZRscICxRAod3rS7vRlHqjZ9iEYqonHJfWBX1ubcUYSCYxpXZIEh1MIhGk&#10;0dpBIewnr77Jn2O7CVm1a9R+JZyeCxvGwRMgFI5Bv786FLGu42J9j3BYo7wbtrcQHDGJELefb+5N&#10;ZttvEDfE5zrWwIvyNjarZ53FwS+BtgpGwpcWCgwyxrfO8KNoV6Eb9KMK8E5OTjWzTUpHD84L59aN&#10;ACdGQPW1m/osCoUMM67AM4cHCIYQtXzq4haIWApKsfGiUtcAhnZCg75kac3eihpEhtbo0dXn32X2&#10;CS0OkExv333MQxzrNnSOxmYHId7T53Z4UjPk5mTcEvINgZF+Wtb0dzZ7oquDthM8dfBDGYBuz5Tt&#10;IxbIt2FcaquDKLNCn4nt1mSCVSj8h+mKVs9kcPTJ0/9GqFi4jiE3jieWy2S8u/BnY9NiZAxwb5CU&#10;bK4tcE1jnFxPIqtRpSA9t6jr94iCaeDwJBNZApKDw2MGbvTWuX8jRoukrwEJpXxHjHUMwB+84maB&#10;aX3ivVkhBM8hleXaQZvIWIEYAVKxlUmssXbjRHIKAtDy5cFiGebk/JDYHxiDV8cY3xohSjNgEAJ7&#10;ACcqHkfNOgJQEDHaR7jO5cWKgq4op1DQgsinYwqYPOPhpq+fVtByVKubtaqvihFaPBtk8nhPDgUo&#10;AK4WU7J/2uaZUiqmOV3YbKKd5hMQvHR9jZXOIFpkyxoVNFw3hB4LmrzgHuKZfue73zNK4L5HDs/9&#10;3OdFBg191nEpOBOZ6NlU9woy6UKQrqifQ4Gu15N+/YH81odibBef1RpMMHC2YLw3AiDDvaoHctyh&#10;Gjaqbm0NpPSFm5p1EorlNb7+HTmb6jVpcnaCaST9XdFnfZyPybmLCpLReu9H5cULrvz0ay3JXi/p&#10;+3Slfd+TG9WqLL04kuOWL//vaz09ByckNYMX6ulzX1spSYcTS1G2FIYK4MDTAVgOYmO2yXzfTC2O&#10;B1PTNrVnOMjbPAMhQOTM2OoHwANY7jXN2cPkOBHQ7mmwPSDogvK0M3UltRqXnJ4vGNd3NMmoPa5J&#10;fMFM3Ck+lOcmWblX8eViIypnPU/quoZ/6aImCK0xhRZfbbQkFY3Lbz+3InU9f7762oGU9L1/48Wy&#10;XoPeQ12/f/VeV57W5x/RgLlXy1KfDO36z1ztylde74s/irFFM6AIZYyyK8XiAidZIUaZxV6f2jNC&#10;Xy8NSYFRj7cgZmMWDYoVeMP6Ka9ACHt7BlHWQsIODkXFGxo1dIAjMwHtm0lkW1jwrIwM1hWrPxrM&#10;MJUa2HOLAqgz06oMp05DT1BTcHA5TALaC1uXYiQ4TM/XavZBj2r1tzQRaEihvGyA+bChgFfXbeOB&#10;VBarmgB5cths82wdB5p8ThrisY8J5leEPmVee09jvybwpYvi195V4LdJiZmhHcbBMx9o8lRSMDlT&#10;QDQRk6x+6eJ7BNP3Hzfk2cslFhnSmuT8b396V/7tv1jXM3sif/vaRD53w5HDs76sr+TlL7+9Lx97&#10;eUvyiYnu/ZiRRBDThfqL15NyftGXL328JP/Lf3hDPni9Ip98eVXyMP7e65Bn2u1PpJxzzQSdxvJ6&#10;p6egOS07B20F+fp5Y5689PSGRMqFwivGQfqJWagbcgWCJ4s+ZMIHNpiG4MeoR7t2AslMtDg8+Bzb&#10;8wzbN5bLgn731IjSWYFka9xoWj9XL52bv0Y8anyfMJLkMlB4RvzRlhhDpWC+va1EAfhk9XviiRTJ&#10;zLgEliD1IMVmT1r35FwxT/0TRA56mekmHve7ZpoJkxIx2DgYkIgDnuDQMcZ7+PwgyNK8EZMDjikX&#10;v/DcDWM8OTPtGfBQxIqtQTUXaqN/941/ZPaPQxvXHLf2D2amKeQKybytNecLhQDJVoTM9z3RJcLX&#10;ULalMKDzPhA6MzLthlMUBibDpzGTbQHbdggEkODnZoJ2imeMeMtlwwlC4ETrMLBgGMEeLUcc8KgA&#10;nShQ2dqs0l6CU0W6+YYQJcR4e8y4Z7Pqp9kWNhEmN1B9SOrPduqnfEbgboFXkmAVz0BABG0QXhOc&#10;wnJNNUWva2fvhNU7tLIKChig4Iz1e+P6RalUChyrDtXSw1YhnhtL0nqAZRUcu2xXeFLVbDufy7Jq&#10;lue4fZoaQrjGLNSOMYGUTTFTLiqwg6s9xsJRmua4bSpJNV78DMiLqG5BKBDgP2Wrruz5R1xK+eNn&#10;0e7tKGhaWCiyUon3TiTN+G5K1y8y5N/+zV/R9erwmlGVgtlgt1WXwVg4pt5o9jRwN/S5dSnu6U98&#10;kqY5Bu9P5i09f2p4BJSCQCtKA55HteCIKb1bU16xVV5UkiAJAF4K/jzo91jxRDsKE4ConuH+JeLm&#10;mQAEZe39wddY5YRaPSfKTLWLth12/aJvPwRxFFw5/T6MKOOQw/1Gy/Cl56/r3q3I6kpFzm8s854v&#10;VEpy4eKmpOMufyaj9/vyhQ05t7Vi9HUU9KHUfv3yOSnp818q5ZkYrOhrPKXfUyoVuAeL+nXwiRY1&#10;ACdSmlmmCvwsWB9tXXt4lgiMnU5bA4lRmN/b32e1y/ONiGYrcVlk2NLXS9CnKpn09VA1Ok1ZPdg7&#10;9RpdwEfdutzYiBsLGEofGH0sVK5LpTIrDY4V4kPLlCKfg76E2l5JjOSLBR3v3mE17dLKsiwpkLm2&#10;UpV9/d7EugK+2wNxFDBGxzF5772BnLuekvu39d8KgaxvReW+3ptMytFELiq39mCIiYqAT27sv/zS&#10;r+la2pdee8hnn0hGCajBz4JFxmzqsp09mYznMxVzuQ7fTOfGI3FjcuzOuJZ9liqMsGQ0qWvR8ewZ&#10;pufP4kxmXQVNOf0URYfVvn6tL7lqmi3beOLJNJnfEllPZ+T5XFRSep/32zP5ua0UK72vtX05n43J&#10;J8/l9c9deXQ0ltfvaYDX1/joxYz09F6lEzlpD6PyWr2p9z0ul6pZeXw01XuR5nr8zuMjcYdJU9kU&#10;07o2DvMzI7kwDfh8IUY6mfisULHKqTciW8rRwwvTWclERs+ttm1/GQkLaB9FUjMCz2RGAaY+K/C1&#10;8G9YSyNqCUX5+p4dwjFJmW+seii4KAQrJh4bKkksaUQXcb7SW1IMB9e1VhzGP89M0JoGvfn3iW/0&#10;nigdUnhG171+9uFAJv2GroOYrtVTmUVS0m2eSndifg7gPqHg3o8XOWWWKCzLJF4Rp7Mj8eo13WNl&#10;3Y/6+Zk1RecejFC49hyNueOOrqtD/bkFavYFgxNxR3XZXskygUXHpdE19IQvfGabfCwkQenISG4f&#10;afwZ92VrNSdNTTQOg3X5wLZPBepL58rUyjprDqlx9PMvxOXobCg7R30Svbu9IUnRB8emUtfXJPG1&#10;d/fl8vlluX3/TH56ayAHB3XZr42kP1FwOC5ITT9HJJPLvMICZzQ6R5z0+ZrN5jo4QhVM45wbToSx&#10;YmRHhkNXbyPY5syJiBGWBO2Uk61kzOaTYAZ8OWJbOJZBX4LpKsi4Cl5aYOpbsIUyOz244DXFbNaS&#10;Yh1Tcm+3+wyeILGBW4AATbokDmsAMW9KjgP8qqCSzPYsFgwWFdpmprFBkhvG65HxoCWHUhO4K0Db&#10;ONCAe6K6WWr1rhl35Iipa+XpkyaoYGxRN9zx3gO6/l6/8QJHTv/+W/+o4CBFAITLRWaLBU2gYStg&#10;IbfqSQUoLMiF4/LunMDOTTCXMTCTP+GEimvBUmBba4HdFEYTylQhMGmHDB0VDlTOAILMCLvhI8Xi&#10;kbnnkNjpQbohTwyfBIf31sYKM6KCXnt1fUU6zQ5L/Z4V8cMaSLrG6yni6DMMIsb2AMKCCPpTlhj1&#10;9ZLMVB89PuSaordVxABFPF+AR1qgsMplrhdEOABqtC5fePqSbG+tmQkzB5YpTcPxcsNKliF5Rq05&#10;LdYvetSZtBnNxy/qEGFfazbe7vbDHMDwB1Api8e54fMKdEJj0dBx2ngyGRd4rvv5vnlSVcX7Y6w9&#10;ZkmnEGsDeAjLgIZ8bTK/3/+dL8vuw9cViIHXNJRiFpnZUKoaBPN6uK5Ui2wDLJTSUi7m6JEGcE8L&#10;lESUZMFEzEj5E/yl43pdMyYT8YjhS+HzFPVnMR3T0EwQnx+HNjsIVCOP8f7jM6JKirYuAiP3INoC&#10;jhEMDSvHA3CC9B5RisE3PmfkbQVGDR5cKAQbVL9QKUMVzrQ2DccE7WQoxC9XF5g143PNXMjs17ju&#10;4T2X1Ot68HCfB2dPg+KKggPc03qrI9c0keoqeJuyLQprlak0Gm0pL5ape4MzLGU5IdjPKK1j3LjR&#10;ahKA4zfuS6vZkHbziNWaH/9MnwEIzDMzoYq8be9Yr7O0Kb36ka6roTT1IE3kFyQ6m5CnlFAQ0zp8&#10;Twrbz8n1SpfPF0mWa98Xf0+xXa1gOpPleWs4ZCPDj4s6vG8AGGJFcct3H5OPuFdvSE2/70QBZBeE&#10;4kATPA0AqYorbT2fCqcDuVMfy9JqjMq9Wb1fh498WVxOEIgNNWA0NNFxgyh5OVcUPO7uHTLwo0JH&#10;3aupw0o5NheATeA6c+82hGWAZ3D1SCT2XBmhujs1gBLDEaikTwY+k49kHBNLs7mvoawI9znJ9u1A&#10;JjWMeKekdzggb6ynZz7OES8yldz5jDzS7P2CnsOdqeGKtUd6LcWU3Dseyt36QG7p9f7qVkWWFJiu&#10;LCXl7qQnH6gW5C929T6defJrL6Vl1I/J/cZIfvlqXt557FNyoa/A/r/6eEnefDjinkXSkkjCxHYm&#10;3sRlRR9nBs5MVInresahug0ws6znTFv3S4TPc8YhEU7pulZUNuFQlyjBfaf3aWrG6VMFVN7QOTEa&#10;dme6ZnE8g/eDZ49YxL2AQQI7oGHaKEbLLQDYjKYsP86bn08dvRaAfZgxYy8avSMjDQHrG1SraSEC&#10;6RUFL+PSizLqtRWvn4nj6doetcRNL7ANJoULEnR39b3HRjpi0OGjg6QAdeimHblw+QrdAgYKeNq1&#10;Y5kOuwqmNIFqHeh+TZr30qTL7x1Sq2hQ2xGnsCWefs/pICXPbU54rxYXknJ43JPDZkR2Dxry3v1T&#10;+fpPGrK+EJVK1pdzCoRuPazJB6+W5NXbmpQcdeQzLxb1ay352psiD84S8p9/KsWW11//8Ez+h9++&#10;Jqm4J3/7/QO5tTuUvbOJ3H5Ql0cnvpzo89fUT1691ZSxF9F4JfJzL1fl+afy8isfyst3Xtd4kctm&#10;X4mEqsURZ56Rk6NhBZ5MccJaQ9gRd7bKKKBoMjWOF1szyHA0mjQjaz0ROpybSbIZwQayx7D6hK9d&#10;urDFwxEcBXj5kEgZNUJfrOZkDccmZr3TDo6NmzDGPLHYIARHcTr9D4c1/o+gHLGTUSiDkjSK8jcq&#10;WagYoJJiulOcIhoyQKW4AbBAoZtTKhbngAcCjihA1hsd3itqwIjpP8M4NBoqC2vwX93YkpKCjHdv&#10;3ZWj42MDEK1GEA4ULNoYuReeXfThpJgzb4WFX3edJwBprj8UVoAMguJr8hFZ0Cq2X+zYSpLYkeZQ&#10;0AuaPGj/ASCiItGBwB3aWRwNjc11dnBNYqcgYlYjhyBLXwuBeGllhS0/ZJQIlAgcBBExo0PjBUZk&#10;EGvhrZsPOM3ESS09OFEdwPNGO6fH6RJhQMHnceznJzE2aiYqcFFQfcYhE7Mj2R/5yPPMpkIV4X67&#10;JbVGl9fGseWk8b8iuGepOz5vCeIAj7xPbj9sR/G+oQJmPYAAhADOAKLQy8bPcLzeZnRmxNyQ1yng&#10;aNu/YeXOs608gldriQKeVZpkcCOrj6kq/BntreefPq8Hb0GKiwtSVvC1sHZBbr/zph5E12R5dUsB&#10;WZGgB1ygTLYs5fIC72GhkNdnUsZxxHubVuAJ6YJMNmPG5e2aLxZKrNqA3Lm6vkmyO0idGI3mGL3+&#10;vBmpj9FyAc8ip+sbRE4ELQAX6GuFAJMASgzXEPerBe0p8H5opxLQ3w4lfZ4XMcM3MkblqctNAAAg&#10;AElEQVSkRtyTAcC2qpYXSnzGxiPPoXgl3gDtSAhr4jMXKyVriePza9CqgpnreGzI1nheqPhiotQQ&#10;6I0GV58VHk8DnoL1yJRq3HfvPtSXhwyBmZZBOwCCjLgeiETuHRwZfZdkhtXvVuKKuJhyGbbpxo3r&#10;GELgMpEjcbtcztG9PpZZkmvlBjlyfWo7GfNSVJ44PQdgDiKu7rvTWl0KsP9B9Q4gMTAtWkzI4kw8&#10;uftAQZrhQW0q2PRKWdnWzxO9qAlKJa3BM5BmeyzlqgLlfkROY7qHIyCM65k2jcpTG4788Mct+fjH&#10;87JZisrtQ02AFIjdvv1QYhoYQP4F4XdEX7mp3qeeguekhCKtSEAJaDHJ5dlWGXSoJrYd4xoJC5DX&#10;AXbAtUxxQCVmz0eHmmOT1JSVn2AQ0JMsWtFEBYKMWwUG8EQxwe/rapAcNUZcSz0vJk9lHKnkoxpM&#10;Xfm+3ttpFqrZrmxeWpKgr58pmZKY/lw1lZHXD1vytO6HnWZfblSj8pV3mvLvfmGbGlm3DxzJ6h5Z&#10;LzVlIx/I6w89gk2Pyb3LKh72aSmb516Ec3uuUGALE+asg36bbZ6ALvQ+4w+SWUzgIhZg6CdC+6WR&#10;xFMOeZaoIEfABfMncnrQMerVMLkmbWTMjgNMRLF2/cA1YqzYp7BA8by5fhksa1AQgGQLkpW5hRCq&#10;clFjKgtNNsg4AFShug8JXVTcsH+w1sbDiXiJdcPzVfCeKq1TNJS6aHixwZmkS2skUsOMNb14USYK&#10;crAeFzauSyS7IPsP7xqwA2DfV8Az7Uo0U9E9Xub3wSYF0iWiycTKgsbk4hbH9YXenhNZSPTZven1&#10;kZhPJJfw5LTekWcvLcrHni3z3Mwk47pnjPF6IhlhBe3BmSsr+amUs4F85FpentmELVNZ/vTrB/Kp&#10;5wryv/9NXz7xTF6+8Klt+aGCp63VRWn3x7K9HJPywrJ8Ql+7XMjwHIPNB7zT3jtJyevv1eQPvrwl&#10;kdXq4itTkuWsV4qEwVXmrTLTzuLMvZme4WiRNc20/BFUPgKraIvesKkwRa2ujXVFnlc0ApbGkXGG&#10;4+J42+pqla0C8HWYoWNsmiPshm+AQwJlSDAFIKeP3qoxvtQMJB1jYGC5MzA8D5etDgOf8Z4IggBD&#10;IG6HpGHPImyI1HGqBpYBYsYSCaRQ+gMqh1Fd34izMQPCeK9mDxhjhgIoDk2H2kGm/VUu5S0p19UH&#10;3TIjqeLQ5JCghdN0wdyI1d7ssCr+z4APvhDqCRl85MxL6e//ubncQcjPcMKqUahMbUjY8Vh8PnqP&#10;3+B44N6AlzOkT1nK6lQ8aduxCkYwYEq5nrXMeOryNjedI2YzB1ZzAy0wM/TjcQQafA9UBAAy4efl&#10;09k+yYkpcmkmPsvHfQ2CI1h6wANL71+33eMIfdjOw32gMe1cZyaQw6MzDSZNVoNamrGd1NtsURkS&#10;utj+uRHv5Ej31GNmjjYaJA7idh2GpqoAOXV9DbS78Cu0RgjNTwlOqeUzMUJnIVfOMNcJAHGg0j7E&#10;8/l94XOaWe6SUVgw1RKsa9MSNDIU4BWV4GulP3L35pvMNB/rAXTt+hWTeabynP7CtaRShkM18ox2&#10;C5yzsY5hSJzV5AEHONq1mEjBVBoO9hxJoTNO5aUyOYJycOsmVoQQ4Ac8F1RSjZCiaDZlnLCpVzQ1&#10;fAZ/Zg1iEbyxP8dmUgrrA2shZkXgUC2lya1NsJDBUuiVHnQenyfuLfr3uCcb6yusSKByO9agevPm&#10;ff18aVaAwGmBKjOqP/h5VILA3r13f1f3YFHarR7bZJjoOT47Zbuyp2cNqmGoRCELj5Mbo/eovKx/&#10;7yhQLBLUmBbsTNdZU4MLxu+7BDLYv+SEoY2kQOQoOCeQak4pmEhmIKcck3HnmOrrvbMHMnQKPNCG&#10;/ZY8uzblWWn8ueJGnXzQNzYNGGFPGCVh7JeprTAAEOFz/vS9N2R3b1/2d3dkW5/Hvu4FR+/jiQKX&#10;ugLyBDzZNHGb3m1KojOTZiyQS+fj8pO7bclXFBRVovL118dyNgykczyWZ59NymnLkdVKTE6aaekM&#10;h7JUSslpu08iLNv65omxtYMHMBlMCFLJb9HvwVlrgKvHQE9pk4g5w5F8AsgACKHC7ltOi8gT1fz8&#10;x3J0o48tomWu+2Osp2tNE0xXAWrHeJl5Y1+yVQU3JVc+LXl5u9mVtJ+Qw6Evi3qNRzVPPqKg42o+&#10;Ia+925BGKpDCZCZFfa53D3tyfSEpUwW2H9jMaszx5H5bz+BmIN9uDCU1SnB9n1/U9ajP5Z1HAwg0&#10;zL02MQ6fpB5aQFHEou6n6cxlUoQ1iyS9o+sJk4/gR+V03wBwZ4pxiUqMPwtABe2gQV9jyAgVN/Do&#10;9FxF1TRjK2/xiD3PoyShY9py4gdWqmA2twXhCL6VoIiE3QF0TvQZ5BRozCZj6gQFtohBTp5vbECw&#10;T5EEkdNkJzfh39iZaXKfrRq7DAW+yewy115VAU00WxCF1gqYCuKMDciJK6j3+idSqa7LyaP3JFVZ&#10;Z9tMOJCTVpB0mU73EMGl3p/eicmgpWAuI53GqSa/ZWmPdM0o0PrYVlMGQZaVp52zqXz02XXZPenL&#10;lfMFBSVnsrFaoD7QvcctuQNe0dVF+cGbNXlqRZ+NuyE3Hw/l+QsJeePWifzjayfyg9ueLGVG8tK1&#10;FfnJA0feuHMimxWRz32gJH/1T135wgdSsn9wKuerCbnz6FSOGmO5uBqXr/79LXnuypJ8662RtGcF&#10;uXvgoTKUfiWw0uGhEBWrG9ajiKKCQTDXB8JUkPO+MXD2IcM/27F747MUtSOCM9srNwq/JrAaMmnc&#10;olm8x6VL55h9GPNW+zq+b920pxJHiVQDV5+mjgPrnRORxXLBZICdgSzoISjW3yweN8RutHqYlThh&#10;qVc/S8Igat8GH7jTO9ZFGOVJtI/SWdMKQfADax+EbnAnsMlxvwAawlYgsp+pbfOVS2XTesC0DHjr&#10;+nmRtYYyBXDhmVsgRIz7uuM8GdF2/n8qQGIBkNgWWujVFk79zX87zhw8hZjKcI/M8zIkbCMeiF/I&#10;mPHmUIpGu6DV6srCYtlUj8j/iNvWqB2r9U02FBrSXtheo0Q/gTRGhDEGmjTcF3wPMitwaZBAYIwY&#10;hwc4M54NrBC1xJg+BA6TcfC5XAbNWqNnjF7R8kEGPgusZYVDEj20dwBY8Lnpa4R1C2NCTFxYM1iA&#10;JQBbqAsbDRTzdRzsqLzgHvp07xZ+TvM8HJJX8XrgBU2mngW+nuHE4RkFpsKG0jorSxEDfmKUdJhZ&#10;fpxJBjzPKoKHonQRoyJLrpKuC6xnZHW+FSUMK4K0CtHrbzWbnCyrtTrkyx2dwFOrJrXaCSd1YDcT&#10;0L4kLofHDYoOYpwUc5GDYU/v5cwKwZlW4kCzQgCKkf5/5iR4DzHTwmesz2b/YJ/tHJTF8XlJ5p4a&#10;sIN75NlgDTK9MXKeGm6Bfg8m4mjvEhjxRA5HuEZjCWsAhzkqKKiYTiwoCkmQBI4BlHinbOOtVZe4&#10;p8aeJih6H0sl+IehGpjT/QnRzak8enzAjBtmoVTNHo5MpUyfGzRyWAVGJTMe4fuZ1r6wDTTujck7&#10;KWkiE9GMdTSFTUeelYGJN+II8njYVnCQZ5V4d2+X18l1pi9yMiywOkZlbg1Gg15LkqvPSH3nTYnl&#10;1+hvl1+qSu/gXbm2mmCVc0RBSIetKADFaNSuBddMl52enLItT48pvU87h2/rMw4krQlDs9mS59sa&#10;2ApZaQ4HVhhU7/t1Ba5JR4a5mLSTaLPN5PDhSPdwQs5vxOQbb5p2IXgmTV2LVQUPuZQj770xlOuN&#10;rjQVGM9wDjKB9IwSO9d5QHkQVKriqagGtC4BDwIfphrZNksatXHyBj2x6zpikgPwVuxqtita30eB&#10;86bPwYxUMS3D2lACBUOO4q/4oq6TgSfpjYSM6x4rUKOWmSpbGEboq1VJaPDXZ/VaxmO17KQz1geS&#10;kG5EP7de9wU9++8ddWWie2llMS/ff9iQZ6pZ+c6dkfzep9cwCSCfWE7ID4+aspgqy493j+XlC1ny&#10;zY7RqkvGSVqPx5JmujQeYRsM4+FRe/bC32qxqolIJkr7mIECnFTe1wTEgFyTJIkMI33xo3q+xQpM&#10;UAa6RjMKnNF6h8EtYlMsHaHi/2Cg+43+dxqrFNQtavyAtg+ERt8v1UEuk7449LbASZ3OjAgugL6e&#10;kAqOjL8b9PI88v56nObiEI0dTECllmPyyXWJJHMaNzXhGnZ073QUwI6k29knURyeef6oI5HCOqVI&#10;PE0MCpVVOT7c0diZJX/PzS1Iyp1IQsFT8+SIr4HPAgI1znBMr3n9BttmjbNDBUjwIIzJlz6clr9+&#10;Ny99aEBgP026cv1CifugCVA+09dUQLmykJAr2yV5vNeS6xfLgu5idHomjxopeeOxyBc+nNX7npeL&#10;S1MpLm3JxsJMXjoflWrRla/+3Tvy97tPSdB+JJWMLzcP4/LodCa/8fGK/MOPT+TxaEt+91cW5C++&#10;va8vmpJ/8/NJ+fabPQw0JKhlkXKsgKFrBL8kMErDroToPzr33hLbJjGS/aYlM7NtMSewZXNb7glb&#10;YzGapArJaWwJTKcMgMi41jeq/BpItCiVorLjWNI1f8eNGOLIki5xuCJYZjV7xs+lrQbGRA/5KPVt&#10;FOSg3Djz5gx8lM59uygAfED8RVaGh92EFxmcgqO+VJaMS2+v7xEsgDw76HfozJ7hKLzIe7fuybL+&#10;PZXOEYjNbHsQgebuvTt6iHXk2aeviqNZZFEPlJ29IxMgEVMjpsqCwyFibU5IiPNmFDxzLBnacHRm&#10;c9+zJwWjJ95loZdUyKFBj8mx6t1mEs14TBkhxmAebEmSR6ZjHc3N9NhYqtVFCd3uCVoB1DwzYYi/&#10;ezPrdK+b7Pi0RSsOZMsgAlfKCbY0QLz1LRdqAPfymamcHBycMeOn0JgbYyUiAT8yfV9U6sARyy3k&#10;5cHOIQm2BNEzI97pgmQOMqEeEKjAITif215lFaivQAokbQRntIO6etisry/y+aLSsLG+pM9jxBZL&#10;uVSUe4/2ZHOtynWMlg+m7Q72D1mBAHk6uQzF5YwB9oHPNhHAN1tk/piKteIaF3fYkKCKhoksZIql&#10;hUWOvbaadVZVqPyqYASH7KJmTSBrj2GsGhiwsWG1a0I/NAjU4eeZJIBoqUEZ6uXT6YAVR1ZlJkMZ&#10;NztSO6vr+suTkwbO295xW/dxmwGXwwlinOwNUT7O6gz+jrI8hwbsiG80ZqUWZlb9W6Nhf9rmvpl6&#10;nAGRRBp6MR2O+RszU0+uXj2nhye4ZnoUOzELNEf8/Ilkwmajuh+TKd3LQrLmuj5/7PuBZtfhAAAA&#10;yuHpqWaEKxTs9BTYIMExKsdxK84Z6L8vkZRaa/XIQ1leKsqg05FLm0ssow/GF/XZHkgJavH6/Y1W&#10;n+22nf0zksaf+/Dz8s7bt/TA7ciqAv4UrDoGaHVP6IHVhsij4xOAJ1M57nm4bCczWTt5GOeQBfdm&#10;ekEio7oGEr1ecC5073b1c0XBi9Bgv6zr7HjvvsbqghzXmxzN9yVJM9RiOS2loKifoynddpc+SwD8&#10;a+ur+p59cgnBzcKUbjSJyu5UcvG8tAca3DRYVAv62hp0AKAfHfXl6pau1fv6GnoGLV9KSvJUwZxm&#10;wfWex3sIwAj5EHzsQkL3xCghixeSUtnJmOlQX8Fhdyz5hZTeM4gEwrRzKqVKifYpIJEX8xm9vwre&#10;Wwr6soZXBXANlWYop7iRKb8vYs+fGfaKY5Mvmc0Hc7yhrvVMIMPdiWRBct7T6wBZ+RhfF+k/HEu8&#10;FJX0alKBpIK+hiMNfSCbyZHc62pQz8bkQ35SM/mxvNoaiqOv5em1vVAty1MVjMKn5NyiK+8c9KWc&#10;jumZnZJNBZQydeXrd44kE0nK5y4vym5dk6zNmPzT3YI88B/JhYtb8vjBsdl/rNJGyOcbo00Ojlk6&#10;S7X1QdCVqb5vShNHxWFSWUEVCJXfIds5yUxc15QCKr0XmFgbakKS8LJSrOYIJlMUqpywza6QTvdO&#10;TmMehkUT4qR86Xf1+QR1xhPYcjQ6I4laX09WWhXkn9Z0TaZiPI9QKU9joEHj3snxKdtuMQuaEDEK&#10;ug7BaUo4rhmImJq4ka4+rXFNk6XWjuE1QuwXp1W8IMFEgRHOOD0rwAGSZFn3/ETqZ/cUAK2T63fa&#10;HIhXvyezeEm/71gPsx5VqjPnPqrP9C0CJskt4YHrodCT1PIlCQYNGbmYIjvUwyAvFzYDeffAkVcf&#10;ihydPpJa25dPvVjVuJCSb/z4WD710oq88c5j2VzNM+m4tTOUT75QlYNmQ5bynvyf30jL7/18TN5+&#10;lJJf/nBc/qc/eVfv+0R+/4vnpCdlyUtT8ptV2V6Zyo/udTmVOZro2ZUo6XU/lv/jr0T+4Isb8u//&#10;siHfeSOQcqQhkaWF0ito+WDiYzr1LV8r4KRAyOMNOTfiOnb8NTT9tH5ElvdDvkpgHbIdw9ehsqZj&#10;RAlDlweSJccYgzX+RevrVUXfZpQfOjSoNIAHBACEgHx8XDOtCP05ZE9FzZCwID07hYavA33D/waB&#10;amZH0oH2SUqlvHrcqA67jgUJHrkG2MBwMQYIQ9DtIpOG44BjzDcxQYCFDX0TaLg8vPeIvIaDo5q0&#10;Om05q9Wl1miQI9HSw+L65fMM+qggIWtCa+DChfN6DcemuoEqEkrOFuAY2xL/iSmqrSrg/kasAqkB&#10;SI68n09kMt2QmB5Ol9nKUMgzcl07vh2xLTKzGUKOTCi6iM25tFQxHmvRcAILisNT46llq35Ta+6J&#10;Q3NJgUtVf8ZxjYglKikUrQM/REEqPgIAVjSRYqWA00b6ZxQPkPlMqEgdYzvj/s6+5NJptur2D2sE&#10;CkYNPWAGT4sKWn1EGZRApPzQi9dYcUP7B6aLBT1o8gqwKpU8AQt8dgBEY6ksuSRYU9AzwiQR1kDY&#10;mgGxHs+TKq8RU4JG9RPTPUK5hzhH0XEvANiQ2UO/ijINUMdF60PXDT4HqgUAsOE0HEj/iVSKrd6b&#10;tx7TtBiAC6CIfBi0TFH+xpScVYnlQQYvO2S8bBXjYO4SCJYXq3QGZ7Zv1WzxRNHmqTfb3KMED7ZV&#10;GbEeRkGY5NiWafjvxjsskNDkF22eMfdc1GoepcyUEO6J/pnBzrZcKyUDWKCFovGMQwnYXrgWtGFh&#10;l8GKEoFxhNNIbEVOZxxNBph7sHPECu/Gxgo/E6dw9HvqupfAvVjZWOXZEU9kNOOfGTsN/dmGgs2V&#10;lSVTpYV6cTTBNndBg0syif2ckIVMkkW8K7of6wo68Gwqi0XZUCAc12e1tbrASbxEMs/KJIIgeCHD&#10;IVogA75vtrAgr75xkzxJA4aNt+LumT5n/Z4YhDB1LTv03xqJE8/I5nJadnYe8bMubV6Siv9Ag0OS&#10;o/xQxIZ9A5NBVEQVcHHKktpYhjeFk/Xd++9oQIpI41CDTBTVx0ByCigbemY9ret8Y3tDg0JLzq2W&#10;ZHCrJU2YIK8lpH+mZ5qCmeo6LJVcOWzrXiwmpd9XwKeg5+5pIPpXOToYk6Px0q9/TioLBdnf1WRN&#10;AWFa7xmJt2jVTH3ysdDmRtJE8dWY0BQXiu+kD/hGeT5KIORSEDQUDQ2TOayV89vb+kw0PGU14GjW&#10;HS/E2Eob14w1jBtD2UVvuf6b3zRfD6CAkAzkpVJWHmigzOuaVyhtNJ80eA88Vy7qEswsZeT1xy0p&#10;RwMmAYuljPx0tyUf1/vxN7eGspZLyJs7fRlmI/L5c0XdsxE57STkelHkQedMuvqZkyPwuFwFCCYR&#10;rFZXJIMYJHr+i1FFxz4B6Enn09xHKUy9iUvDW9wnGjRHjIehNzXyNElUl/2RgpEs23/Q+R4o0MRA&#10;RhRK4l5X0jFNmmYjBTQarzBhm8hQad+o50/nkiG2V8Bzy4mOFJgOGGszCtQoDDwzxQkTSzxKk8zE&#10;JKJiuzxGFT8u0+INGSrQQRUpt3SOBGrxjRmsmyrJrHvIFpoucrbDYKrL8h8J83oW9usSXXlByvk8&#10;E9+Sgh0muPrZ1iqLsqhrsN7uSbWcJx8UlARJ5Uk/uZCry4cuBbJ31JaP3liQ773TkecuxDVByeDw&#10;kD/92p785mc35Z27x7K9kdPYOmFV9cJaUb7y3RP5L35hWWLuTBr9mPzjTx7JFz65Ln/+D7vyX35u&#10;Q272n5bn10fyozuefPrqTO49bsrPHpszrhDtyLXNpLx+pymz1DKrl2+cVMTrHEjTy+tzh/iniBWC&#10;ezLSbTUMrWWBK5ZRavyX3keUDqXZfWv0FwHJFF9zDFICZ2BqS9QGWBkBRwAq4+kVkafOb1J0EO0r&#10;BEwcIkCraLfApNPTLDVtuT45kkATpm2C6TaUAadk7fHvMRyKgQlSIKHRBsG2xaYUeXMpr44A5dJk&#10;0mM2O0CEjhqBQrS//LjxmYqgioUTQD98o6bI9vBUMhQZNBUQmpkGPg9l3C8ESyxMBBFUHMChAFnP&#10;86ZPprjEIXEZlYt5K8whp3BekYtaKfx59ef97TMnJLM7xmPLktX5vKwf11w0MzCcLrbInGBOcpcQ&#10;aNnvi9EGYWpqTqiwWRVucjOshQCblxGXWX/VgiVcB98DPH0IXYI0rQcqWoPJRIprB5W1QqFAsUNO&#10;zOCgmA6ZgY96HUloSrhWXSRwBKkVYJC6M4Hh0AB4gGA4s9fMVp1+xp+9dZvaOI3u0LZ4AyoN57NJ&#10;AmCMjxsukLltnm94PADKMdcoafNrvrGDgayAEf6EDEKPLZYuKjN2sjJGVXIj/PhYgwf+ndL4VmIA&#10;MIpaIYEZa8UoOiqPaHkYgKBB6OhEf58SmLMqOJs9aaWJYzlGU/INqjfOcYppOu7zMEGrxRtrVpjE&#10;xo3zWaEcnYYHkvhs8bmOb8nIDgEnKzO4N7qnxqO+MQdGhWNmfNXmslUgHFueRDSZ4DV6swmTIpjv&#10;GhPgKW0VDH8tIq8rSEAbkqaU8+dj1jMHLzAoQW2awEyPgUzvG6FL7Esc2tDrOzw+o84Vpj99214J&#10;7KTho0f7bGsdHR4pANikNhUBJ6pGbD0k2Q4owONpOuJ92zs8k0zSkQFIrgoe7u0cS1avqVZvSrSh&#10;z0yTrX53JLuZiAK6vP4ZZOWI4b3AmiGV02edmot0PnP5orz+9rtWpHNG0ctoVg9kBeDdRl2C3jHH&#10;iBdXtpgYPWy2WOr/2LNXNShPZHVDAaZeK9y2fWvMihYe/lyv18mNC+RUE7wyeUxYu3F3xKGDtatF&#10;ad7X9aPrJRvpcD1/s34qBQVRV/JZiTR82dF1dqI/d1Xv30LFkcN3B3L4E0/6+j69OHSpYrKwVmEV&#10;E/Y3kz1fVi8kZNIYU4UbLLik7pmhrrMZ/C2QL0LXiq1khyRW8gwTgYKlOEEjPscMwkbOzFYTdZ9D&#10;lG8eFzxzrtgW887jHdne2tSgi6myqPgRBVoNfZ1swqwpS6VwFJA5emxECvr/kSbTdf28WY0juo6W&#10;CwruxlFpD6eyndX9mHL1+cflWw8b8ouXVuS9w74sVVz51k0NttWE/MPJWL700nlpnnYVZOjzber5&#10;tDaTakbBkZ7bT5V0naefke+OvieLCswadQXaCYd6a+1eWzqw8UnrdbkKiKa6dh1Pz0mNSY2BrCwn&#10;WU1M6BrqdWYE4GMIAUMYNG7OyEAP9EFnRPPaSD5C7pCkHfJL6Veme7LXBvu5T5kIcFdzuZJpA09m&#10;ko0/0Q8Kf6EKD/8uxzMWUpgG7LeMDY0RQIZ5cYFTl1N2YYzeEJzpMSkH3tLMH0hf9yOAzvLKtjQ7&#10;CjzdpGQrVd2XuqfijuSLT8n+3gMJipsS1zWgcFETCEWPCQXfp/ckvvAUldYHeI3Nc5TaiCluP9Gz&#10;+Kh5X4HPom7ynhzsNcVJl3Vd7ZvKc2pBHu435IfvxeUXXlrQr3Xk3/76qtx5dCy11lCev5KU3/+N&#10;LfnR6zssevi6Vr7xWle+9MlFdm+++IkF+cM/uyX/9ZcuyZc/GpU3Np6Rdx7ofnPj8kc/yMtHqvck&#10;pXH9D75Q0IQFOoVJ+e9/oyT//ivHbPd/+60oOU1xPVs+/4GMHOj+e3e2qomnyMdvaGIT6s4YJWjT&#10;XwlF6DjGHIRqyGIVLgMj9MdNEPZunDlBbmYnQ1ghEqMKjQOMohY2uFObxI4QTj1jHIrJAByQGO0d&#10;6/e2wc/BKG7MTCgNKORmeEIDZO1To1OE9wF7PuYadeEYL8HlpAwlAuyYMLIxjKDONNNCVQg8KBKJ&#10;fd86ZwfGXgG2AMiEFHghQz7TDBYBb3m5QtNG9Hxv3nkoocdMpVyWC+dXae1x+8Ee+RTmUHdJjMP9&#10;AJfl6atPybu375sAZEet6aNG4z6HGUYoumjHxEzLyzChZW4TECIiETvRJ/aZhfgpmFedjE2Iqf6E&#10;+hhuOFVmx55bnSYDKwCkIcga7gwNWa1uFPAWQCJaUeAW4T1RvUEwQ8aLykOEprHWABGGgpphJzNp&#10;OVYAmURgdoQVqDS0XaIOWwuoNnSHLtV4vbhPIb/IzLNifkaEE95iqDr5rqkuAGShwgIiLauSnYF8&#10;6sNPa2DSYPFMlOTI7/70bYIcJKhoiaHaFLP8DHAjTMVL6CfE6ppebzZeZKUQ9/HZ6xdltZo30xWa&#10;9c4syR5/9gDUcOEAVtBeYd9zRjkBRBKaap7WpFIpsa3jaWCZ9vVb0oZHE0NlR9Peb33zn+RTn/05&#10;9vVlFjetXOnrteb0gO1pgtDULC5JBWOQa+eGi4OOZqdl3dxmLB9+fTRNnRoVdExFQSWaI/4RU7UN&#10;ZgawQxl2ZisRYcUIFRWq53rGggVTmRFbbg9tdHCQuBa80XZkNJCf/+QHDYEahowQt7PgAXKAEc2y&#10;fvTmLQJDJA3XLm7Jzv4xXxfcoGQ0IH8A34/22cbGKsFKKp4m/wfJzenxifzSz71MgOLp8wAQdBNb&#10;DMBT8oZ8BYIRAmVcR7NRY0PmhRuXNClLSKfZkFyxLJNei8AOrbRuo6vJyXl9DjQomGUAACAASURB&#10;VKiejeTB42NrA2JAOM1XPTOC78JLyzP2PxE7COJG4uS8ZEtlOX34ribTHWRaujnO5OTQlXSpqufU&#10;sSxvvSA/vXOqCU9Hipr9gs/49OV1ieproTUGPler3ZRIkOP5NKQhrS6SONpzdf1akmfyRJOG+JKe&#10;Sy3d+/qcN/SMaev3tiDEp8DvXrOpwCIieZxXrifZek7OPRuRWlsBaH8q1xT8PDwdS34lJdvLm3LQ&#10;2JXytbiCwoRcLUbloYJlh5Y1T87MMauluh6GU/P1qPEmI6/Oo4MKW6GUhxibYx1bo5jO6v4eE8xH&#10;chGJzZIyCSDcGiNwePjwsTgvo/KjCeixgrQrMenv63WcRCSxHefec4botujzPYUTgO6+jEMCNDhK&#10;A31mHX3zatIlt+uZAsjZI3l5oygQr2+B63YWcCruRydRxq2v/dOhOPpZ/s0H1+TbBwPZGSclqvcF&#10;p+O37ybl/MWEbNxfl7sKYjGwkIX0CpI6mhpECGgo7SEKtCWugG8s6xsFgnxKt+nDyxVTcnbSkmIu&#10;/iQmovrtJhSwxSnD4Q8UmOpamSlgypQcBTsjnn8Y+AGlApwu3KvDw8dSLC6zxQheHEfkJxOrC+fY&#10;1rfGSwXfWM8c748Y3i0q3kjKDo9PeQaGsdgPxrwXwcTEYxDlZdSS9PIVOd65rdg0T6DSPnvMbshA&#10;10RN16GTWBK/31IgXtSY2qNI56h9JgurW9Tyi+UWZdipy+7umTiDEwW6p+IsPM89rYjJ+PaVr8qs&#10;vSMRgKeGgqvegWxdLMj2ekT+4zceSXb1mvzuZxJyYSMvne5Ez3pX3ry1L5/84KbceXgqab3G3/+N&#10;TdIV7uyO5aTWlf/ud56Rb/xwX9470D1cuSqjkwN9xtvyP/+WJ//jH9Vka3lVilkItUY4ov+Hf75D&#10;XhR0oX7pg4780VeHMjy6I4UPbsvf/uBYiqUS40P0xnn9nJXSKwxsMeNyGwZXsdwRzrygWoCHYosT&#10;DLI28IpjyLlhhhsJM04bxBlUOV4f5WFlsvsZp3ieu3FZTk7qzCQAsI6OaqZ1EZheN6eU9L3gnpy1&#10;DuJUtsT0E3rqTkTOGg1WlEAWRavC+Nh4hnBmhQY5Eo7UHO0RjMcHaBl5MrXjq/4ssKThGAX3MO4M&#10;ITaMnFeL2flEEkDZ8XGdvJWoBqhKMSfrKwvMeqMa5Bt6oK+tLfNamUGBqB24bOnhfU5OGwQjRg3a&#10;mGLKfJYsmAPSMMO2zOmQ6TNvl4V4aGb7yeHkWOj9Rr6L82T0/v3ijYFV+iYhkBNzmk0UM8ZvxzMO&#10;yxHXTk8FEr46QW2o/MkpKL3G1eUlTqCgeoSWSEKzZfK1rI/Z62/e1oW/yMoEAEhG7ytKzsgsodlU&#10;r3ekVClKUjMj05LE2HxHesMJ+T8xVu+Mdw+rcFYmYWtzjaTTD734tKwU0poFKZjRjMtFhU6D8eba&#10;hv5ekgvn1jRTysvyYkGWq4v6c8uyvVGVS+c3yUe6fnlDn6WC2c2KZpUlqS5XZXNjUYHRjO87gRCe&#10;p5vw+EizpSVOBeHAmOrXveGYYO7Vm3dktQKFcaOdNLMV1XgiLSPfjOSjvSrWow+gCcE3r4E6ny+w&#10;MhBLOJzqiNp2j6eBceZmyO8JWFWcsoWMNtJUD2TwrMQKtSHLwZvCfgL8I5KXZ7O5lxvbowR5DttA&#10;uB62/ihvMZFQUdxogBmAzYqj82Qi0bS/jfAoAGmreSbnNjc4Pou2RQqicjDZjKJdVqCNx9raomys&#10;rcrW+hIP/XPbS3p/y9SluqjJw8rKomxvb8nFLf16JScXLl4g8XV7fYGt08WFirzz7j0Gg2TcAHME&#10;2n6rK/kyPAtdivyBLA4PtJ1aT9YWFtheoiCo3vefvf6eJjFLCmjQOtVwlsmzejxhSyGhe/mQZNNH&#10;+yf6nBIMKlhn8RAIipni3N0/4p5GRg+y+OP9lviJikTGup/12SYLqwrMFMTWNaNdushpucpSSYYK&#10;eJzmG3rdyzQhhkKvGfOfysHBIc/Y6tKSJlQFijyCf1avtyS3mVMMkpFRfUpuzkJ+Sa62e/Kjblvy&#10;aOPoebPf1u/Xz7cAs1+YSa+nBMWJM/2Z1UVPdmto/Ylc24zJcRfq1B3KUfQedKStgbepe6/yzBXu&#10;7Z29Y1ozzKz0RmDckKwGlEM1/3QmOk+kOIARGKAEvh/O7rGdJOT5OzatBY7jQ79IE5p8riAD/S+5&#10;HudZMt7X63quKOX1okTTEWM1pF+HgOMs7rNCBVltTNHBNuHIF7bJjtBeHgfyzpmRBlgvJuV23ZfN&#10;bFwuV/UMHvoy0H//4rOrsoNpLl2Tb3dHsq5r/q4mY2djvUlD02reffhIz4cMwTMAVjKTkHr3TIIx&#10;9JImcvFCEYq9kq1ooohpMH12abirT40YZTQZ5Sg82uT5GCxyMHATMVpNaIshEcKU7MyovMfShiLR&#10;PYNdRIJrETFtODAJSQziluMBW1RsTVr9KYqW2kEbNg1co4ZuksaZoWPo36G1Bx5uyOWdwMVBn2sC&#10;1jrUQTO6RZGVD/O8ByUFoCUAR2jSZsXeya4pEG4puGkaaZxRm8kQZTGgi7W4Jt3OUKbNHZl196Sw&#10;rYBHshIpbUlEARFmvTGOL/paF5aLMitUJQfLoOq6dHpNubriy72dpnzxs9sSd6by59+tyfmllMZd&#10;V+4/OpYXnlmTr/zdHQq3fvNnDbnZqMo7R2m5vDiWjZW0/MnXGtJOPSefvdoXV0FXLVgVv70vt/cT&#10;8vmPZzn1h/ifiTmkN9w+mEg+MaXe0geuL8ir94Zy46mSrC+m5NK5ioInTQrOYnLnSJ/c8lLllZDw&#10;Gsx8yyOw4okW9FCYPRq1bRfTKwXomdlJoxCxhmZ+YeAOmfDGvsOZZ5mYAsLrgvuDwA1PIZC4M+m4&#10;UXGFs3VgIn4ul7JYwTGaQI7R8KGejeOyxIj3QmaMFtWMOkQxq4vjzrVPOBqJDB9/h76P9dai9cDM&#10;KCtHXaNwXD+u8WfqtQbd13E67Cl67OiBBHsCBKZsNiGrK8umHBwz4/T1WpMZBhWD0ZaylQfDHtQD&#10;UFE7KkdR25JDkDFeNebQ9W1L0ZEn02Mh+HkCgt7HHbIVO+NLZtoT4Yg4p3Wc0Fz3SQ9fLNByrR7U&#10;kFM1RU5Z8TXA2whHwBFM2R/TYKtArqyAg9di5eFXV5fY4kRwpWIzKkMA1WOPqssrC1mOi4Lgm6Nz&#10;uuWrONZ5PGMEFAEIoG+CdlCjPSDhmVNpbDlqNt3ts59tKlaObqwFSWkm9LOfvS1rK0tcQxRM1H8f&#10;jmck2ENJF5LHaCmBuQ5tCWz2sYLmVgtu5RV+PZ2BdkiNk2wzTXW7mKirrpGbk0hmWQ3I5Epy//4j&#10;vQbN4MAni6f16wmusbWlMsHeLOxVonYd2AqJ5csBuKESCnNKNwLDWI+KwJGIJ8OeBq1plwCnUzvW&#10;IJ5loJ96BvgjCCf1M85mEyvoaPYGNYHSOVbAIvGUAu3TsGBIjgueO4Xc5uslYIV0SoVqsyYdAmWz&#10;HkIpBFSXHPdJhY/Eed+oxIIQakr3sHCoWsNg6M5gWCfCqhmm8VCtwn58vHOoYGSBIAZqyglUxSKa&#10;vXc96hjhgAW/ZOK7HGTI5MpSO92TtAa/+tmZlIoZtr3hXeYFcU6SLi4VzSGOhRkkqA2G6ZolXcNG&#10;PsGY62IvrayU5Obbt2S1WqTGSzB17Si/Plddg3C4Bwkdsg4AYFO2Un2TQDlm3NnXNQGDZarkExT6&#10;chJsizMZkKMC3ZVx50yBiK9Z/xqJqQulBTnbvSvbwY/ET/l64G7ws+P+pZJpClLGIuZcaraa8ubb&#10;D6TXm2hytUQ+3miGtqJIe9SVJDyqRrpW9LPW9bN/tlCW2/2e9HVvlvSK13N5qaOadqTgfE2f12NP&#10;ju007WJJz8hxRJb1Ob132GDV/IUrjuT39bX1z4tXL5Gcurt/IL/+hV+Wu/cf6n7AMIVjhjr05zA6&#10;7oCr40X0jDbO4eCtoK3qkEsYp7cdgjW1k+JR483HhNZ47xFIumPxC75M+/rc2zM4zMhEwUrnkZ6p&#10;C7reFLitLW1Kbb9uzrWJ8btbjGRYbSnp57nf9+Q6TFz1PU8zgVxIolozkzdOuhIUI/Lq47oMBjP5&#10;nZdKerZEZUnjyIOTMauhTf2+rVJaFvV1Wk20IvWZlxeY4GGtjN2Bnh1tiQRGiJb8vrxeSyxN/0VY&#10;rEyHupcxDafny2mtK4OWLgjqAymQCZJ69ukZBJcDmicbyxm2iMG/0f08mU14b6IpTM/NePZiHyL2&#10;wkw8GjfVyXQCPJsEJ7BjNB42npC0/ps51HKKuVFr9q2f152yupSGECboCFOzVrO6NpBc0RHCN+c5&#10;QWbpGteio2CivPyUTHpHkls6T1CYoDxQmubD7lgBUWbVTJPrsy6sXpPG3m2R3h59y1LLV2QlE9fz&#10;MCKbihuHs7SeZw0FkJBmSVDM1I+kpNM4k7PGqcySq9I9ui2fenFFcumovPr2IfchsDXisO5MWakk&#10;uG4Xykl5VItJs9GWX7sxJCXm//5OX8bxVfnchV3ZXk3I9+9nZSPblaY+l86gJzdv7cqvfbxM/IAJ&#10;8VzakQ9dyciJJooXV2L0s/TGHQVIQybnP37gytV1kabGnOOzgQK6UuGVqfVOAhCiJgqIkLFoWCOy&#10;TvQm4JpyucFKVIK2vldmYilsg0XmPzcvSZCPYqbQADrOb63wtdqtPkmUMIvF31c0g8d0EDYpqg0g&#10;NweWxBSxUzIplMdRJaJw3oQVopE1uANvB4HRZLhPgEMkauTKY9bPiyasYHoERvmXUxeoasQhUIfy&#10;ZtpMTum17R6cmnFrvZlQn8YGRxBMabaDihPIowhK8D3a3FzlJsho8J1MDWkU7biGZnwr1SWp6fdE&#10;LTjhoS0GbHrWF25OcpkDImu7Ef45ZKrPq0cGNIZid64VXwwBEUmOlj8UvnxIyDNaFFNmpHx5S7pF&#10;FRDZsWvf4+j4TAPKggFyJjnk73Nbm9yAIIWmMimjWu4YYPfgsWYNINlyGgwcGUMoB/CBuzqmCq5d&#10;u8z7jgMtSlL9iMaG2UzCAGv9Glqg+JkQQA7HEELL8AB7ES0RGArqKZHKFkiyTsVdBje0gvRpsw8O&#10;bxqIjTkW7C4sVWV//5gHITQ6BgPT9oPIYB6ZogTk2CCIo42KahY8i0aawQlBDYT7RgxqRjgwoB7N&#10;RINX1DFj83jtgKOjPtsPeuRxPSGICAEPCk0JY5shKRqiQr8klTOcHagf8+yajQhq4ilMpCioLFQ0&#10;Oy2ZwO9EqNWEZ3/WaJryfSxBE1k843jc+HSZkX5roGwtcoz/W85MDVJjxfghiU1oTBvVgCcjwmrk&#10;BVARHA8HcuX6FX3vgAevj6kRjq3H5q7smLQs5uPW2DfO/UqytYe1hfHdQAEhJj8NKIeEwNHxiRSL&#10;FQU3cQPYXOgBORyuGA8a5Bg2FKy2On3daw1WOkajjgb8ESffAHgmeijigAUowbWBQ9FsdDlJAw4c&#10;MvRe70yfmyNvv3OT6wdTJlkol9szKmIJwNgvAO3geWFtkjul6+50uqiJwKJ0/KQGdX3WwyYn6uIK&#10;VMbdhgxR2Bg2pJpryVQ/y6XNS9JqHOs+x+SeT4Vr6NmsaLa8uLjKYALO1M9ee0t6uhhTGhQgIpot&#10;Zw0HS+/X5mmPYGghl5UDvUZUxjEyvbpQkbMOAJQn7UFUVj+QlvduDXRdD6WmoFO3isxiUznqGEX4&#10;BzVfJnp5BQUi5Wcu46CXe/fuycnJnjSGXcP/wHSg67HKgGkktAR67RE9BgF+YFNEDSErvIrzcuYY&#10;0ULDm/Pmgx6B4zEYM6G+6jLoY4ItUVEAMPAlmgEVIiWZggbSYECwvLhc1fWhwFuvOzeKyVt+Rw5O&#10;R5JEd0HXyy1/IB9OZXiYnTX7VJZ+7XggCT8mv/uRNfnLe305p5+1Owzk8zcW5O7xRP7V8xV5bb9P&#10;7ujG4jr5JFjnDX0WOJ+G3ZHuraThEdoK2Pp6WkYKwiE3gGQtknbJDYTxL86nnMaDVD5BbTVU0mYj&#10;BU8KTDxUclF0QawA2Oo/oZkgjoBrmNbr1V2uiU6gZwIEPePiT5AGRWkYHLHDL6gMkrKSnLEqlEq5&#10;5CUhceGwBKxTMMgwMwULJi6OETbGOYQqPs49GiSTO6pYJnlBkYuuz3NPS39otL1G3TOatCb4HH2e&#10;UfgM1UpZgmhefD3bvOSiOJq4pdae1fhWUUCUlOODPel3Ogo4GjJq7ukzK4jXOZapfn+g62iiX4sk&#10;SzJLr0pw+rpc2ojLpa2C/PFfKwD/5Ipc3srI946vSyVyIhcU4PzxXz6SDz5dkbuP6nLr3pF84WMl&#10;TuD+3cNz4k468tsfN3Zhf/ODUzltjKgZdKz//3f/ckve3RnL93YW5NuvN+UHj9Py2t2x/OAtBWId&#10;kf3aVJ4+l5S/f12BELCC3sNKoi9Let5/4FpBk4uiRBYWSq+A6MtgMzP8GVQHHEuwRQsEgdGcdu68&#10;qwM8BNIsyWLhCLg5QoyxnC05Ry2PJCy1u3YR4UGOBmNm/sgcsgp6UO3BZoEwIRYtuBDRhNG6ibnG&#10;+oLWCQjoQM4WmIGbg2CXBVFXzCh2iBN8W9YN2z2wWiB/Bi8Cw0oIqcWMbADaXadndQ1qmsWAZKaf&#10;sXba5ELLaYYGdj/M+yqlHIMvvo62CLgdmGg5PjqSpcUFXj8E7NBKY7lYbz7G5iE8CM0QOn0D4LhG&#10;mDIkqM/5rHPgI//s/wxG7pOJssDqP0Wss7XRebKg1bUtzuBJpS4Un3Qdo1UE0iiAI/hKVIpFdUuD&#10;JIixyP7wd5BW0RY0r2GCgdhAWUJbwvdIFI7adgv6ybhn57dWpd0bKKhMcuIGdhZR8Lu6XVoQpFFJ&#10;0ACWLxSpqQHyISamDs7akgcvieKRxo4D02qYyMI1Xbm0zZ/bP67JtgK0dN4c0N50SG2nCMCBXjcq&#10;PcORsdfA+yVd027CLerpNRZLGT1cPX0eXQXcus40L8HYdbM50oBc1g3TMzpEULUGEVmDM4xcARq4&#10;TyYDVv7gqO7qwYrsb0bFD/3MUSgMp0xpG2AtasQ/UQsEVyCYtikhz6ZoJG2qeUQlCsQzRQInY+Ab&#10;Y/bY77SY3YJDN7FEXo+kz1Nd8yW2wWqa/UBGYepNLEg2mScCoGM5fY6VuQDAZ9uZ450OwZbpjRgw&#10;DAAU2F630Xjy5oasuHa8/lJRn1vr1EwIolXTH+k1+TTbXV5ZpP2FEVnU/ZHJ0/4gQ0XetDQ7bXqb&#10;QeI/0PcaYWJlNmMbFVVDjHBnMy4nXBqNjmaqGRrS+lMDQMWKfrbbZzSnhaULfMJm0wHbkDN/KMl0&#10;gdU9CL8l6UEG3SqY76JyjOmeibx3Z5dnDU1I8Z++7tHRjoLjPsEsqiPYPXt7+ySr46zAmkyvPieP&#10;7rxDJ+9xv0YDSDQZpxo0CnpfRid3yY+Kjx/pewVsoY3gCaegOK0ANEEvuwIrlDg/0cLAdODiQp4J&#10;Fc6oLAyIG57k9Lp7g45cmTo8N25r8G6BYA6qgT5LWHNgarap59XFDxfku3dnUkn2NVilZSkPS4iZ&#10;NFu+bJaSnC7D8ICvQf1DbloqH3yBlanz25ty5/49/lsknjR7NTKjSCUtMlpjvS4zcBKLpDlxZ6qF&#10;Mwq1QiQ3HjUJIXiHOSSkwURiaROc40iE4H+Fanhcr2IYUFjRiZr2ve/ovdW9WFKQX99pSX/SFezI&#10;aDYiT2cKUvDjunZSsp6Lyu1gJB/Jl/R7fPmZ9OWlck722z71pU5Ph3KzPZZtvZdr5biUdb392dsN&#10;0TRCLi4nZFnB984ZqoxpgjNKtcD8V59xPO0QZCC5nY1nrEj64wwtMvqNCYnfiQwqNDGb3xtdJWhK&#10;xSZ6bf2JkWfJR1ntBLgnTWIcYzUxUEQ1i6Ctq581Ybiq8YTH+2zsSTROjDRe5h1WiFCJY9sd+41S&#10;My5jIKxSTZsy4NQ2iNvgwOHMG+pzwx7FVJ8PUOMYPhjMxkExmNn4MkmuSiyzKD0FQlNYqfimajzp&#10;HFFza6KJ4LQHjaCoJrp69ug5lystSn8UUJdr2tyVfrela78n0VRJ97qu4/K6zAY1Vr1XNjd17TC7&#10;lsXtC+ThorjgxNPyy89q4qHguVpOyJ9/u673Yiof3OrKf/rxQHZrnvzrX16WP/27U/nkcyV57nJF&#10;Hp7M5M36FQUbZ/KvP5uR3aM+p8V+9aNLcm4lJ995dyz/7X+2IH/yvaSsFDxZ1rV/flmT7qAjX/54&#10;QdYWFDA3BvLCxZhsLqeoXXRus6IArSxnw7TcO47J68dF+Z1PagJZKRVf8aheGyEpFJvYtS0WIlIr&#10;ihjMA6rBRE5gbDEIie0v8hWsX5YE4c/IfMSy3e5xpBoWFYFjvMpyxZJkcmn6uxizI2NjMEbpFVM6&#10;jml5UQE1alyxDSE4sIRgMeJnCOocZ48SKrhO+NvYK7AlFTGfzzhnTzkBYxy0pyxv9jttjrxCyRYj&#10;4bXTOr9nc3XZkL1tmw3OxJlsXu9NwFFSTC7F9BCHIB44CvDMYksPDJbAeLwJvHs0aGyf35KDgyMJ&#10;1aADKwMQug/zs7vuPwdEISh6HxB60v54AqDm1hyBteSIPCFSB7ZCZ9pmpv2Jgxifn5WWwBClIQ6G&#10;lgXI4zC4w8/S/NWCWr6eGDfz81vrls/jMWDu7h3I2vIiVU5RfEL2CB7XdOxReXrYb5P4DMCEEfNc&#10;tqyZSV+S1vAU9xrTOm4I6uDubj87qoIAA9G4AeovP32RCs2YXsTPBHykE4INGJP2MLkCqXscDqMB&#10;Wy0Uw7WVG7TxGp0BQUGtCc5cIMe1nqwu57iWPEquuVxzAblSmCpzWHYm+GQrYEoANNFsHkJl3mRI&#10;M8+pBiifp/yEZMkp/L4AfmdmEi4IoLyMTC1iKy4mq0bVAAxVFFS7WIvUF4pKV0HaUnWTrwGwgr2B&#10;0JgtlMmpwVNBVYXTWgBW1hqAdiphK9s1ukKcaLIWI+FmBgcKE4GcNHNCixmxwqsGcAOAghDO9poG&#10;AQhu5vJlee/mTYrH4cYOrI0KkgaXRGdTXq+dnlIIERosI29mtKtmHpXPMXk4GZpsFpVg8KRA0EXF&#10;pj+KCezCdndRmUVSlibQRCuO8hiBUfAFoAdoRwv07PRMAQeMRXXL9TsctvA8EK771ErCPfSmfa4T&#10;b9Imsbs7MBYeHBQBENHrQisehwMqk0iQyH+xnMfb+/qsnTgBb1TXcKFSkeTiBc2MoT3UZvvAdxQM&#10;d97Rf0tIfJag0jqMYWvHO1JrDOklBdCFe2CSHJdV6XIF2kiPdK/49MIaj5vSPJtK8+hQ8vp9PV0c&#10;Kf3eRLUsk+5AygogL2r2fgLNq2pStsq+HOzOpFyKy82zQKoZkUolRuf1k4HuMUxx6v2+rUDkAy+/&#10;LPX6mfzDt36ogNFUEv2xCbQYX08ncb5FDf8MBUWcgbMJE0s8KzrVo+KuiU2gZ+Gwp2d7VkHWUpnW&#10;RO12U89FQz7Hus++oECqPiYwcLOO0V3TPCi1mZTB0Yi6QYgd5dWyJEsJWWqm5G1p6Lk6kkZ0IKux&#10;jKzp53rQnMidVld+YWVBvna/Tk2hGwVfrq9k5PnVlCQU9JYUOP2n2z35V8/kZHNJgZC+XlFBYKsv&#10;0uy51P1qa2IGjTCa86byClY0eXCMgC708DB9Vz9TYFmAkKGeJf0olaPFNebeIUUElWnMk4IEjuRj&#10;5s747xjUcRO+rm+ARaOojoQKPnB6Z8VMhJrpTxCUk7mE0dpTkO14hk/qU8HeTIlCZFVzBz1PA657&#10;xGtoI7nxgO9p/DFTfC4uAFIQmSdCfKZ2ACJY+3nyn4a6H2adx+JMexKMW+LmNvVwbEqgwBYcopkm&#10;hIECeR8irqe3CQwj6bL4sQXBw0tVtsQdnhAIYdwdxHsQBmDmDH9QSILEswXd81EZtjTm6X558617&#10;8k9vncmNp7ICBgzaWQ8OhrKyXpVhYlsaBw/k+aeyPAu/+dZQbp+m9SM9kt/5TF7++C/uyNmooCBH&#10;n2k1Jf/X1xsyrj+UO73LUutM5KTWl2MFrsNpTMFeUd64eSIPWlkZKFj9yOWIPNxryJv3mvLTg4rs&#10;nU4USuf0bG3J0I/JD9/TE75Szr/CykvEtCGiVlMIN85HyywMzLY3FlZ4CAriEQo2hUaurvNkqiw8&#10;TI1tgceyLz1aMP2gNwuIvLxYMVwVcCAAZBwzIg9C9RiqxHBARp7MEXJhBceAG4cAg/wG8CpcU2WA&#10;ToNvAZ0QKEUobkhOBKKzY6oiDEieAWgYgY9qdvPg/j6l+1dXK+w9dqweCBYh1IwxYg2ndZCyINHu&#10;QrCRVbMo5QCAC09Om5QeR/EkTu+pgRk3DYz82JiGoyBuns0zdbHk7DBAOVZd2nbCzD13nDkQmbfG&#10;bLsqHJF2bJvTiCY6dqMaAnnYFgssUdy1CuPg5KBlZbgWxnQUlTSP0ynGsBcHsgRGP4ZcGFQWNNN4&#10;4dlrVGd1FVTCEBNVO7z2aROVnbjp26YT0lBAmcxmCS3Qk0aFAyrDMOGFg7jYFl5PA8PeUZOZJkEI&#10;Jkj6xlEdYpZ4blCeRmUQJoErunZYbdHPiqm105MzKeu9B0CIusZCIq2A69HOsayvruoBHDG8pmiK&#10;arTd5hlJtBAARAUCSsarqwuccjI4NCCHCHsAADlUG8ZIbAfihlE2XzXwFigfAAl+U+UTqtjGXJMM&#10;0OIlk+dUDLYKHvlsOuR6DdgWiFsysEsyOvhXqLS1m01WvCDaiL+D0wOoDJDAyiaJl30GULSTjk9O&#10;+dlwSE6pnWQSjLBFKsFs/uwBUEi+1HWHNUp/toQx4qQNjfdkxB1tc5+j0hGrOWU+w8pyhWPDAD6w&#10;+MB6y+RTVKJ27eAC3jiu6weilcVKXp+NPjMAQrvfd/fP9J5X9cDVTE5BMtoNEz3wR72myVCHPZ4P&#10;iZhLCxe0cFBhQdHaA2/ITn8J9aiGhOkgL2P4gQKGblISGJmfGZV0DlLoNqdzVQAAIABJREFUNUBk&#10;E1pYp2ctKVUW6Tze1PVQa7RJBD45rXF4ArYAtbNTVktRdcS9gfZZw9nSz59mxi/jjn6+NHXGZkPN&#10;jFPLHItHdr0db8pUA+yNy8/KP373dSkvZHWp9djODY1pB5p5t9vgunT0zGvq1xNy++FjXURTBTQR&#10;6dYUvHhDOaeAv6lr58VyRWpobei+RX1jVcHTcb0lPf1sn3CXZD83pfP39+909FxzZNQBHyou3ts9&#10;yep+qkH8lhO4XXn9rbfk7r0diWYMjxEViJYGMEze/Oav/bq8oYHriUaZzzMe0iZox8atbxwqgKgW&#10;oYWczyYodLqISUp9GoVcQYbDCauciBXTwkwKy3lxISYJaZuhnt2LmvieTskbGj3A5KU+z5SelWee&#10;nNfwc07vx1lvJufTObkz6Mqyrt+tEkjkESaw58s5ebYak46Xkr980JLLiwtSSkxYeU5EEnL31JOf&#10;6D529P2ao4B2Ip++rOd9LSYN3WOLS8vsVABE9zSgJguGv4i9B0oE5ARODtsEFkjWcD3pTMKobbuR&#10;OS8Vi566upAnCIwdiasAKgLpFfLwDN/WeM15prUF5W6sT9Al2OJGwmQ0/jDJJhF/3uJG9wYJDdqo&#10;tOfAiLg+s7E/IlgSL6JnmdFuo03czLUDTyb2iGM6BpzIrj4tw9oeAV+mcpFTl6P2CWNyurgkk96Z&#10;KWTEUb3VtZbMs4p74ann5OzoIb3InruwKe0Axt05xvYRTFr7x+InF6V1uq+f06PK/bBZ0zU/MnIZ&#10;00P5vV9aks98cIUFhXMrJfl/3kjIJy/78r13x1KSI/nMy2XddwNpDRx5Z1fBfG4i/+JTRfnq95sK&#10;ZgOpt31Olh43dU1U+tQx2jvpyPrmpvzCDVf2Hz2USG5VnlkL5DPPBHL31n351Q8lyEOsNfryiRfX&#10;5SOXIgqOHPnhT+7Jmn6G60sQ881JpFQsvELQQsLvEwsN+op5RnQvsICDLRcntOawrTA/mE8tmYTS&#10;jo3TgVt0I0yIkENzOvyGQzrKmobXYki1NI6LGGsFtGkw+UK9GEyNWSsFLFAGfVtp4uf1jTknMhVD&#10;9nOMKKQlH5M7FLbMyGEymhZ0zR4bt2VkBsd6MG6fW5d7d/ZoE9HSTb2gB/jyQtlYMoDgqUEdqsUA&#10;jNBfce10FkShUGV5/Hhfg8Si0UICSgYPyvPnvCq0G3G9GLs+Oj6d/zx6s5gECrlVc5L0fAGHFSE7&#10;aWa/ZlDQE3K17xvD13AcP3ydOUC1QQpcITxTEM5RKYCZp2Orb4bMN+ZzJWeKU4KGND8LDA8JzxK2&#10;HawQgVsEIql+kEd7R7K9ptefzlNortft0/8KBySmA9Am7Omhiawhr8ByTANWE2AhmgneGHUxTOwm&#10;cIhZsjueWRytKn29o6MzuXJhTTi+FJhS8M7ePonXOQ3IfQUrnXaL9ws6RcdHezTeBGgBDylOkmOa&#10;FQNMe5UrBb7v0XGdo/vQ5xkMjdAaNCzu3juiOJ1jzWZRlQH4QcEIVS8nGLMFN9bDGtl+BPINswlb&#10;Nhg99yZ9/d2jkB30pWZBlJUYxzHTJLV6R0FVguKFWDcgN3YVLEbpWzZhC9MhX2VqRU+NQjhtbgIj&#10;jXFWaxhxODHaUgGtU6bcH6hukQ8kVofcDjaEPDJWrSwYp8yEGM0rY1diZBOwufvdNkFvu9mQy5e3&#10;5M033pXr1y7KsNvm+jhVEFEoFrieXKoBRZg8QMzx5ru3KTqIiZ1+q0FAidYzyPHt+pkC5bQCqS4P&#10;/ky+yD3pwzdJwVRRwVZbf/bx3gENZsejAcEJzynYZeyeaIJS5PWKrX7hnvU088V667TPpNmoawDx&#10;9bm2JZtF0jBRUHTK6bgJydarFE1FZTlBvqRHYiw0wyCv4drqLdrEHT9PzRQMSQi+d9SiorAkiuKM&#10;4d69I4vjb0kk63Ac/ac/+aF88dc/z/MjU1iQWrNLYIhnkMnl9XdFP1OBzxpn6Fq1Kkenp+SuARy1&#10;+i1Zd2JSnngEa5cUZLQ12Hf1eQ8U1PSw1XEmvRBIrRuwbbg9isu+BqGJBk1MXF18LimNfV+asRQD&#10;eCIR4Xi4z8mogL6L0HVh3XfmyLvv3eb9Lxbi0u1PTUIEY+2J5SR6Zt1pZCBAXNRE5URB2cXzm2bj&#10;2ilWjHmX9PkV8nk5Gp9I7lJS+g/GJFA7qGj0At4nv6mB9bzul4ZPHbf0QkqqaD/pZ5ukYpLRdXGi&#10;QfLF9bR8/VFXXt7Kylv1mVxayej97Mv+IJBfvFBio6Ks58if/aQnF5ZSUsq4bEk/sxSVbCIqF5Yh&#10;djiTk35R931FupjKyxoR32Gvp6DOlxScDQKPHmI4o0GgplhoPMKWZipjVNuRwFK4lmEvYDUY1SFw&#10;RUGTwP7sdY10BuY4AKYwxTqjErwYg3NOPybYEsegRSJqzJTBu4JLPWxBcDvThYSeWwlOubp2JyMp&#10;GHM4Ic5q0ZRCmdYxYBbl55mF1hDvS6zHpZc59RZNKwhq7ekaOpXk0iVOZcK+BgMvkM8AvQA+iFkF&#10;Esl0RU66Y01sl6S6tKb3byTdRz+jPpvfr9PWYpZckqC7I/G8Jjioag9PxM2balMyW5KNalYm/RrP&#10;b+TYf/XdXfnih406/mvvHsqXP70sf/HN+3J+vSDf39eEw6vTduMbrw3k+lZKHp6IfOppV66cq3Av&#10;P3N5RV7dzcrnX45pcj2iz9inb/x/ZL1pkCXndSV2M/Pt+16v9qqu3htobASInSAFURIlkqL2oaSR&#10;g7RmNDFjhy2H/9lhjO0Ij2PsP46Q7Rl55LFGizUaUZQoiJIpkRJXgMTWjUZ3V69VXfvy9n3L9D3n&#10;y1cN2mAwGqh+9d7LzO+737n3nntORM6Vx/LIqgGqf/1mRZ6/PMM98dbNplxcy+ue7MvOYUfK2aAU&#10;Yz057KRlvbUkjmbbr9EKAGRjJ+Br0FgseZH4ZlknhFke1dNWCTg8KAWa2GkOZJ+0jL9DdkYQZBvp&#10;f/rHaXB94vJ5M/KLagoqGfZ0xNyMcqKHD84OerbBoDHQRGED6BM+TtS3AGBDy8AyI/04XOEnFInF&#10;eB2ezxCy/XFzj5NuDlEzS+tTTSFo2oCZr0CmmE/KnTs7lDrv9MfMOkHQjKKaAC8ZRzglE9KDHpui&#10;oQcv+A24HwkNTmghAPhlMwlyrkBixRfF9eAQw73YPaiQEI77fayH1/QwQqaPCozh41i+kOKHq0QP&#10;J8umgosG/Bgl6xPE71fxTIXI9QGO0Y6ZDslPCe7i/wQ9/aBf0eCkHTyh+piYiFCCwKEjuW8Ui93n&#10;T9VgkgzfAlMNBNMBW+bnZiST952Lkwk9NOs8pNDaQbB+570bckZBDEiBcFkGsKQekP7ugFOG5pAD&#10;QAD3ALPBoYhxnl8oFyWaiLP69mOvPC13t44ll8F/V/TgtNmqdLw+708wliSgA4+HhgCjAVug0JSA&#10;iKFRNJiw5YIDtD+0SK49OsL4cYAiZRgAsdgeGrDaB0XqVq1BY1O9ato3YFHjvUc0L+1p4EoyA2EA&#10;cgOUsXd9gBsImlF5168IopUnnLRBBqvAZDTk53oTU4FFpcp1fWDieuRp0GfIBzxU5+422F7qthtS&#10;qTZ924gAgYDr+kCZBsoup9WQ2Ez1pgC+PV/00ZgxewSXzYYZqXV9JVvj22YAKkDRaGx4WJlsUsrl&#10;Eu83pAPAmzLu8i6DPXRDvvHdd/VwnKduUjEX10NzKCMFI5jmtKDm3enxPmAartc+1te1TNUZ+zJo&#10;EawDnMDTCZlyLp+R9z+4Y0xsJ74vnN4vTHaGmZxYbG+F4C6v66qph1uQMg4DHgz1pgKVkU2PwWQ8&#10;Iuv3d/i9UWHL5fKS1mTKFiMWiGocDpm52aLu1Zo/sTiStAK4oz7sGOLkOYEcH44lxNZsdNBWAD6s&#10;SnbuvNQjj0qk+77YnQC5cIsLC6wAIo5h2qjVrEhf11AskTKO5xMkCVATNlOK23vbugZ6UppN6H3O&#10;SmmvJRfmytJJhGRd1zI896J6TTVdQy/EM/JBG22ypNz9fkVGlaE0dOWdWk7Jbr0nO7WxvHdvIDsA&#10;tiFLyrmsVPVe4DSNBsGV8SgwDM6X5hpch+Ra2jAyHvGZFsopvbceJ5lAL5yQz2IbmRD9/4yuhVIh&#10;y/VmWw8NoqcyLFgnR1ZFerWBJGYS+vx17dV8TTo0mwuO9O7p2hro90kFKHy7WWlLe1730cFYDuye&#10;pBQ0zCYw0RUQ0NyOcgriqp5c0+/4qTNJTq5++UpTUgq+HpszoHC1FJYPGhN5S5OSFTGeeLrFZb+v&#10;oLRSJYdxdXXV+ACSp2eTz9Rq9CSpcQQE+IGCQcRxtFMLmaRhhnD92YyTFnmYpjDg+jEV8hmQhkFi&#10;bCsIa3UGCizCMmoJJQlQKaNStxtkRRiyJGGNR20IDWOGyRqw0zEkfyvI6maraSrluOeIA4iVQU3W&#10;bLTq/aEhxBoILALIT/NlzxeCZZ6t/xukLtCVHrDK81uiUJXG9+51mhwoQBl72MVkWIpDGs3jDXHD&#10;OSZF1eNt3a8NCedOkTsZiGXFGncIeqOZEvWHyqWCJq6znIoLJAoSCWoiEsjLc4uHsrqQlf/9mxn5&#10;3Edtubpel7+7k5d/+GpU/u3rW/KrP3lK/vQHCrBbVfniJ+Pypb87lsfXEvK9qwfyjz5XliN9ln/w&#10;tX25cZSWy0u2fOdqRd6vlalSX9fz5kEjIj/6qMXJZMSWCys5xt1/85f78tmPLcrv/sUteepiTn7n&#10;z+7Kz766KrP5uFzU9/lgYyhOLBZ5zQCF0EkLjJNh7nTO6SESoqy/4/jT1QZyWD5ONSveY+aCjcqq&#10;gT+hhSwbiBrCUGiNGEdevyxomfI1+QyeOYBAqvY8c3gHfOdrAB+gZIokislS6I7ut4mmgnGWY/vV&#10;AsIdgjpMsuB/I5YgJ6Yi4xmFapTb8f0O9CAEKsYkG4IgyHWFQppmjiZrttnfL5eynCDi50yMmB3G&#10;CMEfggfZnB7aQf/+kWc0NDYSe5o1nzm9wvfFdzjUjYgKjW0/5Pt4fgDhrfxQu2xa4THFoYfTZhPf&#10;Rf3Eld6fOvswYZbZs2Puke23lSij4HkkSYNkm+A0mc3DEi08tLeCvvLw1KfMgEvTXkMQoOYGOEcY&#10;H9UAf/v+rgLBpNj+ioDdQjIeZUUGk3RQi8aodG84IQcJWXZU7zX4MDhk6C/W7RlDUz3A8Azw3MFN&#10;giAkQBE26P2NLf2doawo8AJwubK+IzPFIoFrgKrTYbl7d5e+VPFMhvcCnlqw5sC6RIVqe/tAf5bQ&#10;jTyR3d09rhFYe6BSkUrAUTmg6wq8m6AEYKWgawQgMQpj2UlX2vo+6WiaAKk/scgXCEPKwYFyN/RV&#10;LP6J7M8msAqTB8PBKkzaELCE6asUjBrtoFi2yEMHn3fr7pasnVnU7xNTcNLRQ7HJNYvrx++3WzWO&#10;/APIgEgM0nS10eYzYuWIo+VDghKCH19923AQRiRI0xzVr/6whebvYoytO35lCfwuahS5PoDT9fD8&#10;Exfk1MoigzBH0AGQoJOiwRlrGy1oVA1iqYxkUym2stOpiNzdqRAIwGYDk3KxcJTipWldM1lwbsIw&#10;zcwpqAFvCffKYWUHJNt+e6xg75CVvQI9AeMEFKi0BWxouEDCoceBCIB3O4Df75OfYXt6MOg1Wfq+&#10;AEKaxnKF3ry3o3t5hpVDBPaJ5+j367KFj2oxPd5sHDpt2Ts4JkB3jbmiVLwFXSdFikMmQgasYmS+&#10;UT9idt3y4jJ39GWxwVFzuvKZH31ZgVmf5qdIdBpNMzAAM0wILoYiBgRBgBLxFffvwe4DKc4UBdPX&#10;nd5QygpqrtSqMqg3ZU+f8Tn9vG04vKMCiKleAMcNBUzRpAyge5eJiLfdlLgeymF9JkfgBmrghwZQ&#10;FRQA/W4gSofAewq4nK7r98Zss47HFr3GcJ+gIIGWBgRTcb8/+YnnZHlxQRZmy7KxtcuYsLI851Mk&#10;xAfvHxraEPEFOT05liptNnKnktK4o0BwKSSjxoiVKG+g50HOZsVo3JooaNB7NdK9pP9uFQKSqjny&#10;WDEsDQVLTb2GmWSQxPB6cSi5flRSYUcyYYsTmk1d408tpOSv73Vk81iB0lpcVvW+f+16T2q6TJKQ&#10;6/AKjGslXXs7OzuSVYAIfhhz+umwADbwxFRa4VcIHkur02fnwCTYpo3V77jkGXme78OGmTDHJCW6&#10;/AytI2BU6tHWAriB/xwnxfg/j9w5EJ11leheMuTyAdShNRYBBOFcNTMx9sNBGxiKZ8Li2ogxnpnI&#10;thxWsdDCpAm6Z0jY0DCCaTN+uReaN9pzemaGkgWZtPfFwnTsCGrZ8+K2jzTmdUyypMlLH1UmMTZN&#10;AwU/0fyiPHZuVg72DyQ1tyKzqSjP9srRvtga78GtrO3dlZ7GlnZtTxMgBVXDujSODuRwZ0tm8gl5&#10;94NdubU9kOceSUk20qHbxCtPFuXL3zyUupuTX3l+Ir/zJ9flEf2cv3vjjnzhs2vyjTe2ZWzF5HBY&#10;kh9/3JHfezOpSXJGvvhSV9546458/iXdA3oHL50Ks8L6L353Xa7e3JF3rx+JHUnJS49m5Hu3Ra6t&#10;78k/+6VL7EoMh1u6d4qynO2JMz9XfG30IXduo3cz+iFdG9v/V9d7ePBOiZXiH9IIFCBQAoDAi8jo&#10;kxhCMAJuJh3nF4RZJgnF4C0EjJie8eoy2hbIPMHtwEZFdmb5fmimPxtgpmeorRYPB2T4VHFVoAIP&#10;MWQiKFViMgLfKQy1Y8+RKRkNOhno1TMQBMz0E1jzOHzBSTFKymb8PJOIU416zKwapcL4iYozQByu&#10;keKOYpy8d3b3NQOcIS8GgR+8Eyx4aOwUZ/LU6kEbBLYBs8Wc7Po8DwQPVGPYn5+SpE+oQZZPSJ+S&#10;ph+2xdhatD9UEfrQs7F9XzOZcpP89ud0DN/zQS/EDsFj8t3mCAgMR8s27T1OFzq+uvHUC83hRF0o&#10;GuWBGwiHmUFT8wYtJEzIaPZdmJ2VO3ceyLz+HUa5synN6D0jfIlvgoAAMWdk/9js4J+g5F45Rgsl&#10;wSCEYD83N6vZdYdVxpefviSlYpLfAQf94rxmIt02ARwOUnh0zc5kOcE1Zrm6Ia16g1XGPgTNoHdD&#10;X7KxqSokk3ogJxR0BSkOCG5EBwaIurk9b8p7ibIdhioAgA5+v92sc3w8FDKGwOBUoTXbaI9obwLA&#10;MXF7xjwXXCmaWKKdAV8iBZEaeIzmlBk7x1QVNXf6XQIGSETAniSpYAEChNnSnOT15+CrFWZmOZEx&#10;U54l9wO/U2t2qbFjKkueP4lifIkMmd60I11fjX2qs+CdVH0M5wuj8Z/7zKfoF3buzFk5vVaW2cUV&#10;mdPEANne2DIK1RBvnIIhAExMVQaDyJL7pvoq2INGSws8nkjQklzOGL22m026UKOKi3s+8HXHAFRg&#10;vYHhhcODPU2ccrouumxLYlImny9ySsrYoyBZhj4S7FpGej9gOdFkxj0ZQXl+QhVp/GkkMoSKtji8&#10;QebOKFDe0/2If6AQDcNWcJJsX4+sqQAJUgtooxxXW9yXjs87qo71+SSyGniNNhfW9CSUYGUTHlcT&#10;Oyax1k2JlB0Sg1dPLXCyknsZ4q94LqgsRFOaEKRNy9V/JIiH4DFm9P2rjWMo/EhY75G3eywpvY6E&#10;xouFck7Xy1j2FIx/bG1F7oLDBs6Wrpl9BX6egha0vZL6eef1kPc03mX1Xs02B1LBewVc7rmgxsVo&#10;LihdkIgjSTQG9blEff6i4YkGUYlpDznKj5j5YOuQrTAA6bXVZRLUyeP8kCzIdPhjqntm4pgth25F&#10;AllNKo+7/sCOJdlTGYJpvMekr+s0pvEgaXPknqw8IDuQs5OuFAcmDhaT4LWOpajPc7s2kZ8+E5dv&#10;HI3lUi4hSQAC/d7rvZA8OxuUd7a60nEdOWpPON316vmoXNvRe5NfJcivevelX/Ok0jyURqcpSQWT&#10;OIdOBoBs0x1hBVVjPih6iHNmnWG/WCSEy4eu07IfgkBL1+KgPSQx2wui7Yog4LJqZFTnzRAPCM9d&#10;TbTG8C0MO36XRBMeBTroTgQ5oer4AqkBVrHwnQbjPgdCwN0CyOp2jdk3CNoTapO5PA9RaUfBAy2/&#10;tpuWixfPS2cSpaii1a/oOlgQW/cv1KNX5mekdrhFzhAJ081ddo1mltakebABgSipW3nev9b2+5qo&#10;HEu9XpVJfFH61QcE+eQZtXYlMntJrOZ9Tiz/ysuWJlNluXXf+JKdW4xJXGNpIWPLnU3wBEU+qMzK&#10;py7WZb86ohbc27fa8pu/fFZe/9aOpLIl+eDmpvyzz83I7/zFhmTmlqTgVKSYjcn123vyyjNL8md/&#10;vyNXb9Xk2csL8vUfVGTt/Dn57HM5iVgdKReQ+NTlpSdK8qXvR+Tr11x58WJW41Rf/vQ7LQXjufRr&#10;xm/GH0dHlWU8PiHlPlREftgqm9p2TMugcM/lCCUnqESmzuuGZOfwcMCiQoAVf2HhILbJXTHTSWMK&#10;ygX5PZCB8kBG4HWMYKLhkfhO5pYho4FIBqIoXdvFsOlZlsUBHjAH+nSCSmj0aGwULE6+9KTRanNx&#10;AcWn0wleIIX+9L+RqdHPzDEaRYYIPuThhtcA5Yfgaj8ccPoIn4SDOBYKsyIWsMyd4oSOLkgEStxU&#10;HAgUw9N7C+l0VDKq1TpRt+2L3Z04109Z1NNqkTxUm37IFXq48aZg1VTtfI8o14Ae0zJ5WMVDxYfl&#10;+bEPXsVIJQAUyrS8LZbPvbLNiKdPqsWfS/OzJNLSQDSTpl0HnlVSASU2Hg6StgKYTD6jGxTCjinq&#10;k+B9ALJAoIYdBipEmLJLKijBumtjUko/H/cY7UUYguKAhsjinoJNVCVw2LrjAbNwkJpBzr13d4et&#10;twGAUTbLSh2qhwDkV69vykwpzaCBSS9UU1qanYOMjYpiXZ/b0WFdBt6YI81QUWZ2pWvgwf0HJFjC&#10;EBTEcZsWMREJc0quwyoWgmNFD+9EuiS1ao1gd8QDz+IoLLhu3sD4asH40lTzAIK7XKtiGWE4rA+C&#10;fEyT2OLbuozJMcJ4P6w2QLwGD8lhJU9YUZtVsHhqdUnOnV2Vc+fW5OypFT2wFuXsmv5spSD50qKs&#10;LS/KhTOn5fTZNTlzelXOKNBZ0Z+dWzstS0sLcvb0KVnTQw6vGU+MbpDtg3lw53f3DjQoG44eABTM&#10;KFEBdfSeQd2VaxrfdWLRvmTCKrIBvTaGDEAY1/2DdQJQd3P9Dg+ULKQooNQLsrdj1lnAcnztoS6F&#10;TiHYSA/EkUuA29cMF+RnEvDRzgmC9Kp7CFmpGGHXYEBB1rBHQjqAMWIRJllh/QLjyWqlwucAQFep&#10;HvntOVf2th9IRAEKeYW8/oHUG21eHwDfs8tNeVoD6M1aSfo0Kp1IOa7ApKZgqr6pa3FBcvtfIUHc&#10;GYXlM5/+GPkjzc6A4B2APEBCbYDxcuIPnqCSjdYHnjkqPWjfVhtVtnxw7Yt6vzd1b7Sgwt3uS1rX&#10;y8vlOXljZ5eH0sfmF+XOsQImvdYlBXpz8YQc6V5AckFui96TEVpq+ny8VlcW+kNpaGIKuwY8Uxy8&#10;eAY9mLpiaEXjVlSB07A7JtcPh3LYjjAG3rqzIfc2tmRNgRg4Xx/mJk7V7k+mYv1BDsTrWqRGAOEo&#10;YBy3XCld0gO1rTEyqcAsEWK7aVSdULV60tP7EhV5MhiVTt+Wgb5+NaXrQu/3nY4n5WhQ8jFbNiKu&#10;PJmKyvmUxgtdNwfNiexX+hLX/d+xjecXpJL2Wn15fi0vf3atJvVqUPYPDuS4fqhJm01to0Q4Ka1e&#10;W59pn9yc6RAGOadom0IYdtSTYCTo8+iMFMnUBJkcQL87MpUvMeV7U/GP5EzyjH3OOuxE08a+R6sS&#10;3G+cIzQc7/W4B1wFbyPX2MHA923cN6LGWNtDv7Jr3JtcqlzjAEJikUjquTWYSLPb0mswHoj4WvgT&#10;3RlLAfC4/KJU9rY0zLSNw0OqIN3GgSQyM5yWbSiQBu8H1I9MLi2JbFkGlU39+UjKZx6TcKoojXtv&#10;G9HU2IzGRN2fA91P/apep4KqQZ2J6ez8iqxk9dmm8lL3FMhcvSazWWPaDS2j3YOWfOl7HekrCH3u&#10;saJ85WpGXjjVlFLGkdf//r7sKWj+4mcW5T987b7G5KS8d2OfUhFwFNiquKykbR205e0r6xIPKrBt&#10;jnQvN+Q//Qfn5N/9xbrGJ43t9a5Ujw/l8QszTIpW5tPypb+5J7PpoezXxvLRc0H50tfuyrOPzRsF&#10;agQoHIgkgfnkQ3pDOc4JEdr1S+W+wxhbGNjc0N+YVgvQ4qB0uC4gtDZo4ujjZVYTClkiZ+o6RIwE&#10;Og9pMXo7RtPIBFDPr45gBBZ8FJI7Mc0AZVS0uxBQPONID6I1tEmojWMo+tzYBFwYp8fkGJ3KjWZR&#10;tVIlf4G8GD1R8HPwBIzhp9EpIolbAwRdg3WT4bX4d1SHDKBwedjiIIQiKe4TCKQzhZSZyEOp32/V&#10;4r7g2sZj07NmtSEcZFXpweYOWwW2f5+mRaFpdvHhcvOHR+nFb/WJD1Ys6yHX6CQr8ytw9ocyNNe3&#10;J7HYBrCoJRKb2mH4ZPUpxJpOpjmcMJyqjRsD1fJsiRVDCFJCYJLgBdYjCiCg0YQEGAQ8ACLcu0Qs&#10;ocG9Rg0VUwGzOV4P8JDSoAz9l82NbalB0doJmLatfjYAC7U/9Lk9fvEU77s9lSvQb3NX7x+qVKlk&#10;lBWaYrlknqW+B56H5yoQ07+LJdMK1IyabVivF071IKc67N+HWQFMh21mZb1uE1fJQyeWjOmjhLZP&#10;kOuwPxizTYbKBCbB8JkQVqObtW7w+5u7Mr+wwAMakyOs/JBXkyKROKxACQBnMkZbNk4tK4ArK6g7&#10;wzPu6KYejueg+8kOcsQ3RD6eGRRw7DE5bIbkGOPUFapsI7aK+npQbUsi4pv0OnG5u70vxULBVDfI&#10;O+oZp3Hub6PcDrXlMPYwJl0coyI+JFnTlvvbewoWq5LLJoyoJiSHCkAgAAAgAElEQVQO9LsMAHAQ&#10;YKFT5Zh2KlpY0BQCcRqEcxwW0NkKcEjApfL0RJ9JLhcnjwlO6ViPUC52rYi06hUa1GIBYsQ9rVmf&#10;NxnoGkuSmIqg6Ok9yRcy8mBjhxUnhxMD4Gl0SMrHfTxScIpn3up0mGChGtfu1Nn6wz/4PIzGg2gP&#10;UDce9DU5apqq4ajDqi60n5LJjGzq9aNSgqTp6cey8ttfqcpv/mhf5oIP5Or9iTQ0Gx87MYKpxN5f&#10;UTRPUgp86gM5vTKr3z1Lc1ZUAuG/ZhLINq8F8QetasM5mTBg4E+MVxcyRYkEImy31fWZor79hF7T&#10;zExR7qOCqOsunU9LTNf71w72JQn5Ao0xd/T+RfFsPXBmiuJojAYgAszp2yZZCul/P/3ZT8iNm1uS&#10;DEU5GTvs6zqLoFqXMgKsmO4NK9htwMAzIW5ghLB2ctjff7DL9sgUEJxIgyB5AnnfMwrqpuukMXvV&#10;SJFMjnV3YTw8jVHzmO7/OIVra/frkliI6xKe0LA1WgiL1Q7LQlBBQDwoEQXDzVFAyvoIW32LRr2n&#10;dB3fakXlvYOBHFX7kkkGZVV/byYdlLt7HXJ9Xl215NquK9cOmnI2q2usH5CYgpuwAjAPIpBijIi9&#10;gKnC5/TwFuuhej/iIpJjSI2guoQzSKj/Y9MElt0KSLp4plWG88b1h1YAPmjoHBLq/jA2T5Dp2BSq&#10;dB04ievrwZXCNCX06ELgqiak0+pRb8l2jRSHmRY1998kVHTA1D0QZWKAqU+Q4XX1GINrvMZ1DGVk&#10;YvmDMHoehUrihjUJ6R5RGNEIlOqarO9DNU3XQkdjS0foHaixDqr+drosTnJVukf3pFXZN2APmlsh&#10;mxO8M/k5BZNdXQ8ZwYLttY5lHErKg8MOrT16Q08+cX4gFd0TJbRrdS+jbQ3y+guPxOR3vz5kG+9T&#10;T6fl/3h9Ty6dSsvP/Miq3LhXlYPqUDYPXEkqiG5bWRYyfunVWfno2QBFWI+OGhobXHn+mfPyMx+f&#10;ZSLx+LkF+eb7Dfm5lzJ8htfvHctCOS3/+s/vy088OyOH1a4CoZD8zff35Vc/c0H+8lsPxJktl17j&#10;xImYk9scMvbJTX9Y9vT1avx2GcSmTC/SiEOhhBxFIPE3ytTbiAvCMYdxJpUw2a/t+ARmA3vgD2T7&#10;IoQc+9XF5vhtKKS/BhdYnPIwommmFTb1FMMnYRIon4mb1pnlt9EcIZ+Fk3HoryuqPjg4lv7YIzqF&#10;snGXOjsxkoNp5hqN8oAg6MKIJIXX/O/seRT/QhVriNcGQtwIxsPNY4Unp8AG2WivO/Bd041XEvx9&#10;UC2A6BbA5vGRAjK4cHtmYs6hp5R3UlmbMv9PRum9h0Tqk2kyP/CcVH18IDQFR1PV4WnViJ5pE+Mh&#10;N50wQyBGST2fzzCrYUXNkJZYBXKcgK8TZSb4XJ+0DQNUcCaguIx7ZsrJrHxLLBFnWbRS6xKQQgsj&#10;QPKuZvsw4NWDG/cD6s8WW0VBf7LC52X4LQO0QGEMi7WJSsBSWRc2goJ/v3F9S4uzLOGiyhingJ05&#10;HPf18J6dy1BvBhooaAX2+4ZUCfXjXm+sQCsq2ztVkrsp+peKiCNGb8sKR/n+0LbhtdtBBiQQIkMB&#10;v2pD76Ywx+zdscXJI7SKkykNROMOR8oNKMxypHqgQQdV0ffffU/e+O571CmCoCUqVkEIdXpwdu8Z&#10;+QJw6HTNfvO7H8jamWXptVsy0IAWD4vfArV5Xag04Z4jCehSs8bWQzSh7zNie7jdbigo1HUZBwjq&#10;yDff+kCKqSgBBh7z4T6UnUfkNkHzCUEKHCmslzub+5wAmy3lJZvLyL3NPUkiq6M0gAFvAIDDoc0W&#10;NQi1HGjQGzTAlJIGVFQPoelFBVx7bKpraEtH4hy7hzAplKMbtT6npyCaifu3X23rZyqYbqFKYjPL&#10;PdQsDyARQLbdasHhRkFVii0w7HNWlZClApwqaNja2pOcAuAg9Ylscrso0hqOspUCkjrK+2iLIp5h&#10;YADfj6KUySyvBcRUDDuA34c9Ve8G5KnzUXn9LX2+ra4MWtvy8fNteXevKKXYWH7plaD85cELkp/c&#10;0PeuyROXzwoI9+AdIVYC3CPqJbBGPCPdAdAyhPmqwIi3awA/K/GOmR7S/7io62FXE4uOLugDvfYw&#10;LCYUuG8cVkjgT3q+RIfut9OlgmyD/6LXcawg7BIqZnqzwKVZTqflrn7GGQVZwYvn5OWPPSvfeeMK&#10;10Bck5MA7VH6GgqgzK0JkoT4nSFzkVZgOBD/gPZ9KKE+D5sDU1gz7Te25F0jxjrVueI/CwrYUUVs&#10;D8XJWTI8MhOOta2GeMkxrUcm1AxzZdzU/ZiL6r3vykwAh25MQh6esyYtUU8qE/jhefJuuC+Pzs7I&#10;ngK1F4s2R67fqQykL1EJ6R5YP+rLR05l5N2tnnz2saK8vT4iVaKusTcUNOsqHIFEABQqPFpCVRUg&#10;xyPJEx04AqKIoTIkozF2OgDsxzLiGUWQMTHAH5IwOM8sP1mzXFOFh+ik0PqDaSW2BAUop9ZHqMAB&#10;GNHhoe+xAuT57W7Pr/S7nnsSi6cZMQcaAc4cU7FvNfvc+6jMI66gGmpRHHLAIQPKyRQ/KsPGnthw&#10;lO9XTelB44EHqx+NU1aswGQG4/QYMMCnj6t3JKiAaBSeVWR+SyIzF+TyqVnZ1/3QrWzoWj8UL5yR&#10;rsYQSGNIMCeD+rYE9TN6EAxt7+m560g2OpG/vJmXWX3eczMhWS5M5JtXOrLfjskXPi7ypTe68k8+&#10;Oy+HlRa7PV99d8Lk85d+pCxhTa4BSH/+lVn5vb+4Jd+47vA8x9nxa5+5rJ+ZkFKSIzTy3//Ou/LF&#10;n1qUWDQg//ff7svPf/K0JiSbsjJbpKnxN76/Jeu7ool0Qh4/k5B7dT23Mxit9zcRx9bpOC/MCkRM&#10;FiH+xBKl1scT33jVOM5jIYQ/NP4+nWKZkuksn9OCf9LJhGmF0U6DqMrPTvX1mGgLmVFpZJGuD4Dw&#10;WgoCMjrYJL6ip45KljFcdRlkjip1KejBgvdFeR+BsaGoEaqdGH2H4GNdgxcqMhjr1+vmgTZkSyfC&#10;ciZAA/gsJG4Hfc0e14zwk08xNjpBnALSQBAIGIVkjFOjHbatwRdeTABBI5+UiykBErlRIu+PdTMr&#10;AvYn7crlogbigeE5jcd+2dMnQPttyB/SGDqpHFknYPUEPE2BkM8PYqsNmjLuVHlY/FbfyEyXecIR&#10;aHxHGGSiHYJqDAJzwLdicf3KE12T5SGZGtcPAjU054PhGMmlOKDjIaPkbWHEEwE6HmbFAmV/VJ5S&#10;mr2gDQZhPlQjsZHxPqiQIYjcufuABr74PLTr4tEQ+SEoA0NVFa25RK5gggFIosMRe/Bm6mvECUMK&#10;8lkeOUQAPKhmxzipN2DraUjtpwHNRSHSCB5JHK7R4z7XE7heY1xXQEHvsKvro0fCOYAaAAPaB5h+&#10;Ar8JnDOMwkJcjBpKCJC4jzCMtTGNBA0qtHG7vN9BVopisrC6ImfPrGqGBB+7NNcCKkaUcvLGnIyw&#10;ickCsjybJIEVMBq6Jzbk7jXbg0AbjvexHloorSdSBf3OLvk5mDKh/ZgCq7Ae/JAF8PRQw5vO6/rs&#10;DsyaAx8sHAsxOIOcLLYRtBy7AYpOxvTegU+F0nlla1eu3N6Us6vzelg6bPkBIOK6MVU5wESd3sPh&#10;0AwOgBiPNhkI4V1UXBIRkpjBrQqEwXnock1hvQxQacOk57jH8jmA7PxsnqRscHmQtaMKldLAFtMv&#10;hem0MFvwenDV6hJClWqI2NRjZgwwPu432L5FVQakcxpbhsKszsFCAzyf/b1d/h6NhsF5hFgmiKK6&#10;x6EbhMocwCEmgaaJ4XPnYvIHV+el7eXlXGJd3tnOyJXjJUm4B/LFV4byJ399QzrJxyXVviuVZl0u&#10;nV7hYQLFXq4BTNc4hhMCDSUQ3bHGSF7H5BDXjs32LpI3rFnEneqte9QVOlfMybG+9ryukeuYkNT7&#10;d0oPiU393bNWQLb1CmoKXPCOq7mchGFI2m4CvsirM3Py5tEhwdhSMin95Tla5qyuzMtLzz8vN27d&#10;ZHwAgdhTYBtIuqbNqyDdcxQsNzu6REyFYTodjH/gT5hKJxhrcIibSp2Q0oB1hu4Bkqyj2L4eaLqo&#10;evq6tp4haf27vaEECgEZKTDqHw0kMR/jSHkkFZJYISGZA1uKClauWhq7RxpP9O9uK6CI67rPpSCM&#10;O5KDek+Kqym5stGVvL4/9sSrZwPyXQVFK9mIfHuzI1H9zk8vxeTKgw4r/sks1uWAU1cglaeZxI6N&#10;fRGmEhUQwpoHfCk8+/JchhVdanLBdDUMiQkz3YXLpQ9Zxxie05sSMjAU69ckPmlxggzngGsZa5ug&#10;xgcQpQm4cD7oTR/DaXdseJI4Y9EiYwUzaJthI9MvkakjPX3OeDa5jLHgdLHFBn+zeIRnmOurq8My&#10;CG0+FBHG+Wdk0q0aL7lITlL5ogyaCtaTZU7Yegrww0mNs8OmJg4pBTQZvt6Jz8q4clOWLjwtum1k&#10;4+5tGtVSpR/GrgBP8bJ4+u+2q3E+tyRe71hBV1GK8yvyhZd6cnqloIC0K6VEXxOKodj6na7U1+ST&#10;F1pMelAt+so378gvfPKM/PZXj8QZ1+XHns7JbQWzb96xGM/+9gf7mqwWZLUwkt/81Uvy9IWi/NYf&#10;vc828+ZBS84tJeTZR/Jsmw2HPXnyXFZ+6w+v6JpN0qojFRrLU4/MyPqOx07EJ56aVeCvsSwej71m&#10;JrMCfvPLOtn4tj+NZCaNjM+VYadj1N2ACLSTsHFN1cE9aa0QPPnmrMiqVleXTkrsBCs+2jUtHUt8&#10;IyzjpRQK+g/aIf8Eh4FRrLbJEYFoFXq6ls8nwu6uVOvk/YCgDFCHkWsgf0iNt7pDVq6M35alr0tz&#10;jJdKt3rtIFOyMmOZ6pgtRmQsyGqGy5H9aV8d5VBMhQRpUWKxBI+sHJnn7u6hlEo5AkJsOLRYUH7G&#10;e4CPs3dc4xQCJo/yuTiz4pWledneOTAgUqbELMu3zHgIch5WjB62y6agaKoYbvDjw8rQtIdviIzm&#10;7U8Uwi2L9geotiFDJ6dJLApMTitR5E1QsNElwCAzyzX/DsIz+CpQ4mY1D1Qt3j4TTFDBOKy0GWxA&#10;rm62jXCinIzcOrRSKJXyvN9oqdb0GUYjQT18uvwC5G/pc6vUm/KjH3+R0w+cyKJactiM4RunUQad&#10;3d2KFGfS7KMP+02ul+Nqm75Pg+7ItMgixqoDz21/74Dq5zROjTg8qC1PD/79bYkquNCziqP0mBbE&#10;M0TWZQfN2kR7Dbyfid9axlgypiFB3MdhymQRWiIB7IkgRdIQ5JBN83DwNVrQlweQ7mtGhn0EbSKU&#10;OtBmODrYkWQmJbt7VZKTY7GkrttjChtCiwWZP0rtKE03moaPAXXriIKGnYMKldCbGI3WT6prYrB7&#10;VJOr792Q82fWZGKb/Wp4K375HhYSjsU22vbugWQSUSYesL6JK7AAL2kKqpHUYISXPDdcCaxnBJyT&#10;I7m3dUindkzN4ZDAJBX2b9CJ8Nlh2gSSxvCZM76HQU5/AfhGI2aSNIjJPApSurw/xkDWyC502g3y&#10;mmIJPSwsTXTqbUkmI7y34BACxELwDbYmHvSfhn2j72QFOT3q+olNrTnURKala6Sizz/GdnAkbJSD&#10;mRAFwgSHR5WGTx1w5Wu7pyWsn/nq8m352rUQ9YX+0StNOb8ck7bu8dWs7oO9e3qTBtIedOXxi+c5&#10;+YdpLHCjaFoKbSOADiqZ63dot9gWA+hEdXHAZGlkqgB+EWC12ZVFBT0HGryhdt7R9ZXWL1kDUNX/&#10;/8TcvLyloKegsaqsexJXcK/RIK+yrNdWTitYqBzLK6WyxHXP1DE1eG6FAwTwFkar+NKFC7J+e53j&#10;3p7jsjLJhA9e5LZZs+7ApGW0HAINAvFd906t0qJorfg+kniGjp8gTxPl7fqexJYVhGyPJFJUEFwb&#10;0XJjVNeYnVDoeaBJj67XIAyRKxgr9uTc2JK3qn15OqJASK9qKGEpaYyK6l690erJ55/IsJV867gp&#10;P15Ok0d0Zb8tV+70JabrbEnB0afOheT9ridX3h9xjaBVb6q2UbbUs7MpOTquMFlFhRAaTGEF7PVK&#10;V1bXEhJNKDimTYpZD1P+KuLnuGuxigZpb8Q+Sg4gMRgifVFgGDPJI0CJcIJL1/XYTEgb77GJgg6X&#10;lSmsbQ62hCAP4tBSA2cSEiO00p2AAdGMzZOHVSKo3lv+9J/hsgZNPB8HWZUfj3BIoPJpkvd+4qJJ&#10;RDNl2uJUd25LLDNLDiS4bl4oQTd7qHLDcgigKZ2fl2ZlXx65dElur1+XQX1fArmzYvcr1BNK5BdN&#10;mxgDAfCJHLTooRhKZmTUaUjPTsn59I4mu2M5P+fKYjkq9w89+Ylnk3L3QOTxxYn80d9XJRnsyW/8&#10;3BPyL/7Pd+U/+omyXD9MyY3rt+THX1hVYHUgZ5ezcjjMy2/8uCN/8+aBfOIjJfmv/9U1yZ1+Vl46&#10;48nfrQfkufNh+V9+/135zo2+XL9bk0fPoAoblH0Fx2uzQflgA92JtGR0bfwnv3iGCe5v/dmOOOWZ&#10;wms43KfmhCzB26ZdhlI9Wf7wZ2n3ePj2+6ZVkEzFfFFDYwpqOc6HRsMN6DFtBDPFks+lTWVB3xvT&#10;XBBvDfoEazhJ49+NYawxXcVr++0WaWnBaJhImQc+RsOh2ASEPTCvR7xAuRYiiY4PBNiks4wJaDhs&#10;iNkAb2iNjHpdvgYVCpxaEWS3dJq3eECgxGtGu4Uk46mDM69Hgz4crk0HTzNc6MEAHAzHPMxL+Rw/&#10;zx2bdhIFsTQQb+pBndZDGdWO2bkZo12Ea9bT/Qg6Jpa534a0foJH5EOGGycTY+JnB9OKm2VN//xh&#10;u47pu0zNOS0xpeygL65J5eSgEcMEeEN5F4BxMjI6I0FOGJqxbDqw+6OaeA7nNZCGglP16yDbVGi5&#10;QVwNm7xbrcrN+weyvFBkq2EIV3o9REaeIYmH9DNBokZ/PRiFsOGGTI1EAYywCKFkjUkatEAWZzL8&#10;DsjwaQ2hf4JnQDkF1D1CYKME5N69B6z2BEMZtpxsgo+J9FoV6fVGbAHduquZj2a4aQUa4qI3niRw&#10;ZytUgxqAEIAyKjw4THudlmkDjIwxMf5j//CYwGlMsrMnx0ctfb1lAHYoxnvoBC0SjVFpgwZK0N8L&#10;tgXtFkzQhOnbg3UKsLN+67YCmwCBM/bF/c09mSlkuE4hs397fUNy2ZhsKVCBxMPt+/tSSCdObACE&#10;o75mACKt+xNO2zCBdPRgu795rMC7LIuLeVYgmBw4frsNFVrLJUEZrJ6Y7jcMA5QKBWODotf89nvr&#10;sqq//+Y71+g7B74gEo9rb78j+7v7+qw0cRkZAJjP5OieDU7aZGg0WtjYRODGIQ8On95XiPnR1oCd&#10;bY+BHHs5wHHOMEnr3XafhwRAYL/bJwk/BGIzhhYswx8DR2J3V/deOedXIxz+acjKDu8HqlLdZpPr&#10;/t9/+a/k7KlFqUMUNBmVg/09yelaQGUR+3biV1zBPYCC9VGtTfCEtsNjs3rvBnuSj0zkwlpWLs6P&#10;FFRZclsD+qR1JHPFnHxvfVOzfF2z2bze76IebnGSzDERhGc00u/FKR9di/XKkUQUvLh0F/c9rQj0&#10;jdq5+O2R4Nae3O515HKpJGWNY/ewd3TlPleYYdvrvD47J5mS9UaVXKyOXuiaxqIOdKk0/tzTmAfb&#10;jqMWBApb0tYHtfLSc7o+EqYy4RmS89vvXBHPNsKB3jBI1gEc110FogBNTBgn0za2JhcKvD1/7aD1&#10;lNH1aPnKzLYv1Dsd+sBo/bA9ktKjeWnudswkXnMi6Udi0tvU69f9k1iNcqost5Dh/b5X1UMdE1xt&#10;W7ajtmRhxyIBWus8v5yQtw/H8njRlkfTYVpHfHXL6LfN5BWc6l487KLtpiB/bGtiYDoRTlg/d+hx&#10;aCOS1NgeMBwqnEuOTwAPMDEKSPUI6vTgqsVNDIa2EivVIDx7miiHOekIOQjo0DkKuMEXHLtDo/IO&#10;wDJwuC/HHTgXhuh0b8R2LRYKJv7kJ+5VTp9RPpdXYN027S9GQpsikGEmHN6JFpkROvY9Q31OJ4oa&#10;AFMAMKjUsrLFMp1tPPjADbLyTOoQu9qVHb1YtC8rut9CNCQ2opBj6VfuihfJ8lxqVx5IqHRW9/qe&#10;3r+0hNOzMpMQnplWxAy/RBX8tHVfDo7usGU16NT183viOgpGDq8pQO3Kcikof/jV21LMRGSl6Mrr&#10;31MQ+5gnf3t1LF/88ZK8eb3CROwzryzLv/tGRz8gLT/7ck5KGYs+jK+/H5Vffs6Vf/XVrrz262e4&#10;EDe2xvqMKvQGXZtPyZe+VZH//BeX5KXHZmSjkZJ3rx9LOubJJ56ZpzMC7La+fWMgv/bJsvwP//aq&#10;nFuKyM1dBe8aBF4zGjL+0JJjsvfplBI9eXzuCBY5xIyMN5h7Iq7Fw1Yetm3MhIfJPKeHN7xqXFO4&#10;4O+4/sObVqOMOnXAHHYTw+dgMAJ51rZOPoutNLyTbnCCbVZquiRSlfQi8RDvP9g3YCEQ4qELcAJe&#10;CSsEGhyIflm5El4Puq1oj+GazYHlmEVK7oYQKHgklumhEw37gQD6SS1eO31YNCABkKUgPMIRTFPG&#10;Z9FCDyvYe2TTCbYxYrEEiYMUklTEvndYJwiaVsum03vTSs+U0Xzyd6ZY+iHQ89CXzIzi2ycVOsuv&#10;qJ1MfEyJ8JbxJuNrT2xHon6JfnLCg+IagIq2X441lh4TfZ45zZgSDNgDF61ShweH4TMZUmm3M5C5&#10;+RLtOij45wNUEHMxHVWaKVChFqsACsps79gWg8pCOc+WAkrwLz/3FEUcMY6Kal9IgQEMQSOJoIyY&#10;zQ2odoxxb+jEQL3cyEMYny8APJC7YQfjOhEplPIKToISCaLyEJCDgwNdI5MT4IfDWsw7msOIVSqH&#10;mS6Ui5FBYt1gGm4ygVBbSKLpKAMheFBY05XaMQG/g3HlcMJvgVKTX4Okgnkn6lfoPDqEAzxkFUQA&#10;eMSzORKWgQkxzQHQgAmkfD5JU9uFhRK5T9lMmm0mlO9bjYGpgICciQNXrw8aUJCW6GhArGlQyqZh&#10;WJrgs7DEmT5dEj+D5IahjeNwbDefy9CHatQfyhvv3JQnH11lRaJebXLUF2sArU+odxfKsxwZRxUP&#10;5rHxZEGuvHtNyrMZEjihpgvrb0xxQUwxHIlxv6TTMVZ6kYyBGM7Wke4xzNt0IFIXFF+VXr9YIC6J&#10;VIJCatiLsAkcA0xqxheB2GUsYFwSLcdfth6rTGOubeMDBe4EKlAXzpzhYQURPUxD1uoNVmS4l6jc&#10;PaFeC2IOgFG1bjRXsKeuTV6Rze0DCdoDeWIZk5AA6x05NefIH18/J08v1eTKjT2cLwreRM6eXTK2&#10;Kr4GU7vZMEMb4HSMxjSRrSnYivvmxNjaACIAZbD5MeP2Cm6PkTUH5W6tJjX9u7yuJeiDIRnr6/M7&#10;my/Kg1pFzpXLsqX3dqQ/aykAa+tnvpCbkWrYlr26GcHv6n2J6wctvPhRaTTqBGAJjc/4rMcvX5a3&#10;3n2LisiI39GUxvuQxsGuoUo4IYcgn/tO4zQUwqEPZuxpPO5nmj5jB3lGMmU65VoJV3Wpa4La1PV1&#10;KmO0rgb6zGuaDGf12TQU5Opadwe6tjjVpuBeAdCTkpBMFLxC3fdJT1ZicZmJWWwdX9Pr73UduapA&#10;YzYwkmXdQ4OOxi8FZz99OSnrtYksapyAgvH7d/U+K/gd9Q0ogsDuCCPoSBr08C5r4paJZ+hZBvXp&#10;yZTyIcIpO1TKoOnl2UaiBdpzmNAa+7QAw3t1eE4hZ0QVO+QYMV1MWUJcceKMuR9w3Whv05DZMR5n&#10;dASwR9JBVdtzKOWBKbKJft64D3K0AZ2e6ye9vkad5Q/LWCeFAPvkHAZvi2atrt+OA+0gdVGCUIkO&#10;JOjfaA3r5u+HHcMjau1QRFGCcQV+PQWZGcbtUDzL4ddEwpYZTR6qeo/a9SMZBAsyrG3oc90XNzIr&#10;nv4+eIWh7LJManfEnuheX3tSXl6tUW7jUx87o/FTQcxuTz7YD8vpcljef9CXa9d35J/8wnn52rsD&#10;yUV68vS5mLxz5Y586qV5+Z//+Eiu3KrLf/P5ohwct/S5OfIHX35Hz4mYvHtLk5BSinvYjmbIT3rm&#10;kVk+v3Sowy7WMxdzEo8F5V//h6tyr6L3pHsgn3z+lDx/OSO//y1P/rPPFcXJ59OvfZjXg5vo2IYB&#10;D/IeNgQWjhmXnurRTA9fc9MBoAyPyHCBMEUyPXinpUEEbtekh+ZBetaJ/g3+pFmqiJmuQZsBpXI9&#10;IIKRKEuMaCFQ73EyHV0UVmnQVwc8Ah+oqYDIwUGgBwVsINKZOCtFSRrHBanSi6Af8IUjw6GgP0Ya&#10;OAELKD+CkAV3aWS+aJ1MicictLJFpka0KF0CsUO0DwatW5s7Up6bMXL+rpwQfW/cekDdGLSSYrEQ&#10;y/Egm8fCZlwbSHUfitTuQ3Bzgoj+fxUfv3PmmwTSxJQZgRFEnE6hcVosEPDbWvbJ75lbbMvUTsXy&#10;ietGYdryfczM+5kN5ZlWiu9PBV8wTIEtL89TrA8joQPd1Gm9xwBB2NC3b93Tg7Asx7WmFPMZttQw&#10;fRTR9+my7RkgWD7WAx8l69v3tk2LLBoxh45+ci6b5HOHf9B8MUtfOGvcY3sSZGRwv4ZDQz6ECBoA&#10;bVPXQEpBU4AEx64fNAx/jNN7QZuGrL2OBn+aUA4IOpDRFmfK9NBBBRTVGmBiEOGhU4T7EQyBO9Pj&#10;WL5ZD6hMGGG1UCzNqRFkhJgEA9CNKOhIpDL6e1Gj7G4ZXpM5kLvcW/1xl+8L3yEnaMj/6JsjeqVy&#10;ORKEIQaHDLLTaemBGZa4ZkfQ1oHIH4Ib1NPRfsLngauBlrIEjGo47qfRgJnI8uKcgiOHxOGAftd3&#10;vvVdOdw8lPV7GzI7P8N7CdsaCERiWo1WOKG4bG7syYXTZXyo12kAACAASURBVPq33d6oy9pSQaqN&#10;jmQ1qz6odzWo2WwhT0eR6avW7cjZMyvyQEEDWnV4/pjaQTWO3oBjw/lD9QQttIgCARzIEZCUwGlw&#10;XU7JodIYskY8cBwIIA6h3pzU0DHmwJ3toUptSbd1RMV71wsbVWT9+aBVZ/JlDo8x21HYq7A+wFQP&#10;tFBgyVI5rpD/gCEKgBM6fo+NBYoRmQ3RjgMbH/dkt5dimysfHcuffn8sV2/XZL2el379WI7qQ3m/&#10;OiMZa4fk6l/++Sd13RXYfoTXGTJuxCO0HyY+uAKwAyHcHLzOiWEzlRn039dW5qiAHTqokEA8l4jK&#10;hoKPpGvsdHZ1ze7qlV5WUHW925ax/l1tAvfuiMw4Zlz9sN+isCyalD34kunzOhWJS/rZp9giqFSO&#10;OcJv4oIrTz72pPzgvSsGCAw88l1wz2g6jRaars+nn7gkF86dYTUfhzvGnDF80Gz1yB/CAY9k0OjR&#10;mepQxa6ZMwHVv7QxBp6AjlCwZLit6zJjc+glXNa41TVu66Aa7Gz3ZT81lpVxUPZ0U5QkJO1AWKJ6&#10;P8/nNPlRgLOnAOtmdSAvKCgFSLyuSdStKiqHntzVdXT9TkeCCp7ZlsK9i2KKagSaHH3qLFYlIfiq&#10;AFAT2mIpJNXjIWMxRYF93iqAIF/rGTI+TKJZnBH7hyr0TPpGwxO5FzxpSLV4Y49JEpKgAKuijFAK&#10;ns3UFzoh7DRoQoh7gzY4OjHjHlr/I7M+xFR+HpIlTvJWv4Xm1zMC0MgTn3Btktie/n5i7Ueke3iP&#10;o/AwDx5iX8UU8EQ0uRrWJFOclUHzUAFlS3OQkkxau4rqFAh1GwQ2bnxRjrbWNQkGqDiibAaHWPS1&#10;TndboplZOTOvwDKsz7KwxCpSMdSU9evr8vj5ovyvXzmQq3f78uhqUA57Obmqz/43fybLytjvfOma&#10;vPholhPeOwdd2esV5FvvHkk60JKlclJef2ckO/tVqQzz8t9+YU3+8PUPWAXfrIdptN2u12R1sSBn&#10;FhO87nBwLK9/e1+eu1xm1fr2dlf+6eeW5BMfXSWdIqRZy1e+vSvzeU2m4rHoaziYPZ8gC1IlCMfk&#10;50BZNRbjwTWhDlBgWjAypGrLlHCnM+SGpzI9x+0TrQU8CggPAojYlhnhBx8EiMbQwkxbDkEQ4/HV&#10;42N9SBEGKXvqNA97APIrUGrGuKFmHVSrdZlZYoOC5d/VrGL11DK5QDF4zkSNiaLwa45Y/eDIPFoT&#10;ARN8sCnhrj723ZV52EGaXA8+vFb8KQlk7zSW9asttDlQ5AwyMKpGh9WazM7k2EqM6edgTPnO3R0q&#10;Lyuc4MEQ0sVnyqcWNUBYd9B7ggMZB+RDBeqHE2XysFD38E95OOJ6Qqb+/9p3+NUmx55WAbyHFSRf&#10;TGzKAQGoRIXLADLvZG+N2I4QI8SGj8cz0nsKcUa0jFhN8kEkvhpaI7lCiZWi3b1jUbBNjhaAR10P&#10;vnq9zUMd1woyHMAU2kJToUC0ZWYU/NSbHVofXDy9IPpIDXnYifFeY6III/24p55rDjxzIGvmpoG/&#10;DWJkv089jqY+e+gc4eBo6z2GzD4y1nYbYoVDfd2YXBiUhzm5qNkYqiMWRNIsEJszPDBa9QMJKHAZ&#10;QgcE38C3+kDpudup8XAeKkjDDUU1NRQwKuQIojCDtX3+mdkSDtuutmeeEXOCyYCqEKGgUaoGEDzU&#10;fTALc0/62kH9dUKrgD4qkpaxTsEGhw2MHUTlxVQbQWoPkugZkpFPtrRo5lqRna0tmTu1Kql8VtYu&#10;rEoim5GIM2TVrY2DD9pNIO66ei80kmaKRWMBMHHYbkMb9Mr1OxS2jEIcTj8f1dbqwaGCu6EmHF3J&#10;KTC+u7kpJQW0NL2ktZ0ltcZAarUqSewj2oiZgQV32CXQwFpDIhMORoyulZ6IOB7ATWlokIPwJipC&#10;WEuolsAoduIF+DuIASAiAxCjFI51BO85VMDIS+IEpZkUpA+gPusHW7uahU9YmWRbgVwtI/CKf8e4&#10;LsbkIY6KwwXPtdIzFfJB+ryujbSC0YJYui5KkYb8yo/NSbC7p6tSv5sGr+/WX5RHioYoDk0ztCcB&#10;2jx/XyNOICAbKyObLfZUOiWZTJbcpZliQeOURc5S4rCiCaInuxqf1+JJWYFTfbMldXCH9Ms1YOei&#10;19yyTBXgSGNXV8ECh0U0Xkb0/c9mc/KBAiZOLuoDWH7po/50r03JAVPFNwnc448+ooDoXcZDWmwA&#10;SHpBeeKRs5wknZBOoPejUqe6MSp7PSi1673JQRuMHnqWX001k27duCYTaLfp2h3tjSVSikg4ps+v&#10;oetbgbALzV5d96OWS62hQNpS0JeQbmggZyZZyUUtWdSYEdPYsrEykXIb3dSAfHO7yrH4+UxK3rjT&#10;lKfKrtxQIBTUNf3MXFLm02EOwfQHDqe7MDSA+mPQQvt66EsNKGj3BgQq4XiEgZYxLu5IvhSTZnXA&#10;vS4czrF45I19f79pTJ6eecZNwCj/ox2NOC8+n9bEbZeUBPr/jcEXMhUfFKLH7ojrnfcOtek+pjJH&#10;/B1SGjjC750ALnPmug/PBo/jOlzz4BCK337zAsZzDTy/dvwJGrDmFs5KR0FRMK2JUnNPoukiifMA&#10;+7beZyCpfGlGvGjJ6Iv1jmXt7GNysH2XoMiGsKruAegOxRSwzeZi0rfT0m+hWpTguq0f7cnATkjn&#10;wQ/kN37hovybv3fk6cWajPR1zz2Sk5VcSza3a/JX37ovv/pT5+TdTVtuHQTklUfjuo8Rg9qkoPzk&#10;y6vy1lZQfvnlqNzfqshnXyzL//TH21Lv6L50EvKJiyJf/NxleePtdQmkStQS2t07krPLGVmaiXIf&#10;4JZdPJWVr39vQ84sQ+LCTO/COuiFywrkFEW/ZlpUDqXhOTKoNxBCc2xR+dLq9CqzDdOdbTGCIH8a&#10;zAcQlj/Cbdpm3kl1aJXES7+nGXT8Nowh506FEbkNA8YkEAAl4YOwgc+fYNmYr9HFQDO8kd8DtfTg&#10;saSphyfI0uCyHGvggJM29BqE7tBdjn8D9HFSCqXM8Yg9WUyhpTXLnU6PubQhQBXB2EGAF4NKFesw&#10;nMJyfS5QhLovmIRB+bOtwa7d7klBA8HUEuHNd27K6eUZ6hCBQ5XTLB8gsN0fEfRFwjYfdFoPpN3d&#10;I3FPJvAsH1w+BDasDU21h/xF7/jtyWkVyfJ5TQbo2P699atJ7kNDXdt/LXvSliH+AeSEfGXmafZG&#10;oUr/wAZgQWsIFbZnnn6KU3pD3x0c/XSsD2zUCkji5D7A0XzIqhf8dQ715zH9PAAcHDzI3jr69wdH&#10;x7Q3QdAEUDqztsDpQpTbd3cPZHVpmRUd3Ntmp6XfISjvvfe+5FNRareg2giuBcaksbg9z3DPwom0&#10;xBV44j1Q5YMPGjYuJugw1h3R7xzByPtoYCaMxAAG7AWMvY45ORal5gauU0C+hVdayGariC1QX/sK&#10;bTACHL1Xb79znS2/Bzv7crC/z89vNpuyvbMn3Uad3moQ/Nvb2pGWHu7VakNqR0d8Xhv3d/WejVmd&#10;gtjgcb0umWSKYD0aTXJKCnsmmsxT46jXN6rcmAjEtAkmMqloPjZu9TQi1nvc8tW7N3cP5fyZ0/Jg&#10;e0P2j6ps8SBzdq04A2YqC5G9lgJU09Y60jUdj2pWitF/3RPwHrvx/l25/MiiAluo6gqv3/QDNKHQ&#10;/RaLB5ljp+IZer61Wk1JZjIU66Mqte4b7CWa9GrCArkCVM8a1QrBDTVfYH2jBz3AHaYD4fPk6v3O&#10;5woklQOspfMFiafyehg3pFgsaTafUqCWJkcP6xuHM2wuKJQ60Wc4Rrt3QJNGSn1M9H7v7pOrh3Ys&#10;smbcK7THSXBHyUD3e+1wT6rNHuMgJi6bkUuK/qoKInUvK5DpDOBtN5KXT7fl/3lwWfZufd9wjnQR&#10;f/o5XWOsKA50rfYZr1hdrdXY9g04ZnweqvxQ4way5CFJcyrX95ETBZFtKWlMG4DEr/vzWA+reb0n&#10;G6O+LOo+Oa/gKamvu6nPLqifncbP9PutdxT4wAdQ9/OrH3tJvrO+Lq8WZgiczmo8jD37EfLzHGp/&#10;KejSZA73DhU5HOJPXr4sj1w4L6cW5xUALUhJ41cwZFpg2HuoPGJfI46AggBHd8QlEIsRT5FEgBSO&#10;jYHraqVxchlz1mA2IL39gaQWEpIMpaW2V5dwWp/dGKUhf5AH1LqYJelSQnKtgFxToH9aD8jvjvoE&#10;EKedsJyf0/2se76mQD6ve+NcLiIP+o68uBCkJc/txkiuHbbkxfmI3NkdMgFjIhZDVd6i/k8EE5WQ&#10;MBgFJBh3yGcb913yzPoQbURLWmNIOOFJr+WZirM9DcV+rBZf683yq+kRVIgdVgjpT0YPtgnX3nhs&#10;pCbENgMnYQBBrKVu15y3aI2i9Tagn48xhKZQcYSxCHwlkLNdigv7LUlflmWaxjq+/ApO7yFaVqEw&#10;q6+o0A7jZ3UN13n2uEEzKWaHNHGpPGAVddg64L6ZaPLZrh/r3yUUKKQlWlyT3Qd3JJRf1vuUlR97&#10;tCTrmzvGFLpXIc9wPNBr0M8b1vXnsVlxBw22rS6txKWYFnnzjiOffS4tM8m+AqOALCSbcnYhKZ9+&#10;ZU3+xz/ak4TVlF//VFH++Ot7cv1eVe4deTKbGsvGTlOONJ7e3e3LUdOVu4ce99S5c4vyY0+kdS83&#10;5Or9vjzYa8ovvDwjV+/UWe35+vfvywtPogoU4jkWiwblT76xJWFnJH/xg47c3OzquRCXQhIt2Wjk&#10;NbO4DWkZCAqeSOyF+kAIAAHBCxvkRH1ajL6C6ZG6plIyFelzzOHsD0ZJIZ/luDyAEDaMIY4ZQzzj&#10;f+YakMUF5TEogiQ95b9MW2+O40+84XNdY/LXbXU4iptJxQ2wUBAE0JBJZ9jTxqEAXkDQMT1wcEQM&#10;b2lCYIRRefR/UQGDYeOIwpFmBNibjH0Z/hABCLkkljF5RbsGnjaw8EC1KJ1Lk7eU1nuHcve71+7I&#10;k4+e5mfAgdtmCbkr+XxeUqmYdPR7R0IBBl/srJ39I5naXUz71PYJcUhOKm8nhSFLTsjW0zYagudU&#10;At+0ux4C0+kbuT4oReaA8UvKKvjGuggUpo43Vfk2I9Rst+Hgh7aSHmYQO+Pf6e9CUTsUDdE9G9WP&#10;TD7N8WZk59s7h3L69CmaIQ57I6l2BrK0UBTjEjGhUnNLA70dMJIKF8+uyuqpFdnXRY/W0YvPP8EK&#10;01DBQUeB+s5BjUT8xdV5VqSiyShHyGMKZlPpPDMilFctunJHdQ3FJauHDm0WYCrO8VbNYPX9AALg&#10;kn6AtZNNGlDgIVPrcupnjPHxQdcQp9mOHNP7Cm3NSASKylD2RbU0wucGXIkMeW4hJ/MLZZkrzeqf&#10;M7KwuCiFQkEW9Gel8qyUZpJSyNmysLQosVRO5maKmn3N8WCZm59jGxX8unQ6wsMHEgDwzcJ1wVgS&#10;UgXw0EJ1o99s6AZO632HYWOQ7RhUw6DWzWnEQFgBlAIpvReYKDms6iEeT3DsvUgBVE8O9RlF9flZ&#10;FCrtyt5xR0GNxYoqWmeYLoMSLtpaNazvbIqTaTdvb2qcSJE8jrWwv3OszyPOA5/aVo7LdjEIypyg&#10;wUSMjLg3kH0iyeh2GrT3wHce6FqCMCQsXpoKAnP0mwuz+os2mkyM9UckXZBcEtNSeq2Dpu6lCJMh&#10;azKkV1yz2TfO2/qsUf1DOx66YjROBlfDNfsagKXVQYvdZUsM4J2gRX8Hrb6+JlAYDAC/CUGeKvS6&#10;KapeWU+XloRiOUo+QN4Bo/pb3bJUh3rQ7rwlyTL2REA6CqIyIOnqNYEDZfuq75ls2kyLYf9kjX8b&#10;YkcSRGoXzuM9XisAN8BjMZ+T7rV1uaSJRX2giap+3yOoA6NVqbFtoL9zX7839n1Ofy+nSc0VfdYA&#10;6wn92ay+/1t378iyJgRbmrxA4ftIE5TSR59i8oPkD/s/Sb01w7EDIbal6wsVOSR3RhDXSG+QEuH7&#10;B6JtPg1IAEQYUefgxciI9yJO9n1z4UFuqIfmhA7u47ruGd0Hg6OxNHY0ySkbeZZJ1yMQ95B/YB3q&#10;Pki6MTkK6kGuIGpG71F9Rvek3of8ICD3m7bMZmKSicOQtSObw74c9PvywlxS8mFHdrf0vnhBOTcf&#10;l009PPtNJAwQCjXaRcO+XkvYJI+RtC7SoEn2A3pojhv6VWJYA2aQBETpdFaTYHT/+hb5iCe0hWlk&#10;djzT+vLPzhEtMbDuRoyfAUU2Cd3D2Bs2JTt0TXQH3DMgY4+hd4VKfsCImeK8AT+LhG7LtLvoael3&#10;Aah5B+ufietPJPtnczTAdjE868K6/jC9idfiHUbBMnWE7FhBImBNYWweVXEMfrR2xUktEtCgNW5F&#10;0lyP45aC8eM7eu6OaGDbUyB58/ZNBWpRruNxvyl2oixuY5PnS2FhVc+EqiTjGluTRXnl7Eh+/xsN&#10;+YXnbd0LQ9nYa8vhqCzbtYDc2jiQjz9Vku9fq8g//uyy/Mt/vy1tuyzPng6S2wlUXKs15b/8wrPy&#10;t9+8Lv/8nzyh66Mrm8e6t+u7sjwT16QtQGuiX/zROVJ8egNH7u935KdeWpEfXNuW5XKS+2P/qC21&#10;1khm82G5v92Sy6sRWZsJyUJZ96FuRlaGoKyMSadppceI8omvsuySMxTwhccMkdc2ZGu/YWmIW/4E&#10;ms9FmbjmYMXoOjfDkPODbCGBlDscGx0NTjdRtXNiDC0VQSfpBG+EpwCkqJBNvSMxRrCWGWVHKwsl&#10;e0wDAXShdQD+kWnfmaXR0wAQVZCHSZmwbzsy9kuUyGogHQ4yG8AWWj+wakAfH9ojuCoARASAKZDw&#10;MHprWQSNe/od4ODeUaAD/y34NG1uH8n5tXlWTVCRMBWtkCyfWlIAtS8RPaRGuviAUieYeBuA1HlK&#10;Nrd2ZaoxdFJS9as00wzEZ1XzfyR5+/eI3CHHORHGZJ/7Q1Wmh7/uk6oDRl3c9kfxsYCieujg/fhz&#10;2wh6BXxHe/BwbF+AcXlpngRYlJETNBNts6V6B+rL5RlmPdlsTA/vBnWEWNZFRSMUoBqx5Sup3rm/&#10;xbF8rBVj3BpVEJCUBb2fN29vyPJsRr9HhKO7+KxCNs5M9FjvOVqgEObc29lju3Pi9jXwbemz69Ef&#10;q4kDTK91CIBouayasJUyNEJn4OY41oC+XgDQbDVZJrPa34eSaoSgqqfBKYjesoLm9Vt7FB8McnTe&#10;kcpxU4FH4KSV6dG2REFF+5ikW4BG8JugFG15PY58ww7Es+KsfkG0cGNrX5IIXK5RmKX/GYxC9V4j&#10;IcAkGyoIEEfEIR/VjLZR04MOewcZmztg5Ug/VA9wl5UP8Bio7aTgYNzu6j0wukxlTc0AEDCZhiqH&#10;re8XCxmOEUAA/rGH0HhJkhQcjrj+6LwB2tg/jVaDFdYHuwcyP1sgHwh7KkHHd4+HHxKPD27e0/s/&#10;4n7c2tlmkrNx567kFBCCNM1cWk+VpII15E56aihIbbP6imm2bV1Lk1FHXxOmuvzu9jZL5mjXgFPR&#10;13sU8E8ibPVOp892HPSWNu7el53dIymWCqaV3TNu5I4T5eg04laj3Zct3W9oR7UVCME3D4ao4IT4&#10;ZwqnuhAnwBli20HvQXMAjlieAAuK19BW8fR7Ipm0I1GJDG8QnKOw9PEXz5MwjKwUnKERBTXFVCF0&#10;PyCu1Bq4z3ofNE5QGJYaajGZ2mDj9Tdv35XsQVXe1Pc4qyA1jKqgxsiQPmN4+Lm6dl29vqeLmqlr&#10;4lHt9xlTlyHmqtdf1RuU1udypAfg2WhC7mCaTBf76ReekVqlomAzZiY1fZ4j9iKADxIOxC/Ex6Y+&#10;G7Ty8WwYM1kZD2gyceiDX3M22H61H39HbOD4Ho76fY7DCuYLuie6GldBgIeycYSdWRl1FNCndD3q&#10;39sxjU9Rc4Z4CkjCKwqKNTk5P4nKVactSw2NLaO+FAMxqQc9uVwYy5u3e3I2n5A1jRPFUFhOZWHo&#10;6shAAcfpgiN//l5dPv+Rktw+NF6YiDUQl0Ryo3CByvMSNGrUSH4hLNmq696aGNsnPn+AaqxxvdYz&#10;q+dkpjRDr0BYMAGwtgbtk2EVTOrivhTzIY0vAen1TKILm3GcWeBOAutgMi3AinvIKHfrzcgmc/RI&#10;KyrwPzqq8n3M+jPvgcKAbWYxWH0yZtw2W2yxdFQGWJOe4ScFfMsrQ9K2CX6HiQuyuHKOE5ljWGik&#10;8pQPwT5MFWel26pp7EkoMNpW0NGWaPGsgiHdK/nT9CvraRKDijqoKhHoKiUKCk7revZFJVFYlBH0&#10;ABNhCg/jLI5ZHXn+YlSeOpOSB4d9ubXdl6WigpdxSA72D+Wff+Gc/Ff/2/tMML/93pH8/CslWcgM&#10;5ebORA5ajrz6Ed3TB0P59k2R+awrrR685CY8N//jn1qV7cOmrM7n5P5OXW5udKSQicpbtzvy659e&#10;oUbY9z84kkunopTK+JO/vS0zuahs7dXksQvz8r13HsinP35W/uXvvS9OuZR/Da0b12+fGJVLk92x&#10;9OYLLiIzmHp0Gc6EfVJt4AaaTHy9Gzmp6ODBwUsKP0FpEIHJaAaZMU7xTPWBJW0QzfxBEJSpQZg9&#10;IQrr+3DiBIZ0NG21qDgNcHRqeZaOv4mkGd3vdo0hIsaiUfHBwYyWGqc1xCcTiwFg2NSsSkDfJGZ8&#10;qnBoY1Fg8YEvRHFHJ8DJHFpNaCCO6M+RJcQjQW6sdm/AIIEeJYisq4slIz7INoJRtcZBAcJePBEl&#10;kS7kmPuE94eXDLKv/f3jk5F4trnkQ9Nj1sntPgFMpmo2+aEKEqsuk8mJrcbEV4wmsPKn/WyfL2Qq&#10;e6asS6sRBDh/fB73CS2E8dgsOgAOAhf9XQRgVNQAxsDzwEGAJzeTTxrpd/05qmFb24diQeUV7c7u&#10;iKTohGaO4P1gU0L5GpUnU3EU37OsL+fPnZYbN27potasGoBCg+X27rHxTdPrBf8CFblez/giob7Y&#10;0QMTATiXS2qmM+R3xrTIUAFBSw+IRqvOjBzVnLBmgl2QBsN6CDhhAggED5TyYYAJh+rbt3fkez94&#10;Ty5dWOWhBHCR0fceOzCC1HsfjJLXBt8w8IdQiq5XWhKOG5sLHvAKyqCujO9pU2U8zsOd93tiBgZS&#10;qSh/Rv6Rvsf7129IqVigWjmqHa4YcnsulaBYJJzuUfUiyT+W4lTkvdsPKCLK1qcevMfVGqcuw8hu&#10;PYeldPCZsFbqNQ3ScHSnfgxGzqPMlLFejEBjVg4PKpwu4si/Ap9O/VifZ1K2FWymFITG4wlZnJ+V&#10;YwUJnD6E35dnRtGRvUL5Gi21YCzEfZ1F1c7VbLE0SyI06BHXFSwhicB0ys07O1IsZuXB3p5+9waf&#10;cxgq037ru3p4wMwYo7UNPbxxMGPajaRefS6omMFqBaARHIDrd7fl/Jkliq4KpoUwTYbEQdcEYgxk&#10;Ht6+tikffeI0QSv8jFCtiiI5mQjbRKgio72L53hUbbKVi3iYcRrSkJIMm4ccSS7E9feCCRlF9ZnV&#10;tmQ+0SRYPmjNaeC2NPFxCIChcj3hIZzkXkwmo2zFw7qkVq2wOgflYKwTtEGCqGzaAe5fEKh/bqYo&#10;t/XgGOje3FEgoBhA2mjRolKpsTKjh/u9Rl2Gfsx5MpmVvH7WQbcjA/Ax/ZjW1TjzqN7HGb3HiWee&#10;lIODfclm8rQiQRKEyVusxQHlLSBZ0tD7YTTCUqmEL2VhsWWM9kilVjVVLMc5cafnPBM9H43dC0Ve&#10;4cXYPxC363G0vlvts0Lkou00NpIiw72xDBoDVoWko2BxNsJ2mPRtKYcysuG2ZK2fkKGiiIaCxlWN&#10;nfcVwFzS9RjX9/pOpSltXVwQPvnzO025uteRT53JyvFQwWh/JA/qI1kpReS4NTlJMiOOWWu2An8L&#10;qur62mHHpt4R8VzA5yuA20e5iAAHJ2LhhGQ0aUgkTPv67tZ9ghQk3lirM7NzrILFM47hE6I9qHsj&#10;mYlLXw9onD8AWThPKCqqMQtj++hKAOwiicBZhsGcmZkZTWKaphKEoZX+0Eh2OMa1ACAtEHVY6YIw&#10;JtpHHFiI4AIQHf2EBs59up/cwlNS37+r15wVK5qnxQaoAh39DNAI+mMq7SmAKClY7xOURYoL0q5o&#10;UpOYV2C0J/H5R2RpoaCAsSa5gsYeXf99vfZRfY8YolmroebKdRDt3ZFTCym9Xx5Fad87XJbnzniy&#10;VpzIsxfSyIQ08U3JXndBnr8QlLsbe9QT+tb7dfmkAqG/+d59aWgS8g9/JCWvPHNafvsv9+Xzry7J&#10;m7egI7QrP/3x83Jv61jOLMbk2+/uaJK9ryA0Ie/fuK/7zqOz/cJMgjEOYpjLs3FZms/KDz44kMfO&#10;l+WgPpZf+8lT4uSLudfEJ09b/jQBWwPedCzeWCQA4RmhQfEnfsSvSJixfH8K0bSTyCEy+kMZaLng&#10;ckeGlG37pomjqTEl9R361BZBxkpRtWaLTuFYJGCIgu9IewH9vGa7o0GuwxZPBp5TuuGhWgziIaXM&#10;0a+Fhk8wRNBBw0twSGj9YNpHI3pb4Vy1qPODnn23N2IVDBsZ7cGQD/oAiAK+Zxmur6UBFgQzcEDK&#10;ZZMZoEwPZWmADIwvA+lPMz+03xBYaCuhgXFne5/qyBMIrIWgeTTQe5TkCDn4Sz9MmH44RSY+78f+&#10;ED9oOnB2ojnkmQoRQN50suFkhEymBHfvpLpnOmjGAiXIMXPNdtE2841ZCTT0v6Mhk/UxEOqfSwtl&#10;DQApTlYhW8HBmsOYtGYEM3pPcBin9O9rulFKMKbVQ2VhfobPHBUaVA+vfHBPEhqEOCmh6wTO7GiP&#10;xuJheePN9+TnPv0yFcVbtS4rhVhH6GenEnrQZnL6PccaxOGJFtefJemPltBDF+X+BMrCek0PNjdZ&#10;7Rr0JzK/OK8btE1HdANCw5zqQ2sJB4DjhUmi59/bPZmdm+P1lOfyYqNNBXkGPViDHgiXEYJ7VD6g&#10;TYIxVKyrRqcriQgAQJxVRc81E4+odkT0e7ooz5PrVrwsXAAAIABJREFUhekxEE4tjibT6oHVw7DM&#10;6H1gJk39JwU9ClYmEJfUFHp/r6rXAwX0IT2EUL7uK5CGL9Fg0PbL5n1JIdN3PALZnd1dBVUeD2FU&#10;X+892JNSYU5sPXwHnRF/B1OiAEVBVuw8XcNZ8mBAMIcYoIcpnFFXA3nejFb7BsBvX70uZxV0YD+D&#10;Swbuj6ufi4oup2Ncw2NCa8hhpSsktfZAwvaAauRcofqacjlPUAnvMzhQw2sJ6xAeXKjelvRASOc1&#10;cCtohHkuqigAKm+/cwOMfq7LpIJBSB6gbV/MpbiFYgrI9o46uk6SejgE6G8WCCEO9OX06oreiyM5&#10;f3ZWtvW+2ie+bUNJZYpsmxlOnSvVZtf4J2KqUtfqP/1USC5ljuXphbos5bpyNnso+3JBOuOwZGRd&#10;iolZ2WwE5H5rXp4+Hdb11yEPCxOD4KOgyolWAaYvDXcwzLWC9W0qLI5vjjzmvsZ+mmxsiTcYy56u&#10;+1OBKMn5I10oEHDdVcCfAiFcv/Oa3pusxror7YY86LQko98Z5q0rCmLnNBZtKpBcx8y/3tfZF57m&#10;PkCsCPmu9BSmBYEc1kVHR9Rgm/h0AcbmbsePo8IKZqXWZEXT8S2XphNObNn7k6n0ntM1UovV6DvW&#10;q/dl5rG8dPZ6Yienv6MHekJfGzV6daFkUMGQroPaSEI5BYWwfqt51P45sNvyrILzkWtRiBJijO2x&#10;Xqf+XqXvyqYC/s9fTMkNbyQXMyG9v1HZ0cSr0hjKMSb6hkEmFaQROMaLTYboD2rCDXBG3e0RVRqw&#10;1pGMsI3kDw0FvAA1fyB+ev3eDTk4PlDQZhL1jzz2DO1fAGRQkZw4roD6gyk2TEiCysEqlGMq+ZiW&#10;Q/UGBGoAbnDo2goqENMQFzuwndE9hHZTShN+UDkSiRCToXanp79rxEZRacPQiPEFDVOZn3pJGNwY&#10;+Ybbek5RYLN5XUazr4itcaq/85Yi80UZHN0QO70snf2bNMF2B0050OTEzp3WM7cmXU1AI7OPEvBk&#10;ZxallMBAxjHXdfN4X3qVB5wyQwUJU56R/LJMOlVxe8fy6lNJqbT0jNT3qCsQDGl8Xd/qSC4RlD/5&#10;Vl2+e6MvV658IP/4pzIa/9LyZ98+lvd2IvJf/GxBYor654txXedD+eij8/Lf/V+35CdfmJXvvN+Q&#10;xXRf/sFPXpJvv7Mr2aQtr//dulxaTUk6V9YkRcG6FZH1jYbMl5OSTZg27Je/eV+qmtw8cUFjiiau&#10;X/3Optze6cmrH9VELZ1MvsZKBBSEx0bnxZUp4dYgfaJoo8olUwGtaRWJPB7POxFctP3DfOIz3NPQ&#10;QvF/D4Rs6n5QaO7/JetNgyQ7s+uw+97LfV9rX7urFwANNHYMBgPM4lnIGYukSHE4pEzLNmXRshWO&#10;sMMK/3CEA3/0w39sh8OSwqIoWxFayBlT5AyXIWcHhoN9b6D36tqXrMys3Pd8+XzP+V5W99CNQHR3&#10;dVXmy/e+737n3nvuOeb7wEUyG84YnwI0DVn+TbLF4vraG6hMnFbqzK6yGjQhoAe+CjUs9OJBoIaL&#10;OdSiPd9exPERPbg5E/G5M5aRT6d2jC4aTENg8scvahnbAxL/+iRg47B3WRkwpX0gelSc8oUCN3y7&#10;2eQhjmmMgC429GeDATPhNfC1U9BfRyzpdAeSz+e4eMEFQTl2Km8PnzSQbn0Ec1Yhmra1pmDmQUlG&#10;I4cw4cTSmdilbcrrU1M++2ySTAyPy/O9dMTnFfmAFwRwkOYfnDir6P1O+NWvMHlUQQJFtMKCnKwb&#10;8Pf94zKfFeUXFAShrRQgP6zPalOjphsolyZQYbUBpfOAEcPDZsrr4QVLk3jSuJBDNyijQaKhz5Ty&#10;9Rgp1TXz8a1tKhujsrB73JVX//odDRIhtpjwTA6PDvW9PbZzjM6Qx/U37Lf1QKmz0gKSOAwQ6/rc&#10;4fMEVxFUHW99siWJZIgaL5BMGOs9mM3p7/2uGQP3RT/HVpTgCZUX0FAiyCiDaDNE5fCkwlYzuWbT&#10;5wWDT1iW0BnLtLQsTKJhqiUELZmQXkuFBzfkB2yabQ7omWQm7EaydfemHvYRiaVCsrV5W0HirEz0&#10;2lHNYIBzhzQdJal7EiTgOTyuo0BHUCqY/IBitmZFh6WS5FMxHuzWpM9kAm7y3hAWFSNyc4b69YFm&#10;m/GIfTZEEKCfFwYG2rJ5b1eajZrouUbtrH53QKX1yciYu05GfSYiILT3+4OzcfoeSO7uiDyNoGWE&#10;QLHfaPODtoLeq2s3d2R+LqfP2JPbOzV5460PyQfAmoiGI8YEduJSagNtuokmUmldP43qKUU8G5UK&#10;AXADk4O1lkTiYdqUYKz+w7du0u8MVhzYARmAJgWU0ChZxiiwJjLzc2maR6IlhEMMU3bgSnFUejhi&#10;lTMVQ6rfpr4WJvdQNX5zPysXnVcIxjqtmhwP5/TfHVkO7kgsmmCcQzUFXEweUO6AQBlcJpCo6xhJ&#10;T6UN+T8SZ9yo6jXgcIPh8Eq5ydb8Xf3+ot64c5qE3dBMPqHXswQhQl3vWX3vg4GZ6GpgKk4/44y+&#10;V1mfb0efb1UPywswTB4PecjPPfuEP0Hqt+J9jTFvYiyOAIyajYbGyBqrHZNpIowWjBjVcUwMOb54&#10;58T3IcPrBPz4EwiY1j3u+EH7mFL1liah0XyEquy9kz75N+AHeT1fjBDv1QIJ3eHEJfhF2NXxvCYG&#10;BUueGEblzWFLZoIKbocd+T4MVLuW7LfH8osbCYmmolLUvRQfhuU1Bfy3DtryuY2cfNxrSmQQlN96&#10;Jijvbg/MMA1EOj3L2CEpYMbaCqdC3FOg6HDoxg6cVeO5r2lIHZWdkwNKVSCBuHzhCqcjlxdmKLgK&#10;7SqI7Y67Cmj6ECx2/Ck081mYB0BeQ0HaiHERHLuY7rk4E1NwCJMKiDLkwNp8Fj3de2hvz+bnuUbY&#10;TueU7YQ+hxRcBfDEAAG04XDueUbpGhU2TNLhedCT0o3IqKNgt3hZc6saOUJeryrh7Dn9eoWxQsI5&#10;BTRlsZKmuzOsQ3AxzuS2ergpo/iSeOVr9C+zJwNx3J6+3hrX3bzGzmEgJ9awKV+4mpK3bo8UzKQZ&#10;9xZyloKdWbnXisp/+pIjm8cj+a9+dU3X3kD+129Coysu//kX4vL/fPdA3rh2Ivl0QB5az8n1raps&#10;VpEctiRpd+Q3fuES5UTAs/zujz6WxiguD50vyl49KNs7R/KLL27Iax8eyH5lJM8+XNR1NZEfvbGn&#10;57olb32wq4l6lJzU//rrD8k/+b33xCkWsi/jBk0RsOfPCmIxu77cN1npk6kthxEjm7a5eEBMuSe+&#10;XtH9dozDMVGQVqcaNiDGAo1T3p7js6ZFhQwbJ/WQhxiE2SKsRMGHqK+LqawHs+dXXjp943WDVkmj&#10;0eRBG/AVbwFuUG2wbOussoVWGcr92JIAPsj4+HkA2uCJFgz4mjympMhSlJhWFWT8OaKvqL5eO9UA&#10;mpWOAiCUTJHV7ewcMqhn0in6/NCDTD/jtn49oQcjuCYGwJhRa8ijo13RwkGP97GECxzgEW02PyrJ&#10;/+/XtGL0wB95oE1blbbjBzXL7xN7/tdNgJkWm7wpEduc1kavCUraMCEEARZGmmKALkwwKTsPYh9A&#10;LHhJem3Ly/MM2pSZ1/u3MFsgqEHbCA7vdsRoy7g8FEeytLpgJOp1U4I0fe36HTO1MxgwI3366sMk&#10;wcOvCr3rqw+d48GO9hnuDUAyuC7ra3NSrbdY6UvF9BAo4p5nzdh5v8cgA82jhK4RKBVn86Z1OtJM&#10;rjiTNorS+M8ymWxVD85IEJ5g+rUgKnlp6rEAmEO7x4GzNXSCBL5yONzD5CmRrIjqTcjhAW74RkM5&#10;OKiwfWNbPU61oUS9v78v+WKRoKo/gmlwlPcM6rCOk6abOsTCvveXP5SV1XWO2HsTx6+E2nzGGQXQ&#10;0BYCtyJkR0x7lMDMtOiQlSIY4v7iuYJ4nE1pMNLg72gGDb0glKdBZM8rOLTDHoXm2JamzQ4MSIcs&#10;pnu+cJwxxMWIOZTKx3SSdyJReunhXiaSGQWmBfnwo1sKJrKsKpgVNzHj9EggJiMT+CH0RgKzS+sX&#10;RG3amvi8HKw1tAVpMBnCvgqSmJvWZ3x+fYHTo+AQQkYDzw3tBYzRA0Biyg/tQOwzVPLgJ4XJRuPp&#10;FKJq+N5BiaTPhcWcnOq+i4YTzKon1FJKaoCPELTaml53+2agYCaf1f9T+jNFeeTSilw6Nycb6/Py&#10;yIU5BZtNVmvqeniXSlV9LQj+KehJW1I7benayUh1pMCm25Qr82PaEgwUzKE6CPBB7ofeqXK1SfsC&#10;iJfi4BNfQdgjSXlM8Ie9CpPX2sGBPFOcpcLvS/mCtDVEVPUzHOq9KejPHevnzGKYQ59zSe/144m0&#10;7pGI3NbndgEebvp6A33TF3QvhpHk6d6dffYJVu7w3Gi7AhATNC2VqZEzLhSQeMQDdeTzCW3GKLT5&#10;MDlJiwpUqkajMxqCyUON9tlUZ6duKUDQdRovRKXfUACtgCcyo8lWd2x05/yOFFWUMX170ZhHW7pe&#10;x2VfbXlsS6cQl4U6tJzHcqDP/VORgLynoPj5QpIxZCEZlG9ttmVPv2bFHVnU97+ih/Pj+r5vHrfZ&#10;6v3CxZDcKimoXI/ICSrGmESlUTWm2FwenLj/qOZH48ZfctQGP9OVwsyiroFNXcuOPP3os7rX8vS1&#10;8/T+1A9Lem8d8mQLClir1arxqqSq/5iJ11TTj/fLMS0HxDiqWLcGfB6YtgUocn0RUHA6kWAE2PEY&#10;MZFHPIP+mEuPUFNhp49ZyFTuPN/RAGrbuIdIiBwx3Z1B+qpE8mvG169Tk/TMijjBBBNGJ5rV/d+W&#10;iANX4xC1hAIRTXJz52SxEJPTvesSTMxwXxaXzslEQdPC0qwMrYwEFBTBs/Dk+FCTng4B8uW5iby2&#10;GZCryx7XvO46uVkJS6O0I197PiM7B015+1pJ7mzXJDjpyD/4lSX5v3/UpWTGf/eNdfmDn1Tll19a&#10;lt//bkm+8FhIPrjVlP/2t67wRMP59U/+1QcS08TyH/zao/LvvrctL1wKyXwxKdGgR+cHVOCfe7jA&#10;9fze7RbXFCQ1vva589Qj/A/fuy6//LllcbLZzMsk9Zmj80y3ZmrCZ4jTRo/HYc9t6gXl3SeO+sJ/&#10;JrMwQAJfO7++zOoJEDgqKoYMzZqEKbXjP9dwk8LMUFyOrrc6ZmwTY5mnCDrw5VlSNKw/nMlmeA39&#10;QY+jtDgYm602x9axoaN+BQMLzCB6YZsBUzh0ph+7pn8KSwcLJcWQb5dggiBAFQ9MtIeimm3rgVep&#10;VAw/ZjxmyTWVSZIQWTo6kQXNTkkqDBlHYJCDEdhn9JA2gsOmX44Hm9fguruzT0Ki5ZsdOr4NSbPW&#10;lZoCO3lwpP4MB/2NKTL/a44PPg24MfL393lbYp6NmA0xbY9Nq04uZREs3g+Ofeq9R0sPFRgAU/B5&#10;EugfY4oEaqtGXIAXtzCb5/0LalBFRcmBS3lXs379HYeS+C1TjHIuLC9o9tNlVTFMqYSh7OrhBH0Z&#10;OplbmEIJy7werE2MlCv4Pbcyz+sdaTATGrAajReA5tbpKYFpQ4NwRn8G1UaMdiODBHesUutIDn35&#10;bl9amtVS8VufIxRtezBp1c8N49CtnR2JxFNSzMeY2YBEjckdTIohK0ZQtGlaOqE+DdorEM6k6ivu&#10;BkmMxlIF5HlMQYE8n0hDmh7aNj1WRNM5BYqDjtkv9Moam0EAjuKPWIHENNLqyhKTBk4sTlClGVDZ&#10;ulIqUSw0ErLZbptQAbtn9g/k9luameuaJ6E6YCQvJjy8JmZq044apfQgnLr0awrUoNgLfg9F3gKm&#10;0gUGEYAp1i7H0f1MH+rIwdCEFZKg5TI3xjQSBg406svW3pHMFXIklsItHnwwVOTo3O3BIMVREDhi&#10;JYZTnFRXHrHKhLVGEM9R4j4tKWCLA3XxYjEtdX3GmLBp1OoSh5Em1jasRwCkx0a5vVBI6f3XTLVc&#10;YusMz2Q8dEkAp57LoEsCtK3PLhFzJJnKMD4gwYFKPFpRFp2pHfKXuI8CQX9k2UhOYO2inYQ1e6rr&#10;a/38sty6tcmvR1I5aes6A0l/87DO1/HG+rqFx1kV28i0uF4xOEBvOksTPL13carQh+RErxtK7Wbi&#10;1KidIxb3ux3ej1v3diUQ16/uVSSriYSLUX69r1sguKOdhTFtva+PZHLyzmmFbTPEqrKCAraSMRzi&#10;E2/nFTyC7/LK8ZFMUJF9/Ipvv2RxryIhhG0INeD8ZBAJJSUahsY2pudbGcFaBOCEFVde8cQn6jr3&#10;W2a+czsHOzAocq5LPtSwpGdJWsiR8XQZpZaiBAVeR+/nXMCoL+t67x/qfcnEZHCicSJiSWolyX2U&#10;XS7IqQLSjr5hvdSV88W4zOnn+Jnes0d1799oaAKnn/NKNik7p12pNEfy6eWw/F/vV+U/uZKXvyq3&#10;5ZPrI3nq4aRc1/URbFnS1b2EiUwAEqyzWAAK7D1eLyRnqENmJlMkmy0qeE1TlXpxbs4vCLjkirmQ&#10;tNDnVj+tEvTS/skamJgYMMMtiLmYuEV1+azaNL1XUNZUUD7umtfDs2lo8o29aRwajBHryBcEBr+R&#10;HRUo4Qd9fhJ8cfAsAqh46bPSmDbl+5I8hq7Cwktc/71GnUlu5/gG3erHuAfjrgQ0YRh1TiWcm5NA&#10;tMAYhf1UUbAfX7wobuNAivPL+tn0vD64LrXDbV7TsHMig2aJXCSvcyxJuyGPrIXlo21Lnj3fl6WF&#10;vPz+X9XlSw+15BeeK8h3frwnm/0VU/FK9OWzzyzKP/1LjUHNY/nPvpKX//OPtuWrTyfk3/zZdX2/&#10;Jfnoky154lJWklHdy1GRP31lhxqEX/jUmmzuVuWJyzm5uBqT7gDrtqNnghlUeeh8nkD/9Q9LcmEh&#10;SoFGTJYhqW70g/os6+IUi/mXXZ9wO+X64EPTb8w2yMv2J8NQcZi612NjOL4KJs9Y+/7hPNX/AQ/E&#10;KEvbzC7ORhDZenI5JQYOAHqdQLre2JQc0U6J68F8BEKx45B4CxCVypjRUwTxqfs5Xu601pJMKiFn&#10;ju36M0G8jV4jqxUI8L7vlqkIeyz/Ql9o7BkEDdImgAzAmW3sw82162tmEnGOdoN7AS0dIPSPrt2S&#10;eQ3EuVyezt0AF5zQIcBxGFB6lLlPGs6R3lNMl+VnCmftQIxdw/EcgCkaNqJ4fvv8rALk458znpD4&#10;IGdaiTtjTsuDrTRTAeKUx1SLaPrLM9/LZ+tX8aAdgh43gCEyNONLleE1AhgYSxaLmw/BEzwgtFSh&#10;/ZOFq7me77AVsH2TUtuzCUIQ2vGMABwjEK87PpEqRRcV1LQ6Bsg5NjWWVhQ0wR9qY3lGyscl+otZ&#10;GnADAWOzEY4YbahEDqO7EYbeYR+O4n3asdTrNZZMYZTbG/TMNEw8oQfCRBLJMAmrAMRoZ0Y0C5+f&#10;nyX4om8d5BcGQ45jW77xqEf+1EAzpzBtX0za6vPphgp0QkkmD8jgUe3AZBSqZ6z06HXHNVjSXoSt&#10;0zSriDYd6eEIr2u2XJe0BlXP65jJEGSkHg7dMScPnaAe8uDH6TpFW4Ik/lFXSnp4FmdmWY2qVE4k&#10;m9ODBAADFZN2U9dcg0kGqlYtSFQ4Cp4AVDXIQ/Sy0/XkqNKQuWKRlQrX6/NZmgmYLtueqAihJdTv&#10;tgzPQcEXKhqo+CCwwBQSbvSHB7uytrZKI92R/x44iBF0AMogJjrQxYFpM6PebqbmOBosvj2BPlPw&#10;IlCdAyGZKRIrxkPDAwwCUOYIiPC+ApNNBbMAC5AAMInMmIA3Ci4RxEMVs0L4D4cNnvns/BIXfhDE&#10;VGfMUX+POZ1RO4fRJcaTTXLnGBuTkKm+geiO6pLw8HeMqrfGl3MbF2UdE0XFWRm0d+TZ578sd64f&#10;MQag0tUfaWLRr8kTK/jsnrT7Y4pg0tQYlRqYqOr6AD8LZpmWL0WCfY1pHgjLIkpCjsPTe7+yX5UK&#10;xuEVHKL6ek/j0aLex1O9f7O6pk/1+jFF1Yavor5HUtdkSZ/XI4mUnOjzO6exDtWgTb2Pl/SzpDBR&#10;uLrM5A+t7LpeD2QXTLXTxJHp9Kxpr0+krEnh1AsSMRLnxmm9zn8H14kHtF8F4v1G0mcZE3AEpXLk&#10;RKRpGwXwtsb6sDmoBy1PEktxCSX0+3p6JugB5WleaKctih6GkyEZ9UcyrOqzCGhiG1IAf8GW0mZT&#10;gtEAP3dGX2tW4+qbqYms9UNyS0/B0slAXjyXk1LYlceSQdlR9JSOJuVkR69zLsSpy/ORuLxw0ZHt&#10;EwV6cEud+NZQYY8O8pj0QwUGE2Smgq5gLJujhY/ndtlSRUzpgTME5XQFzbALgg7TQEHF0OvSNxBx&#10;DOaw5PRwUMWGkuxZuAd/lV0Y2x8qEk3sYYdByocRHsZr0DxczJBRf1jTA7/FVrr4PL6pYK4R3DUq&#10;2bRKsWyet6gC43vqgVXKZrRrCoz1NSSiCW6nIm6/JW7rQIaaQE10vQ4bJT8xYn9HnM6enFtckUpn&#10;LM3qkXQrBwp8ciIar4zciCeh/Hm2+0PxvDw6q+sqqve+uyBPr3fkj390IK3AmnzhYU/+4JW6bO3X&#10;5L/8ckze+KQhv/WVZfln37wp/+NvLcuTFyNyY/NUdhXs/p3/6Jy8fViU2UhNsnFbHj6flUuraQ0F&#10;UY7cv/bBHmPcxrll+fFHPfmLN2tSiLnyxCOr9EArZkNMVNEVev3du/LIRp5ncVAB37ubffnapxdl&#10;dUGTrXx2asdx362eON/PJvigJsZlHu0kb+Kd9WmmhF4KSYGsLMZzzPKrRWhf4UE6/oYyVQhjRjjx&#10;NXE8n6BNuw0sGD3cECjrGmDx96RufhxsYTrGOyR1cjS22SHzHU9pppBl6wsHDST10coBGRaZGQ5j&#10;LKSoZmKuz4lCoG63MfYe80uOEfZT7WmJGH1z17SBoggwGnhYioS5nQab69fvyKOXVxQ0tCWaiBr3&#10;dJ80iOkWEFHZzw3ADyvEzwpF5VQqzkkAEE4xVVOvNYy2xtglYfzg6OSMhG75o/E+dJGzcssDmGY6&#10;vur5WdxU8+IBWtF9ocYHfk1FF7Hp8Uw5bjk0BwqqPDDATSSiXNj4OrJ8h61UUyFMxSPcUOxH65tE&#10;gxYrJ00FOBkNFN1Om+AXPmGYBoJey1QCACPPCC4IwgieKP/mFVAhwzw6qcpCIUbHaHzmQbfB54SK&#10;SBIGkBAQHnRN1gOSqW7PfrvGyl8yFdWDHlUDjOwOaP0AxehsNkMXrhGBYtgnqIocH1VkeTGnWSiM&#10;YlP0weLEEUabUaWEAjXG1EdT4K9gHVL48DqLGo7bZIQppCEnmFAZAHFaxOjT0KZAszWI6ZmWg0Oy&#10;o0ffu5Dk8jMEN3hGAJNWkG6UDIgI0lA2B0DHM0K53RoqWIsE9eA0JWz09PNZiAo6ZrotFGZFYzAy&#10;FRlwUkBEHo+6dIBHMKS5rR4eJ6dtmVOw60EAsFIjDwhEbsuXjQCBF0E7FBzJO+/dZisLvLhIIsbq&#10;3pBGy/os9/YlrOvi5uauZsgFfraRAlFMb9mcAO2zxQi+XQBTZGx56h7tmbYeqomE7NBgcY3QICpE&#10;OG2rrQEnL8VTkDJG+yxEUOzYChDqRhcFwnbttgKZXocSBDh0YvGUfsYE2xJmki5EmxSA0XAQfBXD&#10;UwLpF4apuAeYMiuXW5wMQkUPLTNUFkGERSIw8QnDOHDcYZ3Xi9j316/8SA71HoRiY7l181C6+p7N&#10;zohUgL//1bi8tpWQh4tdmV1cZ7UbNjBo62HKCu1y8Oz8iRNy1PAWp6cVPgu0Q2DUi/Wxd7gj+XpX&#10;evrnK5cvUqjU0T9XCBo9uZpJ04oDLn8NVGv0/xQOQd9L8JwCop6+fgxWQ/r3vIIvCDe6a0sKZhqk&#10;G0ALaDohjHtnKslmGhXxGdWRgDOlQjiM42G2yWpnVkC0OZIpz9H2K0gB7nG89mHvRDGlY6Q0+voU&#10;OhOJ5BRkHw1kUO8zZY7NRSSM0TA9wCe9iWSXM9LZ7RG8hrIafypoaY9ZmXpYM/o53YsZXSatEao5&#10;+toVS25DpyikwESffy5my4bG1j86asg3VhP6TLrS0OTht59MySt7Lbmah73PWI47KbauhfFD4x6r&#10;s2M9yFO0xcDCcS204Sf6jKrk/2Gv4s9IfKa8WVRZUAXs903FDK1d8gtdtD5RWTDnJLogoBJQxBft&#10;Udg+ocUVNJpuAPn9UYfGrp7nO9RPPN+p3tN7WtPvsRk7xG+bY6rX8f3KhM8pyO4IqvsgfLOqhACm&#10;8aAXOCf92p5+rJ4ZbJoMuVchkhhOLxheL3hT4aSMe03KR2CQIrb8uByWKjJpHvBJp+Yvy7B0TWaX&#10;L8lyMU2FeEwAI/4N2mXJR0dSalpyUO7LlaWRvHrdla8+AeV5V17/oCz/8Nc25MbdsmxVQ1JpBymH&#10;8MhqQP7Ftw9l67An//1vXpD/7Zv39D705elzQvka6ATtaHIwP5uRmXxSfvXLF+jr+MM3tuXKRlbu&#10;3CvJpF+RJx5el46Cugh9E4M0yH7t/X35hRc35MVnH5KjUlmO6p58vN2VnAJxJ5fPvDxtsxhZb6PD&#10;QiXeyVS/xmhPAOEjkCBY4IB3p9o26KROJr5fipy1ZZCdTUm6lmd6pHzQVKs2eh7U/6Dq65AtCoy5&#10;4pDEhAwOg0QizqoRCG7gEWCEGMaAICQuLsyxjYfWmdDfzPTiUQVCRoiFhqQXWZ/DVt/Q/PvYOEQD&#10;KOHvtNywTa8aP+MwK3L9EUYYOg45HbS5dcjDearpszBfNNkqtXgskknRU0ZljFwO16UwXVMzWbTS&#10;MCUHlI73QX5lUdPJ873fRnJSPjXB0edcTVtdU3L0GfKxpiT2B+w3psBpipumHmV+z+znv8dUhKau&#10;8/ihWr1NpexGvcmDg9mhXwlEawsq05ZPxi4WchSJW1mZJxeFw056D9BWm0wCHFHe3t43P6OvDWkB&#10;bK6PPtmUQj5tgi2yGL3Xq0tz5HigzQhDvRzJ7mjtAAAgAElEQVREzYIRBgwQjz3diEeVugaGEEv8&#10;tdOuJMFlwhpEBzwa45g7qvhQKHY0eCFbcyJxegOB5wOyPTJ+iG+iosgiRHDMaadw1KLKtFgR3xoj&#10;Qv4TSN7gESCQOX5WCFE+i0EQFbAYAZ4dNC25EMQP6VuHA27IQx/CfRibRyUAJEoIEQJgfvDKD6S8&#10;fUNyc3nuGwg/QogT5V6M3XokoAYJxPRYZvVprD/XqEHPKcAhAdseK5gY62Zv0sMMaxZ6OeEAWm14&#10;rwjbcJ2+TZHEqH7OKIRNFESlFGTo3dXP3dJDxZWfvHld1pZymn23pTvskrszppcXLCEy1Ddi6wT7&#10;CdVP26X6dTqTIEgo5pMUUwW/Cccp9cX0WUUjCb2HwTMBPlRXUGVrNNv6DItmWlOfF/Yr9rflm0Fr&#10;ViO9wy1J5ufk9r0y/dlgswNpAwDwcDzBzG4iYUmnMwSm2dkl8rFQQsbBblMyweX6O9UDu90dcA3u&#10;HB7rGiyy/YrRGgAXiAIlUnFW36ivFTBVUOMzF/Kn3oYEk5Van2KHdigqu5sH0u5DLDKpYN6TwbAh&#10;s3Or+udTJkW/+YvrcmvzRAozM76VQ9DsBde0dQfDHlvNTYwkD41/GtZNm62qsNQbTSNdoQHdqnVJ&#10;E0jrv8OsdUMBckWBJ8brH0ll2TZbhOmrfnboEy9CSgR7Uy8+qftxT+95UT9PVe91Sdfige6N5ccf&#10;1Xhbl2r1VNJJGAJ3qFaO+IvfWTGPGqd0I6HRPRu4QDscySaIwg6tZtyzarXpIDhsrwEEBeiQPpJm&#10;sSERJyHDpsb6WQWjLVdGbVcCM/qSbaM4jemxwDBkKrEJi6KeybmE9I6hOu1x4CSSNefBgdWX5MCW&#10;LKo3urcOFVzlE2E5rPbleU2Otuyh7ClwbWhc7u535EIxKm9XunIuE2GLEdId5cZErldGcmkRht15&#10;EvTRMvbGtswXZ5no9nuocGtSXOtxfYYD4ptbuxROrFZLkoxnuL7w3Pu9U4LAfs8luRcmq9TVGw1Y&#10;aZ/G3xG0xSZBIyKMxDturI3YghfTedFdroDFELvZXtM12OhW2QLrdY0OGBAQuhXQO+KRwFZp2HBP&#10;0QWdGCoGTJABtjBFOo4uc31Hs2t6bmU4JJSKpyWQLmqMgWVJynBrR5qUFc6xehxN5KV79DE/++zc&#10;miQLGrsnHd3Leakc7klV4xH0v9qlewrOgiwqXF0cyNs7IYlMajKXsuTCXFCKGUu+83pfgc66/PM/&#10;LbOV/dRGRJ7YCHOdfbJZYzvu61+Yk0wiJD+9qfijV5PPPzMj73x0IJ9/bl0unp+VRqMv3/qzt+VG&#10;OS2fezIvf/RaRxbiTZq0fk6/5z/84BPSKDKpEKtn4Gam0CpPGD+2tcW05NJx6Y7T8u71fbjWp1+m&#10;YrTPKZn4rSx7ehKLT1zzJ4x48y1TKQr4Nh7kHpCI6Y/a65/XVpbYp3RkaiYqDE4AGWG2pIzse6Va&#10;l1QywoB2dHxK0JJNx1hdQdD3JR75ulDh7bW6HOPFRlyYm6HYmql2OOQMoTSbSqVICO52upLOZdgS&#10;Q7YbJPgw7uQAL8h+J653Ru42milD3kBMSmHMsVquMyAkFe1GdXEsKwC4oBkVDsL5xQXDbwLBDtwD&#10;y7TXWGnTwNXWYBbXbBOLooMxSFS40AcWM5YaoMijw0w4pEAQbcEHf/3c9Jj14NfMr+kk3/Tr8iAQ&#10;8szn+nm+kPjEdgOiWBUiT8sIYmKMOQUFbf072nas1tm+GrVtuBQgVF+9eln67RafJxzi0RdHOwqL&#10;DMVUZDVA6gDLFCjUN0M7C/wi9L5NFc2sGbQYcTkn1Zq88NRl6tl4AcPbwSIMJyK09MBkU1gDEkAu&#10;NgxaNngfBNqyZirFmQwzdhxwQ6qnuhQGCzgAwAEGOVSccM9CYUt2dw41GOYIlrHhKXiI6Z5hk6AE&#10;rS/0+GlPQvCr16TAa+S7T3BKkKDN5mQH/X8gjIY2qwIRuMun07PmM+r3hZgpo5IXkoVLlxUILbHy&#10;MnRD0u2PJIPRdw1aNs0txySSm+cU4Psgu86mo2y50OheszQIoUCewcbIP02LPfKmwpEs1xymWVps&#10;f4RYhsdhT/VnfSb7+yXDTVOwuKygHqDAO7tGCEqesiwP77iha94T7zfyTCUXk1t37+3JwAvwsH3r&#10;/duyulhk1Yi/wAkCdFRgBj8+2AhwYEFfKxSLs0cPMc5ur832Ff4N+xrTfthGCQVLgcBEZjIAfiNK&#10;J3TbxosMexSVXxLsoYGF02kypCJ1u9Hmuu53oDE0IpAPRkMEghgIzBdSTFgw9jyCoB6sCLDedG8O&#10;NeB6nklWcC+4p6FGjNZfOM6kL51OwRBLXv/B9yVXGNGupNly5Liqh2hID0I96H/7G78oK2uX5Pf+&#10;4E9kvlCgwGe7MxBjDBkkkbzZ7pJnEgtHJIaqlf4PjhxCLeLN7u6h0ZDR9be3ty+PKWh8SJPL67rW&#10;HYgz6jVHLeOQXtQ9WNXvm9Fnt6sACXt7ST9DVJ9XAyBFk7+CguuOPvCWvvearrULxYIknnqcBto7&#10;27tsB2HwA3GqpXsF1hDgYp4qWOro2que1lg5BlEeByooAEieT8pV347JGJVizTBp8oylBhISz485&#10;xzD1DLoy99CcNE9aEooHWf3x+hYlG0LpAMUVLVRp0U9EkjVU8AEZCAhias470Y83LI/ZasvrunUq&#10;E70mBUIDT9ZSAc3wbbmj92IlgIpZRK5v9mVW/62Zgh5RXHZqI1amr/V68oWiLT/chwO6J0/PxmS3&#10;ZkRLAbhxE5Maa6JxVFyG1IjDwoxHLbZQAWK7GtPgszhxdD80qtJrNzWhTOo9rLFHglAHjTucn90W&#10;1PoTlJcYKjjCVKE3slgFA/hmJ8ad3B8ssu2zOD/ouWdDLi1d4xhyQQwCvSGg58awA3mTCL3ugtEg&#10;wQqSd/wPXh+0kmgbFDTFDOyzXvSiLJ8/L83aqcblqr5OQpOpjtHawp7Scwn8M9RHolBRT+VlLpOR&#10;ujMn+RlNZPQeVjV571f3FThr0pnSxPh0k+ausbnL4ul1OsO6PH3BkZOaw3rB4+eCks1G5WfXmrJf&#10;D8pnH4vK9z7yZGPGkheuJuX/+ONT+cbnEvLTDzVm6V56/vFZ+YvXK7Kxomf4ICpzaVs+OozKezcr&#10;cnOzLOeXIhQFbfYs8kA//2RBLi1n5M9f25NXr3Xki0/P6jrucZocVcvvfP+afOHTl+Wffeu6vH+z&#10;JC8+uSD/7w+25OtfWpFcUuN0xlegZm/RNkRa238QE9+bClkSUKnn84LOOCuO8SIzHCLL/5pDYAEO&#10;jwVdDoxx0u/J8CfYWkObq9EiGMJoG8iZdQ1iFFaLRflecFHGIYtfEM3DwYr2Afum4RA3bS6fNe03&#10;cAZA/sXhFzJ6OQBXyMKgeYIoCIVtoI47m7tSyKUYcAAQ4GgPwpljGyRhPGMskiNxoFU0GweQOtXf&#10;n/7UU1LXrCwzMysuBCD99qFjgQhnPGeoJwIA4hr+k+FieWw1gIyN8WKLo9eGXGfD10q/79aNLfId&#10;/uavB93qbR/QTNtnxgLFRzhT0rT/PVOhxQfB0/3JM56CPDSm1inQagLfxvPfJ+R7uAntOBwekuQO&#10;IaPRAyafDnFqwNWvp+LGeR3BEfyOzbu7dK7G/Qca7zXrsrV75EvKm5I6MsW8Pj9yLFBL0ddcW10U&#10;1MPJGxmbsnO7jSm1JL8fZFeesy7sIQwJHs8UYoogFaPANxqT3izGQ9sj74JR1Wvrc3KZvWF0fnY2&#10;a7IwAKRwilUyZA9oq4AkGmKxL8ADFOAArUJMqgG8cgIKhMUAeEJDPn8EG4tyBwHadmDSRnwwi1HX&#10;ie1RMwgH4rhbo++WngyyvX8gy3MZgvPTRkmDWpSVtmG3eRYYQ5BfUHA00AwKBP4JAYnmjP0Gs1MA&#10;EGRzA4wOg+SNdcdHNyJo8Dj5FpF69ZSgbvvwVBq6Dov5DAGwh9ahbSxuCHigZBsNcz2iLRYgydZU&#10;tQbdDqe0cD/mZmckhyEGz7CsIHVBnpeCrdOmsf6APMWxHraQG4il4uRxAbhAgyquhzI8kzzb4+GH&#10;axlTOVfYBoRaeBeVKCdMRV+AYEuPrpFP5sRYPXhHnt5z6ISB8wU9MYzmYgUAHMb1wMXEDOQVglGb&#10;e72mwCWOSpyNanRGD6go118AVZCJo4dflZW59mDgtyaEgpfkP+nro4IzlB0Z66HodeNy56BFzlZO&#10;gds/+t3fVhBicwrtE80211Zm6YuGZ4Rk5+ikQvVuENABfprtFv+MAw42K9jcALYnlSorNIgvVypt&#10;mWhQv9VsMf6mdA/t6IGF8XrYcUT08TQUBEX166dUL3dkXuMO+ETQGUJbd07XzU19L8WXUtL7V9FE&#10;cf2l54we3BDaShmKmbpMIoziMsIF7jmq9ljHMAGGwOzIpzug0oDqlctpJ6OzMyYBf3TGOaJRMTwv&#10;9dnWpUHF5fRCTMK6Z9sHTQnnQqaa0dPDaKBgKGwqcxwwgLyDHnhjR5/5odEFsnQvxNZC4tZ1Lbpd&#10;yfRCUs3Gya+7rUnNIsR2x7pXNDa19JD81ccS8r7e/5m2Je/udeWrGxF5bCEinzQVaOsrPjUfl119&#10;rafmbblbCUu91ZBiNmX8yxJDXkcmG6HBLFpWIwVrHV2/ihloSgwF84ln+RQFi8KF2fyC7pOWOT9N&#10;3k0iNouDKAk603hus7LE2Aw9PIi+WhY7Fhjpb59ivN+IuLZ6LWofId6nYmmO9oOfCJFVJNhIChHv&#10;ugAmQdw/4xyAvdXpdKll1W31qZkGgcfohS/KydGJjAnAJzJsHHFPdauHGss7HFDoNUu0tOoN9Pnq&#10;fq529XVb96iv1G1q0hhKmUlVjORrwMzPrNAou7iQ4xkBqsGVJVc+OAjLTHKksSLEtv17lQuynmtT&#10;/Xy9GJQXHi/Kax/W5LAdl+cvW3L95r782pc2JKgx57vXIrKa6cv+4Yls7Z/KSBOWf/x3Z6XZHMmd&#10;7ar84mcfltmsJ9/64ba8+8mxnOjXF3KO3NutykmpLC89e4EVT0xZPv3oohyWGvLF55bpbvB73y1L&#10;bxKSA43Bt/d74mhm8PK0DYODjjoEYkarzaSSkB9g/h48G8t2HOdMnNFIuXv+2L1hy4PjgbIdNrRQ&#10;t8LmODlGXmmqaQl741DLhEM0+v3Izgq5jEwnEzBu2tQAMFfMa/DuUKQPoIdO4RqUMbIM6Eqis7/x&#10;Qr5IGD4LFGgjYXNQBSzD5J+bn2NWD54QSryTycQnuBleCyfmdGENNLg0FCCgcgQj1WeevCI1BXDQ&#10;kamdlPXzpciTmZBbpIu13WdLJYQR/1CIYIiWH3j9sLEbges2yvEI7Pg+TDA1kGHf2ZIL55cNgdqf&#10;LphWeDy5X9WZajxN/z7lDJ1pYPjP8UybyLsPgMzPT1/LICdKuI9dfyObiT7bJ1dDC2esAddMt4Do&#10;HmRwQ3a+vrpAdeBoIsmD0d91ksrp89LgiIm5tbUlVuZGmm0gCNxSEMqJGX3Pdf23u1sH9ELCmoGC&#10;8IvPXdFnFGDWjMMH4CyoQTGSCPPwNGy0EEddYVOBqayGZltxxRTVSpe8B1Q9HAU+OBgh3ogWDip3&#10;0AtBpWQ4DpBQv7e5SV+wYMgokoJYCOHPCNo6ehDVKmUFz0nDoZGgTxAN+VMxvt0AFY012w8Y4j20&#10;R/jsvBEDXH/QpngfDjhWFwgmW6xIoLra04MHFY3b12/LyvIGOSMAQOFoTPrtU/6Og2WADAskbndA&#10;vRpUuVqNjvSGxl0dJWYHWigBMX1xDXaWB/2mnuzuV3SdhllOx/qGgWYPxMjhQMoK7vPwZLMMT4et&#10;apCFh2baC2XzoG8CabSG4gRm4NK9+8Ftco5QtcLkGFZfOqmH7a0tim9iLcWiKVaDUZGLJdMSSkTI&#10;dYE+T1uDK/Z5rz82lVnLT6ggy4B2NqQmDAJhqd6hhQ6AAUQy0Z434/9BcgTF6IgBILPypfGgo/cR&#10;B0Y8zM+GaT9g2nF/SD+pWGioe60h6UxBjO6YTWJ2OrdI0jj1myB6SeE9UylFdQ7VAFzWN//ye7K/&#10;48migrlr2y359b/zRXnskQvSbnSYP6RTlvzv/+LbcqSg58kryyTQo52PzJ7cOzrVC+8f2ycKlEq6&#10;5sLkJFqyvbtPsi0AxvbBjpzX57eUSslyMi49vakd/XqRk2GONLpdPh+ILiJhbGMYRtfrXChK0BMk&#10;QdyTmYyCD33/xwsFOVYA1dLXmX30CgU3kVwi1hY1OUGlaGlhnoKxKbQDHVRDYjyoAYxQMWBcgpm3&#10;XkOpdGKI1s6UwGu4Qi7tIzwz+TQyoC70ZICts+ZBR9LBpITPB6W3OZBQLCTBTMA4vrd9MrECocRa&#10;VNpHepDrGk6vJqTf0ufXVJDbgn+HcHrymWRECrpe0/p5m6hO6+H20bghF/VZ3Wz05OFClK24W5UB&#10;qRA5BQfNgS1Xc1H5a1SM6hM5TUxkQa95Y1ZBZiUgPb1vyVxEY1mP03UYv4bgaXo2wbF7xOEWpqw1&#10;JuLsCoMXGwlSaBRn5aDf1GRwXpOJjiGaU1IiyLXTa4+4jnyugz9s4BmdI5xfGk88BR3gVJFv1TMT&#10;eFN+BKVCNAlMpTKc/sU0tWUb/iXlTMCBJFHfpXQJ46Xum4lr9JuMc4GCNmeJVkGw8YFIIqqg4AU5&#10;qUWNAR2+30SBljeoi5Va0d9bkp1f1o0Q58h8AKbXzlB0W8uTD81LpTGmeezIjkpN1wTA78SOyEyo&#10;LjcPxvLIkshffJIgJ/Owk5JvPC/y7/5yR1ZnRb5354KUWhMOEz29EZSHNubl97+9KcszMbl2p8rn&#10;9dBKROazjnz9y2vy2gd12Tnuye/8+hMcyPhf/u2mvHAlq+vViC3fOhjJ8w+n5Bc+s2r84/Sz1Rpd&#10;ajb1+6Da5CWVCMkrb23Jy79zRX76YVd+91fXTWXorBLgt6QmU8NQZFcD4wXEQx2H/NSfyy+DMlha&#10;3hlzlwQtsagYDJ8lHrYcVRcqLMdg6om+NvuoY+PIrQsF1RRUhRAUERTwIaAZgZH5U80iAaiR5dqO&#10;KZMj+0hqlolJNHxITqvQm8thCwpkTrS7Wu02gxB4JFM+U1A3br3VNDoeYqY76L2FLIoj30NWstCH&#10;TSaiMgeeiy9eZU+rPZ6RUedBEQqzN4w2DdqMcLJHcEA5FtUbcGEcfV28FszkoFCNawKQgAfXyuIM&#10;7UQODktnPfkpyHmwvfWgOjVHgC2/EuRziO5XgqwzEvaUkX32rPxRe/wNgRngh149ACqW8Szz/Ikz&#10;tJmggYL76E7M80bGC0FMjCmHwjFyC8gfAHFcN/ahHsAb64uyc1imCSXaDTdub3J9IbijXAktqOef&#10;fViz3wZBMg6y8wqwUKRCSwnPAgKMHP3XTYyMOpdJ8KNS/FLX38fXdzVoZ0j9yNBbrEexO7wIyNOt&#10;tq6xgUcSoIYjOBLr5+zyWS8szApUiF1fY8UKQAAuoodSh2sV0vQg+AbtsK6DDsmTJEV2ewSMMDQF&#10;rwZKpkMNFgD1MEWksBlbitCXitMB3kxXDpkdIhoDuFiaMcG7CgcFlLHHmuGiygUQBXBDwbRglOPh&#10;aDR3sR6xZzRj67U1OFHJekTScKc9MrIUqFy4RiAUdjGjgcfEIRaFto1eA4jUul8A9oP6+bKUqHAo&#10;W8CL80j8IjdhOiV6Q4EarEFQVYEgGvLN43pd1heyrKaYcXnP99vSTG3nQO/tvKkqe4afd6xZVyqX&#10;5jROKhY3gnw2NI965IzBXgAcDQQ1jrePjeAfxvlBYAafYtBr6CVGeWAEeH2oEOJaTRUOXCMkRaha&#10;Ga6bRXI0K8r6eo0uNHuEAJ8xSYNjQvfrnl5vOgXSeZ+fGcBtqpZseWbqBjw1uNS7HsQ3o/o5h3Ln&#10;JkbTR3JY6clXvvgELRQap6e0TsDIPQDUx3e39TCwZG2lyFFsqmRrIhSAwnfWmJmi3Yj1jaQmGY+z&#10;AoNBC1TkjOaZrmNdA0/oM6wriEYVCDYUSY0bjd5A9jU+ZnXtbcCKSD/3EQxVYXira2xewc0WPg8P&#10;Y0/BUVAO9TW6ukZqmMpUoLvx2efFeByGqEFFgUF9bcQIVBMAjBLQQNLrzmcyks9nqKeG/Q+FZCSh&#10;qPrESAQ3iTQ4nqhOGkPnKO8l1lRpSWNbXx9Xb6zbyZZ2rcXabepCVAY1/VrbkdiixuGUQ28yVE9i&#10;mAZtDGVY1f0z0kgV8ijOaJmhV2BJeS4bk0/K+t5uXy7ENcZYEVnUuAQi+UOhvlRGei36zD+1GpHL&#10;CmbeVTB1OziU7sMzMqorgND909M1Ag6Wo/v02k5f8jM5qZzU9fPHNZlwaPQKHz8kt7h2tKfQRgSB&#10;nPpp/oQzVKZpSxVwqAg/W1yTeuOUsht4Dp5n6AnwoANwRKIfoJCtaYOFvagErbDh11mGutHRvXc2&#10;fu/HeOga0Ti236PmFn6FgqZChPMLA0q4t4OhkU1xIYnhK7XjGeFZdQNLYo2axpRWUH1XcB3Nsjp0&#10;cTWnCYtIAkmGglaAo0h+XeYUjAO0J2MQGNbPHEpp4taWe3slirRCi2zU1Occ0ySj35Do5EQWCyE5&#10;qAfkMw858vlHUcEdy93duny0OyHwhx7Q5q0PqXj9m5/Pyb9SEPT2Xlp+/dMB+cNXW/KV52ckps8T&#10;UlRXzmnycactX/50UbEElOUjkknFZG02LK+/fyB/729tyDs3W7K9dyL5hMj6UprxBO1fdDau3dim&#10;fdcHn2zJ/nFbPv/MrPz5z0oKZnvy/GOL4AyhTeac+VuRGO2akuTUyQFcHWRrlj+mbQzlJjKdPZuK&#10;SBnLBkcunF9l+6vFUUKb2jF4aOiTw5gwroja9Ux1qavZWjJuNDxwyKHHivfDVBjEsTj2D0IYJhgC&#10;JrMAEGjpZsX4fSpr3LdxgCDwYeJr0OnywI/x4Bqz3wxtIBz4Q/68SB0y8o7NcTsz7hrkaD/eD58j&#10;pNlApVyWGQ0A2WKOnA2AAlxzJGJUOCnPT9NF2+dj4NA0PmvIxrBh8FnNFN6E/xZPxAxvAMrCOyfy&#10;2KOXSChFQIW8+fSXATL3QdF07HbKoxbxTVR9wPQgcDprkd1/tft/mo7knzGthdm3ZwR0OOk2ppO1&#10;sSEBl8jhRMiQE0WPXV5n9QQLjBMQvms71gqALtSD0VqCgCP4QiAUojWZipuWJ6odcTjJK9DEAQLt&#10;ntWFAqNbKpv2J1IcCvZVyjV9hgZoojyN0e+2Zvl4BrPFtK8qPuZYNvkVE+G45KA/Yu8bwnwAnMFw&#10;kkGembcC5fc/2pTZfIr2EdS2GveYNeKWj3zlXoyu0aOOrTmXlSHb6/G6d/fLeiiAQN3XYGmuHZMc&#10;eI9ccU667VP9bCWJxNIEPhRPgzWHHu4AfnDM5t7yArTTwGEErhCANAjfQQ2engKf9z68LhsXL5NI&#10;jd53QK8XxHCjOG7aR/A6QjaK+8Nr1Jvf7IwJ9izLPN9+dwgba9nfPVRQEKQaNLzxKo0uqwskG4M3&#10;BaFC6BIp4ILMwvLqEoMunjd4NHAwhyBkHKaibOmO5Wdv3aL3z1Cz+UIxi74KiaJCftCQ651TnHod&#10;TUxU9ZoazDPy4c3bcn5tngcDpkRB0t47PKVHVwzpJjkPwmk9ZMy1Rp3Glpzy08+LdjTbSGjDB43G&#10;2cgFnwNK21Fy0dB+50ERChDMQ5RxODYTnoghMZKDXdNQxTpw/amhUd+QXCfCNRRUYBuJpJjs/OG3&#10;fihtPWySClD+1i+9wGk6HAJmMnUohUJB3nh/kwd15agkn3/peRLREbfKxyeMCQHH7Nd8Ls+KZjQK&#10;77kkR/pB1sfewT5EHDk6LsvjesB/rIfiCzkFW7oHBnqdFxUo9NDe0OdQ1HWN2Hbcbgnc7Fzd2zOa&#10;IJQ04Xt4oSjhwYQj47VhT1q6/i5pXC3qvoo/+wSr6D985TWZnSmwSsT2IygGEeOhN9WQQzIMmQfE&#10;Kdo9BA0PY/+gZPhzthlDx/QSwEIo6Hv0MV5GpJY6pTI09pM78CgOOOmaoRtwWECKpnyDZvWT+oR7&#10;Kv2orsXqQBLzxkAaitTj1phdbxjqerrMzutnD0xsyceDCnCD8kr1VOIKklfijtyqWvLxsC0H+hk2&#10;o558dNCRrq7PL+Xz8rCeCR/ea8qXVhNyot/32HxA2mNHzs0G5MaePk/dZ/DJw+roDkCaz7IDAI0t&#10;xPye3svl5QXpNruGvwjQgUGBoEMfxkHX1aSvojETcXPEZABn5nhsDL9z8bxk42k51QSu3+4rYIub&#10;QoOv+VarVziVawC50f8DSRst/okvhkx3BNcfPhDjYD+N/fTBowabXnbITN+iZcbno3uon3zI6GTl&#10;1gi1AnotAFRo400sgzRRYQwoSAor2B5rDCprvLZ6J0zaRpqc9OtlcoBReJChJn7hFBPPsG7UOU2K&#10;wkM9P1P66skNWc3WOJGIBLo9tFn5/29+ZV4eWovLS0/OyPffacjxSUNfNybncj15/FJa3tnPKGhu&#10;SDrUlqcuZeRPXz2QRMSTtz7ck7/9pUuytd/RtfuRvHFrLL/zy+fk+z/dlPdvn8rqfFK+9tKKvPHh&#10;oczlw/Ivv/W+aC4tt3fbclhqysZqXi5v5DR+BOSv3tiVZy5n5d9/fw+ii+mXf55rYtjsHJX3KwUI&#10;bIZLY8w7gSan0wMsVkz1DXwNH0xbIK8xYl2mxdFr9ySVjrPNhOwVDrfIDvH9EGpLJYxTMzgKQNpB&#10;vsfYDBVowDBmrWNuHvxqNNqSxsQZsnJfhAp9Y5qv6oKA0SQhnV6UyXqiRh/D8tVUOXY64Xg+Nr9x&#10;Xg5QHwfvf+/2pixqICHK18+egAdap09uCXTxoDgKTy4QCjHWjJMM5cuAP3IKwuhMIceFinsIrR0A&#10;JLTMQvo9O/vHsnH+nGb3PZmdm+H3HUGB2hKZqkdbZpRsSgmaloTOgM8UhD7w+Eyp+eznLf9V7lfx&#10;zqbQxEzygbsVS8SMUJrn9/knRlGcxs72bukAACAASURBVB524Oz54lBPJ2MM1gAFMJOckotxX+5u&#10;7vE6oATe7g3Z1nz3vY85Yj/xJ/DgZxbXn0dNCm7ZELS8sL6gWWfad7THgdWlcF6vU9VA0aPsAFtT&#10;EDlUkBYLRU25nlyrbSnMZKgejE/ea9eY/Tu2sXKBWCHGVFAZ8ag8KlJQgAvdI5tea2bwfkKHZ1Qc&#10;LR6QNqc9BswobKhU+88sYA9kde28vPXBHbb7oC2Ew7mhYAXWFzgQW5iKKyyY1ivAFLh4Ghhc12G7&#10;zmXrGG27Nu0cICAKTRAYueIQDtoKXsJZWV45ZyYw3YFmL47f0prwPoY1i4PfBqbwAiE8mwgDDUBA&#10;Utc+hCShoUR/MCgrN08lp5+b4IGikTG5s3UsKWT1en3Xfvq+nJxUJaMgEXIR3/mzn8j6uXm2yqD7&#10;tXN3R+YXZ8mjQ3sKCt8YSFhfmyEfCPsEgPftazdlfWXZmDKDD+SatcdJFmL3ACd0VpaWuBYBtidj&#10;47CNyikqRNCpIjixXariAqihTVc5OSGosgJR3ttQyLQ93YnD5AL3ejg2lcFRf2zu1xATUBMaZYYD&#10;5mDCtnHdPrlROOxAIqd9S8Bhq3TYA9HfZcKGpI7CqPhefRbvb92UrzyZk8efetK05hQUReIZ7l9+&#10;QD0cPrl3TzS9k3KlKk9cvcw1dnR8QIVoXHMHyVkyzjiKWh6SK9zXcrXmV90n5oCDGKLGI1f/x45t&#10;9rt0oP9KYVZuwctQ18W8gqKExuvjfp8aQZBWQA0PvKJ9TMyE4pTxqID7oZ8R7bQBzHHdkeQunSNd&#10;4I2335OrVx4y1V/KSFiMiVNplakDQQJWR5PpsAYDvyFQ+8rnlGcIOP6wjYlFqEYgluw1DnUPTCS/&#10;mJfWUUecmEXKBNpeePZO2DIWRXpoxeajBJOBhMbX3SFjaX61QL2rzHpKeqd9mXT09cO2HB6LPLoY&#10;kZ7ui9PWRJ6eS0kmbKrmc9mQPKKx54WZsCxMwno+2LIS1cNYr28hGZATjWdzCn6r44hs6nO7EJ1I&#10;dRKTljfkxNhcLq3APakxCFxPBSx6PWjhBfXaK3qokqQQhDp6iC19JIgQNcS+QzcgnTTJPKrGOK8s&#10;TIAqiB92Xeo6QUzx0888q3thWe7u3JWHH36I1IHt3W3jYeh4xmXA57NCbbrb6/CcGfSNfAVsnEL+&#10;mYeBEiQqSDYdx0xVshI0NnYoOACjoah5dnOf0sQqLd1GidVv3OO+/nmsCVq7vKvJjcZh0CKq4PsZ&#10;7S1Pk4yV9fNyqkkUqjqeAiDExYjut+zMssYoT9YWMqxQYSJyMaXnsX7maydpWY4dyx+9UpOl+ax8&#10;9lEFx9UTubXblz/+yaG8W70gjiLbf/S3Z+Tioi0X19I0iP14S8G7gkKc1fulllxay9KP8erlRfm9&#10;P7knW3tlqkzDu/DJSylNLuKkRewf12TvoKp7dShvXiuTy1tvjulR+OQjc3Stx/BEIjaSzf2BfPUz&#10;C/LXb2/rmozHXkbJltUN/0Qd+0ReMtz9Q5TlP8dYWZhpJTnLGsxEk2dG5SGjnjMHG4l3/lg9Ag1U&#10;nkNoc3mG9MyR2ERcP0zeiLVRc2dEMIUKD9pMIFKbUXWTaUD7gWS+rgERzLQ90z0y5Vrb1wvyyCEA&#10;96elC5ECbmj7uYa/BMIkiW9YJpYZHQYIwnTa9taBLM7npTiTJzE4my/wUMKD93z9JUyRADTOzs/p&#10;6zdp5InKkRFxM+rd5VKJ9wzEQ4oxBgMMWCCg0aYDOhyRMA8o/Bxc6+WBibAznaEHXeetB0HNA4Tq&#10;M5B0v73G/rBlnUGjaTttCpxwXTCJ5Xi/33cO+OCX5pEGPvJ76f2mf3/qqSvSB7GWI8KmIsRWkG5y&#10;TPihuoP7j5FIfN/h0YkvGubyewFci/kc24Rokzz5xAX9eoj3BPwNtD0hDAZOVSyBsW6b1SUeYP4E&#10;GoARsib0wWEVQuK760/G2TFyVdrgh4wH5IxhHff0MA4H4uSrhcJBAnV8bncIXlObQJCVBvb5Dekd&#10;qqu43jCmoTQQJyDchRaaHkKz0OnxzIEAgjdIehD2Kms2mEtlTedJAwiEDwMQP9PPaAiUNiegqF0U&#10;iNEI1Z6YMjjakjiIAZqhnxMKIsEYSLvjMvPEVBbbdgFU3HpsEeHeohSMahqzRF2nuzvbrBQc6b1H&#10;MB/RzqIgm1t7UijO6eeL0YJiZ+dAVhTgYC8WF/Iyu7xEgPPqT96U+dUVDeYRuX7tjiTTWV0nMVZ6&#10;WuAlQNVWASSIuSj/g3MDDaUb1+9IrdWRFd07FI7Tz//qG+9rsJ/RWNAlrw4VA2o0uUZfCbyyAHuL&#10;poUFUn5dQUF/aLbCUO8fDhDwmNACQsUK7XNKfcAU1h3x+ifkhAkn6yxmzZYB8rq3e32NO2gVgGdk&#10;G+5EnYMRAQ5ibG7tS4ytUZc8OUgtGPkHl23ecQcKgHowNBsS0AP92p2unDu35I/JT6Shz5x+f/rQ&#10;f/TGR3p4Dgj6AWDXFehDJJTq96BFwcRSD2H4FbLtpz+H6s/JqbERAkEb1RPwP6CcjQTsN/JFuYWJ&#10;WJg/2zanuzQnl5fSefmw1ZCEvm5ZgU9F98marpE+xqcxFYuKpe6NR8MJ2dP90sPQhiYTOxpvQBDY&#10;ePFTjAtXHrnMPQ+qAsRQpxOfZIP5AAl7yPXduB1feBEJzuHRMeNywK92cogA7R3ouMXjJh7pZzwO&#10;HOvanUin3JXk5aQMdoccH48UwvQhA1AalKBtY1GQV1oaN48VgMyGWInpHBh9MRcKDeCMRS0mN1+E&#10;Y7r+9+N6V1aoYeTIdxWELuueZHtcgfAnZVdqLqa2PFmKBuX6fluupfry9ZmUlE/bch1gez0i7UNP&#10;rtcbcj6RkIcKCrTqwrgeCIOAjwnHGNt8Exd7UZMTeNcNMZkI2YewMXx2DCaGVQcOJhfkJuAQ+ntq&#10;Qt83ySbu3Rc+94KxvNKbubSwJO9de19BVtnEs7ExUUbxgRUgPwliFV9vD+cv9N+7wzYrZfg6FaBH&#10;Rq8L34tuDHhFDV0jqPTnszlW62FD1I2uS/90T392wMkvGZuYNGkfipNe0d8xbRoiABq39lltzc8u&#10;y3G1JdLRZ66J3KVLj8gwkFRwui/jSE7a1T3aswCQgEh+eaYtSX3/G3eO5MmNuNzpPyEXsyVO5F69&#10;XJC3P6lKcemS/M5LA9nZLcl33lLwPhOVP/lpSY5Px3J1Tc/lRF5m8gnR7SozaVdefGpFP0dI3r/V&#10;0PfOy6OrAdkuT+QvXy/J1QtJ+dH7Ldpl9ew5+eKTKYIkCDSCVvDF51dl78SVv3izT79BVLtv3TuS&#10;45Om/OO//xlx5mcLL99XrDRHqzuZ6tx4Z2qkKLshGwNReeKrM7N8SjE90/KiFYf+JZ9O+IRrM7rO&#10;STCff4MJKkyO0ZcI2WQqzuCF1hgCEAAHiMkozQMg0a5DfMXTiRFUJCFPgx+mkdC+AcqO+lo2fn1E&#10;n23f9D30taEebeTMjW4OgliNMuTmGlCix/du3tmhltHG6ixdsANsXUyIvrGwME0CoIaWGT8vNCgg&#10;KBYwLvXIci2OqRudkF6n43sveTRBxdcOdo/IXYC7O3QlQKpGcMa9NaKLD1R1zsbkDZaZTvmdgSG2&#10;LR/gCIk5bKfcoikQmvabz8CSX20CAZIK1OAOOYEzDQyUSquVGkv/JEfq96KaA3C5sbEipf2SpOJJ&#10;Ak3yNfRd3rt2l1lNBJo04Erptd29t8+NP61C4eBIoxLnAzYE+5X5HHd1yOeJYZQIZdrbmzsSgzP2&#10;xEyVjSY2s25UGmVievOsXur7QEk66PitUsgrRBK8j4kkgEuILVW4yR+fVAk+CgrGoB9D6xCW9aNs&#10;XWGm14HxJpSW6Z8VITgcaEZGTWo41k9C5gAGOA6HGOQQgPDaOU7QxaknBIFGVI1sHKisxMAmogNm&#10;hUyNLvEadPxGG81zOTE2dI03H9Zko9Zg28zwR4StO6ztEVtDSU7pocWAvdVuQYelRyuPdFp/Bjo/&#10;ftUE3R8ArALavdCs8XDo1fj8OUUK/pvnMJiicrW4PEfdprTu1/cUDK0sFIxScSRJPhLEQmO8ty4P&#10;7sNDjO+HNanJycJMQe5s75GQC7I15C+mPBxozo0UgMNWxRyqFse4g5y8m/Bemsk10oek2Rmy5A5g&#10;MzUOnUCoEqR2iDlqVEUrbTIc+Rw6j228mgJ3bO6+gsumXqvn9mhIC1NMV8xEY7Mz0cTM+G0BaKHF&#10;F43ETFWQApZRPdDips0ZS5O/BVI22knr5+Z0HQ5IzAS3jC1jxwyTvP3OdbbhcGNRtVpbnSM5HW11&#10;VNeRaPY1TqJyhXXT6gwYo2DPYflWKkNKhAQVpB3wWsf1mlzUZO5Ys/eX9BoWlrNyqId4Qb8X1Nou&#10;KAhQ/tX3heUKDHOPx5w9IuC6evGCvFc6ZkVkIx6TDvgt+PMLz7JaAF4lEh1WteEIMDRGrpBXgPjq&#10;2BdetHzXAZ4SE6M/h8qQSVQDfC/EKFw7Krh4PWroaBCqR09l0BiTKD3c1zi6pFl+E2hYXzNvSTgX&#10;4Hj9qO7SmiO6GNLPPTJTZfAMS9v83lg+LKMTBQf9MaswS2jx6jraiIYkGQrID7ab8ncvpOXObl82&#10;inp/7KS8VWtKNp6Qp/OevHEwkF+6kpBMP6aA0WMb99FMSHY3gzIft2VPIeNnckE50sO3r69fb/Sl&#10;39XrywZMa2poU8qjp/ttfjmveyhGMI9EJIKxdlRWNJGJxSACDKNXrFsT+yDj8dUvf1E2zq/J+toK&#10;B3ig8C5MoMdSOj40k7vkzrnGow4tSCvoJ7YhVsetsPFoA2EZliZo7UNWBjEP06biA1UmuJjaVRAU&#10;pzaZ8D0Ra5sTTTRT8/TatDAcoWDIglBrdknc5oE+jzUZNxUsKeixE4t8runivLQU+F1aX5Oek5Ny&#10;z5NeeVu8UEqGzRNWZ4HSJs19CcQLciHXZGGgHTovhdCBrt9ZeXimKt96zZOvPZeQ567k5Vt//g4l&#10;Wd6+UScw+9SVolxccOSju57MFBNSagX1ufal3rPlYP9Ynns0If/yDz/S2J6SmVxEfumzqywmfF6B&#10;T71ty3s7jvzP/8U5efNWRUqlumwsRWg5dHk9Kze3W3JweCizOUvevd2Wewq2W/psX3xiQf7ox2yT&#10;gTNkPLzuAxp/ZNy2fP6QqeQEfH8x4Ti5IWJNpi2aiakkLc3PsFfZw9SAHlIGWDmSzvjEOs0mT8o1&#10;2jiAOM1ycdD4S6GqFPCJ3CwV+xUqAIkB+Dz6YOFIDfdnkFn5dQUjeE0Ee/jt4GAxRqwux/3owuya&#10;wIQ+OMbvEXy7tA8wZUZ8pmvX70kmm5RlzWo5vppOGW0ZfJa+EW200UvXIO9SPNJM17W6HUW/cd43&#10;lIgNec0ykwMKhgpzRcO9GQ0JHAGAbB/gGKsC01cHqCrrfeGZNxVMtO47JcsDk2JTsDTVCxJ/Ssyb&#10;QqNpX83XhvJfzDy7s9cRuS+17xPd/RYprj+RNMraFGektciA9xOkaIf976HPNbKo4ApTS7zq/MKs&#10;ZtY9AmuILEL1dzJVJM9m/IlDbGSLgBrq4biWFtWIJ8aYFSXfUU0GLtodPWb49E3Swx8NcBeGrN0h&#10;R80B2NKppDT1wBgNJhS4Awk7qpkh3hjVQj57XTeJREoOSieyMFukaSLG/jFtxKEBfX4fXLsty0ur&#10;rCxxshAWA/pZsIbQ8jH31SGAwhQaqb/gdui6hofYTCGv1+nLR+hawCGNyhY+73DQYVWJlTdWF10C&#10;pIlvYurYmA7ryfUb2zKnWSLIlp5nhAjr+rnTSWNFA/80kJfBQ4vEMtxfrDKOFRDGYiReA77aE5Cj&#10;Hf48Ky6ukQYIowKCTLs7kozuyUqjyc+LMv5oMpSIgneM1XrjFlt4uVyOul8gK3f7HWmc1mRuLic/&#10;/tn7cm5xgVyUeCqqr6vvw+nKIffSTMEovqM6DLI5JYShq5OIcHhiQlhi9hfWfzyeIlhA4gKzXMsH&#10;8zW9rpAzIVgDv/DO5hazfcjvYwwZhwPUuoGRkXgASIBrg+/NwirHxkRnUNcO2uqaGes9w5rKF9IU&#10;lkOFE1N2sO6B4rjHdmWA1eMxrYREfvzqG7Jxbp3Q4513tmVpsUgSOycKMSlrGyAPoPvRhzc4DNHr&#10;GpPK5567Is1mnx5kiKGnDQNGIUiLajSEZdGGRNIHIm31pELuDtYi8blewNdWLkj95ERuJh1m3Tu1&#10;jnQhCqlx7EQ/+JXFWRkpqKopoEY7bEXXyIau96rGrZx+vo/0Z4v6QvAom8sk5fHcrOx027L23NOa&#10;+VsEmUY/zhye5K4gNiZibIfb/sDGxB+aMdwUi0D+4OiQa3jiVyMotIh47leM/Zq07FQOJFTU+5oK&#10;0BWeU2R53UdRXadVXUanpmocW9UkRRSMJjUWdFwpXM5J61aH1ZDIXFDBkO7toq6z4JgVleZAgZee&#10;M6szUTnWXOAJ/f3b+y35zPkMye+lJvg6YcnoivvJVku+cj4qd49dcpZea3clrmDiZyn9wbsKfMaO&#10;DIMD6bQVFFqYRFUwLMbA9Uufe0k+vPmJJoUR6ShAivngAtUgdFUCtsYxjYknpRZ5r63WkANBaD8h&#10;IQRx+D/+8pfNOepzdMO0cTLV+NfffH3aFDDdBxECU5fD2BaVxpEwscLu0tXTqF6LqTgxh2BFrkW+&#10;JXiIeC3QUfCPOC9xJnvUMtLzKHmZ5/RYE7CE41LA1NOYFiOdJMT4kkik2Q57/pFFqUlayru3NdZm&#10;pTUOSOv4pridKpMvr7Els6uPSLdZloB+ptXz5/Vz2jITaXNN7XZzci7dlm6jLCkFiVudWXn23EhK&#10;tYn80our8q//qiIh3YtPbYSkkAxIMReTH769K9unQUlMTiSnofzFxwvy8Z1TefqRBXlO/wxBXBl3&#10;5JNbx/K993tSqg7lk4OQDNpVKaYdef9WWx5ZsuXeflOu3y1zqOWDGweyugC3AU8+fbUoh8c1+R9+&#10;+4qUCLp1/eqmfJlIxjIq06jGIONCnw5ZeNA3FXXHRkxv4o/fo4c4mXJLLHOw4c8LM3lCpONyw7h/&#10;62bPZBMUscNhiopBSQ/9+WKGBwlaVJFw+Ky9gxQLFQgosiJ/RrACnwITYNiVEDLEv0PfAqWudArk&#10;xpjJqnTBgIBJ57OxaW/gNeu1OqtBaLeYqtZUedamvsYHH92W84rWAxOjAIvgKH5pGD5daLUYMGFJ&#10;H07Iej0QowO4woSJ44tmUauIGaExPMV0CnVg2H4xNiJLyyvGokFvP3RZkPEiOwXYgjv1gwxpy58W&#10;O9MKemCsHr/MZIAPjc4qPqZENG2pTb97qkf0c6pDtmmJIosTvzo4rQJOKNLlyEmlztaG7XvfQKgQ&#10;RLwQx9EHnFi4dddoN9WasNZISkcPohs3N5k10ZxSP/el86u0NYGUANYZ1tann3pUomGHB7w7gNK3&#10;Bu+0UcKF2imqZ1D4hfhloZgnKTqowAZrAeTXCJ2+g7QPwXNDxQEO9Sgpn1Z2FOgm9etm4m9IN/qB&#10;vk7K1JeRXDGTFb/Nq4E3k+ZhTrkEy1Ru0FID+OGkG4Q9ey0j50BV8wDBLD4PsmgY8SITCsHkkMTj&#10;IKtgSBgow0AVdpcTaCTVj7qaDUcIysDh0fCn2ZDRHEKLD1warI9quUJwDu4a+XwKPtt6v3rNKiUG&#10;kBzg9eFGPsQ4s2uzlYfJO3wWHBp4Vv0h5BPinLhDznFvd4cjw1Bwh8IuwD6evTvpk/jpn2gs1f/r&#10;f/9tufLwGm8drnlpfo7VWgCzkT6v3gAtxw7bTCAy4xgc6nUlkxmCV6hyR+NJaaBVFpgY2wAGbCPN&#10;Aa4VKpIIxqjk4LAKUiU+TAI5DJhx/zDNZCnYXVxZokBniJXeIEnIeB6o5uA6kpk8hdigcI0EBO+H&#10;j4T24mn5kId/LGLkNNBGhxTDrds7NIilVYcvzgoC97KCHyQruI/FYoIHmhFKjXIkGXsJBZO3Pz6Q&#10;lq5v8NG6CqLRnnzskYu6nocGQ/uHE8Q/QbivK0Abjcz03HhsPKig2fT+tRus1OSg7K2AJrGsz3o2&#10;JDt7XZmBqKde94IurB0FdSuaVd8pV+WqJgHLGgsPWx1yg2J6b1cSug51z9V1D14qFqSszyY+cKWm&#10;a+FA49j5Tz/HfchEyhv71R6HtjoAlIzt0JYLmBY0KkBo/FBixTax5OjITMCSH0rwaNo69I30jMUS&#10;vjPyTFKq98oyrI4lthiVEEbeS0M+h+hSSEGRvgdsME71vitwGDVd8vjC8wqUFYwj+RlVXf1sfRmf&#10;uKbN2NZ7NxuRQNnmvn0/otdWs+XJXFQ+LI/0GYjkYpbc1ftf1NjQ744VDEaZPIcsJCBRuSYN+Q09&#10;Pz4pGauSFxYS0h55MhefyEEda3/ApOfihXW5d2NPQhl0CXpmqCcUYpsM7Vby1UamcAApgmjM5rmG&#10;quyIy8WSSxsXzJAEkhTLCAnj3PjRK6+aQQX6QLI4LsYR2gDU6RDxdMIMoMjz3SE8VnZtozk3NtVS&#10;VIwggZJgZV+k3WqQaM92JsjtsLbJP8kzvl26q2fqKSvmqP51qzsKNGMybJU5nTrRZ71bqmvirkB2&#10;5qIsKhA9uvsxlewXFpZZAZJQihVj0EmaDY1tMb2Heq8XwpsajxV87vdkLT/mkFQyHtTz9o589YVZ&#10;+aevzstr18rS1Zj4P30jR6X8b/7oQF68Oiuv3wuJ0z+WSSCmQKcvm8ee/syCJm99+eh2R9IxV55/&#10;Yllu7fb0OvXsrHTkhctmMvozj+cUEMXkJx93pdeqy9d/4YLM5MLy9JV5efWNTXnqsSWKC++cKJax&#10;RvKdn2xpQpcRp5DPvjz2pz2Q/Yc4Ru36JbahGQH1TGZpTe0fPDN1hgcJrRY6VduGfJtO66Kvt1gZ&#10;gYgfjn1UBDgtBoTc6eoi1c0aCVGQDRMIFtV8/fFt2ywUZCipTJYPGGjX8n2xWK6FwVyrRyltNBDS&#10;CmiM15ljiIwohYOg6qLFpcCp2jCmjaH7MvGxSIQoG1nsY1fWJRY0ZV5YUlj+lBb+HZUjTpjZzlnb&#10;qlWH7P6cUVelGOSAfCCAP8fyDWs1kz3VLBqGoC0YguqhWZgtSq1WI7cGYA/lafg04bDHvT1hZeg+&#10;Qdq7T5uW6dTYfZBj3TfKfdB/zPobJq7cSd79dps8oFukv6GVIn4QHFMY0+azpkEn/I5Sab4Mga8N&#10;0lmYbc9xtyWZ4gzBaV6heyQWIcEdwBB6TA1aQIQJtgA+ATAjesBV9VlgXBfecw9dWKGFCq4JrcJI&#10;YELADcAAldeT8onMa5Bv6HtEofoa1E0GJelgWDZ3DthSAdnThvS87fl2GA6zcqyt00ZV13OCn6vX&#10;ahHg0eXe9TlrfsWq2oWCa4zlZoB3gCagGPbhFXS4YhTZJ5i+gDJ0wGNAQdvLpunoRGrVshkldsy+&#10;GPUbXK+wvADnASP+3th4EUEq39JADK8fVk+g22EDYA/Z3mFgGvX9doSroOVQlpdmFZRibWsw1AAV&#10;cRT4h2O0TIGTOg61Tn8kYdv471EtHPwZ7C38zGTAMXtMgBnvMAVyGvQq+hxAcI8EXd5HtCXHE2ir&#10;pJnxokoHYP/01YeNKrOu6xB7Qgp6RgYweiTE2VzXYL5mkrZ88MldWZjNswU1HLim3YfKKox8baPb&#10;xIMWFj+WqeIeHlUVvARNu8e3ZKF3E/7EdsuY5Pw793Y4YFGr1/Xa0wqOXN2THU4q4lnj/u/uHUks&#10;YZTBOWVKGQnhOklqdntycsz3xgEEVfMORF917WFsHKB/zMEPl+asLjJl/b6fvX5H1tZmFfCO/Gqi&#10;eXYDrhVLfvTX7zKDhzdePBmlufH66jzvH7Si9smvCfA+DHjqub6goZBowniq11AqnXL6iJNdY0vW&#10;wjk52qwpgIhJV/eQtPq834gzmCwr6Ofc1JjUgaed3r8ZKyh1BTwd3XursbjEQKbSPd/WfVjRa2lB&#10;v0rX/fnnn6aeUThoqggA+zhK+YxAop54Pk/a9fmJnq61OnV3yHHTz3F4XDqrYNNmCYkKQKKv68aq&#10;ke6ro/C+AjO9D5r8SFnBkReW5KWYxBQUta/1OSmpW0IczW+sscbPiD7vuPEBbG3q5+15ElzSe1Tz&#10;JDKjzyOpsQWvtzKW9UFMyvqcruprxBUUD/S6b+n50NbrW9C/JwIRidpjuTwXkcPakO3rvIKVsK7B&#10;RxW0fXg01BiDKWZHbm515bQ1ktuiiVuoLfOxNY7Ary/Py72tfVaLZaSxPjiUWgUaQCNyJF22OA1N&#10;YcpZQMs2SONbW8+gjly/dUtu3bwrN27fltt3t+Tu5j3Z3tk3wMdzuF4Qc1AOIieTZ5kBPWZ22/M5&#10;RmY6EN/PiqtntACZgIXMnopp0gONM1apbceXTTG+jHhuNS8nfdfIKAQ08Zx0NRF3+6RwTMBDsoMc&#10;qacXaTCpiVtLwvp/6ehIAqk5SSd0DUC1unbMoY12eZODSnYyLc3DLXHbJXn8XFw6CkSb9qqspU81&#10;CYhKIupxAKWm62hbY/ipxnjEQo36Uq60pNZx5fELOapKQ6D13GJM9hXYJvTZvHmnr+uvL8XESHZP&#10;BrI0E5OH1vPy/ZsB+Xufj8lTj+TlsY0s91ouHpK1+aA88+gCixTf/sF1uXJxTh67PCd//tqJfO+N&#10;Y/ndX1nVBHwsB1VH/uGvXRRHM62XEfQ4/QE1V//QM+qZ7hk4IZl66ujtq06T2IgWlP4cqgdQdzUG&#10;2JbMzxUIInLIaPtGhRqvjzFaEIUp+CZmEVGUDiOSWAgghWk2A+IXy4MwugN3Z0z1JAZStG8wWYAS&#10;PiTRMc6I60brAxUXVGaMQ73HNhrK7hBJtDzTCtreP2LFa2unJGsrM7x2lCzxMywr8ngz7UD6Ffno&#10;HL9wOOb1gLboAGwQOqcp9CfA8TAo3uY1gf0PlWIYmS6srEhHMy6MFGK/YCILvAqjiMzZR94X8z4G&#10;xEzlDqYVofvCimbijBYZ99OGzvZsrQAAIABJREFU+xLuP9cy83tmPsn9bPxeD7QQHeHNhB5bZSjZ&#10;nn1ej4aeADQMirYBZ8V8mveKasyaoV67viuzCnopk9DtKzBNcsQUUv4IiNRTwkGvGxOimzFkaPrv&#10;n3nqKnvjGNcfUvXWZYVPKKOgYMKzWW1C+6ZYzDBogBuGEm84FpI0dIN07SELQwUOxFDLMq3IkK4n&#10;CJ4lEll9uaEZlXdcTi9C9RhO7VxbHg41ly70qKDAEgXmloGgqZQBnENYDeRgmjjSvFDBK/bGeHRG&#10;bMdaBHcG1ivVWksCaG/5mR/NSOGBxSqaKZGjOgE9IerzwCARnJJun2uBzw2JBd4fsg0hHPA2FaW7&#10;rSqJqTYMZHsdtlkBnAK2S2IkwFi7g2pTkurvcFtvdgZ6GHf08zkkEIPvgKCEAwpjtlB0RhYPBe+u&#10;gvYxNEcUJJ3WFZjEUzShBWcBekAgwOL6+rSz8Qg2MG6OwwWCaXCNx/3f3j2gqOPa0iKfJ9ufI9MS&#10;/v+4etNYy9LrOmzfc+d5ePfNr95c9WrskT2xyabYTYoUbZmxZFFS7ORnEicBBDgJguRX2wGcAAHy&#10;I06CyIjlKLEgxJFkSZYsiqLUHJps9lRdXfNc9ebxzvN0TvZa+9zXzRRBVFfVffeee8737W/tvdde&#10;a+QDc/B7IIEAytn3vv8e7wMc3FutErNpHArwP4tEM9QMgvdZp6dAOJLgugjSzqdDhWkI2UEKY0fX&#10;CMxxcY2FHCZP2szIkaiUT070YApQhgGJkgna1fR7g1we52sSUeODZFAh1DXiDYNs8aGF+XTrQLa3&#10;j2VtbYbrCd8BYomYrBvCM0vf76cf3NRrm2BFDFxGtMDmZoskRaNNRtDhAED2OSBishxBrh1PjAMI&#10;7uCOxidMr0GPSB+hFCeHkjmEl5iCuIeaRCgALOvPQH9qUdf9QbsjMyCoQEVdY3C535UeyNv6PLY0&#10;kXzt4oa8u7srq7r3VjQx3cUAh4aB5ddfMh6oY3FhxPaMP6HqjYc0HH/4IcAqBFTFoUGEahFeuofK&#10;kJgF09jUNUwXgAATw3HrfetkTyIZXUcV3eezUX5W/0jvnx5y6ZWsjEK6J/v6Hk19jw4oD/416YcW&#10;z2ekXdP9gZF7fU3+cpp8IyRaQQUmC/2IfNqtKugLy7XJthw+Gsp6OiI7CmrQgegqUFhIOXLzYChH&#10;zb6sZjDJCoHcgKR071yNGmUho4cy1iTAe0zfMzWI6J7oyfpMSqbPLMljBeG0pyg6kkvmNZmtoUtE&#10;6QokgjAeqjcrHBaALhfWbOm4wbjIPMK174PMyqGWh5gPmRs4raLR1gTxa9TjGcRxfHfkUxw+m9ge&#10;c3oD/lnA85qA1mELyfHfC6ribIP6YBaODEgEa5FVCfSqVKYP6z2Y0nXbc/W5QRJBkyJUmcNxjZXt&#10;MmNuLj8jjb7L8wxTY61GlWsce2BQP1FANSPDVlXc2o5EJ89SvHW12JFqNyZeKCcL2TqNtDF1B+mK&#10;J1snjIFu6py4rT2Zysfla69Mys37ZSZ10xNpub/TlpaC/JUpT779lXn5+heyHDB56/VVcpf/zz97&#10;oDE3JMWIxodBVP7V97blex+W5Ml2RYq5kBQyUYqygrqCLke768qf/GBbDmuuTOcj8uKFrNx7UpX/&#10;4G+vyn/9v9+X4MSEudZ74w3AikPAF0sM+HYc5j82FmzCvw1ZwncsKHV6/DOyNBxc+GDwTHBYUPsl&#10;YuOpeC+8Ds6z0HyJxSMMSiO/ZYFDCOAF48L4FXZscmiskhymZYIwYwJap9J1KsGMDkEY7wPxMhAA&#10;8ZDYz8U1wJZAMz4s/oYuzI7e7JOTGsmBy0tz7OvS64hckBAPDUwRQJ8I/mhmR2EVF4wttxstbn7w&#10;E1KaZSJYoxWW4SiltRoA3mj3Ae0OcIs0A4fvUtAJ+CVNjxomaB/yANfPhWv7aXlH5OdaYmNQc0oB&#10;YjIZ+uzfxi2wcavMk//fL+8UVJEE6RkpHWa0qAaOD3aaWWDiSe8hqnzwaENplYcf9G/QOopATydL&#10;FWqoUQfY7jReFO7fYz0MTW3arpcidgHhoYBqTOn4mIrbQksSCLQl6GaPltn1m/f0PmZoW9KCiN7I&#10;2qXQZkqBmwVFYfCDNBB26jXaRJid/VCz3AGlCrJ6WOLANyXtuNy4cV/OXrgid+88kmIxw7FwoVbH&#10;kFk7qlrYKDFdR9iwJPw6RooM0fOnIX/xVx/J5SuXdI1ZFgfFYvBvoCYepE5QVD/LIy+JIqWYa9Kf&#10;430F6CApOsL/dsaAhxOVHu+xZXsDlsAx3h9wezxgQRJF1bPZ1oxcM7gYpPoTKU7HAcSgBI9MHXyV&#10;ECaR+m0ebkd6SMUpwNaRrgKomF5Xu16VDHhbSGqgx6VgA7yax0+2JV+cYpUSzxot3YSC9RF4OZjs&#10;0z2QxP6IhH3eIDRn9PBJQmywxv3Hymi/y6re9MysZtJzsn9wxGosqirBkIFsgE5YCJxokKOMhgKs&#10;deiSobUQh85TmJUgJEAjBUhw3IY9BUB5PJ6Sq5/cYqvz8KgmExOaQVYbFE1E1QFVBGRjWGf4bv12&#10;U9doXXqNpq/vFJVhF8rOLqdRJ2anOQFo7f6I/Nn3P5aXFaRfv/FA1wmMZK3FiKPr4dOqfOX1c1zz&#10;eI4/fu++ZvtVefe92/LTj2/L9lGdtjSYfoNCOk2mFXhP6FpEEjfwpxexDqC3Rs5fMMSqcgy+dPog&#10;oSUFcuvW9p5m3mnGI1TMsrtd2dd7O7HTkblfXJdPNOmC89rU5bx8utuUlyaLsq+gp6nPDd9nrZDn&#10;Z9SHPZnI5OSuAqGz2Un5RA/vusa0tn6pnF7j7EvPMxZhDaJKzaliZ0w1tOQKQD7gWNwdxxF7lra3&#10;CYZ8LhHWGg5m+Kwhpo7b72j5ltNVGSiYCaV07XUDklRANGx4rOQNj/TvQaJOhEl0n1grSNdREJ5Q&#10;oNkcsm0UnYiRm4i42d7tkKoQiet6nFFAU47LJQXFjXpX1oNZKcSjHCJodFy5mHOpsVXreXIJ5rDV&#10;luwP9dlo4vNDBf/vbzbkRT23pvV5HVdNtBIcoT4mEDEtick8PS82zq/Lg4dP9dk6UtquyrA9ZILR&#10;gbbUDFpP4MEpCO3CfFgP3pbL9wj594qegZgmBqc1ZMM8HLbp9nzRVpdVUHpnjgantAYCJJoGu4RA&#10;Y806YwvZQ/HGvqGBAG1kEFNDvk5dyDdPtyqzUSIAwtu6zyIzl+m52cc9xYQo9bgGsjSH4ZiA3kcF&#10;FLkJ/VYxAbxtS5z6VeJoLNEY6NaesmWdm1sTZ9CURGFBIqlpSWtSkdDXrWarUmoH5f5mSc7OeKSb&#10;PClF5e5WQ77zjbOyd9SR18458vXXFiQZ8+Sf/cGm7p+a7Jwo8J9Ny50HB7J6JifffmOeicyoeyTn&#10;1td5jYVMjBpF//Lfnchv/ea6/K//zy35x//JFXLrKuWKPH9xjmD8L9+9L+c1gZmZSMr+cV0e7zTl&#10;W69NylsvFeQn10vyg49P5Oa9PRsIS8Sib4d9Z3nHP2zBe/Dc8di0T7BFZoe+vT6CTtuM3MYVIjIu&#10;dEPNThdYjclnsyQJ9nzTUypjxmL+hJOQKIwSOjV4dHEAzY775izIYAwVmhjZjE/OswqV+ZqFWMat&#10;ajDFcoA2xeH+sRSKedPY8WwMGR44nGgIW9bNSiS8V8BN0YC2ujLLihAInKgG0fcImZlvC9Ilmg/w&#10;30H4xIoK04m8x8MBBxoIn3FfQDLgtw9BHkCLhpyDQY/iU8hEe/TTCpNcB7AEIilIuaw+Oaa3cqTB&#10;dcz58VGOD1A+mxYb/xpPC5xOifmvNwDruxn7PKJTM9fxa/xAhrF+myKxnjd7yqgogDAcNbG8QNhh&#10;FkNAqp93ZmGGBxrEAj1kCE1zgUdQRaUGuk3gz7C6iOvUYIdAAOCMQA8+xZdeeZaHwMi3UoHkPIi7&#10;cT3U4xg7jkWYjU5OFeVg/0izAX2NHmxTs/PiRJISTSY4CRXHNBwUizSjiyWi5JekcxleNyptIcfs&#10;E45rCpBSUQWuEUkiULBFo0FDsztUIDElxYpgwMxrAZ5ROURwQcvNCSZ1U04bXwdKzJjcCWvwb9b1&#10;e5nPWmBkbVpMB6IsDkHGaCyr9yjENYtMakhbGldauobisSQnqaA7Qw4B7k/M/PPAfwAoCWjGOITB&#10;sBNmq7lUabHFCMIt+FPwYQOgxVQM20Fo04pVcWPxoM9DcLjW0Fo2u4ogAyzaeByQ1+f+SIN8gVww&#10;zYh9AvaArV9kdWF/fbis3sAJHfYAqGhAhC+DYNnt+Sa+AbYZI5ja1M+4fvuhLC3O8vvjfjVRBdRr&#10;PTypyle/dFmTIrS/Rxyxxxi06wVNvkO/88DrEniAT4W2dn/UZ0aLCdJSqSPzc0Wp6DrLFHJyXGqS&#10;67O7s0/bE4hDFgpTergWqLkCg1/whnB/8MxjtJpIGO8ErWHsef2uy4tzVNG+sLEu27vbek9yXCfg&#10;yBzs7cu8ArxPbu7K5nZJfuGNS7o+C3JpY1lefuGCftcnVNKGdQiqgbhuHGwgaid1n0GXDPsfk42I&#10;r8grsedBfu/3Tbk+HDbJB1RXD49LrPThYN14JiXlsq4vfZ6Vu8eSnS+Ik4RNBphYjnT2azKlewVy&#10;EjV9zynHBlMQmKqdlkxlUgQ7F5MZ2RuYxU4Wk5RLZ8ixvH7rrpyZn+P69fxhAsfcZcxrT6xVZh13&#10;E0SkRpL+3e7+Pu8rKouWkNr0J/SLWOkKGmfosHMi619YVxChzzmgoOPEaBeRPLhCrkSGCWmfdDhR&#10;VtmryEiBUiih60EvE9Nj2MjUFtJ1lNlISGdHwZb+7N8bZuSvBsey9Wgg9VyY014POg3ZSIXkQb0n&#10;GeglweYp6cnDhyXZOFeQhq6Xj1sj+cWppDwq9eTKZErW8q58+mAgPfgdOmaTAWCPQZuefvaTh08Y&#10;xyD6inAKIcZAXPdZ0vbT3m6Ta5+DIQOX0gigPyCuIlFE+xWWHSTlewEf8AcVPBgfE0AokYyZcO/o&#10;M104nok+KOLLAgaoaXzsV5/HNAh2GjCBpj8TU2COBIbaTz7tJEBunrVMo+f/lmB0qFo6YlI/qO1w&#10;WMTVM6us+xMUkxr4ZtUTnlmdocdztz7Q9Va6J07vRELxvCSLSzKv966pwLPTbrBlVjnaknZlXzbm&#10;AnJwBNX0mLywhirVUD7a1ESlui3f+NKKfP+DPfn2V8/Kf/e7D+Xaw65865UCuxEdNy6L0ykJ6/49&#10;PthXYDPFe/Y//Ivr8sOP9+VvPjyQly9PyQ+uliTk9eWLz07JV16cp0TFi1fOyEvPnWWxBKa4S7NJ&#10;yrbE40nJ56Ly6rNnpFRuyYzul++9+0jyCVf+s3/wonz/owoUqJNvB32n4cC43Iad6frIxaAng6ET&#10;tLYHwAaniFy/TxkKsgqzMDtpmyBoU2EATwBCPIwhgJeIGenu8Jh6O8jsEHgh7Q4kEfTHJyCWBkLo&#10;wNfhgPo1WmwjMxox13KSQ62/PTMzzWsFmQ8HGVn47ohVHbxfp9UkYHvydI/cE4wYQ50adgpFzao8&#10;b+zw7hhZGN5ScLuNJ7iYxhMqeE+0ljCCO6LOSZCeQ47n+i0ph4gcBL2drV25fOWClEsVVj0Wl2Z5&#10;S0EExT0rTkxQDRlVhW67Rw8cECp/HgyNfxsTpK3gMwaobCt+DuR89trAZ5Wgz1WWxhnfeFqQEztB&#10;G5cdV/7Y0uqayjf5Gn7vH0EQr1uYynGcGSq803C+1oiMqtiQvDJXbt95xKogrs3zuWBp8MNCGsz1&#10;gIAq6+KZWXnv6n1Ko2PVgawLUi3I2uCSRTDCHbOM5v72sSZ2CT38FiybkqHU9LklExENbtuawafY&#10;J3c84yYgVo+J+uBD1KpVmZ6akEq1LLlMnqPHVGbGWKrXY7sLruwwaUXmAjIyph6DgT7beBSGGwWo&#10;McTAhuphwAxhwRMJQe04aq7wng9EqWZudBeK6WBCLpWeIBlbj3q/Dd1n5g/AAXPSEZTwUHVFKRyT&#10;XOjTO2ZT44RGNB2NRUygjn1/tlpC1M4KsO3Xp6wAdXGwVwESCWRinC6xDF/XcrfKiTeMzmPyo9/v&#10;agBqyKQGioSCt1L5kCamjsTsQBwNKZcAQOaXExVUDcg/ikWT0sPIuQLMkj47qw773oGtGoXXZqaL&#10;nKLDwwRQAQ8Ae3Bz98DXlkIV2OGE17KuC4Dfjn4PEEEprCloIXvy/if3FVhNS8DXsvFQIYQ5sD6/&#10;fKFo5PjihDzYPZZEvkBeGYmi+t0r+v0yetBsbR9KNhNhwoQyOziRnBglF9Ll6D1YM5hSQ2U3gXY7&#10;Pvv6rmzp9T7YOtbM80S+8YtfIBBIQOVcDw8kczcUDAHcrJ/fkP2dPd9E2ZNlXeO9bpPmwahywVPx&#10;861rDnQMLIaiSuDQ8d3VfVKhBURfn2v1sCnFmZCAXXLR1cMG1RCNSxu1lLS2SvKVuXnZPjqWAzi5&#10;oy2PZLLVkXv63Ve+uiQP7x3LGYBXXQPPpzJyU+/vij77Bdhx6LVgvWPPIEkMh61Ng7g8jhfUj9Pf&#10;0a4J0Oahyxi0t7vLWA6QilaQ6ydFQX9EfxxDUB3ZaxxKYMGj2SkpD9DeQTus59JiQ0IYlYeO0Eji&#10;xahklvQwzDnS3u1JYjVCN/vkmbi0t/vSbw4UDOr5U/HkfmQg082UvLGYlrQXljPZCK1HfnBQ1/fy&#10;9EB3WM29pfe+j4pVJyAr81k5l+jJj57CXywkx+2hvD9sixscyi+dL8itpw2CaMpd6L1IaZICcvRw&#10;aJ55VNOPG1cT1JB2e8CqeaNqhrSIunFNQPBdYcAbTlqHYghOXwLJlievv/6yrK4uydL8GT2YJxWX&#10;zuvvMzI7PS0Hx8cKulrmExpw/Rbk0DiZmigACIFu4vjUian8JKftRqSsRAmwHX8ycOwgMG5d8nzV&#10;92smrkjtyQccNnBcTVbBG6ptsu0diOXFa+5Rj8yU2QcKTCfkhQvzeq5tSiy3INnJBZmcnlCA05L9&#10;Rzf0PIVzfEO6lS1x9OeRAK1OaGxposUel2eWwjzrrj2sw5NF3nhhRt5/EpU//VlF/stvx+X8mYis&#10;L+XlhfMTcns3JHefKAhrV+Uf/r1V+d0//FiOy1098zVOhvLyS19alH/5R5/Kb/2DZ+TDG7vy+999&#10;LN94fY0Y4ubtfZksxOT63S2Z1ASyqoD4g2tP5C9/+kRee3ZJ/tnv/oh0heXFonzpuTn5wrOL8vZv&#10;X5P/6j+8BAJ17m0elL7R6sj3OnF9ou7YkR7oEMEw7E+S4UHgweOBRUKGjqEpQod2mp1GeNiHfO0a&#10;VAQoOqV/d3RcloW5aX2gUVZeBv40FUnU+t+w4kAWi3ZDxy8de6fj4jYpBosPjwrDISNx62bEIonS&#10;X8c0IWBzkdA/Qzvo0dM9HgJ5zSQzqTgFByHglkobwRacCFa7oE+CzFsPOGSyKNEjS6asnb/AcMiA&#10;WI1DDBVMLNB4KskSPTL7J0+2ZGNjjZ8BQJjVzAwHBUxMsRAb1SoDbadtRnrlSo0Td4dH5Z9rh41r&#10;PuO/IxD6HHeIdhw+qXts4Pp5I9dT/tH4D4HP3o/ALxqxXjXBkPGpwJEI0T7CV+XGdKE/EQaSLjJJ&#10;+NDgc9EWaPeNTJrSw6be6Jo/m1iLCQFzd78kBf1uAAhYhCCOL89P6+afJJEZn4FsOB6NcjpwQoEL&#10;FJnRYkA2MDM9KbNTWQG7BUDFcYZsp4GlFQuZCSXARenITG6pYh2IyPFhiZwRji9rRoaKULV6xHHx&#10;gC+Nj0oEDnf64YXin9PGAiG3KVHNrNBOzWczPNCdoFX3vHCKpFsEx+HIsimqz2LiJgIeTdNPJhwb&#10;hQdJfdQhIbfV7PKwBVcqDIdusEQxmgvCsD7PNqshMTN/DRigHUEUjt57aNm1wORWoOTKMQjHsYTv&#10;uRWTTqOmf082AquVFCrsVaVeqmlwz1OoEvejS+KzS/d3JxAmoEE7a+DCciZOojIqXT1408WT3Odl&#10;BZNRfYaoACC4Yvy+1YC3UpSHBsrtaFljoqGrh38kFKNo6UdXb0guGSXhE0lAr6uZtu6LQc+4ZB5B&#10;XJdq2thvpgIdYXszEozI2fUztGVZmi2e7gm0DTCUAHPYY30+AG/gBcLIdjqfYZUvnggSMNKWIGGc&#10;SHCBqOg85KaRqsYhxBM8Cxjg1jn40eNkagZaafozlWpJdvVgTet9btcrki1Oykcf35KbNx/LpfPn&#10;GLe+/9M7/E6QP2gPavTdwl7FWklDfV3vVV0/o1ap2h5KmPkruI/YZ4hDpXKVB6rrJx2QiwBIQWV1&#10;ueDJ8aO+rCh2/KmHqUBXHmzWZG/YlfUvTsv3Hh9LUfci2EyYEqtpjKqt52R6JSedD4/kWY1V13pd&#10;3oNH+nseFSpdu2defYmAMM6qvbVJTIQ24D8b97TaTqc0iNQGPQKAer2m4HNK782hyU6I63NTTAnZ&#10;hHyt4wDQX8rp4bY9lKiCFWlbTArGHP4fVSBSC7oKltImRTFq676OK4Cs6ho+RPblSBSmzRGX5Gpw&#10;izCF9qICoYfxlqT7Ublz1JBaJio5XWvbpZ78ylpWlvNRiWMiUwFUtdKXV5czklDA9Tc7I/niclZu&#10;9TWxmkxJ7WlL3losyJ8ruPMm9DumejLtTZLIPtZQwlXjO4LbVms2uNbdgZ2b4DFHdc07EZMSCXnW&#10;ImShQf/irTdek7NrK3Ju9aycW18yq5+Rjco7fkt+TMWYnZ7ShHFOk5Qyq9H0PBRfq0tjTDFbpF9X&#10;TGNGUn8vg7jMLkaUz23oW3S0Om1TsPd7bvRz83WgTlph/nd8eoNrFJOView0p2XhU4aYksrkmKg4&#10;UOTOn5HH+w05v7wkg3Bck8yylLYfUEYlXNiQ2dAuE90LF17Qc7ciSV1Ta8WhlNt6PU5ULs475O80&#10;klfkH307y8o1eI9PK0m5+jgsH9xvyvVNvdZOWW4+KnP689//2gL14159YVnOLhc5Jv/tNxZY+b24&#10;kpV//ZOR/P1fXJZf/uqy/O4fXaObwpWLc3L7/qFMTsTkT//yfXqXzUym5a3Xz9IGB4WN17+wwTZ/&#10;NgtqjCff/PIa25fBbDbztvgVAiuHuqe6MyTUgYTctx4mMlxyYkYmuAWcFKEYWlgunF3iwdnUjMTs&#10;GoZshaA8aEJ+Np6JTbN/UJKZmQkKK+LhYoQSeixQi+0hW9SHFIsbbwhjvwbIHB4wqGAgGEO+Hr8w&#10;3u7SG8dhey2VSpjYHEeFRnpYxCnWlEpH2XY7Mzel2XFPM5qS3qgU/x2HMSpCAZ/EiHuAkVYr9YpP&#10;VHZ4GGNxxRJJEqmxMYRTeB2jtGHyZ3NPEe4srxclUUzq4F4ca+aWzWetDcgWm5XI0Y8OuAOO6R7q&#10;gU5Q4vOyOHbv24ZwQuhz1R+bDgh9Dut8pkE0LhedVoy88VCZdwqcxG+BMnsemqgf1gBAJiXg/eIS&#10;EP6IRPGhPHd5XTp633ePa3Lp3KK1FUPWGmpodnTn/hMqR5MrZJQ/kuchcAgdl64exl967UXea/wb&#10;gDHua8Qx4TBwQWD42u9DaGzIw7NVq5hhq2tlWLRPUUmDzkckbgACLS1wXFpdV5I5M4cFby3ENmCI&#10;AO9ED5szc7N0cx504Y3k8ZAHMRSHjhdAdSrhCyKi/B1ldpzS9UvRx5Hv/wOSsz6vvgYNkOGheYOK&#10;VbdnlgTgucACA0VMTnHgGQ6aivviHHV3wnZwwPATRqTwJ0PJHFyorad3ZaIwaeR8/Xcs4SFMYTU/&#10;Ia8EByXNkgMcxR9qNosWN7JHchIosuhSWX2ggKTTs3WFCtBg0OE1AUQ49PbrszpbKZVkqpjV59dn&#10;0hFg67PPaheAEkjKqPo2O02O0VNglF3XIUUpOYmKNoju6Xd/8r4sr5wxziHBukPZhelChqKDsBof&#10;+aP+bMGTuE+WGitQw7615vGMSSbX+3BSKpOzQ94YkjXwOZA8YZ9SPyxMUjQ0VDodkNpHbFMh4aAU&#10;CATpYLKLkf9uVzKoGqENCz5fLqeAV0F4rSepbIJVQMQyjpIPYa/QlkqlpRl9j/dtcmr6VHUfB8zV&#10;a3fk0qUlee+DWxJHy1uvrXRUNfVfVCI0VsC0GM+tqgfbkO3xNJ8PK4fg10RjZu3jxxJo+IBQjUox&#10;APfBQVkuL6Vk9KAidd0v4B12NNtFn62pay6XhV+droliUDb1c+YuTUl0GibZ1n4ULymPdA8t6v1a&#10;0MTvBFO6ev3H+o+Lz18gQIatjmldmXzJWHTxNKE6tdcw1Xq0XxzHeIAUXYRwLdrKYhO4+E7jKj9F&#10;NPW+7A0OJZjUfX7oSl4PsoGusUFnyIoPWsVexDW5i7qr99vMwSOwboL6ejFAH7NQQZ/J0cASwYzG&#10;+4omW7rGvz2Rkh9U6vLWbFTu75nkSTnUlQv6bPdajrT0EJ7SBKqsX2kxGaGp60krKFMxfT568N8+&#10;acmX53Ly/doJrzWk4PmCXOLQR39gkjIxAsUgK2Rvff11uaDAZvPJU0lG0GyOERThefc7ffqHQWX+&#10;l37xDTl/dlUuXzwvf/n9d/RZHlNYd3lpQX7y3geysDDPhAfg0hnzdv0CBO7+1ESR/4dZa0JjBQQV&#10;MUGKfVOn9VTI56qm9ZzM04pjTIvA+YzqXDhoz6nSKOnZ3DCldY3nrfg5KU6vapLoKriosQCBtZBI&#10;ZqRT2ePEWL+yJfnCtARSk9KtlVgEaPY9qe8/pMN9vLgqkWReptMDCY/K0o5uaOIXpIRNQ+9lLtqj&#10;5MbWXl0WJsJyVA+Qj9dtt+TfvO/K3aOoRLtbkgpW5B99Z1VmM11NlDPy4c1DyYaq8sUXl/md0Sn6&#10;J//ijrQjC9JrncjOyVAur0/I/ERQZgqO7Oj7f/XVdVlayBE84fz6v//tfZ5Prz2/JFAlT8SC5HWe&#10;XZnRONElrxIgnrIm+gz+4of3FQxlUm+T4ApESS0Chz3P4PihgCiMysnQrBDwwBAc0b4CDySZSnLj&#10;FEHMhFATCMwQmhr5gn2NVatlAAAgAElEQVSR+Ol0DIAVgiu4AtCgQUCxPnmHeg0ARvgAZBX4eYAR&#10;ACoEqD7Vek2gECRrVIIminmrBIVCBCilSlny6RTbGyBEh3XD3rr9UFbWluS4VKVuS14BEPgDRZiC&#10;UicocjqW32eZ31p2qBaFxpNXYgTvpF4zgm4KI8r6mmgibogeWi96YB7pwbK6vMxKhJ4mZvsAcqy+&#10;zawexMeHR/w88J0KE3ke6OjlZ7JpadVb1DSyaT3XD0xWajcj1FOhoNNWl+MTzE9B0ClTzpMxKf50&#10;jN71TitKY1AVosGsTcwAaIYpvub4qtEeW4SUzESAANlVgy/8rXJ6iGB9hHQhYUTeY5UoTpsA+OFQ&#10;BJA8mZZmODOyp0EA1bGtvWNZmp9i68fldFbPpiqgZFtS0BMIUeIAXx1kUvqGBVz6WtXxbDUwsOoI&#10;ku/QpjWoi6Xrp93G6HrPDEX14MHG9vSZtRW0oH8fjUd9UrWu3VjIFyXzGIjNFyxI0jNid58G6lEG&#10;Ksg6xCDgSG0PBb4kz4fYm0+yR2+wD+AbGwwj4wRUXMsDTo6hzYa1bxpVsNdAKzfBNUXjSpiSdtsk&#10;Xwd5GHVZUhZqCLncP3tb21zTqNyCYzXoVvRgTdk0nh7ayO7RKoNxnu5gejU5NJBtstIU0iCxuXki&#10;hSKE4JoaVEfMvuLREAHJwVHZRFETCbGJIo/PkC1xTNWxRYlKsMc2FpWtXdPIQRIAMdS1dSPFc+JM&#10;AaviUYoEQrU94BNzXVaHTLCT5F1OqA3Jy6NvoA+QYb6K7++ByxcYkgNYb8HrKMCKj4epMb4uInua&#10;zcc5FaOJG/gNSE4C5l0Hr0Fw3HK5AuU0kNBgv7IarWulz+xZE7eWEaOhz4LWIfgTSPw+ub4tm3qA&#10;TRYmOG35pdcvytpSUTY2FmVz+0SufXqf0yqoCkEYG602ZtwaFwe696dnJqXTqut1ueQl4V4C6IDo&#10;jLjqjkzJHyA7TKALP7WurrumbO8dMS6lH5REo5dcyubkge6LpStFKRYjpuEzcGRxsykl/dlMPkY9&#10;re0nVYmlwtJ+2JAgqietENWnD7otSen+icM8W9fc1HkFam6IAD6moGBze58VqXsPHrMFXtIMHBX9&#10;09gjxiFilYJCUY4caExjsuqZ7hlFBaFA7XPNbHhC1/4ZjQ2HCmTi+rQrA0ksphn3ApoPdPZ7p5Ow&#10;gbieK2k9RzSjh8ozpUvKI8ZSOMZn11N6MPf0PXR9RnVF6jp+otfxtUROvnvQkFeLaZmKDGRSz52H&#10;mmCf1b1+9bDF8ybQc+X8VFB29P0mY8L49b1OTd7IZuUdBXXoCuBXZjsr/VFT96HHqjBazhhO+Dvf&#10;+opcu/upPH/5GQKKCxfOKaBZkMXFWdlYX5G1lUV55tJ5PQPm5dz6Mr8P+EJY+GurK7KyfEbXy015&#10;9HSb0hCQJdjWe36sgP/o+EQqGrfg1YgW6YGu6ZL+ud6o62sjrHyCk4QkGlzcoC+Yi2SWekcAYpxY&#10;7Yv4O7jVqogXRALmss2Oe9zUeIbq+dozX5PjWksqWzcUlNZl6IXZMuvpz+DsGtb3xA2nqBnXVXDk&#10;6t8V51ak8vQTCc08L5moIytzKVmb8eT+4zIpCX1N0Cp7j+iPF4gpHugeykQuIUeyJllvXz55oGdF&#10;akV+480puXbzsTSdGQm5TfnmSwl2Dm5uDmVlWuTOno3gXzk3yanOf/rbP5N//A+/KF+5HJVnN+bl&#10;1Wfm5H/6vz6Ub391Tf7J/3FNvvn6ksYAo1i8d/WpnF1FoSUht7dH8uFWVK7fP5JC0pPvvrenoDIg&#10;c5os/P53H8raQlre/eAhpUZ2S3rO5bNpTpPR38snYVLh0s9cIKrn+aVc040wP6i4AgGgTmQAeOgL&#10;C7NE0STdehaU8PAcEqQDLKVTtwUCdeUa0bF4nj/SH6MaL4McDmOMMLO8aH5WbWTGJGaa9hE2Y0Mf&#10;6uTUJFWsh75XVrl0QmlvVLKCeiB/9MkteebyBUX1AR7a588uM+OwUmGEk1TIvtyR6SohODdbLePI&#10;ILMPmR/aeOxUfGd3VJ4YGjzf7V5v5t3723LmzCzNaE9O/JI39EggBOfoA7l5Sy5d3pAqRAeh0opA&#10;4dh1oZqGG04wNK7wBKxKJ74w1/g6XN8qxXGsNz8eGvs8IAp8roL0+bGyz0QY/SkvuIUHff0mL0CQ&#10;BmIyWj6wSQEgHbdHQYRcUmBz9eZTOUd9ILsBaD+B83D30SZH7skpw0GH6h40e1yTvIcGxS+/9UUF&#10;SCU9mPKsBngaWKEVgyAK9+7dgyrFFQFQ4qmsHnD23PF+EOyrV0p6raYI7Toxy4w4dt2VNIUyXeoj&#10;AcSB2I6RdegkQaivXmvq7ynL/PgcPePs+Ic5wA+my3CA4b4YnyfKSg4ADadCQMrW7+iyBRIxgrEE&#10;KBaGSbQArAE43BbmCLWj2VwwbCrXLDcHsaNsiisSjrNNB2NZSAU4QZcctZ4GJCrUYrTbiRtwhEzR&#10;aMAqCIdy6SJOAQeBlhAmLVDtBBWDJpv6LAnkA1YZdd0On3E6FWE7bURdqwgBAQRK4bsGMTMkNMKK&#10;nceKCtt3ETPtDPoZJ9qRGMcFcKlrNm4tcYdeY1jTKGeZ4XJETjTYo8L6ZGvPNy0e8XAI+BMy/YFN&#10;20BWAVwi7EvcX3iDjYbj/RWyVmhwLGLnWhUCnCC0KjEJqkA3l8tIqdGXgv6O2JTW9YKkDRVmPBfI&#10;PdSwfjhpqvcsluQebxEEoVUPflvAJ9TH+HeIDR8o2ElAZFA//+tvPsfYhgQCce/c+oJ8+OkDHkhw&#10;M+dwBCvXpjVTqlXJmULFDpN64Nxgsha7EGPJAGYktYtNeAKUUbwQSSlGgTsDAuYX9b2bAagtd2Xm&#10;5VlJFeJ6+Chw3GtLttaXxmpe4llHSod9Wa4OJa0g4m61J0uXc6z+5UsDOVJw92K2IOURRu/7vJ9T&#10;F9dMQsDTJCSRYkUfz3hKgRBufjwa9YcxxtIiNjkcZvJsrTR4k3Gp+ZxLchmDNj0Z8p3rAfij6xkp&#10;Py7pIRmARJXFlmqfYouJxZhxYRoKfts2Vt/V63dbHm06vIFVcSVk/Cqnp3sgHbA2siYayfmo3Npp&#10;yOVsXlIaK94L6lqutORp2ZW8gqKDRk/6MUc6c3qdx6L7ICrT2YB8V+/Tr84U5S807kSngvRHk7jI&#10;kjdBDTDHHXAYAq3lfqghN+7d5kDJjds35d6TR3Lr3j25fe+Rxr6nsr68yLhEA3NUzFk5s2SVGq/+&#10;oNHZ9VU5u7as73GfiTI4ZLhnLCAwefHvr096rtRaVCfHNC3ADmIBpva4zoLOaSWI7+E2NHa3dB3C&#10;Zwyabx75TJC0qJHPNCJvD2fqQSeuoKhBQ2jsBekec6Te6xxzKCUEdfuWgvFIkkkrJjGbnYBkcgu0&#10;3um3qgq678nT3bqMojlSI5aj2zKITYvba3KEPprKyUwaU4GLsl8bSStQ1DM1ImfSTfno1p5cmOpI&#10;P7UuM6mBNPUZfXRrX5Zm0vLjqztSCS7p+tiSlTNFeevVDXn7f3lHz+6EfKz78cJ6Qa6sFeS3/9+b&#10;tP9474M7MpWPys5hXR4ciPzRtYw8ObEp3PWJtl6DqwlZXG7uDOV+KSvvPQzKXHYoz6z0FR+clUlN&#10;8Is5jbXFQu5tbF4qz8JHRA9mjrxCjbI74IEd9EfLgbwwlh6jBLmVP6laqg8KB87IBxXUOAhaCY9T&#10;B54PJJBF64EFd2x4AZmapk0vxGNRqkTjtRjLHvqKmZBgSFDYsWsEZmjAoIcN00YNeuAUBf3RbYz5&#10;ohWFg/benUfy6svPcuwdARobJ8UpN1MJ5eITU9pmSwrX4nqnVhnQl0HlC4dJh2TqKK8NbaIwVINj&#10;JigIntHjJ7ty8fyacYowxRaLMkNGmRcTNpgqmClOyEm5QjACzpJLPRvr8YKsvbA8S9G5MRF67Ds2&#10;7quNvcg8//oJUMaj9ePXfQ7s/NxkvS+ZMG6XmZCX8J44vtgbMvh0yoxu8RIAkAgrMNauAv9qcirP&#10;jAaTKugxs0qWy0qlVGOpH7/wLC9fPCf1ao18HFRM0LIC0Du7MmucD2itDLsMgJA32Ds6kYlimuKN&#10;ntsjUkfVhwKYTox8mtLRIUEVPhOj5YFRn1UBcLvCSbN6cUJWgcF6pg8drAb0Z8u6LmbniqwYtsHb&#10;QuEOTuUYye7rM4QgIL2xhPovaK0N4UM2sjI/jUW5Whzf/6zDjQZO3FAzyP2jFrloPBTJn/DYFsb3&#10;Q4VkqKCG8v1BC2qRsKnAuiBKp1IcE6YMBVoVTCSh2RznM6JWld6/hwo2kxFTsm236xKDQaojvueR&#10;Hm7I7mEfMmzTmuOkDtJwlBWkcCRDS46B/hzuEewrgr5OThKjw6MYE5UE7QEUXMQCvH9BsUm3rh6A&#10;VLDVT09BCNUbUIcErbzByMi12JNQte50h+zND10ID2YVCEQ0E97Ra0myomd8Jo/VYPrVDXq0CwDB&#10;e0S/Qzy/mL+2PdPy8vqctsN9bSt4QWsPireo4AD8oUpx49ZdWTwzpT/SZ0UOyVivM6D2WJZV6yj3&#10;LrSQAPbhZahRgHuw2kB1Ns/2DtrBrEJo0P6DP/6hfPubL8ujzSN5843nKEoHB3jo7AAA4rk9eLLv&#10;7+kUtbUAmgBmOwpcIA2BZAzPHG1WaKLhW5hn3IgHJqYpzZdx5CdcwkPw8KhqZsHgRbaa0tUPWSzk&#10;5V65RUuDQi4q25WunHWD8tFxVSKurvmkKwf6PslAWL6cycvV3ZpUKn05ngzL33/pVfmxHt4Zfc55&#10;BXvbuo9WX7pI4Uxw2SKxzGm1YTQa+rHG8wc2TCuKvCL9+Vt377MFg5i4B9v4cdRBpSJqlXpyQIPB&#10;UyC1O4QBqJ6rNfNAg9BRAPqC8Hfc6xNM5SezEpqx1zvgxYUV+AbgPeZyigyaTlNnC+Za39Wr7nic&#10;NsM6Tc+mFNC3ZLPblm8l4/IT/ftvTKUV+Ok6h+jhSVveKmblRxqXnkY7crs6kufjefnL7SPJrCel&#10;vtNmq0vDgMxEz3AaCbEQ/D4AjFgaAwRBE6/Fc8GQF9Zk0IjUT3Z25Onhtjzd35GFqRk/Trs8B8cx&#10;HYmzT8GV5aV5BcslmviipWr0DCGPEzEGAqzY/zgL81kFFZOT/Pl6s8l7n9Xzdly16/Ubei1Drhvu&#10;KdBGQnxc+tqgNBq90yQa5y/i8ajwnHgaG+KJrBSg+RfP8cJiuXlWiKIaYwupAnmx+ellScUS0sLE&#10;2aDOVinG8ZMz67S38VonlL2YyMZ1XzrSFljrdLlXX9tw5Ec36vLm+h3ZOgzTWue5ZUeOvfN674ay&#10;u1uSv/WSK7/zA6HI4+vPTMhHe/qezV0onskL59KyvVeWQz1OClldtyVP/vCdXbn3cEf3QEL+01+7&#10;KG+8tCjvfvRIbu5F5bg/Id84X5PvfDknr12My+pcmlPd68tFfe9p+fKFsCSlJO/dOJGPd6bljStp&#10;+dd/fk3mptMQXUy/Tbdu34vMHlbgVA2VOkOOTwqD91Z3QMNVs76I8iHSfT6TOg1gY7PQ8SRCmJNl&#10;MQIRrCXwddCmivg6FEOfJ4CKDvQ2PL+tE4mZCSVACTI1LrBggFoyaMlAdBHjiNBNIBkYAoj6mbdu&#10;P5ZXFAh1W+Y/hnFEBB1MPKCNh1/s63d7DExU0/ZMvTZO9VTX53yEbHH6mRSnP3ShRlAVwybRxXd0&#10;eMRWUFk3Ilp2Qw2+EA8ELwaZN1uO6ARBqBDkXmQaFLc0omsNJNRggPyTSq15qhnhuZ+DM9bv4sbC&#10;veV0get+BoZOydE/Vwf67N/ETCRPBRcda7PheskxGRppHc8UxL6A32dm63BgZVc886YedPl0guPz&#10;WB9ov1SPT+T+420/6FmGWyrX9eCL+BmOZd/f+oUXefAFqeprnCmAk5H+HsMpD06OM2I7hj+nr2vW&#10;qlRuNn6U3pMRDtiCZiV1mrHCmyYYTVJPB4EsFAH/wCxA4OyOKgq1o8IhAqhBt0XbhFAkTW+1gBMl&#10;rwXgyPPXPWUQuk0eTuRS6DpD9XxE2wWXIA4gcgBb9eCQVaWD7X2ZnJngZBeqSyM9NIfUmurYgEHE&#10;wLHHCg90t5JsaSHbhTXLYGR+ULCOGA4aBBuIZPj7kBO2tpsX1M2f0nXWljQIyRBWC/SswqUHBoQn&#10;MUqKiZwQ1h8Uff3K62jQMgXtQIQAygEfZzRg64btPw1fqTi0f1p6f02HCWT3zc1NSaWTBMT1ygn3&#10;BMAKR+H1u9fbQ80468xzuJaodOty+hMtTuojQTZBv8/T/RNTpPanGKNsqQCM6H7s1QnCzNrCoU7P&#10;sGuA05OAL1TZZeUYrTokQQjYHkX+hkzgpibyJE1DSJNTjKgiD5GsaEZaqdDgtVCcIj/PvNpcqgd7&#10;CgyTqYi8/sVXZU/38lCzWrTp/vDPfiK//itf0e+Vk+2dA3mggG5hflZiAK9wQ8ez1nXaqHXk8KRs&#10;7X5UtgH29PMLxQKHN7JoyerzbzSabNOhymAyHv7+JCjt+9peCtIiQbZtKVrqGaF2Tu/JmXBcHlcr&#10;sqBL4/FRU9oHPTmvt+xngaEsLydlshiWVkef2WFH5i7lpLxdk1f02T3QmPPNzLS8c/Wa5L8yI/XH&#10;NTmAn1le79fldTF2H6aQ0uRlMZl1TE8Oa4CEXJLdg2MSIo2OASZxbbsKhlzPDGFZZcU5EfblIuBz&#10;6Cdwjdmm9PYHkl1JS7fZYxUGbWskDMGk7pFcSJrHTTrXe31Yu+i15BxJT6QlqkCkfdTl2gaPze3p&#10;+06ZPybIxfjMzmFXvLRHkLRXiMtiJ64HZ1+/f0t+eSUlj9IBmRoEZfO4K88GU/JiMSXv7ldkKp+R&#10;Rrgj8XxM97SJnk4NC2w3plCtntPYNq8H6MC4NuCVsUPSJzby5WX0WiIWs5GkL07PU2bEBpNc4wD6&#10;EjGIu+9d/VB2D/fhzKdrsKagEsA6QtkMGKpmwGWFmrb+OegL4lqVqOb7mulaGaKDMaBRMJ4L5EfG&#10;GoCRsFEdXB9co3iBygsBGdeXvi6k8SoK6Y+o1PZu6YYsSE+TpX5tV+KZKX1GFRlEM1Siru3epLr5&#10;uS98QSrDvLjlhxr6GlRXb2PKrt2QfnNf9CVSOjnRc1GvRGPssHEob704JR8fFGQ2NpQraykm/lP6&#10;rN+9tiO/9atnyLk6qYXk5GhfFqaLMj+p50dV95Xe3154Un7407vy1hem5CuvrMof//Vdee3VZ+TX&#10;3ijIM+cm5a+vd+W9D27KjQdV+fVvnZO/2lyV//ytrpxbnuQeBE8R51qxkOKgB/etxvv56ax89aVZ&#10;BVTb8qcf9eW3fuOczBQ1GZgoZN8GuOBm7vdJusRNHZfix67jOAzN3dzaM2HfUBW/0B+ljpBvp8HM&#10;gE7VEbLxoSI91klANo0R6jw4OxDLgxdYApMoKV8zwQjD1r7yicPiZwvIuDpm0IjR+rxu6L7f1rt7&#10;/wlLuKj4vPLiM+SuuD7xmPL6wz45SAA3AF10LAfhFeRhvWZcA4IUuA8IsF0ILmomAoa66/sG4QIB&#10;DpIQcNQD+IF+JjJ+FL4haofSoEPOU5iHPe32QL4dmKAf0D50UjAhgsOxo9eRz6WlqgF1Y2NdNrf3&#10;TP15DGp8fSDTBnJ4DaYO7YNVf5psDHo+R5+Wz2sPeT6/SD5r/cvYWoVeRPUmjXPxTNPQm/HNA424&#10;HvSJwxp0NfPG9E42neL0ERZWNpvV51mySqH+unhuiS0AU1INGH9Dn+nibNEPslY6Brh1OH0VoT9c&#10;AsQ7L0VeDEf6Q3EK8YU16MKkN5dFRu8qGGiy2hDX9dKoj2jncYCx7pGjB++Q/CIEEtyaHnlo9tyC&#10;yDIda83AUNHRIMCy8AiVqCABa6XeIDgKw1DV8SjvgCoDABCAMf8foJoMqxfBYIy96ZIC4UnN2ins&#10;h++soBvcGs3pFZOlZNQzWXtv2CaguHPzIznZ3pKr125JRQHaLFpII4/gAAf8wEsQLAdo8NokGIMq&#10;N8jNP3n/Q80ql3j/whqsDo5OdF0HuKYpYOq5JCi6CoD0uEduSq8ykLcrjY4lB8EIoznVj7FfUZXS&#10;wPzk6a5kohiUaElXgVwhkyaJFDwlAGBklFU4nOv9A2AKO0MWdVB9G4y6TGTo9cXxcZdDBsh8I+TW&#10;eZKmF9iAYM8AAf7cIs8KCVEQXmP6TLrkJOmeSqQ56g3dFdiEQP4gFDZdHpA5xa9ghmgbInLr7rYs&#10;La6Q84Vnn0qlCUSdcJqtMqyVkB76qUyMxpQNkF2TGVYJ9/b2ZO+gJild/7//R38jb375JV4DRs6f&#10;bB+wyr0wm7f9D68z/dxP7hzL5pNHOGHk1/7uV+XShTNy5eKGvHB5WTPRedlYn9U11SMwMB+/HqdI&#10;4dGH9i9lP7o2vBHixNKAU3rH+kyh9IyW9X80UZSt/X3p6nN9fnFBjptteWFqUrY1CdnT/TlHj8CQ&#10;3D1sauacoJ1G96Av2UuT8mi3JoW5rBw+3pNOMStTqzGZ2h3JMdri0EB69pw+i7DsKZgvzkyb/pY/&#10;rTrk8zHDVteXG+D9Dpo9E+I54vTO3r7xFwM+n9Hn/iA2oPKFuItq/sP9pzJ1qSil61VOYVG/Ddwf&#10;BdSeAtbUXJKvD2eDkjmjWbqCl6Hub4ASqCugOsSqWXtA0IL3GNR01SZCFG2df25GKverHLkHP7Ae&#10;6uvB3JXEQlwWhgFZ1+f4rgKCrCYMlydj0hoG5Sg6lGON72kFk9W7Dd8TTOSoX5LOVFeaaT3kK9BT&#10;cyUzTJFPJeQXRknX4MSs7w/p+HZRiLqb+7uyNr/A6t/ItUk5AO8b9+5LvVeTll5H2LNzEdVi0jog&#10;LRAcUGy11XaZ0GUzWRMQ1vctV2vW3o3YhB6SM4KrgFVmW40B27yxWIhJllne2CnQbPatxR9y2HLD&#10;wFJo5W9TE4sJn77vAFwhjWVISKh7hSSqU6UVjWDUvlOWk5LiBExbZmy0fvvBTelWj1gxD6RmZNTY&#10;07NxQgHVDu9Rfm5VisFtKfUX5FsvhuWjO6CP5OXFjYRkoz35599ryysbRncot6240KyW5Pq9HXHD&#10;OcmGNInrl+Vrr67xXv7oZ/flzs5ALizBC82lfdNzV87Kr359Vf7b39mXZPexfOv1FWsTWn+D31e8&#10;kc83Dvs4JEAs8ux6Sn549Vh++cuLdgYUCjBqtVFTepBRJdVMOceZCYDCePFjogxKyyYGFaBp5szM&#10;JDM4BD8cIEbU9UwXiNYERvLFYdHSrAAmq7MYw/d1bKq6IEnQxUOh03eYwsL0GaPGkWfEYjpLDwmi&#10;UNpO0RDVFJRd/ZykHpwgtVVKZd4LjLuixYBWB6Y0cFig7YWKDEbqUSkC0TWdSRrwGxmKBwAALwrk&#10;NQC6kK+gCyVVjFrPzM/J8cExQUZOQQS9zLA4dRFC9A+IFK0FaLN0yKHx7y10KwRk1WNdoB3yYwKY&#10;dtHAgyrZ3t4RYRCn+PzxVt47v/fsjonV/jTYWNl5DH5OUVTgMw7RWFl6LMw1ruDgv6Gdw+uScdUo&#10;YNfq+9mMfyFwg/SOyQjcbwhWwTIF7/X9d963aTHPsqJMKilN2CwwMKJE2yLgAvEal272FuBgQLVZ&#10;gcHDLb3/WY5dgvaDKYxOx6NmTndk00So3kGLCLyQBHRqaLcS5dg6LCHyubw++6ikYlFTHScQsQzo&#10;0d0Hsn94KMWMTThGwYHxgiSFm/aOQ5ADy4WkAuQhe/7WOhz0O77AnA0zQgoehzH0kgAIYF3hdtum&#10;VzU9rWsk4ausG/cOPd7hsGP8L71vIPVi2qagGWdupihnzz9DjRBMhgFUY6oEDlpd/VwAZT0ldH+Z&#10;Ki0qPb1eQ7OaOd73jgYvjM4mdQ0kFYhHNBPzJCHVSpc8qmRqiu0PHGS9nmstQ31OaHXV6y3JTSzw&#10;dencpNy5t8kDuVJvy+TsnO8ZFuWILDhUUJ4esHIo5AthahOEbwg42ih4iAMEIFGinTddyFN/B8DT&#10;02vGdGA+HZdbD7ZlZjLntwsC/rh7jq8j0ISVAzS8vCHBJkj22KMAbmHaA6S4N4PRkFVqQxG/pWvg&#10;ZFKzfXCgsPgierhgurBHQcw+WwqQCcAhXa40yacq5DMEcqhixRIml4Dvd0kBPbhnxiULsSL38Se3&#10;5dUXnpU/+zd/Lts7R7IwPyEPnhxRZRuSAxfOzuo9C3PaDfIgUSpvR0hABYAAvQD7oKX7hslmwAZW&#10;wLNDW+QJVNtjcSOlY42hxaxr6QONc5dgqKmvuVupyHl9zaflskxDFBVyIOAmDW08e2I6Ib19XTv6&#10;vjNnFEzNxuTwuC+Tuq4nX52VH3/3iVQ13mzoHtrXWD11aZVV9TB4VU6U+2rk28xw3Nv3JgOPEjxH&#10;Dlj4iVe3a9yW3d197jPXSqtmkB018jSeEY2+9f0OvSMmldMvzEjrvoLlmO7QtCPxnILfkyENXPsn&#10;A1Z2QBhu7rWtYqvbAK3N3kmPn5uY0n0+k5TYTEj6ZV2TDeO3oSVDVk7f4p2joOo7E1m53mzJ3XpX&#10;ni+kBc44r0w4BN4pvbbnciH5tNfRxCpBwOPFORMv0axZjQwUCGFqLT2Tk2QrTQBUq1VYNR72vFNd&#10;M6RHmIxDEsS40RvJ450dWV9c0rUwlFuPnsr2/h5lAVqdFuz7JA2bmWGPFVHqF404vuF74fXl/Pqa&#10;guBdJocljYFWFcXUZIsTyOM9BJsfVv3FX1ue+NPg+trO0O/0eOT0DXs2CU4+19zL0j28L93agUj7&#10;UBJzl2R48sD4joO2bg/dd7GcBBqblNo4s/6s1A4fKbi+zO5QC6KsmgxGstNsy0P8cGJmSZKxoETz&#10;85JUoFUfKRBN1uXjO4dy68YNaSQuSiFaZZV6e68mX38xJz/8tCbvX30g//G/d1bOzTlMHg69RSmG&#10;qzKRn5BYZlLOzhoH8RdeWZc3X0jJf/87n8g3v3yO53EhHZGPbm7Lkbci/81v5Nm6BwDC1DAHvwYm&#10;emluDS6r0vg56soO+UIAACAASURBVGEpYCuXG3L1+kP5wXt38Zrw265rYoskqX3uREVWhJYOkBu4&#10;JcO+lfPDkbBPmnMYJKeni/7h7FCPAm0fd6yiiQoRfaOCpjuk7wUCNQiVlD3nxQY4lTYe5aecfr9L&#10;pedg2PdJG7qmRKsHBgpKpstgY5mcTgEhcG6KTHlWKfxedThsdgCoUGD6B5l3UDcrpj6om0R+T4AZ&#10;MoAW7tbYNwmHBwASFivlAnRhd/TnhnpAwjE8o4czuBPwPQrFwWD36NjdrtcpCZCMG28FAouoMKHE&#10;CfLbSalKh3PgzWqlznIs7hXGLk/VoglYxu7G3mfVnsCYPxQ4BSzjClBAfp48/flpMuIh+czklXwM&#10;z2UlDQTUvu+IzvK2D4rFH6slaV6zYYCgarnCDYrWFzIlcImCvrEtMqP52QItH55s7pJPBVDw8uUV&#10;EkVNqyNIITxEhIgeaoV8gWa68MjC5sXETSTq8FCDEjG9p3zJerYTIJgHX6mW3k+3y2DiuW2+n5Cz&#10;1WbgQF+9r0B0diZHnQlkTW1oU6E4jaqmfve7j3ZkQUEJNxB1tSIyNsIl+AdHIhbnNSPwwJoDgBzr&#10;EDwmtOZgy9HSAwsTdj0NVLT64LKPkD8CzzAc1mgRo6VngnMxA2EYSQ45BBZIIhxMVfXa/GxUJTFF&#10;JYGIZXl67I0cjmPpPbXsG/wfrAF8Z3woOFBwRMf4/fFJiQAABH0QvUGSjsVSvG/gKHS7+vcadI9L&#10;JzI5kadKOyY9IwGrBvJeQ+09btUGR8xGBns0SE2TGIPaTz+4ISvLi1Y90r1EEdOQjY7jPoM75XE/&#10;BmVz51DmZqcYoHoEAo40MTVIlWN9b8gv6ImF+IFDBr1+2iH06/Kzj+7KZD5JGw20utpNM5Nkhox2&#10;mf4dDvVSpccJOYftNY9gg6ri0AxSMNHUBAej17hATKV6Xo8/73ht/j4c1Gz9A+q6qPQO6MV05+Eu&#10;CdMXLl+QpTNFEq4Bsh5vHbD1/pu/8lW5de+x1GstKRQsWUSlJZOOyf4RgGvXhgkScWnoAW2GxEMb&#10;OtFrg40QuEqsJgxtByPGQQOmq4BjW//yG/OzMoRmmSZSaMmV9f4n0XfV2BnS2HRY7crkmbRENcte&#10;3u5Ic6sio9mUtI4bMrx3IosvFyW915OneoBOajwrXFjU+3VsMTeWZLxDixzPGSrZQZKijUcXYZXU&#10;YwwnYAtafEVlyMKTcVLQLsV+wkDLuBoNcL3v7LPa0St16S3WfNhhhWJQ1n2e0nWScK1qCY5hMSS5&#10;haw0D9qMx+GCI6nZhHTKPRl2FGwcjSSZU3Bz2JH8Wpb3LDefk/aeJp6TAU71uTWRYiApGxFNnEZh&#10;uVHtiUJhmU0rJkGmjYaAni3XR22Og7f1vngKcLyW/hOMmzGdGVSw0wmQu/QrV35JPr11j8MV4scH&#10;8N5GdFEImCGrn4TivzElibbqhJ5zs5N5iet9XZickXsPNy1xz8elWdWEPqHX3W2aCwPI9COjV+wd&#10;HMjG2hpbXMVCVs+LnFR17wKQ4szzmRFmrSTGM+O8jYKpRCrit+VcPr9Oe0DOVRBm17Ew/649SPCJ&#10;xbMLkp06Iym9Z9HUpPSaDf4d4mA8nZdUflr6zRNJ5WbFTcxKdfuqxr0OY0Mig1aw7rVomtXooSZo&#10;9WZdqsf70nTj+myfyhcvRuXufli+9tKUZAIVWZ0JMHHdreia2DuQu0+rkszk5cPrm3L57IL8yTuP&#10;GOt/800zQv/0YUl+dHVftra25PnLs3Jw1JbvfPO8/Ks/+pl8/8Mj/e8N+d9+7wPpeXH52vMZkwQa&#10;tMw2ic4JLodMZDxJjSENcL0Q5zQmXVmbkMfbJbmoe1vjZuRtvAiL//M8E1QN8CsSM72fsYMx+vDo&#10;FwMkYA8gsBSLeSNSw8oBYIhAJEj2OyclQuYdhmwIWQYqQagUjEcAzcW8KqTCkcw99E0LQwzcyEo8&#10;xwiUbsBG+4HSAVBAxk7onzGxAbCCzATZHw4d81qxiggOZWShYV9mfcCSY5ivi/k2I8hkwPuAEisP&#10;Q46Xx/2pBY9CTXjvnZ0DmdagjvuAMj1AQGEiQwCFOwCLAACy1gB6Lw2WOZk9w+8rk+DCRu8ULr2X&#10;rqzrfbIphKOjsmU1gbHNxpgP9LnfxxUgn58jPjdr7CN3yqV2xoRpK3sbif20S8Zf7VZbg3WcmwjB&#10;Ge815vKMy4n4O/AdkIlAjwYVC3hh4Z/++sdXJQsPK88ExDbWl8iHiaJF1TNCPjbp8soq72GCo+NB&#10;n5MEQbuutTFI0Bx/FyMyG5gb8nPAwcKfQSa0Khbk/0fQ6ePByoqW0zPT24jI3t6uFIoZfQZ6T49b&#10;FP9D5otWJgA+nnU8mZFcOmikw3CCBFscPkJO00gatS69idDSQdbJjqdrVi8BnxuEygvAdpdaPFFO&#10;SpAjwI3m8DBH1Qb+WLFklmazaIsGAyiLx8nVQk5XrVd48HiwkiifsHo5ciPk3wwgcR8yIIl7pxEa&#10;1AlOjoWiWYlpJosJEdgGmBSDUE4gHnVoGImqXSJqXLCh74ZNvKbXOhwhq9Ar0OAGKwdAnlKlowA1&#10;wX12/9YDySqQR/UEgIj8jqD5FwlGfHV/r60umsWAvtXW1h6DIw6CEVVSbZIIVS3cW9j1gFsHHlIC&#10;pq5IrMBhipDRzkO5Wi0rgBRWR9AKozJ6JEWLH7SwAZaD4SSTDiQX1FHBUAVkGBQkxtjK658SeUGC&#10;h/aQVTSwpl2TPaClisOqL9Xu0T51fJE8/dx2vSHoZNkUnyP37u7J9Zv35blnF/VZp2VTQdCFS+fl&#10;5RfOy5VLq7Krh1dCvwcGQyD1AD6d51MF9g5KJlaLWOarXrMt6prO1YTGi7ivl9ZsdjmwAUNe2LVA&#10;Qf3sc0mZWc5L4+6x7Oi/bSsIeyWVo6XGrB68RwpkV99cldojPVgUbMxpDDzU7xnV9VJuDeT5t6bE&#10;2xvKwXZLzkD2QmPiU03KVl64xLiGicCY7gd2AoJW3Qn6BGpM4QGdHR88ZeUMgrRjDSK8fnf/wBJI&#10;xHLEDZ8LNRbxDQYNEB0MDyU1F5NENimVa7qmdX0CtARwj9sj8brceiQw4zP7taHkLughq+AWekLg&#10;6CG5iE9EaA0IPk3f63IiC+0yHnZxMS4SqoiTQVlsufLXeg8rmmgF50LSjATk+klbPi135W5NgeyM&#10;JrrlERN+TKeBfwQtJOigJqZS0qt3JL6k4GMYl2enLsnl9VU9vB/xGjlh3PZoA4REi7SMkfFrQabH&#10;Birqc0V8QSKPpALnzcqZM3Jmel6ufXKbFdNjBeiJuAIKKNono7An5NoGfxXj9sfHxzI9PcMOA4yq&#10;uascmyi1XNU9dQfgMIgd1+YfSsWUAHlOiK3kVWryFlJQVDj3DfEiWclrstnVgFBSADPSpARuELXS&#10;lqTzut7KOxTYDUYViJVgHuxIYvqirvE5Xnu3WZJW+UABVI2CsEONN04sa+bMCogL8+ekffxU1qej&#10;8s6DpPzCpaDsV8Py0a0DubhWlBcvzsoLl+bk+bWY3pOmHJX1rJhLK+jckmAiL+9cq8jffTUtKwro&#10;m/2Q/PGHA7n2sCFvPl+UK+fn5WuvrOpH9eTrr5+Tl8/FOEzjkf8b4MLi0h11CIpY/ffbwAEZ+Weh&#10;ceQunp3TuKeANJ1MvO2dtl0c/iPECCk0yF62yfqz/0jhxQHbUlRYhZ8YyNO5LDNdgB+IJBlajpKH&#10;gQ2PjADAZQhdGUjNVxrMEEkajdjIPiYTWPobDWwEF5yVoRH4+l3L9F0+fZfiUnjd0XFF8vq+8G0C&#10;Hwc6JBitJ0R3TBAaqqn4GQQ7gCiPflgj3/BOqB2EUiYmXVBJwEg8Xw/y83Bk9grwVopGqUqLA25h&#10;floXXZgeZDxAqboasddBPJKZqss2BA6nZDJl7u1+6w6o+uC4LJevbEi1XLMKkF7v4WHJWiqnE2Sf&#10;gZpxZWcchMYjrOPqjQGk8X+PQa393dgO5TOkZOCJZouOcZHsewQIbqkGS4FMIZBLpZI8lIoTeQl6&#10;Nj24e3BinKWAAc2w3zvPpyMyOT0ru5oxgov05hdfZvUGU2jkEfmGvXhGjWabwBDgwEi4cQVITQWt&#10;aUomRPTQ6+pBHcX4tjPUe9gmyROKxBSz7Ctc0sCRz2e4CUDmPMFk2tQkg8OwH9T1pVl3ukDeAioF&#10;4BRBaAsCkI4esi6JnhF9zxNmteCxDH0xP6wxAtyIZVMoSTd0jQEEj4bW2sF6GPFgVgDQ03RUNOMd&#10;GbEdAB3GnRA+bGvGVZxI8p7SFFA3K8Zri7qmKuW6DGD4GknregRQbvBQQUndodFimKXzILkcTRqa&#10;clNr8Km1+uTUVMsNkjgHtEoYsTLlcPNjqtPWBYxswUK9duu2zM9MKkjS6wnBSTlJlVlwxeByj7YQ&#10;KmFFvY9cY+7olDvSRCUw2DTtJQAQVvqG3E8QPMVkYbMFPydPksA4YQwqtA0URYPyyY17Mlss0oyS&#10;5euIGU9abx8VyAS9wFDBGbHkbZUSTpQFHD+emEAk3OEBOMLk00V8YumAOl/g+4AjEItZhRXVNFQi&#10;4XqPj4qGAxw7N6f1Af3gcI0BD55uQQLaZKZIRd5quSlP4bKt8egLV86SHAsSdyxq01PkJARg3Jsi&#10;x4NmKABsgx6rXtNTed7vpcUZWZyfkZ39E+4nLIa5menTSgykLZB0wmgyFjXpAwgcrs6GGfuG83E5&#10;3mnKl4tTckMTM+y/w05bcvqMdh6cSBqii0sLkpEAQcuhfq8Lrxfk5GpHqtMRWX2+IN4TTc708+YU&#10;rKUvLFIWpDNA8tikxhKGYlwzi/MrZX2L0wrqWcGCEbFnFSOsie3dPZ9PZwncWOOMVkEUALWMvLXY&#10;lvrjFgFHYXVC2ictI1gn9JyJBOhJBpCDSgyq0+HpoHR3OtAklfCUI6mZFMnVAEkS9lhNwr4MZYJs&#10;v6WmktQrghEsLGvcqgI+BUHf0L336nRGLuh1zLoxOR8PyiuTcbmQi8hyNyR3Gn2Jz0WkfrNtMiYd&#10;jwOJA+yVuMbYQZhrdSE0p4dZTzYPj2inQQnGuLWeYL2BGNhrm3AseEBo8VVPavrsp6wY4FmHAf/H&#10;nr6gwGpuelLOLq/Inbub4jq6P/W7jUIYCGiaT2DUIaA5Ojpm9RbTyI5/j5GANxWsIR62dM+iUpgv&#10;FjhMMKCIbtDkPZDgs+JmCXcAU3r6e3Tui9I43pRKrS7d0iNRpCrDo1vS1pgKyZNuS88lJGx9fWYY&#10;wY/Bh+wsbZJKu7f1/hzpfe5q6MgzBkDsMD81xz363GRC6prMubr/mqUdTZBc+dXXEvLpI5gzB+XD&#10;m3vyzMVl+cGnGsf1Hs5P56TTixHAPNxusTNTbgUlkp6Xvf1jef3ZCal0Y0wyTkoV+eoLU/JP//mP&#10;5N++uy1X1jTZbPbkf/6TAwVJk9x7sE5BMaWqe+T+o0P58Ueb8sntfTm/VmAlHkMWEIxFBRoPG52O&#10;n3zwQNdiIvE2qwYIELq4IKmPxTzyRRNZWgr6HlgQz+rZBJbjo1PsCjwoolWe2yZg11eIi8PDWiiO&#10;ryo7JLgqV+ucAmO5Cj1K/axmo8HsaMhpEyPkOT4BDBkBMhVKwY2MNOZSoTnEsdm+r9aMqg8AilkN&#10;YewySpE2/BklfAhnDXzFXIqbweOs2/X1Gkxojsaj8NaBNohmHbl81pzNYQ6rDyKTy/P6kLkCZ6Gi&#10;ggMWG7MFAi5G8iM+KgWqdqyU6RJ8eASSjx5tSQr8hLC9duQNmEGiTfaZdrN81gZzbFLhdAIl4CtQ&#10;+1Nfp8QhHwiNFaatlGqLf4yOxv/Ds8NILw8Vtn3MmBS/s5LkGjEdEyUMfPrZ87OTUsLEm/79/Sfb&#10;DNgB3yftuSvnSTpOZjJcJ/sHhwwQC3MFf6rMo80GCfk4CPXGpFJhk1cYdPlsMGqFiiReC5DY7jm0&#10;UsBn16t6AMZN+yhOrRa4nxuBtlGvkQgKJVZkYKjGRcMpakrde/BUgv0GORh/9TcfyF/89U/k9p0H&#10;8uyVFao7I2jgGZkJsWNtgKFJD6B9Bdl4JxingCF+cSyY49NWSUJ1BHYvqCji2YOPhAm0ILg1/nOw&#10;UeWAr5nT5f2P6L2amZnRZx8iLwicnXtPnko+E2alatip6s/2uPeoMeVEKRMB0BB04myxnmhSgUk6&#10;eKRlC1PU5wriuqlkEWYmia2LKb1BD672Hp/F/NycRPUfhm6XZX8q1qK6phnqoR5Sk3rY4jMPjo6Y&#10;tXaada6LfgfVsjjBAquZ2EM4QPQe1CpNJhv4PvD+AwkbBriosKSzORI13VGPuieT+u+ub/yJJIWH&#10;LyfmRnJS6/C5ogoB/zvwb3Afsz6xf0QLIMcSJTx/GR8OHd5n1JoBblA5jiSi5rOnPwPA2AcRPqD7&#10;zu1JHwRWnxAfpQCnDY4cH9f074ZWhR6CG9GVVDovS2cKcv3OU7m4MU+iJywe0Gl39BnVDjdlf7cq&#10;3//JR3L75kM5d26eoLrXauh7dcl/oqRHMEYgvDw/K6sreVlbnpPZqYL8nW++JS9cWZeEPosbdx9L&#10;RPd1rdmSZDRE3SPdQpxGRXaX3R/KPlrUutbbeu9ejudkX0FxS2/Doj6jR9WqlHX9obq7oUBguJQV&#10;715ZuiMFhrsdtgZKXJ8at/Szwf1bXV3lkAdcALrtuj9S79ENoN0saxzsMIaMq0V4dqOB8e2gmo/n&#10;SNAs8rlhDfe0co1fR8OSDFp6Bpy4klqLmY6bPuj+sa6DUYDVRMpuZKAbZAlydiMjrYcdGSqwgdRF&#10;ZiFFMIGx9t5unyTrQd24msGCqYf3631WmBaenZfmVlseJhX87zbloWL3fQXJnz5uyNXjtnQ0EdhB&#10;XF52pHGvJRLxGOciU0EJJfUcScWlV9bPnEuTYvGVlVfZttnd37IkO2BgOqLgIBYIU4omm0lyOCYY&#10;MtkKVEiW5ucJUNB2hhwEFPYRB8Av6vG1QfqSbT3dYzzJJjPypddelUdPNk9V73G2NjQJQYwxew2o&#10;tQt5bYGwL7wYNL0u6tcFTQoHrTcUAwBIUT1G4QHHMfbpQSet9zRIgBcurHAv5fLz0jm4puusLcEk&#10;9II0fiSKepb2pZAtsG1f2X8sbigrAU3K0AGIZOdpxWSDDT3pVHdl63CP361bP5G41ORLzxTko9sn&#10;8s3XZmUyH5Gf3WnKjTub8tzZjJQPD+QPrqVko9jl6PzybEgurWTk3YdBKQQOpBJdkb2dQ90bfXoL&#10;gmweShbk/mZDLi6l5c3XznEf/+CeJ1+9ZBpwOJh7vSbPPiR2F9an5ZmNCb1HmF7vs4IfdEwqAcUb&#10;RcDy3Z/uQZsw+naIgmZhZmXGJRFf0jvI6atxuwYLFADBCLO22C9f3qAGEAIWDkfo9SB7BvigbD4d&#10;5AdWYQkHWSUqafa4uDDLDAOVCGw2pD7YoAhy+JxIxEasEZAQdPFnBD1UBA4Ojlg9iqUSJLEh66eM&#10;vmOHP7I1ABOOuric6aKiMbgTfI98hsq9NLBD73cw4KEKvyQ80JHfkgDoC/k6QMelOgXUxCc187CE&#10;9opjHjzQv5nQG4/PxsZIJqOcbkP/ExwTHOJhinE5nEzBNB3G+C2TtzHkPZ+UTcVu1z11pfdHy/zm&#10;1mfeY6dSBp/jBZ0CntOpsbG/nJyO7Tt+mRsAAK0Kh4f00Mz8gualg3ag2QUYpwqgbyKXZmUAFaKq&#10;glcAKRLp9XU4YPGMjw5LEte/f7y5K7/w2oumIuyajQBG7aCyjJaUSfhjwm5o16HPmZ8YNP0mAOl8&#10;DvLyUVYkCQwCpjszVkTH9AMO0JZmc9FgV5cQUH6WLaxwzNFAXmWbs1CcEeyDxaUZee2Vl+WZZy/z&#10;cAQAZcUH5ESIAcLyo7zFn4eDPAUAB0MT6uu1uMbAE8DhiemsZrvFDBoaHJwy42HhcLN1ui0JQxQR&#10;5NHDQ042ITMzEjWqGm29hj4rEsg8K/W6LM5N8JDp6XWTs4XxeSdMr692u6GH8aakkxFWXlCJgrDi&#10;YNBi5RR6REMFS07E3NJBbYBFBzzDICgZA29O9xmMTzGZhjXbbOv9SmdpOkwndX6vIasDh7rHpnS9&#10;ozUGQOaETfQtSq0gj0EHwpYEMjBFjhmYRUUFIDuuAAAgF+Kn7Ra81URufnpfLp5fkZt3Hsnc7CzB&#10;GrR34omQWVRocEJ7LxLzPfd0bWYnNAi7VVZ28D09MTDEJmrAkg1qA8VjPISgRA+OIhS5wWvpgQfi&#10;uKx09fqu2fwEHXJd4G2Ga2PiR45O0KQOhgEmZYhXKL0rXJZqsyEvXFrVa7OxZWyLkGbxh4dNmZic&#10;kYnpvJw/tyQXLm7ov6E247IqhuoU1hC2XkivA9M32AcAt61Gn7yvx0+fkj8R0vt2cX1eAdeCXL/1&#10;mC00ENNXzsQphYC4ENbDIjWvoGq3JUeY/tVTEaatdX2GA93jk5rlZnUdthCDULnTTHsjl5HdeVcm&#10;zs/K3r1DmU8l5VDX0OU33+CBvrO7owB2XmNmieKf2Fv0+INW3KDDPUTOkBM2iQZfhgXV+53dfVa6&#10;8cv147TjC8Rykhf3AWrL/QPz80h6BDBojyU0foeTum9cq+ag/6vnkv77iK0zJ+mRDI+9kCqmpL3d&#10;JWhiJangyPTFaQ4coIUWUhDerWssjQZ4lrSOu1SoLm5kpbGp+6XvcDJxiPZ9UkF3VffKYkTBVlui&#10;sxr7q/qM9JoGB3pe6DPplfpm+TGyNt5z05f43e4+vi/T0/A51LNC90+n2VdAWdckJHDaEQDwCJG4&#10;JEwsGMIpM+OeUkwQ2xFb0bYCYD88OjEDbr2PJydlefXlF+XM3IJMTkzwrAB3bKJQIKUEnLO2P5GI&#10;dREO+t9t8JnLPSknOPsB7L0w9w3e29ppfenF1yRRmJNkLCvPzsB4u8cqUzJZJJBYml+QWndEf7L5&#10;6Rk5anRloCAokZqkQOri5Jy0IjlpHdyTzijGzgw4k54Cc0hjuJqQpmY2eL5NpXvyyabIw606Y8/t&#10;LX02uVX50kZU3rnryUVNDF5Yjcr/+Hs35f0HQ/nCWVd+etc0tgYKrpBcYXJ8V0Hxf/Hr5+T33qnI&#10;V67E5DvfXNOY0OBk87+75spzc4ec3tZoQBBofEKP67bTaXGAAs8hGMAAT88SHmgcwl4LWCWZiL8N&#10;9V8EGLSKPNcXisKNO9Wx8RjEUTkASh7rAyH4TxZNrGw4svE19onDtriN8Or5Y/bmJYRADR0a8DiC&#10;IWtbRelVZWRqG+k292OO949Mt8fzrUFu3nnILAvZZUIPLIyz8xCHIq4e0LwWDQzZbIqCkV2SFDWT&#10;S2eoog3+R4TTTEG+z4ituhivAT839HvTQNckKVZqvC+zM5NsyYz8MT1OnXme785uZUuU50jdDJBg&#10;Qn4Vqi40L/T9o+492qQJH+4FgCalAUAk1Pt3clL5OYKzjPlBY5DjV6/G/khGnhu/dkyW9mTsUG//&#10;baqwp7Rqv3KE+w5yL+4B2ggRgpOwb4tgJHjwHuw5O6zyzINsrN/r+t2H9p1O22SePNRM5sqlNd73&#10;B0+P2A5cU/DBcU+4tQfjPHAdirc5sr2zbeKDIQWNMMbVZ4mWFTg60DXBGuIBqeul07VRSQQToHva&#10;1IlV//Ac00k9lEN5EroBNEPRNIENRsExgYZrBUBx0T/2HHqLof0RokjhkH/XaTV52Ifj4KPg3nqs&#10;YKEqCIPfAMuvHYIvAEdONoJ7FEkZ7yho3nVhH7RjbUMDBMTnFNrOQdOPQUWR1Tcc5MEYHx8OXQgm&#10;jjR7D8cw7s67JFHN+h1aVgXZ4sFzmFuY1zUG4nNXmr0+KxAQwATwhwglCO1RXEIgQgAQ8NdKtV7j&#10;tBdG/qsY7dXPqdcUQCmYaraHkkk45KpkFGxVNYMvTmRZdcLtgYnxSIFUKpOxtQ/fo4i1CrEPbume&#10;nJgt6v22Qx70M4zkxzGK7GqilYkz6GB9YS/ff/hED/CwBiETexwNbV3g/YYKnPMTs9IAAGzAYBYj&#10;/Sk5qVRJTG1SbRwt8xCBBkA6KinWstUDEaRrz/bQ9t6JZMAM1WusVRuSg6q6GDk7HnYs3vheZKzy&#10;YQRawSAmQgGAEYuq9RarEZOYgotnOTkGG4eBG6bmUjoRpb0CJtMgyIjgj31HUUaOXwsBose2M9nI&#10;0kAioc8zEnbN3oIg0oD+/0fVe8Zall5XYvuec3NOL4eqV7m6QofqwG6ymVoSJYrWKBrjGckjG5Lt&#10;AQaGMYZ/2PAA/cs/DP8ybMP2DDw25NFYlgVLokRKFKUmKZHdYndXdar4Kr0cb87h3OO91j73VbuI&#10;YnXVe+/ec8/5vv2tvffaa02oOTWW56+cl+tXz8mNF69I/XCD1wDSdr/VYzVhVNbDLq/PvKqvofvq&#10;+SsXZb/dZsWhpx8wg0RF90BV7/s+TKy7jhxvNbkHj8C31L0/f/2c3rckNbjAYY/pwRjV32jvgxgD&#10;/ynrvHtMTsJ85iOKokKROKK/MRnruu5J5dM5EVr02UYNB12F7fa+pBbirPA191riDXyLjcOwpGY1&#10;mciGAh8tfXJFI1FHk3qI7Q15sMVmwlK8lFXgo8lJG6WhkAwbI/LXhgqu0msJjfFJ6W7ra8bAickr&#10;OOoRiAJgeQryEssp6dS7Zo57OsrKiZO0SV1UrejVqO8LgUWIsMInrXSmJJ1KR15efYEcwTv370u7&#10;1ZWjvTa7BomUVWJYnXKck/OLk6R6r2fLJZ6Xltzbb6w7iHLS80zXEkj1m1s7jMOIdQBJ8LKbmTGf&#10;Quw3fA6cF5zY1bOsVCxItV1lfMEeM26lTeoCNIGTCzIzq0RszvjkDg1gl4K2e/6qhHRfISnb2t3l&#10;2QRrml6noiAyJ7Vj+JMty7DySI6bXXLnvD5stHSP+Zos7T2QUXUjiDu6F/yeJHMzlA4pFEviJ+dZ&#10;BcW6f35pKN/84qICn4mszbpyXO1IPpaWDw9TND9OhxoE4cuzGU0Wdkg72DgYyo3r52VnvyVOvECN&#10;petnMvJvZfNu3gAAIABJREFU/+xj+S//vTW5vX4k/++7XfnqjSXuux99uCs3Hw7lqy/O8Kxotw71&#10;NdNSOdoihSmpcb3d2tN7VAwq7VHuR1efQUtBdCEHgJ3PvE0iYjQS6Ao9E02c+EFlAGOgqG5gkgZO&#10;7OjVoiesD2C2XOYklkyMyCUhq5gwyIcC0S2xKQPjHA0ZsPF1TJD16VNkwIQKp2HjBeCuYtpjOtWC&#10;6sqjR1uSipnaNeX8B3b4MKB6k4AwqdcRSehD7fDzsGcNIBWOMHu1Kskk+NloUJXyCbrQ40clKqlB&#10;nHYX8PDRhXDq1CoXKXQ3MCpKM1v9GZQpQRSF6zeuJxq2lsZg2OPCjoSt4oPXAvq8+cl9uXRu2UwZ&#10;Aw4NCMQ4XPOaJWHa5oQsLXIyFj8FXlMytBGkDbAFP2C/P8cX8gPCNNtQnndSwjZ9IQNNTtBGw/W1&#10;AuM/PCdM1WHKjUaoYlYk4IydKielP3Hpk4Pngec2CXQ00noowISvChVefe+vvnaVQIXmoXqPsGHg&#10;5QaQgAoEWggAljAJTCYznBLC5CC9uUAiZDnZIccsGkuST0FQhdHXKJRY69z8m5t7Gkz0IG9VmXUA&#10;wMI/DIdZDJLyCnrQO6ffF/21MOnYpTI45GtdCBfq9aFyBcIyvZDgSI2KU7fDqhlc4zE9hQrnOLCq&#10;QSUIE00QWIRWlkODWii3u0FrK0LicBh2GPj8jll0IOvGtQE04B7aWLJ+7sDc0kZfHfJ96BsH5/mJ&#10;BtNwQp48fiSFbFLBSVL31pCtZujWwN4D1U08A1QzsX4xcQWMFGX1xlNQkdavJ3mAhTBdgYkgJ8yy&#10;czKqB2WtR++4xbm8rG8csvSPUft0Ok4Al8iVpd/WoKX3AZOEqFg5PPB9+tJVqjXynSKUkQiRu+MN&#10;JrJ7dMD9h6XJ0Xa9Bx3qUPnk/g0HPVZMyL+Cb5kmFLXDQwJUfDYScfVaINmACTQX+5S9OVNgZwvY&#10;mbAahPsPIT9rYQOouLILTgvkCvRZorUXYRXU41pClgiwF3ZN7BV7Kp22aag42iZsyeh1JH2NWV2I&#10;3EhHDxhMIwEUNWmVMJZiLiF2Ak5HpD3ynXB4Im6OWJbtayypS1IPMuwxTO9hjYV8jxWr3gj3I2LT&#10;t26S64qCjBqn6gfrul+GesiVGBNrECT0QN5N6KHUI2/y/s4ep8pP6z2O+mblwAQHcgiwxdC/L761&#10;LB1dlxW90l42KhcuXGCSsP5kS+ZmZm3cmMMTEfLq0NpE5Y6G0QRBA6ugoqJOaQxXDg6OSF+g/pD4&#10;gal16CQxniZf4+dGUn/cJrgvP1+QcUuf45FHcNOv9WXc0Puf1TVSSEi+VJTeUZ8AZ9QYW4Wgpvdp&#10;3zNxTyJ0kcxqkkKa7WNNZGp673tBVQSj1T2NrQrsM7qeW0ct800D2B7oPddnO96fSHJVE7H9Ia9p&#10;pD8PnSGsWX8wnYJW8L3TITD6wpkb8r0f/FCf6EAPTn32zYHF1bFjc3T+hGcPKBPDkX3txevPM9bh&#10;bDFbo2CaCfw6tDk1OeHEs67dlaUFSl7AAqXWqPP8qMGPsVDgGYoKW5ciwiZTg+c0PzMve5U9cpbA&#10;BYJmKZTw8X7tNl4rzulUXtvErEyQeCFGhpe/qp/9HrWEQuj0aPKhN4z71O9XFSjpWdnYlHD5Ms+w&#10;S5eusgMEOgsSBje3KMXZeRr8ri3O6dpNc99AV7B/9Eh6CtQQeyf6XpeXRT551JVLC47kEh15/tKq&#10;/Pinn8q//zMF+fD2EduLmbgnZ5aycnbZkW//3aGux6ieSQNpubPyz74R0X2ne09jPNKmO/txiY72&#10;5Xd/9Xn5v/70x3Lt8pq8fjkjf/5BV15ci1EFG+t6yMncmMbhFGMr9bw0jgILOCSuePIv/sf35AvP&#10;z2hCUxd3ppR/GwsMgMdhFWESFBuC8e2QEzxE4bQLR3RR6gu0MmZny8zseC5PD+yJmUsim8DoOhD4&#10;kMRCq3bUNEs7f+4U/aIw8TDQxUNGPEGR8Z/RmnKDLCOmQXP9wWPaWKwszTKDt8kS07JApo3NDzXc&#10;pAYIqAiDdItgh5F2HC75Yo4ABAceRrURiPEnibYsY5s6NgQh0cbLaDYPl+GRnswYfWfJl6V7MSVl&#10;VIR80z8yjZ2Rjc6iLRFYHUD2H6+JB/Hw4SYFCRMxI4qz8gWTUc8CCIxF8d4iny8GhZ6Vm4NW15RT&#10;RK0IjFOFggpSMDn2jEftn1SGpkqkvm/O9NMqEcZHp7wwbDS0RxDUvcCeg95EISPOoxUCftZn9x7z&#10;8wHATcc6MaGFoA1wiPve1kD/s29c10MiTVVtktUxOg8z1V5bQeFtObW2yk2ezerhoAAHpWm92QLT&#10;h2wGDs0uCc9UHvYmNFrEheDw1reyCUD9WMVSmSS4jL7XaBylNhBKu0dHVXm8uUODXJafPVip9KDZ&#10;Sld5fB60qIxAO2AWyxF2pMj6ueivFhKOaNKeBhVB3VTw8QGQCZEsn2T7JJspaUBL8N+EwS1B2XsW&#10;wciNCdEmA9MerVadJqlwnEcGhDYTJ1NGE1a+KEbIacIRic9dzdZi1D/SYKjBsjy/IO3aEbk6qXRB&#10;Wrq+0/kZtjIgVIlJKB+tBLA7wxCfTPG6UAHtaXCIpVJmRTIZErjRP4pt5hArawM9lI+rTVnUfZZM&#10;xnkfkqmY/P13fkA9JVQtPvn0sayuzlBDqqHAJqsADYTkCnRRMjkZjAcEsJj2ySnQBSBDfKkfH9Mo&#10;8vTKgtzRxGZWs1dOXYVC5F4BUEJADhlwKpEhUOKEnYKIrYe3NXEaS0kPbTNWdthexBqCiStahCGS&#10;RSHQOCCB2NN/w9qDpAbAFnhICWrgeOQ/4bXJf8ReAr+QYMZnJg8ATzkR5GW+ywlKVIQSii66IxMd&#10;BF/I0euv1jsES5FoWvdUkgEMgNxzTVoA6SDAAlp3o36D94MJKBzECeowDTmyyVs8ewhZauaMKiXk&#10;EPY2bysA01in19BB9RuxFXQADfjXW0m516rJa7oudpotqQz6nJV5fnlZHlWOpaTx9zhQGz9fdeRR&#10;DOKpWal3J3Lpwnm+d1n30JRfyCQYlR/fhuUpEeCYbhY+QyqVYbXL/AfDNBRFdQb3g7zOUOgk+cJr&#10;4LBEnNqYbImrABctsu5+j/sjXohJZiVFCwJYa0BjaKAgA5UY/Gxvc6D3XEFWbyL581kJ5/X6+gok&#10;j/sgi8m4M7YJPV0X6cWEpGez0tlXwJDQNZQLS781YAsV75le0HupB2x3u0+gHC6gHavrLJ+Sbr1r&#10;k8MzEbbvnJSBP328EsnrGjj05NUL12Xv8FhBTZsTq43GyFwNWiN9JiZmOrF+PjmHMLXe0f2wsbMh&#10;Tza3ZHNb/3t7W+/5Bd5HxGK0k9uaUJm6t6l5RwKTW0zwogWMltlhbU9K+RILERIMvRgvdSQzxTk9&#10;F7NS0WRxZqYUVOrNUcKh6XPHEj9E4H7oxDC562XFj+WYsEb6NQWgZxSgVySN1+0eSyhRFie7JGGN&#10;E1BR35kUWDma9OvU7bu0UpLWyKYhD3Y3Fcg1pANPuU5dPCfOeBrVuOjrtWT1eXz5hYT8/ofz5KCe&#10;nY/IlXMF+entijx/eVHOL4blO584Cjg7Um2GmRj/0ptn5K8+1RDa3pdPa2XZ2mvJ3OpZuTg/kS9e&#10;zcqPPm5oDDmQf/yt5zQx9OS/+Z/+Qk6VfHnnblRePBMNOiImqUFLoW6DlXasWydk/EQkST+tX5CF&#10;yLHs7NwSt1wuvh1hST8oLojZMJD0yYPcuAJUtwWfQTMTHppBM2d2dsYE0AJfL26aExLvxDbUcMjM&#10;FJo2QJfokZYU/YN3QcGribG/kW0DNOFH8Zpwd8Y1AEjMlnJSKBdORsvhRUVVZscqF0D9aImggpNO&#10;mK4LriWqQTqfz0il2bRKFdzZI2Y0aBPz1uJCq2FMl/MhOSmdTo+eLdAHmeNotsEMljsxhQJydDhM&#10;7gnL2/rVTMpUtCGSBYSewsgmpp+qbQbdWMSndgmI4miLRVjKxgJqMSgdVRonFZwp92c6QzZ1nZeQ&#10;nGQHn1cB/zxt6HNC07yPk6khjtjUox8AJ/Ingu9OJKIMWmz76VXHoU4aMa0cConpPcJkxKEGhFBQ&#10;NeN0D0AsMkO2K2M8cHD9GQUkrWC8Xsj3GNB4ElWQcjFL40quO7EWAjgpkSS0gcZ8ZtCTAvDBoYRn&#10;Ajl5tDlxpzHR5mPSz0lSRDGasInAgQIMTrbo9aDkjvFbygK4MWpRgc8FF3QYp1JYEs9v0DJQyiqA&#10;uT6jXYRMEgRDPGOScAkIhywDj0Y9ZjwoPWPiDV5ffYpQhgiAIOoVmpjoKNomeFb406YYQ1RI9sVa&#10;w9TWgsgjxDdRvXLMOBYTIph6oOo7/fv6sn9ckYQCBhB44S6PVl8qnZPj/T3ef9xDvAd0j+IJVFK6&#10;PCwqxz3ZUyASI/E+qq/dZDDFSDk5QdSzihKcgQ8A9fUs2pZiIqtjDXKJclZWz65S9PLM2jIzYii9&#10;ThQQhn0zh9046FD6Hq1WHJqNgyo5HxgTdl0DJWjJ/PXfvM/DcBVirb4Rqe893JOPPn0gF/S1cQ86&#10;g2C6B0kGplELcwqIs0ycwO0DUMFEF56LG0f10WE2jWcVFlReOlR2R/t1Y2ubXm7MsEPGewxTtDOs&#10;e7XOWIJqA4YpJr4eUHr/IH4nAREYRpeoNE9QbUkUTAcJcWMyJseKE6gaD7b3j9myAxVg4kLSANzF&#10;GisF3EtQpu93CAyR4WLgAK+DtYPrBLHN9w24Y7cOug1WYppHG+LpNcPvD96HGI12Jw4Pw/BzGnPK&#10;STl4cEhgezFf4L/fq1VkSdcACLtx/dwXCkXpfiknmw+a0ntUlQt+RHJXzuoaatOxnp0dvRZUiJnl&#10;I37q84XOUjwzo8AhzdFpAFEA+6QCcUzfHWrSQRFVx2QqphZB2AuIMYhxiBN7vQMKKOZOKcht2vTo&#10;hCDLYxsrPhsm4T0BO52B6dllz6QVPFyVvSe7CoBMvJLtZT3zRxVLnp2UUK+oX9XYAlNxVIXC4Bil&#10;WHWP6Wt2DnW/DjA2D26w3lvQ2w5077V07XU15hUVNBwquKnrz49CksompFvpS+ZUUnp7fap+3DgN&#10;MLTLdiuETUvlmD43PSMn5i+HWDXyTdyUXHl9RhBwHVOTKRzo7ok8WF+Xa9euEfTiF2JgpaIgRJO9&#10;hfk5WX/41DTSNL7QJ5Q2Uwq+ulUmCH5wPiB5x96enpVYg7jXPIuCrgC+ORqOU6iRFduQtYHxaxQ/&#10;JY7XYyV1rCAeWjxzeiY3KrtSXLwk4/Yh/94dO0xuJ+2KgqNlXdMi+YVV2T6s633dUuBUEyepD6R7&#10;pOCqKK6CeOggzSzPSn/3noLQ69JuNBS4VqQZPS/tvft6po7kyy8vy9/d3Jeb9w7lxsWMfHC/Ic+t&#10;RuT3/mJHun5RXr0clUcHLm2XkvqaX7oUlh981pflbE/+zY/a8htvpuS9201ZLfekO4jK5bMl+fRh&#10;TVJuQ/78UwXpGw/l3KmCtJu79N2DHQdNoQHkwdnTuPev/+yJjGuP5ZtvrsgPfloVd3am9DafUnDA&#10;jT3LZE/8xRyrYKC/S14PKgAahPDr2tVLFrwdGw018GMPHRmFz2zC2O5oD0z0kMiXi7KzfcCFXMaI&#10;rR4+6Fcad8DI02DRYyE3On0yyM+cXpBCPn9i+YDAwkM2mNTCayAzbjRMUI3K1fpr6I3pqo5Mvz8Y&#10;s9WTTCc4OYHDB9cAPQ+O7448E/fTrA1SAYVigTUYZIrZXFbasOcIJAXGASE8ogvV8S1wUROJk1dh&#10;zV6LRPEIzAALEJlcKMQ5Yk3dDZRK0R+GWSWqBpjm0gC0t3vA6z5RAg8mtT5fDZoyhPj+AXfrhF6E&#10;rGA8DrQn7O9TbyDTX/CDSTIDdjG6UpuoogUwU5+GcB/ACLk82IwBIKvW6lYRdI24vaoZPqoIALgA&#10;ZgndWC0Fdq+/dJXifg7rztiscZtuCCxNavo6ANR+YLOApjZKzBPPlFQx5YVsPMxJOFGw2OGET6XW&#10;0UysHbTzkrx/Pg+xMTkqUH5F6RNTMJXqsSwtLLD95QbTiKyMgdcQuEIje8HBCr3/lG66TrtBrg3a&#10;T+ZrJjzIUE20+xNltZPk3dGAcAYeeVwXvvFzeLi7RgD2HdP6YRsM6xsK026EFdIQjRlxDeZXhIQj&#10;Su2fvvRgtpnKWlsNwn+hCP+9WjmSGQ2Y5LyRl2KGnxKYIuMQkUAPDGtn0Gnz8M9mU2x3JVI59K7l&#10;6XaFnw9tagAo4WisqwdHnKKW+VJBNjZ3Am8kn9o+4E5p3s5WCcAkm98TtIIn8u2/+Ds5e3pGEqig&#10;wUonlSTRHORtCfTCEIDQrtNTXFaWF2R+cV4+/Oy+zAdl/dmZnKzMl1mJmVBIc8L7gb0SJ8dqImMF&#10;EuAFGinZ4x6BEm442AKVg0NOfULFPBJDWzDB8kS5UKCUBTJxtMMmYsbUkE2A+TTab5hOxDp1Av+i&#10;ga4nSBzA5PLoqBL4K0Y18Pb1Po8D9/AOkyJwxYCbkPgs6ucCnQAjxCCtRiIJ08kKVOpxWGBEGPcf&#10;ViXdThXjCQpwuOL4XIeemc2CD4bqC0afu8Mx2//ZXJSinRiJ7mgcSzohti6c0yXppzzpFjTeLqRl&#10;WNJnttuSkt67LKaXFHBt6DoqL2tSNpuQnSc1ufjq87x2tBMgDProyaYsoNLvWTtxSOA5IAm30+5T&#10;XBDXBI0utnH12qZTo6BKo0IvQfxnrAkqRViPO719TisOugOLVQP9/Dndhz2XgJLJXkzBkTNmXMgu&#10;ZaV12JZmr2FO68lAiwjCthU9Hwphjtzzxfshkp1zuob61T4nwzi0g/JpTO9nYygZBfPJckLa212K&#10;KyZndT/MxxUIKdBYb5NsHZsPk5yN1r6f8CgISW8wXXs3Vl6QlcVF2TvY4dQmzrdEIsKKJmhR4HNh&#10;Og5J7lCfczITZwsQP8vECuKagSba+oN1OXfunN0rnLvU4TOBxL39I8nARiZiWnqUmQk8FusKjrOa&#10;jDCVwkSUa+KoIqGTiWGCS1IXxicVp7gCzJECH2izhQJCemrtF2RG1+pIE4dht60A9YiOC9jfmCCc&#10;6BpDtQcA2Me+SM5J3K8rcCpL62iTxZMzZ5akfrBFknipvCC99rEUyjlO07ZBuO53mWD0Qml57exA&#10;dh4BoJySx5WovHzWkz95t6n7UfeTotN/96uzusbDdH7o6PXcur0r9aNteeOFZfn4aUseHfrycxd1&#10;PQx078dy8jMvzctf/fBT/Zov99a3qbj9jTdOy/qjHfna1WP5uH5NPlSA5eleW5yJU3oDtITv/3Rb&#10;/uB7D+WHD5OKFxryi68k5MKZRfnCjTPizpSLb6NURodkispZa2qKQMdc6D4DQSggUFNgTr+nXM6b&#10;ISXL1lYBQnBBMABIGHle0F7ybcILFRDdMBAXPHt2hRNd+B5UdMC/sE1kLbaeHmyHBwqETs0RPTML&#10;DAzvQECzg9z4SSGT/tTg1LeeN0mqmmlgMUSM0IrgAb0f+LCxFTgJsY8LENYBb0gPAQgK1ps9DTgZ&#10;Hvou2yVRco2wYFFiBxcAm58ebZywEGaS+H5kTzTR1OvptFt87cdP92S2kCZZGYsT+kQ4BMG7ACpH&#10;u8dUoJOytb1nFatgdJ4Zu8hJq+uEXB0MlkXpkP5slH4KaKbAabrZzPl7wvswlURgr5pAx8jW2DzR&#10;mPGhUP2j9P60/08++CRQpTV/OvxMRg+9Hts4URP3078fK/DDRAwWJwOcY7o60KGAQSaEB8GxcHUz&#10;w+AyB3HPoIoI/lg4INIPAgkHvDmsEsBhKBbyJJ5G4hkCS2T0+BqlE9J52rwgkMYzGY5/Y6LPn5jC&#10;MNNSrEUSVC1AY12hQoC/dADI0WryHTMNZZUSYp8JMwwNNFPgDu+FsPZctndgOgx/NqHPWoTJglDR&#10;eiRVvRc3b32kQXTW9FpQwYTGhXRp2IvrQPDC/zgfxWduk30cRABwmziaSdVZkTo6OOZIvJtMGN8L&#10;shQCJ2hoL1UMIEF2wLHgiiQGiQOyf7SR0HfHc8gmXJLLfU3JB70xrUjqzRYBXq/bYevtsKIHaTan&#10;icpYRr0KK5iTkUufOB8tOBC+ofytgOj82VlWZkq5GBMlTH3BYPeDO08l7g4Jpqhujs829Eh4BKkY&#10;3n4YhDCl8in3J8JqCOIGdMlY+kELYmyE/9LcIis1qEaYpIbDa8Nhk8slybuYktyRFEUV/I302Rxo&#10;zMkkXLYFYKGRhq6Za1wMJC147kj4sAYx5Yn2XTSRJmCEgjwrHQpeqNSsADuTVbDqQookz9J/X7Pn&#10;XBE6L8Mg8/RMS8g3GQmAdg5t6I6D5xom38Z89hGKw9LaBICMAAhZfEKm4p75uXNSXlqTuVPPSetg&#10;naALfLSQHtylQozgzg8GVUDZ54So3oPJrCvxY48cGtgjbCqQyKV9qbTDklnLy2x5llVgnGzRWIbt&#10;aROn0xXa73AYJZnSJFSzalT0hHy/OA9iCOfGde9A6ZzGrI5Vq6eDLjQ1ZSY+5usdpo7FhyBiJmbj&#10;8LAtqZtKcjija30CWq8msk3jm3JyUJfX7EtFaW61Wf1JrEb1mUSs0lsb2plVCUnhxZR09jRJSfi0&#10;ueketOk3li+A/Nxmy8ob2ODLcGwEa3CRpGeKzB7UxmsKftoTSWviG0660tKfS8+kpHvUY1Ly2tlX&#10;yCc9v3Ze7qw/oD/a3l5T5uZTHJwRTnaOea6AuwOgjeeQy6U47TbsjwJObIT36tLFi4SNxik1OgrW&#10;69benoL/GAsC1rZ3OYGGcxaGzE1IVWTSZv4csqoreECMmUi+AwsZ6yZ4wTSxnt8KdjOpDJ95Q0GP&#10;zL4o1cN96TeOZTLUBDM7z5YUplH9YUt4sMFeaNQx8JUu04y6+uQTut2Dl5hO6P1x8sQE9eq+Atmk&#10;dI93ZOSbWKpAykKBC/bgz78UktX5onz3blSajZpk3Lae7Yvyj9+alT+6GZY797fl/HJCVufisjYX&#10;lY/u7sjv/MZL8gd/tSGLq+f0ee9Kx0vIne2RfP3CUGYyT3TZ5uQ//+035LXrp6Ra1xjXP5SvvHFN&#10;Pl6fyC+80Jb3P9qWjeMQhyC+/eNd+ekWJtGPFYQvyM9f8+XXv7osp1bmNcnumqDszGz5bSZ5PGwl&#10;MHlzzMkd5DuMloadwHB0xIN7ajKIEWtmQa6VSLkRgIKDqhDAhhOoGeNr46BlVqvZOBwPfn2v42qV&#10;7QAwu1EShEQ/StIz+Qzl/RH4cNhi2mMqDsjR/ojZhZiyrLDag0MCRF2hq4BtSgRGbliUDaPTqoCR&#10;DPHZAXLQGmm2h9RgsABt/lRo4xkvxmxJkPXjT4A79pUndm9orKfXi8A4gkz7ZCQPHhhPKJMA6dA1&#10;JWpkOb5HGYM+MmV9D2pPKHDaC3SGptc3JUs/K3v6QRHIOEQAIdOB+xMxxWB0nqCITvUB+doxIMUD&#10;dqpwHUyakVAaj3ATIRCjQoaXQ8vInrUTGDdCv2HEKsLFc6tSbTbJi8pogELlDeOVX3rlqtkkjE3k&#10;C4q/HqtngYS8N+L14MAlqRHO5u0OVW770FMLhwIfLD/QqCmRNA3jUUc3ZyqT04P/QAMOSIQQHutK&#10;NF1AwUODeYrPGe2JJxubUirmrB1GHakYTRABINByev+jdVlZKvNeoCqIZ4Lr6oNnEra1CX4cNnKI&#10;BEYjNaNihVvK6Ug41h9VpYyqZchEKsEbg2YSeuXgPK2tLhOcg9fkRuF3NbAKLD6PawRgAE7wjPr9&#10;qqSyRT1gjiQNOw4EfbRmkHHr93a6nszOFlkxcchtwkTMhDymfK4osXSSAoVUEAYPJhrj6K2P6a9E&#10;huD3uKLZZa7A0XGfo9L4/MLDnVNx+towvG22OgT2u/t7ks6aCS0mOjC5Ag5JQxOAKBMN4Sgt9htU&#10;aZFsjCjgGpWVlQW2SEFGhnoeKiUYp8aY/FgDZaXe4yh9nOrLZq8D1DfG/oB4KdqHPl6zG3gJRTVw&#10;j6iKG4+GzAQW/MWRx30HeQsId7K1h2oNJjiHtufKpTyrwIg/E89sMPA9+Jx6ZAtMv1HNwXQhjIY7&#10;mhXjc6M4New1FADl2SLc39nW9Q+7oDaVhTXYcBooQxNPnzpZd9efUHuNOxVtIt+87wCwAc7fe/+O&#10;rC7NMFaSWjYxeQq0+AFSHUiQgN9FZe6wPP/8RQ3aqzJXLsj7t34i7shaxRF9xqj4dQKeWVL3Cgnp&#10;ml0nUenAc788J9GtruT0WZfeXJRbn9Wltq37Vu8BjEChIwVpBTdwkIcNDidVA8mQaWWCorr6vhCB&#10;RJyAvAOeG4QAWc327NxwglgfDg59S85CUs1X7ICM6HWlMJHncmydXP62BJOEZsA6jVWZC0mp3mtK&#10;ejEpw+qIatETSAKV9azIOlScTixHpX9Pr7kg5Bc1bltiCtA9VLBfyM9KS+NUrKAJ9WxUwU3fWmZp&#10;xywqCpp47w7Zboum9Zo9SyYnEc+sOfQikzNxeWXuBfIXURF57sIFfcab7DSgApLNxQnaOQjEexFM&#10;7E4gb2Gt9YyukVw+FUzqOnL/wSM5d+4MuyJm/WMOEMsL87JzcGS2M2IJJ6xaGq2Wxqa+JHVP15tt&#10;SszYVFSIEi5hxwQvSFYHzyts3oxewEk0qyU7D+HpediJi6eANzSsaRgx8dlsaVaG7ZqEE1m9D33S&#10;HxLlVZQFICgk9cMDuXz5OVldWJXuOCW7Ww9k3G1ystPv7Avls+P6ILr7Es/O6jqtydKFS+IpIHrv&#10;h+8RYG1gCi8xlke7Pdk4HMn64x25cVqvcdyWH97T+3x2JDfvHMm+AvY3X5iTewcJTvoOcO7r6/6L&#10;f3JOvvf3u/LJ7pz8B//gErtNWEinVhc1boTl6VZFfvDhrtzdQpGiIb/xtVV58dKMfPH5BfnSRUeu&#10;n8nSSmtztyKvXFuRv/zRfVlbKcj3fvBjqwwB4EQDyX8JdCRYbvP9gJcSaNro37vdgR2Q+o2zGI8P&#10;nIlHusXXAAAgAElEQVS9sfWLcbCQxKUPBOxtP8jqsLGYNbMv3dWMKmEeRZhmiZsAIbKIhh6AUU59&#10;eSTwgnTI6lSgcIzsDRlhNDDYRG91Sk4EL4U8orBxYSbBqCxFEzEtFHZpoIrDxcCfQ1Xppxu7fA9w&#10;hOYXZgOjUg3SGthQfUDLCHoclDinWi51182dfjS0sjwqI8kYqyoDDRRd/ZmEAi8w5dFqanUH5poL&#10;8DbxKEoVDz43qiwAKbt7ByekafkcyDkRXAw0g6ZtMwCyKWHaxuY//1NTWw+rKk21haYmrQhuIM67&#10;Tij4vCECCxAeQf7G/STJO5gIwQaG4neG4DDEUeKjSl1iYdOiCpMvFFX0X2J/GoEBz4FAVf/3w598&#10;JA1F71eef04zHz2clk5T0wWZflYBTlqBJPzPqH2jWXupXGK7hQJaI4hmpm2yC1wGzURGmr0Mul22&#10;OPqNQ15rWxd5DiPO6KFDUDJmfAUrTyM4Cvk3APBCjo7HKS+Yp1LOwTFTSKhFh8QIoR1dL5NRl5kY&#10;AgtaXBiHRVUBQBJVTthMQHQM88mmXWQTVZFYkkBq7HVIsA+5HjNxMEbwdQYjBUnN7tj2FEamUeFI&#10;ZnSdgTvUZ1KAgxuHJjIq+ACCazeAqAiIrvqeLf13BEqowaEii6oUWhzcA/q727D2EqaLUsmoBs8h&#10;OXXgqkCDCO0xirHqZ+52O1IoZaiCXGL2F9b3GpIjhelCmGZ3dH385N2P5bTuFXw/ruPJ0219ZlAn&#10;DpPELJDqEPMzw/5BVQFgZaDPt6/3c6DADsrMn95/LCvLq2JiCT6nQG7ff0QbE1QAcKJgLU5CNnr9&#10;dGefU3O4f2zdeabADVuECcbhHeE6RDzD+CzNU/VZv/fhXXLPLl+7rAdTXEoa0AEYZ+aXWF3M5RN6&#10;OEZpI4N9XJydpU4J7U800wXABjAD97HbrNp0Wq9DQnNHs2sABGiepHIZWZyfoTgtOHmWuIyZUHAq&#10;U+/K4mJZNp5s85Ak0EXCo/+HOAgeV6/b5kTcjWsXJEf34gZpAKiwPrr19zJEixyTrLGSoHgKE1hM&#10;LcIom+1FfZjdlgkspvUAnpxOyPb9ivSLYTl61JCLr5X1oBjLlasXOE2Ha4tFU+TjhYJBGjccdAvA&#10;g5nKRQSxCXEeSv+IIyBQi2+J9DSmOkFMsXhk1Y8D71hBiK7Hrn7Sni+pZQWU9REVo13ISQz8oKXu&#10;kLjsJhwZtcdsGfW9QM4FRS7dxJNOwEU99FjhSZRjek4OJJKPSu5SRnr7Pb5+uJvQOFOW4/um+O0o&#10;wJ4MNVnJKRg/hEGtxu9j3TOgfNUmbMOFS44UFgpSu9eQwsWctHe6Mj6YyI1zVy3xRFKvn2dlviiP&#10;t/doIEotMj3j6tU+daOg2N/udk1XDDEH7XgFkhAchdRLIm5nyblz55lYkh4QVHAQ62HP8vjJ0xP6&#10;QhSVIo0DSFJb9O5zCeJBN0BXBa0yJIGTKcXFN2kavBbAPYCSGeZatwAg6nCoMUvByvz5VyWkZ1xE&#10;E85CTjd3LE9eWiw7L2O+lr5mJCXJTEHXd1uWC3m5tb4u3dqmhPPLEmqjbajAfe6KLsRjSZeW9fPp&#10;mh00JTl7Xo63n+h1e3J1yZenxyLl5eflZ54byAf3mzJSBPqP3irIH3x/X77xBQViHjiEXfm7z1py&#10;ea0o3/7+J6z6vnJJ7/XTXd1Tnvz1+wcUg8TE9t37WzKna/r3v7Mu1y+UdN1H5ds/uK07bCz/zlfO&#10;SKszFBxXkMTptTfknff3TVfrsC9L5bicW5uTkp75/8sfvC+/+w/fBGeo+DbKcNhodlhK0KJxiO4j&#10;EeOlTL3ITtpkerNhg+AxFZ2wCmPfM+ECoPUFzm9qq4RZUcIBCRQHx3ZToDYRxkTKiJzbCgYKGkwi&#10;ijTXn+zJ4kKJG5PEVxDGej36QBVzeQpHdQcDZmVhTmXZ+CLABfgo8GpCVSJE08sYSc0sH6IdBi4F&#10;jOgUIbd1UaH0OFPOy+z8HHvN5Enp52lU62bFINZS4Ri0N+LipI4MNgb6uiRqRxgU0EIrzpXI35gt&#10;5ghy4FgOzRfoP7EE7gknGSaY+oG+kWdiZdtb+8+yrFDoc1WfZ7+mBHKrDMWejeE7z0bsJ1P7jdAz&#10;rlFQWOL1hMQCFkfjAzIefuEQ8dgLjzFwc7QdLaRWV5oKYJeW5njfL146x3t64fyaHB3Xqf2CgPDl&#10;N27wAINbt4SMpwMiNu75ubPLrLj5NGnVjekNKMGPiaRUGtpQE802+1JkNSfMLAMtCxyOWD/4XnBp&#10;4lgPemgUNUsGFwcq1mjPkUMVjku9ZiR0UxaPmGCigo1hMF2Hyg28fxDM0QIZjczsFesUIHA8apFL&#10;BN4S2kbgkIXDNjkIIUXXRvWMO6T/DfPP8uwc2zt8xkE7DW0+VvJQ7aDlR8J8lzzKBmrwSonvxMWJ&#10;Z8QfmaAeSOBoNtigQZPrgMEMOl96P5LpNMFPf9Ahj4ZtXoDRiLWRPZqDenSvhlwBSdV6r22CzEai&#10;MZkJ8U9MEkZjyPInBLrTyUiAPgRX6IftVzoECDQsHiMRapADE9XvP7+2LAO0IEcRBa0JBQ+YdgFB&#10;fkg37hh5ZWahclSFqS/GYxX4tRsEfGgR9/T1tveq5NSwfuCPGNBz2QKHFDAZSIX2EcbQXZKxMaEY&#10;CTScUvkCD0hUUxr6HGD5E46ZnQf2pxu0GRCLlvXwmlcQ4g3N3xD7HPmV50M0r0+gOH1+8DBs6jXD&#10;EsbG8JM8AFEhB3enmMtKOpWVHCZUdT2ms/Fgr7i0asCaSKZjnJalkCU4JgOf1bgpqzKuzyRBE+wI&#10;24Ee27cOq1ZQ+sWe2dzaluPjihw1uhQ3XFkoy+WXX5bnX/iC/n5FPn7/x5QoIKkfuG0yYmyBVyNA&#10;MSoKzUM9oNCS29cEsqWfbykutz+pyvJqXubnF3Ud5OWjzx5orJ1/lkhx5N8J+IHWgicvECP30UhQ&#10;dbb1srt/wIx/2sY3EOScSKoA5vHwTR6CMs49GIqHpL81VBDkmPccqu16EIdielYkFRwlXAMRCf2+&#10;qh70YwDSMTWLilczMtzxxNN7lFjQtaeHGhSqJTaRnIL45pOWOOmQeZstZaWyX+FeTC8nSWqGpQda&#10;S+AMRYouCdZQqgaXJplPs3oEMjY4Q/3KQJxUSLKLWXm+fNW4l2KADZzQ3eMjBfqmOYakB5w0jO5j&#10;WpoWRfpsC8WiVcTEkljEXhCtxyFPHtx7IufPnjHHB3YBJifDMqsrS/Jg/Z6u3SRbZqSHQGYGdx1S&#10;KArC06mIVCsNmZktc51OJiJT9yYQzSla7BkQB+WATgjBVHI1/QUaQ/f8uHR3b1M5u9bS66ptsaoN&#10;JfLJoKXXmSRJetTc0/W+IE82HrL9hSr7zPyyLJQXdMFlWDWPxIvSqe/JEKbq7WMOeDjpefGa2/LL&#10;rydkLuvIe5/uyZtXE7KxdchrfXxcFE+T5lt39V52tuXK6SIT188e7MkkuST//DcW5N2Hev7rtXz9&#10;5RkKUDa6vjR7LrtLP/5oT/7jX79Mde87D/fl2plDeen6dfmXf3hTXrgwIz/9aENee+G0AiOR65dP&#10;a7KelVv39uUXvwqx6JHk0mF6L966qwl1qVR6m2OkMnkmmhWI+0lA4LV2C5EN20nohV7UgxCjwrG4&#10;ZQ18EOgtukaaQ0CXgHOChQAdkGnbBW2ydCpB8iwQL95tb++I31uAhpDrc5Jsrlxk1joJhAFDQV8W&#10;THxUaNKapfmBez39tHybZKPmSMg3L5iRVaWOFNiAPAlyXCaJto4tLoxeYgJqdXlZjjWIWfDymFki&#10;IxU38NRyjMeDjRvihI+VZHiA0o3dNDM6iqo7jZbkM1nqGWEqDYcFVXyh+8Gs2bVpMGSbnqnTHu4f&#10;6UHRCSo6z8QR+SyMwHUScKbTYjjQpmWgEwPXKeoJyNYGkEyXiJsx+BwSjNL6QbWITxzOyRHr9+IA&#10;DLtmagvSOdpFzMZ5AIcpcRANCQ/hBoTpFBReuXRWjo+OrDLgj80LxzFOEib00ALrKFpPJcI0vY0r&#10;CEarAd8Hcl805lNQ8OnTbcnkdROOHZJ1I6zOKWDx+jxIAHJ7nQGrH5NRSN+/x8OqUa2R+F7Tgyyb&#10;jVM3CpUj+FdBJBC6KfceVcCAk5sffSarmgGSRwUhRwnIzAQzFsyR7ZE8TGkCHIoZBiLxuqY2rf9r&#10;1Kp6+NjgAQQ9fQg7wrgUe6V9xLbIuK/BUUFBB8FBAs0WtCbi1m6GnQVnhSdmNDym8aWuO4jcBZIP&#10;YyQVnCLqsdo5HRHFahhQydqn9YxPzklMDvf2NEal2G7pK4ibtnUberBCL6vXqRmZ0vMIHNFeGY1N&#10;LBK6N9BWerK1K/OzGQI4VBnMaiXgRgCbsF0c4bOn96njBgT9MNvRnHyCqBz4hlzDupYyGX4ecOew&#10;DuFRuH+wH/BVHDq9Y/8DtHP6E3/X13ry8KF8+PG6nF5d0msfSqXRE2fcY4zCgXR/HUTOIifWAPBA&#10;+PUntr/xeULkrMVkU7P5lMasVrttLaZ606aH2n22P0ldcjAO7snTJ1saL6Lke4ypAB3mcT7A+HpA&#10;LQBHjfw4D8C4baKfus7B0djdr0pOD1hcx5R7CaJy13Nlc6dJm46tzV0pl5Kc+oFH3pTXRzVjyONN&#10;K8e6F7f1YIdS8f5RSxaXynLjxhX55MP3CbjTySwnX31aEXiMORCaok+TJguth3Up6sHvnAaBPy77&#10;T6ty4fJZJiYLCmQ3d/eD5MqnVgzU1SkFQGO4kEmYuFOV9eDQFnDmjj733EMBxWJio8uu+R7iLGjN&#10;tHheTDr6bJN6H9thghbMWCApHPfNEsqJhTlcEi9HqZ3D6pECpCieQ2dIccjIgsaD6kAimbB0NzQ+&#10;FMKsIoHj5GQc6e9ropVx6WpfXipRzgGVn+xKSnqtPsfnh1sTApfsQl56ja4J52rs0bOfk5rtBvy4&#10;rPrk6L+9OHuVsRrnFfieiJ2nNDnc1AQWnw8dizG18UyvCryzRMKmuxC7wnEbJHDppRcNfDdFPrt9&#10;RwHGYzl/5mzQkTFdpe+/80P52le+zDV9dGx6Q9gvSIAymhThtxOsl2pFE1JN6LN525/eJJg0k4Ay&#10;4Rr/FM8CRQ8MeoTyVxg3ho19JloAPiDHcxJSrOqtN5W0gpBnfnsDT18LgwmFBSkurCgg68nBzrr0&#10;JykFjk/0s7fEjxVYuYEMSUxBUkyTjcTCBVmMHcp3P3KkmNbnJE358qtn5Y2rad0nE9nb3pBm35VB&#10;ZF5qlQN5/VpZdqohepot5kPyd5/V9HuL8pfrZfn1N6LywW5JfvtrKVmcScpbry7Iv/qTh/LH7zyW&#10;n3v9jHz3h/vywnOnZXtrR2Zn07JXV0yRduSHH+7JnUf78sn9PckoCF9ZLNExAknXmdUSW5MKhgpv&#10;s4IQcCbGwVhn6EQ8y/hDEpB6oWKbQhujmGdPG54pKAvWW22qyiJQRwJ+Db2ZJs9IvKFA+wAkx3w+&#10;x1IfeuyHhzW2KM6fWqbQHfgNEHBKpU0gaXvngBsV49G5fNYyy7i1KmD+iMCKjVbTLArkMhtdsjYW&#10;WkFY2GgjMHun+udIzl04J3s7hyQcFqBcyjFFQxNuKNAUckInui8I7qxugbiGmZOA+4LPiWmMJxv7&#10;zKbN4yVnCqMy4pj4mHoHIY6DR+MR43uwpxwitwifDWq8MKWb1n+m/mCGdfwTQvtUQ8gJzBCdoO01&#10;/b4TztHnqkiGa5+1yST4HnpJ4T0mzzSJxoE57mRi010QWASvBQcinuuxbjyATkyd+LrBPr37UJ67&#10;uCZbei/PnznFCSfjdlm1EKBxpAfSw8dPpTSTN34M3aoT0m812RoEcaBDA9Q8swqgf3izo8oD8i+y&#10;dsjQewpCEMBABEYrwT5DVFKZGMn4+Vyar7O1gwpjytKkQB5ib2dLoroxZ0sJebxxoNnCeX6O7nBo&#10;lg6Eg475erFlE9ZMqUuD2BCupQFBMeMW4efGAPtwt292pTgzq0CoRaCCYMZSNm0sYiTc7x01ONU4&#10;HPoEyP7Y9I2Q/Y56HT4/qlp75veF5wENGg8gYxSsM1R5HJ9j+dCmGiuwgqkt3mPQrpEADKVoCID2&#10;MHIPnyRwVdCqDCfZVrb14pudycTlPR7joAPJF0x3J8b9AbkBELOR9RcVXI66A1vHkxEPfVQgDg+b&#10;JLVTQTk4BB0qsoeZgHiofgUilmIFYU6aQcQQ+xUTf/u67+uaGB0cVTUgLZAfQ9FLJDwRE6eD+CBG&#10;pmfnZ+XM2qruZ0eOFUhvPN1iBQhrGM/osNLWdQORwAFbveBA9QeOaSHKhIA2GsIgiEsLmHQ2yfZ9&#10;HJYc3ZHewyaV8V1diyC+J5MlrvsUOEm+R4Az6LZ4yGA6ORod6X3yKcIIpWyIZsbi4YDsOuT0I6ag&#10;drZ3JK/XEomGyDfk+uk3pRAbM7P/2/fvyuWzq6yim7yJxxbZGC7m6EmKS14eEqWI48lLV5dksZSj&#10;1QxMZ5/u7JA/VTuqaMwZk/+ENQYuGTJ4iKQmEyGZv1yS25/ovmi6UqwPxNF7vPTCZZodY+Ipn82x&#10;sjEFNvFYmFVJVtailixQzTiYOHYCVwHzUxSZGrVSEHHKVRSLUwC2G8fbko/OiVPwOFpPgcRBiORk&#10;GYYkkbcBDBCnMa3XrymQjfqSXUxLDwKHCmZcBUWD/THb2uWzZelVNMYWHSnNz0h7t2333bURcljN&#10;Zc4kOVTTbwwklg9LLBOX3ra+Vlef+6yC7Bz2nz776kgS85pA9yLW2sM6VjA10J8DYTuiyfO14hXG&#10;T+xvtKlRpcJ5dEZj3vrTR1wLqIpZa9HaU/G0JfKkmox88uQgxAlgzvYhACO4gb4r6xuP5MHjdVl/&#10;+FiebuzIz379KyevhWnQmp5hDkV6rVKLZ0KrJ9hggHek51Oj1qRjAgoNqBabDMLopP1mzzXGSuXm&#10;QUO8TlWcRIE+ZKGhxqhsSfGzJjfdiriJnCWesZwkSktSmj0j7foBTU17lQ1pHG3LGHpCiAnNTSmc&#10;vabP7Igj9pHMHIFQSgFcWMFTY+NjOQqdlfrxvrx0PkmNv9/766r83EsF+Z//+Kn80185I6VsWPaP&#10;6zKMLMgHHz2U3/2lFbmwHJN//e3H8g/eyMlf/v0hP8MH9xryu2+F5W/eXZevvX5B/ts/QhFhIP/p&#10;ry3Kjz7Yka1WWi4p6H2025G9ylB+7a3zHIjqdppyerks3/r6NXnu3KKeKZ789//b9+UrX7wm/8V/&#10;9335nV97GaKLxbfNwd16vDaOZ0fydETdlF4DTQzoDCUTMjtTNKl/3SCo4qCnbu2lMB9yKBBrnI7Z&#10;o4yMxYNg0tDDDGRbjXEUV0QgOH9mWRrQd6E8vsMsGyqdCLaZZFT/O2W+ZQiWkPYPJhWgr4DJBvCT&#10;sBEj8BNz3Wf2II4xbEAyg3AfSYtU5BT6jaGknUpE+eCtMmaq0FkFa+NgxB/3x/OD+xCQkX36Mekh&#10;jF6wHoTlQp7EtrVlRbeaaZADwqpDxKYIXBtbJ3CBjhMCccyMUlFt45TL7mFQsZGTiTIJifz/OES+&#10;fwJoYsFEwRT0EPAEJCLu6dAzQDRVr55WmygylrDDb/+4psE/ysMSLTJcD3kDbti0iKjy6/C5YlwZ&#10;FZOaftYDDcA4655u7sg3v/aKtY7YmphQSwISBSC7YvIF1bwelJ31Wlots2mBqSfeq1yal26zSbVU&#10;WFfgXjdqXbbxoLUBAIrWULOJ8fKazC7MEeegFYHP/9FnT6WsC77V6eu6XKDbezaT4D1oNZrk/xQK&#10;GemP0FJyZGlxXt6/9ZHU9HoS4Yx8+Mme/ODHN+Xq+Xm20fBMktkZPWQH5NRgpJ4tXv4yaxWsXbSd&#10;IB0Rdvskx0JHBoEcVg/1RpWVBtw7TLUBxOCwdGm74dk+CbSNJlSPHdGNnQci2BvDHoMW2kHmm8VS&#10;hFSOapLLxsjRotVTKsYKA5IG8I9YvdREAQdjUvfSoYJNVAkePNqWYj7J6h54XiRm6HMaKtABeZsZ&#10;/LBFrksshnbcSKr1ruzvVWRhvij1o0O2SMYkWcc1BkSoKB1CBXBEtgnvESa3UDlFtQsVZxxMOxu7&#10;5DjFXNNhwfRWTEFzOpvga+zoutekjJUgbxIIt2LaiBwR3/wA3RDbQUi2sukkle/L83PBfnBlbjbP&#10;yc+Ufs2sKwZs58EWAxVCFLOQrXM6VIEL23eHh5z6oeSC7vFsFrokdQVeS3Kw/USTsgQ5ZFRoR2VZ&#10;48HxwTEtD6E0DE6j/iGzcwW+Ng59iI5+8MkmuVWopJw+t6r7oyK5RMym3sYQ03RNq02/95LGPRDO&#10;33n3I5krQsG7KO/eeiDvvvuZXLm0qoshIl9//QU5u7YgK0uLBL8QkwMZH1n83U8/lUq9TmA9cU20&#10;Ec1WXEdM7y2ELceeQ1HN55oxuXNcVWCs90LXT+bSZU4U0mQV1kU90A5M3JR1LN8Mi+mdSML9M/24&#10;aX16d//wGRAKvLmmBq1UAg/i1YF/xArlqKOALR2W8tUyW5Tg8IDQPOooSFJQirYV1jompJKa0HiR&#10;oSyeW5LmkQL0ji/piynpbw4DvpiukT6SrglBTYSm33retMD/0dfV681hIqzeo7UGfo1aCvxn9eqr&#10;+jE6IUmejvJnh4cKXpbC5Bj1NM54bSH4hyUIeGfPly5TbgHrCkkKqtW4A0i4Ty0vy+7xoTQaHSmU&#10;M9Rsg92NP3RYcaQHIaZNIQ6sn3fYR7JgdAz4ZH3jra/pQb0qa6un5NGjDXnrq28GoX5igrGYxqYf&#10;n2fV24DHCVCUzeUIvIwrG2bFs6vnMVq0zVZb7/mI4qmWOMa47nFOVkNnQMzSsy9pdkC5MiUD0hFf&#10;P8OixuqGzM0vKgB3ZNiq8My+eOmi7FX7luCgGDBqadJRlFT5rAx7Q1nSPdnyYxqfktKp7ku3VjHd&#10;o6TG973PFFDNyNevRuTP3qvxLLi71WHSdffRvtx82JMLC65sbFf5WVdmHPk/fuTJxeWEfOXFkvx0&#10;OydfPxeT1tiRxVxPNrePpd4Py8PtpvzXv3VB/uUf3Zff+fXr8vq1GfnDv7wr6ztdWS6HZXUhz4GZ&#10;RDzNdnirfqjnUoHnSd8vyO/96cfym794UYqZoekMndg+iAn5hYKgZFm8BW8j4nrsHQNdYjpjivoR&#10;JAFqqvUWgYyZPkZM9wcZMTJc31piKCNTTI+Ku3q4ajafQUVJD1igTmRrUQ0UqBrFA9IX9A9AfPXQ&#10;N0ap0Q2y0dBUKTLEQLqxtc8pDng7UfOY4MnlQQNBNDykph7iWJRHCgBWV8okmgHU4HVjMdPDYW82&#10;bHYL2FAAS8ySWPY1ny4QDMEnAkm7AmVSDQJwdQeniUAFGSLE1vT7M4USyW9TDSa23YJJAGgqsIXD&#10;Cti+TDWk/WkvLKhQSaAbNCVCE8zE4ifAZ5qJiUz/PuUPTQIi9fQJT1twVjhBgE7G7KB3eUB7nHAg&#10;pwikV33e2Ew0AKT4n2emuIH1CA5AfG1tZYmtH1RFbj/YluUF3RiaNXcU5Dzd3JS0vke+PGfeXZMx&#10;20C7mgmcO70otco+W4eluXlWBVgZiZibebFcIqconshyHBpK096oSxDS6ZjVyfLinG3o8EQPpzHV&#10;kBEoseHAIQF452RgPESyqUIAWSznJQcRwFRcrz0vVy6uaAADn2pCInGn19QNb4T1J1s1zZzjwVSa&#10;6SJ5nn0vJufM0gF2BFb188Fz0kyNpNcJzBhS4kIfhYrnUfbqQ1EA0QGfyZhEaNdUjzF9R0Kmx69P&#10;yfwE4hBuc62KhCAH0I3qyMSJBlyTsDSRUNDvD/5KETTlON1YpMlu00riOJAHmDjz2eqCNIUfDEKE&#10;Q2YiC9PScinNawqhEoVYEIY8Rp3/xklASgJY+R+f14qMGrhJhLYqMRBhabZEJfh8Lq9xRffe0ZFs&#10;6lrPZWL6TOM0Yrx7/5Eszs2w4oqAn6Tnn3AEG9kqPq9pHYX43xhNd4P9gWcPHhgqfHS1DqQj8HW0&#10;tBAXYnrtaFkd6uF9cKzZZKMu8wtLJNukMlnyHRuNCpWfQZjHgYyDwoW5Ixzv9XVwUKOFkykWpKCJ&#10;GiZZ7d9QDetREwqWH2uny/rvaV13cJq3Snl/2OHgBIQ72UZEVY0ifVwBcvbUMqsxnteT5bm8vHBt&#10;zVrbDtYf1IuP5en2gWwrON05qFBlHDY0a+cuyJ9+5+/1PSasVgCAuI5H1XSoG3vQLtLDIF8oysMP&#10;N+W5fF7uaqLZ1vWyeO05qVcrrDy04EcXaKt10QoHj0WvfWNrVxOMEmM3yL6WEFrlHPsBYIjRyDer&#10;GfOttEq2F/jR4WHUZqtGVh5ozCgrSKjqPQYRWsMlPLOK53OSLCWle9AhP83rKpgJK9BWYNOutiW9&#10;mCLoxlmUWErQvmMynJiNFCqqTRNbTMxFZdjWRGDNeKZhJHetPoc8smsp6ez3+XOxOU14ykme6b2d&#10;PjlLmHwEFwnK1tGiS58zGMLC+gOcIUtObFoUbekhp8smTLxX5hfk+sXzcmZlVcHRkpxeVXBzal4u&#10;nz+jQPaMXL9yWePMilx57rJcv3pFrly+pDFyUb93hXsJSTomdc+dOX1iwM0BCN/4P9OKPSrE3e6Q&#10;HQvyEyemWk8T2HgiALBW2DC/RI9UB6znDgZOhmZFU/dn5eKF89JWYNZpHcugukFgD2ufqu4NFBuq&#10;B09l6EM7TFeFrt+qgg+//kRcXaMra88rWM1JU/eiM2zLwIlLdfce+Y0QWYQ2UbSoQP/4vkQGVfml&#10;NzJUjz483pd174YUUgqQjzvyT79VEM9N6RqvS22S0fdpy9duzMvjA6ia5eS4m5Sf3Hwsv/RyWL7z&#10;/qG04hdke3NPfvWtU3Lt/KyMuw35P7+/w6GGr7yyLB/c3pX37zTkzWsZ+dLLq/LdHz9l8eNPf7wv&#10;W7r+7qwfyT0FSmiVv/nSgnz46QarX7u7DQND06kBoksKOY3s0A0FnBPyVWw0FJl8UsEBMjkAJsOV&#10;m80AACAASURBVGRHwofkaKaeMv8xBAD0GoMHA3BB13hBNabFDUfHYj1AwgqIYNkBbk0ynuTGwIPA&#10;uHVRMyUnaBqh9cLRcMcNxjYD0BBwnQAedjVI5AsZfp1EaKgHD017CJMsIAKDi3J81ODIdiQ0IcAD&#10;d4el87TxGcaaKaCdhcpNlvLzI1YHcC19cpaQ8TqcisL9QIUEbRWOcofCJHUjKINngoCB4I72DTYk&#10;BbSwaAPLkhwyoWA0f2f3IJjimzwDNFOAM30WoWeWG2ZQGzqhCk3H66eAaEouesYn8p891wCUHR7V&#10;9XrjPLTw/I0nNGZQs2fksj2Ifzt7ZkWBaZflbIw7gyjd0T+/9oUX+HpHmlHBQ6pUygZTLXoYx8J8&#10;/VMaEOAqv7FTVWCRlq2NHVZN0BZaXFwiURBTWg5G06EBw3H+EEW/uv0JyXixJGxXOJgkaAjAFgb8&#10;CEwroaW3X1PgpvcWqtTxZJnCjGiLOGF4eKVNaRo8DIop6mbch+1K3HroYi1cTCZBi+fuvT2OsWMK&#10;pFSKsr+PuTgceqiGhHyQytFeGhJ8DSjENw4UhEdcD0P6qyXQfCNhtlU7lBi4cp7HsVxwPXq9tvmF&#10;gSeCqR7NYCANgXWCNjM4JvheBDPU88b6M6lMytpT6OFHUH0c24i8ZwcixsxpGRy4zYM8TX4PNFpQ&#10;tQmhXE5HKVazOKEHsA+idzRu4n8OozD5W3ndn1GQk7HvwilWaXEvMR2IZ+AEHDiXQnAhVrpMamOk&#10;Scchq7IgJQMsUKrANfJjoTxDDlZC19rDpzusrqKtDaDrRk1YFYrabd07COzIgjPZJPdIjDpYE2rg&#10;mIzBRBOyAcEKFLoRDyjxgTaDApdMOiY/vXVH1h9vyrXLZ6VUnuVESoYxxueIflpB0b4Cj7omYtAQ&#10;WtaDDYEUgwXxeEr/TDKWIPHD2O7WQZ2q81GCHYdeYSH4nIkdrFDytimykOzuHcvq8rw+jyxBFv3q&#10;6DrukBcZC+e4XUfkjYX5eVixA5k/MG8FP7PZnVCEE5/1qF6XigKF3/5Hvyxfev0Nee3GNXnlxguy&#10;vHpZvvTGq3Lzw48UNA00EwYQ7kn2cCwHeiDO6DV39N52YG80n5HjWodtaLTJRmMI5vUofodWdLGY&#10;4T43EV6XbRkbEjBu43YgFBs6Sbj8QHNIgvPEOI+bjV0pXcmxpQN7jRhEV1EtzWt8KNogS3e7dyId&#10;Es1ETBwxk+beg4VH9lxSQuARhgy0ozIWLyVk2BxK+aWidO51rbWTCLHSw+R+IUKwE+JMhnmToT0W&#10;nSQkNZ9g8t5T8DtpiMQXjXYw6StAqiv4XXLZngMov5w9zdeDrhoEUSHBgTXOe6LrG5ZErW6bewvD&#10;JNMpSifgY0pQWIDCN/mInoki0u3BN3K1G3B7zM7EEmJOLk+m1hpD3lvQRzBsgs+PCUK2wjwrLiRR&#10;2eMgRITj+f6Ub0oh3jGr7DhrU8tflL1HH0hH74PEjPIg3UMFoAm+9xCeZckZmXShIh+X1MqLMqhs&#10;UOMtrDGqVj/WeHbMhG1AFWo9+/oNVs2ceFEPSkz2zsgvvLAmu31HXjvrcSq4N3SlNp6XL648liun&#10;87I4m5Lf+96B5Ivz8jNXQrJRTbGqE9J1+OXnXPlME+uR3tcbl/Jyezsq84mmzGUG8spFV/7q3V35&#10;4JMN+Y9+/bo82GzJD24dSb3tyW9/67S89+mhAq+2PN5uys9+cZWCxqAWrCwUZUf34nYzKe/fvCvf&#10;euu6/Pk7n8lBpTHVGfKfkW9DZjkxplCdEfdMSMvl39EmQzCZBBNQNojkk8DKthSzRiPrQmIcfA8Q&#10;mof6YDBeDlBDh90oxlXDXCxPto5p5giuDd4XIlUSACmMLsL0kQHXNRIYXjuhhwoWm02lmLfMwWFF&#10;lubKFH6Ddg9IbUkaZdq4MdA8xophYVDQQxBkW2SKWEC5vAVFiq5pIIAx52hsWkYYn0eGiQOTo5BU&#10;iLbJMWTT+O/Tq/OsiNniGzFD6+qiw3ujkhbWw7inmVoul7GWk5jtAoAG1bQ1CO7uHwckUjNgDYWm&#10;ICao6HyuTYa3oYluAJqm1Z4TdnWAiFzHBBKnvKKT6lLI1EopcTC2lh8PkJH52rCqNrFpJhBvUQEE&#10;fwTtGcgHOHQuDxMMXTp3Rp/RULb0IMFUHsqtD5/u6z3GxorJjIKKCakjYfJ6wnENgPkSp0YGmikC&#10;wGLiCVMemVxWxmijJKKclIkFRES2JBSk1g939HmP2a5q60ELkDkGaRlPb2KjviAdehOUp020z5EW&#10;qyODoc9WEsv8GnhyGuiP0XbKQcysKfVGn1Nm4OQsQLyNrs9og1qVBhk8vMr4PDSw5DIJ81uDSCCg&#10;EqbOJuNgEgpq6lYZwYg3KqEUtRxbGwFB429//Imsrs5KIl3g2H08nmPVBiPdIEIbhyNMLg3ue1/v&#10;MQBzBkJ4IPNGrBpIh3rffNWMf6TgW4Gpq4cGWkVoS8UDoAKyL7hHNJyduJSpAM/EjBwH1iajYrI+&#10;LV2We5WqzM7kdU9oFthpkDuHqgxGwCNuUEEOC0GIgKTMID4242VU+/TZjocTXgf2BNpQzK4dn+02&#10;QYvNMY5KR7NMCFiimlxXoBVNOJz0QGUSxNO+7vN2ux+AJUwgihn+6jUMYIcCl3RMDPWx320w4uF2&#10;lVINj7Z25cJpzdhX5vTwb7BN9ejxnizNz3MtuOC46b7Yr7XkuD7SJxfVr5UZq0b04tJDCH5hiEHR&#10;CIcXSoUUn6M31ANeQdDRzraEYxnNqPf1epps+aPNBeVstDM39moyP1uglg/234Tq5gM+hx71rcac&#10;VAUpHYcW9uew08ZLsMKNSiToACEIeDrmst7r+7K2lDU5BXCZ9H5lclH59O6G/OxX35AXrr8of/vu&#10;u3q9uiZ3++SQHff1IAf/ZGFGdvZrsnpqlR2BDlT2NQ6Ah1c5PtA906FWE1SWkSTQwDVizukQXESC&#10;WWH7cHLSircW5ZBTt+FADgX3tVaqSmevy0oQLCwKK2m2VgbwF9P7TSH2sNCvLDmvYDumcXMGthhd&#10;SczECGIGxxpXs7rmW07QrlVQgZ8VJDEjOX3jlBzfrpIgTQAw0njtadyoD+junj+dlc5Oj1pFqTXY&#10;dHRleDyWQU2vNatx/Uivv4FJKP17SQGB/ns0F5HhwViuL59ncoA4NwJRHYnxMGhLh122pMi/lIDe&#10;IGZJMhoZtQMVeHQkELNxj/n1oMMRCQzGJfAGRYXIbD2CdUL+qBe0LI2+APmSXrfPUI/13+qYx5nP&#10;AkXEKs7BtCkAIhJ+aC8hSYeYbGWs+xL+JIOahPpHGqvTCs5zCjzqHHoQxM7ugcQKp8WHu33liaws&#10;nZb8/IJUNbb44bT+bIUk6/zMWYl39yWqf6bzRXkRrcf0jNTaIvf0W8L60N+705GXz5oTxK07O/Lq&#10;hRS7L//mL3fl9XMDWVvJyZVTCbn1ybr8ypsL8pP7fV1bXfknv7gir10tyPduhuQ330oTpN/Zy8q9&#10;e/fkiy9fkHc/3pUPN6Pyn/zyafm515bk/pOqAqCanF+M0KgbIo7v3KzIV185LZ9tuex6/Ge/9Yq8&#10;fKkkNx+15cvPx+Xn37wij3e74pbKxbet8WKkWTdsVgJeMN7tUAfBM1l917g8K0vzQcXBYSkUOBZB&#10;A0BiajeB0XEn4LbgUINeAYw+O1CahkCYHnbU1aB6pkcyNsAJWfa6aMCOL5ZzXAAQJ8TDwlpDMIKY&#10;CA5havrA3yxu7S2ovGZzKQIMZIsETCDk6Q8C0TfaAwKlRQ1yCPYgY6NkDzdolFtRwaIY4sAIaSj7&#10;gohIjx2MF/uWLXOEEtmp/nnzwzuyohkfM2THNiGm7WLUOXGo64Ks0kiYBkwg1Oh5dijjHpkZ5ET2&#10;9yvPWmPTStDnij7TFtnEiCXkDE0rSCd+ZqEppg0Fgo3PbDxMfNE5AU+NVpeaLaxeDccnQo0kwdN+&#10;IGKVOL3lmBQDki6gTaXPIxYoZ7/5ynUSpV39fLMzBY7P4lIK2RQB6pOnTyWln7+t9/SggirPiO7p&#10;DiYz9OfnZ/NSOdxj6bZZr5BwDOAJgIZsEVYDqOTBBwttVwRsBJa0gjgcyATK0QQtKlIKrh48eiJb&#10;e3VZVFAM3gqqPBjLPjxomAq4awRfgiKvLZkEApbPNZpMo0I21oOgy7UDDznwLqBd4zK+QKohSmHD&#10;MMAjVIMhOKZ7BYKEWAN4rriXIYKjKCc0mvDmgcFjIsp/QxsOWR2UyW/duitzcwu0dkBwEMdc1X2/&#10;b0rgkTgPwfGoSW4DnKwXFhflD3//D/VrQ/JnUIGkivNkeDK9mUqbFIQ4pmoMYEbNKGiUaNYbBeBB&#10;CyqG8dy2qUI7dOuQPgjZtCHQ7212KUEAAUkoP4cmLkmgqGhQxwmkaMj/Q3EedXaIS4ZNwiA0sVgC&#10;KxKKDwIA6b5CglKtVKTbanL/YW8sr5ySTz67p8lMkbwGWIEgI0Tlhz5eUWu3hB2PJrSgUI27LcYC&#10;TmSCi9Xv8XsB6nCVIw38mVSUlUm04gEw8JyxpkN6j8u6/52wp6Bon+Bzc/tIzq0uydrqjBSzMYLz&#10;g8NDjtiD89TQ9QmS+sP7DySVyciugp9Wt8N9FA/D2mcsdQUHMwoyALawT4+O6pr15pndz5ZKCvLq&#10;0huNAg0349XQYyySsCnJPtqXAJMASVAMFx6ibsjjAclBDN2bX//yGwr6y3J+bU7XlSYQ+uwTeg2N&#10;HvweM7K0WJK/fueWnDu7Jp/c/kDCyaxUH1Qk4aBOKQR/2UvnmKzVG22ZKRXZRkHSgbWUVPCLBBd8&#10;Pyg54xrq9UbgS+iSt4nECdNt3th8FhEP2PJxzdjbnOsjjDX1QlUGh5rszGVkEhlLe78rXstnspYp&#10;JUhuRqKAez6sDfTZgg+kr5vX99rXWD4fo3cYaBSssqTN7Jrk7ytpaa/3pd1vSmJJD+IDjbXZsGSW&#10;UjJsDAjG0XoLY9AGHLGkrnW9j2NNcgTLKmZeZ2k9jAtn86zWYi2jOjWpQdV7IDeWrzN+AkwUcnkC&#10;WlR+sUcx9IPKbH9g4KQXOCHYqWrVHlRzcO51oe3FRCbCfTpVtp9KnDC2+37A6xRrSXIg5ZnCtBeo&#10;e+MsQ5UW8iQ2LWZG55iGm4Iw+ZyPZCxurUMAspazwOvIzazJhZWiHNZ7NCePZQuKb6ryyvNrcqSg&#10;M5wsyEohLjVNWqEvVjs6YMsspEBobumsjBV5QjF7Zakku7Uhp383Ht6XdrUik2hJgeeBjJu7XBf9&#10;5qGsLqQlp3G2PQjLd27rOV85lN/81nn5V3+6KafnXHmsYPXW/X1ykbJzWVl/cix/8/c78stfmZd7&#10;D3fkL96vy2VUdiNH8umjpvxXv/Oq3L+3Lu98eCh/9XFX8tGeVCarMtDY8fBQQWLtSL780oL83997&#10;KK9fceVnX1vR5yPyo1vbsrXfkW9+6aIcKeh9+bmyuPPzs2/bxJRVhITVAUPbJxNNAVEa/w12/oxm&#10;N1i4fsg4RpFA8Amla1YcsDlQXRobssWhV9WgCul2qM9mE6YoDZE9ROCz55akVC6YbgoE/JwwS4Im&#10;8uVQZwRKnuDIAFC0NPjkM0kCFDxYjyV5n4synUqz9MnGx4SrUQNKVDa2Dyh+uLQ4x/elWjgE+6Ck&#10;ijFFjkREmL3D5wpVJ5tI6UsChy4IcDAjhKI11ZUn8vGHt+XVV6/ZRBdGZvtdApQJVXQnHMPFtfUg&#10;169PABL/IdfUspENkFSM4MXFO6KA35TTM/URmwKjKZluOk2GX9R/kWeEaiNRfw5ATQtLEjrxOeNB&#10;EFSJ8vkU7wEObzcQETTcZa+JLNTQlT6j86fJ1eAziprGErIhOF9zagyGgF3jS/FgHPmsCM7Olklw&#10;RHUMgBaTVCir4l4AUOHwiibTJFTDK44ZsB6Ao36P1YBo3HSF4DsGca9sJiu5XJYtNRht4oBLIZOm&#10;MJ+wKnRqqcw1LK4GyZ7+XAhTQSne9/bIiOvkm2F6SqPhUN8zky4QZCGtRLUMAYTt0ZDLgISxfD+k&#10;74mJEL1XBwdHEoFB7MiUWhGAOHwg8HCKc4wbQB+HtLW9QszMzKZhwNZpLK6H1soKqy0kWCJDBLgL&#10;wZcrTb5Mp1VhhgtOTzSRlycb21KeycvlKxeloqlXAtpDuiYhgJlMhlmlQFKHamkylWOVDkA1EkvJ&#10;5oYGmSTUqJNsn3i0WEGVDVOPWT3MOlzHuP/QxcFEJPYMBORS2OOQkfDH8nB9g5XdbuOYbQxSp8IB&#10;vwEt7d6Q+kY0okUS4JoMAEAKq56+w30Gs+ZMoWhk52hKnj7dlLmZEvcZAQ73v08wCkInDZlH5sGm&#10;OTonkZhTUBfHI5fJSP8JJjvG60tRcwwCql0ma2FWN8Yc8ojIQ70na6tlvVcZKShwgjAjnsfR/pGC&#10;mBwPHGujRsjXCOt9zGpSh8ogW3X6FZgy02A4NmHlBdXmmbl5rlsCf3fEFh9aNag+Fgs5VqEBOGD2&#10;aeaocQJfAGXIC3Ck2YlyAm08wiGMyqfxY9LRkGzuHsjp+QI1kLBmw25SD645AtGwAunwJClnL8zK&#10;T2/ekW/+3DfkvgKic62E3O+0pc32a1QWrp/hPrJWZNc8rRjjh2ajEYZwaZIK6uBCogWOew2SLjhJ&#10;qFgcH9dNjsOfBMRem0q1OOaeTMHueHuSWclK+2mbDvWxfJRt3nBKQURrSL9HCh+CL5gKS341IyMX&#10;zvEh6gONmh51gZxIIJyofw66YwVXWeloVn/69VU5/qSuwEafecHha3R3+5I/naMqOuJZ6nRSv1cB&#10;c9+X3FlNmhV0oQ3Zf6rPvORSU6/xpKVAbEQtpEnXRt3x/VcXLtoeRYtX9w9ADToPsahVysaU03AC&#10;YVaLvQDj+JnvvvNDuXN/XS5fvKDPPMWYPKBYsEs+kD8dGvAnATXFOYnFNlFsnqDU5QvI0tMYje+C&#10;RASqSWa0bc4JpldkwqrTARyKfk5VwYvXdNPqWdfckv2jGqU0YCEFIVs/mpPNxw/ETWhi0jrS5HDX&#10;JhwHXYnml9j5wBAJLIxgJ9PzI7JfH+r9OtZn+EQks8opM7d/ILNrV8SLFOVXXhzJfFHv7yAma/Mh&#10;+X/eG8uZTEX+w186K//Dv/1UbpxPcgKN2n/6zKuDpCwle3J5NS13N3vy0cOOApkleXAcl4ICnjdf&#10;yMvfftqTU7MjebCl1xUayddfzMrOUU9ePhuW584U5fQMVPsH8s5P7sk/+61XFRDtyM0NRz5Yb0pL&#10;yvLPf+MMk0EM6Tzcaohb5mi9E9gLGCrF4cZDEXyasPtMa0jM/2tBMx9whKaTTCMq39rJGwlb6Q9/&#10;RWsA48Iw82w02ywPpjS7hG6NR9XYODd7PpuSrc29oPJhpo41zUIW6Ok0CiTeTURqqK+XRdaoCw0H&#10;IAUjAYZ0CTILy2eeGc6KkfMwUYQFsnpqKRh9Heu/J7j54W6NzBeLO5VJ8rN4gWcZFlQ0MPlkuZJa&#10;Iy59iB6sP5Evf/GGNDUTDIXNqJMWCPo7GbV2hGnSGJk0rwf4tKqDDBttCjtsLStAIKHWEqe2JicG&#10;q7jHruOc9L6mY/V4HbQBmHk77jOVaf9zvKHQM2PXKUjiawVVIy+YFqS2FKaiAgNQgB6sB4xu0r1a&#10;72W93pJv/sKX5NatO8zSkY1846tvcMKBzC14/oSsUggtJUxtIVAWC0kCChLXHVPdRnYMcEIVWWg9&#10;wbplbIFpb29Pivk024aoRkajSb5+pqBZC41DY1SmHtJgckTQDLE6iGpCIwrPC9McONQgQBiL2b3r&#10;jkOmXwLJfK5Vl1WbgQY+CnJGbHTYRF/NcgOH62DcYxvMG9AzQJp9nyPpkJNo9frMMFENwm+QD0Oh&#10;OEmwqNZgfB2vA2Bn9x8BLcXpHuwtH1IBngFfeHtBfPGdH92Uhdmk8cgUpKKqKFZnCoJbR3LBlGUO&#10;pW3HREnzsNigniW8s8KcquR0jd4PuFaDzwRSP14X+kydVpXtT4z7U+sFlTI3xqoosmJkvhBOREvs&#10;6eYuhQYx2NVp92T59BKrGqgoHuiahf4QEoBOo8rlF46apxzWY033B/h79VpTA0/K1t/EZ6UN5GCs&#10;DUf/HdWIZQWxH9+5z6k37G9rf3hmrEziapjGqDiQQUQHNwmAJwRAh1Yi17aBMnw2lJJx3+OB0joS&#10;KXq2wTwaYEOBKyZccM3oOAJYwpgUzxL+Y41anbEK4/9IsFAJ8IZd6Wky1oVmFLzKOHo/0XuQ5n4c&#10;9D1ZPrPCf8O6MpV4l/cN07TpbEZ29/ZlYd786lCJA+DCpBZ4iKh0YH0BeKFsMfJsIo7GxqhQOlQj&#10;ZKKxtVfVbHmThPCNnQN58vSxrM4V2dJq97rc96vLi7J/UNdr2ZKNT/YkC8oCWllInEoZKSogxRQs&#10;VLmxEBCXwNeEzQyGWGC3AfrBtOqDwwXE9HYHrca0HB5XgpY7NHa6TJxcKwtZQhqM4Y9WNHnaq7NF&#10;nl/NS3enRzVpuMhbS0nXgSY+HAoBWOgMFIQ45A2lVxKUZxjujakpRF4QHlgX+lt6XQoSG02NKasp&#10;6W30aLMBscbUWkJa6x36zzl93fvZGCfX6AemCVD/aGic07wliCBRp6Fh1ILArybDSwnpHw/pi3Zd&#10;wZB1ORyCIayv0DRx9A3IYG2iheoGvCHknN//8Xv8OlrUt+/fk48/vS2f3Lkjd9fX5ezpNRvGCcI2&#10;E8mx96zS7wftsSB+T4eQ8PlZuLBiP393On2G9WllaRIMQCHRhs2LYSzrCmDYI7XymjTI32rpMtMk&#10;tV/VjatnYu+YCZlEs/psNDmP5Wj742dOk2O7ujIvfjzLKbhe81D89o6CpoJMag80Fur6Xr4uzqgj&#10;6ZlVGSaWFWwdya8+tyXVRk8Tg7D88YeuzMTb8mi7Jb/2pbz873/T59r6zW+ekf/1u3WaSKOKUYp3&#10;ZaO/SNuMf/jWijzY7sn55aj8zAsp+YGCoOtrYbn56abMFtPyi18+Lxs1PStCE1bl7j2ty6vXZuRP&#10;frAlm/qxXr2cl+/chA2JK1+5mpIXzyVla2ODth7rCpi//sqMfPudR8YZmlJyJ4GYllU3xp8j8FqF&#10;BtUfXDjaTDjsp95SJiAYCQKOeVAxPjkYvawE2aErBfgS+Si9xm1z+6YBg1Ij1CBd1xSLUcoG34ZW&#10;FQj2kYgZODKQGnsfVSFUtNADNHHFoWwf1GS2XOAlg70QRu/76IjE7NJcmRUs/AwCCVogcI+GgevM&#10;3Nz/x9WbxliSXldiNyLevm+5L5W1V1cVe2+STbKb1AxFUSQFiRpoNAskW7IAwx4DBjww4B820PAP&#10;2z/sH54BBIxnxuMRNBppJIujhRoukkhxa5LNZq/VtWdV7ut7mW9fI8L3nBsvq+VqFKqrMvO9eBHf&#10;d79z7z33HHIAMI0T84y0BqXeEQPymIcsSLz0ldFvOD5umIIvLFs0kCGjiHluNLau74xsgeOHPsmx&#10;CJQU5dPgAg7ShHorE5mOp4IXg8+AytA0IzDxNe8J+W1aAYrGzNyo1/xhEcZwOoL2/5tAs7+7ka2H&#10;G4Em4Tg9J/88yzhw/1EaR+uFPm+RISt+vfryR9hmbBy3TMVaP+fybEnvoXnD+BTP9Fl6ZYVKnysc&#10;vqEKDN5Ru9Xn6xFkAviAe4DppZiYYCfAB0q7ChCRKeOAQMAb6LoAUGV1QRKsYkC4cQzSNLNRl+AZ&#10;o66UQaTwsX0mlJUBthFgUgnPlGI9J8quTOcDVSxkXT5RUJRZsQUwMHEclJtCztGT28KpYTEy6VGj&#10;Q0FBEpzFpq3suSU4MopN3escy8P7G3pPU8YxG3fpDM0RfQVGdp9NYBDXtqbBxgXpOjQwgcoT3u8Y&#10;3AxHD7gwwczMiRk3iOGYRGMTGIRmEBSNwY8L2Taz0XO0CkPwSiBuCU8mx6xhEuT/QBxuxMkmyNUj&#10;0UF7pg8NJIF58UAyULDV74U/F4nNWDfxNLWM8Ax7vRb3MngMkMUPFURibUH+IHSMNwgiMtZooEGr&#10;1ewy8UHm+uD+uvzge6/L6298wDbsu++vy7Ura7J/eExPJ44Xox2P5EGsVc1EQ7NPCliGkWwF6ypi&#10;1YnALE+wDyiFMBoQ9MEgNpiYXhREDicKVFGtKZaLbNsheIEKkIaqeXSwgL/mj/qsOMGqZcxJrgzX&#10;HpSAK9WC7t2m3ps06QGnpz0C4Hg8HiU1Ex6o4O1grB0JAj7DgNNJQjLsWK8PLXpcG05+8MCgS4Oq&#10;FA4+BPl0ukBxTExcIkahooaDGaR+884TAqQd/b29fySXrlzmNGdtcUXOn7sibx28K5OKHqiLVUnM&#10;pjUZLevnKLAah+oZ5ESap02uKTxjqBbHo306Im8o4FQsElvEbEhZ1BvNiFdo2mImsGqu7th/iCdY&#10;p3vdfX6teDEnzfUWXeKhM5SsxpmwApTA9xcTw1B9wP7MX9H11dSEtTXRszku8aoC0qYvpcs56W72&#10;JJ6P8357Wd0LHX3/7kSyiynpHw4lU1VQ1VWAVUAhMmCV1ctoctMeElSklhVo9ids6497+vplj9/f&#10;3uvQB80r6mv29fMkAlZmn5q5yDiL4QVT1zbTcqxnaMWhqodEAtV08NawNb/9+o/MDyyq1HxYLgWx&#10;8O76AwWz9+Xm1RuM79PY70ccLJyt0wAMygaSGFptuJF+FoB/JNIINfPB0Gw5bKDINL78yKJjWhyw&#10;qlIg+5N5vWd12tm445YCwhW911uSmLkifuOegSa8fu9Y78U5TQZ1/VUW5XD3sfQOHsmwuavYKS+x&#10;8qrkYL+UrUgsW9L1pHE/0GdQ39SF0JVJ90hms0O5d5SSm6txOsk/vabn8nhW5ooT+eDujvzGlxbk&#10;3/7JHXn2XCC/9JlVeUGf+w/ve1LJBNIeevL+gyP5b39lTf7v/3hP3r2zJ88+Nat/Hsp//5+/JDMV&#10;R965eyI/fPdArq+l5eblkjzcaMnTVxfk+z+5K+PusSaKeVmphvKFT87L7QfH8v69XXn54OQx7AAA&#10;IABJREFU6UXJJAKax+/tHstHn10Tb3Z25jU2Qlwn0sVxCSQQeGLRWD0eKP89MDIdOEPgkwwxWgjC&#10;VjrFzNBQrTD7itFe4oAbCSKN8IrCJkFlANUVvCaASG2mao737HViYiXgA4eqcVE3J1nyGMePWlPF&#10;fI6TO+AY+RMzuYQfDEAKSr0YA4VmCNplqDLgUIVzsDmE25QUsjVseiygpgaLRFRhwS2AmWPMs80p&#10;0ZQRKgQ+A5cfVTn6UiuhrJcxMJEwJWEnNCsNHMDgT2GBw1AP9iMYPcYBDVFIZOk4+NGu6bY7Eq1r&#10;BY5HkU6PGw2nhtEsWYRJI42j6YTZdGx1Cn7OnOqjqTPiorNRSycCtZFnGVSZyXsx5Ve2FlE1GJp6&#10;Mg4SVFdQVymUylRa3cdIL4rjvrUrLl28wIPTRTCbmEqzTfg7DITQdcLnOto/NJPC0CXoQdm6Upvh&#10;c4pT20gPgWBIfgEyqlK1Sk8wDDSd6KEJQiCuc/+wzuwVAWAAgiqtOpLy6NEm1VCxdh5tn3ATQ7SP&#10;HBM91WMUIAsZ2APfKp+oLIAbhUohsnFM+CQ4oeQRaGNEGhNdUCyHvogXgbgQQCf0KM7IQzMV5z1x&#10;IxPYEQm1IwKP8eCYnl4V/TwAWx4DkW9WHAxNnlWQdG1hQsmf9E0iIbQKpBX6An7eFKbiOEEzYkuO&#10;P+2aPx2c5tH+EVY7ov1KCQAFHZj40n01UFCVpLFxhi7OLrkzGJTwqBcyGrsKMF2SemF9wkqnmBM6&#10;AjEmpXBBHFsHjwygF4TepK1B8oLchLWZ9cBOpLI8zCeBHTgxyh0YSEVxA9eRSNqk28xMWc6tLemh&#10;cIGVhpdfuM61SkmH6L7xOXLk2LM2BCwsaKXoR3vXsu9JtJ6fCJAKD3GuBepCJcg79KMJLQDRpB5e&#10;9UaD7dfD3V2C5mA04NfgdwjRthDg0TP5U0y0YXAD1c4SpmrHPmMgQDpbGgoicThmsL9Qf+q2SaTG&#10;GgYnaDA2E+Of/PQevRDh9wfRVXDZyGuTyFgT05gx82Gj9k7MuItTqyTwvkC4RlzCxBfWOaqfuH4U&#10;DkopvdbKEitcqLzd/eBtrsNA128urc8rlleQmyWgi0VK12hfo02IfYXYVdBEDkKeWNdoSdO8O25i&#10;ttgvqOATtHMCShhDzOQ7OBvqABivywllLLr1HmNN3ElL4ZyCu1MotE9oqxL2QpKr517AcIUj7Z0e&#10;xRMRhJJQlG8aobl/PGR1adiEK7ojo/rEWkh9jT8M5YEkSynpbHXNxd2PmQk79pA+69HJhERuVKb8&#10;E72vaJGFJsIIt6AwbQAoXVaAczAkp+jp2jWuG6x9L27DRBBfxAANYgneZ8I2mklM/OV3vkcaANrN&#10;qJLjnrrsLoRUZveiRBP36f3bd+TWB3flqauXOezAhDHyJWPyEFloYFgEv8BtTUTfw8qQRJIWkIPp&#10;RT5uUdwHCPJpypuVHPmrVv1vjAocf0esh1Hr2mJBurFZJtgZVHoARtFmT2oi3zqQazcvyO6Dd/XQ&#10;KUqqvCTxdEkSQV9/blaOFYT2uwqK9Zl29h+yegqT6aDfkNziDXE7mxLkn5If/Ohd+dLLsxrPHalm&#10;evLHP/Ll1z9blP/naw1Zmi/K5z+xLP/izxskP1+Y8SXrdOQLL1fk9Y2y3Nb7Mzu/LH56UcL2lvzM&#10;Swt0Hvhf/sWP5dFOW/6LL9+Qf/OVd2WplpFbj5qyNJOUV15akxdvLsm5xaysLpY0SenK09cX5PFO&#10;S565OiPnVyuyNFeU9+5sy6FuUQVDtdcoox4JOfl+EKmI2o1mtQDBGtoz+nW0tKifAjY/dC1iNt1l&#10;3ReHJVgEuQfrm5z6yGVTDBRA/yA604dG/7+nG+DaUxdZgsWDxpQVKiRxTi+E5q8EM0Jq+kBEzCT9&#10;8YCRxaAfj+sStrEcTjCAAAlnZywUZDIo51bKVVl/vCMFcIlQHudUki6mZIziVJhyQ5ssBbE2zP65&#10;BizQw05xw5vVB6oh6WxS3nzzfblycYWbPBZLMmublkwZtJN2wE8GY/P4AtcHHmBjI7DSf8o1nY6p&#10;IS4O9fXNvQiIPME+5G2dASD7ZdN9EYEa8vNRZWjaJgvPoNKTKbNpVelsyIyikaFdz8SPRqv96Hk7&#10;3PS4JwjeqKIAeCLjoB8b+QV9+ZlPPCcbjx5Lplgi+IGMQakyI81OUxL6jFEVKpXLJM6WSyWCJhhi&#10;UlQTWjs4WKjVMZYTjF/rRg/GVk0ASRQHPThJAAY4/FEtAkkV3Au8RjaT5wGHds5MrSq1WpH2BxdX&#10;a8zgkUnjkMOBz4caDjmZhUBJl2hGPQPaWM/MgFGxgST92KoklJngwZ7T9dolfyIWSxGgIJg16g09&#10;yEC6TrFlgulDl7SjJIm/TgwtriRJvqfNJgUlgRZR0udUTmBgFyaJqILFvKlogk9AIXRxt8CC6hQC&#10;L9p8rmc2J3qkEKjhumysPyA4ALD0o2lQtHvGGpzg3A5gNuhp9gj5G6xDHu5RlQpj3K4B2tEYkzgD&#10;3jY4daOrOJw4VGOmb5r+Bozr6+tir/WGXUlCDNAfMWum0KiYUjb2x0ivEcRxTE+6IDzjvg6Ma+Wd&#10;He4xAohiOScf3F7XZ1pkQQ77jtl0aIMGXuSViKQEp0syU2DlCTwo2oT4ZqQJcMix5SDSgNLgAfAC&#10;0MG9Bc0cfb/HWztS1kOfonR6rTuHHbl0YYVrCNWwlAJ6xBc3MB4c9giEGke6HrA20Waf0KZmRP4I&#10;ptoAfkFmQtUaGlkQbuS+SlrSBE4aYsTifIlEbBDLsR85GwLA51hMw5uhYoTDjd/DVtTQ/CJRTfVM&#10;Qd5G2G2aEJAEwCauz2O33pcrly/Stgif9cevf1c/lwKZXFkaCpJnZ1Y54j43W6NyMbwDcV1IJHGQ&#10;I1mEWjAAEzSNZucWJa97EdXeZCRGe3hUZ6t6TJNvczIYR9ZIBGrRWPig3Oe4ult0JVNKs7LVbSho&#10;TOtzGsckVU1IYUHRSCGQtoIYGPpmFHTCiBX7fXAyoJ1G76ivQCcp7fWukaoVCKX0z35jKMkZvf8K&#10;SL1QQcyxtctkCBJwjOTrcW8sxdWCDDtWJeTAUDLi55Cbqmu/PuafXtIxqyAMM/QdeWH1huniFYrU&#10;hZtE07Z+1EEhGAVHTdfy1//mO+Sy/szLH5OLaytyfu2crG9s0UOPhuGuVfaRWKBiGEb36PrVq5YM&#10;RZO+5vUWRMTq4Awcgb+F2M9pw5FNFZ5NdU+CJ1QK334OIEiiqhC14fR+Hpzqfc3PSVWTUrR6G4f7&#10;1OHjlFyvJdWZmtSP9yRXnJdxPC+tfowO9ZXavCzOFcR3Tebh6OhAxh1MlWm86u5KYv46R+zjJXhR&#10;LrEF+LmPDOS7755KtjQjq6WePNwbyXxpLHd3HQqxYu2uzSXkd/7isfyDT5fk3vaAPKaXnlmUf/a7&#10;78nV1YycW6nKZj8vX35e5J3NQLZ2T+SFp2ryw1stefpyidSC7YOO/Nwra/LDd/flxRvzeqYNjLsY&#10;DPm589kUhVy/+oMDOTefkj//waH8/CdWpK044Mf39ToWF2ZfM02OyZkmgXNWUZAzPZwcKxo+y/m1&#10;WuVDB60wCOEAJTFVA897H6yTmIQqSDrKIqY9yzh7ws4ZHwWvidF263t2OR6N8m8f6BcbjhMwFhjw&#10;vv3ekAz6/f0jyo5DHwNtDhxCADcQg0Qw2N3ek9mFefJ7gIpNMM+NFsvYJq1004L0i8MW/CMAIE7B&#10;8IDyWKVAJoYNDSDwxo/epyv6zEzJXsuPVKgxIRBL2MKNyHD8GZpMjnlwIsig6oSx65ALNYxG+cc0&#10;cJydnZXDwyPTRpmCntD6vqzceVPuVnhGhkYWPhXMtMkx2zDOh/6bbiInAkqxCPTiGRPIRfwolmb5&#10;devfg/QNMIrDDwc3peY1m8Y4PSw5bj51SQGqQx8oc0QOSb6DYR4duNNWOZgCOmS3QWBinNjM4EKg&#10;NYPniekhtCihU5XNZjmyjZ+FMSmy09NmnxWYfClr3IogoKWHR363aS01Ttqyp8B6fqbIMeUUD9mQ&#10;7SojdRoRHFNV4DGQXA6eDtqWwyG7YXQ4D2jjzb45uAYgj7Kq45nBLoAvFXn1Lzs7e1RptbaMHoi6&#10;luJsdRgZFQRF48HpfUM7MKoswkTV8UxCAZwoVITcyLV9QqL8mM7uNCSNBgHoG8SS/FDuPdyTQXcg&#10;jcahBjoc5CPZqXdJ9McUVk+vLZ8u6n3tsO2IyTQj4EPXqEHOS8JFizmkJQR4eay06bMEhwvJEFo6&#10;2FMAhQNwSBp9s5sBIRw33/X5zDgBNJwQILGSHJjY2+HePquy4P4AVCAuIANIwuZhELCyTO9xXb+n&#10;CirBuzttHkmlVJFHW/um6ePYgQPYB14YbgRHqh0j+saS5moPshRab/jeWDS1xiwdFU6YN6eTRljW&#10;oH8E+5fQJDkw2VaGnxMFBkEB6BtQSZjO0mG9Rc0w2HRwMjSf5R5CFQBaTrgmHIAYRIC4KsAlSP04&#10;XPYOTrkvcsV0lLkLJSI4scdYRGlKebS+LZU8QMNIwX+fB4NEwyts9pO/aTHBIT8sxZUCg+FJYPYi&#10;rF874DT1pD8YmRq/2KTW+qNNWVlcZOn54Qc/lEZzJEvnVvQZgC+1zEO10z6hGCQMc20C1oZTnEgH&#10;x6pC6ag9ZJNO+Jx45vDNAiDGgATuFYjgqZQlwPg3KNhjHewOD6R6tSzd27r3Wxrz2iFBTXm5pAnp&#10;iCrNw5Z+pmFAz8JETuPE6ZC8HVSC4rpOYauRjmc4Deb5ngzrCnyKLoVN0wWNw/WhFNcy0tPDNFGN&#10;yfxzM1JeKUpzp01NIXB6ent6j8M4xRXheTZp+ZI9r6BvRp9TP6C/pMBlQhNygLPuQZ+Gsjdmr/Fc&#10;KuZK3PvNdsvaVSYGFNnSuPLVv/oW4+jnPv1JS3jJKQpldXlJLl+4IDevX5fb9+6TR/T3vvxLcuni&#10;RQoyXr50kaByKkcwTYjffPs9DqFg0IHWHol4NFUWnE0K4xIaJycEsODFtdjd8KI1xFPAOEaO8fz4&#10;zyt/Vyb9jnT33peeJrATTei6+pkGnRaFOtv1XXHSVek1Hltl0stKZfESpwt37/5E2o09vUdtcTMz&#10;bLMhzFXmr7F6SYHXo03pe3lqq60V6vKRVU+WSwPu3++/35FSOpS9YU02jx35uWcC+bPvHclLV5N6&#10;f+PyjR/uyer8gnxjvSr/5EtF+drbipFTgZTCfQUx+v8aY3/15y7J//bbX5dXXzwnx90kq5uffumC&#10;vHOvIVu6Xt5+/xElJwDokZjCUHykCd2ff+uOrCkQ+sTzy/JXPzmWj3+kJE9dWpTjwz3xqpXyaySk&#10;kXw1ObPlMFJ1nAGcrR8xkELyFYxHsatdiWwFfB4I+Nn37zziqDz64CvQ6fDMzRmBCuTnWOS2PTdb&#10;pZki7aMgZKaZPLWLKFLoMzjptXFR0GdFrO+KnjVAAForDBYQvcJIowaAk/oJNW02Nnfk3Pk1ZilT&#10;Ww4DdR4zpwyvYRhNhk1YBeH0jW5kiP6hdw9FaWSxE2jqaFb1ztu35PpT56R+eMKyPlYgyGlQlUVF&#10;C4tyCGCRSrKygHvq0fg0xkoIrrVxcsrKFFW+xaTcD46O2YOvaTZpaq4REA0il+Oo/WVVG2tv0dUe&#10;wDISXSRv60PaFjyH3SeK1OI88Sbj93juGWkbADLkeG2XSrRmYeIZ+RzjkGhXxRyWYOm4rAHwiz/7&#10;svWvHbMuYRVxZPLy7W5LHm3u6vMtcwMn46504F8Hu4+kx0wB/nblcoV6T6hAjOlnF9cA09UDWAFm&#10;vkxyZggNlhDaK2n6K8W8lHmfdRvsyTsuACzGr3PSbjZleaHASa6Rfh0KwNTGcgI+Z7Z4w6FmhR1W&#10;dzCdhmqlVRJC8+oCz2jcJSgagwwNtfGxTVyhyuFTEM84amj/oiRdm5klKMD7wGh2RH8kPG8EHzMR&#10;9mh3kTJPNlQ62IEdkRAbRtMhFGubuKyA4MkfHk80k0lyL+F1wC+JuzG2yjCKPTtbono7lab1tVL6&#10;upiyR+UxHsOY+4Cgb8LyTkjTy6YelFmU61FpTYMvJLx2trdjqPKy9igOiNXUEdODkG2qrBw2TmWu&#10;VjVgBi0lPZSQCPzgvfty5fySaaY4lBpiEhHCBVyfaV2Bc6FUY2kfcX4wCDlRQx0VDDqMYSqapNdb&#10;rlCQ/d196pPdgqP35UuKWyasDKOyk0Q7wjewhqwYDTMASVbQsN8C46p4Jm3KdkZAnhGEZG2aEwka&#10;dFQcx/hgmBwFKHZc33wZQ3DUOpLVAx2JAjhVuZzFm+ZJU9dsia/hRKOqWAsUJdVDFO1kmPnicgoF&#10;SIeUqCME4jjkDfpNWKNALiROTpobNw4SuEvZfJF2LWYwPaTpbiDGrMX6wzqErAH0izAdi8+A6Ty0&#10;JpGotZt1Vr1S5MdozANAVOD6yY8+q9/XI5/ve9/7voz0c2KNdHX953I1tsHRqmcrJ2XtPz8wTpUZ&#10;QQesAtkkk/6MJitICGDKCe4SfNwcZ8oVNU7M1O+QY/gxS7722gcSz3sSn8dIe8D2F0bbu/tdITNf&#10;k6O0nxE3HbIDMDxRAKbgEVo+FXiMHYxtqkzvs98IWBWCr9e4bzyZwf6EnKDBwURyC5qQ6V4bNAZy&#10;utuWoI0USJO7GiZO9ecV9CQq+rMNA0TjE5/dDJg/o9UWKFj3sgouNfY5OQXUpyJPL1/jOQd5GE5W&#10;45lMjMuJiU3E0D9TIPSlz/4dWVtdtuQxFOrakUMFM2o940DLgEI1wA8TYs85a5dZczckKGJiq1/A&#10;dCy6HqhgAgXTfZ4Vz9B4lIzlEnFwDf5gApT8xQi4ow07FXjEmcMzpHCNNBVMkYFrGPYOxS0sMx6D&#10;dxiOOyRVu3kF0v26AqMKtdq6CpyC0gUFq/MSatJ5Q4EaXTjBfcyXpKvPp3W0LWFM18npY0nULssX&#10;n9akF9OWCZdDBuViRgFJQhZyfbl/4MjGxqH88mcq8v3boWwfhvKbX5qXP32jK/3DB5TY2R+U5R+9&#10;4sm3N+fl/sNjeetxKHfurst/95svy3/6ziNZrCUV+BTlX37lrsyVY/L3P7si5xeL7ET9x6+/Kzev&#10;rsjdB5pA6pq7dr4mD7fa8tXvbvJcf/ZSnonNx5+ZF29mpvLa1GKC4k9BZAvKLNSPAIdr7HgcwPq9&#10;mNia8lBoEgdVW314793ZYHXowrlZOWn1pFo0pVyUhwFgUO6EsjB68Oj3dwZ2gKIdgpvkRARuHLBY&#10;NCBrhsYCNpVhfU/wgrjxUM7rD0nKDCJPnNGgrz/Xk/OrixSHxOcxzoGVn1HBmk6TSUSGRlk7x1Ft&#10;c/UGWPNBuNRsBXL20Ava2a3L1YsrLF2Dw1KAGm/UHkMpGBEFBwo82vD98ZiBCbxxCqOxYplqMm58&#10;FGZ+gekz3XuwLUt6sEHWf2/v+Kydxbblk9l4mXKnpyQ7J5oAnPKCziYQ5EOk6Q/9HHvU8kSryKxX&#10;TF2aUvX5TPT6QTQpaL5uIIWydcqx/BjFzZZn8gSNTjCM1oYhfo5O6/2rVEskOKezZhMBzR4bL3Sk&#10;p0EblcKjvS1O16B9lUqZxHxOUTxcruDw3m4eU09GQkgwpFiONqNIrIiYBv6cWV+wt+7r9edYTaDm&#10;TiJNErITmGcWDgu8N1YNdGBy5aquJcuu0KpjBQ6RxrEqEV6Rkz7QccJnHmrAD9qsQqAqYTYKE05v&#10;IXhQmiuaBALCgQdTzI0IzK7ZaNCskVUsqDjbaLuXtIOlH9mfcK2jAqQHfiETEuTAsBjBFIq7lLrQ&#10;+w/hxYXZeSOdQ+k7FvX+9QCDE/UkiJnCdZQE4FomqIYAlGH81jNO0SgiZZIjxwQE01Id3a82/m5f&#10;08+jSVBv4LMCiioPPmu9fiA72/uyWE5RdgB8MOzPEfhLCVijWCWrVIixsnuoIGegBzCqjbCOGKOl&#10;B/uW0yY/VzplI/A727v6/AcKiPOc8GJsoaeXqe/CFoNyGdxHgcl38GCaUIjOTaR4v5E8oWIFLhMm&#10;E2kUjX/zzVsK+gPcL/yaTSaiggH36iU9rLDe2GaNW4sO6wOZdKin+M7GFhMrEEyg59SnY3qS0gQA&#10;A62TYz5nxLEUhyPGjB0pBR8jyo7EmEChGlMsl7muXIpihjwgU8kikwBcL3zmIBiIn3n3vYeydG6Z&#10;RrlMQAGU0NLVa8pqAkGnewXdAPgegIzemo2tTVmaibFqdef9dyTpahatB1NXE4/a/Kp0mg3eQ1DA&#10;oPIOQAUwj9UICRMAb9zbUUSQjlHoscuWYjrlyc7+caR8bmrTU1sgVJNQ5aV6Mmw7JgqGFHhAW4jz&#10;CJheLYFH5hhhuqcRqWCii/FljzyiRDEmiYImbKcjSWosGbcnxqVKKuCCCGN9xOpNf1/3YEFsqmtg&#10;E1XQDfJ7ej86oVRvVqSz3bXKLLiRiaiCmDJAli6m6IPWPehppqxr8Zy+13EgxeWCtB/1yVO6OXMl&#10;ElhU4IWWKHzGsC9xrowG8id/9TfyuVc+wf0O0AHdMyRbaJ2iso74VNWEt1SqKFAusho/FS1mwcA1&#10;EEkw77lnE8M4q3C2gmqA9xoNrQXuREDcjQ4IGmtHnQH8GoJkr/GPra9o0tuGZxxZX9+Uo9gVmZxu&#10;aOLTl+rskkziRcm4YylXZqizlCot6j1us9pUW7oi+cI8z+lgcKIgNS8XapBEycrWwab00T6OYfJu&#10;w3hMkwHX9PzaDRptXykfy0FjROPU3khfL+fLN37aleUKksWkVJef1tu+L3c3e/IP/25Ffv+bO/LK&#10;dVdevDmvn7EnyaAr33n7WNdPTo53Hsn/9J8ty+5BV779vVvcs/cPPY3rx9KUOVkr9snV++p31uV7&#10;b+/Jr/3ic5QduXpxUTZ2TzXp72nszMuDR/vildbkXGksX/nOnnzsI7MAQ9XXCIToNj0x0pdv/IOA&#10;m838wAAseAzpgQSzTpLIkHPFLVi9f/cxAUOBqrwDlsth5krexcSIinLGgcEkTkNqICwe1fkQOcGE&#10;EddIMTdgxSVp46pwlBfLNMAtahw3ScbDYQBHZ5Armydt2Tk8peJ1tZzjRBcWPzJPtOE6AFwgb0tU&#10;KsT0lH6mpiLPldU16/1HXBw/chCf0UP90eNtzYbyzCSBrtGKWYasPsmkthAnUSkf/KdCucwWoU24&#10;TXAGc9KHjR+Ap1iCfCa0/3DtcIVfXplnKfLwyKbJPmyfcVYyjVpkVjGyvyPYGuH2w4Ap+vnpP8j0&#10;fw0gmbCifU4T44p4K9AsinrgCer/WNuRStPxGEEPKl+vvniDFQoc/AiaIUebR6x4wFIDVb1M3Leg&#10;qmCp3wYPSINcVu/lo8dS1Oy51z7VQ6CmmVhDwaPetzomkAIr94cuCeuzcyvM5MlZU8CBgIL3xxpI&#10;se0aV5DS4TPDPX34eE+fwJATcg4JxEZ6J49B1wD0YVCJYEs2ULDVHrJV45CUHGmERBNVVFB3XGZk&#10;yJxQLRkHUN/Nmto0KoZBnATcbKHEDB4HKp7vsGviipu7LVaJUgQ8eg/0WqE0DJDpjxs4WtkWxnRh&#10;QQ+yqe0C7EdQ7eyOEOZMDwmg1wKZ/jumeDpdKSog1TdjBZO2HWwfTkySAJvPheN9IAfHLVZePAuf&#10;Emg25wd9Hqa2fgOCRsTLuL7OoKUHRcaloGQ8nSNYHY8cBaouLWvgEA9xwIwGRGg0Pdw+kJRr7Roc&#10;RgiQ6+vbcnjQoLdfBx5TAZ5nxRyz9VmenLZJir/3cFf3i4IePbU3Nh5zjZ5bXpCMHhqLs7Py7q17&#10;pljuJQhCsTZcx5I0amkqcNw5aMpIA2o2HadgpRNxiTDUAD4MKjLDaLoQawG8nwSyZseq2hTGZDs0&#10;QVAI8UFMwnkU1J5wGguk53xpVvc3OGJ5WrBk8zlysUhahUeWF/B5I5ayApUrkHAMHhliARIkCIQS&#10;YGEyljb1k2iLYljBVxBVl3I5Y1NzbCvaHqbum5uQ+YUqNaViCsTXN7ZldnaGew6aSkhEzDbDWikh&#10;Jw0Dqkgf6f6amZlXMPSm1DsDcj3RzsBrYoQfcTCXn2Hcoq5OaDwr8K64X8S05xAHRpH3W7vd4jmx&#10;f3DMuGptdmvhAzxNk0+Ccv3Kce6YH6dwrqiH5oCmqyH3pvnt4Xmk85qQQpZDQRbOobG+1uhYk7WS&#10;EYLBr8kvpqW3q4lKNsZR+c4hFLpDtr5wZmQv6KG8P5bK80XxFRCVFQh19ztSupaj7lCqFpfRvj0T&#10;qE2jmpRaSur7jBmrAr0uKGInFHy17msyrEBy1PDlhXPXCWohwmqUhzYrx5DI+Mo3/lq+8OlXGFsB&#10;egDqSZ2YCi+6JjmCymM/IjibXItV0oLAjyZ/7TfO3R4n1fyIWpA4mwi2yr0b2VGJOUU4U6K1nRHo&#10;HEBkGJWrZNIoDDZo7MjDB4+ZpAyqn9C9VyMYW9X9NoJKPosBSVJPKDlTnCeo6ivwbJ7sSmrmvJ6t&#10;M5LJebJ5711p7t7VhzZDgBS2tuTatWelCU2yyqKkBh3pZavitvZludiWP//urpTycXnj3lAG3VMZ&#10;xy5JLXMq5+dE/uadY7mloPMLL8Xlz34UKhYI5NVncvIfvtXSuJtgFemTzxTle28eipMsyaR9REmS&#10;gZ/ksM3JwbYCpzmcCBo3UhQSPjxqEsPcuFClGO+ffuuhfPblVbmwOkex25efW9SzfCxLCupefWFB&#10;vvfjxzZNNp1AQvjtU/U2RpQ6tYbwIq2hS+eXGciQ3XFqLDS9g9v3Hstl/RqksqeM+tPTllQqRR6y&#10;pvszMdHEeIxmcclI3HBpeZk8FLQDmMlH4lOY9AHqszFCI4Jxo9H8z64JRF2YcNYPDmX7oM5eeaVo&#10;U0ESWYOAh8Kx2sDn92LSCwEqlbI/AbymK9FlxcnIZyB9YoQW96I2V+J4PhZzq9mSpaUFZp7TNhEW&#10;EQT4jhTMzJRyZlPRsQoWMsPpwRwjCVwzD3jL6NfXH+/K/CzuUYbBEj4/03aX406uO6T9AAAgAElE&#10;QVTH6M/+kLNyT7QxDAzJGcicYiiSa6MsbVoZmm6eqcUHabrgiUWvj2c21TgKHZvEwudo6vMGmZQA&#10;ST//+ZVZ6fRx4Gfs+3AwpbI8TLr1bc0AFHTqJtrcOZJSeU4PxyI3l6uHRV7XDcBLupAx/lm6rOtN&#10;NMjP6bPJi69BGpwsCMkBbLV6dvCiQnTc7LICEtBwcCh7e/vS7vvkBkHzyHEnPGxpfxGipQtHZCPd&#10;oxUETtdQgS+kEHBgpihYKWx94bBFD4fTSLrufP1ZAD1OQuZmWClkvGap2bG2DO0v4nYQjGCs2mfV&#10;IZE2BeVc2rzDkIGOKMgWjwjKepC9/Zbsba7rJt6XWf3so86pApwj8oIwPQRCexIeV6i4EdBZFQIT&#10;TRiLb2HSEhpdqJw4GWlqYuGlizQZxb5xdH+0mwPNIie6xnsk+oNQjvXdHfYlpaCOvkYj+xrG9fHc&#10;h35ckvks238e2ymalExQbfHIJ0JmNTczR2LimBpkvrz+xi15/pkrnDjCWHS725SqAphyJS95zbaz&#10;mhyhBUPFaAj5xY1LMqYVjJGuY/r6UHOH5AZsJVDpwSTa460DWVuaZzKF54iMGNwSTPNBZRlTalD+&#10;LoHjErPZvMAxuXBUJMGdyKAtjWlHTr+5bHFBRamr1yuu2ftgA6ACg+fb3H0sj/ZOJF2ap4/e3MIK&#10;W7bQjinXCtSB8CGAqaAbLbMhppB0fZWrNQX6VQn0a2j3GT8toOgnHOMnIVo+0JRJUBEZSsbH9aYe&#10;NAFpAAB5TajzK+BLTu0UJj221GyAFFNJum8UoMdTWQpW8vOKjV+jvSWeTU6yvROMuJ7oZVWYlfMX&#10;l+WdH36fStrkXSXzUi7NsH2GybHRsGf+e1Byz2QZ/3t6aCUJdBxymjDYgOeEKhMoE+BEnbRs+nZE&#10;L0Yh5E4kEmcEamjEIYbvdg4k6ASgmklqTvdNJcmqUYCqEGh6+pEx5YW9BJVpiCwmKvrBey6rQPli&#10;SRw9JHs7Izn3sTWp32+QJ1a+XJDe5pCtwfKNvLQe9WTmIzVp3mspMNJEuj4k7wdq1OCvQagzjioT&#10;iNl5fe2BxiO9lnFnQtkXryySqaXZppOYLrqxJgIKwNYSywTNkB+gjIN+vpbGE+yfm5cvRwrSPgcu&#10;8OyNlmDabSYLgyq82QONIrX/qQ8lKy7R9F0QEaGR/OG50+ctmhh7khobl9ck5ZyouSaRdIrRJnIa&#10;a3HGoH02PVMer29YooBpZ1fBer4iS7pHHzXH0jm4z0S216prHNCP7aZ1j/T0+TTF753ovcjStqen&#10;SVJr956EqVlW38OBJrZ5TQj7deknKhrbC9I5aehtcxnXECc+eiGQ+ZmC3LhYklopLhcWU5Jw+4Lt&#10;tHvUl/Mzvuz3ahrjfbmyMJLDpifffrsn/+TLJfmLH9TlUassbz7w5YsfS8sXX56TP/rOqfzGL17U&#10;BA00k6YCmpgctz354itz8nCzQx2voZ7d/UlcVufN3uboxJfL52bl69/9QFYWS/K2ro9nLqX136q6&#10;L5vyle/sizfHaTJrk+GeTSJUz/IzK0Ex/sbpWcimpdFocUIMmw5kvVt3H8u1K+eZVeCRwMcLrwdl&#10;ZQjTYYyQOhLhE0GoMHLiRgkRCDpPZWK90ejf6/vk9KDt80GmjbCHsmt0Xf5wzACGMi8mwrDZHiqo&#10;wOIo55MEW0mSL10CFkPmHkfBfRa7XV4riJUIhminAXQBZJUrFf470DsOWPAMFpaWuECRCeF6hmOz&#10;7EAPn5UpksctIz3YP5K5uSrRNNpmuBaH2ahlU7hegj79/9v3N+SqBihOhaVTPHgPjk7O2mRnlaBp&#10;xjAVS4zqPmYREo+qPU8mxp6M0RvgmZZOz9zuw+Bs9J4KyYFppky1LaYcJYA56FaYsJ9VLVwN+s8+&#10;+zRBbEI3Aqf/4gYMwIFJQbk5AZHFMYnMiZiV13HP2/p65KGA29Xoc4wZPehsNk71VNzMVCzkeLof&#10;Wvkc+jAwGoUVB9qv+Kw+Bx19cizyuh4hs3/ng5+K3z6R+w+3OKosBNOoxk04BSQUlExQARgjyiwS&#10;eEkepMWMXgfB9lh6zTanAb14msqwMahTK8DBuDmEA+OaFSJgogLROjmk87hp/bj0LIsl8nrdrNPr&#10;pSZ5kMRcM3pE6wl/Pt7ZlQtXr0pt8aJUVy5SlTpU4NUfJXiITEZt/XHdcxhshxq0a4J8Ek1sAoB2&#10;u7q3MlaNSmezesBXZTJEJtSNJg89qR+e0u+tVJul5g4qMpALAP/DvNQCGi7i3/pogYceK2RoE3rw&#10;8XOSbEc2ey2ZnT0nzdYJTX1r1Txb45jCBOC4uDxHiQR8f7tpvn5BZK9sBq4uxSix9cExAakZVg7g&#10;95w22lHVyyM5ndOKyFr7ZlVTrlRl7+BIg20qOlxMHsG0Vhw5VbBTLZUJEAVJVyLDAydDmxaffKqN&#10;+3f1ILXWHq6TB56+wMz8OZqtAmCDXwbbHVZbcxmZqeUVEA517ad0j2G6csR9Dk0lxDyA07jew8aJ&#10;vr+Cd1SNvVjASi+eYcwxDhZCaMIz6gEAH2UAoqolhAsAekAFQMKFxG3r8T3p6bp679YjJgioEI6g&#10;Cg6POyQuihqg0ov1jzYm5ApgBNzqdSSXNANbfG2I6kMmbfxEcPr0Z7e296XX2aWdDEbrdaFJPFPh&#10;qDUSQiRW4GZlNRZhTUMO4OTk1BK9ZDaacnMMgOmzw55FHDzUmIXPNG0HWpUomoClFpoRd4/KhzYR&#10;eOpTaDHQwytWcbknwSV09D57JYdVVV8BJKYrMbXHDkVbIZ/GlDHc5leS0lAgtPiMJmXHHU6opdbi&#10;rBK17nelfLEg7YM2kyYAmlF7JPnVtJzeRzUyJ309fKFXlKxoMtTT+1dwpP8Qo/oV6R519PogBDmR&#10;+Ssr0oKJ9XyKwosvrj5NkJFM2BQXwSD4N/pMAG4sgTWQYvQSEyPGNCcGRnDO0WA4mdJnnuVaQzsM&#10;MZa2VFEVCbu3B55qJKFCrbsorttkWfgkSZbw7O9GF7C/A3zeu7+ua7grB8d1BbU9Ez8NjS5S0XPO&#10;q9yUzv49qTeOFNzDo6wh4bgvbnZOJs1N/X/IGnRZvcwtX5d09bx0NQYAGDv9Q4L3m+c18RONTzGN&#10;+fr1fn2LXo2BJpOYKIsVl8XVuBT09uXG+ZycdEMpZeF3GEo2GcjXfzqUl64gWQpk62AkzaAqN+Z7&#10;cnd7JL/1xTn5v/7wjvzKZxekmA51jYdsja3WQjk/58jF1Xn5/a/dln/w+ackg6qwnj/31k/l4ca+&#10;7JzEyLv7hVcvyqOtuhSzjnzz+4/Z9r+4nFcA78tPb+3K01fLjN0HJ55k4xMjUPOApU6O3fDJxLyO&#10;wFuZTB3s9UYuzNVkZ78uFQ2IbQ3Ijzf1Q16/xFYHdSr028gp0Lc40k2CkU0sGJe6PTZ9QnFS/Q/S&#10;+AiMQOuTyMVbSA4O2aICSOEYNYUdbZSZvWZUY8AvAg9DD6e7dx9xBS2Ad5OI8WBH2wT+YfgNXsqI&#10;1S5o/BTZywZvqdftsEXB9lkyyUoTOUj6842DA2Zx8BKaRIqAqI4gQIMwOFctWQkeminI9UOzuWg2&#10;TljZAD+BlgLIDDxz8MZ7os8+8m2qB9cFcnGCmyPNe7S/dxwVqYx/wdefgpgoI3CnoOhDpMWpdYdp&#10;q3woewgj5fCpo/S0QhS1zABMIJzGqk+kWEoLFBAfAdIwJaJBdTQ2TsTHn7uk+6NLBegxpd0DK8G6&#10;xuHaPWzL8lyByscow7vJEg9dGupGxHJUBNDTRWBAhQPAxwCVzxHpHtoS+mzicZ+ZNSTgk/GApOdm&#10;85QVAxwrQxCn4cKcdDUrL0p1bknOrazYxBXMSB3ze4prAMRE2FhBxkQPFoQpiALi1aFYOkTVwTX/&#10;p1gqQyABQn5Sf4YEavIpbEqSnEb4yoEzAPLmyI/aA0GkFRXymYMTBFFEDgaxFRGV+RVclMtVeu9B&#10;mBFk3Zjb4mQWxpe//frbcn5lwdqNKH8DgMZGbPPBVsKLyvLQ2coUSszqR3pgjCftSLtIAZRv7exs&#10;oUwAC9AAwJPWtZdK58XoAw5bXhzFjgyXIe6Iyb49PQDT0PTh8/epOQJybq87Il8OStSoooygvo3M&#10;X9cIhPcwPYhnHkR+e+BbQZEaiUuz2SNvEIDSlHNxCGp2qAcxSMTcL7E4K7V7+8fMwHO5PKcFP9Bk&#10;a2VxgZ+b1auB6WBND1oS0qN2gk9rEZvewcGM+5EtlWh9cvuDhzJbq7BFDV5Hp3ui2WmM4LfbHzDO&#10;WCffWs+YPoEGCVqNAAleIs/1hj2FNi0J4bBRiYx3TxTYcf/EjJvnE1C0OKGDgiVbIQpeAawwQdjt&#10;t03niNc6oAULEq+s3t/za6uMYVCSdiiWadNcWAOcYtVDKhhipN/lHsX0WjDpm58kqtF62KIFJhLF&#10;noSRZvOlc7J5uEHSMVrOsWRFSrkUfyaLPakX3jw9ZbxE4obYRZRKk+shuSAgY6PymskWOBiytbvP&#10;5wVuXcBBDpd7Wc4E/4wT057TZOhopIewxnM9FFMLmmr4CvbgNwangoFDoj+STE7G9kPJLCggb4c2&#10;VBDdd5CiswspOTloSn5FD1II2nYVnDVHTNp7h5poXc9J785QCucVoA188tlgdovpNNiADPTgheq0&#10;3wu4Lp2sCSfOryxLZ9ykgXRzuympc6bbFJ/x5Jn8DQXCfeP7YK1qjOjAYilmhPMYtasCgnGccwDj&#10;AEYdGkn7Ec/V2mJT4GmGxbGzBNaP9IQePt6knt50kthEEyfSarctYfKtoo81v/5oS06bLVaBMK3c&#10;0DNoZ++A7U3PtalmyB7gunHG0aoGiXT5Gal3e2w9O50NVul5ggx1vc5fUwB6JMl8zbhzOQWKx3uY&#10;9pDZhUVJVeY0/hTk8OFdGep+6Y8UeB4/4PRZ2NP9m6lKJVeQmXJO0rUl+aUXPCmXUvLWnV350ftN&#10;ub1+QvPkhAL7YiqU/cMT+fhTaXn7bl22hyvyiy+M5A9fH8qvf36e1//6u3X5e6+W9Xsysr7blf/0&#10;flp+9OZd+eXPXpZ//js/lC9/9il2D7aPx/LFTy1wzd15cCgzlQQrxuhInHQsbt7bHsvVlbx87lOX&#10;5F/98S0m0NcuVuVP//K2eHNzM6+No5E+2iSA9Cbmah2bEoHFiFwVPegnzNwmJM598mPPRLwMlwco&#10;SvEZKqL65EPUMH0SmgmrcT98031xQ6pCtjWDwUHzSB8oTVrHI1YAMEEwNUKF6Bld6il1bz15LAJs&#10;VpClwfkpZJKsQiHg5wpZou/BxEZtgYoLxRxH6idRqw0goFQqMMvDSB4qU9iwAAJ43bsPtmRtuUYe&#10;BwINVY75dY8TTyCAE9CMJszu0J9HlSWTz1gFiGM5UYXGNW5DSE2IIePEGz/9QNZW52y0GlyY0Zho&#10;fm//SKY10TONiSkMmlaAPlT5od6IhGdcoCkSYj96+uuMkO0+4Q1FrTIQc7MZ0zwBAGb1CaX9SNod&#10;/Gy4g+N7MW13cW2JRNZYImtWLVB3htdhVAYGFwELHCTf4dDaLDQfZZY0ITglHysYkZcDp3K8b0p/&#10;BocmQBeUwUOYcToJbmZk0+BQDLpNcpCGJPKDvC1y994mLSw6CswLBSNPc5DUtepCMpll1r53/7ak&#10;ciXJ6Aal0CCn/fDb+EJQU7dJmJj5ho0GtP0w4VEbC//J91+XpZVFG71nu9bnBAymnBxoWqUy5h3n&#10;emeA1mw/YLyqhy1sRULTmDIhtAGJjaGX1/eP0bYFfBn8OEwGcQhRgNNJ8j3x72hrEcQqiEjqZ2x3&#10;xgT/VFKG1gv8hRTcY++hopCINLPIm2ILOm7aNQp8UClFdYAq3MhsYUeRibOVDXkL7AOUmpFNndZP&#10;SVyHxkpbXzsJPRUkEK4p3Z4OJqy2DhQwYc++rwFmtlYjgMaFpzOm5mzr0pHNjT3JJEbG72GtITQC&#10;uN6zisaBJDh6rh0esIpARTpBIcwx5TQSChytPW2A2Vy8k/b6JhnDPz141gHI6j3A61I6IOC8HNuR&#10;+FmO02uSNKaCulWm8NowcR6O9V9SBtYov4BR9nSS7Uc8Z0ztTMA3C31OomK/EKjqOuNzFofVSwwd&#10;gL4PUi2ew2jYJu/Ig5o6TD0dI+zf07gTaIyEdEW5kuW/G7gyUAMita8/t3//nlQWVzm2TpNcPEtQ&#10;pVD1wd7rj9kaJIeI6ttD8zvTdbC6dEXOnb8mrXqH9jbYz8YLMiNpSszpf3AX93kvTBcOrUm9GZwA&#10;pXWMWEt9f//AhDlZlQo5LcrkNhYnF4ltSP3VKXRk2BhRUdpJ4zDWPTQQyhhkSnnJn09JOq/3Ojah&#10;R5mj2XxaAeBYkxpnrLElA/XpCStHfQVV2SpG6PsKOgbkj8YhAaD7wQsUEO0ouNTXT0PWAObrCoJK&#10;SxrvT/sSLyFGQUxR73valaECI1Sl0BILsxOeX63NjoIll272SQhFPhjIzaWnyEeNR7G92e5Q9ymf&#10;z/PzkW6ByrXeA3JcHROxnbo0GNXDgEm9ccrkkDZKkVQK6QnR98Buyqo8wueOM++D2w81ce/RGPf4&#10;qC4NBevNZodSGjFSYH0FRaesNAKo45fpW3mcqvIil4GAwrpD2Wob19NNFRSoKOgZnMr83Dm2+Z5e&#10;1oQnU5GB7v9KbY5VyGFijubWSVrW4POjYt5WYN3R+8cxVn29oVSXL3O/YJqt42SlsfdI7/s2Cw1L&#10;cxndD3E5TT0jL1/oymy+L3/2XkFevR6X779zLM9cyMrJuCr3N07ksx/x5N9/C/YcTfkvv7wi/+z3&#10;7svG4YQG7/XJjPzKKyX5V1/dkQUF14+3D/V+D+XFG7NMdP7fb9xRrJKWu5sjefbaHO/x+/r/0DI6&#10;PB3J3/nYIiv/6P74gSeX1mYojEzOEA5D3CCIwoH0i6cwZOnUtCaARJFtzc3NaQZ0Iof1pnz8408r&#10;6jZbBRzgABrw3EL2DOIcxgOr1TKrG2Z6aQRo0ux8OEC39ObP8PsKcCCPruHw4EBKmsHh5iWTpoCN&#10;TTX2bcR2QoJikhM464+2qUy9ujzHQ4HoHIeFPghwflqKlpOcY/aeGJWinO65Z6z8EdB9yiaPQHZ+&#10;/4NHzGyK6QxH/jlh5/uRuFmM5FXoHKA6QqHDDxmc+pT/F/Oaicjm9CtzI/K5XgOIvl/6/Mfk9LhF&#10;4UgEtClo2d07OiNPf4j7HP2b9ctIsAvMooPPJxq/d6Pqj/Pkh85abFNtkCmwmlabCERoQxLpIlEE&#10;zBzrkf34UdsTm/5zn/6oEdxh2jgyJVSK3In56eAV6dqOSR0c5OYkwmwRhxh4ERN+bWIKudRvcqID&#10;CWBwyEMYukXJbFFBsJGZu5r1UbUYY6RwxMboJwKXrgWIxNWqFc3ij8lPI7EwkWLwRhuNopIamLKQ&#10;aKBkw4BZ7NR/DNwJ34bReIKOhz22amFwCqVnjIuBB4TANo8Jo8CsEgCSuj1k3I6pz6IVqkEhYmxZ&#10;VU8/Gews9vd3pVQunJFh8bNOYDwgHKJ4D9xf6glJV1+nx88BgGzTf74RcZGJ6nrGxBwEPKdeau0+&#10;nOaR4dkUIyotUEb3cIhwqmfCfYqqFN4bmjLQbEJVHvwWtntxSKMdEjeDZFRYx1ZkkU7zRO9lSfb0&#10;IEPFrqWAB0kRp3IIPEyrB7adcYw+62dZXpgjqEQVNkGBy0k0zRjyuReK2O8ZTk8BUFGQMXTOJmqm&#10;fDZcAKo5791+IPPzcwTd+F5wqpqnJ+QAUrZDYBi6I/XtTZldPU8+BypGKQB5rGI8n4kJQOLfAttE&#10;kTyIZ4rqWKeTEcnnkHrA6DKq0zZeburWU3FE/OlM9b6wgGjtEbPqIgZRRh0ChoQ7ZEsKzwWcQryu&#10;cTwgQJtm7KS6g4KVpD6Tmbmi5EvlqEo2siERiCnG0xT+xJQeigf5Usk8Aymx1COg9YiGPMYqJj6h&#10;7XH8nWpb5Mj5JPl//Nmn5JXPfEref/82ycunrR7jHCuq1FwyH0hIEqAagrYZ1mBaQSoq6my/6QJC&#10;q2h379DiUWCTcHiGmLQCSGY1nRN8gRysH0r6WorcnlC3yrgB+42AOj9Yl30FJRBFjGexZ+2scLIB&#10;ilISy7lSOqeJuO7J4RFEFuPS39OzJ+eagO/2kDY8SD78mM/v7R9pAtXSa+9pUq0ACKTr5GycE2ip&#10;ip41XYyC67OA6WtBE/kNXd+NATmDpYWCdPf65NCW1gpUzL9euUrRxH6vYyrf1LwCuXioe6pFYNOG&#10;0riYPx4lM7xIcV8TM7TDQAuBNEGpVCTwj8K+8X8Cq/QASBnh3kAkq0OeS4kKkv7hr6gJC86fo6ND&#10;Jv6gNCBW4JwcTWyyErEBtI6phlwHCveBzz2wvDgnx8MC42C5OsOEFWarzf07kqmuyPbBsYxjOQ4e&#10;tE8OpN85kVRxVq+7JKeYHmvqM+8dsVMSyxQlBb5meZFDGbSs0ffqNHf1fLCJx49d6MujfV/ymRgH&#10;rH785gNZm/Xk9pYvr16dyDfeTcrnXkCXoq/v1ZD9fkUqybZ88mZBBpoofvONnvzTX1uR795JyKcU&#10;JD2/4st8LSUb22057oTyqz97mcWVuMaTH727I1vHoXz0qTxba09fqXCK99JijNOz0P967+4hhWUv&#10;nl+Qz33iAqdsX397E2Co+hp7j5G+EA5EbGhK1rNsZxvk4rklBlaU75+6vEbSV5yOvdNJDZc/Q8d2&#10;/Y0MEsquCPqcKFMwg8MTvVOIJmIxAazgZ3GoBdEUUzGniL87MGG9pFU+sABQDoaBIBYOMuM79zaj&#10;EqIrhUzCvMJSVuIeoKSoC3NhfoEeS8gGA5awPRI4Cc6inBRtsgw80/SbdvePZa6Yo9P07HyN00fU&#10;JSEg0utlxq2HQc3GYVHGjkVVAo9VIJMeCCN1UqBU2BFQlRc2Eq7LADIZwem6cKZAjQCPzP7gqBER&#10;oK0VZpNhU6zknmkPcVPItB8vZ0Dnb/GsP4SmjCDtRSAraonqfym2+lxuItpy6L9DjRMVuMxUORyE&#10;c73Gl178qAx6PV5zWjPzvaO2VEsFImyAzY2dHVY6Mpk4r21E8rlDTRS8RwM+XhroXI6ijqnrQ1Vq&#10;BHkvIFg25XCbgsLD8cdDOTnpkGg76Ldl2DmV45aC7Jk5ve9xE4A8blJzB1NYaY4rT2gTAxFECIiB&#10;F4NxdYBdkqL9uMRQOQSogpGpAqB45A3neDa1FUYHsVFgk6Zzxec6JuBFJakLB3Qf1Zg62wipPK7h&#10;hGVzcHmoPK6rrFydNYPfyDRUIu2YGEUGzQfqYHdH9xzANkiwmmXB8Z4injFiKKz/+klTylD7Rou5&#10;25BUDGJzmhUnwPF07Npg4ujpPkBbxvf0kENCERjoxPfodcF4dDK0BAMlcs7wuUa+ZPWlP9AA5Eom&#10;GbJCZ9UWVJH6nMDDep2tFXnweREpH5NMxmkyf0ITCw140KMdiLUwnXIhWHbM5dx1U+SD0W8QQATz&#10;blD8TrqR99aIa+fx1q4sz8/yXo0nZiIMvpq1AcY2jp7KSKZYpqSDRy5gk2O9fIqYsvGHrFwiM8dh&#10;ZlQvXZ8YjIhkQ/D5+/ps0xG5HvenATKofnyoLlMDyDfFXFrBJFHV3pVarcT2I567QIkYRGbIQoi1&#10;+0EMb7dO6BAvMeNr1RttJoGDQYtipY6uG3yGdFITrUyMAA2qz+N2ky3UwO/xPrHaiKQkXbRWWGAt&#10;NJfg0gZfcG3grnl0vY/Lqx9/QeNNhvfwwhpajgP93Dn5zg/e1EMSQoJp7nXHtWQTQMzmBFzyL3Go&#10;FvIFPkcKlYrDaSr8eVRvRFNRoVWxwqmA78TkNMS6BlldPycZ0woK9dBys3BeFU6TAZAkyzH6W/oQ&#10;5ExhElAPaAXgqZmEDDbHjLsOfhZJ9YTTO/qnnitQlb5QkKGCI4CaTCkjrccdSc/EpXgjL+PTsbiZ&#10;GBMIjrHHNC4cjyVZ0zh07BuNQPFuopzkYR6veWzhIPFwdB90j3vURboxe4WTzw83dskvK+peJK82&#10;tKyT+j8Jj4ND9GjzjZ/pUwPIpscSVPKPm+aP551V/qeRGy02JCQENtHUr8/evENxS6xRDATF2Jpu&#10;8Bpgj4UKbCJu3p1ulByTXxtYwuxHJuv4t8WFGeNwpZ6VXGFG719PmkebEgxbTFrQ2vU1ng/bCnh0&#10;DWMdykgT99ysnO7ckTC3zHO6Nq94oHUotaVV8t86h48kli5I63AjSqyNZ5xTcPXFZycyU/IogFjO&#10;T+T5qxV5/b2mlLIxeepCTb5/uyfl9IhA8MpKWh5ut2SnNycrhabsNlPyi5+qyP/5BxvyP/xDTX5L&#10;SalowvCvv3Yqz66JfOxmVRZnHHmwpc886VHn6EuvLFP88y+//0BevF7hs1nf7cnavJ4XnYR88rl5&#10;TvwtzuXkt3/vJ3LtfFlefn4NBOqZ18zrJDoQxbIzq8hMKyNmzIjKxTKEFPVmg7iJi/eiXqcbVSNw&#10;aKc0GoNpn80akBhPJmf2Dxh7oz6Cg952ThFki9kPDkisnEn03vgZTJzh8M3qZm2edlkixYe8dWtd&#10;rl+7IAsLZdnaOTLjWD8w9J2CimVOdrb2yOug5DqFv1wGpREDn9kxUDNi0COChZFns92jF09/0KNS&#10;NgAD+vKm3muLvtvtaWZcjGjMLisrCNrQWqEyLtonuqj64DZ4pubKw19///Td+3L1wpJ46PH7gQU3&#10;zyaFJhoUjo5P5Ky2E0bVnWl2EIGas6n5yMIg4lRHuhQ2ATgVWDTvmkiuP+J9TafRxDEFahu1fyL6&#10;BcsLbF74V+X1GSP0vfLRZ6TfqltlA5UMqoYnOFlnyruO1GbL1HxyAyOYAhjiD4i7oe2QTgXcZMfH&#10;LUXxqIbF6CeWSIRUNWeaq4fHcOyZDo4bco3gYAS3CCOfOJxAvAaqR3m9sbtFnsdkrKC1VNNMRihG&#10;x/uEUVH9EyVp2EiAOLq78ZDCdkPd+A6NMEOSiUF0hB2FGbA6USXT4c+iJdCFdxsAACAASURBVIrK&#10;6BBjb2GCnx0H/d7uAQn3qHhQp0U/D8F9Is2Mi+1gtNo0kMQTOb3mvlVQR32Oq6PtSIduXVc7Byec&#10;0sJhBh4KRuBHgxN6igGIkOSejtN9HqrQiTTAhBtN+QQEYMxCYSisCQOEITFRBLAJhXP87ABGixoU&#10;YIicxntEY/U42AOOX7fM1oLu7JbVkuMncenqc8b9K+pBs7cP8FmO+DmTiAgas+rSlKNm5CqajfqU&#10;sPBMH4Zt6IRNbTpmtOrozTpQoId2EpzkT4eoFBcYTKlb49moeqNep/WJVbHNudvGuH1W+KDLgzVC&#10;qQBUY9Hq0QwVRHkkDUlOONkYM6st3Ac+dYtcADFyEn3eX8Qg7Fe0vUASzuVTTNYA2seTmBnP6rpD&#10;dbBWm9H1C5BsE3tpXc8uwQiqoK7kKJzZp2Bktz9RkGkj/2m0ISm54FFpvY9RbfBuAKH1nrWOD3U9&#10;YVKzbCKe+BxoYTLT8aRYndNr7EbDIb6cHO1Zq9rRNZjM688krRiJ9bXf0EQLCu0nsr1Xl93Dlmzu&#10;7DJhxdQj1hIYjv2RmfiypUOyun1utNvqCnpGCi7ZYo0mzxDn6iftaDrVJYACfxBxm4rMjgEnHPBt&#10;zfhfLFVlLzmW4e6Y3mCMoEmHya2T159PObz/cb1vwYGuq7kYvcRCxxfIfGVXdP3umjL8/NVZaZ92&#10;JDdj+kCxrEeQBA5dBeAoNpHOeo9Cj8P9kaQLKSZa6YWkjOFNlg7ZjgOAwp9uHoltUnpbA+kc9ZDf&#10;yfnnL0ljqy7xWVcuxpbZGkNLMcW2U4x6Y5RkiNvAEJL9DPh0I5NSQQICeRIM6DD5TJnxLapZZmHl&#10;nMVpnsEajylH4Jq7AX6NIs4uYhEJ1xBuPD1lRQhJAWK9H+nzAczRF25s1ijYK1MHAPx9fq561kHY&#10;R6W3daCJlO0Z+H152QU7G8ZtiZXXJOweam5WpSYXP1N+WZLuRNYWSwoW25zWam2/JwM/xsozbDmy&#10;s2vin6zL7MxlyegabQ9CWf/gHbm6VpJ//Ufvyb2tiVRzvnzkckXXY0e+8qa1ydc3G/LKs0V5/YOh&#10;fPpGUu4fuLLeqsgXnunLv/3mqfyPv35ZfvuPHshbt050Lw1kd+dQ2iNP5jQ/hEXMn3zzjjyrIOud&#10;B00FXnG2e9cW01EbM5CvfvuBAqm0fPyZWfnr17fkqUsL8vvf3JZf+dmL8rt/fkevr2A6QwHHOK1M&#10;joyV+jOugQAAHRC3oJtx8yNXpK9gIIM3CK20DIQL4iO8w1DxGdOkMtSMvknPKExvjCNT0okGHgg0&#10;xVzLucfk9Zjejxu9J8qU6FNjcSHzB+o9abRkcXFeGroI7t/fkmefvcY2HtoPG5v7CoZmmO2lNHtx&#10;2LMdyky1bP3qyM+I1gwaDHHAUG7ftxYQHOhRmbpzf0Oef+EmFxuzOVSpSgWrUEXcKWQ+6OEWCiVr&#10;MwRTbBLwmtlyAHcBguYIiGKlVHwuks2vrZn+DjRlAuOPoNKAB1uaKdNiZGrBMf01rRRxdNPy1cho&#10;1WQPjHxuoM95gpXOOEee533I28yJeC1WGUIljeri0z4/yX0xVtPgFr53fErtmktryyQQUX8kZo7t&#10;eEWMLOI92iCgQmtGQc/uAVR6kzZPxMqXR2ALXQi8US6XYlVIQoABIXiAQrXCERl2hno/4BfX1MPv&#10;VO/ZAUurASUAXGZ1jmbAGX2N3smRBtIqN3NBD+kAkw5YU5hkQBYYjmz0TCZnvAUEMp+ZdIHcjIf3&#10;78rW9g6tUKiGQqE73/gq/D6HI8c/eP1NWVmuGVEytGkomOqCqxbj5FmM+wGcNdwbfl/C4ZoD6EPV&#10;A4+0Tw4VNIocWX+8pwelyUvMVHIGZBWswzmd/BXHnom5UsfJfbp1f08WIHiJCaJ2U/YgJ8FpIZ8H&#10;f/e0RSsDgK64p9nQ4w19NhMFnyUz+nQ1w4barwte0kD2NRi5Tl9/Jk/RTQ5N6DPq6+ulFYTCfX0A&#10;Ow20z3VfF/V7QPZvd/rkKtCTz7UJFjNpjtq1QAqB6UY5VNh1uD/xdZjbNhXYfPft+3JO7+kQFSbR&#10;BKaatbarAgfEhbsPNmR1dU6fQ4Lg6Pb9R+RUgUOIdilzab0/6fhEXn/jtlxYW6Xy7bQtQDkJErxt&#10;NBlACCBoKqlgFhbGreMUWyRa53q2V5oKAMG1ABDGsEiMZtA5gsoYdRxNwwV/gouF4As+E0fqQ/OU&#10;48y4gpJut8+95/gdtvvbjbq+jktyNRIaJAXQoEJlBHxJJIkBKju61jd0fRaxTrptEsXBdYMC+BgW&#10;ClAKH/Y5IJDD6DkPvQQTlMZxXe7duS3VmVkZD/T9gwH3LNYbMvSErsNDBeHQrcLPtTodJrdpcN9Q&#10;EUqasjx5LmPjNPajZBNViHFgnML9wwbfH8BnRP8+SzJYTee6mHANeG5X7m91xSlrXF0pygjq8nBF&#10;QmFwoPewFXK8faWdlhqU2PW+Nfqo8CRlUB+zpZUtaAKuYAzbbaAAB8KMkBZIlONsh437uu9qCt51&#10;3XoKjCqXytI77ktmLiWdnb7EFXQNj8aSv5hTQKSvmUW3wCFnCK+HKncKvCXPRuy7mz0D2u1QLpdX&#10;2JlAzEe7JU8/O2HlBfeH7WjomUXq/kjMEftRZQIQRyUzFtEPqPAfAR7EerSmp76STFEih3k/mPoo&#10;ipQ1Ad/dOyDANf+4rK1rkajq6tuoPgd+HL6HRBSJqb4KEv0ppWM38SyToLC7a5Pd1UuMgYjH4Lii&#10;5VuozErJ73JabJIsS7Eyo+AiJVtbe3qPGxL0j8UpXNTNcl9ShVnyIGu1muTK83LQOJAeZBKaW/Ib&#10;n5+VP/zLx/Lf/OPn5K31iby1nZU31x1pxi/J8GRDnj4n8sWPFWT3eCh39hKyWGzLp66n5M3bTbnd&#10;qMp//fm0/PO/GMo//ftL8qc/mchCviOng4y8+vy8ApvH8vFnVyWbQhM4LYenE3njnU351o8eyWc+&#10;tsqEB/f4/EJBPnh0IheWqrJZF4L+l66V5Q++8VD+8S9cl7ubXfHmZ6uv4V7FvVjEUDcFTD8ixGGU&#10;HmW5a1cvsAyfpuCiqUWD0BVECqPI7gf9USTYF0hPD0hwCQAkrI8dM2PFeIylbmSpyJogO3+wf8gs&#10;mQcGNqtmA119LShdIzgsKNgBYx6u5TduXmU1CVnSWAPjcaMpS0uz3OCDfpdgDmJv7Fci66WWg7Wb&#10;OOGiYA4ABBkObhLkvnf2juU5BULQFQLZGyBsfnGJ4GZEV+IYDzhUGpBp56HAzQzTi6wv7BDBBAG0&#10;GKClMx1Vh3Ef2venzQ6J2sjiAsdMIYOItAxxypT+fWvHdIbYL3emLvRWyjGhLfesFeactcfkjOge&#10;RDoTH1aulmlbzLH2zJQvxGvD6H9ErPYirzUArIC4Jc5nB6uS1cVZZooYU48nMC4+JCEYzuP4fmQJ&#10;lfKMHs4HslCDEu6Eb3/ahgiiGW1iKixG/aKYBva+uZsr+Jlgr8KaQg973w34PX40qlsqlFlVS2bi&#10;5Jk5mKjSAx0OyXEQ2zWQ3bt7T5bmCgokbPqLh0Eqz1aT0GncZavPiYYCTFwx5HtCL2umhnZLiho5&#10;YUSyt4PbgggC3P7BoaysLJMfAOCOUnir2VbAXbWWJO6NlySR+fqlVZnVg322UpOSJg3lYp7rF62U&#10;+nGbpG2UzMtlZCxQUM/adIj+fun5i7K6tMzJyMWFCv+sKlA6ODpkC2q2WmQ7F+2fdm8o1WJGerp+&#10;e2gtwRzWswwRE0hozaUUCMxoEIU8AAxeAaiw7roDnwdDuZRlawbr/OCwTZsdVJWwnkI/RaPMvB5A&#10;uH8HR7DVqHDAAoTFWqVE8UDQqGAL4EXtViPpT9trIff9rXdu6c/leVD4fl9Kem8ur8xwEs11JiQf&#10;t1vHDMBoq4FzMqP3C4D1e2/c0kwvIQeatFQrRb1fFtAhSscERBfr6eGxzC/NS1JBBPh/STq/m5YZ&#10;OEL9QceSGQBuBaRsLVDHJYi4XGJkZZipJpD1+5KFqTAmtfS1ciDtdsccl8cJnk6aWS+uncRvqAnr&#10;PcMABMQkTegOr5dnq5Ycx16LlkH09VJAkYzkHbpDTwGdQ2IogBjG5UcK6LG2s1kkZCUC7WzOi8y0&#10;9efTmvQlcrZHobgd2kg94isqaiDs53JFqRRsX+M6U5kCXycRTzFJQyw8qp9worejieewNyR4L5fL&#10;rLCBA4VzE+0pqvNHex9VfSZYYBTp/aifdBhzeaCmUuSJeVGsmia4iBGN+pGUNXkoTJLytK6XjdO+&#10;zA8z9ABzivo9KfgE6rNU4HPaVnCPUedFZATgdemJMlCAsTfk0ALaWotPrUpHkyYPmlWnI1ZvIF8x&#10;OBzL7PmatA960tnrSLaYk169J/kreRKuYxpLurt6xsylUYKSUcOqm7GU8ToDcPSCpAybY8lW0zaB&#10;thqTZ4o32N7EAA32Azir3W6HFRs8bPDB0EoNQhNQjMVNigDn3DTeTo3Np63ED5tnu9HkKuI3kgLo&#10;9fnRpGIYmuclOLi1ckmOjo7OqncUWsT/+8Hfah2Q/oB2LdplGteXIDmivyBxgvW5c6Rgu3JRkoUF&#10;DkSkKVqapEaXm9TPMerzuQ/xsrkVefZiSdbvvMNECCP45cU1Gev9v3xpXoGSnpWdQ8nMXJDG/qbG&#10;xlNd61lrscVS8u67d+T6uYyus1De2U1JfHwir14TeWGlIS9dyUij6ctfv92U5WpcPnldr+1gII/3&#10;h/LJGxk5lnNy68Gp/Npn4vJ//N4j+Z9/66r8u2+1pAnF8kmbvm07mhR+9c2Ak+X/6AuX5dJKXn78&#10;3p589OZ8JFTp0uLnaz+qy1u3ttkWm69YB+W9x31Wu957qKC+UMhH02Txs1HuqQAUwAduKCav5vTA&#10;BlMeYKhPQ9WQDzzBTCuMLC4cBkUsFPi8oArCiQTPPMEwuosH14Wbs77OkWYv2Nw1PUCR/VPDhc7M&#10;PWbPMFYkSVQPz739hszPVeRIPzgmQ8A9QnsDTtRQt0VWN+kPSXxEoB7o14mi0YJDFhcHx8J4KVBd&#10;pXeO/gfbj0sK9LDpIQtAoqUugu2dXQ0gSfKKYhShFJJYkQFAZRSkX7QWaTyr1w7irXdWtp9EhG2H&#10;C2Jze0+WFud4yHrMvsmas0pL3LSTjNx19KQ9FoRn7vQf1pB4YrlhqtFTlVOJSuLmWPyk1eZEGjVn&#10;uCramE5URp221ox0F30vRuvjNvnyieevmXgbOABONArqWCVqPDRiPfgBOJjIUYijMhJjQEVJGARM&#10;TLNgBQDQQGkXI6n5XA5NGlMaZ2vL/LNo0KlhByYDUOculyrUF6EzfGj2FgBYw6HLZ4wReGSzuFb2&#10;2qHZ029zVBzZPHko4wk1o4wkikplUz9TkgAGam/I1uMkRY5NCC6wqQvwWwCOYM+AqaM4JA+gu6GB&#10;40j3xqwGJ9zfCaxighGDE0ZboRf1zgcPmB0eHp/IUaMtx/UWDSWTaQMQTgihNSO6JjNZaq3sHwLw&#10;H8quAo8DBU4bW/sWfMQkL1DJBKDB9Z6cdOldBk4b2o8FeialJJ0r8L7SQgWlds+l+B2qCf3AJh3x&#10;jOKRSzymxdq6h4oUQJxYyVxvZEsTHYykgjC6v38q87NlViWwTg90L1b0kIFEAEAYtYkoAGrK5PSx&#10;4vvrQcosNmGxAH9PmjULvt8lv8Wl/1gynuPzA+NsSH8x4TNdXSyLB+BWKOg9vS9XLp5nVQxaZFBb&#10;hs4OAuKRXlNZ7wFVqmP2GhLJIZQrczLSmOJi4lMTEkc/J6ZMWSl1AqteMHmOSa95Yi0mqkDHuUc4&#10;NaprLo6DUv8Og1vEhriTIsGTFgxeyCQOemFYzzAX7mhyBqVqJB3pVI6VQ2gdYT9RABbgBZUsPVzi&#10;6TLjByQMsMdQZUJM63UGumbAmbQEjGWRcECgCP2rM3FD11pM9JQkH2Vk1X2JEWCawbDD9UPdIv1e&#10;JF/8NzGZDDwL42JZzBkPrd0zwBh+ZOFiFUsFVwmTbGicTsGQF5lcW3tcojULQIn73OmfSj4dk6X5&#10;gnz71qG8PFOQugKOS7NFuZ5Ly+7GWJ5R8H25pjFY9+ZHZ9JyH2rpTU0fqh4NWd2RfpZySAd6TO8O&#10;TkzrKqWHqDfQn0uOpTCXlZP1E8a48qWcdHSflPQ9WlttKT+twOhkIMW1grQedsg1QzUOZGpKJOCM&#10;aE1kDOALLt6JxpSYkbhfWHhak5skVbAhK4I2FdYQnm0Q8S3BrUT7G2dEgl0WL2ojJ3i95M5CyZua&#10;fEZN8CMjbTtzhQAIzwRJu3mQBWdSK6zUQX9L1znOoFwObaAM/4TIIkAOtNOY3Hr2flP3+mwuw/MO&#10;34P93ohdkBoGl5Lg8ypI2r8v/qgn486R+O1dCWIZ6R7eR7omvgKbveMW77UMT8VLlyjfAHmP/c0d&#10;AuCJxqB+60jvV476RHCAOHdhRbpOUX7zVZ9tYYywPzU/kIsLKXlvYyA/eBut4Ik8fyUrT19MyFt3&#10;2wqMhrK2XJLX95blXKkr0t2RR420vPXehvzaz83LH3ztnvxXv3xZtnfr8sufXZbf+UZDP09Xfv3n&#10;l+VnXlo2OoL+WpjJkQ7geSaO2+1N5CMXM3JxOSdvvLtJEcml2Zj8zIuz8tz1FXnmsp4vQ4oOZqLp&#10;IyMyoh20uX1Ag7fplA4RPh+OkCjNfRdVJig66NrExYTKsjlmy3HyCHQj9AZceGDEY3EUNbB1OfJe&#10;ZHWEU12jASdo2M5Im0YQuBi40ccnJvSIh1mdKbJaA6Xsmbk5vh9IhdDGwPWimgGgFKdZnY12YgoA&#10;FR0sIFSlQHzGz21u77DPbmPQdgjiOhBHKwoAAVrwPuSEaDAoF8usQIGMyxI6Xms0ZKsAf1JekErG&#10;Jjrnueb/dPHCGg8F9F3d0CpwmPxA2Rm/EpkkR2DDiFA3lVWfEuvO/u+sfRaeudFLVCZ1oj/ZQw7C&#10;M9AzBV4mzhUpmkYEapK3XasY4duO9dAeRyTtPnzZFBRi4oiaJDQC9ClHn+BIr/FNyJPBAdEf6DNt&#10;kXcRTrrS7ZxK/Xjf2hUIkQCNmiXkC0k9SFPWYpVBJB3f1Rif4SgnNTPgbwU+CZWCW9SCSemBCmFD&#10;PJvhIGQGnS8k6BgOJqZxUMzNO8XsPiI8TwasRjAwWTNMs/icEZRRBUFC5JlSLtp3EDgEYIP2BSYO&#10;XYgxtk6pjYUqpdAoNeTURCydI+drGD0fkH/7Ixtznte1ie8laTuwlrAHv69+wMpkLFlT0F2EdgH5&#10;YqOBR6IzMz7fZBLSuSzbg70uiI0wpM0SCCVTBVZEJ2FSBoEReXvthj6rwKqjjq5Fp69ZcYYTniQz&#10;wmzTsymxwWlXD4AR98Skr6BeD3Ks873DU64dEGURSCHuuLfXkJligvwIH9YJMNLNKhDS90SrDfsI&#10;isiQxQC4+cmtO7o2knYg6z1ptttSLNVMrwU6TpGBZKfVVFDRl6N6x/ZgApP+A6lTCDEudx7t0upl&#10;7Ohn74wIj5G01Q/2uf5Bkh/09DPoWgFwKVUy5PoN4IsETpsG485pg4nXoFeXHb1fb/70Lb3PHb03&#10;vhQKaa6buCZAASoXCv4mev/Kc/OsjEKnCcAOWmScktTXuf9o2/iBMYckdAiwxsKhTAZtXet1Pld8&#10;ZlSe0E4sUs1b13ikzzPk2sUeT2gS1mUMTMZsLYk+M0DRNGyJ9GYMxpCacGlfg/3z45/e0oOwZ2X/&#10;ME4SdMi27pgms5jeiyUTbA+jusfJNTfNihcSFfAAIX/Q6SEZ9UxXCrpdgUvnACQBqPSywh1NFKOV&#10;BgCUxhSbWOvHpW6VcSKtpRhSVJMWIo6JvJJkHVi8oSWRrourCm5uH3bk24fbknjak7f1etO5lDw+&#10;bMt310/l+kJGdrqhHDVHMpvz5G+2W5Iua1zMWC9ocGdsbaf5lIYRT1oK0IsXcjL33Iz0dsfkX9Uq&#10;VWkftSVRiFHk8vS+gvzlohwrOILb/OmdrhQW89Jcb0vled1bXkC6RWYuQc2hcVvj22xSEjWPpO7q&#10;s2W28fJzGSaCqPyCLHXl4kWrmozGZk9CGxQrAuTyBSqQ45zsdPv8E8mgcXfMaJXxgMNEgzM6A+vL&#10;gY3Sm5mAyZHg7xJN+uIXziKO4Ut4dmYzccY5rOfd/EzVzoooccZrzM9Wz+xS8BsdioXFVRm2j6S+&#10;cZtiiXrTxO9qMp7Sn/fSFE50ixdo4DqXsqkxR/fu4pXnJDezKO2TuhxtP+ZnQ4XIV5DEqhIGJ4rz&#10;jMGNIwVQjcfy7749UICTJyXm7YcDTjX+wstV+bWfP8dE499/fVu29k/kcy8vaNKTYtt43D6Ur/7E&#10;l5sXklL0H0l26UX5yo8DefHGjPyv/6Ehn/8E3iMjhVhH4uVV6Q1Debh1zATmf//de+TC3V1/GMV8&#10;T/7lH78vVT17LqxW5bd+9WXZ2z/U991hm/kHb20ovtBkcm114bVxRLgC+gfaBRdhaXGGPB8cAs88&#10;fY2us8hKaMAH8Sso8mIkT4FHjAf7kL3RqYIxxnB9/fdMygxa8SgXF2Z5eKKnDY0ZlovQ6dOfO9RM&#10;G4cvqhMuslhMdWg2ubN7RE5EoWzTV31YL2iwRA8VlYODo7rMY7pFNyAIoyPfSt/jSCcJo4YwcIVe&#10;0IBmr8YBgpbMzl5dbl49F32vozcwy8oBvs6s0bPJOrwm24h6bSMQ4nI5m5YQU2QFSEDJGCARk1gI&#10;SlBXxjRaX4M1xR8BIlFFgHS+ft6hZj3QOnEiYAPPtUePdv6Wwqh1u5wnkGj679G02P9H1pvGWnZm&#10;12H7nHPneXzzUPNcLA7FoUn2oGan5ZYsdWQpQmRZsBMYQQDDgJOf+UUEzs8gRoIgCJxAhmTDiqTQ&#10;atlSS62eKXaTzZkssuaq917VG+97d56nk73WPvcVhRDNruIb7j33nO/b39p7r70Wqlz249PZDx/z&#10;g2ZtNpuKkeOSLMFQQKrj+KYT9Kb1+1nN9uG/BHGzmAbQLz19npkHrj/sJai5Q5JmyHgh0LKBxHux&#10;kGbVDCVY8CMQNMCZAtiKBRN+00BYE/cdrwF/s04PGafPKZy2Hs4xusYPJKlAp9Hpk4MAaQSSXqcG&#10;XAB6Ua3paOaNQwuq1SByYj2iJYMy9VAznEFvaF5dyI6gKYPKI7yk9OCmiS8OZhBfxw5VxwEiOt0e&#10;ldBDIRilJrgucGuhtTQaDBj8cHvRosGBgOk1l2DbpVUGxBLj8OzitIhJTnihQNCSfh5BW5Uc2JCN&#10;jys4RpWE7QzXJkc8Vi6FawQTZUkQiiNxXXttiaQKnKA7OjqU5fkCSZecVHPDrByx0oD9g+w2sMth&#10;B0VM2BD3IxFzmRC4zpC2Kg5L6mG2wBoKUqLhuL53WzP5MAMnKqoAHgCuMXhr6bVXSZ6PSb3VYUW5&#10;0daMO5+WpYJpCmFaIxrLck+PScZ1YdInrUaNrUEIRUU1mGE4AiPz9cMqQXWI7bypFPJQuu6TeIxE&#10;CtUzDBhgr80Vc9IMJvFGYyOYcrRd73FP70Gr0eIaw97FVGQsktLkJk2bF3iaYWIOHmXkRpDnFGEr&#10;zIMNSjQc0ARG8uqrX5KTS0uytFyWtbVluXj5isT9jpTRInRGvB8L83NyZn1BCnMLcuHMgmbpebl4&#10;eoF7/PyZeSnq+xYKc3ogFWTtxKKcWMyw7TomsBAeHh0F37UjvS9o2+gzT0X1c3RbFL7kBJ5+/rj+&#10;x/5hXdelVRV8xwYosKcmwYQdCNthEvhHZv6J6rMzZPUMZruodKIdT2FAfcZtvb+YnO1rzBpwmjjM&#10;9jUV6HX/ITYg4UPbPxo2HbFhYA5Kbpzvyd7uvsb3GOMJALsXihzLediEshHnF9OOHCqwHYTHMm77&#10;mEWQ4dFEmqGxhE8k5FABXSc8EGl5cq/Slq9dWZOtdofvl16Py1gB7PhQgZa+znB3JIXTeToFyBCy&#10;FiPJX8pI5ZMjSeVT5JuKhjYQltu1toKqiLSqONw1sTscSPliTqr3WhLLezRkxfoqXMwwdnDQBsbQ&#10;XV21UXQbdC81B/LC8jXKiowUaEL+YGlxQffhgZ0BqAKhSxBB27DGbgU6BwBHuBkdjReQZEHlCJPS&#10;uN8AOYj79H+ErAdc3x07czCcABBDrarAeYHWw1PTMJpV9MU3HzNOcM/abq7LGDxrU6JShc4OLaaG&#10;w+MptZ1elsmIP2xSTBP7JZpbkXFrh1NmoC+gChQunZOBl5RB5T6rXXhtWMiAQwhepYtEMz3HGAy9&#10;OHes59qoLeNIXrqaEE8GTfnS+ZD88Y9rUkoO5P5RUj7f7MlPP9jT+OLKS1dysjIflzc/rOnPN+Tq&#10;uSLeWOr6vHp+Tu7vJeU3vpyVzx8cScdblgeaJI01kewcPGRCgRbX+dWkXDwR40RZp92TG1tj+Xyj&#10;LZsVR545k9Vzv6vnyVT+07tdefPtz+XVZ+fl2vkVyWeT8saPd+TFyyVJRhviFfK5163y4/CB4VBM&#10;pdMBb8AOWUxPQaAQgngkg6JKRNf2sZ3bzCpixqFBhqBBplGry9xCmWCJekF6kKDfOqVpoiP1Rou/&#10;i80H0TBM0YypguyTV9PQBQ4BrKrelOWluUA4yqVOEFA5ECA26wH4AuCp+EZoRkaL4IBxeZq4UpDN&#10;ypNof6Fth4mZDz++Ky9cv0p1XRx2IOKR0O2bxgU9eQJdGS5STNBFQR5tczrABH8mPAgx9pjRDWIG&#10;rAG7X6+nrsF7br5kxpsoe+o9zeRSvBeYxMJnh30E7mOr1pA9fZ0ZgJGgkmMtLfm7/8xEF2dTOUF7&#10;cgai8DxnAnQGoAJSdhCYZkrVBKluMLJG8KfXp9ns7p61L3OaMaK8iueBDe8h28AhpgfU22+/rwfE&#10;Cgms1rcWgo5SIcXDFYc+9DWgK4EqjogR8/GQQI6OhcdBJSzEjGE6HfAZgKoTS6eoZbW0UKADOy6Q&#10;wE//hufS0WeAqgvc20uleTH9mrj5UqFSgWoLfZ1GdlhAKwkZK3yhgjP9SAAAIABJREFUFGzh1jSP&#10;jtjKI99KrxcyAAk6dotZ04SinJBqdPucnJzQeT7M9UexySlEzVIB+T9MsAGQwF7/aGhtNtpbtDRw&#10;NMllEgqWdpmtA7CgdQVQMKFuFH7WrhHoZQKQhCkxls7rUmv1qfqKVhQyfBD/85kEwQCI671Rl1N1&#10;NgGakIRmqBGKcvKMpDYTRoLJC5A4+XSsxvXbBCBmuxDVvZ/SrLDPihayJrSOXFZIhPwYtBOhN7Kx&#10;fSSrSyXxdL9nsyV9Lq7s7zdJfC6ns9TNwdL7y7/+sVy+dE76CpaEEzVREmwnfuDPhAM6ZvsZFVYo&#10;L+N5Y7qq0x6y2gsvP4DD+YWi3Ly7JavgB1GjK0LwaW1wM8FN6B4lkZ3K1B4PACQo6C7BRBY6OTCe&#10;RMUW5tCovOHwsTaZH+QUU37/8PCQLe7Nxzvy2aefyMFeVR493pe5fFyDsO6VbE5yxRynzKziM2VL&#10;EPcumYySu5XKxOXTGw+ljDYPfcBsvVw8tyRz5Zws62c5e6IsV5+5JiuLJTm5ogBKwdO8xo3TaDPo&#10;Hrp68YQsKvC9rj+zdmJN1paX9R7kZH1FX0Ozfgw4LM+lZHkxJ0vlqKwpgFsul2RtpSgrqyuyulDS&#10;91iR0yeX5dTpdbmqz+P02pz88M13rQJtxMdgn1klEzGu0+0y6aPuFUn9gdchnqRrWkKo9iN5nFBj&#10;SGys3wSoWJFGqxyVpl80H4ksh+gSj6kvf0Pvmb5PQfdTSddYJ6kJT9SVp3XtxHWfvbdb0YNYAb4+&#10;O5Cr8U80paBjoOv/ZEhaWwpKL5WkpcAJPmNuO05ByonuoXAyJOmyAns9HBNzCQW/SMp0LRyAoK94&#10;61ABpx7A/Z2xJNdjNHBFewzXNqxqYqSAaeXVRTm6o/G479LP7JnFc6bLpkAeFShoQyHeLy8tENjg&#10;XsGgnLpZSJo5HWZq0bhhAHWoQlkiNaJII34HcXYQrFFUitAtIPcTkIDijY4BXd8oDB7v9cR0nSQA&#10;y9NAbJZyHg6J0qjUx/TeLy6WGfNtYjxscUl/f7eTINB1Rk2ZP/EU7WxSum+WCiXpg5em+6hQKJPL&#10;1dx7LKWVC0xOR72GTDWmOf2KRIsn2RomtzRTkE59TwFk1gbSGjviFc/ofxflfOaxrl8Q+evy4oWY&#10;vPXOPflnv7Uu73zWlk8ftOTp0wV58Sl97rG0vH9jT967h+nZkPzWl5Nye6tOj8bf+lpJPrq9L//o&#10;6yX55adj8urz63LnYVW+8fIpWSiCwxaXUt6X779bkW9cL8hTp1Kyq/Ho2sWy/N9/+pm88tyyPHc2&#10;KTceh+Tly2X5n//gPXnUyUs2OpTbD2tSqWt8zGXSr5uXWI+IFV41CC7ctJ61XAqaCZEUGJiDUs12&#10;alnDjAI2nY5l5qYLLg8k+sEFQqUJxEyguHQ2TeI1euxA0tS+8W0knlULzzmemEL5dnf/UC5ePEsu&#10;A/Yr+Q6BZQhF6vRPTK3NF9OsHrT1vRxu3CEXIHUWgikoTIkh8wUh94OPb8tLz19j+RoEU8rasO8d&#10;4kgt9HdmKJp9UjEFaiwwCAfi0ETGCWFATIWhrRGjA7praqP6+cH3uHTulJG4kSlzQi3KbA9lO4z0&#10;xhIpIz4rwPS/YMcxAzxGoPaf/P0Lo/U4aTg66X4BKQXtLze4jtk/M3FICSw+HJlxhrxAGVgsGx7b&#10;BBDA669/8xW2tEKa/aNS4bIc3mdbCH43KwpQIdqWzxcIvIYDZPo2uYd2D9spCRzsLp9Bo95gNdD3&#10;ogQDGMWkqvLIMh5oF0EzBmPUAOGQo0dZHH5TNIIcDyi98GBzm22dNnR+9LozKbhIw8POgAfI06Ox&#10;eQWxrQPlXbGDks1/uMvD00sPRoefCdIKHT4zN5aXx4/uSEsDIEa9cX/hI4QgwramBjuUwJGVZ/Ml&#10;gcskKhK43xhpBx8EbWEcplRKh8AVD5Cokd/RQsQ+AW9s2idwQnkXk3iOa0rdU4rU2cGM68JDxxJE&#10;ZYX7YNJndarRNEJ+oz+WHK05rB2CLJ3V2YlPDh6G/pHRwwMNcgOY5sI95ags26imRcP1AdVw3/Ye&#10;gDokDHp6fZySCUeoyj2mQ4MjO/tVPcwzJNgDkCGrnjYr0q40ZO30Sd1jn8vqypyUEx15+8MdWV8v&#10;8V7Awwsj5lgb2Jf0kBpgkKGrIDgku5Wm5NMZAuusgo6QYzopIH5/cvMBD4xlBckA5bFEyaQKZKyZ&#10;H6akzBJi6nh2MFMja0Rwyc8gNi0JLpTpLo2oadOHvQrFuT2uVcQhuNF3egNdqxNW/cBbi2AKS0Fz&#10;rTWSEydXyVka6v1H+wtSE7iFYSrSg6cGsOxIt9WV9RPrtIUZ6Othaot8jnCEJpqD7pDADbIcjWaP&#10;fKFEOseW8MPNTTl3elX8ARSHKxrrupp4tbnmMokMp+GGnRptUSDf0BuY/yIsYyIxl+1XyouAPxee&#10;BhWdCdvZw/aBvP/xfT53cCVJig6mjvrDiQ2gBHxFcn84ueqz7YoKaYixJyItDKSMjTRMUcdpEKSC&#10;YY5xMNHa6Dak8FRGLh6lZE3X1o4zlLOZpJwuJ+Rmo2NmrXoftqM9qWJKrDqVUWjEcfvIIMpK8jPj&#10;uIwPHWmgJSumV4TEB63LyIJDDzFUZ/rVAaWxkktxepclFhWU9PRnMxpvYBarBzisQXC3RnXdP5dj&#10;0t4cSKQUlcLZhD4TfX/PTGPTy2np743k69de4X1Lp7LGpyR/0qNxOdwTwN2Dwe38QtlMyAdD4+yJ&#10;eWTSjS6QMXkSl62NhUrdaDw5nmhki0ssBiAGoZIN4IRiBUAUptpg8wFxQ7S30dlBxwaAqksurfml&#10;TQOpC4AqiyejgKc0kYW152S/i4OxJpNQUpbyYQW2NQWSSeiwS/VgR7p+VLqVRxLXn208+BnbwZKY&#10;l1imKMnCsvQevydu4bT0dG+0j3as1QZDXhQQ0ouklBTyKXlpfVeSkQnPzx9+1JN/8uun5V//v3fk&#10;t7+xKkeVCv0pv/vjOwpYTsqCgvmnz2bk8/s18nxj4ZG8cKUo/9ufVeX3fikl9TZ4hGn5N3/6ocyX&#10;UnJiJcNiA4Dhv/z9ezQ//sYLS/J4ty7PXCzJ99/alL6fkOsXc7SBur1Rk7c+3pX/7nevKbg6lHR0&#10;Ii9cXZLt3ap46VT8ddwoSHvbKHuYJVK0RkiGcx3yH6CWTOACQDAJHq7nBqU9jyDKD9AqbjoeICpK&#10;6P+jhw67DHglkR+gjzqZttbK2HYRDQ3xnlSD1YWBStSFS2dZcoS+EA5VBC+0aDBGig2A6a79g4re&#10;lLxNbyBgOw6zGqoz699RRcI1p7NZovRPPruvmVdGCrmUCWuhFQaF36Avm0jYuDkWJQASfZsm5j2F&#10;ZV1V8IWpFqxZABrEgbz+N0oFaLNQcFCvLZVJ0915MrZqFS4QQYelZ4xiQiRQAQBGooeBLxjtOP5O&#10;i8sPppW+CI6cY+ADArUbVJJmoNQJDP6OS0qBBsUXviozSw8c8ke1ZqCCbVkHfh4gY16z1NA0TH4F&#10;yvgIPiCEQq3Tn6ClZKJ6AIcwLEWVCU+fNh0QpAubwCJaNCCXAotgCgwn+WBoZeJ6TcFFOsyxZ0zd&#10;sMIEawwvxgzTi5j5rz/p0fkdujrJpLloj/TfxYWiPN7e5zocjCy77WnAYkCHgjpFGF0e1tTl9+mQ&#10;x6xnMMQBOWXFEGAJk02DTksPMD3geTKO+GzwO41Wna1bExkdEFihZ+4g05oYo4tKyHCCpw6Tw6rd&#10;aNhjawoQByXzKdXJQyZS62HKxKbcqKkEXSLoa8EsMfB3wvfaMAweD2hcOzVnNQWaA6nopl9eWNJ9&#10;4/L+MrAiw9Q1iVZFRbM5rH3znRNmltBWAv8KxpFoW8Ln629++KbksgmZQvFbg/mhAt2i7i+sBZhS&#10;Qn8rGU+QDyPkBoYoobG3X5diJs9rYslcvx9VUJaeK3G9L2ACFFY5hTU5e2KJRGxUFj/8+KEsLcPz&#10;yGUrLxH3WA1+fKDgLpeVjAKatl4fqj4hNy6jwOdqrOvypu7dSxdPy92Hj2SpXKSnF0qJAz/GIPij&#10;H70jF86vUYEebXtMt3Lr+dYiGHL838TvWKFDuUu/F4+5tLrAwU6RRsd8uXoQGZyGWOHDYVxtDfTP&#10;sHx6+57ZIhyB8NmW1eUyuYahaJKK9lNvRD0nHMwELArScZhBqmE0fGI94gSirFAdRzvDx/Pzw0xC&#10;8Pk5Ut9v6PdCUp4vi6eJwqDdkq3dfUnBqkhf66DSMRVrfZ5HBxjDL5Co3lGQldAY1GsfsrIQjkAA&#10;10AhPPWGus8++PyeHjgxri/sARK9oyYMaB5z/nE8gp2RS3Dps/0EcIRDGJOVM5Xr6fSJVZBZBwUa&#10;afrvqZSCDgUynx215VGrL5lBSC6dKtGSKanrck0PqgvpvDyowUNQT4WEgskQvBwncl50T3Y9Kp9/&#10;3DiUK5KQC/mczK1+Vbabd6V/NKT1CvhvcJmPFPX5ZcLS3u5I8UxOGh9rUoHh0qE+j9jU5B76vmQv&#10;JpjsD/SABU9o2BpTYBEfu1fXe4Iktxjmz15ff0aG3RbJ7zhfNh5uKBg37SJU/VHdxHAMfBkR2xBT&#10;89kMW1SJWNLUz8FPm06OB2HI2SR30/ifpkQ9DfiipvCPahQSAHQ5ZqBoGkje4LXA2UOLzPi1plqP&#10;v9NlAQK2AV8Uf8fXZ4TtWvSKtBTMSETP6HRJqkdVtv846o+p6myBYDqpwAdrw8msyjS5yoQWPEoM&#10;r0y8hIwqt216GPt0UJdQbk0PxobMLa5Ke+DJf3H2YxLP7z/WzzAUuXoirGdvTN759FAunUzJqROY&#10;uo3L8nxYfv+NG5zE/eTzHXnuUlH+4u2WfOvlkvzhD9ry3/y9jHz3nbq88zAkKwVXvvbCivzpX36s&#10;gHAkp9ZKPMd/+NZdnuEvXJ3XJD0qf/nmtiYWJcbSyt6+nD81xyr3ve2efP35efmbtx7Ir766JNfO&#10;L8r6soLcWDTyOgjOZQUIAAItujUnGcRpJKcbgArROGDa4N5EWAGBcBjNEH0rn49JfvY5ZosHigdY&#10;xFSXBgmUXlHexz+YosDmHGkg7mqgB6doODIU6/i2qT6/vyPnz59hFSfMqaYxp80ozuV4PHAAkqBw&#10;XdGgBCXX4dhc5JEVcWFhgyJjp6S+Ilw4bUOjRDdpWYEQRrdBPCVHARnMcGJcGHFYEgZ4w6JGwEJF&#10;Cu2QWCjE6hNGplFBAbih59nEKmXgDCHbr2q2UMjEyAlCUKafEgIZFufEDxRxNRtNZvTaYyzxDwcg&#10;7R6K4zwBQzNi8xfd6I+/H7TJZomGG1SRZhWkY/Vq/wnRmrYd5hXCSgXNKT1TK+V99m2y7MsvXuL9&#10;6GpGAel/TGchq6Xcgr4qAi34QdlsktwKlMJhO4B2GqoPMzAcgfr3pE+ezqDToBYL/eX6fbYm0EpA&#10;VQ2TKMMAVFEzQw85HG4DBB8NF81anZNPeL7w3kKbpaHvX9TDM6UbCRNl4poAKC04QPh28TqYGBrR&#10;nTyZzEurWdcAlgvAh0OyczhkdiDDbpOVOoIVESojexzJn6m6mp0FJnjQlrK2mWlJzUxyAfbBXYMH&#10;WW9gNh40joUadyTMSpcdNBMq6XLMmgDLJ/cMdRw/0LUajibBeCyybLRDR1TSnuh+wp+7O3tcO5jm&#10;iWvWBfNU9LIiIZugiiQTrMJiDL+v/6IKh0qmE/DbkPykkikKkWXSMQXvRR7QmCZCRw8VCheeQ9TW&#10;GrCFR6kJep5hqKFFO4B0Mk0xU3CEMrofcRBjFBrk85wmCQhOCkN0LcQ1A43LiZMLBI5A3LF4WJrV&#10;Die1MlA799FK6JH8TFsgbwL2qWZ2cLvXw7CYV7A8kEe7xpd6vI8JpSh92tKpiAbW5YCQOiGPChzC&#10;rUcwls6yy0APrREq0QNLSkDIRyI+sglHjN/SxFZBFBzbIfC5s7en2WmI2X1GD7+RguF0IsPngdY9&#10;YtHGo4ocHDRke+eQMh2HBy3ZO6zQLmh7e5eTqTt7NdnarsrG5o5+r64gpsoq536lwSpbpdaTg2pL&#10;DvYO5NadB/L5Z3fkzsM98RRYwxMOmd/+vsYHXXMx/Yzl+RIFKYulosSTIRq+oqVtMiIgdkPnRoEK&#10;hBT1GW3dfyz5Ulnjdkyzf4cClz9/7yanonCYUkDUAgkPOpsam5qNDu1qaH5mwIj8PEvqjqo1MzSe&#10;2AQyeZZeOKhuzBiPGDF35aAxIhl+Vff9njsWb4grNQ2tOwc9eaCfH/tvQQ9oX7HbsgKgC3rtDw47&#10;cuj2ZdDUvRxX8KhJWlx35e3+felNTcw0jBbc9gS5Alu0vSMF1LquWwqyw2n9XntKXSKQ1QFc4+W4&#10;AY39ISU13IlnvoC1EV+DXe2msLKUWkzKc3NXFfgd6SFbojXJDLy0Wy1WtNA9SYC+EXJ5zyC/gCoh&#10;BIgRZ3PZDEFUmnzTKf/E/nc9I1AP6Zc4ozXI8TANkyvSEyQAPeOAHxTYedDVYBRMrT2p+s/4RzP5&#10;ldmZ4gbTxQf+ooLlBfISR81dDsZA3RkDDUgim7UaE/qw3qt6bVv327LoLdO4jkS4I9P6poJFTfaK&#10;Z6gNlsrPaRIQUwCYktOlkq7texyWuL5aJciuNKPy6b2azOfC8gfffcyhi5cuZ+XORkP+6Hsbcnat&#10;IF99fpWJ3Xw5J2/8fCD/4JWUfOfnHfn1F7NyoM/h/FpCdgdleXD3niwXJvLNrz0r3/nJhly/lGB1&#10;7blLixTe/d6bd+WMgpuP7h7Jb/zSvGw8rsq3vnqe8gHphCunV7Lyr//snvzLf/6SvPX+ppw7mZP/&#10;8f94B22y1Ov5XJoLGxMCRQ0cs74iUOVT1y5b2wEaNBHLHhAc0f/0g2x49iCQTeLrFG5DcFFAQal9&#10;iscFk0sopk6Me5BIRVkeBImSRFX99o3bj+T6s1e4YKMwOIWnFIhoruniYKMBVNAXptNhybaQz1vF&#10;SA8AvFfEM06TBQY30MCIyF0NCPAxA/cphKoKSJauG1RRAnFC3yo5MBylCS36vYGiaFf/pPCWHnoo&#10;mcOzBuV2ttOmRny+dfuhPPfcFYpHIhPNFcryeGuLlSq0webnivQHgj0AxO66bbO4wNLf2z+a8aDl&#10;STV1Nhb/RJPi2Kh15l8z0w7iLpplZ09EGjnP5dj03yxTw7/INlDKpHy6Z8AI2chiMc5DA4HSRw+b&#10;z84CIzgXEBLb2dmVuXySUAAVCWYpYwOtqEyAOG6fxDMtDmQyMLcF6NMNV0gnxfCxEeZx+NOrCvDC&#10;dTjhCKA6ZNsywmcOY1G0cFHwH/TbJNHj9VFlQ5WFGh9uhAHVCZvKNYiicQVCqIbgGQgPRCFgCoes&#10;cgcwT4Vr3kZfN3uL1S2qwPqm54G6DHv3mJAMqn/8HsiLU6viwOkcCsM4PNBC8aDgjBbV2AjULrO0&#10;wNgYGSGMUh2r0BCI+6Z+jM9DBeOJw7YHqqmuZ4J+JGZDFVqBTamYJqE4ptkPtLew2Ucj20jT/sCU&#10;32E5AW0ZkJd1v4SiCYIR14VjuvHfqKgMz7lBnyRsEKOZgHDdhE0TS8bUCPMw5TkCibko1daEbUpO&#10;1EFSgoTRGVCMSV+Ba0gPhI8/vckseX+/Io8eblJJekLCqMcpPlQZANI6mJQDeAJvLBrjPmvra8bd&#10;uAV28LH0tQ9rNbalF+fzcog2Rc7WK/y50HICfQgDEZ2er9eZCpS1Q0yAoBYMHtL9e4/1foHIL+ba&#10;HodkiE03uvpM8PoA4csLyyS3IrvsU4V8ysGOo3qf4+WIQ/7IuF9MdnR9ou12586mlIsY8hixmgf+&#10;FcDzaBqRew+2JJfPk5SPlrvn4t63yaVELACoDyvgQsWn0R7Irma1D7f3pa738/CwJnu1tnx444He&#10;m4kCsF3Z3NyXLQViG492ZUdB2V6lLTtHHQVaXTloThRsNZkMbmztykMFY++9f1/2AWb3a3zOBOao&#10;hGk8QBYPMny/3aL6NiqamMhM0ih3TI4Wpj97rSbrlIi/A/JRIoHnmx3orFwEyRPa6DcjO9IMD2Up&#10;lpN9vZ8XMElW6UkhQflXqTX6kglD1X4g5xazshZTAFftS00T9VdOZ8UZhSSq4K8w8uTyCmwoppLt&#10;urLd7GqC4EssE7aR+LEjyfMxepGNOmNJzaVQuzQvOkyEalIXwTANYkZdH37Up0v9sIZEx5e8Hoyg&#10;A6CQvPDsnHSqXa7VZxee0vvQVYCQZ4sMsZf7RT97QRNGnIO4F6y8KWBvNpskq3PaMmKWRMSTYrEN&#10;zz2l6zANg/F4gl0UgGvEWPxrLvdBzHYDnTgxCxz8HRppVKynQGbk+OdtEMoMYI3r6pq57GyS2CoG&#10;0nXLMgpnZFS9K25yQddwn1p4NFjFNh7W9Xo10dQzuoPJR31GR/0p7TqcQVUKJy7JsPpIlhZWdcun&#10;9BxrSlQTqkEPMjjb9prtXcmFe7J/qM9CE7q6AuFPt3xZX0hIKjplggB5oyj4mtGxbB/gPO/K3Udj&#10;KSkYhovFycWopBKevPFuWD7Zzch//ZWRfP/jvpxbicm/+sMPpLR4kpXf//TTbU2g23JmLSc37+/J&#10;K9dX5acf1eTamay8e7sjL14u696oS6U+kfduH8m/+J2LPC7/+Gdjee2Zgvz0wyPxMunk61i4jVaP&#10;egUmwGrAAIsYpUlUWUIYJex2ZyUGq9CMBtZuiZnNBcryyCZQgUFmjM3UbDaIMMdU6JwyqAwnvk03&#10;TEyfwaTyp3Lj1oZmjus8SKZ0rY+b5w9FxUx5E6AIQQS9/4wG2IPDKk3aSNJ2QPLVg4nZrE0G0F9H&#10;X//dD2/KmfWSBqgCGf9JCGQFI+gep+L6wXSQY2VGjFLSBNKECHkc6mdAVon3w6GciNhYvmny+Jxu&#10;w6LMpuPmR4TpCr2P9GhzMQqe4H2CTAD+1KWsGVmO7w0SNbLFL7bCZohe5ElrK0BD/CMUTAbMwM10&#10;9jOO/0SR2nGDEcxgsuMLwAmZtn3Txi7H5AdM5PyZdfI6UAkBSAHmGo0dthzQRoBWDDJ02rBwsqjH&#10;igcqanjmaNiTDzI18rITqI1js6MPjEkhvBjK/Dz0NLNPJHM8qKG6i1JzGq1QqCbroYpR/l7f1hXU&#10;z+HVlM2YBtV00jMl8OmAhGePfJ1RYCobpn4KtI7gZQZQA3AF64ZJAMBAEPVCMR7K0EdCCwFcEZDs&#10;rUo05X5AOR2VBPLlxiNqu7SpIGxaTxMoB9OoeMDDFK2Wn739tiyjbYSJN9/K8zZ63GGArbfHBqzZ&#10;DrR2EDgAJK1G06wqoX3G6hOrpjZlQn5Uv8/nkdOMHkMNaFOjvM3qGlTdMTWEXn6jQW7K1DXxSawz&#10;7KcQJxkxGTdkO2RI3SzXPPSmI+67ybDHn8fngb6KUP9uyrWFsfu9Sk33U44tLJBJh526JRQYz9fX&#10;cAlmp7KyskqLkb/+wc/la197gfcUazURnZBnhrYnKqwwsL21tU+V+xxAmmdihjMRWAT+fLlA+51P&#10;PntAk96sHiaYHCSRPWxtSCZpGHigM7ijQbDCQ4fxBtVbDfylxXnTe/FdJmS0F8HWAOF+amtn6qES&#10;3OIBx6pqwHUEdwYZMNzD8czptzdx2cIFMACQmi8VCECg8cMqJQD0wAjhALERL/BFg+SCa230aDwl&#10;Yd0DaLfhuqOaPXPIQQ+leCLBajh4fTD6zOg+2N15rHsJfnVj7jPUANCecYyIyOti7JoO+fnCkQQr&#10;DvjcOCjRYk7oaeRG4rQwAg0ByRCoCkh66H+ImD7CUECXYAcV3xQ4arpvIaQJXieuf9S3GDbT1gE/&#10;ku7lweRTu9CWMYxZ61O5kI3LLf35cwUFAxFMjg6lrH+HV9Whru1DBZqb/ZYMI3rNZxNSeTSU7VpP&#10;QYrIkiZqmMrdqsKFPCr3Eh09nH1O+mLpgUANasa4hyqRzw4EvcDyCkTbI1OvV6AICgB0v2LLCqQV&#10;RJUvFaTX7OnZorE/q3G9owmXo8luW1/jaCJfOvcME7BUsmBdExYMNJan0gRFEOnEOQOrDcR+cGtx&#10;BmEilS1z8B8DvSBrlRmXE61kRFWbQBuw1Y+WG7w4Zxp+iNm47+C84E88OwqLegaQsIY4WeiaPRTi&#10;CWIt3pcq6XqtHPoR86hEJemwp9eaXpBYflkG9ccyaWtyUD4rvcotlMc0iYzRigoK++nSaWlXFeBE&#10;FZT29iWUKktSE9eRryC2sin92haTtlG7SoPiaWefoCu7fEH3XlfmUx2Zywyk1fPk6VOenF0cyuOD&#10;PgHwMxcXpNH15fzJuLxzo86uzc8/b8u1U3GptcZy5XRCvvPZop7rA/m9Vwbyf/7JLfnmq+c01rSl&#10;mE/JkUKSb7+ywJH7bOwjeft2hrzISKgrT53O6V7LynPn8/reXTms9qg72Oo68snNRyR/1xULvHC1&#10;LK8+nRVvrlR4HRsPNxGZNto4GAXEWH0kcNnFgYdeJVRbGZIHJiqI4ARvIXwPZn7Q/8E+HJHfMSF6&#10;jUQ8mcnegNjMvuZkzACNTLOjiBIH7Kef35dzZ04RSHAEGNyuQZ8PFtGJPelxUF1CX5MKtGEjsGVT&#10;RqhmX9smqVChQjUIXIY93bCLqMjo4ovr4m00WrSbCJMU6ljgp37DrDxpStwzLR6CiKACBgFIBGNW&#10;vwLuhQT8qY8/uaPItAj/bk4PUABNgwPuAyarcJCimuRGPQ2icU7QAf1iseK1avX2FyZanmgKzapB&#10;X9RN5MIG2TMoex4DJ9+MbWc/Z4KR1jKzsuyTsimykxkYxGuA//P8tfMMuMii2Qv27MCkJg1k+XWT&#10;3rh5X7JxmyBBGzIZEKVTqPRpBtzS9QByIaQLoAoLvyAQSOEHh1J7s91j0Eb1AG2YSqVOEGWEP5dq&#10;0hjhBFkYo5NdPajhSQcLCLSQ8OwBfEKu8aJ4/4ZTrsdZ1gYiM0ARDsAIA3rPKm6sYE15aIbMV8F0&#10;QGArouAGRGWUtqd0AXdM/iA4XAFCaDQPLytosOgh1e21yDc2X+pDAAAgAElEQVQyQrgetNSaSrBi&#10;s7x8gmsLlafJFIEuLi3NGEMRkMMd3VthDt1MMUHmmHkopuDQbkN7EWP/Y/wejrvAJZvkYCdCWQIc&#10;8EFBkhldPJky+X69FtxzDC7g4MJn6A8mrEqFIyZfgQ9y1BxKLpPS3yuRbI0WJg5kVKnwbCIKTIXq&#10;N2GCGeim0FfQjWriMaYeSLGYoahqyJ3SbBSWKVM/zFhB3z1dM4+3dzVxKUipYO3l+lGVgGLI6pX5&#10;BIZBrtfPhWojhhMi4TF5YDhgSMLFmoa8xWTAqtm9h9ty7tSiVW89a6VvPt6lmm7IM6NTxAocRvlM&#10;ijo0nmtqvEMQjQdttm9ZBY5HCPaOq6Z6P7GuMRlKZe+Qe1ztgHEw456HdQyz3n7gNt5jixDg1WgD&#10;Ax6WOHwebCoYU/De1fuH0Xfj8ZksCXgkbU3FY3iWYyMgU+fHNS4j9iJak0kY7npRDe5lIzwr0ESL&#10;sK+/E/WM84a9wxEKVBI12464ZuUALQdUa0Mhs22gma4+x/1qm5EDgBX8NsQJ7Al8TrTFCYo5TZym&#10;bxmAnReOHstzIPbAQJjrHl6SeoaAjO8H7f3Z3sTPdZd65AMOQxM50P080uTmXCGjCcFI7ra6cjIX&#10;l4L++2DUIo8UlhjfWF+WLQVyL2t8v7/fFj3D5Hw+Sj/DGKRMQlO5i+eRgi6QidiC+pA+kZLmvY5F&#10;zylDk4wqClJXw9KHGPCifh49GL2UniPbuo9WdV8etWX11Jo0d+syqIxl4ZmS1O/p3p7aYMkp3Rfg&#10;38UT6UBXyDSUzGsswjC9XzkkiZqJKStCpkbuz6Z5xUbhv5DPMhkEeIPAMHwsObg0m/h1LHki3ygS&#10;49dniQFa3MaIMHFiqn6HzCg9HKhf09vPNW+4mZQKhWf1Rh2MSnJiYU72N26IE8uIpE/KcP8TkWiB&#10;bXhMjMWy89KpH+i6bYoz6Uq+VJK1pTL3ba12IKPaQ3Hzp8BK5/utzq1I1/ekuLAuAwVGA00uMUD1&#10;2hVNBCYK0LxDPXdzCmKsjfjClRwnPz+639H11pVz6xn53i+O5De/VpZacySr8yI/uJnX87om/+xX&#10;k3L7YUV+9Svr8qd/9Zn40byuvY60uxP56MYD+pJF44vyo/cq8vQ5vG5C/uObO/LC5bz87//uPbm/&#10;3ZWPPt+VUrms93sirzyzJH/x1q6kwgN56vwi+cReqZB9nUiSCrFGHMamRSaCm17WDCfGMcs+M2I7&#10;aPygWmJtqBBvtpWwwVlATxmgJ5dOERCgB+kGPeRhACAg7U4fMCC2WkuWF8qs9DBzBsEQo6twRdcF&#10;R7L1aEBOzoj9ao/AB2RmiDZBcVoCQ1XqYmC0mXyMsGxsbUsxm9XAYhpEaQVD4FqQvNwf2WdwbRQc&#10;mWSYMv1CDQtzGHaO/WNQloQiMBAlsklMy0GBevegqlmiotp8XDL5AqeOACzpkA0CrWPVJqz/DIDb&#10;xLGS+dAqa0e1OrOIZrvzd+boZwHl/z9bPwNDocBodeZu/+T/yb2Z2W8Ebcwnm9J/Yvmhnw9EcptO&#10;83SxL/CgAnmY9CJeq2sO5VRgnlBUMJPJynx5TlKamaYSGYnpwRuPmZppQe8BppoWylkqIiNzzyiK&#10;p+KzC22giFQODiSnX6MUkH6OZqMt7XpD115DJv0eyeqo0jRaA7bejg72WZ7H+1dbI72/GYIHCCAO&#10;aUIapQI2/kH1bmNrR0oaxHHgkejO3hWI1S1OyIEgTb8zTJs5k4AwnGAbyqG9RKDOHRwuNi0ZYuXp&#10;qHbE0U8ECb4vuwM+uUJRTCX6RraHhhLaMLgXOEjCGB0HXQYtlQG0W8acGqLcE0ANuE5sY/ka7PIM&#10;giAxc690jFgdCRtpHgdPEvYDvQEBHnhA8LyC0rI/6tKXi+RYluhssicU+Edh0IA6NUGR0KYPpwQe&#10;9PXSr7W7AKEDTq1hyVBIUANZKPD5S2dKBJtYuzjQwTO5f/ehXounGZ0CfMdnMoLTCFOkE4pFekyA&#10;kuks91ZS1xDOBlT/7t97KLtbmlHGkdVrTIB4HpIVGofaIYJJzD5apZMQq4cPHu2w0gsQgSoMgj5G&#10;80FdwzAI1vnm1pauN5fgeUqyKWQYsLBDgZSGubxDJoPcQQBOuAigyohq4Rh7YWAVc/16AgB2alUy&#10;APO6PpdioSBz5aJ+rjyTyqiCOSQaExiqZtIEMOlEWDL6c00N4NBjQiyJahLhjFzpdtsKXD0qiKNV&#10;BeXntsa2niaKwsohiNSmMUM9r/oROVpCT0E9SNNJA926PtsgaodcrnFqWemaPDioSTYZZaUJTd8J&#10;hxRcjbs9rkdU6hGvM8kEYx+qGLCWgAcfKhBobUfZ/vWZ2HFKDy0hvbZatW4V+GCgg4dtYMfD6amp&#10;GWOPSgpuq0M61cfmY+RAVZq6v3T/PzMfkV+0OvKg3QoSIpPq2N/UBPxcQt77dE++fWlJr1Ezet2/&#10;9zf7Cs5EjnStNpMDSeWS9BwrXShKY6tpUhGpIc1gIUaWuZiU3uOBsf+iGhcVDM8/nxN3GJXcxbQc&#10;vl+nNlzl5pF4hbCkFhNS22iwyhRXABXWvX45vc61n0ibUjiuEfwujLGDuoGzMplIM/aY8rMTVG3M&#10;G8tG4GeTYnYWzlSlcU5gwuv2PVQ7cwSQnOxCW9ozWZZOr8uKnsPqT+KYYD2jSnD4RGyf+wFPC1/D&#10;7+Lsonmu5x0D/oPoNTnafF/yJ56mdtukuclqtA/xRE3IQrG0DA9vS3T+koxDOVk5uSY1BXsHezvS&#10;q21LJLvIRCAc08+fWdY/M6ZKrolSSL/en+h66RxSg+h84YhDGiBK90YR+Zv3oKE1lO/8vC/LBZ8C&#10;rGdP5GVrT+9dVEGagqA7j3tSb4ls1sLye1925a2PNhSMpuRP3tJ9LgPZbYTk2y8XZEfX1MhJyzNn&#10;UxwSeeZsWn763qZcOJGVzyoFee60J59Xy/LsSV+++epF+Y+/aMvXr4VkqaxgqjmW3/m1q/I//C8/&#10;kh+/fyjeAoxag0PTm3lt0dcnxg0Cg1T0UHN6wCFIm9T+xEqSQZvLDdSn4S6OEh8Iw8gYYOxo47SY&#10;UOvwPWB+ikCIrCurgGF7e5+kamT+2EF0Owb7XRcs1K9BkIZlBsbicT0IMtB9QJUiHguzygCxQLiR&#10;YwQ3FJCNRxo0ux2QwROKBuf0wG/re2fZxgOQ68MQdsZzGo4CNE3GCkEJDzldaCB0mtK2CRPC2JCe&#10;R1HTmmlqdgwqCTgRpWKeoAYCj6yCQYARrH4NPmG9d2jxIBukRIBr0v04iCCPfvLkCjVMjitAx3pD&#10;clwpsmzMDSbLxOQOvtBSeyLaNZUvDp7NviczYl1AvoN4JIURo0buff6ps1TNNpsVj67xTuA2jn37&#10;0WcP5JYeeK+8eF0Pn45m7EMNmkWOR9KWREyskvpvCo5BFAVAGmHUl75hUxJhERjAucL7gjiEqsAU&#10;HBzpU4gTHAWA3BHIfZqxFucXFGQo+Jxf4sThwwcbegimgg834sFFzgJH10cE0hgCAAkW92c8MaCO&#10;qieZJayoRRSktXidJPRO5Zj/BsKAR4KtcUEM0E4Z1BGkq40OzUOhbYTpEgr8gTQaMh2iqQMto0Rg&#10;hzBgVchzzWyWek3eJPDMQetnpJ+9LfUmpBY8a19R3HRs9goI4KicQMfLHx/z07wp82eTaIgnjLek&#10;1xyHBxhG5/XgbDaqbN9hnQ0U3EJrBe1wtJhJ5A84cVPfBN5o4ArTXf0s0ZDxAeFllUgDPIbJ/8G+&#10;xf6AhFFOD/pPPr0niwsZts8KGmAgux9OpPSQrMlCKSk7+0fy8Y0NWVjI6h4I0/4DWiU3Prsrq6sL&#10;NBSdBqr082tzkonbgQyyL2T0kUgxqVCQONEP2ARIaLWlqEnaQwW8KwsLBAJoCyCZgWN8IurKZ3e3&#10;OMCBlhLaRWjtQuEatzSha/Xm3Q0pzWUovwATU4zy29Yyu5cO7TrAk/MJ9owY7JlgKD3ZpvLuh7fl&#10;weaOXH/2aU3MatTKAhG9oockQDhMYTGlGjWBZ6r6z89nNaGylqTJiRjAHWjcgEo04i4IwBzkmvbY&#10;yh312uRkhWDFop9hfm2dhwmMM5O6Zj79+JYmJhlWAiK0+/EIbMkx0RdKs+oq0qhVGV99KwzKXEGB&#10;gIIZtvTpueXyOnCTxv7MrscGPsjZoiG02RKBHIwW5n6lylYvDuAwBwvMPsLi2ySojDjSSDbJEYTH&#10;2Lg7tu484njRk11IEpQ9VnB8rkuheeprZ+Ykf9iV7dxYHtT6ckWB6N1GVyYdX7781LysKKi8hary&#10;SkQ6MFot6Frv6v1eUFD5oC9OSnc/1N2P9DPpc/QSDocABrsaIxJRqd6qi5/UcyAdpdZQ8XJWugoQ&#10;YVEBIcdIVv9UwJZcSMr14lUOR+BekXqg/wOXK5fJWlzwDfxEwuFA9d8JDJd93vtxwJnFY5053Jvv&#10;mPE6DypHsra6HIjo+qz2zKbMwE/Ef08DcV28PtvGIeMG0dkgqBi5geixVcHttdHlMX9Gs1LBa+xW&#10;de+jWposybC+rQC+KKP2LpMDL3NKJr0jcfNnZFjdoChjv7ZjU7mRLGkQSY1x8fIpFgXw/UlzR2qN&#10;piayLev2dHYkv35d8ro+zxUb8uZHVak0xvLT+2n5na+EZeegJ7/6pSILEwDPAJjv7KzKcvJQfvDO&#10;tjx3Pis3D+IS6T+WhbmYfL7lybPnYvLVa/MyX/Akn4rKdisjT5+YyFZlKt/98S159ekV/XxD2dmr&#10;yzkFV+cXme5KdNqQ65eX5fffeE/+xe9eVmCW5BnxH36yLd/9/ofyP/33r8nzVxTkKhJ9feZlMpvq&#10;4mEd3PDFhXkNKHmzqWCbyhApnioOrEjU+tIYvYVfEMf/NJD0FGCsri6y6jAJsvKwZzogLb1peUXA&#10;H390S06sL+tG7NK40g1aBTPQ9dmt+zRrZTWK02TR4LAKAMB0SkXrHETZxCaJ0O7w9YOCvI32XbFU&#10;YmBGJoQ2Ah+2fr+tsDOhGQV5LwHpjGRIB5ohSbYEooEru7XebIqir9lkKW8kc4AdTNBgzBZ6K5NA&#10;IwJVNiy+aNw4QsmYkXGbCggdugq7PGwosGUMXm6U3d0n02QSAJjjsfljcGObzg04IF/UrfgiAvJY&#10;zfCPN6AbtNDIbwn4RAh+s8D+eOdArl09pz9jpHLYK4C8PugM5SG8qBTgrq7Oc2R9ebnEKh2UfZvt&#10;I/IgELCHGCnnGH2UfJUkTX31mY3Mldkkd0P0HXOpPxJheR+KwBD3wr2EEjc8b1Ips5nI5IrGXZl4&#10;FEwE2TgSNQNNaPugQoBP01fwPKD1BkBPl5Wcbj/E66HhIeX0w1zDIcob9AJPtoGRhSdDtlSEHKRx&#10;4BA+telItEunFsDxXvv7ByRhkhipgMbTg5b1FN9aSA7I3OO6VKttGotirNmfhFk9lXGb7+1FXP7c&#10;GC0VMVNQIC1KMYQcCpHas3PMO0ss+YBJ4mQ0sJFxZqCe2aREYGOT5qGG5+n40JZJSn9kyvAgJWMP&#10;DKBinchSYRzU3lQizb2JShjeDXsIoB/toSjWMYiZ+pkw9YmKLcIxEoXxwDLaI93LhVyBApGoFNkg&#10;hUObFBw8G7cey7lzK2w9uj5Nesihml9clUq1SW0gPENwUxBsd3YhYJqmWviEIo/Qq0qwUgtAGtf7&#10;GaLKbkMOjpqsbsUYd3qBz5ZDYAigm1JQhmoG7mWNqtSWLMAzOscpzpjpnSkQ4tAFtHMc8zNMY+JK&#10;nyvUiYRSCdbOwz3v657Y0kP46tk1uXThlLz/4Q05c2adVXIaZnqBFyKqdAroPCqRxzmFiJYrkj+2&#10;el1rxaIdhlbpZDDgngagxr6OKohB/MtBx0aTrXQ2TvKtcRld+pYhfmCSCdOd4JQMyV2LBgcwfLSs&#10;0gX7DoDgZssnYRUHK/b/3Py8bD7aZ+sXnMEIhVjFbGT0ayDWU0BV9z1eD/d7AHAa+BdWKoeML7g/&#10;vC7fD1T+Q1b9BuFcAd5B+EhieV1z1YmwK6z3J6GfJ17SzxOaEuAMa3qtwylBkaMAsrqvIGhfYyQI&#10;8cWo7HX0LO478s3LCzxTfnRvn60uT4HUUA/axfVFqW/qQVxXALgQlkFjQmmx7IWsdLa71CWCvYaT&#10;0dfJ6Zpeism4FXhiTsnEo74YfjZSirAVCRHGYW0oz68/TaDT0OQ7GY8wqUayAEHWJzHY5AXAS0RF&#10;jmR8VG4w1TkyhWjoA2EdYn9x1i6IxbDpmLUX/am1ZLu9QEnayJr2DvozSEYiEZOsGQVxQgKx4FmV&#10;iET8EKgK+5LPmRAiiw2OJVOV8AXaSqGTkl9Yk151jzpBXm5NprV74paviH90U5ziJf7i8rnLmrRr&#10;XG1tSyitmAAFhlpF1xfI5xsyDWfESa+KX7st4eI5jecpyZX0bNz4XK6s+fK3tzy5djImf/+5kPyv&#10;32nKP3g1K2/8tC7v3O7L3c0WfcM+uF2T505NZEOB7aUTSXnULMuvvJCQN2+05VeeDckfvOnKJ7d3&#10;5e7GoYL/rFw4mZa3b6M62ZDF5WW5qevhB+8dyW//8tmg02EmxStI1jRJuqG/+9yVJd2PFPSR3VZS&#10;fvs/y8qbH1SllI2Za70ZhgaBVSyDxoO7eu0K/WnazTZHEoPqsKkdO8YxQW8eWVlDs7UEhdqG7B9D&#10;JwiBh/5OKLt3+hoMXC4K2HlAlHB5rsCKwgPN8OagFYSsBeTlkFV3qGmAsmDUHMlnfl2oPyBrwQau&#10;6QOCkmyUB5MbyJd7VKrFCHw0GTVjQQgM+kLyLcpyGc1EqUg9NmJmF9frmssvtYpg2sqJF3svEExB&#10;rob6MapUILvh9e4+2JJnnrl4TKgD32IytkyK/BdXAjdil+1GGGLitWJQdobytC5sOFPj52CDcjwx&#10;djzlNuMCzUbsrUKBL4XC4WOO0awnPZNhJ+CZOd0HkwUzU9fZ78STcQYBALVf+8aLrOwYD2cixukM&#10;syWyWCry0ECbKonRXE47hOlbBm4QKmuYqktCawrGp6MOJ7VY8sZI8N4jSVCR12fmjYPAgS+CEz4m&#10;O8dDNo49Jphp8zlOhrgWE9CElg2mWcB/wTg0y72ou9B/bMIsPggF7HkD1YZDI65P+DQxsA1YNzdy&#10;NxmMA4IzALfjliPgRyjGNhLk99lO038xfTYZtcmj2tuD6OS8Ap6GXkeM1UBNiRh4D49qGqhM3RkC&#10;dZxygyjhxEZnwS1yPFS14kGLDCAkYqAXJWaKM+o1jqb0WRt0m8eaLYRiPGgi/Du0l1wnTNCoS0o6&#10;mlQkEh6roigpI1ODbszW1q6CzIQenkOOYqPtaMmtb9NqgbJ4yEuQhM0qKdYFwWdTAUmMruu4R/Qg&#10;c00O46MP3qdmUwkj9JEwYwUqe2jrsLU1sWoR2mWoGPeg0K6XfrS/I7l8iaP1jD2oNmOqVH8OADpC&#10;kGfrJBZLczIzhKlHDGDgikPgw0TZerq/uc0JTbxnp2OgG1XjUnneLHZSKfnbn/1Czpxa5li5CXC6&#10;VLd3gtkB2p+IyYK0eyAaA9SYryJ0SXyq0MOWxRMbKIxKIR1nTMSezGXiUq82ub9DtAaJBu0PMzbl&#10;NN6Ujn+B0LNPsFHZf8xKtxPwOXhg4vKmoYB7BfFHn0DPTJ9NV2kynHLykhIMFN2b6OukuS+o8K1r&#10;1JSPpzz8KM/gWyICvo0EhsRoQ+N1ygVdK60Bq1IEfRySsHgCb7TxxCHPDLZJONxB/sYaAlEdPEfE&#10;PSYZYWvF4J7OdHAQqxBfqv0azWoRN6cDn3YZk8GEOlUAzeDiwEXeS0OMy+c2fqlclPlcjH6O0aYj&#10;tXGXQOKmvlYnnZRxfiDDQwXL80np7nclXMIkou6zisiJdlyqZUygaow4GlBnKK4AaATwo5lBXg9b&#10;WPoM22MFaGMpruWkvaFJvAKf3LkcE9uBAiEHwFHv95cvvUzwMnOdRyIHyYRisRjEZYvbExKmzRKH&#10;xHt5og9nPFubyB7TvcEPuiv2e5hUntFQpgEVBf9QZgLCrAHpmhUndzYq7x5PH9OWyZ+xKuzMgKMA&#10;3ssL/ERnwsg7+w3GpNKJC1LdvCnp8gr5gv1Hv5Dsyet6zx6Im11RYPTAyDBhfXaNLXFiBcrEONiv&#10;AI7VncCctasBaEeWLz4jg3ZT1pcX5OHdO5o0ZuTThxB4HcuJ0kj+6Htb8k9/bVn+8PtNafR8eelc&#10;SF68nJGjlrXwEd+ev5SRv7qRlHNzLY09Uzm54Mm93YnsOufkn7zakm9+5aL8+zd+RsHlpl+Wc2t5&#10;fr/v5WUl05HvvXskl9ZCJryKyr03ZaL69KVl+Vd/8LE82mvK997Zl93dA/mN1y7Ke3cH8vaHD8Wb&#10;nyu/PiNicYrKNQ4HEOvK8hLHw7F/Ya/ByZtAqRSHEbK5PicmTPGVgoq+UKocEzlQd8aUwgQHL0le&#10;lmHf39iRxfkiQRR+cQDNmFLOeEaZBIMoHhx4N3iQYOibUJUQnY/GNq3UZi91yPYUdXKoiO3Lp7c2&#10;ORlXVICFbBRZDQ4FB5M/AYgY0wE6TKKjA9IlgJg/JbEZ/lgIPrTWgGonR0Yte4DKqwX3CCtP4MOA&#10;NNfRjBwgEeaaGw8f06gRnxflcPAUsDb7mhWMNbABaVB5lyrKPkuNIOft7R0+0RgKWmHHPCDni1pD&#10;QfA+Hr/8AoFaZg7IliUbB8tG6ymKxj6+TY9hUWNyB1nls09dlN3tXYJOYbtJ7FBFxoLWk2YyGwCw&#10;S0UGv8Ggo4fsvqC+EEuGSbhERQ5+YQSO+rmizkgebVdJao6RozVmFQaqzgBFMGod6P3kfaadhcfs&#10;ulnXjaUZR5f3J6wZYpW2BgAnlUpNDyI9jMddU8z2LduJRBLk1mzt92Vzu00Lh5+89YkslvOs9sVA&#10;lkUrhG3bUHBQmH4Mghc4EKgECLV+TNeHlRtOEfaCPn+Uj+PR4x2a/uGwcgnKR5bhOUKFYpSfxwgO&#10;ul/Gep8w0YbDA6AR4Q0GsagagNcG0IX7PCFQ8zkJQXFRvX8wKqU9BV3IbZIPQNX3YpQ6ODzAJKUG&#10;pHafh9XEs8PH1OGHbHXi65h+DOm6btabJCNmsnr/9fsYBuCUEXkevrQU7EJTp1qBRY1NQOGec2R8&#10;OqTHz3hs1RV4wS0t5PSZR/k6qbiJOgpbHVN+LvAHcSCCk4MMNhRU8fAskDk7UwlaiT7BLqp9WGsk&#10;M2LaKmqTiT6tcsZmQBy4smNNAyCh9XRqZcESnpjHtYSKBUQJnEDi48SJ1UCAcywffvChbD6u0m8M&#10;elkwt0W1EbEDh/uI9kERey/f2o5I4h4+fESggRiAdizqhiSrIybqvb1zf0sTugzB+XjYkY2NfU0O&#10;PZLBwSEEKsLrW/KF6uRIqrUhgQ4qW6ARABSi9TqmiF2f6tZYo15kVn0Ps/WPqaTKYYP39Uj3xoLu&#10;SbRP9/TvxWw0mD60qVKHk0cp/fwp2Tkc6B5uS2kuL2+/d0vWFktck5iIWlooS7mYlqa+PmQGOhoT&#10;0HJrtPocAe902rQfgeoxPbUGFldQpXCDQ5v2TMEACruu8LuKmKt7I9MUP6YgRBM/VNSnCkimHeOG&#10;AuwOFIxN+rpPulbNwZj7tB/h9R1UR1Qpfm2tLPXKkLSDib5lu9qVUj8h8arG9I5GopgmCApsvB1X&#10;Xjibl9udJuPs3EtFaT3U2KvAx8s4tP2YKtjrPsII/VSS83FpbLQkt5plHBh1R9RZAwhK5TKcXn71&#10;9AvkJNIAHNVBTDRj2AKgOijKz6RMDHQI24oY5DHRXUuKJ4GoIuLs8YiM/ne93iBPa1ZdGgSmuNb6&#10;siGMerXB17qvaxEt4FlMZ8z3n3jBzZLfWTlpGmgWzRJmes/lXyb47uw9YDyB2GyvtiPppQvS3rsr&#10;hYV1DWMtfSZ1cRILsrY6L050Xtq1PWqtpbMFGTb2ZRLJyLS9y0KGVzorzd0NyWbyrPpOQhkpzhWo&#10;ZP/PvzWWf/eLefkvX3Vka68vEWcgX386q3HD1Zg9kPu7ClZOhimL0dU1cGfPl2vrjvzkvR3FEBF5&#10;+44v37zYle98nJGff1CRcjlL8+Tf+caCvPFXHyrG0LVS25SvPLcoe7oGsGb6XV2zCq47XV/+rz9/&#10;LD/7+EDi6TwFYa9e0M+iz3l1LkkxyLEmpN7CwtzrM17KDFZOJpYpl0s5tq1QDoxC9wWZX+CQiydk&#10;KNZccxFM8XsQOOzrfyPwwlIBRE+OC4uZbFardSkUMlS1Nc2XESfC8DX0RUHExQEJEAT+An4fhEK0&#10;JKjpApXW4Zjvi4faaHSMM4SpNb3Om/e2CSxeePayZtWaicJkFFMkEGFjQJwyO0lAEVtfF9pJqF6g&#10;RI/Xg5leWgMYTnWUIeFFBpIcKwyoDsCTCsTWuF0nFi38t1BlgmgloCNaPeBszMjTNgI5JpfqweYu&#10;M2lkUQdQ+83nZAQCrF7jroKhGVnaSNFWGeJkW0BSnIEc/GMtDOcYBDkBH+iJOKNlC/6sEuI/2Sx4&#10;YZiwolWHSl0pF+H0ElpJoagJM0Y0OwVAHUxcjnbv7O7pcyqyGoTXyGZjCqAq3KSYPup161R8DsHL&#10;SgP19s6OASn9WXC2EjEN5q02x8/B1ZmM0TKIcooLXlRtjHzqAd/rtPR+JnQ9hGgBgVFj2gooSIBP&#10;VCIeUZCWVQDaswMqaBX1dfMWdOMUFkri6MF9+uQiQTiIpHA3x2dw9b4DAOM+gTRpwGjCmxWJmmZS&#10;t9ViawMH3cxnDCAJGTKAQVsPiPLiAqsyOBjh5TX1h0wayDdgW97l+yDYT2g2OyYXD8F26ppxLQxi&#10;KYwI4jy8wsDR4UjygHpBITN7YmuVCglT8wKk2qs+ILRnTbU2aEPqvUcVCnsMvA5IXlSrNWnWmmyN&#10;xKK+5IolHiYQFgxFkgSm3M6+ZU946SgqHI5x4oSqzfqzqDjoARZJJKzdivUV9tiau3PnvhQ1i8e9&#10;gmIwEigCr3qFEhYhTsVM+PmxdAlWpjaEwELJ1Nq1rf+qPZQAACAASURBVIYeCPk8hyw8Wu9YIEc5&#10;BnW/Ka1wEowjOJRdx5TI948U3JRLFF4Nc6ImIO1OplZlFktmAGCWFxYUILXZgk9TSsTRWBSljAN4&#10;P6j8AKAgsaPPHPgSGjQjSahWjzhSjmdsPnsT8spa7YGsLC3I3fsPNYErErjkNCaFdb1vb+5xosZT&#10;INTrNW3aDOPHSD4HTQLqnu6NZqsr6URM1zS8vhxWeaBThVI/9g7ERnfqdT2MOnwdVNaSJGWXpK5f&#10;y2QTtD64eXeTtAEILdYO9H5mksFgicbwcEdW53NSmFuWuVyUYA7TTCB6j2EKrAB5bq5MRe45TSKQ&#10;jK4slTQpGbOKCE4QK4eu6V+BqA2eKEnwmO6KmGVTONC58cXai/iB6qRBSiBEDMOxEKe/UB2S6JSx&#10;lus3oWs0FZZ42Xg55/V3P9lvS/QZTbYOzHMwHtJDcikrfmMqTxXS8jDVl/xU15g7keuLp8TVr8NT&#10;8dajloxPTmgK27nXFScJ7Sbdiw2zykmWNH7vjaRwPieN202JFDW5rXQlnjePTSei+y+toEdjTKKc&#10;lGeKVzghDP4NKn4gvUPnDs4GlDTRe4J9hzPMD3T6QIoOB2banV7n+DwIgrWNgYq1FWkQzorq9Jhf&#10;RN026ob4Bs4cvEdDlhbnA9qDBFVuqwjB7oJei184Q6xqF7SvrWIhH+xmWc0ZtTWZjSmYAZevV2dM&#10;q27dlPjiRek0jmSsAMMPQQp8TvKaFO3t3ND30jWZLtF7LFuclyGsXSRifLKWgqmVszKo70sktyLT&#10;xqauHV9ePdWUf/vGh/KPvp6W/3D7vNzTROG3v6bPbrsj332nKtV+nMnbcn4ktzcacvlsT66fyUsp&#10;H5er50qyuhCVZ89icGUsf+96RP72Pkj8ADwdee/TLbmwlpb/9jdPyQsXC/LDdx/JYTchR11PNh7X&#10;5dxyUm5u9eXq6bRcOVeW+WJSDhsDubkblaqujb1OnHv+YG9fvMXFudfNHXfCVoiRrGzyaXFp3sAQ&#10;Rj71wcCYEpo4KOuCN2AkMJcj8KFIJOCkuCRrQtp+rlxgOd/0DqKyvb0n+WLW1J/j8CkbMSBCeDDF&#10;MfwotXqguRCOeFZCxJ6JmPie8SYmUtcNWIATr75XtdYiuMD17yiYwDTTSy9cJXfCRoRDLKFjnD6W&#10;tNaUx4w7xEAwY+AD4VOYi+1X4wdBHyQUCgdEZgNfaA8AHN2+s0Eg0dKs/OTpkxzxxWdBtSfAGiRC&#10;gq/A9oheFw7ZpYWibrSo3Lu/KUtLi7yvBFjxGMGQI09aYk6wadgyCzKPmdox/vECUtxMtfSL3zt2&#10;rA/aZTOpgJnFh5mbhnn4X7twmqRTCNKBj0LQx4N/ZNk5yc1hSdGrzDMRRrQMByNTMZ4v8yA93D9S&#10;ANuhuB/IhjY5lKGfF8qVcUwXTnoEswDNuFf16hEBUySm2ac+o5EeROBHDDQjSaaizPChsry7s8/D&#10;Fs+vpMAZRNx4PMRDcgK1aBlytBlCgPW9x/qMktzkFgiGbOeEKBwHh+4BBfqsuhbRw67FqbFaFRVE&#10;X1oDTGL5BFk8cCEIGUnpYQxT07EePk0NLBNptId8btOpBlvolgwHlIEgZ2c6eQJkfdfsLCYW/PA/&#10;L6hO0lkeI+yTAYHoiCPhQUncsWjHgx0aJDJrFTu8/9u7O7Ksh1VP17qv96PX69qYLlovaIs6pr2C&#10;gIrqpSiwRAUTE2ogI0M/DC20SCimGXCWVVRoRZFEq/dzrPs4os8Xo9eYKkRrAGAQVSljeoakVtvW&#10;vdaXjD4rVoL0WuMRhxIAmA4VsbYLPhMHFBC4x7ovExHKATghn/Yl0FSKY9rJN+AE4jY4QsgjcL8T&#10;3J++SVboe0BmAcAPGeK9jW0NckW21zYe7VAbDfIJkGyYKcmjCgzJh63dQ1nUoH/6xJomMRnGJVQy&#10;sV7J+0OrCYmf47G63O4MWQHvaWKFHAkwBhOwHeq9RPl56Pyua7rJ+xDjvYHiBtqGaIdjj0RRXWk0&#10;pXZ0xHYI9ggm8lLJKG0QoBcEJXRoq3WbFU66oSU1pLlnhzyjFCa7AGI1fmVzKb2nQ1aZSFPQe7Tx&#10;uCJz/OxjcsJiSWu3CfW++vRZg7P8wWFdIi5aj0lqZ+Ezwag4Ek/axBWqdfqzjklfUWk+o3lkPh2j&#10;SN7yQo7CjIirh9WGKdgHbeaZGxB1n4L2EQB+d75HBehIwsbQ/ZHPChDaBvg7Dvtxc0ruDwQPMal2&#10;VZPxnILpo4QmUwrkdg47spbN6WFekwWNKR8+qMowMZYjvyvnEvAHQwejJ/vVrtT0TPJD9j6lZ4vS&#10;ftRmJcpNe9yH5ALq/mre17MmF+Ie9WIKfpoDmdR1h2k8RDsS1UtMwb1y5gW2XUH6BlhHhehInyXb&#10;ZEFktq7FiECdY+3ypFJv7gaWZPpTixEGWMyQFTxIONjPklgAKfwcff+mpsuF7gWShhndgZNpjukM&#10;+VP/WOPJD84EJHFI5sl39IXVVVTB94Z6zdkVTroO+01Fao91/y9J9XBPVk+ckXrlSBIK8rK6HgaR&#10;HNd4d9CjwGF3oACttSfJuXVWYRt6prmxrILMDQnPXZbeviYZ5VPEEINWRc4WG3JxSeTl55bl3/71&#10;vvzul0by/qOYfPRAk7l2korQXzrnyytXi+Ti7lSacnr9pDzabcmH99ryyd0DqdU1Qe17cno1IX/8&#10;/YqeVfqcFXj+8osl+cffvigf3u/pc2/Ln/xtVabtPfnmc3H52tMpef5imXtn53CoIKvDdt39Rw2p&#10;dvVeHz7g+fBLz5WllPbl5HJGvHIp/zrH8AJeC54EbixABMcoA/4JHgKmyqC5gUkDtFf40MYzA0Bz&#10;PAZAamoGA90OVExGgQXB7u6+xHXjY5w2hVHcgWV20DmB2CAJ1KEwy6oYK8xiU0NNmuqZDvk7o8GI&#10;ByksGPCgG82W3qSRFPNpTtXUmj05szZHEmJTD9Zx4EKPsvMwsPZAyw3VqCjIkaYMGOggOcbt0c+H&#10;sXJUfhxOmAltJiZj0/5oghsFrg35BD4PyjndtJQU0NcplQqsPGECBb+DkjsOuDgntoYkRHY008Rk&#10;EPrAfaq6xin4+Ojxrh2g/pONIgGhTo4Tillx1UiLs0kzCQq0s0kxmRX7jhvKEpRP3WMCtRt4kV04&#10;s27TEHpYIsNHZo2EBD5kaB0ho7i3sUlPtsP9A/39Pj9rT7NZ1zMhsZ3H+7K8vqzBLiV+33yRMB1D&#10;uw1hL4tZb6s1JF9rf/dI10PEjC314AHfCIKLc3NZcmKwFh/stGnN0Ia6qb5PKleg3gnK01E+xwHH&#10;sidT0/2gvo2nB3+2zMzyJ2/+Qu7ceiCjaUzKpaK89e4dufHZQ7l8asmIrfqzOITbPVMdxvj/cAQQ&#10;h4MoxvXd6kLQcGpSCzjsJyEerlBqx0EGQOrS0n1I01CAOu4lutGPbHR/GlTtkD255jFGzSwBn2JA&#10;bpCRT4Uq24hdaCN5jhEswRnA9WGyCOsPbQwE5P2DmuRzJSq541CDki2qNSR8GdmM9wmBFhUScvKY&#10;4QvVzpPphCwvr1DDCLo7ivg0G9Tg3K2yqoQKq03EoGLWJaFeWEFFWxK6US19/aTs6XWgZY190G/V&#10;5O7dXTqoY7+yxa0fCGsenB2rCI45ng5JgwiFDHHIuLwXqKCFaBrclW69S9l+7NVQeKBxoh6MG4cI&#10;yFGterS5R+VcSFb4NO6FG+eU6kh4PgPaBJnwYFSf03wxF6xZO2x8x9qBkNrAZ03EzWphHLTlkDB9&#10;9OldzcZLnIoFqOK9UTCaSRdk7/CICtJJjdBz83NS19gHovSgr7Fp0Gd8pMcdOWhhJlN5PUD7FDXU&#10;JCidJVkf02Ic/mDBwJURdMkcl0rJKdgjwcBV4w7iB7hKuE74u31y6zGffUpRCiZ1UUPr69f3FfDk&#10;FDACHEPRHHYtIPcDWMcpzOiTowZO1Pd+9JYCMD00HQVsejD/+V/8VBqdsZxYLtLEOuwhecnIjc8f&#10;yspKQV5+4Ypm7yty7dK6vPblq/Lay5fkl159Vn75K6fl+tMX5FuvvSivffWafOOVp+RbX70g3/jK&#10;c/LXDz6mNtVA93/YibD6A/V1VOUdL2hKuEasxtdS8wm5q0DlcaSlB5w+zxrEEB2pL0CVvC+P6y0J&#10;LyvwRyVH8efu/a48LLY0aerI9dMr5LRMLrkyf5iUg3rD1J/zYVqvTCBrsaTp095EYqUIE+5Bc8iq&#10;aCILrujQqBo9jZcJT2JzIbleesrI6XofuX51vW4+3JTllVXuH4Y4+C4OTEQ1EohNTgNZC4cJ8eQ4&#10;MAM8GWCZHnN6vGDfsvpL4dxZi+sL1AnEUd1rZpw74YASjaTFD3zHLGFmS941kcxEMsXfJZ9M118j&#10;+7wUFew1IFYKkdjUgvSrDyVcOkNV8+X5lK6pEKkLHQVI0tdYkVum3lWvck/C+TWZVDdkWWP1yI1I&#10;p7ZHk+tJv03ZEAklpKDgv6ux+tvXp3qed+SNW+vyD18eyffe2ZPf+WpG5tJIcnuyV3flTr0gHzx0&#10;JR+qyuP9LqvY9x535fqFhGQUPHeGvvz8Rks+30vLq1dicnU9Kjd2IvLtV5dYsPizH9yVi6eycvPu&#10;jvzDv3+BYr5/9MOavHerKQt5T36hf/7TX18hDeUf/8qSLGVH8qtfWZVvvZQST+/hTz+p6lnTFW9u&#10;rvg6WiHWhxcSYaFW+fTVCwwOQPhGXDWeBQmudIO3Q4HCf56Nw3OsWv8bhGs8mGIuSVABPSAw8DG+&#10;Wi7mmekhwMLwsd3umfgYRB5hk+GFuemBtmcGqWTxA/h0+2zVobeKBdlsdDi1BkPDu5v7CoTKzJKa&#10;ilYZsKAiTP0Yzf70eiAgiV5tKp2iTkckahM+aFmhqjMOJORBDAPYI8gDtyQUjGMHQALTJli8c8tL&#10;so1x2bmCYEKXAmm9PjNLtOgwvYFDNMbysUNSXvWoKS0N3ghIyHIzCQjRGW8DE11PoI1trtkUwRer&#10;PrP/pmDkzBzxuPw6Q1EiM0NAM1GcHleQZn/ioPzKC0/zvccTA8AAGKOhK5lcnFUi6P84YM5AHuGo&#10;YgHLDXRZcOBodn37vmbjuQTvPbJ16Kc0K4fS0IClMEK/5ugaqEg2k9Pf9aXTbOq9GFLPKqcZboi2&#10;FQ7bAyAz+8xUNUOXvrz/+Z6cP7MgOeg2KWiI6zqBXgoAJkrAUHoGeRl9bExfUH3ZGclRY6Qgb0HO&#10;nj0h+awBn4VSQs7q16iwHlQpOEAG7Rldp6PBlNULrEFkZKgqoTjjwu4aAc8xjzpaYIBECMAEgjWC&#10;mGa4kUSBDwATZn4QHAGAQagd9g45uRb2knwtvhzWVkBsFNdc6dn6bXbMWiMwRAaweuu927K+Ose1&#10;hPcHsIFHUDaXpBAg/dKmQwIVKMVzyk332xSEdajw0orFZzDHtYLTBxsECJCNug3yB5BwjvU1cU8j&#10;+px2ditUSzeg7bEyDM0kTDv1h0NmyhwcmDqyV2nI1vYR+WOZRJ5yCXvVBluomESD7YsPKYlQ1EAF&#10;jEF1v7cJMmOBh1PoODEJ6f1N6349ONhX0IbWQ5jO4HsKxlHJQVzB6N3cwhwrw7fubMiJlQVeqRu2&#10;1iIWK6bVsDXQzjDpBPN1QkuY/KrJmIAfbQ+0YqmGr6AM6xDPAC8zN29aRrNJWwyHQE9ohIME9mmg&#10;Feia69JwdUAiKtrkg46J0YFHhOcGUb12D4fVSBaXlqXRaJJjdrS3z8qNA/mF0YSHXQa+e5qMnl8v&#10;aHwpyerKnCwqkDurQP7cmTVqeOXzeXn5+Qty9eKaaA6vB5Jmw8+flysXz2umXJGXv/SsLM7NyZLe&#10;l6VyRgFqSfdAWv+ekkI2L8sKSNZXFuXa5afk+vVzcm69xLbEr7z2irz03ClZXSrIqfUVKSngXl0q&#10;yoVzp+SvfvChfPnVL5H3M2RVKUjCEMWmcRMdJEE8Sr5OiHpcE/nPr35Juu/dlFvVNv3SOFbfnhDI&#10;xPX+R/IRmfQCdWbdj6OBJgBzNp0XSeu6iOrZ05gqWEnoXhpCv1S8lO7VbU96m7pPSxpf9Xb7SUww&#10;1qUfmkp31JPansaYi0np6DmDShRsO6auta9Sywlp3e1KQg9X2HFgr8Xm9YX1d8MFXQt6f/qPBjKs&#10;TuX5E1fNgBU6UgrqUdXe2HzMZN4RJ1i7TgD+p4EVlAT8KWt5oRLMM2QyPqZB4N5B9FVk5iJgwGo6&#10;tSQeaxWT3Kzf+cZXizIG2DQnhotm4/ngfkaCeOIFQpheoGiNzknYM2HYymRF6tufyLnz63oe1fQ5&#10;HIpbviBOY0NBTJSqzpTwAKsTitRoow0aclmT5oosyqi2wcpsRNf57mGDe9rvVPSgTnEAB1XJqSYX&#10;ncNt+eBWVX7rG4vy+Y178rPtNXntqqcJ5khu3HrE+/nyBZGLcz05WejIqdW0nFqJWwVufKCJ3gLv&#10;A7zELp/OyPWzMfnh/ZPy8ae35b/6lTX5m7+9ySnMpq6vpy/k5fZeRG7vR+Xa+lQ++PxAcvGhPHUm&#10;J89dKjMOPNrryNn1hPyb7x7Kfn0qf/7jbXn/bkfOzDnym1+bMzDkBZ4lM4IugEZeswzTiLKqEQIX&#10;/YT0VgMsdOlzFDWdGgTHQe+4pQQyGFD0wnxRA+ohR9SRzaA3j+AIt98ZWx7Aq3JU1YMyxdJiTDdT&#10;H+JicB3Xgw9gA2SxTrPNTLkIJWl9T7g8Y7IJLZS6LnRs9hxtL9wANU85kooLQncClS2HI/QhI1b2&#10;zdiTh5ZnbbGgH0bETUXkqY1kwzoECwmBGIsym8/pPenpphwxcKEahEMa5W9MaEWCMWlknyi9+2gt&#10;jWBMC8J3nyP2p0+vy8bGLs0sMYKKa9zZPQim45/wgI6nyeSJCeus5MPKkDjHP+8EVb2ZK9lxDcmf&#10;gaGgfuSbpQJK8deunGJ1jTICCnoqlZZ8+PmG7FebrLpEI45sPqros0zpvV+QI138uXyaxqwgRMfC&#10;U+o9cQPQz8pnhaKvhwlUpiFs6WpwKc0vcKQZlaBUOq/PtMjPjjUD/ooeyTaVhYkL/bfe1OAeTsjK&#10;Ul7XWl+8aEIePtjW63RZUZgJCZqGEIJbnOsVgBp8j2h4YqatE5tWArD2WA2K8Nr2Kk0CcIeK1daS&#10;QV8AoAkE2PFoGEynOQSIFA5FlZADA3D2FhsVnxoRGwCFopJigQ6EZayRUDhNgIaoH2I1Mmj3KnAZ&#10;+0ErAYAimDxBpSqRSlimiWmh3ogAcmWxfOxRBGFDaDD1IftBMaIxeV0Q88R/oV03npqpMdehvnbl&#10;qE4PQIAQSE2EnRGn3lAM/kQD1eJ8SXb3qxJRkIrqFgJVMmWTXOB/oSJrWjMOuVoosQMwepGEpDTQ&#10;YHLtwqlF+dm7d8mVga5PHka++n6JTExaCoyT6UCgDqRqtAkHNhXDkfpHDwhyo3RgF1Yx8FkO9/d5&#10;TwBC9vc0FC8u0RyzXquT8wZu1HTYk629I1nQpAQJT7PV4Tpwg4QCk2k4QJGwsPqCqq5nbQQXLUO9&#10;X+A2gQODTDocSpHIicMG1S2AdtwnSGbQYw6Hiu8ShELO4ZGCwP1qSwFGmm3TrUebHGdeP3GCQqLr&#10;p8/q3q/rPexrTLMEDV/HhKXtX1c6+jDzuTzjEmRHfunlFxTI5MnxKpTmJeYZFxFljJ29JsEguDmd&#10;VlP30by0dS2srK6w+t5pNuTU6RX57DM9tOJhcv8wUTlmwhdFx5tZeyY/r/elo+vNoTlyLAEF+Sj1&#10;wxBqMOWIUtUjBRRQRE/qHn/++vmA1OtLezCRbNplVRFtdSRIAwXWva4+9fCQ++r/eeNtuXaxqK+d&#10;lZ/+5Oeypvf7hMa7U3qAXsgUpDRwZNVLyCZa6wBJExt2i+Ja+iNWdDB2D56Rkzd6X7wQlt7/x9V7&#10;NVmWXldi+5xzvTfpXWXZLNvVDuiGawAEQRIzQw5iZjTkaCSNQlQoQqEXhX6AokO/QCG9SHrRgzSj&#10;CJETDHImODKE4wBodAONNtXlqzKr0mfem9d7c472WvvcrKaqo1GNNPeee8737W/tvddeS8FLejEl&#10;N9wFOXL1fvSjckVfr+K25btXL0vM12RhXROaY1++lcjLNibRRi51jpCUoso5qA3IC8Lgna+fBUbg&#10;8DFDlb693dO9rv+9GKPH2buX3yRwRkLGOMB9b7o9mLgbMwkzUWCzsrLqIycKnFBg8UuVe+o3AfRM&#10;rXVlVAb/HNhMw8Ro1iVAxTFKw3PjCbEV6XkhH9QGXnjuzLi/4fcB+nA9vm90FXz/cDhP+6JptCjd&#10;RpXyJ/7ZI8awfhBj5R5rtKeA2ln+ima8a5IG5zCakerzX+i90+SmtC4dTWpzGsv77Zo+sCLV4f3W&#10;niSXrrI6g+QOStG/+viF/PCb+v1RW375NCoPDkR+8HZaAU5KlnStJxIYcprIB58cyMnZQPaPOvJ0&#10;35GbF2Mapwecynv4vCrLmsxeW2wouFlhkvq3H+/J/eqcePlLspZtyUIO3qYnsrnkydfvLMiHz4QV&#10;7d9uO3L3Ulp+/FDX79WkfPA8qgnIofy9r83LwXBJuroGf/RJS7z5+dL7nCKDIerY5Ndx8wp64JP5&#10;rocISrKzQ8d1TRGWnidTI3mamrGEzvG6SfTQj4W9TTwgkCE5joeqE9x6scDHRhpDhtnTTBg8hxoO&#10;YNfE3ujJo4sLU1uoBFWqNVaVqhrUAXYQ9E5Oz+isjgd/6cIKs2Ug9Ah5HKb3gMMGiBwju7C8QCsP&#10;PHAYOqJd4YRS/x6tHIRCYiBsQ8CNIn2QQ4/EeK2NRlfm5wtS0fcFuRyHB1oXy0vzVpZEq1A3O4jV&#10;OHgYUEcTBm4cvDjcTk8a8pW3rsugN5A+eriBQ10jCBDu7h/9nTbY+R8bFZNXStMWQ+nV5rwSUZxV&#10;gpzzX3mlcjr7nswKR/pDv/ONt8lZgbEgshM3ABcjIQvllHz66bbc2Vpmm+e0cixz5SU98OpsCeXz&#10;BUlmSvJi96UG/hPyOqAmDsCxurqhQdeTbMbjhBcyCGjtaHxl9e30uCqf6OFbLuXCEv6IAIkeXxHL&#10;lABs+ByhUeRPCERAQq2cVeTSxiqJzxj7R/DB9UUiSRLlwatg5cJLhpwAXctU2/XIjQI/BNEU5N9s&#10;Ks7nNdXXqR3XCcrJjWEmZ9YGBjKNzOgGAwInOkzAuDcY6pocmEs8qi4BRrq71KUBv4fv7UH8EFVS&#10;TGEJp8QAKMac1sO6HJi1Q8Sj+rfLbGzCiiTajSBMY5rJskyPAY3jtuhW+UakT2vSktSDpt1q6MFZ&#10;5LOYBjGSa+MhJy6iQT6XLXC8G4lNWg8N2D/oEyL3Ac8Tnk0g8EJkk5YdCdObAtcJ1VhUblgNdHwK&#10;TQbS0v9OKX6kMJLuiQr5Ne++87oe6mk6wGMV5rNZcQFE40kSy2NIRlyzfwGfhcTbiAn6ZfT9sZ/B&#10;X6nX67qmujK3tMbPAQpWQddMX7Nf6HdBQDWeNAJ8LJGV49Mqg2Y+mybIQNU0xpH2qZxU2+Q6wTAY&#10;MatATbMIK5FQBWcrHxVkBdwcppj22bbzAqyhkfQ1VrnByKxgBsaf7CpYBtiH/Afax2jv9juYzNJ7&#10;6NqIeqEMJXZHdl7ua7yY13XjSK1S4eGLSVSsB6js50tzktW/0R7+5tdek8uXLilQHlP5uXp6ovsg&#10;x1ZcD0oQUU1G9Vliwg6cjSR02DDZqwAOxHLHTclPfvFQrl28KEtLZYqeOrQcKZB8jqQOk0AAiDhV&#10;wRPK6F6ORrPcN92xVepw8LJqDieAjAL0RELXe50VUU/350jjF8QpnSChoHzM2IGJNdwPDEOgXY3W&#10;JARzf/7RYzk+OJTDg5d6lmBi1Oc0aRsTqKiO6LNa1Hu9ocnXir7vsr5GceJItTQl0T6gT43GqZYe&#10;rhBtbAfUBornIzLX1nXZmMggCbFGR9aiafnEP5b6s778/tKCPDxsaR6iQLele2tN15w+j3FdY8pc&#10;XGLpiAz1mcXLHi04nKQj2bWUNLbbktyImUCjfh16RF9dvMt4iiQZww048xrVqmRyeak3ajT1hQcn&#10;zxEQ60Mwg1iM9UWZE+dVa2xW9GdyE9i01wwIzQZcAHJeJccuq1EcpQ/jPc5jG6d3zrlCliebDQcI&#10;1Wwnczo8CAd5RPaOGpIqbzKRg9/alErRiwQvGLd3UyVdn+gGKCBtnbJ+5abmpFF5qoDhuiYxGut7&#10;ZxpDijYMAwI+LmOk5/f8bRm3q7K5WJC2Xu8Ykhy6Lr59y6Pf3devR+TznbF0Itfkx78+ll8/qMjn&#10;L3Sd1wfSC7Ly3t2MLM0n5eqFvBzovY/HJrK5XtTz3mMS+69+VJPtiiPfeSMvty8X5LULrvzkw5ey&#10;c9CSGxtxubqWkf/7M18+r5QlHrQkn4nIQXUiGwtj+eS5LytFRx48b4in13RlPSv3Hh1y4raUz4tz&#10;6+a1AAG2R2XkqEl2641cX18h7wVO1NDqwPgv2mWohCD7QUkZbSFxrKIEQugwtOxAwK1rcM5mzM8F&#10;cvVN9G15wOHAzYcGkjbCerR3LMW5rAKdply9comHCZA2OD8gINNItdfnZASC4s6LfVnUrGk0RoZf&#10;k7u3LvKw6OjDz4L8CGVjDfzwSsMBiEWJg7KjGSMEAjEODZE+PHgErSg//9AOJhg8xk1Ui9NXYiBx&#10;//BEFhUILa3M6UKZyu6LA7l+/QJHVLeubvD3ANCwgQD+XJn1b43c1uoMWBYvl7IkAOMQhq4QhNLK&#10;sBTQ9/ro1/dCgnNwToA23PNqrP6cIC0OScjneOl8xNI/rx7NhDNnI5qsYoRCftg0f//770k4ssOp&#10;FU7QaOD51W/uy50bF61VQ95DwMMTFaBTzc4BFnsapPLZhJSLeW4iahvhbmFSZjoh5wWlbmg6Ye2A&#10;F4G2E1qMgaeHlR5gmKKZny/rQXpMAjp4JGg5ARgGCiSyIICGpERMlT17vivXLq0yOwaAcwINqD1k&#10;xgWSMycj32Z6IdrJSRxURyYUg3Rl5m9nStCYp5w7UQAAIABJREFUAnL9Af8bJrQwJKSLPKa8AlOi&#10;ht8UAEJfM1Tc6v5EwV20o4eOECRgQ+E+ehCNGxvKZBbmmJ+RE47x45Aejfp0sfbN1lvvxZD320PF&#10;CGPsgUfgjDI8yKTYT8grD0/2Zbk4T05JjEMFU1Z8UEnCJzk5OmRlEvcHAmPGHZjyeqCXg0AKM8ip&#10;vmYxn7Is0DdaM8QByWNgGd/Iyri3U98zTolekxv+XL0xlUSkx1F7eBcmYTIaQGLCJjXhV3ftyiar&#10;VNOJy8k/iBlOQCbWNRRnlXBEbg1dzuNpmzr0NBsdB9w38ZCgyuE+3UON2XQOWk30Goyz3QGLi2gC&#10;+yROnhGUmnANv/z1fXn7tWsShUYYK9Xm7QXQiZYjZDNoouvrtcVyVgWmVpNwXeDP0cGuzK2sn1uw&#10;QAACbXtUTwGYMMq/ulg0exe9V0l9JgNwlPRz7u415NJ6kUbT9x9uy+uv3ZREOkEgXK+c0kz3zbfe&#10;ljziZyqQfn9MEvlw2qOXUtDtS0evt6uxst061mUSpfo4qqHYT+W1i3K025LF5RIrrhG3Z3Y2uoag&#10;UgIC99zysuRgBC0+D3pw3p5s7yiggaYXkkWN4R3Y2aSZ4KJyCekIqJDjUAORGGdAlP6QE1q3TKGz&#10;NUIc7PDrrouWtHDSNwhixhOBuCkSQn1usEtIF5elWavoZ/MIjB49fibXr23Kg88/1sN0yKo0Ezns&#10;SpqO6joaTRiPMdkHUPGrQdUOd72U0kZR6vs13XiuXLizIbsPdwnA3JZDr8zfee01XScDuf/4UHqb&#10;jnwzvSlu/1R2q4FslCbyweOmVOZGbOFhurN4uSj9Sl8P+7FpHnXh8ZaQaXrEtuwYZ5qCo35F41/f&#10;l//y3f+E4BMTX6j64HnvPNuWS1cu02+QcUTXdVrPF1QmE6EDPcA4p8Wm/jmpeVYZMi0o044bh5Nj&#10;OF/Jh4QSt+9zL5tu1NSmqelfZ8M8xjeamm9oPH7efnt1FgSsKBX0oKfYLpIS/Qz3or+n91r3xMGv&#10;yROMly/K6OgTKW/eldbJnmxduqhAxpGTepsVQ6qfp9EyXZLtZ8/0nh1JYu6SOKOOLK2tMNkYdDQ5&#10;0tgwrW0r0LwoUM3EhFgwbMt/8w88+fhpXx4/3pHbVwvU+osrDqjUh7o+J/LoYCReYVXK0a5cKrZl&#10;/3Qkt64U5c9/cir/7LsDGUwWZWEuLc9eduTWZU/u73jys0+qIqMz+f1vvyZ//akmOG5FBqnbEum9&#10;kG9cG8jffNyg9lpWn2E7cUMS7c/k+qV5KWY9+fdPomx9Hx3VOV12da4jv90JoDNUfp8TAO7Mt8Qe&#10;1OalTfJmOMIO8cSxKW7i0IpELNjjkEUWaaVB6x9Dn4KDyPqz0Dcplcv0y8mgMoPSe9Kcd1HtwWQa&#10;Hjg4ElgAACyYpmjqjUUGiXbBmYKdQjhui2BaqQJkJfQQLVHWfG11kT3Uvi7EItpXUwNoqPCAzAag&#10;Z6qqLoMqNjpd4kVMdZYCkkG4kFy2FcAnMoKx8Q0QMJv6uZaKKbazcDhCTgb3oaIA7vbtawoY86yO&#10;8MgFMme7bSw9Dd61RpsVmGa3G074BAwylPvXrMUNdZsO2CZzX/GEXKv6sCcfovpzHYnQkPbL6hYz&#10;LSab9JFX3wtfj2Jh7qvRy61rq/Ljn33CRT7B8Tg2wjfGgh9t7+tG8DWrxYTBKgXwUM1AloZWJdpN&#10;1WqHATMKry/PROKCcBwa9xIGmKgG5Isl6gyhTYLRZEohoBKEqaFUlNM2yIxTesAi6wX3Aqc5sw19&#10;rePDBvkT8yVTKQd+g7YOx06ho8ygMiXwgLiiKefiEOrqve/S38rGIkfmrcanj9YWstQIx/ghIQ/g&#10;ikBM0TuAMzqOO2ZCqmADWYoDQrSbsDYOhBT1A8M3DOKhHGGm/YUFK3Bk/FDaABVT4zdO+fvigo8U&#10;ZYKAS+s2B7r+0ySTI5MbDc8k6DelUFhioITvGdTB8dx7/Rr5RlicmOIC8t3bfab3dZ76SGgrklMT&#10;TpqAnI7PAS4LAITjmwN5BNeB1pdrXD0cSOgHVc9O9XULsr19KMmsR8IyxtB7/QmHHLBPBT5uKO+j&#10;beSawS6UuT/97VNZXytIozNiuyWJQYxcgdUcVGKQraICyNHh0fRcKgLBEdwEVJ78kD8BIIQFDImC&#10;KCu5Hisv2AnQs0KVBrcBKtuNekcz3hMpKThHFQP3kmRUXR+IBXBsx7Qh2uFjBV8NOsCPORDCJREE&#10;JhDrmugq9MWweAHEMe0D5W5fQUEmFeP92NPkyIfNDGxodN2D4A97i5999LmCkZwUy0s8/DeXl0h6&#10;3lxb5xRWSvfA7s6RZr0n8vxFRV7s7srJaUP2j+vy4NkjOWsMpI3JND2cqwpupvqMGt2hNAcBK9M9&#10;BdGNdls6nbbGvEB6ENvU6zuuNmkTs797IM80udzZ3pWDw6pUa205PDKRSzihR0Jj0B7bvThM24xX&#10;EO7hiDz86UY9JgTdwdA0ryD7EPQIkFmlQUzFRLCXZNuw3e7ofo7QMkZC/TZwJyHomIiZCv765rI8&#10;f7pPsV2gT8SKVn9KyxmYCAO3Y1Ip0LjAzoC+7nFG98SaAruzsQknhjHMT4wJ9FJLmoy1NdlOl/Ue&#10;NuX+/qFcX1+U3eOqPG0fy2OorTd8uXfalR+8tSLPRl1Jz2ekdzIggMKo/aSp75VE1UmvYUn3nn6t&#10;faQgqW56V7GFKEUZv3rhNgVQkfBlQiqHVRMTBEJRcsn6rLBnszkTrRXj1FHcIayGkrbhG4XCKvYW&#10;H2ZCi7Nk1yRrfDtPfDk/E2ZlfwNDgSV+9Iob0dyapqyzbBiTfKSHuKHdlsmuHDUzMqk/ldzKa+TS&#10;ZhWc50pQ7/5UNq7ekCeHTekguYTS/dxlCRJ5cXTvYHqW1frMuowrD8TJrUu5oAlpXWNnLE15hlhp&#10;Q0H9mSzoeuf5qyDtg9/uy14rLT/8Rlr+r51NubGgcbnVl7/55TN2S+5eTslGpiVXVxzqnOUyEd6z&#10;r9/JanJUpqF0tdYhF/TPPi7LH70TkY8eNOXrd5fls+qSSHpZ/vR7+rvjfU1Wjtn2Ah+uOc7qOmnI&#10;etGRP/69C/LF7kiO6gGLIsAcf/r7JXl20JUHjVX5wzc1uV2YL79vFQczk8O/d167ziwRgRyCYRjB&#10;NT8nl/1UTmiFDvF4UhBepNA+2h4aRE7Pznh4wSG2B0KmPsyzswaDaLc7oB7P6Wk1zCyE7tfptPES&#10;QPrC6DoOFAiMVWt1bjCMuUKteWNjWfKlnOzppsqC0MmRRY9VLFQWpuHY8kABzRy0T5AJwMojbiAM&#10;KyROA8YxgwLWDMANfo9IfjIlKc30T6Y8HB8qor1z8zIFCHE/Jpwq8JgFHR7X2MunCjKsPsCFmJpm&#10;C168oIc8fr5Sa8riXF7yaYfACRnK4dEZSaHI2hGU9w+ODeiEsupsf5nUkIGkL02O4Q82gW2cIAQG&#10;rzaM9ZaDcwEuU512XpH69D22Ntflot5PaIdMIPqH30Mmgqm3ZIRkQDir5zJZTmEhAUxkkpwySGj0&#10;mlNQQxNCGGzoYXO8f0RtIBLRNWjjfrebFYLV4+MTkxrApJQeMnt7+1LTIAoje7SIahq0MdoPPgsI&#10;iuC8oNWIa8VU4p7eq4we/KzsoPUdNbI+lcjhTo/0zrV1iaoD77+CH9IyAlMPR2stmPa5Xlh2n+Ig&#10;GXA6DcELAC/CaSVUewZscTjhFBZ+BVWReqNPAI3rotw+uBWceBxbmTl06R7TPTpGrhB+aNzV+5DM&#10;cXweRGyjnDJcSr/dJE8myTaVFwIofQ5ujFU1j9pPSRlplobqESqwTFI0QCHpQPD963/7N7yuk9Mj&#10;XWcFErvpuQaCuUJdNN9onDkdsJ8fZYVoBG1l3XdTlr5xEE4mrj7vNK8ZI+poO6JagGwe7SvcQ17/&#10;GG2eDp3m0W7J5vIKnl7KXVRmolGKDSb5Hj7J7cPxgG26FEa9A5fTbNmsOdIbFc43YMjpVO/chwmg&#10;FesQ14HPh+f/9NmeAmnzfYIu2f6LF7KysshJqoPTM1mC5hD0ofRfiuhNpqHYJhIQl1pT4LiZJtHU&#10;pirxbnrPo5jIA88q1OiiEzrVul3ea1qthFNnJagza4aNlo2thUC2d0/kyvocK5G/+eQztlRqtao8&#10;e7ErH33xglISfV/3Rmcof/5XP5YLawtydFiXTrOmh2yetICRJgNDVmR7JPWfUfDWlPIBICundRpD&#10;Q0QWFYTdw5reywQ/G9Z/JpMjeT6RAZVhoInjgpyiCg0pCt8h7wVVNnDojERuU1xWKcPaQz0M8VGY&#10;CNjgDCpAI/MrdExYFXIVU91PUNjGZB8m82h9gxgbD0y9GwkF2qD6PuVCQb54+ESTUY0ggQFv8I6Q&#10;9NRbIwOkE5ue6vc0Zur6DNoauzI+qP4SK+tVNRTEcEp1IoMDBf4DvT+VlvzBN78q7969Ih/99rF0&#10;zyZypTgv402RzUlCttaX5d72mXxNE+ivlVfk+cu2RIsaO/Ip8gQpvTDWtT3UJEQPfC/tInSwQjk8&#10;HUluLSc30peY/KT0zBHXRD/RwaDXYOjcgCofwjApFmJFak7phkGX017OlyO4patYozZdZlV8WEGh&#10;ugRxX048srI0Pa8qWby3yTRUgZBgmG2HyzMS57A3E3XU/2k0W6QB4A/3w+Ib0qufMtYsLc7LRM/k&#10;2um2eKmyVPceiYPJsLYmw4Oa3uuSjKpPNJwOJb+0xkRu0DzVwPlSCmtX9Pca9A3sVV9oqCvI5Owx&#10;3zSWW+IaEdgRFa/Jf/H1fflf/9+B/ItvDuUvnt+QR09OxFMw1QsKXFdQmYYB83hUl43lsnz4eUXu&#10;3liWyllHti6WNZmYk8ub8xIMqxqXinLrQlr++oNj+a/+sCxbpVP5n//ySErJkfzD712VtcWU/PgR&#10;LIM0WY9CTqcvv/rskINdnXGSgyzzSxsK0p5KaxCTjJ7lf/ROCt5kRRq1onLhEiRMZGGhxE1B9WfK&#10;y7sMTljQzKY8e8AY0wOg8UJfL/h/HOqBvrSyJBdWVmldgUcGsUFoUqDUndPDv09/qyXqC4GXMyaa&#10;TvMBogyJa3DJJXBI4ERQxuQMQNPi4pwc7J2aKWM8YhoWgwGBgdmpCvvc2CwQTYT6MxYVPxv1HGL6&#10;vm0Tb4O69NQE9/j5XUPxrJQB2Gn2AI4SqlkgiZqKrmkNoZKFjKZaa8mCXtNsgdcbDYk5xqmKR0Es&#10;HxMQQcgxlYiYiSkycWj8sAUYZSsIAeX0tGbaQbaLjLAayh3MUoNXGkPeudXGjAtEBdiwIuSGfKFZ&#10;e833X41/znrZVy+sGZmUQY/jcMwGeYjq/68oGr+4viK/+MVv5MbWpma7JfJbHj/fk7wC2kq1TS0g&#10;bEBI9af1cKvX2/wMyLJB3EykstQHQkYchU2GM2WLCXwCcFWAp0eUIID9wphrgJuXExtdVuUw/Qfe&#10;BZ59XwMF9J1wKCB847BBOwMtHawBkDbRLmp14c2VkoHvyVltqM8vhhk13XAeM+KBPvemAub5YsEs&#10;XECKxroZaaaM6kAkSxAQQHCSRoJw9tbn2+woWPZIakZQZFIQqpfT0iYypbs2LTPgAwSODRTNodEz&#10;7LOFYqUIs1EAMIh4Q0nmCmxT4AAHfjFj3TjZxCAB4pkAJIwo/DkgN83jqLbZTySyebl+dZ0qwfSb&#10;g9nrsCsRZ0JBT1vfUWa7mPQCeENFBZVTTJJFo1Pyt9AK+fGPP5JNfe49BLOpmSLT6R7/ANgBAOBq&#10;PMuKx4OAU4aVSk3vIXgzBXoJUlfFtZYg+EcuyYZmyJyDThlUsDXop+KWQGACjoe13mgMXJhooseq&#10;Haw7XNoZxDnmjsqPF3UJ6BqNASfP4EP4fGeXIJ1SGIHtAfz3aGgtUIgoQvgToMoNglDzxfbPEElf&#10;zCo/OOAoeulZ7ABQ82LGRcT5Rr0ttlzxnH3ynqB9tbm8SPAMrlkKJrM+7FwSBATzhSwncHZfnJAQ&#10;fn1rVe+5K+srCwR18WSU7U9oC0Vi5pmGRAHt5mwho/ciwc+PGIk1yMw/MqVgJvYYQDMBq4ItrJM0&#10;dJtQGdREM18qSqM9YIJANvjEWjao3NJoFSDHdwn64wnMu8X1GvUZ6bXfe3hIqQS2HbE3BNpBmBoe&#10;sPJAfzcvxnsQReUzZkKoEk3ra4Zj5TD01Je/e2tLPrv3kJ8PysQxx+RFUHUahyaviJkQBg1uKADK&#10;RqV/OOQ6YvsHL5vTe3KiF55wOJ4f1cPsuF6TYjrPewmTzsPTlpy2WnJ42JOthaxcWsrR1+/ff1GV&#10;15bKsv24JW7Rkd6pJjcF3ccnCiI3E/RNiy0kJVGKsz3mZTXed0fy9tJtSSaz3HezDNVa1sZ7g0Eo&#10;EoyZEO7MjmQ2Km9KRK+me4NwalJCsDT7WRvH922AZ2pOC6F1N2U1yHtEejMJfz4cRMLr1dASo3Gs&#10;G1b/fYL4VEj8N70jT55VFAAUl21CWM/VSb+myVKcAIjeZIO2JJevK0iqkU+EPeAoMH/36po8e/bQ&#10;hFoxpaqJ05omXr3miayuXZJaZV/cZIk4IZUv04B8vliSxtmpfPqkK//1P8zKv/p8U/745lP5bWVV&#10;pp1jyS5dk/m5RfnFS024P7uvWCNLYPz2rTk9S5uyqAD2f/iXn8pKOS7/21/dlz/67iUZ9Gy4BlXP&#10;N28uSC6dlXyixwo/uKB7R015tn2sMajHJF9TF/ndNwvynbeKspQdy++9sygf7uYJ9lIcImjJjz/a&#10;DafJItEwo7UHDKAwE+eDZg5ufIwZeMAgF+f0mPk64VDAQYJnur9/RJf4Uj5tpVfHqgAov3v0tklS&#10;ERcch1arfa64CV8zEJsBCPA1lKWx8BMI+Bq3obpp5T5hmwslQUx0YRoFFSFbjFMGZE6/6T94rUE/&#10;FPALFawDTh2hHZfiOP+sjALRSIAbBHwAKlSvPPpvmcrskmad3VZDWv2hLC4ssMQM7gMI33Ctv3Bh&#10;laPNEc/GdUuapRGBw5uplJf7D7aZ9cOqCj5k0FyhirYYuQ46Q8gK0CablUhno/Izs1Y/bH057pds&#10;Of5OjhFOnZ2T73yrBHxpnP4cCIU8r81LKybqpQE4cMy5PqlZJVoLIwV6Z2jvQZtleZ73j1wWRzNC&#10;35yS0VtH1ojPjuwbbR+MWaJkDqJ1b9CTXqtpvlSdJpVbUTrtdtBTh+CdR3kDgMFGo0/Qi6keyP/j&#10;61H9PkQfIeKJDWi+SWhzCKcPEYRJBHVshJxeTWipxMFT8JiZIjspFkw9fRKYKBytZPQgNy81YYaH&#10;g3IYghb4QY1GDQI3gFcvDi+xEdtJrATmsgQX+B0LckPyamyKI6GfucfXAXcFQCKaTBOIczSfVSd0&#10;FeN8PXCXouCvYNQfcgG+jd3DIJrlbcg66Lrq9ZriAxwHuvbSBbYZ8DvtZp3q60Xdd2jhdRtoe8QJ&#10;umCdgSlPTHeNOn3583/7I7l564588NFnmqzMKYixqaAY9q8/y2AdzcCWeK2wCMFUHMHPZBz67cVC&#10;D78ohQojuo5ooqqH8ulJVdbXlmwSBvU3TjENFYzCNqQon3z+kGKK8PZj1Q3t7GQqBM/GC5uEch1s&#10;6WLvn9UpwHp8YGrWJH3CqgBt8H6PpF96k+mBP9ak6OXhCdvpWAuMYxDxBpla93Y0kWKLPAnhPxnz&#10;fZk+wWID2k/jScht8+mZh8MEQHI2ooyWESfgGIgirDCBu8ZzDBUNzwxWce8Zk8ZorxvIq1SrktOD&#10;AbFyMmhyzyBZAg9vMOpT2HZKDkhAcdiHD1HtWuV1IoMHUD89PiZvDDgDrb5cPsv2dalcIKWggvtc&#10;KvH+UnNK718snWDVEVXdQ7038wvz5rOGyUcFIPCTRCxKAsDo8yBZnVNvcdpRoL16Yb3MOK0hgS2V&#10;wQgA2eWwBUjwHu1cRqzCD0PgzIFPH6rvfa7rOPh1SCiGvn62J5Y8U1w00BhtCv94f3YbMCig17U4&#10;DGR3vyfZGwnp7ym4uxSV4eGUloLpCxpT4FTfd+T7q0WpdBXQ9bsas1rys5dPGCe/pffltAddI09a&#10;PV/+5uRQposizx/V5eJ8UWqegsMYvJP1maasM9BTYN0/HRKcjNGKK2r8qUJ08U2z9UHXgFV3x/hT&#10;6EyEchwkhoexmsloSGGUkPMZhEbelq765xO+VIoGPwj6RoGceySG9FETYBQbjMHnmokdE0B9Kenl&#10;kIMETE4n9EO0hHpErS0JOUOOHHVTvFZo86EiPOo1yOF0IklNWEayvLIhwUCBV2FNxl5a782C3tsz&#10;qUbWJJErSbu6q89AwWTuApWrE+V5Odx5KImFazKpPFTQ0FDAuiGD+p5Mk2viTWpyceua/NVPXsg/&#10;uftC/uL5lvzR5V15/PRA5jNj+cblmmyVm6yyPtKvrSxm6REIJfR//aN9dp7yGVe+9vqa/Nkvh/Lp&#10;0by8vdGXr72xKv/d//K5fPH8TL56My9ry3l2BH70i8fyH/z+Fbn/xVP56q2ifP+dJVJrMgqawD16&#10;/LInD+/flze35uU/+t05+enjiLy5qvdgdWX5/SH7nxEiUfwNInChXObYZTweC4l2UcvuPJcK0djI&#10;cA0n4Vg3SPWkImXNXtYubHDyB/Yck4kROum0rL+7v38omxfXTO06NGdExoCAnc+lbcR9YsHOerAD&#10;zfbyfNBAmRArAzre3NxgGRwAicEHwClpLsBAdAbcJmZE6JqejPFvHAZwBj6fAv8kcEc9M0X14TYs&#10;5jmErPbTe0/kzvUrBFe4L8cndVbJIJ1PJ2r9WWRbi0tzpv2ir/Lk2UtFqgoW4a2jgeHp012pNTuK&#10;cHP0JYunsiRvsx0YugljgUJU7Ujv4QzkzEqcX1aXPgdHITcIolqz787+1/8S+PnyNJnrfgk4hZWi&#10;axdWOA7uOlYVcujTNCShHIFpZalIAIxyeTRmGdCw22bmC2GydK5AuXrzvHGYHcF/DUNuyMSd6YA9&#10;Y7a0YIOhhwkqgAj2qKIg80TxAF5LUApGmR3gzJznjYcCXg9E+aATgbWIz4FRzE5rzA0NWXYWKl1T&#10;/QX3pE8blqhp94T9dYAk08WZUGsGgBYTLTD7A5eJXB34e01d6uZEIik4URAE0AMNUdObyt7+qcyX&#10;86H9xkhBcteqmaFtR18Py04fY99ZtrSExpVMvzXjr2kAhcO9mc1K0ONh53PcPk7BT2hjwacK64mM&#10;AQQy3+wZqJ0TeAy5rBo6mLrCFEuZU2GOWHUXvBBaPnB6M0vuU1LB453bNyWu929VAYtLmxM9CPvQ&#10;xlIwg9/3Ztw6jwkBqjNog0AHi7ovEDsEuRzAcdg910VCCZ37GV5HmjBAVygCuxoQ6XUflHTtIylC&#10;y6XZ1OtNxlgRw+fAsx5qBletNuXFyyOZX1zgs8M64Hh/MkGFbpCuOf2FSoRnlio4zBtnLU4sHlUb&#10;uu9SNGQ+OmvLykKelerx2KxX4J6O0V9UD1EIAnDEH1TjmElDCRwaTATXtpfRPownI1Y9RfVFzGUe&#10;ByBiD64BMiMcIIiZhx/BVSBmmhqPSFr/PatVZFPjYjQ6NiFZ3RPdbovvi+eHZ7R/WCGvEkrFWJ/U&#10;LhuP2HqZjDoEgYuri6Ei+oT6UtBSg+M9eJsAlrlsyqq6aKeR56jJInz39HUieh34flUBU7mgCU8w&#10;Inl97EcpCEsSLvh2gSlfAyBLDKf5hCAHU2rYY5PQLDeRirIyhooeJgCnmCZj296qEvCMpDRHokiX&#10;e45Z64bq6+d/861bsrV1XW5sXZIr17bk6uVVefZ0x6b2EA/BM0tlpFHvy91CRF62NVZeS4qeqZJa&#10;jXNYwvU9Nn9B3tzRpGvN0SRE79Hp1kQ6ta70FehU931NvEby5tVV+dujlxLbShIVRvqubJaKsqfJ&#10;rB/VZwyPwiac7KMc4Z9APKqnZ8pcRLov+zL32py8lrhoQxOOjc0jRswq9OHIV1i8n/E85XwIxipw&#10;CvJDx/hZssrKZThOD0rGIJSasCQrzK18a4lx6jYUIIbQIpL9aaiLxwGdVvucHwTAhvgKmgI6MlgT&#10;XHcxM7CueVe4XkeNff2cR5Jbf01cTSA2V0vS0uTKT5TYIejX92Vh8460G2ci3WMKL7aOHpI/6STL&#10;Mu0cSTy/KPXjQ1lauSjNwwcaRwoSyaxqAqk/k5qXxUJcWpO4/sxLBZ0VedTdku+vPJU/+1Ugf/Kd&#10;jBSSE/npQ09ubsR4bm4fDeWgvyST5Ip8+Mm+/Mnvrsp8PiI3r8xLIZuTv/n5Q96LB7U5mYt3pJQa&#10;yvp8XI6brvz4V4fy00/tfFosBvLtd7fkwmqZg0BZTYBeHICXV5XXrhYp7PjhvWO5cnFeVsoYFGuL&#10;V5orve+E6FRCvsqFC2smUY/syLGgC1SJLAIVj6fP92QRJqioNKDUpkAlrW8GHZp2q2kHrmuzVDRj&#10;dcxSApND+H0EtkhodocxY+h4wLqDARhl9BAVn2imCdE3PEgQI2v1lqytLFCrBwAME2BWpvTM/Zru&#10;eE5IjubRIJ12S5IaJNEfh56IgwpQ6AxO/ZJIzNoseFcFTgBb+VxOXuwCoZaNv8GJFM3cRiMCkDnd&#10;SK1WSy5cXGU5bmW5zOoOzqrVtUVWP7DgAaCGrAi4cmljSY6rtVD8zrRv0ELChZMAp5sFLTnCHjcE&#10;RLMx+3OAY2T2EM+cV49m9+tV+TU4B06mPTQ11d4vtczwnC/q4of2UUvvfzKTtewhcCjy9ezlgSyU&#10;cjRoZUtO/wH/K0qZhYB2Fp36KQM5gFynXePkGXVo9N64ACV4Pq61HF6+OCbgMe0bh6+HlgtHzKdm&#10;kQJX8hFItSAl69poN5qsSgA8Qpxu2BvxtdBdihtVRTqDITMftDeOD8+oaROnLMJY6rW+5DJJckDM&#10;eNOmjtB6ZYWI1hVZjiQHBE6O3N5al2V9hksLczyI1/XZzulaL8+lpJwpymnlLPRbcim2B10saKyM&#10;Jzb1CIAVj+c5Hk/qlwIFeFAhZkZDwUTGaTr1AAAgAElEQVSACXbLXOOyRONFBmkAKgQ2TGEkkxm9&#10;n1NONY2wUSOhfMLUgilaYCBPYdy5hBYKgbFLsD8ed6XV6LLC1q7X9RklqZcDnQ/cTwB5ZIVQiY+4&#10;Ic8pauq8SHQAyECGRcsO47C+75G3g2c3GfdZ3XE1sM6MRKkhAbFN/Z2DgwqB62yqEWKEMLiE7xwA&#10;IhKaXmdIBfNIJCApOeomad2yquAbfk8uSaEuPQUHgbVxoHlkTum2frHykTj5rg0/gHODUXRopOwf&#10;aBDXZ8bW0cwKhD5zPuUKOGEZhIcQvo5nEDNJBKqBR0KuUtTj/ST/AuDTtxY6DVopO2J8E4ANjN7j&#10;fkD3zOxnjJPGSVsMgyjA6+v1kcuPqaDphBw6SCd0O03BnCHESmlfrEnTEP5oqFKN+qxo+hxeESYV&#10;z3f2yZs4PT6VcrlgRFzG2DjBH2IHWvkeJSECgrtTBVvkfuo9xf5AVTtJO44R4wosWlq6vxz43MXw&#10;HhXNxhNshSI1hOZPBCDRs+lDAkmGmam53SOhi9oQAboCSJanFBx1QyVlh+cFwYOnCaiuicPThnzn&#10;3TuyPLco3/3uN+Qf/OA9+f7vfkt+77135Xe+/Zb84Hvfk8dP70mpO5K1ritPFQRgvB5VwEFjaHYe&#10;1g2VyZWI7FXqUljLSftFRyJFV75VzMnzSE8GFzP0nXMUTC2eROTdi3Ny2h9LJQ4pl5h4J468XshK&#10;v+rKMK7nU0PvQR6K9xkZthQUHAzk9sIq732E3YzAiPfyaop3FnOn0xmXx+dZEgkHk8j3CoVqRV4Z&#10;rM5mXab0p7SkPOCB7HPCG/frGEky1K1R8dR9ByoGYtWRPv88LW8k9EAL2B6dcZQAhGbO9rOhJ/xM&#10;NXJZ+qdPJVK+ynN4pZjRtdmVo71HEsmvS6+6Y61TVD319UaDpixcelsTp7ZcvLYqlUpT/N6ZRLLL&#10;+hwOWQBBS8uPz+se7ZGTs7qwLIsKvgew+OkpaCkuKFiNSjy3JI93u/Iffj2Qf/mzgRx38/JHb43l&#10;L360L7eu5OSzE1Q55+VP3unJZQW+nzw8lndeX5fPn5xJpTGQu1uL8gfvFOTDx0P57UuHZ8WdSxlZ&#10;X1QAVNC44XdkoeBp3I7Jk52G/OyjF/Kjj47l57/elifHjjR7EXm615Df/8aa/KPv39R405HPH7yQ&#10;hwqc6Vpvvc+AB8Zbb942D6Nm08aEAw4K8W/0MYe6wJEZx3Aool3iG5ETnIeoZygIo8Q2mRAJZfdd&#10;joCivPvgwVMplYusjDDQo53ESbCcEZShohmPMOOANhA0aJL6Ose6cfBwoYKLp93TYIEDx0DIbJQw&#10;NMZjm2Ekp6dNuXL1IoEYxu0BZiLhaOR0agHVI/dpzH47XuXo6FQPvzyBCTIZtERoJttsyXypQP4P&#10;etwQncSY/v5hVa5rhgMU3oCyMj3NzOvt/uOX8vrdLVa4YEgKXgOQfI/aOildaAPeJ6hr42LOak0x&#10;VVL/nOgsYbXnXI49LLk6531hOTfzY9wLM5IZn8gPA/hsGm32B79z9eIas20SHAPL3iJhWRVj4BAT&#10;C0g+1gANTZCpebX1WjbynC6WzAZDjEPRhj2Ha22CszOIM+Z4oOBzKOjmgQMwAjfhzx7sUpUcHHYA&#10;IFScoDBOFWTNsOElR7d1N04hRBz0bIs5BhBgGIjrQkUQmTam03CYgByNaTJo4YCwj2pnIKaujgPm&#10;2uV1ltIxFYF7ONGschqOmmN8GQD85e6+7O2dylm9KXX9TKe6Fo6Pz+REgdDxUY3tAYATOon7Vur3&#10;3JlnW5QHbr/X5iExnbSwyuTooCXprLUiMaqcVBDGSRPH7BJM6ytivmbOTBhzygNxhMpDWDKn0CS4&#10;fPramA66/+iBJgjLevAOKbroRAMSicFJgUQBVdZ9n88U+8c4DaGNDtotGvT6E5+tNraR2Zq0aY5o&#10;LMFpKawdVF/wbCBB4HL6Ul8vivVghFlUN/f0vg0V5WCUN+baIYhRfse3tpqEcQAyDtgjaNsUcjkm&#10;IwCDOMjjsSktVwCy4M0Gk98IM1qXawnF5kkoVIcDCdwsz7MK086zHfnJrz7RZ3yJAqjFXJJViQeP&#10;djR5K1nVImJEcvJ63CkrVtFwdJ/VXXC/0O6C5lpob4BDHUFlOLGkieCD8Yyua2yRoBKEuAVbDMiL&#10;oBKI+wJzURx0ewensrS4YMoPnrE5SMDF3ur2SHBFTAg8UzGGaCWmU/HDqOAMB/aM8Dyht4apW7QN&#10;OUWksal61mFChUoWuI7+aBSK85n7OdA39IFSEJnUr2Fww+dndQmO8ElA3sZeQhI7ryDrXMYBhqPI&#10;PuiF6LE1jWQOvEBUpbBmAfRtVN43HS5dY2yZAaiiIh6x6tV333tTD6plWVufk6uaID58si/zC0XG&#10;YfihgTieiJulDYD33dfflS8+/5jeeNcKBVmZRmRDH8cLiLkib9a3jazo/ezpv7oW0e4aHI+gRiq7&#10;MpL0QVTG6QkTqZV2VK7O67P10uIp6NvXr/1wdUnu7dSl2plIFtPM7UCGawpyz3QNFnSvgew98uWt&#10;9WusnKJSB7V6ThuGgJDaX7omtl/u6vmApL3BKjb2K9YsAAriNvY4W7xhIYDdGE6W+bSzYUckbBEH&#10;hofs7KR7grWTLZGOkjOb07NpHEpC4DX8kMPkhhPDr9zrrULF7oiu/d2G7sfMsiQV3GV0r+6/eCSj&#10;np49qTmOzUfnt2RSeypeMi/Rueuip4FM69v0IKvtPWfVMVbalOnZE01uVqixFE2UZdg54jWnCgvS&#10;0v13pudhu/Jc5jcuSasfSP/kiaRz89KtHci9JxX5z3+QkZO6L4+qC/KNrbF8dL8hX7kMiYWO/HK3&#10;IFfnhnpfxnJBk9MIp2+tevV4tyfffxM+i23Z7S7I5/tR+fDpWL54OeXUeTkflXQiJXPFrKwtFWRj&#10;MS4XVrNy+1Jarq7FZams+yDuy//0b07lpx/tydfuzMu/+OF18crl/PseH4oZd8JpHpLeIP7RoXc0&#10;tBsJUBSLhlmZw+wIZoMe7DByaZMIdzweOMYpcNnrw0gsHyKOBN3M5WxOg93QDEQDaxERGIWHfRrq&#10;1LBHQKY2mhJ04KE2e2PJZQ1MIFND5oHrxUFK87ow44rHZkz6gO0ebMgGS9EmkY+2C4h+XDwoCWOz&#10;05LDFG83dIP+/IN7cuvGRX2gPU6SQDMim3Cp0gx9D5Tp5spFIo/9ozNZXVmkdxoqZ/CWmjK7n8rC&#10;fEGaCnCoD4GsP4CHUFxS2SzvY6ejICmj9y5hRrZHR9VzFenZRNm5ez3LQTZhNssunLCKNBPi8kKA&#10;5IYbQkIKUcSbTefIOUBCoLtxZdOUlikUZpsFDu/QkwJgrVcqDMjQe0FWjky20+zaNBFtNdoEejhI&#10;YLcA3kKUEgl5TuuAK4G2znhi/fARxe3iFDUsFsLpIDxP6vIMTfIgwBRWghk3POtgk4AMqQiulWaI&#10;0J/CaziBtcaAxExDyTJ241RZNj8NTNwNbSgAyq5mVtCpMYKrVS5jHACwoGZYXjeSApVEKsk1SC4N&#10;+vCtPgl6eOO0AnJoVFkWaDYaY9o1TNgKdDxTah8P2qy0gcCLAx098uXleV1rGTNDZZl7wvWH9hna&#10;LFSPRstNvzYY9EJhUyecSrG9h7+rZyfcVxhIwL2FYCB+J8IHbmBmMpLQh2vMFkgT5PaorSYIg0Y9&#10;+zkI00IrCdWxZhMZ6pj3B2V7HPKdpo1JS+hnBXdzVkpIFHXOic55zQRRFS2VSwSFAUbvwYGI2hQY&#10;/QtRiYWzOTg9ECaNxDkNw8+H8V8IaOqh7XkmMYHKM8j9Znw7NisPvc9DmH56FvTBo0ECtra+LG/d&#10;vSrlclqePH3JajMOadh1AHSA/I/rgE8XX9y3SgWrlY4BU+pCoQTj2D0HlRgxAnsGlWc/9GoLXNuB&#10;swkh1zGRR3oeTmxPofUWOD7tPiAoCfDWqNYJ+toKYAiGUf2ZAjQmCDBHvT4TK7RYc6EPGcBKsViW&#10;BqpOKQOGfqhbg6pYKp2TDFxK0QKe2nQetXBGsAcx7iK4VThsa806K/HVKvwgS/o+AfXYIHpKU2DP&#10;2jx+OI0IUINWHDk+kPNALOfU34jPAmsEsZgilYgzaNOkUxZ/I3ESnyG6GtV49O1vf4332CX5HtxQ&#10;keWlBXm280LKpTkKAMYioWKzvj7b1AqIPvrsXtgiFvqAgbKxrnv4shOX57pf/IZYRehlV1J6FsEo&#10;Na0H4ML6gtxwUrKVyMnevsatkSOrc3FOL0HEMj6NyafPz6Sjh+xbKwW5tBCV37yoi1MwIAJj13HP&#10;BBPfvfQanyMmRMk1m07NpspzwgEKIRBCdR7DH9YZ8M65mn74N7oAiHPEp+GgzCxG8+dDohApJuHU&#10;WCxmwGoGMs1qY3oOgmZ/AFrd0NRb5NUk8STko1FGRr920E7K4tK6jPpNqe1+qvszLQEsh0YtiS9c&#10;YUJw/eIFaVSOpV9/Kam5dYkXV6V7+lSmkTx9Hf32vu6jvPTaVSmubrKyRPY5Jg3bFSmvKAA6OxTJ&#10;LMnipCMHLz+VyNw1DgCgvebN35V7L3zJxvry3pWW/OuPIqTCvLFVlOcHffn+rYn8Hz9tS2uoa9/9&#10;pdx7WVAwk5IvtrtSLsTk+EzjTHIot5Ynkveasld3SZAfZbekOl2QL3ZFPt8Z6u8N5fGLpmB2AFxW&#10;2NHMlzPS6k1lXkHyfE4B+rtX5H/83z8Wb2lh/n0j1trhiimvSXi44GADgMDNj6eS1o+GiJTe6r4i&#10;+LEGpJyirzrG5jNpPnBkbEmQ9qiyaQc1yMh+OP6NfjAIl3g3L2qWDsZXcYl48b1qvU4/JYjpgejc&#10;6w053dLtmVswA1BgJng4xDAqP9GgQgfxwEBRhMaPRjADioYXGAjA4GEAoAUhWgaQgtiXE5Kf7z94&#10;Jpcur2u26PJwghJ3q9cl0InqIQhC58J8nq7fWNSwdcA0WQwCenpNmGJK6IGD/je0WSbMmiKyubHG&#10;gwKu3gMqGDvnbaxOs03S4/FJdUb/CTUnwvLQl+g+X9aQcL7MAworQn/n/wcz8z4533SmWmqA6Nb1&#10;TaL80dD4NHhZAAK6pcNMMRNXIJiVbC5Dx/lULKMgISZFiPxBZkGfOUh76YSVx9FigfRCp1GXZruv&#10;S8VjaTges2ohPLOg89If9uk/RC0Yvbx+r8WWFRRc8X0YumYBEvW+obWCe5mIwubD41oy2QcxEDM1&#10;KQXXCbU8eN+mBrTRUmOpd8QMm9ww9PwjZlXhuF5YrVAwo8ADAJ4ic+CZQIRxOpAOJo/0PTI5q4yY&#10;HshYBgpk4RSPLBt8pKkGuVioSwVhOLSdOMvhxAgcUGGZ1/sG/tMkJM+jZQHAhpYjRqCDYEBghWud&#10;krTrEfgALLb7HU6yEDzpv5kMPk+Ukz9Q4B5qYIMyerWmQcnTgxeVGxDX+21O8QGkYQIIzxlTmaig&#10;gi91eNqk8SuqIVgbyfjUnMtRAdDrAciKRgKbqCL3Dq06j2KWPDA4VKEHpw+u11DqXZ/j0Wib0etu&#10;anopAHxQJMcjiCrwGrHyIhySwLXQGxFtSw38SHAQcxKa3X3x4KFk0ykerDyEECd44CZMiDEGov6U&#10;BzD2VRRgzXf5ufLkpmE0P2mVVHZKIxQRZVzCdYwC8xmbGvcMQN0JRUrxCy70qAB0MI0qFnMwsWU/&#10;Z1pfnAg1dE2HcPDkSMCFTgs7H6YWTS+ydJ4G2Ilkjvy5uP53IVdkG7hYKjEexVMpVryjYcWhpUAc&#10;PCy04rrdqcVnjK/HWGKSQa9NAI1rBqcnlbaWNyramJ6FaO40XONIcnAglzS2VgGudE9BJiMIpmH7&#10;T/j5KHwZcUNQavYl7BRApsC1eyJTqxg5dA0IbFDGNZkCKMPjRdCOBZh1FUhsb2/LwUlDnu9skzfW&#10;1+Qmq4BvabFEdXAMtgy7Exl1GuQDQb/rTNf9hx/cx9icVWBx9lCYMC4dXVeH6JUNhOdFkNVEJZ8w&#10;X0lMgeq6LQ4LMkF8UTCYU2x2VB/Jh7sN2Vycl5Q+/9WcfqahIwXdTy/PfOlGfSleKUnrsCOJDU2Q&#10;R7r/NBF+e/UO1eRTqYINY+h+RVsW59k5XygczrBKvQEq+0Y4SxaWfDzPDe06rEeGNhh862ZE6pl1&#10;h8lOuEyQUD2dnRc0T57ZZ8mMgB0aIIdnwrkvpfMqYTaukkg7947UDr7ACIHe17w4oza7PvqQpKDA&#10;FUlUHTYdqbJECptsz016p+JH9IxXIIPz7MrahvTARcutS6vZIPEfqtR68srcqgKhkxcycdPoZUsr&#10;u8YihN/al5XlRal3FAXX70t2/aZeV14+etKTP7jV16QlKf/P8yVJeCPJJYYyl3EknxjLg+535LW1&#10;nvz0szYHl35x9hppLL/3Rk5eHDblg4c9+fpVR753NyFfuTiWi7mm9Gp7et40NC7q2ZZdkYFTlKps&#10;yF67LL940JPfPmnJ02Nf3rttFfALSxrfl5cX36fpG72HPGrmRGhMGjFiaiA8LOM8uAIqu6Ik3dGA&#10;ujBXZumQFRsx1IsNZdlt6IzO7NNhkKBwX9iiQfUEG4cu7u22/X/242OS0ywKY7oYqa7q35sXFQi1&#10;e+RnIEtyQsNYNyx3R6F+Gg7zTKbWbsAhhkVAvzQnYMaGig7GuAGa8BosWYbXYwJZwtYIeCaRAKPX&#10;Q7aDnPFA8prtghNAcT/d3ABGQO9nZ22qdeMPuBjYKKfVpizD5Rq2IXrNjWaToo2UxU+AKJYmCRKT&#10;elj4GBlHBeykUpcvc4ZmIOjL6tMzcz+7p69E62YcoiAEPudNtrCShPehyGVgo9K4T9evXmAWWF5c&#10;kJ3tfQZp3FdMomDzpXRjBCSUx9h6mQDchlMRTGqmPrNYcCxQ5gWhdDzoUsbdc6cm8BZ1OP7NqscU&#10;Zp8a7KE/IzY+Cm0htHx4AI0HvF4Aj15/ymwXFResKaj3Ol7CWhJ67yDiyPuCCgTug2sVE4wlxyKJ&#10;cyl7aDwxM46aWS5AF8APlgvalKgysJIZjxN0+HTRdvks0WqDWCACnkOdmYD6VQjEyNY8PdBczU6j&#10;caumQhAvANcknrJDAa0SABhor4QHC4LFqNfhwU+NF98EGXFgsumCg0Uz12RmjtEURFe0Hbnup+C8&#10;ZfksMAptZFabAkW1EVwV8JsAEFy2pUx1mRljxHSwoOeEyQqsDhy4hXzaPIvEslDXtXaWmcGGApao&#10;TLHiFeOhN572eAiPqN9jlgCspviOJPT/1zojKSqwjaeTDJyTsR2wWIcAHW7II0ESxspCzCoQ2Itn&#10;Z9j3SSYL8P2CCz1aDgO2lHxmpQAlztQqUomkTcZAdgAE+EG3qYFyh5NmzU5fs8ASwa2JqvoERiC0&#10;0/pkOgMB0dBcU893vRdYn1hzqJa4ChSMxySsdlmLLWbtYVRhPPOlw448OjyQdA4cjgjvHX4fcWP7&#10;6Use9Kieo4qFe4i2owGrOFvR2DNox4H4GjUMRJ8y0ARwQEKt3SWvCJ93wik/LrEAprdTqoankjFO&#10;boLbl9X7D+XsSDweAm+fgBzxZzJ1WfkEQGvDWBainBGTSMGBCoFKDgNDE8s3ZXJOJWm8TMRtPbHa&#10;THVkn5UjgibQD8bmTxiE1THEXYfxYzYQYdPIFQXtDY2Je4ensndQlUq9LY8e79Bn8vKlTYkk0ArM&#10;Sj5blve++VX5y7/+mYJdKgKwuk5NHv3npWPacYliTMbNMdfFsD6RwuWcDNpj2RtqglAK5Hi/IZq6&#10;yQs9+LeyeZRipD+N0Erkqe6JmJOQnVpLNnWtnbh9mXQUjtX0swx0zeQj8s7KG6xeRyIZfsZOu27y&#10;C2zThpX3mY7bLF9lrJwSTBqf02fcPwdLYeKOpGGmC4cvwmYKhrfUF6JhtClL9xT0SiiBI8FsGi1U&#10;tZ5xjxDbAv+8mzCjW7CjEIKpUVBQIKkxoHMo8dwcDbSZoOvzblWeSpDIyahblbGCme/dXpXto6r4&#10;3RMETLl9+7aezVV2d/q6xzCJFsuVZNI84HOmDY2u7WGkIEE8J9P6c01UijKsvaR+kUYf8WtPJbr6&#10;tgT6+5DVqCuWeN5elOO9ffmnXw3k3s5YdjoL8vrqiVTbMXn36kh+9Hkg7cxdSU4rMh+tS6Xly4MX&#10;Xbm64skbV9LkTO6dduQvf3ogT17W5OJyUm5fTMrXXivLu9c8efuSyJViQwruiWDoDHyuceqK3NuP&#10;yS+fOPKwVrDRepHZwwqo9kw/E9cY8dDOgE4P++jkEXhyeFyVArOaJAMznOfHaLNB92Q4MJ4AH3Qo&#10;Ny7W54SGLHgUVl63Qw7ABVNpzF5CZU48wA5c3zUqXNhYlowCtMnE2PdYHOhcREk6NuKtGdS5RqSe&#10;hiakGBvUYI2SPa6JBDQQfB0b3YS1B3gwuPYodTL0hjx+Ibe2NmnBMKKa6IT6QBE6zrt02IYy8lQD&#10;c2dg/BlkNOW5MompkwAmll32k2kOiokXDa6o/MA0FhwWVA+gs4T1POGCFmbW2BQgX86Q/pfR/WxZ&#10;WytR/s4iD2ZEoS/9mf0+Ry8D06SA2eyXNyn+fu3GZYLIUdjmwrcr1QoVoVFxqDYamiF0bLTXs5Fe&#10;kN9ROYIYnM+WVpSCk2bsmWaFDZwnaFtgY0I3BVW5uGb5GRh2Qjla/8llTcfJC1sdNvLumZIzxPlS&#10;ET7TZDxhAb7T1AylR1E8E7QMRfRwsGECB60/KgqDy9CzLAhtA98sVQLPTFFJqtX1ORq2qZKL9lWE&#10;7vOodvYkQmJ13AI3+SLgBozJA6lr8GYGhfci8Qb3tsdWBzJnk3owsj7dxCDVoNlnjNpZQwZRDUUE&#10;Syk95AfDLsnb0Riy+rBKheCJ1h/1acwbkG1sHrxC4DVgazN27nTeH/rkV9QbXUlGJSRb9lmJQfVN&#10;8zoxh3oF4kU4QQ+lflbh+6B1hT1O4UlnyvFWcGmwZ+p6SHD037NRc4JOGZIDBPAAjRKaHbtTtsj3&#10;DmqUQeiOHFmcL5KrNcJ0ITRzPI/EfIAzyjAgeYpZLECFhRYd0QgPZsQE7B+0ONkVQ1sMGmHRlDTr&#10;LbZSsO9R9qbuEpzNQ1FYkGg3L1ySZQX4mPxDdRHcQ7RUQRIe9GwCFhUG6rPIhG3UBNeoBxhj7uIc&#10;sYeLvAKyULvFuHwBD3t4mgFEeWGcRCIJojimG51wRBwAeNAfk+QahCKSJycnuvaz+nojPQQ6bH2R&#10;i+KZwCeUjQMmBqaPBk5UnJV1R9LZHIExgC4MWKFThXZtNpNlixpebW20gT2Hys/w2oOwLO4VKvbW&#10;iokRcEU8I2ODFoH37+nhjsMNgxRoTTnUDfqSp1Wow4a9i++zhcakwTUNIQBHx2IOAN5YfwbJL/WS&#10;XBMjBDeO3HTPxC8B1qnzhvUJwjASsURC9gGQjiu6niqy/XJH/z6R58+3eeh3NSGFySwUzmFn0iiI&#10;FNbzlLPwdQ96Y00+kqhkaOxp6TPsKVDE+oQlytFQ1hRMblfbslly5RNNtN9e133Y92SjHJO03qPn&#10;Tb3ma7ro2r7xkUoGIl4rbLKajCQMlz7owZsvFhqhWrIKfTTsYapA+zYhBoADAAR+WEu/j0oa5UzC&#10;AQOE4lk1CT5uwDV4Jr/48GNZX13mGYdqeeXsjBpZmPqLxkKtIbaOrVWGsxOxhNUpVM/055io6j/0&#10;sJRwAEf/eVazdtnVm1tytnNPJtGsjJyUjCtfiJPbEL9TEa90URZX1uWLJ9scvChfuEvQ9OLhhwqW&#10;5qjNA4J1gkKtusYXN/Rw6MrWUlmeH1VkdLZtZ63uD7jcJzbfksnpQ7l5aVVOe7oe9ZkvltJSVwA7&#10;Hjb0gs8ks/a6nJ55cm2xJ9/e6sv/+cmivmRL7l7Jycf3D2XYOdNrKMnF+b68dVHBzWpMfvPkTP72&#10;i5FsDy/IzkFfFufS8vqVrGSTEdIcDipd+fiLfXm4qwDroC2f7kx0bTXl4sac/Ke/40naacvx8bH0&#10;9NZ5SwqGaABJ3tBUVlZXNbAOiN6JVkOjNzxEMMZBelyAkjJc7dk3nVJvBuN8QIWoKgzHNhYLwkEC&#10;bt8RN/RisTFA48X4VJpGSRNtExD3YpxAgt5MidkODxSMsjc7/JtaQsimYjYu6uqmozpsxCT0J/Sw&#10;8iiSOAnHDsETwJRLlP5LGAlNmHGeb4Jw5Cjpzz54/FJWV+aMWDg1XsCAU2Em5IgeNxZqJhXhyCyC&#10;E0r/FYzxzue5QEe6ANEqQhUEE1oL5QIJ25D+x+GVySVD7yvr63dR3gc5VN9vrAAApG0jS7+qVrGq&#10;cz6x8OrPbGzeCXtpOFBmU2evAJHVkNBelFl1Kcw+8N3rl9b4zCMx10CA3o+MBm441WPjZBS1n1Xr&#10;ivQTfB2AhwSVTI2Lg+Awgl0BytBQTtXNHOP4p/AQQJUMWSMPUaOy6MZ2+DM08I1Yy8JGgR1W3AYj&#10;y/TARfHHmnn4EfKP8L2OBkCQrllB8SbhAT3mZJVLTgTAboIZDBWekTVjGho8FVaBIqyigDeR0qwT&#10;+lYJjlOHRGiXP8zXG0065KkgcEGRF20Iz7U2j3GSAvJBEqkMWybgSsRjaRtEQDXH8QgA211NJuJp&#10;iSbSPDgbrQGNUwHi+grIAJBBDiUJJRgSQHAoUkzcj2RqCQd4UIVgNca+ACD3yw8/YLsNQDQLVXQF&#10;G0O9b3qH9bnXOAEkbE0OKMaHMW2QqdPxgCAT7S58zppmo2NNDjAhB02seFhFwEE7s19gRdAHL2TE&#10;PZ1Eq7QwR20jtFrKi3O8LrRf5jVB4HOOmf8UKmGoTGAtpjiy7zNZgtpyu9nkwY+K3ymVysHN0OuK&#10;mgghDxgAZfDSWBkZhwdQqO3HFq/LZ5XLZMhj2z04pmgkEhbYv+BAGPTbrPjBSwyVktFgbBM+E/N4&#10;ct0ErxMAmC19tKlYh3FZpYpHbLqMrYcgVBAHiZo+bj6J9c3uQHp66EEUEVVWJ9STAVBBxQftX4Ae&#10;VMExYYagfXx4xAk8itjr4Yexck/atE8AACAASURBVC8KflWSLakRpw9HPPCQbFHuBDw8Et/NKJij&#10;6/p+mSyUdx22JSC2GLBdY8RxDB2AkjPCXhCbnpyOu7pGJ/SPBMA71oMMcRnoJXAmBOcE8hMkuRkC&#10;2qj+HVC8MUJA4IBE79m0LoQhAW6gogwPSsQPPB9UDbh+Q40ztJzGEwPTE1ZKYlyr/aFDIreRjwNW&#10;4yBH8sVn9/gsWIXEEAKjhH7Gpq63bp/ioFMFMOm1pPSOB1K6lmeb2CnotemanXbH8t7lixqXR/Le&#10;rbL8Zrclf7C1ID+/X5W1uYScNUfyqK6HPmRD1ozzOTnTZ9fTOLiSkTv5G6wEMfEOrG3serGwejrl&#10;OsVZwhgS+mcANOP+tXR9Y80g6eBUJ8tubljAt5gNp4WCxl6A7kajJVcuXeAZ2adFjElpYF+AhoG2&#10;VTJ0b0B3gYrgmijiDIi6XtiY03uBxBHVVz1TyWn0rf18Er0JboE0NPGV7JqMKk8UjJxIbOGmAqET&#10;KW9eIXUkq/ev2WlLaW1L93iFvml0WlAok5tfkUnrQBJLW5KFMOrZvoLQRTnafyLRTFmWNrZk5Cno&#10;77yUuUtvSP3lfSmu3ZRjAFQFR7DoaVYOJV0sSrd+qgfriowULEl6UbYPu/JZZUn++Vd6rM4/eDaS&#10;W1ez8sO3W3K/ti5X5npy4+oyHRtuXcrJ21sFWU3U9exw5aTlyfODjjw5nMqT+pzsHjakKYuUlbix&#10;mZcrK668ca2g/8blZ7+tywcP23JtJSb//Htls+OYlRauXtnkRjMinSdjuOSi9RONU/jwtFLlyDEO&#10;cLi0z9jwWMwIFBhvnurDRuUDgRbZXCaX4uIFkEFJdeYkzfFzTIro4sJIPWwuECRRpYDHSke/tqLB&#10;dRqE5WhOBPnMhkZDbLQcFyCyf7T4gKBZ+iYZd8IFiYWZonnqmAqvyLo4pZZOsXyJBc8sWhcLAg0O&#10;2nIxQ9lubOBmeySFXJoBstNGZWJAEUUEfoAxOPuC/Nlq9mRhociNi2xyc3NRHj07kgubyxro2/q5&#10;TFdnNNHNCYd4XVRYnNjYQK+4hw+f7r2q2gRyriLqOK/60X+nQqR/7ly7IKuri7xPIGsDHIAflSa/&#10;S9iawx+7N5788Q+/I9c3V2ktcvvaJj+DjbkbB2xfA2EELUXoVZCALpYNYbooYkAUWWet2mALjVpB&#10;kGJvNYwPFRgxu6WbGUE5mS2ZUjKUdOMBR+RBjo7GrYIznUbZgmqe7OnmyIbZomutyHhGmrUGx0jB&#10;22I1MG79dnI/UHgnUPDIy0ElxdVAPNQMw3GwjhqUSiBu8AObBPJcCsyhhTDxhxw9l6mN1U+HPYIe&#10;8/qJhUKi1iZgL16vu6uHaUL3AvkzboygIuKECrNwtSc/zqZxULVCdSWeCrM4PXRcaKHioBljRNln&#10;9cMqp6ELtTNh261W77GPzVZAtBByDyJsNQOIninYSMaM2bOxtiFVfR5LSwX9jBDyE4l7cchmEoyg&#10;YompMlY0oBNDDSWHon3xZDok4uo+zZclousGmjMuQX5DcimXlRNIJ7Q18+ZhEEeF1WHVYKivPewP&#10;jFtCphamxFLkPJ2dHNMdXiFXOJqu8UG/ntP99KsvtmWpnJfWSV2Kc0sURjXIJHS7h29QKpmT5093&#10;ZH5+ka3Raq1KXh31jtw4X28CR3MFJdB2cmjw6vDgSetrQJlzeakkP/35b/T34nJyUpM5ELvRBqNC&#10;cpTVYMOVHg8rtHn9US8kTUe4HFFNc6Hyx2Kq6QxF2EKFMWmfo9kwLkZyBH4SqjgZTRQxVUqgjWcP&#10;w8qpyUkgSXz0ZIfVZ6qW60vOzeVoPZSKw9/LpUcgqjZNfJZ0loTcZDYv/U6Le2TMad0pJU1AQk8o&#10;6IijtQXblqglh65nvC5TundYrRh0a2ybgaxP+xms13ieU4DtdkvmFpYlqfeq2zhhOw4VHyesANE3&#10;LkyoQE0IfNjaRDkkQIsWMbmNkcY3xMEY94FP/igqRdNBk7FjjJZjCCKiUePJeGy/jvk1TOQd6TkD&#10;UIskBtW2Xr8jd+/clVu37sj9Rw+tJj5lKZnnTieHPrEmJiWN03t6XRnID8UUBGic7ZqNBdb5nl4D&#10;PMjKkbHcWs3Io72eNBdj8kIBm95+ubtUlMeHCsw34rTn8OMTya3mdQeM5N2lt1kJhLUDpCVQFQ2o&#10;pD9htW2ksdfEPs22BRxJVucx/FOvcyq5embUDzxPk4YwmgPOUnzemUbcrLI0q+7j3MN0Lap7SKbB&#10;ReV54NggExI1qLzjnMXXAH6oVO0IKSvWUJiGreGxVEZFSSRLMqztkAOUWH1dJv2Wrr0Mq9aul5A/&#10;uBGVX++DslDSs6/NMxekaRg0F8sLGmvGEstoIlQ7kWHgUfePgyL5VYlOIZJb4HWenRzQ8cHNLEgW&#10;LefmsbjlyzI+vi/ZxUtSP9oWJ70sviaGMHhFOy2anpNxpyL3O5flcG9f/tn3y/LXvzyQ1ZVV+p+V&#10;sp788vOqPD3Us1af39Fpl0LGCbcrlxbGbJ1dXYnKUrolK3MpKaQdOesEclIbyYuDhjw8TcoHX7Tl&#10;azdS8s6NjLx1a1n++7+siTc3X3yfNx7ckXKBJf0J5fkjbIkhoDcaPTnU7GVpeYnTK+ABofwJkin0&#10;QbBxgWI5LujajUGJDNyUc/dnfRAQt4MgI36WJozicOS8pcEP/lMJsuYD6eviuLixEhpeBnrziwRY&#10;AGk4aBDsUDpEJSrOhWNjnCBXIbxxpBPvj3ZYNstMCO0pBJF8Ls/slEaREMLSa3/x8lCubq5bEANB&#10;VT8H1GJjukn7IKb1RjJXyki+lOfBCeIcRrlr7QFHiG/fusZF26g3aeRYKBTl5e4RfV8QdXq6mFDR&#10;xChyEJjyKiaiQPxFORP3pliEFkb7vLdLc9ZQz+McCIUK0zOAdOnCssw0nFDtQstvJqgIAATOAQ7s&#10;P/n735Kb19bYFkGGyjaeF9qLYJII5TXNnsA12FhfpKr29s6hZAsFTktErdgi436XU0hZepK5BF9o&#10;TeFaY3GrTKGihpYDgs+gVyfYHQ8UXMaz1mbFhsZoLngXeA1/oEFPn5EGmQi0bfSAS4IPBAmCgYFd&#10;rDn+LlRzxUQHPccLyyUa5FE8ACAeacCNwJdsQFKx602ZWcDUMspqVtQm11h9irDlM5xG2eZCBQ+t&#10;LlRs4NSMLBt2MgCrOFgQhADQ41FrGZAnQqCEao4RZfvNCv2koLeC/iPFAfUgRDvM4+AZG4jU1jKA&#10;G9PDd8g1MQksuwcHhQrJeh2cItH7gzWPIMxc0/dYKcPEJXkauhTQLgDHJpvAQpnwXuH+IsN+sn3E&#10;qi4yWhzHCXjFQCcKnwtBHLo0QZxEXgS6sR8h0bbW0owwGaeQJTg3cOlOJ0zpO62vB0L34yd7Up4z&#10;H0FwxGJ8X2sh1TQDny+VmEw1IeoamM8fhhgwmcn2TTLGNuO9L+5zTHjYbTIxAtEeJXkcHMmEJ/uH&#10;hyRaY3oVzzYWtnRRnYFVCdSlIxGbsIL4XL16KjkFWGgfvnX3pnx+76G8oX8jNrEq7BjXAurJFFTE&#10;bZsOGNcCsbhAa4jASMhom6KKafw78JNsEhBJok9fsiljhmtsGdORAs9N4ydc4yEGOQn5QKiolTU+&#10;oNWc0UMR/nyPHu5xqgp/Eml9LoFJPtByJBKORvtiMcMzbiKSSlTrsD+6raY+gzavb6iJZCprulWo&#10;dAU00IbfYtqI3RMbm3RZ6UaiI1LMF9meBicIk2ECzhQqPdMgnEwzsVNaJOnarlWOaUzrYOrPNc4a&#10;WslWRXUJHinMF1qrCK2cwOeM2ABExIgZnHjE/dXfrlWbFMcDQIM33tPnO5qIJkP3gwgnNTFkcOf2&#10;Vbl986r8Z//42/KTDz4jgHijkJC5vis79YFkNmLk6IFDNGnresxo4n6kSV9Cd89QoXkuLi8OFTwM&#10;XVkqunKcm8odJKn62eIwhXaGUnqzSDDdO7WpTkxB30ptMvlnOx7Xos87QZsLE9vEGsB+8yljoftl&#10;MDByNSUDxFSUC3lrWflGlAbPhQUCDhpMzwn4M8YnPhs0p2w9xQicwS1FwQIVGrbx9WBp6vOPhKrV&#10;5P05Lq9BqNc2YhyRsE2L6+uVvy7tnZ/p4X+T7U7QNOL5FRnXnkuqvCJtTTzu75wyqcHZ2zp4TAuj&#10;pSs39OwcyCDQe9o4llH7lGvA7x5LtLDO5/naBU1inbxUDp5Lp6ZfL2+Jl13kyH5+fomea373TAor&#10;16Rx+EgkOaeA7Fi8lCbzGieThSUZNA9F8lclaGxLauWOfPJ8JIVYR14OtuT6fF1KmUA+2Y1IJ7qp&#10;96Ol4Lknv9227spy0fwQUR3m8JfGw5jTl7ViILc2IvLemyvylasxWS+P5d996nCc/xcP+vLf/sdL&#10;qAzNvY/thr4+yJc0nsNDx7jw0Mah23qYry0vksCM9tV47IdEQiEyxrghplzanQ5ReEJBCcY3k7T1&#10;EP7+wsKc7O+e8H0wzowbN6AbtcfsEn11NKWoCAxyKh3Izcur1eyytOiRYe2x4sQ2XuBwA2KqqQbx&#10;uXyWJWXrdevh1e6FI8oTKZSyJugXtqCw3ICeP7v3WG7fuKzgRg9fmCJqVpLQDDSWysrjZy952EOv&#10;wGPJHuS/pAavbUmW5qVcKjLTg/bHjmZXGLeHq/bhwQFbZFTyVZQOUIJ2SMSzHj4hHf2iTPDu2csj&#10;KSkQO6u3vtTiMlbQ/3/E3gktNfD/5/V52YQAjFZHHCn1XBM3e7F3zBYBAO7GkvE3qDrabjCLxc/T&#10;LmEcTkNNR5zqoNq4Brr5uTw5JLhhUcc0mKZh1apZPWJgatZa0qjV9Pl12bpEFSgFw90BsuJI6Ktl&#10;rTVqOEMReICWmoLM/sjG4EMRypiXNHHFiE2LgQuCsnmZk2vCzIdlex4K1tqCLj/74CTGxnmA9UYD&#10;HhrUAEI1MepyIo51C9cPdajGNFftNetmb0COR4zimjgsGWg083UjxtkAEEDGf1o5JTGYBwR80EI5&#10;CWp04LPAEDidp/FugDbMdKivn+F9dKMZBVwpVocibpIO7LSjwMQm2o/JGH2i4hG0jnwC5wGdo6ec&#10;GkPrAdfjkKdkpqrg9mBVNJoNWV2aDw8+l22RRrfN9lkBoCKpwK7t28Qg9jVAHIxtJx3b66yKAK3p&#10;oTHt2ZpHFUX3Vaff4VQXKiE+WzO6n3pn4unanZtLc5QfhrpDkuSHnJbEhNzRyRlH2uEVB92lqu5r&#10;GtHqfgTvwgf4Zfnfk6WVFX3+AVuJIPE3NGCiYofAD2HBT77YlguXV1hx+Df/7m/lwsqStV48a21x&#10;yiscNU5nTOYDBGWYDGNtHp+1JJ+MM3ZFItEwQ55wAibqmMilVSt8HgBoJdHPDYkFODoAmNiOaAOF&#10;Y+ZT3z2XwUAVENytgNUhj9eCqTYqXE1NYNKZWFWvr9eDhOv48JTWGeA9QdMnHrchCJDii2U9PEZ9&#10;DnzARqNZO6SYHUaPIWSKiiLAEGxZkITgpVGRCDhRNiFwjqdyBEEQbUwkNfb5E/NcY1sPtIIYEwuO&#10;dUenFA7Fa4DzBtAIPog+XFaizO08xuQBkRP8TlQRDg72JZNLc0IP4BtrEoRvDg0gGYgY3w2ZFA7N&#10;YNS1PczvxU1NW++9yXbo54eOEgCc/oMOxL0HTzSO5llZprCjvuc7b21JXAFXvJCU737rtvzh3/uB&#10;vH77rjz84hO5mCvKjWhOHg/a0q30ZdKEM73x7Ty9T35Hn3VS10lT5FuXy3LQC+Sw35bTwkgax3pG&#10;oCo6VACbGnAPTTSOlbbyMq5M5LXiFcYyyBjgOY/GtubQ1sd9w+eZhHtrBpggDYMkBBWjdCYV6j7Z&#10;aLwJUDtyLpQSVoVA7J3Zv0xC+ygUJBDb8f6gkkhY6aaOmb4fSO1jCraG7bnA4tOpnongvBJ0+hLy&#10;8ESq3jVdMFmCj8LisoKTOqUMpgrs+scPFaCURYZNuXL9juw+fySXbt6UNsyCo3kZtOsyaR2KmyiS&#10;E5nSa1hY3NCEExPlJdnb3dHPq3t8flO2rq8pKNqTcfOAYGyhPC+1vXsSK67xnszNrVC0MUiUxW8f&#10;Siy/JKPKY0kXVmR4ti1eZkHXZlpyxbwcNaPyp9/ssCo7p4DnVx/dl3/89bQcnVryk08M5M2rGf28&#10;MWl2A3lRmcrDPUhJjKlCnVNQPA2sbTnSmLp/1JUL81H5p9+bl58dX5OHn34i3tLSwvumTjmVRc1O&#10;PJbvJryB6EeivJzLp2V5fUP6mmEjgNDZm3PYDomlQSBhgPBNZVj/LkCQz3NZsqPfob4HMksgKCwg&#10;9EBRrQE5DpNCIJ2enlSYJaTS8fCQNI0EZuaoCoXkaLQm/HB6iptPN2Muk6IxK4wQMQGDqSC0KLBw&#10;sfgoaw/iGhbqWA+fbJoaOigbYjoBY7oIoHhoiWzOFISRkeuCAWGTAmd6X5qNlgKFLL27QHjD1EQq&#10;Y55JngYZlK0RlJYVgACpemxTTaWQ1+CciJKjwPHGTpeTFggG2XScQnQwnjvXjwhVok0rIhyj5D1x&#10;zzlEqDyxTTm2KoVZTDj8fjtskQHJ3766yYkVXCsAQgwlcH9oyqQwHtQD4CkMLospPYghpOZKu6Gg&#10;yUnyfgbhlB6m6bAh8YyiyQwXFoL4AAam9Y5m9F3p9ybWV+fEk2WSXizFRQ3gMhibThQcoBkUox5V&#10;bqGEG3FtOmkwrPP3wEsC2GapmIe8b4Jsjk1jWIZlwR1rEUNZALhx/V2UV7P5EqegWGH0zMF9RjrH&#10;Gk2mM2x3TfW9B4OOkWFDImw0bi0kVA/4TIKRHuhdKqH7VGmMkEehKY9ASwmtvYj+zjBIaeASZuww&#10;duQ0CdZuMOb0lRPA4FAPmlGPlR6W08F/UYD34uBQ8rkFabUa0tTnkM3kuXcGVE52pV4741QZgCS3&#10;kmOZaKsNr74M7VCgIPz4+S6d66EXdFJtsLri/n9UvVmzZOd1JbbPkPM83fnemmcUAIKURFIkBY2U&#10;KEotK7rdHeHwc0f0g9/8jl/gJz84wk+KcESHu22roy212A1RpMQBJEEQxFjzcOch8+Y8Z55zvNfa&#10;5xbkkkAUqm5mnjzn+/a39t5rr5UM2T4bjgfmO0XD1oKBCByQMJ3lRFhoquHR3HS7YNGAtS0WnMEv&#10;q63fkB9/8Kms1RtycDAggEmSF1LVpKaq+6ojnR50tzyWyaGVU6uvcD/BdmO+0NcoqOh3O9aqpFy9&#10;pwD+kC0/8hWKml3qz165viPValHKIB3rw3vt9jVWG6cab45ORpLL6N5GpQcH02IoZwcnbNcAjC+d&#10;JGNIStfqvoIqmD6yIgqQIcZHwXqA1AHH41Gdo15OQj79/Cm9zDDWjwm7gNU046sB7CVTOcYllyPf&#10;xJissLrU+/LZkgSJGJ+BVj+4XCBqp2KPtKLGg6PjE8lnDcCG5HMpKIN6OdofaCE5NjTCSVeIWdbg&#10;8G1Ug7FuuubZCYU2MewBvSBq3iRSJFrze8AQmmTmOUEo6ABJaHTh5yDwifafWEVCVxE5Sk+fvZRs&#10;GtOSKVbeUNwAET8MkWhlOCq9CM20u6Cfw8EK/T0kGGasjvlmzIshBIcFTnK/KD2AZCFd4P0EGF6Q&#10;j4o9lyC/z+OITcC9iRBXV8DzUNcykvSvfuWO7Oxc5p4rZPXpLUwrbqGvPetl5JP3/1HB4oimwzcy&#10;Jbmif77vhiT30xoKHnEaq7B/Fpml7FUC+aqC8sftqcy6C8mtFKSNUX5NBgrXc5RuGDzSJC+yScM3&#10;1u5StRyVyFQqb5PS4NJCdyhhbWh0NBD7TPYgzTbeaHguo16TbV9WlmKJGbYb9QZ1IbgbD7SgEpSk&#10;J6ZP7iw5awqqAByAijENDDoCxWt1vRuHZ8H29TKWTLGugo3So1MCf0msC7PiiHhmHpwHUi8VJF1R&#10;cHJyaHy7cZsFBLS5Qt2/6zu3pDVUXFRqiEZnaQ+XMus3JRrsSWbtNQVLHbmzsybdsQJk3+xc0Hbz&#10;qtckGrekqMCnddyVfGNLJmFWweu6TJFkztoSuAVZr+dl1NXfJzV57O0pENb9hJhZ3ZZh50QyG/dk&#10;3jmQSmNDTo+PKfj4q5e6/9dGsqf7/rtv35b/7T/vy9uvV6RaTtJJoFbOaTx+JrVqgx2opEyloWfa&#10;StWMjXEOd0eufPQykM+PPfkf/qghz/cH0hzX5e6q3qd1BUOoJuABra002FZBlguvsd39E7l0aV3q&#10;a2uy93Kfmd0iVtxF6R1kPrZE9LVQrUVgB+8G73faHUsm4VCFmBUVuJDPzXsFpD+UB8HHWV1dlQeP&#10;X5AnhGxvba3ORYG+fiJhFhLkl8yXXAQwVb1ow1jWEZoHFcenE5wio0SILgm42ddrtbiqZG7IqAxA&#10;pRVWBw8f7MrNm5f4GmSlWLwAVeATjAY9Zqh3b+wosBhwlBlgsdPuS3191Qxt2X5IyXGzLWuNChc2&#10;xnKbZ21OC9HXS7/HRANXEYTK2OQWf45Nj3Pyxe4xTTYL5ZIGx/NYMFJeWaBciGgZLyUWiox1I7a3&#10;Nl7ZWZzpIYJNgOoKWooTOpAv5V9/55vcAAgI+Iel3KUdBiGNQec8ZHLFAlXAx1OMyuYkX1rhBB2e&#10;IRMOElh10/tZghtU98yAF4aOE80wtqmgDeE703DRIKmHLUTcUK2bjM7JUxkqOMPUXqs9ZotyMl3S&#10;EoJj1xyt9ykQh0rfqd7H1bVVK8NHpnuCQxzBeTmbxVM8CauMkUdhPXPz9jGSNtYFNH+oysp7OyfY&#10;4XSP6xB04VDOFspWCcMfx5VOWAjgkAUPCO0wKJqjSuiQtzGB1SEPiMFwRo4TqmMA5wAB5JFHqA5F&#10;0m+dSCoHF+wR4A+DyqFmXD/44c+lWKjLi48/kF9/9lReu77ONgwsT9zQJf8DPX+PvG60XcBfWwod&#10;oPyI7S0XeiyzgNNDkR4UoQLQ9Y1LlDNodsayvbkBKqUGAriqT6Sk6xKGpgjY08mSU0zIZGFSC7Vg&#10;OFEnE0hsEuRaLQLTnJnS5sGMONFmXWuUySOoVnwOEgBAQS8KFQycr+NFxDW4sbnNdTkZNVllevry&#10;VPfWRLO9IvfKKOYOSjSkNxGAE0bCMxmXsSOi2rQjg15X762phqN1gFZRuZC0w1kBb1czZ5iNglfk&#10;cRzdYSv9wjsRvmfrKyVyeTiWF9k0KA8lz4n5IEurHOv+aOh+zvhJvR9zisl55OH4rw4ccS64V8uY&#10;SO2+kpsJXgnppXiIgVuEtWE6PVOLXRzNd/RzGrQ+OTjsSbG6KklO57kcDAFJFusJG6BQUBAOLpuC&#10;KhDRc9mKvpc+s1yF9kQbW5tMECHOiMzXbEdm0uu1KFDZH8w0G25LT9dqBlIF0ymTRlT9liGqG2Ue&#10;FhAXxf3IF0qsHKOqNB32CKqQOGEC1gttnJ5tncjMSC+ET1FxdRiPzfqDPCrKmkwI1C7MstGypk0Q&#10;gLeuYY+cOY/3Hu0/Sq0oIPzuH31VAXVT1terrAosAntGSDQ4PZku6z2byt/88H1Ntl2275CkYaDn&#10;ur7Py8SMmmaCy51cxDxTEF8LktI+W8hvNPQ5n4lc1Th8nJjQtiU6CeRrCgTyY0//virV1VvUK0sQ&#10;5PkWN10bIuF0NEbaQ1OKR5wnFw9q3Kg+QrNMQUv7vMUBnYtYHsX8IPy8teC+GJU3VfVAn1uX4B3x&#10;aMZBGH1GoylH0i/8xijSSsJ/PP3nWgUI14d4j/cmIZyte/27q2/L+e4DGSNhVlATTruSVrDCYalk&#10;Xs+CuuyUPNnbeyp//Pqm/OKD9xXgHEuidlPSmjgVKmXda2l58fh9Wbh5GffOLDFAwqtgcXvnqrRh&#10;Rq4gbkW/b+f0qYKgodSSnnSHUybY0+ZTSZfWZNzeE7dyXcLeS8lUtik0G8FWRv88WVgh70tIzh/J&#10;n998wYGDerUg//t/eE/+8lsr8h9/1JNne30KMX60m5CPm1fk6akrL17sy8ZaVbb12TaqOQXQc1mt&#10;1QUF4vZ5W/7gy1X55PlEKnlHfvLxqfzbP98Sb2tj9R0KIuqNgFw8sldkT2094DHhsble1z+LBfIi&#10;u5loDeDUSNMKw6EPWLc3opM42g5jtr1KLOfjILXSrh9zWRZ8SBBXRDvmHCODQUB150vbmwQwMBek&#10;BL+YDsPFOLxQt8I8hEx8z0xY8X7I4AGYkjTzdHmAYgwXE0M4dFlWd4wsDFDw2YPncvfeVRI/rZ+f&#10;YisLhEAQVFHCxsJEtWMas/eByjP5DNteY4AO/Q4AIihFwicNrQW0O67dvixHh00bOw+WfMDo68Mj&#10;jT5WEIdD5nJ8JjtbDVYz0E/e3T+WC30hLx4VviBRuzFp2jSI7PzYRgDUe9eGL0xoI5zD0Uhaek+T&#10;bBsFcu/WFQJKlDTRqyeYwmgrdd2tpXLWnyqI9fW11sLAFMd0NpBhbwwqKZ8/2zlz9L5H0qgVKeI3&#10;myP6ZWjqm/TAx8rwYEjnUwzgWCsGQiEnX9HDMWKJHVyS9c1VVjigUUVRwdGS3Ay0HTFCD02ihV5D&#10;Nm+eO1TnRQsMRHQFqnPqbrSZgYKvgIMZ0xYgYyLIZyD7gAATK+pSwZYzKCZpT/4OAhfkHtI5VpAA&#10;1hGEKH0ATlMyFirTjB6HUFODcn1lhfcwqf8toWVbSR6+Cz18FQwsXFYJoFfFll9kJFJyfKAyHZkA&#10;XV4zpzu6TiALX99cFz9VlJXVLbYw2cenFk6SZqrgzS3mQxKZqa6Ccnfos9rEiR4SfBOs6IH7gWKT&#10;5840cKVpr4E9kUY1BYrxmTwn70QDF0iLRuy3iTVoidGTCEryqJYEE5ljelPv3/5xj+7oNhVqminQ&#10;VpoHZhNBk9xUxoxMdaFhz2DAoKZrBRku+HeeAmnEk1oNoMQ0dkgWpYVDGANhAya+l6abu2nfeOQW&#10;AhUigPu0FYlNdOEQ78UGmvFeAZCAcrm1V+f893GzQ9sN2Br880wc9xbtTvgnebQhQTXQFKqXofGy&#10;kulETIZ1TZBUTADwYP9M7bM/bwAAIABJREFUagpmMJmGzYUqASQnyo01OdWA67v2nVANQbUEbSkA&#10;baxTVMbBn3uxd0YwsHTSUoditj+3+IV1zTa10RaW89AEREdDmq5OwOvU982nHaqzox0G0uqCaD7k&#10;UAFavOLoQQCgr++hsT7m39kYHtraONibrSFbOiACYzI4n7fWTkhJiSV5PVzfgSY5wcjaqsGM8QTf&#10;YYGqqJfkPgA5MhGP8AcEBKaz48WH/YURKUADPST5PT0+B/yMn0Ii1KYIYRDN5FAB3De/9VVNRLqm&#10;sh7gGeS4x3APwc0BsPrmN+7Lf/n79/hMmdCBV6XP7WV6que97hN0/coudaOCoe7JRkoeH4A0vi1V&#10;L2R1+8FhX17TZKGNCcsXgTxrDzSJLcjPOqfylZ07pvadLTIpECd2bWCV1drVtGEhl9KI0RAjTJDP&#10;lmBCDt880E4uflEn6OI/CCxtgjiKHQx29w8kCRsV12QpzD7FkoUB5WhyfOGUBQATaIxijqlN3n3h&#10;8OD7pnCNTkEr9ZoE4y6TWCddkuLaFYKtLP3/xhoaFBQe7Et25aZ8/nxfEtUtSRW3SEvYrNbl8GhX&#10;hp1jyTaukQvU2Lgis0FHSohfeg/ODx6Ik6qIswT3sK/vV5ZiqSrNswPjCGlSdnNzRzrQKXJLJHF7&#10;4JQu9XqyNVm2n4tfvaogrSeV9R39rKaG+KkM9Fw+bwHkFDgZ9lc/WMhf/FZSrm/l5Ps/eSw3txKy&#10;lu3LemEkd6+UeeY3h6786mVaPjosy8+einz4uMP91h7M5dp6kq369YorWysZqwxB4+PG1R22EjDB&#10;cHZ2LoPBSG7evsIJquUiioe0zckZPXUc6NBuWUDPYD4nAgVZGjwjeG+BbJvMWRZq7vI2Wjjn6x1T&#10;R9VFcnzaYuYG3y5yMERe+avMYm0ccE5Q/iRJLZl6RXym6z1Tsbg6FKNj83SKCN4wiotNiizONGcc&#10;tpPwWXCUprpsKsmgB50NTGKBPI2Y1+n2ZaVelGqjxmAi7MKHDOwYIy8Usqx4QR0WiP9CiXYxskoS&#10;DjaUzicKyGB6CmmCjN6TiQbeOUUnXQql4SDxM1nKFjBO/bNWGIGgY0Py8f+/2kBraw05OT0z8UYR&#10;llHxCxsOm+N//Dff5ebEODWmkxDoURV5ZQILvRV9mKf6Hsg8K4qgsRbS4GmNwb/AoRRxZBYldrQz&#10;s5qRPdvd10OlxOcO7pB1Pz1WJXzNzibDpXkcgdCJQ4/jvx7vnkcFVbOcyKGfDWPX2JsJf2+cgoT8&#10;+B++z2wbejF0hMfIMdStdV1hagbrMgnyHl0gXSpABxfmlBQ8CWjdEbu5WSYWZ29cXxyNXnCdgPOA&#10;KQUnkeKIOwx0HcdECqE2HS40iAxPpdcd64FVZ6XEWixBbFFjkzmYBLOiQUhtJXCUQKhmbAJPC0aJ&#10;4DnRZmPBz0XvHt5+pXLdRm5DC/Lk6IC8yRblXPflVPFOill+Og0j2IlVPHGAeArkUw71acDVg11I&#10;tz/Szx8xUcF+gU5TMuMTeCJoQk1cTx5dOwAEC2bPiWRJgYTZxuDSyCuSBMfHsS/IUyKxO0XrhEJx&#10;3aq2el9xz1CNA1combRWU1sTpFqlEgs4UiaUXJizVouq1g+fvtQDwoCicR1cZoE4YKn1w3JhyOeI&#10;a8IkGc1wsQtBcJ/Mqe10eHgulVKBZFGSUiMzSUZVDwAeQKqqWf+z3VPZXK3x3uJ5oZSOOIJWIcG0&#10;fgfo1aQw3BFSP5xk4kwiTVVtjiYD0HgR+TyIawk841jWAiKGINRSTwcVjtIKVbyRkWMoANeNwzFy&#10;jC8GEUlUY2nJg2pPxriAeN/hcEFBQPDYEN5AKVhGno3T6/PlFBKU3JF8QB1fDzAAMVISXBv7BshF&#10;nMaIOYAn9hBBINpYro12m9jpglwUTrYqqP7B3/+YFZr3fv6hXL+kGTOJ2ppgMEmykwAmukse7J7Z&#10;2Oi1TTRx9BN2slMwMIhtl8Q0wKwaF0u2uB5NucNoFsukJGPbJgW+Csh88lGt7ffrD36tB/CZHJyc&#10;yfVrV2UxHOjZUjByuZdiIox29z/+6D3pjWa8Bz583jTOvBxONQHQ76rrLRrZIAh5YFDFbwYyWR3K&#10;085ACm5eNgoJWa9lxOl7BGoDvS+vb+fl6X5ffvO1+/y+8MbEYM5iYTIuFDQlp0oIStDCpeYP/SeT&#10;sYmvkcVB6DWgFGsDBRccn4gxENXDKK4oRZS7EQ5joCKKSUcTugwpU5CkiXBEjhlajTZUY24DbOvG&#10;+ydYBq98KZHw4yxsL7Zk3tuX0vZdtl2/djUtTw66Mmk+ktDXPXD2UpK1Swoij3R/acKUq9NyC/y7&#10;1vEDSRZWWf0LNRnNrt8ST38mXVmT3sFnbE1H6Ya4y74mfFuyHBxJoOt0sojY8gOxfnu9LC93n8ls&#10;CfkUjefgLqK4UtuWydlTcaF1NG5Ktroty1GHwyWI+b97T+TGpYz86IO27Gw25Gu30/Lv/9uubNdH&#10;8rW3bkkp58jWelFj25g8OiQPiO8pR+N2ZiD3NqbymzfTCnxy8ubNqlzaKMuD3RGn0z5+eCReY6X2&#10;DoIlphnAOn/86AXFCN/80m1d3DNK1aPUD04LNg8OJOgQYUoANgwI2KhqLKGhELrkEgFYmEkmbZs1&#10;6x+yrJfWP0flB0ED4+1oARwr8ELrIZGITegSNrWBgOBSy0fihx7bRlCYLcOHj2oS87RUgsExjBem&#10;G09igdNTX6lyAsq81XwGWvTFEeZrICAHYpoa+jDW6lUSQTEajsmJVrNJkvgIfVGx8dS2ZvzgjaRS&#10;LqdvbJKOBhD8O/qWVasaqGemP+LEhO+EF1teOFIuZeXTx0dSK2fM+wqaQ7oZMFJ8AX4ulKXt9xdO&#10;9V/Ypryy4qBmkUcbDGxO8BDwGgTgG5dKBDKcEnaXzF6Hwz6vw6UtAdR/zWurnIeGxYikwYEeqLhm&#10;8KiQ1aSS5ryMwIVsvaiZCSyjfWq8+FQjZ5CNVYjJQSMpe8qAH4I4CVE1Gjv6cnrWodI5K4yhGX1S&#10;0M5LxYHckes3bsj2pQ0DEBjZ1fcDoThJf6lFLP8QklQcBBM+XxDfSQSONakwXQfftxBtAzfmCrkJ&#10;Zsym4aPPZtjlevFSRbaFWAlaBnFW5XL8F0EN9gkg91eqZYKBgCVxN9Z3MgFBtGtotMjpMpfggCCQ&#10;Y8/mIA2QgJaaq++b0mwIU1gpDR7LaBlXLOy5UJcJpXIAsnlEDRvIVUA6AbGNfB7NUq20roD2/JhA&#10;znOMAO8ndT32FzQVhop2JgPLg3PJ62twnVRehtidrovdoyaDZx6HcWgciXZ3ZoDOs8kUANLFWEG+&#10;awKSkLnHGllOB7TXWE6HrH5UdG/gHmOc//DwTAPRktOUKKMvAzsMYaKI5AKVaLSoUe0F9EgkLKFi&#10;dQeJBfuDiThBigwsAp6B6AptpVyOMh+FaskMM+FVCN0V/bsXBwckraLCgKQpkcrInl5PFbYqOBix&#10;TpM2Lo4Kghk9CCfC5uTuJKmZgz1gbaAF1w8rWdQvc5kM4QD//JcfS1m/N6UYqDPnESRDnBAHsjAu&#10;6TpPxsKxnGb0YiWJpTx4uCebKyWum8nUM/88iBJozHigmfnWWlXGkxHBEuxc0CJEiykDo2PfMX9A&#10;zfiRbLoEHgFBIQY0cPr7XkDwDQ8yTAZCeZy8El6CzwMR8drGvWdy8841tnbqGg+rtYL+TJKA297f&#10;JoeZEUB2IZE2HzO0I3Vt2XHsW9KxdCjlMBx3KRFAkBQa6PVd41cBkHqc5kyzygnuHk2JY8E+tLpz&#10;hSr1vFAZROw41OTt5f6xJkp103uCRpEe9H/6R38gf/t37zLhHoyXUqqU5SA1pIq0hi5xsnG/va9P&#10;u6D7LKV7o+jKtKsgfUXPmK7IhxgI6Ucc/ijq9Tw+H3Kq+v7la2Yv5SVeWVu0Ya9C3lCKsQTJwpyG&#10;vwvGPifyY47smFsbfKPZZEjARHd5mhkH1Pmijl6sHo0W22nrnHEe4Il6eZD/wMQ2BXKtMkTKQ9w2&#10;pDZbZCCf3Ezdm+hcJFm1DUhHoM+c3sPmckVS5S1Z1eSoUEzJBx8/IbkdvMVooufx5nXpt/Ylyq7L&#10;5ZWK1IoV2XvyPoF1ev0uAUp1ZUXxb4Fk+6HGp8HJYwWZ+gyXE8p0TLsH5ORWd+7LuH3IoZVsaVXW&#10;dc/svXxMzzKAqWR5UxLZimQqVRkcPxVJ1SQaHhDMJhWA5/S9BoOhXldTenrMfOVGRi5tVmT/uCu/&#10;ftSUf/Mnt8k7HoxohSuZZMQiBNqowQL6XUW5tpWRWimjz0sTxRS04xz5Tz/uapo3YGIEXjP2tVer&#10;Vt4BkNhYX5P9/SM9kIfyG2/e5QgcqzMgxaEsrzcqXMy4CUH6BacHDyavhygOcmSZuXTC+B36MDnZ&#10;Mx4zayHK1YXS67RNlA+XrQfU0UmTHCNUBSCMeNF0d10jbZL97prZHbIXbBKgZ6BM6oqAq4QeKDaN&#10;ZxYiNL2EKzCsIebz2KE+1qfRnfrRp081i8zJ+kbNJksccz7HxMIiRuooTWJhoS+KDdVqthTFBgpe&#10;ilLQQxwHFQLK55gqyySsVacrsqHAC4fWgvyckAfJgh5MNk5P5VXHppdQEQEoBNEcr4XWyvFJKx6d&#10;dy8qnf8/EHTRKkPgwQFR0dcEsX8NSrijWHUUi/9f/NFvEYmn0hWCDAgOgs6dir2EUG1AG/TBo31Z&#10;1UBs8rERp7JQ1crn0uYJBe2owA7l4WDGlh6CGd5rHsSCeEkbSYY+C7gaUWgOzMv4UKfNwRKjjjjy&#10;cGCWKSI3h76T/gyqbNCzAVcFk2Eg/j5/cUCxR7S8bKILMdYheKVmDSoI4NDEAmfIuof9Kb8TDyPX&#10;xBrJDQLfCW7rvsMKmZWkIx6oMMjEc6coo2dcIoc+XJFNlMytBL3U7KbfG0gxXyDwvzjMkMnhe5ob&#10;uU89lohrMkPABVI9bYNjsI5xevxwf9zT7HoJPURd221WS/GW0B9Ksf+eIIcqqSANB6nZNMB4OGK1&#10;Lhk7e6NCNJ+jwuhLhqBC2NaDtsx8Mqe1RZLfa0piOYAQWlJLippir+TIWauWSlTVBscBh9vJWVuq&#10;5TLb4Nm0CWmGWLsItJO5OdvjPvA7upz8PDiZcAgBlZXTk1NMJ3PfbGxdIsAFcG92JubCHrgyxORo&#10;IRcL1Zn3FQ4SjHxjmgzAZhGbOLNSBB6Kb9WtZdySYBWLisbCAxrrdDEcy7s/+qWuYbMnCWgDMSco&#10;Omme6yG6xsokvxMkHDA04Jk1io8ER9dIpztm69Sj4rM+Q2gFicfW9xhm1ATLCR46aztb8lKBVrGQ&#10;Iq9ksTCjVfCxFhPN+GFcDIubwOP1BlRPp0Uuq5o72ysEUohF4+FQE4Uc4yEqclsbK0ygMuk84xjB&#10;KSwzfCNmzyZ2UAIUmT2ER+ACjSFoWwFU0FOOwpBWzRhP55o9R9RnSnjz+ABFwjlkbEnof+cLyVh+&#10;JOB4MlrXkZMSk/xwCNrduFLBKv14qHt+yDXmkZ/nxcauHh3rIYgK2QeXFjcZxsOA4DLB4QrELyYl&#10;CfMNxC/PSfA5R9TXilidOj46tXig8f3kuK2g91DWV2rG29H481++96615XRvdlCZHOq5kzdysXDK&#10;H4cIKvEaAxUEhRO9Bt07xctZOWv3xMmZ+W5Vz7umq4mtfp/7O2Wp17b1meSt2uwY4OD3xHToRdUN&#10;xG+Iek5M9wbnE84JrO/paEBu2DIe6ADgpv4RxFfHw7irYUNDAOCQmkDCmUkm41TxwvRVCEITMe0E&#10;HEyO5i8tKeY4PWkYZmB8oXBNcU6qYisWzN3VPdLSmJqVo5efKDC6rut2wIrjek3XYjqnsaQu4+Zn&#10;kly/L7tPfiXljfv0MqunU9T5wlh8vlKTztFjanOxKLAYS2Xnnox7LfGqN6S8tiOtg+fkNdZ37kj/&#10;5Jn0z1+KX7nGpO3y9qqM+l0aeY/PD8TRWCezruTXb+l66opTvSrdE319riGNjUsyfPkTTgbfuNKQ&#10;VutUrl9qyC8+OpA3b6/T1gtdoKPTETXwhqNzKZVXaYi91ijq/uxx6g/q75ViQm7vgPN8qMBqQ371&#10;sEu+mbe62iBnCDfsQBEWzDtnsZ0EUGoPju8QLsQFx95iEo92c3LMNQE2I5makOB4MmfVpqCZGQjZ&#10;QwVWWPRzXSSo6nBcH5oh+quUz7C9hIwXpwvJjAzK1uLgVJkYeguY4WnWSf6LS6IgSJIXAAFBE1lx&#10;EFo5GoEpr0HerheViTm5MZA79+PgB+AwAzJnez9BDhAyWHIsZuYLk8tlJAsQ4CQI/FAmf/xsnw8A&#10;VRJXF11BH0R/MNUAo9nXbEm+AYujEJjUYAvhQPBxIF75Yu9ELulCQHZKoUI4NOv9BQFZLvxtXnWW&#10;DQB94WhsLTMscrQWEazQ2kKmgaqQEUxn8sa9axpsPE6R4H7YCLBp2dBDCFzhhakNOxSgSxoZO1yY&#10;fg0LlyHHOiFe6MFGIhGbmyIThK2KE1emxBSAceAhQODARlNsQS4KjY04MYYKANARgDYC495RS0AF&#10;wUGPYGgtT5HDozarj/DN4gg6qlAQaYtBXDxbpkF9zKqVEbwzXIdUSCUlwvRZEEwRhECCB5eEE11e&#10;QIuA9977qeTToWTzZR5SuHfPn+3R4iBTzOu9GvPACuEJpu894gSg+ZKRQIvWXBCDJ6zdIDAJfNyT&#10;0MZbA/wf2gmYlIAhaCzv4IQ2Fs5sM2G8AyQlyNQXICHT3iYTSynYWqJBIwacZyMKY4bRlNcBEThO&#10;zVBIMSvNsxbBLMrrqci0rXYPTnTtF6wlS/7GgiAX628GMqg+qwlUbPU+9PtjVrhgpAzBtNFgyHuL&#10;ySlUhrLFLP9eaNNiJFnAXJTSQeKGAjPWUyqToj8Y9HSs9Q2VbuE0Dsauu52hTPXwh6gneEboEaKS&#10;BeI1ki1m4RhbxvqkX5i1Q1rnA2oxMdAnPDF3+YgTqajaoeXypTde03tgLuNMhvRALmsi82LvUHbW&#10;Vxm//LilSvNmxJ8Qvnx5Vm7QOkfMglgr/fgw65Swtczxe4pOWoxKMtHrUrEd1xlQZ80hwPWSZpsx&#10;GXcoCkp+YiyeZ8AlyeuHLlltpa4gJKfvkSHXCdOUwAEAFCj5g8zOoSB6gjms6Djkgth0ICezxC5x&#10;GdjIPyacECIT+jnQkML9mc9H5LxhXwH0AezNxwOCu4hyGDNeM6qWWDuw6nE4QUxLL8ZvFu0c2+8g&#10;iLOKAzJ2YK7yiGeQYqBNU9JslzhJ5kB/bGLE49i3EnvzcH9f6lXovBnXsHveVOB6JLWqURTQaoli&#10;GYfHz14ayMU90gs61Lh34+plPuc/+7M/kv/n7/4rJ7VwZiEJ+ZImsc8ndt54WbR3oguJMsms6T06&#10;mHNfwNsswlepOHKvBN0bX8qppXSGjly/fIV8JoDQ0QiDQ2kb2vEuEnb5ouIK8UsmRw7bfYN+i5U5&#10;ACdcTxAZ14g6ZcEiFhW26md/0Cc/CKr+eKYYtYekze7+oR7YyXjS2+H1o1vCSrree/AcwQ9iIu2E&#10;scVHFLftL9rQ5sfZmWQlvXJZhud7cnnrmrT2f2ngNluXYlafp+6jvj6Trcuvy+GzDyVd2VCAoZ8D&#10;o/LWiZ6LfbazJ+0TyW7clmXvVDKlTQIcaA9ORddBd1emzWeS23pDE4yC9F68R4AUTbuysr4h08BX&#10;QPWYSVE4OpaEJi44diqrW/R/XEI4VwGRl6sTxED0tpGdy+cHkfzTB3uM5Y1qSjZXs7J/3GF7NZ9L&#10;0aAZXOX+MCQg3Vgtyj+9vyf3rq/pua8x/9NzebLblVZbr6O+Kc9ePpTGyhXFIbqWK+XSO/VKVZ7v&#10;HshXfuN+XNJNcqMC+aO6UyyXmJGBk8Jx7IRH3RXyPYYTLozpcMyWBcjNWBgIRFDNxKbEL7TFZjiQ&#10;IDWvX+Szx/uytVphwERGRCdflPd5wCypSTOAICE4Aqy8eMy0MzTOTJjJqt4kKFfTUgLcidgny7x9&#10;lvRnMv+wPoUE4Rq9vrbKBQppf4Aun20OoZYMhSIBhlBe1GAIkmLKN18g/DeNHlFi1wcI+fObt67L&#10;cDiKPbUSMtRDBIKOVd2oM1ZFAvpv4SPAf3IjGIJ6nJhDeRgjv1R19W3SpNnqmn6T48Qj4F9UhS60&#10;h+hXFoMiBHeUw6mps7S2EMm9utFu37hio7YYLzbKCq8TpFwY42IT4fvlciUCFmtDTQwEQxLAt3YR&#10;OGIAtpzSYi/MSH+O2FgsetaoJvn8kCXBE7kAAFzLBQU46SEHcTZnHpd+l2x1rdRynIxBAMkqKgKB&#10;ObIKNUnZ6WyCoAoABtUndhDRFoPtBl28DXDQXJVClj6zaVYIQfqcD0y1fC70vALrkiabbEXNZX19&#10;nVMxqFLi2+F6weEwO5KAZE0Eb+wHBBcEnGIlz8xI4mBH1WkABZAuY+NgIdUlIBg30qPP8WEqgetf&#10;97rnBmCCBdEfR6up1eJLPGNiB5P+Fs8qoSAaU1DQLoEaMw5QZJRLWowgaZnTyw/gEOu5hmojBfH0&#10;2lDV8TJ6qEB8dGTtrsWUYIau6HrIjgF2SJxXAKXXA4CZ9E1TGhWnJKoa+l8QxsunDXASpCE7Jh/Q&#10;4+E9wmhzPKmGPd4dzHgYY8yfLVmQt6lDFMh/+Ot36cV3etKR8TySH/zofamXa2xrUV2bU25WlQsw&#10;DYnfLw28ZbM2jQM+HtpsgADN0zOCKmTlMG6GFALiASqFTAZQEND/3tOED6KtuYz50XEQAwkUDDN1&#10;j6NmhqocRqNBAdh99LlMF45kC0a8RkaPNpVxc5xX7T840NfXd0hgp4kx2v6eVQWQAIL4GtkMiBFv&#10;9V77VEwfswK2srGqzyeiqjbuIWgJSHR83w44fpYDz8YlxSjx3G0aSwj4seexFwHMKPCqcebw4EwP&#10;jBJtYSjipyB6PFmy0odKLESKMX4N8JOCJQ8GATiJ5bDShzgHQL23d0YdNJ4B04UmD3nzlYTdCk2R&#10;bdVi/wlbRHMmuFjbCRj5mhu2PqueDRE4Qcydcc3QVr9ErVGl3pwbc8sQTxuwfFCghbWFdnWg743z&#10;aGtjSz79/LGsra/IBZn9ypVLlCIAyPqLP/0z+dNv/4H8zffeZfujmBZZ10Q2rZ91rgekXwSwdzhu&#10;H4zQX4fRcYaxirF2oPHHzctes8dzDMrJW5tX2cYjt5DyG0IrIbZD47YkvepiWxhbBEuO1oeLZSxm&#10;bImpiQyFPCvnHJWHo8OYnCt8PlqDnA6DKCq9ApOszllMMukLejm6JvNgWnNWDPBiLhfNY+MqHp4Z&#10;kxnX4Xs3i9+Q6dHHVgErFWWW25LFqC3BuC1OYVXjwUjP2aKcnh7ofSoo0FyX82Egg5fvK2C4KmHn&#10;GQsXle0btLS5cnlV2sd7ktLn0n/2Pq+xfvVNWWQ2ae/BuA7eXKkqheq6NPce6Voc8qwFUEtmS3J9&#10;u8FBq/5I189Y71n3uWS272s8cmliPDp+KMnpvnz1tZJ856s1uXO1Jh89OJEr+jpMSjY7M903h/IP&#10;v+zKlc2crldUUsfy3kdt2WhkZb2hicj8gVzfuUYKxW++fkm/oyeVoiPDiSOYyvdqtfI7yPzu37/L&#10;fjJbR16sb4NJgbk5tyMjRFsjqxsRNh2GhEOOz1E3hpozKTvUpqZ+CdAEJFtr1E0iHNMuevh8+PFT&#10;+eqX77IFh9cATBlB/wLQmDs8xdnoQm/ts0UQxhoMcy4gBDCUJ6E2S4jgWHaOz8SDBgE6n8spGGpz&#10;cexs1glq8tQkivu09DATKmqjOuXiodG9fc5KDwInDBzRQStqtoAltq9ZXFsXzAK2I5mkVaj0uwDx&#10;g+CKSRah15H3ylmYUwV6Pz789IXsbK0y00efv1gtx5UsiPq1jYMSWzw4/6xEdCHw9s/7Z7xvuvl7&#10;ei0Hh0cWwPTz/uI73yLoQD3H8Y23hOfIAmuckQaxJQqIsVRRDpasHLmsUJuQoZEgF+YptjQC8oUk&#10;v9kBUuyHlcBEIiCgwgg3pmBA3sTYrhfLGjAQxMR3HNgga44UHOPAIdBhqpYgTwUVoXTarhEFYra2&#10;xEaO0cJgYJmFHPXHGoD+C55rr3tGoU+w5zjGCyAI4AJggnvhxYapaOMuTLuDBFDylmO+CrGxzyqV&#10;S/NJNzZcFJKHARjMvDWkCi1uBXSryBehMrX18JGZdjotM6+NjCuENc3RYs9k9MEbsonsiCqw0J/B&#10;NAfahKNeyw64aEzhQmwBjDjjO6AlPBx0qYXE0rc+C1QmNtZXue8WmnUBki3wufjmMGPF4IKX4sHj&#10;uSaaumTZwapO0GoCX+Tw2HyyEIhRCeQdojt8kuVnZLjYK93OgOV545mE/LOZJgZYQKiuHLZn5jWn&#10;SQt4VmY2GpAsjSB9/95tuXvrmly/usmE4pu//RZH6bGvaWAcWUmfSRKTIeN4AXRnsgUj5IYO9YTe&#10;/+BTuaqHIeQx8B0XkbURo9gkmlNcnICaKwCvyMPHL2Vra43VW3ATeCj7/ivWUBSabhdeA/i+1EP6&#10;QJPF7cuX9Z7Y3oOVCSUkPKsutTpDE3BcTLnv3TjTd+NDcwlrlchG8NHmoYqx/pOMbW1wgGE/FtDW&#10;hMYPhwnceGzbXOJhk4LqFJVk4pYTfSTB3YwBEX6RyAtRRtip0A/UOJGZQtkOTADYecCkB+sB+w9x&#10;GGrg2KesaHHKz8Ae7h+qNwUFRLQncQPqetEfL52KXdRdVn1Z7XFjbuaThzTZ9tmOzsh4YSbcC+o6&#10;JZmcYc2hqjqKuwaeb/wtJF6o0KGaRm6NmFAtzicQs+v1unz6yWdSh/aS7q21lQpNgaf9gVUQ9dq+&#10;88fflj/8g9+R/+tvvk/OSFE/72ouL9f1cH0O4dIM7EjgWxZyunQ50TNh6bM6dKLfN3c5Kzf1Of/0&#10;+Zl89Y03mYQgZmRSWWvr8Tk7Zi7u2DUGTH4i07efDG1oxzOqhlVrbLoLFULyJB2L9/TdpAnuwqr4&#10;rK4F5K3RgmoBG6kely/DAAAgAElEQVSiDW5EJm0A/i0pF5BiSBjXD8Mp9G8LbP06rOb5lF3AfcLz&#10;PGpOJFe/okl/R7qtPckpQJn3jsTNr8nk7ImEfk5mbo4iiLVyWXYff6LxXD+nsC1h64EU1m+JMx9S&#10;jmTaO5Pm/iNJ1O/JaP9zcYtb+roNGTZ3ZXV1RbqnL0XGp1JoXGWHoXuoP5Op8hobO3oN+r6XGiV5&#10;9OwlW1oyOtO/r0iielVK+TRbawt4l+ZX5PduTeQXn57JRj3H4atcJpSXux9pstWQeiWD1E3uXqnw&#10;TNs9PNN1XZCvvLYuhydteX7Yl2JxlS4XN3cq8t9+cSqd5nMplS8pUMrLml6Dp1nKO2+8cYOgwpyZ&#10;XePZLAOW4jEmj0yEo32BNSig54HKBzxWcNjlSYZNMBPGoQTxMIwEgxODyk2vNyK3CISqzx/tkzOS&#10;cBaczEG0DaNYjdMzLsBSAQUyw8Cx7MdMU2cGAeLKFPgeKCOyqgDjx8jGNX26CLsEA2hrYNy90xvq&#10;Datw03LMMbLqCz9vbnpFuEmYuhj1+vpZE1PKhu1Ab8JeJKoj0Ah59vxIbty5Lr3zc7l595a5aev9&#10;gPAcbBFQOSpXKrqR55xaQwADjwRTJ081w8JCr2nQz0FPJWsO3rgOXNfJyfkXHKFX5OkvFKfD2KSQ&#10;pX3971Iux++PhYXxeo9WITO5c/umLqBxbB6aIkhLxcaCbGXRg8Ocx1Ghoos3ghj9jBLW+tJrOjg4&#10;lyrGoAPrOaPd1O3PbLIraeUmbM4+xp2pwpsiATWh79XtDai4DYIoPg73k+KE4ZSEdoCERCLUIBtS&#10;BNIEeuFq7cnu3okUci6953iYUDRuZhYZ3VMrSycMhCIjgvbHRJ8jJnIQMDlxEcXGvY5nbTWqDges&#10;ICG4gwDN+0nCtVWSaCg8N3sRVNCCxcBAn2Pqy3Tkjium1rpEtWdIEIfWmuNOCSpmi5AHFEJldzCQ&#10;TMJatxQ2pC+ZBToHJrfTEQEYKh/QVsJaRrBMZ0rUMjEZLSt3o9xMKwlWo5IE8uS16A1unp5IMZ+y&#10;0e8A5sea+WNkeB7p2iyRzA+tl/FoaCa44JhNFzyQGbphOqsHQzabZBJilRSoRy8wcyfT0ZKVQgZp&#10;zu57FFFFv38IJ23XIWACuBiPZ5RMyGvmNdXDBUrSOSYgGuR13x/vnxrhGCATVjQKUGghQAHXJUED&#10;CNhsM2L/eDYgcXLakWI5zcMUoJqUSUjrKvAFvw0ESiR0WJ9Q9bburftKtFQi89o6OD6Tuh7siBUS&#10;XFS5TB+GYIIK6mnuS8Q42OukaI2BFoX5U8FGZzwayN5BS86OTzTRWrVD0TcrnSAmvbbbQxN8XF2j&#10;t50fK5djDSLmuK4lgFRYxnM8a7KasVjacIJNzxnHCFw9WCNhKCCKjJ4Am4253o/j45ZUC0mrDOuf&#10;4xkEkc9958VEZLQ8Pd94LiAFc6BDkqxqwgqoUKrwkEf1CIkAPOh81wBaWuMaVMLD8As9Hb58adZL&#10;g2GHnJrRaGaiq7p/ypU6OXk+n9+CXCTsFYy9wweQZruuTQcmE1k+BwB0K3aYZx+eAYVyUZGjTtGM&#10;CSDWfWOlJrsv9uTbv/tVVvXAv8rRZHZiIARK8+5I/vj3vyP/+O676BWS4Az18Dv5ulzyi/K43SUo&#10;Eog4JgIOm7yeq0tnYyHTB1P50pU6JUHu336DcWeosS4ZPzdTfI7pGQnj9gC4dztHlFNxYrYPk9jI&#10;LDiwD/H5CfBj2O1wWSFCxdsMoBN2Bvs2AejSQmau8RueY0PGAyTBi7j6g2jWOu8RLCP2g6aBJCUR&#10;d1iMg+uS6E6ZA72W4rXflxnaXCcP6AeGAYerKzsKDp7ocihKtNDP6e9LbWVb+hONpcU1iU7el3Su&#10;LG55W2ZHH4oU9e/2filRsqrZSYM6QOnyFieCU/kKsUBv6lJe4vbNe3L05D06V+Ae1hvrsl0r0usU&#10;7fXm6YGU1q7IfNiUlcu3ZD7oSA6CkA++L05aY4NeE97n+bGCIg29n7TX5KefDTgZtgjy8r2fn8v2&#10;SpqUC1BzPnl8JB/uJuTu5RKr+TB+/a3X1+Sv35tQNPnDR+dy+3Je3rq7I3/1vUP5/PlIvv/zF+Jd&#10;3ll/hzoVenNxoLMFwptnTvWT0YTBO0EXe6vEYBQ+MpkaiccHFKmaNgr4QfDAQTtrytHVhLTOWnRx&#10;Bzkbjsir1Vw8lhiRdIqsD5NrrNhM5hqQfQ2iRiROsrxn5py4kdjMACkBbROWvEYc3JwmA0DT90D1&#10;AryUgX5+qVKQZrMj6xsrnFBDkJrPTWE7DO0wxSQFuB5LmlaixVcgIIBmDyw2ABIgCmlCZgYaS3rw&#10;jIbmFDweT+OyviON1ToFK9Fcd2FNAndhvT4IKhLI6ZddWa1T9wcHLbyUUPkAlwgAgr++IAzxV2gq&#10;XXGr7KJiFPF5OTHJEe7GqHj8y+/8ARc9xM+gDwMzU44IRwZwQWQEKNg7OGJwXdWAgrYEJmyovp3K&#10;6CLt8h6urtU5zotqH3hIbLt4C/KMOB7MzHTGQLkIZpx0QYk1gBI3xnEDmx5JZcoMCnMEY/0ZjF8/&#10;e/qS3wFZah4tiRCii66c98Ya8Fuyc+mmRHA6T2RYnhYnxUMxlasaF4uCekaAltDK1Limod5P17eA&#10;gkwzikMSybl6LS+ePjLPJ5SaXSOzz+YjJrpMABBwY0NDAA673x5Vdzl7gwMBnB4oejvmqk6nembr&#10;Gd5vyAfA+d7Te5nj5I5VCcBvw77CWHq2UOVz3T3rSL2QoZp0trymWapmWqc96hChTZGmAnhEsAVZ&#10;hEFvyNF1TjRh/B+VA13DANKo3LjOwnzZxO4tDtHluK/AfMiJMjwHyFMkCBxxzWkZKJBOpaz9i5I6&#10;7s1g2CfRGt8RVQjAP0yVuu6cf/7zX34qGxsNVkZgEhoEMVlFzDwT96fbt2kbqCWXi1neO5w2FQXY&#10;AFHU+QnCmOSuYRFVNf3sw8MmuTGy6BmAj8zeoFDMEZSS2Avw6tkwRlFB2P7eIe811Lqhf1Uq2T1g&#10;bNA1imoJADIqO8PhVFqdrlSrFRN1da0Vzba5godcJvYcg6VPBxU4h/eM7clgSSBE/qLGxFq1LNV6&#10;3aZ9CKYuqrpm6oq9Ay8ykmvJEdGDH4AoZQcZBfKCyFSi0eaBm3hnwmlLTAtRwygmGo/HcwITa9Em&#10;2dbC+D303ioFn6AVVV8cpMkE5CMW5BKC+D7qd9jysmGDBA/TJKYZkfD2elT9f/HyUO/jKacKh8O5&#10;rAGkUrlfmGwMRnONXWv6mjzbKByEhe0Iq+kVa9/je8ZTUBGT1ZAH/kAPIcQ8xHokL07CBjbEMZAw&#10;gvRDMs0qGqqDrFzqPsPUMnzpJK5wgQeEyrPLdrfHClGgAKBczuva6CjY6Uvg5mU5OaNPYbBwGD++&#10;8fbb8vjZrn6HPqth0LoB+H2piYOb0n1WUvDX1z0296Q91HuWhlirI48edmWiScWX77zBmDgcT+iH&#10;2cfaRgUPz9KPuYPYixQlfjX7QgFHVICjWPplOse6yfDcctny9nlfEr5x1HC/WTkMgpgPuiA9hVpj&#10;1HsSBa5druds2qrUpADErWlUgJEkovLuXVSkAJoikzXBLd8d1UhYvvHam9I83DMwl8PU3hqFE2fd&#10;ffFX35Ck7tX+0cd6joVSvXxfxkefSpRd5XcMB4eSbNwmeRoWJa4mcyv1gp7zCqZPH1t8HJ2QK9kc&#10;RvQ0BNBa29qQ5sm+tNptCfyCBL2XUty8ISldJ7lSVRPCM4kUXI2PH4q/9iV+pyuX9DVjfdYbO9JO&#10;XpVgOpG/uP9I/v33TuXaZk5ubBfkb39yJM3zjpQLWXlx0JXvfmNDCtkEE8lbO1k9y8/k3vZcE9W0&#10;fPvrV6StcbQ9iOQvv1WWN26W5E+/edOmyer1stR1Uy8WtplhU8ARv9AsOYzAZ5oVKaqXTuzBuRdE&#10;54jy4dgLIBsLqzKmmwADw83tDTrBg0x3bavGbIX9ZfY+jeiFnjsACczvgrhfis9axnYfPIxTxn/B&#10;AYRQQqIax2nnVirUQxDkbxxcIBXD9LGjGc+tm1eYzSCbwpGG7DtuYzMYodKEhc5Sc8KUPdGrHuoi&#10;RFUI74UF/utPn2o20mA7CZl/fziSDIlwEf+NnQ6SY0Y3F7hUAEiYVOn0x1R23dqocwwWjHYEQJSi&#10;cQ/BMwJJsXXetSz2ohEW94VfAaIYJcWYiPca5qoHB8fMIMFnuHt9kwEbmZQT+9ssqeuzMHsAjMlD&#10;np6K42Vm4vgF7xtUxsaTheT1IEmlMNHjkZeBNhB1j7wCA9B8PGfZdjDo6SY3ThUO7PFoTodw3IMg&#10;sEkKN5oRxKKkj/cGERTlz/X1FWbDCChdDcbgjqH60+tPuAEKpbK+X4+AK4wn7KyhtLTNGJnUAbJV&#10;kIYxaRKwMpmKTQoNpxO0hRLrsiyk2lihMKND1VuXhyUOc4+8LXuN69gTcGPXewSt6XjGUWVW8RSY&#10;ha5NR9F5HqCMB7PHNcz3gvdSPKYfciDBWh70wULmGgw5WVIvpPW9R3rvHfnJj38lW5t1KdVqzKxc&#10;D33wvmmJoDXWP2N1khN+kRG7UflCZt3WtbOyWjWtrtCmuxyMTXOycmrO4TR39DhFBD81IIBzDSDQ&#10;/Ugm4etnGkMAbSCqJjiBGbDd+dmjA1lfK1K4EAME2zvr4uvnjFCB0mCMxAh7Gd5+kJ1AID7rjOVE&#10;gS8Md7f0eUM92HNjDa0oBrCuCR8iufFj9XVMewL/gvdESxa08GLyOIfuwPNJxqa7oU0bYd9XFNx8&#10;/vkuwVZeAdJw5kk6YesmifUlpqSB6aNnLw/k0uaqJUUkvcZ8rdAhv4/T42EUV2FtaIEt79DWGNWr&#10;WVVLvGqTsM3q2bXiEMBBTj+3yGgDSV6zEaARi74ADAErHSADp/T+nHfOpVqxKiAtgfAdY/88Ggf7&#10;sYilZ4Ra+N2JByd1EzhE5Q4Va1QbuAborZZkdYGCmrOAdieYIMJKzxRrpARk9bltrJU5Bg9AiIs9&#10;OjriWoAMw7nG0v2Xu7rOVhSUd+wQR/XwYuSDhHTXPPYUsENOhDwjTUqpKRbLW2AyEM8ElR5sOJ8c&#10;1RSTziT/bM7nQLAAaQUmGwGTAZ8cLdvP2L8AZMOpnkswvtVDOYnJNAwE+Bnjn0b2ewCCv/o//1qf&#10;nQlqYlQ/o+vtca/P9t/gbGj6YboP31KQeD7Tz/T1M+ue3Nbk6dqle4yV6JJgsjSv948c0qT5LOK7&#10;nrY6nKg2a4zQuJHQxsvm+bwxOBCJTdFinfixUCdAnsvBFKMdEExT9y4mjeeyMX8soTG3L0W9l5gi&#10;S1HLzdYl6Cqua1pR1B1ifLqY0LT3xJrAudtOvymRgsXeIitfurwmxwpOhpqApsoNVjuzK9dkdvKp&#10;jIf6fRrXmMB1d38lUVHP0fZTceY92b72usy7R1JubEvv+DM9jFalc7wr4eRcKlfeIkk+lW2IlC5J&#10;ePILKdSuSEPX19GLjxR8ahIC7Tt9FqnCipQyvjSPX8hoqvcLfKHhsRS3vqSYIK0/m5ejJx/q+3bl&#10;3/1OU378o0/kWzdHsn8ayH/39qp8+MKXnz2ay9fu5OT25Yq899lAvv56nefof/yvD+Wte3k9pxUs&#10;VzalWFyRRk2TfY2VVy/VpZLz5X/5Wz3Hmgfy2dO2eCv16jtr6w0qjgK8+NzM83hqzKXYHjUjqHOA&#10;9kaJm9NWthkTYtS+rIsD1SAsgCEImUlrPcG8tdXuyPFZW75894oedgPrZUKldjZnNQVlvQUNVhNs&#10;hxEt60NEBYdAiSZ3VmUACDtvnVuLie7rsW+XCEELMlEERtheQNBxrVpkBYXCWGImpqzDOm5cZl/y&#10;PampAw8ztM5mCuQyWVaXoNiZz5rWEhzLwU+a00k5ycwS36FRr9q4NHxgNPh8/tljvlcepp6clpgw&#10;gK03auT3NOo1Kr2CX4R7yxFcDWDd7tCqGK9m6k2cy1RJjXvkxHwi/M/Vy9usSg0hbaA/85ff/m09&#10;QC68s42bgMBs1hPCrBxRHuPOq6sV4x7gvilgg38QQAPaQHMFP7BqQICHtg360BzVnYOkHHEqD7yW&#10;koJmPHvyJvkMZqzsgShfqVTk+fMXVOeGvgayEgRigK5UMsepPPhcATxkQar3UTrOUsUY/yxBPATJ&#10;TjPGn//yqXz/hz+RUedMM9czEhMp24/WJfU7Blx3BnIcHqAc92Up2bV1jL4zMq7FubW0nNgw17Ey&#10;/RTESF2Lk8FA/HSC4J8K2m7Aicie3udCLkOtI9Aj+v1RPEmStrFh9v8llkAQio9aVhzQ3JNu8tAU&#10;wYEJUn7oU9eIPIh0iirLlzQDgqkxDlt8lwVVtcusrp4cH+iaqVi7RO8nEwnXniD8ls7PB1Jf0SB+&#10;PuW98NMZtqdAvoRWD6tamkzsPn/KAJqvNDSzrOphM0d3QUYwh6WHoM/KrGm+TGjTgcMVxr0o688W&#10;Pp8byaJJa+PQy240of8WOHY4eKBiDhIyEi0otkObi0Rxx9ze8Zwyep87J6eSpEcc2Q2c7MJUGIM3&#10;CKqOeabZgRKZ2aj+KOxnMMkJ7gBaWGjLmSp+UsoKyDP5gkQacDFUAHCZcAzs+P6MB+7+wRlBN9TB&#10;KRTBqk9AgOqY8yKNW2Gbg9YnYxY4gBB/XOhhqt8VRGFqWKGljwlKL2QlGArR4EahYpDwrcrhxAcd&#10;AI/EwB7Xwaof/9wmqxDnEFeQHEgs2RHSz894SMYJmzKuArgWID+B5CecUcYhkwPJ2SYm88n4fpJn&#10;ElD7BmWebqvNCn3rfEgFawoq4v11//X6U+qnYU1jCgzeg5DlwKGNZwmz1IECiLS3pJ9VoPv05x88&#10;kx/86OdyerjH7z3QPTvT6wPxHt/Op7/fhPIWlqFIPIU2i0GoQ8CeYmvu3JQRca9jsjACE84kJMGt&#10;Zl+y+VicF8MjbkgC+95JW8+Ypt67Os+JTm/AFnsqo2fbpE8g83d/9y65gTNN1pbTCasox7mpRGON&#10;BInQZDtmCkbBjzwPZDEK5cvVBgcENrevMflIeKmYy2r+iNTe0aQPFRxUAWOVO64TVHUR34XTfxZr&#10;QdJ24+4L4ivaaRNey5JnShTTJJBMkgwfWmsJr8Pnc1AI+yyXIzjC+6LKSiTnxJVGx4t5v7HkLOgS&#10;IPbrZw5HUxklr8nCSYtMO7L08zJBslXaltHJY8nVtkwLStfS5btv8ryGvhRsmJxZT7LrdyhBMtXX&#10;z3onMmw+k8Tq67JsPpRk/breED3fKjXpguhf25FJ54Ws7bwhoGV1NOltrN/Ss1TPDgVeeKbY272j&#10;B5KqX5Nl/1Dy67fFWy5kVZPCw70DmfTb1Gmrbt6WD8+q8q/e7Eol68q1zYqctCby4726LEdncncn&#10;JWu1rAIcR14e9WX3qCs3LtXkr9+by/3LWflPH+jZ7XWkrxdSKSbl/3h/RerJpt6POYcIHh1qEvut&#10;3/7KO9TrcKxvDia8H2v3BPF0DxY0lW3zeRO5g88M+pppW+zgC4BEi3IehcDijKDVbLPicXhyLndv&#10;XpEF+BEJ0xUKJR7HdiNySKDEjI1Bx14cFksjEJLzEcudMyt0XbZp6P3i2jSPKVyHBE00XACPRQ8C&#10;THJdubxFXg5Gs4lW09ZDx59Zz9VhC2yBMW2ApmjJVhwrYSH8j3K8nlarJVP9uUKxGFdvDBSAv9CH&#10;HQZJsg6R9dZqgTNCVQUE4NOc94ZydbMhpUpRTpvn0litEXwBfKKMjW5Ht9tlO8ECYgxnYq6Dcbmi&#10;V/oWTtwrQ/Z4enLGjYh7dOfWdVN85VSBa9osIEh6RnTl1BUEGak3sWTrrN2bsp2UTJioF8nPkyUn&#10;UJDttOF5RlEzh/1wKLzm8nooy4xgFJsGHA+Q3yAyBsI1Ms8wnOoGBxjAOPHEtKgiI/Mm/Tnfc6kH&#10;K20WlkN9VmN6ETVbaK1EHG1H+yerG2tLM/j7967LzpVNvXcNcs3QKpWLubYlF0asJi0sQ8Msdz5q&#10;yceffiIrK2u8P2jlOR60k/KsMGFE2I1gOzCT+XhKR28onfuoGuEAAX8tsDJ/8+xccn5ovDOMXOvB&#10;MZxgeitid4jebzQARYlkQbCPioEbmyhSsj/0+J3w2eLmTKMpV7L263LK1yKwwh8IgwBUPWZVwaOn&#10;DidqcFRrFr27f6aAs0AOxWzhELRDiyaXSxBMpTjNZPYHePiwg4F2DzzBcJCPu015uburoKgs+XzZ&#10;Ai2UmTH6rM8PQMwn4DIwjgyYdh8+Yztm/HjwAezhoIcTA9puS1NuICeElggpT+9TwMoueGKc3ITq&#10;LDJktGpYETRdMWKEyHyVsD6NI7Jg9QHfA6PsSH7Ac6tUsjxUdl+e6L3RQ0Gv9YMPPpXbV6+Kn9V9&#10;NV6wEpVVoDVstyjWl8lBQdumhiAo+HL/SLbW1liFgllr6FxQBBxWSeb6HXaf7rPS9OzTT2XabUt5&#10;pW5u8Pq8OFTAaSiHwJxCpjiTgjBuwbIRRv8+rE8SY+PJRNeLBVRpqOq92qMS2R4fwcMJHDa9t4Np&#10;xMQGINQc3zXmkfTtkbvT7ygwcjO6dhwqdmN4IZuFiv6ca2vpJIwc7iYI7NJZjwT4TAYk/ymf1Xja&#10;JyUCFW6AvKSCWfjbLZcJ3aOo8HcJpgpFDHz45CHmFOAu9bVXb2zL/Ts3ZGdnQ6qNnCYNRalowmdS&#10;tMb9wc0FMHOpZmpVIcSC6eBMHjz8VFbXNm2QA8mJlzGbHfw9LFkYk5ekXeTznowG4KgtWIkFUATg&#10;QIW2qQnB+emxHB6fye071/X9U7J3tCdFPS+QRPzJH/6hfO/dd1n5nOr6gIJ5O7GgdQ8qv3qjJHc1&#10;JdWzBJPxb17JKUBz5fHhQN64+4ZMxgOK+SEBhLwFvgq6CT5tT4SUB8hReNQ5M085aDrRSJV2GoHx&#10;5EIDUuDuoTVoxHCfXRbDuxE5hohZ5ExhohIVQM9kFCiu6Ce4fxybybcqa2xoDX4QxYfB1eJfu1yP&#10;qaRZeRzM1/We6v1LFRXQtHR9ryroaOrWS8kchtWowyWqEioAmgcgmLcZI6rVVT2nNJkcn8li0NLz&#10;X68d04TTgWzs3DWuYGNDTvafyKUrd+Vk72OprV+W85PnErhZxvVqSZNrPdP7Jw8lSDVYCVq9cktm&#10;muhW9Gf7p88lLGxL+/CZeJUd8YaHcvmavldnJP/z7xzL//q3Q3m8P5LNmiv/+ecj+frVibz9upmq&#10;//Djofx6Py0nQ1+q6YXsrHny2/fhWJ+WRm4m339Sk1vr4BDNZG+6JQ8fPNE40ZdR9jV5fbUj3r27&#10;N98xHQ6fLTGWcn2b7rmY7OLYpGckWxChl9M50WoumySHiIFebyTKWrOpjdajSpIr5OXTB89lZ2uN&#10;olOVaiku1bscwTbZ8CXBkW0VsSwnMrM5TrYB3YO7pD+PSaGBvq8RDG3qAZMo3sX0VfzgUV5EW25z&#10;oxEr23psAeYwPZAwB2qMdM9i41boEyAowdyPZW19H5TSSGDUP9/fb9KXCakDyOIgE6OSk45tPGqr&#10;dett63vWank5O2vxGkd6LzqdPg8nGD9CJe202ZWaBhG0BXEADNo9qTTK8vFnz175t13whuKmGDfF&#10;xSa5+Etc19bmmjx+vkvw89//i9+3igDtGRJmtcGMNGCWApkCHLSo9ACclcoFajVgjBa98QkBkIZ5&#10;gBKUkkGUxPi8u+Ahj+wIByOqY6g9Afj2NSi58cbGhscpCV+gNO0FfGlqcFhdKRo5X68dWbubjAi2&#10;MvmiBveQ3JfhqKdZA6ZcIjk6ONHX5DnVh0kPtCtxqHhezoKMbnT6TZEAPmeJnS0htExgqom2URRn&#10;UwpWV1YqBH97+6dS04yb2ZQGXbSVAJ6RZSlmltXt23Lw+BOSZ1l+9iAaCr+eNNtux6ddaaysUOwN&#10;7RsKNsYOsv3RlMR58H7whPC57NcvrSoHkEZ12XDBdY6Rao9qsC6/w0STBFyX54dsFcymPQIm3O+E&#10;h59dEpQl00VWFwAcoWIOyxyat7qESGyXoEW6u7sneQgAhklOnaGi5bhQcA94wB4etqRYrcqK7kcM&#10;GcCt3AQkPXKfUNEFWd64GwlxKG6zoAge7u25ZudJaPhoIMeBmeTElENhQ3AHAGqoWaT/TiLQ629O&#10;sO7rJXN1j+0LvNjHjOPnyQTb2hithzkqWoMcX445clRk5rqGhhMsU7KsembLJVZWQbyHCWmtFBtC&#10;Y2JyYZyVtALubCbH79jT55tLeaxa7e5Bx6ZkgISyE/HG0x/84U8/1r3ZlHv3b5Bgv7qxKXldP/DS&#10;QuWHzwMkZAUNCXqJmeQArsVNGviAZhc1nQDCsYYTrmlUoWWWMANNN55Gcx3zMRspwEYrp6Bx9uR8&#10;KIUSiOg+K7O4QPBBqK1FYG8cyLSCPF8mJLmDVwdrFrTGcHACQJJHJ5askfwPa6TAJukKuk5Ozjsk&#10;I1NWBW1R/WxUC9GqJSGZI+sJ3fMDaTYnurYcOTzQmFhMm62Hu6TaNocLnAJbNQQqSAYw4o3WLsQY&#10;fbM/Ah/PKh4O13RRnyVkN2BPc3zUpryFOE7cZRjxWSfgpafPqLFxS06efkaSNypOoe7T2SRkex5x&#10;4vnBucbgijx79kIuX74sdVR2yDOA1MNEfvCDHxCkY+2Eeu9nKz47HSHETPOOLPuhrC1T0rkm8mh/&#10;KKfnS2o9vXnvdY3xU8ZTVEBJesbZlNQErt1h0g/6hcTcM4p/aqzA+YLvnYS3J0jzuQLXPKd6Pbsf&#10;HF5xTCsoiCtOpvhvfLEwBjkXXmZQnza/ytAoFhkrDhiv04l5uOZkgPCMLolpxznkprWiDQUymrAr&#10;oENLEQWQSq1Gfz6YpOI+A/DUV9dFNBYlcquaCOzLAEWu+YAq1bWt1xQIJ6SuiSY4YNMQdiw9GTdf&#10;il9cl05zXy7ffl3O9UWBJqWYIi9qYgv+ENprAO/RQJOxtWsE/FAqH3XPqH8W9g9k58ZbrGwVGluy&#10;/+KRBpSW/A2Pk+MAACAASURBVPCTqfzLr0ayUU/JPzxdlbQC2S9d8Ug7QSXoyW5PvnknIb9105HV&#10;Wk4T91Ae7Y3lnz6by/6wzLjw8ZO2HHYcqaVmMk005F99PSW/eU3v/UKf0907197BDadaqOPG/zbf&#10;E04nKbAAgMCBgMMUWgBY9AAXJnjpsKpR1cMVgZXmiRoUUL159PgFqx3Xt1fJo6EJJcZIY8d5ZJj5&#10;nImnhRxx1wwTo9ExsZq6CqhexvoKprJmo4QXippgl5tRZjzBgc3umOYMDn4TofKY8eezhsKT9IxZ&#10;sl0BAhpAEALeBJ43+vlYMBub+kDPz6WiwXZtY+2V8COuz4hvLkukaDGhfIt2FUfLZzAQHbCs31Yg&#10;dKbZyt3rWywBo9x4ohlqHuVUjH3rdY7hyqtf69HTfZpIOheGrI7JCdh/2z82Tee8Akxnpy2q0aI9&#10;ePvqFsEAMpXRaMAKHYXYNLCaOFpcLtf7kcskqApKCQJwHkKXU0VQYZ6HCWY6s2nAQIdxRc8zcIFp&#10;IFSpxrFMAisk2Sx5HzThDWYMCik/5OtwXwGdkhSeE5sA8k2M0b6mcSnAbWCA1x+C9cl0rtnwaCan&#10;pz0FrKF0+gsS7nqDOSsgcwXjcIrHzw70H0zx4f4PxnM6og8060P1AJokCJrzhcMDHn5dWL8LCnU6&#10;BHOoHmKNn7darHSiwpXU7A+AGsEFQHI6CXQtNNnexOtgbwCPLVbhXJu+vOCu8SBwjNRuBEuXwBnE&#10;bIlF/lAhCsOZ2Rj4NsaOwxuj3yB/OxCeIyl5yhQBbcpEqqzZvGbns574aUzO+AooVzSAnRnBXAPn&#10;2VlbsgqSknpwTYELIwUX+vz7/Z6JRcIlfjgTU4xypdXUgAf1XupRz9kCdX1kw1jrbbbo2E5mfEjS&#10;x2wyD+gdRX4DDk9k7eApAbhgajKV18z8nLYXCbTqFGBhgg2Acb3RkOUMaxI6XQGvG+J/U9g8xHwT&#10;2sdQD8WNpwJDemmhUgTzUziu4xBEIsNMORaVQ0xJKCjMFYusxKBKBf2kUqUinVZbP2MqpXyWla9P&#10;fv1cqmt5TmChVV0u5RmbaKKpn/nTn/5KvvH1t8gPtMEDVI0cVkrRhgaPBUCVAB/VcV9fh1Ft8H3G&#10;KLubkjTGqFn5pNegmLzA0kQ3l/F3ggxHDpVuUAAUgGag0RUDHVTSaL2BvUmxPo9AjRUBwGUYp+qe&#10;wvrEgUTbF/CH9DnMlyZEi/sCZWwQeNGGZruW9AabOkObKZ+vsToP7SNwNkdDq8YlNNkFWdwmTRd8&#10;VpmctdNLmvjuKvAY6Zro96dy1uqzhQx+5LmCgwE0pqZLcllG45AHONzW8TNT/SysB/Aq8e/lMuJ+&#10;JfdG18xE9z5iJ2O0/h9a65BJATZot/QgTeZ1D6SpHZfws+RCYmIZ9yKr9+/xk6eytrqmCdC+HBzu&#10;yRpavJFDzaA//L3fk+9899vyt9/7eyZUubaCi3LIUASyc3otQWuHIKdpQS2SzCgh63pPNjd2Yq2y&#10;0OggSxuosOpcYG2/0OIjwMtiZpV/xBqzDDNiNVruOI9QtUeLnjE+bo/ieZFLK2baivOMxYjYx4zs&#10;CNqw2Dlx1oJKfImgMYo7CvSgjM+QKJ4kc1yjkHCaEmAq92X+nkUF+CTi7HRQ4elQLT2Mp/UWXpHt&#10;Smtva5To7IkzPpLVy29x1B4VxH7zUGb62knrORWoMxt3xJ92Jazelf7RE1m0n+p5V5BMbVXOn/xU&#10;olRVoiH0gdb1rPGlmktLa+8zWQIc6evcVEFqm9dZlW6NFjJsHUq6sil+rqpnc0U+PinI42dN+Z++&#10;m5KFgq+/+SghHzxU0BpsSjUTSrUQcq9MNebunc7l44cnovmsfONWKN+858rX7xTl+rovWXdfXvQ3&#10;5bPOllSjffl/f9ET787t6+9ITA68aBs5nulTkHS7nMclNpeVGVPANNVgtENAOC5rdoUR+iVHWmdk&#10;ysNYD5v8ymaDbYQENYdCqjqjogM+AAIdHXVB8pwaEbOnB1SKvkA+F5KpEwcGzkjoNPXOQex3xFIy&#10;9SoCgjVUiR4qsAA5EgfLbG4TFbl0Ji47KgKdmBYIrRQw3aEBrt8b6sLKka1P/SJFqN3muSwi0/XA&#10;UgQHA/YZpODQK+kLklqxWJYpZAS6PQ2uGXn45Eh2dta5OAFE0A5Aefa8N+AECu0VUqY989nDF1Kt&#10;lkwTJLogSdv0GHVkYjI7aZzxVAquG9UlgAP81f1bV3jt0/HQCLZzhwRMG4MGr6RAj5zDgxMSVAFk&#10;pnOrmlHoK4WD29SoEXxQNZkqUMPhi03P6pwGrPP+RErFgqRyJRKWAZSjpblTJ5NZtsbI7xBU/NJ6&#10;6C3lpNUhqMQ0IaoQCQo7Rkz7/aQFhAlInbpqUaUrF8EByehrinqYR3oo1Xkw5LNQNU8RaBf1Hpdz&#10;KL0KJ2FwSEJSPZ3SAzEdsVKTyZeoHQUyOHrshQyC/5SvzzB79ySb91iNAN8JHBYE4xT4LvBEyiY5&#10;AYWR85Z+B8ozaBYMcAO5AZKhkXDFUg6OPpcm+WxpK5PjMIcSM6w1NGClEhnqg5ixIzhLs5jHIqxs&#10;6FMyEidNRmesagI0o9WIalBWQWYC/BruUbwSZGoF50jjdY3XVqvxBGNSs3coUJckVynTLZsk5MiX&#10;kmZM8ykmXEK9v4W4YmAmmy65cwsaMHt+kdyUKG71LGmNMWKbLOnYjB40rDgNFBiRPAFXd7yfm6Yp&#10;LDhYqOzl8gVpng+pUJ2ANhbF/JLyy48eyebaioKviwMgiqdWDdxA8HROOyCfVdhiuUpBQqw5etTB&#10;jgfZEGjMKRgop3gQYSIumYIW0ljBXkUUG0tV7wOMW2Fc21gv8mCBGOSzF4eypYDwVBMf7FtUUy5d&#10;XmOM88hjmsuLvQOpFdN0Nsc3DJlQoeLlmw/e0ico6ivQzAIA633IFIqUGMH+O1NwUEyZWTWqsJCI&#10;QGUKSQFU+e1QxD5cWNUabWtk2/OhvHxxQBPaBLl7FndJvIW/m5tkIoMhEyQhlNNYThk3srk0wQas&#10;i3B4JtN5JjuoiBvX2WE7BZN3GMTAI8C+GCmw6eu+z2dzMlCAAZd2XC+uD2uFivWOxe+NlZI+0xTV&#10;zmvVIvVdsglNJDc2dF+lWIGDUnhe9zUmAcskYmuapAkwVMnzWcgLaJzQPY74gqGJJIdTXLoEgPzu&#10;hCO2dkjo1s/MFZLcl5iaLLJqhYEV3cf690kam+p16ZpCC2QFBtsaA2H2DG4qeIHgsiIJ/+6ffFt+&#10;/xtfl3/40Y/kLf2s5+A05XyZdRTc5zUxbo2h9CGZ2xk50EP6dmGbwAukX1Z2QtN+wkJBJX5JY9+4&#10;sIjWpoJhyJqwuhNLpYQx55NWU56pkGOghFW00DiHqA45sQCwqbY77KIAMCYoG+PJxaxalhxdm442&#10;scpYHTxO0Cx3tkQ6ioUxsa+OJ3kJNNlBVW7R2RW3tEP+F98bHQE9JxKr98RfDGR8/LlcubzJggd0&#10;nzKFVYl0Tcz6LZmcP5XM+l2ZnT2SdK7CZKum+w06Qrm0r2d0V3IrN9luRscg2bgi0n0h21s35eDl&#10;Q7ZvMUHt1q5LNDpTwFPjNJ2n4Ols/4GCs76kNMFZ3dyU8yMFYpqcuZmipEqb8o+/UKDbceVS9kz+&#10;4ptF+doNR3ZWHPnocVd+8ulAnraK0lnqzyq426g6slbTc8eNSOR/uj+Wq5tFOQxvS/fkmTzbbSlI&#10;0rV5+86Nd0BCvOCaoNLgx0Z0mEIKY0RK/aDAlKWpdjyxwwOLAEGBPFWOFI9ZDQI4KmnGRUFBZn1C&#10;nohH9rtLJ3pEfowKQ4ME7u/IVkGmtiw5smDEcuOCZXRk4VEQkw1jVUKKFMYTKpxgabZlRcHGnKrH&#10;FjhMOC8iX4jCjTAEjc08faLjqW7OLPkuWBAwcO23msyCN1ZX+TlYrAcHTanopkfLbjFb2D1ZLFmB&#10;6vT6JF6DlIfDM5mFIWlPNtcrulkzpsekm/fopCXXr+wwW0bvH4f05w+fs6LAabeYKM3BluiL35t2&#10;SfhqqgW/OE2mm+df//nb3IWs1GTMTwwVGKiaIviFMeBEIEK1BH5VQZQkJ6ajixyvxbivE4/wgy8A&#10;8uxCkb+QgGsjmgB9oOog+PZ7vXhCSwMsy7QOieuQERj2R9zoPc3u0I8vK8j09NDOKqDJJJ24ouiz&#10;mkBhPP06GT3Uugq0QPRLc2R0aaRvcm4W8dRfgvVumF9eiFPi78BHCGjbIvS1gqT/aLRggF0spxzT&#10;RnkbxQxk1xTKC4NYJ85h6ytgUDL5fNotJMxvDaV7X0EiVMwhs4ARYzoykPie0783h2lm//pePFjA&#10;C/HRigjp6eQzI7epKZ/CZ8aXAyk1xTaXTYWA1wBeFlSnIYYI4UgqzSYc2iDgmc4DfcYA9hiRfW6W&#10;MI7+3GcPn7BqWSyiUqH7bjri/Xnx/IWuuXNaRYz0WoKJKcVHeP4QRsV1AmAv2GGhazn2PKT1cZCD&#10;P4Q1MRianAD2NowT6XVF1W+AYVHAMeWEHhXn9bVpXUNeiFFkBadJ8F70vXTdFHMFtknSBKgwni0o&#10;Noo4YQNiewITQwmfHD8ERlTcaMzsm8YM4kdJk4DmcUsK9aqR0JEETIWcIIAIFwMfkZX+3/3Bz+XW&#10;1XVyqY6PmhrM07o+odtiGml7mrRhXUO9moJ+9IxyyB+KzS2kpu8DcjKkDApZqIEPDQBrPOt0O5qU&#10;gL8Gm6CAYO+9939NcUcAYIzCl6FpBK0yiGpCnwfJHrht+j/wd0JV1ERkwVM0Kw9UjsBLq+neAe8Q&#10;P5vSQ2KqCRkMqG2ClQvb+EYKDugi7xl5l4KSuHdJl+0dvB8qobgAVMlzCtbmrJDqvde9MOiP+dwR&#10;2xowsNY1WqrWyZ8kD5Rk7CR5lNSt8czz7OV+W0F11ixBdP/DTR4K56hKs3JHNeUlJ7DMssdj+42x&#10;DBVRbELXJiD74DFxmhgcocAkMwDYpku2wo0sLQS1bBejFevEk4Ch8dowPYeFvLa2IZ99/oTK1vCi&#10;Q1IDHl0yyoItyGtEJe333n5bPv/8F3JTk4xbuYbc8LJyUF5wEMTLuTJpz2TZDeXt+79tMda35G02&#10;6ZtliWdWQr7rxQV8AyG0l4ongAHyAXKQ/FpiH0pM5iEQ8hw3rpQ7scGzxXvsTyQDSHgR5wGGUJww&#10;vT+HCSh9MeEmMDHldwKw+Cy/qA6ZQbQl7p87v0tuZrK0QgK0o8DFmZyKl6nxuvBznoKSHAjXoSbM&#10;iJPk5yoYnw4pXVAo1WXUO9P32JRJ85k45at83miZHT57IKP2iSw1NkIGZd7ekyDTkOjsAz2bFDDp&#10;ezf3P5Eovy3h4EA2rtwgsMrre6LyBH7p5HxPEo27LGY0Ll2Ro5d7usFPuTe/dXtNnh23FZDk9fnl&#10;Sbj+6KQg733clQ8fdqSed+U3bhXkN68n5Wu3E3Jv81Dq5VX5v3+wL7/cL8nPHk6k616W1UxXvvtW&#10;KKfHJ/K7dx/K5a3r4t27c/Md02AJScryPRMp89iKSrAcDQf2ogIb87cywjGqG3h4Wc1IZvSygVjX&#10;kADjvG3qtNVKkXwFtA+KGqimNMozxWBskMVsKbVKQQG/E5f5jFDoxtfjx6aEADQoOyIwXWiCUF5e&#10;DORQlA+aRHDKPj6nYSoOHRsvFG5A8AboUA0tktnCgNzSxMOQxfB08R3yflD6h0P07kFPH3zeELve&#10;g9HEDmuIsPnx5B0FGjEFoIEa1gIdBQJba5pptvqyvrFmYodoNy5tqqB53pW1FeMYoY3ywx9/QFsN&#10;6zpEX1SE4lbZBdku+mej9fHOIWfEFnwoa/BbgjUGJqziiSaZjzQIF+Px20jOzkcK7mqsoo0UtS/1&#10;wCyWSnQcRyYzp5zAhOVi0maR4aZsdBTADZkm0D/ASjrFmQkeCtPJgj3/GUQndTP1+0MGePgsIeAu&#10;STSfcfuOJgtOEeAwhQq42T4smSXvHbY026yyuoh1himWyDFTVtyLBQOqjdyiaknvJoASTCVp9l3I&#10;F2NPJ4cAG4AcGiXdAbRY9L5Me5xeQJtjPOqzj+3EoiAIqLPxiGapNOT20myDsroBnsx5S4qVsqku&#10;A2DrYd85b3NDjsYdthjotB6L5FG52YNPVtrGsB27n44XT6pRWVg4TXd+espMXyLTzAKPycX0hmcW&#10;KhAQhFUDMnkoEC/By1FAWKmVFQBUCXY3tzfpYwR+AAAvLDiiaKaHcZmTXHhOSAb6ei8yBbSX0nLW&#10;OmF1ca4BCM7gaKFB2A0Ea8R8TJhCQgFmxMmEgku2wVy2/BDzD096ml36bIdp9KP+EPZNkhICQl2a&#10;x7v7Cl4yrJSdd/T+R3MOIUwUrBbLNT0kBjYYoRugPZqyQgmSb6/blIEC9VJ9hSCLZXtUTTI5BQM9&#10;Dl74KVPmBqAvFAoc7KBhZcL0o+CWfkn3IP7MM4Y3D4yk3uO2PjtUd4Z6yADoXtlaIYkWbV8mRRJX&#10;ZWnnYpIjmC4DaIXpPO7lUBMaADOPvMQUh0je/9mHBHlrq3UmQeA2QmwuzRbZkrqjz548l1Z7SEPN&#10;qh7WvXNNCIs5rmuoi+MD/FyRlVm0C+BlCId2KC9Px31J+2a4POq3Ke8BOxZ4lQXcjgkmFxCJnYzn&#10;+iwTbAVDPwyVlIRn3wVVCjxf0BcQhzFRM9QYkM/6JHmD++kEU+59xAK2NTFYQEK+meUizqAK+quP&#10;Hsm2Jn0XB6/eDe4RG7h3KIQJ3TPjHgaslsNaIwEhwbi7AH5RRu8bTFzR6kblbDT3OOCQcqas8KO6&#10;NRt16D3nxcKjqFYBIELsEnYeOOih8QWPP3A5Mfhw8+Zl3c66BlNFCbyR7rez/4+r92qyLLvOxNY5&#10;53pv8qZ35bu6q9EEQYCEBHKgGQkhhSI0mgg9SPoP+g/9plf9BT1KoZFCMSSHbgg6OGJguhvdXb4q&#10;febN670752h939o3gVEHEd2syrxmn733cp+Rs4uxnosUPa1+/zvfl5/95O9t3KTf72V7qIHfiul4&#10;QYEj+eb+hwZEDhzAP4yp28SfcXewuDEWYgUlBtDKgx2Gfi5zmDfD2Mg0Xe4KXVRx9DXDWpHYYiM4&#10;/DwSnWTSNIiQGPFXNQFEkWWs78AlPhHHrmFoCe5aIZuYo1gcEUefY+ljjcV6D1y/l1x9nzHAy9Uk&#10;7J+KlypyTOWBzDEZybMHFbnQgn4x6Ui+ti1TTVoSlSOZ9m+k0tjXNVjcSd94E01W8lum3F6EvUeX&#10;ycyifyHe6ExKjQcybr2RZVDmZ/XGV1Lce6bJiyfd22sme9Qi0tf59ne+y85jIleW1pvPJVM5kNWo&#10;KfVH35Gv3p6zi3So9x3u/q4WNpPmW4lSVcqNdOZZOb8ays1sU/7uRSyfnZbk+Yv3EidLUvB68vuP&#10;C/InTybyb/++Jf90diizwbV88vi+XHV1JR8/PPp0TTnnvDN2GhCOJrygtpAZHqLygKAiBNtoK5C0&#10;jBRJxvv3F7K7tyXn502qx8JyAkG4qAfw/dk1Z5votOCyxuHi7NxfK4waldCnt4sxSywpiCimVkYi&#10;40DdqLYizvY9Xghoi+OzYv752Zdv5OnjQ0fJ9JlsmOYDkpmJAaTR5cIFod8rjK0VDjzJZD4ndgSt&#10;XiQ2X72+ImWeGgt6ieNzowrFRU62nbdme0XSuW3rxV5hi/bBgz1ptfrS6U9lb3eDozHYeyDYYq2G&#10;Wp2VtXovagIEocTLixsDWa6FcVwT1Kjq3l2HaP2PTdGMpon1/Tc/+C4vXnxfMGd8J/cPjEeQKfDn&#10;xlN03yry+tVLVuxw3UYk7mvihk4WCq1UEslLUbJ6CWUS0CVZ8c0SVIWNiZMB/oG2DgnrEoLS6cUm&#10;/gdzWoy4EKBmoMyKUO/pAt/PgTqhV5RKAgA85SGC2jdo0YgQV9cDYlt2dyrmLYYggoPtma0LKKig&#10;/Jra9ozAT7KXNElY6veBvgdXxSWKprcyorgaVJXRvsgWGppY9G0MvE7G0gmngiusQjk+RcDTwAjE&#10;VER5g7mMhjMmd7h8p+Mh1wbVNda7kC8bFRhaR6Gp92IkJtZbotQ/O6zeWjjTM48i+mFl+NzEJU/A&#10;x4BZFoZT/exarccJdiUw6gPOCMkmKvnJOKDvFwoATxNPJBmXp1dapRfMh8ibWwc0sXQ7yjB4+A5k&#10;byUiqWrC+OWX72RHzypAJledvhwf7uJbQ52Go12wPAXJAWqFbImdGVTE+XygSXyZAd4jZVcT62KG&#10;QQpK0kHCqM/7jZImo1o1llNydjOUUgYaNhrIsUdonLticoUk5Ec/+mcmXyO9iLc1SchXd8zTSgN9&#10;JpHl6Br3U0Z/Pgk682Sq+XJAewSOreD1BYufpCZ4eoaX09CKIJi1aiXm6xlGYYZkC0VDmns9kGt0&#10;kyE+qnsRHQwYQ6JYQTcM3yfjlPaBf8HVM4eVS2TaT7AGWVE+wfTSDo8OZHO7wREwhFQx3mP3AoBk&#10;J+oKccjdzSqLIOwPeD9iH+FeSmnQxDrj3JknoC9bezvy+q1e+DBNjmLrzA6G+syNpYWxUVH3Ij5T&#10;Cvgl+OTpK+d0TeAUAN0n4PUgcZBK2JgHQQu+yRCzhIo0hGeL+jxB+piN5+xGtVo9xoVMwnVCIa46&#10;Mw9DdFPBzAQQvFrflovLay2QC+ywRq6jAUV3EC6AeUsF5mEH/8ZU1mcnCUlPEgr1SPrZrfcsM9DP&#10;NBj0NGGfs9ON6UO+VJWxJsgZLXjC5ZjBEt8D/8tkCqxgzP5pJk0wB7MJYu7gSF+Dlxs6Hhgp6fPH&#10;mG6rXtPnpucql+HZ+8lP/pFxazqaSe8gwf1T1N+bdvXcN3LyKLfHOxz7lJ58+t/w3qQ1UGQMX4zO&#10;zD7KgPGeS3hQ2PmWr5jyvBN45bn0rEFg0jGGi/VJBonMliZ0Y7bYbn2skTFTKbZk0jfxih3y2OGP&#10;gDei+4EnjoGWtGRe/7vpPZTRXF8bIreDpiQLm2ZVpHcNTJZRdGC09MHjLfmPX51JPOtIeuupzFrv&#10;pLJzjzYbsppanMpXJBq3OFbzykdSSoRSq9U5JdGST1bpuiTwbMoP9PdfSe3omcxu30px51iTpBs2&#10;B64v3vN3o0lLvEyJ+yJZqMvF6TtNutqye/AB99FkqWc2q2ctUaIqPHBGuL9DLXALm8dcm+3tskx6&#10;bQl9LZgmMKSssUPul471s25KQj/HMr0jP/wylqebc/mfvzeTWkn3vcatH/7sjQQfP31knSEnbIew&#10;m3CtP3ZoQmAvclYlOxVoCClibo8HBQdfZxAu1y2tWnRDNmolXk4YH0F8EVL55j+VMFE7iEMlE2zD&#10;m/6MzzYxQZQulpEqqAENrBm8Tug2BDoygZNoZzLFcXYgv/7NK1agwGdkcwUCxmhWR/ZaLFvoxpBd&#10;4jYIxiCxjS5wyaIbUq2XyDRYhFB0jgi4RtPz8Gif4D8kNsQpZW3MNhoO2aHYP9yWm6smu02Qa+/2&#10;pvIH3/6IgHJ0NYjwJ2PE50YB0yqla/DFl6/N/ZjssMAAnK4r9J9ihuK7tqe4ipXVnR6eh/f3aeqI&#10;y3sy7OmGXliHDYmEb/oidKzW71cs54zJp4lhVivsArzW9HugqsZhTKdN3yVyIExcMBDoAyUyJBZj&#10;5dyxTTEcCbGZEyLxgeI2ukAzbkyMIxFIYQSYyRr7ho7tCZ9mjVh3jNBGmEXrHkMgxRgGXbdwNTGw&#10;vW/Ky6h2k36aa4jEJMfERz/DuKcVyq786KdfMKCj80KF7WhhUgxgPGoSCGWPqa77eAKAf1IPaEID&#10;aJEeWin4XM2nvFSv9ULHHB6jNh+JtrUfeYmjy4R1IrNJn+kclSEwVk4kLQ4tSaQHmfh3vmrrZ0Zf&#10;IN9pzvhrUUdxhpUetVUAygWoGNUeZvd9rYzTEGdL4D3w9wUCTc/OurLZqDDwA5yIYgILguAFuj0K&#10;F5jMainMkRCE4sjkQfcAly0SCHSo9PcO9jcZwHBRVjSgQgEYjLAlEo9VTGuRhFPW5Z2qr4lxJ8YI&#10;uiRkVGGhUgmjUK80iExGC01yPJmghaLfs1ZJE+N905rIPT0rDMQaVP70r38kn3z4lJcxktbxKJSv&#10;vnou/+KPfo+6UGAfYnEBjAaJAklSBuMaXaaf//qlfvZts37wNEHuNslIgd0CqOD926ZUNrforg7B&#10;QGhHoZMK/7OAnauQd04u48vb02s+a2AGsTYEcGuiRDA2Pctg/wKJCvPCw0nM0J4D3nErTeonZL+h&#10;4wx7DNLHPeusYw8D3Iz9uAptpIUijqafsJvxzBpmPBjoug3IvDNtmsjOoB6uuf45xqOb23XrsOrf&#10;VWo1qmID7waLDuwl6t/wd2N6+IW810KOfkFsSeJRQQoD0gAoPtF5h41NNs0xY7zs6/9C6gPhjqrX&#10;y7x7qaeldwjIHqmcdYahCA+pFHQiJv0Ox1HoZBVLO7r3Jg4MLCSVcLwdmZlxKr3urgSk/pcbh/J3&#10;//DPcnCwzfgAzCMLl1yZ48KkBkiMqjvXZ7oWeXYcc4Uiu5foNp6d3ej+TplPG86xnyZeCnuRjgWS&#10;krcnV/Lw+AFB8Ckqr2cFXFk+F0w7vJT8v3/5VxrAVyzU3+k+WXSXkt/OybQHSEQk39h5wqCMPYBO&#10;6nw65B6hLydVtyP2g6lbh59xLgfrextA6CXHz+vxlZFIouh3pgG6baCNl3a4OauKIxYM65+xX14x&#10;mYrcM6R0U7RmGhtoGufi8qZNUo7v4g8KxFa0LzI8NW9GdEn1DqxkPJnFuhZTTUg0gVlN+hKl6tK/&#10;eSP52qEmrbovqLof0AvPS+ZYwINNCNJRqM8lGjf1wWxIDwB3dNDKxxK0PjcPwYTGneE5nehzlU19&#10;+884QpuN+5IobrJDf3S4Kd3mlSY8Zbm9fK+FfEVf7oAYn9vbFpdi1n4r93e3pKn7PVvf10RnoOeg&#10;wf01HXZlcHstfkH33/hagvKBPvulxpWCfHO/LOeDJY1oWzCf1e8yL/+R/M3Pb+VsXJMvWlvyP35P&#10;99OTd7CuCQAAIABJREFUx/c+tVGnb5e6iwA4AMjc5s6rCUnRkuj2kJkZRh8cbYX29+gC5FK+7O3u&#10;ku6eSSbIyEFbn6A9uotHjsK/MBf62LR8gFSnnQYvXKtg0WLkqC6TIlDZ3H3TTL4AiDYxwCU7P+Yb&#10;tmTrDD9PVWAxsT18jQSl7Cd838CB3jhFgtS5vh6YaXD9zuilAODqT37+UrYBRnWig6x0wIKAFpFe&#10;BOgyoYOCyxTYJ1DpUe2i8gLNEW15gCfROUPSh3Yu7Q30729awBFtc8T28vUJjUmJmwE+KFoXC9Y5&#10;uEuAXPv5twfCDsr3/7OnrAjJOADgNF/kejMYA5Ogl8j56SmlC75+8UZKKdcxQyIrphQLNh8uiRnY&#10;Y0lPK8IZ9SjMryzp5A1SnE+/en2hF2Te8CISsVsBFhcuWSpdQ9ARyTMYZVqto+LGGIEA8NBo1Hwy&#10;GryubjoayKHujYAJKncg5UqNFS0dyUHphsmqGO4Le2IxH1JEMA5nFGnEBT3ThHRPg0TIqmzlNJaM&#10;eozuGPYz5vlovyMg8qIkLmfkiAIeGSF/8Tc/lU8++chpxUSmwB5aSx8MJCTI1kWy75GmeezKKO00&#10;eE3YFD/0mFADF7Sat3VfjllB2+GCBtOIlxLcyn3fcFxI3iDeCA4e5vI0n01mJROEBDkCPKmpKmef&#10;qcRSavU6x6oAJlNhG7okK4h2dqmpgsQd6sgEJkOfZbokaxJCj0bhT3KdwXBEICYD0wG5WShoouhD&#10;BwmdD2AfNFhg9ASQFenMdOtOm4GxXo5ItGkPwu+vCWgxw2o/SVNY2PakqQIMJViM1Ct6QU0GI/ng&#10;4T0GZiioX5w0tejYlo3tBsfUsMSZTefy5RfPJad7PIPntnTGopqQbTcKFD+Eejcqbwj6QVQTkhFj&#10;PetTmLiS2WdJyAS4G1ZOPrVpDKMYsmCAmfP5RVMTtV12PDESNtxKWob6OQHOhYBQQEZW0jF+YpIo&#10;5pMFAxI+K0dEAEhTnHEpThGDgpQZShW4PRI74VT9/ZvrGyZo6DCgYxdg9GdtQiqCY/R3+v6SxrIv&#10;vn4upXz6zvaE/mWaWCH5Q4G2pPlqzLsW4q8JBlVTIQeWqtkZyUD3SDrpmoVUGQx4bgCMX5HFmCKo&#10;F/cS2WdiFG6I02G8TI0p4Pgwjsb4GtFC16rXn0qrO2Yy7rOQWhFThTExtZecQjmTOeLs5rxXZuOB&#10;HO1v2JjHvjYTUpAyPCZrSxZbaRQu8EdM+uwIxLQamcnGRlmfS5Zd+dvemN1tFsqux45ng7v6F599&#10;QRHdnZ0dXp+0BKGJsS3nv/r+v5R/9+d/qYlWRbo1TTZyS/E0oV9oEM1tZuVeck+Ket4ouxFbIYaf&#10;pU4cbYoCJsELytT4xg4LfNcBsvhq/wEs4coYWrHhDTG6R/MBCTqYjRy5AT8aRnexwOJAKM1Wm7p+&#10;vlOWDt2ozXNYJc+JIeP9K5WyTU4oQ2LNjjNIBeSPyTSNRtcUU8Q+n/bOzZ5KE6IgV7d8QBMKJHzz&#10;zmtJb32gO2pG+YDpsCN+aVsmvY7k67scm0mqKMvpQHZ39qgpt+q9kZ2n39Vi18zHNw4fs3Ew7l5L&#10;rIlOOOlJef+pNDRu7mwm5fnnn2kiVpPlqCml40/0rOu6amLUPvmSDFUUzBvbj+Ty/W+YD4CkgyJq&#10;NurItH3mRo9JjlWL+lzQUZz0rrlXTpodydZ2ZdI+kfzex1Ksbkj7/c8lVTvWs1OX/+X7Tfnff6wF&#10;44cfPmQylHBy9AwkoF46FWgAv5BM4KFjV6dz1v7HA0f0vrhuyv7RnvSaXeIW2HVAoqKbvlwuOVpw&#10;ivotpGjSKdr0ifCl2CECyyNt3RrQma06S7A16/HgmRI15u/ptXmhE2DEf7x68U4+ePKAf885bmCz&#10;0sXClKibmiGXSkW2rJdOeBBAVWTqjY2CVmVjjrLymtwMR0t59uwpNw68lQi4Rps9NG0dtJOxyczb&#10;LCZOA58D/6b2EQCpAFHrZQvsRF7fN6LLuc85erPV5ajh+etTJkt0G45tHGmq3m7fx3Z5mNjkuitk&#10;//Cw6x998tEjVoGs+ol+1eoDbVO0aPXzjvo9vehxMS2IByjWtgwbs4oIwkV73aODucfKHp0f0OiZ&#10;iCZTzmDQQObontVqmtiECWb7a9mCJD3mALAHQy3rRnT6enB3RtdLLz2qpC6B0zIgPUD2tOeYTanr&#10;1O125eamx3YvxqSZfJ5dsggYEOCEXPa6XPC6NINV6KRApwpgzXhp3SpgLNYYHYoeOvGyZU+rq5m1&#10;oSO9YGG2mEnaRI329J48Ot5nUoC9j6qf3w34Fcj/L4FXS+hFUCK2B1XtWr2awGcqX/smsofkJLCu&#10;JsUTWQSEzmzVxhrBejQAPEpkdhCwDQgcaBhFHNcokXJCbZFRogWjSUv0Q02qfKK97f/H2t+2bmVv&#10;3xRkOZZBsNL/NrsXYJpCjtDwMYDBA3uMliLwecL/UBtHJmcBHTkkBRjR0YJCk5nZYgyZH/1O+u2X&#10;tlEhi4Buh0/sYMyukeelKVuR9KwLAoB2W/c98GkgOBQ0uckVc+x+AD9Y0nN38GBb3vzqK7k+uZDl&#10;QC80Tbp/+NPPqGQOMHy1aNIEAM9ea/WMLh2KoCyUeAnoFVJ96Q2la1wuVgiqv7ruSy7pcb9iHdEd&#10;1AyDgRTg3W6nzdEhiA3AA6KbiT//8u0VE5RiJiC1fRHZGcbeN5CuUGwUrWkkgwAq93tTnuNh91y2&#10;d47kzcvXmD/rZV+7C1bYP+iyY9/hOYNxOxpr8gFjaIyBQbufT+0ZMKlOShVswGisSWZF79SyFjop&#10;Y/44NmuKRZfJY+Q1SPQ06emiC6Y/6yetOzWaLmgQncv6pjYPU9CE+VeZbYXQk87ENY25RsA/8Foo&#10;VlczdosyaUdkAFYknDHQQRwUnXUIVZ6d38jm5qYZb6NzNp+wW72cj5k82cgf2ZgJalohYZpheA+S&#10;Z+YhPxv2NM4UWZscLY04PjLNO4/MRyS01PPSvQaoQkDl5xwxXCjCkXQAr1TWNfziiy/YGbu+7cq9&#10;+0dMeOO1sXOQlT//yz+X/nAqt/5U9+CKdwSaAdlyVraXdYro4kwgkRqP+9QbSvrWLQzpOxezK+TR&#10;PWFhYHFXwOL7WBwLCfjnz+sdB3smjBojR4OPOAYNDRPrXOg5XgXzbGn2HMmUxYwlle+FsdLSv7UP&#10;47pDZIkwY1l/yIK1M89JiM5JrsHnl8hWSa/PVRuUFWEBiQ5R9Vhm/bYmK4EM9VyvBpcaE8oyHTSJ&#10;FQo18Ullyhpv9POXtvQ1hixi5gE67UP5w2d/IF/+5ueSr91nJ3xwcypRpk4D2I29I+rG4dk2r99J&#10;8/JCvNwWE5mNvcdM6tHlnbfeSu3eM8Y0P5zIaA6m34YW0QUZagLEKcZUk/vKvha6JRIVgEHTm1Qm&#10;t6/1TqoxV8lsHJMJV6psSSqaSme4kMLWY8bb4eVn8h/fBvLt7RtNhh7f/5QaCaz9TVNErK/CjBU6&#10;Oh04kPvG9MLYaeky0euLa7mvm+rs9FIO9nb4S3jAK1LTLYHBAUM7/k4VOXQ08dio6ZjLYoNAwwIB&#10;EA81AxPT2LoYGHeZA2/kkiDbXPhzgAvPz6/lwYMjhz8yHA1oy9C84UhAX3Fzo8qKFKajOFSgepo+&#10;z5K4DSTeSExgdfj1uxsmBsAmZfVggkmy4Igw5mvAlwcO4VcXtwx6M02CUM4gkUxCWXM412qlxO8I&#10;gUa0z7GiCEI3eomDhfeNJ0fy/M0ZO2zUVgF2JGntfxutOJC4G4/FLvHyxNbNd4yDw13dXFQANhAf&#10;qzHdzN12X37xxQs5PjyiQ3KPwSTHitCwAgG7EKQwrwzkxxkzTQcDXh4A6cGBmj5HC6cMC4XkjI06&#10;6WyNoE/vsyUVVllpouLT1+vqOoBGDo0fdBbwupBxB74nEgOvk3HWG8rWzjYB3Ef7B+zSQHsFr0Gp&#10;hFSGh3oOVqIGVowMIir2BuYEzxZ+wEsDAGujQ8f0fCIIlCOqjFWKkVbe2Zr8+7/4K9ndLlFFGXgS&#10;sL88NzpBNYe9BzEytM+xXwFATQO0mTD8A/Z2s3lp2BKMIVDJxiZ5gC4FJfe9tYtx4Giyid8qD4t1&#10;BjAKipZG0fecngd9rVBpMiCFbjTtOZyHPfsVvbSW7gLUfTkd83ndNnsMlqgaASpGlYyRRwWGpPrZ&#10;srm1lUzWPOdWS1OpdZ+dzM+E/sx0yM6tUBnaGINgts1Bj83nTJMHeilMBhJUCaaMgNu3GBfh70BJ&#10;zxby/P493Us71bzcdLQ6b5R5YQOnNxigawKLkZVsajG19/C+bB7tEmBb1T+vpbS4Ej3LWjXSc07X&#10;F5gPVtr6373bPvEhK322YIj1BjO91GcEn88nExkPB/R2ol9TAl54BWchYp5XuXJNnr94Q+wWDDBB&#10;Ecc+3qwWWQV7rpofjWzMZDejVe4EdosZx+IHgUlMoiuaKXNt0aXKaECdQt0acgx8wp7RquHundeE&#10;TvdDrlDgfYTgjAQy1M8Jx/UOtHNQ7dL4LUP26m++ei0l0NXzwGdZdyq0qSsLTpxpeAwCv4fuCYUr&#10;w4gEApiLcpQrWpyu5pQuwJ5fUfnY9j3+f9rApI1ZOZ1ZIZNI5RkPAOwHqQZjIGAD0QnF861VstIb&#10;TfUufsQuPLqPYNoBoIykBB0ndMg5TAJDVc/+zU2TewaJJCQ9SJQAS0z303w85F6CqTGKZzzLOE7y&#10;rKHbkimU5eW7K/n7f/iJPDqo6HnXGJUsEHeKexB3lseRv3VV0JXf3t2V33z5ldQrBbm4uJITTbwz&#10;sFKJQypK/+xnP+f56/oLSddNuDac6nnR9T5K7NP2iD5hoYmbQmh0SFcDM7JGx51mrPMF9wLwSZE7&#10;FzjvoftvSqPg7Pk2BcBZSjr5Ddy3tOpwhS+eBwoikFIw/iZudhk6uw3T3aM2mUuIOF4j29hiMIpf&#10;bI8M9d8CuZpXJaje437HNl523kihcY+6VAndM6vBjWGa9A6A3YtXsIRiBQNc/cx7B/u6d/S8zXr8&#10;vOjsQgIF5twghsC9vlDZlDc3Hdm691RmkxanOr4+GxmdS+Pwidy++JHEBXRqziSg9UpCqo09LTh0&#10;bdI5GZ9/LtHkVsrH35R/fT+QX8OBCfhJTbISWnRD4gYyLPESBCHggvSzLoYybl+yyxV230jp6GPi&#10;f8vlqjR0u3WgSK/fZ9R8JbnGsdyvZuRyiqR+Ik83rTgOnn34+FOyaRLJO7T7WvVyRR6jEOAH8DSg&#10;CZgbI2ANqWJc4oaCEjI6R6Cbi2ftu4RviRU2OcDPBDMvbfaJNBjAPeJpEq4ywRgCWBDMQS1y3Wky&#10;rEHEBKlxzm6sL1wCAFGW2Q4EiyRrSHzPWvk+9RY8Vi5JOs8bnR2UX9MoSjh155gt9bcnmtzdO2K2&#10;Hq9WZPpQdApYFQ9aRAOp1moE0G0AAK1B71YvY9CboZhc265KLpVywO6I4wkApeG3xg2mP48x1Ms3&#10;p7x0Qwfuxt/RJNdbY7fk7jksneS6JUWuceR0K4AX8jGW0YSh2+tr5aifCaBP/W77uw36YyEovHt3&#10;QoruCirBXpLPNoych1fCLCIARAY4d7VyGhgrjBlM3wl5zAL+YuxYmQAcsDwA95JqC3bDdElRSeBd&#10;sKTwn+JroWqXKcc+eC202wEohVAZgjMOOBRvAbiER89ML1RUp7hglytjrxi2LLDRAiQCsF+i6K6N&#10;DHdrdDbI7GAVu3QXvLXYgAuCYCbsKdBtfPTokV5gBavwXftZxFgiVEBHpRmZvodVW1BU75mAmWdS&#10;ALlMnkkKOi8Qu6QPkKvu2L6G7w5NWucOEG94K+43agr5ZOV4MB/26PNNfRzsT1aHi4GYmamRBnDR&#10;QUkYMhCgJs+mkQvLEccvAKDiwizQqmZBXzzQVHExojonGyerF/TIMeYiS7TRKcWluJiNqY4710uO&#10;dibhkqaQeO1WZyh//tc/lMO9LYIssbaoziArACd1qNInYYyJhBE4j3SKpAsEbLCUIOMAjSjY1zTb&#10;eoaqFb00TfQNwZoJLYI+kliMvHwz78xVqpKtbpIF1Nf1j/S5//Snv+ZoGuKHsvKlWMnIv/uLH2sQ&#10;3ue5BPAVY9eS/v3rq6a8+OqtfOP3PmB3qd/p0teKYz7IGACwrsXKV8/fy3e//Ym80bvsSO8y3+EV&#10;kWicnPekPRnLrRY/P/nFV/L4Pmwjpuyuvnh/xY4zBRBBKwdGyBlnQsIhB5C2rhN8ufDE0Zke6x4v&#10;5QocAUEUcqyXdF//jQ4JijcUYulskXvYEuSYz47sU3SJ9K6xwiNmkUlBCSZDpiyN8TSCMO5UBCEa&#10;hGbSlJIwwXQ7r6k09v+CowY2EuAJ5K397rBnIseCMrwQEq08NK6iGZMwfC9Kqcxgo+MR+IqxLXTW&#10;wCYGC/Xm5laftSaGEC6FGrN+fowr0w6XlS+UmCChY7RyLCgUErirA+LelhwDcw9DEBaTgUyOJJ4u&#10;dL/qRXny6CFNP2AivVpMGMMMPuP0phLGXMa5RFG7u7sj//BPP5MGVK71GcAeaW93myzG7//x9+Sv&#10;/vY/SG2VkhacFFAo6znLbqXlSLbNwilhBrToWhGOEZugIQuiyJn54plBgJVxYO0naSKKSzo6OFuk&#10;VeTERhNuFGZ4UXRw3rw71f+dSQMK6W46wEJNn9bF9a1UyiX+nBXODuLihJJXkQHo19AK+GEiJuG5&#10;NqN9TRxmkihsyGp4zT0LmnyuVJb9nCft4Uyye98i5R4ijFrqST6VIOlFQEpIVnh3QxxV5h2auo7G&#10;U3biFv0ryZY07uS2iCnjPTbusZtX0n2Q1r9rn72Q5PY3ZNU/k9LmPUkgedq7L513v9KMbVtWrdeS&#10;qh5LItSzWj2QH3/xUuLBOZPozQefyKjfF3810oKoyKQcE6g4qfF/2tHv1JCUH8pGfVeLjKTcdnp6&#10;56yk1bqQbLEms84JXxsK72cnzyld4WWr0hz48uZW99yzZ48+NeaS6UasjUxDp3pJ/ynXzQHTATPN&#10;pW4yJgqo7IcT2XZ0bbR/0TYE5Q/6FJ7+fNIz0DUeckhdmwFF+wj6goJr2rlpO2wH8UR45NBUmS0M&#10;2JtKsirBYcdmSqWtZf76zYlegod8yAjoPjAjgWcAVFQ5ulAzCC4Cm6KfFyMvgLmxMfieaNOiza8H&#10;bzIaSqAHHFRvCDqCHlvU6mPhaPuoEuEQj1fHRfPu7FIXvUIhOVg2lDUg/PyXr/Sw1bl5J2gfJg08&#10;PZnNeMDxDzBDCIopWhzERqn/HaHF387JxDb6OvlxpYJVGURxSQ7CiZoovHx/Jmfn10x4cKjQMQN+&#10;B5RnADIzhZxkM3l2IMz8MXDgPdPHEUrDewxmuFxBEU6lPSY4BO7GLnBQ1yLgaI0CeEt8r4gYAb6v&#10;/j5a9lCVzULELZPRqvsd7QQQpFYI9loFTjTh0RhEcUckxFPdsLEmffCLQiKUw/PCHsIFTTuLJcdE&#10;rdtbgnvNJXxprXNUfnGS4oTo2mCPAVAMhhZEImH7gaoQl+tqYUJpNvZc2Xp4BgBeUmvI5vbYN5Qj&#10;8AyMihk/OglgzqFqZhfSc7IPSWuLT0Z9dgWM+OeZmCf908xtnG1vJJbosEyG/L3heMzuUuDMVLHP&#10;0XUhi885ea/mZiB8c3nKwAIha2C78DoIYEiCYje6Ao0YuD0kx9A5oj2EHnwPFP/ARCBR0QdkmOg+&#10;YsFgLXxI8lM6MnaAOnQJU2neAdCGenR8oGfAhAMxDgAzFKwo6qKgG6EJFGntAZEYui9CGQ0tsYWa&#10;MCo0yFpcX97yzFEgL7BKN4TnWCpggkDgd2zdNRx5eLRFZBNBhA/jw0gePzjivYHYsAoDLWB2ue+w&#10;nWH/cXJ2zREa1Lc/evpQfqUJ0XajQosLFjYEVRtWBp8FlWldg8G70zM+0xpEDnnHiAx7E7l371g2&#10;qll5+sF9JhS4TBHE8ZpImk8gCVGv8p6D9ITvJD2yWJ8EkSt8rr3+mHg6dMTTCdNHG08Gsr2xSYmO&#10;kRaYSHxevT6R9xeXtO0Rp0IMvIzpwOiZevletrZ3OBb3xVSmcaATgQkwGgstyfXCd4BC+3qfe/R6&#10;XPKOJTljNZcJQNS6Hwd6ByKZxmth9JfiaNF8xPx4yk4hWcXjoeFdeC4ypsbt4Tn36aaOIHWrZ/Xh&#10;w4dM6oDFJF4IRqfsSM5IGJgCMJ7U21uLGXrdkTQRsYPLYg3djhVGrB2pNRosqDvtW+KHgAHsaeKV&#10;g6gq/v+cGfXiXHtMnua8c4ndAnMYxs7QkQpncri/I89fvZPNDet6nF9eyKEmSYAD/Ff/8gfygx/8&#10;l/KnX/2d+XQWQQzxZDfe5BkCCH+mRVIun79LWGfUAEqzB2Ud/oh4sNjhP5FUJpPWgcWdd6XJDERt&#10;PQeDMGmbmCNeArKhT6Uxcmdzw5ImGgivnDByQkqFvFO7XjOvHSXfCSxyJOtZpw9NDuxDSpHou12P&#10;MlRzLnlzSdf2qCCO7ZrSezWtsWy4SLGgXI1aLhlfUUAU8REnG6O5jBaXi+GNSPFI5sOWJi4zKwKL&#10;ezLr31DmZXT1XOajriQ07mw3duT26q3+XVOS+To7gejsjXo3MtfvNWlfSVC9TwV2qExDADJOb8iw&#10;+U4S1Qe8Y0q7H0hbEyas2cb2kbTOviIwG8awmEAkQL6p1mXQOpVxckP6rTPxchsSDS8luflYCoFh&#10;ipbjW1klilLaPpRkvJBx95YjVHz24MOnjz9di/jhsqZwl+/dodzXLT0ovbIDp39f2agQWIjN9/ho&#10;j6MfLBtcrCHnznmpAR8kwoGH/gM6MXrZj8BOwhxbLPiie0TQHgT7IB6llQa6NJyJQ0ZcAxlVQ1eR&#10;A6lZED8/1WSkUTV8EGbd9FILbPQlBo4m4M4x44irCGy2TiPWxYLUcFRNwJr09MKGES0DEdg2+mCw&#10;CeF7QisC/RwTYlISnJ1DERnAVscVoHfVd37/I14EaFUSP5RKOJVSYyOhe3OpB6Gu6wftEpp+uu5U&#10;5ABu60QoXjMRrK1wx/aL160k/ecjvZxzeqgaWi0eakXrxdbSBuUbo020zl69u5Bixg4IOiwTMC4c&#10;NgleUBErm4gJBhK30XSslYBVK4JRUSLDAzdFkkoHd7MhmOLZLqzLd9nsSEErlSS+9yKmvwwq77Ze&#10;iJUKgG4Z4oKSdK9ecd1WrF5N9wWX3T2OOmNjUvhO2kHXNXCdGQTYTNqXy8sbqtPickNghPYIWvHo&#10;giApADsiAzNFVC5M7kN2SpbTEfFQxCoEMTs60AqKYks42V73DDfRA60XF3Fo9FVYCYAijFEBAIVg&#10;UNFklHgip9COtjP2IDo70FNxRQBZMwTuRtZGp66Id5f4Ipisu0oejYmF/z+CKMB/2NsIvEhMkACB&#10;KblCd4iClXCaN5NlJD5nZ+dyeP+YIm0IoKCc431ofuwsO4AJSnN8OePKzmcDmY1HTPaQpEFo03yM&#10;xEbmGpzwvQ0sHjMZgCYRdHbQaQXuC4kFqmMT+kvQ8LV13ZJXZ13Stxu631tXF3quI1Zq7U6fSTFU&#10;iCEih0BClfNs2sw68RyBg6OFjCaPMJENYib00dz8yACSpKUBPiIEFGXJpGqpnxn6Zt2e+bcBR1PI&#10;+Ezk+PnQucIYnnt6yTEWEkhY2ODv0em9t7cpP/3lc9ltlDWJy7NDgQQCeCXqteAecaPxbCLJJGsA&#10;AkbaXOgpc6HfZaSBD2PgwWBsSb0D3mO9wb4EAByYoUU4Y9cW7DXYYmxvVmUXViBiXbNU0ow/UYHD&#10;23B3d0tfo8tOzFTPK9mDNF+2LoVJckQE8zKA+ujEWscd2lPU6XLnECNprDVYeOhcMUEKY/pKInBT&#10;ABOF0wqgIl2zIaxVprLS5KfdGjJRxvfA/QaMFValqMUMCppipfSf0shjU+DCGSK7LbVmiEYmQRGv&#10;jX59JtcIvLyD9XmnknmOlQFngOFwTDHAkCbL6DzQeDqiiqoB2X1jnHpuXA1VdRv3THk2Ybf05vUb&#10;EjzS2Yo0Wy1ZaNJYL1u36v/42Z8K8j9/pt8/78sHhfs880kWMVPzAtPiGF0q4iftrXnGV2vWsmd4&#10;V5wTD95rECeFqGW9JiavEdmd7mjysoZDALYwmXAfgfWFTp/cMc8McI372XPK9/bnVoSt959rinMK&#10;QLA/x/+xNJMfSQbMQ2g2gQ6KTtLgjKKKOY11/XZLH/PCWHEo5pIFWYx6ki7UJJz26UEK/alUdY8d&#10;aiFxRROr4gYTXFhkFKFJpInOCl2f7cdy++Znkmo8JdZob0sTlfa1FqojvSfnWuNOpbD3VA4qWvzp&#10;+8I/DiMvfO5845EWNBE7P2gu1OtbssqUZHDyK0lsPLazoe+7mrQ5nhz1W5Kv7spi0JTy5qFs5PSL&#10;5uriz0ear7RlCZFc/d8Gmwa+7hyM2qbsjGXSBYguPvrU5t7WqWDXJJI7+qnZVRgQK3ZAsW5vrMFs&#10;Sc+XVWSMDGTgnEGyovZYbaKdSHKDY45hdlzUJAIJCrJuAsMcNZF+ZQ6wDTwDdywue1TLbD1a4ESS&#10;BeYXqnQcOI6k+IEDp3kSuAzaDPMKmuCQVggV1ChmxwcjvgS/k4n2gf4P8DcOLS6AUinPzTdxomXz&#10;2ObnuNSAfQHoM5e1iw/BAIwS0FvJdCHTxCjnWCsI8dHUTz/Q+cUtBSwL0DLSdQMNP8nvZ8HyLtlx&#10;nZ+1ptCaNPm7OGr858MHu7qhZgwGMQXlAgK3QyZ5KVLQQTkuaIKABA8sESqm0oRVCEI08LzpoCBg&#10;MrHA2Gw+Jg6jowkcnKyZHLF7CN+vBVvwSDKBh8hrspXW97/RpAYXPi47fBrotrDNHUJB1kZmNF0F&#10;7Thjlel8YZibolZaCLZLjqkMiwH4JoHhnumt4LUAnMVzS+XKbFlj1GCyDaboPNPgAAsIqpbjFsf4&#10;JWmsuBfvbqVasnEMEgsA9XAhIHFD2oWOENrshVKFAZBGi/rde70BwZNhbEBGzvsBzvbMniGRsOS6&#10;46tIAAAgAElEQVQdP0uLF7SpvQS1d5JJwwrhIS5gMOtb1wgXJ8U649DhCqxCsy5g4FrdniXTsfnK&#10;GYh8SY0QmKqyO+Qn2c3ACKLfn5B1hG4egtRa2I0XNOnzCRYIK01oh3DYxjHTRB/2D+l0nuwfdtBA&#10;GkjZv3m8PeghJdiqhiCksOuEZBi+VnoGCxh3WiufbLVklnitxkaeWjo4B9D4QdDBOqLNj2BvZAaf&#10;Wi8YSQJvyATSNzseVPewXQCZK06k5cvfvJfKVpXn/K/++kfU64LZL+OjBmsYm7aum1LfLMvnv3kp&#10;sBHAFBCYQxicBk4igMWernE6l9aANmVFDxxhWt/37OqGiejmVo3A1rX1DrrBWDB2T3luImIkDCen&#10;yTFkPyCGmDQRPIQpME+B1UHRQQB74LwfufAhGX9CS5EsafDQcwIRIZ8NnP+Yx8DMsaq+ZrlSIfsT&#10;o8drTdoS8DMDk1YiCihi/EymEep5niETek2m8ga4ZfCNCXAH8xV3JxhjvDugVYMC0XUPGawXplWD&#10;RHA0XbLrBU8+BE3oeqEAWKBzjK5wyuOdm0ya1Q66bueXt7K5s8kzE3shx+vY+CsEbH2eMDmFEj1w&#10;Hih20N2n4XNs3LI4MuIBCAoQUiSGFHYxIHUkklZU6/5/e9qSMoRzvYjYLNwTSI5QlGFf4D392Ipv&#10;JF4wLMYdUNuoavLbpjMAzvSTJ0f6fJYy1X3/P/3Rfy3/59/+hYBUmcgm5MPCI6no3oXvGiYNKO6q&#10;tYqpo7MYMbIO4h+8G1FwYjSIDjemHLjrur22zMc9TZA7vBdQSuOc+M4QfZ3MXDdbxJPSPopjcmMW&#10;x95v40Hk3AgW7vfwj3V/1hALcfvMxRWXHd30dI1SRa7n3p5+n/6UhALQ4tmp1b+bh5a0evkGR73z&#10;cUeyxbLMhm0jDs17ksuXWTwhrsaJvPiZApPqSJOqhSYetYMnEud3ZTO9kr7WpejQ1LYO5fLdl+IV&#10;ttmRTJe3JViNZatRlbdvXso41DturvFm4x7xjlN9v7Gu2RLacPOuPHl8ILdXl5LaeqSV/C3j3aJ/&#10;zUQu1qSqtHUgxbTHz1PUAueyNeD4H+D9dGVXvMEp7bTgnweV663GrkwTJdnZaUjr+d9I8OTRvU9N&#10;lMnYS0gSbFyw5NiKc0at8qAei5bk9U2HY6rt7W1NIvqOVeXpxqrbXNMINdQhQQKALkzCC5zo15QP&#10;K9QLPYziu7YfDm+4NH+dqRsLWJ7sETOD0ZWhJsx+o6kbeFsvUwjO0YsFbWetMoKkdZDYinbdFZMr&#10;9009OpujlUOCVNyM+Z3F9jNMtpDZQ61aA0axVOaGx2y81+7wAkUiBOwJhBcRSPF9sMl3tneo3MoA&#10;gs+jmx9zc4wREKiR5SOYYJS1USvbRUV7kJRLgCJ5/PCYIm3//3/WyZHnXIh/C6oW+d4nD2Rjc0cf&#10;ZlHONNF6e3rCKgrVBPBbI33fsl6sSd/UvQ0ZY6aRATpDczPvM4yQdZUM77Iyhgi1grI2QsEz4bgK&#10;2VOGyWGAipXUXBPxqtYbDkxqvRxPn8lUg01B12s8XEp3tGS1jvEnEu3OKKRq+VYjZ50ZUM3RFUIl&#10;C5G2aH1BhAxq1DjyDIhNPyckB2TwZXh5Tmkgm3KsGL0siyaySByavna1XKBWzmppSTfGfb6zGkHF&#10;6MM3DK/k2d5jsqH/ddMe6KWQtkQXQZELaK71CXaHIgO+6y9O52N2OvCZA17YGfv8oYG5GezR/sE0&#10;IDY5AD5nB5RfY+4MGxlQSygg/godzzk7s0i6AwJJp2ypm7EyPPe0EtNiAwEcnmXoWhGcCT2dfFEu&#10;zk7JIkQSgkBNT7nIFMFjZ6cDQT0Ee2BpfJ/ulUZ3pvow7FnyZCriC0ANGncFktvFeMCgtnR4Fmgb&#10;oZu0oAFoms8bPlwT/R9wQwBRd3W/VwsJVrrtzohrjpM/nI0YrFYUqYvlrGWedhAxxcL87d//VP7k&#10;e9+gCGegwZTCmFpV4lKvb9bI2Lu3vytv9bzl00l6luFeWniG8UJiyOqd39+SRSTeOU0ymu0ui63j&#10;3S0Wb4ETrYv8iGw71Nw4FzS9dceh3WlrMM4bywkYSJIFAhvXauFTKpfk/dtzY1mtTL+NzFjYzjg8&#10;yNIZeKIwmUxNS8ij0nJMzM1vvn4hjUaFOCHg+8oFLXR6AzK4sIVSaZuJBc7887Y/4jbNZbL2fGMr&#10;zPC7K3ceaEUTLvi+5CVCrDOZ0/vP50gc1Hd0JdDByXIMZYkr4BShb4bEOQ2CsJsZTSN23RO8a2DE&#10;uuLY+vb6ghgxYzZZch8EWRItVmuNLc8MAKgZhZ9LZu4CvE0IAsIykEAIDbgzNKDGXoLf2kat5Kjs&#10;iCsJdo2DhElBWFKkTzeT43gOhAx2wFw3FTjL9m1H/vgPf0+LguJdhx5dwMtf/LPU9Jmfa6H70cYD&#10;JkFgEl+32qbIP57z+TLp8O31cAfhzAKwjPgZ0jooMMYYRR/ndGVAEo5nXigUeUZhcZNy2neIG2B/&#10;IbZhL1E6wxU1SKxx5oj1JF7R4kHkdIYQU82lYQ2nMPKFx1i6lLZ3KKWNPT0iWhANp7pfkhSqjOcd&#10;shUHrQuJR1fiVx5IRgucYftck3jcGbr0xaqsBleSqd83ljnMpCdtG2cGObIgwXJNl7c4zlx0z0la&#10;mDRfiF86MK222p7Mz38mBw8+lN77X0iY25LubVPy2w80MdJYUd+V5agr01jv9P57CbQ4SJe25TvP&#10;7snPf/Zzss6CSVPmozalYbNonGiyD4wa7FaaV+dMHocAU5d2JR5fSalxzEZIrrpLw20kebt7B3J1&#10;9opnA6bKG/d/35Ih6NHgso1MYe7OFoLAQN1Y7VafWTDavjShRDwEq8PRVbHBCKx2bcG1Zg5m16iq&#10;Wt0R9SeGo+mdqKJPhdU0EwJcOBTm0xXHAYfQUuDwCjgwpCyjFtPXxpgJIogYieETwsCQWbRusjvr&#10;Dq1wgG+iOujSKvmAh9AzhU3gdRJGTX1/cknlbBjLwkwQwmHNbo/VQy5jCqeo8uhDpkH85KJJdg3m&#10;tghM+3rpXl1cMvFDZpzJ2UgNwZF+aljF0GwNJs7MFgknMUWOIokNDMXdLsBhgQXn9bhsTStfb27f&#10;8++8ye4fH7IaevHinF2jeq3GThGMGUFrf/32hIakVEe22RsvG+CykLjBSmX9PBiMUT0uze/GGEzi&#10;6N6u24aqH75bDPRQXrX5dlYPNHAvaw9BALGXUZIsN3wWCPFBowcbFwBqVFGgwfL99Zdq9U1z6iY+&#10;YmZkHcz+OapaccwlrksCWjC0eMSZeQZM5IE7EPNhQzfDt/0XzSe2dghoqYxjy1gLnUFALNlHdQxW&#10;BDsTXoIBIHTyBcBMNG9uZHenThApKl9Uzxw1hkuHLfIpXxCxOjS3eRMWDaydL4bVQMsVY4yQbW9T&#10;oqX6qx+5xNx3Yw19z15LA3mRXSngB7B/kFjl9EIKlxN2JNMauOiRFWRMC2Y0oAJ1FJvSLuwguPd1&#10;v0EVGo7o2EeoZgdayAC/B/NldGKQROLTJHxT5MZeSaYKxI6Qxbf02CUCtmumewxYJ4LSfZMGwF2M&#10;84nzDCbeUM8QulnEcaEDBKE4CoAmNeHoyXASUhfMF7CQJposnOj3g7N4icmYaUvFxAAheCQTEZXi&#10;x4up3N8/IL0Zchw2AqDak5T1uwcUGtUVD1bsVqJj0+p0pJhLMMHyAxO+9N3+TiTt5+lNp+95qFXi&#10;q/dncoCxMxTOqXi/IB167W9nskyBdG7aGhwzHJMgUcZoCdU5XhvjFBQh8AHDJQ3cXoZrE9rIGnuI&#10;3eyIxQaYk7/1W0yQhDAYT4w9q68J4DTGQGCZIflEIjjURBNCp+zahdYBwJfCmmO8X8xlHMg2ok0M&#10;gi40YHjHUEJhSeFQ3OUjdK/y5jTAgkT/HArI6XTSYdgy7P5jryTpbWfjWXT5gaGBzhr2fK+vSQ6Y&#10;gZq4wXWgRPVnn6BtjrXYAVvcEUfoiRmZijnOfZKu9X2uMYO9OzOwE4ndHiPJYbkSc9A0z0TTzjLi&#10;BeQ10OH3nH9aQs9JHE75uUKSE5wqeyxMir/x0T1atMQcqS11fy8JwP3Fr36iz8aTB9D8Km7xeWxr&#10;QotE5LZ5y0IenSC8DgI9hBjx/Yj1Q5Gg+xLPiZMSJJtJA4qvVavZDfQMkoA9ZCrSnpORMW/FXn/A&#10;riLeA++F+yd2XeV1HMAfIDnBGJXFv+c5IkfMuIc9zPXWO6612pKS3rf9mzMp1Xa0QNC427+wsZve&#10;7eXNDRnr3YOCN58r0t8SCR0wf8i6MTGAWSoSf3RjfOByFkMje0CTLVvmXTvvnnHfSWZH8pUNmQ1v&#10;SU64OfmCxWG2sifffbQrr9+/lVTjsZSigcRpLZqvXkhm64HM4E+2+aFkwoms9Ey/v+xKZvtDfd+V&#10;TG7faOFaZHdqb6Mq7Zs3xAOPB21NnDSWjG+ksP2Id1Sm1JBhv0McEliuNco+pCh+HGSrsrFRl5G+&#10;5yzOw7X+0aeo4EzU2Kdr8HxpCQ22Boz7KprIgD4H+wY8tMPDPRttAaMyh29Z0XAXvo3F2MlgpWHj&#10;MVTYaJVj3AIHYipqilUCYAjgZ6cE01oHAyKIMPZMoDoJDddxeXkrGf3dVqdPJL1P5oEBbFnFZ222&#10;jwCJJI38HARX56iNDQYg2WIy0Y1d5PvAQ4aJl26IDAFxK154W1tb3HjorJDFkU7d4VvQTocBJEYq&#10;sKf4+vk7OmNHBCGDQbZghYWEkuBTOkIn5R9/9jnZNcj+zbXYKI+W/ISayJQ18A1ZORh06HdFFn+n&#10;IxTHa1i11MsZfahDG0/G61rKd2av+Cx980SixIDJsdNpPmVMP+AnADBHkAehCnTUIBFxXk9dU1Ar&#10;0THAheUaIgBVYlPxsgcKFm1RqK3qM35/cqFVWl3WUgJLXjohjSORVCTIKkxJHviihPlsnV83mbCl&#10;+OyX1PtYsQskpFfjkEZrwDdB9EanpwgnRhaxjXRiTUbwPJOJwJFr6CHAjh9p6VRPXdlFRQNIA7Sj&#10;iwDKduRGEjagtGCGvQDg9pUGvUZjj+rnfHaOgxMxMBqF1U+YHAHWOqUHFZfzu/dv9Jl7Nl6mlU2W&#10;SswGmPfZpSFBDhc4BCaxBlD6RkdPkx480DylJ8xAEUkGnh/PSCbvfJHg29e1v4c79GioxUGB35kX&#10;ajbHpASjz3RgOjIE8MMyBBRsuKtr0ggQYux0mYgFgFEsbAQAZo58U1L2zTYnVyjJYoZOrnXwYIzL&#10;8TEqes+csdGJAnPKgKYLji5QkeNB0mMKSdUEmmQxK26cC7SwUTikM+giGXFhHi0Z0Lw4RQxhtbhJ&#10;bCJE7374wx/Ls4+fMLn5+sWFXnx5GWOEnrAOIwqinD6X09ZUNqv6xOChhm4IkjJ2eSIWRRxX+ZHT&#10;KfLl9Oya36NazDNxRxBDQYAOydtXJ1KqVnkeAPKGdACUvVEEoSuCAMyQOh9Kq91hkjAZz1kYwT8P&#10;aw47FTE+CLt2ZkFk52RFc+QErS+AQaLir59gsgqrDEvkfI6uitmkvD65JkGBytjOtJOMMM88qTCa&#10;Q+CFDxrek4VBQkxegYmsz24Wn5O/YvvYJDEiah+Z5pvem7Fpk9nYCsnpggUQGVspY5zheZXyWZ4F&#10;uNXTEkjvhXZ3aBhR33XhkQzGvsNNCjtQZIGhKHDG1xTkXaDDkmOiYibN4V0iIA57x5gjRmhgEomC&#10;JrAuOtnETpIipBhi0rpf2KPR2gU+JEu43Rtpcn7MroLEM3bNvvtH/4X8w3/4SxYyu0eP9b4tcgSG&#10;/YomAe5BSMOASj8aD2igOwcrF+bfSydXgRHjaMyxZAtEgkqN64YEDnuV4GVq4yVkrUJtyuALJ07s&#10;uc57zMQIyadJTK19K43QgOJwMjUsEztfcXzXXTPfspB3Tiu4p5cH3Oo1WUmVeX/C4iIeXXJ0Oe40&#10;pXD0HSZDcFTApCbqfC1eYU/Xdqq/W5Rl2xSiV+MWrTuI2cLTGV5JoMkHkuXqzo7eRTNNlLoUUB1d&#10;fibZ+rFMMU3K72jKmZTOTL9vpioLPcvA7Ra1EApzDRmdfiblw49l2rkwCn+iJjK5lu3dbene3si9&#10;h49I3AKzrX3+BdWmoUmX0rshsRrQYgSTjdngVuaTARnUxBvP2rKzuU89Nk+T411Nzq5OXkvj6KmM&#10;+/pn/8O/+W9jJBHosIQLmyODLg0sBVrP/eFQthsNef32jJX3g+N9smvQKp8hadIPkcnnOIChtQAq&#10;r8h0U8AiQLcDFz02ODZFpVqxLhQ0XVIm+kY0vAblgh6k85uWNOplA58tZnbgUHnksvIC7LHjA7aX&#10;xwvzdvIota+BlVRChj5WOrB9CEPbXBA9pAiYbtI8ghEuE424JyeXcnRvnxsIs2i2uD16AWsmXJFu&#10;u2VMMuCOODbxqRxcqzfYQcE4CuuFRA5KsXkkYbpZ4PWDg1Hf2KC3WrVakl9/+YadEFyGyCoI9Pbs&#10;YKNiI+In8Ngix0gBlF12aVyL6LcA6uguQfpX3/sW28cIpqBV1+qluxnz9XVHSunYsfYi4sAS9Mzx&#10;jEGnFR8C+hgdPUHQLfMiwQTHEtSYSr64ZOjJheqWApmRtG6bVtGgFtPqE3gfBHg28ChvAH2SsVFo&#10;BZIJGTKdCuUUQYQwWkxpNOn1OsQVPHl0zFYtxgpIOuFvhvEN2s2QJfDRWcpVLMHS4BB7vnMRRydr&#10;xGDkEwsTsrNDsbiEjV+82BIUm7N7VLxFos394FlQoaIwukVO7yN0nU0kgnOttj57/poXD4XwAOz1&#10;DLjIkW+MoJQhNXykaynrKyimtb0T6cNlkXJta5P8R5JK3RyOw2Ie2HUz0Kfuz0JMjTvWS3pbk/ay&#10;XN80dd8YJoGjPOdzZG9qXlZPHh5zzQuFsibDMyZTbLV7AUXboOqN6hJ/l3RdQy82RdvIR3u5R1xR&#10;wnUD8efvTi/l+Pghq3WYYgLoDDNdS3pNBDNw2mBUcIbdA+jZ+jnhKwZZhoWeNzCVYCdSa9Tl15+/&#10;lgf39mxPYr/o3XN2fiGP9M+g54JxR22jwcQtigwruPKJ4ZXxaEDgKxiJ0crOLRg9wJYlgiXFH0ul&#10;FEdZrc6Y3SYITuqNqmdTE5u0jVDCKCDbEhird5dNOd6tslNzqnvy/LIlv6eJFpKJBMQxY6f1BOwV&#10;xmbQusEIebbgiNf3vbtAiyQJXcHJFElhzrSAiIWPTSkeiSc6m0sblZo5Z8BEyADeCXEEMVNtDzwm&#10;HRjpw/CZFgt4FihCkMxPetYBRfPXN60wnKNQ9yRGfxgbTzXh9UgwyHF/gvW71ACJTrgxmQz/ldJA&#10;n4XRrf79xcW5gaKRUMVgr6a1yi/w7gTOCUUJAdxYI47NE9JpDaRYSfFnqGCv53GoZ+716xP55Nkj&#10;JhFIwMDsomBpwny40C2YTeAbWNC9ntV9MuLrIQ7gzlouRoZfQydvZVgM6idlDKeDcZhZm6CLnJRJ&#10;v6vfpYD8T5OpFM8p4ADiiBEmZWDY2MhBA3Cmrq+vmdzjnoa22sXbn1By4MnTP2GnEPELxdlY4+KN&#10;/iyEMnFWpvMpYwNV0cGOdAxNp/TCSQJ8Oo1cZMXDuvM/Gg85JQldlxDPHB28tR3TyqlTI+kCJg0y&#10;Nnh9vI6ZKS95ViEJk6ANSnAXI7w1zii2e/+i8t8QJzi4eq+Jq54L3Uvty3e6SCWRwbnUD57q/X7D&#10;Lvx9PfMvv/5n8UGVX41l5+BIrq6udP31ey36srGlz5PQkblMIXJY2pft/Ya0hymZ3b6UeHwt5fvf&#10;lqTe4e1+i5IR8XIo81FPMpuPpZphu0uuz7/WALRFZX2MzkGd91IFeXh/T7769S8l0ORm6+ihXL78&#10;lWRqR7LsX1DxOuyfSGbrKc+Xr899qyzy7vU7m4RMWpLYeCrxvC/5jXvs2uGemYy7xEVt7h3L9elr&#10;2dk9lKvTF5LbfMK7wAHuQuJlEIBvW10N5FUZD7Ri1EX8+ut3mvCscUIaIIkV8dn6g04K24VLE7ci&#10;7Rn6F9ggukhQJgXmElk5LgYi6MEWyCbvVDhRMZuG0IrsGLrtRnYRICCDFv/y7blsNSqsxqFnAyPM&#10;dN4JVgFTFIZkcoGySOXORUglWRJ9EShBI9bFAM23WC7RjfmDxzZLXAC/oxc8Ntibt+/14j/QRZtJ&#10;tVZl9g/BPbJl9D3QmQI2Amqd8OeCbQd+V+DfpYcEIlw5fTilglbGwzHD4Kt350yEePBD00laY4E+&#10;fPJAPvviOTtI0OhAgIKwV+iAuOwg3XVDIweqFteanRqmQL/v1maZyV9fP3ddD93p5bV1g3zzAiK2&#10;w1Gq4R9Xhuy7A7zD9FBu+8zol9DqiHxTIgbAb2KBl6+xtFEqkhYkXKC6djV4IlFNpmAYmafk/boq&#10;MeC7A2knzDJiHbtjzz7bw+NtfYZjx/rwqD+Fmh1BE+vV2NyUv/7zv5Y/+KNv6h44lVazS5bPsR4U&#10;dHvQjUDgxVioq4Fva3uDiwMRSUrRANuSMOsWAKWR2CJ5Suhnpj2PZ7gcsCXRLcL7Z7JlMkVQiUI4&#10;s6DP9+MPH3DESnsQSD3gknOO0YZvg3lqUy/nmqzFB1FpYdyLWIfLOIiH+m9dK2/sWEkloz4DpyNI&#10;oCMp14rsglB8TpMXXG6F2q68fv6FPPv4MTtdXCeI+OkleXnVlv3DHbOL0Evu6vpUtigUOiebB/il&#10;yFmV4HcDVN9RgqMvGJbGfJ5LVo44I7BYQcsfiT4Au/idw91NTWxXMhp2NblqsHNljt0JrgmeHWwe&#10;oNyNYA98Hm4D4CLgb1Uo7dKdHkVHsVpnQAMbkQBXPervT27lwcMjqW5sSndiUg0A3PZHI9szIG+g&#10;04O9vooYoFt6DzXfX8vB44dUxfZTlnLOlikZDjvSGcz1s1rRNta1eq9nLNQ98fSbT9j9GE0sKOHO&#10;QLDPZAvS7PkUkJxFKYfHWJp7+sQEXjF6wRoVC8YQJd4x77NjhhEbnvk//sPP5Jvf+n0GKKhZU48l&#10;HdjYIgxsHMTRpt5/s5EGU02a+rhjYmJ6TFDWTH1RIGF0PKUVSGCaUvisScMcmeRHQj5/0bKL3PPu&#10;9OJMWdrn6LGi94HvmcPAtGUsYCQj9GQMPRsFAlNy1uRoLEXpkaUrIGJ2ljBa7Xb07kQnXc/RRrVK&#10;HRf8g3VAkMd9wAQ6iLg/iSeNbYyJsdrbs2vZ26qYmCKAxQG6Ikjau7wTi9VN+dHf/1i++Qff0GfR&#10;l/dvr2g/8uzZA10yCIWa2jfGgBB9rdervE9RWFIjDdp1fop/lquWed+nkHjpZ14ubGRsyasVzhz/&#10;pfLU7jJLlzTJQd/6xhP51rN7fMb/6//2E13HmRFtdN+jwEUihCnC3s4WO0r0UAu0QPAhnhtxkoGy&#10;h2scR4RN3La7ctNsMenBa2F86LsuH+5N7JcVhYBXZE4yIdbvMVsunL7ZynWHIzfGTLjfWRKnBJNZ&#10;dPKAB2Rx7ZtDw3JldP3eEOxKTUybZ1LceqAVxbXu84nMgn3x9b4Lh012VlrnX4pkG0ykL/V5I6FY&#10;dt9Krrwpt1fnZBcv++fU9BtAM6tSMNiCJi/QVBu0NWmNNR6ObyTY+pYMr17Lxo4mJYtTkzlAF7vy&#10;WOaaPMWHD6TTvgBCXeJJW6aluqTBkLy5JCj/ulUj1igencrl8x4dHYDXvW2fajxZSGX7IZndtxev&#10;9DtU5M3VieQ3H3KMtn3wgdzO9NzlN7XAu3Aq4ylJ1h/qhduR6zefy9bxM7m+OqUf2uT2rXj//b/+&#10;QRx4hrRH2U4ndvE4rhkOepo8jDgmC/wMNYaorus7OjIWe2FMKQTWkKDAFA8BR2Ng5ECqXjdaoVKl&#10;hQLaYSvaOWTYIcEFA3AemU1Q2uyPKNCEFioqVCQhZyc3MtcN9FAv/cCJBHKzJQ1vtAC4DvNK+lWZ&#10;wisCHCpeAN1QpfX7Y1K7PS9ihgyNisZGnbNGO/Va+ZTypJHiQjm/vJK97RpHcVTunRiboQPfNd2I&#10;lUaNkn2gMWMGjhZwRn9uMNOfD2JiNHBIPX2ov/rNG1YwyOKrjm6KJMQl7Vxv0LeRMOEPYWmAJJF2&#10;Eo4eux6V/e4/3//Dj1jFLLRqAqWcwMzFygK1HkwEp3xqPVTzWDlH1FZKEJyHZKl905TNrQ3aBoRa&#10;PV41R6T2onWLQHnTbOplWtFLN5BWa+wE/ozhBB0fHDqA3Bcce2gVnjONEB70ZN6kGuIlpfZJLQ7M&#10;0tCjjH2swd8u6tjZUiyXzrduTTPFxZ0xiviMVWiSgXHlJBR+l2k31ES3pIcFgRiXBvaHOD0lS6BT&#10;FOuDJAAp5zCBpYmmCTX6ZA8ZqHhdTaFT9vLVW3miSSv2N7EmAAWOprQm8JMWfPD+7FxBzTxlY0E4&#10;hofEjASkiUehpnlBzAsF3xc4u5auP1gnx0cwHNRqB2aZkiXF2JhEMa0KfBfcwihJEC5GN9Cmwfr4&#10;DjSLBKc/7LEjh+oXlyUMecFiy6KjRXXepaPlCoX3aMzqr1jRmtBpTPA91oymt3o+ILYHfEMGonti&#10;bEBQsSN2lSLi38DaRHdo2O+ZlpFnmmCUxdC1rlZyPGujwZR09V/++mu9K5Kyr4kbbQiw1zneCEw7&#10;Z+E6L6uJnJ42ZX+vwfEXBOO4Lj7c6vVzxXMm5ww8MBiOrTsMZfY0TD7hcI5xSzrP8VS7eU1bFXQ6&#10;q+WUJkUhOy6z5UzvnrFU65soy+Tzr17QsuLZ4yOyT0CPRncbGml4L+KaEgawbw3bktLbAOrfCbIK&#10;kTjNmchS7wsMPWgF6XueoAO1v0mTZ1TKeKYQo8SomJpu+hgyEIiFZhuKPDJDE9QN8gjEx3mbSDpX&#10;tG4Z2JggKszGWuRVpJi19ROCaJ1Rs97FGHewg9xpS22jJoEWoFALvr6dyOZGid127LXrmxupVWqS&#10;zZiaPuUfkmYcOh1PmTRg/I17EcrnhWxgytoYzyVzTIJiB2aP9blmgpiJVuQZiBfBE/erFc1HJyYA&#10;ACAASURBVHgR4wk9z2LzA8T4nurISKb19Sma6Nl595wmm+8kSGCxQP0s34ph65ZYEQYmZ0XvAurO&#10;Of3VFe++JDtT1FZLG2MropyExzOLMTwUyT/66Am/J/78z/79n8l3vvMviIVpNBoaS/qUYoDw74QE&#10;gYAdfWB7Ov0BwdBISEKnJ7fW+MGzQ7yaQZw2MpwPcKZmLWN7ZEajaeGUBMlxd9A3HBoKmYR9t8iR&#10;K+gBhtdChythYrBYT3xm/Dzjj2cGymD+4U7t1/87Gej5HF2/1gIiI/XtPWlfvKd1j8z6WiRucD3i&#10;ADipip4ZXarRrXizttz74Km8f3fB7ijwkun6Pcnp/h1CKgLK/JOWFA8/ZoI5hoXHzZeaIE30Tm7I&#10;YAmLqJEcafH77sVrSTUeSjwfyc5GTk6/+rkkNvX3YijdF2XSOZHa4VOp6t56++5Ev9RAUvvfFq/z&#10;TtdnJOm4z4I9TJZkNdUivvFYVrcvNOk6lu54IZs5Tf70ucx6N+ZXuehLtnZP5kFOKhsAdw+IEYUp&#10;+HAZ2PQAfOIPPnj4qV3m/l2rFY7dY73UEMDxD9zNYQA5cq11z0Uf0vs8Jyqmv54F6BmtcpflooIG&#10;4Bq+X9CpAXIbwGfLamesZlAhEtzs26x9xA3is/rDHB2KpX196Pf2t5hVkx6s/044LRSMt2AqiJFd&#10;MjBV33it2qybG7PyhR4a6AJ5ehnhQnr39lIePDrmqCAMbRQAnEO9VtUMeugwIz79UWDHgUQlSFoi&#10;gQCBrka71WbyggQPFSCSkIhdhhlZFSs3env97owXU6lQ4GFHxr8esTy+f0APIbSOk87cjz5jbtwb&#10;RtYmtU7DWlBrnUDFdACPxET7EKwuz27J1nr55kzuHe9IvzcwWj0BwoF8/sULTXwaTBTNPkFoEol7&#10;CerGYAru7G5oBh6wywA/s1JeN6cefHyn+dIsT0wx2afDdKlek0G3Q+A2NZMiMYsTyLPjspI5q8Kt&#10;nV0mP6DgFgpVDXSBvNLKrwFjR7SsAZymZUvKxlrwPXLdJUoBoHuh+7Tbn7DSca5tjjJqSTfEwcjG&#10;KGTMd4hUYmNGYl8DuA6Nnti5S0MigUrrSzN1Rfcs6Sdc99oXU3GF8viQ+wCfBSamuFwIYQBgEzgo&#10;BBZ0/KBflEiZ8i+k8H0bBxB/IwBBzjk6IKAeooWpkI7bkHLwgVNgcW9JbZImmytHN0+QbuMRzI8t&#10;bmyuBBXW7SyZ2NtK+t2ulPNpBgFo9MSk3mrCQrPQNCmreB4ILgut7EKXlMMmxTaeJZnUJWK/a6nn&#10;NMn3Guo6wFcPoxV0vGDtgODBIsiJiJZKWT0nY2IjgBGEoF5JCwDoCeHyL2vlh5HK+ekJncyrtZKJ&#10;2yViBkKM/tBdxO8uojkxiShcJvNI/ulHv5J7R/sUZwPO5uzyWi/YufzN3/5YHj7eZ7Chpx3Owvkt&#10;Xe9pggyQqL4/xyqwlSAF3VhYoJRj4bPFHMcpw0FL7548tbpumh3ZbWzwHoQkSLaQI5sxRbC5UcQh&#10;elrVJBFmsmtmINiOqPCxsBhZDAd94g/7elFva+IB/JTZuwQcK+Zxn2VNQR1JG0bByUySXRkEXFtn&#10;wwFSzNY3KwUUm7c3Xf1saTqzH2BE0R0So8Ezr+fp15+/1KKv5sa1QsA8BRypfzPTpAxjLd1zJAzY&#10;fY/PBsXvUkET7kVgWlPck2lqJFV0TcZaKLNXFRugF8+NBsdILAhOSsjm9rbeGRG7xqViWd87IV8/&#10;P5d6OWekDMf6YjFEPANatT7xmLFTzDah3onhkhzf0FjCS64dbGKwNsViloVUHJm2GLE2IDdAyHNl&#10;Du3sWjnrHIozckxu+DnCCcRkLTY3N+TtmxP9d4Pn+uuXr6W+0SBeJ6v3OP6NmMLvK96d/xjuK7AK&#10;0Slfy4WgQ0sNK+ASyUK1xGStKk2HhciIQoAEoFPJsdtsxmkNOuT4N2RLwJjCpAL4IzLrPCt+IUeC&#10;+w/AbywjEjFaC7kigxY+uo44V/PCBxznAYvjabGwGLak0DiQefeG649CMJ7csFuDSIX7bjXtcWw2&#10;micsQWq9po1FobwnExCUtICLxi3JaXI0615o0jyQcNzlaM0vHXM0O++d8A5exEUAWyTsX5AMMmzf&#10;shO16rzSZOZIZiuP52hy+06qG7syi9KS3zpmfJThjcS5LS0yA3amgFHK7HwshaTepeWqjDVOw15k&#10;PNdbSxNp3v+agFUe/qGMO5dSqG9J7+wFi+19jUfXl++lnk1KH90pTf6Cjz56/Cm7D1C9LOTv/MjQ&#10;9rzVDAqXHKpxJDbM/o0CwIDkUy9IL329ENnpEVOORYaMBAWz/2yxSHYX8RZ3mkIrs21ikpDlA2WA&#10;821ch4oISQuC9qt3l2RG4eeA/CPGZm4ijmu5eoLnmC3jPdI0ucRrJuh6n5RCKc8KawZhMK3a+hr4&#10;NzTxwXvNVzZeQ0dLHJWbwoy4ILNJNxIyGxLI4YNBU9KMslGrcAOjGkcrEgKOGOvhmTHQsgoXef3+&#10;wnnPBG5clOAaoGrfbNSl1e4R74AwhPXB+ClLSn7SVRPRHaV+3QnxHN6lAqrnRkX+r//7z/TgVeTe&#10;gx1nZWHt5Ia+vjj2SrPd0uSpwQ4ZRiGgCRMATPsAo9aC4ZVkDIQ/2IB6MfSvSmN2nyFIGXvDJPRj&#10;go/7Wj2mcyVaJeSyeQYX6JA0tht6MZQoCokRBPRJMhnT9kFqgLUbjoZMztBlQPBeszyQUCIRIZYA&#10;TaiQiEcmk0iue50xq29ga9D18F0Sie9KU029qNIa0CAhj4TdfL1CXnb4ovh7JLZmNmmgTGAEgDPD&#10;j1BVmWqw1kEZ0sg3TTVnVF0wacxkSwRqGsU9coraE9dRC6i1BLadz+TWvIMwjIj0dzUNYZK41qth&#10;FzU241sA2EFf54wfY80gRYwJKtpkCiuXsHWCHQpGOcuRJaG0MUjSeHQ4WUpJ9zcYQPgHnR0AUXVX&#10;MPhBFLKplxCYflD5nmGdVysGYTAeIeaHsQipzp6ZNAM4rx+FyQlk+eN4Dd7Ue6Na5fek8WEfchsJ&#10;MzimqF7SdUiAUbPk7+3bV7IH8GKzJ5voxCCRQ5fOz7jzp4kpOpsJjxc8pDWqpYx8/NEH4qUyrOTQ&#10;9R1pQK7XNzQROqLFDp4JhNcQrGjimstLG51mWJREpn8GvEOhVCbG8Ddffq2BfZM4ruXM4/lO542d&#10;CCPK08sWCzK42gOr40V274kz8YXWGDqEIIVQhiQ2bRwUhOgwAxaS1OQeCvVt6B/V6vrfaQPMY3QL&#10;9h2TXmGwJyFARmQkAjAceWYJkuSzTzoQsZ65dldqWxvyb/+fv5B7946kUivKwe42FaCRJOaKAK3P&#10;2QFE8VHMY3Ro1hroTq6c4jzkRSD6SGp9YJi/yAG4ycrVz5kH/T9cMQhTcDaXpuWPpr+6VhXeyXl3&#10;7lFwbm5varFT0WQyQ+8uAu/JNp5yrF2rFeTNu3PeTTg3OI/QN8L5mJOZFZnsBBIeXFArEBLMVLbT&#10;Guq6++zk0RrDi9yNaF1MJOapVI7xgZOLYE2zB5U+oqQCmFHCAsAUtNMaW3gPogA0HyROOqr1qibU&#10;1/o9cvLll19KvbHLc5RFdxQadGD6OSIH8XrAN+neyOdt5IXnVdTnQGPvgsE98HlyuieRhHKfhJGT&#10;PPCYrOC82RjMZwEeuiQpySI+cElOxAJmqO+PuIFYAzhK5MRVZwsTLUVHcsEzbbZalKDBGiaOCYeh&#10;ddKsI9uHj2SmZ2RF1uKUXbbc0R9z4rOnxTYwYQuAkPVuaGhyO5hoUTHpSKJ8YJ01FFboHJXuy7L1&#10;lUSpiiYgmlQtepI/+KbMrz6TVHFHX0OT9t1HvANg2xE7Re3DQwNF+5VDmXSbmoDWpHd7LrmD35Op&#10;3iUA+oOyP7h8pQX1Q1lBpgO4R32e5Y0jKZdjab76pcw0liynQxq2xpOmJnhP9J7rSWH3mfTf/kTi&#10;VFnmWujsPf2GzOKKdK5fa2JXl/7te/nDb31Dzs/PnOgi8RtrC8KYAeL04oaYlKPjA2MhRdaGXLPE&#10;PJd5w3csQ6r4nOMLHAoD/qJjkiPrJAaS26fBM0F7yMyo3ovEB8AOp9mCTQURKnrTJJLE90w0C97U&#10;yrJUKRLAvQxtEwfOAwo72YZIejyzeaP2023ZMzabZ2McXIRo/f768zdy72BH/zvNKgHvh+QDHKFM&#10;2jENQN2MDGtCjSDHRiOLQw8cLhYq0y5jjujw5fIa9HEISrCeWMXM7M3lR9d2ZckeNixeC5/n6eN7&#10;8uLle64BdJFKenAohJZJ8yKKQmPK/eeffCAfPDmUh0cHcv9oS57cP5Sj7Q158OCAat9w9P3w8Z6U&#10;ygVelCdnV3K4v6nVpl5yehl1+l0NKqYejoOVzQVUDwebAdiDCK10JAQA9SFZ1Qu829YAq8FwMuww&#10;UNN40o1FgY9ACzrQygEXeUR7FF3blCmAF7VCpsAlDulsSgwCXx8tcV0TPM980ai5YPNYEox1NIYh&#10;1v3lu5YGjiITTIxFgNlIwfEeQFa9L5mYoPMUmjq5dcx8Gx9pUAEjxZyuraskkQE0aYKIjiHGu9MF&#10;qzwvsTYQNh0gdLO4r6CpRNSrZ2DxdIKXFYIbuklQLIUr+nRsnl534zytkoAfAJDVEwN0Ay/D8Rje&#10;wV+QHg1tJAA9yYBBxymR4tt5mjiBKYVgBZ8pJHNIJMNoziQVXlAEfjuqt3jWEifmRy+sZutW9g+2&#10;NF+ZOasNYxDhe08Jfs6TggvDYWDEhtDNyljSBdwF9IHgou5TVDCkx1iaEgi67lolov2NcVBe9xtE&#10;F4mDm9tFu+5orZ29Yz/kmBFsRYy7oCCuby1b1bqcXzZlNA0ZHMPQfLUojuoZmBvJHpMTKBHrwoDm&#10;2+sOybIiq4/Ad5wbk0zoz7XYGfapt4MkDLg+GEnXyhnuE8+zjqsHVpYGGvzu8cN7ur/m7Ih4STMu&#10;Xi480wuCTpMuMvReYDeENLRczLnunSXAeN9tTebHg76FZLAUncBduzdkUYgCAkl1XqvgVBKFmyYT&#10;ACBrsod7h/RvqhCLK3ZQ1aEDv5TpAIakGTNijlc8i9jjwLFhP9/b35F6JcM7BonYud7ZR4dbpECL&#10;Jj3DSV8DcZ6q1hDFTEEtemGWNcQnBYl1dcWOVxyELDSQdE01GQTjM6nBBZ1PjH7RnRzB5ypfkmIu&#10;RbdzJAvJwHSrqKfjG14PhWzsu/s5ti4tRGYLpayUNBlFt5kMHyQpS2PyYY3fnnYpw4LkCy7o0xnk&#10;GgIWOnju6JrAUhv4E4w6zZSUs3CTkJiN3X0QGnWdj2nB4ti6rR67NIAQcLpMw+i5mYxTyyuiwjW+&#10;awE+cHqHfvzJM012zVR7zYi8ub6Sot4fsNRBlyqNUfNixrsf1iaIK7jvwZiEHUdNi2ey8Fw3mvp7&#10;QXA3AcFXQBcJ3a2AsjNZNiiwh9ag69Xqd3SZVpYkRe5eXmMFaLXk9FIolBzHd2xq/OIw9Vi2tmrS&#10;P/2l1A6/pc9T45uuBXK6eHItQR54oTwhA7hjxkt9Ddxfcy0yipu01JBUVeLhuXiZTd6f6M4BRwRq&#10;fXX/meTrWxJnGrom5nmIeyqbr8rw6rlkK1BPH5qH33xAv7JYE6hZ87leMBuEo0h2S+adU40lVelr&#10;ArPSZGzzwWPpdtukwR8f7nL60+1eS//yRPziIdWv09VtTig2tvake/Gl7r+UzNpvJNn4SIMfQNl5&#10;3VcB2WuJGJ5mOck3Hsj7jifbmpwHTx7f/xStwCRBfTbCgX8QNsaTB3s8SFConTkcQdIJQxl9Wzjj&#10;R1BExorsGpgg0NS9yGw2cDnNaMfhE1yJVisq24keJHRL1vPo2NEEPVaUhmm5hqbQ3oaNkFxgSvpW&#10;bTPAQddiMGTbl4dRnCaPife4bNkYWfiMcG3e2NTqLJ/hg4ZCM1Sm6WiN13YKsQjeUMFGlg/aJWw6&#10;IsdA6HQ6cnS0L/OpjYW4sdGtmsy5AZfziYz08odI39cv37HrZBtz3W3wmcnXqmW57XQ14RtKST8P&#10;5szAXdDcM7I271iT0Wcf3ufnSZLWHTvqrbAioW0Jkr3QBm+oLlqtjlRB09dEElUcWvwAjlEKP2mq&#10;4qV8mcETrBhcKP1Om4csSAd6sc+krQEVawNzWqOtR3f6GAM9PFgPVGXoRhRz0HKZUeU3kQg5esGe&#10;WGrwZkIamLAd3h+VDJ51NlPkulZodeBb9ysyeiaee62c5eEFOJzYELBngNAi6HElgasGQ95gwqov&#10;XFrr3Ny3PQcM5hyEP8dRsJiBLAx0hxO9oBqbZGi8O9EKMJugRk1I9d0VzwIp8J4ZCUOJFUkFYmA2&#10;W5Jm54p7jQaIK2DEphwPoBtEDMMyvGObEaODww/LCP2cflovkwit+ZTpDHmmdOzFCSalTJvANkKB&#10;ES3u7AqozO3a6giyKye+tqRuS8j3berz391tsJhodyf6WVPE9UDkzka/8BTTIO1n+HmgRTOarHhe&#10;4a2GP8M6oDMUeWbJws+I0QcSJl+r0zjFz4+TlWR3LMlLHMlwrzc27KF+PnRvItqhCMcwSb180AGE&#10;GjWSDXQpQUXOV5JMTvAcSaBG0o0KMDRKXyZnhQvA8ghwSQ08Pjop2NceRlIzgtxXfL4pngcEpFIN&#10;ZAq8YsAOJRh6Qeg76YqAmDckbKSXO4V14KeMhQr6fSi3vRF90UqFEvEw6DKEmtihIoagZOyt2P1C&#10;4Rcy6fLYya5WjcaPLRxgLRG8kCzrWkBTzTp/lgACY7dWbRaOoDU4TUKydBMMaAsmxkgK5/Dc0nWe&#10;jvTsQYE7aXcv7taaBu9zTQBBEIHNBqxbyHJLmmkmOlYgv2QxisM4yzdFbVgwoKhNuG58s9mUqr7G&#10;YDgQk/+xexTjHRQXxO2JgXTziUimID2Q9bbieSJ5An9PBl3EhjvWlzo6kTFou9Ceq2AkaPhPwzPH&#10;7GJRsdw30Dk+E9XvYSrtr3im1wKSwLkZwzYkUxTjMIo0Orwf8XbcpQFrGqwvumHgiwDkXywDAjFh&#10;ggehV0igrKgBFvGsoxCBnheEJSF6CPwjimgYfM7GfROCjcxmBww4z93/YGxW6hXe+8CUQrYAQHV8&#10;H9wXVWDLAB5PJTkaI6BdXwOvG7jpB5mwnhGEGGudSwNvkaUlRWT5ofMT/tbU3FuLt7rxnVHwwzsV&#10;6tFKY3lQpSRKQWPQrHMu496VwWSWI31QaSsORy2KLH5cWcnlxWsJikeyUc1TkDQcNzXB+JDdn7R+&#10;NzBMvURe//+xzEZdmfQ7msD05IO9ulzdXFGYsbxxKFNf1/H2paQb95mQpOqPSdCaabID6w7ca9Xa&#10;NqEtEHFEp/Dg3p50rt7JeA6zy7L+37Y03/5CpHwgq/6l5DYfESNc1gR71L7kHTW8fSv+hiZAo0tJ&#10;1R7INrSEem0p1vcIF8jXtvS+yNKDFLg36b+hwjo7Q3Snx5YBBVM3CWj03/n2h+ZfExmDI53LmRCe&#10;5RvmCRaZ4FXsqgt2AaAIvHYsT9jhgoqxuJms6ST4TqFWbKYP9tfSzXA52/bk5fsLaTSqbKFC9RSj&#10;KWwMirqF5qhsvj1GJV0Dof8/ot6rx9b0OhNbX9g5x8p1cuhmN4NEURoKtDCmgYHhAewLXxjwn+kf&#10;4jvDl/aFjPEMDBjSSJREUc3O3eecPqly1a6dc/qC1/Osrw5JNrp5umrvL7zveld4glUbBt70Evoi&#10;M2q9ztdvL+Rovy1zfXkYZ+DzUI0AywAGVzZjuBHcY7XW5oKEngupjXod1zc9HorI7tG6JwYByqx6&#10;D3iwaE/jM9F6ptrnYMLPhFErE6fYxCY/+ckTVmLPnx7J6dkNOwh4qtkENIeqAg/1v//3f8kgwO5A&#10;ZPNvj7o5KVYzW+pbLAjC27INmmWHCnRaVJ1QtAYlGO1DBDG4fYOSfnl+ThwYOjIzTUpwONVLRrm9&#10;uejzWYEhl8sVCQBHdo/7QgKWo9mhsXyAJ+ABHfpU8by67jHZxSb1nDQ3O94pCDXYsBwnxRjprKTb&#10;m3C2TyXV0EZYOOchbMn3hqPJN9o1kjIkp+sgTbwEnntIkC2qblD3CyaaJy5Hsq4VseYoH4sJtPmW&#10;FDDx1r+XQXOFr5YGPnQXwBYyUbPYxB4pWCbEjUWrBQMuLUKiJUUV4ZPla+V7fdXRYOmw9c5kF+Do&#10;hJdPtWME1zBIDCRBP84bqI/mjBsTkmRANzaUlyhv49k4fJaGZyBzK9gSo4YAT1V3jOBCmqQwgcHa&#10;HwymtJJAR8YnZsBnYufRSiE2qwLgvTQYRWsTB03pvZjOF/BaKeKZaJuiFX+vN5ZiIaPJBZIn82ZC&#10;MHadDTuj5qYqxEGB+ZLOxMRfESuxMeA2DmKOAvX6oZQOKwcyR3UtdXt9aWvVzBhD/FWWTCMytPTf&#10;3152uRZjaNJ4lnxRLhvEAT144PcHZiS6coYk0/WADg8r/Ng6STB9hhr3KiC9PcRYPJ9m8gIXdPHu&#10;1qAVQmQ0onOa9WkdAuuSajmbVN4O8ZFYrNABMrsha3uj2wnwL0bqUWgFkJd4OlK12vcJdMWxFCVi&#10;Wq5nFjc4iKGN4tBgOaXPIW8ddiQfug8BJkaShlEzQdoAVZNwsLaDMRFjxcgTqsZ4ZvheFCAQ18wQ&#10;1L1inKPP4mzKe4eKORJS4Kvyvmtxozsk4LpeN0A4Vfr1+cHLzSfmLWAljj3SG2tRhiJC730ynFA/&#10;ijgg9G8o5umze4imC93r5ystRDZkpb14daZJqrCLiI47uhr02SJOTuzZpu7OGQC0tWicu3w2iEdI&#10;rJGEozmMURxThYSGjnduyYKYSCPG5aA1Jz6bPpOdkIzTXNaIChZPrDvp2N9YiF/oGsji82Ph2Avh&#10;CR0rdOui2Exh8R30ndtsiY9zQtMSY1FG7JeVcBhjkjxDtfcVR7CAmBCPBRmRJJnD/9DNcjwrdD3X&#10;yEHsoCYJtySaRF6CDcLYFrgiJGxpGl5n+fy5PjgyTUnt2X8rvbOX0th/xObAWhMKp/pAnOl7TRbu&#10;y+G9J2SNhn5Jjndy8vKiJ3FuR2RyKhU9E0ddTTgKexIOX9NKg0AVCHQuBgQlx+kSSQsayGWtP7ce&#10;nEh+/xPZK/vS7Vxw5F8qVeibt0XXptiUnBbMayjJryfi1fSz532NuSPuizTiUarK9fYw58nNSoun&#10;1oHu8ZCd481irMmUJmCanKIYjNe6rusP5F41J0M9EtLVHemd/yhOpki6f3H/Jyy8BtfvZPfBcyaT&#10;td0Hspl2xXv+5P5nXBhMGrbyw4u38le//MSAW1CRzub5MiiamPWI5SDtOjJQHQ5hKEBbYmOtdQQM&#10;vAj/wyHtE3uDBc//AElPdpYlLsj205nMB9bUSA/W2+5YauUcW5F39Oc0tYoWnJ9yDr0yVDvbzahS&#10;/QwXh8vW/CpB2XtS1cQLCU+zUWLQgbgb8EOuZ9UgFxpE1qpVrVYnll3rd0IXCQsUgRtrFHNcaPng&#10;uZR1U2Djo6LCYUa5+CT5g5np969ONChl2M3ByIztzrUZeB7s7jI5+Zc/fE8ME9k3CJQeJN6XrLCx&#10;YZ5qVgwQNoxwqWKKtivmwLrQNnqwAcDt09jU44H06s2J7LbKWsxvuUlXeojXq2XKxgMLkE1lmNAA&#10;04NRUUTqvtah2TzHLzfXAxq14j2XynW5velwRg5cTiaxJoAejJ/orKQpIOiJqbm5lP5fQkA6tDY8&#10;xcA4ntpSMGw+HUm9ViKVFQqgda0MA2I50mxrI6hgw2c1aAEkt15pZb6I9cCExohPGuvJyY1USh5n&#10;7wBmCgUeXKpIC12VY1J7qTkCeHnKWBQUb0QnAaafGcOyGCDV4QgFScqdoiy6EELGVZpSEhDT9Fwn&#10;wfSkEpbOlnYO8CtCh2wNNWYxBW2AhmlaCOsXzxSADfclRs8PzOCQnlOu2TZQxJrKumsZD/u8lpCj&#10;AhuFxRSb9C2JyBY4ema7PDR1YczDQEefz/VdAWNC9Xezj8C4ASBr4JHIUkzkBswBJUXMFQxL8c+z&#10;2ZoHCfTBPFhxuIapAzsRgYMqwZ6ZyGLt4H2hg4D9xe4Z9adSHNHh+rYLG2UC5uSlHDKeGMWjtUz1&#10;d2AJAPwdJB1IOUdCmWJ6Z7TjQtGYrq6TiEw6ieKwzwQ3V8zQYsJ8tAxDwo4m1S1NWyzcWNeMavcQ&#10;YNPrRPGUT6dJ7CCmiRpbMZ91Xp8vvnu5DmW3vStnV7eyv9M2thJUhVM21jMj5mTMuhVStnHwYW0i&#10;nt1cX8ofPn/BwqHVrLAbAwyWJMUakCtXF1ccO15fXpO1O+V6y9DIFjpJiJXRekVsI+IL1hz+i3ex&#10;5dg9zT93aPqcpijsy5dvadeBNYj4kAETkeDnKfci/OKw4CKSCnJJUZJiR329BhNKaJiNKUAqU9Ak&#10;as54S8NhMVVj/RgDVSeFh4gJlcJbDQnTTXdKteB1IJwEYNQF9tdFZyD5lLBjDVgC8HjZtBlor9ch&#10;aeW0VnEcJiDTZaCfNSN4tzOYk5n59bdvZDxaSKuR1+SkZB2g0Pw10xSGdLjOSZ2HGGRCrPHZ8cly&#10;fIIxrHV/RcxEOcO14qZyZlMSBIksSZoaQVDOx+cgjmNfI6Yj8cpzarJkEwCFKQR/4Q+5Xm5JDvIT&#10;cpDBTAx/d+e/hqQVZ40RT0J219xE2JStA+7vmHIxxDLqZ6EDhfN2SxyqeQ26CcSB53iiyYXfvetO&#10;45chqYK1+n5UkHz7kYxPv9DDvSrRss/zsnb4TDazodxqjK239mR++1ry5R2ZrzRmdL8Rv/5I1tDl&#10;gmN977Wkd38izrwju/cfaKyYk1aPMT6o8G62xGlEDOB15UiW+llbvyqr3hs6yGuOpe91pfnSTNZO&#10;nvFpmzDuNmDpFXdlMzmXwuHP5V47J9fn7+U//rtn8oeLmXjrnrgaP2e9c7Ll0FGCgGIqV9ZnUyIj&#10;Gt6S15fv9f5qssW1Np9qMVOTKNuUZe9EYr8uBY1Dg9tL0SxIZsNbcYEH/ej5vc8QzvnXaAAAIABJ&#10;REFUOBA8v/7qpdw7OjQNBrT/slaFYxFwPJaIc0XJuCchNlFcEaAwvnQGa8tQEbgoBW5TXQbKKLJR&#10;iuFnfB5UYWAq0RRj1IX4+t2F/PyTx8y2kRggywUgdDaZSRF+SDhA0VbUQxNgWLRtowShgxeLhATX&#10;jS4UJNjB+qDA4lGbAR/XguQFxqtxMgKBQzKFsLiwPOI3cHeT6ZTsADCKjo73bRzgW9VldErDIFRK&#10;WapP42DrabWKSg7PCcmUUTQ9Kor+4tOPiGfB711c39JLis/b0nybSesz+Jtf/zkDWcRK15O78T50&#10;JFy288UOdDhVi2mPTABe1Z99+fZcFnqA7e20ZNgfy2Y5kZpm9VDAXSynZHuhNY6uF9069fffnFwY&#10;TkqDUaVWobQCbDbWGhQhWomqFe15pB44SIEQxbPF8wDgFhWUaTcHlBnANpyM5gQREnkb2+gRI1Nc&#10;G9r9pWJFD8c6PeDQEYDMArzgotDUyD1vQ4dhGFeWNMi/v7iRx0d1ikCyJb011orN+9fEGGEUxLUU&#10;mX4WgK4Yp1DFWZ9zH27mYP7E1oVkQpQyfx5jdgTGhgvM9X6kG73CwyOkca11RkNzqycDLUxGuG7S&#10;mnfZncllfdNnSgTQyIpjR8UsAmIKxCVoN01UrI0fsxOQzRW4l77ThHrQ69N7Cc8T1SPWQLBOEgxQ&#10;nVNmY0BvKbCYUF3qI9mC+ZnJEB/koPJCd25711nZkmlp2PyImlr4vavrG4KXMZ4FAwkjP4xEMfZ2&#10;KZLnGiBdzNYGt72kRlOGSSN+bjm3bl0cmvpvt3tJNWJofUHNGh2k6XRNsG1eD86zqytp1qpcUzg0&#10;t7pOMqTJx6ZIHq3I0qSv02bB6hYdUdw3vfS2AXEPLliDoeF+sAfB5nLIcM3yvWTAMNTka4KuMLsx&#10;dljmM2C6jiXl2PiM1kSJbUTnts/DB1Y9iHfACYJSjkPHTejhqORxyPlZYMoMpM5npAcvmFvQMhvo&#10;9b148aPs7u7otY51T2Tlzev3WoT4UiyEZEUheUKcgElnAZ2wyPzWttRpS1ECArGUdimOFSGkbQem&#10;LAxGFv4RmmklxCut+k/Ou3LV6VMsFiP4qe5HSFygYEV3fLu1DvRSi5SABYlHiQ4orqOw9OI1MYzA&#10;rGEdQ2dsuZix+wmJEjs3MgQhQ1MKyRCKJpz1+bx12ZDchI5PoDkZZYU8Cwu4t9MCBmKlc3SaPT2E&#10;myzyDIqhxRxj+IZFU6kQS62UphfbwUFbn+lM2ppgEhhPmY7QGGGRwRkE4r++jabM8DjFeGoWKFuz&#10;GwkMR0TMC/CNeL5eAqDHSAoj4ijpzsG3DJMAFP7QYduuaRGC55DX9Z1KLG+CrTHisD7wWWEihmjq&#10;9751vD0DhG8TscSI8BEzQ78TT6QQKgVNY04hiEGK4mRsFlMLynXuYqDpDv1JaEQS9rGI3HlaigHV&#10;B6knUtb9thpeSzS7kYNHfyGhV2C8XGl88As1YmswagZrc377Vtz2z0U630ipti/Twbm4+ZaE0x4T&#10;x6VT4Oh4O7sleww+Yehuu+mi/t8B7TFgtIqi1C3uUV9omaqBviphukrsUap2KDWox4+7TFRrmqis&#10;001Zjzr6GquSbR7IF5//E6dA2caxkSTyFT34hlLZe8wEyM2WZdH5UeLCHgUgMztPuQ7K9UOpl1Jy&#10;e3vD8bY4enYXyjzPoDeUaj4Wv9iSzc034n387PFnG11Ip+/OCWyr1wukvLu+0Qw5bkgoiD7FyXLm&#10;RyamOEprhG3wJw0Wx8xeIU5GptKdn5aY9xKqCywc/AzWBgOY3NlMgH11Jft7bWJW4tiE/VAZYgyD&#10;1iAWDX4HidlUAwuyZDvMQn5mDGYcVWl96fWGFGm67Q41u88YnihhFI01sTrUxC+VsrYkALvQUVmt&#10;zX1+g3Y1D2TzW7vVz0Ib38+kTR4fGjOe+f1AeyTaLgmeQ9X65u0JAwMWbV4DIhY3mHoIPPVGhVik&#10;V6/PuXGggQJq55aVX4qBAtd0T5/Bej3lfU6mG4KUgS2hdzjwE8AeacVGFogmhDe9kdQaVTZmcV+1&#10;Yo5jHs6g03npdW84Cy/kiwyCSHTwuUXgMRCQJmOCocGMWy8WHPvhfWIjLkGRDw1caJimSOYajIDL&#10;WGomX6nm5P/6279jV6TVqshiuiJWDAcTIFN4H9P5WNo7NeJVHLJVXApNIlisZ2aem+aaMFl9Mkwc&#10;0/+5vZ3IHzVR/+Unh0x2yMFCZUcciicJNZHJSxSZHS2SHdeNEsHBDStHHFQ5ABaDZWL8iMR5SVCp&#10;S3xQSEZJRIFbox/3NQmGcjIA42QjIdntjNj2jmhbY6k+7GBMVyCguCjeG1Z9EJkvGe1PoH8Vm0hh&#10;lBzcxGRsTW3bod1AIqWgL2+nWZNavc7Kl+pfjjGzaPewDRMcWsj3GvM+tx+YiV5sh3IeflmaPKS5&#10;b637hsp0PB4xefriy2+pfYW9iEOUTEtdRxirgJFFi46NjRnMpsXAnlRQ0OACxWSo1FerRc7ffQp3&#10;huwCxXp9pWqDasUAwQNgCWxHPps1XJzuL2BHcGBhbzvs5RlrEM+P49nAS3BCxtCjIARF7lIGPtaD&#10;GRU2xr8xu1Jm5EuNKT1QBoMu1bjRPQazCC7ydIx3MwT2ErgaQhMrprs7uqYoqqY8vEsU+utqcgus&#10;3OHeDjsYiw1a9L5pVgGrhuexDejj5LGaDxPZB+s4g5F1tN+Qf/v8WylrjOkOJkzIoYSdSpeZjI6g&#10;W+WnOHpDzNjS987YnmuaSS752ThAQdHP5g0sm/LMAgRrG+sYEgXAn7w/u5HddlMOQabQah5JKBhe&#10;sE+YDEdc95ADCBPvOGDLaAyq665Yyst4OOBYC+zEzXKp62KVjIgc6XZ6NnIGaBjmpFhzGC36UK2f&#10;UV7hP/2X39FJgBIOGqcK5RKxXegeYO1XakUW0cDqdbv6PGqmYYeEZQKxP0o1BMRKISYGq23SKQm1&#10;oAllp54lE5ITpdjwhhjlYSRnGYdZdLDT69kYjBg+aHbhOSKm+Vv6GEXBTGYLePd5XCOT0YhdUy9J&#10;PNkQcOGXGRuzOuNRDiKKN2SuYS/SKww/B2sT+P05ZmFDnTWxMS0KR+IOk+dMRllkYz2cMUy8knPQ&#10;dQz3hMIcz832ecwiiQLAQfAnI1fHpjqOc2fFZPgrwzwmDvcUHRQZbors6spW9/njPyc7bK2JwVqT&#10;nHj0WgsPfd6rDtcSdONikEH6L8VtPtV10JdYE6AILvJ+XmBbAkb0cDzTQDoVr7RPsHUMzGEubwWM&#10;/mw6X5PNrCceSCcwc9X7yhUqHE05lWOOxcTLJrkGXEIash53OH7bQKsQ0AhN2PL1PRmffi219rGk&#10;HX3+uZbMbt+TBQe3ikx5R6qVHPW7kMTP++eycksy6l2LXzmQaHqtxclz6epajkcYk/2U2KX11RfS&#10;uPcX4j198uizs/MrKjI/vH9gonoSE0AJ2w1k/iR5eA5n3kuaWIYJ+M48uPxEgweZPiiORMwnNNMs&#10;GV6bBPFuIWIbWnWFAzHgPDUJuvoy4eze1k2ErB4zWD/xoUFgRhKE9nakwRneJLhhHFCgbULRM046&#10;PjHVkVPsUGV0A19f3VBYDNgluBffXl/L4yePpA8F1QTZH4tVyqb26VpmHRtqP4vgpN+JjgSMI5Fl&#10;oF1riZ5n+hb613xtejZBYpAH/Ar+g4CBYPz00TE3KECr33z3o2kuuYaPwfUjueQm1a/eb++z4xJS&#10;RXvDQxj3BpTTcjG1dn+icAog9MnJhRzsNDTolHmwol1Ot2LOmj3J6bWjhXtzc2tJA/AGWvERiByF&#10;ZDuUCiUpV7KS1WtBhybtZXndM018gD2ijxtazM4mYVWEbJ8DU7HbLBEQGUBYUL+zqp+TIhjQdGww&#10;esO4btjry3S5lla7boBlrSZwbewzsgMQaOCfaODWqmMylN5oKXvtAgUwPT1UE3gGk3Bo3ThM0P6k&#10;zI3AEkaWqOOUIhiWxRFTBAa7hDNpZqxxyHUYJeUT1iMrOCY+sR4GPU1KGhzbMDHVKrai94adGxCE&#10;apM6VM1krK2XyVz/zkvN4SGN90cPPWCFQE3HyAe+cBjT+GZ+CTQ4GZtwuyfrcJvYBViChCSNqu3o&#10;EzHYO9x7g+mSnTl0UNMATKOLpIfIXIuFaDvloQL2Dqpf3wy2NbmISY3d291hVxhFB9YL1jiCMP29&#10;EnwRDk7YiZgOlEcfOmCRcAD29bvp6oEEhcySnGkOcfy3JdMMnldebIUSOm840IBxWWsQQ4wAiaDR&#10;0IQMqT5Gc36GhAIA33GwEFcDL6f5kkkKRrcE9dK+wjX8SlKIIWPg+kBBhq6xFgLAcOBwc7YOAzEK&#10;GpAzSkWYf/p08F5ocUSSAtl7VqCMpnMtqLpyuNuWjhZDACjDpVwDlQnghVYYIIgjaQYGCgxPsAQh&#10;jOi4xjoDRgXxZH/vgN2iajUvL1/9KLPZlFgoxKlqqUb9qJUWfd98+4PcOz6QYi7La12tIF1igpvQ&#10;ifIJZguIj4ISPsajNCrWvYjrhmr80fEh102BJJGlFMt5PkMUo1Dvr7QbTJpuO12u+a0efHONG2DG&#10;YZM1mxWpICnWdw3sUEXjA7rkMMeEPANiF2JwWfcp+sUI08Oxxsh8ipijJw+PqFWETgqsiUol0O0z&#10;PEDpyYd1oO+n15+QgXZyfikH+7v8s0zOZSeMAwpoAgGD45kOFRlWGRTamrQsDCLBLjL2SDpnyu4w&#10;yF1bMXUnphgkQqV4NwDqc0+Bpk4DarN5GUw0+fIjwxsldh1hMnZCUuCjGMUZCJq87rFu95YwB6xX&#10;/Dy7o3xfVExlYYmEBfg5FLo4f0xpPybc404mxc66NHGV+AuSIHg+20Sc0U86RNQmcm1PhAmLjnDp&#10;D/6Vtg+JfyM+UpJkLjAwul7DyL0nUaZFwlEIMc7+pb6SEQ1Wne1EvJ2fyb2DtgxXvq7Thha7Q33X&#10;RWKDCrUm1Z2dwoHI9FRy9WPZAJO6mlsnE8leviFutqpFf476cz4IGcWmbhldy9FSIn1W0fRGY37D&#10;up3jcxY0HNdD3Hg6lEgTn2qzRbAz4mClVpbZ5QvZbexIabclvdMfiBmGN5pfqBJDVmm0pazPsdvv&#10;c8QLTJxbOpR4PZFcbV/2iy4tR85PfhBneSvNR7+SzruvJSweS7Qey9Kviff86ePPJnqYPX/+mCZq&#10;5mFiYyceChB7801xmNatOFkAHoTLLqXyHc6hfR7kJprmZTJ8Oaj2wCAwTyxTxUUn5K4ylChMDDnN&#10;KuDLr3+U3/zlR/x+02AwV2nOhAEkjiShQRvYGlUUqqUS7CugPZHMHZGgIGlDd+arb3+Uo70mZ6sV&#10;PeSxYD/5+ada+YzMnTwIEiyAb4KC4nCMAysN3DNAqF98/UoPjToDN0YC+Ck8EqjMYvaNFia+Dwvs&#10;y29eUjOEMvaJ0vZYM2d0MNDeRefqd3/4mroUC01A6QeElqdr/kq4/v/pf/itvHl/KhuAddF50vtD&#10;mw8HHfx7SsUavYr+qFV9u1k1dozjMFDiIU30IEEgz7HdbJTzDA+TDfU9+v0hMTFtPQhR2Q/0WYCi&#10;D6ZJv6v/DJ8dTUjwbHBvAGQDYxWz82XVy2y6IgZjrkF0qQnCTW8hx0f7xKVYJ4VZYQLyRMUY6D30&#10;5eDovpxeXGuC07IDAx50xKSYTxhgrFDjffu+owftSmqa3GHs4UE1WKsRjOBSHpgs0GkBFdWVi4sL&#10;TVDK+g7EHMzRvtfr7HQHehh4PIA50tB/BxYgDnMcmCsNpqlchhsxTgQaPJoKh2SyOS66UlN9TlV2&#10;Eca9AanEaL8GkYFvVxT4mlirfrtONIo2/DS4ZcNSIuMnANu7EZxrhQWCfDqT+dDevgNuB2ur1iMS&#10;YqI/YWGoLxRZAkYrhS07ZxxXoKMWG5lhTRPhFHV6JouYHV8EzmK1alpQ7MGY79np5Ugq5TzXH6ow&#10;jFMw6uqgm4oCI/IM4wLTYUAXQlfXy1AT+rwZ76IwSOd5TePZiiKBVoVHfNbYLzBRjCiHETEZAdAE&#10;YzxgdwCE7tLQNGOGqFDZ1usvFyt813ONTQBvm15NnuJ6Qud2hKLYgN4pw5zQM44J9ZqxgiMc+Glp&#10;AkNMSSqi+CVZdPocaOYL81rgDHU9YR2GiYYRkhywTqFHhkJxMJox8YB2US5tGlAkhGRSpD6X9c/R&#10;pd0ANIfCMW1igD5tbCzWkerMEZ0ru3u7NDXOFQoy0phUymfYjc5pcH/06IEWDBsWEVTAJxjakavL&#10;jgR4F+slCzhoKGGt4juJ+9JYAsVeJGzwmTw5vdYCJqWHWoXrfzpZ0AaEozfPKOZYB41Wnd0dYHaQ&#10;DKN7iwP66uyK7wVwgMVkxPgyuu2QrUaVeOBgPNDwNb75hj1iYarrbQ31c4oOCpMpdBohKYH3sdF9&#10;Dw+4yWxNeAU0yXaP7kn3pmMj4oTkQP2jBFqBcTjEeAHS//Lbt1octZh8x1r5R9R0CtldhvYGSA8A&#10;or95d0Xhx8VyS5wpRkmvXr/Rwq2uS2hlJAksAWDrNAZzn1JmBppO2USjDZ1mTaxjeA9ONfaW+Kx6&#10;vVMt+Frc08B4mSG4aQ2hUwRPNrBzndg6ROzKDE1OAEko9arEdLpAWAg+nF0E1ZLIFBESEfDPAcxG&#10;cg2fTjyHbeJQ4Cdn5Z3HGoHlrrHc7myf7phnLAz3/1oWGH2V92V1/VrrWk1GG48Yf1O1I9n23sgS&#10;8IfhGeVBIr8g4eyKOCAvzuieHlgSh33i6bkFKxE9k2CnkW0+1+TmVOJUlXFjq38O9WlHn8O6e6LJ&#10;50zXaM0EJsc3kiq1tFiaUu16O+/SBgnJEqZKmPgsoUekCQ100dazvqQqu3Lz9jsp7jySde+1lA4+&#10;pmDtUou+VeDKuPteX1WBSXSxvic7Jc1jQK8fXWtRe8MmQrr9EeERi3FfWvtPqO6eyet7XPU1IQ7C&#10;z0pgY3jGJIDhJ5Se6Vrv26hquzL/L8+zyg0JUEhRFDfxwEk6KwAIxgYGpX9KylRpMZ8LAnMc54Ih&#10;ayRNwCiYDMh+MR7bQXVIHJGpLbsJuIwAZlApIZYXGHAMSQUWRIEdFcMqYQHRCdl+nWOF/mCoB2+N&#10;rTwYwWGqslxGFAnsX99KuVFhUsWOU+zyYIcvGxI3qDKDbnz/3hGDCzpE6AoBOEllYMzbKXMfmTP4&#10;1hS513eHGTaTLmDghtKU/y+xrYhAA3p9uZDWIDs1l2GIUBGqFcuRbmAYUZKyqYFtqYtqoJXnvcN7&#10;bEHSL02D8PHhvgarvLx+fymtWpEVqNGaQ7bvI2r7bPieQr2+7797JTvtOjPtsh7q/V6PUggAlOOd&#10;jgYTae+1mdThPuDjBd+Z1dqkEab6s5v5XJO2JTtv0GBptJpSqZZ5qGX1fkazLYPVZXcmrUaRtOx0&#10;BpLtW3YD+v0u9Ydq+q7RdfMJjtfPy5fkHVzv9R1Bx6hRq7DNjueWLlaxUPne/+Ef/lX++O17ef7x&#10;MxoEoqou6LpdwaQ1WhueiUD+QJr6HL1kjAs4NTAwrKQiqzjTWZ9BazzbMLnHPcLAEqMt4JZTqYJc&#10;6hrZ04qeTDqsNSoAC8HdoPqCHo59M9V7ymVtjAAVatMm9YingPQCgcFkE2X5PrZknxS5LzDaWWvC&#10;wI6kdwfejFlEIOigQEFRgHEIqi+zKjFMG/YSRUu1ar3qXBLseXN9w+cX658Vijl66FGRWtciOuQo&#10;AmDTkS1AOHSpyZDtdwhVWmt+TVYUMGHI1b758gt5+OiQGjlDPRRR4UKo0E3kB6Joxs5ZjvRyw5UA&#10;cIrxMenAjrGjONaLjWWD7jEwdpmMo2tlLN+/equHxYIJK7qCRn5wyXTcrtGhmdKmxrR8PJMggJ3P&#10;bEMaPiK0D0yXx7YQmUzi2BgipN7L3AgemxkdudGFA8g17VOPnCrQXQhRgomTyrDzgcSNjJxsJC0t&#10;Ok7Pb7jvqpoMOIlHnCQMWfbrYFLrWUctCqPEYkIscXDt3olzQmIOBupiIcUcOqqV5F1blx1JMsxN&#10;sa5RjKHrdaHfff/BIbu72HvUc9Lko6yxo6IVe7lRY4sS11solCWXycnRvT25vLrhOIo4N2QmSMrD&#10;mKB3HPLQN+t0+1LSONfaqXAM1Lnu6J6PtNDSIlL/HGoTwdasNOgyj+dDxqRHXJexeaGWbKatM02K&#10;q7p3fY1HeRSGZGKm5P/7h8/lq+86HN1hfQPCkM9qMjwYy2I0p3ApRHLDTWydXLD3cPCH5oF3fq2J&#10;ezErDx/cM8C7JmCQbkAB/vkXP8rnX7+jdtX+wR6fOw5KJFwpZ8HkFc8XY2NAlX7/xXv9uX0qLnON&#10;ogOjz2y9WjJmo+sJQdxCqWprZeuy041BLApAFHLAK6FIilwDQDvJWC7SJHMGLRvdLwFZYSavQhiE&#10;PiuQkwiaZiEO7a0VYxbwR+jWQ5sI7xj5EsZrQWSJ4R0WiNimxEj5zrzb/DjNaDpRXkqmhTY2JM5I&#10;/93Zokltn83wXDKlBqcGe3reLQNflgN4jhWl1j6S+fBKynsPZNHRhKnQFnf0Roq7B3o+rrnOHC34&#10;So1DWU0mEiy0uPbh+biQOFMXmV9oNrKrCcaYa1TLaYk0oWoePWHBstb7B4V/O7mSys4DWY8uxck2&#10;xVl0OApb3b7WRGlXi5M5E73jg5qMo6qsLv5NvGKLxacUDzQheq/XW5ePH+RZKLgZ3ZfzS02sH+n6&#10;Xur51OfonoSe1jNihBrNXX3eGz7ro4c7cn4x1PNsxhjiPXv66LOdZoUUPJJ/9KHRpRzUP7wkiRM9&#10;kzTBjUKBuNSfZpFMiDzOhtEdmq9WDBPZdJoYGktmNqTuIphhQXKUlVD2CezSJKTX7ckvfvqcFYWJ&#10;MVq3BCMMgPmWtADQjV+2mTsWD3EGrmFFnMjkx/nqfUtYvv3hjSYQDbZqQy6WjT6MKjc/JOexvsLA&#10;JNVRZbBqoVidw+oEicrLH8/l+GiHQYzMDApqmQK2ybeb1gVGM1989b3pFEUkYRv2A6wUvfdPnz9m&#10;cAdwsakHFeiuqKxyYFToAkNnAxXBr375M7ZVzWRvyw0HzEWpWObhdHJ2K21NJHDAFvQ94VkORkM5&#10;PDogwPf89ILPDADlyWTJTg2uYzkeMcnL5NIM0jiQIKlfrTZpQZDVzB/PHCO/zXJKbAk6W2b65xMc&#10;C+0kdENqmgDhAMZ9VfVekNgBO4SxTEETxlazKPvtJrset72RdG5HWgk39GDOSEm/D+sJ1Fo3Nsdz&#10;rC0AZWFZEmilgACMRGkbWeLhUiYerKaFdMdbeXCwI7//43d66F/LPgI4DXAdub0dMIjAQsKlbcSW&#10;FSjm+D5m3E5Am4IMQJz6/53YMFVYH+ygETi5IYgWwRrdjW4fDLg8gwwCpJnlWmKG4IN7wp/BwgEa&#10;NZdnHSnXK3y+QWJmK8nIlbT62Cjf+CM3GXUFrJgjjs+WSyMcZHwznASLiMSEwNiRbF/GCTUflSP2&#10;6doE2JB8oMuKsQS0kNC5QxCkTo9j6ubAT5mdhMNECABj18tST4xJPYQSs1WOSCGgiSqtubfHxBP3&#10;jcQv7RseLIxNU8aB0nZCYIjYSU6Rlo8AA7E/jHPNDy80FW89GPv9Abs8ea0UOze3uk8PaH/g6fr8&#10;27/9O9kBPieTs5GeBs6i7nsnnNOLj4JwtPFxTQ0d355glGAMjYRhPOoTm2ciiQ5xN2lNbpHsoOs3&#10;6o5oygqAebVcoW8g9GhI6tD7wkiX9j8+rGqAC7RkqNmoJwD8u1G/JTrouGAdugRgB+xSuI4plIN1&#10;itiBwI7kOIjNagJxA0Uh2JomoOmxiIQ2Tb1cMixQIpaXTxTSf//5C9nfbbOjAaYUmZHiGJvRFa55&#10;xF6M6vH8Ojdd2dvfSbQJtZCaA1+xYPfbME8bFqnAEOKg8zUelSsFjQ0Tdkx7PZA8csQH4d3ONG5h&#10;j2Ed3dHYQQaADAESIfQx0DmaDAZ8fhhXdnX/w7MOLNonj3cIZsd+w3N5d9KjrRBGz1AGf/HDWy2w&#10;WoROwA4IezSTNoAxDlbsUdhJACDNJAFFhq5bFLxQ4v7DN/r7pbr8y1ffyZPjHQKuPU3sr67GZL8i&#10;MYYcxP17ByzUAevIFeokC+GcypVrLOKZwGPdIpnNFGiIDOr6NvHso8SA3gNEedENRQc0DQ0jFP6x&#10;GSPPF1MypaBtlOI68U36ww/JrKXbvJivHrCGeEYY7bJoAJwEZuC6LkEMQccsk8uxC4n3dac3FiSy&#10;AVTkxr50jdhEiYJEZw+dbGMPR9LfNOThwa4Mrl5JUeNDbedQbm6H7LwQS6fJzPO6FspxWbbDSyY1&#10;0exWSruPZTIcS7Qa8JxCJxw2O1hHeFaynYufa0imAkV5jcnBVBOu9+KVH9AUFudjoLGtXc/JsHNu&#10;bD7dj5EmX7D4wAQClHzXzYubb8ui906K+09kPe5pPKrJ/PaNZA8/1cRrwRHbuv9ek6vnuk77eg2a&#10;yAFjFCwJrGZRkSvq795wAuJmdC8FC2ntH0vn7I08eXRfIAvYef2lHJXbskKyC1mFg/32ZwDRMshi&#10;9JRNJ34mJo5FGXjOx2N2Hmz2aIBfKFejowRAL6XCARJLjCrNbyxRf+acOm0HA0Cduhk2QfDBdO7d&#10;uzP57377K+ryxIl+B1ldvstuD7ouAOR2LjqUvgdDiXo7jmnR4KBE5W72IOa2fn7RZVfr+ZMHZKhh&#10;A+/ohnE8G4Ogski5pnFU180XMvEQHristtdrGrr9VBM0VIkw6cMixQgik+g44HcvL6+JbUICtSI7&#10;wGTW8RcqaFDQIQGw267Kg/tH8kbvFQnOg/0aF6FJ4etfen1grD3X6g8BFODooQYDJBeJnigTlRz/&#10;/5YeRABt33YGpMFvZhMaCJJcRDfrNNvaOEjKlbqc34yoFIsAANFDVMweKfyaNExmNKLU0MCMGdtp&#10;AhA0MDp4x/p32D5MmfAsWHGhYoVeBA49BC4EeUcrNeCKYDSJoxGeNm9P+vJb6teUAAAgAElEQVT0&#10;0T41I4DPWC1ndr9eomKOUQBp1Qaop0AasDcAwX8ADkeaZKepervTKJCNc7xf0c890nfgMvjg3nB4&#10;m1Gwz2SBeC59X59/9Vr2NBnbatIAUVzorBgANFExB7UTmwG+VWSJObQiQTo00gCw026zGwahQDe2&#10;NjplIdwMR3dgSlDXB35EGEnF5h2G8QLVxDfJ+BmdHIoy2niYkd6xxBSYHAA9OXoCHTzBo7kAdeuH&#10;32j1jC5WOmUV4hffvpO93Qa7tdhvTlIPIhmH8GazVeHawOgtm3YIwOXYm60KdG4DMiuwz5CkDwZD&#10;vg92p9iVctnhgbYMAju6GBgFzcdDdvLAtkOgnYE5CW83sLkg2KeFRjHnkpIN1hoOZ1gkUAmXXi8R&#10;VbXKxTQvBQk1KvOvv30pL16/l+fHB/LoUVs200gPR1CRI/nqxakEq7l0hwstBKpkWVELH502x2wU&#10;gAuhpQqZVgEtYIgRo5K7x8OUunIws9R3Xa1Vif3ACCdMDDrBenvz9pRyHkztEqB2rd5kHJrotY5H&#10;Mzncb5psSCJ2R6SzmLEwOl18rRgTgkCRTpkVDBop6KCsTVOI9GfXuu3rxYrrFd0zOsRnwIaLCfb2&#10;nEQuxLd4ethuEPQFWjEJHNBSybj859VsJU2NM8DqYD2j2wiWzu/+9Stp6D3M9N2BdYmCxteLBHEG&#10;GMB6vcFR081V36AAPmKGJjSjniYYDVlAnG6xIXgeKtZQBe8PhzSJRWcWxQswV7B4gII6km9giYAr&#10;w+QJSS/0z2BwjCWQ8Y1R6UcaY2cbLTaKht3RZ1kq5eUEOmj6DmguGpt1EVi0wERR9R5ddEwVMF5H&#10;hxJEHSYvGfnZx0e6tjwtmPRgTpsDATowlWrGqOhgecFAOkj2INWstYi5grRBg0kgMKksqz2bcoRb&#10;gH59rlPGYyhOZ3I8F7GWEnY+pwrEl+r1wpuPZscsKlc8X4y9GhIXhm6tZ0qThFAgTuF8JZ2InSnr&#10;HmP9ca0g8dkaezdI4AuSNCLs5w00TRPb+E8WTujabQLTQMIznmUfSa/flQK868rH0rt6I5FfZDcn&#10;XzvC4S0dPYfC4Y+SaT8msNoJ5sRO+fUWhWDx+ejCRG6WRXO0Gmtik5VCY1fWmpxsZx2L3zufSirS&#10;wtorSDg+l0LzvvRmWyY98aor2eq+rsusTEf6feNTDUdl3fst6XT6LC5QuAaaWMEHLdTvCGZDyQRD&#10;2ThpQnYA64EkCADUm3RD4mXftKP0fAOdXzINUxfXs+snzx/J6YsvJM41ZbLS9zY6kfI95BxnvJ4i&#10;cGJ//Ve/+IwU+TgRKvTMgZh+RKgwtiFVM4nKZyLkmziU2KgBhwCCEF66eyftjm6OLhbSs7MZulpj&#10;5IL2Hw9gAo0teLw+ueT46A6IDXwLgJ1RYMBAMq14ZoRSAcU4NldttgDhAIyRUXJ4eEm1QFBpbyjH&#10;h02y4vgiEUkgKrnZkAlyJ6tPBV+aCablutMhWBiGrXgmp5cdqcIGRJO4TWg+UnfdHtw/KOG4PwT5&#10;33/+7YeuGbA/mbQBibGgm9WKHk4Nep0VsjkpFkzAawAFXlTuqA71d/7jb39NjBUCJHy3gCda6CHw&#10;97/7Wo6O29IbwJ3e1wN6Js16UauSrVzd3Ojm1+RSD9UakiKtMquVGunH2KjQxdAtRE2PKujFmvws&#10;5n0NjDOt4CqsVhDQ8M/oAmAzbUipzpGZgsqdCY7+VdaMvNlssmqhvkpeA8Q6YIBdLBG8zSOOJFeM&#10;m/Qp7WvSh2AEkCV0Ud69vZCSVljY+ADeoaVMkKLcubQ7TLLxbpBgTTRYgt6cScfGqnLiRGI+LSZa&#10;HjN5YbJBhUYKEOjzDI2hp4n1vcM2xzeASeOA693ONWlxTdxQTB/GoUhhlEw+kDCvJKMJFqj1tVqN&#10;SYW5y4UJ7TudJDNC7SIqsCeeNqlMkRg3dEaAI6FmlQZKVpOuYQIYwNjVNBZYnBymDuWD/IQOmzjS&#10;i0McFYoDBLbpZCnHR20bSxvYiFpJxMzoVd5oQlIpZhKsSUTM2u1gIdVySRPaFemrsHhwSJeOeBBD&#10;ciFPFXdTuo4oWpq2w2e75EEFvZk8ZBT0eWMUIkn3E+t0BJkKTeiazWoCFM/w+UN9F8XVEnogSHqh&#10;OK5rc6EVMM1j08KOMTyVfv2rn+qa4KyJWBd2nPUA2qmauGStVmFhgmQU42qSFKClg8qbxqaGpyKO&#10;BiKSvinPe55ZLUA3LJ0oGqNzjKALRpXZqvkc5bRbTVbg1zddyedTZtHgGIGjqjEMAnyNepX0/xCB&#10;1rEDLMVDKWJihXdMPzHXsFYEbafSiVimS2VdYPUcsWIQyazL9RwYvMC3rgTepbgwY+2bFAlwL+kE&#10;awa8BggMvqm2g5I/mK6JLUrrgTwYjZmo0UIimyWAPJ3x5PD4AYGtlWaLeC8cznfszHeXt/LwaIdj&#10;Q3rYxZDsSEm+2iS2DnEVxp3wFARFPoXkUyDFUWP3GpIc2VyeOk2b0AqB1caSdCQESIzQ5VgtAxPP&#10;1fuDxtTJ2Y1UKnlqxkGksqBnx3w2YeIV0lpka0bOsb0nlyKN5ueG4nA8g96Pb7pZ3FO2LVFY4dmn&#10;EhspIkJJOQ9MtgG2TZRJ8ChxcsfwFEcSuEVgciGg+QcW28AU7XZ7GsOLMhrc8kRAV31NKw0j7nA0&#10;Dy/LXMn0zjbGBEOhFWAMRsFgkcTlPAFRmyYfFgS05ajv59p5hvM4+oBqjJngIyZmswUSMEg+SoDW&#10;mCbEpOtvE6FGNxFdNNHHwUoLk/ye1AqeJgUzk/tYdeT+s5/KcOWxSw6fr9b9ZzJ+/0dxS/e1euxL&#10;ef+RbOYbTVrei5PV952rS1GT9mlPk4nCoegP87NS5XuaMA3k8MEzGZ19KZliU3/9jaRaH4kDjCgc&#10;KAZvxWl8outPk8VQz9bpLe079OplvMmbpdZ6SpgD1K1L1Zoxpwtt6o5tMXkBoy2rZ9b4UkqtA5lf&#10;/SCOJjqwUgn0ue7feyLj3iUTPnSh5kGeRrCz0S3/v2TrskXnDnYw00u9Do0dDx8cfnZnq0FqvGs4&#10;IIRVCpKlkjk/ZXA9jh3IeMFmjpJq7449pS8T7WaonJItk1RMHJVBjXdrlhWm9qrPmDP/uTx5/oBi&#10;YhgrmAeNtX5d+iKb+SsXdGhO0aaqYqMGJFIwmDT2igX2129O5dHDfQt8YA+IGetNNAOFbD7uB4Jr&#10;cSJRjiwbrLNc2kQgAfwD+PPo/jGvlS7PIf2JNRDMOMvHJkEAhDw5GEK94dhwJwnVkawbdIug96MV&#10;/L3DFn8XLwItT+qTaCAar0zCHc/t6ePjD0Z9SDTny4AH7PG9tt67HjqafJydd+Tl6Y20NMEybYpY&#10;zq+7sq9JCt7Far7hJvb1Psda7Xvs2um1a8KCKhvBdL3SSkkrxZFWQcDZIPHE2K6u1TI6gei4oUOI&#10;7og5NGsVEyw1cKzkpr+kx9Q2obOmPTuEaY7hpTmCgFbISA/d685EM+8pR7CxuyZY9UoD7k67YXo3&#10;DphTGXMhh8EufM4SxgeSU6yhfDb9QRiNyseuefkA7I0EiBL/YjRatE//8b/+M8W30F4u6jOg95jn&#10;UPHXAqUj5TJlqZMuiWf2FpoADokZKRpLiQF3I6fnPdnbqZgoIkdk9jmgKpv3j2MyEmCfMFoFCX3Y&#10;hERn4z7b6ADecvCmScFtf0gvObazA3pwy3wd0E+OhyvtNSJ+ru+j+jWsAfVTsG5SNh7C6M6SwtiS&#10;hJhAJTm56kiz0bTxml5UuaLv1dnS3gHj1uVkxAMARcB6NdHEcZbolDhMonOlCsdmDLJaFJ28PycG&#10;pJgviIkPL/ku//FfvpW3797TngbsRRQlQrCoS9A7OkYpjLmyEEVNs4HipKG0HEopk2OBBHubk3eX&#10;cn7Zl9/989dyT/ftP/zTF1LKV2hqenMDw+ASbREAgjbtGI8MvrSbYfcHz4OEha0BzbGHZ8OeXFz3&#10;pN6qcj2/13vA+BMd0KF+52gwoh/dcrHic8RRgbEOWGzQViohrmxCHnoYVXX158vlsl5nh4BqSIxA&#10;hbgMeYjYQNwWscT0zQIrCBAMAL4Gmw9qw73BhCyyGjE+Dg/siR78sSbgWf/OR9HiEtYGDgYw2bB2&#10;IL5HjRrPrGl837pOoa4Z2AtASR3/ziflPJavX11LQRO6ul73j2/eaQyGkOdaWprwXV50zJ5CC7F+&#10;r88EogpxP1gOATyvBRViXqlapzwBisnFbKGHYJrPGiNt7AlgGmHZAoFSQBn43duhvnt06YIP/pAY&#10;6XmOSZag2MVBiH07XWix2GjJty/ONNktszgAKH04WjNRKCDhgg1MKm9O3CAqRIGN4NB1xQixkEtY&#10;VXcMTtemya58iKdhFCSMLJe2F//y++/JZp3NUfRkDEjtm2YE7hWWEH4KXT7bi3rrTL7YEUrkWHo3&#10;V1KACfjWuj4YVfqcgGQ5SkPnESP5iAs/SAqNkOvFXOcN3MPJRcoY1Yi1ToIBwvmBCQW60ujwxJEZ&#10;u9LnMoRLfcCzJ6SVS8hEmmM4dMNYZCWGd3fyABgX7/6NbHuvZKsJzHpwJd66q+fvp3J6PZBw3kXZ&#10;LCndt/Otnjet+0xU9vceyxhF1HZu3a3FLbulc6jze2WJprq36g8lHr6RIFVggT3uXUsOVhl6vmyy&#10;uxL2X0m+sSfzzhtx8m1aYOzuHhAPB2mLaH4rbuU+x43hcqiH8kxqpT2pVnPS1fUfDN6IXzmkyauj&#10;iVgw0wRqA0hF0fBjsOqZ32h8KeqeP5Tbi9dktkXTK0k1nki7ntZ9huek76RyYC4Os44mnSXZffJz&#10;agV6n3789DNgUe7EE/1ko+HB3lGMDZBswk7YEBwb+UaNxyFuNPqI2AEsItJP4ygBh1oCDG8fzi7F&#10;wHF4Md+/fC8//+lztgL5nfDjgkqqfk4GwTqycROSGmoeRaatYlYBPg/xsQYvLEDMwlMEt2rFp5n7&#10;R88esJtFl+DFkgh8BJMUweGm6ktwJZD/KdN+QBs4i0NWr/NfP/9e9ndb/D603El3FKNMk3EgHmfa&#10;wNF88c1Lsi78xHqAizUyLBHo9KeawCDYYuxYoOmlx65Eud7WZGGg1673oAGgrMEyQ7uDteFMmANE&#10;FC8kTgkVcz4rBztNJpyvXp/K/n5DHh4fMwx7GdCEY9IK662aVltNGfRuWGlQETyDluTIzGn1oKlU&#10;G9TxAG4BdgYYecLkFiNIyKXDnRoS/l//cM52uVAbSK8ROi5enhtxMluyCnYTZWZS0DUhAFUV2iG3&#10;tyM5ODwk1d1jkpUlpTl0clIs1ZJDWCjOBm2KtFaeGK/kqHwOoOdaAzPWpeFHiLUR33SDMAJKmUcR&#10;Tlr4gx0d7PNzqlWzGyHzMLZxWwo0XP2u3gB+QSVxMArjoWXdpGy6SLYcz1o4kzsRE/GCrqHRaMzR&#10;INajef2kyLpIo2WcAJ1pxhSnrcPluolqtAEYoRWC+4clAPYCx6mY5xNUnaapITpUpkxtqsZouZ/o&#10;odUAtd+x7+Yx6RmN3jzKAgZ1JFFjdFpyWQqR7h/sUmsHYoBmgJo2vIUG1ozeezZto02YR2b1YJvP&#10;Az4zP11IfPrMJwlWMnsHLevcQmHZ2RBvhcT73nFbnj19wHUPRg0wKBxrogent4J3AwYY9jN0cJAk&#10;pOnA7rK2QtzAKBdjarzXj5/fl8P9XXn26MGHg7Gm6xQjcvjtIa4gGcbYLZtyzRsNnmY4jL1UwgQy&#10;degMHNSRCEENG5ov+O58hnpd6PIg3uzu7VNLqKjPI9CqlSKScP1G0rrF8yiYCa5DZzwCgnf2D8he&#10;fHC4w8Lh6nbIxLtGSQJNasEIJcPO4AVIkov6Hsu0wRjrenOo62QO6QF1s9C90lVsVHDXDKZdgoet&#10;OK3Vq/pO9b35WXZtYXVwO5gw5qBYAwkB818sHdDooRUF8DMEFnfbdT6bvK65dqPAtYwCLQshTHSr&#10;go3saHJUqJQ1CbrVA31NJg8wRFBZH3QGZLGiOq8AT+O47DSnaOxruJkgxljfjJFfn/TlZrCWekXP&#10;B9hMUIg3ZowGNR9/z2uyQDIDvbpi6hi12zV5f9bVd7LH9YMx6m2nR1Na2AhhXWLMhpeEdw4MVjZT&#10;YVFFltkSwrD6e+UMu1ScFMHrzs0zMUTXDwkIzih0eHb3ahx5AR9lGkFW7KBzieTYzcJ0NstxJQqZ&#10;K41jHPVhbwJbuQa+yuWYLeuZKzzG99BfS044doaJ5XIsI8FEhclMIrlACx50JtY2SrvzvwThCI0I&#10;EFfMEsQ6Q0iUKQfi2HSC8BAI+jL2mvK/MeDuOmNWGOA/6HSh49sZbsWvHhNAna/tk0gxjXVNTG6t&#10;yAnmUjl8TuHCYloTolpLi+qOrN2ShJo8ANuJnNHXRCWj17CYa+KS0figiVDm8d/IXzyuyM3YIdFn&#10;u5hobGnKqvtKss1nsl2NaIiOrk9x/2PGsQlwUiAjsSuYIz50uxiKX7sn6XJWrs6vJKfXAG+0ze0L&#10;/ec9TYxObCzI8Y6+81pTpoNr8cpGpS9rAo8xJdTL3dK+hNNr2bgVWY3OJFt/IPNxT0q1NhWxt1qk&#10;Tdf6GdUdUOsffsYRQcpYXGBRUY8i+S91bMSk52FqioMz5ZuqpXWRTNvFzL19zgoBbPaSBcBREVQ1&#10;oVBKHIeNOV69vZCddpOdDRwqVNrU74BCa2Nnl50Zit+5xtDAKATjOLC60KJFy5uiXFp14mBARYIs&#10;85vv3ki1lCdmhto8+vNjzCT1Ph4/fcQs3pRqTYsFhxgWGDY8VJBRWWChVqpFHvxYiFQQDbakmOP5&#10;WMiPSXsH4HsA0Sm85lTS6hTL1IlhWtu99cZzubdXJZMFyUg6cXmGQGMUW3IHJ/b+ZKbV6YYjNAgh&#10;LoDPAENHD7HTi4EG7jStFQCSxRG+027p9wYEV7t83qF+RkBsC+j/by+nHPvBNgL+Q4VaRQ+aOitq&#10;sPCYBFJ2PqDr+WIO64yxfkdMgHVZg9Fav2iqyQAo0ovpnMwvvGskiBDzw6jl7ftrPTzSdHkGaBsH&#10;/OX5jRzrgYmOmhtl5btX57LTBDgf4n1rmvUisECrAzL+HGXF1lkwmngs/+k//04+/skzreAmVHz9&#10;+ssfqI4MplCu3JT/+//5L/Lo0SHXI0UN9R6yHqqpsa5BuF67+hyXDO4aXTQJi6l5hH8n28RXC11H&#10;2EtkY1azZPs48PlaWgdIn3RRK8A3r895IJNV4pmTNqj4icukdfSgE0KrCjFKLUd+xtSixUeMBHxh&#10;fkvYJKiu0FWjzo/1CqCFBTVbJJjNatWwQ7o+5hsI35UJtEYRQGwdr86A2vSM0u8b6kFZruQZVFdL&#10;3b/bseQ08by5GgtcS6B+HjAZQ2DesBouliyZBQgcB86WCs3CPRlSUsE1Ox0qd1vVjKBo1+yalgqY&#10;k6D6k42fppgb6O9Q3qQ8QMqqYI4CIZWxWRE/hEIb622iawuyDOm8T7sOmDbnciUbiaUsqTEKccCR&#10;J7oN09mEtg1I/KD9heoe4ocQ18TzwyhpG7jsZhqgVeMIafDQ9inIYmn+TxCgRNFW1yQMDEj8PBk8&#10;UcjkKUMR0zTd5t+eXMhI1xSUr6GkjCQKSRGUmwfDmXT0+d/c9OXyaiDnl7dadd/K5WVXOv0Z3eyv&#10;bvvy7t01MZJnlz2Cc6806cBo7uK6K9f619l1T3/nRqvigdx0bjUmLGQ0HcqgfyudXl8urvq6xrf0&#10;+UL8HAwXMtF4QdPeCB3soXz34ooJ3Ww1le1yIadnHYKpMXKGiCFwkKC8//7L1xz3Iznu3M7FzRSJ&#10;C0RyXEaMptaZazZB8Ir00/R4wygNZQZECjFyHfUnmliVyMrCGpwOuvrvZnzeKLIxZgO+CAfzq5fv&#10;pNkoUOoASSY80LLsFgd27kSefKXXX9Z1mdfPC9YrjrYwEvXSbtK5XZsCvL6nnCbIKPB+98/fydG9&#10;A41DAMAX5d2bt5o0FkyMMl+R/+1//z/lZ58+TdaPrpUAhtKaCAczynHg3V93wForMVGUhK3latGA&#10;swOgb5wJK11LWf08gKOnkyHXCMb26GDqKcgCHCB7dIdJhNA/h/YR8U6R6RvBighyBjhPgX8yuryT&#10;MLc94gNRhNCeA3HRjSnJgRhD3NDG5BdYdLnJSDGOP3Svw8Qxgri6lDU2RnFLCm1NLPrvJNfUpMjJ&#10;ymJwYZOh4o607z+REfCJGtceHjR0HQ4sAZ+80+Rpj1T71t6R9K/eyVITKrZopyey8+jPZHR7JZus&#10;njO6t2b9M0kVG5qIXHAsH0w09u8dUOgX7hHh8J2UG21dpytT+18PpLp7TI0metJt+hL6bXatU9mi&#10;LAenkqns8jn6lX0Jxhfi6fXChiNYALOUl+20I17lgGfTGsa9GkMgEZBvPNIa1ZOGvu9pYFpniLfB&#10;eiG13edkmCI/cf7n//E/UNwAzBh6I+Iggqw6HYy3JkIIoDFmtfowl5qEQPQJ2BTr85jKJq0H9KGt&#10;dTMC4IxZZxrBEUlQNsf2GoC2W62iZho4359cy0dP71N8D4GDlZT+Nex1pNbcMdCh+MQAYLOA6YCE&#10;CHkYwI9TrYIhWsdRl758JOnn+uKgw/Dx0yN2rAC6W+jvVWtljmAqoHLmLQmBwjL0WVbbUChFw86Y&#10;Vizrmfzhy7fy6ccPaU7LBAzOwJjT6wLByAeOx0jQri5u9Ds7rE7wjApaZdJSQn8GOI0/+9nHWnEv&#10;JKtfANl/UDIbzZbeY0/aBwfsAH311Q+s5H77m780sB67BR4DENRvoRaKCv1f/vADaaUfPTmmE/qC&#10;4nN5tvERHPB7PQCyUf3r84W/W73elL1WQ58RMDQRNww6RwgUwGIhmcN3rTdmNjgeDDjmickOsvm5&#10;51nSm9XKcL7wmLnj/eM+XVcTGg3SHmfaAP8GHDtUWw/1KqYcO0YEt3o8rBHcJ3pdTx4eEHuDQ9Ys&#10;tjyOHx7e301GYT4Bhrl8htcahMbMudNMQOCkuioEvXwAA9da1YRkJW61svEJr10zKdVlQsdytCpc&#10;qr9uOGUF7gxjRtgWNCFIh9b2cmmq1GGGHnWtqiPzWWA4IGA00kVO7pHQuK6JqqWIV3KJF4H4Gg2H&#10;E2C+m3RZ6ToPjBzds62bQ6hRIoaWSkH5vM8uCvpyCKpwFqdgXGweaxEVFzek8QIPQ6q9E3Gds9MW&#10;mawkJB86ur5wLy2tsjP+nbCnOaKbAqXD7olLQL0layh5Ron3E5TBDYdpat9arljSxaoW3ceQWEI4&#10;n6EpR80k/TOCy2ksHHBsAmaapoXSu3mle3DflHZBc8WowzO7Ho7egAnRA/K7V+/k448f8HopmhcZ&#10;+wckgA3wNLqfNxr40REBVgJJKYwfwcbDmFWzPhZAoMtjJByE1mmDMjJd2V34C+r6LYFtNjezXsh1&#10;ANivz7RSLbEyB0g1r4VRpuAREGymoZCp2BJc/G9ffcsx4J9/+sxGguE2ScbTwlKIYqaa4IGskDLx&#10;0zhes3jz3TyxYtAKQneDGLmk+w2R27cvX8qjpx/xEERFiY5a1suxi10saXULFWcQD/T594djev0B&#10;uuAmhp6ZtMskFPjJP3z5ggXSn3362NiRccRObqvVokI49sdktGRyCx2xW4gjFovy6PiIsWcLZqOu&#10;X4zS1tuFqXyHiQry1sx8uzcgqqw4BgXbixYXaLwhZmgCvo1SstQkDUyxkIKCmrAtrah2nCzXFuJA&#10;VQ/m9XZG8L1RODzGf+Avzy6u5DniXriyEZgb8d+/eXspz58d2NqPjUmXAzUfdPfIpA/M+yvFfRpw&#10;jGxFBgVBcW4JdKImlKbwHPPgW64d4sY49IQOGqjyAURSVzTmpv+kHsr4Z3SU1qsR99Fqa/satHPE&#10;VMP8GamnVC5xjEiiERWkI55JPsffFvepNeQZvgmxehuY4r8xy7aJXIMRL1DHGfU++GCYbuOy4IOt&#10;B2Ip1q2N020Md1P+DzId3kgeMVqf0eL2B0mXdW8uenJfz4vztRbI/deS3f2UhX48eINSR0oPfiHj&#10;4VxS4Vw2ozNx688k6n6rhVtZCrtPiWfrXpzSe6yqxflg6dI1Pl/fl+nl91Lceyqz21M9ZGHBYW7z&#10;shlrwpOX9fU3HJ0VGoe6zzVyd15JafeZLHXthKS9A/BWk03ve8k0H0gwNBJSvJlLofVIilrA9fSe&#10;nFRJwmVfyq1DarLBtBhQgHirZ1HtkL5kxdquzEAGqTZlcvOj5Hd/IjU9H4aaD3hPH9/7TOz52lmD&#10;N0OWwsqyUFI0dcGsgwQ1bw7rCERc+Ai2vjlvow2H4JImCyD+gH0JSSFPs52Myu5cq56fa7Kx0EUF&#10;Zg9+h7oL3Cwrtu5QSWDuiooQSPqk0cRFvZwtTdYcuIxUxrBInK+uiNuBxgaSmzFUYTXBQgIE9oVn&#10;7SsurCyFyRaJQWeU0M0dunRDiAnBtoJRS3IcAIw6Gc8T1WjDVHUHQ1YKCGb4TARSGgSKjRjT1EwS&#10;tpDBkkD7lvNcjAvBXtHk4d37M/ntf/NXPHB//8cfaNSI4LtZ9fXayzYO0r/q1TwPDFDS8Y7enFzK&#10;/fv7bOvfzahR5QHgWsyXNKO/lafHu/L//v0X1OdY6P006gXzxnKydr9kDqUIZkTyW6iUJF8ok0qb&#10;h7KnJoeFYpmaMyhO0r6NaSaTkS6wmQZmR9r7e1Qo3WpAASCWNPysjRmQqKyWoSaypvECleyHjx8Q&#10;MG6WE8YCAuYDwpmuu2TgoOcarRW2DEZwJwfjiQqrhKi5cnJ+wet0NRDPgcXS5zocmQKs0UhdMgdR&#10;aUEFNSYtWxKVcagU63qIhQJ6ODPDEN2ekIBl393wesbjxQc3exvPbqmBAuBonLice775XFHwkzNh&#10;o1nj/gFkxf3hmcHMFeMcFhexCcl5BIPqOgxnBgoNQIMvsyojlgCbOQySveSze0gRNQ+sKMPzAf/Q&#10;6y8MQ+GaAi3WOkDNFT2AgCli50//DvYPEi0oOWOk5dPEFo84R60WrJ+U5A0AACAASURBVHuY3DoY&#10;kek9gOqbK5i5KQ9bfS+L2crE+XIpUvWJs6Cuk3D0g6BMyY3E3HY57eshXtd1uiV2CvuRhpcYxeQ1&#10;CdwujeGjewKWN5VcniyoTKbCa0HMANh+qu8CUhIYiSwpRJhiRxjEjRQVsQ3DRYAscTNG5CBwWBOm&#10;6WSm62Oqh5Jp9xA4DxVlLVqQ5LRaVS1uzqXeqLEwWwdmxIt1hA7MZrnlGBNmzUgYLq6uZX93l9IB&#10;Fg0MsIs+HzouWKy+cwd43Zg59cqqfHRvqCKdtL4JioapJrA4WnTECTEFFkTR1jA0GEmj+4ZvQrxD&#10;d7mcN2mRL75/TRFUeCZvl139+TLXzp7eU61SID4IZtUoTC5uelqA1iwp1bUXuyGLuVKtJu1aXV69&#10;O5Xjnbr8/T99L6dXPRlP19JuFLkGNEVg9x2LBokfuvJIIAFCh94bMGBQqEZns1goW6wLkcTpGtf4&#10;BKwUsIviZjX5qes+ypOxCEDxZjljjF2TbZchHgv+jki4hsMxu0sgn1CskF0QkZ0dGPxCGHfBpABx&#10;cEtfOIN5LJYLvh9ibTzbm9+/fMNuGbs3wIloEFisYhZGID1AfgDJEgyEfSTXwZSFQqc3N9FIvS8k&#10;LdaNzSa6eob7w/+YxAMGoc8aZybjgmNJGcaTTCah0C6mdI09T7JQ7CQ+kZLYa9hnstkQWGFq+mh/&#10;sq+Clp2b6JJRBPSDrpXDZ4QYiv3GPe4aDm3sHVthFei6n3Rg6y4VfySVekP6V99pQu5J/fCXMptc&#10;SzzvipdrSGHnscAvfapFVji5IJMMF3Nw+FTG0OzRIm7Sh9lplUVCVs+fefet5Kp7TN6BHYY/Xb6C&#10;hOatpNuPJV4OxNdkedk9Ea/Q1EIzTwzpejYUXz8fTDJHC0QUr+i+oXPH7rnABzAn29G5pFsf6Wdr&#10;IYzOGiZJ00tJ5ap6ayPJVhoyv33HDjO7ZJrwp6oHehJk9Puqps+k+7WgSdGseyZepiTeTz959hm6&#10;OMAQeByVuWzPOVSdtSqdNMiUUclXIOh7CTbAMfVpY77IB8R8McFEeAl1meMLVHIasE9OrrnYwFAC&#10;XANdFFOetSQDOjzA+RAKGZuBK4BolnCZcNQ2tnkoK17PpWfYDy/fa3Kwp5tqw4BDAJxvRoJkxUHb&#10;Rg9PGjgioEQGZkMlJUkFiv+Clgwto5pWXGhxMpMPNlyI6axHQ0e0HiFcd3p2mSh8YgITEHSMZzIY&#10;jOWTjx7bBpgviINARU/xwemCHQ+MOP7rP38lc32eDx8e6z1ttDJfUiUbmKBstszs17HhN8dukLoP&#10;9bsur7rm4bW18SNwFHdCYSYfH+lG38iLd1fyV3/5XM7Ob+QXnz4l+NUhoDymKzl0lXBA9LtDvSZP&#10;+rdjvYahDCcrjlkcwxNyREql6CBimxvGpdlihYZ65rKypRs5AKY41KlhhARITHQSlRLB4Ho61Bp1&#10;ukdjwSBZzReg4B2R2ksIqmMgSJ9y+HatLoGvCz3I8no4zNl9KeVT/HOMgpDQIGAg4YyJK9ODZO3w&#10;wAGldNAdSaHWMsd3KGPHxrAA5dyB2SK2mGcq0GTTBQ6TXn3FXDvYjKjiMUYiZR6q0gQFW0JO8bR0&#10;wUT2oOUTmKI2/jlOWB0213cS8bSYHTrX2ZAmDoo+olgGDtwYm0GjZLoSU6RdsYILNelDJYn3rRFJ&#10;13zOdJr0M4HxEPogzW2t6q3g0OdhHsMTaUZ24nQzkjywEGmfdhwR1eEdjgOcZMyNBJTsvHDFwgP3&#10;FpP+7xspAHpcWeygHJXm0bVZwW4GWiu6njod/Q76ZtnY3U0VrLByTRARQW88mBuRAfwzDXAoiKAA&#10;fHPbZzypFNP83oz+7t/94z9LXe+Foyqt+jGWxYQTxRIYRq5rixTsNuti+gkTNSGD0AB2xW4X7Xio&#10;I+SwU4QDEyy9MNHyguL0YDDnOp7PgK3KkrqLZA1jbY4j0IXWPYAuJxhwbRIXPAI475TE55OBfh9Y&#10;alnKXAibepYsrxZDdrHOLru6j6pMpnEgYp2gU0w8mhgQFmsIIw4wezGK3lJfxhTg7YWZHEp7pyz9&#10;/pzd1IODY+uqUBMuZgxDkYTRAMgnI03+AJh2g5hdUYyn0Y2AWTDKODAv3551Oe781Z8/0aSvq0nf&#10;DrsUZiXhyng+I/4LsaPXHWvik2LXAKB02LMAE8UiWCQZHxFTQfV2mITC/y0Nh3ndTngvNX2GpVKR&#10;3Tx0UkajEWMYCByRFkKYLAx6wHk0KJ6KDiTuA9IDIPvp7iPeUeKNjeTdlNH6ScYwkUSIzEbBQhOh&#10;stlGoBOE84FJe2IOi/GJz2k6/eTQqZ2O15LTZA9aXjc3HUmzV5BicYPiCMkJ1hep7vjuRFiUYP5E&#10;lJed4uR9eMSnbonJBNsXGkmwQ2HsgQr8xrrFKArpOxmTZsGY98EHMeVZsUSxSGtgREmRR2shRz7Y&#10;9aCZQXHbxCQWmKDDzLlMM4/0rJxTkf6XjZfym/1zKaZCOVvtS0iW1rnsP/iYRIpIz/7h+29tbF6o&#10;Sb1SkVy5Lr3hhCOwde+V+ZLNryVajfTMG2s1j/FWgTYc0exaGrt7Mul1xNM/2856xH8F8CYr7DLB&#10;Aui5nHV1TQ40Hq1kb6etcXZIX8XizjEdEbDWsQ+JaV1OqV5tHkq25hYUU9S4XmrIaqSJXqGt62eq&#10;uXeF8jMwp6WVj16jk9WkaT5kEoRnuYBw7UfPH32Gh4nk4E77BQnInCwLP+mLUCeOlR9eJLNz30Bg&#10;BKd6CdgXs1F0XWi6aFR9Gs1hHoqxRN4YTvfvHyTtVFPqzeSzhghHOxDCbtkcM1xbzDHHW7hgHHas&#10;aukUjSTHwHAj4CegdpoxWXRqSFCUMcfMHIEVVQfYITiMKVmun5xOgODAzqAShmouNht+p64/F0Zm&#10;m4BEpte55YKCJpPNgNdy2x980HZAFYDEDosPuAOwTZA8XHQG8vjBAa+fPlQYegRmMHhx1ZHf/ubP&#10;2YZFt2B/r8lZ/TcvXkirVhVTKzFp+imSHkj76/1hdPbs2WMpaVUGdVjQtqFnggoL1TbeB8DiDf0s&#10;qPw+OLqngXvMQ3A4mukG72uyk5PO+SUTTV8P5bFWX2BYLSA9oAkDsBsuVXUDss8gSon3hdYKRozA&#10;dqFVLgTCpuTm6pZ6Sqm0wwCBFjOYF3rGELx7rYkW5ADQygawNAhMSA0HsUt1aABGixyzsVsSmxs8&#10;1hEA5miVYhwi7BKGieeQPnPSpoUYhWwhQyEZdI5w2EMJGjgoak+4elhmiwRfSyqmVxZGEIgmwIGw&#10;mxNDT2fLwxCsleEYqtKSBNiY1RpGBuiegfKN/2K8gq4M+0Q0Q/QIVHfI9jJqPZIBsOYYoFzD31gF&#10;6JkcRCL8Cc0X4AhQkOBg5jNAxVwpMii9/OG17GpiDQFJ1zMRNcdirtkLRGse9MT9hbqmdF2fvLqR&#10;H96+lP12DZw0VrJIpCFzgaQQ4HfuFwzCUjG7PziQsFahe+Oy6yJktCyhY5XFyCHHajgyVRTzW+PE&#10;LSQu0FS60cOwhAMGqELFXYeBGkwljLPRZDZT6AxxSriO8WTOcTMTcH3G8EvMFQuagBTNdBetf4zf&#10;IltjJqegRU3O1IFh6grs0VqTcejdYCRBEDtNpwO7z0gPJB6qXiKvVqTXVS5bsDHJZEoRWYhYAj+B&#10;zi7Waq9zLZPR0HwZPWOJofuC7hG+B0rZCRKXlWqYaGXFgcENIBS4XJtdTamUTnSXjMpt4oqWDFjX&#10;0bqBd2M0xAE/jhNBxxS/x5RMzEgX47KdnTpjxjcvfpAdjV9WIJm7PPwAcd3oeKKAOLynh4/GD3RA&#10;sJ/RdcE1p/UZNBpFmgSvNXbUK6CHp/XwnnLdjEZzdnHSOU/Gt12OFFfzqemH4b7ZtZoTnOwlBASL&#10;jR4TVXTO5/p90+mImnSkjYeuJho9xlXEDxblobDwzZRSBEyPJmtNRAKNMdaNxL8LaFexYaK/ChHH&#10;y4yBYJ9hlItYxa4AdIrg4UbpINvLHLXFpmaOB9mn1U5B86mQoG8qv7tmWD7Xog0CwhvQ+3U9Y+QF&#10;1uVsNpbpaMKYkEnwVKC20ww8NuFd299BYi9l3mMmZ5DI1Kw2iSarJTrs/kr0QSIANhxxbP+WhrWh&#10;AbADJlN3Rq1O0j0SKz7JJ4lYGPNcjm3gg783sjOZByk5LIxl7tRlrff17+5N5P/4h6V4wVC60T0J&#10;JtdSPXouw941ge7b2x+kdvBTan090sT47OaMauNgc0XLrjQe/lzC2UCO9XcmqT3xcnp2LTQBevBQ&#10;JjcXPB99t8B4uZ10JFM9Zlcr02jK5uobcRuf6LPTPauJ02Z8I6WDjzhen+k6gVJ1uljT5OaG95ZN&#10;ObTVADkA9HhsbZgA9y/faTDJcSS23WjSu39f5t1TKmrT+aLUks1CC7XGkcx7Z3oWlYk7fnyvKVfn&#10;J5wieM+ePPwMwQsJDNQ0qUsTWPcEQQRJEoIuAdTzBduh29WK6qZYlPSQEXNTxueslktWfahmqNob&#10;Gq4HweT9yaUc3zsio4fVZ1JJcTpnNC0NdhBwMzM9vHiO4bAIoGK9sYUUsXresn2NyqrfHcgjTTjQ&#10;dTEsSUzRMIzrMHM2pVpjjAE8io00X235kC7Or3kggEH2xz9+z0oRiqVIgtA9wSwUm6O929TfteCF&#10;g+n3n3/Dihz+ZFiQ6AqhY4Rn9fNPnjFRuH/cknoJDDFHq8CK3HS6NKCDEurvfv81A8l+q0JgJtRN&#10;oaoL1lhbf8aYAGYoisWeBwMmaZ93tbJrahBGkjefLKjt8vLNjSx0Q3zz4ky/M8MEb7GMeP3YtGjP&#10;wm8N+KlcocQxAbAFoOuX62CnZThjPTw+pEDm5fkZ3b/BHiQTSjN5BADM2t++vWaXEJpMqxmwFnmB&#10;pQufHUT/BmOyVkKawWpSTGVRmLemSHsnXktv5Md3umEaVpniMMG4klTcOKGK0jMsZMeC7CTHDGah&#10;hgv8Be3tNJgR/A7xLfwOWEaRjUIBckWSmALLziswEBookZQ0XaOugXfRuheMRhyO3qBAjPV2edmR&#10;VqtNDBYSFaPthgzatKUBvTntmcFn0qoWrUjNJBug1j6TFGAVsD6gY7RJ1Nw5WqHOSMBrFpjxxmjp&#10;FhP/N5ef66TKPGyRQDZbO3oPa7L1wNaFiaGZ8ZotAg4bKEU77oKmngBtlyqRjDs9OXl/LTuHOxYc&#10;2WHNkcmCpM9Lun/AZtGOwIYxVm0Cj+CbRx+KlpBW6hmjKdv5zWf5w/eawOu6xX9QEZ6f9+Xy7L0m&#10;dfr5+szoX6XFS6xJEIIqtJlgQOxxPLhi1wF781qLjnzKYUcD7JLY56wloSAb04d6U/pM0kWTMzDK&#10;8hZCUcZ0RNc0AZqimRHQuVdTM30miGE4rtAlMg2oNMH00KvB7eTJaMxIRfcUlI5BYoBFAqx5qLar&#10;if+9h/e0qJvIYDLnekfhEcaW5KKbbgWjR9wk7Vd8k5FA1Y4xbgpdTTHyAj3TkhEH/Z6YNKXN7IOK&#10;1m6i52bsVMQmdvx0X4BkUcgklHbfRt0orKCHRN81sZERnh0UrFOJxyR0vl6/OaEiPbWr1lCgzsr7&#10;86GMNbkHe3S/pfEzDwsk9iVkqbEV3S34wtWbLXZWYP6K8xYd72pzlwQTXH97b4/6Y5dnpwSqI8ma&#10;zafslAE8jdHVyVmPpsZgaa70UNo7bFHDxyeT0SVbLgebpK3ZnBQKjibKK2nUUkye54sZC/HTq6HG&#10;1lyS4M/IkuOiTOxqsDdSxCfZmD3lGJbHAT4I4+0kIaOGHc49x/zKEEOQ1M2XIeUTIBUCzGuj3uJ4&#10;zUhaEQX+KAC5MWIO3hvGYU7ikoqGAQocvGM8fyQt1OKjan7IxAzFObrYUTJlCIMwSXCMjBOQNm/G&#10;sTwrES9RwGgAxH6PAgNQx5ZVmy9ZooCO/3ieFZ/41+1mQ4ZzRx7VZlJzO1LNrOXr12P5X//ak/98&#10;8Qnp7fitg1ZRerc3Ek/PpXT0ie59l6PX66u34pSPJZ73uKZa7XvE+i50DY2ufrAzcDWi0O9wmWWs&#10;oLio7tvV8IK0eCdcyacPqnLx9pW45ccSDV9J+/BYxt0brZSOmTCXCmmZDbviFnY50txOb+hPGS4n&#10;+g4a+g7GFFP0czUxFoYW0LNbvbYHlPPgBCjfJrW+dPDMJGL0cVaqBfpk5qptXXcT2cYF2WabIqOX&#10;4v3ipx99RmuMMCTeZrvZJAfxXdZ+h6cR8yzDgCwwPxc3oe5FSesWoEqwVCC4SFG+JCtHhn16ekXx&#10;uVLORjqwkUAFgN838LZPavgSvi1gyZAOiwCmVwMmmf7sdDpP9BQ83TgZzj5/fH1CHR90kdCJwoLe&#10;kn7pMyHDfSD5AQ4D8uEY12FVrWDvoQt///CQgez9uyvZbRWkVqvyYG5C6VXc5J4jY+qImdgi++/B&#10;8R54qpSfCKeluFCh/UDtI90QGN21d5pSrVdlqJsemAm0O2GyeqsJDSqDh8cHxG8A2ImqAIfmVa8n&#10;0/GSiR66cSkcxAkmYj7fSuugRUVZ4CgAngZdvVpLG5hWg0GrXpHOdV+TngxBoov5mNiZRrPO4IgR&#10;H8eZJTgxw4cs0ECyIX4CFQ7eN3zc4tiqEuCGkEghWYNbsOOH0mxU9RntMJgDjwR3csztYWxIhjjI&#10;WqsFx0twtv/ym1fy4PiIBx8TTP1zZOfY9N0uNFxybC27pLZnuc5IP4/tuQeA6wKnkKnKu9MhdW88&#10;4p/StGgAYBeA+e4okNearJ2cdeTjJ/syGq8kB8VyD9TwXCKA57NrgcBpausprkHAwGEOCubhRpPc&#10;oSaaDU30IAYG3TQoTSMBCzDeou6UAYzxmQ5FH02uIYZqLBJYML+gpSRm/gmkAejIpPtDoI900iJH&#10;UFhzdOZmRyBLmj5EKSlEGhvzy3e3vNclzXOL3E/imuQEbWUwassCW1SQMap9mLLqZzV3D6RUcqjq&#10;2+/OpAQvOSSWi5Vdu2u2Gkx+9Pp4KFM7KuDBEKwdrtFuF8ar5smGDlQYbXTdrjm+Go56eijVE0Na&#10;+ELledhCWZ0mkKhgdR1gFJLKlin06fkFOxiQ9DqmuH2rhc3e3g6LIRvhRQRJm7BmQKVeJBSRawBR&#10;DwrCRthlQgF2GNWowQaLfY53sKah04VDHawzl/akAQ8gxIzFImQxCGwSxEs94sYcJiOwasjkIsNL&#10;wTanVCL4uK7rH0wxSE+AFUt+aWA4KZeq4HkedFi/AUenGx5mAMHHocN9hK5EGl3SlXXhkPjB2gDy&#10;Gk7aWILsXODnaC3iJpgxM/vkc6DFR0IfR7t/FROcjHs+ue7QnBnwgIidNKyNkIkStMAyuRQJHcBX&#10;gUF6fLyjB7/548F0u1rKSe+mRzBxXZPDxWLCbjmSHpjuYryJMSIkWTBjQ39xvdjSWgk/gw5fFrgm&#10;dGMc00ciRnQFbzzdr9Fa2q06tYzQfZnBnDSITaqgmjWcXShMcnKFCju///qHF3K035aEHKUFQo2g&#10;fSQNp1rYVrUoQ+zxUmFif2NipnFCHth6IMGUNBaUNQYvpFgpsKML9hoU8gUiv9tYE92VvH7f1SR4&#10;Irs7FemNl9xjYWisL2A0qfAMQdXxSM/iPMdgIb0EjYhEY9TIun2QUMDvI/bdFbiU6YhNdsBzDW/H&#10;c9UxX05Tp3c4MoOflp9ojYGphvONAovoAkWJErpjopYUHg0TTTSOyqzZgM8eeE/lNw+noMnIF+9E&#10;nuw58r/8Oi9Xw7S8iX4mm863TNz6nUtiLdPlHcmWy9K/uJSNJiLp6rGko6WUmof0/crWGnJ9+lbC&#10;1UQOn/9apv0zww6ho5nSgnj4XguLXXYywd6K5h1ptB/IeXcicUaTm+Fbybc+kmn3vYSZOrWKwBqb&#10;Dc/13+sZNIdf2YGRuUBIKDV5XwD0x/Ao83KaOEHFfUgVcv5860iLmxwxxLEHEcmB7DZqMuicSkmT&#10;2enNG/EqR7LqvtEkv0tiC+KZ99GzhxyTIfgFyfiGWK7EAZrtaMcUVZH1EVPke3ypQNVzBk8wnm9t&#10;OYhmpRKsBz8z4uaE6d3j+/v8d/QJSidJhH4uulFDrby8BHDoEfn+/zP1Zr2WZFma0LLpzPO5873u&#10;fn2MwSMiI+eEzEqo6qK7aBVqCRqaF0DNQ78hwT+IP4CEeGkekHhBQg2ohWhKUFCVyqqs7hwqY/CM&#10;CPeI8PnO05nnY8fMWN+39vWsCIXc4w7n2DHbe+01fIPNk5EA0HMH2ji66epN8zGhCKNv2CWYAYY0&#10;j7U2cqlQJAsMB/FyYcwFomUiq+6RdGFBkVq5mFEh9OQcqr1FUk+vIIoH9L8mNoupVi3bWwa2c8JX&#10;f/GXv2SVwA5Bei0yZ5pAN7X6RlepWitzo+L6AW6kWJru4N9+8jnd1FE9/vFPv8/AiQ4IFG35OvqJ&#10;Knr9YEXkfKvkAKLFSABdupe64ff3tmWo9+v07JSqvMBHgO46Gw1lZ2dLs/dLVrqYowNcDJmAUqlO&#10;sbmQarQ+VcXR2UFUyecNtGu0/ZUZi/omoogKetCDW3OewM88vZ1y5jeFUWOpzAQOit8Ya8QpNBvq&#10;DJIV0Pl5z0HZn1MRfEkJ/6Kjh5oju59ETG5xaBxf4sDx2fkJKOIYUOm3mDOzyaUePvVmiQ7xtJNw&#10;Bq5MQqBjFAH3sKn3aJPPH5VA4FmLHqMdgEZD4ijybqRVIWCY/nYB1JpnDk8UyMnxlWxurvOoZSDi&#10;GCxk96dQNBVsn2rraO2nZm1BNkjKDkK6mvEAB60Xr/nkq0NpI3hnBrJDJ4yHWGqFRpiDTUpg7XIA&#10;ph3bCL/7s7/6ldy8tc9DFYlEakI9jt2Wcb8Ci5LRHWqpQXzOMQgTvCigEjSq9Aqe4yKhTxjuAxJQ&#10;MC9iAJh1PRXRLkarPQJwWCgMamg6sENjrpMctYjMaJJjCojjVZr08Qoyq8YzJP0QjUwDp42SI4OK&#10;hohw9gbtf9ilPhRUii+7I5IDXr18RQB0BeKMqKjZ1RF97ksygSjgqq8z1kKAop2IPTgHwgL30XQ6&#10;YoyhNINvbEWao7KblhmuAuNefdEJSAc4zHOWoLIbQzjbiiM0mrFCVwaGt+WaNNfqUoH5LNPXUG7s&#10;bsrLgyOKFV6rPYtnzE7X7mZFSqyIsw2BYraZcho+DqNfbnP92mI8fzP+xDiQsARAEdAphFYPbH8i&#10;oaZTQL0m/cyFkCM2xhf9GsVSEdz1xRvA8em1sesKuIjuXzDs8C8KpSdarLUadcZjYCWRSABpjBHb&#10;XBOffKFMUcIcx+MrGereAD4p8ItMeKBNBCgK1ovJZBSJHYSGFxIZJDW4ETkm6CXG/EFvqIlORWPJ&#10;XJ937Y2HFm09oHmmaxUeWPHcGIlQtca1AnBf0A9/82aLuDSYOCPeI6amtKqIpd2u6YENAG9EzSEI&#10;Opah1Yi1q4kRdbKWZu+UJDMmLOzQgaSgB2nomYozngW6lFsbZbmxt8OzEThK09ArsaOPpAhTEAj+&#10;Av+C678GMyORhhgvx2Xo9DhRRLAFaZa8TJxgWvBGHRoFJcdJobkqoOuEn+tDFkb3EhJf37nRc3Tq&#10;kiAA73Oh2XeYL2YqmXOCsOaU93d070T6/g1p5Cby8/OHsl+9kI9fhvLLFxoT07686hbk/Xfe1vt7&#10;LHcePJRRqoVgsSXDwy9NsV6ToB0txJcar4e9c2K1RqdfS75xn53yRUovKH0WI/n2ezfl+OkXlFjJ&#10;whzZd6vBK/GK61JvVUjpX3ZeS759Vzf3UIoNTU66LyRXv8WE1NdCadV7xQKqVFuT2clnUt56S6aX&#10;zzWhaXAisJz0dbnmyQj085r8TLq6Pyrs8iPeL2YjSTVJC0otjomjxi2ZabKOJKsWTFmY5erbZJAz&#10;5iIZQuWFzkHqxAitq7JkgCXn3ze5cCLbNUGIAbj0zTMFlhtm8prKbDJnQgXQKTsQGEfoa754eSz3&#10;7t5mQAUwsdlq8ebhYRNfBDBet08NF7R5gQcCqI1g6WVsY7rQFhFMQRF0gGn46puXcvf2jgWVxCpL&#10;JDugizNz5oGhyVG5wk2WrExNGosNGwSuyfjcv/v8G9lcr7BzJG4+CzE2fPiiBmiwpHKBARmRiAG8&#10;Fzl8VXLtByO22NbadWbWg/6QoyL8h04EhBmPjs6tnZkYoG1PD1phwrhkyxwsEXTSrimhqNBzEAcM&#10;jJWBYAj1XuBuOt0r2b99lxv16mKki/NCD6SqTEYdHgCozJC4AFeDERlm+ajAAa6EMeyw15NGc4Ot&#10;z8VyLKNe17BfrGRiulRjw6OTRlNAiPaBAQdHbDqxi3T7Q25AMAWbWikXK0V2m4hh8Yw6z9f0PQoI&#10;MiHxbOR5oZUBEpVcCHwNVoaBHWuoOiXH2j3WZAKduEJUZGVhVbB1WjDeYPcxynMUh1Y0aORYO0xG&#10;IlOlRqdzhToI2IWlHTwpNmY81s2i1UQ81MA7MFaYXgMAxsSi6Oc6vezTegFaQygMrAOKboRpURne&#10;hBN+GgyeHXd4gEQ5q9jRSUKATxYmE7HWrLJqC8jYQpWfIyWZFjIYF8GywreiAyM26qtALE3Xy/7t&#10;W0z8wQDDuphOhiZZkdG1zgxLA1ODx/z74uKSInAMgqh9AjOqTZOQY17cx/lkxWTAx6hPf7WsSc75&#10;eVd+/cU3cuPmvvztL38r27sbXJfZyrwJQz+yJCy1tjtGStA9IpPNz5HtsZiPmWglOHhyCTsqEJfM&#10;sVsCNtuAh1ZZD2KMwrD+qV7tGasGmlKNepVYFyx+fF4/NAYNqOGIFVjDp6dnZIQ02m3DbOVCxh4U&#10;P6PBkMKki3lCdilb9WT+BcamgdI8JCKGZkCLuIRxMsxd0RmKU4ftIHQjZcUPNplPgklO94wGWn2t&#10;F68OmeiDFFHiqM2c1qnSL9Ylwr7FoZl51jmCUzqfdxKbLhcSFeCKAsOdXeNHrNhLDOcFbZbENKGs&#10;C68FBiwz4tQhC0MT4dQFga4ZME+QHkFcRtKU8TDMyHBEBxLANC88TwAAIABJREFU1PXNTZloPMX6&#10;go5Zo7nGGHpycqX7csVOf7USEtiNvYSxGOOUvjZxnji09V598+pKk6oywfRYrwAyDzSeQJsLWL58&#10;5LOLRwwpJFuAS4yqlF4AoDWiWXAmg+GMnc12qy5VCoB6Jr1BzZwlbRiwJoDHTIn5M2VprMeJHnIV&#10;ONJHZgiMM41jqWXKAghdESQ9ZILG1qkKmUWbDdRoHjMZT7KAI2iccWWSJDxi4TrdCTs3gWscYJ9N&#10;0RnR4rJQsrMCsA3eHwL47dxklygKDE+KwgOyHIglYir/OItMZsBwP+i0Y2qCcwbnHvBd5UrZRmZu&#10;1If39z3TI4qJobRyZbmwTj7OuIzFliXW18kRruef/MSX794ryZ9/lsh5vCVbd96V9+qv5b3dVF7J&#10;t+WkvyCweAzkALCDR38rpZ339FyayNrevpwfHXEkCFq8jA5k751/SwuVoXz41pacDTPZuaWF+mVH&#10;LgdLScs7/JlK64bMxh3uY2Bm39tZkxfPH2sStUdWWGXjhow6R+IXGjSCvbW1rWfaoRS2H0qisSIq&#10;10Uqm5LLprLIipwAIN7Fk4GNl1F8aUJF0sq8J2Flm5MzMs0WekaVNsmwnly90DW/LaPjR1LTxGql&#10;CfKsfyq59XvWJHn3rbsf4UVWrqWHLBXVG5+3b8wWMjcA3ArsQKDwImirwBEUQgJYgQsq1yr6wGM3&#10;MsrImELrE4aVjXqRAGaAS6G4uSAwLGX3gQZ0oL4BPEZ9ljzp8P3eyFqwyPXIHDIsU+zEr2rVCplE&#10;zJThM5aP2IaFazIW5hXYKfRYCgnom1LzqEAbEVCPkVwhyQBDamPNaJoTmmvC86ZAsDaStVzOWpvw&#10;3fnzv/ilVEvWxUC3is7V2ICaxN3c22brvKvBGl5NnU5fjk7P5fTsip8LCd01ou0n33mXwd/DZnY2&#10;EUZhN7NX19s0dLAb5Zxr9bbRMkDY9vaG9C4vydYAjAIdIFQPFH0kwNynyWheD8/+aEBRNWpBAZoG&#10;DZGFT6AZfMWEjL+USH20F3EPkWyiO5Mrloi5QScs5zoVRLhoAnJx1BG/XOEzRPVKp3mIiBWxPuCJ&#10;lrLzgOAEnEJAl++QB1ujXifWATM10LqJ3dGABz8wjAc4mtVbsFwAd5ExuUH1xNF3mmOFbV0jsHRi&#10;jnfQtvUj0/2RVcZACZsLJMYQtlvXhA3u9jzcEqPoA9SbY9dTnA0G7A18OlCfn15Is15jwKTKsYek&#10;/Zwif8Q1YTyVmjnMdDTXhHCd+B96Z0Fvh/mCxwOJCtx6n9BNRdcsSQImphCfxGtz1IfuCYqBYMGO&#10;HAQ3GXyxm/SwPHz5Qte8fpbzPi02KI2glRhsVcB4y9Ip1zqO0KPjM/rhhfx/T2YAf+he6GmSVQFT&#10;kBIAsXW8ADh14qPAot29saWHyEhu3bphSQ0wMJGND/BsLFFN+MxJOccCzGzdonMEMVO260PrmAZ6&#10;MAE3hOcMU15U0nkg36H3pM/v00ffaLJ3gwUYRsmwK4H+GA4+4LeAFerp1yq1hoyHU6oGg31U1DU5&#10;oDlpi6PkhDgz8/iirxNG/6UykzZEDlT+8CDC/feIq8gRBwjfPUo5YPQH8DkSCNhUXHaZxKMDiNFY&#10;vzs2uwCKThZZsEHB/arb0Xu2zQ4tiq/M6WHh8EW3xkD8K3ZKcPBCSVp4sEakWeOAFhaXAbuBZB8G&#10;JlyK1yFOC51RyBtkhrMksyaXM2sKFj2xUy837BHGsxxROxzRtb1Dxvhi9klI3A6PjuXm7pqMRxOO&#10;G2BHYjYbOY0pI6vsMyM70HgUHYwgoGkzDnj806rlZaLJVPdqRLFKgO2phD6fSF0LAOzNJajPBH0n&#10;VL5HgkHWMK9LE6QJ/CuL8lc//0QP1D0WTIE5N+thG/Mz4vnMEyNtwM8MnfeIsgzwV/Q5Hh1PZmR6&#10;Cv0oUybJkMrwndAnng9Gu+jkkEU0nfPsgx7UwomWQsAX5Bys8zSZsUi76k9JDgDhxKPOT8JCi7ZC&#10;0LjK7P76xJTO9fAtOo04m2zgrIRHZ+QbXgjnBv6f6wTdeEwISLCAqv+EcBM8J7AtA3cuZu7ZcwLj&#10;Ok6BE1eMWAja8yDl3vddQmTm6pacBfLOrYb8d382Ybyt7rwjF+cd+fGNK/kXfzOU7be+K2eP/7VE&#10;aw8Mk9R9Is3dd6nSHHllGVy+0oNYi6rxEQvr0vaHGpf1ns8DOXr2GfdpI18Xr9bU72shMjwRP1/W&#10;vKAo48GA3TdoXD3vJTSHXU37mrhosaXFaKo/DzxQSZOUq8FI13tdk7IOGWphZVdmF9/I/Xvbcn74&#10;imz1ha5N5CHxfMi9BQ80dCMxKkvGpxon18UvVgw4D5+8ckOWEwhI6hkbmm1NQLFXXSO9I+YPwfvv&#10;vv1R6lnmyOyTAc0EmhAoE4fR8QjgSikdj68lZgdsLV3iDcw6A8EenRlx7LSvvnolN/Tgpm8XRmua&#10;bKDTgu4CfG1QrQOPY+yyiA9XxDzP6tACYrPCwJrEcqzMRRtChXvbbW5oXov+MxubIBmuAWy49Y02&#10;a6xN0PSQCEWGIYD2Qq835PU+fX4g+1r9guIOsz4oYoLRhcQMdG4uJjHkPir2wXBgDIUkccmBOFxV&#10;xpYmDl4EPSQmeH0qezslUALbxIDhd+/s84ChRUmGtrYd/qw89frG04kBZOn5pYFNE7ZXByeyewOK&#10;sJqUaiCGJw9p8ajO2cWq0H0cBykCTKVqoNDxGCPGks1t9d4dHlxQ/h5dgaurK95zeJUFbBkn7OZA&#10;26RQrLNSQfKFoN1nwCzqvQJWQJ+PHpwVTXKgREufoMTECBFgIJJpmh9wUe9rlRXyNSFMxhGspK77&#10;ZRXMcDRlFwidByodg8mXFwKH/cwSAiRSmL0jGE30ORUR6D3T8KECdK7E0YYlSZ4TNAzIhmu3qppA&#10;XWt0CPFQvmfVOwxkUe1yRBsUiC9CpwkO5fQQ80xNGuWG53S1yLzkAeaoq3qx8+XI6UImNupNzMx0&#10;Mjwnu00ydD3LbK+jhV/wXcdBbG0Aa0dMtW8VKYQ3/7d/+edy/63bVGktVRo8tEeTpdTLRWOYcAQQ&#10;OSSzx69gtHJ4dCJ7ekDDZboAhiHuuQaBQlWLgZVvXRjdcxcXOMCQbEVUtwbgF4cQkqCU+73EZw9W&#10;WZYalghJI/S9+Hz9wOEGRU4OzwjEhz4RvbrwRX2OeD5MytDJQwsc4yLioFYck97Y2TYfpcTMRK+u&#10;erSIMM+h0Eb0K0tWMRZG52uqCT7EXVMNoLOZMVipreKYO8C4DQdds7GJfItHfK2A6ssYgfe7Q3a2&#10;epd9FkjQ+0FcQkcvpO+VVu+hUbZ/8Te/1TixTW2c1yfnvA4sDHhnvT46kwIc0WkWayQQw11ZF9in&#10;nEJqXTSahyZMMInJpGxHQtyOEHtonyOkKOqSPR/gB4JrgLXDx5Cuz/tjHmYAokOHBfvHgxQAx0eJ&#10;EQ48syliVxqxKF6R1IF9t7bWksvugCMyyFAgrkC2AgywkMbJPgGy3U6HexvWFFCyB6MtdRIVsJLA&#10;wY9FUCa0ATjAHq1W0BmFlIZHY12ftiCIcoj5mTMKhigsOk2L2UoevL3LkXu1WjXPrxQJM5SmfXaU&#10;gMVEotdq1OiLV60UqBcVkfG2kjL1r8xaCeMw4mqgpea6JXjmrVaZ3WVSxXN5FuuIZ0hQ4DyP2IJ4&#10;C9/GOPHY8TrRxBggYKxJdrf0GQPaMBj2qdwN2AGA4jj6qKfnKPbXBCEkN9esUSaAYgkzYWQQJEaB&#10;lFoiBTyZ4xYx+fZJAohZWJpekOlVkX2HGOj8QpkgJTaSz8SIA9YUsiQafz56PZc//W5J/v63Mvk3&#10;r5sSB1V58vRU/qs/rci/+jiT2uZ93Qd1WUB4sX1fynqfZ/1Lva6hJrabkk3PZeveOzKC95j+f+/k&#10;tWRBUe9XXdpbt+X09IWeC20ZzvXzDl5LvnWPjQI4zuMa4lzLzFEBdo7NzLbcaMjk8kDy7ZuSIgEq&#10;tyQdHEqgSZCXb8uy90xK9T3pDMZGMhqcSGV9V8aXrynVkU0uOEqjyexUE/jiBotl6w7FXG+If8l8&#10;JJu7N4k9vntrXY5ffCV6gZrLavIMo9j33nvwke8WDRYGdWuc3YYxHOTaXNfsJnRBQngNCTE6Jth0&#10;OPwCM2DhYmGioAfyl4+fyYcP70qjWWZrHgftCG7pzRoTJhwgxCPlItcmdwrMupkAsuOs2jcgNebn&#10;M8qZx3Km2SwYBcB1WBZsHRdSwZ0ZnxDAagBZMBgAEETXA2cSOkyD/oAOuMhUEQjApKMth17HZDxl&#10;ogF6M3yFgJvCeO7nv/jtG3ab93cW27UZIDpM2OQ4JCK6YxuIjtiB0LAg2B8/+cFDrZ6mDJS4J7Nx&#10;X4P3TIZaHSGBQRCw0SWEkz1aemCjbWy24bAjF70eP0u/0ydAEXoVBFlG9rnBgmB1mJngGDSdPKqH&#10;93ndtWqRbXlUiWCOmTCfxyyaozoworyQVTz0U/B3HBSo7tCRw+iQSZOXYxJh+AdThRVn9jubwek8&#10;IU4EwG7gwqySsVk2OiDodh1d6qEGkCXFF+HcYLgOYBBwiPBZoiIGfZm05ZRMgUI+ZFcB2z7yC1yj&#10;xISACbIyQ087AHyO0gBujYjnCd6Mg8UZzAYcdAXy+rgntYpnowZ93eFgzntlim0+9whUyQHwBgDb&#10;mCLeGw2uPNRVSZvNnBSFERBAF+ZZ5zy6oNSbC8VR7M1NOsqX6Y9FbRrHiMSfb791l+xNtOJXsemh&#10;QN4Bwfbg4Ijg2NOrM02AK6xMMY7B84LEBbQ3wmKB70svJZyjSeD0ozQx0PUKdXS4t9co5SBkC2L0&#10;DX0UUv01OMN2JfCsy4XuqU+5jKk8e3ksWxvr7BXhRQGaRtGEw3PlDgRWxzkb4VAodWV2P9AIgZ0B&#10;Mo4R5ANgzCtYF3OyEZHMAsOGP+PMxnklsEmo5p0Qq4ZRqTmla+UJz0S8H9ijkXBEVq3V7fAl8y2R&#10;wdUFgbhYEzAYhsYVx2W651C80OcJoq56v3GNpyd6X6vm5XXjxi47hMD/wXYEIRJK8OiqvX59RID9&#10;3maDSQ86Y9hTxGAmCybeLERWJkCHtmRBCy+MfqDGjY5Pyi7YyrRj2A0y3Ah+l6NJYjhN9JbSY+i4&#10;IbkLTDfJJ409ZWcZEAUoWIMZCFkKECNS3zzQ8B4U4ExD7mHE82NN7u7evcvEjJTt2DSOVm6cbzIk&#10;ZpC80MMGXRuMa2EITcwPCmZvxdiJg3misbRZrzDump+dRyVg4IWKZBovqL+E5AMMQyT/vc4V48rl&#10;OXB629xPVFd2cQzP5Y3PnxapKLwQm+EggGLJ9r1BFhDXMDI+uxhKo1Gh/IUVQB4FhOfEi0a8zxQA&#10;RUce3XEbh2hstVjDcTnNZRMtMqdMTkvVAr+O9bVEEQzRz3zhjSQNnlvqXisTA/nnyTZdOJxkYiNm&#10;A1ZwpGWfM6VODgoxrBGaNAcGfqatxrXHomPbUuA3scQ/pHSEkaAY03Dtvu/sskwmA/EL+/EPf3xf&#10;/sXPzuTrU18uOwPJjZ9LuPkd+dWTmISNUrkpg44mIloANNdvysXhN5psnIkfDzQ52pJQv987P5FV&#10;oElS55UEGvO80aHcv7cvR88/l5z+3jCuatJ0qc9lJQ/323J08IKdz6i2KW9vhHLZ17Ov0BSZd6XW&#10;0uT3+DGxRGCDbe/dkf75gf7sDpnrCz2zwvoNkcmJLPNrknW/kc39b2kBc0wqPQxe8xsPpVTIdA11&#10;+D4wjq02tyQBtGN8JqnG69SZxGeFtiyGlxKV1mSEocjoyIgxo2Nghu59hO2Xcx2My8srabcb5vju&#10;GdvCBBE9Lm48YlwkNs61ey6JuBDZ4kNMSde8uhrK3m6TiwQ4CrwOFgbGLVhIADOvNHBlLonKHGOt&#10;Xq9RLXZjc51dBD5w/RMPFO6/GOGgct1oVzmvRRdFHIUwjIxyCH2buR4GtXKBB2E+9G3cBjyCblSM&#10;4OaaeDx/dUJDwJXzesHrIuhW9Pr6nS4POfN4sSpiGZuZYrw0UT36QbmFfef2Db3uCY0tSzyAhAG1&#10;ULhWE06YAEDBFgDfgh7Wlx3NtsumSYMqmnNLEaMs44DRHR46486XWunvrNWgjMOOmucMQnuaENn8&#10;2FSvAfQmSB1KqJm5RmOEBlsLVGE46FCZAFSdUKxuzA04Hs8YXPEMqQ8C0TuwkRLc+ymfMV6/358z&#10;A+c4NLTqBtU8gX4ACzt6KIIONT3Q7QsCJpa5yNn0ItnwDPtQ5hjU2s2D/owJLRLpHBIgL6/Pa2ZB&#10;EI7xrJxiA9+zGvLedCxN5kHMDJWUZANXo0pEa3pJHR5dz4lWI7kiK1uMOwys7/PgqdWQ1OTttTTp&#10;xOw+T7HFjBubOB8MXFw3kMwhwuLQNp+b+CLwT6mBZZMYmlgxMVgsMJD4OLwKRsHAc6FbY8E+pKQE&#10;ExL8PEUFE67vXGjjwHzOYV6412Ktnovyq99+LQ/fvi92Z312ibA2UWGWC2D3zAyD8qYzYEQCCDTi&#10;hl2c93WfbjKJQ/KLLA57uci1EPMzI9HHQQ72JcQgcaDiEINeThQaLoHJNVaDI1FgEUOhl7L5SBAJ&#10;rE44ksQ9FwKKExsb5g1cjc4ZOnmg+EM7rF4psaLHeASHNLvPmXWKA3F+S9cA3LxhGnH4xhzBJzyA&#10;57MBnwfNU0nsiKhsjcOb7J3YmGLWkU7pf4fnH0LIVDdjLsizk4P1gvhHFmYtL8++ea73y5dS3pOt&#10;zU1qhiFuXhtIr/TZY31CfDTgXo6YQERR0TpjC2NJphTqi1w1n1migoIEcQ/rOTIZg2sQtue0xrgm&#10;0eVKTaAURSMsWHC/UHz4mlgjWqPDQiE+eDIuFg7UHfIZUa9Lf6ZZq8rXz58ScG2MROvEwbLnCEKD&#10;ugeAiYqhVYRuUWZOAVgf5jVpujrT0YjXBi0jThf0s5F96pk8QI7WRjMz3IYoJ9YxcHwUPTTD5YLG&#10;HGKfJGUSQSugYk46vT7jB9ZRAd0n3zpROJtArSeUILC1y1EpbKEqZe5DyEYAgD9bmRZc5mXuHoYE&#10;j3tuFEmoCBi0niVBhocP2e2HawJJOaC1Qy6DxIMF9bIS581JkeLAwLvY40snDUOGM7GghiPCtUJ0&#10;MeW6dgmn65zhPWeEX3g8Q6CVt3L+ZNhLSLzoceYmMWbZY42k1LHCrRvlvQFNc7oRGP73Dz7clFrU&#10;l0Yulv/0xzX5/gd1+e2BJq6aJOzffSDnZ6+J5Ymqm9J//Ssp7LzH8dYP79yRV1cDTU4Gsppc0Sy4&#10;vvNQChqrpK5JE3R+ci1p3nlP5loZFDWmh+1bcvD6hSY2t8Sbnsu3H67J4xddOgpkg1d8j8WkK171&#10;FoHOhfqmDK+Mfp8MDuhmv7G3I8PjrzVp2pT58MqK9qCiSVhV4s5zyTVuaNgYaHJTNIFIPee8fIOx&#10;vVGuavHS0+uqGLhc36dajGQ2ncjWekMGk5hq6VLe5PgvePjwnY9waHJh6E0Gkh8O0bi5PgOWMFHA&#10;hsiux2Jp4gDVHtu91E4JfAK4yJjQg2qqWWar1WJXYjxZsFPQ1ioSDsUAKWLjwqaBFFF4Den/4wBF&#10;MgWJ9lyxbHPLxATLECgwGkOysbW5wZl+lprBKWIvDovUWYLgsEaAHfaHNFsFwFd44ASyua0PudfT&#10;RKRLCjqSFWg1QCgRtHokYngvYFc8F5jQ3v6Ln/2Knw3OwyV0ObApIXSIroz+g4MBrsymBOr8n8Sh&#10;/9mtElaA/+Cn37ORDhhkxFZZCx8MrygXuVGNHfIcrWCMJuiUgMlQJRiRz0A3wsvXF1IvRrTgwGeG&#10;hD2qIsjj58hOKrDqgEkrDkOwIHBpqM4omkUdFAD7MtLMr5V2g8hwC9io3W6HAL6OVnW4VxiLiVMk&#10;RscAwEuw0mC6CcbEeK4HStGXXlc3S7vJwInniMSV4E90TWJjRIROYZdBAEFfYPNQkjGAicUqOzgI&#10;ThEFEVMeruxA6ebEyIvGhKnnFF7N3BAO2RgLULcDfla+MSyG4xFHOPjeEoatYhUt1u94uiT9F6DW&#10;FVkmBer2oMsJ3SHz4Av4u7TyoDWBiTaiQ+QRPxeyWgNtGq+VadCHZAGUkaPQ1l9CXykR8ybDPakz&#10;CYAeFg5Z+lH5rqO0sjGidQJSytmjI4aDOmCnNGBHZovUYsMQ4PvAhH7zzTPShL988lr292/ye6Gz&#10;r8HYc0zGVZ6FDbANLKudJEZGTSTfgOKOJUlmIQojAlBzesDWGaiZSKamh0UTTuBoQmdR4jAweb3n&#10;Ib2RbLyIdU9MD5WufY5ATOzQY2I1B2sKo4bpwuEhPGMD5W10T9dySIBAdE38N2MDitxhdKDX39UY&#10;Bs8zKC4DGF3Va6AYpJ9QXBNaQ0gyWChB/4kWD0K8EgFgrgOGzrLP6jzmOjPBe49Ymtevu9K5upCP&#10;H30tv/nkc2k2qhQrLVAGO5LjkwsqvEPOrFKp0r6CQUATPo+iiU7TBmsmNWVrrigw7kL2JIhpQOBm&#10;l9PzGexpTh1aQs0RNsYiqeHS2I1G7CIgOefETRNeBxIwqId7TCZNl8ZYoT7HgUhAIb0A1XHsA3To&#10;gO2rlaxTjWcIa5blbMpRT7FW4yEeEF+a8ZAGBgpxGEVjXvc7lNrxqXANEPnMM6kqGKBcE4m8HkAm&#10;Irsgxg6abS1NzKDKDmwRiCqo6DHyLEQRhWEns5h4HcSikytjprGDTYJHxk5igATZ91g4RwXrBkMe&#10;gLhJvU8dECMonRLwHkG3jgbJek4gkeKw2bexGqReECMPT7qWyAdYo3Pu5RE8rjCqdfcTxeySpuM2&#10;vsJ6jFcGqMbro3OHNC9JDfCM8a+NPFN+JsRbWgZB1HcRu85qbA4QTsEe1xr6hhFaOQf7lcMTIUZe&#10;J0a+byQcA1x7Fk90rf3145Xc24pkZxPj8ol88vhUDrqBLLqvNUbq55p09FHUZH75RILSupRDKIc3&#10;5fnRUxv4zS6lAoigJoGbO5vS0eIIFhowsq3u3Jfu84+l1d6WGM/z9Ikmri3aOlX1LHj6u0fs0niT&#10;E6loIpUOT6S8dVumZ19Jrn1HkmlX2rt3ZHT+TL//Hgt3qGRnGGXBn/DiU2ls35ed9aJcHh1IUNuV&#10;pPONrOnvDMea/A/PzMIpV6cvZ0/XE2jzsujJ5s19GZ0+14RrQ2adF7J7a0cLLo0X8z4T2KT/SoK3&#10;79/5CCOMa4EyzJA577QmotHpgalwmB4vtA2H7yIg034yzPFgWzoPJwCI77+1TyR8tVIznZHIHO2x&#10;abD5oVYM9H/C7LfM5GK1sMSCrtxDW2hCNVZbAMOhiULSbDWVNz45OCyAk4kT674gQEM5Fo7EYIgB&#10;VIwHgt+F4B+u4atvDuTe7R2H0E+4MEH/R9WACrLVLBPoiRYq2m8xKwnLcRDUcXBN2W4NZXd7XV6+&#10;OmHXC8ENNhOojoyJZ3N1HCRDTbTu3dw0wUJ9eAWMD3wLdCviBszbyJg6qY1hVubP1Gw1iJcZaUKI&#10;iwA9v6EVUsy2rDnOY8EjMULgGw4njj2m1fHCnIHB6mnCE0iDEVr56MaAUYNrw6FAEioOFBg36iIM&#10;2OGxyhyJGcah5Yq1vwk0hoxBMU9tl3KlQEuDSsUYXbWqfl0PjdlkSao95BcS2lVk1iVhEgOTzSWr&#10;Io7JkNgioUktyeBzISDZgQsBeotyTMKQFCJAIEGl5UHq6OqRWREQ05Ba9YzD15iDZqhL5V90+aBk&#10;m8tboqT3jUkG7V/mrLbpPUZBPFtr6E6Svj2ZceSEjtK1SSfHSxjtwTVd1zaSu1ADBH11IMo2G+tb&#10;em/a19QWYpfIKkdLnYVWAQAN084iTd4IsKFgwbqE8GXsxOEouCiGA4mTgKBnJGoYeQGDcPv2DSZ7&#10;2Duj4ZJjVHRTPKocpxzVrjJLZpip+pb2gRGEwGmKxCZSSZ0jjlTDN6JuwbVPHxJE4IwgxkgsmNG7&#10;vZxPrz2qKqP7pq95dTm0RAAMON+6zzj8SEkHTtG3Me98lUm70WSnyCQLIrNrCM2qIkcWmhEqzJE7&#10;5LPCmq3WXFyBV58mRRjTRUw4UxI4wOJBMUXmoRuxh54xkwDQ96l9lDIpppYaR4p5PiM8O9gz3Li1&#10;Jbdvbcvd/R357rfuyzmqZn39za1tFiSw9KHIIjEfev88S3aEkgsmUWDjfdO/QaJqppp5u9+ZsaSw&#10;V5Hgg5H0xl4BCTin7yGxJAQaI0qiuAmu9bksnqTOHPdazR+HKIUScOo6HS86xmuicqlxOyWYf2UK&#10;4rrvr3ojYqbQCaI5Lwo4J9rJNbwy49GUMW3EogpnBogqwMfhverVojGEQxs3Z85rEvtSxADr+B1A&#10;JWaLCTWQEBORFIKZyXVL6RY75MGSRDe7DsMsyaiyPxgOiW3L++zDcY0DtoAOKZKc66TAIyuuQmZv&#10;pWwjaWMk+caG9DM+m1Vm4ycal+s1n2vihXMHnShMKHAXcyUjj8SuMwp82gzM47wVXakT4kSii2Qn&#10;CHxHADJ/T4xSZ0h6osCkLsLAjUIzwhHYvUJCtlwyQbpOeMQx1UxKxs4lEz/2HBbJukQm1mi0+mvY&#10;xn/xJ03526+H8pvnmNYs5MZ2XZ5d5oi9wX+N3bdlSl/JuhaPLY2LoVycvNDzU/dU52sJqy358Tue&#10;fHhrIY8+f6p73KY/8bSnCVBJC/GWnrH697EmTTU9a0oNNkmGL38j4drbGhdLsrG9J8PTb2RV1MTk&#10;+AspbH9Li7hEaq2WdKFvVNmUZHxOIHRz/12Z9HtSdNp99fUNOb2a0gYk6cJQ1szQRQw3i6IVozzK&#10;OgQYo51Kae0WsWXDsZ6jGw0t2PMymJelWdaEbRWwME3gw/bug9sfZZ5hXyzwW7dFPDtEjNUkZhQI&#10;emRsehyodMkAy9ksmVYRYKsMh4b/IVA5x00SRMYYQ1cF2TkwLjzoyQTySJUDDgDdA4Dg8Pdbd2/J&#10;1cWlqypDfd0xq5h6pUx8iDhBKS4C4I5At1xZ5VupV2QQ3N3LAAAgAElEQVSoiQq6PPD6QpZtdopa&#10;FXSNWQVjRniIMaBilJc3thVGHhhNIEDgt1Dp/OyvP2aHK3DAaWJSAhtXYAFDiRP3b+osTNDpwveA&#10;pwG47xq4CJzPzuYabylZYOgEZWxoUjqe1M3Ad6C3kLNMjFK6oAnr5xv1u3wtdM6uqbIYV9QaDQqN&#10;IZCj4wORMgushqRCexcdOBgpsroVy+rA5oISKxIU89myDRfHM3YLkNzggJvMxkzKIJSGgz6mBAA9&#10;IFzSJUbu1QRkOJxzwnfV6zJpACMPhxPu64xmlxAPzLv5v1GXeTligmb4XGwbQ5gTuInUNH4AmlxS&#10;W8jnyMpnh0E4SiWzMWc+TaFZZmtgLLggYYEnocu2rTWCVZGshDbrhzAlgey011iRjQK/LSTIFNIk&#10;qyswYUYI3pHkY4UAEgmzCzEmkIek1reOZu/qDHUxr+mrZ6d8Bg1icyKCgJfE1XhvRsTYh1FY4t9X&#10;JAqYQm3Kzq1P8dKrfp8GnalzlLdRXUD8BseasjDALLqYEMlLYvpP4UAD+yIgDi1jMof+AxNmiPDh&#10;5wiCj23khdfD55GAFRrH0UyCfI5cAYJHHghQ8vnlSPe8AcQNF6dxYDClVsuXXzyW9Y11imlCuqAC&#10;yjzeOywZDonP38aDvhscgckHHTAvNLscdDbwFJPFkhgeyaxjBoo4OqqhZ5plGC0wHsESiMrMSybg&#10;GLMDxIk1ZZ0e6wQAm5E6zR9aDDnvMewJAMnBmGLinY8cANUSYKyJMU2bQxrGYgyDNX52diHbm01+&#10;DmNJCZNEs2WwTgE86fIusbLpl4nscRxpV8XuEJK/632BuOA50D/1UPzrGGGkC891GzzTenD+hIHh&#10;TiLD/HhOX4ns0dS03NgD88zEl88BMQo07vmSgnXQYAMANaBUSZ5sr+FgrAf4ysyR05hdo9Vq6e5t&#10;yKICo0bLz1IWWycnp9Ko5Rn/yRCUzFHjr4kzRQLyjW3mG76GyYKNejBBgEo2BTc1hsJCZLHQfaeF&#10;wwhijaMJyRm0SUG3krjAJRmlSDio0Iz9A9IAx0jXPoYmcUAm6nJFQLR555KG8ebv+Of0vENXR6jx&#10;t5otWSQGx8B5mIcvH4gHkL1Adx2JW+ZzXIlOa+xsQcwmyph84sZqWE+LpfmOWSfHyDrAROJnTMjW&#10;p6o6DZgBkXBMMqyBhRMW/v2o7PcCjNbjlDdG0/jn/bda0gLuaTWSD24X5LKvCUYwkT9+uJSf3JnL&#10;qWzJ5fMnsrV/T5/9WEanT2Q96kg6vZL/+k9bcnn8TH56L5D/8f+51NurBVflQrzSDQk3H8p8cCGF&#10;BhT7U1Lo793YlsPTE01qziTfvE03Bjyb/tUBC1jgeQq735Z2yZOR/s7w7CWhETjzKms3par/dQ6f&#10;cpxOmslyJg92qnIx13t68bVEzZtmxYN43T8iUN6DP53Gk/ZGXcadM/GLbcbJeaLFUO+ZLLx1SXv6&#10;moW6JPTHyxMXmkLT7u37dz8y/afI7ijN3ozuJ2IzSHR9MArBCAVYIs+ZnXgEs8Yuy0/4d8yIb93c&#10;dt2OjNU0gn61VuCCROtyoodwQpZSKnX4k8wX1IhBlwNig5hkA7SITJyK2Kl5TxkmCF2IEgM1s/Tr&#10;ioostxVxHsi88TO7m+sMMlh06MKQ7qkL7eNPn2iSZOabWeKqAiIiU81OGwwGSFzGmnFigyPB8B1C&#10;H8kIDgvIBmD+3G7aSLFZLZL6TbzG0pgiaO0bvijgvfrJ9x6ajw2ptKYmiv/HwsZnxyahpget30xX&#10;BIkm9JdyetjUmk1ic1CBoltTbVR4faAtgtq6sbslFU2aoPyKljdYDjgsea9822ij/oAbBvfo+esL&#10;WV9rsYKKk8wBm+cWpEEFnow5WsP7o2Kl8/ZsxlZ3ji1nqNjmmcSivUxGFqoadBz089S0ggZYDgBV&#10;4LCwv3n44h7FM3ZNEMDAAoQvFsYLoLT6TMZNSDByruhYYzba8dmJtKrSEjD8PFhWqB5R/XPMiMwQ&#10;FH3M5qmYbngPVHqYwZt+icjnj5/QwZ4t9VyBSRXeCwB72iwkEOYzF3dSm2manSOrAS73CN/AMFDd&#10;l2at5ssFfAikGGBNAUAuuodIqNlFQiKVOpNUz2QVDCeRcBSNzpzvAiZGVKPZxMCTmSWkgdtvTKBk&#10;4fS1phzpIihzXaNHo8G3BEFAgMF7wDzggAwoZgesR0wsXMBDL+dGMR7XbYGAaxqF6jM5OT6mSS7S&#10;6IgSAQWKXtLqwdfAly6YOKNb4wdGac+FqdPdWmM3x7tWw4W1CUZGCPorN+ZeGpaFHSqMu9OZnPQW&#10;rATX2i25OL/gZyjpOvLpXxXyYKd2EDoNxMF4BNByxIEk1rfOGTrLMJRsAw+DNRQUOMbBgY3ncHbZ&#10;1z1T4J7DAWZ+YYFcXvV1T5clj05HZqNR7Itc5P7MW6EH2wZg0dBhPD7tMOGBfQPWGR3KKU4aknZP&#10;7AY1YgJjNuL6fWNs4d4sYSgLh3okKujwrDz+f5xYV8Mn3sp0zwMXj4LQDll4f2HdDyGxwf0YMEmj&#10;yj9itiMTYER1jTlCvDTeSsquLDLlucY6POu6xkF0PeBP5rsEF+BzFD6L6VSL1TvE+yEBL9DiKOT9&#10;LjChsLEqYsBEE8rJOJaWxuKXL49lfbPNRIcefYlNHOazkY2uU2PMDUcLaTTqxCARw1QqcSoBph+S&#10;X1imYP8BV8jxFKVSKhobZ/Lli1dyc3fTdH2SpVnlIP7rdSIWI8nzybYrWOFkLSMWmJB7QNxjQyB0&#10;I3EAcvVrR6ddi3X69fFs4cy9hc9HnJm20eRjWlXBccCYsAaI93zHRHJ4HqwHPgeXsVAhGpMTPM84&#10;dQnj7xnd13pBKNAQu1OX/CBGitMDxP0Lg+ANoejaEoTwATdS+/ybnvzV41h+/E4kf/HZTP7t9+ps&#10;Yvzs0UT+/R/URPqv5enhjLT/hV+X//JHffmbjw/kg11ADhby6WFePnl8KPmND+R7t+by3f1Avrd3&#10;KT//Qq9dYxXGutD0yzfW5ejll5Kr7bDYaraqcnl5ofdfC/lph+sjV92UnfWynHUnfP5eOpf97V2Z&#10;5VoyPn9BMcQkaupzqkg8G8h6e10OegllGPK1LfEnJ9JaX9fc4EIX5YyJUL6xL6Wa3v+Xj8TLt/Qc&#10;mEq9tiHj4ZXUd96SmSZs2/sPNCE7EfAb0MGcwYaocwBq/f2POOYKbRyAtiICVBgGvzdl1duOEZMZ&#10;hRrjgXgN102iS7Suh6e62L/33lsEvdILLEkpRAY/rsvzc1LAoQU0Jwg64NwX+iFImADaE+IQQnrU&#10;oPUJFF9bg+GIIN+QixF4I8NSGJYJuBtxqHmsKlQR0F1BUsbKrWC0xyIrijG7RXcf3NaEZ8YxHeba&#10;N27usAWLTbyYx2z1w0wQFPJ//ctP2EnCgSYUmYxNi8Q38TYIhIF59sVXL9ldIuAc3RvdMDmnhEsv&#10;Jb3GO5opm7Gl0OkYicaKuiY+qyzfM8CeOJdjdENQgc2wibOAxnIAmL/Sjbm3t8OggEoJyUaz1rAO&#10;j3NLt3au0wtCdaCfa4KuDh4b1Zptxj3q9bghV7FrjzuTTmw4JMGtdtPN4qFxb88Ua2Oq1+JKTmJ5&#10;hv0+mU1JuiDoD+MJBCJUPjX4riVjdueonLpavVlfRiVPiashlRcvmZnztHU+zOOJKr2Yya/m7JQY&#10;zsrAzQbPMmNDjF48thyM2YbPyDoP1GfIC4jvDhLz4WrqGqjU1xhwIYpGV2kNtFh/BbJELMnHGMyD&#10;XTrGODB+JBC5SCC0JWsIvhNW63SOStx4CzWNZ8yVCfBsUMKlzU1CoKbn9D9QDS2pqJuaUCXp2EuO&#10;m5BAQswQ1RF99FwxAmGyYqVuJrChMZio96OHAKpUBP9CDkDOhHIMf/mLR4KG3lq9Il8/fyU7ay0y&#10;mnDfQgoSmks2YgATfrBL9e/w1fv00Us56fY0AW/L2ekFiwl0dmeT2HA36JqiowS2mWegfx784iQj&#10;NAmBASpGC3BIxzoxvFFs/mieUb4JTEf3xMfYeqT7q8k1XazUGECBnfKYmNha9RzmYr40MK+ZWV4D&#10;WX2XVGgo8VI+T3QRcTAi8cJzbTda+nlOqEfEZN4zKRHoDyGRhTo3FHHRTaQmqWeCfNNZrMH+kAkz&#10;O+D6fWBbBqMpVZ9DN67hgYYE28kSEP+I5M1z3R0eXInrzIcc42XXonrOv5F0+syUqKmPldpBSRky&#10;R4y0zgKuuySuOmX3DN9Exw/XjJiD+IXxcEI1ZCG2ywstcWES5pnz+WV3zD3WXG/IycWYnTJ0yNDZ&#10;LNVqMtS1QDawY5CScQqoBOJYZibdEzJ0DSiPw3y+8tlFxTg5XaVO9dtjAYF4BQ0f4FUpvgudIYw2&#10;MRLVuIoRFNabjZcC068KrQOCkTDiGoDUFLLVGLCa993IMTF5k8yZnwLmQfPcJZM9iiJ6poANXAol&#10;DchYtCQG708W3SIjsBldKyQ7IAHhmq+uLq3zFBpbC1+zfUdPDPoermZDdhyJkYtT4qkQ+647duI6&#10;QtfeZdfUeRMKjZwkRcSEMHEaUeZPZgUhOTwOkiFuzXFg5jtcZmis3Gt22bJ8h92q//AHBTnrJ/Jn&#10;Lx/IaNCTH94PmIj94z/aoRVJrz+URnAhWVSVBzeKTPwePZ/JP/p+UQ7Ga/Lj2wOZ6Y3/X38TyaL+&#10;vmxpIjM5/VJKu2/J8OAxMUe5ZCSFxpp0kZzkanSkL6/fIhXfy5Xk4sWnIuUd8Wns+o5cXpyTsZir&#10;tGS9vifDzjdy951b0j09l6jaJOs7m12KTK/Er+0TpwtqPyj/0CyCiOsUavW5umTzjhQ27sh2C7Hy&#10;XL9XleVEf6/QJqA91aSsUNMYOOnra+1J8K4mQ3TFdXReiki5GWdK5/AVDxh0M+aOLutlxtrAw4Rw&#10;IV74SAPkO+++xbkxdYkQOTJrzQ4huMRDib15tnwxboEmRVOD3ZZWzcBpoJPiO/+aXGDWHxg9jSZT&#10;tgeBuwWTCgslCgwgtoDGC5g3LisGOLJIsTHrXlB/JDMVFvzc6ck5QcAcw0wh2NbkqAcBF7ol6CDR&#10;RiQ1oS+wv8w+IHEjRN9V5Jm8ff8W/44KAxgo2n7wYAnZuq3o65GBpl/8wx99KAu9xpHeiyXdz/Ps&#10;2JBFkSzYaoWWBcDZNjVx8gacuZcZAMECQnK3u7VBIUKIWPKzMXGycZCB2wPO91EBYUSIcQk6PobO&#10;W7D6xn9k9jUaTACBzUF1m7ggiio/V9IDDKOCpdlwjDTJxD3CSAi+RpGzo8AhhmcHDBBGDbmCmV0i&#10;qGM9bG1sWes5yL0BlKeGeTVvLWdemuLanF4OR2IOD8aq3f0eweds61t1xQ6bSyrom8dEacXgBxuQ&#10;FVmPeWes6rNT2Lu4cOrNHuUVkFwlbNfnRdxIo6uVXQXfcwk/Ow666aDEbUKGHGYZA8w34bVi3rRn&#10;AhfgsMYhzhc6nE4xZ2txopUw1G8zz9hl7C+B0pvH58ubOWdirMk5gKZ5BLTEuigwdE2tC1BpVOgR&#10;BQA8hBsjmj+6DnlmysJ5AKTTlMXA/fs3OIIGMHiNJImQ9xzCgSYQaIrqgOkwiQRQ0zdl+u3Nmmxj&#10;3CWaHFUKtF4BTg4WCACNJ2DZBUZPpwsbxsTw07OTmkmhJaMGdEayQrYZRkdUo18Y4wPiqosFcVPT&#10;OJSW0/PBukanVpxBMJhOMX2+VuzawfzTTGqNBh4x2TdgK3GGRUucpyBqhOb6XSoZzXq9XXnT8Y1Y&#10;CIaUBMChx/EKcYupw5E4+xzdt+31lgnTZpbc1/S+HIJV1mzwenDochicpOymoqvLxN11aTyXYPGe&#10;4xDG2I7XDGPhyK3ziKM1kAiQFENOIhAzfpXM1jMKQkfRYFpFnzzXhcJo9ez00vzKisbiRVckdQBe&#10;FFw9aJNBjBadI+ANIS1SMK/HscbGdrvO/3iPJwsWXSheqYxPE1JLhFbsdkY0qUanBSNiJJhsumsC&#10;DCUDdJYA1GcBACA0xFghWov4qUUUvM0wli5Epsoc03F+zk4RYj72KPFQ9JUTahkhsSqwe20dkLOL&#10;vmzrwcx7FZhkg+86LYRSBFakpY7IwORTLMlFvJDM1qdJy5jUxyFkFspldl9xpkGnjsXccsLiPWFC&#10;YgbAGE9aQWYCr4a3spEgLaJis6+yUam52eMiqYNHuZXU4dPMiDjHpFOsQwkzYLxW4sZhLnFiB8kJ&#10;9dIiK7sekjlGWWhaZEiyu3FV4ulA/uBHd+XV4Ug+ew2CRoGaSVf9hXQHsWw2Q/kPPtSiMPbkj79V&#10;kv/p/+tKMYI3wFhubhTk88OE2B0kks/PlrK29UBONLGprN+R4cnX4q+/J9/ZK8npMpLJ0ZcSNR/Q&#10;X6+mhRVc48Eoi4dnUtl7Xxoa25b5hgyPn0qpiv2el0p7XRb62qvCrox130CAMS02ZTXuaCKkxdjO&#10;fV0rXQ0HGiuGhxI29phkUjQEhWDvQHKNW1TBn3qaO8w0bq2tywQeimtbMu6e6/Vs6k2dWK6jzzV4&#10;5+17H3Fm7RtGCDebFht5w80QfOdGG6Taek5oi+aDhopnexPVW94j2A1t3RxGO7k8xz+gl7baLS5s&#10;PjgoRWvwW2s3aS8BWflrIO+gN+YmhYcSDunB0Kwv6P0ihuehUR59YqxbBf8xehaBIq8VRb1RIwYC&#10;iRKNTuGm7kf080KXCWDlulaa8G5C8I6pq3ENwNUETIMtwJqfPPpK6rWyHawYCeUNkIfPhSRma71N&#10;0HivP7U2Zpo5gUrTKsk5gUq8/97WOu/fcpnSlBQNLagQk3gWGOao2WwxYTm/vCIDpdvvSUsPLXw+&#10;eO2AsYZNPJ6tTHSwQA8EzW800FQbBNRhFo9Eldo8eh3AMwFUDYwJ2syocpEs5YtVdnXyqFILEcHg&#10;SCqAkUAALVeLZPThQIAYJbpFrbU2KwwkzNDcSBx+IXDWAuzueaadQRE90MBXU/qKjbUiJJcCByHZ&#10;Lo7+rQmHJUKxeQZBZC02NXK6xDu9DmBXEPhN/TVm58jGpDbiTJ2HHoH4ugEMc2M0ciQnaWAVIa6/&#10;SGsQXwLHHAqc1gv/9YxFB8mCarXoMjYD8SZiTK9YA2CxGDIRifIVJnaXnZ5+bk+MHBgwCS2XKvzM&#10;1sZc8pCDuGYy0fWrr1WCqiR6P57Rvfn3MHFdJdMqyocpR5NeYrRqasr4UzNyBAMMYmHogoQZK3Ey&#10;ooC70Gv47Mlz2d1osFsF3B780sCoCyIbEyQcQZSZgLCNvrLxiUeV8BzHOziIaYIbm90J1v6CIoo5&#10;aep68F2Q/b0aLpUpHf4hpa4XRkmML7GZlWbpgl1VVIDi9K2IodC1wu6QZwi/4XTBvYpRNBInFCqw&#10;EcG99y2TZnGEZ7PEOCc0U0wcViiikIRypKbrA3EEB1ngkl27MOzpUIaaZD17dihNPfDx2sAShgUz&#10;rO1c9Ynf4OgNBQe94yzmrehQP5fHv3ss9XqJQbXTGcqVJheteo1rFJUfihbsUcQrAH+F3UxLJogZ&#10;xIgvTcw4GAksAd85eiaia2SClQY7SAEbcGOVgEwpn/gLioB6NjshqcUPXFKdsnMHkgNwZdibNPlG&#10;F9G3uM6CQP+dahIE9i2LTY3R6ORXwBpDdqx7aaSJipACnjKJQteMCtX6fFG8IN5hjyI2IvkqFGum&#10;uYSNFqL4K3KE59NSw5S3xyMzQIVPHJ5vWeNtud5kZ7NIdpfHuJM4YcFrk1N8bnTi0d0rkkiyMGNv&#10;MBj1d1+9ei7NapOdGaz/i7OexrSyjdUzG6WTNfoGJmGiotZMyxxzK+FzAu5rY62m8djsgVgUAysY&#10;p5ScAOBarh0anIVLzsE+iLPjqNK6OmA3FYumDWeDzsyYr/q3sn4d65aDNM/o/nyOZBL+/oxjiewK&#10;82SVOKxQ4rBkpi1nBrXGZmO8Jis14/m4SCO5WZ/J//HrTI41oVk13uN++pMPE8rR/PCDtrx8fSU7&#10;DeuQ/fP/60z+8MOqfO9BSW5tlOR//uup/KPvzOW7t0ry6GAub++G8jR5W751+7a8Oj4kHueHezX5&#10;3atDiScaFyvrsrNeokXOWJMRSqDEPamv3yK8Bb5hHFPV9iky2YAQ6MFzWeXWNLA+khR+Y/OReYgt&#10;xxIUN2WlRakBpC/FLzRtJAkWpD4/6Ah5mugA9VtrNGUynzsiQUbaPdzqiSWNh1JqbOlLd8QDtf69&#10;dx98dI2yxyGJQ84PTOALon6oTqOczSmRwZsgXUrGCVH+GljAQnjr3k3icYDIR4JBnQnQJmNjKpWc&#10;6J44sbtqCaAlyOx3LdFK7GHh4IWY4mKRMOgyadKEIKYlQEhQLrJqACSRgdOpnqyhkJU4/HjwNhDK&#10;CogziYxBkUFt+hWxMdDYoRgYukqct2ZvfKygt9PQpITGifMls/lrGiRZNNBj0Y15Y3td9oiNCuXW&#10;jV15fXBkD9m1SxEsQUnHQfjTH7xvLJ0UGhw5B1K2tmkq1125lIcbqhOClwOPCQTGjBC3BHOjOxjL&#10;cNDXn1uSrQJxNCr7Y1OnYkBXpx6eeTaKAQAPDBFW0mhhiwkTho4mDFFHCD7WtfKCoSIOOYLF9U+I&#10;m6HKR5Kc81e8ryvnS0dQp14jwPIwODViVMR58Yr07ZjPenNzU756/lQPtBY7EGB3cc6dGfieVb+r&#10;cshyyozJArwSAcnofKRW4az4bGPHYrSxqMc2htA/jONbWDpA2Zy2FyXiydLE3L8XenCha4RqMXEs&#10;yOuRa5ZYBWhdFaFZ78Za0yp/4juMmYffNzyEOWEv4b/lQYQtp2ukTPE8PDscDGiPX7tUs2pP5pQA&#10;yJVNZPT4bCDtOq5xQhVeHL6s9j0HAnfsE8zM2eIn3R2j6ogsP3y2Jbz6QhOLg1q0R3G6FXFS65C2&#10;AKMGBp0wN0X7mJVkTKkGBB6MaCPqMgXWCYHidFi0kQGStSxjZzdwVOHrESfuCfENGqQIjua9WBAL&#10;Qo8mHEKZx6LKKvCMXSiP7MHQJZnOVym1Ain0NOnWA7k7WUo5r0WAfh3dlLVGgx1A4D1wvYGhfXlo&#10;2eFoyuKwYgBoGyJ86FiQkAG5ARyQxRIPT7D8sC4QQ1bUZVlKRavRtXabB8LzF4e0W8FIHmwsAIo5&#10;cncgM8NieTzswTQFfmrnhlal+bLDa+X1mo15BDVkspqAs4L+ETva1pVg4RRaYoXuFhlu6JZkSyYf&#10;kJ/An0gaYXKZuZEI/OGwj/A9dBvYofcMtpCj8acpTnP/E0htnXgSDHi4YyK/ckWt4VfwAxE7MSkB&#10;pSgqjk/OpK3FKgkAfkFOLi45sp/PJ2SOQrcozBtwXZzfoq1NW+3cH+ymJlxnkbMiWqFz7HB5BAGT&#10;WJKntInn9OzAFIX/HPY+9gD2EYrU4XhB2QBu+NCc4VE0AUiN8WLkkgEkhmCPrnQvvDo60oKypslq&#10;kyNbE+RdvRlPmhn5ytlXGFgdSQiFDUNxzvKJ4UlrmAAkDiumxVdq9x8eb+g4Ir7nHEYJuM4kue5Q&#10;G+sRHX7Go9WKZyS6ZWTieeZ3hgQNRQfOI2AsKbUQpywOkcSS2EDA/++LP0KG3ESAbCpXuOfYHbIC&#10;RTzndemo9r1VQy6Ce5qo1kRPO/6JUdg/fG8o/8Ofx/Ko8458cyby14+68qunsfzoQSA3W5H88/97&#10;oP+/kg9vLGV/uyWfv57KeXcuf/LdvPz14Z5MtGBbdl/I3p135YuvPpcsV9ckpiPV9o6cvf7KNJCQ&#10;iBaqEmmBXq1X5OLwFYslkIW21tdkrudp9/WXUtq8L4tLPTdufkvGnWOp7NzT8xn+GT3Gm3ylIcvB&#10;mfh67TK7kiKgDgWPODMprkk2OdH33SObFUBvfzUWr7ouxWQiUXtTlhfPpHbjoQw75zSKzVW3JXhw&#10;59ZHtF8ITQnXAprNrAf6wmgB8jDObGEk8TVWKOTPv3x1JLdv35Lnz15RIt09HWbYAATioICmA8ZX&#10;rFqcYiYq2Fcvj+TBg7saPPo8hFHFAWxNRxn9OVD0kYxBcReBDAf7fGK2DaDKI/uGaBvBf+ga6c9A&#10;WyjQwIKKkYc9FpZuhIuzK7l3Z0crt4Hs7a4TE3K9QKC2GwUWPJD49fV9f/3xlxwjMWS7wTwWEpIy&#10;bBhNIuX0rCMDDcCffvKIXkk4xCF6CAVeBPjJaMyK9J17NwhcHHY7xNMAhxGFRhnn7XKUc86xfbNF&#10;gUcaNDQ4HWIrWg8ZrZS3NupWufimpoqOAfE9+jUwq+gMPZpyDAbhN1Recw3moFEvoNGxnBqYMjLG&#10;Gmn8gaN/4gDJl8U0MTyZ60HCrhvAmQ4f4HEkmTAYo+BDZwxgYOImEt8Cvd4njB77vT7xNbuaVAz1&#10;XsxJ2Z+a1EFEqg1b3I4Sw4SGAm4QD8wbUNVz40IELozu0HVgdYaDNQtZEdLqAHRYp3KMayAzSj/P&#10;6eUVPezQMYtyJf6+MXEyJkBsoDtGokFJDSR/dn4u7daaCeLxZqU8HIEpSVmN1iw59kyrKXPAWFos&#10;kNFhY0oaD6OIkNQBko1Si5dqVIvUUqlW2/ozVZPS5xWYfxQlLDKzoTEcTsLCA+KQ7LZQo4nFp/O9&#10;M+2k5dx+NpmO5cVpTwPCyvYV1h1A4kwmYyqKf314KEUYMy8SHtgYi511L2jJgC4lRnoYq5nI3YK+&#10;dlDzxkEIajcICwjEsLigbxVkLjSZjlc+LSvSdE7ZBIf65r0lGyxbsfOLzxAVMEIs8jmWKnqQlUA5&#10;1oCnC2yka3ZNkzqMgZGQUKBUDFMFNhnxM0xMfWJNoB4/jxd6wFZ48GAPg/o8HEBzrCSd8zMWXElq&#10;Vi9gBMHEd6TVYqVaI46wre+Hyn+kVbrnlHtRVKUsVlLub2AVwJxCQXJ0eKTJ87lsrLc4sjq77PLn&#10;oW2DuHpwdGl6VZ6Nduk5BbAuTE1Tc65HlwrJEhItQ9JcH85iDDeTADe7m5nZBNm4OWFctvWeSF/3&#10;O2KrH5rlDbtzKKWA/xoNmPQgFoCYQGkGz9YcBdNtLGsAACAASURBVPpS61qhwIR3I/Gj2KMp8HNG&#10;i99cr5kJrGdUfxSRw8GIxSm9EAt5xjzDRU407i85MoNfGb0g6W0GsoFPZW18DKhIe7bZOVbGIV7U&#10;ezvoT43BiQ4ROk0YJXL0aOrVSN5mAFJH1q2OE9sTuA8DjT8wkkWHtKXnx5U+k0TX0IijVja4LKYb&#10;kdMSLDeuos6aA+TbONOwPehW1eFxOV+wE5kLMrIebWSZ8FkjSaQ2mL4iXATwfYwcxfn5IfYBsoAu&#10;JfA5eOZBaB0+momnpheGWIDwVHA2IogfxOVBuyg2Q1Y2iZgIrcz5wQkA+w4TSYX7LHNxNLOPiY5T&#10;4ztMwiBWuHX7Lelr4bq4eCK/fq73qriU3lKLyVGHPmH/9MdDeX26kJ9/Hco/+3s5Ld5CTgQev+jJ&#10;w9sV3aOp/C+/1FcvbMt8cCJvv/+hPP/i1xI071KHLyivyfDkSynvvCPxXGPd2ja7RYmUZXj8RMLy&#10;Fsfr25trcqoxF+/r58p6zrVlAjYe7m1UIpttNTnXc78utbUdWYx6muR4xAq1d2/TV24Muw6cR/O+&#10;lDbuwp5b18CA2KDq5h2ZXryUyvotGRw8lub+hzxDZr0T3f8TKbR2AaC+9xFFwEjpM6ovAMEmRNjg&#10;GAsbCFg1jiTdrBsLF9Yd2GQYF2xvrTMo4TXAOgOqHDgFyOVjTIYkyvQ7LMnCOAPYAwik8cHhQFlZ&#10;ixg4H3RlkNWdnHdlTYMMskpUG/WKJkalCjcJZecz6yiwRRrmmIAZhTR9Q2nHNUGXp1kr000es1kk&#10;CEiwEMyjnGFQIAgJt3ocCtApQOeGyqKohsFkS61b9P1vv09tg53tdYIxb+/v0RiTh2PgQJI8mD2C&#10;UO/tb1O/CJoSSJBqtappfOC/eOUo7fa7xCfoxnp9fCK72xvEbeCzYEOh6jg4PJUqNHHIlinyPpOC&#10;HBWILUGHAPgIPAOADkMHZjW9qJhMIZpCLEzdGzkAxdMoCmdAeNBiAXqkNgUA0r7QrBWJDFrLBIR6&#10;EanyJconCO8dpX7wPqsZF/FAg+/+3g7xL2CB9Dta5WtihPHBivomRRO0o3rx3LR1IC6I99GgOJ6C&#10;iktxEdTElrh4DjjLChsjhKIZx8I2QtcEkiIY2GLMAYp1s7UuZsGROfXnjK7qKausJYPggkmoVVXQ&#10;AwLtu3t1Jetc04nzJYs5TmL3BIwpUuiRmBXt4OIEJWFQBF1XfPu5XL7CNjqFImcrDd6Jdcc4sEEA&#10;mxM3AuAz8T+oktxoKnDmkuZ3FhFEXiYGzucIkmMb37zYrOOO/89TO6an6723GHK02qiXKWYXUHgO&#10;VO+YZreQVtjZqHCUimQH6wOeSzlaq6CrOLNuQqpVb2LBesWHvKKacX8wkWwZmxGvJu5jPchREGke&#10;I7WKGUxi5IXPj04TOjE+m8N6D6KcjUyAXau3tciJaTSbQVMH5qh6n8H86E1XWtVXTJiSprsr4g2Q&#10;zZfQddJ1AeYLnavFPPWQ4CBEnR4eMAHD11DQRH7KwgtxCcwhjs1AesC6IV5lZnYIhHtExB5ZV0eY&#10;yLAhlXhk5VH/KLNCpVarUcgUqvvHp+e8H8CFoOuMDsX6WkNefP2Ukh8wmIzRhZ7OnQzAwsbbtOnI&#10;eK2gsQNTyMLL4evCa3YhwfPOkBNgXgotBtSLwuvgAEKyYVha6yKwy+FZgtHReJssV0wMMwDZExsN&#10;ZY4RhdiH3YZD5eXhmR5KLe4ZjGPazRI7FUfH5wSJQ/sK6sQguiDhLFfrHPeis4aiDGN27DN2PMV3&#10;/oxLK5ycTEvqHAvQ2afrPYxRsYyDFWEAprelOwxJQx7Cx3NjQ+J34Eem+4lJEiRPdF0kTqqgkNOI&#10;ssw0GRvTm7IEHTXsi85QWu2GUdrBaM2ZwKowwVsy3iG5QdGNdQvsGNimKUeOlmDUatCrm1J6hecl&#10;ziOIrKZmxgv3A8SeFVXq5fegfs9wS1ANx+fOXM8YXUrrQIlZpADvSax3pGfgyLpGIAct7axws1Ab&#10;paUugUPhRVN162C+sajygzdnkkc9tlR6lW9LomdHsb6tSeK53jeDSIBF+NF/Vpd/9YtL2bnzbRkP&#10;u/LvPgzk0VfnmvSs5P39GpPix8eZ/JO/d1v++3/5WtdBIJsNXwbVHzDZuRrMpdS6LbfrBekjEb58&#10;LLmNd6QIGIAmOdOL5zaOnHeltfeuFCIi4OXq5WcSNvY1QevKxu4dOXn5RA/eiTRv3JLh4WMptvdo&#10;4bO9syOdbsfGftMLyel74SMn0yknOx4YhPq5VppweTl9LhiZabFRW9/UxKcjaWmDivQggPRGYLYN&#10;xKveNuLEuw/vf4Rgzg6L2wio8HDT86TSmyo0DVVTp0rLrDWj4dne9ppjAtg8lQULcRl5czHXBQ8T&#10;TnECY3j8O7ubRKqzMtLAS/Gr5FqIy4TyDg+OiW3o9seyu9PmXDqMzHMJuIVryiG7O761Ron/0c2C&#10;v6PtfE1pPzg4lbu3d5nU0ANmvmJHo0RQ8JhV0Fj/xMIHdfk3n35ptg5E8/vuvVLeG2Kj9KCFYSw6&#10;Bs1WTX73xTfsWhH179hcwDRhbPfv/fTbfJ35YuUSvfyb630jtJcacDLhBgnYOUOQRHcL7x07QDBF&#10;44KMQTvPURYwHGBtXWtXWJJKTATP76UG/zETW7T9IXwIoDo6MEsGoVBKMFMM4TAvNt6hv5prfWMk&#10;pos4XwYQXBioqZFDcM7SMcGMvSA+mDoZxyB4gXq1xE0N4CgSlQKUwMt5Ko8Du0AgOn5WIgPBrQLi&#10;oiC4CIEvHMxJPGA36Origl0CJrgaqI60Ci8VKqYpkppGFu4TcBYYoeSK6GLp9SHJc3IBAQNmzKQf&#10;+kK0PuChErMixliHnZ2wwPY1GJHsEEQ2ygvzJavOwGRyNhwJPodez2hwRRq9K8RYTYtnBAAb5Qj3&#10;BtYWRT1zlsihIg/MP4SHXAKNmNmK70lD1FXGQE2GIQ4ShxXJUve6TIhyBGAniY1dVosJq0XIMJQK&#10;VX7OZq1Ot3ZglFrrN+Ti7FTXfIHeX4G4sQ0ELfzs92JuSxPtYzEZFblWsI55QLsOB+wbqtWaVGnj&#10;kHJsQBwVfhYFCVW1F+zAAf8ShZnGwzzVmL95fiDgDmKEvpgOdY1MKAWRZXl6joWprZHR3PS6IGKa&#10;uHFj4OcJ5gXODeO7EujiZDT5ZANGBCiH0mxqklIosnNcKOVp0dJur5szvBjmLHEWEOhMobDAfuD9&#10;QM63tK7oZLJiJwU6JxBvBC4hXmQsVND18iKjQ6P7NTk/k421unS7Iz7rtiZASCZQBODaYU2Ezk2J&#10;sg0rJnmBSwZYkAIwrOsV3RR2GlKLO1Sb9kzbCwkIcrHxFNY/VZNhINtRHOA7JpaJZBgxsUt2Jh2w&#10;mnY6qXUuA9f5kCxzGmorU1jRZ7TWqNLwF7YWWLvoViNZrJSrGlPGMh3jfvh6b0saQ4rOeiYSU4sw&#10;JiiwXkjG4I+GzwCtM+goQX8MBxf0vLB3ASkgxgrA8cBG2OwLw1AWSRfWVc6tjRCFjXXVIdcRo6uF&#10;kTJZU/Z9ZHjo3Gyut+Xk7ELKWgwAArK20bbCWp8lxEg9J/qYAbcJADugF1ScMKKG72uCMxsyMe53&#10;LoCio0cgsJ/ERmnC1O2P9N7MpKr3CLueZuBRwE4QC14w5zIbeeH50BYG7EZMQhLcz7I1BMSS3swl&#10;wKbBZGcyulGW3Fx3DK0pgb1lbigGNfAdppeM1L/zenRp903qph/ckKbui+mky+6TTE7lW+8+oLvD&#10;+61zOb6ayMtL0zn75ccv5T//46Y8O57LZ0ee/OJRV/7jPyjLf/u/n8h/85/ck0oxkg8+2JOf/eKF&#10;BI1bkl49kY2bt+Tl8ZGsZh1NVPNyZ78lR69faW7T1b1SIcan2tigkG9vrOdu70SKGx9Is6iF/NqW&#10;XBx8I9LWBKq9L6OTZ2SeoRMEMcVFYl241WwgfmWD8AQkxLP+iT4zFFcTXQsVLaBaMrl6afhFXT+5&#10;2pbMz7+SoLQmq+5TqW7dkOHJS8sfoAoPg+4H9/Y/okJqkjjAnW0GU/dNmfH7mK17ZsIauar4yycv&#10;DI8TGS0ycuCuMtRfY1MULZNNpcFYK9PAPch4kbgMwOfhuJpPGRBoAwA2mQYdgKiR5W5oVQI8C0Ym&#10;SMqAPSiVjaGFJjAWnbjKB/NndHmwwDPPRjUYo5G2nzPBMMz5j44vZf/mNkGDJ0fneljniEso6TVQ&#10;P0d/5uKioz9fZpDgfWE72WiwO5vrHB3tbG3I2fkFFa1hE3J931Yra1WS9q/V3Vu39xiECPDyLHEw&#10;oKklLfPRhIkLDlMkmwgyJxc92d1d1+eoR/pkbvoggdH1cfg32nVZ6gGCwBw6zAwOMIq1QRkWQc9h&#10;peYTsyRBcoYNE1IYEFVinpWiuWCndMWWwJSUE11wkW+ATYwe5tDoWSAYVYgBGF6+lkK1rfcVOylH&#10;AHAa9/U6y2xxZhDxmydsX+P6iB/jTDshhd2joFzIUY9c629QaDFjIMeocnB1qT9b0+stUg0YYExi&#10;u2BUWjCxRNKeLUU1OinuL/209DNGmuDNJm/E+JBsABgeAlZHAHBkFadntjK+X3rTEkfejmCNjgpe&#10;H6axOVdtr+KRY0amTqjRIzDU4+guIW7EnS7uT91bGhQ837BnvleQybivr2edBYrrXWuRwEsO0R1c&#10;cKhuh0i0zFssJWPETENh6oqD1trx5s6NTtZl50r3WptFRJbaeK6jhzLUwMlQQv9taSrupoHjOXzZ&#10;yvAHCKL0dMN9Dfg8RpOBHoh9rhtU1wneH6KN7FysOGKG5EAaG8V+QXXdmGO4gHinQBYrjLpzrpIV&#10;mry2GnU30kw0IJprd3ew1OC5YEKFAy6ARpMe+EM9dLc0mUjIisk7vERGujfwbRjZ/Nn/+1fyySdP&#10;5Lvf/xbahPqsE65NoQ6PERuurk7Ygbk47xA3KKzClw5/ZkkzsGqG64i5l/rDGQkGiHWThTEbA6P6&#10;iNPt5kGJ59u57MjNWzf0cOyTxffpZ19SJBIjSOIcAZxFN4r0noD3j+xFtN0pyOg5b72Q3RRSwH0T&#10;0sPzwwGHwgVJG7BYiJcw0kWnbzZL6N1FfaPMmLVIxoHxMWNZs6uJyIazTkHiDD05QsaoFEKX6KpA&#10;ZkILIXQOR9OVJpWmJJ1CpgMECX0fFI4YvRShQD/sMEZT2oEg3YzjYe5DJEQlHE5lslrRgeaoET5j&#10;6Biiw5oPmDxTa8qx4SiQSJkIi/2Ib0ww9N/FNHVMv1RG3WMpQemY4PkCE994CU06mBTX2M0vYISu&#10;971QLF1Pijg1QPeRIy7PaSM5XBPuM3V/dK8gAZtoQQmsWaXR1nNpqmu1zGJ/grWp8Z86bvqag/GC&#10;e4T2GbmCAzEbttC/7ppnphqNzwRcEQpedJMoIwL4R86e4bU45ZKOCs4M3EE5cLYQVB3HruvjvcFq&#10;MYbJtYVWSMycNRlSjj2JAfT2xC+3Zd49kGA1krW9D+SD3M/l0UEmX7wYyT/9k035xb95rHVqWaob&#10;b8tnvR0qQoNNfGOzJHe2tZiZ3Jf9Wkd+9qgvj592JXfzH2hCcip33ntfDp89lWJjXY/4gqzd2JSX&#10;Xz8Vv7RJXFCz2dbnNyBrbnzxTLKFJprFlrR36nJx1aeIZqm5J1s1vaeTjkyyIovXZAEgNhTpNYZ1&#10;jiTf2JVwciapPuN5/5xgam/RY1yub+/pujix4hcSLMW67gNdx9v3ZbrSHKOyq8mpxoX+oTR235eN&#10;Vlt6508NQJ3LmdIu5Nzz6Og4CwxsJ6pjimWeqLLwUE5OLvmgb+00OSbjg9TFA7AhKOXUj0BHQzdP&#10;2/l9AbBqpq++iRl61s6Et1VZq0tx6qyosDqdnmzvbHJR9QYTtsmDa8PIOHnT+sU1A4iceobrsSrK&#10;M3VQregwG58CyOub+jMqRwgo1vT10KIHOJvJEhItdOt0Y//yt1/w8MRh5TndBiGQzTxmAEzDHYEY&#10;3Pbutrx4dWyaQsUi7wNeA5016CH80Y/e5fXSwiCxwxHJI7UvGA95ektULBnafWW02kHvip0atKIF&#10;7CC9uAW6OwCiV8oEc3MUqNVNSsE6YzEU9KGTWu7O4n6vw8CGsRPwRlOtNgPPggoy4cVsxIM0du1l&#10;aJAQ7JgvEWQIYF2cLjXbzmiZQrwMWvmlOpPXZWw4s4yaLkVudnhGnR51KCq3vt7i5usOugRFBsTe&#10;REwmsJ5wiBBsr8lErzvQRLfK5zfSZ1SvNil+STpomL2xMMjcQYhW+RwjED9HvSAcNAg4C/T8dRP0&#10;u119vYYbRaxM3JCYpIRVK94H3Qh6NEXmQm7cjoRrajaekaGH4Pzi4FQTo4qNKOgsPmbHJtX3xSHo&#10;serKMxFOvSV9kgA0h0+O55nvH7zCoCkIIC83dzxlhY9xIFRXPdd9NEubgKMHuKKX8sZcnDt5A+vc&#10;pCxUrtlvl2dX0mgVNOlpm84UwbmaXGeowOe0TEETNu/FDlC+IubGdwbHSD4wpkZHDNc21cOmUPAI&#10;ai7pc29tNKSkgW26HHNMF5WaTMaK5Rb1pHJgm6VTMp2Wzo8Jhr1zrHkkFclCv76Ug/M+Ac4kJ60C&#10;6/Jqojuex5rgwqW+yMMTxcagv5DD0yN+fow71tabeqhp4qOHGhIlJIeQzwAW5aLboUny3/+jH8Eg&#10;Qqv0Oe0iXrx8LmeDhZxfnksDgOZqVdfiVMwd3jfpC70xwETRIgTSG6cX7MwBrwh/OexRxL2lMzlG&#10;Vw9rFp2T5cpo+qPhQDrnV7KxuSZ9TUg3NjY5jkNHNNYM7q07N402vUrM8sQPnCqyiealmeFGxK1t&#10;278Ov+Z03IAZpOktWJvo0KZmnJ0RdBxQ5DLz8jQk1oXpzINNY4cGnpmB/REjse+E3Z+Qn48CiEga&#10;9P7bODgwLzb9s6pfO8K4UeMSAK/ooKDYBbcSgpSIH+isEU/F8fOCSS7mQygMAFA3nJhPtjC05Wj+&#10;DN2z8ZAHP+HwCRTTBxwtx3qdho1JmXRk1P/BzSjz2UXU3THDVcSolJpzgRWiVLmo29h0tSQ4+upq&#10;pEn7UmN2g+v9SuMiuvteaobJKXGHGUkmSJ5A30dBXKnVyXKFvldRP8vSwQRSb0bdqAZYy5po9wdD&#10;M1ZOEucub/IasKLC6CwlNyblWWkKIamZirITaJp16LjSlFhjE+4NWHI4azFdoYaWbzgpTG/sd92a&#10;QZRZzI2in1rn1HfmyThvgLfFGWfilKkxK7MG1yb0yXLVHX3viexXL+UffzeTn35Qkv/zL1+wIEo0&#10;Pqbtt2V6dUYyzz/7h20Z695q1SL5+PGl/PD9lnxwpymfPZ9JL3dXVtOOXJ2fSKH9FtfQ27t5efbo&#10;NxLVdzVTfCGtzRvSOX4sfkGT1OGplLbeYTJU3rwply+fsDhFQrijecXJ4aGU9OcnnRPZu7sh/ePn&#10;cmd/R85ePbOEWwvdRnuPez2ddjURGBszcuttagQCEJ4tRkzImxs3qRG12a5Lr3NJcUjoqyGWVNfW&#10;pT/LiKEK7t7b/4iJBBDoOfP2AXCWuhc4qB0mhLRJMdzF85eH8uDuHluTuPkxtSRQAcYEeZlMfYkH&#10;NITIAiYAxgwocV5f0GDTYycDwWhre0dvtrmtHxyckf4LTA+YVKC5AoeAcwidJiRZAOv5TvAPh2M5&#10;n2fVa52tmFk3gNuXnT6BvI1qiUkBNvfZ+RXHYmAmtVsNubzo8pCpk3YZyPHRBYXFaIvhMnsaXOoC&#10;f/jOPXqKvfXgtvztJ1/J3kZTjo5P2HkyU9kVmRoEzen73d7bMC+uwEY5FLFEhRiVZKoPczFdMltH&#10;gohABYzRaAIj2oZeW41CeRBaZJWKBA3jH3YUfAqbjfVnISELR+Zxv0sgGD7/ZDhmxV6vadas2TUC&#10;2px+TgXK0KMiqjhQMTo9pFJT8K3MGTrHnnMEUgTnkmE/GIjNKmO1MuNABJBeTw84By4NnHw+Kr+e&#10;BhwwyJAUQOgVjLeXL08MB4DqhaO80OkEodNQJWPNqLorJm5R0UYqVnlb182EGt2IUQPjUpMKgNKB&#10;byGGCMEaui5gc0GvhuMB32F59JmupkyOcdTAxBGU21LRVJNJ39fPN5ssqGYKnBZ+tVUryVCTq0Ip&#10;tA5SUDDTYirFYjRUdEKXKyZ7AJuH9Cr3mLQhWUMXD4kuDii2uOnPtuBhgkMBo19WrFlG3A5GYzh0&#10;0AkBaCXKWcEhmmzh4MaaRODFQYa9lqGjYyYGeh8WNqbT+3twdKzV2JruGQOEBuxwmR8ZTFADTXJg&#10;t5LzlmKO3R4FJS87E2LsUk/X2BLPPXVSGwDWj01QkdOIpUz03peKFWLAsNbZa4PODagQAJBrkp5q&#10;gtiqlJgoYnQGskMuV2GxUCs5BXPeQ/OoQ4HWbJSlXq7IRQ+MsorhWtAx031xoPuuVs2RKjyfzOTD&#10;h+/o7y8JosQhCeIHlR507zTLBaP8Z6ZUHGlyiljCLogWRYPekAxZJDBYm8AibW9vEnxb0XsQz2fc&#10;J0WC+j1jFhLQbXjFxWTI1wfbpz9aSGtrXQCReOutO3KC9ZXPsdtJxXGx8TNGdewIUpQxYvfKjyiD&#10;bbEM4w7ovDlDV2BQvNSMa8GghNyJdcBT4s9WmfVIA9d1pegk15iwMyG0Diqw27ei4a91FtHtR2dz&#10;OjZRQ3Qt0B0zEkjMmIQws71WI+jf00IBSvvswgdO0M/5d3FkjHiFiYIWX/3OqW7aBd97MhzxeilW&#10;6BvWCesTXWN0BbFnSuUaE2GAywkjIMEkZyMejQsT+n6hk1MycDjiMsVPTZ8n58y7T0+OpazxF4cE&#10;zFXz5Yij66fPX8rG2gaTKWOIhvJaz7ISvu+ZSjjGfcD0VDROXlxhDxR49sHcmHAAko1KhjMFxEOL&#10;A7A0yQ7Tb6MwJvxivqIAJrrjE70XOQh4ptb1M5kA6+KI08Myz7+MXWnYyGA9ItmlZt3UkjVAMYx5&#10;7NjfODegWRSFbyAjJuVh+EezvLKxPF4XsQdY0mzr3yEeb3f3pkwWmmxdPZfvv12Wn39yquVbTh6d&#10;Ntik+I9+VJGPn1xKUNnWPRfLV6M9efXilRxcJDJNK7KWH8ruVpMx/evnp7J580P9ek42KnnZrczk&#10;809/KzcffJfkJExuBpevxa/vU5tp8/8n6r1ibU3TM6H3Dyvnvfba+eyTU51ToZOr2+7qGXtsz2B5&#10;Bg0GPCOSxFwghgskEPclbkAgjQQSwjcgkCUGj8AzGlkCOeDQbnes6sonh53j2ivnP/A+z/vt07as&#10;bleds/da//99b3zC5g0Znr6UoKk59eBLKW29yxhQqy9rM70nheqKDLSxKDWv0lYD68veNGUcSWdd&#10;K7D02c4GFyyo/ExJ6qvX9e/s0oIj6u+TaZYvgimXk9n5K1na2NC8pI12c0V/Jthmm3q2E1mt+NI9&#10;3ZXgvbfvfwiFZeyXA0czx36S0t+koRr2BxUrCpavHr2Ub37jLVZnqOnxcuH2zvUP3jD39hkCdLnC&#10;SY2dgENJbQWnggkNCUw7wMAYA8DomxAaCiiwParlAgFq/d6IgDd8NtKMg4CAbKwLQE/GLtY6As+x&#10;1WIrYBLT/FhvVdkRhoFpfhwcnnP/z9UVJ00LroMuLvryXC/GcrMml8aqOHQ45BghAzCNvT8mB8tL&#10;ZbpUt1rL8mr3gAePWkaeYQ1wxj/42h25dKYmeBAHOZlQawUaRBB5ii6pronpymCy8lJ/3tbmBsXg&#10;EHhzUMINjYkALMScXkE5+o9hUgRXX0jiB05BGFYOsFdAl2WqqyZOx2el/w7fGYBh4IIwEcBo3Jyo&#10;3SgenWQ0Y5eygHCaBv0ISVvfH4C5wFNQK0XM/wg72myxbrIM0ZyToYoGom7vQpaWTAMHhxzvvNZo&#10;ONVoY8yYp9acQQmJHjgHGlIGOf5efM8cMRoxJyV4xbl8mYl2uphwmoNxMoIvx8oMFBFl/hN6t5qY&#10;o63p9F0mcwKu00XMrguWE5VaiWcAxQPWfZ4H1W7tekO3TmCTnlKlGs8SnSne01x/Xi40nQ9M0ehD&#10;KjZej+cDWjuk+mwQAQEkRQECXSlSwTFVSsygM8ToHvih1FZvmPgIZRLmfAcomkmfTkxbi2ccCTTw&#10;nISDrfbMfy9mMQStIqZGTWz9fl9WV6sUY0S9RPXrxHzsAt/G6Sl/Vo6FLwocXFtgRBYJElleANFF&#10;omy3h1IEMJoTpUgmg7FMFjMClqFujEQ/mQ60sK1zqtbtL4gdw04/cF5VaTo1XBkcqQGElqmxKdOJ&#10;nF/MrMhCYc48HvOMtXszxg5MpYAhAfi0XqsZQ7OnzVKjzPOUyVjR2KhUDbiaK2pT0eIzrjUq9Dij&#10;nAAd2xN9tgNi2LAOGulH+rO/+LHcv7XJu4FnPtBkNO13ORXFavmsfcFpQfv4kEkfFHcckKwmcRRZ&#10;pTLW1wNtTHrSXGlx+rt/dEZPLtj14P0AGM2VaJywUMc6KXZsUK49eRbEsb7mnOD6TqmWWke4H5is&#10;wHoFIq/JgvH20k4J3o6e85MUt15hE0AdtMghUxZmQ4R4H4HdNLAVPhXsDciLCRQLP303JT0Lj17s&#10;SEsLiTiecMKLc4A/iHOKWIpmC3gfGG7Sty6e6p1psmBnQRwIIRGjcZ9NEPE4ek4LesZRQOB8QwMO&#10;DgP43TN6LI5ZhNrKVrguR1ETzTp2132bjkRcWwdvCCCNWpVNT0YbLDZbZKJqQddalZP2mRY6DRbl&#10;eG7QMKJmGZqOFEs4n/59mOhCvgQTqyiaEFYxmkRsCkhmQNzhBiWS1VaNsAlMT3JkXntvFNBZwOj3&#10;mU4h9WFik2hsQfRBfqHGmqPqc6Lr+ZxCUsMqMrYZ16GchAZODNmeO6ZHZu7quGLppc5U+gZfhH+H&#10;VRw2PPj5iP9HQ43JxSYhHovBsRY7Tfm7dw85OPjxo6nktVD+9z4oy//652NZuvYNA7hr3L3Yeyzh&#10;2rck6b2W//R3b8hGM5D/4f86kpcnqfx3DzGcuAAAIABJREFU/2RD/sWf7cjNa1dl53hPzs87Ei69&#10;JXebIs/O5xJ1XopfWqHmHPT0zvtafE+6WrQcSm3jXZ41iGsOjr6U7Mo9mel/pije9bwtsivOqkeL&#10;xLH+3EKFMSQFoWM04IQL9jpTKWhh25BpZ09ytXUNogM9OnkzmNb4Fog2ft1D/Xcr+q86xBzNzp/J&#10;IC1Ipropwc3tzQ+JMQAoieM44UqpBKp4KhzReYEFVhQS66s1sjds7xxwD4tkgtVQ4NseE4kN0yIW&#10;0m7Cgm4dRQ4UifEvOr0OKZWgnLbqGmAGfdnbO2JRlgtCWmBgSoSXX4O8fS7r9qzmC/bGYBGHEp/d&#10;Af+oRaJJdmmpLq1mlRGhUDadFhysof4e4GHQTVf185zoS9tYb8q6HubnL3aNsp51Y2Tff3NQAcbE&#10;GB+X7+nzA/qeDTWQ7u6dcKwNGqfvm3Ip1ojv3L9h66NcmUEsubw8BL9luM83+fSUEyWfvk9ZTtcA&#10;Xq2iK08hrjjh5znvDjkyxsgToLqMdq2YnmDCMuh0adg6j9B1zvisIcoIrSZM34oapGMCe2OTvkc3&#10;O50SUId3XtaEgWQvjvbssyuJnaAeWFkeWRzYkXNFlw1tXYQwlSmzQJuNhsTfIBhEfNcFA3WCJh6N&#10;bVQfO7ZdiHG8U4f2DbODUTO6OYzW8Vgwmez1BjbFEDOyjCL9rtqFo1vKUhsnY1or+gwmeq4IPIdd&#10;B5+uqQ8vuK7C/8T8fJfMIxSQSKa4Y4ORFkWNZY62EUh6g6GU4Xae8RxzMs/ExQ6b09EZ1z9jPcOD&#10;WUYm1IY0WQhgm3xnYRPQ4w8TiQy7vNgZNmY1KPrc7S5YRBB7l6tRnwbfhUwknHV9fwiaBMIiGQbG&#10;JPM5nYsdQLXIBiCbjeS8B+XgkAHaJ/h5xs6nVs44bRLPkqCzRYHGFCwysMJEigSYFfpQENsTPzIq&#10;7yIxvRcIdRazPONI7lgjI7GHmiixgwPmI437ks+WgbLS5mEh2oPQ/yfgCCkhuWJfY0iKLl/PF4C4&#10;YE6hwwuzdYrRnV8MpKL/qSdX6vVV6iNN9VxDUBKraSocszAqMOH/4R/9hTx4eN+tOXzZ2z/R2JUn&#10;+3CuxQ6UubEOx+oFjcj+/jEnwYd7p5w+Ixn++Mefcvpz/foNeaIx5/b1LVlokI2nWpjQ+NcIEIgD&#10;AIxjVV2pVgieRUFwenTAQijWn1FdbslSa0W/dJarcwJWNeasLtVsTeGZ5QKwYVi5o+C3MOAwZs4f&#10;7XJidHDSNoanbwXaYmGecZlM1uG9DC9o7NUsrQjoX0dxxNCJ9y2cqKjzpQuyFD6FsSVW9LBFgCgo&#10;/gerR2IkydxM+bsx1UeREhD6oIVb1pIumlIkGjZqwDkB64ZJTGCejFONj9B9w4R3NMb6aKr3L6EF&#10;EuAQAGvD74yHD9PalJ47WgQtiLFEEwSgLYw40WgRZ4g1nJ83coJkuN6IpjNjaGErUDDWmMfnY0LC&#10;CY1QA032Y1vr5ex5YkIZcVUOXaY8mxqSK/Rzwgw2h5+hn63d7XFVWtW8iHOOxuXkvE0tKbA6sUGZ&#10;zxItjj3ZurKluadEL8KL7shW9zAox3oZ2KdoQcPZS3kJFP+I5yOIhmJFrM8EMUrSXwgrXlLkTUTR&#10;XOtxVPDMs86IlxITYti4JLFiCP8cuQOYJKyn6Rmon+Hc25a719fkTL9DkK9T0+h8f1f+7b+9QZXp&#10;f/hrm/Lf/x+PtXisy8OlXblaOpX3Vrvyathibri52ZTPHp3KH39ZklmSI6h5qzaQn70K5EKfMQp4&#10;gOMfbDbk4yfPGXtwTgArwcZgNOgRk+aPj/XeNCTXqMvw+DlzeL51Sxq5lHXCUqMpY68q3tnH0ty+&#10;LoOTPfGgK7QYaj7ekH7nzAgC6YxNZHOpIhdn+xKUWrI4+1IK6w+1eSlIT3Mnmsd+v81nHoQwI77Q&#10;+J5jkwhXgRwA1G8/vPNh5HzGJLHJDLp/CGwFzkNyb/+IOJMhRp36v/DjwdQIL4nIeILSAjfhELfP&#10;twtlIlZOkIsdbciDjoIJ6spPn+7KxtaKHB9fENuwfW3LRoKRaZBAkXO11eAhMFVQW7clTlOBTLj5&#10;nKBQTKBwOcC+wrgcCZnuzc7hF0VUrzvQhJUlOwWHFOqzSK6Pnr7kQcGho40CXZA9XnQyyvQSrTmK&#10;5tsPgLyfEJh8/cqGHB6dOsaZgdv+/ve+ZiNVUm/hAD0QE8zL8AKbFYXzhIJ+D8bAelgONfAt6wtt&#10;1ksUjzIdoQVtQ9DRVqFQHZnRKJIj9WWgnBkasBRTMwQOvJdi3qfaKaZPY1ikZApaFDb0uXRMdwTB&#10;QAMjwekAWqMLQ5ECITF4+jjcERRWMeYFkww6LBlMo/Ti4yPMpmZjAkAtrC8wzel2p9IfD1nMpakr&#10;VllQCnE9MKaMCU4FzqHEwIBgALZWQM+gmMJsuEBQB85qRT8G+DFnaw10aZAR8Aj6NHFC/HlgW6Ca&#10;TCwS5B7wPFgsTVzhbG7rBU3AWTram9I69VgwuSRIc8F9M8becDK2SZlnU0Wg3rSoS7W7TSMDnhaR&#10;EItlJl6sPMN8kevOHDzLwMAC0Dme8+9ycucbwwYdeMSJiHYsNHedmaVJBglQu54A6+k6kx8aBnSU&#10;xGHAFJRCdIbxw4oVRphg3+CMo0CINcBrqc9ggvfYh6CmFvJkOM4Whr0AA2c+pngZvndnPDeGKHAQ&#10;5ZAqy1iV+yicNfFB3QAaLmXtJtH0AEALHEe5WJFkMpaIw4Y5cQI0DIE9QjagbQIp6XRkF65Fao2C&#10;BqKcvD44kZXVJjEaWEu+2NuT5UaNysTFSl0DHcwbIyZJTGrO27AD8KSjAZydKmwW9Bzdu74un33x&#10;TN/hRM7OOqbJA/bSRVsq+vkysGnIFjnF2T88ZqOxq78bZwuYNqzNW1pktZoVerC9dXudIPB8qUxF&#10;9XwBbKaQ9wG6QpDHKAYGLn/+fFdWNGF88uSl/u4TSUZT4pBoiRCYMnyzUZZXr49YwMJnjYregYH/&#10;ES8TJ3wIqxJqvJG4YiKGqB7raMCyBfny8QsWErAuskmAK7j9DCn8KMAxhbp97ybjBUYxnPZ6LpFS&#10;jd3wQT61Q2MHlNf3jmkeihkUSc4eBzg9vDWsM0MK7+bk8ZMXbBxTmjhr4V0MydBCvAd2CQUhXHSO&#10;zi6kWiuymZ7PjGWLIgt4OZNJMIweAPNoVkDyyJVbhpmbjDnxiakOnueUm6K/U+A/Cpx6gYRBTF6a&#10;UOV5BkYg1q541wEwmxa8ANiG0jrX9/HQGHGjOeUPalXTHEODFHMK5hzs0ahCbw0emCBbaIxALItN&#10;xYJEAbzLip4PVIrt046UG1XGpAynXCP+HOSbjfVlWaqXZXNrQ07P2vw+mJQRJyQmfGmu9CGtqUx/&#10;Ksu8dCkmjMKZDXOSvBEKvSyAxDXr88g12Y5IRIyWmOch9cc84d9ZOLHHgWih1tOmcdSW9bVVaeh7&#10;eX/rQP6nP8/IP/5uXv7r/zuW//ADkQ8eluWPfngqX+3N5eG1nHznlp7U6ZksZTtyfz2WXHwu7XmN&#10;w4X3b2elW3xP+nN9VsNDaWzeltcvvxK/uCbh5EhzV0vOjo9ECqsikzZzUaxFbVhfl97eI6mvX9U7&#10;PJereid3OjMpNm/Q8Dsen0lt8760X3yu/2xbvOGebF+/rc3MMysCRweSb1zTd1uRGaR9Rtps6c9v&#10;XPuGVDUHtg8PNb76nK5BNgXGsdBDam3dl157X7zFVAv2oTRbeq9+5x/8ZspdK/bTkYn7AdjZOe9w&#10;3Bh5HllRuzuHsr6+xL04OwzPlEthFnp8ei6ray2H40jd1MOjDk3gpw4YumDRguBbyBrGpKFBqNPp&#10;6Bcpy+npGbsbUB8jSo8HpOTDJ2dtZVkvV5Wg5MvLCrAf9DJS58fC9ZgmyB6SvVYHS5WiJWx9ANAx&#10;QReGjhaIeEwdGs0y13Sgf4Oh9tHPvyL6Hgws4qRSKxgiBwhdazbkpNPT7+/Jb/7at5ggIS0Au46/&#10;/MHPWBSYdlFGfvmdmyzSAIDFzzEmXYYaGjQbD8wsFC8J5xZryeWWdqg//VS2NjGK9hiIMTna1QCX&#10;6kve0GePUfwAHXcxy4RDTyckocR25ygYsX/njjpj2AtkksvCBgBprskwTdF3DiFM+G9h9I0VkPZ3&#10;VPsGow2/G27fwJlApgCdOZItiiLgvHDRRlr04HLVygWbNAA3pIkHztcI2ij4KvDzQaABeFqfBIDN&#10;mNQht/cHc4LEY1oWzFww4ulyCrk+JySDQZ//LhFbJwGsDOwYPKowvqaBY2pMFyQHWnEszG17ohcK&#10;lhMEZtIV2qYb8OWKoSWVM5YkgMwcs+szfPHqQG7e2DT/syQkVTem2aknU4BTEfG5nrpUay8b8Dca&#10;cI036mGKV6IFAYoxmNoCTBlzjTZ1fmuefPGTj0yfiZYKUOtuSW11WwuGpv7OOSdyJtI20Q5nyb7D&#10;Ym5rA/2+UZo60K3JUqTwEgsNBAuldeTLi7MBpwCNuhbDpaz88Z/+VL79jVsssC5H/cBd1ZfWNcGd&#10;v3FYJ/g0tpUsVh9TqFgvUDxjZRlwTcZ+xDcFKHwWgEkLOZ9F3GRmBQHOXVafyXTc5WecU8A0Y6Kd&#10;eG++dc45JOqwIp98dSBXt5r6/FBQaVfXAZNP5E9++Eg2N1akgoTiXTZdKRMQkvZAG7WMFqZLtZLU&#10;63UZgHbviTVVqdnjYCWDzNDvD/XeVrjyZsKLpjwXly7fZmdwCTi1aanjm+tZ7LEILOHcJgvGD96H&#10;jIkSQqKjUq+ZVg9Xjr42OedcX73/8C4bGZ/sxpiJi9Y5THYe3wcSN+4pge6uwEWcPT/v2po+NjVp&#10;AKIDeiiamvwlOzV1zERrEw2riEKyVimwOwZbEGEBsgdGI4jsZwDOwBW4EUYuqduXMQrPL6+NxMH+&#10;oRY0FdOfC40Rh2eN1eXyco0WNPhe5r4ecZocc2pjHoGxm2wgbqHIAFMZ4HombH0HHW1WYQmBRg6g&#10;VzLbgJHTexxARkR/Z31pSe9+l2vAnt4tsNfQUNFGJMywoMb5L2mDDGujnL6bUhFm2xGn4yUteo+P&#10;zuXhvas0GsVaCHim0M9xaj8e9UhoQAGHoUAOTRaESn03bkFTjzMPwVAQGGDdo98lcEDxJNYzm6/o&#10;1YiIOwP+KaLX4sLpgmXkpx99zphHaIhnDgwoZuBFaDIzpktH0VUMANiYO7HdjInlIj4iN5mydOoU&#10;r52eGj4qzM2BKcUELmemtPjzO/KuJKHelcaavp8BZTf+/XufylEnKz95NpLvPSjr7x7I97/Sw5Zf&#10;kl+/c64NKXBlPVmtayypZeTRiwsZS1VurWnRrU3tn302l2tNPaeF97UpLMj+ox9L4cq3JDvvSJTT&#10;mLjzcwmad8SbD2RDc935+R7XX1CRzhaXpdWA/VcsF3tfSaoF1Kx0h03ffHggyQyF9xL1nqZooDuv&#10;xBufWCNe29CGoyqnvYhbj6T7yoomQDvqKzKGke64LRu3vib7L76QpRtfl4tXH+v7xWS0IPXNG9I7&#10;PZagUEdTYb44HLU789UZ2Si+qWvqZX75YpdqslDvhLy/MTAK1CXI5VK5fnWb+1K89JR07DxVUgFi&#10;xJqGHXEuS1BWo7ZsxnX6Uo4PzqSpF+i1FloIChALzGsh0sd4lYE1zzUR9ssshFhJmw0A1g5YL6Fw&#10;wT6W+jpimgwAOdfLOX7OkJL5AVcP+E90yhvr+nL6Uy3gltkB/+jHH3PaBUQ/On4EZ/zZrv4Z4HJu&#10;39ymoNMHt97mXpUaOZ7ZbaDrxPgzIpAtMKR7eqkZkec40CNVu891FWwXWFCCjpyExhLSYvP05FSu&#10;X78iq8sl/vND7V7r66tyK18iqj+rlW+5lOHuG7+7GIDTVuSkDqqu03lCMThcomYzJA6hd3GmibBK&#10;Zho0Mq5f3eDudDztMxkOp4k+Y6M3mzjIjCsFTJgwQpxNOlS1jvXqL2P0LxD944aIwNPuICuVgk+B&#10;QVzW2bSnzxzBPKDLeDLvGiU2V6HQYbQY6fteoeEgQMUIIAlFOosa6AKO1aFtlVKczDQ/UGDSkBXs&#10;w8SZm2JClJqMP9aWmo60jgnN1sXZtuRRlOjlzWgyoYYLjExhmqiBLlNecokSE8Wy0ZEvp5oS8axM&#10;6S0XOrzYiAUREmQ+1OJfi2CAr6ulJbL5fC0GoyFERqv8e5wqaDEEuvt8cCGNjQ0WWQyGyP7RSL78&#10;2Uf62Wvy/PBUHryjXdTTV7R6eXnYlfe/edf85DAc0KDspwWujebTKVcAPqeQJhCnT5fPCgfOx/Yu&#10;6fF9JHQPN7p2owgjwrEMtGP/lV+6w8mYXiu976kcaBOCwnlFz8zMb2ihPCZ2C4EHxARSYPVnZcS8&#10;CYWYLtH7juesZxyTSqgtZ7B+GRMPgm4XxeIiMfL5pNthggXmY6YJCWaWoacdMCZH8YJNWARs27wv&#10;d6/WtcPzsLFgEi3kQmL8NjdWiSOEHyAsGWbzMUUaoQsF08zVrVU5OOhIcaPJ4mBFk79+NHnxeib3&#10;blb0fZveD0x6AFaG8WiedhIGRMVznZElFriJa9ZkfVLTcLK1BOAES0xOiJQ7xzPZ1u5f3JwGcS7S&#10;ptBPXEOYNX+wpWZTPv70EQsDxJOADZ1H7J15F5qIIM4v1LDRnC2Ao4FKNdSV9HliwoS44ZMuH3HF&#10;u3CNJ0D/3sKSIogjEZmamMhjYJfo323Yejo1gcMpKNbOj9JAzB4TM847/juc5oFfQ1OKQhl3AKtU&#10;PYBaDA41Hm6yoJrMMrK380q2N7f4Tsca47CixAMkvV6fX3O56oD+5j+I9R6L/2jGAhAFEBhIuWqT&#10;DC4UWliHQk90ok0ACls01caGizT+aEE6bDOmmPp7Tl7s7DFHYMK3rM/pXJuR9TU9u1NPHty7re91&#10;ZCSXNMezfX7WkWvbVyTVBijHRmJhhsFgT2vRjgkO4u1Fr2s6SW4tRdA6VlVkmNkEBtNPvJvj43Np&#10;ri6ZV2Oc43emxx5tnOYkBAyHU/4nJmtfe/sWSRVI4IjNnz7eY/MB0DWaYxRPnmcNBZ4FCDkzhxNy&#10;tc6bmGV0/Zjx4BKWgkLUrBdtgm7YozwnS9XqinQxNAgXtK1KJxfytWuY3AXy+emK3N3qyz/7Fx25&#10;cu22TIq35C9PxzJ6/TdSaa7Kq7bmsYzGOBRa+VTuX63KP/uXbfkn/+am6L+S1cpL+Z//eKbPvyFF&#10;71AOZhrD9z+R/JVvSx7NZm5Zdvdeiq8xsJDuSG75HZHpgXy3eU5F/vWvw8WiJx/+q0eyevs92T/r&#10;UzTRh8RBb6DXtGP+g9UrLI617pXDpx+JV7+lSfZYGlsPteYY0ZJjoeeGuThT1M82lnwdeVwL3eI6&#10;i6FguCsFxDJAMGZDCb7+3lsfUj5ds8PMqUQjbtfrJRYXqCqhaorCBurJGaL/CyYNg/29vriDg2NO&#10;DMwk0fbFCydLbqss6/TBZEI3h6nIaGp7UaxGnr86kgcPrmngKxBEh4kUDhxp/eiA6IlmIDF0lKiM&#10;48gAzhShiu33XGhQRGdVr1WY0M0x3jNp/iTmYRrqz1+DsjA0bwrGSjs5afNg52GVoQUg6Z+Juaej&#10;8wSbDcXbp1++lnfvb3NkfHp6TrG5uXYsb92/KV8+esFC8INvvc1E5TGMRewqozR4YwQb0am5SEwB&#10;1jqHL55JfXVNXu8dyu3r6zKcZ+XgrMfOBhTL1mqdSHmMX7OkXibkDGnTQAdpFG4wscUoGzYfmCoB&#10;NzDs9ykOWNTL9ejZU3n7rTucIIGnkIMXDT2C8oCIO1Audr/o6osUXsxooMAZaC0vcTV4ph0WWF/4&#10;7nsH50wohcBMSVEIosMoYg0G8G3JVnVwscchwzpnQZGzPKnXAM6a6KIZa8a8+EKLFaygUIjZaspw&#10;EigyuTpDwk2dTYXT3vG8S8n5lAWryKX3z9hoyvjns9hpWOUJKA4zEdWkQQnGeyG+Da72xEhl5aLd&#10;ke3tDf0cWohGE/39toJDpxXRAyohqJY2Kc7gGNgddIHCqWjKSR06HcoF4Lvl8uw6Y70v+PkTDUb6&#10;rfSdt2Rn90SqS2X5td/6B7K5Wiejz1hdvgZrn2sV4j8AGkxzxlNDgCZodmHPEn5rwCclOa72MELA&#10;Z4OsQqWSN7FGz8T32PmLBtx5SpBoKV/iurY/6JiNTWggUJAILvojTiywzgs8TKuyJk2g34W4KpIN&#10;NPk5AgBJCZxqxAxiZPRgjZc6E0uxxH+MxAcVZDGhUuqi4P2ikA1irtwwpWaBoMX4aBLTvqPRsOeJ&#10;1Vv7fKjns8YmqqyFaFU7RKyVcEegcI5vu9oq66MImECAg4NswJo2Qdm8eUgZ0jhmkzXQZFVfqnOV&#10;SytQWCFNZyzQTRzTJ+YA0ID+aCKrzTr/9slhm3o7AYkZwqKLgn5kYM4JNzg8bnMy3tDYhNgJ/zxL&#10;YLDVMTf0FGBkEB30z2UoY2IihnjeHPQFhvsiC9EPTcDUNyILpg1oZIRxXAvYbpc/A7GB+CGuWCKu&#10;W0FD72kczFMrasrP7TvtJFMYtwkEprFYk/nZLAUJXzzdk7fevq33/4iYOyjetwcLgtvx2UoaJ3de&#10;n7Jpo58jvdXs7GLCghzCNSEmRWLGom2Y4mL7oGdprg0vGLNZSpGAhVhmUZXAx1DjUi5r7DvNhJxW&#10;H510ZW21RYbYir6LrH6Po+MLKWTN+LSnje9wOCdmhmBwfZ54x/m8zyJxf3dXC9UaJ622rjK1f/y+&#10;BN6Rzu4koHGreVdCWJQ5LXTwBqzEwFIExtaJcyycjxy2G6nbr1EBPWOFFUkUpM2DrDEiHmlzpaYF&#10;2orcuL4tj5685jND/oI5OM4pJvBoOKl959ZigYmD8bP5/i/iYOImSX5gSuXAoJmIa8R7Nl/+pkxO&#10;n8pcG4R4dK73ZkU+uDuR//EPD6Xi9+VPvwzkv/2nb8lPXvvSXVRkdHEkhdV3iO8Jqhvy7qbl9+88&#10;rMjLg4H04qr88NNT+Y2vN+T3/uVT+e1vZGSlMNFi6Fzevx7L83ZZ1peq0r04lMnogs8Ck9H/6Fc9&#10;+dZ2W5bDvvzksebRK1l5vteTP3hyR8L8TWl3tVGLtWlevy39o2d0mIe2WHN1g6yxJL8sk5MvJbfy&#10;Dtfz2fKqhDn4Wg5kNrwgOJws5VLDVo69HQnLy1SlBsA+v3pXBt1jEn6mnQPx/vHv/D3kHxkOetJY&#10;bvCQ4IsCXIyHvqMHH+Bi7KFr9QqnRVRmzhj9FTTuigZUAAXJpvIdoyY2VoFP87kFiwAcJhwaUFQP&#10;T85I8SQFUG/6vbtX5auvXsmdO1cJ7kWipDs7LDK0OwAoD0GWIn54sc5UhmNESsrHBJ5hdbWp3Rp3&#10;2cB16EXO6JedLwzn8erVLldbLf2uKL6+ePyUQfhUu2YEtEuPNvpmaZd25+Y17op39k/l+pVNWWot&#10;a3GoRaJeCq7Y9CCjUPjiy+cEMf/md78pr/aPpF6FoaB2Qp6JVOKCG/4oQ7wGtHwSx9hA8nul3c3V&#10;Kxt0Rm4uFzlxmmiBkcdQw9duedaXPKiEcaifO6GOzBC2JtC+yGNthBVnickWu9NqJc/netHRBKff&#10;S3gZtMOoIDgWZDTrSS4sUprchNdSUpMRBPiM9Tns7+3Jysoau5/RaEbgKdhr+OxI+BNU4LFwKoUx&#10;NMCu+E45aLoAfAztDbd+xZgD+BAo/sJTKhOW9fPGjmKcmvhjaomJlwXUbOBC3AoopJ1DZIEgcU7T&#10;+Pfo0vA7NKhj3MzVDDp7/bnY9yPQA8Rs4mQZAimxugLDC9Mp361ykCww6gfe6NPPPpdbd26b8q2Y&#10;pQvWIAhsi2hESwZ0uFjPYQIDECWE+9BBJyg4oLqcmLYV3bBTs3rxwgWfF/AVmBp6dJrW5zfpsUjJ&#10;aEJ4/mxfrl67SpDfYnwu+XKN0gCJnhn8bMOBJLbWBosGlHRIWoAyjz9H4yWzWEAwx73kOS3nOZ2C&#10;urfPNW1gxR8KFLKMMlyJc/ql52yoiamggWRBoPvCPJwS4KESFty4H1yzls2BG07hwHrge2L+oo+e&#10;a8kcZTCM7YTnnSsa3gHFNt4VErgXDfWRhpwEIslkAltbeJfcJz3HvX4k+9p9v/3gLSsKvcRAxHgn&#10;+MqhgcPPTke0FcDKEPIK/qUwO+0mQq5IqRNEJmzGyA9zULa189bvTGVoKBr7l+/RGryZnnukcADH&#10;U88wUKAdpRyCmUiecIWr5w2THxQm0JbJGNj9pDOkl+G3v3GPVg5aXnJFRbVx3/RlKFyOUj9Z8F4K&#10;J2MlGet5xcqFophZE2fFmYWWFz3TUrOGwdRpMTc/J+ivzLQAWVldIRZtHkO1GnfQyUxgujYZUkpk&#10;c2td79WYjFm4AWA6FrKJExZXPFfpnMrneF77hxdy6/qm7B+dy+p6nZOOjHbf+M7Aa+LMVevLPG8s&#10;frgCg1cjCneyDTixXYzHLI6h4A01ZtoV9XuadMs8v1jlA0Ix0zgzmY60iGmw+EbxP8MK1wv57swt&#10;3pPD3aeyunGTd+9iOJJlWMNgFYW4lze2MpmjaIQ0aUKn7VRj99XNZYLVod+DraXZoJhQhQHPzXMx&#10;pAxJxgr0OGSxiniEgjFF04ZYD+shrPRBpoHPHBhqYIZibU6tpZlhuMiczbMgJEPYB0O4Q8wQvRB5&#10;z020EhMjz0EesBEBwy7xAMDPaVE7puegSaUsnH6YiQSn0ZSYrCzvecjPhgnzzZVU/svf13sdlMm4&#10;uv/gruw++pn857+xkP/lz4Yyr7yjDUNTHj/bszXfosspEaYrw86peLllWYk+JX7s5XEk/9lv1eR/&#10;+5NTub1ZkO89iOXp7lyWax7hMP/iz8+lVKvLyanGOG0qMZEuLt+T8ckn8ju/nJEffX4hG/WFfHTY&#10;kv/k1w2/9Xt/ohGkfF3yzbekEnTkZO+pVBq3ZTrcESmtyuLkU62HNyUanEh57SEdDdAA4LxGvUNO&#10;fWR0qM1ARTLLD/W9anyZdGT92j2r3c2NAAAgAElEQVQ5fPVYf/9V0WwiGRCoXj2R2rX3ZHy2K8H9&#10;e7c/xEhvwpVXluJl05l51uzsm2w/pjnQXSAjaOFGyalV/q2VlvR6fWcdYA7hJgFkuCFMd9CVQ99g&#10;qH8OI2AAOSHjDUol/vtqsyxLWvBgOgNKM1ZuFEXUah3VPfzCOKYMQ6ce6jsncutxTbAqIwPt1qAR&#10;wlVJaNOYJDW2xeXf6WuxBDdyE2Ac60u6MNNU6qIIJ0E06MOqRv8eQN5wBn/w9j12FDR+rZSobYLv&#10;D7FA+N9Ahfp7v/RAStWm4WJAWWCWzZgPFiinUGSlR0/oBLM8JoWjoxPZ3l7ns65rwYkOP9LLjwnY&#10;RQ+YHLACtOLV4AGNDOzG6RKthxwMoIQ+WdZxE6ekoTqXRWLMEhSNNRzAhwAujmeJPH/+StZX11n4&#10;ooDEJAyWGLQxC2wdgIte1AuWkr2R4Zg59B2mAKDs2Vgm+izLJVM33j8+kZ//5MdS1+58okXaX/3l&#10;D2RzY4OFQ08L6Aw0hEC9zRYsCcXm3Ua6EWaQ2QyTCcHbqdlXUPvHeYLN9dKCmQJdGYBXzTPIGG3C&#10;qY4+S6qEZ6z7Be00k+ezJ2HAz9M0FOsPWHxg8hiS/uqsNRYG0MfvaZ+3CZb3nf4SOkM8c9qo0HfM&#10;VK890DW5totYmCGQYdUFxg41Hqm5hBXugp1wGJi9AnyMQPGHmBuc1kHNRud7ej6RpVqDK+HPv3gq&#10;G2vLxEthjYKJFM7MVAvkOAGuoCAJV2ipnGqgCbFeBCMCxSNwBIFNTwCcxe/GGmMIzAQKdH3GwO7N&#10;SYef0RR1PBgSXJ1zqrVVLcJ+9JO/oZt7pVhlUkMxORpC82TqCARlOW8PqSbNQppiqxmTXADTtFRm&#10;ooJ4XjZvmioAlZNVA2+qyBqKsNCQF/t9WWpUpKi/KwvGCJ6wZ1iaSM9pTZuLk3PgSQrW6WISBsNL&#10;J/uBKSHeCwDa2hJyrYM/99HHz/RdNtiNw74D7z9w7ERanPjWVWecaSlAzCiMoBRtHk+eHB+fSrla&#10;5TND44Eiu4d4CSB0agrH4htWB40PVbDQXKRGXUfjCPzK0UmH53KpUmGRFvjme2ZirKGYZ3KGn6Fc&#10;qbGgB7YG0x2qGWtCm80vm9E8tb4IQ0BfDPwOvSVNfNS0uXyu4+l1RfVvmwsascNgA6ViljIQlULF&#10;EmfWhE0hSpdho+IsWPhZM9ThqWlD9ezla7lz+zpX3JSXQGOQmmgsWKGhv7C1+3RO8g3A8LkCplem&#10;0+PJRH8HoBNDWirgeUCPxg8NJgAiCBrT0XgkQa4hIXzr9HN2ekO7D5gmJ2aVZIrygVTqDXenU/0M&#10;eTbK0KSjupO+7h6dBoyiPh7H8uTJE7LokOtOjo713l9oEddgYc47n044KaZFCCe1kfkNxwbUIpAZ&#10;5zsyJvWU9lKxg3NMzIqGZ2HB54JnjgIxopZShsUu6fRYv0HOhAWTR3wUVjs4s1M946Wi4dswteKa&#10;EefFt4k8VsjAbKGxArsRU3Wz5kisMAoKJjiL2E2x3rxUmiW5k30pP3zcl4oWAqdtTOSW5fuHmzJO&#10;65Lo8z7dfSxSviL+aF9aN9+Sk5MzboHS8ZmkQy0c1r4tg7ilcWAuP/jkNfG/TyZvy+d7oWxWJvL8&#10;cC7v3G3Ko1c92S6eyr/72w9kuTCW9+/mpX/2XAbzvHzwMCurlVC+/8SXVs2m2TgDT4fbMk8LFK0F&#10;07daKkofbgJaMCbDUynUN+U3vt6S/a5Pm53uyWt9HxpPL55LdemKQEO1dfO+XEz0rg7PJZl2pKJF&#10;U/vwpTSuvcXGADpE47neh/wKi8Zo1Jbg3p0bH2L0S1aT59GBuKoJGb43uGzXr206Wq5pGwQURAtd&#10;N52jfHZMwasMQYg4wDRIjW3NZAlmxsMw1wCKi41k82LnmD+3roUF1ECNWaqhGYUL2RIhaeYXnQFZ&#10;YQig4mCBpjxtY8NL2w1U0i9fwxeoygNF3RvnjZW6CRInWVoANbRjwDru5e4hWWhYc0xQFBSKpuOA&#10;CYZ+/nt3bzB4XbtzQ37wVz/RRFWXpVZdhl2jcaOw2lxtMsk8f/5a7t7eJi4INF1QYNF9oXPMgW6N&#10;C+YwVRg7Y9yKpD5fjLQYOmOlj4sDNkVMRpSwYMDUYzJKNTgU6WND5VHiKyJaK+D5oqNBIQvM13iy&#10;oPkdLtJo0OEzHWvAzBMXMCTFc7m1zAkOPg8uNFZtBhYN+e4MdGrUWhRZ2HkTHO9FNM8tkHaekwqo&#10;0VpYoIBtNUqy6F9QDXhn51Dm+j1v3bgq2WKOKwOcFQTjNI1c0pmz4wamCyslgAcxtUBgw5/lqiDj&#10;9DM8w0AhIedyZZCdzCRVPz/YJvj8hF1TkNKB1gMhGDghOlSMJedn3LseEKvAQ0ycUMDCrNfrMiCd&#10;nXaIW0ipF+KzwKIvHpgtmcIbSQQyQgIzq7TBQOJk/YWMLGoeofeFIzvWRikSz8zkB2YDFlZYn2F8&#10;DUmAEgTlgkQqeobIZvHx38vE+3AKot8oF3osFhDsgB1BQVUpFshGAiuC2la09DCDywD4IKwo8ppg&#10;YHMBwUP8fn0steqyvN7Rrquco0+ZtonsYpEIoLiyoo3O48ePKU5Kzy/9rBnor2vHCnIDnO0RI6j6&#10;PpnzTADkCcwMgPTArTARh1Y0cLqHiYmYNtJkiCmbJkUt/K9uber/32dABLbw8BCq3039XWU5OTuS&#10;SjUnZ+cjYs9q1QLf67jfMWNjzNVQdHKdEHPNi9UTfs/Pv3gk9+/c5Lsh65LP0WZOnjNixguLnSQF&#10;pmX0CPRM4BPJFcQFNIbjfpcEhUFf7zbV+ks8GzP6RtkKAxNdWm7oL3v61QtpthqMWYiNXY0XmHRf&#10;u7HF+MNpkKVXO6coypHIsOYIDVQL7AcxYWLTI2JSMlhV78ny8oo+p2P9zyXTqMIklnhEK+J2tWBZ&#10;9PtSqhed4OeEhQQkI7CCIeMVa3ON5ycnx6Rh29oS3POimTc7IUcqPqOsTjFpHOsH9eXw9IymrBCr&#10;RBGAdSXw5pjwdHtgp1acAvaCzxJK4hF1qTClCFh0gcCBp9DXIofSJNj4BhG1n/B3Ubz7yYTnGA0q&#10;ijUUVyfHbYtPiGFogLUwwiSfkAqDVeq7WXDCNHVA7GIpTw9F5C9sAba3r0ikyfLpkxdsANCY+/rv&#10;4MXGosap6ic4owlYa1MJML3WuEU1ejjN58waSJzGGJcKYBuiEPZ9A57ni5x4m5YRNNBMqRrTDG5P&#10;ANan0rjdId/FXqqNs2kZ0djWz5q4JSpHaL7hLKMwA84WIH2sYE053KfhMyAN4uD0WcdkI+Gi85xT&#10;5l99L5AN/5l8cG0gP3gasXCotLZldPpcssu3JJxdyNLGTTk/PtRwog1F97nUW1oAN25oUelLu32m&#10;hZsWO9cf6vvQO9raktP9PXk935JfuTmTP/rLF7K1HFA649GLnrxzuyz/z9+cyPFFIu9uz2VzKSv/&#10;5/e1CSvWpDA7lH/49+7p903lo91AClceyvD4meSrLfHKTZl3tADTs7e0dUeL47x8/mRfIi8vY/2s&#10;maUbzGVheV2LKM2BGkd67Y6e4TxX5fnqmha/AzodlLToH+jfyev3mw4uxMdUWu8MKP3Bg7fufJjG&#10;tkYAdgLgZzB02hdduXZljXgAAKVRCFG+fmZFEhIFDEARTPB3s+4QYicZBsEb92BCOiApPp3b3l2E&#10;yr6Rc5Vnda0JrNcfc/oEbAYmQtjz4i/3+iMyjsAeuwSLAfAN8PLCgcSQyKkXpB1gEDj8QS5HDAuo&#10;+a21FRZkuPwwiAX7CYcX+2qbZKXmr0YlZcNUQFdjfWOF1XytUZNmxZhUYLctLS2buBzE6PRv//Rn&#10;n8tv/q1fkp3dI8mmPdoa8M7AuZlboISdFt2bvcQpj5p2E54vAhRUskG4Pjy8cEEvpfnkRRt2JBlO&#10;62jtoYEAVgFglE2pVxEwOKCzmk7m1LqgUSuKVygYa0CDbgyKGHT2eAMoIsGKQfED3EsASje7h5iH&#10;Gv5zg9GAYD4UFggm0NbBRAOdIJgb46F2fkHEdzqNLQADxFrQLub+27fl9s0bJtiZmtAg6cYoCENb&#10;5WScqjTWMfRYg5oqqd/WBYFOS4zOIiGwFgWgaa+mnMbEmvjJxsH3K5ixaWoGzgwmsGkAzRw6JtPZ&#10;UN9DTQsAA8iDZs2uWYz6f2lwCMNETMAwjakvNVh8kKbqgNkodObAMji8Fy1nphqwYJYJZ3fPmFRh&#10;oM8I+CkUTpgMOpXgWGDbUkcTzeBuOhczimKyk8+ETrBNi5OKWR1QbwbTApesx8MxpxugxQPDQ5FE&#10;Cq/NOV2AJQPUf8Fqm9KsMzRLDojZLVBoZ9mQIMhDpqCgnxHraLLhtGPCmgqFagbYLP0uDUxsMdVC&#10;ANdEBoduMIMKoUcNshx/VmQU8cQct6FDxQmyfr/JaGIaS9Mpi3GK7cFyYNRjoRFALG2aGKOR0NqZ&#10;6U95gckvBFaEI9ENxwnvfK1eM9NonJts1oQ6PXOsx9oV9+pcfy+wAOVswu/b1fgC2x+fHbKBzjNe&#10;QJYXgadhjgUxTJCBpbkEzJLlAxC0xoCl1hrfO/TGwBqdasLGdwypH4P7bsbQAwDz9bNtbLW4isGk&#10;MKOfASyn03aPCsVQLsbZwmSXsZOCtzGp4x7Xv3M2aJwgp+Kwk6YkjClNuValEGmRNHOHecP5YwLE&#10;anoqK5stqTRWpN/W+wPpCTGWIPDteRq8ZrgWh8Arik0AiZEsY0guhAZOjigNEXGVGgNsjbOvdzrQ&#10;GA54QFOfSyYPQkSs/39Xn4XPzzwazu1MhhHxjcRwatNWr9laHEVzGJoWGOI5Jtl4L4hPeFdI8IBL&#10;+L55fKHY4x13E8hyOUPj36kWCiGe43jEqSQSIYVZ2cBbU4QJlWHDFizEEBdxZnta0DdWt0j7hnn3&#10;1775lhEBOFFz3mBwgncxgkD3wEDtkK4AvEEouJtn805GIRtxY+IRG+mZUG1C5XkUURPePQDA59oE&#10;oMnFdCzRhi5TrFK7DCs2mCN7FNQsMU6B2AHjZfFsks0yGoKyvgHhlxoNefT0hTYwy5SwQXy1Ts8a&#10;0JiaRoabPJ1ovsmOOLEH2wyQ9h8cX5Or61r49Nr6K/JseP1SVbpHLyTVmCydJ1Ldus8tSKLnpnf4&#10;SIuPNbrMw8Ns9cp9Odg/0J81krWNdfnZJzvynQdL0lxu6H2oyfe/GMvXb3ty52pF3r2dk58/h2xG&#10;VtYqC/mtt3NyMivKcjkrv//nI/mdd6byg08u9McuSZxbksnBp9LavCsRLIH0M48Ov9Ti5SabtvLy&#10;Gt/BrHciMdZhozNOlIpL1/WOVHj2ICEj4xPZvnFdDp5/pnXuTObdI+39+tK88q6Mzp5KdW1Tgru3&#10;r32IqQJYIwzsesmfvtiRdYAM9XCB3ojqE6sWskPcWA8rA3iIUYjNJSJOjsLAdTxiu3YGwTkLExpb&#10;6kED2wsVc6UCuf0svYHqDeATAjOtIwDTTEWHwwk9YOhNFhjegJObyMxgL8Wo9vZP9WJWzHAQwRzC&#10;bqC6a+DBqo7AaE2aYCehkPriq6emMIrVX2Qy9JRERxGnv+fB7WsEPGJa9Dc/+kyubK/RnBJaSBTu&#10;I43cVlFPn7+Sm1dX6AOTOEwIsgMonew6HX4qIR3aYzCD2B4MCl/vHMnWRotlFWweVlYa3C3HWjQN&#10;+xH1MMDwCDwzagSArFw0MGQ2Y3RJzjbwbDFZmyVckUznVlBkAjNkJKtL4ypWI+zSCVI0kDtotkMt&#10;pM6h2L22xGdIPyZOXBJOUZBggPlB4ERXRAN7fYf7r3a0EJiRpDzVgAh/Jj/22YniUKDopbULTSnn&#10;HN16vk1KcKsrpYacHrWp/0OlXzxTsF0APudw0ZheNGmcLvj+sT7DuJcWFuKCTGirHwaLwGixLDZQ&#10;7HlYIYy4g8eEjsrfYuKBTIyx2R7g/cwi6DLNpKJnDqQCBDH8/ZDnakGmCff5Yoa7WKnEkSnhxnhe&#10;ZOgEpNzB84drNrH1I5Ii/plQ/6PIc461COnwTkEb3eNs1LW1WGqFOjp54B6QFwuwGeA6OuEaN8dn&#10;hjWRaZzkNMjmSMdOKICIgDgc9uhcT8vGdMxJW460f00II9NYwmSnrGcNjDVM4bqa6OHvRaNcrIDS&#10;DG0C8F4+/uqlXL9+jf8eEzzzjhMWY+2LIVcU+N4X+t9RSOazpnMCin0Sxy55xza+p1ggSsWEOA2s&#10;kylvkbFVE5S+s7ToyOlnndKuZn21znUh7hRIAOP+UAqVCjGIjD2wAwrMHLgCpWr9+UVMKE0Q37pp&#10;MnnM3RvJDlNWfAqupmBu6cCqaAaSaCJOb58TOSbZMM+GCxOD/ddHsrRiyvWYwkEfzSMW0mIgcCgm&#10;FluiUTSaTijY49laq+Ab4B4TBc8V9LTHyfGcQvMM0zYSBDxTNvZ9swLBGhimpeOB4RBJlcf90GeN&#10;dQymVjjLmL7hrqBxRTOLiTcmzwCawzKCon24ksA4zWwyHcUmDGteaoYHjNKpmXDr84S1BiQ30JhR&#10;rmSpzvcBLNJ4mnLiBKwktY484VSaJrQoHXz+MsZjTrSgvwMAuW8m4eJbkc/4zMI9ZmNq0i2pFYqY&#10;xAUhJzrDEewvAimhgcPUVIsiylsgnqPEhs9W7Bszl2v6SM52X9PGqLnWosvBsD+hkjFXvYjIC/O/&#10;WyyiN0SNTn9Ovzw0ej7fU9W2AE7PBwrv08mAecNwkEb3JwAbIHmKaloRBUZhhrY0Bcnr+QWguqAF&#10;CMgYbJyR78Cim/b1MxV57uCHh7OCQpzTOpo1Cws9NC5Pnr3U+7HGJgkyJJerfpNLwJNfcK1biM6I&#10;xQOhBef/R89TydeXZHh2IN94sC2vnnwsi1Gfq1mZnklh86Hhr0YdibqvqBINTF1j85oMpnq/CvqZ&#10;2i/kd98fyLtrp/Ldd5qy3vTl9/+/nrw41O9S2paP9qry6LQlP3+ZytkoI6vZC82bRZq5f3S+ITLY&#10;k199EMs///NTSTb/roYpjS/nX8j9O+/K7v5LrnOT4bHUmrekDKFKPcOQLVl097lWRJFTW7slswFw&#10;TWUZXpw6VfRE7l67ps/mmVSvPNBmsS+bd9+R4VyfByaXCyvOg4dv3foQI1PiVDTinsC7S4uUa1e3&#10;eUhnNIETG88iSPnm7At69O2b13jxmCywf65A+2fh1lkecQUIeuiygfXgqFYP1snZBRkS65r4WxoU&#10;QFdHAIdOSUy58YRBFpiETqfH7gMXAqw2j9R3mzIFPGARxQrvQEY/EU6xkAzhJJw6F2hU7vjz0BWC&#10;jD7HrKcdK6Qi02YoardHWXinq7S0vMTLCQ2Da9fW2VngAiJgIxDg8J7sn8jPP/uSgllrrZrkUTQA&#10;yEhH5ZAeT4EDRyI5oatCMENCxAgTnw1dOzRgwPCgXD5UUGG2namwu8OEasFHauwsBARM2WgXMFrw&#10;mVB3BsWWJluINWa4AnJYCufmjiKX6hjQRoli7vKh7SIcoWYpOlYEW42j8THFAwvaifT6HWPVOLVo&#10;PEcAY/E/mZxPE898qSa97kiL43MWroupre9i/m7PuW4nZrIKoUdMIRMhPgQPFCBIuhGP2gTgYuJi&#10;woJm7hhmnfJyYIkjpOhejhMmukM7uwKsGrBuQmFBxfHZ2OELrMsl+4tO6c5DjOq9iYhjneFn47P0&#10;ekMCLilfxGmecKqEghMJBGsQU631OfWkb1psdGxgOaxYCmxPj09J0HZinRmwXZ7zLcPkNF2wKPHi&#10;c/2zI3bT0HtCQXGhZx9YZbCac5ye5XizwAAKKVcR8r2hUAWRAVpcwF5i7B5zNWF2IO12WxNiXQLi&#10;jgJOBpDYWDjAjR6sysDuCoqzUqnm/P88p/gcyUjvMiY+oLVDowc6R/husIQAMDUkrimRqgbzaTRj&#10;0sX6jfcQqwZaP6Q834gn0MnC9A5dbnRplJnNcIUIPFi+2ODqGP05EvRYCzHo97TPOxrMs7R6QMIB&#10;o4p2JbATcQKrSKAvd4/1XpW5NmQBlJq3EzepjoUKQVFMqODxh2kN1q2hb2cJsQTFxwQWEVpI4iwS&#10;eB267wM9H2B39HlV66ZwjxXYRWdENicm66ADYx+JVTIaDBTmSOpQNN7eWmeMM3yAs+ZAsQFxWUls&#10;neFbsAZYF0EBnmAF6OmwMEm45sO0Dj8XzyhLssrcYmhkYF+C2ekGkMrRWY+4EdIUOCGySeklwSDE&#10;ekbPDuIu1yxwdcebwf0FBAIYNMmZizpFEX15vXsqLY19+H3Es2Clq2eCk/t54jy8PGPBOePrBYUY&#10;xdb7hCnY3cFqE2KOTNlzO6vEiHrmiYhmAu8T8d8mP7ZWy9H7TSjCaY0jdNem/HmdiwuyUE0uKqXC&#10;PZog/P56a0kbgDLXZviOM20Uc9rsJgRdJ5xa42xxxR+bSGWJRU7KxJzTn69/i81hFI1kjkIBgO6M&#10;4Wxhn4Rk7LEYCqjllHgm+oZ3h4lmxmG7uLGn56LR9unsFy+c8r7lX2JDAwPM40yxoUjMh8z820JZ&#10;quXls8+/okUNEjxxGmJ3Au/WrMu0AZ5prF3g8o25Tvz4fFt6J7uSq63K7osvtHLdkHQ+kOLSVdEq&#10;ic9vevZaZHIi9atfl9Vmnur2A/075WAqk/MX8k//jYJ89GVXrm8WSZT5vb+qSHn6UpLCKvUI4Vh/&#10;uvdYJkFLStGhvLXlS0nz0j//cUbeaR7LW9t5eXWaSEXv4qjxQPpHr4iR7WkRm6u2pKxN38bGqlxo&#10;sd4/eUq7Dum/lkJ9ixYdAEwPu2fEDy26O5JvbEq9VteaANjgIy2UrjMuzntn/K4bN+5K9/RUwukJ&#10;6fjBxtrKh2AhEJOhDw7icJis1GtVXn6swnBgaAsBReTExucQHWu3L8Tc480IZ+6KFLw0dF5IntPZ&#10;hAVTVxNMoMEOYld4ec266buMQP2t1QiU4rqNySvSLmNJk7tW2RCsg6miXv5Of8CLBWf41Gl/4AW3&#10;tbgC1RKHKmsOeCZpjwPs1IdJwddPCTbcweGJuZCjI/UsYZveUspu5MG9W+ZErn/3Bz/5UivtJasc&#10;UWQV89SSyeiFOz7v8mf9ytfvsYLHXtIPTJE7JagTU4nYOd5HDuwZcBKAwgAO2psba6bUzE7Vdcca&#10;OA6PTvTwNMx6M7R1I4CbEDuz4GLGjBTkwmVjpzHjOyLYMjbVZ3jpoDCNU5NmRxFGBXDQv1lA2GQN&#10;BogoVvvUdcrpwSrxMxJcrYETf4ZUYexgi2UmsSkLaN/MBcfatWs31tAEmLBoFg1EbQkK2InPCc6m&#10;LQnZTkJG1ESDzycffy5t4MIqdSY70nTF1IttPG6id2ZYmWVghCKvdUyRGd1yXx845d/LYD1nksZY&#10;nd/dFaho00GvxVgeQGJ0aww0qan1UpTXmZ8GDkOF/zX6cMDuGgKNgXN5Z8fo2dxAnCowk5tv2jVe&#10;akDqTMbArsSFzMyfC+ylJHWFsnZ+gnG0V2CxiGIU65hsrsyVGCYMc+248b3A3gMpQWMRV5r43NSY&#10;Sg1TgASYOld3YHDana5USnnDy+DPpGOeORZkoGlT2RvmoaG+sy59u4b6LjGdQcHS0+QNBh6wMyjQ&#10;OYKn11tEjA6SFyQmQgZ9W5/jfzoXfZtG+Obi7WdsrWl4Lo+xojeck8E0WSxoGeA7+wtggEBrB7tk&#10;0Btpo1WTg90jFsc4FdVSyElQSIXkrBEfHDUaANmttWWqTeNMeG6SZiKkbtW+sCkjhekKBcOf0FvR&#10;Y3Lcf7Erza1NTfbHstxs8J9TiTkwPB4LXiRmrHmzIZMWCtaqFor1WokkDQCJ0TSy4IDchp6/ZqMu&#10;B8dnbjri4hSKK6iLpzF1lQhDwESZ0iQGCPYJBg6Jm8PqG3FuPrHGD+8NhTruIyYzeNaJZwrEuDu4&#10;w0jS6FOfvXjNJhQHMZphzWarQMTKKDFfQ9oGeSYrMur1GS9iMoKFjDFadng2yWy1NAGNjFElgSu0&#10;KSkQabweciPg0XXAiTji9zB2syo1Fe7EGg7ENzRY1jyasSh1mAA298z815SsDSSeCcwhALR/FkWQ&#10;S6DAZkzgMDCZmKRmfVvTYb2LGEl9MRh4Qv18DpwZxGoDLbTHcn6uDV21QJxhMRfIzs6OFKv6+9KZ&#10;sbTQZDkFfRRcOEOff/aV7B+eITLKUqtBfBSKQ/wvwcxi3nB4iWCR0geRDSugARPmTRY0fO92j9mY&#10;xXPGMhTHaFpwziksmTFCBUIPAe9OaNEMxX0tRrbl+asdkn98/5J270YUjGf60xfn0tM4VMJ0V2P3&#10;j442pLR2S4ogaehZhOfkyuZt6ffakkxHMusd6nmoSLZ2U5aXM/L68SPqUSFn/1e/NZG/fiTyK3di&#10;+avPfdmqzyhv8/2fn8q/87fK8p07gRwcncqL14cSLN+TPE1jU7Jlt1drcqXclePeXH74KCC+7O9/&#10;pyL/+idC7NYiU5PZ+Uupr6zp+fbl/GhXFsO2noGyVIoluX51Xc5ODmWRhvrPz2gvgolrvnmDBWP3&#10;bE+87DK3BFKoyeTgkeTKK1Jdu6eF2VNNYl0pbH9d5vozg6+/+9aHwJr47vBRbfrgRJrNOjudEvQf&#10;IvPKQrdS0CJorJ0U1moI/ajKEUyQlCDEiASKsSBG4dhTTqnyHLH7wASCfkCNIpMIgNPoNapVFENz&#10;gqJNUVkrzvGMwZ8MM2BP9J9B+BHS3+ydYlOffrWrFeadKyb0xW4l66poY4YU9fNniAHwOCoHhX7m&#10;9IdsJ+2xSAFuBZ8TAaSpHQMonpgWrS3X+X1yLAoWlOyHDxcu/ieffkX2Gpx7ebn9HCmqSJYI4lSU&#10;cDTHwDd/FiZ2z4oV2Jy0Vpa4wzZj0JDPKSF+xcaiGQrsRbxgcKwuFDIUxKPppf5s4HeEnWGGwZaT&#10;Oo6ajR4fpxmuWYQDkJTofzy30RTKqzlOUSBnD3VYvJuqJjxMn5Dc4BOFvf7hSVdK6J48M8VFgQGR&#10;NkybQm7LxhxRo0uGsaxhw+V8DugAACAASURBVEIWqBnK3XssHtjlhVl2PXSc10B0ZbMlG5trDPQY&#10;G1P7CONfynmkDgxtmhlQCsaqBYm00+8QV4AiIaD1gClOoxP8+OefSCmf6Luq67PMcHSNA358cCDn&#10;7QNp6D8HhgMdXjQb8/dR2lf//yGmgy7g0GTXM6kFTBMplocC6w2A2ufECDpGmHxhcmcTF9Pcip3f&#10;FG1p9Z89f/lC79UqAyHwXgT9OVah56jkWEcAXIrC1BhTQ7KFiGGAgjbWYFhroK4jEH2hz6xEkDve&#10;A86/TRpYwhEEet5u0xsLdxJClTBfBZAbPlk4Nxh/FwKjqcODC8xPuNknlAvIm9M4ClziJTL8/ATj&#10;Wg/PRI6ufTKcEJOAVSypysDUOF0UswrwmLQiPZPowHH3yhVbqVULBkSlr1xo2kJglHLFzEnGjH8H&#10;01Z010U9J2CSUGIB50pI32P8wqoNvm6di4510+jus6YpxneemOTA8XlfE1/FiiLPGILAtaFAhdEq&#10;zvlKa1mePduR1dWmK1psPYrnQq01CiZmmCgvJT/CNy7rY8p3AEOC84DVGpoBFAm9wUhubG+8OUe4&#10;SzgBEDkFZZ/Gq7HZM5AZFJsq9qUCoOfeByYvmGARkxObNETk1KkRTwEBwB2C1trjp8/lnfu3SGjA&#10;eyLLcW6gfy6vXHIFGHmxGIqZn1peEAdx4DTR2SEtzBdZG7czaWmcxHqxkLXpKBo6kFcMs/ILdeyE&#10;ZrTC6VHgR+7e+RYzvEv5g6xbb5munMdJasg1J4sfrM5Sw0SacGOG6xzU4Fkn1YGCmxMbLeI7vbFN&#10;JPEOAgNuR9QWmzP5YpqUAHifMwuQo2MTAPT0vdXryzadJH7Pd2fFDQASm96A1o6Gud4oMw9hTQ7r&#10;ERSq8cyER5GbMLHH+Y4iW1+h+DUvT4DibWqGd0LtcP1cP/zRR1LIxPoZaka6Ta2pujg9lJOTI8Ik&#10;sgUrfqeTvjU/KMH0/EO88kgbdeTviKQUg7bgs4D6H052GIMGY9Oj++nrglSXWnK+/1iKrauSKzXI&#10;0qKc6Lwn3/rabelGRUq8XBzuSVhc0cDfllrruvydK6fy6qQn+ydTuXtN400vku1WVn62X5Rv3+jL&#10;LMppUXki4BmstrZlGmP1rY1MOpFPHp/IL79dlc+6d+QfvW9n8X//a31Pyw+ISYzbj+Xu29+QvRdP&#10;JdZCMu7vaXHaIoO1q/Hm5Kxt+mla1OQbW7zPs+G5zDXGzNqvtHjb1u+XNQbyxZ40V7dF+y+Znnwu&#10;mdZ9TsFHh58bO/vhWzc/BLYE+jxUUkbXygo8kPpyiy+b1NhswP1wFJmrMRUufQOGLVjpJ8YQgs8V&#10;FU6FFwMrOOKDSkUmelA5cTFKBRNOXF5Z4Zh6AgsO7PqLeR6GS5zQcDAmcBDAtv5g4BhPYq7y6Lrp&#10;FeORRUAv7dT8XEit1EMPZgOVWQPYN4zk5c4BTfRY+ATWgdjY3C7KW/du8HKh8Prxzx4ROyWedX1I&#10;PB4KE/0d56dtDWpj+e633zO/LUzMPDtoQTZHA0rTU8ny4KOAy7DzFP4e/LOKFoHzyMS5iOuJTI3X&#10;czgfAFdTF+gRBBwHRiw2hWQbkQqczbE4BMYFBQ1Hi4MpTSVFXCHmRCiB3QDNHYrKvHu+SecjcXKl&#10;E0+ZeBBosYMlPqiQ4+/BSBs4KJwPJOT9/VMmGgRD2G4UNCjg2aUUAouZ/OAjBGZiJjBhM9I/GVhN&#10;9HDRP5Xjw1PtqFq8yEwuxAlM3b47Mbt1m+9at+Q87lBs5zAudtNJBjYNetvXtqVcbfHces66Ad8f&#10;tNmaPvP9Fy+kVC/RHwrGi5f6WLPxiO+DFOrQViuYmnA94JlgzYUmWEggkKlFHFuGqyBiOQIDdy+c&#10;KanncB1CufyYrCxh/ki4bjJsiLDjSwGIDk2RNnQeeTyT7EYDo3on6RuMVxLZNCzkCH/BswDaM6Z6&#10;mBgY9sQK0E73QurasQIz1uth9ZqRPOxHQnMML0ItXO8mEnE+m0q/O5QIhAcf2DtbJeJscYIqtk6A&#10;3o51opqAig1OebNMXAuu8DDZgtcYsG8I2GioipjEJXPiZHCeUDxP8Y5S040ac+qQe2MOCuZZ96JP&#10;Zs9I/1wVsSNX5lp9baVpivPWabiCOct1E9LPZ08O5cb1DUkwQdFndXBwwcnBRJuujz97DHSQXL26&#10;+Yv35ASJEIytCI85Lec6pV4mw+v8/EJK+u4XmnjYr5PubqwvYbE3d6sLm6DmYIDKzbSJlUbU4wlN&#10;m6x9od8n54yPDQ8HAYYiKeUZNk4oGHC30SACGI1pKWAKKGZSNoUxpwix85TEucX0A2AlToWz5q6O&#10;+I7nstps8O5CUwrq1yiuIISIRJ3Nl7jOsebNVqZ4JrgfBf13nHJjqhfmna2N2QUhHsMUu9czpwDS&#10;TxKbnAEn6LvY5lFywqANscOeUoQ0sdgM0swlhg5FknkHGkYILDysOwzXab8TcR/TqAKsctIFfzYx&#10;w8QIplScJ75Ln0cFlH6s7nFePZ9bDjCUcZopqKnP8eCozZwBNfPr11a0SIjNENy6SBZCGASARYki&#10;BJ6AGbe6ptGyxrJk2JZDjYnLqy2urwmFwMZB42iGbDzDSdHAmfAMGz5EsW1lsixmfBZbKBw315ek&#10;0mhSHoX+b2LWS6VqXZZb6/rPU9l9+kSLgzJJFpd5LjFvJDJSYVmU57YgouSDiaKK5IavZQxT7IUV&#10;d8el78npzjPxii3q2A1PdjjFC+G0oAXPgRY4k3P9Z31tJjff1tzuSW19Q9pHUJPuyG+/H8i//qQs&#10;VTmRX/9mXRZBWT7ey8o7q1P5/T+9YGF4ZSUrw+6+DJOyTIcdmZTvSVW/39euzuVPfnIiDzZn8v9+&#10;mdfzVJGosC5Tv0aj3oP9PVndvsb821jZ0mc/lP7pa06PIa+Sh2hsuUXB2PaBFk2FTUmHB1LduCNX&#10;1iFPow3mySdSufot6R0+Fq+8LblyXTYqJZmVNd5o0wJcUXDv7vUP0bUfHZ+RCYKR9aUr8iWmBsDj&#10;yCVjdE7o3GYzY6+EgXXdtKJwQ/ooNbl60uEDU2UFrubFa0ycqgTWYRyMxINJBX526JhcWBHgAgLb&#10;gw4EK6lKtcpCB2DApnYgAEMv9KI8e3Ugd25u8SFdOjdjNQdGHICM6BJOzrq2WsuB2jrkzwWA8XJk&#10;iz9jSct0jYERQjDEePfo6FRW11fYrXiLGdcGWLPh32X0EnXOjjUor5geSmqeQUiSPguyhTimJZ8P&#10;gKmglQKoikt01u5oYK0aZiBNnVq3AZ2ReDgBY+DzTKmUo19zhSdI2LddfpbBxrxskNBprIjCUAuI&#10;hStO8dzmpIVbBwVlY58ijJaEwJBDsUKnJn3m5cYqGVjAbiTOEoESBWxQF/zdsWfeZwRx6mdG4bG0&#10;3GBx5TnQIrR0UPyViiHPCs9Ianga6AJRJVoPMgxPOapPhOBmW20biyqmQBm8xvrc2XvAXMGkkQVe&#10;yufFaRsNhj0GoJhMxZTYGesiE1cwefz9UMpFEjG9IP1fTbopippcUc7O4ZVX4CqWekEpPeCNKaLP&#10;Gewdx51/I/5oOP6ITEt2t4lhqlJaZhhEljgul4AyniUvTIE6/amey45e8AmxaMZsswlU7NYImMgS&#10;Q6X/fDLuafFRsnUgOk7ghyhbYMUK1lh+6DRNyK6LOMkFQaHbHRAPyBURC828TZz0C8B0OCRmLCd5&#10;/fmlqlNdJrvSBEs53fADTithulh0+l8LYn+MypcszG8M0xBjhbEc58RvgoJaEzN0jfCzMd0IHcMU&#10;GywkbUwR/dQaK7PHEZ5pFNuYPIwnEfFG9WqRgR9JBcJ8eL/t0UgLlpE+5gUZni9f7MlEA+FhZyBf&#10;Pnoih8dgyK7KDS2CMJHCOsxW0zETFeIBCBwwFJbEmhRQ/GvlEn32YJGCOzjlNCViU0d9LsoEDF3n&#10;bpgQPKsIzEN3VlAQAOyLz5zR+3So8Ra4EwjairuHmUzgVva+c2kPfhFHqNsWsDGc6F2OJz3Gawqa&#10;usnT5XQRE7cMf23Mqajnkjn+DKYBwI8dHZ9qjNF7AnyLZ6bSuEem45aaFhrwSZhUcQpvQp8eQf6X&#10;xBjEsykxmX3Y0WhBEMVuLY9ECqwhGqBs6KxjArN88lLKQiTOuumNWnWccH0fmZM1gePIC6VSjmw1&#10;KtZjHajxDA03/k5MLpRrhDGq0ufU7Y3IoAVZBc1fodrkBJPxDMVROW9rLooDz/nVKzWo/Bs7r9cb&#10;cQ1crFU5ZedaCc8WE58czJV9IwR5tn4l3d6zOFHRwhDFohXzC5t0usbNpo4RdezSeEi8IIvpyM4S&#10;/BURS83chTtcK17w76ESngRON2/h8I9ZChLTjy61op5wBqzQMDkFi3gyZSzhpsGtJjlVG59r03Ok&#10;76PIIvYv9rYkGRzKwxvXZG9/Vz/KVNaubJOIg/xBkDIKP82XwMeeT0PpHjyXNKzK7nhJPnoyk//g&#10;/bE8P/Hk5lpe/ps/OJb3N86kPYjlpLuQOxspmd3fuF2Tv/N2KjuTLRlAIVz/2U8+3pE7mzmI6cg0&#10;1oZm2pPDybIsFTV3jXoSay57uJGVw/ZYRp0TrmBxhnB2m6ubMkCRprFsdHEshdYtyUZd+pNVS77s&#10;vDyQVL/X0o1vyhhq5t1Xsrx2VRu0ghy9/LlM2+fy7t37sj/W3PfOwzsfvt49lGqlTNHC9bUmvVFI&#10;rYNSKGnyLPc12S1Th2Q2N72hgltfmQaKsHtIXNWPgIIXdLB3xCnP/uG5XNVAhORUrxXM3TdflgKs&#10;NfTPVfJZ7fh6vBwoPgjuE4+gZXTeOPjLrSUC7AwMqVVircxLiuoa6zgo/qJjYRcjQnXO1ZVlJnK4&#10;sj97uSetZo2BkwXVIiaVGiJ36Ji+8e59fQYjmsW+er4jV7dXiSlZ1656PJvp35nJ549f0EsNkvS/&#10;9sEvk+2GQ4ILk8TmLAzgZOJwLPis0Djhbj9was/6mUeQJWAAFL7cy90vqdjo7MQSOC6Kx6mV0b/x&#10;7KHky4Fn7LRJCEDMOVyN+QplXdBN0SE592J0ct0+MCIT99wgPhYRP5O68fViPjU12mFsMguadKg/&#10;1Wmb3QmCE9XJYZabZQExHM04tdvYaOrnyTphQrNsIOOBeITI7a19uksjcGeJRZi4LtHnOpOMFmAz&#10;wkv9Dku+zLBhgZgh/NzJaGHrT1pSJAQApwS5zjkuRreFjszYXaY7lbpgEfihq1ENBxJL4ij2sZy3&#10;e9Io2+rGd++AnTVVmD0zBSbg10Q9UfihIMGXq1Tg2j3lWss6+xK/F9aBX331mEKOiXOxB/4KK0No&#10;NYGdgq40nhnA++L8VAuSgIGYwmzogDLw5xuyw+VUKY1YmJNGLNGbz0L9kknP2DgZMM9CnhnIViA4&#10;Yh07hdlrYH56GGqhcJ3juXhZm66haNOfmuV6IqIKM9SH6dptlC8jMsynxvghvgtmnj36b2X196J2&#10;JEsJ2DJoeEEmf2brHLCKTHvHZ6DGpBMaWpjWzGcxk818smDxgKSeKRQpvSH6PIFhandGWthpYzNe&#10;6DOtGxuQulpDKnVDJPLmjW3paBx79527srmxJHe2t+TdhzcYKzBdyGYM8J0SWxcx6Z6ftPV9FChA&#10;iYIYpw86aFxRuPuDiXi322exANsHvC/a1Og9CEnPzzJJ8eRCIDWKWCxwehObEzmSOijC3d5AWq0m&#10;EzNFICm+WGQTiNL98OBAC7G8sz/xuGrFHQ/JNCvJV49eSGOpIb2TIylUMpz2EkNFFL1Nn02mIu+m&#10;e4ZRAoAZciUep3CpiVimPhMd1nKD4YzxxBoJE8IDppHipa6JpAUIPkfW7EPQbJ5fdFl8hVkLSmHW&#10;FJbFgZ3RKFwWOpmMTS3x/uk8P52YNhxwlT7rQ41hGZ5HrOvCjLGeAPvzSZwwDR3U0r0+7tTMCmfC&#10;BgIjRWCKCmkQTagk0Ogfg/hormR6P8Nemzp2aG6A9cIUEArpWJ1c6Pk6OjyWdTB9/TwLQJYpUIUm&#10;/ihm02+FplC+AVNNqKdHZHyZij6mc2SbkrJvzGt8A+iVkUUIthOp/NrojCLGbEzNySLFhiD13Fot&#10;y1yLotyjwbIJSQonfSanQqX8wOFPYwOZg8RwrOc652ATDqgli/4zynB4+vmm4758vKPxqtCQ09Mj&#10;SWdd2bz/tpzuvrYJ1vhECks39aV0pbCyJcdHpyzkcchzWGnrnfvbt2fyB9/vySR/S8LoVH7tvaL8&#10;9adt6c7LUs2M5LvvrctffTGRz1/25M76XH701VTSrN7d4b5sP/iO7B315B/95ob84V+PZJxq7ZFZ&#10;lwmmg2dP5MrVG/Ll5x/rsyow1oPdDLJPnKvL4PCReHmNq5OOhLVrUquFFIadabzqHr+WsHHDmkW/&#10;ILOzZ3L34S/J7uunMm6/luWth9JobsjTF1/q8elIcHVr5UOOOpeXuCrDZASu5wQb+pfId4+TGCgl&#10;GzMpbx4xPB6eXVZQ4QGgixMWHriA87lRaMOMjfCq1TLH4xixwUEYxnWkN2etiAE2AUJmGEVmnGgi&#10;qP3cVXPuJG/Ul1/uHHOclgmtyPBYSIQOKyHcJ2PVtX94KuWyMQB298+sg03M9C924mY56kf4sqpd&#10;Wk8DVL0KdlRf/36V9PyPP3nKTooeZl5A1gtG5revX2GQpww/gazmQIzPB4HJ+XRILIHJ5TsPad+K&#10;mEolR6ZYwmBpoHObCsQugbtE6Do9FC+Z8HI14nOFhoOPfSm0M1h8iLmQGyMvdkyMmMkblwr/R7NE&#10;DSQQh8QlDQNjP2A8je+BCUakwQQYoIwWSzDMhI9LTt8N2T4ZUt34vAFoTriqQmIdS7mQ48iaZBiK&#10;SoYMEMB4jEepFEpg0oUMihiBx5RPKJgTe+I5YLdNvua0M3CrUK5DIwdCDJjAYPwLN3J6kkURgwOO&#10;az5fNW84guaz9p30M4CxFGmCDQD0FJuqYSqCZOXTlNNE9s7OLpig0tRNQ3CmYPkRGyaJLCKOggyo&#10;DM80362jKPXvOUFF0oWn1uPp+VxbXXWyH5YMMIGxSU7EJIXghcDJRWgKxmPJhDEzti7DGitNp1qc&#10;tig/n1Jrq07abfvcNKP4vMRZXUA6AechndHXDwNcupvr74YbfEjcif1eUJNTLfqzIT08aBWA+9iH&#10;BYv+WbDDUnoyJbS5gXo3Na3yBa6+Udzg38OSo1Aw/zyu0TN5Bk2sYgDeLYZFng80VCgiJq4hwAQJ&#10;jDbSkOF6D+YmWJ9AWvoWG/qTlCxKCNXBXgZJ+PqVFuMBignqR2lCqtZqLPrmpNNeYVGGtRKhWWLN&#10;SeJZ4eE5tqNP2yCfNh5ciTuG5iXoGYkbMQYYBhTQcICvViwZP392xOYJBTdX+J7dbxQT1PvEP8NK&#10;ybMXcGmlAVA2yBdER2V8Fii414ilZAjpf0Lni01SFDtgLd+AGRjPxjStzeZNVyhN9E5Xm+I5mQjc&#10;jZBF2CWYPuX61sC0iU3m3NokcWtBAM5tvQOgeMI/F1KTKTGLkiQ1n8HZkCuuJLE7knKybuQTAJHz&#10;2RKLdTjEi4vHnNQ6JjKeAVfQiF/0egvfxE/+Oc9cBkgcYWz3OE2JnVo0iQzegppJXMWjeJ4nbEBy&#10;+aoJN3ozNiPW+KROY8cA8CwsE59r4xoYh2INK2MD75CvzUOOrMmD/X2NayF1fih5kprAayZbZpzW&#10;VKdNoZ6NMbns+jlSTl1RHKNwx7sDxIQow9SYqKC8Y0KM2A2jasoi+maySqQUC0ePUI7U5VU0GBSs&#10;pW8eUXR8ZmjEkoUBrDkZig2wTR4HmbMJXQJevN4neP/ST7ESHcqcjgM+TcSfyy9rUVGmN93Nrety&#10;0EkkmXa1ktR4eO0dLdQ63DTMBn0JKyviTdvSXN3Su6RNQ3VD/uPvRfLjV1n5tx6eyTu31+WHX5zL&#10;UsWTD95dkrXlihZBI5nGOfneg7y0u3M56mvOKdak0tyU87E2bMOu/PSzE/kvfndVjo8vpJMA5uDJ&#10;8uZNOX7+UylceU+Cwb6sbWxL/+SxzDxtyCcD/RlNqrV7mSoL+a4Wc1zV6p8tbzzQeOSR3DO/eCXX&#10;7n5NXj77Uopr92V7c0MOX3wsQ40ppZU7+p40Dy41qh/ms0Xq56ysrUq/0+F4HYEFAQ0gRoJfxePk&#10;Bdgc/HOO7cJfiFHhpWGlhR3pUtOM0c7b53LjxjV5+uwVA0lVuyxgTi60kBhpML2yvc3ACM2Ny3Ee&#10;JkG+W1uB2QBtG+hX0I0XQGxSixN2Evh7l868pL36NjbHZARrOYzTOYHRf//s1T47udStxrCqQDdK&#10;80BiUGAkC5DhS9ncXJcvHz+X7nBMYTEk4mlkXTd1WwZDTqWubK05GxILEgCkZrhsTzl6hHYO9vgU&#10;UURnwKDgkTINZg6KgAWdsjPWJcH6IjVlXLIzUtMPwlg4G6RvxuWcgiA5oYAhlXZB1g4MdydjWy3g&#10;XdlUQQtKCBdGPmmZBK0HRkFHsIojuFgvyIyy9zwjAy69VECBdpH+/K4e4HnkU0/i/GJM/EVKNtuM&#10;u+gMdX9SY/nBDhaTPXgsxVNOL4zVljCJTTtHGlR6eom1Q9ILkcvXzEIjTQ1EI0JsEfEzoe27EZRJ&#10;i3cCoaBFBykXOGZgyF7KI6DZDKM8Ar4Dsl5MCRrFBvVVDNds2iWYfMzG5gStP+f0rEMQHtlDGNtF&#10;sHC5cAwazv8YrGkF6QCtdDinoaowaEEBeTqJiKvilBIdJADyAMjCxgG4MrfjR1CExQJWx7hXAJTi&#10;LlDcjqwqdMlTm/BhUgMqLN7SzOezDTXI1xoN/WsD/RxFfoaeNhnogGMUOV5EHzsUUr5lIn3XY+2U&#10;IhZ51K+S2DFwMiwO8ZnHoxGDC9a7dE2ZRxTN6w8HNFjNwiIA2JhEiPfIQ6F7EZEujXUJvcAXc05i&#10;aCBLwUr8DGMxogDANGLQG7IJIiMG08ZMYA2A/mcuX5JKY4n3aalW5SQRwPh8vi7dfo9u4bEmnyNM&#10;avR7YAwf6XMpFDNk2ZlxqnXdoaMwp3yGcxa7tppIqftCejNF+rKmmE0bGoMEMMFQ2iMkuDxdTLji&#10;R+G0+3qX2A5TvI84hbP1eMTJFu7Pgpgi3wROA6P/o1g6PjmjZtnW6jI/y2WhQvadZ+BlTDhPj48Z&#10;m1IxfTD8q1yYpZAqJA5y5SVa7eB7UXCWnmspPZmm+DMZTWwaS1FQdc5OeZf4EX2jXBsYOH2jWRPH&#10;BjamdRAMswGJcL5/eG/UnsIUia4AKTtvTopCqBL3KC6JIhVsT06dfCv6GQfD0NHpY74XyBlkPGMc&#10;eoH9WTRK2DYsJhMyWSEGC206rMpQLJFkQaXulCxEaKtBKBhkEtjLpE5HDWcWUiucuKNplhmLCAD+&#10;EWuQB9CMDwYRi/Z8GFFHCJIBnJLHM+e5l4GV6//P1Hv2apZl52HrhDfncHOq1FXVuXumJydpOLRE&#10;kyIIkZRkiYLAD/YPMAzIcAD6k2FAgD9aAiRAgChYIGTQIimJY3M0msyZ6ZnpWNWVw61bN785h3OO&#10;1/Osfcue4bBD3fu+J+y99gpP4LMIOJqe0MIBXRrYtJDxlrLu//D0qd6HFp96kBcqqxRXjJ2PHEeZ&#10;NMA1NXk8T+wFO0f9F+M4+B9i9BZ71o21a7GRG7vAqKecaCyJd4EJ+Bo8wJjdS8IHFtRsQ2K9slKX&#10;T+8+IsuLMITinv5xl4lZPleXo8V1OT9+Ko1KTg6ffKDxQePdvCf5yjq9NJHYaeCWXHOPexRM59Oj&#10;5/qMNZYMz+Sdy7rHZidy3k/kT358Klc2S/KtL1+Tf/5nT+SDBwN55VJRvvZGXj68dyY/fyDy9rWC&#10;rPgHspd9Jo8fPSMZJihvyV/dWeh1nFhnMxqS7RfkGlZoBzlpHd57AWTP67ov13LsAEWeFkCdR5Kq&#10;X2XXM1XcIARn0u2IzLvS0ITu6NkjCctrslnNy6O774uXqTD5bdTr0l/oO375xtV38QBh14CZIvx+&#10;yAooZFmRY26PzdUbDEwoj0BBm0Gi/Y8gR90HfQG5dMbwHJ752WCRDDRxaGvAA9i4WcmTkg81WYwF&#10;4DtGnILrtlgzxPQl5hTrC6i9QVVb51SP4PDw8SEPY7Rm8bMIglkI8KGtSPPK0IEarXcFih5m9KwI&#10;xFrJuL58ocjFdiHNf3raoqTAyem5MdIcywwb20CyhjGBFMHnXrvBQ5ttXM+YYr6b3VPMzTes1MLR&#10;VE24y+PhgQ1IsCZGBK5ao7WI2yDorpGemhgYF3Lu6CRQodVJ7Sd+hvN4jKSgJos0DYJh8DaDJcCS&#10;FXOWYyR08mwkRwU5ds3wJDByscN9aTNwzOCp4ZFo8EGrXCgg5uuhW6k1JKuHzPH5TFYbBTG9cT3M&#10;NHiMhxNdUCE/00OCNTODSjwTeHOhlYrFVyiUOXIJi3UakQIMi64FPHw8NyPnWCE0gU8ykLCe6BY/&#10;43gMoGCsBwj+AfCZ4gFnLs3oimVw0WwpzxlcIkc3ny+tyxTQXiPmmIht49iZHmby/P7WeVc211es&#10;+kTilTE6L8cXPCThm1cykDgPE3HCkLHDfS2NmRA4Or4YbT9y5oxYT1yFNBaNHPAThovnlN6HkCdB&#10;rMmcuC+qL0fWbUP1igMGAFHMvMGzwuE9Wwyo/4JkV3c46cTAxiGo48+h7jzsDTgq8xxAdjZZWrBN&#10;kER3Jaffncsjpc7pvqjw8AZoH2vJc5YRwPgAUzGdzZw2ikcVWYwmbESre6Ooz8pP0eaG69ozUTxx&#10;ewJswxTNdyMWAgAkY1QNrA1yJiQKSMZxYCyYgIGRNqdRNCj/vf6E9wXmEAw90ags6HrByB44EViA&#10;gDnGxCCyDgRwbjR+dU7h9ByjT5ypT2dyIWndbNpx3Xg8SC8o3DxsPJ97FUUXhfj0d89O+7Ti2dTi&#10;CUUdOjuQTyB7LcDYf8iuEt4dumWz6YgFElS5se4Ql45P2kwGgctEJArdzxPInVjhgw4yZqZJbM16&#10;jlfE5BWI/SI+LTFg+QhdmAAAIABJREFUvROrHWsC3z/v6x4DM7XEMYSWIfpuy1ZUOKCzYcHMOglv&#10;5USLPxNJNbp3xE6yjd3oGegbRlBY8/lc1/g57ld2sc0kNnFdN+B0RMzY2C4+cV5nWD9GFoC4HvY2&#10;maN+YMmSlRtUYAYQHfIBxI6ViiyGuX/TWSZG6bQZm1JDCiOgyIoyMCztXSQcrYA5GUGYUxYsVlg4&#10;6f9ymgRBugFaTiMtJgv5lAkW6j93ulPptdt6+FvCR9mKhXUj0XWCqjoK60cPbuv7LEm2vKqHd51/&#10;Zpg/U8826Q8DfnNs4zBqFB0lqHxpekY0q04ZrCIM2cFFNzAdhi6+ZRh7UAzSfDsO3ch6bnACJNO4&#10;NhBDfOsM4T5QXMGJ4e6dh7KxtsK90cwC87WQsZ75Pzq9IovWfZmkV6mz9Ht/Y0f2uyU9K6Yy7R5J&#10;iHvKVeX17bwcamHcg6AhPhd7K1OTnz8ryB9+qyx//mld/vYXMpx2/PO/OJetZlZ2a5G8/dqu/Itv&#10;d+RvfaUue+W57G2E8p/f78tJayzvvJSR/dOZNDNdWcsNWGj94z/YkR+fXZfZ2SNN5Hbl7OSZLDXp&#10;8jJVyZeM2LXU2DM6+FgK6zdk0X4o1199jdOPTrcn8zG8LEfs/gWFJpX7Mc578+au3P70juT1d1BE&#10;rO2uyvNH9zkmDd5+5eV34WwOgCXYVmzAJSZ0BuYY6PJzdoishY+kAN0LMCMQ8DDjnI2nDjWvP18u&#10;UNzwSKsevCQA3TY3VjQAzEhBx4qdDPpSXzWrD7zAPIxPxzO2W5EkQGUWQOqU882C5hACGdu5NI3N&#10;6LVO9eAvEC+D6jOOrUOD1qqjiNE7DAfA+x/epc4KKl4A6gggFrtH6jNcAJBxlOk9A09EjynSMN1Y&#10;BPip0A5rLNdLezvskqUdxodAYoAkyQ4QBntjpvgcWwWhgXdPzjqyutYgkDmXCzSg5VmZA69ic/6A&#10;wpV0sxZjQUHmH8GQ7C5nG7CgUaRpGMEF3nNYGCSRs2mfzw8dAABUYSaL94dEV0CrRIdkBlZcQJVZ&#10;iJOdnfVMqI9gdJ/Ux19+cE82GlmZLVMymMRE7ZfLVcMsOK+4bnukVcNA1je3+AzSubIG9jI1pQio&#10;93MyhW5Vc9vGE/oMJqOhBrwqGR9456i0I/xukOZIi90h897gYcAAj04RvZqG9NlhkNH7brU7FEKb&#10;U1LAN/PP2cBYumKBHjgoJJRIvMnsAqXcHTiYbJHBhKoLLMFWm52hgInUgDL/1oXD+KvLERRHZZFJ&#10;Gxh7PiamOqaPkYl8xg6HAvwYqllqLDu8Bw5M3BdGDQDbjzVAL7pdSeuhFc9NRqHb62miOZB+BNxK&#10;Q38+Lx0N1LCigJklmT6JWzOxsakWrJIHPPDzxQzvH+PLrFZWvR5k8/WgQUcIyZTT3UKMLhQr7AoB&#10;x4IxGDo7YdZYRAi69H5zYnEUaIQ2CZNUAP0jC+YEgWZkMpwas5TaWrGcnveoUh9wOrqwbiNVt7Nk&#10;S92//0CTnwUlE3DII7GiiezC9kvIUXBag9uIh96zo47GgzJH6Xh/JS2usDdCGi17BvrFeF4coNQx&#10;D1lLmjCZAcGZfePvF1STTxInyEkNL4sNSHCiaPH/M3qOX1DE8Y4zxbI8ffpEr6fBPRWSGRYatR6k&#10;DXouOkKAE0mcjsYsKoCXgtTH/sExkwAIy7IDtzRsDXGCGJs5RXx2Rn1HrRcTTbXk3kZvJF5kbP/A&#10;v41JiCaRUChH0VrSNZ3NFZlgsLM6Wdp+EAP1X2jFwZIGRAvENnRmgc3Mkq1qhzYIDuVak/pvsWca&#10;Uyxipguz4tDnBDLOuhYUc40j5UKa+B5aSwBf4xlTGYWmYVisGMVIFM+fCD4/TYd4PBjo+yD5DoPA&#10;7VFTBYdfF8IilPxx/+wwhYblQQKPZCWOA1qI9Acz3vvT/WM+++XCY5IEgVdgWUsZCATHHLU1myvs&#10;okOXDOQUYPeAEwKZZlXPMYyvszDRhQBqYEr7cE4oVRuGHUXompvwpSROPgCSHLMR2ZtIhMSxUE16&#10;xUFRIGiLPRnNOF4nZgsFhJ4b8J+rQtJlsXCnlLA7hWyLkAmwC9G0ABMRrMUXkAsjNwGsTuslPf/W&#10;NBGCxAKYjNPRsXhgjev9/Mb1U/lw+TkZnT6Vje1LcnAMX9CWLCYab+uX9dxHzAjkiRbDSz1fZNaT&#10;YqUu9ZU1WWtU5PTgoXzteiTvfdqVb35hQ/7kB2eySK3If/WNovzk/efS7i+kXs3K63t5+ZffPpRf&#10;PVrKV29qETjW819jze/82iWNfSN5abMonYknb79UkH//3cdS2HpD2s8+lIx+V06TGpwto96+SFpj&#10;pSZAWf1zWq5kmnI+CmTcfqZ/XxV/3pKgsm0MZN0PgT7T1b0b8uDWL6W6+yalSYZPfyH90xOpbb+i&#10;xb/mPteu7rxLw3ANUDTthNAZANCoYPVBsqKslmiotySK3dykAxdMT3ThN6umQ4KWE+bOABjiJUPL&#10;AxL+YBAgkEGrCGq2QbIk8h5jpQn9fdIUnuKi0aBa1sQFWIS5OxjiOHEVViyfPngm25tNakdA8TpA&#10;ZeJYW8aiMIn3gQadkN5nGkCfn7JypIUGgHDEChk2BVvx5kt79DaDmjOqEmTpSPSQaBg4/ELEMOEm&#10;/vqX3uLBiS7YkvRtAxaimkq5OS0TpMRAk6SHJ+Z1g+4TtF6gcAxJGN9fMIHJamLU7swIwPNCA4GJ&#10;G5fhWbe1OgFAEm3DtJ8xGwYPXYGZvP9XH+sC3mIQTOt3nXW10snqgdqP6HZPXVM3pw81gPUppIaN&#10;XmXbFUkQAncujSo5TVXbkIqhdV4ngNQQyw2gLYMqWoPGcmpMCAQN+LRV6qu8R+oBQfBwwbKOiQRm&#10;9+JwX0wq04YtWpKiq/eHrkzss5tjreCE9F9xwRN4GWoPsWqy9xYQsyC0DUEwIUNDjCaKThgSr4lu&#10;ZOirIElLuLZmnOGHNMidMYFP0TJmYsB7fY+nx6eyvrHxwlkeyQ80hBbTnqPHFsTo2xbMDCyLwJPh&#10;YcGEmblzyCQMaZBQtDLiYfNC0RqO62DjXJir6p/PRyP5+ccP5e7DI3n79ctUAH7++LlsQpgTFWw2&#10;YMU9Gw/l5PSMFHm0xmE9wHWCYItuoJdiZ8lRhDgCfXJwJmvNIhMwGI3SEBLUWoGw6YCVd+jYi7E+&#10;mwnxDgn9k0r1Fel12hxxQ+9lCQB/vHDjIwMv49BEfKdNQZBiYoauKQ5SmMjifrHPC9kyQfbnp0cy&#10;bg3l1sMDafVHsrK66jpMZl4apJYEbePdL2d6wGVT7ChTryWNEXrCoL/SqHMUZWwpG/vwniE3kFi/&#10;wzB0yQuMCzFaYH8SuApPxgkrb7DimIChS469n80a7o0YOc/GU7q2MBrAOkQyur29rveUISaJJZbu&#10;+3/37R/JDY0pxC9CGdszHSGKQ9KYOGZC2u8OqNUz6A9ldaXOTgLlGjzfda0MCGwsIRth2X0Yexcy&#10;D2BlIvG/EFt9YXnj1KTxvjE+Qh4FNl88MYB7SLKw58C6npnS+qa3ZGLLKLJivj/GjoUlizhcxpM+&#10;xxoUBATzDUWW8w7D84dG3elpmwr3aU00MriH0BinuZwvvcGS1wRWHrqGy8SYdNPRhCamwNGgM5TA&#10;R69Q0QS8JK2zYzl7dihLvyCZcMEDFF0FfUVaOEw1KU6ZRQ2B/GPGOcAH8D0wNp7qOoYkBs3E0x47&#10;2Cja1zfXOH4B7DJX8GlUnvZmLOaQTE1RdDer0qhvyJPHj4mTAX7WDwwYTg21wAgeVMp3OkwsxUJL&#10;XDGOzxSqfM7ThckFcILBMyttwtz4LFrbpE1dPzZyDHB/wNri3gD6pxVVbG4GXOmJ6bzBd48daCTu&#10;Ejk4Aexhujz7LrBT+D/Ys5wcnelSOdKvLWjcjyna+vnqXamkNVYs9+RMk5docExc4KX1svS6YxkO&#10;WuJltTCbnkh18yWBOw9IDG0t5JBsvX9/IL/32REbFWCAHe4fSD0zlA9OmvIPv7kijaLI//7nx/L7&#10;X6nKWeqz8umjE47iX7+xronPHYrM3rhUk7PzM/mj70dS3X5NescPpbZ5nX1C+GlO248pmijDYylu&#10;vSzVTCLtkyMWgHHvsZRKmqBV8jL1ityn/qzDvbe6uSeHj+9IobFLiY/2w59J/fJnde0VZTxq631V&#10;Jfj8O6+/i+CHxYcXZO7GC/3QEpOBZrOmh8XSFGRhzjqDu3uOixfsmnq9bNRUJ05HETzdnUVksrrx&#10;ru5tkg7fRndCA26v0yd4cAIxKl0F1VqVmySJIketNRAoEgCwT2J2p7IMEKhc65UCv6PbHRH8FngX&#10;eBFbGKQhBhfqpok8fPpcv6/qPMgiHhhYNDg84sQMWhv1io3GnBeMqehOGZhQnZOBkjEPK1R92xtN&#10;KsIaqFSIj7mwvYD+Ed2vPWvVJr45K+PkBm4KQo7FfJ5iYuiMeYkBFWcLA7rh0F/qIZTNosK0pA1J&#10;w1gXHejeI81gMTJARwWaI6Do33jlMgOXR+VmTV6gVAu5eE2woA4bJab4C2DoYhkYHZf4mxmBysgz&#10;g0yZ3SZ43pB9RWXuiJs9ogt5QDwNWGpmKZUQcJvJIfmcUDMJ467xpEe6pp8yVh8UlBeLhVy8oMSp&#10;hltiauOMmVYE48lIExdhpwTjESYMyKg8ZyvgaP34bqqhwyA0iVynwQDCOAgoLmYNAA2iBSbVDCnU&#10;djLTVGxWjEiJr0innCqrx5b0qT5PrAcGMbS3fUquMdn3fTihm4gd9YF8A7yOhkNnkmpBzXNjMXzH&#10;AlVJYF1GpoN834bzQteDdGkoTKcteF67vCVXr+4wYRkMe7K3s62H/sxRm2fESSDBZeMNUpP6vBNa&#10;uJiSsEHofJcQmCkvDtSxJjylUvUFG88EDmYcNYKqj3FWj/ehQZ1CgWl6tXl6UCAhGmsCTayd/jkM&#10;OesrFY5cPAr16P0lKR40SLwnWqXngzwP0SAwrFinsyDeB87fGDUAR+brGr95/ZJc2lqlCzpUabMF&#10;06/hoaC/D6kDrPsCusd6CPXHczk/78nG1rYWRANZoVXP4gX7j8cPuhAch/oGNOX7M3DzhQKvYbwC&#10;rg90k4CLoBeYlyGmBLpRJhKYvOgy4UBh91eD6XC8YEIo+m5O+xMWbt/78QdSaqzI5167ZiMvdAWD&#10;iyIgpMKzJfRCaAEYayCs7D8/ZryAV6LncCVcb4kRVGg74fR5DHsj7ICiy+EzSbNuFskGANOK6cJ5&#10;jl6PIsVGXCFHaOIwmSw89M/H04XTKIpJ2w9c8gWxPgqPQk0ZOLwLdmtiQrVLjiKXpgPJr48JXp/p&#10;5/Vgdlwpk45ubbiAnVwUvWSveqYXxGQlbZ1FwA9QkUxnNnJGcYQxKWAQBT2Pcvp8YNAKPS8UZ9m0&#10;zw4NEkJ81mi8JDzAZF1yXE9kYvqWZEKME0zMyMsy4cLIb6JrG0UOSRgL043C/ZyfnnJkig4pwO3D&#10;UZ9JZvJCMmVuWkNhwZmgGuhbYoOR2DNMOAo0n8WIU43BqGOSLt6E0ilI8GkvRX0yR7F3ozHsk6PD&#10;I73nAtmefpB2ib+dcaErYBBriThijDXfRp/+a9ZRx166fmlNzk6PuZ4yrvMn02cau4cC1EYm53M0&#10;ePnStrzTPJBGbiq3Hpxq/HlJjvt6r8OO4YMXHdm9fEVOnnzCZ1vXRCVOlyVdaspwFsijXln++vWJ&#10;/MmPNV6UV6We7svByUC2G5588rAj9UIi9XwoP74/px7QJMrI6WJb+jNf3tzLyt0nHd1biDsF2Skc&#10;s3uH4gUyNmC5pWqXpF4ryCxOc8LQP30sYWVHksG+1PbeYME11H8/H7Y1zA6lqMVHbaUmrecPifuq&#10;rl+Wo8cfyurVz8qkdy6ZtRWZPv9EMitXJHjlxqV3sUlwiDQbFepFUPBPH1hZFyCAlFg0qJyQCCGT&#10;44gi9Dn+QDbPrEzfw2Q05cgJbITz8y67SMjK9p8dW8sxl5b19VV2jAjWNHEEitpx9IPPG46ZNFBr&#10;B1U7zV9t1HTvCWj6eQap8WQh5aK1EtFyni/MXZpCjUOzBgD1GDoGsZtfXwQA0r1d8nTt6p7cufeE&#10;CQ+qAmwKXDNZa9BH0oWYBe0Z4pIa8D7/xjVzJaZQnOksYTRmHaHEVLDTPoOEEaMMiIgwfXx8SvsN&#10;VK0hQdMAcXsmHCdGaYVwXcZRm0HM6gxmUkibcSIeMiTG0bIMAhsPGIgxZWMTN0YEWJlml+m8Aa9Z&#10;ZSz5zCjVFoMKG/CQplYUZvvTAQ+b0Kn/orWcJ50WoPC8PHh0JJcvXyamgfYt+s6RSEEUEzIMSGTB&#10;nAuCHJ+tVSIeRw0xukAAzxKcG8qjhw/YCcBmD7XyABsp7et19ftMoFFpdM6fS6FQYnABRgPJg3B0&#10;aYqrgWOZ2PjGd00+/XexAQ9TUBZHUMKTBOZoaZUYKa8UVTSWDwHM07kmH11WdoNuTxP0CsXl/Hgu&#10;rjxjQoSEQTyjK6Pin4JaDmsOTS4WZM8kBHx63gCNfyYTDM2J78TxDMOG17GITHYAgpIQVZMgxyQY&#10;9OH7uh4L5YKsrm4yAcG1mJ5RwBk+heUI2tZ0ZmmquzggQtJrl3S4DzSYBIEmDmctruHD45Zsb9aZ&#10;QM4dhgfWMklkVSz+fV6r16E+p+kQwNMh1wXYbPhZyFMgiYL8xpKBPeCoqshxHHA6HpNXqi0HJleA&#10;0RYwUFjjcTKlDEUeRQAlLUKOonAYTIABy2YpcVHI2r3ayDpiAQXq9lgPV2CYoKtSLxVZKHT7I3ZZ&#10;qb0VmQUEdVYCdGUNsxYEWXZh2L0LHEgdo1nPtKio0730mPSRtE2wbcrsI/BzkWf4p8AArlRT5iwk&#10;IjYLuLyKrn8kMiYsV+Y6xBG40Bix/0yDNKyN9NAt5ADYXJBdyUqeazKhkz3W4KYGbTIFoV+DMWOy&#10;ZHxbEu9mshkcGycmYqirnOQCz9Gczd8sdtRrZz8C2xSsycRjB5rJMLrYGPX5Fjdw2ODPCxqfQbWm&#10;hQw6CwRh2zulCCsA5SnrjgWuyxvR1T1w45uE7wgdpkpZq//zE03A8w4XA4kH624sllhvKXalDcwd&#10;swtInz89vNPh3JSuoczsh8R9gFUIXCPWYqRrD7pYSNZYhEQAeHuaSBd1LcRmewNQt+4/CH6O9AzL&#10;p5zKNWU0dM3Nltadofaaz243R3EkLXjE7tTqq4wTxKPDBmcWUVKlUs0z4cDex15L0R6IvTF21XGG&#10;LOkNGLEDO+i3da2UCJWA/EYmTWS8zLptJsad1qnG0i7PQbDU8CwDFlXCIpOdUt86hnzPcUi1cPAu&#10;rcA3kVYqe1P7KmaiSmVvdMT12ezubhPKAHY1PqOra253XZPLak1Ou1NZa5agWCxTsN00ljRSffns&#10;lUTeuTyWr1/qynffH8jm1mUJSlUqdBM6MmnrvjyXUr7IDs7OziXp6hn2o1/uy//wu1lpnZ3L569V&#10;JeuP5dJGSn5weFWetNPyrKXfk9rkCDRT0UTo/ECW6brc3+/JOzdrxAH+zjdXZGfNk8+/lJPv/+SO&#10;eJkCweqlbCKt4yN2qJPRsWzvXifuK0rXNH6MZNl9JlkPY7GB/nxDfu36ifzdr2ZkO9eS//KLVfn2&#10;f/qVrF35vJw+v889Oeu0ZGP3NU22jmDHcf3dk7M+sQCU63aAZbaG9UAt5fOUeY+JybAuAedweOGo&#10;4OOF2WxoNQD9Emygw+M2R25Q+UQXo1QucoEA24EtDE0gVGqY86I6mus/E0/hGc7HmCAp/g5VYJ2E&#10;PtQw6TQPjYjRnFYYAGQbcwFKunmabGJRtDWxeXpwIlvrTTPjJJAyIvMNo0AGN10s9VqV+AzsExzK&#10;6IYV8VcwjRJTI8bPmzbRWF66sm14lMAWf+w8tEzTwwB8kZPsj9mmD3h4XHR4QINPOa0hbCQcBtCa&#10;QNBFdyetB98smpE5AWVr4CozYO4waKMzMuPMO58LOM4bwEtM/10Gyr8YN6Lj4PtUoIZiKajT6JxM&#10;QCsHwwXBu96Q2x89sPGmfjeT3FSeGkKL6ZLdq4TK4nNWmOh2lQqWvIa0Q475e/2hTyPdJvSn+i19&#10;Pi0ZnB/JVN/hrz58IO9/ckfee+9XMmi3BPv/408fy7TbIfi9VKlaYrBcEJfC7pEmXSkI/mkSVKk2&#10;ePiygwUcEAQm0zmq8dJ/KjBMyXLR01NnbLoLriVk4FMDrc5pliTsAIE2j3tjZb2w9QzhOaw1BEoI&#10;jOGwLBZL1JdiVwjWDUuTQQuobXKhpRXTfkGoK6JJrG+JEt+5l+X6QAscHXOy/xDMUkYVxtrLpE1k&#10;FOOvJT3LfPPcg39Vo0o2HTBfxK/odY7hSzYfk05PoUg9EDq9DkeZx5rAlTIhabag3sL1WuIxKbcQ&#10;2EPHBoyNjQ3Q8nNGlKBqdZpCkei6jOlIH1CPBF1AAApHui/4SHVtTvQxVup1PgdU5Dmt7vJkbAY8&#10;KDzqLgXOjDg2cG5oujjoYGpKTeYmqtR0tkraekiac4Z0bHR4gWvx9dCCQSY6CkmQYSICn7isflel&#10;kmfyi0MFB0e7P+GzSCGhdB0PAOE933SicER/70c/l82Nhh0Y2IdOAd44VAZEZvfMd7giMXwgBP9s&#10;zGZFE0ZiGB1iTSJRQncI15oKfacnFGnSU5Bbdx5JtZRnApHPaXzK5ORc90h/tKDUx4UaPJJmXVkG&#10;Htf/nbW6HIcAXBWACRmY5YdcHGy+6ckwG0F3UQzzhjFzbC5zTNIw5kYiMdF4jK2K5JXdKTIhTfum&#10;2xoQhA618XQ2JOAW8ROxw2iV1gkT33Cb3FOu2FrAgYBio2ZojQM/uiCBOGmT5EIsFLIEwAJAhycw&#10;HS8AiNlJoYipEQ9QuCJ5xvPNp0ynDKNVdGGx38GmpVZPuGDsxVgzAmaI+8k69nhu6Bh7JFMYQ346&#10;GTE5qOqhOJrrSgEP3rNiJAU8TjrLZ0yT42rZRnYxhIetyzpxXQnsUcTGUqUuZY1bhwfHUilp8t45&#10;0/3Tk4ke5nceHMundx7Le+/fkruf3hVfYxrGPWfnLXl0b19WME0QY9UtoymxmkKcWZ7vHwc3QPew&#10;B0qcCGbiPDVp4TE3VrTJenQ5evcCU05PnIwJIQn6vlCk4vEXS7inkbz12mXeG5jal3Y26eUFvFt7&#10;EEvN6wlkl6orGhtgcJqMqT6fyej+H/W47nE5X3qtIK+uHMhbq4fy+NjTP9Oze+0l/cXrJNk0tq/I&#10;8bMHsmzfl9zuV+WHj8py8OxYfnZ/Ks/DV+Tj5yWO1GJ9d8v8tlSbZVnq850O2lr0D+mRuHblTfng&#10;9r78t7+/Kv/jP3uq/86TzdWU7G1qHEiG8pmrnuzkW/L2VV8Tp4k0Ny5LbzSUsZ49KAJkMZJKzpP/&#10;5m+k5Y0refno/Q/kd7+1J//kX9+X3/76rvzP/+pErm2mNdZNZCIVuXzpqiQai873P5Bc45IEN69d&#10;evdIq0ZUYLFreUKO33MiTljoEBtEBYZuAEZkaHUiGcLPsR3LFxFJo1azoKFJEkCoAONR8E2rSlYY&#10;+nIRGLLpgAcL6Hk+Z+IBcRuYWyMJy2oChsTBB9B3auDNB0+PZWOtxjhQ0MpwONCNU8g4iq5pKiBx&#10;waEH25Bub8xOkwkdei8UOrHKAETD5rz+0p4mT31ShmfEwETsAsHRHr5aYKtYJm4Ayq++85o5t0Nd&#10;N7KMPHTAabQuKejHOXFo9hys0GYMUgjwzZoxbMazyBY66SGa7NCvaclrwsw3HZplBao3ACHR3kPn&#10;CB2oULKsrvYPW2STIOTTs0mM3QPWBBkvejhOBnMyKXCYRU6YzlRTl3x2wBNgBIqkc8YEw/y4kMB6&#10;mYAMpYRMupQcn3T0e2NW0MDSYJQAjBSc6rf1vXRaZ+JlywyuniYtZyensloryBc+94p0uiM5OjrX&#10;RHJTdq9uauApMKDHi4F1PcQp5zp/NsNJmFcWxoZIwh7df0ixTmC4cFCRPq8bF21oJNV4H2C1gRVi&#10;VbxNCMx7KGQVWS7niaehrhNZj6GjgE95KFOwUNduqWzXR3YR/IsgEgcwrH7HYjZ1OCJL1BCqUmjV&#10;++bI7hYaO3RkRtLPzN5ztDSQKO0yKNana7nWoHzDsN/Va6+K2e9Ceb3Pqh6Cg8Cpdc/OJK8JCDRm&#10;ACjGqQ42ZTTu0dpmNFkwoUUn6gyYML0vyPaL6xpAzmFltcn3CQwfKdGUvvEoaEixyoz+vQZvHO7D&#10;3kgrxrGs1Zt6MIXEht355BfS1KAJDRV0XHGow9UlSBmgHkl1tEzzEJpHC2KAIMrtOysAB/00wVUw&#10;OoEThDaUo2hTziEyiYyQGB5NMjWhAFbR9pVP/BZYYxiFdftzPSwTWVs1mxOJbG+i6sXYEa+imEuk&#10;oHugsrJNbR4zpV0Ye1P34gcf35F6Kc89DI82MC2/+4NfaABeIbuHpqX6PH754V0mvzjQASzvD9tO&#10;qsCnn1ur1dd1k5atjS3uPVwHzq3xcKgHZ57K/vS+m045vk1oHprj3gSQGmzXma7JtXqN4oam1cUs&#10;zCjnVoPynaGAQGKTda7ypk+TSAfj48AE+/y0b/pmgVlgYIyK9YouCfJC6IxhpLBkAZBwfMxumNgY&#10;3HN4yuXSQP+eAfKcv5vTM6Npbmymrd6FcrTTRYsWTJbOwNAtpzg5WC4NuAyWLGxzLrq2FI1lFyPD&#10;ONjtTUxHLYQpd4UK1gD196HWDqwoYBOQkeAyptGRFc2+6TqN+lBhN3o9itvRsM+RopFsmDZqIdE3&#10;3R992Pl8kZ1RALWRTC9IUU+TPn92ekLJioB+kzExbCU9F3DGFPWMuHP/QNY21qXWLEleE/Kyfs9q&#10;o06tPoyaW3r/X/nKZySTs670ErEK4zd0lJkgxmbDAewW3rUWMiiWl/qsz8+PmfQguQPu0keLzLHI&#10;2CFDghTaFAP7z9hk5kuJpAmYmbdef9lwmSlox4V6bvZla3NXTs5OCbgeLKty93AutVSb9+gj2dX1&#10;rDuZ8YhSJL7dXdF1AAAgAElEQVQZ4gLfGyahXFmfyldv+vKFy3N5PNmS3sEdWebWaNVRaF4mrnXa&#10;O5Z09QrvC2wzjK3mYGxq3Kzp82o/P2DnV6anUt56VZZawIziPLW5vv29+yTq3D/x5JUtT07PR/LO&#10;qzU5fn7CM/S4tZRmMZGHj/elkepSwiOr+z1b39bC+0he35nLH/3Fkfzh37khg2lGbu/7VKAfp3bk&#10;xqYv/+g3a/LB2SV5fv99PTdDnoPp4qoEVy9vvQuvH4CbTUjRYzW9vrluc+2sZq2aAC2opWC0cbxg&#10;yPpj0wHbQjyRvqCn+0c0XMWBCsdctO9X15rS7XQJsNzQCg0AQs62oTw6n5sKLOa6DuvAmb4u4kI2&#10;xYMJwXI2syoSh3+9bv46rXZfyhpkAJylozuA1+UiHzACw/l5R9bXmwY6jKwFyo0Npso8YsbfXGnK&#10;o0f7lHunYrGrcOjY7KwjuAH0uXT0Hm6+dJkbfeFwTZyni8veEze6oTKrVVEmN2ZKtAj0BF/SDDdL&#10;ijAONxuXGUsEoyaMruD2HXDUJnqPOX1+Q1LnhaC4iJYHtNbQb8kWquJHY7acAThEdQcxS3SgcJ1Q&#10;FUaHCGw+JLXYcOjojcZzPUB10c4HZPKhQ4cWL1hwEz00KrmAM3ewW3KFoj5bTUS8BanRSCxMWydN&#10;m4+KVrz5apWjVNCyEQS3t7f0cMhJrpiRvSvXtDpfp+S9jS0M6B6kig6bsGAX0nNJQxKbASa1NFAV&#10;L8f6vFryXDfD6tq6Y8WZwSwCeiZfppYOrg2qyNF8YpVyGGniMafPGRJIYJugDuvBbBYgY9Az44Xj&#10;0TgacDwj+JItZjeKKhdLuiE71NcAsJLjVo5BfVa6rJQhDKgBNps1rzRLyJygXWzjEDvQzK8Ja+f5&#10;c02ANKCi69EZarJSX9Nr7JjqNWQDwNwM0gR/hl6WSYJPT1kNUEusHQ3e2QoDYor6OKG0z/vS02Rj&#10;pV6g3UcbQR9qrFr9QkyUdgCongNTPIdoXRpdAoj3sfsa8GDMZn09xM0yB/tlos8f+Ix7D55LqVrk&#10;+COXg7femN3h2I0UUTCF1FsKechinIUuZ6FcZuGChD4DWQQaGQdGOV8aWZydC98SDoiFIuldzmMb&#10;N5NmnjJvwKWxNmFCjMMd+57rEdMyrQ7pfC6mCQbcFjqvdHhH8o8xI/WFDFS8vrpi2BU9rUAawUHy&#10;8o2r7CxB5HSs1w7geKOSpz9WoZhhUjDt90Q/UvIap1J6mBb1eX3ne7+QazvbZkcCAdqZxaKQ0gFa&#10;EA56jJNU56dZqNl64PAdjie0ZIHnWoYikokd8KH5rYnDxaGwSqfmMotT8vTJoZT1ulCc3vvoYxme&#10;n2mVPaW9TQJzThY3EbugBJ4H6PTnSBKxwa+JlvrWRmWnhtIQiRs7+0aIAEkj7cZJ4oDogRvzcyTo&#10;W1eciRj1byKCvBGXgXcRFmhzQiVS2RKTYa2cmKABFgHsi+cv2aXtY1Sqv5PmO5tRZBNdIYgegplV&#10;KuY0blknhMQIFEVg2aZz7OSg04bxK/YOihFgufCux6M+u/Od7ph4zcPjc65hmAlTLBUdWsh6+OYU&#10;bx3ZrDTXV4iLlHikX9MnfKSrRSbU+CG9cPXaHjsqSA5XNtbo0waT362tNVldL8rNl98gbhQFFIUr&#10;mayauTQxacRRxoxzBrx22KA4sqaBJj+3791h/IBvXewkLzBeT2dNKoO2MPOZQTOYSs/5HkACWa3n&#10;aIA9nwwkmQ1ZyL7/0S0D24MdqVuhXq1JuGzpPQx17dRkkix5HqB7lV/d0YT+jH6RwEsBS5vGhIB5&#10;QUr+w8/6kiruyKK7z9g/9YsSnd3SWFOXRWhaUYvBKUdsM02Ci7V1aT25JZn6npmubr4tk5MPxM+v&#10;yaJ3IIGeZVuFtoznuopSDXnaq8gnt5/KlV19rhUtnDSJ/uPvHMpvfmVVrm4X5O3rBbm2HshXXy3I&#10;LdyXn5MvvV6WvZVQ/sOPR/KN11Py/Y/G8l//5prcbjXl9z6HArssf/q9p5LdeksWp3dl+8brcn6k&#10;3/3Wmy+/iwoNi7lUKZnFAws4U/TExsYsHx0XHIwQC2ys1Jg4wBjt6f4hgXLY9Jh7A0+CAFHI5/mZ&#10;g+6AP2vOymbMaIZrdYJBHeqPILYJx2ZZviiMpBAkRqOpHJ10pFHNGyMM2KNURs41OSnrxkBXAEGv&#10;WjbfoHOtbOExMxiaqSv1LhyYjYEJnQZdeK/dvMZuyZVL2/KLD+4ZhsE3j5latUx1XHHJzJyZZ0qu&#10;7m3ZuMMz2mvIYbIlYv5FNeUZ4JGibqFjrSAQLkyArD+cMTlCp43dA4hwMXSbIutSbAQUE3cwJ24l&#10;0IUJMbPJWBezViyxZ1UvA4YueKq3gsI+MVsIsI4AUB9D1RYjAQ0cYGzgwMtTSTpPV+V4OZBSIaCw&#10;JlgOMceCQsxUTJG1yMC0wYJdrDBT4egGLKl0tqwVWJf3XwCzjdmhJYlIlgAGJi4sTlO9GUJtBtqe&#10;G+g5NE2rwD1P0kgdK4PPVKsa+Gx12qdy3lvI7uaqrG5uM2mhlD9pzmm+LwOUzqh8i3gCQ9bbH93V&#10;dVq38Yj+zsOH+/peq0xk5pFVW+zOOcsPJKNDtsWRXBUZuMmw0bUGdkoeIqRIlukXYviTiGMps/kI&#10;OL5JuyAa8ICySttGMT51R+yaWRGKZxYAnjFO8nQbRzVdZEWYoUDohDTx8RhSFE0DjAfWwWp3z6So&#10;iXDgGFjYB/lijVL8DQ3ywLeFId5rREYQyAdgSSHcjiGhESYEgOKgodB3HBBzkc6aF/2P9GCvr5cM&#10;U6Qh4eDojGKkEGdF+x3MKyjXRnOPVmyxn7hOAq7RAMpY61MNxGV0gElmWVDSAV3IoRYDoC1DKoIj&#10;LVT0unzHozEZop5TXccu8J0zfb/XZUcMgpJIoPDkoFWWBVs1m6L3k5lVinunDifmuTjgxSaECCV2&#10;MRA8RqM+9VgiZ4djPSx2R9DFBbDfyUhgdJov1AmYh7As3MqxkBAfgMPabja1wswQ30RfsLSZNSOx&#10;R9cwgKEkDul4yXHMRx89oGAjoGNItPYPjrguceiJAxg7gSnpaRzNpmz8e+vevty6f6B5ux5eLEBS&#10;sra1Kyubm1JurlHbDdeGBiAp9/6CDl4YsfkUAiW83sYr9JBbsEPP7hwB+hkrQvXeI47KU8Sy+a6z&#10;zg4uEr4LdhMMaMmiTNg9JXkjY1pOtNIADd3zibnBcwb2DesP0Q6fgRH6HJcXBtQk6w+gCzVn3BFv&#10;KrWVXbn9wcdSqzUYxzBqYbIJ2ID+c5AusKuHuIDxLzpQ3JdBlu8YXR504+HgXtQCDUKIg3GPo39A&#10;LbB2Ufjl8/buUcx5/oLlrDWqdZ8nWRbu0VR/T+NLowY7lAe6DpoWJ8E6jicmpAo4BuLFzPTrIMjL&#10;NQ58E2AMUM8nqNon9owxwv//LDXwPCGuCuPog7OWZIKirG82eB5yLcVOfNPzHJklMlFfzzTLWr25&#10;DHsd+dKXPs/YgrEQ8GXAjP3yw9sWm8WpivvW3aw0CppoaKyh3ErEIgzJ1eDksX52yRjm2Ty9+Ba6&#10;TyqlCiEYv+q+JfmaJuTHt2UBW4zzW7L5yhelM9IkfNSTZN6Xys5NaZ894zOetfeluvkyMVxxpinj&#10;1lNJ9PPhGVbcepPvdh6n2EjJ6D+3QdbYflUmuqZ/+fFzqRQ8+fobTfmT7z6RV3dC+Zd/rn+9VJCf&#10;fXwmz08H8rWXQ1lppOXnH3dk/2wpzWpGfuNLdYmDvPzkw5a8updhkny7f43M2SvXd+ThR++zuAo+&#10;+/br70J0rVIpUVmZSrCJ0btxQQCtIZlB1YR/hk0FAIowf8xSANlGAwCtofpDhVOvVViFIPOPCY7M&#10;sJOD9iYyepj8wWcEGAjobqALY61ej4sCekc4kPHKgImpljOk3WGB84DSg7zT7tI0L0dnZp809qFe&#10;08pKWT785IHsbG9wRupY9wys+LkoMoPAZrNM+vrN67vSouq2yckbA8A3jI/TH+KI7HNvMsP3XRcg&#10;ZBvcNESIr/LM5BRVOsTWWnp9aO0CVyG6SSbjOceGSFSgbUIsBe4xtm5MQHzFjMyXGIqnsW1GdCAI&#10;itTPLxYr/I6UN6MQpsnLx2RcTPX5Q90YHSOO9SRhdZ52QmRMcFwBiHoVYyK02SFVns6ZtkhWn+to&#10;MGBFPJlpUqXfhxiJsSeo2t3Wof68flYBbeIhGU/NOkZKU1YkIG6BpQEaLQCg4iTwaZURmL9XQAGw&#10;kEwE3BuSLY5kgTth5Ik4XiAbSDdmoVTTwyjR933OtYgKx5hdKT1QezTpxDsa6UGJAJOhoGYkFU1o&#10;UYWX61tydrQvW5tr0u329H1kCf4FS0Roc+BTNRk4pk4HBo8mxggRPoAfeShBbTe07iH+iqQd4OLE&#10;v/D6CQjGM9+5BQ9Cz2lmQRxs2B+T5k/rGOKx/RcjH1TXYPSEGhCgD6WRXA+ykGBsfQPS6g9o/bB0&#10;BqxgamIsUSik+QzFyxmJAFgB6Ev5MUGgoW9VP7BlSAIwmqAFgyZkuVKWRrzAlkE7CkF4MOiwy0vX&#10;dU1aNnbXpEDlcKH3HL2s6HWENaLPPV+lVQfYQDhMsrTFCflugCFEIoFkDwdMSNB5bB0OMQmPYg7s&#10;xIEsfWD0Kvosl9RgKeati0K2EQuMJTvVXsokGWhEQ3whNGgW0uqaWjGECznSZlcua2NQXUMn7SmT&#10;QowIUmHKdaN0r6PyXdr4jiza0EDPSOY4tgnMjb5ANe2IHQQqqafMrBMbqdtpseMILON+Z6iVbU/v&#10;HcmJPtO0GZBSGmhpeCyPelPGhkSyC2NjHHjsluvzOtWDD5jJDZhDw39xafgXMoAAHvTR0ehIt6/3&#10;pO8ezJ/VzXXzQ2PHekEGGuyHTMj1Qq1e/94p0qPDjhFlwJG8aaZBt8uwPDF/xkZdpnGG36XHl1xo&#10;4pgqPtmLCyMNBE4vKHR+aPhu6Peg8OI4VvCeoFyeoqo4tXeSGbu7XJuRWXLweryERBvizNClh7fe&#10;qC3d0VLqpRyp5rDHgM5QMa/FRBpU/Jj6cijCQHtHnKCQK0UcxZJjFMTIyEn20UIepA1oMkHtPRWw&#10;YEjptYGhCMhIvzfRfZhj52UJxerlhCQALVv42RP9rr2dLXl+sK97I8skDLECSTESKRZNnmGaSHIJ&#10;THbBc5pRCTucE46fDfC+NKKPA+nj32G9raxsSqEYyv27D8iiwrugUfp0xnWIBCng946kixhZKFOt&#10;+QvvvMlzoNTYlIOnbWnWPLl155nhgcEmpQBqnt1HwBC88XN2g4dL3SeyIHYS3pUzQmIWHO2iwAYs&#10;BgbjOMORAP7wQJPvBz+SoPmyRGefyNe/8TV5dBLRisobHUp2/VVKgXDcNh9qjrAqjdW8nLd7Mhu0&#10;NdzrM9C4vXLtMzTMhi9qsbpO647ZeCDXNG4fPvqFHM1WZLMwkrV6nn55K/WifPtXE/mdL1VoNL5S&#10;9eTXv7wm7X4kJ6dTFlw3NgP5wptr/I7/7Y+P5FpjLpe2SvJP/vUdmSZpNmbaU405lU2ZjjsSvHR1&#10;910kLgg4SHrOoQ+hB0Wt3uTiYnB0HZXxZCbtVov+VANdNJg353Thoq2LNjzalrVyQU7Pu2SmwUvI&#10;MsoMGV5QQkUlAi8ftAXb7ZY0GnW25dHWpOKtGzeIm13DOHN3a5XBfREZFR6sL3xurZTnd1CbQxfc&#10;mX4vKnLI1GPDUlcEFYRTf6Yip37y5uoKR3trmjh9/ye3KLjEMaDz2fGJ84gI3KPv1nwqV3a3yXrA&#10;Z05HI2vPxnMuZlS8dCUGo0evHyKS5UqRByvGbDCWhKUIDmtYWqCigf9Xmg7vULNNGCCQwiwi3yUM&#10;FkwTrWowJsMhAZFGumZrogKdoel44nDDKR66VMGmS/mQGwabeEGV41g3/ZDdt8g3rR7oGWHEtJjr&#10;uxvPiMTPp+amUePm7QykoIHPZ9xwSCSQ3OGfocJ8cHgimxtNWEFy7EKKNapPgBqpRp1hpwU+YlST&#10;9U3EzejlHrU3UF1A8wcMDmP8hTyMDcwfyqR7oj+jCUF9g23ctH4vxf3GC63yCmSZxQ6gHiUO56DJ&#10;ISQc8gDwAwRIO5Z9AmlTTGpgAaDX5CjJqRCjhIRdxXqlYsHIdQh4GXC1Z/vaNwPJjBnGEuPGZ56Y&#10;9hGemf631YXFRJbJe6QVKQQQTYgyazgmz3AcuE8yMelA7Tm/MCSNaYk8G6vhcIW8AQ7diGBeU9Cm&#10;4nACTzEIzvX57+jF5rmxtcNJgcGVOMr1aacnqysVgqaRwCFBAlMrk4ccQ5pt+wFNSGOCbyGuiLWO&#10;7hEOeHgOoluHCg8YqtliTIwHOpkQBsVIst0bsb0PthCwQhC9o2chwMeSZVXa43cE1DDJawLuJfAr&#10;LLAwiGnVkbLuaLqoBVSJnQrsGxQ+6VyGIwKPCXHI7wNLsQExSgLmTUvIY4ES8tBDIpSwG2TgWWBz&#10;kLlfkEIw3kWia75NRn0HkQFkAQiKIq5RDV/XKXPfxJy8ec043IAn0+f49NmJ7Oys2d4Rk9aYYTSr&#10;a20RmekvJrH4nJweuM+eH8onWrhd2l01dqZeU38I+ZCi6YCBpq5r7OQExWqVrMWKFpyIW1s7O+zS&#10;mVRAYIUau1CBU9rXZy5G4GDHBOK06Hz4GQKC0XkIqFXj8b3PJnPX5TYrh8AVjuwi+IExfim/Mmfn&#10;DhIcnmf0b8hnIEFI3IgGXWDImSAuh06kF6rOrcFYChmfXW+M6LG3Mmzd6OGIzlfaNCtobE37lCw/&#10;YxmZuCm9C9HNBbuYbEFU+WYDQjkC0soz3KsRfQJNsgSiiKm0rWn+PyqQI4ZoQlVtSjpf1FjWlufH&#10;bdlYKTDhA9wjXzBNs4SebEsqoxeg24aEWJ8zjIFT6bJJ0Wgsi2LDZkG8EdItSAMRa9nFgacYxtnQ&#10;6YrMczLgGDJNCj9NWGPfTRWEHW9abgOmoe+qlEMSW9R4PXqBIcKf+Q4tnrjCBvi6V27ukZjT02Qd&#10;ncBKMSXv33pE7T2q12czxOh+9o1XpNksytpaUw4f/xUbHmhqoHhGp5pSObrG02SATmWMLmypLmGu&#10;qjFkKLP2qfzsICerGzekv9DzQZ/JwSiQydkTagkGxU1ZjNsSjc4Z+1BQ5xtbcvz0ie4h3Z+Loaxe&#10;uiFTfc+902ONLz3G3MrWnnSnKdkuT+WYjQp9ntND+cz1vBZtY/nOL/vyoFOWuV+Tg8mW3DuO5e5J&#10;Rt67p4nQMCdXVpfyxTdW5Oe3u/IffxXpXwfy659fky+/XpR/+m/vyP/0j3bluw9XpFpflcnpE02w&#10;GtQwCumyi+R/rhUF1KbzQyYklMFP2SJEMMQhBnGnGnzHopgsovW1BhcWgj/nnFi4+hK2cEDGxuBa&#10;OssBHEjQURi2xgzyOLCrpZzRfAXtaqtSkOhUyjkNMAX55NZj2VqtmHYLhX1McblRr8n4+RFfFpI4&#10;LKx8sSjrzarcfvCIc1uM4mxuap44NsJKuBeQxdM/KbKMHy8b1whT2Kz+e4wU8PNpp1D9za98zrQ+&#10;EtO/gMAZki8sV8iZw8fNj+HhlGU3ieZ7oLIGPsUMz1rn0lyvUBQReixIaOAeju4brmc6CUnrhhUE&#10;OlumJDzm4kVC9fTZc3njlat8D3gOSN5wgFIozolrIfAPRn2y43J6L/cfHGllntV3VNGgnnMBMpRc&#10;sSRDTVyX+vOh3r8WBxxNLpOQFgdUHx/PWWFypKiBKJsx9sh4gva3JhJZc19+ptXfiSbPF0w55gQX&#10;gmMOlZA40OXbb72p72TKRHqkgTTWA/7B4w/NfVnMR4yyBzSUNYNeAGVZXVHJ+5BJhDg6PZiB6DBF&#10;tIwIGUAv5P5xeMEw9PHzY7IeaOmhwejk9A6TR7BWMBY1s8gMpQbSodHtr2q1veRz9l3VGokZipvH&#10;WUhWj/OaMidcrr9spmC+XvTmq5oCLJ4CEMZi2kdLtssN8G/aT2YA2uvou6r51hkDmWDS0+dcllRB&#10;E0lUnLBl0X+HVvh4MpBSsUrhO116MuqfaTDbkIlu5kIpoMVKrrIihw8f65qrUdMKNwDq8MnxuRzq&#10;gT3SAgI+geyYUvgpIhsL6x3xIIdOBYuIc92PwxcK3BcGksTVyYHhGzCCdUkhxiMYBTx+hDMgorji&#10;QhNJVJOJ+Zaw4iUdO/RYmU+m9kwAXM5zX/l8LrFjTPlOCDAmNtBYNmRHwndNr+vK5R0tgnrEpAQU&#10;+cuYwKCu8Vw5T8V8k9ZInC6Yz7WNFh0/jiI55r5NcgTRKViJzkIklaYvl0lmZOyQSlkyRpG8qRY4&#10;CaABeSlV8zaewXHMgzemz1wTmkxgqGoS0jk9Jz5pqsn3pd1NreL1GWWqcuenP5Wbr74kz4/O5eD4&#10;TG5e23NjWF9Wm2V59uxY93MoRcQkALvhX4VxcexxTH+hCk+rDKzPEP8XsrCBZAMr/XRefvn+J/L6&#10;q3vsIufw++jw6N+XNAGj4vYCY3YkLLFT3V5asUXavlHhkcyhMw5MmGk0wbxV44iuKdqRwIoG9jmQ&#10;k8C4Fvg/fbLjYVeiFf2sub4bkjGKGofMxmW1WZO2Fn21RoGCgPU6CkKLoy0tUmqQfekMtAhMrNui&#10;39/r9sjkLGoyg3cfk4mXSF/jN7BRSOQG7SFB0Deub7L7Pp4E7DgywStVCL4NdH9tbUITqSw9TUZz&#10;iG+6b1unmErYGsw4OQ7EKdDykbhB82iin3frzr60u58yDlEnD6bTqQu5AY+jSuqf6T9fu3KZhRK6&#10;/Qs+x4ycnLUooIk9YpYkRhbAewSTO6DIMVr8h0xckWRdqJEv4rmZay+tK45k8e69p4xzi3nEjjfO&#10;B5gCY+Ru78LnOfbDv/qYbGuIB3/5MzskMmj6KD1InBBXK3SWzxAXlkgW8JHzA/HXdpAWS1qfH/Se&#10;OklG9lbTcnC2KsvD27Jx7TNycvhEz0JN0iZtyRZXdR1NJMqtSGf/lqQbL0s0OJDC+lU5ffSxSH6T&#10;BXJ94zLX2OlxT6rLJ/KbLy/k1uOR7DQC2dRz8eHhWH5wdyp/79c25f/4vq6V5oacnh1RcRrFYKgJ&#10;aUkeyvaaL31N7g/7afl7X/fl6WEoX37Fl/3DofyD37xOXbBifU26mrQVGjuy//h9Ka+/It5v/82v&#10;JUgGgNKHA/sChql6QNQaDWbYOJCIA/AMpU74lz6kw5NzqYGWrkkRRmVoL1Z1QwHUDHYTYllaA3Hn&#10;vM3xGkZwEHDkKAagKq0yaxo8RtOELUOg+0ulAl822ghDPZlB0b+6t8rWHuw0OFeG2ah+/v6zI2k0&#10;ygQuHx6eyZtv3GSn5P0Pb7M9jyUzZjva5tqY0ePvQY1Hi29lpSmdVk8eHxyy+pjMpjTly+TdtevP&#10;DgYDBvpvfvltLiBsCvgpUbCR8vKxHJ+NNQnTgytnCrCYrUObCQckkgxUGFA+rtQg8z7lmGI0nOu9&#10;QjpACMqlzADsByBTAOl74IZQ1cyMFo9KSpYTdgWoawFzTTKqzAKi0x7rwYL2sk8gMfAj8N8JyMRK&#10;Ec8C1V5sIiRS0KSBTNfCuVLj/aIrgs1br+RY9aZQcDg0E7tf3pL3bcmrMUGG00iqxby+nzGTjsbK&#10;CrszYAGBHkuBMFTxvnUz0FZH5wxBcgaFZw1e0M2hmSGoxrqRK/WmfPcvv6PJ002KgHlhwWQXQmPO&#10;RARcz154uWGxUIcIVh3AIHG0FUvG4amWlCMIjAEHICNAtJqM0ZQWrXj6FZm1wYef3JXXXrlhLtno&#10;uiCQQ5E7NrCpjfyQEKU4N8f1DcZmihoGRi03ZdpQDEiTENRrqtkx68TIaadQTVmmTisJdgZDygoA&#10;QUbRThjbxikeqEjOMPqJtJJCZwa6JjA4Pdp/LFduXCHteYFxZzog82U+G2gVmWVAZQcTekRTdP/m&#10;UslCS8YjCxGta9wfOpHpYkOTYwjBAUOUkbYm8Jki2CVwfdaAlgdOcGhaMBxnBqZxA/AnBBfT1ok1&#10;s8gcHwGYd1kKZFkSQ/8kULUxHtR/hmmrgbfLGgRH+AEJAEDXw24y6EqhXJM01Hih0j4FlsM6XINB&#10;n3pECUbEetDfe3gml7ZX9VA0pXP6kOlrODs8kmqzyW4gGYrQ9brAb+g7eO8XH8g7n32L2CcomQN8&#10;Dx8wJL4U9nMmzyA2zGhTkpWzbl/KuSKTORg9Q316iQ4JRq/QMQIuTO/4T//iu/Jbv/HXtFoO2bI3&#10;oodH6YIBdG/yOeq5wOeKqv6JSUX8+BefsCD5zBs3THRR7wd+e6RXR7bv2IGFLlJiBqdzAGohmKgH&#10;GMaZ6E6gK4W4jgICwrU9MKrSRoeHejoOzcF4SHgBBQL1fcBbEs8OHXs8hyQ2M9uQxUbEwjOhsW2a&#10;HQgPY8a06TihS/7g8Zlcv7LJd4/OC86JBc23oQdVZvw6OTmSze1dh5URSn5kM7gH/f6M7Q3YeIS+&#10;WZLgOwEtAPUfHRl0/gOxUfpM1y/iJ+hx3M+ESizk9PRUdndRkBTYBcO1wY2dTvOe0NQWySHkYLB+&#10;kRzNY3O2B9nk2f4RO5Z4R0HifgbvexaZvhE6y0jkEUf0+YBl+/RZR9fgCuMRaPCw1qHyU+xU1bll&#10;8uwGA+MJD0j6m3kgKUx5bsCwOUznCTFA8pTSc+7OJ5/K3t6OXtsEUpoUoJXYd8LCCc8DYG7BBENZ&#10;9pm3XmPRiWtAVx441Y9u3WcnB2sZKvuplLlJkEG7nPKsu/HSrgy7TyQaHcrB030pVxu0nJnA4Duv&#10;1ziMrAAtlTSRGdDyCIXh//qdVY4uUyVNqrrPNcF5SSIt1GbtJ1wrV/auyf7zh5Jk6rJs3ZX02uuS&#10;AwYrXdIi8JgEAW85lPLOq9J5+om+ywI7nihQ/d4j+TtfLcm/+X5P/vt/eFnO2m3545/UZKt0Ll+4&#10;7stfvncurUlJltktYg+DXEGy7ffoYfj1N8ryFz9tyX/397fln/6fT6Q3CeUbb9flt76+Le/+qyM5&#10;XzSkDtKPdeAAACAASURBVEzS6b4U13e1qOxLoJvuXWAp8HAbaKFPIY8ORcocR0TYwMgo0eGBOetw&#10;BFnugWbSqzLsDzgLxl4APbRaLXNRImGANgjo6sApgCVBdVL9fbC8sKDAzgBIGRRFgM1QlbLGDoyZ&#10;df/JsWytVbkgM/RAy3DEACYGvMPwu6BcYpSFZIaijPcfs3WYchouBjAzp3EK3Ok/V0pFYg2gWwOc&#10;AHzZztt93pvvPgedGXQm0L358jsvm4onk3xD/4OOzxY7xkFY3BQFjKn+jOoYI6JUaKDM/WcHsrFa&#10;1AU8ZdADjR9Vbz5n+ANk/EsaSC5YwcPEkRl5Yt0hjL+QKLCaBi5En8EpBS2NEYezF4A8gKCpL0LX&#10;cN98f9CdmpuFClrwcC5HUMNoaAx8eBKZYqtuCghsVqtZvjNUghhtQqwtB/mC0JhddIGHWaoefsea&#10;vS/188tQmRUDYTNpA3gyXyHoHqKXPpWWA9JW/bQlNOYgbwll4oTB7DpC6fe7srNRZ4IVpOvCtiXf&#10;y9xJ2CfWlaOQ35LsNABMmaxALXY4po2CCQl6cnR8rMnnklL8+Pz5dGyifsB7URhtZiDrwDAbaysN&#10;Jk0A90PrJabW1YKWKlh/EwQseBlENu5DFZmmQXHEbhmVzlHRI9QjUfCcvx36Q6nA1hK7K2aZQaHF&#10;cM5OEZI6j1YU6CKNDKy+JNSXYwiQCSBwaSO5QCqVGhlXNOHNmqYXqdQ06oR2kans4qAFu+j5aUca&#10;WpAkLrHLFFNmxow02fliYZytx4wJ2EHMFMKp2YJeiyXj9P6CWhjFTgN2cbjuAKqn2q1dGxgsNI3U&#10;5JxdX4B40YUAlVvfF4RXIfyJQyD2rKsYUBxzQV0dJIZIqmCMO9B1hDENANS5QpqaaPSnWprTeqdn&#10;FkJgB8HFni7gsJwFEDkxkUUmbwSeWmIEgdErV7fNb8yzMScSNbCZ/OWMYyUkpbAp8TUpJbNN934G&#10;9xjYCIvgaIgEpi1+EYvEaj6ibAco8M9P2xyTrzfr5lrvcGNkuS5io1RjFMvOeaLvNycn5+dMZFD0&#10;oUuP4gZcARBQKD8QmIinsViXcsF5KWjyikQKqt0guqAPZgw0wwyyO6z7BWSW4Whg5tMUmoRRd9rM&#10;sam0P6MEA54xDH9TgSW6HCWiq4L1h+IQOBgqwo+I1Vlfq0sP4HwwFaGjhs4RD+ScJVZexKQyn1oY&#10;ZcSNy9EdBOGGCQ3+69moDkUhZT6wXgP9XbwbL7aHh3sCM1h/H6y6Ut7IC9msRy0gJDZYA73BnJ0Y&#10;YNsAZ7AJh+3d0Hk7cgy28DVejfhd1eqqFu5VGlsDf5crVFggEysI42YII/qW3Jp1TEHSuu73D9vS&#10;XFnjO6KzAIk2KRYvSIZ73Y74czMyxxpBh5CkCt80/WjxtJg59XdrCoDUlAC0rPEAIzkvMkVvMH9p&#10;zeJo9Yh3b7x2WaA2jvtGFyvWI+/9D+5qrDXjYDBocR4c6XWCyYxri+ZmgXR8fCJF/wRzUslrcYru&#10;eZD1OJIe99ocayPuTgctp/iekb4Ww58u3pFsscaxaalY0eJYk+mDu+JNz6Ww8460NNlYjjvsEKWK&#10;q7J7eUX3w1jGnaeMv2FpRfd6TYbnzzUAFikd8I///qr88t5MvvxqVe7ceyRJ9SV5eXXEOPyDuyLf&#10;eiOSxwdd+eRhTz73ckX63qq+57HM+ucSZ5vyh79ekUZmRKzl//Xjkfz+ty7Jei2RV6/m5X/5o2dS&#10;q5UlKuzINNBCu38kUaoqL29p4nttb+NdcZgHHIApdHO6QwKqE2d2iSQFoyAEkE6nT/wLNjpksylz&#10;HtkBD0o4qI9MBMBaAZi6UWXnaDyzUQSAch6dyU32HAnNaGa+OGjrYVG0NcHCOKVaylLXCJuFLcQo&#10;YjsdFfCYGyjH8QgAg7i+k5OWOcxDITmKnSqxHb5YuFcubTFbh+HcYcuM/kajMf8dwM0Ej3tGkUdy&#10;giB8eWuNgQCVTZyYJD6wKIAd4MBnt0arTSQxcMbF5kVnCOBePEf0V4CVStxhA/2JkiZefB5pczHG&#10;8/GDOef2vKbhgAlZxgFRI4fZ8gIz86vWS2RkYHw0A21yiuQN3xWyi4KOUxSlrK2tAQ8BwGbnNp7B&#10;ddSqOaNAc348I1B12h/wfdeawF/MTM2ajBE9HnEgkbEgrBSPTs7l8u66jbl8C8wW8AImLsC4AEhL&#10;RkkQOLPM2BhkYCnG8kJ8IHGgQWOfmJ+SviUGXQ5B0Y3w7eewGhdzM270HGjTWscJn2Umnze3e9BW&#10;9fdgJBgmhk+gBUbKugKoJOhE7+la0c/I6vO9deue7F7ac0rT5mE1hvs77FPCLKtGVIQIPgBPe6as&#10;aOMcbqGAnR0z1jTXbQal2HMed5ExeTCKxP2QJZVihwBgSVOjDokRIBgT4EhZOgbJkvYP6AjGxOzk&#10;ybbBWY9uWII9pOseiRBEKlNZmOZW2cWircxgQkJBvVFkpwSH0v5BiyKm41FESxBqEEFZewFByQXx&#10;a8vFiM7ywEF0B0MpZVPE70BrCKB7BF7gNwLQl2dzw2RdKJkDtO17ZNMcn3T1MIl4wJ6d9qTZQHWa&#10;4VgOhAO05SEUirYCaL2IL2MA5N0ewKOGtlgFWkzsgkw5jphoxYstjBElxutMWEIL9Hgby8S0nrDm&#10;EzLC5tR6YacOaxJrEyPSTEigt6/7qtaoU84A72nQ6zFRBlvJh86UJsHdsw4LuzRp70tW4Ri1kJWm&#10;15or5DjihuAixpEFvYd8qUT682yJYqWkiXePI3oSMZILlpv97sHBMSnhAPXSdZ0mm96LOItO4+nJ&#10;mY1SIp94S4wxEEPT7GR5kkOi47qtIElA4I4UcrJ3rcBF18pzoqbUndHvefTkme6vhIQV7GVa3aB7&#10;HBn+Ml6a4C4wkoViXS6cBDP685ASQJcZI0vElIk+AyRKiB04CyBuiDjx5OmhVMtlPgscMjhXMtSH&#10;mxGCgOe5pNjuzMETljLoT9gRA5wASSXzP89jFwyK8RbnhEKbsBeBZ2RvMKAmEOIfzFfjOEW8lwG+&#10;NTkZLNjBX5JKv6Q1CmJUmAUV3xL0pZ4z8DArAAOahcvCgknSArCz6ZyEGTx7dKdGI028chkbifmm&#10;90TxSUBFJGa3yafprbPPWdo+AfkidOB+MmTFfMmYjDtPRtp+RDa+h55TyinhE3KlP/zy9W2gk/Sz&#10;p9RrQgf51u19Kxj9lLlKBGYX0lxrymJs2CAvMOslJDelsKvne1vC8rrMx6d6rsUsePP5FfH0nBgd&#10;H2ji05R5ryVhochE/fv3svL6tYK0Dg8l1kQbPmGZQl288gboLBK17jDeB/m65Ff35OjBfc0xViXW&#10;5Ki6dZMjU4gwJ7OeVKp1KdQ25OzxB/Lq1ly+fCOUv7xTlvX0iYDk9enTpXRnGXn70lJ2t5ry6VlV&#10;vvmGJz+9N5fVsj7tVEU21pvyw0c5+cmtkbx9OZSPH8+lM5yym/inP13Kb32xpr/Tlyulgfzsnj6x&#10;ol5n+4GElVUJruxtvivOriJNWXuRdqtPfQgApumAnbcFhc2Yz2ZtPk/z0D4rp3hpUL1ObyQrepAu&#10;yUzw2cY0n6GAGwJjNSjPBmJOzFMmOUL9ILJc6KU1l8f7ZxrYspz7UkgRM1wsAiY65osGkDTo7piH&#10;lrSKBGUQlHggy9P0vAmZuLCyYjbuUxQSGBxcc1oXwNODI7m4dyRQMccbkXOp90gfvKoJFA7DU4wF&#10;K3lWmWhx1ldWWIGYkWmOVNZSKc0KvaDXns8kct6ZyLVrl5zc+5xqp9D/YZCB75OYg7bn2WYN6X8U&#10;U8OB0usI3pFRv43+bJgHGhAGBqggK4vjzDRZYELD2CV9vmi4GoIpZMlZMZ8ytkhkJpqzmSfPj8+N&#10;9YSqP5th8gl2DHAu6HSBEUa13cBZGgDoHY3l9LQrG5urdgDAADU2bR0KT/o2QkFFxGoYAEtcJ/BW&#10;qaxhfdBZYRIVvBh/eYlTt4YFAbpG+CyIaXIsuTSdmOmCLBVYwaCL8Hj/VMpFc4HGqGzQbVuiEdkY&#10;DgkqdGfQiRAxjBC6G1b52sgHCRq0n/rdrqyvNDguSVMLyOPM3UZyS3rxSWzMrAu3bo5fEvOSksSN&#10;+vFj6Ir4KR4OvrNjIe02Msp2wsQ64fsAY4bBE4raNBUNqEVi4Pgsk1YwqMD6MWzeRWsBScDEBIkx&#10;aknBNqegSU9fD5cSu2b4vQW0i/QaztsjOkzjkXd7kVbACGgxu0+o/kdTiG16VD0fDJdkkiFxjNyz&#10;y+bByMpx3BTTJmLmqvQJr42SARj7wJgYTvT6++iiAmsDWQywQtG5ynEP+AzYk0lihIHQgMzGovGZ&#10;xHkpuy8kILCHgWccOh1QIB5OYzLqMvhOTWoxVt9orvC9jSBst4ydv17IPYY9Mp/O2Y3DwTlxrKMl&#10;BcrBTkuz8s2mHEg+W2DljhgAEUWMmIEzxAssVWGqOqcMAICxJd37/VHPNKY0gGK/lSAD4qW4ltAd&#10;f3ygyQaEIHUNQYEYcQPaUF2Ni79472PZ2V6TRTxlwTcGoUELo5VGmTR70v6j2LGTfBZKOEQhz4Ex&#10;KHEqWI6JZ4KNnmGH6EOGIgOdYxRgWrwB5IvlUm+Yqn1Ok4W//M4PqXa/slZj3EW3l4D9RBM/sHb1&#10;gEd8xDMwfcyIYF2Mfg6encjaWoPF5nwylJWNLSlrolPUd4MzxOJillIeOeiOhVjfGiNLed4/uoCl&#10;UpmLGeP8JJoyLiDus3MkZqyNURlGv8DwCc8Cj8Ud4YTYQ2ISFYgf1IhzrCsA8VF04v2b40HAcTqS&#10;EUwY4D0Jdho+aK7rH3ExXmqy2WrRFsoH2yu0AgqdZUIFFjbazudLpuSOjrkmatWSLx98+EB29tZt&#10;zdEs2OjvlG3gdc+5tvBnSWisR2FRFxqbmQmvFVYoutC5ph6UZ55rEGz0nFgvkuAksXFiIZ2XsiZz&#10;mLRA9PQ/fvcDLbo9FnbABEHU1WNcnzOGsWun7xJnOZMzwE8y6MDq2aXJ0KDTkXwVOCow3wYEpwea&#10;5Ew6Z0YQiNCZSsvPP+nLs7OxlMpNGRx+LOuXb0qksWfWeSbx4JmUdt5gsRRrgjY5vSeZ2iV9BhNN&#10;yDal9eyWxFlNnKZ6Nq2+orG6LRPJyR98LabQ4v/zk+fya6+l5QvXC/Kff3Uqn7lekrbW/LXMSH51&#10;64y5wtV1jTFnR/LbX8zLR3fbctKNZBYZa/D+seYQYUt++2s78vbrL8kv9ovyN9/UM6OTl3/7fz+T&#10;6vo64R3VrZfk7OFHEmxvrrxLYDBouPCYwoLTgJzThUyRrlKB81UfFXFgyjtmCJdwRIVx1eVL63Ki&#10;h+OmHo6pTMA2YUTAYUoroDPdECViVdA1SnQjw7PIkQhdtyXhwYbk6eC4I6sasDGLx3gMv5cibskM&#10;8oKUYSr6oBzrNaJrBA2fTrvHVvB4MmWQgxruC50h/cXrV3dNBt9LWLVh80E4Cys1kzKTSFQlvd6A&#10;ol9w7C5oUIbKL9SzkWdk82l2jqCQjT9HWQ5fI1RWlLSfzwxAmVjigA1V1mBgpN2YrXQkl8JkQFjp&#10;g50BzzAo9sKULvLMKyiiWuqCrWyI1UVUvM6wTYwEYzaLLPjChsMzkTMaCdIuYslOBDR+KHaWAiW6&#10;QEYLEje2oPncF8RtkZ0ADx5DCmtlZSM5wyQtqLNho8AZ2+wYq3UHoDOmmfhSgI3SCBYwaFUCf5/l&#10;hBUajBjRMUFFv4Aid5BmEKENJe4zMu8kaoVQMsDnX2G/QVA+HM+DC08r6ASZIu54spSt9QKFJcda&#10;zaYhzKkn+WlnzkMQ64G+dmz9Zl5013DvGEESU+PUxVH5QnwUVhPApeF5FCo1uXN/Xw+OCnFQAEje&#10;/vSR+PGIhwveB4XtOOrw2VIn0ooWCUaaQ/fEJ9B18ULV10+ZQjlFGBFI4fI+m3L0gQTNcF0+1xIw&#10;NTRVDQG6DNxo08Qhceihi8aCIw3w6JICkx1Nwsu1dbn7yXukB+eKDSrrPt4/lM2tLdq5QN4B1eCU&#10;YPIsgy6SfrCo6OSuGQEEIWHmixb0SPc5Eg9YtOC6snoPuWyeCUaAdn/kOd0YjwcY8BWkZ/tgV+b5&#10;7oADQZKEJM0LDOhuezpLiBXNhGH8O7P158UA28Mkcior9awlzNAqIVsn1IrdOskAOIONlNNkP0PM&#10;nSYK7EZqLEsZW4fmnWnX0dKD9efv3ZGtjVVqgGHkM9ZkZgRBOTByMBZNBexemzsFa3CnSeNT3qFY&#10;qhmQWOND9/yc3d+nT/cpi1HKZzj+9InXSqi6O+gOadcBnN4nnz4mmLlQykhe18flqxt6KGvV2zFn&#10;dSQTB0dHlFCoFItMfJAA4eDzPRurAecB53XUFMEL02CLA4a/9RxN26PMRwXirf2xVOtlJshY33PY&#10;VegzOTo8ZrKATi/HiUAFLqaSRSe/XJDhoMtnSWbtEjG6Jw+fPGWXH551UNnOYwyNWMXug5lw04OM&#10;TgJaaC4m7IKig1LU53//4T5tmrKpPDtkKRpUz+j5t2SrZuYYvVOKx87GNroMnJE1Cki8a2hnLdhF&#10;CqkJhMQQXSVAMXw/4jgOMQh7Gs8JArPZQoH+ZtR7y2VM6iMWduXw2ezUacAvF9Nm4XLhOwk9r0Vs&#10;0grQzgN+Dz54vhVr4mdla2tVbn36RIuOtGHBaGTsm42KmKP9nOB/fS56rYQ3sKMzZ+JMNhyTOzeq&#10;j008lKNSsCwJ5E4xWcV/kMi89dpL9j2AYgRlstLOW216zeE/8zi0JoBeRnvkcRIBOQAWo2LGrShe&#10;ywU9s4tNWY7PKHQbshjF/L4C5Ki09j9mnO71YalUlp7G1d//nMhP2zf1O3Cu1SRXSVEtPxkcyNru&#10;Z6XXfqrP2mditHL5TQrjIjfo7X8kfvmKrDdq4mt8SkanMkvV+XufPhrLo05FvngzkCtX1uSf/dmx&#10;/K3PFaU7CeTzr+Tlz753xHHfdh0FUVFu7oTyL/70QP7gv6jJw+G6hJO2NLYvaRztSCMfySt7mkd0&#10;j+X9O8fyw5/fk/EiJy/v5uXlnZTcPdbz7vQJE6LgxpWNd7GxUJGCpgrgNAJ/TGq76aHAduGigzKG&#10;3oY+vGfPjqSmlVpMSijGZ0Nm5D09UGioh4MhMOwM5tf9vuZ8migNez0GCwiV0TUaitwAWurvwun+&#10;4ZNj2V41WmY6Z4chHt4FmI/JiwM3o9rEBnn46ECaWtFj8+Ahcbwk4ijyMVu9aytNLrCmZs9nZz3Z&#10;2WpqkBhoxTlk6xVdC1S7mNUTe6F//caX3mEigu/BZpqAtcGNYp462GSSijgSQVCCMzgEDdFyH0KP&#10;x080CdGqmNosfWpBQPlZ2PbFdw840gIQ76LyA8AxDEz52SjbNtYC9R4HOytljEkwL58tieYHphki&#10;dGAdD7SCrmvFf/j8WP+aJ3U60Ezc/G4iVrMAJaIKwwaBEBqrzKxnc3wAZkdDbj5Q3pFwsRXs5fRQ&#10;nPH5Inmr1YqsJiL47Cxj5+10YX2SuDGJMW+onB3aQU4MDVIGJFE00+1zYwMYiGqTJpUE96Wko4fw&#10;06fP+fwBgIcUAUaGmXBJhd4saa45CjSiC7FIjA6MQ9woqzO2xFGlQTkaGCh0CXHYpWmuGBPMi2vH&#10;PQM711xbtUCjz+fk/FS2N9aY1RCs7QOP0CC9nwHRM2rrnCOs2HylQmORsHPkTDDZaExMWZasOTh+&#10;TyccnaKwAE4APf5lYu8bmh4EoXomdGpGtL5V+UgWAX6fLdl6xyGACj0Qx3BCwgCfPX1mzY0r1ANr&#10;6b6u1nNydNCSBjBengmmYh0C50PF5gQjRF03p2eUTYDSMtIwJCo40AvAnMAeoVBlN8lPZYkDS6Ui&#10;Kp9nMDpYmlAgbBRgtwM/MjiKQ4EanUujsac4wsRBEdCMGbpiWp3V83Ln9hO5tFtj7KCGVipmoojg&#10;D+YSgOrAajx6dKQFU1kePD6SjdU676Gl8Qfg/QL0yJBgB45uTWzKgusr5PMc8yB89HhfXr6+o9X/&#10;WBPoIvcFxhgLTZLPTk+pAZZ2I1EUY5AUIZhYDxjYccQL4KSGxkiD/lS+qAlHiSwnOrwvgEi2z8Ah&#10;v6ZBfwncVACtrKUmpStyrofGQg/YHIgbGcOgmMr/VA4OOyxCG9WC6aPFNjpBxydJ4COGz15yf8XU&#10;uPG4FkABp3aVYHRudhlkCer/wLiFUGsma+Nun+PXAJUQi8h6IWdeZ/Gc3Ul6Kkbmds/qjf5uWpnX&#10;SrK7vaaxrcx9CMPa+dSYTxTQZefVQPO6LK3LHeteH3Z1nRT0GWY4Fh73upIvhNSn63c7xCrRa1G/&#10;BOdIfzjk2kfCzkYondsDkkUgrCgsqC5QiPMXe/1Cyxd6YoQRREI3A7DkxuMFyTgnR8fSqBeZZHqL&#10;EWMrWXEY8S1MBBg4NY6qg4Tgc5BSAF7u6xmGMw9nJn0AaQNSpu0QxpsoptG5IkZuMXbgecNw0kwc&#10;QrtkI8dcs9SZQ/ddzD8T79GEazUuTUfskgHMHIZGBkKRjKvpDqdMZjCtQSwKiE2c6r54pEleinGI&#10;APflkN3gRRJKNoiY1M6jgF3SgPhaIVYsGp1JDF0vjckZjQ9jnE8owoGx47laMKFWDiMnslJZk1CT&#10;3Hc2Hsh/+vG+7L3yhjzfPxdfk9uC/tlE99ti0NaD8VDKm6+x+9t6dp+/L5r8VVbWpH3+XGajkRY2&#10;fX0vGVnVJKa7yMpf2zmQt6/qmeutyP39vuYPffnaG2vykw+eyhc+c1Uq6Ynu3xX5N9/tymYjx30O&#10;OZ/HLX2nGnd654dU0B7Ihnxwvy0/+OBcMpXL8g/+ela2N9fl3/10Kr/7G5flV5+csdjOwkj3C29f&#10;fxcV4pjquwExBAS+EuAaOa0TZPJPZaVWZZDodk3aHAnN7s4aExTIptfLBdtUzZpUajW27BCM0UYG&#10;ICvH9uXCZrbAGA3nTCoAVsOGBzi72Shx86ICQHaP1i7arRdWGr7zGmu1ulKtljjKA46Jku6QyZ+a&#10;dDyCMjYAcCdQjrZZuyftzkCveVV+9svbJuAI1VN2lGYGAHcGrN/4/Ct67QN+Nyt0DRzFbNY+GytL&#10;N3w6nXH6wkJmwAWeBJ2223cfypXLW3r9U02uRsQ2wTwRi2uhSRQUnxGg8Uiq1ToxT8BsQWsFiwaA&#10;RJ+CkgayBvgN1QqSwtF4ymoI3mmwnEAnIgBFFQBCPdhIS8+mnH2DXiM6a0woF2Tv4X2hXd/tD0iF&#10;zefTRifnqAvJHt3VCAqn2FjkAIv6rPpjdB46sgF1Z9BZY+8FGJQJru/E5ZyprxcZvgUBe+EUfjEW&#10;Ieg9WVBNPHZsI89hbMR1HpFIwPE7ijRYIZHTtYBKFNeO3wd7EMBCVszAhQCHlTHxvQwAz0iCUBH6&#10;Rm1nEgYvIigYzwzYzfaFD3DjmAwLuEtDyZs6G66FTeYMQMpOPgIO6/i9IMw5n6YZg5XpsaR4MAHH&#10;9f8WdWY9kp5XHT/vW3t1bb1PT3fPkllsx3GIRRjZWZQEjCKIEOQCxA3ighvgK3CTe74BV4C4Rlwg&#10;EUEcliBn85Z432d6pqdneqnqpaq6uraX8/ufd4wlS572VNe7PM95zvJfKrlWx5Nx6Fxil4FvCkB/&#10;VPnBTsvpuGBP/PnAJJIkQBJjCcCj2XwgCxQSVQoUsDXSNbmI5P3jT+7bpfVNP7i7OsCxrsCDChwD&#10;FGxMI3lfNQGQZzHTyyY6+EZ+q/VyotEOJpgJeCG/LxY3FamsFoo1AakL6NKAX/BgWlEnaW4HR+zz&#10;sJCpwAADGE53BzwCGkjCn/BOymElQ+EymqlCpYvJ6PrSpSUxiRiJUByQZBTTaSR3jaKuQZpnlYL2&#10;26oneICO6Qg+PDoTeB9hV8b9JT+kMJrkUKIbBL6IbkKt1lK3+5evvWW906FtbmyIRs31sQfL/h7L&#10;vgYqtYYwGJPZUHuxtdDUgSn9JWkcmZ4/o4qiFwyVREYWn7PP0FNLZsEU4pkXZHQKS3bkCXVTna2O&#10;F5MtTyhmuS2D6NNKHFLFJijidU9cisK4WSj256Z7FGlAgCajoTRniNHEsJqwnWPt+Qo6YXiY5u7z&#10;LDm+CwsWAfWljM1zXwshT08G6Y4OYRn6OkbBXtIoJEV0GcC6Md70w0OdZb838GBiXRGvy1UZ60qU&#10;kX1eLarTSLeU6683muqo8F11v94P7+7axvpq4LJUJJhwjuBBAzMXAsDAIXBvJwYLz+nfzxoZjab6&#10;XunMiQmWKhEj/pJU8Ux51sXiXLGZLjlxUZpsdLlwFqhWZOGAXAgxkjWKjhuxayxCQV/CmMVydDRA&#10;cFZrRWlQgUMhvss4djrR2LIsJXW0oQ58fS4KN5mJCTjRO2XML2xkjlmTCPDUJCiaaWAbzxiIgQAS&#10;xSQXc50GbCAJk2Bo67/13C1bXV3Wc7kY9TQufPX192LvE098naKGzpnBfitJYmOqGMl9MFKWx205&#10;GGrT/oe+l2AvlsW4npyeeFyaerw/syqFl++piSed69vXrH8yjHG8J/EL5Y7duTmwef/MPhttajw7&#10;gdXc27Vqe1WFYKHRseO9HZFoktGxbd58xg52UZ9e8kKwa5eufdGOH35oJ+Oqrfi5/vtfOrbXPz6x&#10;T+/17E/+6Hfs8f137Ncfn4gIdGs7tbc+m9mP3ynZH94p2CcPTu3FZxfsn/5nKssoxoQAsRc6l+Wy&#10;cJG07dvPzOz2hq8HX6u3n71qP7p3w9747x/Z97/Vtu8837Gfv75jhZvXt35QrgXDAIl5sTQm4W3C&#10;iAd2FUHp6rWrMlojqet2j+3KlQ0tlIe7h36zE7v99E2BEwWJlQpp2bPvPbu0uqj5PIA93IAVFJJg&#10;hXGokOkyDqOo+Ojunl31iomdw8gpFKBNmjBsdMZtdCaO/eWQ9NBifLx/qANSNghJqmSsJmpezGg5&#10;ApcWW9qk+Ph0PXt/89fvCyBIglQpxfgFp3LRjwcDzYevbawG8LccB+AT3ySejbq4WZp3c4rREhY+&#10;CNy1dwAAE7FJREFUqSBszCQrWb+3r5OXhUZ3igQzBM1os9Y0tpIbN+JZFjFQeCI/SPq+yWHzoR9B&#10;4mlyup7LW2smD7REwGd5jQHKFSNBetVKeOqNJRltVv3F79x7KAZUp/7/bDO6MsNh31aXGxLbUws2&#10;RQo/aLiBhYnxACMx6Xr5fRMUlpfr9sEHn9qWH1yT8742a2IxcivJhTkJXag8DeCIGHsirJbueKZD&#10;IEYPUbXD5mAOTqdKLufZhfBRYt1IA+hcyR5rsFTtiJI+Gs0FIrzAMR2Vax1AoU0DnobuQ5aEevdc&#10;s+2ZdI0QR9Mh699+f+/I2u2qaL+MesJnbGrtTlvVfebvviQcTMGCGl/IAd9Ri5Lo0AHgWaJNpUCZ&#10;459YizGiDeYNmI+o3MOxLgw+k7C7SUI3J1y/y2EwWQiQJWsCET0pwNcq6sbQySrKNysTbXkmYGtJ&#10;icCqV1pUqzBqGBVMhDsoCpw79SQbHavrV1f0rNl7SVJRZ7KghCwJNlEpRsOWGyCzJxAOPDodaa3R&#10;NUODpphF94eqt+yVNntR1OY+I4Ch8EVkUpAaMMhl/5c8weBnHBzsNzS4Mr+GiicaRweP1ZkxJYGz&#10;0LWZmsbB6lwzGZwFpZqAzTPon/vvwRiYxNv33Nmg7+u5aMfdoa71wf6x9h0AzaUlP+g9gIML5ID/&#10;6p3n7cFnDwTkRriV+ADYmAKOeKNulK9LvJXK9ZLELcPIlwNtIMp0z6tVEpWw8olRabzPwM6dnfbE&#10;0sqyYEhB4Z/nRBUSLCjUfT9AwLWMx8FcJIawLpoAqfcOfe9ObHmxLr0oOthsDpSURSLg6+h4FQKL&#10;RDOGJKzK2DEJwLkMbgHlwyicZRoDlfJ4plyfsavGyCXhLRcaJcUAfn+JDgabP42Oi0lPqyJAbFgQ&#10;FSQXMcaOgyIQw2m6pAnJ9bn2nPqaeYIvaFsa9QdjuM7Suj2491kc+qwr2GNoHU2z3O6poSlDMDCL&#10;uj/WB4w7RPvGsxDrJaHrHvfy0f5MxQEmpJr6+zVShBKXA6Q8zzvUU1tordtZt+fxsm4PHxygoa/D&#10;soaAqKygBuqe0gWnqBtJlsGLUvk7zoQPJcEMSb1E658uINpglzeX7bXX31ZHkO+WhFhayD3WQndP&#10;BVWSj+knQ61vkm0KSxkNJxF78OnDTzL64oFFhMyBnh6FDbg1xoUQMDibZYHkL/d8NBfeaTwraUxH&#10;UgQ7mE60dNACfe1F5LmwZ5Xxp75Xl610/SXr776rfVnzfxvXv2jzM99Lg546V2e4K+ROAv1R3/Ag&#10;XlzZsrXSvn1nc8e+tX1o//HmwJormzaXMa3v4+M9//MXhGmrr23awUdvxBkw6Vlj7aYEIrNSRzCG&#10;85PH9sobj+xrz9bs+uWG/fO//q+9u1uwp7Zq9vzNBfv7ly/sj7/etmpybGudqq12UvuHf9u356+Z&#10;bXUm9t3ni/a7L6zZnWt9T5omKloeDhft7U+P7cPdqb388327dW3L/uJ7i3Zla9H+9u9+Zn/2UjMA&#10;1J3lFSHap1lBwkvM5DueQOArxgHDA0SzhwPn3qd7MubkoF/utGz76qaUacGM0Cmhs6Tux0UoumLo&#10;OvQHAh6kmmZig7EATgZjYT4W1P0ZedXateueYHFY0GrEfBGDyJlEDivKaEkewl4jRg2sp8cH3c/t&#10;MPg5zIlEQOT0c3r9+tpK0BDnBa9CwuV2lmv0HXbPVCkq0YH26YfON1/4ipIpEqX4wkSVOZRpsm8O&#10;EoB+wfOKRc2YJCrpskQSt7fXNPLiMwR/gMOMARG0AxBOdYEQXqhWJwqoVFl0VarysInDMEZPQdtm&#10;IzMiA7tTlgoqmy9MFakaRhdz4b4ucmZRpq5P6ofBPJI3TB7Liaim+PQEJiXmz6Jt+8+p0FEd7Z8c&#10;+P9bEC5CxqF+L4ySqJqZ5wO+bS5f9WVwroMh1QGVaExHsI8xSDnAw9PwEgrdvsA09E/3/Rk0Jcx3&#10;jAiW2Hymg4vKaQo7DlVmOhKYFvr1SiKBzYtqM4DvZKb2P9UcQVGeYoWagioAe35WrTb8eQzoOQXA&#10;N6etLrabStpwnEdHCWzKXGOWRoxjLRR3LVe8lUxDFgMwWcfkoNUnQo+WhlJteC/NVQ1rDdpEuB7J&#10;AqTBVJQJJ39jOlYCG526wCpAlZXZaYnvC3yc6PryfMoCWI2+iILnXMaXYnTOR7KxkXYNzC5PFFqN&#10;ipJkYfB93eBZpSSzFNRfWv/IYECjP+tf2MCf2dLKcnivoUZDBwzcSKUpvAsj02k2CzXm0VhJZsaI&#10;LgnTV26FcdnuzoE8oKjsV1YuiS0G2PRiPIgDthisKxnWWojPGWBvSAa0WEhY0PNiNFEsqwMh1g+B&#10;1d/JR3cf2Hq7ZUxgBZxPgkl1cNQXjtBysPrG5rqdng+t7d9NorXgxRiGkyO0reote/3V1z1hGdul&#10;tbYdHvQ85i0EYxJGj1eUWruMJMRMK0qNGjLJa7/+xLa31tQFEBjf4yZGoAjVnvte7/p1tLHkKOGg&#10;fuJrt2GNTkedpRLA21IlPK/8e+TPhsIu1bno4hUdmCyrY3+f4Eva/lkSVEyY5zKYnYXEgt5NCKCa&#10;9HOiCMC3b3oxyoVD09wmpSiQOyu4d3wss99pDk4XGyqtKhaRMFF9V3OiTN2fZzGN0RPdiZnibhQd&#10;JB8UZ9GxiL1A7+R8cKY1SidOumnZWCMtrlOYvWmw4mD13vOi5MaNLbEB6VKCfarXeVdNJeaxh4vq&#10;dpeLAbsgmUKTpySx2VQjF2QFnnRdKUSKuSM9EhV1jSsTAZ8pFngeKGBXReAqqzPdKM1VEPTOxhqv&#10;cNbxOc4nxtWp4m1JHa/Dnr9fT5AgAU0mkE/OPwc7a4dixH3Us+3rV31d7ev9pXRA0qmSSmIEsXJw&#10;cqoYa1LODn9HjIbp8gqDpCI3kW5YY3HZ41iQHYq5pMXu3r4MZ5ebARd414tU8KmVekldcbqqNDkU&#10;z+huF6taO5yn2NGom5aGf6IS3sYt2+3Ordl/RzEPI1g02fp7O9L+KjWXPfFpC9sENb9Ummp60FrZ&#10;EFSjNM9EHiAXeGG7Z3euHNpHB1U77fpZsnTFcwFPoie+Vw53pYdW8Ji1fPVLdny4pzF9Um759fg1&#10;Vldt0RPUN947tKevNuwnHxTtL/9g1d58/9Beubtgd65PbOdgaNcul+0ffzyy3cO5/elvX7at1ZId&#10;HJ/bf711YbVkpObNi7cnYme/eHtu15endne0bYXFp+zeR2/bc9cL9p+vPLJqYWI/fW3HCl965sYP&#10;BPb0Che2Sbu5EPo/MEvYkKdnqpoI5AJ2+kPqdBZD/0Y+XakcoUmPaVtSXfDw6fwwW0VGHgNXNli9&#10;Ep0JNj6b9tHjEw++LS3g08G5fI9Sbd4AVVKd8N1Ubho/+YvDBoSZd/f41I56J6pIRNLm0EqTvGNU&#10;iQPCN+TN61d0ZiEK9977d63lFRcBBE0JqhzsJbK8q0R3Aw2KG1fWw5fHg835YCxkugCFsHmKpVy4&#10;rRxeQIwI0dBJQ/QLmvbe7gPbWF3M2SapAqwSqHlQmNNkqs+3Go1wrZ6lAkbjbNwfzNR9QHCLA5fN&#10;VaYLQHWBsq6fGwKiT6cC6I7GkVzyu9ncjGe4D2n7jGOT0VKW6KQHWlqezXpQLekwzSXYVZSxYv9s&#10;qoBg2Vj6MAQj2vGYRIKTCvpq+F412qtBZ58H+0v+YllQ9VlL4G+qAEmFG0q02WjPi7vjz6vaaCvZ&#10;JamW4qvlHSUJrYUqMfN4gIVScWX7F0IIUjYECDR2ltVel5s5VhTZTODQTJ5nVY0QRfsvhPkvI0MA&#10;66lmDpmSFOEheK4IRaZzBUC81pJkqCAxz125pQ3E4U3ilbOeRNdnjJDkvkOya4mKmcr5iXSA5YrV&#10;M9mwTFVFBr03nsksT3xDNyowRkFCmCrhSKWcjpBlQ3vgcP/Eg1FVAcWmnjQmo1yILdAT7B2qoRmJ&#10;shK3TAFMnlvpTH66dMGgNPOOOHBbvl9LVQRDgyWSJeFLVSz64e57Djr4SOxQi2q1VFP392RwIiHW&#10;/aMDjWXQDCNRnomxcq64EMzOiRIJPgeeDMNhEjYqa6lXzxiF1YQfKldTdUn3u0N1LHrdvi21YkyB&#10;nARdHjUgiyFvUJEWWdl2Hx1rTcJk6o8Y19EW90JGY4iSWFrgW7ACqvp6vfHUlv3w339i337pBdmw&#10;AKA97h2Lkh/vN7Pm0pq0V6wUI9eKP/etjVU/eHFcPxXZoN8/8UBfF2Zq4gXe4lLTpslc4Pe2f549&#10;fuAxAQuZequugwzcjMjX/lIQ7qRrSQeMwx4AOfFryQ9ALG+4p5ZfN9gQMFaSUpiLD67uS+7Iqk6y&#10;8MvEkmJN64FmSRRQYyWY7EfGI+xHikhpNs1DmJR1MJLhqRfFjQWtxbPTYQ48rwQ6h8Sc7g9gf4pe&#10;v+6qVI1NUIlRf6zOCQkuHXCNiObBeJrJO20WisyFKGA7i4u2c39Hhx/xSsBwi/2Ryq5orNEZiRwF&#10;E+sICj0MMZ7D6WlIlIiCbqHFxGdIuMgB6B6jl6WRq982oz9+r7BdWAEh486oGCV1j8OtdhiQFgVJ&#10;KKhQx9A17DI0NPczo6J7GPS59/hOknWuI9HIva/1yPs5G6aKnSQgZS8yWQsmiZOCns80N7o96x1Y&#10;AqtaIrWz/HlZ7nWY5N306OJ+jh9Mo2j79MFDj7d4NkayO5eFVnTXGTs36mURoJqIEZO8Zlok6jRx&#10;UxJHKES3iQK1ny1aNrwfNhidVZv5MzsH2uHF9fAItfympDAgxRDS635fM098x14sdz1xQ6eo3lq2&#10;k0f37TevjO0bt1N7cbNnK4UTe/NuuDvU2utm1UUVStm4r057weP9+HTPvn7rsn2wsyMi1dOXL+y1&#10;dw/s2nrRfvWgIrzm157O7OU3Bvb0dss+fpTZd57z3GSU2b/8tG873ZJ9/4WaJ0sTOzid297ByF58&#10;2jyBpSP0wP769yr28kdtu7XZtFdffdvu9WpqAvzNX71ghS8/e/sHMnr0jf/o6ES6GCQ9VMhk77Qg&#10;8RoiwXm0dyA6OUEedgIME9roaEmseYAYeFbY6rQF0OVwoZo8FchrHu7G/jBJVIZThK06wqpg4Lqz&#10;e2RffuZm3uYMxH2lVs1piak0KqBTYwFCFwfsCBL8AOtkmZH7jvGPLDV8IdJuZTGsLnVs3//u6sqi&#10;RgdEURIVwG4kCEEXZ8w1U5X80je/KrsI2DBcn9D0STi/k03HFLCs66TljVnl0f59e+edT2xjY11e&#10;UMXZhdqlAMDHnuQlqiDmorVyHzokPVIRaEiuYLucDiYCBNMhAtDKgT6ZFbVpLQVTgUDkhR0e5oJZ&#10;tE7RmyiEmB8HCwd8UaqvQcVV1yHN1Fkg4eA6+n4goNBNcsi5hmZMNDkK6jYV8NTx977niSr+anSv&#10;CEAwgEhEjzzBvbx5KUYWVHOz8DQqCDBfCnaZXwSVKz+bXPR1r3SHLBedU6dkGqaSIQYVNhZBM8/E&#10;Pium6B+dCTRIsiPGep6A6GPFuUwGw8gS1ddhsEBIjpNK6KP43337gx0JKfKcRYOd5xYhaTjWF8Qk&#10;mQiw2VxYEJaAzpgfzTGCSEPPQ9omdGKoJGdZ3sEcxaw/B0jTkk5Qwp6eeLJ6LqVXASLTUq7Gkusq&#10;5fIN0Gy5/dITVWEllzDeNFDw3xFaOlTjCNfJgqEQ2DJGuxwQjI1hmqXpWGMvEhyqcXWhSjnDkMoz&#10;xTrgXPeo0WqSfm6dgqbXua/X0WCkZ4z6eSKRw770TVqttsaN0K+rxWC85WmtmFgAWhnrYACKlx4q&#10;6PxLt0eK0xz+whbN9K7lO4fHWsL7q+vP5RpjykSmnhejqbqN5TRG3ajWa4SXj6/iqufhf4dVyRTs&#10;Ut2OhPuaW/fwzJ66tW4XUuWuWKPmSZhd6P384mdviUVHovPLX7xv3/3WHRuCkfLnjAwDI6qfvfJL&#10;huJSqT/15IixDQUHB2AJGQQ/PD/+bEfPlm5T2/cTHbvz0dATtUXtBx49oz20nVIlRkEnpwmDLcdp&#10;t6vuxsOHR5481UPjqBCYMdHKC2GWurP7SHHr6ua6vg8cZDHJ8kJmJiKAuibYkIAJoSMEPouishgM&#10;JrpxFAIc1hJ1LQdm69QLlsipciX3clH6RGf9vkbwnAPEH4g1sDGzZCp5EN5bFDZZbsMy83h8qGIR&#10;4G6hFJIcxEz99yyA8BzwwAkW/O8d7u/ah+9/Zlvbl+zoyNcZkh3zvJsq5pyps4OMZaNeDTFOiwSk&#10;TNI+HCn5ajcDo5RImzUVGy1RJ7spLNjh4UCFGSwmOmDRTQo828HRma+tgu4RMkBBnbFwWyAZBQNE&#10;15RxJe4KggSkJSVjTDjoQCk+E/c8Fh6fjaV5lySWJyQlW2zV7JN7D2wZbT4A33TG09D8kRao4ksi&#10;fCxFF4XCeb+vmDfFh6wQDOon42MJhKpDPVfSy59JgsObLZFys/TohJUsSjVdwwuS0ixYu4gm8wwR&#10;SpRoL/YydHc5C/0aH3e9+Fm6aReFNTseolXfVYep7BdTaS3JrJqgB0ym2mzYymrD+o8fW3v5sjWK&#10;5AUDjRqnmLFfnArIz+B7IenbN74wsudWHtlvXDm3n+9tWHbwpi2s3FBXdVJo2K2tbfvV7kmYNVe9&#10;ONm7q/yi4sVp/6Jkh0c9TXeGY6RAzDYaAzu/SOzu41HULIs37N39hh1MPdHqHtlZ1rIvbC7Zcrts&#10;d7582d/5hb33KLWvdN63P//eZfvh3ads0Nu3N3YX7f8AfGCye+SEg/QAAAAASUVORK5CYIJQSwME&#10;CgAAAAAAAAAhAFgtML7nxwgA58cIABQAAABkcnMvbWVkaWEvaW1hZ2UxLnBuZ4lQTkcNChoKAAAA&#10;DUlIRFIAAAIsAAABwQgGAAABPULQvgAAAAFzUkdCAK7OHOkAAAAEZ0FNQQAAsY8L/GEFAAAACXBI&#10;WXMAACHVAAAh1QEEnLSdAAD/pUlEQVR4XpT9V5NmyZYlhkWljgwtMiIztNZaa6211lprLTIiI7Wq&#10;rMzKyixd99at6rqi+/b09ExjekAOxmZosDE8kKAB/AE0gM/EC2GEEa+La22Pr25zMCCJMDv2fXG+&#10;c/y4b1977b39uG/3SkuORVpSJFITo5GeHIOUuHCkJ9xFGo/0pHv2mZkciYwUHslRSE+MQFZqDDJT&#10;45GdnoTkuHvISkvguViei+X3OITfCURWOs9lJNp1KQnR/Iyx8tOSopCZpvMJSEuMQXKCyo7mNRH8&#10;PZq/x/D/WD5b96g8PSceuRkJyGbZmckR/HR1zUiN47XxfFYiP+N+fabu0b0qJzMlBtkZSTznzkfd&#10;DeX9LJe/p7NdaXyOykmlHFRmenIc0lmWV2piFBJjKQCeVENTWVEJKj1RgolAUmw4C+f/PJeZwkax&#10;EAlCFUlnI9LVUDZIFXAPT7AHZEtY/F+NUsUlIAkng79l8pwapEpl2vUqX2XHIomC9jQoS8JPU7mx&#10;LCfOCUbCYj10Lp1lJMVSoKxLKgWrBrrnUGCqJ7+ro5LjeY3VP5rlsE58Zgrbqe8ZfE4if5ccUtlR&#10;OgQWL92gH9JZGQlHjU2KoVBMMBRSvBNQBiueIQGw0LQk9SiFFs/eZgVcj8Szgaw0hZsY5xqZwQZI&#10;ADmZqbwm2QSmijiUsREsS5UzBEr4RKRDpkOLGigB6R79rvN2GGJZV9Y5g42XYOzTel0CE5L0mzuv&#10;cnRtSoKnXkJigvuujlL5vE7tklBUhpcq41EjwTfNkCDEUKV4ZJikdTN7iQXlZKZY5XJM8kIPH8wH&#10;uWuEBNeYLDU0gWgj9NMTwvi/VJANTyQiTOj8ZNlJca4DsogMNVYIUSdIrZxAXGeZQNjjDu5CEQWh&#10;jpPKsw2mEiaQOKpoBM/fQ3LsHVN9a5c6VmWx0RJMblYqy45mORQY0aJOMs2xcqLhZWrDi1P1QN4g&#10;aaugjCQ90PWSelRQ1+/iB0nZruGnHpLGgo0TeH0Wj5w0CjGZqKAgJJQMCigu6g4rwvMUUAZ/07Vq&#10;QCaRl0pBqYwMCUuoscY7YUsN9Ck0C+5ZQpHVyalUOgUgdbX6qR2shwSVzg7ITFUdXeMz+Dw9M5PP&#10;0H056epwli1kXgosPCQQuex48QwR4+kFSpo/OjLmOfUqC09LlDoRPZRiGq/JZk9lk+CcwBwUpQ5O&#10;DVwFsjN4TYoqJiGpAeIgCpmVknCy0yRwCUaoEcGH23cTjlXS1clU2wTkeln1UiepTvo0ntF9hgaH&#10;VuM+lmGdRoKXahuqWT8hUp2Vkx6DhYlBLEwNIikxnqBg/VOk1kINtYTP93K6HW2ISSHxZEhAfJCk&#10;G303xFWSqLIHUw9FTiI8Uxk+SHB0QhJnkC9YEYM+G2IkSeGoR3NoVQxR7EUHbwlH6BDa9Ml62HPE&#10;C1JH1klESDWXqstaOZVSmXom63jZ00JrunhPwuT9ng6WQIUy4yqqSgbrp2vmxgewtjBGLmQ5aUm8&#10;R/VO5rN5TWoSP6VKvDGFeu6Br1kLfZf+qgF2TirGgz2g70lx1GFW0pDFzxTqeZbgLotGaOsQT8iS&#10;5LAXzLwaWvhJAaTEUb1YvlkPCZzPExmb2Rd3ZSZZo3UYSQsFFL4Jhf9LiPpuiOO9GURuMg2BrJTK&#10;U7nREexUPUP1Zl1S41Uvcc9ddHc0EQRSu3jEx9IqS0CptJwyBOzYHBoTCsYhRqpkplMwtAq7c2n8&#10;zQQgv8MEIbWQEIkeO09TSqgKrqpkYuxdM/nOGkh4IlWZTj2c5jVeCFHZKkOfQoQa6VQxW/6KmXg2&#10;6NKHEvIcUVKFZT14ramSlessjuoswQgpcZFhphYmROsw+WXitmhMjvTSCpOvKJRkqlFygtCtax1i&#10;ZEH1R/IVjKVG/FThBkP6Bfzfo+ceNjfnR0ghxM0k2m/RFIwzuxKQK4MOG+EfHRFOQUntVBEKhg9W&#10;mSo7mabTTCZ/k+AkDCHMrBUb71TqsnGmNlRNXicBe9BkKsLDodfVURwidyA7I+VXC6prVO+FsS4T&#10;iLWD18rJVL1z6Erk56RSpRJMKPq7JF+pirshTj4MK59OJKkBalQmGyz+SRURmy5fkiF/V0+auWaF&#10;hZos6myCOYy85hJJHksmz1RlGTcZP+l+cYB6X41zPawy06QWbJD+l3qkm7D4nUJSYzJFvKq76qH6&#10;s14SlgmR99k1/F+dZRzG60Sw8ldyzCOnmmcmW331mZuVdCkS90fPV+64g7OH1SVlIUkPVkH6FDIk&#10;iHT2tPTTdNcQ85fvzmRGU13os3hgTB5wzqI+7yE+OtR9v+QI1/NODVWOhK8yrT4sT+cMzWo8O04N&#10;Un3lMFoYwt8d0bJ+l8IXglWP5LhI3AkJIjpjsTU/RLQ4pBhSKZC87BTkZ6ciLysF/7f//r+7FIn7&#10;cxyjilDieqDzFxz8nWB4nvBznqh6Rg0RH0lgaoz7X7GOVYrf1UgRnxy8bDl1RpYiZuq6/BZeezc0&#10;yBpl8Q1VSN9Vjnm1QpE6w6yU6uEOhwyppcrn9ayDOtA4ydRSPMa6sGOsXbxfpKw2iUusvuwEtSM3&#10;M9lUSESrc//xn4UEDh2u94UMEV4KLYsK0LkEuvg5ilWM0CQQnZfFEEydKiVQBaWzzhLIk1UcIiE5&#10;oagCcialNs6qCaGsKMt0nrdUk8I11boUEu+3nr+MZcRbEcG3TUAicVNL9rynHp4yTd14LomIEc9s&#10;zgyyDKFKZUoNnS+Wl5VsqPlP/XnJ8fE0TpV2qqEekZtNicuHoAWSxVLjZH71cIuKeY1xiCpzKQSF&#10;Beot9brzPi8/JSBV/FI4HjVwz2JPC53iB4YEEpBQobqI5EWs6hQTEt18BYCykOK7HJKs1MrVW4fz&#10;qUwl2VESQjI7Vteq48QlQksuhSKSF7/8p/68JN0kmlhXCaHAebeqpHoogb2bTE5RISZANiiHcUYu&#10;9VIQltqoISrH0EZBZKe6cEAqowe7hqty/J1IEnGqofKKzQLpsN4Uj4jPpH5SGwqR/7vonGhlmTn0&#10;mlPIFUkk+BT6JqpnUX4mf3N1M1TwnDpSAsqlF56SoHNOwOKZPApHga8E9L/2R1W6hC4Fok+NVQgV&#10;ctjCw0KQSgSIbGUVJCTjI8LawgL7/hcICyUZ5BD1nMyzQ4UaqfNSKamErJfOU3VYUeMofs82gany&#10;Uh0iQuXKwVTZvE8xVkt9GXraazE21Iu1pRlUluSaO1CUl4bSgjQU5qazbHEWuYP+iNRxaaKN98dQ&#10;QE7lcllvQwwPteF/7c9LZtLjoIlnkmIYK7AxsVGMTuOJmJgIeod068neIkqPryOJ6zOJVkYPFmnK&#10;0mTSc1SFHDoc0RnS1HD2pvkriqD5Xdel0srpd3PSPDzHTpAlSqWHXFWai7bmavR21mFyuBMrC9NY&#10;W57D/aNtvHp+gfefPUdhdiKqy/JQUZSFch6qoxCTLQERbSLe3Mwkdoo+ac3YDplzCfE/9bcw3k1V&#10;Uo+x8s6RYgOoDoplEikUcYtMXSKJLp5EZg1m5Q01fJjY3HSdjRAyLOKlAFQZY3/2tD4lQIdGPeNS&#10;XTTGY6p3eU5CI19IRcvYuNamWrQ2lKOvs5EIacf81ABW50extbaABye7ePHkHN98fIsff/gS/+1/&#10;81+jsigVLbWFaKguQZ75KeIxdaysk54fh7CQUISHhv5qpv/3//j36CcCe1tr8fTxBbL7X+Lr10uY&#10;3X1M8jXpOnPp0XGpTgIFERwUiCQKQP9nKDhkA9xgjpwx9i6vTSTCEqLDrNdNDTQCx/NmluNpqaRK&#10;JvxLkiaqxB1CqASiQxxSU16A+qpCtDWWY2KkD9ubK5gY7cfc1DDmJoexNDeBg50VHO5t4MnFMT58&#10;/ho/fPMFfv/zD9bL/8P/8H9HfUU22usLUVeRy7oKwQqORcRxuBMcbPWJDAsy4n2wWo5/88saUlrv&#10;I3fia6T1vkFi50ukdr9FRt8bqpJxiyvELAQrKnJLlk9DT1HEeyc0mD3qej5VOk8ijIv+SyCpnnf3&#10;63CuvoRjvgevd2qq69QBut+pVGlBBmqrStBYXYiBnhbMTAxSACPY2VjEi0f38c2HV7g43sDuxjz2&#10;NudxeriNh2eHePv6Cb768Bn+6sdv8D//z/8vE4z+mmtL0NdRR6SVWl035gcsxrPAlOojpFzPXsGV&#10;9AVcTZlCdO0hkiiM7MEvkNLzFskdT5FFoSR0vnAc44Tj4OZx9lLZCIUBKVSnFP6v8FyNkzBKi7IZ&#10;kTphuohW9+lTakXilBCJEIX5FupTwBJmbnaaqUlVWT5qKovR0VKDob5W3N+dwaOzAxxuL+DidAcn&#10;B5v44atP8Te/fId/+Ltf8PnrRzg/3sfvvn2H188fEDEXePboIT59uI/psQETSs79NMSORlH16tDd&#10;XG6D51uLIyRhWiATjCPd6zmb8M6cR3jNOWJq9yicPcQ3HCO+6QgxjWeI7/4c0XUHTjBSIfkZnoZH&#10;RoTZuG0ciTeRyJHnm0oBmRWh8OqryyxcVzDpyFVEGc7vFAYPc9GpelLB7PQUCjIXpSV5qK8pRVN9&#10;Ffq6mjHU04yZ8UFsLk/izbN9fHzzGH/66Uu8eHxK/jjD3/7yDQXxDf7Dv/9HfHz7FG9fnuNv/upb&#10;vH/zHK+ePUD/RQ+qtypQdliI5NF43G0OhW+NN3payzHcTdTUl6C/o8Y6WYj1OHQ3KJjr6TMIqz1B&#10;VM0BopqfI6blMeJrdxBbv4/Y2m3ENZ87wUgFnMl1qImPuWcmOZkNTybxiogTaT7jop2/IwsTHUku&#10;ITKy2Qs2/EDUSJ+FLnmbuSS3koIsmtBM1NWUo6GuCu2tjRge7MXM5ChmyRvbq9M8JvHy8R5++f4j&#10;Pnz2En/3xx/w1z9/hQ/vXuKXmTn8H6fm8YfRcfzhxy/w5OF97G+vYXt9AUXzeUgbS0Zkx10EVQXg&#10;dulNXM+7iptlVzEx2IqOxlIzHBogU9AotMhBjW/ZxydRzQiv2MG9yi1EVO0gonITSW1niGk4Q0Tt&#10;KaKrt+CVxF51/oKI0Q1TGhrYULnd+l08kyizyobrQYqCoyPvmqpZ/MIjh4LQSFg2/YeCvCxUlhc5&#10;YbQ0ooMC6e5owdjoAAb7u7GyNI31lQUcbM3j7Ggdf/rdR/zuu89x9OwbrH78P+Pf/qu/xtOHJ/jj&#10;0Ci+6x/AL1PT+OU3X2KHhCweGu7vQNpQMqI7IhDeEgrvspu4VXAdV7M+wa3iqxjuqqGlqTaeVJtk&#10;uoV2DYDdyF5CSOEijxXENF8gomwJkfXniCyZQ3z9Ee7VPUBG7Ty85PKLG1yMId5gY4kEvWoQcoQW&#10;CUckJh4RH0nNkhh7aLSrKN85VjlZaXaUlpA/qkqJkkq00OR2tjejp7vdkDIxPkzhDGFudhLrq4s4&#10;3V+lYDbwz37/0SzNb799i4GjvyZynuLbD8/xm94B/Km7Dx/7B/H5i0P097STpNvQ1d6Ie70hCCj3&#10;hV/5bVQVB6C6IgTXcq/gSoYXehsLMNxZRcEQ9YqpqN7yXYSYgKIdhBVMIrb5mGjZQmyrhLOKuIZD&#10;VLWNILZyBfWNdfCKY+PVWLnPEoYaL3WQbspUJ9CzlA+jQFJ6Kl9Do3eZ5I7iwhz0ttSjrDgP1VVl&#10;REglNjYW0EqUdHW0oq+nA0ODfRgZ6sPszKQdS4uz2NtZM8Qszk3hYG8TH16dYJ7fZ6fG8dsvnmOR&#10;gpvjtW8bmnA81oGfSLrPHhygpbEWVeXFKMjNwO2SW/DL98GVZC9kZ/lhoNgbC5N9GO1vxvLMgCFe&#10;AWYmnTzFUqq3zPYN8ktgWhdC0joQWrKO7O4LpHY9xfpCFxYWhlDUOITHR+Pwqqss5APLUV2YTQIm&#10;agg7U504OkcUjLzedjpAeTnpKMjPoTDy+EBGpTmZyGcFlxcnUVdbifKyIqpPKV31SWyuzqKzrRm9&#10;FMxAXzfGx4YwTV6ZHB/BKr3W+dkpeq8LODnaxeHBDs7psJ0c7WBi6wU+vjvG+PgAers6cb+kDKvD&#10;paglV2WkplF1ExAdHY1Af38EtN3G9YwruBF/BVkZvsjL9CEyEhgeZJDbMq2ziguyUVSQY++LIsMD&#10;zcW4mTqKkKxBRDc9RkjRIiJJwqe7Y/SdWrAw3YOTnRHUNHXAK4VSlGebaKiIRuTdEPIHrRKFEkuv&#10;MTeDHmVjFbokHKpKQV6mCaUwLxtZ5JPD3TUipRrdnS0kxyP6GI/w8fPnZllmp0YxOjzI3p+g6ixg&#10;Z2sV+/vb2NxYxvr6Ep49pqX5/Q/4489f4uLsBJ0j6/h3/9k7dPc0oaQiDztJqWiNj8PeQDrO09IR&#10;z+/hYXcQRu/1aq4XrqR5ISX2NipzfVGY4Y/SyhAU54bSiQtDfFQUAgMD4e/jA59btxDo442bN27A&#10;O3UIkeUziG06Q1DmIBLbHlLNW7A404GewQGE5/Qgv7SCIQFVQhySyUbGRIabiU6goGJpgRqqi0me&#10;NejpasLoYDuKqDolRXkUSg5NcAGFlE3fYwn9vZ349MU5BXOML794iY/vX+CLTx/iv/0P/4j/8r/4&#10;O3z28gJff/Ep/vW/+CO+/vCCKJvF9MQIfvrNe+OVP/74AZ9/+gwNo/dxfLyJxoYS5LIDlmLjMdtK&#10;1c1OwEhNPELvBNODDYG/nz+C+wMQ1BCAigxvGgBfrLaHY7w1GsXp4Yi6e5f+Ui7uhYfxCEc4PfiA&#10;2z4IpqBCy3fgn9qNmLYnCM6bRkjBLHrHpnEvqx29Az2obe/D+lIXvIQKQwdhlkz0KHhMofXRuYa6&#10;CvT3tWGQPsdQfwuWpqmDBbkoKcyngPJRXVlCtZnDINXlPQXx8e0TfKA/Ip9kaWEKv/v6Jf7q+7fY&#10;Xp7C1soMxkcGMDbcR6eu00z2zPQovvr8CYX4gE7cE6Q0H5KENxkTjSG3MAv9IXeQHRCAEB2BAbgT&#10;RhXy94M/j2vpn+BKohficwLQUxGEkcYINNYGITomBIHBvkjOCENMUjiCeG9osB/C7vkjMCAQgTnT&#10;SCyfRmDxFoJyJhBQsIyC2k5kFJQjtaQdubXDSMklYlIT5Yuk0AI5gpX1EflKMDWVRaiqKKBTRgvT&#10;UIFlVriitBDlpUUoLS5EU2MNjvfXMTLYg3dvHmFqbNi+T9Fxm6Gfsr8xg998+QpPHhzjwfEO/Y9F&#10;+01me4oW6vH5Hl7Qez09WLNrYivX8Pj+DJZnR+ivrGAs7C4K43zRGBeKwqtXERDiDT+/m7jtzc+G&#10;W/AuuIaCdH/EJvsgtygQTe13EB1xD0F+fggN8kFAgC+C7/o5pAQF4V5oCMLrLhCY2Y/QikNEVq4j&#10;tnwWUVkNiMttYL16UFDZhOyCYvoxiqLpsqfyMA+XQomm56uxmHw6Z/30UhspmEbGIdO8sZJWobK8&#10;xATTSNId7O+hGe3AKNEwNTFsJDs/O4656TFMjg3i737/DdVtBff3V+z/SV4z1N+F548O8ezhIc4P&#10;Vvj9APubSwiv2kN4ngLGMcySgFtu3EJJVAAKEmmW/b0RFMLG+t3CvbuhuFbgBf9aXxJvAE2xL/KJ&#10;nKzsAPj6UWWoOjnpGYiN84G393VSQxxRdhvRtLABRetmlcLrLxBWOIfS+m6MTU2grKGdlFGPoaEO&#10;pGYVUDBERlJ8DGKoSpER4ea4SUgD3U2MaYrYiHYTQGdbHVZogY72VlFZVkI0lVMtus0PGaGPsru1&#10;yGOJ0e8a9vfWGRkP0AJN4+nJIsaHe3j0kleGsbe9zCBxHt8zQPzy7TnevjjAp0+PcX60heDcSQSV&#10;HeB4dwU97Yx5bvuizfs2Zm7cRr+vP+7c8SUP0uOmGb5ZfAUBFb4Ib/BHT00oeiqDkZsTyCDxCq3X&#10;HfKRD6Iig3A35o4JNSoiEuH3QhFYsAq/hCZz7CLKFvH8/jhis+vJK/3s1B48OWanTJFj2hqqUVdd&#10;akKR+shUC0H9XY2ooGC6OxoxMdSJscFOLC+MY3Z6hL5EKQVTRgT0MepdND754tPH+OnrZ+SV5zxe&#10;4MtPT/Djx0f46bvP8Jv3F3j9aA9fvDrH+xdHeHmxg88e7+PZ/WW8friBlw+2yV+9SKoYoc4vYnK4&#10;A0szQ0TMDZRQhdqu3UABj/2tZfJdi/lQAc23cTP7qlmmpsJAtJQEo7ogBLcrbiCXPkxwqA9u3bpm&#10;6nTb9xZCggPZ4am4U3mCoOwR3KX7n1U3TXUfQ1haPeob6pBdXIsvX63i1cUszTWdtTjyS0z0PSTT&#10;1df/6amJ6O1oMKdIwd4EhTI21EVzu0Qh9RhaJJjd1XGcECF/85s3+OGLZ3jzaAe/+eIRvnpzhO/f&#10;neG3Xz3h8Ro/fHiIr989wefPD/H68QGenG4yeJyhYNZxf28WDw+mMU6rN96Vy8YlYXqE5DzGmMov&#10;AJVen2D0ujcaiZiTvQ327LT5Uj7Vt3At+xP41N1ERmkQOktD4Zd+AzdKriC3PhVh5JYpqn5kdBD9&#10;mRxSQyBCQoLILbsISO9FQO48ggvn2dE9RHcbksoGMD07gTo6qQ0NVU4wQkoiAy5xTBphmkYC7mmr&#10;x9gI+aO3BaMD7ViaHcLW6gz5YtGpUlU59tanqXKdeHG2hU8f7uDLN6f4jg7aDxTOh9cP8D2F9c3n&#10;NNVvL/DV2zNsLU/g4mgVi1MDON2iWm6yx9bHsLM0goO1YSyMtfLcJCZHuiyC7w8ORuuV6+i4Sa65&#10;dp08tIzNlXmziIENvriW+gkRch23C28ikTwTUOPLuOk60qoTcTfch0i5gWnyWnpyMgrzs8lDGbhT&#10;toGQnBH4ZdNU83Ogvwn5VW3IrerC2mI3HbwBHGz0wSueTl0yBaJINDWZ8RAjZw3sDPS0or62DMM0&#10;1+NUpQmqzdJ0H7Y35miu81BeUog1Wql3FMjjo2V8pOp8+/4h1YjCePsAX74+xbuXhzx/Snju4es3&#10;x3h8MI6npxs43prB7tI49peGcbw2ioOVfqxONGFvYwIJdMzKaKoVmXd4+6KvKgH1uRHIu3qdCKXH&#10;THUuYiNv0SL5lFCdSq/Cp9zbyFhCupl5Hcll0ejvrMfNW1dpKQcstsrLzaHDGguf5F74JbfDt2gL&#10;MSULWF/upiWqZ7TfjCcn42hrb0Alwxuv1CRGnuQUkXAQfQV5s5lUoa72erTR4x0g14z0NtNK9Bli&#10;FqeHTShCzGBfB16TL15dbJM7TvDh5RHV6BBfvNjH2+dH5J0LvKPjd0Zz/IIC/JSqtjA5SL9mAvtr&#10;E9icH8L63IC9bF8ca8fCeAfP9eFgdZAIGsLz8zUMNMVjKu8e8rxv0dzPYG5ywHr+WibDgaxr/PwE&#10;3qU3SLqf4Eb+VVzN9EJqVSzm+Zwe0sHkSD899xp69/EUTAxu0/MNyZ8kcjbhmzZIMl5kTFePitpa&#10;HG4NoIcc1thEVUpPTTKhKEZKI7eIX+pqyzHU20p3vgsj/fzsb2Owt0L9nsDSPE3bpWAGaHZfnK+T&#10;QCkcEui7p7u4OFjG22cH+Oz5Pl4/2DJifX62gWdnq2T8ZTwh4R4RMYfrDBMYtK0RhSuT3ViiYFam&#10;urEw0oGteQlvAMdUq4O1fvzu3QFKM0OpgoOYGm5BXnY6btD63My5Cu9CuvqlV+DXdRNXGVlfy/gE&#10;qZXRRMIkebCUfliJuRfpjO9yszNxp2IPoUUz8C3eIXq66KD2o7srC4lpmfTTutHdXYuQhBJ4hYeF&#10;mlOXRZQIOenkGI2/jo10m8TbmyoZYPVgnkjZWJnCzMSAOXjVJN9XD/eMaL95/xjvX+7jHcn1c6rP&#10;Z89P8cXLE/6+g5dnK7jYn6fZniWvjOBsawJbs21YZ+M3F4YxO9qNVUbDCxTM0hTRQqQckHtOeN3R&#10;+giv68f54Sq+++wU4+SD7pZyaIbC9dQrKC+IhHcWUUIv+HYtUVNwBddyP0Fpfw79pg3y0Rym6VB2&#10;tzdbfSvLihFeuQefxDYE5M0hIK0XhT0P6OTN42xvEOXVNahv5jO6ajUeo7GWRGRkCDnRVKUUOmzN&#10;6O9uMcsktMxP9tMqsSepSid01CSYKvbC2e6Ckey7J4e4OFyms7aEi71JPKPv8vxskyhZx7MH+/Rm&#10;17G7No3Hp6s4318mGsbRUF7ARlZjtKcRY70NWJzoxtpsHwXVidHuBuyvTpCHBg1Nh+vDOCQ5N1cX&#10;opMwj4sKh0/jdVyJptok+iM+wQ8+tbcQ0OiDmxVXUTyYjdP9TeysLTBiHmW8V2/Iqa4oRUjhKm4n&#10;dSC+6RR+qT0IzJtFUNEq/PMXsLXUg5ziGsyMNMrBYwBJtCiQjLoXZuQ7QMLtI7cMsILDtEhSp82V&#10;ScywdxeInApKXpbhgoKYoS7fZw+f0cqc7szgIYn46ckMHh3M4GxnCo+OlvCA5vjBwSLmBptxsj2N&#10;PfLL6fYk+WTQvm8tjmKbZLw6O4DlyV4s8ZgbasUUrdP0QDOF04n95UGqWD/2V3qNg+LCvZEQcRuB&#10;Tb64VXQd8Rk+uMtIW6gp7MzAIZ3IOaJ7aW4SHRSmDUWQ1AOzxxGQNYaAsi34UjDhBdMIKlxCWPkm&#10;SltGUFRRTWdWsRJ9F43VxtKPsbcB6VIlIqazgTxDUz3YQbT0YHluhETWjZWFMTPXD3dn8ex0EY8O&#10;ZymgGaqNEOJQ8vBgnuigB0yLc7Y3gbP9GdzfHsfuMuOn9QGc747hZIPmf7adyJjG0cY4TfYoBjrr&#10;sDzaiuWxDqzR+1wYacHWXA8WhptwTIu1tzzK+4epbrRkumehmz7UY7SV30Nwhy/C0n3o9t9GdmMS&#10;Hbc5zPK+KdKA4ryi3FSU5KXBN2sS/tkz8E8fgG9SGyLqDhCaNw7/TAqrcAX+ic2MpYacYKIYG8n5&#10;kVA04tXTVotRqs4wCbiBJnuSzpYi7PmJHpQW5RmZPT5ewcuH63hgiJjBg51xa+BTEu2j+1v0V5ax&#10;PNNH9Vo0n2VjVj09bCjaWSDpzXRha6YD8yTb9Zl+rM0N0uIM0gI2YV5WarwLS1Sv1eluquEIP/ux&#10;Q9QsT7QQDWM43Z3ECVX5aGsKf/vDYxTnxOImrVJA+W3kF6bQ9M/Rb5o21HS01BIxGYzv8nE7dxE+&#10;qf0IrjxAUP48gkoOGJ+N43Z8M0Lz5yi0MfjnzsHLISUeYaHBLpBMjGF81Gbve+T1DvL7YC/Jkryw&#10;RJKsUGRdVID7O3N4RCvz4HAOp5tjpi7HFMCDvWmqFomaDT0jnxxuztJpWsTGAlVhkY7cyigFOImB&#10;9hqqxRBRNYTNuSESfT3RQfM9S16Z6mHnVGGV/KLfVmd6sbNIS7XYT8Lu52cP1aqP99Osr/Zhg9+P&#10;tmfxpx9e4XrOFaSWxtIp7UBrc61NRqxnyCNLVpSfAx8i5k7lLvxyphCYv4S7dae4W7aKCIYIftlT&#10;DBcmEJgzSXNNYSgo09tGTcsapiBGGAL0kXi76cv0UqUm6FqPDrSZtaoqzcP53gJ6SJzb5B2R7sNj&#10;uvbkjtOtcZxSVY5IlMfrg+QTqtHROlGzaq7/8eYUdheHsLcqVRgj3CdoPeYx2teM1Tk6eeSYJaJs&#10;k5yzNtVLNHWShwYo5D40VJWSh2jJFseIoCmWPWnkvMVjlyq1LUs320UBTaO6JAMrJHIZjkE6quVF&#10;2SjIzbTXOv4ZoyTcZdzOHEdwzhj8GBp4J3XhdvYcfPhbUA45KFuCYUggU30vLMSskxo/0NVABi80&#10;jqmvKsYAP2enB230bnF2hBZEKkIWJxkeb47i/u48DuiXjPU1Yo5xx9xYG6YHW0ic9TgkUQrue0tD&#10;NL/iCfY8G7MhX2WR7jeFtLsyQSvYTDSMY0HcQhVaXxihz9KBZQaXq/R1NunzdDdXk5i7WW4DthcG&#10;yEuDrAtVnr7HeF89jwY7pkjyC4yUB9qr0FRFL70wDflZSfZquKUuHffqjymYKZrsefhlTsA/axw+&#10;6SNE05S9WgmsOHDjMTabkdZIbw+7Ge53Eg293Y0M7FoxSUukY54+hpzBPZrRgzWRJXt+ZcQctd3l&#10;EXJGP85IsHurY0QLzxMRh+tD5JM+9uwAtvh5vDXLeyeJjH4c0MnbWSFqVoZZ1gAbOkJzTYERUTsk&#10;2eUp8s78KHmmg3zTSbXqwArRNE/Br/Jzdaab3jKtJeuxTv46IpkfMO462hilQNvQUV+Etvpi1FXk&#10;ITddU+BoWNjxSbnVFH4z9ueryVfV5JNFRFeswjd3ieRLU060xDQc0o/RSykJhaiRqe6h7vdTKMNU&#10;p8rSXIyT1UfJNyWFOaisKMYeoT010MTGDtG3YLyzTvXZphBkNVYGeEiFZniOKFmnFVlTZUWW8nZH&#10;eL0aQJ4hLx2s9DAk6KQzR7M914VeBq7H2wtEFH/bmLKwQVNB1slty/KMJ7p4dGCDhLw23WEqOT/S&#10;bALZFxr5/z492UMKqaulDo3VBagpy7Y3kTbYH3MPPlSZmppy1FZmobGlEc2NxRjszEd8SQ/VbJjE&#10;PEAncFfzY8QxDBwzku2dUnNjOTpaq+h8VRGWjJN6mtDX3cQga4CkrOiXPgdhLJ/leGMYD/bnGGPQ&#10;5BIBR+SV+2zwKS3PyQ45h5/dNXkkYKJsg94sBbZFldhfHef/bAC56Ijku02OWJ9qx/Z0G5aIiDEi&#10;VaozwEBQRNxYW4plomZlZpDoYMxGIhYCpUZbJHWR8AmNwQ6RK0fyZIMeNtF7cThPozBPC7mIIyLz&#10;fJ9WbCafAeQ2biV0UG0WMNxZBD8KpIkm/Q7VKKhglhy0CC8NMchEa3aChjX7Wsrot7Sir60Sk0Nt&#10;6G6rIaOn2djMDrlglzA/p+W5OFpgQ6coEPbWYgd5hk7c/iy94TmrpNz9YxPYlLn5h+tTFOQYhtsr&#10;sEPf5IjIOVobMALdpZXZXeyk5enBUGeFhQgrVE3xyxA7ZY2k3FZH5NDSrVLd5mnKJaRtkvTcOO+l&#10;pZMrsL3QQ6GzPoyYpZ5PTlfodW/QctJAUEiPT1ZxMlOAj/eb8WCjCneK5szz9c0YQW3XIFpbKnAv&#10;vYkGpBle4hWbqkH9qy7NwSAF0sxKTJA4e9qqMTXea5MRy0vy0U8rVVmWy4aTbOlkSUVmR+mTkBfU&#10;+6c00/eJlANTnwkSMw8KZntphEKZogVi2HBE875Nwl1lg5Z6KWSWQ6dth2UsjbWY0zbe32xhw97K&#10;OBorChgvOfNfmp+B3pZK+9TrVs2vKeb3qpIs1oFoofmfH2kztdpYdGHEw4Mp+lr0pYjwv/3xOR6d&#10;rODDeQtOpzPxer8Bt9JGcTulh15wP8KTS3E3qYAIzSViqD6ZVCP5MxrnbawrtfHWxtpiG9PQIFZ7&#10;YxVOaGr3qALbiwz0yCtHRMMhkbC72E0fZQAzgw38n+qxSiSs9vL7IIVBgfC6070lcsc8eWaJqKMQ&#10;N6l2FJhIVRH02d48HbIpVp7hwhJ9lTlaIhL0IglfaNkiMY/TpO9RHaaHWmyIYn60g4Tcyd9I3OS7&#10;barU2gz9myWqJx3NXdZTfLc83kI0E8lE84OdMWzOdqK5MhN//uVz/O1P7/F4qRhHk3lGvEGMlwKz&#10;Zc7p4Nn0d5EvEdNNbunrakKPwgG658O9zTZ7YXKM0TW9Xo2dLI93uEpMdpnZ3SV0dwjlNcJ+e66D&#10;KjPK3qcZZkyzTsdLYcAOLdkOK3xInjG1omD0amWPFuqY6nif6nfIxuwtO+Qd0tOdH+vEBIPLBXqu&#10;G+IUImKdQtojj+hZMuEKOlcpjHkKeHa4hf/3Y6CjlgKS8zfKuoxT3aeNew6paue7E4zdZBlJBwd0&#10;POmQ/ubdPk6msvD9az5/rhS+mZPwThmAl9hagtH0MgmmrbHSmezWGti6QfKP3lFvUCgb8zLRk7QW&#10;jJt66+h8DZMH6KfQRG7P99KvoY4zQt2e72bP99J6tFnlVBGp0eneMhFEwYkID1aMkMfo74iMhUZx&#10;k1BxsD5JoY1jZZpcQ/JdoUDGB8hBjKeEnvmRVqKm09RrRR1Eot4mGW9THdV5pztsNI3AHjtlfX6E&#10;6JynUCR4oZjGYWuY9evDKb//9H4Xf/z+Kb56dYCney04XizF061yeN0LC0VWJsmXwpHr3M/4SITb&#10;Sc9XViovJ80GkPbIG73knC3q7gLJr7+5zKC7OtNpQuluKMYGv9cUFZE7RJwdjlTnOzFOIW5TaCLa&#10;A8L7yIQlDmJvElWbRMQOPV+p3fn+khG8vm9REDMjVBvGU2tsoIh3k6S6QWJXTLVKxKzP9iAjIYII&#10;r3EImh1ifSks1lNCnR1sY52HKERaM6roATv1kM8+JPHLQz+hlT2hoE42B/D7L49JvA14sFqi9Uox&#10;sLXWmgBkU1O1EizcFkRovaKWEWvGlabDx9wLuZyyGm8TjPSp9Y62oIGHm+um6SNurZLiLrdGQTM2&#10;NeNT01c1xKjZWHG/HpocqTLc6jSptVtDYPMCU2LMD9GEJS3YSFXdrBw6bCxT1lTzBjWn2BZa8F7d&#10;45naokPTQDR5SBOvo+6F8hpdG28zy21OsMq5nAAleZhQdGTZLClVLoIN1AoRzY3VLCvNxdWM7igW&#10;FuVmP9IahAYHWCE2bUSzMq1wNooP12xNe6jN99d9aqhn1qYamWrC0PNsehp72xqo6Wqa7Gj3aFIS&#10;BSFh2AIv/i8hXTZa97vFWDx4vROMhOLq4FlTZcLlb5rg7VaauDUHtlqFbop1qE2Wckt/NBnbS4sQ&#10;VLBNeddJVcymnOk8K6v10jbN3c3ltymoFIpVio3Sa1wJQCtDVGlzuflQ9YpmYgs9Ctr+0lhNSOZ1&#10;vEamVnOLrbFsqHuOpsZ7ptmrQZcTH00QuldzBVUun89O+BVtLC+Fz9N0ft2vyZESqp7j6QwhTC6H&#10;60A+V+6JOpt1kAy0ok+d5GXrHAVzQ4l6io2i2pgKxbvltVZZFq5JfbYCRFDndaZGbJhTkb8cthiU&#10;qEpnGVlJd+2wqfHJhKvQRxW12eBahaJKqfFsuM0avSxL9TI1sHNs1KXAhCZDlYTH+4RkIU7q45mM&#10;rcnNqVR/LUSVQIRWXa9ZYhKgW6XCjtWzJXwK0DpCKKfAvIxHDLau99RoW4coTlGBRI81RNewZyQQ&#10;9bAEYj2owliQzemlEHMy2ItaQswjNTbUfdeqfK1Z0pHKcliGZooLheqAKHKVcZeeKwGYSrqlPBKA&#10;zmlRmX3nOVtYrg7Qs9UJBn+eEzdJMLZGXDNKHapUju7Ruimrf7qEHUki77b/1Q51kKbOCV22zE/S&#10;EdEaFPUAE4LrSfViYgwlLoQQXuqRnExxBB/G/yVtp+tqjK53AtHyYV0jgdhSGZ63yvGwFW5stCGG&#10;93iepWdbB6nnWSebNarDEKP6qW4sg9e6WaU8dJ/QpOutQyVwR86aZmYN5n1OLVlXe34ElmaH3Tzl&#10;ZPIKP60ziBg9/9dFofrHTUGVpPkgFn432N960vjDhObYOSI8gI2TdGONJN26Jk1yZkXMKXQckSKk&#10;sFdy0qMpJFXqUjCCrYX8kbgXLpSI4CQg9wyHQIdcI2PWKUXTUnidrJ1ntZsaImL0TJ3V9aqrOs9d&#10;q47j7+Q58YcZAd6vqSR6uyqh6BW0BKP5g249RDw5RerBC4UAa7gkroIkWakFP93D9FD3MDXGeoHn&#10;UtlbVnGdpzCt9ygoCUtT00Xkqph03FBBdOgaCUFkLAulT5Vt8GXFleTC1NWeo2e677o/h1bDvtv/&#10;Qp5Q4ASnMqTWRuSqN9sj6+g62dVvdqIPCfFaHBKHJB4JsRRskrNMmoKrFS62UMtJmcJggR4y0oPF&#10;+K7BeqAg5ipuy3l5j1a4icVVcUORCUVC02IrqgwbaKviTG3YOEJeQhAi3HN1OHXxcJNg/6uPIVWU&#10;/qvTDH1qrOriUKIy3apaZ4XUhgQteOc1pjK8T8/Rdy3+UDSu8Wu9EpJg7AViipYJSRjJfJZb0eal&#10;i41PWAlHWDr0nQXyIa5wCUGferD0TtLn/+pBnje4q6I81NOO7ZUyQEQahfhoLR1217qK6ruE7LhD&#10;PatVc44QeY2EbFC/VCUz804Iemb2JdGaoKzegr2ukT/Da2RNeF4INQLmeXFnD6NuuQkSuuqiDsjP&#10;SaFV1TrOv6xko0mmFNXjLEhCsJ7Uw1moGm9qxf+TNOmZ1wodDj1uIbp6z7MSTOsFbBEWz7kV96o4&#10;1Yy/SffVAFtHaQ28VFurtMpzHaJ73aGG8aBwrOE8J2Gb88WyJTxdnxijZYLkD5Yrh9MQxGcqj4Pm&#10;86ieQp3itTSiRAvL1CFabZLLwFdrqQty3Kfnz0vqYivRDB2XFSO5mhMnoahiQoshh42lUIQW01tW&#10;Ur1naiYY27XyQulWSwCEpZlGlSdLY/6JOEWVZ4UvOcGplgTFcjyCkbB4jf73dIxDrEOGvE+XN0oo&#10;UT1dPcRHEpzWHDknM/5yHNfdZ5zDQzPGlYpAq9fy/6Nlw3TztarLFaxGOzXgd1bcHmRocSZYvWw+&#10;BCuohDJqhOBpglHv8TpVwsiTPoiZZSGCjddhq/AlDJlgosSRoshRz7xstAQmx4+fus5Qyd+0INQW&#10;hVIIibYOm96pNZr3SmjqIEOJi2mERk+njfY2GpmqPc6lcBySn61Fov/LlbGXROt6yISiRsvBYuWl&#10;s46M5LSx5ygYg6lZLAlCKqF7oq1X1PNy9CylERugink8VwsdTCA6L2EKXXw2n6nA0RongZhqkSvE&#10;TbqGQjHes86j+poTJ1RIUPfMy1b4YX4M62fPZPk6PBYlIVZtdGqtkEOr1sQjQkpBbvqlKP7y5+X0&#10;V4W5gvSpB4iktHhc4y2SrgVm6llC0XqWglCjVFlxya8hAisrK6O1zrammUKxxV48J9RIgCZ4HWyA&#10;0qOoB0XI+l2E+6vVU+NZpqGQ9TTrJsHwuVrZKu5Qw9U5zhrxHpVzGctoddzKdJcrg/877nNL+YQQ&#10;rfb9T/05502FmnBEhEKAIyy9m1aPSzDGGXoQz+slmypjJGlBlWArQpRZlTBYnlxtNVykx7LTDWnq&#10;LZlw6TafJeHrucZFsiRKHSB/RgKToIgynjOnS8iliR7sqDSfxzqEvpD4oDAvk/Wh6qotUlv6Mupg&#10;PUMv0DzoEsrN0lAgItf/mEs8f7Y82KPbDinq1Ui3eiROqdyUnUOFStquso5c3T3GOexx9bBiDsUv&#10;hhieV2zjsnloVbxTI2d5XCXteSwjSwJRmRS6qQmfn6Jg1FTPebDFeanoaqnAYG+nTebRKjV1Zm5G&#10;nL2/KsxOsO/iNS0ol4CNE1kXrf02K0nhCvHm3fL3P//1Hy7F8P/55+US5rGCPBz8VGHCk43Wsj2t&#10;JpFg5JZLjZQvwXwCHko8kawsiUKKGqkGXCLH9Ywz6yZICZ6VUtSbTbdfz5QAJBhxh63c5zVClssr&#10;FUFBpKGprhRdrVX2Am9huh8zk2M43F3H2fEuPnv1GDm8pyw/FRVFGfZ+WX6KeEOvaooLsliO61CH&#10;Ep13S/jkQvyn/v7NP/wNvIzU1Fu8SZIXn4TfCSFS3FpGE47gx/Ma17UkErzeUoywMeIEc8LUaJKa&#10;0KMyZXmMm3ioUubCEyFGiGaK3bOMzMVLGkhipUsKcymIClvC095cg+G+VkyPdVsA9/bFCfZ31vD0&#10;4gRvXz+1pcH//X/3f0VxbjJqy7LQXFOE6tJs1kNue4JNUBTi9YzYmDjcCwvjb3TYaIYLctOwNNKE&#10;wc561FWV2lyb/eN9PH790g0yiTglGPWWBKNJP5o2JtaWYKQqzhr8hUwdAdJMUlAypVIJ8Y55m+Ie&#10;EayEcKmeTjX1mw5xGK2YyuBRkp+B2opCNFMYmvq6szGHob42LM6MYm6yH8tz4zYn98HpHh7eP7hc&#10;Wf8Zfvndt5f9C5QXZqCzoRwdTTX2LHGO0CCuE7mmxMcj4k6QkW1uxx7e7lUgYeBbpLU9QVrnE6T3&#10;fobkjueIb32iVa+O9FyjtKpeVoeNZ2EprLiW1bgMgM4iCNqSsqmRHCfjALG/OMQNCwhBHrOt8w4R&#10;/0Qw/K6VY9Xl+WioKUF3ewNGBjophCFsrs3jy3fP8fbVQxwQFad7i7aA/Gh3FfePdvDy6Tnef/bC&#10;UPLzb7+5FIn762yuRE9bDSpLsgy14kL3XCEnEVfT5zHaWYZrGQu4U76PmNbnyOh+hfiWB0hsf4HY&#10;xvuI56clwTHIs4flRqv3NE1Mg8+pqYk23T1BhVMFjHfY61WlhRSKgr4okpgSikolnF8jgWgwWesH&#10;VY7m4Gmer0LyAjpLFSW5qKksQSt7tKejDptLw+SKQTZ8Edtrc9jeWMVX717iD7/7Ev/q7/+AZxcH&#10;eP30Ph6dH+PB/UO8f/cWn79+hR++eImj7WWcfH+ArX9YRuJcDFprC9BHobQ0llk9ZCElDMU1sjpX&#10;UyZwo/AYt4oOEN/zKSLqjpHU+RzJzYeWgyGx5QniajbEKY7U1EipUsS9O4jSirTYCJtYqBdnemso&#10;4Sh+yaM+xmglibnXUiGih/6MPsXyGsuIjXK/Z9AK5OVk2BrCqnKtR8pHR1sj+jobbHHF2uIUHh6v&#10;YHd9Gj99+wZffHqOxw+O8e3Hd/j6q+/wb//zf4b/6t//K3z/4QWePbyPJw/P8OnLRxj+rA9dz9tR&#10;sVuMtCE6Z1ORCGrzw63K6xjub0V/awk7SDwpS+NQouMKhXIzfxs3s2cQUXOIe4XTiKk7RFTDOaLq&#10;T5HS/QbR1ds0yeIACUaNYI+n8khhA7U0WAJRyqEoCiFZv/NBYnCNQdggEYWiezRgrNexQoZ0WOG5&#10;FoAW5mWhtDDbpqhqFezQUC+Gh/owMTaARc17ozDevmBjzw/x5tkTfPHiAT59do5/+eef8Q9/+xP+&#10;ND2Df5ydxx9/fI9Xzx/ignxytLeBuZVRZI9nIGs9BbEjkfAr9YF/oze8yymU3iaMdNdiqLPWnD9n&#10;Bd3y36uJA7ieTtWpOERc3S5ianYRUXuMiOoDFA88JHJOEFG+SqEI7iQ/qYJ6W43TKhHxSjzVJjH+&#10;UkgeofFTCfB0j867kF3jLA4VWpxVTAuitdGtzXW2NrqnowkDfZ0YH+nH7LRb7Xq6u4hjHjvrc3j+&#10;+MSSTcy++q/w93/4iO8+fIqfvn+H/8P4FL7sHcDPU5N49fjYpo6ODXWjs68B0S3srK5w+FV4w7/W&#10;GzcLruJa1ic2+2m4qx6Tg62so5xRF2UrCv4kaRw+BWsIKlomp+whuu4I0Q0nyKXqSBiZnS/QMrj0&#10;TzN1yJ+g1WGjRbZCiAmGplnrFyUoD3lJKNJRocZSCNiq1zRb6KnV87XVZWhuqCFv1KGnu5UC6TKE&#10;jA7324LxxfkZbK0v4/Rwg72/gzcvL0wo/Tvf4w+/fUM0rONnCuUfp2fx1xNTeFbfYKvXlK+hpb6S&#10;ZVchaTwOvmW3cTv3JjkrCHUFd+BbfQtDXdWY6Ku1N4YiWFlCi43oP32SPIkrCX0ILZghoT5FeNka&#10;Imv3cbdiA/eIkmdnixibHHcm2TOmIV7REmCRrNRHaxfFDzLLSjYs91hDA1kZqehoqEQFOSJbS4GJ&#10;DqUhqa6uQFNjLdHRgI72Flv1KmHMauH37ARWluewtbGEjdUFHOxtYWNtCV+8PqeAVjA1MYr+zS+I&#10;pDEsLczycxyf19bhZLYOX3/+HF3tTaivKUcR+UnjIDdyrsKn7CbS0nxQzEOJa7ZXpjE72kEr1m+I&#10;t+jeDkbTqUm4EtOO4NJdhFXu4G7VEeLbqEatD5FZ3IjD7VHMzyj10iC8uloa0EXGbq+vcGaY/BBH&#10;QSQkxNkC8VY6USNDHcjLzUBJcQHVJJXxTvLl6tY8Sx9QVVmKUv62MjfGBk/bqnkdk+NDGBsewNTU&#10;GGbYyOmpCUyy8QtEyhKPN6+fECl7WF6ax8MHp+jZ/yN9kmEMjHZhsL8La7l5WO4uIblnsm6piI6I&#10;QEhwMG7evIHbJTcRlHcTBUVUn4IblvCiiIgtK841Yq8sK+R95B2iW7ml9Lr0VmIP/NIHEFq2iQgK&#10;Jqp6B6Gl62jt7sX93UGbP1NR1wIvufGyOJoIGBMVhjiSqlAhy9PWQvNWW4psFq6l/AM9XUSL8ipk&#10;oIzkWV9LZDRUo7urzfIgyLn69PkFvvr42rJvzM6MY2VpDmsrC1gnKpb5fYMmd4Oq855m93c/vMdf&#10;/fABD2huhY7m9W8xPNhOtNWjlD7MVmwCunMSsdKVwc5IR4iW6/r5wcf7Nq5meyGyzg/X713FrbAr&#10;iEy4aQvBtdgqIiiEHRuBu+F3cPP6dfjdvoUAP19cz922+SihRYvklXWEZvagYXiNHdeGjaUexOS1&#10;I6+6k0TLXk9OchZDS2Vio8Ip1Tv22VhXRn1Ns7kqZZrdRH4ozHcLwzW3f3S4l5zRZsklPn12hvdv&#10;n9mK+U/pV/yrP/8G/81/+Jf4v/yf/kt8ePcKf/3zl/jlh49YpwpNTYzg+++/sIXkv/n6DU3wZ0TV&#10;MFrGD7C3NUIUFqCmoQTrcQk47k7Ew6lUxN67h7vBgfDz8SFabsK35haCcm8hN8eHfpIP6stCEOjr&#10;w7or3Vsmv/siIuwOIu/etZRIQRSoX/YswvPmEFi0gsCcCYTkz2B1vh3nB4NIq5tGRX0TChqGla5E&#10;cUwcUcIYJj3Fgj+ZYCFF8UdWVjp6u5pMcDKxWmVWRlWpqii2PCy9FMrs5BC+ePsQn798gHc8lDpg&#10;dnIEf/vTW1vKu7+1iNXFaVsbMDE2iJmpUVsx//7NI3z/JS3ND19aLoakhm2cn6yip7OJFiwdbf6B&#10;KEu4g9AAPwT4+yL87h1cv34Ft27cwNUCLzTl+SIx2RdhaddwJ+IGChjzxEdqnWUIEpKD4R/qg9Cg&#10;QLr3AQijix9SdR+BhQs0wwcU6BSCcyYxPz+Aw40RlNU0orV3ECsLFIo8TUWVysyhmMdSlJBLWkik&#10;9VSdjuZqW762tDBB8zlvApHfoUWQR7srmKOJff/5U+t9rW0e6O0iHHtJWuPmgzy7OKbJPcP58Q4m&#10;R3tt6e8k/RSpm9YWnR1u4v2nT2lRqhHXfB9tXe2YG++zuKfTNwBlyf5ojwxBVFgIfP1pbbxvwYfq&#10;cD3/CmILfJGRE4DyvGCUZAeiKIsm2u82/AJv4e69IIRG+CMwVIvCA3AvPMhWeoTkTcA/fxEhxasI&#10;oRVq6xlEQ0sbRka6EZZcirWFbnIKHTG9Jbt3J5BoiEEkvdlAFtLeVGUJ8caHu9nILizOjdrcOC1G&#10;0nz+Rjbi9GiD5yfw7s1jTBMZthicKBke7GHDh/DTV0/x9Zv7ONldwsLsOIXSb+Qrn+XB0TpePD6i&#10;Kd7Bo9NtS34TmT+OyKpNzE8OID0zDiMUSlVGCNK8aWVoTfz8byIsmMLx88a1tCvwT7mO2+k3MFAV&#10;iMHaO8Ybcal3EBR2GwEhfgi6Q6cuyBc3bly1NAJ+KSTajGE6a7u2aDMivw95tf1IKW7D3loPLg5H&#10;sSyhxCng02JwCkPjsXfDQ22FmVSmv0eLG1rR2VZPyzJilqWirITml6E9nbKT/VXMTY0QcpO2CFzB&#10;3M7mEna3lqkuM3j3bB+fPTu2QaHJkT4KZQC7u2tYXRjHN++f4dvPHtoa6Cfnu6ijbxOUOYDknFKM&#10;9bfQw76L0us3UEtSbfD2tkVRwXf84EsBaeQvoPkWbuVfQ2AqBRV7C9Fpt9BZ4ovQQD8j2PAw5VII&#10;Ii1EISgoABHklsTkTARljcAvawrh9E0WZtoRmtaKHkbmY2O0dsvDmJjogldHa4MJI44qI/Wx9YgU&#10;ihY3SCAdTW4q6Qo5YWiA8QaRUkt/ROmNtMpMiPj23UMeD+z43TfP8Ox8C7/54iG+f/+ASDnFC/LK&#10;t+9f2HrF1w93aXbHbP3i68fbeHm+gdmRVltmk1FSj9iYEJfcgseonz9avX1QfeUqTg820NvRaKGH&#10;FmOEt4fBr9IbPRXBSCPZFpf7o604FDcyr6GbnBQYdBP+tFS3vG/g2rVP2PEJiE/KQiAFH0pvNrJm&#10;G2mFdVhaHENMagHqmutJuON4dEzn7R6R4bxWuvc8FMRJSMOsVGdTuZu/P9aLLppnLaetrihhr1ag&#10;nYU8Zg+Ps/e/efcY754e4Ot3F/jxA48vTvGb9w/x2y+f43sK54cPj/EZLdKDg1W8fLCL5w+28PRs&#10;E0drYxjpabF5uMr+MdqZDd88qtpEH4VfiLpb3ui7cQvjN30YQROF5LRcOospVK2QpgBLdZTUHoT6&#10;LB90l/rhaqoXbuVdR0RSKFXHF9FxtDwhAaSEO+SYQNwhCYfmk2BTW3GXfop/4SqaeydQ09SGqqYu&#10;3E2rxOxEM7zCQkNcFKxXGewBCUfD/hr1GiGMR3pb0EZ+WV+ZYmTbbUipq660FIsa/Pn00SE+vjzG&#10;q4sdqsIhvjfEEDlUj+95fPnpGb54dWI5nY73l/HwYAVnO3NuxvSaVqWOQIsiDtf7bbZlZHi4zdcP&#10;I0Emh/mi7up1DN68hb2NeUtWoTXO6TlxuJr0CUK7/XGz+Bpimsg7Ob64mXcNV+K8zEj4+N5AzL1g&#10;qloa4mNi6cil2/oE35RuOn1ziGE0HJozhnqSbH5VO4pqWtHFMGKFKuWloUfFNcr+FcvQX8lrerqb&#10;ySktpkJlhZkY1QAQiVY5VMpLioiWUlqmSv4/jnePd/Hd5w/w24/P8ZuPTyiIC3z79hQfnqzgs8dO&#10;UF8837Dpmk9OtvDoaBWnOws2M3JvcRBjDO5sMQKFc7I5QRVOYPmFSI6LQ8u1G1jwD0IjuWVnbRZz&#10;o00WdKZnx+N6xie4VXYNAW2+uJr7Ca7le1FQXvCr8sbe5gJa6spx49ZVUkAHGuurqQEZ7HySdVIL&#10;OWWUVmgKASVbbGsj7mXUk+c6UFPP6Lq3Cl53w0Itf4KmpluETKT0UmJt5BIFdP0UzDjd/JVFrSQb&#10;Nssj9WlrqbdsGk+OFvH2yR6+fCP+OCFq9u1/BXDvaHLfPDvBO5Lpq4t1PDtdtsnGh7YMZsxmV2v+&#10;qyYNL05ozr5WivVSgG6lal9FGJqKQlGYHmxEL8FIKBl5CRb7aNH3rfJruEY18i69Ro/1E1xN+QSb&#10;KzMY7GrEKEOFTlq1+GgGtrHKO1OGe8XzuFO6AV+6+0H0bvvIiYtT9WjvpzGY7KPXXuPUJyAgwMZC&#10;bGYP1UiLo8QlIwO03/y+MD3EAG0IG8uTthhTGTc0LPDqfJO9v4aLvTm8eXKAz5/v48OrQ7whgb6+&#10;2MDz00WS6y7u782QwBbx7P4KTsgfJ1szON1doKqE2mzuZS1pGe+y/Amb8wzKprttMvDGXD/VagTt&#10;xcHorCuwlfAK7lJy401NruV/gut5V3BVK+Krr+N65lXcyLqChww36qpd8gtlG8vLzaJQ4iw88Uvr&#10;RU7PmeWDCSjcpADZIVN1eHI8jOKqBsQk58KW1umVp0btxSlaMT5KBIzQP+lrr8cUSXZuehhrRMru&#10;Jp23y1XwHeScN4/26d4f4/3zLaJjk2jYwhfkkHfPtM55xRaEz1O4j7X8ZHeKXDKKo9UhaOnLxEAD&#10;dlbG0dtWi8XxbqxoXv50DyNdco2ume/B0coAzg8XTB37msvZ+zVQffMzk+CdTB+l4SqPG/CpuoWb&#10;RdeInmu4mvgJreIGDsg/K/OTRHMfg9pa40K5E7eTOxGQPY57Feu4U76N3Lp+FLFNhxu9dOYmsTxD&#10;opVHK3LVrGsNGWg4sYOmT+Z4gPpmGUkn+7G+OEz/odUKlwOnFaAP2fB3L6kez3aJhA2iZRsvzpfx&#10;9P4SnpyuEkUrvGYNj0/XbXHCw+M1nO0t4HhrDp2NFRhm+RMDzTavfqynwRYmzAy14mB9liQ8TqQw&#10;LBhoxewwXfC6YnQ1ltirl7i0SHqlPkhMDEJA3C3LM+dddR0+lfR2y2/iwfE2DncYeC7PYpSOZBst&#10;pVKqKV2Ad2Ib7tYc4XbasK01lLULK10mr9TR1a/D3VSqj72eICsre58cOMGzs6MezTWltpZZfKLl&#10;dEtaNUqylepokbdyqzy9v4NPHx+bNXl4sICnJwtUmVk83J/nMY1zouPiQIuUlmylxf3tCYboM1SR&#10;fqKwDrvklV02XmuGtpZGsDTZg4VRqtNkry0qX50dpmppSV079lYGsbfci50FxirrA4gPu4kbtDY3&#10;C68hKsEPEcX+qMwNwA06dMebs4x6JyyHywDDifLiXBtXKaXRCMgcwr36B4gkt0RWLNkaw+A0oidn&#10;BkXVLWhpriBSCEeNtolkRbZaiVpSkG1ZQwf728kr7XTfB2xdzjorr3XMXW11uNiZogO2jEf7k3j9&#10;aBfPHpBDyBlPT5dwcbxCYVBddkepNiTNlWEcbg5gY7aHFR7C6Xo3jpa6sLNE15/lrkwTiXND5Jcu&#10;zA81YoPCWRtvxQahrMXey2NNOKJlOtoYsEUTh5vT2F9RWRP0ic5xNd2LArqC5qpoZJOUzw/XLc+C&#10;Fnfp/ZEGxgpzU2zN0O20IQTkziKsZJHmuQ9hhRPwTWwm8pYQkNKO4Iw+jbzJHMtpc7zST3UZZEED&#10;PU2WcmSC3KJVWXNTQxgf7GR0XEa+cDkPXj7cwvNzficanpwQDdtubbNQdHG0gvsU3H2qy8kmhbLK&#10;SvbW4mBlBJtznex1BoUtpViZJbHy2JgnWuivKJHEMpGxMj2I5alebNtq+UEsTbTaQqrx3nq77kjr&#10;hXancbw9i3/xyxvkJwfgVu4N+jABZuI1CifPeaSfprYsG8X5WSgrykYMPdnQmge4nTpIQSwjqnKb&#10;MVQnI+Zx+MtM01x7aahACJFAJBwhZXCgg4JptUVRkxTKFKGsBBIN1W6ETd7oxSERcbhI1RmjWjD2&#10;ITk+oJU5U/aM7XF7dXG6u4wzOmunO/O2zkbrgLR0bmd1hJZEOVdGMT3Ubiu9tLC7hv7PAoXSUldB&#10;Neq01RhrtuC7z9YXbc53kWe6sTHdSnWSoImclX6qJOvBTkqMvI1rqVewuTRFB67aXqPojWNDTZmN&#10;0RbmESmZMyTbXgQWLlIIywjIoxWs2YFvzjTJuwc+qUSKTcgjSqRCWngpczxCLhnqbbbFlxODbbRA&#10;JDyG80r8W8Jjk5bogib2bI+EyihXGcDOKZAj+hcH1P1DQlvrBEWqShVyRpN9ujtrvas1QLvsyUOi&#10;6uJg0ZbWaZmKluhq+a1WuQ5012Oir5EE3E3BuIVQIuTt5THyD7lFGTeWh9ySmQWibolC46eWBpfk&#10;xtjmTEtE2Tg9cKWdLi/Ot7cN4pXb6eMIoI8SUrJGQczCP3Oc50YQXvcI3mkj8BdS9J5YAZZbW8iY&#10;hxyixBEjg13o72qwHE8L08pMMUQPt5G6PW2Jr/ZoOrWydH60iz1F32N7CgvjnfQ6W9n7shjNmBmo&#10;Y6PHzdfQQqR9LeulEDYohCM6cBuzXbaWSGuYtQhbeaCUsGZ5qptoKbXVqJpfoqV0EszYQBPLJOfQ&#10;4Zunpdoh8mbJQZMD9Kto4vU5PdiAWaq7OLCntZIGIx8F2SmXL8YSbWFXeOUq/DOGaH1miY5e3K3a&#10;RGD5IW5njMAnexpeLl+sBJKIMkq0t7vJVomNEiFdLbWWDkBv3bT6obQ4j3CdYM/P0KfoIuSVl0C5&#10;Cob5OWBIOabQFMMcanH1Wh+26aGuzrF3CXOt+lJakaPNGQpgmD1P1FBYw231WJ8Z5Dm36n2dkeua&#10;1irTy5VDp4VYK1Nutdj8aLshSpk2tGxOhKoV75tUKwn/gL5NZ0MJ/Z8qtNHhK8xJQl5mos210ZBD&#10;XWUWhjoK0FmfTUduAD5EitYq+2RO0Vx3wTfjklMELS3R7WqtRi8dttEhCqKnEcN9JF2q0zCP6vJC&#10;kp2WxTFGWR+iYBaxSnN5RhOrRdxahXqyPUqhDdkiykMJhscx0bRL7lD2nX3+r4XcWqqvdcZ7y3TQ&#10;tDiTRLq31EGVG7OlcvtrtC6rU+SQETRVFmJxuJ1WqNu8X+Vh0YJu5UDQivn50WZ7zh556nhLi8op&#10;+PVJSyvdWFUArarVyzqbTpISi5iyeTzaakB7YzFyC4oQkt2Px2vllg5AI/1KAeAl916erILC/i7G&#10;AHSShskpI3SaJBC9sNbLrh32rpbOnuw4X0PpPU7pnyiOOd2dw0x/FfaX+ygk/a/EEULUnDlqUqHj&#10;DZIxucSWyxFFWtunnpVV2pzvJjf0ESlDmKOjtrkwwmiVvhHVcZlCWKY6zFIl1+YZahChK1Md2Frs&#10;tc7YpzCEPqU9OuQzOmtzGUoM4PHJMg3BvK2t1jrli6N1WsZ5HCxUI7B4DT7JHcjITEVnUyGWp2sR&#10;WbliCyyDCuY0mp9onCISqqCTo3TvrVSfXjpXHU2VGKA1qiwrsJdQ++vkg0Wt8Ztko0Scw+QAQpf+&#10;hCbcaQH3/f1Fqsekrfg85OcxUSVhnNJ0ahKNlvJrZer+cidRwnvZ47Y+ub3SFmSuz1Dd9FKK51fJ&#10;HXLqXP6DQQsHZskZ8mvWlKdlutcEe7KlBZojLJvO4HyH+TRPSP7K+6LsHg+P1swaPjpcxvZEAT49&#10;bEJDRydup/QiqHDOeCWqZBr+qV2oZXTtZXuAUSBK0qnF2a21RbayXeZYL6uVN7ujoRwNhLHy7y9N&#10;drGxU1QLEe4otrV2eaEN94kMpQM42hQCyCcUiFTpgL8fMTI+3pqnxVpl7w5a2qJ9mtO1mU7LwLG3&#10;Sm95ookc0sZGEREkVQWDKwwvlIZkZZaWhmSsvUAKc9xeAMW5aehprqRFzCLh8nfympy5XcZTqpeE&#10;dbo9TG9aVm6OqFUmoQX6ThN4d1CN4+U63CKHeNOBi6rfw8jECPrbCxhI5kkoznmTOa4qycYgiXaC&#10;FkXsP9TfZi/Ml0aa2RtTttZ3i5ZD64q3+X19lrCn/7BD/0GZc5SQ6mTTqUR3QxEdtznzKvfWaK63&#10;GfPsLLiF31RFLdHdZ2PEOS5twIzxjNShtb6cQqAv05lvVmeU7oGydTRUlzA+Eq8oa49Wu1KFJJDV&#10;MSKsm6jSMlwtMhc6ld6ISFzoZxQ/jVdn8/SnRi3f1JP76/jnv3yB89lMHE1k48VGNfzor9xKaEdA&#10;/oI4hUghAWnJf1UprY/GIWiOu5qrGSDG0olrQH5OOhYmei3Fx8wgWX+afgFVYJkuuLJlzA23soH9&#10;5It+Qpi9TCFJZYQALaA+YiyixdoaS9E6ZJlgIWl1posCmSR6qAL0W/bVw2tDLJsooUe7MjOMEZLy&#10;8dow2puqiYYhG/RSoDg3orQi5BrGSivT3XQHGDex85SwZp3qprQmGtk7ZvlaNC7jIH6Rl33KjhPx&#10;//7bJ9gbz8LnJ514tUOqaEslcvo1Rhti71u1qEC5BJSxtLIk1zJ/aWKe8mgrK4Um/MsFV8WVl2Bv&#10;jdaBOr/JAE09vkshbS0w9CcB7vLY4Xe58sp/cLy7wOsnLcugsmqcyaGjp6ukVee787RKVCeqnKyJ&#10;8j4ptdpoVzn9E/omfU2YonetZf1LNNFKMzJBH2SDvssczbN8I9VvhfxiqY7IN1rXrAXh8oVUV9Xx&#10;PuuhHFLHZgGVCGeY58bwy4cj/M0PL/Fit47xWBUeLBbTeaMpzqYPovkbXS2akVjJgK+WJqscLQzv&#10;NdNgYoC9wt5YJmwXRukg0YlaNd9BmQBbKAi3inxLakS/ZJce5i7N7dZcO5EiQZIsGQzuKG8CK2k5&#10;KCkQueqKZ7YXB+2eU3rARxSOkkjsUkByD2ZHlYKoH4t0B9TAdXLNJvnDFnGTbMUnk0TTzFCLCUnh&#10;gLzfTfpGc6N04jqr2EnKJzXLZ44R1c3mAXc0VBAtNBrkodONIfz4dotCb8PzzRrlPdAsJh6JWlCg&#10;yXt/mdynOSv6TNF+0In3kBYfZodb3RVpL+K1wkuznN0aQfoCNlubDqFmQPLQvFlNsdLkYy0k0Aax&#10;NtWd5zTdPC46zCbW2HMTtR7aTSDUnBLNzdXcmbt3AvmMWBup04xHzYqQ36FNsJVIRjM3jQKsHM1e&#10;0uRGWVUtSEhlXSPc76luXq9NR7OZnnGsE+uYnmxbAyXHaZWqJj1GmzXWNHnN/9cMLls2w/89c381&#10;r0dt0PRUzb7UvEEthNC8HtVZ/9s0WM3/4XVqs56vKfIqR9+1Y6lnNpibWc5zrJ/NLdS8QX5XmzTP&#10;2P3u5iK7yY26xrXVTaVxCzjUZ6qP3vratZIFr1Pf2txEXqeVLm7ypyZmuqUEknuK+jMxErH3wuxa&#10;NylL85Z4P+tpS360GkVT2FVxndSUNnWWgYgXp/EaTYS0meFJFJ4WZRgoNAdQ3zVj3M360nmb7i+g&#10;aIquGkXBW0dSW00ImivE8+ps7UZoYOFzPQ3VNZqJbvXhteocjZo6ARLIehafocbqek1vUwdJeJ77&#10;da/o0jbx5HMdiNwUYLdwVvXRBHG9X/N0gJvVqnbYskNrj3OGXcdI0BK+wKhnajG87hE4eL/+FzB4&#10;rQOTZpjpnAOOu8fVw9MB9p31cfO22RbVneXJKdBURAMX7xFQBBjPVD4der6mBhvYeI8+bWGe5H9Z&#10;Z83rloI5gOoaHWqXk58+1UYdkq3k8euMYAOKA60OL1viyBuSNcWPD1BF1XHSJJscyoucFrICl0sQ&#10;tKTbVgfzu5Z228IVO+8E7GbWqiPdjDMnEJatzAb8XffajH4JldfZ4hNe5wGo7jdhUxjqRIHNNJqV&#10;9wBC320Ot8DK623NfZI2gGd9LpnOQMy62v+8RuvateDGNhpk59lGhBScByRuTrj+F2vpnH7n89Ue&#10;CZtlagWSzqt9ArfTXFcvJTqQkrjdJlWOrnUsovboN9eOfyJXlqdnau29ez7bYqzuOkt9IlCJJVyn&#10;qS/EjlLGRDe9WzKyZ4jhqGh8vmfVuepn0yI1gMLfbC462+v5jNde7gLxryBUvS5BzMMDHo2peKmT&#10;ZU4ckngRC1YF9SBdJMDY/wKL1q8kuB35tcu0W5gjgXk6Th3kBOAm/rNMPkQPtUaxHG3cqsYmx7ED&#10;BQZpjBrE+8wMshwDiD0zmlqpTlLn8GCnW+4B6zwBQKbxjtVLiwO0Badyiug6rduLjwqn8FgfmTeC&#10;2kwm6+5Z4CiQuXbx09hRa2siEXU31KZ06bwWF7mF1+pAmWWVx2sJApmcyPDgv7SDn66t0YjXuho7&#10;7wCvjhSL24bWlJdWVjhweAAkgIkpyIb8FINIHirLUpWoDpaIwuMGuBQBut8xexSilWpWsmGbHUPy&#10;uykKrxcIWI4YToNLtnDLFFIgY90lA9WH1zlgikU1GKUlu+4+L2MIXiT0OZBcgsMO12lOS4hqqyQF&#10;LYBdbk6ve2UzrRzTEjbKNIL0pcbzgWIBbboibU6MkT0UeqMN3XqOWxmmewk6Xq+GaiWY2VaZGT5P&#10;O/3maOkMQaK8BfaprBvs+KS4OzxHgFLzpeVK9mC5FcQMLFeAcduW8pm6V79RwMnatpDC/BX4OniP&#10;mVh+t7QD/F+A0dRasYntgs56esye6u/Y0FG1MatAwvMCiwOEDnUoPw0YeoYHdJKr59mSG8+bzB0j&#10;OEUSWMTmWjyq50h5xBYaPVWHyhy6BehiGwFD16n+YmEtAkuljGxVbloUmmuL7ZW05gmszIzYBC4x&#10;i3ZvNqbhM91CVdceKXpsZBi81CAtGHeAcTQnljHwiGlERTpUeROiQ7VrvBrI86apAguPf3q9CUwA&#10;udQAPkNAMAAZXaoz1QkOVEqE4xlvVl3cOX3yUMdLMwQYdQbLU0dbQg47BIa/HBliHnW82ENApqAN&#10;CNQSAdHTAZm8V3US8HRtdMQddgp/U1sv6+wxVbaWVMuhBGoeTj7qWH6nzNRW/W8ytfqL3mWK2Oks&#10;S/vyOj/OgVidIWb+i9z1v/O3XJk8TJ5OcXUY4/D3VDn4BIg60UwQv7sFwE72tsRTshbLXLKN3l5N&#10;aube9DBio3kuPQUxUVR8gsUlDBE70uSzDO3GZkkFWA8DMT/ps8hGig0oCCJWAhFYXDSkRruKqpIm&#10;MF0jBqEwkyV0u0ZAk0aoojqkPXKM2DCWZX6J7pNWmoDiLPqQdgnFAoUEHRetNDVyZC81yljqErB6&#10;jjSddU0jI4g9BE5jCV7n2El0ybIknMtDnW4mzePD8JwEqE9p9K9azf+VBEWbpyoFjvMBnGPpcZrN&#10;tvPT+VNqm2SltrNukhk717OK0ZjFgELQGJM5P0zm0imonk8ZmOwkVwcYfbdD8uYzBBRjGH63xYqX&#10;18hBl38SdZesKobR9ZIV22GfApfJLAINVYWYHOnBwtSQTZiz9Tr0UQUSB5QE9qU2maV7QBCqPCmt&#10;VmQIQG4ZiMwQO9DjQVtKLgmWP6iypimsqKGUN3gAZQzCxv4F8R7fhgJUx+qwhkqol9okNhBSL8vO&#10;4PWiTtlCE57KUqex86QRhmhqn4uGqGmsp20AS6GqXjINEoZsup6tznWmUIdzwA2YLMs6kowgAFuk&#10;YR2jTlH91RFqA78L5JdtMlAwpFYSB+ccOvtt63rTVXe1S0C4ZD4e1oG8RveqPqbZBIxWmbpOVHgq&#10;lhVwBXIBXlqvsi7v4XM8bG5KSvmbP8l22jUqSzLkvdqQO0l71aud6g+1X8yptrNeKVTI6bF+zI0P&#10;0OlWuxItU4am3NtGu/YeXc9TeK7lxWoX/09z+7NKFsoGoiW7+vOSKVBHSVOkRfpui7bVIfxulf61&#10;8aw0hWyOmp1XQy41Qcfl9aJJHWqsu/ayg3Q/z8tbl6Ccc+sELmGYNurcJSjVaGmbsZy02Njusm4s&#10;zyM0CVeNtA6QqZH50PXWIQ4ozjEV8NRORQIChwOwHDgBR52h8lWWGydR5wsIPCe/QJ/0nbTXfQ7B&#10;4syclEx1Z70umcSxmfwGmQD9JqCqLmo3rzFQ6HkyH04RDSDWFsnNfXeMJXMjgDpZuSEOreaTPNge&#10;Pkv11yJ5Xas2xdE0leanYWm8lzJixEQgxERpnmMEovmpxSuaFGXrwglGMY3LYuBMmwOOwBqH//F/&#10;/H8YUPRHM6SOVOc4QaoDrBPY0dYhqrgJ4hIQvFaNtQ5TY6xRrgNd5zlAxUdLu9V5arhApMZKM/Qp&#10;JmAnUAjKK+FCVZbJsmw8woSjQwgXUHU9y+aztYzaab4Ers7Ud2m8/Bz3PE+4br4Pr9XWIKq/Mwme&#10;DhFY1JbLTpOJ4e9mRli2mQyCw7IR2LMEGtbd2uzOWbslMx26RnX5tWzl/dOgoLKtRBNcDoh2j8lR&#10;7HKpAJcyUrs8Y1EqR3U1xzVTvohk5MpWncxvU53ZRpMRy3BsEGdvjrT5hWMmV66Vx/p51p+KWTQ6&#10;LVOjdbQCrFwArXHXucaKpEuI/OXPSxQt7VcHa3BOnyYUNUCVt4aokdIONpIP/Qut87gUkofC5cyq&#10;YsrWZECk8OWMpRG9sodWFs2ErtFAn6Njhdqu4zWoZWGeOo7C1NiFGiJBSLDqNAnUvZ9wI5a6zglE&#10;na/yFS4qYhJjyHfhfTzMq4+iTyKNvDQLGnxzyqJwV5QuMIiVVKZYQeB3WacEaJPJpWKoozxgkdxk&#10;gk1hLs9JS80Uso6uo8gg+m5Ao88QK+Z0bGvLXq1zVSfVTYzqMckeULPderaUi+WpHMlEe55qXY5k&#10;oElzehei3GUeUKtfJD+l2JHsBBJP/iGXekdJLjU9W99TL6Hxv/zzkgA15O8oyWmNx5w4VOpgg63R&#10;oncxiTuswgYoByLZOod+CV+U7Jxhj8kywbKxondVXoLxaIO0yYTOcj3324wjliuhG92rDD1X//N3&#10;C4kZ9SgqM8dRySspYPkJch4dGAQYAdIJ3fk1ci513nWCgOGe69pvJkvt4Xe10RhJJkcOqRJm0iRp&#10;fEcyyLSy5Ki6e9UOM98CwSUQrN38NACyDVamGMTuESg9nerYQaxq7bs0T47ZZBrUBhe+2yCmMSfd&#10;BoJOZW7M6l11N89pN2H1n+dZOpxZTUl06xDkh+URJHnZYpY0YxcB5//bnxvBVUdcCspFQhQWK2Xa&#10;cilEj5DNXFm0wAZKiBI2K6XlvXr5Jro1Z4/3SKjqIE/5YgMJQGW7wSZ2lgTC343ZyEYCl9F2ZhqF&#10;4lhHkZMbRVUko0QU0WxYinnpFtmwI/XaIDE2zLTxL06uIi7V14FD+aT0KeF5IjAJ0xhSnaZrTaiO&#10;2lV/lxRH7RE4pSDqeIFZwBMTS8vlFMpJvPTX1BYqoT5NCfmprEZmZnjofycPmWD6DHLeeUguclqt&#10;LvzdyU7Ac7IxeZvJFBM5x1hjREriMdnTYBOh5HcYOA1krDvrJTk5UDozJAYTMAQgl9grBeenh5eQ&#10;+F//8zK2MO/cdZ4a4kG6DRBJgPwUjbt3OJeA0TleZ/mk6ETFyUchE0hYErY8aBMIyzFNYWXdQJbM&#10;njqfQmTHqqOMatUh+n7ZgdIsDzvod48GqhN16DnqQEuMShBJkGZ+eE5Mo+92L+urxWiqv1MMdYKu&#10;kQI4ZTCh8lAdEo3O5cyqbQIS/9ezVY7AcVkPJyfJSOaI16mdUg7WX6bBgKlRYyqfnikGt8hNingp&#10;YzPhfG52Ov0ae4ba4ECg/pD8JSO115iW51RvydU9z7FLR2MZlie7GLlo7b1k5djIOehicTINz4tJ&#10;5JeIVVRPJTnTnHNPtPP/649gEaJZEVVAHXYpNPMNDKFyrNQIVVaCE1hcR8j+xdGWW+yuNHSsiLxo&#10;57mLWVhRnhPlKoOCKpUi5uAzBCJ1sGk1nyFHUIAwquYznFfuzITGVMzvEKjki6gDyRw2UMf/7Ryf&#10;5Rb6k641RK9y+d065bJdimQk+Bx+GojZuW7I23WoDgc6dhif/Rel4Dl1pK4RQPSd5eq7RVY8BAJt&#10;JSdNFoPqGvlPetGod1LJ8eE0Fy4no0Uvl0wi51s7ULpyVJ5TSIFcI7C6ViAVYJWMzsrlNfIz1S71&#10;i2b1eMJf114evE7PElA8Tq0OMYoAo0P+jyb5/f/7R7AIiRKEaFNAUAepw4VKUa5sp8yNKuf8BIFI&#10;zqpCMnnVSjyQIGdNNEtBqbKuTAlUYHA2U43TKgolVzBnleWImcwJ5mHgEvWrAwkWz6iwwGf+iJ5P&#10;6hb75JA6ZfpSlVeN59WxbhBPZksA8piJSza5rIMDKg+W6Z7FOppZcODy1FNttDfBAoTCT5bjXqgJ&#10;LCyTHaln6D5PvVW2Ob0EsgGejFNakIKX55vobm9Eb2czRvo7rSMdm+u5NKkEr1ZgFOcruUMGy0lw&#10;A3AsWzJSX5gpo8yNvXi/J8vp9GATgcNQmodTPNWXSsFnK9OoMztKZi7fxKVO1FiRmEl+yv+WP0uW&#10;Z/ZYbGCNdRpn/sQlq5gPIiGadlNTBJC4KETevWPOsWhPOVl0RPCc2WSW44asRfcCj4TJzpBwyDD6&#10;dCCR5jjhqnynzQQmQZISE2qDbwKYhGDOsJWpTnNANJ9D2mzAdgIzZrB2yC/xaJoDu9oqBrOohnVK&#10;IuCSCVxjCZXH9urlnwcwBhrW08Y3KBPNuUmICHb+jdWX9eTvJflpqKnIR3NtETqaK2y6rvZB+fDZ&#10;haU9mJsaw8rCtG0Ff7S/hScPT3FyuGXPy2FdC7PjXW67wnSUFfCT4NHqm4Js12YBWQokEyIWlk8n&#10;eczTTzFQ8xpPVKu2qO2ObcXuLvzW9zx+GvOx/f9b/7zc+MGlNltnykzoUwKWL+ChfwFHYKATSUaR&#10;kLUIzd4pUBMEEq0R1yxxdaI6S5UWICwqMMG7csU6zpGORExEqL2e9zij6XqTbB2hzmLD2aEGCH0n&#10;SM0eqyMvO0rmyQFNdeUnbbzqq2vMr2CdBXyBS/8bGOx3mRzVUaBTXS6FfQkcmVhlhBbQTFF0H+VS&#10;yEiisjgH1WX5aKotRVtjBbrbqt0uZb1NGBtotS3056f7bXH/+socttYWsLe5jPPjPTx7dIoXT1yO&#10;rg+fv8I3X77DmxcPKTeyUH4yqkuzUFdRiNqyXNQSfBUl2SjMcWyqNlkuU7ZZzKKpzErerDEt+UYe&#10;8yN5eZKcyewINAqJBRj5KVLW8/tHlxD4y9//9D/9P/H122fYmOq2rA89rbW2EXNDdRnqq0pcyjyj&#10;ZwrQvvNB+t/5Dk5TjV5ZUW2vFBjgf5nISEmWNRoo4bpIICbiDs2QHE6Wxwqqo5WBIUnXqPNZjrGN&#10;ylUH6Byvk/2W6UhJYMdRKNZgUr+0yDljupYRQCzL5+/GDJcAsbexl99lkqxsA6ZAwXKsPjI9eh/l&#10;RoTFEDZdQW3TdcY+cm4jbAp2YW4WykvyLKVfXVWZZYPQkva2Jk2trINSgY4OdPNTO6Z12kLE6bEe&#10;LE4PWRLI9aUpW1H9d798hZ2NNZyQSZSm59mjE3z26gnef/YcX314gx9/+Ao///bry65yf5XFmagh&#10;YFoJwpYaMlVNoc06Li/KYUQkhXD9JF9kabKTMlOkJdfBySU4KBgJ0WLvTMRHRCAuIgzluYmoyItH&#10;CVkqMeoOYu+FQkkg9JfX8wgr6+v48c0UXp6OonrsCZLbHyG5YReJjUdIbL1AWs8TpI1890/yK9on&#10;qc40yDlxol8LBX+la1ZMlExgaK90ZdYLDgqgWdI7BPdiSk6WrnXvNGRmLm09y3NAcXNbrGzrNB78&#10;Xc6YdTSvib4Xwt8lGAFZTCRhiFkECsdM8p2UGlVRh2MZ3euuV/nmi6i8SyHKUbXrxCK6loCSk1eU&#10;k0LaT0VVeRHqKotRz45pqitDY10FhggG5UXRRtULc5P4zYenBMESLtjx81ND2FydwdbqlIFDCSQ2&#10;lqexsTLDa+ZxcrCJ+0e7eHSuJJlnePn0AT68e4mPn7/Gd1+9w2+//4iffvsN/vjLb6zT/ulfbVke&#10;Gqvy0FJfRO2uRjujnZb6cjKDC7XFehVFmeYj6mWtFFNMrikK8mvCQ4NxNyQE9+6Eml9iScBz0nA1&#10;cxVX4vsQXLqNmOaHyOx7g9TuVygeeoLEjudIauNn12sktT9GQsMRUnrfImfsK8R38lznq38KFh2X&#10;LMJDE3vUiQov9SmAmMkhi+i7TE8yKysA6XeBReuOlBFHlTfTI2qUOTLgxaCLaNZwvUUEBhyVL3+A&#10;wBBAeb2xAEFro5esh4uSHCupcxX5iHI9q/U1thN1L9z+F7vpf0US5nwSKKJjsYqW7pYVZrvMYPmi&#10;+jzUVhXaVmJat62lhRMjLnnw4uwoluZoQhYnsLu5iK31ORzvb+D543N89TlZ4f0r/PT9F/jDT9/i&#10;wYkWu9/Hk7Mt7G2tWDqU08NN/PDlKxwf7OLVswd4/fyBscmHd6/x5Rdv8JvvPuCvfvcdfvnp+0t4&#10;OBOwvzppS4Ba6ivQWFNgK+K0um+ws9oWoTRX5zMCdHLTtHxZAQFECmhOttrKT7VZzHOr5ARX0hdx&#10;NWUK19On4JO3hWuZCwgr33FZFMvXEFO9iWQCJL7rHeKbTlAw9TkSWs4IjteI63iB6K7PEN98gYyB&#10;t3JwFeHIX1Enuc6SdntybMq5TLrsUE/KJ0UhAomQnSS2sbeYNBP8Hq/pmewksYZ8BIFNQGisrUBZ&#10;UR4dY57j+V+ZR2GuXev8B7GFGEBAEZC05MBCQgsxnVbJ/xFoBRYtd9IqOqWNKWAkoWVNysGlJU5K&#10;F1dNxtCKnqY67TOnTYQbbAHryEAHJod7CI4+nOzM4sn9NTLDBN6wY7/87CGePzzEw/v7BMh9S0f1&#10;+MERvvviFf7qh/f4w8/f4O//5nf43/3Dn/Dv/83f4+PbF/jmixf44s1D3D/extnRNv765+/MP/n0&#10;+SO8+/QJfYRTPDjex97GKsbej2Do2z40bNai6XkNyndKkDtPpphIRvx4NGKHIxDY6Iucpjj0tVfb&#10;Fmv97eVkmTKUF6SZ3LT8UookgJhSyIklQNycWw1VJONG9gqu5R/gasYibmTySF9AYPEm4hrPEUsW&#10;iaggWOoOkN75lOdOEd34ALH8TOH/0VUbiLVcpfcR1/IQyW3nnuyTjtp/dQylyUZ37nwOwy35JvE0&#10;Oxr0sUSMBEx4KM2FWIf/K0KSdicLBASRhc38rnLki6QmKhNdLOJj5JA6ZzLZEswLoGKVyxlrvFeO&#10;msqzUVH+b34RfRjPmlplaclXxstst0d3AZmiqrIEdTXlqCMo2lvrLK2fcn8ok12vchz2EhwjvZbA&#10;bXZqhNHJMBZnRnC6RzbYW8LLx0eWA/Wb98/xh9+8x3/2tz/i46dn+P7jpwTMMX7huT/+1Q/4uz99&#10;j9cvX+DR2RH+7b/+M37e2MDH+Rn85uvP8MfffcB3H17g6cMTmp0LyD959ui+Ae30YAvDLwZQs1KB&#10;urNqFG3mI3UwCSnjbM9MAqIH7yG0Psi2979Ves0y4XmXXKe/VIDhniZMj7RjpLvO1v1JRsO9DSZj&#10;5zo4VnFjKRpDcYOitzLncTVpFDcK93ElZRyJ7QRJ8wNLRRpWNId7mR24WziFyNpT3C1dsTyLeV2P&#10;EVWzi9zBz5DU95Zs85BgeYSoilW3ZNV12KVNt4jEMYqBhR0p5pBDK39FgPCwiO4VaPS/8iBZmlMe&#10;ysZnYBHgWJbtGJmahOjIe4iO0HIPZ0Y0V0K/p8sfset5EDTyedzgHj15OriFBIPWBipRbkFeliWq&#10;037lVWVFaKqvsuR1zfXVdD4bLGNOS1Md2aPd0h4qX5uS6E6NCyRjlu1ze23Gsv8dbc/jmGD54eMr&#10;fCSbvHlxgb//04/4+v1rrH327zD/7r/G3//1N/j9b98TJL/Fn//wA83KBf7001f4m+FR/Dw0gh/7&#10;B/Hz5DT+anQcf/7lB/xzXieztLe1amZpZ2MRC7NjZt4GRttRtJSHvLVsJPbGIbYrCqHF9C/aQwmU&#10;QHgXXmfHXoN3+Q34tXrjdsUN3K6+gYGuWkwNNdlu3L1tNWSZaouCpIQyRRYtkr0V7QgseXo5SD/F&#10;P58+CtnEr3AVNxK7EZw3i5DiFdwrE6McIa52G/cqtpBcS6BUHyCtZR+RlRs0O0eWO075scOrjxBZ&#10;vYWo8hUtuxNQyCS08TIH9vbTWEHsQlPADhfd/8oc5p84dlFKRrGFgCSwaEP9dNpQmSZjKtKjmEsN&#10;M+eY12ouhZ6l+6Mj79r4Tg4bp6TkGpDKI2PInGh3Fg1SKfW88l/W1rh0bIpMLDppabAU04pSxBrK&#10;jjoy1IvBAaV0HMLYyKDltZyZGresh2sr8wxj5+1za32Rmr5mq9zODtfod2zhzz9/JAMcWj7uTxnK&#10;/pZ+xfjp7zH75N/gzz++MfNzQnb46bvP8NuvP8WPfQP4m7Ex/BfDE/h3Cyv4srsHz5tb8PWbB3Ro&#10;71v+FyXGUXLi3k7tQduEro5GRLSGI6Q2CLG9UQis8sXtvJvw5tFcFoaJ5nvoqohAbIo/bjfdsKwh&#10;fhU3bTHb9HAXhvuaMNhRZv6KoiAbRyFI3ChtsslcA3hiFg2+XUubwZWkYdzIWcfd8gWElm0jouEc&#10;YdUniG06R0wNQVC6hMTul4ioOUI8fZT01nMktpwguuEY92pOUFQ/SLO6TCe+TxkXFTk4BhDD2Mig&#10;BygyMQSCc27Z6WQWdbpCaHW2zIPF+ZchtL295j02skrgyXRoQE8DeOZ3kF2ULVaOppY6aqi5OD8d&#10;JQX8LMiypOsV9Dfqa8tRX1NGcNDRq69kZFJlZqVJiZXJHO2tjejqakN7W7OBRAlTR4b6MDyszNNj&#10;mJ+bwiKjl6X5aaytLmB9dRHra4vY2161fQ32tpbx+PwYF2cuWfubFw/wz//4Df2M7y0Z8+nhFv2Q&#10;p+g7+jP6z/4ZfvrqCb747KkNqP383VsC53N82dWD3/X04rC+AQ8IhI9ng/irtg48Oly09abKF9Yp&#10;c8g2dLbWo666lO0oR3h9KPyrbiOsMRR+5d64nvcJ8ioC0Frgj7bCYBSlBaAswx/p1X64mv8J/Y1P&#10;MDPchIneGgy2lmCM5mdvZdQY3Pl5MvUa7pD5dsCRSdI0hJs5a/gkaQi308cQlNmPkKJFxLc8Rjgd&#10;3MgqAqViGakt58hso79Se4S7ZStIqhhDaT2BPjWBhMopNLR0YElpKxYHtco5FhPDHTaQNDfWQ23s&#10;QndLJapL86wiJYwi8qn58TH32OmRlh9ZkY8G4MQSmn0lVlHKcWV00SHwyCSJSfJysgwoWemXo46Z&#10;6ZbRRekplBRWJqRc+cUMJJWov2SPyopS9HS1MqJYw/72IiZGB9HV2Yru7nb6Ie3GIMrArWOcTDJJ&#10;9lAC6gUCRQBZWpzByvI89umHbG4sY29nHRvrSzjY28b25iqePj7D/u46HdPXDGc/tcSySm8+PNhH&#10;4KncAdSPX2CazDQzPcHfR8lWQ8ZaQ/09OCyvxHcNzXgw34jNngpqfgejqzIrp5f17mpvRm11uaX+&#10;K8jLNnYWC3uX3qBPch03M67Du+I6bkddQ29ZAAKTbiIvwwchsddRSiVqqi1BZ5Pb/HmwW9Fam2Xc&#10;kkzjqODKHqoNOuxT82l5REeEIio8ENF3gxF1Nwg3Mmbpt8whKHsEgem9ZI89BGUN4k7JBs3fKpLb&#10;DxHddIbQglmMTc0gv3EU4/SNuno6MTPRjdcPZ7C6OIDhkT4MMCrzuhtKSoy+a36GJv+q88USVgGy&#10;x53gQITfoV3ldYnxkQaMJDqrSmApn6KB8b9GMbvYqJG+ZnruzRadaOZ4YUEuAaJ80ukESZp95hM8&#10;xQSJfistKcDoaL+lY29rbkBnRwt6uzvQ39eNxxeHuDjdxvOLY3z69NRSKL97/QRvXz2iaRmzY3qS&#10;n5PjmJ+dsg5dXJiB8kyvry1blnKBZIvA2NvdxMHBDra31rBJwGxtrOAPP36FH7/5DD9+/96On374&#10;SBCt4ZDh7ujIMDpH19Bz+CcsrO/x/25MTtNRHm4hoKvYee3Yy8zGSXo2eoqzMd+WhZnKJMx35qEh&#10;NxdJsXTkeUTco9MaEgKf2z4IC70Df19fhHT4k1F8yBheuFfki+z42+gu8kdq/g34xlwhs/siPM0b&#10;sZEhNlp+JyQIUfTzoqPuIYo+n75rimQcA4V4gkZHdGQ4Iu+G4F5YEPvLz5b73rsThCvJ47hTfQy/&#10;rAlEFU0gJGcEYWXrCMmbRGj+DMKrtpHbeIid9WEU1PaiuGkYJTWtNNvdVMxG1HVPorB1Ab297Whk&#10;/3il0iwoNXRmujKn83ua229HKUnEJnI09ZJQM+A0GyteaCa6NUCkIWQllMrPyaAG1FtWQmU5LS8v&#10;JBhyLEwtos+Rl5Np+bZz+Vl8CZJihtHLC5PYWp1FJ7Wwq6PZMiTLnLx+qRB0B+8Yir4iAyix8Gcv&#10;HzAMfYDPnx3hU36fmRzFBs3LQH8vTc6UscLG6rxlbleK6pWlWexsrhAsywYigWaJn/Ozk/jIEPji&#10;/i7evXqI3xEo33z+DD989ZoAPTMHVtng24fXUdy1i7XNLfowRzSJtWTEIjJeieXkXElIxlBcPHoY&#10;FPQUx6Ah4y7GaxMxHhWFnOQUxLAzQ4OCqGihCAjwR1BwAELYmVezvHAt1ws386+iKDcYJVlBiCkP&#10;QUleIMpzAtBUE0Iz4oPs6kADXAFNk0AWGX4XsSwzIizMcoIHBQYiyN8fPjdv8X8/hPBZ0ZFRCLsT&#10;Al+C0+fWTdzOWkRY7TnCCZCwgnEEZg3x+xaC8qYQQjaJKBjBvfJ1KmcbVhe6cbjZh/nxeuTVDSGn&#10;tI4yHEFc8QCqm7tRWtsML+WokaMpttCSgHQCJ5bI1UyrWCI2lojWNfJZIu+F2fYeYhXZX2Wml9OW&#10;S7AM9bfTZ+jA6FCHZT/qZ8g6MzlgFCyAFOUTJEX5ZnqUrFC5frWTxf7mAh3UTlK3Qtx2vHl1gQ/v&#10;X+Dzz57h/etH+OzFGT68fYIv2aFff/4UKzQvr58/xPnROg635nBxvIX5mVEsaG+D+UksKNv94rSF&#10;x0rArETMepE3qxzn/E1m4iPL+fqdcpm/tvyiP371KX74+g1+/s3XdHIPzDEuGHjG6OAAjx4dIaW0&#10;l6DPRDL9gbKyLCQzABiLjMZydCxKY++gmBFcW1m0JV0ODvbB3ehQavYdxIQHITnWZcrXaxIfb286&#10;m1fgU0WntvAmmnIIggICI8mX/p43FhsCsdAYhKJUX9RUhSOdTB5AYPj4eCOJfZJC8CTFxSAqimVH&#10;3EOwvx8C/X1wJzTE8hzrMyqcDKZE9IH+8C3ag1/uHAIyxxCQ0Y/Ehl0E54whMHfGEkMH5k4jjNHR&#10;9konSpr6MDHSjOXZZkxM9GFusoMMV4temtyuvh4M9lTTwaW5SVFElKqtSzLJLMm0fwx/CZTUFDex&#10;1/wPHvJTFAFVVxajubHKDqUGlh9SV1lo5iSP4FiaG8PK/Bj6OpttfwclbFSKT4FE3+vom9RWleNg&#10;Z5mAmUUbHVY5qs8vdvDydBWPz7bx7TdvLYpR5ypNudhCKcvnqPWLdFz/4U9f4l/8/Ar/+s9f4fMX&#10;J/jw6UNzQr/58CnePD+3dTLD1BgN1Q/1tRMAzrcRI4k59K7mA69/zWu1g8Dnbx7hx2+/wAl9nHZG&#10;WgVj75DT9xgjSoM+1oklAnKopxWbK7P08XrR6h+IPpqYrqxoDFeFYLjsDsZLotHh40cmoQNLFrlL&#10;NrjtQx/l1g0EBPogIIjmJ4tOa5qXmaE6skZ7xR0kZfmjLCcEdSXBiEu6jvjoW4jN8EZafBwC/fyR&#10;khqBcAIvMCAA96JCEBoagNAwb4RHBSIy2g9hdwMQmxhuDKM9Ku6FhdAsheF2Sj8CBIycSYQXTyIg&#10;tQeBeTOMjNYRXLSEkMIFVDa00x9sR3XnOO7vjyGrohdN7T30+cZRUtfJ9nejrLICc1P9NEMaCRUo&#10;6IvITKSQXSz9uvkt7j2Q/BeFx56BuWJGLzJBNRWFqCovsOHyBkYwA3TCGumYrSwyEpkdopYPoZRm&#10;SE6skuQq9am2flBk08xo4cHJtuWg1945SuT/8skJmamPABnm//00L+MMP3vZ0UOYn1RHD2OKWi8n&#10;03Ldkz0UmureHgJT+/F0d7RiuL/LjbMolKb/M9jXaRGTNg/RzgpKDnOyu0xgLuPti0M8Ol61HPg/&#10;fP2O4LmwPLBxjYwO8mnj88apfUuYo7Ype+nG4gRmCLyyW7dR5U1WIACakwIwQHMSds8P53EplGUc&#10;fPxu4vr1q/ALuGWaHiAWCPJHWHsYfCtvILQtEIXZfojLDUB3TSj6ywNQkO6P/go/1BNEKfm+vE+M&#10;RGDcETvdhH/gLYKQjMHz/gSGL1nH1/8mQsODEXzX31gomNeHBNL8hQRbaiIl3AzMHIV/UjO0qUlK&#10;6wXu1p4gpHQDgTnjZI0+NDXXMUDowd3MFiRksv8W+hGRWoGpmRE8OJ6n09uKkX76LNpvTHuPpack&#10;kUUSDBhaGC7HSWMwerMcQic3JDjIRm81gtrT1WjzLXo0dK43r8PdqCerDHQ3W66ofnrvK0tT2CJr&#10;KCKoYmRTVe4yKispuaIh7Tx1wkjn/HTHMi8LHGMjikIYAg/22P8yH2P8XztDuL2Hhuy3wX4CYKAb&#10;//DHL/DPf36HP3z7hJ29jsf31y2f1CLBN897NxkuCyCWPZFOWjvD7pd0lg8JlIPtZVvru7Ywgfuq&#10;BwH09PwAR9uzFrbfrT5BBMPL8LINRFesWdLSyaFWKkgecgsz0OEfgBFffywF3UFujDfaGPK237iJ&#10;5Fve7Fx2tJ8vNT4YLjsFw9lM+oT0D2/mXjVWUWZ4/6RryEsPQEy6NwrKQ3En4Rbi0nwo+5soL1Qu&#10;39sIoAkKCfZHRARZIzIUzQ0NyKMTHRMbBv8gb/iH8JpQb8RER+MeHeoQfg8P90dM3D0EMeoJLt+3&#10;aOdOppIcL+IOo6A7Jau4W7qMjo56yqsTB5sD6B3sR11jE3LLW9HZ2UBWrkNmbhEVtQOp2QUopL/m&#10;JYdVIbCmRcbTHupQgpyICLdfm95i6qWhzJHexwz0MVrpbbG3tAKK0lmOk/KbGPI211daitz1FU3y&#10;mbe023ohpzS5Aoz2OahWauuWOvR2tuHh/S12knyOMRtQOz1YxW++eIpfvnmK33z5FK8utvHL1xf4&#10;w3fP8duPjyzV/48aEPv6NX7iNZ8+ObZ9Vz6nnzNEdpsiqMYGySgDnbS/vdSGDnz29AAPyRwfXp/i&#10;q5f7eHp/zQD1/skavvz0EL//5jHLf4Nfvn9LGl4lyIbNZPpljFoSwqDSbfO5VL7mq/TTFFWWFqCU&#10;wOigiZighmd6fYKGT66i4eo1lF+7TvBt4mh3DR000T10/DV0oEhQ0eO19Cu4kkiwpH2CoHYfXLv3&#10;Caoq/ZGZHUB2uI5cmqTA8GuoKw7FaC0ZI4RskhlApmdERNcgK4MRaogvHWhf+omdaG2qJ/v4klXI&#10;NP7e9Jn8EXLHn74l3YeMfPgV7cA3tR++CY2Wj9QvpQuRzQ+QULOB2Yk2RmHliMpqRkPPJNIY4V0c&#10;DfF8F9YXu1BcUUkZbeDR4QjD6Hm3j4M2yIlhyKyE9JEEiRva16t8N3qrlON6UacBtd7OehOA5nt0&#10;tiijZa3R8xTDSzm0YwTOyuIUAdRNv2UcW2szxijVFWUGFtstpKHKXvE/udjD/cMNNrqbnf8Snz07&#10;wW+1dcrbB/RBzvHx1TF+9+VjHk9to4yvPjvH775luPvtW557gm+/eISfv3mOP/z2M/zw/hzfvDnE&#10;G4LjzfMzvKdj/P7FKc52FvDq4Raenqzj/asznGxM4vXjTTw/oxk6X8Gr82XLUfjocBajfU3oaSlH&#10;Lk1sSMEcInI7UEKlCE5rxvQwI4a5ASxN91lbx27exqxfIAau3UA9j0GapEE6soXXb9i+NkNkNOV7&#10;b2CorRA4IS4Wd2NDcS3jE8v8fauAvkzZdVzPuoKmPD80FgagqywQlXlBSCgJQEd5EJ/tjxtFnyA4&#10;KdCmHQSF30JRQTomhrpYhz70dbXY1i/hdKZjGYXdoQ8VGRVK1glBoHY+iY5DTNOZ7ZYkxzYofw6B&#10;+YyQKrYRUbqI0KxeBGcNICSVQEpsQHOLtqIZoG/Xi6q6BpzuTVDR5lDZSPeiQ3mjyRZ3w0iXBIYG&#10;1my3JfotYhoHkERjFDFLfnYa2hoqUJSTjo5GjUzWuFSFFJ6SViuT8GB/m83p2NmYZzRCr5ompryU&#10;zi8dWpkgMUsnI6iLk036NKNmVp6cbuCrT8+I4lN8QYDYC7x353h+vsnPMzKJ3uhe4KdvySpfvrT/&#10;f3j/hFHMBX74cB/ffs573xzh3aNNfP1yCw+U0/rBlvkmjyxF8wLOlQX9aBUbs704257BY/or93dm&#10;eG4RT+6vGtso5bJyNiot4jk/0xMTCdxTZOemY2lqEPMTvTZYGRMZhhmaod7rt1D/yRX0BodgISgY&#10;DWSbSoatD462cLq/YRuVyCHWGmNt5padl4JrRV64nnEFAVVklbQrCBq4ieAWMkuBH2qLQtBfTaeZ&#10;QNHuUT70bfwJJO/S68ipSUVcQjAS0yPpxAY4JqV8J2m63Y4MetNeZBPTtMDsbkQoQiOi4Js2bP6K&#10;b2I7fBI7cKf+nEBZpjlaQWA2fcGZQeTUjWCYvmBbhwKBPjJZJ6pra5CeU4D0gjrkFJXTHWhh6MyC&#10;7929Y6ZGI7MCSRrB4gCjKEhza+MRRmQLDG3NtbT9tfRLmvm9ms4jAcKKj/a10scYwtrSpO0Rog0P&#10;NpbILAyPNS6hSEjMUlVRwpC7Dus0UR1tDQayRxTuS7LMy3NtgLCHz58f42uyyMuLLdtq5/3zQ7x9&#10;doSPLw/w4fkOAXWE795fsCMvCDAyCgH15ZtT/v+Q7HGMd3JaTzcJgi28uNi3XLyPCUht0aHc28cE&#10;xtbiCJ1VRlpj7Rjra2YUNIeF8e5fU0R2s425ZNKkhHjEUui2xTGdeR1y9Duu30RjQQTyYoNQHuKP&#10;4aR76L55C500TdtLozjaWbcU1qtzE1QybZuai/TcRAS3+SKoNgBXUrxwpy8QV7K0PccN21/AMwbj&#10;V+eN69mfGEiu5XwCv1JvZNenYosyK8nLYmTlCz9fbypyMsblxPd2ksWqaeqy2I/a0jWS/ZdogUVE&#10;7RFCswdxJ38CcQ378KXDG102y6hoDuEly5geb8XqQh/u5I0wKitEDX2i0JQ6Rp8DKK9vwtneIIOG&#10;ahxvDcBLI7J3GWrJcfUM19sMLLKJTJLta0CTpFn7feYk1jJkrkRHK0FTX4Lutnpjl6nhDkYunZZ1&#10;WuHq+vIUfRbNIpv8FSw1ldqOo9zem2gDzfPjdZqNI/oT7OzPzvCRZuTzF/v4+JqhMIHx/Rdn+Prd&#10;Q3z/QTvxPKX5+QwfCYiPb87x4RV9kNdkkycbeHOxiou9GTw9miejLOMpWeP5/XkcbwziaG0YSuOt&#10;3MQzAx0EyhzW54exvTiK7XntrKHs14Ps4GGc7BAoy32WoXZvddjS8iql5TEZ6Hh72hLOr8wOIogR&#10;R0dpMJpzAtFx0xsNBM68fxAy6NgWZEdYjtLDLW0iPGsb6WjQUnveZeRr418CgoxyI+sqbhZdhXfh&#10;Ddvb5UbhFVwvpsnpZejdfNsG7a6lfAKf6pu4EuuFzIYE7G0sYGqojaYoA61k+A4qrqJFvV5oor9Y&#10;RRlXV5aiuFBRagmioiKR0nYKP/osSiHuG18H/+xJ+jB9CMgY5KFpoO2YnepCWGo9ckpqEJ7dw37r&#10;oZvQwZC5mmAZRl9nBZqaquGltTaabK0wWS8A5eBGESRyytyMOJohAklD+MMUdg895Za6MmhfzV6G&#10;qsq4PUzTo8lEM2PdNDuDdGpHySp0bkndWytThnDPVioeJ1dzQL+kD3G+v8KOZYc/3DVmefd0j+A5&#10;wvbqDD5/tonPn+5glI7c26dbeP90kyyzw2s2yTirePN4F6/pc7w4W8UzlqGXeC/O1+jErlsa4Adk&#10;i8fHa2ig+dskOI625i3F5wk7XznkFye6LQ3o8mQPNueV5XsU42zLlBLiT/fYbiTrsz1YmuggoAaw&#10;Mc3/Z7rRWJmHD8/W8f3ne5gfLMTmeCkGq+9imKapjmZI40va1aCV2t5cX05l0xwhMndGLBnjCm5m&#10;XcdNAsSYhAzi13oTN4p5vvAabuVex40CAifvCm6TcQQin6JbSCyJQj99lOlRMklPs70vWpwZpyka&#10;sAHQvq425OVkIyMtja5EoslYo82a1OST3AmflB4EFW4gpGLftq/zSe02H0a+mXZ7qaoqYfBSj+qG&#10;ZvQM9KCisRNl9R3Iyi+mgnWjr6cOXsofrX39FPkoTNb/WiYgZhFIZI4EmCFGFj2srDYbUp76IW37&#10;QEbpaq6xAbmh3lYyCs2Q9phgSCogaWBua3XagKJDTq4aUU4NWCOgXp9v0Hwc4/3LQ3b+Os3LKU3N&#10;CTV52XZn+vh6n78d0FE9tt/ePN6hE3zACOjINho5JyAGGwuwSs1QLldNCDolEB4c0BfZm6SfQlZZ&#10;6cUJjznWe26iBwcrZD0CZGmKjjgB0VJXgmWCZm64HQujBMNcn6V4XyY9K7Px9iI1bY6gXxymaZlh&#10;m0YwOdhkuWJPd8k4m5OWSvpkZxqd1RGozA/HaE81BtrLMTHQaJO5tfRCKVY1k+26RnCLbuB2zDVc&#10;L/wEV/NphoqvIajOH7eqyDR0em+VX7WttQQo3/Jb8CvzRm5nCqPHXRxSNgeaJ0N/SPsDaYhAW2xp&#10;ukaDDXZW2HiWtgiTyY9rPoMvwXI7sRV+xVtI7njI751IrNvG7bhG1HUNIrpolL5PA5an6UqMNWJu&#10;ksArZfBCF2F3rRupeeVILKDPYtEOgZFpE41SzE/JyOD3zEvzQ+aRH6N3P309bbaPWT+R3UegNNWU&#10;2oDcKFllYrgLM+Okr8k+2sARrNEELdLubZBZFDrLDGlHPNttpqMFX7y+T5NzRJDs4NNHuwxxdwkK&#10;ssvZCk0Jw1tGLZ/z3GcPN4xVXj/astTPLx5sEGjDeHa+i+cP9/Hy4Z4lFX92vkO/ZJXO8jKdU5ok&#10;sstj24ZjwTZ6Ot3UHiL9aMzLcKmmlQF6st82Udml2Zkb7eT/Sn7chiX6LpYImaDZ36D52Z3AL18+&#10;wJ9/+xJ/+7tn+OntLn7+cIifP+7jr797iH/1+yf4lz8/xT/88gz/+g8v0Ntahc7mCtuLvqulkk5n&#10;mA1yRseGIyjaG/6B13Ev0pfafROxsT4IbafZoUm6kkmntoGsQxNkrEMzdLOM5ojhdlFnpk0OX2VQ&#10;sLe5iM1lmbhJe80hJ7ebbKaRZ5l5TRDTUIV24LJR3LRu+GcO4nZSNxmmD+H5Y/DN1uYN/fBJG0JI&#10;6Sb8eU1yxTBBUoX6lmbkVPVQ8foQmdWEu+n1aGmtd9GQXnsr6nGjuc5n0Sw2W4hlc1yTMURAaHuQ&#10;bkZAYpb2pgpWko5VbZm9PJT5GRvqZMRAIQ83EjB0cgdabd97D1i0/5smM0kTP328Z3tEylScbo3T&#10;hLCT+f1if54dvWJ5w7Xn26ODWZqUeTrBC4xiRnCyNkDGGKf/MEd/ZIT3K+v8PEPkGZ6fZVnTluz9&#10;hExzRm1/cKj9WZYszffe8ojtqLE21UdgkFnIMOs0T3vLw24nDUZKK1O9NE9dljl7cqCZrDJgu3Mo&#10;+bu2IVkhi63PkG1mlEKcNn+sDeO9jdia7cTOkrLpdxvotIXA1lwH5kZopmnzx0jxj3ZHkJp0E1dj&#10;PsH1ZLJH4XVqO1kjMwzBsb6ITPFFUlGgmSDtT6fxGJ+am/RxPkE2fZaHJ7uM8Kg0irRWZ+kPzmBm&#10;YhidZJXWxhobeRabaKqpfJdqyt07fZxAGcWdzD4ElmwgtmwdvlkT9Ft6EViwYPvZ+eQsILRwwXb+&#10;0CuAwMIVVLSNYnkqD4VFeWhvLcfIYCPNEAEiQGi9j0CiEDlaPotAQzMkEMmpHR7oRE9bnW27OE6h&#10;9WmUj/Z9gvQ+OdJFM9RCM8ROYAdsLI9heqTDtjtR/vbK8lKjxnKaIr0benSwyPBUyeLn2OhJPDlZ&#10;xpOjaTy03Yq0x9QIDlYn8OR8xbZz0tZOD/YXbUDt8fGihb3Kq366Qf9jbRA7dFBPt+dwnyHx8kyH&#10;Jc3XxhpybpXy/ITXaRuVU4Fpe9yYRLukaUOgzaUxUjqjNn7ur02ZL1OQlYg17Tgy2WUbbyyOkG3G&#10;OrAwQkDZbiTahKMZw1112GAksTbZbADSnlmDbRUY7a6xBPzaB1Q7EizTidZ+F7sE1z/+4XN8/3IH&#10;f/ryEPlJgajJ9MOtLEY+xdcZUl+lzxCDewneuJt4E901d3Gr4Bp86m4irzkZ22Tpg61lrJEVV2aG&#10;KONOG3MZG9TGhvWoKnVLYPOykmwxnDajv53UQSDMwSd9FLG1pwgo3cPdjA7cThtAWuMBwuoeMrzu&#10;x72KFfintCOiahehxWvwK9lBUN4M8orL+LxaBKdouD9OUxxj7I2y5rLoFbciHyXKEYj0Kf+jjiZH&#10;UwMHqUVDXRoObrMFV2MawWWFZycGiPJ+LI42YoPO6SypfJxMs7EySbTTTyGr6IWjZ0PE5/eX7Ptj&#10;AkXH0/t0UmmCnt7f5P8yQ+N4SFZ5xvPP6dtckFleXOwwHN6wLRpONHayt8zzSzRD2opKu0AtsFNm&#10;yFzj5rtom6r1uR6LcrRf6dJkBxmhFSu0y6sTTWiuLmS43GsbAmwx3FXovD4/hOXZftuRpaokxwCi&#10;bbHkBGtzgMG2cttZTrPXNmzTxh46zQM0bb30awYsktrSdhc0X9orVfn198g42m9DO8toIxXVV/XU&#10;ximzw2345buXZmLjwm8ho8AfN/Ku4nrRJ3R+vZCdFYiAqJso681lRLaA3fVZ21N1izJenh2h6R8w&#10;sGi3B62gKLXlLnkoImhKCzLhnTIE/9wFe/t8t+4+7lbtWTR0O41mKXMaMdWH8E0fRnBGL/yzxox9&#10;fDLGEFCwjCCapyAy0u2kTgJtW+MsysAUaaGz5rCEhgTbp5jFmaUE28RRUw/c8H6HjY30ETja7E2m&#10;R9MAtKSijd7/Cv0JvUAc5rUa6SwvLTbnVu+DZGpeMOLRO5xnPJ4cL9hODNo35PEJzdEmzRGB9OBw&#10;niZoHo8PZ/ipHV8W8ZBgEVsckkkOVmmKKOhzmqeT7Xl2BJ3dgzUbQ9H5sz2yztYY9hj6rlPzDxlC&#10;a0uNg/VegoXMMN6IhbEm28Bgb7GLITQjOLLCLhlNm6xoEzlFR24XrH7M0/kd7KilI03zw4iouSrf&#10;GEdbEu4qxF5xO2odkqEUNWkvE22Fqm1SZcaOt8iUa704XOqhEtAxJpi1L5J269tZGrrc9GEYQ531&#10;+PufXuGf/9V72z6xriDYdgf1KfBGalUcHeYWe5+lHYmXJWcGFNoxvbezEfVVxaipKIYms2uKajHD&#10;a01X9U4eQlDJOgLyZhHXcoFA+iq+2dM23uJPAGn5R1CBtkBcR0TNDqJrGS3lLtLX6YMfr7ud2IaQ&#10;kiVGVF3wktkRUDyjtXdCgy3ME6vIZ+mgj9Knzb4Z7YwOdjJsY7g80IbayhJb/D0xTCoc7CCqy213&#10;wLmpAfdJZ7eY/ombolBgs+MO1yZwtjtPTRuCtj7bJfWf0MfQ9kTa203vcB4QGNrO+YLRzMXehAn2&#10;wf40zQevI0OcUiNP6X9oGxEBbXVOICBzaEsR2zlD2yDNupn727OYGmpnx+jaKfs8YIces0w9V5vg&#10;aDxFu3hodw1tZ7Q8PcD2tBOQZAX5K7OD2F0eN19sk8CRCVKGJaW5WOP/izRVGtibGWqzcoZo3xf4&#10;//xIKyMq+je2q6GYZ8jGcgQ+7TZ2wAhNYzoC9f7yAJ9Bf4dy0Y5j2orpy1cH+NP3z1FdEI6y3BA0&#10;liTQqR3HKP1FAWb88h1YY20p6hmmF+Vn0bdMRWK8ZulpxoBe2cQgpHidvsgggsr3kNx6Dp+EDvox&#10;owjMn4dP1qyxzp3SVURUbtC3GYJPNs/lryCs+hjR1Zvwjm8i0wxDLx9tqxRNTxCbyPxE3A1FVEQY&#10;zdIdi4S029AkTYyYZbCXkRCjIC2a1o6JPWKcQbINTVNXWz0WGAlNjXWSWYYN4QqntWGgHFfbR2aL&#10;JkKA2V+ghstJ1PjGEDboH2wt9OOA9H1ABhhj6KmNb44Y5s4NNdieL+6gYGlaNmfbKOA+moQSXj+M&#10;g8Ve7C9pox+GtxsEEh3ZQwJOHa7NBtVBW2SEXZqDrTk6pjSNYiCZhFn6Vrv0sXYI3AXbfoXR3Oyw&#10;jctsslNWWb89bXHZ32xbtGgi9AJ9GO0GO8+22vX0SfoY9SjEXhZQeIz3aT8+t4XMzGAz2Ypgm9OW&#10;L522r5Z2bxpq1zYuNGMLNIWjLWQXmiwCZ3tRpktbzWhTwy788sWGDTQuk7FX50aMvScGW9DbXGrv&#10;s7QeurwwA5Ul2axfupu4rWmsjGhvZ0wgLGcKUWWrZJNl+NLE+KV0w49+in/hhm1jp4jIJ2MEfkWb&#10;dLj36Ncc8fsWbiX3widzhI7wEnxzlxgNkVlsljhZReGdzfKXw2tObxJD5GbSXAOGuhvQxfB5sFum&#10;R4NzTcYqA30t/J8+y+QA6hkZrS6NEyjZpEXtFzpstvNwfQrz9A1mxygYOr0avNOO1toQbYmC146P&#10;B6sUBEEjatYujwKHtpZSxHNCM3K8TjAREPp/j9qn3Z7OGBXtUbDa/UkRjTZEEmscrY/iiAx2TGf5&#10;mI6vdpXU/jluj0Bdo82N5Hwq0iJwGeprxry2ydMg2rY2KFocgTZl1D6E2qFSI77a0WmDHaWtgTW5&#10;3TEHzc2sNlgbML9maUxOcQcB1IsRKpb279EWgRNkOA0AzjM6WiKY5oaasDXfh77mMjrHlB9N3QH9&#10;ne35TrZDO9b18n/Ka66LbaNJZHnafrC/ow7D3dW2v2FXU5nthVSSm4yS/HQU56XZchBb7clDs/6j&#10;4tMQlDEK/7xF+NC8lDYMIaewDL6F63YuIGsS3gTLvfJVBGRPwid/HUFFK/BOHeYxhIiyGTNHMfWH&#10;blde7QcvylLGAcvdYWYpyWyfZpd3tdB5qim2N87D/e30VRgNsdJT9Mb1DkgvD5vqK+gI19uYjHb4&#10;18tDbUF6SpMgW67NleQH3Jdjqt2oqPXb2uiRkcwyw891hqpr8gkouJUpRi7b9AF4j/Yk0xZbclpP&#10;tids6F2O4hFZRhvM7VKo2/MMVVdoLuijaKsvMYX2cdWg2g7NkqKrIzKMrtGmUfIRjgjAtvoSOyfW&#10;025VtikU/9+aJRNM85PAX6VZtW1MGXKvztK/0LaorLvtJExwLpKNlhnxqTO1xbL2brToiU6xzm2R&#10;mRRVSREmeuutbjLBy9NdZKdmnu/A7EAD5vl9cZSmi37QMAMI21yTkdypAE/nVzuMDvc0s87FZPJW&#10;tNTk8XspaivybAlNWSHNEPvMFvBR+bVWXWu+/GhmtIHd7kwVJslG86Nl6GivxYPtDgTkThMs4/BO&#10;6oJv5jgiNfelkkfpNv2aOTq8I2SdQYRXbMG/dAdemn+r+bVusrZjFI21aCS3nw6s5mRoacgoHzQ2&#10;3GUjkmPUkrFeN5tfzlVtRZFd28CISeZnmVRZXlpAM0JzwA44IBOoQ9entD81fRVS7/Y8G6DQeqLd&#10;IgO9vNMIqQbjRnubCJZROr6Ttr2ibYhHYCjiOdqUKRqwewQM5VKznQcJGpkJXa9jaVRjJAQftVd+&#10;inYE00Z428vyFXrIVPQXNgcIIjqeq138vxdHqz30QZqsLO1LOUzt1fjLBM2szFJzZRFm2LHahK+b&#10;nSY2WCLDjJBdFzX1Uk4vQ+z22iL7LvOn7RtX6UjrUDi+PkXTNcHraY5Wp8kiswzDGVlJYbQPpsL7&#10;JfpHu2QxM7k0z6eMpLQPp8y5TJ/eUz04XKKZb0J1WZ4tKnNrnhNoHSJtVYZl5iJwvBMZJqf0IiBn&#10;En4Fq/Z/YM40IsqXUVDRiBWa89CcYUz20GkfKkFVXY2ZHf8CRlAZjKS0BW3WNH2ZGXhp4bkl9yfD&#10;ZJMRFCorEtKaoea6coz2NKCnpYyOLcNkgsWAM9CK8ZEuWwKSn5NJ09RAdOdB22QfsVFybqWl+9TI&#10;ow2GsHRA5WAeiwlW6WCyw7Wr84P9GXNuNRZyujVEBtJuzT3GGIc0JfI9BAht+Xhfzi3LPtufY1mT&#10;ZBdGTxYma287Or3yQWhyZPI05iLQGdC0ASrBomkHeimoEFp7jh9vkSFk1vjcAw2gEczb9IWWJ5sJ&#10;Zvox8/Q9+unct1YTcEM2/pRFGa3R6V2jb7JIFpyl37FIk6kBPL1gLJWisKPFNOvzo5aPdoXftRnz&#10;Eh1n3SfWXNM+oZNkwVWaNYJZ4z779NU25auQEbXVt15FiAG3yZYbs24rcDn4koP2QtawwqODecpw&#10;gv6XBi3dEIRkeq5okPJ5eraN+9MZWOiLhy87PKpUe4YyFGZkc6d8CxXV1WT0RlRVFCChdIimsgmN&#10;DZVopzUZIyjjShlK59BtGC5HRHaLc3DlrwgknmR6YpeoyHDzPWQTe5uKbe5KO7+PdNfSsa23PcwL&#10;8zPMyZ1kiKxXBXr7rFxvDTRZtokiWWSfh8zGfXayBsTu7wo07Dh2lnalXZvWfqK91NhaCopav9jM&#10;qKHPdtfX+MguWUQ7P2rcZHdpBGP9jUbP8m3s7TBBeUgwan9R+RQGSgJIkY9AKXOlaEPmbku+wFIv&#10;2aKFGt1JRlEk1EZtbTWG2yfjHNDJ3OC53aUuXtOOnfkO9JFhNA9mbZoOMJ3U5WkHAHWo3jCPM0LR&#10;rv+HVIwtfs7Ql5NJ0urBdjqfSxNd9FG0x7J8G5mrHj6X0ZSiL4JG5kwKIhNnW5sTIPtUFkVaq6yL&#10;DfiRjfaWyCpkwxWC89HhDB4ezhlQ3I67GpR0iqLI8tvPTvDbz/eohBOM6gbx7eMuvLvfggcrpXi0&#10;XILZhVFzfrX9+W2N5mYOI6puFzWd45ZcoJ7s2NqQj5isGtS29qC6oQlemlcrgGjOimV7JNNozbMm&#10;XjdX5KKjsdKG9zUlYXq8G130SwSQGpoeW/5BU5SbnY4Rfte0Qfk5srP3SZXnxyvop5laHqcTy2hD&#10;ttfMCH0JaZO2Hd6ekTPYYcPl0iRp0KkcWh4Km7U/9K5MGYUnn2Wd14khVqnRBxSsUk9o/2e9UT5m&#10;uHy6t0yWWaZvo4G6VX4u8XMFB5vOz1GYfbo3z06lEy2GoqmzsjeG+LxpgoVl0X853RKr0X8ab2Ek&#10;VG1brq9MyJRNoawgk2ZUofCIfaqD52l2BCBtbart2xVGy2dZpMO7zM9ZhtZili2GxzJZqwSJQKRw&#10;eXtBDDfNkLsHM/11LEfbMTsfSyG1Ij6x7z4jpNWZTra7n4zKti+QhZe7yDijeLhPeZNxnp2v4AWP&#10;lxfrpnDalFcDjfuU09uDOpwvFeNkJg8vNovwYr0MT1ZKcDqbj/P5UswPVyOwhI5v9jj803oQlNpu&#10;s+xupY7At2BD4yxa/O7YRW+dNTVB0wr17qe0OBv9DJd76XApRVZnWx0aKvMsLOvRan4CR86sXgFo&#10;a/gNCnKBJmh9bsjs+uQg6ZO+yIa9/ncO64bsNIWzabsWu7BR75JmSIErBNUkzZ0Yw6KWNfo6dDYV&#10;Rh7IEeW5ffoc+/Q9tPOxhtNlXtz+tvMU4LytJdpfF7Pw+yZNkPbC5Tn5PIq+9hgFbZFd9EpAC8wF&#10;GIFbddvRoBlZT9tCS8gaE9JmxKdkwxk6sjvU7N7mCvpCNFtkkB22aWthAAcaUV2eooNOv4lOsHwx&#10;tVvAzGP4qtBZ75vmzellFDXhQKTXBdNkHIXVmrap7WV1zdQAfSH6NNraepfPt8iRiqQoSdva7lE+&#10;B2TFecpssr/egoOFkVZjkTMC5nRL++92k2H0SmUSZ2R0KcMJP//wzRn+9P0z/P7rR3h5UIGXW/U4&#10;W6rA/fkSHA4nI6+yDd70T4Jyp+BPP0f78ypq0vpoL61LlinSQE5WhvNX9Dpde4BXlObYy8MeskMf&#10;j5a6Ustt1kfwyDzpWjnGdVXFxi56i7vAcFJ75+qF3BSFdLA2YZoiLdIevtr4eIsC0EjnHjtPjp72&#10;2d0gLWrUU5GLgGKbpa8PoqO+0MyJtEiC0kinwKLO1uCVNFkO7D7DS226ri21pYW2UTtZ5T79E425&#10;aIDuUEDYZHSxu0h/YQobSyxDITT9mpMd0fkS76e/pPc61PTz/QWz/dpwXZGRQnDtYF1TlmuRSW9L&#10;BWbIBpr4NcBIcZHMszhOk8r/C8myevmogT0N5HU2ltoUiHk6wAq19WJR4zF6hbDG/wUOAWWOINIG&#10;0XrdoJed84ysNH6kkWBFk5piIeY6piMs302vFfSMHW3jSx9xjwqwTEDauzOa74uDGYz31NqotvYl&#10;PqTs5AoIVNoT+Y/fPcOffniJ3314iD98eYbfvdvE2/vNeLLfiMOlKuzNFuF4Ph+f7lfAS4vJXKe7&#10;UVtNWZBZmhpuYdhcY2Mrrc3VqKcf0lhXZq/fexg2yynW9VqdKCdX4zBbbIyGy+eHW+2Vv3yMjTkN&#10;ncuBo6YS5SNdtRQ6w0c5dwsUPn2EHfoox9p0njZ8vKeRtKxhdQ2/szwCYYt+giIYvdfZnm0lcBgq&#10;L3az4X0EZquBamagnh3NKIlC0njFIQGgl5GHPI7JLqe7SzgkYO7LRLHzFVof8uhqKKX2TfO+BRuX&#10;2aep2iWQFKLrdcIZBXq4JlbSPUNkngmszAyY+RWDao7MzDD9ECqBwmm9kFxjhLO1OEQfR1uSk4UY&#10;dssUbc12GMtImRZ4n3ye1ZluG9ORf7dERVPZ+5ThLv/fpumQg7/OezU+tbk0SnNKP46KpujsYEWg&#10;ZgDB+mln8WMq39qMm9uj4EB7PB9tipHl37kxqNX5y3bQoTaWZuSnzfw/u1jGL18e4Kcv9vDusBb3&#10;F4pxOFuKg7lyPNmuw6PtBni5dF7Knxpl2RD1UlFJdex8slJ9knmUdvRyM0eX//4eMpJpshK0UaVS&#10;ker/KLgcsy5zpI5Ebe+bEgmXz99luFbiGU9aCKUny0x2+xErQaCSESuJoB0pyj/CqOwyHXmc1l1r&#10;xpnmBSuPPdlQ2buVHNElHnSZq1wuOeWXUXkqR2ZWWTNZJwFcz1TyG2W4srZrzg4VJZn/J0ZB+wS4&#10;tiu5UBzDT7aLv6ssS6HG+zy595SU2dpjRxyUSlSfOuf2L1ASxQi2U4fKi7WcuRphtRw4rIu+a/8i&#10;PUP3KWGiDk/W0Ez7332qDLXn1/axnkpH6zbQujz4XTlarB68TskYVT+lZrVUcCzLUrNZP1Leys0j&#10;spCcVCcetpcRy7Y6qq78TYcDC09qEbzLJikh6GJ2PI/Ye8EmFO0ampZAsAgwAg8BYvnwk5RSVDue&#10;UqiskO4RcDyHAKWMzspArTRglkqUD5ZgtAxFHa3NFNRw5a0TOF2OOx4EVGyEUplLMAK0u1c5YQQc&#10;CVB1tpz/ErZFdOoI3ktfweWduQSQnsHrrENYlkttrnokWrnaIFSpTyVIHUqTLgEpa6alove0j2VZ&#10;ajUd1okJl21ynZGd4RTDpexSB8chm+ftGl3L/y05Neuu57vO4ifPWzJontNvBhYDDO8xIEnB9F3n&#10;dK+7T79LcQU6105l4VSOfraf9bVM28r8qetNTgIMn2fPjjY5usTWVG6tOFVeYva/ZKhcO5aplC6K&#10;6uWlH5R4R2hSBaT9QraBhocEZ2nNCRADiwGFyNShc+xc2yVECYvVMZdgkZabxmkch41Sx4tB1Ohk&#10;olqCt+3gJETeb1sEK3WpEiJKQ9Qo3i8AxGmPIJbrBp4ciDRhy6Vh1XUebZPAJHgJUPXROQpQHcx7&#10;9LsErd9dR6nTea06jNc4QErb9Bvbb/Xy/O+usQ5RHawD1XGuDgKEQGQbWvFTdRIza3s8/S6G1TmV&#10;IxCqHMnX5fi9lIO1Q2NcqreuVV+wjtJ8Xae62zn3m9VDv7MOKewnMbvqa6Bl/Sy3nEBLxlMmKOX+&#10;ddmi9CwqGvtdz46PptVgX+odoZRPQU5qoquDmFef2s7HSyvdEqlR7gdprDojwVAlAMk0GV3xf8ul&#10;b2ZJ2sbOEKuQOWxPHwlBnxI2D9M0lqNO0q4XojNVVMCT8LRHjq7RBpkmKDWeFdU8VbdXYwxiIkKs&#10;MaqbynENlfDUcQ6QLiu4zsnMCYwUNutq40UEhTVWz+ZvRq38rtFN53M5rTVt5/0qV/UXuNwz3GGA&#10;Ux09wBBj8XoHCpdtyXW0+1/tUfozdZpMsNvJRO1SO3Se5eqZdngYRnSve/nJ8+67A7baaGDneWMd&#10;++RhbRV4BT5pv+or4KlzHSj1XAdslqd28Foz17qGbXWHa6Pdw7qo75WfOEHBj7GOLE2MzJDLwS9B&#10;2sPtBqX7klmIspvMVBkonPkRq5gvI0aR9hlI9D8rwfI8HekaJaFquoOruICWGKPNqlVhCVpgojDN&#10;3ooRHDicEFzlVS9jA5VxqZ0mdAJA9xpY7Hsy66rnewTGMuyT56w+qgvvM4CI1gUudrDOqwPJRg4k&#10;jmX0v+deUw6VxzY5hnBt82wpI5k5n00dJ9ZgOaqnrmXZZor4aX4OzxuAWQcD9GUZBhS226a0SgY8&#10;ou/duVQs1ZkaL1PN81a+5GKfDlxSWLU/LpryZTnOF5TCOvZUu60PTLbOajh5OzkZEK1MlSXmUT31&#10;LEcktjmVKmON5ANVqIRk5olAcQjVJwWXeNeONO26LsDQV5EpMrDwd9ssQgDi9bKFlutMQGHZEqQa&#10;kkJh6QWXOsltyCShCGwCmCpJtmAdXMXVIRpVllDVGNdBCu1NO1i3VNXH6kFnOlEbjEsA8nvYyayb&#10;dhNx9CxQ8+A52wwzVe1z5lBtNuCr7epwq4M0TuBR56pul220ejhhq4PtuzmzMeZ4e0DlNvvWd3aS&#10;Xes+xXRG9fa7FFFg5PNZL5OzKZ5zDdRJTsmUA1jndD/PU4YGTsrWpWinXC4ZUvckxmhHEScvPUtT&#10;FcRMkqkDpeoiU6MsX0ovK2VU3/Me6xuZwkuWo/lRP+p/r2T5JFYxCYqV03ceKfHqXFdZhz5W8Few&#10;ECD6jKODygYai6ihYhQK3xyrS813D5Rd1A7w8hXYSDYoic6u7UUkgUl4Zt7EZBSarjFgiDrVADWc&#10;tlgdl6qDAk4Ite/p8Xd4nh1NMGQm0dHmd/kNxoLyp9RhBhJXdwMQy1EWbtskwkCsTuX/2h6H9ZF2&#10;GSj43fwqO0+gE9zqfMnHTJJ+M4DxsLLY6fq0gwxB8/7r75dytF3F+DxjHNVZZeh6dpjoXp2qDlfn&#10;S/bmDlAmtnE5657GqDQ5JhTJsaFIEkMLXFYnp4wGNN4vcJn87NmSpWMWl2iZcuf/CewTxyrsOz7L&#10;NrsSwAhGJV9294lp1E5FQ0IpCzZQ8LC8+/x03rD7VGVsyxSrLCsoLVA0ZAJTxzrBqcP1v3M8eY8h&#10;WdTpQkfnjAkAcvxk52V/+Vw75xGqOkf3sRwe2Qw7tSO8dWSSE5g503y+/hdzeACUEKOt8Sl4/qad&#10;RgwAYgiyjoX3uveSYexTnWSafAkqCYUCT2AnC9zOtEqZ9DxdKwbSdfxuQJG2O/v+T7XWsaVkoLlC&#10;vEY+H8uWfDwBgWSUqmzil8xirERZqcMkD0VrtjkVZSe/UhGnhi8SokN+rZcDpuqvjTLoe5q5osKK&#10;kdk+7bAiBbH09HomASqw5GWl2neL1EyBHcisvqynx1R7AGeKz08vecIeoKjDPPsHpRt1XjILEeaE&#10;KgE6h1aRgthGmplIhKsy9lCZGR0SmO6jIAxArIAAImE5P4PAuESsQGNONP83m8nyszPpT7Bs7Via&#10;Q6bISSMgCBJ9FzBsHCM5HNkpFAjD+Wz+lqZNLlkPExivMWCxjgKT6qdIzzbgYj1dpMM6y6RSoNER&#10;dwg27bAqwXmAJWDokPZJPjrUuaqrxi8cIAyQl2AX+A0sAhEPR++qsxhS99CUUAaqp4FWshGw2Dke&#10;ZkhSUMFzFjRcKqspKA8xjAGBdXSs4JTT+VGUVybZQR1+WUfVXXtKyimX+c1Ok1zuYqin2XxSgSKW&#10;bXdm1fWH+kJ7PHoCBjcckKCZchIsO8g0Qw1TY52ts85WQ0yA7iGqpJxdjydtgmRlTWOscuwMA5jK&#10;40HBSahquPwYPdRYg5X3DMwp7POwmxpv/gEFIx/IQm8+Q1vfaXBLLCOzk8M6CSBJYhNjF+dXCAx6&#10;nuphDEeh2S6tl/ca2DwgsA5je0zwOqc28fvlefe72iUT68Bg8rA6OjnJl5J/p//N7LC9Erwddp3r&#10;tEzJ2eTDg98dMFRnV1f9ps4zcyJQmux5jQHl0vTrNz7L6kA5CqiSoxvToYOfqb2FnLwsamXdLXi4&#10;DCJy0qMpswhbDaA5R8szgzaT0bb1ZdluEFV1cK6IgZ/ly2UQ6G1QzlhFhxqvSvIH867/CYBcBRxY&#10;TGNZETGInSc9ut9YQWmVlSF6kzMXaxkYJBQ3TuKELSHIyZJwTKhiFJblEagT9mVHEwS5phUEgnW4&#10;KFQg5ad8lMvd2z1CNyfXTJQDhe7RXoXSKvNXeK0zJ+pctcMxiVhTPoHHxLhd2FWuOlRmxAnQNF4y&#10;oZycqXYd6BRNQHEyc+GqOtixrUy1zIWNIbH+5mDznPkdUpZfZUdZWBmXv0nGLF8RietA5/RL8ZTS&#10;VNm1HTOofayv1cO1Xe0Vo+ZQWeor8zA+2M2jAyszI3xWks020ExJJUiw3eXZRrXZo6T639N+2/bO&#10;NZQmiPTnBucumYWVt/z9aoSuudQ2o+nLiqiCBhQ1SJUUyAxgl84Rz1mnUnASjBrozstfcddYnC/h&#10;kvZEfZ7nud+dYCUE+S3ZAhs7wJxdCt0ARHDIrJipIsNkERRW10swGN3zHglerCgwCfD6TWXKiVX5&#10;2vJWS03Nx9C1/NShbXElG2eGJK9YCwBMiQQcA6ja7GSpjrSteQUiA7VYgz6DPcfV336zT7GyZC5Z&#10;u3DVsYdHlvp08nJyirdxMds7WjKTPHlYsGAK6uTmTJPqw3qw/flZSVBSxqnxQSjNig7lEtSMg+QE&#10;srvYxV6HuAFPJaL0tM2ASrDbfkMWsukEG2ChndlaVpwVNt+Dv3kcLqNlXi+PXO+FrAMoUI8G6D4P&#10;aFyc7iruQacNjpEitVOZ9j/UKwAdsVHyN9yOZs5Oi2I1PiNBqSwnaFGuOdMWLkcglz6N2qDOEOPY&#10;zqoGEKfJjhmclpmvoE6x8wIS20Gn0Nj1svMM9LqHZRoTsNON5QRwdoLbWMv5I5KLAYbnXbmqR7Qb&#10;5JQMWZ7MokBincdyTAZshxsv0liHypPcVZ5k7+kLHZSjydOxjckynSzCct0YSQzu3XWsbU42QSNQ&#10;2XZ9GsNR3VQm6zwx0of+znpLdKDdXqPuhUEZvzVaK2bRS+F0+9QeAJS32kgA2eCl5M8yvGw0VhWj&#10;gJzjF0PbRVDwAqukPvVAXqPrJExPxwkUCr09tKzrdI91Nj/NwVMZLDchmiEuTY0OIV8CigwPtt9T&#10;2Il6vnvVICZReCltvbyfAtAzUxg9qJONWaSx/DSaFZvIZyFIdN5pk8f3cFFAOn+TudHhMVkCjQCk&#10;+5Jtn0YpxKXTqbqyg9zIscyn6nU5Wqt6sa1qn3WyVkeo440hnJwsGrS6sT5kMgvVL8t1pkn1Y53J&#10;uAKfytFh2qxO5rM8AHHydC/45IQLuPI1ZbrM1PFajXp7TLr733WwIq7p0X5MDHUiLlbRmzZDddlH&#10;3UR9tcMtWxYziSzM/1G7CRQpq2YiSAYMnS9pRg+SBvHhTrMpYNljVZjfHeU6QLnIiMLnfdYgXavv&#10;rKBpnCqqMni/aRKviafz5JxmV1ZinN5TSCgSngSsa6Uhnk7VwCCfw/qJgdSp7jd3OJq9ZC12ujnR&#10;1gEOIDIx+q7owTbsFKhVZ16jbXBlzhQJusE+sQnBZyBmuQSEhOV2LFU04ITnFELXOWay4QALKy9l&#10;IEDbWAxlRFmpbu7VAOvIc8a+vM/VUcCUPFWeflc7WIYdAofrg1+dXZ7X81QPZ7ZcnZ0jK/Oqdzts&#10;v8Cu55ucItHT0WzTXjVfSebF9hAgWLTGXZt4yBwl8H8tSrNRbbY1KzWJDK22k8UIEq2VWl9ZdGDR&#10;Cy+zx2yYe6fiAGMdyQJSWVkJzbRGFZPQPY1gpa2RMl+XjCI06ncXMUiLJJTL8vi7qNwG2vRd4yH8&#10;9IDVTIBHuAKLhMqGS6CaPqDfpOESpGaya+Ntx2DqDAmInwIG71V5qptprLSGQJCADdCsi57vWMBF&#10;Fnae5aoNYhS3oacDjPO1BA6NTfCTUZWYw/we+1/3uKF7laV6isHc6K8zcY7xPGZbHX6poLpebVJ9&#10;DHgsw0yKypFCaMhe7ObkZPIm6J2plQ+kdqlMHvpOMGl0fGK4G0vTQ+aPaImOTT8hEMQiYhOlsRV4&#10;pBQyQfZM81tkytjvLEf5jutqKmxrPi/PgJFRFy+2/Cz6zgrqJrPn6mRdI4CoE00LyEYSrJCtCto5&#10;NY5CMLDof2mCypEg+GmAc3QdGXkPcdJs3mPC5DU2aqj7WI80NjaJfpE9l3Vwo6wOKHr5qGFodb6z&#10;8fJVZB54rZ4vcOgeXid20jX6rsPAwDJ/1UweEqxoVteZPFhvq49AopBTYz3WWexEtZsmzoHAmT0z&#10;gfpNpkadb0ARCAUCN6YkZRHgzfTw05ljKY8DtJ5nQw2Soe4h+JxZcjn/PEwjoBp4DeBSZl4vmVE+&#10;BhYxip7B9o0MKs19i5mblES3wZiAk0yfxRxcM0F8DsvWlAbt6q89GWzDcLKJBuzGhnoNKPrzcp3s&#10;GqhKKhQUEBxDqAH6FPpdJaUN9t6H390LJ5kcdgYP13h3vesUlaVG6/sluHiP/k+iKVAHm5mRprFc&#10;MYWNw5gWSlNcR6scG1Hlp2MRjc3QH2DDbDUlr4lnFCN2EVhiIzWVQsKTIyqgOVAJFFY/1tUx1KUy&#10;8B51nplY1l11EChdp+pNuIDDz/83a/8Vo9e2ZWliPOfQuyAZDHoXQTIYwfCeYRjee++995YR9PaQ&#10;PCSP9+b6mzdNZ2ZXZVUqq9Gt7moZlKQXoQEB0oMM+qH1IOlVEqBWoTA1vrn+/9xbjSqVkQLY2H9s&#10;u9ZcY4055lxr760GDImtaKMHIHA+1/NG83KHDugRnPb5Ovq/Mwn2FmPonriVP2U2Zze3F4yoe6kD&#10;hWQmLBKxSWRflHmDK6KegF/21JpHTsZ6m13E8gWR82dP+xzr4HI4VqDR2l2RWIZ25zcd3ecL6X/a&#10;40//nFm4EYUHDOGxxwjKVSkM7ZXAT2o7BYlSJKABBFEq/RkQkXNAfQAISwSA+s35ZFXRDWk6xhsH&#10;XaD7+7VlcACEoRniD+VRWdxX4woEMpUvGDQcF9VWADWUMQxg+qwvWEVAYTv14Hq4QRebWnt6XNej&#10;4T0NrsVzN3IxJP78ug4EGIAy0sC6H+eqDs4gOpe1L34dOhPbdLyDTtelrhGwRP/n/qHcwTbRDuV6&#10;T/uvSdACFgcVZda5RITMPcFe2DrqJrkW7TnWx4P+bWoDuR4HRrhHWAeQAlDO4V0uzHUBlBmwidaU&#10;hbb9H/7tclZwepYRKbwbARGEe6EnAxIMFRoqsA7r0Hi4BzeWltBQ0d7PdWEMAMY+GgYARitGZEGv&#10;wfCqsK57+tQJ3+cF1r0wEuUKKfoIULQ/gC2iIXQ9PnRFeRiOjxqfhmUdJgWF63vjUE/qoHW0l7ve&#10;0OJujmO1jcgMBmHtQpb9NKgWdw+A3zsEYAtlwgYBOBdD3SJ6h1wLswGdfQC2M49sQzncRqERQ7gb&#10;GtKv5zZSXRGbkXIxncRFqIMxNLy3ja6JLdg2P9LlGsc7BWXSNYPtAksFkPAJILkerTNSbvh4Ef/z&#10;EiBc0L/pL+KGMF5gj1BYXVw3gWV8/gSA0X4XV3586AGhxwSQuCG1zXu/jgMwGDX+Ao/HBgCB1tBo&#10;HIcGYdE1dT/u6RWPGJuXN3sP0G8q6+E0ldZ9QuMFY4b7XJQBE73s1IEyORCoi1+D37qO7kWEgqCH&#10;0gODBXqn0bEDYaPrNhqVMmobvzkPBkIA8lU2Z2E/LgAosAr1COUOTMR9cGNh3kwAp44XQGhUvm2N&#10;jcJ4HB0t2Ba7OOP7+bBhADrXJboKnUhrwIjd3GbY/5KtTXcaD9KTP3EAYjudBxAzUtCE6JNrziLo&#10;sKx0tAqACVoFQfvf//f/rwg8/vW/XdD0z/NWoCkqTmUBBA3hFVLvZk0F+O0N/0cDU2A/RiChxzr4&#10;OFbrBIlYd2FRdpEBfL+ORWfQ8DQGo64B+dd0jBpHFcGAaBXu57mOCCi98XkgTr8DeAENjUvIrMaX&#10;AA15DTW2WCkKShJsvFIkJBfP/xzm+vQLne8sFGE59/2qg9uAumobrgP7OEOqbH7/CBuEhg6N5qCh&#10;gVROv46uDdOEMJ3ztOh8BgypIy7lJo3r16Xc2iZ7JCpSdOEsMDCiTKdy+1A+NbqXOf6CPwR/8sQx&#10;K8lPtZXJDtcelIfzXF96mWA+MQpfjxcgELPZWmenJ3nZooDhEzv/tr9dDF75AJaMzkgjDet+Uzfw&#10;tDMGcMMAmmC8QPX0NvVwoZx9fIfItYMzRgBV1BUw88tVt357Ms17GT0BFhDl6rzgkoKQY9DLKVoN&#10;ytdguR8NEHpUaADOx/BJV8+I4uUyE1iTu2BUnDxGyDZHcy8hza9rAR62c4zu4fSuxUHn9aQh+a26&#10;aHsQxYERnEV1fug8YT+933WDyhcYMtjDWcf/py6ACiZQKK7GdpYmHcB9tc9ZRWDhPs5AnM9+ztdv&#10;Zwa/JvcKLvmGwHTp3MnwBX7aT2Xiuau+1hpvI6JFQmWu4VlvlYvoJktuJttdzXV3N3RK3A+g+be5&#10;n+jfLu85VD6ypmK++P+wA41Dw6NhAqDcQFqitOoTqqUXyDdQKSpDg3I8ijq4qUDR7HeAuPEBGHQZ&#10;GsXP4x7eowIooVrmYARwRHqI7p10Jc7T+jS6uxgBxUeTYRcA4fsABo0dYT1A45nac3bhLPkd7kF5&#10;w71+Xkfs4ffTfs8Ue4Y4MEwIk/Wb8gJGAKxzEy6HPJA3lhZYm+sFbadtbge5Ja8P1wl2ibIj5Qxg&#10;AzR0rD+ChLaBGUlMch06Tpg2GbGJ1ryDhuSbh8fqZAFk8T5pm/MBC6PM2el8qzJJ5yc6y/AVXIDy&#10;L//lv4zA4t/8tysAAXSHStIj+HazM8zPFVSjuqGiIAi6wF2Ifp8QBeIWgtAL24OPDiEutOog0G+Q&#10;fFGhLfelkWn4kHCKF0jOOv1yLEof4YrRaYzQmKHBmJIQJmKd9nS6N6RrEN1L/wOUaGrf2cEBAsOE&#10;SUKUBz+P8ShjeG4oNKyD2teUn3UEGLoOZeUe0VF2kmFoJsrFeQE00mfe0yMdTv+jgXA5dBxs6rpB&#10;jeP3c6BEOpB3Uu4RbBO1M9e8LtuwzceEqJPWbn/YRwsP2TdUFXn+BLB42+k8GIRPK4esdMhEE0Bk&#10;pkmfyCV5lhrvIMD9u/4kcAUKeqMK4PpFiwOH3wDDG0mLDE3hwogzqIVVQmX5jiJvXfCsaAQooDpQ&#10;KgALPYZrRacaXlOj0WOcihGdDh6YhoZUr6OxeHZH98VNct8w9sMEIkQeaWl6PeMlTL5SI4o5HBg6&#10;Njoy7rSt+kWHCmgMF4puIJgL10Zjh/uHRByGBUih9wfmUlm9XBH76LruKqSleIMEA3y858ZTDwBQ&#10;x/HV/dABATCuJgImsTNgDV/Sh3lgP+6l83RtMtUkA7mXR1jaF1IJnI/7D9cPeSI69iV/YJ4wmc/3&#10;MhgbBDGRD6CHvXCDEaAIqBliJfa70P13uJ/on5gFyqZXBSQm0XheKAwDs1AJCh3CyWjGFoN7JQQC&#10;Xh7D7Hq2M8zvQlAG8kppW+gtocdwD9ckP98TIFF57hft0eHeYVoAFUf8clwwDg1C9jaqSQAKA5WA&#10;jkZleIB6sWYb41DBdYb7UQYawQW9liiLcu8buqcLWlyalpCpxQZ0DsoWFj9f5XBA6JqcD3N6h1Pd&#10;qX9wH5Qn2NbZU7biPgGoNFSSN7ozDNfGJt6J/sQWOpb9UfDQJuzzkFr/r830+ALLUA6ADkNzXQBB&#10;ApXORz4FEcvX+WGVbC2AhU8G/vv87QrZP3oWFQruh0bGqFHEe0N5j1Jh6alecDKu6q0IMxUoKzNV&#10;7isYBGpzMKmSjm4K7cYOeQ8Hje7pvV6/uTY9wCMGL0doKO7F3JQANhlIx3IdGiT0Mm1HqOKWdDwJ&#10;tHBeYJEQDeGycD36rftgRHerkUaICmiym+gmRsBpMNjL6xwtp9bOhLINZXTXrf24Id8mMAAIjuXe&#10;ifGndL2oGxRwAZD2AxzAjuuFGbEPwje4m2Dznzuw6uJtELn3n4rmwBpolcv+digCiPBgGDoFkAVh&#10;TR4Fu6JNyKW4sNVvtCCAQbv8+/7tosdHE3ChgFQedAfweOPKKL5Nvdhnd8k40P+Z0wpDVUjSxz72&#10;cyNoD7KxwQ1pge7pVQ46kE/D0+Chp3Ot6/LlrHEtP9O7GMV9uirsTCejkXoPjcFUSKY0CIw+/K9G&#10;IdqRcV3P/OxWwpo6eWgucNDjAXkALJqDWfgBSAAiCFdAofJqIcUfQE1j4VJUhki5cCtoldBQgVXc&#10;ZbKfe16Kk66SbXUs94m6+XCNMB7DPJKQLwFw2BHWoJPR8HTKAGrvHPpN+Qmxw7BMvOVlJfkbGAAv&#10;OimMl8HeIXJ0t4qrFJt7yEwSDtcjhkEgNzVURaDw7/5zN+SFd+MF+vPCyVAU3oWVDBVmXUWMqWMS&#10;dQ7JJD7pxidoAEpGGpRKIwUQ0HsAQKaoFv+MoSi8+04awXuR2ILjVPhrPqqM4A0qn0ScA0Jlcc2g&#10;ewPY1OvSJT+HyAILIHCBKUPpmmgCNJfnUbQPkDIO5fNRdd+gqeh9sAcNQWegZ8sOuDXVG8Cy+P/a&#10;7yCnt6oB/DgHCkCGYUJPp4FoGBrOZ/15RENoC9MwNeKsC2w6nCfddB66zN0RNlH5fMDU6wKjRYFC&#10;XXQN3KP+P3c61ssAWHnnbndTqa4lOcAosuodbBfqQ2elTGG6hUCjcgKY/1BW4U/MEgwBWLhRMISM&#10;FzEmk3jRLICKBmPWFw2coN7oLwJSgU/FnbAMkjsCRLhe6M30sAA8XhCUIsYJlAiqo7TO//5mRYwE&#10;KPW/i2GxBHkTn9wkN+iPgxDlxDNDj7A3NBBRBpN0AEZgJV1X9/aG1H25VgLfo9ZxIU2u7QAMtwRY&#10;YMIICP7Y+HQMuSXZw8viTKY6OSi1H+CofICALCj3Ib9DeQLwKG/oYGk3ztr0SI9HKdjGHwfWtRDi&#10;1BHw5makiCEUzipCYa5w0CsAJYjdoGPUsXTvcP2gs+h4vGIDxqIdkq7hggKzULcou5OAc70ikCBm&#10;AQ6/0S7/IX+7GMoPAKHxQLUK+XPPg8Z0Y/Uw1wKwitYUzoWdDEkEwNdaL5HWVwMCkgC+QKdRynZD&#10;euMBlkSvPL4aOsXovk+G8CF49QZcDW7F38BwU+cLqEy/DK5Jx1A+DEMPBXi6RmoijRpAE0azgwv1&#10;urjxw9pzGBgSttJ+p30vG1QeoXvKrgbwVLtAFp6nordqu8pGQ4drMX0BxtL1oX6A6OWGLa9Zl3p9&#10;XfVta26o9m9N11YUqpOFzoet0m9ethx6eepVy89ODQmyf42hsQvl1fVkr2iOBnCw5mXTXkYAqzVu&#10;MHgH2UzlQqNgY8CC2yH55q8G0e//0D9nlujFAYeLt8hvmITG81yGs0owLt8IZMY+hsUVsRDL444Q&#10;fBjh0vk4F4/0cq7NNhqY7xuHsI7o6YrTMwYOLjD0aIQtORTEd9gGkOnZlIveIvZx8BIl6boqk+dR&#10;cBn0XgEHgHsnoBfLgNz/Jj2OutLoUDpl8rprO6wWBZUDW4B198x+NEJgYBgs3CfoGHePAI7fYpMM&#10;Nf7tW2lWX1lgrfW37d3zbeNLrMN9HTY1xtdoJ2xzdT7Y2ctyybJSrjiz5GfeEGBuakkTYMTCtAF1&#10;TuJbUPpftmN+bXSyVUvNLRvrrZeNKXeoF3ViDAj3A3uwZvwHNnFW9/A5ZG//Q/8EFnoHjYDADOo6&#10;LKCVRUaMGlO/iRouXWCK5BU7e+qkA4VeB7PwurEwWhoMDPoxNg1NZWhsmILeEQ3zXAvo2vS0eAEO&#10;4/sYD4+iRhtE5bp0XgLWr43LCFTsje3GpGHDsX4899G2ENFc8t7kx+l3AKUYUP8HURsAETpNsAV2&#10;CLPzYS5EcKSMOu5GBMQAHFBfkw7JEPPdvpVu1aW5/t699sYK62ypsN6OWv+A+eTYkM1OjdrS3KRt&#10;ry/Yo/t37MWTu7omj7XEW3aqhGrGNSspSNf6uhXmpQo8WjKT3T7pKUlur8AuvHeG9TXXK9F31TC+&#10;BKDdjaqcMB714DjcEKBJT428/Ai3rXr/h/7tCoZVT8eYLCq8g4Weq4YjV0GFPKSTQQmVfXqe1mdP&#10;x/l7/nkrE98o4mUwCK3Q+0WfKrCPNjsoOOeSZaYni01gHAzPzH7eqBBcR+idAQDci2u4D1Z53NV4&#10;Gej5wZ1549GQDgIAFFzJlQvkekLSCeMFoSk20L7QETgOd8P/EdDquugAynpNkRM9kPMBuoNJ5yFK&#10;Cb0pMwxSmJdmFcU5Vl9VYg01vPL1ts+g7+3g83Et9nh73sZHBm1+ZszWl+bs7taKPXu0bU8f7dhH&#10;Lx/bu4+ey7YX/Vr5mQlWnJdihTnJVpQrDSOglNzKtlxese7a6Yp3JhreASB9uDjWGsosuwT9JzEr&#10;13M9/rKOi+hDPxbXxahzcGOZcnP/6l/9qwgE/t1/3S01NjPUzqMguARAEllL+LnIVAPQeB56ekOG&#10;V4i5RgEUuvmpk7FCqBpWBscFhU/RSPABLhndhZfWIJ9UNw3kyFYjIfR4fpdxII88IiPBLuRU8T+K&#10;4+B7AY6/PcGBAjgQtlqjbWAjXFnEFUWZh0ZmtBZwul+nfoDR94dyB8HKsdQ35HBIffMZQAemjsPo&#10;aAIMX5CTLhbJtoqSHKsuu2UN1cX+GvrO5kr/+uyQFoAyNdJtf/nLT+R2pmxjBaAs2907a/b04bZ9&#10;9OET++KTV/btVx/bj9996e49J/2qFWRds8rb+VZamCbA3BDTZFlhbprAFOpPZwmhPVonwfg25GUx&#10;LixIXaPlZR0iM2kWuTNCZtoU10OOBZf0b/r7xTfvrLOh1OaHmq2npco/HVRdektlumX/i3/xP5cb&#10;+pNGiUZAnhsRSPz1UgJNIopcxwAMsrXkKVgDEJ/8KwDFX+Sr6DoePaFCAggHhYzvWUtVBqDQU11/&#10;aF9gHMJzuRjuK/3BKzmgWWcmGkghKI2Mm8Ag6AOMmyigBZbASEFPuOt0+pVxVYcAGNhQ57qGwQUF&#10;lxI6gq4bARU5CqZqcF9/DDQiJnPk7wvz0v2V89Xlhf5JXD6T21xX7i9i5DX0POE32Nvq34icHOmK&#10;fL2jx14/v2drS/O2s7lkj+9vyfXctzcfPraPxShfff7WfvnDV/brn771hgKMBVmJVlZw06pu51lh&#10;dpJVlmRbeXGuFeXdVFmpY+hwtEmP3FxhTlqYdO3Mg+vB7uq4p8/aiRMn7HRsrAM95FXCjDgW2Gq8&#10;s8LGu/jmUotEOG8iLbLbhbn28avHdrPrI5tc27GPn0/Yi4dz9vj1W8sf/UbM4myC0aM3jBowSu36&#10;rYaAVfga+UmxycXzp0XVF/3bRMwOd9ckdDOLy78DoIrTEAhYAOHIBxhqFP53YGrhGPYxtpPorIDr&#10;i1RavZsGC6KNZFOgf0DhzENmVmziwhZAOBi4ts7lPghYGRHwBAOrjtrvnUN1dPaJuC/AFcoEfSfJ&#10;mClWVJCphsoXQEqsrqZcbua2NdaU+mdx+7rarKetRu6m0b/kNtIfQDItkMyM9fk3rdeXJGTXFmxt&#10;Zd7ub6/ah9Ior148tE/ffmhffPqRfS2w/PoX39h/+V/8MwcLf1UC4y2J3IpiubciPuSQZzXlBVZW&#10;mO5u0TuKyk7OaLSnRrbE5QRGxENkpN60k7EnreLWLdlUgYjccbLEfVtFuuVKF+Ur4rqp/6+o/dqb&#10;6+y/+V/+Z5be9bF9+XzYPtnpsKebnZbR+cZutL2xmx3v7HrlmiVU3rHU0e8Fll+GJxIxUsj0RVyR&#10;qPrsqeNuyGgmFzdCOp+vhwAWPhweG3vcwXJJhfIvnwEOn/QLxROG0huCZiEcTaSRvWLhmiThCPXc&#10;5yqCodFwLxgFV/Fz44oN8LnOUB45ESKH/INP0hZLBNALLDo+CgRnHrSXMwpsFkDDgKeXCWDrfwCV&#10;k5EkFkm2MvXkCvVoPqBQXVZgTbWlDoqejiZ7dn/TxoZ6bLCn1SaGOnwZHex0oBDpzE0NCSijtr48&#10;Y3fW57Qs2sOdNbHKpr1+8cg+efPcvvzsI/vpuy98+c0vAqv86d/tgjQrFzgaa0r8TeZ1Fbf8K/WZ&#10;KWHAM4nQWNHR1GCDa0SP2tQG2O6qZEDssWMCg2wjm14+d9LOKwghfD6bO2Ivl0rs+UK+/f3v1uwf&#10;vh60hLqHllC+bHlDX1pS91d2tWrLrtfdtYTquxZ/e85utL6xhJaPLX/q15bU+TVuKOrLA6sAHp6N&#10;wc9jdHw9E5tInF1T2Eh+hY+DA4w4gYXoCOHl+RIBxisgN0JY7W/AVKP48zoCic8MU+NAmz7hSmuW&#10;SxLJ3N+fD/IGByiwWoQpBCAedIdVAnMAEI7VGnDpWMpKw3M/6uR5D2evwJLuxigL+gS2grnk4og+&#10;ivLlZooLrLI036q0NFQVi0Fq5VrabGSgUyK13+anh6U95u3e1qptrsw4KFb9W4VDtiQmmZ2QkJ0a&#10;tpWFCQfJX//uSwfJ04db9lyC9uOPntnnn7y276RTvvv6U/vNL7+zX0Vc0J/+/d/+r/8XuZ9Mqy3L&#10;t7ryPGuqvuW5mdKibNVH8kD1B/B88eyabE190FKhDa8ILDEWd+K4XTitwEN6xufWpt+w/WlTtidl&#10;yt5PHrPztR/a9c7PBZbHdr3pQ0use+Bgyez5ypIan9iVqm1LbHlpV+ufa/3GrjZ9ZNdaP1E05I0D&#10;YEKvo4Ew8CW+ZKY1PdAfb1RjwypkbQEFT98DlGvaFn/5vE9RYF/4OjqMQn7jrMAVfuOTnYFgKzVe&#10;WAd3AJBgEQdCpDzufmAUsrgyAqluyujZUsqknuO+mmO13w1G2fU7iGPEK+cLQLgoXQ9jM9JKLoPv&#10;8/D9gQoJSsQqDdLWVOMvie7vavKPbc1PDdr0+IAtzk7YuoDy/PFd++jFffvykw+1vV9h8Lw9vrdq&#10;awLI0uyobSwTGs96ePxf/7M/yP2s2cun9+zNy0f22buXvnz/jYAi9/NbgeX3v/khApF//a+2osTK&#10;bqVaa12Jf0+7rjzbaspyPQJiLIm0BZ/Qw42HegagwJDRKO5oQpntzVi02qpShdi1tlcg2Z00Zkdz&#10;l+x8+Y5dbf/c4uuf2XWxx422twE07V9Yctundq3uiV0VkK7UPbNr9U/testHdrlsI2gWH3txZAbD&#10;05gk1KI90UWsQmKeTAQkvIKdB6wZQHRGUeFhn3NiCL7gSoNzXhi+128HY7z2EeIBJlwU20MmGFbh&#10;vrhCtJCLTJUHdwOgSOcH7SKNAhC1LZEn/QmfBQCYjPLxORyvC25HRvRxKQm6HOkAophi6ZBiRRhF&#10;2QjXGy5Wm+tu+9fZlqa6/OOUfMR8crTXXcr64riYY8y2Vuft9z9+Zs8lUL/8+KX99O2n9me/+sbu&#10;bi7a450Fe/Fgxe7r9x2BZ0frBzurLmYf3tu0Dx0sjwNQvv7Evv7inf3+1z+EJQKW/+f/4/9ud5b4&#10;Wmy/tdTelqDNtLqyrPC5no56/5Z2U3WRwmvGzGDI8zom3UHBQmfznIrqD1gIkd+70mq7s+7Y+zfG&#10;7INr/bYvfdbeSxwRqzy383XvLL7qnl2u3LFL1Y8Ejnt2qXjBrja/sjRplpsdH9mlqgda7lvx6Ds7&#10;X7JmVyru2i4a6GcXhG5Ro3nOQY0JaCiIaxGBBM3CTP2gT+ItQQ1Lyh8AOetoO7PyAUpwB+E3Pbq2&#10;skRAwAXIx4olcG9RPYSghjHcPUhjhNwLgAsRC6lv7umRlgBAeA5Io9vw2eGV8qHX8aGK7HRyFTcF&#10;klQBJNtu5QKWLGcSysKHLPhiSU97rb+G/cn2hMRptzPGzprcy+yY3b+jcJeQd2vF/v6vf7Qfv3pj&#10;33/x2v78N9/aH37znf39f/pn9uzBpn360QN7/eyu9MmqXM8de/xg2x7d23HAvH7+0Ha2t+13v/hJ&#10;LKNISCzzpY5/uDln40N99n/8P/zvHTD8pYwlWcaDm3a+87QVl6VZU2WedTXXaKkQYMrENumyCUx9&#10;wYcFyLd4HkWRTprqHgCT4B1kd+qMmGXF9twYtZOl9+V+JuygXNHJ3Gk7W7JuVys3BQaBRC4ppecz&#10;u9z8sdhjTUB5aak9n9pFgeNK9RPLGvjCrskVXal/ImbRxQFKSMwJDAzICRAIWhoKpQ1IyNReFdtE&#10;NQsux78JjZ5RpHRdDQaArkWAEtLjMFW86PO6oopiBwuDes4q2u8uQ2uAiZ65fpnXbqCVxEQqlyfA&#10;dE20BQwCIKILoPOcDvtIwGmdk8Vg5Q0rzM9QNCOA5GXot9jkVrYnzZrrKqy9sdI/Odzf3Sqh2ixg&#10;TPonYN48XrRPX931xnx0d1liVtpkdcHeKpR88uBOAMqXH9lf/e47+4vffmd/9ze/s3/4uz+3f/6f&#10;/2P77M0D++aT5wqLHwhgqzp+0148FYBePLZ3r5/aztambayt2cPtTev7sst6Pu+wyY+Gre6jSiva&#10;yLPU4WRLmb5h10fFvoMSqWXHLKb8kLXUFAjQ1dbbVmXtDUX+qTs69spkp3cSXuLjOSDZyjuVOntw&#10;Q/G2L21aYFmyfVnr9t7lNtt1fdAOJPVbXJFErBjkXNG8XSpbsfOlm5YtJrla90jAeSamuW8XSpYs&#10;vuahJSkiSqh9rH337GL5dtAs0YjIk2KKSqKNTBof4JAaPicNgzZhDMjHgwQY5sE426jxeEwShrmm&#10;BdcR2EXXVCUqSwvVoxXOXQEUQbO4+0GDOHCiDCMGE0A8HyN346lsrgdrqDw8k0segfvz/C5TGZkT&#10;ks2obXaa3crPstysNN3vllWUFliVfH9DfaXPBOtu5+ux9Z5d5aPlA90ttrowbnMTvfby0bK9frxk&#10;v/vxE/vus5f2F7/+0j55/VjLIzX4AwnUbfvui7f2h19/K7B8bz99/Y397W9+Y//1f/GP7V/88/+R&#10;ff72qf1WOuS7zz+Uhtmwl8/EKk/vy/08sU/ePrdXzx/INa1b77tOa33aaBXLpVYwnWs50xmW0nfD&#10;8lYz7XL7BTtbfcpOVB21QwX7tD5i1yt491ulAH7beltuKzLKU6dOsMXxbmdrfy4K9+0dPvx276Bj&#10;PkgcELvM297cu/Z+QoftTxm1U2U7llC6YRdqXtjZzF47X3bHwXKpcNwSGl9bcvtru3B7xc5p24XS&#10;dTGN9tU+sfO3FULX3gcsonrA4qJSIAAsRCnq8SEDq7UaL0HAIekGgAAIY0Ek52hcvqfIa6bo/WgH&#10;XFdocAAQ7zPOmRsKs/BMC8IZEPnYjfbDLDBYiJaCZuJpgSsCJveKJ9knuk3GRwsgWRk3fdiAb0bz&#10;KeBMgaX0doHdJi9SedtqJOrq6yqtvrbSKspvW09Xq7U113vIOzLQo3BX7ma0ywXpk7tL9uHDNfvy&#10;7WP78199Zb/94Z395W+/tv/8735vP3310l7R8E927Iev3tpfSGO8ffXKvnj7zL79+JX9V//Z39rH&#10;dyftf7e6Zb/75ef262/fyB3tCGD37ZVY5ZVc0NOHd6RjlgWWNavfqbGylWJr/KTWsvtV7sUUy55O&#10;t8SFeLvQds5OVB+143VHLa75mO0v2GO7c97zj5d2CTA9LeUCe63dyk72KZQeFETAAVhgFBZPwskt&#10;HczftA9uDNsHqXN2KGdJkdC4BOuHdjZ/yk6XPbWEii07kzNsZ4tW7FLNY4tv/UzAWVPk81Kss2SX&#10;657bzbZ3dvb2ll2uuOeua5eLWjWeC0OEKROGvAdf9saiwXEdiFxcDyzD9isCAOE00xMYxDpzWswj&#10;IF1RrH9RQtfT5g4KkB5YALAwq4wegDimoojhML4RAIZbCiANwwreg6BcRQLZmSk+wconOiddt/yc&#10;NLHKTX8Oplo6pLpKva+m3Oq1tLU0WF9Pm/V2t/mDU4N9CNhOm+abzXyeZX5E4nVEjbttr59siFGe&#10;2I9ff2Z/+2ff2dsXz+23X7+13//iE/vVt2/tI7mXv/qzX9q3Eqd/+fvv7Z/+7W/t7xU+/6ORMfv7&#10;wRH7qbvXfvv5R/bXf/hBoPnW/uFvfy2Q7Ni9Oyu2tTbvo8yzk8NWullkhVt5dutppl1rEkMOqJMN&#10;XrQrI+cspuSwneo+bgey9tn+W7ttT877Yodd/h2jgQ6F8Z211tFQYoWK5Pg4FezqGg/WdRv/cQFE&#10;71/tsn3JQ7Yrodv2Jg3YkZQ+O1MsgAgsl2ufCgCbdqZgxs6Wbtu58vuW1PbKvxqf1PrU4hUJXSya&#10;0/9zdrXxmQCzqQjqzh/BgsImf8HcEk+G0XBaPBzWgsj1twSxVkPGCyCuYbSNBWZhO8MAHg47UMjZ&#10;hCFxRChvHIr3tw/BMLAYwBRAHSQhYcfXYHE/PltOQPHZd8mJEraJlqeIJlfupkDRQm52upWKSSpK&#10;i6yyrMhdTk11mbW3NliHlh5etNfXoaXL36M2NtKvZdDurE5JvA7byqx+r0xIRyzat58+td/99Kn9&#10;4Zdf20uxwX/x93+wkZf/pU19/L+yf/yHL+3ty4f2g0Lev5AL+uztC/uzX35pvxBAftHRbb/s6bPf&#10;9PTb7/sGPLfyq29e2T/8za88MceY0KKE8iiJvN52y56QQO25ble7Ltv5qrN2tu60naqMtbM9J+1w&#10;wQE7UnrADpXstZjmQ3a4dJ99cHOXf8epv6PBeltDZFRemGF8Ei/6xgPYhLEtF7liGO9cYuv3E4dt&#10;d3yX7U3stffPV9iZWzN2KntULuaunS7ZFHvMWXzZspYlidfXllC2bud1zIUiLeVbdvbWrAAlt1V9&#10;T65pwd2SQucAFDRLeClM0A9oBhe5ajTPnagQgIFoCN2BW0LcXtXCGoELeHxgUYAiY8s1afgQKsMm&#10;AAxwIoY5TsfDQDrOJ/ao4llyL2mMyWSluqvJSE3WOsn/v5WfbSVFeXa7qEBh722rrS63xroqa5C7&#10;aa6vtpbGauvsaLbO9mYbHe4TUDp9PTLYY+Ojg74sL87Y2uKof+nszuqE3d2Ysz/76Z29e3lfYPjB&#10;nogRnj+5ayPP/3Ob++Z/Y//sb3+wbz59Zr/+/hOFwhv2mx8+UWTzhb1rbbO/6hu033Z229/0Ddm/&#10;mF+0X37z2r7//IX9oz//1hZmxm1sqNuTej0MC0gjXW26Ypcbxb495y0uP9biey/Y4aIDdqz1kB3K&#10;PmD7c+R60nbZvpzddrB8n+1Oes8/lzfU22hDHdU20FlnlcV5/vFOOpgnFuWacT2wNYCJTsh+L77d&#10;9mfO256MOdt1rsJOZo1YbLa0SeV9i8vsl2Bdt3O5o4p0XtjF4mU7V7JilwWSczkDdqb6hd1sfeUf&#10;/r5cumQFDQuWXLMBswAWMQnxu0ACMkMUFNwIojXBB6vEOjCMjiVLyxfMrkrUJmiJilsYiAXB6qyi&#10;CjB2QS8I0VRYuD7ZXRfCimiYb+KPT6bjUuTH5W6yFfbmZqd6Aq30tpijXG6mstT1SG1NhTUIJM2N&#10;tdbSVGut0iOApKuz1bq72mxQuqS7pyMAZHzEJkYHbE6NtzA7bktz47azPmP3Nuf945uPpVmePdyw&#10;3//4zsPej148ktt5bIOP/omNv/mf2H/ym4/th88e2NY6eZQlAeIj+9V37+yjljZ73dJir9rb7evm&#10;VvtPR0bsF998LLA8s99+/9ZfggNAGEtqbggR2JXmi3aqPNbOt56xU/XH7XDhfjt4/YCdK9Tva7ut&#10;/FacxVzfZ62lJwWa9yym+qCtTHXbUE+LDXUJLG2VVluW4Z+5i+aqohrFoyLXLwKOAMS3mj+43m9H&#10;c9bsQEK9ncpfspMZA5ZYc89OZfQIIIt2QUxyvem5XS6Zk5YZt4yuFwqX71tCs8Lp2lWbnx+1xMIu&#10;e3p3ynq7GgFLRFs4OABMtLEFHAlQoh6eUMS9EMry3DLClglQhMwePmt9jXeBRFgmRFNoDVgoRECc&#10;A1CuX2VO6HWJYab4XbcMsQdfbM3PTZOITQyAEViIagokYItu5Qost6y0pEBuR1GOgFMj0NRqaayt&#10;Epvweb5aa29rtO4IWIYH+7T0Wq8AM6Tfg/29NioXND05KmaZtc/fPRZg5uzBnQWFyYS6G/a3f/Gj&#10;s8qzxzueph969LcCzD+yp8+e2fcf79jq0oxrj++/eCk39Lm9bu+w7zu67LetHbYjbfRjU7N98e6h&#10;faYI6ocvXltHc411ttZZU22FyslAZLldaDhnF9pP2eHcA3YgeZ8dyN1rJ8uOW2XeKbtxM8Yqc8U2&#10;aYfs6q0jtlfssif1fUU+XdbfXm39rbetr73C6m6n28p0n3dctEoACcMAwf1EE3WHr9XJjU3ZkYxp&#10;O3StxU5mT3geJS5vxk7mTNj5/DG7VLLg+ZMrFXckeu/KBS3Y+Yptu1D9yFbnu9TJ2m24n6ix3+ra&#10;exlIlOCMuAy0i484a43QZA1YiIJobNYJl3mXvACDGxJIiHQAw0WBB0EaZRYmJzEz37cJQD4pKolE&#10;klhEVMkUwYKcm+5e8rJuuljlK/PFhQJHSb6VK7qpKi8KwlV6pLaqzKObejFKi5ikuane2tqarEMu&#10;p0eg6OvtcIBMTQzb2HC/TY4P2ixsMjdpS3I901NjnrJfW56zX3zxzAXo/TtrHqX8w9/81v7iV5/5&#10;fJPtjWW7v71unU/+x9a4/hd299Fj++rNA1ucm/JBwV/LDf32p8/sUW29vWlsthc1tfbVo277UIz3&#10;6eu79uzurH3yYseaFLLXSXDXaqlR+SvLCi2u6ridboy1Q5n7bV/mHtub+YHF1By01OsxlnvziOWl&#10;HLbarGPWmBNjR0oOKJrZ5d9aHOioEVhKbKSnTtqlzNZnBRZsiitS+4Ro6JraD/d/xeetHEtqsZjc&#10;ZXtf7uhk1rCdyR23CwqV43Kn7GTmsNzLvF0tmbGr9Y8tsf2tnZUrOn1rQZ2qy5bnB2x1dVqaS0GA&#10;fpdVlllDQxXMEiIfZxIBBSUd/Z91sqiNz9OhVRwgsIdAQuhM3oU1gLgq5iGsBvGwCsI2P/uG/hdd&#10;ykWReU1P4YHsVLt9K0vC9aZCwQarkBHTBaBbCoFLxCKApFxgqVTIS9g7NtLjAKmvq7amxhprUZTT&#10;IZC0NDfI9bRYT3e7dWtpqK+zsbEBm2AK4/SYjckFzU2PO2DW1xZtTcwQQDNuz+5v2YoYZmVp1r77&#10;4o3czDPb3lyRq5p0ETzYrwZ68Q/24zfv7NdfySXp//HRIZvR9ZgiSSi8WVllj29X2Hx9sf2osPqn&#10;r994qh/9BKhhvjKxYWF+lrvWXEVtB3P3WWxLjB2vOGR7rn1gu298YMdu7LaijFgrTTtqtTmxVpJ+&#10;3LXJwmS/6tFvg9IqY/3NNjvWq45T5Pak4/kzWrIpgUD0cRJ0n0+71BKT0m3v3xi1PUnDdlJRz7G0&#10;PoFkyC5UPrITKe0+/SC5/oGV9X1o2V0vLeE2nxvusvSCKquTW82vaLGm5jp7sN6nOhXa8nST7Rro&#10;qrMe0dxoX4sEWbs11xVYd32ZC09QyjOxPDJw8cwJBwXpfNL8lxQ+X/Z3lCF2pUtUCUJk8iN8/hdh&#10;yxgSBSfM9cc0bybLxaS7UCU3UliQZ0UFWXIrZYpmygSOYqsTbVdKvFYrsmFQblMIX1ueEpPUOZu0&#10;aAEsgKRHbqe3p1MCtk9Ctt+XkaF+NeqYLcxP2+L8lHrIgq2ITVaW5rRN4nZVwFmet421Zfv0o8f2&#10;5vkDe/nkgSIWua3uToXbXWKpLmtc+ZV19E8JJMMOFAdRX7f1a19vd4ctFBbZTmGxbQ4XWV9Xq8+M&#10;W56ftFaVs0vlq5euKizIkTtN947BWNrRioO2N323HSk+JNZ433YnvicbH7DG3GOWl3bYjpz9QOL0&#10;iFWX5ltNeaHVVxVZc60ivMYq62ypsWIBL6r7eE1pNHdFGuKKOu2lsyfs7Kljdv6UQvCEBrmxSR84&#10;PHK93mIFlJMld+ykGOZM1qCdr1y1K7V37UzJqsXljFtdv1xvX71NjzbY68cKAFaG7PFWn02Nd1uX&#10;orHhwTbb1VpXqQaosaK8VKspU6/OTfcZYiTIyG8w94NJTWiUeLmgeCIhFRKBe0XMkif30aAKdSqs&#10;q6kQSwgUOdkZ2p6pEDfLr0XYi9vJzcqQJiFXkuyhb/GtfDV2m1yPIhzpEfTJrfwc/S6wqdEemxzu&#10;luuYtOWFCXcrzY111tba6NGOs0pXu8DRawNqwMH+HhsRWIYGem1ifNiGAY1cz+TEiPX2dotphm1e&#10;LmlWzDI7M2GfffzSnj66a/e21+ze1rLNz065rnn8YEf3XLCW1V/b1s6W3XtwV0AYlkBtlIBusvZe&#10;heUD7TaXlWPTaRnWWZVuXZVp3hGu+WvNmQx91eLPM4n9gp04dsyOazly6JAd2L/f9hfsttjWI+5i&#10;kuIPWPqN43Yxfq9dzTxs5wScfefed83B/JpciXyGLBgEvSX9liebFeZly2XLvtJ0ABF7M87Ga0/4&#10;ssnZk8e8s/ISxr03huxw2ogdlUs6lTthJ3JnBIwxAWfQ4hQdXShXCF22aRez2q2+i29cd9j6Ype9&#10;ejhq1Q2Ntr3SbzVN7Xa7ssluV9Upqjpz0vi2MxOazp2K9XQ+D0RduRTczNlTJ7SfV3cDEiZAKQQm&#10;ChJoqiuLpSeK5J/LpBua1GBtlqMK8krvLDEIzz8zM52exVfmcwWinMw0ASnD8sUuPYoYGuqrrErM&#10;AnM0NtRIqEqDqKfel/h8+eyOev49++TVQ/vkzTP79N0L1yUjatT21mbv8ZOKdhCuMMnU5Ii7iiW5&#10;GMADi6xq2dpYta3NVVtdXtAy62M7v//Vl/blxy/slz98bj9897l9+OyBsw+M0ydwlQ+/th+/fmIT&#10;U5PW29lg7RKXzXKbNVUlYrYGG0tJtcXkFJuoVWfJSbSx0hvWfjPeCnNyZbfLshnZ7ng7c+a0HTp4&#10;0I4JMMfSj1pc+0nbk/K+vZ+0y9ITj1hJyiFFhIfFBO9bTMIHFl942K4WnrALavjzZ09pibPTAsDl&#10;C2Lyi+qsly7YhfNnpRHPqc201sLHHs6JTWCVU7FH7UzcMYEmxvanTtmhlGE7nj5op7MGLLZgxS6I&#10;XY5nKIxO7VA4vGYnBJqqujrLre6TG2JqaK3VtnZL3HZI1A6IWQSk+mqr1jG7eHMQNEYyjDVhLiL2&#10;ssADWPioIok5XtdFbuWqgIQrqi6/JfcRqJLZXB0t1dI3N2x2os/S05IUwRQGkEiPBDa5qZ6R6WC5&#10;qoiI3jE1Libo77Q6uZxmidbKilJnDR6TYEzm9YdyEU+37c2rR/aL7z+1dy8f2GdyHTMCBROS0Cfz&#10;Yok5LeiU+Vn5XemSFbkZQuXFhWlbFUugWRYFJgA1L6H6vUJcphn87tdfS2t8ZD9988Y+e/dK4fGK&#10;PXtyTwwzZOVLf2Fff7plnb39VlFdZPWtFXabydSqd0VZnnXFJ1j3pSs2UplsXVVJ9nQkz0rVuPEJ&#10;p+WKr9uZEyfszOnTdiL2uK8PilViauWGyt+zD5J32fvXd1llxhHLTz5sI2VH7OSFPbbUckb65Zit&#10;tcTaUPlZO338hB0o/MCSr16zMycFmpgYi9Ny4vhxOx4jd3PutMUcOmgH9+13QALMDz74wN5/7z3b&#10;t0/R1vV2O5I1a2dvTQogcj2l64p8tux4llgmo18iV7YRmzR2Dcil11h1fYOlFTbK/fDh8k67ktUo&#10;mwyrc9TZuYRUCVw15s3k676kqvczqx3RdIWUvUACvTH39qrcEmM0CFlm9SOmUN3NzLWoLbUeUtJ9&#10;zTY11iNdkiZ30O26BKDgfrIz0hQeM9AnIYvLketZWRyTCwv5kna5l9rqCltamLQXj7fs3evH9vGb&#10;p/bs4aa9fn7XfqUo5LM3j+zTN0/s6YPNn6OeWbka2GZ0eCDyu89BBLvMCzAsSwszAsm4sw7zYhkd&#10;/uErCdvv3tr3X722V4/X7ZO3L+zF00cC5wPXQHm9b2xRrPTDF3etuaFOYlURjQR3cXmO3SrMtvYr&#10;8dZ84ZK13bhkFbmXbLj0vC3fSnZXelPuKFaNevIEjXrUjun34cOHbG/++/ZBxi5fH84/YLmpMXYh&#10;+YidzYux5lsnrKzgmGXmHLOe8pNWW3TS4o4ftQOpe8Qi5+1UXJzaJUnbjtv+vRLKuvZJXfeIQHJY&#10;yzkB5VTcSTuu/Uf1P+A8nDFpMTmzdunWmATugJ0vmLbzZTt2InvU4tJ77ULxvHX3d0ir1tqjO52K&#10;spqkXWvs3nqX3SxssdyqfiutqrHbFbWWX1Riu5LlMhjqR6SmpiY7YBj7ASCXIkDhDc/QIA/Bh1Hn&#10;y+5+qkoLrFFAaW+ts/aWWgm/RhsQYMiVDPa1yw2liUlI0Wc4SAryEHwZrkkK5IZWliaE3Flrkvvp&#10;6myRkGq2d2IOwPKxQPHpxx/al58xwfmlffXZK/vi3VP7lRr4f/u//p/af/M/+0f2X/3TP9i/+K/+&#10;3j4GWGKdH7793H7945f2n/3d7+1v//I39uOXr+0LXQONMjk+5KD69quP7JtPX9lXn3xo33zx2h5s&#10;r9rXn72wL/Q/j2e8fHpfbNdtaS2PbGRuRWw0qujslpUIIAXSCzmFaWKXTGu/dMmmi5Kss+SKXU44&#10;azmnj1tn+jmvyym57pNqtFOxJ6RX1HiHD1uMGvbArd12rOqgHcjdY7H1RxU1yg3d3K+o85BVZh2x&#10;1rJYq807ZuekZRqKTkvnyH0dOWJlihAvnz5lCRd5KP6MOjJtIxd09ow67kkFH6ctTkx27MhRZ5w4&#10;MdJpMdGxnHk7UbBqscntdixz1AcNT5Xu2DG5oROpPRZXMG9p5f22s9qtzt1iA91VYuw2S8wotdau&#10;Lsuqn7XEEkWXY/VW1dJru/CDzGBLvJbg80JCGHzJBSwRDsBh8JDpkwwesr1GIdxtGbC5scLapNLx&#10;4f0DHdbd1aAe3mn11eXew4l68gAKglfLLRkb4Vuqc28X5dvd7WW7sz5jHRKrnWKWV893BJZHAsUz&#10;sceWg+Nz/f/jN2+lL57a959/aNNiFCYmPbu/Zo+2pUeWJEwHOm1iRMp9VKGz1pNajwx02YDEc18n&#10;2oZU/4Dcy4BA91JKf86+/viZff/FK4HvjUJf0vSvBJq3tr2xYMMDPZZat2ZzC+NWP7Ak9iuxzKyb&#10;PrmruDjNSnLybPhKgtWfP2f10ikTjQmWmXROYlZu4rTcwxl1rNOH7dKZY3ZBWiJWDblfbmFv3vuK&#10;hj6wPTff95R+Ueohu5Z30lryT1hF5kGrunXMinJjrKrwmDUXn5HOOy+wHdb5xyzleqKkwTm7dl36&#10;8vpJuaWTaquzdiRGolksgog+L/BcEAudEEDPyvUdSp8WMMYkcNstNmvIzpbft+NimmMZ43YstVts&#10;02+5RdKbiohLmkYsrbTbCqoabWG2xy4V9Nv4mAIHCfoEifa2dmkWFDzpep9AJJfE1yH4n+8JM4Ic&#10;BgcvOfPEKwoCMC5stVQI8e3yZy0N5Qopm6U9il251ygEnh7rVVic4+BAq+TnZFmhIh2iHVL2fDyA&#10;aYh3txatV4K2S1rl6b0VhbFbcgc7cjlP7Iu3AosA89XnL21ybNDdC6n7f/5Pf2lffbRhf/bTZ/bZ&#10;q21bnB6ylbkx21ietvWlaZ/u2COW6hVbDfR2+COkRE0MJjIC3a7Q9t3rJ/bdl6/s87dP/F7fffGh&#10;ffvFx/b0/qZ1tDbZtbJZu1G9ZHllLbazNqu6VVlGbpLlFSrKy7pmkzHHrVUAac8NKYTzYhMa9tQZ&#10;uYeTRy32uH6fDk9AHD14wA4fEFgEkA/id3kk9P7VXVabc9Qy0o/Yvrj3rST1sN3vPW+NhbE2UXPW&#10;Tqbus6qiZDsol5N0U8HHmaN2I/G4XUqQLrp62s5fPGXHjxwWax2wuNhjdjo2xs7rfuelNeMUqDBp&#10;+3TlY3dDx7PHJGzn7OiNVjsmvXIsd9FissYsLrXZhnpq7Vx6g+WVN1uNIuMzqfVqkyFraam0uq5R&#10;eYsmS0jJs4yiGrkhuaCrErLojJsKcXmPO1lZxC2ZV2al+YiymAVWATBVFcU+d6SuRi6opUqaRb68&#10;MMdamNXV2aioZNBWF8d9wC/fQ+hsB0nRrTz/XVV526aGewSWObt7Z0nhc7s/6vnu+YYocdLeKvpZ&#10;XZp1tzEmNpgQUOjt/Cby+fWXj+wP3zy2v/7Np/aH758pWrpnn719pkZ/6iL4tQDHcz1DvW1hXEUu&#10;cUDnj+s6A3IxgObbLz+yj+XyvpdbYlQZpvnm87c+DECu5Gb9tl3Ik/aZH7D7G9Nir3YbFFPNjPVb&#10;Z0OVLZ06a5UJZ6zkcqzdPHfEmpKO21WBZEQMezxWgvV0jABz3A4ekrCVKzl0dJ/tyXrPdqdL4Erc&#10;fnDjPbuddcxqbp2xYxelQc7ss/kmufnL+62j/JTl58VadnqGnThxSC7toF/j7IVYO31O7u18jJ05&#10;e8ROnzno+a7z2s7Hpo4dltuSyztz6qSY7ZQdTp+wuMIlO5M7bGcKxgWQGTsutxQnzXI8a9yOyzWV&#10;1zfa9bxm6+rrljYrtevZNZZWMWAdwxO2MN1hre1N9nCj2zo7xCxJ/mWrK55lTE2+oUjogrMIGgWB&#10;C1h8CgKpfm1nqVJEUFqUY3Vil7ycVJ8RX6uQsqer2Y01qShnYWrAI6KC3GxnlCIScAILC3mY2Ulm&#10;zY/Yw/vr1q9G+FBRz8cfPZAbWLRBiePBvk5PuqEferranCEYRUbUkgB7cm/NvhXj/Pj1x/bh4x17&#10;/uiuXNcde7iz7jpkWMKNRzmYnsBUBUafx7QM6joMHm6uztqd5XHb8glQK/alGOzVs4e2sTrvUzJT&#10;Gh/YuYJJhfQV9mBrxpbnRm24r82W5AJHVM+uo8etKe+MZcUdss78k9Z0Ltbqz0krSDMcjT1osWrM&#10;I+r1+/btVqQiZjl0yI5VK0TO+0DLXtuf/YGlKRKqzYmx5FQJWwHnZsZhu67wOkOi91LuUXXSBO+4&#10;J48ilk9Y7LEjYhRpE4EnVoA8JZ0UEyMwxca6kD6qe5wmfD4pYIldTtzasri8eYuRPjkqgRuTO2+X&#10;yzcs9taKxeZO2vm8QauWeC+pqrfGtjYrr6yw3Ns11tAxYFVNLXLpbWLrAXu4OWQ3UrNtF6PFLnL5&#10;uKJ0CwN/CZcvilrP+6w3dAvM46G0mIUoiHEf5pk01ZWJPXKtrRFGaVKDttn4cJcE5bDNjPb64Flh&#10;fq4DhARcSWG+/2b0eH6yzx4IKPe2V2xQ4TOitqNNAlmNOT7aZ6PSPMPaDmiYCzI9Lt0hRujqaHVm&#10;mFIPhznQJozstqoM7QwFSPt0tNZbl65FxpWBxk65nQG5Il598e7Fjr15uipwbdgnz9bs4xd37KOX&#10;9+0TLR+/eio3eM/amurt/K0pO128YsnNH9rTu8v+DPOgQDLa3y5W7LXeo8es7OoxKzy01xolSlPj&#10;j1viocMqR5Vczh7bt1ciNvaAJ+MO7df66CGFwXvsaNkBO90Ua0dLFOrGH7SE1CPWX3rcxqtj7dil&#10;3VYut3T2ykE7cnW3IqgDdv7SSTt6dI+im70WGyfQHVaUo2uiUY6eOOhA4SnRY3JJJyVsAc0pub7j&#10;x4/Y4bRRi8metZikNjuTOWgprY98mkJ89R2LSem0qfE2e7DZrY7bYbUCx+x4o6UU1NqN9HTptCJF&#10;RE2Wka/OstFvObeKbRchMeBIS0n2kWAAcUmilxCZ6ZLMZ2GmnCeH4mLV6JmKhAqtsea2GqnGGgUY&#10;F5KelOtQ+Drk6eHGmgqbG+8LQBFIokABNOiVbemAxzsrdn97QY3YYs+f3LHtzSVvcMZiJsnCimHG&#10;JVhJ48MOQ4M9rj36BZ6vPn1hf/27r+27tztihkWbGGyz+5sLHmoPyK2NSZtEBxdhKmbMkex79Xzb&#10;XgooH73YVgi9Y3fldl483rQP783YK4XNMBSDfifV84gW4vJm5YampIuGbVJlqSzPVjQYZ01791uT&#10;2KBD7qI1P86Sr5y0YjUcaYQzp49IS+y3Y3IhcbHSGnLhMUf22/vJcj8pu2zfzd12XCyTlhxjFVkx&#10;tu/sexLPB60095hY5ajty37fjl7c6/rnzPnj0gyntT5hORmZnpQ7JiEdc2yPHTqyz/YLrKkpKQLJ&#10;IdsvkMJmZ9Wxz5496W7nqJYjSR12ImfCLlY9UDR0VyJ3ymKu19up1Aa7u9puJy6lW2J+o9qw1nLE&#10;LIszreq0VZaUkWcnLqaLUWtsbbZVbkgAQbewvnY1PAgGq4TPoYWBwpNC6oVzpx00GKNbLNLX3qAe&#10;2+CuaECN19cjsSSw9Gs9KleEm1ldGBFICiILgNFaOqamqsw2VmbszprEqATuQH+PA+bp/RU1dIeu&#10;1e7RS1+3tIYaHDfENoQqa6Yi/OLrN/aHbx/aP/rz76V17tijrSmfkf/hI8Y42l1jwDLtYp2mhmpr&#10;qq/xsPb5ww1blUshO7y1Mi0XsyDmarG3L+7aQ0Vn9zZnFO3dtnNFC3a6aFW9c8gqKpJsbqLHFsa7&#10;reh2ml2MjbPRYyesau8B67gVZ2UpRyxXAjZlzx7jhdCHjqihJXgJfX3Gn4IHMtlnWk/aB6lB3H6Q&#10;tMuuy90U3TykyCdWTH1EDbNPAveE3co+oPBVbuzoQTt0eK/0R4ydVnR18eJFRZbZnh0+c1bsESeB&#10;e/yA2kfaRaF87Mn9uu8hO6cyXFS7HctfVui8aKdzx+xU9rA/lnoqe8DO3V6zE8nNVlLXbmdT66yp&#10;tcUKbkvQNjRYQ0uzjfVX29pCp5WUlVlNbZXVVuaKyRvkhni4WsC4mZToeoT0PtlcXJKLJ77SGUnz&#10;MzjY3lTlYOnuUrgrqi++laUGVK9tr1Xjttq8XNDqypSilz5bUqPAKoFZCsQoxVZWUmi11WW2ztN7&#10;AsuTB9IscjXLc+M2hzBekj6Yn7QFHu4S02wpYlpe0LGKcGanRmx+ekzh86B9/vKOvdiesFeP1/yR&#10;DjLBMBzPJcNIuK+ZyOOkjC2RWZ6bHhUjPZcr6bRn23P25dNFe/t8y57dm7en2zN2X8DZFIDKKyoV&#10;KSjczFMEIbDkFKTaxHCnwvAWNdZNu6DGaz50xBr3H7TyD3Zbi0DTLjE7eOCw3G+PbUkPnTwVo8Y+&#10;IBdywDvjTXVGZsHF1EiY1p306ZMJaTGWknHMDiZ8YGflkvLTDtkFgSZHrqir+Lg15x23K2L4EzGH&#10;PQKKlRY5LmCcPX3ULlySXomVXpHgPX/unEJouSSF0+f0O04Mx5DAkbQRi0GrJDXbkesNdjxjSOyy&#10;Y+fKtwWgEbtV0ykvUGtzU11WXFFrZ9Ma7NMXk4pKh+1algKX+iIrV+R6b00MP1Rvu/zxDIXKhNCM&#10;NyRJu5D25xXrYZK2Fp8GySOrV3yKYGdzlXptrXp9q4tbtvHetKH+VrkN+cCpQRevixK5gVHCUn5b&#10;N9cCWB6oF68vTng2ljmquJtnCp2Zw/rnv3htv/ziif3m25f2m6+f2I9fPNX2l/bdJ8+0fusz0T5+&#10;OG3vPrzrYBkZlIjtEkj6Wv25IHIrfd3N9vDOrL1+tCYGGbNPX+7Y56/W7eWDGfvi9Zb0yrL95psX&#10;9ocfX9svdK+XD+Yl5qY8BM/LzbUDlyvt8I12S7h52+6uzUiLSWh31FtVaZ6VKMKrPnjQpmNOWH/s&#10;SWvZvc8q399tlbv3yLWuqRPM2/Rovz/Exug9c4h5t8zhkgO2N+89e1+h8+7r7yuMfs/K0w5b860Y&#10;u3j9gHr3ESvQ/035cjkpMZabetwOFe+37LRrdvnKaTu0TwC7ckwR01GLEaMUKQKNiZG7kws6fEh6&#10;5uh+tdtRubdktdt1u1C5bUdSB+3wzR47ktxhh5O6JHpXpcU2LL5s0aqbW2x9vtXWFvvsxOUsy6/q&#10;tM2FVjuVkK1QusFq23rsk+fT9mxnwD77cMZ2NdRW+HM1zIOASXw8SGAhEYT4hXk8vCbXoqWrtcba&#10;myUmWRQqN9WVukvqVzw+NtSliIMZVj3SEB3eq51V5HoYVS4TUErFLMx0e6hoZlsa4+7WkmuMHz59&#10;Zh8937HffPeR0L1h3378yH6r37/8+oX94ssnDpZv392zHz67Jxf0zH751Yf2/RfP1NCP7afPFPq+&#10;3rbvPntuX79TOPzZU9tYmrJ3z7bsI4HlzeMVrZftw4dyU/fntH3N7q+O2ttn6/aafU9WbXNx2Pra&#10;Km2kt9GYudfbKvC359uJ1FZbn5PYlqtqVycZ7m223JREMcoem4w9ZQW73rfa9z+wtj37rF0Cd3lu&#10;QuH3gvz+qLXUlVuqggdYheGO9xN22dGiQ3ak6IC9f22X7cl43/ak75JejLHM7BirVgR0+uZeK8o4&#10;apmKkNAu+2P2WNyJWDt35qzFHTtucaf224H9EsqH5aYIy48dtoOH99lxhe2HpYtOx52SF1CHVyR1&#10;LH9JQrbXTmSO2LGULovJGLVTtxbt/O0V1avLUotbrb65ztILa+xS8i07ea3Ysit7pOP6ra2ny9oU&#10;TLx7NmNP7gg0YpxdvOqLdD7JNtwPQIFpwoQnuSiPlq4pMrpqZcU51ipwdDRX+huPcjJT/feYNMqY&#10;aJpR55HBdlucH5VLGfDwOapZAIszi1xRfU2p0DymBsX1DIkGB+13P7yzr17ftV8JCN+927F3jxfs&#10;64+27cfPH9o3b+7YT18+9ed4fvM9j2e8E1ie2ldv7tp3nz4S0B7blzr2w3vL9lxh8Idyba8kWpfl&#10;Ej+8t+js8/bppkLlEQFmQfvnbGu+33ZWhu3J9ri9fDhjm/N9atzb1lZfasnJN+3IzXbbnzQgG5y1&#10;6b4KmxySDuprksjtsfzUJKvds9fqBZh6Cd2S9z6wZoGlbu8+aaBlucAORWE1qneea0ASnWTJY6oO&#10;+eMdH1x/z/bl7ba45uOuXcrSj1lpZozlKQRnjChTLihN27JyJVpz9/hAZHzCBbtdki03nidAk0po&#10;V/RzzDO1x2NiJHwvSWtesHMXTljC1VMWF6cQO3fGzuRNWmx6vx1LarIrZdIquQt2snDNEgpGLa+y&#10;3XIKyy3maoUVVzVZY0ebjY2Tj+qVruu0ydE2K6xqtUbV5WKGNAta5JRicqIg5qeEBNwVVY4vkAks&#10;YhYeCSUq4sUyrQ3lnmPhbUj9ov6etjoVvlU6ok/CssVdwawAsKiG4lUUZHGLFQWVFhc6WGCWKkUb&#10;zx6sybBz0gLd9te//Vwu4r5987GY4stX7iY+0/9fi0l+Elh++uyxAHHXvnq1pf0v7MfPHtjvfvxU&#10;7umlff3mvn3/+SOB6YXOfyh3c8++ZC7sh/elR7blf5ftjRjk0easROqAjUn8PtqSRtmZF0AG7d7K&#10;oD29M2n3lgesu4Vnim/7JPK+hlRLSs7wMZalKYXLI10OlMHuRrt84ZBNnT5rFQcOWKtAUrRL7uQD&#10;2GW/Z5HvbsilLU3b8uy4MZc4OtxxqEhuouaoHSs7ZDENB21vxm7be+s9K8s8aulJR60o9ajd0rIv&#10;9331fIXf2Xt8UjcsVFZ5y06fj7UzF2IUFh+2rhZpjIsn7cqVOHmBo+5+Tp8+ofUR6aXjdvZCnB1N&#10;H7GTOQJLZp8dTai02NxpO1WybfGVG/q/1Fo7muxGYZu1tdULID3WK/a8cavFLmepPcfqLS07X5Fg&#10;n52+eN22FpoFFgEDkAAKf6g9MUGAuWxndMMUgYTHRMnD8OgGYGFqQllhhg20V6rAlTYg90PkMdLf&#10;YvWVRc4SiwuM7k5bd3u9axUAc7sIZgkCt6Gu0l3QhsQkPeTrt2pgNfo377R8cl/u5KG9ebphP316&#10;X0zykdzOS/tBYPjl168Enif2a+maX30HsORyPrnrYPjmzY69fTgrJpmzV3I9LM/vL9pzMcvmzIDr&#10;l3sbs3Z3edgebkzYAy1PBJK7a6NinGG7K799b1XAuTtvj+/O2b31KbmmESvOPKPooMFaa27JNVWr&#10;o+RZzP79Nn7hgmW/977lSOCWyg1179tveVpvSKCjWe6szdnK/IQDhZF8HobbrbCZuSy749+3A+n7&#10;fUL23sz37UjxbmvMO6rQ+YQdvipd0nTK9uV/4Blfsr37s/ba7Hi/jztdFkDiL8epk4bc0o2r4SUB&#10;BTkZlnzzmk8yu3z5pA81kOo/lNhqh8+k2qFr9RanyOhMzohdrlqX6G2VjukWKLstPr/HUvIq7WaW&#10;2kbR0OR4i6Vk5lliTpU92OyXCM+2mYkO2xVNvKFNmPoXXZgUxY1xQTyCyv6crHRrrBVVy3eTV+mW&#10;fuFD0wCmtanMhuWGpsb7bHZ6UBHNmATsmGduo7oFZim7XWh1NRUy5KjC2jofF3rzeN0+VoN/8fqe&#10;ffKhfn94JwBIDPPjZ/flih7Ydx8/sDdiip8EGAYUf/jiuX0rnfOVNMonH26JTe7b53Jj6JB5MchD&#10;RTub6uX3VqfsxX2FxKvjNjMkAcfTiNN9tjDWJVc0YEsT3bYjVtlZGrAVRQV35roFoCHbFA1vzPda&#10;YsJVmxvrlvu9bRUluXZw3z47tH+vXTmw125dPe75lmq5ozoBKF8Cd3GiXWHntO49Y6sLUz7RC3ed&#10;lXbTDt3eZ3uSP/BU/57UkPonm7uXYYBsaZfME1Z067C27/JoiYfM9mV+YHsFqnVFhLHHFf2cPKBw&#10;msTcPqupuO3jXwmXJRvOnPEpIFkZqa4/M9OS7VzJmiKiYTuW2mfHpVGOZU3aSUV4Z2/JPaUxe27c&#10;6ruG7Ez+tPRJg13NLPco6GZJh1xpnbW3NUiTFssObTY6WGe7kuVeELAeGgsQDhoBiFeWMhUB5rlw&#10;ls/wJ3gSrqG23Lp14W5EbVeT5yhwPUOk+SVsF2aGbERMs6zevLY0GdL8vuS6K4JZeB55U6Ezk54+&#10;erJhryQ8P5P+ePfsjlzCnH3Bb0U6b8Uun8v1fPrhhpYtaZQN6Zo79r00ylfSKF8owuH1FS/FIF+9&#10;fSCAbQssa/a5tt2VPnmyvSh9siqGWRabzAgwE7Y42W13FkZsearPv3u8LIC01ZXY4nibg4M3Ks2N&#10;tFp2aoqNdNXYOQnGvo46KynIsNuKPngtaOyRw9aQddqSTx+2gmNH7WrsYcs8dshq9h+w+ZEGAXXF&#10;k464YYDC4xpMiSQhd/jWATtSeNA+yBXLJMvdtMS4jtmb/YEdLthvx8tiLKZ+vz83dLhUYrZgt4Nr&#10;UR0Q3cTzQockbA8e2ms3b15VmzS4PmKKZXZWlnQLT1zwRGeSz2e5ULLiUyrP8CD8rXmLyxwUeHrt&#10;lLTM4fQxq2lnCET6qrLCEjOKrEFslVooJm2pts7OOutsKbautjJFS57u50nD8K4VBgvRKbiehEs8&#10;+H5eMfsJ345m6emUCJLCZySyQ6zAQ9u8gK9XlDimkJn3q5GMmxntUu/usc2VKZ+UzSBigVAPWHj2&#10;B0bBFfFmAyKfd09X7IsXK2pwAeDVmv0ol/P9Zx/aj3JDP0iHfPVOQJCb+V7/fyXG+eat3NXbu/bZ&#10;a4FJ7LMxPyThuihwLdrTrWF7I3f0bH1ELmhNkcygzas8j+8s2KqAjE5ZofdP99jKWKttaX13qV8+&#10;uc+Wx1vtrqKkgpws2eGqazPEaVNNsT+RQJR07lScXTt3zloU+XTuP2iVNwSmg4et+uhRaz1+3NZ0&#10;/Y2lCZsaqPc3VuZmpllW+k0H2aHifbb7ptgkc6/ckdyM2OVYxWH74JqYJUXbb++2oxVijqK9dqh0&#10;rx/7QaK2Z+3zlxvy+GpduVxFVbHtP7DbhzSYLE7WmycJKstLLDVVWivxupZEOyqwHE6oskPxpXbo&#10;eqOdKV5WKD1gxyTeLxYtCSzSMMkVdiWlSN6hwtLyCu1CWoX0XZd9/HzcMnJJd+TYyfg8uaNe20Wo&#10;TIjMLPzwvhUeUU2wE8djXMnjhtAxbUIa4XJLfYUKKX+pdSs5ja56+dNeMUuni9xhid3FyT53M/OK&#10;hmAUBhIdLGKVitIS43lkHj3dWJ5QA28ponkocDywz17eETNsij1WPbphGzmWp/eXBJj70jU7AstD&#10;Z44vXt0R0OYlZKVPHszaJ883BZQxhcZT9mht2J5vDMgldNuDtXHbEaM8ukPEMyz90WR90h6Ew1tz&#10;A7YsUC9N9NrmwqAtTXb6E4BrMyr/WJ3NDlUIRHJTq8O2MdvnQKhWRJKXm2lN+XE2cvGEtRw+6pFR&#10;rwBTLgCtzsoF8yz1nNhrdsTBgkvg+ahDYooPrr5ne+WKCJuPlB+wo5UCR+k+f/rwAwGGDO/+XLGJ&#10;2Cam4pDtFqD2Ju9WZDnoCT9mJrbJ7rwvF7C0ilX8mwBVpVZRVuz2ZlglUeHz8bx5uZ8eO3ajSfqk&#10;3S5UPBRYRgSeSn/w/WiGtOVipcXntYtdqnWPZhvob1XH67fC27ftZmaBZd9usNgLiWLpftvFA2Ko&#10;f1wRWT/CZp+QLRCxLbx+67oauMbHfJjJz/yVtuYKFbLW2aa/s15hc7uzDG6ILC4PhM9O9jurFEYA&#10;Q56lsqzEH2Lvaq2z54pICGk/vLdgrx+timHW7VO5nbfPd+yZ9n3xat1+UKTz9dsduZwtuad7Assj&#10;uSS5qBd33G19LLfz5vmGKrisayxL2K5K8K7Jva1Jh4SH37cZXV4asZnhLkU2vdYsplga7xJQ5HKG&#10;29ztzAy2uNuZ6GsQE7WKheSSZnvkntptY6ZdIGqzNUVFW2gZieHhmniFuWesMu+stRefscFDimj2&#10;7PHG3F6ZVKfRdaWdeF6bT+hkyx0dLJYOEQgO5+23vTk9h8P9AAD/9ElEQVSMPiviuRWAc7j0gB0u&#10;2Wf7tH1P9vsOlAP5eyzm9mGfr7swOWgTQ22KPFs8Aq2vum28OZOXEnW21AuMGQ6Qc2fP2pVLly09&#10;LdVOFSzY0RQJ4/wZu1wwbnFFm3aucF5it9Fn+h/LW7D2Lh6zrVZ7FliNJEZVY5MlJOf6LP9Bdayl&#10;qUYFMI32cEtgQdwyBQHNwgsFjyt252GyKIBgFdilCUZpr/PnWeoqC62WdXWJtQg8gwILL9wlJY7A&#10;XZMeWRazjEjLEDYDllt5ISKqEFhIBLbJFZE0e/1kU6HsrD3enLK3j5fFLtv2oSKSaRnm4yeLosRJ&#10;D3XfPVsVMFbUiN0C2Kx0zoK9ebJqH+4s2Kv7CzY93K5weEbMMqv1nD3bnpawXZFLmLSNhTExh0As&#10;tzDV3yxWUQgtQyyMdfiHKFcFoIH2Wn9UlA8n9LeU2nBnhc3010nTtIlhmmy4rdIWR9VQigDXZzvt&#10;+49W7Ldf7thYe7bV5cbZaOMlK1EYPdLbIBsVKQrMlauuDTYUczM+dLBAruW6IqC03bYvDzf0vsLk&#10;DwSQPT4vlwhoX9Zuscn79oFE7n65q33pErhiFl6WOD7QptC91d0QQxZjgz1qk0Zra6r1FwNkpqdJ&#10;a/KCpWsKKPJ9nkps1pgdSeq0w1qOpg5ZXPGamKVaTNNlsQVLql+5jUi89nYUW2NDiTU3l1tKcbO1&#10;9fRaRlnI6D7Z7vUR6V1kF9EscXGxdkqL6xMiIISv1mgY2KVLaG5trJAbYcS5WGFyoU96YmlvqLRx&#10;3gUrvzo/PWDr0ipEQgsSkYwyRwHjEVFpsQ0PdtuLu4tq5CX7+MWWGn7Fngosrx7M2yf6/82TJfsa&#10;NyO39Lnc0fbikG/75Pm6mGPJXt6bkaidtRf3JvW/tj1Y0v5Ne/lwSa5oUlpF4Sv5E4EHUbum6Geb&#10;V21MKgJaHLU1uYci6Y+m6mKbHWzS0mjzw63+e0a9qE2Rz5SYZm5YAr69zCZ662x+LDDLiq6xo3Cb&#10;JN4dRVDby/3259/es6num9bemGkTEvezI6QS2mx8sM1HnHlQPVtRSlxzjL13JQwk7k37wA7l77WD&#10;ZXtst6Ih2GS/NItrmtIPFC7vcUHMwuOuzOGZGGx3ABbmk5zjOas8jzB5tBdmycpIkxe4YempPC+e&#10;bpfSKu3gzSExjFjkpgCTvWJni1ftsMJoUv/H0nqttq1NdWizSxnVdjIhzy4nplm5wD4w1G23y8sk&#10;PcqsubHEbuRWCiwCBLPPedUXk7MBBlMTiN1hFSY/oWc622qsvIxHPnA9Df6acEacmwUW3rDIPBbS&#10;/OFlOYi8cbHLiM9nwRUx/xawEA0xm/+t3MSbBwsCg1zJ82X79PW251a+fPPQXss1fSRwfK7I5/O3&#10;dzxBR0hM9vWdwPTRoxUPh2Gj3pZyb5z+9irpCwnZnTFt77dH6712d7FDorXJQ+OZoVZ3L0vjnYoq&#10;Gm1OvxcmFb3p3JmBFgGiXi6oUczTYHNiElhkQS5oUaJ3RZEdb5NclVjekmvbWR2RrkHn9Ej4Tdmd&#10;xUH7J3/4xArTY629vtAB1laTJ1fU5I8AM/LMC4g8FE7dY3tuSK+k77FjlYdc9MZ2HraDlWKRArFN&#10;+vt2qFwCOEvgyYFlwmMjK3LvKwL5HUVZDKMsTI+4GwpzeBqsTpoFgcvsRGYjMjk+Ma9FoOixQ1dK&#10;7XBiix2SXjmc3GvH0gfsZEa/XNG0dckrFN0utLGBammiWq3LBPRaq5MWOnFVpCB9lJaVbecyWpmD&#10;Syr6rBgkvDGBtU+llJbh+R+Aky6Bln7zhiivXmFzvXWK+koKsp1VELkMJPIEIeNCI30ttrU2JeD0&#10;imUGHf3oFZjF57KoJzTVV/mYzH2Fs1++4UGydfvosaKZZ0u+fnV/TtpkxzbVQJ+JYT57edcZ6I1A&#10;xPKKYx6vu0Z5emdc0U2bPZfbebYzYU8kch+uD9n9pV5bGmu22b5q21notc6mMgnYboneTkVqErLT&#10;/WKPNolbRXAKSedGO2xW7DIl4MyOdEjftNiQQse1uR4xUbeto1umW7XuErsIdLpWj3Tb3RXda2PK&#10;7q2NGWNYTdWF1l2vTlVfrE5U6M8k8269NNkvuSDOMq8etrzUk3YgabedSFdonL1X7kYAypEbQsPI&#10;Le0v2iOXtd9iKg9brELpvakf2N31eWmgfjHkvK0tTip4GJHN+33yV3d7k1WX33awkNMijKZjkjM5&#10;kTVsB6/Wuys6X3rHDt3otNP5kxaT1m1nbq/bhcwmK2notcrWfluYqFdwouBFrra6rc9qO/qt4Fa2&#10;3V9rtiIFJrv4VBoA8fm2qtjNm9edXZhS6S8WFGjOnj4ln1hujVp4Oo+EHJOy2xlxlnvi1RLkWCbk&#10;ivp8hr8MOifNIiqOTniiEsW3cp1ZXtyds09e3rOHG5NilQ0fEf5UYvajR2KOZwv2aGNMwFlRtLMs&#10;0cu2ZemZeZ/h9qEY5ZVczuun2/ZC4TIM8+GDZXt+f82eyR3dV+Ty+M60Pd2etMdbM4qCpm11osU2&#10;Z2hgRROFOWKYNhuSBlmalC8Wy/BCv6nBVukkuaSRFpuXC1rQMaszCNxO+8Und+3XXz6233/3yP7m&#10;l8/sz7+6Y7//esfePZq2v/3Fc/snf/bK/uGvPrK/+/1HckW8FbPI6stz5c6KPQXBCwPQgQdSd9vJ&#10;U/vtckKMnU84bCnXY+x68nE7UnTI9tx6z44oMjpQIf1y63071nhE4ne37S/cY4fL99ndNbFAS5UE&#10;+6ytL03Z/OSwzYwPSXx2q02a/dnqCrl4fxRYQMHeybcH7XBKnx26VGYncsbt+K1Vidw1O5g+ZWcL&#10;F+xC2bqdLdv2JwA6RAK5hcVW2dBsS9NtIoRqK62s8mkLV9JKbXqqI0zY5q1OqSmJDhLeupQiwPDo&#10;ByCiojyR1qlICAbpEDBaBJLyomypaKYFNHv8PzrUEQYUFXrNTAzafTUUGoaEHKwSBQ3PDD2TAH28&#10;NeX6hEnabxW9vJRbeqII6OW9eRe4b+WG3ggob54u6v8ZhcAKix+uSY8s6NwxeybN8/zBqphlRKCZ&#10;t0dilnubcx79PNiclqZZCgOF0i1MuF4TE+wojK4ozFTU1miVWvPpl2tyvYMdtf4lsa7GUlvVcQ4c&#10;RUnjcksjXbXSM822NT/kCb212V652EHrbyuXi+vwb/5sKzramOsSywxKgNb6azEaK/N8sPUKz4hf&#10;4lHWi/4k4vGCGNt97X3Lyj4hIB2x/RKvmUnH7eLlI3bo1j5/CI3j9kvLHKnYFyZ4x79ndxQ0hBcQ&#10;LUoPTvuo9uzEsOzfaT3tLWqTmghYmA4Snh2/llVjxzIn7MDlMjuUNuKPgcAsB5P77Gr5mgvcmuGH&#10;dqlUOkYa5lTJhl3KH7KicumionSPkq5kN1tK9i1bnm0LYGHGPmDBDfE/72Lxd81KzxA2k7lF4LY3&#10;o1fqRXG5NtTdJBZptD4xDfvcBQEUUfiiNAvAWZAbKlEEBCVSCUDDbP9oBvXxnSm7uzyqBhcDiGVg&#10;nC3te7Q+oXB6Wi5lXMKy01ni4fqwPdsatodr/WKPIR0zpHN7fIbcQx1/b2VErmBc+mRIrNBo2wt9&#10;Comb7JGAeX9zxsNk2IKPRwGCWUVBS5N9Xg4EMG6oXACaVLQ0N9Lm950ZarHxXnWIziq5nm4d22Hj&#10;PVXa3mSTfbUSwOFYknyTfXXSOmLVnhq5q05bn9axvTU+1aG7qdj6O2osO+uo51mO5x+xI2UHfKxo&#10;r9xPXtE1O18YI10TZ0fy9ilk3usss0cMc0AR1IHS3dJKY1om7S6v+1ie9Td/AxaPiNoarYLXlJQV&#10;B6DI3oDlRn6LwuZ5O3qj2Q6nDlgseZeMQTsktxSbv2hHs2d9Nt2htDG5pUHXMQelaW5XltvQQLOi&#10;xwaF5YWyRZ2NKgiQZglAIfpB7BIN8R0hRqFxTQ4Whcwk33q6mvyrGYOdNdahXunp/p5WsU2NCpgn&#10;n9clY8EyMpaiIb6WQbgMq7B4zkXLM4FjSQ20vjwtA0zY42016IrY4s6kRzD31xTR3J0Wo+j/7SmF&#10;weP2SMzC/vsrAx7VbEx12RMxyGNFPw/WBJ5thd93tGh9b21E4rNXjDLuUxHursrQi7363WM7Atby&#10;RJ/E6pCtz/bruAHbWBwReLoc6CO9GKnbZgZZd0jwNtm0OsHUQKuNdterDFPOsIsS8pMDTTYiICGW&#10;eZHxiOq+KkBtzHaJbTpsc7ZV9+L/TtvS0lKRY/Fn9ms5YCcv7bY9mQqj5ZrOJB70FP/x9AN2+doh&#10;O5Cxx2f+781S2Jz9gb0vZlmdHZDAHfJpF+RcYBbc0IjcEJnwotxUK7mVY3ybgG8k5WenWEzmpB1K&#10;6bfDN9rkdubt0E2eb1bofIMX/czbsbxlO124bCdudtvpvEk7lT9lR/PWLK1yUG6o3vJvV9nUUKml&#10;5d6yq7e6YZYEdzsucK/xrjee1OfFxYwTiWkkcFubq62htlQRTaaEYpUNCCwD3Q0+iNgnSm/VtjEZ&#10;c2KkV4hXY6oR+LzKjBqFuSxBr+R7RMQo7BOxyD0xio/f7MwqjteyNS23oXBbPXVZvfr53QWFwov2&#10;7N6s9MiC3M+cPVFDPRP7PJCmgV225jvcBdxdGfcQeVwukTB7c2nIoxVE6I5cwyYgWSVk7hFAumx1&#10;WhGbGIXoZl6aZH1GoFkadvDw/4QA0l4nP60weqpfkZNc0rR62py0zMxAg9in0UblnkjiLSqkDkwj&#10;BlIUNNRWYesSxdvLuu9Cv373Kloatm2V6S9/eml/9dML+6tvN+2vvr5jecknrOTmITtSvF/Aec/2&#10;5++xQ3G7La74kJ26csiBQij93sVdtr2iqGuFAcppRXNy930NsnGXJ+X4UEVFcZblZNzwt2jlal2Q&#10;m2aXbi8p+lHInDVlqQ07diixTYyy4K8QO3itSW5ozZ8jOnGzQ5HSgMVli2F07IkcsVHmtB29ViVv&#10;UWX56vCXs5tsF6n9y3wa7lp4sSApf3IrgAT35MzSVmuNNUVyR1USs2E8iMHEfmmVoZ5mFbhFIbOi&#10;CjU0AnhJxp8ZV3TU3xJ8qLNLvg0LYI/XJEDVu1/cG/c8yTMJUIDzWO7l1cM5CVaB5MGKRzmvBBbm&#10;mTzbnhFolgWqKTGJjt0c9ikGDzeGPRJ5uMnzP2IOaYntpU41zog9WB0QUAYEpAHbVBSDy9qeb7Ot&#10;yVqFxbUKk5ttTKHt2uywdEqvleRnuEthUnZjdZGiIQGkr95meqtsdrBev+tsoqfaFobqbW6gTsK3&#10;We6rzX/PKtRcGGnw2XZ35gWO5TFdu073HxKIxwScAMRNuecd/b85D0AF4KUe+/HdklWlHrG64tN2&#10;QFHQ7uT3rb7simXdOCZJECPWj7WDeft9FP+O3NDW6ozKXmPDXZU2PtjhHZapCsW8gj6fT+Rd9dew&#10;8eJGGh3Xc+h6s10oWbNj0iwHrzXb8awxO1m4JKCsyRVN27HcWQGowc4WzduZ8vtiovDk4iFFUHFp&#10;vXJhg3axfIekXPiQNtMo/ZMwCSTlmMNyzQcXGUzjmeYuhZ68VgNRyFxUvqDBFEseLhsVwhlEJIs6&#10;qjB0aIBnjNUQS+PuO9EsuCGinGc7EmcKV++ujAosc3I7ZFzFLHI/T/U/buSJxOpzHfdoY0QMgxua&#10;EYjm/fhnErhPJW7J+j6QFkGzPNYatkGvbCjMJa8yrsbamicJ1yedM6KG6RejdEis1tnScJWL1nmB&#10;Y07aZX60U+K1y+YEeAZA+1sr9btD4Ki3CWmWcdV1RnXjWDTNzEC952wWxhVhyR0uSOTCVoxYM4q9&#10;JHfM+BIMs6jwnbCbJOEdscu99XG52TFFN1r0+5MXG/Z3v/vE4s8etIIbh8Uuu32OLmL30JU9apND&#10;tj9tt65LZ5gQA07a2oK03Hi/IqE2ddxm14z11bc9i87oNg/JwSzHcxcsRoA5mNgpnSQRe7PXDtzo&#10;sgsCxWlFQ2dyFULnLQhMTa5jjmUM2cniTX/B8uGUATueOWIxAk5swYKd0LKLpxH54vulC+c8EuJN&#10;2CThELpolvLSfKE03XUJYPFXVpFvkY7hk7Q8XAa6Rwfb/Sud+POluWH50jafuI0bglXI4j5Yp3Gn&#10;7dXjJXv5eFFaYsKeKWp5KrZ4Jo3ylITaRr/YZEhaZVw9VIBSWPxsh8hnxR7qXM5H4zxQD72/LuEr&#10;3XJX4vbOgnqqqH9D0cqWtMKatMM9sQpuamlMwJ3psPXJFkVFTTbRXaHwuN7qynI93Y+45WPazHFZ&#10;GO9y0E+q105K4M4Md/j+acRuj0Ss/263WR3DcMFob72tL3TZlJhoXiC5I9bYkNtbEUA2purcBd5b&#10;6bNFNTaj47DeztqUwKO16ndnacRfnfo3v/5IIfgndv3KcYslcZf2vu1Jet/OXjtsJ+P2irXGbW1+&#10;1Kd+bCxO+LeQcEN8h4BxtupyuXsxC1qFF0vzFZRYXEz2uB283mpHC3fsYMqwHUkbkquZlJuZFHgk&#10;aOWaYJsjKb0+v+Vc6bqYZMwOX2/wKZlH0vrsZtGUHcmeR+CGZ5gBBx+YRuiSb2EkmgfjbxXkWEs9&#10;742vN16rwYAiGdxuhZvVZXlB5Mpvzo332vhor/FhyRHpl/mJfn9Yy6cnSKswMYeE2jNpEfIiHypE&#10;JnyGRR6sj6kBmtVA7R753FtGvCokfrDoAveJROyO9M0DMcRDidn76pGLch2ABIMzA+7h1oI9lEvb&#10;We53FvGs7UCNBGarGqhX7kaCc6bTI6Wp/hoJUTHLUK1ckMAkgDAhChG5LJ3DYOPyRLcAEaKnSbms&#10;aYnZ1Sntm+kWYEIUNDciYMz165oCBlpNIndurN2WxTCrczpWzDMrt0a4vabQc1tM52VTuWGdDekZ&#10;BihXJxWaLwzbV6+lZX740P7p77+ytuJzQdwm7vKJ3nVi8OX5MFWVD2Fh35F+nr9mrOi2lRZmq0PC&#10;KJmKONPFMMlyLwsCwYAduFRqR3JX7MDNYYGjw2f4H00btkuV9xQyd1hMwYodTh+xAwLT0aJ7YqQ5&#10;O1u25SCLL5yyA9da/dmjXQjZIHITzd8sqZA5pPkT/J0fjbwWi4kwWpobK31GP6yCWCW/wsjzoNDd&#10;2V7rgnZckdCEjMhLfW4XhwgIoPAWhSd35tXDCX3HnYaf3RXTbI4pepH2EE0zH/beUq8nw5ju+FSC&#10;9rH2P1wVMAQCvt51X3rn4ca0jXQ3ipZHpQEQfrDQsHoxaXmJSUVTK2pwBPOGGo2UPJS/tTggQBAB&#10;9XuKHle4pjAXrbU8JY2lyGZBoG2oIt/S6kBcUj1u5aS5wEXsjotJwhqWEZt48q5P0VIYmETQwiCr&#10;0jNLEy3apmiqr8rWBNqxnlppF2kaRWpb891ioTYxXRiTAlDb0jp88+gvf/rEvny9badS9tnBnH0W&#10;U3bI5mTbxuoSLcVWr2Cjs7U+2F0duLG2Qi4o26NZHi/mPcNZ6Sl2qmjDLpVv2oErNYqEBhXtrNrB&#10;qy128Ea7s86R3FVt75O4FYgkeA+lT9ixgmU7yKdmcsYsLm9Mv3vtRP6swusJJj9d8VlwCNrwIHxI&#10;zF08d8Z/85hqb2cIm7vayanUqoBVUtyp1iN31CuhyweUhuV2ugUeplbOyPczsZtBrfzc8DLC3OxM&#10;GX9MgrDRR3nXFZncWRA4FKXcpVHVs+6tTchtDHpI+kTilbQ97mhnqU/Hdsttyd2owbfFMuvzRBvQ&#10;OkJWYJG43CLqEFCgeFzYOu9zFcBI0q3N9+keg2pMAUrnk7ADPIS2fJ95uIvBQrkjeq7KtzbbZ1my&#10;w8q0er80Vnt9iaIeAWagRVpHkR+5GoFsUvUZ6WJcqcHPH+uW3vH9EvrjYhlpGIBA2QDVyhQ5mBbb&#10;nBOwpKFwk2iZO57Yk10Uxa2pjL/79rn98ounlp8SY6XZcT4uNCsg8S7chekhMXqzZ9V51rwoP9uH&#10;EwhW+DYCHoFAhdeBHZM4PZk1aqdK7kivdFtMNhO4B/1lyoe1HEmfFFAa5ZK6JYjnJIgXLb5aLksM&#10;dFg65kxWr+2/0Wux2QILaPTPtsj1wCrR1P91iVsioS4xRitzboXiNoXQbWRvb/MYap7A0WgDioZy&#10;s1JtcrjXJz91tTfZoiKMWxJZNZUlxouQ768ptBUQ0AQPFL2QG3ki0Yr2YPrBIzHOXbHLo80JMcyw&#10;DXVUCliDPndkVT0eN7I5y1wSRn5b1NCKKgSIu7ruw+15d0P31mfFOv22scxkJ9hq2l3DeG+tmAxt&#10;MKTt4wLMgO4ntyW2eagysF6X+5lV2dAofQL+HDP5h5iP0iVgtMjFSgDzYhue3htulY5p9fB5Ue4H&#10;tlsYUXg90u6CmH1LEsvkXTalR7j2+sKIbfBbLAfzLImNphVVrSGIx9V5BBqYaEUR1tJ4g9im0bXO&#10;nMLy6eEmu3bhoBiRXJDEuNzchPQST0X0Sy/2tDX4lE8+lce7hBmw5Gv5TOU8XbBoN6vXxCSdEqjr&#10;ciUzdlTi9YCAcDBtzM7I/RyU4D2SNhgiJIndozkLdiBtyi6XrQtEDXbgaoMdVVh9KKnLdgEKXBFu&#10;yAcQ0S9J4XNyvIyXh8iYpQ9oYJX6ikLr1rqqrMDG/ZHORmsS+zAPd2ai1+blT3vEQLzWtFh6h1er&#10;b6tXbcwNqZfRi4adCda9lyH+pD9E9Zsy5ER3tW1IEyyMtdjdpQEZtVGM0icxq56nkJTEFqBZkYE3&#10;BJxVhcRMFdiYabN1fL968aY0BO6DjOuG2OeONMKkejvTC3hbNUk6knB3xUAMCvLBB3o97gQ3sqDe&#10;y0Dj3GiXP1G5pnIz+YmR7UlpsenBVuttKrcJgYWcjA9ACliMK8EkUwIcgBqWvZalg/qbbyuMlosW&#10;6PoaywSoGhtovKXryLU3FKnMAslovdirOfyebBfApHPUKVYn6+13X2zbn325qLIM6brtNi0XT2a8&#10;t7nUGivyraW2yGorCiRsk/1VqCk3aLsE/+QOTHIgvs5iUzokcLcsAZckcMTdWrLzpXf98dwT+cuW&#10;WEG6XyFycrcdypi1uJK7/iQAY0aHk3SNpAEPsXfBKv6tHwHDQ2YxDG6J3wjUdn8HPS/GafRQuUvs&#10;0lxf5vNZ+mSQPrmo7rYam5oY8GNHFEUwSZnBxTXpg1kZEx/e0VTpGU4aZGZIFC6jrqrhnIKXBkOi&#10;TcuyaH9VVD3USS6kwSYUpo73SScMNsvnN+gaNVpXKzKpkUGbHERkTLekA1bVm9EoG9I8uLgtXJXY&#10;hd6/KHeDG2AG3LLE8YZARs92d0gqXb2/g0iv8bYiIjGJGnpJYGGaZG9btQN7TDZgPi9CHPAQNc0M&#10;KVoa79D+PlsAZOr5PU1MCKtT3VttoL3MRjpV9y7pofEASFzjitgEl7QhV9mjhu9vqxBzVWmplEus&#10;0v+sa21UQB/uEMhkV9zQQEe1f6iqs7HU6spzrLYsxyqLMywn/ZrnWNKTpTmvhw9ADHbetvszxZaa&#10;dkMRzrCAseCRD4+IkL2NKdy0YwqPjyS124GEOtcspwrX/KnFs0UzErZNAkqPNM2Q9o0z6nzFp1CS&#10;iONVG4hdXwSeNjW+M0tHnXxkg9UIwTAM0dDtkjCfpVf/I3KnJ/t9YHF2okfuK1Fap9z1zJZ0xabA&#10;ApM8vjPj72VZ0rHMdZ2RsFsQza5LZNLg9KoVNdSmqJrIAhHIcz4782IQRRPMvsf93Jnv0HYdIwba&#10;UIi8JqNvS/egQzakbbYWiTgkaMVKzJtdFqs0lqXatrTPDiyFS5Irw40xgRtBvcVkJrEMn9tfRGeg&#10;HQSYFTEVUyuZ0jAhZmFcqb40z/UJrAKLACzmy0z2N9l4d73EcIs1VRXbRG+Dg3+0v8XG+iR0Bxu0&#10;NFpjSaYAUOn/T4p1JrrVASScV2WHVdlgAwE8y0g5ORrVTWzMk59dTaUKKmRvAaWtrtCaa4sFljzL&#10;TrkqVrmhTq5Of+2S3FD4TGBpSY6lFzdaZkGxHeVNT8ltVlhea+fSWhXxzPvs/rjCRYuVezqbP20n&#10;xSYxYpqTRVuuX8i3HJBeOSIxfDRvlTwLojbeX6vBx474pD+5FkJoBhA7pFfaxAr52bBFjbQLk4Sr&#10;rKgwy1+/MdDDTP8aD6tHhztEgTeMV6zzBu2crDTXDURAKwLRikQjonRVYJgfaXKwOLMsD3mWM9rb&#10;CX/x+dvy8/fJgkrP7CzjwmAixGu/jMj8k2bPm6xOtghwYom5Lt2P9LquKbDMy73xISc+jLCj6IuJ&#10;24uTCqGlh9AOjDHBLERR9HAion51jDmFzYtyqeRGVsSOkwNiGkJpBhelG8h18EX5adhOrhO9MiVA&#10;kKwDNLDORG+TbwM486MtclsNNtZVoTK1yUVVerg9N9YqMPXIdQlkEq6j3bW2LaBsqlMwZhXYUWUU&#10;YLrVIWtLswXCAunG29YgVqkpz/NXt+ekJlhWKvNm+NRP+L4T7/evqSm1AmnGlfESe7DWbmW3kq21&#10;Rh2+JsknbsdkL1lM3pKdLRbjXG+xk2RyU4bsYsWmXbq96O/KPXCjQ0uPxSi03oWg5RnnyxdOKwoi&#10;IceLCK+HNL/AweOc7c3MW6n1kHmgp0XxfYtYJrzuk/Q+75XvbKlwUDFBmffNI7Q2ROFroucNGlK9&#10;d8GBMCKBOaVGVMOIThni39RvQAKjLMIWauB7K/0KkRGrZF8BE9lPhclqaCYcrel6DOCtCixLEoYA&#10;hjCUObpEPKvSI6uAYZqJSyHsbpOL2RTbbIqxYLH5YYXfAtiWGmVF11vRscu61jgR3YiOIfeC25oS&#10;OGeHfOoCaXvyMYCiXjaYkUtC30wSWrPIVU0wTKCOMA9oxESe8VW9JsUulI2obGqgwbqbbotZanzU&#10;mkhraYL5vg0qn5hO0REj6XdXFbUp1IdFyHfxDBNzoHE9tWW5KkO+8Tli9Ip/xUWegsFgHuM5KBdy&#10;NGvaTki4rs3V+xsVBlrT7VJKlRiy1F/Vfpg3Q2VOSdvUWIyOjcmT+0nu85T/qdxh23++UOH1sMWW&#10;bIfZ/TwEnyZ/h07hSxMhz3JVhWMiT6nAwuxvAUeMgkZpFyh6m0r8ffI9cjV8bZ3wmmQQj2nWS/Ay&#10;jQFmIBS+w2MXnlfocVfxaGtGhpFgFAVHx04AyPYSbmbccy48EXiHkFlsAuNs6Vrz0hpbOpaF+a/k&#10;SxhRvkMIrW3bYg7c2fq8XJjOAzjMdCNE3mKAUS7qzqJc21K3bUsg49q2F9rVKF1iqVrRvlydRObC&#10;RKvKM6RzxgSiQdWBQUgJdNc6DFSirQZ8pl3N7fwIizT7WBKTu+fkasidLMrFEmYzRXNWQBqV1lpH&#10;uIopAOKMjpsSWGDaTbnOLdV3SaBalesjnwOQscmGAE4OCtZrqSu2+upbVlGcacX5KVYjzZKXkWSZ&#10;afIG6E95Cv9qbcIFj3RO5Ezb/uvtFn9ToCoqsKG2LAUf6VZdU6ZApMxd09mSRZvoyrbCsnI7V7Ls&#10;md1D0iuMVvO0Ism5I9Iz/vjqydgTulG8x+pRVkGzNFcXWk5Gsj8w3iagEA31MS8jI8WTdFXlojTR&#10;Iz2sqrzQH6Rqaay0jdUphXIZnjFdl6ZYV6NtTKtR1kbUS9RwolnmgixI6JJfeLwz7RoGV7G10CMD&#10;SfCuj2otbSFGGRfdk1vx8RT1NkQsSTVGkP2ZnmmFsZNyJwIFwFoXKCe7y9XAckPSJAtjzX4OYejG&#10;fLtYSbpAgKIBtheIsBDKrXZP950bqtOx/VZdnO3s0S4bjKqR+sSugxK6SxLKRE5oKz75vyTW6W2p&#10;EmvUa5EmUZQ0J5YAHJNyQWNd1TYPcOR25xUudzUU2tJIuMcsA5IKuxmonOmvcTtRhxWBh+Thklwm&#10;0xt4tJak4sOtSR84ZZIYn5WpkvbBHQISIlrcD3ORmHZyXUtBWa0duDkoxhj317ITIp/KGPTQ+Xg2&#10;Oa1ygaLOzuWMW315prVWp4llxv3xkYtkbuWaLtyatqP563YsZ9F24XpOx4lZ5DaYUhm+yC5m0dJc&#10;f1uRQIWinUofZWa+bVdrlQqZI4ZpkI7J8Iipv6veBRg5m8FuuQWJWUZcNxTtwCxtdUVqZMTmkN0H&#10;MGqUdbHCvfWgIxDFW/Oj2h4eCFvlWR01Lv6a8SAysNtiijWB757AcVfsRHYWMXqXcRYJU4Tr9rKA&#10;qF5IT9xw4AyoAbgW0xRkdNwXeRrpH7TQHfVmRo63BDq2E0ovDpMw67aO2gKJ0CoP5xcU7aBLGJFG&#10;a/RLc5A4JIvLtMuJvlrP4I51VotZmJ7ZqrC6W5pE15EQXZM7XhaTTgs0TIzqk/tdQWt5sq7HdcuC&#10;XBAsShi/JE20Pic2myc3I/uVZ3mn2lFHIkf0mDGyzQl3x88YfNVvhk3ukd2+w2AsA7STOm7CdiYz&#10;7cDlCtt/UxpFuiO1dEq/BSAxSpZc18JQoYCaZwmlk9ZCZ1BHPni1Wa6o1+JyJ21/QqMdTJ8UwLoU&#10;DYlReOe7g0VASeELnorTm6RVasUYBdkpVlqQ6sKWmfx8lp83KXS2VProZmN1qXUKKBk6j0+9jSpi&#10;GFNI6Q0k90C+Y3tlwhuGSIbG5uEtsrGACT99Z5HklAw5yYhug+1gGIlYsrP3pFEewADSMCTbmJfC&#10;NWaJosQg2yujuhZZ21Hdj/Q/gBvVtXF54fcWIlqGvqOG4U0JzNMl6bc8IeD4vcQ+w2RcpXumxXgj&#10;avyuMrGJwmiFwqPSIbXlxTY10uHhL5OkZkfFHiTsBK7FcTElOSYBCdFLpNRWKT0zzPhRGHRk1h2C&#10;fFH7cGcMOpL3IcPLmo6AjvPRadWbIQXc5PoMLrHVGY2OR2e7K7Zlbg8A4UlLAPNoS8wjTccoPNnr&#10;+5vTDpy1oQy7P5JiB9Mm7Ehii50tmPAplkzg/vRpnyXn3rZzibmWXtphDVX5smWdpRWU2+WbBRaj&#10;kLq9qcie32229Bq5IfIqcSdjnRVgFdwRX2bnA0j+tY+GEveTCFne1V9WlG3Miutrr7Zb0ii8VQGh&#10;i6Dlnbg5mSmetKM3oVkQdO4+FNEw7REhSYMtyT0xvE+OhcG04Y5iBwgik8HD+wKTDxSuTfi0yAcb&#10;06LiaTEGWmLQe9FdAWO4s9bZA5d1R2yDu9pBJwEWXZucyRqaSb0YcUroOi99sjbNACNvTghZYRJi&#10;MxK8ME1bTabcp4DbW2mNssECs+gUJjPVkikH82I+/l9UxOZJMgGABB3fXp4aYEqmNBBPCIj5yBVN&#10;CkDTCrFDbkaAG+1U43c5A1GmNbmdbbHl8lSnrtMaIiC5HzTXxmy7XFWd12VOx394l+zzhJhFYJA7&#10;erzDpLB5e/Zg1W30UKB5cnfOnt2dV13UEUZzbH0g2z6532AvVsqsvK7Wpx/EZAz7Q2dH04fsVOaA&#10;HU3usMuF43ZaEVDvQL8Vlt62E1dLpLmKJcArrK62kHT/VWcWn1qp2JzHFmAbsoItVbeEtls20F7h&#10;b3zqaqsx3uVeWpAhIBX4NtiGdH/4MPdVT8jxHPE6g2kKRZen5Yro/eoRZDRhGEQtuQ2SUnODDSpQ&#10;rS+bsy0OhIcbhMgRJmJerZgArYPrCROJutWwDepxff7gFXqH3zyvvLWE+JXYZfqlmALdNCsdskJS&#10;ThEQA4S8MYGZbEOdVWKyOglwhdwzDPrRi3XchCKSGea71OoaDc4uvB0BxsAlORjU4IjUZaItdQjG&#10;kMb6mhXWlgkQbQ6Sbhl4ViEzopfML4lI2IcF9+WuTddmOiqdyF9H1lOvsjMQKdZRNMe5aK7ZoVrZ&#10;DnfZaI82BJatUblnsQm/70wKKAzOyvXITTEh/m9++8o+frqkbTpGne3tTqV9dK/Jni1V2IOFEjvB&#10;a1sLl6Vheu3IDbmdxE47nDFl9+6Oqk1KJSeKrLU20w4pKhruvGXlZXm26/KFs3b61MlIIk6LgHLj&#10;+iVrk15pUTzf3lhqfHyqoarEw+W2pgq7lX3TivLTfT4Lj7PyZTJCa0QVg5B9AhXvy70tFiIjyWTj&#10;RUJoNTKhL64CfbEsUbooQK0KUJPq8cwcI6TkrQbMAcFVETrDPghXoh+iBs/NSJdsC0RMViJTC4g8&#10;KlocF+tV+Vul7q/hsnS/ZXqu9kmr8GDYvEQl6fU1BvJWFVVFejICc24EV6FQV8dsMI1BDcUDY7CB&#10;uxkyz2rYSWmZRW3jYXvGf1oaqlQfgUduNyX5qhXmpFiugoO8zCS58mQtNyPfXE60rJQbChwSxdrl&#10;6mhJPp1ghUBA12IuMO+J2ZQNGDknrcAD+zNiMN7KQDS3OdvhDPxwvd8eiLEfKRigrvelAe/JXr//&#10;5qH91S9fiXEmBaZRMfWEfbxdY69Xy2yt65I9nrtlb5aLLe7WgtxRs+2/XKnIqdsOXGu2s9kjdikp&#10;35bHRBIdRdZQkWl5WQl2rnAmTFE4JbCQ7gcwfCaGj2qSlW2syLXu5iBoa+WDe9vrrPJ2ns/5LCvJ&#10;92eEeJ07L4+plIvCBTFquqWGZY7KthgkCLvwzA4TpplITegIcMK7UGicJu1r90lK471VHqEgiLe1&#10;jRFnsq0e/rrLwo2NOlg8NJaYJsQlnEUb8VFvvtfMt5uZvrDjo9ACp1gK8Uh0hCtD5K6qDDsC0yZC&#10;fLlbUQo5DoXduj/zYJbELIuM24zXW5MYli+ZkJFFzK4JIORgyL14hlcNDMMR9pKEvF2QbmM9dXI9&#10;jCeFmXZEUWg5dBlzZRblykj9k0Ni0BE9RBYYd7UkBlyT8CZfRNKSZCOP05KM3JCWwVXNi10f0KmW&#10;u+zx2oBPOUWf/cUPT3wO0IZc3NMdufS1Ibu70GVv1yvtwXimvVgssc9Xb9mDmQLbHEy1O9I1K8Ol&#10;FpveZ6dKt+14zoydSKqz/Veq7XjulJ0vWbeLBSPBDcWdPOEDif7Y6tWLln4zwQcIW+Rm0CoI2eaa&#10;2z4mVFue79ncxroyuaRmn1XHZO7hngbL0XbEIhnTNTK1CDcBwl9loZ5AMor8iCfoRhtd3NKjfAKQ&#10;NMRoZ7mMqvBWhmH4Hle0rUqS3t+Se5iXO2GeS6PQfp+E3fqktMu0DI2RFHavTOm3QkLclaIqGGmk&#10;u8YFH0m1zQWyvwKh/sdlwUb+NCHgk9bhqcLgMnU9sRjZXWbckSzcUCPx6Ctug2kWU70V1tta551j&#10;XWBbkMgl+vIpldJHdZVF1q/ogmmZbTUlLm6Z3sDEbsTuSFedi2GSiw4EAQmhO9pd5Y/Pkh/alEv2&#10;JJ4YZ1viHKCw3FP5qOOdOdhO9lJHInfkT0eKbZmOyhyg+woKWLoVrj/aHPbXr/317z71V6+9mM8V&#10;cLJsZyTLNvrVbkPp9mql2i6WLtn+a212IlN6JqVXEdSonchfsWMF66T7r7jAJXNLNhc3lJ52wwZ6&#10;FP3I/3arwoxutiniIUlXXZbviTqioZysFGmVZBeREwPN/mUzZp7Ts0hi9bVWqOfhcwFLl4eoPCrB&#10;eBDZ03lFFAzvwyZTEpPjXZX+rro70ifbC/QgRSdTtbY0qhBZoTEJrXXpCXIsZDl99ryui8F5Fnhj&#10;UdGQjLghpuE1G4CE11/sLE/K6OiZETVEi1xFhzcKuoZk3Y4AsjolsSntwrU5D3dJ1MYjtvNykZsq&#10;OxnXuSGxw8KwOoGiqekB1bHellXXBWmipYk+j3YY4piVkJ1gGqbux/jRuLSIC97eJmcP8jJDHQIT&#10;OkbsM9zTJJZVh5HuGe6stEHZAW3ErLsdBkvVWUjurUoAo9lWp8Jz2PMMykp34RqZ4/xgpVcRpNzr&#10;goSyykywsCPW3FGHYybeX/zwzP7yp1f2ej7NXq+V2M7ADXswkmMPFTE9m8uzQxK/+88X2MH4av9+&#10;oj+UxshzyjgvILzkb084c4qIKGRx8xQu96ihm+VTyxgwrCryEWU0C5+KaWuq8hFopl6WKjIaUlg9&#10;L7FHVEDam0oyl3VSvXpUjIMB6U1zCjV5CwGUzeQiaJxeiaglgUbqf3ao3jamWwQY0vDSONIxTEMg&#10;QYWBYCafHC1xTBYYtzDSWaPriLFEu7wnjpB9a5HQnJn2E/6bqZOe4VVDb3pExXFMhMLFyTXpnA2B&#10;j2QZ5SKDDED9MZKI4OShtY7GSutsrrBZMcyEXNDa3LCAgq7QeWIGXA5TKHh9x4o/xCYWVWcBMB5G&#10;ywaDXbWe8EPYTvMIjcJkhgX4hvN4nzqSWKZHWnF2qNnHi5h6sYK+0z0ZZffxNYEIFmTmILpupr9e&#10;92ZqR4/dXewUw/RJr4y4C0L885TDPZ548Iz5oE9b/fVXD+WKyuzuWLY9nMyzjzcr7N1alq2Ppttw&#10;a6o0TJvF8nhI7pKH3rt4RoiHytJT+Io7bztMlKBJ8fEgPj7FGyrbJV6Z49lUG6b1kb29fJGH0K4I&#10;SMXSK/keQeGXvdf0B6RPKhJA0S+MqgcIMLDLkiq8JR/M2AcPcjG+sy6gzQ+3aJ98MSKWoQEJ2fnh&#10;Ol2DKImRaARoyEWgfZiHAkXjTtrrSnQMTDPsoGAgkUnRTJpyIUzuAiNJu6BZVtXANDJug3IyZLCz&#10;Nm335JJ8vgsaRi4QjcPjHUQ9S4qCuP6GXFmLXDKjyj0t6gxyxUzxHOuTaxFr9ImBmY6BYIeFxhUV&#10;tdaWiWnI5ta4xmFyFHqGiVLYhf9H1Kl4+nFM0eawwA8jw8xETQhd7LiqcqyqcwDoLc9oTypaY5oD&#10;U0Vx+6q77OeTyBR9PtgYstnBGmmZcQUMclXLzPXpF3CIOMftDz+9tj98/9r+7Lvn9tMn2/bXv3hh&#10;3z7vtOdbNbYzW2qrI3m2NZplL1aLVJ5y28VLBpn7wFQFJjvBNBXFOdYrlDN9ksci+2WQVgYJFfWQ&#10;eyEiYmQ6If6iz9vNyU7z3o6ggmZLcrOs5naOEDwmMLSH3IjCWQTpitwBr69YVyPzVCAz0bbVyzl/&#10;Tb13VdS5IWAQ4nr+Y1rsMcHgoqIAuYn16TYHzvIoj3owNsS4DfqDnMy0jCi3Ix1zl9lzG9MCDNMZ&#10;JIoZSpAAvofwVY9EhPP0JD3twcakDXdUuFgm2gFUjCyv694cS/6CiOfumlhKjVEpgc+TiiTdYAQe&#10;G2GuCS56Sv8vTPb6dqY18AIh3mBJNDTaXecRVUtVgRgF7dIkV8SDatIeWtZkA1wLwGCCeHFepk9t&#10;oIzYB0ZEX6G1sOd91ZMZiGR6YV5CagDNg3YI9PsS7yQ6PeqT5iExua0OdH9tUOzTbS93JuyX75bs&#10;z797Yn/9qzf2qy+f2mf3quz5SpE9WhWjjRTY9mS+3R9Ps3d3Km0Xn2VjTIE5EORaCPu6W6usRKFx&#10;a2O5f4gqJzVJoXOhTxiurShSRJTrH/fmuVo+nskL9pg8DeoZzV2Syl+RbvGElSqOWGUS1JSAtCKK&#10;X5IRUfokjZhCuYE7EusMKuRdnWlWWCsqlwZYnu5UzxVYxqUzxrV9vMFWJxQRTLaosRVezrZraRPw&#10;1PMUSewojGQuC8C4uzLtPY45KnfXp4yPSpD4YuqCDyoyXQKwqZetLyCQKb96r7bjqmbkMh7cmVHD&#10;EH6PS7vIrYm9tnXcmHSZj0Crjrw/j9n/uBiiPp7vmRO7kZnFFfGUgLtlMWpmSkIYcBSjkq8ZlTYh&#10;5+P5KIGKOTQranQCAp7Lhjl5DQhaCOZAAKOHqCMT3ScEJGYhMnmLqRse1clNP9gY9khrVAzFMMGy&#10;2JuXDvkgrFgJDbMujYaO2WZus4DzZ99s23evluyTzdv2Yv22rSpK2hzKFMMU2+uNYvvu40mmKMS7&#10;qIVdiIZIzA128bJB3rtSZ1VyMQ1S8/WVJdIxlf5OloTLF9xdtUrw+nNGWmYkzqBLZqOh5od7atz4&#10;vQ1F7pY2RPvdAh/jIgNamEuK7misyBaIal3H0PjLk8yKbxOYBDrmpEamG9I7mKfKAOCaesvqVKMA&#10;pqhhutnDc4AxN4jeIbqQeyJvMiutpHLxmMWaGmRD7MBkJ+bnMikLHdJRX+TAJSLhXS2TAzU+vYCE&#10;1wPpAZJduDj0ES8shP435sf0f4+7mWlFObgO8iB0CObykvsha4su8zm6YhqmZ+Kib9/KsIGOev/t&#10;TwQIZIjt+tIsG5Y+qS3NVbAgzaP7MSF8VYDkiQA031hfjcrZY4MtvIq11VmEB+LGdf8pCWZmJqKx&#10;akrSfP+abPpgNSQ4EejRB+3uCCAcd1eREoxzf13MLNah491d6rQ/fH3Hfv3FHfv2zYo9XCi1e5NZ&#10;9smTFtzQRbmgC1rkUvQ7LBcsMeG8XIy2X7/sruZ6/HlL5vf1S/r/oiVr8fOunrPrHBt/2n8nJ5yx&#10;JD6EnXDK1zfitda+Gwlnw/5r53XeOV2He57R9jN2U9tSruu+Oj7l+llLTbxgKTcu2M3Ei1q01n1u&#10;Xj+vRdsjy02uER+nMp231BtXBPYrlu5Lgn4L/ElXdL1zngbwmWO6fqq2pSQykyxs40vrNymT6pRy&#10;47K2kTq4EK6pY5JU5hRdO+kqZdb99Zv/6VhcK1UdK1HHp3jmW2XVviu8PUvb4i+ccnsxIuz315rH&#10;NJiglJhwwa/PfdnHNUloxsXGeDmSVT+/PmzvZQ1LmurGm6Q4j6kInHfzusqvbXTytOTwkGCK/mdx&#10;j8H/Oo4Pu1+7cs5t6NNmdZ/rV87atctartAWuifjgrI39U2UXRL48q5scFP18HaOD23I9IdQZ8qi&#10;MqhsKbomC+VjO2svn68pi86JbtP/nM+a/diGfalJl9RulyPtGNoUm/latmBbqu+XLZK43jlLvX7G&#10;0oQVyp2q63G+t/PP9hMZqoyhLcL9k4RxbJgsTPh21t5+HHPJ6+vH6jfHM1Yayou9Q9mZjhy2cx+1&#10;j8rkC/fEjpH7+/l+X5XL663/tYT24x7cC5yz6Bi1l9f55jU/jvKkgB1hjmlESME/YgPc8JXBOLtw&#10;NtY/1B/Kwz24PuW/6GvsRp/AjtSL/ki9uTb3jdon2CUsScIxWI6uuU8CTy2LCyh/srd/ZOG3ruW/&#10;dZ1dAJ1OwQLJcIGrl87qRMCmTqAbYEA6a6gMF4rcnPPodOrAAXD6ffWsJWv518jlyintE+HQidVB&#10;Wej0kENyZLl+5YzO++N+jEEnoJP7mm0YP/L/Td2b/91obkw1qgND5ZPRMG5i/BnvDBdEICePHfLy&#10;cX78pTOWqPvR0c7EHXdDA5hE1QWAQnQ0dDKdTdeGZLk+ACVZTaPf4FgB7GzcMbt4lpeRBwC44XXd&#10;dAWWDJVRHn+bvfZDDNgyVSC5qo4ef1lA0L2xaQBdACJ2dvJyAuNB0Wvhet5xIc0IINUGfv1EyguR&#10;BnJIjgAytBPbAGWiynxR6uFGmIWi450M/bjQplyLMoSOQdnpSGwHMICUKTMBK25nb/+AGWzlxO9t&#10;FK7L/wEXaldtw5bewQA3dnA8BXs4IYAxJw86ErYWuese2Ae7RJ0HHSSdzxQkE5uxDXvpt66Njf26&#10;3AsH5bZRWdwm2Iz24HfoBOA3SjBuA/ZDUt45ISVIMdjIOzrXjbRTWPgd/T84kBSvX7QMnBdp9+ix&#10;lMe3h7Z2AgNvP2NbZVIfCuUH5zpWx0AsGWk3HAvpIp8MKcGMVDkTx06oe7qO4b6hHqHtwjXoJ4GU&#10;sXkgNOoccM6CEzl3+rhdPhenOJfyhHLCA1zPRUcCfBEtb3Ai/H9DC/+DdbAViEUn0Hni5b2uavH/&#10;uYizkAqjBqaRqRidKpkL6XiAxY0T5W3pTNe1JEa8WorI4uY1seJVCINtIpwIabAE40FI8orq5De1&#10;poNQURiSDsHihgaoWgfQBuMHFqYBKRedLnQIOiGd0juGGpTOBhhuxAvcThwYFGBFVAYdhkaLNE7o&#10;FKEhaBjqQufGWEEVcF3mpQUyoIETde0o+CkTno/Gc3txro6FlJjsyPf4o/cEAJwXwBo9N9SJhnQw&#10;+/0AJqAMx7mN3Iayka7j7URdpSy9ziIx6gcwaPjr8diS8kUA7gs2QrkE5eSeS/f+GWwOqkBOTgbc&#10;W/uc8CO2iZbbzxEmWAf7hv3RMtNJqSeE4KTh96UjQCy0A23LedheduGeKgNkExTIJdk5ECpLoojq&#10;mjDj13Vb675+HEu4V7TMThBcm7phW9UXhQX5ervIPjcV4gVMaJuXAwJV3TkGO/I/+7QNFeiKL3I8&#10;Noi2GTZ0e+h/rkP/oH04j3JE7UUHddtgo4i9fK3jgu2wf1COQU0JX24v7gE2Lzq2eEjZ7QlZsOi+&#10;2DOKwdBWOl6/vT21ZvG+5f0QXFwKqkcKGwXr5OB2CLYI5SdqCQQC7sFUoupGv0d9B0EiHLqyCcfs&#10;ovJ4XzoZ08HjpVaiBnBJ6xcCyJwQTuIC4YJIonADrnNNHezyuZPhejAuJCByIfRh+ZlQnCzUyVl8&#10;m/YhzfgdIQ7ABoNDBuG8YIwoyUS9f7TzBQ8LcKJLIBnOQ7nEn+ezbBCiQCm1kCQCTJSkgyiunD/t&#10;18MT0Cg0Go0awAlYuR6Gw/PS0QQclYV9dKZrahDsFBSGjtVChpNnSKMNGvbREQCZ/td53JOBtVDO&#10;0Km8UVVHOlaqZCy/uQeThZggjdoIpBAWJ1KRmwNC5fK2ww4AWdu887CPTgDwVTYHn8rj5Khr0IGo&#10;a5DNADcQetRj8jv8H0BNOV2hqFzRjhE6AdsAYugYdBS3lx/DvbgPhMp52JFrBeD7Ni8Htg5qKlxD&#10;2MMG3B9sUCa3SeisaSIdbyNd10lIv1l7aOf7wnHYI9rpwQ14hjD4P5BFIIPwv9aET7oH76V1p+J1&#10;jXQ47f+ZlFm8fpyPw+EcrqffHMtv7hO5RmhfyiT8cq5fK5Qj7Au2CrajXwXVF7V19HgnDx3vIZIW&#10;ygZh064/45Z7R9okhEEqU0REXHO1zL1UXm8v2iGCA693KIc7HD9O9dO9IY5kEbETiJNN2OeEo8VF&#10;h/aJWEInRppfOBsnstD/qpSfdJWTuDA3DyCB4cO+iAT2YwNjOQOKSEJ4Q0iEEoks6ohBFivMUkd3&#10;xryuDk5eRceTNwFIifGn/fwApIhxI/vcSFowGEMSgJAG9BiaxpOxk7Td5SDg8QYB8FHj0TCR+mhx&#10;IhHwuEdQOgKd6uudTedg5HAedQSkoWNheFje7aFrYniui2II18dG4R6BTNRAkUamnDw5wWAtX2O9&#10;qRCR+qJAoiTK2svudkFpQVyou6D+/P+ojVR+vy4krU6HbRMunRZxAaYIKUTs6/kqygxgAFG0w1FG&#10;J+pQ/6h9XEFEz3OSCeTh18IuKqt718jxlAWw/izhZS8nRx0XSCvYKhCC7uu2DvbxTsA1tNAeKE0e&#10;IqDTx18J18d5RR0Pr4ulDF5G7g8m5Cj8Gj8rFt6JqH2RNgnqJHTe4I3pSBAZOKINI/fxNqetuCf/&#10;67fu7aSh85z0WEc6kmPAr4kt6fR07mBTxwjH+L5AUn59bKJjCSHcMepYJwXawG0R1jj7y+dPOZ5c&#10;RXEf7hcpm4eEhOcRgsHJRJU716OPokY41p2b6sr93WaR9r18LtbL6fbUPb3sbhd+/xErcIE7VWwI&#10;mWiJqmH+98X3KRSKgi1qMA50qeYGoAL8pjMHsDiQMLIbOtpQVDJU1gsngvHQ5po6gogDgvl58WRt&#10;6Bg3rsT5cXQevBDX/1MCCddSJ4skmhyAIgyMhkGjkj4wJh1b96fBdC6h2jV1MIatAAj1wSgOZM5z&#10;4IVEIf+T+HLloGM9tJI9bkjVQIQQZhTw3jEwOv8DCjd6aEAMj/1Cg+hevsabUC7qKIVEZ8PmTrZn&#10;dYyuefW0FFScJcke2IRkJNuTLp9UvTlG/9NZRRQc5+GlJ8mDTYM99VvH8jvYWh3Ptwf70iGdsGUf&#10;VFuqSCL1RlhCmfTby4VTUNt4u2DLQEooEkgYcvE1hCa7+DmOD7VfpA2xg4c3OgabUX+2eyjENjqm&#10;rnlJ6pYc14UzqrcwF3vsiEgRhQuuVFdto40cn2DKr3XZOxs29mtr//kzJxVOU0cRkh8H0KNtHjoE&#10;HRMl7WSo+nF/L5eXUdsjDi6QelhcReqa3Nvb1I+/bFdURjoQqh3MEQqEcCCsuVe8sEeIjB1QzGA4&#10;SWscJ/+DK3IaKHsfzNBvBi88FwnmcCyUUThy0lMduCe2IUJwZSxbgEevV6QPQx5ONCnheUNsQDgO&#10;YXGMt4OOCcSEjSHQQMRsC/WMkIqv4yU6ouomkMzPx1E2XZ/tgWD1W9voL1IswTtiDGdxNYoXXpXy&#10;E7SgRjBaYPDwPzGWM7YfE0iIhvYElAMY4wjckU7A72CwSGfQ4nmYKJlQWAcljYmRtAbc3EcFpbAc&#10;42SgeBtVgvFcxmI8Dwcu2VXeki9DkLQNFacBaAgdp/0etnA8DSBm55rBOPIIMjIG/LmRqC/A8mNg&#10;fIgnXMcbSaB0ma7rpyerXCKA9CQ8qjojRKDt7qnpoFqj4ryj/w/XIgRslHqDTqxtEbulYCddi07r&#10;ZEOnhiQ4L7LPOzqjIyKIMILDCB3XlZ0jS/R4Jwkdy31dfdDJaC/ZP0roocOF2BlV5qODDtzQ/lEV&#10;EhyNzuV6qqvny0RY2I/zg8r6o+3AB6Qbf5HEuoCN/bgexzuoAwFh9yhYo8o5tEd0PxgM5eMjAX4d&#10;nc+xP4Nfx5AvcPKL1AfC9LXKxP5kEso4Pdnd8eoEyfVDDsRJQh2YZHxQG3I2an8PuYWrEE7RBzgW&#10;NanjZXe3U6RPXb982q5fwlmc8nVS/ClLlLNApTu56ZhovZzwvC34P7SFL16m0AfILYF/Qnjq7Mep&#10;Dbyzq/5ezmjHp676P5rkZX5IupQy++nrgXRZ/+kiO+Igo+3mdg8E4uGzzmVxQUHf0m/K5CPGOjc4&#10;XJ2ruuzCAB5zeYfjBBEHxBJhXvce3kGDInCpE2Fr3x/p2E4yVA4CkIFCSBQlEgwZGtABiOEdhMGo&#10;VPCqM7y8pwgAo9EYGJRKhsqy6B40gJcT6cU9afQEH05lvzeSFgxArsSZNGIsrgvBBLblvHgfbkWx&#10;cM0AWBLQoYOEugSDM2LBmnq7ylBdIEZPbLvXl9eRmoiqC0jg+qUT4TfbnFgAjsAh5eGdMkFAu3RS&#10;dT2pa0kx0UnZD1j0f6pIBrA6MUAKWiCKoDZQZYE0UGZXBeIQJmFv1oHMomQBMPGMtI13ALUD9vH9&#10;KhcqBQJEBYURvOBJQ1uKZEjsaQ1pB+cRCNFJ0zsCdUPZBAICC4Qz7pAc9AG8HINqcfDTFrKp/1bb&#10;JGvxdvBOETpUyBOFoXgwRruFdgdrHBOIycFPOMc+HBh18jJRVn5zzXC+h10qh3cctuuYYDPanXJS&#10;RjoT4ck1YeushyOBbEJf4XeSrhdGsqSY3QGKZGRbd9S0Q2RUFNt6uOvbKZv+j5bNyyHyoxwqJ+c5&#10;tiIETlncvo4drcFGZPHRzwgW6EuOMd2D832kDEUqTDE6G8VhVlqSjySFkCv0F7cpeFEIGbULBBba&#10;i9wpakr3kE2iDtkX2QelDumw3Z19pA123dQOOpM3lC/RhpPxaWz9DqTBOhDIVd4QRYcVoURjS5JU&#10;EI0zpwCI8VytaPGhZ7G1EwvG0xqyCAldjEWnw3hUCu+n8/Q7JFBDbHgDVhTJubJyMoNYrtjJE0e8&#10;IoxIcW8qy/8er6pMNBiVDiETRAnBcD7Ki31SIRhW26+pc9IBo4SGPSAwci9sS9USNTaNmJ6s36oP&#10;1+O3D3mKNNL8t87z5CGNGxaIwxe2RRo9TeAK+9VAkIvOj4IlhCoXnLTSEk/7/+nsd8ABNMhAnds7&#10;eZR4AkGcPH7E94dQF7ABWGzIMZCHyJ4O5f+HzgDYOTccH1lHyAqPH3UMUfJyctG2ECJhM9XXiTuA&#10;FvvhmALxRI+J3gM7h3bwhf1+TrD9udOxPhzvpKh9bI+qF46jLcOxYU3o67kflcdDRNSbfrsqVjm9&#10;/FwL0lQbuwqDmN0OuobKELZTVsrHAi7Bq9YRvNzgVXr6HVVgAY/0jYAF7hXsBTlTFtkoYhtw6ZiE&#10;WFWWKLa5D6F9OjjFlmrf61dCe3Nu6LDgidAd24aOH1TWReED3Os8bCu7/BF/2ocTU5uEEbULNjbA&#10;yyu7/EvJs2M9NjXa68SAgiF8oyyUDTL18mpxR6s2DUpJxOxKXzZQfQllr1xUXVW/MAUgKBlXLO7N&#10;dCAjGRjOCQOy0MFuRP325GykM4d8yh87Nzf3G9FANAakEQWgGxoigakx9mkVEGACZFU60oAYxEMF&#10;HZcoo1LoqGcNkjM0ZrhnUFBRBgVk18WoVPBaJP6mTj7cC8FovxOCykh4w6gMyWo36I0EJyUnFJWf&#10;/ANGxlt5B6FukU4WOh4dSeVVhwe4f/QYnAcIVCaIQAthUZREgnrgN15PHVmgdrKh8Z08gkcJ6ue8&#10;QgapH13TycfJKORaAuDpNCG08RyMrkPnjSoWB5iXN3i7BMlw71Qqr3ty1gAfz0476H9+B+IPbRXa&#10;BQXDMezT/7SnlmCP6HU4Hk/LttD+UaLxDoTtvbOEThVtt2hOyj2jtyt4CxgKeTCO45xwXuhIEXxp&#10;CZgBP6EdWHudIQzwQntCCCorZfNtatvwm/bWOlJHrwtk5HVTXbGlzvfF7wdBkg7Q/xGsh/JSHhaO&#10;DUqXtWNFdsFRMQ0D7IE5H7XREg0jUpJItIa3unFN9/ba50rJHaTw52FjKHNUqfzRsUSxp7XjT9gB&#10;83+Co3SRCa8BmBzptpEBZhd3+Uvw+QZLW0Ol3UjU/RN5CJnv0KlcXqZElUlEShisPgjJYT/KSFtE&#10;FYuTs7dvaCfqGp2GsosYEePQ0YKnDsZyltaaONM7tS4aJRyfN+HKBuNGjR9AwY1CJ8VT0FA0WAB8&#10;SOhifG4O+Cks7K3z/LiwREOfoGYi9/GFBg2JWu7vpAKJ6N6QhCscHePSjIQV9XFWxzNAEuFeLoUx&#10;hu+n3HQCSAcAc10mpCXqOiS9WASGiGFDPbmH2NmZPigICCKolmB4D5H0G0JxQAB8BwN2CR2B36FD&#10;RAESyCWMbkA6lDWQRDgn/A7ES+eQXdXxPcEcIQiuGUgKsNE2kFO4tt+fY3z5Y1lC+0QJhGtgx2h5&#10;aQfqiO3Bh/Dg4U203QNpO/mr3YKTAUMcq98skW2so3kTBymLOpKf6wv34lzZmHP82iEsZxv29rby&#10;dgzOC7II5BAwE8rNb50TKXeYdMe12E7OKBrm0aaUK3p/FEnACzh2xe5YwZGFMgcHF8qYpGNIFoe+&#10;wf6A0YARMBq2gS3wxLaowgFbqXJqAbPhmJ9xh4qGWLQ/1Ctck4EScBcURgR3wly66uYKxXHH+oo/&#10;3TfQ1+qfAOGjk7NjvTaq//nGHS/+I2fEe9ghEp764yPdvIWQxzbYn6yFUU5+8xYDPuSNfQJJooBw&#10;8BGbeH8P2KBfk9/cFfUqwQjhoJCQAjjkFAAMINZJOg7Dchz76OwOFKkZl4LaxrwWz8xjcDVgSFAG&#10;IHt4o2tfvhDnM/yiYKBDRL2FH8P/FDLSUEGlRMqohmaiGQ3mDaltlOny+ZOuhJgfQsNfvxLn5eZ6&#10;UfWBd+B/GjEKAH/8Uix/lbjZyY7j8SiR49WYAVhRQwbFBOFwHMBlFMmXCCAoI9d0CasFAEQ7K2oA&#10;ewSvo3sJDIwUYAcnIjoGDQdQBBIA5IlheR4St75f1yLWZ18IAehYEJGuwVR3gOakBPjYFjpPIAW8&#10;Cu2JnWlnPLraR/ud8GkPXYvfUaCw0AF8clok3mYOE18HdXsCNtmBNTko7O+5lYiXBy8oXnCG7QP5&#10;hIX/Qzgd2o2O553P14SntCFlZxvxPpjhWpFrqIyBWLREyoFiCtP+ZU/Vx9vUVZOOdUKRzfhfdaYs&#10;4CeQV+Te+p92juIr6rzC9rCP32EBh3j6yPH8hix5rkoEGpwg9QNHOBswcd3rEH/xlNZggXsERRPm&#10;x0TxxrmQjnCgBXwFouQaYC4oco5lH/9npF737zhNj/VZd2O1Qp9O6+tqt9LifEuQIrmacMWuabmZ&#10;LFUiUrmZzOiRCA4icVKREmHCIATGPq0hmUT1OV4u6f+LZBjtdOfNPB9hgPowaZF+C7Z2BYBHAKaG&#10;cwLxncHQUZYlp+Ls7A0ZKuxkEjE+SwBqAFS4FrkYXRd55IAlCRgkPFl5ZtxGRxzc6wFwL6TO9evR&#10;IOHawdDB2B6uRRqM3wG0AdhOGrrPVTUacSKAYiH/4d7NjaHGEhCITcnoowBIgNJJSdoxy/jiOZ5b&#10;CjE3x3s5VC/qGxRP8CjRRo8eE+0sof6h0xFOOAkh8fGaAjd1hSQY6oUYkJz8Tzh48Wyslxdy8RyB&#10;dxw6GPbhf4ERstCa/z3clJ29c0c7mRYnbO2LkhnHQAqQBO0QCIbrcV/aiWO1neFR8OD/67zIEtRB&#10;8FjR5OafynfmYriX9/YKavemd2jVQ/V3UonYiX2eAKUja3FC0r6gaEJ7BlxRz4BPyNQJ0PECTtiG&#10;HUWgqgPbQhgWSNxn40Zsgmf3iYn+P+cGPIZ2+iOhBJyHslPO0A9CWVAotL8vXo+Ag4DHgFFIIRwf&#10;lC/1Bi/k54KNz9ilcwpNde0Q8iX4PBMnQMcO51MW7IZtuQe2C1Mrft4WsQ9rcEbn7u1s9K8K8n7q&#10;6dEe626t8++FQRbXpErOnT5pVy7KZiIYtl2Nvyylwie4LwbVonqgWhK0nTWvB2T7Deqj47k3z7Q5&#10;aYpsUDHJUjM3dIz3C0gxYp9dGNi9FwpFRgxeKjQe4GCJGhdlAhg4ETZ2ho8YMVRQx1Fh3881A5jx&#10;gD66QWM6wAFo8DA/yzw3FiQW7h9tbDxBIJTQYN6htY37uveKVIRG4vp0ZMI6OoZ7M8oCCemaNLCD&#10;mbpqAax+ns7xuugYn5WrskN67h1krAAA7h9IOJERNOonUANOEuBRMNCJ2Q5JRedBQKxOmLIFZBYd&#10;ZobUUSMoCrwrqil4UUgiEA4LnSXYLNiOekTt6N4fG0ds6h2KMul3NEQKZYJIICAtuk5omwipyA60&#10;E2X1Dkuby05hTlOwCzanft4hdH8SdaEdIO0AdogDOyGT2cZ1CEFDO9DhUU90hqAs/BzwErWdMOUd&#10;O6J6klj7/tCBAqHpPJ3PdXxmrbdNsGFIarLW/aib6hT9jR3dZk6yYDHUOTg8Ogv359xQD+wSxSjE&#10;FyUZx5uXB0yC9YB3Hx1lu65zPV731nnuWP6knmyjbgmX5Nm9nqFPhJxewLdPRKMddC59iH4T2ory&#10;YCfdj3qo7E7+WvKzkm1isNNJZbi/3YkFIvD3nYsE+IwYJHH1iu6p/yGLawmytUiBd2Hw3tFEbYNw&#10;EhUSXZU6gXRu6DdkhiryeWNSME5sUjohDUFYhqqn3OzH0VyznMxknhWKEIuDU4t3EoAUQOLDaVpj&#10;HGdoKu6dXMdoW2BTpFMYmnMZB+vSIBGWduCrkULyEDBzPteRsbkuCwaT4bi2Ewr3ityTxuN/KuWN&#10;6KSm/TonCrQoGALBBCA4IFl0HToBUpPreJJN5Wcylp9HHfw+oRyeyNS1eH4o5A1oUOwS7ORJLSeP&#10;PyUwLRzjgKCDUq5QNidP33bRywDxBEWihhXQkOG8C5syUh5UVFAY2Io2CeXxZCPbIwTj7fXzMcFz&#10;Q1zhKWSR5BVsjve9JE8Vhkixoct21oDE1wFAydhB5UOqe7LebRe2kVcLbRA6AdsCkFjCvCLv4IRw&#10;aoMwekGHCm3hHcxtAXHRTrQd19LiOZBw3/B4BuClrbinFrVnVHk68XENtwXEK7t4xwv4Yr9jLqJa&#10;ODa0UcCg281tSViFEwnOkHs4FryO/A9+Io7Ssfon+ND/jlffpzphI+pKHbUGC+RPIBDK7/0jutbx&#10;7tB0LFjxlAOERTm9DpQXbNFeKp+w4qREf6M8lNOxRvtcinyVtMUJhS9kkhe5FiERCCSQhH6LSK5H&#10;iIMlfGSBb92ddzVz5TLzglQ28iosIh36M2EXeR1yMa7AvK6QDUlewv8QfpEbYv8vf/G98beLh/NC&#10;ZQIjYpSogdxLuVEii3sD1lFDY1z99v+1HcByjgMoAMo7hBuMRgVU4bwoaGg0wO+NGD1Hx3iIpLV7&#10;Al0/XEvbBXC2eYfg3hjZPWHIS4TzqXykA+k3IMATAl6mIV88f9o/GkhdnDx1rv/WuQH8YR/eA1CG&#10;2ZgCJJ0EILLf76NjVSdGNQAAhISa8f0AB3tqH6TliiVSNzq0hwnUz0lUx+heYT+gIeHK/pCgC6Sk&#10;e6scgIo8Fh0inBvs5glVJ5HzAkkgFr8eHYB7s44sTG7kWNrE2zy66FqhHGpndXwvv5dJi7c7n+AV&#10;GcuOF8+d9I8CEOs7qUSwESZOgp0g3R2culZGCiCMkJCTBDZSB+OekXqGuRY6H5Ikmc1xKk80hAlO&#10;RNfW4sqPc6LX0jU8rNQCiURVG9dyDKpNonWkPsFZRusdrSM4oP7RJVJv1cWVqYcDAVtBQUfaT9vo&#10;gBcV4pw5dVLHxYsYhEmF1Bz/c+LfCQ9MUnZdX/9HnZOrIccNpEV/lDPROa5+makLrnQvb2uteSdu&#10;c12FTY72WXdLrX/jEAJJEKFcUrhz6ZKUkVQHIUuSiIQv+JMf4dUafGL5mpRKNPTxnApE430rEE8K&#10;YY7ODblE2pDEcFijdMjnUD6cC4+mYJM//dvlHYcOghG1BEJRY2qNPAwsLSNgICqNYTCKCoLcCnNd&#10;2Mb5Mr4bBsBiTH5jDBoWRg4y0a/pBga80WP+aLRoB+CeNAwMyv9ecRoycl7YHymzrgmgPTeje2Og&#10;6P/R67FE3ysTDBXyLTSuN7TOA3BIeQeyg08AEgB8Fi6dxkFAw0dAod+QoF9Xv528HCTcj7qEsrH9&#10;mhqdunt4IRKiLmyn80Hgrvh0jreFykPZITCeOGdadbh/pKM4Uet/34Z9sR02Jh+hMnk4EfZ73SPH&#10;eq6CsFTlwH5uI9mVcwjZuJbXKaLKAj7ocNgFm0DggI3yhpAnSGUSimG7H+edloQvhEEIKNtEhuR9&#10;djHk6SQWyDKoBP3mPN0/YCgQD2UOx2DLSHvTPlqwA6RL+0RtR5k5PmAQG9KRsXUov5ddaxQN14IU&#10;gj1CPR3r/K8l5BPAlOwLpvx3cFQBu6F9sDfHO6Z0DDks+hBlgEz/+BvCDZhyZ0Gbyc7eP9z+EUyp&#10;rZg3QltzDmXgurTzUFe1v69xqKfN+qRYCGMIbVAgF8+LiEQMJGj56u7li+ecbEi4EvKwMAKUkZqk&#10;ewfl4uSjuvEoQFYaJBF++4O0wiRvncVJpPtXgsKoVRbvhSG5q+v9m/48FMI40aw4C41CRQBjMDDG&#10;DSyLigmsCznoGK39xU/+O7pwDp0I2RfkXohhI9cD0E4QugZr7svxrPmfRtA9eDrUE0eRxUlD+12W&#10;cw3977IZdRL5n47C/aMkxO+QcAqk5UATINMdZCIOGSwamwOQKHhdjWjtnUQN6zaJdDjuxTX8sQG3&#10;F+UOeZkAMM6lXlxH3uIiE+9UB9U/APmavxCUawSb0EGxSbhH6BDYI3Q41sE2kEj4jQ1Cw6rubhcd&#10;SzijfU72XtdQBtoHW0dVniso1c3tgw11PEvobP965/N8CWsPVyL5IF0Xe/loE2X04zk2hEJeduqC&#10;HbGn44Y1nZb2j9pei5dH11AH4tkhjgUPTgxaIA/uEby9jnO70CnpaJwbyhAIRGtdJyibcA4d2ok9&#10;WkdG3qL397rSlpGy6bhAokGRBMcEeUTIN4Kn8H8k4ez2ky10Td7zA7kGPKlPaT92oWyh7MG2rgq9&#10;TpA95Kb76f/wxDH1ow5ywj64oXvoPG9/beeTVXMjHca3W/Oy01U+vpYQ7wqccIfPeKNCvJ+JNPy7&#10;ZP5/6Lfpwl7UMXBMhsLPNFcyhDkJ/iqGjFSI44b/hlQgGX77JD6tCYOo9/+3PxFLAKoDQcaK/g8A&#10;SI4GowdDR0df6MDBWOxTobVcdwOEhgmVogEwBtcN1/njfiolY+m3XwtgcM/IfUPHRWpGGtsbODSU&#10;E4ZvD/f3/X4M16MBIDoILbqfhg8gJpSi4cIogWSd7pWegqeNxpIAEO+CiqCT6n/3yKq/PAkxL+Cg&#10;ISAHfzaCcyLg8Y4qO0SJ0suoe6BKUByXzjEcF7GnQOKdQ9eAjBh+P6slAFzbRRIOah3Ll7Upj2/T&#10;9XlxFckyJy6/lu6v3w5C36Zrelti/wgo1a7sD7YOHTSsKQdOg3sCetWd36gRrxudMZBMyJtQf36H&#10;fe6No53V6xpsEhRsaBNvewgTe0QXlTu0S/Dg2Ij2CnjTEikTtuSxi/A/2wMZeAflfthLdfM8jY4J&#10;ZYCYsL/qpw4a/R3OidTVy8H2sASSAkvYi3KDKRKa5CcgrrCftuO+4WFTlMlZxw+4ZHqAP13szi7U&#10;iTCCOoJfb8NIeWgLjqGTuorRdbEndqfOwYGEfsHvzJRr/rLbZb5lM9Xt5MEbq32418sa6s41Q7/B&#10;TiG8gUgYGs4UYeAoIBzaDdLwd7qo/PRJPpTo5KGFT5BkqG9kpydpfU1kI7WCI9O9ZgeKI/Txb//b&#10;9adKwaV0JGkXCABQoFYAlAqtgnol9H/wiAEkdBKSikH9yCCRawaSolFoyNBQUSIIUpIlst+NEvb7&#10;MezX2j29G1cLnYbr635eXowfOeZngtQxPoEvUjYWjBmAxHLJzsbF+H2j4AqdHBDSGCqL6klHpcFh&#10;6FA2gEMDAFySVxBLADmS3Tu524kOec1Oxx5TmXSerg+4aFwnPCSwzglZdmLVCBAd9NgP4FFnKQDt&#10;S0aO6n7Ruji4qY/uHWwJgPmf86JEwRJktHcqbEbH1v+0EWsnP8riHQ2AR67Jgm20nd+UhSWQEudo&#10;X1Qx6BgPG310ht+0W/DSQTlyPYCuNo0sIUeGzWU3xxbHhGPptD8PFsgmblsdEzpLwJu3GeVXXcP/&#10;3Bs7hk5zxdUh29iHPaif7Ol4QfWAl4veUcAPZeE6PxOK/v8jIVMmlS2yji5prLWNsD5q30DS4X7Y&#10;iXr48fo/hIgQp35DIjgtlSFa5qCmQnt4v+L8SDtQVz4dCKFMDXf4t5CYkYtdyJ3wcQ0nO3AhwvDy&#10;CZvYl0cEGCyIhvyck5WGAhGudLyrkAi5gHN/WFH7MqVWyOGE/6Ve0m/4tehn/75/IpbgaX0omc6p&#10;yruRqaAKQwFo2LDQWAEg/M9+TyRG2JXX1rkHoFG0DkQFCEIjeUPquq58IsYMxodM9L8bn9/hf/IW&#10;vHfVQYUU1uKzUiON7yDV/aNzDjguzI0AMAA4AgjKRHn1Pw0F+D13cJWEGJ0kSO4/ggRvwvX0W+sA&#10;dMiUZzh0nq6Fwd02OgdbxIlI2M+0Zu4V5CYPR0IWoSN4DiVyDzwURBTUEtcK93C7qh5u64h9Q3m4&#10;N/NLVOarSOZQD5//4CNEZ90+AZwqg9ZMjgv1Ys09aSvIJiq7uQbHc8xln/dDO1FGwjfsSfl5whdQ&#10;eV1/tlG0E0FWwYZ0Gq8fbam151nAkLeF6iJl5u3BIrLEfmFEkDbkPBQC9SbJDgbiXTV7Dsn/1yL7&#10;OLn4fbg/ZaIs2qfflCHqEHjfTsAfZQn45TfY5r2t7GOiH490UEbKAXYg0YAfykZ5KVNkrXuFETnK&#10;FUZv3BZg2csEJgOpU56g3KhvcB7gE/wz5wfMBifF0C3tznXC8dgbRcIr+CEVPoAPWbhTV5nAvKs1&#10;SMYXQtFQdx/91D5XKvof4mBxFSK8QaqoFUgmS+tM/e/HpIbPO7Od/yEUX3TM3/3NbyOU8e/3twsj&#10;kl/hBU9IvhBu0HExgBZ+y0BUKIQXwcihITAkldJvGdWZ3n/ruOvB6L7NgUODRK7lS9SIoeN6OKH/&#10;g+rhuOBZuJd7Jx0fGpPOwH3VMDI+iT2GjT0U8P8DubgiAmxauFcYiuS80Gl5pJ1OBQB+TjqqIdgX&#10;ysZ5xLnqbLoGXoZzQ7Zea0/4Rsqt48L517wM1Il8A9fg1Q5cF5tQJ+wFAXGP4JGjZEr9IE8IIrpE&#10;Hon4+bEIiJC60pFpJwBOElRlhky0nTWeFBLiN0ni61dO+bnh8Qpd0xUWBBPKyP293WW3QDS6vtoP&#10;e4U2Cp0mlFs2lK0vnT8bhsi13UcLwYG2cyz19w5FO+qcgCe2R9qD/fz2e0fP4XeEWCPHeF6M+0XO&#10;43gIhPbgek7OHK/tnkB1bFxUe6J2UDHBU9PpQ/sE2/uIo2Mi1CeoZ0g8dPyg2ml/7stv7BUlU5WX&#10;8x07OAtCVFRlwILbx+uDvUjCQiKoEikMHnrUPb19tPBiNfIyly7IYWAfHUP9D+3f57lFvl0Wvq/a&#10;bbmZqTqGdsKWof7X47kP9w3JcwiZ/3F6ropFrK52VY/s9Jv+6XXUCEQBeUAuKBTCHUgH8vMwiH2Q&#10;DseKWP5j/nYRKxJHUtDg7QFs1OgBFE4iNKjWHprIuFG1gCEBVThOxo82hAM0/O+qRot7fR3voYeD&#10;igYPoAHATiq6tt9PBnEPTiN5OcI5DgQ1LIDknsy8DNcP94dYAiA4N8LuOp7r+4N9XBMAqHznTp0I&#10;htf9qQ/zW3hjvctQ3QvPE0ZX6Liqp87z+1AmV1t4MG3Tfv+tc3x8X79DElPl8PqGsoWwR/ejnk4U&#10;p/zBPs/5kBegM7vtIAkmwkEgDD1HFIfWwTtrHTmOdfCgvDgIRQNxQCjheSKO/9c6hcoayhTaN7RX&#10;qEeibACwfVQtQpDsd8/r7ULdI9tVx6CG6OyAnDyI7uH3wlvrGiK1UF5Gd1RmQiad46M9sh8znrlW&#10;tKMHAgn4wqZ/vFfYTrl8WFT7aIdAPFxP7aff1I//o0lVzqFdsHsgGDChbTqW13T4NuotQvL2Axs6&#10;BqwHxxTakbIFEqa+l+zyedmWDi014ApV+6M5Fy+n96HzrorcdtiNtfZBeDhHD6WdlHBq5M50j0j5&#10;sMPsEB+L7ja+sMnsVkZ+fFRH9/XJbK7+CHfC3BIvj67t20Qy2IY127MzblpuVprlZPL51kTtuxII&#10;RuQBqbiykY0gEV6pECWWwvz0CE38h/+F4WYZho6DMSGXYAQ6TPgfw0enzgO4sOi39mEsf50lDeEG&#10;xPPhHYMEBYAeYtGZIABIwRsII4vpvYNyn3OqTLKD270+yUktUS8QPZ7Gw0NHPSL7aFwnMQAgwwYg&#10;ApIIQDhfv5GBJFE5z0OICMl442o/DfNzAgwFoXsyChTsofsmc91wLepLCEPGHNZ31eD3wTtFf4c4&#10;nLeeOzjV4XmJU2riWREJ5KKyaIEQwhOpOkaqwudgODGfc+XjCsP/1+IJZGyrhd/cCwLU7ysXdB/Z&#10;l4cTfQjTCSec58PUXnbVAxvx+2ebqr5qQ+roi9rD2xUVow7qL3yirSMdOtg9DLOeP3tSHUj3UZl9&#10;Bm90oT3AgMrAdPufVVJk8Xu4jbSoDD4P6GcHgf10X92TdzCDQ/6/IdUb8AkWOZa6cmw4j9dQRsNt&#10;vPoNdXZ3GtpGvelAYCzdvXNoJ4giLAFPIckbye9QVtkGcrkObqiP7uW4pUNHSCHUI9g0OEfd03ET&#10;nFSwB/+rvCLb+AuxUpFxdkm24xWbsTGH7ZRC6XOnYi32+DHrbS233rZ625jttXiFokyZZ8SHYeEr&#10;F8+5UgTfGRGVgspgiYY9rFFzrCljujCanZHkCoTBCia0ZYtEsEGUVCASwse87DTf/9/+t/+nCEX8&#10;x/2F4WYaVCC6xlRjGZiGo8HolDRUIBxtc2LRsd54oYHpQL7Wed6gkApEhScFQDI23jl4Vt0r0jDe&#10;UR3UNK7uwT3VIP4BTzUSMzCpdDgGYESO1RISrEF+BsLiurqPysRxoVPreMCiBQOT1Aukof26H/Wm&#10;8cNxEKRA5MejZkK9eez9Z2/qS/DMeAEa1rc7gYU6cE3Op7OEUAa1EVEWIpMQhoTXHISnmTkneDz3&#10;8l4ObKxztKYz0gkBZQiVIPnwVjNebOUhmjoBZWBmLeVyNafrRVUhwPfEq5cLRYVdIWy8G7YUuDx0&#10;wLayH53M7YwtURgslEudhGPYr7KEVzVwPJ0tdEz2eV10frQ+0fN9rtDPx1MXysd9wJDqCLlhey28&#10;ehKl6UlJLdSBtqMtIRlekREUBccHnFLH6AIhBmXGd55Ou+PjXC+jEwWdLYxweAijMgQ1FFQrL3Wi&#10;o/pQrNZOvCqvKxFdy1Wv6hLmFIVyBAI7LyXE+2VD/Vydub2waWTR71CeQKyOGa8n9Y230ltZxgfj&#10;B7oava0hRRw6H+W/onannQn9uYanF1RHV3BaOJ4+6I9i4PyxIfjQdQnzgkLif0Z8RXLaD2ZYXPnp&#10;ONIh/+f/7r+L0MN//N8ub1RVjk7iQITlZBBPGmIsrd2L0NlYMCSL/w+hBAN50vdPPGOQu6qc/ve3&#10;aUU6UDCw7qN9URkd/RIws2JJ3jG7k6QdH33liUnCHd61kqBGC54Fg0bLAUHgmWl0gZ1G1/XZF0gR&#10;QABUPDWkQX2pU+iAoaOEDhE6h+qvcgUvE8gmdAApntSkn6/NOW47LeHF2uG5HwiU8CXUX+DS/iiw&#10;sWcoc+j4IWSRQnFb6H+Vibe3ua20+DoyuuN2pcyUif/d1rq/AzyUg+txX9rBn0JWJwkjIaqfjnPy&#10;1L1CG/8JubvNIr+1joYeoazUM9Tftzku+J9zWLAddQv1cwJwW0bu5QvtrPN0vUBygSDAUzSc84cf&#10;VTdXt9xHWPD76ZqA3juQY077dd9onf40pxbC4EhZdYyTjm8TjiNlDOW7JM+utnSCEXHoHihDbPjH&#10;3JnCCMdZpDwqG/ViQR3iYAJpqCw6PuTwwDvOinvpOF3LbRGxXXhREhjXdbwOOk7lwvEx34Rp+MuT&#10;7TY12Ox1ZZg3Sn60BQ7Ez6FukIKuHZy96qW6cA6qAxtwTUKh4EhIZkdUjbZFk7IoEx+Z0pJFnkWq&#10;5f9ff7t+ltgA1Y1H3oKOogJroaFpNCqEgXyqN5Vzo8poADrSyB4ORDpF6LBqFP4XcMJ9Ih1V+3zE&#10;gIYkZtbCA01XYVqGIeVRYXGmFgMEn6Alr0ojYRgM4R2FhvbGEXi4l/5n1Ma36R7UKTRquBfZchqd&#10;xo0SUTgu1I/rcQ0nFh1PRwvzWCIxOudzX+yka0McUWUShmupo/YLCAAi2IycQAB2qB/1CeUJtkLh&#10;YS+VxYkhQigQk+xJiBQkONeOJm8DWTthk6tRWShPUItcB3KLnEd56eSqp+e5VP/rAN5tRFtS91B/&#10;JxLsIRvgwZ3E/bw/nsu9/HEDL4/u4/cL5QsEzkL9dIxs9jNZYQ86k7b5ay9kl5+3RTwmHQjMnY6L&#10;1TkQg/ZrO509qBFmuDIgwG/INHRsPiHjLz7XtuDlqQP4DU7RPbrXgfuGjkp7evtq8Snp2hYmAVJe&#10;7hvaOeq0XLlq7TjAVrontokSJu0eCJ77hH2BNFA8YD44FSdJHRvuTYI5KCLCET7jykea87JSXY0Q&#10;JVy7Qh0CJiER7s//4TWufD4mjPSERCwKXyFShJC4dsilhOFjD4dEKJnRRdv8/JSQU/mX//L/HaGF&#10;/9//dgUAAnC8X2iQsAQDQCIuLSNGxEMBPAzvb4LjGAzoMhkAh2NgyfCKgAB0Fm80QOjbLvhwGp0O&#10;YgnPLDA1WUaHfQU8nmfgsQEecHJZqs4bvnqnRqExtBAS+WxYyuQdIdIQDlIAD7kFErmu8vJ/CC/C&#10;vnDeJTt3+oR+R+sZ5h74y3l0LRordKRwHTr0/4e2/4rRbEm3xLDyld77LJNZmVnpvffee++9995n&#10;VlaW976ON92nu0+72/fOzJ07nOGVZoYDShQIAnrQgyQQkkhIL6QAPZDgvPBhaa1vZ547A0kUIA1/&#10;ILDtv03s+Fas9cUXEZICKlxyQNo+HWMhNLDifsdxKSPUNeWscwDlDuWV5ZHllcDprJAqj+w7aJ/A&#10;Sv9XQXWM1a5neceCLgPjeQYSBCuraVmLOv2LBBJOHvzyLVnIHKB3wERG4hiIjul8x+gcai35IkN0&#10;1m00QL6b3VvPyKUqBXM2635nIKh1AaIBnZ6Z/zkHKF3f8pv31n30TJIpVsb0PNznGI7yUGDF48pz&#10;/k9+HLu/jN3OIcio74ym7WVSnqt86hrytTnAomdWHuidBArO+zl5xfc2NnImifiNVS7lm5CB6766&#10;n57XYRh8RuWD0lme6trKB5XzX/Lp7BnN8Hl/lWFHbmqfw9RsxgbeQ1PX6DmNFSlPmA/D3TUWANdc&#10;W8D30PMLQFi2aQMGvHx+B4gcRq1KTuXSkbo3rVXH8bM4LMya27VkMvBgkk2o35MjhZ3zVM4FLP/t&#10;f/PfnEHCf5jfBaeW04s4Bcw++llhcwqDjEA1L5MVJqcWswKrDNZxZpxFZdq5AhVn3WrfM8OQwVgh&#10;1gfhMWnA29S/N2x6UtWit3GHH16SSJOIa4Z6RZ0KcByjUEFxPp7RO8tEZi7XndrNqR2coCAWGmUi&#10;P7gASB9A9FUFyP6jj83zVbBV2M9rMO37pZCdFQrHx8J3VT5ZgWNB4IdVjetoVoGbzhU9VVcB535O&#10;9Cefl+8up6wDLHp35amM0+k/cz5hm7bVHOw0ITsG7DwTk/Le8twxYANHfYez51fB1jdwCrH+IyA7&#10;ew7b75znGIQMQf/VUvdwjtv1+JzOmCdn23pvA0g+r76tAYbzbM47qJzonZTP+rbaFnDJuB3DFkM4&#10;BxB9f5NA9twCjn/IS5M+zEPJV+WnxZacGbI9x9l/ZJwyCiffRf/FVoJ5vsbTUdO6BiB3WvP0vqp0&#10;zvs8OWCj99R1ZJgybEWkajI41viKLlX547o59a286j+8BoFBXQ4c57/KvZNH58BjeXhW1lTmzvM0&#10;TmBtQOCUU8kv+6+d7+RxbVkOmYomrG+3Pj/yIek5NZCW7CQmUvbCPOD/TNYwGSPhUvmiezqA4oCF&#10;yoADQjG/OG3TUxIs9EH5LNARk7EKm0znr/78hzM4+A/3Mx+LagEHKITufAlbdz6qMk0v7xQ8FcLz&#10;ddUgfCk5+fgBnIKlDNb55wXQSWZgykR9KP4nSvSOTEQZ6IRM30CAv69RZDEYZYjJIy4tgIrPZx9Y&#10;z6KPx8xTxlnGMFlYNM/Vh5PXPzU5ziIKBT7KRGW05JSOn2tO+VDkh3BAS2Co2iuW789nOCuEelYr&#10;RMwjHXfiNfQeqm30cVV4zo3sBlmVGNVNgstNpApImJQPGvktItSXhsn7iYkoX84Yj/JEBqgC4hii&#10;U2M64M1voGPaL8Oyb+UwFBmf+R30vXhcrU/6djrvlwKuZIDGfeoMyKW+k9MRU/eS0TsFXwVVxmbS&#10;xL6tk196R6cC0bdz8uK8f5TDPFUmeA0atTE1eyc+K+9tYKB7GIjov+eJ78RzHH+dnpeGwG9lwMH3&#10;sm2WF+s2we+mZ7Xyw2d3IlqVHwK0cDMmAbTyfKCjgSDigLMqBLEVAxyuq2IRu3QmxGNZ4j49i5y4&#10;qpAyUxPNzyADVBnKSNUMlY6fQ4CoisLxmeiZ9c0kkzSAl/OsAlfZj76p0vmsBgIoKx8qK3wvxyFN&#10;Zs7jAliVxZnBZswMNJDNqvVNwCJnbRiXync1LWupb3dmc8ojAYvlsdOsLEaipckbAQfLv0DDHMM8&#10;3yQQt7XusJkYqxj/q//q/3IGBf9hfxbSrwx2CjEzRSCjpcBB+1RIrFApKXOc2lmF9rzZ+LzGkqNS&#10;S/MRyOBoUE63eBUCJv5X8kdxANYxiihu6MxMUhOanLZBAb4WMKTemJJDqfzIBnJWGJxa6K6YjT3L&#10;eaFTwRW4Can1bMw8ZpxqICsoSfFWcG3mQd5LhUof3mEwBDEapmrCcz0tMNS6CnM8wcdAi88qo9W7&#10;OWDi0GT7yHxn7ROonA9ibL4RYzlOAdazKT+d2jKShUWgJrqra4oqn9XQBAdnEC2dfxvB/l72fAJc&#10;1aZ6fgGLReGqoPP6ZohWYFhbnb2/kw8OoMpPpMIvxpREY7Ema7Ij+z4CG57r/I9LAwEHWPSt7Lvz&#10;+npmc6Tq2Zj3+g769tqnpFr+lzIj4+N5OscAU4bI5PiPNE9wIJeqzFQuZBiOT0D3UF4a4xRrYMG3&#10;b8vrWssU/29MTO/JfTYavYbjjA3D4lgbCnIzUJSfjdLifNRUliI/K8n+p2ZrBaNZhaEyZEt9R74D&#10;n0GMUpWCYjpyM5MtGE01elZaPDLTk87iPxzDdcDBAUfH9+WAnkW9CuTOKi71q7HvYDaic2Q/zA/L&#10;T4GE8t0JghNTKS/MsLxS5WBAwnXL37M81H1V5nXcnsPyy0naNsnDfLHmZAKHgET7HGbiMBQ1McvW&#10;9IzpKfH4/On9GQz8h/+RsaiGcViHCsQ/gIwyzUkGHsogS04BdAqhUFs0Xkat/9CQzq6lD+gAzjmo&#10;RLJAhRA4/HAngobNzNN4EPHM/POOXmpCjaER3SDw3AwXuKgGlUE7H1KZLCNTwJuM0Z7hLMN/6WZw&#10;luH66HpugYJCmK2bOI8Z1ef1nJpKxiKZpNpITXi6h0CDBVbvae/rFD69i02zQAYg1mEyiO8lX4sz&#10;t5DD/MwHwmRgwGs5LRhOvin/RM1tuhUeU3O2ztW9xaDO76PkBLuphnSSE7+ib+N8L+fbcFsF1b7Z&#10;mfFa3uveWhdA6bucsQPbdvYZ8zPg0bOd39dhPpZ/9rx8Vz0781kDfOkdnP87wGPjoHJbtaL5BHiu&#10;/mcMQffnfYzC6xxVVnI4K3BPLWG8l5JTvrSUceoeeg4CCRmCJRmkgIVGIn9VWmIECrITUFaUjmpK&#10;iPqKHLx+uG5DCDQ3VKO9pR5dbY3o7WzBcF8HRvo7MTU2gMWZMcvr8zItgFMeCcg1CHpaQgSyUu8i&#10;Oz2OgJSM7LP1TIJMerIjKTJTndB3/d/x9QnAxViYP/y2DhNwWIIaIUxeiVFzaS1xzB+nXDjfTdtj&#10;3TXobauyvBb7NBtUPgrgmScCeoGJUzHpWznlW99EAKF15bGBGO+h5xN7scjaM+esgQz3O3Esjs+l&#10;quL/e0fC/39+Fxyj1Qvxg/IhHW3OgnNWSB1QOV/XCzkvJsrrFA6HrViNzYKgDFfI87nRWY0hms6M&#10;vkXAkJc7OMifDEVGdwfOeJtqaiPYMAONBlJbWjdw7g8kEMmhq/ubLGDmKqPPa0oFTVkNqeM8FqXw&#10;fn0Y7TurVbUtjSyWItai95ORqPZV3IIT4KeC7xQ81aQqzBZ/c2bETuuHEg2PSxV+5511LwGJAIlG&#10;Z4DmGKA+eFhQAGteGoUKg4DhDCyc6UKc6wmMTI7+UvDPqDqvr3s4YOfkgQPuzvcwo7P3PssD/U/n&#10;6ltyv13LnumsD5MBggq3jIrXtu+m2lPfW/fSuzqORqdM6H68jgyH27aP5zsA7jgUda6+izEZ3U/X&#10;4ncRkNnYuQJRtV4JKCOD7D0tSTrxfBn4eV4776hnl+HeRk76XZTkJaOiOIMgko2G6mI01xWhpbYI&#10;bQ2laG8sxdPjVTw8WEZnK8GkqxWDvZ2YGOnHzMQQ5qdHsTQ7gdXFSawtTWNnfRH3DrfR3d5oz+74&#10;zG4aQKQSWNKTIg1QcjPjUZyXQYBJQU7aXWQkRyFPgJPDfTlpBJtEvptATpWP8w30XVJYeakZWz5C&#10;A5WzSk1GLf+GQMdxmkqGRKKzoRjzIy3MQwUbKh/0zVRu5bRWhS3gdypxJQGJwEM+FrETa2BgkuQ5&#10;BxCBh8miMwBx1h25p3AOrQt8/uf+XVCGOA8uOq3kILEKiIOCqpnPCjPPtUw8y0irSVgQBB4OtZPB&#10;cr+BjkBFBVt+FO7jtQQmkcywaAKGgn1uhAUbg7lJJhNJYLnDwi8wEWNRJlg/G2bUvzdcIcHIan8+&#10;oxVwGrAKiT6EjMdpAaABqJZmoQ8L8jXnnDJUBiKDFyDpP2IvN4N9WEgcau4Yk56dhduMUtdxjDVO&#10;hV7Gp+MCEgGEGYHyQg7fWF5PxspnU77pWc8LihmllsxH5qWM24ltUS2kgklj5HsZOOheBE5d0zFm&#10;FjgeUzO6fCPmTOYzOXKHTMm+HZ9BzIPX1baM3JEvupfzzgqFd/6jvJNk4vNpXc+rfOT5AkKnqVYg&#10;4RRwAx67tt7VeS4lCyXXtXmOkgBGLR0WnMVrKG9VEWmfZF+MphaNErBIHiqvlTc3zKCz0mJRlJeK&#10;0sIsVJTkoIogUldZgEYCSHNdMVrqy9HaVIXejnr0ddRgoLMWgz3NGO5vxa++eInRoX5LQwN9mBwd&#10;xOzkMDZWZrGyMIXtjQVsry/gYGsZj06P8PTRPTx5eA/Pn9zHyECHMU2xNk2bkZF8B1kpd5CdEoVc&#10;AklBZgIKc1IJLjEoyIrnejLyMpKM0eQxydAlL9KspcYpB8ksBwIVa/URy2I+CXCc1icBiqbdiEAO&#10;JdfSRDvWprusFUj5ptitGK7re1jlbnl/Bir61ryPgMSxUUd26Vwrz1au9R2dZPv4zc8D5XTckbF3&#10;8L/+X/2nZ+b/P9/vDFgc4HD0tgqr6J32qRA5hUvrVii5boVdheysxhFq6+Pof0Z5aRzaJzYiADlv&#10;3bFtRYjyxSU7NIyfAESIrVB+DRkpP4taiiSXdMx8GzxfMSCagtOeSQapQq2lGYAy7wwwBCxclxGq&#10;ZjAab+fpuAzMARUFj6k14e5tggrpuZx658FpJrX4fudgo/dVLWo1q2o5vTevZ/SWz6QJ5eU/Mhqs&#10;52HSc+pDykekgqbntfB+gqixCF5XwGdGplqb13Wcg2f3UK3OpbY1gJQYjEDFxuBgPv/iyFYh4rqe&#10;Q5JKBTzZQOAMIJnEQnXP80InoFJhV345z8JnPssjJ6DQWWpbAKSl8sxhJU6e6/7neWFgz3w+P8cp&#10;wM77W17TyFTAM1OikWfGmoLSggyUEUgqCSQ15bmorypGY805kJSgvaEcnS2V6GmrQX9XA/o76zDU&#10;24TR/haMD3VgaqQL33085XovxggqYiezU2NkJ1NkJ7PYXFvE/vYqHhzv4nh/E/ePdvD04TEePzjC&#10;w/sHePfqMV4QXN69eoaP756TfYgJCFyiDEhy06MJJgkozU9HWXE2inKS7JmLcwg42akoIOAU5qZz&#10;mcZz4/lu8jGprCguRv1vnMCztOQEWxdLcHxJ+ia3MDvUhIWxVgMTlVnlkVNxOGXcJt7jeWItsrvU&#10;Mz+KMRRdi6Ci/RpjRaxEssfYCNmLBcOd+Vq0LXLg7Jekiz8z/f/ffv/Ff/6fYXd1Bm8ebGFuuB07&#10;CyNYm+rDSE8TpoY70d1Sy29X6cwrJBAwqi5AYXKMVy/ogI6TWIhpSEZdVUhVmJlJFtrN85xCxsLG&#10;wi8jjCKICBjEUiRlbJg8GoXTk9MZ1S00mMCi6QO4rY5VTvv+Le4PtOPqF2E1PzNGLESgYMAmULHC&#10;LoYhmSNW4TAVhTvfuelMr2BMg/ucWlPrOofPacdY2GnI5vOQHIpU/xomPr8DJDIcGrmBiPwiWhdg&#10;qIZnQRDF5/sau5CBMs90T+WjOdf03MwXm/pVxizAUG1tMkhgLbbH+3DbATAyEsW4kP2p8FmyPNY9&#10;9c78Hnpu5o96xNox7T/7DgY0fD61PgjA9Gzab+xR++2bnhdUfc+zyFKef67ljTkxGRAoMc+Uv9pn&#10;bIff3/pHqfbVktuSog743rSKJTM1gbVxEoppkKUFNMi8TBpmDsppnFViI6V5TPmorch3pE19GcGk&#10;BG2NFehorkQ3gaSzVWBSz9RorGJsoM2SJt5Smp3oxfbqND48P8HC7CQT5c7SHDZW53Gws4q9zWVb&#10;PjzZw4N7e3hEIHlKlvL6+UO8efmYQPICH98+wzdfvsMP335k+oT/5F/9Pf7H//F/NF+LBrESCOZn&#10;xFACUY7lJqGiKIMgmI3y/FSmJBRlx6O8KBtlRbkEl2TkUz7J+FXGNIi2U06VxOaV987SmAbzaWmi&#10;A/UVeaxANYOnugKoQnG+sfOtda7jf1TZEluR/NGwkpEaz/a25mG+a07lcx+KOXAFMgQROWutZYj/&#10;0XkqkxoS4f/d72//9Cv84TffYpB5vjTejcm+Jox01GKgvRYNFYVoIuiX5WeimEBawfctLcjC0XI7&#10;/vKnP1j6d3///f/j/4p/8/OMw1gMQPTyAhW9lO3jul7IwMahZlpKCunFVXs66KuMcAq/5IEyMDws&#10;CH6+PuYfERMRC7lNpqIkwBGQCKkFLJqaQIPzygdjzc0s4GITkkxiLcGBAVbbGV0/AxQZg4V+G7jQ&#10;yJnkSHQCoFT7Oh/nHHQcH4CWZ//hOTpufgD9l8xBIdoCJc1fGxzkR9YUzP1qPdDzymkrQ9T/lBeq&#10;8WP/fUOjoapm0LlmoJZ3YnJiVGeAQpBSLa5jBph6FxqkOVYFgixEDnjJwJ1mYYcWO3JUzMUchvpe&#10;VlAF6PwOBDrd85x1KAlkDHj0nnKWCmAIWo5PQ/4UgZvyVX4xgaDy1mFzTlAZ85LPai1PPM/uqyVZ&#10;oGRDOmvK3EzV2qkEjjyUleShorQAlWWFlDL5lmqrilAn8GisRlN9NUGkEk21JWhmammoQFdrLboI&#10;JAITjd3a2d5AidOELi5H+tsxPtiOieEOTI/1YHa8FwtTA5if7MfSzCB++uYFVhdmsL48h/WVeUof&#10;MZQ1HO1t4HB3AyeH2wYqTx8eGaC8ev4An96/ZnqJLz46y68/v8OXn97i+28+nZnFP/wykqORkURp&#10;lBpLYIlHWV4SKgmK1UrF6agpySRQknURZCoEmqW5lEkE1YxEM24xVLMH5q/zPZV3aj7XmLWVWKUE&#10;0gDX6mQokJA8UuUlG/ulnDHPKwqL4O/rh7DgYNwKk7+KABNH2X3rJgJpY2GBgebHE2OxxHvrmeVw&#10;LsqMQ1d9IdqqspFJwKzIT0YFJWcJGWM+n7U0L8OifDUQ90BbESZ6K/Hf/tf/W/zX/4f/HP/l/+7f&#10;4P/8v//P8H/n9uHeIlKHv0dM1RbuVm8ipeUUSZ3Pcbd2D+nNJ7hTs4f45lMk9LxHbNcXiGt9jQvn&#10;zqFzgLECqZpNQHLGZBxAYebQCNQ8rLl3olQrWo3uGIMMV8fEOsRQBCBaqlOhJv8S0ChWRQgtzScm&#10;4zhmafwElViLa9F/aezclrFLQv1D5zQ+A9dlaJI6ep5zFiJjljHpwwhI9FF0nkPruX32YVWr6/zI&#10;cH9E3/C3D6/7WLcF/i+KjMECrHgdyZQkSSleR4Z47ltSs3gSr28RkAYOAivd/yZBhPt+YSB6DgH1&#10;uYQSc5BRC3wd/5P8DRHhBM5fQFrAqP/KmCWNxARu2Hvq2xjo8BnOgfYXUOJSoGVgY9fRvQU+LKBW&#10;sAWwynd+J+a93UPXIRAL3JzCHGH9sfSsAr1UUnj5BfJI9VXw8jITDURKC8VEVHuLheSguqLIQKTS&#10;WEiR+ULam6sx0NOK7eVptJKJtHNfVxsZSLf8Ip1MXRigvLF5cHrbbd8oGclwXzvGBjspbToxM95n&#10;U1rMjEvmjGCBaWV+3EkLE/j2w2NKnjlskqXsba0YoOxvrVL2bBhDeXR/H08pe85Zyuf3L/D1F++4&#10;fImvPr3BDwSTX3//JdMX+Nf/8j8+g5P/119BNtkJZVAZmUpZfgqqijNQX1mAWvmBKrJQU5rBpZhY&#10;vh0vypH0cWzFAIVLcyswvwXOqqDksJ3sazTfihi7lV19C34zY78q7yqnZDFB/v4I9PNFSlw8K90Y&#10;svEQ1BQkoLsmDw0laSjn/eJZXm8F+yH2Fit0b3eEB/kiMoysnxWzI48cVvPv/v71D7MEh/eILl/F&#10;3ab7iK09REz9EVJ7XiO9/z2S21/hbv09JA/9FndbniCm8QGiSmaQ0fkIUdV7iCycRlTjE0TWHiOy&#10;5hDRtfvIH/6E2PYXiKq9jwtWoPniDpBo6QDMP0ggJ1OcdfV7cRiAGT4NUoYrY3U0tgBFTig1Jwsg&#10;bhu4CGwc0CFNZ5KfQSDj6+NtcsfmMyGYaI4TG2yHhiMgUSSugCVWoMJMd2pjGpIAQ0bC+9lz8JmM&#10;umtbRihDsY9Dg+JzCMT0sRxHFu/Fc/Vfi8qUwfF6Aie9h2SErmGOMWNwMkwHmBzJQGPl/QTAkkma&#10;H0j+EPOJSAaKDRggy8i5bkChFg9en/kgx6mTZ0oOYBlz4fM5EZu8l8DsjAGJwjos5ewbGLvgs/C8&#10;8/e0eAp+RwGVkr6lI7sIkHxOPY+BvyWBsgPOzsj/eoc7Rp2zWdvmZKVYLIekTH52CkoK0gkaZCME&#10;EquxywtQU55P9lFOwKhGT0cjepW6WjAy2EVQ6MXUWD8mRsks5qextkw2QVYxpKk+KW3Gh/swPT5I&#10;OdNH9jFA4OjhNveNdqGprhJT4wM8pwdzU8OYHBvA7OQQpc44FpnWl2eZZvCrL55ha20RW6sLZCfr&#10;BipHu2u4dyCWso8nBJQXT+/j1bNTAssDvHv9BJ8/vMK3X70juLzFj5Q+v/3VN/gVQeU3P359Zmr/&#10;n3/FeSkoNWBJRWVRKoGl0FhLU1UBmmqKUc9lA9mZAW1ZDvMviQbtBPxZeVP5YtlQJS1Amhlu4X4e&#10;Y2WqrgVyDei7m32xjFrXirNyEezvZ0Mp+Pt640ZIkG1HhociNymRyxCyFi+TQCoX5nvhfb1jG3E1&#10;YwtXkmZwPWUGFyPb4ZE8hoC8ZdyoOMTtxufIHXyPhMZDJHW/RmTZEpI7nyG2+zOS+z8jrvcLgs1j&#10;JHS+Q/HY17YvpvER4pse4A4BKIrMJa75GRK6CSRtLxFZvoGIqkNEVh8QVO4hquGx+gqx4LFw/gIu&#10;SmdNzg6NO08yKhVKp4aUETpMRSDjGLX69txlZghUpA1lyI7B06CVyWQgxkZYO2p5Lo0kiXx9fGzk&#10;ev1XTc+SUAIXOW8dBsP7CWBsGgM5fJ17GiBonckCi2RwMjY+6y11NSdwmRHzuXSuAyA633lG5780&#10;TF5T72KshtvW/0jvaqxMYCoW4DA4FQYZuSSXZIrkosXEkKkoNsXCtwWE+o/9VyznXLoIkHk/yzsx&#10;GCd/HbDSOVzn8fO8VhLQJfDZfrmmsRLnP/8e8J19I4GNOcTtHQSmDiCq4KnmykpPJAMhHaZmLqZ2&#10;liMym/tkQEW5aSgpzKaR5DpypqIAzXXyg5SZ70MSRs5USRUxjpGBLkwSRBQrYiAwM4qluXH8+MVL&#10;83WcHGziyf0dPLy3g5ePD7E8N2rAs740hfXFcWyvzWJjaRxrC6NkIyOYk9SZHTZmombiZS7Xliax&#10;xnW17myvL+HPv/lssmd/Rwxlk2Cy+4sv5Qmlz4snJyZ93pKpfHjzjHLnNb78+IYS6BVlz0djKz9+&#10;9yV++PYz/u2//R/O4ON/+vfg3gEqKXnKC1IILmkEiEw0MG/EXhRLU1+ehYbKPJTkp5HF5Fh+igUq&#10;8FJOfesZz4qgq6kU86NtLHv6LqoY5GOULTk+FY2jorIpkBGTPO8DFElbuUXmH8EynRLth4J4P/RV&#10;3kFP1R10l0ehNEsdEWMQmVqFyzH9uJY8g2spc7h0dxCX7w4guOwIN2rJNuqOcbN8BzdLNnC7fB93&#10;m58gvecp4htPEdvxDtEtLxHX8wnRNUeI6/iAuwSOxK73BjSxDac8/zHXnyGy/iHuNJHJND3E3dZn&#10;iOL67YodRNQ9RDTZjflYjMKzADpgwkJ4nlgYHTmkdRqgDJf7ZHgmQ2gUTiuBCjwN9xw8JGvETni+&#10;CrXTwZDn2LEoxNHw7vKcCDIJsRllbMwZUotdhIcGGaO5eSPY/hPJfQInMxIajcNaHIBQsm1eX6Ai&#10;Y9cztbD2k1NM86qY41X/07k8/kuTtAGQgETg4by7vPrmb+I1JRPFSnTuOZvQR5ZWFpv5d2NQBEpW&#10;cyi/yDTOn0fXEdgIfEwWSXfzno6vQ89N1nTmCI64EWD7VFMZYCv/CHwCMfOL8HoGPAITe09nKeez&#10;rq3jFn3J5zAHXlIsa89EG4w5Oz0WhdnxTIks/OlWu5YW5aCsIBPVlSWoLC8keJQSOMrRxtTRUo3u&#10;zmZzoI4NUL70tZKN9BBM2gkmjlSZmxLj6DeZsjQ3QeYxZKxih9JEhnh6tIPH93fx8ukp3r98gDfP&#10;7+On7z7iuy9eU74sYWdjAfsbcwSHVZzsLeFgYxobK9MEnEleb4zgM0nQmSD4zGCX58ohe3q0hYfH&#10;+8ZUDnbW8PBk34Dl8ekBnj26h7cvHhFUTg1QPr17ji/IVCR9JIO++/oDweQL/ESW8tMPX+Pnn747&#10;g43/6d//6b/8P+K7T8/QSnCtqyBrK5GPJQ0dZGztjVVorClDY1UuGitzUUeAUd+fsvxki3NRmbXy&#10;oAqF33V5shNTg00sewr8VEWu1h1HDmmGUIehqkXHaQGyMsVyqHO0rQrwUnQfriRM4lLsGK6mLhNE&#10;5uCauQn3whOCygC3Z7l/EVfv9uFSwhR8c1cQWv3I2ModspXblYe4UbyKyLpDxLc8x53KbUQ3PEFm&#10;N+VPq47vIrnrDSIqtpHV/wpxdVtkIkeIKF5GfNszgscJbpZt4GbFPlLIeO62f8CtWsqiphcElUe4&#10;XXOqSeEFKDIagYmQUk5Hvgi3/4GqO3JJhd/0Hwv0uUE7RsDCLYBgRhm7UCsPl7GqOQk2WpeG1HCT&#10;5pwligtY5E8RMxGD0ehfNnoc1+XYNd8LQUUf4EZYkEmq85pYYCXDs2dh0rOY1OF+AVANtb5aIzRR&#10;kwLtdEznWNI5BMXz6VWNqtJ47d3O3k8fXO+kfAkJ8Dy7l8BFDEHnCYjOgUF5FEHtK/AQsFCqRDuA&#10;mMhCochhrSumwSQZ80Cgq3e3/lBiYfyffE96t/NJpTSZt4aPcGb4d/Y53QpusKCqQN42B50iQnPS&#10;4ixKVFJG4eeFZB0aVrAwLx1lJbkoJngolRblEUjSUM0atYlG0tJQhramSnS11aG3sx5DvS3YXBrF&#10;3vokRvoaMdzThPGhTosLWSYLGSewLM6OYnqsD4szI2QZY9jfXKLcoURZmaN0Gcb2xjL+8tMnvHl2&#10;grcEkg+vTvHx9SN88/EZvv/yNX77w0f87scv8fufvsA/+qtf43hvhWyG8uX+Fp494PLeJh4z3T9Y&#10;J/AsE1DkQ1nC0f4GDrdX8NWHZ9jf3cLhHs8hwNw/dpiKWIoAbG9vD/cPjwhAx7zuMU4OD/ENQeXb&#10;r97j1z98adJHMkig8u2Hh3h5uoujNTKj6UHMjPZiqKcNjbUVlHtF+PqrL/Df/3f/Hf7t/+CwmsTd&#10;uzS+eFQWpqKOjKW+IhcdjeXoa68j0KSio5mgXF+B5mpKpOpS5GfGWblR2ZItiUkvjHeiJC/Nyoy+&#10;pzODgxJBhGDiOOsdX4zAxQEVVtgst+cBcRfjRuGas4fraQu4lDiNyykrlD6buBQziGuJU8ZQfPPX&#10;cS1tEakd9xFOthJQQIbS9Ba3q+/hZukqwqvIYCoPEFG+SaB4wvQAsa1kHTwWUXVANkP2QYkT3/4S&#10;eQNvkdT8EIXDb3G34Qi3CChRbbxW7Slu8nqxHa9xU2BVso2o+kMU9D5xfCwGLgQVGZoovQGMbTuG&#10;c17DipUIWWWIQuJzpiDDU9Cb40chs+F+MRCtmzSiQRvoCDh4rtZlbJJBMjKTRtw2lqNzaGyaBV/z&#10;zt5h0j4DBP7XATTV4o50MZkgMOAH0fOUsRauZqEoyMng9WjwBBYnnsKRPA7AOOxI13TegddV0/MZ&#10;EzNj5zUtmtecrgRFsRpjGY7T2OkMRzDmf+1ZeL7orTEj/l8Aqnc836/4E72P9gl4RYH1vtaUznPV&#10;xO5IN6f1TPE/evYo6+3KvNDAySyEiQkxLGBqAYhnQYxDXhYBhJJGYFKUm2HORjGSssIMyCdSW1mI&#10;plpJmXKTMR0t9TSAagOT9uZa9HU0YG1+EFvLoxjpbcC97Rka9QKmRjrx6JiMgAzh0fE2tlcnjTUc&#10;btHQtwkmlDI76/M04k08Otm1Zt/N1UXMz0zh11+/wZunApWH+PbTc/zuh0/4+def8dsfP+Gvfv4W&#10;//Rvfod/9o9/j7/j8m//+jc09k8EBrKNp/t48egAzx9QNj05xinZyB4lz8GOWnrWCSbr+Nd/91sc&#10;7J6BytEenpCpvOS9Xj97wnO38fr5cz7PAf76d9+SLe3jlIC0NCcGNGkxLHLqvn7xEI0Pa/Hwz/dx&#10;+qcjVD+rQN4s5ctsBvIPspAylYDkIaaJeCQtxiJqLAI3WkIRXBWAkCZ/+FS6k5VkUAplWzN5b1u9&#10;zZvc2ViE9voidDQoHqcMFZRNWSkaeEmV1w2szxK4umqsDCgiV8BijRysSMXuZR9Wflgub7IyPfej&#10;nTdYqPJWcsnaIBOZJnCsmezR+uWkeVyM6MC1pElcvNWAq7ED8EgaQVjBLIKyZnCr5jGNf58sg2BS&#10;sUngWMetqj1ElMxRGlESUSIldL1DXNN93Kp7jFulK0hoOUVE5Rai648Q2UAmUvsQt4pXEFF7HzG1&#10;B7hTT2CpJNAULeBG2RaPrXK5TXDaELCIQp/LHrEWsROuW81MI2MyqSCD5otbr02+pNBXy/NISxmO&#10;YwhyqApk1MqiVhfHoXs+yJE5cpVBAg5lKI3L5pGloRmz4f47zGwZ4V3eI4rH7sY4Bur4JfSRuGRy&#10;tKn8LvwATJWlBagoyTf/gJpCxVjUnCfvuoBCUk7/10cy4FBNQmnyix9I1zsHTL6vesNqcCGdo0mz&#10;nNab2xbN6/iiWOMkxphD9pxViLGdv598QU4TuhhLjHNMoMZ3sknXYvU/Byx0PDUpHunqZZtG+ZKT&#10;jjymnKxU66+Sz/Xis7gQSRj5QRScpdYItciUFWUbU6uvKUVzQxVa68sIHDXobK1HZwuXLXU2gXg/&#10;DWDUpMwAxgY7MEEA2Vwex+HmBB7szePx8RKenSyRkQwZm3jz5AifXz/EF28e4qdv3uD0YAVPTzbx&#10;8vGRtcAc7a/jFUFAvo57h1s4ofz59os3+PDyIX748g1++/0H/IGg8sfffIW/JUP5R3/8gaDyM/7+&#10;7/6Mf/5P/4T/9F/9Lf6Tv//H+NdMr8hyPvJeX394io8v71M+3SdwCVRWCSLbxkx+/tVnHB/sUgId&#10;UP4c4/njE4LSfbx7/RRvXjzAzuY6GdQS5g4nMPxjH/q+6kLP4w50PGhF44NaNDytQdunBpSvF6Ng&#10;NRuZE8zj5XRkr6QibjgaqfMJiBu6i5ut4QhvDMbtrjCEdwQjYjwc3oXu8K3whGeRC3yrPdBUk2Nd&#10;C3rUbM48HqBsbCjPQHtdPlpq8ijHiy3+RRN/SbovT3agp6WSYCGm6shqAYfYiW3Hi6loW/4Vh7Wc&#10;S6DzpH1X4icog0ZwOWHCkTwpSw6wRPfgasIILt7pIrjUwzNtAr6Z0wgpP0AYU4wcr0w3CATheZO4&#10;WbKMG6U7CC9YIJM5JSjsGGOJan6M8MJlAssjB4x4XmzdDm4WLuIm5VBU9RZiGp9QPlFekdlE1p4g&#10;ovoI4UUriKzeI9DM4YKaxixWxcBFwOKAjOi+RYUSYNTzVoYrRqIMMLbC5LAHGeEthIUGGkDI2K37&#10;Nw1K/R9UAyt0X34TGVvEjRCTNWIyAhZDYW3zfwIegYtNWs1zz4FG7EV+GQGZg+gEJ+t2TvCj8Yph&#10;FNDwCnNJ+fOzaHxZ1kSnWl7Acj6LvtMErf+I4Zz5lOSv4Pov78RrKorW3ktAxnd3Wm3Oag49J8Hh&#10;vGXFQFaFgIVETMZYEZNkldb1vJJA5xHIigNJS1b3fCVniAf1hFX/EwFJZnoyJUwmSggehQSS/LwM&#10;G2E9JzMNpQTNirJ8671bWVaElsZqAkk5Cgpy0NhQjTaCR2dHIwb7WslKqgxQutXM29WMwe4mS2rS&#10;VavL7EQ/djcXKDMWsDo/jJ3VCTw6XCCorJM57BBspvAd5cvnN/fxxdvHlCBP8SsCy/dfvsKvv3mP&#10;r949Ibs4wsc3j/GAjMYMn8zl19+8w29++AZff35LpkLZ8/17vHnzjizhBf7006/wr/7xn/HHH77G&#10;D1+8xlOyjd999x4vHxzgdG8DDw7X8eX7R8ZwfuR1vnr/EF++e2TXPj0SM9oi6/nSAEZRtAIVBb7J&#10;cXvvgMe5f3dr2Zy6HUet6Hrchqr1ctSeVKJiswRFu8y3ZyXIGk9HFgElYy4Jd1uiEddBiTOXgoS5&#10;GNxqCkNwZSCCSwMQXBEIr2IPeBJQPOtc4V5wHX4NnvAv98HV5EtwL7qO+tosdBMs1Lze3VKF/g4C&#10;V3U2JVKBsRkFBOq7itWuz/Wjk3JJZVb2pPKkrhYqX44sEqgIbBxgcRiL09qj8mVyieByLX0JLpQ+&#10;Hrk7uEJwEahcTpjEFTls7/bhcuwYgosIEjXHiKXxx9RS/lQfIyRrFCF58wYkwVnDCMke4/YMwiqO&#10;EV2xjvDcCYRX32d+vEZY1SNE1x0ZqNzMm+ByheC0TRl0SMZyD2kdz5DS+dwk0M2SVdxtJDDxWGju&#10;JMJLN9UqJKkj1uIY2C/gYi8lEJFxORLAHItnx804uS6gUUzLeR8ga27mUk5T1dbn8sjxpzhMRs5Y&#10;Yy4RzpxAip/QUAoyPjl/Fdqva8gnI2CJJsAo/sKRQgQvrlvTKbcFDAI2BarJA68+O2lJcQQTAZcD&#10;LAIvA6VzINAHZTLWwY8p5qEPKKljrUtngODcj4n/UZOgAFBAae9gY/CG2PX0TOquYAMU2/nKS15T&#10;QCTaa7Il9gw80oyFZDNlZaQgIz2FoJGCvGwyFEqZMoJHUWEOCvJzUEOdnpeThTqChwLMmggeLU21&#10;qKos5bIOHe3NaG2ut169zY21qK2uQHtrg6Wujmb0MKn5V76RqbFeTI52W9Sq2Mjy3DBmJgZxRIkh&#10;BvL43g4OKXHeUY589faRxYd8fPWYoPIIf/jhHf7y2y/w9MljfP/5C/zm6y8oab7Bz9+LkbwnOzkx&#10;J+0TAsTvf/yMX39HQPn1V/ir3/9g8SOf3r0gs9nF/haZzuk2/vk/+T3+Zm4e/2xtEb8ZH8c/GhrF&#10;309M4l9NTeFfDI8a0/nVV6/w849f4McvX+DLT69wcrCO5wQy9fNRk/LB7gbZyQrTMjZW5rG6MI3t&#10;9UV77vnpMYxO9KF4ogDF8/nI3chE6lAScpYyCCCpiG1lWRmLRSwZSmQjy0j7LUT0hONmc7iBSXC1&#10;PzzS3eBd4QHfOjKUCld4FriSpXjheu4VXE+7gquZF+GSc9UApr2h2IL8FKk63NOAQYJLV2MZOpsq&#10;UV2YbN0Y2iiRlqd7rUzZwE0skypPjj2dOXFZDgUeKk/qMa+wfRv+49yRS4CRU949dZaMpNFYydVU&#10;gkzKDC6TxbinjuNiZAslUTPZw6bJkluUOUHpA4hvf4aoqnUC5j5Zyx5BZBzB2eNkJgsIzVvCLQJI&#10;dPMzhObPI6rxKcIrdgkUu4hvPUVO30Pk950goYMSqeY+bpC13Cpb57kLSGl7jvAyAkrhGiJrjpBY&#10;u4s7FXu4IANWNKCGBDCgsBpbhqiXltGyFr4jxuLU6sZSxGj+HWAx/WdsQyBDtkLDNN+KMs+AwIln&#10;scRMjVC0IUFFBqpt69kslsJti8zVtch+1AVAkiicjOcGmY5klQxeH8Z8IXwmPac+SDprfg36ZOOq&#10;RGvU+nBe9xZu3aAcM4ZBpqN0Bly3bgTbu9r7irnwWiaFBBTcZ9KI678wE/5PUsa2eQ9zQhNs9KyS&#10;MZq7RRG4albUumRRBiWMJu7OzU6zcT0EKFpPT3bmedFUCwKUAjItsZTS4jxUlpM+lykVoaG2kqnc&#10;Wm0a66sMWNpa6slUag1g+no70NfTjqHBXgwP9nDZY8thAsnocB/GRwewODtGQHGcrYszw1ieHSSo&#10;jBiwWHPv6iSOdhYpdR7hzXPKioc7BI/HeEKgkIGraffnH97j1dNTrCyS4WysYfX+91j58f+GR9/+&#10;Pf76t+/xxx/fElzu4ymB5dfffsA3n1/j9fPH+P1PX+Fvfv8dweU5l9/ir373Df4JgePPff3426ER&#10;fN/Vg+96+vBVZze+7+3HN1z+uX8Iv+8dwG+/eYbf/+oT/voPP+K3P3zgsz3E3/35O+v/s72xZBG3&#10;G6tz2Fqbx8rCpPURUnO3wHKC79s/0oacCbK9EeY9wSRrNRXR7XcQ0xWF2+X85lMxiOgPR1CBv0me&#10;sNYghLQEwr/MC2651+ArZtLI9azrcM+5jqtJl2i8BJPCq3DJYyq6DK8qF1zPvIrW2iKCSwm6yUaG&#10;u+rQ21KC3lZut9aguabIguY6G0uwOtPDivCc6Tp248geMRgxF4exOMzlXAKJqTjr59G1F2MG4Joy&#10;4ThvY4bgQcnjmjIN79g2XL5VB9/cBQRkTyGI7CQgdwlBNPrbBImw3DmEkU1EV2wgvmbZ2EVY0TrC&#10;SrYQXryG6EqBySGZyrFJnFtF84jguXeqdyl19s3ZG07WItYTkjtjjOdGzQluCoR0neINu+adkhkB&#10;ixDzTA7Ip2IMxnGQWpOmAYvjWzgHFpND/I/DGMgoCAiqmcUubPb7M6MTsBi74La1/jBp3x0yCTU1&#10;Wy1P4FAgnMKaTQLxeSR9zInL/6oXs9iK7mEMQh+F99S99TySLw7IqQXJSXqGO7dvms9HzMmYizoK&#10;6pieU89oH1fOXD4jQUr3thB2u64jtwxYeb7jDxE1VbQtQSw10UL61ZNVTtS0lATkCDC438bv4Ha+&#10;HKkEDAFKblYaCggcxYW5lDh5qCgvQlVFCZfFXDogUlNVhrrqMrIOLcspcSrQVFdhYfBtTTUmeyR1&#10;WptZcLtbMdDXiYHedlv2E2C0PjzQjbGRfowM9RFY+gkw/ZiZHMPq0gwBhUZHxrI6P0JAIagsTbCW&#10;H8PWyiRr/Cm8enJoEuSrD8/xm+8+4fWzE7x58RCPT4/wV7/9yppz1ay7fu89xh/8HYbv/y3Gn/5r&#10;7H31v8E/+f1H/OnXNP5n9/Ev/+6P+AvB5GeCwgkljPwwv/n2HX6i5Pnxq5f41NaBb1rb8bmzCz93&#10;9RNE+vBngs3PApn2Lvw0NIy/GSC4CJjIiH797Vt8++kZHlAK/c3PX5gTdnZy1Houq7VK8TOjg90Y&#10;HepGP+VIL2VfX1cL2nvqkNQXjyQyk6hWlp8OGuhkHG7VhSO0PAgRfTcR3haCwFx/eGW7w6/SE8Fd&#10;/vApd4d/iQ/8arxwNeUSAcRhKGItV5Mu4loWASbtIq6kX4RboQvZwQUCSBW6m8qsx/VAewXKC5Io&#10;O9VxkmyyrgSlBZnmW1ma7CDL1Qj/YsVOZSfJI8Yt8HC2HZkkINEg2Tp+3vQstqJK9PKddlyJlS+l&#10;E97Za5RD4/DJmsOF0GK4JfQaqPimjcKHKTBjGLdrTxBbSQZTME8WQ4ApWSMQzDnAUTiL20WziCKA&#10;mEwq20dk7QGSGw8RltGPGyVLZDTTCC1e5f82cbuK4JI/g+iWpzy2ScZDtkMgukNQCs0ZQ1jBHG6X&#10;reGCHKVqujRfg6V/WBeIWNd47eMLnvdlMT+ClswQjYNrvhWBBw3QWnB03LYFKqrVSf/4X7Gjc1Yi&#10;OeS0+kiyMNlSxwU0Aqooc2yan4WAoOZnx7HqUEfJDJMxXNdUk2I8mtjJSWqFkdyKMICJvqPR0ELs&#10;mU2qyWksoOOz6HoCxPOPqQ+ZlqKhCRPIPshACBypBIp0bmu/JI2WCRohLIHanMAhZqLpK7MzUwkw&#10;6QQQShkCSUF+NpkJGUtWOsFDfWiKUKJ+NcX5BiBiIvl5OdTpYiaVqK+qQCsZiVhJMwGkraWB2w1o&#10;IFOR7BFDaW9rQi9ZSh+NaJBAMjTQg/HxIa5zOcbammmK21PjlDqTI5iaGMUcpcHDo1WCyBQ2liew&#10;QaayszZlvVT3N+cslkSs5adv3xNUPuDzm4eUHps4OdxxAtCO1TP4yOJEth5+jYmn/xJjr/4L9G39&#10;gMnH/xx//RtKpZ/e4MsPp/jV12+xu7ViYfZKWv/V16/Ifl7x+u/wrLEZvxdDaWnD044OfNs/gEet&#10;bfhDZy++au/Gr7n9x65uvB8axA+UQ/K1fHp1Hw+Pt8iM3lHa9RmACkwmR3rR29lKIBGYSPo1oaO1&#10;Hh0E4Ib2ctxpoSSvIIDUhSCozB83GkIRXh8C/wxfBBb7wbvKDRGdN2iMLnCvuI7AOl9cj7sKr9Tr&#10;8MtyRQDlkFfJdUTlBSE0xQvX0i/Bv9kTV3IuwLfWA9fSCDIxFzA1QBDpqEd/ezXa64pQW56NjuYK&#10;9LVVoIespa6qCOtzfVid6rKyp0rNBofiUoAioHHYiYItHQlkTIZLi6YlwEgOia1IDnmnkKXkbsAz&#10;YxEXbjXBK2eDrGUSF0OLEFk6y/cbM2DxSxtCcP4aYqqOyF4W4J82gpDiTYTlTSGEoBBSsICQjEHc&#10;bXiKsNrHSOp8YT6X4Jwp7nuGuGbFriwiIrMLoQWzuFH1lDLqGJl9z5DYfA85zesElH2EJ9WwEuti&#10;eerHg4MJPDmeFLCc+1ccMFF8htMCJPbigMg5M1ATqwXCCWAEOjRGyR5jEwQRazqmkVrm8XxzyPJ8&#10;jQpnBk0wkQRyml7PWoMEAmQWApRIAQT/L9A5b4LWUkBjkor3/OVZ+AEMEMm0HF8OAes25Y/6MfEe&#10;jo+FiXJI6/KnOHLIATz5WKRjNZ6GZIucqtnpCQQKso+MBGSncZ1SRSkjzWEiGZQvWZkpJmGymCRr&#10;NPBPUUE2mYjYiJPKSwtQRdAQC5E/RD6SuhqykdoK1NdVM1WhUWyEgKFj7QSP9tYmdBI8OjuaDTy6&#10;uN7d2U4Q6eD+FgKIAyICkBHKnFEyk9HRQX5QrnM5OjKAudkJzM6MY35mEous2RcsTWCFjGWdkuHx&#10;/R3srM9hc3kau+uzBigH2ws4VCKwHO8s4y+UK2rBkSP2eH/LWl/URHt6bx8PTvbwPeXRyIN/gcVX&#10;/0v0H/8N2hfeYfnBD/j5uxf46u0ePr1+QIY0i7VFBbvN4qt3j/HNhyf44YuX+MOvP5GVtONpcyu+&#10;InN509aOH9o78aqpBX9D+fNNdw++JZP5q9ZuPCqv4LXu4fOrY7x/cUhg3MR37x8wX5qMkQhIWhur&#10;0NPeSEanDo4VaGmgXGS+nqfwmhAElPshoMIXYW2BCCj0xY32ELjFu8CDwOGRTzBp9YZ/ubc5ZoOS&#10;XNFYFIIbkW4IuXONRuyNpopAeEdeRTUl03TDLVxKuGBS6VLcRVyKugCXnMtYnuqn9KnEYBcrgNo8&#10;DLaXYaCtjMBSjq5mViAlaViZ7MTiZDfLolomWQYp68X2rTITiLCSVKuQyrXDXhyFIN/LObhov8DF&#10;O7oS11JmKYn64JK+wndZoiQagGdsM/zShxFMmRKaM04AmUFc3T0EpnYjvHKPzIOMpGSdx+cQUbaC&#10;6LJVpBA8oqsoZarum1P2dhnlTNYAmccCbqo5unoHWa0HPO8e4lt4buEIy8s4EismWa6mkFvTj52N&#10;aZQ39VtAZW93M0qrGyiF+KLn/hNnKQng+FecADBHFp0zFUciyMdBAOK6mIkAQs3M1spDo3XiUxz/&#10;ijJQwKN+QDJ4HVNvZ50rkBFoSAYZuPzCaggeAhUDE16D1zRnLhH+fNAayRIF8slHolYftbycLx2f&#10;DYEpWn4RyaNoAw31+pQfJCEhlgxEY2jE2LimKckCk0QLdRewZGcSNDKTzLmqZt/sLIW/azzVLGvy&#10;VYuNnKySMFXlhU6vXsqb8tJCWypJ4lQTWJRqq8odiXPmhJV/pKaahb+xlqyk0VhJBw2mg4DS09WG&#10;7q52dHS0UOJQ7vR1mQ9FwDE5NoRJspEJLicoAcYIKPMEEwHK1MQIZqbHDUj6+3uwTKmwvjrPtIDN&#10;9SWmZXx+fZ8AsoojAobiQ/a3V2xb6R4li5qK//jTF/jzbz/iz7/5EofWU3j9LCmeZB2f3z1Dy+qv&#10;0Lj+M9oWP6Fp4TM29o7w/cdTfP12Hx9fPaBMmbER2+RIlRP2q/eP8N3nFyaJviaYPCRDedvQiK87&#10;uvC+vhHfNbXiQW8jdqZasDfQjP3SMtyrrMCH53t4ebpqo8Qdbc/z+Y+ZfzUmDRsJzk2UibWV6kFd&#10;QlZQwvVia3JXuEF5SR6CKv0R0c+yN0L50xYA91wXBFT6wDX1GjxyXOCWLf8J91VR+sS5snz4IS/V&#10;E5F33VkJuqMq1Qvh0e7IIVsJi3VDZZoP/Ou9cDnhIq5nXoZb3jW4V7picqANvc0lGOquQVd9Hoa6&#10;qtDfVkIGU4nullKLaxnracDkUJsBi2NzjvSxhgeCiRi4sXH5V8RQmLRPA2o5Tl2xFg2DEAPP6Fpc&#10;jh+Hd+46rsX241rCGK5FtcI7uQt+KT0IyhxBQOYYblKSRFZtIyB3HjcpaQLSBxFcsIhbBVMIJ2uJ&#10;pByKaiRY1J+Y7yWy/hC3SjfIWKYNnMIL+b+iBdwq2WBawsJMHyYn+tA5NIWZqQHk1Q6im7L83nYf&#10;dlZH0MVKcKCnkYyyDRfCQgKcSFvW6AKKc0emySEuzXiZAaJtDtgwU5QRQlSeryESwkKDbLBiDdyk&#10;/j6KlFWzsvbpeDiX2n++HhToi1Bua5+GKFBfoeBALoP8z84LRoC/D26Fh1jTtca/PZ+RX6AiKikn&#10;anKcZJwjhe4SjOQLUeuNjiXGKb4k1oAlOTEeBWQX1ltZcSNMGsVf3dwleTToUfZZl3cnbiQR5UWZ&#10;XE/jsfhfAEUAUl6qOJk8lBTmoprgIWdrTSXBg6BhcqamwtZrCCYCGDlcGwkmSg1kK1rK+SpQaaBx&#10;SO60NdeTsbDm5bpYi1p8+nq6yEz6MT0xbE5Z+U2G+7sNaNQpb3ZqFLMGJJOUPKOYYhofGzagEajI&#10;r7JC1iCgmSOLWV6Ytv46crA+Pt0nC9kjmKxR8myRaTzGv/lf/FP8y3/2F/z9P/0TJcyaAY+GHzjc&#10;3cTu9jq211cswlY9iismP2Dy+Gf8x3/7R3zzfB0/ffnYYUi8tzoeLi3OGGtZX13E1toSdjYpwzZW&#10;8PUXr/E7MpV7lTV4V1uH+2XleMv1o+46vN5uxs/ff8Dvf/yCDOcZZdAbfP3pBd49u2d5ozxRPmlZ&#10;QwApk6/KvkeBSUsNG5krR7gkqDnDs+Bb5AWPTFf4FHrAq9QdHgWu8CshsMRfg3eBJ1zyruBaxiW4&#10;5l9GXokfSlK8UZPpg+RoT2THe6Ihzxf9pf7IvOuJYQLf5HAnZse6sTzdj6XpQawvjGNxZhCVBLGJ&#10;oXb08z3GBlq5T8M79KGxutgpb2eyWSPIKbhRlZsNY6nWQi1ZxhTsKOZso80x2XlnyQaBjxXYONte&#10;8e24kjiOa0nTuBg/Zb4Wr+RB3C6cgm9CK3yTe+BHORSUt4IQyhr5XG6WbsE/lcCSNUJWsoRwMpMb&#10;JcuIqj9CbNUmYms2EU2Zk9NE9sJzwzO6KaF7EVfQjumxVr5bDcqrKg1Mplmeyutb0D2i7hd92Fzq&#10;wenuIPOlHYvTLXz3Fkoh1u7Se9b7kkYqIDFgiXXkkeJbHJbiAIv5KriuJmTbz0yzcHxuO+H8YiqS&#10;H05QnDlkmRKZmWInahFSa4+Go5RjVQNAWWDdGXP5he0YgJD9kO3of/lpcWhmzdRC49WgM021pShX&#10;l37JFwJBGhlIogLO+HEEKslkJQKUBK6npybx+SIcf8nZh8tMk6xJtWNZ6UnmVC0vK7YCmp2ZhsLc&#10;LBtnxKQN2YnGGVEhVgCewKS0KN967G6szZAKkhmszaG+vsqafGv5jC2NNWhprjMAEUORQbTQMNpo&#10;JO1kJ53GUDQGSTO6yE7EVro728xv0tRYj5HRAYJJL1nJgPlNZqfHMM00OTliPpOJiVFjL5PjwzT4&#10;OSzLmGn4SwSV5Xkn0nSeACRjn5wcx+qKnnHJmmXnZwg+PP+EgPH68Yl1DlRo/uHmHNbJNDRo0hzP&#10;GZfUGuwjc+o2oJMsE4uqmP8JvRvf4UD9dQg+xwfb2FpfNOmjcWU3DID4LAQ1jeo2wmsMU8KJGX3b&#10;0ISp3Dw8LCzC25pa3JuswvFMJXZGSzA31oVp1uqzw+2YG+nktZxhJasqSu37FObLd5XFZTaXOQT+&#10;dPuOaSmJ5udKStC0qTRgfnv51wIavckqrsMl4yoZxhVEDUbCn+zENfsqXFKvwr3YBZeTL+JW0nXk&#10;xnrB5/Z1RMV4wD/sGhryA5GS4YnKJE8ExLujOC8VLVWF6GqT3CpDj/lQKMVaytHZVIammiKM9jca&#10;8MwwTQ62oKQgk+XuNsu3Qh5UnmUfkuNRTJI9TiXnpCg7R+sCDy0VWKlhFew/ZDiqGBXz5BldhYvR&#10;/bgY0QavnE14Za/CN2cJnneb4B3fAh8CS3jZFiVQD3wTO3G7+SGCsqcRkDaIwLxpRNVtIbNhB5HV&#10;+8huO2Z6hFv1DxHd+gwp7Y+QVz9IFl2Fwoo6bK+qRbELr+6P48nhEAYInk+OWJGNNGF5pgMH6338&#10;3r2orq0iI6vH1HADAaYZF1obylGen4LS7FRU8INVlWSTDsajnrVxYUYSchR/wZcuyU5BGmmYBh9S&#10;lKmN6yFmQJrmtMnLn0F5xH2K7zCfBwFBEkfAEMXMUXh+pKJhbb/Gv3VGlROwaLtE0aNVxTZZmSVm&#10;pGSRWl/kyBVIqOAI2dWHJi010Y7Zh2CGOyxFqK4BjeN4vsBFNUMi8rIzyU6SuJ4AdYRUC04+azbJ&#10;HbXWFBXkoLS4kBKnEMXKh8oSVFcSvAgmVawh1YojcCkpKjAZIyNaXZ5iTbyE3S2m7WXs765yuUQA&#10;aUBjA4Gkqd5YSiu3uzpb0UPD7O3pNAPto4FKsshHImYyIp8J5Y7SCJOMeppGOUNmMjTQa4xkgoxk&#10;bmYSszT6JbKRJQLA6socte4/AMHC/BTBZcZYw+I8WcvSPNd1zjzm56axS/awSFahoQM+v32Gzx9e&#10;4PXTE/OpfH7/Cp/evbL/qzVpiICg5+3u6kBnRxvlWZuBTP3Ml6iY+x4HJ/fw+c0musbWMD5OEBwZ&#10;5Hs5INTH//VQ0vXxXTvaWsyH1N5GmZOXj8XsHHxRUISNzGzUleVguDYTW0NFBh6l/BbGCAuyCBip&#10;yM3K4jdM5HeTvyvd1u9G0+hiNJpalKXoKPWUF7MNQ2CAP4KYFBPlSZnimnsNLpkEkowrCKj1xZWo&#10;y7h0+wKu51xBZLQHpcRlpMf6oCDRm/fyRETcdaRl+8LrrgvuxLmwPHnCM/wSclh5FbEi06TtGo+m&#10;tjwfNWV5qCkvoAzT0AklTEW2rKE8FotR9xJVRFUsN1oqcFMSTUGczshz6QYUimNSUgUpn4uCMlVp&#10;K6r9ZogvboX6stKlnSjgNDwYrhGVlHOzcEubxeXIdnhnL8MjocuGS/BOaENIei+Ci1bgT8bil9KH&#10;G0WLZCybBJY+i10JzJmhJFql/NnCzapdhBctI7RsB+kVQ+gdHsSd8mXEZNUhpbAZ3e2sLGsrsDjV&#10;jv31QcrbccxNtuLR4Qh2VnqwMNWG4ppWNDSrsqwmq25ghduEC/JJyPmp1hcBgfoohAX7m4NVI+oL&#10;+c0xKwcpASTqrFnYhtS7FeqcTzkVQikjuaKlgt50jq4nJ62BCJN8MedAI+ailp9KfSDq5HrSxqaG&#10;CtTVlKK7oxb9fS02mlhHa7WFuKtJNz09BdmSJ4oDyUxHLtlFEoFFFFFU0kDFgCbWaq2s9FQDEtVo&#10;WRmpjvP17Bp5BBWBxfhIFxlDk9FsNf+eN/3WVlPaSLqcyRYxDm3LOXq0t4JHp+pRu4unDw/w4HiT&#10;2/t49vge2cCYhaE/f3xMI142AxsUgNBI5Xjt7+1CQ30dZcuQAYGahcfOAEU+k5GhfkwRUAQkk+Mj&#10;PGeI4DJOkBk3H8r87BTzpodLOWanLJ0DyNoK2cLasvlTtihnNjaWCRKkq2uLBKAFrPP47yg1/vi7&#10;7/Cnn78nU7mHLz+9tN7G32hJ+aFhGne2Vo3hrCwtUELNkfVMO8DS3orm4W1UDj9FxdBjvHlxhL/6&#10;+T0B6hA7E+Ooq60hmHRiYnyAINSEZkq94YFOtCj+prWGNXs9tgkmS0wPMrMwF5+I2cpM1CUlY6E5&#10;BYNFSZjMjUdPUQx6cqMxRONKSUoiU77LshRJGR3KisiZzCs8JBhhQcFchsLf3x9+vn6U2IHw9vKC&#10;u5sbPN3d4e3pCa8qSqFaN3hXu+NayhVcjr6Ay0kXEZbnifAIdyTdcUNCpDtCo66x7FzD7ZhryE7w&#10;QG6aJ/wpn2ITPQg2boiO8bbocY3HLKmvWCjr08Ukph1xI/jMrxdhYCHmrHIodhLHJEkuBnI3WpHl&#10;YjEKIpWP0fEpqtuJAkXDQ/x5nwDexx+hQT4ICfBGaCCXTLqnkgDmUmQrJVA7pc4c3GM7KIX6CRy9&#10;CEjpptwZgx9Zi2/2AgJyFxFavEGg2YBf5hSCCCqBGUO4kTuGO6VLCCtahX/uMmo6FP/TRmAZxcZi&#10;F2bHWyn3WjE33kAmWYuN+TYCSScq68hilnvQ2t6G480+rC10YWmK33yoDp2t5WhrKkVvRyUu3Ahx&#10;Or/J4DXthpp8b6szHD/euUwREMh5Kkom5AwJ8DIZE3k71Kb0uEFgucXMEHAIaCSBLPhNQKRMjKR0&#10;EnApA4W6BK1aAok6yeXlpFpzXG1lPuVNMRprS1i71ZJy1aKvm7KhuQodpGVpqWryTbZIVbXKlJUU&#10;mDZV068+YAplj7Yd3aqlWnhSTOpkkC7n5Co0Psn25XJdYKNR3xXe3tPditoaSqzSIhpHpbXk1NZU&#10;oJkSRk3Bpu8pYfbISh4SRBQKf4/s5PRgDQ+ONiyY7NH9HextLFpcxT5Zy8vHe3h8b9vC3SWZ+vu6&#10;zE8yRJARQ5EDVs5YbQs8FHMyNzOFgf5eOybQmZwYIbg4vpQ5AokDLhPGYARGY/yfjglsFgguq8vz&#10;WF1dsKVYzSzPVwvRnP7P7R+/foeffvhgDtbnD/YoTZbx7NExPrx+YH10vvr0HJ9en+LZk1Oyrw1s&#10;b67h8GDHehOPsCYbGR5A/+IDVEx+Qsn0N5hdWMTf/PYenp4uo4cyoLevAg1NNWhqpxysK0cJ87On&#10;rw01FZUWTZyWmoKFpBR0xMZiJSEBi2mpaE65i+6seEw3xWO+LQ4VmfFoy4/GRFU8Om7dJIMuxt2I&#10;SNbeEYi+zQrutlobKWl8feHv7YMbwQ6YaDyfAIKLh4cHrl+/Di+CisttspWUayZ9JIku372IyykE&#10;lrgLrHjcWEm6IDXKA3lxrqhI94IfGUpmmguuk6FkpPgiNssX1yMvmTTyjr+G1BxfNOb6Ip/sxsvd&#10;A0H+rERvBprfMDyUQCf/IJfBAQIBVbqS++EWpKn9sq8b4SEEphDaDW2HdmYpPAghQb78vz+CCSDq&#10;ixZMQPFwdyNg+sLl2jVcv3qV7+eJQH8vA5nr8SMIzN+Ee+IAPOI64ZU6Ap/0UYRmDSMgc4JpkrJn&#10;ASmtxwghePhlzVEWdVmrkX/aAALShxBRsYqM9n3Elk5gbY5AsduP+ckOrMw0E1gajJF0d9ZhhdJm&#10;YrgOyRnZrCQV9tCIioZ2pOSWI7WwFlW0nY1Fgsx8FzYXO7C71o8LYiSq3fWxNFCvtiMV+0EwUc0g&#10;2ZEQJyYQZ3ovLjYaN0nNIm4KOcNwmwiuoJ9otf6opUfNvUwKbxeyCpQUVq/OhIpbkfQpLcllYcuH&#10;Rj9X066AIYvAoakWKnisKD+DoNJgL9HWUs31JnPMZZN15BBUpLM7WxtsO51gITARUKSlKDhNetvR&#10;3dLgYijS32lKYj08pliSMfWXmR7CyuKURWoW5OdaE3BTg3wj9RZPInDp7CSNb2vCyfEWXr64j8c0&#10;xCdP7hlbeUDgeHSyx5qbxvjoEC/IAB6eHuD183t4+/IBJcY9vHxGufDhOT6+fWjRsBPymRAUzG9C&#10;ZtLZ0W7yRn4TAYAYyzTZipjIytIs5YukzTSWtU5wWFmm7CHIiIVIAknyiL1IvjjHpozxzPB6s2ey&#10;aY5g9OXnV/ji/TMc7W/imy9f4tWz+/iCz/Xtl6/x04+f8e3nlxa+/92Xb3CikHkNS3ByaMM6vnxy&#10;H1MTw+bP6RheR93K75A38BIfXm7jYH8dM3O890I3Kwen1auoQP6QApSXZ6OwLBeFRVmUomkE9yRs&#10;kKWMJCTiXlIq5u7GoeBGOJqyolCfegvF6ZGoSrmFvvx4dJKRjJTGYqAslgwzk+WI5TQpluXnJkJo&#10;wGHBYtZBcLt+jTW6H3y9vRBACeTj4wVPTw8Dmyspl3ApnkCSegFXMi7gUgyXai7OuYrQBIJKrBsy&#10;7rpSerghMt4NwbddcYss5tYtVxRk+SM73xdxaT6Iz/FBSqwrOssCUJLGe8Rchy+v7yVW5OGJoFA/&#10;+CR4kuFHkmUEIcjPH15uHggNCKLsj4QLQeHq5csGdm6ursas3F3JqgiCd2OibJ+3F8GK27qmQNKH&#10;15es07ariwvfyxve3t64euUKXAmcl+JGcT2mE24JA/BKJ4hkTSBU8SmZQ+bA9WEKyJqEX8Y4gnJn&#10;4Zs5R1lEVkNA8U/uQkBqD4LyFxGcP4vsym6s8/tNDVZil2Cyt9aDB/uDVAsVaG8pR2V9MwZoL3E5&#10;ZO2NFWghc11cGER+VQeiczuwvT7G63WhkZI/Na8KgbEVuCDfRdKZ30KOWPW0TRQDSEqgwUrbqvZP&#10;NP+GqJwmbxdDkaNJgHE7PNBA6Fw+yYnrhOqTmRBYRN2speiMQmq4QzGUKupTjeaunrmNdWWUN/GU&#10;Gpo/pgKtzZXoaa+jbGihZmuh1m9jjZdtwCBJo8mpmsh4BBhiIAISpcw06lRuaymmIies1vWf/Nws&#10;AloBJZQiZJNY21MfEljGBruwvjxpTEX9bdSyI+eq+trIuapm4McP9/Dy+QmeEjwePzzCy6cnNmjR&#10;hzcPoXFA3rGW//zuCbcf4/tv3uLT28f49OYB3r08xaunx6zR9w1oXvL/k2cGqjiUGTISBbIJYBR+&#10;P0WmoqC2xXnJm2mCyjnbGMfy4qwBiZyua2Ql5kch4AiABCwCnemp0V+SsSOC1OjIIJ7wvh/e8ZkU&#10;U/LFS/z43QcDlB+/fovvv3qFvc0lgswzaKwT7f/w5imeP31ozOXVswd4cnpIRjVg3QVax/eQO/IZ&#10;LXPPMbmwjMpOAh6f43hvAXUNTrO7fAwKFMzLy0Z+QY75Rgrz8pCWnIKJO9EYiIrCWmw8ulJjMF0f&#10;g4GMOPSV3UFq+k1UEGDmy24jI9gPvdkR6M2/Yz4wRYWHs6xF3AqyKVsCyRZCggLNkAMCAsxIJX9k&#10;vGItvn7ucMm5Ao/y67iWfBnXs6/AJf0KvIpcEVDvjchkb0oeb8RGuSIn3hOhBJWKomDEJ7qy7Log&#10;N9UTMQSdDMqitnw/1BFkynK9UFcYhrRCsvzQEARQqlTlBeFyxEUCBa+rQa9Z1u+QlUSTWcVHx5Bd&#10;kMUEhxCIvAl+PnB1JUgINPwDEBYWRhD0RDCBKNjPj8DiaQwlkNLOnwApxuJGUHFncnNxJXNxAC3A&#10;x9fGW/HNWUVI+T58Mqbgnz6C4LR++Kd0wje5Gz6pwwgrXkFg7hzCS3fhm0amkj0L/6wpB1QIQDeL&#10;5i1epbunBfUNVaxE69DURkbSWYmFySbMj9cin3k/NVSDwZ4qtHf34E56NaJyOtDe2Yym5lokF7Wg&#10;pmsE1W39KK1tQklNA8rJZi7YsAJMdy3mIwpqolWKiVIYu7zVd42lnLfgSMo48ujGLzLI6Zej4QkI&#10;LDFODIrYi/woCoCTr0XyJyZGQxvkWZxBVbmiT4vMwy5AkYxpblTza42l3p5GZ7DlwU6MDnUSGNTf&#10;JtXAoruzFS38jzrtSfbIl6IkUDFfCiWT2IoiXrWtloOiAgWuFdo56gW9MD1Aqr+AteUppknKn3Jr&#10;mVGfnMb6WnM09nS1UAqsY3N9Eff3N7C7Pmdy6GBz0fwsp4ebONhawgnX7+2sQN37V2n4+xqYaHeN&#10;Umnd/vfVp5f43fcfbciAv/n5a/zzv/wKv/36FX7//Tv8Hdf/+OvP+Prjc3z3xRt8/wWBiYD14zfv&#10;8ZlA9cNX7/Drbz/hK7KN98aEHmF7dY7PPG33Om/i1ehtowPqO9RJedVFUO4g69I7tEKDJr18uI97&#10;e+s42V/js/F591axSFDSIEpPKeOUxMLevbiHj28eERyf4M0zMbEji7zVZGAK0Mse/IDi0Q/IrR1B&#10;58gCMqtG8MOnbTS3d6KiugD1rWVklRnMc1ZGlDz52dnWxUFO1nQyyolbt1EbGISlqLuoY/mYqolG&#10;Y0IoVlpiMN9yh4yEtXzMLRpoCLKiA1CQEGgMUpHL/pQBSXfJHu4GIj7SB3fC/E02BLKGV23vSXly&#10;XuO7eVyDe9l1BLWw1q9xg3+jJ7yK3QkqPvCt9UQ2GUhGrAuC4z0QFu2Gsmxv+NxwgUfAZYIYwSTP&#10;A4NV/ugo8EYc2UwGwaenlPKm0hNN+QS4m7eQEuUHb093goA3QcWdMiYAAd5k80EBiAyjndyS8zWU&#10;+wMJeGQwlDDRkZozKxgREfJH+sPTjc9m16AUIyMR6Ph4kQURXAL8+G48x5+g48338/Zwt3OCCaQu&#10;CSPwTJ+BR9IovNPG4ZPU6zhvY2ooicYNUILylxCcPYmwwmX4ktX4Jg+SwUzAP7UXftkz1iTtl9yL&#10;zYUu7K+142C9C12dtYgsHMH4UCMr3XoUVTWhqbMbdS0tqKZdpBTUIL+6FbfyehFFthKR24O3D4bQ&#10;01mF4DsZSMsrRnFJHi6EaYAhgoY0YSSXDsCo7V0D0WiQGgXAySkVyY8up2wE2YmfgYUGxRbAKJDt&#10;zplPRU5gtf7cpHZUOL1agM6D3irLVaMVoK661Alqqi0jOyESEkiSEuPNt9LZqWCxBj5og6339TRZ&#10;t3S1+ii0PjMjxc5PIMsSY1EYvSRRdgapdqYjfbSdl52BvBzFojgAk8l9pdT5cs6WFRdga11NolO8&#10;ViMOCAoCFfUUFkvppjEqfuT5Y43yfooXZB3vXz+k5CE7efXQ9r0hGxEjeU3m8pFs5SXP+UCm8pZy&#10;Sf6KF89OeA0nvuT0ZMeu9+hQ45vs49OrB3h0tIaDjVm8eLCL0/0VTBA8B7qbbZT6KcqkaY0hOzGI&#10;xZlRjA9rUq4eTFOyaU5iyUA9p3VGbKyx6TLkc1HztFiFHMGD/d3WiiTnsNiLonXbW5p4vBdv+Q5f&#10;fXxqzOrrz8+MbX1FYPvqkybvemwBbT98/RHffHpLANqweJfBPgesqma+xejGB2T3PiOwtRPgxlDb&#10;MYruvg4C6wprukEUEUxaGiuRknrXwgByclIQwXJQm5mBoZAwNPsHooC1bmNkKAr9fVGTHkb5EYr6&#10;7DCMVNzBYNFtTNTcICMJhp+/Dzy93eHh6Uojo2FGR5OhqDZ3RxANzINMQVLB29sTPpRDXjRKLT1p&#10;rJcSKYOSL8CFbOVy3EWylku4fJf77l5EcYIbSpI8EHSHoJEWRFbuh4Bb11GX5YXLIRfQXBCIweog&#10;rLcE4m6CHxqyfbDbH4bMHE8kpfgincw+P/U2wvj87mQhYhZiTJqSI5igcCPCF1Ex/rgTreFEvPj+&#10;Xgi94YubUWQqt30t9iuMTCYsnMDB53V3uYyLFy/ae8l/5OPjCj+yHPmRwoODCUIELV9vixUTW3NP&#10;nYJ72hw8kwYMWLzjO+EVUwefuGaCyRQiSrcQlLcGn8Ru+OVv8pxJeJPh+CS0E3gm4J06Bl+xmvQO&#10;TI/UYnKIZWioDpUNrcgrLkZwTCHLZD0mR2uwMteJ3MIijIx04Ub+BCamp1FfX4bGhko8v0emPNKM&#10;+YkmrM610HaqcG+rCxeiCBQCDjXZ2fCIBBb1spRckCGb45WgovB4MRY5m+Q7kZNXLOV8tDdbkp1Y&#10;FK5AR95ynmMxKgSW3Jw0aO6Z6opCspYC1NqARJVoIENoaaoicMSxMFLTEWi622kwDWUWmKYOfI18&#10;ic6mckxonNVJGkp/u+1XXIMiYsViBCpKuQKU7EwDFaWC3Gzbp0hZRcGqSVOd7wb7O7G5NoOxgS6s&#10;UHp0thHMetotrqSPwPL43gaeMD062aYU2MPB9iKeGtAcU/5oKMRDyqFj67x3/2jTJExvtzoEdpnx&#10;yrDHRvowLoPn9iiN+z/6q6/w8zeP8etPx/inv32Kv/vDR/zlp9f4yw+PcbyzgP2VERxvz+NoewGP&#10;7m3i2YNDG7XtmEzj8cken2XHRsLv624hm+swZqIQ94HuNgIxZSPfRaH/AgEd0zM4yy6MEVi0Ltbx&#10;6P4unvFd5Fh+cLxFuXZC0FvD84cHvM+W9RX64t1zMpfneES2srE0bcDbTuBN6XyKzM7HiG99iMzu&#10;J8ir7kFZbTPSKwZwyGfXAFITI93obquDpvnQs7S31DHf8xHL8jLKmrzNLwCjrMm7795Edw4ZSeYN&#10;NGcHIT3QGyPFgQjjMpDgUZp4G7MEoUA/HwQGecLb6xqlAmv4QC8Es0IMsNYgb8oLgsv16wQhGpzb&#10;dUohV/gHeeNK8iVcSbxoYfiXBCgEmcuxTEkXUJnuxeSDiFhPZGYGoyo/AMl3rlL6eBIEXBEedR3j&#10;9QFopAwaKvdHdaYnBir84BlzHXcyvdBcGIG4iFuIvxtDQycL8rtO4HPDncRw3IimtCFg+HA75IYf&#10;AoPJYqKDcTuOgHM7ACFy0oaQwYR5UN65IzTUG2ERAVQAYQYy/mQtQX5erLiDWEH7IzScQBRGQAnw&#10;M4exkk/KEHxyV+GlwZzyKIsofwKyxxCeO4Do4in4pY/BK7EHPlnz8MlZQ0AWmUr2vPUhUlRuUOYE&#10;wvPGEFBA5jrZhqWZNqzPtaKuqR6jY52U4oMYGWjEzeRKxGWUoqiyBqe7/QSScRRWt1N+9yEhpwq5&#10;JdX8xnV4cjiMoy1K78EmvDgZpRSiRFEzrZrJNDiTEzzmOETjKYHk1HVae4Kt5ehmeBARVHECTpOy&#10;wESg4jQt33TWxV6YzpuV1dRcQabSSPkiYFHYtbS4sRayF82IJ6dsCYFEx2q5X03QXTT23OwUk0Tj&#10;YxoGQAM4DxJcpPe7CDw5BA9FXDpJQJKfk2WpgPpeSfu1LZ1eWVmCYmr+5fkJ7BBUDilhjneXsLEy&#10;Y31zFE6vFqIHJ5tkHWQllB6P763j9bMjPD3dxtbGonWAmxwfpHE7vYlHySbkkB0lW9C6pqwQO5Fc&#10;UwCbAOflo338iz99wF//5hN+98Upvn2xjj9++xR/+PYxfv7uDX768jnekPE8ubdFSbWAEz6TWpQ0&#10;/qv2v6IcecxjTwgsYwPt6GmtxkhvE2uUDjIajT07YcavSdEFLHoPgYjYSxcBZ7Cv00DukOD43RfP&#10;yFQeELR28eLxPvaYD8+fHuLVs2O81tCQD/ewvz6DD6+f4vkjtfgcQvP4NNZVG7vToD/hOaPU5zOI&#10;qT+kHFrkvRqxvz2B3ZVxTI32YpzfZqS/gzXdKDaWZ7A4PWwMbLyvHb2BwWilXKhlbdyUfRM1mUGo&#10;jglCYbgXmnL8kEZAaYwMQP1NP3RTFgXIGet1nTW1N7z9KTdklGF+Bhyeni4EkqvwlOxxJ2PwcDN2&#10;4+XjxuT0BbqScRHX5MQloFwRsMiZG30BSWneZL2eiM/yQUIqZVWqJ0oz/FGa6o2kWMqq8OtIvuuG&#10;rGQCXLY/KyY/RN52hUvkZUQmuKIsMxTxZE8hZBORcigHBcKHUs3P18vkkS9TSLAPbpGdhIT6wi/I&#10;C74BnvDVOdwfFOaNIDKwIIJGUBiPB3sZAAWHyk8TQhkkkOQ7+V7jNt/X25FSAlkNnOadv4XAvFX4&#10;Fe4gpGSbYDGOiOxeBKb1IDCL0iiuiayEMonAElS4hZsF8wgpWrcOhhYol6HWo1FK6DY0EfgVm9Lb&#10;XYu65maylDZk5JejuLIOzV0D6GBZzi0uRVv/OJ6dTKC1sxPl1TUsbxXIL8xDTmExujpqsUUGm5Vf&#10;iNTMbFyQM9b608g5a0By22JC5NBVa5Ha2zXlgNhMKPWs2IpYi5qercMhgcWkkIBFzcxcVzu82vcF&#10;KvKtaNT+0sJMlBVlIiNFIfLpFqasZmNNMaGgoUbrRFZhY5J0tdfbeKy9rJnrqwqJgp2YmR7BEAvs&#10;cF8LZlgjakwRRcTmi5mQoWhZkEtAsZRtoFNckEtg4X4CjJqnK8tLUFVejJnRHsxM9GNvkyxhexm7&#10;a7NkLE1kG+0Wz/Lgnnr1ruPR6YGF0A9Yn51ODFOOKPJUDMCkxmg/wU5SgwyF5ylqVsY8MaoWH+rU&#10;Ec2vIxAkiyBTUBOy5tWRrLFJuwhimrBLPXW72xtpuJQ4TK1NdWiqI5NrqLH1lkalWjTXV3N/Jdqa&#10;arlf/Ywo3VqpgRvrreeznlVMTMF3eh49i8Zr0f3ePT/EU4LJG4KkWMnz0x0ylB2C5xE+vDji+i6B&#10;a4uybI0ybYly6AWB5cQGun728NiAXt0R1HckNK0DYRk9CC/fwi2mqIpFFNU043BzBnPM10WCv0b1&#10;nxhy2ODc5BC32zDW24Y6T28Ciw/q3TxRzBpc/W/q0gIR73YFlclBqGPtfTvEBwE0orJr11B73RXN&#10;ZLc3aGhBwd40TA8aqCSPG65du2K+FE8vtc54kLUIaNwoizzg7eOOsL5AeJW74XrqVXhXucOz2AUe&#10;hdfgmnsVNzN8kJlExhJJOXTTFSkEk7rKMIKNF/JSfNBd6IvCDE/0lmkmTg8MVYUiisvCPG/U5pJ9&#10;3FbzNsEhgPKEDCowyJXyxcW6okTeCUXYDW/KO3/4EuT8ybJ8vF257jiV/UM9CYwCIcqos5gbfz+C&#10;C9/bP9QHN1lpBwZQAvKYB2WWrxefkecH8l5hBDBNAuieOASv9BmykVV4J/fBO50gkjIAr+hq21ZT&#10;c0jpDuLrdhGQv2YMxi93mfJojhKoHz7JvWhs70BwWjfLbwtKqutwM7MDNxMKWRl2IiC+HvUse3Gp&#10;edhcakVJQx9C4wvQTXb8cG8Y8Wn52N8cQWldK073RpCYnIRjMpbujmprsr7gzJlMMAihliRQKJhH&#10;LUDyYUSQoTiBbreZeT62FBApHFnNywKM+DitK/BNTt0bJo/k1JWGVAaEkt2oB7EChspLsghW6icR&#10;a2NUtFDiVJdpEqxCC4jTGK21ZDCi+n09LeZ4rCzLZc3fj+mpIRpeDbVgF9bmhwg+dVid6SegpDlg&#10;csZQlCSRCvOYjNE4wKLYFAXEaVhHDbu4y9r73sE6ZccS9rgu9qExTWSII0ODcCbamsH25iLaCDot&#10;jQ18vgZepxI11dU06GbU19WiWuttLairpXxrbkQjjbyxQRG36gtUg2qeX13tOIRra6pQU6U4mXJ8&#10;9/kZgaPSGdxawySQzbU1VqO1kfs0Ti3ZmuSOgsu6FfLfIjBRB7xa63zX1tLE69XwWhU8v9GC+Lra&#10;Wygted/6GgJBOQoLCiytkKHpGZuaGg0g2/jsg30dxrr6CEBd5l9qRG1VFepra3Bvexrffn5trUGS&#10;YKfHu9bpTymj4wSRlRu4XbqIlOYDG+c0kDT8TsUWVmaGMDHchdH+NrKUISxMDZO9ULLxW85zfaKn&#10;DTWeXqi55oI0SpeGKA8UJXqjikyjo8APjTTavJQAdOQFo9jLk+DhguGAQDRWFaOmrJDSQXLAAz6+&#10;BAl3VxoxZYOfN/yYfH0klbzgIUP1vs79BB6NnRJ90YDEvfC6DYLtqiERanwQmu2Ju4meSInzRmFa&#10;ALLSA+DqdwlZKZ5ozvPCQL0/boYSiPwvEzSuYr7Wn5VgCDKzg9Gc6wc396sEEk+CgTdCbwci4m4w&#10;ouMDCCphuB3li+vXr8KVsszdg9fgswo8fMim/Ah4ri4EOjKqK1cv8zrX4ep+DR7cvu5yhbLuGlyu&#10;XnOasgmY8t94uLoZYAUGeSAwxBcBBBgNPRlVtgWv1HF4pTCljsAzvhN+SR0IyJtGcPYcQnKmEcBv&#10;E1y8Ab+sGdwopSTKpTRKaEdQ9ijKaxvJrOuxSaaxtdiC2LRCPD3qQ+TdJNxMayZTqUE9y2hkei1K&#10;WI4Tk5MRnZhmLbRxWfV4dDCAqvpmPKBE6mwtxtF6L042m7E8Ix+LWm4IFpI856HyYi/q1yCHq4La&#10;5FsJDfKzpfbpfEkd+VG0tAhcgokChfxJ1YICCSgEKg1XqaZnhTrXVBTQKCqhmfbU3V1GpVpaLUFV&#10;lD89Xc0GHBVkL5JHg9bUrImzC1jztlMCaXSwXtbaVaTZrVg46wimvjy/gAmTmIqSgEXMRc3MOl4p&#10;UClyRmiTj2V/S+O9zhtrOd5bw4hYQ0czmskS5mdHec8ukw8ahX6gVyHqHWQdXei3sVC4LsZhgyw5&#10;7KCXSD5KZuAYbqP5JAQI5wMwaXAmnaN7yK/09tE2a3ayl4EOTNIYl2cG+HFqebyR783rElzFaPo7&#10;KdE6mkxqDfJe8qV0tzdhjLJriM8jgBggAImpCIjFbMRmdH85dvc3FvDoeB1ba9PYWp3Gw8NVbCyM&#10;4oDvvjRLVsV7b61OEazHcUQZ9uCQjOVwgeAyhXt7y/z/tIGvzcdM+XpD3epZcCPyJxCUMQjfxG6y&#10;lj1q+QV+D8pByS+CouS0QtdNzhZGICHjFqJJ4Qf9AtBD1lLq5o4hLx/k0dBybnuinOyhPtYb1Sn+&#10;qMvwQ2qkP0poUDfDQslSPCkNJHVcCCpkJDQ4Px9vq8S8PCl5eK3ziFeHaatbRywuJ1D2pDn+FcWw&#10;XE28CJf8y/DIuIbbd1xwN4lsI8YVuQke/J8rkggaxbm+KMn1QECWN3pKacB3rhuLiYq+zkopBGl8&#10;zhSyHTVrixmp+TfsRiDCwlj2yVxCyDjCbwYgNNwPKQkJZB9h1jBRQoD39/GFt7ubAYl3ACWbvxvc&#10;KfM8yXS8CbixMep3F8NKWQ0pNxHkTxZDMPInmIZSOoXd8Ef4bUXfhsEnYwaeyaPwpxzyTuy1GBU/&#10;Rd2SSYbkqHfzHEJLt3Gj6h6CC5bhr5HksicRnDkMn8Q2xOU24WZqHSbGKJsHmhGd3YAPT2YRkdOF&#10;wupG5NBm6ljxJ+eUsWy0YmqkjtK2HTm0KcW1jI20slJqRAPlcXZRObKyUzA1XIOV6XoUlpbggsL2&#10;JW/UcqPR1cQ+FBDngIoTLKcYFQGL1pXkT1EnRHVI1PSP6pWsCcYCAnwNaNRSJKajsWY1zklLXRkL&#10;exVr4XoaeaY581pZO3cJWFj7avIsTQre39tqhbe3s4E1fDkpfJcxEgHPcHc9ZUWvBbWtzo9Bs+2t&#10;LYyzVhz690DFWeaihNqvuCCPhaHAJFGlhepTJ1JibdPIBFSHApdNMpbNeUyN9pmkUZ8WyQoBhlpg&#10;1BIiQFDt3m3blEQECjEb+VH0H+1TB8KujlYaeqf1C+qVv4bL7vZmkzMCGbU6qQfzy4fbuLc5iYNV&#10;GjjTztIw9lbGeG4DwUWj6muydDGZGnSQxWnMEQFNP4HGpjTtbGLitXnNuhqxl3rmJ9lMcx3zVmxJ&#10;nSE1Bkw5djfmLFJ4lXn18N6mbTuzD04SUCkD12extTzJwjOGnZUJbDIdbU7hdHvSmqXVxL5P1mb9&#10;pApzaXDTCExsRRB1fGDhOvxylmx5JyEFeQVRGKFOnyG1Xp4ZtDFT5KC/eSMISUksW7dD0Ovti+Ir&#10;V5F/7Tra3D2NvaT6XkNuhAdKaeAtaV7o5L7KS1dQxfOKuJQPST3lfQkoYimBLIt+Pj7wpqywwDhK&#10;ivNR/tR5T8CiUHrXfDEVF4tdsf5CmVdw+c4FuGRdxe1EN8TFuRMA/VihuuMG7x2b5oJk3j89N4AM&#10;/hoGKwNQQFbTUuyHgDgyithLyM8ORHqqFzIT3SmJ/HA9Q4zGF16+LqxUCQDBfgQZX5sSNZDbgZRu&#10;sqnEu7GsZENoP5Qyob4Iu+VnviCfAE/4BHqY8zb4lmxIPiVKIE9KKH9JLX9ewxchYXLiBiGQ1w8K&#10;CaD04Xco3IFf9jz8M8cQmDlKiTNorUK+SZ3wJrAI9KPK5+Cfv4qA7BnEkF1qOISAVE1pW4ei+i5s&#10;LqgCb0RyEeVORSVKW0bRyTLfzXKckFuHzOIaFFXVWXNzcQXXi3LwmEylksx2crgB+6udONnqIiut&#10;RFpaIstxA5pq8zTQkxywEQQC+UzOhm2MjTFHreJbbt26QeT0Mv9KDI9rbBM5aAUkFlFLCSQZdPtG&#10;MGL5USWPJKkUbCcA6mytI1OpttpYwFKYn2nBZ411lWilAXW21aGM1Kq+ttxaEjSOiUY3Ly7IskC6&#10;ebISAcrkWC+WFsfIWgawMDOMSe6TE3d8sPMXhnIuf5QELOUlMgaCS5EzYpvSKMFqk8ZytL+E+3tL&#10;RN5+PDzZsprfnJ9kIgszY/j2w6kNLPTDp0f4zTcv8OsvH+Onr5/gxy8ecfkU37w/xe+/fozvP57g&#10;j79+j5++eoEfv3xmztgfvnjG/z3F95953iee8+Ehvud1dO4Pn07xdHscH17dt7FGnuwv4MnhEt4+&#10;O8JQb5tNXypAGbIJ01ssaVqJwR5NZ9p9JtnIfAhCW0sjeHl/Be+e7ODVwy18eHmAt4+38fHlPl4/&#10;4vazHTy7t4bD9XH86uMh77WIv2i0t19/wF/99Aa//uohfv72Bf7w7Uv89lvF1XD9++fYXRvHMPNj&#10;aWaEDK2NmnmQeZuFwsJim6dXjr+bBdPwSBlBSMkWQlgbJmbXIoc6e1DTrw60k2k12oBMAnKx0Lgk&#10;dUINxlxgMNo8vFFx+QqayUjKLl5C6ZVrKLx81cBkgPum3L0wRjbTdc0VZTy2vTpr4/bubyyjhXLw&#10;1s1whN8IsDmmywuzLEDTx9PdwESgInkv6S2Wcin6Aq7EXrTR364QGHyq3eFR6mJOXL9kspQkL9ym&#10;BPNNvo7RKjKNGBdEcb/7jcuIzfEkw6Zxp1KW3L6CkOzr8Aq/htY8P7Tl+yIp2Q2+De7W0hRMliK/&#10;yS2Cw52oYC5D4EumERzsCU9PApwbge3qFbIrV1y9RtYkaUS5p4pPowhK0nnwPDUzu7leteZyMRmF&#10;gUTdkXsijopAw6xGEqDuICYuDd5Zi0xz8MmcNlDxjCyHx90mp5dz6jC88yiVUkZt1Pwblftklju4&#10;WbyEqNIZTJKBFFS3EQj4rbpq0Dk4jLDYAtzMpqzN7+f3LCPLLMCz4xFMjLSgiM+5udyHjOw83Ewq&#10;R3pGKtYX+xGaVMtKqR33dwZwtNWHx4ejSMypxoWUuCibg8d6lZbkQ719BSDqAaxWIS01xIHFpRBs&#10;JH98yVIEGudNzJJL1hWcH1PAopHgnI5XkcZOuggq7ZRBiqZVE3Ira7F2gkoH9zfUlKK+poSGUoda&#10;gssoNXlfh86vIN3vMv+K9s0RTNZWpggE3VghldexDtbQc4qbOAMTk0FkJ2IoApPSogICSz6KCS7V&#10;lcXmX9GcOgtzYzjWiGm7qrGnTArJwSmZoYGZ3784InA8wOsHm3h1uo1Pzw7xxatDvH64iV99+ZDH&#10;TvD55SG+erWHz8+38dWbA3z7/hjvn+7j8+sDfP3mPr57d4jvPnDJ/V/Q4L97d9+Of/vuBF+/PiFj&#10;mSXSz+I+Jcn9s6bmjsZK9FLm9LQ589R0NmsKzwq01pUag2mtKzdfTCeNVROyby6O4sXpBt5QVj2i&#10;xNHUHY8PFvFwb45adwYPdubIPGbx9HiF77KBR/vzTFM42R5j0v45FgRH9jw9msG7h/P47vU2Nuf6&#10;sDDehpnRNotOnhruYM2eAA0MLk3tn9qPW4nFCMochH/JPrdHbBCw0/1VA8G+1gp0t5Sjtb4UTdWU&#10;UKX8FixfBSxn7fKxXL2OTg9P9Ll6oOi6C3opEbIvXEITgaTq4mVUMDUQaMrJalIIPHJa76zNW1pf&#10;koN4kPlERsf80kj450xFvdzVKKB+Ylq6ll6Fd6UbrmqM2kSCTJSTrmVfhGvWNbikX7XhJf0pdyKi&#10;yF7ivRGT5o6YBC+UZ3kikCzFO/IK/G5doZwhCMmxmx2A2mxvVFKu3YkhqyjwwtWkyxYfE3HTi8wq&#10;GLcjwnCLIKpWn8iIENyK0BQ4TjcEL08X8wd5eXvChe/uouZxV1cyLwKLB0HF3cX8Lm6uTC6uFlin&#10;JnXJo+DAIETdJgmIpI1FxyOkcIGSZ4qSaBBecW3wimciY/FLaqNMHYFX6iiBhQBD5hJWtIaYkjlE&#10;FQ/jNpeVtQ0oahwigJRjnMCRVtwI3zsF8Ikqhd+dQgTeuIuguCrkFpXg+b0R3IzLx/LCEJZnewjy&#10;LazM5vDx6QI+cvny/jjubfXgcKOflV0ny9q44lgUd+IMaK3exmIb1oFKkbZkJOo0pdB8i0lh0nw/&#10;QQF+jg+GoHK+dHwzzgRcGlJSLUya1rO2qhBtDc6k4l0t1TT0bJvvVvKosbrIgKW5thgD3aT7LJRD&#10;Pc1kDo2slUn9rXdzLcaHuzE13oel+VHMEkiGuptI5Xooh0agCcYdxuL4WSR/BC4a/kCBcAKXsuJC&#10;OybfzfhIL+4dahyRZZt0vJ8yR+saTGhimMd2l8g4HuHji2Myjgf48PwAP3y+b9NiiMV88+6IQHKI&#10;L1/tGmj8+OEefk1G8807rn9+TNZCpvLVMy6f83+PmZ4SdE7x7cdH+Or1PXz79oggpRHXHhF4Doz9&#10;fHq+S1ZzTEA6wIfHG/j0ZJmGvorHBIS3j3fJZg7JSHbx/vk+TgiIrx7tmQP6xf1tm07jaGfJ/CPP&#10;7m/gZG8Rjw4o8VbG+f9lPDycx5OjJTw+0vEVgs8ypc4YAWUOL+7N4ckBr3O6xmPreE4gfXayatJI&#10;k5drZkQbt7WlzPpgqRNhbEYJKkvS4RMWj9TSVtPpCXklSEi9TX3dzW9DqdZew1RlwX6LUwMY7W3G&#10;SH8bMhLjUEkG0uTmjl4Xd9RwfSUoCG0ubki5cBHDZDK9190wHxCAesqg8ktkMazZ5cxemBolWx0i&#10;exqhrNMUsG0WptBFRqwKzcYyMR+LJr6PR1xaJK6mX7QOh9dSL+Fa8iXW4F7wKfK0wZ08SlzgWeiG&#10;K0k8J+EigcIT2QSVWKa6HD+0FHijuyQQMSnu6CnzR2quJwZKfBEb747waDcUpPojkeCjfkjutwkC&#10;Htdx8SKZi7+/E+RGoPD0JlB4uVhwn4eHm8XZxLHSFkDLFWAj4bEyrWe5rCorQDAllIIAw9RzW32h&#10;QkIchhIdTYAi44sSUwul1CJYRUYjgMwxueUQoand8E8ftJ7Nfomd8I1rgD+lT4CYTM4yGcsBQvNn&#10;EFi0gbBsMpOMAYRl9SIkhYy4vx6xRf2UOu2ob2lDbG4jmlsVrl+HqLQyZFb1o7yhx3qrtw1oCNQ2&#10;jFEtfHq+zMq+DyV1PWTFIzje7MUxgeXhfhdePZhyxrxV07BC9TXFhkZvs0A40k31xhSoiLVIIglA&#10;1DKk/hACIDEW7TdQ4cdNSopDImsKgY32FeWkkp1QglQWsdYpJ8OoRnZ6EuorNQpbNroay9HTUcfa&#10;t4q0maBCNtFNIJkY66PBN2Gor5USQL6FJgOErtYGzE4pGpVSiNvLswQWAowDJnnGTLQuZ60o5i/A&#10;QpBpYk1fW5GPGUoqDSp9RADRfMT7W4vmL5EfYX56FF++ObG4kxenO0TebYLHKY17Cx+fHeAdDVys&#10;5eu39/H5xR737ZG17HCd6Tn3vxaD2cKXL/d4DkGEQPT1e8kggsuHR2Q6BCvJpM/Pbd7gDwSK7z8/&#10;wgde69MLghX/o//pGX744jFOdgUGmwSGVTw6WiE4kHUcrNizPTtZ4wdcx8bCmA3dKEC8v63Bm2bI&#10;ShaYFrE02cdaZJpsaBwHlEMnOzM42pjE0bpiTibxgNe/t6EZEJkfG2Qxm8M4Xh8hY6yzOYlrSjJt&#10;HuK2hgp+U7UAxsHtbge87tbA5XY53JOH4RLdTAl8C038hrurkzaF6BhBRKOtqVl/ltJ1pK/FDCcx&#10;+Q563T2QQxYyQhCR/2TEzQODvn7IvXgRTZRHY26emPHwwbiPn8mjJO5TFwYNRKXe47vrCwTVGQOY&#10;helh6+sltizpY4N3paea4zYq9oY1NbumX7O5fySJLEju7kX4N3nZuleJOzTWrab18Mp1Izh68r+e&#10;yE/2QU62J2K5nZrgjuIUL17bCwEx11BfQKYiEMokqJAFueRewZXUi4hModEHBaMwJxOx6bdwOz4E&#10;AaFe8A1xh1+YJ/xCPSn1a1l5qttIOe7Gi+3fQmi4AvJ8rSJPSkhAKMHEQvoDfRES7IsAqgPFw8gp&#10;bPEwfmqm9oGvf6g5cENzJgkgEwjOHIJPSr8T1h/bhGACjSdlkPoEBWRPwD93EQH5iwgtmINvSp8F&#10;z5VVVWGgvxnt3R2IKR5kPg8gpaAON1JrkJZfjqraGqSU9iMurw35VS3Ir+tFdkEx4rIqWLGusHyO&#10;IoMsNDMnF3W1RQiPuIv4lAwUkJ1eMLnDQmNjTFi07E2LpD0PbpMEErAoMlcRugKS2zeDDVTULC1A&#10;iTO2ojgYpxOjxqiVzpUhNzeUooN0taNZU0vGGNhkJsfZ+CtqbpZM0tSf0uUD5ldoJYh0EUwa0aV5&#10;WgguY0MdBJR+zE2PYHpyAPNqIZrstdaUOTKZ83l58jVCfoETv2LAYj4W9aJ2uhFo1sAdFv49gsnK&#10;/Dj2dlZZG2pyryZ8Q4N/+5AA8vwQLx9sUc/PUu7cw1dvCQBPtwkulEU8/v7ZDtkMWcSTTbKPYwOe&#10;b96e8LxjA4Rv3t3Ddx8llx7izeMdfEnw+Jr7v+X+b97fxw8f7xNUjpi4j6zl44t9AgqB5PMzfPF6&#10;l+t7lDZLePuAbOXROl6frmN/fZbX2iOoLHO5izdPDggEC7hPYHhJoNtaIjCsETA2ZiirprE5M4gj&#10;vufO4jAOuf+Qcu9kcxp7y2PYmB/g/+YJJgvYWugnsxkhwEzhYG2U541hebIT93ZG7DrHZDZH/N/+&#10;6ggONsZxTPm0ON1HCdaP54djaC2LRDjp+Z3YDATeiSXbbEA1AURjB2tu4rzMZJNymiJFbCKINXge&#10;QSWTqZsspe2qC6auuiGDbKXfwwvTrNFrLl7BpLcP+iiLal3dUeLmRja2akNRKAp5dUEO5lmszk9g&#10;aXaM4DIKzR4pMFH3DqdLB5lV0i0LiNMUHho2wT3PBd5F7nBJum7bV3PIZBIu29xB19OuIqvUHxW5&#10;gdaj2Tv4EsHSC2WUPZWp3giMckVavCe8c10IVFeN5VyKJKgUXYZ3vZuNf3uFzOjKnYtILYvDEsvn&#10;3TjaTzQr5rtBlFnBlE3BlET+zI9Kk7FKariIioywLggKmVCH3NBwf/j5uFmMTFionwFJ2I0ABAcF&#10;EGAop6wzbwBCb0bAI6EfnlkLBhK+Cd3wiamBZ1wHPO5UwyeuhVJoDAHFO8ZW1BHxZvkmfLOn4Xm3&#10;EZ7p04jOUeyRwL8DkZnNuBmThrqOASTktyApt47Xq8Tx1gAqWoYQnVaJyJwepGXnElCGEXQ7CYN9&#10;jYhMyLHWoKKSIviFJyAsIoGMdwAXzidjlzPW+vRw3Uly6GrSsHCyEzETp8VIIKTYFOsVTXYiZmJT&#10;dbDgKKllSUmavKYiz8CkgZJHU0221BQTYKrQReTupCzqbqt2gIWMZEAMpbeNVLqZgKL+Q9Umi2bH&#10;ejDNWm9qtJuFyIm6nZsewHB/u8mhaQKLmpR/cd4yyWEr+SNAOQcW9WxWS8kujUt9cNYXJzDK2k4B&#10;aVPjA5QXO3hoMmKZkkM+lXs04k18fiUZ4jhGXz/aJrPYpbbcJDOYIqBIJj3E1/KbvJNMus90Qokj&#10;gDkh+Ej2cJ1s5dsPT8hWXuBXXz2nlNrFJwLU168JOgKSB2u87iZBYp3aVffcpW5d437KntMVvHm4&#10;gr3VcTznvge7fMbDBRyujho7eay5lI/XCQAzNLZRvt8EAWMEe0sEjaUhMpMxrE4RDOaHsMP15Yke&#10;MphhPCCj2V4iQ9maIKiM8ziZ4GQPmc0INmc7sDbXSWpLYOK5kk57q0xLY9heGOA9BlhpFBNghvEV&#10;82VncQiprFQO1icxzG/WXFuCxppC1JblIT8jibV4GrwoBdSJrjLZH2Uermi67oIuyqExMpc8yh61&#10;FrVfuU6J5IpVygm1CNW7uCDq0iUc767gUFOJkK3srfO5V+axsTSDNUrZmbFB63SqIT1UJtV/TGMV&#10;J2fHIrotwkaLuxJHKZRyGS7Zl+FBhqI5grwqXclaLsKFoOBT5Q7XvGsW6u/fSrmUdBmhMa7wIRiV&#10;ZDph/bkpHricQtmUdsF6SgdW+cKn2gtXuC3Q8sx3xeWoi0iuuovi/ExWyJ6ULZ7w4Tt7uF+Df4A7&#10;ghQYF+gGXx9X3AzzZxkmQ29vQl1VGVISExEc6M/KPBga6L2Y0l393dQbPy05wXxIUgKBwd4IUMfL&#10;sBu4UbYG7/QJeMW1wz2uB+7RdfBI7IP73VZ4x3dZ7IpX1hICM8YQU75ovZ390kcRnDvBdyQQpY8h&#10;LrcVM1O9mB1vsj5BBeVViMuuZv6V4mZiITo76lFR04zI3C5jpfd2BqylqLG+BPml5Wgmsw25HUdl&#10;UYv0bAW31pC59hJY+LACiwDWFk6fH7UMKUUghkttO0zFcehqqbB+fchYAoqA5VwOqZVIXnk5ezXH&#10;cBMpX2tzDZeOHJIDso3biqptJ4NRE/PoQBtBpdkccf3t9QQbjcDuMJXRwXbMU/ZoetC5mREyl06C&#10;TB8Bq5g1Z78zox/lkKSPE22b+wu4CFisqdlApsCarNXiNE2AWl8at8mtmuoJcu2NFob+jkzg5ekG&#10;M2WC+nEPz44lQ9ZxujNnkakfX5KRvOaS8ucl5cnbRxt4/4QMxtIm3j1aNUn05csdfPFiy8DjqzdH&#10;Biqf354awHx+tcdrHBNknpIZHRBMjvHh2T4BaJuyZoVsaBtfvDk2R+tXZDHP7m/hE1mT/Dtvnu7i&#10;OZ9PPpQTgsvx1iwlDdnE2pQxjYO1CRzzWffIVLqYxxsEkt2lUewsj2C8r4kgMsJ9BBsCxAFl0PYi&#10;wbmnDptkLQsjzdhcGrCxZjcIMFv83zaZzcZsD3a4vjXfg9XpbiyPtWBmoBk1xTnoaSpFXUmWydqo&#10;m6yQIiIM6NVhVMM21pYzzxX7QgajjnO3yHIV5p4TQ9CI8EKymytK/DzQmhiG7GAvZFESZPh4Y8rb&#10;Dwv+gWgmwOQTXJKYRnvrMTvCZ1tWM/mMOXCX58awZssJYyqKm1HDw/l6YloMruVcohxysZH4rydf&#10;tWEo1Rp0NfOSjSh3hRLoasZF+NV4W9P01ayLBB4XAwu38qsIyvJAcLIrXJIvw7fSgyznItxLrhlj&#10;UR+kK2kX4V3jbvEyHqkEjEq+Q0Min2mUtXgXmXOK9QtSv6drCoZzU6uPh4X8e3oqUtfVKuDezmak&#10;JMdajFZmWiruaMiFu7SjsDAuY8567J/PqpmOjBRN1ZsJf0qgsJxRROaNUt50ISR7EAlFfRZ5G5I7&#10;B/+CdXgm9cM3Y4LHJuFLEPJJHURAxiCC8xe4X+P/NKG8phaV9e3opEyrqq9DdlElJU8hOtoqaXOU&#10;sXXVyCquRdcQK5rtIby4P4m+nmoUVtQiNSuflXY25XMFRvtr0FBbiPyiAlyQ41ZyRpO6i5kIZAQ2&#10;oSFBxlBsaEpp2DPZI+etRomzAYKjdVx9he6YX0ZjrqhPkeRQa7NGo3diV5pJh+trKHuIfipsg73N&#10;qKssQG9Hg/lUpD0bqorQQ1Dp62ywJuExavQpRdxO9BNcBjFCkJGPxoLJJlnIZ4ewvjxl7MOC4BQM&#10;x8xWeL96NDtxLA7QaL2+Tl0GKq0VSQCj5+mmBGqsrTAfxeP9JTw7XMZDMoDXZChqSXm0O4Mnh4t4&#10;em+Zxr5mjtQXlCYvjpcob/YJDAeUMnsGAl8SEOTUFVP59JLHCBwfX1BC8X8vT+Yps1YJItsEIQLI&#10;k3UDFYHL+0cHJrueEsTUavSKoPLidNX8J2rFeX6ySqZCVsLneM5zHu4KTCZxb3sRp/vLJmt2luWV&#10;nyGzmKNcWWDNPoFVTaVKuTg/0IDNuUECyAiWxruwNtWDJVLfpfF2LI12YHm8E6uUPwvM05Vpnj/a&#10;itmBRkz2OvEoq1OdWJnqwvxYG6Z6q5EaH48pgovkkI6HBvjbiIN+lC9in9np8cZQivMyuJ5o47pq&#10;Kly1evh7eFDyeKLvujtyPT3QGBOIWNbit/1ckRTmg7QQb6R6eSAn3g+Dbh5oIpspvHodoz1VZ+8j&#10;Z3APZkbaMDvaZZXEzEiPAYnkluY5Tk+JhebxVvO2b7n32YyFBBXKHtc4F3hku9oQlZpw7Hr6ZVy8&#10;cwHeFZQzeZdxjdvX0q7AJd/xm7hkcZl8EV5VPE5w8esiiCQq0O4SfIq9zHejMXXd8q7icgxBKuYS&#10;sltTMD3MymtxCqOsHHva6szPqAYLNV50UgIpDmlypJ+VZxdZege3W6zlS4GNDTUVrAidEAmN73vz&#10;5k2kpqRQPcjGbpHR3MatG2qRjSUjmYZ3zjL8Uofgk9gBv5ReBCVTCpHB+JOtBOYtk8H0Uh61mx/G&#10;O7YZQZmaCH4aPhmT8EgaZkVfjJ5u3ru9GXczFXdVioD4OsSm5KKiugSFZDCVDY1IK6ihfO5ETmEJ&#10;ba6VFessZsZbsDzdgpWZBoz0aRwlyjumxroiXFDPZYGEWno0XopacxRspNHeDDR4/HzuIPljJHNu&#10;EoTMwRuuZrQQGxhK025orpREflSd10pWoq7zYh/qA6QpG7oIJAqUq2SN11JDBtPCzFZhzMpAnybU&#10;JnNRU+vkWD9ZSg8mxrrNqTvGwjNBoJEPZpEMZYE6XxObr8yPWQc5gYk0qgBG4KKOh/owYisW08J1&#10;zYGsvi76eI31NfzfOHq7WvBobw6vT9fw+vEOAYFy5zGNn6zk7dMdk0JyqD4/3SQQ7JixP7snJ+o8&#10;Pj1dJzPZw4dX2/ju4wPKnCf48ZuP+O7TU0xOdBNsHpgPRQ7UTy/vG+t592SXzMZhIe+f7vFe6+bA&#10;fXKyZA7i1w838PxYzcQjeHFvkfdaIuBNEkDmcbQ6gNPtUdzfHMH9rVHW4k1kHxM43CD7oESRM1YA&#10;s0PJJNa1SyazvTzJDz+AxbFOLI11YHWmFxtzQ1wOYXGiF/0t5dzfRCZC6TPVRgDpIWAM8ngXn5uA&#10;w/O13FkeJOj08L9dPKcNt0MCMD/SQEBqwdpMNxNlE4Ftg9JK/i6bRoWgkk9QUbodHm7jpWSoB3tR&#10;KBrdXdDv44e2K66Y9QtE3uUraHBzRymXmT7uyEsMRGlyEJJdKFsuX6LEIzAujlvk8MbiGCZYW86w&#10;PEwONmB+etiAxRlFMN7WNStlQnoU3Ipp8BqOkkav5mABhZiJJI/YioDleu4VXIu/gqtkM9rWzIbX&#10;C67CreQ6ruVf5Pk8nnTF6RlNUHGn5BFTuZLiBNpdIjAFNwUZcF26dQExOTewwApxfWkK40MEDVaW&#10;rXUOsHj5KHr4OtWBJ65d4/2uX7aYFk3eL0mupEnsSgqyUV1ebOMHqexmpFEOpZDJREbau6lnv5iL&#10;R/IwPFPHKYEaTf6436mGe0wD15ttPbRsj+eMcl+LI5diOxGYMwlN/+GdOmL9jaJSisne65CYW0P7&#10;qqW9VaKpsZBMpQbhSfW4k9NoMS0To43wj6vF1EQ7GhpZweQWE3xyMMRvsTLThK3FBhxv9rAsdrAc&#10;dOKCWnfUw1nhw+b5l7whA5HTNkIh+QQUnaNpTsVMlNRhSh5t0308X/sko3ReclIsusk62lsVXVtp&#10;AXL1RD5R45Z6J36lq7Wa2xrsqYiSSD6XepuisotoJx/LQF87hvpaCCYdGOgiDaZxTpJmL89T+iyM&#10;cTlKtOw1iTTNjyi2ImBxejc7Sa1BAhd9GAXKOXMiq79QsXVI7CH9/EwA0Ux7X7w8NHbw+GiJBr+N&#10;04Mli1t5/5QgQFnz8dkOEXoNr06X8OHJKg5XhvDVq328f7zK/+5S3hCUnkv+HJKVbPJ/DmB8enlE&#10;kDrCp9ePrbe0xmHRyHIfBCxkKy8IMm/FUh5tE7y28IJM6QEZ0+PDJTw9WsATyrEX99fwgqznGYHm&#10;yf6cxaE82CFD2RjB2lw/2Y7jpO2pLmYt3kP5M0EdPE/AIcAsTWKTcmZ7oQ9NVQVYGO0kI2nHymSP&#10;gchUfws6SF3nCSyLY5Qac33md9mYHTCWsjTRRclEoJnr5f5+Hid7meT/yWKWqMk3ZtuwMNaA5YkW&#10;3oOgNNOBrYVurndTQvVjc74X6wQdAdI2JdnOMp+zJBxN6V5oyvRDX1UEylO8UZbog9I73uiK80fb&#10;dTeUXb1GYAlEYqgXYimXNgkm86xk5iYGsDStWApJ4GGLup5mGdCgUjI4OXDTkjUpfyLiU6NwOZZs&#10;pcgZQe5aEo04jnKk4Dpcc64aE/HgsauZlDel1+Aih24qpVOjK1wJLAIRt/xrcM3iOZRLkk6az1my&#10;xy33ql1DI//bNKuSQtkucCEA3c2+ba1harnUcrSvGYOd9RabNaCI6Y5Gi6we7G7DyID6aTVyXzPt&#10;hDajCGpWfGpkqKkoMWBRGVb4hJh39B3NgKGodyoHMhj/zFEEFa7AL6nL/CgWfZs2aENRakS5sKp7&#10;8M2csilZPTU2bkQJPOPbEZytKN0R+JLxdHU3UFWUo6CiBsP9GjieRKCJ9yzORU5Vm42Z5J/agxpW&#10;xtHJBcgvKWX56kRKdiHu7/Qhq6iCsq+SgFTL9+F79daRUXfjQnwcHzLypuO8veOASByBQoFw8pWc&#10;z6csaRQSHGD75eEX4GiuIAGLnLdqJRJbkQO3iyyjkxkoxlLPB5PsaGkoN4dttfR3JfUbmcpAT7PN&#10;yN9SX05tXmUec0Vuar+iNceHOgkgpL7jfSaJFHE7PzXIWmoIawQYxQGoc9t5fyAtBS5K5rg9A5aK&#10;smIL59eYLPqAM5RD8ge8ojG/frSDRwSS14828OrhJpkCDfnhDhQTIuer4lkUy/LVu1Myjm1KozmT&#10;Fu8erZtTV60zp3sLBJ5VvHmwhBeUPW8IQlp/R0by6gEl0ItdJqe5Ws7ZVw+3Ka1WyIi28OapWqG2&#10;rSXqKe/9mJLneHMKj8VWjB2p9WfOQE9NzE8pjRSX8uhomeAyxY87i6WpAQOE9aVRLDK/Nih7BBwC&#10;CDllNxYJQpQSqzN9aGPtKdAQG5mjFGolsEgWzQ61ctnJZRP3t7PWJdhw/1BnrZ27yO3V2X4CkMN8&#10;lqYIGnMDBA7NSdxD1tKBGUkoFs6JPjGKVkzxmqvTbcZsVscJQGRH7x/MkiFO4y8/PsGvPh+hrTgE&#10;VVmBqMkJQl1eAAYaIjBaeBO1rq7IIIPJ4bIoN81Gx5tlOZghOI6zZp2kFFI3jInhHqgXvnrkJ8dH&#10;cRnjAEtKFNxzXQksV+GZ42qjx2lyd9fMK84wldzvyuRR4wCNm3wnlD/XsiiZuK3WJJ8iD2tOluRx&#10;L3K1mJiAKj9jO9cSyTiyLsG7zA1XEggu3KfJ0VLqYjE+0EYQ7CWgKKaHlSaXDaxcW1nOVdbVV26o&#10;rwMj/Z00xHbKj0aylXqWzXqUs9zKkRt9RzZFJRCrEQYiLAlQkhMTDGhUrj2SBuGR0A33uA54aUAn&#10;gosnlx7JQ/DPnqPcmUZA0RbCi5ds0O1zVhOosXALNqynun/OHIYGmrA004JKsvoCsvyS0lwCYhkK&#10;WCFn5BWipqUNvb1UDsP1KK0oQyFBaGSkE0+Ph9HUXIOMzDTU15WipqYAwXcL8OSgl4yFLEVAov4I&#10;AhH5VwQy6kSoDoUaGk8h+xa3YsNOKqJWkkl+F6dFSPJIo+hLEmnQbXUmbKb80RCUil8RYykryrZm&#10;5zZKoYaaEvOzyL+iaFxJoh7N2N9MRsP/LUx1Y3yw3QLjRHWnJ/sNTBZoQOqWv0LDaW+sxeL0IBZY&#10;c8lp+0uHwzM5pHgWSSHNA1ReUmTDJdSRtah5ub66HC/vb+H5yQZOdxdMMrwUyNDg1XyrAZ4O12Yp&#10;PyYIPmsWmfru8QbeUaoogOx0fwEfn1MuERie31vgsU0ayyKvuYhXlDVveN7rU55/xnLkmH26P4Pn&#10;R5Q3ZCGvHu1Sr05bvMmzEzKRoxU8IBtRq5QA7dEBpc/mMB5sjVD+TJ+ByyzZDAHm3ioe8tx7OxMW&#10;PftwbxX391cwNdiG3eUpAghBZoWSaGWCYDOKfQLO3toEAXDKJgSbG2klWNSTaXRQzghMujHL5YKW&#10;Qw7ALE508Hg7Zlh4ZoeaUVVagFmdP04pJCARo+Gyq64EDSUpBJsWTLO2WiWbkb9G21N9DbyXWpe6&#10;yVh6CEJcznZai9MW17fn+/CWefPX393D3/72Cd6dzuCPX+5hvD0FXRVhaKQkyna9jma/AJaFFusx&#10;LTBRp80pSmNNXSpfheZoVpCnKjw1xTrDpt7CzbshZByUKopfiaSMuX3RwMKzxI0s4zLcy6/heh6B&#10;ocYNV+PJZsg8XMuu4lrhJWMzl8hCBEBy0l5LJdiIpZQSiCSF4ggi1S7wyvM0f4t3qYd1cHTNuIrE&#10;itvoaalgpVrDMlfo9E5va0ItK7ZKVmzNdaw8+9oIlJT5nZqDWnFabdb1obaqzPp71bF8qiKsKC0y&#10;EMnKSDNQOe+eYr5DSvzEog4CyAJc77bBLaoW7lF18IhtIVshwKTPwitt3FqGgovWEZQ+BPeIMoJL&#10;C9xTx+CdPk4w6sON5GpkFjeirLYeRWVlVAdkWD2010r5R0tQUlGBrLw8SqVqpNVMIbe4BPk1HTjY&#10;HERmYbGF95dVVmC4txyJeTW4k9WEuznNuCD2oRYdtZHLr6JeyuqtrBkSFSyn1iGxGvldEtW5S8BC&#10;IBEYab+AyFl3Ylg0nkpnW605ciRzNJlTq0aGMwmkuUeY4UTEQbISjdSfn5lCoClGJ8+V00r7J1lw&#10;pljzTpBVDPS0WA/cOYKIIm8nyWI216aNCs9OaFS0dstkMRaTQtT4AhZ9EEP2Qie0v5rUUkkf7nhn&#10;Bi+OF80Ru84a/eXpMgGCgPBsl3LlBI8UmHa8ROBZoRRZMeD4wGNvKF1ePVw3/4UA4h2l0ptHus4a&#10;18lIyGzUkvSM50jePL2/RFm1YC0uatF5cepEtj62e28STGbJgGbxiCzo8QGB5shJD/ZmqVkHcUC5&#10;c39XgWyTBEAFsPXiYLUfa1OtBBUe2x6lLOsmCA5hmzVOf3sD9pbHCUqTBpZrM2QsZBXqUySWIf/L&#10;9tKQtfwIJKpKciiNOjHRUY0J1kiL3DdDYJkhaxH7mO5v4L42LBFkZodaDGTGeqvJUtrNybusZuyF&#10;AYJILWYHa7Ew3MD7dPD8TrKeJusasDarMVUHKaHasM1n31qkTJIsWlWnx1Hsro4QdHrNP7NBwPnL&#10;rx/hr3/zBvXZgajIj0RBSiANtQQddfkY7SrHaI9kBGk3pfIIpZxajDTBv037y7IpP4vmoYpJirQh&#10;KcPagszBKil0iYzjUvRFYxgKkJP8UayLWnpc867jesoVSiE3uFU77MWthHKnXANxC3gu4noul2Qv&#10;LgQZgcu1vMtOc3M+ZVDiFZtaJLEkEnOU6Ttksksso2pxVOzNEtn20gwZ5cwYjXeIZboXw32d0Hg8&#10;quw0u0F9bYWV2dysFFuqLNtIjsmamI/vlaIZKFKQnJRgfsSYrAYEZk85YBFdAzeyEY+YBnhEVdv4&#10;K+6Jg7hTQtaSOQE3shW3+B5Ko0mkVy/APVlDLQxRtnSgvZW22tkA3zvFCM/qQnRuH4mBWnGLCHql&#10;1mcorbARYWktqK4uRXhGL9lMGQLvFnNZjFvZrUimNCqrLIf/nVyEJah3MyWNJJAmY1LLkEZ7U6/k&#10;uGjJolsmewQccuBqkGwtJYO0T2O2iK0Y8PCjClh6KWU0X09OZiq6uVQnQ/lZtOzuUO/dGgdoCCSl&#10;BVk2u5yGVVCwXB//O9xLIKFuFluZHO0nyHA50mVLDRYkf4t0tTomSiItzY/9IoEEKOdSSB9GgHPe&#10;3Ky+Qur4eLw1Z4xBTlp12JMPQ07aN5RCCoJ7/WiTsmTDfC2SRy9Zq759TIC5t0wwWeR565Q9PP/h&#10;qrUUfXi+gw8EmPcEntcP1/D22R5eUzLpOpJWin0RGN3fWSTb2DDGoVHpnp4wHa8SVJYJNI7seUhG&#10;ckrQO92dMNDZWOgjeIxB/YgekuE82JvB3sogJdCoOVt35ilLuFydaMLOXBtWRhrR11aJjZlBc86O&#10;0viGehoxQ7YxRq0/T6kzTYkiMJFMGWJ+q9m+qbYEM4ME9IEWsppuDJJFztBoZwZbMdHfbK1AM2QN&#10;8tHMDrdhYYIANEJ5M9NNxtOG9VkyktlurM6RTXIpB/DSBOXUWCuZiRzHTdhe7MF4XyOv0cLjfQSY&#10;XnuXg3UF5mlWPcXUzOBoa5K1IcFxaxqTfZV4uDtik6o3V2ajv42MszYP3U0l1s2gvbGYxwpt1sDY&#10;OzcMWNSbXpPWxUbfRGSkO676XUJcojti032QGeeDmDseuHKX7IUsxLvUaSrW5PBeDS4IqQ02x+y1&#10;LIJK8VUDEsW+XKMcci3kdtFleFRdh4smlS/iMo/7CF5u2QSiBPlsKIXKYpiH7ZSlk+YL2l1ftD5O&#10;ihZemRsjsIzyewxgbLDHWoYmhvsc9tLVagzFBvmqV+/0MvMFqvw6rZvO4GViLVpqf3RaOYLL96HJ&#10;ydxiWshaGuERWQGPu83wJFu5VbKM0KIVuMX1wCe+DXdKlxGUM2kg461m59wF68BYWNeBkqoam5ws&#10;OZPXLiviMxShuqqQsqjAnLrrs/WIzOlERDptdKAV0+PN1sO5p70Us6O1rDyakJISh9tRsYiITddA&#10;T2ozJziQeWjIA80hK/AQE5FDVgxF4CEfigEIl2I2WldzswM2Tq9ozTCYwdqiuaEcbQSTblJVjQYn&#10;f4r6/wwNdqCTMqlBndNqS1kw5HepIVWss75BAiCNlzrJwi3wUJPzNJnLcG8TM7+dQNNnztvFOc1f&#10;zBpuaQyr804ciyODnIGe8pmcj0Hg4lL0UUMIaDBqxaq8frBDgNgx45bD9O3TPbzgPoXrCxwcQJDP&#10;hSyDDEMA8OxkwZE79+bx7GgSb86kz1tKpJcKYiObkX/lGVnOUwKQ/DanZB4P9shGCBzyw0j6nO7O&#10;4XhjwuTW4+M1PNW4ukfLFvR2ujtj598jGzneGMC9LflMWrBDQ7SguI0hHK4OYHeJzGVtkDV/HwGl&#10;gzV9K8+RzGinzOjBxnQTwYC6ebKLrKUPA51kE2QYC6NtWOa+pfEOFhSNZ9PHfQQHa07mtyHgTxNw&#10;BB7T/fw/AWSqv8Zk0dRgA5mMAKYZcwSnhdFmaylamx9gweq06wlYNpcGeU+1DgxyP8GH0kesRj6Y&#10;WQLN0hS35zqxsyBgVO/aAb4XJdvqENeH+R49rEXHCabDlHYK8BtCKwt5bWk6uprJOOtY6Csy0VJD&#10;mV2dg47GUmguqxgCi8qjpv61qWoo20NzfKCBrKPvesIz4ApcYq8gJMETfuEuuJHngfyUAJRkB6Ow&#10;PNScvG6ZriaJ1Gp0NYeyqcrFYl6uUzpdT7nqyCUNGlXugivxXC+nNCrlOWp2zrhmHRwzGxKxuzFv&#10;k8F1UNZrXcCiObGXZ8ehbiRzZCzTY/1MA2TkaqjQ+DtttIUGa72UZJccUqODyrWm/1UrkOasVrk2&#10;iU8mnpTXDLfYdvin9do8zZG5lD6J/TaSnEfqBEKyhuEe0wTfJI3TMoSA5A64x3VCg2jHVq7CM2MO&#10;AUVruFVzCM/UUZRXVyC7RBPvlyM+k1KsvhF5vN/seCO/YS0mhhpQ0diN8qZu1NSUoI4A2NNRZewm&#10;j8+Ylp2PjIpupJb34YJJHPlKuFT7f4KSMRAHLLQtEBHACITiSDvlzFVLkDl6eU7U7XDzxyiUWz4U&#10;gUhzU43FsYxQt9swAH0EGQKHmpNLinJQU86aR34V0rDz6FuxGv1fY9s6VLfVWMr8ZDe3my0CVwxl&#10;aW6YWlujlJFiLxBYrFXIAZVfksL8ieyG8gSW5oYqC2l/drSG5/e3cbIzRwkxQYZAJrAvP8eStbzI&#10;13G6M07DHqWh9nJ7nmxhDkeUG/e3xrivixJpmRJmnqCwQBCZs/SIcuVkY5AAoL46M3jM5emOnKvT&#10;BjAnBI2HR/KPEGQIMPd2NGzDsjGZ+zaEwzLPmedzMdlSvY75jHyOw3VFv45bza6Ofmqp2aWkOVCo&#10;/foUAWgK++uT5qQ93JiyaNtdEazMfgAA//RJREFUspzuxkoCBo1/dogGTkpOAOluqUZ2WrIxw4Up&#10;7iMgrCjYcLIXKwSE1tpijPc2UHI0YoLfbHqwkSDVikkCzSgl00Ar5Ug3GQ0ZzFh3A6bJQuQwnuZ2&#10;e20hJilNBGqLkx1YGKdkIphMD7DC6KlEb1MZ5iizpglOQ11VBlrTvVUWn7JJdrZJKbSzJHnVZSxs&#10;fbqFbKcF9RXZaKzIRRuvX1mYjIYKftNMRXQXW1S3pHt4sB9u3wyxFk5NV3ozmuwj6SKC6gLgG+GK&#10;0HgCQOIFi1uJjnEn7XdBbKInivNvIIeyyz/VA94lbmQzl5CV7W/g4l7gYoxEwy+4lF4xVqJr+jSS&#10;6VAKedW74FoO5VDKRTtXwyfkdaXyvXtsZoMV5ruYyur8JNnKBNYWnOXC9Jj1dZoZH8TYEJklGYvG&#10;7ZETV6MENtfXGLCc+1PkNxSoKFBOk+HLfyjmEpPdDJ/ETjKSbkfq3CqBe2wrQvLn4KFhKwt2EFS0&#10;QanUCLfoJrhHVhJURslU5iiFKJWSh3C7+gje2XOIrt7jNVqcOYpSuyitmpBTUo64oi5rXu7pKCNL&#10;zcIoK5XI9BoqiiaMD9QgIiHXxrjtbitHX2c55ZN8mQVy3jrDUWoELvUPEoBI0jgRuc7s+AIajWVr&#10;8wWR1WhdLUmxXGq0OB0X+Gj4REkcjYJWUZqPtubqXyRQW3OlDQOQR+RVIFx/Zz16mRTe30fJNNDV&#10;RFBh4eP6FDWqnLuNtZRHbdWk6Mx0FsqFGSI9a8f5KQIMC+7YYJuxoH8AEy0df8u53+X8ozwj63hB&#10;hmKGTdag6FW1xqiDnzrqHaxPc5uShUatoQSe398geIhJzBNceOxkiQAzQ4nRxWtM42RbQWpT/P8M&#10;/zPDawzjZJOGvjqMfda6J9om43iwO4YHO2OUNONnIMbabFNDF8zj9GDVAO7e9iyBhuBEBvPgcMXS&#10;vZ1ZgseI9dORr+KEYKem5ePNGeyujhJoprA2p6bgIdzj/Y8oIxTTsrfmhO3LjyEHaS/zd0HNyzO9&#10;GOqsMzYyO9JprT6KtBVgLExQGlHyLPO8eb7f/CjzNDOBANGIMQKFkvbJ8auWowVrspYM6sQyGZXF&#10;yVD6qJVJ12uvK8YKQWua300Rs2qNUqTvUGcVjY0gRiBbE8OZIYBMk8HMd/GZOzDeU4f54UYCYAef&#10;pRVrPCb2M0/m01SVixaCXgNBpqokG7VluajmsignkUCiOZSDmcKgmCyVzdAb/riWdMlAwZqZs1zg&#10;k+9F6u+F5FQvBFb7Os7c3OsISffA3QxfhGZ743rGFcqAeFy/dQn1pTfhpVafVEqnzMvmCL6afgke&#10;xddtGAbFwLhxXbEyVxMokwpdkV4Xh63lCX6reexrTOWtZawtTlvE8BzBRB1d56e4nBolExj+RQqJ&#10;uajpWXEsjhSqsNbM80BPVZTWD67QGW5VrCUioQBeZCaa6N0joQeedxsIHuVwT+iDd0IHAWQRISUE&#10;llgylYR+uEfVUCJNILR4xSJwfdPHeF6PNUeHEWw0Wbz7nTp4xTbDO3nQWpF8MglQST0I08iBKfVk&#10;KdV87npWHOUY6K7ksgFD3SVUIMkmi2qrKNWK1QmRzEOSJ5ofREuBiuSOLQkykkCKWVFLUCRrBI1n&#10;q3W1GglgzpuYNY6tZjCU9FGP5U7q9BaLMlQYfxXKCrPQ20LgYBroqrMBjYzZqCMiwaeP4NMrScR9&#10;g2Qn6ko+M8LCP8mMZ6GXblUL0CgZjDoSrsxSx8+qQ+KgIbj5VM4ARqAi51ZuVob5erR+QjDRwE57&#10;KxMY62+ngRIcqOPXKQfWpnuNWTwmkGj56GCRBX8Yz49XCCKUMwSD0z31TxljjTpIuTJBwJgy2SLn&#10;6iOec7I1QZYzQpCYsBD7veVR8x8crVO+rBEYKGOGmPH3CD5H3H+yKZAY4zGykQ0uyUY0mpwkwAEZ&#10;xwEZx+pUN2tvOdjGMNbTxHuP8PlHKX1Uq1M2LA9jneCyzXvJUOXr2F6Ug7QfGzy+TYamFpz5cRZc&#10;fpepIbIMskDlq1jKKiXlCv+/wjyYJgAMdjggtEhgGpcUmupBU00xDbud4NGBGQHRAJmOWoxYYykC&#10;ekFTRTD1trKQEWgmCUb9vI66Eah1RNG5Ez211qzdTco82d9oQHF/awS/+nCEL57t4U/fPsJPn47w&#10;w/sD/P7rh/j8nKC+N4mfP2/jD18c4Q9fn/KcE/zlhwf4/VfaPsQfvznG7z4e4SWB/7ef9vG7zzv4&#10;45fr+NOX2/j4YBp//uYQlVk3UJzgheJ4H+Qn+CDzrhdyE/zhn0spk3DJhlNQc7E6IbrFX0V6UTTC&#10;YjyRm3cTESleSEv2p9S4iqgUX5bxQAvf90txg0vKFWsNciWLccsnE6JEUn+hK1ymVNyxoT+3V1RG&#10;h1hWZykPp7G96sihieFuVqqUqpRBkyMEW8ogDaYuYFFzc015gcXlVJUVkk1lkV3GIy8rBfnZachK&#10;S+B6KgpzWa7T482P4hbTCJ+0QTIXAkRit8meQEohz8wFeGiQp+JlBGWNwSdZfYga4RVTiyDu89fU&#10;q3nzCMpVaP+kNVlrDmif5H54JZKxxHUhIG8OYcUb8M5dQ1DBOrIKypCaX4XiSjKTDg2NUY56StLB&#10;bvmDsjA/koN2kYauclwQustZK9YhMFETskmhMz+LM/Mh021F2QaZc1esJZ6AYi1CPF9spbmuguxE&#10;wyOqObmUbKOUIFOHStYqlUXZ6G+vQVdDscWy9JNS91L6KKRfDlsxFjl6JYkUvzIi6j0sUOnHFCn6&#10;7FgX9Wg3pkZZw9EQFBy3IMAZaOf/m5w+QmIo8rOcgYvAJF/zC3EphFe/GnWSU2e9Q/UC3p6mUXN7&#10;TXP5yBcyb/EjuzTW/eVBHidwEDBOd8kcVsctvkTNvA81vsnBAq83QeOY4rXGDWQenzle5WS9T3A5&#10;3iLDINs4kSN2ewQvjtT7eBB7i73YmGomgPTx/s7Ys3oe9cnZpzTT9Y7Ihnb5XBvzBI8VSiANY8ln&#10;726twObiMGv5Hhp0izXhir2IvW2IvUwRJLlvi+C3zfPUe9mkzsyAsZEJ5usSl7MEiqmhZoLKENbm&#10;R6n7+8lUujHNPF+Z7SOoNFrT9AKBYp3HB8l0JI/mBShDbSZ7pgkYAqO5kWYDj9mRNjs2SWkk+aT1&#10;iV4aEAFqiNJJ54/11LDwaT+llPlpyJ4ojYY7K8mOVAsqVqbPrqGIX7UWLRG8FGi3RfalrggblKJi&#10;N1uUTrt8P7VyKQhvRYyJ197guau8zuYs12fIgrqZZzNteL7Ri8rcu6gpTEB5Dpc5AWjI8bc5nAMI&#10;HhqvxeJcCq7Cveg6ApPcERXnjSLKpHJKo9TkILhEXkF8mh/ZXCCSkgLgUnjFJJNrzjWL7vUodENK&#10;WZT5nnbXZvgtyDZXpmyYTgX2zYwqyI/vN0JWODls48tMjg6YHBrQQOPleSjNS0FBdgoBJc7mNReY&#10;qGuEkxKQnhJnI+fl52QgsHADHmlTiK1dhWt0M1xvl8MzsY/AsYbkOjKVpFH4F20itGABN7L64Rld&#10;b5LJJ2sGEaWr9l//gg2EF67Bg6zGmzIoOF8MpRs+8R0IyhyxADyf3GWbj8grZxUTzNuihnHUNtSi&#10;paUGMYlpLAeVGOurQHl5Dio1YHxNGS4kyCkr560kkLUAyddyx6SRRokTyIQTUDQuiwBFYJKceNcc&#10;tvK1mA+G/9XYph2k3QIX6d7UxFhjC+1nQUE9bfK9NJgc6u/RvMhqLaq28VbUP0jSqKO1htq/GVOk&#10;6mpKtB7NLGBzNtA0CyW1q32UqX7q+zpzdGnOIUUlysklcDEnLoFF8wdrOlVNhJaUGEcWskL5MWWB&#10;ZJvWt2YWGkjpkVgJgUItL+tkLruLgwSJeYKI+uLMGWhYi4xiRwgYJwSa45VeSpMJc6iKrTzYn8Ep&#10;r61Jxw4FOPzv8eYEr7vIe2pbbIkAQgA73iaIEKj2aPw7ZBbqNLizPETDqqNhNVm8ycFqn+PAXCXz&#10;mG4n2BGQCFLqnbw2QwOlNFmXA5Sg01ybi731YRqRWodaCTCUERONGO2qxBoBTA7dtYlmayKeGWqw&#10;kenkm1rlu0qurDAvV1jwlwlAE5Qu6ry4xRpXUbliMisE9o7GMgy0lLOwJ2JarURqISLwKP7F+hAN&#10;tvJ+9ZgdaMDMYBOm+7iuFiUCyHQ/AYOyS1JqlFJI/+lr1VAa5VhfVNP3EK/VhpH2Mgy1UMcTlJbJ&#10;1BzwbDcWJuBQC9QKJdKGwGRWTdYDZGR8VqaVKb73rEBIcTaKmSHoEHDVZC/2pmbtTX734Z4G3k9B&#10;fd2sPPpwJ9gVd2+4IirYBRFMV6MJLkVkMpQ9V9UjOuOy9YSOoHzyjrqK68FXcD1W4f8XcT30MhIL&#10;/VBXcgeegddMbul/WW0JZCtkKASUzSXN9zRlPekXWEnO8n2GOkqZysgOyyjvi9HVXIrOxhK0NZSi&#10;piwHjayUywo1TU4s8rMIJhmJyEq9i8yUGGQk3+W6xs69ZUOE+BII/Aq24BrVgMDM4f8nb/8V7MeW&#10;5WdiCGlE1q2qa+G99zjw3nuPAxwA58AfAAfe++vvrXvLd3VVdbOqHVlNsi29Zhh8UMiFQg+SYuQ4&#10;CkkRkp4UCj2OOBGcJ4bmYev7fisTuNRImhmyW/+IjMx/5s5tlvnttdY22d53WNlYyorRNmXvp+3b&#10;y69kE+0ZO+612euwSBYP5vnbnKfs+SRriSbs/qy9u/Fp+84AVs4yrJ3ND5LuO/P2tynbH7XJu161&#10;CVsf4XKNtvc3PshH6D9Yd5M0p9q35+xt3567r01y86h1F8kbV2zxEHk80RWaW0FZzn4XKB8d08UB&#10;UKZOntj8Hq1xmMXzaz5LZtguWxTA0UVasaw2LzaeMsShlbJzyxoItS971w4e3pYZteeGABGslGEE&#10;242bHHLWejG9oHEU1ycWyPCJduPaSPZnicmOSe/WlLdRAO+76vkk1pEf7HoA4Ph5Cd0gj0yKi1vk&#10;kNwmerqL7WsA5Atcjx+g+F9/eCeTx37LeMlnj9uPv3iApaJVcqv9/PsvE+/44RdPsoLYrxF+/vJu&#10;zn6d8MNHN9ongMbL+5cAGjebdo4J1okjOcZlPgeIABItnx98/hSX5zog5K74j9qXnL/E7TL/u1fP&#10;5PqTJ+cAM5QDwXf04xOHXrFg7o5sa9dObgRATlDW2QzDxrXREnGi2T3X7JzG9RlKz/j1R7h3T7Bs&#10;uP/g6tGAyaMxFOguIHHjMMB0MkHRO5f247Lg3nCMnNhDWueiVAzkIdaKo0bGUFTmu1gSzr51a8rb&#10;VwYBpOPcd7ToJCByrG3ftKrdOOdCxSMAB64N92+McI2lofVisHeMayfIeVzFbDb/e44qYZm4mvrR&#10;7XMBKC0SR5ae3jmTUaTEVLCUbNvj2yojgIIV4+ziZ/dwD7HMruGOXb9wNEsHXC7wFHq8enixfeS8&#10;mEwIxGWFlq6lcnTKgLsu7Mv70tulBZfbn/z+99o//7OftX/xF79o//g3n7d/+psv2z/4w4/boul/&#10;s21e/n47vH16ZuF+axVgwtnp/m+5ITduk3NgJux6v01Z+l2siklt+qzvtHnz3m3vTvibbevWAazK&#10;69mF79kD6vP0Hu27hnU4mgme0sW6X8aNuAZ4O2/L/YzPnT6eGKWTSf2+uV8L3b5lA2C+OBbKJlyg&#10;DZw3r/eLn35SeEV7e83d9p3Vt7Jx9tsrzrdvr7zR3gYg3llzqy088HE+wzpn79P21tIL7d0lJ7E6&#10;RrFYTrUZOx/z7FZ7Z9lpLJcX7b1Vl7NY8buLsFr80Nmio+Rxs72PZfM2+U/acCvxlkmb7rVZu58m&#10;vXEb83t77q6sQzIvh7knbb5Pfe5XjMWRHVHQTypMnvgBrs+0+pQqLpCfdawJcO65UosQ8+VE7jnL&#10;0f+7tuNbARJO39cFOjO4P0PM3tMaMaB7HovkyoVTARGDtB6uGXL2rSB00c+Gnj/dRnCJTOdGTw8Q&#10;Ll0ip/Z7jF7kPm7U3t1bY9XcuYGPem6wAGXbloCJwVutFpfr6z44zGuwVgvl81e4K8ZFAJOvPjRG&#10;wvkjd1bDujBI+xluklsQvLxB+mvcv8b5Mu7JpfbZE8+jCOvFslAc8QEwjLd8jUXjHBRjMQZ1HWX6&#10;HiD2/U8fJjD7BddfYql8invzAEUyTvIpIPVZXDPq9fxGXABjJy9xYVSOj+jNdV8+fIDC3B9JIPYV&#10;rsELe2vMf8HIfVKcD/LJowsojaM+pxLwfHQNCwVL5/H1I+3lbQB4FFpeO4q7gIsxehTFPtbOD+4F&#10;ALA+cFmOH9zZbgEGl6C9AViHnh1aDriMYp1gcVzDFdIyUelvwxOXRDgqo/uksty+dIp0wwEtYzp3&#10;ySPuEWAleDkkbTzGlcl3zZNrn8clu1VBXI8H/Vok2pLZuveGYxXdvnIC0BkijYHjY3QaAqMjUid5&#10;X9dI8LgYkH18fRB6nc6120QEvLVaoKXxKC0/Jw0mwI0F9BzL5jFW0n/0578EbH7R/vmf/pLrX2Bx&#10;7W/7N81qe3F9jm6dmmDvf8cRoM1YKEv/W2327O+28VO+1d6b9S0U+m+2tSsmYW0sD4joCnl+dv9a&#10;Dr8K6SdW3JjcNU9OnLsxOpLtO7Xae2BxS5ADe7a2nZv9Mujazh1aGnAxgNvHW5xE9/baB+1bi4ba&#10;+I2P89XDtxadxVq51N7Z/Kq9t+Pz9m0AZdKW++3bS7g/cLlNBBi+4yS5TZXemblLDgJAS4bb20vP&#10;tinrx9r7K89lecC7K0ba7K1YRGuvtTmHPs8Hzr6NJfTuhntZSjCBfMdvuNkmOoJkUHjxifYB1s6U&#10;DdcCSrFYBBVXMU8GRGbPnJ6ArIHbpbhGTu/X/XF2rkFar10R7bCz81kcUXLeypZNa9q+nRuztYFx&#10;FuemCCjuueK9s0POZTkBiOwJqLhGyJ2/nHHr5z6cnn0Ft0Yi36DXc1ToCkByld7pyvmhrHY+fdzh&#10;6YPt5pUzMMRPeI4CKIJJxVX8lKornf2W8xdYBe6wFuvgmWYpLg1uy0++8BOmtwMkP/nK4V+uP72N&#10;qY1783IMpR/l3WvtM1yZV/Sin78wsHsV5R0CCDCrH2I5oMQqt7uq2ft9mtEYVxVfpfceTHmuMH54&#10;83wE+9nda1gFrh4+H4UTPBwm/gSXyHycem9MROE3duDQ8ccAmXM6PnzkiuRTAM05nl3GNXBC2jl6&#10;/0MoMyBxDdfhxikskCPtJgr+CEVz0tpj3KIX9Oau93Eq/T0sDSfVPRsbJO1+LIiD7SEWzpkjuxJM&#10;vX8VAAJA7l8/W4AC4DzAtTCe8igu00jbt21Drh3tcSnAjUtYIACL1uNNrq+cPdhO7Nuc+Mk9rJ2b&#10;9Mx3rmDJXMaqAUgM3Dp7N0CTNIAD4GLsxg27XwCez7Be7lH3lw+KVm7b8AJAvYMb5wJI87RNjwCj&#10;+9DgKcCp9XZvlPbgSj65fpy0B9qDMcDJPWRor2uaHmEJOc/mDnSwLga1PW5hjY0hZ7XOCZdMSxjw&#10;/LM//FH7Z3/84/ZP/s4P2m9/734bmPt+mw2I7Nk+uU3Y8K2sFXpn53djyXxn+7cyMrRlI7qyck5c&#10;Ta0VvxX16I4T4s7jCl1qD25e5tmVgIvLEtyLyB0TXZh49PCedhzXfu+OjZSxKVb/js1+jA95XlNx&#10;FkdUN61bAdgINMvb+PWAxuIz7dvzDrYJ2x4BLEO4MxfatN0fZkTo21glEzYYxL2eoeRppHnXfXA3&#10;PcEaudOc6j/18BcA0KX2/jJcm7mHsnfud+YfwoIxiAvgLB8hz5H2Hunf3/gcUMEiWjnaFu+9n42l&#10;3Mj7gzWX24zN13GRALel59qCfU9bNnpygtFygMJ9V2qKf03zN3Yy4YP3c04sRcABiPyvS+Tw9HiA&#10;58iB7e3E4V3Zd8L9UR0VGjl7tJ1w/HvoaIDE7+IINBcTZ9nXVq5Y1gYRatO5NcIFXCCDue6+fwF/&#10;3Q2zXRtyGZfIneTcUNlh0puX6S2vO/Z/qm3eWJOGtmzaEEAxSOteLH4c/vsf3mg//OwB7g6uCNbC&#10;x/jkn2KNfM9h348rgPsF7oqrhR110ZT+BGtEt8H9Yd0p7YunFxMH+ZyzPaCC7ZDzZ08vtC+f1fYF&#10;Xzy/TN78dyc2R4GcNfqcM66Xw7+f+d/Rn7hRgAi9pPNNLPPT53fap1gsbj358VPB6Fb24/X8IX66&#10;o18fPbmZHvbjp8Zi6IEBGtcBffz0FtYCin3+YHsB0Jm3k8z04wW7p7fPkhbXiR5eV+AjJ9MBTk9v&#10;4CLdBmhQvidYNM+uHW6njuxpo1iUewDp+7geO3F1HFG6B9A8ve02CxdQRkCKXl0geH7nUtwgFzY6&#10;J+XJrfNt7/YNGR0SMBzSNpAat+iCixp13UYyiuTMX5cHBFC0iqjvU4DR2InB6Zt0JLcvHuU5bhIg&#10;6Xu6RY9uQn+A8SGgc2X4QIDwxnmDwscBsqPtESB5HwvmyU3Ku3QQQDkJPVwm4Nqks4k1eTy7fRqL&#10;8BL33SLCGJeuJiAuwMNHd8d7CX/cu0aQ+9Pf+0H7Z3/62+0//ItftX/xj/6g/bM/+1VbPu+9tmbx&#10;B1kB/fbO2onub+gyrfpvt5VHF6dTPbxvW6ZLuOPhLWjnZuIuoryD7J4/faidPrYDum9vl5B7rfrj&#10;h/a2PTs3t/0cO7BUdjmsjCy7HcTaVcuQ6ZUAyspYLx4bcYVU9rdm722Ttj7O/rdvJb5xL3vdfnet&#10;oHO2Td4KwKDs4ze6N8tF7g1jxTxt33VnuW0v2pJDn8XNGb/mavv2whNZDW3c5IN1Y+2tBYNtPG7P&#10;237/GWvk7cWn2uQdWDtrbrT3NmKxrMSq2XgFgDmKpUTeAJALHL+zaqyNEyiMsRhX8eyokMAR94j/&#10;AovWS8136abvc+1kJCfQOYU6q5UBi9O4NsZaHOEZBixcM+RnP3R//LxH5rMAPu6GpaWiG3QWS8VP&#10;qwosZ7BIjh3ei4tzrrmR9tWsEarYir6oPum1K8Nxs1zBumrl8mxnmaFljoAKxwaAxWFlN0Ryyb1D&#10;pPrYbi+gZaAV8flzF+Y54Q2Fe4SgoWwvEWJdDUcgNJ8f0/M7Bf3pzcF2t+t1HbX5IsPDbjx9BcU9&#10;2T59cg43R4C5FAD7+OE5DlcXq9CUq4nuTFItEvI2YPeK+gkQL+nZHJ58eR+Lx/8PsZRQaq2Y7K/C&#10;9ScCzGP8dtK6u9szel7X+zik/Iz8XK38nLMzXHPcUxFRorgSzhnBlaIeL6nHCxTIoWkBzglzT0hn&#10;rMWhZvd4uQPN3VbhmZPqbrmKGbcGN+YY7tKjG34WxNGikVg0Ttaz7Efcc4jaJQB7tq7JRtyChxPl&#10;3HHuFucTB3a26+ewWACUo7s3tyuW52gRIDLG80zIc1oBoCSIOcfGOIQbTt3CmtBtc9au1sp9AOfW&#10;xSOAD67c+UNtbOQg/DlC2sO8f6xdP38EN+YA//e2a2f3xY1zN7xnAIvW2/Ocy6LLokisxAJgn50G&#10;fKAnbumTW8gEgOd0BAO+F07ta3/088/af/Snf6v949/8tP3zv/y9tnfTlLZ04Lvtbw78B9n+ctGW&#10;mVhfwxkFcs2QFvhVv6d95kRzj9udW9e2bXSIroszVuKQsnO+/O91bUO5sK1YtiQ66ACJXxP1+125&#10;nu/avAXRzXexWMYPjAAMg/nQ++StD2ORTNv5ICM8i7YBPIvPZ93Q2wDEW/OPJ27y7TV329wjn7Qp&#10;O561yZsfAggX2rsDFwGS+pC88ZYPNt5r76y90Sbt/AQX6ilA8ojrjxJn+c4y3KJ5gM/qK+2teYcy&#10;ijR5bb3vN6Ot1zjdnrg3BnA5u/4ns28BE0HEvVectyKwLANEZs9wduPUgMuypfMBFMDgoF8Y3N9G&#10;cHvOYqG4U9wIwOJHtc6dAmyO6RodbLs2r8uQsquej+zd3M4MHeHARXIOS2cOXjhzOPNTnCjnptrn&#10;zw22U/ieTppza0qR34WObtN3CH/UrzZu2uCMxHKBXAnqhsrPUb5XKKK9qpbD15nNeqd9ydkg7vcc&#10;Kn5WG0w7Oe4pAOau+A7xxlxGwJ8DOgqvk8Dca+QSpv6XL7VI3KTa43IAyWFjZ4x+CKC8ytDoufR8&#10;HjVVHV/euAlWiSMVBh2dMGacxFm0AuCj245kACIZcrZuY/wnX3rUGuEAbMjnQwOSHM9o17P77sly&#10;hTaeBzSoi4CDm6Qb9vEz3Lu7TvvHQsIVeOpIifNgKMPRIOfBuMfJU90ELIInuAoq0Jlju2MJHMOt&#10;PYBZfuPiyXYRXty4dKpdhL+CyjW39Tywox3bvYme/XQ7undLuTaZx3K8XcbidOvK0bOHAKz9uBeA&#10;B27QiQNbMoHu+shRAIEzQCNYG6O5yfOrw0fI+wjWE/w2nYsNsWgvnD4YV8zFjO4N46iPI0C3sHh0&#10;zbSo3FDrKVbInc4Fuz68j3IOATTH260LgNP5fYntPMGF0pV9eU8X60w6BrfeNAic9U7GqQTlgAsH&#10;91xI+cylEncdxXKkzn1pTrcffXyr/cGPnrW5095qS2d/B3fpO+3gjuX5EsQD6qN7d/HMvnaZ4zbu&#10;361RZPiSbjzHRZ75ZUt0xO9sHdy7Db1wRi3W9/rVuFVrkOMVbfXKZW0NVoufNHFmvOui1D311eHf&#10;8VgOk3c8wAU5397Ganh/HcARy+QsgHG+vbfmSvvWwpPZG3cKlo3XH/ihs82ftMmb7mBpXG6z9jxv&#10;by273D5YdQm36VL7NpaKAGVsZubuj9oEwOLbyy/jWt3h3TsAD2C19losnKkbRtv7y4cAsLPt/c1P&#10;2ne49x5ljRMJraiLDl0vFFco7tAbV8gYjFtUzp41LR96Ny6zopvzoptzUqvEoWZAYxg3yFGfU8e8&#10;dzAWi98P2oryuzeFaTZtXA0YbQ94uOes1srOrRthQrlF57BuxnCDBBYDWrdvXmw3ABY3avYD8sZm&#10;nEC0HstEBmzfugF/+VKE3sCoSvspCvQCkHCY9rGL5W6c6WIiWCuAiq7LLXpYhyxfYRm8fAjAoJDP&#10;cSkywQ0g0OQ3JnDr/FH+Y9JePMi9k4DJUPsIpb5xdZg2nG4HcAOeU4YbKr16wHH/bMDj6a1Tca2M&#10;EbgITyV/cXco6UZP70JIh+P/a9GYJj0mAFbpsa7cOe0eYPDidqwXr19invuZjQ8fablghdBWPy72&#10;yn1psS5eAnDm//KhE+UAFtwoFf6Va4qwalxN/IQ6xuKhHIPE9ua6KW7EraIf2rc1FsNdeHAXa/HW&#10;aG2ZIBDd8VolMQ6D4jxCwZy56+zau9dwcUxHeQ+gzb6d6wIMukuumnaE6DaA7RD3puWzUbzaruHs&#10;sV08c23TucyxESBdTlBrk1yzhLtEZ+Piw+tYJVeRA4O5ul6CokPMxneuYd08GJPXKva5lKVL6Nwd&#10;R7zGRg63y6f2ZnuHs7gi90drRfbDqydJP9KOHjqQQLazfwMovOvSgic3TiZW473auMp5QwDxjeN0&#10;CGfayIltPDvb/tnf/1n7xVdP272xC/mekiCq63eTdl+j3ldwN0cvDAEqAsvJdvr43ljurn06tGtt&#10;27JuSQVnOTatxeVZsxxAce6KVsx8gGVR9LP/TvUHgMZbi0ba9HUGYm+2twCCSVgZH2BZvL3kTJu2&#10;HcBZcSULFD9YPtze0V1ZfBpX6FF7d+vHgMWl9i7g5Gdc3tf6WD7aZu55lCDtBNykt9feau9t+5A0&#10;jxMo/s4A5ZB2wrbH7a0ZO7IZt2uRHO6euc3tGwwk323T9nzexmVWrRPeFtXUfRdwOZzsTnBaLVMn&#10;T2hTJgom82LZaNXYSC2d/Xu3NjfMzjDzqSPtNNbH6cH9mMPr2ghWiNfHMYGNpVwY8SPph7PvrKMJ&#10;IxD5Eu6Oc1f87IHzWPz6oVP/VVhBxRXJVy8jjPj5fmp1A36mASz9TWMstxHC7ZvXND8xIYg498Le&#10;WlP6Gb34VXrKO/S0jkwYKDTYaGBOxbh/RRfHYVh6TawSe2zdIIN4Tzl/+hRweYwS08ufOrwLBTgd&#10;kHG1bvYVQaCcH+KCQOd0GIB0ApeLBvXjHZZ+PGbv6AI8hPCmC/X4D5g4snH93H7KARCy0lfwwa3g&#10;vj2oLorzN3rl1wx/7HoarQt66mco03PydJLcc4T/6S3cKyyEe1ePptc18PmIntc4ke1yXZGbaXuc&#10;PLIzLqWWkiMhBkyrns4JuZbe/yNATQUzpuWM32sA6yjWxF1cpnvw5QFgoDv1GGV/fBsLj/ZrPWgJ&#10;jeHa3IVW2SwKIHKEyAlfWjQuYBRkEhfBlRIMnM2rmyM4SWMB4A68cRjaYW5jLi7pcCmF4GcA+Oie&#10;jdk+YeTYzrKITuPuDB/MnJmrZ/e3q6f3tssneTa4A0sJlwx36QppLp7aDS+Gyce1T07SG4oFe2EQ&#10;Nw9ePrh6LMPx964cgt4ns1LcbSNGnX9z5Qj8dT7QMPfgtbEhXEGDy7qTz5AJ3717zQEI52KdzYjb&#10;2PmDWGK4+icd+TR2eAR52toG929sh3evwypczXlt279zDXqzqm1as7htBlTWrUQHl85tKz2W4Ulg&#10;qaxYMjebWRl+WLl8UduzfUV7Dxdm3ppDbdu6BW3+2n3tu6vdy/ZSm7DhZpu192kskm/N3Y+rc6FN&#10;2ny3vb30NC7OvfbdzR9nW8vp2x8CCGfaB7pEWBtOsHt7JSADWLy/5Ul7b9W1jB59e4B8l460d3Bz&#10;3gKoXKPksoC3FpxsE9c7HD2EC3QHULrcvrPyWhsn+gkWtTK0ZtL2E+VmTXcHOdcPzYuVklm5AMqq&#10;gSW5PnJoF+BxoOUrhycPYNLtzTqgfNoDkNm8YXXAwiFkR36MsXjtjv0Ci5bJ/j1bMvNWF8gg1sVz&#10;JzKH5cypmpXrJk8PAQ0DtQayBBW3qxwDMB5z35jN/RsX8b8vtBsw0kj/zUv2tmcyOvPlh7cxoS+3&#10;J1gYVy+czFwI1+o43Ou6m2y1aJAQQYq5jaLdp/cUfO5cPIyi2UOpqMMA1bHETD7Cwvj0sdaRIzfn&#10;cKfOJ4byCCEzSGpv5ryTZ05aczYpx8NrCO7okQjvyzuDKDO93RXyp/yXgIdpnjoBDCDQKjFW4n23&#10;ltT/f3D9RCwe3SZdN+MzxmSMx7wwHsP1mRN7Exh+iTXzwtiKrhDukzNx7fG1BAzsOks321ACLm7q&#10;9AoQ9MP0z9ztLZPQLiU4bKBc6+MRva/g4WLDLKXAzHc2r58U0ZUSjKSd11osN90wCmDRunEtk/fP&#10;ndqfjb5cUX0HV+EuymmegknWIZE+m39zTyDRdbITELSlu5aU58u4SkNHdmdYW9dJS+k+YHuPdrha&#10;fmToAMp9lrpZL/gGGBkkvgW4GNTV5XIvmYvHt+IuHWwXsTbuwhNHsfyg/U0sJEHC2NrLe4AH9BA4&#10;tEgcmhaYdKNq6Nt1UoO4ysjQGJ0XrtZN3K6h47r0WCcjxziQ7VN72vCJne300R1t6OjONnR4Wztx&#10;cAvHJoBlTdu/Y23bu31N271lAEtlSdu4eklbs2JhWzh3Ol7E7ADK8sV0/Bw1x2weYDO/3Ti3rb2z&#10;+HhbuOUserG87di8pI1ff6O9vx7g2Pi8vb/yYpu45kJ7e9mZ9s7SM5nj8p2V19t43B0DrO9ueNi+&#10;u2QY9wm3x5m3qy628bg47606F8tk/GYsG6wWh6jf2fQc0LiaIO63F55q41ePtu+S77fmHMgeL2+7&#10;pmjVBQBojOt7bdzShXMStF3qHiw0InNVuOcmT26gswKE1DrpD0FGa8ZArl90G0RYjtOjG2PR/TGI&#10;63eB9uCfK0gChcHcfvWyrtCBXZsAFawb0glMjhRdOj8IoXdmn9uzp11DtCdDcbdg+JH9O+NvCiz7&#10;dm9pfk3Rb8ds3riWXv1qFOgxwv/4FoKteYyAnsc1U/i1HIzwu6OZszxVBjefdoTFeIrbAzxBMHVl&#10;7uGPP6BXdiao08g/ftotKsS9cvjX6eMfovCJZah8KOnHTsQCYD55bJDP7QAsEzcE10QL6JUKjl/v&#10;rF7zdKuAlwjpcyyKa8P72rMbCCam/pOxowirczkQXMDCw3ISYMQCcSq/9TX4+gz3J5/oAGhe4vK9&#10;pPzRkYNxj5x0ZnpNdLecfPmIcu+PpG2XzrrxsUFMXa1LCXTa6xo3iGWFwpR7BcjcuZy4ylMskhF4&#10;pLXyCDdj6Oh2FB7r7dpp6A2I3r8KWLjJtqM3KnkXt7ldK6cfYMU4bPwCwHvGoflv3MZArxbDvTGe&#10;X3bvFzoUFNvh+hvwSqW/fs4g7DFc0EGAygWOpOMdJ06OwTen/o8AphfooJxVexc+m9Zg7S3yceOq&#10;DDtDBwFL2XDzqtuXnNh3JCDgbGTnzWgZ6nIJsrqQbsdg8NbFli4tMMYi3eywjGMZS7MT0KLRanl5&#10;D+DBetUy0yp0ZvEQ56Hju/NJlJOHt7STh7ZgrWxpR/asa8f2beDY3I7u29QO7lrX1i2f21Yvn9/W&#10;Dixsq1fMBzgAj6Xz0EFDFDW44iz5ZXgWWi129NfO78i2kDt3bm9LtxxvE9ZcbCPH6YA37WqT11+i&#10;vI3tk7GN7cHF7e3wgW3t/amL2sS1F7P/7TtYNm8DHu9hgUzZipuz7Hz7ABfJBY1vr7wM4IxkZMgN&#10;u42ZvLPiHK7WBf5jpWDh6Dq5BcNb846299bhhmGxfHdlbdDtlg24QlaYBiwyiDsnq5Uzo1aA6WIp&#10;Hu5t69nYi6tIVfRBeoijh0Xh3YmluOXksf3bM5zs4kIBx/U+juJoxWS2LYKwbuVSUHpj87Mgowiv&#10;X0J0Jzh389ei2bRuVVY9CzJXee6iLHdf99Mhq1d67XdV1iTQ9/BquQbPsCie0Gs9xY1wi0UDbg6D&#10;3jxfowfP6LEd0VDInDZuj/Yc4VfpX6LAj8fcq+QUgnECAaNHQlgczXDCmcG+B5i4rsNRIRUyh4s/&#10;cYo9AvbKQC3goxUU14bnjzDdHUL1uz0JFt4HHHjfHe0d5nRKviMbsWjoERVwJ7Y9xtz2CNjE1NYF&#10;OIX1o3sEoNEL53MeKK9CLzA4suUU+KvDe0nrNgluZI1FQTlPaaNDtQ5Ja0UZf3GLApUlVlHqaJwH&#10;0Hrg9grupXK53aVuGUHhvfv0xKdREuMubsOgkt+7Dk0Ac+fq3KPMB67toUy3rHSbBoPmBqSNedSK&#10;ZtIBMM4teYi7uGPTqoDADUEAC8U5OP1ygDEAxeDtGEBz9bSjPvX/piBDurvwzxm/N3CHsk0D79To&#10;EO+ajnz8fO/Fk7txk/biXp0KL68P7wfUjgSgMpxNByJfBVjLdm3TXQGpG8p+AB/ucX2rA+CnHc0c&#10;mn4OuNvexK0AeKcrvMDNFeBOYsmfPLqtXaTz1HLJDPQje+lQN9Ppel4fMNm7Y32m7+/YvAr3xyAt&#10;Ls7SOZwXZO9e456OCAkqzoq3U9fDMESxAj2cObCvTV++u01fg+WwaKTN3vGsHafz3rgfa2PDXTrz&#10;Pe3MwYGs59m+dV3btXVFW49uTd5wr72//Gw+HfL2xiftu8tH2reXDTfnvryvezN7T/tgzfX2wYbb&#10;beqeT9s7y260qbs/xz3CVVpxkfOxNnf/7fYW1sq35h5uEzbepvzhtvAAVg0A89bap+7SX8PM7mEx&#10;ddIHVH5+hrZWLndkaN7rIO0ADXW2be8OnQBMBiGYq19dG2Qc5cCezVnlOAxQnB8+llGfbPJEj3J+&#10;+CjX+yHopjZ8bHs2H3LBobGYuEmnykUSlIzBuCr6PC6PY/fGVgxy7dm5Ne7VJo6d29ajlPYkLkSj&#10;58bV0fx3SnqsFCwETfKHCLeLCD/SPYhQjEbA3ZvVnkaf2XiG7wgGTp9PAJazO83r+mhpKEAZ3UHZ&#10;/MqgCww/eea+Jw4jX44p3E9205p4iUWUkRqASMAx/0+chwIgGUDVPbl5RcvIGAwAh/LfQYAf4/K4&#10;LkaFfoEF8eSWE8oOBxTuYsI/SxAWMKF+7pqvUry4b6wEgEscBcsGE/3JLTezxqwH5JwY5tqj25jt&#10;gqDT85/c9ACwLOOmYIYyXTiYeS7ug+IG2MYMHl3HLbyMkl3BNYWfgkZcISf7XQf4MixdrpH3HmG5&#10;3Ad4sqcuFsIY7spF3OPH8EOL5uGYIHSuncUlGMM1PbRzQ6xJQSbAgsWlu1LB2aEE2A38es9hZ4HE&#10;dFo2WjmZcEfaxHQAMd2cbPcwgpWFNeH2m2eRO2M2WmOu2HYy5C3ycNTJTsaFkE4SzDICQNKZwPVZ&#10;EzstOghoa3xMcHduz8PRY9BZucMthpfKikdABp4/xAq7AggOuqJ78GDcnzNYQKf8cB+AcnD3urZ7&#10;09K2edV8QGVl27NtTdu8fiCfTFm3cjHWyoK4P8sW1o4CNczsntMurSmwMSb67SVYEYvPZYWya3gM&#10;rn7v8QEsf6whyh6/5HB7f+Bcm7p0b5u/Zl8b2HWxTd1wjQ5+Z3tv8bHEX2KVLD8fV2j2trs17X/u&#10;vrZw60ibseoIeT9u7zqbF0vlPcDGcgp4RuMuvb3wUDbofh/36r1ljjjdam8tv1obPTl9PyNA4wUW&#10;XB1AZDmNE0BisQRUHD8vt8i1QQZtT4DMJwAUR3j2gL4nsV6Oc30cdB5xZOj4/nxLSGvl4pnDGR1y&#10;+fzF0/vbOXoiJwQ5M1dwcRj6BCBlnGXvzk3t4shxgG1BhpJ361bBoMf3r2dYefPGVe0JlseH9CAf&#10;P6S3xlJ5pGA49fvyscwhcbr3szvGD7AgnLdA2qcIjgFWhyDvxkJwMyGe3TrVPnVDpedOsb/ePstk&#10;NyfR3exm1Y61q/REAku/IPCjxwgVoOIw8x2UTgtAyyTBUExkXSW3aDQuYiDZfW9jKdw+iRCSFkF8&#10;wdk5J+5HYtBVtycjDTcQXJ879wYwsiwXHGr96LY855nT2BV2Z+U+vWvw0AlkuidYGeT5QIsH68hA&#10;sTN4zf/D+yc4tFpOQyNjJoAYQPLqsb3uRSyB/dADmgA6r8j3w3tD0OlguzG8C9oezQjJ1ZHDuCLG&#10;XYyrXM68lFuXdOEcNXOBoqM40rm2VLBzOH/yQBvlbFpHmvwmkCM3LiR1LssYFsThPVsCHrFUKEPr&#10;w7jITSwHAeDGmQPNwPodwOQ2Vst158Dg1rglg5METXv/ypF2/zLWC27hbayYW+ewGE7uzAzjGxcO&#10;ACAHsZZO0pZjAVfB6cqpXeS1r10/u6fdubC/PRg9CogegTd0LtA+7i8dh+6hE+e8p5t6aegA/NZK&#10;EdBdTX4+6ZQN+amFqKyMUj/15Ni+LVgrB9vhvZszPcNV/zs2rWzbN/oJ2oHEVASVfv/eBVooAZJZ&#10;mcC6eP7MAI73ne7hecrCzW38mhsAxGgbv34Mhca1v7I/i0ZPDA0CPGdQ/MNYNKfbngN72oRFu9qu&#10;fdTlxOE2ZdP1tmbbgXbr8k4sv3Vt44YV6MVW3LSBdvLgmjZ4ak8GZ16MbWvvrrndxgMwU9bfxKK5&#10;nNm27w8MZfPut1eNNjeOcpHie5se4k4BRMZYtE4EDz84NmnihIBIDx6CTcbOPbqRIN0jg7taKEf2&#10;bml7tq7NN2uO7tuWNUKnbNRxd5wCUDAFhzH9TgA4W7Eydu/a2E6B3s5r8APi7iuh+xTr59D2gJQx&#10;l1P4pwOUv2bVsrYOa+UcoPTkgZ/UvJY4jX5zXIVYHGdg6sWso3FuwZN7l5P/Z8/8jrF7nWAd+Pyx&#10;wTx9bt0LQMb4xaNuzsjLG1g2oxx+cX8sabRy4stfJk96uMvDBxAY56oYP9EX16LRBXK42hjM9QDP&#10;J5SrZfTxc2fHCkAIYoaVXZFrULWmrQsSLjA8jp+tNaFf73d6PGuCO1dDEHnqXAqA4hWCOrgFS3Hb&#10;PBRmD8J/GB9+U4Q9HxIDHB/fBmSwqBI3AXSuj+wFKE4FXBzOfQH9PnLODUDlDFaB6MFN913BkrkP&#10;wN4ebC9u4QLdOBBw0VJxOPnR9aNYUgdQUC2aYwDysYz2CR53tB4A9It0FFoODwD4O1lq4NqhIdri&#10;cG83BA3favr+ICB0tN3WCtHiwGK4dekwndLWKOzd0SGEHTAQUODl7YsnC4TOluuTbRtwk10pfe3s&#10;3ri48urFg6vJy53p7GAcNnYE5xbAcXloL671UIKpThh0dbSgfgc3+TFWoBbM2HnjPEdoMzQnL7ey&#10;cO6QM2af3L2SeUOW9YxOw8mE7ils21zvZIxFi9SpBh8B/InPYdG6kv0L5MvV7l+87AYNPrqD3LkX&#10;z2jmQH3C+cLpw5mu7wJPXSOn7NcaIdwXzk7p37h2oK0GgLzeiQv14xen21f397YPb+1sm/acyNT9&#10;8Wsut2+vfdQmrh1r76y8HHdl4vLTmarvauQZGy+0jXuOtfEzliYGM3dgSzt5fHtbt/VAm+lnWOdv&#10;bctXrWuPrhg33dUWr9/f3ln/CEAZzVyXdwCyGTuwSpaeb99deBKXCysma5GutElbHrbvuPp544Oa&#10;eevWlH76IwsOAZOBFUsyGU63x2Gt5V0A1+Fog0bHDu3ISNC2Tavb0d3r23FAYejQlgSj9u5Ym3kt&#10;jgodwQJxYtw2iKU1cpBeySFo3ZwhztuwPtxG4RDIeApQOYsbpFvkAqu1A4vbujUr2nWFjF7OLyDe&#10;xr93/9OHCENGI25qruqmoOBP+Y9FoqJ/hPIrOPb0Mi3L8A200Uuq9Fot9igyX+vCGISTq1yX46iH&#10;AcLHCEz1SJdiibjRkVsTPMPFcO8PJ8w9wlx2SriCZMzFrS6dzKbVkP/u6vaito10q0iB5SOvnZjn&#10;PBvyd2TELwW8TIwDkMi0f9IhkK8eK5h+6RBw1BJyZKdz87SAHE7OKI9xG0BTsCrXzFm5F7C2rrVz&#10;9NgOfz/G3XFNjRaTU9xf3nNFcMV6nJX8mDx0rZwqf+uS3xI6iRWwv929aO+PUp7e2e5f4nx2F7TA&#10;MgQI9m9fB4CczVDxnSi6AIYrAnC4dkhFdePtCvYOhZfO61A5jdG4MNH7o1goF7BqdF0det6welm7&#10;i7VzHRA4P7grwdxbPDOQ60LIsXPO5nUY2WFrFzliNVHXnRsGKBOL5SJKP7w/4HVhcB91c8gaYMQd&#10;GsP1cd7P45u4yTcKiI0rGSNyH1+B9Dp5P7pJu2insuGXB5xhfB+++46y8+QO1gFtdMjezsDRpztY&#10;YgnW33A06WRza1Mt5kdYrJ89c4HkRTq66+17r/wc7s10RK58d9Hq158+al99fB+eCUC32pdcu8vh&#10;9z5Uhm4kaPwZ9z93t8FX97K41euPbm5oL66uaw/OLmrfmncs3xH69oqxNjGLD4ezU//sXXcBBafc&#10;X25THfWZt5MOBHqM7W/XL2yHTvu4PtCO7F6W2NCZE1vb7j0725yVu9sHq660xw/OZLvLKdufYK0A&#10;XIsGcaFG2+SNY+R/ob2FxeQH09xQasLAGcq/3sY5Jt4HhCZisQgm+cwH5xWAimDivJUabq7p/Aai&#10;tm8GVHBtjmCpHNy1vg3jt505toOK7ax5LUMIy+mDmdNy4sjODAMeIn2m9h/fHevG7/oewjT0EyGa&#10;i250sw4rxai3AVrjKKucIARCr161vO0gL+d2ONsyH8rSxQBUnIOh71tf23Pl78X26VMUVQsDNyCB&#10;U6wG4xQKjK6IE9bsmXRXHNXRonAk50PchGdxSVwN7AI3fGotIywA92L1i38BC0BJa0BX6CPnvNj7&#10;IBSxPjSfAQfBIlPzARH/ZzXtg8uAAnXTVdJ3p0w3PHJCnEKc9UQ+i+ntJD3dHgQW5XcbgA9d10I+&#10;zmvJcHQO/X8EHuBQAVwb5DB1uUIoFW6A1sgnj8/xvq6Qa4aMwzhvBsti9AjvAZRYMYLnQ9zIx7hI&#10;jx2xwl16cM3g6H4slcPtGTS5f+kA757FgjjczmBtjmFVXMeqOIOp/+BmN+0fQHEbUdcJuaLZERrj&#10;IIKP8RddNeMhR3dvyWiOFocxEjfw8rvMWoq7tqwFKAZ55jwZFJ5y7rqqnTwvIk/XcIlqUWMF3W9f&#10;wIUCbFIOZWfkibMxHwHIIWWD225gpbVlPEgg1K00qK47aaDcVdbOY9EadmmElpFWows8MzyPfL16&#10;4IZTWJgA9If3AWWA2G0pnt05CX+c4HeIjuZC++yJa82utC9e3QQMbmJZD2V1vXv7fPmqttKIC47l&#10;7Ep3O6FsRoZ1I6DYQbnW7fMXt+KWf4arpfX3KZ3Y58+utx/cWt+eXlrRHp5b3T67tbX91vOdiW9+&#10;d2C0TcJKcabtO8uc9n+8fWv1nTZ+nZs7Pc3s3AVbR9qCVVvbtoOD7f0VuE2LT7T3147mm87fXnCs&#10;LdpxqV3QCr0z2N5ddqot23YSD2J5O7RndTt2YDXgjbGwbwMyur/t3rsdK+9EW7LpSLt2Ya973va7&#10;78/DYhmfgG22RgiYuD7ISXE1di4A+dlVh4vXDizBT1yP/7wvw2tO7vGcQC7C5ryWU44a4SYd43CU&#10;yJWbw8d30Yvub4fxOY/u35xhuWOH3ehmT5s3d3amLrvT/1GAxi/xO7S9HhNwzeoVEU799wQC6SkU&#10;EsFBQVZRdS38ZIa9tsPAz5z0he/7nJ7d4+OM2tCrq6SP3ZJSgTAu4foQVw07L8FJYK4SdiHcMcDh&#10;AmmcYzEEiFTP5sSuC6f2855bILhSGeB4OIx/fiJKW9PuXUzoAkL9cg6sDldAa3E4YS4T0gQPQOji&#10;0MH8z2gOLtpLfPMMiT+umcL6+bXMn7P505aXuEofAoqvANZnGRkCGLHentEWVzo/vnEkMRH3y32I&#10;63Lz/AHa4G7+zpk500bc2BoF/BDAve8cm+uAKLSofWZdzoCiXzqIa7C7PQJojMUY1H1663gX7MUa&#10;ubSvXTu9q42e2U0b9mVI+87oIApcw/vmf+MCeQMygoWfFhE8XFf0wGsU2/lHWmJO2nO7TNcNOSnv&#10;MXRQgc4P7W9nqKtDyDdwgW4AHGNaK+Sb4WjARddI0HEKvzsVXnd0h/IM/LpFppaFSw1uXsSy0Q3j&#10;v4eAoaXlYs5ngLxg5yxtr91gTGvGmb26o/JUK1AwdubtEwDI+S8Px6BJ6AYQwQMXSj64ejjnj3C/&#10;Bac70MUlIO4q6Mja1WF3TTwIaLho1dgeliOy+PkLtza93z7/8H774kP3BHIvYwCHDutLl6Ngvbgq&#10;/s//6Ift7//qi/YpwOOarE/GdravHh1qn9zd137n433t558eaz94urt9/XxP++LetvYJgPP9J3vb&#10;l3e2tVEA2qDtuyuG2/iNriXCqll6FhdnLJs3GUNxWv+7WCqTt95rZy8MtfnbLmAUbGnvzdnQzp87&#10;2M4eNzi8sY1fery9PW9vW7x8oA2f2NI2b9vYho5vamdwO8cZQzEwqzXiULPBW2MoGf1ZXPf7z3xk&#10;42zOR/duautXLQ1oHNi5NtFvN1D2K4bOPzmwa2M7iwt0DPfH2MlJQMXJc1vXDbSjezbkI9kjp/Zl&#10;x34n0B3Zv62txHJynoqHixE1Hweo24Z1q+ISKSQOK7slgMqiv+4o0HOUsyZr6cpcS+zEHrLmeQg0&#10;9PCAgwgv2CSopqJieahMT+jlnTzmiIATx8ac74JL4H4frpS9c3l3eux8j1j34f4QvY5CUEx3hq4L&#10;Ez9DKD5BAHSFPnmk5ePsXXeBo9cBXNw5P9skJBB4nrroj58HNJzQN4hQFqjYk+p+ZV0M97xvTEa3&#10;yJEvV+LqMmmpKLivXOyIoBvHcUHdE0BBALkDKLhrnHW4pSszgltz5Vi7emYvrqTT2LE+bp3gfLyd&#10;O76tXTuzJyNeukq6AM9vVSzCkRGXGjgsfxM3QktGy8aNm7Ts7l8/RDpdmAOxXI1pXBrczX0sPQAl&#10;FguK62pmrYM7F4+1EazV+7pFF5wSj6tAuozUASzuZucsaTcEd6/j6+dxfbA2nL3rzGpjG64xco6N&#10;4OLwshPxnKuUzaSMmQh8Vw/FMrl+/iDtLmtFl8g5M34p4PbFQ5SBi8Z9pxfoJrmuzRnLbvZtvlmL&#10;RH3yvaQMo9uxOGJX670cuRN07jvjGR48hW/uGay16IiYM6o/wnp57oTIm0foDMrCdZ+fz5+OpJP7&#10;Ol9tuNvc9vSrj2/jFtUnYz5zT+ZXV9uXL+m4nt7k2YNsHvaXf/v77Z//2S8DUm4M5tap//iPvt/+&#10;8W9+2H7xg5ft15/saT97uKX98PGm9sNne9sPPr/afvDRYPvozu72o2eH2yCd+lTdpIUn2vTtuEjz&#10;Drf31o5xPtLewkp5Z+B8e2vO/sRL3llzPZtJLdp4tC1cvR2ZO9XOHVsN7Ta16QtWtlOHVrY5y7e1&#10;SfPWt0krR9r7S0+0r18MtUWbT7RxbtZU7s6CNlngEFD4n4BurJV5WSs0e8bUjK27e/vw6UMJ6u7f&#10;vhYQ2NUuuNhs+HA7OXgg8ZeLw86kPdj8ULSrYh0d0mIx+r13+3qe+31mt1E40AYPY5kAHKsBFIPF&#10;e3ZugoFXshXDqhWLYsH4QXkBwqCZFoIrl1Xgp7dd9n4dAdEFwMRGsG7gY19zpKAbas1anbg+7grv&#10;8LTzL/SZdRPOZLTDYdXbV+xhHepVwFWIk/G97TWvnz+MsAxmOr/f+NEdUkAyugOgZTTI0Za4KYAT&#10;bkGtONb9MrjsZCoto2GEWKUdalfO7IoVZJBWt0Ef2vkeWiaChlZZ4i6Js9zi+nr76MVd2oLb9fwW&#10;5fhVQz+WjntmGmgijVxc6DebnW+jpfMC4a6Nta9motZDy8RV8qPuN1D4D59AUyfRYaJrwqswWZQn&#10;yNAD6xY4ue/p2DF6YlcRH2xXT+8HdJ3bAcDoJtw82UaObskom4F8ldhtRJ2JbCDc/XXuo/wqZXbu&#10;Byisp7NzBU0tUYeIXUuk2ykg3Hf0DoXXwrkD0Bkv8WNo61cuosc/lNGpy7hiztJ1yHj07IFu6Jiy&#10;KEfea5Hu37yMdw9jlThErfXi0LKxINc1nWn3brjuR4BwFzvnOp0ByHDTAGEPy71ED+zsWVdNyzMt&#10;XGUk22VifRqfk9dON3DPm6dYim6XmX1ucJ9e4na7UNTBAydaagXZwX3y8Gz79NH59sUzN1i/Aphg&#10;vTy9RAfkoINBXawc3G6399Aq//t/61X78z/4AhnEvXqBDuCS+Q1twcv9epzx/TsvdrZf//BS+/Hd&#10;je0HHF/c2dI+x1L56NK69sWtLe2nT3a23366s/3ozkYAaGv7+Nq6dmdkQ/tg4Ex7d8Cd5Ebat3GF&#10;xq+/k0+JvLf5WRvP8T4gM3dgO1bLFuTiCB7G2jawbl37YMnhNm3DGGlPteU7RtphLJuvnh1v4xwb&#10;r6XZs9rE8Vos87PjviuX/fTH7JnTXrtCTtjZDTC4uPDg9tW4NHvj8pzD/MzmTUMACW7N0Anv70/w&#10;1tm3B3CZjuzbmhmzcY0Am7PGWrBYDu3ZAmAtpswlGQW6hBl86ewx0m+JK2Rsx2CrwUuDjJmYRi/s&#10;SmAnkF0Y3JEeMYFcmFfbOCIoMPwT0tzF9HQo0AloDvcKAk50E0QeJn5gLIXezF3X6K0Nuj0HQHQf&#10;nt872y6e3NGGj22j/AtYIg4XG2cxKOdIjdPv/WZyF8vhPQEscxwciaK+2feD8lRSF7EZXDb25DID&#10;4yjP7xqHGW3X6Y39bMSHj29ydogbN0p36ultQEXgKJfqw6c3oAP/uU4expgSv7keS8ZFh7HcUBJp&#10;VDEdRzfcouEaVoDriexVrZPgx/ukcYLfK4fRAWyDjAaAP+baujlfp9xIh1OdlQtY22PrNt3E2rqF&#10;G4lCPRzF/eL/JToUvyGUERmUePjAtnZ40+o2hB9+YXBvhowNWDuT17ktLgO4ft6AL24KoONqbJX/&#10;zvXhdltLBGV3Q29dJ7dyOI8beuLgdjoS3Aqsl2u4OwZ9tTZ1iwSunLGS3FrTWMwjZOW67pnWC/fj&#10;QgFCPjcY7aS9cpnlmQH+MwEvh6JvOoLFO4JI4i92GsoaQHKFTtQ5RW49YdzOPV1iySVeZbD8NDxS&#10;Nl264cxsAQjwzo53I4lv6ea5Ut6FsR8KOID9p48Bj+cXsXbP55tWbsvx+fPLWCrXABoO0jraZFoX&#10;2Mateu4CW+8jO8iDX/r8R3/35+3XX4+1n31+vX3vEW7R9dXt50+3t69urm5f3Fjbvry9LcHfp+cW&#10;t0+urW+vLq5tn3H+0f0d7WePdycW88GWF23CBtcBXck2l64ncg8Xt2H4tu7TCkBp7Y327rq77d2N&#10;DxJAHmdsRSvFSXITJozP6E/2teU8ZfKExFn8GLz/B5biBgkWgIbDYmdOuBvc3uy3smfb+mw+cwpQ&#10;cZPsM/SO2TkOATMes2vburg9DlOfPLonE+cyk5ZnfhJTYHF3uEtnj2Bq0TMAFC4hd7Og7P8xquWg&#10;mWtP5AjQuTZMfo4+GGepmAu9LP6xAJJFcpivWij2MgKN/v9jTHSDpL7jkOu90eMIlr24vTO9DYLz&#10;8Ia9FZYMwpYFbfSMznnQDXMiW+IYowfJy14bgaS3f3oDq+aue3xgCd3QnSKfa4MBFYPIrs15Rh20&#10;RgwiOzPYe06qMtbiym73eLXOrvfRMnFLBM/uoeohOMQi4blgonXjSFcm5AE27uebkSWU9jlAKD3u&#10;YHnpzlhmJt1hybgwMEPS9wVh63cOQMJNBGhsv98gSgA6SxkENb/IeLZtXrcceqmwBjw15QEgFMnt&#10;M52o+Iz3BPucOYaxVHU/XHflymhdI5dbZPsBgM+vChj72LtzC4o5jIKdaIMHd8Xi0DW6fulMu4nr&#10;Y8DU2IS00V3ym9H78ed3IXPOexEoBJHDOza3AeTZ+TBZJoAr08dYro4gV1dqTZIWj8PWTr83ZtZP&#10;wBOgbuHCXAOs3BtG4NJydSHkxTNuLmX8RLCiI5N+WkWA9CNkseIvZeFlLhFyoAXtzGYt45Id3dQz&#10;uOLy3blFrhQH6AEf5VB3TPcrs62xwqXt47Gj7avnF9r3X2nJXAR4TmFhnmmfYuF8iiucbUkBNsHG&#10;ESddX91zefIHP33a/gFu0p/+3pftL//w6/ZP/97P25/8wQ/bD+6sbV/fWtN+6/Ge9j0sl49G17aP&#10;b2xtnwIoX4zx7Pbm9hlg871bm9rszVcAjbFsFvWtuUfaeF2lxafbd1Zebe8lFlMLEY3RvDVwLeuP&#10;vrPmvq7QjLhBWiqJsSTeMi+T5nR3jKn432s/DyKYnB3ck1Ebh4xPHtvXdmxe045gqVwYOZa1Qw43&#10;D3L/6KGd7ciuNW0Pzw9hqbhgcBg/dv9ud8ra1ObPnZ3g7MoVS9vouVNZROZs1HsIzmWE7OyxnfRu&#10;CrLfrkGZBQWEU4brw18/dzDm722E06nY+te3Lp/CbN3bnIGrWawpa8/pEvqLJ/dlnsVTFEgz/a4r&#10;VnEJHP3IUCJA4+hCmcFOvsIaG9yNcB4qgFCQbhvUG0LBsVCwhOyNjJPoIpWSopwIW1ZA03NlaJf7&#10;Lx84xDtMXXQLTqDABp591x3ayIvzA9waAeIpfr1nTfLnzp0Ycxq+Q9GuiwIAABLXPeniZKMop/gD&#10;MhXovZ64k4ClO+DsWGecPhOQ3Iz6zqV27cKpTuApD6Bx9Mi5Pk5Z11xX+P2Iez6lIWAAVJr9r/wk&#10;6gMF3nkd7n+CGW4cCZP901d3aLNAZduxCslbt889XA2aOlo0Rrl3r1KnrHquAO4DXFi/M33+FD33&#10;8P4MM9+8BABQbzuX21eG24l9uwEe+M4zLQ9HeR6OXYjF4Z4v61cujBxcBSzsDGqLBidLyssT7eTh&#10;PfD6BGCDbPGuboWxmktD+zOkraWjfHh2Lxc3l7qKK5/0glYHPLpnpw9va+7vctt3yN/DkSg3gXKo&#10;Om4WgCVw6wae3L+NjsaAuNahbTYA7ggeNIamApHvOHM7W4pSf1dwj5zYCWhosTh9whm9WDJPRwEN&#10;LEisFEHEuTGOaH7Mf6dGOMXiU61N0vvtKtevffrMmdGn229+8ar96a++aH/C4bebfv5iR/vp/Q3t&#10;Rw+3ta/ubG0fjm5qH19Z3V6cX9g+vryqfXEVkLmxof36ixPtV18cbbuPnWnjV13MRlDfmnuwjV8z&#10;mm0X3loy0savu9HeWnapvb3mVvvW4mHuXxZYpuXbQY4CCSzZRHv2tARu3YF/CRaL8ZaVWBZOzHGR&#10;4TAMcXNfh4z37d7U9u7YAMgczPeYjx3elTVC+wCPfbhNmUh3YHssGN2lo/u2Zd6LFlA2j1qyMLNq&#10;D5CPO/A738XNuZ0jk4lQMNYeR8a7atkgrsJnAPnG8G4sij0I5MGYq/foSZ2p6VyGK8OOIvgeDAM0&#10;DPb6wS6Z6ajEXQDKlc6PVKY7WgaX4+9rqhrQs5dRMV1L4p6tzs51CPIVTNMqeX4PIMKVemng1LhE&#10;4i2ayN6nd0KQDBA/vYU1w7sKvL65sZ0sSsSU1jJQObOREGB0ZPc6AMW5NSioSxRiuRjkdVRIF+dW&#10;gEDlrf+4N4CJ1oFLBD56egtX5jou1A2sCYeo7UnPY8ngKunqOGuU91zecB631ZiMCxu9/0kmCjr0&#10;6ZaYLjug5+Oea6x0wSpOdYmDPHC33BPGHemMK2imu52nLkS+4Uyb3Y9XpdMVdc6Tmz/pWrhiWUDI&#10;BDdARkU3EPvo9tV2w03TAaGHAO1twPeusRY6kMco6JXhw+3gzs3wkg4E/rtXjkHWJxlZwtoh751b&#10;1qRz0b1x+v99aJ7tFACdDEFTrhZILUREgTkMLrsXi/WwUzNm48fr/cSK9b0KgGjh6K5c6wLHytQJ&#10;3LurQzvaNSzaq2cPFPA4vwc5vEH+Wl/KbO3EVy6cH+I3pvb0tjSFf09utafGDXV7oak8FwwECT9g&#10;50ZgyoaWj7PJ/SZVZn5nYiZWOmD0mW7TU4DmhZPtuAZYspMhrqyf5810CDo95THzu5ATRxPdr+hP&#10;f+/77c/+4CuO77U//4Ov2+e4wn/0s8ftp6+Ott/+6FT7nS8G26++PNJ+/dWh9ouPDrSvHmxpr65t&#10;aB+PrWtPrqxtT69ubI/Or2x3L6xpo2c2ZY7Q26vG2nc34QrNnz014DF75tQ2GddHgDFIK6gYxDUG&#10;4yzchXNnteHBXZiq27BEdmeLPUHjMKCxc+t6LJf9uEEHsFacrn+kHdqzEfdobb56eHjfVgBpf+ar&#10;uPN4dqdbNL/NmT2j7di6ISNO7pK1ds2Ktnb1ijYfK8q5Ec7otOfQ3XHY8jbMVwD8eHlW0N40eOsq&#10;YEeF9I/9mJcWAj47AmDP5CiRw5mugJZhTn7LojSBykDvGYGp9vC4dpbrM3vbGP/77Q6N17iJknGV&#10;mn6vqY//jBlrQNYZrrXbGK4WVk52myOtwJRAHz2/pq5H1vjo+gA4zkPxg+0CWibicbjxkUrveh+D&#10;ra+wSlzgpt8vwNTwc8VaaoRLodRVwU1CKLJNwpML7akbQnHvo6djAU2HSj2k1ScvbvN+WTXXLxrg&#10;FsQAKwRY8DXekrI5HN5268v6BMkV6qtbWVZD9baCr1YKZQKUzsFwToY093/NMAbwyMdtDmKRuqr4&#10;8nGsl8Pw1BXOpzMLe+/2TfmcrlbJxdOHE3PSfbIz0AV2sp2BSoeutQS8FiS0JrT0rpHvJcBy7/Z1&#10;7fSRHe0C7rpukJPlahHiYNu/Yx1g1w1PU6ZDz8qZ8SBdsmyLOQrgUT/jLg59X8EF8kNrdlbXnA0M&#10;gGih6HppOW3fsCK0dNGlW1pIi9APy1F5+QRldrNueSQgOwDh5mK688qnbqlupRb3LZcmuM7pjN+4&#10;PoYbeACZAhSvuBjWOUGD2aJDa+TTJ4A5oPLRI8oAjFy/Vlt4uA0qMkXnZzzR/27zobVtDKisHywZ&#10;3v2dHz5p/+g3AMuvPm//4G//qP3Dv/MTzt9vf4lF8ztfP27/7O/+Vvsnf/dngMuJ9tMPD7evnuxq&#10;X784DAAdaU+vbW8vbmxpz8c2t+fXNrZPsXp+9Gxv++nj7e23Xuxp46ZPmRBFzreYndOCkvvBsuUc&#10;ukdZO5Sh4CX56JgbXQ8dXJeh5FNYIQZoHclx3ombNB0/sjMWzAGAZf/O9e0oYGJa4zBaNHPnzHzt&#10;eiVoC4gZZ1mzanltjYBrZK8ncDzzQ1oQ397dmIimsTM9DfBl4R7C7WxTz/qlBiINnto7OVTrAkBH&#10;CzRn3adFgMm2AF3g1F5YJZAhLwAQXSG/w+P8FYPB5qkV5DwN921xglTFXmpHsQcAjxaIwqqLE1OW&#10;+44yPRlzHQ5nXK0Ho4e559wSzGCA5inA5LVT+Gv3OIN51oV2AoxuT/kRQvoR1oOzdJ0Po2Vi4PaT&#10;F3ez/cDHKLH3XgEWxliylghr5+PnuCQA0jN6RUFKC8j2ZkQMS6iAQKV3zgtA6Xaa0OwJprnbaErP&#10;LK4j/w+ph5aY8Q5p/6HBXJTiE3pYd6H3M7WONH3+4l6G393a8ouXt/ONaS0ggSybhFNPh9ufP7jW&#10;Th7Zi2XixDWsT85aB64jc2atYHIdi8FV63YMD29cjDWhhZAd7VA+eeu+MA+wVLQApP8YlqzfH/JL&#10;ioKOoOEi2hE6M+Mjujh+Mla3Oh9Yo5O6delIZ10INPAVpTXGoUXlrn4Gv93j1+F/3VZda60nP65v&#10;MNk4Si2qtAPxE7aHecfYmZ2cUwEAGudVAcyuZ5MWAuHHz6AD8uwEPld8ayHq2rr8xElxdhSOCsXa&#10;IA8HHgSFmryJBUpd5N85XKUsFaHDcm/muN/Ika64H3TzE792Fs6PeSWoYFVraWuRv7g9RKd1uv3w&#10;o9H2hz+51/7eL5+2P//VJ7hJL9vf+fmj9he/91H7yz/8Isef/f732m+9PNR+96vT7ftPtrdP725t&#10;H98/0D66taW9wF16dm0z9/a0z+/vbD//dKj9+PkeLJ7dbZzfEqpNnmoynJvJyBQXIvYT5wawXpxn&#10;cg2GHN23EYDYkfU97sh/ZN/2tg9gcXMbt0Q46EzaPZtzfRZX6Sy90MG9W3B1NrZpUyenLL+kuBVX&#10;x57J5QLGcdasXI61sixfE7xEOQqQAn3+6Kb4oH6A3F7Qnu8mAuEmyQ4tx4/GXblxDiGid1M4HKoV&#10;jEaO722jpw8hOPRcCJcTsOxZVGDdDffXcNWpZrtBRoVQcHB+g4JnMNORr7tXj7eH9Bqut9Hc1T1y&#10;ROX8aawiBP/8mePND5a7w5gjSnF/biL01909/hD/XQowBKMdicEsvUm6O87LqQ2c/V/vDGYU6pmT&#10;rbC6jOOUNSSIOgnLPPqzMRxcLRTLLRQcIXp5T4tFMBA8sWwAlSsjx/jfzQJGuXV7BCBjLnWNAOIu&#10;uZ2ECqFr5voZg96PATnjAq4INn6jtSJ4v3jkXCFAGCvLiWAulNSKUuGk7Yf0ylpWxmiMYTkKp7L6&#10;32kBB3ZtaX58vtwQh5OdQIeiYYXo5twEqJ1QJ0g4R2UUq1eXyviZ97P/C3R32YVzYzJFn7RuHuXw&#10;u5aAmz0ZhF0zsAhgOYasOBSNq4yMWIbbPyhfD7n2/sjRDe30wU3w5wJu16G2e/MqysRK1m2C99nF&#10;jvYJkvf9XCrWjZaSAd0Tu9fAE2iYzu9sG8Vtc1bx9XOHODt/x3k8JyKLGQmjc7NjMEDsnCDrYeeo&#10;LNvxPcdq1IrUBXZtlS6olp51kwe60saOtFSuY9FrFbujofKqFZlPxeiWk8fJ49QFemzftCGd10fO&#10;raEzyadlABlnAmekinfsYBwJ1LXS9TLtH//yVfvTX79of/q3XraVA4sDKE+xUD68uRNg2cB5R3uF&#10;W/S9+9vaD57uar/7w0vt9350y9XNflNoZlvCsXTBDM7T2+J5HPOnZwcrR4scil66aDYH5wWz2pL5&#10;pF9I+vnT2qK5U9qSeVO55pg3hWMy/znmTqqDZ4u9z/MlHMsWTsvh/SXzvT+tnlPu0gU8XzSjLSfv&#10;5Zy9XrrQXbSmc2867/GMe/NnTWozp07gvcrfeysAxIElHgDX0rlthedlgBZtcmTLES2XChiEXrHE&#10;mcVzyB9AnTetLSdND57ZqYv/C+dM4fks8p7Jfw7rZNzJ1aeeAV3LWd6lGViCtQct58ycErotgX7S&#10;czllzJo2uc2cNhHaVjkO3bty1Wvr5kY+5ml9fHc5QCsPzHf+HNq3eHba56Y/bvSzlLp4bX52BNkq&#10;1Pc9L13YZgDg7qljPksB8sXwrC8z7SAPD+/Pp50G7C1nKeUt7dpq2xeFd66shV8eygltXE5nY73d&#10;eMjVt8tpu/TIRkTfaIt52X7zCy0Wz6IdPvfwfff9cbtF+eNZHtXZHdJWLYfG8HHVMu9jSXf8XbFY&#10;fisT8G6R8jS1rVg0tQ0snsZ9+TSbDgw55ZC2oVEO62W51lV5rv/SqXiq2y8N7ezk86yc6xq6847W&#10;fLY04Np2S9fKg3dDB9PavqpHtVO+eag/yrU0lo62xTTdtpPIg/us5AwflUflNXIZ/plWGVTGlasJ&#10;eW/hPHRiNm1X5jlSr7RXelMv69+VrZ6pMwtmT4mMKbNVt542VVfLcpqJZ9MoO043Ue+VgbovTdyB&#10;svvPdVZkQ/dxPai4LFvA8LyIAj0CHiTMhtukEVRMr8B4mD7ChxIJGgLDEkBiSRT+DbgsFkQEoAUK&#10;wfQ2B2BYvsh3JvOO9yB2GjwJAfEbRyqkDebwWUBFQSpgEZgWk2+BEcqKYLrbVvYIRTA8K0zLKCME&#10;pdE9AAgqA2HSLBgzqctfoV9QRCXPMJtrFTeEo30+64VTAVRoli6AaZTr/UXzBWWAYLZp50KXmdRj&#10;fps9w3qan+8gtDxTCYvZlMdZBuqKLiQP81koqCgQERDTV9ssM3zg7L3UDx75UX/jYANLF0UQTVcK&#10;XyDmqF7x0LpBF95T6RbMngpIK2DQIG0zT3lPh0Gd582ajJBjtdL+RXO5532OCJz0Fbion+1dQds8&#10;K+RpV9orzb5x5L7XPpM/1DHXnlWKWbRBkJGftl/62n73fi1gKT6TBmARTJbSOQkmBUgq6GzAfXLR&#10;l/r5jvWVHtZJBYyCU49SGOgp77guhVJOSsFybT7ygSPykXYpX7QDuvZ1LOCjrum86vqbbZRvtrHo&#10;XPkpZ5WnACzI1n62Aosyap4BIOnMedXyJRX/tEzf52x95sHHD979TvIXSOw0i6a2BZkPcBV4S59e&#10;F3o6mEfRo9psmX1nYL3lv3Iyd9a0yOmiGBaCCOl5rzbif3MoWwCLyG7CEtpFCEZAJfc6JDINmRWw&#10;VGEFLDNQzokUOhnBE1imYbEIIr210p8BlQCPPV9ZLiE6/wUdAUKwsLHVC8kEiU3j86xT/gALZed/&#10;9ege9qbZxg9CidgSRIvDTXIKlIpxlimBtZ4UPmcaS5j0HCqk6WQOec6fPZn3yCugWYruEgN7tBIe&#10;rQQAhZ5+4ZwZCX6X8KKQMHr6lIlcy8gSMuNYs6bTUzi8391XwKa4uRZ0tV4CdCmDFpVCJkgohJ2w&#10;RHARvOWLqUv3nLShuwBNvS1riaASQVFRVfjiVQDFcxSnehbzN09BQvBYSLsXQbuFAglt06LzHXmu&#10;wplWgDTPOTPoPHimclq36hGLR32vnPdUwtDYtnQKyDGPXjPXKqKHiiAdkIkVgIfvOULphtLV+9pT&#10;a8104ML1wDLz6ulTShOFDa87WiprKIJnaR9FimzXUXXlXWihvHvWAq02+5/3oY/3fdezytO3xTwC&#10;PNKyK7MHxPCsO+r9Dkyoo3z3OjxCpgVtZVWrpfKVV8pGyVuWvayA95zLGrRTrTooO+YlSKbOaVfV&#10;awWALU1Cp67sApfKP/pM+tnTkEXeX4wRoJwuoDNaiAxMm/AeuoSMvaZbWcHSIFah5XaWSqwY0oyr&#10;h2SmtUIBjhIt7gSp36kqDKRhomGslWRe75XgCRClgAEQepGyWgpYFmldkKYUQCtDd6v++65ngaB/&#10;rhDJbN2fPn0JbAFKgYyErXqstG5hXAmCrov1FOwEkBlTPmgTP3g3IJW6cthue9eFCLeCozUliASs&#10;KMO2WG4ECUKWcGCW2mMsK2tm6qQJbdrkCSgYQBlhmt8mffAOdCqzNuYl19JQwAgNSffBe+8Ujan7&#10;8o7pCp3KkZ4FxSkBFTgKQNzkJ4F1/veKWr1N0avKKCWQLipKeqQofQXKDciXVYNg+pzyFcYIB+lK&#10;4K1jWR8R3ihVAZFCkzQKJe8ucjMi34UWBfYKqoeK6n86Inhgeo/0phxR3vBL2dLCpF62vetRy/qo&#10;Ix0B+ZRVgMWyTKsFC0Y3CXfAHexjxdB2weCNtWAdS9niQqYN1d64N7hzdqJpN//tOPNMepHePNKx&#10;8F/d8Nk3gSV0ztFfVxlpV3/kHe/Z6dV1zxefWVetxVJy6VjyFz1ARqvzLNqZ3i1MlD9lQYBZtaKu&#10;QzvKW8WzAlLbUeVIP8F/Ra6VUQ7rQX4F/NUZqL9zsK4NMbiRlDKRNClf4NLooIPCOqmOuiyVOjQ4&#10;TCtf6eig0bgCEQuYiZmjGUwh+V+HTFHQFcplVH4Fwt0/ywFACBIim2Z0fPG4Q7g5ukOxUAo8CiA6&#10;MAkAdaZ1iIilAiFXoCjlwpSARrllvmCiwHYAI4gUWpfCDqhwWgJeS2zO9jIhIse0ye+32dMnkkbh&#10;nF8Cg9Db7mIcZ+ohUyR0X14pvQIm0UoJtOj8b96WIzFnkXeQn8NzenfoVfVQaXyXa8Bi2tTxr8ss&#10;d1IrTcaXQNomlVgLSQFxE67qxeCD9YROBQy8350jTAoBgi6I2Hb5E2GmLhESrq1bWac+s26Cn0Bi&#10;p6GiydcO+KGB12mTQKvgkD70SVp6WS1Vy0eALctrBVnrJ+AnwNhWrYko4Rvl1/URAAQE01T8xLbW&#10;EXDx3pKZgIf/vY88ChrpfLTIfMf/nqXF9ICM6czD+9LU9qdnTZ08675a7wL+gCZtDwjJe84B69C8&#10;o1/3bmjgM8/U93W7KK9/Lq+kbdKkvKK/NOrdLjugZaFLlb0AHVqAyyHNC9iKziUbXf3g/8q4vXQ2&#10;0FFZDtAAOuqpwCPgLIQvWn6L0Gllbxk0KtDuLS/bUzSMLsCzGYBKdFQDAZlbSMdRVggH7e1dyshs&#10;7n8DXLiXdmqxoIfjvBFLZc60NhvT1gJ8OegU4e56DpWVRlgpBScWigWSmTGBeaIcZxuzXDAAQJYt&#10;EDwEFt2dHlgECp/bAEFJEPKdEuQ0Ig3tXCKui8C+V+gqoROkgiESuA9epo4QUUJGILzHoZlowFdh&#10;KaaWIJfLUOBhL5ieNveLsdbP/CwjYCXAkq9KWb2p7kOnXJ2gWTcVKu/xjkLpd5ush7Oc5+Gnxuel&#10;TBXKfGxHmK2AJR+FSMZThu1J+wpEFZACapWenojn4dOyxZzNo9rdg4fKYx2TL+VJq+QX+pTwS/Mo&#10;H//LCkJApLP3uRYUXve0lJ/0qXPV2/++k7R5n/+0z+c9UBRAeO5Bo2sn6aoHLSGXfguQRcuutNKy&#10;0ic4D5BIb/MImCgHpst15W1963nd79tkm3srstpYiuC9yEXuo1CRfd8rfqgoXhcwWecuj9S/rnvw&#10;svMNDziroAUmPqv69G3OdVevOig/dFTe7aCQdcG814O0j3KiDzOjiwGVDlyKpsqINLA80vmOZUlX&#10;y+OZ5fTykxAHx5yZk+KpSPfwmbQZqKHOPq9D90dgUYcKTDK4oyEihrw2UIqm4/SlF4huNMLPpxYK&#10;kSkJJLaZSVgbYk9jsM5MEqwUABRwTUrAKag3+QMqh8XRAUuBCw2RSD24BFi8FnAKdAJEAocN6sCk&#10;gEgBh9AyiWvvB1hUONEXYUnkHMSuKH8pfFwRCDRAfbWm5uPySHgJF8UnTVw3e2bOulO98pbFYT1m&#10;tFXko0DZKySeQJ1knD1CRsSsn8JLviqx5cYnplzzsi2hZZdf/GLSp9flWsGI0CqcMhSam19AinzK&#10;GvFZCW56n7R5IfRWEBVkywL4uF9toK6dQER5SFNxEYROIDYP/lvnKFvKkpbfFPYScoWw2mhexQsF&#10;XV5HATgqrXUuIQ5AYFGWcpdwR/AV+lgdliNwVE9c4F7C7/9YDeRne/wfherzsKPLPfMTdDhwh/oO&#10;ULA2BlPlklfayP3QtpSmlLtoKu37uEtZr5atAvqMa/jhe/JFAE+6Ln1ApT8n346GHR/6+32er8vr&#10;3lOGw6Oe5x3NAzCWq45B8+pokX/yqbhMRyuBhEO5TvwvgFLPzcf8Aig5oDH/tbaltWmil/LQMlKP&#10;4meVV51R8IBj0bxqfwFMGR65h2XTy5ryL8iYfpzErA8jzcIUmtgWc5ZpQWwyCkF90TP3LNBDK8We&#10;OMN6ZkY+It5CkG8RVkgPLgKH1kdvrcQ09ll3BGAM4GLVlFVSacp3796h4RU38bkCq5DZ+xRTo4Aq&#10;TxSo732K4AaiNC1lYh/QFQgzUtURVCEQOE1f6F9K4v/0htKDPER1y4xVBigUABmXoldRCZJ+LgT2&#10;XWMs1q8Ep88zDOboBVG3JQpOGv97rSJmqD35+24XIwEwfO4Ij0sibHe2Do0gV9sVPkemAoIKNOUo&#10;CKW0fZoCsuqRLIvypSn1sn7hD+Xnv65peCYoVnt7QLE9CmiZwcqAvPKsUFa7+zSJn3gt//gfwU9Z&#10;BVrFU+tXilDKIQ3qSLn8rzrIX4GneBPgMg/Pjixxz3wzWsS1VmPyzFEblvWdkPQoS7BTGuWe+9L5&#10;NXC8PtQJ7lNPeZI8pGPSeW2+vlfppa9B44AU51h0eVZlhmfJq+ML9Zdm0sgjPKQduqW+VwBvm5X9&#10;opfXObyPjCvnNT1CvS2+JfbE8+JF8TB5WlfKkXd9fgXq1sFztTlt5Fr9z+jiQmioS8R/57nZtsIL&#10;DmRNDAFYqHiUZhrAMolrCxFQJIIEIyGK2INLhqc7cPFQuXQprKj+3GKDsAGJzmJxrkoARqF7E0/p&#10;rZTlpHEkqCyYHkg6MIEosVI4eiSVMHFDIGDVseopkQoI638sFt8hL5kxb+bkBKUKvCQu6RK3KCFQ&#10;sAWVWBykF1RUAIXYUS8JJ4Ftp/8ttwSyAC50QGBKURUig8OCiOlK+A3UWq7IrsUQt4R2GL/SR5aJ&#10;biLuPjQCRgVv+3YUDaoH7RXTs8pbh71RKR5lKmh92QpMhLnKs40JBttuaBmBM33AT8W0DZZV+YUH&#10;KLX1CE84YnXaCYSeKj/XeabQ2rFYP/KzDM/WhSPK1teZemr1pofm2vu9kFc7yJvrN1ZsD2CV1jQL&#10;4UdAKW3oAbzyF2xsy0I6vIAN/wMM8LGU03t2BmXdKuNVD4+SC2kdgEydSnmiI+bDYZtnTUc+rGP3&#10;nj17gVmBzULc38gEfEggWHpQvke1tcoKIHlYDmVUuzvZhwcONmhhF/200KoNry120nk/vA/oVDu1&#10;nmdPn1DvSStljjLSsQpeaY+yWnoUS4d31RvPBZoFjtI+lgttl14BHPPKPZ8XjQMsZjx18viMU/fA&#10;kgAuPW8R2Qw4vGfGeSagyGSOELiUuHdtHBnyEFh60KhgkvcLWAzwLgeEYr0guAvn9PNajENI3I6o&#10;XaMDNtTDBthQhaKApMz8xUlbbpLlLZptXAXhSJuK6SG8xIJhXlf8YGYEMALEPZXOc4CPMmxj9Tgw&#10;jrQhuPlKVNsPTbzugc06Crq9MiV/gY53BA5BxdnHMnDRnEkBW3v7fiQqwsQ9A6BLFwqGWnRYWtBq&#10;sUFxAdu6RfkRNt5TCaXdnBkTOdtLqVg851ra9jGqooGCV+dYZIJLFNI2ljDbhtAo192R/z14SdNK&#10;F2DynKMssqTJ2ffqfvKED7EiQhuVSMvCshXoopWHG4vNmTm9zZnt/B7r1StA144unWVWvrNQHoev&#10;zcu2V/ucaxRFpQ7lOnb/u7OKl3Q8r3TSv+So/ltvy+r+R3F8jh7kuXWuc5SRI26JMkm+kR3eKQCz&#10;I1JBuce7ZenyTixdj042Q4+Sr2nopcO+scI5+vK8rrkuxlqcSFdxsz5k0VvMzkWyI+yt6aJ58Us6&#10;KjOmeU1Lnkf2Qx//W5f67/uey1IpK8b/kfvOcumPcYWIWh/TM1bd97hllnGkAjZEYgIOCKppZJLo&#10;KwNyQPw+rxrx6YGlrlWIGoo2YIuCzOU/h8ATl0jB4XkPQhE0BLDvGRcAOjZcwseP1VKwwZ65l94m&#10;YEBbHN7uwEQlq+Fl85SwvM/9AhcFvgR8wvj32kqYIaPsCQJOPjfv+LdF+F7gAhghdueGcdYSMaYx&#10;ZwbtJm0xRBpqidRcERUkSpZ8BOcCXgPYi6TJvEn85x7npU4gFHwzt6fAo46eVoJyWXz9/d4aXAy9&#10;6rnWoK5g9d6OrpiuLMc3ShNQsE3wL4ftlQdpt//ref+/7nld/MlZwPNe8qj8VYwVea6AephPCXfd&#10;K8sigBBQUO6mt+m819O9ZgWXQpcyeO7a62H9+zxSR/Osa58px/mMMNeRWTuD9NSVV8mK8osC9x2f&#10;ss9/aWm5Af2u44jVnufkD4/lr/KoRRjF657rEtjBeK8s/QIIy1ZelI90Hsiu1wGZb545+o7caRNO&#10;aAzd0jZ1QBmczf0aZNBqEVDq3arPimVaNeowgE++9dz3nCDp5FXrQn7qA3n1oJYjoFFllHUlLrwB&#10;lLh4nI2zhDaUmWekAVgUIFEIItB4gzKVWWWqIDlhLGgW4kMgicSRzCi0UJx3OsY7bBtAsXftgKUH&#10;GP/Pn0WvyrNlHjCuekUFxTztFRWWKqssGO51hBSZM5ekQ3kJlZ7INlgvBEOBdcpylFdC8T9E5Vjl&#10;e6QVgAxAG7R1Gn6hPgyh3eabuBDli/Ypn7q9UQaPKrOApWgl7WKpCDTQqwK5MlWlo50quL247Qug&#10;OBUdgZ07oS2aNaEtnj2hDfA/PX4HLlGY7p75LJlXtMvMZlyO0FYA4Yi1GBrXSFuBtvSljABJWY0D&#10;mdlMnhxey98M84fWgJJtF4i59wY45EudVeAIqnJBvSqtMmK+yBF0UFbKxy/ZySif9AoQQCfemTLh&#10;vTZtkj0yaaHflAnv03tanvIk+Jm2ZLDKKEtZlztWgP/huaOZUZ6UU3UoPin8BQDpYKQJbUg7k8Z3&#10;pCvtBdRd2lFlcu8bdc//Lm1iUyq7/KYuCWQif15bl8ycpn4Z7u3oaLnyw47UzmPm1PGpj7FInwvy&#10;6Wz5b4dQvKq2K2PKV4CKch199b/gESCgXsppKT8d59KFr+NuUX7eL+tFOsi70gPfS+diGmkcme5p&#10;5lHAZt5x3bv8iw7SrtL5TgwL6iYeVJ1mtnEiZlBUpZRpnIPqSSBDiqhZI8C1/02jm/QagFJpCoRY&#10;sTBgXC/g6XUj6BJRYfc/SjGnFCRAYmVtNEpUQmH+5qOQ+VwBttE847xquTECgcBgZgFB1a16IKcf&#10;l5lYkfIAFHU1ZpL4DIqRZx7klyAtRDSt5S+1/eQTplGHMF9BCIFNU7QJc2m3/xVI87IOrmVRoVXW&#10;5U49z+E9hGzWBwjxRK4BA+4JHisAEQHDdxbPAVy8D41WKPDQbOWSmdTRXrjydW1MwNt6qCQe0Fi3&#10;KvQlv9B+QVktXhfAFMiEPxyl5EXjzFvp2hqAENDiytjmon/vXtQz6Jajp1XxqfilHCgvdS75UQE6&#10;/obP5tmdSROA4uw0hlL2ei89ficHykrdr2fGlCKjXd7eK8HmsCzrCq/LuiR/aCbQ921SkQV5/+c6&#10;73vMIW9BRl1QoRxBrJhZRtSQk0weRabsoe2QrefsGXQQ5COIxCKnE61Z5/J1Yls4a3ybN3M8fJrY&#10;FtCR+ExQy1IXyhUspVkO8gv9lGv5o0zSdgdN0vmnngUulq/rVaBg25yrpfUiyPjJVifOYYkLNh39&#10;nDNTcquMFqAspr6+qwWkxROriv+lnzXPxvIqPjWX/9SdeikXxdueNwCLjY4QBCQKiROrMDNe8L8T&#10;ZUS1xFZ8zjmmXde4gJDv5CjBfWOxIOAQsMDFXtWeuGIrCnWAJYzvKqaA2Hjvm89rYfJ5AUMdBiGd&#10;Qaqg62JQL5gxD1BZTt20QiSWzKnRAxG4myOhmeg7KbcE0+cGAmVkej2JTX2MRZhHEd88IDwEjrB2&#10;9YqL4WgEip+1TihWKaVC6+E1dIEGBbq0XToItJwFmbwXtwahnD2x0i70GVaFwCKokMaz9IyVglCW&#10;1VHAFcaTXoE239C6A5Y+vflbB+sTXskDAUUgpz3W23kiNT/BXrVAtWikkkkTeVTlpH3JYxpyYp2R&#10;AcGJeyplFEYaq5jIUQLoEcI6Ahahj0cJeHVq9Z7yplzlOTQXuE2TqREKPfdqKF9Z9H3+U+cKSlab&#10;AqYcATKOdEDKpkdkTDD1/bI8VRYDpf2ghQrWD9PHQk1Prm4ISLazAwLdJfIOkAAsC3U1nHkOkMye&#10;/j71qusClKJ7ybx17WQ9dFDmqTPXCTGE/p1O0L4CVGVPmfCdops6Ue2wncq88ZcK7AoudqAJGZhe&#10;2nLddx71nh26eVYesZhCY/Wl4nLSR2ATbOXPtEnvR1asl1MJYunRrnGipRX1qDkPHioTmZKZlokg&#10;UszunwksVsz/ReQw1sOMI9gcnBfTi2qhpEdFYPvYQBhOZYzUR6BoiBZLYiESM8pTDS2iVi9ZRLMX&#10;QsnTuGq4ASgXREb4yU9lECwkRurN/0JcBaWsDolf+QkYb94rMKv2pAelfAPbpk1drB/tqHkTpjVo&#10;qFKq4DIJWgqeAMHiDkzK1eOwh0LY4rrMryUPKzqlF6C0AOzF9H81mxW4clMKdHSVdM8SkItQSSNp&#10;apymrJWKZRWgmG/PiwTL+b/UI0Bi3c2bM+/3ShZFo526k64HctnDzOmT2hxAQbdTWio8pq+jlFhZ&#10;iqWpAoR+xpu0msyP+119HdItxSgFCO3hU2Qw/CwB7nkXdyOzQOVj8SDvwUflwzSlLPVugRt1Cg1s&#10;a9XPDkaeLaF+sSQiY7aDunb18b1Yv8q5nRaAks6T9uQ+9RJIMkFUANGq4doYZd7trJXqVLFasE4t&#10;J7QNfXgeYJH2HkXv0JH/Wo66iMY7E/+QlsoEdStdqXLlYXhJecvtgEJbacMZfqsrKnqm/g8saatX&#10;Lk0IIdY56Xrrs7dkVkgz3g0fyT+uDs+rUzVtTTQVaPoRtQSUw0Poz7V5q5fey6jQnOm4JTxIAhik&#10;mdeDiatcq4CyVgSRhXMgRAhNQ1KA922UjKHwCFsBSLlC+q9cd4JnGplgA6sX0b9+O43tLQF9zULS&#10;EhLv9QofF8SGzqv6OGu43JKZEKnAqYBnPkwtQTdfy6nhVXtfo9gu4tKErPqnZ+aIcnTlasFI/J54&#10;URqZaPv4X2AgIypeYn21PnRJAjhaMQELhWZS0gcQpMuc8Vgn46ENgkF+AlGEReDhufm9AWLLgH5c&#10;6xYlLgBwKLRzp0+AZ2/AJO9QrmWWsJTAlBB7LX+oK/QuXnh4r/IskCp++Y5DnI7Y9QoU4LK+EW5B&#10;g7LSJpUfoKM8Fc75QgH10A2+wZ9Skrqnm1LDzSV3dmxJx3UUyfc4u9SkAuLKYT0rJa/Ophf8cmXJ&#10;L/WTT14LzH0Zypf5Wy/zV76Q2dBYxS86JZisLAIqBiSzRQfteWPFSVfrX1aC+iE4LTasAH10KYo3&#10;dqpFR/P1vqDitXyowHMd1inBYzuDrg5Z5d/RN+9Evso6DVCTnx2a6UyfvFLWTOr1DbmM7JSs+5md&#10;jBx18t/rn/XuLZXSywJoR67skG1feQkObmgJkYc6Z1rormUksFi2745znUpeDDOL+PYoMk4mLgBk&#10;ekApa6aOPq3bWgouPi/h6AVXAZeICATE7F2fLPajwj06Vo9bQhAXJIwW0RUGewDSkC5C7jPKKZAT&#10;UelJaITIaePs8RI/wezLPA3z4N0QDyEIoEiwEG52BCagQn4G3Wp9SxE3deS+bSwiWw+UqWNgAANm&#10;md/AUtdvCDLTcIlgYJ5RlwiF7ksJw+uDfASVpIM+A1o2sz9I3GnAdwLEAMYMZzGXsKzUEiJ9ARdp&#10;otidcr8WNpVDIVBItKA6oKeeoTu8ERQKGHgv91QqrQrBRGtHWs9sUyd9EAvTUcBybyteo4uVnr4D&#10;ld6dKtCVZ9IM2eCcGIQKbhs4rFN4Erp5LrAPfeVJR/u6b37y2SBpXftuLFj4ErDq3s87XRkruBda&#10;UIZ5BMjDP94DZKxrZKlT8tTJNqaXthPBXbBcgUt6+YzDyaPpSLt2RU6jI5wpM3XKPcHFzlTZr8mi&#10;sWJSFp4B1owAEV0JTWy3+c1EjqpjLTpIS/loJ0iapC35CQj1vPOeVgj/zd93aoGmi3NnRsZey59y&#10;Qrrb1y60NQOLE2SOVU9nO3fGxABm6QNlR3agaVcf+Txv5pQ2fQodIXoX10o3KwMUWO7dMHfCErwz&#10;TkaVCVqMKuCQ0RwwRCKqwDUBxn1DdCkoMLGV/nkPLlUZhTmEzUFPRw9cQmmPW6heszQlRDHQc+a4&#10;kK4O7wkA+LsGiWQ0daseq8qzDgq/PaErhgMg1NXtNsuCKaILNApchM9zJ+BZtBihQ3gTxbfeVa6H&#10;gFtBYMAlAkjvR0+gNaXLIrNsQ1bbxi2CkdkTBLAR4PivAmrByFQBRCbbi6Q3waLxf9yfeYBKBMD/&#10;CoP5V/xkYJG9teBSaXsBKlDoAYZrgYX7M6Z+UHMTELoEdAGDcr1oY0fjpJX+CmTyKoF9DRg8yyhK&#10;yjAtgqxi5tzffwNixSuVWIuwZEGlS548j2mtcpg/9+SndK9Oi2vlL2d5o6tNGmTOORwBKO5lE6zw&#10;r96JAnA/2w1YBvV25KVcPtLattSX9pO+gNP/ui/QR4D0mfJNeXZsKlDJHmfkQVfO8sv1pyzPlJkO&#10;jnwik139ik7SWWARwPkfQJiZWETcdGjTA4flRr44oqDSDxAJ6JoX7+q6ZeImMuXzTBfIc3jOf7e5&#10;sIMTRHwn6b8hi7UeTXmc2S6edb/h0+3e9Qvt9tWzAMz5dmXkBPmSN3WYNX186BqLnfYkpqLe0W7l&#10;PnU3bfhb22ZMnYQ1J5+7eI7vOHKb1c2xFEgcC0ABkNBkXGsoBBoJpyKXdfBGsS2oYjA2Ng1OxYqZ&#10;PWoXsackmJVKKzwwLwJlOSG+gkVdUHDBJ34//8skV8g6AAMRy+e1bK9lskTwi40SBIWOySYgLKQ8&#10;wcV2VG9XCiCx56fd/u97wD6eEmWRgOS53HdTv6qLvb151chSmYDmb6ykfEx6Cpmq5RIgKTDxWoDJ&#10;/zxXEbQSJuPKONejnmuZ1GiQae0ReRdhW5lRoQKbUtYSWK8zXOwzr3m+comH4GRZM/Ju4jMAVgls&#10;uTMqnz234LPIeS/+757bZstwBCpt9p0OaNLjB5SqDoljRAA5wlPrpZzIUw5kJL1yrIcSUHnph/J8&#10;HkXl3Rr56O7BG0GlhjXlme8pk54FF3lW5fTyk44qdbWd3CPPkjUBWWWAh3Zq5J0Yk/Qjr7Lm+nYL&#10;rCWbPaBZt34aRoFM1b+va2S5k/GyBnuaCa7ItB23daT+pVtaCbojyBb/41IFAJRbXQoXvGp11M5x&#10;uuKJr6T96oi6pRuke6KclxyWZWm7vI8VrZwpcxyj5wfbWPfpFT/AP3ZlqN0bu5C9ghcvnNfmzoYW&#10;lqOuU+d5MyfSoau/nRwEA6Rl0SxlUGfr7rOsOZw1NXOOBMJxsRxIpEtTKxcFjSJgGM51ITJHZ6XU&#10;+oc6fG5BySMELqbVtpMeWiiChZXUT++JXwwvM7kAxvQKtgKsWxIXyPej+JZVgBLriENhUUhlsIg+&#10;fSq9sw2mYQqQw9IyRkELylKmjFAoBJcwjHxSFkJWoKIA1PMAV+onjaxL59NGgRVmBd9DYYSBLltP&#10;jyMouEFRpQuIoPgRcJ67iVRM084CeW2mcl6Z697KqXzcKU2gqLKkrz1wKfkKAcOeMMruvbI4Au6U&#10;1/eaCkdmNnu/P3hu+rJMfN/7lW/a3OVZe+7IsxLoAn0sGgT8NfCrrAod9K/D6wIDeZIYh+AAvcvq&#10;8L4yJG+9LhkrACn3JdYk9+u63ilLp2QmZaS9ll1KZR18Fmsi7RcsqB/XBkb7uSyvXXHb7KH1YnsD&#10;6tUJRZaVS/8jg2XRWM+qe8IFlGPeyn7KCb3L2ps704ma8rV6f4HDTjHAilwKHAKM8lBr1ApE0qlx&#10;v9a+STvrUvWseIoyKk9L9iJHXAs+KxNbUa60pGe0wSM722W/f33lTLtw9nh98/qKewKPtBXLlrRF&#10;gMqyJYvawgWeBTIO20ZbHQyxPbalwESLinZYV+po+/2v7qZNnPUuDNxnglx6Chkb5tIQE5G5ROzB&#10;4/X163t17TMLtDI9UyVmgUShtwzrgaYEWAGo3qOEXlBB6Om9a2SjF2SI2dXrjevlWQukgnWuDtZM&#10;nT3dURSZ6H0IIPrzrIDChhcRLNO69iZ7wBDieb/3FcNY8gjY+H4Q27MAIQGpd/7L5AIGld7rVW48&#10;FMZ2gJBrAMPeBYCp9B72KprBvCso8SzT8JMn5UVQe+CqNB41PC3dSoALmC27hMl80lPlWgUnTSeE&#10;RXfOnfDLn+SVZ9Kg5l6Ef9Ke6+KH6SwHWfF9+QWvq1dX6Ptrea8MCBaljAEC5UNaJ43XxsNUdvOp&#10;NMqdgBPlfQ02PDM9Z3mXNN8EHgE19ZKHBSK9XOn6yK+iDbT2HdMrC6RXYQTFpOGwzTWXp9pRikSZ&#10;1NWzlkXJvVYG9VMu+3ZLK+Woa0dvgXntc+vuiEz2vXG+CQCiS6+Mxsq2fcoCVkcvew4zW8+0L7JW&#10;bU9bvcfRy17JzKySvc5SXbtiTjs/dLRdOXeynRs60q5dGmpnThwOwBw9sLMtnD+3LZhv++iEF80P&#10;wCxZtABXb16bP1cMcJGl+iP9Sw/kY6zyDvwMHSyS5mlz0UPee4yzUTJZRQ2BIUTQmkziU87vXpK4&#10;IbATgjqi8258Uq9DRK0bCaygCiIduARUABgP0heqVyUicF36Pp1bHMisCHDHzN5aqrJ6i8O6KHSA&#10;C3nNdQhWwQEgZFrQloabLman5clEr2lfAaKCMaNNnzyBa5mtv2tgSvRGEEgbq8f0lJk9XalzzFby&#10;VYCNwBfI2GP0pqnABeNlisLtgQLbvnJLvK9AKvgKRwGA7daslBcBLN4rQFEJegCwJ6l4gWa8PUpA&#10;O2mrnAIklau/VhjrfY/kxf+e5gUo1QmEht074aV0ilBLq1IYBXs+pq+gIE0FCIdHe8GSd6FZZEfw&#10;KHqXS93RHjoW/5WdOny31vTU+7XMROV0mFQ6Fw8V9AAJR9oVeVIBu6Orb8Uc7EiKlhXjU/5sF++Q&#10;V2Se/HrXuO5xIGu9dZu6e6SeyqAukUru/+5ZnnvUc99/LSsBljcynAWmPJs64b20x43KtGB6ucuU&#10;iMidOlKLF03vSFXkTnnrOyo7reykZ8fIe7Rr5PTRdu7sIIByut26eq5dvziUe7o9gokbjmmhCCjz&#10;3P4AEHFNlucF8+SJ17htHfAsJV2vS3GBoG/xThmRF5wpV/dpAfILsECAMFZGeFZwahKO1wbMVN5y&#10;QSAMZ5W4CMg7FFDEqv85AhQqjUFDmWjvV8qxBIZGUXrBp3Lln9aow9IIc9cDmG/K7Q7z5pxeDGLH&#10;VZFZ/M/2lBC5otK2oUz19FY8yzaK1LsX/IwqKVhdXu989zswUoaLyAVM5e+WuVoLHhW6AthMmArT&#10;ZazmpwrGtUIdQVdQy4II86FPlFvFpe1aAquW2ZPq5pBOt4f77tNSo0vGSbRkKl6SGAvPA9Cczb+A&#10;pPLUCslyhv5eVwefJX4iaHAvexKbR0BEULNNpaReh4a0y/9OMpzrjmYCtO4Q6dMG8g1/Xp+ld1ko&#10;0rSAQqVVHryW5ipZ/U+PHl729HyjpKXY8roAxCN5cZSCUVfSZqiT8gs8rbdpueaewh0XE770K9QN&#10;fhfNKr0y2rtp5t8Pk1uvWOzmz1EKJhAKjn0dOZumk8XkYVvTOdfxRifq/bK8ehm2U5yXkSY7suro&#10;lD1lrsDltcwlDw87REAnPFKmlbniVyxcdMr2y8vhocPt2sUz7fzwcc6n21WuL40MAhxueyCICCwL&#10;23yAZM4s5BTQWMT14gXQVwBJDKmG2pVzDYkFc52G4vQTR820WKyztLCzKRkIHeC9sjPuNXEVBs4y&#10;uIJomqUcAEwIGuJ0BAxxJKqZKCjVcI9FpLU3CZAgwOX7V89s4R7Tp3wQq0QiRNgDLFo3vTnKvdfM&#10;ktGCh/9lZjGt0LIvu8qP6SiS8m6tlKaxvFtEqDQJQJqnjNQ6WV7bFcye5qpglUug0dTmHYEr5XXC&#10;EuUo66XMwbJwAkAcuYfAVBCuG+tHuEugVXSttbI2BJwE9BAGR8MUEAFVEz+jAPSy0t6NpgQVXaoV&#10;gIxtDBiYH/QLiAlI5KfFo0LpApViKXQ8D49VnKKv/MyBkjqi8po38o38Kg7BddIUQMU6oj7O1VAJ&#10;3evXcyl80UzFqTUzJQvm737Bme0MzUrW5Kf0N738LRDxf+8WOS/Jc8U0SmbiLnGUxVgyGyWWhtQ5&#10;AXrSRemguZZjDzQ5p36mlRfS0P/mXRaSMh9Zih5Y1wKOHFybriz7+h9AMb11eC0rnXwKRnaIpkk+&#10;yk612cCs/J07U7ezq0fyV5ZqRXL/jtf51Ap5pcPjvmmVNYO1idl0aRPs5Ti0e2u7Mny6XTh9pI2e&#10;P9VuX73Yro+ea4sAk3mAw7w51mlhWwiILKPTXCSIADKCipbMIs8CD+0x3uJzA9cCjWl0kcSFTKpD&#10;3ks+CqxLTqQRrpCILuMCLh0TIxQ5itglKCKWAAMROEqhJUgHMBEKzeGaxZuhY1E0wGJPNzNxkAWz&#10;JrWJ732nLZxdgBMQytkxf4QcIYm5DRNeM6orM8LXnX3WA4sWlfckvFaCh0qRngxmxS0i73IvZGCN&#10;FlkvibKgn8Wadsxskya+z7UgY/sQKGd9Yi5W1LzqlK0PyCcbLoUJtRpahS2BsKd0XRMmMPctO4Js&#10;HGnu5MxItsweRIzBaMo6EUzT3eFDlUG/OSNM+M3WqSwS6h2aQt+Arm21PYJEuTkBC45YIrS/zOoC&#10;jgIS2zuzTXz/uwm45VO73gu4UE/oYHl1bft1lfhPu4r+yESU3WF5wUveCLjSTEHsFIZ7veJkyBZa&#10;lMLZaQlsglzPxw5AkqYO/5vmzdaJVa67AgZUoKl1q56746+xJdvCs0pjz049qFesS+hr222H4JXF&#10;hOlMKc/r1MfylbFK52G78sx6Ut9+DleUmyM6YdrwxP/etwMiXfhlW6GlUxu0HLlWV1y5HOsR2rmC&#10;OcBkbAN3xXzKClfGAJ7uuu9sra/unnXbuHppG71wpl0+N9jOnTrc/Ozx6IWTuDa0U6sEYJgxbXKs&#10;FN2eiq84mipfdJG0UjgAFkEllg3PE9RNmYIKVhzv+sll09VhnUwrVhS4jIuw54+WidfF3BAOIpZA&#10;dJZMBFJksiElJCpRrkNwgaVjEOklZq/kuji9cDqnIrMUSV+CIsEtuwTefJ39W3mTRiJyXYyUefU/&#10;daO3kfgJ2spgGqUAzcICSawFQVKw9EsVnh5obLcEcG6DLpNj8r4vc+fNtq4V/LSnsPyeFgEWiUwd&#10;VNbqsWR+EbWUqITPMmIpWCeeCxhxBxPPsJ72WEUnYwW6OQJyFEEFoC5lmZBXTF3SYjn0Lkum5ncu&#10;jc8KHKtM8xJkyg2SB4JMuQnWc8FsR+iM9xT963nNc6nYDf8Vfq7rWSl1en5pHdpWr2Wbs9m69Ic/&#10;/o81Qz3csc///f3QB1omdtfLDHwpeSuZSjymkylpHpmg7gGs7gjA0l4/VZJV1rYfuniOBROQUb6k&#10;lyNzdjwFPNL9jcx39SBPyy3edXWyfOWNe/4veZT/tqeuAyYeykWsC9tQ95UPZc1yQ3uXacCPNx+h&#10;m43lNzHtycie+XL07baMApWid8WpuBcFtuMpuRRczOPm6Eg7f/ZYgOUK1srm9aviziwADObPhRez&#10;XZoCzdBfA7RaIF7rIuXDhABG4iuAzHw6UgHJ90rGS9YX8V8wEnj6AO9i3quOS++gXLpxfTT9tdlJ&#10;hTPuDuGtbBA8RDaQphVSTO8VOwTmKAJ7lhkSxqPLi7OujyCTHkbBlbkyDcLYY6Ts/jA/CdblGQuB&#10;owTO6yovaTpiq4S2o0BKc77MTOuhiW6Dc592pr3Uy0Mm9cFc62K6uTMnRvATqNIi4VncKeujwqjs&#10;1F/h8L2qXwmFeSR/BGgh1lmsCJWTYxV+8UoEKJYS91UIwSuWSKwMac61efPf9RuCTN3zeVkkvVXy&#10;GqjJR2svbgBC3Ket4HD1jI4SlTL2ICG/pQW8AFBiPZLeIUZnizphcD719+xhHQp4O1Dh2iCeLkjF&#10;okoBpF/tq1Ig3ccQvC5aQ6fwrhS3txCUJd+XfrEKoP833ap0QOElfBE8BFHPtLdGv/hvG6RHgNcY&#10;hMpLHawT9wrAe2CHNh19SzZKlkruvK5zLJBenjse97zu3Z/ogkfXBju2Xoe0tGpLU55BB3Wp1xvp&#10;6ntaHJGz1BM6krbvaMviKjmrZ6UL0sn8XZckWF0cHmzXL59tl4ZPtIsjg+3k0QNt9kxHbSgHC8iv&#10;mVrfuXaaAEofqNVa6a0Xv6Rp2vlz/GKHcZUCU9tUK6TLzV/tDofUV110WY1AElAlf69108ZZ8fQG&#10;EepCPgle5nsRVOY77CRResIUoUvxY0EoLL6be6Yh3/jvCizMDqFkJkrBEUWWwJYDQQuMunzJU+Eq&#10;5nVMyxmiKnwdE2V+oaRC7bUoXuWXQnJN2ghCxwin7gsuMd251zNRMKjVwb5fSqdAOipknfRfpUeG&#10;3cg/Hyqj1w/dbJv1RhBqzkeBVr/3aMAbF0iBUwGiyNAkw4MG4VDEfC4zPazKX8CiotiO1zSM8rwB&#10;mIBDlERgKCGMMHbgIZhZVg7AordicvYZ1wXGHtat+Bb+QZt5s7nPtTRX6Eu4C1wUNs/x86lj9Vhl&#10;ZdWQpDwRTOSVimq9yhUpK9K8On6HfmUZF5jUYX4qd69YBUpliZQFYnnddf7XM8/SLgDKOZaj7U7b&#10;HVCwXbZZelk25VkPyyJPyyulLr4WuJV1HGvdNpkm8lidXOTMPKBFOj3aoSwZ/FaOYrmTn3OmMjBi&#10;G7mXWBC0rPYJGPDB+kSGaEN0qOM7+fc8936B18w2dvk0gHKyXbkwhMVyou3bvYV6LQhwJEaiJSJQ&#10;6BJppQRs5nb/69pDCyRWCsDSx1MyWY86eu63Sk1wGQCJtSod7PzRQd1+QcW4YKb0F3AUwJQpLlOL&#10;SCG0vY0KHQLKbAkvKKh4IlU9KxDweSmfzAtw9f8jxBCqE95ipgJGI/K/GGQefU+Qe5SjeSmAVFm+&#10;b/kKgT0Y+VB//e4oAHnFMsm7lX/PPAU2ykG7/M5Q4i+23ftRLI8SkjcCJmNtg0wtgY31Y48Dk/vn&#10;iePQ45fyq9wKANe0WyVWMXSHVITEUTI06IQ5FX4mPaxKYnvkhwJVACCAFXB0R68k3qNc3RfvLZg1&#10;scoUOPifd0xHHlqJurO9cobvKIzfeLb93kvvzSEtTBdrELoltgYdtT56876sFH1xha6skpXL657v&#10;9oHaAkbpYd7KlcovDwSA3qop/hSPBCL5pmwINJbN0bUn4Cq9OXxXIMvZndJMI2B8U85od0+r0EV+&#10;5ZkBfv6nHPKz7chEOo/QwWsP5Y00ykIUqGQ94NFZOKYLwHqP+s6DXwVQBUqCrPKi3GVrCdvoe+Sr&#10;7Ba4V5uUlx5U+nVG1R7uCzL5z5ljEceV8yfbpZETmQR35sThtmZgWZsHMMzL6I9zU2peipbJAs66&#10;OYKIZ//3sRfT+38+6WrSHO2JBbKgrR5YAq+8J6h0u9QZ7+msE90hLRotGcHlP//X/7pWN9vooHcU&#10;oEyvCEd6JIkJkSBOCN0RVqJ5v6yKErhMt/e/TPBIvgp3x+gcEKYTnlgS5vdamIpZBS4dmMlY87JM&#10;8g8zk16BolyZYz1QDBk1d4YbgtOmLn+FInWnXuUSmY/3augydTAdZZhOhtq7xI2SmR6kc3exEnDj&#10;L8YuulgEh+VG2KGJAKHyWJ9eeCwzbiB1qLjJTOgqHRXgOW3GlPGUo8JZv1JwlaB3ZULDlF2K45YK&#10;sUhC1zfPfE9QUjClkzuq2zb3My53w/w7XnXtLuEpgIhlwnXto1K0l479M9PLk8RWBJAOaFQq26PF&#10;6jnrXZSflAEtpDlne+LEwPifGFJcgHKTAkgRWP6rpB3PBfrwTiAKXeFt1/Y3YFuyG1DpaRIAgg68&#10;X4rb0atLo5wbFK6OhHyhXclGyUz4FzkuuhWA2Pubvu6FfspNenT1AxrQPkFcMFZ3bE86u452VTby&#10;FR4rZyh3LI+6n84d8LDTyiZstou0ka90fsqM8j6rHdm/o507fbydP3OsXb10mro5XOznfDtg4XrW&#10;DCzrxE3qmSAgkHid2ApnrZR8O7wDn4wAcb/fx8WAbu1Kp3zAcy0ZAEYgWUybtWCcALhp/crW/8pi&#10;UREhfE1u65VBU0jCKDxUSKKE6Cph94yzw2GxWrgWWJI2QiEjVLSOqRF2mcu97rlluPlPBMi03C9A&#10;8NyXVYeCnQ18u3thlERGGCR6/HgEM0pO2tRf5ltv8vN/PpvBdZRCInnfshAEBb2USOGAmdzTgqhe&#10;X+ZaTglggDLCqvJ3AGL9eUcLwjpVbIL/1qOrq6AjrbX2Zk2fFLo5lGe5tsveWUUsl6xiKNY1IwgA&#10;jXkGyKJgChln6mLg2oWhMdm/QaMAtfzFKjHmJLhEuDv6pU05Onp2NCnhtq29olm/ShsTWPMYYaoh&#10;Tq87S4VDeUkaYx9ROPKNgpXL4v/+m0pltVQ7HL7MbnuAjLKR2IyHABVZ89zzrN4x1uLcnsRckIHe&#10;mqneXxD2Wp7AP0EmPFPe4BdHDzA9oOSABgFCrkOX8E+aUmaedUcvW56pU74THnoJlD53DpidAoBP&#10;u0shUXBoq9URGlAnY2LWx7oVP+ETnVYBoe3A2kCOCjj5z3sG4DevW9FGTg+20Ytn241LZ9rQiUPw&#10;1+Crc00EjtoMy4Ctbo0DEgnKdsAxH9fIdAt5R+sjnTZgYhBX4FCO5K+8rMl08+PiyNP6blNNyPOr&#10;i2tWLoaOczpIqR/AUsS1wVGcML0IXEIoYSUighWCF2FL4RHCnvhUTEXJOxKEZwELlbA/VMLclxm8&#10;r6LJ4NeH5QNSEWLz7/NG2UlbyqcSe586kpfELoAxnfetwxuwM60Kp/Iq+H6w3SE30drye+GNW+X7&#10;MFtBkqGxKkIbmaz7Y3u0LEhr22R0AIU09jJYMlFK52HQs1V+5ms9e0Xte38BrNqUNAhfAD1KUj2a&#10;81Isu3opwAFBTRrallhXaGKdaF93/c1yfS7PpL08LYCw3vUsz/O+9LaMonvRtvKsOisPDqdjeVFf&#10;6Thj6njoU3N1FDDbqCWTHp13At4esUbmttXLFUqvKy6SoXIBBcXSEgnAAAb24KGB9wQi3pfeoXmO&#10;4nv/Ts4cSR9l7QFGIJFeXHeyl07BtOZhXvnfH7bd/LU8igaZBBd+cYZf6UQjX9+QKw7bqYU4E7ny&#10;4/+xpDliSfteypMXnstKs17hJ3WrESkBz3ZQF888Dz/tVLBoahRVoKSN5HPy2IF29uThdvv65UzX&#10;n4llIlgYiJ01c3qb3QFKgYV6o9Vi/V1GUKCidaLFop5Y/36toPNcljmMTFo3irItr0EGUJo5Qz7Z&#10;ljnhqxP3/pN/+b/tIKV+3bebNRdVkhKkvoc3w9rdnKNT3AiYihfiUhEF1LMK3xHO2bUKdhgmQ2Uu&#10;9wqMIJbPSJt8IgClFFkq0At+FMFGVjlREJ7VJCXzldkqh3NBquHe9930MKm/ZZQAVJ6z24T332lT&#10;Jn2QD8X7SVaf+V4tNbd8FUTTfk4QukxRy7IOAo3tIb/57jFbFotuTuIrCglteS0kpqWdyYP/0lhf&#10;VbNTAVYJzTt1lh7km3gFgJLeGGGsIeFeGShfgQvIVVmW7Rqp2mDa//bU0sp6SNfiUYSXwzQ+K7A3&#10;L3lTfK85JT6XXvCD+nqUFes78liFpC6krxXkddRSBunWWxmmtw1dDCTWEGWh7O5H4wJLlzZYjwrA&#10;ChACYLU9LiFt7UH1Daho5ciz4nPRr2gXi7G7rrS2i/u2MXl0daGOtiFWK3mZvuTVA15/0zLxnvKb&#10;a/LmXL27SihteZ+8J0+c0Px87uvZtJTlu7ZBcAzYkm9ZZj6Tlh1PlW3qaMfk0ha3vLDufXBW+amR&#10;VOs6s108c7ibrzLUjh3aB9hXLKXcmwrG9oFZgcXRId2ZuQngzkkMRto5UqR+mybBXtIbU/Gob0Eb&#10;T6EtHFomxdsFbd2qpegGrhF1d6Hvf/af/asOTt78xjk3pV/6HOLHbCuClpAVMWtUpq6jYDQkz2SE&#10;/8nHdyRy9fpdegWS/5rh/QSoKL5CAUET3+GdEuYCj2KWz6uH6MupNSTWrStXZgEAMsj7EiggR/q4&#10;UinfZ4ILaK7ykb8EKiKRt8qlYPFe3dOSmA5YQWDz9VmUT+tBJVOhi+GvGd9dS+jKkzbSFgWoAI18&#10;RHvqGNdPEIculV6gRsB4r9wzBMN8eU/6qOz56qRlopQ1IkAdqFPqQz5VLwGbeqQ9VafQNPxQgHgn&#10;ad1BXpdDgBNIiuYqZCwu86WNZX0h6NYtCqBilFJm1iVArMApKwGYuEU+E0RKqSsQrfXlQS/XAYdu&#10;igpXYGpdBA+AhbN0LtCrtB51bZquHtYHfvXAER4lX8+0GXr0LmO9Jy+oC/XKAd3973OtDdso/zOU&#10;yzOPWg+HLPCsB5CSKa65V7KFojpgwD3pab6Cq/TPiCD3E0OivvJI2hWo8C5tikzJJ3mWOpccRZ74&#10;X1MISqaiN+HT7Hb78lC7dnEIq+Vg27B2oMCEYw7ujlP2Y7VgVcydheXCsRjrwzU/NSGuRn56/S1d&#10;di7S/Gz+VMPKurTGVRbU0DK6kLOz1Llv8Lb/Muf/4n/+P+ug5N/+jUsvphBDhBBXcxLmKfQWKlHt&#10;YW18iGJFFIieuBwhVO5ZYZVDsxTmI3S9kBvMCmAkDxpl2ggC7+Xc/U+ZdY5FIrNJI6Mtq3oK37Fc&#10;GYubkjb05dOODmBKqRWK7oBZWiGibCkJeYfB1tfPSDjvROAwHmHZlkMe/H/t474GGM8CgLSx/GK6&#10;bZ0++f2cFQTpKJjEfaEOWWDpfZiXz9PaLt7rh1kVoupdzU/lAxTiAr0p57Xl0f3v25pgtHyIoAIg&#10;HdhJQ4HHNkfobRNHQJD3BX23kQwQklcBLG3xfenJoVXoOQokmAQEVRZlZSZnAcV3Pc+sfWW4Np8a&#10;CRPQfV8+ACzImO2LvFmngEQBQXVMXqvstlOgEWSKLsaLCjC0auRddx1w4Rn36rryiSzmMD/K9Tog&#10;U4CoIhXdS9ZCB+kaOnXnThb6kczMIuawE4i8km+5ONQX2usGJfgqLzjkaU0KhAZxnUqe+k7GtKZL&#10;B0JeWqCxynkWGe94fWX4YLt2YbBdO3e87d6+kXqUdWLsRDCZMW1KjjmCykzABevEZ14bxFXujMcZ&#10;Q7Oj1mpZiCVj28vCqU7Yd6qjrsPQgZNWdaNMKw0+evW8g5H/8m9cCRYNSwNlKgyGUVEMiBmFl8Gv&#10;mfOGAd5XKPvrKD7n9Bo+I8/qAVUa0vF+8uQsQBTTilEBHYlnWV1j+vyTxrxVABWxe25dvJ+eJWBj&#10;gyvvyr8EwPuZocv7K0hv/CITu9KDVH3z7eSu7lpt1tt5JvbKTrSqYK30KVqooPq91llBduiyX5Wc&#10;+npfcKQniMLzXt5VmEF+P6jtOy4X6HviKBVHhC71kgfesw1OgqverKxG6+5ZC0vBlQ6+W/nlPcoL&#10;CKZd8ky6Scfih/U07+pIVHrq0ZUf8IglIp3s5aGZB1ZHLX7TfSmalZKaroDDPKWFdPK+/+15i/9c&#10;e0AHy7QesTxCmyq/79wSo6Dd9Vy6FqDUmfe5Nk0UN+lsM66UABo6FKgUsFTdPKq9yI/l5ZnlFm2q&#10;Qyt5ek2vyJaHyiWtkac+uG19OXQF+3KqvkXb3ooSMJxeIE1NL7gmoE6HYhl1r4DQNtiZuNSi5Kny&#10;W48LcuPCsXbx1KF29fwJAIV8ke3MU0Hx5wEGxlni2sQikTbWSRe1hoW1qErO7Vide4IFEgulho59&#10;vmZljfj00we0YhxGXj3QfVKEdDeuXe4g5P/zL6NCNTwrssqcEoygOkd6bioYocih8kqsEpI84xyl&#10;5zoM6c+5jxCH6aTt34Exyad7R8JVPgqUaWCiafjvffPOkgJNxQ5YUkfSRdGSvhj/uh6kSz7J38P2&#10;CEaYizMnIWAlDHNnTIBYEr3Kz2pm247QJTAJUS23FKkEoIDDulY9dA3qc7TUnfrE5eMdexqBsd9b&#10;1O+1OOlMkLNM6VS9mwpb5VuP/tMWlmMvl/KkeeoPsMsr0rmRUIBF+pJHeAn4FB0KbPJ5ztBCmhdP&#10;U0+OWEUdzaMQUbRSvARNUcIKuBa4JA7FuXaZN/BY82cqJlLKatlFF8rgugBSJdakx4/v5KLqQnrf&#10;47/vS/caDlYeqm6ChOcAh1YQ+SSvtKMAriyxAiPbFACxTuRbQfACAd8ViP4tcAktipcVxPa/NLVj&#10;LFlK58b9XpZidWjhUKdy85QNrZdp0AeXg/qXW4RlDM2sk0qcOR/KYSdHplFeS5apY+pm+pKrAKY0&#10;IT+t3jtXTrS7o0Pt5qVB6uW7pIOmGSrWq4he2CbySXtsi/WuusdCs6MMWJSVpgUviDiyI3j0Cxwd&#10;+SvXSHCpTkxgkibrl8/o4OP/+y8WS8/IKKlKbqOokESNIJsp11XJnvgcMpejV+48lxAhlHmoEDK1&#10;lKKYxDPTcF15KTQoivXwOgpgWvOpvAosrJ/XXdkpo8p/XTcP3jNdP3qUIXGYlecBA5QV5VMY589C&#10;KThL6J7gMnZgWUXCI4zci1kt4zthiMAopBGCEgbrIABlroFCS3kyTgtOphgkS1SddmS+BmlmTwMY&#10;fI/6zOQ67QitC0DzHRvon5EG0odPCFt6+9RPwdJqs322t3hpOeEdzxR2y7TtvusR0OGeAUHpkfpC&#10;h8rXdvVgUoeAUoJYCpGe19Ed7ifW4jvwoVfyxCpof+QjfFQOrB/to162015UuoSGfXtCS963TtKN&#10;9yqG4X9p73v1ToKg8td78sn6m0ZQ4f3eUvA9efe6nT7zf2SjT1Oy81ouyS9yRB7SMe57+GgdLdO2&#10;2hYBte4pb5GfyJB8hIbWFV6bn/SJggaI1ZeZXXploWuP75G2OibypnzbJu2uDh9pj26ea49vDsM/&#10;R3TMo48FKfO2Tx4a4ym6ewQkuKdlEn0gjbwUNASRNVghlWZurlct7yyUFQty+KwsFnSCtgqg//m/&#10;/i8Ha//ff4mxWKkSuPL74s5QUC/oZuhQVAQ4RFTAewag7F0PqgCFEAowxJB4Kkl6Bd57zTzSpBfg&#10;SJkqrozimUSOUEY4zasDFs5G3SOYEt4yeB7AUAh4rntRdVTpSlEkaoQUQU5wkDpGESCQ/nV29uoE&#10;LILbtcFPWToPIaNNaYOKVMoV4RGIomz2HGV2W3fTKdjWUbqVoCl8giX3OfItYgUh9bIutrtiF0kr&#10;DyjTupkmm02RLjSl/Sqh7fTcx1XqIC1pSgmrPaVglmPbpJf37B0VRO9LpzeCH4AIOJDGsjp6eC9f&#10;Puwsl7gZvic9uJ8z/8v6kX91BOw7WYkl0IF6yYf3i3fSJ7KWtppX8b+vY9XfNqGECHoOrMueJ8ZT&#10;at6RdCffKL30sh3Koc+UH+QGKzHyEzkSxKWRdSprpN8svo5OJiNT0sn6dXRJ2wEUlc/AZtqtrEiz&#10;qrOd2JwZk6LMATHS2DFZb/nnPkI+k/bpFOQL76YTCs1mt3071rV7V4fa1XMn2pG9Tte3LtQpumc5&#10;ZYko4z2gCFR9vspUD8QFKotyb/UKZ8vq4mCZABzOQ7MtgpDWy1qsGAHIo1yhhe2/9x/+7Q46/n//&#10;sFhkgopbTMg5DVIoZLhKYaUlLsLN/b7XKbOb9N3wp4QJmEDAjH7AvDJhZRrv8b5MFGULLIrpveD0&#10;gphyUg9dsUqnCSaRa7i1r29/dPlZL9NwmKf5VU9K/lzXsKybJ1me9xSgqkP1arwXBVHASwAKzVUc&#10;ex8nqxmwRKDzvoJSQpYexvIQiLf+xt/I/1m4NDWZrMxJJ8VJY9/peyvv214VVgWOAvBfn9fhPrdl&#10;SLs4wgPKiCltGo6MzNjGCLSHPR1uim3r2qV/r0J5T/p5v+pr21HWWB3SyzL6NlX7SlCLB9LYOTZR&#10;UNL6Tp8+LpN5pBz5XfWzLf0RPqUt8pn/UZBSnnQq0jjy5nXRJZ0V/wOY/Lc899pRmYxt+W7MdXhk&#10;/rqfBY7SquRDvhm/EEzkRY1o2SFU+32vP8pKeSNLAWPyq2C19bK+s+BlfTomz6lH6Bp6Cg7cV5Gl&#10;S5S7OrcC3+psAirUxTT9JmDhPYd0ty7Jj2Ps3LH25MZwu3TmKHWWL4IxugGN0xGFV+SRdmulzoib&#10;34NLWSs1NGzZlrsK98chZN0ggSXDycibz9auqo+brV25pDsWQ4857eHlTR1s/Ff/sjVlCIrQvL6m&#10;ccYF4nZ0QtG7E2+G2pzl5/CWw5I1j8Ies0BJQpGW+0VwGMUhOBRQ9GlKaCLUXTkldP6fE6uhzy+b&#10;TpGfn1CVWT2wGN1OhDv/C4hq2nUJsYyq+SkqUjEuoywwLEN+nQKmTjKVuggodUY4FCjq5XVtyadg&#10;uD9FJyScFTaVap57zFB3294H5YrR05NGoI2SeFCXKkfrowTRQG9AHL/Zc4SrUx7zDeB5zvvcS9kK&#10;l/Uy/xLKAhiP4qlCO8D/Rc4h4TpgkIWgLuV3lIq0oY/P7GWLZ14vgy7WOfJheZQf2kO7AFNXhrxI&#10;mcZByL94av0605z2FH1qxMFntq/A1HRFh8gaz6RbfR9Zeam6eD/0417facVa8oCWURzK1f1zyUW9&#10;Y52KjrFSfJdylI242/w39lUyVPfdITH8k/6mBYDKkqi8dLki2+RXI1wFKJFB0yIrsZQ73ig7AmTv&#10;Wuo21RcWpZNxF+tXNI8FCo0ji5R1cehg3J8nN8+29auXkU+FCRz5LLm0s5sZELGsVVhy0ktA0bqq&#10;8gtc/i1Q4XliK1gvAZccTs2vzlQLxWdaKz7bvX5SBxn/9X7jQmQqUoqgkJSA2rhM3KEhClOYlAYr&#10;JIKA9yBSmO9wGUJJI7RmShEkegmqzDOaru9YACCTSiBtuOl7xE0vl/e7wCNnBUJTV2BxIp6C2Ac1&#10;M/LE2bwEB/8rIH50LYpN+QJeevmUqcWjUCDkOTskKxOLkdWjqzQKCfVTyKmT9VPhpEeYhoBY1+q1&#10;/ZTopOauYKEb9VMxwvRYBm/aGSBKfIGzTKeXiFlrGaEf5XbpI6TUq6w0euIENgVrh9jLCnFSWC06&#10;5L70SbsUduji2byoX02dp23ppbsFmwJDaNcpa3jndQWBpfvs6ZM5F31DI5WL6+qdi5a9Utg2eeLI&#10;m+ksVx5EvuQJ5wAjbav2G/TWohKg7IgKjKWTafuOxmfSM3Lnc99VRqxzFLyrG/nKF90LLRP5UTyd&#10;mU6h2shBemlb8iQtaIfywn07SOtblpUyKe3M3zJ9z/a+oX3kpwOc5N8BXgGm97sOirpr7ZqnI0Mq&#10;sEtUKrYiPbS8yq0ruZ7VZs+Y3B5eH2oPcpzhvrRw+oJ0LNqYr9ZhyZvlSKsCtTdT8BdkhmwmvQky&#10;fna1+19ujiNAAIggw2GdAipYKlosGwZmdXDxX/83LvteAA79WX84k6kkLtdFXBsgQzvG0qjq1SRC&#10;EbDSc4YoAQYIrmCqWDLxtYlJughSp8hhiAoHAXqBMo3ElekRaO5bfllAdd9yPasA7kYnalvf+Vnq&#10;D7G7eqYnmVc7jPXM1mJxdqNrLux9TKNA9JbALFc9wxzNchnhkR6P8nszNgJKHWZMHk+7BMGaKOWz&#10;123yTDu1RHqBzroMe6vQ0rK9b909/G9bPQsCCm4BRyaVZbaqoxB1RKg7IRcwM+ksh6MELla0nVOz&#10;dN9ArXkJSLbDdLoNRePqla2H1z1fVDyVKQf/BbxSHGnse9STQ5qbRkVOB0KeUWR4UFaHIMJ/6PlG&#10;hkopIldcpxfnrBzOy0iWtJKW9vak4f3IYvLpgCY8KL54XUqm9fgG8D3nOu8XD2ynuxlGziyT/721&#10;ogtfbndXT9rZ750coCStC13nzJgQUEt9OpC1rmUVlRwoT9liQIWHPtJTmTL/khHfm40lN6VNmzI+&#10;o4EumRj/3ruh4Z0rg+3a+RNt7PzRAIByZj2luWVYv/4cQOmARddFK8P62I7e6vDcX5tG0OmtkhoV&#10;0jWrIWjvCc66Sf8uv3H5tCjCsJCzQuB1AADl91mZjCp8CV8ak6OYUv+99nmdw0CUwWXdCq73I7jk&#10;4zOJLHGieCqgyppr0qnklinz/QSqablXAKEy8Zx3Ui7XmTyUeqgIXc/Iuczcuq8Clslq2fjhMHKO&#10;PjJ5x+rwQPgy2hNhrHopLNZf4Ukwjf8KcnpJzgp3LySivMAWBvN+5a15WiaqNNQtKBeg3olQhPkI&#10;BukzszYLG7U6HM51pm1thF2rnH1G2aTTGhEw435yHSulU3i/U6N1krk1s/22jfl0+Qku9rqpXwmk&#10;9Iw1hlLEHQqIqSjFk14JCtCpJ/V2XYygGX57cD80697pLdd+7o2KEl506cKbpJVH3hNkVIyiVZVj&#10;2dVJODJT15ZZ12XR0JkARAJCwCj0t0NQScgzaQtspI00qY6k5EieRT7Jx07NTq/KL9kpnkuvsj6U&#10;wVlT/fRtgbDlJKANgIROuW/7jQVhZSLbsSC4t4QOTYAvy252mzrp/QC/36a2/bZXcJk2ZVLbtXU1&#10;VsrpdvfqKcDlGHWsEaCs51lgR2b9tXh1/wSxed16rC4YzCFAFMgaN1keS0UA0WKOO8TzAptyg3Qn&#10;4xLxP7EWrJWvv/dZBxX/zX7jFCgJqiuT65ijVr6unehUhO6O18zoeliIVIIiUSWoiuc8BxntUWAl&#10;IyV4ehjSygSP8kcVgGJGRhAsh3cDPCoL177bm659PTwv7upddXK/C57LpEUouoJJutdgQdmWaZsU&#10;EPMMmFB+9TiAnXXp2iSTBCSVo+8RbZNT/BUC842wU24mvCEgPdimp7K3VLhzUD55+ixlCERpj9sv&#10;TOksD2g9j15/1oRcBygEBA4trgAI9/MdYM69NRPg8N3kVeARl69TiHx2xbTOPyFt38P3bppHxRCk&#10;FXWHVta9B+ziW/HHozqJTgm5tm19u3Pd8a46CTsFrRx5a534H8Xq5cHOoDuTXywL8woPtCYoH6XR&#10;igmQwNuyegTqUsbwAFmInHnf/HmvtxaqDdzPM655p5eFniemTz2cWBYlL7nprR/ra5ysl0HziIXg&#10;84CO8lIWQ4EbeQDgypnPLNv2OypWFtccgGV8mz5lImBSYNMvsXAG+OOxU4DK2fZobIh70CHyDE2w&#10;xgUXJ8e5PYKxkt7KkA4CQh1lca9asQRQWQagLM3Z2ImBWQHF68RdOAsmAoz3AjgAkG34d/0BLGUG&#10;BlAgXg8GJTzch4AyWgYGVLhn46PcnUCEMT7PwXvuVgZRc809YytzsRD6/5YhYRWsxD8gqgxW0AWD&#10;9E4JkJYQ9MCiVZAp0BFIy59JzzkxdfJ/1bkE0jprlhcQdoyPopM3ghBXiLbbm0RBFBjSedjbFh2M&#10;6xSI9D1UrDLbxnUJawVqC7wqZlKCpRD079BeR5KMp6TeAoYbeAMC0CrfanYWq6AB6GWXM66zviYu&#10;nEOpKqsAwLsCBwBR1kUHPgEZAb3eF0QSUxFYQvd/W5HLkujaZlvkQ3hC/dK2ug4tSBOQ6Pgl/0tZ&#10;CmRqe4CORgI0ZaqA4ZvtoA01iaxobzv8ZnI6G/K3jvIvZUsfynPuTg8wdQ/lsh4o2ev/AQLfEwzq&#10;/cwBIZ3/VeZllBmrQhc0HQcglUV+1qVkxfdUyhqRElQogzbq2slXXecCDNoO3aZOfD95WrfoAmWW&#10;O2i9bHt1XJFHDt8ta0qQonPiWYESnSr52J7Z07CgsXysn+0fO3eoPbpZwOK0/drprVxGOzFlznin&#10;dRZw7MAENmfR2iav1WutlHVrVgRUdH/MX/dGYBFUvOfcFe+tXyMALYn14ofl/6f/k/9xBxP/zX/j&#10;rKCCJjNyrZLR0CIKDIKYBSycZXJ/DQEjmDJPgppehgalFZoCgAgDeUYofc571YtDaIjcC6hmqsQw&#10;b0HFBVOJ6Oc9zyoG5cA00/q/GGpvbX26eqU+CoH/a8culVzrw8CeJuL499+OwNQwsowoP9n6x6zk&#10;sG294nh/9vTxMLTM6BLEMosjoBEQ6hzlxtLzvgyPYlUZqV8sBQALpcqCvFgPrk8SJFRE86teznsJ&#10;IpOnWymWReOhJWO+/VF5BkA4pIsgmVEe6OeOgLXdguVKO9ujUAoS0ugNX6KQ1Nf2hdavrzse8rxc&#10;C95DNkIn3pOWlmuZXvux9fTiXV2lo6MhXvuVglgYKhx5B9AjL+bfy13JpAqU8r1v2i5N36GVe97X&#10;EYB43YZqV+rP2ee6KlowveUQuZI/ymLetW3FV9PHSuW8Ypm8VWnnt8kT3s9735SbXs5LbjpLiv+2&#10;wfrqcjvFQQAo69hgqmmVb9NLS9plfbhWVu+MDrZnt85nJMg9al1U6NBy7f6mxW2HZ9ud5r8k5Tq8&#10;bHsFiTm4VyVzNZFuA8CyTqtlQOtlSVkruDypy/JFAMqKApRYMcZVFrV7d250EPHv9hvXA4iVDKh0&#10;zJNYomOBjdZEMTKM5fB+Mc90ErdjvKa4Qi5DAY9YExD/tUVAWsGkLBbOAgz/nRfgcxc7LUcABBbT&#10;FPDIcNMKRHXPciNw5JeNcFQW0lUvUkxSGPpeuHxdmBIfuwSrF5BMnrO3krlhtu1SuKUHysA5gsi9&#10;CIPtp/yVYQ5mJ3lrMidPrrMVJ2WGVqFr13tDm+ULu49pYXm4EbLDvwJWPsnaAUkPGslPWnaAI/AE&#10;SHi/d4ES4OWevavxplpE6TNBjmf+T57kERra5mpjrDcVyXpKP+lqm7X05Ks9I/VPDIB0UeiuXbod&#10;0t2RiwBTeGx9qHtoZhsEuAKctEeLgaPa0yl9d1gX+dZbn1VGyaKHAJI4DaBhmsTvqKuT2bQu0oH5&#10;vvXv3hUMU7fw3wlhS9KDF++Vpaq3dVG2pImdhMAUC477jt5kV33rIWBTz8hN5Kk6ocil71F29IC6&#10;RZZ4p6eFZaoD7v63EL67HMORxGlTPgCw3kP+J7cJH7zbpk6e0C4M7U98Zfe2dVjVtnVO1gC5oHCu&#10;WyCYX8rGCgPcjIs4wqT7IzDIN+UxFkzuLXrjBvHf9KZTR9TjGv3RYlmRZ7pE/76/cREAGl0CI9JD&#10;GP5Xb9CdYY5n54f0zO4Zmfc4SpEknr2vBFYZFVDSqxAcvfCWO6KAK9i94s1q06fSc2HWJi8a3YNI&#10;gUvXo/COQqGg9KDmu3lGurxrvRQoyqtgVvmcKoM9kYJSQTTf65SA91QeLY3Kg7aSTmEQUPxfvZlA&#10;WEgfC4vyS1llcqcovm9bFaqACQK5gJ5a90fXgP/ump/gq726rk6+4VzAIb1qOFnFVAmlua6Z9eGg&#10;h+/Bw9iKFo4go0BnX1Te8dpRIZ/FAqJuRW/N8epdrX/RtqcdzykrI2UdzastRde6Vz18zxsV+TUQ&#10;eoTv/T2vBbaqX+hh+wxIR05K+czDeqm8KY/8tVBSLmXUZEtkK7QVgEoW692SQxWkdqMXcAoM7RCV&#10;DxVf/jncu4JOaxU9dwDC9pgn6UMf20S5djZeS6PIJmm0zKRpgJG2JYCftEXLqpcW4jdlhrOHsiA9&#10;KCO8DR16mdX96uk5pw0d3dZuXz7Rxi6ciHXi1geCi8BSAW5lUDCrs9ZH+MZ/h7H7afj9xMw+jlIx&#10;lQrSrl+9tAOdmrlsOuMsnr3///hP/9MOHv7dfwEWG7kwQui1jLW3KnO0em0Y2Fkv6RHyjozvFLgT&#10;AplXm+2U2f2auAq8/8m3CAiReC+MVDhhhGtp5iNAHvkIGAzTJw86J52H78uMUhLrGVCQSTyPGR5m&#10;vRF+85B4+tW9lVRzbGR4B27Ut9bNFONsi5aN99LjKRiUZY9ZJrBlGazt/6MY5FHvKngodwClO0ep&#10;pnD2cJKaYFF0q9688recvqy4Nr1gUt8INPnPnz2tzZrq50l4nvrijkC7KBL8870osjyIwtjDS6/q&#10;UaunrXYGoD2c9StdQzvPWlTS1LY4RMr/JeZhfW2rw92CSE9703HmvVIYy637CQSTZ+IUSW9blJeZ&#10;EeLIB3UpxZQmBsKrbVEklTyK24NIdW6JbcCngIr3oYftf2NJ1+ifW0fIp8iFbaWs5Akd4rImbwFQ&#10;i6hmZksrlTMjLqTTKrb+qSvpeqDIVquUY90tU5nxe03hn3Ti7JSGyKv06OgSGUkaz9anC/pSl1sX&#10;T7Q7V7VW1lJv2yRIzsAynNrmzJxGp+jH5eg04Hf2tp1Fx4JuzuWspbZwDm2APm5iZhDavI1X9W6Y&#10;Mm5MJpNIed4PYbuo0QmMN8eudtDw7/fL5z8ihCB9FD4NLlenGNkBSpjFwX8FVHCpHgQGS2yOEuhS&#10;mv6wV05wkfsRKoVT4VWhI8TkR2PjO0IQG+wKYHsWCaHw2eOkd4mwCXoyv6trhEJhKgWVQQpklCdC&#10;083gjQBab9PU3IEegJw0loVhCipt6qP+6em7NlpPEd4oewFiCbttyrCuloFgJYiEBrS1t0QWlVL1&#10;w4D1nWnyoEyHKguAjc3UvraVp8PMWiPSDwFWiMk7lgn3yjKknh3NE9DlrE/vJk2+58pty7C9oSH0&#10;DE3p2ay7gJIZmzy3zF4WPPte2g0NqydzPk/1zp7DuwBKAUdoz7V7sXhd1mDxRj4J5NI1stN1MgF3&#10;6G+dshEW55qRKm1rU+gCW2MMdiQFSAKtvIwlI8+QHWXUr0g6uhlFT9rqJApsSkattwrlQtO+TeEx&#10;9BdUlIeArTTjnM5S3lh/zlFO6l4dHm1I+SUr1q2XHXVBHpfcFv0jUzwv2gmgBVQ9EG5cs7RdGz7U&#10;7l8bCpj4ITBHHA3c5h3qHYuq46XvrnKyHTJlWxPH4pkjRQJjRndwawQXR9a08rVgAuiUl42ceC5/&#10;6/15HSz8+//KYuEoQSvBUflkTA8sr48QoM7+t3IhigquACAwMe9VGBUfATV+4ChFBLZL1xNb4sqY&#10;TCCDIHNAXVG6tstD4SDI7BkTS2mj5Apt1UuGW44+q/WvERyYKePJVyZaN7eg7BmqEkdQfZdzenjT&#10;dYL+elWuCiZNeBbFoMyMLCytkarEZbhvXk6Mi+8fq6QAJaCCteKH3lV2zWjdkgiRR4SVZ6T3eQm3&#10;bgy04n9v8eTj7ym/esfeeilXR0GWntbTuliHopGKW+BSk+Ri2XFfobQsBb6UrJRIYQzvaZv3C7D/&#10;bYWso3vPg3fSeaBcxjiSF/dCR+pS4NtZpeZnHb8hR7GCua4OR2C0p63OqoaUKYujetNKW50d7dBa&#10;Dc9tq/ffyGPctdTD+EGVlQEHDoHE+kmLxMcEFq0SOzn5qS5AV9MJqNI3Mgp/s20k70UmbIvXKUsl&#10;LReol2+t5LKK4Ynga/ncj9wjO2mL9eKws5IHWiN3Rwfbk5vDbXT4SOTYgGwsN9pVFlXl5V61PYis&#10;Xu4UftvtWqCFaadA0x+2RfDISA//M2eFQ9fIs3FUYywGb88OHetg4d//B7AooAqnytQRjEYEMGQo&#10;Z49eqHJE2FQ6mcY7nAWQ9PrphaqXLGaVsoRp5PMGwUso66NKMBFwsVdagNUi0/3eTTZaIs1M9xHl&#10;HRmpYvTLyy0/SuKz1IF2cL9Gb4rJVedibATL9LYt9bF+pXARGJ5FCTwEFoUDIdBf7YHQQ3qptPZg&#10;NYrjPJO6XjBrQtwEI/dJS9lZ/Y2paV2kVblf0ClWiCMigkYBQ0DD/7ofCL1t1TqZa5A0oFICK7As&#10;cDf3tNF2ODEOSyb1LqFNOvJMRwE9oyj9M+4VXVTaArwIvMrq8/C+jn4T71gagpdlUE8/iRIQjfLY&#10;Qxf9e4AqeklXlKADMOlvWSpJFJ78+8Pgs714zRSuzkTQtq6xGEgT9w/lTLuh06I5k0hHB9aBoGki&#10;u6F7WcF9Gy2/rBHqpeJqfdJZGND1y369NRK5Il3a0P2X/7HSqY/Xkf+clR91x06t7pfc1Xu6aZWP&#10;8RL51Y1Q2VFxLtkVxOa0mxePtsdjp8nXeKC6UTPcE9fkfS3NRVl5bedWlolWjfWuSW7dPrSASD+6&#10;I3jWdQGJ6RwZMljr2XsuOvT6r/I3TkGRWApmz0QZo4CVAHYCCTMknL2v10VQCCgoQcAIF4xOjw2Y&#10;GJUuxVEQ7ZUqXQmaxJwB8iLEAIvmr8Np8yCaLpFEdbu9ObpEpM0WhxnyKzN8BQRNr4nwxJUhXwVN&#10;U7bQu2MudVexLKt62eqhHc1IIFHFSF08bIvCYJ0UhmrzwHKEAMYljW0nr5yxKvJFPV0SLQza3MdZ&#10;HLkIWCXvWkw3c9oEztajyijaWI96v0Cls1QEHY6VywqAo8QLtYz88qIWYLlCDluXi8T7pPG+Q/0Z&#10;SQqYSXP5xf+ORr3C+D/gy7X8LZBRIf3v+6UMXqsMoQd5hZ+pTylTyu3OoXXetUzp/QZk+jhKAYsA&#10;Yz0EG3p8nquAXnt2ur20UwYNvgpstQdvnTMypMx29U/AlPtJC2D11ot5CTAlywJDdUQqnzJQsjU3&#10;gXjzKbew5j9VR1u8zjyd0MHyvnlUO9NJ5agJpd63fuWyKHMlD6EvhzJSAVY9hDpuXDzebp4fbA/H&#10;ztJBqIe6SoKtdJ1FnWxXWdl9u7WcF2G9CFSZOUt5iU12VlA/whNAAUiyCfaAQFqLDd0GIZ/14P/G&#10;dSs6SPir+cVisSdKTyhxQkAI0wFLzGGFCgJGaSIoNCzpFaoCDJVeAVf4EkehYYKIAldK0ytVdzYf&#10;BMnhZQNHRvQFFoVu9cBSCFn3ZYBCocnqoirNuV5oLVfmGLfoexvv1bnSOAwbwUs7BQSY2ymjgmBb&#10;rdPUie9xVinqfQUsk5dUAvLKobCRXlCwXRVD0f158570eSNoBQxu72jvOXni+zDSHpNyURLnCFVe&#10;AkqtR4l1x7OMFGVSHGmtq3M94JOWTgBDYJOW/gdsHDHqgb2UHfdr1iQAmnvm4Ttph7QvQI7iSQ/u&#10;9cLa09VORishcYDQSEE2JgMvEGD5/brjIO8KdNujC4yuQ6JOvkd+NeRftK7yLANwiOJznTTSpe47&#10;AU1+RtZI38dn+tjSkrmTEoOKokFnLTutm1qRr3WjHAFgWmK2C9pbTjohZO6NO6islrtQe9/4X+Cp&#10;cq2vNAiAhEZFi/lYHp573elpE4umO5TZigGpBwWosdwiVzXFwQ+d9fce3DjTHlw71fZuX5cONxPi&#10;AEnr63R+6SFPDdQXr8q164eQBYpY5Mirbo5HBaC1XmpmreUK6AEcgCaWDdce/8f/w/++g4S/mt84&#10;hdCeN0AS4sn8N+jaA4xE762NMA+BDdElGO8pFCpDmNPdUyEKfLgvyMCAvmdXIPySvQTUBVoEA/xq&#10;Wz5KBrO1WFTGDIOh4CEgwhehgMgicvzM5Fng5nUJi0yc1eZljoUCoMBXPRSY3o0pd6eEpoS3epuY&#10;mfRimdHIdfKFTrY3iqsC83/+zIkovG1EgASK9KYCCml47sZIGUERXLC6HOauURLKlO7kJY1M63se&#10;canyvwMJ6cf9gL/XnM3HdpV7YHoFuKtb+FcdQ2IWnPt9VqWRyrp61TL+0yaBDOWO4uW9ouFr3nMv&#10;SuF9n9Mu6WrHobuXOksz2uB/aVBgY32qDqWQpIOuZQ2VUqj43zwHSKiHMqKCCALFVyyPgGMBvK6P&#10;w+2L5k7OPCDBKfJorw6w6BL53/u2v+JEpqmRTsvL9qOUYQBXa0V5kd+1/7C87nmoXPRtkQ+Vl8/T&#10;mZA27g/3VHplxTT+LzenA6nQwLQLAjZTJ38QS8GOyzy2bx5o966eamPnD8e6Nc6Y9UDdKmbrXkBi&#10;3EVQkl4VQymaUn+tEDteACZAk064puYLKgJ370Z6DpjyXAvn6aP7HRz81f0yKhTFgpD9Cl0JUpO8&#10;ing+L1CxoRK2J3AJgjGGvqe00dWboWgwI8FbBVLB4j0FVGWZNOGD5tfZMgkPUHGPDoO3tcYHoZLw&#10;MMe8MmcEIlRU2x4GwqAs6UFhjkJpXKCYqOJCeK57ABLE0k4ZrQJQh1gvpLEdBYSCAM8UcsqxvN6X&#10;j4uFgBVI+K5CJrN5hx5FekVpSSstAlBc5yt3KFpNiEPJoxA11V6wEYgjxJ1Cetgr90BjOg976YBK&#10;J9yZ1Spv5JFHV3bOHNYx5Quw/A/PqKtmtekdxVIRTDN/Vg2PqoTes12lHNa92mx9CiQKKGpGNPVw&#10;h37qly/j8b8Hv16xPRKzSb7lihSYoICcEzPxP2fdGIHButherzXto5DwSWCxfgE+6rVo9sS2kGP2&#10;tPEBnqXwU+vKtvWA4qFbUwBbHZWH7pL8Va7cLsAYiy6vSi8/vxkrKcub/9KEe5EV6+NzeZB0Hr4r&#10;rUsmfC4dPSyvXHbdYu7T/pKbskTODe5uT26cblfOHko9HR5WnvOJ3NCm6CQNTO+7fQdr/CR19t5r&#10;QOn3WnHuSgGOMRbbIgAJJupYbZewoP3v/pN/2cHBX90vMZYiQEdMiKXlknMAoQSzBKpPI0IXGJnO&#10;3vi1sHfnUgrzLsGUIWXCW9asCPnE8e+FaBLbj1EbsM0EppVLXgNLekvLlrEKGcTRL84EINFbJOZ+&#10;AA0iZQYsCpVehEOQSL143/QlpApGd46g2ANw5l3TyHiZFoFFmBOPse7QKqivGdsxOYwWgGQ8h2Z4&#10;3DXar5IFjCh/pXvEJsDLgTVS39mp0ZtYeroypI3bo4L29TP/rv6+29NXoKhDXlg/+VNKUKAKPaQF&#10;wm66UsrKp5Shy1Nl6ACoRl0KqKSPYGqb0xbTctgm65B5LQJMDzKuderySD6hvzwv4Kj/1MO6cC/b&#10;IOTaZ5VO5bGugu6CuBt+uN8lGTXfotLYqZRyWM8FMydgxUyOBePyDfdTmY0l2VulWnXGaOIKU4fK&#10;p+MdMrQaUHE/15XL7Ly0InQrKuZie6yftJiD9esmY9lDuKNPf0RGQ3PlR35xj//ed3ZtgVPJifJT&#10;ICHNC/juXDnV7o6ebHu3rokuaLE43JyN1wEa/9t5ZVc4O+2UW1aKbSrrw3rXULJts8NNwDbujqM+&#10;NaXf8n3PZw6SON3/r+MXV6h6mephwvxO6DwrpK8JyXUvqIXSCpE7k0M4FM+evITXPFUggaQTTN+P&#10;cgpcFaTTNJ0z3c9SQmABRp8YBggqmopeKwi9shTIWIdiVEXWy5JxgZ8EdAct55qI2Aqiw60BE94T&#10;3OKKKDAqI+1OW6lzFJjDPBKlVygFlR5QpAXlucF1FIL6x1qCHitRqoGlKlgBh+AQoYQe2Tfl9dog&#10;wARQKb+c/9ImLs90hAirT2FTCDugUgiieOQjD0oJex7ZBsuUHvVeAYWBwbIaPQpg/G+a4q33osAq&#10;gu0m74BEAKLiQT7PCF/qartKeQIuWBRpA7QJEAYM5bUypNyQnnpI/wKrDtysM+2yDmlf7r1pp2Ub&#10;mDWW5n/bpPsg3WsiYtXL69A9YE29O0DWGjT2kgWmgEmWesA7J6258M9YmxZN5DydRy2+y+cy6CxW&#10;IEOlnIKXVgB1TZm2zbYWf0vWiybyRUtJ2vms15uKUfGf95UrlyBIi8yzgQ41ijWzrV4+r928cLQ9&#10;vH46+qBuOEqauCP/+zYXPYsHGRgJHd5M4xdMYp1g0QscyrAukHSOpS+YINu5B23VD6f5/3X9xr32&#10;HSGaQqHCl3B4KMQlvGmcwqUQ0qAiuIJsA31WRPdezHqYHfMwDFExTF9gku//IjyauyLz9KmT2lzQ&#10;2aXgxliWuUIYgNCaUbjswbOyWWEIamutCCplyqqIZQYuaqtB5lWiMb2O4CMR+9m3AlKP6CUoCAT1&#10;j/noZsLUS2VNzCTKRXtJV72bzESQAqzSoOuZunbrDqxcgmXiocBDk9dWSlYyCyK6PIKMwlU9n+VI&#10;E4Xdoc8KPNrzWz/5Irh1vZaK24GMgqPrqgshvzKfJoKowqgYKArtTjzEQ1Cg7t4Lf6PsHSBFyQVr&#10;/5cPnwWnlKcbWTIgX6l3QJZ3vRd3l+e6wih44lTmm3ehjWf5mYP/nTx57XMPaVidQymHPBv/3ttc&#10;Vxv6gYOyknwuLXS95R10h8YrAfXRswfDZwHP4Xrd1wxXe0Sh3ZtGgKmRpYAE8rCaXlyFc+hZuVm3&#10;ekVGUpzqEICR9wJy2u47Rce4fbRFGc6yANsVmS8+Fc2q7tYhFndoDGhQH9PYSd25NtxuXz7ZLp05&#10;GBeo1ga5mXvJoLJRbhSdioAI4JiHsqosO8er3J+Kp/ST4nRxalJcAU0Faws4+8NO9K/r1828tcIg&#10;LASXCEFdhC+jBhFshbAjlkxWAHMAFDAsu7argAhXvStYQUyEIcrL2VmgCvBCiGrQNgIngThEb10j&#10;99zIBsscDkP7YS+J3yuTjOp7RgUyi8MisOZXJuHqgWW8V2Aj0EhMGRDFh9iF/CUkVdcCrwx5014F&#10;xmnRRRcEiTwDSgoYdU3vheDWvBUBlJ6b61X0PLo2Kxfr9vk+Aj53ImmntCVzPkh8JYFN6i5omJ8m&#10;vetZYjbrXkETF6eV4hftNL2NH/heFFIhox6+Lx0S6Q9A1LBteON9FVMQRjlLQQAZ+KNbZv0EPvPU&#10;rcvwuPyDZq9BAB7EYoOuZbpzz/LhuXzIEC7/vTZ2IL0qFqQcAaCkL6CGZ1EE3pemyoZ00KXgnMCy&#10;dCW9bZk3c/JroCn3gfbKB4Ck5KveE5zzhUVoPrB4artx6WRidQn6zwNAqIt8zVIHh4DJX9nWbfKZ&#10;eQYoqL89vS7B+jXLc1YJvXYrC8uIa2m7OQcsOLRmQif5kvr18mSHAS3DF/gU+hQYGcOpWJb8AVDJ&#10;+/7oYDt/ag/lOCfFTl26CSh17jv1+kYQtOS65LgAxndcH2SafnhZK8Y2CDbK/2qunbfiJDjf1Wrx&#10;+B/9D//7HQz81f/G2RMEWMJwDpHYs4Li/TRM4khYBYweMY0qYQtak0cYz1khlvEhNPl4Ll9cJHY8&#10;nmuEZhm981KVAeFxUpxrIObMnJovug2ApFovppNBAlp6DOpS62FklArmUYT30ESsnk4E12fG/MOC&#10;EeXzn7wSN/B92iPhrZdfy09vm15Ihvbgav15rk8fQVfIuSeocO7dMIU939nhflYpO4VfBcAFitBZ&#10;RtJVm2IVcD196oQARYCO8uyRnEkaEBFgU5eyMNL7QK/0VtQrQ57Wz7y5Fz8bBREEpFm5QQJm9Wz5&#10;xKlxEQGm6+1tT9wieUneBZxaGZapkJdseM9Z0M4vknbVc6pgVbcsv6DMuMCpc8Vaks703Cuw1Jpw&#10;WLhzpeCBdLFdfWe1Ajr0QF5gZKcCfahv3B8Uw/TlCtEmQPLI7rXt4dhI27JxbduxdVPbuW1LGzx2&#10;APoAIJQ/E3dbgCmwLjemBwPzUcFVyBWArHM9Nq1fmfiDE8dUwFgwKG/AxHbzjvnEcuKenZb7oFRb&#10;5IUWtfNKaFdkTfl3qYrplV1ltc73Ro9hsRwHqHvL1Q69OvOybAqULadcNoGu17+aZSug9DNrPVtf&#10;76VT9R7/Y6XYyQR0lnAs7SDgr+c3rgKTCopC5FG9SoJd3bMQBwG0B1BIc23DBBuFI4E7BEBh6QUh&#10;jBNwioESR7dn1nR6cJA8swpFaHo7o98ugBJcBJSs6NSSUAk5LD91VDBSR8vvkDyMloGlIL25LBCq&#10;+A7bxXrB+tGs7V0Me32VyvuZNp64QdU7iioTVMoIgAqAsEfgqUcAQ/AhPW3MmhuFC3DJZLm+R4yi&#10;qgy6ZVU3mWu9A9Y9fWlTrBloHuXseuTQLQLsUocCufT20DkmP4c0e82jTthUzGpfx688K1CJpUSb&#10;yh2biWKWkhhrsOwAD/QSXMwrANOBRW+SV+C+AEPAqUmJNTI3d2bNLu1nwhZQddaMNMaaiSUo3VQy&#10;60J9A4y6H/5X2bVkVFbr4B4u0kOLBTlzXpDvrF65qG3dsLR978M77SRAcuTg7nb86P52+MCudmbw&#10;aDt76mgbPLqPd6EP9Hgt39TTa+vQWyWuudmwdkXbtG6gbVq7rG1Yvfi19ZKyltdAgpZfLE7yLNkX&#10;FKV1gaP0yYZe8pr3CgTLclEuy6Uufhzfv7k9GjvVju7dFCDO5LeOj9axOpqqr3yUnnaeFZQvUAlY&#10;hHbKuG5QxVHKWjGuUqBTrpAT54y3LGqPHtzpIOCv5zdO4r62WjqCR/FkAILeBz4lSgSXRkVAJRRp&#10;nKsREzVWiu/VuxFS7kdBIKLf2Jk8aUKbNnlCza7l0B0SYLKqOf4lpiKgIbjMAIAWzEbJVE7q5WHd&#10;FGIXFYaBEDuA0h0xqcNwe3UER+Zi/RjM1Xqp3krB7EAD4heoGKjVTBUUZ0Z4LKtiR7bHtihEnUJK&#10;F/J2wZ0uUfWclAsNAhCpp4KkYFXvGwUzT9KVACI08fXrsAzLKgXSxSyLxPsx/aF7Pmva8cW0sSoV&#10;xpRnr4gSdgqtW6eweh13BHrFekh7aRNpAzrWO2WTV/huHeSv/EaAA0YKsrQVJAQLldQApIBmO3Wb&#10;zLvalg5JpSC/gA95aj0IEG6ZUO303Q7coI9tkTbfpEFAHaCWfqY3nrJh9ZK2Y/PKtm/HmnZwz8Z2&#10;5vie9sNPHwEsh9rQicOAybF27vTxdvHcULt8/my7emm43blxuY0AMuX+Ss8p1L0U1tjHKsBlNWC1&#10;YfXS5L8+Z9whzrq43s80+FUODiA7tFH3P3oQvZBOTrF3vkgf+/MAlJAxLRjpGZ4rg50sDx/b1e5d&#10;HeS+PIFf8DI6xiHfBCStF12o4lXPM4G1LL36Xx8fM75S0/fL1elBpibI9cBSQd2/7l9iLDG7JLJE&#10;ei1IEqwU4PV112j/+54LAKNwEYha5BchiUIgKAoIgiJxFmOZTAFYDNTaG/p5Dk3o8osxE7FadJME&#10;Gue3CC4zARcVxDrkAHTmzZmaNTEVl1GJS2EUehWmTG6EkzYIBAKLDPZ59Sr24rojpq8ewSHJWdPG&#10;p96CTwQbxuvaRRAj9DMLSHQjuBdTnnNcDtI78c98FNYSkDKLpVWCsbQjNOQde+4EHzv6VBn65tRd&#10;a8d6cHYCmPUx35oPVGX6niBoO7Usw6PwrxN0nscNgTYBONpewMzR0UfBTufg8fq9jt8e0E6hDc1I&#10;G0ulo7P5KC+ve9nuf9puneJWevCcc7YSEFigWWTDoK90eE3vDmgoJ9YadC7aSJfpbRWAsmX90rZn&#10;+zrAZEM7Sk9//NC2NnRsd/vF16/ak7vX25mTRwCWo+3C8Ml2+dzpNjZ6rt0Zu9Qe3rme4/nju+3e&#10;rdG0w9hcZARZk0fW1TLWDixoG9cubZvXrWgb1yxumzzWGndZEnDZiDWzFitpHSCTzkTeCyrQb9Vy&#10;1x3hLgkqdmYDSxPr0wVR3nrdqU4FviDLD66dbM/vjPDfjpDnkdEK7mrt1GhPdayJEQpSAJs8KAu5&#10;4ob9OcFZ0vQuj+BT6cpdKneoLJm/7h/AUr2UlS9lrF7f/72Q5dwJXogDYQIYMCRWSQcu9ij2NFHE&#10;Dli8r5vjmLxWy/RpkzM5TmtF18jdsZzKb/C2Fl4ZcykLx8DUzBkoXMrse8tCc6/NN4IcgdRH1fJQ&#10;2QBL622deVdz2mFxfVh9595/j2LQhvTsndXQm+nlzpQS557XKr+CH1BQQXxHZSEN9bGXVtgSB6Bs&#10;la6GbhE+6l3Bwk55AlAChaMUXbyEsqRdlI6jylepO8ULH6Sv/+t+8UJryhG3AqcCG+lieTUjtWJR&#10;gCn3wlv57XvQJiMWXbvN77VMJN+ShwACZ2VEfhT9BFRBpdrqCEXAizwyGgMwLnL1uS7QXM6AY+rm&#10;0bWxp3VdV/uVqXUD89uWdUvbrm2r24HdG9r+nesBk+3t5JGdbfDIrjZ4eEc7O7iv/fInnwMqx9rI&#10;6RMAyhmslGEA5GqslDtjl9uTR3fas0e325P7t9pHL5+0zz5+TjnUP3VQdu0MZ8diWTcwL4Cyef2K&#10;tmPL+rZx1SLAZRH3PC9pWzeuAlxW4lZgESy3g5Lnypruj3GmGl3Mwf+6Bli4ztczc8+p9fPamhUL&#10;2v1rp9qNS0fgjwDd86S2+TBPaV/groVUk+EE+gIyrpE1AUN5fmOZGFvp4ikdoGQTsljOukuV5q/7&#10;hyukIMlMG0KlY95x5KwJr0mmgkJEhU0B7YQzgbaASp0rcFtCo5BktimENyirlTJt6kTABCJyPXH8&#10;B3GHjIHoCi1CQAWaJboPMMgPldWEOQnXA14heoGJqK+yVa8cUzJ5qAAqUTFG5ZHIonn+08P0AdKY&#10;pVGO6kkDEF5Tf+dCuEFyFI62Ve9JekccNOntdUlr/MPnuiQyWCEwkCdTrWcps/Sz3qV00tJyi87U&#10;CaERaH3fzYksRzBT8K2H1z3t445FuPS3ASvuVx0ECM/yp3MjrDdHWQXVdnkqKEgfhdY8zTt0oxdN&#10;MJkj30COole55r+Ue35zqtpRtNfyLOuoLJiyGOWB4MN/QHMxoLJo9oTIRgDE9oTe1Jd8XHTo/XUr&#10;F2CZrGjbNw20PTvWAiZYKLs3taOHdrSTR/dwGDvZ106f2NeGTx1sY5dPtV/91qft4shQu35lpF25&#10;MNxuXLvcHmHBPOS4e/N6+/DZ/fbiyb325Wcftu99/lH7/pcfc/6wbVq3nLJpo3SkbauXzWlrls8J&#10;uGipbF2/rG3bOJDrjbhF2zetA3BWAS5rsGpWxmqxvulAoImgG9CAn/JeNztzqwAXz4JKFNtr5Hvv&#10;jvVtZHAP9DT26KxheVxybAdoZ/Da6uSQ5+abSaLwsA9im5f3jQN5lIVU8Zak6WRLnUrMj+Nf/av/&#10;6o+6//v+xvWuTwXtOoRUSDliwqUh/O8EqZRMgYUpCIjM6V2h7B8RhShgSSQcS2QxDVtGYxNHgYgC&#10;xozpk9vUKRPabEDHQ/Dxua6RhMjGTxkhWtLVT9Drjq5+EklwMDajW5TIPwLtJCRjCQq6bYivS/n2&#10;sIKRjJJxUYR5E9ObGhRMj90Jvufqqcs66C2ZBGdRiAJQ3T97B0eNrNPcfG+n6gctqJv0i3JSbhQc&#10;QVT5BB3r2it62kO6ElKVvdL6TGssdeFaQOpBIfzCbdAFtfcyfXUIZVXU0LEK7n0FsWhmmdLRPA26&#10;pgfnWsCQbiknZX6T31znv3JC70c+1uu1S0S93NksNOXI1HrpzeFUg8VzoTMgE9rRToHEHn8tyqkl&#10;sH3z6rZr+/q2f/fmWCjHDm5rJwCUbZvWtqHjB9uZoaOAyYF28eyhdv704XZp5ET7/NXDdnroZLt6&#10;+UK7Pnqp3bx2qd3HWnn26FaslOdP7raPXz5qn7563F48e9x++PXn7ac/+rL95Affa7/z8x/F/clI&#10;GW1yotraFXPahpXz2oZV8wGRZW079dqwemHbiuW0feMywGaA+qzBPRpoq1cuwXVaiuXh6A80hza6&#10;P7pB0qK3UnT3V+omQe+cBQIA6PHNM+3e6AnksD745jt+6lXa68a8lnFp3ullH3xVdgWPyEb4K/+K&#10;t8a6CkCMezltozo2XS95qh78/+M3LpaKR+9T26AIZwGNh9Ove98wPaeChuC7zkQAmZ0vBwpEClsp&#10;nG5QFBgTr2bT1jqJLDjESsliK/4vAGQCPjR6zixjKmWpqKCmc1ja+oi8KoCEKYCBmKlTzVAsIFH5&#10;BA4VRAuqglb6lZrszg2wDabLEnt6Uc31udPHowCa4/a2Cr1AIKCoeCpUp1z+RyGKBrPbDD+opmI6&#10;B4X6zcAi85lgl3PcrLqOtcA7ETh6rbJkurSU6TnDyym/QMQeriwc2ylPLEu+lF+dILRgQb0815IB&#10;3FPndoRvRacCkKKV7yd/8guAdOcE0q1Hyi6QSTruCYoV0xFIEV5crvSS1K+nZ/KzjpQr36WvR7lH&#10;0mJqmzfT7yVpmWARbBgAUAbajs1rsE42tAN7t7TD+7a2wwd2thNH9gZUTh/fkzjKmcH97dSxvQDM&#10;vnbl/Il29cJgu4618oe//KqNYaFcA1RujY22u4DK43s320sA5dXzB+3F0/vtE4DlC9yf7332sv0Y&#10;YPktgOWnP/yi/fJnP2w/+eGXtMFJjU6SBFgGFgAqC7BQALv1SwMuW9ZhuaxfDrg4AsX1htWJtwgw&#10;W7jetAZw4T0BuHfZpYvWyzzc+XJ/yjXKIALPBKDbV461h2NDsVQ8BAstT2kXHoXvAl/Nrq1pBwK8&#10;o0GdVcL9xF24rtEr+e3hO8ZaPMoV0noxmPubv/0Hner/1f4e3TjXHl8/0x5yPKZd49IT9cCiAlOp&#10;ApoCl1Io0ig0IZw9ZgFLenD+a7GI/DHhUaYMCyKMWiIZ/YGYAkiARUQ1jqLlAnBoofjfXconT/wg&#10;8RZBZ5afwETYZ07TNXhD1BCd/0FlyvB+meYl2OZvr+l15plAaP/PnTkxTFeJjAekB+VwMduCWRNQ&#10;GkzP9KgquEpl79FbKZ4FiFIun6enh05aS7NnlgD1boVCYb2cSVvWksDmp0rordPTU48ACPkZ0ETp&#10;FgtsgrLWUe7Zs1eQWIAS6AxYR3gtg3ZI99QnddNyhLaCejdBz+sIPPWx3PnUte/d4gJyP+Bie+GB&#10;VlSsupwFQ10l09oJ1LumLcuwwNe8VaICbgFS096OQhqWNSPAaM2uX7UIhRxou7auzQ70+3ZpnWxs&#10;hwCVowd2tGOAyeCRne3U0d2AyN42fPJgG8FKuXDmMJbK0TZ64US7dmmo3bhyur18dK39wz/+GS7Q&#10;RayVi+3B7Wvt4Z2x9vThbY477SOA5cnDu+2TV0/a558ALLg/P/jqU0Dly/bbP/26/eK3vt/+1i9+&#10;1P7w935JvkMZbl4FaJYrtLBtXrek7aCuukO7tqxqe7atb+sBkO0bV7Q9OzcBOjwDFLdsWAkYobyh&#10;/Rue9yNDZTH7XOsS3VJf0K3r5w7iDq0LzaSRkzITk1Nuus6g9M1PeijHZcXYoQgQDpIEWHhmzCSz&#10;h5cLXrpdHahQbh+0rZ36l7Q//7O/30HBv9vv0e3R9vUnj9sn9y+1Z7cvtOMHd7XR4WPtxsWT7cLQ&#10;oXbpzNE2dHQvFksApICkjurVyloRVHQRbOzcBIfKRSCNQoUi+LyCuAhwrJUK6AoKmZPikDFCW5s4&#10;CSQKNv+579Cy7o7WjGuDDNzOmDo5wOJnEEyfHpX6ZO+KvgeGSeWTFoj0FoqKp2Vg8CuWlsIfJRfM&#10;SqEXGSSeC+B5zJkMM73ud72nLa43cagXpcwoBu3JTFL+q8Qq8EpMUhXO+jhRTfr1VkGVW8/K5ZCe&#10;AnMdUcYOMAIkAaq6V3Ecz5ST+pjGAyDhCF+Sh+V1h4qOG6gi+ymMuDPd81gziWMIMAKSwko9pDd1&#10;jKsEvYo+BrjrXd3VPg9pG0A2LYeTtApE37hwttkFoGkrZQpcAvpaFGAjbsPmdVgmW9e17ZtWt926&#10;O7uwUHZvaof2bGlHsFKOHdyegKxWSeInJw+0kaGD7fyZYwGVK+cMzB5vV8+fBFTOtLHRkfblh/cT&#10;P3l8/1Z7ePcGlsqN9jyBWqyVZ49wgR63r74ATL73SfsKUNFK0UL55W//sP3uL37cfv07vwWo/KL9&#10;wa9/0f74b/8qgWIDuGtWzE9MZVOslsWAyhqOtQGX3VupP+dt65eQZknbBdhs3bAKC2xhgs3SQtoq&#10;i/K2OibBgjN8lY7S6vzJve3OleNt45plCQHMmVGruZ2F3dO0521Z6ZWnoCJgqId1XZPfsjO/4MOz&#10;DDEDJgJMDTdXGEBwEnD+6/7+4Jc/bn/yh79sj0ZPtbsXj7axkSNtGP5cPnu43b50sp3Bejx5eE/b&#10;t30T/NzS9nLesn5N+/EPvmp/8fuPdYX0MW3MG3AJgSKAZcnkvorNfRXNHq2UoawVFS7xCYhYilFb&#10;IAgiBmYrjtJNfput8AMIPAvQLJgbSybuEoKbb9dOnZT3MkkOYggeIThErjoo8DLBHhFl6J6bzv/p&#10;9bteV7BxxasrUyvoy3PSanbaBs36AhrABSXUOtCVSFxFpaY9ddA+lLAEp2+/R5mrRTuuQydpZ6yo&#10;lFkBC1AFoMwfGmVESGDpwaMsFAXS92tNUsWvFLLQnbIEp9nTJuWcOpK/Iz26KhUbM61WFoc8iXAW&#10;KMX6JL/QUMF9fRRwKLzSL3SkjbEMKTNBY01vra+Y4QYCK8Zju81DGhhzcdbqVgBkJ8q4c+sGlG8D&#10;1onH+lgo+3YDJgd2tiP7t7fjh3e3E4d3tpNHyt0RVEaGDnMcbZeGj7dLI8exUE61axdOtuuXTrcx&#10;QOXG1eF298aF9t/981+3RwDKvdtj7dH92+3F4zsZUv7sw6ftU44vP33RfvjVJwDLx4mr/PRH32s/&#10;+8nX7VcAyq9/92cAys/bb/7oV4DKr9vf++Pfb//m3/wbLJnvJ9ZimzatXdy2rF3Ydm5aDqAMtH07&#10;NgIqA233Zo4tKwM0u7ZtTHxoC66SgdwC55KLuM0dvWPNKLvwQTpdGzncrp07EqtdfZgzc3riLHGX&#10;w8OyTEyr6ylw+F8euJbIuMyyRY741CpvrRHd4n5UyEPrJCBEGu8LPKdPHulg483vv/gv/p/tX/yT&#10;P2lfvLiNBTKC5THYnt4aaYOHdrXjWJHnTuxtB3dvbjs3A65b13NsoM1r2z/4y79o//Sf/MMulze/&#10;f/k/+El78Pnv1pT+agyC2h8KbScwBTQIEI3KrEGEWKUtl6CUoMCHZ/bA5Dd18sSAgz2cloqH06pd&#10;IyS4aK1olbgHi8PNukoCi7EVQcbyKpBbAh3zP3WU8OXDCySJScDE3kctwDFtpyz23hwJInbXvu8z&#10;AUbz3olxTs32Q+rZpZ1yCshKONLzcM6XDq1PR6uYuJi7LuQKDaCNjMykJoUL2tVQLNeARv9p1ACH&#10;dBPguroUQFCX1LOzYCKU8sOy9aUVNAGew8C5ANGl8Z0SXu/JP3tID/+bFoDyzPHNvBXWuhZYsB6h&#10;odZLAMYDfvQdiua0gUnpoJmfkTs6BmekbgRMtkTBBgIo+3ZvSy92cO/2zII9uG8H97ZioWwGUHa0&#10;vbu2BlRO4e4YNzl78lAbPn24ncfdOX/mCNbJiXYF60RQuY7bc2P0bLt59Wy7c/1cuzt2vt3l/E//&#10;7NftwR0sFUDlyYM77cWTO+2zj54EVD776Bluz8ftR19/xvFp+9mPvmo/+/FX7Xd/XpbK7/7iJ+2P&#10;fv932m/+8Hdjrfz9P34TdxgeOoLb5ugQFsu6xW3HhiWAy9J2YMd6emUsLSfm7VrfDuzEldsJ2GCJ&#10;7cSqcUKdQ9LFs+KFlu+A/EL5zbM63Znt2d1z2YpSMBFU/MC7LpGdRDpP3lUusk0CerVowfw2YfyE&#10;NmXipDZlwsQ28f0P2ozJk9vkD96nYyz5EEC0UJwdXkPKTogTZMpq8dmVkRPtR18+a9dP7WmjJ/dl&#10;4eZlXM2z8GF05Bj82YolubUd3LMtoLlt8zpo9bP2yZ0TbeOJx23z2R+0ZYPfa69ePmpffn6//frH&#10;t9vPv7zevvzsUfvsy8/aZ5+95PmP2qqrf1IxFolQAFKgUspjAwswPPogoAIdl6BTgL4XzD3Me/9P&#10;mvB+e+/dd9vcgArEw3rxOmCB4Jalgi8O+i5eKKDo8nTuEsJsUFjwmYtL43vp+QGpMscLFBJYBEQC&#10;GLyzKKAlCJRiBHxUkvS+ptU6QXF8znWsHeosCCRwFl93RuIDkyaMT11tn26Qpr80UOn0bfshxKqX&#10;gqMPbACven0XDUagsHw8Yomg6AKwIJDov+2QZtQnQKYVFIFSuCpOESCjPPNVwQUv+eRoinlaRlk2&#10;8g36QI86uCewyBdcKt2uWD62G3AL2IRv5EX+ujEVH4EmgK1D/wFy8vV5Wa7GCGzn3DZz6oS2aR1g&#10;soGeGwHcs3Nr2w2QeN6PReJQ6sG9W9vRQ3vb8SP72uCxg82ZsccPYaEcch7KHgBlP0oMoCDY5wCV&#10;C2cH20WslNELp9qFkbJQrieecqbdvj4SULl/81K7d/Nie3Tncvv9X3y/PQZQnmGlPH98r33yEkAJ&#10;qDzFUvm0/RBA0Q367Z98v/38p1+/BpXf+1u/3X6f4zd/+Kv2+7/6Rft7v/n99r/5X//HHazU7/mT&#10;+7hxAObqhW07wLJ78/K2d9sAbdqG6b+2Hd23uR3Cldu9dXlGsfbt3IQFsxJXb1Um0GVEBlmyE+mB&#10;WR4toOOSD89un2vDx/fw329p2eH5vIaSe73TAtHVmT5laps4YQIyOaHNmOoiVzqzRQvaNP57TPrg&#10;g/BcYIlbBC+t+5Y1S9vODUvb8BHqvAWLatmstnfzyrZ59dK2a/Ma2rY8o1s7NtGevZva6Omd7fmd&#10;4fZ//7/8r9r/7f/8v2z/1/8TB9f/8V/caouP/6CtuvRHbcXw77alB1+13dd+3hYd+bwtPPhxmz/4&#10;47bg0Kdt+eAP2vLhX7UFx3/Slp76RR9j6YFEIbWHK4DJWVCJ8uC6qJgQrHpklbPr/SRa5l+giDRy&#10;LopjMNY4yTvvvNOmY7pnrF4w4RxwAQzmzqKHBlCWQFTjLtmDIvdxTQxkaZ6Tn0ofCwUFU8nKMgE4&#10;qJfXTqzzcwoLZSZ1iSXDuSyAqp9LA+JK0J64QYIUTHe1dawX7jlEOm3K+JThB6DcBT8WE+9n1MUe&#10;JD01eRppX+EwoiZwCURZcvZK5O/X/mLRaQEJEpRjkBagitsT10fXS8WviWN9XEU6ZhSGc0BdYImC&#10;FxhJ8+z10tWpt6Jsp9e6c/JMy61AWCGXhlxbDvkmb57nS47kM3PqBynDtix0RjNtNPjnEKmbBEkH&#10;53Fs3ri6hobj2gAoO3RvtrcjgIjWySEskmMHOe/bUkByeG/W7Bw+sK+dO3OyDWOd6PacxSw/h9tz&#10;4ewxjuPtwvBgu4zLc/XiKVye07FQbsZSOdfu3LjY7t263B7eGW1PH1xv//CPf6f96mdftpfPHreX&#10;Tx8ALHfaxy8etY9ePG5fff7y/8XYf8ZalqVZYlhmhn3ee++9995777333saLeBEvvPc+IjPSZ1Zl&#10;ZWXZrqru6e6xnCGGIAg5CANBIwoQIEr6If4YDQmJkCgsrfWd97KbggjxARvn3nPPu/eYvdde63Mb&#10;169cMBn06P4NPHl404Dl1bMHBigClw/vXlAGvcQXbN999dkxnPwP//7Tf/2vOPgSUZqfTNaSSimQ&#10;TnDJRTOvq4bSqKW2kOwlC/XlGWgwG0MuGU6q2ZV0H52wAGcs6f7quch709taibkxJR2yv7DvOIuP&#10;aRzxebGvq7/of/V/0ZHRCPILIFMJQFpcAmVICZ9DCiJDghAZHIToUKqAiFDkp8egsyID7eVpKMjg&#10;d3AiyeRv6tmmsB9phYewIF+yxHp0tjbiP/yH/4D//v/536Fr/hpiCApx9ft4c3cGX90bwbtr/Xiw&#10;14MHl4fx3dNlxFWuoGDyA8HlDhLbbiOj8wa3/J/Gy4hvuY7Yer5uvYrk9quoXfwClQsfCDrXBCwO&#10;I3HcqhqU6swCEnVSMhl2apMivHC5Dq28QZQGiGSPBq0zY0pOyJ4hEJCkiTUGEUGqF8wb42cAI5kj&#10;JmByiNtI3hTZWAxU2LSUgVWUk31FsziBRsDizMJiVhpYx4DCjn8SD3LCTmQnMWDhORuY8NzMHmIP&#10;TTOyM/CtKLPZVAR27ACSYWQIMoJq4CoITL9nRkoDBwGHWJ1kTrjN8DbgeZ9O7Dsa6MpsNsAQIPK7&#10;jeXx906M2iaJ2NkUOHgCLAq00/1zPDlOE8MQsNo5s9l9Fvs4vh49Fzt33mcBhuwoYihW9Eh2Ll6v&#10;WMmJ7exECto9428J6Jx7IdDR83Ouw4nYJQWn5FGpxrxsuYRzCChp5houL5HtJAc1lAS1lcWUOGWo&#10;5ralvgrNBJTO1hpLBBwlSOysTlPq1LM1UNs3mt1kYrTfwu1HBzoIJq0YHezG+LDTpkd7MDEk+dNH&#10;6TNAQBkkwAySoUwQVNQmKXtmscX2N7/7Ejsbq8ZUdrfWIfkjl/LR4R5uXr1IGXSIe7ckga7j6cPb&#10;ePn0Ht6/foJP3zzjVizljTGVb796j6/+kQz6//7bXlvgjO54haqKMwgsWWhtKEc7GUtbA6VdVSaa&#10;awgwlBC1VUWoIGsRy9E91zPT89PzcfqPXNpx6GwqI2Pp5xhS3I+eF/ueWDmfhUDF6QsOwPh5+1D6&#10;KA0mlEwjk0ATgYGmErKLBnTW5qG1Kge5ZK+Rwb7szyEI9HFHaIA3/L29uPUyu4qa7C3/7t/9r4+v&#10;Cvh///f/Lzy6tYHswVeILp5CbNU6isdfYGbrHdJ6HyK58QApzUeI73qFjMkvkDz4xsAnnoCRM/YK&#10;sTVbiK1YRVzfG8RUriOu+SrSR3hMwyXENhJkBj514lh00Sk/oyuBxrYO5Tbg4HsHeKIRGkRdZx3V&#10;6fgnnVNNjESZygIFGV7juRWIyNUswAgmg/H18bbPzBoeGWaySN4h2Vj0/2IzYioCIXNVEyQEPCaD&#10;eLONoWgQ8PdssGhQH/++uev4XQYkfECJJ4PHBpMetACDWw1KAaEBZYhzvgSWuMhAPnB5iERhZS/R&#10;/ziSwtkK0JyB7LAe/ja/3+6VXOwcmNapdC38TgPDYwDRes1OTRZHmui7zBbC+27AYIBw8gxkQHSe&#10;i33f8e8YG+K52P9wn9N03U6VPAGD833Os7FZkp1Z1+wwPd4XmygcF7zz7HT/1DSZOK7MgpxUFLGV&#10;kp1UkpnI8FpTrm2uyRzZT2SIbaLc6WiuRisZymCvGEgrWUcvpihjvn5zB2tLMqwukKE0YahfdhOC&#10;x0gPFqZHDTjGBslSuE8uZDEVgYo8Pvp8YXoEy3PjmBwdwPL8JDaWZy3oTcFvf/eHL7FHpnJhZxWX&#10;5U6m/JEEunXtoskgs6vcu47nj+/g0YM7ZCkP8NnbZ/hU7c1zfEMw+erDW9v+/qcfjofb/+8/uZcr&#10;i7MoidIJMOmor5B0KCSgFBBQyyiJCtBcW2wSUGkHitS1CHSNDd539ReT4Bwv2rbUFWJ9ussmYPVJ&#10;TZ7q23oGYvs2YfFZyrYiqRPk50c2Ka9RJHw8PfgdZDjsoyF+Ag8fBPl42DMVgFgoP7fncrbQ0dGC&#10;V5c7cW2pCFdmMvCbt7P401eL+CdfrKBs/BFiO58hpeMWMilb4movILfvITJGXiNt6DXyxt8jtf8F&#10;CkaeI6HtPuLqdhBfdwE5g08R23CE6MpVZA+9MNYS20TWUnfA/YcEnwsEmdtsN51cIYeqqUOzIx93&#10;6JOO7bAWRwqoc6oziyVoUGpAnAxuzXhiKGaUJb2zEH2BCsFBg+zEEyTaFxzkR93oa54iqxxnMsnJ&#10;GRKgWJQgb7YDLIqvcDq/mInNtAQOSR9pUz04nYOdE8HB8WJoAImOEpx4PjYw+Z0CRH2u40U3bZY+&#10;ns0FVLomgZOBitjG8cDVAFXio1iQOogGoHl6OIh1b8RWVBJRD13/J7ex5I3AwiKU5ZLn92og69pM&#10;UhIEjNXoO3XOvCYHSDTwZVNxNLZKCdiz4XOQ7NHnjsxxgOKkULhJHAMW0V9nqRADQV27juF1mF3H&#10;7oV+U8/QYUvyLqj2SGFuuiXalRfnoiifM7WApKqQ7MRpNjOToUjiiI30dDRigDJnqK+NgNFvbXZi&#10;yEDj6f3L2Caj2OSsLxfwMOXO1Fg/FmbGsTw7grXFKSzNDhFABjHH4+XtUX7P/IxAZxgr/Hx2cgSr&#10;ZCuri9PGHtaPweW33701V7NiVK6RpchYe/PqAe4SVO7dusJ2RPlzy8DFXMsvHhJYnhu4fPnhtXmC&#10;viNb+e6rT4/h43/877/+r/+v5mauKaP8K6HsqaQcqsmnFCpCB1lLa30JgaUIDQRZgUs1j8vPTrXn&#10;qX6l+2uyVv2W931zvh+T/XUcE5okxYB1zDGgcKuQAetDfOZhgf4I8PWBr5cngvz9yPx9yU4CkRQd&#10;gZKsNITxvfqD+uMJsMjOcjp5EmcILqfiBuGSOYOzKRPwLVhFSPkOIpruEAyukV1cRHzzNST1PkAC&#10;AaJi7DEyeh8jbeQ9knsINpRIiS1XkTf7NRLa7yGt/wnimw4RTYBJ6HqO5K6HyB55S1bzGDEN1xHX&#10;/oifX0RCC4GFIPNzgJx5HI5fG9D8/N4BFpthuRUKK5hHg0Kd1UBDTIE3URJIA1AMwDw1HNTaCnAE&#10;KilJ8QY2Ao8w6kR/spfgYH8Dl2QCgbaKa1FIvtXA5fdpIDp2GaG/HpYDDJpx/7G352SfAQS3GkSq&#10;/WKDyD6Tbehkq/8TqKjxf237D9+n+JN/MFA7DMFxGetaBR6ydwhk/4G+iuXoeIe5qNCTA7ICMnUa&#10;G9j6Tskd3lOzg/BYAyAdq1UN7XOxo39gI2KMBkqaAPRsBDAKltJv6jt5nXqtpv9xwM8Bfbsf/+j+&#10;WGrACWjJfkLgchLsElGST4ZCQFHyXaXcw5Q7GihVZXnGVmSMbagpI/toYGvEUG8r5UwHpsYHMT0+&#10;YCAww7ayOINVMpWji1smVS7srFCmcOAf7VkgmoBjYWYYawtjlDYzWF8cI8hQ6swrJH8Yi3MEE75X&#10;mydzWV8h61meNjvK3tYqv28Nr57cwqV9gsrlfQuEkz3lzvVLFgB3/zZBxYLf7htjefHkrsmfT988&#10;NXD55st3BBdHCn339f9/YNGfwKtGIEvQqKMcaqrm/ajOQ7uBSqHZW1TCQcDbUJXPe5puz8iWDubz&#10;sWekiYB9bnWmF+tzvezbmujUb/hMxFrY1E/EVPSsnOjdePgTWAQuwX7ccryEBvgjhCCjprgURdyq&#10;KXZFkic6sxqn05dwJm0epxMG8XFMN8FlHoGlO4jqfIWYuouIrb+I6EaCSsM+Ymt3kNh2Bxntl5E+&#10;8ByxbQSRrgeUPTeQ1vmAr28jdeAlYtrukplcQFLbLYLIQ6R33kEiQSW57QY/e4jUoXdI73/J77qP&#10;eMohAosDGD+DCds/gIwGjpo6NAeQOj0HmXVUvpbEOIm21ACWxDmRMNL/SWQQ1rl5Y5UvlHBsM9Fn&#10;4eEKRIu0xEQlJIYQiSWPNPitLIIkEpvJJi0LosHGB6VmrIW/b4NF22NQkNXdCfN3pI+tU8StwE37&#10;xWoEKjLyar/OTe/13foevZfLWN9/Mps7ACMAcGSGjjWgsPtzfK/I7hR57BhmyVJMysgQytcGSAId&#10;xyNgQMR9+l2H8eh8JYH4PfZeQH583/X7di1iNs51CmAc4NFW1yE59Q/AYveDnztgot/g9+s8Sc/V&#10;+fI4m4qZFBdkm/1EbuJKDprS/DRUcmYWqNRVcuatKOJgKbWYk87WWrKTBnS31Zk7WN6b8eEuypQ+&#10;ggrZBmXLzARZxsIUNlbmrEyBEv8OOfivX97B3esXcJ9M4ubRBQOPrbV5bK9OY299AXsbc9hZmyKL&#10;GSU7Ofb6LCs0X1G089gi+GytzmF/W4Fva/j01T1u18lWNn9mLGIrAhe5lxUI9/jeDbOrKGz/7avH&#10;JoEELp+9e26M5asP78haBC7/08PbFSlcU5aD+vIsspQy8wzJQ9TWUIFmgoykUU15Du8dt2R3ii0R&#10;a5bMUfkE2d208uDCWAf7qvqixsKJbVHP7rjPWP9ygt80ecnLo2epBe+1YoGC6QoSPdFfEYyJpiR0&#10;lkVgqM45TmzlbOY6zqQv4nTaHD5JmsSp5Cl45cwjpPYaojueILHjLiJqryCx+QZiW24inmwkiSCS&#10;3HEPCQSSuPa7POYO4ltvInPgKfLYktpuIrn9JlJaCUZkKkmdd5HSTfDhd2UPv0Zs620kkeXEUgLF&#10;t95CCl9bdrOAwxo7rwaJwOVkvwyGNqDUaTnA1HlPBrYzgJ3PNLAdMBBzOQYcfqb3ikdJEiAkO0up&#10;yqaisgjGXjjAxUjkSQoO9DMPkuJJjO3w/wRSynrWbxv7OB5YttKeflOgIeDi9zj61JkllIFqjEXg&#10;w+84iUgVCEo+mNzia5MnkhG8Bgc4eb3Hv6Hr1+DUYNY+s73YoOe5GFA4wCH5odgS3ZPIMKdcocP0&#10;+Bk7lzPoFb8jsHLumwNsMpY69102Hv2f6nBYZjL3JUna8BzEaCxvyM5JFFrPRMxGoHUMULx2TQYC&#10;El2rOqcz66ncYrItoVmUm2I5OgpTry5XCccCMpRc1MlmwsFQU5FnUbFtjdXoaK1Df3czeslOOlrq&#10;MGKu4F6CSS/BpBeLMyOUMcOULxNsZB1L08YuNgkCP379woyptyRPrl/Eg9tX8OzBDbx4fAufvXmE&#10;5blRA4kLW/MGGJf3lnHItr0+R2CaIouZwC4BZ3tt1rYXtpfYBCyr+OWXL4ytCFQUXXuPDOUuQcUi&#10;a/k7Tx/dtgRDsRZ5gMRcFGFrbOWLt/iaTEVSSLEr3/D1/9S/N6+e8B4Vob4iGw1ssqv0Ug52NFVZ&#10;kF87ZVFzbYExl7oKsZZUi4R1cqoIGOyX+XwO21Z/hYDCvifgMe+kwJ/9QJOa2UsIKnJT671eCzS0&#10;1bEJ8fE4l7uNU4ljOJ+1jPiyGQy05mG4rRCdLRU4nTprUuhU4ihOpQhcpuBTtIWw+uuIqNwxRhJZ&#10;vY/ohsuIrtpEbPsDpHQQGLqfGDNJ6yYzab2DBL5P6CAj6X5O8HmEGB4X13ydwHIf0bUH/P8jAstD&#10;xDTeoDy6iKSOR4gjwNh+spqPfmYn7KgnAHPy3plRnRlUaw9rUMgVKcBwZlzNkMedmTdLqxmKmQgM&#10;DBh4jGwlVptDMoavDVx4Q2VfUVKggEeAZLlEAhjKrEACjKJ1DYT4XQIhsRwbkD/PyI5scdiG817n&#10;odcanEV5WRZ8ZIyJ/+uwqmOGw/87eZix4f4GTgaQGrCaZbg1VqAtr1m/6QxUJ1BMni0V+nEYzLEs&#10;5DECJwfceN78Tus4BDABkcDCcTMLDHj/5JWK472MIcshODjBaQ6g6VzFvnSeBlL8HYGXMRYdw336&#10;PQGW2ZUS5Xp2JgR9psLJmjGl9cVIrJaIAKUgFRXFihjNJ7AUkpWIvpehUV6dRiX/VaK3o9FpXS1m&#10;F5FBVcFqkyOqddKFCQKLgETMQgxDhlV5bMRCtlbnzaj6px/fGajcvHbJvDQvHt/G66e38eHNY3z3&#10;xSu2N5Z5LIPrpb0VXD/cxlWF6G8rgla2lBmCCpnMOoGFYHNxlxJoewWXD7bwyy+e8/92LWZFUug2&#10;gevuTSfCVvk/8gI9I7gIUN6RrciuonygD+9fmAT69qtP8f3Xn+H7bz7g//J//q+OYeN//O//8L//&#10;9/j3/9v/DaYVQCY5SFApy0uhDColWylHT5sSJBvQSECWh8iMuWQzxbnJNo5OEjXFZBVAKBuLQhbM&#10;kM7x4ICOAy4nLEX9yAIieZzMAgInJ+kwHj6xFfAkUHycMPaz5DmXucJ9h/gkhfIntgfn8rbxSfIM&#10;TidNwCV1HKGNtxFWdwNJfa8R1XQbMbW7CK+5SFC5g0ixl85HZBwEhs6HZCsPEVXPYyV5mo+Q0SNG&#10;c0Qmc4fs5AliOx+T8RwggoAS1XAVxWMv+J23kNDzgpLokdlgopuuHQOLgYsAhIDC1yfyx2Zv7VNH&#10;5sXKtuK4PJ0B6gxoZ0CdgECiAEb0jjfqJA7FbCwGPnyvgUtwiTrxCPH/NcMKlE5yh5ScqMC40OAA&#10;MphgC++XXUADTgZba8cDUOcgaWOD+XhgKnaiKC/bvE4GYByQMkrb//C8zV6jh81rEaBYIxA4HUHX&#10;78weigXQdYtZGbDonhAc9NBPJM5Jx1Hn0KJr6iAOSPM3eKwlM/K6ZZg2cBX4sqXyHpg3gP+vfZaD&#10;QzCI471S7pSu14rz8N6LDWktJH3nz7KJx9hi4Gmc/QhUyrBVrVZVPFOtkZLCTMvElc2krCjbsnQr&#10;ijLNsyP7SW1FAWVOFdqalKdTa3YTZRMP9TZgZ3UMY0NkKJQ6M5Q6iidZmR/HwsyYuYAXpoawxvd7&#10;m7OUPVNYXSSwrM7iYG/dAtb++KsvKU2OzO7x4PY1vHpyG+9fPsIX757guy9f4/uv3uDNszuOlLmy&#10;jVuXt8hsDnD94iquXVzHgRIICSwy0B7sLhuwHF5Q+YMN/P0fvyPLUczKluUACVTuUmbdv3WE54/v&#10;ml1FSYZvXjwyF/Pn71+aDBKwCEzkahaw/OKbz/B/+q/+j8fwAfx3/4//O/7b//a/4f4PuHeF3782&#10;js7marTUlaGX4FFfWYz8gjQ0VmRR+uQTQHLRS4k43N2K/s4GdDaWmreoieDSWleKquI0m3wchqoJ&#10;IRybcwPYmB/gc3VsdCeAoWYTCPfLQK+JUc/+ZL8icB1ZlAC/uFJ45O3idNYGTmWs4ZO0FYLINLxL&#10;DnA+cxWfRDTAt3SLoLOIj2P74Vt1HcEVhwjmvrDqQ8Q13URoxQ7CimaQ2n4d4VW7iK45QCwBJb77&#10;KaKqDwgi9xBVd4lS6RqyhmSUPUR0C+XP0FNE1h0iouEaItsIMPy/jMm3iChfR3LPY2T3E6D4PZGV&#10;WwQWnrQu3kCFHVfGI+f1MWsRDdfA4YBxZIMGp2OXkPzQVtZsgYTl/wgcjkHCakFwwEnuSA7ZICKw&#10;JCXFm6H2Z5bDz3S8/t9xUyvHiIOd7yWPAgN87bclcU7AxACOICGw0Gfmitb5cqvU+9goySsnF8M5&#10;b36fmpiUgI5gon1O1GOURfvqPuiazPPC71HUqX7PuQdib/ptgoklC2omcQKcnOPZUQhGBk7HHUNB&#10;dEquVFOKgwDKidnRrOTQY6PFfK8av7o/idTdKdyvdZVk7FZuzkkelc5JvytZZmn+mWIlqtGaZOUU&#10;y4tzUJCTZkAiV7GYicoSWAKgMnE5Y9YJUNjx5SZW0p8GRX+XjLHN2Fwew97qKKXJLFlKO14/uIz5&#10;qREszY6SQcxjZLDXcQPz/TrBZG9jlixih+xjBfs7G1heoBxaXsDje9fw5L4A5RbePb+Pt8/v4OvP&#10;nuP7L1/hV9+9x0+/+Ay///Er/IYAdOVgg1LmAh7dIvO4tmftHsHikDJHht+DHWUobxKALvDYLWM+&#10;lw4u8Hd3jQ3duX5oBluxlatHRzi8eIlM5ohs6SpuX7tmoKJguG+/fG9sRe2X336Ob8mc3j26hgPK&#10;sd3lCcyN9WOV19Xd1oj66gqUlxTgv/mP/xH/8T/+346hB4ifiTHG0lSVZ3aVbgLLyECHGXV7W0os&#10;8K+NbEU5NjUl6QR9PV+nnwlY1mb7sHXMWDTJWDQ1n/kJGxFjcWQQJdTxfpO4PM6OoSQKTGvF6cQR&#10;nC+6iDOpMziVvU2Q2cKZnD2cShjFJ6E18Mzbgkv2KlwLthFQfR1BlZcRUraFkGoFs11HSP4kwspW&#10;yU5uIKJ4BlFV+5Q8jwgOTxBWsYmsQTKb+iuIrt5GStdjZHTdQ3zjNST3PUVE2SLSup4ihswlnCCU&#10;NPgMUbWXkEjpFEOplNZNhkMpRcYiuq5Z8GQm1AypQaWOrEGm985gPpmZNSj12iQDtxqwAg8xlpN6&#10;KgkEBdlIBA5WIe4YBHSMBlKUkhS5FbicbMVUxFjiOADj+B1aCiSaACTQcaSLpI4DCidsQ98pMFFI&#10;u85F+SnKd1C4tFpC7Am7OQYXs8tIpvF9HMHNmNcxu9D18XtEU20Q81p1b8yOocbOYcZTHWdb3h/e&#10;JzsffmYGap6ztLXAQedv7nJ+n0pyCmj0+oTJaWvgw2NkZxKYKsRbjEbJlwITO5ZNDEf1PHKz08xe&#10;IjApFEMhE1FofWlRjrmJK0tzLfZCtpNyshUZYetlhG2sRlNd+bExtsZARR6ewZ4WzIx1YHt5CBe3&#10;p3Blbw5Hu1OYm+zFm8dHOOLAlx1Fg3x7dQL7W4uUQAKVBVzZXyXL2MAGJdDy/KzZQFRU6cWjW/j0&#10;xT18+vI+WcpjfENQ+dW37/GLr97i6w8v8IefvsZf/vAL/PUffokfvn1HYLmIx7cv4Mm9K3h464Db&#10;y9x3iTJpDYcEkKNLewSWi2Qol/CO33mZUkgV4SzB0GwrV3F0+QoOLlzAZ69f4dnjh3h85xYB5jKB&#10;5xq+ev0Av/rwFA+u7uEWGdEVgtUqJdzYkCJ8R/Ff/u/+PSpXSo7hAxi/N4qctXRkbZN17KQgfj4K&#10;4X0hCOsN5swejkYyFgFLR32xBf6115ehr7Uc3c2l6Cb7a68v5+e5JkEdG536WjiWJrv5eSX7luJO&#10;FHPCZoAiIHEMtgKQ/2Fz9svwrvchOb34OH4IpzNWcTZ7E2e4PUOm4lJwAZ8kDBJ0xuCWS1DJWURA&#10;2T4iySoCilcQWX+Z8ucQ6T0PEJw/QYBYNs9QFLdRDTeQ0f/Q7CrhldsEkFeIqNpBZNkColtvW4Rt&#10;dt8jHncZERVbPGaXEorfR8kU03iEtPYriKrZRjj3RdVeIGPZkFfIsaGIoUgWyXsgkHEot9gIBw1n&#10;aTN+CkzUNBDtNTu9DVjFrGhQKGrVARgDF+4/aY7kEagQHDjoZEtxbCvcx/fJvLGONJJ0ciJz9Z1i&#10;NJa3w8EnYNFvOZ4cGSkdkDFZYAlycdTBFQSWchugcQIXfpfJHx5nzf5fr4+vwb5LgX0Kq9exxwAm&#10;RiS3rQy7/6ipUwhYLG+HM5KxOYKLAwD6P7I1fbfAgr8tIFG+lK+vt4GuPhdwOODC7+K1K3jQ388H&#10;EcrsDg6wa7cYn2jFBgloBVDxSEtJZFMyoBaeSmFnSyEzySKA5FlGcTnBRZGx8u4o7kTu4lYDklpr&#10;Az0dTiRsRwMGupst+W95dhA7a6PYWx/B5d0Z3L6ySQCZtPiSm5e3cYNM4fbVXQLKPK5cWMURgcQM&#10;rQSWa4fbuHPtogWoLc7JeLuID68e4NmDWyZ/vnjzGF+8fYwfvnlDUHmNH7//FH/8zTf4m7/6Ff7m&#10;jz/gz7//Jf6a29sc8M/uXyEg3SCokH3cl2fnKi4TUC5f3DEgUazKg1uX8fbZXYLKJYIMGY7VV+Gx&#10;92/g6qVDXCSw3CBT+csP7/Gc//+QzGd1USUVFrDwaMIYzj2CkEonTLwYwZ1f38KDf3kLjQ9qULKd&#10;h6L1PNQ9LEPaRBJyljOQv5+B5KU4hHeEIKI/FKFtgQhs80F9VTba6vNN/gx2tWC0v4NgU4ie5jL0&#10;tJZyP+87wUY2LfUPp79GYGGik5NBmkV0q8kOKcfESQ7dz/Fa1ked/qm+ra3TbyMRQMZyKmUWn6Qu&#10;EljWTfJ8wvcfxw2zDeBUTDc+ju4jsCzDM3UEvvkrCKk8QJhYSdsNkzLhZCURFWtkJQSHig2CwkXE&#10;k4HE1F2gzLluXh4ZZJ3AuHXENx8hWhKnWoAiV/VNRFPuRFTvILnlqtlUJJ0i+D2R1XuIq6IUMhkk&#10;uiWmkqwZ2wEZsRTVAjVvDJtsF4o2tYAsXqTN2jbQeSM4UGV8dQywTuStlT1Qi5V71xlgGmjGavha&#10;EsVhJ8fgwcGjzyWFTmSVmIsC7MR+xB5+jjkRABgI6Hsl23T+MVDuSn11GQdVCQenymI6+Uhm+OVx&#10;Mqjq/2RzMQMozz8+RoFvvE6yF8c17bAa8zhFB3ArO4k8Os7i5AbE3Op/FRQnyaJzlmRJ5eAXsxBz&#10;sdQF3gsnR8kBFMlAuRdPki51nQJVAa1q+8r2pG1OViryc9ORR3YihqL8HHlwJHEqShVnUoSC3EwU&#10;57MVCFCyyFDyLG+nqa4C7U01aGuqRldrnQWxyVUs746AZGyw27w7ikEZ7GvDzuo4DjancbQ/yzaP&#10;O1c4my+MckYfoZy5ige3L3PQX8Wj24dmZL19tINbbMoqVii9olxvXzsgU1nH9cv7+Om715Q+9wgA&#10;d/DNh2dkK88ILG/xa8qfX3//AX/1m2/xV7/9Fn/5/ff4uz//Gv/sb37L99/h+cObePX0Ft48uYGX&#10;D4/w7L5EXCQAAP/0SURBVOEN3Lp6gWxl26rAXdzdwJtn93D96NDq1t69dWSBcPdu8dzuXseF3R0c&#10;7O1RCh3g4h7BaJ/vtzax9oQS7s0Axt+OYuBNDzqft6LzWTPqj2pQf7UaFZeKUbpdiMpLpciYSkbe&#10;ahbiu/mcJuIR2R+G6JkwhHUGIWwwCH6tXvCudodH9Xm01OQTXIoph2qcrGy21ppcMheCC5mLQver&#10;S9KQYzYw9b9IrM30WK6RSR32F2MqnAwFHmImzmv1ZWcStQqB3GfySPt5TFhGE1zzd3A2Y8lcymfE&#10;WjJXcDp7C+dSJnA6aQwfR7XDJXMZHsm98M9fQkzLQ4TWHiGi5R7B5BLCyjcRWrZCMLho0ieyas+8&#10;QomNBIa6y4hte4DYpiOTQ7F1W4hrvmaeorDSRUQTjGKbb1icSzSPiyLriW+4iIj6I6Q0rhGotghi&#10;B8dlEwQuxlqOm9kTBCiasYmmsRxcHARylxpb4SA1oFEEKd9rsEZRshiYECzENOTVcHJ+VINFgMSB&#10;zdcGHBxokji2j6By0vSZ/l8Zz8o1SuMgk0SywWdA5vyWkNsMvjzeYRACiShLza+tKEFNeZEBi9W6&#10;ILBYkWj9H4/X/+vcTuSMrknn6cwQAitn1lDlfFX2V2Kggtccd7DDcFQAywxyYlo8P6cEpCN/JGcS&#10;CSK6B47c4WdkGbKzOAZuyT0Z6lQYSUDE2StNZQgSbdXGzIwUFORloaSIVLogh68zUZSfZSnsijup&#10;ssC1IqjGicojNtQJSAvRXFvKTltpwCJ20tfVzG29ZRHLMDvY6yT6jQ50Y25qGLMTAz+XJDjcnsHN&#10;i8u4e7SB+1fXKIkUizKBJ3ePOMiv4u3Tm2Qf93H/5kUylH08uX2Ae5QqBxzwD29fwb2bl4y1KKbk&#10;N9+/I4O4iTdP7+KXX781tvIryp0fv/sMf/nd92Zb+bu//IS/++vf4p/97W/xr//Zn/Av/vb3BKO7&#10;/J8bZo95++w2XhJgBGxHB4pV2bVw/dfP7htbuXntCmXQZUsu1G89eXAbKotwdHiA7fU1rC8vYfbu&#10;JAGlH4OPetF7swtj3wyj834rmm80oHq3ApV7pSjeyUXJTgHyt7KQu5CJ3K10pMwkIHk4HuHtIQjv&#10;JaD0ByF8KAg+tZ7wrneHZ7ULPOtcEd8Yhq7GQqsh09dRj6FugncL5VAT5RCBpY9g3lRTYC5+9c/p&#10;wRasz/bymTtA4sifY7nD15LgZt9kcwDHARor0MTXzjYOgQnlOJW2QMYyZ1sDGEqh06l6PU+20oFP&#10;EkdxOq4bnunDCCgigDTeQE7nVYTWXEJMDeVR7SWElBEEyGJCK/YpbfYoffYQU7VJuXMFmb0PCSCX&#10;EEcJFE5mEl27a3lCYcUEluoNpFJOJZClxBKowiiLYhspgeoPncC7ugPEcPuReRtOWIoxFrUTUOFg&#10;ku3BqJwGtGNXcGSCEgodl6gygRVBq0A2xaGEhQXZawGNZm4rUcmB+w/yRoxF7lWxHIKJACX+GFw4&#10;6OI5+GRjMQOwQIUPwFmknMCgQc/zEBjYTCBgYRNLsRR+AktFcb4Bi7xC2gqUdKyVUeDv60E73q8T&#10;sOIx+u6fr1PUVPt5vpEnJS0dhqPjtRVYCjgEDic01mFlEVasSlvHviKgcliL7Cgy2jp2GGdxK0m8&#10;rIxUMhOtHZyOEoKHiiUVkYkU67XqqhaQkZTmokaBa5VFKJcxtpQAQ9nXSDBpa2mwJUVVnkCgIlex&#10;JE9rYzUGOhsw3McZtbfVkgOV+CfXsYLOVH5gZX4Ye2QtNy6t4P71TTy6uYknt3bw7N4lgsoNvHl8&#10;k6zjKb778BQ/fvuWg/8qnt6+gJePr+MBAUUuX2UUy5Nzi1LjF1+8JCg8wJfvyVS+foNff/ceX3/x&#10;OV48fY7PXr/BN+/f408//QL/8u//gH/xd3/Af/ov/4J/80//iL/706/w+slNvHup7OOnBLMbfH/d&#10;vvPGESUO29dkPzevyrXsRNiqfq1qrQhc9N4plaBz2kP//R70XO1E5+U2tF9vQd1RFWoOKlG6WYSa&#10;u1XIH8tBzkQGUoaSkDKSiKyVFOTupCNhJhpRA6EIqQpAYJ0fIqdC4FHuCvdKNoKKR5kL3ArOw738&#10;PJobCtDdUsp720IJRObS20RwKUN/ewU66nMt1kWLq8noOj/eaa5mK/dp/cix5alfGBthH5YZwmEs&#10;ei3DrrOVHU/2GIFLAIHlEwLKKYLJqcRhnMvfJ2vZNnA5l8H9sb04nzUP76IN+BQsI7nzBgGB4NL2&#10;BOHNNxFSOI/w0hWElq5SIu0jhGAhe0p43hCiqrYdo23tvnmEFMofXrZsrunwuitkLMuIKF1CSudd&#10;pHbcQWTlJvetEkguIbpsAQmNBBUynbjGKydxLM4gkx60wSbDpGIuLGJUsznZhaSBDcpj8NFA5ICU&#10;fNCNiuVA1yCJtvgUgY6kgLP0hxYpszIEfB+lMnwcWAIeuUn1WqBjRlxjLpJAjgFXn6XYbM/PONA1&#10;+B3PkJjFcRyLPaRoSgEFe8kLkk+JkMPfV81dZWLznPmdZk8Ru7LzlaSR3ON12/U41+CAi7MusrGW&#10;4wxoXav9NtuJvUevM9NljKVkJK215Ve5X/+vmBX7P3YIuRBV+EqGbLEWGWCztHau1gXO1KJWKsaj&#10;lfYkexz5U0GArCwvNPAoyCPAFHBmJWMpo9wp4zUW8foa66oIHLUEl0q0ttQTXOrR3dmM/r4ODA90&#10;kbE0WLkClXccG+jAaH87JpRJPNSJhekhbKwo8nUOl3bmsbE4hpuHBJZrGwSWHVzcWaL8OcRrgseH&#10;V3fx/uUdAsZzfPrqAcHlHZ7fv4h3z67j/i0ZR/dNCp1Ev/762/c8/j6+eP8Cv5Jt5cs3uH37Dv7w&#10;qx/x51/9En/51XcEqRf4/PUTSqt9M8LeU0j+1T3+3018eHmdEuoVPidD+vDmAZ7eO7KYmNvXL+Bf&#10;/M0P/A3lAsmuctOARYbbm2QzVwkmkmaXLmxafEz3UQc6DslQLtWj7rAarffIIF5Xo2ixAIVkKrnz&#10;mUif4HOYyUTGDFnFWCJix6IQ1R+O4JoABFT7wafCE74tHnArPwevWjf4tnsQWM7jXO4pnM06Ba9G&#10;N/S2VfHetmGkV3V5WzDYVUUZVIyeFmV9l5o8FyMZ7a7F5sKg9RGxbIHFiYfzxDNky3rwWEkfxx2t&#10;FQ6VehFvrmbtD8nuhFfpLlwK9uGStYRTSeM4Q/lzOncXp+IHcDpl1gy6QdWHiGm8hYyO+wgunEVs&#10;5yMyjbsIq79GGbSBoKJFhJKphJRuIrFuB6GFM+YBko1FwXNhlDSxlEAxjbLJbCG8cJSAtED5dBkJ&#10;8iB1PkR8+wPuW0Va/2PuJyPicSGFcwSrJcd4q+YEmHGAiQWYPHLcq4r+NElwPOMLZe01jxVjkb0i&#10;jjJB0kZGSsWnGDMhiGjWtsxh2wooKE8IKFqwLCQ4gOAg9iHAkiHXMWoKTKz83rH9QRG7GekJPA+B&#10;gzP4T9iDgEX2EUXbxkn6qBpXjGwo8kSJIck2ImA8ZiQGSLpeB0x/BlV+h1iPjnFAlWwnPNABB32m&#10;3yIASS7JSKzrM5nD83UYmHNOjgGXnYKdxPHkiGkpB4r3klJHwJFLVpLHlp8jVuIwkhJKmtycNORT&#10;AglMSovyCCycWavIwiqKUV9TYQWTjKHUczZsq6MEqkQzgaWxrhod7c0Y6O1Af38XwYVgMthjNU6m&#10;RvswwaYMYcWkTHE7M95nSYLKzblyYd08OzLKKmfn9pUdyp9D7G+v4NWj62QNd/DVu8f46u0D/PaX&#10;n5rM+f0Pn+HPv/8a7x9fxjvKlhdkNI/uXMaNK/sEmQP87pdOjMgPbL/85lMLVDs6vMSBT+lCMLh6&#10;aZ+gddtsK/+cUuinR8t4sTGLH6dn8KvNdQLSE7x/fgu/JCBJfr3kedyUN+faJfz5t18bW1Hxpvu3&#10;r9m+a5cvWP0VxbRoqY+T1nrYiIbtWlSvV6Bij8zhUjGyhzORNZKB0gv5SB1PQtZ2KrJWUxHXwf7S&#10;EYXg6gDEDkYhqJ2gUuMJz0aHpZwvPkNwOQ/vJje4lJyFRwvBJf8UTud8TGZCOaQqeJ11BO0uDHcT&#10;4BtL0d9Wiboa1W7JtriU6eFWbC8OWh/UxKy+ZjLImInDYk5sLWI4Bi7skwIUMRdt1cKyOuCavYKz&#10;aXOUQ/P4JKqD4DIJ95I9fBLdho9j++BRROnSfh0JbXcRWn2ZALJvnqDAjD4ElayQXawimMASUjBt&#10;rCWMTQxGLuiYlhsIzRk0kEhuvoyktjtkIAf8fAXJbQ+R1n4JaW3XkdL9GNGUWIkd90xixbXdc5hP&#10;yTKCc8cV0q/gMnmAnAEncNHWQVUNZLESDSSBjcNWnOOirJiTAEayxok7iTG7hjwZAhmrrSJgEfhw&#10;AP7sUuXxYj+q3arVDLXGkL5Lg/HE5SwvkoydcXEnYOPYLByA4HuTFQICnb9j41DRpWzzmGjwE1QM&#10;XI4ZhwEEt/xfnZddo4CFg98eLK/XMqT5O2bFtwd9DDYCifgQA8twnrPYk4pRRYYGGBvR62g2p9MI&#10;AJ2wbDEbGV9VzjE/hx26OBf5uVlsmQSXDBTwtWwnsqnkcV85mUpVhQBFFdlK0UAgqa4sJZhUo7Oj&#10;yYopdbY3oaO1AV0dLegiiOi9AGZkqJf7mux9P0FmcmwAQ9xOj6lY0jAWZ5RJPISlWWUMKw5FhZPG&#10;cZes496NC7h5tIOHN/bx4v5lcxvL26Oqaz9+/Qq//uYV/vjjB7x9+Qpfv33LYwg47x/hBw7+z988&#10;wmOyittXL5iL+K9//x0B5QN++sWX+P2vvsS7V08scO1gVzlDl/Ht52/wt3/+FX6xsoD/cnMX34yM&#10;4U+j4/jPpubwz0Ym8P2tI3z72UP8+P3nZEkv8A2PV6i+wOWn7z/F/TvXCVT7ZCZkJwdkV/ublpck&#10;KaY0gfXlOczPjKN0qhhVSxUoXCA7mc6k7MlE/moW0kfJDrdykTaTRNrOZztBFlAViMzdRATW+iG4&#10;zh/BXX7wrHCDa+45uNe6wrfJAy7553A28xRBxQVn88hY8j+BV5MrupvLrGZvT2slpkd6METGMkgp&#10;JHd+Fz9TjdycjASszw9gpKfB4qgsKv042tsZa4q6jTdmI7CRg0J9TvtO3MzGWjjBxuZ14uPQWnwU&#10;N4hPYnoQXHXJcoI88zfwcUi1JR165K4iUpKm4dAymiMpVUKLZhBcfwfh1ZQ/ZWvGYkIKCSy1CvXf&#10;JMjwfS5ZSc0VRDTfQxgZSGLLJWS0XUF6702kdt1ETNt9RFVvE4x2+b2bVkIhtfUWz4H/U3uINAJQ&#10;XP0hEgk0VkxbDMWMtwYquig1sRfJDQ7g4wGjgfkz4vJz2RU0+GQj0cDSgJUUMvcyB6RkgrEVNQ5K&#10;ySUBhs3yPFZFo+Q5cZZX1c0WGESY21UBY4p9kWQylzF/09vDzULYDST43aKL2jrLWSby3EUh5Zbl&#10;AyBLEHsRc3EiHR3wkKwSuFn4O7/nRPoJYC3vSOctdsVzsuvke2URW9CbwIfgZnYTvlb5TIGcVZEj&#10;iJy4EVUkKYfSRiUI5C3KJxvR+eVQ+hTkppvXR0bZAjKXXL6W/NFrAUxtTbnJHjEStZqqMgJHDRop&#10;eTpa6wk81PC9nZQ8nRgc6MZAX5cByfBgL+amxwgwfRgbVjGlLqwtTGLKCif1WgW2NQOUMWwsT2Bz&#10;WSsGTpBp7Jqr9/HdK2QTa3jz5IoByzefPsPXH17a4P7hy5cWE/L66RP89PkzvHpwE0/uHOIXHx7j&#10;6/fP8erJDQOV+7cv448/fYXf/vCVxa2IrSh25RdfvcGffvoaf/X5a/xhZR5fj43jryZn8Mfpafx2&#10;dAI/jYzjm/4B/Dg8irfcfv/5E0qq1/j1Lz7gl1+9NIC7cfUy/ub333J70ew6R5d2CSLKNVIGtYo+&#10;LWFrfRGri1OYnx5B9Tbv43IB8kZzkDOXicxZMsKLmUgZSEDyZDxShhMQ0RGKkKYABDf5I3o4Ar4l&#10;3pQZ7ggksPg0UAa1enLrYfYUj0oXnKEEOl96GmfyP4YLWcwnyR+hrb4I3QSV4a56yqA6jPY2WExL&#10;fxsBp6nMcovyMxOxMdePiYEmmxydYE6nnTgfxFQEILKj5GQ4mefWjNGIsTh1bYPSWgw8zsT3wb1g&#10;w8L2P4nrx7nMZXwUUkPW0oGEBjKHmkNKOrIVAk9wxa4FsQUVzCGq8QpBZRFBeVPczhAkLpLVHJhX&#10;J4zHyRUd03jdbCrR5YuIZMvqFLjcQihBKqp6ByEVe2Q3K+ZaDqvaM7YTTrYiCaRI3oi6Y2BxPEIa&#10;aA7IWJMkMrYiO4uDoI4c4n4dy8GlGyE7grwzMtSKcagcghlXeZzDPMhA7LXDViSJJJ20jedA1v9J&#10;HjmsJ9wYi4BH7aRifzBZgYBJx8dGhNjCYBr0Gsx6KDkZybzpKrDDTkPWpNgQVacz1kLGYsyDx+ka&#10;JLmCAvn/vDaBo9la+LkA07HDiNHwenmN5iHiVkzMIma51TWKgQhoBFTy+mTz93OzUw08svja2RJE&#10;8rNQmJ/NJi9PjrOl/BGLKcjNMENtMd8riE3G59LiAtRWlxuYNNRVobmhxuRPCxmJGIpkTmtzPXq6&#10;2jA81IPRkT6MDvdjanwIE+PDmJoaIaj0Y3pyFDNTTltfmrakP+XfyFi7sTRmoLK54gS7XdxdopS5&#10;YqUeH906wKfPr0E5OT9+84bM4TmlzXtru5ub2NlYx92rh5h99J9j97P/Fb7/7gv87rvn+PrTJ+Yd&#10;enT3Kn759Ts8fXTHSkH+4ccvCTJfmCFXbON3Lx/iN2Qnv2L7K7bvCCTf9g/h86ERfNc/iD+Rsfxa&#10;+z5/xd9/jh+/+xQ/kDF9/dlrXD+6gJ++e2OJh2IoKsmwt7WMzdV5S348Wa95fkaZ1oMonMlHzmgG&#10;skcJ2DvZKN4rQHwXn39PHGdy9sPpCIQ2BCKoxh+RBJjw/mB4V7jDPdcFboXnEdDvDZ9GD3g2kaGQ&#10;qbiWnsO5otOUP5/gfPlpuFVQHtWcxUR/k5WbHO5uxNhAG0Z7KE0bSjHc02xLZDSoyltGPFamenhs&#10;s/UvpwlQyEqOpZCa5LTA5IQtC3TEVBxgcYplB6Y2wDVtEm55aziXvY5PEkZwNnkMrlmLZDJVOJfQ&#10;B69cAkfhCoLKtxFQvG5eoWCCQSRBIa7xAtkJ2UvuMI+ZR5g8RJRCkTUEo7J1K6NQOKiYlotmU0lp&#10;2CIzuWDBdOE1BwSrI4STnYSUrrORGdXuE4zWCDSbCM4bJwuaQTS/6yOtBCe5Y4ZbAop5gzToJDHE&#10;WCy+Q/YXh60op8YG9fEgtKr0BAMZXRW/YRG1fG1uZTa9FntxPD8CDdlm5AomUxGACEwEMpI7YjFi&#10;C/wdc0HzeOUMKTpW8sPsH/bbfCh6OMeIr+LWGsyKDxCoKCU9NFgGYxXzVjyLI20EGFbNjufyj5MH&#10;Baz63DxH9r36XCDLfTxGHiCTcGwqeixG5ORyOK5iGWEldcSWUvi5mInsKAINgYhsKwUEGMWcSAbp&#10;2KryYpM8BiyUO1UVsqeUWIV7SSCBSROBpZcgIq+P5E9fd6vJHu2THWWUzGRibNBC7cdVZInAMiE7&#10;CoFlim2WDEbLjsp1vE52IrayuTKFNcqgvfVpXNiex+76jBlIvyDz+OzVA3z2+i7ZwA7+8MOX+A3B&#10;4P3LB2bX+Ovff43vvv8Fpu7/G8zc+6eYuPnXuPfF3+L3v3yBn759ipeP7/B/H+DJwzuUQZ/jh2/e&#10;4avPXuDW9UtkHQqQe4XvHtzArwkkj7u78UVvP152duNXg8P4nAzmDYHlm6FhfMf3PxBofvz6GX73&#10;q8/x7YcXePP0puUKPX9wHVtrCwQVZUI7y6guzExgYXaM1z6M2clhsymNkK3lTmUhozcVyR1ks3Mp&#10;ZCypiGomA2YLrg9AeHswZU8QAor8ENYdgKBWyR9XM9ieyzwDr0ZXeNa44mzuJ3CvO4dTqZ/Atfws&#10;XCplY+H7lI9xKvMjLI53mQG3n22srwkjXRXcNlhpiX6ymJa6Emi1xIXxbsyOdpCdi60ruNOR4xo/&#10;Ag7z/rC/ZZ0wFbaT/WoqxqW4lsCkWrjmb+Nc0ig+jmyHe94q3LPn4JI9g4+CK+CVMQi/giWyk3kE&#10;5LGV7yOG8iey/sBC8CNrLiAoZxihxQSV8g2EVmwjtmYbcVVriK/eIouZR0zzLcQQLEKLZhFWMm9A&#10;EdNwkUBFNsL/l/dIGcxhZRuIohyKqFwnWBOwckfse0PJZggsYiECFg1cgYbkwAnQEEx+ZiwCFmer&#10;wedICA1CDVQChrGTKMoYZSU7hk29VzSqMRoBB7cCkRiCiQXEUW5IJsn+okFroCNvEMHL/pffYzEw&#10;Ai2BDYHBjKT8DgMXazofMQqHVTiu3Rh+XyQZjwDBMeA6CZQ8R/6/cpksopbgIbAMCxYDorbVbxhw&#10;av+J8VrUVbOIGAspK0FMDEUxJxZmz9cCC8kXAYi8PieuYjESgUhxocLrC1BRVoTqcoJHTYUxEbES&#10;uZBlnJUdRWCi1tyg1zVoIbD0dDWjq72R23aylmaTPeMEjzECyYhqxo4NEGS6DWimJoYxyTY9MUJJ&#10;1M/ZexJLizM42F4wcNlamcQmWcvu2jT2NudxYWMOl8hYDraX8AUB5av3j/H2xX3KjUv402+/tSVJ&#10;P331CK+e3rFAOHl9Jm79NaZu/z3mH/0rTF7/E37/i5f4849iNy947EOCgWNb+fztE8osVXU7xHef&#10;P8cvKKc+v8Pv6+nF654+/Lp3AF8NDOObgUF83sfXfP/54BB+NzaBfzI2ha/ePTW2o6RFSa19nqNS&#10;B1aXZih3ZrDG7cLMKBZnxzEtxjZC+cf7MNjXblX+M4ZSkdgdh4S+GMT3sI1GI6w6GDE9EQhq8UdE&#10;Txiiu8PhVeABN7IU72Z3uBacQ2CTDzyL3HE+/4yByvmiU/Cuc8O5vNM4lfYRXMrP4FTGR/ColXfo&#10;jJVB6O+oxaCMt5Q6Q13VZC9VtsCagudUI7c4Lw2r090Y6aljn3divdSPNSkKPNQs0ZBAYwDDrdlc&#10;JI0IKCf2FbUAAsuZhH6covzxzJyGS/oCPPOXcTZjBp9ENME7YwghRSvwyZ6GfwHlSuU2IqoPkdpx&#10;DUFVR4iu3kVQ1oDZXCyStnwVcdXriCFYqH5tSOma2UvCC8bIWBaNzYRXrCO4fNOkTlzdBQQXL1Ji&#10;HSCskjKIkkth/RbqT0CR+zosb1DuZjEAB1TkXrWZ/JihmBziAAvnwBOAaCA6NhiCBge5gMcqXlGS&#10;CAjESCIpVU6MsI49QrO+gtIcdiKWolD1aDaHPQiUCDa64QIgAou+S8eZF0ngI5BhcyjkiWRzzs3A&#10;gv9v1bjst8RM9P9RZmeRzUc2Ex2v8zdWxGN0nbo+nZtiZwSSOkYP9QTABCpiJyazjBE5iYF5lDGS&#10;OgKSTAJLTmaayRyF2udxn0o2CFzk+RG4lFHiyIVcU1lmUkfAInexgUlTHZps64CKs2RGA9qaay0u&#10;RfKnr6cdvd1tBioGKEO9GB7owUBvJ4aH+wxo1LR+8cz0qLEYsZblJUoEDsLLe6vYWZ3CDgFFRa7F&#10;UvY3ZwxU5Fq+tLuIz17etbiTbwguys15/fwefvj2Pa7w9XUChNy5t64fYvr6b8ha/jXmX/wXmH3w&#10;z7F84xf4069e41dfPcX7V/cJIK/IMp5b9rEC2wQoH8hkBFpf3haw9OFpRyd+JDN52d2LT3v78IL7&#10;3nD7Jff9enICL3t78OXbh/jyzR18+e6Bub1Vk0XAsrY8SzCZMHYyPT6IKQLrKIFkbIjg2teBgZ42&#10;dBOIk4fikdATjegWTjCt4QirD0ZQpT+iuyI56LwR2RuCwDpfeBUSUPLPwa3oHFzyz8I18xx8G73g&#10;lnkW5wpPEUQ+xum0j3G+hMBCQBFrOVdwCqdTuT/pY4xPNhJY6jDYUUVwqUF3YyG62qoJMI0YEGOp&#10;L0F5US5WCCyS1rZaJfuj+qrYik1gxkwcJ4K2J5JIfVG2FZXBkKdIhZz8E6rxMUFFGc2eRZt8PQi3&#10;gi2cjuvB2aRBspRphFAC+WaNIqBwlVLnMoIL5qzQU0D+LNI6CC7FMwgtWba8oAiF4LfeJCO5jHCy&#10;jeDiFeQN3CaL2UNUzT7CCBxhhVMIpuwJyZtAfPMNRMtA23qL7GcfwZUHKGudQErdBkqaxhBRsoSo&#10;/CHZWMRMNKAELtzaAHRAQ4Yk7ZO3RNuTLGELTDtmC3KtyuCqOBSxDnmFTDLx5jiMRV4dgYpjX9GN&#10;jSV4mA1EbEIs5djIKlYj6WLGWoKV3M2xZBDKdjZgMXAR0otFHDeegyrRCUwciumkC+j7lIQYSdZi&#10;8Te6Dj5YsSOr3CUwsuvRbzlxBJoZ9DorI8Eyh7MoabKzUp24E0oagYzDVpJN9ghctD+L7KWAQCLj&#10;axHZiUBEDEVNEbTVZCVaIkOgUlFaZK/NIFtXg3ZKnOYGgglBpL2tiUDSgq6uVnSaTcXx/Kj193Wh&#10;p5v0eqAbE5NDxlDGCCZTZCejw5Q/U5QD0+PcjmBpfoogM2HZxgIbzfDKEt7ZUH0TtpVxspUZHO6v&#10;Gbhc3l/BlQtr+Pr9fQtoU1KgwEQGUgWmiakoAE3rHk9c+REzL/6XmL75F2w8/1fYfPNv8Vc/vMJv&#10;v3+GN89UMnITF/c3LCNZkurd09v83qcEl/v49O4RXrd14HZHBz4nkNzr7MJvhsfxnADzr6Zm8Kqv&#10;H78dH8c/GZ6gjHqOL19TXr26g+cPb5BVrWJKdqQxsrJRAidBRRX/B3paMdTbjmGlKHDbz/etvLeJ&#10;o2Iq0YhqDEdwI6VOjR/ZiK8FvvkWeMGn0hP+bZ7wK/aFK0HlfM5ZC9d3STtDJnAeIQkEnMLT8K1x&#10;R1yuP9yyz8K/0wun0j/m1pPHi8F8jPCuAAx01GC4pxFj/c3o1SJszZVkJ9UEGr5uqbXAua2FAfOG&#10;yk6ovqY+LEDRONNWY+3EniKAkadT7wUwDmvhNk1OinicyVyHZ+EWzsR24eP4AfiX7uDjmC6cj6kn&#10;c1iFX9EafLMnEVK2jYSOewjInUZMzUX450xayH7UsV3EkS+DlDX3kNN1B9FNNxFcoWr8dxFXexEp&#10;Wuaj5QgZ9ZsIyuiy8ggpPQ8Q23wHyd1XUduzjZTOW8gqaaLMHsL1g0ncuTKPO4dTimORrHFAxbFh&#10;cOAdx7QoL8hcsbx4x7XruHsNgHgDdLwxE4KHgECAIJlzEolqg51bsQ8n3F8AIruHDLeSR45r2XKC&#10;9J5bMRmFxCt+RUxG3yvWYp4YgkCKJBgfih6MGWR5LlYOk/+v3zNpRVBRLIy2ir4VeDgsh/sIbAIa&#10;uw5+h5bykKTJzlD90GQyEFWpV6CaAyry7pidhK+1laFYsSgqTyAPj1pJYTYqyotRqajfsmLUyABb&#10;U44GShqxkvracts28n0zGYoC2lqb69DW2ogmvu8koJj7mFJHhlnZUBzPTxf6zOvTiVEyldGRAfT1&#10;dmFEBlsykkmCimwrw5Q9ej83M44lgsnS/LQxlWU2SQfN8s/vHXDWX7D6Jtrur0+TySwRXFZx9dKG&#10;gcv3Xzwl83iJ5w8u4+pxkWrJGQWhPSSoKDfn0qNfYOzorzB95+8wdv3P2H35L/HTlw/ww5eP8OmL&#10;G2ZU3WG7uLtO+bJqYfpiLJ+/IWu5ew2Pu3vwnkDy66Fh3GvvxIuuXrynFHrP/fcJOr/o6sF/NjmH&#10;BwTEd89vkLk8w4vHN8zzo2xkrU0kG4qARO70vq4W9HY0WTBgWzOlYydZXkcjMipTENcZYx4f/0of&#10;hDQEwr/MF5GUQN6lHvAocYFniSvcM9zgkkq2knUOsYW+iEh2Q1qmPxaawlBfHobEJB/4pLiiODsA&#10;50pPwaPZBZ+kfoQz2R/Ds9YFHgXnsTDRYzJHi6JPDrZgpK8Wk0N8hq1VBJYiYzJbC4NmW9TEZ54h&#10;m5i1deSPbCgCDYe1EFTEYJRTZBOeJj5HDom1uOWRoSSN4qOoDrgUXoBLzho+jmqDe0ILggoX4J87&#10;Q+YyY+H2QTkjJmcCqy8jMH8GUXVkG7XbBI4tRFftmARKbbuG4v47SOy8TYlzgSznELGVS0hppoRq&#10;OSQz2SOorCCp9TJiy2cJWOtIKunjs55Ecfs2xibGcOdomZPWKKZG28gkuxyvkMWwcNClCVjYFG2r&#10;94q4zUiV7UKsRgOZDISDXYxGg1QA5ADHsXzhwJZR1nJvxFrIbv4xsCi2RcuD6LgTtmJgxBtuTOUY&#10;ZKz8AB+AJJC8TDLkmgeGIGJyzBBd3hkBC8HNvp9NnqUoMiFzNQtYoiz6VvYXSTYz4MoGQ7BSrYxs&#10;Pkh9JkakJS/kFrYEwGyVI8gwA6xkjwBFthIxkvw8x/haSIZiwW2SOipAbaUeixwDbG0F5Y7cxdVm&#10;gG2ur6LUcWRPC2VOe6siZbVtMDbSLTAhG+kjgIiVSPbIjSwX8hCbuZBHyVK4HR8bwhiljkBFYCK7&#10;ytBgHxYFJpQ+YikrWtN4SW0W6yvz2NlawZfvn5jsUfkDFU5ymIoTHHflYI2MYIXg8Bw/ff8Zj30E&#10;1TtRBrEKVKuWrELlxVyOXv0Rw1f+iKH9rzB+/Y+Yvv93Zmj9/rM7eP3osq2jbMbVDWct5S/fPiBj&#10;eYxvP3+G7x7dMGD5MDyCZ9z+dmIS97q68LqzG6/aOnG/vQNv2trxoLoGjynpXj8+okS7jyf3r2Bn&#10;fQ59vDeyo/R1Nlsu1FAfGQoBRdJHS5C0KvGyrZ6tgbQ827w+wS3+JnnCW0K59YF/NRlKznm4ZJ+D&#10;R+V5BDX5wbfOA2dyPkFJjj+CEs/DO+o0UtM84Bp9GilRZ+BP4ImLc8Mn6R/BpfQMzrN9EvMRTlEO&#10;+RCkFjiY+imF+prLMNJZjok+MpiuKjKZanS3lnFbhdWpHuuXYtWa2CTZT1iLI4OcrZpNeuyr6uMy&#10;2Jq95bgJXM6kzuLj2EGcThgyN/PplGmcje2ER3KXGW19MkcQTIAJrr5k+T3+eXPcP0OZs2R2kYiK&#10;TWQ2bSGu8RJCipcNgPL77iKh9ZoZX8MVRVu6TAZzgNj6C8ggc0nvuIHy7nW09U2iqnUYA2NTnMTG&#10;+YynUNe7hK4eMukRSlGCflzFnICFskcsgEBhszoHqsDm51gWgQo/d7wkKuobwoEcxsHNC+fN+DkM&#10;n4AjW4eARZXcVLdWMSrKiBb9E+vQoFcwmXmDfgYVfmZBdXzP/z+RVY5XiL/LmyuAMcZijQ9DD4I3&#10;XLlNYiuKV3GawCWU4OVIK7EgAYvz4Hh9yaSgqYmcGZKQm0HtSnaiZS8kaQQkRXnpSOdn8t5oBUDZ&#10;VDLTZUtJM2OtVgRU6L2C2+RGLmIrLc5HCZvARaBSWVGMcrKW8tJC8/w01VWhngxGW5WAlG2lSaUg&#10;CTjtZC62JXMRa+lsd6SPWItsKxajctyGBnowQXARsIxTCgwNCHD67b0k0AS3kkOSPvOUQXPcLs5N&#10;YW1lgeCywO08DvdWzFB7sK2qbMtWFvLaoerHblC2bEJG1t98+xLffHhuEa2KGVGovuJGlH+jRMD9&#10;u58TWP6Ent3vMUhwGd17h6/fXMenzy7j1cNL9lu7m6vmtXn34i7es33x5iG+/vQpvn94E++Gh/GG&#10;kuc1geURQeQJ2y/HxvGivxsXW1pwv7ERD6pq8Cmv6fn9Azy5tY/7N/YoqW6QiRBEyOzaKS96CS7d&#10;ZCoqC9nWVIMmssIO7m9rUjRyBfJr0xHSGISI4WCEtpOtVJF51LrDLcMFZxPPwK3kPCXQWfhWeMGL&#10;4JCf44H4JMqeNE+yWC8MVgQgNscH4UmuqCryR06+Lzzyz5n88SymZMo/a3EsPkVuJnkG2krJUNgI&#10;ImOUQSPdtRgiU2mvzUNva4Wt1WzMmpOnZL0KfAk8xKDVn52+TVl0DC4CESes32EtFvYvkOFk+HFk&#10;i5VKOJc6gTMJAzhFSXQuvgs+6X0EkWn4ZIyQcawgsX4LsTU7CCjdIpOZI1gQbEqWEVm9wddLCK/c&#10;NKNsOGVPZPUFMperCCpeQXjzPURWrSOiZJ6gs44weZXqLmJyaRWd/SO4uD2OSztjqO0YQiSl19DY&#10;GMpqmrG/SVk+0oPcirYTKaQmhNQFO2zEXM8CEwEN31s0qmTHcc1bs3PwvQa/5IwFsnG/guBkUxHd&#10;c1zJAhExEuXtOG7bk0hdAwJjK2QzBAKTRMdb2TqcWBeH9YgB6cZL1jiMRcYvARePEds5/j4zEHOf&#10;DLKWJU2QUS5OQU4KQYKgolwdvs8jsORlJREk0vg+1epkCFjEUgr42sCjwDHCyk5SWpxHmVNAsCgy&#10;m0mtyjOwyWWs0Hvnfbl5eGScrawopfRRHAqBhFvz+FD+yI4iAKknm+ls5+AgiPSQoXR3cfYlgAwS&#10;QIYpdfTeDLWSPWQlM7KfTI/ZVsAxOT6MeQLH0sIMFslSlil55AGan5s0j8nm+hK2t1axSzmyv7eB&#10;vZ11Sp5tMhGnuv1F7pMdRFXZtJi6gOOrT5/hx+/f4Ecz2u7z2B2TRLK1KP9G2+3b36Jz70d0b36B&#10;1rn7+PPvPsWDe9fwxYsrZCyHtp7y9rrDWt4+u2cJjB9e3ccXbx/hi7tX8cXgEB62tOFFRyduk6F8&#10;2tGFR83NeDTVie3xVlwlcDysrcXDqVE8vrmDWxdXcffqJh7c2Cb4ykNG2UgwUZ6UMrlVJkPLuraQ&#10;sbRQamohtRqCe25NGoLq/RDVF4aosXB4EgCCu/3hWeqGs+mncT7jLNyLyU5q3OBb643qXD8UFrlT&#10;6nrCI+wMytI9uS8QA1UhKMr0QVGWNzKqKYcKTuN03scWNOda7gI3SqjF8Q4CSZWxlCEyloG2Eox2&#10;12BEwXLtlZgbacfSRJdNdBYxLgBhHxZrMRPDcVOAqCZOC7IkmIilC2iUgKiSCRbWzz6suisK6z+f&#10;NmUlEj5SmYTEbnilD1ACTcE7fQjRNdsIKSKQkJEIUPwLlhBSojwe7sufttyg8LJVMpkpRBBYIuou&#10;UOIIZA4RVLqGqKo1hBJY5BmKqdhCfsuCAcgm+1MLn1nb8AJaOntQ3j6DualezPAetFPKz5GZTY33&#10;iLFogP4DqJgkOgEbvlaEqoBEoGKNbETN0YcEFskW3gwL4eeNEkgoClcuY20lgQQOeq2Br2A4HWNM&#10;g82OJ2MRc4km8DhMxpFOqsVy4m42Tw3PR8F3QnMtv6FzM2OwSSxHv8otLLqpeJLU5ET+b5xJm4Ls&#10;JDO6yl0sFlJoFdgkfdTEWAgm3ErmlBwDSlFRHkFFeTvFVutEruGq8sJjIHHW2ZHbWLEn9bKpsDkZ&#10;x9UEHxlo2fkbOZvathYdBJR2Dg7l9jTU1zrMhE0SaIAz9tBgDwa51euuTmpVyp1pBboRUBSTonV7&#10;5PVRyPri/JQBi8kf2VLISLRdW1u0ga3FwhxJwsatolKVLCgWohonKqB0sCumosLUW/jzb7/Cn376&#10;Ej9+9QK//PwBDva2CS67lnezT1BScp+q42/c+SWaN36BltUPGLr8C/z+h6d4eOcivn5LNvLkMlaX&#10;5s17oxiTVw+vWQHtr96p3i3bnSM8bW3HHTKTW03NuFBfjytV1bhBWfhkswUbo624N92C7dx8PJwY&#10;wqMbO3jC7755aRWPb+2igSAtF7w8Z6qE11xfac9FtXtVObCWoKIC4dqKsfjXeVt4vn+zD86nn4Vf&#10;jQ/csl1wPvuMMY4zBAg3spDAHh+UEVAqMj1QlOSGumwv1OT6oDaT4JLtg8xEDzRkeaAqzxt+zZ44&#10;FfeJeYhOJX2MkGZfA5b+1mIMtpdjqL3EAZiOCiiEX7VZ1uf6CSydP/d7s0GyH0vqmK2Q7Nxsluzf&#10;jsGWbEUTtz6TJCIICVAU3i87oGv2MtzzNsm8BvFxdKeVSHDPJFPJGkFg7gR8M4fNlhJUsIBASiO/&#10;wmVEEVSiq8k+CBRBZdsIJaBElxN0+JlyfVI7bpGtrFL66P9mEURQCsodQXXXFEbH+lHcMoX4slGM&#10;Ts8itawPrQMTGJuexsJ0K9rIJNcW+zE32YEFThBT471OdrPaz2BCyfBzGQUDHMfI5ACLbDAOuupz&#10;Xbgqnik6VhnMeh3OrSJmlfujCNmw46Zj9JkWig8N9j/ean8AggL8EMr3IYF+COF7LcMaHOhv3xMV&#10;obVUVKXfCbfXbyo2xizp6XEGVo7h1nE1iymlJSsjmiifmsxj420pkOK8FAJSIsGP10NaWZiTZMWn&#10;JYsUi1JIRiMjrCRNUy2lDBmKsZa8HCvxqBye+toyp+YLgURRslWVpWY3aWTHlru4jYykQXKHM6ey&#10;jhvFUthklBWYVFdVmG2lq7PFjLj6X5uFOUvLQKttb0+HAUx/XzemJ4fN4yNwkX1FXhHFqciOsrQw&#10;hYW5EyPtrDGV2ZlJbBBgBCKycWxRjqyuzGGLrxfmZ/D8wZEVnb5/89AWEDsie5G8+fs//hL/4m9+&#10;hz//5nsrRn14wWEnKgupKm5yHV/c3zaZM7j6CDVz7/BP//IT/vjDO3z57Aoe3D7kZ3Mmt3SMWIsM&#10;uGoXdjexz/bZm6f46sYV3Gpsxu3mVjxpbMK18iq87OrC9bU2fHh5k1LsFSXTM3z57jE+JyC9fn4H&#10;PfKK8b5IAqkJVCR1BORK0KzhMzDvm6KYC8ksORHofXppEvwavOBZ5QqPKoIJGYp3owfc01xxjoxF&#10;LuOzBZ/gbNYn8G11R2eJLxoLvVCQ7IGSFHcU53ijs8gL2QkeqCxNwfRoN5amBrE6N4y1uRFbF2l5&#10;ZhizHESzY92YHO7EzGgnlvmZVjDQMSfpJZLUeq3+p3IZCl0Qc7b6O9yqacLTftsqvOFYsmufCogp&#10;AFT7xGbcs+dxJnsLnyQMWSlKAUxA4QL8skbhndwO77QeshOByiICislCCBwBhSsIqSKLKV9EoCJu&#10;y5bISBYQQPaS0HCAcAKPlvII5PeoNm5VSx9K61qRVdaO7ZV+LM/3YXFxHA1do6gjwK8tDGJlYw35&#10;DRM42hvBpc1hbCz2Ym2+G9cvjOMjZ+aXviOCEmDEApy1ck6AxQGVE7pmkohyRAPbsalQGhF8osIC&#10;KWfEWiSPJEXkmXGYiNiHwMCYCBFbQGP1WviZZFFEaJDVbBFjsXB/Irq+Q/+nrdIGZEU328pxU2JX&#10;dnr8MaDo8zgDFTGW9JQkA5as9FSkpiSinnIliw9WLER2kmyyFBVB6m6vQ3drg8WgyAMk42x5WZHJ&#10;ngKCSjmZSgWlj0ClkuBSy+8x+SNgKS1CTU0lGcMkZU0N2UkdmprqHXbSUGvv5UKW50egIqbSSYCR&#10;DJL9RABi0ofsRPJH9pSOthazpQhIptgsNF8S6Hi7vDxHCTRiYCHGInuKjLbLSwQPDuIDyhsxFIXv&#10;a5Cvcv8Cj9tYX8bO1ppz/Kwjn2Tc3Vxdwr2ru3j3/Dae372Epzf3KIl2yDZW7PP5mSn77YkxB+DG&#10;RgbQs/EK9ROqhn8P3335HM/uHeLy7iLGRwah5VNnJsioyKQEemqSbboe1cK9zN+9R0DZqarC9Yoq&#10;fFvXjMHyUlxdrMd7FZN6+xifvXqIt095Pg+v4vrhJoG5jmDieM4sxYGAovQHAUplqUplFPC58vlJ&#10;7uZSyuo5Us5GZ4TCNecc/Lu84F55HucLT8Ov0gsuaWQqBBT3kvPm3VGLTHZDR4En+6ob8lM9UU9W&#10;E5nqiv4SbzTneqGuOB7dzRWYGmzD0vQgNhcnKDfHMTHUjt6OGoxT8owNtGBuvIuf92NhQrN3rzFt&#10;BWuaJ4j9UuBiBdRl61OU+PH2pPD6Cfj84+ZElAuc4m2r/u5TuGl1bxXO71O4Dt/SffiXbMI7tQde&#10;Kb3wzZ9HQM64Nf+yC4htvQn/qqsIrb1K1rJCKTSFSIFM0Swi5JJuOrLAuJBa1bRVdvgUskqb0N9V&#10;gwsb/ahvasHOSi92V3rQ0NaFO0eT2F4bwMWtIQz1lGJpthsPrvKZT7Rgd7UXVwk0/7ASogHMMbD8&#10;nO3ssBcBigLkFIWboGpyes/PZFs5cSlr7SCzh5BVaCtPjQW3HXt6JJO0FYCotIJC/62uK4FFHqET&#10;kJEUOnFhOw+G/xcTyQFZhVYO7L7uJrSTFTRUFaKjrozHRVugmoywzkPTAyDKE1hyMtOJ+Mk8V+3X&#10;Q4m091mZciFn8H/SKXXyzVgrsJA9REbX4sI8q+1iZQsILOrM0u2ypwhclMsjA+3GitYSnsf+3rp5&#10;ewQm5WUlaG5uMBBpa+W5ckAIWFr5eeOJ/BGwSAL1tFvQmwLdBCx93R0W3DY9NUL24cSkaFCKjSjY&#10;bXFRHp9Z+0wDVm2VYCNmICDZIoBsrM6RNczbguyyuawucz9BZZNgcePyvjGKiwd75oJ+9fg27l/b&#10;Nokk5rKzOos9aujNtWWCwhR/e8wAQ6Ail/YYX7ctv0DNxH3KrBWohuyt65etJq3WCdrZVMDdOl+v&#10;OgyG56Z4mnECktZwvkWwuk7ps1tWjmtsd8qrcTBVh6vzVZgdasPiZA9nel7vWAf2txS4t0qGWMH7&#10;XU4mWWhNcUBii3pGeobZfJYnLT01yZpYaVR+CLzq3OBSeAbn887Arfq8xan4NLnjTMYpnEn/xMLz&#10;c8hO2gu8UZPjhcoMH2SluqMtzxMpWd5oK/BBXqoXEosi0NtUhoEuglxjJVsphrpqrWqcVj1Q9b5x&#10;gs7iVC+WtRb1eLfVZxGgKHBTrFr9WGNAzg5nAhSYaJJ0AEaxVeq/J2UrnX2cMLlPIRMCHSW7ClyU&#10;hPhx/AjOZi7DM2cZ/pWXKHFW4JU1Bq+EJrKVFTPiShL5ZgwibeAmfHMmEVBBCVS5iqAcFXXaRGLj&#10;IZIbLyK24SZS++4jpuk6RhdXcGV/Ape2h9DY1o6C4iI8vjGFO5cnkFbQQKnDZ7PRhav7o3ZMWvUE&#10;knIqMDrQjPnJVn7eimsXCCyDRCXdlKHeJoz0tWBquIvI3IGpkU7Ojj3s7DVoa1Ch4EoMttXyQhXa&#10;LgNqjFU6y+R7eVckN5QjExse5NhHeDOlKRXlKsOsAMNYCW+S2VMELhYk57AYbU+8QmIsurFqehCq&#10;WK9FyxxbCx8UgUj0ULRSM4GyjCV/BChmQ0lLMQmkjqfX+XnK0ckyWql9sqvk8X1hQZ5jS2ErKymy&#10;TivQUEeu1pZgU1tTYXYSuZBlnK2qpBwiU9G6N+r8G2uzHNBsa4oZmUY7waS1pdE8PQIUyR4ZaRXw&#10;1tcjW4rjRh7o6zT5I3uKZI7YgAauPD6T40PH7uQRgotiU2bYOPvPE2A4WMVStG9nU8bZNWMkYhgb&#10;lDwb60tmb7H36yuUQas8xyVs8pgDyhkZdddXF/D0wS2yjlt4++IBtBzpw/vXMEW2McHfHx7sN6/T&#10;YD+ff283X/dhiK+1r232JgYPf4PawYsYGx22/5nmOQp8ZFAel+dqZMg8VsODfY7LnP83ymuc7enC&#10;bkkpjurrca2kDAf11VjhjLc1WorJwXZMDLSaXWK0u86WGFmenzDQlcG2jWAtg21bcz2lUCXKivPJ&#10;UDLZ77JMsgpQ1AdktNdEFZ4RZJ4fheKrqfKbK1nI6aRTOB3/Cc5lnUIiQSQj3gPxiS4EES+UZLkh&#10;OsUNHoEEo+BPUJPrgZoSL8SnBaKjqZyTGftHeQHaGyvQUl9uC5apUl97Y5Wtithjhcob0dVSh36+&#10;lz1Fk6KTrya7oTMOLGaLr2UXPNln7zUWuC8yLMBaRJA3wgK9ERHsi4gQP0RHBPK9D1nWglWMO5M0&#10;aOUo/QpXEVAwB++MEQOSoCoyGMogP7bgknUElWzAX5G4VVcQWLIEv7QORFYuO8Fv7UeUTJRNFQfI&#10;6r2M3uExFHZcwspcN6V3G7ddlH/tGBzq4nNt5/PtxsPrC7iyN4TKZq2KSdY93E/W3YHuriYMDXVg&#10;froTH9VV5KCBqFuenUbkLUF5fhrqygqtleelI4vAUJKVjILsFD60CA5u2WHiYDk1yaog7vjlo8OC&#10;EW+GVt40M97K+0Npw5t4sk6Q4lZkqP0ZXI4ZioBF75v4gKorC5FuWtNpKjsgnaoK9eo8Ag55e1K5&#10;TzVMZB8RZTSg4TE6TqwkMT7WZjEr+5gjiVNM6ST24nxXfi6lDtlJf28rijj7CTQkg7StJajU11UR&#10;TAgwpN0qX2BGWoJMNWfQRkodzc6728vY09o3++uc6ZdxeLBJZrDgyJ521UppsRyfXjKRAUocxaRI&#10;9oycMACBiAazIkopOSzojU0SaJayZWlx1hjLAoFEkkZ2Er0WcKyvLRqIbEr6rC6aa9niVvhai7Ib&#10;U6EGXpeXhoxlnSxkjdJHruAfvv2AD2+e4tUzZ7XA64c7ePPqEV4+f4ijywf8jiWCxCiBjgDBcxW4&#10;9Pf1oKe7C12zN1C98gv0bb7Ag9t7mFtaxczsjAGhjhcICVQk6QyYCCYC1H628ZYm3KqswY2iUtwu&#10;r8AM+91CXzEm6/MxX5xt913LvVZQ4hQX5nMSUOZ3CZ+hmAmfdVYWn1+SPcOE+DhrcbFkJxFiwBEI&#10;CQpEgL8ffLw9EZLuD5eiM3DJOYuz6afgraJNhS44lUD5E/8RAtLPIjbZE7kJnshO8mKf8EItgSQm&#10;0wXuZecQneOGwPhzqC3yQ2xCoMU5lRVmUhJnG8CIMTeTMTfXl6KptgxNNao5XGEG5caasp8z1qsp&#10;p2WXKycQOg6AYrMHqX6xahZLwikFRE4D9WVHITiMPzLEF+FBPogM9Tenh1i93p/Nmsf57BW4pIzD&#10;XdX4c+bhnztJKdRtLudQAktQEQGkaJugsoqYmm345S+QsSizeRKhucNW1El1WqIq1hBcvougmiuo&#10;6ZpAfNU8Ukq7kVI9SWDpxMZSPxanu7C/NoQH12YxNj5ICTSMh5Q+64v9KK1tQlWj4rAaMdJfj4nh&#10;Vj77ZnzUUFmETs4CnS31aGmqJPV3FrZuIRrXlOShnDe0iTejojgXhTlpiI0MtiZwUXCZ7B2KV5GR&#10;VcxBbEU2kxgeIzuKwERySMAhNiLkVkCcU+g6zOJVZMlv0eLatmZwDTskByXZkePFIVgQXFSiUSwj&#10;l02vxUBkrDOjltFH2VUcqihvkAAlLzuTYKR1i7PZSQmSfIh6kPpfxZ4IRBbmxlApICULUZZxKTu1&#10;4lHKCDoCHDV5hgryc22fEgLX5jn4R/s4q45gY3mSA3kSK4uTWFucwvLCBMGj18obiL1YXIqC3wgu&#10;lkjI94N9pMqcwfVe7ESlD1TuQMxF7mUFw2mgCnBOwvUVVSsJpP2LZCvmdp6ZMCYju8so2c7EmP5n&#10;jMdP8FgB0TTPh2A069hjJI1u3TjEi6f3cff2kRlnZVi9rKVO97dw+cIWwWjF2NDM9KQxnasWz3II&#10;remzvrKIho1fYvTwD5g7eIGl1WX8+TdPsb+zg/7BVgwLVMhSusR+ObN1d7cae+sd7sTqRC/m+xuw&#10;k1eAifQMXMzLx1JbARlHNua7cjBUmY3uolQU8pnp+SUnxCEiPNwAJSZaEdKUOxnpiImIRGhgEAdb&#10;KFlsuJXA8PX2hq+PD7y9POHP7fnz5615FVEK5ZJ9lJyGb5UnzmWfxqnkjyyZMDfJE8mxbkiJ8URx&#10;midcIj5BKEElId0NCXluiMlwRXDCebhHnEZsYiCUQa9la618AfulIrBlzymy6OsMy1IvzFNumHLE&#10;KLM5qclmp2RUOQIkt0vYX8WyzM7H/qnXMuBq4pSDRAwnikwlOiKILRhhZCpiLEH+3vbezAUcU67J&#10;A/DKnMLpxFF4ZM3y9Tg8U3rglaY4linE1u7Cr3jLGIsvt9E1e5Y7pHKU/jnjCMsbQ3jZguURBVbs&#10;IrB8D+39o7h1OMmJrB9NvWMY4ORwsNnP/l7Nft6FyzsK2R83lnKB+5/emsX2yhAZdxtqmjtRWlWH&#10;CoJMaU0LKmrq8JEki7SgAEEnHRrkh/Bgf7sIxYPoMyvOJInCC5cMEW0T21A9W3l+ggN8zIOj6moR&#10;bA61c2JKYkX7KHGsdCX/z5FBodYUF1JXXUKUL7em6NRWAsyg6ocOd6CfGlYoriYJk5fDh5LFh0YG&#10;UlSUzwfkVGcTqGSlpxBgHEaTnUGmkq5IWiUGOlXv9f9Z3G8Pm6BSTLAYHeq2+h3S7KLb8jKY9JFL&#10;s6XBPDhmfCUDkazpJCgocvXG5W3cu3WIh3ev4NbRHm5fP8D9O1fx6N5Vc7PeuLyLZw9v8hpUL2Xg&#10;OKjNkQeayU3iEBimuZ0cGzaGIkkhxrJ4zErmCAaz0xM8juCxKCMsmcrygr0WG5HNRd6g1ZUFAsAy&#10;tjbXsLuzgZ0tsidu9/a2+X0T2CZDEVhsUxJdP7qIH777DL/76Vu8ffkQn75+iM/fPbW8nM/ePMaX&#10;H17hmy/fWPSsWM4yf2tlacGAq7enm60L9TNPUT3xBCsXH/CaD/HVuzv44vEh+ru60U6GJrd4b3c3&#10;JwZKAhXy7ieYtinsvgXDtXWYIqisZ+diIyMTY1VZGKjltjIN01WpmG1OxWB2IsbzUjFWloz6mBjk&#10;ZGdzMlJRLSWVqh9FIYzMJDRIDDkKfn5+BBQvhIWFwcPdHW6urrb18vCAZ74X/Ebc4FnnAs9iV5zJ&#10;/gSnkhxgiYtxR0yMK/ITCSSR5xEe7YKz4R8jI9mNfegc3Mh0Ckq90FHkhYxMT/btALYgmzQj5PFk&#10;P9dkKlauydLSRGTLY5M3x3l9Itc5CfN1YnwMx1A0+74KzCsC3ZFtGi9KlpX8CaPkUQslMwnx90JI&#10;gBrlUJi8raq0GIJTwaW8jlGcjWmDf9Eq3FOH4Jk2AF+yFXl5IggkPkUbZClkMuVamuMq2cu6sZrQ&#10;ig3ElU0jt1m1VA6ganC+BevoGhxBbnU/DndHsLvWj63lbmwu92Jhsg17Ky1Yme1Ed38/J5Ae3D4c&#10;w8rCAFbmCTIbQ2Q0nZgc1moQ1ejuqMLoQCM+CvIn1SIoRJNhCBQ04MMILGpyGZuBlftkLzFAIZgE&#10;8UIFREroM7dysLw8KtXI/+fnjlZ0qJuF5pOVOGH8ZCxqvJm1igUhpVTMgYEL6WQbGVMXmcrQgILD&#10;OqnPO9DeXEVwSEImEV4SJpczmjWhfVYamVOigYcYisBEIKMyBhb0lpdjnzn2FM4kCsfnDKmoWbEV&#10;Va7v724xMGmQe9jyeQgqZBvGONqaOOuSaZBxyEZynSByuLdm3oorFzetkPS9mxetWv0DLY1xdc/W&#10;L358/xoe3b9ubWFugmxkkMBBEOEAVfSsAEaG0ZnJMTILsYtJDkiyEQKQPDwrBJA51Rk59q4sLTjS&#10;ZkWAQjBRVK3JIDPaLppxdo/MY293CzsEFRlqZXcZJ4PZpGSSu3mN36tiS1qS49fff4ZnD65bNfzP&#10;3j7Bd1+/w1dfvMZXn77Ad1+9tbgV/b/a7va6sZ8RXsMgGUnt3CtMXP4JG1df4/3zSxieXsbmFlna&#10;UBPlUgNGR5vRN0gJONiGhvo63rcGNNZWEZQa0MWZeyElDVs5uZhJSsZcbQ5Wi7Ix15aFzf4CzLUQ&#10;YErjMNuQgsm6ZHSEhKGIx6YmJnJQsa+xxRBcQgIDuY1i34onYwmEp4cnPAgovgSYQDIYT4GKuwd8&#10;mj3gWnIW3rXexlbOFn6CTxIViv8RohI8kBh1HqUp7qjLdodv6mkExZ9GYMIZ+KadQXbqeQQknUZI&#10;9jl45ZDJJLkgLNcVsREOwJyETSiEQmknIZyQNY4EOmLiEeFyToTxWE242s/xEa7m7JcDQ4m4WiEz&#10;IswZe+HBAhRfayFkKqEcZ4F+nggmwAT7ibn4sHlRyg3xGubgnreOgNwpeCT3EVgGEZg3jvDCWbOr&#10;KOs4oGgZKW0HCFQZhcxR+OYvIzBrGDHVC4ipWkFCnWqrrCOvbghbK3y+/S1Ir+xHQXUHGlpaMNDX&#10;hO3lHsxPtWN2shPTY0qGbUEnx8P66iTymxdQ0cF+PdqOVk7AjVQcdY1NnGAILLoxhqCyeyi0PjoS&#10;EbxRcSo5YPtDTcqoeJJybGIJIMEBvoayUQQjQ24iqfIgHA8PWYpsJzLgRjtFtrW0hxln+T9iLPqe&#10;hrpyi5Js5Far+Lc2UgpRs2pN4RF2yuF+shYCS29HLSqpxWU3EaDIbiJXcFVZkVFKuZYVfm/eHoKI&#10;E4IvdiL3cba9zxdLKZFmV+5PljEdgcvq4ril3KvCvWSQGEqNMZY6tBiwkKnwM/Ps8MbdvnGBmnOK&#10;4LKKKwSYm1d2ceOKVui7aIBzsLVgjOaqGM31C8ZmtFrgCFFeckeGWYXeC2imyVDMjcw2T3biyBe5&#10;Zh2JM0/wGBkZIMBMmvQRU1maVy7QvEXiThGkLD9oeQ5rZBjmEVJwHEHG3MncP0Y25LCbOXxKhvL1&#10;5y/wGVnK1Ys7tnzpzav7ZC33bQ2fV49v4tWT63j97A5ZyjxZD8Hz8ACXLu6TFS2S/Yzz/IcxcPg7&#10;1Gz+Bn2r97CwsUOw3cHlw0UoT6edDKWrT96wBlTymdbWV6GtuQn11TWcCDJQSZYySWCZSk3FTmo6&#10;FpqysdOXiYvDWajLj0dSbCz2+zMx3ZKO/thwNOXnoZSTRGpcPPtjlDGUOLIY9acgX18E+PqZDArw&#10;9ydLcYM/9507dxa+vj4GLKr65lp41ran0z+2cPxTKR8ZuHiEEDzi3FBEuZOf7IHucl+0FHnCPe4U&#10;uou9UF0einMRH8Mn5CxcYk7DL+O8hfbLU+Tlewp+nt4EBbL1cIIBJ1YBjQrEKx4rlIxK40EgIvAI&#10;J6hEEFz0XiVXVVxd4CNQEUhJ8oj5h5ClhBFUgil9/HwIjgRIDzc3nD1zBqdPnSLIEGDIYFy0hGr+&#10;FrzzluGWQraSPg6v7CmLuhVjMXdzxR6S2q4gvvkqfLIm4UNW4pc7jYCSDaQ1qazkFqLq9+GTPYGd&#10;tSFc3h1EcXUz5c0A2YrWm2ojcxnE3EQrdla6UMNJYmuZTGapG7El6qN9GBruQmZRDYa5Pdgaxs5y&#10;J3bXB/h/3ZJCjkVaHhcBg4DAJA1vgJBY8ShmLE2ON8AQ24jkzRCYhBFhZWQSS1GAnORQHDuEEg21&#10;X4Fu5uUhY9ENliFX4FVfW8LOpijJfNTXUH4QOJq4r7o8j0BThu6uRnMJZ6SlmNtunrpPgCBDbhkl&#10;kBli+bmaAEXgoSYJpH2STNmZ1L4EFoFNAZmLNLCMfQIc2UoW5yesrOHa2rwBh5M8WEWm4pQwkC2k&#10;o0PBWc0Wcn/7xiVbmOsGZY88KNevXsD924d4cPcq7nKfSg08e3SL0uIxnj+5Y6v6PXt8A99++QL7&#10;m0vm9bEAt/EhAxNJBpU3kA1E2cgCA7ERsRR5dCxDmXJHdg5LKmSTR0duZR0jN7M+26LU0f/JiKtY&#10;FoGLDLYWiUuAENsRsHz+9imuX97Dd5Q6r57e5nk+wR9/+y0+kLE8f3QTn1IK3b1+Eb/86hVu3bxm&#10;wKJ27dqhpQaItUwQzMqn36Jk+B62jx5ifUtxM3Oob+wkK1HB73o08/41dFSTBVajtCwbxaX5qOYE&#10;UlqRi7KkBAzExmElLgHt4ZFYaEjDTHsGGtJikE4p05Qfi0uj2ejLT0JRdCx6yxMsy93YSZyWh0k0&#10;dpyQEEdQ8SVzdsqW+np7IYCSKDgwyIDG9fx5eERT+mRQ+iR8hHPFZCrxjgRSxKxL6WnUZ7ggOJaM&#10;hUwkOP4c2ZQrRqu94RtKIAk9zf7mheEKL7gHn4Fb6BksNQXwfPyRlu2NjEQP+PN3GrL94VJzCmdz&#10;Poantxsn5BCEkkHJBuTv6YW44FAyDQKNny/Hgi98+D/e3B8USEXAseXj5QlvN1e4nD2H82fPwsPF&#10;BX485tzZM/Dx9DT2dfqTU7weF5w5c9rAxYXX9nFsL86mzsAlaZDAMgDPnAX4komEFU7AlwzGL2+a&#10;EmgfEY1XkNB2E74ED+/MMUqeJfgVzCPweIlVVdVXSP/R7gAqGtpwtCePYCuu7HSjqbUF3e2VCIrJ&#10;IVNpt+jahOwq1HUO4sG1GTLZCWSXNSIgKh0+KZ3IKyxCWFwmCkuKKZM68ZF0n4LIZAtJJICYu06S&#10;h7RNyXzSiukcvGIsahq8UaR7MRFkKbKhEGyiIglAxkjIWo6NuMoL8ufMIS+QZTLLtsLXMm411Zei&#10;Rv7/+jIoL0d2kYLsVFt/uK6yCLkEhsmxLs64XezMcs22cV+GSRwZbKdG+6GiSfIKyZ1sRlkCipiK&#10;YlNktFUMS1F+7s+MRUBjRliCjOIhlggsWyvTHIQEFs6wKrYku4qYyUnsieqiKOpzZVlGT0qeO0e4&#10;f1cLZV3GHUofravz+P5VPLx3hHsEGYW9P6LEuHK4ixdPbuM1B/DLJ3fJCh5hdmrUil0LXBQ1Ky+O&#10;gEVbx8A6aWAi1nLi9RGICFyUSLi2umCAIwkkQNnfpeQhS9ExYjySP7K3zAuQ7P/mDFi0vXrlgoGd&#10;Vir87O1DW0HwDRnM04c38BkBxmqfvH9qcS5ffXiG+/du4vDwAh4/ustj7lAarRlzkuG4duE9yscf&#10;YWL9GvonljCzuIhrlIT9g03o5YRQVVaC8tIylBZT5tYXoJgTQUVFHsqKc1CXk4ZRso9JgsZGchoW&#10;a+IJIBEYLoklm4lBb0UM+srjcDCYiJGMCDSnRKGKAzOLzzUzNwmRkZGcsf2QkpJCYKEsILBoAAYF&#10;+MObAzKQM7+Xlzs8PNjC3XCKA/50HsEk9yOcJqB8kvQRziR9DN+Ms6jO8UBo2HmkxbqiItMTvVW+&#10;8A48i6g4d4TneSM11Y3A6IukYh8M8TM339MIj3NBfLIbTod8QlbhD09XN4KFF8KjQhAdL9thJNlK&#10;MLwlwyjLQoND4EbGIcD45GOCjzvPS++5PX/uHEGRQMjjZBeSncjNhVvKulAClLxbXjxOBeTdCD5n&#10;yFrc+b/nycg+jmjG2bguqPatRwbZSvogfNKH4J/RB/+sEXgnt8GveMMicf3zF8lStuBfsACf3AUE&#10;ZI9yO0Nmw1a+jaCcUVT1raGzS3k+nTjcHsLNQ9VG7sTseCOWZ9sRld+B8eFm7K62ITq9HLWtPahs&#10;6kVyQSNUOiG7Zgi+yc1IzCxEbnUX0mon8VFaahJSkp11g9MoK2THUDDZiXvXPC1kClb5isxDx8lg&#10;pWAzq38iwyyBRsYmsRgtX+owm3DTnCaNBFTcp7KVOekKoXcs7PnZKagnkDSStTQ3lKOdMkjLJoxQ&#10;602MdGKI2+H+Ng7IQQOWbJUvIHMZ6u+0tYodZiKWolopBJ4cAYhyf1QJPwNFBbnGUPSZk31cSgmU&#10;YyUO1ggWKtc4Pd7H365FY72TZdzR3mSRnso8Vr7OQH8Prl+7gEu7ciuv4dG9a2Qpl/GIrOXurUOy&#10;gB3c5udaDvT1s1sElJt4/vA6nrE9uXMJN/n5i0fX8fDBDcv9EbDMW1TqJAb7esicHHCxKNvJEXNJ&#10;n4CMvDkqiC1QmqJ0kqFXMSgKgBMYKQBNQCPvkewvkjDaSkbJ8KvfULDdp2Qlci0f7q5axvEbLWP6&#10;/Da+IZvSioZaH+jlw8vQiobPHt3Ay+dPbCnTRw9uETCv2W/K/iPbUOHgfeQNP0b35BZ2eE+e3t3F&#10;IY8dme5FG6VQbXUlKkqLCdS1qKouRVlZAYqKc8kY81GTk46pmDjczMzGdHw8evJiMFQehaGyaAOV&#10;ltxgbPbEozk7Gv35kZgoj8cgB2em+mRcHBIoHwI5oMUGgs2AS2DhrC8DrgadDxmylzflgzcHcLQL&#10;TmdS+mQ7NpUzuR/jXP5pKz/ZUeKNIjKP1HgPFKdTdijKttoDpfn+GKr0ZX/xQmdFICIT3ZCU6I6Z&#10;liD2fQ/klwcikXKpOM+XfTsMeak+tqCZCwEpkOAWFUrGEhyMeLKrhGiOjdhoYzZiVy4EEuccfQx0&#10;/HgNvgRAN7IRX752J7h48vPAAMqpYI4ngksw2ZlYjmSdO0HH9dx5O+5s8ijcMheMqXhmL8I7f4mA&#10;MYLATAHLELyT2hFUuomAMi3ifmDRuTLkemdTEvFYSaOQ4nlElK0hMHccxS2TiC9ow9hQM/YpZcaH&#10;xDyrsTrbgI2FJkyOtKKsvgMj4/1IyqlEUkkv0itHEJ3fTQk0gLjcJqTllaO0qha1DXVILGzDRwIO&#10;s2ArtFgxI6ly72rwOzEgcovJcHqyiJhAQ+4wR0JJBjmlECR/LJtZrMUs5dSQBBwnT0iGLq3HE8VO&#10;l4+6qkLkZaZYzEJVWR4HdgW1eBW6SaUVZj/Y18KL7EBfbwtGqd+mJ/t5Hg4r0SJfo4M9ltmqwDeH&#10;oRwzFQLNP3iOSMsIImIuBdyKpSi3R2Aj78/OxgL6Opuwt71IeTJo0bBiLh2tTRYR28vW19OBg701&#10;3CUbecIBt7ezSnZCkLh/gzLnJp5SQjwjaMgu8e71Q7x/eRcflOfy/jGZyi2THE8IQE8JKs95vNbe&#10;kTF2kfJE4KFC1wIQMRmBwSKBYJlAI3AwlkLgkBtZUkeeHQ1wSR3ZVhSvItuKWMqJVNJ3KBpX2c6S&#10;LdNySfP96xf38fLpHZ7bEzKWx/jq/XN88zlBhfte8Lq0XvLrZ3etfXhDJvPkIW5eu2xsRUuYKk1A&#10;wKZymNWr36Ns8jXu3drGwYU1rGzvEHj3qbfr0DvQiuqyIjK/St7nfNJjPp98eeHIXAoKUZ6WjpWE&#10;JByx9YaGoTub7KUuEXNsKz1aETIKbVnhuDaZhqHcKPSQCQxxkCbHxaAgKxYxMUFIiQs0+4qAJZCA&#10;4sfX4eHhJhG8PDkAOct7cusVq/V/PoF3o7t5g1xKOOMXcPBWuqKUEqZWSYbZnmgu8GWfdUN5oR9q&#10;S3wRGHkOY1Xe6C73QWWuN3/nLPZ7Q1CT54H28jAUlSmfLRAB3r6IiAm0Gi3nvc6aFJMNJSIkGJFs&#10;CZRvYi8hBJpwbn0IHidu8ACysEBKphCCR5AvJZx/ALzcxGbc7bq8ycJkjBZj8SLYuJ4/R3l01kBI&#10;jMY3bw4+pftWKNuncAPeOTNkLAPwzeyHT1qP1b0NLNkgsOxAazH7FG3CO2sKPnnz8M2Zgr9qtRTN&#10;I6Rsw2JOcivb0djUgNb2Fk607WQmnVicIoMZr8cCt6MD9ViabkNFTT2KGvqQWzPAMdmN9q4O1Hb0&#10;orl3BBUtvWT61ahq6UFNWx8+SiE7kRRSwJmVgiRgJMRTzybGI4MyIo0yRfJITcbXCN5UGXPFRCJC&#10;AxAZEWiySexEhlnZaeSaE5DIMGWxLNwvI7EWL2+oKbEAoqqyXOryEgJECRpqSzmotRhXAwd4o0Xw&#10;jQ21cXA3Y4TAMkqQUSV8VW4b7u9Cf0+bBa0ZkFD2aCsmoxqzeq+4FQFIUUHeMRjlWiStAEWlI2cm&#10;B3ljBrC+7FSsn54csohOyR6F3Cu8XpGxyud5cOeKsZG7N7Tg+AKB5SpBwgGWxw9v2vuXTwkiHJTy&#10;Ar3g6weUS4/vXcE7As2T+0f41dev8F/8m7/Fv/uf/yv8L/7Nn/Bv/+5b/Of/4g/4l//kN/jXf/97&#10;/M/+7T+nNHmCB2RA9zhIn/L33r16au3ti0f49fcf8Jvv3uIvv/sWf/jNt/iJ71UA6dMX9/D9V29J&#10;R5ewuEg5ReYjIJGB2ILtxocIStN4y2M/I+B9QbnzFQHly8+e4rUWYSd7uc/ffEUQfMnr+fztI7wj&#10;SH5495qASRbz9K5Vjtui9JI3q7d3APmDj5BRPYXbty+gY3gOD29v4PWjbYJJKZobS4xJVpSUoCgv&#10;n3o7CxWVBcjNo4Qty0ANJ6ux8EjMRURiLCwCY+UJ6CqMx1ZtDHb6OMFlxCM5JgSrlWQspVHojA7g&#10;caFWMzgwgNIn1A/+Pr4mH0L9Zbz1NQbgxfdyL3tx0HlyUGp7PuiUhfC7VxFw6jhI68kWKj0sw7mW&#10;jCQ10ROJyedQm+VKwHOHT/Q5VOd6oCrLCz3FHohJ8kBfpT+m6gOw1h6MMsqjne4oym8fBJAleRIE&#10;ggL5OtATIQSGkED2dfb9GPb7EEq0hCgVyE6kTFNSrQ+Cfb0t9kYOkXCCjVzm4WImfB1E2RMbEc7v&#10;4TXxWMkgP29eF3/Di2zFz1iOt8Xo6PolgZQfFFKyjsDqI/hS7vgkdcI7vh7eqb3wShuwjGYt7RFc&#10;dRF+ubPw5j7v3Hn45YzBt2jDXM+BpeucxBuwv9aNjq4WpBa1k5W2YrBX9W4qUVDdiqaufhQ3jaC9&#10;bwAxlEQt3T0oqqhDacsYkmvmUNgwhvjiIdS1dmJ9rhHNXd2ILxnARzKmxkRT1iTEmq9dckjSSOUG&#10;5IeXcVTHiNYJIMxzRGCR7NGSprK3yK0sEJGhVmH4yolwvlch/c5iZvIu1RBY6ggqAhIBjORPB6VP&#10;S2MlZYcApZksoQUjA+3GVMaHOzE20sNtB3KUD0TQ0FIXtWQ5KugjySMwkQQSsGhlwVyyFQGL1jvW&#10;GsdiXtra6oJkLDLors6PY39nidJhxtag0TIaCrtX+L2Yi8WvtDSazUQlCC7tbeLONcfDI3fylYMN&#10;qxp/7aLqmWziKpuWK728v2GJfzcvb5sEunW0azLpD7/+Fn/+3S/w55++wl9++hrff/4M37y9hz/9&#10;+gP+zd/+Bu/JGL74lAOe7R3B4os3Tywh78v3L/D1ZypG/YhAoqU5HltNla3VWWwcSyL9njKcp0ZU&#10;dsEJUFOUq7KjlTIwPNBt6wbdv3ERd69fsDWDrvC69jaWyESWcJmM7J6Mz1rJkNu3BMbvvv6ULIvA&#10;efc6Hty+SgCeM49QR/8UCiffomnhNbrHKLkWJzFHhiUDeCUniPr6YpM+nbx3aWkplNCyfykKWkuy&#10;xBFYEtDOgXQ3NQMH6RkYLU9DLgfRdGUUdgcodRI4MOMooSmnk2MCkOLphoIAP0tADAn1R3qSL9Li&#10;/ZEY5YOYEDKNSMkPX2cm12A3cFEMCyVGLKVHmSsZiwd8uz3hVkjJwdfejW7IJ2jkJKgEpQdCo12R&#10;mu6BunxXFBFgksl0wuPOYrjaC3tdQagnU0kio5lpDEZUiQeaKoMRTYmSFsOJNMGfv0XA8nIjC/Ex&#10;o20g5Zg/QSE2lBMvJ9yIkDCTQbI3RgRzf2QQWYmXOTv8BIhkJv7eXmQpjgdIMsnT3dVAU2Dp7eXY&#10;aySHBCyy07hmzME1dwOe+avwKdmBF9mIV2oPPGNrCCpkLen9CCiYR1jdkVWTCyiU/Jkw461v9jhl&#10;0Sx8cqftuKXZNsyMtaKmmcxktB113eNo6mxDXXMLZXsbYksnKYNbyZy74JtERs++Vdk5jZAcsvyB&#10;ATy5MYGHV0cwNliDKR03WI+re/34SFX1xSqc7GIVVRIwHIMMJZGquSkox0BCTIXHxFLrWmAPgURx&#10;LuY5infq0zrFmWRTcUDIUJxN+xSzUk9gUSJfGzVcG1mK5E+HbRvR09uKAbYRMpThwXYM9BNg+Hpi&#10;rBsVRTkWdKWBMj7Wj67WGgINgeUYUNSMtbCdAIuajM0CE9lY1FRFXxXUDva0gt6yAYsC1VS4urf7&#10;2AtEcFlenMKTB2QnlDqPHlzDaw44GTufP7ltS4rKjiJmoRUBX5CVfPbqLlnLHc7+N/D5q1v48PIO&#10;GcFtSp1JAtgs9pQCsD6PG5c2cFMAtTmHi5Rh+xsEBw7Q6XHSS17XLM9FiXuzE846OapEr+2ClrmY&#10;GOL7IbK5HoJvNx8mwaSP2pdb2WIU/u8E26kwlJMRva26KDovnv8LXocWJntL8HpHxvKC1/eO56ha&#10;KZ+/vm91aeWO/s0PX+PD2+dkI0cEy00yohXzarX3TSOrYRGp7VfQN7OO6r5l7O4vo3tYUb1zZIS8&#10;58WZBirJaexHidEoK1WQYjyaCgvRlpeC6ehY7MYlYDwmBs15UahMDUaqvzd6CS6TjfFIotQJpkwI&#10;DvDnTE/2wYEUHOaPoDBfDsYQfuaFyGBvhAd4kRV4Izac0oCDTwNOzECGUJMNYedxJksBcR/DQ+sv&#10;55yBQvvdi1wQGHMeRUkuKEt1RXCpJ8ozfeAbeAbhYWeQEedKMHFHO1lLXZEvonM80ZDnhdEKX0Rm&#10;uqO3LhQ5nDxbiyT9AylZXMiSCAjeHgj28UNGkuxBCTwvfh4dRVYURKnG84/kuXICl83FT14sMpjY&#10;yED4i32Riem85c2SpAoM9CeQhhiDCZcdiaAUaJ4lshkCTlDJJtyz5uCWOYfQ6ivwTB+BZ3I3Wye8&#10;Moat9EFwyRr8yWgkfbyyyViyxgkyY2QuBJ7sSb6fYBvFzto4J6UmHO4MIK28j3KoGWvznejsbEBB&#10;XQ8amjk2e9tQ39SI6IwqNHYP20oBoSnVuHphHFkl9ejp60VVZYm5pZubaxBVQCl0EsQjW0kcgUC5&#10;FwqpluFWdhMFxzn2FcUPOC5pgYRYinzucZY/FIN4JQiyqSq/SSICj0Xf6liCjdiMQEWr79dy28oT&#10;buFJ9PICnALIlEHdTRYUp0rrCtbR66HeRguayyY7UUCc6m1I+liIfmbqMZioQr7TbLF1MhRlvxqw&#10;SArxfTkpenVlmdlfNlemsbuxgJ31WazMKPGvz9Lze7tancRAyqB7nOENVAge9znjv3hxn7M4pQ4l&#10;z6vn92wx9KccqE8e3TTbxLtXD/GSoCNZ8eH9Ywt408CWTUTy5OXdLdy4uEpQWcedq7t4dOsiji6s&#10;4uWDI1zcIiMY6sQ0Z4VZAt38zChZyTxBbwiTo/1YnB0zMJFtaYhSUIuXdVtpRi0G304gccpSjmvZ&#10;D4KLIn0FMIqJUWKgIn21tfKV02N4SxD5jCzo9bPbZnd59+o+5dELfPr6AcHwHn7347d8reU85II+&#10;wMrCpMXhdAzOom3hU2T2P0D73HWCLztjcRuSirqwuTaHPQLnCgFwnOeanhmPrJxklJblEGgSUJaZ&#10;hZnQSAwFh6LS1w9Nnt5YaYlDflQgUiinB2siMVkThamGGCy1RNnsLIDx4Ozt7u4GP39Pex8bF2xA&#10;Yl4ZgonLufNw5eCWXcLFBjlBhq/dI87jVNZH+CTuI4thOZ35Ec4q8jbuY5wJ/hhlyS6oSidzCCJj&#10;SfXFeK0fIimHomPPYrI2EEuUPy2lfgiLcUFE5DmsdEUgLO0c0nM9EUhwaK8MR01OsLERNzeyI/62&#10;ZEwQQUAu58hYX4JKAMIj3TkW3BHF9wEEwahYSqD4AAKIw0iCKKU8XM+TxfhZvIoXz93P5xy8CT7+&#10;lD/yennx+mVPCvDz5m94wSNvA24ZM2Qs6/AkaHhlTMIzqQOeqQMWJOdL9uKfv0KAWYMPt15Fu/DM&#10;GIc3j/FOH4R3Dv8nfRSh+cOITCnF6lwrcpvnUNnUjs4BBct1Ir9hGMk5ZQiN4ZirrkVhRT0CEysR&#10;ULSIsKRyhCZTbXS04M29BbLVRmTll+DKTj+6qTiu7A/hIxWcVpyKMi4FIMrdEVBYKLLZVdQoZ8hU&#10;xFjCeAMkiWS8NbZCsNH/CDhkBLa8ILEUuZjlDSLAaFtXU0oppIQ+Felx5JBsKrKjaNveUofuNi3Q&#10;JeNpM5oaKjHcpwC1KgMGAco45dHYQJe5nJWRrHqzAhNF2NqWx8mdLJvKiRSSXJJXSHVUVC4yh683&#10;lyYpJaaxucHBsLloTEC2lf6eDgKabDjtuE5m8eTuIR7cOsCLh5fNXvJU3h6ByX3O/GQmj+4emRdI&#10;Rtq3/PwVgUj2DnlxFKuigLg5DngxiC9f38TzOxcoaW7gxsESfvv9WzKbO1a68f1z/t/aLJZmhrC/&#10;PsfzG8U1Sp6VuQmz62wsz9jyoQIZMbZBAp8q1us8tQyISi1IzumzId4f2Vam+ZvyIlm2tBqPscA6&#10;tg9vn5or/NXTG3h676qxmfev7hko3j3awe8JLO9ePOY1P8YRpZOWLx3u70V9ax9SOu8gvnIFyT1P&#10;kFa/gPymaTR0jVEOrmJ/cx6L06TFPId0RUvnpqKsphC5+WKNiRgLCES3rz86PLzQw9YQFYy6AF8s&#10;tkQgNJgDj3IiMMDb7BEBfu4mb/y5z8/fCz5+nggJ8eQ+V874HuaFCQkLhK8kg+d5eHPA+bKdP3ua&#10;r93gHeNhHqGzuQQVAotczdYSPkJniSfaCz1Rk+ePCrKVUDKX5Y5glGb7oTLLA4vNAbgxEoaVziD0&#10;VfujlAymuywYoUlnKZ+80FTgj+FG9vEMMg4FrRHkQngdsfHecPc8h5BAd2Rk+iEhyQdRif4cI0GI&#10;T/ZHXHIIwmODEEZw8Q8gYBA0JH98fdwRSHbi78vr8vOw7wr290EYmVlwmA/Zix/8eB/k2vYjcMlT&#10;FFR9CVHNV+GRPkHQGKGsGURgehfiymfgmzVm7mfvnDmCyja8s6eOjboEFcWzyN6S1A6/rCFc2u5B&#10;U3MdZU8L+2wXQaUL/smNyCtvJBNuxs7qIHJKm/gs83C4P4mq+gYLoJudn0F6zSQ6+wdxeWcE+eX1&#10;nOgq0drRioMtAkusgCNOKwcKGBThGI6sNCfKVXYW2VZkuBUAyfCkYDiBiIX6k9FY3RQ2MRNnG2GM&#10;xUkDd8BF7xUyL/uKFeqxiNsKtLfVE1TqKYtqqMtr0NFUbSH2/QSX9uYKK7hUXpqPprpSzrTDmONM&#10;vrowhuX5cctM1pIbkj0CFoGKY7B1WomSBwslfTIpgQpQTWCRAVeMRQxAgV3bawuURYtQ9Xd5gsxo&#10;S8ZyuLuE+9d3zGD79O5F3LvpBMApN+jpA7WrBjCSRFqeVDExYgiycYwNa62fYQxz4E9pQS2+Fov4&#10;1Zcv8P272/jqxWW8eXyAv/rFE/zywx38+ReP8d07MqPbF0ktF3FpaxZ3r+3j0Z0j3L15aDaRywcb&#10;BLjLxmS0MNccZY6+W2xlYqTP2hBBRcAyNsz3ltioc1GuEt+PUWaRsWhRMy3B+vTYVa4qcg9vH1Iq&#10;3SLQ3DAbzI3LO/jx+88JNg8omR7j0s4KgamPrLIFtS39KJ94gbiaLaT0P0fd1AOsr4ygprGdgLrI&#10;+7ZCzT6Kkf5OtnZMjvQbCGqpEwUoXktKwUJEFK7l5mMmIhI1Qf5oL4nGQGkgqtN8URLvheZ0SiBP&#10;L8SEB2K4JAi9wWEGMr5+LhyELhzIBBx/D/hzMPsKgLgVazh/VsyB7IazvzvBxyPcxRZvtxD+FCc4&#10;7nS68zo48RzyUjzJpLxRmOaD9Cw/RMe7oiDDB/kp7ijL8MZeXyAaSwLQVuSNnhJvzLUEUeYFobrU&#10;l5ItBEns5+mJCYgOU2i+L7x9XRCd6IeY1CD4BREgQsk8gsiyovwRJgdHqh8iCDKqmBgW7o7QMG82&#10;N3st4IiMCCIgBcCHLCzQ18vC+6PCA/iZL0Ij/MhsfMlkBLi+DnspWIRPwRq8Sg/gRbDwy+yDb0Yf&#10;osunzeXslaowf4JL5qixlpCSJSuyrdgWgU5wwZTVbBkbbWO/aUJRZS0SClqQWdFFecOJvr0RxRWV&#10;8A9PRnpBJSIym5BWPU5G0k45P4mttTG0dxOIyPpvXhxBW0s1RvpqONk14snNaXwk8JBtRNXtkwgg&#10;OapVQjmRxH36zACCrEPGVzPIaktAEWtJTo436SM7jGwrqqOiJrfzz3Vs2SSLGmpVbFrRreWWRt5K&#10;INGSDQrh72ytQ1tTBSpKcs0dLSai9YsFOt1sWt1ubnqInXYM66szVgtFBZrKS4vM1Wygki8wyTcJ&#10;pM/KigvtvaSSQEjlIlVrRe8PL6xhb3sJlw42OZMPmLu318obyCPUgZcPDw1Y7h1tcpATYK5t4+G9&#10;a3j+8CauXdk10HDC88kExA4oNdRMjpyE7Y9odcJ++255a/7pX32LX352F3/901t89/IAf/zuKf70&#10;wwv87U/v8f37G3h48wJ/9xrZkfM7r5/cMeklT5EY0oNblzjAtYxohxm3taToFAf82KAziEdkaxno&#10;NOaicgyKbVHsiZVm4Dk6tV3GTK7JjiJ3uOTc80c3rLTk0YVl836p/fDNp7bkhxYpu7i7hpnxAVud&#10;sbVvCrkDD1HYdYSo6h1EN1zEIIFrc20UR/vL2CPrmp3oJ7PsxgAniGWyLD2z+alhW/9n0McP9V4+&#10;GAwORgMZR29WDJlDCEarQ9Bd7IOCaG+MJ3ijzsMdVRE+iOdMXuzlhcKCTHhy4HoHuCGKUig0NMjc&#10;tQqGO0uGct7lLEFHoOIKT2+CCoHFPfIsTmsVw2y2VALKCcCwZSd7ISPRHQnJHmgh+6jOC0BwzDmk&#10;JPI3Yz3QVeyF+kpPLLaFYrwuCHWFPgiPcOGA80BFsQdai/1RmJNrMTWuLmeQlB6OoGCxK/6+hwt8&#10;KdvCyaZCwv3IOMjEgrwQFERACHOHj48rgiiJgsm+wsLdKLMIHmEEn1ACTrQ/oigNA3x84Ulp5e/r&#10;afLKn0xMgYGhQUoZcCJ7XVNGbM1m/7Jd+GYSSJLa4JvShqDCaXjF10OV5LyKdwk+K1bLVtXifHKm&#10;rXyCt4pu544TWGY4kdeYZ0j1aptam81VnJ5bgpyiCvavFhTWdqKtux89lDiJBc24fjCK4MwOPL61&#10;YNX4D7cHUFjVSMlbgs3FHpRWVqO+uYXAokpWKQmIIRNJI2NRlXotd2FlCFKSjJ2IrajJ82OyiGzF&#10;sp0JIvIA2fIfRPAkLdVBgFGCopiKjjUAokSSBBJjUcyK3M1aCbCpoQptjZUElSoU52eiQcDDzySD&#10;ZNAd5IBRPItcwzPssIuzSqqbxTqljLNAWKkBikkf2VSOWYqyleWiFMCcAItASHEsKoy9uTiOi/tr&#10;FiAn744SBQUqquqmmV+M5N3zm3h294BMQqsAXsJtshezVRBMBslstFCYDKmOfUPA4sgMfT5BUNGg&#10;XpxXoNoY/pM/f4G//Po9fvPVY/z0xT38/rsn+PHDbfz+2+f47r2WEn2Ix3eu4N6NC6SVC2bgvX/z&#10;EsHtgkmVh0olONzCBq97eqwPk5SEc5N9WJ0fw64WRyfQzlOCCMh0XlrcbJLn5azxTJaic+Lr5w+P&#10;8ESMi+ChhdZfPLqGm1e2KeeuO8Zdgs3Tu5cJLgQbZWvfvY71xWl+Z595yWqauhBRtozw/BHEtxwh&#10;e+A+WRqZHlna9YNlnscMFmZ4j8iqpgguq2RysmVJHs3x/nT7+WPIPxBt3r7oDQtCVzYBJiaALMUX&#10;BZHuaCNzyKWM6MwPwmBGEJopnbw9XeHtzUHGgRsaHWRG3SAOWG9fGTvPkKUoIvU8PDxcCTRslEme&#10;HOBuQefhWqH1l09ZqQTJIEXfKsTfLfcccpLdkV7kAbfIc5Q3nvCJP0+W5IqO8iB0VnHijDiHoOhz&#10;KE73QnKGJ2pLA3A67GMUF7ljrDaA4yOVDMNJQBSDUC0YvwC5hRWPQvCglAkJ8jbDrX+gN3wCPOBD&#10;wFHwXnC4L4JCCDYhAh3KHh0TQgDhPqUohIWEmkRydT9j1x7KY3y9zlMCuiOIMkmpAypP6Vd2warv&#10;++bPwSe1Az5JTfDPHoFnXB28yEp8MsfhW7yNlLptRJSvwT93ikxngcyln58NobihDy2t1Wju6kFL&#10;RwfKWoaRX9GIgmoyl+IajoUOVDW2YGCgjcx+Eq/vL7Bvt2F2bhj9ShQeVnhGk9lDU/MqKeF7UVFd&#10;QWlVg49UIk81Y7X0QBoBQIxFq/6pdmwCJZJkUHiIP2UQKV/YcZFsAoxyi9Sc45SkSMlEoDFQIZiY&#10;BCJr0euykjxboqGqXAt7FVAKFRpjETvJzUxBNfd1NBNI+tpQVJhjSzkM9XeQonVwEKm0gcoJTLCN&#10;YWNlyuSQZIAWWf/HwCL5U1rkAIoxFgOWbDtONpoqMhYVDpLxdnmB4LI9bxXrjzhoVZRpkLO+guKU&#10;WPj04VU85cC7fW3XpI7N/pydJZVGJC84iFVWUsZe2WW0OLsGrwy/o4O91KdaB4gShGCjqmyzBEcB&#10;wSUCh8BKnhnFoXz9/gnuXCdwXbuIW1cPLJ/nzo3LVvZRHhm913afUuPKhS0+WIIGgWKE92d8WK54&#10;MhQ2Z0XEbjs3SSL9tpiKQEFyxFlDaAOHB+tmV7pztEX9PIlre0u4si+j8oZFF2up1W8+vDQ385WD&#10;HextrWKI/y8pm1NSh5TmXUSUzCGq9gKiarb5G52obWrDhfUpW75VoK9i0tNkV6sLE3xecyY9xwe7&#10;sBoVjU6ylkpS+o5IX9Rk+KE5zxeVUe6UG75ojfNHSxzlR2YYRiP80eXpjnA3SgUOXG9fNw7K8/AJ&#10;dOMA9Iab+3ljB65uZ+FCxiJwkdtZQWaKcPWKIchUucG7gawmR0WzT1ltlnN8HZPujeJUT+SmuSM6&#10;1gXZaR6IjXPlZOmGNALOKIFjpjkE6eluGG6IQGdlEIJCz6O8yBP5VT7oKAsyYImN5KRJVi+XsALd&#10;vD08LMbGlcAikPMlewoiywola/HzdyfokU3x/PzJVgJCvQgq3vAL9oCXj5ulI+gz5TpJ8sj9rEjc&#10;IB7j603JRBAysCKwhBBcg8v3rZ6tf/EWQWLYwvq9EpvJVLrhkdQJz6xJhJZvw6d0D3G1O/AtWjNQ&#10;8WXzz+wxWdTX32Y5QDXNXViY6kZhdSu6yDTD0pvZV3vQ3N5BVtKKypoa1LQPoLymEdcOxtA9OIyx&#10;sW5LTJwc7cT2Sh+yCjiulnpQT2VQWlbsJCEqTF/N6kYQKCxbODURKtxrthV5jMhEBCoqH6kcopP6&#10;naoiJ0CJVCEashY1Rd0a0zGACTcqqwjbqvI8FBC0BCSKkWmsUXCclh+tQH1dublOxWx6OpWCL+3X&#10;wQHSh6WFUTNeKrRfVdGX5kc4mLpQXlJI7X7CVAQqZCsGKgUWVi7mIpkkQ66qv9UrH6ixFlsEp8WZ&#10;YVu7WGsaq/URJEbY+QUMt69fxI2jXdzgYLfCSxysYxy4Bigc1FNiKpQHM5yFxVb0mZiJjMDmDSKz&#10;mZvR+2FrVoPl2NZiLEcgRTk1yN+c4PcLLPqsFm4LutqbLZ2gvbmOMrDZIoGVv6TW1lRD2dhg3iB9&#10;1tPZZkZnlX8UOzHA4ffKrqL3MuwKcO7d3Mfd63t4KTvKtX2ykEncu75P8LhoLudn9w+5n9d7edti&#10;cb79/DUe3ZGRmhKN2zleo2JJKpr7EFW1hZCkKkQ23UR43SUrHpRQOYWDjTlbBG1lbgwzBJUxzmgj&#10;vJerZDzTYwTa/lY0u3uixcsb1W4eqPT1QFOuH6rS/VEa44l6Du7KaB9MlSjHzBuJPh7oPH0OLaHB&#10;SImIQFCgF7zJRLwpD7z4v+cpQVzdzsGTDMGdbEVeIYW9u7nIkEt2QIAIHPBDYAdBqJSMppAypNkN&#10;54tPIz8rAIVpnojhMdHx7shI8UJ4nBvZuq9Jnhi2nAwPSjQ/9BW5oCjbB50VfojP90BkkitS0nzN&#10;U+NDQJHNx8/XncziDFxczxjj8OV5RlDKRRAcfb1c+LljoPXiefoFEzwIJpJLyg/yFAgRkMRYfIPJ&#10;WML8KJGcBEV3Fxd48nfkdg8NlTGX8iowgPfCH56ZE1Y5zrdo1WwsXlnjJoc85XImW/HVsh+UQeGV&#10;u7ZgmS+PUUyLT86kxbz4Z/aZO1mBcP1kHHPT3VaMu6quBusLLcgqqkFSTjkCYjjp9w+jrKELaUXN&#10;+PB0E3ePprG9Po7yxk6EpNZwsm1gf260+JX4lAyUVRBYZHCVV0cRuAIWLQBmJSDTU8wTpLKRApcw&#10;shbZVxQQp+NVy1YVxlV9X4xFgKKi2gIVs8EQWBSNqxoU9VVFfJgpyLK6KimoLONAp+yRsba6ogD1&#10;taXmUu7tkoeongOsiYNDhsheDkgt2NWP5UUyllnO/ty/ruUV+F4sRNLHmkBFEohgI9ZiWwOWXLOt&#10;qEKcViKcnxow9qA1i1UG4eLeGi4RYFQiYbBfNWB6cOfqvsWNaJBOHA9SgYtC2gUSxgg4YE+8NKrn&#10;qrSA2QmCzZgDFKL+2q+F2we13jIHv1y+Sjycl3Ti8aODnZgko5AruZ9SrKeT10/gcECl0UBG4NHf&#10;02Wf9xJ41HSczkXnKgbV09Vqr8WS5I52ykLKLd1k8TBaAfHO1W0ylBmrJXO4t4gn19bx+Oae5TM9&#10;kA3p5gFuXtri51tkLK9wl6xJ4KLlQhamR20CqG4ZQlLTRQSmdyKy8Qh+Gb1IaLyGyKodSp4l8wpN&#10;DXein89vjJPC3DjvT2+r2YGUOFrt6o56tnYXdzS7eqIp2x/lWseHs3Mx2Upbuh/6s73h6XMeUbFh&#10;6PT1MS9SXWUhAjiLu3ty8J4/S1A5TTA5S/mj/BsXYwkKffcioHh4ullMiFc0AaeYDKaB4FPpAu9a&#10;soo+bwS2+MAzlaAUfxYVef6U6ZQ6OR4ITjqH/GQ39JV4Y7w+ACU8j5RkF3QXeSE9VkzGE4ExZxGf&#10;5or64iB4kDH5k0mFhYUgNjGY7OksAeAcXM6dRTSvxcuLUiqIAEI2YlKNAKHz8vX2MQ+WF4HGg9fp&#10;6n7OvscnkGBIGehH2eTtzq2Pj0XfCmDUFMEbxOP8/fm/ZHJaFN4zb92qx3llEGQSWuARV0851GJx&#10;LOFVmwhTdbjidfirLGXBDLcz8M2bMQDJrmhHQvk4wWAYV3Z6EVgwjaXZLuSVNyA0Nht1DfWoqSnD&#10;0Z4cJsoDa8XFnTGymBbcP5pEYGIFcqs6cXFrBB3tDaiuLMDeSjNa2xqQUtig7GYnNkVNRljVE1XJ&#10;Anl5ZHSVFJKkUQCdbCZiOPL8iLlooTIZb+VyVqEaeZZUOkG5QuEEoOBAP1JFVf6Pt/J8Kr6dTXCp&#10;KMlGM1mKvD31BJixoS4CSz0HCQdXRxNnebIDDhLVSpmf5kw/OUTpMoF5bWdHOMiaKQE6Ka8qf2Yo&#10;Bir/GFiOpZAYi+wrtTVOgWwN/iUC1C3O2Ncu7xJYVnCDQKJlOCSDNPhVG+UqB5lWFFTx69YWlZjs&#10;QBu39XVaR6jBSk1q29SkCnNtaGokEHS0EaBa7HVzo6ry11uxoxbVJKnVkiANtlRIK98P9RA0FIzH&#10;69XKft3t8oTVGKC0UxYOkM3Y53ygYnI6Ru+72hod8GlrRRN/v03p7dyvcpdKmmxq5G/yN6oqylFS&#10;XGyyTKsJ6BwG+nrQxv8Te5JEEjDqXJTK0NykVQYayCy6DFgUHPfg1lUz4i7NTfKzWtS3DSGtaQsZ&#10;LfvQgldxzZfgX7iK2MYD/oaT1Dk50m2Assnf1PMbI92eJbubmxrGgn8Qas+5oJytg6ylm9Kip4Cs&#10;JcUbNWQs1RzovXlBZArBZACUPJQPrRxQOenJSE0MQ2CABwebJ/wCvOFDWeEn42aQF19T8nC/G0HG&#10;w1N2Fg7YkDM4nfgxTiV/DJeisziTespqs/gQYCpzvJCY5oWMBA/0lvqhLD+I33kWgaFnkUBGUl/g&#10;g+C480iMPo+CFDKrAi/s9fCYDLIXsixPyi9jRgpuiwhAVEKI2VLiEgL5WqDiifMEQMk1d3cXAgsl&#10;kCvPkexKTEc2GGUpnznHcyLrciVAnifbOUfAdDlPcDp7ziJ65QWTvFMksR9ZXGhkIPz8KKECyGxq&#10;LiG85ggeBBWPjFF4xDfAUwbczEEEkJX4pg8jtv4igqqOEFKy5sgkyiX/HLKbRC0z04I8ypzQlEpO&#10;dC1Ymm7Fk5vj7M+VnKTqkVpYy75SjeTKQSTlViEqqxZF1S0oKi3lZNuCxzcocWfayWwq0dxcics7&#10;fbh1aQQ7i7WITS3ARyo3aZ4e6sXEeKeYk8okSO44ZfMctmJFsclcJGEkcVQ0W0bZlGQVNI6ECt04&#10;9hdFTvoTYf2I1t6WFa0cofqqEpQV5aKJ8kfVzZsofeQNUknK0WHOtJQ+ah0tdRy0CpRjp+R+yY3F&#10;+XHO8H0EmUGTMGI7fR2N0DrIAhQHVJzlIU6YikClhAAjV7SiAsVW5JqWDWBtfgxHFzlz764YW9Es&#10;3qXC1xyYYgCPH92wmBWxDXmAZAB17BWOMVTySMbaSbETyhp5fhzPkKSPY9cYlSQZkhGVelSshP8j&#10;sBgigP3Vj5/hN9++xk/fvsV37x/h/ZNLePPwwBbB2l2bw8H2PHbXZ3BV4ff7S1buYJyMSW5c2U5G&#10;yXB0HqN8rXORPJOEE8M6cZnL/iPWcuvaHrbIVC4TQG9d3cWdaxcIGAe4f/MCbl/dMaOvGM197pN7&#10;/frhhqUYiLHIHX3r6gWTc1p/uqSu20LCAwuW4J/FDlyybst0+udrmQ/S47VpY4OzE/JWdWNI8rK/&#10;A9l5kZxofFFz5hw6XNxQcPoMesLJWtJ8UBzpTdbii9osfwKNuy3B0UqAGfX0ttlb4e1j7AthsksQ&#10;UGTMlPfHnYzAw/scvD0cNhAR5GMy3sPYwXm4ECTkarYAuaRPcDb7NFxzyXBKXZCf6oWQaDdb8iMl&#10;2Rtxqa4YrPFATqY7ijPPIy7dFeU5nqjO98VQDRkMJVFjYSCya4LgFnPGft/Dk0zJ29vOKSoqCNFp&#10;lCnB/ggh0PgEuCE8KpCTWgHSE5Pgy2PceJ6KwQkLZ4vwhCuBxIvXco6SzsX9LKVOCGWUspodg/W5&#10;c6etSW55UkIFUgqGc5yGRQfxd/zgkTYM7+xpeOavwSN9lDKoEz6JDfBTlnPhPEJKVxBafQmRDUcE&#10;FwJM/gT8s0cJjkpWpLQl821ub8XqbD2WZ5r5bAkSeUWILexGcEYbGXcryuvqkVfVhgYqi7aWKk5E&#10;Tejuqsfjq8PIKixHeWUpfMLSkVtYhIKSYnS3VaKkrBh7G0OOjUXsxKnRmWBAISkkr4/yhxQgp+pW&#10;kjYCGa1/okA5AZJkjuJaoiKJ2KFBJn1ktQ4gqAhgZMhtrimyspNdrbVWobxRskcLhXFm7u1p4fsy&#10;MpZuDA6I7mulu2qrkzpOnS6bx5DKJhBM1lamKJWaSKm7Mcu2taoq4eP/wFaOQUXs5OS9mIsMuzLY&#10;lpYUoLa2wiTU7GS/MZX1pSkcHe5w4G6ZgbOfLKS/tx2ba/McrIpHGTKp5Mgfng+ljTxCikLVAJf9&#10;QmUOJHOGOZAEJoqHUVyMJIkGu8WScL8kk1iYcpGmJwZx9cIS5iZ62AYIliPYWplEX6dSFvQ//D2y&#10;FMWnjFH6jXKfbE36ngF+/6DiV0YHDcBGCDICFnmzBFqdZD79PEY2EWVrXz1wrvPS7jJBag2X9wkw&#10;h+tmpJWHSYB6cWcRly8s4/rFDdzgZ09u7eDy7pLF8+xvzmGCz0drJBdWtTor7OVNI7ZmHWFlawir&#10;ucyOrWLeBNTBVl5jt9mIVHlejLKjrYYzYwJiyXovkrEMEjAuZGbiRngUCk+fRpGfJyqTfFCb7I+a&#10;eMcjJE9PBWl/hBLxKG38/GT0PMN+RSDhrO9PdlJenM2BTTlBUJEr9mRNKXkzFdwZmRJi0bans9hS&#10;PjaAOZ972oy4KWluCEp3R3maC0rT3FGaQwYR9zGScs4TXMicivyRkHwe5SWeyE33RnWhF2LjziIp&#10;yxNZBR5w8TnNcyRQ8PcjQsMIUt6UPf5kPe4EDT9zM2vxPdU4CiTgZaUr8z4bXmQtnl4uOE/G4x1I&#10;aeRFAOR1yW2uoLf0lFT+X5TF6MTFRBtoerEFkpWFhqnspi+BKdg8UJ65K2QqY/DOX4ZlNhMwVI8l&#10;NH8MAZQ+qnEr+0oQ5Y9f6R4CsocRlDeOgNxRBGb0oJnSf2SozQyw5XXNSCvrwuLiCNLLOrA8146V&#10;2TbzCB1sDqKSk0p+YS7qmptR2dCE9fkOJGSVoa+vFSVV9WhurSebLqEiKCCDrkAtZdRHkj/JZCHJ&#10;kkHHUki1WMReZFsRoKj+rS3Zwc4haSS7itW8NbCJ4IP1pU70sUQrRQaq7qckkWSQyiCIoQwQRMQc&#10;ZEsRgHRTAvRT+kgStTbJANTOAdHKjt7AwSWPRzemyAgGefIqmyC39DKZxiqBYWlulJp+mnR7ig+/&#10;yGkEFGsElIqf9xVDy0jIznKyhIcq6o8NdeLC1gKucCDJ67K3MW8gIQ+PZn1tF2ZGcftohyDnAIKt&#10;qSzGQZARW1DTa9WGEZuZnRmzwa3jzNArMOH/6X/kxnb+v9Ne//VPn+LXXz7ET2y/+eY5fvj8Ab5/&#10;fw/XCDZHe4u4tr9gYf8KljskeznYWsQMWYPsFLOTg5Ry4wZsym0SgMnmIjlkRaoIJgIVrR+tvKfL&#10;vMZDgsmF7WUzWivYT6xvm683Fydx7WCdjGXZIn4XKTsv8r7cu7JE5rKD/bUJ7C6rTm8v6igji6vb&#10;EVy2hfCieUqgZVLxi/ApWLYw8rTcdCxP9tq6VIuTfZgdaUNFRQbKCtORkh1jwWTdru6YCghEs7sH&#10;xl29jLmMZYahItUDxUluqEx0Q3+qL9pjvdDLflTg6Y4QSo6wSLJfDloxBT9VYvOV7YLSh591UD6q&#10;oHqKmLYKq6c56wslFcfBo/Y8mcoph7lo2Q+xl1S2tI8IRG5IiSN7SnFDdY4PishUcrO8UVjhi9EK&#10;L8RlEHjIWqbrfPi5O4YrvVBR4I/CXB+EZrnDxfUsQcKVAENW4a0MZCUiupFN8JzJLjIynDWtqsor&#10;CCo5HE8JZnuMiKaU8pERmpLNn41bT19KJh+V1PS1lQmiIiLgzWP8/M4jINCDgOpm+UTBbOGyW0aF&#10;ILB4E/5l2xaeLzeyqsT5ZvTDP60LQVq/OX8RUbX7CK68AN+8BVsMPqhkxZb/CMweQn4VwWOmkYqg&#10;DaU1Dcgub8XsVBcyCqsp/ztQVFKCyMxG1FNat7PPjvN5bq104/ntCfYRsm9Oao0tTVie7UZqdgFS&#10;0zNQWJjDibAJbRzDHxlAUK7IVqJ4lBPvkJNEKAOsU3bSSVZ0ImrlQpYdRSCiUGRFQGrdZVuAjDdP&#10;ICUmI9kke0gLwUNgotUFZZzt62njrO7YDlo4q+mYPrKR4YF2A5xGyqMRGTZJqWVTUEzLxvIYVjjz&#10;LhJUVO5gY4XAwu3PEuh4a8BCgKkkJassJ1Mhe1Hsitas0cJjWq5DeUFbyxNOtvLWCm5f3+NvEzzY&#10;jBGIbbAJNLSOshiJmgEJmx17DDhiC/LKSPIMHrMG/b+OEaiIvXR3tJr9xjKoVZT70ioON8dxuDGB&#10;KztzuESQvEgQ6evicfKI8V4IaHt4r7QA1hBfDxOEB3lu/V3NFjCo75cXqaer5biOTKMZcZWoqUJV&#10;TVpDur6ajGOBoELAurRuzGybUkuMZ5dAsr02g731WZNdq7yvm7wnl/aW8OBoEVcpFS+T4VwkICkY&#10;TytB5pbWWfHmAHbgwNINeGbN2NIRWmUvMzsRk4MdWJrpsUC+qZEeM8YrwlpL7UbFBJnRtuG8C1rO&#10;uaL29FnUu7ii0sUFdZneKI51RX2yD/oj3HE1JRmD586jW59zJpek8uEgDgrw4KytnBknUc9HRlAP&#10;D4dJs//a2t4EFXk1o7PCbZEyn1Z3nM8/A9e8cziT9glOxX6Es+mfICbRBYGUPBnJXkjLcqX88YB/&#10;9HnkF3kgMdkdhanuaC32gmvcKZQUkrVU+qG2MIADzxctfJ+VSGlS54rg4GD2f3fzWPn5kcGEByAk&#10;RGuPEwA9CQz+7pbZHRcdgjjKowgymrAoxbZQ4vCa/EK9EBYTgOAoP/iTmWhMSRqJxah2byQlUkAw&#10;x1kwJ29ugzjJq4C4f9mBLfERUn2BwDIGn4xh+CQ3wyuuFl6USF5avCx3loCyzElgCQHFq5SuG5Sx&#10;M2QvA8gkkIwPNWB3tRvN3X3IKypCVtMCius1UXZgcX7QllONSCnDICf5zo46tLTW4ebFYcSml1BC&#10;t3Fy6sL9K+MY6a3G5FAtulsL2Zd7cfvSCD5ScmEM2YgZZtmUN+QYbJXjIzeyZE6gyaGTZEXJJTGa&#10;CKKnigOLiqrYk7mg+YBV20WeIs0ivaT3sqX0djSgprqUA0y1NKnVCCCKcu3i4GmuKydLUEZzpzGY&#10;TgLJEOWQQsGHyFgmRnuwMD2CJbINsZVNMgwBhEkhgQpbqYCFTcAitqLSldUVpQYy9TUVqKutRAuZ&#10;0S4HmcLOL2zMYptM4MK2mMumFdCWy3ldRsiVWbKlAYvw3Vidx876IvZ3VKxa6x1zQG5o0fVFW6hM&#10;S4uq2dKmbIrm3VR+D1/PkQFsrs6aDWZ9edbiOeanR/HoxjYeXt/CnYvzuHdN7rt1DuQVjPBalWgo&#10;o6eiaIcpD4c5e5htRXYbfUYZJnk1zq1KZq7MKe9pjpLt/0PVX7+3lW7LonA6ZGYMOY4TMzMzM8uy&#10;LdmSbJmZKXEYO91p7l69eOPZ5+x74D7f31df1ZjJ2uf+MB+xLEvzrbdqQI1Nfm4f/46fgDdi2aaN&#10;Zb+V6v/86SVeXe7hNQH005sj/PjuBL++O8SnZ5t4/3wfH3k8P1vjSbOGF2RKz04WLO6iLvDj3VXK&#10;sn4CcwN3vHXuilNIyO2xEzWh3I+oMhVoLXOHy0JTballnha4IQggXQTDfkpbZUeK8u5iMCQMw1HR&#10;aCdjmaAsGOV13dd47QZ642IxTsDp/uo6enm750Yoxq+Hoj0hEWf7G/yd1nh+3iU7iORCi+Uuz52e&#10;i08mSKpnkXG75JCkukol0oophQggUS2hiO/nIu0lq+iMxo0igkvOFcTk3kQVpU1SXxzu1sbgfk4I&#10;kjJuoK89FdF3bqCjNh5llEyu1iSkl8SgryEKD/KiUVkSiwmNBaniIi+lPOuNtfURTcly/140HtxL&#10;IngkIUHNhZF8z+RIgkIU5QtlEgHn7l35x/B/uBWHpNt8DwJNcio3bjKVOLIwVQ3H8FIGUYn838Vg&#10;5NmSkBBL4Iknc9F8oXRE5rkRU+xFYuMJ4opnEJ07jKisAUQ+7EQUH4sumCWLmUN63zOkthxRFm0g&#10;tWKO0mgWadUuZFYpqN7DzWQQtZ3j3Oz8uJddiVvZdZQ/Y5j1TKC8eQibSyM42JxCbZPTzewma84v&#10;rcbSfJ+NWX15OorS6np4ZobIfkYoiVq4yRTiimabCEgEMAIVFbY9zEg39iGfFplgJ5F6Kn4iQyjV&#10;rqhaV7Z5MnOS5Em7k8z7P7Mdgkkef1gNKsvLfcgduosAoh271warayceI3sRY1EWaLCfSNip6XF1&#10;XDgEFl7XcCeBxRj1udc6fidt0QTm3VYiruI2P//xoG/qM5AIVJy4ig6xFXUyG7Dwuub/avfuILis&#10;LXutpP/54x1b9LIu2CNIqAFRcZCVZR9++/Yp/vzjc/z9t7f4229v8Pdf3+CP3z/DP//K2z+/wF9/&#10;eo6//fIKf/ruEs9O1/Cvf/qI3z4+wXdfX+Kff/uIp5QXf/zhDf76y3s+7y3+9MML/OnHS77Xa/z6&#10;zROzLPjm7QlenK3im1cn+PrFEZ6db3MHoYyiDJwaH7AUrVdjLVXCP9ZHoCArmp2y2IrMrkb6WvDp&#10;1RF+eHdMUNjAzx8vCBin+O7NKX7V9ffH+PT6gH9jHX/6dM7Pf47//Pu3dvzPf/8J//SHN5Rg73l8&#10;jb/zf/k3/q//9Msz/Pe/vCeD7MbC3JTVDqkDXJkrTe4rGHqBuJJ55LWuIKbAZ70oUWUriCpfRWlp&#10;PraClISecUxwM5mirBUjHaT+LivNRnbJQ7STrQSSU9AbGoGemzdRRym0mZyKkZvh6CHQdJPFeAku&#10;/kgu5Jsh2OBjDTGx2CJTPdha4Ubix13F89K4yd1LNlvTlrpyaNaPZJGkvMBFG9zdzBQb+C4j7RtZ&#10;PIqvIrT8OhK74xFSdc3K/W8VxOJ2OxlLaRRaqiLJSKIwUJuI/ppo3M0mo6E8CnSSRTwMQ3p2JJr4&#10;PKWdmyiZ6gg2Kb0RuFZwBREPwixtHBF9gwCXgrQHZCZpBAaCSWoqJVu4sj03EE0pp2K+mLgQhJOp&#10;yYjs9t0UbsBZfM5NxMaGIposJ4LvFSlPFrIzxVzyc3P5Pz0ygMnPyeG6ykVs5ToZI5lJ+RLii6ct&#10;zhWV0YGoR138PfhYIYGl6RwJlEh3uy5xq2kX6S1buF8fREHrNFKLBywTFJwfQG3XON48WcCDqmGk&#10;V7rIWggWta0mc16dzaC+sYEyaALrwTGu2W6U1zWhXfVmY8N4WDmA1xdeyqp+PD2e43kziIQsSiFl&#10;fuQToUsBjDI/DlO5g/uqY+F1AYnYjCwWREXFUlT4pqCv6lcESmIpX7qbHaMo3feI9F6t/b0Y7G2j&#10;FCo3m4TJiT6Lp0xyAQ2LzZD6y+RplKwmLyebwFBBkBkkkEySOYyb5luYd3HHV07da9cXvBNmrvQl&#10;riJA+RJvaayrMlBpbqizxwUoiq8oi6TXb5ORyMLg4mDZMWqiJFJaV8FZYx1kJ79wp//06piAQFD4&#10;4SX++N05/vLTU4LMa/zhuyc2TP2vP10SUHa4cC/wT7+/w98IPL8TgP7440sr0//9x/f4088f8Icf&#10;XxvQ/EXvRcB6RRB5+/TA+oO+fnVmVbCq9p0h05gY6iBDUO3HMI9BuCQTBzssgCvmItYyqe+Q4PyG&#10;4Pj2ybZVIot5qHv6pw+n+OHtEb57yb/xZB3fvtrFk8MFspJtfHy2jq+fLuHD5Qp+/+4x/v7zM4LK&#10;C4LhW/zLbx/wL79/y//va1wcb2BlYRbrS3NWNzQ21AMZlkcX+RB2vwXhdyp5Is8ispw0u9SHR+WD&#10;yH54z9z4PATDGbEsshxJ3H5uFC31GplaAlc4F+WNmxgNj8TgzVAMRfA2AaSTkqfwylcYuEHGQMZy&#10;kJhCYAlFCe8bu33XGMv26gLBRZ42S+gi8x3sbiYr6kQfGa6qvgUqGrEr83RJ8PTS2wituo5rRVfM&#10;rd9iLI8INIWURSWhlEPXLeaSmB6CXEqe4ZpYk0YVJZRb90PxMPs6+lpiUVIQgYjb18yEe6o5AQ1l&#10;8WiS5+29cJ7jcRbDkd3lgwcJyMm9ZfODEhUHiibDofTJuK9CObnahSL9gTJbZG0DXZal7OpsttS4&#10;ZboiVTlMYIlQQDrMskgxifwsKZRNSTG2yedkZfE905FDcIlvODa/lajMfssQRTxoQ+SDdkRm9pj3&#10;ioAlKnfCMka3O55YNi+/ZRYPG5dR3upFamEvTndd5sXS3N5NtlIL18wUkvMpp9IqbNC7Z24S754u&#10;wDM9gO9fLuJke4IMZhhxD2rx3dtVeMnIPz734/X5PB7vTVJWTeD9pZ/nYRBXygpyLA2subLqAlaf&#10;kIyexE5k9CT019wUAY9Mm9SMaBkiAogeUwBXwCMDKMVWJJH0WlXj9vep25FsZbgLY9RoGmWqrIsC&#10;suNcGIoVDJGxKKagx3u7Wgguajrs5j+jMnl1CCuA2w+NQt1Ymyd7cZGtjGM1MIVFHgKOL0zFia/U&#10;QKbZiq/o0H2tjbV2qLT/aHcZx3urli1RJ+8RJcQTXiqDo3SyMi9//O45d/9jvKVc+VmzdsguPj7b&#10;xe+fLslCXuIP3z7H18/28cdPZAffnOEPn864UJ/hp/cn+OnrE77+0m7//ukpfuVC/+2bC973gpdP&#10;+JrnZDT8+3uUYDsLeKJ08sGiBUo1WHyKLG6K7G64t4W3pVvbeL0ZfVygI/0dGFVHOEF6hID88cUh&#10;3j8jiLw5JrMZ4fus4GIvgOcnm3j3ZBcvyVaeHwXJXI54fY20dRnPjwO42PUS3Ja506zgxemKBWuf&#10;H/vwt5+O8cdvTnC06UFgpo8ya5K7lBc9bXUElmy0EqCTS6nl88cQlTOK223HPHnHkfywivIkBtsr&#10;8/wcAwQ+feYGDHTWmsxtbVCGrhzdBIuVpBRUXbsOX3QcOimDWggsLSGh6PnqBtxkJ81XrmKAz/MS&#10;dGp5vSAykrRbo2z9lEOr2FlfhIvnjYusaozn10BXA3dxjdbNso1N417kwXMvLxVRreG4Wf2VAyzp&#10;X+Hq3Ssmg+JaYxBRG2KB3LCKG8hSMDblKuorY1FDJhKZdYML9TqSqiMx3JyMbrKZ3uooPKIUqi+P&#10;QUxTKIryY5GQH4LY1HBcz/8K9+6n4MFdro/bZFQZSUikFFJtS3oGweZeiqWkdTsiPAQaV3IzRHUr&#10;ZC5kcXFRUVb0Fh4R6tS18FA9i/xmzMCKMuj+nTsmlx5lZHDNPTDASG48QAzBXr9BdM6QebLEFY7Z&#10;rCDZU0ZmjxB0vGZNeUsznOv9SG9YwN3mNRQ1jhLg2iiFxjBBpq5YSnolX5vRiPjMNhRWNCImuw/f&#10;PF9AwD+FzNJuZOSW87cYwk/vFrnpLuNHgsu3LxZ4bs1SFrkplWbw4dkCvn7uw5Xezlb097QbZW1u&#10;qIbmz+oHkqucmIkOxwVOJlD3DVCsOE4pZx0EkBxF4QkuWQQWyamcnIcmocwge6Dd3N4muLu08AQb&#10;6G03ZqJgrSRQf1ezE1fhopogAA3yNfMEFcVV/HMTVruinpgV7p6LfrexlkUyFjUlKkPyha18STF/&#10;ARY7yFh028r5rXWg2fpkFNC0+pWTDexvy3pyzYKya6TaL8/38MN7ypWvzykxdshOXhlI/EjQkBz6&#10;y0+veN8lH3+Cv/78HH/4/jkfv8Sff3rjsBsykj/w+T9/OONzTshgHvP6EUHlMVkLAYfs5s8/PuVz&#10;LshkXpk/y5/JcH775pSAxfu+PceHxxtmEfntm3P88o0A6Rk/01OyqGf45vUZgWONwLGFj68Ocbm/&#10;ivcEEXVivzhdN+nzgiByvO03VvXKYidBspctvOb7vj7n85/tcSci+DzlfRfO899cbpEBbWBvdQYb&#10;C6PwjHfBN9VLadaPXo1pKS/GGFmUqpjvVZE1ztRhaqDQZv/m5t7DWmCMu9kM3GNdJufGBjqNvXjl&#10;BsiNQlJqjEAywKOVEkiXbQSUZW5IDddumAzajE9EE69fcOH0c+eWVGpISODvxd9se5myTA2XQTKi&#10;ITtvhntbuSF1WY+bUs06ZPwudpX6MNEAJaY9AlE1kUjqikN0eaQxlxuZ1xHbxuvZApqvUFARQvlO&#10;eVORhId8bkNRLBZ7k9BZEYn0nDBEP7qGvOIYlPE5WTlRuPFIqelY3Cy6TgbP2yq+KwpBcnwcMrj4&#10;Vc6QEOP44sbFkYXEUgaRmVy/cRVqLoyICndK9ROiEG2Vuep5ImMhS4mOjbRLFcyp2C/t3j2yINWN&#10;PUJWZiYeURI9evjQYltJ9ftkLVvmZxtfRMAvGLdalcSqdcSWLeFO6z7lUsDGsMaV+pFUMIy7VfJj&#10;GbVRqTLD1qjUwPwI1panuDZmcL+sl2DjpswZQtKDMjS2tmHCPYyLQx8Z/QBZzAw+vVjk5igD+FF8&#10;+3qTa8aHi/1pnn8enmcBfPMigCuSOOYKR5AQ47D6FGWACCR3bqdCvp02Y1b1LpJKZCnW1UypI+nk&#10;TEh8hGylrHnI00U/sKpxR/vbzBZBBk4TPAFUx6Jg7hip4BB3ZGn5rpZaTBJQJrhLa7f2exVLUJfu&#10;MK+rSnYG4zwxVYEbIKB4BTKLM9ZBGyToCFh0CFjsOhlMS6PiKzLPJnOpJ1vhYuhqd0aoqgFRfTon&#10;B2uWGTrYXkTAN0PGMmwjQX4hq/j9+xf48WsBwAuCh6TQJf7yiwDlCYHjGe97Sbq3S6Dh7R+e4i8/&#10;v6LkUUzlLf7663v85Vd1LL/i61/z8qVz+dNr/EKw+fG9AETAc0ymc4k/EXgkXyyg+v6YlHMP33DR&#10;P95bJPIf47t3F2YnKV+YN5f7eEv58/WLY8qbVf6Ie7zvwGTdjt9l7nQKBL9/fsDdg2BCxiU59Ox4&#10;iWCywedu8voiT4RlAs4S3j1eIfisU5Jtc9fZMvB5Q2k1N9mN8f5GTI+2Eyg60NZQYdMasmtGeL2Y&#10;DKQYD/JrUdM9jqFx7mTZd7E024l1MhwBi2ukA3Oufgu0+2eGbKOoJ2PpIni0UAr13ghBFwGk5ep1&#10;MpVrlEchaOClm2DTQTZT9dVVjIRFoJnA0paSDNlwLpOxrix4+dtr+P7cZybXZsFhBWwlh5RuLiYD&#10;1+zk2N5wXM24goimEMqeazZiNaaeINMQbtYJ8V3RCCmlHCK4FFSEoq0kDh3VsagqI3hkXEdlRTwa&#10;KmLQXxeLhpoouFuTkJkVQRANRyaPouJYRBZex818gkok/0YoL5PD/uFLezspEZExlDQxqr4NR0xM&#10;lHVDK0Sg6uZ8rhPHLqSVG2sTATELybfIgghOd2/fthJ+WXHm5mQjgyzlfvotpKXftuDt/fu3kVyz&#10;gnute0gq8yG5xGXD4BNlhVA4idTKBcRXriGqaB4xxXNIazuwzJ2CvMllM1bzMjw2iO7+Qdwv6UT/&#10;8DA+vlxCe/8Yqpo60dPXBQ0uq2obRnzBCDJLKDer+vCwqJ5ANI603FocrPUjr7qb62AFl4cusuVZ&#10;m+n89vEc2T2BRQ1Nt285FX8a+ShAEdtQCb+Cs+Z1S/ARUHxhLJonpC9IzEWXYji5/FG/OP1/ARbR&#10;+W4CxwgZi0mhunJS+ga7Xz1CdZRgXS1VVlei/iDvtGpX1K07jAX/NBmK5I6bj3XauA7//JSlmsVa&#10;BDBrfExgIlbixFZq/sFYLMbymbV0EFSsXobM7PJwDSd7y7g4XscK3+eY0kil+goIb6348E+/vTcw&#10;+I7yQczkt09PyCp4kE18fLnvxDDekNW8PcBvHwkSZCK/f3eOH98c4NevT43VSKJ8+/rUPGT/+ts3&#10;+PPPH8ho3vN4S9ZCBvLdY/xAkPnzT0485i+/vMbffn3FRb/K9zzDH789I908MCby3bvHxlI+vjzB&#10;E7KTdS6wjwSWc15/ekTpQ/mj17157DCW12cbfPzE2Mrushvnewt4cb5CdrLN5/P6ySJ3Fz+e7Hlx&#10;tjXL74Ms7US1K5RFxwu87SNb6cRoH+VXRw2GehrRWFNiwCKvVLmVRdxvQnW/D2EZPXj6eBX5ZVUI&#10;zo9hZY472mQPln3jWJxTILoPsncQc6mpLMZ6bCIqr17DwPUQDFPu+GJjMReXhG6CTPvNMIyGRMAV&#10;HokmPqf/6g0MR0ahggtV8kc9WwKYLw2ZTZS1OtpbGuz8VcZScYj79+6SZd9CVBtZQM1NXM903OOu&#10;532FkLJrCGu+iZDy64isJBNpDzMrhfyyULSUxmCgKgYPcyJRURCFlrokyqIEDNbEobUiCsVkKDml&#10;EbidF4LS0kik1UUjJkeMKIwAE8pFf9caBLMfZqC1tRL3KYdqazQ1Is/iTTPjA5hzqxpbFcn9ZqCm&#10;ui952d5OSUGynPn5v+aQjWhUrJiKwg631Hx4Nw7pDxKQpD6iuBgkp8SThazjTvMRYkqDSC33OHOC&#10;qv0EljHcq19DeuM64mu2EVswhbsNuyaPbtdtIK3SS7CYRHdPJx5UjmJqahw1bQPIKqpGcmE/UnI7&#10;KH1cqG6gxKwfJDNrQvfgIHzeUQJws2WEpmcmyXL9KCsv4/PakFHeC9dEHxnQMNIK29Ha3S+XfqdP&#10;KE22CAQUkz68LoMm3bZ+IYLEl+yR47PixFN027JABJQC7hIKnKm47su4VgHIYHeTGTqpk1mjVFu4&#10;+6nEX0Vz6iMRa5kYUwah17JCqrSVQ/+cZwwBshdV4Q4SmDzT6mpW2tZn2RwVzy1TGhmo2EFgqXeA&#10;5Qtb+XLZ3d6MjhZSd/64m2Qp6wSni7NtaAaz/FyV6v74jvLng4KyXNDPlG05xzeUGj9/5P0fL/ET&#10;mcy3r4/x68dzfHrJ+8k8FE/55eOJxVbEXn7l7R8IMIqpKPvz51/e4yeykz/+/Ba/EpgUe/nDD6/w&#10;tz98JKi8JIt5w/emZCLIyKbyjz+9sNcpK/UrD6XE3z8T+1ghCzmDlxLjgoCiLNLXLw64gMlSjggq&#10;l7t4eriMWZ7AT09WseYbJYCscmccwAWZz9aS20DlKZnLM4LR6facxXeeH6kYz09AWiJD8uBs28vL&#10;eYz3NWG0txGdZCbDPQ3Q9ErZayTk9iL8YS8iHzQhNHMUNzIGUN1Yg76BfgKeGyveQS6gPrIUbgz8&#10;/WQQteibIvPpQnlFIcZCw8lSrqGNjKT72k103AhFIDoOXWQsw7oeEY0egkwrWUsjj77oaBTwuDja&#10;IlPxUgLP4HB7FfubS1jj76ZDDZs53NyKyFS+TGnQbYFIVAPBoyoC1x46xXFXH1AGUdbIWU6Dy9Sk&#10;GFp5HTdyryIvKxLNxdFoKonFaH08GXAsOsui0VgQjsqCSNzPD8WjrHA018QgqzLGACt5KN6GoUXU&#10;30RacipukWW0d9cgI5/MIiMBcamRVmGbcDsKZWV5lrZXCj4rn5s0N+UHD5IJHJF4lJ4Kjdt5kJZm&#10;5lEJ8TFITU2gBCKYJEZTNcRbmlq+v0pJixVF5c8grfMcUXlTSCknK6nyI6HMaw2Gd3g9lqwkpmyF&#10;jMYplrvbtIO0plUz11ZgN6t6EClFI9hdIwNpWUJJXTvKGrpR29qDpcVpDI30oYGMNK16HnfLhlDY&#10;MIgabtJqMJya6uc6cvO38KJEboAz/QTRMtx7mAv1IC16u1TH8rnJkOioTJDiKWIiyhTpuvqAvsge&#10;51CWSFYJlEEEFSem4sif/PwsM41S2rm8JBcDXY0Y7pMUaqcE6kAV0buiNJ9SqB1DBByd+FbGzgXf&#10;11lvyC5WEuQ/Nkfm4nUNIEj0HCDlnZ+lBFr2W4HXnlWijlmthJoQZZkg5mJFcZQ+YitfskIK4CrG&#10;oh4kUc/j7XnsbS3gCam/bCnVNSxvlVXS63/940d8T0D59bvXlCyP8enNYzKW55bW/f7NMdkAF/Wz&#10;PdK/A/zy9Tn+QFD57vUBWchT/P7tEX4mY/nx3SF+oaT57eMhnh0u8X4Cilz7Pz7GHwg+itf8iczl&#10;1+9eOVMIPzog8v3XZD7fXxJcKLn4mu/fHvH+F3j1eBfvyVbePTslczmhLDrC89MtXKrm5GIX8mNR&#10;ZugVJZLuUy3K6aaPLGWb/+ui2RmoCO/F+RZZDmkrwURM52xrDpv+cWwvTuJwdQar1NlnO7N4vOvl&#10;ewQpTzsxQ1kzM96DaoKCAvqlxZnwDBTC3ZuH7rYa9DbcR27eLUSkU9aO9mOFTGXOPWjWFr7pUceU&#10;yjWM3o4Gq2VpDQsjQ4lHC0Gj4cpVuCPjsBAdi9IrVzBPUBkiqMyGRmCKoKOYy2R0DGr5fE04ONpZ&#10;Jbtcs6yQ4izaYNaC8xZnk4eQSvk1glfexxpepyFlUU3hCK8OQXRjOKIqI3A95ytjKNdLvzL3/oiq&#10;EJND6RUqlotE9P2bKK4noJTHYaohniATj4LsSPRUxWK2NRHJeWEoLoni669YmlkmUjqimsJwLYvM&#10;6NEVM+O6o4BtVjJiE/m+d6MQm6S6lWj7rEM9rQSUe7hzXzO5VJ4fbeUa8XFRqCwt5EZ+h8yELOV2&#10;EkEmxloWUlJjDFCSCTYpKWoZSLJUc0LdLhKqN3Gvxm/jPlIqKHdyh5BSs4r7zTvmzq+mw5T6TTxs&#10;28aD5lXEml/LgDGb8uYBsrU6JBePo7q5CVlNcyio7sK94h6MjXRx051AbQfXmWsUmYUV3LR8GHdP&#10;EYB6kF5Qx3UzjKcHBBLfCFyjbSipqCRDpiQ68eCKGWHzn9E/K3YiqaOsj5iJZJHFUZRu1uUjdTI7&#10;HrcqkjMfF4KMWVRmUwrJgJuPibGUFmaTJVRbnEWZHo1RlalTa22pxVfaGiox3N9qgT051GvOkDw8&#10;FFdRitVNatUvsCGDWSHQrARnsEiNrYK209NNrC1SJvEElo1lfU25afiGWifO8oWtfMkMyTJBbnVi&#10;PwITeeauLft4wnIBjQ+ZmZQA5Xu5qz0/oAzhwtZtHr98+xjfvtq3GIiA4/t3RxYn+fhqF3/6+Rn+&#10;IKnE52jcx6+fLsk4eP2Hl2QYDtv5leCjYO5P78lkPl3wuhPEVbzmh7eHZDky2H5hYPMD3/uXr/fJ&#10;UnbIinYJaDt4yh/q29fnBLBTfOBnk33lh5dneEIp9+ZyjwxrD0HPOJ7sLhJAggSNJZwQNM62fGQl&#10;ARyszuOMwLLgEYsY5eIkUzlZ53PnqZPdfHyGgOLjMY9lypenR0FKLjK6fb5+z49jvtcFLy+PJKGC&#10;2CT72V+ewOxgJkp0HmSlICzHxROrwyqFxW4quXkU5T20OhN1rSvmofqN2fgENF75Ch6CSPvV6xih&#10;/Onm0XX9BoYofaZjEoyx1POYiqIcIYupoyw4PVDbwYYFcGXPsLO2wAXswwYPWVAoWKv4igLMFVyc&#10;sisNreair/oKoSU3EVYYgrh27vSNZBi5X9ntkEo9dgN3vUlkLTcIBBGYbExEZkEoGvLDUVBI+ZMf&#10;j9Bb1yh9ohGee41sJQ7Xc53M0s1ighQBKrz8pmN7KU/dh1ctM6Ym13sZqXiUexe5hWm4dz8R+QV3&#10;kZObZj1zyuqpzEKV1rFRlFV3b1spRGlxLlKSYq0HKpVy586tBKTyUB/SrdQkshhNFE3k85OtATSm&#10;eheR+dOIzxtHUsUC2YgXkVlDiMoZJqj4catNfrhe3O88wt22QyRogmLxDNmOC1HFfninu+EiC1aM&#10;JTW7gecSmU/1DNfaJOKzOlHT3I7EnB48avBiYGgAt9MeEtTHuU7WoHlgPs8QHhS1YG91BJ1UILey&#10;q1BRXcvzd1nAkmGyRUzkIQ+TPRkEFzIVOewLUBSQ1aVSyQ5buW81Kk5PkXqHHhJUnBiL2I7YS2dz&#10;le1UQz1N/KEL0FJfjtb6UrKXNrNKcE/0YoqgIgOgGTITFQlNElCm+Y/OuodMQrWTZitduRqc5e7k&#10;sQCuCuXkXD+qwruRAScjZJ3MDmuxwrjPxXHNn4Glgz+agMXLXVRsR05pG5RT7W38UraWKLMmyER2&#10;uPjPuOuv4lvKGQVxf1Kwlczk109PjYWoavWHd6cEmmP8/omg8+GYC8+HP/34xgDlzz+/x48fHuNv&#10;v7yj1HlNpvKSz3uJv+g6WYmYy59/fEVmcsFDmaHHZCWX+O7NHj4RZHSpoO7Xz3bx9dMNvD8P4pvL&#10;deytK1u1ZfUury62rIlQAVvJHt1/sb9MhjCIo1XKGQKn0s6PD1dxSmDZCrpwtD6Li10BhY9Sx4/H&#10;B0GCzTwON+ZwebqC3VU37wtgd2Uax5sCpVmcbLjhGesk09kgiGmwGZnPfgBHlFHH2z6MUoKc8P0v&#10;+J41lZlYCbi54P0YI0N1j7bCpYA8NxSVMch2VCNDRxU7CY9Eg4KzZCbNV6+ikfeVXr+OgZtO5/Ns&#10;DFlMVKzVsbTzqI6NxcXxNn+zdbLVIOn3CtYpgdaXHGCRHYPOL5mSibnYNEweoSUhBgAhNZQ+lDrX&#10;M68ilOwkaSAWt8eTjbGEtl5HTGeoyaGbpdcoX8KQURiBjEcRyC2LRHl+HPIKYvEgh6DTnmLjQ9TU&#10;aM/Pv2qs6CqBJoS3o6rDbDa0WiMePErF3fvRSH94Fw95Pf1eAu7eirFSgfHBTkwMq9RiwAodRwd6&#10;+JiaeW9b20l1RTFqK0spLSoISClIv3vHZGhamky4ZWNJJkPWosK4KIJKRPYYonLHEKtBZKUeRDzs&#10;tplDiQUT9nhK/Q4yu46RUb+CxLptm98sthNd4EZFUzdKm4dQ3jaJiakJXh9B1/Akymqbcb+oAwVV&#10;LcgprkBSwRDu5bfCM6ssXw8ampuxuemHXP3vVvC1JAR5BQXIKWvmd5eN21lVjh+LI3+cwKxYiS6/&#10;xFXEaJx4ilMoJ+mj2hV1kBpbUeBWMuhzbEXxGbEWZ9JhIyq4exQVZBtLGRtUA2KPlfS7CCqu4W4r&#10;2Z92DUJu/B6XJtyPGFsZ6GmmHJItpQZ4kaovUWP7XBZn2V73oaut0Zrq/j8GT5YZ+pIV+i8ppAK5&#10;7s4WyO5ScYsNAtXuegAjg73WQLi1MkcwOcFLMqFvXu7j0zvJoGP8JGlDsPn0hmzh5SF++EDpw8X/&#10;47sDAoZTn6KxHr99ekZGcUgJo2Fll/iRACQG8/NHMhoCh+TUH36QDeV7Sp2XBDAyk4+nBC6yIALJ&#10;92/2uQsc4psXu/x7R2QqewQQgsbxgmVu3l/y+uma1aW8INu4JHA8IXt4cbFuMZhXBJwLLnz/zChO&#10;txeMYZwTII7XPGQkczy8eEzw2Qy4LP5yvhfAEzKTk20PLg782F+dxfEOL8lgDtdnCC4z2AiMWLxF&#10;gd7zXT8BasIeP9nyoLs2n6A0w9+vEz/x+8p9lAm/u5ffqwfjA20mgTvJVpvryrhIiqxlRJWx1Wkx&#10;qHwUg97rIZYdUnVtZ0goxsMisZpyG0MEkiUCSzPBpp1gk0/JVJ8Qb0WMmhYgUDmiHJI02l1fRNA3&#10;S5Y7apkgnYuSQgKZqooSRHaEIKEx1tjEzSKyl5JrCCm/ipiacCT0837KopvFVxFRrjoUAkYegabq&#10;OqJbwnAz6yru5YairzUe7dXRGKmPga8zwcaJ3CDjiR0JR1xdNMLqb+Dao68slhNSdN3qYtYWZpGZ&#10;TWChBFJX9k3+D0o1y7U/ntIoTqbgUSHw87yTwZd7Yoibao5lgBLjCWIPUq3ko5r/g2JGGl9jYQZu&#10;5PfS4s0/N4mSSAxFAdyoQoJJLhlI9igi8qZ4uBBRHMCDpm1E5k7gXusJMtu3kN68i7iiGUQXziCm&#10;YpWv99sokOpmmYENI6fRg9yaQXT2dGJ9eQpJj2qhUaq1jY18TieyG9xoau9EfUs7Wb8LYwpf9HcS&#10;INsx0Ce/21FobM+ST0PLOhwpJHARYFjGh9cVWMrk/QreOoPKnMI3i6sQNAQeslb4kgUSo7HMEOWR&#10;ta/zfjUcyudWgdfyknwMkalIiqgZUdJItFkVpV6yE8kdGWm7VOvSWE2m02jySMFcAxNZU1K+LPFH&#10;2yVS+iiBNpZmbecSmCjG8o9alhqn6vaLFBJr0U4wyN1CoKY+GgGJGvf6+QWoB0cAJTe190/38YaL&#10;9Xx3iQziiLf3KD+2CTa7+Ob5Di8P8A1l0Uvu8j+8lmTaN6mjQyX0v31DdkOG8/MHh+X89PGSQPMW&#10;P39D8CHQ/PLtc/zy6YXNH7LCu/cXBCvFU07wvepeyHq+f0egeXeGt093+fgpvn5ONsO/JbPqc4LD&#10;GT/bORfZ+uKMOesfb/hwyUuB4tHWPFkHZR4BZH3RbTUpYlRbiqOseXnbS/kzh+2laWwFxjHv6uPr&#10;vViZH8Xu0iQBRtLIbQVyu6TDPlcPDlcneN8EWY/eYwrL84OYHmrB0cY0328KzfU1uJd6i7txK1b9&#10;U/xNlQZuQasF6clWyku4kMIRFRWKpvvxqL0dg4xoyp/8JLSHh6Hn+k2ylusYIlsZ/VznshEZa4Cj&#10;BsWS6EhsL8/CN+syYNnfDFqcTZW4m8sBnh8ztgA1yrWcMsiRQgVWvq+B8OoVkkRRDESFbIqzxPRF&#10;IqRMjIOgUENQKCYoFFHWVIRY6b+qdbtq4lFdm4CO5mhUVUUhvyYaIQ3XEdESgvDqmwZMCtyGkqXo&#10;PRUgvpl9DYtzbp7n/ZQriQTTG7h9R7aVzlAzK/uPvGkM5v6dZJ57E2Towxjq6zZgUUboVkoK7ty+&#10;TUAptEOD+cTEVARYqhodS5Bk4tbDMsobzWVeNDkUSXmjaYixuUOURHKKW0CUXPxrtnCrYRe3qwJI&#10;rfAguWgCsaXzuF2zhKquCQxMTKOhrRs9vR0IcNPp7e9GOuXNo6I63CnsRlefZqh3IK1sHJUEmsz8&#10;EvR2NxPovWhr1/pu4SYzzI2nlxveOBqb6jBBsLliaWNKH0kcXTfw0CUPpZoFNAIfMRmBjwNEui5Z&#10;9OU6mQtv6x+WRLpHzdjdUW99Qv3Uk/rBVWkrR++BPlXWkgpykY+PkC6TMgtY6mvKbOFr/szcrEyi&#10;hy1btByYJqBMm92Bgl+q4hWF3+YC0WMCky+OcQYyZDBfskHKEglcpF97u9ut4VEd0fJykQub6glc&#10;ZDHfvuLCfneCZ2QD7zT243wNH19s48XZhmVffqC8eX+5TxkkACFoEEC+t2a+I8qOdT6XIEDWISby&#10;s2Iwb7ftOYq96PIXZXksu3RBFnRhAduf+J4/fHhiYKUYzrfc+QUkagj8gSzpt++eW8xHmSllo759&#10;dWbB2HPFUvYJMntBMpMlnO4GKWNUsBTE+eEagt5JggcBZH2OjGQOu8teMo1pbC64se4bI+PwEUzm&#10;CQITCM5SPpF5bPqHuXjdWPEM8/YcD75+dRrbixPYIeAcrLh4fYyvH8X8RBd2F4cw0VuPZU8fNFTs&#10;7q1UC0oG58YILO3o52/fRAaqTJxKCpIT4yxu0JATj5qcRGSmRKDw5k0UJ0Sj+1EiKmMikJUcBT9l&#10;0nhEFJbj4i1TVHjtGjri47A8O8CNxEc5tGGp513KWBXLSRIH/R47v7QAxVjKzAw+35EsZBRxHdEI&#10;Lw4j07juxEJ4hLVdQ1jlDWtIFNMIqybzIOhENoWa8bYCvJI5Gc3xiM4N4XOvI5TPie4NxQ09TnYj&#10;8IntijCPl6sZfG1lqGWaNBd8ncxt3j2AW3cSkJoiY2wylxvXyVYizY9FptsxBNfYmFADFs3aEuvS&#10;RAn1BakArig/3yRSQW6OxZD0P2lQn0BTbCa3rIWsw2kAVTNoUvE47lRPm12o5jIn16wjoW4TSTWr&#10;SK3VVMRlpNatIaZ4Fknl84iv3kBB0xhau/owPi7w6MfdSjeauwYwN9OLgtIKVNfVIL7YjWz+LXU9&#10;v3niwyQ3/P21MW7w08ivbodvRl7MDVj29VMZVJOtNCMhqwlXxDakTx2geEgG8siA5h/SyGSQHqcM&#10;kvThIW9bRx7JVNt5Tr4aDwlEYjPFRblEsjYyAgWq2o2aaiaziuDkt6IqXwGKUs2uMWeUaktDtVVr&#10;zk2P2nAyn5c7qnvEQEXu/FsEA9kzqvFwY2ESW9x9ZdosUPnieWujP3hboCKmos5mlfGrMK67s5Vs&#10;ZYhUesU6q/uJ0CqRl4HS64td7K0tmMnRhxdH3Lk9Vg/yPRf/u8dbBI9lAsEFmYNTH6KFLp/Yj2QT&#10;Xz8nMKiojcDwgaDwiexDMur7V7u2w39PWaPenZ++fkL5c44fKX2+433fvjxymMrbM8v2/MzHvn+r&#10;IjjKIbIZSSKxo+/fEmz43O8IMvKnlRPcyS4/68kGnp8p5rKDJ8drFgeRd4syQ8quHZDZKRv0ivJp&#10;n5Job3mGMmeOQEHACE6bWdbG4hQW5ngZmMS6fxz7lEH769PwcofS7cMNsZ5JvmYC3sk+LHoGkJmW&#10;jnLK3hL+3iPdjch+8BCpCYnoI5i4hvlbF2fbeJf66lJrOtVlBRdDDMFDQdlmSqChRp4/t6JRHhWG&#10;yvR41IWG4X5kKPobMjDMRTcRGm5FdK3hEWhPiCUAavzECk73N22Y/TZlrGI665THC14XyorynKM4&#10;lzLCCeDeECMppmxpiEZcSywiq8MRkk8QILCEFNwgU3EK5cRQVPMiNhPV6gBHVLeyRZROlU7WJ6Lt&#10;ps0niht0Kndv8r1VcKe2gBvlfF0TL/Ou4Vr2FSveW+I5ujQ/aQ2Z+dkZuH07iazFGfou1pKX9wgF&#10;+Y/Q29UKtSdotK/CA33dbfadabJERVkpN+k8HrmQP0tyUpKZrxWa0X02Cqq7KWU8BJEF3C13IbHM&#10;S2AhoFTMI7l6Bekt+2QxHgKJj0DiNYMumW7HkcncqltHbMUaypv7UNnQirXgsI3JHZ/oQ20nNw3X&#10;MEaGW5GU2YCHlSPIre7BAEnB0+NZlFbVEDgHyIQn0NvbhGdHLrQRUI63uCnpvp4GrtEhAgsplmV5&#10;yDYUyBVQKIYiGaSyfrERq6bl444UkqvcXXuNmhB1n16XmpJoNpQCl4qyQgMRebiqW1k7iiSRCt0G&#10;u1utnF/HzKQ8bjsww4VQyhNDUmmGh1LNcuSXwZBMniSHVpY8FotRE+GaFgeBRqZP//fIDx1y7TdQ&#10;IaBYbQtRt6O1if9wB3c6r+12A31d6ONt+ZeojP3pwRIvVaUqu8ogF+MGAWUTH5/uEGDW7f5vXpG5&#10;cOF//XTbyudVrq+ArVjMr98KNFTXohL8xwQJSpq3hwQYso1nmxaI/UTw+e7VDu8/MJAQ8/lEgFJP&#10;z3dkP0+PgwZYX5P9vH++S8Di57ncwgce756QOVmB25IFYxUvUZXtk4NVXJC9PD1eN5mj4j81Vu6s&#10;zGKFsmR/yU3GMkOZ4yZYeimJ3NghKO9SWm74RhCc7jcWs7NEvT/WhXVKovX5YT4+jgBl0OrcMEGc&#10;UjE4gc3AKPra6kz27K9MkRG5kZWehmKe/LdTUk3KtjWUobai0JpNq0oLUFNRjPLiHOs1U0+MLyLa&#10;6lM6IiIxGROL0a5clGTFIz0iFN23YpAVHori27EYJ6A0E4QGIuNQHROFWbIksaUN/u8qilyYGSIz&#10;GzdmoPYO7eLKChVxsSrzqPE16hMKKbxuZf2RZBICgnjKmpB8shMykui2cCeuUnMD4XXOcLPUvmQL&#10;xkZ03UR0d6illCV54lqjjaGIBdmQ+aYwRFYRmHhbqWzJLMmp8CqHsSjV7p8dt9YGVZWLzanEQr1g&#10;8tWR/FaMxTM1bh3gY0MyOOPz+ruMvajoT7HCzMxM3COoFBUUmFPdg/R06xdSaX9aXp3FVjQ+NTZ/&#10;1HxyJHNSi0aR0rhNoAkgUo2iZavWha7hZPFFM0iqWkJS/Q4f8yKjrJObzjB6yN7HRrvNpKm4voe3&#10;W9Hc1oZG2Y30DKCeUqmxpRGFNQS+jj7czanhbzGKQa7d/JIyrtkmnic9lNDDKC4rw8HG6Jd0s+N3&#10;K8YioFBdi0Dji0Qyhzn1AxFAJImUjhYAqfRf1wUqeVnqjL5nWnCS4KA040AvwYRySLvJQE+LsRb1&#10;eKhuRV+2OnkliTRKtaww2zp4PQQbdfXOTo8RWEbIZoYpgab4hTeS9rrtRFIp/zYBQjOGzJryM7DI&#10;OFvsyKnGreZjFXZdr+3qUIBp1uot1BvlogySheLXT7at7+bdOQGEEujb11vWX2PxjWcbeP/Eua6Y&#10;iaTML988IzBQ4nxUUZzSxpI7jwkE+xZD+ZlS55ePZyaTFPj9gYzk+zfbfN8DfM/b37+/MD8WsZFv&#10;CDTfvaPMeU0AenOK715uEhwWyH62KH228Ims5+35Cl6fzJlHyurcEJ7terDM7+CMzOvF4x0Dhs0A&#10;WReBUEzr8aGCu8sEjjH0tFRTwkxhj8CySSBZnx/B1gJvL45jkwCyTbDYWyQjIXhsBQb5vHFKoEme&#10;bHN8/TBWfZQggREyhQDBaoqswcdF0E2pNGtxGA3OepjudLPLya2zpQZ1lUWoLMu3ES8yT6/iJqMG&#10;OtH6hqvXsXr7NhYiYtB4MxTD6mq+E49eAkkPmUxpQhQakqLQW3ULlQSg5vBwFFBqbZBhyQt4e2WO&#10;wDKBgLsDvqlOLFPe6dwop0xQHKKEoCKQKS54ZDInvOmGAcZ1gkFIyTXEtEQirPymFcqFVRBM8nlZ&#10;fw2pg0mWhpZniwrrEofIcNpDzHYhtjPCYjEhVVdxs5Jspi4cEZ0EJ75HBKWT2gYi60MQU6e4zTVK&#10;gxGyO5VNjFkphZokewnI/Z2NqC0vQFj4ddy8eQ2yrpwY6eNmOozJ0UFohK2mMvR0tlhMUOesmHdh&#10;QaEduTk5XJeahqGQhRNjicoaRkTJKi/7EZkzymMEUepupsxRD5E8WyJKlhBVHMCtqgDBZw5pdavI&#10;btxCTJ4LSQSh0ZEWpOfXoqmtE71UEq6xBtwvaEUfwaW4sgozrnZ0tNeY09xacASbKxrW14O03Gre&#10;N0Q57kZ3RxUl9gjq1QvY38rfRcBCoFDUXr0+AhllggQWyvAojSyJJNljUknAwvvS79+yYK3KkNU7&#10;JGaTy+cXFajD9BEG5TpPdqImQwGKtK9iI5NkJpJGajQcJY2SNaVqUJrryuGZ6LYcv1DehnstU6d6&#10;nc7m0aEuyFl/mTvUGpmLjs0VDcjyE1T+a6yqTUP8zFhULCdQ0SFbSrm37W4u8EdrNNd6F8Ht6fGK&#10;dS1/fLFvQU6NVlWdyvdvHUOk78hQviMjUWD16QkX+utdK5s/XJ/FT3zez+8Prd/nLz+/IVs5w3cf&#10;zrFJFvXrp2f4/ceXBkQK1KqK9ylf9+nNCX6ktPmOAKPCOlXpvicTUXD4uzdkKS82rOT+5fkS2QoZ&#10;07MtM4K6PPDjye4MXhx68WLPi51FFbMFrD5lf3WGFNTPH3aBi111JwGcbPP2bhDBgMtqSRQ72SZT&#10;2aSs3CTQ7C7NYGa0i4BEUAmSwRBotnmsEHjWCTRbSwRugszmojJBU9jUc/h35ibJYub7TRKtevtR&#10;xYW8vzxqQHO6x++2sdZiZI01ZcYamuoqKbMzzEagKDcH4023MFiXgoJr19B1MwwDlDzDKoIj4CxE&#10;EWyu30RP9W3cDQ1F2o3reBQXgaJHKZSpTv2SBqKtL0yQtU1jwd1DOaTesRHryC8pzDXWq0meShaE&#10;t92gTKEcIrAornL90VeIaL7pAE41QYVMJLozlEyDgNNMUKi+hrimaJvvHF4bikgympC6q4jtjjS2&#10;kjKSgIiWm8ZMJLMEKHqN7BfUIX3tkcNoPBP92Fz22nwltTS4R3sw1N3MzTcOjZSFGgciI+2Q0Gu4&#10;ceOaufjLC0isRVlKjRbWID9ZgSoJofO3srzcJJGAs5JrSd9x8oNiROZOIiJzABE5Y4iQdYKuZxJk&#10;SoLWkBhV5CewLFt6OVIgVLqIOw2ruN+6i+iyIHpHRpGaUYSWrgHcLuikpGlAdUMzOjrITAu6MTom&#10;IyjNrOrjxjIAF1ms+oiKKpu58Svg245MrvfgXDdOt0fIXqr4v1CNKHgrhqK+IIu1SOoQQHSfgONL&#10;lkiWlWIuuk9gIztLNSdKAikVJuaSl09Q4XUFcMUyRgY10qLDAqbS2KqwVQWtOlK72+rR31ZrBU3q&#10;dLYmRUojD38IWS/OUZtOk7loXvNAdwtRc5igMotVAovK+A+5W6u3Z2PVARan+ta51HAyBWwVuFW6&#10;WYHchrpa9Pd2kn6Oo62lHm9eHmJ9xYs3XLQqZHv/7JCLn+xCAVUyir/94VsCxRFZw4HFKL7j879/&#10;tYlvySQ+PF3Gy7Nl/OHbU/z+w3PKIAVz1cHsBGX/+ONrsppLsp1Nvh/lzhsZLp3wvY75Ny4sDiPJ&#10;pMraD09X8eY8iK8JIu/5WVT1+pLAskspoxJ8MacXJwE8JYt5JYuDswW8PKLk2ZvGmn8Mx1zQB2vT&#10;lmI+3JyzAK2CuoeWFg5gf30OPs8opse6uRjdaKZEUUZoWwyFoLE2P0GQcpGVuAgebjIiyg1lkDZV&#10;PCcAIhgtjVEauazBUAV1q/N9WJhux5K3G97xdhyujlAWKYYzSVBTbcwsr8/iZGeB9Jiau6kIMZGR&#10;yHzwAAN1iRhvf4C6/Gh0FMej40YIuqOiUUN24o2MxlRYBNrIXHK52MrJVh4lRqMo+w42/fwbstBc&#10;91PK+nmSUwarvYMgLhMwAYuCm4W5WcZYSotyENlKNqFMUDbBRenkTDKOAl3/CjdynfhJXAcZSi2B&#10;hSByrYwSp41AU66GxWuIaKQcaia41PC1ZCwxPWGI6YiwQjgBlZjL9XIZdN+wXqS4+hjEtkXwHB4w&#10;D2U1zwZmRzA/NWxm2KP97WR0ddYpbhYYlD5iLJoyqQzlxHC/sRXJoNYmZTIbyFhqISuT6soK/k/F&#10;Jvs1LvguGWD8/RIklPnNjd9GgORNIDJ7ENFF04jIaEdsocdSyhF5M4jk45HZZDRZg4gt9iKva9uq&#10;ctOKZejVg72Vahvxcbuwh/KnGb1co5NkMoUNw2QyBJqeLhR2LWBomIqD8uflxQwyS5vxKL8MSZn1&#10;VCDtlMv9eJhXjtfnbhsof0X1KXLg+hI/Ue+PgrKqbRFdE7CIsSitLFBRRa5GrUoKCWjEYFS5K0DJ&#10;z5MRd6bjEEfksqHvZCH60V1Ev3HKnjF+MBW/VXJn6e9qQZcmIFIiySXNPdbrBG/nXPywvaSDdaRf&#10;mh44Zp2yG5Q+MjVSbGVeniwEl/8bWL5MRPxSwyLmIjrpxFjazcxbjY7qJt3kaxWQVXBUzEFB2K/J&#10;XF5TXvxA9vHjB/mcHBFoDi2Q+uHpBsGDz3m6jjeP142t/Ph2z0Z3/Px+1+IsCswq7fw93+/HD7xN&#10;oHn9eJeXL/DzN6/wEy+///DUWMx3xlwemyR6JxuDyy0z0JZl5eP9Bbzl31NnshjNhxeUawShV6dL&#10;eHboN4+VJ/teMopZMpdFzAzypOX/drq9iLPtAF+/gnPu8AeURsZEvINYJzsZ48m9IXsDgsSqjyxl&#10;aYq3J7AyN0LwmCCgeAlGXl4fQdAzZMxsjTJLYLFLZrJNXb1N9rI8R4nkH8SWv59g1GP3i7nsLA4T&#10;1Fx8Hd9rfZrgxfuCY/Z6pYyn2tMw2nAbvaWxNgVxvOUWWkvj0fQwBi0Z0Ra0lZtcTVY8StNiyFgI&#10;MOm3CCg+i7/taW43fzdl9lQ6v0oGJm9dgYkYkgbiibXoEABEt4Q72Z8CMoui6wQMXieDUY1LeN0N&#10;JwtUQQZTEWJpaRW6qZZFaWrFYeI7yWDIQhSDUaxGoKO4S1RjmMVTotvCrAdJjCWmOtIklvq5DreW&#10;7bMtUbL3dNRihsA+yY1VQXW1sahAbn5m0horFbjVVAW1ljiTL8n0u1qtDeVLZtM8hyj55Z1rHc/Z&#10;2bibUWiNhbltq0iuXsLtSh9ulXtstIeqa2NrZKmwRnk0iegCgo2sLPNdBJcBJFb47LV3yV5k4qQs&#10;UFlNI9yTXahtaMSsuwuNBLZ7pb1wz4yjqF5G20OYnR3F2Z4LecUVeH02baX+qel56OupR21jE2oJ&#10;gn6P0wV9RRmhL8PeVYeitLGkkMVP0p3OZmMtBJfkpAQrLc58KHf+NBQWZhtLkRSSibGARRkhOcLJ&#10;SHlsRODSZJ2xcpLT8PcB3q4yaUSgGSWYEOHFVqb4XIGJvnxNK+zvajSDoXUCiYDGZNDyPJkKaSYv&#10;lR1SU6EDLHIo+zIV8f8GFjKWJunVJssCaSdQ2lvZoCPu6Cptf/t4y+TDCy5WFaA9ozxSyvn9pbI+&#10;u/iGjOM7C8Tyksf7JxtkHLq+R8myakFcNSP+qKzRqx0rbntPkBBLkYw63V/GN6/PyVQITs+P8fWr&#10;U3z9Uk2Ex/io6y80eP6A4LFvJfqXh2JEsjLYxfNTfhYynOcnq/yca5RHu3j7+X5VvB6RWexvzJMZ&#10;zFD++ChbvMY4Djadx/paGq1+RdmgxdkhC9KuzY9a3Yp/etAAxc8Ta9k7hHlXLwJT3Qi4h8hIeH1m&#10;AIFJMhNe+l3c2dx9CM4QoPyjBKlRgoakE+US9fQiT0TVv2wTkI42XBanOSLj2SaoCHR2lvh8Pu+Q&#10;oKXg9VhtEnorkjDVkYahlnS0VSajryoBk+13MB4ehYLbUai4n4ii6zdQHheNuakBBOdd2Fmdo1Sb&#10;NqayucT/iWxFndMlhTkGJrpURkiXYQ0CEsclTrInpPgGIsoVxL1mXrh6TCBjmR9KJgFQbHeEZYkE&#10;Jjc+++UKoGK6yWjIdJRRCqu9ibj2KKeqlzLqpg1CC7FskQK9ihGqVSQ4N44F7xh8M6Nw89xW4Fau&#10;f33c1Ib7OqzHS/EV+RoraKvyfmWGNItczYiP0h+YjEwjO9G4D40DySDrU4xFiYmyhn5KoAnEli8h&#10;QSnkkhmb4ZyYN0LgWMStqiVLOceU+hFVuuAUz1EOKRbzoJFSqXzRpix0dbdiKTiMyWkXhrjpT7s6&#10;KIVlH6vJpK3c1PvQ3t1O2TSC3kkPapsarKx/hhu0e6IHtwks3V0NqGlowMJsBy8b8e7xEK6IjWhc&#10;h8BEbEW+FgISGQTL51ZNiGIvmnui6YaPKIMKKHskmYyx8PK+FcxlGbhokppqV0YJHIqN6Lqaq4b6&#10;WjFIUFHGQCxFVXpiMSomUpn/JP8pTQecmZAto3xfe+Ea6bJRFXP8cZYWFFvR6I9pAxtntxq2wjjF&#10;V74EcCWFLN3MQwDTxsWlylv5sSgo9uRk08BF2Zj3T3fxgQCiMvnv3hxaMZrqSr6jTHn3dI/M5Tl+&#10;oqxR7MUyPMrWUOJ8eMqD11f9M/ZaebPoeP9kmYxmFd8838QnyqZPqk95RUlF5qPA7TeUVLKP/EiJ&#10;pff5RGkkMFFxntLMsj5QHcmbx5t4TbbyivLo5fkKnp9v4sX5GtnPNm/zkve/OF2zrmcZKe2uyByc&#10;u/gCF/PSDAGGDIGXkj/bSx6ykHnKB48t0JX5MYLDBCUNAYGgsUhmYinoJTcBpY8gM2Lvs06pNdbb&#10;hDXKo2XvsAWAlZGan+gkkCnuMkXJ4+JC6saabwS+yU4CTxevD2GLwONzcZeb7ud7D2OXTGbT14fT&#10;zSn89HYD3z5bwj/9cIolVzl6qpLRRvYy1JIGd8cd+AYeovn6dTRQEpXzqI+Ksn4zSR/558xNdBMM&#10;+7gzTti4Em1Qco8ryH1EKfSAAOPEWhS0jaxXXco1h2GUhSCi8jPzKCMYtIQgtE6gcs1kU1j9TYRU&#10;3UBUexhCa24ioiYENwuvIbo+AhHKGhFYwstDCSI3nDR1ASVV0VeIa47A1UdfWYl/WMFNywYteicM&#10;CJXt1EYp6TMgQOFaUJ+QUszKDImxCFwmRri5krVo0qU8bRWoLczL53rM4QaewY1b2ddH5stitVk8&#10;iqpakVge+Fx1O+S4yBVMIiqzzxiLph/GlQbMsV+1LpGqyM0eIbgMWul/av0mUuq2LB6yuTwEF9mK&#10;f6YdbR3NmJnUjPBaAk0rvDN9qGzqQGP3MG6XDPDvktmQJTZ19OD1xSylUgsKSiqRU1KLLiqQQbJn&#10;BXmvyB/0vsycVLtCcJEMUu+Q4i66TE5KNMOn9HupfM49gomCuTxUZatGRIKLnqd0tXLsVuFKgFA2&#10;qLezkV9kKyqLyWL4B9UvNNjbYlW3ircM8jHVsci0xzXUQVDpt7J+9Q/5qU8X5qfIViagkavqPl4n&#10;Uwl4RslcvPxx+rC9sfC52la1LJ8DuASWL/EVB1zqCS4NNg5DP7qCuJ3tLdbUd7G3QmDY58LepYTw&#10;Q/N83nNxq7JWTmvvLh0A+URp8+x4GQek5GIxH56s4cPjFbw53yA7WedJP8PFOIE3Tzb5+BaPTQMO&#10;xWJeni3yNpnRxRLeXCwTzZf5mk0DkddnK3jL95CVwSv+zZcnK3h6uGSZoUsyKLGnlyfLlvE5WPeT&#10;hXgpgdStHLDPowK5pydrWAp4yDgGCQ6z2Fr2YG9tntKDuzoXvwK5QQLI9jKlCR9XlmLdLzlD5kLG&#10;ssLLVYLNqm/MYi0CneCsKimn4B3v4fO4gD2DmJ/sseDu3Fgblj1kMRNtWJXEIqjsr0xywXegs7kW&#10;U0OtlGgDvL8fG74BAs0AGWMNVvzjON1yW6zqp5er+P3rXfzrj0dYGK9E0FWBsaY7GKlPNtbSKGC5&#10;GYLG0FD0JSVbilbm3GK8tVVl3EzKLeuoJIC61r9kK61njeejXPoj6kIsDSzmcTPvOq49dLJDYTU3&#10;rOBNg8tu5JGdPNKUxGs2LD68kY8p/dxMdlOrRsXrNuxMBXR6ruwRrqusXzUvdeEIb7pp1bca3RpW&#10;xusZV6xqXO0mGkSn802fXfOr+7gWdJ7PTg4h4OV57eH3S9Yie1aNN7Fh/zw3xV5krVlWUsz1lMdN&#10;XskSqYkcix2qENQ5v2uR2rBD1jKKKDKXcHneZg3ZEZ41guTabR5bZDTLSCjzIabAbT1FkdnDBB4y&#10;Gx0EprO9cUqfHgJhK2rrq9DaVo/ymmrkVTRgcqwVaSVkr95e+OcHMUjwG5kcQ2YDJVjdCHLLFSsi&#10;K94Y4DnJ8yc4QCUwgqq2MaeO5f7d21YEp/oVAcutlCRn1CNZiuInmjtkhXDKDJHNOP1Ajg+LQEaS&#10;SYxFaWm5d/f3tNqPr3SzmEuTZjW386QjQ5kY7jQXd6WaFdwVa5kY7CSoUAbxB2hvqrGUnX9ujMAy&#10;aXUssk4wthJwCrs0blVjPDWS1Mn8VP8jM+Q0I6p+pfof4CLW0ttN8BofsiIkeZh8eH5I5jPHLyRI&#10;2eEwi3diLLz85uUpzrf8eEagETtRmf+H5zsGNh+e7XHn6eXzVS3rMJVPL7fx8ekavn2xZSzo46Xs&#10;FXbwzbN13rdtQPTqlKBC9iFQURXv+6dkHQSNlxdiJzsEpW2r/H15vk6AmMLFvmIlXlweBHC+t4jz&#10;gyU8IdC8Jng9IwBd8n/YXZ7l5Zrt5nuUCXvc0Q8FQGQ9e2Qpp9vKHC1CNpWr/D5Vbevljq/O8mUv&#10;AVpshIxF4LLGx5Y9w3aIdTj3ua1RVMxDmaLNIGXIonOprNJ4Rw283PE2/MNYmOkhMPG1c2RBZBRB&#10;yqsDFeatTPBzTmDTP4iDZbKhwCCOVsYtE/U//nCO//zzM/z//uUV/vrNIX58voCF4XwMRIWiOSoc&#10;lWQs3YlJFgQ1n5fZCbLUEX6mfm4sZLeUESOUFUokaCPUOBqZkSnTGdsXYYteEuWrdMqUlKsILSQj&#10;qQ/D9Qqymb5QAgXZSSMBpoRso+UG4kYohVT8VkO5REkkqRTVHGYSJ7SRIFN4BRFV4Vb+H1UfScZz&#10;Fck9idbhLD/dkLLr/B76bHKANrL25joMUEYMUoYrQ6qMqGZEqT1BTEU1LC6CilXfcvMb7u8mwHBD&#10;1pxssmxtmqq2lfxJT09HRXmpsRWd2zK5uttygPD8WQLJkGWGYko8iCZw3K3fQlztnhlzmeSpDSK2&#10;gIxFzyNridUMovxxtA+MYnK8Db39PRinrPHPlFMCteBuST+GBxqQVaORwJ3oHBhGVkU7GUkzN2Iv&#10;kh7UUIKPIy2nEg8LKgmGLXyfVtwt6kJTzxiiH7UTWAgQGn/5iD+GMzZV80ziLJ6i+pQMshEVwxmQ&#10;EIQ0K8h8bhXM/XwoxqLKW0kkpZQFKFNkIt1E6V5+GGUjdJ9rlPKG9yvuMjrUbpFypZgHuYsKaBr4&#10;PMVaFnlSK4Ojwjg5ycmLJegnzSdjWJxz2fUV7rpbm0smhQQu/1Ukp74hpzhOCK9Dqbv21gYc7a9b&#10;YOyVnNZ4vKXE2OFifHW+ZfGLNxcqRNshoKzgYtdPcNjGczKDb14c8PEdvCVzUM+QitjkgfIdweXT&#10;O2V8Di3IKi+Ub17s83VycdshgGyQLop1LBmwyLRacRnFOZRWlpG1/GtlfaCgsRoNnxM89H1d8vL5&#10;2SoZzCLf1ynZ16GmQVlNitFcHqlTeQEnG16z/tylpNlRIRxBeHdlyiSOUtCHBMn9rQA2KGdWyRwy&#10;7yajKCeD8rOFADJGRkMJNDeI5dlBi6kszfRj0c37yFSCAgl3v6V3leXxjkvyDFI29WN+vB0zQ812&#10;KVbkxF/GyYAGLKay5R8hsKiYboaMpgfHWx4cb85SJvGzrs7w801gh3JKjY//9qeX+Pc/PiOYcpfv&#10;eoj64jh0NGShqy4N4/3NmKXeD3q52Wg2NJmAb2bcShS6W6uMpRTx/Mvleary91IekT1hiO0MM1C5&#10;ep/HbYILr8e3RSKmMcJARvGTkArKHT4vop2AkaPal5uWAQpVVzRZjQrmIpvVQySQCcVVvkdkk2Iu&#10;TrxFj1vRXF0oYiiLAmJ7Sz6bXikppOFtOueaGhwwaOSh+iqBg+KD2gQ1nqans5XnaQNUdVsuw6qS&#10;Im7WOXCae1Wgms3/TfU6qmvJs8cetRNY0tsRntGJyAfNiMzstCbD1No1xFdtI7zQh7j6Y2R37iO2&#10;IojIRz2IeNSLiIe9iC7y2qB4WR40jS0jr7SGLKsVhdUtyCmuQk1NKZoJbu6xRq5D/tazfWTdk3hQ&#10;1EwJPo8F3qc6l8N1Sq87+UjNakJKRpllkdrbanFFYCAJpL4gMZakhHiLpQhgFHtxsj+qX8mw4K4K&#10;4BS4VfbnS62LdoxcfgECF2dMqma5amh7gznFqQdI9pMCFO003aTGGt0gKquuZ9HEvJws8y9Vta7X&#10;PWisxE+dqv4gXV8hyIixSEatWdm0C1vrAQMWHUL3L0HcLyxGpk9falqc0aOdlA9BYyMq1Vd1rcrr&#10;xRw+vTnHj18/JiDs4enBojGLt483TAYpVvL9O3mw7BlTkFfKN6+28cPrfcvuyDNWlbnfquTfrpOR&#10;KBgruXS5zcXts9T228cqwV/F22cOEL28UMcygYfHq/MggcVHgFm35sKgtx9PjniCbkxRGglAKIP2&#10;ZvB4i4xhYYSApJJ9L1mJG/trk9xBvCaBDi2eQmBZ5aXkz4KLt2d4Ak2Tss5YGf/O2ixmx3vhIVtc&#10;nO1HYLIXC65eYyLKBgXJWoLTAwQIMZAhrHnFZAaxQhayMt9PMBoigJCJrHpIf0nrpzoJPN38W+M8&#10;lF2aJGOawW5QVb0TOFpzYX91ivdPEWgIJBtunO4ukEkFuAgneDmHkx1+RxdB/K+/v8FwQzIaShJQ&#10;X3ILjeV34B6sx0B7ORb4Gea4gwbntdmMmRHV+EALvvjc5vP8tHRzST6ulXxFkAiljAl1mgspZZS1&#10;kfRRPYpJodKrTuUsGYgCumIy4Q0hFp8JrbuBkM89RBavUSap+bqxm2sFfLxCJf2huJF1DbGNUSaz&#10;vkq7guDcsJlRKQ3umVSluMck/MoCv6sVn9k9LM5NmxSa0bTMUc1eUr9Nh7Ecja5RrYrSzKrJKqYs&#10;EqDYIYlEYKkkcxEAJdftIq5my+ImCsqKrQhk7rbsIqV6A5EZ3cjtP+Nj4wjPJpMg6KRUzCOxesXS&#10;0CPT06hu6sAEz4WB4T4k5XYhrWoKNfV1BMVmLHrbMD5KsKnrxRi/63au5/uVbpTUtiM2dxAtnW24&#10;V9CEgsZBxGe1ISa91qwrT3eHnRiLpIyCs0lJ8aRdsp1MJ1O5beAiULGUMy/VYKiYimIrum3BXoKL&#10;3OcEULXVZVYYp6Hv5sLf4cxs1ogPpdlmpwbt/p72eiukmXUN2FB42VX2tikoVWnWlIqpLCi2Mjdl&#10;J5COde6+s64RAxQFc/0eUvvgjGWCrDDuy1FZZqAisHECXbXoJPK2tdShj5RUYPKWckLxDdWPfCMv&#10;FBWrvTuyMnp1NH9NKWRzel4fWzGb+odePSXAvDmyIKguv32t0vs9K6J7z9d94HUZQ31UhocySK73&#10;KsmXubUyPh8psV6erpKJBHG2rTSxF493PJjlotleVDB1iEDhg59MYWqkwzxNLrkzqItYPipP9z1k&#10;LwGCngfnO1yYm1yQK2oqdOFkfYhgQ6bABa/Sfo06WeEJrhiJDLf8U70GMGs+shOPwyxUKOd39fE5&#10;Cr6OYWl2iOAxgrnxLgLIMJYIMEu81PtI2ghUlmZ6yWr4XouUNEFKUUqcNbKTgLuTTIlsaVmZIVX6&#10;uuxzyOFflpXqst5cGMMhAfBgfRoHBJaDTTcZzBwZjI/g6DPWcsTj0+tNDNWnork0AbXFSegsS8BE&#10;f70xo6nBRoz11MI91AQNoPdys5oa6UJBzgMCS6bFVmTRofKG+w9DLeAqh7jw0hCEFd7E9fSvkJYe&#10;Ys2D18lAFE9RelmpZ8sMNd9AbEMUbhbdRGg9QUQZIvmuqC2AYHS9SJd8X8Vb6kIQ3UFQImNRuvlG&#10;/jW7vsLv8vRg0yZB7KwFLEMkK00d6siW/JYp+MKcm+c1z2WNnNGsKMUvBpU5beOaaLLEQysZjNOW&#10;Uk1gyXM2ULKccoKKrifW7+MOwUVxE2Mj6S0If9CJmNxR87tNqd3CrcYdhOdNI6p4DrdrV3C/Yd1p&#10;BSiYxO06xemG0DTgxsPaKXjc7ZRpWqsElblurAa6KMs7sbbQDS/ZbEJeP2YoS+ubWxGf04XOni4U&#10;l5WiqL4HyQ/KUV3fiJScFjR1dKsJ8SFkqC35o1SyBrkr8yNwEQ3TLuDUqzhSyMkGib1oxrNzXcCS&#10;xetN1O4aTtbfI0f8RgviTpAO6nLWrbnGZDP9RGYCi2SQumAnKX0U1FIWSKZO8rudnh61UR8BHirw&#10;8lEKeXm/alA2lj0GPGItK3zckT//X3CRFPoCLIqzyBO3W/UyE4Nc9Ad491Tl9IeWiRGYqKRejESs&#10;Qs2EAoVPvO8TWcm7p4qTbBKEtvncLTsUnLVU9EuCyNMNfEdW8937c3zz+oigc2Igo5qYr8l+1Gek&#10;ZkBldF5TPr2W69ul6mX2CGIHZCubvL1hqeIXJ0ojz1MOUf6cBAg+s3hmBthBPN6Vk5sP59uUE2Qp&#10;e0ujzkJV/cjCIE5Wx7A83QMvv+MNH6XC1AD8pOXzvNygPFknsCiusjQ/hrXAJBkLTxi/i7vSOLxk&#10;Lj5KlRWCuYK1spgMEmiC/O4XCTaSSMoMqfZFzYnLBBsdm4tKN48TOKawRUmzuTiGbTKSXU3NI6tS&#10;bcveMjcAyqyjTQHbkDGXrcCIyaLTrVk83qOUk3nUJoH2gGxyT3GhOX4fZCVT7dz9ZslKGjE11IjJ&#10;gXqM93FTGmwyL96h7noMdtYg+2EaCnLJpnkuClhKCnJRnBmFiOQbSE4PRWpmOCIyb+LevVAkp4Uh&#10;rJIgkedIG8VFVMtyo9IJzoYRUAx0lK6u5VF3zbJHIQQgFc2J3US3OaxGJf7Rcv3PumI2DaGlN0xq&#10;HlB2nh1uEGz9ZqepQWu7GwvYXvN/ZluUc143wUXXXZZ6VrpZNS3qGdJ4YA3YM7bdoDqWKlSVlxjz&#10;duIrvKSkSqpbQ2LVKhnLgAVvw8lQInmpJkT1COV0rdqExIgHXUgoC+J2/SZBZxjRJX6kVC0hvnIZ&#10;w2MDGBpqxyw3j06uxxqulfrGagIdwXuqBV09LQQXSttgDwobh9E1OIbcsnq4JgdQXUeQH2/lhiIv&#10;3wa4J9qRU1SOtKxSXFFZvjTqrVRnNIGAQoCh9N2XalvdL9ZidS68T/drqr9lh/h882chHW2oq8RQ&#10;XwtlSRk0PU+NiEonK+2sFK+Yi2Iw40MdGOhuNt9UOWop9qLnKdilQigZZ2sKogK0i9LU1NYyhFIQ&#10;d5XAIrOnnTWZKc+Y/BGKC1C+ZIa+NB+KuQj521tIpXvbTR68PCNYaHHbQieQkK18TTCR0dM7AsGL&#10;42UzXvr4fM1AQ+zmLSXNW9J0TRKU98l3L7ZJ8T0WB3n/lCBD6fORMujj63NjMe+eOmxG9SgaFKZ0&#10;ryp4nx87APPKgrX6DBoitmQ1IHJ5e3a4iDPL/JCh8LpiEXLTPyezkYRQwZm8UQ7JDo7WyQyCozhe&#10;c2ORjEHXdxcoVTy92AnyeyIIBPj6VUqWVd8ID1XVTpmE2VqawTzZolLMkjPu0U4ypQEyllECBkHJ&#10;1Y2luRHME2zmyAwESAsEKd235CXQiNEQeLyTPdgma5EJ1BbZiqp3d60Cl9KLbGrVp0zVBLb5uSSL&#10;9gkya/4R/j9eA6jZyW6CCuXczhzOzdXOsYH45ZsT/PTukMcxfnx7RACpRXdDAaUPafsg5XNXLYa7&#10;GwguddBgtPycTJ7D3PiyxVyy7dysKIpHTHEIQm9dxb3MMITkXee5GoeCotvmKCfDpqy6aMv6KIBr&#10;fiz1NyzGEtlNCdWg9PN1S0WHE1CUGbpZ6wR6Q2opk8iEFNi9nnUV4Upjk9koRb2/ucDvdxorlO2H&#10;28sGLGIrstPcoCTShhj0zXDjnDHWMjczQSav83vIMkKa82VTEtubrQZLkkhgIme86koneKtzXJtm&#10;Ss0yEst9FpQNf6BYSxci5SaXN4rY0gUkls0josiPuFIPHrSsIq5wFhGP+hBDSRRfs2E1MJEFMxhy&#10;uVHdPoCk4knU982ioLyK67WZ7LIfuyu9ZFkDZJlD3OB70Dc4gJzqXpS0TqJzcAg1DfWWGTpYG7I0&#10;dW9vG1IflomxEDwIHCqIU+xEwFGQp/iJSvu/VNc6JlCSQFbmzx1CAV2BjR5TurkgP4dfir6QevPG&#10;UPWtMkIqlpsgi5EEUtGcMkFtREQFdwUkk3qcwDI75fhSzFPm+GYnDFh8BJTg/LjFZTSOVU2IW2s+&#10;AssMd4FFKzjSl6z4il0KZHjdAZUqS0MreKvyaPUvfZDMIdPQjB4N7fqal9+QbagB8NPbz6ZKlDkf&#10;n++QdZChvNjla7aggV6vzxcJLJu2275/HMBHMpmvCTDfvNix93z7ROlpSinN6Dlfs8zNqwtdBgki&#10;ai5ctcCsbCVfnKkH6OAzwOzjxfmq1alo2JgCtAKPp0fzZCnzuNiZMdtIyaGDNRfON2cpHaZwQrA5&#10;4fWTtXHKiEnuGo402eEilsP+DkFD9giqV1Gj4grBZUd9QFzQekzZnW3rgnZ6hLqbq7EwLVnTb+ll&#10;pZzXCU6LM/1kQe28Luai+IqYC38XAoyYkKpKDwiKiuHsEaR2zLtl3JoFZbmwu8ZNgGCzy8fXyW72&#10;Vz9X5q6O8PMrHe7BGdmLWMvRBlkMQUZp9WOyGV0qozTS20RmwpN9sIWgUoO+9goCSy0vq9DVVGnn&#10;r5IQ2Z/jgapruZcVyRM8nJIoGhkZEch5GIMbGVdxpyQe1xOuIudRNG7nhKO9Khmh1WQpZV9ZRkgz&#10;iBIGo6zPSGwmvPYmotrCDThu8LbS0jcJKmIsyh7JKiGCzzEWlHOFIEKAPFi3equdFfVsrdlscNk9&#10;yEpT3fnLAQ8WyFx0yOxJwKIskYBFG6Ayl2ItOuTjLGApKy6wzVPntrWs8L5YMo9Yyp60Gsqc8lkD&#10;jMSSKSuck1tcYt0GZc8kkisDlDoeJPMxySaNW40q8OJWyyliqreR1ryJstZhVHe60UQZ1kPgLm7m&#10;hj7Xz99Qw+O7uZZbuEGO4k4FP7ePz62rI9PqMrbT1kqpVlWLkto2ApMXmVWDuGLxEgGLBWtTjZVI&#10;8nyJnyiuorSyQMQpjJMnrpz7ZV2ZZj+kQOnhgzQ01Ki+oB0lRQQWgsEQ2YjK+DUMTIPK1D+kucRT&#10;Y11WKDdFDS5PFo1FCHgmzMBGxXELZCpzGlgmw6fpIfg9w5ijFJJ1gpoT5Si3pBR0cNYAxbQnQcQG&#10;w9c4gCKTbTEZ0Un5sfR1tViBmoKs718cGu1+frxkPrJK92qqoOwK3j/b5WLfJqCsk2Us4P2lAw7v&#10;Lpfx5NDHk2Xasj0CFHU+aw7y+6drZDXLxl7eXvJ1BAo1Dj4nID0/3+BtmUbxOCeQPD0moOzj1WMy&#10;GN7/7FxDxPj8E8fDVs95dkogOl3Dk9MVkwgnGwTSdS8/h1MZLEZzebiEC0osxSxkH6kU7iFZwv6S&#10;itnGMT3WibGuJgxUFWJ2uIOgNGXVt7v8Dpv5OymFu0ZQUUn/lgK63GU7GiutgE6VuGIwizMEGM+A&#10;pagXCTQyhgoSdFbJXGSnsKWWAL72ya4Hb88W8cdvL/DbhyP8++/P8E+/XOJff3vO65f4t19O8fv7&#10;VfzH7+f49HwV//rrMf7wYQO/fn2A//zLM/zPPz/H//v3Z/hff7rA//kbL/9+if/zz2/xv//2Cv/8&#10;4zn626spm7UJtWCQJ/1gRxU086i/sw4tDapUTcXD9NtWFiFwURLiRuZXKCyMRnNFKhKSQvDofjSy&#10;85KRdicMkTWhyMqIRv7DSJvFfLuIQFIvl7kriOwMRfRgCG5UXaNEuobYwTAr75dxtoK510sJPoWU&#10;R3w8tI3MhUAj1qNaGNXMHG4u4snxNlbJqrVp7hJcFMzdWQ9gayWAlQXFWDw8f2dNDin17ADLCDde&#10;ZUzbuLDbuEG3WKmE2LcyndWUQlbDwttWz8JzPqZ8GeH5U1bwFp3egNj8cbKSKcSV+MynRdW2sVUb&#10;SK0OICar2+RSDB9Pb15HTM0mUir9yKoP2rjWe0371h2dX9WBR2XtqGtqhiwnS7sC6OgfxDg39oC3&#10;H3fyW/H0gKx2thcZJe24m9uAlOwmJGQ2oqG1BcPD7djfGlXlrYP2GkVgAVoCi0rzFUP5AiZy4Tcp&#10;ZMyFbMVARSNWCTC8VJWuHrOgLYFC6CqnuGn3IEZVAGRgopLlDmrKUTTWlPI2pRKfq1jLrIriqNka&#10;KaVmXP3GWubc1PhkK8r/+6f7bYdcUMp5bd4Ctxoar4j7l2zQF7byBWCsnoU/grSofqQnB2tWs/L2&#10;8tgK0TYCbkqPZetwfn2xadJE6V+BwhH1vcrfnx0ucNEu8IsMkDnM4en+nBWyabjXG2V3nqglYAUv&#10;yC4+XG7y8XnKm1V77NlRwLI9z040y0fjN1SjQvYj4Djb4Q69YLT/2QlfJ3NsgooMmy6P17G9OsdL&#10;ea0scdf2mxH2yY7c9v1kIcqqzPJ/8fMknrX0s0BIC10dxqq6PdsNIDBDuULGt7FIdrLgwoqAgWCx&#10;Kke+uSGTN6v8flWdq6bHNb5+0z8JDdhSBmh8oNXYyhJBRgCjupbZ0Q4e7QgQ7BdmBtDXUo0Vvo9T&#10;EzNGxtNraWefMkqUXpuyXaD0WZ7pwfRQMxamOvk+g9ha4G9J+bY61wnvKHdCyrkDxYvUCrAxZdf3&#10;lkawNd+HX98sE/BK0MNdsY8A01ZbgE7ebq0ptALMjqYa3LuV+LmAMw2Z3ODUrR9WRRCgvAlLvY6S&#10;zEjcfHgNV8ko1IWclkppREnzsCoWyQSdqAcaEk+GQrCIVGl/3k2EFt90RnwUEUgqr+Mqr1ulbrUT&#10;pI3pDcNNPj+8hn8nj2yHwKKpiFuUOqeUdAdbCzjcWiKoBE3y7G0FsbVKObTkx9oiWXfACeDOzbgg&#10;u1R536opUVYe6hfSZii5o2ypzmMxF8kgnefGWng9rWUP8bU7BJcZhGcOIvx+M6LyXIgqd2Ird9pO&#10;zN9WAd2IXLKYqnWyFT43ewLhuWQv6nwuCSC1dgMJlbxO+XS7aQMxmv1cNEtp04nblUqWdOF2yxrK&#10;6lpQK+f+/AHsrA6hq6cDcXcLybQauV5bLd7S1VkD11i7U9KvGMv9tFvGTAQsYinWlEgAEcgUFf5X&#10;PEWpabGTvByH0fzfMRkzcuprs8rBIYLM5IQCUl1wT/ZhqMcZXtbaWIXRgTZMkcmoUVFA4uUJr5NE&#10;HqnONEQCC09eucxpp/QIbKYGTAatkGLKWkFAIwex/xtYvsghx6bSqRUQsEhiycn+sWwdqelfc3Ff&#10;ctHKW1bjSN892yFIiHEcWWzkBYFGcZLnCqbu+C3AerxKSbJPWUO58+EpWY56dyh/jikDlEJ+dryA&#10;xztei6M8U40Kpc2rx3vGPgQaa/5hc8iXfYJYx9MjghrfV7cvCV7qfdIs6Sd8/dML/t2jdeuNOd8j&#10;Q+FzNUzslOAiZqOB9iYbtudxzPvFvgSAavRTF7Lkw9GWD20N5WhvqORCJGBPDFBKdHH312TKNoz2&#10;taK9pgQd9WVorSvFDEHDM96NWW4C08NtcA+12ahVsZPJgSZLQS+qzoWyaWeJi4Gs088NQfUpqm1R&#10;GniBv5mkklLfmwRAOf3tBYfIiJTuVkPjKHftKT7PyTJtLLgRJBit8T0PCIjqL1IgWI2M2wujJv02&#10;g2NkKzX8jCXoa5P0KeFRjgGyFQ3Ba+H99+8kISOd52X6HUs8qIgzvDbEak1Ci68juiYcYUUECoKK&#10;OpFDk66iojgVNXnxSL4XhriscESlh6CxKQ33H0TyPLyLiKpQhFbcRGT7DbIYvlf2VwivC8F1lfLn&#10;XUPyMFlOxVdImoxFSAXBRRmokusEFi83A24a+/yNdpcphdYdr96tZcsKmRxaVAOlYi2Ol6/HTLXJ&#10;WIaU+FBPW4MVyCk+qPNXHkPGxj/LIpP4BJbkmg2UdB0QNMYNPMIyyEoyuhBXPG8Ak9GyaYPdVbuS&#10;ULloJtvxBI24knnEVG4js+0QsU0XiK/eQgTB6W7zruPhQtB51LKFqNIgonOGyUw6kJA/iL7BPsqh&#10;LizP9yC7shPytk3M6cbdwh7EP2pCX6/jf3svq9LxvBW4COUFKGIoiqvImyWTbMRuE2wEILJL0I9m&#10;gMPbisEUit3w+aphUZBWQCLTncHeNqtfcU1Q7vA+MQwNiG/nyT491kuwGMAkWcs0QUeMRhJJQ+OV&#10;llbWZ447rmeSJx133AB3THmCqMNZZk0a5bG5OMkfyv8ZRP6LrdQKWD5LI0cmVWLV7yY4SJJQdnCR&#10;6lJzkc268VJpYcqaZ/s42PDZdcvcqB+HMubFmQaqbxAwlrmYZUY9Y0zGCtfIRAQwJ1zgL459/wi0&#10;Xuxo3MYsnh/57JAsUizi+akzLOwp2Ygc4GQtKdAROxGjeX6+R7lFADxctc92ukWWwkMFZmdiJnyt&#10;PGsPN6b5fUyRoZB283OcH/A1BL0TguDJ7hzUWSwjJmV3ZsZ7LSOkIK5AeplSR/ET9fsotrK96MK6&#10;b8ICrwIlSaGl2T5M9DVavCWgoC5BQBW6Gwsq+5/ga/hcvySUyv8JJgoO+0eNrYjlSFYpyLvF32xv&#10;ZYagqhiPgsYEG35utRfIDU4yS3Uukm5yq1ua5WuDo2YypeZGecGsE5DlAdNUXYLhnkaCSqmxXNVC&#10;dTWXm/WlgCWdcvw+5byKPXVd1ggaIKYy+zCyj5jaSMTXx1jQ9oaMn8o0siMEMbk3kVIdi4iUG8it&#10;SOJCvYPbd8KRU5SA1OIwa2AMbbiOsGYetdcNYMLqnMyROf2XURKVEVh4O6Yj0jaDM24G54fOLCSN&#10;LdleW7Qha9urAatjEVtRWb+CuAraqmdIl8MWY+kwI7LOtubPMRanAFSMxeQ9j+pKZT6rzGcllRIm&#10;ttRnpf1h2aOWGYqlFNLQ+AddhwSWAUSpxqUsiMjCWcTwucl1ewYy0ZRAGb1PyHi8qBo9NH8X1cOk&#10;1QURQQYkqwX1FMWVB9Ex4kFp8wQWvN2o5t/2uZsxNlDPc6KT7LYErlFKU0qnpfkW7CyrCZGgINBQ&#10;9ayuK8Us5qKgrIGOxVyUDXpgaT0rmONtXcoOUGMJVM7fK4e40V4zb6ooU/BWsZV+C+KqZkUnQ21l&#10;MSYG2+EmoHyRQmamTZCZJaBoBo26nQMElj6CxwJPZi0EafwFnahrc+beP8VFKhf69ZU5o4mmPUUT&#10;/wEuTkBXMRuhvSYxnu/4yCxkSbCERVL3J4dLON6cx8VegKxjhgt704Kr6sP5Ml5DjEXzj0+5YJX5&#10;uCBjOFp3f7YtkPmSl4vcwy/SbYzBqmEph1Sn8nhniuxohgAzQxmmQrYZqAdIg8IutqdxvDHJ+xf4&#10;OWSKHTBpcy5g4Ptp2NgJAUWfT93JGtnxeN9ngWPt5hbgpBwSK1BdzWOC0cX+okmgZUoS+aaonkTu&#10;/AIXyRgVvjmMQ4t8nNLnS/BW7MAxd1LAVaATIIsY6anH3BQlKF+3MD1IwBiw+hYFgwPuPgMci7nw&#10;PmWHeluqMDcmr9wxuAZbrLRdxXd+l6py+6zHSO+hmhqlnxUI3rF09RhGCRgrBJmtAOXvdA+/a6cb&#10;Wr1GOgQ4K3zfDT5fNgyydVinTJp3dZFVdWCivw5jBMKBzmq4R9vI8AKUfrUoLohCSAFlzL0rCCe4&#10;RJSQcWQ47vohNhKEAEFWk9GSgPj7IYhNJkvJuo6iolQUFyby3E5ATkkMFJxNHCD4NN9EeEWo9SBp&#10;GqKK6K7lUSoVKyV901iLQPTiaIPAsk7mRrAnuBzvadjaik0X0FjY9aV5rAQ8xlhUKCe2MjlGRtDV&#10;htb6SvRQBsmXRcVyqtKto6z/BwPnfWIrGtCn6tk4ypdYgobmBGkgfFT2IO41rCG2ag0P2o4Qldlv&#10;Q+Cji+bMxlLDypJbj81VTmnn2CqymtIlRGZ0IqmSjKbIbUV2kZnDSK5aQmzxHOIte+RBbm0/Gnop&#10;jZQl9PRQObRhbLCcoNKAlqZKno99lEL1Vv9yxeYIUZs+oLzJz9dIj0fGPhRjsVJ+go5YSmbGXaSp&#10;C5p0M+3uLdxK4RfP5xiwkNWo6E0ZIAVrS4rzMDyoStd2YzDqXq6tLOEu2Gwl+y4eajQco3QSq1H8&#10;Ra78zXWVlELDZmswwcek4yWb1rmA5ECncu55N3dOpUk3/dggsEhv6jCW8jmQW11ZZqnn6opSK5hT&#10;MPg55cP+GmWNyuZPV8kuVCeyiCXPmGVLZPOoOhJ5oSiuoQCuJJJiMF86iVXgpgX+jOxBZfUvzlSm&#10;r6HsYjA8NC2QwCHXfIHFkz0PAWTKQEZs5vGOgGbe/vYTvoeeJ8PtczKcM7IeSZuzLbIegoyaImVv&#10;oDS0wEV9N6o/kamSUrRiT0ebBJhtpw5kf0XVrS7er+5mDw75P+zxcn/diwkyRcVbgjwhZHWwGnBR&#10;ksyROfDkJhDpfRcJ3D73IJmEm+yEz/ONmXRVgFdgESC4zJFdKi6z4uFC52dTt7MeF6NRJklpaEkm&#10;ySOBkdLDa/NkNPy7k30NmB5sMKakOh352vz0cgv/9vsL/Lc/Pse//PIE/4OXCvj+0w+P8cOLFfzL&#10;jyf423en+JefL/A///oc//HbE/z7r+f411/O8K8/XuCff36Mf+Px3347wd+/2cM/fbuFP75fw7/9&#10;uI+3J/Noyo9GQ04UarOjUZUbi+rcOMqfOAvShpc4XirK5ETVhSPk1nUkpkWjqPw2auvTkZoeyY0z&#10;HlnlsZRbD5BWFW+9Q4klkbiZe9UaFJU5kuSSK11EdZh1O6+RuSnlrDEs8o85ogRS2nmHrEVG2/Ib&#10;WiKgaGzJgtdtxXGeqTHrF5J/kRIgjXXl1jtUXV5gUyVl8VnONVVZkmebc11VKRlVLWLIOMKyx5BQ&#10;No8EdTSXEDSKpi0YqzRzVOkipQxZR/ms+d6Gq56leAqpzQc2IiSyZAGRfF581YoBRwqBRT1FOiLz&#10;Jnh7ASm1AqkdpDRso6G1Hc3dg+gRs+ppwAg3EK+rDW1tNeYi19tDMuDt5P/TgSuZ6mpOv4sMXgpQ&#10;vvQD6boYi0BHkfaMtFu4cyvZvFtUqZuanGDMRaX9YjijQx0YJ0AIWGxA2UCn9QVpcJm+lDGCyuRw&#10;O8ap3WWirezPGMFncrTHuj9dlELN1JNqNtPoVe2WS2Qly9P9Vkvh87oILE7x1vbGvLn2yzrBUsuf&#10;WYtYioBF3rcCFLEVXSrjJPlxuh2khFIlK+XD4ZrFaC7PyFQoS2R/cLrlN9vG4405kyHO+NE5k0FP&#10;9vyUGE5cY40SQMFZHZeUIoqrPD2cthTx00OVp8/hnADxWABBMBHAPD0kU1EJ/gbZDe9XMFjgo1lA&#10;T5RO3vURTGZs2qAMvU/IVtRM+PhgiUzEB9cwKSZlgwrSTrc/p2e3VN8ybQxGcuyMjGdvbZYAo/Ed&#10;bsdhjrJoT34sM0M86Sl7CBwq/ZeU0qAyBXYlVzT+40stytbyjAVfxUqaakqMHQowVilnZKuwSKmk&#10;30GMZYG/kyp41TukGMtYXysWCSqSUYcEOtXLiAUqyzc/TZbD168SyCSh5ic6CVR6bp+NIFEbgXnt&#10;ktFISgX4mVfn+snChii/hslWJMPGKZ0GuRlQRgUH+ZmGrZVgO8j7ZUYV6MfBCoFwsgt56fHISA3H&#10;/YQbuJt4A9n34/DwVhiSO+MQWRNhwV0FZ0OKbuBm4VVklIWbtLlKFpNQGYno+nAk3Q5FysMwlNbG&#10;4/79cK6PaEQmEoRywiwjJPajdLQZahdc43fto6Ses2zZDjcyOd5pOH5gVsWJLqwseLC66MUS5dCi&#10;YixkLGpEtDqW3lbUV5XYoLf6am2OJQSTHFQQUFQAWFacg+oyAk15PvLLGpHetI3wR0POELKCMdwu&#10;dRFkAkisXqMUWkRU7gRZCcGhYsFGfkRl99lA+NgyMpHyZUSVBBCVNUhGEuRzXQSRdTyoD5LZeBCT&#10;P4Hk6kXcql0xZnSvcRP5Nb0YHOfmtTmK+2Uj1qjocTWTKNTxaCbA1KO1vRHDU7MElgd3yTwycOdz&#10;qlnsQzJHsijzwT0DEZX337uTbG7rirPocQVwxVhsIiKfO04QGSXLkOt+bVWR2SOoZ0iGTQMd9Whv&#10;LMfkYBvGCTDT46RRriGTTqpRkR3lDCVQA+mevtygfxKqtlXZthzZF3lCL/l4Ms5PWBDXT6m0MMMT&#10;cHHmH6k3J8XsHDLLUZ+FMkPK/etHvdihfOEi1aJRs+ARd3LFSZR5kSxS6lnBVZWWyzRJZkrPzzZs&#10;kT4/lf2BsjRBi6m8UnPgybI1Fqoc/bmu83hBRqPg8InVX5CdkP2oUvb9xSIu92RQPYST9Qmsk0Zq&#10;jOkFJcwJWdM5ZYwz9pRyiNdPlQXaXYB7qMv+5pmqUynl9jemLch5oOpVLiRVp+5Rmlkp/4rbgOdg&#10;nYDB58jcSYFULfhdMhMFbNf4vSqOEvSMWFWusk8K+G4RnGSTsLPqMdbiUy3L3AjUMS0bhv6OWizP&#10;aLFTUvF1S7OSQSqWGzV5JYmjNLQAZUm3CRpfamIW+dwpbibKBs1wY1mc7iZg9JukWqL8mZ9o53O7&#10;eVtB3jEeLj4+wB2fEo3/zxalj+w3tyXdeHtnST69YwQtN/aXFejld0FQUrWv3k+FhLuUUkq9H6yO&#10;Y2mG3/X6GHoa8tBek4n22lz4h4rQU5WA7opEZDYkIiJbznCUSJQyGu1xvfIr3G2Jxt3MWJSS4RSS&#10;7cQUhpARp6CqJBHNFcl4kEdgqbiGiPYQAxdzqCu7QWBWzc4cNuWLQyl0uLVoJuDrC7MEFn73PoG7&#10;U8viSCG3lfVL4mgEcW1ZNv9OERoJ6CUFmQYq1eWFqCJzqSjNM19pDekvrOowA6c7DYdWsxKWOYiI&#10;Ao33WEbZyCXSmjYQVThP5jGFtGqykQpKIcqhKAJLYiWBRIFZSqCHrZtmV5ko8KnbMDc6yyAVTiOh&#10;ehW3mvYolQIEJj/uV7vR1DeG9OIOeMhq88uquXabsDyvpA2lZ2U9urqbkdu9p14hshPKmbsEFks1&#10;Exm/FL+pLkDdzUrl3budavUuTjVuhhlASS7ptXrdxKjMsvsofzpQyn9elbXq31AMZXKohazEmSM0&#10;NdyBecoPVdpOjPRCrnEK3CpoK4Sen+FOxQ+t7JBPbmYEkw2e/PMz3IW4IDa4YBcJMooNyL9F5ft1&#10;ZCtiLboUc7EKXEkhshX56up9zskMLslUBATaQQ+5+C52lU1ZJJtZxuW+WITX4ih6XGAjm8cjshT1&#10;0uwtTZkptRjKM4LOizMeBJPX8m85X8e7p9sEJL8DUqfrfM8lXB4s2PP1/mIVq/MqCpsluExzYWhx&#10;jOGIILHo7iW7mOFOIJYyb8B2bLGbaRzz7x9ywbsoK+WYf8Dnaee2BbTChbXhouwh4+BOfkjZJWc3&#10;9eYc8PWHmmioVC5BR7YFk2SVazJxCoiZyAJBLm9khXOjZCUyiSLI8LZsGwSMxlAodXaXx+AaaCIo&#10;9PIY4AKm9BGAkGn4Jrvhn+jmAiaITPc5XdF8zD/xueeI/5tu+8ggPKNt8PNSrGd2rN0eX/epLoYy&#10;isAkwygFcecpodSXNDfeRlnVhan+JqwSxASmh58D6DIR35NMJIgv8fNrwNrR1hwfExObpmwN4t//&#10;9Ar/+ZdX+I/fL/HPlFX/8uMh/kSp9OuzAEqyYtBcGIM+gkVWXoiTis4ksNjAMrKPCgIFrxflJiEu&#10;5QY3xtvc/cNQlJeIsKQQlFIiaRZ08kis9RPJk0UG25sExqOdJexuiK34LCOk1pMFAqz8mtX9PDPS&#10;Cp+mUFD+m/+Q7B/4+/Z3NpkfdGN1ISUPwaQs18anlBVloqzwkQMyBBUBTU1TL1lHEHeatyhryEay&#10;+hH2sB8pZXNIaDqDRq1qhnNEUQD3qv24VelFFOVSRME04hqOyHBmEVW+jqqhYz7PR7ayitsN62Qz&#10;i/ba+KpF3CGoKA6T1vkEibXbSNH7Ul4lSx4VTiH5UQ0BpR4rAW4ink7EP6jBvUoX7uY1yprSqVZU&#10;86FVL2amG1DYJUFDPhd3rE7FARs9t4z/YPr9uwYsek5zY5UVw8mKcnS4E3W1lCFlhRjqrLMvbFQs&#10;xYyynepbMRUFd5VF0uMyzlYlrgK4ajWXyZOos2z+xFzWuaOecHffkQ3j8hx3wA6rcZnU3yJDUSZI&#10;oGKXPGS2o8CtOkJllhMgkMmeQIFY7f77fL/dtTnISPvt0z0CAE+EBYJH0OWkhI9VIau6lwDZCa+f&#10;yKaArINAYQ5uJytmf2DXH28QoDxkQQKPgGVmzvkezwk2itcooPtUzYcnq8aWLNuj+AiZxTHBRjGY&#10;2fEObHp7yVgIKgSDk20ZZE9br9DJFq9vUZIRBPeCIwQGVbyOWcB4f0Mn7jyBZ5JyQH6zyq70Ug70&#10;YNvfRwBS1oeMJcgF7CGgkx3KgGiXAKIhZSo9F5vR59KIDRXKqXp2gYtZY1p3V7wEwzFK0V4CACn7&#10;QJvJo0WllclKJFGUjl7i7xXkfbJTWCL4KNi64OomGLYYWMhAamVuAGO99fxNe7AVIGtTYR6Bc5sM&#10;RLaXHi62haluA8gdBZ7JTtTFvbdMYCOAamrA9rICzUN8fBT7BBXNNjrcnDYGs0sGqtEmu2sEZL6H&#10;BtcLfAU2Zg6uQPimGBq/N/7No6UhpCffNGmUkRyKjmKykp4wSydrJrOaEAUw4WU3UVmYgNCSmwhP&#10;u47wvJsEmTsIzb6OnqZ7uBF3DUn5ERa3kYySFDrZWSYrmeFnmrdKXI3wXSZbnJ9sh2esFe6RRkxT&#10;OrhHtDbqMEEmr3nXowOd6Gp1hujXlOdxDRWgtDAT5UVZqCh2jqqyPJSX5KK4thepNeuIKpq1FPO9&#10;JsqffBel0QAic6YR9mgQ4dly6veaMVNKjQaWzZGdjeJeG4GlnBKHrCWZjCeS4HG/cYXvoaHxPkQS&#10;POIqV/jYrmWHHvRdILZyG/FNp4gsmkdizYaNdQ1/2IM7BfJ/WUBapQbS9yC6YAoxJUGnQE7pZlkl&#10;CFCcorc0M9iW1Hlgfraqa5HRkwM2AqC7YjBZTjFda1OVE7jlias6ljbeVtOfKLQCtJrnqwCuLA/U&#10;bKjyfbGUEepxjVcVqFRWlPL6kEkk+a1MT/QgQP0uRiMgCnDH2uVCUpwlwJ1RYKTxDxZfkRSyxkMn&#10;1iI5pb6l8y0PLilNrAyeO79iDs+O/JQsPrw9JyPhSXlGqfLUPE0ogbjLH6xMEkACUI/QqwtV5qp6&#10;VilhFbsRTC6WCTR8DzEWAoviKydbXmuWu6DcUUzk4tCRNU8IQE8O1L3rNtm1SwBQLYqaCU8VsN0h&#10;YBIYJJnkXqdYisknApVqOE4Vg6GeVQm84iH73KklETSx8FjdwZuUBSvj/MwjBB+V32sMA9nQ8hCP&#10;QQKoWNEQ9he6CDT92PLxO+9uICjNECAGMdHXQoquAropkzjbi1yklBdTBHu1/x8oliWPWe7Cet14&#10;Vz3lrALBw/xt+hBwyS6BYDXVAR/ZRZCsRVkdP1nMEi8XCRTL02Qu7k4EJihxeZ+Lunydn2N9voeg&#10;w11cj8/28e9zQ5lo4+1uywSt+/j3yeyseI6gccDfUBacmiRwRIZ2SJlzQFA+oqTc5WcWiOzx+dsr&#10;E1ZEqM1DQWyzkyA47VMqyXvXO9ZmEvKI7/fLh338558e47ev91BbmIqe6kR0ViWhrSYJIeXKGFEe&#10;FTsWCTJzii8LQUFuAkpy4rkGYtHTmkF2Ho/CvHhUUiIltEUbUznaXXIkEAFlf2uJn2me52wPWVs7&#10;fPxOJsj+5inlZQSuwtCpsX5bGx2tmiBZQkaSZ3GWmop8lGoIG8GlIDeDfyObkijXYiw5xbUGFDFc&#10;yJG8DM9z41b1Mhf8jA0qMxc53pZdguRPbucWYipWEFXgRk73ARIEKIVzNipEwd1EAk+cjLgLJslY&#10;phGfP46ECoIRL2/Xb1mbQHQ5pVHLiYGLeoyiClxILZtGcgmvUz6FZw0iu/PA0tZXlPGRxElJTiA7&#10;kZPc514gAsntWykO0BBQBD5iLArUFhbkWBBXnc+KsbS11BraKnOjzuY+FWFRElkh1qAum9HdWmcj&#10;QKxmZWrIArY9Xc0WY+lorsUkv9wZ3q+ZQjY6gbLHx11wnVpVPUILAVL4JS9/oAHbaecolRR3sarE&#10;zwFcWSQomNvVys/Q1YIXqhfhgpW/ynMubDW6qYlQqWWrUznj7WPN8dmgvHFqSVQc9+xswwawn+6v&#10;4vGhSus3sMHPIYngBGolleYtHa3XvqT0kRy65G1LWxNwnhBkBFiP+XdV4CbmskNwEIAIPAQAAgdr&#10;wpMfySYZDGXNdFsulqZauDCGHXmk4Ct3b4HK5qLiGr0EEdJ9govsMNUlLPp/sj7OE7cNB8tckHzt&#10;7iKZy0I/D3UZj2BlpoMLVvcNooMMc21+2JjINDcE9RLJblLsw+QIJZv6gZZ5WxkhxS40p1k+LDNj&#10;nSZ9JHkWp+XlImAYxALZimpdBFCLXDReSh2xHT1HEmpNdSqUN+uUPcqczLv7udjqGlLAAAD/9ElE&#10;QVQnLS0uRqKg9AY/6xE3D7NfIHPaJgAqcKws1qZkms6FuXGeAwoU9xhY7KmFQaDCQwPuTy0WpT4j&#10;fqdknBp0Lx+aUwL9Ae+XlNJm8eObA/zvv3/Af/zxGP/9j095+Ry596NQpAK5kgRkVUVZtkejP5QB&#10;Cqm9anUrYjQx9eG4nnsFaY+iKfeTkJYRzUVPQGp6SKCfs3lXKu1Xo+zehrJBHjJtSjay7AX+30qR&#10;z7t6zPZBw/s0qE9Wqxoh3Nmi87jKSi9qNfyN7KSmsgQVXyZLlhRQ5pcit7wZMZUblCYriK0ggGQO&#10;I6bMb4Pgw/NmEJ7rJiCsUfoQaHLGcbdmiaAzaWX/iYVjVih3p3EHcWUBRBd5EFvqR2KJB4lkIBFk&#10;PXeUISpbQGzeGFJs2Jkf0WVLJokS63cpoxZxW/JKXrtkShEFHiRXaAj9BmKLZhRjeWixlNTkRDy4&#10;f9vK89VUqG5nWSio70LAk0t2omyPJJHiLIrJFOQTSclYBBhKLStY20gZJFCRPYJMnEaG2qGRH0M9&#10;moCoYjjHVlAWlf18fILX9Vr1C3mI4HOKscxPWrXtJheyx0XqTRqugK3HPUL6qDGtLZibHYeqVVW/&#10;okPgYvEWSiFNkRsiwEmmKMh6SQbxUuzjTEVtCpZS4lysmvRQgdlTpZkFPqfLkEWBLtUfJOc1Fa+J&#10;haiWRZWiqlN5TLahIO1Tsp+nhz6TRM/4d57wvXWp16hmxuIxZDlPT9Zhs5X3CCp7S/z76uJdwJkC&#10;tXvzJs8sSKssktLgu4oFfa6s5e6qVPLJjtLLXmNHu7J7XBrhSawK2xkHWFRjs6HnTvK2OpQ7uVMP&#10;E1A6yQLaMTtEpuBVTUk3/Nw1feOd1uJvVgoeBWYJCgRzDSxTRmaGjDE4L3tK3iZLWJTlYk0Blnnf&#10;uLJ2fNw33k3WInf/AYKUmIrAhgBDQFpRHGWULIWgpECul9Q/6FGLQD+/xwkskKWoNmgtQDnlG+R9&#10;Y5RHlL281KA03d4mE7GRI5RBiq/IsEqtC4o96ZAkVHvAhn/I3OrEbpz6ngkCiIfHLCXRvAXEFZSX&#10;RafuP+ZvKZMpMSHJJBmc/4+/f8I///YC7fX5SEsKRU5aBErLYpBAKXSz5Kr5tZg/SxGBpvAGmcB1&#10;3KmNQuj9a0hJC0fYreuIrYuwWNXBpqY2imUtUu4JXBYsvS97VbWhrPinTZ5rLXimRsjOB7mx9ll6&#10;X/VbGk+jRIYG6qvFQsCiIWXlpXmWflYQN6uwmgt9GRFFXPwEmHCyhCjKkxgufkmj8JxJJFRR7uRP&#10;ISxziEDiN2YTRtBIrD9AYukcAWkFqXUy2uZzq5ec+ErmAEFmzhhLSjkZTbHS0kFktq4gggwnpiyI&#10;2PIAEsp9iC50m0l3+KN+a4BM4PMVGL7Tdur4sYihJCXGISUpgaByyywpxVx0iLmIreh5Sj8LVFTv&#10;IimkeIuARc2FcuGvIZKOUfKok1h9Q18c4mSkPUuAUE2LZM+MSwDTiw5li5pqyF4oeUgJLUs0OQgN&#10;hFecRXaVgTlqfILIos/N5wzCyxN50TsG3+yYmWqrWMhqWVQ0RBmkmEtRYR5PnAWLeyiQqmzQHmmp&#10;qlxVe/KcoCHmcHkk42ofnvO+ZwQT2Tw+Plzipd/qVc53JWFUV0IJxdeolF0ySC766nhW7ONyX48R&#10;kCiXVNtiQEX2o0PVtfIbueDf1996TIAzP1sCjIBKGSmxqFPJNe6uqqDdDU6SvWj4mJzXCBgEE/mu&#10;SNbICEnl+uO9DRZ/Od/jybuuPhtRf41PlV/tICWNFls/9oL9BBOxhF5sUHrIt2WZsmRpqgsjKkqj&#10;pNHJqtqWxtpSqDpWgWr1EokZiqEsk70sKuNDJqIgr0r6l30u9PLkl5WCsjsK6K7OT/B1Y9a8qPiN&#10;DKtUXCfDbgWB9TcWlbLm81Xpuzz7+W/wtoDDqnoXZECluUfcVAgoCjxvU8asEzR2CZj6vzYDA9hZ&#10;HOLf6CO4qH1B9TvjJolOyd721wgq/D7U6nBMsD3h/apcVqxFqX0DlzU+xkt5Auv+NX6e95e7+B9/&#10;eo3/9U8f8b//6Vv89HYPndVpaCmLR1tFEnpqU2xUiGYMyY4ytTQc9+8TfCiDYnNDEFUZgbqyVLIr&#10;StTdFcum7a77yVJ9lMA81rgxBb2U7zNmqSCLVbnMzbqGDVjkhSvG0txQzTVRjsaaImdcLaVPBQ+x&#10;FMUNLf5CoMkpaUBU2arVqyQQICLz3bbAxRwiytYRXUE2kz+LJAKGeomii2a58BesXP92E+WKQKJ0&#10;AWltJwYY8seNKVUWaRJ3G1dxt16D0GYRX3eAuMo1JBT7cKv9FHHlfocZFXtsNpHARbGWWMqomPwx&#10;e9/Ymh1HCkniqEYlKSneGIsDJE5Doq4rxiIJVFSYa/frPtlRqoalUBmg3nazBxzqJZAQYBSUlQQS&#10;U5E8UvPhmEy0R5RmHiRj6cI4H7MK3aEeAg0p9hQ1J79oXS6R+mrejWpivG5FzQeNsbh4u506VPNa&#10;9Dz9SP9wi5McsgxRpdWxPCYzUMbnCRfrhRb34TJekcG8uaTcUXxEM4S4+M8OVpzU8QUZx4GK2+bJ&#10;OCSZfLw+h/NNLnDKkQtbxB4yHh+ZyRJPSB/l0TQBZYsSaJnsRYDES/UGnckmQd3QQdstVUNzTkai&#10;mIn50MqakZRdGSqreaHs0rjUEwLVkXZdMg7JJFWlKuB8IDsELqZDMhfFE5RitbgBF5bqVXaX1NWs&#10;alUNdFdAlZJnUY2BPVjz9phPy4bfqWJdI2NYn+3GeE+NuccpHW1OcZRGki7ySfni3yJAkNGTQENS&#10;UHVGq2QwKqiTMXdTTSl33mGrTTHvXF73K1VNWeSfJKOZ6sXs+BcDKcoigollk1SfQkBRtkim26og&#10;3uP/uMf/a5f/jxonFbxVvEegurtERkJQlB/NLu/fXR4iSJLJ8v8QEK16BYJqDxgnSyBQUGqpwO9k&#10;J+BIIDET/l4HPLThyG9X2STdv78xx8fmyY7d+P39Mf7j9xf4z7+/x//z99f4P//2HbIyEpH3IAZN&#10;pckmjZRilp9LeGWI2SykPwpHYmYYMjMjcetOKP+uy+Irkutb3PiU0rdZSME5i7VoJtLqwgyBhSxc&#10;vr08j1UgqsTGYE8b2UoDWuuK0VCVj9qKAlQR+Ku5TqrKi7heirh5lqOuqgz5FU3GHhQwTaqYR3TJ&#10;IpkJZUwBWUk+AYKAE1m6RCZCNqP7c112XcCS23tsrnJiOffbjizLo/qWOAJLiuI0OWO407TF55KR&#10;8DnybYkuDeBR8wliCiYRmT1EIOHzi6bMazc6V/KJn6OKry2ax70GAovkjphJakoCkgks6hFSPYsc&#10;942h8HHdp1J/jVTNz3MMoG4RiAQ22vFUVTvc10zEbTeZIwbT09FsDERm2VZdS9ondzlN35ckkjO/&#10;3OIlo2TupHSztKZm8c57VI04ABdPSo+bepzsRH1FCgCr3kUSSGbb6p8w+WMpZo3+KHdARYuZzMMW&#10;NNmBxT2oq19T/qiL9+XponUevySAPD8JECy46HlCnpM2Ky2s0vvTTQ9vu+y43PdwgQ1w4csM2oWj&#10;1TE+jxSbQHFKiXJO4FIWQn08GzypNTdZJ/DhBp9ztIo5SoItLn4tFE0kPN2hDNpZdHZRpZiVtVCQ&#10;kYtKwVyn2E1l+6rFGIOc7g/JSPYVqF3lIgxylxtqgn+ihYuNkmFx0Gb3rM4P8LpAaJS7/7Bli8Rw&#10;9sUIAiokI/j4e7DpV+NftzX3OSle1ZWogI6gospa3qd6l43AlDEY2Vhq1pDK1ZWi1qJZU4EcGYkK&#10;thYIKKpNqS7OtfuW5vRZBCK9ZEVOr5HaCsReJJM0CUDBWovjEJRkOLVGhqbA+SKfu7ci5zkCGD/v&#10;jhzyyOKsj4j/q4rzdvm4gEQsbGtBxlbDmBltgYfHJpnMmp8ya9HFz+nU+8jqQi0LiueonmY9SCml&#10;ytg1D3+rRcxPtPH/ld3mJFmY6ne8BJi3+A8ymP/8yzvUFd9Hxq1Q5D+Mwt3icMQW3kRsUySi2sKs&#10;9kWpaRk+xSTd5Ofn969smn/Y4iqqFtdwtW353ZKxyI9Fc53Vwa9mWqWbxVTUW6cBfR3NygoVGmNp&#10;qK1ANQFFrEW2m2IqSkF/Cd4mNRwhnmwirprMpXgBYdlOQVx4YQC3WnYJMj6rmhWoKCCbVLNmQd6E&#10;pnPEkXHE1+4hnmATXUiWkzPhSKIilwGU0tYRZClJZDnx1ZuUTJu417JN+bWIRL42omQeEZRcEQ86&#10;zJUuIbvPivLEklLrtzUUXrObb1MKxRszUcbH6Q9yrBLEWr7UqyiIq/s0FVGBXQGQQEaxFR0DBBEN&#10;wZbMGRokKxnhzkgkFmMRcxnoJpshoLgneskwKjBKuSSPWwGQAESU0DM9jDnq9HnKIc/UoMVcFH9R&#10;zn+U768hZRoQrx9FM2bUFyRA0aHmLAHLmp96mruQBWPl4Ebqq/oS+Z68oDy5IAV+SlA5p/R5wktl&#10;bB4fkhpTniiGoWDfgdjBhp8yR4/xubsqOBvAk+1Zp5L2iCxol39DsZUDNQMG+DfVaRzAk30NZldK&#10;mUCxIWo+ae8phqIOYvmoqHJWgcRD/g35vqpQ7ngn+LmBbd1hOBrdQSp/uO6ynVeZK8UlTimbvGPN&#10;Fls5WBPwyOqRLIbgpeI52UEerHD3X6I0EhPxdmGR8mfR3Y7tABkgQWmPDEASqb+jkdJEJthc1GQQ&#10;qwQPLUiZQamWRR3KcqNTXYw6k9V8OEdZK7BorsnnrjuAnpYqLFDezoyqw5kSiPcpELzF91jiJqGa&#10;k+6mUoIK5Y+b0syveI4aIlVzo+phVf5y0RNoBAgWZwkQMAmIAj4ZRMmZboOAaWlqgqiyK8ueHowN&#10;tPE7oUxaolxcneB79+CYjFCOepJEF2SRJpHIOiWbdgg0kkaHa6oH4vuSASmorT6sdTI6BXvFTFWI&#10;+J9/IbD86Rn+44/v8T//8pEy6XsMNN1BV00SikqjrcRfjYfqmg6rcAbOa9b4OFm40s0aqiZgEaDI&#10;61bD91YI1qrh8nOzFFORFNL5r2RDYX4WWhu4SVYWU+JXmPyRJaXMtSvFWnhUluXxyEV2cY2BSFha&#10;K+IrCCY2W6gDyQ37iClfR0TFFqLypnCveZuAM47o4jkk1G5SFvGy5QxJheMEAjIYspO40jnrjo6v&#10;DCKeLCT8UR8SKwkSqsatP0R81RrSOh6TuazwuQFE5QwjLL0DYWRL6qK+VUN2xPvCM4fwoGUPYQQx&#10;p6T/wb3PhW8OiGj4mFLJqnFROlrl/arEFdgovZxJgNHcIfm0VPMflfxRPYoCsmo2VFFcX4/j/j0i&#10;SUSAGeprx+RIl9We9PHLV2+ReoYEPsoUKQWteTFz3DHk2i9Ws7U+b2k5TTDUxD+ZE6l6cY6spqq8&#10;FPICVe2KAyqqti2z+1U/8poM5c3THcqcNRxxEavQ7JQMQQHSC4KMqlOfGFORiZKqZH0EAmrzTVW2&#10;uvB4exrnWwKGKZzxUotWsYSnSh/z9uWBh3JLdSl87R5ZDqWQwOdLub0yP6LZj1V4x/c+JpvZI5As&#10;8/OrAO50lxJNHjEHq2Q3qrYNksEoYKxamGVeqto2aPUaakjU/6/ApLJAevyYNH+Nu68VxHE3PuB3&#10;JeDZ4K6uuILqQY7WKC8omQ7Xp8iKuLC4iOSRMjlQi825Lmx4unnfKCYGWi21v05Wol4hZV5U6q9i&#10;OStP54JQUZxqVbYUUCXY7MjDhdJJQ+Y1AG2GgCl54yfTlCxSbYtS0jOSQpRVSgHLKkEpaXOh47Gu&#10;7NO87A9VUyNw0JQAeb8M8r1Vrq8ALgGFzEUSSeX/suuUrFMQWjGvNR9fT1mkmJIaE3fI3lYIOJJH&#10;kozLlIIqRNxfIwvi/6p+Kmtz4N/cJxNUdk3McV8G33y+0tBia5JG+p/+4/fX+H/++Xv873/9Cf/r&#10;X3+Ee7gReRnRyMiOsCrdrx5eQURDqLn0azb0UF+HZTk7Wig1p0aMXSuDucLNUHFBWa1ODjVjsKuG&#10;53ivyXw5IXa3N6G3XdYh1WQrZSZ5igpyLGmijFBVeTEvC1FR4hTN5QhYSoOWVr4tw2x5rBAcbrcc&#10;EyA2EJZFBlIo1rGA6Dx5sWwhvEAxFI9ld2Ikfch2IgumkVhL2ZM5YMCiUn7Fa1R8J6Oo223HNgTt&#10;XucFIim3VAMTyb8ZndWPuEIyofQmi7EIhNRZnVR3YM+7opJ9K47LVrOhZNAjPEiXU78K4u5b3Yoy&#10;Q3m5irc4MRexFpX3yzlOoKJqQckfc4NTsRsZRg8RWGxEcRYhspX7D3SanOmS1y1ZjGpRFEfR8xW8&#10;EijNcDdUbcskb8vYaYEnucyelBkS5Z7mj7HFk7q6qoQSSF63jt+tyvjFVnR5RvmjIjcVrCkoKmsA&#10;ZWEUa1E8xQK0XPgXBAJlhhRLUSD2mHLomItQAVSdtGrbNwbDE1CjMGQJoNiIWIQV0pHJPN6bx8UO&#10;QWtzkgBEYCI70YI+l5ThSaoA7MVBkIxGHci8PF7nQtLJHLTd+nBjAUcEEIHL0WbAFrKaIAV8e1zE&#10;TiZINSzO/dYrxZ1WwUkFSjdVjcuFIymmXVbO93qtXieWIWCSZaic+ZVBkefsLv83jUeV5FGKd7y/&#10;hexljEDldBtLmgRnhuCf5MbQXsdFSzmxqJYBt8VlBAYe7raKjWhCo4adjYlN8vmSPBMDLRjtabUY&#10;i9KrOrxjnVZcJ0uG4OyAMTfVpGxL5vB3VUuB4jBqZBxorzH2oudtkX2pmlU2CptiLPx8KhKUfBNL&#10;WSVw6D39BEaZdSslvzrL+zx9cA00I0hJtk2WJ7ZypDogFdfx95RPzP7SEEFJwe4h21CUTXLS0/rO&#10;+bsQ0AXYykQ+O93Gv/z6Cv/+xw8Eljg8uhtu5tkRGheSexWhRZRDBJdFSvTdtQCm+JrxIbJ1nv9K&#10;UHQRONpbVDDayc1y3M5xAY/SzQIjHW0EJDUYNtSUopEySPJHw+6L8h7xyOQ6vG9u/bovu6QJsZQq&#10;mm4oN/6wjD7EFnkQRvC413GOqEIvbjXtkD3MIjp3grdV9j+CVD5Xnc0RhX7KFg8SKVsSaimbFMAl&#10;mMRQ5sTkjuOWqmvr9whCK2ZfqWbHxNpDyyKpyTEybxwJxW5EPeohoJC5FM3hTu0K33Ma8TVbzsAy&#10;81jh4QRtnSZEgYdiLA/JWgQuYjSWKfpcKKeeIT1Pg8g6ic5iHk53s75MySDZIvSYBNKhbmdZ9WmO&#10;86TAZMyZ2zw6SDCaGIANMyNyC3ikP+XWryCtnzu8zKCCPtJKnoDe6VF7vQJYMhdWS7nYigBFlwKX&#10;Uy7QMy7Ux/vL3OnmrTBub3maO7fHmMMZweaMAHGu+hEBAMFEi1Vl4ZJAMm9SwHZnhXKAJ+Amqfsm&#10;gUUZnwsCiuIfAhOnK1mZG7c1EMq7VTN0lEVS1avqU8y7VUyDC10eKaLZkj4CCc0bOtryW7BPXjCq&#10;1TjkZ1dnsgBmf0OSSrJpwSpKFZhU0ZrTtewxBrdL2aI6EKcSlQC07CaL4e7M+9Q7ZMFf/i8HYi38&#10;nx0w0OeitOP3uccdXJ4nvW21Vn+iGMoGGYj1EHGhKdhqgXQuEnnoqj9owa1xI6qedawt5c+i+ExX&#10;c5X1gq0ozsLD7+olUDj9Q/P8Db/0Lk0PKx4ioOmzx+RKt8zfd4lgJnDxESQ0o1nsJuDqNkCXd4zS&#10;y2prWCeAiJGszatnqY+A1ok1/p1lSlVND5Cp1hJlX3CqHa7eBvt+FLOxgPcKgZkMRw2LO5RUStuL&#10;oSpOI9BREFlxKX13GqYmINsmC1zj31a87t//8Bb//c8f8N/+9DX/v3ou8CjcLiJjUTtA4XVKw2GC&#10;/BIvh8hUHHk/Nz0Gea10tTWgvqrI6lQUPxEDURaoubHa6laqyUqUBNGoYm3ipia46WfyUEnIo4x0&#10;i3Nm87E7j8qRULFM4JhBDAElgexBdSdRuZOWKSrsPbOYS9idOkSXLyIsf5agMYfYylWCyLzFViIJ&#10;LHH1+8Y2YhQzyZu0rI/iMSmNitHMIap6D5FkRpFynCO7uV2zSgk0gIQSN2zIPAEmtcJHFjNAOTZm&#10;MZi4qk04Rk+fg7RWr/I5nqIGRPUROU2JmivkOMvl8Lp6h+QYJ+lkgVoyCjESgYn6hQQS8mFRoFa2&#10;BzJ7UgWu5M9Qf6uN7XRP9FngVs8VS5nk412tjbzdZXUssp80i8qZEWtoXBJjMRk0ZNPg6kkVy0oK&#10;iN75BiaV0qKfD2n2vRUu4G0/6bQMpJV+dRbZPh9TQZiAxkr81VUsoPkMNrpULORsb9F2LsVdtNup&#10;1F6jOS52+BpKIZXxn25N81JxFXmwEFQIIJJCKtPXaAuzL+CiltubsQiBwuoMF8OgLW5llg7WyIhI&#10;x7cXVbw1z+dNEyR8XAyi5mIdSomSdS3zvQyEFgg8lFViNGQ8akBU4FcAdcTPfcz/YVcl69xtD9cV&#10;ECbt5/+pTIluCzAFcPo7KsAToGqRzhME/ATzae20BAfVsghENGZ1jOxyReBKELEmQEoWNSoOtlRa&#10;zGNHLQL6nvleap5bp/RR0FfAoJiLamTEasziku+rzJJqZwQgKqoTk1EtzDxv+yZ7MEfmY7U0Ix2Y&#10;G20xtuMd7zAQ+sJ8xGYs4PwZ3KzAjsxGbEtudWI5YkMr3j6TYOqvMj9gBYZXBFBD/D5UVMfnKyNl&#10;wKMGRzEaJ9BrMRiyxk1KI8k0WVf8+HoX//bbK/y339/hr98/Rl1xPCpyo9FYdQctpcnwTPZZHYss&#10;Klw8z1UIp4Dwsl9zsQYxw/NexaCaW95OhtLSKH+VSjTXV5jcEbAU5GVzbWXi0UONL75n7TMyYnvA&#10;S7EWA5yCaoIBgaJ8HTZmNb0D0RVrSK0/NDaSVEs5RIYi6wP54sohLqWK0qkogDttZ2QfuwQi3ibD&#10;SandJrhM8HaAr1uzmMzD9gPKqVHENR0htmYfcRVLfF+vNTyK1SSXz1AC9ZrDnKpzwwk8cRUEtmIB&#10;0+xnl37VqBgTeWBoqTSyjVPIceIskkS6T8+7lZxohXOWdubz5QqnehXJoPHRPkxRM8p1Xw2Gmsus&#10;cv6J0R7LDgmdNQFRAV3tgKpdkV2CU97fTklVR3nUBx9BRSCytDBt4KL6F01DnBfy83lO9WGZFRGJ&#10;Fqp8X7GVyjJVKBZzUXLREUAUnVdmQzLkuYyoTzcsXiFJpFiL0sOXx8v2XFXIihnYzGKyk+1FanvJ&#10;B+5U2iFVQq5skWpcDGAooYydbKqvx2Eqx1y0otm2eGWPsCfGoSAtH9ei3hSwuDHYUW3BQwMX3icW&#10;pZoKBX8VV9HOqEI5gYQkj/qalGk6Mh9VP075uffJavbWfPCSCSjbtMLPqoV0xPdQAd7+Z+A6FIvh&#10;Ibc3/a19gpH+jh7f5GKxniGylEMypMHOBottBNw9GJF3KX9DpZu9/E0sC+SdwEBXExnOFJoqiy2G&#10;4pvqsUyQAEZZI6Wu1ZWrojiBhHU4c/cWO/FzkQkQ1FPkSCp1RzsGVJJLsl+YVWUv39fvkvUlNyRK&#10;bTEn9Qnt8jtT9miVf0NBarnd6bcToCjmssHfTLU2/ol2vrYDC3yfOXVPu9pNMmnImkB8n8xFLGWX&#10;rEUxJ8VWbGojQWUzIBajoK5ARexOgVz1NJH1cFMQ0KgSWRL0l/fHeHArBLn3I5H/IBJFDyPJqgm0&#10;miTh08ymUaeUX9+RKoblJ0QWo8yn1z1q9VtjZPcCmbYmgkxDlZnMN9YqblhqsRVtnKVFuc5Yk1xu&#10;7lma+3UP2WXtFrCVfAkvCVpvUFTehKWFE6oIDo+GrDlR40HCMgkQVesII3hEFC8iqnzN4iwpzSeI&#10;JkjI61YgkVq7av1FESUy4nYjnuxDt8ML/EgVwJCJhOe4kFiplPSo+bYkl86aJabkUWrDBm7VrRr7&#10;ufKlO1nAot4gSSGlkZXxUVWulfSTpRTmZ1o/kUr5db+ApqIk36TLIH98xVHkx+Lil6UhZEPc5eQU&#10;p8yPeoKqK4rt+tiQBsErqNuJGYKQdTfzdf1WTNdsaWaByKJmCAVnLco+b7eV9x8x+SNkVz1LVuZD&#10;q0yU74rSu+ouVln3zsIUhrvbeF0pYVkSOLUsWnjKDj093cKTkzVHElBemL8sGcHl8Ro0jP3iIGCm&#10;TaeaWMiFrbGhkjmSPicEEou7cLezcnKenKLXAhaZQVsPC3dEeYaooEtaflc1KHp8TdP/vJh39+JE&#10;KWoFagkY5wdrBAEyGoLL6d6KlaIrQCyZdkjJdaRKUYLMicCHgCLGIoBQAHKdIKiOZy0uMa5d7tYn&#10;lGtiSLtiP1yMR/xedKjKVA2SAiv1M8naUkV6qvxVNariCy6C+BIXgZzhgmQeYjIy5l6hLF2fn8B4&#10;PxcqgUDOflbwxucohawy/BWyEtW4yNmtubbETLU1o0ixlCB/uzkCjRoO/QQuFd+ZiZSkFH8XSavt&#10;BdXTjGKV76saF1lm9FEmuAZb+b6yUFDntcuK+yRvbJQsQVMFbgJHFaQpAK1GwC2yD1l4yvhK2SUx&#10;FgGCb7LDwF8pecVeVIy35e81wFMAWPU/W0rN8/qmr5f39fD/5nXe3l2khCIgqRVBHdbbZJViilVF&#10;lCv3IgkyYQQ+SmgCyxJBRE586/y/1Nks7yD5OHvIWubcY5geH7ANVX1Cgz0taKwusthKbUURQaaG&#10;53gRyggoDqioVyjTLrXh5xJcMovqzds2TnOElB3KdZu3SixlS0T5ppXgx6vOheCTVO6xmpawrDEk&#10;UcpI1sQVeRFOkMnu3KGkGUVKnZjNDKLIbuKqlhBVRLlUt4+EhiPcbX+MuIYTpHUcm6OcqnvDHvYh&#10;jsCipsYIvuZuAyVSRh/kNne36UB1LJRBBJUcHsr6SNspKCvAkTxScNeaEu+kmpforeQEk0GquB0i&#10;CxkdkU9nqwWpBC6yplQzosZ9qOhH9S2a2TxMOdPX3YxpfrEyd1I8ZoSySGNXRRFVSCXWs7U6T7bi&#10;zG1eoPxZXppBgOgvBjM93k8kL0E5tWk/fwxZIihmo0sFUmXlqDJ47WJiAUp9y7NDAdotUuYLLqSz&#10;ffXqUF5wAfq5k0guye1L6V4tRskg1aaICu9LjnDXUvZFbvPH6xq65exmqlmZGudi4aKTz4gyEIqp&#10;aCc8WNIuKGpN0LFDr6EU0Qmpx9d58hNwFHfRbigLBw3zMlASOPGklQyTVcMx2cvxruQP/y8uLP1f&#10;YiJ76kPhYpbU0WLV+6gKd4/gdUjgENjoeUoNS77I10Ql8ZqTLAMrBWklofb1Gu7UYjrqcNZ3pgDq&#10;CsFlld/5KlmKFcBx8So9LMAxmTSnSllJLC5OLfoFF8FtnM8hMPC7Uj/PcHej9RAp3iKWIRc7AYmP&#10;bKK5ptjASWCjxsRFgtPkcKtJmR2yK/UkKWUd9DrjRtbJHJdmu43paAi9amvEdvR59pZHjGEtelTU&#10;p7EkBFr+f06bgJjUuLFQMZLZ4SZowNual6Ax128pZgXq3ZMjZMcTaK8rIQNTbQzlEQFoO9Bnz1E8&#10;R13iFoPhpbJLej/VBikOpxlK//nXFwjyvNXEw/mJFgIoJR1ln+JH02OtkOGY4i5aG+OD7Zjg5XBv&#10;vaXiOxrKUFWcZfGX2op86xEq0YB7zW4uEFtR+0yWbepSEQ9zSxBdIq9bFx62biMsj+CROWAxjrDS&#10;daRSAmkQfNiDLkQ+7DQz7SSyiejCOSR1XiCh8QgxBJewHLc1G4ZnDVsg+FYtQSqjxypulRVSQZ0A&#10;JrrmBCmN+2Ql+4iQfWX2BOXQvMklMR6xHRXJSWpFE+CuZD64Y/0/AhZJHVXXqsnQ6XqWxpMVZaoV&#10;xslF7v79WyaFhJz9BAq5wKmbWA5yAhU58o+YkXa32Usq9SwmoniKJI1kkjJJYjaqqlVB3TBfL/On&#10;tuYa+7IDZCi+GcohAsoyWYtqWuTDomBXOemhKhAV/CohmtdUldhi0IiMQ7NDkAwiKKyqSImvI/Mx&#10;28e9ZZxwIUn3L2t3ItDIfc3iMVwQHso41UOsUwps+oYRmGgjC1E8YRS+iU7LYoilKMujfpz9RTIS&#10;/xABYYKLWn/Pecypp3CuW3EbT8Jt0uZ9go2dmEqtcofcW1JJOgFnYYTgpeI3BYo1LnWI9wsIFC8Q&#10;K+IOqEY9HgKERS5SfWYbEsbLLT5f8YcdFY+5OrE+R8qvk10FeVxg6gRWz5UCxZJPZ/sr2Fesh39b&#10;C1gVqfuKxfD7FdVXzKO9vsxiIwqYLnNBCkRWBPIEEQ04E3tQdewyv1s58FuV6aJTvevh7yj2tM7H&#10;FLOZ6CcL5X1+vp97SKNDCFyUV3pvxZrmZlQT4/jorhLM3EMtvM2/KyDyKCDbbyCloKzfrapdp1VA&#10;wKjqX4GMvF4EGNooNCpGtTb+8RbMctNb9Kjjutsc6ly9tXzdoEmgse5qPr+TGwjZFkFXj6/NyVum&#10;jd+pE7DVdyQGI9mj52z5VYA4bExmxdPN53fx9x/BX74/wA6v//XTOgKz41YQt8HvRTU7c9w4lWoW&#10;61N/kHu4DWP8HL0tZRjtazKPnO6WCrP6kFWC7CjVwawGxFKuRUcCZRhbEcgoBa2evYf5lYiuWEFo&#10;9qTZSiYVjOJe2QSixCbKtxFb6EYqmYfiJfKwvVW7jFuNm5QsHgKGCzEF0wgrWkRGm8r753GnNoj4&#10;6nUC1STSWjYpn4aQ1HyExGrKn9wZspsgmcwGUmtW+By+J9mPqm/D0ppNGqm6N6lhF/H1h3zuMhkL&#10;2YiBCkFEwGLzmoWMZC9Cx3SCiYJGkkliMI50cq7Le0XswwrgFGPhMcUFKKkjEFHwVr0NkyOdhtJK&#10;LyuWohS0mMo0pVKPZjwTvfVc9Rf554jqczOWDertaiRjmbMhZfJqEVNR0dDEKP8u36+VC0BZoQOC&#10;iAyZHsvIaXeJC4pMg4xEJ7iougK3azxZRbfVTr/mVdn7oMmIwGS7aWkVdelSpktne5QMu2ITMwaa&#10;6tcZJziqhF6mR6pklbwRE1EaV8ViSlEr7blJOq8goAq6NKVPMRUxBp3AYhc6MXXSrvt1govJcPcj&#10;YMlI2jITfG+9j8OWCCqLBDerVSHL4f8l2aD4j/XPaFfleyozpIWoYe3W5bs5y+fpf9XoVgc8T/eW&#10;MD/FnVgp7I05qxtZIZtQYFJ/Q7EEdRSrK1jxhP7OBusfWiAIqP1CgCbvWsVcZMSt+IzqPXRd0ki7&#10;/vx4p7EZmTZp7rNsQGcnVNYv1zjHVU6p5eXZYYu/CCBkUSnQmJ1QHEcOdTJ8Inhxp7fYC38XbQKy&#10;b5jk+eFTnIYMRgCkWUVzZDa6T13U04ONNqdoZrAJ3uEWsq5B+0wCSfdAE6WLJJOYGEGNbEng1F5X&#10;RiBRXQ1ZiepnvN3mC6P42jxlnEBNqWvJWsVfZExVyHNfsRbVCul3VR2OjLQE5j4lHNR5z+9KFpxe&#10;Ap/MxV0EENUiTY20YbC9En1tFeghoHQ3l6JLl62VqCkjoJRzsywneOQ+4JGB/Oz7KMxJR27m5/nU&#10;OWoGzuImm4+HZR1ILA9wHeRjZawUkz1liJIxdr7HfHCTqoII5YIPe9CJR21riK6kDMqfRVr7GRLr&#10;9nCvYRsRxUuILg6YS5wCsPFiOY+GEKdWgALKnqotRBT6kEjAkKWlXOqiywLIaiOYEGCiKcfiyVjC&#10;cqYRU7luWaeE6s+9QgYqPCx2QlBRatlkEWWS/FgUqJX8EYNRPMZAh/+kkwlSZ3MbLwkm/PKG+1uc&#10;9DJlTl9bndWsiM20UjcKXOSFKwAaIE3WCdvF53xx7VcQy0dgkXvcMJ+ndLV3lguXu58kkKihgrY6&#10;WVXVqR1WEXWTL1vzpL1c3GpgpJ73c9Fsc9FJe6sjdplMZcM3YqlLVXOq61XpS8kR2/m5UM74Pgru&#10;anypYiFq+lOth2SJ5uZMj7RzkXTBw+taJJ6JHi7WbvimuixuoB1TJ+NQRy1PKKdXxk2ZtODmcyY6&#10;TALM8whwB50ZrjdwkrubYi/KRKhuRQVbRq15W12/GqIuoDpYmTUA0NgTAY5luPj/Sw4pWD010mGL&#10;RuApEFC/j0BPwLG/QdAIzthnVnbI3PEDvCS4CMiUVpUpkSTEFuXQ7prXmKSCtQIEZW/UhCg5pPjL&#10;xoLsDOTTMs37Js3cPEiQlg2DsiezY848KMfxfxCdzdWY5vvNjnHR8ncRINn7cXF7eJ+lsAkiVjjH&#10;+0y+EGRUcWvAI+ZEMBml/B0mS170DphplIBJwWF1UAtkZNXg5iLeIsipB2mdYK3vZI6/xSrfS1W9&#10;YoMCA3VQyy9XBXyq7RGwaDTtFBmFh2Dk4e88PdrKy3ZzfJsd1f0dGOmuNznm4f84w+fK30WBZrUF&#10;zFHuTPMxVdtamwPP3XkysVm54BFQ1EIx3t+EUR59bdUElTJ0NDpHe0MpGqvzUVWSxSMbxfmPLFhb&#10;kk8gyVNc5T5BhuuPa1B1LXVVRWipKyDTKUNbfQF2Ah3ILqklIGxCs5oTSjwEmWWEPhqwCtk7jes2&#10;ajW2RK77i2bwFFXsQzxBQs2GYY96zUohLKPX3PyjCSCxlQSj4kXcFgCVkLEQOCxlXTzD9+wl6yGT&#10;UUaKLChOoKVOaL5nQv2x0yukbFAuL42xGFtxHOTi42L/IYkUUxHQmDM/j8qyQrKSHms2HOhusupZ&#10;y/gQRBQ/kURqaay0DmXt+pqKKBk0rfEdBAal4tobq/iFk+WQ4cilXwFdGd8sL8xawZCsJzUEfn15&#10;1iLkYlOusT7+MNxBeYLvbQYINCWWipUrvNKvbkoalaLLff7p8RqBwwe5hx1tLyLIRaA0sipv5eQm&#10;BqDFuk0avGd0mDvlHHdm7bgEiiBPChWTSaMrBasUsrI9y94+yqpJAs+spZZVwGZya4sLmGAhAyNN&#10;8hNrMQqt4i6CxN6iwK2f7zkC33gzJRKfRwayJ0bDzyFdvyuDIrIHyTnV1Eh2KQgova82hQtKOgVi&#10;1favIK6ua+i8DI1kM6lUtfniSt4odsNLlcurYVLMS8HcA9XTbCi9PW1MT1aOYhJiUpJRSnEr9a24&#10;mNkq8LuUA9qaYioEb3mkKNitecwyjRJ4G3uxeIKAYYrP+1wDQua4o9+vJI/vTcYmuwM9T/UmfC8t&#10;blXqqiZG/UhKMStVq9S00tp6P/kcT3EDG+1rsZiKNiwFW9VdrWyR0tCaVyRXQTeBYpPfp1LOkpDB&#10;Wf6O/P6Cmrzo429DVuKjTJofbyMzoezmxqDPoI5rgbO+723+ZvLLVdxL1cqae6S6FisF4OOKg6kY&#10;bzdIxkeppA1rUyUNvj4MdDXwHBRL6yML7yArbyeYNBC06jEx0GzAMthVZ6NiO5sICg0lXAe6JLBU&#10;CVhyUFLAjZsMJfuhXB3vE0wcUMl5lMbb6QY67fWUSZXNxjS6mwrgGS7HowLKI0qceAKDzJ5SlRF6&#10;1G9HEplNYpmK4maQSIl0r2XHiaFkUxblTyK60GXBWE1BVOA2tXrBKncTqpVBWkVS4wESSucQVbGO&#10;SLUIqBgvc4RsqBfJdasWGE6o2XY8YooCn4GFrMWJsSj17HQvq3fIiaXIzEnyx6m6LeTiVlFdXXWp&#10;M+Kjj8yks5HMo9aAZZi3lU5W7GOwu8GAxZFJqrAlJVU6mrcFGmOktpJSKvVXsZwctPxkHGIpk6Nk&#10;BgQhv3eMbKeaX3aOZYHUBqCTfNE7aalnVdVqFMYU//aWCrUIHmvzE3biB/mcbcokzXlWalPZg01S&#10;d6V/tZOpfd4zyp2eJ5ZYjJjBIaXLWE89wYVanSfhjpWij9gPrzoNKwVXXGWV77NGUOECVYfxwdIQ&#10;jtS+r/Jx6u4DyxbJ29YN1bLs8u/tr4zys05YG4EMoHcW+De5mAU+26LSJm3cON5ZMKag1KhTVCd2&#10;wr9BYLDiOQKa3OgkX1Rop8WquM4Md9Ue7oJDHRX22bQArOhvQ85zTuvCjm4ToFQsZ/UjXJxiZCrh&#10;Fzva5WIWkxGw7KzOcccd5OKmZOP3aN8fWYpY0AYXvJr7zJSJrEv+KAqoajTtHr8TxT82CTpiOWJ6&#10;47115o4mMFni35RviwKtNiuarEQD1cR+xFAEcmJXqvxVYFppY7kGKi6jAjsxIXkn63Ef/4dFni8C&#10;JY9rAK3czMQWZQmh31ptGJJCrr5GAwDZQ24ECEQEBv+kRry2EnQofQhsQbIfN88H+cKIyS17ew0w&#10;JIEke/T7GJvkxrC/xE1CMRf+bjoHVcks5jlK9j7Fc1cgNdItSxCe+wSUsT6CSx/ZCgFGA+0HO+vQ&#10;015LIKpHa20xSvMzCBiZxlbKirIccMlKQ1bGXSexQkCxJAvXZEFOBqopm+5llqOkQtkhLzo1k6ip&#10;lMCwgITaDSvDTyiaQE1zJ+rrq3C7sA9RJX7EUeok1u8gqenIqmmj80fJQChj8gbNoyW9ftGqaFMJ&#10;RFEECQV0Y2sPEJarkSI+RBUQeCi3FItJKCVjyZmweExKAyVTnge3axct8HtFEkhO/U7lrVMsdys1&#10;iQCj6+lOCpqUTIVyX1LTYjaN9RUElg7L+KiORQO6+4nWU6OdFtR18YtVbMWaDscHDEysn2iQwKPX&#10;qR+IX7pS0Eo5i4moiG6OGnWaJ5LASUV0wflJK4QTQyotzrOS5sqKYks7K5ClJj65osteUZWhPp5c&#10;q9wxJW3kCWuGQPzhVaehgK58T7Vgd7mLHnJX08miwKdlEYwSD3IxqmGQz+OC1JwflfHPkB6roExg&#10;IflkBxeQForSzwKYQ75OVa7qMFbfkZlbK3AruUJmopTzydqolf3rpFagdlu7uuIyBCarluUiVUBV&#10;n1ddvXqPbbEYsRB+dlkLiJ0o4+PlTq7nmj8tH9+k3NHjynSp0W+VUkHZKDEnyQVJDMUGdGxw8Uh+&#10;KSMlMDsg8OhvCHDVtCmZI2bR21JrklHFaHLPl8xZnh+0tKpS25sCFjKDPTIjyRy5vol1CagEeBoz&#10;oikAum+Nv4tk0ZKyOQSH4Nwov+8RyGZBDEYsJED5uEjppZhXwKWGRsVgyGAIEIFpzYxW3EUAM2hy&#10;RaX8Mp5ShkjB+kWCg+Iu2mCUSVIg1yp2eX4IrGSXuertN2kacLVBznmqtFUa+fBzen6HtzXZUd+F&#10;Rouo2E5s0gLzyrqtOxuLgFgFl2ZfQUYp+TqukoqBDp7X3HCby7kOyOLJUgQmQzyGu6vR21qO/vYq&#10;rplaYytNVXkozXuAShlnF1D65GYQPNIpebjushVfUT/fHWc9cuPXVI3q8lwCbh0GWnPxqKQZWbVj&#10;yCjvQSfBqqrPg8LqNgQma3ErrxXtLTXob86Be6AI0aVkLWUr1hUte4QYspPkCnU3jyCpcBQpFpyd&#10;QELFolkvxFfvWKpalbiavCi/F2WQJJdC77cjoZLPz3ORFQ0ipooyrHafoHXixFiUTlalrRiJDJzM&#10;sZ8gI8d+/ROKqUgKCVh0KWBRq/cAqakYiw659KtYTrJIwVzFWCSTpl39cI3zxx+WLWWvIfksF38v&#10;vwAFa8VUVOqvXiHJIHU3a8awhyeRi8CiXL+yQQKWvq5GZGdRhpUXo4rgIqf+vRUFKrmYKQN2eSKL&#10;mo+SwivuoJNkWzSdel0VqpJISjur4E0gIskgJiDpsUYgUgexTkBVrSpjpCzRJk8wBQFXeXKebRFU&#10;ePLtESBUZSuHMv3dI76PlezzpDtYURGWAqZKK/O9+RkUw7FyezIInYQ7QZW3c8fjDrzF3VM7ooJ/&#10;KjXf1QlLiaLPv7tC9qP/QcFigoE+rxiL2IMa+/S/SqpJMoj6q91fQHe0E+B1Ain/rxX9rwROsZQ9&#10;AoYWuOpBVKkq0N3j/6NAr7xMlC7WQlKmxypPyQAVs5nkIhEorfP7UBxL5tjKNAk8lOI1M27er/e1&#10;mBZfp0WuAK6Kw5yxI6pz4ev4+DDPEWV8BApzBOwAn7OgClWCgpk/eclaCCwGOLyugK4kmbJFkkmS&#10;PpJKAhcFd8W8elorjAHZ3CJdEqTmJzsMlKwCmLJHrv9mu0mQVIOj/ifNihY7VFBbsTjFoJaUhfL0&#10;8n8Y4W9J1ksQXlNtCzcMsTm9x4FiXErVG4MVoyO48zdX39xAB8/t3iYMUe6M99Txsh6u4TabN93b&#10;WmaxlXayi+5WmTpVopmMpYzAUkCGUpwnVcC1R0DJI6DY9FEemkutjV8hitKiHHQ2FqOgtBLL7gqU&#10;1TZYMLekZRxzk00EzHrs+TTXOh+N1QVo59+7/+ARJSDlUkkjWcYU0hr3CSAu3G2U+5xMogYohaYQ&#10;W0XgIQNRFa46oWXaFCnbBXVPk63cqllAeEaH8/wSD0I116hswbxYkup2EFa4gNDS9c9SyLqYM2w4&#10;2a2UJLut6LMOzWa2HiKBC4FFhXGKdQxw8ao8f6hb7uKSP2QqZCENdWUGIhr/4RofJAvptqCtS6Ay&#10;1oseSqbmOiI2X6faFzEV9QqNDlEqEUgUNLRL0lkNNstWEVxpAeqqislWci0zZM2HlSXc5bn7kpbv&#10;akdRjIK7/xZPYnltyAZABkMaSbHCHUpzduTiLqCQpFGWQa8XsBhT4KJSq75OYAtsUjvLq3WPQLGj&#10;1K2AgjJCdSBiMJpWqCZH1ZeIAak1QEBzyBNVLQOKW6gRUPepGfGAYKG0pbS57BTUnyNqrpNWjEnM&#10;Zss3aI5vSnEqvbzobiUA9jl/f8kBzk1Lk3PhS7qQ3cgxX4HcbZkK8XuQXBH7UkuAYiD6O0qbWl0L&#10;P6fATovDeov4mVTB6vQOycXeicFMcmNQl/CqTz06AzYwPki5IRc41WQIJNYCmvUsUyb+TS5QxTpU&#10;z6JeJPU8qftZj0saCXQUg1nn/6SgrGuolRKGoECZE3QPWUDdrvNSWbnApGN5KeaibI8qcXV9brzb&#10;4iUaNRLkfZIuev6Cq5OP95CFCJz4OgKPe7DR4iiqsxGALfB1Cp4rnrNBYFmW1OX3r1S0risNrqI9&#10;sZlpfj7FyRRrWeJjjoUD/y/ett+YgK3Yzy6/O3VG67tT0Z3Ybz8ZvEospinvxV6GenW0oKOZjL6z&#10;wZh9V1MFAaUMrQ0VaKguRnNNCapKcyiFFKj9zFS4oWdl3DNQ+dIvJCkkhaHNPTO3hO9biczWZYRm&#10;knlUrGPO1czNuhWxedMoqW1BS0Mxv6cqLM80IuXuAxwHm1BWUWYgUTZ1bEzjdvM+Qh9qdEgv4gun&#10;rFNZY0TiGw6tJkVTAOJlgVnssBYz2q5cMl+X0LtNiNfc6PwZhMpGoTBANrSKW+0XDmOR/BEa3kpJ&#10;JpA4gKK4itJaAhYxFkki9QrZdd4nUBF49HXWk7G0WOXs/5+1/3jSLEnPPbFcVldXd6nUmZEZkZER&#10;qbWK1FqLiJSRIkRqEal1lu5qVQCq0QAaaDQuMIMBcAHcS+OYkVxwOzZmNOOGNn8ByR3NaFwMd3d1&#10;F87n9zzu3xeFe43GIfmZuZ3znePHxeuvePx1dezQjsJOcZ44d+aQuivrrTTo6nDeMl2fYfUzr4pp&#10;RvQNE+rYPQ6kcpaFi2oQGgXH7+nje8u4LMmaVepzrl/hNRbbh7YUtr9kf4rTUkyvpybsE0DQ3sgS&#10;c6wDs2Tpd+M3iHCzlQH7yjIUfcuKBPjNnq3AYHaD5xxhdpD3SISskfcAmUwXYkrvr7PXiLoA3hvF&#10;szlx1iZdlAz7zeK49T4fj/F7sPUhz9lXVc+YvCaBZbU0DsDWHXsilPBwUv34myc9qpD5J0w2OyUF&#10;SB9ewqNyoVBQlCiXu+MMU7OWBbQjZhbDezW2At00Jmq98uFdsrpSsk/vMgTN6E98PwiAN0mSImax&#10;4lPl+YYuHMjqHlPklZYUHau5seJM5rt7RfD+xF4JqboTjBSNMQv2SuFYVkaS6Fbi4xhXO9Idm2Tu&#10;xiQT01BgOKLxwdBFulauCdk+kFIcFr9Mqg28Ry4oZJy1RTjOQRjD7naBWljIeMtBwi9lclfKBP8J&#10;Q99eZiBkQrh7OUqH0xU5QB6UyhIBEBbOa0YQqc+98ZwfzdKBseF97pLSLbp3jfOo2b83ix45bxqD&#10;dFPpXlV3hlEk6B76qLsopUJXGB/Ya1axG2WOim8PmDdPH9krZLKpnDi4U3XN9qxH9m4u+4dWln07&#10;N5SDuxjN2aD3Q2XntrWFHfmHNnFm0GqPBq2RDA72o0zoUWQx4rKlQi6L51rhLOpf7RGZRfuyZQKr&#10;mg/sXm8Xxb3R3WX22gtl5uqzZVbfunJMMvrF45Pl3cPDKstmIQ22nHyu7y6VPpy4OHiXHLO/BCTC&#10;gkW2VGBt0AdrxsqnTPlfe6v0DD0sPu953ViZs41d69QdklL7yYqzHoVC6RjlrJ3gXCE8zX3low8/&#10;zNCy0EkUy4CUCigFxcJ/Tjxc4p3l1guKnZZiOC6EclKFHjl1wMpk25a1VjA4ZFkrxBohpi6PCn3A&#10;mPhiDu3Z6inZnKVCHBYtsoScoeXDe7bZt8KhZawt2iR4t3F9JgXt2rnFcVAsIBiYkfkbbA1AF4AF&#10;diiV+xI8z0bVe0aoYObPn9Xp/k9YoHfJs0AZAcJhB3zFqjKTFuFCEXi7A1l4DzmLeUA0LON/JnTB&#10;CBBT7dmnlsCucukWgXykRB6qywHDPbmh9JiNe13531Ccy773zFcpPawcTtB0uQSx6Zp4roQQibo1&#10;fHvuxE6VM36St6Snsr3AOYzzVkjq5ZQEV4oEZufQMhQWvoBxWerb3qGNURN1zYSqvn73QN9edjy2&#10;eWTODDNHWZSHYkORsZ8J16fqnjEZ7IG6A8yvuT92uByX9bsk9PlEaJBzie5VBzntEH/KmH0RoBcO&#10;Q/PsV3WZ2JEOBRMEc7HcUFf38hmVTwpin5ArB55xT9eILk8UBoHtLun2sF2FlIeQJ+jlDvNKJPis&#10;oMYpy3wYuksMXzOyw7Ob6lbRrbmu7pKPaZUCsr8H1CT64sgnX9LkMHr2eYFWKG7yhoZ0DRkJYjSO&#10;Ieq20Tf+Mxzu7HHTda6zcl7ocPKkvrniTcjOHNtTju3bVC5LkYLqr12QUT22S122LeoqbS07Niwt&#10;2zcMelAAxbJr+0bPtt28frknxK1a1he0wsmj/Rj/JUIti4xcWGbTt2Jb+WDt9fLT1ROZgbtqrKze&#10;vNtdoecTQ2XuquPlg/6jZeHWy2Vg0/6ybMvhMm+DkMzOY+WjDeNewEjXxnu2DI54i8sPV5wpP1l5&#10;vsxfP1LW7Tjk9T8cvzpnx+vy0eap8v7621JCw2Xmxqs+KoQ5MT9SGj9dekz3+q+0OASN0aYZK6VI&#10;WDnZCu31CNKYaEqmEqNk8KmkO5QVzuvXLBc62enNbPCp4E/Zt3Ojh5NPSDuz4zhKBUVA14bNs1Eq&#10;Jw7tklLZWcbV8ExwGznFbnKnvA0CM25RNiAYZuQCKTesX2klcmj/do8Y7dqpBtm+2f4WnI7sksaJ&#10;gcwFeYGTUJCVYyFodIZ0OTYDQQZBtJ3wQScPxMS3L4v5xEzeClLKAeTx2WMpAikN5n28fSJB9fAy&#10;e6hesDCzJ62HY5X+m0f4WVhxPG4mpMsU/4W6W8oXIUeB0Id/re+yapm5N0IYMOzUZcH1vSobXRBW&#10;NadbBtLCeWhfCUPJek6X5TXfMhNY3+Pjea7n+EQ4WpQhUJQGSopFh9yzfSM+GhAXWzi89qZPOJLP&#10;qLzQhm0CTihIEev/0zsnvWSBY0hAN2/toGTdDOtnpGhujXiHOJDFI3WDOMzsNUdb3L6qrsMR/0eo&#10;OPsZ5ypD9MyHYV4Rw834XTj+hEPKvNJZyIRh5KEta8p1VjZzmuLYiBCCEIwUzC2hirsSfAL/OTrk&#10;jro7HO/qkxfpuugeQzIllOlRPCkFP5PSAblwvCptw76/vANxQFcczCCsW5ePeFRo4twB1fGcFCNK&#10;WvWWEcBpzszoJyBDITtmQoN4rgs14YRn4iGnJXASJfxAFwnHuXlP7cdIFfsLnVD3Z/ioukGHtpcj&#10;B7aWg7s3SKFyPrOUydbVZc/2deUgR6tybKrka8OaQSsVukIML4NSCIwM4Qdd2jvfI0WLl2/yiuP3&#10;Bi/4UHeGjKfG9wm5MT/qSOlfvb1MXtpR3t0eKhNnt0juNpfzZw+WZRs5yH2fED7d271l5MyxMmvt&#10;SPlo+ZnSu2q7ENNAWbh8Rzl2ZIfQ3NbywRbmsNwTyrmh7tANL3SctQ6UcqH8dNUFnwzAoWhsb/lT&#10;Noja8rB8vOF2mcFJhyzDZoFh5quk24My8b2UjIehVenmvGXbPPa3PXaQfuNu9RU3eVMnukYc6cEc&#10;FLozZ2XhcNiyaxzDaoc4MdGrZo+q63PQDmB8LKATujdnpaBY8cw3+FA2ssBw09pyVAoJ5yqjQSAW&#10;NiZ6qf7uSzU480BAEi9kSbBAryVk7FoPU8AAr++c1//L6lcz2eySBESCMXFcjXDClvmZLDIe/i9f&#10;cW7yTSkfKZgX6cawNy3bQOJ0fC5hfWdUAELRvdDK2+fs+M6yetb5XHY+dtYKMaFU2CbBTlsrB+aL&#10;MLR82uXDwo0c3W6l4GFsMeMzFi5eP654cQCjFBmZYjKf92IBqSjeU/tcUE7Ae90z3+IeE96YCarn&#10;KgtbN7JfrBlfqOaxEMgbb2OJk5bVwefUFTxmRfL58zFd9d3dM6LNUdWFdU0spDxVxs7sEF0Pis4c&#10;eHZSEH+PHbAPb+DYJUhY7ZRl9nKGg2+pK8rsXXwrV2VsmK17T4qEoWUf26r/dIFAG1fOHi17Za0Z&#10;OuZQeI8CCWmgRO64a3Kk3Dh/0KczejmG3oFw8K2gXG5dOqTrcR90NiX0cU/K5M5FPZPhuHpmv1Hg&#10;3atHhSZOSUEIEQqVMZ/lrro6GAk2jLp75YiUlxSVEBrzjEBptPNnz4UwhV5fP1E7QH/mREmB3JlQ&#10;V1NdKpSLfVVuX7Uz6Bl0IyWG0WEC5fjFk+XYgSEf4HdOMnN433bJza6yd2itlQrrgnZuWV02TlMo&#10;+FLo7qBM+qVI+hbN8zwznvFuyWL9l6wyXAzq+MlqdW023SzzN5wrDyf2lctjV705NkPFH68cLpt3&#10;HSpDO3eW05xCKiPPRLk56y+U4VN7yvgZydfBDWWvulFXhjmMfk05c2Rt2bpDSmb7tjJTSostFmZu&#10;vu45M59sFCoZPOntK9mP5ccqw6yttzx/5sO1N7xu6EcbHmVrStDK4oXzPFFuzaooE1Y4g1zoBq1a&#10;Vaf4S7HgX6G7clbCPazuEJp29/b1he0RmPg2rO7HiCwYw8yjDDNLqTAZ7sSh3R7P51jJi8MH1U1R&#10;9+nkgXLyaPXVSPGwKBFFQ1dq1fKBskVKZefQprJ/91B5cFsQc/RM2SbFwsJA0MgbNSIK5TlrOQR9&#10;gcxsIYk1Bo3Qv3a/+K6UD/BWiggnIYz0+IYaQcrFw4yyMp9LkdD1AcrHkTkpiyREJMZixiZKA8Xy&#10;2XO2NkiXhuChZqGcd3bigTAEj7m3/2VS36NQUHSyhGJCvgU6091i02lm2rJV5Yv7qoPQAfu2ggoe&#10;q8vGamcY1Sf6CaHhTL575bDrxB6uDyUYntL/gNXNZ+1PmZLgMKLDuT2cO3T72nHVY0RxUD4ZBn91&#10;nzk3DDfL4gqlcJLiSym1N/dPS6GgaBX/9hkLCMdsPBg7Ioh9SPkfFSI4VobVVnQlWLl8CV+bBGf0&#10;1D7Tm1GZ88f3lKtMDju9X8LKuiDRWu3BHi5XxQ+guitnD5XT+7fZF8N3W9TlpW3YWsFdHrUlExQn&#10;lc/4+SPl6sgRKQOeC9EIcbIdJucdxeF7tDwQEr0vZXHvqpSEDIwnxAnFTF6QZb6qPPFjqYv4RKgE&#10;1HHPPhR8WSNSYlJelw4X9uS9IxQzJWXzHGUvuoJIWQMFmqEdmHxH+b3Np8Lbx6DEizZAn3PCJXyh&#10;9gf54uDnsH8UE/v8sOk6h69dFeI6vGeTF2KybMKbZS/v81Gq7He0GpmTMWe7kiWL51u5ZOoHAyzs&#10;yRJn7oKt17xNAZs9zdzI9ggcDC/BX3mxfLhusryn57PWj5a5TO3v17slR0vP0PWy99hwGb+wrTy6&#10;e7ys2bKnfDR4wgeXDe3cVfbs2lLOHV1Xrp5eK0W4taw9cMXnD324/UX56brx8okUzKxN6kYtlXKR&#10;Yvl4tRDTpuvlo1XnymyODBGq+VhIZgaKg9Eg+nIojbYWqDNvRWFQ2tGbPHHVO9YIMRI0fHxvGdq0&#10;SuhkXznIMatSLqdO6Pmx/R4J4h6n7R71pY8e3KmC7ikjJ/aUS1Is+GTYsu+CGObMsd2F851RLOzk&#10;z/R/HMfMW2FyHTNmH6mP/vb5bftccNIBXZlnwMQknKM3TwryXRS0vSRojyNXsNtrftTAjIK8fS7r&#10;WkdNLp4+JDgsRSFlwuFgCPArMRDraRghYUbr0/tjsbRifHwg3uqR7sRddYWkZHDW0R3DkjE8zVA1&#10;TOUu1TPdv7gpwWXxH45RMaK6RDfZaV5dgZdSNqAUznn2Xi1PWAg4qnLTl1dXhboJibGxUBy/Qky3&#10;TpWzuwfKyK6VisuQL5YXxSSUpC4PiKTjqKVrqHt25p8ap5sixaaysEUmypMp/Ozu/xjloe/Y9uGx&#10;EMnLeyC4Q1IqSkvlYBOoJ3fOKo3DQofD5cVNzlY+LcUiBCk64uDlHCMOkMvqYyaysVk2Q7l0w/Df&#10;gJBYnnBe4ZwUD2uBUIBZZMgBZvdxnksB7pCRYg8WNub2pDgplQcsgBzPPBYfNI8vRuiHJQBj5w57&#10;9q0n2U2cF5raWa6N7LWDlq4TI3Cs+bl5bl+5IUUyfGyPFQIT8Dx3BXoznUAokU3EcRqzW95dlRU+&#10;YELiwzvXypS6dy/0n2kN+IqYicyxJ/bdiB/oIqFcmDyH3+UzoRfOhsJYcdjdV690NRq+6VMxCT5L&#10;6hmr6cfdLgd3b1YXaWPZLWWzQby/Q11EfC5bcAesWy4Ev9ouCO63blqjtG6V718dK796eaK8vLWv&#10;LNww4jkmH3PG0PLzUhR3CnunLN15tyzefa+8t2qi/HjgRDm8f4O6RUNlxZp1Zf3Q3nLu2KqyQb2F&#10;+RsvlVkrJKsqx5wlm0vP8qHy+cMD5bu3Z8r7q8bU1bqkqxTYtntCKqfK+4v3S7Gc8wJIZt2+L6X2&#10;k61P3UX6hHOF7DtRYOs7lAyKYzldH3WF1uBjkbJpk+JWMmlOcVEATNNfo7hX1G9jjQVEOCILdLJO&#10;72cfW9YAcQLioX3byogs2rD6bRfOHPQEOk5LxI9y8ggrn5WGukY4W5kTs1QoasOaZe76sLfLjSuy&#10;os8feRjz7sSIna840exoVSPSbcBLTxeFIcLPn8nSSGARKBAEw6icC0Sjv5SQPpFSYXtJ73wvxfLu&#10;+S0JGv1lfCscywHknRCD0deeFETcW47s2ph+tRjSCxAluDg/2e+FLlRTKjDUW7pMD0mLZzf0HQyE&#10;rwclRL7KU88ZTWHExEeFALOlqNpELZzH+CPw8eAYJi2UGyNEnognpYOAvryH01GKhmHlB2OZbCcl&#10;wiLMcaGMZ7dOKn/8N7Kuj+hi4Q8YlcCeEv0uqVyjRjnsrvYYp63i42NhX9spdR/uXzsiZaPuhAT/&#10;grpurP5mJOvo3i3lFmiBafGXhBJQEkJgozI6DO8yNM1eJCwCBUneUhteV/eH9mcNzcQ5+vgn4mRW&#10;m94Q+uGQs2PiFdYX4YBlOJmtKb1XroT+FoJ/mTlFoBXSVz1ucGYRo1xSYlIATPxj9Ah0xZwUFmsy&#10;Z4duD47dO+oq0ZWcUjyUCc5curkc/YGxYTU73zER7qXagM3NmfzHs+fiH5ZJMALHTGbOtUKpXBWf&#10;j5/f67b3bGchQWZgs1cyB+Ox2Rer7796c0d8d10KZUzK5paNHidHfCEDyKbrX3PgneL87LNH5iu2&#10;kLh+dr++m7Ly8bne6qpzdC9nVn3z+Hh5dmNXeX1zqLxSeG/zS3eN3us7moWByy6VmWuulEXbJ8p7&#10;bOCk7ssHy4aFKDeWWb3rhej2lPn966SQN6snsLb8pG9v+WTVSPm4f1eZw8Q6IdGetUd8UPyHa6/4&#10;VMUPt055eJqtGJbtBwmdKe8tOeGZt+8NnC2fsmxg/S2GmzM2TncIRIIiwY/CKJCv7galS2Rfi+Kg&#10;LI7s31GO7tlcDuxcr/87vcT7xIEtZf/ebZ6zwuS3a+cPZzhayOby2cOe3j+qPic7y50UYmG7hC3S&#10;vji4fL6QvuOMonXS2IwIXRB6mZKVeHCXoyfGPbflgSweoz/ea1UN7H1F1K24IXSBMCL87Kfy7mlG&#10;b5j56UV2CmxEzYQwz55UXBx1OEyfqtvBCmOcr28e37KVfa5GxS/CwjjmMfiwLPXREVy6VPaNAJUR&#10;WCkSD0GDVNT9CVq6IWZg/xdZJ8Hg51I0jEx9/vKuynVbymPMfpMJwXwfes7MYFlF72eLAlJctqHM&#10;BtlM2GPeCcqHcnEvhSokBNO+BLYr3AARSckA4Rm98p4uKt9TNiiSInwiheg9Ru6MWKngk7EDWrRg&#10;O0veTV7cL3oJXUzQXaTLoC7QxX1l8tzOcvPCbqEXCayQ0jUphktCn4z64HS9K9TA7Fe6F8ysnVC3&#10;GCdtjg8ZsaP2vrovTHBjli2zo9k2lF35r40cEnI5KwNyukwoHhPKODWAoeZJFjTSLRpT+rp6R7or&#10;+Gjwx6gcF9V1Ehq5LYXBHJZx8RzdKYaRQUoovHusWlYZONtpYlRdQwk//haMkJGLlDn7yGSCHCNI&#10;o0Zc7GGD0pm6AbIbkSLDES20clVIiLVQSpP1SKBQ5jhNCcmwxiibfclAqBvLwABdJI7kxS/3tZQD&#10;yoYNt758fat8y7nhn0/55MyvX9+T4rjtI3pRLt+8vS+e4rhWRiulnKRsvnp9X/xzS7x1r3x7f295&#10;NbmpPLmyutw+PeCFghxc9sGa+F3eX852lLfKh+zRsvR0+WDgjNCGFLy6i7v2bJMcHC99y9ZJSR8W&#10;zTeW+1e2lz1Dq8qy9TvL7j27ykfrrgnV7ClzN18p768cLbOHptTdGi7v9x0sMzdPZkvKhUNKd7h8&#10;ummyfLTilFdV/1hKbAZnmbSzguyw1X+eERjmpQuEQolDl1XQSwR995b1es8w2v6dm8qpQ0Nl+6aV&#10;5fRhIRMpj2tXhsuYLAsrmA9J0TC1n/VAIB0Uy0WhE2bpMpeB3eUYrmbrBNZZoLjIY5O6QRNXz4lx&#10;xKDM2rx1pRyXkmJ5PtaCqdQMMef+itEMiw1ZuwKCscBJiWDpGWK1QOo5SoCV0E8FiT+XEuAZk+vw&#10;8L97zMQ2FAiOPlCRGEgWGmZlb1QvQFN8JpmxsJDJcAgueQFpM59hVHky5X5S3SyO8IgDl53q8Ksw&#10;3O3uEehJyua8kBxKBebx4kIxDddXj1lcmJEl72cLolF9UQbZxIkh7HTFQCf4E7xlgvLy1otCJnR3&#10;bqtL8EownV3jKF9GprDgDGNzbKvqL1ogXGwJwFIANqcCldy+csyHgnGQPEPSnD7ICMvk8M4yeXZv&#10;OazuL76Qx1L0bEnZL6Q52LuonDhzwu2KIqD7Y6etDAErfpkpy2riW2Pq2qAcpITYcHtKgsxG2nfV&#10;xWILBbbUuKm2Z4NtdpLDn8LSBTb8ZtsEzpmeFDJxN0hKKbveZZ9clFyeS4GxRgylIZTD9hk8m5Ry&#10;YnSIcjCMjDLG+HDUCMPzXrulAEp5pbaCV1h5js/NfhkZl+d32XJCRo7hefEJTnno9wp+AGGqjd6q&#10;jeGRt+o2Q2OOxP2Ks785vveVAv+FPL58fVtIRYqFs6qkcPDLoHzga9DMl0IzTMB8KETGKZxfS7mw&#10;A+KX9w6URxcGy6PRNeXFpaXlveWjHqF5v/+IR2s+WHG+zNzAUahSMuz4xjqhzTdL35FX4vFDZdfh&#10;U+X6+c3l8pmhcuLglvJR/76ybu+50rdicxk5vl28cbos2XKy7N6/s2wbWl8GN0qeD+8RmjkkJXKy&#10;/HTF2XJA3eChbevLxq2bJWPHy8lz6iZtfpq1Qjht8adkJEhIRUoD5IJyMUrRc48OGdksLBxMfWT/&#10;UDl+cGfZIcQxcnxPObpvS9m3bbX9KldGh60kju3fXg6oz4Y/hnU/3r6Saf5CLwzFrV25zA5ghqwv&#10;nTuq/uUGr9xcr27QTt2fOnagHD20u6xbu7xsWLvSU8ebImEzbJxpWOdXU3GY4aHH9+G5BXjq1e3h&#10;PyMhbLyEM5PRCt57x3ZQBIetP4oD9/UUFlyMMcWaIU7UUxfssaDuMJs+SQinUD50T8bV0FJON47L&#10;wrDFpLo6dIOYpyKFQpcHhWChlzJ48xRnMPfNJ4NPRWWUlWOrAZCSu0FSip5Lg29FXTB3j1AsEn77&#10;gSivlCdnJDHU/phNoqQQ2KkO4Wfz52cSUPwIVhZSYsyGZeIbh6ZRN5QJQ8/sK/Pwuuo4Ljitbxmu&#10;ZV8S5rIwVM8GUk+EWFAkU4yiKXCC4qOJY15ACXJk/xMOK6PrwsRGVjV7KwWhGNAJO8SxPwvOWab4&#10;49vwtgggA6GeC2cOWKHgrKZLQzxG4Dg7ipETNojCn4KD9841ukvqNildfCsM1XsFteqHr+b+pCyx&#10;kAr5TRlFDVtRcTAaSm9KigmlAtJlb14UD4fTs/7HpxpI4T5Ulw80B+3sn7mJ/4ajSaRwhHDcHRKC&#10;QQl7mYVoSVeUEbmX9+j+sVYKvrok/jkpY8Km6igHlMXN8s2rSbXfqLvOXwmt+OxwBXdzhEZAuUzk&#10;9Faq4isrHV2ZJoGyQcl4Jrfan/PI39w5VT6b3Fiejambfn1L+e7pTrXNofKTZafLR5xMyEiNkMbH&#10;qy/a0frBxnvl4023y8wdT4UyTpSNuw6XnXv2SpmcLZ+sPl9+JGX06UYpphVXy7x1Z8rs9RelzI6X&#10;+UM3y2YpnImxY+Xw3jUyODslv9vLru0byubNG8qGLZvLiaND5fPHbNx1tHy8/ESZASLBr+KjVSti&#10;oduzWs8J3txpORN2lnjXuHlzZho5nFI4sV8I5dh2dYG2luEDG7yaE2fr4QM7PI2Z4ejtm1a763Ty&#10;yG6/uzR8yM5auj8nDm73XBdmJRIfBceucOzzuXfXlrJtyzrPWWHLhN7FPUIlV8UEKBVZAnULUCzP&#10;pMXHpbSYJwGs//x5BJh1MfRjQRc8Y/SGLg3zU94+YpRIiEOKhy4F/WYOAmO49emt4+XBtf3lkawP&#10;c0JgMnZo+0pwlsAeuCAULAj7z3KGESNIn6nx2coAfwlbNXDv4UkFujfeghKEIQXIIkH8Jeyqz3J/&#10;HNA4UNn4yYhI5UGhUD9WL7N3Lwsj8b0QXoqh2U7yqYQTBy7rm5hn8VzIC9+T93Sle4QACHndunJI&#10;jM++uwzB825EadP9OS9EIoXCcgYmd+n58zsSpJtnJJwSFAkHoymPr58sx3f2S7CwzsoPNHPxULl6&#10;EmfpftH/qISW0Z/zEuaz5bYEmK6FzwnCwav4UxJ8/GMIOb4Ndtfn+JILZ45ZmdwWwmUmLWl4k6Tr&#10;Z8u2zaulUJSelEuOfs0KaCbD4S/xni9Kc/zcfnXhjjht789CWUAwQjXuelnRZHQqigXFMVLGxDco&#10;PJy4jLIxuxbEy0RGb5SFEtE7L7+QYnkm/mDWMugW5PhQXS2Wf7D9xfj5nVJeB61MvqTrq3RYWvEL&#10;dXF+9jqnY7bjY6IkdP/mXvnm3UMhFjZ1nxJP0dV5IOUkQ8UokgI+Oo7yZasPd5HeqrukNDic//Nn&#10;18rP7mwtbyY2lWdXt5Xfvjta/uqr0+WPnuwtv3p2oHz7eH+5f22o7D9xuqw7cMHbSDLpzUPCyy+W&#10;Bduvlw83TxnF/GTZGe/HYsTDIsN1Y/rPYfHjZbEVy8Wy8/BxgYIdZc7yPeVDoZuf9u2SYtpdrl/Z&#10;W4Z275OyPVwOH9pZPnt8qDpvURooGN3juGWSHOhk+WDdWW6AK+cKLbISQikcP7SjjBzZru6MlMQ+&#10;oZJDG8rxA1vKaSERRovwwVw+f8TI5pr6yygVZt+y6vnIvqGyY+t6LyNnX1zmr5wRasGvsm7N8iyo&#10;EkoBuYCaGHZmpznWeXilqVBLjqK4osrI0uiZT7MT9KSb0PYbYTjYs03FNF/KMjBkC+J4K4Tyli4B&#10;yEfQ1X1pCSoTx3BawkB3x44LxuJIHS2XTu4WQmA0aFQMra7RhWOG8Wz8/PYpTtrLQi9i9MtHrWRe&#10;P72tazaopkvEJDhQC/vKgmBYY8TxJMx7yNqf7G0CI2MRQTWgFY79AL0wIvEAdKL8QS/ugiEMUjIM&#10;kaJ0bFElvJnMJvRiJ6y6eHeZ2s5ozrAVDt8zasNCOrZ/YHtGlOgTKRSGtlmnBLRnjs+Dq0IA6o97&#10;CFvp+jB2QX4OaX80eaTclDDdubjPBgZnsEdjxtV1EUqANigYFAjdIOZ04ONCkB/LCLC6mcO9mKx2&#10;T8qCafYcSH97TG1xf1zd3wsWWkZFmGLvzaaYw4ITV+mzWNFbKyjg02EzJlZGj6n7xHCy/T5SMCg3&#10;5taQvo91RfFd1TdjdMFGPP3hkZAdDu/nOPaFaB+DRsRLdCWnpByeefGmusJ6zggcDnW2XfAmWTI8&#10;+NmeM5FObcRCUkYsPadJ9GZQAH/XF+IT0PVVljSIHg+luFAYX3M0L/OLZAi+kaL5UoqFzdU/B7XI&#10;MH7JqBIH7L3JoXccxPe//rvflD/65mmUzo295dt7O8vr+/vKdy8Olt99eaL88WdHym++Gi5fTu2Q&#10;ctlbvniwp/zq6b7y8/vby0eb7pUPFdg6gU2ffrKu7o07MOI1RB9tmCg/WnrSB75/vG2qrBk6WNZt&#10;211uXRoqXz85XNbsOCxUO1RWbNhZfjxwsuzYtbMMH91Slq7drp7HhrJrz86ydbcUyzIOekepsMGT&#10;lAqIhT01Vy1jRzkpnYGsJSLOgvlzyn51bY4K/rKg6vjezerqbCqnD20p5w5vsk8FpcLoDtP9mdZ8&#10;5TxD04e8aPGyLNyZo8y+1bcHhrzP7alj+xw/JwFIkShv/C0njuzyXjAb1632SmYvtFOjM/KBs4xV&#10;xThx8bl4t3YJIEdmsF0Cc03orjDKw7Ag3R5Qxhs1LoiAZfSMAtAnps/MalcmR929csBzHh5y2LgE&#10;7fld9k+VEhk9ah+Jd85XGt7wSQjHvhQhD69s1n/7TSTs+FFATEDybNaNFZTCEYS9M35S+bNwkLkQ&#10;9O05BExKQ6iEqfyUzYhL93Y632eCHZPy8NVI4RjJMBelWlQmyDEULCZ/rf+s4L2nbguIjPVCdGlY&#10;E4XgM0kMBURXkLJfObNTwqsuxAU2pz6nuEIYY0eklLKMYErfvBDUT1frlPI54W4T8zzuik6PrjPx&#10;TEFdqnM4coUCUMympRQMCAF0wBWjwEQ6EASLQXGqMu0fmlyVMmB/XrY4YI8XRmcY/XkqOrJzHFP/&#10;6SbhAGa19EUZqCM71pSzBzeLp3ZJSWViHeuqrgs9sbUCB8+j3LIsQO1MV2hCzwgqD+lmCUH8N3Sx&#10;mfjnHfykuFkqgSJ8KvqywNI7/WOIQDBCYYwM2Vc0esDdyLs4iIXMJs7vM//gq2Pk8M3UKbXdNSub&#10;b14zOoSTvzp08cEJAX/1itMS6gRNRouESF6KL1AqZ0/sFpK5aTT+pb7517/5pvz6y7vlH//ycxlJ&#10;RiAzq5njY/7o8VD5/s2+8sun+8uffHai/NErIah7+8rXD3aXXwq9fCsk8/6q8fKjtbfK3J2Pygcr&#10;LpQP110vC4fGynu9B8sH/cfLj5eNeMe5Dzg8fvvTckW0vSnjcGDXurKkf0k5dHCobNywsoyf3VQm&#10;L2wWsrlcPtA36zdtKvv27yq//eJk+XRwb5mBU5bD3jmQjGn8nhjHKBAoRl0g0AyjRcTpXbSgHNq9&#10;wcvCj0i5jF08Vo7u3ypFsLeMqr+NP+SwEMr2bevtqGVZOIv3Rk4c8MjQ2SNDdviyxaQ3gDp9qLBZ&#10;E6iHMfp1q1cYsYyePebRJCYKbVV3iBm4T5lSLe3PSJA3ZFJjIZz4KrDyr9SXxfoxxMk+IS9BDrIs&#10;nCXzUnFfSSHRLcKS4MTE+coMTLogD5lJKiUzeSl71tI/fn5HXYDbxxUPB+NRKRPFkeWmz/zuxbgR&#10;kPvAr+gO4Vyb9BEdLEZkOjxnDX2u/jHDyvSTYQz2mUUJ+bxg+3QkWCoLB3QxCuW6yap5syUxOhPd&#10;nlNuIa2pWxfdPUJhennAg6wVwmoyBZ16PaUrp343Fv+pEAs7ml0+s1tdmVPl7NHNquOpMqV+Moeg&#10;P5w4YiWDYE5J2TG0zMRC1hAxt+XpzSMSehyXEii6ASobK7CZsYyioSswfu6Q4gnhydqfO75DaAS0&#10;g8Dh/GQ0ha6NhFjCy7YVnNfMLFlGf4I+6cKxXcHFcl7Ghm9AIeyna6UkJHNk7/YyKcRxaM+Wcuty&#10;JtltXLfCI1CgHuaxcAQsysqOWLX3vasHLfyUgzOSmOg3df2cECVLAKJo2UqUhYcoVI8AyWjR/QGl&#10;gCTviAceqc7enF30xpmLggH1sk6LCY88Z7SNESMmQT5V22EMKBM+LA5Gez3FTOtMOByXAue87wfj&#10;h6Rg8NNdLz///FH59rN75eef3Xc35+fvGBUSWlH3/atnV8s3Ui7fqrvEGeS/+fmz8r/9978t//w3&#10;P4sPRsroX/7m8/K/+m9+Uf77//aPyh8/21/++suT5U+f7S4/F0L5+uHu8pnQyjdPD5R3U+LhW5s9&#10;W5fjQvqPvPJI0Y+Xny0frzlf3uvZW3669KiHkd9bcrTM3/O8zNsxVT7a9U502i0DzQzlLWX48PKy&#10;qH+ZDInQya6NZZ66RXMVPt5wvfStHBJCPVUWrRViYXJcc9Ay6mPkIoHGt+JJcUIr9q3MneXrmaM7&#10;Pax87syBckIK5vLZg1Ii6uKc5f9Oz00ZldVgfdC5k/vKVUFghpV3y+qcP7677N25sYyrgRklsh/m&#10;wE4fOsYJcGyLwPf3b14qWzeu8PRmnLgb10nZSBGxb+q+nZs9iYhJdzuH1kuTqn/p2anMB1Hf1nuS&#10;SCBl9TKPhecTRizMAWEEgq4EXSiccfSpsaIPxVC3xOxYKaw9jrtn9vZjxc/Ycr9BYagPzbodEIqd&#10;qrL8dLW8NYIUBQsayfcFM2JVrlcoAQeGgFkJy0Q75kuI6dRt+1zMMX5BFltKMbvxg3hwPJMeozgg&#10;lThy6Rp99oKDy1BkBEHl15MShhHXieFk5sx4QeIj0B2WmH192Qphf3mh98zjmJKAM9HvqerJMDzI&#10;jxGvZ4L07FXjWaV0h1Qeumq3L7OX7E4J9tHCuTzsIcOEPUaJbl/F2ct2nCd8xCpDwI9vy/pLqHHm&#10;Mk+EHfgYOfLws56z7ScHyuN7ojvLzGYU62t1G318yPVLis9O/9mMGv/R5XPHPe19m7rJO7esLUMb&#10;13hjpM1rl3k7xyE936Au/LaNK807m9exb+xg2bh60Av76FKxaphD1RnBHD6y24MLm9YvK1tkgbdu&#10;YjOx5eXKyD4PpWOkKN9tZkErf3cXb2co2kfvgiRFszfqWqNYqQProh6BqmXQ2LoDNIrzF2XP3Cra&#10;AVT3jdqcI3q/EnrxJDkpGfwvOHg50wojxYglKJdRRWZ1fyEl9B//9pflP/ztz41qmGzHzN7Pn2XD&#10;MZTRL95dL9+/PlS+f76v/OaVFMojoZSHB8rrifXq1m4uP3siJPN4t+cOfbrzhVdF/5RzgtZdkWLZ&#10;XRZsG7Pv5ZM1V8rsXVOlZ/vdwqmGO049Vddnl3jxTNmprg4065ES2b9nc9m5c0vZsW2NkNtQGR3e&#10;Vrbt3l3mrhsuM5g27OFmFIkUCsd8tLksnNXcdpRjpSWbz9CN4YAy9pE4umdjuTh8QMhkqIxdOman&#10;LhtiM0QMvKW/yw5xjAoxQQ5n7WYpEfYEZU0Q81bYlwWHLSe+cQg2B6CdObbfTLBl4yoPc3szJ6GQ&#10;FxIapsq/qUoCX8R5QUUazEOlskxMuqKvbatJV0MCx/AucxRYW4MgsU9pZu6etTX3pj6y2DxnKJZD&#10;unA6ogzuXx82czMEzcgKw87ZPYw9b7MjPl0ThDmzc9lOQApL/W0UDBPXODYER+hDKUzWC9F9YdQB&#10;5QPsZ3EfvpR7srw+iEzKEaZG0FAmb54yBH23vH2u4Ht8OBzDynoivRcqsuKx8sGpnTrD9CyiA/W8&#10;oAyTmbvx5A6bTOteqAhno08eEJ0YscC/5GNLhEhAKwy1etU1I0hCObevHBF9OZ0Qf46ETujmzujh&#10;cveyupFCQ2yOzcgPZw6BwNibhglkoBf8JGwFCqJk1IsN0ZkEyMLCIJcL5R5zQ1QvLP+5k4dtuEA7&#10;bDfJptMXTu4pbHbNNH9QB8Pp7LVCd4ilAN4AS+3+klEzGYdDu9dbuO9ImFgSwCgSQ94egbKzWPVQ&#10;OZ6rrUFOKDpGAVEiTApk+wTan/OlcfiSJgfpP5VSeaKuGt1Rll+AflnvxcgaBoluJAYKo8foJLQH&#10;HWHkmHsFCv788SUrFibMsYmYu0hP9V9o5XMpGy8LEBpmEOKvf/NZ+fvfvi7f/+yhULEMkuJFsQn5&#10;PBW9hBTfTJ0tv3m5p/zu3eHyzdjy8s3tjeXNzc3l1aTCtfXl67vby/fP9pTfvD5evn+yu3z3aFe5&#10;dwm/6JHyI3WF5my5Ud5X94gtKn8ihfPxhvHy3qpJ+2DWHrpV7k4eLgeOHCqDK1eXnoHVZf22nWVg&#10;x0R5f+Wl8sGaG+Xs2SMqw5Gy7yA+lsGM9oBY2gpm+1iEVtjUKdP9e6xo2NSXjbI5X/n0wW3llJCL&#10;D14aPlzOM8WfrRGO7/EWk8yYxbdy+MCQd8k6dWRX2btd3ShZChYwsvctu8Vx+psPZpLCAdWwroi1&#10;Q+wDs23zer/3BksSstey9Di8vK7nxS0JLHu1CvpKMXiPDjEK/XQmqAFNERbmJtAAdJ8QNK9AxvII&#10;MjOEevPyETW6lIuYCKfnY0E50MrTO6cFWVlRe0j99r3lDc5bCdyre2fKO1Y2M71fQstakS9eTIhR&#10;zyl9Kb/7rL9h3gpdNSaawYgsBmRWKPCYzaeOiunwH/DuvDT9fiOtV4/YGoENo3D63vQEubfP7pZ3&#10;KJRnHFx2W+Fe+ezlfSkS3T9jljBHwzJ6wFqnSTt63zxmhS7XCeUnuF6V1PmTu6W0GBGTslCgO8mK&#10;bYSYzafePsbRfUFpitaiGfDdw7HqArHSmfkYOCQfMlp0oxvoXk1JwF/e5kjU3eU6B9CxD885zmq6&#10;XG4LCa5Td5qtJFEwoDrWOYFimGiGQDOyhf+DBYqsQMeYMGMWJMBwLwiHbQ/27dggRXzQxgOHLCcS&#10;4LzFWcvZT4wUsdzg+mWmC1BPfGpCXVdOuBuEIxenLUaI/OCPR0KuzIsySlQXGr8dO76hWCbPH5Ly&#10;UjdO+eOnoQuEQkW5eJdAHLe6YrB8nIvS41SBJzfYioElDaDes+IfVotLgbNNhd69lMJmD56vX6BU&#10;Lqnrc1ndpHGhmPHyhRTOly9ZjiLjoG4ZDt7vvnpY/ru//EzxOJJ3XIpEaT4c0/8xdZdkaCQbnwnZ&#10;UPevnpwtv5oaKt/c21k+u7m1fH5rk/0sP7u/sfzZu73ll3fXlZ8pfHV7U3lxdW15PbmpfH5jU3k5&#10;sal8e3dIyFTyfeZ0mbnlduHEw/dXXskWlKuultkbL5ePlp0s7/cdLj/hmNV116SMLnnG7U/WTRYO&#10;nO9ZuafMYGc40AhoJQ7UzGOhe8TmMhxWtoIzTYRkWL6Ns5U5CxdO7VZXRkpEioVjPwhsen3+NOuE&#10;MgGOVatM58cPwygRB4bj4OXcIVZDs5k2h1yDSvCtgHYYmr42esL/h6RYWDSGEMLU7JmC49HzRIQM&#10;mP/AsCjbTGaTbISZxlZXRZqcoV3i0fUYu3DIlgP08EhWhWngmfjFgVwMxeJnqZOf7sF0x9VPl3Bw&#10;cp6sloVOcbBKnmnLvJCH7OPCyBFBAqnuB8qLpQU4cpnfgpPV++nKMr5WGp8J0rKwDbTFbFysNxtT&#10;vfC8FSmTqjDeSaG8ecoCtjtidiESKav8l/IRs4FwmLuT0S+hGKXnLRikFN4+ZokAjmXBeZy+fC9F&#10;dV8ojglyHhHC4lrBXrQfyEPg3i8GRzG0Zm6Q0nqqdPSc2cDUhxEOBI+5QW2OC6Ml+HMeiaY4fUGw&#10;+DSYkHbn4olyXMZh16qV5by6uRwiNnJ4j1AVG5pnBTQ+iTv2gzAt/5JHhDiuFaWQ+S3pRqFknirv&#10;jWuXS2Gr6yrkwVwZnP2M8rBdAiNHKGwOQLsphMIo3jUhwgkpFrohbJT1QIoFVMr8FxZSgh4ZvWF5&#10;hU8e0BUEdfbYNh/XwrYMGCzyxiCxPIA5U3R14CdvviV6ZGlJ+IG1T4wU4TN7yMiQlAWzg+EfrqBf&#10;9lc+d2TIm4Z9KSWCX46BASMYIZmvXlwpX72kG3RNikbIRM84N7ytO2LoGpTzBV0n8RUT71imgu+P&#10;+TD/8u++K//6d9+VX744q+fqct1cX35+f2v59tY6KZ5t5e34uvLF7e3l9a1t5dUVKRiFt2Mbyrf3&#10;tpdfPtxedh6+4OFnjvX4dIOUxoa7ntbPVpUsePx4je5XXSw/WXVJ8SbLh5tulw+2PisnTh1gEWJ3&#10;iwSctCgW/CvMKZk969OyaAFnNfd5mj2KgWn1HF/Anp4jx/GtMKP2QGFrSoaNUTSscmYjKA4tO3po&#10;uxcoDvT3Gd2wo5YPONM7DoSn+4NvZYO6Qjhz8b2w6phhaoaf2W/FU+0lhKw8xqnJsR0wwLnju8R8&#10;YnDgrCywfRdAT6EFRoQQLiZg8Q1Dtdn8mGUAgrIShvvswi4mwWFHlwUGx9PPYjIOEb85mjNj8Mug&#10;rNhbBWcdCgWFRZeGWapM4UapsEKYM5txbuLDYESGSVQMeU6el1AN77Cvx1syCHmxETYH0WMlJ0eV&#10;LsPLUgrs0/vy4Y3yUsjlJUpCqATFADrJVH/u9U5MzA5n3uTZCoTZxnSjQD8ZZeIZu94x0sRQPJPZ&#10;vKXnPdVBz5gfgWKJgkKRTFpoPGNZNKRrZWVFf18KBufxKwmHN+MWPRgh8rIK0ZcV5dCRbR7HxANP&#10;pSAeSvBpA4Z4n9+5qu7LyXJ+32C5MqwujhDmBfEJxoMRP5DM9VFQXPxNrAm6ePqInkfQiccI29jF&#10;M2X75tUeeWL4+bq63LelSNgzl+vERebVDAvRnLDi8CbaUjgoAM5+Yq4LCgdl5Cn84h3OjwLFoZTo&#10;yuZ8o/Pl/LGdUipnCiutUUAML4NAORvaUwREK7pEKJCGkpmmwOJEpjp4M3WhRPxy8JpPkmRGr5DL&#10;PXWHbgoRM3oHauIImXfq4jBAEEOqe4yRUOXXL655gt2XTy6qC3XB3Z+3TNiUYgN1gtgwmI9uHLeC&#10;YTnA/+aff1v++38k/Fn5h7/+dfn6+a3y+19Mlu8eDpU3Y6vKZ0IpP7u1vTy7ur68vLKqvBpbr+dr&#10;y7d3dpafPzpQhk5MlA84C3r1mNDIde8MN2vDWHmf85oHT5f3B055ZOknqy6XT7ZNFfbS/XTny/LR&#10;pjtM6V/m5dlr1fWwE1fIZaC/p/QtXmAEw7JtlA/KZefQRm85yQlujPLQBToj7XRR/eYD+7br3YGg&#10;FSkYEAtbJeyRMtq3a0tZMbhUz/YXtktg71t8LwP9vV42wBAz21Ny6t4NMSAWgvVBjPcjlJxjwzEV&#10;3qxZcBhrCEJhujgrbIHUT4D3CJgE/q36pjAle2rw7DGTum4zaUrWSvFxTk4JjoJIOE4VSMyO9cxn&#10;oTvEfAz2PKX/fkHdOxiYzYaYYJdzgo57SJauEJPV2Bz7xT0pHyEVJq55spvigaCYi+FNmGBCXVmO&#10;z5aZWH2uXs+jLh2Tv3DgshMb3SHOB3qGb2SKCX9SJo+kTOxXQXGwpghEwsxcJuAx0hQn7wujIA4o&#10;w7rGwjKhy45gCT/zSRhdQ4gQUhbkge7YSQ0lzUQxRkKID2JhIR6KeUxGwFZf8RAilBn+l6wzYr2M&#10;lLrQzyOlzcjXKaESjmF5hB9Dgvr4JkPM+L2uFA7sZ6IjiuLy5WNCvwd9GsN1dVNGz7Jyna0FTine&#10;3uLjVFWPh7eCJLyHrpAMh9Lt5jgRFJf4gKHj/TvV5RYfspUCx4WwqDH73Wa7BYb1meLvIfkxhBD0&#10;IGUjRYOy4f0tdauunT8uHgABsQJ7WF2vQ97rh64U/MPeuCgTFHU2jros2jKXiDk47H2DL0vKG4RT&#10;u05sAQrfoWDeSnFgcOBLVqT73Cnx1ph3tTtpHsZIvpXSeKuu1h++e6B7zgvX/6kR+2XeoXymzovW&#10;GF3FBympPFlewvlTk+Vf/vB1+afff1n+9W9+Vv7j3/1a6OXX5U8/v1J+/WBF+frervLLqd3l3fj6&#10;8vn1zeXdLSEndZt+cX9n+eX9beXdxPrym5eHSg/HegyOlPeWsMPcSPl0/WR5X/ccBM8kuvf1jhMT&#10;ORrkp9telA82TvmYVY8KgU4Q8M5kOSmXBfNAKksKZzfzf+2qpeqarDYiYa7KOVkcZtiCYJiKzx4q&#10;7FN7+riQysm9hUPbUR5H9m4qh9UNQrmAWNjwieFkjgLBl7N+zUrnfU2WiiMqgLYcC3FQXahLis/+&#10;qZy6B/Mwa5LDxxlluDx8zIxzV/1xrz8Rw0TZqCHvx7eCtxxojhWduCC4rC4Nw6pTk0wBx4FHg561&#10;z+DamT1WMJzde/fK0TLpvVCFvk7ukqKAERBOEItQitL0pkx3GBk5Vm6P7nNeKJvXami6DExIY2o8&#10;aeP8ZHSKORAIOQqFdSec1seu+FjMkaM7rByYUYwSoVv0bIr7rBGiy/Ti4U0pEXabk7KRUsFhSzyQ&#10;je8VL8PRcf6yTwuog93qmADGyYlsNxCndBy0nnms58B6hu5fqivJCAhdHU91V5n5ju4QXSf+g2YY&#10;4mcYP92nSeXLVpRSskJCNy7sV9qnyuHdmyzQTMmnbbI1pJSQFMULKUgmy9HFeHD9smiv7sN1Vp6P&#10;lfvX2AZytAwfOyArPOouC0oABYa/hGFg0h05tsc+l4syVgwhoyyuq4tz4yIT+4RmrDBOlMkLQjMo&#10;FikpnLDnju3y9pgslOSIERQLSxQuiV9z9rToIx6EHyj3tXPHyrH9nLzIfBkpKaWT5QEsbMVvxgjc&#10;JXVLWIAqpS06MfrGSnCG9EHEbIeRlfEstRhRvodUJ9UF1CwkdOPiEY+WjZ07aJT+TkbxM/GSdzUU&#10;Gn73BB/NcHnzgImLh8rnoEnl+e3b2+XrV+IB8STohn2N8e/RVfrXv/mi/IuUyn/4d7/S9dvyp98+&#10;LL//8mL57fPt5Y+e7infPdtffvXmpLpDm6VcNpZ3k1vKa3wul5aWLydXl9+93l9WnXzp84jeX3Gl&#10;/HjdzfJjoZT3ew8KvVy1o/c9fC0rzpUfLb8kpMIRrBNl7n4pljbU7O0RdM+aILpAbElJYDsF9r5d&#10;u2a5d8oHdQyrC3JKjep9b4VKmAw3QhdImp6JcGx9wO5we7avL7s3rfKCwkNSQpzZzMbbOHi3bFxd&#10;VtcJcWw7iS+GA7NZQHZ34oKdt0y0unnhkISP/UQZgRCzi3mZdctmyAgAE63uiylgPjOP7n3inRqc&#10;WZl0k4C0OzauMGMw54D498ZPetj0kZALigehYYYnabKl4YNr7EC2Vwy4x0yDQHk+B0oC64CVkMAS&#10;PBpEHHWN6Bbg/MWpx8gLs1uZG8K0fXfB8GtI6dmpKgtsJSPLdvzAdgl2kMczKY4nd/EXsXcKZ/xI&#10;KUihvPCRHuoCoVwe6v4RXR+hF32HIL4BvTCiJCWEr8lXKRgQDcFDoPcny02GiFUGvmfNDiuyvbGV&#10;ykEXh8mBT1CkUiggIO/l+4C1UhyHwcjGpPJT948u0hMJgLp1oC0mbEEbaPBENGAh4YNJDg1j6r2Q&#10;ixDLgxsyEhgPCSYjMOeP7fVq4bUDSzzUjOJhZIdNuR8LDXC64aProE4FvWMLDZ7jn2GbhmN7t1kp&#10;e4r++aNSBqcl1Jkwh7JAEZwTgvY6JSkL+ALnLSvzvZ8L3SJ8MUIqbLdw49LBcuXUDvEKyoE5L0Gr&#10;TLLDgD24pm6X6IeRIm3QNc95hrPZyxJANCrvOfH6XfEcI0UcOm/FwhC/FLqvUsKsTwKxoISgGbO3&#10;r5zeky4zc6KkVLKObVRIhVEiVkqjOG6Ur1+yifvVwjnjHCvzxbNxD2Mzu/ydvsu+zGPluy9ul3/8&#10;yy/KP//1N+Wf/urr8r0Uy5883lG+f7mvfPNgR/lG6OXN9V3l8fml5bOJdeXN1TXlxYWl5Ys7W8vv&#10;vjpafvfNqcKO/rO23PaGUe8PnCgfr7/u41jf6z1c5m69Wd5bKjSz41n5YN2t8t7Ka2UG0/RBKsxy&#10;XbF8SWEHud5Fc41cUCyMCPEOZyozaVlcyGZN+FVQImtXDXonuIs4Y4ePWHGcErMM6xmza/HLcDoi&#10;JxuyNcJZdZ2YSbliGZtJLdP3yzyKtHrlinJFlmVS1gqFgAOQ2ZFMz/ZhVGpAukXZ7PhyuXB8txj2&#10;uBqR0+0Y3WGWrCyD3sNE7LaPsqHxPbpggQ9s9tk5OOHUxcKq01fGMjJHwRsyyXKwxwhCx8I2PPD4&#10;XRhaxavvrg6HudtnwzR5dWumLrkrAfp4oG4U1h7UgsOYeAyh4sTFejHjlvkiCCMCgtBcPcfG3wg+&#10;q54ZzRGSEIrAl8NzlDoHrqFIcuaQhF7Ki/dY2G53iG6SENM99pdVPD17LsXDKJFnLauuQHuPVEkh&#10;4jPA8Yu/B6cwwsqoDM/dLVK5fVgaPhyhFOrotVViXrqP+KzY5MgnIqgrSBcLXxTCRPeK7smdayz6&#10;O19GT+xWW52QYKuNr414Sj8LDukesRAVREMX1otMlTZO20dCMxype2jvUJlSW5MOQ9RRLpk0eOLQ&#10;DvHMSRkMKTBd2c4AtEF3hiUPDIHflmKgy4XvhDVL+NJuXGFLBs5/pjuEPyZdJ3atY+U0h7NNqLx8&#10;y3KAHJZ2poyP7ItP5woGihEpKRIZL3wnTOzL2VX42IRQUfAYEq5qM/iD7iXLAhh6Zh5UFtPiD7vm&#10;tOhGPwXdqYwoFvZ2odvtWbvqAuHgZa4LSuWdUArOW/LxWjK1AUqIZSueD2Nf2bjb1aOqUj500f/p&#10;978of/unr8u397aUFxNbyqtra8uLsTXl9di68ssn+6R0jpY/e3O4/OHrI+U3z4fKV3fVXbqzXWhp&#10;qFw5sbrs2LtLiuVEzhxaKTTDjN7ll3xkyI9WjnGuEPNYElhouFBdoGyDl9m3bIOHQ5fAUnimGDPy&#10;A2JhH8/D+7dbwZyT4mADJ4aKOahsl/q/B2UV1q6SQhLTBOnsK5zXvFJKBYXESmqm67PCeeLyqXLy&#10;yD5v0L1WqCmn/GdlKhD3zthJNTBefTHGmJTJ2T0K+9VfPiSrc1wWhU2UT/nwdu+7KgZwF0kQmjkO&#10;+ATYfNqbOquB7ygdrDtdDJynjyWsCJsntXH+8UME97LPwPF8BHWB8I8gcEw8Yxo95wS9mkIQmM/C&#10;5kogEQkeaagRo4BGbK2IS3eKURhP1WdCnAQkK2zjg2HSnZWDuhd0gfCn0N9+LYSS7hHD0RF0Fie+&#10;rN0eZsgy65f5LqxPsjN2SgrwEWnimJViEbp4pbj4ZEBYCArdJZQEzuSvP5vS98wPYq2VmJ79fl/c&#10;0nuUi8qnK3nicOX8aBAO9aBfz+QtVnfT7cLPwraYdFHxSeB0ZYoB3T58Yh4elrBn3RAHnnHcqu7v&#10;XCvXr7DB9olykziKj3JAOB/evFzGhSQYumUejn02MgT4bOLUPe/Jc/g/QCvMW2EbykunhBhkWBB+&#10;JuYx/IuhYaMw+AqlAv2Z4ct/fCw8Q8mMXzjikSO6SfAXXaobl5ixe9qG7ppQzeTZfT6Ins2o8PEw&#10;25cd9JhP4xFLFIz4D4Pn7TlExydCYuwgyGkFjMThL3sr+jPa90Jx2P6U+U5e7CqlwDEoKA+v2lfA&#10;R/PZU7W3jBkjjgxJ4+T98tWEv+HQPLrljDQx1wVHMIqG8JkUF8PXLCP402+fl3/+wy/K3/3Z50Iy&#10;35a/+c2b8le/ulP+2z9/V37xbE/506/Plb/85mL5d78aKX/+5bHym9f7yssbG8pntzaVV+o2Pbq2&#10;sTwfW18eX91cHl/bWq6e31/eW32j/HTzI58eMINtEOjuMOQ8b+5sK5Q1q7JF5SohGPbW5D9+los4&#10;ZoUUmDF7FuVyfL9RCdtJcoQqjl0sD0PLpwRP92zbUA7t2SYFtF3doMNSHLuMVkBA+HZQLPt2byvb&#10;t6zzLv7MZxlY2lc2sf3kmJgACyTCeugQZSEEgqIYF0K5NnJQDQYqwBErxlSjgnBwzrGq1Q4x9Y85&#10;EgLFYos9JWHG6ShmBEEw+YlvH4sxvb5EiIj1JcBbtk7Eiz86ctiNaeuME1YWuk2Qw6M/emqXn1mh&#10;COKyMhiEA6wF8iIInv6tbpKduBJknKMolad3UV65Zz1JFBCrrqWsJPSvhFReSuFRJg4nY10NAs0E&#10;OY4yAS2xfUKm+It5xDR0ixg5ei4GY9Ked6cj7uNbZUrIhhXi+GVuXGUCoKA2SoyuHN9JoXz+6r79&#10;Jp+/vC0aqUy3QWL4hlAsdMGulC9eRYHx7J0EgqUTCDjrffBx4YikXpn+fs1dAmZhc97OKTb1Eu/A&#10;N+MS1LFLJ8WU6nZeOFrG1ZW+IEQ7dvGkuzzM2p5QnIvqylwW7/XOnVVGxCds8oSxoUsDAsmCxhEr&#10;F4QaP8Xl0wfswGW+C3u+4M8ARQwf3uE4jBRheDheJHyjrpLoDGphiQUoePLSaU/qu640GGmalLJh&#10;Qacdu+pWjQllshMeyAnUSR4gauY0MYyO4xyD5qFq0dEGQQKPA9oztWVEUFp01b1WC2evjAwjfCBs&#10;H/+rZyjO7COEwmDuCg5apgWw98/VcubIkLpC5/Jc/9mPB/9LJnBGWYFWGD3iO2bsfvf10/Ivf/hV&#10;+ac//DLD0v/uV+Uf//Bt+ZMv75d/+esvyj/+xWflH/7sWfn910fLX/3yXPmVuk0/e3W0fPX4QHl+&#10;a3d5dmN7eTqxubwY3ywFs7a8uT1Ufi2F9CfP95RPttwvM9jrFlSycP4coRYJOwpFgs86IZSJVzTr&#10;P8+Z9XhSsJNVy8cO7vSMWnaMw1F7mZ2/ThzwFpNnxETMzB3avLYc3LvVSoPuEHNYlvT22KeDw3jF&#10;IMPcUmLLQTAcTLbajlwQB9aN/i1MQ/+WiT8MN9OgDHUzB+StBAQBw1/xSI3gvVpADUIMbJHIRDos&#10;OjuJsWmRGVHpsmfpIzXgdVm1iXP7s1u8LNDNiwf9/5Yg8q1Rjo44J6beGY0PUkChqAF5znwE5ik8&#10;ZaKU7kEowH9QCe9RbMyv8ZoR96kZkgUOy9LoCsN55bKYDbRCfxvH4xspPwQVwWTUB0cpx5mCIFCO&#10;Xj2tOjOfhy01EXCGg7M4E2UihcRQNMPNdIOYeKf3LAV4p8C+vp89v2unI3M3sNigFCbqMeTLlgF0&#10;iYDprDb2ZDn9RwmBUPjGewczqUxl7S49UP//ldLH+kpJPVa6fMMIBUsd1q/s9xnGzJKlXXEiozTY&#10;pvLALo7FYGNtllQI1Uhw2UyMc4jGJOjXpHgQTlAKiosu3k2UhQSYb5jrQrcEX82WDcvdnbkyfMhK&#10;hTkrOPvpKiHEnF6AIgGZ4IBFYVwVP3vkT8qKrrWDlcxJIZIjMlSny5gMGWvJUGrOE8Slbhn76UB7&#10;73Gr9oAXMVrQhsP/6SJe1zfsBGdjgBKm26Tv+S5H0l5UF048d5mZzez3qzzFr5xSwKFpLHKky4vv&#10;hq4MvhPmrzBT+jOGpRVAJ/ApfhmWQGD8QDJsOMUJmPAlSolhbGb2omD+8XdvhVa+Lv/wl1+X//C3&#10;3yn8SkrmF+Xv9f8Pf/Km/Me//UX5q29OlO8/O1q+//Js+e7dyfKz10K6t/eW5zeGyrPJ7eXFjW3l&#10;9c1t5WePdpWf39+hbtOe8qvnB4RYpFQWzJtd+nrm2UnrWbhSKMxrwc/iQ5OEWjj28ZwUCb6Vc0c3&#10;u+FRFMcO7SrHj+wpZ4RITgit0B3CP8KiMRAKR4OAYhhNIi5bM6BEUFo4ful+bVi3wiiFeSt22tJP&#10;FWMyegBTnBeU3r11vRCMujL0rbGOajCEjlEkhlVRJtlNP2f7tOFdtqa0FZi6IYHAqur5Q6EARo8s&#10;jCCXY3pfrb7eYV2wGEyeO3d8u+5RHnRfZJWus4UAqIbRHpx07GZ/2nFwBHuDpNuMGPGNuj3MZVFX&#10;CgcxiojjNTxjlTTV4MwlgQnpnrF3MKMr7MPLLNt3z9njhbkrd6QcpEyYNKfwVsrhrd7RNWLGLEd3&#10;sMcMjEU3h2+Jx8zdzxTvHft6SKmgAPBbkN8bKQKmmYNAOF2AbTUZNgX+sxzCs1b1n0WFCBpbOzCP&#10;hSHw13TZpEif3Tyt8uIsFmMrTxQec07ePWOf15u63pKyvyTFwOje8ZzZLMPgoV8hJvsuJHSsjGZ/&#10;FY4tZSe4kaM7pVxGykUZqonRzD1hs+zrusfn8RBnrtrRw8dSfvcmcewKkag+V4YPeA2RkYYQBt1m&#10;/HNTUpx0rVn86G6Nu88SWtWNUwYyb4VuUfxw8NTUBIMD6tZIoEkDnuR0xuNC4ZeEzplhzAZUKCaW&#10;J6A44Dccqd5fGeP3REhQfEo3B+c4yAbfGm1DG6Bc6AZxyBuje0wVeHTjjJTCZPmS9UIgG7UXiAPf&#10;FUsZ2KGOrS694JUpDiAUzwYXssHXJ/QDL8T/d1HvQLsXjWY4WzyTOy+Vv/v+efmbX90v/933j8rf&#10;//aVu0aMIDE0/U9//fPyu1+9Lj+f2lS+f3Oo/PL5MXWRDpWvnx4tr+4JsVzfXl7eBLVsLZ/d3FS+&#10;uru1fPtwqPzxy4Plz98dKjMG1SWZN3umlQjCbsSyIiNFBBALI0LrVy8VhD3s6dS7Nq60k5Z5K/hZ&#10;Th3LRk2nju8tm6Qk9u3aWPbt3OStJ+kWsVvcyUM7y+aNq41+8K+wv8v+PTtKX98irxXavGGt33P0&#10;qTctenDVDO5tEe6wuxfj/pfUFdunZ2F6BJ1hW9CC+/tTzBMYF8Oq6yMBwyJ5a0IxH10C7x2qLgX+&#10;CIZZUSQMzdFVYTf6znwDoQscgIxunDu23QpmakKMfw2hy+73jyRUTH5iCJR5C2xh+UQMwZaPOHmf&#10;MRKAE/fmKX3PFWWCkw8Uw2K/E55Y566VmIB6XhGE91wE/BsvHxhhMJ2fCXH0w99JoaBsmCvxVtYR&#10;ZYNyYv9c74b3/J6+z14v3hBcTAoqIoDmrGClSKN8LwqN7RbjMxN3WN9JwRiZKD37WPDpsChwpLDf&#10;zUMpQvxO0PWLV/hYrntToi/VdaJMX7zMfjccY8soEdab+SwI22dSNDgMTwvZ3saRK4WAgmEnwcnR&#10;dCsInOd8VcgAVIL/xWt5dI8ywNjYeSuh54wiFo4+Ex08OqR7njNbFwRxaXh/2bd9k9Jm35XMwkWJ&#10;oTzGzx3Ws1NSaCfcRb4lxOTNp5Q2I2ugINAj3WhOeIROKIN0VzBSop34CQWKsxlkBppifhC0o8vq&#10;Gc+6cv9WNAQ5pNvLotObzpfukB3uQpa0FdulsrmTtxAVWvzyBd0atZv4Gn8K86feird93rgQ0eSF&#10;/Xamv4IGahuc6KCU57ST2jfLFPQM+WCKgxQKAw/ejxcUfedM+ctf3iv/8Oev1OV5Xf6b374o//qH&#10;z8vf//lzIZWfq5v0VfkPf/O1lMuV8le/Git/8u5Y+eWLg+Xt7V3lzd195cX1reXl9aHy9r546PaO&#10;8nOhlD/75kL5/sWO8t3ro2XGkt50hTzULMXiY1WXZxEiioVzTPC1rF65pIzL0oyfV6MJhZw5IcQi&#10;pMJWCSekQBhyHtqyrhzev83HRR7dv917trD72/HD+F22lUUL59t3gyOYlcmrV/R7t7j1a1d65i1b&#10;JyCoT4RKaEwORsfhit8BhxtQ9YL624ze4MAbF4wlHk7Ma2dYb3PVVpgFiswDuKp+NoLBf5DK/etR&#10;Uk8kxAx/stSe1bqe0i2F4h38pUzoek2qe8ToyOSlw1Y4oJGpcc56ZmNlhkrxnciaSwBgMPrTrPC1&#10;0nDcw1ZGDyekjMaPqZyMZp2WYDPDk5m5sqR6x6513iZTjX5b+aHUXk6JAcRMKBlQDBaQPVfTDeL8&#10;6Wuik6yQu0vMwlVgYSJT+yXkb57dc/fHq6FBOVIC+GuYb+Ed6JTWK8N1KRlZM/rgzYnNkLcXCKpr&#10;+eqhmFhMD+x/zmiUFMfT+/gJrkuh3C3s1ZrRInUDFI+V1a8kRJQTn8FnWGvde+8cdV+YTHZQ1h5F&#10;z0Q6BJe5SaPDjNpkir6FXF0MNtMGQTACxPAzyxHsD0OQ1UYgCA8fI9yiBef13LvB3CB2vDstFMQu&#10;hjuFXDKqiHLJXBaUGl1i5pIck9JitrXSET8EqarLBWJR+eCVa0wolKF7CtqQcgEVs4CRZwy5c/Ii&#10;SInJdIxOgYZx3HKiALwJWuFwNZy3+KTozjIz9sqZg+6Geka0aE537pVH/a6WCSlY2pizmFD6TGyk&#10;q8Mw8lPlSXd+SigKRzSI1VMd1N2O8qCN9UwG88EtdbPhE+XNYAP+llcPhNRl6EDRL+/IoOgbDNvn&#10;TxQeXy7/9LvX5Z/+4lX5+z99Wf7xL56Vf//7t+VPX+0rv3i6u3zzaI+VyPPx9eX56JrydHyjEMuW&#10;8uX9PeXbx0Pl5eRqKZfR8vvv75UZPfNnG0UwnZ8jHTkU3kerrmAXOU5lW2SFc+LIdkHaQ1Iqm8tJ&#10;IRPmrbAT/97dW8spoRcmx3H49I6ta9TF2V67Snu8G9zpYyiWrUZEzOKlK8RB2XSLQErkxyJEukpP&#10;7k96pIAl8zjCTu5d7wbGs87WgVg5hpHxxmN5GHK+N3ZCSmS/rd6UGhNmpz/M4kQsFd0Qdm5nPgiH&#10;mTOTkynjCDKzR3HAkT5zYFAa+GMQ9jHBatJ4xGQ6MSvbEtIN4pgMFs4dPbzPk/k2r19rq/FUiMQj&#10;SOrysKM/e8Yyk9eTpPScrRw8gUoNSjeK2ZcMWzOJj3RvjR5UGjgmj4pBr0oBnlGji4lRYv6eUSb2&#10;kImF4tA2O3mlUBlmRsF6r1wxL6uk2QIRqM0wNYgNxy6IDuiN/4S1VOdP7pWCZHhYwqQr20ZSHs8Y&#10;rkgHBITSQUhQDmx6xTAum089xwI+VJ5SXnQf8CkQF4TCnAz69o+kdBk6pdsyeeW0p/vTZWBL0Xug&#10;Eyl47+5mhCKhlCJgVznKcvXkDrUlI4R0adpeL4zwgSr0rRUD3Rh8LTIASouzohnN4aD1CbV7dvYX&#10;QlEeKJc4+1FOGINzUmx7ytVzB2RkpNjVRqMjR8qlU0xnQPEwR4XRKHxol8pXb6fKqLpj8BqjTKMn&#10;tkixKH+lieIYhWfGz9hPck/18PonumFCu9QfI+fhe4VrZ4+WW1IiTO5EMYFgoKXXgqk9bRzF7ygY&#10;fFsoeG/qLePLoAAGga4rQ9gvZICZIwWCZzoDI0jjo+IZteHklfPlsvKCl955REmoSvccVPdK/OQd&#10;FWVgQEjvhJbYT8gLIxX3n//yXfmHv3iurtLT8os3asdr68s7KRJm6j4b31Kejm1yV+gXQix/LFTz&#10;F9+Olr/8/iGbabORkxTIQF9FLAOZLIdikdDnqMde7/Z2dN9mT9nfuXVtOTd8WMrlUNm7c4vPEmLx&#10;4GEmuSmeD4k/uqtcFOOgxZnX0rt4oRRVn7tBa5Q2B5RtXs8+LMuUf6+fs6aIRmE9C84tukRsroN1&#10;YnLbpTP7yuUzewtnP2Nl8MYzp+DKqT2ycEdsfR6q8WnA8+QvqH/p+DYP2XmIU/1lmIEGYi4LVmf4&#10;2A4x3pFy84IaUEz0WJZs/OwBCf6IBBfYfUJWldm56p+PswI6SuDhDWZgigFVJkaAcOIyAc5KA2et&#10;At0cFNVTnqFs7kmZ3Bb8viwEc4OjTISG2Cjp9ml9AyRnaPSEu3U4hJ8q3ZdiErYtRGn4QHLBWHw1&#10;diCLuUBKOAxZX2QnqhQB9XomOsCc+EgQdkaCGC1CiQDjYUasH8qZQ8cYyWJfEQ9/A/8RVHXvRk8P&#10;qQ6nPHGQ0TJgezawuiXFpe7aMxY9MvkOejIUT1crXQF3w+hq0gWVwDy+zSjRmEcKURQ3RHdvd4Aj&#10;V1adM4XwpbBHLfNVUBCgTNZwPRAKQNnQNWJPW/Y8AfXQhUSo4ZUHdF08MqUuj5QXa7zY6mP8/NEo&#10;GPEVw8KsoPYqZxmoUaFaUAGzsNm/me1WT3qDsoMefZy4cESo55h9QKwnsg9G+TGUPiH+ZiYw3Rq6&#10;mawzeiBUe/b4Hgk8W3GqrcQDOMXhKZ+2eFU8JCXFfi/4Akel2K8IbXPqgSfaXWFHw7OqW3yGb0RD&#10;ePXEka3iX5X9qoyVlDRIhCUnX3jLBPEHAwjqGjGB1MtJ1M1vZxxhiJk42I4f9tnT+GSYI4MvSP89&#10;0fNRfC+eBDmFMWOfn5HyyzfXhF6el3//V0Ixv3tTfv/rJ+X33z0qv//jR+XZ5Kby1f1d5btXR8o3&#10;UzvKr18cKH/9/YMyIwdPcybsQikQlEgL+j/AswW+X8H//oVlmcJgvfLNisHFVkxL+3o7w9bZI1dh&#10;gPsalM/y/h5dCfxXHv3zy7K+OWVQgbT5v7x/Xlmh6wpf55YVS+aW5X0ExVnSwmz9b0H//W5uWVYD&#10;abTgtJbOLysHFqgcC31dSZ2U9rL+OWWgV2ksUb5LFF/frlw6T3H0f6nyVpzVgwvKqkF1B/Wtr4Rl&#10;i4S21H3U/Uq9X+G0u8F5OJBfC+SpdPuos8qlvFy/Ftfp9qgbutjHbRJWKx/CmuVSvCt4xvGb9V7d&#10;yNWicXvPf7qxa1Ys0X+l4TjqwkqwEjgXmNBrYVu1bHGZN/uTsmQRdexRvWiXhY7rNKT82cFvhZQ+&#10;z6DZymWihcq4apD6K2+VecUAdNB7xXHbiuYrlc4q5efgPGW4ZKC4plx6xvfUk3pQHtdFafj5krJo&#10;/iylvVi0WeyzizkInTOLKXs7GH2VjCHfr5TBWrxwbj3jeJHqNE/d7OTbjiulq0/d6X6voTtOEDqH&#10;//sXLygL5s5S+6heyo+ztkDqC+bOLPNFI3hzlWgKzy9eMNMyscLtzx5F4XXK3/47H11NZ9GGMlme&#10;zPvIFiOtKg/+TNNENNCVe+rAQAouCnZ09J7TigsAGOxXXqIpgy24FVIn1Ud0JP/WLuTDdaXK4aue&#10;k/+82R+pLsiz5B1ZVLl4v0z1oZ3Ib7mekc5ytWt/7zzFWyD5pOzwMDKL7C9Qe1b555nTkx5RmoPi&#10;7wHxd+S5viMu/6l7fU69WH8If1Fvt5OuPGs8A/2gl3WNArRdaXqjU1THGlJv2o6Q/24Ht0HqTz1p&#10;C+hEnqZL5x3/02YEy16VE9q2yZ15d6XKrXzg3XWraLcmawJNKxPPMsMzf9e+J23VXXoGuVklmV8l&#10;PdMNc/1spXTVauuBnrJu5SLJOvykspO/aNIpe60PcpC9ySUXon14C9pS/lypG7JEfNOI+Lo2vmxx&#10;HM/30CbtA9ikXVg/SqAcbh/pCMu84yKD9EazWoP3kX3aFT7nGrqF7+H12s7WNchk2rsF6ppvEy/6&#10;JO2ZNq008H3qlGt4w/G4mh+gPelCS67Ea/zT9HPlJeWTMqlnjT5VWLty0L1sX+0qVLsLfCO/keHo&#10;GMoLDUkj+rhf8dFvKpvThm+iv9cqD+ShZ/5M6brZkntsgeRH7bFowWzFj+5vZTYPUCf++xlpJY75&#10;3HXU1XQNDamjZYP6VfnFBqLnbQtNq9DO7ch1AF6pPABPKB3wAfNd/UxXy7HT4Hv9nybnPl9e/60P&#10;dN/fM6f0LZxtnc264+gd8mGvt1zh3fB1y7c9S5zES14zABjLVJEUggCASaAgTVkM9KG4lOESDG9V&#10;PiRC4iRK/FoRrs7A6SgNPYtyC4FMMOLVtJcsxtjMFngQiBA4GbTCk1GQ8DbQEuAyDagAWn4AXPgP&#10;CKhgh28dSCdp9S6cKaFeYOWSRkTxSikrtLg8576/Z5aZZA2AxQpFxlwMYAYRozQlyXOYgfp0mT/B&#10;IIdQhcPghDyUfgMpARxRamvMjCgpBGaJmH2JleLaVfoP0+r9MsCV6oggph413ZYnZVKwguQbxQmD&#10;w/RRxLRZjwDB4oVzRJPZMkyig9qBPGL4iCsForSboIVZU19ovEy8AIOZB2hvDKGClZIZjLog/AFS&#10;vrcQIXQIFco+hppy8Qxmho96JLD9MpJzPvnIwtzKR1n6xSsLVXb4tq9HSl5pknaUGvVFyaFUpBAE&#10;aADRTCRfKwAGsCH/ll8UIls993h3kLmzPy29SpNvTDPVOzwLDUK/KNeqtAj630CQjW5NF0E3vet/&#10;PAwGJnoOP9hwipae4SE6WrlTD56b9yuvmF5VIdX2aQAvykht5Hd9MSrib9rDz+vV/xW3I5/Qucqw&#10;20LpQSPLsK7MicX7Ac1pU+Rxqejev2iOrpHTfsnroK4B+shRgPjSxXPKEpSU5MdKjTJSPyl0BpgB&#10;X6RtQ0s5RN/cpzyJ22cFZ4WFXCE/la9dL3gdGja+dB56LzqRX2RA9BFNTD/9b/LQFLqNNHR1O1VD&#10;Q3s5TuIjlzYUfkZZwgfI5BoBicgtxgewAkAhVHmu7ylTwAy8U0GP3gFEiGs+03Pno/uVqpMNG1fe&#10;U3b/R/fQ9tQpfLm6lRm+Uh0oG7zc6pW2JX41BjZEXKFTaOs2Mk2hLfdpF9IPjbqBNFsavCev8GHe&#10;Ja+an/Ouz6G5/qMTnIbfQXPFbXF4Bv0sTwCabrBMk0YNlivf51vrGv6TjvJ2G9b8XFaVkfKavrrv&#10;BOpY37GLrdOAtxygSasb+ljyC4ChbPomvBi+S1x4jrwF3JS3wcqqAaXLqrWkbfDVvlXgGnCsoLJT&#10;btJZIjlbvGCW8++XPCF7TTYs++ZHQuhp/QCPCOSGbwF8lddEP+fhOAoqK51uOtrRQ00voMfDV6aN&#10;Om1xLOSZ5RPb77hVf7gjUvGA9cQCye086SABL+uQ4ALAC/cNVxgA6ZpAHNpAV4UV9X+Ly/OGMSiH&#10;T27OhySijPWw9ZaSMEZCxl6KHMViJVYzDNjRtzBxJTgEs0ApjgEL6VTFhGC4d0RBatpUGAU4oIYZ&#10;FFix4jMo0nvlFU9LDUvmKFSg0gl4WGaXZb0K1dNCXDwtUfpKQ9cGSEjbzCUjz7Pp3pAVS6tXhrjt&#10;SjyFNC5MQ2MDDAgxLM7H37f/ASlmjJY+8YlDUL1aevwfwIMkOhisiNERin4ZBsqSeBGu5TIIK6GX&#10;3s359Kdl1sc/0fWj8uknPy2zdZ0362N7JhzXZYhwcB0QI4Xeyk/3vQtFczEYy03nyVDTOwuwEXNL&#10;MJqhg8Ghg8uqtrERNANFYG1cVQe8DrQ77RbhQ8nEUKen0m+62Dip/fkWoRpUe8Dk/YvnGTT0sK0Y&#10;31qpJVDOTz/6aemZN8seoeYJgadQaPAVRnagT8IucEN9ADVe8aayWIGrXgTe9/YoPxlEwqDK2xRm&#10;lEEVbAXqiNCHrwkorGYcQqdWRuTI88cZ+lhGr0vvFdcH6xjYBETRtjE8UTShZZRkhydMYxRxN33C&#10;gOjPtQGbLpBMWWnf1FV19nvyT94sylm9YtDPDE5oYyniBhy5xrNEmagfdA1oiR6Av0Vz0Wu6Hmh8&#10;YOAhXuC581Zd3UuXUSIt2pweWPifeJHFBnKbLrD3qiOzkasYBYLyE31iIBJoe9JwfNL2FfqFxo0P&#10;HVSO3KtMNbg37Z4wPNqMUoxmAu2PXGAQwgcxBLQ/xgXwBk9iLPKedrXhMEDpBjoedEIAOAYpfl7T&#10;UoA3EqAZ7dfS01VhDW1f44Yn8pwrSv2H4KJ6r/yfNiUvPCGk2+UZv+db9LJpm/d+x/f1nWlJnsrb&#10;gMT8U4P/tzQVfK9vzQMpQ8oRcIEh8vNat9Crto3q77q1erqutX4133yjctT3fBdwkzq3PH3Vd9aB&#10;lZ7+nkBelYbhJeQPeaLe8PZ86UnZE/Eioel3+NDGv8OHxE/dzaOkoeek34YpW4cG3QAwoh2a9yZt&#10;TzunnKTNM1bLUi/uQ4PkkTahfq0+Vdfrv9MwuI1uNU/VkDJig9O2DYg4KI10FiPTlnXkXvIKWOrr&#10;mW0+H5S+XDR3puyMOpLzZlpn96pz2Sud3WdPijorejagzmbztBgbtDZo+g0e6I+uaYAF/dG9z390&#10;c+On5vmZYYWkFykwH0V5WIE0Y6KAYcnzxCEhZ6KAQFgAJYxmOAWUFQRndyhc0xCok34jmhq29czc&#10;U2PIxCGKzMNRMtoJ9OZQDFwDXAJe6nO/A5RgVHPtBhQa7lICijJp2lOg+0F9O93LYsbUPUAD5m0u&#10;3C5YgfBcpylWmNqMLSau1wy15LmvZnCYK70lmKgphijJMKkVJcJkxgyzQW8YPt6KKEAULUxpBU1Q&#10;vNmffljmCrhQN+pIjxjGsjdJwAglC/MABgcWzxLQm6P/KhsCSD4qazw4lFf0N23TJrSz64uBqEai&#10;GZIoPcqFwqFsVSARVBnLNVLWGWJU/nqPEWRoEcCFAcSLYsMqGkATQPNSPbPHQHWHNj7kSnm0by2w&#10;ClHM8FvyIx2eW2BNVzZrFmjDRak0yc+G3W2AR4vvUw/SRpFSToTQAEP5YnTdPrWNSNdp29int5gy&#10;ED/x4nXRM6VN+g38RAFCMwlk5Y2mLKGz+auWoVNH3bt9FJAf8gZY+KD1CjpWSzlaSa5cpv+ApqzP&#10;oXwWfNqKdtK9lT+8pfKRvoePRI8OaHG+tHdVYA4BCOHH8H6TuY4cwN/wmL5tecFr6Bkbk1YOaI8i&#10;VT6OT7rmueRB+m4T4rUAjXhHWXTF8wNteQZfc6VsjkvaTr/mQTuYTmlP5As5ijEWvylN2ga5agYk&#10;Sj/BwMJAI/xNG/B8Le8qOLGx0RVQkvi8U/o1JO0YlgQMS4Z9EvAEJjQvTeJ1v2tGkTq2stkYud6U&#10;ITRGd/DMnm3xTgANSyniecAwGBDXeDYKxHHIs6Z7rPfcNgrwJvRUiBFRWoof/up+66AywleJn/LF&#10;u6L/5ru0T4DD9EC5KGP4P4HnaTvyQT80kMK78GsLmZDpNue7Wp7oWmiD7CVty2ctY7N7qXtkcak6&#10;03SkbWixH9Z72Bh4HVklndrGtIm+jW4PaEB/mB8Mium8RW8YsKj8ue8XkAHMoDP13nGXeh4WexUx&#10;a3zD2uWqj+otO0yHc1ABebNMiOYBlCm3h+09rNh4JLxLXtTT9VPotJMD8iM+qbKF533B3E/LYl2x&#10;/YCH2G30T/QzNG4hvAMfILu6Jx7vjCsSGsYgL+IkTehOmvBq0uUabJHnK1hUTBtLx85oiTkQSQUm&#10;IZQ74+kgJpQNqImQAoa5W4L0QjKMEcKADm1Ma+OgqAJYUuj0slsFCKC5MAPveoXUbKiUbxikKkMp&#10;R+aYrKjzS+IFSegCmwY8okRhrM7/qlwNaLhX6F80y4qP/DHCbUy5eVbc+5XAWkFXoc0wEmmjIPOM&#10;hrZA1zzbc0JzM3I1c5vBEZRKMzNpjHUMvhiqMlozfLwzkFG8GGQZSSteGDVCTh0WCPkO9M0vC8Vs&#10;GIquGxIvAG0MM6vdVNe48gIcV6ntzfC6j6saAa1013eUH3c/njCPs0upWmD13ILq8kqZKC6brq+s&#10;/GBGFr9QzkGVz0JKHWr9A84CCJiHwpAP5YpgIUAxXjyjDDF2ii+esrJQGu6p8d90SFqkjddg8cJ5&#10;XgfHEBjxTXvKC930HYCavKzMqL8Ft9LeQqLyU5Z6b6NLXkq7ub/TC898GN4DFgBpKDmUBnRIuggr&#10;dJNsCQxZ8YgmtJeHAlQe8kLResycsFqKSkBk+VKlYQASg5MyQD+UUJ4hn9SDe2S5lZU0/U2ljw2N&#10;n9OxgFbhMeK6DvC10k5e0JUyQ7PF7m3RRvTGzUfEh26mUU1XAW8M83+YE0E8vqXebXjH4ELpQ+eO&#10;0RF9oQtlJz0H6M9/fQOfJo3KqzVQXtODfKphDz8qnu5bPNo8OqpezYME3pFnN4TXVEblH75JmgYx&#10;Sod68E0X1KSd44Kn3OG1ABa+jeGCRuE9ypQ4eZ90yC/vwy9Jn/eJk2/qvf/zTTyVkZvKs60dxKMN&#10;WHSvvK+yqUCbOXjOVDckDumFz9H13vHCfJM2g/86wIW0nV7yR+dEdgj1nnf13t8TOjxAnbjPOwMO&#10;5cfz1snId0kz8Zm7g55GtlIfv+dKGWo8e/f8jrpAA9qWtuZZvgsfhe48w3O2TDLFtzwnPlMF0uHg&#10;WY2vKwDCoNtp0qaUIXyEbnVbilaUG32Pp2Wd9CDlD0+Jf3Rt4CVzX3jOe3iHzggdVjykPeY1yti7&#10;UOWx7ZTNUjliR0KzxiPWs7qmrJFZAmWCboAK6h6bnM5Fv2w/oyrouYAG9IJoqHeNh1qbO712T3oK&#10;HlYWXxA64AavigK2HVtkR4nzre/1vXmWNAyoW/o1P72bAQKH0WEIGp7eOBOAmN/AHAF6slQkFQIB&#10;AWaoVDJBIUEQG1sjySjRGFqeYZwwZMq4ptUKmUKArHqEZOOit5ueCikwZoZSX8J4OcMhAAEbyYAO&#10;BwGXlRW4dAFLM7S5dv7rWwf+G7DkO4aPMvmWIRfyUbqeTIuxTDnTy+Q/gXRouAQzL8xqhqW3l/s8&#10;57vG4GFmGLPTczftRCPRyYZYAhVUTk+Zia8xvDHMUhQSYpQGrn67VqUULKDKD8btF61MH6FSvrUg&#10;NuWhezOt4tvgql7uzeuZ6yKaUPYmDBE4lGMULflEuEgv9SMuiiReFIw/cylQ3ml/FDACADBibgP/&#10;09MEoMzROwAQaYmu5EfbQCeVGV4xyMEQIIgWWujCPQG6pP4xYBFQlrz1zFe6tb4dJUIc3TfQQl14&#10;b+Wg8pjWKDS1OemiWA2oVA8LPG1IW1Jep6N2Ui8o82OSLmVA4bgsNX/4hvlfCDvgBCMA6ASAxKNB&#10;XaGT0gVAqJ70hnlHPNqP3WHdZgTFiSxGBtt4MYbDhgo+qjzT8b64bjxrXhcMQsALNMHgAcKhN0Mz&#10;MQ7EI83Q1rxkeUg9rezhH11tdPQeoBtQQdsxSTq0hw48I05C6JO2IX1oVUO9T/oJ+T5ptfjmQwXa&#10;5r8WYqCaxwNdhPFWO8n4G6y070lTaberOyPOT/nWupp3Wtrtfy2by0J6Cm24B6WNHAcc8V2N57jI&#10;UfiWXrP/+134MrQE7Ca/1Ju49RsH4tfyTAMzGDODBfFuCwYIfgYPKOh+OngxOGm8wzvXPd+kTfIs&#10;YAQQw/8Ex1H6TPy1sarPzWfiuzb86OcuR9JL+nhC9L+W0Wmib6resH5SHdE9GC73tPUcD36rS6ed&#10;9C20w57x3x016IQMOH3u88xtqrytP2r6ra6hrdJUHHiF9KPz0eG6Yi+rLTCfK8AzxG//M/QYfnB6&#10;et/Rs5JXAAjeFLwoGRriPyAl927Pyg9NzwJ6CK0czpN0FQ/92PKiM71UNsBlcb7UB9qhI5Dx5iUi&#10;pB7Ws9JLA7K9LqPyMZhwp5Y6U7cKHqaF1l7WCYrTdFDjEXQT8QB89rRwr2foraW96EKVRzqRvHCS&#10;dCfs5ll0XK7hVwEWEqJg/bi+QOmuAOBFvfR5THhUZi6UggulRGpozM69QQzfkjDMZEWvqwhpN48z&#10;VuBagQvCZWYgXRcyzMA7FDvjZj3zPikL537iRkbhNQ+JPSECG3hclhusVJTJVY1GSNzWOAoNsNig&#10;66r30z0vXq2k4Gd8Ow2YwAA0bmNUe186aVdQwlV1IPg7PycNvoF5olgM5mxAwkzQ10LKswpeIpwK&#10;CLzoYyFE+KQEMuyBsMWzBQPa+9ErACCG9Mofp9+nNsVjxRgktKL8KhNMq4BxCvCDofRc5egMY6ic&#10;ZjgFG2yACYrBdEEoUZTKHyGz0ozAk68Rvhh/QD1x5ifZUOk96XuekgI0B3xm4myUOfRoyoV6YjAD&#10;UgBuoZX3NbThpUzkg4DAn9A6Ap2VTArVALT0XU49t1FdxhBA6kl5obUFDgFXiCJEIUSAqRtKO3RF&#10;mSqfwXiXqGuMX5/pbFrz32VkDLsCT71HPpgtH2HPf1YAoeA5ts/B9U39PJylOExYRY6a8WllikKl&#10;bNAgNCRgPKzcqaPSMIDhKprCU3hPOd+UlUe9C2t5lDbekgCL1I37/G8KkHzhZzo5yEwUYGRCfK/v&#10;iAuf0cmwXNQ02vfNELR2cXBdaqjvUzfSrfGpD8HfQN8arNhpg9beGPvIGs8dHEeyhjzW8lPOGIW0&#10;ZdJgaAa+SD4NnDg4Lfiq/oefdF2hduH5UvG1vZ7LK/3qMAHDOx0wQtlq+RqYSehzj3s6yIFfM1m3&#10;he7zhBgp2j16m3oiO2wmvKj0q20wBOZnjHuVKfQMYHjh3JnmKfMIclXnLgEkbHDEJ/CbQQ9pONBG&#10;yGjieJgWucbYkL/ep70ol9LQle8dV99Ftqpu0XfT08tV78lTZfIzB55Nez4twLOrSId4TjtyYPnj&#10;XX1uw40M6pvutd5T51rmJj+kk/smW/BMeLeF2ISuro8ODc9a54tfGh3cTpU2LQ/ku3Xoo4vUxjWg&#10;1ym7dYDeu/6mFenmmontePP5r/K2YJ6DX/St7pFPFklwNQ9TJ5edDgryQJn1DPvQKTc0rHVHr9Z3&#10;rX6Jl/eAmfBg7AVx4mlh0vCCzD30CqE8c+fMaYY2LfDcgTg1kK4Bj9NeXGaY0AqAlqUe/kmhliwC&#10;sMwS06uyZE7BxNBmDCVOMGNQaBInIwrkQlVwohDXT8CIx8KUua8QEbCk9x6CUg+SNEiLZZGUB/cw&#10;k3uWSrlm2EaAAg+IDF28CBjbgBYAxr8dT+8EwAXKtH7joZka8LIE+JCW4um/PS3+n2cwpJlS6TRA&#10;Bd2ctsr5X+bV7vmmNq7urcAqA3KNgESYm2DBmBhP7tvQTwOHCD/0x4CDyGFG5v8AtLzCSgYEZkQY&#10;8FjxjhnnHnqQMsWdv0z1owcJA1IOep4IFwxhBpdiBP2iYPlPXg6K5zpTD+WBQHGFmVGeFnjVmfzi&#10;nkQhB1jAI4CX0KgaQuLDUxZeDLcMsngjvBVj4B4t+VbDjpKNQuU9Aq04um8eu4APFDbKnPKThgRU&#10;9cNIIMSAB8BBAGKGbjyL3+1B+lFy9uCI/itoOz1vtMjwG3wPaKe8KAC1ocoM2Ai4G1B5yQtlpP/k&#10;pwB/u/wqN8Lo+re66pnbn3ZWXfxuWnkcVP7poaPoaAvTQ3yj0PjLPVEDH8oA0E17c89zl9FppEwE&#10;2p/8Md4BCQErMegoPCaH04b5v3KgLtOtIfLBPd+QRr63Au/IUa6tx9eeR8lH/zhv8aCVqfkucsS3&#10;DXQ0BW3gYF5BSSfEAECT0NEAxOWBZ0Ln8GC3rDYm5Gu6h/Y2om4rxdV7K2PRh2sCZWo8qLSoh+uQ&#10;+loX2FtLGsh26kScpAlvquzkp2fwqa8GOxXwGKSoPi5TymHwrf953613M4YG4MiM6mIwqv+Rn8SJ&#10;8aw6R+/QwegZjmkxGND7xp8uN3X1f9XNaQIWeN7SJ55AknQNcmGa6h0LNubPmemN1KfzMJ77ebM/&#10;FrBK+rYrlo1Kc5eLdBPyLHSmA+YholoOyoiNyLf5zvZK5fvBveuOTHSD27zzX3JR3zudmh5xyAu+&#10;CB8nGKDA77IB7pjpmfURtMSmoXcVeIe+NV+p7taz0MHtqf/IpnQHQ8CtoxJdXIPj0t6VD6zfwuOA&#10;itbmDsoDHZUOMe+gb+I4vtrIckCdXA+u8Getl3mTOmCv+G6aTNRrPKDk90N6trZzm6lN0HHwXICv&#10;3lvnMEQE7QJAzHO6b1ui8B5eWgZfOSQt2phrB7AQICrDMUy2YeLmYvV+GSayMLoy+bgZ0OmMSrDw&#10;Km5HmPXOyElxjbjcuBW81Gvz2rTAs8YINnAysAk0egMkYk4981CQh4QUmNfidxhFQuIuk/EM2AHU&#10;0DB5Bxhpc2FWKZ1V+m+vjd6jeK1Q9W0XBCnovUGIyuZhAa4oKDe2nlP/SgMYxfH0PAqxJ0bQ7v4I&#10;hBvajd5lujAh7zGCoM7Q0gbKzItQ6Rszj+jYy9CH0td7vnf+EiDS59vGxDw3o+p5U9b0qmBIlB/x&#10;GArkncdYFdba4JInDFmFhnJ00gzTQ1dfVVczI7RpPOF2rMpc9WxKlneeOKu8zbhi1gGjfdFCecBb&#10;KE+8D2ZYyu1AmrgPoXcUOvWiF9sEjnwWq/dh3lRZmWjLEBqnQbBnEF4FlBPzsxhLNghuxhE6uX7k&#10;FbqFl/OutX9cq/AFwDv38cgpmM8oX64xruERA+B6b8NkhcD/0LEbyEfp1zwI7iEpfuu5O9B7tzHu&#10;0tY0aQHDVhVKhkUAa61Ncw2QqW0ML1RF5bxq2c07MqaegNmC60udujwevqQ+oYXrr0A9fO3Ur9Kr&#10;ypoD3+m/v6/3eUd6eeb0de9rqyM8Q+jch5/b8yhs6BSlz72fKRgs1rZFphM/vJAy1Lydf76DD9Fb&#10;3hKAs+3RV9aHpKnvFNd6EDng3vWeFlp67Z2vBGic8ndoYY8M5Yeu6Ef0U+7zLDxkz6GetbjxNtY0&#10;a5kJSZsQ44Jujg6KvrBOruWIYWoBY9JNz/R1QFajC2ILEpYrfvsuV+Vp46P/0MoyHXAe+1CNG2VQ&#10;aGVq5XbZO3mmzDHANW/XA3ukuC4T1+69y6hgvidt9JjuoYH5Bd4H8EkO4iXr6rxWR9tI8lL5WplI&#10;20dnCZhRdvSqbZjiEtBT+V/r7W9VDmROOtZy16mX+FMyaq81Q9/Wv+j9Vg7p5lq2hFp206I+0/fE&#10;DW1jSyMX5Jtyt7QSD90cOW182HgzfNbamiv0C91bHo1HKAP0Nt2hKUCG/wYgYIAWAqTdJqIHe+23&#10;+xa3gW3Ha6HGmUFBW8UQJowGG9fQQ2f/bBgpDNkSTAG7CeW9C11DVwBjvGBAQkNUGCfSs9u6BQTc&#10;V9LTVYSMoFcFh/KzJ4VJmfTiFZYEcHRDQIlXEikuhgSg0ua2ZH5LNwz2stIIsBOPCj3GNpxAOiyT&#10;ZiUNytXeGCtgej9qECm61K/b0HmfOJnrkHfQJowkYajCYuF1I6iBaVwxW5QI7v8gdDO5noVJRFvo&#10;Q91cbwwjZdX3et7WyNOGMCBDaunRRzFxpaw2tEoX+nNvhS0F19JCoBhbZMjASB0jVw0agkMIk6Zs&#10;ESI9c948gwd0Fb2sTAESuoaplZfyaMyfZymfe2weGhGdFNLbClhxuooPcIYuyVvKWWXnircOOkfZ&#10;9rjMQfz63mlGAUTQRAfFw4vHkAYggOGxAJD0+KGl2622o/kJ/rGHD37BezUnceApeI8VawwpOm7j&#10;Rd7BW+Ex3w/U59MDoMTARHxmXsODSL7NqHPthpRFeShueJMyzytLBNK8FFP3LJVvYIe2MJ8quE60&#10;t+iGvEWRpT3+6yHt1W3zGEmHabICeHZ5XHZoR/oBHK0M6Qggn5krlXKRTvJy2vo2aebb5JVv3WGg&#10;vrpfvQz+j1zSZjbkxK+0c+fDxh4jnmsUMHoofGSlq3IG8Kluytv3yLZoYk+xnne9ItlMsLdnfuld&#10;NN+b+2GQvPKs1YP4rhftFwAfHaf66Ro5SQhgUnAZuYYOeU4vOu/5T96k08pBmxHQ05ZLyzHgFH3y&#10;QyNtIyX5isFM3tS1a6S66Tltt0X3P3qae9dh2rWr+0IjX5FVrn5OHOidNDpXylH/W77Rgc6rguuq&#10;D5seGFA8pii4PjUP9gCx7FY6d8sWm+PnLh/tKT3AN85feoQAHRQfry76zjRynjH8Ae8NBAQIMDcl&#10;ZVBelUZ06OkALZXOYCiYOZi9PexvNUcdZXg48RLQP5Gn1unjeasrHll7z1cvq53bdHADXIgDTxBP&#10;+o3yVN3Mc3QsMoO8GGyIBwyKADuqG3xn/rMMRvbslUduxH+R0ciE5QI+gHbQpT2rgTaIR7HGcXzq&#10;0uKmnvzPN9HF1vMd3NAFJYkHbcOzxMtoTnvGe32rYMBCI1OZKK8wG42NAehOhuFdS4xMKrH9jb6H&#10;EFYuBBRPFE5XKBojiWmqMcYtZIF2nmFEh1qGlCvEzXCNFDZKH6NhI8HyZoX2/78aMAgYjbjm+N6G&#10;pXdWWalvnZ7exVBEMaJUU/4oWivOek2gvqojTKv/VtQqG8rSja660Av2ewUEEM9IW5Zs4GI6KlTG&#10;AsAA5vjPc5gYOsOEpE2ZKU+ATGhjBac4BhqmH0yo+qpdaGQDHdJXWm2ppZUxaSq0Noe5QPWAxVmf&#10;fpzvVF4ExULjsvO/AgHyEqObyZUXCiPGFfql3vTSqXtrd/I1M8Mz0EVphIYIVAJMjFuQ8jO3BcWQ&#10;TcwCcq3UnQ40SjpWSJWGKJl4EQZUNgEu0YvhigxhiF61bTvtap6tzwwc4I85ZRVXAZA17D66dE5Z&#10;1jszPGN+m6t04RfiMWFYcWUcPeTkAA0wyBhWxfM9/BT+hWbhF9WvAu4AZsAL98qT9Bh68XfwFd+R&#10;Vpc/CTz3EKeBNm3a0iatDNXwDGDGBlTIIsOBbNLIPI3Um+/Fz+aHpN0B3qRFHAUv7eTe+XfLYLkk&#10;DT9DTlSWGofnpA9vMKm0lT8Bby51Qknqv+mWdmrehOiSpOfOB/RzGaSPVCdPZCbfKg+UJfEJoQtl&#10;IG7SDN9ZVir/xfjAW/Bi4pg/ycO6b2GGV8V/1nWuJzIeueyWs+oq3+dZaJA28Hf1HiOBJ9s7AutZ&#10;P5MkXRbF4TsFD5cpHjrYKyZVTsuSyw0tKSdyHxlwnSTzdFLYDiD6QHQhz1rmBOpAgGbtXdKkDK1d&#10;KedS5kjYM03bJE+nof+ABesQB/ggeSCryG+AR4yRZVz/7TmRLgE0INd4UH0mDOUm6HkLzci5I6Pv&#10;ovNUPj/PikcMX+gh/UCHTWWyjdEz6MqS5L6FbRUoAV6MriLwvBPMT4mTZ9gV2jd15mrAMk3XpI50&#10;BOFHABJlwbiyqintAf+05wYOvkLL6OcGfKAZ9DKAJW3Ay+pBgZflhc3nCJ6LZj1JOujApMlzdHXK&#10;Enq4E6pyU0brcZW5dfDgrYXzPvGu3UwDgV52UMh2WEcTav3SyeOZ/pv2qUOrp/mG78WjplX9bx71&#10;d/XqvFNPOyXUxo0ePA+QpWwE3odnaGu3PaBU13hYYDQYsSbgRqcRJLDMLWlGA0aygFMoBIyg7wgI&#10;aXoKlVgWWIiG4NATqcxEcDph0BAfFJW0O8JHuvrOQmHBQkCiiBsYCUiBsQJa2o64NgyEFtfPa+9X&#10;infZ4tllcPFMP7NCReCqEo1CUuA/ypPG1/OEKNUWpxkI7nlupUl8NVDrLWXeRMYt7eoT85gRjJBx&#10;zzNEFCZ0Q1U6IHBOVwFDSGNZyYmx8AiQJu2DgSadIFloCZDRVd97xY++bfsAAD7bpCsDEjMzK1qW&#10;iHHnlt4FswxOMiQQgaD8lNt5qF2aV4J28RJU3UObrlJGcUA78Uhl1sz7qMwLz6guALT0pPIujC4a&#10;Kw8LNN+bFgFmDF+1nnDG72kP0WE59IFWagcBBBtw8YpBCm2i9jFgdYBnAlJp+4FFn5YVfeIDAMmi&#10;jwViPymDuh8QbxjoYPTEQyhw9qtZo7QBK/CbQUb/bL/HMBqsePfSxWWtAmUiUA54zF4SviGIH5fb&#10;u8dsfkAK+XQNrevANwbT+W/PjMrvnaBVFvN/BUsBNTE0Ntq6rlE6LXTmnXCt/1M+aCs6mpbwMPlX&#10;vqvPsgFjaBB+TzsnbtJ1u5v3+Yb0qDft3Hglz0gzXoPoCPODvoWXBmQg8qylk7aO0pKhQCbEG4To&#10;HfgDBY9SjeFA9nDNf/rRhzaOLQ58RFopd9IPr+V/Ap5F5u194mMacPMvWsDmipG9FZIdruhCl0vf&#10;wJttHlNCk4NKx5pPaINOVPklG74qPjsr9yiPKPq8byACnvczyUZ0M++pR6ULtENuLFfSBSqv3ysu&#10;vOTFA+Yf6B69wrd4rknb8854Bw0ob4cH+K+83GYpQytf9LzuTVcF8kcWob/bCVrLSKvNvXINnaa4&#10;HhaRAUfPGaTQOdMze02cVnrP0YPRhWxRTwC0BYgANAAUzNXDy4yXMUBkUJ1P9Hk2DlUHo2+2ZXhg&#10;0Se+Lln4se5nKs4neo8NYHECaWR16ArSgmbiVwNc5QOgse4wz6ss9lhmh2d2Zg8gxLgGAJnHVe60&#10;D3SgHuiv8KG3BRFNqBu0SqcQns2cTfMPbexr6Av9M4TJNxjwdMbcKXMarDJqE/oVVzaGd8w39KTd&#10;yn/hFdor/AVNKbvbUe+pO+VM2QntGeWl3ZK/20qyaLvlPAOY4b/cp67+jvRcdt7nHXVLXIHX2hmg&#10;IwBYavEczHPBCk0GQhMAiwpmdAnRXfgIE4FIKUBQb56nMBDeDeI4FJTGSybNY+J7P8PQqYASVrv1&#10;/Szp8T1MTvpUgvgdIXdeEC7BylvKEwWaISEJpZjOgMX3CGkFJma6Clhqz7XFwWA4oPTVgA4QyUTj&#10;GoK18EOFFCNoj4xo11zYUSLQDAbh+26wgoCZ7OVgCdugl8Pi+mvKuCFmK2B9k3zSqPY6KR9ABbur&#10;mtnU8DArjMR3tCP58n3SUSOjjJQ3YJFy8q7j4SGI9mZQ6o1AoDBMc+rAiheBmIWiGWWpitZ1NVPB&#10;XNAEJafnBjlhKoCKj+OV4PickQ7DsRMtKF5CqrYOKAtdQyf4BIUphY3RXy7DSlhGu2O0MZAxsvY+&#10;LIvBbL3ztAMGI/FtxMUrBhUY3U5g3hJgQ0bSk0abQecb/rNfjNKvxj29de4BAIABlKSAjnjN3hbl&#10;Z3C4PGEtW2STpr+F9gnuidayNSDS8kgZEjz0pLBMihiF2y9g5S266Yn728rzjbdVhhaaN7EBigTq&#10;hVJNWRlaoSyWKdoP/lewsVX8XHmWa9f48myajJoX1PYYO18JlZ/MW91OjNuMuTfQxu3X0sfTQDlo&#10;u6SfslAX6EP7Vnqqjaij6am8rS9cDuQuuqSji6QI0TvxEkvv8KwDNgiNZyr/UXbzT8rhsrRAecgH&#10;/iboG3qU1l8OlIN4oSnykTLV8pie5JO48DiAKL1Jyq943Ls+NZ6/JS/0YvJv+SA3jc6WK8VLnVR2&#10;8xT0CU3QAwb8igcdbYhkoKMHxUMeQsSTCI/QDt36xgiTPnWIF4HzYZrxxdgw78TD/LyvMu2hC3dy&#10;strNwx101tBX1j0NmFC3eJEI0CP2IHW2rVF5o8u51vsKVtIBVflryBA+R0NIXhZ+WnrnfloGegRa&#10;kB+e6YpnPUPqeN7ixQpoDs0I1re02TR6mCd8H/mwTlT50s4Jtn9u46TDFiGtXZwO7SM+69DXz0ID&#10;dLZprWtr/xh6viWfGuBTwIIBA51gFg3ggVnuqwGNA3pX6VV+JTSegR+ajEY263/KRhnqf9qShRrQ&#10;PfJZ39fQnA0NsOQ59a1AS/fINrwee7XUOCA8QR3YvVttWnkHPqLT0LdIerV2bLrtrjIo3ox4IiJo&#10;EIpeuBkHYVGgZ+GG0LMAljRIqxiFhmmZfNZckf6OePrG94qLwsikqjB4AItCrbhDjWvA45BGNfNY&#10;UVfF3IAIAeUuRJ3/ASzcd5ga4XR8PUdI9S690DAiBG5MgXAHfcKgldFchrzvMA7lUTqAAL5nnxhc&#10;id04oQ/MQE8mM/gDIuwRUUN5DwAEWQE6wHwWaMXhnrHQJazqwZtC47u8gJbsZZJ4gBF6sdBFdFLZ&#10;eGYmVXsyBLZoPnNwUibe2eOj9KzIpFAAM5lfQ3oKYqTWC/R8FeUV5R8FRntaASqYyZUObZiVR/QM&#10;SbtPCh0aKj3KqgBvpdcLX8D8em/hiwcqNJOx1709QtDIoIV2UN2kjOJRI6AIVEbakXfwMM9siGOw&#10;ieeNBpsC13WJelyNdxpwAfguY56SrjH4vKPXC91jXL0bqQwtzwfVU3NZlF4DxfBmi+t6WflTlpQH&#10;oMMV7x49NTZeo1dFHAzxGoCKjQx0p51FS9JGsVJOp6Wr80q5A8JVXoVOfrVe3AO8/Kx9S/zOf9Jv&#10;cp/8WogeQN648o52TL3w7OHhcw9T7ewjOwRq4V8vne+hbvPK4h4ZjmrYsjIwhoEVZNQ/h52qdyzl&#10;5OGa2j4GW8i360Oe8Bztm3LEWFNGnsOT8FPTNeiW6BuC+VXXZkzznPeKK16LDoucEiw3vo+8mscB&#10;4VVekI30KtMhaN8lf3RWDDBponyngzf3UPUd+rHzjctHnJSplcVlRsHX9AmRzVz5zhv3qY08P08h&#10;7aPvqxxYLgDg8KTaLROnk4/Bnuhrr4I7bdAc3iZPZA2ZVVzo7oDuoByqM0BD9SCw4sPL5H2NLsNw&#10;YZzSoUqd42moQxUDrPhLO9LuBHiqtSX/2xANxpI62vOBwVKZKS9AfrCeG9dAfd+Cj8vSClK8e7d4&#10;zO/N48gp16QXsBEeD93gjfA7z5uXJfzfAjIQOQiIzTfME5s/92OXtcmKAzQ3/QGM4QHzKDxN58uy&#10;ThqKg23AFqit4H30EfIK+Oqd95Hqp46V4pr31A62H/AielIdX4aMVi5fWtavWVHWr12RfaFWd+e9&#10;mJfFw7Zn8JDbOGWirT1lwLzF80oP2r+GtBfPEz+8kLp4GAwg4ee0t/JBXhRsgyST2BkPB5kfeIeH&#10;BtCK/mCuHXwM7aEb9MpWHPCDPUb6j01o7Tej4/ZSAVi3z5hWhAkCRoAwSPSI21wWgtGVMo1yqIpB&#10;jRJPTA36rrn4PARUlUqUSNIBxLT3EfzkacWiMkRoKpNVBZ0yI5gxMDn8sBodhxi1oHHF1bX7HcoR&#10;46IGsNGnoWojKqBYAQE8h+HciIofBlOZSAvgo4aMEqB8uTfNiK/vWoM3JojCIUA30cT1TYAGaXBm&#10;nCOgMmQqmxvRZQX49Nnbke3tw+gZS1XjQ3fHTXmoW8b19V9pevhJ6cEMVsRm4ghA5gaQHso47Un8&#10;Lv0FVuntKDAmzLPQIiEGL7SJYkV5KZ1af75DgcdrFGNEO1COAJKebpAgN0+DjawYNEKv8rlnrrbr&#10;FzhVW69cMkvt0oyz6E+gvSz4KAT+8w3l1b3ypHcVzwo9SoYFPy6rlE48K/D+bO/50w8oIR+VYY3y&#10;XrtC6eieXhyKkR4b51iRZniQssJfle8MkmMMugYi76g7YIghIjwdKNYMu+gZYEJxmDi7pGem08Fl&#10;HSOvdMW7Ub5Jx+mZ1/m+XvUsoCyKujsBOHS3AnY6yDyB9osyaLxsMMM7y12+C8Chvik7SrnD2+Yj&#10;emNzvfIK4MIVoALwXsgBlvpvA+UyiAYtLeebkPJRnpZvZN8gRfnB+5mrgJ6Bv6I8eRbvQNKjTJFF&#10;+AEZTHAHC7mQ7jGv6nuATQMkCbXTBj8jW+Sh+A04+D95K3RAPO9qWtMBkvfbIR0FzmHh8Eg2S8T7&#10;QNlaGQOe0H21XCh+K/fIqd+1dhINveLRbayg+7RbbT9k0roAmUjdmvx7mJjnnXajHpHhtqlj6kP5&#10;CaFlRxconusunc5EdgMX5N1D0tHz6HfmbzAXDc9WhyaiqT0paisHv6vvobeu5MFz65z6Dh4CGCAD&#10;rjeyAhixzk9gCMjDQY0mVT6WSo7opTd6wfc5BqbynXmYAH9Qz9DNgK/yN/+RUc5vw8NNmnQa01GE&#10;3opPPIUYfvhDdNb/AHHxrvlyWgcC/p8WnF+9Z94d3wA01yjE5tER4Ts98xJ37IH0knWinqE77X3U&#10;d+KX7JK93GCGbf3ZeXwtB3ba3gFSsAWACTqF03k/77A18I51gvlqumyKHqq37R1tpmCZUGj2zTzL&#10;va4GLIrLldGFPAOIBIzYs08chZW1TI5L2dRxbXaTcgJcZtCYGGlQOwcZGd0AGGohECiuPDMT6j2o&#10;KAyGIOHmFyNwr4TTy5CxdeB9N9jwuYIMATWlU4c0iEs+/iZCbEGugkMjR4mlAd2IVsbNq9L1oHT2&#10;VfE3EJsQ5mrI3sQ3U8Gs3YCgQIvF82W0rNgSYMYoCJgHhm5lS6M1z4zLqLSdp/MI/dKgqWtbrtWE&#10;nJ4IPRQEl7kd0Il0UyYaK+ACZqAhKRcuadNYeVv5wFQyKlYuPFN5zZi1Xv6vRgdRt/Iwq508kwZ0&#10;5x46oWDoHSOUMW5NSYdBKaeY1vVv+dWxTeVJ2lFuVSAJoot7D/W+CTNb4+f8lMVlHYKoHghH7Xt4&#10;pAEYCa6Dey11boiec2U1GELtbww8MIzMDameCwEWBBrAY0HXN/DJEvXGli6idzbT7mLGwZlcy5Xt&#10;twG+DPv0LZwpZc57XKOZuA2wARxgdDtgo9aJfPGkwCvxuohODTQBxCo9YmAxNgpWpkkvCio9LPIw&#10;4LDCSpruCcNfSiPyAN8BOvUdbaK2acrfPK73kR8MBWknfjxDPCe9GsfpJU3fk6byT/ng57wPEOId&#10;6aU+7XlLn3TdYdB9W/bdSY/3VUYbzfgmvIJswVvUMfWwHhAPw2fwYmStypX0Sowo/ElcylnprbSh&#10;s+kvGW5xzNdKy8pU/GqlyDulZznwlbiR48g76SWvpvsiR/kOzwI9zuisdM7au6Z0KYN3E0VG9J80&#10;kJeUARnNffRK8rZMUwb9N9iYTiNoZzrWOio/B9XLetjpTHtuuQ0ATPtGb2KQu4Ba6ZEP8SmP66iy&#10;Y0To8Qr8ZB4FQz4CQgrYBoaPAzKqfZD+WLxgjgEr763bK3CJbm96IgFbgG0JkOEePha9BFjYJp55&#10;DoAWhuHNP43/zFeN7xIov72rnTjhtfAwbZRyeuGAdVtkKjRN8DPo5ZB761nRJbowvMWV4LlZtCHf&#10;1TKY9/RtdBD0V362USqTrtCazkt4n/Ryz35jnZWB+p9OHN4V9OSiso65ctaBfNeGtP+trhR/68p8&#10;OjzW1DkLJ7A1AGLojz5sPEh70xZN5lRv3iEjihfbpvoDKCpfhDckD6IhepFVij1zPy0982Z6WxRW&#10;S/He4KjxjvlnqTfHZIiIuTaRkfC+QZTj1LgE8lQabG7rSbd21ypxegFmJgqoq70kldnMcLq3V0UV&#10;IZM2rNOEF4Mc1ywCi2HOezYN8nAQcRWPuAkY7va8CjFpO4/K0CgHE6sKsBqwAZb0KKfd09AK7KsS&#10;BkUxIaBcCUmnPUt6jTF/CGZ4Z7c972DCDpNBI73nmYPKbwU6v3CuA8M4Vs40uulIHTLxLCAuIIWA&#10;sCPAnNngngW0V3kog/coES3MLKKDUSk9M9EYlGqlhDJSGTJ/Ir2xttwtwCHt2BR6R3HrO3rs1MEu&#10;YKel52onGwXKoPcwYegewaU8Bigws/4H7CCIpKFyKQ+ExEpP9DNTq7wwJhvdkSc9CA+xSPAotw06&#10;ddD3TBZbJxTtg+BWCsCsZCgGoeObABULqoQTMBJAQh14z39ogdA2IU98K4Y6X2Vl30xdMZrMP5nr&#10;lUBrEHoFz09xGvm+mx7p1/z9PO3tHlHNY62vrIYRCKtlS7lQcpQxaUUx8S782RRVhqCSF2lCR8oZ&#10;WlL+5GWlp3uU5KIFn+o/bRD+BhjQi0dZwb8x7gINCih7867jRj78X+8AXTF8CTzvDilVhU77K9B2&#10;rRyRk9QL5YqipSeKJ6orm+RfvUi6tmGrbqAc0EBldj7wE7qBawI8l/s8hx+RD4YdmwGMLKo8NkDQ&#10;V1eFDt2t3Ou7GtdDL9ZlyEd4O/fKq/K65UX3MazpTETZL/bxD1lBhPeRssQgY3ytM3WNuxt5IZ+W&#10;Vw1OHxkhpI6hM3XUd2qbVaKvDaXKG3khxIgQbAz4zjRU/XSN7st3vrfugv60S/SYhwhFf7exnoUX&#10;08boBzpJbCCHwWjzUOhcTtedBgAE6O72U51VxwAN0aPWO88AsJQp9SZ4sYf1TeiFPXB8/ju9lofK&#10;V3mnw1fUw0F1Ut0MuvTfQJrvTEfypz5p7wZErNOcft63NrC3gXKoTNAiE8SntY/1Z9rBMl35yV7g&#10;znuu/Nf3ngZQ9Rx8aLmBR5Er3asd0enoRoBE2kx6xIdekn++wzbxfp2AB14GT+5HR67IfDnrn2n6&#10;saOn9Gzr+sEyevZYuXltuDy4dbXcu36x3J28UIZPHCz7dmzyflsB7rEf5MN/04YArRS49+Rv0SL8&#10;G7qht5mKAN/TdjwzzXmPHOgbVvMxOgCAtRdWMuMjeNTOBi810HnNfQCL26QCHQAPYQYCHs8HDEZD&#10;QnBlXCthrwDBhjbG1gXTvdf2m9Fa0HsxbRivBQqdgps5YVYLfAv51sBFV8CLmRmBoNKVODRwt2cX&#10;pp2u/PifMU1c/VKa6k26hwd4cL0IUR4xwu1ZZVwzMgyYPBN4pu8tDCh6vm/f8g1xc1gjS8Ky7JJ3&#10;TQAR1oAUryvnXkrPoda51RHXJ21A3TPxCC8DNMbdjoJGoHD3MaFKjWrGSqAc7byUjlLXMyty/juf&#10;KA7OsOCediWNxFc7wGgKKFiACp4FgxqXKQzIvUEf/+ERpbFM9+tWM7mOtiQuSkZ06CgVlCd0jeCl&#10;vgh9VSBquwz7xAXYll+HUaMwYWSYNcIK2EFpoyjIC6DRXRFjION7nqf3ESBR30mYrWRR0OStuKv1&#10;zqEaNpQNgGotHhkUAukobjPgmR9QFYPi8AzlwLcYbQMVl0/fqm6mCd+ZNtAo38Mr0MDGiDQrTRp9&#10;6FFTRwOjqoAcz2nzn/QV2lXvyMdeQNGf/Do9UILqzWqcgCD+Ux/eYcBoqwQbOfGQjQzlhTfgH9q+&#10;yh+y5nvitm9rPeNxkexZBgVW7K5nUuS80i/ZBLwMisc8dKY0rexVP9LKVv/wGj03vCGhk/USZRC/&#10;NYNNGZkEGh6OsqQniofDRtHGEJ6rPXulOV0Gu/qHzlXkxcbV/E67RXfZ62xaJA5X3rFqj/KTNl5m&#10;9i7KRNG8dxoKlK+VnW+9o7jrFbnnHZ1G10nP+A9NrPNE5wx94AlRO+kZAZ4xwOCq7zCKbgfi0P7c&#10;u2NHG1OmygNVlwVIiqf1HWWyZ0PPPWQCzZSuday/x9uq9tI7dFzvgpmOa31A2tIvTe+j7wJAQt/2&#10;Lnow70xP1bOrA2kvQA3lVL6EymfmtcpDyBblpi7Jn/jwG+WlHNBd9dG7AIgE6xx4hk4VIMIgTPrF&#10;gCweBw+J6+oVO9CTZw54tQEHXANEDEJID36zTma+SLwBrHZizye8GbajtAt6w/JQdSI0pdzmj8gL&#10;/E/akX2ACvng1cqKnzYP0lel7ZWbKl/TidEBfLugDG1YVq5ePF0mx86X69fOl9u63pscLbfHz5a7&#10;Aix3dOXZ1M2r5eGtawYxN6+NlN3bN6ldkAWAVPKEfsif9YrahSExaJRRGeoSXoFnzPfwumgTexD5&#10;MX0VoAf/YzuoS+SYNkDWATOLF6jTL9tHZwSeSBtQloQZ3qrdPbHKfDARjKVCYyQ5kwJPShguoIIx&#10;ycaInTX0vEcR6AoDBsx0v7GLlG/8THE6IEj/a+NTCU+0paJcTQzdw5gqH4IWEBJGdoCBYV4HCMiz&#10;BOJ6GSjjnyJyh1Eqc6chWoDYYfgoGxg/aThffWdPCvkg/GrAGPSat8qKECaoHqqrBVEhwG+J6tSt&#10;sz0lCo2ONgj6FhrQg6EMSyvtaTBoELdjlJkZQnFB5+3grCjGKDwvFTPD8F32WbHgKq0wj4LKwb3b&#10;iXK7B5SyRGnSZtA/w0N+JqaxkleZKVfrrRoMYqwwuBIcexB0b0Mt4xqhlBA2oYMBKYuuqyUcLhPv&#10;6zcILL2IdXhaqkAGJAQMdAIAwyFG3IYc8KH8eG4jr8D26PB6ykHvWsqYsuF1EQ/RI3G5ybsKftJc&#10;aICEMqAXA481gEPcgBN93wJ56l3n6vLQ46lpu36hl8vicmI4SJP6Uc+EgBmet3qlbq6fy6dyVcDU&#10;DakPhgYFaYNjHgVwUd/Kr/A1PP1v5AeezzcAHspHWlXOFD/lTh2QJYyDla7rJd5r5XAa0BuZSXl+&#10;ILMK7agN2oX5UVZ6pg2yWOUeJYh8kDZ82TFE0IdnBAyS4liHcJXMiecDPpDlPGuubBuK9twyWq/e&#10;qj7DO4MCIDFKfIM+UpxaBt8rRGclII+OS/56l/+5t5L2t1x7PCwUPdNopQBg0TPXkW94VoN1iwKG&#10;wrQh6H8Ceko0g3YOvKctEsdeNgND0Z+01F7QKzpBBo+5DZJHaOK2rGVK/NqGutqQYvyVLmWIFyRt&#10;1ACP7YG9TNWAKZ6BSUe/hXaAFmyIAQrf8H0ru+tb+dH3NSgthgQWzvu08oreU06XVWWGDzq8Ed0V&#10;PVOHr9oEYMpAeWx/aPvowvBb2sDzglQenvEtOpNhMA4lBZg4CEjwPXXhvekCvSQz0M8ARDSjfNy3&#10;To69m9BSujwAJIbYoKSCBPMdcqr0oDmdHoaB6ER1PL0/0AcLyrYNA+Xkoe3l5vj5MnntbLl87lS5&#10;MHK8PLgBUDlX7t8cLbeuDhuY3CaMXyiTo6fL4MCS0rtYHYOB/tLXi83pVSe03/+X9IpXhQGwQbQp&#10;K4bshRdPAVrx5iK/C+Z86JEFaBb+ha6xKdCltQdX63zVj/YErGOTsPfo//AVuk91FX3cJqIVIw7s&#10;pwPQn9EYywbLTNRlsCiKaUEZTfeOGGzIOLf/hM7wTn3n/wqZWApjYLBjtFvwt06XuCgS3TtPykLZ&#10;qIjKCWBA2TXFJ2JxjWKsTK4QkFFDE7jG4GJKhHh6iPJFyFEqUQge/rELtdtDRJjoIc6f/ZEaMAzl&#10;cX3KWekWZdbqRiMkdOpe71EyAQvZQ4HGZIdhxv2Y4Dxvzqdl8UIZDdEFT0tWzkiZSlhhbsaJUYqs&#10;9DHwwmAgtA4wDYKbxqdOKMkwEN9kkyGEFtCBwoAPMtcgNIHe6ZmI2eiRIPQwmwKI2e1DPsojvYTQ&#10;0T09ysJ/XaPouKKMUIAYQYQ475oRtzDaCEXAY7gXqd4CZX7HUEsDAfGeeDjHQAEDruf+Ds8IBiPp&#10;I+B8l28bGKBMiovwO2Cckga8BP9QJiudFs91CP+ErkmD0Mrc+V/rR1kAFvZ2EGo8D09wNSBQnsqP&#10;YcwYCMqBoWEYBXDUo/xbSDmcj/NLmZK3nisO+dIO1NX7vSxh8jCykrStjMmvKsQYWeSN8tRAPILi&#10;eThBgXk7VsZ67nT4Vjy2ZsWg7lVeeo81eIgBoKP4BkR8ozLZmJgv6aHCi033YKyQoRi/jsz7eeSR&#10;XrmXR+p7njX+bN7hxCft6BueeTMr1w/dFX4NUCFE1yCvllvpJ3Qf3zTd010VEWXblG6etXdJi+fI&#10;nWXS9+iDWk5dm1w2YOOhHDx4yBi8JrpbD5EmOtUTWmMoKaflUmmhC6CLwQWGWt/BLwG40CptaCOv&#10;0J4T2jPSogOCIcDLBZ85b6UPELD+dDyGu5KvaUyA3gqhtepCfehsND7qBMqpKzSGZo4bnfOD4PrS&#10;ppQNvmplD49RFsrReWbdRKAM1CNlhRcaCMhcjbqEGj2scsSmqTxNBytvey/o6Kl8C+cw2V5yoXIC&#10;GnyCu3XetCu6r5bZOtb8TPumTE32fKVNLav1f5WdyGu+4dqGyJHt6JzILvKxbhVApqfK/b/RfYNz&#10;yzo9v3b+RLkxdr6MXTpTRi+cNGC5NXGxXNHziyMnyi2BFYaA7urZnYkL5ca1c6Vn4YKyaOFCAZJe&#10;A5Plg0ygHihL+3tlc9Teg/1lYCmrwZifhL7Xf3We+9mTaBnnq0EHQBoeTton88oAe/AQbQQw8RlJ&#10;DYi5TRhaDK/QXgYrfCNaZihV92oL0oqMR27QCZxLBc1nMPPeAqGHjAtjCM1ECkHDVYnoQ++forgB&#10;FGGCFgAmrBLqPDNzYLSTzg/ASb2321cNnaGWFLwTnzSphEJHgTkezCvFqNDGYQNiWsAr0gUzVrr6&#10;piF3GCUCEiFE+Pjfgr8DrLTgNKKE2eioKYQo7dCqlbdTNyuc1DGAjXuBlFZvxbdgSFiMrCtwQSCY&#10;S8ReJbjF3Oj0fpSPGRkkzjerONG3HsynYBelAgLk+ll4MzxEiDHgfZaMec4JgkedUay0r2hhxab0&#10;umfJ1GEo5Zmxxe5yuTAdda6KWP9JMwId5YUyC8iJsFuZt3srddo1wsu1GeAGFigDQA3BXSfgwnjt&#10;2hUCIFwx4DLcme9CmpSVXkiucZnHcHaAQfU+OB/ylCJ0+igo0S/zZURn0kbxOc0AKdIfkIKP4YeH&#10;Emzga/oGAQBb+KXxpvgmk8DDRz/kVQX4CKXb7pU+gCaeowARyhHXP//hBQK9L9FMZe20u4Pk2QZI&#10;abnOPKPMPIPO+R8gnxVJKM0On+uZhyEEPADqLCFtQKTr2YwhiQJGbpMvPGoeUnkMNhzCo5FfQDHK&#10;HLmP3onhCy9kKChxGyBOIA+eh18zNl7lVXwdj2H4zccOKD3ztePpO5UL/cWpsRlyrrpFICWyK5lU&#10;OhkOhU7wNOXKlfJTDsuUjWAth/IB6CDry9QTZYt+97j138BE3zBkBR0sizx3XZNmVz5pd3iAq9IA&#10;SFhfJbR25cq3DTh1gtPB6FG3Hl2lWwjSF+5Q8B3fW9+JF6CnadwCaUP7rk7E40Fdum1AXqob9VI9&#10;ms5jIzgmyEJf67wWqq5rOjH6MLTqpMkz68fGK7RX3rXvm74kYHu8qtTf5Bmh0Rs+yJD5QECGDKT1&#10;rvUvZRCfKF6nHPCN0pz58U9Ev/At9OTb6LykFZ3XDC3lq/H03/rOz0k//3+o8/SfDh/l0zeWT3if&#10;dlWeluGq9wxg0DlqN+u8Nk+lzlVpOm/X0FoP9dyZHC2Tl88KjOh6ZUTg5EK5OXau3FK4duFEuSYQ&#10;c2viUjmwZ0idYMqI54TyDqjuAwEmPBcI4b5/iejJvlnLOSG+TwBmcelbRNuy6Si7kIt2tm3s8YKH&#10;SbKguJzP5jPfFA9ejOzBT/AtdazgEMAiGuQdNKQs0QXwO1Mh2DKBoabQO3G9e7v0Qs/8mWUGQy8R&#10;wMoQLBlUYkRMr50rDQyxI6hmFJgLIZfgs3qoLWluTNYYtTGVAY3Tbc8r47hyMCuESdyUp+ZFPtMa&#10;OYCFCqD88XpEybYQhar7qlDtAREzNOE3ERVi0EQ0lcMCSPltjFoaSaejoPkWxV6NSujTre8PAw2R&#10;4LrzDKFRgL7UiwakUaArdOQdDRjhiLLxOOGiLDcEMJiZZZwptycIW/mkjdzAEhDnW9sloBJBTLkQ&#10;Iit5lz0CiJB0n6GU+8rsT3/q4S4rwiqELq8FOODFLlExbbcXonJZSSjoG5dHeWIcMl4f/slZGPk+&#10;CoByBhBkp1gAg8CDAEPGigkINXFoL9LCUEbAbYyt0EOL5kGxIaW9aCt4wfEUX+3ZeCOT13qUn4CP&#10;A+AgvZ2OV0Pp2RWqb/mfOC1uVSQrKC8KLPHtZVL6AA6DW/NfygD/uNfqcqlM5jGWAAsg1HIBRtLL&#10;1XuHBuKi3DIcpLSVV4bkdA9fu46EyqfkJfCSCa9J22CLd/oPKGkBuQj4SHuEfshcykA+3aEF8oDv&#10;IpsoFDwT7LPSt5BJ5+mEELLrKfWl3STj8JmvMY5+Vq/uEBmwNCVW86jPYpirfjA/Ud76TO/tmRDP&#10;hWcTj++64CfzJ7p6JoE4AClOqPdhhnX7BjycmW9B/sQlfV2V/gArI5Exl6+VqxpPZEXy6zK3crhj&#10;FJr6md519BHtBy875JuAEupMW6CrEg9akU5bVrtGsokR9vCCZCgelcp38EJtL+fl/JEPaEI6SYu9&#10;tkwH1a91UDudxdZG0FHvaSPLrQLx0enT9XyjaQvYlHTaCNEHDXC4zRwPPZW45OP3lEXvkiZ6NPk1&#10;PcoePzw36FCIfspS66Z/0bve/4u0aSPFi97Re6WLjpo/9xMvU/4vdJ10FLrY+lj/s3x7+pDQUus7&#10;t7fo728pH7wKTZSnAYu/j0ebdqU90XX2rqFnrDuqrkO/NV1nvUd7wRuVP9Sel0ZOlvNnjpYrF0+X&#10;yxeGy/jlkXLz2tkyJuBym3kqAih3Jy8JtFywNwRAslRABADCPUNAAIy+3p6yYP68Mm/O7DJ39iyH&#10;eXPnlIV61rNgflm8SPJch4Q4UbsBlv4+PC2LSq/ec016zN0R7VnqDnBR+4AhfAI4fKS8PawG/Wkv&#10;tyl8AV9RR+xZl7d/AMp1j770UniFGTnzBcapzEKPQYQ3I/m/GLYqDAyPQ02gMSTLgPsX4cIOKjfg&#10;IcB4MJjS+yHjtqA4SqMxYZiS/PXMz2G0KkBUDOF2kPKtoIL7LAdtQRVX+RxPDeyerw1GFKDHSjvK&#10;AUENgSLY08FKA0JSYEJ+oUME33RpdaDM9doASrdO0+Io0IABCgnQOfULbeLhYv8AjB1MT7mVn4WB&#10;hg0NMGbs6Lho3seOB4KNUEWw21i8wQvC67TIW/mIAZ03AgHqh5EQUF1Tpp7ywY9/5LytLFGeTSBh&#10;NsUhWKDdk2GzOwlkFWSUhXexbXXvhPCU81G8uNvDmBHOFgI2fI8Q633zNMHsGAJ7mggruUrBAHZc&#10;TuIHMMQjkTbDzU26AAvStvHWNV4bhpoCQLLSiHqnnQGFGFZoAI0Ai+tW9uU7B+oiuqD4zR8xFM34&#10;kCc8aG8Ez2qZYijgI33DtZazw8MYmsa3vlIG+JR6wQfdehn4VD7xlbSt4BLPge8UYswS3L71XXg7&#10;5bEe4L3qTDy/0/OUM2m272zs4F+VweBEIJd75CWu4lo+9IWChxr1LXKIJ9c9c/G+07FMRQ9hBM0f&#10;4rnoiEWZ0Kq8MleCb4iv75TmUuVrIFKfN93VvU/ofoeOCT8Skm+ekRf5UD7Sz6aJikM59Y540W8y&#10;AgYhKYflGL6vz1rayDwynefUM/QMHaEhZRKt4SOl31XWqqv4j3hNNtKGiZe5DuJ5eEPPE8JfvsfY&#10;1Wd829qOdk57KZ7zoZ1Dgxasq6ljvRLwFCHT1inoABse9AU009X6DuNS7UNr70YvvQutFfimtgFp&#10;LjP4oD2mAZMWHC95tqufwxsGJ9gg4lbdV98DMAAs6I7M24vXI14Qhj5muceOPjXNrQsJ0TMdPVc9&#10;LdFz0XF42fCo0VGfrucaGPN3Na7blnZymN6OtE3+B7ykrLRrPGPM38uEW/TMqWP7y7njR8rd66Nl&#10;4vKwh3wmBFbGR8+UOxOXy5XRsx4KuiOwsnnD6rLMIGKw9C8JSGG4h6GfVSsH7V0hDDLso3gdULOU&#10;jf+Ip+ei3zLRFA8aV3teAG3V+7JsKTQnD4aN4Iel1duSISYC8Xz1M+Ip6DvaILxQdYj40h0ayRD3&#10;XtFY+QV73enw6H6GJxpCRDMvkRpzNYaNgvG9Qq4wb9ATAkkjIdRh7vpfTNTxqNTGz/O8y3VaY8OE&#10;Zj7SqGUgv5o/Q1ftPxNpW48RsNIFLFKqMCBxxRS48Flt07uIDcE+LjM/+nGZ/fEHnsBD7zaGQHH1&#10;TcBIersBK/yPcglBY7yaIgqNIHxXmJrQJCgeDYNg6T91dfz6XaNZu7Z7lIeFS+3RaEPbJD9oXg2p&#10;ygbDu9EtIBFMgwFoTdkrLWjXuC9bvqQjI26kn7FFlNlS9ZCXiDb9otf82R/bs4DCpr6AIobEEHIv&#10;T1aZsr1/0mwAzZOLrUCUXy2Tjx/Q/wgxPY7u0FJ6IAjCtPL7m0rLWl5CFAG0Vn76n7k9gAgpFYA3&#10;dUVJSxnQXlEK8E34g3kigICAongqMNxMPAT4RKHQa813VjTQSP85KAw+RLEwcRja+1t9ZwBj9+0i&#10;jyszX4aJtPaCkJ/LUEOHRxFW3qudbEAyls1ESDw/+VZl0DcBM0lr+nyh8G0ALPU1yFD52MKfXmPm&#10;WREHHoaG8I74u4EPgtKhXlzJB97CwPZ71Zu+xdAqXuSAq4LzTNqUwWPYStfzCepz8uYZE0UBMIsX&#10;zLbHgs3UPGfLeZNedEb0DGWKfFkf1WvkLDLQdBA9fYJ3VhWPGJQ4TgI6JGkpvuua7zJ0kbg/CE6D&#10;fOBdpUFQ+q2z5nyrfiM4LdM0ZQfgNBBGfRfNY7UDdceAQ9/k63L529A8bVmD2jZDbWl35kDFa9IM&#10;G/SAv8ObqRO8WoPfSZfrW+Kbb5Quz+3BdFr5Dv61XlE9KRO6HFAC8HNQma2j27sarLv1zHSWvvN2&#10;FdBF5QjAJPA+IXVVnBq69xhG9GJ0BatruFqXNp2p4P29aBfrmgzvEFpb+V7vrDNIh/zgJfEkdXVH&#10;Q0YfmuKtZq8Q9Bv8yAaH1BXdyHfw5uKFbXdx0Ru9CB90yox8od9EQ5UTXYe+Mn/q/gf6TSCHuNFz&#10;ATnRbzXU+jpteEi0tS1RfoBBeA0Ac3DPtjJ+abhcGjlRbo+PltGzJ8vl88fKyPED9rRMXjlXbk+M&#10;lutXz5ehzevLgEBHfx9Ho7CCM8ADzwdDQf1s6CeQskyBeIsXLSxLFNeeGAEJg5rqgQmQEYDxXBbq&#10;NCjwJrBjD0pNV/fExfPkUIGQwVA/OpxtOKh7jWuwQsdvqepH/dH1TG2IDQ2d067YqugH9ETalPsZ&#10;HcWIUqKhqwA2wUyoAiuiOijhgAtC3pmxa4AJIsBB8ulFUdgUJgXLd2Y6MT0u2DB50uaevEmH5U5e&#10;CgjKIo6e+5TJirqsTKUkubdisCCzcdFMKY5PrQRy6u6caohRrlGc5NUhiNNIT7Ep6RiFqviJR9n4&#10;BiadDlBaudt/ha4wdp8lpP6hQ3ph9Njimg3Kjzs4ChujEcPV451YaThowbfNZRmhSCPH0IlGvZm0&#10;i7A0gNCpJ0ZOwI/lkjZWMjBZZhqPEkJjYVWeXuooBbBw7ixvwW5jo3TYIwJahxa1balbBV/8J2/o&#10;BNNa6ShYAXWekU+C6Ve/c1q+R8mSDu/Ii2eAlSjcTELUMwXqmp4UBr8nCtplxQgwFKQ2V33xToHi&#10;MboNnEA3FFt6OAIgAjEAFYAOS+1QyIwpMwE448rpFcEjNgbV8wLoaEDIAMO0hn8AyLxLucjDLmDK&#10;N81o4TEIH097Zv4DtNB2vOOajbRI20uF1Z4eInScAJyAifCue7t4IzGKtLHamjM72OCJyd4YWmTN&#10;IIUyk6fS5Oo0SLuWB7oHsCkve5CSX8ur5RfeSJv5G7dXQjpJMcRp09bWKC/Shwd4Fj6ANxoPTJdD&#10;8wTxeWY5CkCAbwEL6J72DbqJ4wTYM6VjdBW6Rlq6zukqT5UjHQn0AGVQeWr+McLdYC+Mvg1gSWA+&#10;S8AE78iP/2k76yi/UxA9G7A0bygP+C497tw7ngL3DWy7HarebrQ0fSW3cb2Lv5wWfBba2etS83an&#10;U3Wj3PZ0iQ7W8zWENronEI/3jQ7QpwEV4ppGiZtr/rfQ6ZDxXWvPmhYAMm3ZnnfjucOra9MRvtfV&#10;nTPrFekF6gogIQ14Dt63bmO6gORedOoAevOlyuZ21NXxYycWzP3UQIX2sa5V/Axp1/q2srl80DJl&#10;6Og1GWSXUe/9XGXkP9dWt6TF96lfdDN50Cb6zjJFe5JGrz0o1y6cKlfOny6TAiSXz5/S9WwZuzBS&#10;Lp09Xs6eOlKGTxwyMAFoBKDkflDgYEnvorJw/lwfsLloIfND2B9H/C6wQFx7TwQWGOpZxpCPvuGd&#10;5yXpHo8LoMIeFU/O7dfzJQZEeQaAzPesKCZ+bJ7qbjkGzAFUALbIU41fgYvBituV53xTgY3SYNJ0&#10;l+7iA/EYdJkRhRlBQskkIEAooxpgSP238NZ7nvM/qBzmD/MSWu8HRO7M1EjJHCPebbAAlvquBROx&#10;MX8Y3UJBg/O+VYCgPDCuKAgO97ICFVPaHWnFFaWN8baQonxhaClZvjfztLR4DxP7flrda2iMliXa&#10;KZ+VmxsoTJ1QhUvlbPN6Wv1aHBrEdCBOrVsC9VMcyiHmpfytfVB4CNdyK8TUx0MglcnzP4YdgYH2&#10;eEigDWDQ57jonu+bQkdQ0qYYzkYPxlUjcPQC2nARw34oeoar6IkARlkq2FyugNEIn+hT292C6Dqr&#10;joAulc1DiVUgE7hHWLmHdtCr/q/BPVulieIfVM/fkxKZeyGDnfNTZLjdu09gvwgMoYEBitwArmuE&#10;ubdREADBgEfx84wy8pz8Ytw592bxgk/1HbzDahkAXtqCdjGPifYGIOTlSb6iMcqP/PDada7tnu8r&#10;EKgg0Xxqw5Q5IaTH4ZjscZPhMLW1AY7yVVy8jMxNWS4gBljxhFjSpmzwj2jWwIKBPfVXeVsvnTjJ&#10;D0UQnkf2MZ6Rf9JMeamvv2/v/B49AeijPUIXgCDvDY6UnmXKuiL8Rft66MNGJq5v90rhMYUclqk4&#10;9XmXH5ALdYREF3iluc09T0Tp2o1vntW3kr3mhbPRJp74LHLdZA2+r/878pf/HU8CdNPzZe51Rj7T&#10;24/MNmPf0rFsqb6mea17aFz5r/Kgeaf+h4btHV44Vgy5Z994ViG8hg7jf/ijtaF5WHHxMnryPnWV&#10;LBK8p5F4yF60ymsJai/zIPlTTtqde8qr+rne0CE0so73VaECs9RbQfGipxX0nUGM4jAPyDpBbdh0&#10;XtOL7rS6XetVoaP7a+h09BwSF53GvjeL5s9S2QJK0UnoIXQL/017ysu96tJAHG0BH3hrBz2PTuuT&#10;LmPuFavJBGLVfuyqa51X9Zn1EDoKmihN6sz35knqzH/lwbvosegrvnUni/v6v/FxOqGqo75t9itn&#10;akWO0AcXho+U69fOlVvjF8vElbMeAsLDwmogJtsyb2Xz+tVl/tzZZXHPgtIjMIKnY5kC4IEhnr7F&#10;rAKijZZ0hnwACnhRevWOK88Z2umVPu9jToqXNeOFYWhIdTZAwcuFp0UAaDHH9ywqvcpzqa5415aq&#10;vQNQkD9ASOwFQG5AcQxE9J44eGDWrhwU/QEjDCfpmTrSOeKBDmzAC8NtTtPp8Q5dkJGAGVZGVj6E&#10;MK8Z2A2iDCthedZ6eF1mpwHDsBZ09VI8Kx7GtWFUmv4+jYXgw9BOuzZ8lEVlUow1hSZeFRK/FyPa&#10;lav8mpCRd1MK+R+lileBnlXAi5jZ4ARFEeGnrk5LjJa8k4/L6f+klfIihAAv4vh/LWPzIBiIqbz2&#10;Gvh9nlvB+fvUB0HlWdLsppM0FVd5EIfGJj/obGVlhYUwKJ6e2xCgAG24FGq5bNQdUhaeWYkbwJCH&#10;4qHMnY6MsAQdQVkw5yOFj91upN8CS6ujgCgXdYgBQZFimObNipcHJQDzZUgnea0Ug61fg3sQ40Gb&#10;wTcqt/jHS2NVNys+8qJcpksLqUcDfG4b6qy45kt/G14ND1ZaOZ3QjF4T7+ELeqzdHiqKH+UWQ0z8&#10;rChi4qyUPuDGoUdGQMBIgIC9BWw42jwSfeMhI+a7ON2ap4x7S5sQoAJg4b4ZHMqUMngIU2nBl5yT&#10;4jlVjp+4Niqkw3Po51CBjb4JoCAgX7qSLobJ8er3KMAar6WXbwKkAMB+Vo0YwKx5bBowAXTxzMpU&#10;8ed8+hO71OGX5o1JHmoP8yLKmHaELvyHJ/IsXpXKIwr2BIhvPD9A/zESNrQYXRnbdt6VvQV+H4XV&#10;NcoBJgYq8Ax8RN7mhWowHOJlcL7mLULjt8grZU/o/qdTYH0m3WDvr+JGrtt3TT/pOu3bgHQM5bTA&#10;fwXKQRl7FsyysVy8cKaNpT2C5r2AlQDfyi/TgvlYdaad23vzpGQP0O7J05aN8GEbpsvqrsqbXM0H&#10;xOvKkYPrUevU0b9pVwfasNYlMqdvVCbr5/od7ZBeM3SJHkcH+h76QDveV72YtFu78F10gHWZ2rkZ&#10;Mre18rdeUjr8tw1QXThSBpmfP+ujwtLkbn0ABPF4tbJFV2FUxSOi39zZDHGrDQyCM18l+QVUGMAI&#10;EJqHyE/0hmbQ1rKlONFlCo1OCvBb02XmTWjptkGX8Q2yG32Wztyisn/nRntRRo4fNmC5PnahXLlw&#10;ykuW2QgOwHL+zHHxJPYGbwRGv78sETDAg2JPicBFnzqW/QIreDWW9IkGBgB4SPDCxLvCMA9DNgAD&#10;z0PpXPsNdgAmAIUlgJu+xZlgK9DCJFxADYCGNGMboBf7fHHfX9ic1HZBz6EfYANgxNUdEQXmuwTY&#10;oAtybbaVuKxYytSB5JGho97sw9INlfg1BCAQKiO6wTBi+t9pHO6nB+IlYyZ4GoWb8RtT0pBUVu9q&#10;iFEPc+b7Gmq8IFQqVPMX06S30ARPVzGfly/y3mWuz9s7XW0UlC4ot1MGxU1QGcmLOigNFF2L47K4&#10;DsSPILo+lLeV7d8GxbGw0RhV8JpQ886KUIEGbbSMgg3NW883Cp/nSySQn1poMJI2ysonHqiUMWkg&#10;zAEt7ZnTQ2DbPXUUffDOwBCkTW/ez/UN+fVK8Bcvys6DFnQ9i+BDYwmYBDorl1q7pW34tim66Qrb&#10;ysbtpjRkCAk9AktZCoynRPVRmZrngrgd413jNzBC20IH2gkDwR4ziTNXYEC9cLUzNCJPz8AHXAA0&#10;VBYHD+swqS2TdtvVu1kqzPrkp6pTeCiHLobmGIcYD+UFL7mNqBd8VfnLeWNcEi8BuvEfZRdeTOje&#10;O069wtftf8BGDI7z5hvdt5U/ARgZ3krcGKYli2YmvkIAm9pEtMMYZpIv6ec9dcYYZZhKxqXyFW1n&#10;Gvt7rvA0bQrPp+7NkOD1MEhtwfxOeiioKLK2wsyTl1exdBQFVg0C3ytt+Cw7kJImnoIuSCE+fBcD&#10;nzJYXivPuF7mnVpeyuq4aXe8e5SZHrjLrrwCIkgLWanARsG6QXwfbwPgBcWf0Pibb+KRSQ8fEJcd&#10;r6EtdKp0oSxue+Y2AUyoY62H8gpQZh6UAvf6JuBLPGieD6+EvwDBFQjXtoU/fO8A7yAPDcCEH6L7&#10;8o07cbQ/6dfQPAbUq1u/0JF2sf5T8Dlaonf02LSgd/kuuqgFaAkd2/EsDZRYF6GjrKf+Sz1mQFH1&#10;GP+jm2p7k7bKAC/jaTS/NB5Dn1FmxaHtFvfMLQvmM1+FgxDhMYY/qHvqj+6CJz2MA82RE+cTPcb/&#10;5J2r5QhbiS6UzkHvLFLHL1sDIIuiMcG6otKX/JBNQI7lNDJvAKR35Dty6lC5OXGu3LsxWiYFVvCs&#10;DJ88WsZGR8rYlXNl0/rV9ogASgASAAzABYAjXhCeMz+FlTw91VPSK7CBF4U4fXoWTwsBQIMHhmsD&#10;K82bQvqAmuTD3MUeryriveepTJub0iYj4zFZs3LQsm5AqHtADCAQsEG8eFcizwAaAmkQsP8eNlJ+&#10;bIS6fnUFjnxHGrqnvAEsIlp6XNwjAKBSeli4xBuBJeS1wezWkmBlv44axGAdd68ZAyMWZmxM1xi7&#10;hfRGiAcTK/BNJ6A8ck3g+yikpkQDRCKEHSPHO5U1Ao2AJ1hwWzkU4tEhzQgNaN69F5gTprRQcK/3&#10;yt9l557ydurG9xV8uH4RNt4HpIBoI7DuhdU4yTNppNdCaK7eRuMIZxS0GIlhIMqlwFBTvq3CT341&#10;ZCfZCB8AAzcnXhuWmyI85BWliUHpsRFY61nwMI2+cVujhBH69CQYerEydLkqfRTHhtX/VWforvgM&#10;x2A0fa92gG8CRIhPT54hDD2jHrqPJ4B2hL+gOd+IF92Dybf+r7wojxUA7emg/xgLGQqXRe+dhu55&#10;Rh6hB8ZAgmJjoACNFdflAogoUIYB0RigZkQvWlJOD8UQX8HzYeA15U09OsMwDjEK3DfDkHonhCYx&#10;KjYWjrug9Mz/1M/9XY3nd7QDgXTMC9RbZYYGimOZ5F50RYHTObAcVf5ym0CLyiucoIvnIcZByqwa&#10;XvOMDUPakPYlzQCb2tZKwzKNbIu3oMu82R+LXtAHPo8suAcNz/eHbzEO5sv6HTwWAAJQQd4oZww3&#10;QD28HnACz2O421CHwY3Sw7BH9omf8tqwup7wB3RpbQAw6cahTngxwpsYCvLrli0eQ66hSZRvn+UI&#10;+rgu7lh16UsatIN5nfwoiwJ5tLYP0K1txzNd8V6FZxs/JG7mqNDexEPmcm3f2whWGXEgTku7Ey/8&#10;RPrmJ/Oe6AJf6b07aOij6cHlb7SiXgq1/VtdGy/4qgAfuM31jucdwGI+ZD4EcauOsp5C76EP6fTx&#10;H76LHjRtad+qv2gXJmyjv+CzNocxupJ2VBthE3SP/orOU9qKQz3wjq3SlWFcZNXtoLh87/I3/eX6&#10;kKZoLhos79g7eAw6Q29onGs7Y400rLsc9A30gw6VD5JGa4voJ65uP7dL3p8VULl84VS5duG0vSlX&#10;dB27PFJGz50olxWYO+KdaOscE4ZmAC4e6gF8eGgGMLLInhECXpB4WcRneFT03sEgB5vUBQf2yOgb&#10;njHnhXwANIADQE5nvorypc08102BNu54QGp7x4tDZwTgghzVAw4FVHhmMIledTpqB7U/gCYdkaVK&#10;v89AJZ0ZrvpG19/88a/Lf/pP/6nwmwHRYGAzH40NwUXYXKcFEboxloVcAQVDIwWkIMgUIgbdxt3M&#10;DLPClDxvSizpBIhEoRHsAnQ6+t4h92H2XM0UDmEgyoaQRmgjwG2uSguJk/JEoEgnwUJD2vUdAtgV&#10;ZP2vyJ+QuqQ+KX96oylPrp361vc07KAQqumLoHTKUXsFVgwITxibe2i9GsOqnr8Vg4QPRo9rD/cq&#10;DELvDmFTeigGaEp6Cm4T5c0BUywHJQ2AZ0cxWRhVJuhngaVMpJEebmsf2tjKyMLNMEnGWvmPAIfm&#10;KOcoOr5DkLknPfgKoNIAJPGtRGrvD6F1vRXS+4DPSFMBBVLTt8BL6SDoXQUDrXP1vWlKSB35jjLb&#10;FUsaCnxretc6Lpfg2d2vNuE8KDYWA3xCD+re0uO7rjEibeqC8gnIaODDZZGgUo9mNBif9hEOTWG5&#10;bNA94MSGhudOL7JGmjFYlbYElde8JB7IsnHqoLbW1b180dkHitU6sU8I77wludoyvJGreVPXxi+k&#10;01mtxbvGv1UueZa8sm09bWw+J47LFbmwDFT6GfSJFuTBc8pkYKD/KC6UVHpaCtxXIJPnKLsYNr9X&#10;GTxkgjHzPR4YAt9yTXu5p81zxW1emNzT7mm7VcsDQmlLAIy9LwQbSsVVffwdXjeF7NIJfVLODCmE&#10;LtSFScLT5yo03nLQM3jC+dhjFz3lAH8bKPMf3kn7mwf8P/fwBd8St/FK+JuJwvBXAH+To8Z3pJG4&#10;CqTj/AAZPAufOThNBWTW7Yp8QDPq2OrSlbOOjBH03/pBNAhIybvo0BYvujN6D92ldkWf+r+eK8/w&#10;V7UhohnfzZ/zicql8ihvOtHMrUKvUH4DDssEZSA+7Uoa4cmUWeXR9/7WHW+8ktBV+fGt9UuVL55R&#10;V6dLeZUveov30FqBd3i2ortCc2jbAEvapKVJ3MivdRy6jTJWGkKzLRtWlqMH95QjB3aXi8OAk9Nl&#10;YvRsOX/mRLl66UzZsmmdgYO9JHhLKkiJB2SpZDN7rHifFAXiGoQoBMjwHNAI0AnY4X27EgAlDCcB&#10;YnhOvC44UXtIJzCfZBnb9evaNonLSii8J5IH5FmgAnlnSTT7s6Cj3Ja0B3WmTQxgCFWW8CLqHfvp&#10;wF/ERZ7hqbZlxsljBw1Spv9mMMEvDA9wSXBDiMDZBZeGUAOoIQkWQhiiw8wwSVxTHQ8JwgsjTQsA&#10;Bq/bR/HpG55F0Imf51aiLQ0xYBQmTJw40wWFqxm3ljcBxlGozOSgeB0Ph8pgAaMuzp90KT/lS/1g&#10;coeWj0Lqg1DSkJWhde//et9Jn/RUXoQxc19SzghrzQeaUS++UxwMKGCmz3MDJJQoBwWUI7S10Yc2&#10;NLqNQGgUJZF0HWq9KAtlcy/X37X8egs7CPqdFEaYohoI2tIClV5TBDRGwPnRBsovBk11EF2Z8Gaa&#10;SRhRuHgfsqMrShSPjNKoite9dfhI7yLQ8FTyidIMoIjwZx6S2858SeA97dJVCPEOpH2aMQ0oyXuu&#10;UQ61La00F0ugWOZOb0111XPmEJiONQ08DxYyPSN9DJp78FZw8FOMQscwqJwYDWiC4rJRcd0xRkxO&#10;Vp30Lp6cpGNQiALUPXzjNgFoqH70XkxX0Tt8Rpui+HinPOArgr6jrRp/ZaVLxuvDe6RN3KRP3do1&#10;/B16mCfNO8mrGQMbN3qp/p82cjzay/KVPNwmHXrBo5FVyuPnSh8+AjjBR+E73MT8h78Uv9bF5dM3&#10;tI2HG6XUmrKLa5nvo/QMTggCGj4TR888pMecJHvRenwfQEK9MiTIEF+G6eJ1wKPRATOEet86EgQD&#10;mgp8/EzpBCwhiyhajC31ByAmcB/+g76NNtAj4KXNr2qB8jHxFm8IcmMvYC1LAysJ4iXLETyo+FX/&#10;2UASiFPju92qfJmX3N5pk1Y+l8ntV5+rnu2+6SvXofKP9RD1URunTugGdHra17pCtOCZ/ytO9Eh0&#10;bXSW+KhdFSID4jPnq7T0zjKv/15eLR5DLrrDiZkfQX3hT8qL/Qrd0VO1HLUMtA00Y6k5QMTbDOi/&#10;dZblGL3ThpIbWIRexKs0VQhoET3F/9FBKts0wAJvNJ3FijXqQJykFR6Hpw/v2+EVPqOs/rl2oVwf&#10;G/WutBxIePrYvsIGnSw5XrhgrgEFE2QZkmFybd/iHm/qBjDw/BSBDOZ7EAfQ0QUfTLxFp8Rj0sAL&#10;IMUTbnWPNwUQZE+LQEY6wrQLdi7vsOsN4MSuJZ47F6uYEoA8NtkEiGBT4jXxVc+aPMBD6NcB2yZk&#10;VnHcVmxPsbSsX7NM6S0t3/3qF+U//+f/XCHKD38zYhBQhAErBi4oD5RaVUpmajV6YzIzamVCPAy4&#10;mzsomjiN0V1QmBZDR+WjzBzHIQqSXm1zM9mTofQdnEcqhEJ148M0ldHTI0ABhaFiRGrQ/6bMkw+N&#10;wDdV8HTlHmEhNIARhY3wcKUsiWthq/l2BS/XlJfnSo+4uk9c0kUBkw/pUI98j9A3oTCzW5HRiwxd&#10;vVxXguMeiIVPz8mnAcNKmw49YSTREVq6ngrEx5W6aP7s0jN/Vlm0QIba8ep70iAttxFtpWdKC0MQ&#10;I01ZKSMKlRBDtHSxBJsyiifMKwgzStEGen5ZrLxIn/JAA76hjpkDE54iTRu7Wv+OAoAXl3Aya0BP&#10;gAsKurYlNFO6MYapo9tT6WFgmWSHUqI3FbDX2meJx2Jbe9kLwR4ZlRbwQtLXFV5QvWKwphsYGS2u&#10;tIvLjJJMu3E1uKe9oBvlVTpNUNOzVB2RL8qGUqO+tc4GGir/coLiuJ4ElZd6RKmHx1qaoWOeE4dd&#10;Zc3PlL9zRWnmv0N9BlCzPNEOpOH41Ksbl3rkXY3j/JU3zxWPdH0/LT5lg4aJFwMS3oJOtBX8AFAA&#10;lMTo2/hLeXluB/e6wlsoOoNpBfbHWOwj6meWebM+FE9nXxz4jvKRfmRQZTVwzPCKhwAFUjh8ksnS&#10;qwZY7jpb7TtH9xioABnS8ZChg8qK0apGLYCbuNzDEwQMW945YOhJx7yAfHMPD/G/8qroEY9M5K7J&#10;nGWMPLhSF6cf2Yh+S1u67XlWwQqABt5JnIS0N3FIr/FLytBAFcEgwmUI75J32riFfBvZifw4PrpB&#10;1+hOGSDxLe0cD4vydz1rXL7jeb03uKn6yl4W5MH6Cl7hPZ0q5s3Nsb7qkd6Cl5IHR3DQ4xddsQkd&#10;Gte6QDPdpx4qBzRQnuge5rjZG6b6m6a8l4zhdcFrzDw9683K+54Tp+89HcK0jC7wsLy+9ffmf8mL&#10;6N+Gts2LVV9FJshPNNS921/lu3n1VDl3+mg5c/xguXZxpNycuFSuX71QLp07XbZt3mAPB0Mr9oTo&#10;nsmuAI7eClgAKwAUD98oTvPC4BXhHmDDdvoM5QBY7DUhCHzgqSEeIITVUQwZZbdavDLVi4N9UVvQ&#10;Hh0Qo3vvwyJgYu+OyseV+SzMW8lk23hd2sn6BpW0t2w/w1qrVy5X3AG/5/gEjpfhG/Zv2bB2uYd/&#10;zg4fL//T//R/qtDkv/6bQe8vQwMitpgiTFuZFaUjZjYwgEFqaO8AJvEucE3F8k0Nvg+Dd0MASJfx&#10;SR8i1vhmOBi0loM8ufJM5bSrrhOXvBUPBhJT2Q3qK/8RCAJGIYxIHhYi54vSJS8YNcaD9Gyw/Axl&#10;EIEK85FWZeqWv+uiRqEulFHPTA9fFVcBRNnJV9eldtWTluoBjVRe99yoZw0RakLyAQR56bjTDdLl&#10;Xa6UV1eXG3CEIKUs5EmPFOGfO5P9NmZZcDEKHjfkvcoO8rfwqbytF+EJuXhfpCQaaDTdVG4ULuiY&#10;OiOI5h3TvNLH/0UzaEe60Nb05b/KJzCCV4KxZZaqolQYasLDhMs3rtso7ZSNOild7vU+3j0UY9qF&#10;QNoBFyor5ar/TROE1GVR+WgPyqYypv5JK/nA59QTxUrPnfpL2EhXZWF4kVU9MRiUTUbRtJGQuwyt&#10;B6I8KDPGxPEyNGSa6L9pbTqFR3jmeit0+LXVuQaAGO3YeUYepOVvoFmjHS7o8DOy0NIzGKINxF/w&#10;jgF6re+AFJeHNlUH8kl8gAUgE1BH+fie9k3ZnV5tG+phA6nyZC4JtA9vEDDg9pZYsUFzjCfvAo4D&#10;VBLWroKeee6ThGmDDr/SVg00ABaRnfy3J0XghLZZtVRgl/cCFe5FAyj4BgBRv3XAEBHfz0gj+Tou&#10;cuk09Jxgfss3HZBCvv42uol3GDkm31LW1rMMP1Z6NN7U9+1ZjHUMNs+i9+oz/0eeRGvaG36Br/Xc&#10;6au81s+mOXWkXEk3ZdZ/g7DQ2c/rNfnU8vHfaec5bcw1eoxnXbno6p7oKZ61557Pp8A977wUvMaH&#10;x/yOZwqtc9XqulptzH4o82d/UnoXxhuc9qcXr7wU12AePqbMLieAEzATXRVggtFFx9JW6b136Coa&#10;doaJVUfLPPWmLKQrOicO7a5nXj2XncWRYeJn5VzkzfrIdI9cIyvIRDwxSgO+V5sMbVpRbl4eLvcm&#10;zpYbV8+V4ZNHyukTR8rlsyfLzbGLogPDPbIPAglMjgUQAB7wjAAqskoH8BEPCsBkOmjBIwNIIQ47&#10;23JlAzeACvNKiMt7ho8ywZX20RWQgu22XdFVAIPrKuXvSbPW/4AUtY8ACfYEWsezQtssLetXL1MY&#10;NBBhhSighFVI8GbmuWQOy8Z1y90W7py4rfI93/3mT35dIcn/+98ME12NZKUDA3RCFQILXRUwFcBB&#10;TODejEIb3glw0f9qRMPElZkVBzchSDtMS9wwcQShxnEQI8IwNY1/K7RWiornMuh9hBelGWaD8Wy0&#10;Fez2V0h9SLvlVculOvf2CB3bwFN2GDl0sHHVPQxqY+e6JUTAQI+pu5E06ek76uazlRAA4ut5hzZO&#10;p36j+1ZHyuH6tLypX0cRoBRa+vpO8ZImygslljK6nEqbjbEsNLq3ElB7ofhjVBAm5lRgaCPIzlvB&#10;il3vG7jgPwbEefp5BBGXcVzguPNgPHY2hKFlVBnKEfCIy1Tf6GoPiQAK32eymYyqBN8eDNUT5c4z&#10;FD3zSHoXUT7aHxqlHQn0vLwzpb4juEwK4bHUP16TalzczlxRslF0lJ9hldAYXk75HSRY9rYovYXz&#10;ZiotQJRooDhJQ+nx3rROvZCd7E+D0gp9UfzQsH/RbOW1sCya/6npgjJzMC2Vhupkfurch8fSjg1g&#10;VKBAWbi6znpPXStgSG+wygvfA7JNM4Cx2lL1dJp8LyUbIKM45I28KETxA1RIM6CH+qL43UOsaRt4&#10;0Va0sfKExhg/lHIDboCL/EdZ5b4Bv44nxXyD/MDv0DhDO55/Ug1PZ24K80rMczJKunoVjYxDZ26K&#10;go0WgMXPA1wCNPCKNDc/7Q49ZQjx2Km+BOSh6bdWJ9Jm1VjaFPqInlwNUKpx17MAn9DLIMSB54T2&#10;nxDj2vh0+rvQlvYj7faM9snGj9YJtKP+A4hon+7wIle9476WKwsh0B/1v59VWYCH9bzRLcARmseI&#10;BEyK33UldPSkAx0BvLvoL/Gh09cz+Mt1I37iWr8RKo919JT+IyvI2VLxL3qSeC6DeQWwwXfSJaIp&#10;/OAeufUU7Sm95xVR4lu1YU46pr34RmmRh2WBibgMEXb5jZ48w/WWzZ7sF0S8VYpv3kc3Vd0FH2Tu&#10;WXQT6fowSMVBB3HmFN4f2xae+13AKu+9gaBCyrOgnD48VJ7cOl/ujg2XifPHyq3Rk+W6wAs71a5b&#10;tUz0A9gpWNcDGNicjc5u9ZoszhDQIoG4uXNmeWUPOpf3yDHr5AAA//RJREFUBiLqcOA96V2EF4Yz&#10;gOKVAfjEs0J71LRFe0CP56kIvBi0KG/AqL00vWpLgY22isdeE+lHgIfnXQp80NbYtzYctEZ1yH5R&#10;ASG22Qq0s4euVD7aANDChFqGD9uIxv/1//J/rlDk/7OfVwnZ6OtjhGlQCXGF8RqDRzhFJBSMmDKG&#10;mIpBBJgShYexUO9CCtSMgNAQYH6WLamQIRpp5up7GF7fuwJ+lrSTPu/bs1YWmLzGgSHEKDZeCJH/&#10;p/yAFgsaaZBuJSJGvdtraOkE7YeIYXwCyqLNffB/l6Gm4bLWsul9vB9KR2XhGkAG06U8yQ8FwPcI&#10;LhMkUTZKo5Oe3k2nKaHl47KrTorrSZaud81b+Rgg1YAioK7Mn2A3U4NPKSyUAt95XBFB15X8vX06&#10;YEPCSW8FRc5ZG2w8Z4OkZxZw8oNflB9DTX4npUebxLhBLwQ1SoP2T2+f/9Rd9EERVCOLMmDGfUCL&#10;0nXaUcYIf5S1lCqKUeW08qCNFDzko29cd9MUw5z2c1zSb/F0DUCREpPQeOIq7l2Vx7zSwIHuzSOm&#10;bdIhTjM6nrinMlA3Az1dkR/koxkdt4meMTxjerh94AmC8kLZOt3wkud/uUcT+QhAiAK1EdV3nYmV&#10;Stf1QlE6XmRs4TwpT5XdZbWBiiGy8jDdcS1TzpYPPFf5q6Xj8nCvnpuULt+TtsEpxlvp0qP3ahMZ&#10;jbkzf1Jmf/qh6gQP8R3tJ2CgMqZHH36L0ZCi43s/CyAAWFA/D78sU9lcXxkl82XKkXgKiocx99CO&#10;3gNCbJB8/L7Sp8eHwVXd0sMOYGplDxCqdVB65s3WhqpT7lUG0TrtjrzCP3hKWjsHlDr4GbSD39P2&#10;kU14IOkmvaTZ9iyxDu2kAcgI7xk40G7tneK1YGCldFiWm/lTStPPKE/iuF1UHtLwPeUjPV/Jp/IF&#10;76GNeDzeGQAhQFO0mR70Hl6JzgqfsvtpRw9xdeBZC9P0lt4B5Nu99aG+b8G6SnoMGs6d+VPTBB1F&#10;2fgm7UV7cr/Eco5+YuiFFY7QiONVeuZ+Ghq4/lV/qD14Zt2q/6Tleisd6mxAYtqFFoBNvgsP67/e&#10;o5+iN6RLq01r+oa8ad/oIt27vUIzeMD2tBMWlX3bN5QHE2fLw8nzZeLiqXL9Kqcqny8nDu8WDZSf&#10;Al4Vy5F0AR4TAiAGbwjAxWBG7+1h4V5XzxnVs1WcvOxhF3Qk5YfmzKOkDQMGkQnSAzRA38g6ZV5i&#10;zwh6AvDD1A7oTZsBLBjWIcQrEjDCSqM8w5OCRwUQQqcPz8ugn9trUt/nf3sWTw0dmL/6i99WCPK/&#10;7BfAokamIhhsjCE92PQw884CSEOp4WHKgIDKmMSpBOBKsBJwQCHrnePnnVG7mZ7vUQRqEDOwyqD/&#10;HaYnKH6b1BqF3ALMxbPa86zM0QTCSkcNZbDj/FuZ+Z97p019Majkq29asAApTwwM6bayUMd8G2Fu&#10;ZcWV1/mW9/6WsqR+K2BAvcNzADCxgaB8lIdykJZpktAEuvOuBqfpvKa7VnNvsOW8803mSaAMxZiq&#10;z0DvHIcIGu8ktChRMe2a6nqPMtP3bn+UYoTYDCtmDMBCCWIoxIA2EjB6j70jVpgSDnrMBi4ql9uq&#10;lot7K06eWYGTVp43o0/atCG0oX2gcZTokrJEIMlgAh71eLLqDyAUbTkzyooFftAz01hpsyvvEvVQ&#10;Fs6TAlVdyDt5UqbUpSkh8k9vOaCpGZ3pPbXGewZoajN4HPdpN02Bod54IAIwkgeAPS7V9FYyUR0e&#10;iDxQx8YzobGeq0zNC7JCZQPEeJm5+Z0g+hBqO4WnpeQWq91R0Cqjhyz1PCFlN6/qO+fjZ6l/2iNx&#10;LL8yaE0evKOx3qVHK+VnYMEV4wJ9CJShJ8/bO8eHXnqO8bTHQ/SdZlQDfClf7ttzri6rym4a1nLT&#10;KYiuoGwqY6d+xIOWuYYm1Ke909XtxbtaR93Dw87f6dPm0BX+hx9DD4LLaS8L+TZZUDoYTfNMQvgG&#10;+VI78F7pYDyhr3mOvB2X9KGF0ofO5Ecc8YCHIyTD7TlpmlYOfE86MTDk9YPnoncLBkMKtAH5GvCZ&#10;Drpyb9nKs0aP0Ae6iv6+wqPwcHSLTz+u76OPUq/oJ9Fc1/BN2ibtlXSs76VHXDfSF50NMOgM4Nkj&#10;Lm0AvZSfPW7oGcoJ3VRH3rdOCEbSK/NqGSgTxhFduFb1I16W31d+NL3oBMCH0Ah+IbT6py2Qt8Yj&#10;xPcmkpYBguKpPugf/gMAreulM5FNvmcDu4mLJ8rNy6fKjSuny52x0+Xe+KnycOJ8GT1zRPoaeQcc&#10;BFx4aEf2wZNj+6E3Z/kEsIR30avoH+VLezhQBs4Fog2QM/Qx9UTmkUeGZaonHPlUPQELLaxfvbSs&#10;XyU9TpCOb8M6HgYiHWgFLyjvdXq3QeBkw5plDkyQJT7LkAEy5EUcAIxBkPMk3bTfGnUUue7cvrX8&#10;P//n/7nCj//lvxkogBgoBRG7AwDMOBEeCz0NZ2Ip6D4MSIB5uwxsJcF74lNZ/TcChcAwGwxhIpAW&#10;8WFuCQGGh7zM7DBl7uOpUHo8Iw/iwhwWCL2n/C6nyguTmeF4ztBMhmf8njxBnQiUymLh4p3SwasU&#10;OkRBRKGQfvIII6u8fO861brW+rmcgKVahywtjeE0oLBR5Zv6nb8NLTvfuj5577rqP8/yLs+iEHKf&#10;uPm+pePg9FMuyowyRllh7JpiRngb01oZiGY2MGLUZjCyqgN0Tlr6b+YTYuaquOkts8lPUDXBAEOh&#10;9QozfFB7MwqNjlaIqhuKBzrZAKjtrHSVPzTD2FIfn7OiOFFktFGuAUMoCpS57pUudHCdEVyVx22v&#10;Z3iZ5s/5uMyZ+VFNW3nwnQ0G38Xw8BxPAOX65MMPPDHNIEflbQaTeybrLlmUfVv6eheUBfNmK27K&#10;kzJQv9rOUhyeB6b/KEUUdf/iOYUNxixjbruAPtzl9OjwqCROdiT2SiN91ybmhg6iCeVSXckPeoT/&#10;ojRNI+hiukE/ZJr/MhimZ2iKkeh4jUwHlb+2+w+HdsQb8Id7TBgQABG8lQAPAWj77AlguWJLF69J&#10;DCt80zwsMbDdNic0uYthFl30Le1KedLp4D33VXeYP6hfM37IS+pouivYwJhG3NM+0KzVKXXM8+n8&#10;w5W2Iz3KH56wTiBt8069Nz0X+KBDhhspA9+6HgTROHWC/+GxGLjUNTzX2qcBi5Z/AAjf5Xv/1715&#10;3rzbzasBk84zrjWPtG2N32hd8yC0toeGTT5pw6Z7rF/0zs8cVIbOvUKNxxVebnrJ91zrt8hS5Iky&#10;YFglD9ZLlJ12kVGtegl9An+aX3TfvHyULcabMoqv3JlCJ+kb0nBazD/LPh4YYPOI0rJeUqCTCq+6&#10;HPBSrbPrqXjIT/QS9AttW94BPICu6KUmZ3yDTNI2w0d3CqCcKlOTp8vdsdPlye0L5c7EufLgxgV3&#10;bj0cI1vSru0+/6E3fJB6QkO86gxHU0fX33qG+sOzja/Tpk2nc4UOLq/j9xqgGLgQ9B5gQdz1ohHA&#10;ZQOAw1c6VHgw41Wxp0XvPKTDPikKABzaknS7m0Aia0v1bbzGWeQAzRiK6i3/h//hf19hx//3vxk0&#10;EAQP0RH++l9XAxmUpAQyz0XMaQwNI5qADlU5KJh5VZEY6TArz5pyDgBJgGkMZMQYuOqsbImnADFa&#10;aGXsPougdcucngrKKHmRr+JRtsrISSflMehR8H+u5OtQlZHTz/dWkJ16JhgAqTEQXvKKwEaQA75U&#10;TzGZ49Cwjk8+0/JtedSGb2Wbfm866b/n/eA61NUz5TtlEQ31Pm6+bmj0A1RQdy9pVlpGz6IHbjry&#10;jfegTZCKIlijNKM8o1hCv+SFgCPsc2Z9XObOxiVLWYiHcIV+FnILOOWiPlFIMX4IDcyNYCW/GL9a&#10;F4VGp5af8yZN1aej7OEZ0b7RgboAIFq7RvnyXPkrHvM3+M4AynzaKyPD5EzFFZ1txKGZ7jMcEH63&#10;4dR/aOO2IS3xicGH/lMODueERq4nfMZ3CK/yQdlGiBFmFHbKTV6UzzxKWZV+wLb4zzJZQ+VJ7n1u&#10;Cvzm7xf7IMpOevVZaJM0edZWDplHaBM9t4yRj+NDQ77Jd6a52yS0d8Cw60p74X31+/YOQ9nuFWyg&#10;dc2clPAfNGHoh3oQB4AR/oJOKjf1ljHNUAb1Ix7vCLXcCpGX1JNv0kkKTXkWjwv8V+vj/7XutG2N&#10;16EFvON20jt4xXXI1dswmA4E+DNAo9GFckJf0qG9kl9CwE39r++djni+Ab12hT9ypSyJ7wnevo8c&#10;pWyVFs6Xd9AogNPDG5QFcOf68pxOAvxMfSlbLSffOc60+KqDdRJXym6aQqtcw198iz4jX/7ruQJ6&#10;iE5fOmSKY9ohn5Xejsfz0DLyGD4ynXinOIAK6BydpPeiSYYP4C/SS92hi3eudlopn9NU2RlWnvXp&#10;x1lZBP1pK/Ge5QmdJBqk7ShD2su84faoOknlcjn0LG1O24X+Tqfm528tUymX06GOen/x1P7y8Mal&#10;MnXjYrk3MSzAMlLujw2XU4d2KA4eFdENGjot6IDchy7smYUXGZqknIAj6kCI3fRKJWihsiWOaDIN&#10;pNChbPUB4OAVcXuYpsSDh/VuVUCGwUa955sGaNqcFNsIxxuIZ0XAhXLzHy9LnsersnHtCgMb6uJh&#10;IqW3bX1f+fm7W+X/8X//v1XI8f/bbwYMHMSMkg7zruB+GnokxItCI9OANJL+g1whGoTvhNqoIgrP&#10;m2fBwxZKh2sEAIaFCbjyXOgUg+eypDx+7zj6xiHlsTGp31v5KphpaBjKVstnIEBZ9N8GX/kGyaaO&#10;1BXGS48pCsMKwSEM6PrWOltIa/lTh4ASAxUHPCvQrnpZluS586rBSFzxGhpv6UQJJN0WDII6gXKg&#10;nFMe3ptpxYgWWgUrNNGB93nelB+CGUFrRiA9E3ouEswKaqLEQvN8m2DFpjQjqDKc9Pwx/HrWmNzC&#10;rXfkZ1qiHEjXQo/yQCGQX7w4GCv3zhWn9dChv9tNfMPVw1bUqbYhtGRpax+HL4rOPO/1ydu6F22o&#10;s4VVAtaAwFIpMsBIly+SXhQS8dvZIfynjBXQ8Uzfd0EsbZvyREFRJikg8RO0DK9T/vC7+UH/014o&#10;lrQJcwHcq+JKXJUTT46H5ETHxn9Wkqa7guiagDGaFtxW3Od9p6z61vymb8N3uTqOQviOOtS8VM/w&#10;hUJ91tojccIHXGOMq/JXcDr1W+KTfr6v70wv/jOsRLx8R3wADfkQz/ekwbed97RJ+C5X2lDtomD+&#10;mEbvDmiB5palPOc97Y6XKl6FtEVCvnGgvE4n8dt8GBR9gAoyVnkRfja/EPI/7/g26VHmjtzwX4H4&#10;bZJ3DngkfcmP+KcZS+gBnewFqDqCdPD80ZEgbbeFnkXW89501zvaxx1N8ao3lhM45NovcI63rr93&#10;nr171u+ie/SRrnwjOYJ+pqnp2A1ND0XvUg7o2ELiUH/TV+/T7qm7aaSr+Ub16Dzj3nyVoR3rJOgA&#10;jfWuDYdSx+h26p7v00Z0NPBApm7+Tumik5ruI7gdiE97NTqjt9QOPLce8nfkm/t8p+B6UcfITOO9&#10;yB9tkDbfKKN96cz+8ujmhfJIYOX2tbPl1rWRcuvqybJjyxrFVTyl1WiG3vDeS7IV/CcPl0uBNA0G&#10;1S7pnKbsqRffozeXlPWrBCQAGn4XQEIIuCGtCkjq83hKAkQAGyzGsLdEzwEtHuYBhNiDMqA0ok+J&#10;x9DPhrUMBzUvy2D+K2xUAGD6udJxOVWmkcNryv/xf/zfVajx/5/fDDc+jKvgOSwEewjSQHHzpfGC&#10;wBPCbDRWQ4gKFkCUbhoAwprRdW3KI4pEaehb8owA4abLLG12/0SIMDL05D3BkPiKGwWgewRM5Quo&#10;akzdykiZlLbuCe5xUwYC3+i/exmUn29It9Yl9aGcqSNXBKBTdpefsuQ/5XP6lUYWfDEi9x5OsDLA&#10;a8QY6BzT1rQ2bUkfw6bvRG8mqXUm6OoZjErAGHvoiud635QK7yhPFEEE00ImWgRo0I6hDYoCoaQ+&#10;3igQmqlcVgi+x+jF8JEWys91J019Z0FSe1JX2rWBAguKlUxCU+C5ViGyMERJIwRrfJ9vqYfjutwA&#10;IIxdlABzNTAy9JwCivvK3FmfmH4MO7CrK23FGDA8By1bG9EuKbeeKb4FXt+TV+NLQviUeBEwgwbT&#10;Kd8kDr0iZrXDC4AKKQTyW0bcgPI2dER9wqfhK7dxLXtOIoYmqnsNHZCPkjLdKA90hwbwStque0/b&#10;51kDMGxe59602jP/a+9abZpvqUvS7Cp/Au/hFYLShU/FL0wQ5Rt4wvKh+/8Xdf8B5FeWpfeBNe27&#10;p7vLwiORCSQSNhMJk/AeiQTSwCa89957772vQvnqqmo7077HNYec4dCInBGXFJchkkFJNLuxEaR2&#10;RWrJlTSzlGaWG2e/33fezURLjFjuimbmH3Hivf97991377nHfPdc82gf8sAuJE+VnjIhIxVZN/Ws&#10;jayeRcZ5FzLPNe5lmalDHk0uI0CX9xQng4OmzdJ5Z/mrc5edNBlJTR1lPhATyokowX/aOPnutqjk&#10;otgqh7J53tfTNmSkhrplntintAmkTTnI/73XXUeVq9eB847kU76XcnMvy51DV/CDiHXFa7cn91MO&#10;mRSespHyi62ic8AkfYYI4UMPsPN5lgc+wtcencaWWP9py4qobwWWkee0XTyXdeA6q1uwx7ZLPQRf&#10;scmUPdsTO+RndT+H/LMcRVYA+15pqLJSriKzlJc0gCjqhZyaHy57lt+2CP5R9oqyY5P6a/un96KL&#10;2Bbea6esc9uaCpQk8MgoMg45bVBlr3oAkvSY8pNe6SgPukQZKY9l2/KhI7IAD3Weep78GK93H9qx&#10;IvZuWeEJtsd2rY59W7tj86o2pclOjfluGRHpvPA7eUb75bF34njaNMrURIQWvymiw+1rlLXiOUCE&#10;+vOswa+o1NM8Ub2bXV+Gf3LeCfXOIaHMq0RPbJvMS0AOACSjJzm5Nue5kK/nslRgZeK4USanEzXr&#10;2fuXt1YQ49/v7yUbOTUAwmfFNVWCYiXopYx86Jy0aihHG8Q0G2SIhhcDewiG0kA6TyBQKbXegUDi&#10;UL0EzMAEhK9zxut1bpSuRqMMfqeIZxJI8P58xkag3EPgqUulWJ6IqncZjOH0dcxypVLZkOAcUHoM&#10;scuY122kJMRprKpym/IaZR9aw4oo5smk8ibpnSoTk7pA/4TtUXbem8NklAdC8BHaDGcyBk4ZqUtx&#10;ND3GAmBkA1HaJ+vEsRgK6oNRTIekfKgXx8oIlHPyHzakTwwf0k/5DZBykj6f8TtV1sJb84Z8rUQo&#10;P04D5a54RZtzHSNkI5tpcDjwJZ2bnreDZwIsH9pDsarnOIekIPyHMGJuQ+qo+tKG5p3bDqcikFtL&#10;T1GO2u+rV33E5xqWDlcGUTSo/2u+n20FX1B4eJbyDp/MK7c/ii5FHDtSwALglRGTNGwZmk65EJ85&#10;N0+zji6DnqeMeV9OV0bazlf5pwORA5CBRteyR5tGmTS8Px03adXGlmnuI0eVfDu8zzXOkfcKlFSb&#10;mbntdK3kB2U7JCDJNBVV/4uDg2fJG+5hMLM8njfj3mtZRZG8Y2gx24j3VLritqJczF0ZHH1ee1nt&#10;lmV2/ZWf66drPJvv5D35PO8wv6BRkve6fpILeIpM6z2i3O+EsrOUFb6rzPCco+0KbQ34Sx1jGSvt&#10;6jwso7Rp2g/0BsDJ6kXkinJYr8QHHKFtmp6xUxFZzgnPV23sfZd0Psrv171Kzsi7Rx5I5/pV+sk9&#10;1yNlBPsBpU5mm6S+KI2H0tLJpjOSHPKciP92aDpPmUTPKAO8S/2k7TNPZLTUL9O77jqmfgFEUpYp&#10;C+eun8sKv7EHEJ0fEXbaNo78K5715J1l55mUs3x3loG8qCeU11kaP6jvK8qXCerIDrKavIFXPfbd&#10;cqlr6DUyQX2VDl7RtsWGcG5QA6/EAyL05iXp4GuPntJWVZtJZsxLyYbtkp4jD8+ZoxwG8qxoFC8F&#10;Jt0pQ8ZKXZV+6oTRAilL4/ie1XF0V3cc2bUqDu9cE9vWdup5dVIALAIoDAs3q2x0aD3Uw/vFO9oU&#10;sJF1Fl91HR4DzjwvRzIwzvJUhu8TWHFuuRIRZQFM5DyTnI+SUZUEGAYTRE4AHwIe+T/TluEcR0YE&#10;UEhXwAtghz1WJozTfUCO8yMS05BApZl0pOE++TRE16J58Y//0T+s4MW//99LdgrV5FQoUTfOHmHR&#10;uRqnCCaO1T0mXfc136sIIaiEw0YCpREzjQwxAjROZVTyuXweQeedCS4yX4waylEUkmsFKOS1XsM/&#10;mvLwvISMcicYyDp4aIY6oXRcExWFKUeErkRbsteYipFGoLwv3897bPAoMwoupzmoDxM5850vKivl&#10;Iiw7dDDLimXcXL6KbxU/XF/qLWPA7rGedFnK63Zg63jKXfFLR87zfypcOk7KnQpqJaYcUlgcRDEY&#10;7jng6HSdaA77hLDED6eUz/XypIeqvAnXw4M0sFlPHBHtgXEAZPYakULin+rNeaJ2CbyNQxpUyuao&#10;mupexxLFAX2i1ptFUa+6GDKon/PINu/NNw2lQJ4AnB0C5bCxo23S6NuwVO/BIME3vh7a3DgqqWmM&#10;lFHgxA6ud4WB86etMXbKK9uSa+KDypIGXfeRbQypnCdAAeMLD/yBTRk4AwmDCY5s+d17nd1T2XHV&#10;NFIgQ3mYABJ2Mkluq+KkfZ36Qjov13WkbAYZXPP1LJOHQHRk23Evh9V7ae8SieE5nAF50gb/m46B&#10;2seTiyXj/lS90thx8C6Vxc/qmZQFZA25LWWkHHnPoEV5pa6mvvp69Z7SppTB5VL5cl5GeR+8zrZB&#10;/vzfcp9ywD10Pm0J8gKopfy6jrz6mu7puWxLiDyKjUL3dc36znnKrXvFTsuz1DHfi/2yjZGOOr8X&#10;8iy2gTJ4LoLOrQeWMx1xPPoPYE/ZTR7Cv5zwnzqLPUjwk2AE/fFkdzkhnBW6Zocmh2JHrvJlVJF3&#10;US4cdfVOytTDe0AJgBG71DcG9XtNNmdw1A54IxqG5DJkbI87RyoD7cm+RlzrsfM99gf+ZDuUNree&#10;iBJc6jnZ8WzrrBe2ByLKy6dIvKqGfXGUhnKW54tsZBvpnoAY7ZQTzpEB+Jr8t1zIjuDIqT/pLI8q&#10;V7Y3814ACwn8sh3JP+WN8pRIjMGQ+NnbSYJoU9qASA4Al12X++nZuti4si32bmZL/eWxf8uy2L91&#10;RezftlLH5UqHHEpWJEeFX6zeYxdf/tvnetWo/Epl87PMlJ/0Ore9pL0r8AIwEaXs5DXfV90TlOec&#10;FQ8DiQAeBjGACV0HcBjEVGn4DxABpLSMH+ON3XLXWZ4H2ORzUAIbQAv/E9QAWhIIAWBGxdPH9ytY&#10;8R/uJ8CCYucy0aQM/fm8EtZ0tGIqIMDEtXIsypzCk0oDEbKi0YpCJ+X/FECDhSpNGhkEDVKe5Fu9&#10;15GeQmwcJIXDGGHAeI4Ihg2U0rrHUJUJIFR6EEbcej6NqIj3i3pBEAoAYk8hKcKOsqEoCeAQpgoQ&#10;SRkH9nn1f5svRB2UnjIytuqegutW6oESZLqsBxGWflJkjEne97bInAMoy1HX/KxDivAN/lFO3a+M&#10;PePTrpeuoYBpMHCAqezDGXoamnuuZK8YQ5fAo/TiS4+H8jIHhOcG93/V73LUwVTvHSnZ/jlRf+ml&#10;qN2dB0qvcuhI/qmAVRTGypXhyxIpsTOgnLQL75HSpDJChPwlX6oL7QAQKQYOIERUBEfi+SeWPfgk&#10;QyFjATCBmD9jeSntQLvRRshSdQ1ZyNA/IOcF2SatKflYQAGghN1QOR/Dl5tFDUP66JzIFXLKEeCQ&#10;gAUAk7un5rO+73zgN8dsI3+bSEDSw6PKc+SwfgLHff3fwKcCP+WDihyJ5uXGV5zzXPVO8nZ79r7H&#10;z/qo9pW88E6GApD3MvzoCElPvfUsBh45s1xVco58mWdp6DH6yFG2Z5FV5E881DWcXz5X5VHlT544&#10;MTsqEfdsB6pjzmfL55yvziljtlvqiZ2CdQG5oFzZjgkSUkcoB+cGbrRjpeM8n6AG4pmMYiCTzls2&#10;hKP1X+/AoRiMV+8r86kswyLeSV6U03qp8rMZIZ2/jAjwjuSRiXxN8Aebyyo06al4kh0BetaVc+qh&#10;StdULwALPEMnDNJob52bd6or7Uv+DL/TMcDOUF6+aO6hIdm3tOe8W3ZfMuChaPMYwvbQDrR/qWfp&#10;eMJXtQNyaJnJdrJMcHTb1ag+ORl2cP/XDTBsY/Q/6yKeAYItp4D5rDM8Im2uqCOCkrYHWePjiIP6&#10;veFn3RkSfwzmADcqg0Eh+Yt/tDP3yY+2dN5qZ9Jje9kFnP+Um7Zl8itDLwNk37G9DEV/9StfjnrJ&#10;r+fgKa+uhTNi96ZlsW390ti+tj2O790Qx/asj7nTJ5in8AwwiMxD8BQbTlvjU7PDlUApoyGUHR2i&#10;rBVPVKZsY+wz4EJ2TP8NKPSM5VdEtIX0ABjk10M1Ah8GEwIZpM9IXQIagMaEJjpvDTFJ6cpwDiCk&#10;ZcIYP08dS/SFiA3Pk0+JrnhOS5XX5ImNPV9T/g/9ewnlAKTg2HtI/2FoUt4vCpsKnIiwgBuuZWRG&#10;99XgPFOEHWYXtElDogjpNKREEhAMmQ0FClYRTiuVGQWBquuVsfbn9SXcZVIaZUhFy2OWNcmRGyts&#10;Ko4VjPf6iIGoejFyninIaYALUnckx0eexQlSfymm8iDi5PTOD2cjpVVaFBhDgTJkLyIduO+h5NQH&#10;A6W82AxpYN9XepSyGI7CU/jMToYoCvzNZ8lDyqf0ibZVV+ro92OspFhVudg/gPz4b0OBQ8OxVeU0&#10;qUy0g427CH6gPPCB+rFcc5jKl/9FtIUIo4eSoGC83xEJ8YEeWhoxASQBEsAdESQm/jmd8sQgw590&#10;UPkegw29m2dQVtoKQIORgTeksTHTO5vHjrIRyl4GgCkVmDzK14zdhuZLtj/fn6HcGD16p9QZHtIT&#10;dBqcPMCjiojkhmW8W7JWxzdouI9jBYgUwNFfZezn6/68APcdVWCYAwNO3ikD46TknHvPCRNgJLf6&#10;J32CkSwDx+x9ptxQPt6ZH5gkPemq9LruL5Pr/QAc7qWe5H0DLNpG5SqyCB/qa1liTbtiHCt+iedF&#10;f9IJJtkJKQ/0i3uWX5WLZy1/TsM7yDsdV8mLVVRlKAgjnm2JLPMcBj0jqu416xpyX5x45oM8lTKI&#10;Khn0fR2xYcjIcHiK7vQ8k/W0Ixf/snORzzg/P4/tScdL+WwbsFk9ukZZUy/SVsEr7Bn3eCbrynw5&#10;HLjtG3kKUJiPLrPeY/5WOiV5Nd903cBF58gveVJ+6l8rWbV94dmSTsd0zjhN7FXKPE4P2+UoAe9Q&#10;uqK/7iz18CLbJPPUud6VspXXM/KrOmDfda1ewIa2G16HPUpe5BCHzt1Gqjc6LB4ATAxQ/H7ex/Bh&#10;lt9ABP4Dqs0v7pMW2YFvlJ/hE3hPe1Eu3pfyU+TCcmgeyg7YXiegsTyjo2X4UvljQ7B9AP+RQ/uK&#10;l+gq+pz2d1D/PjGo76tK01+dLr631icG93tdgOo1AZhXDKzeeO3lePWVr8WQmoH2hURD2GBt3oyJ&#10;cXzvmjiyszt2re+KvVuZaNsdSxfNNJ/wj8VGIwsZZUn+ceS7Pez+CvBLn5M+CPKwj64lCMlzhpI4&#10;z2XJOfyDzYWwf+afOmSTxo8V4Gg0TXLEZLTABwRAIdJC565e91jNM9Lpxwu4cD8n3WYUpZwTjeFd&#10;gBKeTRBUoi0jet7xH/P3Ek7fgMXgg4gE5wlaMASpQAgshqAIEcInQuAlUAhVgpVsFJQ0jUZvIzkM&#10;NqxqTKVHyNIRpZDSeMUIlOcQMCuUCYfSX89goDF+vL8yFsqvp8zKl/xo/HyO/DMfp7fgY4QwAqRL&#10;wXBoVc/0Klw+21t+kd7jKAfIV+k8VlyldfpKWTCMVgxfE/XwSuS6ck8InN0g9Qwf3+I+gKuHl0pX&#10;+MnRPR7x0D1JEXlY4V0G6pNjoVkuHHtVF/5X5ww5YVjoWbGhGmCA+QMZnUjH7/Sk5breQW8Q5XEv&#10;QMKbPUveJwOucmUbqcwyXMzbsZO18wS44KgxmBgdeMzafeok/hSDqvPsSTBXhDbD6Ks9K2NNOvcO&#10;xo6UkUKBpZy0ndKisAAh8icSxLvynYA26l0NRUmZmeuS5UzDCcAYXvuGgAgREQEED8tURBTEEQxd&#10;r8BDAgDKVMAF1yB4Kl6JuEc6zx2pzuFHw1BCyAA65KP3+VH1bOSXeTh/yUIaZqXTf389luvIvNPm&#10;Fv+0EXI2gm8yDVPeABPlyzMeduIco6+06LBlFJ30eToayzbyiIyiH5bjvEb6Ohn7MvfKOuZ2gqfZ&#10;bk5LXia1o/QaWUR2/Qxt5/Q42kxjuYHcftWRvKr7HMu1vF/kF6NOOQCC9FqTV/DAw34CldxLPoo4&#10;p16kETnKQf5VmW2fenQxbQ738hz9ph6pi+hYL8BIveO6ZVrp085UOily9JX3oifoCOmtx/CHvIhM&#10;9OYFpT5j/6r36L+Boe5lJ08yq+etn1WZITs0ORVHGfUu0hu495RNfHP+1I36SPbMp5SHHv77mLzO&#10;elIn6pH2JinLl8ArdZj0vC/tRubVY0Mqm5qdSUDDQIGEN4IvpdOhLc66EHIPyCA9/OYaul7yx9Yk&#10;4FQZsTu0I/WhfX3Mc/sFbBG2VHXgGh0jIngNkudxsjOUL+cNDhQgE2DXu0g/VP+x7/hBrmNLXB7V&#10;K4e3amPjytY4sGV57N+6Kg7uWBUHtq2IQztWxtolbeaRQY34VqLg/lYPfBT5syn8V/4ZLYd/CTyQ&#10;kbTd8D+vGZBWbQpogWfYYe5ZTpU/oAFQ4u/5MEzTPMYgxGCkmn/ioR/ZUCIogJACPCYpLddy6Iih&#10;HYZ7qqgKwKQCOglcMqLi+Sx8L0gAhu///NEf/VEFJf7j/F6iN4wzpJFgGsjaThLnXCmmG7+6bsGx&#10;MmPsEGpdtxFQI5nUUFKy4lSTsSKlI/9E6rwvhYs8UqEkiDxrIcPYZP4pmBC91zTGqXipdDaSSudo&#10;i8spAnVjsH6BpCQiK5QUCQW2YvFeK1sqbFFG1011oE4WfMomAeLjUDmhj/TKA+NBOfVMEsqYIW5A&#10;gJVI5U4nmoYkeQjvZHylpLWD+lohrHzwSmmS9yoPZah4WYwJ5xAAh8gMq2YwYGmkqmgDCl8pgx28&#10;6ka+fECPXhP1o3wYu+zdkCdggPyzPdyLcp6MxSYIM590zW1H3eC36m15cZtynm2baeAJ9U6e4vDg&#10;MfnyDAbQjk95kC98RcF6Jrnp3aTPb59gyNIglnB8ljPzxiHkLrIYSwBV8phy5vdj0vGX4RjPLRnW&#10;VzIgYCC5YifWMp/EYMUghN4jTjCBSRnS4RlvL69zXx9Z3aM3SFqnSco0JQ+car6/ACEDDJUvv7mk&#10;a06LvOYzJsqBY4aPkn9P6BaowPBm9CINcxpu0ok3KoudtIh7OISUUa7l7sTuCPCsnAjp7Mx1L/U2&#10;2x95de+28Lu6jt4U/c65avkuDHL2MiGeSSrthBz26JzOifJQntKL7gGdumZ+mvIcHsMPQJ+Hzio+&#10;ed6LeFNW0PCMOxSuX/Id/o4UeOR7V44KWIfR79TRwpeeeldU7KDtlwh7SPSB63bg1kml5dz54aBI&#10;y738jw4XXtmm6FnSoMO2n9V9dMigvnp3ps3OGHYo71O+LJOjPiqzbYvlH+cGuAeoZ6fCeiXeEI3o&#10;7UCo7tQffapsit+p9JD1TNcKUEvbnmWiLKWj0GNjpG90brwCcHTaEMqJk64b1E9ymraXVYIZGUKP&#10;scWUkbbP99hWWMd5f6+M0JZuG/RZR3hSoisp7/AkeZi8xb6TP/Ywj0U2XF7xCSJ/nvN7dA/+UmaX&#10;hXfS9nonILmjdVrs37I09m5ZGcf3rY1D2zmuigWzWxwxyQ8RCuzU0laACoAI+0Mh01V7i3cJpigL&#10;Q44FkGN7sdUqr/4zVwVQg2wxJJN2mQjbi0NCLFIQj4cOMUgBrEwUgCHCQvsDSNgbxaBE4MNRE9lU&#10;IiYQeRmYEPmV/GF3iTx7HouucQQMEUXJuTB0HLk+Mp6/+aSCEP9xfy+lg4GBHGFqkiMrYmwvWHmB&#10;etL0ErvFeuzOAlMEHFSeAlEU0vk7z17jBaGMWZY0FtxLw8n7ZGxswNKIOQJiBSVdPtsDgAopHWX3&#10;PhwW7AQSKGH2/KqjjSEKTd0w5hIopeW+83M5JCw4UAnBKB35iiZbDfc4cMZNnTeUeWUdqE8ps66V&#10;suvIvXQWMkZSBqIfCfSSx9kbTqHupXwf13mfBV08hmcAtnTsKCgKQB3zHOdByNPGAAOvMrg8GHXV&#10;EyFO0KK8DFzzPtGYXpBCe1a80n/KnY4l61COmZZj1W68z+1Dmelx5vOlbI7geGw2e4pcQykSlGY9&#10;4RX153/ylCFLnDQ8VBrJlhUavum5bDfKVIEAgZLRw/oIoAiEDOsnYDIwGmr7xIjaNzz52MMoSgu4&#10;aAKIjJSDUz58u8ZRE0ctRBW4oF4Z6UOuClCRAwRUWH4EdCxXXMNZZhr4StuX8Hj24FI+4BNO2mXW&#10;fcLZDJvBV9JYjmizih+UoThrz1+BqLfzqAjdrPTXMsO7e3TnBVJb2GgrjduR96id3Vakrdqe/8im&#10;+eyjyuHrKlPP/WyPBhn9YluKjrrcbsN8JmWQ9Iz3J2gp1/0xToM96qh8GO5S2zHs5ugTeaq+CUpI&#10;R57J39RrvQceAQDdvgBQeAYfyTNlxDIK33yE98hd6gDHjC6TdwEZae+4ztAjQwueB/ILusuz2Dul&#10;qxxVAhiGA+ikADJ7eZP84ZjPpC3MqHG+M49luL4sKXYb0G6qK2nQEW/yJ31Gp8bL2fgz/nRMABTo&#10;ptK6AwPY1pGl0mk7+Z92hjJYXtz+HGkTnqHzQNQA8IxMkFfqsXVZclR8A1vTm6+SQ/jsdlL75Jw0&#10;ohzYAuqreldtTtsZWFR5Wzd4Tml4J0uhbRfhD2XgOckvssFnR2g764B4wTMGezoC6L0VgmTSkV7q&#10;KXtHpDz/D/NGmK+/8vUYos4j97BHAM3awf2jf5/X3THY2L0oNixbELs3dsbJfevi0I5VSjPUAIX5&#10;LWyl3zAMWRCPdH14XQ798AFA9ouCL/CU+jlSLOLdHHOYB7DH5ozYSAEVAQSDQBEAhrTIAEfqxk6y&#10;TIjPqEkO/4wXyAC0ADYAI0ROCmjJSbUJVriXYI7oOcAlh4jIB2LYqIX/PGtwA5ipj0Wtsyro8J/m&#10;91I691Q0K4sbu/c/wmQFqs4NLlBQMbUoYo/SWVgBLoAFFAylS0VDyQ1Oqrx6emHlmp7hWBTF73I6&#10;AEcaqXS0GDUaLY0pAu13ohg9hgejpOd5p406Pa9UBDtUnpWgW3Gr8zTWCHz2nkZI4IoQsp0yvXZ/&#10;M6gSdASm5GXFdm+NMlFG8i73cc7poCF4C3Hd9dQ5CkUvsxfIFcNNfsqDI+8Rj902qlcJn8Jb8rWw&#10;u455jnFh2IdhJ/OG52yEkx/kR/2TKJsUV3V7cWIs7elxdNeB6xzpOeAIcYoYT4wIbQTflT9GQ/9d&#10;T/NB+ZO3jpQ3w4uMmWaoEUVIAyhll/Fk7DjzURn1XHmvZUHlKXwzVcaJT7/nl4j1XhNOiqESVkLl&#10;kA6fiefakMGvq3z9PeTjKIhAieeeiIiaQHaA1f0EEMzzoEzcA8ymEcxhId0nPTJEBMROMcGN55UU&#10;8rBOPp9zXNA7nBdRlWwP+OV2V17Uw/VRfjxLZMBRAvMXsKM8VWbI+kE5e96BTGTbwi8MUxqnSk7g&#10;u5wGPEQ2eTcyBo9pN3Qbx4dOMzRn+bUjTFnO9qjSSz5L54ZetB088tvjfJE5ZK+SXa6hl0qH83Vv&#10;Xe/IZ3rtQDownFIFLpBh5Ay5q9o9Jw7ncwAcT3TWNfYA8TPwxXyEN8n74QKBWQ6eSzkqvV53ZqxD&#10;2Rapd9IDpUvbpjrr6K92u/55nagKdWd+DvlQ/jK8zrN0BHo6bLIrPfaUZ3WNZ2wP/Y68lyAIwIN8&#10;pv3kHptv2v6W63oWntseWKaSHwYR0h9/kI5wfxO9ZHUI0CnLauo9nZKis8gk/LduqU7wwm0tvmTZ&#10;k6iXo3XiEbJE3ah/z5fDXTfqlEDS8lVR2sVia7CjyCBAJztuaXu4RzsQ2YWn2e5ErSljAd28J2W3&#10;yILuWWcS/KMjw/39tKr9LQt5j2fJ23psGcj9ZxztU95FDigXEY7taxd7X5Utq9vj2N41cWD7qpgs&#10;hz5sKMPRtJXAkTpkAJYCWgAUgA8PDbnd4aPsl85L55RICWAFQJL6mREUeARvASzwhHTZLglgoDLx&#10;lXZNu6zn9QzREGwrQzuOIuleGd6B6BgytMM10gGiGfLh2QRQOfwPWAHY8C5A5s5tmyrY8J/u95J7&#10;VGo4jGcalqI0ydBUzLwOUTlHUooCWWFQsEqRCkkBfU+C4FU2KGX1zIsgxf91noi4Ir9TZOHCCCOo&#10;CD/KkAbMTtdCm0rq9fw2ShJG6oORQhmVN0pXlM/nPvYqkR2E8rHjUh7UA7BVI3Q9eJAcihowIyy5&#10;GiU31kH5mW+RSpnhRuVTKajD1xgGAEwJZ+u9GAwLgAUMPsIDjAZlzTbIcqKI5IsxoC6lDao68R7x&#10;yu9S3YojQtjYCRa+Iujka0HXMzl8gBPgfck36o3RsuG3spO/lAqFxalh1FRnHFMJ+zsiJJBQP4Qe&#10;L8Yu84LoBaXx4P20Y76PoZqmsaP0n/IWEELdASoYqmwj80a8KnXNnj4ghfSSGRmbBBG0tQAG80Uq&#10;oJDDLzipATGi5tWoG/yG7lVpGvrHOH+Aj/pmRIQhoHEMNSmfETK4zeppDBPA4z5tVvjk6IUo2yF5&#10;ZrmzAVR5DJaqetPeFbk9SeMjz2TZWaUFz+AjUZScP1LyhF+0OyBDcuC2gwcckaVe+eCaZcsgImUh&#10;76nd4ZnOLauSiwSHyAihcIxg6kExToSHS75Frkp+bgvLp8pJWV2/SgZVHvZFYek7BLDhfwJViHfw&#10;P6MhhTepGykbvCcdBsAwy+8yvJA29avokcojPqLn3pFY78hN5bAzALjks+dOFHkRjRqq3rPayVFG&#10;tbltCjxXPZBL2yjsjnjniKVlDhmgHLQHcivnY/smPlg3ks+WU3ilY9pOSPKq5zOCwXyOfI+dFWQZ&#10;T7vJM2kzScsz+Ry2kwmj+YkFypKdFUeOeY52QScFXljVmTLRKy+ORNjJ8VXeHGoF4LC1wVjpM3JW&#10;O4jJ6MV2pQxwnwmoACnqjL3KThH6WckOJN476lLZeXjFkWFut5N1RHnAc53bvhgwUNZ8NsFzRm8y&#10;iiM+6hnyocMFGVDpGdsXdLLSE8ujrltWLAOSD18HQDFfRm1sfpAX3+gSYK34Q1reAe/RC9oigf1w&#10;ywzghc4rO9ju2dwV+7esjK2rF0d355yYM328OrP4PSJvzFtBhgGpyI54yEoz6VkC05QHADF1xjbT&#10;Vkxmht85NAWoRV+QqZQrysXzdES9pLgCH3T2HH1RW3qYRrptMKpy534ozEkBtKSu265iB6Tnng8o&#10;XXcnUs97joquFWBjW9/j47JjA8D5g9//axVk+E/7y28JWehFOkfw6mXohw3u43MARDoMMV0NDPNB&#10;01YQNVgBIVY6iMgL18u9SinJ32gZgUYYSavrzlcNA1nJbCT0n2cxPjLuCDrCZcMvwbODkoCmM0Ap&#10;E9SkMUJBoFQe7iOwPUZd70hjirLxPsqmtMqb8oCIqR/DWZSVUB7fzGHGO6DFS2hRXCsvRhoBT8o8&#10;M1+/qyKcdzob/mN8eQ7AQhn1XikHTswKqLSU0QopofXz5gtlT0G2AYEQblMKIHs/0EugTtxP3mYb&#10;kDadDXxEuSlDJdCl7FX5cKxpDOCN8rOhybYyYDB/Ubo0PGl4e40Jz5KO3X3rveyZnkKD+JfGrsiD&#10;0bzeCR8SIGDYyE/GzWXJ9rHTttPpp7Jk5KNEQCCXlzx07982H8XgxJPt1E6qJ+npedUPkVEVYGEu&#10;Cs6W97ntqLd4RbsU6gErGEb4qDzgC9EdgxWXCyeXaRKApLPMiArl5Fryh702GNbw0IfKN1r1gWcl&#10;2pWGq+gF/IUnGLvBMVRAmvaA19zjuuWCc6UvDsZDATI8Bcz6a666nkYyjZLvVe1PG7AFPPfToejd&#10;tJPOM2/aCdnKtPDqRR3gGnVPuezlZYIT6smR+icPqB+h+jTQKoPzrY0hA/lGVT6b7d97TF3lPTxf&#10;SOW03MAn5BJdQjbgT/LcMqwyAMx4NvWLcuI0076hS7mDsXRcfMKB0ssnz+FybMU2EdlgeAGHYhmW&#10;Qbe8ut2SUo+ynABZgFPaTOQKG6i2dX7pmGwTcYC6B3gGMJXID0NP7kT0RGpon9QjO3npFgDGeSsv&#10;205RkR34kzIBeKXXjT7KQev9zGPyPckDaXNJPGVFxwGItA3tkg518ED5BtkYhjlqBvaLfm+8Fn1e&#10;/7o3akwblfbVbaX0vLPwxHZPeSEPRRfcbrSp9KfwyyCiKkO2VZbF9VD+6ELa2bRZI+rQB9qzkjnL&#10;WdYbmbIcUzbqUV2nPuSdda46crSl2y7v8x9gsmt9R5zavy52rG/zV5eZkwKYAQB59SNzVgAqal/z&#10;XWXlQ5+0A/pBm/Ae8gV80G7WQb1jxDC9y7qeemQ7rbYtkRdsPvLgCcikU/lYigzwsHxSXvJUOvyv&#10;ea62JJpj+y7+J+jIDjKginSlTUhjECMC5CQgavAoAv/RjY8/+qCCC//pf97plp5KKnxS6R1TyXFj&#10;xCQatggYja+Kw3QcoUGJkWaSmQYY4bxKk2nToPh6oXJPeeayQP13/lyn8XGOMgwWWBkghE/Kj0Da&#10;wFYOgcgIgIWeNctEuWYwgBBbUH+RLNQWbJHeY/SvdxPSI6zmNfIIk+rFOYKIMeGrvAAahIHdWSEL&#10;vZ6vFcAbPKBPvtPvgG8oSCoLxARfnESiWYxAKl32DCDyEkngEXorsP5b0axgEHkmf0o7YTxrqzkq&#10;9IDSaKAYlTHgSD2VFqHFWDt/3qn09NIMJDDqLn/llFxGlCmVm96aAYvI9VJeKHtZlZBEj3CgJ9eV&#10;PVByqZ4UWopXQprmG84EZ6935hg1vTTaPNveRoxhF5wgzlDtzVwQgxOdMzch550wPqx2Rzb0HpQQ&#10;niGPtKNJfLOCSp5LBMAOTOkT4GbEhmEe98Yhy1XKl/9Td5cJeaE88FHPGlhXoecqL3YRBkjnsI3K&#10;Zqr+6zppknrTlfeU687nhfcb1Ojd2Qb6L0oZyXY2T8U7O06M1QtkwAJf1EYY0BLmTSArfmAsxTPy&#10;oj2zbshIyg0b0xWdynTwT0fLGXKUcmJQxHsog64VQ4vjhed2ZpatlFE7estN6osd5AsynpEGeIze&#10;U0+d0/7IAWVzO+R15IOoCsC5Qc4EG2Pdlb4aFOjcES09D889zIwc6WigbN7iDJHR4R5+wanjuAAJ&#10;jk7IDjAfbCjL8pW/l7vqWeTan5AQX+EHdgxZRqZTnpH3tJupgzhKCICiMuhZbGePDa3SpO4ln3mH&#10;+a3/GV3J/BJIiXS0XRW5Q6F31w3qY17C8+am1Ed6zB4mYsiAdlNblCG5YlOIdln24JN4TH7IV9oi&#10;3o28VW2p/zyH3mc9ySfz8z0/R3tjQ8RrAIX+u24i+Jt1KDZGebv+nKeMWxbUrrR3tr/yQ3fd/vAx&#10;bUgCUDlm2ZqUoYrfOhaZZQUj0RfKTt69oKziXzV8w1yPrd2tsW9TZ+zbvMQ72fLNILeHiPRlg0HS&#10;cy1lR8+rLPhBhn+oH2nRA5Yh92wCSFpfS12hPmxr72EbXfMzvgdJr3zEJ2fENIeC5IOqdOi458Io&#10;b/QR4FIiMNkxSbtom6DnWCY9oSkjM9TBq4NEPMPeLEs6WuNf/It/UUGFPx2/lywUUvZ0EDAZYUkh&#10;KI0NpbKlcgIsMAA9gMVHlDLvWfA41zEdU3m+KGIqmsn3KwFH+Ejn/5QlDbaNi66V3hmAw9uev3Cf&#10;eQnZO8Cwp2El/17lSGPZQxKONNYqKwIHWBFxHKMGphdBmI9Z30PUo2W5mueuiJjbwsfLEGjenSt1&#10;OLIVfz+RgI2UKxU6686+CiPVE/A4rd6Z9a6xwBq0KI3LI/4gVNQ/eaLy636PgeA51wsFR4mJFmR0&#10;hmu8L41uOm4raUWkTx4nT+BR4X1xeHYe5ON3lSPPJ5hxtADeSl4KX02ALim+jeFYKRy9A/He/BUf&#10;MSaZP+9PUIOxrpextlxZ/jBOIoGPHN7J9uaad4ylDHL8jqLoOsAD+bNTEx/40FvKFTJN/YphyTK6&#10;Z0f5kXMbwjTIBgjIjZ53T9xUypLXU9aQr0xPWcoGb3am1TPOSwTIcB5cdx1UJiJQltfMy2U2+NC5&#10;+AMPaB8AiflNWc3rJIYFWCJf5g1xDbkw0JO+0StHv4rMI2P0HBvY+4R2Rq4sI8hOpWe0LdesD6kT&#10;lkc9zz3rt3U825B5EslzETqvI/rv+RrW+V8ky6vbnTJV5fL1bFuiS02qM/rsfTyqcxxkDg9Xz4kP&#10;+YzqB7k9X9Bl1aH8LyF/y7bzSFuVzj4BQNYHe5b2iPuko01osxzmS/5aVs3frKujbzpa7lRO+GcQ&#10;QX7IHTInh5B2Jef48B7qg44UebMzVv7c51mDK+UHL+FvgpB8Dj5knZDpBC1uQ6XJcohnuk/bGFzZ&#10;SVag0Q4q29VO0vNaWAkyyudEiHJYQGlG4th4FkdL/pQtZY02TD7rnt7F8AptjlxgA5Pf8ADZ1bnb&#10;TOVRGmxMykLWwTYO0vVMW8mM3pPvSjlG/i07fi5tB0dHRSzv+k85lYaykCdH6kv5DaRF8NPRCo6q&#10;H/UFOMAPy7/yBwxQbzb5G9jvjdi1oTMO71zhpcvsszJtUpOeF9/hLeVzWyBH1Au5SrlLmRXv4ZXe&#10;7Wtql+G1yFIO8bj+uk57kQ88JC3RDg/vyAcxfyTBBSCIuS3VNvguO9GyqhOi+zwLCErAAeCp2py6&#10;VunIj8m1eew9B+DwTiba5uTdkTFJx7/zd/52BRP+9PxeSmMskoEswoJCIjwJZjC2CE4KWypJ/i+K&#10;9Auka1YqGw6e4XrmlU4T4czrHG14EVT+96Rl3oH+2/hLESrjbQegNBg2Qvkut50IExfTUdjpKA+/&#10;Q0cbNpUJ4UmhTONmYRYBUAxWpKgej2RClK8xFimkLqI3Q4jYoEXEBCpmfzN05PF7G3gMSEZ+EhUn&#10;YEB4csfBqjdj/qhsvN/lwUhkeWxsq/vUAyDCvBN4WsqLsppf1I3rFfmaDUPmYfCgckBp5JK/TPLE&#10;KNPO8Ke0MWVPI5X88U6nVbl4Z76ntA9tJkOiNspNwTAk+Vzv+zmmUqbBoXx6l55PA/gCIKnaOYd5&#10;yryUvM85DsTLWcX75HPWH9nhnbQJhohjuV8cBz0fjEKuwqLO+U6DBlYQuS44qQQnhWoHvWrZcoTH&#10;upFRDSIhGeHJcpUeup0cR/MKXqr+SpOAgzT5PDJqR1WVw2l0jXclaKrIaar8TdX7RDbS4mtPm8qh&#10;YhCL04XsHPhvmcCYUxZ4nzLi9CLaqAccIOccnUfe55yjHX51LwGo8lLeGGtHGXryy3JZFnRMh0Md&#10;e/lQji/ywOc+cr3IBrx8QdYlb9ZfdAtd0juyd5z8Tj3QOy17pJezEBmkUB6XKZ099w0ipMsvRi4S&#10;6PYSQC5tQAIUrhlUMFwjPaJj4snyBhn8r6K8qi8Akzl/JS9knzLRJvlu2ggeAnCT6NCYt+KrFyuQ&#10;N++0c4af6Ga2C2Xm3IDLR9opw/6pz+gvTisdV7FLWVbZLjls755Kj59OhuxVsRlpN+Ch8rCcVW2o&#10;8tKuqd96D/KlI/lZDjkHQIt4T9p99J92o62od9qLzAOe6AgvdG7gItkoNillLm2H68S7RaTDrlNO&#10;r/7RebGjKYMi1b2ANmQeJw+Q9BCJKeeZmCp54hlADJvC7d7QETsFWvZuXh6drdO9bJl2oROLXcFf&#10;IBsMFxpc0iaUTUS5KEuCoCxXyq7an3rRLjr3f/GCvU04N7AQeCh7opAPoMUTc309h/MSbCR55Q8r&#10;gDjnmnwN4IPr5OEJtxXxv6wWKml4hh1u6YBnmpHxJ3/yJxVE+NP1e6nHCEpp0qBiUDDoKdQWLjG4&#10;GDwjau7rGoaONDgDK7OFBCGvBL2iAmwSCZMfBrc6Yqg4rxqa64CVBCRpvN3rwijpiGBaGHimGHd6&#10;wuRlI5gGHcVJ4U6jx3kRmHyedwmEyGDlDG5RBVw4YoQNSiSQjFmOHikBV08EdJ0rh0iPsOV70llX&#10;70I4RWz24/Cc/ycvSEMdUwEpL/8rgyR+2gGLx9QXpSd0aaWv3uP0/KctxHMbaV3HcNbX9othNcw9&#10;AsSh9Bj+VBoDSD2TPMWYVI6DdtHzxThwDqiBn25vpaNOyAY71bpNlaZ86j6NApP5dPTz8Bhjh8zk&#10;s9TXvR/qq3yITqSjQu4ABFXUrFpGDHBxFGEo0QzSZflKj8agiP86UkZkDwdSo54RK6NyoyYZEgFK&#10;DDjpaXvycnmQcwCCePEiSHFERZRAJmUrHSx5Ao5ol9LG1Ef8dF30323Zm4eBjuvG81UUh2sFmOm6&#10;ozVqq9Q90nBepQWEi7gO+btElXN3W8ET87fSL+pG2ap7Kd9JOPTsfYoXjoTBR7UXvOGayk+eEHLo&#10;SZODGfJAp1Mu0umST6F8hiPyiaySDhng3RByxLt75rlIH9AL7qVTgk/wq9IDH+FLXksAI1L+Bmnm&#10;N89yJL2ukZ+p0i9kpJLNtEfVf+mtoxKWoQQy2SuugAr1q56BsG/wNokyM0che8GQnbHK4NA7sgXv&#10;cNTolcrlyfvooWSJeXhlOJByl8mgaVOTrwXcewdo8tG7DIpUV5ykZRwboXRZh5Rxt6uey//ZNlkH&#10;+FHqiX0ZZGdoGyh+lXZ40ZFi3yAcImUqQLAnvQjZonzpI5Bb1YP/8II2cNurfVTWIgeWQRE2Cr1O&#10;eUuZAaClTKstrVeZHt6Yx5DOMy/qC9+znrRpmUhs2eP9LidH8Ugggqh3dvqoC3XPez6XH/AQvewV&#10;wM/XxIf1y+fHmcObYse6zji4fUVsWrU4JgjYMVeFFXSs/mG7/VwVBoBFNgDuVQcXnzIcYMJ7xH+3&#10;b4JKOr+AbEAR/oHoB+344tANR+YaAbbQGSIojqroPCMiCVogzz0B3AiklHkouX9KghMDHV3nmbKc&#10;uVCCG4aEEgA56iT6+3//71Xw4E/f76UMVyOAGA8ZDJRIjZtUDEMKEecmn6NolYLrmIpSCWcl6C9S&#10;eT4dbbVSwkYLQ5f3EHS2QzegqAwWkwDt0NTIKFZPnj3bo2cennmuYzoO8uKdpNO5njcp/6IcfB0Z&#10;IALoAC33gpD6GNGQgGXI4AEJWoggSCmY3GYAIzLalqAxCZdeShEcxgYteFIEQnQen0QxbChSKVx+&#10;lS0NBUqnvDFEKKF4iRF0D0DH7HGhGMWpp9LZeNuYZf1ZtVPT/zWlT7Di5cwyDslzjEwCg9KbS+Of&#10;7WHCWKgdAKPsoYChyF4ubYqjlvIrT8pP3Sife4v6zyoft48E3wbH8pRlZrgigRltU4EViHwrZ4XT&#10;LgDLRl3n6eBpt2xXrjEEQ/2QUXhpxZYjHMcKlRfmpqRxw8jzHnhWEQ6diI0BhcoCkX/1HzBhUMG8&#10;mNHkobS+ntQ0ism8Ge3B2ToKoiP1Kj3QlO1+VZ4po2nY02GxsgpHhMNm4i/Oy1v1q028GsQGvKo/&#10;+cMrZFZ5J8CkvXCojNPDs0qvkG23E+1KG1DPlHlHqeCJ2gpZN++VhnTpDKQryBRHrlneeC7ltMir&#10;h43E75z3lHKBgy3PUbaUGZHKgazxjSzycSRyNEeel80w31IusqxVO1f/s/6qHwBOBB+TB7yryGy+&#10;086I8xfIESG9twCCPKbOlm30s1cMAJDeS59Lrzc7NJJd8Ze5ENmRSLvE0u50PtyXLlVtPhYQZdK7&#10;RLS1Iy0GLPnpBj7vMGqoOhT6j/3zRzNVRxwvkRgiKsyDQacob9F7t4feg6wAXpw/5Hoh59jU/F/A&#10;DZR1yzrmvKZcworeFvtEu+KwyK8M52LHDNiULmWSIee0D4WSp8lr5C/bRqRzeFNAZfJkcAxRZ4Kj&#10;7YzBPjpE+6bcOy15Kn3KHHLaK1cFIOdQV71tMiDDsqf2S0DFfcpH++Z1gByAhs+b0EEFXGDn2XWb&#10;fDI/bDLHYdG5cIaHgPZsXhK7NnbF1rUdMa1lnHQ1Iyv4jPxGUJ5bpsRzgAoAiXe706myGpggM5Kp&#10;bA+lr4BkGapKgCJ7qvYhLTvIAjoMMnTPbady4V9os4yw8D/Bjkn3yAPQU+agAEjQ6QQ3GZ3xsmaB&#10;lnK/kFcdCbAAdH76kx9V0OBP5+8lGxcbRYx7CqUVEqMIkyUoNgqi7I3RMPwvwgdDuSZBgf5Xgt1L&#10;5IVhqgTVxknXdI88HVqVUSKykhtuJWEocDa8g428cNgvGnPysLPTfwx69jqrdMob5SEPniE9BnRA&#10;vz6eo8L8CU+WkgB5jxUiKxLo4ULKZa4K5yVk6u+DSAmGA26Ulu8yML8FwXJ4EaGzgMiJIlBjETAE&#10;EuHTf4RX7zJI4SjepZPHCCL8yYt0+sn3Hmfh6wAclLC3XkMrh2BeijJEncbDyg7vuSce5fc0yJf8&#10;4bPy1DHbONP669J61kM3dqy0Q40djfOyEmT40u2q/yiX62BHUxlYDHHlfAwUdM42+HXsg2JDVdqf&#10;ur9AtEPVY3NeOndaPePIEu1ImXTfsgGv7MzkNCwv+T6u8x+Q5Z6+QEiWJwmgk6uD1A4j2IOF9xDJ&#10;gG8JQlhpxPloz5+hbrznBQdqZ6q8dY30KYMpZ9S7933wMMuTpPJBlNXXaWeOVRo9g375nDLofrYD&#10;RH5MLM22TJCbesXzpW3pmRuMuA7ZvozhZ2dD92h3O/FKp3XdPXrpPOlp+5QRjHDquA2u88ry5HuT&#10;1+7o0Ebk57KUOtaYz1kO2i6BStZZ8le1G+d5X3nqWsoxQBYQiW1IOaCcrkPltB0FUrmy3tit6j91&#10;KkfLFk6MoUOVw+e9MmenjnOTTmLkcSjsfptDL2yCBuAY5D2C0DXzV/nwfvQAXYbXpCM/7EU6zOQv&#10;aeANewGxWeEIvm2jI1Q7SJ0MgxuRHbfqpeeICngSq/4neMkoYoISbF45z3YzgCkkHcohi7xPDz4d&#10;Mk5Stkq2rEyIJxLAfBZ3slRO5hNllGWYd6jFPplPqjd2GP67zXU0oBDheJHRlDO1H2nKPfEzoxrw&#10;LeWiPJdEPqpDBdbRIfsV+GiQlYDCtlLlt3217eHZLFfKJiBNMiheOb3qWXa9xulzpO7eXgFbTb2q&#10;54qML5wzybvXHtq5KvZtWRr7t3V7d1t4CDihTVjCTFQF3wAIgreWIXgufpOGKK+jOmof3gl/uO/v&#10;/ujIZFfqUMAM7WLZle9J2ctVQh4aqsBLRkIyAuNoiwELneRe8AEYcWcSgm/UV1TAj0EN5/ZR8CbT&#10;8myz6P6dmxUs+NP7e8mG3oYHSuXAgbknjmG2EKbiFgHzfxsohLMIYAqejRDG16Rz7mHQeE5EPqUX&#10;Mpq8EXQRyk6Pk95yjxGXIfP7/Z9eL8ZB5y5rMWCl7AV04bAoA4LOc5Qx8yFPjBPh7tdfezXqaqhj&#10;b8QEBA1SrhdIqVfPqr6KrIzBAAmRF0PEkJH3ZZHiWyB1zQpl4VN9xb8EMSkQABe+28N9lLDwgrSk&#10;MWjhuoSVECf/EU7SFr7zjuRt4XUqmUESz1Mu+OF6cj8NpY1F9b/HoXHsyTONSSp5GgL4bP7Db/M8&#10;jRW8syGo6oFiIQM4F9rSRxnmbDfexTg5xgJHiXOAP2k4ycfGHf6Z8rqV/4XypaHK8nHNe33QWxel&#10;LKjOODZW6cjo5/eAhtg4ZFQFUFIXQwb1SZAyUvLu+TECJJ4vo3qqnOTTKF3wkI2OCTwAJjjMJM7p&#10;MSNPzleg2JFC872S56qNODeohyyD2S5Fnjm6J+rnkAXVT9cMVnU/601ds/75H0eB0Sd9ggF41NOR&#10;0HWXQcSEyAThtC8GNa9DLpvaySBI7+M8I3OAh1IeypHOf7SOKTNcz3ayXFI36o4zrmM3YYbSsAtZ&#10;N4g05J86neShPwCM3591zjqKqG9xjNV7cdAm51scM2VDJiuyTdE1/8864NBJSzo7fmSLZ158DrlE&#10;7irHRv3sCEU4yN7J00TNGKphKavqqTzSDg7yUCT1BETTDr4Hz503eaW8o9N2SjofwVDFkD4CLX1i&#10;OCBe/Cfy4iii9AjCAXu5sgBJHfbR5wlkMrKaHQMflZ4IjHcMhk8AFUhlMfBSGbATnPfYDMpEZ8od&#10;qurIhFzZNesOOtRzPZ1sRnnQH7Wl6lvApvNEh13/lLOUtWz/pGxP5NEOFblFjtzW2d4G6uSHrlbk&#10;qJ7aIu0Vz6dtSHCMox/s5fG0WdqRiqpz2x+/ByBH/VMneDdyNLBf35g9fUKc3L/OK4EObV8ex/as&#10;iV0blmbUXSCFKQPlG0H2GUN5FiApkp/AFuaSYaXRdXYzdnn8bvLgvdQj5cPREoGQ8p020sGT4jOQ&#10;lZz/qPZgYrTrwsRagEqVRuQvLTexey2TqImuJAFo+LJyvpOyIwtF1vUu5cP7k0bE9q0bKkjwp/v3&#10;UunBpEBhZCQ0hE0RBJENVhE8zm0MSMN/CZcFEGGQ8BTScxYqCxrXUiCLkUilRqloVBhZEw3KD8eC&#10;U6FnZkCiMtnA+Vpl/HmvnQn0gjL4v45G6JWjV77usfGc8vTwj4SIybJM1KoZ2DcG9n8jBvRTb8dg&#10;JcN+0DDSCEUjsICTxrFSWikyc1yYgEsEhqW7DQinDIknAlNn6qv32nhZOTBWCGJGYLJnwzgkBNKv&#10;5n9IiBDkFNxEz+SfhiKF088ZlYPmxRvlz/4HGPPi2FKpMQjKh/f6/TiBVFL4SfncQ3OPhLYthiTL&#10;Xs4pO+VA8RPdJ9lBiq9sH8+7+dopeWQUgrZALuTUqZsNRg4hFOeR9cSgUG/4VpHbHYMF37Kenv8A&#10;jVE9XD+VDSMJUJEcGGgAUtgUzkMOArbV0A2bxBGVaxpVHYlo4CyZDyJ5MbBSHh6GGtZX5xmJySgG&#10;4Ae5VZkwbmoX+FAMRxrH5G3KN7KdvM16kQ6e6xr8Uvp0qr088jCSj9SpIqXvaSfrygsyJFlw+zvf&#10;bB+MpsHbKNJxLCSemY9ZBuQi95zJ+/ke3Yen5X3iT4Kr1FUcph1DVRbeafnSf57J99MWyFPaEPiV&#10;dVE66gZZX7NtqS9zOkhL2azL8INnKxly26psKYs4JIEW26EKeCBDL0REDEREnqQqx41cw2+T7xPB&#10;Rc6rtH4+zz1s4HxwSshmlcbvVd11PUF6DoFSdobBqCOAxjqjtMW5G4hb3vN556d8Mw9kguegAj6z&#10;viMF+PiQpe2x5LFB7+FdIwQQiBBiYwAs9QI46Fz24OFPdhSoN3NCsKlEqjPKmaAxl1b38o1yuVMk&#10;G8RXzxnSHt84SuUGUKXON9pJYoewOTjQBA/YIdrd8lfJTspwtm/aWuQFOcjyWb6VtrRxD1XXOfLV&#10;ZNtL5Ip8xVOuJ9AgApMy1KMX1fX8DlXmY4CismHz2D+L67RRykK2k9PpHamTKcdsGLlv05LYKzqw&#10;dWns37okDgq0MPSD3JQdcFkJCh/LtWG13Jdsip9EYSwHyo/2IR3ybbIMJd+LPBT9geAv1+0fxF+G&#10;ffJI+wi0CFRkurzP/4yK5I61yDhDQQXs5P2R9ncvgpISqWHop2cr/6ZRMX3qxAoO/On/vYSTT4OR&#10;xoRGBrQUSiGH0dnTwZCgKCgC993opkoYLAQShkogMIDuTek8FbYITwqchQpjq+vpjMmrVwFQcBwR&#10;vV560oxxW0FEDh9S/krxDVioC3krXwTcvQ0JD4CkEecvZfSKH9ULobMR0JFvgjBU5CjLsFoL/HB6&#10;KGr0RglNo4DGmNEjYiwOXIZpnBqaHgq7HQKCEqCgUCmMdlquZ/KlOJmsN5ECAAihPYQpw7MIJ44O&#10;48Y5gKZZ7xk/bozTsAwxjyqPeAWKN091nk4U5cE5c658dB0Dz/UsQ7ZPcS4Yt+z1YDzTGPCMBV/v&#10;d5n0fspBHj1hefOVfKrn3R7J+3SsleGGB1WbJxFpQZYoC0YQ55vtzbBBOl227yckiuEE4KHU8JA6&#10;FANP+THsMnKSC18TeaM43Rs5lL0nGN5ReeUEGoaw3X9/vyNBbTXUUI+RTBlxb9/tmG3W49AoN8Cr&#10;irBhxB1mly4k7wCPyJKchPKw01CeOWFVz6r+OAcc44C+r5kHvMcARkbKbaZnMO44GXqwvUCXlQ3p&#10;KNI56LrSA+CaxaMC9JJ/8JR2xDklkEtwkoAvIxm0RxpJ66rlgWMadcrD3ADS8N/XVX/akXkVyZfs&#10;yBTbkI4jZSidsZ5TGelA5ITiHC6j/KWzkQ6VeiJL4rvuWSbRZ8kQ1w2CkDfkzM+lrcD24IjthCgT&#10;76NeOub90n6VzeJZyuNr2aZ2Gj3nea9EK+kU0EtmrgfDkyUqCAihrDlfC/1NOc9oBD1knCXyTHnS&#10;GRUghKxbr6o2SiCpI7KutrWcV3teIfu0qWVpKCAmgQuRHZw2kbN6RzkyqkB0xxN4pYtEyRypHsJz&#10;OcQEJYipOqPiH/yifJ4XYdmmt4/jYzM56eUoOkv03seoPPTw0+HhBP15BtUfx5k9/bQz1m9kQfkb&#10;iOt91B1ZsM0T74YO5qv0lBUZyM5oLqev0tmOYIcKZb0y2o98YOtTBmg321anw2YjN+SXeSE3ZUjP&#10;z4goI/OS4JfnC+ka9zasWBB7Ni2NrasWCrR0xe7NK/QsUQkBVI5E4EWOshBR4Vw6XzbyBJA4P8mL&#10;31/xN8GS5BG5glfiE2DHvKpkxAszLAPwU0AFf1CI/xWfmX+C/QFwkA55LLbaYNl2hn1XmFgLIMlv&#10;CWWe7LeSUZfML2V1pHSFtv+z9HsJ51+EKAGLGG8DAYrMfUXYQRUF4ZqpEhiDmRfSW+gwTDSSDYKO&#10;+l+MYxozrqegQChx3sueIgrsD3NJEG2AbWyVFsCCMfO7EGyRjhjr7BVSJq7zbPUuCQyCBQoeLkEZ&#10;CmIuIVk5HYwzK0k81qu6AD6GDOoXr736iscnATmE1RPk4IBz3A/Q0iTB4LrfgaBW5UgwUPHRBj3r&#10;DE8Q2AzppfMjkoWQYXQRunQmleEjLai4Aizjm/IT4hhI93qUB+kwJlYGFF/5GAjpfwIHnes/25dD&#10;8LnwDidp4yJ+0UOjHo7qiBgSw0GnY075MBBUesuB5STbIQ1PfiPIykNdRABbessYX7/H7yVt1WZy&#10;YumwOObQjAEHkRHLgfg1knkkvcRcE7bXHzcapc8oyrAhTGLs68mMgBU2k/PH7rwNezrLnGuC/NBG&#10;yF06s3TWVciYNrLB5h7yi4HL6wksWHHA83lOmtLLtUMwX9CF/J/tT48fZ8F5GtrUDcqQzrLnWaVJ&#10;3mablGcc9nY508Bh4D0nRDzynIMK0GCEiFDyjAGKy5+ABt7S5uRdjCV1s8N3ObLcRW99rTpnEqiN&#10;MCT5Me9ElNVDNOKNy6n3lbIbBIrfdhzwwvpQ8YRyVWkyLbKQ70fGinzQZjgp2yaeL/ygfCp3thdl&#10;rYCB/2eUxACrJ3/en2Tbwbv+LWT9QQeRB/IU0cbZgRiWQw7KK0P4ANfkB7Kf9gdZ17utFwmis/NF&#10;nYqcE7Urcs79tHmOBPbI+YDYvLojtq3rioXzZ9lO5bBPAmLsi/+L/zk0hC5nFIVz5MYOnqGlur4m&#10;hjENEkw8S1ngT/KIHn1Gcvk+zaiY0DwmJvEBPdkevvjLnhx8GM9f/9V1Nk8bL3AFuKYc7nhYLnHS&#10;yAi2tde+IIcpy+I1MuO2Tso2zHTYDfsjlS/5ynX4CaUcGKBXcogcp7wiF/CaaxUhA7qXUTPklfxk&#10;b2k3px0iW4Lu1MWuDV1xYNvy2L2hU8Cly6tnsP+OnhigwNOMrPCxQVYJcY06FRnBlgOqU4cpI7Ko&#10;+3onOgxvDV7hkc45Uub0b9lZL0AlIyo5ZOTnJIvYck+ahfci0pUOL8uTuU96yg4wKUNEyGq2JUBG&#10;nW6VwT5Iz927czP+8A//sIICfzZ+L5XekYXJDYAg9QpJEo0AkSaPabAqA6LncjwxBSfzKQJUGUg1&#10;DGndi63+exzexxRmjAaK7zC/ypST9pQHeWIE9G5Hg3R0j5Gj0xTDnPn4mvJCWPMDhjVRM6i/QYuH&#10;eOSYyvh+rhrIMT7ACz0rIi9DhwyQM1SPRkLLt4So6yiMmQTIURaBBnreTFjDQLoHID6lcU3DQbk9&#10;5oxi61ryKRUuHUISvPK5jxg/HAuRpQJwentCAB1v9uRjCiyomv+k5bxcRymKcSiOI41qKi/t4/Fo&#10;1Yn0TDpmVRT8seGjh2xDCc/FB6X1s6aUDxsAUSL9VEryQ2Fp53RUvBvAgKEEeFSgxUt1ybMy6lUb&#10;O8JCD9QGXE6iAic29Mw90XUDkWH9HGXhHLmgV16iF4VsONR2CTzgL+2eZUwHBRBQuSUryHXWlWO2&#10;IQbZRsjnXE9+JqiB0vCU9OZrxQM7UvOBNLyXcqj9eXdF6SDzmeIoi0HDCDnaBW8d4UkD5jLbMKcu&#10;ZQ8rjV4Z+08HAnBPfYC/dpY9xDyfTJfOnzJnOTN/HbnuckMyypRf17lmvVV67vXUD/6aLynPzKHI&#10;Ouua+JNOR+2EDHIfnus5gI8jcs5D+Yv/lpdKF8x78z3bgfcUMO12o32rvHASdiZOhzMnKsFHMPP7&#10;V8g0upAyDH9wJjkh0vUwUT/x3U6cuiWv6Qgkv9UGkO5Z1lXGBN/IoAi9qGQcsgOuZNyyKiJqbFDe&#10;M3wpOdf5miWzYuvq9tizpVt2RTquDoojrKKpkyfKEeGExKuKj5QP4MxXhofWEi0eKJCDvqWNpq4e&#10;LnK0JZdXo7suG0cR/wHBzB/kQ3989A5e4OgmTxgbfLV38sQm2wg71sa0NQAZbNx4786Ks80IAM4U&#10;+4V9sSzAax3THmInq/YR0Qa0V/qALAvvLkPZPIteu43gv+U/5a7oVvoI8uI9mRfygh1nlRd7RaGf&#10;yS/ktQL7oq1rFsXBrcviwJYlsWbpfJV/hDuyBaAwfYC8eiekUyZshWTVcoccIu+VnCCD+BTd8yds&#10;9Aw6y/8sb6U/OpKW91AH/CF8BXSUKIrtecVTE0BF5cuVPglcyrWeo4g8vOBDxwSTdF6Vn9oF4ALt&#10;3rkl/sk/+ccVDPiz8/O3hEpDcw5hCOx4JTxpJFAAiOtpdHqBTBoLGqsotsGICOEovUALis4TqJAO&#10;wdJ7lQfvzzQJOqxMDv+j+Bhb0lTGwOeVYOuegYqcWzo9rmV56Jn4mxc1Ah5S5DrvVithlzMHgHiS&#10;lATLa+gJAZO+FuM2MJ8RYEH5AS18AHGYgA/DQh4eEJEXQ0wYFfcyzaeKl1BVL3o/RKp6wF0ltGVc&#10;M/lf8a5yRjboPsK7KlKid3GeaRBCrgFcJJyN+Rl581yGl223nV5pmYQHYLIzrxQ280SA9byuMfSD&#10;E0dRvWMpRk6UMgA/k/8AFv67HUte9OwJZ0sZbNDEX/hSwBVKTTs5DC6jjMHEgGckRnngYCmr8ihz&#10;HWxQMOajMaK0sYCW2tbOV+csO2aJKPupEMmhznaqKlvKIHxF3tLZm7+6ZlBBfTAuFVBIw0k9yZf/&#10;HHlPGpU0uJIr1Z/7/M+2hk/Za7WeIJcV5fVSV+ZrUC/d83PwUfc95wAwKH2Dp7zPxgXwkeWmHpYZ&#10;vzd7sikD4j8OAF0q5eM/JH7wn7bJHn6lI9YTpSPqpLzsqHTPeqN75p34ZEdjQMPzyCjAiwmFAEnx&#10;kt6k+Gd+W56rT97Du8JPXSdcXoy4r0N6B8NlSfk/I7IAfpWF+rpdMlICXyyPPiqt2zhXv3hpss95&#10;nrL0viN5LL6bcrJ0AmZsBOCHdqDu8AW9Q571XtWVsiNPlBteJHAsOpggxkBG7UCZcGq2bRWfkeGR&#10;bnMAInkUGc82JRrofAUOErTURLNo2oSG2Lq2K84e3hr7t6+JubOmxRxR67xZsbh1rmhOdC1eECuW&#10;LIrlnQuje+niWLOyM2ZNGVeBI/gusCa+DR7Y1500VtsVWUQPDdxpH9scKOWAcvcClnrRsJikHvqU&#10;iY0xZVJjtEwYrf8joqV5hEDKSIGYMQIxRF6IxIx1D9+TP+0w5RTpNImXllXJTo9NE7/hPXJPeS27&#10;4nOPHXQ6zlMeIe91YgChdpPNZdWmZUTpPBnXeaTNQAbJ3/YW/RPRBhlx5H6l1wbytH1NrO6cFQe2&#10;dsXhnSujff4Ut6fBMPzSO/nv84p4Ps+xG8heJcfoguVTbYot03V0Bpnk3Lx4IQ2yy5APdTdQwX6i&#10;X9V9gEqJtsBXQEpZkkwExcCmAiyOnhioVP+VrtwjHfkgr9zHRre3zYu/+Lt/oYIAf7Z+LxXBNRUh&#10;MkOrhtB9hCmpMrimPEcojJ4r5cwt2gtJOCRYCVQStNgIuvF4l4yRFRulTyHK95fedgqch4K4JuKd&#10;2VtMB0avm15TCqOEXO9kuTJfLK4T2BgqYmIthoioCgCF3qJX/qhsXh0kAR0u4QS04LTpqTAMBngx&#10;SpZgDhFoGTxogO/xDENEHJmM69nX5k+vomEY0iFlDx0jnXzCyCcleEOI4XX1fKUM9ETSYaSy4UBK&#10;voxl0z7ZC2RoCsFH2EmfPXGATSlTtjH8qUmDK8MJMU+GtDgHeiMevqDMhJp1zHkZtAnP8r40QpCN&#10;N+0pniM7rJax81Mdczk3PQTS0jOinrRdOsuMhjD0Q7nU8xvWT+kAZxhxDCfGBGNKuozIkDefNmDl&#10;GstA7VTEE3hbJjTDr+ytkFcO79D7NL/V/qMqOYWHrORKEAlPKRs9v5QvyldAiWWuDCkh/3aA6fwS&#10;YFFnHEalQ/pfQA26UQAjm/rBGxtOZNptIyJtdW4j6DbGyJV2k0yqbWgjwJmX2+KA9N+9M/JUO/Ac&#10;bTXS+ZBn6jB5Il/WRcl8OhF0L+UhKfldIhqOglTPpD4mnzC48BnZIm8bV8qkdAkgeJfy033KYD64&#10;HFW9lL62RjKla+hU1pcj4KRO+tq/As3wgLZKAFEiXA67Ox/VvaovYMbgR+kMTN1utJdAQxWBs9N2&#10;W1Jv8k19sm0RWb/EQwORSsYZ+ilDHAA/D8OJ955DBHiRfDcbhBQHlW1fOlgFYGOf+M/8lIxEDBcQ&#10;GBWzpjXHvFmTYsGclmibNzn2bF0R96+eiE2rl0XnovmxtKPVtKR9QSzvWhTdyzpibfcS0dJYtbzT&#10;x03rumPrhlWxZf3K2LVtXSzrnB/TJzeqrKUt4GPKNcB5BLwQH5OyfXJYSnVylKfGXy+fIAfaMl7A&#10;REBkmgDLjMnjYnrLOAOWqSr71ImjDVoYMiIawzLdSYCZaufUiXKgE8ez86qcq/Ta+ySJjxzzP7qK&#10;LFV8r67BfwMWtSWyhw4nMFF6yS62yrZbclGiyEkMkcuWIZvIrElta7nNtuaYdre0d21+hXlDpwDL&#10;kti7eWm0zZ0svgCepUdVRxO5sy5U8sW5ZdByi0wmP7leNvJEH7NOyEfaJf4X2269cToAep4DjNAb&#10;7KojVDqnPpzbVlcAxUNCFTAp4MRRE4MUqAI58F4yWoC2wY/ST544Np48vl+5/z97v2pr/sogIOQ0&#10;hhiLcYD57oWZUsCTaBgRhs5OIgUCITGpwcZAFpxCvelQ7jTwKAnGAKVBsDCKum6wMlDX9Jyue7WR&#10;3pdDEmkAcsiIfPIZP8e5BHtA/z7xystfj5dFr778cgzo+7qjLf37veEeCMCFVUCs9AF08B8jibH0&#10;3isiBMhDRIxhCggMEOgBBI1QWj6CWFebgpc9zqwj74eHaVQBKUze7e+9Umr5xtAg9XwEBvi2C0Y6&#10;t+1GYJncVfHfeSWv7HgQcJ33ODGd46ytkPrvOS1EVBpHSbABIChv73p8gx49Q35NY3UdMONnaad6&#10;O3TKgoISMsaoA654zpt48U7LRbY3/C4TPzHobksZ8hJazv/IR4aZbbSL4Va7ZhRB5HbnmVyNQ3g8&#10;Iyk10aS0OB5C+O4d0+6uA2Wq7QGTgIF02Jkn9WJia86fSYABrxrlLChPmcfiVUGAEOVdQIbrWlGW&#10;mXojV6oL8qjnXEdACs9Rriq8n2UkL/iVzorrfADRDqOe1R+5eRh5Ih8YYuuZjV+S9Yqy+93IQrZT&#10;ITtxjk6LwUQ+iD4IbIsXXMe5uzeKTisP5600gLN8DqOZZUhdTVnzObLF0e9TWcybbPvkBe+vnvMz&#10;tC//da5neq/jjJANnIuOknGDCQy1jpBBvOSODsVI6SbXsp44fx2rtnYd9Rz6AVBDXtFN7mP8M5+U&#10;Wdsx2rgnugLfE7CMrO3j6NIvtLfq0tPGOqfudH4MxLE9vq53AU5LOh/TBnlfKANrQLXkBjsm+UZe&#10;W5rr5fAbYsaUcQYlC+ZMivmzJkb7gqnR0To1liyaHp0Lp0dX24zYsKo93rp7Lk4c3BbLBE6Wdy0W&#10;KOmKbtGalUti/ZplsXHt8tggMLNl45rYuXVdbNu0NnZuWRfbN6+LHVs2xKF92+LAnq2xf/eW2L9n&#10;Wxw/vDd2bF6jOiJHUNa1B5Rju9zBoZ1S3gEUzdLDCWNrY9I4AasJjQlcBFCmTBwT01pEk8ZW92Rz&#10;xKPJAiZEW6ZMGC2g0qB6j46pk8bFxGY5UTlOIjXssOp5L44opZ23Q6/sUwERBlEFjHjIneHuUbJx&#10;DHmzIlOAR+e2d9gypWHIrHdJNnMMsQPoe+pKL6XsFpDUsWCKQEpX7N8i2ib+dreaH0RzkFfKgjwX&#10;PTEYkVzDt1y+ja7UGUAgr17aLDkkbakXspDgt4rOGcD0AggfRZSXPLKjRbSaYaDe6IivKR1Rc0+e&#10;1RGg5miLzplkm9GUvJdzXbD1+IDsoJahpQVzZ1Su/8/mLyMsCDTGrDJoOC8bHpTWlILd899GKQ1M&#10;RlRo1GxY37MyiJweYeFapsWZpPJjOIpTS9CCo0hjQO8blAoiz3eV9CXaYrCi/wlcMg8MNWCDyMqg&#10;/n29lwqgg2XLL3/96zJqCAbh5gQJNYP6OXTKB61K2uzh5aZADCUBZoimAGRGYST1nN8hINLnjVfj&#10;1Ve+brBjw6w6FkrnkKsuMMrFUJfwNqjazgRDXd3DMLunaH6l0oDyE8CQP0oHL+BzIRQfNC0BHTtK&#10;/xPR0w4sFayr6af/CPgoHbPXyHsNUgBrODcZWCIqdQIIXq8vo22jLgXMKAOGLtuMLbftmC03OneZ&#10;si3yeh4NPmTQ3W5y1KNYNqzrGP0cIqkiaPTuZLwSCAAMeHfKUokgwJ/smUhGBEipoycSS0YcoZNC&#10;5lwJpSfqZFCmPEuZnCf1SZCBfCXQwJmxsRzAqFwXqcw5XyaPZQO5jLwA8CqjX+pB/UU4S67nf+qe&#10;PEr+5P8evaK8bv/kMbJGW/OV4f59XhPQ/prvvQhcDF7dFhzzGnzq89oreV6RAZvek8/BP71Dbcxz&#10;Lofy6P3MP3UWn6pycy3bTnmJl86PPKr62PBXgI53WKZoE2RWZXHZKAf1VBs4muqyAFYAHugpekAn&#10;QWBDeWJvHGXRswAQ0huoUG5RRlHgE7YJWSIql0OLv7BviWi0yKsJdY/7xUGX/7QZkWKidG5Dy0hS&#10;kfVS17SLJQ1RCmQWmaiR7IlGDpJzx2mPjJlTmmLWlMaYM21czJsxPhYInHQummtQAkBZunhGLFk8&#10;U8dZsbxjjmh2rNBx1bKF8fze2Xj74fk4un97dC8TUHE0ZblBypYN3bFVIGXzuu7YvL5bQGWdAMuG&#10;2LNjc+zevinWrl4RR/bviKMHd8eBvdvj4L5dcfzI/jhz8nCcPn4wzp46Eu0LZ6n88JC6pTxkm6bT&#10;tb1Qm8F/lviOHztU9RpqYDJ5PFEVIi1jYua0STFr2viYMbU5pqjO0yc1xrSJAizNDQIpYw1aWjx0&#10;pP8tY0XNut7kXj1gZkJjznVxxEWU8veLsoqDzXl4RFeSvFKJjhlkMJOOnK9P53w+gUTJD18KL3Ln&#10;jp3BS+aNbuU70tYuXTQjDu1cGQd3iH87u5WejicdR/gAP0qHDN8HiOa7aX09RYB5PoAQNgUtW0eQ&#10;bwKWBB1s09+7yme47lNnJjWXCAgdywJcqrk/EP+Vf4molGs5bATx/xcjJyXShL7aDzH3SXwhmgmI&#10;I40BkJ77s/4TYKkEGGWtFDaNUgqy5yeIMe5xyCA5RFrdK8Lg9Dr6uu7bkWLAaEScjZ2xhMXvKsa8&#10;coJ6dwIVHXvASwKYDLcihBgrHISMqgxHOgQdZViJ0IxWHmWybC09NgldrZw1E0hZsuxdCkUD+r0e&#10;feUMhtXJCAJcLNiMRafzLsNIPANoAcCwzJkIyxA1vvNRWq4zeZeN5forTw8vqb4oSYkEUH//hw96&#10;B8JscKJr8AIjDJjxpC4bExz0Cz1GjLOOLGFkLLQoIu0Azx1RAADa8KSiuD1oHykG93kfylDa0yFI&#10;lYe8nb/yzeElnAgGP8f8ibSk8YbfKRNpyAVsdJ9P1rPrJzQaJfX7oUoWbOQBCTgIHUu7GRRUDk1t&#10;aFkQMQzF5/rL0sQia8gP+WOIGPNn9ZjLpboyydCgC7DoslW8Rk5wzvSwcU4GKwAL5AaHk07M0Zmq&#10;XlneQmnMk1/JM5fFxPXkdw6PIofIZj5T5sG4TciHvA3Eaa/MA73B8XLNDlFpfV61HbKMfAwdojJa&#10;3pSG/EtZybuUg/eXcupZ3/P7M5JReFKuZRlTX1zGKn15rgCGLFM6Zuup+MJzpby2E6TRe3uoKpMN&#10;qQxk6jrtRbRSefB+tZuP2APdS/AiWdQ7Ka9thdrU5+iCniVdbs5Hu2X5DbDRE4GOoWy6Bvjw8E81&#10;BMRyYJGjaIBlR1lywzeiS9kpog6Fp9iOfv5KLxE6HBPtR9sy3MOQx8QmhkkaYlrLaAOTeTOaBUpa&#10;onXOxGib2+LhhLZ5U2LxgmnRtWi2wcnyTgET0YquOdG9ZEF0L2XuSWusWjLXtHb5wnj7weX46Nn1&#10;uH35RGxYszI2rVspkLI6tmzaEFs3rdX5mti2eX3s2LI+9u/aLNoah/btiGOH9gik7DJQOX54T5w6&#10;tj/OnjgYp47uj3OnjsblC6fj2uVzcfXS2bhy8Uxcu3ROIOZQ8s3tT92RXcBp2icP2UhODVgah8bE&#10;xmECIPUCJzkUNHnCqJjeIuAyZVzMnDo+pun/5PHDBWyY8yInqWenCZxMB9xMmSBgMzGmT5ko0CKA&#10;I+AyZWKTbDp5i5/Ke4KoWYDPsoy8WE7z2NzIHiE5N8/lE8A1iBkh2yYnXIa+ATOspMyVk/wfqft6&#10;RnYPWWomIlPRGIEM9GX65LGxbtl8T7jdsHJhHNq1UrYPOZW+yR4zl5Ey4BfYIM4A250nyirSvYx4&#10;I/cMedNJyo4i5KFwlRmAQNltq5XOkRml83UdeZ7nCujISEgClTLU4+EfU5UGf8i75HMKaIEYAgLs&#10;ZRr8EcCFdPke+Pe3/9bfrNz+n93fSzZYGDsaQpQGKBkPwdBsDJHuY2wK85sK47mmfBLMYKTk0EXF&#10;8SKE3LfTwDhLOO3kpDQlQuJNvei5SejLEBHCTXr3XN07wqGkgbFBrYBOGfcGTAytFYhRgzHXhHkn&#10;bJ1flqgBOBx9GdA3BvbLfVcAKqwegur8fSGdE11ROhqZjeFYHTRoQB8PNzGEZCROb1H1ZoiIibxl&#10;LkiCCpUbfiGgPuc6Sqe6YLDhhfmBgYZfKAC8AsAwb4aIB86jAjK6Tn5EELK9xHPawuc4QYFKhNob&#10;AY1WuxAaxfBj4NMJGBTpXeWI4QIgsC9B7tXAEAaOKak4yJ4eakXZbjjQBC8JbEqbpPMdof/k5UiF&#10;6u6eqc4dwTCIyLxycjd5Ig/pjNxDweCYfymPVjiVmZ68e9l6zjzQdcuTnimT46hvIeqax+Q7jt1g&#10;Uc+nYeR94qHbCaMCXwGxCeyQI9KwcVfORSK6Qt3JDz7iUDPvBOS0a5H3LCfnyMMwAZDamj5Kn46e&#10;6JDH8uUkyCNBJ3VE9nH8pf60L89kOB2nwnWX2zpbyZvKnlTkj2tZD/JNPkHJzzS+VV2r69QDPfLY&#10;vcqUgKKqo84BHuYp8ljJQeq8ykL9VVe3oa4T8UhjWowzeSQYo62SN7QNugtv9S7JKUfrc9WeCeIr&#10;krzaDlTtmtfVJgI0fPbBW90PfD3qa17TtdyEjeXAlmnk8d8q0ymj9Pib5agnElWQI54xuTFmTxsX&#10;c2dMECiZHHNnT44Fs1ti4dwp0d46IzraZsUiARS+4tu5cJpBy5JFRFBmx7J2AZQVTIrtiLWrumL9&#10;qiWxvntxrF25ONbpuGntkti8tise3jgb33z3fnzr/Xuxfm13bFi3OjZvWBs7tm6MrRvXCrCscxSF&#10;aMqB3dvi4N7tcfRAghQAy+H9uxxFMR07YMBy5sThOHnskEHKresX4+a1S3HrxuW4e/OK/9+9dVn5&#10;bVAboY81ljXkI3U35ZL2BLBMaqpIgGRyM8BluMDHaIOWGQCXqeNihsDbjJZG3R8uno2NGQIrs6Y2&#10;61w0dYLAwXhHWpjAy2oj7FPLhFx1NJmJu+Nw1Ck71ieR532p/QvQKNEDdBQbADDJaAJ6C0AmukwE&#10;hqGj3E+GNMxR9Pw2gI3uMbzE9QWzJsX+rUtj98YuzyWiA+ptLHTko4YZyRsUNQP5lEg/d6ZyQQbb&#10;KOTGgQxJ57A0e3lldJ5OrodndY7+IZ/pm5BndivGxqJrCdzxLxlpRM4z8u4ID/rme2lb8lrqZ+l8&#10;cw/ivXRq8j9pqgnr8lO8B54RgX737Tfjj//4jyu3/2f395KNmR0qBiyNoQ2qFBjAQLgLcIIRzF5g&#10;MXaky+tpMHWtMqR2xj0kAw6ix2DoPJ0TxhnjgcGTolQAJI17Ko0NOnMPdL8Yl+IY0zmmsQRQ+OuZ&#10;oGA1luel6JwQOwKGICa4kGAobR1AZvCAGNi/r3uwdXIkzG0B2NSyOkjpEQIiNEMkrAgHIIVl0R5C&#10;EZEP1yCiK17ibIXSf/MkHYcdA+cm1UWGOwEMfKKs6TwgnIM3NCLqYcohAhtl3TPYQHArwmAPrx1g&#10;ZfZmQePGxITmsWozeiHwnHRp2KmPz/Ue/mfvlZ6r6jvotagf8rp7pCNq+6i3mhNbzXMMvPIyKKmA&#10;ia/RnpDakdVUnv8ix0G7jhYBCHBYtFOZ55HzN3gu87S8uO61VnycW8pYKhkK65AuaeygshyjlYej&#10;Gxxl3DwBFUOn/wkmEtTxLt6RwI3/oipv7ns+hMrNOW0BP9KZ5jXyoh6ky+EHHF0aVZw2gDzzwSHy&#10;Xpx21inrlu3v97pMIhy73lV0pnQG6JH5v+Q9V4/oOfE/9aB0AnAo5dl8h+ulMtgA6hxDlUYcvqqu&#10;er8dEHWu6ojxTKCCccMgppwUOUQ2bExd1+SljaaMKe8AqBlYyBBTplKGrLOOlXx43lGl86XMCdao&#10;Jz1dlYH8dM1ACKOLXlk2kS3KRz2rslI/3qv7uZKN9JSFOqmN9C5PcldbecO1Hnnuq7QZ5aNMvB9+&#10;T5SjZP7F1IlyvpOb5HybY86MiTF35iRRS8yfMzUWzZ8umhaLBVDaF86MToGULoGSJYtmeWhnWQfR&#10;k3nR1T4vupe1xerlbbFiSavuzY01ABb937BqcWxc3REbVrcLuHTE1g3LYvvGZXHi4NZ4cE2A5Z0E&#10;K9u3bDBt27xBoCXnpezcvjn27NwaB/cAVHYapBBJOXV0n49nThwynTt1OM6fPhaXzp2MKxdOx9VL&#10;Z+La5bNx8+qFuHPzcty7fSXu3AC8XIhH967Hs8d34unD28pzR0xskvw5ol2jTmN2EgHFRD+ImgBY&#10;Jo+rT8AiUDJt4siYJtAyo2VszJxMpKU5pjOJWGBluq5PaW6IaRNGxuypTQY1DAkxCXdqS1Py2iCm&#10;Wf/Hhb8qrHst43MVEpOSsenIjGVA7U4kAVlGHpBjAAcdCTqgyAPX8xrAhwgDkZaMPlgmDXC4xpyY&#10;EY7ysCLo0I7lOnZHV+s0dxC9uAI7ZltGxG2gfAifOsB+iS/KzxESyTg+0XmbXyoTMl3pcpFz9DAj&#10;LNzDJqPXRIrTP3AOMfzjybHckw8hwgJfOKbeYsOwC5lfrvRJ0EZnIPPJ//ggz2/kqGedh55Dh/7z&#10;P/j9yuX/2fr9k3/8j+L73/k4fvvXvh+/8aNvC7DgPGxUMLil18R/CCFJY5OGE8PEMQ0m1Nu7SoOX&#10;hqvcz/TpqHoBS4beE3iwRwK9bLairh/SV42d81pQHAuvDSDOQmWrnqGMGCtW9YAovTwZdKmGAkT4&#10;C8u6BiBhborBjNFnfq0TEEJ0hUlcpOdZholYDjiwv1C1nPAggRi27vdHEmWcBw54Q4ZRvU+dcx1Q&#10;xNyWJgkQ+SOgCJadhwghKTwqvKGsxcgnVY7CxlhKWhlhFNSTcavro1XGHP+n90Fkg7ahF4FCcMxw&#10;YckPxUPRecZtIkrQUxl5GXZ/t6Sur3qjfdw7ze+Y9K8M/kCDGQCCoyA4Ahyznwf8ZM80QSRtV01+&#10;RW5M2d44ctpzsHq9OYZMmpQfK5mI/8UZoWTw3UsXKTPv1nX3Nirj1AP+4Lf+51JU7tEG9Gokc7rm&#10;VQU2bAn+GmVwBvd/w44uweAAOz7zFb6rrBzZ+dhtoDK6/OYbcqv8xV+ueUhIvOAcYJZDT4Ayjinb&#10;6aizvGmMEpRAlB9D4sl4knODLusess1zGEgZHIwuPNM9Lwv3cJacr9Ll8EzWm/wKyOBoGRRPkVeD&#10;GKXJnpwAvnSDNAYrugdh4PK8kk3nJZ1SHeFVAQfID23C3hbcd1sg4+Sn53hX9hTFG+dPfshg1T6q&#10;i8GMiHqZLxUhyy+WoURYsreY5bTjcnvlOxJQAmAoJ0BHZRMv+WAmtgKbxY7Ak+RwmSxKRGDmlOaY&#10;JZo9bbxX6cyfReSE4ZyppsVyYAsFVAAnSwQ8liyeE0vb55qWd86P5R3zDVJWr2gXQFkU3UsXxOpl&#10;raY1KxbFWgGV9SsBKZ2xZd1Sk0HKpuWxc3N37Ni0MnZt6Y77N87GN57fjr07N8eOrRtit8DJzq2b&#10;Yue2zbFrx5bYu3urwMs6DwEd3r/Tw0CH9u2MkwCWYwfjzHGiKQd1fiAunDkal84ej/NnjselC6fi&#10;8oWTcf3Kubh9/WLcukZU5YpByz0dH92/GY8f3I7HHO/f0v9b+n9LQGxWNHuFHrqZoK5ZAJp5J5MF&#10;QoiuTB43VEcBkknM2Rnr+ToAk7kCevNmThJPxVvxdc50gT/dn9ki4DKlMWZNnajr0Hg9N16ApUk0&#10;ztEXIjFM4J3MKiOBSJZUl05R2s60gdgKhoLKJFt3LHSfCac48RweyjktgJayN1UCBnQOPRweezd2&#10;xr4tXf644ckDG1Q/2W9P5MbWSd5ECVoyUmLZ0jXKQkSUo22A7FYBKtZB6UBZHWkdl33q7WBA0nfd&#10;I42BTSXz2G2WhAPcmK9iYOTrFRjR/Ywwqfy6R/7cA4wkMMsJujlHhc5rznHhGYaVWAn67W9+XLn/&#10;//S/P/7j/yX+5u//5fjrf+V34q//1b8Ypw9LtreviTMHN8XpAxvj5J61cWB7dxzbtS72SGf2b+0W&#10;sFwd66Rre/U/IyyVEwEgZAgaoAJIKYClIhpAlBGXAlZ6QUQ6repZNQqUhl739R47LIMVwEc6NSIr&#10;OaaMAcbZUZY8uldUHKPI79A9jJejIzXMN8lv/vCNHwAJzg4g4+XH9bm/isGMBIh1/J57IkHs+4ac&#10;KChd1wx4AAWkwRHKgLPjbU21GRNDREzczU3omF/AvBIpEmAJw6kj81yG4wirOSE4SPcQxLfiUNwD&#10;Ff/SEKeDyV5mOgDyytnmaahRGgijbyOu93szJF0rgIgeL3xzej1XHIQdldLwHPm59yme+5sl9D7Z&#10;BVNHtvFmbN+fwsdxis/eVdPzAjLaktvY49wBIdxHuTkmYElQmc/2/se5ZjqeKTu+ErI1LyQjOD/S&#10;FPkyv0TkXyIlOEyOtYMBs/ABwJJhXnbjdRjY8lgMhGRPSuz66znLj+qdcoTMZVk954YyG2QUUhlV&#10;XtdB6S2TnEu+maRJfT3E4DzpjTEnJvPMe/AA56keWq3S+b20H+1CGto225dr2UaUM+sKAPN1ZIo0&#10;lL8i2tLg1HWt0ZGORaV71AndUnlLNKbIBzzNiB6UhrtEegB7RIsSCJQywLMsA/KUy4fzmocqxR9k&#10;soAHngfAFDmjTlk/1YXnVCeDH+nh4AF9VcaU5eRJ2gsf9V4baLWd60JZXaeUYdKwlxJlSj6ljMMP&#10;epoY/UnNovG5fwhbk89gIqxACo50/syJ0Tq7JVrnCpDMmy4igjLNwzuLF8yIDh0722ZG5+LZIsDK&#10;nFjWOVc0L5Z1zIuVXfNjJfNQRGsFTIiWrBMwWU8EZQ3DPp0mhnu2rieKsly0InYKnOzZtiZ2QVtX&#10;i1bF6SM744NnN+P4wV2xe8fm2L97m2hr7N+zQ7Q9Du/bHgf37ogTR/Z5Tgqg5OzJwwYm504eivOn&#10;jsQ50cVzJ+LqxVNxRQDlKvNULp+Lm1fPx32Bkwd3rsbDu9fj4b0bBicP717LyMqjO/HkoUCKgMqb&#10;j+/Ge28/jvfffhLf+OCtOHviQMxoGS1wXONJt83SSe/J0gRoGRFTBSymjM+hoWmTRjjt3BnjzNsF&#10;s6cKwEzwvjBzzO/JMW/GBAEagMsY0WhHsObMmBTTW5oFHvN8WgvRLaIuTQIuI6Jl3HCBiOL0U04B&#10;GoARIubIVXaYafvUB/xH8U85EZ4OFDqOL5F+qD74IjoHh3euMFg5unOV5+KUKDu+xNtZyLZjYzPq&#10;gj6nXtqXoU+W79RjZBZ7Y7AC0FAa5JJ0xaZ5WJR3F5Chc9s6y3vaLTq7CVISmOQcFoGYcaMFQFgB&#10;lBvFAVgAOpyz63kuY9a5iPwdhRFg4ViuXzp/qoIK/+F+//Af/JfxD/7e34m/+3f+C9HfigeXjsTJ&#10;3avi4KalcWz36ti0SmBj8wqBkg2xa21XbFsLaFwROwTm92xbG8va58cWAfy1AiWrly6MJYukd+3z&#10;pJuz1YmYbtmaP2uq5GlKvISBo0ENImQgACk2cBaYFAw3is/TGaYBpWEAFhjJJP8Xw2FYITtUHISM&#10;KQbcDqMyrmlsczUGz/orqHIGlCHT4VxEcgQFFBHGR7iYO0J0BMAypEYAQueACfZUseAhdDpn3DB3&#10;uJWRA1jYeNZG/7705GWQWXfPNyJ0nVVE0EiBGMALs9ABKX1eZzXQy47MsLKoZnA/gx4iOhhKnm3W&#10;sfDMkQCUxzxLJ8p16mb+2ViLhyKMPYAIyh0T8/le55ZGHwc4rA7QURwLToO8cOqlp5kOM+cHpKOg&#10;l4DzoR0w9rUDiTKks8X5EDnxuUl8rOunMlVARXxn7wau594WHNOBp1P/RWefzp321rt4p9q7KDa9&#10;Ht7h+TX6b7CjMqKoGIZ6GQoUH2PUTPjWcofT0jXJEcqKzGWvP8EHyu0eOgZAcoIMGexUcukhCcoE&#10;qewYMcBTWXbMRnYMTfLfc3iUptTL365SnYvcMc+KewCc4d4PhuXpLFWGb8rHcprl8vARbWznSv1F&#10;HhbTs2qPdMapR0UWKDttlBMi00iWNjQQUF3yCE8pC3miR+hvOSofeCs+k0c6fPJTWt0jjI7MOX/k&#10;VOUYret+F+cGIL3vfrF86Ay6V2Qs72f5SJOAh+czr9LT5VhbI/5KrwD6Ds0LaBIRoa17QD3lFv8M&#10;AgFDorHSQ6I/tD2TCtl1lf0/pgqQ0EOfOrHJQws4vBnquc+enkM682flkM4sOdD5c6ZF65wposkC&#10;KICUqTKEM6N1rs4XTI/lS9ocXehqY5hHIEWGcrkAynIBlVXLFolaTSu7WmNtd7uow3NRNgikbJLx&#10;3SyA4kiKQMo20db1Sw1YtgmwEFHZBW1dE7u3rY+9OzfG/l0b4ubFY/GDT546QnJg7644fGBX7Nu9&#10;PQ7s2xlHdH7yKADlkId9juzf6XSXzgmsnD5u0HKB4Z+zJ+LWtQuOoNy+fiFuXDkX925dFlC5ZqDy&#10;6P71eCCQ8vDe9Xj84Ga889Yj0cN4+80HPn7w7tP4+KPn8ek33omPP3guwPI8vvmNd+OTD9+O/+F/&#10;+FcGcsynA7Cg0/iJXM48QjQ8pk8cHjMFWoiwzJk6JuZMH+eVUQtmT4l5aod5AjJzpzUa5BCRaZ01&#10;IaYJ6BB9WTB7Wsxm+G1GiwClQM7UZgMXhoUm6H3j1d7Iub+CLZkCQGDD0EV0i6im55XJLiH7CRZk&#10;B9AD6QmybjBAuSVbdH7xKXs35zDQ7k2dsXfLkmgRuGUF59AhzGGpcWTenVLbZNkD6RmyTV7oDDaN&#10;8xd9Itct/yqnJ9v6PtFMJmxXtklpKJ/By1iOALBcGcQ19Cz3UWH+TXZMsGuce7UQ9wRSeoEI83oy&#10;AlOWMJPO15QfeZGWTf/eeftZBSv+3X//6l/+9/Hf//P/zvTP/7v/W3z6wduxc/2SOCKQd3z3uji4&#10;bVXs29pt4L5FgP3IjlWxeeWiWCJ92rZyYbRJBjZKZ7oWzoplRCgXqROwYGZ0iOZMnxwzpgq0Tla7&#10;T5skmZka61Ytj03rV8fqlcti/erl8Q//m/+6Kkn+/uR/+aP4L3/vYfz5T3czJISBqoZgqkboMYKc&#10;q3FIU9LBfBohoy+9lGkTVRaw4uvFYPOsDB/DBwUcYeRz6Wj2DO2EMYY22qTHAaTDcR7KnzkogwbK&#10;UQhQGKDICENMkq2TU2fSLYCmzEcpc1cwuMx1KaFxhoQ4AlYcXZFxzGgLQAPUm9cBOAwT8O5aT+CV&#10;wZZwct2gSEacMCVjpdQdJ40AO+xvvsjwSgDLME8x9OSPw81JjBjrQgksSIPDS6enZ2mDSkEAJCiP&#10;HZh4ShoUhP1eMDJjR6LwyqsCJgaYlNnP4fjoPYvnEvh0RgARHLaAIBPeRAkueYf4b3lQO1fy4OiX&#10;2wbHSLpsI/JN5U2AAnhN5cb50J6ZJz0dy4/yw/ETveB6fvyRvWXU01AehFydh8oOL+E55WXJoI2B&#10;nB+rAAoASHCRYCS/2sz7iBDpv4AJYMwrSYb317uRsSw7bYqzpM6Wd8ttJY+VHJoHfkfRA9LCF+qH&#10;QZLBok4eOs26Gjwp7egqbf1Q0vfmB58McqwHmXfON6Jc1DcNroeMlKap0pWsY9YVHhLG97moSfed&#10;BhlGzpBFyk4ZRdnbAzRSjqr8NqYYT4bo4GXKGYSMAabhO4TcAtbZnJFzv0PpElRmtINeocPxIgAK&#10;Q5bjm8a4vdAzAAs6Yb1QHhhZ5AaDT5SESY4AE+o+ZeJY9cQFQGbPiAVzZxqMzJs12cBkkQxg24LZ&#10;0TqPe9N0rv9ETwRQ2ubKcc5sMThpXyiD2TY3WmdPjyUd83OIx0M9zEGZLzDC5mzzY5V6eMw9YS7K&#10;aoGVDer1QetFXN+8rsvRFMgTZwVUtm1aEdtFDPXsAJxsWRW7t64WQNFRRHRl/871cXA3tCHOHN0d&#10;P/uV9+LOtfMGKQf37vTx2OF9jqj4eHR/nPSwz4E47/kpRwRYTsTFM8fj2qXTBigJUs7GjavnDFZu&#10;XL0QRFFyqIeIyo14+vCWAcrbbz40SHlHx7ef3o93BV4+ev/N+PjD5wIoz/P40TsGLP/n/9M/qtxE&#10;/n74g+96PgufBEDGxzfWx7SJIwRYRsTU8fUCLQ0xe8rImDNtrAFKq0ALQHChAOOcqY0xd3pTLJwt&#10;4DijMRoEDAAurXPkqIh4zVW7qU3oQc+dKUc2mXkxY2KWiHkyDBEZoKgjZzuHrZS8Yu9KtN+7fUvv&#10;PA9MMpid7ZRddK1nxEBlP7R9WRzesSL2bV4iWZiYYMWRlQQs9XXsds7k2EFeFUpdyScBEfok3dA7&#10;IYZzbZ9VJkf5DCCI4gwTeJ4inRkafd/oE/379I2agYPijTf6xsC+fWNQ//4+9n9DHeYhDMHR6WUo&#10;KwEIupDDOtVSZAES9BOgkrqFLo10R5ln/F/pAC35FeYcXiLt6pVLqlb8xd9/9ff+dpzatdJRkMM7&#10;lseFA+vj2M7VsXlVR+xc1xln9m+MMwe3xUaB890C3rs2LI1NAuvb1i2J1UsXCYCw6q0tFqNraruW&#10;CUQxJwq8FhA60avE5k5vie1r5sXPv3k0fvLe9vjVN7fFr729LX7+8YH4/vNt8dMP9sdP3toWP3hr&#10;ffzutw/F7/3q6fj5B/viz328K/7gxwfj9765K/7cR1vjyIlj0bjiSUzd/d3eISE3sIxP6eUWSiCC&#10;ENBQaZwQmhJmtjDYsaRzccgaxqvh7LBtmNM4pwPG0SXZcFdG08KF8TTJQffcF2Fwdf21V16JN157&#10;xfNMACPMBgeMcF4IUMLSZqIsREQALAW0MK+Fa8zcZtUP81Ya6rk/NEaIvGU/BlWGNp+TM/czynMg&#10;S3hlwH19qFcZle8TMVcCAJXhdgBPRcXwUx+d2+iLBz3XcQBcV/1y7DTH4gFIHj8VJdjIdNkbTUfE&#10;dcrVUIGXHgAD6bw4GHrDAJXsqbLUT23gtPlMti/lprdM2J/JZsyCF/gRcKGnkbPhiciobAJo1Cfl&#10;QXVxdEX5ueeNgcgeBO1PG9KefoeAD8qI86Ic8AOHRrlqGCpQGbjHBnjsOeB0kiM/r7QYCZY0Uidm&#10;7OPEDWgERIhcNNQy3CAnqnO+N0S0JCNDhIgpG+UmAqAyU3a9m7YEpHDPYE1gGl5RfwAC/5E980zP&#10;GIy5zTjPtgQYUhbKSJ17SOm90s36wXswbOIPwKLSndSfNIC0sXWoXHe9eV8SzycAyvp6yErXoByq&#10;o36AGQh9kZwSMfNcJF3TfQM6twd1yHzJEz4XXfRkWtUPGSMP5KzIFzLg/6o3xAoz2wnrOvoPcKPe&#10;yIGehwducwwrwCX/M78AcIqhZg4BcxhmMK9Exm72jMmmuTOnyDCPNjiZI3AyV0Clbf4M0UxvU794&#10;4dxYLMfINuOdi+dHZ/v86Gpv1f/50aFr7D3SYVLPTselus8wz5L2ebGsc1F0L2dztkUGJ2tWiHTO&#10;TrLr1yz3Rm0bVi8RdRmwsB/KulXMRWEvlGWxbcNygRQAysrYKYDCcM/eHetMe7avE1BZq+NqA5Wk&#10;dQla9myIX/nGw/jgzdtx/PD+OLRvVxw+CEjZH0cO7o3Tx3IS7cmj+0QH4+zJI3Hx7AkP/7BU+drl&#10;03H9Cqt/zsf1y+c9R+Wajo/v34gnD24ZoHBOhIXhn7ee3HdkBYDyjoDLW0/vxXMBFsDKN95/y5GV&#10;jz98V/8BLG/HH/z1vxp/8id/Urm13t+/+pf/MtZ1L42J7KMixzxJTpK5LFMmNMSMlhExa8qYmD1Z&#10;oGXqmJg3vdEAZbH4zjLvudPGCYCMFkAZL5DQHG3s7Dt3gv43xdwpI2LhvGlq4ykZ8qedZ0yImS1j&#10;Y1aLQMtEyQlgnI4EQLyyJRnBBNij29xLUILOAS6I2BKtT5+SneENK+fH6cObvUlcd9dc2TTkebBA&#10;ywB3cFmkwQohR6Sl0yXayGqb1PNKppF3fByyjZ4TVdH/IYNr4o3X34h+AijQoIEDY/CAATGgAid9&#10;Xn1N9Iro1RjUt08M7tc3qU+f6PvaayrvIJcd4IMfQU8cdQG0CLx4GEigJY8ZUfE9HUm3YvGMWNba&#10;El3zx8fy1snRNrM5li2cHp1zJ8cigbNVur9pydzYuHRutAvMd7fPjtWdAvFzpnlV23KBeMD+4vnT&#10;Y2rLeLXFlJgjwDF7WovaRPqoczoO/+0/+6fxz/7pP+05Ii//73/zx/E3f/1i3LlxMppW3Izhi87H&#10;uNXPomnR8Zi+6WmMXfUoGhaeiob5R2LkkuvRsu5RTN34OJYffh5LD78dk7tvR8t60j2NcWvfjnGb&#10;3o9Ryx/EpF0fx5Qdn8TsHe9Gw+r3o6H7HQBLGrBCaTBfuIbxw7i58bPBMl0KSRqqCsxU1wqYwRHw&#10;LEYxe404h3QQOIpiMJ2/BJL7vMPpiQwQ3uN5CSRRlCE1QqcCGn37vO4hmldEr7/+WvQXgBkuIQOw&#10;EFkZqh5znQTRW+2LiKQAWAAXXr6mYz/lMRShNajJuS3MgxnFuRwj0RUPDwnQGOGr3Cxn40NazB4n&#10;2sJ1BJ39Wzh6R8/K2Ds0rmMCjcrBiYcY/B4wISpAgzF+TyZUeQxaVAdPeDSvAEq96d3TIB8AlJ0H&#10;56lU7gEIBOAs/Gl9pXV5VK5B/QS6eBbHVKWnnJ6AapCE09Z7pbS1g97I/wAi5UNEBkPA/cFqA75e&#10;m2WDqCOOS0eXU+2I0gFIVB7O7aQqStBCjz6PELxDjjAWlJ36umdfeEh964mMII85nMPXm4mi8GXm&#10;dLiVs9b7HEJWPjhmgxXKSXmrMjfI+dKeADB47s399A6MFv8pc5Zd/ERW5exz2IhQMRE33lPpAsBK&#10;ROSCuUs4cHpaGDTK4DagbPT89G47dD3vJaUAmEJV1KdEJa0HvNvvYgIuoCiH1EiHTNYOeM0gzfXW&#10;ezzZVGXqGaKj3qLCH5dD96FMM1jtkECJNrQeK3+3CbqI7ElOkD2G4vwVXtqikN7ppae0I2DFIHOY&#10;5xvkZ+7HeOMwNhab1sIW78wrYQKmjOH0STGP8em5clqzp+k4IxYumB2LWueKZhuULBI4aVswy732&#10;NhlThncWtyYI6VBPr2vxPIGR1ljWxQqdxbFyWUfMmTU9Vq/oFCDp0LWFsXJJq4ijaGmb7nU4YsLQ&#10;DkM86xjq8XyUztjArrICLWsEXjatXRZb1i/38M6mtQz7LBdAYR7KmoyoMIHWUZTVHovfJ8CyT8Dk&#10;wJ5NAieb4tCezXF47+Y4emBbHKvoZ997Jz5867YAyv44dmhfHD+0N46yp4ro2GGBluOHDU4unj0u&#10;OhZXL+QclWuXzgiknBVISaBCVOXuzUte9WOq5qkAWAAlRFPeff443n/nSbz39pP48L234oN3n3mu&#10;CoDlw/fedFSFoaBvf/pBfOuT9+Pv/O3/7/t0/OwnP3Tkg236PQFXoIVPb8yZMirmTiXKMk5gZFy0&#10;ymG2MUeIVVai+TPGCciMj0VzJuna1Fg4Z7yXgs+b3uShpNY56q1LDoi2zJsp+ZgyNtgvZdrkcf4I&#10;Y+okkePsVNUP6WdZZ16T564g19KBBN8cE1SUYZrNqxfFwR3dcWzPGm/Jj732StI6dJ+5h9jJBCHo&#10;vkG+9C39m/wBPkSEPntSq4H3GNmoYdFPoOR1g5V+MYCIyqBBMWlso/RntHjULD0YGy1NY3RtVDTV&#10;q3M8pCZq+vWLvgIwA954PQYJtAwUEd3xRFmBED6P0j5jdCya1RQzJwrYzWiKrrkTo3PeJAGSlugU&#10;KFwwvdlzi2a3CNhPGR0zJzDsPihGyp4D+hhaY4PNCQAe6edUhlTRRz5mOb4xmmYsjeFz98X4Zedj&#10;TtvK+OTGivjR49Xxs7c2xQ8er42fv7s9fu+TXfHDxxvj42sr4/3LHfHO+Xnx/KzoQpvT/s77q2PV&#10;4Qcxov1SNC69HePXPI1Rq57FiKX3YmTXzRi3/GaMajul+xdjROuJmCiwMnrZLaV7FGO7H8TsbW/H&#10;+HW3Y97et2PSuifRvOatmND9MJrWPo8RHVeiaesnMWHjezF26a0YveIJc1hknCrgkWCkIhkjxgDT&#10;cGKk0tCVnl9vTw4HmY3KOUbMYEUChIOjNwxqTYeagMUTNh3mxkBnb4/zYtiZpY1jIT07rwI6aEy2&#10;0weMADqYm9K3z6te2QP4eP21V005N6Um+rzxmgWMiIqFU88xMRawgoPvp3TDJKR81LBMxgWsELL2&#10;8JD/M7elTNyt1Xv1boEVO2/l67XuytOAAaBC/eV4cS7w48UQop06hl95OZrCUQphMKLrpdfq9yo/&#10;9xIktGX5rMEK0Q2eqRwF/AHAeIa7FZa2qZyR/uNsSP+ic6JnTnu6Hcx/ARa9iw89piGQEy/RlDp2&#10;gc35GvRqcGoNApLMcSF/AJtD/7pOGYscOMqGTOG8dC3vER2hnalzzhnKKEsaiCIzRCswQI4c6F1M&#10;BmYuSWMDkYL+3l+D+zk8BNjFCeOMqZNIZfUSaurr6A/RCKIu1D3TlAnc6dB1JJ3rSFSmbDiXE2rL&#10;3BTrQPWOfB91wcglAV5olzLHyMAL3pv/ec/Ay/XkPNsozzNNSYu8pOxke5p/vp/15UhZuJb5UBbe&#10;qfyq/1zPfCWHLi96nETbUv7UY3Ra6VR+f06Dd/lZHAT/sQ0JvMr7vGRdZWQ4jt7fxHFjvDEYe2sw&#10;bj5lgnrHk5u9gRjzE4icECWZx9yS2ep1V+etc6fHAjmqubMme0ybIQKGfhYLrDDcA2hZJLCyrGO+&#10;gcayjgWxakV7bN9EpGN5dLTNjqW61yngsqJLoGRZe6xZ2eVx8I3r2IStOzat73aEZO3KjlgvcAKt&#10;6+50FIX9UYikkJb8Nq4FpCzVObQstm4ArORwz3ZW+IiIqOxk8qyACyCFiMqe7esFVDblxm67twiw&#10;bPFW+ccOs6mb6OAOgZbt8eNvvRkfv3M3Du3fHSePHoqTxw7HiaMHBVb2+/+FM8eqqMpxg5RL53Q8&#10;nyt+bl077wm1HO/euBT3b1+NJw9uxtNHtz1HpSxVfvPxvXj3rYfx/BnzVR77+PzZA89Z+fC9Z/Ep&#10;81QEVL718XvxbYGUb33ynsHK7/3ub1eQ5N/t9/abT9S+Y4MdfmczuVngYrZXDjV6KIghoPkCLUxu&#10;7qAd50yOhbPGe9+ajgXToo0N9wRgTAIvDBURaWFJOfON+N7S7KkCuJIhInHNcr62ObJNlk3rA/4H&#10;3aj0Q4RtcORDtscdBl1b2Tk7Dm1fHkd2rojt6xbLP+AX0BfZIdlxrxSVryiRaWwWHdbUn5R7+0f0&#10;Avuu47ixo2PQgIGOprzxOv7ndUdTRjUADsYI0IyJ8WPHqJONL3pd+atjoPJOYiWR8logHrXPGhft&#10;Mxtjbov0p6k+JqgDM0Gdk5YxtTF7ovJhnh1zCGv7Rb06kAxpY48H933Nm3fW9H89hvR/Nfq99vWo&#10;HdjHek35H96/Ez/41e9VLfWLvz/+n/8wfufX343VRx7H6KU3YujCszFtw5UYufhUNK+6LpBxLUYs&#10;OhfDWs9EfZto0UXRhahvPRUNbSdjxPwDMbr9XDSuvB+t+z+JMctuCkzciJbN78akze/E2BX3Y+zK&#10;uzFi4Uk9fzZGdwnILLsa41ZeFVBR2tUPYswq0YrbMXLR6RguUDN925sxsuNyghnlO3L5Xf8f3f0s&#10;Rq14GA1L7gkAPYhRK58BWLKhS6MYPFTgxIZYVJa5ZUSFBuVICA4BSQNXHFMxvtkjlYGUUxtaM8BI&#10;GAfM8EICknQWCCHv8XtlRNOgMm6JEwbVDrEzZajHERKBFkAG54AWfycIhwuY0X96/4AWAEuf11+L&#10;msE5l4V7nvPCuQDMG6+/6nFKkHUBJ6NH5LJoVgox3ONhJL0f4EOEgnNHJPRuho8IJbKiiNUWHnbS&#10;fYAIDhmHk86IOvEcDhoqvdbiPAAqOjpNpoWPnn8yNIdkmJ8Cb6w8ugcBMsg/nVvmDe/tNJVfTnYm&#10;P/ir/3LGbLBVN/A1AQFWOZVoCqAogSHv8QRYgTJAEARoMYjhmvLgOXjgCZUGITg/HDt1SMfOJG7K&#10;/6IM0d7ImoEoQyhSTI71XqGUDpX0yBVLUR1BGZnXy9AZPHUd7Wy5JkKOACVS7jxm3j4aYAA8MhrD&#10;UJGdPg7czh8ZTHDC8Anzq6iPDaDvl3TwnnbhPGUW2S4ggKEYy7p46DrT1nqnh+KqdnCeqpuP6Btt&#10;5nR6njx4L+cqG89SxhJ58cRg14l7yFeNrmO04UEv36x38Bj5MlXRQZ3XyzD7ut6VoCrTZX5Vua23&#10;XK+LoYMxvqTL8uIIPMeE3tnExuB7MVNERE1mTZ/oCa9zOE4bb8qlrlybEHNm4IwAKZOCya4MAyzk&#10;aJpWrdaZntGSzoWxvGthrFq2OLqZ9Lq8XWClPdYJXGxZv8LRjQfXT8flM4cFEjbHZoENAMmS9vlK&#10;v9DRk3UM7QiYbN0IYFkp0CFwsWOTv62zTdc2ryNyskLHFd76fvM6Jv2tMDHUY5AicLJ902rRKp2v&#10;jh1bACfrY7cACh8a3LGFibTrYt+ujbFXYKV8x4cN3o6wZ8rhXQIiu+LIQfZP2R3HdO3P//jD+MG3&#10;nntSLZQbvuUS5QtniKicMEC5cv6UIyvXL5316h+iKcxZAahADwRWACxMsGWlD1GVt57cMwFWGAYC&#10;nHzwzlMDFSIrH7zzLL75jXc8yfZTAZZPPhRoEVD5zqcfxE9++N3Knf3//lvSPtftPXMy81WaYx5L&#10;muWM500fZ2IoiAhLe+sUAZDGWDyvJRbNbYmuhdOjfd5E/188b1IsnDPJ6RbNn+HhCIaHiMoBgNj+&#10;P1cOST6tIyJsio6sXrT8W3ZT15BZhqWz01gXXa1TY8/mrji4bWns3NBhm89UAPxBQz2d2LTbgBbI&#10;Nlr63OvX8HcZseFdzDshKtP/jRzOAbAw1DNksOzJyJEqw3DZ1dp49etf9ZzARpWzWWBk0thhMYUl&#10;9s0NMZn5MSprg+xf3cA34o1XfjkGvPF10cvR99Wv5oZ1NX115HMA/YMhoi/Ur4g3zy2K63unx4aO&#10;UbFtwwLxqFH+ebgjMxD73vzX/9U/qFqn9/d//+f/MH73k92x/+QpRy8mrr4fQ1vPRsvGZ1FPdGTZ&#10;lRi/7mGMaj8Tw/V/2MLTUb/4SgxruxDDO64JfJyOkcvuCEicj/Hrn0XjuncFLB7F2DVv+v5wgZtR&#10;S2/FiGX3YuSSO9G05l3lczVGCQCNar8QIzqvxogltwVcdG/ptRi/6naMETgZJYDTtESAaeWjaFz/&#10;foxc836MUh71C1TO9R9EQ+eNGLniia5/EKNWeUiIBk7j515WZQBzMzkarDoHqChtApZC+T/H6jN9&#10;oZ6lkzbMNcG8AIwlQx1e8inH5V5+D1UGHIdmI8owToIFhkgAJDlnQ43Mdd33ucgIufrPvBSeM7DR&#10;u9j8jW/+vC6AAkgBiDC09Prrr+TEXE+4Yq8WgIiMu5wi0ZYMGQKcQOO8U4YcYy7iXYAWyJEZwIkI&#10;gMM8C5Auw1iuk9IDAkbh/HUdcACIw5HgGFh1YXCDkqjcUO4poXrwnP6nw0vFSVADv0inPMXLMhaL&#10;g0zwQl7wup+VO4ESDoznElSw740ntAFMdCwgkSMggjR8fJCoC9dG2ZlTvyyHZYM2lrzYkUs2SrSD&#10;yEedegQ5rwXFr+4pXeaRRsVOWkfu5RBPjZdUssFXOnsMlPikMsMPZJPnHFHS/3TcOcSSOyXrGTl7&#10;Pp5okGJ5xdDUm3+ES3k3z+ZEVt4tUpqeSaoiy6FlUPwqZZRBZFM9zhm3zmsMfSUfmJCYc2p4NtMX&#10;I5efnCBdZVRL/eEjvNE9wGSClgQrjv6YnzqqLQB8Xv1j/vK/V3+4Z72rABF5G2xU76MuI6UPlguV&#10;LeUy65h8TH0D5FJuzzNpqib3NY/2DqXsVjqtRc5DBpIlqJ5kV8AJEZOK2Ndk7kwBlNkt7i0DWJgo&#10;S6+Z4RyGdRYvYBO2ObHUq3EWiFqje+miBBurumLVyi6DkA1rlgtYsFW9QIVoz/YNceLwzvj2+/fj&#10;xqVTnrDK3I+D+3bGob3bY+fWtd4fZb3nnnTFNgGUndv47o5AhYAFEZB9O3W+Q9e2r43drN7ZuiqB&#10;CaBk86rYCSmf9avl3ARSdm0VSFEeWzascj67thFNUV67iaZkRGWXrgNYDu3bnnumiHI32t1x4sge&#10;gZL98f2PH8ef+9GHcfKYgIpAysmjufEbACUn1B7zpNqrF0/H9cun4+ZVgRSvAjrvTd8K3b15uZqz&#10;cjOePbrteSsP7l43cGGeyrvPH3kYqBDAhfkqTKj91ifvxne++UF8+5P3HGX57jc/jO99+xvxN//G&#10;X6/c2v9/v5MCZ7OnNXk5MwRoYahnrq4tnDsxFsya4LlERFVySGhyLGnLXYH5zhIfhGxf0KJzPmsw&#10;R8+w7HyGd6RdIFliEi5zZ/g2D3qMvCLjnGenWPaAoRBI57YX6Lr0iZVHKzvnCrAs86RbfytNtrwA&#10;eTqXpYPJUGbqJPaYRRhsVSHbTxRe78nOYOpMg/wMIKWfOsX9iLC88nK88eorUTOgfwxmYm2/PvH1&#10;r/5yvPby1+I1AZfXX/laDOz7agzqpw6j8pvaNCaGDugXg/q8HrX9+3iYKanBK38YcmLOSgEirzRt&#10;iM+P3hafHbs/Ptu4L8bP6461qxfFmpVzY/eG+bGmvTE2r5odR/euinPHNsSFE1vj2vmdcfvS3rh7&#10;7UBMW3kiamYdjtr5Z2LIggsCIJdE52NY+7WoW3A6Rq28G2OW3xRAuRhDF+r+gmO6fiqGLboYwwU0&#10;iHKMXPW2gMXjaFr3lgDJkxi96lmMXvdhNG/5ZowWmJmw5mk0LL4kwHIrGroEXgRUhi866yjN2GU3&#10;Y3S3QMmahzFs6YOoV5phAkQjum7EqMXno2HFsxghYDJ82QMBlw/9bCP5KZ+Ry5/G6JW6zxwWo1UJ&#10;QDGcGTlJAJJGFsFIIqLyIvXct1FMZ1l6ep6AiqFEoKpGHuIltWlk7YAwmHo/aRyZUDqGEbiP82SJ&#10;GcMw3hZZR1bkAFqILjgaoGcALzkxNu/xLv4T9kMgATP0LgEl7KvCrrZ8T+jVl79uwMLKIjaGI+ri&#10;ibqgbAlwzx4uFu4ELd6TQkJsgCInyETb0aOYoFuBJ0KNKhdgiXBkOgTyyKMVjLr38ATAgePM+wYq&#10;Pff0nJUPAInjSWVJZ5rOpXbwgFS6cr16jnc4QoMi6z+8ct6AE5UNyjR5ze/0e/NIXrmEFeI6BoJQ&#10;K+2aIBSHbTCE/FgG9J92x+lzjTSVbBSnCVlWVG/XCedbRUByKavqQJkNdHDagAXAjPJTOpy6oyLV&#10;EmtHVQRYyIc6UG5WpTgfvcv1r/hQJhBT3ixH8hD+WV4FbgACTORjoipzVTy85PoBPqg/Q1wqN+kZ&#10;yhotIwdPVEYI/jDfhLJbhwA0zLfRM4AFtz98Qn4EVtEdjGACpQQaPE9kjXkplB3A4iEq1TH1rPqv&#10;d3gOEfVQHQyCKh5zznucN0bYhpj/+V7Lloh6j1O9Jnob9uE5L2EC+5jkEA/zTaZPYYv18TqOj1ks&#10;HZ7RImDCZmtMypvoCAtAhc3XvJzYm7DhcJhzMtNDPnwEkKgJc0nYCXblUiIhiwVKlsUmgImIKMdm&#10;gZP1q5YaoLBp2vYt63NTtR2bYg/gYNeWuHD6cNy7cd7DKieOHogjh/Z7VQ3On23r2aNk19Z1AjtL&#10;HU3ZAeDQ8/srwHJ439Y4bjCxKw7u4RqTYtfGgV0bBGQ2Goxwvmv7+jiwd1vs3bleQIWN3dZ5WTLD&#10;PYCTA7u3OsKzRwRQObBnm3ejPa58jx/aI0Cyz+DkrMp16viB+NVPnsTv/Nqnceb4YU+uvXD6qPdQ&#10;YYmyoyoXThmsEEm5eeWcIywAFJYqQ/e9r0ruqVKAivdZ0TWGg5izwn4qJoDKu888T+UjAZaMprwX&#10;3/wY0KKjwAtDQ9/59P347rc+rGDH/77f7/+1v+pvC+V+N5O8CgeaP5NVQuMFSKZHx7wpAiWTo2PB&#10;5OhcIHDSNj2WLZoRS0SOuMyf4kmfyFfrHDbyIxIneRLQnTudPVua5bxHS7fogAhQyM5j17KzAXhB&#10;XxLMoNcvf/XLku9hsVcg9Phegc9tq+1T6IwSIRlJB5VtLQAv0geiiKnnCVw8b8X5A+LZQZ35XoAm&#10;+QRdr1cer7+cQKXPa6+aXnvl6yaAzED5GSbWNihd84jhMU1lrxGQGdy3j4FKP3WkGRLPCbb5xWUv&#10;U65ASu6zkudfH9MdX59yUoBlX3x21M743Ih18eqkA9E471h8bvjqeGXa0Xh15ul4fcaZGNh2KwbM&#10;ORVDOu7FoLmnombGvqhrPRft+z+McSvuRu2cQ9HQcV2A4WrULboUdfOPxeT1j6Ju8U2dn4hhcw9F&#10;XdeTGDr/lK8NXXQthnUIYHTcjKaNH8W4De96yKax+0mM3fypQMrlGN55LcasfhYN7Zf9rmELjsdo&#10;p3kooPJQ+d2L2nknBV4uxYjFFwSKBJZ0PqzjhgDJgxirZwFDI1c+VNmuxoTN78boJTdiaNuFaFh6&#10;LxqWP45xqx+yrDkbGHoRmCRQ6QUx2ZA0KOdcK0SaQnrG1zDOGFIcl/LHuKqxcb7pMEQ+Tyec4Tgc&#10;o8CC/iNs9YAEE8AkwUnOZwHMDDFoGVkBF3rLgBTIeUh4R0rgGqo9VrziR/8dsdE5y6L5zhCTdfu+&#10;8Vq8IUF7RQCGPVYAG8P1XnazBeQg4F4ObQGW8wPM6B0gcMrHlvgeapLws/KICBJ1wDkwlyU/lw9i&#10;B5DonsoOsHCkhWMPYFC9ISmcgYIUwgroHgV8pPypiNSR4SjqwBK8BANV3Smj8gZckQfEOwyUOKqs&#10;jvAAwOAl7+ee+ZptkMoKAFTekgsiBU1jR+oejrKAiXSmDBnlfxxmtivDTF6uqzxKO6ds5XjwGIZm&#10;LEcAAIiZ8elM83nmkuQwCLu7lv1QMCgJhiRfyGNlPBxNcHl4V5aNVUlEbTw0xP4rKjtfZ2Y332E1&#10;fXRd8soYMauMKKvrQHrSQdQlAYCjQ1V9GYa0zui6wYEoQQ9tQ7psh2ynvIdu5Zh7fmCulJWjrzvC&#10;o7rR1rxT5P+qpyNq4iMguQw/UheDS+UNb+EZICrP9bzLp3caVA333jfeAp1oyYRGD+vknJMx1TyE&#10;Rm+bPnXiyPCXhyc3xTT9ZyiH5abMMZmjIxNjvW29wIqHdUSAFMALy4c7FsrxtM2JJYvne7O1rvb5&#10;noOSQzuLYl13h+eKbFpD9GSpIyh82G/blnX+IjHDLt6zZLsAhgDA3l3bq6W/O+KQwANDLd//5Glc&#10;OnM4rp7H0YvOHY/bV884InHtoo6Xz8Td62cEas4JsLCSJ4eD9ijPQwIoR/dvjmP7t8TxA9sdGdgp&#10;YHTsAP+3CHBszYmy+7bF4b1MnM19Uw7u1rN7t/r6ob1bqvPtcezgLpGOhwRUlNdxHU8e2SvwlPuo&#10;sLqH44WzR+JH33lb/w97l1om1V45f8K7017SkeGgywIttzxH5YKXKgNS7t665A3geqIqAitvPbkb&#10;bwqgPBNg4ZxdagEoOfST9P47EKDlqVf/MAzEnJVvij4pc1g+Aax8FP/6X/8/K8jxv//34x98TyBl&#10;cswWyGUiLR+InD+jKVpnjYvFAittcyYJmEyWjMyIpYtm6tpUr1DpEJjpXNAS7XMnxWImli6c40gL&#10;k6v5dlOrPyw5PWZPm+BVNHQcvKgBe4JtkoyzlL6QO8v2P0P0zsmxd8uKOLxzVezZ1GVbllF7bCD2&#10;UjpGVFy+AvDC1ADvYK53oH/ZuciorgG+h5oATPg4vj9V76jIAIGTvq8xifa16Cd/AmDpT/RF50yu&#10;bRrG+csCMG8YlABOTI29AAXyfB3lV6IrLFLoM3pxfHH88fjc+BPx+eYj8blxB+OLY3fE16eeiM+2&#10;nIuvzzwbr8w4Hl+dsD/6zrsS/WafFQm4zDwStQsvxqjut6Jh3YcxePIWR0dqZh8RKLgVY7ufGkSM&#10;0bXaRVeiru1SDJm5L4bMPyMgc9nRmNp5J6Ju4aUY2n7TAGfE2o9j7No3o15gpn7Z06hfcj/ql79l&#10;UDO0807Ud94V6DkZLVvfirpZAkoLTisfAZ+2KzFMedQtOCuwcs7vHTL7kOhgDGm9GMOWP4nhRF70&#10;Xv7Xr3xb+T9x/kRihhrc3IyXACIOHatx06lAhNL/18CE/xWRRkbRBFDpOa96egZAHCtSGhyfe/Z6&#10;DwY1e4Jp1O1Y5SzpheJwcJ5EPXDQEICDJcn+L2fraIbIzhnnS5oqHfNPMpwnkmB5xY/yHSHBs8PX&#10;0SuJapnTQj58MJHNg/JLzYAOViIBYtgwLpdHE+mRAxdA8ioSPcP7vJR5TIPzJR/SUPZ0ZDk2SjkA&#10;L64n0SL18u3QcDhyknmudPx3nXBQAhC6ZhCA0lg5cGCk5UvUAzy0BQFYDHTIA15IsRzudL4iKVtx&#10;bBwTnOi+/1e81zPZ01c6gT9HW3hGzzexWoQyuCzUjWgCDhjwShSJ9wAIcPBEAVByZEFyIodpmVBa&#10;FN1DHD11SWOQwyiSN4EKtp9vGkV0AsKhi3iXjp4AznCReQvpvJ6No3RfAIhoiM8BQDJg7PmRgFEy&#10;ofo5ugIw0bO0XVkiDRXeUjfqgYwDWsjPBlJlJBJRti3PYR7qkfrCs/AVXqbMUzdd17sAKQnyAEMC&#10;KAAv6VPOkeE+5ed/PkuE0c+qTJTHYEz50T7ZjnUe32YVzhCBau5lpIeVWCP8EUz2YmA/k5bxDOeM&#10;9pwTeqdepTO52at0WDqcu42ykRNf1G3S+SRvtDZ/9lR/H2bejPGel+D5KLrWOlcOZN6M6Fw0z0AE&#10;YMJkV4Z1OC5lUqzBSX74j+EdoijMF9lWzQcpIIIhmG36v3PzWg+1ACp2+8hwC/NB2JJ+RxzZzzyQ&#10;3QIFe+JXPn4a337/kQDBYTn7Y45OMBH15iWcPUMoAirXL8TT+1fjzUc3dLwR7755L04f2+PIybHD&#10;zBs5pP8My+wxKAG0XBZoOHdiX5w+siPOHN0Rp44w72Snh58AMaz4ObwvozN8f+fYoR0CKBVIObxb&#10;6XQ8skt5MfyzL84c35+ApQIt3//m2/GXfv69CsAc9Xd/AC5HD+11FObCWYEWVgWdO5HfAhLwYqLt&#10;DTaFYxiIrfVvXRNwuar6Xox7t3V+62o8vHczJ9o+ud9DOdmWTeIYGnoWH73/Vrz7/Em8JxDD+Tc+&#10;eDtXBgmwfPvT9wVY/nUFN/79/P7oj/5Q7b1KQHaSwcaC2ROiDZqVE2zbF0yLjrZpsWyxgGzXfIGT&#10;6bFMILejdZYBzRKBGTbx6wDAzJvsD0wuZNM/gZbWOS2OAk5sxpGzMeFI64J3vEXfpfdc8wdgdT5d&#10;8s627ge3d8fBHSulPywwwF4BaLIjmZ3JtEfYLIMgn9O5yqHkHNrNibzYWc4NXmQbylBO7tXClg45&#10;2TejMYCZHOZ5uc+Q+PzX+setw4vi3s7RcWfziLi9cVg82jEsznb3jfPd/eKa/l/oHhynV74alzfU&#10;xZllX4o17ZPjM6N3xWdGbY/PNGyMzzXujs+P2RFfmnAsvtB8OL6i41cnnY6XJx+LPnMvxRtTD0e/&#10;Wadi4PxzUbPgYtQuOBdD2u/E0I7bHgqqXXxDdDNq2wAG50XnYuiyx46sDJl9WGmUfuqWGDL3ZNTO&#10;PZE0/6yAxhkDllHLH0Y9c1aWPYrGte9E/ZyDUTfnsADJdb1DgGWlwEz79ahT3nVzBJjmHDMQqmu7&#10;GMM7H8XEjc9jpMDJ6BVvRoOOtfMFaOYcErC6EA3L7kdD+5Wo4d0CQAwR1QsENXRej2EqX+2sA7lK&#10;KHt/lfGsjHAPGMGZvAhaaFQMKkaWcxvl8kyGxnH+DHWk8caYVw7SzjKdUBpljvSquSdjrHOAi/cW&#10;kRBlNKOKjOh+7m6roxyD54/gnH0v7/PcCOWRERYRy5RF3rkW5yoh5TyXPvNs71wUABLDPw2AI1Eu&#10;jR7ojyIygZcl1AwlsRw257yoXnrHWDli5sowsZf0OK7s6RdQBgirAIXueW4L/9Vbz5VSXNc7PUyT&#10;gMWAgnxQKkBRBQxw9jggnA/DQXzEkUgLwI30BnxKQz4GIXZwlCMdnXns8/zv9I4uqPxD+nhyVwKX&#10;zKOUPwEC/xm7JdpBe6PklDOjE0zGTaVP5Xb7Kr3nRCE3MiCZF3KhZxjSESjIL7USBVGbD4MnOZxG&#10;9IS5OciYy9pA2owYJBBCLjEqIl1zPSmzylIzMHfIdKTFE3fJF8BCGbmm+us/kbky/ENaAxbqqHKQ&#10;xu/RO7iWYWL4Bk+Qeb3fukB5OU/98GqaQrrv8lH/nmslD+qd+gafclgM2aF8ui/y/Bm3p9K8YDgh&#10;DGEJH7MLrMEJu8BOaoypLVXERP+njB/lD9XxRV1Pfp3Z4mEaJjYCTnLuSYs3X1s4f1YsmMvSYb5K&#10;PDkW41yYDLtI4IRv6XQtjO7l7aKOWCaQwsqbDWtWxKZ1K2P96iUCKB2e+7Fp7cqc2Moqm01rkjbk&#10;hFkmrh7YtdGRDCasMtzCMAvDPcwJOSSQcnDvNs8DOSYAADH0Q7TlZ997Hjc8EfV0XDp/Om5dOxsP&#10;bl2KezfPC6xcMkh59vBaPLp7Nd5/657ACvM6cOL34+mDG3FIAOXwgd3Kf7uA0HaBi71x/sQugZWD&#10;AkCH4uqF43H53JG4cHKPaL/u73ZU58SR3Y7wEFk5sn+bIykAFgANdFJg5dwpAMqBjK4ov3Mn2fBN&#10;JJDy6XsP4vmjm3FOQOWyQAkAyRGW8yfjqupz+xrlZ7nyBS9VfsB3f25e7tlC/4lACREWhoLeenrX&#10;Q0BvP3vg5cpQmavi/yxl1pHhn48/fNtRlW/pHHDC8mWODAMRXfkHf//vxr/5N/+mghr/fn/tAiDt&#10;C2Z6HgqRFlYCLRZ1zp8US9vnWaZWSp7WIE9L2mLlkkUGvkyQ5cOSixdMjvb5Ey2DbewlIuDSOrMx&#10;2Op/6sTRMaHaHgF7MFZAwSszOa/sD0d0YM+mpf42zakDG3SNyAx6h+0iXYIJ2wrbrtQxgxLpO/fK&#10;hnB0JPxfIKSAE64zER09ntDIZm/VcufqWKjvqAXx+VGb47MjNsUvTz4ZX516Ij4/bn98oWlPfHb4&#10;WoGRnfFLwzfEL+kIMPns2L3x+fHH4penXohXppyJr04+HV8csz1+qX59fEFg5cvj9uqodBNOxuea&#10;j8TrAih95l6O16Ydj/7zLkeNgMPghXLyy57GkIVXom7RlRix/IFAgc7br8WQrjsxfMnNGLpY54tu&#10;eE4JAGEI4EGgZohAxtDOu1WE5VQMXfokhne/E40b3ouxq58KmNyK+qWPYuiiqzFUQKJutkDLwsu6&#10;fkOg46HfV7dQYEmghTyGdVyPcaseegLtsK57Ajv3PFeGYSYA0mDPrTkX41beiqZlN6Ju3skYtlDP&#10;Lde7uu7GsNazXuI8dO7h3IcFQ5s93TSoGOOcw0IjYiyTMJ694Aajy/yCNLruNZLG19NJZgQEI5wO&#10;GGI+Su4vgjNLMMNSseJI7Ww9jFMBFt2DHCnxNZ2TN6S0oObeyVFyOqqDV/pIGL2vyogELeRJPkRq&#10;2MqflUaEBMtQE3nR8wbEMOeFdAAYhoc49zwXPTNoUH8DFyby9uvXR8AGsJOfA/DKIuWH8BNFwrEb&#10;wev5HpBgXlBu8Uj3fa77BUwk8Cjpq/vKE2XCySxZxMzwZkdW6mqYd5NAqTzDu+FJvYCFr1XvoB2g&#10;HiDj6wko/O0gpTH/dA9lRRmLw2UyWsoC8jHUK71KVMbyobp6tQ+gQPVKmUL5IZx1RiowFhgX5qR4&#10;BQ7gBacsY5P1hXdqZwAD+ehZ6kMeNip6t4GTQEn2gvSMQAd5UAecPpuT0btx/czjHN7ivK4m913x&#10;5G21ZS9IFF90DnAlPfwDXBSgPVzlyYha1qnwuWf4R3yEH+aXQQf1Sx2xPqAXJu4rD8rOPa5V7YOB&#10;LcYWw0iomfDweDbR0ztbqogJkZCW8WNEbFPfGJOaR+cck8njgg/8TZcxZykoH53zrqF822U6E2NZ&#10;tZMTYYmgsHX9gmoSLCszvBvs4vmxtGNhLF+K8+Bjf3O9C2z30tbga8RrVy2Jtd2djpywwdqGtSs8&#10;72SngAgTVFk1Q+SESMrOLZyLNq2OHaKdm3NVzZ5t6+X4c2+Sw3sBKkQvGO7ZblBAVIX5JQCF44f3&#10;+js6rKZ579nd+M0ffBi3ruTS3jty7tcEXJ7cvxqP7lyOtx5dNyh4S6AFevfp7fj4vcfx6YfP4tvf&#10;eB7fEn33k3fjg+cPPM+EOS/sc3JFAOLq2QNx4+Ix0QnlfyauXzjq7fMvn9kv4LIvzh7fJ1DCTrR7&#10;VbZcqkxU5eSRPXHm+F4BlP06Kp2ACtvoXzjN0uRjoqMq96348z/52LvSnjtzSnU5EufPHBOYOery&#10;MwRElOiegApghXrduX4xHty5rrrd8JCQv7AssAKAYY+Vss/Ke88f9QwDMfzDnBWiJ+y1AlhhNVCJ&#10;pDDZlvkrBi4eDvow/q//7T+r4MW/++9/+h//H/HzH30zfvqdD+P7H78d3//0ndiypiO28pmCNV1x&#10;YFt3bOheHJtF3tgPwDFnYiycPVFHoi0sbZ4aK9hduJPvMy2MtSs6RJ3eRXWZv4bNNu6sHproCbrs&#10;27JYxJAjG87xXSK+b0Rk1jZW+kanojfSCw2OdcsWxMEdDAet9nwsIu8FrNAJBIQAPNA7juhe0W30&#10;PEEJ17GBek7UC1ZKVEV56hnskdPadhawkp2rAc2d8fnGXfGZ4evjsyO3xOebD8eXJgJIzsYXAS7j&#10;j8Tnx+yMz43ZE58TWPksoGXcofiloat87euTj8eXxm4SYFkVnx+7O744amO8Mvmwgc/XJh2Ml6ec&#10;iH4zj8cbM09HvwU3YsC8i1G/4s2oWSTQ0XohRiy5JxBxXcc7Aiy3Y8TSHGYZsuB81HXcjtrOEoE5&#10;F0PmnY4hs49GzZwjUdN6KeoWX/XS4zHr3vNqnaHzj8eUTW9F/cLzMbzzuuefDF1wKuqXKN/l96NB&#10;QGi4AEpd5/0YOu9EjO68pvfe9YRbhoxGdT+NYZ0PHY3xBGBA1EKBpNbLAk73o65N58qvcaXy1TtY&#10;dj2s/brB0Yiua8xhYc5KOhb3HGVEOeJMvLRS/4vjKREXp6mMMvfd4y7k53E+CE0CFxyRHbXyIwJh&#10;pywiksB9O2UZfgQFh+8lwvoPYCAqUkBLQ9nUDfAhwRupewwBjZIgAUhwRo688E4BlnKvRFoAMSP0&#10;POCCuSnkw7eHynBTgpbq/SIiKERSDF50PlzlGQbIISKi60RqoFdffcUghgm9HtpyXag3zi/r15M3&#10;EQnxAicGH3xfaelNp8NOZ4nDzXkJ6XQ72ubIocwL9q5oGj1CwI+JwqyEYmdfKarzgHhHlW9Vp+Rv&#10;OlXz3u3Mu9KR44yJKrxYhowi0J60e7YtK4ZQahSSuqWTTRDDferMc4AbIhhpUFRfnXsIhOgBk2Z1&#10;JDKDDJE+l27DEwDx0BjUv49lh3dZFpVvyhFDReSZMuihRbWLJz/T1mpbCODI0kXkhzYuE6UL4C3p&#10;PFwHWNKzjFuTBjDjvKr8kLcRkjv+j5GRahw7wuclH7aZp6eX281TXoAMQz9ZTutRD4gRH6tIJXxF&#10;VhjD5psirGZoaR7poRzPN5kAKBklUDJKPcWx3gmW762w1JPzmazQmT7R+5zM5KNznPNF3OmTYqYA&#10;DF/GZR+LeQIr82dOiAWzW4KvES8SQOlom+W9S5Z2zK8+7jfXW9SzLHiVgAnEx/7YfG3rxpVxeM/a&#10;OH10R5w9si228K2cDbktPUM9W0U7Nq/1hmqOnuzMDdOYiLp90xov+WUZ8M4ta+Ig10UMw+Dozx3f&#10;E+dP7o2DAi4Hdm/2Cpzd2zYKtOyKA3v5EOA2fwyQCbY//ObbcupX4h4TUW9ciMd3r8WbD2+KbsTz&#10;xzfj7ce3BVhuxdtPbseHbz+IT95/YsDy0buP4jufvB3f/fTd+JVvvRc/+O6H8eNf/dhA5qKARX48&#10;8FTcuno6bl46Fnev6b+AxuO7V3V+Mm5dFpARgLl07khcv3Qi+AihV/4IoLB1PlEVAMv50wfj/CmB&#10;oDMCK2cOV8ej8f6bt+NH33k3rl06G2dPHReRxzF/lI5hrDs3Llerf3on2N67dTUe38sN4N58/DAe&#10;P3gYV69c0zMX4tKFi3Hz2rV4cJst+G8HHy9k+TJRFSbaAlYAJd5nhWjKNz8UfWDAAkhhGfOvfPsb&#10;8Xu/++cEPv5Hg5D/w1/73fj93/15/M7Pfxa/99u/EXcvnYzzx/bEBdHRvZtiy7plsXfbGsnBZn8v&#10;ac3yxZ5n0irgO2sqEZRJsWZFV3z80fvx6ccfmkbOk87tHBYts0ZF66xmz1FpYy7L3Elezrx00Yzo&#10;7pqXe+GsWRrrV3bECsnh8sXTYlnbpAq4zPZSZ1YPsaqICbmsOGIFEkOWfOfIdkz6Zn9TSDYOfWPe&#10;yqEdq3zkQ4c5Xy6Biod+RPwn8pLgRSDExwQepeOW4IXNIAtYqYZ6PJ8lOxklnfVf+WanI6MzA5uX&#10;xBebBERG74zPjNwWn206oPMd8bnR2+MLzYfiK+MPxpcnn4kvtZyOL00+Hb8845Ku7YsvjNtnkPPK&#10;+O3x5catAixr4zNDV8RnRmx0ZOYLozfGlyccjtcm7o1Xxm2MQcw16brrSaoDph+IhpXPcpVN9+MY&#10;KoBSp3tEQdgPZZjASM28c9G07HaMWn7Pq3XqF18zQBks0FLDHJPFt/X/hifXNq17N+rmCZgIgNQv&#10;vqR8b8bYVQ9jePuVGMfkWOXPcuiGrusxqvOygMglD0eNEIBp3CCQ0nUvhgnUjF31OOo7bun6ragn&#10;2iPQNKT1ioeveFdD25VoAEzNOSpAczZqFzIx+HrULMzJvJ506wYx43FQFQgxZeTFq0P0H0P7IpW0&#10;vZTX0sFwxPHJsMv58J+eLA6TazikdOTp2N2zrRwt4MAgBYcjYOCxRyZIVQ6nQWkKoGB5MxNMuV72&#10;agFM2NmQBqdd0uKQlAdb9wNYSAP4KICoZ+hJ6ZzewCTnuQBs/I5huXSa/V3YTRcg5DTD+cYKCpPA&#10;y/XWubd21jGjKxxxtNRV79BzBhOVQ4ZvCRBSmQxWdJ1tyr2Z1vxZ3iGUcVi+S2Oqy28pJWDpBSVE&#10;FTgnipDDTLoGoKtjoixDIzIojoBl2zhyAZDQtfzIImWv2lBlAUxk+YhyCORKaXOuTJbRRgMwpl4O&#10;556vIsr9RHQshsVpKKNAFkNiACj9J1+DPeUFeLIh4TnygRcCCfSQGP4ZO1oAgR1fDRIaesAE7cPk&#10;aCJO/Oc+n2+gnSH/r4AJ5HPJgyNytLnavramv9vboEX5kSdg2CFkAZP8Krjah/xFnivjd8kI6sic&#10;JqdRucaojHxqAFDCzrd8rn98o4y4gMmUCTm/hMgJQIRhPqIn00R8yA/QAbEqhwgKafnqMMuImWsy&#10;WzRL1+fqyIZbzDFhguy8WVN1P6Mos6czIZbv6Uz3tvS939BhOXF+Q4c5J6uXC6h4i3omxi6Kbes6&#10;48ShjXHywMY4d3RrXD69P66c2R2XT23zHiXbNrDkd2W8/fBiXJJTxpExzLJDYGPzhrWONpw+uttD&#10;Lnwfh9U7bKx2cM9WRzdOHd2TTv7EQTt2Js+ePEykgu3oD3v+x6lj+wxaiFSw7Pc3vv9ePLl3JZ7e&#10;vxbPRERc3nlyS3Q7PnrnQXwkkPKNdx/GxwIogJVvf+NNARWiKm8nYBH9REDlR9/7MH7jJ9+J3/wp&#10;9D3nd/H0obh++YxBy53rZ+LhrbNx/zrRm2vx8PbFuH/jbNy9rms3L8Tta2cFXE55Aq2/83PqiCMq&#10;lwR6Ll88HZcvnI4rF8+IAEJnXK63n9yJC2f0DB8vPHcqrl8572//EF1h6OeuAMst/WdvFe9U++SB&#10;6nwhzpw5G+fOno1LF4m43BEweyR6GA9u3oxbV67E7atX4+Zlnr/m3WsLfe+Tdzy35eP3nsZ3BMw+&#10;EWh6X231+Na5eH73Qjy/fzke3TytdtgVR/ZsiZ2bVqtNu2PzmmWShc7oWLwgnj66H8+gxw/i0YO7&#10;3oqd3x/+z/9T3Pvp7Rh/cGw8+c1H8Rv/x1+Ln/+934zf+C9+XfRrsfL2smi61BBD1g+OId0DY9CK&#10;/jGtY2wsnM1yZualTPQqoSWtUwROZnv4Zw07Dq+QDC6ZHd2dM2OFQEt3x0zdF7iW7LKiiLkufJSS&#10;/+ykO3Myu7aOlH/CTqVfSXuZ9oThdna2PbRztai7AiyAE/kzAQ12jOZIFKQQNs1REaVLcFKASIIR&#10;oibZea8ATE+0JdN5KAggI7CSE2oTtPQZMSe+LFDylannDVQYAvrMmN1eovyZkVu86uezo7i+I35p&#10;xJb4TOPB+NzYnfFLNYsFWNbEl8ftii+N2xufb1T6hg26tjF+SfRZ3fv6xN3x9XGbY8Ds4wIrd+T4&#10;zwm4CHx03o9BMw/H4NbLOh6JYW1nDAhq5fg9idXRiwvemK157dMYsfyRJ8XWLrrqPBgeIsIysvNq&#10;jCba0X7LE3jr269G/RKAytVoWPEoRnjzt9vOj2eGLjofte3XY4jATd3cEzFy0RlvLDd80WUfx6y4&#10;FaO778aoZbc8kXf4YqWfe9RzZkavuB3j1grQKI/BrWdj6LzjAkdXY2jrGedXM/twvJQfHkxgkg4l&#10;JxvSG+yZtwI4cboEMgWgcJ6OiZ5zOheID7hldKHXoWXoXP8RKuVtUCPn4nRcB1joaMAg8lCNHAdO&#10;0UDCzqPcy7knXjHENZzKLzwr5+xz8lCa6jrDQ/So/bErOXueM2CRM+KjhwYwgCI5K6IqhXIeDcND&#10;Agd6N8NJrGIicsNxtISWfMjXkaIKdJSt83HKKBSTdr3brfmSIMUgDtJ1JurynRuDDz9bG9Mnj/cE&#10;R8DKonmzpHgTVXaVa1idj4AXysZeAsnHXip5F/DCUAtH5gDhjJkf42W2SlvAUVnl1JuPyqG0tBXg&#10;xYDFDh9+6hoAZfiABCmWH0DIoKgZ8HoOS0meMCIAB6+8URqMSRlOZOiH79cwgXTIoH6WKc9lUX0A&#10;BrmCiB5RBTp0dERE+bFPDqtmDBa4TrlUXlZ+jRoJgAEEIWc8m21oAKt2JPpS3sHzjtSI+vV5w5sR&#10;ZtRFBk7v96Zr+t8k4EGEhWuNBkwAKL1bzxNdIeLEZMAJzWNivGjShLExcTzHxpg8cVxMaRlnUMKO&#10;sAlS+LT+eG8/zpBOLh9uzv8CLURSZjC0M3WcwIfuMQ+l2tfEG7HNnOhlxN6ufsGM6Gyb7Y/7Lets&#10;i652Pui3SECFretFiwm/s6SYHWEXeghohUALIIUt6QEgx/avjxP7N8Tpw5vi7NEt6mVvi0undsX1&#10;C/vi1sUDcfPC3pyHsq077l09rusn4uq5nJdxRcejrL4RIAF8nDt50NGT8yf3xaWzR+KcAIonqTKs&#10;cnBXXJCjP3F4T1w7f1TPii6c9BDQ/uqDgPv37bKDP3NS9wQA/sKvfSve5ls4j+7Eh8/vxQdv3RPY&#10;uC6w8shg5JsCKd/75K34wXfej29/DEh5Hj/6lY/ihwIoP/jeBwIp345f/3EClV//8bd8/LUf6Sjw&#10;8tMffCLgcFFg5JzAwLl4ynd57l2M5w9vxuM7V+LRrfMCMbp3S+BF6dgC/9qVc3FR4OPs6aM6Hk/A&#10;IrBy7fIFAZILBlkMVf2l3/pOvPvm/Th/5qTn3dwArFw562EtQApfWy7Llx/fux5vPn2iZ8/H6ZOn&#10;BG7OxZuPHun5p/H47u24qXzv3byqclxR/e/Hh89uxw8+eBDvP7oa18S/dx5dj3cf34wnt1UGtc2Z&#10;Y/tj345NAousgNodu7ZviU17V8WFy8fjH/03vZuL/cn/60/i7/5f/m588AfvRNuFBbHwztyYvH9C&#10;zL05LZZ92Bbtb82PluPN0bRzdEw8NzamHJoQzfvGRsv18THh4tgYe3xEjD7eEPWbBPg3DIrBa/rH&#10;wM5+UdM9IIauGxT92/rExPkNXgG0aM6E6Fo4LboEWJYKkKxessBDQhu6l8TG1Us95Lho7pTYuEpy&#10;KRCzoh3gMtPRGL7+y1BS56JZ/hr0tEmj3BEoUZWcT5e2bNempbF9veR6fZf0Y6qjoERQGplzgi4D&#10;ULgmcocIOyAbkeAkh4mwdQWslCNDP9hn/gNWiIYbsABeRI68VKDFEWOl6yvA8rmG9fHFCcfj8+OP&#10;xBcm6TjucHx2zI74rEDI58cfjq9MvxRfnXElvtxyRtcOxJcnHYnP1nbELw1bFV8Zvyd+ecIBpReI&#10;GbMvfqlhk4DLxvhy0/Z4derxeGPu1eg/R46/80EMmHsxhnQKuMw5EYMWXIlhi67EwLmnY0jbpRi8&#10;8IqAzPUY1nG1mrPCUM6daOp+HGNX3hcwuec5KTXzz0UdAEQgYVTXXYGWa1GntDULLsSY7ke5eqf9&#10;WoxZet2bvDWuuhe1M3Z5RRHPDhYNmb47ambsEVC5EGO7H8bENXejTmBoyLyjesfhGLFU72eop+N2&#10;jJizKwbPO6e052LEisdR16Z088/G2K5rMZphJ71reOvJqBdweSl7w1WUxUiRxoHRvWCF0HsCFI6E&#10;4ysi5C3KnvsACQy9a+7JMchRssOtl2RKiAAO9My5D1hxj510CBj/JQg8w7JizyGRE/MQj5w8ACgB&#10;SUY7PAdBaRPMKB3PydGyKif3UlGZADg4JxFzD0rvG+cLsDDgkdMivxLRAazQm2Z1kVcp6R5AJ+8n&#10;oAGgEFmhjEy0JQ/Oy1wXCz51Q7Apg8oGUVbqmeCN8wQYGWXJ6ygI5SViwvOT5PTaACoLZsfCeazQ&#10;mCUHJsBSBx+GGqwMI8JSh7JmD8Mgg3coX89J4b/eDzniovYoPREUNb+PQ7tRdsAj36fp43aFV5Sb&#10;/QoMLs2/LD9tPaqub4yofUPPCqQYsOTk1VzSzMRVGQc9Q72QF97b00ORciePaqJJCs5kYXjNhGbO&#10;aUODFPOdoTk9r/8c2UfBIFTnpU15rk7yRtsgLx4OEhmI6jlHTJRPRukwUGm4eoBOdb0MOWZUJqMz&#10;PIsM0SsjdIz8cWRTNZYI87VuomsYKb4u3CKgAjiZYmCSQISoyeyZk3N3WLXhtCkTvGInh3cmOE0O&#10;5fCNHT4AOMnzTRbMnpJzTebNiA5W58xn6/qZ3hX2RVq+RMadOQAdreqJLogVS9q8Bf26VfnJdibI&#10;rl3ZLofQ5TkofD9nta7t27E6ThzgmzdbBFK2xdkjW+PK2X1xdPequHh8R1w+ezBuXT4ad68e8TLf&#10;A7s3CFRsiCd3Lnhexb1bl+LJvRseQnlTPffLZw7EuWM74+KZQwYx188fEqg5pHwOyUGfNTA5fUJg&#10;5vQRnxOxACzcv31JDvms55ZckbNlmIYVM5fPn4rvfPQs3n1616t+3pZDfvPRzXggIPH0of4/uR3v&#10;vXkv3n/+IN55di8+/uCZAcv7zx/GN957Er/yrffjV779gY8//tVP4mc//Fb8+Pufxve/+w0dv+ko&#10;y89+9O34rZ993/NciKo8vnMp3nx4Nd55elvvEwh4difefHA5nj24qrpeFXi5GDcunRawyE3fiKZw&#10;hFgZxAom9lG5e+NC/J4AC+ACMAM4uX39cty8znyVyzq/FFcvno/7d6rvAd27pvxvxYUzpwXWBIZO&#10;sRfL9Th3hugPE3MvGMSxff950YnDB+LYob3B9v4XH5+MTe+ujw3vrI51b62Kzd9YF0/fuhWPnt6M&#10;+4/UPgJftx9civbzbbH08eJYfK01Ou61Rvsjyc9bbTHtaEvMvDAlZl+aEjMOTo6J+8bFpGNNMfFg&#10;U0w9MSmadoyKUTvkiPePjgmHxsborQ0xfGOdAMrABCndAinL+sbArn4CLP2i/6I+0XfR6/HKnK/F&#10;K62i9q/GV6Z9sSfCwhyVpQIiyxbPcaRvSdscgeeU0fWS2+6u2R4eItLS3T4jVnUp7aIp0S3QDTBn&#10;mGnu9NwFl6+/Y1tyBSQ2ryYObF8RR3ZldIX5L+g3k3L56CbEd7/oXABY0s7Jh7BylI5dZUM5lvNi&#10;xwAg2GpsOf8BLdhRgAv3HHUR8Z9oDd8F6ju2PX5pOHNQ1hiMfK7xoADHpvjsyK3xufGH4gstp+Mz&#10;1UTbz47eFS9PPxuvTTsVX205EZ8ZsSE+U7csvj7pQPSbedTzXT7XtC++0rQjXuba/CvRV8CkYemd&#10;6D/7tADLhRi35pnAysUYOONQDJiyK/pP2y/QcioGzTwgYHIrhi++6OGb2nlHYvCMff6uz+ilD2Kc&#10;gMsogZAhHbeiccn1GL78YUzf/CQmrn7o1UCDFzJB95GHgWpaLwqsPIjm5bejZeXtGDrncNQSCZl7&#10;LGqmbolBk7fFsMXXo679pkAI2+o/iCGz9sfgWUdj0IwDOh4KVggBcGrmXzBwGbfsckzb9iyGdd0R&#10;qLrvlUUNS2/F+JU3dO+GynZTgMURknQkGTHhPIFKRlL4n9GUQqxgSPBS/Qe4uOcsqpxhzo1gyAEB&#10;SCdpoFKRHbUaPocw0mEjaGzkRgTD8zMAKna0IpwZ+65IgPLbN2ylnhEDwAvgxs/KceGYABueiKv3&#10;2LmJErQMVZoaE9cMWOSQWBkEKAG0DOO5CogAQgAjw9kJt8oT8rCR0hKxKfNayNuRCAkw0ZXsyRcg&#10;kT2AF5Ugh4kqhRD/ec7zdvQsIUm+rcJHwXwULZg9zUMHzF/xR7t8FK+GsNNtUTTexbsTJCU4St6P&#10;Gpa74ToaIHBKNGzkMJZ0Ewmh3SowIrAB/3K5NO2iMnsL/yof3a8f8no0iEbV9/c3LrhGu/MtHlbe&#10;NDH8ov+9ssSkNMKtGBfxYpjSi+85nDLc4AB+smEfwyo5tJIgwx8mE599n/YQ/7nOJxsYqiHSkfNK&#10;lLeOBiHk6XzLdRkR5ck534wCyDDM6OGgkQJMSst/ojb0vsiP4Z4J48bE+HEJTKaI9y0CIVMBG1Mn&#10;xGS2p588QcBlbIxrHB0zBDZmsVwYwDFzio6TdI0vDU+LeWrHttZZXt0AaJmhPJhzwv4m0wVgZiod&#10;0ZU57ByrPFitsxBwsnBOtFf7UuTusERQmAjb7uXDq0XdS9u8UyxfIPb5MvVOVy/zvIJ1qzpjvQBK&#10;e+uc2Ll9oye+bt3Ad3agZbFjy6o4sm+bQAa0PS6d2BWXT+0SaNkV1wVcbpzdG3cvHYj71w95sixL&#10;fAEuT+6c82qWh+rtP7h1Od55fCOeP7wuuhqPb1+MR3euCqgcjJuXT8aNi0fj/o0zdrQ48TsCKdfk&#10;5C8K0DDh9PaVM8qDDdPk+NmbRA6f+0xKvXrxZPzkO+/ENz94Gu/L8b/35v1498nd+MY7Dz288+2P&#10;nsavfPo8fvid9x1d+bGu/ei77+veR/FbP/1u/NoPP3UU5c//xq/Gz3/tezp+P/7Cb/0w/vxvfj/+&#10;0m//NP7K7/y66a//pd+MP/jLvxWf6D1EUN4RQHrv2W0BpRvxzpMbeu+teHbvQryl+hExeSawxDAR&#10;Zb2sejB0xZH/Ny6znT4rmK567szVy+dzqfLVi64vYOU+K4FuC/wIrDCxlm3279254aXKTx7dipNH&#10;j1TzXU7E8SN8EPFEnDl5Ms6eOBanjrL53JHYcnt97PrJllj3wcpY93RVbPzGmtj43prY9d2tseRi&#10;Z6z5aEUsedweC6/Mj8XnWqPt2ryYd3J2zDo2LWYemRpTt0lej8qmnJ0Yk/dMjBknJ8eM05Nj8tEJ&#10;MXbLyGg+OipaLjRG096R0XKwWT1r2cZlsn0CKjXtA2Pw0gExeJlodf+oWa2jgMqglX3j9faX45Wl&#10;CVRebftafHXql+Pr878SX5v/pejT+rJAS0t0AVjapnk/luVd871qaLXkduPqJbF+ZZvktyNWCays&#10;WDw9liycGsvaJsfyRVNjefu0WNExOzrmswsuoEU6OQ67gi1Nu4cNPLaH+SsrYv2KthjfOMrABPtD&#10;p4IPdZrUUaJzmUNBObSDfWJY+MWhHjrgXO+ZSOtzhpEyDYCnnJc8fBQZsIxZ7P1TfmnoyvjM6J0G&#10;Jp8fx7yVU56AyyTbzzXtjq/MvBpfnno+vjrtbPxyy/H44sQjHjL60vgD8WrL4ahvPR6vTzsWX5t8&#10;IvpMORC1C846UvL6jJOe39G3eU0Mabsag1uvRP+WbTGm624MnH5AAOS+AMz5GNh2I8asuhMjFp+N&#10;UQIkQ+ceiTqBi/GrHsYQVvZ03fcQ0hA950jJohsxRO8Y0pZzTAbNOh4Nq96Moe23Y/CcE9HQfi2a&#10;1zyIEcvvRWP3/Rgm4FE764RAC8M5J7wyaCQrgjpuRE3n3Rg0+1gMmL4/BkzdFQP1/ODWCzFsyf1o&#10;XvcsBrZsVZ4nY7iAV+O6NwV+zgrYHBLoElCac8xRoZoFpxOweCinAiE5rJPRE/8vG8P1rOoAwWbY&#10;3/MVTHJmcnz5OX8AEE5OzkCAg2XAOD739CuwQm/eDhWwoTTZY6/1EmI+ZMg+KKzkGTygbwwe2F/X&#10;ASJyknJURD7q9Zw3eDOQSVCSX97M6/z35Fs7N/2nLBAOT1RbQ344YKIsCTZ41kMGcoQ4uRwm0n+l&#10;B9QQgWHSrSMrAlQ8471dlK4ewIIjlNOjJ57DJzj3qt6iEmlxtAOnrzT07AEtnrAqpYA3KIfnHgBQ&#10;ClCRs5svsMJxWst4gxUiK+zW6NVCAivUH8Rv4AcAUv4GhOKFQZ/IDl75O+Lh9tX7dBxJWyo91wuQ&#10;Yp4Lk6Q9OVblAlg5yqL/w4f0dVvT5nwIkc3YRg7t5+9i5BerM7ozuD/RlwyfYlCyh6L7+g+ooMfj&#10;4Ro90ygDUIZ+AEtEMzJaRTsISAhUAeo8tKM2YEgIcAIIzYgboI/8eIa5KURXVG6lAdw4UiLy3BeG&#10;p5TWRky9rZyHQvSEXpd6bGNHxqQJ6l2Ob/Rx8iQZxQnjPJTDxmsAlekCGzMFUGaqrWZNn+Dhn5kC&#10;MXM9d4R9TiZ5Auy0ycxDmRTzBUDYtj7BSUvMmy0gWi0lBpQsbpsbHWy41rkwlrYvcDSla/HcWNKx&#10;wPubtM6bFSuWLIqV1RJQvrWzemWnAIvOVywWeMkvEK9Z0e6e6gZW8qxeGhtYZrwm90JhAux+b4K2&#10;JQ4JeLA3yZ5tq2L3lm793xAXT+4RWNkZNy/sj7tXDsfdy4fi3pVDAitH49GNY/Hk1ok4cmBb3Lt+&#10;Ot5/diee3L0cT0XvPLkuEMHKnFvxnnr033z/YXxHQOLT9x4qzQWlPxmPBGKe3DwXj+9eFIA5LgCT&#10;W84zrHJfjp1IDV8kJupylWW/F47H1Uu5Rf1PvvdBfPLes3gsZ/7mw9ueo/K9T94WUHknfvjt9wRQ&#10;Pogf6PjTX/0ofvaDT+Iv/vZvx2/++s8FSn4ev/vrvxZ/+c/9NH7+swQrvy3g8pf/ws/iP/s9AZXf&#10;/fX4z//qbwuw/Cx+X2Dlb/xnvx1/46/9tsDJnXj+9J6ON1Wn6/GOgAvXvvEOkZ6r8TYA5jlLpa8K&#10;fJ0WWGFfGFb9nBToOhO3r130kA/A5vvffl/1uhDXLnPtcty6fjnuAFgEUB7fuyXgciMe3RVQEUh6&#10;8uBWPLqn/0Ss7t/wMBHfESLSRHTmigDchudrYsMHq2P989Wx+u6K2PLRhlh9Z0V0X10e6x+vipU3&#10;lsTyp53Rem5utB6cF/MPzY25R2dH54O2aL02N2Yfnx5Td7XElL0TY9Lu5lhweU607B8f86/OiAkH&#10;m2LsptExcf/YmHS6McYdHCOwIjo8Moaul05vr4vaFYNi2Joh0X/BG9G/tY8jK7VbBkb/zj7Rp/PV&#10;6L/2tXil7avxaqeAypwvxVdnfSm+Nk+AZY4Ay5wvxyuLdG/2V6N5dp0AiwCIAEl315xYt3KxNxZE&#10;ntdJfruXzI81S+fGivbpplUdU6O7U2Bl8WQRG8/N8k65TMLlA4yTxo20nWHIZvemrji8q9u0qmuu&#10;O2i9K4LomAtYYIOUFkqwIdLRYEP3/N9HgROdG6D4WNJh0zLdeKI1Aj8GQ5wzd0WUE+pHRP8xCzyJ&#10;9osTBE5G74rPA0LG7Y/PNe6NL7ecis+N2hGfG3fc+6p8tn5VfG7EBu+18pXmAx7++fqEnfHlhuXx&#10;ueGrombG4egz81QMmHFcdDremLAtauTo+0zaLgBwPmqXCpzMPeN9WFitw4ZwTWse+jhQgGH0squO&#10;hoxdfi2Gtp4WCDkWI5ffcmSE5ccAlsECJzXtdwRaBCpmHYr6Nv2fdVAg4lyMWvkk6rtu+R0sW25e&#10;dTeGLjwTC7Zfi3FLLsbYzisxWvk0dN2OsUuV30wBq0XXvfJnyIydet9Rz6kZKPBTI7BV23Et5m1+&#10;FDVtSsskW4GhIW3Ka+29qJ17WoBrfwyC9P7B03aycVzOR8nNqyrifzUk5LksVSTFEybZs6ICKd5c&#10;q1pNxBAAy1pxViWywNwEO2GRHSgORPd/wYHboROF4J6Qu0BL/36v2xHh0AjRgXjZxK1mYD9/2LBW&#10;aQYPlLIM7Otr3kiNj0XV8jFDVgAlmGF4gI8hliGEjJTksJGXV+v9xdnhJAE4Bjbu7VcRF7boFzjx&#10;hF6OcpZeWdSQ81boiROdoQc/ZlSDn/EwlB1/oUT/CV6oM2AqjwAUeIOjhU9MslwgZwY4WTAnAct8&#10;/WeXUYYLBvbv5+gQc3BqWdYMWNF/PgtAPvDU4MKRFsAKUa7kM3NPUmHVrkTN3NaA0SpyQjsoXWmL&#10;PGbUBWA4soH2pB3JW0BG+Yys6+u9WXjO91R/gyI9RyTF8iM5gp/UEQAF79nwiXa0fEjx2SeHd8B/&#10;hnYcMaHN1JbMbaHNcngwwRWgp1HGIWUt07GDMUMztCUROiJuDBMaHAmcGCAKtABUxjeOjAlNozys&#10;Y6Cj9hs3lv9jHVVhSMfRlSYZ8Ga+Psxn7jOSMnVys6MtU5iXIjAzfcoEAxOiLmzCxoZsABeiLURY&#10;WELMZFjadr7ac+GCWdHWOidaBVY6Fs2PdtEctXH74gXR1d4aSzrb9MxMAZl5vg9QWSUjvnrlEgMT&#10;R1OWLHR4HIBCz3Stjg6nC6iwzf3WDSsEVJbE5rXLY8uGlbF1PV8cXiWQssFzSPiC8MnDokPb4tiB&#10;rXFk76Y4emCLHO/+uH3pYNwRPbxxQnQ8Hgis3L92OJ7eOR0nDm+PO1dPxkfP78RDgYz35Lw/fJOh&#10;kxsGKN/5xpP41U/fjF/95nMBirdMn77/IJ7cORNv3r8Uz+9fjHcEalh2zBDL7Stn48r548FeKneu&#10;syX9CX/0j31Jbl07Fx+89SA+fvdpPH98xythPnr3zfjWh2/pPW9VoOVdR1Xef/44Ht1/GA/u3YsP&#10;n78dP/72t+LnP/h+/OSbn8a3339P+byl47vx137vN+Kv/u6v+fj7v/Pj+Ft/5TfiL/3Wr8Rv/+gb&#10;8dNvPY9f/caz+O5Hz+LB7csGYB+8JYD0wVO96wMPGX383pMEaAIy7715QwDqulctMZx18+pZDxVd&#10;u3RSdTkbf/AXfxTf/9Y7cfs6G8BdMVDJ6AoAjY3grvhLy6wK8j0BFEAcIA2gcv2y8tORfVsuXyAi&#10;dTxWXlseq66siFU3VsTKy8ti2YWu6Di5KDouLor5R+bEwjMLYsEJgZTT02PWoekx/cSUmHG6JSbv&#10;nRBTd0+OiVsl1xvHxcRdzTF+e1M0bh8V43c3xojVsnndSeN2jHGUhTkrQ5YNiiECKYM7BsSARbK5&#10;K/vGgIUCKwsFUFpfjz6LX4n+616PV+Z91VGUV9u/Fi8v/OX45dlfjK8KqLys61+dlYDli1M/F1+Y&#10;/Jn45ZlfiFdavxoz25oEWgRYlswRAG/1MCXzqVYvbY1lbQLoHfNjffciARfd75odqzpnxsr2qbFs&#10;UUssa58lmhftrTNizoyJwVL/jH7Uxa71Aiw7V8axPWuU1zwDi7SxaSN7bK5sEsfc9ZYVsWkbOWaE&#10;JQEOYCTnvCRQcUS8yiejLqQFwOg5/++dwMvE277DZwh07I+vTTriuSefGbE5PjNSpONndfxs06H4&#10;fPNRT6r9fPPB+BwTcYevic+P2hafGbY6vty0Nb7UuCM+M6QrXh23Pb42dmO8PvlY9Jt+LF77/7D1&#10;lz+apeuaJ1ZZScHMzMzMzMzMzBkZkZGZkczMWJVVWUx779p0Tp8+50x7GkZjtXt61LYsW5qRZcny&#10;R/8Tl6/rXvHW3jP2h1uL17veBc/ze24sWjPflNCyVccfhfAhIIjtem5OskoWF9N4DeGl3K/uAKmd&#10;Vy3HSWbXVaS1yYn2htULim+9gUQBTvNVxBBsnAidC4SYW0huu4bouvMEnH3kjx2FG0u7U7fL4y4T&#10;Mq4jqfMG119AMoGlYuoOr+kaogg1UTU79ruR1VuIqFhHePkGIk27cpVgdBWJvY+Q1PfANCixbbe4&#10;7jLPc2glBQRUyW28Bl6v6iBFEVw+cdLwU9iQOyYgB05sVG0dmdOZOdChDiuK8xJHE6Pt6rysii+h&#10;RQ/SOjiCgPxKXJoDjbQdMHHOJ1hQ52MmDHY6Wq916pzU0QgKDB54Lqv3I2CgyCyhzsmBE/2GtDTO&#10;bxlUUJywZcenQVAjzY3mtY80JbYvxTFb6XcdTZCZnngNFsbK++FoVhwNi2DHpaERqMjXQVNz0uW8&#10;NDEyOaij1bmdjt7p8B2tgwMA5himeyazCH9b6wVlMgcJhqQtkalHICLticv0o/WxUfzPBBNXhJA6&#10;ZQMWTgUCGdJe8H5Lu6Df0D2VpkMfo/MMBVOCJOc5/83UJ4ARZAhedK3OfvYOHD0vPXsLTzYNm56j&#10;RNuPGgB7zk6jYP9T23Qc74euRyYdx7zD3+dHn8MP2da79uE2l/nO0YgIWB1bsODEzEe8R9pXy3pW&#10;csI2eNI95HEK71aKbZURyCWM5BBKNJUTrKBDUy3LEbZAeUykMTEtiiMuQCkhfMj0k094kZZF0FFX&#10;W0aocEw7kurKUkJKPmqqykxjUl5aiMqKEluv7Q31lQSTarQ0cqRbV4XW5jquL0MLIUSAIihpbW4w&#10;SGluqEN1VTnXtaC3ux19fZ02HR7qxdBgD/q5PEBYGR7o/s0XRdoUJWubtIrDg5gc6SGcUKxY4CCm&#10;x1SfpwfThBeFpS5MDWBxZshq4yhjqzK57u+sQqaXK+e3cGF3CQdnBDIzuEZouXqw6viu3NjH4zsX&#10;8OzeJeukz+2umQPqF68VpXOLHfo9zj/A7755jW8+e0yQILB8/QJfE15++Zbg8MM7/OmXL/CPv36N&#10;F48vEXCu4cvXd/CB8v7FfULLDTy8LQdU+Wmwg2ZnrXBfddRalsnnl+8+w8fP3+KrD2/x9RGsSLti&#10;WpWfv8DTh3cMVG5cuYqnj5/gi3evzdzyy9fv8Zcf3uNHXtf3nz/Bl28e85rv4uaVC4Sm+/jx63d4&#10;c/4sPj46i+e39/D9+zv4ZX8Hv5zfwIf9RXx/+5yZhfT/vvnsof2vn7/9jAD1CJ8TZD68IRy9vmsa&#10;FwGKzEA3jwoX3r91iH/96/emZbljocsOrDxS/Z/7N+367t68bKJooesGOgc2tVpCfC4WiXRuG+fO&#10;OhlzDw920Hu9Ax0HrQ6kHDSjgZBSf6aG01rU7Vai/qAarQ/qUX9YiYrdUhQs5KJwlrKUi9rLpcid&#10;InQvZaDiYpFpU9ImEpG/noX0gVQk9RDopwj2M0lIWUxAZHMYYobDETsaiYi2UIQ3BCOsNQjB9QEI&#10;bg4ghHjCt4pAku8BnzpPuJedgk8zIYXA4lvviYBOb/g1eRFe3ODVfBrulSdxqvQ4ThVRCj+FW9kJ&#10;tDcXoq+tAn0dtQTvJkJ2J0Z6W/mOt1hW5OmRDoz21hFYqjDaV4+RHs3XWMRQdWkectnmFvIbld+Y&#10;AEFtxHh/M/Y2xrG1OIiBzlq2Q07ba23bUVtl2hi1J9a2OSn3nUjZv8GH2m8XqDgAQuHUQp7teEfD&#10;Im2KOd9yu2lXpGnR/JG2JTi+hOAxYE62nyaN4lhct/mmCExOZCzCveQ8TuYo5f4WTmRLqzKGYwSW&#10;TzOXcSplGKeSh3Asup2wMwXPtCF4pw3AP38R/tnjCCrbRnjlriVik3NsWIUy3Z6zSJ9wgkFCxw0C&#10;yyWEla4gSloSRQHV75lTbVL7FcQRRmJqdwgJl5FGYElou8l1hI+Gc0hU9eXee4SaK4gmgKQOPOBx&#10;3K//IVLaryOmZpPn2kdqwzqh5wLPcQ7pbSqYKHOSgEUanF3T4kQQXsLKNzm/jahqwg9BSudMaSaU&#10;dFxBfMsN7r9vWpaIGl3fAaHpDFTnKLGJ62t3ee2XFdYs8DgSJfTiiNsJTz6So87KOjbr0Fz7Oh2d&#10;M5LnKP4IWJzRNztjQoBgxryq+bK45p0XxOnU1FGrw3PAQeYdjowFE+y4BSSCFYGHOcmyozPfFm1n&#10;x6YO24CF283sY5oSxzzkEnXighPHXHQEIzx3QkwEO3/VEyIcKcRZ5ySwmHMvRRqbVF6rmX2OJJ7r&#10;7Td5Ton8XgQpNqLXlL8vWFHel1iO9B3nLwdaHDMLp1pnAODcN6fT1/3kPNc5H4A+OjmkymyiD0Uv&#10;v1SLaZxP4TU6/11iZiHeG/PHIVDpvBKdR87IBg+8h4IymxeI8BoczQr31zMUqPBjsw+QUytCqA9Z&#10;YGImob9pg2yexxvMcH+BpvnrHP2unqv+q8Q0HwQ/8yXR7/I5m1N0tLIHSysWZunlBR7KjOyAlYCT&#10;5+fxEdKyKVpIIc48r72TR42MGgkbNVFk0sklZCh8WJBpKbopAg6ZbgQcRS6zjkXqyHyTTclBKYGj&#10;0LQkOdxGYDFAcXxVZOqRH4ogpcp8UkodOKkoRX1dpWlHGuurbV0ToURw0tbWhPbWRnR0aNqA7s5m&#10;9HS1UlrQ39thGWK7O1vQ08113W3o7WpDH8Gkq70JzTyHjhXIaN8+7qN57d/V3oyh/m709XRgYnSA&#10;DfmgVTNW/R3JNJeVTVaF/lSPZ2FmFIuzKtinysSSUSzPjWJ1UVlmxy0firLLnttZMc3Azct7Vn/n&#10;+sUtXDnYJLgs4PLeMsHkAI/vXjAHW/lxyFl2b3vVzDnKb6JcIZ8TWL6RBuKLZ6ZZkZZFqej/8suX&#10;+Idff6T8hH/45Tv82z99i39mB/7thyfc5z73f4pvPjzHx3eCiNuEFuVXuYC7BJebV/Yt66vkp2/e&#10;4c+//xYfP3tu/iDffUkI+vED/vzLV/ydt/jTz19alWJlhL166RCHF6SxIfBcuYxblC9ePMNnzwgs&#10;H97gX//xF/zzw3384fkZ/PnjTfxnnuvXtXV8PzWD38/M45vpGfxufgG/n53DrzOz+GliGn+8eA5f&#10;8hp13d99/hi/Izz9+tNH/PjxJf/3I3x4dRtfvX9EoFMCOPmuOGahh3cu4x9+/xVu3yCQ3FA6/Wsm&#10;ghYBisKoZeJR1l7JlcM9839RUUSBigDl3K4y525akjklpFMU1dLqBOrWq1G7XoX6TcLK2RrUbFWi&#10;5qCcgFKCotl8FC1RFvNRtleI4o185M9mI3OAAD+diZRhfpOjHCyMJCOlPxEJ/bHIWUlD5mwKohsj&#10;ED/E7341ETEdkeaXEj/F9neC813hBi2+ld7wLvWAf5M3vAgi3pXyTXFHyIA/fOs84Fl6Gp4lbgjq&#10;8oNb4Um4VZ+Eb4cHPKpOwb1acgI+re7wanLDqZLjSC+LRi+BZVjh9T18z7trMNLXTDhpxpTlZ2kx&#10;k9HYQBNGuqoxRABprikyx9seVXtuKEZDVR5K8lKRlymNSByWJ3ssYdziZC8aqgvYbqlPcsTaJbaV&#10;NqhTW8X22WBGfRnbMGlXpFFx/FSc8wlg1E/J58WlTdFU+6odcgGNq136+3lBS0hqLWFjFB4lO4SU&#10;KZzKWsLpnFWn+nLSEOTfooRy7vkbOJ0xY3BzLK4Xx1MmcCJtmtAyZBFDMhV5JnXCJ38FfsWbCCao&#10;hFRfQFzNLqHjLCLKVxAhZ9a22yjt2UFm9x0oY21M3R5CS1YQXXcGkUoMV3cWMU1K038DsdVrSGi9&#10;YvlVUrruWI6WRK5Pldaj+yGSrGjhAWHnDFLbLyGu/SbBgaDTqhT6ZxFbQwAhYEgjojT/ic0HBJbL&#10;yO27iXAeE162as6/8oEJL1tGSiP3l1mo9gLXbyOijnBDcMkeuIvI+ssWYSRzU3jpEvdfQXgF/1P1&#10;DoFlx/xfPlHxN0fYCbGDEoy4tCyOBsXpUJ3oIKeTE6HqQRqEaF6docGKzuEAyd+LXgjJ39Y5MCHI&#10;cDpYvSzyJaGwQ5SGxLQriXEGGxo5GzzwRZP/ikvz4vJRMV8Wnc/OqVE6O0ZCiGlAtI7LcTyP/GDU&#10;IaqjFKTEs+NMinU0L8qCmhgTjujwEOtATTOjWj2EFznyWr0h7meaHjsnQYsdsRPi7Pi2WJIxbpMp&#10;Sp12CqFCU6fysaMd0kfjwIpgQarKo3vEc8n+KWARpFgdC/lZcN61zhLGyRxEUHGALcbS8wvG9CE6&#10;Gg09j6Pn83eifaUp0vUYlEqzJo0Mn6+2GwAcXYsBS5K0Fc4HreuWeU//TdcvjY1Ay7RUeuZ8ng7M&#10;OAAjLYgAxIFF1WxyoMQxw3FfXp/uayyBUev0TGSqMQ2Znien2t8Fm2pczMdI189jrUhYrqqbOjVF&#10;BC3Sqjj1RJQDQdszzIQjMRCR5AteFGLshBlLu2JTAoxL5PwqgJHGpVw1d6pK0dzE0WsNOwRua2qo&#10;QUtzLVqaCCiK2mmmcLvmO9oIK4SPdpl12hvRZvsdrSfMtDU3YGigGwN9nRjs70IngaSX4NLT2crt&#10;zRjk+uHBHtOqDA702PzIUC9BpxNTE0MGOUMDXRgd6sHS/LhVJZY2RZlmlXRNCdoWpwexNDuMtQXB&#10;yZg5yVpK+tVJ7KzNYGdj3kxAOxvKLDttUS23r+7j8e3LFob76C5H/dcPcOvSFkFmF49uHeDZ3fN4&#10;/fCyaVd2t1bZ6V7CZ2+e4/XTewSJ1/iBnfkfvn2DX79/hz/88AHXr17lPormeYxv3r/Bl6+eEhye&#10;4Iunj/Fv//wd/vTjO3z19q5pYaQt+Yai/Cn6fVea+rvXL+DB7SvmTPuX332Ln7/9Ar8osufHj+an&#10;8ocfv7Dsri+ePMCzR3ct/f7LJ/fw2Wulpn+Mz988wZevH+L5uWX8/OYW/voj4WRpGX9YWMY/zi7i&#10;rwuL+HF2Fl+MT+Db0XH8ZXwSfyW4/KDp2DT+zfQc/v3sAv4t1/104QBfv76Pn796jh++fIHf8Tp+&#10;/PYdfvj6Db79/CG+/kwJ6p6apke1f27duILHBKh/+8dvcUv+LIQWTZUsTun5zxNGVEvoYM8phmi5&#10;ajaXbXqGUKK6SaoxtLPhlBFwqkZPYZEAOjHfT0ghKG9WomS6EBXrxSicIJzs8r1dL0DeZBZyJrJQ&#10;c7MMBbu5yJxJQ8ZoCkexHGAscfCznorC7WxkTKUioTeGnRsHaISR2MEIRLSGInGC394027vhKASW&#10;+SOoNgBBDf4IJoBEjkbAp8oLvtVeCOzygVcFwaPCzfxVPMvcEDIYAL82b5wuOIlThcdxuugEThV9&#10;itMVJ+BReRKebadwuuQkTuZ8SjkG9xquq3RHf0cletur0deuRHJtGB1oxWBHPSaHOzA+1IrhrlpH&#10;u0JgGVG+oO4mC3WWD4yy4TZUKuQ/g+1CMsb7miyz7fntKcyPdrBdYh9gbaUGXM5g0WmTtax2UtAh&#10;TYsz78CGoEODI0erIuhQ+2jp/zWos4GlYy7SdoGM6nlp6vJbUbvkaFqSEF/YhcDiNfiXn4WbksSl&#10;T8ItfQInU8dxLLbLksAFlWzZ9GTKmJMcLnHQ4MUtcx6nuJ9X3go8C7bgw6lP7iKCq84hvP4SIpuv&#10;IbfrGmFlAyGFCwitPGNZYUPyxpDQdRfRlesIK5xCaNE8O/5tg4aYpnPI6jiHwoEb5p8is05Cxy3C&#10;DQGn7SaSOwkl7XcsgVuCNDAy61RtIZLgEEsIiao/RGT5qpNCv2LWkszpd2TqieRvRDcQOCq3LHmd&#10;ihxaTaFWAgyXdZ6o6l2o9lBc+z2ElRBMqgk+3K5U/bFNl81fJrxU8KXfJdRUElYIMJFli/hEJgZV&#10;XHaqLqvzEqA4sOIAizOV+UDzlp2UHa5tl4YgyXHM/Jv2gB0nH+TfsqbyOOugJY4ZQZ23tCrq3Mwc&#10;xXMbfLAz00g8PiaM0MFOii+aICM6MtxeMO3zt1wsDojYaJ77apuTk0UQc6Rtsan8O/hhxkoLwxdX&#10;He/R8eooHe2LYyISyFinaR2ns68ARXCSxRdTzrrq9GWqCQkJRJAqcoYFG6zoWuQorKR0FlJMEHLV&#10;xlE0U2iADwIpBiyEBIfqSe62rPubgIKcdPOtyFHYHTtfcw490rRI1KnHHZmBXCHN0ZHq2B14M+hw&#10;QcoRfOh3IniN+u8yjVnSOIKp+Sfxvjtw6kCOjnNp0MxUx+M11TmcqaNN+U2joucsYOE5tM5MOfpP&#10;ul5+3I5Gh9fGZ6Bz6yPWs9e+cbwW7W9mOPnfEMpUmdScXvXREzhUCVvl5J3S66kOwPG+FBZkm0hr&#10;kp2RiqKiXJs3Uw/BREBiZiAeL3VxaUkerycZhdwm/xPlQrGwY4KJtCml5o+S7fihlDh+KDWVpTyu&#10;CI0N1ab9kBZFfibNCjEntDRTpEWRqaers8WmWpZWpLen3fxPBChabm5qQHdXG9pam9DX20Ug6SWI&#10;9GF0ZABjowMYHx3E+BhFpp3xYYxpPWV2dhwzU6OElRGbzkyOcLu0K32YIcBIo7KzNoe5CRURHMLK&#10;4rSZfFQnR4AivxST1Slsr08TaEaww3kV9JOc3ZzH3vYcR/Wr5kPy+P41AsBtPLt32bQqcpaV5uCL&#10;V7fw/tl1jvK3CBIXCSafmxPsd+y8pQH5PWHlTz8QLH7+HA9vXcfV8+dx6fAQG6srZh55cP0Ql/Z3&#10;cHD+Enb2DvHw4SNCyBf46cvnPI6w8voefvz41MwsD3kd9w1WLlvStp+/eoV/8+s3hIT3+D0h5fnj&#10;u+acqsRor57fM/+Vv/zuI/5sEPMBf/r5C85/a6ai3798hN/PLeCXmTn8meDxLwtL+G5kHN8Mj+Iv&#10;k9P4E6Hknydm8G54BF+MjOCXiQl81j+AP49M4B/nF/CXiUl8y22/ct8fNU84+U7yxQuLRPod4ex3&#10;3zqmsK+/fGmw9PDeTStM+H/4x+/tfpjviQobnj9rmpTzvA+O9mQTZ3fWcP7sJvZ2Vgkoa1wmsGwu&#10;GajsrC9YXaVVe6aTJioMKWApXy9BwXgecocI3Ct5KJjNQeWFUlQcFKNoMw/5G5lI7j4y9QyzPVnN&#10;RMp4AhJ7+J1OpCBrPgUx/QSUxhCElgUjoiXUJKo7DDHj4YgZDEf8QgR8K7zhV+YNj1w305r4tXgi&#10;fCjY8Vlp9kRQry+8G9wQNOIHj+LTZurxqD6JoC5fdr7HcCr7U7hVncCJ3E9xgvPHcz+BG+EloNUL&#10;7lWncYIwczzjGHpaKwgttY6pp63K8q8ovf8EZXygmdMGixAaVvQQwWWsv9X8W1Qosb2x1BLJVRSm&#10;oTA7AaM9tTi7PEJoGbDjnUGhAyRqxzTvmLEdfxUz8RiEaKDlTLXs0p6Y/4rgheucJKp/n1TubzBj&#10;x9h2rVP0kc6VaD4sMUW98CkkcKgmUN6WAYhqB30S04FP4voQ03gOnvlblmb/eHwvPuU6JYzzyp2G&#10;e8YkTib0wTt/FZ7pY/DOmoB/wSJC6g7ND6R94i4Khu4govY8QooWraih0u9HNFwzf5QwQkJY8TQB&#10;ZgSh1XuEgC0kN5+3hG6VI9eQ3n4ZFRO3UDZ6B4ndd5HaT1Dp4vEtykZ7F1nddxBDsIhuuIjIqrOW&#10;zK105C4yOg+R30fYKZ9GBoEpuniK4EJgqZVDMIGj7jwBaZfwdNU0PDld15Hbdx+xxRNIJQSV9dyw&#10;ZHLhZUuIqDngf7mExK7bSO+9jYQGFWLcQFKTksXtEI6WEVV7BuFF0wIWB1YcYJG4OjBBi9N5yW9F&#10;IhOBAx2CFmebKxGYVPcpcohkx+Yce9RhqkOmaN7Oy/NbuCxFJhN1anrgZhpih+zkziCEqLPjsrQt&#10;0nY4MfKCDcGBoMeBF424JeYkK1Dg/zFwOdrHwITrVOzQBSOCECeaSDDjaGgEItpXx0ljoXlNHY2K&#10;tjlQZaHW/C0zDRmoxCJGJg1uV9SOHD8FJUkx4QgLDuA9kebBARSDOl6rdfYSde5cr3V60R1gUWbU&#10;NL70bGjYOTvaFn0ADrAow25keJhBisKblYZeWhdlfBXZ6zcEcfY7/Gh0f517cXSP9Dz0HI/yrxhU&#10;6nkKmuz5O/Cjczi5WRxYcTQpf3umqgelecFqXFQwIsNCuJ8g04E9xzdI91uOwfK90bLOxWvi/9ZU&#10;Ic0u7YicYgWp9j7wXpQUZRu4yClWACeTjYBF4CGzjUw95vxK+NA25TUReAh4FPWjKB45xVpEDwFE&#10;8GMal/xMZPH3DIYIMIrEam6shqoXl5cUWoSWTEH5edmoKCtGY1016msrUVNVjlpKa/OR/0lLPQGl&#10;niBTY/4nddUVBi3SpmgqzUkfwUUalXaCyshgt2lLxlUokMAxqlo8nJeJZ2ZqBLPTBBJOpwgkswSR&#10;GS4LSKbGhwxipiaHsTAzjvlpCteruvGCMssSZi6f38Du2jQ2V2fMP2V77QhSViawuTRukHJmTTJu&#10;hfrOnVnE+Z0FnN9dpizi4MwSLu6tWSiykrI9vHsFzx9cMd+Mp3fPEyRuWUd9+cIuHnHbP//pW3ba&#10;r/Dj12/xy7efERi+wu+/ec9jH1mI7qN717C/e8ZCb1cvvMDcw/+MqVv/DvNP/y+Yf/g/Yvb5f8Pi&#10;4/+ML775ET989Rh/+fE1/vCNTErPLRHcwztKjnYJj+9cIZjcxhMByuM7ePzglpl//vL7r03DInPQ&#10;n37+yn5PYcI69g8/fObADac/v36ED2Pj+Dg4jD+Nj+OfCS2/DowSWMbwJ85/O0QYIbz8B277StDC&#10;5dfc9yOn/3ZqGp+PjuNLyu/GJ/FxfAJfj4zhhy8f8Tqf4S8EpN99/w5//eMP+Mk0LY+tbpCcdRXp&#10;9K9/+Y4Q9gIXzu1YnhRpTXa3lgmOlA1pUxxNiuokCVAEKqpQPc/nLvPenKpYE1LmZ/heEE4Vhj4x&#10;2ofhsS7kDmehZD0fedOZyJvKNL+UgvVcggq/ibMFKDiXg8RRtlFTiUgdS0TaYDI7E7ajDeEo3SpB&#10;1FgkYkciEVEfhpC2AITWByG8g+DSEWI+K5FTofCv94Z/uxcC6/3hVeCB05mncCrrJDzKTyFk3A9B&#10;Pd6ImYqAe8kpuJWfhH+lF06kHcepAsc/5UTOpxYh5Ec4OZ53DJEjYfBqdMOn2Z8QUj7BqfJP4dND&#10;EKp3w+p0N7qbCC3tNZYRt7+jBhODrVYwc2qkA+N9tRhoL+d8Fwa7Kp2Ior5W83npaavkMflQGYri&#10;/HTLlrs81YP1uX7u02gDUhVRlcZXgycNjix1BNsfG6AZWDhmH6d/csBDwOJEOLpMQ9zPoMTRvkhs&#10;P7ZVLkhxAYwjTg4WFSiNyuvFyTRFBu3w/28QVkZxTJFBuZtI7riATxMGHZNQ3iaOxXbjWEI/TiQN&#10;ITR/Gj4ZI3CLa4Znah+8MsfhS2AJqjqDaCVz67yO1oUHiCZQqCZPSOE8QeUyoeEcwggwqd23EJIz&#10;jODMHgRn9XH7FEJLFs2/Jb5hD0ldN5HVdwuRNTtIIKwIcBS5E1F3DuEls1akMHPoKeKarpi2Q1oO&#10;QUgyYSOt9wYye64grf0SchR5VLWCZAEG4SS8ZM7yqghWKsbuIbv/LhI77iF/9BEiC0eR0sNlXlv2&#10;8GOo6GEEzxtac4HQco1yGaEVO/Z/UprlF3ORv3GZgKTU/OfwiTq7rDR2eOyo1Ck5D05wIegQfLCj&#10;UvQPxQEWwQv351RiCcTY8SlC6H/TqfFha1mdt63nsitqyITL8hcxMxOXBQXq7JQDJYH7OeHFzqg9&#10;Jpq/z5dBL5mjZZE/BM9vnbHMPgQKdcpaz6kzr6njyKpzK1eKmW+ORNoViUvr4oCJgEXmHeccOq9z&#10;PMFEv8GpXnZbr3XcJj8WwZB8YSTSsqhUgKNRkhbJ+QjMh0T3xNYf3SP+P6WhlxnMIX+NBAQxmndU&#10;koIU5Q1xJTYzk1C8YEoakwjTPgmsLIEc/0N8tIoQ8j4LDPn87F7ZNTvXboUB9Rz13Oy56NnregSg&#10;DrDqurRN2g9N9T/kkOb8B+f67T8ky2wkbRjvBe+lfIMElVG8JntOvE82yshON9iQr0lutuPYqmXl&#10;P5FGRtFgMuG4fE7yCRaK3FGuFDnJSquiaJySAtXTyeN8HuFEjrGO6UZTAYtMOsqFYvlQCB0VpcqD&#10;4sxXyyGWUFKr8PC6SovSkZZEvic13N5YV4Wm+mpb18Jtna0NhI8GtBE+WhtrLWFbc63qmlSjs6UW&#10;7VyvbLI9nc3oIqT0K2kb55saajHGzqW7o8VgZbC/00BF5p2xYYKKQQtHfxRHkyKA6bd12q6CgooG&#10;sirIY4OYnlDnNcr5IcxyOk14kUZGxy7MTWN5cRYry3NW32Z/e56AMmb1ejaWJggvhBaCjGlUCC+C&#10;lr2tOZwjrOxvL1g1YqXQV8XhA07v3ziPd8/u4O3Tq/jmM8LDq3v4nBCg3Clfvn2OK4cHePbwFv7p&#10;14/4A6HgxWOF4d4wZ9F3Lx9anpSfvn6Nf2ZnrUJ+ino5e/M9Jq78EdPX/kRw+Z8wd+8/Yvbmv8Hc&#10;/f+ErS/+F/z64zv88fvn+IefX+FXTqWxkH+MwOcLTv/lL9/j528/x59/+Zqg8o2Zg3766g1h6q45&#10;rN64csH8Qr76zMl060QPKTLpCX54dAs/DAzju75B/G5iiuAygFd9/Xjf04cHPb342DeEp5z+gVDy&#10;qH+QIDOO7wgzr3r78Dkh5jH3fT0wiN+bBmbUTEfv+T9/941+5yl+pwKA332GHwhuX769jxePVOtI&#10;WW53+V/eYGtdRRwd2VpbIFAuOHBigKIaSrMGKYsET4GKfI9cMjc1bOY+haaPDnbZdITv0MBou0X6&#10;ZA3xG+pNQ8ZwKhLb48wXJXmQ7cRwMtIGuK4rzsw90c0R7GRCEVYZbJE9SpUf2hKI8NZgJE7FILg4&#10;AEE1/ghq9ENAgzcCan0RVO+H4CE/eLe4wb/BF6FtQfCuILRknIR77in4NXO+5ITlVTmZ6sCJW/Fx&#10;eJW7E2hO42TWp/Bt9sapsk/h2aJoodM4kXUM7nXH4VfniZOZx3E8/RhOZB7DcQLMxvwgupqrMdTd&#10;QOCow0hvvUW3jfY3YXKwxbQm08OtmOivNfOQ6gpNKL/QQIflcamvyEdViTSnGehoLLPqzAIWZbpV&#10;Uk3rK9iGaj4pnm2b2lkDFUdj4mj5HVBR5lytkxlJbbILTgQtmhqIyBH3t/UKZ3al5P/fikzXikgM&#10;Sq4yp9ljGSs4lrlqid+8irbhVbqPT/MoiaMIKN/HyexFHJN2RVqWxCG4p8pnZQAeiW3wTB+GV2ov&#10;Ast3EclOXRlrY5W8jdARU7GG4II5hFdsIrvnEiIJG8p9UjR0x7QbwbkjCMkfR0juEMI4DSvfQGzt&#10;JuIaziGD8BFeOInIcoJM44GZdSJkzqneQ3TrHUQ3HSJv6B5S2g4RLqdZRfjU7CKqehOJ9btI677G&#10;c1xCausBsjsOkdN9GZl9N7nuFrIGVWzxNhQtFFq0gPBKJbKTCYhQU32AsLJ1hPGaFR0U03mfAE1Y&#10;KVlBmJLdlW/ZNLJyzfxzomv3kEpo+USduVOZWZ2LM8J2tCnsjBKUqVYmBI3EJVr/N+gwLYqghZ2g&#10;zB/qKM3B86hDVmendTq38o9YR8eOTKNoV2eul0TndGlVLMqG1ySNgLQr6qDVKbsSh8m5VWHEto/O&#10;xZfOChzyfBrRCwAEIKY1MRGUaNnRhhgY8QW2ZQMRB1hcZiCDAdk8Ne86Tr9FcHCBkc5nmgteh0BK&#10;Pi4OOCns+ch0ZRoGwprdC5dGxUX0zocgYtd6AwbdI/4/aSkchzDN/53w/AIOR+sjU1k0VK05KiLU&#10;pjLtCRDMxGIgKNhzrtXuLe+rpnbtBiuCFgdIDCp5ndI62fOz69UzcLZJo2Ln43Oy+2vn53uTrlGH&#10;A1XSFrnyquhZ6UPVch4BxUAlJ920KQoLFphIu6GoHEXqWIiwgIQi59mK8hLH74TwIhOPAKdYKe15&#10;nEtUsVqQ4ph0BC88nlM5x1ZXlL1+dD0AAP/0SURBVJo2RFJXwwatttKAxEw7ApIm+Z3U27Lm5aMi&#10;XxQ5vba1NDjmnJZ6wopCjgkuXN/Z3kRA4YiuQ2nvCSi97aZBkYPsYG+n+Z9Y2DEBpb+3y/xUtOwC&#10;lSmChyDFwMQAxYEUOdNOyBxEABkd6jOzjyBlemKEo+sJ06IIWKYn2ZFpfnrc5memxggrM1hdnMPa&#10;iswHi6Yl2SOIKBHcmY05dorzNlXkz/4RqJhwn93NOZw/u2JFCA92VXV4FYfn1vD0/iV8+UZ5VJ5C&#10;Cdk+vn1oEPP5y7u4driHx/euWe4TheGqo1YOFDnYKq28y1HW5VQqaNm79hxTl3+H6Vv/gukb/4SF&#10;p/8F66/+Z8ze/hesvvivWLnzjwSWl/jLTy/xD7+8wh9/eIUfP74y/xjB0n/31x/w0zdv8cNXb/Gz&#10;aTKUC4XXcumcaTLkrCqz03dfPMc3nz/Ftx+emxPs158/w8f71/GKcPLL0DC+6h8w+HjF6Zejo/hs&#10;cBh/nJrGdzNT+I7zXw2P4q8zM/hxbAyfc/kuYeVt3wA+57HfEmK+I6x8PjCEPy4u4rsvX/JaVAaA&#10;1/XxNT6+e4qv3j3Bm2e3zWF4b3sJf/7pPdaW57FCoNwUrFAEJyo9IH8Uachk4pEmRbCyOCftmYB0&#10;wLRx48O9ZvpTZuIR+S1xnZIBdvU1cuRMmO9NQkIn2475FDP1xLXFIK4jGrEtbC9bIpB/LhPhjSGI&#10;6Y5EfH80QuqDENTujxgleOsJQ9RgKJKmORjsiIRngTs8807DM9cNfo2e8Ko6jZiVMMdptuAEfKrc&#10;EdTmC/8WL4T0+BFQPsGJ9E8R3uwHvypvnMxzTDsCFffyk/Br8UBoZxA+TXa0KaeLjpvfyqdpn+BT&#10;LmteYBPQ7mMgpGy0CxNd5mwrDYlEUW+zoz0Y76vHxEATxnrrMNxZaaH6Ywrfl1morcaii9obyi0j&#10;dCXbA2lmVqf7sDbTbYVDHV86aVg0AHPaOfngWbt21E+pbdNUfZELQqQtkTZFbbVj8nHmta8rL4tr&#10;nct3xZV7xaqsZ8uXLsU0MP5JdRbGfDJ7Be752wiqOAfv/DVCybDlYDlNUDmROonjR1ltT6aN4VRy&#10;PzzSR+GeMgSPhBZ4p3bBL3cC0dUEhpZriG+5ZDlKirvV8W8gqFhmk/Ps1G8jvuM2UrtuI6uXUNNw&#10;ASF5owjOp1ScQUTRBMFmjcCxZbV5kjuu87h9xNQrr8p58zGJLl9CaOWeAU1cy2VLv6+MtaEElsTa&#10;De6/Z9E+ypwb27BHgNlCTs8hsjoPkdR2wVL2K2w6XD4o5cuIJXQITkIJShFlCwirJvA0XSVE7yCc&#10;12xRQc3SqOwjv2kGZS3jaBhYQV79OBKrF5Bct4zk2iXE1W7jE3XAv4W4coTt+Kdo5M1OOCHMOjet&#10;czlWmh8LxQrWaUSuTlujbnV6Rx2b+TQITo6OU2ZcO0b7SfhyyF/ETEf63bQjLYA6ZXXYhAFHe+Es&#10;K2rHOlXuL2gRHEicfY9MSHoRuY9LY2Jp810wwqlpV7hNmogEAYngg+ICGK1zRDDjAI0cVTWN57E6&#10;XvOO5kYaG12PAyjKHWPaHYp+y4EUR2MiePn7D8P1cQgMBWryJZEPi2Oucj4sgYfLk920IvwtLQtS&#10;HA2L4MIBK+ViiY1S2Lf+u6MN0fkFVBpFCJrMx8b+q6NpcfyOnH0FeoI6gZDuqX5T164PUeHY9kFy&#10;dJGXk3b0geqDTkB+pgNqsQq3pljWXV6X5nWPdU9NUyWHZN1TlRKgJCcpHFzOyhwVyg8ngffM1hGo&#10;khN5DYlIS0vhNIEAqwgjhYonw4oJcn1Geioy09OQnZVBuCHM5GbZvEl2pmWeLSspNP8TSXlZMcpK&#10;pXUpQRVBpqq8FJUEoqrKMgqhpqYKDYSZmqoKbneigGoJOdVcrq2uJPBI81JjPizN9dVcV4E6rq+v&#10;1fpaNFJaBTVyqiXYNBOEFK4sJ9r2thaua0ZHewt6ujpsvrNdDrYUTSla7unpJOAofLkbA/0cRff3&#10;oqeb4HO0LL8Xx/elH2OjQ46MEYDGRzExMYapSck4luZncPn8psHImY1Z06LIT2V3fQbnCCyClgNp&#10;VrbncX53CZcONnC4v35kGlrh/CouEVoe3LxgIcM/f/vWOuVvPn+Mt89vsTN28qPIb+Wf/vQdweC5&#10;hSGrPo4rd4hyjliuEWVvvXMNlx5/g5WH/4rZW/+E1ef/FVNX/4zZO/8dlp/+R6w9/veYuvIrlq9+&#10;gz//+Bp//ekNfv74mDDwFK+fXCWY3DJfF1Vklk+L0vHfu3ERroKI8g25enHPQp+/J7B88eahQcvH&#10;dw85/wAfbh0SVIbwqrcf77r78I6g8tPIKD4MjxigfEYYecF1/zI5i9+PT+KXsUk8JdD8bmQC345N&#10;4DXnX/QP4vvBEfxA2Pmit5eAM0OIe2y5Z75+e9dS/n/55j5ePrxqifTuXD+Hc2dWTcOyKmBZmMHS&#10;nCpWjxt4WvSW5ieHMUU4mR7rt4gvaVCGCLlO6QQBirQqKqvQ7SQF5Pqhvna0dFYjZYCDul5+S8Px&#10;7JxiEd8djZjWSI68wxDeFGJJ3KI6whDaGISY3khEd0cgvjUWgRX+iOwNQ3BzIIKafRHc4oeQpgAE&#10;VQUQVtzhlnsKnhWnLDw5ZMQX3kXu8Cg8Dbcsri84Bf8mT0R0BSAwzwOnso4jJMsDgbXecCs6aQ62&#10;J/MJLumEGcLL6XJCSv5x08ScKDoGNy77tvE3eG5pVz7lfoIZOd/GjoZgbbbP0bB01mKkp9YAZYRw&#10;NtpTj/6WMk6bUF+RjebaYgz3NmKY+470NnG+Bd0El6baEnQ1V2FlutecbpWaX+2p47yvts4ZBGow&#10;prbRQESiQaP6KvWDbN8EH4IV06j870BFg29NzcFWUMN9XBoWifwPBSwKnpDPnUTbQzOazYHWt3AT&#10;J7KWCSlTVnn5WHy/RQt55Uiz0kvpwYnkIZxKHYFX9hROx3fAM6WHsNIL3+wJhBbNIbR4AXGtVyx0&#10;OKJsGWns5JMbdrl+CbGK2mnYR1jpuvmSyOwTVbmNsOJ5hBTMEFzGEVk6Y+n442o2kVB/lu/FIedX&#10;kdCkOkAXzfQTQRiR5iOa07imQ0S13iYIX7Wss2EV2+ajoiR0UaXziKo/Z5loVaAwseEsIWefMHQG&#10;0c2OGSmi6gzBhMfw2sJKVxFSsmImK5mWEuvXkN7B/8H9sjlNbub1EpZiq5aRXzOIusYW5FV1IbWk&#10;G4mFPUgo7scn6uwNGggZju+JgMURF5y45jUqN6A5Mh+pw7MHbh2k0/GaJoHrNcpXRy3Q0AthuUm4&#10;3jrro2Nc8475hyNzjsg1Lx+DJHZeBgnsYGVykc+ERv8uiJGo8xVA2LJghS+UoEUQYdoTdtQGLDyP&#10;tAfqQOMNSpxOXPOJ7DCtU+XUNCsCmKPtEkfTQhFE8Nqc/Cu83tREuzZpLuTXItgyLQvvp4DFzCe8&#10;FoOV3yDFpWGRZkn3y6XZYuPD3zThNcrOKn8P89OhSLsi8LD8LLH8H7pOdfTcT34sghY54ZqdlvfJ&#10;NCc8tyBOMKIEbYmx4XZ9ggw9B40yFPpsz07XyA9TIcjKOyAbrD42TZVcTdqSwtx0KFS4KD/DRi5y&#10;hJXWRNqTwrwMc5LNNedYRxxnWQrXm5hDrFMQUCK/Ezm6Fhc6mWOlQZGGpFjaluI8wkYBysuLUVVF&#10;yKgqs2id2poyR6rLnZwotZVwUtgTHhqqzUFW4cbySVHdJVt3tK2jtd5MOHKMNefY9iYCQ6OFJkt7&#10;onk5z8r3pFuhyJ1t5jwrLYrCiTXt5bRf2pSBHgwKLDjt7+uynCk9XW3o6mizCJ+xsSFzoh0d7v/N&#10;wda0KuOCjQHTtszOjGNmehyTEyOY4P7T7MxGhgcwOT7CbRNW+Xh+bsJJpz8/xY5vGqtLs+wEJXNY&#10;XZnH2irFokjmzNywQTk8t4W7185if2fJqvHuUfblt2LTeVw8KzhZxkXCyeE5wsqeKisvm3blCmFH&#10;wHPp3AZuXz2Hb794ZXlUfvn2Db56d88ccJUq39FuqNbPPq4QGJQ7REnOBCvyJfkt1TznL9x5j6UH&#10;/w5rL/5njN/4dxi7+m8wfeMfsXL7L5g8/AWzN/5CoPl3+OXLh/jTDy/w+2+e4w/fKFz4Kt49u24Q&#10;ImffcxQ5qV7c37EKyXJclTwmJCiU+sPr+3j/4i4+f30PXynvypcv8NW9a/hA0Hjd3Ys3g8P4/cg4&#10;fiKgfBgaMs3JC0EIweV53wC+nZjE26ERg5g/DDlQ86i7Bw/aOwk7PL6zCy86uvD1+Bg+3LlCKHqE&#10;L17exPuXd/HuxT28eXIDr57csugmOdT+8OGxacmmJ2TOE5zwGY8NmD/KzARBxcojsJPu47vV1Yxh&#10;ZS1WckCKoEXrBSr9PXwnld24u9VqRbV21SJxgO1YF9uK/gSOtsMR2RaKkNogBFcHILghEBHtwQjv&#10;CTFgiR+LRUxfFILKAuBX7INwbgts8IVXrRuCWn3gLzNQlR88st0MTjwrCCgEkPC+AHYqgewoPRCd&#10;5Y7kPHd4xp1EQaEPKgsD0FIbimqCT25uMJJyfZHJ384s9ee+nnBLOw6f7NMI6PaCX4c3vNvdHa1M&#10;/jF41p+CR+kpePF3pJE5nnoMPkVujs9Jf+uR9qTBnG2nRzoxPdxuWhZNe9qrzTl3hDDTrxpDHVUW&#10;8tzTWkmQKcJoXxP2NyawszyGjYUB819RH6DBmqN9Vl+ktpgDM7bNBi3sf1ztsuBEeVhk8pG2RNCi&#10;dY7WxZnPYnvvtN+OJsaZOn4sLohRnhbLeEvRVBDklz1KSBnFJ0njBJUBnCK0eBRsIqjiAG7pszgW&#10;04GT6VM4lUFQyZyBX844PBJb4JXaD++MEfhljSKmcgkJ7deR1OHkSZE/Snj5FqfLiJaJpvWyFRFM&#10;aFY+lRsEjnULOw4uXkZw/qRJWNG0mYxi6zaQ1LjP6XlYyHAZQYJgEVq2jpD8KQMWJ+pnB4nNh0jp&#10;uInoOsJQ9T4iK9aOInkcn5bYGv2OzreHlNZziCUIxfHc4QQXlQhQGHNC3TZiGi7aNaURjuRYm1k9&#10;hP7JRWyuTWNpdRGD06toaB9AZcsQ0gobkJTXgLjcBsTntSC9rAvZxY1HwGKdpgMiDqxwmSL/BkfD&#10;4vg3uExC1hlzWRlO46ND7aEoikadn2P6cUw91hnyxbB09OpECTwqlGgdqoTr42NC2HGqUxf9KrcJ&#10;4YNgIFhJFozw5VIn6+T/kBbFEe0nk4VrnaJ0TKMiMKE4UwdUBCyKNnJpVgxAOG/aliMgkY+LAYqB&#10;gXOs9pW4AEewIlCR2coFL5q69hO0CLwc7dIRCOg+GrBQeE/0gqvCr7RKBjF2j/hfBSu/iUwvjgpT&#10;4loWoAhoHK2F8x8EMfJl0bxpRo5+Q+Yb+2AFcbw2OQSb0yv3sY9PHxVFIwNL0JbOD8silAQnSqyW&#10;ZtkjiwkX5uQq6CCIGLjkZ1n+EoUJa+qK2pHIjGN5To6WLVyYU4vIIYgYjGiqKB1Oi+UsSzgxsxCB&#10;RTlPaggnNUpxL0ghmFi6e0KL8p9IGyJAkRnHFb0j6Gg+Mu2YeUdhxoQSmXPalRulTVqOJnR2tBBO&#10;mi2cWPNdHa1m9ukinCiKR7DigpI+5UKhuJK2DfZzpCufFAtLdmSYMKLkbgKNQc5bxA/hQ9qPsVEC&#10;i3xNKOPjw5ggpMzPTWF+fhozBJLp6TEuTxq4TLIzm52ewOjIIMFF6wkohJJ1Qcjakk1NNL9OWVvE&#10;xjo/dPlGbCxzuoTNjSVsb61i7+ym+X5cOtjFhbOrOC/ZW8fBGYLK2TWukyaFHf+eOn8HWi4fbBio&#10;HBJULnKblm9eOoMfvniC3yn761ev8MPH53j79JppWFSQUIX/Lh6cxXXVzbl2wfxJ7t+++luCtLu3&#10;lH/kEB/fP8fhox8wdvgrFh78J2w/+w8YvfADJi79jOHzP2Ls+j9g+NwPOHjwLX75+BDff34H3312&#10;B589u4h3T67i9dNb2N5Qgb9N7J/ZwoW9LRzsrluOkrNbK3j//JaZrT6+fYAv3zywEGNpWL7/+AIf&#10;lIm3qxvvevrwnCBymQDyHSFFzrZfjozhTd8g/kSI+YrbfuLyS67/ifKIYPKEkHK/vQN3WlrxpKUd&#10;D1va8FN7D161tuHLhTm8fHTDQr3fP7tidY3eqEry/Wu4deUcdjYW8M27+wQP+Z3IB6WH0uv4LQ11&#10;G3wM9raZFsUyF/c4y8poLD8olWfoJGC3t9Tasvyjejm14padTahsL0ZsdwRiesMR3OwP+aaE1AQi&#10;qCaA4BKApJF4wkqgOdNGdRJcaoPhnesJd0JJYJuPhSVLkxLWGYSQTn/4lfrAp9CLHehpi/bxLDuF&#10;xGofNFWybS7yQ21RAHrL/dFTFoypxghkFAUioSccCQUBSM/05qDRByXZgRiuDUdHeTiyc7g938s0&#10;LifzjsGrgZBSdYrQcsxMQsdTHbOQTE6+ze4EFg+szQ9hecrJuzLUXW+mnbG+FkwQQmZHCDE91Zgc&#10;qsXUUBPhpYX7NRqgKAtuT2MhWmsKMdJTb9ltd5dHsTQ94rThbBelpbZBH9tSa4fVJrNtdsDDgRbH&#10;PcHRpjjOs4rUFJAoQtMFJWzv2Z66jnH2dQZ5Ol7HadmOYTvrJJ2Tf0syvBLqoVwspzIX4JGzbBFB&#10;nkXbOJ23YRWZjyePwDN/FV65S3xW8wgsmDVg8U7pgk9aL7xTuwkTS4hvvEAYuUrQOGsgElS8jqC8&#10;SYRXbiCx5aoBS3j9BaT03EdM9RoiiiYRWryIkKI5BOcME3CWEFYygxgCRHobwaHlkvmkhBB6Qgpn&#10;EFZ5Bqo/JJ8Ty5FSu4uE1kvIGLiPqEon8Vtk3R4iSucRVrZpfikCJyWFi6h0stoqeV1YDcGlYgGV&#10;bRPIaV5Dfv0IOodnsLQwhoW1TZS2jKCorgcVTX14dX8TVw8WcfNwAXcuL+Fgpw87a8NYWxzAKmVl&#10;cRjLS1NsK/vlwyI1l3wSHOdLy83hAhjTmByZgQxaJE5COElKvBxxOc+H5XTOzlT06uqszexgI3lN&#10;nQgW/Yb8H7Iz1Lm7/D8cjYIDH0cAIjDhg3eZdxx/FGlbZDpx5n8T/g9Hm+KEKSuqSDk+EmL5YckZ&#10;NirMIMgFHzqnAcoRqMjUEm/mFq3jPvw9E+3D6xKcZPElVrFDQZTWO9odma8ITgQobVO0i/6jmbBM&#10;o+S6N3zB+ULrZRYgZKXrHjiaFkVMmfnJPjDnI5Nnu2mGjv6L/R9en2MSEqwQknTtnFe4teb1uwpP&#10;zrX7ynl+gFZYkJCl61c0jmlOshLNe72AAFKQIy1Kqmm1tI+0HyVH2g9NBSjZBBlnXRYBRuHGacjJ&#10;lvZEJhnlORHgOBoUnd+V/0SgY74o2s71zjb5rWShvCQPymvymxBa5CRbSVEJgqqjrLHmLFtZYuDi&#10;8kf5e2morUJri+NzImdZpbLvaK5Fh9YZvKh4IAGGUxUP1DY51CpPihK7yYdFsCItirQkfT2d6OmW&#10;b0oX+gkp0qBIero4wlMWWmlY2AE5sNJHWOmz7TLZSKMih1gLTR4dwoRF+IyYX4p8TjQv/xMz4XD0&#10;PWmmnDHCDEfhpmkZJrCMY2VpFovzM/xQZ7C8OI1lgs0KQcc0K8uOk+3KEue5bY0i/4idzRVsbyqP&#10;x5qJTCjSlFyUyeeszD6rOOD0AuFFECNQ0TZNlen22sUdXLmwDdXFsUrLXBao/Prz5/jTTx/wxx8/&#10;wzcfnuHOjfO4dPEcQUVmIKXPd2oCuXxXlE7f0spfPW+amHcv7+PCi79icO9rDBz8gqHDP2GKkDJy&#10;7V/Rs/kGk5d/QR/Xn739FX764i6+f38LX7y8ivdPlfvlEt48vYPdbf2nFU7XLXmaImoUCvzy8Q2D&#10;lPcv7pj5SODy9XtpV56b4+03qubc3YcHhI+bBJe7vX3488SUaVYeDQ7iGQHm383P4YeRUfw4NIpn&#10;nd3cvwc/jI3ifls7rre14SqB5Snlm7YO/NjXiz+PjuIBn+XrR9fx+vE1vHh4Aa+f3MbTuxdx/+Y5&#10;3ssNfPbiNoHrpjnJyrepl++OYES+T9KgWKkFAsoA37XxkV4Dlm5CdDffyQ4CdLtqSzVWEaZrbZ0g&#10;xfGdkj9VPcra8hDVF4bojgiENgUhtIVCOAlu8kdEbzAihyLgX+ID/3Jv+JR5wjPTHW4Zp8y0455H&#10;eCg/beYf96JT8MxzQ0AN9y3z4bw7TmUfR3CiB8Yb2e6k+yCvxBcFGb7wDjkJr/CTqMoNQl1hIIJT&#10;3FFaHoTRpkhUFwehKNMf9SXBCM13R0tdCAoJMG4yCVWdwMmiY/Br9YRvhSdO55/AifRjOJ5GcJH5&#10;iPAS0RWIraURS/Q23F1tTrZTQ+0Y6qpEX3MhBlpLDVim+msx2V+Hif4Gy3470F6B4a5qdDfkoaU6&#10;Cz0tcrgdwfbSOA62p00rrUGtxPwmJWqn1W5rPfsNRQ4JPlx+KRrEuZYVoam22qVJ0aBa8wIVl1bG&#10;cd51BoAOsByJAIfiaFmS4J89ynu/Ad/SM/AtVj6WTd4fJ1X/8cwlfJo2B/eCTcLbBrzz5uGXPQ6v&#10;+Fp4EVp80gdN4yKn2iiCSlrHNURX7xIsViy/S1DxKkHjLEJK10yiWw4RqdDmynWEFIyb/4gcaxUt&#10;FCRNS+6IJZ3TuVSjJ7RyG8GF8zyW81Vnzdk1tP4an+UYYurPIa3rNuIaLiKsaofXsIXoul2E5Y8g&#10;Qhqe4jnHP+XIXBVStkX4WSLs8BpKptE7ynZsdR5VbeNYYpv17N4G26UZQvcokuq3kNpzF3389rbX&#10;Z1BOeDm/u4CLZ2dx47yKsY4TXMawuzGFq+fmUMtjPhEIOBoWR1yjfgdK5MviwIoTRaJtAhknUkj7&#10;SONiPizWWTrHOdoUvSQ6lp1rbOhv620/AxwdT6DhesGDkbD8U/hSWYFDaUakZeAL5komZtBCcRxs&#10;BRbSTEQ6kuCAirQKMtGouKGqEFuHz2NjOf9bzhUuWzFF7ifwcMBFInhxNCrStAhYNNX5HC0Kf5cQ&#10;ZeHX8k/hfzHA0nUcwZZjnnJpV/Q/5RfCeakSCSuKjpEWxLnfUXy5j7QmFAdaBGYOvJk6k+cWvDgJ&#10;1pxrNPNPon5fUVCxphFKS+bHQbAozJOJJg1FuXICS/1b2LCJauVksDFJJEAkO5IjJ7E0i8yR2UaA&#10;ovDA0kKBi2AjnYDCddKWaLscYS0yh8KpnGSLCqVtyXbMQ9xPGWQVSqxCf3KMtQKBFUeak6oS1Neo&#10;LpIKBBY589wmOJEmxYoE1lagjlJbU4GGevmYOE6zMu/UKy1+RanjRNtAWGmsNSfZVvMd0aiUwCKH&#10;WQKLwo7lKCutimWg1bSl0XxOBCky/SjTrCBEWhXTpHBUrHlbJohYArejnCkjBBItS7viRPo4YcmK&#10;5hGcmKlnig3v/BTm5acwzZGeHCwpC/JjmJ80eBHUWNiy/Bnmpsxpdm11EUuLs5id5roFfuSEkmWC&#10;i6KAdKx8VNZW5gknjnZFobHqwM/ubmD3zIaZTBQiq859/+ymVU2+dKCifNuEEqV43+GUcrCD83sb&#10;pnW5dH6H288QVnZx9cIZq+mjWj4SmXl++PgC3314YcnSZBZSojTlP7mqysNXLph2xTK2mlnISSuv&#10;CBmJtC5KL//x/VNcefVnbDz9Tzj3/n/A0MHv0bv1Ab0Hf8Dotb9g/MpfML33FJ+/lk/ITfzw4b5N&#10;P39+kVBw0aBkSxoW5SnZJrQQWKRd2eeytikHypdvH+CLN/cNXjSVluWbD0/x9Z0r+HVsHI8HBnC5&#10;swtP+/rxuLsbfxodx/VWAglB5EJDI77rGcAdLj9obSPcdODSXC826+uw2lCP+doa3BruxbuOTvyH&#10;iRl81tyG+zMTVmLg2f1LeH73HO5f2cCjW/u4d033cYewdY3QcpOgwvdLEMxprzIcdzT9Bitm4ulq&#10;Ro8gRT5QhBMrgtlYbbAt7Uo7AVugrXVNKpRJaW6oREFDJkI7AhFY5YfIvnCEt4UgtD0IIXWElroA&#10;S+jmUXIagfW+8K/0hU+5J7zKPQxSTiWdwOmsE2b6UVSPzEMhjf4I6vGDb60XCqv8MVIfgrSsADTz&#10;XFmVPijL8ENsvDfi4rzhG3QCXWVBKCvwRWiyJ0oy/RAR4YGuimB4x5xCdWkAqnP8EZXshSjCjlvx&#10;SYsQ+lRalexP4Z57Et7VBKg8XkfRCcuE65XphtWZPswMd2Cirw79rWUY7WtwMtu2F6GvRcBSi6EO&#10;B1w0P9ItqcNgRxUG28vQ3lBgoLM+PYjNuT7srU+wbeRAWGLtqjT07DsIKhpgyxdP5iElxpQGW+21&#10;QMMFI6bxtzY7/jdo0QBQU9tP2hiKaVQMUpx8LNpm2hoCjG3n/paeP38a3kVnLHGcQpiPp07i05R5&#10;ix4KLN/Hqax5eJbuwquI0JIzBY/kTnjG1sJHzrZZQ/DNnURo9VnEN58nDFxEUOUBAnKnEZA5iMCa&#10;i1ZBOaHxIgLzphBScwHRbfcQKZ8TQkVI+SaBZAaBWYMIKpxDUPYAwWWKcHLGpjqXgUz5DoJyhjg/&#10;w/2WEFyyTBDaRUzNIYpHHiCh44GFKyc0X0BowYQ524YVTlt0UXjRFKJrdi1xXSh/K7JmHzkVfJ7T&#10;kxgb7iGIzKO0aRD5tSNo7BrhoGMKD66toLJ7DXFNF3D36gpWFoY56OvF7cur6GK7LG35zYuLBJcp&#10;DA+04fz2OD6RVuF/Ays2zwdqfi1HsGJwIYBxgYwAxRFbPjpGpiIHXv5uH4MXJ8JIwKJsstaR274C&#10;iUgoysfJbeKYVsxRii+RK0zZUe0JWo5eOq5zlpURV524NCdHAMKpgYnNC1xc4qx3Io8cADKNy5HW&#10;Quv1O668JqZl4bJpM3hNAhEz+xBazBylF10Aw3XyQtf5pXExvxbTrjgaD8GVS+MklaI+BAcKSfYU&#10;3WNHk8LrPRLVBtI6g5ejj03QojBf1crRNF0hwSmK0Em0DzMz3cnuqqRoxXmphI6jLLAZMvXISdUB&#10;D+1TnJuM0vwUAkiawYk0HgV5Tu2cksIsgxXBVZHgJ5+QUqAkawQRSRHPTyApLspDiYCkVBWJ8zkt&#10;QEV5IWoJJdKIqEKxhRETOuoo8jtx1eGxtPaEDau3w/kWzpvvSb2Ssh0lZmtUNI/MPTIBVRqctHBb&#10;Q61yolQYdLQSPpob69BEkaNrC8XWK6qHHYRMQV2drZR2dB1pSFqam7h/Pec7zPwjzYpNBSnSpnDU&#10;6/JPGRkaMJOOfFIELWOEFvmk9HG/iYkRQsSomXCmZwgn7MRk3pknlMzNTv4GGgsyA8nEQ/hYWpzB&#10;ItfJpCMflNVVgcqCs31liesII9y2SRgRnEh0nPaVNkbmn93tVezubGDvzKaByS6nu7vO/DllTiW4&#10;SD57ft20KTeOatQIMC4TLC5d2MPlQ4EF5887jqtyYL18kfMEDfmkSDOijLT/+OtX+MN3r/DTh0f4&#10;/fev8Psf3uKXb9445zm/RwA6g31C0lUV5+P5DrlOYCRwurDP8148hzfP7mL7ylt0bn+Lzo336Nz5&#10;Aa2rb9G39y3atz6idfY2vvvyIb4lqHz2/Ao+PLuCjy+vcnoe759fw8snN7G1tmSAtkNRePD2+pJl&#10;3H356LpVh5aj7defPSO4PDKR38tX757iw+1LeNbXh8vtHXjU0483g/34rKMLN1vacKOxGW86uvHH&#10;rj58RnA5V1OLK9W12CZELBBUbm72Yp7gu9XdiDMTHbjJd+rL5ha8rWvEQ74Tz+9dMEi5e2kDty6s&#10;4sr+Cm5d4rNYn8T9q9u4QVgzUBYctzugImknVLfy3ZamRDDSzHe7pqLMgW9pAQkrAhSXCFLkp1Vb&#10;VYx6An1ddQkKajIR1hKM4MYAhPcGUYIR2uQ40vpWecK73gMeOW4IG/VDQJMXQeUETiYdx6lUAkLq&#10;abiXnoJ74UmczjlBmHGHX5kXghp9Edzli/zKIOQTVoYILiHhp9h+eaE53xtthV6oyfZCZboH2gt9&#10;UZPji6FKf7QWBGKowp+dtQ8q8/3QVuRHkHFDS74PGir84F3pBveSkzie62hVFDn0aZI0K8fgWUmo&#10;6vGBf70XNheGLFpoerARo12lljhuqLuCkFKJmaFmjPVWcn05xrrLMDVQj8mBBkwNcZ+2KvS3l1tx&#10;xNnRLqzO9uMsR+Vy4lXbrXbdMak7bbUGjup/BCaOVoRCsFBoszTdpjU52q4+TeYcM+8IWjKVmt8B&#10;Ftc6AY3MRQ6kOFoVHeNosp2st9Jge2eNEdhWnTwr0R04FtOOY2nTOFm0h+jaM/CtPAf/sjPwz5uB&#10;d8YovJLa4RVXa6Yg3+wxAsS8OdKGVewiKHeM8HKAwKJFgsis+YmUj91FWusNhDbetDDhNKXGrzmH&#10;4Ox+HjtNWBlAYHongWYcgdmDCC4goJSsIDhvwmAmuJiAQmAJLttGaMMViywyjUvpCpI6riC18yby&#10;eu+ioP8ucjouILF6FRkNijTaRGL7odUVKu9QBu0p7BMskutXUNE8gb3tGYyOj3FA14/715YIINMc&#10;5PVgdWkcuXVjuHiwStBf5kCwFQ9vrGB5fhCr8wM4PDuG/a1JG7i2tdbhwu4En+swPlFNFxVAtCKI&#10;R+LAi6jTARXTrBxBzf9eXNn/XHZAF7AISMzhVkBjIq2Do3VxpY6XH0dUeAiiosLMrKGkayEhQYSG&#10;UM6HIZrrBBUy50SG86MMDrRqzRFhQUeVmincV6LzRFKU1TU6kudUan0ep/lwrgsNCbTtWu9MeYyO&#10;j3KmFh5MeFIKfoMdAoJS8RvoEGAsS6z50cgEo+RtwXa9yhGj4yN4TsFODO9nipUpkPbIEfsQ7P4k&#10;mMZEGiEl6nPCyaWBktbnCFz0cXFeYOKEC7tyscgxWb4mKVDytExFzCh6JkWOyvxQMtOgAmCCiqLs&#10;hN+cYrMJK8plIu2KlosLMqzuRkleCko4X1yQaUnU5Gdi5iABC9cJWsqtKnGOaVc0X1kqH5N8gomi&#10;b4pQWV5s/igy6fyW44QNcHVVieU2qa4sdtZzua7GqV4smPmtYrHAhftLgyJIEYzUyleFU3OkNZhx&#10;wEW+Jg7AVBOCKtngN1hnIAfaFmlWWpt+Wyf1uhxpuwkrSntv0MJRbndHKzrbWrh/I3oJLIrkkcPs&#10;gPxTKMOClOE+AxblUHFS4/dhZFCJ3vptvyHu09vTZSad+dkxzBNSZuWPMktYMU3IqDnRKjOtQQzh&#10;RdCiLLTStCwRaKR1kUnHwpKX5wxapGWRj8rG+rIBjbZpvSBFvimClq2NJWyxs7bO20wk0jisYnPV&#10;AZ1tmYW4Tc6337xXfZ6LjpPs4b6ZaS4d7BhsyA/ENC5cvnRwxtZLXj68jr/89B7/9OuX+Jc//4C/&#10;/u5L/PrDe0LLS/zy9VP8/PEB59/j4Ow2Dvbk9MrjCDwqzqfzCXgEP6p/IwdZTZ8/uoEzD/+Mzr0/&#10;oGXlHdq2vsfA2a8wdO4nNK9/gebV9/jms9t48/ImrvJaP76+hq/e3sTT2wd4++gSXj26ifVlwhtF&#10;OUykWZGW5cGtiwSTB3hBaPmWwPKNFTd8gK/eP8ZnL+86vix3ruBpazte9faaeedGUxMeEF5eEVQ+&#10;a+/GnaZmXK2tx251NfYG27E7wlEc34nvr/fjwdl2rA034+5WK+5vdeFeZzNe1dfhUn4hLg524/Gt&#10;c7h/YxfX9xdxg8ByeU+N8QYunpnFyweHeHJ73/yqpD2xPD7SBBJABCltTdVolLM4YaTlCMbbj8yY&#10;2qeW343gRN+NQEWi/ev1fXFaUJuBgBpfBFb7WoI331pKnSf8OPUsdoNHxWkDFj9u9y31sXm37JMG&#10;Km5pBJVMmWU+xYnMT3EqnSCTcRyeNafg0+KOMh5Tn+uH/poAVOV5IzXNA8Xp3qjL9UVttjc6i3yQ&#10;TFgpJpC0cHt7gR96y7hvoTeSc33Y/nujPMMHtTl+qOZyVLaHXWNYRwiCOn3hXu9meVs+TSC4SFI/&#10;QWCVF9bZSSkceXakBWOd5ZgmfEz01WO0u9ZMQhP9nJdmpbPMCW8eaDZn3LHeRgOWsb46g5Q1Aovy&#10;sGwvjbAtd7TTDqw4Ypm3OeB0NP1On+Uy90gbrr7JNCUED2c7gYSg4uzn+AeaBobAIrAR9KhdF7yY&#10;XyCBJoeDRPOBIbjo2LzsFHgnt+HTOMJK/ACOJQzgZMoI3PLWcTJ3HScSh+Aln5b0EXgmdcAjoR2e&#10;WVOOdiW9G4EElKiqTUTXnDEfkqCiBQRV7CGo6iJCyggVhVPI7rmK8NJFg5l4Ocl2XzbYUD6TkKJl&#10;BOaMEFSGuH2ckDJmGpHwkgVEFE0jiKBkWhUeq98KLpg2CAqt2kOonGarpUkZN0fclJ47SGncQ3LF&#10;CAZHh7G2NIymniEUtc+ipq2P3yrbxalOXL8wjZLWcVwkaGyujKCwrhfnD9he7cyjf2oBrQOz6Olp&#10;t/17+jpw7cIcDnYmCCv9WFsYRHt7PeYn2nmubqwv9WF/cwiTI+34JIYdugMsBI+/AxYn3FiidexY&#10;BS0pUZaOP5MPW9EtOsbZP85eBMfzWhQr4BG4HEGPQYyAxYEZ54E7L4w6fwGHauJoXmAQHuoAiWry&#10;OLV8ZPKR1kMimBBYcBu3a70AQ5FE8nuRhsXRjDjrpVURDAlk4nRMrLQh0qooFDcK/n6+9rux/H3t&#10;E8HfFtCEceoAT5hzfu4roNE6QY1rKi2LaWd4HbpWwZRj+jp6qfkf9ZLHxYTx/zr0bS9xRhzpO9E+&#10;JnO0TYglpMic9P8rTs0LfRRKRKQU9TpHOrIy0gxeFO6bm62U9DkEixyUFWaY7VS+JXKAzSGsSMui&#10;fCYVZXkWGthkUoLmujLun22mH+3f2VyFQY4EOxqr0N1CiGCjKfCoqSy0UWGt4ES+JgQW06RwW0Vp&#10;kaM9MT8TOck6VY2V3l4w0qBRIqcCkerqcpSXl6KxoZZww4abDbnMKuY0a1oSgolLU2Ig4phwtF2a&#10;FCeHijQqTo4UOdV2CFaOTD9yprV1R8uO6afN8UHhByL5TaNCEYA4DrWq4dNrMkxAEbQIaoaH+gkr&#10;AzxXm0GKfFGkSZlTThRBiqJ5XFMz+7jMP1MGI9K2KOpHvifrhBLl5TCAIbBo6tKmKARW0CEoOcPO&#10;fpPwsrPFznlnndNVnNleNXgxB1vup31d4mhsFgg26zx23aDmJkf4h1ZEb4twsUkY2Mfd21dw59YV&#10;K8Z368oFXDgCjeuHe/j+cyVte49//89/sgRt//LXn/Ef/uXP+Hf/+Hs8e3CL++0SflSw74Cjol1L&#10;MX/5wr5pUaRtOUeIcerk7Nj8nqWe3yBgbGJ47Q76dn+HptkHmNx5hH/60/f4pz9+j7/+9Dm+fHSA&#10;333xGB+fXWYjt4kl3q+VpRmLjFqenzY/nnXeHzkd6//bveB9MQ3TrqKH9FtbOHtmA1sENu137/Yl&#10;yzj7mgD1VVc3bhNMbjW34lZ9E6URL9vb8bSmAZdranGjsQmHHKkfEFaubbThznY3Pry8jS9eP8aP&#10;X721SKkPrx/h89cPue4hpw/w+ultg7tHdw7x4PYFg2IVuBQo98j0w+VeQTLfP72Hgm5pCZWY0L4J&#10;mTz5jchnS0Cvb6iK31W5nND5vZpwkKA8RVb7SibXPA0mNIDIRWpJPLzLPOBd7gHPQgKKCg4WucG7&#10;ysNgRb4p/nU+BBgvJyJImWrTT+IkAeWkstESUGSqkeOr+ZKYueYYQnNPoTzPD3WZ7qjI9EEBwaQw&#10;0xd1XNeY74smAkgpl3NyfNBZ6Y/hCh/0VvijPM0L1VzfVplmocZDfU2YGu7EzEgnlqcGsDY/anWt&#10;tpensLsxj7OqZ7U2i5W5UaskPjXGb7C3GQOdDeZsO9nfirmxLswQWuYmerE6N8RObNT2X+b8yuww&#10;WhsqrQSI4EM+epq3kiBHWcHluyfzuzTQ0khrOSs9me2ntM6ECbaHJpmO2dzKoVAUfJBhfobyX3Fy&#10;SdkxMq0fHeuIs93xc+EAkuJyFbBjtL+2cz+JbwZBhWAic9DJ9Dm452/CvfAMjqsqc+IwAksILJnT&#10;8Ezth2diK7zTBwgs3QjI7DezjRxZ5fSqEOGIqmWE1pxHeN0lM9kEl24isGiVwvUVZxBTu4+kmi0E&#10;F68gpHiJskhgGXaApFC+JvMEnTXLhxJeRvgpWaPIeXeC51pHSOEsgvmb0riEKyS5cgexDecQVcLv&#10;ke3S/NwwihsG0N3fj9WFfjS1NGJrRf573Who70NnD6dd8t3rQn0HB28zAzizPozaxlYMDHZhaKgb&#10;F87wfVgdwtX9MVw/GMfkaCf2tkYJ/VPY2+jHpbP92N8Y5LvTQ+lGX3cDdtf68Yk6XUdb4vhVKGOt&#10;NCpO9r8jgKFIM2K5V1IFHC5xwMUgRdoEwoiBCuc1VVSQzm92Q65LJiSIeOWhrSgWEa+lZOdUHb/A&#10;QOYP1ZkxR1LOy+TjyrGiwofaR5Ai4DBg4XrzNzFwcaBGpiRpZrSsqRXaE/wQLJSNVvV+dH6JlgUc&#10;Ele2Wol+J46/oeNd59c1ykQlc5Cdm9sVMeSENTtmo3TCSk1pPmrK81FOECjLz0RVSZ5pLaq4voJA&#10;0VhTjI7mMnS1VKKNH56ytVo4cE66+Z0I/jL4of0m/AD18UmjkkVoEaRkE1jyCCnStGQRYvJzsyw1&#10;fY20Gvy9+qpSM9VovaWhz8tCbo60KZnI4IdkNXsIMloWqKhhlN+JVTMuzEM5G9AqNq6WKba8CBUl&#10;jl+K4yCrBG3FDpTwd6oqCCx/53+ikaD5oRjElP+db0ol5yssTLmpqdYcDne2l3HxPDu78zvmmyG4&#10;kKlH5hwHVOq5r5xqBS5c395EcUw9Lhjp7FD143abV+RPF6eCEi0LSgQevaqWLJPPkW+KRCHIThZa&#10;hR47U2lVBCwjBBXto6gf+aZ0drQfgcqkgYnEoEVmIC3PElTYycrkY/4nBBOFHGt/yYYSh3FZZiH5&#10;qCwtTGNj1QEVQcvWOoVTOc5uyXl2W50yO2Gu3+GyImU2OS9gEfhYJ06R5mFteQHLlF113LvbOMtO&#10;/MmjO5akTOAjDYyOEfQ4Hb3SxW/iyvkz+Jqg8tmLe/ji3RO8fnYXd66ew9N7h3hyc99qCt2+4oQv&#10;S2RCklZljyBydptwpGvl9egalggX0igJ6CTmXDyhhHdj6Ji/jfqNH9F7/s/o3PkKW7sXcOv6RQt9&#10;Vur9pw8IAE/u4sWTewY9umadW6YfZYtVVliZg1xmITMNcZu267+t8l4v854KEjd4T64QVK5SrnO/&#10;u3UNuEtQOaiuwVplJV63teMmIeUB5VplNa4NNWCeQDHbV4OdqUbs9Nfi2tY4bh7u4Mq5dTag27wn&#10;+zh3hu/pmUWTy9JInds2ILx0sI1mwrf8qCwJocFJNSxxId91E86rtIMcyc2ZnN+MtJNlio7jt6Zv&#10;1PlO/+akrm/WJJvf7tFUnaA65bj8CAR3EERK3OFWeORIm3/aonxOyzck/wRCugMQ2hTsON3mueF0&#10;9kmcSPuUYOOOk1nHcbrQyZtygqByMu0Y4hK9EZ/ogVpCSka+PzqKA9CS58u2xRtZhJHsFA/UZHsj&#10;JcMNOZzW5gWgKMMP9dy/gcu5Wd5I5nUpmdtgRw3hox7jA21YmOzDKgFDkLFC6Jid6OdImQMBQs1o&#10;T6NpSBTx09tei+GeJkJKhxU9nB/vxvLMII9lpzU3QlgZxsJUP0fdPZgdY4dYXWztrdrkvznUymSu&#10;Pkx9kQaLajsTzLwvH0Pbh8sqCSKTt8DE5imad/wMHdCRRtsBHkfL7QIVAx/2WU57TLDRsp1Pxygb&#10;uPY/gpwjmJEoNNktdxWnc9bgVrCD07lrOJW1CEvTH9drkUMeApaMCfhkjREuRuGXPYJgJX0rmER4&#10;9SYiK1YRTOCIqVxBQsUSEhovWIVkmZQiSggeeVMIKttGXN0+UjuuIL5207LTyhk2KKsXgRl9CMgZ&#10;JxytEEwWEcJjokvmCSsrCK86i9AqAoxysNSoYvI+QpQ3pWwDKY2b6BqaQGppD0Zn5rC+0I2t5V4M&#10;DvcSVgjoA32YnezExmI3xsd7MTrWh0t7I7hxYZKg2YPNpV5MjnXg/PYoHlyfZVsxwG3j2FzuI6xM&#10;EV5GOVDpxMH2AC7sDGJvvZeA24vNxS5CLoFlrgvTI3o3mvCJnDldPiqm+eC8RbCYxsXRuiiaxTEL&#10;cR/VHKJYsjkTLvNYaVEc04/ARudztCtOvRrHCTeDcCHnWJ1Tv6UOTc6RsunKfitHs9amajTXy0eh&#10;1mrFyEyi1PUKGbbMs4QDx3TiaFUswogvl/xL5Dxr2WZtnqBi8CENS7ilzJeWxNHk/A1YJObDwnOZ&#10;VobnsPIAXDaQEZhQnAgmfSAOsCg82EKb+dGYSBPCF96ihgho0piY7wihQOQtkNIHYzTOl1tkL2iQ&#10;86xedMtjQmj52+hA+4n29THpoxKkpPGYdH50DrAU5GbbVOvzOS8ti80TToryc5yPhR+OC1QK87IN&#10;RCrYWJaXFpkoXFggYmYfQomSrlWUFKGhvoajP44Cy4ptfyVdE6yYGciSshWipLjApspMK+dYKwzI&#10;xtrAhM+2utLJmeL4sFQ4CdvYYLcSVuYmhzhaGsPKvKvK8AgWKPNTapiGLSpCSdsa6pRLpYZT+bU4&#10;WhZHVMen3oCmmdPGhiM/liaJAzcy+XR3OhDT3aXIH0erIv+V7s52MwcpMkjz2k/+LNK0KFJoeKAX&#10;QxQ52iqCx7QuXB4e7Ed/n7QyvRgblZPYoOOQO6SQ5mFMTztQMzOt0OVx06KoM9d0bsYJY9b2Ra5b&#10;5DpFA8kctLIk6Fgk7Cxg0YBmlgDnhCoLaBTebM65JtI4OFqVjdUlQs/fwp+d7dzGdXJW3Se8bG+w&#10;899at2VBz60bl/DZ64d49ewBPn/9iKBwBw9vX8bLp3dx/coFLM05MKWEZ8sEqzn+F4Vdz0wpy+6Y&#10;RTONjQyZ5kkh3YI7/f8R3pvx0SEzidk2W9+PvvWnGDr8Axqn7qB96SnmV7YMOM5Ke0QwOSAEaV4Q&#10;ZJBCuNPyFv/j2hH8rUojRSgUFAkSdU0ColnBkaKsxoc5otO1DZl2Rvf8DJdvVNXiXFU1LtfVY5/Q&#10;8vvOXtyurMFeeSUe1HDbWBPWequxPlaKxYEynOkr5+ieo/qFCXaWA1ifH8TihBpogihHjOsLw9jd&#10;XHSKE/Ieqa6TstXOEGqnxgZMhvv5/vSzkVUuniFCscyLijjrcRxwZSJqVrJCfkvSsNSYlKBc35Ny&#10;ESlVgL5nfutqJ/QdOykfHEf7uIJI+NZ5wb2asFJyEqeKCSCEFM27F5yCT5UHIvpC4VvmDa9id9Oo&#10;nMxwTECelacckxAhxS3pBNIzfBGVfIow4oOUFE8k53qhrcQXFVk+SEpzt/UFmd68Dh+EJbohOvc0&#10;wuLdEJtMyfZAZp4HSqs8OTDzQUOuL0a7qvhf29FQw0FKVZGVtJB0NqvcRS2/6wb0tNejl9Pu1jp0&#10;t9VhpJ8DivZG9Hc2YKCrmdKCvk5Oeb9GBzowJCflrkb0cF9JMwc/ahuVEE5ttKutVtsuzbdLe+7S&#10;isf9XVuvfVQ8VmketF77aL2yhWvqOk6DWq2Ls0SY/B25C1h/4mj2Vd3fhL+nAbGsBFpWzqvYqFDE&#10;yGogV4PwYHNdiC0YximFMxdt40TyKI7HdVnNIBVBdM9ZInCuGrCoXpBfzqRFFQVk9iGscML8TJII&#10;H9J8CGSS6neQ2bZLcNlCesd1xDdfNfOPNCKqJRRG+EhSAjnTouxZFJA0LI65Z9JMSIKVIJmL5LuS&#10;P2GRPYokCi2es1o+wWVbJgo/bu4dRt/YFCYmBzE03I2FmS6MjI8iq6ILbZ2dfP972HZ3s51txNR4&#10;F6UbizPdbCO6cOfyLK4czGBrZdDMOgIVaWVGCa3lzYNsT/itLQ6gt78PY1OTmJ6fxSDbkqa2TtQ0&#10;tKKoup3SirK6diTm1OATvUgtDexwagtRW5HHFy8VBRnxqCzOZudTwtFyLqpLM1FTmoWqokzUleej&#10;tozrirNQw2l5YZaZiCTZsvelJyKXU/ltJMaFW+p6EalEvhtJXKdsqk5Kd3XW7OzZmSfyocfxwUoD&#10;kyStDKFBhQO1XWareL4A0WEBR9EyDrCYcD85V5mZR1OCgpaTCBCqSSQQcWlUNC+xF5AvuNZHHTnZ&#10;ar1IXPMuzUyx/DcKsw1UTO1IcEiXDdNF5ZRUUbUgg/MW8qzfPco+K1Wk5W1JoXC/5HjeJ2lHMpxG&#10;SOHCUkPayIkNkj5AR5viwIprX2lC1HgJRiSpybynBJVCQolMQ1afh0BSXJRPIFAG1zIDj/xcNnj6&#10;jWxpY5zGTyai/JwsjuwUpSMtjHKi8HlWlpgDrQCjoabSbO6qgOzKfyJNiUXmmDMsR5PNGlHW2jbb&#10;TlEhQG13ErZVG8QoI2w9gaNFJp7WBnZEqxzhr2Nvd818MJyS+kvsWNdwfn8TF89v2fbzHL2e5+h1&#10;bXXOtCXSonS0tRzlTJEDrZxlO2251zLBKsqn27Qmyo0iuBBsmNMsxaohszMbUQr8EXak3DaqzpUd&#10;3RQ7vYlxJ8xY5pvJSXaARyKnWm1Xhy1NiqJ45JdiMMJOUZE8C+zgFZ4s7Yk6V/mfLBBEpD1R9I98&#10;UQQTy7ZMoOA6aVF29N931iBtys6RCFDki7JBABGwSKMi0JD2RT4ujlmI4EEI2SGESLY3dRzv55kt&#10;nm+T55F5ZI37rNg5ZTqRGeXWtUt49+IhvvrwGm+f38MX75/j+eM7ePXkAR7dvYrHtw8tjPjLz18Q&#10;Xu7hszdP8f71YzuXsuoODw0SQPp4jwVxo7ZOwDJKeBno66UoK6/Ma32cOhl7Rwh07VOXUL/0AQ2r&#10;H9C++QGbV57yOg55TQt27yYnxkxmpycNQgREczNTBkj6Hdc6hYULhMZGlJSPcMBlXY/KGggozcSn&#10;d4Aibdki34+71bW4QjBZLy3FdlEJ3hJWzpWVY7ewGGcJKBtjFRhtKsHKUCl2Rsuw1FzITrcBXW31&#10;7FBr0ceOtZedpHKhdLVUsYOt57clYC8xvyn5OulbsezHBGy978qQrMzKCsMX8JeXFpvmUokU5dyu&#10;bzXHMjWnsx1JZdshk26GDS5cAxN944oA1ADJaa9c7VYUwrOCENDrDc+a03DLJ6RIy0JRwjf34pPw&#10;bnJHUJM/PAtPw6OIgJJNYEn5FG55x+FJyHFLP4lowkdk5mkOJt0RGn+Kg1JPRBBYanP9EJ/tjbJC&#10;Aku1D4o4LzjJyfKGT9JpNJb6ITrVHfHpp1CZ7wGPyGPsCwIQFeuOvMxIS49fW862pSzPNMkyPTfX&#10;laKtQdBSadLRWI7Opkrez2pKjUGIUg401pRxf0kpGuXDcwRy8nWTX09NOe8726S6qlJCXRbbrlyu&#10;L7X7aCU/CHraVl6cjwZpdSnS/goIa9m+yexWW+mcQwM0S3jJQaKiKFUCxPJLcbCnAAPljdKAUlE+&#10;TiFEZSCPQm6mtChxlhg1ISoIMeH+7JeOJDzQ+ipBk0uiQoMQFuRntYDcc5dwOncdx+TLosy2iaN8&#10;LqPwKVyHd/EuvPOX4ZW3gICCBQQWEiiyhwkXkxbdI8jQsvxL8jovILnlMqHkEqKLpxHbcReq1xNY&#10;vILoxguIbCLENF3iOeZNw6LstIGEn1CCSVBWv9USCszjeYuXzRQVlDduGpowRf6ULyKsdAHRZcto&#10;7uhEbWsP6numzawUTFgKLl5AWpm0KwOmVDi7McRBZy8OtkdxdnOE8z04s9qP6toaHOyM4vKBNMET&#10;2OV+FbXKfdWA7RXuv6P2kgOiuT4u9xF6uu3YhelOTI7IQb2OwEqg7SSkdnMQKsVGWyM+aePL01hZ&#10;iCY+yEaOtBtKCtDMF6dXeQFIvK2NHBkXZaOCHV0zO622+kq01pUTYHJRUZRFmMlFTXEOKtk5VvEF&#10;aCVVt9WVIV/OR6lxhAvlEJFWI9Q6dFO7URRB46joCC+EGpmMzA+GL4PUeokGFvIRiTYg0L4yC8WR&#10;XuNjHP8RbddH7BRMVISOtCvSxMQSQAQh0Yg7mjoiepb554i8KXL4dUGMNDP1HBm0Niszai06+SFJ&#10;66P5kSFS5WAH2rgsbYhysmTyP+r39MILPmTSyWHDI42GGiJV/NWHpFwlSi2veQGJGifBgLQThfmq&#10;MCwocUSA8v9PBC1jbByVvl5aFUGHgEXnst/gb6pRVCp6aVLM6YsfnEtDI6daaV5kB5epSB+6NCwD&#10;ve3sKIYxyFGOtB+yq6vOTj0bWyVpU5SPNCZqmFXfRJAiMdU34aQgj43EUSSQNCymXTlShzvreR4C&#10;Sztftr2dZZOttTmc2VzAPkHl/O6GwcpFwsrB3joOCSwX9zYJLBs4R6jZ21nB/hk5ly6Zice0JYSU&#10;HkKMgKWjo4UdJTsp60j5Icms83eOsk6W2aNigwQUaQDU8anTU6fmhCPL3urU55Epw6nXoyggx2dF&#10;jrSz5qsyiQWZHkykIfmb5kQws7bsmCa0TrBiUUECmOUF04YIPDbWHPDYJLAo2sfWE1AEMAKMlaV5&#10;M3HoN+Sbsr21YoBjPhxHZiMdL9PRjkBFU8KIAzWr5rSr82xQlGTuwb0bePX0Ln7+5j2+//ASP3z1&#10;Ht98/hofP39lQPLi/lXTsrx79YjQchGP7x0SaF7hm4/v8dUXr/Ad9z/D67x+6RyuHJ7Dwf42AWjT&#10;IEtaEs3vnSFYLi+atkfXv7w4Z8AhiBtZuYbec39G/7m/ovfgz2hafIuZ7at48+wiQekiHt7exddf&#10;POR1PcA//O4lrl/ZstpLAiHBT19PF8FHZjoVjRwxDVg/n7dKF+j5q9xBc2MD2tqaKU1sRJvQ19Zq&#10;2rfxpgacLy3Hcm4+VvIKcFBQhDP5BdjOy8eFkjKstVehju98X1MBWkqysV1fhGtDRRjJSUUrIaKq&#10;/CgnkMyjnMrxXB2dkiGmJichPzuHbVka26c0woUGZsrqzO85O4vfexpK2AHm8rtVeYmUxEQkxnAQ&#10;lpDAQZfaN2lrVYaCcJKSwoFTJAIDAxAdHY2I8HAEBQbCz8cHXh6e8HT3QLC/H3y9vG3Z3c0Nbqdl&#10;AjplkTaCEvfSkzhFIHEvPwXvSnf41nhw6mHROMp3cjzLcXA9pdDi5ONITHFDUOoJfJr4CQpTfNhW&#10;B6A0ww+leX4ITHBDUrI323N3xGX7IKMwEKEElsaSAJTneiG3kJ1zrjf8Yk+hvcgTbhHHUJHpjey0&#10;MMvVVMS+QKkS5E9XWZKDCooAxkzJZWx7KhxwqOH9bZZ/W00R6qtKCCrsi9j31BFOyjmIMjMzpYHr&#10;6jlwqmD/VEmxOmJswwQmDogUEVA00GJ7IxO10ijIx86mTo4n+QdJg6xjykvz+YzSzC9IzzKP7aeA&#10;xdpZQaMFhSTYIFvJTZUgNZF9jkQ5vUyLogF0OJ8XQSUq1B/hwb4IDfJFVEQw+ydpYBxtjwIqYrnO&#10;M64eJ7I3cSxpDJ+kTOOTpFF45a/CPXUYHtmzBJYt+OcTVIrXEEhgCS1dhX/2CIKkGcnoRRBBxV8h&#10;zPnTyO68grLea5bNNqnzDkIqD+CfNUzQmUdu6w6yem4gi/uE5k8isvqM+awEZHRbjhadTzlXAgvm&#10;LAQ6qPws34MmZLYeIKH9luVFSWrYxeXza0gv0wCkHefPjGF/Yxhn14dxZm0IO2v92N8cxqW9cVw9&#10;GCdwSKNCUOE2aVH2Nwbw5OYa7l6exuX9SRzuOdONxV5c2R/B4xsLuLir/CojuHl+ArcP53F4VsVZ&#10;h3CBkKNzLM+0Ym68FfMTbVia6rBjNxd68ElkSICpssxOpw6TIjufVI/SNJiai7AhJ1eZYwQTchJN&#10;oaQmEC7YyUtUZVhaE5lHLB+JVJhJykbL/bhvMh+02QxNlMxMWWOdgnzxBA+p2QQhoUH+CPHz4YsQ&#10;bGYc1ekJCfZHJJcVEm25VUS3hAyZejSVZsSgQ5oRgxWu4zWZeUdaF8KI+aJQXHBi0GLqxGh2tFUc&#10;JRHEmqrQRukU+Xcor0e1yVB/s4VijQ91cKTXw46wA4N9ykBZT3BxQEMaDI2QCswco+yu0s6wgZOK&#10;V1oMfigamZmJRcJRl8w20oLIbu2yqRqgsJHTqEumJNlDMyUEHtmxpWnJ5ehMI7VCwoLmtb+AxTWa&#10;c7LPsuHkOuVXkVbFuY58u6YimYYIK70ddexclCdkgp34AGrYKChkWCYY5U+RD4ugSqYdOQq2tNRb&#10;NI+gxMmN4mhVVENHae3lZyInQ2WgtXVdqpUj22MfLpxdxq2rZ3Hzyh5uXtrFjavyi9hlJ3kZNy+f&#10;NV+J61yv4nG3rp4jsKzjNvfZWJ3D+vIM4WWFH84KrhxsWZVbFRfsJ7QossdxnFV+FHVmTlZax0+F&#10;IHO0vaOjjSNyp9KxNC0y42hULhOCoy1wwpQNSggc0p5YUjeutxE/12ukr3T6MzKPmIybiULrzYdF&#10;ADMvmJk1k45EppmlhTl2wEPm6yFfktWjTl2mG/ldyAHXTB8GQVwmrJxRjpUzBAM5rp7dxtndLXPA&#10;PUs42N3dNg3MLKFA+Ve0r/xdzhw5pGrZQIKi+ju/++Fz/Przl/jDL1/Z/Kundyxj7csnN/Ca829e&#10;3MOH1w+seN/ju1cs3f2bZ/fw9uV9C0t+9uAGDg92cf2Qz+jCHsFP4KCoKYGFNFi8r2OEQE7HRpQ0&#10;jwA8QIAcGkDX9D4aFl6gduIO6uaeo33zS2xdU32i2zg4vIC+zVdo7ZvGmf0DPLt+wJHWMEZHezEw&#10;REAmVJqvUnczxucIl7PDmCVwrkjTQsDuIqRM8Xn2E2qU6G9gpAvD/b24oEZzrQujjY04S1C5UFqG&#10;xdw8XCorwxfNTXhYWoH9wmKsNJXj7EQJRpty0J6TgdHibCwW5KEuLRXLPVmYbEzFSEUmFovSsNWV&#10;hvW+XLZ18lVIYRsUzzaE7VpyMpKTkhDL+QSu03x2RibSkvi9ZmVx4JKOiLAwRISGITqCnRfBJJZQ&#10;EsP5+Ci2U4SYmOgoBAf4wcfTCx7u7vDw8ICXpyd8vLwQ5OfLqSfXu8Gby77e3ibaFlDlC98WD/i0&#10;uMG9ktBSecIcbn0bvODdouRwJ3Ei6VMcT3FCiT/N/gSn004iMs0N8VkeSEn1JKx4se32RWWqG4qS&#10;PVGf44WafA9Ex7kjOPY0jkcfw4n4Y/CKPoET4ccQneoFN4JOXqknonge96zTpr05GcHfiTqG8PhA&#10;a8vUNqvt18BTARQqyqpBp7ZlZ8rEpSibeBtYOdliFVkjf5A403Q4TrGpTuoFtmcCiny1Z3xOyvek&#10;dlbtmjQhmlfCSW1TW6jtziCPg0auM+EgU8tpKUmmgbeUEDZ4TLd5acqlEVdQRlSEtCMCDvY/hI3o&#10;CAViONGp6g8jQgMREcI+6QhUwgJ9j5YDEMa+SpGpghoLHDFzk/qsSByP6yQwruJExhxOpk1bKnzf&#10;gmV4ZM0htHoPAYWLCCxZQ2TVlmlHAvLGEZI/Bv80hSNPwS+lDcGlGyjquo6slnNIqN1DQsdtgxm/&#10;tG4DltiWSyjTtzbJ9YVziGq4YPV5AtM7CCk8Z3IjQopmTGMTXLSIoJrLCMzsR0zrLUQ3XkRC3Rkk&#10;FPQSItiWzQ4ir2EK4dw/vaQFze2dCM3uRlFpJTYX+zA30Y7knDLMjLdjeqTZ+sSJ4TbMTXZhcaqd&#10;A9wmLM/3cwA2Zg61l/eGza9laW6A0DOI3KYZhGc0Iji9CTUdbGfH+7CzOmCamp2VAWws9ZgPyy73&#10;3duQDOCTMAKLomPMxyMukg8swkJzTaVFiozkQ4oMDeKDCTCJjiBZyjbHqXKo6AE7EEDhsWbn47ni&#10;ZCuMVsTOETBwu6JvHDCRdsMx7TihyEEEFT+en8KXQdvD9ALotynxvB7VIpLzq+VH4cvvhBsrOkdg&#10;8jdIsfpAghPCkjnZUrRN4prPzU5FbTWpvLaMnas63jK0NFSinXDS3lyFDklrLdopXe316OusZ+fW&#10;zg6PDTShZWqsG9PjveY8pm0uh1nBh4rxyVyj8GNpW7RcxEawpKiAACENR56Za4rN2c75AJ0Y/79p&#10;Usz8cwQuFuEj4To55jnb5SSr0V4ef1cft0YIykrrRAopxb0SuWldkQCFv1XKkUkZRxuWN4WihGkz&#10;E4OYnR7hC8aOpb2R1+Skya8lkFhxP8KJTDsCGEXvyAlWIcE2mlVkTnuzRd+Y5uNI66Hka/ILkclG&#10;9XGuXNqDsqbKzHODsHL7xnncu3MZ925fwd3bh3h47yruc3rr6gEe3LmEB+ww77OTffrgGm5d3sPa&#10;0iwO9rYILxfw6N41PL5/E08e3MKzR7dw+9pF05RIa6KpNCUu04HMCQIJZ92QRfk4ET3yx3BAQzVe&#10;ZOqZnnKgQ+sEHYIR5T+Rv8bszKT5i6wREJYJFtKQrBA8NC+ZI6AszM+aZsG0I2YCkkZEPieK4Fnm&#10;8hKvYcT8R+Rj4ph7pC1Zse3mTLux6uRUocikc/bsjjnPSvYIKHucSiMjcJFj7Q6hRMnkpHHRepl+&#10;BDeKmNH0/Lkz+Pn7z/Hzd5/ju69e49uv3+LX332N7z++xovHt0zr8vWHF/j+m3f4/rsP+ObjWy5L&#10;s/IWX335Bu9fPcZnr5/hi89f4eMXr3B44SwU9SNn3V2ZnbbWzQR1lqJ5mal0r4YIMjIZyRwkoOka&#10;XUfj3DN07XyPsb2v0Tj/AqsXHxFYbmHv3Fn8yx+foWdkEc29UxxNTWNpbBx9XV1QFuKRsTZME1TG&#10;J9swOsYBQh+nU30YJQgNEkbbCB8d3XUcSPRYVlj5winCqKe1FQtDXdjmMz2fX4Tl7FxMZeVgiSCx&#10;kZmFrYwsLKamYawmG6MVOZjvzcJKVy7Wh3JxMM59m/I4n4E6dmh17MjG+S2ut6SiIjYW8x2pmG1N&#10;xUpVHs/D7y4rm981Bx55/J6zc5CWkMR2k51eWDglDKEhbN9CQhFOCQpiOxes9Axq1wQwEQjh9gB/&#10;f/j6+MCHIOLnS0DhvLeHJ3wJMP5+fiZaL42Lr48DLN6JBJpabu/0QmA/1yndfi2hppbrazxwMv1T&#10;g5STOSpCeAzHM53MsgVp3igipGQmeCE/xRPpcYSTGA8UEFbyk9zRmOOJ0gwfHI8QfLihPNeX7exp&#10;+MQdw6fxn6C8KBhhaafhSfDxK3NHeL43R/BuiM52Q1+lN7or/dFY4aSPUB+h9t3STnBe8rdIzGAT&#10;V4oKpz9h3xNJSJDmgv2HaqRpav4g0moIICgGFEohEcW+5jfAcPxT5HOi47Ssfsc5RwSvwTlO27Ws&#10;9ZqP4TRKv0lxfFgElBHW74SrbxSchAUiSsBCIIkQpISwn2L/pP4qLIjAEuSDcE7Vh4VxXSi3Odek&#10;33MiS3XsyeRhuBWsE1JWcTqhEx4pQ/DKmYVX3gqh4gxCK84SOpYJKwQJJXjLHUFo/jACMnrgl9GL&#10;gNQ2BOZPIbn1EDFVm1AhwcCiFfjlzsA/a9AifMJrLyCr7zoyuq4gvGofSc2HCC9fRkBmD8JLFgkH&#10;rUiu4nHSsFBUvFAhzXk915DTcQZVvSscYHFAMqK6ZLO4fJaDkYkhZFcNILliCCll/ahq6SFQ9GBj&#10;sYt9YDPObY3gcHcQZ9f7CS9t2F7pN8BYWx7G4dlJ82Opae7gYGwQw/xWGwdmcOfSBM5uDLNd7EJy&#10;Xi2Sy/oQX9CBuKI+JOQ1cr4HsXntiMltQ0xhP5c7kVjQhk8EIdJqhIcE2o3VS2PwQRgQJUvDoRcl&#10;IpQvahChhftFhcssI9PKkXmFD1jHmu8IoUHZBVPkCCszDeHBoewghJBEBSoGGvHyLQlHsL+PAVCk&#10;XgyKCNWy0gow+Pt6UbS/nFa1bGHKUXq59ZKFOuYgAYrMQSRkieMoK60Lj/k7YNH1VJUXoKVRzpxK&#10;yKQsq0WmXWmql0lDKsUSdLbKQayGjWCVOYr1EkrGRqVZ6cRQL0d7o91GgyMj3Vawa3Swg8cV24hA&#10;kJGelMCpfE4IMIQLaT8KCRcCFfmKKPRXGhhBhTQgivxxgYpgRH4pBitc1rwLWszUYyYghSsTWAgi&#10;ihTSvtK4CIDKypTMrcCyz5oUORAiSCkukBkqn7DRQGBptXBCZSGcGu+H6ua0ttQ7zrNs+A1QmlWP&#10;p9FMRIITaUs04pUzqy13tEBFAQUo5sxKeOniOoV2yvRz/dJZQsU5qwh8/XAHt67sEkLO4O6NcxZ5&#10;cf3iGdwmxNy9tm+alRuUh3cv4dHti3hEeJHmRUX/lDfk8f2rePHkNkHlpmkAHhB6nj5QlMkN3Lp2&#10;nvAhU8+wmXAEHjLtaF7gIsdMjcIFMr/5oXCdRNCi4wxiZkn/cvBcXiCUyMlTWpZxAxOZbgQbMtNo&#10;H+0rU5CZf6QhIZzIJCMIEYCY6cfgxQGUSQKL9lOos5l1uF5mIxegyHdFx2tZcGKaFM5Lu7K0OG+/&#10;K58WnV9mIGlqBFmabm8qgoa/y99Z53U8vn8NP339Bt98eE7oeIRvv3xFGHmO778iiLy8j6eCxJsX&#10;8U4J1j5/hu++fGFhu19xH0ULfXj7BF+8f8rlZ/jys+f48O4pHj24bSHE+4Inyrm9M7h48RyuXL6I&#10;w4sHOLd/hveJ18T7NTVJACTsSevSu3AFdQtvUTP1CHXLX6J+6T3WLj7AZ8/P4d71TVy6cg5ntvnf&#10;BELbKxiT0+pAK7+3WvT1NaJ3mCM3NmqDHCj0cfTWN6SKxQ1o4rva2KDQ9ibUV1fz263noKMWbQ11&#10;BJZGNNfVoaO4BAfZeZhJTcdceiaWk1OxlJSM0bgETMUlYqo+E71FGZhuyUJvYQqGilIxk5WJw/EC&#10;VOYlYbA6DV1ZCZjOSsEkt2/25GO1MweLLZmYa8zAfkkOOoqKUZKXj+KsLKQmJLJtUh6leORxwJIg&#10;7UkkB1axcWwvHU2KliWx0THsCMM5MCPQEFwEKwYtFHd3dy57ITgw0NZJ2+JJCQj0h6eHB7wJMt7p&#10;HvBt9YR/JbfXCVQ84FXrbvMncwkp2cdwqsgpLihTkKs6cnaaL0fsHhzkubMNdUdpKkEl0RsVqe4o&#10;SXFHZbYvynJ9UJnrzsGWD06kHENstidCCDPFBBmv6ONsfzxQWeLDtssT5Xm+bHsCkJjpAff4E/BI&#10;P4HojFNorwxCV2kAWgoDkJ7ggaw4b7blXgZdwexHItmHOBChAbCT1kIpJKLZ0WsqsBHsSLMRGUag&#10;YVuvAbIgR7mvBCTmLMv+R/MGHAYHnOe5bDBtQMJ9jiDGNdU2G3jzdwQW+h31Xw5AqR/SwJwgFR5o&#10;filaFqgYjBig+LIv8zmaStvFZ+HtaX2XYMysBOzrQrlPKLdLCyO4OZk4ALesecoC4WUEbgQWz+wF&#10;hJRvI7BkG/6FqwjIm0FM2YI52vqn9xA0BuCf0Qc/+a/kDME/dwKh5RuIrjtnmWUVyiwTkn/+HELr&#10;5XC7i7imfWS1nkVU5ZZVZA5XlFD+tBU/DC9dsZpBEWVLCC1ZQlj1DtLqdzE8t4ei5kl0cZBR0jaJ&#10;Kn4/NQObmFIwxCwBZW0Q57ZHsE85uzGArcVOrM51YHW2Axd2Bggw3QSXfmyuDmGR+y8uT6Kzt5vt&#10;bR8mJ4dweW/KtCe1fRsob5vHDNvhuZl+VDR24sbhNJRQbmqiD+nFrYhMLUN0agnGBhvYz9QjIq0S&#10;UZn1iM9vwSdRfBn08Cy76pEZxdXJC0DkCCp4cGlFBCgxnLr2kWbGqc/jOIjJlGShd7HhXOeAj0w9&#10;EcE+pjITeLjOp/X224IjU6ORwvnC6FoUlWPAQphRFltpWZy0+gIPQhBFdZB0zboWaVRSOBpKPPJj&#10;cXxZ/mYqEoi1EEDalFukXvbOUvNX0bSFy8pH0iqpL0NbYwU6mirNaay9pZqdeyP6KcP9LRghoIwM&#10;tLCj78RATxNhpwJt3Lenvc4cWB0nWNXRybGkbdKKSKsi3xD5dciMIa2FE7Ko7TIl/U27YscLcqSd&#10;kdh+jilIUCJg0fldwGJal6NtAhpVOy4imEhzk6NjCTESc7bNU+hyIVRwTeGFinTYWV8kFEySdAfN&#10;jCOHWpmGVFRQeUzaCC3StghSLCKHovVN7Bz0PzS1ZG1S3Vu9kyZ2PMs4PNjGlYu7uH/7Ei6c27ak&#10;YofnnWJ5Wr5yeBbXLitb6qaZQtaXZ3Hh7LqlNr+4t4H9zUWrf7O7uWQZW6+c38a1S7u2bmVhihC0&#10;acBz5cIZ3CHwXD/cxdLchPmtyGfFAOZI5JSpRG7StljlY/mW8IORc6ycN2WqkVnGNCeEkemJMYMW&#10;AYoT8eNExygUWSN4RfZonbQmAiLzaZmf5sfpiDmMukxGFtkySYhZsn2kwdHxS4tz5osiGHK0LBrZ&#10;yIyktPy8HoHT0qz5iWwQfEwrw/2WlxQh5PiKmLlJ101QWKVonY5/8fi2aZ+U1E3p8R/wGTy5ewV3&#10;rh8QDg+gLKw3L5/Dw1uHeHz3Mh7ePuR9XsVtPo9Xj67jCYHm2f0reEp4fP6QUPjwJkHyptUQunRh&#10;30xVgpdLF/dxcE6Zcy/g0uGB/Yc5Qt783Aym5UBLeBlauoTug1/RsfkRzbs/oXb+JboXrhN4VnDl&#10;xmXCzg7fgy1s8Zwz85MY5Dc2NtKG7t5GdPcQjLub0N7RiPYuwnJPIxqaalFXV4UWgkpbVyPaehrQ&#10;WFdtTq+NdbUo54CgvKbQtJxN+TnYy8nDXFo6ZgkrNwkwV0qKcTYjA1tcd1Cai2sLxdgayMdwaRo2&#10;uzPRU5qIrvIULLanYbQqBcOVSVyXbFKdk4L5xizsDWVhuysDjUpRUFnOdklRg0nmp5KRkoy4KI7i&#10;pWUhiGgErw4yLTmJ7V0sAnz9zMwTFKAkmOyQw0IRHhrCTi7QckIJUPx9CRU+3IfAIrF1/n4EFU/z&#10;YfEIdMPpjJM4XXwCp0uPO8nfij/FidxjcMs/hePphJSkT3Aim5ByVLNHPiyKFvJp8kRkhgfSCCxZ&#10;8e5IjfNEZpwHarM8UZnBzjXBDYUEFR/Cx1B1EEpyvBCedNrMQzN1vnAP/RTBKSdQXe7D0bYn9/VA&#10;fpobouNOI45Qo0RzcTx3UYkX0vJ9eY+C0VwYiOm6YPSU+MPL3QP+hLMA/r+idH+MVwfCK8Idgfx/&#10;wQH+nBIIeD+C/QPgJ43T0b5Bfv4m0vYnEQoTo9mPREYgkfda0GHgY6Dj5NBSklHT5hyBjwMm0vBI&#10;o899CTbBgQEI8vfn/fY2k5zMP9KsmMbHQCnQtCmhhA2dP4TAGCgNGK9JWi9PD3cDyADOu50+RbDk&#10;vI8XPNxO4/SpUzh27JiJh/tp7kP4Sx3D8cRhHE8eNWjxLliDX8ES/MsP4FuwCJ+cafhljRhcyH/F&#10;L3OIMgA/AQvn/XNGEVy6ZpqTiJoDhFXuEF62EFi8anlZwggskSpY2HIVCXVbCCtdRmzdDkI4jSqd&#10;t2ggRQ6pWGFomaKKthBasYXIik3E1O6gtHkYrZ0d6OTgLq6on+1sL0bGBzDKAfrMZDfb115LD9Gm&#10;qEp+e6vzHaiorUdWDdvVmU5sLXdbrpQu9nEt3b0Wtjw/04fuwUHUdLL9nB9gOz+E/IpGnpsDk/Eh&#10;DE7NsV3uQW9fF5o7e5BZ2orwtGpEZrUjIaMYBeUNSMjvQHxeI6Iza/CJ0rqnJMl+l2CdvOx4Fpor&#10;x1d2+C4gkKZFNCuq1UsgijUYoMjnRY6d1vGy05XvhdYrX4oS96gjFpzIUckJ+ZJpiNBDIIngy6Cp&#10;AEb+LNKgyCzkynMSb1qVI60MlwUsOpdEL5wLsgRXCm82vxXup3T6ur5IvnzyLRFYtDRVmValvkbZ&#10;VpVJsggtdcVoVgI1Qksdlxuriy2ja0VJrqWhryzNR1dbDTv6Attffi79yh/Akd7s1ADmKNNj3Zic&#10;6GWn1k9okMYj1cITzZeFkCAAUAZXFS8b5ANXxI20K/JIF3C4tCmCEWlMpJHRepl7XPMy7yiM2Za5&#10;vtRCIAsIIo7jrbYLbLQsyEm3ZHKKPHDCnHX9cqqdnx1l50baXVeOjhmc2Vo+ApYBQkebgYpMQMob&#10;ocRu8klR8jZpUeSnIjBRVWOFGMsU5GSJderraP7KpbN49uQmR/nX8ZAj/SePbuG+mYAOzdxzS8Xx&#10;2Gne5Qj/HjvMR+wcH3H9o3uX8fTRTTziMQ/vXcMDrn94l/MUnUvmoAc2fw0vn97BZ28e4rNXd/D2&#10;xT08fXAVr5/dgSroriv3yfSYRZColo9CYGUGshBiiqDD0aI4OUwUdmu5UwgQG9KicJ2cXi01Pucd&#10;h1oC1RrBjnAgLYfj2CrIWDLzj607cobVNsGFtltOFdtP2+RAu2bOtRYJRHFMOU5iODnO6pqkQVGk&#10;j8w6JttOtI9FCOl8FJ1PpqcVXq80P3ZtPFaw9fDedXz87IU50SrNvqDiszeP8er5XXz29gnX8769&#10;eYIP75/i3ctHeK+w5sd38V7r3j3Bl+9Vh4fHv3yI21fP4+P7x/jAe/38yT3cunGFsEloPHeWkHIe&#10;d25dw32CzIM7N3D/1hXsn9kwABNUzUs7NTGK9uEVlI0/ROXSlyjt2kbZxENMbPLZ3j6D2bVd/Osf&#10;X3AfXf80+npb0d/bZO9XH9+z9mbVf1IOnho0NtcQjhtNq1LbWE1wKUVFZSFKKSUVBajn993cXIbq&#10;qkI0NJSiprYAdQT1zZR0rBNOhhKTsRKfiP3UDFzNK8AmpxNJKahKjsFgRSqm69MwUp2B9e5sbA9k&#10;oLYwDo35CZhoTMX1uXzcXipCFdu+maZkrPWmYawuCfVRIaiPDcMcO82c7FRrd1KSkpHB9iab32AC&#10;26BIQou00xHsLNPSU9npsRMMDjZzUVhwCDvw0wSaGIMUbZO5KJT7h4Y45iP5rbifPg1P+ba4uRm0&#10;eEd5wr3oJE4WHsPx/E8sn4qqIJsQTsxfRfOClUyCS8YxnMr9FEnVp1GX54X0PAJLmjsq0gkD4adR&#10;nOptOVaKM/2RmemJ1mJvFFKiCB/ZGZ4YrwlAdZ43AnlMQNxJdJb6YaAmGMk53ohI9sBGdxTyC4OR&#10;m+aJ3GR3VBZ4YqwxCI1FgSjN90dTWQi6K4Lhz//i7+0DPy8CAjv5QIKYX5AXPBOd7Lcns4/jOK81&#10;Wj6N0TGEOGn1pekIJ1AEIEBaKE8Kz5NK+MsihKbIYTkqkkBHoOG+0kZJAyUHZRP+hu6hmdQMLE6b&#10;07JMboInTX3cCYGn3ewem4+QOTd78Le0jzvvPwHx5CmDEDeK9vMjXHp7Oz5HOp9E8OJ7ZLqTz5F+&#10;y/XcdJxPwTq88pbhkbcO/7J9BFeeR0D5WQQoJX/JJnyzJ+Cb0e9oVNK64JvaBf+sAQQQVOTDEl48&#10;g+CCWcQ1HCCwcg+B2WMEmUEEcFtoyTIS6/YRXrmP+PablsVWUT/JDTuWt0XRQoGEn6jKDfNJiaok&#10;5FQSVmo2kVw5g/KGTrR29WCMg7qz22M4u96L6qZ2bCz1YWW+D2uLbNvPDmBzSVGY/E77Wvlt1mJi&#10;pInfeR/iK6c4eOjlchvWFzlAtPDmdlQ2drDNVaX6QdS3daF/dBIZFf3o6OvH0PgY7l1bwiQHdiml&#10;fWgj5GQU1iKKYBKd34/MgjLklrchonAU5fVtmBrrULVm5RORt3oy0lKTbV7rTGMhE4sgJtlxkJUI&#10;SpTmXZJI2JHPiMw/2kd+G4IDOTAJYHR8MkFInaY8qUWwUrMJWJKkfSF0yGFXZb8VSRTDbfKB0XrZ&#10;LQ1kTLOiRG5H2pUjh1v52wSRyM38w2VpURxtiuMzYw7D0gaxkcmSP0kmG6eyfIMQSRHBwonOSUFp&#10;QdZRJWJnfW+7Qr2lOalGd0e9aVcELa1sNKdJm/JhGRvsgKqszhFSxkc6+XB6MTs9YI6q8hkpksOt&#10;pgW5KCA4yMl1dnLEoq8UZmc+J9wmZ9jfYIWNXD6BRNDiigLSfgYsZvJxIEbzpTL1EFhk5nFpWMz0&#10;xGOkZbEcK5Vltiz/GZmiVGBwaW4M2xuL2FqbxTrBRU6tk6P91kkoe6xgRYAi044LVgQqkp4uB1Y0&#10;VTZahRJbZtghOa8OshM7iycPb+AxR+X3bqmarwMmTwgZrmVN5bNi2UjvXcHNqwe4sLeJy/tbePaA&#10;gMN9H3D9vVuX2CFesuq/d27wmFvSBFzG3RvnCS9XTAsgB9Hn9w65/iIe89i3z+8QXG5bgjGZe2QS&#10;Mr+VGeUQGTVgkdZEYCANhrbL10LzptFYVgVkyhKXF5zkbhZRJEdPbrO6PpwqCZxlmCU02DE8n6v2&#10;j0T7Kj2+sttaojfOCzIcMHGAQ1oTXYsihFxmI0UeCTwEKAIaQY/ARBoVzQuYBAS6Lv2uLS86UUnS&#10;rCj9vgDu1ZM7vJfXcX5HoeLbhI97eML78/LJbbx+fg9vXzn5V969uo933P/F4xuUmzz2vh3/xWue&#10;49F1qxGk9PdfvHmEy5fO4+rlQ17vGvZ2dwhSG+a/In8WzcvZV9ojaZ2mJsagfDUqYdAytI62tfdo&#10;2/oaI/tfonr+DSZ3H+Dl4z1cOdzA5OwCblzdxOjCGeycWUd/fxvfJ/lCtaCuTk7g5agqJzxXV3Ja&#10;goKiHHamuahrLEdTayWqGzjo6Kriu12B8nJljiWw8Li6uiLU5adjOSEJ43EJ6I6JxQihZZEyERuP&#10;jvBINEZGobssATVsM7oKEzBaFo/VzmR0pyaiJj+a66Ox1J6CiyNJuDqcjr6yRIxnxqI7JwbtyRGY&#10;qibUpEdhJSER2VkZyGBbkqHcSsmJCOMoPu7IEVd+LGGEEI3w1ZmFcKAVEaLRfBhH3hyt+/og0N/H&#10;Otxgii+XJdKqBAb5wT+Ao3ouy1zkH+AHr0gP06acKHBEUOICFmlSZPo5kcdtcoZN+5Sj+RPwq/Ii&#10;VClzrTey8jyRk+PJ63NHeTqhJNmXo1ovJCV7oaQ4FHMtBKwkT/RV+KI80wtlhd7oKfdBEcGjvcSP&#10;29yQke2D5qpAwmIgGssCEZ3jg9gUT8KKHypyvTHVEoaIcnd01YcjjudO4PmmagLt/4UGBxBAfAhB&#10;fkiPC4RfqBe83NzN6VgwEhIgP0bl7IrnIFf9RKyZ0cIIMLp/QYSXmHAOWP0DEMtt0sz4ylRGOHA7&#10;cRKffvIJQcTDARNBEkElhCDoYxoqD4u60m8JEuUAHSIw1DbBzpH2RFoTPx9fBPK3Avk7mspEF8R5&#10;7e+n50MRHOl35ASt3/TyEKC4w5MiSHGZ+XRuj4INuGfOGbiEVl9EQNE6fPMW4Fe0A59iSs4MfHOm&#10;4aMst2kOtPgRYKRxCVGeFMJGYDGntQfw57H+ZWe5vAm/gjWE1Z1HeP0hIWQfEU3XrD5QVMUagWTX&#10;EsNFlK+ZL0xs+RzC84cRXbOB2MbziCiZJbysYXl1FC2jnM71IZ1AsTTbjf2tPsJHF3bX+3Cwrari&#10;ddhd7cbCZBMWp1tRX1+GuYlmVNeUY2y4DWXNw8hpmEb/0KAllosrGcCAUkyMj2JsehIpDZsoKq9G&#10;dfsQKnuWUdg0hvzaSdQNrbLNHUN2dT96BgeRVt6L9s52pBc1oqCqDVWt/egeIMyUE1gyFcYlsagU&#10;5Qxx5RVJtvUCEIMUbld0j+MM6sS9W0erqWkIHGdQbdcxaQQRaV50LlfV4cgQP5sqr4kKBTo5BiK5&#10;ni8eAcXRnoTzxfQ3YJE2RqXBnWrMjmYlkftLCyNJjHO0KWau4jZpgVQ3KCjQz9SCcvzNy0pmp58O&#10;1chRteHK0lzzTC/KVdhdNlpqy9DeWGlg0k1iVKhbW3O1hTT3dTWit7MR/T2qOdOIUTamQyTLyZEu&#10;TBBQhrgs0hzn8sz0EEfjfBBlhQYe8j7PIgQKOJQfZW56BKND3ehpdUwu8jcR1EgEKKZByfubRkWg&#10;IVEkkWBEIidb3XNBi0KYLSsttwt2XPtK86Iqycqfotwogic509o6AszywriFFW+uTmGB1zw/pSRf&#10;vZbgqucokZr8UqRJEbTIxKOkbd2cVz4URecoAmfQonBUKFB1dYZw6/oB4eKcAcbdmxc4PcDe9gpH&#10;34QLdn5y9Hzy4AZH9+wU2YG+ec7O89kdPH14Dc/vX2VHeRfPzPzAjpUd6HsuvyN8vHxyCy+e3sfr&#10;pzye+31Q/RjuJ7PHM3ayj+/y+Ee3CDka7fP4Bzfx+sldPL53yTr2+ZlJTEvbQmhRTpehwT6C5RgW&#10;uDxPiFGl5alx2V0nDWiUnEwAsCyzjQCCICPgEFAIUAQbpjHhvLQn0sLIX0PwIDgRiDj7KfTYyZ8i&#10;uBGUyIdliedVRJH2c/m7uET7CZYkMpMJkJTnxQmjlnOvEs1Nm5lJ4dUCo0UCy9zUuDkmSzvy9Ydn&#10;BLe7eMt79/zpHYMUQYng5CXv0zveV0sv/+IOvnj3GO+5/qvPXxicKEroNaHl3esnfC437ZkpD4sl&#10;l+MzePLwrvmy3Ll1HY/u37HMtA94z+/fuW4FFnf4f+V4a5FUk7q3QxhcvITa+RcoHrqF/O6LqBs5&#10;h6uHaxiemMLlC6v47O0trBF6Jlf3cf3aHoZGxzAy042uwQYMj3ahta0eDUpI2MgBQ0MdBx1KbV+L&#10;OmWILuUAQ7mg6vgtVOejit9yTWUVQb6Y73wBqtgezcYnYiaeMJKcjC1CywJlOIKwUZqI2dZMVMRH&#10;YDolCcNVaejJjUdVQgQaCqNQVJJO+EnFQksCWrMjsdMRh0m2PVud8ejLi8NAZRLKo4JRGRSAvogo&#10;G6jkcMBXlZOIXA7YkqOjkJsUjcz4MMTJN4KAIjOPtCgyeYQFym+Q6zkv7UAg1yukWZoAdXTq4AQt&#10;Pj7e5r+iyCHN+/mzQ033gmfDabiVH5mEco/jdNlxnCg8ZqYhz9pTOJV5HN5l7vBvJATUeSKkPRDZ&#10;KX7wSD2JkJjTCEt0R1WhP+ryAtBSGoiizAAkp/ijMjcIdYVBmG0JwWprCEar/NFNSJlrCMBIpfxb&#10;/FGWT1DJ9UVPTQg8gghFYceQRCgZqAvBuf4odNSwPed+w42RaCoLQ29FMDpqw5GfFcS2P8nAI4Tg&#10;1VEehVRCi0xWCq8+Fcb/cuokTp8+bYPRkGABggIxgjkITkIGn1MqB6NZSYkGsfn5eYiLiUaoQVAw&#10;2/5QBPj7EiAIDYQXHy9vu28B0s4YhMjkRPDgvjpGwCMTTzDXy8FZ2hRPaWBOUTh1aUhcztDSvghU&#10;JHKUDuE5QuR3GRZk55YIyAQ3gh1/Xz8DGV8vT/6OD47Hd+N0+hTcs2bgXbjJZzEMz5w5AscKvHMX&#10;4JO3dAQtE/BN70VgjpLHdSKoYBIhhdOIqdkybUtE7QUElm7DX+HMMinlTiOwbAfx7beQ1nkNUU1X&#10;EFV/kUBygPiGA0RUKkvuMiLK5pHUuI/E+jOIrtpAOEEmrHQdLa0NKG/qQ0bLOhpbm1HRJN/GFuxt&#10;DmJ9uQ9X9gbQyMHs2nwbVuY6CTFs9/vqMNJXzb6wCX2q7TTcyD6jHptLzdhaakdJTRsKKxrZ7o1g&#10;Vm3V0jDCCkaQXNKFTGlNMptRWNuHmGweszzAAUgdEvObkJhbi4TsCvYrTWhrq0F+aTVKq2uQkFmK&#10;+PJhfCIYyZQISCgCFUeUCM0RaV2kKZEGJjND2pV0ZLOTzGHnqqRk2UeiEN94QodSx5sPCUcuMfIG&#10;Jzw4HtzhZsJxgYocmxT+pVBlJYyTH4t5f0cEm+nJKh8LWOSvwvO6fGK0j+oNycFJIWTmtMvfkT+M&#10;HIX1oct81GR+KkVQSfZGUmAjGzRVO1Xa/IaaEjRZdFAVGqqKnaigpkoDr/aWOnS1N7DDbkAPgWWo&#10;t8VAZXSok517l2lUJka7zRykdcrRMiGzECFGDq8GFwQF+a6YECyUuXV6Yhi97QSjtgaChVLgyyk2&#10;z3xPHGBx/FBc8CGx5SNRmLL8V8oIJXLgLSt2oo0EOYIZg5XSIms8VSBQ2WmVAVdOt4Ic5VVZmBlm&#10;RypTBjvD2WFcOCuzxQJHyIuYmRohtLQZpAhcTDXPqXxTzPQz6IQI/wYtnFcCtkcPruKp4IGjemk6&#10;pAG5f+ui5VG5Q3iRiejujQtmInpBSHlGIHlGEHny+C7BhaDCY9W5mlOthMvv2FF++Pypwc1z7v+K&#10;wPLg7lV8/vYBHtw+xM3Le+ZA+u65Az+vnt5g50xYYaerYz7jtu+/eIH/9G9+wn/57/8B7x5fw7Pb&#10;53H36i7mJgkwfBbKtjs7MYglgubawhhHFUp8NIWluXGCCoGB0KDcKkqBr8yv8ifZlGlnk8CyModt&#10;1f3ZWmFHvYR7Nw/x8bNn+PzNQ/P/kIbi5SPC1L0LePlgH58/v4WPb+7gq1eX8MfvnuEff3mPn754&#10;aHAjUBGYWOI5Qs2KaWkcTY2z3klOpxBoRV45oggmZ3mV1/L+7UO8EYy8e8J79IT37wFhQFlsb/P+&#10;EPJ4f7/58hV+/Po1vvv6HT68Jaxwn7fP7przstL0P390FQ/vHOK7j8+t6vHnr+7xHt81R9w3L3ne&#10;9294b58YqLx4fM8y5T6+dwP3b1/FDTnPbq6a786sro/3eGJkAM3DO8gfeYK8gbsoGryJ1uUnmFuY&#10;Q1v/DA7OrWNw8zHGV/Zx7co2zl/YxsdX++jvr+dgogDtzcVoqKxES00NBw0NZp4tLMpyMjVXEkqq&#10;+O1U5vAbr7FyD6U1uWzc+D1kZiE3PQ1VKWmEkyj0h4ahIzQcj9KyMEdgWUlMQgehZbcnHfUpMVjv&#10;z8DOUB4GKxPQwM5suSkG+UWxlASMdWVgrTcZV2ey0R4ejuWWaMw1JqMtKwYTYWFYaIrHWGCQOaAX&#10;5eUgPjIQAWx/QoJ9EBbLziwiAIkx/khRLo9otlsEHI3Ug4MCzbFWHWmgooTUIVLM5MPO0zo6bwKL&#10;hCN02855f//T8Ik9Ce/m0/DrdEfQQBD8W7hvkwc8qk/Bs8oN/g0Eox5fRI6zQ+7yhleFO7xq3FCY&#10;HQzfzFMoSvFGeqI3SjO8UZnhwTbYA035XijN8kJWLsEl1Yvw4oXwRE9kc36w0h8DFbzOsJP87+yM&#10;A0+gNN8XY7UhWGwORWjASfQRSrK5f1KcO1LjPXAy5Bg8wo8jJJG/qwrO8W7W4XucPolAduYeXqfN&#10;R0QgF9zjY2AgcIgMkR9KOOcDOBBVnxCBMAJAvPxQuD6azzKG07iISEIAAYxwEUH4S2K7HylfID6/&#10;mHAOgrlfMMEoXg7PsbH8j1GI5vML4bpwPjeFmQsu5CMUznkdFxwQiCiFm8fEmL9MRKgcfaM5EI40&#10;rUog15lfDUEokNcn05G3u0xKHkcaFcd3JYjPNCwwgPeFUEMw01QBK6cz5uGWvwW35AF4pI+ZeBFU&#10;/CouwiefwJI1Dt+MPsowfBLqEJg9DP+MHkRVLFqkT3zDHoIzOhFRsQG/kh34FW/DN19RQnMIrDyP&#10;qMZryO67hZiGi4isv46c7qtIbr+EOIKL6gbFEFTS2vaQULeNuJoziKzZQ2T1tgWRVDa0o7GlkYPY&#10;ZoJKP+5emsCZ9TE0tzRgaqzVIoA2F7s5EC7CrfPKtdKDs6tt2JhvRgnhMaekBusL6h/bEVsyjrGR&#10;Djy+OY/puRFEFQ0jOJ3938woQpOK2Ad1ckDC/5Y1hvz6IayuTmKWg8S08n6kl7YQZhr43hRhm+DT&#10;zL44Mr8LTV39poX5RCYdmVGUYE1p4p1ieslQ+ndNU7jOon8S5FCbxH3lzCoTUCIBRtleBTkpPNZJ&#10;na8qwwrl0rKcZ5WiXsfKROOSuOhQxzREwFAiuN+0JIQUaVZUWdlVfNAJXwu3jLTmuyINC8+hY+R8&#10;qzDnv3fkdaVFVj4Y+anIX0W1bJrqytFUX4721mq0Njn+LApnVimAzrZadFiSuGpzeu3plmZFeVZk&#10;AmlhZ93OzrkNwwPtBixTY13oaG80UJlUpM1INzv7ATMJqXqx4+iahWzeFzm/DvR0ONk3B7oxMtiN&#10;JkKScqWYuSg/i2CS6wiXDVY4lUnIBS2O5P6mVTH/lSMpKVQSJCVAyiHEFKCSkKKwZKeOCUchvA4l&#10;WapkI9/ZKgpuwQ7hREnazmyvYH9H4bdT2N9dJXANEtwaUV9XY1FD/cp1wulgfyeBrYuw4lQ1Vuiy&#10;RMndZOK5ef3A8n28IDC8IDA8vHMJ22uzmOUoe3t90XKvPLrrhCw/ljMnoUYijYmiiJ7cV1p4wsaL&#10;27hFsJFZ6Bkh6MndC+xQb+E1oUagog5W4dGCl1eEGhWfe/nwCt6+uIP/8j/8W/y//tf/M/4//+//&#10;Ff/hn3/F/+2//vdc/m/4f/xf/4/4f/7f/0/4X/7bf8T/9J/+hJ+/eIB/+OUD/vzTe/z6/Vv8+ce3&#10;+Nc/f4v/9j/+M/71H37CH3/6iN//+BFfvXuAn795g1++eYufPr7EDx+e4nffv8fvv/8Cf/ndt/iH&#10;X3/Av/7TH/GXX77C12/v45s3D/D950/w8fUt/EQo+OW79/jmi1d4/fSuObY+vntIILhNUHhmmo2v&#10;FYXz2QtCwUN8+e6pQcE7/tcntw9w+8oO5ucmnBTzR5oW+eKMjyqctwu9XXomPZYMT+UDZB56+/IB&#10;78tNvCdkvOJ5Xj68ineEjS8/e8rffIQ71y/ZfVIl4beEpw/8fx94Tz/j/m/43O7fPG9w8u6lfIEI&#10;W6a9uoyPvNanfE5PH98mDL3kOR5Y/R/Jc2m5NP+AQHr9otX8kQlNtZfGCLK9o4uoXfkcDRvfoHb6&#10;CUp6D1HUewGVg+ewuLWL5q4h/PzlAe/beWyuzxK+enDv2jzq6ks44qpAW3s5mjs42GiqRVlhIUop&#10;JQX8BgoKCfe5ptEtyFOOo1zT6qanpiJbJf0LEvkdJaCJ3/JabAIWEhLRHckBDDum+fAo9HE6xLZp&#10;m9s3ejNQzbalKTMKB6MpuDqdjq3uBCSpdpnSKLAdiWf7EhPOY3jc3aV0LHYkYInSlxqBtoIITLIz&#10;UyXw9pZ6xHDwFRTkg4joYASFsKOy5GIcmHFQJY1KWmwQMuNDCS7s/AghrlG/tADmbyFgkXmB4kWR&#10;I66/ryKGnNBmT++TcIs+AZ8Ojto7fC3XinebB6HFzymGWHkaoR3BOFVwHN4EFb8jDUtAh7eFLUen&#10;erON9uBg0B2FqW6oTHNHPqFCIc7FhJOkXG+4B5+w/YLDTsEt+Dh8Qk8iIuIU+qsC0FHohZoCHzSW&#10;BGK+PggTNd7oKwtAWaYGiQSf4mBEJJ+GW+xx+EechH/iaQ6WfDDbEooIdt5ZqSm8F2EEMEJRmpxr&#10;PeDtzf/s44EAf4IA/6N8VwR1ApYEPrfY4CDEEUZig0MRHUQJIfxFyd9R+bQizadSyfZk7pF2Q5oW&#10;mY1CeM8iInwREeWP0Ag/9iHBFm0UJodc9jGxHOQq6CSWECt/ohBCpDQ70uqYBobnCOD1BEkIIarO&#10;H8ZnKD8jaVhME0Qw8fBwt/3CBD1c7yEtzWk3BPg45iVBkXLxhJbvwjNrDr7FuwSVJfgXriGwYh9e&#10;OYSVojUzD/nnTCAwfxYBaV2WKyW8cAxJVQtWKTmVoOGT0smOfpjgOWQ+L348R0DRCkLrDpHYdhUJ&#10;zZeQ23UVMY2cdl9GBKEkvGwFkWVLiKk9g/SWXUTV7iG+bh9prRcR23Aecfkd6OxswvXzo2holsaj&#10;G7vrHZib7kVrTx8KqtvZFnWw72pBK/u9/Q35qjQju6icA/YW9octiCwZQ2F1G48bQnFdJ85t9iKr&#10;cRbDo53o7WtHblGx5VwZnpomwIwju24CGVXDGBkfMmhp72zDzkov241m7Kz24OJ2PxrrK3D5bD9u&#10;HAxZ7TmZqT5R6K/j4CrziuO86soCmxgfa1AikZZFfiraR9WB5ZciyWFnKfutQYmOlwbFIIUfuzQp&#10;0ozY+R24kF9KLBsIwYxCo2PlvMuXTsAhp1uZkYJIzK56PUowZEWu5JDLhkOe4AY9Op5ikUxcdn5D&#10;Ghjn9yo4GmsgsLQ0VRIQlFekHB1HWWsVLdTaXG1hy1rX293saFhaaswZdrBPyapaCC4t7BjaMSBQ&#10;GerA6GAnO40e06RoOj3Zx3llUu0ybcvUeA+hIc+0ToIIl0+JzClDfR2EoBZ2Nk2YGunFcC9HZAQT&#10;ZcT9m0ZFuVUc0TaT39b/TVtj2hWKAyx5v5mE5Ncix1oVJDSpLDU/mTQ+LwHL2e1F7J1ZMliR9mN3&#10;ZwUXD7bM6XaD0NLbpfwpqrnjSr7WScBrMvOQ1dkhpDhJ2rp4rmV2cgKVy6ZNsRwqdy6zU77h+KJw&#10;1P6A2+RU++QBIUXaFUHGvct4wONkBtI6+VY8e8Dj7l3Cu6c38OIh4YUQ8vrxZc5fxSuKlp/xHKqW&#10;+06mJHawMg19fP/YzBj7Z9asIJ7V7JmdJInPYHpiiB/SoPnnqL7L7NQI5uWEOznMUcQwX/5RbK7M&#10;Ym9r2SKR5NejSKWNlTmrEry7rbo2y9iSr4r8RXiPttbmnYKE0rJQNtcWrJPe4HEyhyhxm8KLtX11&#10;cQarhA2dU5oax8yjJH1THGGM830Z5fWMYYrXZ9dI+JidHOL6EdNQzOpaud0chhWBpPwxU04mXtOu&#10;TCs0WwnrJixXjbQ5r58RWF7eJ0Rcx8XdDXz2gmBCeff0Ot4/u4GPr27jLe/xm0dXuY3AQSiU9upL&#10;AteH1/fNVPQlAeXLNw/x7Ydn+Przp6apkg+MTHS//vwtnj+8xWd8x3yKHtx2fI1UbFBFAHWflAfH&#10;lU24e2QJecOPkdt5Dtkd55E/cBt5bRsYXT2Hq5eUP2YSOU2LGFq+gP6xOXQOjHMUNo5mDiZqawv4&#10;DueiqpJgXkKwL8i2QUBqOgdJ2SlIy0hCbk4aGuqLCOTKg5KOlBTCBSFDZoec9AyUpiRjNCIK42ER&#10;aGeHtJOQhIHISAyzLevPiEV7eizq2f6MV8RgIDUOldEhaCVozDVHY6YxBhW5bMOSZH5WPg9CiyJS&#10;OIgKJGz4+nrDh52srx872kBvgg3bN0pcQgRUMNTgJDmCnZwn2zsvxEf6IDbMH/ERgYgLC0CUgg3Y&#10;iabEBiIpJsg0L34+XhbSLB+I0xytu8kRVH4RBBdFnniePmnOnh5h7BArTsGr2s0ihbzbuK2MnWa7&#10;D3xbCQC1TkI31Q3yq/GBX6UPPDgfnH8aVRmElAwPFBFUMtMpqZ6oI1DUElQqC/xRXuiL2Dh3tqHS&#10;lLgjJ9kdVZnK0+LO4zwxVx+AlWY/jDcEoDzTGy1FPogvckdCkRcKMnyRS9Apy/TFRGMwkor8kNsY&#10;gubaKHRVhiM/LRHJbLPz0yJRnhWBtMwQQpgXfLzd4C9zl698TE5T3BAmkAgNRwg7/MTIcCTHxSIm&#10;OsaS9mWkKbNwPKJNaxKBiKAQ8ycR1AkmlMtFg99w5Q4LIrDw3krToTT5EeGEF0JGuJybgwgU/N1A&#10;Px9zfvbl/RcoOqYfX8csR4gM5DWYTwvX+3t7WWSXrAbREeEIDSXE6Lycl6ZMvjF+PEeoYMfHl8fw&#10;ughAESEh8MyeQ0DpWfiW7iGw8gBBNYcIq70I/+JN+JeeMfAIIKyEES4CM7oRTwgIzu5HcBEBpnAB&#10;wSXL8E1ugW/OFI9Zt6y4Nq0+RGTlBiLrziO+4Rxim68ghkCS3n6R65Wafx1x1cuIr1pBbO0WEhv2&#10;DFrCqvcRnDeOyqpyc5DdWuq2EOW+oR5U1DUhqUB+iq1sK7uQWzuMoJRGy2o7OlCH3t42JBe2IbGw&#10;kwOUDvT0tKGupR1t3T1YnBtAQfMMMiq6UVzfiZKmYRS0zCCnZgRxOTx2YITt5DhaevoxvziJt/fn&#10;8OL2LNY3F5DfNIGKmhqUV1dje7kLMSl5aGysRmVrP3IqO/GJwrWMZNnRO1FAMrnIfOMAi6KIFLKX&#10;nJhAEIkzfxZXuncV/1NosfmUGJAcgYqqKsfxeJtXCuo42yZnW4vmIchom1MsSgl7wtnIcD2hRJBj&#10;CeLU8ChrrmBFy4QQwZUoV2GC5mT7G7BQeD7H8ZbXw+WGOtW+KUe9aVaU/Exhj5VQzpX21jqL2FHa&#10;/f4eaVGa0dVeh57OBuv8+3pa0E8q7ONDGexvM03KEGWUkCJtivKxyDlwaLAN42OkTeVlsRLprWw8&#10;c1Ff41QtVu0dp55OOc9POm0SEDlOtEruJsgQIAlGfhMCiMtZ1yUCGO1r2hUBi0DlaF4iR107hiIN&#10;i2tZ11BZXmS/J7+ZndUZdqzzOHd2lR3yEju6KZzdWiQt9+PCuU3MzoyZn4pK4w8OdFv4skrlSzMk&#10;gJHGRWagteUZM/s8JZwISpQjRQngrlw4axFBMvs8lzyW/8kdM/MoWujl87t4ScB4ZduUT+Uq3nDU&#10;rw5Wjp/qFOV/8ebpbYMbmSoeskMUAEmr8v7NfXzx9qH5aty9dWimFPl2yPFUICFNzP6Zdbx7dIgr&#10;+8s4f2YRV85t4OrBJqebONxbtTww92+cx/WLO3h48wKe8Pqf3L2Ex7cv4hrXrREoFuWPNNmPhalB&#10;K4KnzLob7IyXeH82VxcMXhZnVbRxHPMEDEGQYEg+MQucLnLd9AjfFX74o4MqfNfJkUMP76Nsv05h&#10;vH6C4ehgD6eERCv0psSEPI/ld1Fkk6ZyFpbzsMDEWW/5ZY7CpSfHCTVcf+FgBwf7qsK8ThjdxNmd&#10;NfMf2SWMqbTB7vYqQeYevvv4yrQt8luRL4v8XAQjuqfvCSzvCCfaLnBRFNbnbx9D2W517AfKn375&#10;lhDzGl+8e4E3zx/yudy2hH83Dvcs7Fz3SaAimRgdxMDwHFrnn6Nn9TUqJh4gv/cScroOUda3h/7Z&#10;baysL3HENYf+yXmUN/ZgZXUaLb28x4RPvadybu/rJuDzGysmtPe2N6GmugRp6RzIpMWzLUokxKTw&#10;+8jgey+zajoK0lLRUVqG1rJSNHHQ0B8WjlGO0uci/79k/dWXJNma3YtWZWawc4R7MDMzM3kwMzMz&#10;R2YkM1ZSZfGuDQ1qqY+k1pHG0dAZOg/3Pt3/at45l0Xu3t3nYQ0zNzc3NzdzW9/v43iMR0ZhkJru&#10;BOFjIjcNM/XZaM+IQWtaPJpTolGXGAl/YRzaiuPQVx2N1uIYVKZHYa45EQc96ShL8lkaPGEkykct&#10;mwLS7ggx4OJSaixBxBsdTm2eUBKvOlLxRtN3uygUua8EnwSn4ER1p3weB4dVx0MBoY4wwoasKm4n&#10;PNzPBGpKe+e6SaElzMgSE+QLQEDZDSg76Ka6LRfcMAG2QSU3ofL8phx/OgeXyhAKyON+Wd+iPNcB&#10;fzEho8SOyvwwJOWEoCTbjuJMBwoKvaguDOc8o1gWG5IILaXZoagtdCAvy845NxjFucEoy7GhviAM&#10;JUV2dNeFY6s7ArVldqx3R6G51I36EheGGrwYbIniHBSGhmon8otcyOU+mYkxZo5OSnUiOtmNKu7r&#10;cQQTxgIILSEEM4JWSKCxMnm8Dv5W1ToJRwblUEYKYSc5hdASjtQ0yoDUCCQme5GaHo70TIJfhpPA&#10;6EYiATA+MQJJGZEcUfwuLpOjkJxM2ZMea2KIdB8EOC4Hv4fAFBmhuJRQbpNVJJD32IUbN24gMCDA&#10;AKPJ4Iq4hh3edyehUYASFxvD/flZm8CHsMh7F0H4kXtJ+8sqozT2GJ9kVgLCCpasVOaqE4TXXSCy&#10;6Q6cpeuIqj2Aq2QJrtI1uApVK8UqBBdbOYeoAgKLYlmKZk1siyOzxzRGjCK8eMs34Kvchq+KUNJw&#10;wXFOGDlEsv8OImr2ENNkFYVLrl1BAo+V0kSoqSK0NO0jWunMddvIaV03xS8FInOElnunqrUyjIMN&#10;eQ+U8dOHUc4lSwuD6O9txOpiF8qaBvm8DmJsxI9agk19SxvGxzopH3vQ1tWJ3LpBeLP92N0Yxcbm&#10;JBKqZFWZNIXhpqZHTMbP/fNp09X5aHsEn57N42x/DInZfG4pl/u66jgv1uNsd5CyWTXDmrCx1I+q&#10;ukZ8o5L3KqgjONFSUKJGfamEAVlAJPwz5fohqGRmpiI7O91kCMldJJBRSX9ZXRSzIhBRvIlVHI7H&#10;FETIcsOlYlUEFmmCC74nUBEFK9hWsGIBitUOQN8pSBEQaZvVqTnBWGLkGrKKxVmQkiRIMZ+JN69V&#10;D6a5sYqwoMJw1mgjrLS3qWZIHYFFqbot6O5uRV9vmzV6rtd72pCfl02hrYJoHASZ4cEOY2EZGe6m&#10;0FFTNS5HLYvLwswAxgktI/2t6O1oMGX9s3g9lCIubVA1Tzpa6jE9wps/McDJQMGzeZxgVRpfLp3i&#10;fwMmqoj7FVqM+4dLgYqBFa7LomJZV6hVmqXlFpIlR+Ciyro6pkrnK9tHcSwKvlUcS21NBQ62Fk2J&#10;+32S7IWxrEzhYGcVlyfq4bOP5cUpYz3p8rcaQBmVRYVjYmzQek1wUXfaJ/eO8fyhanqc4N2LKw65&#10;ee4SMuTmkVVF2T0nJp5FcSUmC4Vw8/m9QOQhPr4RoNw3wPLpLd8ToLwl0HD57tUDAx4an/hargnV&#10;ELm6OPhrDIesCgpKlfD+6eMzvCU86b3lxRks870fXp/j7399jV8+3MfrR8d4/fgUT+7s4ukVoea1&#10;rDf8/leErMcX/P5Hxu307uk53nA/xbIsTQ9idW4EyzPDWJwa5LZpU7PGWGI2FnFOMDjcXuIDuYBd&#10;CmlByioBZoMgs740jb3NJRztrJmYpcnRQQtMCCSTo1Zw8/gwrymXg4QV6xr38HUv91f3UgVnDxp4&#10;Mb2MOBQYLAARuChgWL/VuhZThMwps10WGyt2RF2LxzE0IDel+iCNc0wYwFRskAKdZYXR/fjw6iFh&#10;5TWvoeKAtP2ZGYLILx+emGur1wp4/vz2Af6Pf/wj/vDTRwLPW4KMsoze4gWB8vHdUzziUJdlFeKb&#10;JADLdeXvHUd2733kDjxFVs89ZDVvIn/wIUrGnqFpdBvd44vIbZoznWDTqkaRWdaBw/1ZTphLuDrb&#10;xuneCjaXJk0tILmBFiaHMNznR2FJlhkFxVkoqSpEXUsVSisLkJOXblw42SrvXpCKVWrkw9TC/RQY&#10;874YjLjCMUZg6XS50czRmRaDLgq2rqQYzLQloKtc8QtRxq2TTO08iXBQSQgZLI7HMqGlOykSC00J&#10;aEqOQNy120BA4nJTK5d2bresLV5q7hEaXhfS0tIoTNN4TtmW+0Pa97VA8/kILQQXBXGGEVZCAgNg&#10;D6XQ5LElUBVkq/0V6+Ii9AhqIijEPakhpiicyQxS2nKBlR10q4iQojL8HMoUMsGsSnFOspZtxWFo&#10;ygtDY74NjYSOimwbfJmhprJtUZ4TsWkhqK9xobvRC3vETfRVukwhuY5yDzJTgrmuQnFh6G1wYaQp&#10;HEVFoUjNDEEj9yvII3xxn5oKDxb80VjoikJtpRtFFTbOSQSP/AB4KOhz0hNRX+ZAQ0kC6opUd4sw&#10;4FHcj2UdiSEQyGWkqrF2VzAc7hADE+EEO41o7p+W5qJMIKRkuvn9PmTm+JCYRKjiSEpxIEUQkxrH&#10;9+MJMwKkaERF85oTOLzR/J4YD18rIyscTl7bcN4/hyOI11opy7cISqGmfkqgsnx4H3Q/VB8mgiDj&#10;8yljiPeHgKLfo0rx8Ty2ICgyXAXjCEQefo/PSfD8GqPkgNtO+Iwts9KYy7dhL1qFs3wP3obbCK/c&#10;RUTFpqli68kfRWzJFJzJjYjIGzaZQkptdmYPcvTCkTsJV/4U951HYuMBEhv2Ed90ibiGI0Q13UZS&#10;4yHSe+4ipnoF0XUHhJ5VRFauwFs6h/jqVcSpq3OpGhyuIqV+FRGEoe5e9erpMXVVZiY60OJvM92W&#10;V+Y4L+mZG+rA1nIfypv6UNU2SgW+A34q4DX1dZSPzRjh3NXe2Y6uvn7uN4DaxlZEFo2gvbsfnX2j&#10;mOa81DM6jvRSKsJU4PS8725OUf6MYpJz5Odni5xj+/gs16OwvBoz460orSjnOVFRHmzD/HQnFcYh&#10;VNa3WC6hJEJFMkdSItflF7x238g6IsiQBURBseqgnEeBbBVHy6FgVkdRywIjIa0sI+2flZ5qjqE0&#10;Y8GLYlG+VsZVTIqK0QlaBCem9xChRCnTGQQUQY/Sog2wGFiR1eY69sVYgFSQTu4hna9lxdH2r3Et&#10;eq0y3aY/UJs6C19bVzhUzVZ+sa72BjN6FFTbqyaPiu1oM+Xp5eZSl1ZZWwZ6mjA80E5h3UUh00XN&#10;uJPbFIjbgtGBNhPzovRnWTFkRVFH0Zb6cu7XRSHURQ18zAjAlXkKDWrY3Z0qf19oTMYKHFS3ZOPm&#10;4RCkKJtH4yusCELMOodSmK3tf7NNAFMuf76V5iyAUdyKsoOaGuupjdZCaaHFhQXYIIxsr8qtMUdo&#10;WSEA7JnibvtbSzjeXcYdashqOqcqtQq0NV15ry0r6tcjkBmn4L1DQSJgeUJYef7wnIJlj8LqCPcI&#10;PPdvH/A4uwSNh3j/irDwlEKSS8HMy8eXxprx6ollMRHkPH90QVC44vFOue8dAsyViaW4d/eEQLVn&#10;glqnJ0aN8J6b5jWUEOeQ9i4Xj7J75DaRYJYgF8Do/f/nv/2G//1//gn/6U/v8Pv3T/DHzw/xpy8U&#10;yN89wP/4x/f4n//lF/zX//Aj/vnvPuDvf3mMv/z0gvs9wK8fKHxv7+Bsbxkn1PCPt2Zx53jdvD7f&#10;X8XOyhTuEO5Ugff26TbO1Jxxd80sNW6f7eP0YJOwsox7BCy5fCYIKbK0TI0PGNfPPB9QwYXiT2Y4&#10;9BsENDMTg8YKMy6o4X2Q0B8fERDLrztkftfygtWU0VT0vQYZ03qAx1D7Ab23QGDRMdUsUEvFk+h6&#10;Pbg6xeN753j68MLcu5cPzs21fs7XLwhuVowN74tcdk9uWzFGBEoVlZPl6dObx/jnf/gdf/ntC4Hl&#10;HYHmDX74SGB5eJvXZIe/edUAmv43qm0z2Ksgvj7kyRU09QEZzRtI63qA9LZj02QtrfUQlT26hoTB&#10;nSn08/eucIKanR011/bO6SYuDjcILNNY5393cYYwNzXEa9mLSQLf3NSwcfu1EczlclXjzZrqUhPD&#10;kpWZiKKsJLzKK8RkdAwGvZE4yc7EACFlzheFPgrIEc5D/RSYVeEetOTFopVae2ce4YXbplpi0JgX&#10;juxIO3wUOkovdocrndaN2Dg3oilMk6PcSIqkcLRzn0gJMhe8BBTBitMeTKEVZjJ6ZIEJ91BwEVZU&#10;HC1eropYH2EmnPt7DIzExsaauAdBi4Pg4+H3KFVW7h8VI7OFKWDV6i/kJhDZkwgsRTdxs4CAki9L&#10;yjWgXKc0q/7KLb5nKtwKWFI40r9BVZ4LzYU24wKqy3egpigCzowglGe7kJnvgTcjFBVFNkw0e9BZ&#10;6UBtgQv1hJveCicGaz3Y6vehptiBFb+HMiAMWdl25OSHoDCbwJNhQw5BqrXMhnLCz0RbJPraohDL&#10;z9fVuJFGyFntjkJBZjK66xLQUpGDHMqM2EgqrAnxSOR9UhX1cK8gLZTH9iAtLxrxqYTD5HBERjsN&#10;rCgexRcVQvAIMXAYnxSB2FQf4lMikZoWi6Q0LxI5EhK8/CwhJdaD2PhIxMZ4ERFJ6OBw8zt0r3wc&#10;0bEOxMVzGePi/XWa+Em5euKiowgfbqgQXAT/A1E+B2Ki7ZRlLiTEKyCY3xEbjthoD+8/z43rEdwn&#10;3MsRzv8B/1dyEelemngauaC8PoTkzCAse9IMe/4iImrOEF59DF/FBjy5I3CbRoezxvXjyhnh/ekg&#10;qPTDkdUHl4ldGYO39pBwconYxhPEt13AV7NvCsfJZZRRt2cyhbzVe4gsW4C3bAlR5fOIrliCr2gC&#10;MUp3rlpBUtkw4us34avaRFtbjSmzf743iPr2XlMk7mBDYQ9cn+pCRVMXMqv6sbM2gKpmvq5VM+Au&#10;VDe0IKesAcnZhTg7mEJr9wDKm/sQz2OX1LUgsaAVg0Pdpvrt0sII7p/NIqu0HRfHS6hq6UNqxTBi&#10;CnqQWdyE84MJXB6MEFBa0NTSZJoeDnTXoaWFsqytxcDRs6sFfCPLiiBD8SmyZMhyYbpRciiANjdT&#10;TbzUHdiKx1AHYgWVKs3ZZBERVkzmD/98imEx2UEECsWaKNNHpZIt95IsK7KCEDa4NG4iblOTRFPH&#10;hWDy1aLyFT5MUTgdm/Ci1wIeQYoFKNdWFi0JKeY1j9vYUGmgRFYVld/XUh2WFVzbRrhQ7Ep3ZzP8&#10;ghYuu7qaTTaQAREuZWGRtaSv0xq9gpfuVpM1JJeOun/WEjga6ioIKurLU4ShvjaTRdTNY89TI19d&#10;ktY7wuU0tlYmsU1NXOby1dV5AyvqqKxMHmXxyDVkoOUaQqxYFcGIFaPyr1aVUtPcsLZa38vBdavZ&#10;oawtZfys0pYrCSlVloVF3ZQ5Gggwqoo7NzlIgBrHycEaTo/WcUxhcHqwgcOdRdOYUC4hBXgKUuSu&#10;kOD82qpfac/KqLlNwX2XguT1Ewm+E7x5cIgv7+5TW7+Ld68k6C5x73IPXwvCvX/9iFr4S2rj1NK/&#10;e4LHFJKqvaIS7DMUprIMqH6LhKrpmEzwUKaMcYlwGAiRS0QgwiG3iFnnvlYvoCGYRoUKUDWuISvT&#10;5p9+fYV//qPGW/yXP3+H//zH5/hvf+Z5vNjHf/nTC/zL373Dv/zDJ/xvgstP7y7xH397jh/f3cZv&#10;7y9x92gJ+6vjONqcxr2zTQrjDTwlkL0hUJ3xmt053cOHV49wRUA74e94xt909/YhAeXQ1JlRdd/z&#10;o028JAgIqtThemSAADjcg8E+v4GXmclh0yVbAdiz/A2zFL7jfLDnuH100Lr2ghGBhgEbrk9qfVKg&#10;MmGsKhpWgTzCnKwouiaCNw5dNwvgpowlSqnlf/n9e/z6w2veh2eEjef4+N1jfOI9MVVseU/eypL1&#10;8oEBl9dPVdTvgvf1gQnkFXx+z6U6Pf/+0ye8ffHYuISUffScwCKLk8by/KSBB0Fub1c7WrpHUDL6&#10;ElWzH9A0/waZbbvI639krC1JdRtIbj1DZ/8o1GNkZm4ay6tz6BudvAa+HQMsy3Pjxi23yOdJ/+Gp&#10;EWp9g52YVksJXq9pXj+BtCxYUgg62ppMl/AaPlPd1NrbHS50cAy7PZj0RKDN4cRwnA/+4miMVRNs&#10;CBGtGV7Mt8VgtikWRRRgSdTq+yt9yCVkDFd50ZfqRGNEGLq5X0OWD8nxbtQWedFb4MOi3YkuHleF&#10;FOOifSY7yOkgXDiDOEIQE0NhKqtNUiyFbZSpz6L+QQrE9Ejz5lCRMVlUwggpISowRoiRGyJMcSvK&#10;QJE7iOBjd4bC6Q6DLSEQAcXfmvL7waUBlkWl0LK0mHVCys18C1JuCGJU6Zav3ek30VrCc88jrBAq&#10;avJdnGNtGKyOQDnhpbzEi9GmSEy3RCEn14VKAk5TqQeNJeEIi7mJ9OQwrrux3EnwyLIR7CJQSfCZ&#10;q3Ogt8qJ+gIbOsuc8EUHwsb906oIaNk2VJa4UMhjjDREIc7rRb4s81R21cJAgbIOxawQFNIzo3md&#10;JNxtBL1ACn4bouMjjLstgpAYm+ox10lw4CVgWEMBtQSaSAIXATCG7yXwPiVmEVgyPIQdN+ISnASW&#10;EMTFEQ7jBRcORBF4oqND4fXxHsXaDRBFxvI7CEcKzFWJjLg41c4h6LidVjCt0qV5j5SirOzXGH4m&#10;itAaxe/VNrN/jNVKQFms+k3W8nooKLfu2AxP1QliGu/AU74LT5k6M0/CkdEHexoBJWeIgEJISeuE&#10;I2cUzrwJM1xF8/DkjyOt5RTZffcR4+cgvKR3PTTLyKptxDZfIq7tyrLWFM6ZhojeyjX4ylRcjp8v&#10;mOB+BJXyFVOaP7piAXtrHQYqBvgcNbZ3UtHi/DMzhLsnMxgZH0ZH3yCKalR1ugelDR2ce4bR1tlp&#10;is3FFPVjcnIAexuqoTKM0uYxzsVqdjiO8LxBpJc04WB3Gt39BJSCOjy5u4GPz5cxNdmL2Ox6s198&#10;eiEyKzqQX96A2PRizmlyTXHumu/Cg7MZjBGOMvNLCEBN+CZdxd1SrAqxGoICUxOFwl8dmPOz002l&#10;VGW1aKm0X1OzJV1dN7NNHxwdQzEq+qxqrAhUDEhwmPiYhGgDK7LSKMtHfYTS0+RqUiBvEtSlWBYW&#10;DVlYFKEveJL1JYtEbvbNIAhdW1CS5b7idwlQ9B2W5cVqG6CMoGaCSgchpamx2sCLevdoeytpTcXf&#10;ujoILAQYxbD0EljUL6ivV2nMzTyXTAr/fOTnZBHSsk2X5bqacgMDddXl6GxvQjc/P0zBojosspiM&#10;UdhI+EyNDxotWEG1C5xoVaRNroKDHVVJnTHZOdPj/YSVKuOiaaivMW6jr7Eo/x5Qvo5qAolGDeFE&#10;gPK3sCLLjNxJ2k8QpMm6+bqLsrKFFHzbxOXS/JhxBwlMTo+2cEhhcLS7bLZtr07jklry2hL/HNTM&#10;lRk0TkE7rrTla43/6nTLuFfev1CZ9wt8//oOvrw8xss7EuiHeHCyimcPz/CIAlvuHQlDxZ1cnu0Z&#10;y8fMhAUoEq5y6wg4jKWEglWAsro8S4Fr9fjRawlk4/ohgKigmimORiAR6EiTX7l2CylIVbVSBCu/&#10;fHyK//z7a5My/J///NkAy3/+E1//h8/47395jv/1zx/wv//lR/zz78/xX/7yHf7+hwf405cH+Mdf&#10;X+Dvf3rB5Vvz+17cP8bzuwd4Qyh7cnsHD8838ORyG48vd/ggbeAhhenLB6eEmNv87Qd4rvozVwd4&#10;cMF97uzh4e197rONqWHCx6AfM2M9mBxux+bShCnWt0nBrGu9tsTfrEDb6VFMjfZidmLQtEyYGevl&#10;75c7aIT3TSCnDshyFwnc9NpyDQlSjFVFrh9ZXcx1Jcjo+s1N4HB33cQDyd2jjCwFOb8kTCpG5S9/&#10;+oxPn96Yejmfuc8LAtnbF3cJmQ9wn7/3veKGeB+/U8aQsrJe3sE//v4D/vTL9/jwRvVdnhNuHhLO&#10;tqldEYB31zDHe9OpNg3datPQie7hBeR2nSOhfgMxxUNIaT1Eec9tpLZRM6xZQQY1wdePNlDR0I3D&#10;zQGc7E/x+s7yem/h4mAFR1vLWOPzo/R7Neic4TWS9XKS0CKLoYBb8URq6bC7xv8Hr9Uan7llXq/V&#10;qRHcLSrCeWY2NuKScD85DR2ecIy6OSIJLMkxqE+NxDA132ouyyjU2rLd6Mx1YKo+AnWZBJ1CByHG&#10;g3V/JOabvFyPwWBFFGaaY1CSRuBwhVFQhiGeGvcE73VDXTm1aTvCqYlHRDngi5NrwI0Yvu/1eeCh&#10;APb67HC6ZE0JQEjwLQQF3+S4hZDQWwgODTAl3kNDFQAaBme4lT2jmiKmmJxeu7hOeLJl8xhNgcaS&#10;ElpxyywNpMglJAsLISUg+6aBlVs5XCfcmL4+aTbEJAWhociJ9jI3sgsjEJJ3C5FtduQTQFoqo9Bc&#10;HoH0KArm2CD4ywQlbhQQ0KYbvYiLJ8xVhaM4ww5vSgDGGjwoKQzHhKwpCSFIzrVx3nTAnhKICn5H&#10;QMK3KM4PRS63DdXwupdFIik2FukJlDfxnL8TFYrAuTyV83daFFKzEwgOFO6ypHgJP7xePp8DDlsI&#10;PHKNOeyIiyEsEFZiYzxIiPchMdHH8/Iggvu6I7hPuAWMdg53BGEk1o3oREIXr120mhrG87OJGrw3&#10;/B7Fu8Ql+BAb6zNWMLlxohNk2SG0xEZDhf6UvaQy/nL9yDWnAOmoSB4jzsMRzt8Qia+98LSUm0iB&#10;ucpCUrVen4fnx8+6K/YQUbFjMobchUtwluzAkT9nCsXZswgqmQSVnGHCSjuXIyYrSFYVxa9EVK0T&#10;RGaQ1XEbaR33ENd0iYS2hyaWxVu6iNjGU0QRhhQTo0aJioOJKFmAr2INEaVzJsDWQ4jwqfhc9S7i&#10;ypWgMIroygW0ttZSCWhHdlkTttZGOI9zzp4eQHXHKPw93YjPqcWD8xnklLWhtq0bsZk1SMgqR0xm&#10;JYYo/3oGh5BeSSWC81lOWSMhZZ4QNIYnd2bw3dNV+Hv7kFlci4q6JuxuTqCf8rOtvdUE4d47ncH0&#10;1BDaO1qwvzFoUqTvHit1ehidVHxKq5uwMt+D5PxGfJMY5SVkKIjtuu4KIUVgIItGTmbadbl31QhR&#10;BVYJ8evicLmZxiqjjCE1nlJFWQGEAmIFEHotK4viVNSkUNYU9XMQuKi6rVxOlrsn4a+ZQIKdzHRZ&#10;fCwLi2V9EQBFm6BbuYastGbBleW60ncZiwvXlaGjOJVWDllDlLasqpdKYW4WyHC0G4tLkykO10l4&#10;US+hploCQEUhVPCtlsdQwbgOws2wCcZtQRs/L3dStwnWbUY/L+KwAnIHu/kdlSYoUEJHxeGWOWFK&#10;G1xZmsLm2hxWlyZ5gxaxtzmPDQqsg+1lgkCfgZ8aQouJQzHAcg0r/w5YvoKKNcoJK39rXSk3+yj2&#10;xdRfqanke2qwKDhrMEsF/QpidjcUg7GMk6N13D7fxdnJJk625nF1tmOgQiX1ry4OCSiW+6ettdly&#10;SRBcxkb78PjeCQXaHWrkV/jh/UP89PGJSY/9/ac3ePP8Ak+v9qkZr5hUZkHbEofR8gkXEqqCHrko&#10;ZF2YnhjiNgohZcJQK5+lcJGWbGXCUAhfuzIUkyELg94XqKwsqpuylS0jC4wgx8RzLM6Y1On/659/&#10;xP/8Tx/x3//xHf7l7z7gf/yH7/Hf/vIa/+Pv3nDbF/yv//JH/F//8Sfu8wX/N9f/f/+f/47/5//8&#10;e/zf//l3vvd3+Ke//IzfVZ7+8wv85dePJvX4Dxw/8Xd+eHGJf/j9R/z9H77gN5W6f3UXv1Dw/yIL&#10;0neP8YVC/xOvzfevKegp5H9Usbb3r0x9ksvTbVycbGNraRTbK2M43F4gvIxja2UW2xS0Ahj1QVKW&#10;kK6droFcR1NyEY2o7s+QccvpWuh6yh0kOPnq8lmcJwgKesYsa4PcSR/fEk4enZn+QRcEilePz3GH&#10;sKo6K989v8Lrx2cmGPkdz/eK5/eZyx8VAP3S6iP0nPsrk0txPq+fqJbMfVMc7vRwF8cHW/xvEyaW&#10;ZQ2b5rkr82maz0QP/28NfL5a0d7aiJKqJsSXjiKubBpxFTOILZtBetsempfeIqttFwktZ6icfcvJ&#10;q5/PCOF+cZAT5SwnqxVc7C/iZG+FEDKBdUKL6uVsUXNb4MS2MDWIeWXqUUnY3Zgzz9TOBq8p4UWw&#10;ImiZH+tDW5gNbTY7OjgatG63o5KjMdKN2kwfysPtaC0KR2uuCz1Uqnoo0HvLwzFY6cJYdTgKqX0P&#10;V0WhgPt1FvEzqRGojw9HZ7ITfaVerEb7sOHxWanIoSFIiIugshUJt4eQYbsFH4WqhwCTGBdDLZ7a&#10;dUw4vKrT4nPBRdhxGHdRKNxcDwtVRpACUINgcwTD5bHBIWuKLdS4hkxdFkKLKqk6UsMQMeCBvTUU&#10;9rZgE8+iwNuAMkJLEYEllZCS/i0CCq3tJjA321p3VQejINuJrOJwzhle1BXaEZoUjOD4QOQWujDe&#10;HI3lzkj4K/Rb7JhujUYzf2tJdRTCkvibssIw0uBDVb4DAw2xiEgNwUiNC86EQJQVuDBSH4W2Krlf&#10;bmHRH0Gt2kYh6ER8uQ1JpQ74y6Op9OahtroaZcXFxuqQkpSIopxsE/+hYm4+ZduoWzV/s4uQohL5&#10;sjbJuuHgtXHymngJJnLTeDkivNbSS4CQyyfc57SCdiOswF1l/fgELUmEiWQPIuMciFQ8S4SGCz7+&#10;H5xy2/EzoYQcF4HQHiK3ntLSVavFxXU1CfYamNH9llVMAcKhIQHGG5EQr5pg4SYwV27BOIJRFAFK&#10;AdYx/I1qxRDPYSteR1jGEIFzFPbcKdgLFgysOAoJLXkzhJRxjjG401pN+rIrZ5CwsYDIqjVTM8Wd&#10;4UeM4l0qNhBRuQN3wQx81VtwVx4hqu0xwutO4K0/hzNv3IyI8mVE8bPeghFE53TDm9WJ2KoVKhFb&#10;6BvhHMPnaGOxAVNUCBo6h+Dv6kJX/wDn1D6k1C3ieGeaipiKWQ5jifOtKtgODA8inMfyZLZjjHNN&#10;cU0z8qsVn9LD+XkcxXWdyK3qRCMVZ7WrGRvtQVl1I+eOZSTmUpFuaeH8pWbCvUjPr0JB4wjO9iY5&#10;d7Wjs7OFMqffuIcOt8eQW1yD2nrKb8rtsZEOfKN4EQ0F2malE1zSUzlSOKyU4pzMFBQQTlS5tYCg&#10;UpCTQWDJ4J8uxwCLUv7STMAuQUWkLIDgUk0RTdAuASOJN1RAoe2Z15YTwYpJW87id3HIHaRt6amK&#10;V5E7SDE0sqAQRrhUfRUTA6M0aB5LlhYTsyK44ZCrqZKw0Wr6AtUYUGlrllWkBA21ZVxXWnO9WVfx&#10;uBLCidxdKtNfxdFQo31qYMWyKFK52QRCtvCiK2B3oLfdjKE+vxEiE+MDBBbe3NY6Cpch42PfWJnG&#10;5vo8tjgWOXGucOJc5yS7vTbNyZYAo+DN7UVe+B4DExoCFMGKwKX634AKxzWkfB0WrFy7hDgMtBBo&#10;FPeidR1PWUeNpg9QLUFF6dxc1ldjc2USR9tL2NtaMpP/yf66CWw8P9nhOS3j3u0DXJ3vGYuF0poF&#10;LhqKwZBb6JzC7s2bJ3hFIaZicG9VbVZVaL97RCGrVFsrlsK4KCRsKVznCSVaX+C1MIGjfN+q+KvA&#10;0z4uFSOjaPRh484wAEL4UMaNehuZdOQpvsfzVTDtkqxWS9PGOqEMHdUpUbuDdb4W3FhxGwIhAY0G&#10;gYjfraDYxVkCj6wPOiced2acAEVwmtJvpOBT7Id+u85Fwl9QoO+fmVBqtNKi1dl5xGRUCaC+gpig&#10;TKX/9Vogpjggs8/17x3l71NMkLpjy9U2xHWz7O82Swl5Bd+qj5PgQ9Yn4x4jvKiCsGrjaAhO9Fu1&#10;TdYTgY1ARRAji9jYcC+XXdhZn8Hj23t48+wc3xNalAUka8mzBye4ON7AmydneHC2jtf3tvHh1R08&#10;unOAL28JoW/v8b0LQs453j6/jffPLvH8waH5Xygu6TXB5e9//wE/f1ZdlkeE14dmvHn+gK8f4t3L&#10;RyaTSrEkcsuoIGN92yCyep6gcOghsrqOOVEuI77hCNFq3FYwiOS2MxT3HaC5dwL5HduYWdtGS9+o&#10;ialSlpcsN5srfGYE/Bvz2F6fwyIn2Hk+e6tzY9ihQqAsKFkwN1ZmDKgs8X7PTwxikfdiwOXBZIQP&#10;fU43/DYHpvm6xxMOf4wTLYVulKQ6MNYQjvpsF6qiKIBLY9Bc4EFfuROrFLZLbV7M1MegN9eH3vgo&#10;RLltqODoyIlAe6wTy07uGxCE8lu3kBEVjUwqbokKqPXaEeYMpBAMgZvQ4fLaEBHnQmRCOG7evIGQ&#10;0CAEBwcimMJObiMJSxvhJZjbw8JCTOE40zcoJNT0u5HbRFVYBSthYRTaiXxdS4FZEgBXZxiCim+a&#10;irchtbcQUncLYS2BCKnge22EnWYCSXkQggg1ZYXhKC9wE1hcSMh0IinTjrZSJ8pyQlCVE8p52Y6I&#10;5GDEE1QG6qPhSQ1FfUU4Zpq9aC52Y7QxCrPNkVRcwxGVHErlMxQN5S4On/lceHIA0jMo7KNvITkr&#10;FJ0NXlTy+rp4fGdZCOKrHfCVOKj0Fphy+tFR4SYwNSKc2yMUpEoQcPDcQwPgcIVcB6y6TZBybGwM&#10;r1mAsUxFEk5iCCfhrlCEhwfD5wtFdLTNxLhE8BhuN687QdBDcHC7lAFkI8RwRNkRHsnXBAkPvy/c&#10;4zRWK5eP8MjP2MOsoGgrnZmfFagQaCIj5XJSsT9ZX5SqbDf3xgwClIlbUsdmrnt43mpBk5IUjdho&#10;y+Ki9421iMNdcwKXisSVbXHsEVTm4SzZgLNoHu6iJXiKFxFeMgdXRhciCifhKxhGfNU8YqpVqXbL&#10;KtWfOwRn4QKiG0/hLp5HnP8uMtsukNN1G3F1suBsW52e88cQWbGMuOolxFbyuAXjCC+c5n3YQKV/&#10;inKrD8Xd64T+McqtYUxwzqrr2UR5rZ+AuURgGMblyTT6h4dQWNHA1+PcdwqNrX6kFLVjhArS0e4E&#10;7p4uIL2wBqPDHUgraUdsbht8qRXY255EQUU9507O91Qg1qmwPbxax9bqGEZHutA9MAZ/3yDWV2VV&#10;H8SdozHcO5ngHNqOO8dTuH04iVbK8PScQqRm5iAuo5jAIitGWjLhwer/oywXuWUEI4phkbUlgzCQ&#10;a2qvZJoy8spGUbE41WYR6HwNzpWlI06VZ+N8BIxoAxcmSNZYbBRgqzgZQYkFLbKo5BBWBC4mndlA&#10;iGoe6HNRBlq0vwBG3TPlBhK0CFJMUC/XVZJfUFNanIt6wkl1eSFKC7MNhKgTcjm3lxZkozg/i+CV&#10;ATUnVL+gZkKL4lPkDlLVW0FMX3crVNlWcSrDAx0Ekx6ToixrjVJTByh0hoe6eWNU6dbK+OjpaKAA&#10;kcl6BCsEklVOnBucSOe5bXlhnEJy1LgCpAkuU2gukGTXFifQ42+2oIXgocBZM/4GVP4KKwSRr6Ci&#10;97Ssr6ni0oIYWWUU86J1fd50Wm5pMLCi4nHtXJeWursyZYKADwlMp3trJutGAbOqLXL3Yh8P754Y&#10;YJHgV60VIyiv4wP0+u7lvgmSvXf70FhkJKjVBVlCe54gIeGsYFC9nqKQ/1vXhclWEbjMTWGGwljb&#10;9D0Cmq9uDC31WQGHYEMWGVlgVLNEVpUVgopiWAQ0+vwiAWaFoGJggZ+Tu0Sdl01Aqvk+Hpf7aN0c&#10;XzCgczQQMowpHt9k6xBWJmRJ4m9U8OsIAcKkGnf7+X+w0rq1bl53tXHZjt5OFRbssOrWcKkWBoOE&#10;jwENbtO9HejVZ7R/mwEWpS1rCFQEKYoVkgVLkKUaN12dfvObJ3luSh2XBWqG56xrOSVQ0tA94bZx&#10;nTuvvfksv1PX4xHv3xuChjK0lLatWBT1WHr+4AyPVbiPMHJ5tEl4ucPtBJPHBJMXt01ckRXwfAcv&#10;uf25AnE5FJD76OqQx7k01jUFI//518/48eOrv4LK62f3uZ/6O/E4984NHKp4WgchXvBf29pnqnIm&#10;qhU+tbroggHElEwiq/8pEuvWTUBgRMkiIopmjJsosXoOeXWjOCBUy7V2sruCJT4vcvWoztE4n8lJ&#10;TnSjfe0m5XyZgLm9No/N1XnjOpIrdpxKxAw1tDX9J31RJn6l3WbHBGGlITgEjRQybdTO/RTA5Rl2&#10;ZBEQSqhxj5S5UURh05wVhqZ8JyaqnKh0E2JSCSWlXsRQwEUQROLivYi0h6GIANEVGISaGzdRS8BQ&#10;F/dqzjnxkT5EeyjYKDijqNUr+Dacmr7TbYfNHozQsCBjJXDLbeEI4utghNkIJ/ZQOHhc04tGmnuQ&#10;+tNQ+FN4Ku1ZwjWcgt2rQFBCga2J8NIQhOjRCIR3O2CvC0F4mwveAQ98HRFwN/J7exxwNHC/agJS&#10;+S1ElYYitsSOumKCS5EbqdmhBAsbfNmEhuQQar82zplhyOQystiO+nIPFVUbEghIwzUeFGfbMdLg&#10;QVWpC9UlbjQXudBR5sJck9s0Txyq9aC20IM8XltvUggiC0J5zFAUFDnRWBGBgkyXATA7f7MyfhRI&#10;rLTgyBi3if+Qi8Vuv0XgCEBoqJYKPA7l93t43S33TXy8YkzUJNIJL0EwJlKF5ni9CSV2m1XDRXCn&#10;nkOKfVGBOofe43c5XYQWAoQsKeFefibcqrViC9V1toKdo6N98EZ7jJVG8THaV24lH+FKcTJyD8k1&#10;pEJxplHitZtKr8MJM4KwWJ6fKrDLevTVHST4cvB8wquO4Srlf7/ugvByDHfVvskcchfOwpk/aawi&#10;4Xwm3ASTyNJphOcOIKpsxmT6+KpWLesLwcaVPwNX2SZim8+4/zI8JSs83ikiyjcQVb7C99XZeQux&#10;Nbump1CELCxlC4gonkFOg1z/nSj1z6F9YBx1re24fcTnZ1LJFj1o6xmgXBhH/xgVzPlh5Fb3oru/&#10;FxWUSbKM5Fa0I7Pcj+qmVpTXtZiaKSPDLcis6kNlUycyC6sRmVqK/PJGdPX347snazjeGUMxFfM1&#10;wsn9i2X0cc7Lq+5Cb38Pj9eI+ha/KfNfU1OOndUhzqHVGOyppwIia38d5WY37p1O4xvT14fDxI7I&#10;qsGluh4LZAQxghbFq2RnppmAVMFKtirgEj5MVhBh5mswrUBDVKkW3ckJspJYgbUpCbGEEQtIVK3W&#10;il/hsQlIsqwoG0if1zlYwbUx/LxK8/MzhBMVmxOYWJVuCT/cpqAotQ2Xu0nvlRVno0lFpkpyLEAh&#10;rJQW56CIy5zsdFQQXBpqStHWWIUOan+9cu+0y21UY+Clqa4cA10tlhtIfYT6/Bgd6DRp0ENcTpAQ&#10;h/p5QyngpqnBSZuWlt7SVGHcQIIWWRIMsKzOYWtjFlvUCNcILXIF7azNGG1xfqqfE/AYOglBqq9S&#10;XW7BhgUoFqiYdQHJ9firRYXb1QCurlquHwIMX5sGiAQWrcuS0t7aYKxC6rqsOBZlUSgVVDVXpJUq&#10;hfnyeAtXBJC7l9Ke94yWurOxiHt8LQ1eDQ0FLCbDhcJRFpZXz+6aOIeHV6c4VfwLP3NI8JHQlUVA&#10;+yodV+6LSV4XZbYY94Sx0FhVcnUsgYEyZkyWB8cY95Hg/ZoNozRgwYWgQhYV4w4iZKhcviweyrzR&#10;+1qXJcRYNq6tGZMEFp2DyZ4xcGK5TARBZh8N3bfroYBYBbvqXgpg9J3T5tx1LhwEUjO4LqhR8T+B&#10;q8BG++u75KoZG1acz9Bff78gSMfWUg0y9TldB32/PmsF03Kd0CH40DFkJRklQOnaTfAYgjAdU8X7&#10;dB3HeKwufxv37SMMEaLUjNIUIvTjbH8Vd0/W8eRqj1rJCk62FnHB5cXROoX+qrGs3b+9ZywRT64I&#10;p5c7uHu8jqvjVYLBronD0fLiYBlP73Gd+zy43MW9813cOd0ylplHt/fx2w/v8cv37wg0yua6wqun&#10;iom5i2cPbhOYzowVzOpB1YHujha0904it+cO0jovkOE/QXz9NifQDcRx4k1pO0dq8z5yBy6R1CxN&#10;keBSuoSoBv2/dnCys2jgWs/K0ozcQANmXc+Q4oAWpmV543YCzexYL+b4n1qeGaUyQJAloK/xWZwK&#10;96LH7kRPmB1NhJVaCssumwOd1LobYpwopHDLdoagtZCCN9OJ+lSOJBs6ch0U0G6M1bowmheBwRwf&#10;xqq8yE1yIopCLDE1GkUUSA2EinwCSwWFXk9bPYpzMymc3BSgEqiqcEpBqOweewgCg28iLOyWsQi4&#10;XEEUpIHUvMM4KBg5pNFbVW41bKb+h52gpT5C1jqXdgpkHissNgS38r9FUMkNBBXdQmjdtUWl1WYs&#10;L2FlQXA1hMHT5kBEmwfudgrm+lBkEE4ycnl+BI/oEheBxImGYoIc4SWe72Vye1axE20VDoRF3ERo&#10;1E2UEViWW8NRmxeK0nIKb18gChVIW+wgoLlQU+BAV6UT4wSZsToP5YQdjWURqKrxob+Zgj8niILK&#10;Dn+FGy7+htDgQP4WWYsEYVYdm8g4D+HOa9KPs3ISkJpBZTXDjagoQle4BXCK7VGPJVlfbI5AAmCw&#10;Kdont5qyqAyoyEKia3h9zQQiLlO8jddWUGIsVDwe9w0J07EIhvysIDKU11btAgSPAhxBiJuQGcb3&#10;VB9Gwb6KK5K1RpWH9Vql+lWpWHCkNGdtU3CuoCbSJwuS0qc15CoKhzLJnMWrsBUscLkCZ+EiouqO&#10;EKXeQGUrJt5EsOIrnYUjs5cgP4no/D7El4wiPG+Cz8c8HBndcGaPIJxQElG1C1fhPHz1Z/CUriK8&#10;Rj2G1G9oBuEFY4hp2CfArCOqetscy1exAm/hOCpaRzE4Ooay5iFsLHNOHvFzfuw26clN3cPIqptA&#10;VFE/kvIbUVzTgr31IRQ3cg7iXNzQ0kgQqUdVfQPvcRXOdwcRn1uPyoZW9PW18hntRnN7G7Kr+02q&#10;c3dvO452p/DD6w00NdZgYW0L6cXNyCutRVpBrbHq+NKq0NDUwLnNj/21fuN2OtnqxfF2Fw42hnC6&#10;K8v8ADIIQt/I+qEsnK9goCq02iZ3jrGEyIqiOixZlhtIFhjBh7GWXC9NgTnuqxTmGN4owYZxFxFk&#10;VNclVzVbBEECI8WtGMtJEsEnFXnZPD6hxQTdZvEzCshNiTHF6AyoJPCcCCeKttbwRnig0vsqx6yi&#10;dz6+Vm2WwvwsEyxbX11KDa/GxKZUlxfxAUpFQ3UJOpqr4W+ugr+pCl3t9YSSRjN6CC7qNSQwUcaB&#10;Mjb6e9owNNhJQdVvzNtyBY0OU6Bwm4p/yboyw/2mCC4CIAXWyi2yxLFOYJke7+MfYRLrS9Tup9Xx&#10;cspYWIZ4nB5/o+n4rBgGBfDWkygtK8rfAAph5N/DikDFWFyugearJcbqJyToEcyUm5iVtpZ6Qksd&#10;3+d7ZcVGQz3cWTIaq9KZ794+wL3bR7h7cWCEkfrl3CPAPKQmLneKEagU9pMUqIqHkACVG+j50yu8&#10;UYzD64d4/+4xoecQp0c7Zr/+3m4DBgYWDEhwEBrmZPGQtYXgYFxEXJd1RdYZuY30XfqMrCmKS5EF&#10;RWm/Ag1ZXfRZHUvgYlJ9CQWWdcY6zjzfkwtGQ0HPAifVMxFkqEibgQtuP6EQ/K9//wX//KeP+P3z&#10;Y3z/6hK/fXyMXz8+w5tHJ3h5bx/3z9Zxsb+A480pbCzw9w8rwLPXQM34UBemRlXlsRtT3DY7Ocjf&#10;xnMXfPF/o2wWrY+olYHgg5AmuBDoGEjh+QlaZHmSNUjX4Ws6soEtXgsNWVn0G812XhcrfqXPWH5U&#10;cE6/SaCipdxqz+/LeqLg3yMKeKWoLxnIuHu+xXu8iwcEDWVu3SWkPCaYPOX+Lx6e4vVjFc/bNbAj&#10;ALjPfR7eOcCjqwPcPeNnOZTSffd0g9rXKp5eruDDy9t4/+qhgRVBy5P7l1y/YzKFnnJ9lfeus63Z&#10;VEfuaKPW1DGK+MZ9eIvGEZE/wjEOb/EU4qqpBSowkJCiCp5xLbeR6b8iuFBbLFJMygonq1lsUBGQ&#10;VXKFoLI8M2LVxiGI7KzPY2OF0MLrJpfhlOojDbSjsiqbAi+JSo0XRTmJmKCQaiZUNAYEouFWAEoC&#10;AtAfYsNQrAst2eHwx4WjJtqJpiQHOhIi0JETjvqMcJTFOVAabUddkhsFsQ40pdkwQKiZaAhHa4ob&#10;FTyOj0JM2SwRPhuaoyON9aeMSlFuVjKVKKdJeVWchNMVArdLXYMDEEZh7SKoeDwEFgpbu53bCUwS&#10;um43hS/3lRVAbgdHaBAiBDKuMBPTIsGqWi+yOIRGB1qdmZXCrKyg9G9xK/uGyRgKyL+JkKJA2Foo&#10;aOsIRw12uGrtiBn0IjYviCCgOi6hSCO4ZOXY0FLiRH6Wk3O7A+WFTmSUejDTHoGolGAUZYYhn3CS&#10;kxUGf40HlZUOtFVHEnDsKM+zIzWd7+dao7mE16HYhtlGJ/KyQhGY9g02O6PQT5DJK6agNy4XgUWo&#10;sXq4FXwsCwihTbE+RqgTAuNSvUjO9CIly4uoeEJLTAR8Ccr08ZmWB7EJyuhxUBb4TLl79fuRJcMW&#10;IouUrimvo1ONIxUjpJgXNZJUMLMV2BzG+xAYeNO440J5DzVszlACDPflPXCr1ktklElJl9tIgGS5&#10;ogiCvH+KWXFe3y+nkyDD+6GsMFPx2Gvn/4FQy98RExeJWMovBe3GUE5FK3uI/zeXqcGyDGf5Dhwl&#10;64hpvkJqx114y1cJFdNw547wGZmHM73T1E5xZ3YTPibhkPWleMlYWBTnooaJnio+Q3UX8CiotvEK&#10;3taH8DXdga98DZ6cQQLLMeIrlxFdvsTjDsNXuY7oIs5RI10o80+iZ5hK00QveimXpkZbqVj3cE7r&#10;MjVZ5visba/2o7SxGzWdQxjk/JdWKWVd2Y1tqKiu4pzUhKRizkWcF5s7u6lM9mFrmXPfaJepmKvi&#10;qkfb6vzcTeVoGPdPBlFUXo2qpk4o8Pb7l6vo6GqHv6MVPd2NyMgrRldPO2pqKzE92kKAzkET5Vl9&#10;cyPKa2qxtzmKbxRfYqwgig+J8VmgQsjITEtBjvoJUeBnE1pkXcnNTjfuI2UFCVxSuZ96CplUZh5D&#10;IBGtzssEFg2TOSQgSrGCZAVCpvbKtQtIVhwrYyjJilPhDU6IjzLkLZeQKuMqZUxQYrX8VsVBj8lx&#10;N+WQCS3RvggU5qajvUlAUmMaGio9ubNVgbYVhJgCE7vSr27MHQ3U/JSm3GYsJtJ+ZUlRyrMq406T&#10;MGcmFAwkrbkbExRULQ01xlWk7AR9doowImElYFFKan9XE9aW5aZQdU8JrhETRzBFrW95dpjCbMAE&#10;IPbxnKaGO6kZ9nMCHjEQs7+5YMDjK5x8hZW/hRQzahSLI5fQV+vLV3ixYliU0qzPqgaLQEXQooJx&#10;eq36MKoFo4q2c9RK71GAyaqiuISTg3We65wJwr2UkCPMKMbEWAkoXIcpeLtJyXJ5vHp2xzTXOzve&#10;JkhQ6BIWJFDlcpEbZniAQpwCREG0EsTK+DGBoQZeLCFtxWYIXq6FsSwqBJev71ul57U+boDFgh7F&#10;hliWEyO8CQCW+4hwxPe0n471FbK0ryw5GrJQGOjiUq6YF4QuZfq8uH+Ijy+v8N2LK/z4UUGzT/H2&#10;8SneP7/C5zf38H/8w69GaO6sz5piccfU9i8JdmcHazjeWzbZVefHmzg3dVgECWs43Fow2SobCkSV&#10;S4rnpCFQMe4o/W7FyfC66LfO6BrwOsnCoqUsRfotU4QguYAMKPI3DxFUlCasQmyKUVEl4sH+a7dV&#10;Twce3TsxgbVPHxybuKTbJxumoaWBlPMdPCSAPCbMqHbO3fNt3BGInGzy9RHPf9Vkfy3NjZnfJWDR&#10;fgoU1n/h6f1TA7F3L3bx8sEBfnj/jACjVG65iXgt753hwdUxrs4IRRf7xiKmMgJt/M+pd1dFXaup&#10;ARFTu4WYqhX4ytTafgq+ghEkN+2hdOgeNcoFk3rpo4boq95FZP0plYMhDPe2YUklAhamsEBYUbyR&#10;LCd6jmX5nOL/U2CrmCTVPCqtTEFuYQqSU9XRPQpZSdGYpHa9EuHFRmwcph2ElMBgtN4KJMjYMEhI&#10;qaPAKY51o4qab0e+F+UJTtRlueHP9aIjIwL1SU4M5HlRkSgzvx1d5R705USgP8yGAqdqroTDE+4w&#10;QCEXgrGmKI7BG2oCLl2eECPEVDtFxeHUv+bWzRsUfoFG4BlhZ5cgD7KyYJQBExVBTd1uOr2brvlZ&#10;aUYBjIpSLIdqehBmYkNxUwXjiq2MoMDi62ygjG+tuiscIcUUrqUcVYEILhbIqOLtt3CkBppOyln5&#10;LjQW2EyxtzxCTHm2HTX5YUjICUJTZSi6q+2YrHegvdyO9goCXY0TQ9UOpBZ5UF3kQH2pHR1VLtQQ&#10;XsITA1CUZ0NTCa8phywwi12R8JaFoLM6AmNNkUjLIXiFhVDoC94UX+KAKyLUpCKrh4+PcBKdHI6E&#10;NEJLEq93PIGPsiQqyoPIWO6jQbDRSEyOMYUE6yur0NrcQmDKQUSk2wCPseqnpyHC7TEAE0nw9EWH&#10;wRsVBo9iVcJDr2NWeA66R+E2hPKeeb1Shq1miPGxCjtIRlJiIqFUqcqSZ4mI9qq5ono/yQLD48kV&#10;RIh0GgsMv4u/KYr/A+0jGaXCgFGR/Hy0vAGUjVyPrN6Bp/IAkU0EDVlVKnYQXrEHd/40PIWyjEzC&#10;XbzA+9RmAm7tqa2muq3qsjiyBmDPHIAzdxL2QsJL6baJZZFb1UnQd1Qew1V1jAhZWQqpGDTswls4&#10;AW8JQSizA9HVK4jLbeZ82IvYwh6TuZNQOQ1f/hBSKoZR1EigaJtFVMkU6pqbUNHgx9ioH709jYjJ&#10;rCY4tFCZ6kJcViXa2+tQWt+OkvpOlNU0o6G9E/UtrZy7unH7cJBz5RjKyosoO+rx6HIUm4td+Ph0&#10;CfvbkyisacU054p3j+ZR1jiE1w+mUVVXw3mSz/VYC+VmF04IOh3+OjPaqNinF1ZxfunFN1awbaqx&#10;lGjoIfnrIKioCaLZzgdIXZ2txoiqvZLEGxqPBAKOKuTKCmKCjCJcMIXiCCdmSRCy4mEIJ4QSZQEp&#10;mFbrsuoYy4pSlgkuinmRFUUNv1RdUFHc4Uop8yhwyWO2RRNSBDOCoOxMKyh4oLMJ/RxaKlh2sEdA&#10;0mOEdUVpAfpkTelQETiZ0lXFlRR4HTjb0d5oKtRqqJKtsoBkSVEGgiwsTQ2V6O3iZygsBkmi2kex&#10;HXJnKKujrakSY4Md1J57KKzHsbQ4hU0CixoGqnni0uwI1pc1sY6QKudNtpCCCFcXVFRuAirsJuvK&#10;V1fP345/BZev2/7dPtcgU6nYlpoKkw3UVF9l4lj8vMmKZVF5/m1qpBK8Spu9oLC6pLAVqCi74pLC&#10;TZYSxbTIxTPF32EFe1qxEtL45RLqaG8zpfo72lvhb1Osj8o2z2F9cZq/U32GrCJzA31qmNiLvl7F&#10;ZagoHwVrL2Gvq5Ofl7ugk/DQw+1d6OHQewN9vTxeF4+t/dUSoRd+P7+Pnx3gsQe0Pz/X4ef73F/H&#10;7KQWr+NrtLe1mPNqb20mVLaZLBW1QujkNjVyVKVUuZ7+v//rP+I//ekjPjw9xst723h9bxMfnxzi&#10;0/NjfPdoj6838OLOJp7f2cHmwjCmqYlMq4cU7+/UsEYn5qiRyEI2w+3To52Y5/rseK9JYZYFTfEt&#10;cvd1tzeg12915u7rasEAoXd8yMr4EQTKvaPr6Dfn3sLzbDTn3+UnbHO0tzSZpb+tCa38Dfpder/x&#10;uhhgc6OgtBoTwwNGeI8OCbJViVmurGEsEQKXKdB7uhRX08P/6pi59r28D4Ig3Z+FyWFex3buo/ow&#10;Ok6/9b+X+4nbBUXqfzVHWJAF5+X9Ddy/IPQcr+FsZwbHm5M43hg3LQ/ODzdMkLPaXwjy2wjNFXXt&#10;Vkql0i4rCCwVq9QkF02FzZS6ZVMTwpU3Cl/xNDLaqC2WrSOp7ZKgN4Dd1THsrU7hkP9R/XcVULvN&#10;10M9TVjkpLgy24vFaf7velvQUFOO0upMFJZloaA8HYWFBUiJjkE3AaWRY9jmwKTLjS1u8weHYs7j&#10;wShhpurmLQyFhGGAilZ7cTh6K92ooeBupUBuznOiKZ/COd2FrtQIdIeFYrSWgpSQ4RVcUDgpO8Xl&#10;osCzBxJMbIiMcVDAWQCiLBOVm5cbQT1llIniofA0MQ8UeCUF2WbOUfd2uaalGJryDpwrczjv5lE5&#10;lGU6l8CSn5NuEh20j14nF8UirDnYygBK+RY3CS038r/BtwSVmwUEF63HclsyRzpfZ31rRnG+AyW5&#10;NlTn2dGQb0N5hlXttljuoHS+Vpfm9BCUZFGoZ96EPSYAIUmBSMoKQ3R8MLqqHGirsMObHAR/hcvU&#10;Ypls9WG8Phzd5U40FoZhpI7QlaFsoiAstkdiuMGL+rIINJT5sNblQ4hx7QQgTNdHqdu8rkoVNkXW&#10;CIHqdB0bHUFBr4aPNsoXD5JTIpHEEUNoi450IjbOZ0BHcZRdra2or61DYV4+MlPSkJuZxfU8M/Iy&#10;M+EKs2KAXO4whDmDEBx2C05Ci4Ow5CBQ2j0EKDeHrGDuINicAcZtZZJJUuVNSDGwkpSYhDiCi5ok&#10;Rvp4PvFxJo5GLr4IL4GI8OPjOft8NkSppgtBSw0wYxMjEUe5JgiKiYokaKyY7squ8n14CCr2vFlC&#10;iNKX++HM7IM9Zwz2rBHY0rpgT++FPaUV9jTCikltnjFu0/DydX5uAo4iggqBxVHO42SPc58ZOLJH&#10;4eJ2V2YXwqsILvnjcBOCnFm9XB9GdVM76tp6UNM+yOenna+bOY/3YHVlAlWNfizP91HxmcDnF6uI&#10;JaQMDfH5n+lDbFYVPJlU3DnvlbUMoGd4EA3+XnOc5s4ewksX6ltbqLipCGYLqptb8fB8EIN9jejp&#10;bcbu+hDn9RZjkXl9fxYH6924OhxCcVUjIpMLTGXbybFWysROHG4QplpKeCxZr/1Iza1AUk4VNlf6&#10;8Y3VnFCdjy23TmqKLB4JBiQM4RNYVHdFNVeU9qyKturqbGqvcGlSigkeMQQNxa6o4ZQARvAhYJGb&#10;SBYbU6mW6wIWZQIlJ0STXEWdoloLSHxKM1NQE1+ruqRAJUZNsOKtfQU4qclqmCirULxJwc7NTjOQ&#10;0tvRgB5/PQVcu2XCJ5A01VGYE1gG+towYoIeOw10aCjDR8GzqqGiqre1FSVoqa807w0Y4JEA6DIA&#10;MMZ1Bf11GKihwJqW1qyA02G0N1Vgge+pJosESX1VKWbHurCyaMGLXEVrS1OmWeDm8hxWlib5pxjH&#10;PjVyAYziTf7WqmIByt+CivVaQ8G2DbVVBlSs9WqTEaTCcdomUGltrjdxLBJ0suz4ub69MU9Bs2d+&#10;//rytBFMtwkucg9dnloVb1Wl9gm1dcWImAwfCjvFZsh1o7gKY8kgyLx6cRfPHqk6KrV6CnaBgLF2&#10;TKpOiLU0lhMeQzVcFDSqWBLLamJZT1TcTPEmOrasNYqXUeCosarwfaXI6jMm6JTHU9CvhPE091fg&#10;6dd4FFkg9B2K8TAWoUGri7SEtuBJwa1mye1yndw7W8eDix08PF3Bo/NFvHt8jO9fX+Ln91f49dNT&#10;/PNfPuG//t17/M9/+bPJplGgqtoCvHh4glcPDvGS4xU/8/LRKR7e3sPzh5d485zX496RSf/9/N0L&#10;q1Q/z18ZPbK0GKvRlFKOFdgrV5KVSSXLj85d/Zn6ezsJMW1mqEu4AnrVVVvnrdgVZVL1E37NPh2t&#10;hIkWA4/9vX48uDrk/dsxlrN7PCcVrRM8KIVdQbOykNw+38MV31NWkQKtD7aVASDL0IoBkkv+F+5f&#10;7uIux/nxOvY3FnC2v2ZcmgfbizwGYYW//bunPB6vn7LKHsiteL6Ds915AsyWyehRjJdqHrVwCFjK&#10;a9sRQS3STe3PnTvOCbnf+NdjW69Mkzc7t9nzppDcfpua5zpiqgkx1QfILilAXmEcJ64ZzAy3EU6G&#10;CCsTmBtuxMZUl/l9m3ympFAME6piKEDyM7JRVliE2rpSlNfnIpXCpfZmADo4+gJC4Oey4sZN9AaG&#10;YMYdjgYu628Fop3AUmsLQmemA61xQWjMCUVroQOl8U605LjRnBSKEc5JfYFBGLHZ0R4QiBm7A523&#10;AtBE4Cn89gaaYqMIjr2ElXDOX3J1BBqhp4q36jocxfOLjItAeCQFslsFyuQqknWFgtQEhzoMiFjW&#10;bFm2LTDJTk+iAFZl8UwDLBqyvKRVJsDXTwHfGYzIVi9cQzbCi9xChJNkAkzqtwhIJczkEVgyOQg0&#10;QdU38W3iN6bUflmOEyWEl2z+Zgd/s4rHJaUS7GrdSMgPwk2Czk3PN4QbB2oqXRhs8aCnzIaQiJsI&#10;yLyB7HI7hht9KC3guccFwMbvG6vmcQlA3oRA9NR5TVn/7GIX0qrDUVMWaSw6sWm8Nvmh8CQSlHIi&#10;kNhoQ0SfAok9sBP6Qm2BxvLhIwyqzkpUlA3xcera7ENKipI5KBeozGqEuwlO4WEmTqiyohJlpaUo&#10;KS42Iy87m7JHlWip3CaptxBHktcAS0SULC4OOAkqqtXi9IQZ95Q3jgpynBMRsQTRKIfJKPISPGKj&#10;o69dT5b7SfEzKmoXGhJEWCF8En5UANAXaTegEsPzlfsqIZmfi+Z9j/QiWp4HrXu9hJRtE8MiC4m9&#10;aAVhmUOwZQ7CJkjJ6COodPP1AOzJzQSZXoJMl3EPqXOzCse5K3fhrTs1LiVzjLJ9jl0+RzOw5/O4&#10;OQSZkg0CzAicZTsEmEFrpLYgomSGSkoTCmv8qGnuwOain/OTH4tTbRij8j46MYZpzuGpBTVwxWQj&#10;Kr0KZbVNyKjsgzetFu7UavgScilXqvlsE7KrupBQ0ISS6iaT1ry+MmxcOgk5FXj/ZAUby914cjnO&#10;eawds4Se/a0xJGRX4f3TOby8O4299R4qfW14cXeCSuI4pod5nPwsbBNaNha6cbrTh56Octw/odI/&#10;38E5oUgxLFa2jVxCctmouJuCX63qslZWjoJrZVXR0sriUXaO4EHkGWfMXaZYDh/chDgSZTT/LHEx&#10;JrVZQ+nMVhVcq8aKYEYlkNWaW82kYqJ9piKkTIAKplXsSjxfK0hX4KTP6JxMoTmeg4m74TbFvvR3&#10;N1EQ+40VRW4gwcnwoIJk+6mNVvKBKzWBiRIMw8r06abmKGsJJ1el1Srro5uasMBGnZsHe9soJBUw&#10;qviHXgJAHYGmyVhd1GlZjRNnVHdl1krRzeXDIdeSXi/NDWNjkZrh5hyOD9awvbWIjVWr1obcP6ZW&#10;BF+rGNgugWWH25WOaYDl342v0PJ1/SukaDTW1RhQURaQIElgI3iRO0jn+xVYNOanR0zwpdwEHdTq&#10;z47WcHW8YlwBL5/epgCjoKJAk1BSXMvcBCFAAaYKjiUUmHgKQocsG/3U1CfHR9Dd3YXeni7M830r&#10;rZbXsVfWA7lAVC9j3mT2qNibXCTz0xNYnaeA4QMxyH2HBwd5bIIKAWaaY3TIClrVd+nYPT3dxiKj&#10;dbO8ts70cbtiZWT1MTEsHAM8r6H+XmN9MVaXDj+XfmMhkJVl2LhPuvH4dI6QpWyXdZztTOBibwZ3&#10;Dufx7PaWiel4cLGFB6drZqgs/Bjvt1wPgl/TA2hEyz4DHQpi1j0XBGsoqFbxJIIS1aGZ5j7TPEfF&#10;vMg1JauKrqEJOObvlAtsoL8P/nZCB39be1urGf62NmPJ6uQY5Dn3dFoF2BSDI4ucvkeWwdaWJt7n&#10;RkJBE79Hrskxc3131/l/43VXA8d5fsfwYD//5738XoHnAH+TFVOjirQrhGn9R2UN0zWcJ1Tp2vby&#10;mu+vLeCc76kAnCxgAr97J8t4cW/XgJpcTycE8FPuc/t425Tm15DVUf8//Q/136xu7kVq1yXi284Q&#10;XbdnUjBdxZx4S1YQXntkakfY8wkzxZx41W6/bBO55fUoq89ATRO1ZArngY5mLIy1Y6q3Cl1NZby2&#10;etbr0NNeg+7WSnS2lFEbq0VBfqopm5+TQwUpOYZKjRszDhfGbQ4MhNowyWUJYaMpIAjtgcFYpLa7&#10;GR2DcoJHK7f1ExwabSFoDg1CTdBN1BA4ZjkHdca70UHh1BUahtGgEDR98y0aCT+zhJbBIAr54DCM&#10;xcSaAGFVPt5anTdurKhoF2IIML5wCkEKv4g4B9weuUHCYHOFmIwgFwWd4lJCgig4Vd3WZTcu+cy0&#10;RKusBMdXS4spJZGbZZbx2VGm0q29KhShVUFImImGoyEU9jqOJiuV2dkYhrCqwOtGiASWkgAT6xKS&#10;fQPpBJGU7FBU5IaiqdCJxPYIzmNujhAU5djQWunAZJsbYekBcGYHU0MPMs0OgxJuUnF1mCaHM80R&#10;yEgJNrEu9rhbSM/jcQhDsXzfkx6CrppwVFf4kFtMGCu0o67QZb6rq8KG4mwn+vkd8WW3EFD9DQIJ&#10;PTHxPvgoC1SfRtlUCn5NkdIrpdbnJvRRmfUSeqKcSJHVhWDgdhBABAwRwRwhhJgwY/kQWMQJNnjd&#10;E1R/hQCijKLYxAjEJ3sRQ4Dx8f4oG8gb60F4DO+DrCQxbsQSjKL5neoWHcXjyO2nlPMwZXiZoGd+&#10;X7jLWEwS4qg8x8fz3Hy8n7qXDhOqoOyjaAKTk/czIsJyNUX6vAZYHNnjcBE2XGVbcBYt8v8/DUfB&#10;rBkqDucsnLFGtlw/Q3BmdcGV3YuUqhVEFPO5qTlGdP0JXKUbcBBYvOr2nD9legw58ngsgo+bx5al&#10;xsNnzRSjU9xLahvCC1XWoR8ppZ2oaOzk8+qnwtGP3Q1lJ/ajrW8c4QUjONhfxOdXG1R0R5FY0ILw&#10;lGo4EiqQUtwBf2c71lbGkVTUgbLGPpQ19OLicBSvHy/i0/MVKoEr+PxyGc/uryOnoBgrC4NUlAbw&#10;4dmiKSKnYNuLw0k8vpzinDJOxXESGZkZaG8updzgfNpXi76OKlzsU860l2NrqQsPz6Y4V4/j7cMV&#10;fCPLiqwlmYpFUfCsCaSVi+hf3URy6eTlZnO/FGOFsfoECWis/kOCDMWuRBNaYhUHQ4hRMbmvFW9T&#10;CT2y0kh70PFlNVEwkm6uMn8SEyxXkFL2oviQqzKuMpdk4RGwKNZFwb/ZPIYyflTGXwCjOjFDhAi5&#10;etTnRxk+csMo3sSqdaJYjxITp6J0UxV6U0l07SPBo6BZaWm9Xc1obqiEgm0VVCk3kYBF1hSlHiut&#10;eZzHV1n/Lr+VhSOrhipbTnL7rDIYllW5dBLb67PY2ZzH1sYc1hUcuDrD9yZNkKCyNFQ7Yo/vaRxs&#10;8X2+/mpZ+QooZvzN+r9aWVS7pcqqr3KdtiyLi3oSCWCUwiyrisqEdxLCOghaqpYqwaK6HrdPd01Q&#10;pcrNK8jyNjXjLZ7f5ck2Htw5MuenOBxp9bJiyAKg2IntjSXs76ySxset+JFpK67EBJVyH6UNK2BW&#10;hd8EEqqhIuuHVQBt1FgVBBlTFIpfM3ZkjZmgIF5esISn4E8xK3rPwJL253covmN+zqrLYtWGsSwp&#10;SiG2mgf2cRAiBA5clzVCQ0JWGTZKGZYF4/PLC3x6fR9vH++T6AkmJ7O4fzyHu0ezfGhW8exqG68e&#10;HeINoeYBr830mFwj/A8ormlcQbMDUANLZRcpQ0lF3WYUz8ShINxJNcck1FixK6pBM27WFRgsiJkh&#10;sCjjSNCh/6xci2p5oCBunb85b76nay/4UbZNf2+HsaRodLY3E2C4rgC1rjazrvL3VrbUMIF5jCAy&#10;ZlyXagWwt7lorIeqmjvK50Ml/9U3S+nAej3GMSiQJ+yrbcDOxjyPpz5ZrZw4Jvh/qjCNO/U5gdrS&#10;7DAhb5L/H8Ws7ODIFL8boZY0Q1CaJ8SsEYasgoiNfGYampoRw4k1qfEU3vI1xJbPI7J6y6RgukoI&#10;J9Q0XXnjnLSXEFO1B0fpFmyFyxSk1SisSqf2noPlqW5OWHx2lqawwv/HChWCvrZSDPc0GYvGCJUO&#10;ua36ulr5LFQgL49zRm4ssvOTEUFh0UwwWbA5se/xooWwcRYebTJ7/KGhqA0MQunNW5h3uDEZakdX&#10;UCimuN54HaRbTZBp43KAMDPHY6z5ItHx7U0cEk565GYKDkUvPzMcRhCy2bG1Mo3Loy2OHSoHOzg7&#10;2MIc77/HY7mApK37qL2r14zDEwoHt+XnpKGH84mUJSUQKI7FERZiMo1kYdGwXEEqOXFtdeFcGJ8b&#10;ZZoeKvBW7h9lCtnqQ+CqI6jU2BBcfAuhpUGw14RY9VqKA+FqtZuCckGFNxCeG4K4nDDEVoQgpsaJ&#10;qP5wJJSEI6ciAuWFbkw0ezHY5EZypg0xlTYkl9jRUG6HOyUQiSmEugoXOuqpYCYFW52Y69zIKAxD&#10;ZUkYcjMIOIkBiKuNQHheIFoqI9CjgN0CO3LTw4zbrZbgUplvR2oHQWIkHA6CliNBacUuE3RsswfC&#10;GxkGjzuAMsZBgItCSpqPsBFhqtyqd5NTBffCVcKfv9ERDKeTv5/Q4o5QAGwIAVBDFqwwwoesLFGI&#10;FRRFKz3aR7kUR7kTCyePkUyZlJSUSOWasowgYuqzKCOI8KSgZy0VIK1gXju3K55SfYE0olUQLk7y&#10;MJkjyVhkVADPFy63lteATwIVfLUhyEzjPS0oM1aWSD4bvvpzeKqOEVnJZ6FozvQC8pYvQ2n+EcVz&#10;HNPw5A0jIqcXeY1zSGjcg6/uCHH1+1bZ/fJNRNcewFvJz1QQZpTeXDh9DUMKtB0xJf6deVymt8NX&#10;NMznuAvRmXLXNvN5onKy3kuZpGzIDpMhpMyh1w9XEV/oR3J+Aworm9DS0YXqujoqjk3o7aViRaUm&#10;s6IX1Q2tOCDU7K3Lyt2GgQEqilQqxznnHO9OURnqREFJGSrrmygjhnF5OITL43lcHIyho0O1zZrx&#10;8HzWuJiK2ucQXdiN1JJmFFfV42BzGNHpFYjLa0dOdS/Sixq4rQ/fKJ3YcgWpj1AihwJkE//V9WPe&#10;S/zr+39bXVY3PF4UTDCRRUUt0+OjI5DA8TVOxaqXkkCQIdREE1QINLKwmKJwfC9VVhwCilw8KYQX&#10;VcYVqJiUZwNM1DT4WoAiWJFbSpYdAU0eH2Zl7wxQ25WVRS6cIU7E6rY8wqUyhlRTZYTacnsrJ19O&#10;zMr4kWBQoN4UBZDeU1dmaWkj/JxJa/bXGwDSZN3aREghsLQ11ZgsKfX7UayCquEuzgxha20Gs6TT&#10;BQoCCTWV4BcEHO6tUtArVkVFvibMfrK0yMyuNGf1GDrYWTQTnUDkr5BiQKX8X9f/ZigTSG6fpnqr&#10;KJxxQQlYBDGEl1Zqtopd8bc1GqgSsChgUcGKxwebODkgqNxREOYx7pxum8q0eyoaR1h5dP8MW+sL&#10;xk2jrBYT5EpgWKfGeEBtWtlDf/zyAn/83hp/+fkN/u7XN/j5u/v4+PI233uKP//03Iy//4X7fHmE&#10;P3//AD+/ueA+V/jLD4/w03d3+LmX+PMPj3mM+3hxfx/vn53hH359hd+/PMEfPj/G7z+8xB9/eI4/&#10;/fAEf+K2P315hp8/PMRP7+7i0e1d7vccf+B5/IH7/P7DKy5f4y+/vsOffnyJX94/xO86P27//fun&#10;+O3zI/z28T4/8xRv7q2Zyq3fPb+D53f38OT2Fp5cbuHds3O8fXJugkpfPzwypfnlSlG8j/rVTI52&#10;E05kVWkjnPRz+wDmDLgQWAQ1/M8p7mdUgp//JcGLyR7itTMVexUILAsLAUxjgjAyxv+VMnDePznD&#10;++eX+Pjitll+IFQ95bmph9GX13fw3nSQ5jk9PzOuqw8vtP8ZtZhDvHu0h1cPOO7v8jpu4dXDPV7L&#10;Ezy7s0UYW6HmNGt++68f73Hcxz/+9hp/9+MT/NOvz/EPv+j6PuZrXu9Pd/GHTw8JdJf4pz/wnv70&#10;Ev/wh/f4x9+/wz/9/hb/gZ/7R96fJ5cb2F21glzV00e/Q/Cv5p8CBgGV/p+FfEbUviMntwCRLVdw&#10;chI1Zccz+0ydCfni7dQEPeXUAovX4a7a5eS6Cl/pHFKL/CgqrqSWn4etxUkcbs0ZCBzhtVdtFVm9&#10;zDUmQAlYlDUl62lPRwtaCCzVZXkor8hFSUkOygqyjVVk0ObAkMOJekJGzo2b6A8OwWCoDT0hoWgg&#10;tLRx++AtuXscBJUgVAcHo48gUnnjFlbCCCpON6ElGEP8TN/NQMyEhGGMmvRYiA31hJuqb2+hzu0m&#10;/AtSNqmELBtYOdlT64t1HHN5uLOOw20Cv5o3EiIHqSApAaCXsOJvoqLRWGVi8jI4xxn3d5QXWQQT&#10;wUl+biYFndX6RHOetiflxyKo9BYCi7416c03CS03MyxLitxCN9O+hYldyfkW9tpQ2KqDEVxxC476&#10;UAQW30AgPxOYeQORhQFILw6jFh2KuGI7GovsqCeA5BcFI7swFFUFhIjUENSVO1FBYLGlBaCeYOKJ&#10;u0mgDEULt6fmhmGiwU6BEorUfH6OrytUMbfRi4xcG7qrI1BS4IK/3AN/mRP+Cg/3cRDSnCjJjYAt&#10;KRAB+TcQXHiL5xgAT7od0XEuxMQ6ERPjoMB3UfgTMqI9SMmiEpxEcIkn5NiDEClXDgHF5w1FcrI+&#10;YzetElRIzuMh+KnJoU/AEWwgKChY2UJBphmh5ljjNm9p5Dxag+LifDhNIHSYiT2yhQUiTAXslMlF&#10;kFQ6s2rkKEjXFe4wLRLsLgKRS00RrWygJMq5jPR03ivFvcijoLikLL5O5Xtq2EvlP7vQwISrYhfu&#10;0jVT5E31UtT7xyqhr8Jxi4SMMSSUTcCr7LrsPsRVLCCxZsN0aY6p2zX9gpQFZOq3lG4ispyQUbOG&#10;yIolOAvn4Siah7do2hzHnT8KdXsOJ/gsEljcqfVo6ujG5mKPyeaZGGnkPNWFqpYuZFf1IL+SCnxn&#10;LzLqlCjQT0WccxkVhr6hIexuDKGhtQ1dVG72N0eo/M1TttYgPq8BHd0dJk362dUS59AVAsoUqiib&#10;+qhgrC0OmM7P2r+5pQkN7f1IqprG0OgwPj1fx5tH8/zcDO6djOHqyGqU+PhyFi/vL+LtoyW8fbiA&#10;FSpI3+RnJqOEE0wVBXEtJxxpR831cjtUoKK0EOUleXyY5MoRrFx3deYwoEOIUbaQAnIFF3qoLHdO&#10;lNEYLJjh4NLtdvGmyeJiZQoptdnKOOJxzesk04Zdx8vMJKyYYF+rx5EFVAnmewQp+oyaJMr9owqf&#10;ctdoCDgUcDvYo3oqraZ6rTopm+wKarW91B4Vx6H4FVlWJqhBC1gGuF21V0zsCrcp28jKCmpFe7O6&#10;PdfwvRbT3FD7SYjNTQ1C/XkWlWq5oCJxE9T++YeYGzOCf3dnGRvUPJcXOcnPjlKDnePNJLSsz2GF&#10;2qqgZUnZD7yJX4Nn/+oGul43Q+9dvy+LisDEcglZ7iC5guQm0nYF2ar2ijpTy0okcBFEnR6s4/J0&#10;x6QxK9bh4mgTZ0fqunxoMlzuXhxCzfzkJlK1V7kIJJAUTyI31tbaPIXpfXx5c9+UcP/h7QN8fnFp&#10;BPzbR6f44fUVfvnwCN+/ukvBdxt//vkdoeElIYLgQLD49csr/Pz+EYHiET4+u8Cv3PeP3z80483j&#10;S7x7eoEf3tyh4CRcaHx+yOM9IMA8wK+fHuCXjw+5fMTxGD++veRrCmHCzU/fcfmBAtesX3FJYCHk&#10;/Eag+fLmHv740xv8/uNr/OH7l3h8ukBQOcTTO/t4fLFlegU9uzrA83vHFPinXB7iyZ09PiQEhvNd&#10;Yw2RYNT1E2BIUKpfjASoAEVWF2NVGeZ/j5A7cj0mCMXDBNox/ufkUlSg7RgBWVYMWT+MhaXPj9Pd&#10;RQNPD863cXW8iWd3j6By+S/uHeGlxv1D3D1exZPzTTy9vYMXV9t4erlLINnhOXKd5/7ywTGB6za+&#10;471QzM2rB0cEmD2cbc9x/y1ODls8zhYngGUcUfgfb8/g9f0d3rc9s/3lvU1zPX94e0EgvGPdE17z&#10;Ly+PDMz8mdD5F277y5f7PBcK4r1F0xhyc1FlsxcMgMutqS7g28vj6OHzoUaeRYQFpfjmlzchNHME&#10;IcltCI2vIbQMGjO4ggLDsqlB1R8gou4MBR3nCMsaRiw1v4LsTPiiPMYKuMVjjvY1E1Z6sMjnTWnj&#10;snSqP9NQTzO626rR2VIFBcW3U6FoqlMhxjJUVZagqrjAwEofoaUpMBCNtwLQHBBIWAnDlNOJnuBQ&#10;tPJ1KwGmk/BST0DpIph0E0hq5CaSJebmLYwTVCaC5Q4KxXxACFp4rD5CTpOsL0EhaOdxyq+B5eLQ&#10;yhwTuJxROTjeW8c+AeaIz9jO6gLm+azLIicL10i//i9t5j/TTwUpO0PlH9JMwK2Wai6rFigCFrmC&#10;TBxLboapNJ5YFAXPkB3uLpupchtQSkCRxSVVsCJ4sYJtlS2k1wHpNxGYcxOhlRS+NaGm8u1NuYpk&#10;oSHoeNODkZQVglICRmWhA3GElJZiFwpz7IjNs6OwxoHwLAJCYjBaCSlxuQGILLHBV+VEXkEw6ktd&#10;aCtzoYUjPcOO5LQgKrchaKx2YLLeifkmF0ZrnHDz84PVLuMeqir0wMPjeBT8WhSCsKogBJfcooAN&#10;pcxwU0aEU26EE+CikJtLJTWdym1mLJRxo3oq0ZEepKXFICsrjhAXiwzKh9ho9fqxE0iUreOgkuxG&#10;LMEnMtJuwgcE2Ko4rart+bymeWZkIjRUcBJo6q2o3o3L7oAjzAZ7iAKold1E6Auz6r0ovVyVikNC&#10;ua8CqJ0OE5ekOJbwCCdUxj8+Vop3vLG+JMRb4JKRkUF5lsHfQDAqXTXuHNVQSW0gsJStGCtkBIeC&#10;0z1FUwQRggZBxZUzQMBoRlTpLDyEFTdBx1u5iaiGC0Q23EZU4x2E1x4jqmYf8Q0HiFQ13JJVOHPG&#10;kFU7CvUjcqkLdJ6gZQD9vfWIyutEfSf/ixPtON9T8kcvQXsErYQYuYCi0ivg5HcW1vejsGEYLX3T&#10;yK8dRGJeI6rqGhCbVYO0ij5kVVCucn472BjG4HA/RiYnkUPgkdvIl16D+dlBbK4MYnm2h9A+ibtn&#10;i6hrrMc6oWaCSs/B7gzn6S0qbHt483CJc9ss7hNY7p1O4sHZNOfqRc7NC5yvlo2r6fWDGXzT1kDN&#10;vFHaeY2pRaJhMmf8TaZqpWp6VJQXmSZ/uZxMcjiyswkTJP3EWAXEKlYlxsCJKtFq3RR3k2VFVhOu&#10;C1CUqqy4mK/uHPUI0lKahenczKEYFaXxabssKdImBCbGyqKHOC8TuXxgjbbBz/d1N2OEYCFwkcVD&#10;XZNlIRnlZDDU22KsK3W1FaY6rUBD5m9ZYoYHVJlUwY0CmHYT+6JMDgkbVa6trSoh7FQaASWzv8zn&#10;0+O9JiNE3ZgVgLs4N4q15WnM8rX6J8wRPoyFZUXdgyewt71oAmxlUVHcyhqBZtsUj5uiIOszrpCT&#10;w3UTw/K3oPKvwCJIsWDFxK6QVP8KKRx/hRbjErKCcU0bAd6vtqY6NOu+crlAWNL3yJKiwN/zozXj&#10;trpUoCYFoIrA7VP721xbMv1ulDKrNGAFvG5tLPFPtY5Xj84IEI8JFhSOhIsnFPqqmPrDd4SK758Q&#10;IJ7gJ8LI55f38FJFyC42+Ac7IqTcxY/v7vH9B6bmyS/v7+H901Orhw3B5fcfn+IPHx/hp7d3jTXg&#10;D5/u4DeOX99zSQD5kePLm3P88h1h5uNt/E7hKdj44fUFfnxDSHp3RVB5yHN4zu+/y/X7+O3zE0LL&#10;C2NV+cP3z6x1Astvn5/zNcGGx/6ZkPMjAenB6Yo510fn61xu8/UG7h2vke43sTo7hA3e13UOWcMU&#10;m7SiHlEzg6YeiKBzcbIfy6rEytdLk338zKAFotNDWCPMrnC7ippJs35GMHpFCHl5b8+AnoJ43zw+&#10;JzgQPAQffO/d4xO8eniI14TA755e4vbROuFgwlSZfXpb5fGPTWG3h5ebuM9zPd9bwunaOC53Z6mB&#10;7OP5nS1+hxozcv1qB3eOl7jPnHkta9ZLwsyT2+uENQtklBX1/C5f39401qanlxu8fxu8FsuEuXVO&#10;ILw2vEaCnPO9BSxP92B1poe/tRNLE51YGPPzOvTxmui3D6Cvs9nMExrqQVZZVWbqKHR2NVNQt6Gq&#10;vhEJGcXw5fF57KrD5nQDHGXbhJg1hJcuIT61CKnUoJcnWij41zkRzmJOz19/K8b7WjDNa6lKtyP9&#10;bejx11GxqCS0ENQby9BSL2tqiQUsZYUUvpkmQLb5ViDBIxCTDheWnB5jNekjoNQGBJhS/ZMcHYFB&#10;aL8ZYCwuzcHBqOPnOvi5OYKKcSnFJ2PF6Ub9Nzcw43Cii0CzyM9Nc1sl9y2kMnbv/BCXx9umo/fR&#10;zipO99UNXWnvFrQszYyhv7MFXW31GOxu5WjhaDTFKoc4FxlIyUknuFjAYmCFc53ApTAv23TILy7I&#10;NUG3cfk+U4rf6Q9DaFkAlw642x0IITwEF1P4qrJtQQACcm4QTK5BJu8bk+Ks6rfuVoexaiiryPQd&#10;yvoWjrybyM2zIYvQEpMSgpDIm2irdKO8yIaMIgr8TDtGau0UaIEYbYhAdbUHtsRAFGSFYbYlAnkZ&#10;NsoHAk2Dg5qzDVMNHow3edFR7UVpvgNt5Q4Epn2L5jIfskqciMoNhLso0LiDbO4gK1g4+xsEFt5E&#10;RKoLsT4PYnxRyExJQXpSEho5x5VXFFpZNwmKD1EcEIHCHmwq2yp+xeUIhNNJ6HEGEByUpUXACA5E&#10;iLGsBCKIIyQkyBSVC/sKI1yqSq2Ky6mycJiN8KTaLPZQ2J2EFmcYQlRYzgxeX4KNarioLovS2DWU&#10;4aShmBeBSmpyEpITEwlcqmdGJZ/QksSlrC6JqTmIqD4i7MkNtARH/jzhYsTUJPJV7xi3UET+GOFl&#10;BS4CizOzx5Tpd2UPEWBG4S5e474r8NUcIK75HHm9FwSWS7hrzkw2nrt8C46COdgy+nmcYaSX9yK6&#10;cMDEx7hyhtHW1Y/u/gGUtxBQOruNBaWtqw+t3X3oHehFg78PTW1+QsUIqpr8qG3tQW5JNbKLK7DA&#10;fVNzSlDRQCDJ6UYGj11AkFldGsPbx+v48Izz59kMhoZ7kZZXjoTsOsSlF6G1vRl+fwPnrUXKgH28&#10;e7KBwaEeKiULVJj2OddpHhKgzJvS/Fsr/QSrZpzsDONyfxAPz0Y5Xy1wzpvEN8b0KFDITLte8oHh&#10;gyP3i4K9VPBNkKGAWwFHXJx8dpYJTEOuHgMrCeobZAGK3EpfXUuyjAguRJ6qt5LOdQGIZWFRvIyO&#10;b8GLCtSZc+D3yppijbTrGJYUAys6L31WxCy4UPG3fqUGdvDh724yZlYBhjThluYa1HACGxm0Ylxk&#10;fVH8gDTcIQKOsoukKevz3W11mCDIjHLIB6cYBllb1EVXmqPiA6bHe6B0aVXXNA0OKcQU5yKryiLf&#10;n6Wg2t6Yw66Cbal5rq1ME0yU9cIxJU29w6SNyuWyvU4NdXWaILHyb4Dlaz2W/5eFhUMWFsvKov5A&#10;X2NYLCuL4EV9g9STSOZOgYuySnReJwdr2Jf7h+d2drSBM2r0ty/2cLE3b8Bqn+f7+MEZdjixKvZD&#10;AbCnR9s43t/kH+nIWER+eXcbP7+5i3cSqA8P8BuF/m8f7uPPnx7h41Nq+tz+loLx04tjfHx+Qq39&#10;Nv74w1MCwzOCBzX3H5/hzz+9I1Q8Mm6g3z8Jdp4Zd8RvBAkBxocXp/jy3V388kkAdGVcSXJn/Eqo&#10;+YPcFz+9xs/8vt8+y93zkGBDoCG0/IEg8yuP8/OHJ8YF8ve/fWeWAhh9/pcPssRocP0jj//xihDD&#10;Y3KfL2/v4O9+eIC//PgQf+Hyz5/v4ffvbhOgLglKZ4SwIwIVf8/Lc3x5dWR67Hx6fp8P3RWXt/H9&#10;m4emc/Xzq31cHVvC6uNzq7HgU0LKB9V7Iei9uHtsUnSvCIwv7x3y9QFe3d0zUKI0agGGXFWvCTKP&#10;TleNheSVYObuDp5drOPRieBDQcIb/NwmIWcb948W8YBQcrY5ifvHC7h3NId7h7N49VjWl10e74Bw&#10;uW26bL8hBF2dbPL4hEWCz+tHh3h+j+tPTglEBKDzFTySO+l8FY8uV4xr6SnB6Nndbbzg/d5fH8fS&#10;VBfhhP+PAcL9YCumhtowzTHYVY/p0Q6Cf42p3lxWUoAiCtesghJTxdKbkIuF0XosjFTAk9GKyAJO&#10;lCP1eLrfhLiCDqTVL1IQtnPuUBXsSCyONmJ3eQi7q+OY5PFHCSsjHGNUNsYG+YxSyZiXG5bAuDTd&#10;Rzgc5bqq3aqon9+ASym16IZvvjVunEECynBQCEEjkJDhwpCLoPHtTW4Pw7gsLQQVAUoDoaWNr7ec&#10;4ai6cROzoXascv2A+3fxGG38zGSY3QTf6nOdhJW0mzdQSI38kM/xKZ+XE4KKGlmeH24RXrbMNlla&#10;jnZXsTo/yfPrQTcVJH9zNRXFKs5TPYSYOjP/SlkzxTU1F6ZbLqHCvCwUF6r5bD5HHrLyUxBceQsB&#10;pYSQAo7cbxBcdsuU5lcjxJBqgkrWTYJMEEJKKaSz+Tr7Jm4VfsvlDYQQWnx9bjgawxBIaFGXZwXw&#10;ChZS8gh4hXZEEUR8iSHoKHUjhbCRUepEU5kbrQV2RCYEwltDqCnjfqXBFKYEpqRbGKzxorbIgUqO&#10;9ConxutdaK9wIzY9BHkFNnRVeRGY+S0qc10oKA6Bk8AS3hbK7yc0JX0L1aRRyrPDKQgJREREuFFy&#10;Y2IjjAtHldPVENEWHMIRTPi4hcDQmwhzBCAo7BZc4YQN9WgSlNiCrFghAkiImhiGy9KiKuyRSE2L&#10;4/VuNhltyshTGw25FDvbGo3lJcLrgs2hQnKBFqSoAi6HXgtiVFMnPoYKurKHvOob5TVxL0kJiQZI&#10;ZFGJjlJ8piqwSxGnAp5OBT+Tin5WlnEJCSyiG88IH8sEiXnYM/rgrdyGp2Dc1E9xZXYivHIddsFK&#10;dr/JFLKndxFeek0GkDNvAr7KLaT33EFc3SFfT8FJkFHas7KDFHDrzOqDo3ABvvwBhOf2ISJPAbz9&#10;iCrog7+3F7G5rZihTMoub8PU7AR6BiXLeii3pvDgpBiVzb2UC1No7xlCaSNBpaQL4dkdqGnowOjE&#10;IAobB5HXOA1vZjMKKxuRWdqMzt4eY7mZnB5Fy/Aqahqbsb+pprX9uH26jIvjZUwMt1Ahmkdz1zCK&#10;azs5R62Y0v1PLicJJuM43vTjbKeHcDKBOwctVLDmODfOUcFbxpuHy/hGN1HxJwqSNVk+8SqJb1k8&#10;FMNisoAIJUpVVjyKsagQUPQ5lcZXurGKxOk963OJyODya0PCr4Xm1Nb7q3VFkCJQ0rreN9DCoQc2&#10;P9+y4CgrSYG2ghTBSoaBFms/QVBTXRm1kyb0tTdwoqzFMImsv7PBwMdQT4upy6IYFnVwttw9nPAG&#10;+Cft5n4EGw2lYNZVlsDfVIlRToQCFHWBHRvuNKZbQY+0ukVNiIQRpTOryq0sJ7KyLMwMmYDezdUZ&#10;sz400I5FAsrO5iJ2CQKbG+pzMssJtpOCbMlo3GqTLyuLXq9yX1lg/taaYq3/q4XFygzS0gKWr7Dy&#10;dXy1uCimpaK81IBKQ20F/G28LnwQlSV0Skg53lPRsyXTlVlF406pwZ4cWEXRtC4LjDJTFETbq6yR&#10;mVFTxl/xI798eoof39038R2//6gYkWcEAcLG5wd8/xH+7peXJmZFlpDPrxWz8gAfn5xQ6D/A9y/P&#10;CA6nBJO7+PzqgkJY8RknJG1CC6FDFhrBxZ9/fm0A55f3PCbHH354hd++PCfMPMXh6gTePSIMvbqH&#10;t4QdWXSUhvzl7QPjipJ15+f3ltvoDwQkuYV++XiHgHLB7z7nedzhce8Sos7x07tLfP/iBK/vb+Hj&#10;s1P86ctjfvYC3786M5D1BwLNH7/I2vOQ8EKY4nn/wN/105szfHm+hTcPtqgFrBjh//7ZkbEkfX59&#10;Fx8ILx9eXBFe7hEWTkyA70euf8dr9vH5HXz3jO8/u0PoWMbzB6d4fv8ILwgnHU1NePnwhBrKCR/M&#10;bY51As2+ef3ogsBwtceHWeXzd/nwcimXFu/hiweCITUrFJjIxcV976yb87l7vEjoWMNTQs9Tbn9E&#10;GHl2IZfYAp5cLBGslglM2n+Vx+S42uB+WzyPHR5315zX+tyg+Y5XBB1Zw052lwgFPZghmAz3NhmQ&#10;GPBXY7irGgMddXwOCc/VJcYdJEtAelYuPHUniKnbM/7wAX8hbOk9iM6sRl+fntUaHM7XwRVfiMO9&#10;EaRTK01MiUFuaRrh3o+1iRbsroxjdowQMuynoG/D7EQvv7/LsmRRWZD1a5XnuTZPBWJ6gP91tcvo&#10;M73EqnkOj+MSsBDqRDnho/rmTcvlExCElltBqOW2GQJJN7fXE0QqvrmBDoJIB99r+PaWqdFS/+0N&#10;9HL/Oi73bW5uv2Fqu4xwjIbaUMF90glFuRSMik+SC3l0sM8E26oasWrnKDC6r5vr/hYqEKqvU4+2&#10;xhq+bkJHq+LjOA/VVUDFOzVval5Uz7OcbMvKIpCR0qiinZqDs0tSETngJXgQRAgaspAYCwoFv4rD&#10;KaVZtVluxH+DwPRbsFWEIX44DmEVFPLtgbiVdgNBBbcMzAQWEGRyuG/SN6YInYcQEZcSho4yJ0ar&#10;HGgtdqKvJhzxWWGoKHBhqtGB2RYXBWsIMivdaKmMxLI/AgkZYfBEBCAs4Rb6mj2ILgvGWFMERpvD&#10;EZcahoYSF6Jzgwkz4Wgri0BpiR2hqVbW0s3CbxBadwuhhUHGuhISy+MQOBIJAVE+rxlxcbGIJgAo&#10;kDWZ6wuTg1CPqZJ8ypt4L8IdNqRQHkURcuSiUQ0ktWrQUMHB2YlhEwekarhRXsqh1BQkx8ciNkq1&#10;XXxG9ul1smQb11XgTSU64uPUgTnGnIOO6zZ1wPg9Pn1GGbRSyJXFmky5GWcqG0fHWCNJ2UixPB+3&#10;OkY7TTasGVGJsOWMw6nmh4QLWUKU2u+oIHjkEzgIG3pO1M3ZlsZlZj9fd/Mz3J7cAnvRGvcZh698&#10;HfGt9+CqvwNn/W3YC9dgy5uHLXcKNq2rLotaAORPmhgWd84w7FmEl8IZNLb5UepfQOcQFZ2zOZzv&#10;j+PuyQR6B/js1HXiHhWW3OZ5E3MyvbiE+PIJzBG2ozJqUVTbjtjUfGQUVMGZ1oaR6VkqIH1IKu6G&#10;f3ieitYUHl8tI6+iBcvTbaitq6NM8SOvrA51LZ1oaypGPZXrzaUh7K23I7WwnkCm4P82Kk1zOFov&#10;x+39HjzgeT2+XOT8tMC5agEv76+gqKaLwELgEJAo2EvZPurNo1L3GoIOWU1kQdH41zTlGOP+ieO+&#10;+pyCbw3gKI6FS0GFYESuG9PQkA+jsoC0rqaHso4IUqwmiP8KLLKmaKhA3VdrSj41jLy8bAM22Zmy&#10;sqTzcwmorVBBuAYTr9JDDaW1vsKYpGVeHRnwG/9wU20ZaiqK0d5UhUGCSlc792uoMBNaXWURxgkY&#10;8iX3ddQb3/j0hFJTlV3ShRlSpEz5CrScpja3sqBuwD0GWhYXJ0infGjm1I1Xaad93L/PuKUU5Kq4&#10;D4GJAgK31mcILdOmUJsyMZTNoboshwQFBd2qzsVXS4oFJ9b496+NS+ivFpbrWBYOBYzJuiJgUQyL&#10;qvY21VfC31hh4nuO91Y4sU9AVVrPj9cJK9smy0MNGE/2Vk3p9rPDNaiPjTJVttUHaX0R6yvzPOcF&#10;CuN7FLQXpjLsp9dXRuv+8Pyc8EHhzPGG2rtA5Me3d/DDG+7z8pyC/76xqvwoi8dny8Ly+dUl3lOr&#10;1z4Kvv3h9SnB5ZRwI2vGffwud807xcLcw08EB+3zB8LKL+/v41cCzE/v7pnjvH5yTuF6yPVHZghw&#10;fvskgCKwEJB+5briX356/5SvX+Cnj0/x/uU9/PHHt/j1+xf45TO3EW4U//L7D6+5/oSw9JLgpeM8&#10;wfunl/jZAJosQfxd7+7iZ363uhn/rHUFGT8/xXcEii+EklePjqgRLODt03O8e3JBMLmDq6Ntag1n&#10;+KTr9uIMqqz79GKDx77A55d3ud8xH0LFkcj9c2xcbM+u9o1F5NmdPULJrrF63D1awsPDZTw43TTj&#10;6mSdsLSBe0erfKgFHivYXx7C7YMF3DtdMzEvssLcPVkm5AhGtvjgr+DB+ZqJe1GPIHVg1vq9E+67&#10;pfRCAg2h5fHZIr9vGvdPOFFcLBMsBUjrfH+dms8ypkcIKj31GOriM8cx1FmFXkJKe10hoaucSkEL&#10;/8elJtZCRSLTM7M5qW4gLGsUoZyAQ5NaERxbg+C4WgSmDsKWP4dQTsjLY9XY3uhHYWE8EnLr0NMr&#10;60o/J9F57K0OGzfU0lQPoaUdE4NtHF3G+qlnU8XkBP2m35DKCvDZU0C0nvmy4gxMU/tdC/ea+BQB&#10;Su+tQEKKAzUEj4YbhI+QUHTeDDRwsh8eabJ+Sgkgamooy8x8sA1tgZaFZobvCXh2XG4CSwgaeaxy&#10;Hjebwx8ZhXvn+7hztmdcQbdPdvisWRbKrbUF7G+v4GBLFs4l7KzN8zzHTTzT2JD6RPVRmfIbMDEN&#10;ZDm3GmjhnKcA5sL8HAJLqklGSOQcHJviRXDtLQQXBsBeH2asLTcFLCogpzL9HMGlN812W3OQsb6E&#10;Vgca64oJys37FgGZN+FqCkNYeRACUm6ZwN1bOd8gKONbZGba0FRgQ29pKGKygtFW6ER1sQf1JV4M&#10;VnvQ30hhXGVHS0UE2srDMdngwmKbG9NNbnTXeLDUGYE5fyQGan0oKHbDlRGIvFwb+qtdiMwORkRR&#10;MMpKbAjheYTU3oSzM5SgcsPUixHAOH1h8DqdlEnRiIuORkp8Anram1FUnk6g9SIy0QlPVCjcvlAr&#10;K4hLR3iIqZsSS0iITQo31ZClcKpEg1o3zGtQ658ZHzYxZGmZ6mlHYIl1IzLSRohRGY44ZKYqC0u1&#10;xgSJ6ZR9VLwJJdmpqcaqopo6AqeYGIJMvA8JCT4TFBwV6TTDF+kgkDiRmOhBfEK4aa2guBavz2Us&#10;Nyp254lMgLNyz4CFg4DiyJuEgxAiN45VS2UK9pQmbiNspPthT+uCLdWPMNVmIbgYFyphJ7bhFLEt&#10;d+GqObM+V7FrLCoqE2Av3STs+OGq2Dbpzq7cYbiVKZTZh9j6XZQ19aKuawQ5LYsYGxvgM9eBo/1Z&#10;U2/Fl9OFqMwWxGW3QHXGugfHCZt+RGS1UGlv55wzZeCirLISiSX9CM/pQWTRAFKKWpHXPI2BwR7K&#10;u3Gk1s1ghrJyfm4Y1Q28f3WUrTNjhNsi9HTWUwaOoqW5msrXCmVwC7KKa9HbR/k5qybDrSirKENB&#10;WS0W54Zwtj+N4pJSPKTS9Y1unGJMFKEul03CNaioNooARktZVAQocvsITizXj7KFVI/FKhynzxpr&#10;isBFZs3rIYuLgEW1WWQh+WpZ+dr0UEG2Zhs/qxorOQQVuZ/y87MtcOEEqC7RAhVZWrR/YX6msYr0&#10;dzRQU1N103pTOK63q9G4elSmX52Y66uKjB9YnZtLC3MIOYXo88uH3GSC3TTxqTul4lpkYVFPEqWr&#10;Cm6mhrsx1KOgOD8WCCbLSypsNgSluWq/2Sl1NFZ3Xz9mJ5X22ofO9kb09bSb2i6yuqwqlXl3FacH&#10;G2ZyNc0QCSuyzuxvzRttUFVFLSC5zvi5BhQTm/J18LUA5qtV5Su0GID5CixcV0qzAhBlceokuKie&#10;zN7GLI4oUE8JLlcXO7ijnkF3DkmzO6aImEqqK6ZGJlKlHq8uTePkcJOQNmQyV3549xDP7p9RsJ6T&#10;imW2U/zDAYXuOYXrLoU2BTCF91MKxWcUss/uSFgfmMyh71/dIcBc4HtCzCdCjgT9D28u+d45oecE&#10;H54e4M2DHXx+ccJ9BT0CBC0v8eXNbe5/wePrOFy+OTOBoT8SZhQbI7D5RW4grssiI/CRheRHHv9n&#10;nvNv7x/htw+EGI4f3hBOPj3n68fc76GJm1EWjmJZvhCgPr8+5/HuGuj5kUDyxx9f4EdCjbKSvhC0&#10;vnt8bM7tzYNdAzq/EIp+5vG+53GVBba9OIOL3XXCAiGB8CGrxBvCi4aCYt89veI2/v4Xt00syYNz&#10;wgjh4uWDU9w+JDSeb+HRxTYeEiYfCixu7+AR1xWj8vCCsML9ZW3ZXBwjQGxxv00TZ/PogutnFJCE&#10;lJOtGRxwojjZGMMZ16d5T893+P9bGsDp5hj3mSGQLONwbZxARc3lcoNgssZjEWiOl3CH0HPBSeuS&#10;oHB7X2Zhal7b4zzGJC72ZgkRg9hbHsUAnzU/AUWxIwp6lVVT673+WtSUF/CZTjHAIkFbWVaAmeEm&#10;TA5UY2SwFv1dFWhoqIIrqx+uvAmkZuQgJHcaQTFVnB+oLBV0oJfP4fbyGLWvSQx2VGNupB0rMwMm&#10;HVvBzhNUEGQpHenv4H+2w7hnVU16jkpFX1eTiVvLK05DeooHvQSPfo6Wb2+iiCDSTGhZInC0ElhU&#10;S2UkzE4wuYUZpxtzHi9KuE8lQUaZQc3cZzHEgSmCynggBbf2DwhCJ0erIIXQMhfhQ3VQCAocTpzt&#10;reGCoKqA273NJULLrlk/P1Rcyxa2CS5yDanlg97fFbyobs7yrMk61Dz1NXZFrgm5f7QuF5sCmTUH&#10;KpYlPTfRanxYFICQ4iCT+RPe4japzLKU3EwhlGQTQNJuGAgxkJJxA75+lxWISzAIrgqAp90Bt9+O&#10;qJ5wU8tFlpY0Hi+xNhSNFeFIzrOb0v1lJR4kZdnhiA/EQJ0XzVUuVJc7kF3kQA639xNihgkjbcVh&#10;JlW5oCgM8anBiMuyIafIiTLu6ysLQ02NE3GlIQhMv2nBSdE3xi2l71Xwb1BBIJyEqKQCypP4eIRk&#10;BCEw/hYKqrI4J02grC4HSTlUnNMiTBn/CIKCm3ATEe0wKePhhAWbGiJ6Q6E6LgmJURggRKsbfg5l&#10;SFZBMoWlzwBfZp565Mk6QvkWa0d0tA1xcU4q4wSSaLcBkcqyIt6DXOOSy6firLphqqPj9RJyuG7a&#10;Bqh6sdtpKvaqk3YCISU8XLVXHAhXzR2nukM7EWGAheesWjIxcfCUrhPYZ6ES/J6SZdiLVg3A2wkX&#10;9twJOLOH1iCIAAD/9ElEQVSHYC9Y4HPSY9VQkZsnewwRxfPwFCsLaAYuQom39hi+2n14ytfgLt/k&#10;ZxaNS0gZSPbMfsTWbRKIpuDitqiicXPctOZtJFeNo6WzC9ktq1hZGcWdYyrgc2OIrtlEcx/ngKM5&#10;zs1LaOkdRV1bN2pau+BKb4Uvvc4E2ja1thC0O4zLJ72sC7HlcyhoWUZFWz+KW0awvjqJ9q4edHT6&#10;UdPQhMGRIWQU1qCnp4Xz2SKW5gdxcTBDZWoeazOZuDwYRzPhZbBXZfm7KUdrkJaRgYqKElRXl2OT&#10;StlwfysqK0vxjbFuECxE94IX1VKRyyU2NtIAigrLGfcO3/86BCACFeMiokYgS4oBFmNhSUYa4UMT&#10;lwUvOn6ySV02HZo1ZE2RqZMPqGBFQ+4fZQcJVkyzRVNzRZHV2t8CFQGL3EZlRdnU6qrQcw0qCrBV&#10;VtD4sGJXOjHM1811ZSjkH7WiOA8NBJX68nwM9rQaV9EI950c7TKZPvKH67OKXTEpq9ym2ggzk4OY&#10;51BHWMWhrMxTg5tX9VJVclXmhx9L0/0mCHdhxhqLs0NYX56EOsoqhmVLac0ElK113pjFCROku6ag&#10;TFLn5vKU6ZWi/kVVpmNzKWo1qtQrSM0NS6ixlltuIg7FqXy1rBhYIaRYWUIqxW8VkVOVWzVUVOM5&#10;VbhVfRrFHuytTZlMITVAVJfmfUKUXEMn+6tQjRKBytKcZYVRP5g+EvcHCtr3hJL3Tyh8Hxzj+b0T&#10;k/778dVdvH92buI2PhFWTKYQgeX7N3f5Ge7/7JT76TN7FMgHBJMzAxyqg/Ldk2MDCBo/vrtvCX+5&#10;jfj6D3LnfH5srCPfv7qNX74jhAggCCmyonwhjPz26T7B4Qofnx2Z8vrKLJKL50cF4XL7z9/dxQ+E&#10;pJ/f3yFo3THN+mSVUUyMSYf+/hm/7zFB7IrjDoFkw7i8vry9x+Od4tOrM4LKFWHszFiNfnh3xe8g&#10;CL0TIFkuJx1Pv/W7Zxf8vafmWggeXj04wctHBLe7xwbwFJT83bNLXoszU9vl9eMjPLm7T4C5xJun&#10;58YNJPfOKy4VO3KyO4/7p+u4f7Ju4OX+KWGCMHLviKB5QAG4t2isKuqyfPdojYCxwvU13D5YxpU6&#10;M+8SMHbmcbQ5R+hYNud0sqWCS7LErOF0e5ZjhvsvEkDmuP88zndncLwxYqwyAparowUecwlr0708&#10;j0UedwF3jpZw72QJpzzWw4tVAo6K663i3qm+c5bnNcfPLBsrz87yiLHEzE8qO4rP4mAb2mv5/JXE&#10;o744Bo0lcagvi0ddSQzqCuLRWZOCYikguVKaUmBLrIE7rc409FStlTEew0pl7qLG3ItFPo9zXE4O&#10;+Qks1lC7hOmRHoz0KnallAI+n4LEhZhwGwZuBhoXTn9QMNoDgjHFdTVBHA8JM7VU5sKcqCaYrIb7&#10;UEhYKeb6RJgNM8Fhxv3jJ+gM8xj9t4KwYHeihXBz7o3GUFCYsa6oA7Sf26vcbgMmV6eqNLx1nSm0&#10;ZYJu1VZAwKKlCu6pPs4u54XdjWVTZG6bY2l2HGXF+SZQWfOb3D8CFMFKOWFFo8zEBhUiMyfZBNJ+&#10;LcEfWHITruYwI+xVg8XdJBDh6HAgtEx9hCwLirMtzGQU6bOBeTcRUhJgUp7D2yjoG0JMmf847p9C&#10;4AjOuoHq0nAKehvKCRrVhJHMvDBEZQciLS/QpCfnZthQVeDBUL0Xdl8AX4eitsSNBkJOTbYDVRVO&#10;5DRw8LPOopsmVkZxMiYFO4/nTlBRsG9IdSBcPG9fZwSCeU63+N3fJnAfglcA98lrTjNlInap7HV3&#10;NCEuPRLx6YTb5EhEx4Wb9gjJ6T744ixwSUj08XUkEpO9VFTzTDyjAFfDKvjoRy+V3KryQv5PIhDJ&#10;4bDbDXj4vC5EEoRM00mHarjYKLsSKQejTV0W9UCKjgpHVAxHtODEAhYfZWZ4OKGJI0K97ggnvkgP&#10;j839uH90dARiTP0YD8J9kcbq4SnbgK9qF77KVUKHCsGtwZmrxoZj8OSNwZU7juj8fnjyx+AjbCgA&#10;11swgfDSRROrktBiFWP0lK4QNHbhqd6HgyBkzxwy5fqd+dPwli8QWAhAGX54C8cQnjuElMYDeHmM&#10;pv4p1Lb3o7evA37K0KbWJkKhH2VNQ0gsH4E7tQ75la0mMNdP8NhYGUZkXjfqOseQmN+C8voODPCa&#10;dvT2oaRlGqXN41hdm8DRARXkvQmMUOEtq6rECGVye2sdaiWzugYJpM0me2htqZ/PwgiWFtXctRvZ&#10;ZYSf3GLMT3fjfF+lIPw44Ny0vaxquM3ILihHWU2Lgm4FAqnGJSNgiYn2GmBRLIusKFr/q7WEYGLg&#10;hdtMRpCAhvCi7X+FDoGKsayogaLl6hHICIRMHQHCiFLJNBSrotL68tcaeOF7JjvIwIm1VOE4Be3q&#10;e/XnkX+3trIQHS3U8NrrTM0UxayoWZoq1SrgrqQwG+VFOWioKkJzTSm6Winsa0ugarhyIU2avjBd&#10;XG/EOEFFxd9UT0PxKsoGaqqvsPzh1NpkTVEfoPnp69obk31mMm5tUPp3BVRsTn7prVULRtZXJrFC&#10;wNnamMcqAUUZOXtb1K4oYHYIDJtr02byVQfaxakBY8q26q4o2JawUlliRjUhpo7bTVAtgeT/FcOi&#10;wnHa/hVYOIxLqL3R1F9RDIsm9MPNeeMWUgbQ6eEaNb05Ux9G5mulL6vrrylpP9BjgodlbXlPsPjw&#10;lEKXQvb9kxN8fHFO4Dih4D0mTJwROC4tC8mTQ24/o4DnPs9OjNvmh7eEBsWUKHPowxMCwRMCwwvC&#10;w10T6yGXkGXZOOU4xy+fr1ORCRXK8PlJrhkuf+XrXwgIeq105i/8nl8ILAKcd8/O8PHlJX4ngMiC&#10;8jOh5ctbgst3900My48EFrmTfvt4D7+9J/yYzKAHPBYhia/lpvnC8/xMGHn35Ag/fHeB7/n57wlF&#10;v3+yzk+Bub+8I5i9PDIWnx9fE2KebuHzC9WOOeJ1ODUZOZ+ebOPzs0O8uLeNJ3cOCS6neP3giMJ/&#10;A8/uHRiLyJM7OwQUgssjws254lIOjHXEWFU4lKF0TqBQkKkykc53CQ+Ejtsqe7+/gHuEjtP1SQLJ&#10;3F/dQScb07h7KFBYJFysEEwIGAdz/MyMAZGtxX6cbU9bFX33ZwkZiwSZOe5LmCFsCDoenhGOeH6C&#10;D0HTvXMC0vkWLnncE8LIGY99vqcCezyH4zmCzzzOdicJKAvUjgguF+t4cE6AOlvFlc5BsT0Enqsj&#10;ARBh5oD77+h8CFE8zsX+NLJyk1CRm0qQKcYEtaaGojjUlaZib74azS21SM7K5fPYjrW5bhOULpfs&#10;GP/HsuZ0NFeaVhhqrthcX85n2rL0KGZLmrCqwsoqrKqkzhBZQwJRc+MmuggnFVzvV4xKUJCJVeki&#10;lPQHBGEkJNRATDe3tRFsVG+liTBynBCH6cAwtPDzCwScTYcTAzxGK/cdItQ0BoeaDKEmCruuyChc&#10;navZ5L6xWl6e7JiaRybo9romi6nHsr1KcLl2Da0vUrGZM25XdXsvJbAo9kcpzHJ9y8KiUVpcwPks&#10;lzCTZYAmqyARYXLx5BEAlMqcodiVG3x9gxASaEFLLSGkzioa52mn8G1QRVyCQUOYFWRbxP0zblrb&#10;2sPg7fXAUW9DaEUQ3K02pJSEorAxFDmFhI8SJxXQICRmh6C2yIX6Ug/BxI6YtEBEJwchr8KBpOww&#10;lOa7kZppR2xGMFJTQ5BQxO8tCkGg+h2pZQDP91Yuv5vfH1hyA7eKv0VQxU2CSrgBKRNLw9+iOjKB&#10;2TcRXHQL9rJQlPXkmaDqjYUxtLdXIzU7AmnZ0QZY4ggncYnqguxGHAEiKSGcSnIU5UQ0ZVkkcrNS&#10;MNjdZvrIjfZTwKrdhepwXRcOnVAq7kC3iWux3D0+JMXHmpT8Nip/9TXqhl9oCvuVFuUiIyMZKSmx&#10;puKu0qrV80iF7BT3kpwoxT4B8QmRVPZVnt+L6HiCShyXMT5TMTeG8OKNjoWnZAExdftI67iL+JpN&#10;RKhwYsEcxwzCi6YQUzyGKAJGVNmcaV5oUpLzCDkVW0ho3DcZRZ7yHUQqU6j+AJEVy/BVbJgKujYC&#10;i9Kkbdkj/My4sbQ4CD8RJfMElhEkNh8isfEYCTUr6BloIaSOYGikCy0EmKGxIdR1T2NqdhJdQ6No&#10;72xFTFYNxqjI1/t7kFDchf7BftS0DaGgjDKVkNM31I/9jSGkVY2hzD+DnPoxdPR0c16ZRmFNPY62&#10;hnndG5CVX4aj3VFk5legqrkLu1vcv7oaXV3qBVWC0SEV0+xGa1sT5qZV/qERvoQ85BaWoai0BG0d&#10;fmTkleEbWTysmBM1M4xFhMdt3DhfQcUE0RI8DLRcu3cUTKtlCveRlcXEolzDioGfa7gx0CLrCGEm&#10;0ue2gIXrJhNIsKJspGsri4lfEaBwXVVxBTSyxAiiFLOi2ivSPMr4x2lpqIC/pcrEsLQ3V5s/VXZm&#10;BpQW3VhLQGmrJczIZC1TtYCmFV0EnObGKl4ImZNbSdstmKCmpsydCd4wxaDIrTM51EVgKDbuGtO9&#10;mXDRQxAa7ucFHVUdji70EJRU96GL2/W+ia4mnKjOiqrd7mwumAq3ApytNbmFlk0p/t2NBVPbY7Cn&#10;HTM8tvzv6iekDsxfx78pIHcd2/LVgvJXWLkexspynSEkgFGlWzXZk4Wlh38EVWZVPYvT/RVOmKsm&#10;lmWb53Cws0w4GUdvd7upsqq6MWsrs1BH4/uceGUZ+Pzqrolb0VDQ5adXV8bSoPHj+wf49OYefiI8&#10;KK7lZy5/+fjIuEg+v5Tr59iAgDJs3lOgf3qhOBeNUwrZRZN98wsh4cPTPRNU+6sCbwkpvykN+YcX&#10;eP/8gss3Zv33H1+afRTc+z2/S/Bisn8+PLagROnKnwg5Os6np4SYFwZ+TN0WQpM+J3eRLDVyN315&#10;eUH4IIC8vSJ0aXlBgNgmgBDKnh/gxzfHBC/+RkLKi6tNkxGl9z7yPUHKx6dHplHiWwXt8re9f7yH&#10;D48JJFeqnrtMgb1qaqQ8udolqGjs4TGXz+7u47GCZq8UNLuPh7d3qI2v4CHXH13KorKBu4QRBeXu&#10;b6idwzRBYpMgsoo7R2sECFlGFnG4zP/M8hgOCTeX+4u4zWPo/XNCzOnOPJfcdrCMy+uhdOQzDrmd&#10;HhBIHpmYFa5fbOLhJQGF4CErzF0BxxH33RkjXIzhZHMMR6uDBKlBQso4oWMUR2tyLw3i8fk8IWaG&#10;n10xAPaA4HOfx7lHcLl3pgJzYzzWijm3q5NVXBB8znamqNzEY7y/mL9lDs/vbhsLlQK1P704Qm+7&#10;KtVmIzsjHavzwwRt9RqZMzVYhntUaK3ONDqcoLIwQuVknM9jWyOfkYoiNFKw1FQUoCgvE5ERbthC&#10;wxBus5vYlebgQBS7gtEZFoJ5gkd7aCjGgkNMTZaxoDA03AjAnN1l6rK0cJsCdDu49N8Kgp9AM0rY&#10;WSagDAQG4TQiEusElzoeV7VaKgg4Gdy/yOU0LS4Uu3LndM9yDRFWjnZ4X7g8+2pxUcbQ7roBF80F&#10;gpWNpVnOBYPGJaQMIZXm13VStmZpSf51LawCM7ReUJFlXDkhFddBs1kEl681VyjwJfxDigMQWHoD&#10;YbWBsDcQXKpDEFwagKgeL4JK+RnBDsEgjEBjrw9GmLJ2Gu0En5sIqwsmPBAoilQV9ya8FQSXIjtS&#10;CkMJU3a4CCHxBbw2lXYU1ztRmkegyQmBNz4YccncpyAEuVV2BJcHWB2lZU0pJFTxfEJ5PrbKYISW&#10;ECgJSuF9dnMuOveAXAJUSRDsPFdbVTACeS6BmQEoaMo02Y3KpsopjENisgspaU6oE7bbbTPdnyPc&#10;dhNDEh3tJNylo6qswCi1GnVVxaivLiZYRCDczXvcUAW1oTBVpwe6CC79UC+ysqJCE7eSGBeHGJ86&#10;LEfyXsQQXnJQVJBpoEXW77qaclSp2Szn5oryEsrCJJPFVcD/nmqESYalpihLyEXl3w2f3EAaVNi9&#10;srYkJCOx4QDh5ZuIqtkzRd68NYfwCiiKZ6DmoAKV6KplxJROIa5iCVHlc3AXTsNTvYP0ph04CTe+&#10;6m1TuyWu/hDh16X6FRejWkeuwhnYC5QuPQx7/gxsOZM8/gycuaOIaTwwx/dV7SCqZAJ1Le0o9K+h&#10;b3QcNZ1jaOoeRFHTCLLrhjA+3oPBoW7e5y6TJRRX2InIvHZUtfaiurUH6ZUDiMnvQVdPB0F8FHX+&#10;QWQ1zPI4EygtL0NWSQMV8m709TRiaqqPMlHJE3N8FiY498yioLwWo8N+dBCMHPHFiMqoQjfl1/76&#10;IMZH/ahs6UVtix9lDZ2oaqHiMjaMbwys8EGx3ELqi6BsHgtOLKuK0o+v41O0/Xp/ZRAZaOGQBUUu&#10;HlPinzdMrwUxVtaQXEXJpteQjmkCZ7NVc4BQohtsQMVK6TMBt8YVpOAngk66yvOnICUx7trqkkwt&#10;IxN11SWorCjkcVNNsTt1aVbqcTn/VJ2t9SS6NpK1yoy3YIogYpUfVzfdNk547aZDqmo5qODXKGm7&#10;j59XzZWJ4e5r60mVEfYqFjZOgJFVpqO11mh7HS11UGVbuYIEOAKbNbmBCChy+2ysTGGLwKLS/Dtb&#10;8wQYZQ3NGXCRu0gFsNSl+Whn0TyICsTVn1+pzBawWCnNAhdtMwCj8vwmhuWrS8gClq8pzV8tLKq7&#10;IutKl+o9dLRigg/l6c4sDreo3R6s8vvmTaCtHtaB/i7TK6azvQUqFqcS8urc/P6Z4kBUA0UWiDum&#10;fojqd3z39AwfX5yauJYPL+4QPuQyuYsXd3fw/N6uqSvy6aVcKVbV2Ddy/whSCCsfnh+a5esH2m+f&#10;QEDIeSe3z22Y2JS3p8ZKojgSuXgUq/LTd1f4SXAiV8xnwsdnFZOzAm1lwVHRu89v7ptYkt+/vMYf&#10;CDg/f3xhrDm/EVp+/vyKr59fD77m+PE71YKRxea5Ob6sNXpfxfAenm3i3WNZT04NOKk43S9Kif5I&#10;eOG5/kYoUvzNl9dyb50SnghchLIPz/ZMevKTixW8vruBj88ODbSeE1KVSaSCdOszI+Y63iWUPL4S&#10;wByY+yFXzZOLXV7DfQMr945XTECs4Obh5Ra2+V8ShJiAWhV/25jBlQDlQDEnKwQSuWtW+F28r9vc&#10;d3vWFI1TDMvZ7gJu782az24Scu7w2Jd7imNZIujM4vbhvIGr28YNtMDjTeNgbYSgIjgZ43HGeQy5&#10;jSZxQWA5Xh/lOpcbw9ia78cx/1NnO4TzpV5cEmbOtkZwujHAz40SSucIV9P8jjkcE3yOt6b42VlU&#10;VWWb79b60cYUjgglqlmzuzbD550KSjLnhowM9Hc18vfMY52atdw/Jq25txWz6pw9IGtLHVrqyijA&#10;89FAgaTS9arnZFcxLxsFYkgQbBy1GW5UpDqQ57Mh1R2G6pu30Gd3mJTl5lAVgQvCYEAwOggr6uhc&#10;qe3cp41AMu1wYTgoCH2ElvEwOyEn1JTsV9CtisvV3QpELvctIbg0UMlbmhkyz8/5waZx9VwcE0gV&#10;v3INKibleXfNFJE72Fnlc29ZWbYVhMvnT0BSWpTH+S2b8x7nuYIc4wJS/IpApYLr0vILyjPhbA0z&#10;ICJLirMzBKEVhAOCi2JYFKdiAMbUV+FI/9a4gJRB5Oq3wykrS45lZbHVBBsrR2hlIMLqgxBUfsNK&#10;mS7+FsHVN2FvDUFYWTACFBNT/A0CCTJevq4oCIMrNxieShvcaSForyXQNTrQUWtHLt9LrXPhFmEl&#10;sOKGSbMOLr9ljhXeH26ylRQArKBh4xbK/8ZU4nU0hsJZTWjKsGJcbqRwJH6LvOp0zlsLVFDrkJ2t&#10;+lyKpXQjPsGOCG+oqWrrcvPcAwlb9gDTnFBNFFWJVlDjUzVcTyj/GwHwOLl/uB2FlDu65qpErSrU&#10;aoWh4GclMGTx/5ehINvYWJO6LKuLegYpQ6ukIJdzdKmZnysJK5VlsubnmyJ0GirDYbnzOLgUhMrV&#10;l5mVitj4KERGRyAqLgERpQuwl27BUbxh4lZU9TmidBnu/DF4K9cQWcRtqsGSO2KV5y+cMK6h6Ipl&#10;JLeeGAiJqNpHTPMduMo2TcVbV+mqaZpoyxrl58ZNDIzp/JzRayDGU7YKB48Z27CP6PwBRJcvIbL2&#10;EG09PZhfnERJ9zb/i4NYnu9FauUEOvoI0eVN6B/sMa6f0lr12OtBc1sz/ASMxq4hZFT3oKalDd7M&#10;eszxWe3s9mN5lSDi30KTv4ufb6CSNGEgJKu4msrbFJWbEWM1UbXb8qoqzoOjVFC6sbPSR9msTuwt&#10;WF/oQHNTBcrUB7C/kaMVA33NGBr0W8BiYkoICwIKj9tFMLjO9jGQ8hVoLPeO9Z5gxgIWAYwFJirm&#10;Zrl/ZFWx1pP58MnykmxMZ3oQ5YLSd+WYIFor1uXr5xUXI2uKsogET7m5GcgXuXKp7CLBU1SUF6XF&#10;edclwdVfpZlg0orerib+OfJMllAvL5Aq25o8+y5LcA/0+U2a8vhAByfEVgz2UUsjpMhCIguLWtoL&#10;QIZ5rJaGakxzclTtFpX4l8WllqOedK3KpoKYuSmlUQ5iYW7YNJZbXZ7CGgWMaXZIYFlZGDPF5BSU&#10;qewFxb50EQ62V8ZNEOzh1gJvzARWKdwsKLGAReXNLStLpWVl4XazjeuyohjLivyBGteg8hVkZGFR&#10;l1zLJdTIa0HypWa+sz7DSXIJRxQCS3NjxjRq9eHp4fmPE86GDEA9u3toZatoUBNXvQ7FX3x4cYGf&#10;PzzG92+tLKDPrxU7cp/b7xEaHuD9K6Uzy2KhINMLPKb2fkUB/OahVbH15dUunt+hRk2I+Ykg9LNc&#10;M1waKHl/hwJswcCKgmY/PNnHj4KhNwKn2wZufvv4CD+/V/rxYxMMq5gTxasIen4m3Mja8vN7WVO4&#10;JOD88pHA8fm5iV35hdDzo9KSCRw/fZC76BG3PbC2c7/3r+7hI8c7gtqrR8fmN8uapDL4cmn9pqJ0&#10;H/nb+fu+fHcf3xPiFGPz5S3XX98zliZZTEwKMH+v4nx0LFlTzvdXMDc2QI1hlvCyZZoq3pXVhNfG&#10;BM0SXFSA7v75tilSp1iMqf52AyeyhiiG5QH3O1yfxu7KJMFngMJ/2oCJYkbWJroIDYQCCn/Fkyhr&#10;SJaOE+6jzxxvzuCU0CE4OFgdw85Cr6lSuz5PuODn7vM+nR8sEjCuIYgwdLg+ab7/jOd+R7EvOzPY&#10;XxvDxlwfDpf5P9kUpAzxXLqxu9iP/ZVRAz5nu4SknWmc70xwew/2lvoIJ4qRGSbsDKOjvsrEyxxv&#10;KmZmipAzYyxAp3wWVDG0pLAAuVkZpq2/rJe6ZutzI8aaOSgLi5/PO5WSppoyM+QSbmusQkNNKarL&#10;i64LgIUhjvODL8JFARWE7vJwtMQ4UBFwC2PxiWgggDSlR5o6LCUOG5o5+oJCTEBuBcFj1u7GSIgd&#10;JTEelMS7MBJmw443CjM2u1UVl4Ay53SgTmATGIwSvs6+oTosYVid7cL20iCFK4GMkHJJYDnaWTcW&#10;FmUOCVSseiy8P1we7q4bYFEjSgW6V5QpTqXAilUpvl4ay0qhcQkVF2QTWHKQnZ9i4kCCCBb25mCE&#10;lAciqPiWgQlZRMJK+LrghlVbhYJfgbfKwgmqJYCM3oK3z2WycQzY5AluCCcFAUgYiEVALiGmMdgE&#10;7co64ulxwtloM1YZ7RtQcgMqSheg6riVbnjrnHAQUEJkDcm7AU9JEArro5BY7zGfD6kkQBCKAgtv&#10;4VYajymA0nfyvLSu+BpnW6iBFYGVICWgiDBFuArNCzZZTIWdmdjg3KoYFo2tJQrA9mokJCghJBym&#10;sWEEocWA6i2EhNxEeIQDtwJ5nKCbptCbzRSY4/eo0JuNYOQI5X+mAGpWOnvdNkO1sUYHezlndqGn&#10;g0I4wovUJJXoSDXdmlULJpLwEs5lXEyMSbsuLsi7jjGy7pXceoLOQsosuffMfeQ23T/tV1lWbBTP&#10;gio/IWXDtKmwpfcTQBYRUb4Ku7oqqwli9jA8RQtwpDTBI7dOhtKbCSM5E1C3ZkfFHlzFK0hovoCH&#10;oOKpPYOjfN/q+JxFSMmdgS2by+QmHr8XYQQWR/4sjz9qenh5cocRV72J+KJe7G32Iy6tDNOEkWEl&#10;mvA67K4OIiKrDfmltaj39yK5xI+V5THUNLVgaXEUSXl1yCr3o7FzGMn5tYTWRv7vB1BUVomr03mU&#10;9VCJOpqmHJmlstSDhxfTlHu9uNgfRR/l8runq+ju78McZVFlDRVvwsvehkoStGJqpBmXh4TJiWaM&#10;DdRjhTCzvNDHeXMEUamlfwMsBAmV4FdWkKl7cg0XctHIwqJtikkxZfG5LmAxdVauP2+sKtxmYMXs&#10;Z2UEabv2UYll4xLScbU/oURakfZXrIyBGA7Bid5Xp2hZYrJJpwpkkuWnqDCHf6g2qDqtuiorS6C7&#10;swl9BBRBSiUnrm7TuLALE2O93Kcd6txspRCqxkifqbGiVGbTK4ja2rKAY7SHENJtisDJzVRTVUoI&#10;4ed7WtDX0Qg1EFQp/+UlWSJGoGyhlUVOzJyc1jjZKFNhm1CgonEqFqe+QcoEEgCpwJXcTqsL1F53&#10;+dDxPZU112eV+ny4u2osKV/HV3jR+r93FX21rAhOBCxqzPi1Rot6DLU01ZtMIfXIEOCoarHcTkpj&#10;3lmdwSYfdjXU6yfI6ZqoYJJJ356dwMHGIr57cgEVRnvz8MQEpapk/lPChtKIr47WTTaKip49udgw&#10;cQ2v7x/g9QMK66sNvLi7i3ePDozA//71bfzy7q7JrnlwQg1/Zd5kCf35x9f4+OQQ75/s4q3iP54r&#10;VkaZQgdGsKpb8OSwIshXCS/KUJJrRplDl/iJyx+uU6d/MEBzZiw6P749w5fXCsA9wecXB/jwcAff&#10;Pz8y1hCdxw8KBn5xm/CwyvcP8Ynw9enFJT4/53ip9XMTf6O+PXKlvLi3Z1xaH54d8xpYsTIf+T0f&#10;X52Y1GXFwvxAaPr8isDG9z48PzUNFR+frxHujgy0CVqe3z8mpKxhj9d9drSXQDKB+3IXKFj2RFlC&#10;HAqqFdzxtfoHyX3y+JxCfHuKwLNltl/sL3P/DWPRECyrPL7Gxe4STgQkWzM42bbg5FLunx1lDFnB&#10;twdrUzji5xQEe8j/m9KvZTURwMhyMz3iJwgNY2OGE3ZvIxbH/dgzr/uwONqGo3UKisUBbEx342Bl&#10;CLtLhJ3pHmOJkeVldaoTK5NdphL26fYk4WUQh6v9WBptwsakPs/nghPOMJ/RupJ8tFKDbaSgOFgd&#10;Nfuebo2isbEW8THUYOPUeC4GGSmpJuZgeWoQve216GrjZwglKkPQXCtQqTb1Xmr4nXIF+ZtrTDq1&#10;qttmZCTCF60y6TZ43aEopXbdnelDNYGlr9KLkmQn2kp9KE13o4DwotTkKp8HqZE2FBBQ8uMcyIlz&#10;opQA4i+NwlCEHf3ZXqx7vRhX4bgA1XAJxEBoGHo5igksqQSWIlsYFia6MT/Wgb62cj7nhL1TAuvR&#10;tgEWBdyqBcYWlRll2skVpFRnUwF3boLKzaQBEwk7ZaYojqVMQo7XzLiDrt1CUsjyitKNsA8qv8lx&#10;C7ZyCuAaGwKzA0xmUGAe4YDCPyDzhkl3lrvFDK0TFGLHfOYzchkppsSynNxEzLgXoQ2BCCgnWBAa&#10;gupuwNUSaiwksoSE1HGZz2MSJgIrCSetLrj9NlOQ7gbPR/EnwUUBCC7jfqWEFe7varJZhewIOsbq&#10;89XyQyDSdzmaw4z1R6CiuBZHcwg/w99TS0jK5e9IvIGS5jwTqKymsWoFIcv2kpIcJnpRXJhKOFXg&#10;q910ulavn6Bb/Bzvibpge3j/3R4unTY47eqIHYiI8DCChwserw0Olzo92y23TST/Nx67gYrBXjXU&#10;bDMKptqyCDbysrNRkJfH/3o56mprea+KqFQnQwXj4qNjTAE5nzfC1GgReCujS/dTyqbunaClkv9R&#10;zeV5FX5ENZ7AXTSD0LRe2EvWYC9cQlhyK8LzRxGW3gMngUTpzMr6saW0cxvBg68dJVsGPFzluyjq&#10;vwefeg9V7iCi/gROpUTLqpLeZ+q72JQSrZouhB1n8aIBGlc5gaVkwbiEYvO7MDzUzrlXTWe7UVLV&#10;gJLadira/Zgdq0NEWj3q++bRS7goqfUjsaid80oHckq5vbUTrpQ6JGWVwt/TRWhpRnVTB84Ox1DX&#10;1IzK7gXkldTgwZ01HB1MUamZxGB/K1oon/eo1OSW1yE+t573lsrPvB8Tw43obKumzG3Axd4g5VkZ&#10;VuY60VBfTsWec8hQF9q7+/GNYMHEk5iMnGRERXqt7BzjgrGsIwZgZGVJt4JfNWR1MfElgpS/gomy&#10;ea6DZzkM5HCb1pXWbBp88RhWHIt1TFlN1E5dx9N2uX50PtG+cP4ZPSbN2gIqFU/KMB0gFeja191i&#10;rCh9Pa0GUgQserC7ONkNyYrCffQjx0mNEtD6A31tbtjHfcZHLAuKMhFUME5WFr1Wuf7mugr0X5fq&#10;V2VKgcfc1BDmCCtL1PpmVGFzbtTEqajuirKINqgBy1qiMv0nh2vGbdTT0WxcQFvLnKQUe0BNdX+b&#10;D97qpKm/ImvH9vo8/9SyovxbYNEfW77S6gpZXcpN5oRlVVHcynXaM0FF5kkr8LbKZAl1+JsNtPTw&#10;gVueHccFQePuxR4nyXn0yFXUqsDcZgx0Wynb87OjeHD7EK8eXZiCZuplc8xze3i2jUNOFNqmzJYP&#10;L+9Re1bxsSPz+jtCwKe3D0xmzIOjVdL0jhH2xrpyvEyhfWRqmqiOieDh06s7eHK1T0F/hyBxB28e&#10;qaHfbcLFBdRD59ePKs9vWUzePDri56wUZkHKF8WcEDx0LFlLfn6r7KU9Ct85AtARPj49MbEln54d&#10;EUrkqrqPH2WN4VKw8eXdmbESfVEtFwKHXEnKcPrh7RXOCEdfvnvE33GElw8PjWXkE4FIheAEY9/x&#10;uB9eKCZn31gkXhDY9NtUS+Xh+bqxQAnsXvM6mG7Pj05NI8I33PbgchcXh3K7EExOrHooJzuE1tUJ&#10;rlsBr7LOPFY1W7mVOB4ozuWeFdeiOJd7hBaBj4718GKXmsicyS475/9I90PBvbKWyOpysm3By9HG&#10;JPYWCcOrU9jnf81YW7i/+gm9eHBEOJ3Fwfos35vAEmFmbX4E+4QYndv6LP+v/KwsMcebs+bYxzzm&#10;tgLKZwawyoltVV2U5whhsipQ+znZ+v+T9Z/fbWTZti+YmZLoPUUjSpRE0XvvvfeeIGhAECBI0IDe&#10;O3mbSleV5f09pk4df+597/brMfqfmz3nCrLq3O4PewQQEQgEAhF7//Yyc8kFtoATQosAShazhalu&#10;nosbbk4qch4/RWtdHTaWxrHoGuKg3ooSPuuV5WV4nPEAVaVlBJYM3I9NQLJcMaOOXL3Sp6vL8ix4&#10;voPQ0tnWYCJrrfWVBiiNtYpTqERtZSGPkWuFVDVoJMRx8ImJtUyfHrl4wu9hPC4WzSXp6KpOQz0h&#10;pOl+DPrKH6O3hvCSmYS81Bg0PIjDZHwCZlNSkRUehiaCT05kOKoy4lGUFI0OwoogZywiCrV376FM&#10;LqF799CREA+/u4/XZAhrhL1dgp5k+jXQnuzKshIgsAR43ZfNHRzkLFVB+nIjKwjeNz/FwU1WlCJr&#10;FSUFKCvKRSWXVaXOwKfZumbtJTV55sJRKrBcLlEEA5Pc7+Gg25eMtJ4U3O+OswwgFRS8S5AwYTmC&#10;iQJu70/FIrI0DHfzFQTrgIYsKHLVKJNIirkqpCiLyP3ReMQ0RJnEv+BGbiMBTrRUdVuinYwfZSoR&#10;nmQlieuJtHPRusTBWERUylXF78jidxCkdK4JbTEWwxLXFm1VpvVbYhujkDqWhPj2SAOtLx/xXAt4&#10;DiVforQ9H5uBRQu8lVCgqoOved1YWZzEsqziLqmRD1vsoaznsrypor60twSzQ7zXFCbQ39WK5YUZ&#10;ThJn2ddLyXyCk1SnVpjVC5sc4SRO9b44OKoSPCd240P9GBnocSzcDTXoamtGE/tjwYuKGmZnZ+Px&#10;48ccy+QSKkZ5aanptqQQXh5mZOARAfxJZqa9lrCcab3kZONJXrllBCWULiCmZJ7Ng+iiWUTnDBFa&#10;eh3dFYGKYKNQgm8TFkQbS/BIrN8loGzjfu0GUoomEVfhw5Pe5xYHk1DhRXKV1zKNYvIIODyeWWaK&#10;ZwksfqgAYlbrJtKqfHjYuInp+XkszXVhhs9qQeu8Se63dnFcnRhCRQPHyKkOdA5OoLRrBVOcdJXW&#10;tSG7opPLTvRzIt/Q2sb7eYSvO+GZ68Y4r2lB4xgW2E88Ku+Hb3kGKkycXViOzII6Tsrm0dpGKBnv&#10;xRzhvqy6GiODjQSbGszNdHLyzPFyoYeTs2H+x7242B8jqI6is6Pe4oUqa2rwhVwvBiaysGQ/gQTe&#10;9FpuGgdYFI+iwFsCylNe9ExFRAtUnMBcgwxr2QYmktW3eBNZUW4gRO4euYQEJ4riV7ZPtiT8eRwd&#10;U+sfpKfyu1O4TEEKQcWE7DLS+Ac/Nb+gIEY1gSYnBs2yMibw4KDb39vmQAoH3+qKUkgLRRaUifE+&#10;K2yoJteIUqfmZoYwM6r6Qao51MMbVinQPTepb/1mUVEkvgJ7pagpwTiBh2UPzU2YsJwIXzErcvF4&#10;FiasOrMsLpscAEwBlw+Wzk9ZSAqoDbKjD60tcibrxsH2CjuxJc6sNMPym5tGInONN2BicPLfYMX8&#10;pLXsnG/8pXL/3ILKLawIcBzdlnr0drZh4Kb+0+zMqJnbD3b8VplZdaGG+fBJbVOvJ8YGIVXb020f&#10;3hyv4hMHy2/fHHCQ3sf3b485g1/m4KwCgY5k/I+fCChfq11aKq/UWFWD5hsO6gqw/d7iOY7tsxrQ&#10;JU//w4djDvaKe5Huyim+5aD+y8+SuD8xiJF+yu9/fM0mef5XhBbFl7wlaMj98hymYPtTuXRemLVF&#10;ara//v4lwePa4MOWyvZRejXP8fP1Ns9h375LQnXfv5M1h+f3epfgIm2UE3P3/CAI+XBoFh5ZXAQk&#10;0otR9tC3bw7NJXLBdsbB+uPzECFmixByiPcvd/g5Asm1wGWDoLKHj5dBvD9fxbvzNULbOr7m+veq&#10;xXMRxLszruMM4/WxD2tLs3hBCBR0vCF8vDkPEVq2cHmooFXBCIGF8PLucs9cJdfHm7jYDVgw7suT&#10;TX52EyEOclfHG+bSWeI9KeDYI5AcEkAOCTL7fH2wTjjZJLQQUnb8BGRpmvgd68iubxJ7XB6szXH9&#10;DPbWZrDPdrjBzwXd3G+aYDIF7+wAjzOLED+vOJNDgyG5pQjn7gGDlm0pVa6MG7Rsr0xhc3mc56Nj&#10;8jPrLn52DF7XoLlx8rOecr9hC+Q9lztobwntjVUW3PiIcFCQm4OMtHQzvUdERKC7tcH0Vob75AKq&#10;QltjJZoIJwqmbKiWplIhn1FH50XgIp0l9TdKGEgkrKiuSwqXfvYjsoTUEy6mwiKwGBNvwbKuqBi0&#10;hoWhirPsjIRIVOcloSAlGo8JNmXc3kd4aS5+gOK4aHRHRhrcVGXEYbw0BeOR0RiJjELjvTDuexcN&#10;3L/rfjIhdAYr84M2QQkRSpTiHVgYQHBpGKtcBuZ72Pq5btjcfyuL7Ds40VHhSJXucKwrJTdKwYXs&#10;hwpuXAvO+8qyAmtFFVkc+MMs9iSi+q6THVQZZk2unbDCGyG5TIICB34VPwwv5PqiO2YZUeHDxJ5Y&#10;AgRhopD7PCOANIYhpjkS8f3RFhhrKcgEjbTeJIRXEXoIIHcrvkTKRLxZYKK7wiydWm6fsPovCSuR&#10;SJ1IRHRNuGNJIUzFtCl4l8cp/BL3cr/i+3DcH45HQmeMKe2aMi8/G0vQERDdK7uDr2QZ4uvo6nAC&#10;l5PlVNKVgzW51zlpVD+s/jPAyaKyOhV8rdgm6WYNEFQGupoxphIt0ubqkcBhFyFmgP1quYUOzLG/&#10;83vYRxNavPPT1pbmpjA3PW7u8RllTI6pOKmKJGry2o+h/i5zs6sYcCcH247WRnS1N9sksay0BIUF&#10;hSgtKUF5eTnf8z7My8PTTGXZZkL1g55lKXRCY2EOx7lnHP8e4Ul+HRLKPajoC+FJ9wUhY8XSkxUk&#10;G1cwSZCZs8KIKZULSK7wEDA8VsQwtWLaih8mEVgSazaR06y06A0kElrSJPVftoC08jkkqSI6YUeu&#10;IFPMzZ8izHgQW7Nh8TOJdTu4T/BZ8M4R1Np4z/ZgzTfIyfcAmttbMcxJ++xML+q6JznZb0ZnVxty&#10;akeRUjzCcbcTtU1tKKupx0B/M6YmOpGSXY/iRo4nnNT3jY7iWUkdShp68PbCjbbODrR3dXC/HqvM&#10;vBmYRE5RKXr72tmvTGDVO4z6piaDktzCMtNq2VsfQfqzClweSBV+lGOwsll70dJSiy8EDLfxKAKI&#10;VD58EnBzIOaZvdY2wYlZQ9gxaOlkEWURZpQJ5LiFBCrmIhLAyMJiFhfHavKYwPL0cbplIilGJeuJ&#10;qDPdIEVWnawn/CMJKQq0zc16ZIF0Sk+Wm0hBuArQVazKtKrhEkLUVMBQ7iDNxnRDagYySNqbJXUr&#10;ZmV8xNk+xtbX2Uwg6YHKuo8PtGNGlDc9aLWIpJCrwLaq8iIMSwyrRx3moKU0S1xO2g8BnyP4Jg2W&#10;hTl2xnzt5YMj5Vs1WVfkchKZr3gmTRl3bdXDmdQ8Z1KcoXKQ2JbLiA/f9sYy9gQsWz4ccFByLCqO&#10;leUWXG6Bpa6m0gLvZKr8P4CFS2m3CHaUEq31ZlmRWBJfj/FhO+Csbp3nJSG7wYFuSNQuxMFtVhHy&#10;U05p/vecyX+QO4cDstw5379WnZtN/PwbBdlKY0V1Zw442B/j06sDg5ZvpVnymUDy/sjiUQQOil2R&#10;5eXn377i+zf42Tev8JOvn+OHz88t7uR3P/+EvYDLrDC/kdLtN6eO5L2JwBFYfvaWn73GL3+QdUTV&#10;mFVP6CWUJv0rwosgRhYWrVN2kuT5BVHKulEg7o+fz3k+AhC5co4szsZcOQQmU9l9s42LrXlc78qt&#10;peKLSjMm3EgfhgD2mb/vO/6ez8oAeisXmB+fX6wTgPZ4DeQmktBdiMfew2e+/+4tl1erFmj78tBL&#10;WAng/fUq3pz58PrEh3cXqwS6Zbw5IaQGZvDqOMhBfoJtBpfbHkiM7Sjkw+V+gEArvZQ1AxXFgyj4&#10;VmnKZ7vLBk4GIeuL2A8tQgJxygRaX5o2S80Y71+5eAQbBhzeSbYJB1QIyXuc7e8EZs09JItL0DNu&#10;Lp19AolgZG+Vr1cnCTF8H1RzETR6OPgOEHwI2YQZ6bnscv8dAlGI/6GqPiteJUSA0XEU8KsSD2pz&#10;fD4VOxZaIzQR+PTb2nhfZ6SmYXOuFwsT7Zib6EYNn7UMPvfDXY043VkgOC/i2K7JvE04pNSstOXm&#10;BsJKHZ+BymKzqDRUl6G+SrECxXwunHRTCawVcEDIyyb4pD/AY4JPU3kxfCUPMJadhN6ncZhJTkTT&#10;nbtwxcah8qu7GAiPwBiBqfdeOHqU2hweiW5lCt0Ngy8xGZ7oGAw+SER9bAxqU2PRVfEQvTGxJsk/&#10;xW1N3K8sNhrVSXHIS4y336o4sKMdgq4KN/IZ3w4umgaS2uqirC8jvK798Lt7DW7WOfFZI7RItbeG&#10;sCIwkWicWVkELTewIneC04oILM+s8KFcOvfKv0JYzVcIr7hjA31YMdeXcllKmKmRdcWJC5GVJXU6&#10;0YJfYzrCkNAV8zcLjNKcy74yEbe4nihEKrungiBScgfpI2m4SyAS2ITxO1ImEqwkQGxHpOPqIbxI&#10;O0WxNIptEdTcq+G6VgIJgSeW0KKYGGnEOAG+PJbE7PK/QFxnFBL6YpxMIp5DlI5LQFGGUGQZwUdu&#10;LJ57Xl0m/AvjWOUEUddqn32aRASlZCtJCpfc++zLVUNuhHAsXS7VZsp99hCRUXetCnOkYlsi7iIq&#10;kuAWpriWe4iMIeBF3+PYIiHSIrgJLa5JJWgQWDiZm2KbJLRoUixNK1UCF6x0d6h6f6tBi7nm2SfX&#10;VlehorwC1VVVBi2yuEiyX6rPmsRLPbeATYG56scLqzqRrEDb+k3LFoov8+BxGyFEdYRMTM6L+w1B&#10;pJbO4GHVAh7We/Gg3sfmRVr3GVKadhFXsYr7bRdIbT0xK0tW3zGhx48HNV4klbqRWTOH2AICEOEn&#10;Wm4iWXMKZx3LjsCGxyhvn4ZvoQ9jitMkjOVXSka/G7mN01jkxKRvoMNUans5po4Nt2FspAPpJYN4&#10;UEqwaWtFe2c7gaQd04S9qcke5FU0oZ/wOKQQjNlhywxyTXVxrBzF6/MlVNQ3YYiQWVLdiNUljk+b&#10;EwSYcVRJd2mU/cJUOyfZwzjfHecz0Yeq6kqOz03o7W3Dye4sSipr8EVOjgJqnyJHrh7Ci2r+mCtH&#10;MSaCkRtriZrcNg6YyGoieHHeO+6im32ypcmSbTExSvFSDIqARVlCssxI8t+WGWmkzYy/Wk/0GYnQ&#10;OUG3hBweS9HWptHC9/puUfCELCy8wHIHKdB2dprUx9d6X1tZAtWRGCd1q9N0YKWLr7uMvAUrkhOf&#10;GGiFStTP8LNV5SVWqVkBvIPdTZgZ64N7ot+UMz0yN3KmtzAr/ZVJc+EszI1brIuqNKsSsvRZTIxo&#10;UJYbKW9OG7xsEgwkyy8dlo0AYYWvFduiTJ29rRUrOKjURh1TJke5fNT+amm5cREJXBzXULVlAwlG&#10;HBeQsoMceLG0ZgXd8sHSvqOElfHRfnN3yNzZpeyhng68fn6ANy+OLMV6lLDy6mzTLAffvjzCt681&#10;gB9xID4xd48N5B9OCB6EEGmmEBYUbCpLhTKBBAM/43vFl3z3ThlC54775psLgscpB+wg998jQBxw&#10;+6GJvSkb5Q8/e87mpDHLaiJV1+8ICL/9qSPwJnhxqj+/MWn/X3L5m5++Z3tn4CN9l19+/8oqRf/8&#10;u0sbHGQdUamAn32Ssu45IYWwQliS0uy76z1Lt/5RmU2youg3EWK+fbVHGDnFDzy3b56vmiXm8/NN&#10;fEc4+3C1yeshDRXJ6ev8JKOvbTum5quYnffnK9xvzWJXXh37uCScsF0TXi73PbjYduNiR8rAcq9J&#10;I8WDN8crWFsYwrp3ytwm5zsEloNVXEj4bVfFDaV74sU530sBV9YvwYnSmc8JMIfrc5x9LFicyvm+&#10;HyfcfiJtn5VZdt69N3Ci2b0L+7zvBCnrHkISt+tzvtl+A6aQb5rb3BxI5wghhBrChd5LKVdQGeI+&#10;21qucL91xTe5CS9z2N9wE15mcLy9QEgh3BBojjZnuc3FpdxCBJx1WVmmDXZOCGZSyA1x9tbXUYMH&#10;SclYWxrBlm+Eg3YXO6c5XqsV22+PoLS5PAaJ253veXFx6Mcuz2lmTAVLOSmRfgafMw1aLvYB7c31&#10;FnBbyj4i58kTpCUnIykuDnHR0RysOMnKfIix1lSMtz3AcPNDTDWmYaI2Ga3J4ZjITIT7foLFpCg7&#10;qIEA00aAGY6MNs2Wrjv34I2NN92W8cz7cD1KhetJKhZ5/Ibs++jJTkF5ehxyMhKQlRKLmuKHCC7P&#10;EBjHeM5z7FxXLVZln5OSnSCf9w3FrvG/4P++yWsvF/H2msd0ZiSKphiW2+DMSkKJMoWcVmCQomYW&#10;GAFLebZl+Ags5H6JagpDdEu4wYigQvChJuAQuIQLXggVVntILqSGcCQ0xVq8yZ1iwkXlPbPMRNbd&#10;RUSdk9Fzr9LJ3IluCzMwCicUJQ7wM9X8jpo7iOtyihbK+iJ4Ufq0dFWsLlD7PSSMRTlpzN2EhVZ+&#10;700atYJp5YJSgG5EM8+VwKOCjUmdCUgZTLCMJKsvRFC5k/Ulwvl9Be1PsThD2PO6bJInN5uyhmS5&#10;VhyLWcJnHLeQLHKPM1M5FmViUlmiHHCVEarU96K8pwTAAlRWEALVygsIKvkWZjDvmrCAWwGL4xbi&#10;ADw+hOH+btPY6u5oNmiRsGcH+9x2NvW9yhhS/6sJZ3UlJ7yVlVxWoryk1P5P/We3k03tW1ZCSH+Q&#10;jpTMQiRUrRE0AoguW0F0ziAeNW8SNGaRWOJyMoJqVhCb00eI8eB+tRfJFW7EVQaQ2Xlmgbex5QHc&#10;r+NnmvZ4rIDFxDxrWERF14plBMk1FFM0g9gSB1SUWRRbOIX4Ug/iK5Zxn8DSN87nfG2Q/ZgmNsMI&#10;eAlqU461paNHrqJ+dA8OIrdhEo8rOCbOd6G6geMOgS27qgfZdWMY45jc2DWIYQLeMAGvsoH/QXEb&#10;yhra8bR6CM8KK5FXO4jqNh57YgAFhKJgYBKtXd38vmG8v5wngA5g3TeMJk5QTrfH2Sco7bwPPZzM&#10;KJ7F4+7BIP/HVT5fZmGRZsrTx44LJu1+0l+tJH+t4FzgLGVZcdxBDuQo6NagRXBzAy23FhX7PD8n&#10;S4u2xcfHITUlCQ8zUs2tpHgWo8+biszaVwI85kbSe4JKEWHntnL0nHvc3EEaaKXgqlgTR7VQhQzl&#10;5mhHbVUJejubSMbKEOo2d5CsMAO8kaVeO9TbzBldPQZ5IZobazBAuLFYGIKNFUi0GhQjkGKtagp5&#10;9CBMDUEVndcCi5ZRowdjng+Jl7MixcGMkD4VuKsHSIG7PkKMUpl3t7zYYKe0QzDZEqhsqDKynxCz&#10;BD873VWfzMHS21h04MSakyXkAIuW1ZxdElYIMuYSugm2FaCI7NVapcPCdZ1tzZbWLGjp6W4ntMkN&#10;NmwzAT10yhySFUp1NVTPaNU7i3PVFjrZsuXV6Rauz0LmJ/5GlZffKMj0HN+8ObP2/ftjs1b8KL0S&#10;QslPP57jPWFAarMKXP3mhawOcv+c4es3x/j44gCfX+/iZ5/lKlKRwF38nMDw6+9O8Ktv5BI6g8nq&#10;S2KfsPKbHyQ6x+MKhpSl80Hfdc7PC4AEG6eQMq7iXpRS/ZMPB+ZykuXnu3enPL8LKDtHYPLzzy95&#10;fvrca7P0/Py7N/jF9wKgd1ynGBbu8x2BhrDyk/dHlmr93Ru5wtQOCHHbPHcCC+HkOSHj0/W6FRCU&#10;y0cFA7X/x+stQtk63l6u4cPLEN7a6028PlnB80MPrvcJFbteq6D8+tiLV0cLuObrF4fzJnm/Szg4&#10;2FjEwfYSoYWwsrfCQV4WlAVYzaDDAI4IIFqe8F56fqw6QoQb7re9Oo8AQWSfg6PcRgHO3JXNo9gP&#10;pfsqxX+oT1pELRgbbOO93+woQg+r1hafDTVCgHuKz8cI73/uo0Ki06OdBIRuLE73E9r72Gn0c6Y1&#10;jAUODOveCQINIUfidouKy+Jsl+e/v+4ycFHq8iGB5pi/zZY8H7mQBD3ry+MGJHLJ7ganCU3j2A2M&#10;WdaQXFCXu/wdlkpNGNpy4TTkZD0dc3kc0rHmCWay6ig9WtdIri9+54a2yzqj4GJeT8LSPo8psNrw&#10;DMM3kIXpljQsDRRiuPo++iuT0MfWX52C3qx4zGYmozkxEi0JUeiIjsRIdAz6IiIxRmjxxCZghMv+&#10;exGYjY3FEIGmszId7eWpyImLQEl0BJojI9GQ9wANxY8N/pRNJWBUDNihgqIJLgd85vf5fpfP//7G&#10;MhQ8ussBd1cWGIlLet1WBFEZQOb6IaQ4sSzOUuCipVJqNWPPK31KOJB15Q4S+uIQ0xFh8Sh3crku&#10;7yuT4Vd15jtcKshWonIqdKgqzQYLZQIbJyZFsSrhKoJYTlipYWskgLRGWe0hWT0iCDGCDUFHbEc4&#10;wqSUqyDdqq8Q0xxuonQxdVFO1o+sMjyv2M5Ii4mxWkbtBBBu03noMxFtSqEmFFXxO2v5mseNvInH&#10;MfcSzyui9B7i62JNGyai5B5y6zKxMDWIIIHlaEdp4QFLIFA/JdeQd3YQvYp1qiyw4HbBywL7ZTf7&#10;fqkkawIqq5/6a9+Ci4PkHCeJUht3m2vIMyfl8glISM5cQSMDnNx1ctkHxT6ODPRaUUtN+JSFqf5U&#10;mT6qjN/e6li8leAg0U+56KvKFVh7I03RKIt5Nce6Z5ZZpFgWtbSn5TcS+35EF7oRlTdOqJAkP4Gi&#10;YMJaQjFhQ0G3yhAqGHfcRfkjyKgLILGBkFK6gIT6Pcs2ii2YNk0WVXp+1raJ9IZVZLYEkVQ4jvQa&#10;L2IFLjy2SfwXz5uV5X7jHlr6J3kvDhmoNPaMYHCoA6VtkyjrWkReZSsGCAlLc93oG+hCSyfHWfYP&#10;Up1t4ViTXcHJPyfFZQ09eMTvrG3ntXZPo2tgAEueUcv+GRif4JhNyKmtQW0DJ9YdTTgIuSz+xbc4&#10;wInJDErrWnj9u9HR0YjyqgqMDLWhkdd3lt/zrLgB5Q1dmBxnv8ZnpK1/1Am6terKTx9a9eW0lGQD&#10;GMWiGEgQHEyNlq8V7+IUQJQ7RxWanfgTNUc8TpL7jkVF8CK30SNCSGJCgllP8nO0rxRrndgWHfNW&#10;8VaAk5P1iIBSYJCifUqL88wCo33dBImZ6WG4ZkYxPtZrna4yhJQxNNDfwc65FeXFBUbUileR+2eY&#10;66XJon2U2qtOW24mSQWrJpCsEDInKv5FqclKYVYnPk6IWWInrTiUBcKJ4lhWVhaxTriQ7oq0WqTd&#10;0tlSi/npAawuu0x/RfErq5w9qfaFYGU3FCCgOBWbpbeipSwuEnDTA7jum7OgW3PrkNJvwcWsLVzn&#10;WFz+1m6zg25hxawsBBZLd2aTJUVqt503eizyucr/2keAGeADp7pHk+ODZoI+31uz2Bop7Sr9+LOk&#10;5V/KnXLBgXmbg/Q2vn6xSxCQ60dxHudWxO9HQosG+R84sMtdJFG1TxzABSffmovlEL/47jU+E3p+&#10;+mGfx94xrZbTXWXg7Jk1RFL90iv52bt1fPdyk6CzyeOHCCJOds7X16vch98rywz3//HjCUFDsScn&#10;Fp+igNfvuU3WlG/fnGCL11ylBHSOBjufFGz73AKFZWn5gfDy/UcnDfunH7VdGVDn+P7DJT6/PSOY&#10;nTkFCgkdApVPBJavufyav+nNZQhSdX3DbaqhpOKBb6+2CB4rJn6mz31ShePnISta+PqC206kJOu3&#10;oNr3V5v4eLlumVDvCEDvLhxl2RfHq+wMRs0FJHePrCaCEWUPXXH7xe4aB3mlELvZFNC6SADy45AD&#10;9yEH80MOgGcEmbNdSeg71ha5kPS+q6WWQCCIWMLepiwVC2ZZ2VFqM2Hax/tZ79cJ2lu+cfhmBxBc&#10;HMOGb4oD7yy8rlG4RwgvhJnuthosTPZie2UGgTlZEHQ++uwINpZGzYKiVGhZaLYIJ/tBgszqNHa5&#10;fougEuLxg9xvdWGQ8DLOZT/2NmYMZLaWR3geI/C7erDsIhxN9vB8JnBC+NiX22plELv+Pmz7hnj8&#10;Qf6ecf5uF7aXh7CzwhaY4HuBisuylI63FnBM4FMsze7qBPzDeQiMFmKi9TH6yqLQVx2PwaoEDNfc&#10;h6vzIea7MjDVkYGh5gfork5FY2EcOioS0VuXjimCznRcDMZios36MkSQ6Shn35gRj9zMRGTGReJx&#10;XBRyHyag4Ek6NnhdFZui2DhNYGRlOQqtOK4hXX9ZvPhasLJNaAmxL1jnf6uJg+Li5Nq6df2Ya6gk&#10;/68WFs3U1QQu+YSjyKZ7iGonVChGhAO93C/3KggJspRU3gjKKUtI2ixKX5bFgvvJ6iFriBRt5UqK&#10;br9nsSURDXcQ1vgV7o8SgJoIGYVfcFsY7hXIWvOlSfwrbTqslp9R4K0CcFvCEdOilOU7jmhd7pfm&#10;5pFGzB2eV7hcUjo/fj685o7pvzyYvo8kQlZYwV2EV91BJAHJ4mgINDGdYYhtjyQA8Zg8d7mDtL6w&#10;NcuCa1UmReKXuxuyKLKPZV8ruQincYLJflsKyW725y5OUiUWqhhFSVloLJDSrSxzy/Mz7M8nsTQ/&#10;TViZshiWBdc43NOjmFHA7digiWmqSKLkH0yEc6CbE+Iu9HQ4riCn/5V1W7BSj6zHHOcypNmSxjFU&#10;y3QkcMzLzFCM5lOLcykpLuZ4x7GtsAhl9b2IKQ/gQcuhBcjGlgWcIqHK7MnuR1RWN6JyRhGdP3WT&#10;HTSI6Gc93IdQU7GC5BrCSe0GYirX7TixZR487DzBw9YtPO3cxePWTeR2bCOxaBLJlUsGKLK0RCue&#10;pXjJqVvE4yjY91HLGrYC/Xh17saLUxe2CPweToCkt5JX2Ym+vk6OVwNobq1HCe/HveAIr183urqa&#10;kVs5gJSsFnT19cC3PImCjmUC5jCKKutR2TqE7NIWDBD61vzDaOL1UrzL0bbE43ycIC6ju7cNiU+q&#10;8OBxDicaw+jmMcfHOglBbXx2JgiY3cgpLMeDvGbUNDRwfFlxpPlV2lxNlZqVPiy5fXP15MpqwpYj&#10;gFFBsUyzsGQ+dIoimrUl+7YqszJ9nKKGGekpZlFJTIi3IFrtV8BtghnFtQhGLC6FQKLjOpos2VDt&#10;In2fKjUbrNysHyKRyQ0jATjFaMgqMkNomCPE9JC8VGNCarT1VWWmfCuRN4nGaf04O92u1jo0Vpcb&#10;mMg6I8vLDJcyUUmLRfCijCAJyc2N80ZXrSEe39KdJ3rNfeThIL+8MGnBuXIxLfK7e9vrsb7Cjtoi&#10;/kXunE2S/tfYtjmYbHNmJUBZJaAopmWHg0fQP8cHbt5MxgO9neYiEqzcun7M/WOWlr9ZXf4GLP8/&#10;OixsgpbO9hbzrSoAV5L8CqztJs3qwZIrS1Hx7skhzhY6+UAO4Ju3qmOjwXQHby80yDpKrCc7fnx6&#10;rSrKHNg/aWAnBEgo7t0ufnhzzMHSjx8VG6K04M8n+ExgeX0WsgFfNYVenwTxSim4nOl+zUH9I7/j&#10;w0XQgnOVFv3ycA2/+f7qb+JrhBItVcPHUcg9MmDRsRUY+5ng8IMCZ7nupwQnBfW+I/z8RK95bjoP&#10;WVm+f3dsmUUCK1WPVnVp1UD67p2jIfONYEa/5eMBvifAfG2uon2LuVHA7vcfrvANf9+nVzzOe8KM&#10;3hPcvv9wbW4lZQ+9I4hIvVaqrl+/Jty9OoKUbHUNlekj19q7qxBhJch1uwYypix7tmmZU28ud/D+&#10;xSEuD1Z4LQJ4zv1UKXljmfcMO9+dgAJc53G0tWxxT0dbsjD4+OAum1aKxbvsBTk4L2FlYQqqGyTI&#10;Odz24ljp8oE57sMBe2ORnco8gXgcA5118E4Pwu8mWPhmsLcyiTUPZz0DzYSPIWx4JwgeYwixs9kO&#10;zBIi5LKY4jlNmDjcimUEjVhW0MrcCAKEGr1f4wxqZkQiT6MOGG14CDqCBKU2T2EvMIpNv4uQ4eI5&#10;LvOcF031VrE0siKt8TjLnFUtT/fAM9aE4DyBic3v6oJ3qstA55AQckhwkVXlaEOBwmM42uQxCUO6&#10;v5Rmveu/AZYgXwcUmzPFz7jxP35yhn/53Qv88WeX+Odfv8K//+kz/vkPHzFVm4ThukQM1qWivTQO&#10;w51PMT9QhNH2x2ivTEFvbTqGalPQXhaN/kpCTc8TeKsfW8zKdFQMAvfvozMsHJMcjGbup1rciwJv&#10;G2NjLc4ixN+3wgmAx83z4v+lOJ51gowyrlbmBk1DRIHTsqyusT8ILs9xsBzj8zn8f7iC9Lq8JA9l&#10;xbmOG4Pvb2GmpCYXsT2Ehuob90r5XaT0JSGhLRZKKZYlQxaLu1WEBcJARP0dpE4kmFZLZEO4gY5A&#10;ILKe0FBHsCklUBAcIloIEE3htp+CeiPq71n6sY4Z0XDXXEOJYzFIHojnDD8R0U0EjO4IJM/E2Gfl&#10;hkruSUBsQ5Qp7lpWUuFXSBiKQoKCeVVgMZ/nnCXA+tKx9EjdVlot/Exk3T2El9zBHYnfEVZk2Qkv&#10;vYuSrlxOGkewzuslV7rcbCppIhDR9dtcWTB5iKXZMcsUUsFaWczHB7ssFmpQVnSOAyqSKwu4iyAi&#10;wbjlRRekP7XgmrSgW4nHKcjWgEWlSrhU4K360LzcXI5TKsZbzMlzPlRFOvuJvA0c9xQ7xSahOcGK&#10;1uXn5uDZ0yzLIFKQbVVFGSRBITeSLDJlNe1IqV1FSsO2Zf8U9p4hrWnbKjfLjRNXTqjIGyZULCM2&#10;Z8CxtuQTZormEJ0zbIG46U0hxFSH/gY1FatIrvbjYfsB8toOkN+zh6SCUTyoWkBK2QzS69d4PD/3&#10;n7bvjJEKbvEcEip9BAfpqHASszaM4qpGVDc0c2LbzUnVFM73OckJDOFsbwr7m8N4mp3De13XspX3&#10;YjPWOJlIy2vArGuA/dYEsqpG4ON4l1/RgAWPGzkNY8it6sXI1KS5wjzsP0J8tr97E8DlbhWelVQh&#10;r7gctfUElyd5PG4nAWrULC6yyFRUF2NsqApP88s4AZzBF9JWsRgRcwtlWIbO3+oDOTEpAhZz8xBi&#10;rGJz5gPbV9k/sq48ffrIAmdFlSkp98299PRJBo/zCHkWk/IUZaQzqdfqGGa1IZQIVvTdAhnFuigg&#10;V5YWBdhKME7p1XIPKShI7iCVsJf1ZJo3pkDEMoK4Te6cPoJKJT+jVDZZWeZnhkyiX7WFFHTb3VLL&#10;922YIPS4uU1xKTIZTnCbUpsFJU7k+U0hxXEVVhsyK4uO5eYDUltVYZWZve5hwssEFJQrn7qyhkzF&#10;domzUIJI0Ko0r1hwrVw+60ppJsCss+PeYwcuQFIhLpk1pclg6cw3GT96rSZAcbKDKv/anLgVx6Jy&#10;K8n/N2BpM0uK/K5yD/V0tRBoGg1eJJzn5ixigLOFzwSSz29P8OHFHt4/P3BcNy/3bSDVICp3h2JU&#10;fkKA+PRiF2chD6452Mj6Ypk+BIFXZ+v4wM8qdVdpv5+ebzvL6y1c7SoAdde0TcwV9DqEtyd+DoDj&#10;vEn3CCBSzd3nIL5m+z8/kuVl26wUcsnoMz+82+M+e4SPHYKEKkPv4POLDXx+HsQ3z9fw+ZrtxSY/&#10;H7T05s8vtswVo1iY797s4NPVOn54vWtWja9f8NhXhCY2WUH0m94TPJRG/DVBRFYfidt9IHgoG+rr&#10;lwcEmmN8fHnEc1R9IKnVcnmxadktlzvzHIDn8fxAMSurPI6yfVbtd6iysqDm7GAVb68P8YEA9IbX&#10;4vKI2w/8eEtAkZT9K/52gc1zwowKBx4RbJfnxwiMS4QODwddDvIc2GXN0MAvqf69Tc3QCcGEmT1B&#10;ie4lNu17vLOIfe6rbB7TW9n2Q/L9Ht67w91NWJoZtADdLYKJgm5XFyfMJRVa4Sx1boDgopiSPoz3&#10;N6KhvAALE/3YIMgsjksPhR0Zj7VlAMIBwj/FwWOSbZr/6QQC8wT+cXYyhCFZW1Sw7GBzDq6hZiyM&#10;tfHzQ9jyTfLzMwSyaYz3tRBu3ISicawtDGKfsBFwE6pcPVjkDGx3hQO/n/BBANlY5ASjtwb+mW7s&#10;rA6b1WSdIOXj++DiAALSh1mbJsRIUM9NsFHGk4TqZnhcngfB5mCd2wg7v3gXwN99F8Lf/bCHv/zi&#10;FP/EFpqtwlTHU/TVZaCzMgldFckYrE/DREemwYqr+yEm29Ix05GCpf5HWGH/prpDLYSWdkJMe2QU&#10;ipTaHEPA6WxGq9zM7GM0KZCcguOGcCY6q+wbJIC2RJhZ9brg90yZpVPWFfUjcvco4Las5CY7qJQz&#10;cfaDei1tlluYKSh5ZqAimFCcilKRrU5PwVeWCmyWicdfOlL3ZZGWFWQun/Z7uFdNEKi6g9j2CNyt&#10;IRAo00jWldI7uD+e6NQYkuWl7y5i+8Itk0fqt4phsewhBdWWKx36S7OuxLSEE4IIOG1hiGmMclxI&#10;3K6ChlLKje+OREQlQSXX+Ux4q/RcCE41YYjuCDfdlWhZewhDjkIvt1fyWA0RiK2Nxr3cO8itfwLp&#10;ac2z/1VfK3ePissuu5UiP8brSXjhZFPJEZKs0MR1qLvFrOnKGpJLSJPTBfaBfkKKz9os/xMXr/0M&#10;YUXASNjhdkGLa8LJFpJOlQXdDvZZv5+XK9kPTaSVYl5llpK8vDxO0nMMUpQR9JRLZQTlZMvDoGzZ&#10;PLPAWLV9LW9iD1s6R5DVFkJ8bchgJKPtBBlNW3jSEsTDyilk1PmQVuZGZusGslrX8aApiNSGDSQ2&#10;HSGxJoBHPZdIaTtDTPkKokuXb5qXoONFWqOCdyXtv241iFQs8UGDDymq1kwAiiG0xBbIBeVCdPEC&#10;Mps3sbLE8XWqHyvLvGcXVIW5HW29/YTBAXjnujE02Mx7tQ1Lc52cEDdieKgNrW1NVtBwaa4XxU3D&#10;yGsPoLhhAI3t3ahu6sDLs2X0DA2ja2QcGVXTaO6dQEpOI9yz/Vw/xvG8G69OF9gnTiOvqJx90SD6&#10;exWH2YDu7lbLECouLWPfNmOWn29fL1n9oi9UIVngILE3xZCkJCc6FheCiNxFanqd+eiBgYq5hfha&#10;+igZGalWsVJWFK3Ttkdcp8rMAhWBjvRWlJosUFF8iy0JJaqVcVv4UEJ0WicXk76vhA+pXEWKXZEF&#10;qKOtwdw+kyRmpTMPD3VZIN5gbytv5h7eWL1Qvn09aaypvgLdqjXUUW9pytJWmSCAyOIiqX3VA5Jr&#10;RNuG+tp4czqvFZCrFOfJYT0cDqSY9YUdT1tTrbmAlLK4xNmqOpsVuXQ0WwouYsXnstREqdsGbZ33&#10;r6nLEopbleldKo18rQh3wdLWbfYQ99XN7ACLAytO1lDN/1+T79RuejYtHfeQU0eoi9Di+FlbTN13&#10;ZKjHZh4jgz284eQ+68bV8aZByjccSL/mbF8+9pNt1X/Z4gx4FUpX/kww+fzqhDecIOSIEHGCHz8q&#10;PuSMn5G7ZA8fr5XOG7J03fcXa2ZZeHuxRcDYh+Jc9jfmCCBHHECX8PqU8EAAUFyG4lJUNPFnik/5&#10;eGjWEKVJKy36hw8HXHdqcSs/IdAIeKSD8u2rLbZ1wgUBhPur4OA3L7fw9fNNnsc6vn+j4oFrOOYg&#10;qZTiz4QfR8wuxLZFmJJLygEPwcrXLxRAS4jhvp9e8hg8//dXBI1Lvn4uPZojnO8G+HrHqiALbt4R&#10;ZlQj5+1FiL9j3X7L1soYrg58eMPjKsBYx1eRw5eEnP2g27ZpqSKAlwSd1yoweEZIOV7Fu0sBEOGF&#10;r482FnBt9XYCNqD556c5oxEUeTkIe/ggExTWF3C0uYRjBeburRBsAhz8lyBJfkHKGc9T8KGAz4MN&#10;Dw5M1XjB/oeTHS+3udHTXm+As0lw2CRsKOPHAm4JOFoKaGTlWVucJADMOcG5bNrPtvE+3eHMyCww&#10;3mnOgghELj4nfH4UDLu5PGPuJT/hIySY4XulJm/6p82dtB1g84/xs46LaGORz8Ay4WO6GyuubsJR&#10;J1YXBDEO4Mjys7NK8NhQIPEkJgc77NxDgqKA3EmjvHazON4SqCmmxWXWFsW1yFKl2JejLRe/cwJH&#10;Ape1EZ7HGNc5MUSqhfRifxZ//Okh/vnX5/iHn+3jn3+xj3/91THeH8zju+crmO3IwJRcR/2PseEq&#10;sQDd3vBINBFYmsIj0MBlkSwsiQlY4rXw83lbmJFroY99U7sFCg+zX5FrWpMm1bRprClBe3OtqWn3&#10;EnJURFWQownis6eP2cdqQqgmDY8M61fVJyqLMutJJp7kZSCeA71iU+7kE1qqBBSKNSGg1KgWTxSi&#10;CAmqNXS3mBCT/5WlNEvFVrElMa1hTgxKW4QTq8JjJPbEmCUlpjPCMpAUf5IymWgqucrsEcjEDUUi&#10;rIGg0hWJhMFoglCYwYesJwrUjWi+i7g+gkYH9+PxBShayoIit5IF3RZ9iQQCVowylOruWQDvV1K+&#10;5b4KIjbVXgnfKbvpKddnf4FndQ8IHg0WOCul8aE+9dtdBJIOa8N9Hey3+3it++y9LClyB41x0ioL&#10;iyzLsmItz0+x31bs4LxZV6TJIpfQgqncSpp/xLGyjDipzJKHsNTmEel+9dl3ap1EOZUlZDEshI/i&#10;onyOOdUcy/INWAQwhQXKBqr6a19tfTv7bllYaqsrLb7lWWUf8jt3kFbpQdTTTgLHEqJyBpz2rA+x&#10;+aOIyR2wLJ8H1YtI5n6pzSHk9B0joSbIto77dVuILV9FXPE8YopmLT4loWoVmY1rSKlaQqwF2HqR&#10;2eBFSm0A91v2LSMpsXLZtsUVTCCphFDt6eMYpViVdrR2tmGIY+vcbC/KG3mdh3mN+2s4RtahvKoS&#10;eXWDGB1u4j3OSXJ/D/IaZngtBwgg8kIQevisK+ZlhBP/ECcQA6PjqG/rxzzHznVOVDLyG/GoYgwD&#10;wwPoHBjDg7xGzM9NoKCiAYOcMB1vDeNiT4ksbSita0VNcweK6nrwoLQXjd1D+ELWDbloZGl58igD&#10;aan3b+oF3WT/ZOtBemhqs4KRpKREJCTEIyE+3txCarK2yJpiYKLP5CpGxVHPNQtKgWNBUayM3EBO&#10;nIsTnOtkETlWFmUpKXZGkvxaJ5DpISVPTCg3vtf0VhSTImGgIV5cicMpQ0guIrOiEFIUWGul7Qkd&#10;MypDz9niwuwwB/JG3tSO9oqqO7t4gVUI0TU5aGQu18/0cKcTbMjPm14L3wtitH6Zs1Kp1S6zQ5ck&#10;vywqqrisyswSjpM0v1w/gpANgonSlx1X0bwjehRYxDS/Ry4hAxgOLlYk0b9ggKKbWjey3ECCk78F&#10;4N64idiM0knrt82xuDjA0tnWYkFhA72Elm5ZkvoNSKY4U1Db8M8TVI44iO9afRsNzu8vOXhz+eFK&#10;gmeHlq4s64ssLlr34cWB7fftG2mrKOVXqc+yyAgKnNgUWTUMAAgDnwkVBjnvCSN8LYvGN6rPQ0j5&#10;SNj5yacTvlZ152PH1SOXDeFF2TsWyKvUZO777Zt9s0D8+OnI3EECqZ994jZZYD5ynV4TbhTI++k5&#10;geb1NmFlHe/OA/hwuYK3pyt4f+bnb1gjFHgJHAQcnvvH57v8zQSL86Cd7zu+/sjPfXwZIoid4NPr&#10;E3wgaH0gtNl1IZjJVfae1+E99z8/4HEJQ+8l7EZIeivwOJfFZAfv+PveyHLzfM/A5g23PT/k9xNu&#10;VPxQ1pnz3WWDlLM9Ly4PZdFaI/ysWeqy4lNUeXmO999eUIGkXrOyqAigXD877AjOd1XMkCBESNkg&#10;CAgYjrYFMX7sS/hNMSuEEqUrSyFXwnqBBYKBf9asMj4CQVdLHaFElgpBwQQ2lqcsfkWCZ2sLo1j3&#10;ECY84wY1G0uTBIMpQgIBQVYWyfpzXXBpHIH5YcIHj8F919gC/GxgfsSO6Z8bvbGqsPG8twg52qYY&#10;Gc80O0fuq23rHgXzCl54LA9nzktyPzkWny3fmFlJdtdkyeF5LQ1z3TgOuG5nlVB3AyJyHe2uElaC&#10;AhZlJi3iQoq/23OEFoEMn82FEX5uhtdkntd40e5fWf5+eLuJ716F8IvvLvBff/c1/vk3F/jX3z3H&#10;n356jH//zXMCzAn+7beXBJsh+MZzMdKYhr7aZLRVpaK5KBktWYnozLmPvqKnFo+iQOjZkXbMjnWZ&#10;FUXFG2VFFYiu8/mTG2hZ2YULk1jzSQ9k2iwAg3xm1U9qcqYaNBKNswkdJ5OyvMjqotpCWuYUP0FE&#10;wz2zZljhQFlUstg4uH+pQT6TcPBIwm8ElQLHmhHTGo6IpjsWAGvZQ2U3GURSk5XqLGFBRQ/Decyw&#10;Rm5rIKSUE2o6wgxqBCQGP6VfIr4ryuJgFJcSR3hRoK3VJep2YEcWGounkRuJwKLvjekiQNUTlOTy&#10;EbjISkOIkRtI+i3SWzEAK/jCIElLxeNEV0egergYIQWZs8+VavjR7jqvp8cgWYJwQ4QIZY8qQFag&#10;0dXRzAlmHWGi3mL4tFQ6sl5bjB9ho6+r3dzxikuRRVpBtRLalEtIaczqQ7W9v1tjTB/XKRTBiWPp&#10;5Wc1URSMKENIfbUygZQFVF5abFaYirIS26b+vIXnov67tLgQdYQYa4SWZ+XdyGjeQlL1GqLypxGZ&#10;N44oxaqoFc4SVobMdRNXpEDcUcQXzeBB2z6SCSoJtTtIrdtEev0qYksWkVDsItgsEkZU7dljacux&#10;JbNWrVkVmtNrfUgmwDxuk6T/CjLqVhBX7sPglAvt3ZK7aEV+kwuzrj5MTfL9aA/a+3rxtLgBje0d&#10;6OHvnp3qNr2VkaFWXvsW9A0NmNDcorsDLR2tmJzswdOacZQ3c7zlpEUFEYdH++CSdhkhsb5zAJkF&#10;9cipbGef5SIQDWHWPYIlQk5zWx3GRltQVF5FKGzE6BjHdcLjGMfnMY7fkzMTmJkd5XKQwEJgsDgS&#10;PhwqMihg+avuyk2qs2JSBCn3k5Xlo/iVFEg/RRYWuYwcif2bbCGlOxukONYTc/cISPhelhoLzL35&#10;ToMlwpGlNvO9Sntb5hDfC1rkNurmLGRW5j6evNKUJ0jNM/wRCoxVPSHFpfR0NKGz9aYSM7cJQOQm&#10;kstH/mFZVJQFMT7UgbmZYdJhD/fttViUfgLRUF8r4UTZEtxOWJka4Z9QV0kI6oR3zimCKNNt0O8y&#10;C4mi0wUrkr1XoTuBipqXHVGAM8tNzmgP91YNWKS1oJmXzlPy7EF2Xj5Cjz67Q2BRcK4BC5sTWe64&#10;hszawofBiWupsgfDthFaZGlRM2C5oXiLZ5F4HGGlu7OFN5YCkxWvM4xF17gpuAo41OT2kIjb69MN&#10;DvTsvAkICqB9ex6y2IsPHKQ1oKsS808/XTjBra+PzWXy+nQTzzkIy9ry/jLEz6zj1akCUgkoHMxV&#10;KFHrP15t4v2FrCBbkPjcweYCwePIgEdxJWqOEN05pJPyEwKIIOTHby7x3XtlG/G1vvvzta03GHqr&#10;81dMC6GHsKMgXx1bbirBw2uCyAf+HgXPvjn28/tXzXIid44CXl+dBvDqJMDfwPU6bzYpyqr8wNsL&#10;xZSs4c3ZKrfLfbPOFuDnCCY8noJo7TvO1q2on4DjPUHNMoP4va9O17htFc+Pl/laBQZl7uR6ft9z&#10;fvZy12NuI8v2OVjGBQfPS+5zfbzCgXSJA6kHJ5suHK871oU1Qq2CZpXmfBzi/ryfzvYELCtOyrOq&#10;OgcJJ4QbpS/LrbRHUFatKsn0h9YUL7Jg8CI3kywyEpqbY2cwPtjOZRdWZgcJCKNOwC1BRJCibCBB&#10;yvqCBOEI2hyElRod5KCvWJbg4gjBZhirc4P2WmCiz64TYjb5epNL28fN2dbcAEFoGCvuIULNGI89&#10;bjEw26u899dchCzpw7gsm2hpqgeeyV6eg2BpjOfWb24iaZfoekiobovgolIBssyolpHa1HCbpWMf&#10;E1yUSaTMrNMdXk/TsdH1k+aNYFGp4ASZrXlex2VLC1equF7LnaSAXduP/4Mqc3/3ahP/6x+/xb/8&#10;/h3+/hfP8S+/e4fx5jT0N6ajvjge7VXpaK1KQ0PZfQy0PMXiFK+nm7PM6R74+dvnRprNHebnQOtf&#10;mDLXkF/6IRx05cZQv+KZ7odLxd0GWjjRU9akLM9ZhBb2gewni9huxeMUvyJgyS/JMpiIbopE/HA0&#10;EjqjHUVZZQrlOeDy1RM2CcdxeTfXCZqNbYqyNGIBRlxfpNUikisnsotgwXV3CR2S+g+T+mxzuJNd&#10;1BQGyeoreDZhKB7hBKXojghEddyzAFy5iGQpiWoPN4n+sDrCCSEnktvDCT7hhBbFuiidWWAkkEnq&#10;iUVsfSR/A6GGgCRVXIvF4TlIbVf1g6zatGU6fYHChkys8t7ZZL+5ve7H1cmuZQqp/1zkuLA0L3Ex&#10;ud0X2bc6KeIrXjevtYv98TQWZyfN3aMMIFlJFDSrbEr1nYIK9ZmS3rfXXCdLdUdbk+2jPlbCnRVl&#10;0vopQEkR4VGuOjYBSFFBPifWcv04rbBALiKBp/O+iO9lgSktkaZOCSrLS9lK7LNPK4dMTyWjkfBQ&#10;SWjJHUNUwQyiCyYRkz/mBMhymVSiVGQ3YopceNy6g/S6NaQ0HiC6zI/oojnEVfhROnaJhAqfSfFH&#10;54wQgCYRldWDaC4l7Z+m6sy1fjxqP7DiioqfSa1YwNM6N6Ynu5BWMUPI6ENd5wiy6ybQOrRAOBhH&#10;O+GsuasXfYS5MfUXi4qBbMWyuxW++S6Orcrg6eB42GVxLrMzBB1+ZprPQnBlDHnVnWjtH0VRQy8a&#10;OnqxtzmBrPpJ9E0torihH/Vt3UgvaEN6Xr0F5Gbk1SAjqwCP86sI/73o7O5EWWMHSuo6MTDSx77Y&#10;jS/klvlrFtDTTEdl9rGygB5YoUEp0wpCnll2j+Janlrw7UNCS3pa8g2MOC4dBd3KsiIokSVFgbM6&#10;rrbJFaRMIlltLFVZ6wksf80s4j4ygeq9Bd3yQdWsol8mv3FHKM70VTjwy/w3xtedbfVm6pY8/0h/&#10;OwZ7CB4EmkV2CooRUcCV4EXWGYlQDfQ0Y2FWsszDFuciq4qEh8YIKmaaJQBJy0XqmYIU0bl3Xr7S&#10;EcKKk4rsVGWWZYUPxKJcQS74+Vqicotz7NwD89jkvmuaWfH1Etct8xjSWwhZAC6P472V5l4w64xj&#10;TXGCbG/dP7cBuNZqq6yZL5QPkVlj7GH7my6LgnFV8NCi2jnTkIicZhwKJlYlYsWmCCY+EywUBPtJ&#10;VofrEI45I/30kts5+H4r0bQ3uxacqg5bqcyCCgW1vjoM4BP3//wyRCAJEkQUQ7KBHz9Imv7U9vn5&#10;53MTcDMRNwXQfr7ED58uCQa7+JaAITj56ScnHVlVkX/y9aVZXZ4TnH74eEIoUQzJFr4hPCnO5fv3&#10;BKV3SqtWTMkeYWWHQKVsHFlIQvhwyfN+xfN+u4+XKglwvGaBwJ9kIeL5vb9YIjT4uc1Ri31/vc3P&#10;K/NH+jNHFij79mrDAnnfGJisWXyJli+kn0IQkxbLW4LPqzM/3wctY+jycBnPbbsUbQU3K3zt4T7L&#10;3HeF732EFx+e73vx+niJ50IQ4j6XO7M4CSpgdhoX25O43pds/gyu9lQheQZnoUmoFs8ZB8/gwoBl&#10;86gq817Qy4HWbyJsik9Z5v07R+j2TBKCF4bg5j28x9m8soGUTbQyK3VViZQNmxS8BdQGlPK7YOAg&#10;LZBDQlBdaS7mCPgb3imCASGJ2wQvwcVRrBM01gkLK64B+AkP6xx8VWNIILEpKwy3B9nJrc31cjnA&#10;8x3CFmFFAbOKbdkkZEi+f21O+yujh/svDSHkk/WFn/eOYNc/gh2zpMyZOyow243gfC82PANsg47V&#10;hU3un5Nt/nbC29negsXsKMBY6rvHO8sWkHxM2NC9fMFtJ+vTBisn2wQRguI+gWR/c86sL6d7/OyW&#10;1HhlnZmz7DVVtj7hcZRdpPRopWbvBMbx4mgJP/sQwp9/eYX/5y/fwN39ECPtmejiINpWnYGWihQ0&#10;V6agvToNruEWLE52YHakFQsTHYSRTizPdPC/acfMUCMm+mrZ0Q9hnlC2ODNgqeMezjIXXYqf60dJ&#10;QRZKC7NRzMlcqSZwsrCwj5TFRRM6icgpUyg3/wkicziYFzkBt1ZpuTECqn4cWRpuqcAmu59DoMhm&#10;42sFxEZUhiF5NI6Q8YXpp5h2i6w0VV8gSqDQRFCodnRYEkainNgUZewQZCIbuR/hJKoxnNuiEdVC&#10;sNExCT2CJ1lPzJXURNAgtJgYnNKca+4gslmWIJ5H4VeWxqxmei/8bllpBDJSxtV+UXU8TuldB7qy&#10;eF7VYajqL0SQAK0ioVcnKl2xj4ujLf6ffrMaS7Z/M0Ag3151ikpuBSwjc2Z8kJNKJUR4sbnmxVZw&#10;mZPLRYtbWVtWv+ykM0sobmJ0yKwnkuWXGu7U2DCkCq5Jn9xAEo1Twd3GmgqOCXLxOP30rUVcbnz1&#10;x+qHJeGvbRL9VN+tZVVFqbmItL8kKwQtRU3TSCJkPOs+RlrDJmKL3QYrsYUEltwh02aJyh5AdK6z&#10;jMrjtqJZgskysntOEF0RtM8Xj14guWEHsYST6IJpREuSP3cUcfmjSK3yEnK28KwjRDDatPpCUU+7&#10;rd6QrDXNg248qZ/hxKcHxd3L6BhxY2J6lGNsF68PJ/UEj77+TvTwGnR2aWxthm+uDRMjLWgm3E2M&#10;CWDa+D8MYmS4k33NAEZGuwkYXfy/+uBmP7S+NoWKtlEs+92cIEyiobMPDyvHCTEDSCsdQUnjMNrb&#10;ajE60oRHhc14mFOJhJwetHS0w780iNKGbhTxeKnlE6gdXMYXggi5bmQNkb9UlpSU+4mOpeWpE2Ar&#10;YFFMSs7TR5b6LPePtsliIuiQKq2E5CxLiGCiY1njAycAEaTIEmOuIc0iuF7xKY7YnAM7Wm9Ktzye&#10;Y53J5Y1R46QoEzhkVZFmhIJmZXXp7mgkiKgAIoFkTPL7qkDcY1lACnhTCrRAxQolDveYP7O/u8ni&#10;Utxsg93N6O9sNEjpaqtDD4GlsaYSw30tGOlps+BbWWnk/lHtoEVCh6ovKyVZbqElzwwCspZw1rSy&#10;dNMIIgEF0kokitAiqAltesx9JNGj0JqHD48a4WV9ybQadjaXbwDlvzcnU8iBlb9Bi1xCt8DiWFr+&#10;WywLm6wr0lwZJLT0SXdlqIffu8wBXYO46t8o++YE378VZBywg/cQIlTg74jAcGgDv97LoiEZ++8/&#10;Sn/lxCwJcgn9VOnIhI4fvzkjbJxbXMtPP13zNZtlFV3Z/j/5eOXEykiMjsfZ5QA33ttg1gYF3n73&#10;ehvfKDbl7d6NC2jHAn1laZHuikn9v5drSWDD87lpAhxnPYGG3/3dh1NI/E1FCb97q3IB+wQeZQzx&#10;nFU64MUB3j3fxgfCmeJs3l1tWg2f6yO/xZ28OeXyisBxsWnWFsWVqOry9aGsLIpLkWXFh4sDP6+V&#10;l1CiooWqckxAkd7K3ryJxSmO5xWX7y68eHPm5ec28JrfJVG8Nd43GxyoXx6v4ICwcrU7i8v9ec74&#10;NauX5ggH3dAcB+ZeAgVhhoPlPgfOqx1VWJYrhQO/sohWpswSse0lFPinzb0ia8imZPeVncN7TmCi&#10;bXLdKJbEloSWMd7TqxY8K4vJGAKL41ielVz8sEGKqh+vLoxZC7hHsDrnWFC2+R1rN+sVqKvg8Rl2&#10;Zso0WlsYxyxfm6vGP0EgcpmbakOv+T3LBJuN5UmewwR2/Dp3xb4QQJZ5HAKIqf6q+jPBQdaWXUKL&#10;9peui59wtOkb5/pp7G3M8zkhiO0qpkcZUcqYUl2kRYvpEYTsbrixuy4Q4fYtD8aaS1BflouZwWYc&#10;BZVVNGXXXiBySog5I7TIRXdxsMz/QtYyv9MO+F/vaZ2WHjwnAD/n/3915MU//Oo1lqbKMTlchIHW&#10;LEJKKqHlAVoqH6KzOQfj/exbhlsxN9oCFzt012gbQaUZoz31mOhvwOSAWqMBi8XIsUnfyc1+bXKw&#10;HfmyTOewP5WlJVfLR1xmoqxIbqE8s65Ii6WyJAftFUnsU6MQVUo4yfoK9wgDYUUc8KvCcL87HsmD&#10;8Xhcxz48O4oTP046i2LN4hLdGoa7NYSJ0i8Q1xZl8vcKrFW8S3jZjXJt2x1TzjVA6XGCZxMJMLZe&#10;+iptBKS2cIQ3EEYILnLfyLUTxm2yyES2E0raBCZhlvIst5XKBwhGJF4nl4/WyaKiCtARhKTo+nDH&#10;HcT1sU3RFhQclnfHwKW0I48D4RTv8ylcn24btOxvrVgQ8+lekPCiIPct3h8bvE+ChJZ1S3/eV0r5&#10;1iq216WD5XUsMASWVcKKmvRY1BSAK3BRXItpshBYFHQ7yMmeYljGhiQKKpHSHpsAKrGhh/2sYljk&#10;alL2j9w+stCYG4hN6uSOS+h2neMWEqw4FvF65NaNIqXlCA/azxBXuYKE4mlECkye9SEqZ4jLfsv+&#10;icrqddqTNqTV7yCudhPJdesmPJfdd4HcwQsrhhhd6jN3UozUbcuX8bBtl2CzR2AJIY3gIkiJKlki&#10;2Iwgvf0EybUrSKn2o6V/HPmdQT5/Su3u5ER7GIXVXchu8iKreRn5rfPIqXchvbAL6eUqKNyGjo4G&#10;1Da3Iqe619w/i7OEm8l2HmOEz+cEOnp7MOsexd76BPZCsxaIOz0zzMnBFOobG1FTV4eBgXZe/wHU&#10;1ZYhPuUJ0vJbUVjZgOKKGmQUNHPcHUJVVTGBvovQOYacGk5i1mbwhWBClo2kxAQ8lkuGgKE4FQm8&#10;ZT/LtPdqksyXiVImy0K5f9hUcfm2urIsKxJ6cywtTpCtIETvFY9icHOzjx4+NSd2Ra4hB1gUC1Ng&#10;tYj4kHJG0dJcaynIU+MqWtiN6vIiU6RVlo1VW1ZAFWFCxQmd1GSn4vIc3y/OjTsVl0d4s0kzpbUO&#10;M4QWuX26Wmstm0g1SPo76/m+3oK0BDdLOh6PMTMxiP6eFiwJVBQwtLqAZQ4ca5yxegkpqtqsWBXv&#10;TUyL3EEKxpVlZcE1hKmRXgt6VVDu9saSPUCba0tW+VluIQXlHu4QYjZuih+S0v+7ZUUxK9a47rbd&#10;WlP0UBi82APRcBPD4qQ7K65HqrvDA/otE/jmzQkHcsWiSGJetXI4oL85MqvFJw7oAowPHNy/I8jI&#10;LaQsnW8IOIIGgcXXL3cIF3v4JH2Sl1KHPeRnd/H5zb4DOnwtBdhvXoUIBkF8Ioh8fr3Gm3ORQCI3&#10;FIHhehM/+bCLn34kmMgCY+Jzl5bGrM9JKdYqH7NJlVbic9JO0TkpBfsbLr/mOSu+RkJx3xBOBCla&#10;946/zQoP8tz21mdxxUFI8TIqNyC9FLmMPlocirKits1dEPRNEk5C3LaDXQ6gsrxIH0WuouONabw8&#10;WuZrpwbQq6NFyD30msDxYt9jbi5ZVq45uL062yK4EFgufWZBkUtIYHKxPc8mMTQn5fZYrh4OqueE&#10;kIvdOb6exNnWNE42OWCvjrPxPvHIEjHAddPcxt+xS6AluOx4RzE92GZy+yGetwJipUyrbKAdKduy&#10;KZ1WsSJStFWsyTYH/yD3XyewyGWjWj/67MoS13lGsEZgkftHgbCyBoYCc5ZJ0d/ZQDAZJTjMGKQs&#10;TPTATSjZ9LmwPN2PsvxMdkqS5OczQOBZ9Qxz33GzssglFFRMCz+roFyVDtAgE9R3cpsyjVTPSPEw&#10;Kwuj/J4xs2gosHaPkCJhOQHMzqoaAWNDQnXjBnUHGxJkcxFOVCZA4nIcrHiNdgOKgxm2dUe8nsch&#10;Xs+NYR5rCidbE9x/FsFFXdd+nG27cHWoUgheQqcUhR1oeaH/i0B6eRTAC0Lq1fE6oWYBF/sqixAg&#10;xLAdBnB9HMT/5z9+g//Xv/4S//svP+L//e+/wv/+19/g//mXH/HPf3iP+YluXivOQkfa0d1cChfh&#10;xT3egelhB17GCDQzw82YILSM9DUQ/NoxN9mH0f5mDHbVsl99asreJv+Qp5b13ywsTmkSlSAoL3yG&#10;xrIUpD2NQkVFGnoaM9BQkYqGkkQUPo1G9pMYZD2OQVl2HMKj7yDrWSyay1MQk62Yk3hEdBBw5BaS&#10;QFxLhGXnyG2kekCymsjKInCIqgo38LhX9yVieggQ9XfMKvPVU8IGQUTHCG+8h68KvzBFWgnBSVgu&#10;sukuwYethUCiWJUiAkvpV47LiOvCau5y/68c6CEYWa2jirumxhtW/JVputzN5r4FdywTqaI7n/e4&#10;h/fIEl5f7PG/kNBliP1pgMC6jnPCigHL/qa9F7AIaIJ+3qdrytJ02kZg6a9icbKkLLqn2a87xRAH&#10;ervMsrLoduoKKWtoekIyGkNWtVkW69GBbjSzn9aEsFMuIwXess911Mb/BiyypshiXl9TYf23E2fo&#10;NKcfr7U+XPL392u38KhpAymth1Chw7gSN+Gky7GoyKWjeJbHTdZii12W0qxCiFFFC4gt9+JZ73PL&#10;BIquCFgcjGAlqcqPgu5tPO3cR1J9CLGS5n/SaLAS9bQLj/svUTx8jbq5F0iuVgDuOu4XDmORfUJO&#10;/SRGJsbwlKASl92NxCofkvJ7kFk1gubOdkyMtaCDv3uMfcLMZAcBrwv7GyNsqknHZzzQyedGKedd&#10;WPUNmOz+PPuBRMLYg8opTExx8sVndpwgX1ldDv/iALq6OxB7n8DypBQ1nJx3qNBhQzWmx5Qp5OLY&#10;oL7axbHFxYm2H18ITvQwyG8qc6RMkZLNV12h2ywfQYYCaZ2YFEGIo9EiaHGsI45rxyBGsKLXWm8W&#10;FUf19llWpgMxfAhLLQNItYYcd5BZZbivUqZlYSmXwiPhRNaVgb521FSVcBDuII2VY2SoyyBG6cwq&#10;8KeYFFlNZGmRJUbR3m6uU6yLrB8uzmAUy6Jy1VKylevIUt1GutkR5EHVPZVWKGl/6bwoCHdWgbg8&#10;vijaszDFP2bcYlRWlt3wE1qkt+Izi8o01yuuRQJE4+Y+UgBwd1cL92GnT3gx2OGAsLXutVpCwcCC&#10;QY00GmSuF2DpRhaw3ELLX2HlvwML6fzW7CjLimJc7CHhewnKmTR/V5uVGVBhw9npYatA/OH5DqSR&#10;IheIoOXj9b65WV7x4f/+o4TYCB4qaPjhlEBxRAhxdFEUFCvRN0d2/wSfb1ww31i68A4H8FWCgTKJ&#10;dggpu06KLwftr5+vEXxCVrvn5YkykDgj3lAGzyaPGXLSk7m/hNkMjN4RjN7JDXXK8zk19VkF/368&#10;3uGgs+SkHxNIBF46T31Gyz0CnwIo35wG8O5SeidbnG2pqvEW4WHT9v/XP3yLf/rtR/zTr9/gX/74&#10;Nf78i7f4t//xLX7z3TVnzoQLQslbubde7JpV5JffHOEvv32Bf/ntJf79Dy/wm295XpLmf61MpCBB&#10;RoPdolmKXhyq2KAGxjkOhvM4C7nx/EhS+16Cipvn5oZE1M4Jbmc7iiWRZWUJJ5xxnO8tcH+p1HJg&#10;3JvDFUHoeGOGQMMBmYPzmaBlYwyn68M45KzlMDiG0EI/hnivCj6kRaL0X9WkUZ0ik+RfVQo0gVog&#10;INVVxYnw/lIBw0NZHkJ+Duq8h71T3OZUcN7lZ6XQKsuMrC7++REMdTfBNdLJ94QKzyikuTLQ3oCJ&#10;ngYnndlLQOF3rBJCAnODCLjlUhqxzJ9NpU3zOIpTUaCv6bwoHobrN5aHzfIiC4/cToqLkdCcj8+X&#10;ro0yfFRHaJ+/X8BxICE4XpNdP4FubYpQonIGyhhSoUVl/ExwPQedyS7uT4jZVMbTDEL8noMAW3AU&#10;J4SeQwKjj+e4vtRvv+V8S/+ZrtmYxbyojpHiXeRy0v90qfgiUx6WdsyyVZ/e4XmqfMDl4ZpT6+lE&#10;lhcuTzc4WHLGvzaBaQntEVj6WsvR3ViEhck2QgzXDbdhlrNSWVfG++rhGmvDSA+hpaceo71OG+br&#10;/OxHyM1i/8c+tFh9riZ37Df1WuBSVpJPYMlDbu5jRD+7h/i2KKQVx7C/TkJ1URxSM+6iLDcW8Q8J&#10;FRmEjKx7iHkahodZMXhUEofIqruIarqH5LZINFfeR2dVMrJq49BTl4y7SQSV5jCENd5F5A2khBdx&#10;KS2XfAXAOhYXZREJcCwrSO4gBdhKHI6AoTRquXYUbKu4F6tzJH0XAkwUwUZicgrCDVMaNUFFwnVx&#10;3VEGMndqv7A4F5UDkKVHsTdh/HxUeTgaJitwuMsJ0MEmVDz26niHAOIx0c2z/Q0+8yGrjH1MUNnd&#10;VHFZlT3xm2VFInOCFsGLrCuCljXfAvtlNrOyzBuo3LqHpMvinh7lGOBUbZZw3OiQU2RXgbgK2pWF&#10;RXIR6puVJaSlLCgKulU/rXgYBUqrurbiX2o5MDdwKau4Am7VZ8vKklM3jgftx7hfE+T/2Y2YUi8B&#10;pR/RWZ2IkmVFcSiPWxGVNwpVbJYFJr11F7G1u0io3UDe0BXSG/nZ4gVEV+0gPm8AD5s3kdEaQkLR&#10;GFJqAgScIW6fdSpCF81YHEtK8yFSm3YQy+NKTC6pbgMxz3r5eg45PYdwLy2grLYZmS0BLC0OcWI+&#10;ZHL6CoSVy6erpxWPSzuQ3zaPrKp+jo19HC+beS2H0NlRjKXZWj7nA0jLriPkcwz0dPLaj6CyqRsL&#10;s3085jD6BgfxpHIAsfzd98sJNGVuPKxdQE7zAp40epBRNYXUol6kFnabZSenrAl1TW2o6RjCF8oC&#10;Mihhk06KHpJHD9PMvfMoI92AQkCjfZwMH8dqYjL8XKrJfWMwQ+gQBGibwES+V7PAcB9Za5zK0Cq0&#10;6KRKy00k+NH2fH6fAnz12gm6lS5BEW+QZgt+laVEwU5DEgQigEyOK45FKWeSGe+xgX92ZoQ33gjX&#10;dVpcizKKFE2uQFx9vpPQIpfPAI8pC4ssKdouHRYJEbnGByx2RcG7ipWRv1LBtlJSXFGcCmFF1hTJ&#10;9quGkN/D9QIYLpV9pDRpC7z1uvlAzFkF5+CKYlVURn6Rx5mBihGaeBTBRYFkuyHHJXSbKWSZQWwG&#10;MDeWFzX5TRWMq4fjNiBXTVYW0bseIlG/YEZplFKpNXE1Kb9+vMLPvnmOn3/3Aj9wsJfQmVRVFTB6&#10;vufDNQd6ZQx9UEaQuY8cC4ssD1+/DhF2dixIV1L1X8uScq2sG8WNSEtFcR2rFjvw+tRnmicvDhS3&#10;sY63HOQFMZoFvz/xcOBfx+eX64ScXfzwds8gRpopcvMo20gwZBWjCTOfLfto0yDpLSFEGTev+f2q&#10;8/PmnN957CesKHZklQO9o1sic76CUJ8frVsNoXeEHf3Wt9cH9v7jyxPC1RnP/QwfXsnVdYR3bO+f&#10;O+0DX394cYiPr07xThlFbHIpKeNH2T2vJQAnAbnLkA1WL882CQkuPD/wcHCTsJvqCBFqCC3XRx5z&#10;P8jFcb47T9Dx4tWZj4PjEgFnAVcHHBwJLhf8zJVcRBwwj5Wmy0H6aF2xLIoHGeLrKRyv8fXSAPb8&#10;7EQH2iwQ1udmR0vQliVESqrKYJMw247qVgVcHPiXIPXZAzZBzcrCCFSn52x7ieAivRap6M4iOD8M&#10;P7cpW0iVhGV9UTpzIycJs8MdCHKdT3EsbNJcWSGMyDoSmFOMDEHFgmIl2uaygFu9XuUxV2SB4XbL&#10;RPIKWBzYkWy+FHdlEfvd9y/wx1++xW9/emH3ieJ9Pl1yUOK1eMPr/YPg9P0xfv2dYqT2CZoXhOgt&#10;/PrbY/z0wy5+9mkPvyJk/u67A/zq0xZeESh3VidMRM6sP0tDhJthAsU44URWmjFrAoxTAtDZlmPp&#10;UvyQXHQXavsESYMYL6+VYNRNSCHE8L0CrfX6ZJNgaQHDbstO2uN3jvQ2mrVW9chGehswNdSC4V6+&#10;7mdn39eIwY5KjHbXYLSnBmN9DQSWOi4bMTHUboH/Kviqlv1UZUuceEH1iXott3n208eEmqd49jgN&#10;+YSQqgJZxCNQkBWJRzlxaCxLRdL9cDxIj0R8UhjSn0UjNy8GmflxePQsDk2VaQSpR2ireYCC7Djk&#10;c/vDB5Eozo1HckY40h5HIaqYkNMUQTj5CuEVBJhKWUQEF4SRwi+QMpuMryq+MHiJJryYym3eF6b1&#10;ojgVuYUS+2LMdWRpzU1fIbonErF9kfZeLbo1wmAnsoVAVMN99LqZQFPwhcWvqIiiXEeWNZT3JSq7&#10;i3C4HcD5AZ+380NCypaVNFChQ69rDHsElLP9TQLmJo73NnC4E+T+a2yrBi876372vwQc9sObAa/1&#10;ywYrywtYMYuLi4PyLPttpTlLckJCctLoklT/AEGlHapu71ituy17SJlCPZ1tjoXF4ggdt4+TNOFM&#10;JOX20STTsYqr3tvfdLP0mfymKTztOcaDll0k5Q4gpXELySVTiM0ZRGL+oBOE+6zH3EHR2QQYvc8b&#10;Q3TRPJKr1/CgYcMCbqMkHJc/jrS2XTxt3UFGpZsQtIy4/CEL1I3JG0Jc4TgSVT+obhMpDTtmoYkh&#10;rKTxO+Pr95HSeWXuIdUnkphcemMIzzqCFmeiFOUqwsKTsk5U1zVw7OtFWX0buvt6kF/bjdzyJoQC&#10;o+jr60BnH/unsQ6CzTAySvrZT8+jtX8a7UPzWFicssDb7Kpe5FQP4GlFD/Jq+1Hf2mHFFccJ9q4J&#10;JwOpp4vwx+vZy3G6vLaRANWCwtpOtPf0yCXkxJ0U3saSsDngoNRmR+FWVhMDFTYFzApCBB4WZHsD&#10;NAYsbKZae2N5MRjJdywvapZRxCbrjHRfBDEOrHAbAeZhRhoyHqRZmfjK0jwDFQXaymowPtqLyooS&#10;KF1XVZuHBzoshsU1JWuLAyUGLtOqj8Ll7BhmCBHaJtl+uZJUJ0XxKqoztDAzxIvDz3O7BOMkDCfY&#10;kbqt0g7lEtLNp6h+j1KzeMFlWZGc+qKAZX6c+xFaCDOKb3FP9iLom8IqO+dNdmTLSzPwLbksC0iW&#10;lZODIAdV1RKRrPS0k/bIQWUjMG83tgMht3Dyt2Cu2/fOumo034CKgrv0GT0kjl+UHWZPh+mtfP1i&#10;3zJ5JFImSfDr43W8PtnkILpubiGBiYmkSaPkSinJqlB8AFUw/vxWbhYnSFaibU5dHcWBbFjGz9fP&#10;pW2yZe4TBd5KME6ZNe+vN6A0YbmQPvC1gOJi12ODowZG7a9Yks/8LoHK1y+CeHcRwIczP7f58fGS&#10;sHO9wmNvWlry6xMv93GARecnK8p7nu9e0G1xJe94Ph+uQwSWAF/fxqjsGAy+Og8Rbnbw+nybjdBy&#10;vc91OwSNA7y9UqAt3xNkZGJ+Y2DD92fbFiOh+jgCESnT6hgvzyTNrwyjdYttONwgECl+5cSPqyMF&#10;365ZGu8xAUDw8eJUVp51u/aq/fOCMPfiyFG2vdz3879Y5aC3wqWCd1d5fTSzX+J3E1r2FT/hteum&#10;LKJzBYly8Nb3Cnwkm7/H71lZnDD3izRaVMhQFhIBiOJYFC8S8g4TNAaszopSbbdX3PDzHhVUqCii&#10;3q/IykFIUSVoxb3s8tj7BAld320uVcxvdmwAPXxevDODhCfes4ujhJdBTPHZ888OE3BGuH4SC1Oc&#10;ZY0onmXc1HGV5qwYFMWxrLh5Lh7FrCieheA0L9VcztzcqvfSj/72WizN9MHP/eT2UW0huYpeEPrU&#10;vn2xgb/78RL/+KsX+KffvsXf//IV/sfPr/HnX7/A3//iAv/8q3P848/P8KcfDvH3P56xneAPBJhf&#10;f72Nf/zFOV8f4Y8/OeLnrvG7bw/wDz8e4/ff7uDnb9fw45ttvDsN4jVB54/fHuF//vEd/utP70yX&#10;5T//eIV//tk+/vKLE/zH78/wn78/wX/94Rz//rvnbNd8f4n/9Xfc/49v+P3X6G2rQl97DQa76jE2&#10;0IrJoTYsTrPvIryM9imgv4a/tQr9HXV8rdg5DmANZehpKkdLbTGyMtOsKY7PZCLYB2dxqSZoeSag&#10;YR/5OOeBxX4oWDXy2R1UF8Qj/UkMEtMJHekRiEm4h4ayFNzL+RJ3nrE9/JIz2QiUlSUjMv8OEhoJ&#10;KkWRKHgShfvZkUh5eI/HjUJeIfvcyiRktcbjXv1XiKgikBQRXAgrCYNRiG0JQ/xQpBU4lNibSfCX&#10;fYkYCcB1R1gsjKwpMW0EHQKLMo7C2wksHWGIvsk6kmUlvj3KMpSk26Ig3bi+KDuOspO0XvEuApWY&#10;7nAr0FjRV2AK2yrAeX3MicvZrhWOlSbW7rrPJoDba14reaBsoTUfn4ENx7qyS2BRZtHmqpeD6BL3&#10;dTKJrCmexbdoVhafx21WljnXhOmyzM1MmCaLMiwdxdt+i2GxFOg+xbF0WCaR+l2576sqSx03Pvtl&#10;ZXQ68YYCGMdNdGsJd2DFARgN2gqSVXXmuOJpPOneQ0ptEIll80gsmkBM4SSSCRqqAaT4k5jieUTn&#10;jeN+9SruN+07qrVyERVOmyR/ess20utWuK9UbGcQW7ZogBNbIm0WLyHGj+SKRcQoc6h0CellE0gp&#10;nzNgSaglqFQEEFdDaGq7NOG5aJULyBtBXJGb5zSLjHofnpZ3oKS+G+1drahq7kRVxxR6+vstbq20&#10;rh013S7UtPYho5TPNQHGzwlDW/84HhV3oL1/Ao290yhrIvDUNKGXEDg1rsLErRy3ONnm89DW3oRm&#10;QSAn3m2dhESO466pXrhm+jE00of69l5J8zsuHZkdrcIy3z/OTDcwUbaOwYhZTqROm2v7ypKi+BWB&#10;jD6v/Szzp9DZLlARoOhzWsqaopRpLbOeOsUTBTt5uU/suEUFzyyoV4G8ghf5bxVAawG1CpwlVLgJ&#10;E1XlpRgb7TPznFRvbf2sSlhLp0Wy+303riHns3IByfIhgbkW3kiS0p/krFGQ4p5U3SCCCrd7OOCY&#10;a2lSgnHDJgWtbZK3N5VEAotcQIpb8XGwEKQIZBSzIvEnFUn0zI5wcBi3AcLPtiYfKmcC0l8JrS2a&#10;3PoGB5gxwpelSHPQsIdNMSwCEwEKm7l/1Agxt69v4cWJXXGsMLK26EHQez0AeiA6+YdLyv2lUo9l&#10;vt6XVUBaIUr5DXHA3uUgusZZ94zFSLzggHrFwfA4tMQBmZDBwfflyTrBJmgxHm/PnZRgLVVfyFKE&#10;LxX7QSDgQP6a2ySJ/83rY858D009V9lI0h1RSq8CV6UtopTiD5drhBJZZNYJSUF8frlpFhS5mr4h&#10;EMm6IlE4rXt/tc5Z0ypnvU4mjiw3b864JBgpfdhq9RAEJMSm97L8vOI5KlNIr/W7ZFFRyQGJ5b08&#10;E7zwfNleED5eEEhenG6xccnfq+uleJQXx7wGWk+we8XfJ5E4LW0ffuYloef6JMTZnkBE57GBC15n&#10;iblJyVVuAs3Ezw/8PDahRd9DUNG+V4cOrFwerRBAlJ7sIaCs8POKnVi3DCfFSVjAJ8FFQb63abdn&#10;3Fe1cs52JFOvjBp2rlP98BCyd4IzHPgJ6OM98M2NmGtobKAd45wRKqV2i/fZGu9TWVA2ef8ptXnT&#10;y/eyikjt1u/CZG8b9lbkQprlfgroJbjIMmMxJi64RrsxzmNKrXhLQbNyFS0MY4PLBT5HyiJyczKw&#10;we2qL6RAW+mzeAk3XtcAj8lnwj3I83DcQQr2ldS/j0AlcBH8LHNfgYzFwixNmpaJ4kCkfiu5/rnR&#10;dgIQYWjRSa/WMaTtoqWASFlJq2YBcgJ25c5SeQK5oBQ3IyvTbnAWB1tLFiC8zwFQEKigZRVKlGBd&#10;YG4A2z4J0k2zTViczOkWr1lApQKmCKsug8lzNrmPpPui71Qas7KBOpvK0Ez4GO2p42/rsdiU7uYy&#10;tFbnoK+t3IJvhwguA521NomSnIKsK+2N1ewfMwgqEudMN0u03pvFRYrhhBe56LMeP0Rm3gMTfTP5&#10;+1zCQ3MYEpticb85AQn10YglaERXhzvxINJnkU4L96uoSERBdiwe5cXgUWk0UnOjUVWRgriScA4o&#10;0YguDUdGRTyePWMrikVFdSriiyIQlxeBvNJ4NJSnYrLjsaUhxzREIr4rxrRU4vrDLZVZLh/FuER3&#10;hZk1RtlF4YSShP4oR0238g7uFd1xXElVX1lwbiRhRzEvipmJaAxDZM09hJdxe8Edq1kkfZfy9nxz&#10;YUpEURpDL873cbSzimPVatpZw4ksK7uyqqxif2vVLCz7fO1UxA8QWgIGLRbLsqqyF4SXAPtlvzI2&#10;ZWVxAm+V/rzgnjLXkIDFNTliwCIhOWUQjQz2Wlygxh4Bi0qhyMIi2f3bftmJPay6mUiqv76Jbbnp&#10;nw1ablph4wTBYRHRuWOIK1uyIoZKP75f7bMiiAnli4grnEBq5TweVS8gvWoRiVWryGjewZPOM6sj&#10;FK24llIPHtarkKIXaSVjuF/mNhBJq1tFWpVTmTmmeM6AJ6lh2zKSkhoOHThpPeP3LSOqwIWU5n08&#10;6z7n9pDVGIqr2cSjpk1kte/gYfOWBfLG8DwlZPewcQ25Pft40BhEdccA6rqn0TbstlTl8akBlI8e&#10;YtHdi7zmeczOTmBodJjXsxvDoyOYne5FV287uvu6UdvYgObmWo7lzRZcG1js4/jZi+WFPgJPK3KL&#10;K5HxrBQVDW0YnRjE2OwsvpAkvzKFHHBxrB2ifMWdWJwJ4UHBYAqOvY1lsTiVXKUpP0G+rC6EHW0T&#10;yGi9ib5xH3P7qHE/WVPMukJQKS7kflwqHVrHU9aRXFK38KLllCwpJCwp1CqeZIYwoXz4fv5YWViU&#10;LaQ2Pa2CiMqzV0YQQYXLob52XqABDPe0sHMgCTdIU6XdIvNneUEFKWpyIxm0sOOXa0ifnSb4CEZU&#10;CbqrrYE3soodDlpWkAJmlxbGbZ1iaPq6WjiLGuQMc4Azqk4rdS7T+zo77LXAvFOZmYOFsiv2t5bh&#10;4m9SloXNYH0cICS1Tqi5taT8d3Bx4MVp/x1YzNLy1/0d15G5ibheEHd1IPeO5OI38M5ARYGhHDQJ&#10;KpeHUmiddwJuX6pQ4RXeES4+ETY+s5l43NtDdupeOJotRxbk+jWh5LsPZ3hztUfQUDzMoQmtyUXy&#10;nAPxxe4ipG/xXEGN7MylSvv+IkD42ML5ntesLbKcfHy+xXNzsnHenq9Zps57QszrEw7MHJQVG6Ls&#10;m1d8b7onCmI9WsaLQ23zcz9Ci5q0Tjgr1n7STtHxBFGOFssGZ+zDBjASfXt7tUt4ObBz//DqyIEp&#10;gpvcPW+vVUeJ53ItEFsn7KgOEM/r3M/XAa4LmgvopQJtrwgrBBpZTgQ1ime4PHDg40JFCdclUsZZ&#10;4IEgQy4hQQ2BTXofO7KcrHC939xGAhLpq+jzV0cBCwS+2JXbwW/QI4G5M6XwEtgu9gOEGYIQ/9dr&#10;wo2sMacGLx54Zwjl/W0WOyJQUCqzoNnF50CVg6d5r03zGVIQrQZ3k9KXy4egovgSWU2UMqpAXRvQ&#10;OZCvExZ2Cdjba/MGO0HChqwqa55JdLfWGrz4lDat1GceQ2Ci2kQShDPYIKxrnZ/w4Rpp5/3egflJ&#10;wZRiXAg8hAelVYf8/F6CRdAjK4z0WgQiw/ysk169Ns9JAju3OcLY/HS/gYVgTLoyioWRvL9gao/w&#10;vbc2i2UCkAT3jrYWOSP3WOaS3IRS6pVVTG6uPVk0CTY+V68FCnumOvk9fYSoQYvvOSGcHG/O8rd0&#10;E95GcaogX0KKJP+1tFRoxdusTxvYKENKgnSKJ9pa5mx8qAXdLZVorStBF5e9bYSTjhquq0CnWnMF&#10;AUZK3NXo76xDf0etVRqWFevJwxRkPkg264omd08yBTAPbRIni7cgRmq3T3MzEF0TYZYIBagqk0aC&#10;bIkt8UhojENcXTTiaqM5oBEGyu9ZfImgJe1ZJPvcWEQ9C7eaPelFkSgtTuQkMBmNlWncRiipTcXj&#10;2jhE5txDQ1MenlUkIJ/vS2pSUVicwr45kYPkHXQ0ZKCgPgGKU0kYijVXjywsMe2R5upRWrPVK+Lr&#10;2J5I3CGQSDFXlhbBloowys2kGkaqPC13khVLJGSZPkvDPQvOVamB8o4C7If8ON4J8BlQUPS2ZQZd&#10;HocsfkWvz5UpdLiN04MQTve3LPA2FPRhL7TKCaHfSWsmqDiN0EJgWfcvGbD4PW4LtpUrSJouKoQo&#10;WFEci+JXpGzbZ9mXbdbHdrdz9t/s6LVYokNLo8GKWchl9f6rS4iDMV9b/9zIfpsTTAHNLbQorTmu&#10;itCRP+7oqShTqGAYsbnDiMkdRXKlD3HFM0ipWSHIBPCwzofstg2k1G4goXodMRVrUIXnmOIFJJV5&#10;LB4lsWyR8LKK5PotPCZU3K/xsa0QMpYQXzKP9KZdpFa4kdoUwtOubSTXBk3e/37zAZ50XyCxOoiE&#10;kjlktu3icbujiivF3ej8CUuJTq1b4fksI7VqCSopoHX2vVUBZLTs4lnHKiq7XBhxzaGzqxH7m0Pw&#10;zA0SCHsJiINo6+nDoDwj4928rs2EvzpMjDSjl6/HBusxPtRoCrpKm+7r70AnwbC+tRuN7Yolaucz&#10;OuEIx6nJ9WNuHwKHHhDpsPw1LkWWFotf+VsQrYGJWVnkNnLWO/Etsq4IZjJNeE6zA8ftRCjidlVr&#10;lpaLZgyCJAWSmfXmxjqjY+j7BCxOynKvwcoEAaGioshgxawnwz1w3dSPkBVF7p+pCZnuOtDerMG7&#10;HQ31VWhtqMbkoApgtcNKj88Mmby+YlYk7z/GCyg3kiT6lQ6t9XOTjrJuJ4FFKcxKa/Z73ZYxJEuM&#10;KiBP8DwC7KD9C2Ps4DjLmuMskW2eF3uJs0kVQ5Tuigp1eefHSOddfM/ZsTre4KKlR68HFs1lpJva&#10;6gjdgollADlaK/8noLDJ4sKlLDBWa6i20tbpYVBRNVkDBCyyrCio9L1lyuyZm0ezFM3grfChButz&#10;gg0H1l0OWCqap3ReCcwp/fmE0CK11Ddnqi5MqJAVggP128sdvOPxFNiq7/nwPISz0BIH5SVCBgdp&#10;DqrKsNHrVyerHJymOBh72dnPG4QoMFVWneeHTmqwzlGDcWBhxuDnmiDy4nDZhN9en60QtJYIJ8t4&#10;SWC5lv4JoehccCNoUSPMXO4tcr2gxmvLfQ4olulDmHlxwvNie32qCskBAwoF6yp+RCCkNOWrPV43&#10;uW0EGSbstmouG7mCFN9zSWh4SVjRrF/WJ8fasmWvFQOkayoLirKUDoIuHmeFA58jRKZZuNYdqdZN&#10;aIEwIr0QjwHLETvic6ncGuToGOyU+V2nmsETgjT4HrCdEnhUiXmNs3kVADzioCq1V7mCpOQqi8oq&#10;QUMuIq0LcWBXivE6B+kNvwtrSxMEacWQTHGbi4Cg2kHDVpRPWT36jzSwK9togyCx7VMxQSnUyvXE&#10;wZjHseBZ34wp8Xa1VPOe7ycgjRI0xggdyjpyBOTkIlJmkiT01z1DmDdNkn7sr81Z0KnSfmWRCczz&#10;OeR6xbcIfhR3oyZryBq/M2DKtkqFnnCOzeVQZw28rj6+lpDclFlEFHSr9OUZwoICXGUV2uK5LxF2&#10;VmUFInApzkfH0nlJ80XCdWZB4vcdbszZb1UsiixISh+XBSm4OIwQf7+fMKVMKKWY7/hHDY70ess3&#10;ws9NWwbYCiFNAdGCF0ffZZrfM4X9AH8HZ5ozw61277gnFezfipG+ZgxyMtXRVGmZWcpaFKSoTxSw&#10;PHn0AE9vXEMqk+LISBBWJNWflYqUNkJJZxQHd4JCnpM2LBfR3VwFy95FVHU4Z88Ej5JwE2C7V/QV&#10;YSLMiTeRZH8pIYZQIUG5mPoIs5qEExTiiiKQ+iQS8c/CkFwYj5LqDM70oxBVFobWzmxk5SdgousJ&#10;//+HaKlJR11ZEuIk78/jhUkkrpswVHXXcQdV30HCMGFF1pbKO0iejjPAMaVbAYtUcQkr97gtqlPK&#10;uXctJsapAH3XICu86h7Kh3OtDIRS96+O+Myd7eLyZItgso7jXT6bxzsGLMocshiWXa13UpxlcdlT&#10;IO66D9vBZTYfVpcVU6g0Z49ZV1TocPmmttAtuMxOyx00xAmxwgtUq66brYd9uIJvHbVbKeYqW0gZ&#10;QmZR4VLAouBbLf9qWeGyQa58br8tfqjPFDcRRpqPzGoh3RTVA4p61ouonGHL5pHVJTZnCCkVC+bK&#10;SasjgNStI7nrJdIUNKuKy2XLiC6cs7pAsUUEkYZ1PGzZJLQE8bR53TRbEssWEF0w5YjSVa5b3Et8&#10;6SJiCSpJLWeoGbridsJHwTSP6UFSNbcTnhT/El0wYW6ouIJxpNYSfLjUceRqipLWC+EmvWnbkfrn&#10;uSSUzJrKbmP/DDq6OgkssuqOE17aLDh3jZOItlaJwg2wrxmyNOj5qQ4suzuwMN0Iz0wL5qba2M+w&#10;X+DzVVlbh6W5Do6nPZxATWBxthtfCFAEGI4mCkFCD8ZTJzhWkKKYFMnlFxi4ECoMYiT6dhOjItE4&#10;e63A3WyzrBTmPuHD9wA5bPK/mvqtgIX7ZGSkWayKabEIlAxWnCZLjqw1qt8jS4elLk8NmstH2T4q&#10;AjYjawZfC1q0fmq00ywlqhG0ODtiEFJfXcIBvYKzwXZMkswkEOdxKUZlyOBGwbaCk6nxHvSxwxCE&#10;zKkgIgFIAb3zsw4I1VeXQ2XJFzk7VNHDRTdnk5y9embYWbOTXmSnuMEO0M+Ozst9lCmxsTxmAbkq&#10;0CUYkR6LyqPvcnbnZweq2eGWZQjNW6pzkJAhKDEKF6nfgIq5fvgg/HdgMTEiNkWmS59FBRHreI63&#10;bdWjwnPLkJKt4lTk8z3eXMIbxVPI3aDYCULEaciRb99fXcRRUEXjFgwqBCan25rtcwDdXrR6OAKR&#10;Y8LGCTt2Bd5qUH9N4JFF4IC//eW5DyocKAuK6vN8/WKLv4/fqWDZiyAkmy4hNGXYvDn1maXE4GNf&#10;0DCPF1w+J1woI8g728dBa4qfJcgcOzEMApznxytQeunpXoC/cYrwsW6uIEHPC0EQQeQlm15fHxBc&#10;Tv2m86EAyZf8zhcEmyuul4y7Acr+PK525/F8n68Plg1inhNY9HvlwrrktZCl6JxgoTgSXQOzkPDa&#10;mBoq1wtKBCBOpskSTghRl4QRWTG2OegKJM4PpLDqMUA64iAmd5Fk+GU5udxX/EvI3BOXBKRFgrKb&#10;96mOJQvN+R5hZnuZAx87aw6cuwQQ1ckJrczy/5NSa4BNMTAeDp5jZjFUYThl5EgjRQGugcURDuoS&#10;bJPVgvckoUNQsUHwkG7JQYgduVxBwQVe9zls8bVSoXU/LPEelztGViO5XRYkUkfw0X4yzQ/3tmCs&#10;t4nfNQof4ceR+XfAQpYepTQvTvVgis+fnhXTX+E5Kd1aInYm908QUpCvPiPXje4VZSqtEBZ03Fk+&#10;44KKvXUvhrqbOfiz01P2En+X6peoYKOLkLJIaPHwWV6a6sbcWIdZa6TlMs/n38Nt/tley2ZyqkN3&#10;YJPP6cGaLCazvH7zCPC+k2tHIKisLqWjn+3M2X/882/O8S+/f4W//PYl3vNe+tMPR/iHHw/ZjkxQ&#10;7u/5+g/fbOOP3+3iH392hF++28cvvj5AaKkXf/j+EP/6uyv8089VbPEMf/mlE3vzpx+f4wdOCv7h&#10;5y/xn3/6iH/+zSv8+VfPuXyO//jDW/z7H17hX39zhX/73TXbc/zTr6/x73+8xv/6h7f4Ty4/nbgx&#10;UKWq0knoLkvEYE0qOkvj0VqWjNaKNLSUJqExNwb1eTFoKIpHUUU8EjuicEdibnV3oMBWgYPcSukD&#10;9wk6hAOBA0GnrDweubkpqCjPQmxKODJyEpFdch+ZtUkIf3aXg1YEx4X77BszUFmcgsjkOxhpfUKA&#10;eYTKyjTEF0Za4K0UcQ1OCEYRhBjprchVdEdCcfy+hG7u00agaiC4VKh9ZXouSpHWflYbqTkMpR1Z&#10;UBkGVb++OA7h+dmOuYv3N7w42Q3i4pDwQlARfCi1+bbJNaTq+JurS+xrFy2rSK+V2iw1XHMJLS/a&#10;ewXbToxIFV39O5/DGcU/DtnEt666DK31ZRYqIYu70podpVwHSJo5Ia6rKbc0ZmXZSpm4rqrU+mh5&#10;JZzECPXv6strua0YZfV9iK/dR1rzCZ60EVoIDyn1G4QPN4FlBFFP2hGV1WdLyfTHV/oRVzqP6CIP&#10;Ems2UD9yipTGPbOIRBXMIaoiaJotsnQ8bAogrXIWld1biC+aRyI/Z64n6bPUbSOWyxjCRWzDKR50&#10;P0dy/SahZIwAs4ykhh08btpCcmUAma3bjg6MUqvzp001N6FoCg9rvUguX0BaLWEpfxwx+RNIaD42&#10;pd3MjjOkdV0ioWYNXj6DpdV1nJSPsh+eMZfP6rK8H2XsZzjp76onLDazH+jk89yHqqpKjA818f2Q&#10;WVka6nkNpQ/l7WEf0Iq6lhb2GyNyCT1GQa6E354YzRfK+pEldw2BolDBtE5AreBE2TsGMVwKUgQ1&#10;1ggjsqLI5ZOTJUG5h5wlpCL1fqI1Fe+S4NzjRxl4mH6f65JM+t+yiNgcV5BjZZHFxXRXOJOTuu30&#10;hJNirIJilQQWuYmmJwkYrjGMj/ZYCvP0eC/GhmVZqUFdZSnm1XmPs/Nimxnpwiy3K2ZlfmYA3vlR&#10;LHCGKY0WWVHGhroIOo7lRK4fxawoRVnf19ZUS3giwBBm1jlgqPiWNFYWZ4exydno5voCb/gpuMa6&#10;SYlDfAikojiBscFuS3VWYO0yQWaZnbCAxcfZ6GbAbaJxkvbfCnrsYbpVsP3vSra31pb/A1hqHGAx&#10;ywpfq1kdCwEMW8AzQ2DYxuc3p3hxsmm1S7YJRm/ONjggTHJQD+IToUNS9Ep1Vsqfivx9erXP9Yf4&#10;LPfPqz28PVe9oZBZS04IG9ID0WzxdIPLNQ3GC2aROZKo1xpnlJyt6vVpiABypCBapRmv4epknR3J&#10;FAd6Lz4q0+YkYPV+3pw57h7TPjmTRUaA4lhk3l2tw5RseV6SxVfasuJYDHi4r7JtFBvzUrEffC2w&#10;UFaH3CRKTVWK7IuDObiHG3EZmsY1t18f+PnQENYIAlcCBbOmyLpDqLrcJ/isGmwIXCQqd01IMivM&#10;vvNeqayvLkLW5BK6tazomIqF0HYppWq9ApsXeb+cCvr2/QYop4SeY56bUmMduFnCEQFHx1DRyWN+&#10;t4TKFBdxzGuoa35smiNyM80TcAhFbNpfgLS20E8QdTuuIdumNFwPPOaqURl4L4HBAZG9DR//s0UC&#10;g4oqLpg7aJfH3OW9t8v/UQUSLaaD8Kl6RIKGfUuTnuM+85zZyPUyR+ggrKzq+i5y9sr/PqSYgnlU&#10;leVzYtALyfkrKFj7WhyMwGlJ1hlH8G6Hn5VmzJbE7wQshCZZhCy2xu/UKdKxJf4mq6UsOgNdLc55&#10;+yYttVgQ4+VvnOGsd21pBOP9zez8psytJYuL2tGmD7/8fIB//OULC4b9869e4+9+8RIqQfF3P7/E&#10;7789xbfnS3i3N4v3+258Ymf6zckifvVhH5/P17k8xPeXa/juOojPUrp9uYHvrlbwWx7zn3790lxn&#10;UqpdZh9yssX7fpP3XmiG/8uMZRQpSFqaOyeS+2c7IxCd73DJ9Wf8b5XOrmwwWdwO1/k8rRIuCV/7&#10;lqquZ4vXf9Wpk3SiVG59x5oqTitbrA/77ND3/MPobS5CyZNYlGXFoexZPPIyIlH8KBJlj6NQzFaa&#10;k4Da4jQUZ0aiIiuWA9Vd3MkiMORLxC3SxOOUUhzXFokYVWJWgG3lXURWhKOrOZ1gEoknOUl4kK2q&#10;yV9x4ItDdQ0npcXxHECjuC2eg2MCIYOfaQxDWl0c0nKjEFUUhqySBMS03kNk1l0kpnNdZjgiUu+g&#10;iZAV9pjr+gkr3eFWFDHeFW4y/l9JOK74LqLbI7ie76XWy+2lHc943/A50ASL7USWRwL7Pidiu7zP&#10;T/ccS4ujdLuG/ZuCs+YK4mRQZRA8s2Pse2cs0PZWxl/Btt4FiXsqjmXesbCoGOLsJMeUcQu0VYaQ&#10;FNB72hvNGqYs046WWrSzNddzslhVhJqKAmvV5U4rL8njM8F1lUWoZauvLkUt19dVlqCFcFNfVYjy&#10;2k6ktBwTHDj4N+4iqfEQBf0HBA6/pTCblUVWkSetiMybMGiRRSMqfwaR2UNW4PBxxwUeNO4gRqnQ&#10;N9L+0cUEHqnjEnzSmkJIKJwkWPiQWOwy10102Qri6ncRx++Nq1hB8eCFAVCUAmxLlpDQdGyp1tKD&#10;SW4I8Vj9Ft+iworxlT7El80js3kdSRUepNb47LwUg/Oo9wz3a1aR13uM2GqCVxHv8e0RPOg84e+Z&#10;RVKlFyMT3cgqayG4dGKcY2xGYTvqmpv4PLewz2onAJZjdKAe89NytZVjebYdS6569pdjnHAqaYP/&#10;lZfAIouIAxqZFm9SnJ+NzMwMSBpfeilamiXErCdKgXbE4ZzPPTaF2/xcfp6fzbG0vIfIzEjFg7T7&#10;ePQghe2mOCK3W8At95dpU1ad20BdgYq5hPg9Xa0NpqcyJguK1QHqN2BRtlA1bwCl7A4PdkLZQtJf&#10;UU2hxpoyEmyVpRQqE0i+5KnBFtNGkD9/bpLAwtnrEjs7fUY3sWoMqUCiNFhutVfGh7pNfE7WnGke&#10;v5VErDLlomcPQUfHXpofs0F4a5WkLj2Vdc1wOXNkB62UaMn4yw2k7BylQEuW3yOYIahscWa6FwpY&#10;YUTVF1L2kPRabv2aDqyI2h0zo7mJbmBFTUWzpKJoVhaSex3PS1aWW4gRICmzRTP254qP4Cz9Yn+F&#10;f/4oXit2wwJn2Z4f4PpEOils5xyI5fbhQPvyWJk4e/j0Ys/iKN5db1sMhwZ4DZaCEQ34Z9Kk2HZ0&#10;PDS4ygJyvuMl2LhwHOTNpbiQK0e75EKKovtSiQ2Y20PWlJeHfrxR0UCCh46tWj1v2GSRkUDbOwXY&#10;8ruk7fL2QlaTJbwm7JztLNox5ep5c7lu+i8SvVOGkFRlX/IzSq+WvsnzQ1lQFs3do3OQK+bl8QKb&#10;fscSz1kWDmmxrBssXOzzNykdWXE4vH4CAQmNSeVUgmIK0lUF6xfKJuJ/qNmd4kzkxrFgWX5GhQyP&#10;Q3J/zdhsXVYXpdlK/OyYA9dRSOq2HKgIIopjUjaMAORkhyBC+DjiYLYbGOO1JOxYocNFHov7c6A7&#10;DWmQI1DwvbRBFHyrzAmlKh8QEvYJFuu8rzYCcxjobMDGkoTXZixOxcv7T1lAit/YJTjIPaJ4FYGE&#10;iiBqm+JBNgUPBIANDpzKOlK8iQMhszZg6HtVE2qX3yVLoQJ2d4Nu+NyjaG+qssBfWVpMCVdLNtNd&#10;YVtRQKx7AKtzQwQPPg+eEQRkmSFIK17FLCeyxBBkFGejjCJZe9aWJvm7BEASo5PlaNLSqVfcPN7s&#10;AHySth/rwhQnLIIcidKt8JgSw7OAYz6rgidZmXYC8/y+Cfu9ssIoLkaaNZu+MSzN9JiVZWNpGH5Z&#10;XNy98E51wDvdQ2Aa5++dwtJEF1sHz13Xc4bXV9dQVqJBwhKfeQnfBSYQ4jnuEzBUrXtfQB+U2B3/&#10;3y0uCf0SxBOAHPD/kQjeflB1nMYNWnR/6D445T18xudGrkk9e7q/jvn/HwSVNt7P3zGAdc5Ms9Ki&#10;8eT+PeQ8iLSWnR6Bx6kReMbXj1PDkPMoBtkZBIzUcLTVx6OmJtGR7SegyFUjl1JEhaT275gGSlSD&#10;U/vn/misuXqkuSKXk4JiZTFJeBCOxqo0DrwpqKxLQ2/TQ8RnhCM3PxaFlfF4VhCHe3lfITcvDpWF&#10;CSjNj0YxIae7JQPJPIcKrntYEmuWlIjae7grrZfiLy21Wa4kK9Aoi0vBHSSPxKPBXWLPiuKX5Do+&#10;3Q3wHlRWkNfg5HQ/SChf5jMiZVtlBcn1I5hZhp/33cRgM+FylJPDJU7QJNOvzEzpsSxadtC8a9Ks&#10;LAIWCcnJyuKeHkF5WbG5PqWG3lBFACnNQV1FIZpqSgxUGmtL0cDXApIarq+tLDbriVpVOWGlqsQm&#10;49UE+nruX1dZaJ+rry5GQXm9AYSk9hMJB3LTPO06wOMGP2Klm6KsoLIlJGZ3OO6ekkXEsEkrJbrE&#10;h4eth8jqPUVa5zmPMYX4+kPEF47xM3L/EHAKZpBQG8Sjqjm0jPjxsNGP+IolgoQbicpEqlhGeuM+&#10;7tdtI0EuqYoNxJb7uW3b0qvjCsYIKKuI57GjCTeJFfNIqfEjo34VlR2blnGUWrOM+NIFxOQNI7GJ&#10;sFW/gyQeL0Y1kHjOtZ2jKGroQ0GHDwMjQ1ia60Z+RT2yy5swOtoB34JK43SgvL4NJY19yCzpxLOS&#10;BpRX10CidIpzSa+ZRV3HAMbJAvlVHYgr9+KLQoKD1BULlLFzE/D6+PEjx/1DOHEsHwq+dQJtZVGx&#10;uJf8Z+bu0bos+V7lc81MtyYdFwGLahJpX0GNKebyM7LWyJqjzxn8sJkriH+ullaWfbwP01MDmCZE&#10;CFaUpjzQ24qyIqU6dxFoujEmqBnsQmdrDYa6W+HifrPjXSZzPdJLcBlpM5eP5PwVuKe0Y6VAz0od&#10;1z1mFhVZZwQVrvFes6RY/IoghjAjHRe5WUYJSAuKUVEqKWeEPnZ4ssD4CQdKTw4FF7lkp+vlTI9Q&#10;otRnDztiKeauscMNskl2fJWDyTK3KQ5A/lgVRQx4piF1XQdQnObErzhVQP87rKjdZg05LiHHNXTb&#10;5C7y8byeHyhOY8WWz2Uh2fY5loTrEAfjVSgmQ3ESGuAvONO/5GAud4s+oyyhUw6AV4Qcq5mz6+U+&#10;XhvsBRyK5bACfkcKAg1YBo0VFTzbgJM1Q9AgUEg9VAG12s+KAqqIIGetCpCVW0XZLy8JIAIVbRcw&#10;qWbPS3bOKlyoDCMd6zkBQoCkdOBffXuCP/zkCn/42RV+98MZfs2Zso4noa8XPCdLsybEqFrz80NC&#10;y74CLEdxQbC63Jnjb1lwYMaARnEvjnvnyATLOCPggCLhtjOCgSwdmikrYPjyQNDHAUNZV0dBgxK5&#10;h1Q5WW4bXRMBhqoonxFWlHGlwGtl76ionjKGTnn9pJZ6GvIYxGi9Mk5kTdG1lZVGrgkprEpq/oRL&#10;DXYavCQUJxE4gYvO6YTnL+DR7F37qSkz5pjH1mz/gMCoFOLh7mbOXCbM7SI3kgBAariKaQnxPpVV&#10;QzEsGz7J+8tKMelAAe9lBbTKiqaBXcG3UrfdWVOwKwGdTfExEqnbYNvmsdrrqzg48TnmM97VUoXa&#10;0kLTdBnuaTUwWJWLR5AhbRaJzbHdFkUMEF4UbKv3fyuuSHhRAO5NRpFTBVpxJWyeUXNzaXuA0KJm&#10;laZ1fMKQShGECA7+WR5briGu07no2CqmqN/nfAc/tzCApekOW+8jsFjBRXc/r49iZ6QxM8bXChJ2&#10;Yl/2eG035Z4jaOgaK+jWSgz4uR+XOyuCxAn+B7IK8R4gvDhWMlmvFNDM9wRUrRNwCkBkpZGSr2Kd&#10;gh4ej//3AaFG/7HuC4kEGvRwH1lljrlelpk9As9P34Xwy08hfPtqG5+u1/AXpXn/8hL/+ItTLq/5&#10;/hT/+utz/Mfv3+Pff/sK//mHN+isSERPVRL6qhLQX52EzrJE9JbHoacyATllkYQGBcF+abEoqlcU&#10;IRVbibg1hZk7KaLmLmI7wxDdcg9hxXfQWn8fqU8jUExAaa5IRndTOopKE8xiUpJHiMmPR0f9A05k&#10;Y02wLj0zCg8JMTE38v4K0I3pDbe4FZPsL7+D2PYoxLRGmDZLcVOWQaECqM8IJ8ryOt4JQGVNnCyh&#10;ICxjiO93N7yWkbnhU8HZCQQIu6qMv8I+PrCgPlr14ObYL99osXgdeX6ByvLCDLzzUxwXRjE62G3K&#10;6Joc93XUo72xHE0EjZ6OBlNHb22sILCotlAxQcWxsKgGnSwr5cU5hJQ8VJTkmnuoSZaY6hLUVJai&#10;2eJbqjlI9yC95Qhxsnqo2nLNBgp7dpBYOmfxK5FqeZM2+MeXuAgCITzuOEQCISKuNoTkmk1ChA9P&#10;unaQVk3AqTvgseYRlT/uSPvnjiK2YtUCYzObA7hfS/ioXUdSmRtJ9btIreO2asXEhJBQvoy0ZsWh&#10;+HG/OoDEqiDSCCiy4kQTqGIq16xY4qPGIJKqfVaTKKncg/Q6H4/BffLG8LA5xPOccypG87ekN++Z&#10;RSamZInfFURuxyryGsaQ8qwOXX29cHPSP8/nVaEd1XW1yC4oM7jJrWzD47IuPMirJww3oquzCp5Z&#10;PrP+AY5dLjT1jRNY2MmYu4cwITDR68cEDQdSlPFz4/IhZFiRQ77XPrK2KMNHn3Ng5YFZVKxY4rNb&#10;QHGO61hlHLCRdSbr6SOz6lgszA0QaZ9a0qo0V6zQIYHEwIU/apyAMkIQ0TGtSGGPyoQ3orO52jIh&#10;FAA7PtyJac6yZsc6CRwKwiXATEqHRZk/3Ra/omygOdeoxbxI/E26KwIXvVZci+IAZF2RLousLV2t&#10;9ZZF5CGhq3aFZm6KT1Fqs1MtdJgz0mn4CC6q0rzGpsFgloCzu7GI/dAyHzAPJOKl4EbXRK91mAE+&#10;RCozP9itwlFuA5XbOkICE4tjIbTYa4EM3wtUbi0psvjUVpWjurLcxPVUCVSlzT2zI/xjV/D+cgsn&#10;fMAV4yHwEBC8e75PaFAmzTYkqPbBpPqP8JlNMS8fX+4TIBxrikzX1xyk1aGqSTTtggOrMoGsk5Vp&#10;m4P9KxUVPHZiP1SB2KwvIYGBgMCxViiV9yXhQ3AhnRZl4kh916oqX22Z3L8pzV5vOVaWS57r1bYB&#10;0GtBjADoVBaYLcv8EdhovdxLcg0pkFaWklfn0j2RFcfP7RsGGuroBCdyVZ0TQiTOpt9wuDnLAUiy&#10;79pOQNh0ObCgmS2BYZcDzck2XyvgddfH11LVVeArAUSumR2Bhtf21WfOua8sJDq2BqITpcPyOhxw&#10;ENq3wUWDOwdBc3sIOgQts/xensuNC0DiZs6+sggojVYQs2CDlETKZKHZ4cz8lN9n1hhZajQb5zFk&#10;0ZHaq4JAVTMntDyATc6+F8Y74ZkZ4gAut47ECt08BwILgVmuHsWRCDgO1nmPEkoEMdtr7NB5n0uP&#10;Rp8LyALCjl/7SZhObiQBjcGLAny5VEyL4l8EPErvra8swnh/iwXlqhq0ahOtsJMSQDmy/U6grpqg&#10;RFotqnWkukVWhFGun6keQojWExwMXgQs2i6l3XH7jN4rINeKNXqUBTVuFhwfwWh+osvcUXJLKaZI&#10;ir4CP7m9LJiZ/4NeH8pixBm8rvnqXD+hpRc+l2Jahgh5PGeCjaowL093cynF3BHHRUVAkeLuLuEm&#10;yH18/NymlzP5ZcILoWZPKdT8Xw6tlICAmN8r9xH/+1vXoGKVDnXf8D465Tr93wKXE6svtWgQqoDr&#10;091l+58Fp4cq88Dtgh7FNH37ZhsfryTIuGNlNZSZd73nMW2ZP/94gr//6Rl++WEH//DzS/z5Fyf4&#10;+nIJWekRZo3JzYhCXgZh41EESp9EoS43Dqn5YbhX8BUiysIMJlQ40dKOVahQlpDqMAuojWi+Y7WH&#10;YlrD8aAsCmXlCcgtjUZFkVxGEWipSuYsPwo5JdEoLU5Ge10GwhPvoL/pIZ4Ux5p1J6owDMllMShp&#10;SEJCbjhiGlSE0RGZU5yLrD81Y0X8r/i8hORiDbKtGbCoHbB/lYXlmNAia4vUryUdofR+ZaUJzjV5&#10;WJ7tg3emG4tTnZx8anI6aJZvZZ/Nsk+WRICWEmWUAOBIb7OpD4/0tpkLqEuuIEKLdHPauGwmrMi1&#10;00CIUVZteXEuqsvzUFWag6oSNi5r+b6Grawom/CSZ9aVhpoygk4lyhr6CSlbuN9IYGjY5aA/Ya6f&#10;5JJZZBAmHtavIUHwogDXfFlMphFV6kNc/ZkJuz3pOiSEBJDVdYTk6iWu33H2UcHEZ12IzRtEYv0m&#10;UggeaQ1BHmse8eVLSKleRlyV3wJkY8tWTPcluZqgIi2Yci6rfBZE+6BuCfEK+s3utfOIr/AihaBi&#10;irTNG4Qbr8WsRBcvWkxMKj+nkgFJtRt40n2KpMpFxJQHCVc7uN9yQYgJIYa/Jb7ETehaMQi7X+lB&#10;bNEM4gonkVo8aIUQE4pGud8o74UuJBYMIqlgCFl1U6jrGUf74BgeF9bhCwUKCSqsCKGsLYQCuW+y&#10;BRR8rXUGHnkKms0y14/BioJrCR9KT85IT0GGFUVUBpAyhJxUZkHOretH3yN5aX0u8yGJm/uaGq5Z&#10;VxxgaW+pM8uJgEX0JfeNBn+5iHo7GzgwF5nrp6G2zCT2B9preJN1QIURJQYnjRWlUEq51s2O2tKU&#10;x3qd7CBBilKUpwUoY5YppM+5JhztFcWuzEspl68FSX1dbRbbsjA7RvIex2ZAlZmnnEwh3uByCylL&#10;KKTOO6iy5i47htKjVwQvnNGqwvOaLCk+p3rzCmeWMmtLfE77LrOT3rvRYXHAxIlfsaBbye/fxK9o&#10;WxObiL+/u5XwUoVyQspwn6O3IbeYtDZeH6+xsyIcnEgDZZ2vneJuikf5mu39hTJz5GbZMDeKSfa/&#10;PjI30ocX+7hSTAU70lMNgoFJHAVd/LyCWAMGCO/OgxaYK9B4f7Vp0PH6MkhYEETIihJk2zZXj6oe&#10;O5WON/m9q/ws26m0Uwga3PctO9kX0lXh9jdsJwQixZ+8PJVy5aK5lSTKdqtPIug6O3R0YmSteCGr&#10;DpuAyKDlSMG3BCcBkgXp+mwwkkVJmT8vCFcCmqt9KczO87cumnVGQm0auE8JOhJ3kxjc+e4Crggm&#10;yj6SjL5E3C70GQKg5NoVTHvBdsb9zjk4mOUj5FhATgkzGpTOCDQnhCW5C7dXxjgYyZLDWfTSIPdV&#10;ZWa2Hc6arS7OFE6CCqx1VFiPN+RGmiSc6DWXfH0SmuL+ipNwsfH15rijgrsxhfMQwYOzkP2VYeyy&#10;6TP7/kFsccYuaJmf6CMUabYuy42H+y5aiq9vbgLbvHc3lt1mRdnj65nRHgNzpR5vLHF2T0CRLoql&#10;OxN0FKsi2X0DAB5D2T+KdVEsjABAInoSrFt0j7BzLrPsGQ0GsnjI5SQrQ5DPgAJz5c5ZYQu4hwgK&#10;Q1iT5YUtOD/ANojAbD8hQgq7zrZVgsT6XB82DU4cN5Lpr3CfLb5XMO06j6tK0gpUVhbR7Egz4aPf&#10;LB+yhOzIGkI4kZbNAWFQVoxDxUPw9yv419xOi4Se6c4beOnm/lICHuG1I+z5ndRsA0pCwy7/A8Gj&#10;/b+bAlJlIKm2kWIunOPLPXTMbapTdQsxJ9LU4f2wS7A5JMxo31XPEK+NAHOC+zjrD3hd5QY84DOp&#10;fkTnquusTLPD0BIb4UVww+/Xcc16w+MeCWp5Lhu8LjscxJV1drzNZ1vQo3PmPTLVX4350Sa4RxqR&#10;nRGJp6lheHz/HpqL4tBfGYvmsngOEhHIro5GIuFDWT7mHqq+i/AaJ305vivayVAyqHGsMQqeffgw&#10;imNDLErzeYzMGDzIicKT7Bjcz4vm4BmFzMJIFBXGoqfxAWIzwtDamEnoScHTsjiLmQmvuIfo5gjU&#10;Tpby9/ht0nd2sM7ndM3iV5RccMD1srTsb/nMBSQ3vIqCClL9c/zvODtX6vr8RLstF6dUPbsNcxNc&#10;N9mNOTZZ5SU1MTnchsmhVoxxYjwxIv2vPgz1dWKguwXdrTU2Ue7tbDLLS2tDpVla1KrKC1BRnI0S&#10;jpEVhBW9VqsqFcA40CI3kVxBsrQoriUzt8IGe7lQUggs9yWjb+nNs5DQm4BA2idPWgJmhVGl5sct&#10;O+aCyey9RHzVGtKbd/C06wwPOw5MXC7qSRdickagVOe0immLTUkmGCRXryCpymsuocTaTdNYSalZ&#10;M5ePvj+uZJHANGnBs7KkpBJ0UrW9apVwRNAp89j36hzji1143LyOxFIX4uQOkqsqu8+0XRJr1nlO&#10;+0jrvCCU+Aksq/zuVaQ0HyC5fttiW2JKPchoClqqtOJkYgqnIStQdFYHVEsptmDS3E1yRSUSaKT9&#10;IutQCiEqlt+XRMD6Ip9QodRjgYVgQ9aU9LT7li2kuBaDFMEFgUW1LgQrmQ/TzN0j9cUH6anOfvy8&#10;U19I1hdHGO42KFduoNJiJ325qDAbjx6m8/MP+TlVe35mbiMF8/Z0tUD6J0pdVuCtVV0mUIwPd/GG&#10;qUZXcxX6e1TmWsUQe2ygNq2Jm/dTw1Kz7bIgQMGOrCWyqiwSTpSarOPJvSTLi7apuKFiWbSPMpJk&#10;TamuLLPUZxVTVE7+onsCUr5d4wxy1e+kNsuysuRip8ZjrnOdBLmUuiz3UoizTe0TILD42ckHvDPm&#10;qhEgSV1UmRy+BYIOO3mVTJfryAEUJ+hWkKKm17diQ/aa26W02Npcx2upkusus4hY9eF9P14c+PGS&#10;g/QLztpeHnCwZEenGaj0TiS4Jk0RWU0ELLIOKGBV6cLP95bwigO+ZcWw4ztj53tpGSqLeM7B3LEC&#10;KIhwAe9f7FrQqZRkTa6eUKQ6NkrzfX8tJdktA4uXFyG8JhAJGsw9dL1hGiwCGumwvL9WOvSOgY2s&#10;IQY3l7KebJplRpk7V+Z24m8RfJ3L+rJBuFg2OLniuVuALH+z0pGVUvxSUMUmlVldk9c8l32e+zo7&#10;MJ3HNX+rAmlPQy4uZ/l7NcNeNKuDOn4d+5rHkSXlkDNwuc0UO6ABYIsD3MGmxwbK45CsM1McVMag&#10;NNbD9VnIrH+8rUrAjrjb7uokByfH6iHz/rp3yAYTScAfrI8SVjiAEDJON0b5n6jznSUUcSa+KTCZ&#10;4boFDq7jOA6OEla43BjmADNlAHNh0DKL8y3CTJAgFBzByfokDtbGsecfJbAMEnyGOOiOYMfH9wQX&#10;SeqP9raiv7WeA/owB1TeGx7e14QKWTumepvQRriQ1ULxKkr5HWivw/RQG5ZmBjA/1g3vVB9/r+I9&#10;5NYch4+fdWamfba/LEjKAFLKssEM7wvpuWim295YidnRTixLp0iAMi/hOEn3D5v1xSwoPC/FuChI&#10;Xkudv9KL1czKwvey1mwReDZv0o4FNYITA5QVpWdPmAjc+lw/gu4+bu/HunRW5nv53d2ElDHbHvI7&#10;tYh2VuQ6q+M1UuAr910Y4HYCkpuA5eqx1GjTiJEFZaaT94GUfrstzkXpzbKYKE1csURy6VmqNNfv&#10;KTh0W8C6jOMdLw4IL4HFSSuEuLemUgBKb1c9KcUveeyeMlcg4UPWF8GGYFeWILmSDFp4XNWmOtGE&#10;QvFivLcFRXIn7Qfkhpq1JgvNPu+7oy2Xc2xZb/gZxTq94aThkoD9y89H+J9//w7/9IsjU+39t1+f&#10;4/c/PMfvfvIS//K7D/hf//QTjHTko7k4Aa3FsWgtS0BffTr66+5zsE4lrNxBWNUdC4qNar5nVhi9&#10;j6h3Xkc1hiE6N4KA8yUiK8KQRkCJzrmHlKwo5JYl4XF5HHIIRA9zo/DwSTRaax+isTodOQVxKC9J&#10;xuOceKRURSOtMArNPaU43lvFmp/PliwpCigPELpCK7xGCrJdIbisYmd92SaFmliuy1rGZ1XuPat5&#10;dWMl9Mx0YY4Av8z7SEq5spxrMrowM8r+eZKTVWluDXNsGLBih+PDymrhJFGqxE2V6GjiZLmmzJI7&#10;murKCSP5KC/KMZdQFV9Lnb20iGMZx7jaykIDFoVZyFWkcIc6fraiNB9FdT2IazhGdJkPUQpKrdk0&#10;KIirJLioSKECbYsJBIpFIZwk1m0hoS5k2iuZbVdQCnRsqZeD+ToetOwhitAQWbzE/cchpdwnTVu4&#10;X7WMhCKlIE8hIW+Y++0glSCk48YWuxFfTSipCRGSCAL1u2ZJedi+z3MhUCiTqIj7FE0jrnCG4DNB&#10;+FgmZMwio3YF6ZU8V8JGXLnPLD5pBJVHLSFzQyU37CC7/QjPes8sriW+luctZd3WfUt/Vq2jtLoV&#10;3Oe5xOUNWSZSdGYDXzvFH1NqvQQqH1KqfUivDyK5cYcQ4yPczOFBx+XfsoQMOBRAS9hIT71vVheL&#10;TXn8AFmZhJOnao8IHbmm0fIwI92CaZOTE00nwLG8PLXjmKYLIUTQovgVJz7F0XHRHydgySasCGIs&#10;rZnrtL2ro4ng4VhYRgYUWNtnbqHWxmpUct9JdmaK+dA+spxMEWRkVRkd6jQtCr2eZedq9YP4OVkx&#10;JCYn149iVxRcK0uMW/Ex3D7Q34qJoW6zyKh+0OhAh2UQCSLcBJa5G2uMZ16BWQQPz7RVZw56p9k4&#10;iw0tW/rkxDC/Q/u72JEqsG+NHdTyrMW5rHNAlL7EJEFJx5MI0QqPE/Qp8HaSA6aTJSTZ5tssodvg&#10;W1lZ7P1NXMtAT4ddJ8/cpGX1KI33HQdmxZE41owts568uVi1DA5BhawXH59v4+vn3H69acqqqgGk&#10;2AoLVD3dxvn+mgGHRMwU5CfBNcngSzn2NY/5Nb/rDdddHm9D1ZHfXEpFdofHCuLl5S7eXPFcpBRr&#10;galKod4kxC2gmQ/tWHet6VcImq723Hh9KiG4ZYKTn8CyQljhUkG2PG8Bj9xC0kxRUK4ydCRtLxeQ&#10;MolkyXHcRvq9q/wc30swjgCkoGI1xdO85Hotd9iB723MG1ipPMEVz/fyYI2zTQW1LnPgmoRSliWp&#10;f044UyE8p36MY6KXdUpKp7KcKMBWABOyTBnFuPjYlgkRGjjkKpsz18OmfxpbHPSltSMhMlUSPlVN&#10;oaBm5ZrZTnFgmTbrgDJCVOPmal/xDJP8Did+xmJl+D8p7XbbN2JuoHPCzikhZTcwgi3vgMVIbC9L&#10;5XWAYDJiVoAdDrx7Stddk3VslAOhYmAIx95BbHLmLiGz4NIUB3YF2HLg90k7ZRTLLg7o032mJbS2&#10;IIhxChxqtmquH/6mDQKOCbrJLSOXzk2TPL+T0kxg4bEEI3LpSEnXy+PK2nIrx19bXgTftIBgkGCj&#10;oFmuJyQptsVLMHIRkFYV10JIWOGEQK4pBeFKP0ap2mveMVO7XZzssUHJUqQV/MtnbJP7yV0lV6yE&#10;4OSWCVlsiTRYFMSr1GqeF4+h1G/BpHRzZKXa4f8hgbw1nr/OVRlLO4StIL9Xwce6TnqGlUKuVPZt&#10;XWPCgqxyh9tLfK+sL8KtuYAVEErQ4PJwa9lca7JmKUNqL7jESdAYqoueoKkiC0sTbbwnXAZJuwRg&#10;WYH2V6WoK/gg9Jq7yNHusbgq3gdninnSdt5v5lbivalYK8VJKXDc9iOoCGrOFD/Fe/ZcmWpyYfKe&#10;l3Kysm72CVu/JaT806/f4y+//4z/+ocf8B9/+ox/+8NH/OabM/zzr17yPNOQ/SAST9MjkfMoGvmP&#10;IlCVF48CgkR8dRgi5RqqvEswuRF+MwE4wky54z5SanJk0z0rJRBe8xWiax3BO+nChOfcRWx2GDqa&#10;Mzm7vosywlHk/TA8zIxFbHoY7j7+EiXlqZy4NhBGZGHi797yEQBXeP4evvaYVexoW8Di53W/aQSZ&#10;A9UQ4rXeXFVWkGq2KV5wwppf7kbecwIWVdNfnp+y2JWZCYmHOjGOmuxqDFEsyzCBRVYWKRIry6er&#10;rRHNDVXsl2v5vspgRIG1Sn9WkcOG2gq+riDYsPG1lrVVZWisk15WJRpry5Ff0YzYqi1El68gmoN8&#10;TNUm4qo3OOCvmNXCoCV32GJb4hv2EF+/h0QO/PEEiye9V4hULaCqIFLbTq0+UAzBJzJvHJH5KiRI&#10;ACmaQnbbtgm7RakOUd4kUhq2kdRyjsjcccSWeQkpe46WSw5hpkvpzTt41HGE1BqeE79bsSmWCp0/&#10;ipjsXqRVLToWkfIFyx6KzhlEfLl0W1bwtPPc4lV03o8IJsktJ8jse0kAOuU+PF7+jMXepBCu4qqD&#10;SKoNIKpgElE5QwYpUU87zbqSRNhKqfHjWfM6HjZu8T3hSsHJKhvAc05rP8cXFrdi1hXHvSM30H1C&#10;yJNHJF6CiNw9t+nJApO0FBLwowzbVy2V72/VbGVNUVaRAmkFJ9Z4XEnxl5UUmPVF6xxgkUtIcTNO&#10;sK1cPXLhyHoySgBQJlArSba0MI8g0WZFxCbHBzE20m9aKYpRUT0hgceEsoYILyN9vLE66uEal1tI&#10;QbTDmOYxtRSsKKB2YqTbYlwmuf8wQUeWHIGKiiFqP497Couzo1jkTSzlQwXYyi0kaFG1Zllr9PkN&#10;dpLqNPsJWbKYeBcnDGYW3WNWKNGjDpbE73ENsiOfMFeTZJ01+/R7ZrAqM/zGMoJ8mAQmjhXlpjXf&#10;ZAxZbEv1X1Ocy4oL0dvRaLEisgZIJv+FuWiUJbPFQX8TbzWAX2ybJeTt1Y4ttc/bq01nSTDQQK8M&#10;oPdXBA4LilUsiNw1ql5MOJC1g/uf8XtUs0fpxAIMq6FzvGIg8fLEx9naLJ4fyCozZXEd0lbR4Cu/&#10;vtKeFVsgs/RLCbydsBFaFGOjc9dxXhwtE0T4Owgf768FW5sWiyKryxu9v3LWvVUMDn+ToEaS+1Kr&#10;fX2+aZYd25fgJcEyj6uPUEXoIuSYfP/pJqFB8OFYTQRSl0dyMcmVFOR+jrtJeiaX7NQl1a/UZNX4&#10;0Xu5dZSdIf2Xoy0FJ2v9KgeGVX5GFhsfm99caYISVWIW3GjmeyotD8XBaJDhtdFAcqzAX10vznIV&#10;+3K8ztk2QcXEz4aaCB9DHMAmcbI5S9jQjJLfG5IQntxNvF9Wed9w9i9rQIiD766f9ysHvU1Pn8HL&#10;7soIB71RDrCDmB+t48yb6/wEg5k2BKZaMdZVB9dIB6aGlFEjGHAgwwJRvePo63Ky7CSbPylp//kR&#10;An2XpQ0LxExojm1VcSTs/DuaqnnOshwKLpwMH6nq2lIxO/5ZAvkc4dxZH1iatpRvKeYKVlb5PYpH&#10;CRJgpI675VctIZcdS1C0xvNS3IueH2X36HsVRKkU6xXOktc5cVgcayfMDBtU+Ak+yh6SG2RtfoBt&#10;yITgFMsiZV3VtJJ4nGKb/HODJvSoa2uidatKvVZNJWWkKNBZsOLm/zFN2JQ7TBlAhD+Cj6wk9jnF&#10;xKwp7kifVcYRl5a2LdcPoYYgpKyePf4PoWWCkHfIFHJDEsXjexVC3FjstX0EKHIpWaaYX5lDU4RN&#10;rSPUCly43hEUFHhwqaBxA2/dp7Ki6L4S2CwZWF+ZbpEAhffoPl/vLGN5qh9rs70GKydyD/E4gp6F&#10;6X5+j6w2ci158Oc/fIv/6y8/M0vL//2Xn+B//+VH/K9//CkKspLx7EEMnqZFoORpNLpr0tBaFIOu&#10;qiQL2q3tSEFY7R3cKXCyi2K6wqx8QFjZV8gcyTDri2JTkggqmQUxHKzDEfbsK0Rk3kV4NsEnnzDD&#10;JvG48JwwPK1LxnBvlbmAFHN1trfOc14zAJRL6JCwIkvLfshnMHPE10fbAd5vAjI/ocVrlhcDF/88&#10;Vr1yzasw7axVCVcxWt/itMGK3P8CFjX3lGoIDRBWWtHD/ra7vQn9hJY+Qktvp9Ju602jpYEQUldd&#10;arBSW+ksBSmCEwXYNhBOlC1UX1NusStykSqWJb+ixdwnSTVriCjfNKh42LKLtNp1JFb4EVO0iMgC&#10;F6JKCCJcqt5PXBWBpvEKuUNXiK3ZRrQsKgQOqeU+bN1x9FsILbHlS0iq8iO7cxdZnTw2YSWqxItn&#10;3SfmnkkodqFy4hIprWcWxBuVPYzUzmuUj1xavIssLpE5Y2btiSoiQDTu4EHjBhvBSFWlC6bN7RRX&#10;FUBi3TYKRi4IPyHTjVFQbsHgCySVLyO358SsQDHVIf62EzysXeV57vGzM+b6UnxOZO4o4iuXCaxD&#10;FteSWDqLOJUbKPHwvCcQpTRsuYIad5HcdGjH+qKIQCHLiFlH2HKyVKU5FUmJCTfaKemWmvwoQ3Eq&#10;ac5+cvMUOOnNghu5kQQmlll0ExPjxKY48Sm3Fpey0kIuc6wK9DNzN2WbMJ3cQW0ttX8FFbl68nKy&#10;LdddacUWUDvWixneSFapmRAi4bhRWVX02kCHS2muSDfFPYHZaRFzvx1LtYIENBaMO95vLp8Z7t9L&#10;uBEtSyRohoAjdd3ZKQXkOsJBchfJOiPrixRvA5yZyoQovQvBilxAPq5fYYe65leK3Bg2Fc/Ch0Lm&#10;xjnCiocds0znEp1bdI0SVkj1JPutdS/2OCNQOnXbLaA0Sg1R1T8dcJFV5TaORRL9Crg94wzj+nCd&#10;A6dk45V2vM3BfJcDv+rhKEV5y2aH6qRUsO/9NQd1QonSgRV3YgBCqDnZkWVDAbHapmKCW3j/chef&#10;XqlAoAJzQxzQg4SENQOVawOBNYtnMTE0zuaUhiy//NEaZ+scJCTUZq6fa2UAqU7REoFmjp3xEF5x&#10;+eaUgCI5/VOlQQtuJEK3Q0jwWSyLAmzfXe1axWQHSgQvDsTcqssq8PYl31tMCmFHEvgCihe2nb+f&#10;Te4fKzLIbTYL5yB1saPU4ikziSsuR1lCintRMLHgRJlI1+ZeYie4oeBawoplA7HD3/UbdLj5PwY4&#10;Q99allVBlZTlxtFxlfIrK4myjjgLX5+3AUewJMl+Bc7KYrOn+JQtybxPcBshb3eaUKPYBu4bEvDw&#10;XHhe+3IpheYR4gC3u8JZN79H7ow9BeYGJnCwJuGzMRv8pNVxIAVWDoo7viH+D2wEnwPtL82O5QG2&#10;QewSaPzTHRZQPDnYgtlRgogCX5cIAQoiXxwzi4Jl/xBK5CpTOrEyiAQD0k1R2rAydqRMK2uECcUt&#10;y7qi1ONJzkjbTacoyM8pRdmUdVeUUeN81ipC83t8PIagZZrg5OPzYRZLZdDZ+TifWeWzpXNbJoQo&#10;00fn5ieEKA5mZbYbEoLTsXTeMvtrKauOxOnWeb5yeVl6NScOAU0eCDsKFlam1LbAiL9HgcT6rdJp&#10;MrXdFYEI4cWvtGQJ9ckdo1iSBXhmBrHP/0lKunu8trKCHMmNQxA4NMvLIgdIrZO4H6GI++0ou2dz&#10;hsAkS4+qZSu1nL9nWmJ3nRx4Z3jvybKnYGD9fgKWv5/n3olTuQOlw6KsNTa5o44tQ8Zrbp4TgYsy&#10;3g6c7DVZTmRFUSCvXEFHFqzrWFi0Xp85sEDtBfY7BBxuO+dzcy4NIcE2wUW/Y3GmH7/75gT/9psz&#10;/NOvjvCff3yL//zTK/zX//iA//vPn03Y7r/+7lv8z//xNUY6SlGSm4Ka0lQ0Vz9Ea0UKOipT0Fef&#10;alk/cglFSKelJgz3ir7EnewvcC/vDh42xyKzLJYD412UFCYj71k8njyOQ1ZOAuLTw/E0Jw41xQlI&#10;fhiGzuZiqKDp/qbgbA1nhwqw9ZlV5Wh31TKDZFlR/MoW91OW0B733bsBFqmNa5tSnWXNloteGlgB&#10;wsvKksuAxcO+WbGMiglUf6zJreJYpKc13N+Fge42QouSPKqs7EJTTbGlONdXshFA5P5Rk0tI450A&#10;paleWZxVthS41LM5VpYqFJTVI6VuDUnNxxyYCQAly5binEQwSW3YRlyFMmwILRJsU9FDuWeazhFV&#10;sYX4lku+n+e1m0B0ZRAJ9TtIbdm3z8vyourNVvCwaBrJdRvO4K+KzmU+JDcKGFz2vbKCxJb6kNl+&#10;YMUOo+QqkhWD3x+bP4lEW46acm5K3aq5mmRtUSZQQtEEgSuE+827SK3xW7q1UrNT2y9wv+kICY37&#10;SOu6tkBf1SS633zI4+0imt9tIMJzkphdYoUH6QXjKGwi2DxpNVgxPRnF7RBmkhq3EV8jd9gOIY7r&#10;CmbxRd4zWUocYJGVRIGymQ9TkZ6abDCSkZZiQbgGJQQRQYrFnBTl2Wu5hCzV+SYWxVGuJagQRKSx&#10;Iv0Wx+3jqOYqZkUWFn2Xqebm56Kqosh0ViS3LzXbmqpytPKPVWaQuX7YlOI8LdcNm24mWU5kulNq&#10;sqU6S1BuvI9w0W+QIQ0XxaZMyRXDz5iaLTtTZQ1JRG5soA2VZUVmaXFNDMNFUJmblajcuDXv3MRN&#10;+jPXswlA/HIJEViUIq3vtTRows8qQWaZHaygRgG3m3xoTOdlss+Ud2VdUQyLhIyU3qzYGKXXDfZ2&#10;EEpqHUC5gRaDlJsgW6cRVJS2XFPJwcNNeFgnsCiQdM0G62s+wCecYajOjAbYfQ6Yr86DhA4O8hzg&#10;X5yvEwDkqlGgq8TPCDlynWjgV9aQLBmXsszIzaLaPCt8HzQhtasDNg7wErtSWrAEryzjgk2ZMYrT&#10;kOXgiLPN6wPCCAHozSlneiEXB95lfj9hh9ByxQ5XSrMCCQUnanC2Y3EmKo0UuW/MYnIql41k+Fd4&#10;rA0O2ktYdg+wMyU0HBBuLnagoF/V6JF+iq6BLClmMmdTYOKlMpPk2iKEmLAbO3mZ5pXpYwCypzRj&#10;wgjPT7V7lFV0zuWVgIxNrzVDVbO0ZMKZMoO2fXKFjNsgphn1AWfgmkHLRSBYUYE8uWIOue54a54g&#10;wRkhoVCuGvd4N2fSg1y/SJDRLFwDHmfx3P+YA+QWZ9whQodcGbsBHoOD3DZn8u6RFov1UEzDLmf/&#10;B6sKGh2xIM4dnzJnBjDeW4s1dzu2CSXHmqkTanb8w/xPRs19tM+2yUEy6OknCAlm+uBzdfKz7JB7&#10;GznAE7LlJlnk8ZYIYgTPDSnSEsLVVChRcSvbvimDDgGNsoNUAkDWQjW5c4Y6m/hM9nFAd1sWXAfv&#10;ZekRKYNokzCzND1oqdNTBCXTdmEL8JmRKrV/YYTnpxTmEYOLVWsKoh22WBmtVyzJeHu5uZuWXZxA&#10;zOh39Jl1x8PvtyBhgo+lbwu6eK6KW7gtHWBWGgENl/p9mnDot8s152QsCcA4kQgoiHaev49gwnvU&#10;Gq+3YpnkZhWEyL2kIGP9L4phsUBaXvsjAsYhnwnVFVLgrQT+Nr2D2GJbnVMW0QT8ri77P9bmCSYL&#10;QwYwSone4zEsw4vXX7EX7vFOg9t9BQoTMtd5zHX+h3IFri8QnoLKPnKy9Qw21pWVJMvcAp+FZUIe&#10;J1rDrWYlO2L/YAG3hJhj3veyNsplpDR7HWOXv2+W36eMJW2TtpJATHAnt6kEJKXO++ffvMa//emj&#10;qfP+xx8/4r/+4Vv88G4PuZkxeJYegWdpkchKj0TuwxjkPoowTRc16a1YMcTyOwgrvYfo2jDENIUj&#10;ui3ChOekuBvTFIm45miEl93BvfQvkZwSjviUMPS3FxFWXTwvuYMCfHZ9vJ94j3NiqKBvAxbCSYh9&#10;q2BlZ91ZZwJyXIbWlggtXv6vEulcwNrynIHKEvt379ykuYQ8s+NO/IppcA3yHu3jmCJ3UDsntQ3o&#10;bqtFS305gaUS7Y1laKwuQFMtwYUA0iCVW1lZBC4cx+pkUaku5xhWhurKUnstN5CCbnWva1lY2YrE&#10;6pBlzMj1o0E8sdxjAafKHIoq9SMydxKRWQMGJxbA2naFqLI1POy5RnTVlllNYqsIDS2HHNC3oSKI&#10;GuxlZYkn8CQRZAQosRKVy59BetMWcvvPkdB8ivjabcKMrC8TyOo6RPXwGaIK56wAY2o1YUnnxM/E&#10;EHzSaoNIr/Lw9Rying0gNmcAadJgKRJcjNrxc9v3+f1Kc16335Hedoa4lmskFDjHEAiZvoxSrnl+&#10;yopKqFhCcm0AD2o8SK1bduoSSZU3p8/cUVHP+vGgaQMpyqRS7SReLwnqfSEXTQFhRC4aQURmRppZ&#10;V9IJKnL9aF1+nvRSCB3FAg5J6DtVnLVNUGOBszoOm8DE4IQwIqCRNUbbBC+O9SXbLDUq5GWf4T5K&#10;Z+7qVI57OVRh2WoFcfY11N9hrwUmAg69luWjt7uVMNNJyHAE3+TWEahoKT0WqePKGjOpaO/hbgui&#10;0uzYrDRjPejvajHLiiw0FpzLY1gdIX6HMpIWCC7e+UkszIwZeHikfMvPCUw88wreJSjx+CvsZFWv&#10;RS6gpYVpfo6dSWCOxxm09OzBvjZ4CT3rihng+hU+eFLAlbjcKB+I1mYnXsXApP6m0OENoFirdZo0&#10;VupqqmAFDG3Gv2QWBA3aqgcky8pLVWW+3OKDPY93V8oSWjWrg1KEzU106RQClAVCKcPXxytQbR/F&#10;wBwRDCxehAP2FderCKFVbj6S22eR3+sjQAS41GyMszh2dnKFyLUjK43gQ2JtksB/cUzAkTuE0KKZ&#10;qtxDjvCWY4qX+V2zZImPmVqq+fgXzLyuGbDeK4h5a+UmPmGFs0teY4sNsfXqRF22bYvrdqUTwkHT&#10;BiweV+qpqo1za/pX0TvJzMv6oXICCnQ83ZTLRiCia8mOUJYQzi6VPnl2o6lilZTNVUSQ0XUnAElg&#10;zgJreU30+lKZQtJuIdRooDixwFv+LkJIaGWcHb8Gs0keb54w0s9BhR0tQcM93MxBvsvWKWto3TPI&#10;wcpxA0h/Q3CiIoDrnmEOcoQZaXqsODErK+5e/jbCyNoEB0dpeHDGrFk/IUrWGM3kQ/yMYEUuoy2+&#10;3iZMyWKwwW1BDqJyG4V8Q4SBbgzyuVuaJtBwYN/if6T6O4pvkZCcDfxepzaQAloVALuptF3+rxJ/&#10;M/0UAoQEBLd53fWf6v9VwK3iXfZ4DL2XpUNKy4chDhz835RCLH0TibzJAqYCju2NFYRT/r55xRhw&#10;gjHRTXhRTIwDFCt8tmRxEXjof1dzMmCkcOvE4vhmB+0eUAaSZSPxfFULSOsdDReu5zrnvFWygDBn&#10;cTr6v9huIGydvz+4NGQAoXtSv2cvqHTyBYul2DZdGllrVMRRuiyOeq+u0Y7ud17HXf6fAghdKwuI&#10;JpwemNVmjueua6qMKWWFEf70eRVQ1H+lLK+t6Zv/aMTiizxTXVboUveMX6nXPH/Tl+FS10QWpVX+&#10;3gCv+YqCk7mUhcunWKE5xSZJn2aM11clCwiA/K/VVngNdI11DF03/Rc+N/9Xvtc1DBBi13i9BHWC&#10;PMUOSUfpx3f7+PPPX1icyz//5h3+40/f4N9/L5D5mv2T19zA6hOKsuMw2JSO4ZYHGGp+gNHmDBRV&#10;x+BxTRTiB6IJK2G4U/olQUZAcyMaV3oHMc2qJ0RwefAVcosyMdTbSagYI3AQjudVgdxlrsGVpRmL&#10;FZTLZ50wIjjZ8C+wr/VYXNH2mtcsK7Y+sGCuIPXzAX5OiRSyeCvYdpHHllicxpIR9tsDPW0Y7FEl&#10;7Sb0tgtY6tDT1oi2Jkfptq2pGq2NsqAoZqWSk8kKAxNJ8ktArlbLqjI2vS66EZa7FY4rQkFpLVJq&#10;Vi2zJiJ3ggM/IaPEjYdtm7hfR4gpdBNYJhCZPYj4smXut4X0jlNEE1KSqjeQ1Hhg7hpBRXIVt6v2&#10;TzkhR6nNin0hNCTXbyKzY59AEeB+04it3kJiywXiarcQV8nv5jK9IYgHLUeEAcHLFBIrVpBc6UWM&#10;KeYO8VyCyGwJ4n6FG9E8l9hCgkbNGj8TQowKNlq68x7y+64MktKaDghCW3jSsEqYWkd6tYJtj3hc&#10;nneVD9EEDgXpJpR7Ea9Ua5UbyBtBXNGkuYMSSl2I5XtlI0U/aTftl5iCCQsSVuxLXNE0vlBcicBD&#10;hbeULWQtW9k7cuPcunO0dOoJCTyUAq3qyvrs/aREs6LYPoQUWVEsTZnvTceFQOIss5An68yNhUVa&#10;LAKYnGzlseeZ2W2wuxkTAhaChwTfBA+3EKLMHsW3TPJ1L28oDfhmdSGMWKXlm6ZCiY5yrdw+PZgl&#10;yMwSVmYm+7hvL2+4Bt5sNRjtbyGQjPAYjptIZO1WwBXfK6jVzeMqelwQMz3RZ24lS5F2EWD40Mh6&#10;I/2X5cWJ/y9X7/nW2ppked6e7p463nvvOHjvPQIJgQCB8AKBQMJ7z/Hn3rw3MyttuSzT3VX5lMly&#10;3VU95h+MWb94IXtmPuxH0tb25o0VEStWhHX00BPhIcripC0dOyJES9lx/adBZBExI8DKgDPPO1op&#10;X/7/CsI5QHGwUvf7vkEo27rCrSYiI4jAwVkBhKCn8tOv+/b9e35v+4vMAE71Dc3cqBpwY+y5aXlO&#10;GmwQQUP8DS4JnuTX46zzSXw6pPleiC54k8J9RNnoGUTqYsLeb2uQxhvUAItWC4b4837GozAImUES&#10;RI2WCMzuUsq94s/7U/Z5jwgMKrOBywIn5jvv8RM6OcOhgSNDQ0LSNFQNuXquAIYTXLVNyo8/ChS5&#10;Dol7kXBTIB4iBDdn6KxQfkwVEBEI+iXt4XXKqE8Nd8sj1v+QJM+4KCH/n7d9z31nnUBMaunDITyX&#10;Df883V+x490lgTjIymu6fjqmPdQ2idToWh2u2ruDZc1b0v9BTA8yMxoaaLRw/JBnCdG/07F57x8B&#10;PowdBiBwHIKnvL9K+oWIBCWonAuNMtH5GNb2dO21PhwHJPqR5Kc3EQCJclkEy/gND2I3P+TVQkQn&#10;VmZ65Y3HHLywLToQr8xC0pXBm+iygUiNp5Iyo1HXMEITZYX00AyfAhUCBQgfTqbonRXIqgABlsPA&#10;UfK8tTptU0NRga20ti9wIoOIIeaZ210JDQbZDtM+YEDAYk7vQI6qOgF7GiwCSpY0v7Op2gZ7mnU8&#10;lKT22/xY3Jsd5ilzltHMjgt8yKBiiNFaoacQoApghCYJbQyyAqesuyHQQVkzPJYgSHfWABGA40AD&#10;bgucnBA9cU2WM+BK+wJItYBiqpNW52W8p2Peq2hO12r+bB8QjuGsOIdFQAXgAv/FU3hLKOoKVGtf&#10;a2eE34M10pOUXAM+IU8DCIh+9QtU9wh4BW4LUbl1AVkqmbbyAjfzSb/HuwJQG5leO8gn9Azo/lMS&#10;r2cDkEx12bttgALEbqqEBHz1HqDbQpoLUM37TmQJJ8IjeXpeDgR8idbQcdoBsyaI4oebU64PRPoT&#10;4jIaP1SQUa3EPUSF+p/+8sf2b3/7K/s//v6P7H/89uf2L3/9C/vXv/mF/R//+Gf2z3/zh/Y//+HP&#10;3PFpLL1pHVV3vEy6veqWVaK2W/EfnJh7tVXApfF/d6E5ujRfqP7PocP0c4GXsv9kBR3PbZC0jMZ8&#10;n2Qj6O+2IMABB8UFOOUIrufSzlMhipKfwzGc8AhKLjPukT76yg1Fmy3V32rpUY3nGpPhLAJUsBdE&#10;WMaG+5wX2d/bqX1GLCHQEu2gOWWjxuJKByodjNmNNJ2FXFspMFIWpupyTWXOWQGwAGAa6+C2CLAI&#10;rJxPlDgXVrZ49Qwg4uJbtFbG7X7Noj1s3LK7tYuuVOvpHYGG23UrMvr7drkCFdwZewzptjzn6SL0&#10;VR61rds15PUL6KosYFKRt7v1W3arYVuAAnLrhF0qzfj+brUe25PoZ7vZeGC367Ve9bI97Txy0ber&#10;VYv2pHVDAGjRuTHI7j9s2dC8VQEYNGFSrsfyqHXLbtfmtf/xkAZqP/L01g19f9xxbNdaTnUMWXvQ&#10;uCZgMuu8mOu1q3arWvPadu12xaTOKSfwIYBUpuMtTHnE5dKLHrtaMqFjSfs1oNz6Wk1OoCdrl3S+&#10;NyEXVy3ZN29ePTek8lGtpWSZTsoOPAQ4PP1zBkaKBVjo0sz3stJCzX/jZNu7t2/58nBYfr+sPlnW&#10;ybdEVTQRhYH3Qunzg/t3PcLy8MF9e/nssRA03UtbXWcEzklQt+0276Csh4nUC6BinMiJHrJ4TMsN&#10;9XpaBsAyMRaqf6gqgruCEi69gCZ8fYEYgIYGR8J0g73tNjoYKoNmp4e9Goj0EYTe8RGk+2mJPWKo&#10;3U5r30RX4Kqw3qwecqIjPOhrS3oxFiZsRV6Zk271UsxND9rM5ICLEtHAkdA4no8LzS1MefUROioV&#10;5SVGXyLv8HkGVui+zARQqatBcv+sVxCA5Qy0kLr5iZNltz2Nct7XBu6Hh6vlaSNY9m4XEbe8AEEg&#10;1TpXxct+6YCM/smaHW0tCARAhIUPg1x9zrkucFR+pOU/HMhT0gAH/+LzvoDJwZynOQAyCMJ93MMg&#10;T2l5gA39fPBA4XNM24wG9qx7hb1aL6SKvtUxYoS/eBNEIjgQd4PsPtoodFem1Prr0Zw+Z/37JyI2&#10;AjBsAz4M3BN6q8DzYODEkyNlgq4K50l1EL17vp5u2keBCfr6oEzrgG1bgEIg4/PxhuZtCJih6SDQ&#10;cQDoWBHQ0KcACsDlvb5/0HyEqgAkHmk5A3NMyOnDbaBsGsVbQvKnu4AZiI5UZOTCb+cPZL28lRA7&#10;/AOiWUf6TcUCTQApo8ZLDyTNSQEwGZZ1ABlpsFDdAT+BbXmXZ6pGdolynaXAzkASnATWOSECpuVd&#10;XGx1yu8fwIgKov28DKAME92jSV2hSUIF15ZADlolI/FO54HwP4Bkl2jFlAb1uN6Z9jqb0ACeGYsZ&#10;BNh1GVmk7efltZMewvgDUCDL5uSVr8pbhyOySW+hxbNIi+bhGKyTNhWgoBR5dCBmy9oPWjhU+ozr&#10;HW7QID8ro4L3T9NSCLtj/Z3B69e0dpbCIYpDhAQwkp3o93XQi0l01Wm5hEflqApCUI5IAZGavN5N&#10;l+XX/gFWpBcACET00O0B9Ow62E97+ouoyUwqKlDWYbnJXgdC6/MpP3bABOkigMSujD/lx3BE6GgN&#10;JwW1YzRViL4cCjj//l4ICCxMx7XtAQFGwKTAlMALSrfcF1JKe8tDWjep4xHAWkgITBAxStjEYItN&#10;9LfY3FjUtxVE5tJaPqV94FhM6zfChby7eh8170gABCDjWjACOKR4QzXcjNanEgkROrg5CBaO6Tle&#10;sLlUjwAY17nPwQ7zcB54F479mdd7oOd5QWDzk8D9f/mj7+xv/uRH9q+//WMBlr90IPPvf/+n9j9/&#10;9xu9U4tWW/LQil9es7fPLtnTZ38gQ40I3X+2y20X7D8V/ge7jGicJsTi/uMbUkQX7A8EXkq6XjsA&#10;gTC7KkAyLYAR7WiQc9vmHJPRoVCEkRoIbViwF9l0ysdcxmFSPziK2ZlRzdOkMXhaz0myr90mZSNw&#10;SknZI2nBsznUH7Xe7jY5to2ySZ0W7WrzSAoVQR3N1Q5a2ppJ0Vc6fQE7iAJ7VVlhkOQXaKkjyqJn&#10;uKai2Gq1DC1l0GuprijU72IrqGi2O01bLr52sWRW4GDMHgmUkP6gL9DFgqRdfB61y696XcMEngr9&#10;fJ73CaxUrzsp9kopYGVbYGDJLhUL4AhAwBG5Xg0ZFqn9OZ9HmuiODP/tRip0Nu1u12e73nTkwnVX&#10;a9ftUdeptqVj0HSncd2jMxfP1HKvF4/Yg3oBJXReNO+KQMvdhg27UzntgIay6Obh93apUoClbtnu&#10;NO9o35v6PBTAytstrwhacZLudW3jYcuqAMyywMtCqA5iP68HvHz68puEi9+RProhkPZQoIbGi145&#10;VTJlt+g8rW0LsEB+DSq3LwQeiLAQMaFyyLVZ+E5kRUDkvGyZiAzaK/BdiLB4FEVAxIGJvp8DnnPe&#10;CxNicjQ2ZL3HD+96aXQJkRctAwclEW2zWGejP3iADqIUREy88WFKoIQHSg/r1MSQAxN6DPl8AQ84&#10;Lh6N0YT8PnwYQAygZVTApz/W5kqwvFyjgBktD6AgSkKKCWQ9IgA0KTBCL6GQyyTqQplbnx7QOuvr&#10;bnGeCpUOgBxATU4gBMG4lUXknqcsNz/mZC5KlxcFYuiBwf8Arnl5BPBgysuKBVBqjc6dTF3tLWdA&#10;hdRPSP/8f4DK/wuwLGobaZ0fOhrvZQAh1jJhnOFokLqg2/JHDJz+x8NHq8TTOyeU+pLawLDBE1ly&#10;XRa4KZ8EBAAEpHUok/wiEPL5gI7ElO0S0SByAShY8YGNZTbJ08ubxBvDK8PIoR2ymUXrYlBedChn&#10;BUABcNBjYR+f9gR+dgV8did1jDKcy4P6HNdxjAmQTLkGCekWZPJP3INkHp2WR53U65L62r93OxYg&#10;O4+2UJpMOTKdlKmWYD5pH9JXGP0hGV10LU62iYBongAboO14m0jTggCQBn59P9nJa3tL4T99P9Ty&#10;yH6/21n2ZWl1QFUNLRYYtAEmlLfStA/OCuqk3sRPIAkvdodSVV0bIlB4u6RxuCZI7I/2d3jkwBvf&#10;yUsn0uJlq1RxaBnX+RAowIPH2Pm5CpA4WJIxBFCi3wFw2hXYwaPfIw2j+7AFx0bGl7Qb23G1Vd1D&#10;CMIuLqZ1N2V8D7TeuowvVS9UzuDB0lV8UUCFCAO8D6IjAI7tXOCu7C1rf0vI+49pG3rmpxN6f5sF&#10;WkJKZVJGhKgH/JU9XVfKhDdktOGjkDpC0p99olvCdnbWSOtNOuDZXZ3T/qZlfGLW0VTlFUu5aUi+&#10;SRuKRYweMnN6B1DFBcAAViD+woeZ1zNH+ok+SrlpnYPed4AK4AVNlcyYDNQYKZUhB2aku5iHYBzP&#10;64hA0WgCsbAm37dvXyCH+00aMq97NdLf7kDJIy/6TWoslFCT5tQ563oS2QupJoE4fYfo7CXL+k5q&#10;b3UWAUmBujmqmARMiIhlAXlDWg7CcEKgMPCZUNnNTUVdG2ZNoGY1gwpv3KM9s6Mx64/UyTGIelQR&#10;vSRPD7IvgdCjVYBQ3Dbn+/w928/3elryYEXASO/TEYrP2v/qbNTfcyJ0RFlo3khkcjcP2OH9R5l5&#10;2nb0HB9qvldQAeqIYGqftJGg/QAVZKRzAWioClNt97e/+d7++a9/Yf/2d39s//1vfmn//be/NCoV&#10;+7vk9Hbeseuv/6P9RwGWP6j6T/afCv6Dk3IvNfyB9zb6315+Y6Wdr21lXsAPOYGtnPMAlzUGA0Ym&#10;NHbTYZ8Kn4nUgIMNQAbjL40LAR5U87Q2abxl8nE3fO8UIIlG2lwcLpmIevVPi/6HV0hEB8fSS5gb&#10;awRW4KpUuJPJMoCQmkpItqHZYXV5oVXrE1XbgtdPrbTopcCJ/q8steqqMuey1FTyWebip0U1XXar&#10;Yd2uyhDfKJsJqZSmHbtesyogN2YXXw9qitvN5n17EjkR+Fiyh00bdrftWOAkbber5u1177EAAYBn&#10;2i6+ELgpn3ORONIvlEvDgblUOidDn7M7AjyX6vbtcc97e9CybVcbdu1Gy4Fdq1qyWy3Hdrv9vdZZ&#10;Dl2ctZ1L2iYVOlch6nKc5RltX9sVSAGU3K7f0PICMtr2i9g7oyXATYGUK1QFaZ0rNWt2vXHfyhIC&#10;LgWDdqsmq3MTAHkZE9gSECoZt7uah8Q/oAWABrBCpO521YynhCDmXiwWMCrP2uu2FXvUpGujc/8m&#10;iMUFwTjACGXNfD9P+QA8nDwLGGE5CLoCH6ER4ku7e+fW76t/HOAIsLx9E9bziIy281agyMXmnj6w&#10;Vy8e+/aDpssb6+lqMjozJ3r18MQ7PO1DGgatFADL8GDU53kURN/HBSZGhaLHyTkKVABKQjTlTBlX&#10;AAPg4hosAivN9VWu6dJcW+lkXCItNDDMaPAEnPR2tQi8hLJnROJ4ASaJtiSJ6PRZXA/+9JgGyLlR&#10;S1MWLY+QhokAlvlJeXtLQSguJ6ACgDrcXXYmOlEXwA1EXdJEdJktLCgwSuGIrJSVFHnEB/DT1dEo&#10;oHIOTmqsvrbK6v9/gKVegOXPfnJiP/20pwEyVFEsaT+ne4CVOc/J7xFhweuXEcMwUllBPppmhRgm&#10;SHYYcapRDmTMUCkNFS5BHA6PCzDgg5MMVOiiq8EJcqy8d68OQrNkd1YgifTGgu8H/Qs+gwrrtE3p&#10;fjK4e1REy36iJ9C+wNPevIAL4EWA6GjRSb2fDuHDCBwxT9/RPUGldFeDv3NDNKgCXuDL7OcS+o0X&#10;CdmQYyYMntX5yDCTN9/QOcowE2GCVAjR0MP8MthEu+ApbNAo0CMuAhcCGUFPhdJQAQ/Ng4dxoPmH&#10;6/T9WdSU9TSO/xYoZDrSRCSD674towy4YV8s7//tCdxoe5B9Sf8csT4AhOu/jbz6tBv7fX2mEq0e&#10;avcSWoES0m0Yb447AMK0nssBGQv9R4oBzgSGRPeY8mm4FQALUgYYmxPdg0N50e/2lzytATBytV5d&#10;P0DVe30HvJDC4J7RLRiwyX7hGtEbB2mApAxzZqTHt0tUA2+0V8C/RoNweQmCWSUCJlE3ysl4xIFM&#10;f3ezTSd77Fy/ZV0AngqtqaFuWxBgoLw4OxG3XnnIS3oniMIQmaGxIEDGUzbZUdteJPUIT2XchjQu&#10;DAtswrMApFBJ5CJx88O25FGTIQcq9TIieX1vqq1w8AFPaltgb0v7B2yMD3a5cGOsvVZgLGGZVDSk&#10;jwTSIPWiC0NEEA4PQAWJf6I2C7r22QmNOfLIh+OdgTuh41iYiHk5+uJ4zJbT/ToOeh4lZDCbBYKi&#10;hgLvGiRmPgWoiOqg6EvKzPsraR0E6bYEVpYg3wqszE/0OaBi26jtYvgptYZ066AAAAsXTNeLFN3m&#10;QlLrA24GXU6eNBkVZq7Dszahdfgk5QjRnfeDKI9AMyRhTaR0SSuhAbNJihJwJbCznRe4WYForXsz&#10;1yvgAtcGAByeEcDJNmBcE88HaU2qpEirAULpnQapGs7M7/7iR/a3f/GD/e6//dT+9be/sH/8q+/t&#10;X//rH9q//faPbD7VZJHau9ZWds06qu9ZU/ktq3tDi4CL1lhyxf6g5D9YYdNjr9DaFlA93MxruzM2&#10;Ny6nUk4mPEK4hkRP4AeyzGou7ZIRG8sZj6hMjXQLZLY43QBgEu1q9bROKD+uci4KInBtAqitjVUe&#10;WQHMEFWBh1Kn56qyjOhIqVWUFtmL50+cv4nz/urFU88UPH+KXlmY0C4jawDl4cWzJ/bqJS1s6Lv3&#10;wm0njvuzwhoBFlJCW3bxZa9dLs3YjcYte9Cx5+kWKoMuvIzbhcIJgYVpuy1Ac7cRou2C3ajfsTud&#10;7+2SwIZHUF712Y2SSQGLFbtXOelGHrBypVqgoW7H9VtIqVwqEggBlNB3CEl9gQuqbh52HHnKiDJj&#10;NFwede3ZtYqz6AzRDwEgjgn1WkAF0Y/7HQd2BVAkcHWHyE3dpl2v37Wbre9CCbbmPen9aperVjwy&#10;cqeB1NeIXRaQuSHgcrds2G5XjPmxX9R5XnzeYzerF+x+w7JHWABsF0p1fESSClM6n2F70bntURjn&#10;sJwDjQBYzj6ZiI4IeJRpgALYhBJloijhP0DNndu3zhRuNQF2fLlQJUTEBXBz/+4dJ/PyPfQYIj0U&#10;9F+cC6IBbbgfpNstkBL1aqAJ5gswICIHSCEVBD8FaX0+AQcpDZjwVEYSpJICWRceCZVBfbEOR9LR&#10;SKsDneLCAlfQHextcTDEdggvkgsF6ECYRX+FqMqojgPRICIrcT3oRGUIByL4huIi5NucQMO6UP+a&#10;XiAqg7xX0WivgxmWI6IC0WtZy1Jq/bbgtYcQ6wWcyIGybSfTaoD1Ov2GUAZ3TrB10HI+1VQJnVdq&#10;gJCBEcg4kAeP8ipGEeY/g+n6TFze1JBtZ4N6KKWmuwIdPrhokPM8uIyKE1uZNBjiBVOpg1FBZ4Ro&#10;DRU2iGpRpYPMvacZZPyDHgkpnEUZv5y8pxX7fLrhHI0jzfeePwIhACLKnyFQAkwoWSbtg6Lrtx/y&#10;IcqyT0mzpn0AlIBeskuDfETLZu3LKcTdrP9HOacrgsqQ08L/vQZY7+UDj4OwtwZgD2kTAdoOHZkB&#10;EYSqvQpC1+ZoGzBBZGbRpgY7tCyA7XwC1JDSWvF10KAggvFxN3SWxkMk4kFa52Rfv/fzuibrAhaI&#10;xwk4Ee0hsqPliSCcan8OlDaJiAg07AZC7qGOFXBHa/zjXQEZHQ8EVLgzh1qeUlL2QUqByqj3hzn7&#10;qGv44ZBUFSkt7UP75vep7sPHI/g2RHsyMhbatgMhAShSU3tEiRa1Hh2lBfL0nJCG4jf38EjLZKfR&#10;EkLzBQNGSiFMACXnKeiZQWArKaCwJgM9PzHg+imUHOemk87PyguM0FTOm8zBW3EAIUBBpCEPf0LA&#10;VU5DSu/SJq0ptD2UatezpETGLTPaYzXySIl0bOOR61kFfAHUXPlVx7Ol4wn8j2Frriuz7GRcQCBU&#10;+2D0EbkLxNOzCAUpIlI2rKPnnVJliPGktzbmU4HkKwCB6CNVNItT/bap94RICzyarADFvPZBxCg7&#10;Qf+ZPo/MwFkhFbagTyp4iPoAyFFQHe7tsPRAvc0MtdrsUJulB9ttcrDT5kdpRyDnaDRqmWSnp1jm&#10;dQ0p414UaEMRmPOBP9QngOiEX10XoixEwACvROng1EDURZBuS2PN3prGHDkqfD/a1v3nOdI9PdQ7&#10;4GJ4umZc++0cCskhCuLtHjYR1xvy5/bAgYwA8xrl6oMWb6/UtUvo+YUvNq13UvtfFUDxMnqNIwI0&#10;LE8EEPI2lW7o0gCIiP6xT3eAiLbo2QG4kD460LN3JNBO40JI1P8s8PJPAJa//sH++b/8xP77X//M&#10;/vm//dwKn1+yupKb1lBx0+pLrlld4VX9vmatVXct0VVuy1kabspJgQO2nXNASmoHlfP5KSJT3NtA&#10;NkZZeReSbQ7AImdRYIZUPqXLcBMzckqnZD+SyGcMRGUDZAcEfPpRtPWoCp3z6wRg6j0iU6/xmXG7&#10;Uk55RVmxO5lVAi/YRNJBiJ9Wan5VeYlXnVaWFgrQF8i20VAYOyc7+BY7SAWu7J9sX1Flk0dErlSv&#10;2IUXUbv4osfuNO/bbWTsqewBDAjIXBCguPA6IdCwZFerN7RO3p7H3tvFmnW7WITgWrc9bF6yG5Vp&#10;Bz00TARk3K7RvLIp57Zc1DYu6r/X3Ud2J/LVybLP+97btYZte9n7zq4VDdvFsnm7V7tiTwEiCLVV&#10;zLpo3L32LQGaHQGYGQcccFmuVmbtZtP2GcjR71oBKSI5Dbt2WQDsko7zTucnu9f9xa5ULApobdpl&#10;IijF49rOrD3WNm9XUnEUc+E4WhI8aszatTdxu1asY3kRsWs6f8qZH9Uu28VybaNly0m5N1uPzYXj&#10;vPSYtA8XE/AClwUAQjRFF50bU6IJIMKyhboZAJOy0gK7feumkVY6BywgTwBQWVmBo0mE50gBvXz2&#10;0Mp8X6+8rxD742YPD0Zcv6FXwGCgr9PTPXBX6OcDr2QEbRQ9VPQGImoyOX4OWPgdtQl5dGMu0x/E&#10;48aHIerGnLFNaRpgBbIsfYoQjevtbnJQQzgxM5X0iiCIvWi5eA2+9k8+s1WAYlADtm9P25/RC5JD&#10;cEiDNj09lhZnLCtgwjHTPJG0UjYzaqsrGa8ayuemHeHP6HhB6rDJ62GPC7D09rRZtLPFf5cVv3UU&#10;D4GLFBHdPEn/EFFxsm1dtV6SSv+Nlw/ZEyNL+gHSI71bTmSQ8EYp90WzZGtpyr6+Xze6M385WfaU&#10;DKXOlAADMN7J0AIYvjuk27CMoAwtqpEYROTqqSIiyoBnekQX1CUZIHl15PqRO9/KJjVATXvkhIkO&#10;yDukFQSAKFOGeJse7nBC7oe9GQcfRE9cA0WgA3Lthz2BD/LpW4F0iuKoC6ZpCp8TAiSTdop3qN9E&#10;VGiqiH4LaSIAyzuBHQS5UItlECY15D195O1htEOTOQSxSLFkBEQ79Z10zYwDNIDGh/0157Gc7ALI&#10;EITLCTAsO3flxMudBdxONp1QC1CgazNg5nQH/gh8EsqXZTy2dA4CO/BXznkw73RtT3aCTgyDLYDH&#10;tTEcHBGZAbRkZATSRkdhOCnc312qUHRvUSQlWpGINfn9Yb/wK4iOkG4kMoGYHNvj+Px8tQznSG+a&#10;AxkNACsGDz4G5015OJGdI5aRgSECw/ERSQKcEv0hArMkwz4n0Blrq5OBjdl4X4sTF2dHIm6AiS4C&#10;fOZTMuyTGvA7Gy0ZbZPhoORU7wARwAzKoiOWE6hZ8/JoAZUU5b3jrtVCQ1DOa1vPFyXIiMxB7J0f&#10;i3raKFSE6VMABEG4zGjcdS+m9U5mxvo8UuIVZJCBZbSI0KTkvFBJROQHATqiOBgyIiDwVaiwyQh4&#10;pAUU4MgQAaGkmkgN1xMSLcRU2gFwLEH9V0BnJumpIH5nxuJG2fWsQB/b4B2clidPHzNUVNFgIf1I&#10;5GsZJ2IF8rEAgJ5jKrmIbAFO+J8+UqRwuE9e7aZ9Uhq+K6CCSjD3mdQPzwFAasEBVa9lRyO2MAZR&#10;miqysyqkNYDfqByWfgEWAQuBCdJLa3MJfRdIWQ+EXNK6RFACcCGVpHWXQjoK8i3HeP59F8BCigly&#10;LhyXNcAJ0blJ38b+Cuczqnc/6cvvof+jY+CdhpflUU6BrL1llIJxtNK65oBcPe+az7ypVLe9oBnj&#10;k8v2+vFFe3b/P+vzsr18dMnaG0t0DdBhIbJJBHTWVcI9rShwvCZnC1C7mIaIjTbPsPNXNpdmvfrH&#10;gYrG+fPvfAJimAdYQatrXGM3vYOG+rpdQDTS3miRjuZQEdRcY+1NRGGqnFRLxD6o2VIFVO6CqERf&#10;4K9UCdQQjYH6UCo7WSH7VvwW+sRjt6lvXz2z8uLXVlDeFHgfzTtGt+aLMtyUKcMluS4AcKdh1a4U&#10;jzqv5BLTWWSFUmWiDVQQXdXyVAJdrVsVuJHxLxqz6wITdxrW7FrJlF2p2/ToxSUBm1v1G3ajYk5g&#10;Zsie9nzUvLT2s2WXK1DaXbMnHSf2sG1Lx4H43KhdEYgIxzDm+4P8e0XA55qAEpVKl7T9mzU5e9i+&#10;b9dbTgRaNgVYNsLxNx7qWHftYsm8Peo6MuT6nTBckbVnbVqGjtIFQ54aIqLzsnHBbpeOe0XUxVd9&#10;AkwZrzhykbnSSX3P2mNtB44MxOBvAgoMUROfBDwQkGMCoJRpIspCRMQJtQANrwTSfIEPAMt5igjl&#10;W7ZBxOXxo/v2RBNlz/fv3HLwg0gdqrblQqGsD8olSgLnBB2VQRn/0ZGzKIlABlGUyfFBn+CukKKZ&#10;GuvX//Ez0NEnlNztwnJsC6n+HiHkzrYmgZeIR0tYh+20ttY6IBmM0a8ocGIIKeY0cBIdoTki6SA6&#10;NkMApgw6LZA0OhjzVBDKiIAVlG8X5jTwpukXBBN92JE58wA0iMYtzo3ZkkAN67ULhIDOawVaACVd&#10;7Q2+b5jo1XrIazUBWMitusiQJoDGJwwnXr4+mQjpf8BQktLRYHYoY+QddhfGBEICLwMvHkP4WcAD&#10;mX3nb2xQeSPgIq+dxmlwWH4QmNnXi08uH2OHoUIZE2PmkQBN79mnliWt4PL1e6R/8N6QkJfh28to&#10;HVI9Oh4NQvAynJ8gA7GvQZ/wuvNQNsN0KE9vVwMMHp/3StEEj4L0EqFuOBLIlDOfXPrxJvlzOC4a&#10;PBcGXGPkSAPrkefgqYrhO5USGghXZSD0fdcHW4iDOoYlevGEAZnuyQCZHe2bFAHHSjgcxVknrBKB&#10;2EMNdE7fZcC3EOQSePFJoEMDpYt26dqfbkFopQGigIi8PYDIidblN1VFDn74vSsAwH8OUBZ1HKSw&#10;BGx0rUjPhb4v4ZNwP1wVuAEQIOEPAD7gGkGudaEwAQrvLaNlDwUyIO6SJmHQp+U+XiwRsE0Zf7Rk&#10;vhwDxPTsQBYGzFANtc79ggwcUl1+jAKBHAfl3u/8eZl3cLcoA812iRCiR0E6hYoXL13O6TmXYSBy&#10;QdowK8BOg0TIqA4QZMRJyQAc6OCMeu0aPBZ9en8gGWVSYtxzJkqcA2hgH4AZStLpC0OPIlKTgAjW&#10;S8oY91pvpzzghnKB4m6P7gAgcjLcgBEvwxVQQqwOTg5VSCv0CBJwoDkiJdqbpDp0XKSW6NRMGorS&#10;bL7vCCyQOiRqs6tjYN6WDDBRSM6dVBQcGcARxpJt0kqARo6kkeZ0LIjyhbQYKTydj5YncoXYHlEs&#10;ByXaH5EISqyJznHN4frkBYhILcEXoUfRrp4ZOmxvL6U91QJPiagolU67RMP0vGfGerTNpG3zruj9&#10;RMdnf1n3RvtbdM2auGUFAqeTXXrOtG29GxB9Semg/YOCL6kdfkMiduCj5zKXpjqJ1A/nP6h9QQbW&#10;9ZtPaBKYytJ7Setn49regE8OvpZ5D3X9ctzThP9G6HBfx0eFFJo1gCaOkzQn6blDPfPeqkLvZXYq&#10;6g0LaRra0Vis+z9tu2tZgbiFAG51rwGhy3NyoPS8beg+oazsYGVa8wSEId7Oa8yec7ACFYDP0Ddo&#10;dgLiLTQAWrTIlkAhSEY9okj7CnrWdTQFgbiWOn3WV3i6qLWxUmCFcTyo2uIUU+FaVVGkMb7IAUqZ&#10;bCSf5xNOujvzOPn6pJfQm4oWu1S17NGH2837MsQrzk0BINCfxytsZKhv1ebtugAJEYc7NWt2U+Dg&#10;Whmicf1eWUSDw8dNS3a3ecv1T66hdYKGSUFSyyTtZsmYPe4Isv6UBz/ueucpo6v1e3axLGvwQ+4i&#10;Xle7ZhcFVEj/3IPjQok0qZjXA769O7Whvw/l1vQ+utO8bfdb9pzk6xVIbZ/tSlXeHkY+2v2uj3a9&#10;RudTkbcXPScCNzROXPZ+Q3BcAFsI2QGg0He5Xj5tF55324W3AmEVGXvUuqFpU+eifWl5yqRvCoiR&#10;4rrZcmTfVJS9daItoIPIR+FrgQ6PsJzxVzS5Iq0DlwBezsm33IC7AiRI9lNlhJQ/kv4P7t91APPy&#10;6UN7cO+WPX5wx1NNpINcw0XbYruD/V0OTIbhqghsOGAh2iEPyh+kkX4n0wI4KC32smXN50FzjspQ&#10;z1laKCZk3OwhuaS2M6+H1tNLAhuQdlNC0cgpU4bsUROBGNB1Vt4gQnLsiwhOf6xD63S70FxSgzSp&#10;JTgxc/ISSf3QT4hafiIpC5mUg5JEvNtWheaXcvpf/63k+Rz3yEpyIOogBX0ZOizzncgOqSe+O9O8&#10;kuhKhYOV1qY621pJe9ieCMDhGmTSrEAG6QkZQY8aUCED0S3tniZVC7Pycr23kYwZAyIy9a6ZIa+S&#10;Mme8G7xtN4ACJ0EXQy+2BtgVcuV62ffw5jUYh8F7UkYZbREdg8AERhXQAp+CMLaLVLFNDarHAh0n&#10;eE78FmjYk9H9uDuv7fc7sEGq3nPna1pWg1QAF5D3xh2QACYgOwbPTcudgRkaChJZIXfuzQW1LNsg&#10;9846nlPHq9QgeKABkQjNuReIwBoe3yHARaDFl1vh/1GbSLR6BMHTOoTLfYAVAKKUU/vzcmNC2jpG&#10;ABTN5Tg2tCgAXcxzMq2MBp6jl9MyASR0HQCMNAkknA/hFON0oN8AHvgygZAbCLWcb7iWAnPyuOFC&#10;hFJs+AcyOhrEg0EdlpEa0f2f134heFL5IuOha8FxhigL6bCQ1gKYEoVjXwDS0D064+cLSRIuCeq1&#10;GL01GSp4THj9AAeMIc/K3mrGn6V95ydlvO0FXZ8hkwJKvEJH54amSE6ggWjKwmToZUnfwgAAx8tJ&#10;REFURo7AIaAEkBKqeOCEDLrUPgbG1XQFQgAjG1p2R8Z404HLuH8CNraX9b+ebbaD4QTIINznUY4p&#10;GRu9941Vet91XK7TIvANeAEsES0JUv86T7ah9XhPIDgTdZmf6nfjnYjUWU5gZizRZlPJTs3rdDE6&#10;UjlTyW5PC+G1exsAB18673k0THQu2oer4+p6Ec3gHSK1xPnBgSH6MznQYcOxZhuKNbn+CQRaF8ET&#10;kJof0zgz2Kr9RZ2zAsADAGa179nRqM2lIjY/2uP753+UekklUaLtaTC4PA6yeG4ohyYqMmEzqW4t&#10;2+/X3IUI9T5u6h4QJQO4QfBdmw/drnmOGRvQ9KHx49aCzkfPloMKPSs8Z8tzA94E81zzBl6VT3rP&#10;4LbsnPFbAD2+7iIOA9ICXJNQTk+pPdVoVEJtC/T4egI0Lmx49q6yLpEixCi/P83ZP/3lR/vdn3+0&#10;n35etxWKG+b0fCwLQM+PezpuQcBudizmqSAAyqrG4k3S8wLOWaJfcpj4H9HGmbFerzaDC5PsbbbB&#10;aIMNx1ttbLDL27gk9X0w2iSwUmPxznrrbhNoaa+15rpyAeMKF3trqJbTSfflirfWWF3qlUA1pIBI&#10;B+nTIyyypQAUHHrsXE1Vmf9fIQe9okyTAAz/va1sc50StFPuNSzYo8Zlu12TC2kdAREqgu7VZeyJ&#10;wAgg4SocEfgfjTt2W8AEYqv38anJ2/P6ebvRsG7XqxcM9dirAiakgRCFu1YpoCFQ9LBh0W5R+lxB&#10;Jc+2Xa5e/T0Yuli+IOAyb7fq1+22fkOwRX33pgDTi84tgaFlHSd8kiG7Wb1ojzsP7Gr1SgA+EHpb&#10;DrX+gt1oe2fXBFSuVy/b5Uodd+GYR22ImKDE+yS675L8F14nA2encs5ulOs4PbISF8ga1vms2J16&#10;re+RnZTzbDjn6wJUtBW4Ur1p35BbozX2mxePrcjBSkgFeQRFoIISZqaS4iAI5wq2ABmqhwRCnjy8&#10;64Dl+ZOHHk2hCSJRFMCMR14AQrqJIQ1EyTPlzi+tVjccMOIicQIGAAzACxU6kHABLoANb0yo7yP9&#10;EQENFGsTWp4OzaR6op4G6ou2WrsQMMSzuWk9rFNDvh7kXReU03ajVCBpeZB0BmE4gRXy+CjnEokZ&#10;iANQemxuMuGREcqYh7RP0j1U/2zKO0VLhdJkojG5uVFP00xq2VVKnOG2aKI3EKJEgKDKCj3odVWe&#10;A+Uz0tnsYIk0FcCovbHc6vSgU9Pf1FBl2WkNAhq8yZ1jABkEMdJUd9CxmNQMho4KpEmdE14bxgaC&#10;6jlT38OvAhzecl6Ag8oLxKnw/vASqcrAm6ORG6mCPW0ToiWEXQY8BjCW2wMULWG85BUL1NCwDo4E&#10;xoQSakATht+1Lyj3lDdH7vudAAo5/pmR7jMwMepREoAK310jQsCGCMiBvC7AAMcPRwIy5oLuHcdN&#10;+oBQOKRIvFqqbOjbckj0xUPbhKwFIvDWXOEVUALJksFWYGaFQRHxtCH9L9CwCkEwaelUh/ap4yGH&#10;r+UAKXh33pSQ4+FYCZOvyONcQNAt5UAFXsH5tXYwcxYdCVUSRIU4PnnFMiJ4u6TQuB/hmAVMqKrg&#10;f90zjAElx6QJuO5491z7bRllOBKASYwDnBu+M5j7MQCeBIRI23DvAs8B0DTjXAnSB5CJqXg6Jr0j&#10;AEOvJO718abA6u6Svs9rv9qOzgVw5ZU5Am0o60K+DfwJhO7oZkypsp6nFYEwncu83o1Ie72TXPFk&#10;Z3R/5uBqyHggjb8so+5y+PpEFRewQSQCo4Ix3tKzRjRhA0KuntFVqopcsTTtxwQXgrQM1xNNFyIm&#10;/MajJkqwlQ8EYyIgXDOAXJ8MTJ08XFSl2cc5mOKY8jNBPReyLs8kqR5Sbxh9iKqANtoHeMRH61EN&#10;5QBLRo/y6CUBJaI+AJXZsbgloh0y3j1+rmxvtK9N72q3pQVulnTfMOpcT/aJ00AKMiUwjtEE3OUF&#10;Coie8OnRIP9OdIpy635P+UB0RsWXvkgcJ0A5gCXE+jTuCMBQmcS6EH5ntO01gSfSPoCfGYGu8waU&#10;HAM9ouhJBEBBT6a/o1b3BH0fKqn6/DrMCTy5QGF2QM+anjctt6PPQMbt17t91mxzIWlzGP1Yi0cj&#10;+A6ophprTM8qHCDA1Yaef0AKhO5dvVOI4CFiyOf+EmOQAGiWvleAHvZFWwmiN0R+SE2NGJy1X31H&#10;dHlWAHNY4HbaNVVoaki5PArYmfGogDIpvl6NQfotUIImS24WUbgBOZgCgNgDAZdJXZeReJOASrN3&#10;6Aa0xLtqLdEt8NIHqGy2aHuNxuQya64tsda6Un0W+/emmmIBliKX46+vKrKq0jdeEUR1UEXxaysr&#10;eqXPl1Ze9EK2NEykfspLgt0rld2rKqOiKEzFFfV2X4CEpn5EOQADz1tXrax91J6WtFhvZ7XFmt/Y&#10;UKTU1XAx2ICCO40bXvpMFOZKhQy+QMfVEgEHujoXD9u10nEvF76MtklJ2gHMvZYte9Sy6mXUt6gg&#10;ajgRCBB4YL8FSauMH9rD9j0Bo2m7/HbY9VQol75akvI0E6XGgKO7tblAxi0Y8n5CTzr37V7rnsDH&#10;jBUkv9hNSpE7j+0Gnad1XjfrV+1yFfosAlYCISjekl4itXSnRsBJ27tRkXagQtTlGiXZAmBXymfs&#10;Iq0HimftUfuujkHnVi/gAxASmPrGIyVvnlvJW6ImofnheaWQp4RgRBe8skIACgBGv+G0nHNfHt67&#10;7REUhOcAMACS8tIAasLvM37M2bqAGQBLT1ezjQA4iILIiHuURYDBQcpov4MWPseEgDHu6LMQ2iO6&#10;AsgB4NChORZptr6eFs9dw32BWDs3O+Zdl1GbHewTihYISgiAQPBFnh8QwjQ9GlJKNLgiujM1ogFY&#10;YCalgYbafFJN7G9eLwosdDgpVBeR8qF6CO0Xoiq53Iwt6P+N1VkBlintqyOUs2lqaqix+rpKa2+p&#10;E9AZ8LI/wASkNPK79JiA2DXY2+oetJcd72Z90N+glE/eMp7ysvaN5gUAAcJgXoPpmvZ5KOOe00AB&#10;kADMbBFqZx8yRi6jL9DD4E5LfAciGE+tQy4ZT5zSRbx4ButdDWJ4ZlTphDJk5OxRfV04453gsZPG&#10;yXhUxTkSOrasAJyLtwmsQIhFEIxwL+XO6Eo4YNDkFSmABKIrGF8Blx2MsX5TXXQOIggXQxrEczsg&#10;OrNBhZPAoAZmyim3ZfjxHKlO8KoaeYp4hxiMLQY88ugMjgIyDI5UNyDCBSmRigsMAYZ5m9LPDTg0&#10;pGAoSyZPTiQEjgs6FaSI9B1woOOlEgm1UsAEIX8InUQYABtcY8LneJZETPZkgAE0uzKw5PRJA8Hx&#10;2dcEqNnTRKh9X8fPOXAtMdikPzDw6xgNnRehevoDcbx48xiIoPcRniEAF+CJCBQNE4m0YDQxwBgq&#10;ImAQIrmvHhlyAjbebvCYeT4gUTqZ0kFoSDfCT+AYqUhzUirRCY9QDFl/tE1e64DzWBJ6D3geJwYj&#10;1tlYIQMtkEWUResty2B65+r8jHNVIIpuCjDTp4hUJrL2GNFN/QbMrGkd/1wkHTITwISchcAvgZQ6&#10;7cDB9VlSevcm4WpAzB13wUn0ObxkmSgO63IccGX8d4i00GNoQ/+R1uE40wI6bM9LlTOhJQDLIx6H&#10;QwAIYjnSR6j/5rUMOjREcCCxA8iIRFHWPCHgkpazAVgj9USbgUEZwkmNawsTfdbdUmmpvg7tI6ln&#10;cMAJvQAW/ssCPlJRAUHA1JDeaci9EHSjXlnk0So9G1x/wAzgBJCDQCDv9sJkTPcdQccAZnn2iFKF&#10;snoiImOWHonqOImsjZ9FugD6AuZ6l5Zm+m28v0XXS+OEtkckhBYCaM/AXWNsYELPh8abDmAEaCjL&#10;3tE7RvNHr1oitSTngYloK5FI0mvcE48KAYi0DMfBdohGoc5MtVOIxhCxYV8hZQVYzOg5W0ifdcxP&#10;w1fRvcqi6zMuQNIfyMsTvR5VmRmNODgZH+iwySG693fb5HC37k1Ez6acUN2PRKRBoKBWgKXOYvrs&#10;12dPW6V1a4q2Cyx01Oiz9gy8AFqKrLb8jaYCq6l4q6nAKgVQygRQKktfyXY+t1JNJW/loL96YsUF&#10;z9yWlsjOlWoqRttMnwCYMgGZ9vpC6+sq1b4rbCNdY49fl1tt94gNRCqtR/tfHim1wpJCa6orsacC&#10;D6+6BCBqVuxmxYTdJWWDMi1Kt8U0KhwwGgpCsr1ZmTZUal3oTYDkZtGgA4jXPQd2r5HU0oLdrs66&#10;uNvNpj2Pjlyr37FLhRN2rWrFRequlU07n+TSiy67VTRktwQgrlTQ12hcwCJpN8vTdhMirUDUlbpd&#10;bWffLlUs2Z2293aJnki1G6FCCdXcmkW7X59zSf1LBYMCUDN2G/BCFOh1n1181mYvWubspoDXnbqc&#10;c2Au6lg4N0qs6X8EcfhWy74Tgx90fqBK6EWoCNJ0nuYp1oTWCqmgIMuP5P55I8MQWSEy8/jBPU13&#10;HcA4KHGw80r/h4oiwAtRGr4DYkKoTGBGv6ORFk+P9MfaLdHfZQN9VAlFPPVDVQ3RkwGheMTfmB+P&#10;NIboxFAgwUKg7Wyt8ZJhUjdEYVxXZUQPsOZR+UM5NNOAAAT7Cf1/INh2e2SGbUQ7G2wgJs9J65P+&#10;oSSXFvATybinmxywzKQsm51ywAJPhW2f9ywCqABSaH64qUF5Xi/TOU+npOits8rbmup0bAM2NtQj&#10;Y4SUNsRJedirc856b6ort77udgESGdNZednpMd//sEDUcF+7k75IZ43peIdlEGjWtiuvlMZpexpU&#10;KbF16W291DkNpqOJqOdrIXB+OVqzDweUEOcFOhCEQ7slpyn09WF9SqIZhNFP2V7UixNtt7F4my3L&#10;i8GzpiLoUGCM7s07+bR7e/TiQeeFySsD5InDSZnR9Rrrj7gBxdgThaFaB57Nh11A0LwmSpjph7Qq&#10;4CSwIMDwiePROWXH+rwqiHJojMNIf5sM7oRRDYQRdQ7LUr8daVDDyw2RDoEjGX1k8AEpHtXRAHqg&#10;QXNXA+HeEjoUCefBUEo6O9Sk+b3an4CMBkS8TXoDEVE69CiVwJO2eaj98ZtrEHgwlBIHYOCVNRuA&#10;sRDtAdCgWUH58skOPCPuC2XZum7bcIKWdD/gj+QcFBDFwCCy/SNSRDr3Iyp6NG3qWUJ8D1L1IT1R&#10;BDLQkqGv18Em2itUIlGBoX3qmtPhN1RGZbXcgtFPynVk9JtomAsAnkXbPNVGhdU2hFzAYNrTLVTm&#10;AHhZnnJsPx6BT2+2R7pJ53CwHLYDl4J3kLA854AQHIYbjsqWwMmqjAmABf4GRn1X660thOqVQ22b&#10;qieALoB5R5/8D2eFfUP2Jb25JAPngnKAm0UBAkCNjhOgtiUgj3IxoIYSdcrqIS/v67rGuhutVw7I&#10;tJwaSPkzY3pXieTqmUz2R/UOhipClEzR7OjvbnMRsmhnk3U21cpwNcpoNFmktUEGC4+72qe2hmrr&#10;aqWnTJW870prQZejsdynJnnj8NAGNcZQ/j02ENP73CaAUm0RTXjmrQ1V+s32a2Qs6wW8BAQEylGD&#10;poR7JiUnLN5pMzK6/XLC4pF2/Q9xOqNz5ZmkCojz5XNaE2XgSYGwZEgfab15AZ78VK/F2ust3lpt&#10;s8l2j7aQ1tsQ8NsV2F3NpCw9rGdL6+8CqDVBXgVgkV5CfC8lJ4/oR+D06B0ipbnFczyv4yA9i6zA&#10;vJ7pUFEIH+ZEzxEgaU5O387CsJ3o/ef+RVqqtC2cEMCT3qdlOR25uO3nSBMCjAD8AlREefVOkx7a&#10;J617BpBInw0IZIzE6IqPwzgkkDIogNLn1xAlZDg8s6NdDlbowTStaWygXWNlu5zPNo2HlMa3+ER6&#10;Ds2gRLRR91ggRSCyp63KAUq0o1bzqqyzudI6Nb+1vsSa62hwSHRFAELgpUp2rKL0tVWXvhFoCZEV&#10;oi0VJa/OwEmoBgrO/wuPvpTJDlYIrFSWyYbKThYUl1p1Q6uVdM7YvcpRu1vQYreL+626usy6Wsqt&#10;oqbeXpW3W21tmfcXeho/tpvtJ3ZLION19MRu1IT+QJcKJ73K58rruF0vGrDbtQt2q3bROSIXKlaM&#10;Ts03ysZl6I/sStNxiLxQsVM+72XJN+pWPXKClgtcE5Ryr7wdtvt0TS5MunaKE4JfxexW/aI96dyy&#10;i/qf6W5Nxu61H9ql6nW727zjgOJO85bdaViyGw07dq35wEnDz5oWrWJg3+7Uh67MF591CAxFPCKE&#10;Ei56M3Bl6BJ9W4DrQQdNEke9OogI1M2GbUOt917brisAO2ABqJyDFddXcUQYgImXPBNRKQJoMO+l&#10;PX/6yPsNUXderpt2XqrMVKoJgx1E5F46OPGoipN7AyeGLsykgQYS3eYVPzLAIxpQ6O2D5gnNCQEQ&#10;Tr6VkZ+Sxx6XEQU8ACooPYP/kYi2+LoMnvQWAmAAUNJTgzYtMAGwmJoc8tRTZ2udISpH9dGEXkq2&#10;M9DbJqAkFO6cFjRctC7Kh2ixkFKakOeS0WCiTyI6C940a9TBEWkn+loAWrIaBDJUEckDgItSVVFs&#10;leUlOu9CFw+iJ9KcXjAGoA0NzkRoNgUAtjRwU//vvAY0O5bkNWMsNtAPmddAPi3PNmU9XR0yCgI5&#10;GljgrdDBek7HiA4FZbuUsqLKyuCfz896+JwwPmRiupweyXAFafm8BvsZ+yyggNGcTrRbTiCOdE9W&#10;A+ai1luc6He9CHq3bAhYARRW5I1DWgVEAE6I3DBAUU7snBIBDAY3SmDhM5Af/kDlCbouO1Myjkj2&#10;YzipqJm291uThmYLhpOUxjHGU+DgeIsKIng7WmdDQOCMULu/LmCwigIoOixELkhVYKw1kGogJ+rg&#10;wmwCNnh5+3BavPphRMcmkLM2Yh+2p+zdlgyeL6PBMKdBUuexJ6OxqwEXguCO5gPgjmTI+b1PWmx1&#10;UoYVQDGj48NwCwwADCDC6nzYL83vqJYALMGlwdM93qWMecHLluEOoWbr+xKwoYrkSNcmAIygUnuu&#10;4QKA2F0a9MGe68U1QTTuiNQNUScZD0AaEZfwPwCEawy4AUQxzQlcD/oy7AfAcSJAuC+Dx+/js/Jv&#10;b/woAEVkKZRUc0yUQQOeJgWeBQx1nuE4s/6ccU4ulKfjJeo5rvfTmyMKRBDFoaJnSu/Ytra3TTpJ&#10;BpcUFdGULaI4zFslJSnwq3cB/g/PIuXXvAdULlGquyaQgqEm/L+nc0K8LxBQSZuRzsHY8r4E8LOz&#10;MifDOyGwBDdmzBVFiaBuax8cA2CNyh9Sj4AfB0Ca0F2B6Er0CJLu/FgspIhy8Gv0TAvQUo69rIm0&#10;an5yQO9GwtsHEOEh/YOAHGkbIiCAeaI4dISPCfSQIvOu0jNDuj7DMnRlRsk/EZWRWIfGLo15AlZE&#10;jqiaQnZgi0nnhhbIrM4Vjk+XwM4CkTc9FwdydNZ0fESguG5bAhVUb431yxB31thkf6vNDHfblN7v&#10;yYFOmxoUEBKYoRKIiOAmET+9T6T1iIzw/JIWdgE8SMq6j0RJSQtCGIazA9kW+f9NgQnAPPypQ4H1&#10;IyKieu69/HmZ90v3T88/IoknejaP1uFIhX2Qnt3VexJIvkOe0iV9S2oJQLMHgPIIZgAxRCDR7RlC&#10;n2tQz5oc23GN8RmNUVNyaAGlKQGQaY1daQF8QMrEULvONSJHr9V/A1iGdT2GegErpLIEXPTfYG+z&#10;wCppoXoB1BqLCazw2SWA1S0gU1/xxurLC6yuosDBSr0mUkE15W+thAjK6ydW+Prp77mbRW+e6bs+&#10;BVRIB5UWUrgSKBFejCLbWiabSISlvvKtTfTXWqGAy6umjBNk4XqU17VZeWWVjr/RXtSNWqyryq6U&#10;jNvj7iO7gRZLx6k9aN21By2bQQeleMquCFDcrRiz13VTVtGZs/uNMvQlY66gSyUOvBGABdU7t1uO&#10;nBB7UYDmUrnATf2WXS2bs4ulml7327WKnN0SGHravC0gNGKXSoniTOq/hN2umROY2HOQc5kIjsDP&#10;JX0W9r7zaqMb9UR+tuxx865AUloAZsVeDx7bxcolTwU90HG96N6y6/UrdpUy6Vd9dgENmoJBu9e8&#10;bDfLBZjoofR6yOgyfaf9QOvm7Hrlgt1pOxVombI38fcCLG90YQUsAndFN0LTq2eP9EmEBQVc0jsC&#10;H17e/MqF4ugFFMqXX1i5o8qziIrQZAmTvlO+7NEUEOVrgSB9sj6AhfQIgGVYD19qOO7k2wE9lKRt&#10;ZqaHrbutVmAFRVpKllHBFTAR6Ih1tgj51uuhKXKU7HLMAh4oyQJOAmflTBVXE3yYeRl8UjcdbQIs&#10;AiRUGQFsUPRETZP+Qs6NEYjxPkECHoCdns5Gozx6dnrE5maGfTsDvT2eEmIZ5PqZAFcAlxUNpKSW&#10;UDisKqO8rVjnWqCHrsVyEHTnx73iYjk7pX32WUdLg3Nb6C4LuZbmfBA1+c48r0rRvL0lBgAZdc1H&#10;yGlO54jC66k8bgb6IwGD/U2ACLwSDeACQRBn0WDxlI0MHB6WS8rL+MF/IP0D8CCVQXoCtVBC5wzc&#10;hLYZOJzXogEIzgae0YEG/MXJXm2L/zTgyCODQ7CajhtaFkQYELmCqzGWjNio7inkWfLeaGS44FQe&#10;fRK4GBrIABsCQ5B5mdzAb80LYMzaprxBPMCBaIeLA44kemxhCi9u1E7XU25MSc/A4XDl223Knsfs&#10;/faEnWqZ93uh8glD6z2HBIyOtB7/4fmtpmM6577AcfHoCuRVIjVca86FVAqgAL7KjINHJ0FjWAU0&#10;AxmW60QqS/dOgMHJwjofIizoUxwAxjZl6OWFOigRMNjT+uihYOwPNgOHiCjI0aaADfvQJzyhHa67&#10;zp80BRGFA20X6fi1bFKgF16IroHACudPlMc79+re7mse4fdDKsm0HRphhutMRVQgbJOqCoq3kH/T&#10;NtoX87QC3CbOD8O6q2cEkEZPJCI+lLAfeqSG89M92qCsOy+jpvuvZy2u5x5PeFvPkmv8LJNOEcDU&#10;8woHxitj9J20EL2cXCdEwJCoIFU1bIMS7m2dswMyLYcxZl9EEvc5bs1z5V5dJ5SAQ0l4APZcS5pn&#10;AhpWABBzOi5P98RdpRSyJaJyKzo3ODCeLqLKidTQfMojdS4iJ+O4LFACOXdpNmG0ACBlQZqGtNH6&#10;HERiuDVJN+QQeB2QTJNGSgWwxDZ1PisQdfU/aRA6Rs9q7PHj0vIcJ9EFjofjmB2J2rgMMik+WgGQ&#10;kloRYINompVjtKjxhuuY1XmQzoQY7mkv7e9cTBCtGlJIzOcTrgupJvhwM8MRB2YsQ3+llRnAiEAx&#10;3DRtb2mqV++9jo1z1u/8dFwOTKdfy82FoHGzqXVHBXwGo626F2O+jYWpqM5nwKOyoQyaT4EZeFt6&#10;R0il7vH86rwYP1Z1vpSNJ3ravFBiINbp49mx3rcjCPICNbQ0gCOGSCUiiGtyUoiw49DS+X50UI5t&#10;vE1ApF1jjMZw2Y8MVAFshf4bFhBBKG58sEO/4RBpWS2XiDbYULQxTKSFepqtr7tRY0yTR++722qs&#10;pa7YasteWbVPb4xqoDqBCwAGqaAqIisCMVX6r4yUkJz1siKcfSqA4H+GiSgL8zzKUkBAgApZ0kOk&#10;j17KocV+1QkkVVhNTYU9f1MskNJqVwv6zmTwY1bZPa3jrrG27m4raJu2G9XzdrV6za5WrVpRy5TN&#10;6Z6V1jTqWY7YszdFtjrRIDvXZXXtMYGhKstNNduVl112vXxK6+YFcJbsVezUbtetCXCk7XLVUqhS&#10;ali3KxB+4a9Abm1ctccdAkRvB723D+CHJof3WpbtSfeeE3mvFyS8PPlq2YwAyLpdaji2a9UrdqdD&#10;4EUA6Iq2c6ONCqFZu12/6SXYRIQuvCWtlLLrpeN2t2HRmx5Stk2EBQ4NZcuQh69UZn25W007dqU8&#10;a1drtuxm6weBsDn7xvkqAh8exhJYKdHFfQtwgdOi/wAcAJMHd2+7DH/guARw4zk63bRzQi3kIoAL&#10;+iyAlQBi/hd/he98drY32RBhWT2EAJXB3g6BgXbnkdD4cFQPH1GTlG6AVwINyFvQC0+bbvLncFp4&#10;eF3dVoMSFT7I+bviLSmJkV6fADGTeqAH9HB2CbCgrwIBN9LeYN2dTZ4SgkPDfOry0/oE9EyOIAIX&#10;ZP/pN5SeHBK4qHBxOcjArEelz6zW2dQAC9+lq73R6DqN/DKcFEjF3QI9yDifz2uUx+QE27NpDoKp&#10;DPQ7Bl8Bkn15ngxaGEUE4lw1Mg+xUwO1DCdkwEB2xZAEj9/5FTIwdKzdkkdIvh/jSuktZbREaXx5&#10;Tf6pQZ4yXnLauxpgAB/wUg4EApw3IkMcAAUGa0YDB4CASEmoNCEagjePgYS4+WE/KM0iEU8JLq0B&#10;GBhdFVdggcgKnBA63lJCe6TjZT56LUws/2GXdAb/c4yTmr/oAxspFVoCeIdk9imDfLhB9cyEG1sM&#10;IQRilg0kVCbNl7HEKHvJ8xrE32QAOetUGKES3KcXOuakwt1cQuCrz9ZmY7Y1H/ffXrmwApGRwb1X&#10;25ZxlVE7PBd8EyjEmK9rMAWoOYH1LE2DbL7rXMDVEQBwoKP5cEsw2A4yNWFk/Z5wnwCq/h1QpHun&#10;ZZl25K1iYImcHOraHQukegRE50jEh1C9K+iyTQTuBPr2ARU8Fzo++Dg++X2f9+fI+QsyoF4GTzpF&#10;AIaojlc66TfCZC4hjwESoCXisSvAQgkuoIJ5rhOyJICxiLGUoV4YtUR3syu1uhChwANpJqIh/EfJ&#10;KecxPdTl1TOkeAAtdOneIdK4nBagR/RLzkRfxDksPC+8CwHI6LjZtz7XsjzjI/6dtNAeoF7fARDw&#10;FQAQvD9EMLf1P9440gHdbfUeOVyW4wGHBBARSmOJiJzxVzQPVV+ihIAQqpICIRYORsoBAoAD8iuA&#10;A6Dj3AyBDrYHQAHY0BaAdZjHcbFtgAxEWOYznUdnINDyuQIw0rzBniZfDjBEH6J1AX6I1ywPt8Wb&#10;L+o6r2TlMAmMcMwOXnSdUcAF5LpasN6B3GSf5SejAl6h6zficFSi5aZ79a4T6WA5IoIAcyaqjlK6&#10;rgKeAg6kezzipecBYETPJHhERKIAVq4wrXVwPEhLepppmeogOTvaHpHBwK9iDMOBCt8Zaxi/SC2x&#10;DEUBTvjm2dW+vQqQbclxAsyOaYymxxR2YLi/U+NzzIFLvKPGBmNN3rgTwDI+BH+l21WNk32tNtwX&#10;wMpAd531dlRZf1e1JSK1cnwBC/XW393koKVf1zzSWmOdzRqny18LtLy0mlKIsgItNSXOWUF6v/I8&#10;9VP0wiMogJUSByXPrFD2sxjgIsDChD091xxjOq8ewp7WVhbrXJqtp6vOqqrK9U602GiiwXp1nPV1&#10;5dbSWGZxgJXAVkTnuJdv1zVotJ/s99ijV5U2GG+ylalGi3U3WHtLjVVWFNrSSJlFBLoiOq/l0WK7&#10;97LacuPNluxvspropF2pEuDoFOCgwqd0zq5W5u0uLQGqc3ZNoOJG8ZA9bV+2azUCEgIlV4uGnAtz&#10;+XVCgGU58FsEdK6UZuwq5dMVc3ZLQAd5/0vorNAwUWDlbuuWXa3ftsslU3adlgCQgvUfeiql3Ut2&#10;hejP25RdfNWvfY7YrepFTXSUHrULKN++GvAWALdaDpwTc691367VBaG6G+0f7Bt6+wBY/EK/fu5h&#10;LUCJgxVdcBoj3r192549eegCcVx4oiguDlccQlzlgBTSPloevksZ9ef6zbJeVeTrEGF5I6NdZSMC&#10;Ixh9qn0QjUsyoVarB5JqnSF9h2MyJC+9X2Cju6PBYl0COfpNdCQlEEO6CJJuUMclUkJvoRBVYRmi&#10;KqR6xvQQD/a2Wbs8LdaJajvjwz3aVsR/kwqiYogyZ3Ra6N45lRpyYBPIuYPWF+0U8Cj3bcOPIcIC&#10;YHHhOS0Tk8fgrcU1Ud6GcFCfgFVna70DlvLSIq8SaqAV+ZnoUEKeCv028HgPGJw1IPMdJU8IgkRW&#10;IEvi3Xo1iv6fkifmQkx62RmsIeJRzghXAM+UqiJ+O9kWQEIERR4PEwJTKxocVzXtyMjA5EeThFJJ&#10;eqB45EQDmHMXZEwBPh5x0DEQjQlCY2xvwiMq7Ituunj7gfxK+WRS5wQ5cdTo5vyOlBARCA1EEDwB&#10;QEQnMLrkwl34SeAGoEP6CNAR+CFEAHTugBANmN7fRIMYYWOiCgx4AAM33EQQfFmMK2kEAATrh30x&#10;H4DjVUYr8uQQmdNyXIvthWFdi7OUUJ4UEGFoSLua71UORKp0L3QtvfTYc+yQDgf8f/qyQFokHbTn&#10;qaAgNObXS8AjABFAA9GjoN/Cb7+mun+ABlcv1jlynyG9cp8BXV76q2vLAIyAG6mCNKFzgQ+ABekR&#10;uA9rupdExA50HTAIXFcHOAJ3nDc8Fa4Xxox+RQiWQR7leSESwr0PCqjhOhHK92uqe3AeYUOGnW04&#10;h0fHxn3xZ0v/eQROzw3KslTFzI7GHRBRZYMRJa1CVRCftIrYzBMtgigLBwNNEfQ+9Fzy3Pvy2tYc&#10;hEuebX4HgTBAE2qwgBtSSbsC+IgcoqqLUCKdyh1gACC0rexkQp60POvOeos0VvoYVS3PlrTA/HiP&#10;wMSgDfc0enUJlU6kHjzqMEMVkcDIlIz9NJU6/R6doGybtFH4T0Zf24fs7tEMzWNdJAIAHqSOKDUO&#10;3a+ZP6j3esgWBDDW9LkM2BHomBtB/TaqbRE5obIH4KJ9aZrWfc9qP/B5qPShomla77/rvTj5GbIu&#10;xx3Tb+1L159j5xiImsBrmR3pFGCJ6R0XyBnr1mevKwyvzgG0guovEVXuL/eAVJFHoPR+8x6TxoQj&#10;kxdAcS0XXScqtgA/ywL9bIfUEO8IIP3QgY0Ai94fKpQ8taNnc0/PJe9rWud7nraEu+bjicYOnjUi&#10;r17Kr4n0E0R5tjWn+5OIyamVXZgYjgnQtthwAie3RfPaBEw6jNYNg9EW6+tqcAACVzARa5MtafPf&#10;vQIGTrLVFG2rtqhAQE97vexKvUvzd8jo9+h7R3OVa6/UVb21imKyB881PbPSt08FWF5bTXmB81UA&#10;LG9fy24KlHjTYE180m6G4pM3+jwHLUHhVqAGu+g2sUDAqNRi8W6raZH9ilXL+W6xxbEWe1A1adeL&#10;hp3jcatk2N606LnO9lhLdNAeVE/b9ddRe1iZsuKmAUvGKb2usYKiUiuqqLWZQZ1DS7HlxmoEVHQu&#10;LeWyiS02m2qyjt4h12+51fnZIy23Gnacd3Krcc8eAjoomy6fsrt18wIgRGOyXloNiCBlg76LN1Wk&#10;pPrNgEdW7jdvu2bLTVJEFVm7pWW8Qkjg517zll2sWLErZbN2v23X7jZom6VTHjW5IjBC5RPb9LTQ&#10;i7iTcilnftS+pW0s2YXitJdxP4Z7I2B1o2bFO01fq14PKaFzoiw8FkAFYASV2of379ijh/c8ogL7&#10;GQASQEoAKBWaztEj/BaPsgBQzj49unIGVhCNY15dTZnzRuio7GkgPWwDergAFUkNeEmBEoAMDQvj&#10;kSY9UFUOYqjeITQIqAGwACiSA0LeqaBSODoc+Cn0ESIKQu53ehTCXdTTS7T7piQzI88JEi4REaIx&#10;KN3CWYEUy0REZWQo7oAGUEVqiO+pAb0w2j4ABnIvHBgAC2AKBUTSO1XU4lcUC/k26/+Q6qJSyJtf&#10;6bOhLmivoIg4O9anQV8eBR64jBf9ffA69jRoUElyQNSATw3UlMISmsYLJ+zOADjnBLtQCknZr1eF&#10;EJLXsnhckB3PlSRdfEyfoWIETwhdEcAF4VcAUTA8hHZpsIbYFoAklEOybRkg7RNQglqoq2sCePAA&#10;NfCRDmBApqKAygfIbhjCE1RUt9KuJUNq5sN+ziMyQQ2XiMqcIV5GKojeI3A9vBPxDv2K4FfQ5wdP&#10;DOCCwUw72HGCKcvsL2iC/0HUIqQ/2CeAxber+YAWJ/XJ+DJowj3BIK9osGWgZrClGoG0iDecg2eC&#10;94nAlibEsbzSiLz7gtZZ0DxNVFFANpwebNMnoC2AAy8F1rlQjQVo9H4wmvAiKXVmYiBnHYDDuq65&#10;VxV5OkqAgwFeAzXH65VQAgd4sxgoQBHngLjXsQMyPFt4AgK8Zx5s8F41eWhdzxCRHhkTKjog6Xp5&#10;Nf/ruhDFAzxxvAdwfXRdADpMK7rPGBW8fDgtRHK4T64vA8B2IwSghbcw5nwGVE7RAaFbMQZ+SY7A&#10;kgA+JPOtfNqBBfwMOC1ezrxCBDBEWUKpfFD2BaAECX8IoTKgAjY7Z/+joOvEYN4VjoPnWdeBNAzP&#10;HEAMwLg6x+8pzdc9EJhhW6ScRmTgEAYjFcW7Q6QEbgsgYGk2VAl5WbYmyqF/r3Kr/3MTAhYsT+TC&#10;eV5EMJg0H4CjCYCTF5hZEthZ5v3U/0tEdhyIaL6AieuoaHseGWFfehd9XdaZjgvsCAwASgQi4NTQ&#10;I2hJ8wBBE/2tNt7XZpmRbgcZvHOzGgsAYESK+AToAj7gSgFQXfhOzxwAhHQPaSUcEpwb3m9ADtt3&#10;bSbN53127RcdM9ox8+MxBy2kmSD1Ura/qOMF+C3ov5lku2VSXTYJH0fHwjPt1XJ6Z4neIYIYOFty&#10;XvRMOWFd4Je0LcCdCKQLI+oTh4xoLQ4MzyPE7l6Np32aZjTuIgiKmCfFGMO6l2M4tkTmsQuaxojc&#10;x2RTBGCiHdXW3VRisdYKiwmocN+hEiA8GO2oE2iplU2AbIv2Cs0RK7wFRGtDuTXX811OaFWJ86Hq&#10;KhGGe+NaKqVy2D0NdBZNcbHVs4lsBFPIRGjy+aSJXmq94Oy/Lm2wW+WTdrd6TgZ50SCjXpfRB1Rc&#10;rULHJGs0+uuP1lt+PmYna1Hb3hi2O6WDdrdi3N50Lllnb7+9La2w/HitPXxVbTvzjdatazQ00GUz&#10;I7I/w80W7Yvo/kY05nTb68ZRu9NKmkbApXrRHjTv2d3GNa/iuV2dcfn9W2Xjro9ynU7KVPFQwvw2&#10;6cTeyyUTWg6V20mPntxtWNX2Du1q7bLdbjsRmFj2iM2Nepo6Us20L8AzIaAicFOTtseNK3avZtaj&#10;MDRBRD33WtGY3SwctFtVgJmkXSwc075n7JGWvV6/6hEWQBUidNd1XKjyfnNe8eNcFgcqL+wpmiq3&#10;bnojJ8BMqcDIi6f3/RPAwqenfhy4nAvlCLzwyQ11DZcAVvy3JoTnyN0RJXEZfT10kEfDJMAi4EK0&#10;hZAfpchJXXjQrz+segCTehCDwi1S/aSABgwlQy+DHqFqh/5AfQIU/TYi4ENKhzwpPYoirXVCzuXO&#10;iaEFOSWQAJZQ6TNkM1PD/jkxohdCgGdYxwahEGAT72kTEEKoLuYgCIn/82gQ59NYR28JOnMSOizy&#10;tNWiBus1eX7waNq1PD2C6rUcy7LcsK4BqZr50V69lITuIXHOa6ANHIlPh2saJPH0NVAT5tUgRPiW&#10;yIenVvaQaJ8OA7K81Xd68eEowFMBAP0vIABQyfgATg6aHDPRAcoWz0XlKIMGoGBo8e7wAMlnu/fM&#10;QEcUQobTu7Y6KDiLfug3XnCIJjC4nM2X4VzS8SJ2512Xd0I0hXTQ+21Ko2nAJ9AC2IBg63wTBiqd&#10;F+kn/41xJPcdtu3zBVJcoVVAhd/e+0fLEDombUX5NRMAifJwqqC4HoCfE+0vyOIHcMTgSF8Zyrwp&#10;Uz4fXAFwlCcTWdgTkEE1FE0IiIhBb4Voggb+nLxlz/sjL04UQtdQ4MVz/URkdG/2negJV0Pbx3ME&#10;PAgoHJCmWoejFD7xJtkmFVsAC4z/73sE6bq5sJwmBvq17KDOWcBNYA/VXaIqgF1AqZNXPc1EhEbL&#10;EJFaB0gFXRlSaTtsk2NwkDHh6TkP1+v4KPd2lVP956RJHQtVG+jRHKzo+AA5ACNdA8qwnauAMRTA&#10;Q0ODcvKNubitTUc8CkDlHREVnlFKkrdygJEJJ5Yiy7+u92NXzzschw0BNzRWAhDC257zVBARGCIz&#10;dID2FBLX00EI5a5jui+69kSrmARgWIaIDRV4EHHpFk06iW2RpsqO9ft+KGXuaKz0Zo1zMrhETALx&#10;llQQwAL+SUgT0T+JtBEND9f4nBa4EQAhgsTxAcq87YAAE6XS9BDKAoa0jIMVLU/kxDVU9B3wg/PB&#10;NDeu8ayvWfslrUOUKpRxk37kvKYGI66xgpgdkRg4ZERaMuN9updcF3hlAi0CN3B+tgG7emYgGpMu&#10;JX1HZI2oFfyZHOJxAJ9pOTuT2p4AR06/l4jkyAnh/FHEzaQiPiZQWs94AE8FsAOI5ln290QTzzb/&#10;w6HxSJueB94Fqp8A64BaeHMAD54ZeGfwvE7glen55b0nvYziNFEWJAxwMvj/HLDQowoVdERA6RlH&#10;9MSdW42hlCCTDkLrZkxObhLtLNkTNKrozj4kcBLvhFBbY4M9Dc5XibbVWGdjqbXXvbX2+iLraK60&#10;od5mi3VSAVbpjRBRta2vLvGpsaZUoEXje0WhV/l4RRDOOU78ayIqjzy6UvDyqdtRbGiIrGh680z2&#10;VP+d/9YEmHlV1mLXqnIyylsy7LueIiF1cq0oJYM9LYOdd7G4kYEWvcOD9t1+n4AbbTFqbS3dYfer&#10;xu1Rw5Ldq1sUyJmw8po62ZQmK65psgEB2qPVmEUizXK++62ktt1aO9p0P3vsXv2aXdU+kcpHl+Vp&#10;65ZXBVGyfBnSbcm4IYsPx8Vl+omGvI0LXI0JyGTsWXPGbpSm7Eb1gpciX2s6cJ7Kk/hnl+y/Urvj&#10;aaN7KNVCti0UuNH8ywJfqNUihEfbgKtvR0IfIfb5ts8uF44EIbnqrNHLCF7LzYq0N3QE/BCxuVq5&#10;4Pox3q35XCyO9BBhrYLXL+3RgzvOfgaweO6tED7LK0MZ18GJAEkAKuiyhOiKR1M0AVZIDfEdYBOI&#10;u2+8HTcPWl+s1aMrvd2wtflEB6VdICAQqwAukOVi3S3W01XvmiyTY4MOEkgD8Tk00ON8FxRv4aqg&#10;0ULJG32DRodCFAauS2dLtcXJUwptEz4l6oJ+C80HIfwSmZmeTNpkKmHTY0H+n20mejuF6AWCqCxK&#10;9Wu/epG1fXgtIPo2gamK8kKPrMBPIXrCpzdWHI3b/s6SpSeHra2lzvsSNTfSI6jCBezgbWA06auC&#10;CirpE8oW4aNQ2urCbhgXDUrkxDfgmWxhvEPjP9IkHjGQV07IFa8X4a13O1RxLGqggM9A4zt0WVIa&#10;PDUgTyASlRAISdmWDCsEOw/lCngwMJwDEjgjeOdEUjCEeEgMLPQfgsz5bk/gYYdBaELnwGCjwcW9&#10;7zkHL3j99ECh509I00DAmwxVRZreCZBQHeTVLTKqHoUBkAAsBLQw0pB1VzUwE0p2fozAiXv5Ahvv&#10;9nOa4JJowMMr03/s+50ACpL03vxPAIXyXieOCtQgyY9HFwZEHa/2xWAPVwHDD6jDGPsyXA99Os9E&#10;hhrgEgz4jO1zPTYFLAUKqZbhOhApopcK0Q2qcvYAbQJZIVKhawrwEnDwLrkCDV75pOUBQ3trhL75&#10;T6BiQ9M6oFSAQkbBeSdcMx0frRIgNeZmu2x8qN21O1AYRRzvcHXYNnIQTeO+XTg7h7q2NGbc1/V1&#10;0qruA+sfrGodTXt5Aa2lpOYltS/E8hJ2sESHXl0Prb+/GprlHWyM6RzhFOn+6hxcJ4PKjuUh2xFI&#10;cXGxhX7n/FAdte8lqwK9RCsmojIEXZaRY5GTQ7AusEJ1y97KnAybntdlAYqVMFEFs52HhwKHJKl7&#10;D4gOKrUusCbgQEUXgIFSb8jlpJaIqmwsAlbmPc1EjyKM9RYAR8ATow8PDAAKIIa4Cv8GXhh6L7OT&#10;A3Iyiq0/0mJLmQBKEAmDj+MCbXBMiH4IQHgKyAGI3iW9TxBlUdwFpLgmj5YluuitB0hL6ZiJfpB6&#10;JJpC2oeICU7BBlFLneu6QASpE5wGuD0T/e0eZSFayTKk2QAoRE+Zv+aAip5KXfqPiptRB7x+fB4B&#10;0TsOF2iqz9Ni20szRuUU12MtBygds6yAz+xwl6UHO7Rer8YBzolzJb1LRZJApp4VImuAD3RXNuYS&#10;+m/EAcmGABBpW6KYXtGm++6/BXAB74CUkJrVfdJ2spMCcLqWRDmnku3+roT3Se8B77Te96CFxPsT&#10;7lOIxvBe693UO8WY5+X4ep8g6RI1x+lDvI4+cihlD8ao+Knzqp++SIMlYrId7bUa+9FcqbOBnkaf&#10;+rtrra220Npq3lpzTaG1N1QIqFQIwGpqEmCpr3CZCYTjACqVlC87n6VAn4AVOfCFSH9AsA2VQQAR&#10;1OKxn1TZetWt7KYHAGRD37wQqMGWeqRFQKey1e63bNqlmg27jzS+d1gesQuvB53X8aZlVfM3dd3l&#10;qCcaBbbq7N1aTLamxBbGmmwoVmtbM012sNBkKxPVVlimc5IDPjvSoOe10wrr++1hXdauUppcnLL+&#10;cb1vS5SAR/RORe1NTa/dLR20Z/WTdruYPkEjdq2g3x40rTmn5Wr1kvNJbhUl7WVFh72uG7S+eKuc&#10;3AbLjtbawmRE73SXdfairTJr1WNf7U7bvou93avfNDpLU9J8sWDMbpfn7V55xl40LdqVlxHnrlx8&#10;0W03igbshsDW/YqMvWzXMg0CQJUzQQm3aFIAZckKItsBCNXv2IPOE7ve+tG+KXgVkB8cldfPnzj/&#10;AtBy7/atENoqBLAQCgskWoCHAxR9p3khk+fm9H8AKkEsDg0XgArruAaLlkOe2BnfAhJEVhB9Swi8&#10;jI8gBKcHMNHpCDfe0yIg0+59fQj9IcQ2mOhxjor3HRJYCdyVXsukR1z9lgogdBcI+fZ2CUl3Nllr&#10;faXFuho9TD0vsELFkUddBHhaBCDQfkGbBWG50Hco9Clqa6710GNSIIrU05SXSCe8IghQRVtyzo1z&#10;RPiNCAtNsCIdDbaYCVotpH4a6iq8mWGry+7X6kWoEAjRyy3vh3LcYw2o70nXyLACJA4JaWtQIGzv&#10;RDR5hYRtEV9DGZUBgf9PNSCc6qV+tzPlDQH3cyk7gVAqQ0tKhUjN0ca8fTnZ1Esvoy5jTLXOigao&#10;JQGXHAqR+u4ibTLKeDtU1DjJlgjIYcYjH0RM6N78+WhR8xa9ieKH3WlD/+Xj4XLot0MUQwaNxnxL&#10;c/Kg8aplcE9lNN8xeUkzkRS6CAMsiJRwjDofHRfHDODBAx3TS0HVDuRaBjAiGoAOohuUEpNbz8hY&#10;bMt7pskgEwDChfAAGQ4EBXo0gBKxYDuBmxH25WW7OoYjgT/4JSN9bVqebs7zti7D5gMkYAPDvjYg&#10;A5vQ4NrvgIJBFa/vvYBKqNARuJNnSMn2ka794fqYtgXwITefFEgCrKHcqvupY/BUjc5nMR1IvAda&#10;/hAgA2DRdQbowdUB0FCltDpPqafuDxERHRNkX+cp5UdtRZ4v4IYyU7RkaAaJh0p587FAxvG6AK6+&#10;v9uSsVoRANF2UA5Fh4MWBRv0Zlqj4qhPz8+4fT5e8G7aJzrHk61R3TMdWx5Ai+Jyn44xoWUT2jZk&#10;3ZTun8CYgNJOTvdiQd6+gMvmXK/Ay5BNDnXY+mxMHrk8+ckeG+3vkDEWkBGogHtCpGPZBQ9177YW&#10;bTgl7z0vwCEAQqnxei6t9z2qez5jaYH/0ufPbaCrweYm9OzKCAfSck7PGBGmrEdE6LMDwZfUzsIZ&#10;32d1Ue/U2oIDm/Noy6oADZovlBWPYuxk6Ej/JDWmvHr6yJ2J/IzAgYAMzyOcmuWZYVtJE10Z0XnR&#10;7oLfiZDuETBAvh9wg+osYGZF93d5St/1CTiB95HTfytado10kYDc0kSXrU4L3MzEbVWgZlHv41pG&#10;QE37XBFAgySLPtC2nAYE/gA9a9oW1TyeLtL3dDIiw9FrCLhRzQSfBN2k1Zl+ASC4ViN65wWmZiDY&#10;EiUFSCDYB1AmgpHzKBXHSKXffKrT5kboMk11EOsEOX2eSyYUh0NJPCCFSOOY3ml4WlS66Z5syoHB&#10;CeEdcgdD74KeQTqV03Eawbd0skvLEf3TO6NnElI80T4nhvNu+jhEI9eU7Wif8Ol4N4KAXsz/x0k6&#10;3p7yqBcpIiLgROfhrPTqOQngpNmIokO6de6KHNao7EBPZ4N1t6GNU2mdDk7oE8RUarH2GtdjaWso&#10;FWgtskYBVyqCINaiu0KpMhQIqoFI8+DAF7x67PwVVOJfayLagpOPMw+XhXn8fuX/PdSyj33dV6XN&#10;9rD9yK5VLRrNBu827wqgrAfV1+IZb4T4smvfVrP9VlnfZh1d7ZZOtdmjV6U2nGi2exVj9rAx50b/&#10;6vNGu/u60WI9rdbeUq7nIWI9HeW2nq63zHiH3odOGxvtsZ9+nrRn7Zu6N/Rk67FuXZeZ0WYBv3ob&#10;6qm0uVS9bGOzxu24RXRNLz9vsbe1spkDtfa6uNzmkmX2rLjO8uNywFubLJ7Qcz3dZj87jdmD7lO7&#10;WpwW4DiT6kfUrnrN7jeu2/OuPbvfvOrdpSljpgv1FQGp+5Vj+j9nV6rzdhVdGQGkqzSCfD1gt2qW&#10;DAXfK3SprsrZ3Z5PAiundqPpwL55eP+uPX/60AHLc01EWuiwfEeAxYm3AhykfZj4fa5iS2SF79wc&#10;OCqeIiL145EWljkDOJoCwCnwKiCUaIcFTpDRB7QMCWAgENdUU+qaJH2RRifITgxpGS0/JNDg6wxG&#10;PfoxOhL3tA16K3BXkomoV/mMJbuNyqLs7IhHWAAQ8E7GBuRJyDOZ8VRRRDcl6vL60a42GxLoSY8P&#10;OmBxQKLt1FZX6NjabCDaZhPDodR5WssgdIdAHDwZiFOAFCqBiJo0N1ZZv0DVUF+XLbjGyoxtby7Y&#10;zKQ8tkaItpUeXTqSwYBDQvoHFVUiKQekEOTF7MsQ7cJtIK0gj2ZHAAMPjfzxIYYvOyhDpEFHXguG&#10;zTsYY6BkfI8FELaR1tZ6W1kUIzXYUBUwLaCW6tIgqYFxlooWDTza7hakUQ1iaxoI9+Sd78vgvNOg&#10;Qxrn09Gyi7x5moW0DlGLXYEZefwY/VOBDbgjCNB9PACw0OhP83Zk9Cm7nkhoflaGnWZ69CDCU9fn&#10;rn4L6HjDQXn/odqItE6oNDrVIAZAWdW14JwwwHAt8ArJx5/o+DDeEFXhuuCdeY5chhOj7akOAQOi&#10;RVwvj0IJ3AG6GDhPBKoYDANoIgKTsRldW5ZjHSf46hyJ1hCB8WokAUXuDW0HKCtGR4T0yTkx+Jho&#10;lwZs5wsJAKFKjGE8JdLly8CZoXlkVkCDdJPuL/d7Vd+X8Y7xNvVbgzfz0G/h3gZyMBEeCKcowQI6&#10;AhHRU0iE5vkOUCKSo3MgVM/54xHTFPJwAyBECXiojDrelMHRdToFlAi8hOaSXLshzUvpWZIBonO2&#10;gNDJxpAdL9MFfERAmNYHAjgApHWIyXpm8jKKAirrC716fgToaGmwhFYHRpLrpedLz1hoazAqEBPx&#10;cthtgQfEz7YQRNtYcBA/PyYwszrv0Q/SKkRWABVBkVW/9U5Qfotk/UhvmwuIoRU0rfd4UAaKKGpX&#10;CyWdPR5lmNKYMT8xpHdeBlLv9MI06Qk6QmvS/tk3QnekhtaQGpjjGk/KQM7ZgsAKDtOwnCUIsZ7O&#10;SaO/grJ0KENe1j5IocBj8YiJ5kNyRX5/ROMY/X9ycDvGAC2hhDgQd0kLaVua4K+xHsBnVf+twCsB&#10;jGjbgBHAEBFOIkw0nETJdmUqquW0nu9f256MCRD22sJ4l/V2VOq6wTPr1/tNBEegZx7F3IS2EZRk&#10;txlPxgSUBJIW9bk01a3vfbaYarFpefHpgRabH9H/AktEdlbSPb49HJuVdMzWZ2ICMUl/h3AK4JDx&#10;7AeSPlERUs/0hOL9kBOld8lTt5rvUVC9bzgntJ9ApZtoLGlJ+n2dNzrFEeD99HdU76uDId7fs7Tw&#10;R4GaT4cILzJWyCly8MJ9TQnojtn2mZNAhdx4sk/jf4/rr1C4MRBrl21pFqiRcUd3pb3aNVc6miqs&#10;qVYgBbJtZaELvRFFIe1DZRCCb8zzqIkmAAygg2jJOdn25bNHPr0mknIWcQklzs88ssIyFK9gZz0K&#10;8/q5vajqtftt+3ZdRhjuyqueA7tdm7cLhRP2B8+jzgWp7tq0p7WjVhzJ2YOGBbtaNGoXXvTa5bdJ&#10;u1WdtusV43YZzZNXCS9LvlqQsAf1ebtTNWc3K6YFAKYFPFq13rDd0zxSOTdKUna/esKe1I7Zy9JG&#10;2eAWGxmJWV3nsEdSKuvqraGpzh69LrfChpje3Vpbn6632ro6e1LUbAeLrTbWV6Z3t9xKSors+esi&#10;T9dcrt2ypx079rRtwy4VT9mj1j170LFvt0lDlYxp3oRdfFgrkDVkDwW4bpTo2CsWNF/gpizr5+A9&#10;kqqW7XrDtgOcy2ULuiaL2s6JXazasIeRU/vmtS4gPYKIpBDO4mK+efHEAQvpoN+ndc5ASUj/kA6C&#10;q6J5Z2DmnLtSCLnIAUuIxpyHxgAwgI6RRIcl5XWBhsk3kkduEFgBBVPGxW9Kl/u6mzQYUcnTbcMa&#10;nIiEoFYLsKAluEdGhuNaD/G4qE2OUA4dta7mWqutLLVIROujdugCQuQ4Yw5+Zlw0Lu7pJip5PGIj&#10;AER/n3YNoGgEwKMh8gNgOe8OHUi+3d6VE60VSpWrKVnW5CJ4vV3afrctZUZtbVEv3tGmgMucl26T&#10;LvL28pAbZZRd90MGbFfGBeOKPLunHgAtmrcHQU6eFZGhT/sZg6QKyfJke0GDuQYJvcgfZeS907Im&#10;vP2PB4CLEBXxAWQTZdNAqERwDqEtqkoo5QzeeDC2eF2Uw2KoibKgu0GTvgBQZt0LC2XfQ1o+I0DB&#10;gDTrx0Jn220NUKfbi/pPy8rYTMiAHO3oWHYERDRIhUqdcVe4pfszA1VQ7pzSIER6KHhVPgjyKQN/&#10;ovOFFHsOHvgPgbMPh8sOkD4IKDGAwYMByATPTAOjBjyAAnnzY3l8EEGZ59wVnY8rtrJN35+OQ/+N&#10;Jtq9M/HyPJGLlLz4QDykE2xWBiIvY4kw1wb3SMdMmopKpDAwMkjrGizKYGsekaB9AQTSLYmGl1bz&#10;4qZVPLlmFS/uWdObu9bTVGq9Giw3BSodcAgAOVdI24KT4JEgXRu2T2TGwQtRNaIkABt5o6R2CNdT&#10;XUXInp5MyKp71Ebn+Pl4xa/Z6S7RsRWBmrStydDkZYBI9xytax1SOnnSSoBYgRIBlh2BkL0lwMeg&#10;AA/P5aCuH72a+KSiTP8L3G7J69vW952c1tXxEf2bG+u09UxUIDum57dfhpHeNPShAbho+fk+y010&#10;W1tLjc2mZGxlvBflNWcno07qzMrAV2n86Otq1nUPDQ7pp7MwRcM6SJ4Jo/cM0alxvYNuyDHo8zp3&#10;GX1k6dGo8WojiKwCTejRuFib7iVkUqpdMMRUlcBlW5FhXtUy9EfKZ0aMdghLGe1b66OOSxfetMYV&#10;ByseTYFIG1KrrtPC8tMQtYcNITv0VLz6Z6xXy8YFOgY0H60SSugFaiAgOy9G926OUuphHasMbTal&#10;ezPkJc1sl5QSoITyY8AOVX30+wHErAlAbOi5RJGa72uzcVufHbCsgAa/p5PtDm6ItJEyJm3kPCDS&#10;ThpbeH5Jh5Ha4VniOXMuip6nwEsJlXtwtjhnFGW5B1w3njvE9wAHPKc8/4ASKt888rdENHFC5zIs&#10;p2XAnbfQaXtC/+l90bqbAoYh2sl7E/SmKABAqO+I1DCpTL2fRIEQYfxyuOTvKkAILSLGCjqQ40TR&#10;woTpEx3J4a5pPCBl/UGAhrTx5+M1fxc+n+jzhO71OQc7RIzh9zAOwXmCINzVWueVQvAPq8oKde+J&#10;rLyy0reUL79y3qYXlsj2MR/+yjmp9pybQiSFtBAZC8i32E6yEqGgharaQMql8ra1vty+HDHuC/Rm&#10;4nahYFSGe9ruNG0IVMzZ5cJR539cKdP3kmmBkyXvbnxVBv3CqwG7+DLuKrFXq7J2mQhF8YhdeKtt&#10;IH9fmbUb6KqUZ1yMrqSh16ra4q4iW93QpGeyy1qaWy0eqbBHxc32uLzHTtfkbA+0WXNnj90s1jYE&#10;dKjcqWpotaFYlSW6K20iXmHlpW888nSab7GuznqL9zbbDwcEDFq9qghVWhojXtJx3iidsNstOwIh&#10;885LuSnAdEvTNYGXJ3UTdul13EHWpTf9Ot+kXSset4dNS/agKW8365btSlHK3nZt242mXef7kGK6&#10;Xrth35Tqojty5IaQ7tFvwln37911Ei2AhYmIBWkdmiAWoXqrZT0dpP9ICZEOQoafZUkLAWrYbiDt&#10;hpQQ6RTq5ylZBulCruUh6O2otxQ18wmkspv8vzGBD1JDaLIMJSKe/vFSZQ0mgAhUa/PZCRnILgcs&#10;RFM622qts6XO90G0ZiQuj0wACUEh8tWQbOnOnARE1FZab3ebzemlJA9K2oloD4MZDRQptSYS5M0X&#10;NVHVxLHCEve8ZoWAS2WJJRM9rs9CR+e0PCd6Dm2tZe1gK2s7ejH9uLUdiIQTA/rc0IOKZ6HBgs6k&#10;XmWhl9j5FgIbrm0gQ0rVAgx/5MbhvJDH/XRAqmZGhpr0DVU381oGHgiGmHmAF1IjrBO+81ICUJBT&#10;J61C+gQ5c9Ig6J18OFjWS75iJ3sCA/tLHjU53V+W0VvU4MD8vNbL+eB0vLOkQWHBWwrgkW7LWyY0&#10;Tzh/Rl7tSKzRJvqbLdpa6kabyAeDIZonCENB6sTLD94UE4Rhna+uRSDWCoRAnoWQK8+JKA/kWSIi&#10;zHeeyi4VRxmPCJF+IeLDupD3qAAKYCqktE6I/OwxgOUdlJ3qnLgmwQuE4zGrl7FR8wLAC1wZPoPy&#10;KxEcr0LRAIeHfQBviEnzKLMlKkOnW+4poe09GW8AF94sYfgA1mZ0fjMCTLpe2g5Kq8wDqLAdL23m&#10;PuuZCOXroUKIgdSNh4DtGmXrGrS97YCuI9d1VYYJDZ29ZUqIAUCE7PF0Z92YnpLiEWg72Q5VPydb&#10;k7qfC2f70W8BTgjI8IHW5+JOmoVPc6JzQYTPhbwEWPaXEgLSAkSroW/MpsAP+2UifUfDOroDA1wo&#10;+d4WuCCqQ1qCiBjqpjSkJM2wrsE5IUeB9g1EOFCaJYpCRQ58FAwVGiZojsxOCBwIcGDMgp4JBp/U&#10;x9mylHQLTLuyrM/D+OvzjD8CYGHZwIsBnCQN/ZLMCCJq9O6Jax7bI92jawgoEDidGuoKaR6Bhr6u&#10;JmtvrLRZjS+UIQNYlqgI0rNAY8Q8QMTJtXBThpxs6xEZ+C6kXvU/XZbRT2LqbW/Q/iDnhugJ58Y5&#10;DkebBVYG5VAglKbJDX2ojkJpF27MVDIig691Mn0O3jayA+GTtI+2w3+Q5Znm4Y0IKNFoEkDNswFA&#10;hiOC0jKgjuePah8+ISpv5SHxAp55prXOOs6R7o+ADNuhwov/iCDu+jb1rMkRONnN24GPK2FsQbEZ&#10;QMI4gYjl9ipaOaTvFmxzado2l2dtHcVvTYhdAmg2NC/Z22p9bWWW7Kn1FNV5B3WkBg6XEZYbt3cC&#10;LYhAnuh5JmKLc/JxH8L9vH0WGPlyTLsPgZVDxpA5+3qyLNCiMe1wMQCWo2WNoRrX5BAxxnw5Jt2t&#10;Sf+zDpHlz0dLvo2vp6v25WTVgc/Xdxv6vubj3Ge2oXXQCKKEHofx00Hem4ySJofcT7uSDwJVfJK6&#10;Jwp1KrBFSxKPWgto/XA4Yb/Yj9p3mxE7Xmu3d8st9nE9YrvZBtvN1NiN+jW7Vb/i8vg3KhftRu26&#10;AMucXXg95HyXW+Xzdrdswq5XL9r94j4nzl6FvFqd9TLim/q8LPDwrDrhaaSPGxGLtJVbpKvBDucr&#10;bKSv1uJ9nQIvNTY9VGtPCipl82pteqTZG/E+LGwRyEFDZdoelMV9vdbmSsuO1tuLKjkYDQ32tkYg&#10;p61RIKjdHrVu63i3PY2D4Nt9gS8qe65XZOx66ZRdL5+xO405u1MVyMUI5F3QeVAZdFXAjBQQ4Oxa&#10;dc4bIF4T2LrTuObnfLFI56llLpZm7JvzenHnoWhClZaw1b27d874KEGdlpRO6NocwAr8DddbOZtC&#10;quicv0JkBt0VyEcBjTY3VNqIgAPGm8qdDl2o4jcvnOBGiG5IDyyqhBOJNvduUClEgZC8MqkbqoGI&#10;chBhoRQZ4EIvCf6HPd4jkIPGCtERmiFG2wVc5D2PCYBMj/fZNOsJ+aNeC+u8sa4qSD4LDFHn39MR&#10;6vdH+jucvwJwoUwOvgwMdSqdkFYGfddVl3h5dk+kxYFKNjNmqSENgHoJN1dlwPVSQ8ykWgiSMVLh&#10;VOjsaVDBaJO+OJYBOfK0iAYAl6om8jGtFxHQMibPJuae0nsZZ9IWoYw1eDakThY0aGJU31FRI0CC&#10;weYFDjocpDlIF2GIIYCG8CpVJWwDo8rEyxSE2eTBkG7Rb/dmBJ4YvEJZqwa9tVkZM4CUjDxpD4Ef&#10;FyvTALUrz57Bn/1wHFQmeJRD811vQUaaEmg4OnRwZQA6WB5zAxdIpVpOAxMg7L1efNJFeExET0I5&#10;NtckI+MoIyxjDFg558R8lLfknpbWY1l6F73fgSODsmyI2Pj5arBwYCfQ8l7e13sGFVJZe0u2nKXq&#10;AUMP6ZdSaE3opejcXCpfgAIg42DGASVaJDLozkMhHB2qeiAoI8h3ynZ0nOyL7UH+JaXmZF8dD8Rf&#10;7qFXh2l5v19noW+/TgIvzlfSPSZkzrWEB0B0aFNGjHRQ6MQ97d7vijdGJMpD236ECHm+xm1+qlfL&#10;UqkR7jfAeFvXPlRucW2Izskr1b4xAvy/IXBBDxl4MNwTDOLCJOlEefMCSHjZgBbKujcyMVub6XHj&#10;kp/qkdHudlCSn+yR1x+13bmIbc9122amx3ZzMq4ZIjM0p0zasN71QQHFqUSrTQ+0O6k0REIQ66Ok&#10;GMKpgArRFngj+n99MeURQsqdASoYvPVFjB7aLJR+o8OidfTOEcWgbQURjTUZ9FXWk/fPMpsykK5I&#10;K9BDRC0rRwbpfCIs9KWBPJsZpSVIxCbkbKCw3VRTYTGNDwAVqoNISS1ooroIwIOYXH4qVAHl5OwA&#10;VOY1NgG8XKSOqApVQAIrS2ktq3k0aYRMDBDzcxewWRTIoWlfoqPGwdViOuHHuyFAgVAc1Xeh7Dmu&#10;bem/BY0bVLEJpCzNJHR+AkICh/BctgQ0sxpD8lqW54JlAHGsE3RYdNzzWlbz0E3a0vtJihJgQ9NE&#10;wLfPIxLoqRZaFVCKTzpzwp8tr4Dz/4L+Cs8Q6xEt3DmLnKAJxbLch6AhxPihcUVgleovIh2kAHe1&#10;PMsCMrMapxlHvPEo7woOhZ7xQ+2LCDW9wo4Ero8FxHBccGqI4JJG+nS06ECDMQBwwoSTQwSa6joI&#10;5KhjszzAA5BCJ/zvBFC+O133qA4A5ouAzufjdX1fsU+aF8CMnDqBEMDP11Ot837LP7/V+gAvok2f&#10;D1c1JrHuiq9LG5RPmojyfHui7euTbX86yNoPe4N2vNJkh4vNdrpYZwezVbY3W+0NEYmQ3KfRYTUl&#10;vQizzXolDcRc0is3qhbsVt2y/s+5fsolGXi6L18tTdutGuT50wIAMw4WrlUs2MuqAZsbbbG+eJdN&#10;DrdZLFInkN0hMNit+Y3WK9Dc0tYscNxq+fFGe1pQZY/K41bdOWxPq/rtZlnKXrYs2SOBl4TsZ3yg&#10;z6Zmp+xNsxyh/aSV1jbaw5pRu1m75CXatAQgUnQJQCLQcrV4zK7VLHkbARekKxrxpoo3y6fsViUA&#10;ZdrozIw8P0q4V8vTdtvBWtqul0y5Yu6j9kP7BoKth60KzlM3rw3ZfQCLgw8BFgAJERQADREUfpcA&#10;cPR5HoUJEZrXHoUgdeRhMZftf+GghegFAIEKm5bGKgGWakvGmoSoURoMZWWkiqaSnVZTWWz9nQAO&#10;gZhBvcBaF+4I1TwADtI4kbZ6i2oQGYp3BuVCojJDcFL6BVo6vESNKAmk3fTkoKGbArkXMEPEBqVZ&#10;mguiAcMx9fUgQhTq+Ym4pLTMqL4T1aGXEmFA8plIK3N8VBnN6niQ0O7ubLHVfNo9hZX8jDdBXNTA&#10;hh4AglQuQAaRTJ5KME4BhFAV5JVBnsYhMiDDKONHmBoj94HwpwwypDaqTYiWhHwu5LPAKcGAAnpC&#10;r54ASAA0EE8xauwPYANgIRIRohQyqv59LoSJNQB4pY+2g95GADl4XHj7GCl59s5hwBtDQCuhwYVQ&#10;NgJZCQ2eg5Ye7tTDLkOl/2k6eF5OSxQJ7o6LsclrQuobXgNGFY0QZMYZ8Ch//iiQQtsBoiOEegn9&#10;cv7kyznPr++2ZKjG7ViDBmRfgAeRF6qhkA0f6W+3BRkpriPrsgxRpR0NkERIADceWQCUaJucOyTO&#10;iYFOAQcIhACPefc2qUBiWa82EuAh4kT1EZUnDtYE3ryMWIDGhdo8QsZnACKeevKol0CT9k80xlss&#10;6D6SOmKA5jqTFnPg6ERg0jphPkDQU1z6z6Nua4AXwCWVU0Sn4JtM2/Rwl5bhfwEMGSuqfnbpaaRr&#10;T2dcUj98Qs7MjHQ5MIZrAhj1Umr4LexDgNf1bmRwuC88kzxHNIQkCkJaEcIuHCkiMsvpHk/zwHVY&#10;EXjZps3BYkLghH2RyujWMy/DI3DDtJ3tdx7E3HCrjcsp6etosN6OOhlt0iF6hmTcHETIiPMdYweB&#10;mz4xk4Pdeo/6ZFxl7NNJgfVB/Y+w3oSTbVfmBUj0CRBBGZUIghNKBUgWASBjrAt4GXVuiv+v7x7R&#10;oORaxhNROiqN6CYNiN0QGFrOcBzwXOSQaJCuLHvr4ngIxhFdcbXbKQAbaaJBgREBgBkBEdJFfAKg&#10;ZgFgowJdYwEsAagEkML8MS0HKCMlpXkeERrxyGWkqdzQieH9InUFOdYJt6SyNK3M9Ol/7VffkSyg&#10;0sjTcHDgPNqie6V3BcNPBRLnH5wQnBK987qv3oU6D1ih/BxgAbcnRPicvwVoAcx4mTJgJQCWoJCr&#10;5fR8MAbBB/MxBm6JnluAE2XMXiQgkMF2d7Qtby8xD0AKXZuJDvJMkRIkDcU4wrXkOyRbKprWMgnb&#10;135JPzqPSuMSgpQn2hfPvIMs/Xeq94KU0sddKib1DOs8vz1Zsm8FRMIEgMgLXAiECHgwFnz/aV/H&#10;KBAj5+cz0RkBne/0/9fjVcvo/uI0z+se43zw/1ciLgIfHwRg3mse7/OnQ6I4Kx6ZpsksYzaAG64U&#10;TtH7/WUtIwClMeuLxjYADWkq0tsfltptL/3GdmYEUiYLbXeq1HbG3trRbIV9WGhyUbbbdUtORr1a&#10;Pm83NF0oStultyMy8ml71LruKaDLbwbsYvG0a6bQuZmuzE8bl1zR9nLpjABN3u4079jtshH77njM&#10;aiK6j2tJq+8esMr6FhvohYDbYaUV5RaXzdqa77LXhSU2OJywpsZaG0k0a3xt03n1WE9XrR2u9Flm&#10;vNPifVGrG1i0Mb3TWd2n+q6Ydcd7rXt42vd1+e1QqAYqHrJbFaS2Zu0S5dKvYnb17aDdrppxDZr7&#10;lSkrbBHYKeq14voOa2pttvqGegH+NuvobHZuDaDtTeydfVNVUegAA9AS+CmhDPnuGWAhokI6iHkB&#10;oISICkDFU0Tk+vQdjgvRGKZSzSsrDaAFNUBE47xBYW+HjH2RQEKrp3xoTkb9fA+pnOZKl1GmXr5T&#10;YKazsUwDWo0AR49ASkgHLc5PuGgbPYDm9RKODnQJuDR4tIY00JQ8o6w8FSIp/THIvJ2WHEJiv9/l&#10;mkcTATSRFmptQt2w0dUNASy0yYeUy0SPIo4RMFNXVeYgpbLklSsBV5QWup4Kar1bmwuucEsEhzTV&#10;9ETCG5ahattYV+6RH5qzbWkgxIsPUuoYO73gRDLW0BEh9aD/YPHrO4Psupan5woGESCDN05UwVMG&#10;Mu6w8QEmXq1yZiTJR3tpoF5iOCMMIqwLCCFF8m4vpFHwNAAskF8PZCQpA0XKHU/H0wWa2C6DEZEE&#10;1Fy9WkXeE+Wue/LcNrNxGTAqVVJaVoPIFp7rsDeEw3i+3yNdxTHPaF+EXyHlyijqv+PtQEQ9Jd+8&#10;o99EBLQPSp3h5bynAklAhBffSb2kgM7OwdNGhFlJ7zgZOEQKXGMF8OJVSzn35EiJnQgwIE7l2is6&#10;xxDpCJEU0mxOHNT1Q9abqAVgEQE/yogBG6znkQht4wgirdYj6uL3RBNRFdJJgD/vXaRlTveWHNy4&#10;Ng4AVCDghPuneUR6jllen5R/0srfwSoRN03uUWrgpwIDz3JPBsYjMJp3vi6lornJbuexhJLpKZsS&#10;qEcYDpl0v/cAT/1HKhAAim4P3bU9dbVBVZGOiWV1P71ZpAAKETHaNVChQjQQJWSiLQAR0kXrVC0t&#10;w2mheqTPybY7OaI6SeezwIuhBQI9mrb0P8AF8i0E0I1Mn+VG2706ZnOu31Muw/E262mvkxPwVu9n&#10;LERDBDbgNfT3tdvrF8/1zr2V8xCzFcCJ3oumukqPsgBaXVxuQQBFxs1TQDLaRGdI//TLe3Q5fa1H&#10;awAM84Yvm/IGgowVq9kgbc9/CNstC1DQcBECLqkpwAbbBxSx/9WFSR3jqEdj4brNT7H9CU9TrQGY&#10;ACNax+X2SRcJlDio8mPX+lqmL0JJaJ+l4g1G5QvbR/8IojHn5Oemec47AUyxX4G2887X7AeAxnqk&#10;cdC5YZ6nnQT8IeiSKtvSsvQL+32kavastYD2szBFVAVOC+CE65gSQOH95X/dc73/6AzxnLlsv57D&#10;Nc0n/eeAhWiw5gN+9vTsOfHWATSR2UCUP9L4xHbRjFoVQAmAiNJ6nYsAlf/WdijLz8/0a/8aX9YE&#10;mPJcux5/Zijz97J6jReBND6r8xjUezSr8UHji4AJ48Xn40UBggU5OKSP4ftlHJh84HNfYwxVjbtp&#10;j2owDn0RcAHAfD1ds+80fT4iNUQUJaSDPCXEb6IvnmYiQrIiZ2lTYGfTwY6nlojEeEqJNBPftR4p&#10;KIEaUkTw7EgrOVdG4/pHzSNl9fVkwye28e1Ku/2w0mAfsg12kKmylZFC254st9M5AZbFRvtuZ8Aq&#10;etfsdk3GrpXP2oPGdbvwImYX6cdTEQDLrYZlu148aRfeDHuFDU0Mb1fNWVXfht2oW3Yg87Dz0O51&#10;vrerpQI1MvyFLSlrbKyzl5UR6440WiZVHwpHoo3WK4d+ZTZqT8tjAkjTAj8CGRBgi8btmfZX3tRv&#10;A4keS+Ocaiz4+Q95y8122rKck4r2IeuKyckfluOYjmh8idl0sk4Am7Y7DVZW02iF5bXW0NJobyub&#10;rKglaS+aJq2oss6aZI9Hki16dhJW1aqxJd+tZzZi9T1EQqN6P6P2onvfvoEkS4QEoEEVECq3b9+8&#10;tLt3boeICQDGoygFAcCcTQ5YzoEK29AEOcm/A1zOPoPo3AOjrw5pJIAAERDKllEX7O2qt1hbjQ30&#10;NFmiu8lFfqItMvZaBi/DJZgT3RaPdjgfZGp88KzZYdy62+tdDIh27YneNgEWgROBme72Bo+ijI8m&#10;PA1F1GRKg+KMvLQxSp8FSOpqqL+vFIBpcxKuc1j6aQXQKpAUcy4M1UCAMzwrpuoz3ZWaylKrry63&#10;UoGXeg2i1aghVjO/xOo0n2tIA0Q8Krx1PHyk1J0fgSEUGMEwwl+AfAY4wWvH00OoyiXIBWB40DGi&#10;GFVSHQwInubRPFd6JcrgkQaqdoKx3wIUafAgLYFGCkb9vZA/Lw46JWEKxthLmHflWaMlQnRmFUJd&#10;SsBmXEABjREMmQavhQEZTzznqO3nIjp+eXIadPaoOtmWURWwoZIlnezUoNRnpxpsTtaH7EgG7N0m&#10;nZ2H7fPBtK1NN2gbcW0b8hzpH4AHUSR5LH5cOc+LO6+GtM2u5gFYiEJ4VAXQEMqZT/FeNMFTIfXj&#10;PYn2NV/LHcDd8MgI33X9AH6AEQ12zAeEUGWAVg2gcEUAEY84pLVCmo7ICPsBFDjg07Fy7QlnO2hx&#10;EBTugbcfkEdHrhpQwTZd00b7ORf1A5Cy/L4GeDxLANrOKtELAT+thzcKAFhPy6tMx2xfHi2hbyIz&#10;Lg4HoHAwKWBFw7+1AHqI6pCmmRpoCdtdJ6WEhxuACJorO9mE5id1r8N19PJQgZkdGUlP2S2QKoBQ&#10;SzQG48RzAJ8G4Tw84UHtU/smRSljRANJyOE7LKvj35Wh2dF93ZzvFTihHxM6L4M+baMYLHCzq+OA&#10;JLox1ysPrtfW9X2yv9GmddzxziZ3PpxwKgBA5AEDj8EHQBA1QWwOcOHcFRnsFU/pjOo/vqPyjKHV&#10;f1m4LICfQGwljeby/jL0y1ouC1AQ2FmaS9r85IBF25u0L/0HaRZSLMTXeZSFieaE7sgrM8POCVnL&#10;p22R79ND3puIKC9KrJRCc7xEeoimrPjxC0x4lAcjfQ58BC50TJ4K0gQpN6jTQopO2JQ82fnRiO6B&#10;gFGkRd+7/BgAP65Po/Mn3QVZl6aIE4M0BR3y9BKcN9JgRKY4XyrXGH/QZ+I7xwAIghuDU0QUlzSY&#10;b1sTqstw5uBrbQvIOMHbIyMaF/RMOzgHXMvZgCvl3be1/K6cKNcWIpqr/3g/EAMMZc1ysni2eScE&#10;lnc1XhDd2eJ54fmUl4/zRan80eqQnlU9azKCmwu9tr/QZad6Znf0DLtMwja8K8aaCaNtwmomah+2&#10;x+zjTspOBbw/7hBdmbBvj9O2t9CpdyIuQJNx0EB0BNABHwUwQkTkvQAHvJSvp+sCEGE+gMIjKacC&#10;FIdrAiyAFf0HyHgHECHFFIAI0Zj3B/P2Scu/21/xiAnpZki9gB2iKICiT2dR42+1n/2dvIPTj/uL&#10;7jjCn3mXa7bP+Ub76X6/fb/Zbd9uxuzb9R47yTXYz9/F7I9OIvanH3vtZ4ed9mG5zH5y1G0ft6LW&#10;HB20OzVz9qpt2V62L9mFl5B3U3bhaZfdKxuz112rdq1x2y5UrAi4bNiVcrpCD7rRv/B2zC4IgNyo&#10;ytrDpjXnl1ytnHPxustFY3anPme3Wlbtdu2C5gms0CzxTcJut2/bJQGiizQzLJ+zm7WrVtkctZvw&#10;aKrH7WnjgkDVivY1b7eK4lYmQDKe6rFUolLPeJslB5rtycu3lhmptf7uctneKo3ncauvLbGXb4ts&#10;KlmvZz8q0CTbW11lz4oadL1ish1J+7yXsCeVcQGWgldWeBZd8VTO2XcHLPr0+fJ0ghLui/9FtBUQ&#10;CWmfwIAm/UONOvXp4TsSxc+17Rf2/Olj6xIo6etpdqPf29VoHa01NiSw0d9VJ8DQY0N9bTYUa7Lu&#10;5kqbFhobjLfaYBQg0u4Cb6jjzk4hnZ/0aE1cwALeS78AUPHrl9ZUU+5CQj0CRhBl4z3t8oIGDAnu&#10;SXnQeNE0U6RBFumc9uZqeXmtFtPyVAH1C/AAbEgDUaXU09nsIAXtGM4Zsi1gpUODVK/2TdUTgA3Z&#10;ZvRW6rT/5sYaqxUQ4jq6/Dj5dT2g2xpgN/WJFsK2jCNKnBgwz+/Kq/Vwql5sBj+Y9gCJD2cEU/Ku&#10;NAZ8J68iKLZi0GWc9WJ81Ev3SSgf3QPADHoGkBkBL4T58dAJ6+L1MJDgje+tkJrhWChfJS3AQBQ8&#10;cjgzBzJ4HwERBzkdJ2Q+GZx8vx1TMbKKFy/jJVCTm4zIC5dnrUFoXV4z4lOzpBzYLgBBAxTRlfP8&#10;r3/qhT7nnXi5tM6RT8qg8X44Bzg1786BFlwUoiEOUCDPrupzWdOSvvO57KDj48GqliGFcw4QNOnT&#10;AYyuGUAHQ00Yl2v47jwCsgMQWXIwOTNMiXNIz3kpJSkTvEUBGHg0AE2iJF7ZRBUV0Rdt452OgRQV&#10;vJdTgSkiIRCkT8/X8wjSiB1x/Vb4lOeogXl3cVCGf8S6m6r1HW4P0SwN/pQ0k87JystwUDBkB0vy&#10;RmX0F1KoWFKZEwwLJe5eqSPgszTTbdnxLi1Lbj/l/50QTZFB8Jy9gCnHcejl0ZArMUpE6tJ6PgUE&#10;5kNJ7FImpvWH7YOM0qHWp5x+U8ewszQi4DEioyIPWR4wx8w1irbUugAZwGhXx7iVjcuYBEBCqwNS&#10;FJCFATWkq+aS7bY42m6bAjabs702EKm2zvpSi3fondc7G7oZJ3U8KXlYwbCTYsHIonr6+4llBEyc&#10;3+IghShKUkYZoUWiEiGtBDg4J+eGlM+EK+t6xELzaDkxO4reRLf1dbdYZWWZBtKInnkiLQIZC6SM&#10;tDyRDwE8b+bIegI/RCpqK4u9opHqGEqpmefKtwJIHDMREJf8d0AkwDQloKBxKfBdKJcGIBGZ0Ts0&#10;q/lp0kwxTQnvZs0yrLfsQEhAKxP6VcGN4XNh4kzun5TUeTpK4Md7HMlB8/STA7EwsSxVU87tmRux&#10;VH+7gxivUtNzQVoSALKp58cdGSKJpAv13VVoAep6J/f1juAYMJYsZ/UsCjjDYyFixDxaAayTNube&#10;wbfRs4OonZPTtZ/z5q3oJJHiDFV/OX+u1/QM7uT7vGLtWEAGh+d0c9wVukktE0nkEx0a0kjs9yvA&#10;YYcUzWIAICcCFvr8VqDh6wkghZTPikc/QhQFcm3eS8y/fUdkZUFjKWnfeS27qjFl2T4692RDv9c1&#10;6VPf3wucfBLwYWI7REq+AoIEWDwSI2DyUfPZBiCFFBOfHMe//PYnOhYA1Io7rwDKH+/12693I7Y3&#10;VWH78w12km/VNYja6mi5/fgoIbAyaL86jNkv9jvslye99tPDuP2wF7Efdrvse33++JPOfbPdDjI1&#10;drLUZJ82O+y7vbh9WovZ0mSdXXgzIOCRtWt163bhVb89ixy6zgvl0w8bs/aoc9fl9j3VRA+f8ll7&#10;3CzAUq3fhUHM7nLBgF0rSNjLzg0Bmgm7XJ49U7tdtqnZEbvyptcet6xYQu9Qd6RBtixuT18V6h6R&#10;3mmwp0XNNtDfaQ8Lm+1RRcJuFiXtZqm2UzhqV54228Z8xGrryXQ0WVN9pX3d6bK3ZdX2uqBAAKbb&#10;/uhbnL1Bq+uI2jceRZDhddDiERWBlKI3Dli8wke/zyMsQXeF6EngpUDYpT+C/9Z3/3Tw8tr/e/3y&#10;iT24d8c6PBLSaqOJbleDRT2W1uBdDaU2GJOHRddMgZneNkqo6m0iXm9TKXpCNDtJtz9KeqfDZsYT&#10;zkuhlJmU0sRI1DKT/ZadSVhmImYz8jZoaEjaCPXcgUi9jfTKe0t0OlAh/dOuAbaloUqor8OmBWwg&#10;ANM8kYokBO1IJ1GtVFFe7L2BACxeyqzvSP6jgFv4JlQ+1VWVeFM1wAoTpc5ewryMJPs5+55SQLyK&#10;kE/2niY+T4OCBkFK7OBFeIt9/Y98PV59SIOEUj033kQg9Ml0pIEDyfETIXaM8/Fuzg708r/bD7wU&#10;1ieMerJJbnfM3sv7ON6SByTvZE0GBKOIeuWuPOsdGST66JArJvQPsTI/DaFSBkUeNCkDOCyu8YBH&#10;reMF7GwuwGXQNrQtPHkk4xen+4xGa6sTPfKc67UtNDn6bHm6R/O7BHIgaca0rV4Z5SCaBseFCA3c&#10;Dbx+5+fonAFrroKrwRFV2cFog6f11nXdvGOyAIJL9WsdUkxEDZyVr2XfA2h0vQAxRCA81SIwBDfG&#10;q4Z0vajQOVwTsNL2g5iYzm0JrklIh3klj7xLPsnZE86G3wLxOAAgUkxhe3iibCdEXiDqcs84FlJy&#10;Wl7nsaXrAHeFARxO0xGgUc8Euf4D/WbeMTwYwKuuJ83lQuNFdHcAijouwuganOEzkIrAkPa0VXv0&#10;BaA0N46WR1zbhStAmgZ1W0CNDK2M09JYRAN8v4Bmv9E36lTXHA7Agu4bbRqOBXy8co00lMAT6xK1&#10;2crxXIwIkBB9kWHmPo9TupwQAOnUcQxrewFc8UzR8RouDJUezqkRyFmfEajRtlB4pScTpdKkksYH&#10;m10HiOoieFAJOQNEO1ymXsfMp5NxiSAQhehvNvr2UD3jgGRGywqceGQF4KVPIhekl1gG1eUAIiDd&#10;ClxrfopqwCEN6DLwuzm9q1Ss6J2ld1hWIGFzEb2YjKGGCydlnfV1LDRYBNzuCOT5p9bhc1bjDfot&#10;NCeEk0MFEVyUpTlACpEe0lYArhBJgRcB4CC6MtRd5wRdBy8CHSjiZklt6146T0b7X9WyqNlSjeSR&#10;G66NTyHl49ETwJTmObgB5GnbHnWBGwNo0bZDryC+h/9dWwYwI9BHmTnHDqCAb0IKB/BCSTJEcedp&#10;wRvRe7S7EppXojhMapSqoB29T0QwEWX0kmcq2ryqLencE8YIxpbQKZqqsbgTsUkRohcTxh+eL10v&#10;Pfv8x3sFfwaiPmOUl1Yv6x3V+8m7QXqKcQfn6FRjHMAFPZsNvQMzQ006D41TAuKMP4w5APIVjW0Q&#10;dkkVvdO67wXEEL7ESSLFBIj5KGfNwYicK1I+HwVEpka6LS1gSwsIyPrw5zxyo3VwuHDIAC6kkL4j&#10;ffR+08EJAOk3f3hk//rXP7H/6+9/Zv/2d7+2//n3f2K//tGuHKicp44YU4gaUgX1fmfavt/tt8/L&#10;Hfaz/V770/dR+4VAy6+/jtjP3sXtV5+H7MeH3fZxvdm+F5D5stFlR7lW+7LZKaASs8/rHfZlpdWO&#10;56vs80qtTY9F7V7brt1s3rdr5XOuSHuVDsulAitNi/aka8vl9S8WjNrF1wmPqtxryNmVkmkHNei+&#10;XHnT780L7zWv2hX6CxWn7Gb1nPcfSuuZ64l3WW1Lq+XkQAwM9AicRm002aZr3mglldX2qKjJejpl&#10;e1vr7LHAy1Sqza69aLKbb3scDN140233qiasuCFhlTXVdvdltZ6RmLV0R60p0m/f7vVZpG/AOjqa&#10;7BtSN955WaAk1Iu/tCKBkPsCGoAXogVBJO6tL0N0BRDj9ej6JJJCVMX5Kpq8lLnwlb149tAe3L9r&#10;9FMAkPR21FpvpMmqtI1+NFd625wRT2oo3tUgoNJgU8kOmxxst2RPjY0JUKQESkgDoZdCp07UcMmx&#10;UXmDfD/ppcmhLpvXIEDJNLL8gA6iMjWlhTYaa/ABge1Pan1ASieRnXib57Eh6aKuSyUQSolEbQA0&#10;5QIp3sywoljnXei/idyMattIQjdUl3vFUHV5iLwQYakVYKmqKLE5DSqE8am2wYM90IBGKsDFsgiP&#10;wl1Zn3VDiNS8G2QZ1G15heimILBEVQMVHB4VkGF0wiy8j52Zs/AsBlrGHGCjdclXQ9B0L0WAhpJC&#10;dFCIBvASwy/BkyZXzKBAGSpREVIJeCuIc3nHXQ32OQ1yEAD5L3QwlqEiVKvBAtLc7sqIG7DtRbxn&#10;BgE4C0RaJt3T3pZxQoTsdFMGUZ9UPOHlh+oenZPOl6oe0iZejq3jJi0F0HJBN+eqkMLROTpAEyDT&#10;QImxo9LIvUCPhBCahouT0zoL7rEADkiVUToIf4PIFeBhTp4mxpzeSHSHxRAS9uY6Bu2UjIfVFydp&#10;dMj2ZzSF6BNpu5PtnKcb3CPUvsPE/eVeUr1F6JtKLDglRFaIWvEJj4hok+6Tjiuko/geojDeT2iN&#10;AT2UKweyKykdARUnzuq+amLw388NuOEAPHq6B2KzBnQIhz6Q67rDG0nFG+V1Rz2ykRc4ROmUCp5F&#10;gchjtqX1wvqAjEGPoBA9QfBtSwP6ru5lChluefuUZ7M84MIjM3xfx4jo+PRcsV+0bojyUNKMUdoR&#10;qCG1hPjdpoARQJXuvmjVcHwQKPf1XCHnDz9qYxYBtrieTX7L8Op4eF/hlzi3Q2BkQ8cG4RTJekA+&#10;0QHSOiENJM9bQMLTPgIjcFgwwjzLRFbSkPWHSb1Q1ZLW9mXoZZjZNsZ4S9vj/cFZgPQ6Eu/Uf0Rk&#10;hm1T28dA8l6S7qG0F4eDSCnz8wIMyPrDo1meTVk80mxdzdV6lohq0FaAyErS01B0Xh7Q+DKqcWso&#10;UmeDXfVOBuZZJAUFYAA4sH3ODzLtiow21UCcN01J/RoAzIg2CfgRjQHMAT68kSLghaiOlqGcGzIz&#10;IORc4j9cozG9p3RcJkpFdRFRKZ0/aWucEb0XHDMROFKQRJQAeiE1KXCn9wcHg3SmVwzpGpGC5n0C&#10;OMKD4ZkE+PMO8s4DMOCt0CiVCQeAiBh8pyU5MfnZuJYnjZVyoj//UU7N+QHweHbgeB2tA8B5N7Rf&#10;HQfOEhHhwzVSj70OkAAeOFTTQ61yVMbt88GUfdqbELBIC5DM6HtGICTn0RbABakdxiMn+sNxocro&#10;mP+XfTlKoj8cEH0BvGhZOSKB9M65BemFwE9B94XIi0CKgAtRnT/8sm3/9rc/t//x2z+0/+uf/sR+&#10;/nXD/uzH255CJgL+3emK7sGQ/dlPDh24/Ojduv3iy47esVn79bcb9qONVvvNxz774/cx++l+m/2w&#10;2Wo/3eu0n+z32PdHvfbddqt93OgUeBFI2emxL1sR+5GmrwIx3+1129etdpuVM+/lwVV5u1S5aNcq&#10;l+1u7aKnbYi83ESzhcaDpHpe9QU9lcppo2eQV/m8itvVl712rYjKnTl7WkvVD/2GZux23aLda9r0&#10;6qWGyJhNpGS/RzusoqnbnrytsvFEvcaiVoG9Zutor7PliXLLjNZacVmF7HC5gH6TFdV02I1XnXav&#10;YtSuFQ65TsvTin6L9HTZm/IGq2vTOe1228xoq70iJUSkgCjC24KQ3qFCiD5A9+7e9pQO86gIAriE&#10;6MsZTwWybTGABnGckAJiWaqOiKo8fnTf59FAqj9Sb0OxZq+1b2moEEihM7MAyYAAgzznqVSPwEZE&#10;YKDdwUwi0uAqt5Bi+6ICNN3N1q0TTiD0pmXiPc1Gw0Q4L0iBo3ILD8V7CAlURAWM2hrKncTLvJGB&#10;Lq8oAnCkBHrYtpdXa//p8QGvAOjVYEPpNaRahOEgGleWB8DS1lxrAzpm5P5JNXW11RntCirPOC2N&#10;9dVGmfN0qlcvy4QMTCDReudeTXvoGtA3RQbGy2LdgCHShkGck3dHi/0BfQ/z3UsX6iZ6ciKDTKrh&#10;w8GKHe/mZVyp7NFyMu6kUA7xhvXyeFMyTwFNunHFGwIAoMsBIIJ8CRgAWHiqA29J6zkPQst4NZGM&#10;LNsgv79DSFeDVc49Mzy1uKd9duAmuHEZdEOLqi5CaCsZUgB9diIjTCfjQxlEpN4dvMiTeUd4WYMS&#10;ERFIpg6wiFDofKmQIUrCcTqw0SBAlAUtEoyu9yrRuZKeocqBFFYAAoA30jcACLRVBPg0H9E9PEHk&#10;xJmIGBCBYR2WP1eqhfcS0j2hNUB2QmBTYAUQA6/EjRX6E7qnACQASagGCvc3NOsjVx8qjA50b463&#10;Fv3+AU6YH0AVmjZLAlT6TgRtkxBn8AxJgbnWzK7OG5Dm94jrwPWa9GtG5cZ8KiIjFPPIGfePKg5A&#10;CEToXUClAAOAB090tK/J00JrM9EQofEIiICRDBCRNs4ZLRwn5+q8iMihRUJ/Ii9b1rJ0XuY7Hqp7&#10;vgIrpADxah34Ujki8EEa0cGL7wMAJM8Y0CLwcyBQcihQsjLbo+dG3jvPqLZJ7ywiOaSaMqM92h6A&#10;S/sQcCICRFPJhN7xEQEnT6nq/HmvFtIIwIWogmu45KnsEcgReCGi4pVF+j8QcWUcNcEH2cBg6/wc&#10;nGh7iLQtCCDs6P4yb0NG1zVI9O4wrctrZBmioPBm4MHMjSe0LFUx8zLMcGLghmhaJBLFs0KKV4Zy&#10;pMdqK966rMLC5IB7zgsCK07GJbIhMECUDSJsSNcMuV4UqS/ny2R0nXV+6O84r0SfRABJ8QBSuO50&#10;cMbQ8X5SagyXBCBDw0YXuNO22Z/3NcogakfpNaXMXF9dG95pAVJE7zhXAKErMZ8BsZ2laR+TAPkA&#10;KXhXOEpElIgeow0FyPfCgO1F29DyRHx3BWhYjmOmISIl1GybcQ+QQpn6jr7zDnKdeW/59NYTjEsa&#10;E4KjAU/sbBw4G7t4J9cAqZogNwMoeQfyM33aNuNRiCbTVuKYvlwArmXOv9/fGSJ+77bG7b3Axsdd&#10;gZe9aft8GMqbQ6l/KBAAoDiX5TArgLIokIM+S05gZEnLLnp5PJwv0k9BrFNOpQMe9F1IdQetFZb9&#10;l//2I/vn//qtPn+w3/3ms/3q260A4DSGwCdDvoHIjEdyDhfsj3+8a3/y40P73V/+yP7733yvdY7s&#10;1wfN9senEfuzb0fsxxsNnhr68VaH/eSwz376Ycze5+rt2/1++5hrta+rrfZ+pd2OF5rs67oAzmFU&#10;40KvjYwM2uOacaOZ4fWadbtB356aZbsh4HGrYt5TRRdf9drVggHXRyGicr10VPPirkB7s3zCQQyl&#10;1VfLpuxmbc5u1K7Y5bKMXa5Ed2XXnjTO2KzA56wASjzebg315RaP1tpsiirgcqutxZYW2OxwlbU2&#10;VVh7iwBNf62tzrRafV2ZDSZaNSYgLNtgz0ubBVS6rTXSYw3t3QJJSbtRNimgtWDfPHuCrPATJ9wG&#10;zsorKxBouS/AAighugIoAbCgagtB1ycBFwi5b14998gM67968dQe3L+jz8cedSEK096I1H2zpZJd&#10;AgYRr54h/cO8vs4aAYh2119J9sEbabDZ8Zil9UJSXtUf73Bg0dMhwNNH/XjUZsb7bXxYNyER8ZTQ&#10;HOVnQzFLDUW9TJkISGZ6yFp0EYY04A33dViHAMdEKuqAhUaJaLig6eJpJf1OaF+R1gaPqABSINUC&#10;WABy9TXlRufZbh1Da2OtAyXKm2u8e+dba26sdrXbmI6dwRKvbHtZRkAPJuFDyJR4158EOJCTd16K&#10;DKXrevAi6kWaGYv74MRggefO4HEsz94NrJbB2HqpsgYKBqltvfS8wOdaCAwoLEc0gQgNBDiiCx5h&#10;kGHCC4GshveCeJkz/H19cvPy7qZI/4zou7yteQ1wGuBX8Bp94AweFMfNPtxYQ6zzPDSDj7YlcLIw&#10;HpHBlxcvL+iEqIq8eXoJnep/BgxKotFSINUFDweyHZEXvGpeXq8c0qcb07P9MHixH/fuNBBizD1N&#10;pGVZDiNBYztvZ39WVYMXSPoGb43yz7083IvhYLRlLPmO9xeuj/ahQZdICcaPKAsVGkS/qNjiehNN&#10;YTAFtHh5sq6b/6drTaQnKAPDtcnpnlKCvqgBGKC55NOpJkLI73T/4eB8OFw1SrWDHgyVC+jBkGLS&#10;ugIO4fwR+kO4TYO5rtl5qB1A4w0jdd14HgA8C4BIGXw0NihZ9saVAhlD0Ua/PxgLjB9cI0rSKScl&#10;YkMfIlRvSftQFUYZ+pYG/l1+E9LXNqncoOwUg0DEh+iU/86Fa4quCvos6HXw/KCGuz7ba2sZyLdR&#10;DUa9lkNSXvPmRiFCAjgSOj5EzwaM0D8l8hsCKRB1SSVtZakwQrMlYWneWXSMZKDgqiCyBvjfyBIV&#10;QbmZ1CQGOOkAhPQPUQQmIi9EWHjGubfnnaBRiiaKQbrP31ctSyqQjtKkatkm9xcyL/ee9UP6lvMW&#10;aJrRe0KkQkAEHSjE1Ij0LOtZg49yrmQ7EGuxOo0RgC5X7QUkTfYJbPTZTEpj3DAaKUMCIqwXJr6z&#10;HGkoIh1EL7YXGRcm9G7pegrQ0Kn5UPtE6be7tdI6Gwot2dPgBhxAAO+HKpvJwQ4dx6DeDYEHASlU&#10;gNPDXX6Nzsu6AQC8XwAMnCg/X4i3uk6METt6/qgeciE9gSzE7uhwzjVyPp6Oj1QQYwnPI2PLuu4H&#10;4IiISuDA6bkQwA3jju4DIMX3SbQzOE8eLSRio/95Vv2d1/uOIjZjESrGzonRZwDKY65ITENH9k/K&#10;nLSMO2hnDqGT5eUU0NOMKCUgGMVkooIfdyedpEsV0ef9WX2ni3xaE1EW2pPIQdQ8tFIg7gImiLZ8&#10;9srFM/E3d7ZwMmhIC+iZ1zICHweL9vd//kWA48f2z3/11f7iZyf2m58d6r8VTz99INKqdXiXUcfm&#10;PhKBeqf32wnzuh4ubCcw83F3yn663WS/ep+wP/tuwn552Gm/OuyyH6+32A/brfa9QMsPB322N11m&#10;u+kyO8xU2nGmxt4vNduPVlrsR5stHpH5+U6b/Wpf37da7acbNfZ1rdP6e7uspa3VyiMzduF5j114&#10;PWCXCxJ2paDPLhdP2J26abv8KmaXnkdc5v9WzYIDlgtFU85fuVO/YpRXX6rI2k2UeKvydrt6zp7V&#10;pqyhDVvdZOmRBntdIQAju7y31GEPC+pserje2puKZNMrbWK43V7XJuxVw5hdFkh6UNxpjZ299vit&#10;7H2iRe801Xy9lp3usuFkjzV19ARpfqIqAJDzdA7g4/5dUkJBit+5LQIpnhISgHHhOAGSgtcvPEUE&#10;Iff5k4dGX6LCV089ZUQEoqzopUc6RhFkE6igAqeuuthiHbWWiFAdRClVi/NVphFr0kGhMot3BWcF&#10;bRbACloqABMUbTN6qWf00k3pxUcunsaHRFcGACsDpGwiLvvf1Vprfdp2W1OtRbUNKojgt6QnkjYz&#10;lXSey/SYvFGBmKRAjfNRdG6AFlI7HmmpLLF4d6vrxlRWlGnfSR1/qaeCqiuKQpdmAZqa8kKbGKKM&#10;CwVGPbwySB92Q/4zqCBCwgpS0efS0c6xgD+xmrFZeZlwCFAPpecPbeTpIURYfG6CMlBCwYTA9cLL&#10;2OJ1eAhVL3GILmDU4bTIsMnjxVNx0CMDD9g40PLea0aDApUfeMyur6KXd04ggx42GzJky/JGEM/K&#10;av+ZsW5bmo76S065IWkKBMNI/6zP9WkwZGDFQLA9bUfr5GU838kQQiY9WgseP+FhQBMs/9NtGUkZ&#10;WdJAp3pBATsn7tlAhAWM4PnrpZV3BLDx8msAivN6Mj7AYWwRSdvDY9f5UJWD0SW1QSdh+DmQ8+B1&#10;uIow10afRHa8EaJ+k/6idT4G60DbJLxMhcTkUKcTJ11CnEgLgEHgBXBD5dbRJmRbgZEdAZE9AMia&#10;QAnl1FQMoHS5pnnrmkfFwLrmrer3iisHn+wwUdUE74h1V3R/8kYDwBOBFf57r/UALpCHOV+iOQ5Y&#10;GNwAv7pPaPgEYu+cBvOUPLqcRxP4n0aOp9r+kT5pAJjsbZZ3T9QPvhB8mZD6g4/CdUB0zA2N5gf1&#10;YYw0QEZgkuiYfgN6GEjpCXWIcqkMBv8TokfUjogRjfa414AlB7GauD8bAk67NFFcCmksojZE5/b1&#10;Hw0TASj8T5doIjE7uq/I/nvZPMBlUc++3oP+njajYSHny71Z1BiRTQ8LpFFlBZgUkNR1mRIIqKss&#10;tqVZ+CZEDmSo9P9yRgaWCOfavAwcXYTPAIy+01UYgOJdoDUfA+jXXfcchVciO1T5ebVRVsZaoAUg&#10;gWGmQgePG2IqUTHmk2py/sqsjnEy4TLsNNibGuzyrsULepcXBGCILGVGNZ5p3JsZjgi4Qbbtd9Cy&#10;SPPFzLDOs9+WdN7LpLm0PeePaXKVZVKOcnxIZ8BzoZR5ScvNjMZcd4VPuDGAJQToGD/W9Jx4ukyA&#10;AuNPNJZu3qQ9Q1UPz1BWz+iivgOSNU/74NoyLQqsLU4JZOq9pyFjbpJ99Ni0nNEpvTuo8Wa0TwAk&#10;oIg0FOkbnjsiQgAVf/8EhgIvBo5fIOi6DIMMuTtfRGBxtOixpXEKqQYI3hsCQIxVlPC7MrHOh+gV&#10;YM6fNVKdAt6kglBq9ucJJ0XP3YbANcAM0OUaNJmEQMKEfdwWWNDyocfWlIBCUBT/dKDPvTlPE33U&#10;J8CFQgjUcSH2fqRCSBPl01+PFu2rk3hz9le/OrZ/+i/f2+/+8gf7mz/asz/50Zo7GbQp+aj14Y0d&#10;aIxCURqQAkme94kmth8dqACasr5fIj8ft1L2ZbXNfv2jWfv5Qbv9bLfNflivs+9Wa+3zYpWdLNTZ&#10;h6VG+7DcakfzVfYuW2HvF+vsZL7Q3i8U2U8EeH6+2y6QU2/f5ku0Trl9v9bo635ZrLajyUL7bq3G&#10;TrWd4/lqra9tzJXb9nS5dUW7BSjiVtrQawWdObtWJnDzdtyuC7Dcqlt0Qu6V4lG7VrNml+sPvCfQ&#10;nZqMPajL2sPGRXtY3GELApzzAs4jIz02oWejprnTrr7q8gaIdIm+WjnvKr1s11VvBZZuNa7YheK0&#10;PWyYs87eXuuM9list10gO2HfFAiwnIMWeCiAFiImpISYR9lzeWmRgxV4LK69IhBzHlVhmccP77mc&#10;Pw2hSgpfOGChj0JZ0Qvv0TBMRGSo2wa004GOKhvrb7Nhoi5wWOJtNiIvCj5JSsAmPZGw4b52gZMe&#10;6+tutr5Yu02ORB2sjAm4TKaQuo8494UOy3BLSNF0aT9EbpiS8U6LtNY547hVYAM9lXikxaMpdHye&#10;TAFWEgI0lDD3+jmT2qn0qEpRAC3lRQI99dbd0eTVP5MjcZudHDTaliMcV19b7nosNQIuUQEkjBsR&#10;kX0NjN7OXi8ZD/xHPXgYIKpjDogY4Nmvz9kpJc3rSFI36YGVZ6IXGi8OwiciUO7h6sFGX4WePqDy&#10;LQ2s8FmctKvB1dMrpDeITmA4tA4TgxLb2cwPy8OSIdBLvJPHSMhDWaSSgBw2+9MLroEWwTHvraJ5&#10;cBD2l4dlVOAcMFG2Su4Zz1yD3LK8XP+UwZiJ6bgxOuyTHHu/DBvlxRr0BEYCJwNQManf8uK1TQYJ&#10;F5Rb17Q5KnDDtSLsjRQ3URgADSmkEBL2ELEMoZcaU9Kt/1iOVMo5OdcVgfdl/DXIBpE90jMQ8fQd&#10;4CNQxEDnIEAT150oEUadsk08SubNCATn5CHTf8eVgTHM24ueijsVoPBIyT5gJVQoUalEBRMAhuUO&#10;NymvRqxuwX8DXA630YUB5OTsmGUFdAAvh5sACx0zHCYt6w0TPUpDWwAN3qzv2xOQ0/5PBHIAXOzD&#10;9WwAezpvBruDDT1jHs3R8Wgb8HrYJl60k3cXBITTfVqfyBhl5gIaulaE1zHU7I9rc8L1czCUs6nx&#10;7jOgCI8IcERp85SMqECp9v1RAzv3mMiLtwvQfXSwo20DsE4FPs/Vl4kIcU/ZBs8nKURATA6OjYDv&#10;xlxcz0a/7QmgrM91286CvEZ6F+VpuqjlZdBQvZ4fj8swdnuqZXVmWM5Gj2VnSA/N6PmTBy6gAAgZ&#10;jDZbtKlBxmlCz+Kyntu0rgNEU1oZ6BnSPUIokAgdUvO8T/MTANhxGWSqdmTglkZtUQ7DksARhNZN&#10;AVreP/hK3mtnss+BDFEJCOAAW0AN7xaRGCJBRAWRE5jTmNYoRwcZB3glvOfnXBSOaSlNs8bAQ3Eu&#10;iv7jHYbf4v2SBEiIziBMB3Cj4ghAAOkWx8TBp8BSSPmE1BLpoQU5H6SFSEOR8lvTJ9ugMzS/XWhO&#10;oGJbgI8IFtFVKtOO9Jw5cVZj1YHOgbTxko6VVDTRnrzWhRdGpIwS43MAFLYHMNAn0SFSWjgEWof3&#10;Lad75dE+HW9Q1tYzpGeYMYmxAg4MPDkqipBXYExwbpTGwR09w0SkAD+AbJw2+o0BiLYFLAHXx+t6&#10;ts+mfUr7l/V8OyAY1bjDPKKJck4ElokQHuvdSQ/rOddYAtn2i5xJIivvd9NOfqWB64fttH3eS3uV&#10;HfpFRD3gw3zSMoxdzr8TsAC4ADS8EkkOKgReoihoxHgV5B6AB/4MpF6BngOqmVbsy+mqp4TOVXeD&#10;Hkz4/uU4RHbQg/l4KMdHQDKIaMqe7A47X+XbjXb7djtmH1b1udFpn5ab7PNGh31aqbVPG432/U6b&#10;fb/ZbD/ZbBKwqbEflmvt28Ui+5ivtu+3I/bT9XY7TFfa4UyZHWfq7QTRuvkaOxRg2Rx7LRDUbB8X&#10;BHaWta2VevtO633V9LPDLmvpG7dbTZt2uXHPrpRm7IbAx+XiSbtUnrMrdRuuuHu/eTlUIQFInvfa&#10;pbfDdrdixG4Up+zy2xG7qOkP3ozYJYGWe42r9qBx2S6XCcQUz9jtpgN70rxtF8oEjsrmXIvlG0AH&#10;KZ+gv0KlT0gN3b192wEJVUDnQMX5K4WUPYdS5pfPn3hUhRQQnSm9WdQZWKFHUXVZgSGeNpHqc4AQ&#10;PVO3HBtoF6gQUBmMuPYJxNeMBiGPgiSjNq8Xq6erxQb7BEz6Oz2V1N5cJXDTIeAS80gKjRCnJ4Kq&#10;LYBkoLfVy6URnauvLbMmgYlIe5Dth6Q7rmMIXZ3l0Qh4UHE0NtRrb87E4JiIrFRXlvq5vnr53CM3&#10;lDAPCgBNJLs1mMVcHwYSMOCGVBB8FwZ5vH9SEshIu8csQ4qxcVVbzYergZIog++qXm5eJrg9aBPA&#10;W2HQgMmPIiUDhcun64Gnp865ASdESymjcxv0smEQ9rR99Eh8/xoITreIJsjjJScsA0L0A3Z8SMlA&#10;mIQ8ORbAFYOtBic8Y9IoRCpQMs3LkJBnz8o7P1gb1sCrF11eCF17Ib9SLbQxH5eH1WWzI+3yHGM6&#10;7kHLDHdqWxgqPA/4IToGgZsDedR8ukqrjByABTl4IiTBM0/puOk+rcFG+9mnAZ8GHTyr0Fk48C0I&#10;vYZyYZ2rwA+9bgBO3vXYvXtSNoNuLA8xzhrMiNLghdIvyRsoHqBISan1qoMCIiOAkJO9nG3ImM3K&#10;SDmwIEpysCaQsnYGUPS5v2rHAi2HAhonu6u+DGDiCOKv5gdgATCFw8Lgov9dKyanwRnAsqj7hDEH&#10;IAhsCNzROBJPlsEd7tA7HZtHZFDZ1X8hfUgKDV2ZWXmZVCvpmcJwOlcJEKZBjGOG1KtPSsABQ7tr&#10;WRlCiNLckzkHdJTRA94QIGTwI+++J2PsUTDds/f7C1ofDzLnzxvpKteN8Kgg4EXr6H/Xxtklh0/e&#10;PixP2vODloco7ek7eDp6vnb0DJ5sADBndV/gOECeJKIId4UoCEZI92wjpD9J6xGJASgv6VmkXQcd&#10;j2OdtN6I6FkNqTkMP6Rcb8JJSlNAf04OyZiclOe3b1hCnzNybtobqy3V02gdtYVybOoc3EA0pwR/&#10;DWMpEBiibWghETEhnav3QyDEo3qkPARsvEeOwOGuczymbVIAd8HJuLzXAgwy3H4cAjRwveC0xbvb&#10;HFjQtqC/s95qNV4MxVo9CuMkWYFG2oAUv3omgIGUvwAJfJVZoipJASCAFMRZAEqoVuI7gAagQ1UR&#10;Y8IsFY/RBsuOCfDl4dOMGEKO8Fc8PaZrBYhhefgt3j1a4w0pJBykDaqutN0AgAS29Kw4kNf5ezpU&#10;7xjXnIjIshwbUkxwxQZ7agX6ADehhxWtHCD9AnJ8nNKYFFKOpHomLS8AlZYDGsqZQ1UgURyq+1ge&#10;jtW7HcYJiLukIOEAkqaFyI+TRtoKh0fjIs6BthH4J6RZBMQFXEhTEj0kVbmtceJ0R+PIDm1O9Myv&#10;j2gsHPcxY2M+4f2tZlMdNjfW46AQRXJSPzzfnz1SnrYPZ9yXD9uQd/Xc67mmKe1HARAixwhgftAn&#10;KaaPe/o80Fi1ldL3M5IvZN8DUkYCIQIjnw7guOi91rhHuvxUThw8PraHg/tOxwr5lwgLzh8E4B99&#10;2PSeRl+PQyuAv/jVZ/u//+kv7J9++yv7v//lr+z//Mff2L//w5/Yz77dsz/9yan9j7/9E/v33/25&#10;/cNvPtjP9rrsh7VG+/FajX1ZKbFv54vtw1yxfVqosY/zJfZ5ucXeLTbY0shz25ksstNMlZ3MVdjp&#10;XJ1HXD7mtF6+xn62224/2Wq0n2212S93uqxtKGfXalbsQvmKXSqdsRv1mwIgo66we1dA407Lpl0S&#10;0LjwIu7CdpdK0nblVcweVmccoPzB60H7g+c9Xip99W3SHjSve+PGi8Vpu6jlH3Qc27W6LW1zMoCa&#10;sln7hsjIubqtV/28QYK+4AywvHLeCvwVwAo9hgAkgJXHjx54FIby5meP71uxwA68FYx9Neq5hS+s&#10;o63OmxSiApsa1gvbVW8dTZVGnw6qhCDLppww2yvwErVhARNADCWCCK9BjgWgkCqinDkzk9S8DleZ&#10;hdMy0N+tbfRYTNvtaq12YiyRlJbGSs1rdu2VKY/IdHrqB70VehGl5JnBYSkuCoRjrwTScQeibYkD&#10;F7bf2VpvQ3EZZRkxPInMSKe8w2Fv6BWLtjqYo3yVARPQsohmwlxKL/u8e+6EbkO1kCZKIMnhyvOi&#10;c2kuHTygIKykwUHLkD8O5DdeVAZJGRIN4gAYSp+PZASIprgKLYZKAwHGHNARpLUhQw458ue3eyik&#10;SOQ1ebM6vfgMSqiYrs5ShUETNbrBJjR4JfRbXq8GSzq/Ug1E75ltoi0adDAiB4CDPK3qg4dMdUhO&#10;HveCrg3hayc6asB2fgiDmAY49skAg4YHIA2ZfojHRIxIVTAQenpBEwBrP3/msctD8gkFVR0LFQAe&#10;7dGEFghpCEALVSru1RMR8QgC+xMQ0jXCMyMlRV7by6QFDBF6cz4OxtFTL3NuoCDLvheoGertkDHj&#10;uNMeGTncEgBZX/AIzD5NH3X/SOPtr8ur3oDUnNMyGPC8DD2Rlry8SsL1DKYQo4MoIIRmvHnmByVd&#10;/qc9AORaqqCIUKBeqnMlXO7eeQB4RJCoNOI5cUI2k9YlmuBchIVQKYOuD8YJA+G9jHSu2yuzuj9U&#10;efHsMVDzbMmDFog83iDcrmula4f3xgSpGd4BSsQevdLA/fsScd0zIjFOeNZzeCzwwrUHxC/JWHP9&#10;2dbC7KjFY52BiKlnAK/cibMAFD2TRAX57VwiLYPHzHfXvuGc9Zy7Hoe8dZ49jIsrOAvkTGqcILXM&#10;+7Oha4XBDSXMMkDOsRgNnCxPFQWiKKlUDH+8q842BEx4RxGAa2+qstF4u/W2VNqynl/ntOha8vxC&#10;RoWMz3u3MY/BTHsFI/ooAPytfNJmx+JymoYsM0HkCMI3In6khThm7uuc3ruQUvL3W1OPQNdAT5s1&#10;y6nKaH3ItkQ7ACBoqlA5GWmtsYHuFushciwHLDMSk1PQb+NDndbbiTJpSPtA1MfIumaLp5vkREz3&#10;admQSoYXQ8XN8oycEL3Xmclef0ch0hL1oW2B829mAgAi4hgUcEm7wNHp1/scegLB2wFU8nyRfiL1&#10;dQ4YiepwLUgXuWyDAI5r4WjfcGsAcERgGJNI+ezoHpOKQ/sJYMO+/LnyqGGIzOCUkKoMURGcMYAU&#10;z2rg1QC6ieKQzt3SfYebxbMFKZxIj/c90nlQCs/z4ylhnDYHByFaQuXbgcYRCgR4z+BmLela4QjM&#10;j/dqGQFs3VOcR7gqgHAqFkk38wwjVwCQB4B8d7Jkf/GHe/aLz6sCKcyfE5DROkRhtimfhjdDGmjM&#10;3gvwhEjQqJ36uEdPJKKekwJIWhcSvvZHmhyeywecLoGXd1uAszkvp/6LX763f//7Xwqk/Mr+/W9/&#10;af/0X7+3f/vtz+1f//pnmn5p//LbX9p/+5Pv9Q4v2R9/nrRfbDfaT1cq7KtAy8liqQBKpX1ebRUQ&#10;qdXUYF/zTfZeoOUoU2270yUuaHeaa7BDAZYP+nw/r8+lRtudKbEP+Xr7yV6/HS+22aOaSbtcv2c3&#10;67cEWjJ2rTpvVwqH7X7bunNhrhSN2qW3qdDjqGrerpSMecTlYsGQ82YuvE7YpZcxu1uzYDerZrXs&#10;mF2vXLAnrbt2o3ZN4CdrVDnR/BEBu2+IlpQWhzRP4ZuXViDgQfXLndu3PJICkPF+QqSEBF7gtFAB&#10;9PIlPYiCWBxttRGLO68cguNRWVbgBFtKmQflFY2P9Ao0dFlXW60ND3Q5OInrxU3EOyxJtc7koEBC&#10;p0W7Gl0Pob2+zIEGFT70AGL9ieGoL0fnZNal989gDKXbWnlOtdZcV+HgK9LZ4P/RE4gIC4JxpJGI&#10;sBDtmRiJW3VlsZXpvKvQWxFAQWsFwi2RnYlUQkAnLs8n6i8eSppoJKCVsabBj75BaLnk5L2SH6fX&#10;CKmENBGZjgYNRuU2r0GD0C4vM14R5ZhOUtMLTeXAzCiEPbzN8AJS1uwVDQwEemHoA+I6IDJcXsmh&#10;l4XKHwcARFP08h/jgeglxJui+gKNjHO+AEYp5Jr79H3MjVh+OqpBrFcDO+kgeSFaHpDCbwYUCJHO&#10;b9FAgdFiHmDHw/YCN4SPYf5TXonHC6l1JtVt0wKdg9EWHyAxuhznkRtijJCMsbbHMUHIPVoToBEI&#10;cSXUPIqoOtYlPvt1nEM+iJCHDhGUwL3Ai/LSZnLYMhTeJkADFakRIkZUPXgLfJ3zsQx7qMDSteV+&#10;abB0no8GGVIiDgS1HGTUc+O9j3cPb0GAAGM2mYy44UXYCZIm3iPAAyADj+Vwk8gHqR7E7jDkzIPf&#10;QrREnxsQb/WdZR30kC4iSgIpN2/7mg/YYZ31nO4xwEff4aAEJd+8R2P4TfQE/gBVY4AUBzkAAZ0H&#10;g/fGGR+Je+yS+hh5zhPjr+cGMDY3OWDJWLPN6pmDJ8E180gbYEDXBel+QIinwbQugC94zVwv7idR&#10;Q/ZNhQNpOaJcpCAxLOE+Q+pmn+e9akiF8PzwPJFC4bkFnBN98ao03U/SBUTMMAykv0I0SfuQYYKL&#10;RZO+LT07GLRtvQ9468sC15mxmPPSFuQgEIVwroreNQwo3v1mVl424EXggcilk9kFINa0HRSaXadF&#10;7yXVMJQ0w4ehd9iK3uV1pPT1vmYnSYNSjTLqzwATUS1aWQDEMOIQ4Ik+UB7tz5POm3kcG8flxFQd&#10;txtxrZ+bTur5GnFBy8WZIWuuL/dxixQO6/FJl+pkrNWrfSCBz4zonRXAgIhLOofJS7fn4G/oPZQT&#10;l0n1eIrc+xOdHTOADmAC/41PDPC8AA3cOM4fAERZNWXDlDGTXkELBhG92dG4zY33azyjSmjIpjX+&#10;xjWO12pcJ93mAnWzTAjfDWoc0FihsYHGkZRtL+k3wAdwFNSLmfSO6p5wf7if/nwR4dX7yvPlwEUA&#10;w8GKnusjGXqe7/81nnGtSVfxbGR1bwAoRCj0fuq5zaO/4iX6RO8AK/DnAFc6Fj3rHs092x4RPsYP&#10;+FjwYXAgA69tWMdLB+wAsrK6TnCMSEPifHkFp46X0uZA/IePMiJgMmU/Pp23X3+7LBCSEiAZs1M5&#10;A4CTE1S/NzVvlxQT7wt8MI1nRDT1jJMe+nq84N+pHiT9CumWNJIToAXccQq827SWJSJK6urX3+/Y&#10;3//mi6YP9o9/9a39w59/sX/4i6/2t3/20f5O0z/8+Vf7mz86FZD5if3NT3L2y6NO+9VRi/3hdpP9&#10;aK3JfrLB9w77ulwvQFJvpwv6XKi1Y30ezpY5QNmfFHARgCFNdJIutYPJQvs4V2G7o0/tQ7bU00zP&#10;Whftcq3ASlnGdVzuVtPocMIuAjyKhvSZEkiZsBvlabtahpLuuF0um9HnqADItDdFfFw7ZxcL9btI&#10;YKZ4ym7UrdrNxl0vo75Uqqlswe63HNjlykX75pxwS7UPVT4AkvKyIrt3J6SE+A+w4gq2+v7owT0r&#10;gFhbHKIv8D/eCLwQhXHSqgw/66NdAn+FMmNk9MdlBAblzTQ3VQugRBykUJ0zLiM/IiATizRab3eT&#10;gxmAxfRYrzc5RIsFmX24LERWkOkfG+nTvC7nqyQidS7hD1ihGoioTGNNhee34Z1MaH2iM1TxAFQm&#10;BXyaaiv8fImskNKpKkcgrsi5KgAh+DKQdeHO0DWVwWSNEkAZlw15rC4yp/3n8Vz0kubkrbEM3gbA&#10;hHz57jIkPgh9GMK5MGhp8ESsDI83q0GXnLy315exxQP0vLI8Ejy9oA+hl0ogx/URZHwxKIRovc+H&#10;gxNKTzVgyzAQIQk5ZICGBggHKzEnzlL+Oj/WrWOl9JhBJm7rGvgxbnijywwmGgBXZ+TxzfTaugYv&#10;ymMpfWTZPMJLmr803S0vTgPSVI++91he26Wh3kyyy0sg3XD5QCRvSAOCh3PJPwtM0XDPy5oBM3pZ&#10;Q7iXhnoQNuV1y+MgB33e0MwVXFeGPSWGNxT0RnS+8qTIa+Ntsw0nEmvgAkQRHYJH4fuWAXGwpN+I&#10;s5Hy4hrCIQKwhD49lEQHDx/ACAgkqkH1mpMQBRL25SWHVACRhXkBCIw7AAPCNHorRDxIISEANW8b&#10;us/7Z5GX/TWk+LPaJ+sDarICEDL8DnACSPHKru0AdDxqJsPtsv+khDRAOojBkAN6tH3SFBwHy5MO&#10;ZHm8d4/iaD+UVwMMAFMct3falkFA0dQl0nUtXVFXBsJTaPLgACaAm0B6BFSgZEpl2rQP9twProsD&#10;RYEGIkKAPBcoFJjEUHOMHIODbA3qACD6VXmTTQ3AHtmiMupgWfs4T7UEsERZKBVihOEhrNNLitQZ&#10;zzJAwJ8p3dNdooZukAT6BUr6Is02PhjV+0IZMqrW/QIkAhSrlMQjkkhlCQ7AlN4X7vuM63u4UyBD&#10;xraIIg4IbFNdmIYjNxyzisJCW1lIy1mihwmgV+tof7zDKY0/c2MDtiUQlJSzlaXc2YEQ1UhUGxF9&#10;Ce8tkQgiLOi4eNpKhtHfaX3fEpji+1C0zapKCyyOQvcQlXZ6BwUGSN+EsuSkp1oYZ1yrRf8Bhkgb&#10;eUNIfSe6CfeGyskZXQPGj2WBHc7dWwAInEBOJt00MdBhc6Pdni6a96jIgMBLXNev3wmspHQWdQyM&#10;UYAViMFzMtpe1i3wRao4VDUN+T0gmrQ+T4l6iPJ5nyN9LkwM2sRgh8YHjRXaLyCLaAfj3DmQgcTM&#10;eMm6kJu5v4xvPI9EYwEkvPehRYTORetSaAC4CKlujXdZ+lXp3SctrTGPccy1ewRe4MawHg4dYxn3&#10;3Eutccz0yfvuVUx6znDK1jNwljTWZWL6rt/aLgJ3+UmBPY3XdNPm3fDKII1LLkMAn4wIqIAUPD26&#10;61MqTaSEZTxdtU2aC8VpUkPwXWacH4PDCRfsCyq7hwItAjKkwOGGkSKiwgli7nvW1z6oMsoJLH49&#10;ztnPv6zZLzT9/W8+2+/+8qv93W8+2d/8+tT+7k8/2N8JrPzDn3/S90/2j3/5rf2XH6Xtj3Zr7Rdb&#10;NfZ1q85+ud9hf7jTZj/eabdvdyJ2mn5rn3ON9mWp0T4vN9nHfL3tTxXYJ807nauyvfFCO5gqtPeZ&#10;cgGWSvthpdl+LLDyh9vN9qdfBm1O979/dNauVi/Z1Yp5u1ExaxffDNklAZCrbwfsVsWk3SydtBul&#10;466ee6UwZdcLh+yugMqV0gm7QiRGwMW7NRdN2uXyBbsqcHKxhLLpvF2jtUDNpt1qOwxVQqR4SG+Q&#10;AgKwUBFEusf5KgItZSWv7dnTh66v8vL5I59PdZDrsGi90PGZXkLwXQo8UkEEA85JsrfNUnoRx2TU&#10;hvvanKgKbyWV7HHQQSoIvZVOeRpwTfoELpJCtJQe+zICNkm9iICXoX6+d2sdIf7uVutsqtSLXqfP&#10;cqvWPvucb9Jueb1IpH2Gtax3iNY2+2Nt1tFab13tDfb65TOjX1JIBYWJih9UbMeTMaurqvA0FSJq&#10;Swt6SdFP0Oe8gAjRn96uRnn0IZ/M4OBeBNEWfafHCa3T81qWssycBpS8BlTUKQlT87JPCqAtT/fq&#10;BdRAowGC0LbnpPVSAyBmUzFX3CSqgygULzXlbx7h0IDIgIsAFsfAeoTCmVwgSuDF1USdYJvUoBLm&#10;8cLyQkOWc4a9Bjm8K1jzhOyR5sY4oZJKmgIPHmPBfEKrDDJLs0HIimqg1Zk+mx3u0v1tsanhTgc1&#10;DjIAIjIE5yF856hAstUEafNInhN8CSqE8KKJ/DARLYH8BiEUPQ7Cwajfsizl2PBkMhpoEdAikgTv&#10;wYXOqDRZhgQMMNKxa38MduTbMYiuT6MBjonBzo0eYMajAnjNeHecr7wvTUQQknFSDtquDA3plxDh&#10;EEhwAi1VEwAZeYYCoicCHfv6DYBgPvoVABk4D7sCO0RRADWuWSGQ4ikgbe98m+e8CIjYaHwQKqdh&#10;JqkfwArrkAryTtIAFYEbX46UlP7DQNA2AFEzDCttGOgLRQSDcwPMBGCV8VYU3s+IY9B5whkAwHjV&#10;Btde4MHF1HS/CYVjRHx9gRA8X6It8F0AeHicpPb4PNfG8e0KzMCvAgjyPwM2zfBQJYYMDH/HQ+z6&#10;dFKzlgmdsSETAjD1bOjTpdt1DH6MACu8bgEvQDkAdE0e9qoMGJIDpIjSI0QGIILiNY9YW32ZDcqh&#10;WZRh5b1EAiE9MeDT8ADK1u2u8dRSVy0HRUZeYwago18gaFIOFZVGNC3cWETXiCio/te7xzuPwCBc&#10;EPRAADLomXS31XtEArVZIj75dODU8N3fH2T1ZwFQRMFCxChU/QgU6jdaUw3VJd5GhIhFiMwGAi3v&#10;OxEMAAJRHwCLk3a1rYTOg22hRzIoRyo93KPjkKOisSs4MDg/YRuMF4wnRFhogTILL0/AJ0RiACv9&#10;nmYi0kJlEQCGSDGl0Etn0RRfZoq0U+DOLGsfgKUZOaVTcvRoJ0CTSFoTEHGhFcF4f6srI+dk+Ok+&#10;7Y7eGYAhekRUhwIM2h3Az3EiMMBPTgTPIFFogB8RNK4VnBvKvomC4PDhsB34e30GFhdDFIWGmFRz&#10;AXw3PHVIygjAzXsOMNJE1EVjHVEeooJwqIi4wCXkOcIhZMwjpZ7R2Dkx1OH9nhgnASynPm4FMAEv&#10;j+o6vkPcJS30XsDlwx5E3oxRMk0lENGTz06upSkp/LVRvROkgrS8PimRRscmaNmMaH2cG41Ty6T7&#10;0ZuhDJqo86SvR6EDat5eLk0kXmMbhOJffbdlv/x2w/7rr97ZPwjQ/O6vvrO/+Dpjv34/bL84jNmP&#10;livtu5Vq+2Gz2b6sdtppvt1OV3psLVVoJ/N1dirA8nWNtFGdfVqstfezxfb9coN9u1Jn32+22892&#10;Ou3PPyfsjz8m7U8+9tnPjiP20+Nu+7LVZTsLtd7vqLkzapVtg0EYrmTCLr7statFo96I8VZVxm6X&#10;T7meC2Tcq/r/iuZfLl+0SyUzHl25zCTQcqV2x/6fps7zu6oryeL+OtNrUk/b4wQOgEkChEBISELi&#10;Keecc845C4kcjQFjG9tgu9vdju2ZtfpfrNm/fSSv/nDXS/fde+6951TtqtpV9W8CLq99dOS9+ODw&#10;23HsyOEEULThNQGwwFdhe+utN+LtN1/X9+95o6lh1ik8KkfjpMCOuS0CKzQKxLtClk1ujgRGJV6R&#10;Undk7miksmxGAuKslD5cFYGPmkwU5ec4tRlvDB4UAEkTKdAm0tLlsSQRcyVESF2GiEvKMllBFKWj&#10;/TznKtBxIOd2NFbKWhLoEciB/0Jn5opMvkv1Y4G8f/hdAatjTskm3GUvy7lTUXFVVpbOXZh/3vVe&#10;yku0+LUIhyR4RugHogXTUH0lcrNPBOnGWB90f4VzAGsfEh3uWCyaSReI0mLRgktgA8HV7n26NZ7e&#10;hisxzAKGxS9BQIGrZDnVx2h7hQShFokWGHwZyHe48YlLU6ESawv3Kl1OccuS6ufUYiljW6Sa/ON4&#10;SwZkjUi5oKQBNZQtR8kDjrzgZW1S6GlRCmdJSpLOqrbwtbFgsbRJ2UQRLsGpQZFO9UrgNei4CGFC&#10;CoCabgmcco2XsI6O7VRWCZBJgQcDCSwZAAzu231Xr34jNISnxNkuJmcmsON6LFqMeGGonIqXBsGB&#10;FYSFD4BJ6Y4cH34Nrl4pOZSklPSBMnbYR+M0yRR3vT5bMRvIELLQ2KWIUbbmG2lDObsGh+4R3YQB&#10;CAlMpIwuAEpKhxUg0au9CRJyyYWt8/r/vfoPAiTdywUJtqRs8WocnLPfIIKQIB4c3/MpHfsA4AiI&#10;pOyiBFpM5oVIuzgc05qHjOug1gsgCoADOHLLAgGaFIISQNI4nJYN+NR9JHzR2VAkRUcV3V4Dk2vL&#10;hLcIMxHSkdBdpK8T7fMh/UEwpFpyl4EYab7cX0BVmi9cKy79Xn2HNwaugO6HQIjHvQ9EAIZpX73q&#10;Nzw5gA+ACO0LEkEXDgP7COBoHHhb4IWhSHidHqQnEUoLZYTSR6kxv9ulLKmlVCyA3+K1SEl89+aR&#10;4h3VOnXTRM1PqjMTIsXj4HWq9Yh3gDU80CbwPkLqbF8s6F5OaN1eLcqzXMDbkFpE7Kf/AgY1Hwgp&#10;cW/IbqE+CAoXr2/5lQvR10atGda/lKy9pD1S0E16Tsm7greGdeiMGuof6RjUWCm6lB2FuWclX+jh&#10;BNCQEkeRA1YAHvoPJN4FPYs+ASRkABk+zFn4TOaY6DcbVN40LlKQu6kojEcYoIAM2QdDAvLICro9&#10;c07XghHIoNkioGJE+/M9YZ622qIY7KiNAQObBte+IWxCSInsJ3okQRwe05jwxFAADw8QYashAcXm&#10;6oIYaCmxwifLakrHR+aRWYUxNQphF7mHPNM94TcADSDKhqHkIsDDBpruDQRg5jZAmrnBOqdL9AF/&#10;jnAKc5zikcgBwI+LRWpOQvSlnQbP1FmbkNWZc5qLy1o3AEnmOXOPObwm2cf58a44u0nf8TwYA0U2&#10;kV/w6Sj3vwlPRnKNUgB4SMg8wuNClhBZkteWKOtACnWvQA0hpl4XqgPgQLzdIfMIACRZiFzDiNtZ&#10;IM1a63GhU//lHAJJy4nnQh826rYQbt3BA0RGpf7DmtrWxisF62igu7c6Gj98dSt+/OpO/PDlnfjr&#10;l7y/68+f31uKazMVsTRwOe4sVMWWQMrthZK4O0/dlyvxcDUTjzeq4slubTy72SqQ0hRf7lXGnx+1&#10;xcsb5fHiWnl8vFYc95cFcsZzYkOgZW34fCz1nY/FzqyYaP0oFrrPxtpAbqyPF8by4IXYGCmI5qrc&#10;OJpbE8cvlsebF/vcYfoP5ybiX7PH498vzMYfzo7Gv5ydFGBZSIAF0AEIOfbhYb+SLUToByDy7ttv&#10;mJty9MNDKWvI1W0JE1GiP6U2w2FJyj+lPtOLKDf7tIFKO8TamiIBh9QlmXTgbiHVVlkCpBLjZYFc&#10;VlZ8KWoqi80xaRdQ4D2hIDbXV6kviw6IuxWFsqjyooFGh4U5bmIIYKmRoKivlKXVXqNjlztFGuGB&#10;5yZHAOp81vE4/O5bBmOEwT7Sa+LnHHXxNzwnVZlCu1RnRrtiTAu0uqwo3BxS94jryj5z/HdwkqpV&#10;EvulGisWRqUEjharFhjgI4WKsIQkECRsiC/PDHdG3dXzMdhUEL31hdEntE7/lJ76K86woeYE4CTF&#10;h6njIOumlaZ2VT4HKY0JGAFk6t1fZaCl3A0eqd1ij4l+h4RmroGUA+7zsa6KGG65Gt2y3np0bwZl&#10;0WCpYMmtTOG2JwOEdNtxC2QsDjJTeL8jJQmDH4IcKcIsaNC+67vsK2uKABJiAVwAKFxCn/eyYAgB&#10;ATAo8U+qdyo3z74CKLKIqERZXnw+WqouS/k02VI4ADaQ8OC/AHgIXTjEMwm3h/h0Ajgp00ivHNPH&#10;1WfCUCPEptkXZS1FJIvNXgIpDCyp5LXAW4LyTx6QFHLRYtd115fna5zdWvADGo+sHt8HFLAUvIAB&#10;mVkodTonm7grgfZ7BUsJjt0VmrFRwRYratjW9PW1VCguNWYc0bYvYHTNyVLr1m8SVmQWkT2h73cE&#10;VtjfhFg8D3NwegTsJNDWZdlBrh3WvFjVb7zfcsaThNfipO4fXgyelUCFxri5MiTlI8WkuekaG/rd&#10;RF48GRo7QphzuenbBumZlBqfTfVlVulwO+FsK0I41zRGOmZv63pSZWa8Id0GKk4vZ/x4Xnx8hL6E&#10;54pAl+6du2RrfnFums2595O+M8DR7xRVBGwRGoOwCtGZMcI5QoHAfQAooHRTDZVur8eyKxddhHG4&#10;u1FrjrokWqsC6wMCAsN4WrRuXGNISnesv9WNDacFUtwJWmuBtNtRgZ4xHRf3P56CQXpM6RyzYz3R&#10;VF2qOdQjhZqItZMDHZYBdHsGrJCyi/cE2fTeu+9EfvYZHZeQBOBZYM+gWWOXIoQPdJB+z/PpapLV&#10;7rnaas/G+TMnXC3XWUL/ZNAAXljnyImB1jIBDEI5EOcbo7MOeVLmEC9eFP43ov/3NieSLl7S3uZS&#10;KV7JEO2PJwUvkRtLWo7BZ9FcEpgm/IMnx3JMMg1vCl4Vas/YG6PjD+vcg4STAC66X92NFTLIkEeV&#10;Pj+EYLxeB/2N8DIBhJoq8qO7Lk+GW2EMSO511RZGhzaSGg6uCVAFEAPMQCYe7sCQo0kkXmPuM94t&#10;gI1AmsbPtfCs8R4D2pb1LLivByR7V+7uS5ydbhnRpKwvCUiyRkiEYD1fX5/RHCUzEMCutSAjgUw4&#10;APwu2YSrWrMC+IRvdijdoLWKTIB860wwbXiRaYviMKjWJGEhMiad4ryMAUFNForUsbb1KiBDRhOh&#10;9ybJQDyHeCWvr405XES9F8i7FOFMmURk9unckhfsZw+OAA5ymBoyPq/3l9yVzGVsABavKc05h12X&#10;h+LTeyvx08t78dOrB9oexc/fPYqfvnkUv377JH58+UCg5l48vrkYX3+8Eb9pv3/8+XH8r7Z/fP84&#10;fvpix2Dl0+2aeLxZHS/26uLVo474/GZ9PNutiU+2quLhdlXcnCHFuij2FopjYywvdiavxuZ4QSz1&#10;58ZCf17M912M6a6zMdV5OjYnimKuJytW+s8I5OTEw6WyeLxWHg8WS6O6rjr+I6sv/pA9Ga8deuv1&#10;OE5K8smUqnyEFGWBkD/+13+6voo5LCePplRlvadDMd8dbOyLdwaeC16W40fejxMCBLgH6fOTqthe&#10;sfejRyi8pCAnGmpSM0N6A1HMDUACYGlprIpG9/UpjtKSvKgVaEkZQcXOLCotuRT5F7KcaVRekqvt&#10;UvS0VUdGC7umPIWDutprBVzoUVTslOeq0nztf94dowEdjJkQ1vvvvWtgZc/QqY9c3Zfrg4MDryVL&#10;v+VkZ+k9qc6nXKuGBUGPDoQGC5zFNC7rBRIarmK8KqQapmZnAhVeqMnyoZcQtSQmJUhdvl2TB2WC&#10;cnZHZk18W/SyviFsYtETVrCbX8rQxFNZ3xQwI+NkRMKYlvYoiD0pGLv/JfAmtT9Kf2t+WGOkiFWj&#10;LHkBCynWeR0PVycuV8rsD7aWhxvpSRiNIhBY0IR7JBgJNdC4jZAVvw21l2rfKqdn0p+GeC9hJ6qU&#10;9jSXSfFIge6HdlKhpxTOsVcE7wKfpWCJG6dYbZcsxKta+P32GpHeiAcEkGFui/kSeEbgqBDjph4D&#10;npXENbHHgBi3AIszgySg4CSQRsviZUFzz7A0UApwaVCS3FNaIhCaMWjZV9oOZUiYuOCcFEuXrik1&#10;g9M1ECqS0oJwhxLlecAr4jPpwgg9vksArsfhJNKBSTPGe4FrHCsOZUy6O4RaAJJTtddIiSZtmvTn&#10;YSlJQomyNGUpUt2W2jNrZIJpf/63rg0eDRueGL4DIHCudRemG5fik2CibsvssM7bGwtcM6CC+TU3&#10;GuMDstZHmHcCQboPVDwFXACq8JIk8MlzSx4UitMBZCDEMtd2qNa7Stq3AJhAzK42Aw72wUrVBgeF&#10;e0uWkIuc6Vkg3OGoIDw5L/eNbBwIt9xXspG2NJ8BBfB75vQ6NUxVWYE0/YeOxVi1cCXc28ckaJ5f&#10;v0BE4kJU7vcpQ9lilcN7MEm0vy46qwttcEDWHZLiHdfxCMFWl+RHo2QOxx/rbzeBfqhbyraNcviy&#10;5nU+ssYWJvv1XvdIoAPPGJwUEgmmpYRdkXYSrkpqAprJPRatAr3UPOH/U0MNkX8uS7JDYFoKclWA&#10;n3vNWgQQLGjsAA0AAs8ePky/1t7Fs8ddswpeCbWOIOTCfSM0wysKfFwK3uBC18nG2oVQy3/aJQMJ&#10;NUOQJUSEJ8Nya99z4R5a+55bjCLWPMbSVRmDKewleaf7gWcD7wvABEAyQNhawAVgYk8MRGIBFDgw&#10;VMYFcBBqsrcGD43G5U3jhHiMx5nssiGdc33fk2gZJxmCYmYubGt+AobN9cIjonnCOiK0xlxCxuGp&#10;BAzDW2JO4Cm5sTVrYMG8swGi/+4JdCyMksWFRxZAkdYR8nFdnxMPUPee56VnhNyjJ9Ys9aqGIGhD&#10;Rtd8xFjUcyCcD39mjto1w2ROkrkoQ00yCd7P3iYGSSLQXqMcgEM9fMYIxLMyaDBCGBzPyfV1gSo8&#10;0QI5zGVAEV4T5FcCJgL8khfuX7TP60v8mOSJcThdsoKWHsgV5CneJ2cd6Vwcjxovrt4rwEKo6Jdv&#10;7gu0PIhfX30cP7+8K6ByL34WgPlR28+Ama9uxC9sL2/FvZ2p+Orj9fjhi2vxy9c39f2t+Puru/H3&#10;vzyOF7dq48X1qvj8Vmt8drMlnl5rjvvrmXi0VR93N+tjczYTWzNXY2moMJaHC2Jx8GIsjxTEylih&#10;np90wGxl7E0Va8uPnbGcWO8/EbcnLrg43p3J7Hi6XBC353Lj7lJJvPbh4bdc9A3QcejtN+KNP/0x&#10;3j/0loHIyY/oxrzvUZFi532WeSspGwjlb28F4SSAi5Q6xefOZR2P6kyuuyRjbdC/p08CoqWmQMc9&#10;EhVX880VoUhceaYgigsvRG7O6agoK4r6GvgrtS7y1tlWZ88H3ZRpekiDwrIruVEhMENPokwRacfF&#10;UZR3LmUjUS9FAIhsI+qnEAYqyDsfh955W2NO4ORg+1BjPXWcrKfE3TFAEVDJETiBgHvh/JnIOZ/l&#10;DsxwcvgPFguLPSF5LbqhRGojUwgrhc8QbqnAmbINcMk2R2t1kRuf4bmBgwB4YDKhDJhYuO1nx1Cs&#10;gJgBPUTikYmMueFFKgEpJY1A6ZMlNiohixeBFGY6/G6tTMbuxpwXN4IVSw1liguUmgdzOjbeEire&#10;ut+KhD71GkYFQoZbr0Z/4xUJoOIYbstEf0uRBF2FQQrVd3FhE/6hcSAAxCmzLBAhfhj4jKu99rIE&#10;DaEKuAt4MdoMGvCm8LosALMuYIGHxB6XKSnFcRY4TP9GKXsUh86n49GF1V2KdX0meWoR47HBRYxQ&#10;gPSZCJi4YiVIaKg3iacIz4p+03hWJsgm6JSwoRGlAI3ADgBnrC81aeQYDj3onuCFcjlvvcfjkGqe&#10;YP0PRK9A96bu74oUudN8BQ6oj0JKMumCG9qoWIuipnbJmoTohqvgEq4BsLA/3qtUdG5rJbmd8Z5s&#10;LEp4rVKzhEJ7WHJYbN22mDYX8CxRUbZJxxFoAZAAdJYANpxX++NJAaAAdHQeepI4lVnvGQuAiXkF&#10;OCNUBUmWz2nuCfBKkdjbISCQPE9wWbo0x+DuEN4R8JVQp1rvtAQ1ipb9xjX3AS4UUeM7N3zUcdnw&#10;ZB1whbZdOAtwCHmQUFe/ALOUvs4B14q5s4XVp/97HeiYuPCZ94RaCFGR0QPHhVLpEHxZKygnwI3J&#10;ywb83RbWGwIthK829exIC64szpWClLKUEgKkUygRpcR3KCa4Zd3NldFYWqTPsthHmqK6Ml8Gy8ko&#10;lVHVJDlE7yDCROawjPYE5eD722rcNZysGpSxQzQCf4lDRqYP4+6RzCuP7hY8IjTbBKT0RJGMLRNN&#10;RyGpUroe4NUuJU/6cQofEeLilTBKT2OZQFWzQ+CXsk9Fb0sisOJNSGClTgZbjY5NRg5ke8I7dVFX&#10;esENJKk3Q1hoCgNLY6PVBsclvAMYZyO0jDzjuVO8ztlWgD/t71CMQBRhGrgq/J/rheszqc/8zn8x&#10;eMa6UukHQIvPoeMlz4zOo+vnHvAcxnqafJ+mNTbGnH/uhMNOvQI/eHqXKRkg4L8xg7dvSPNKClzg&#10;jXAspHL4YtuaNwAOPB946OhRxb3EcwxnjwyczbnW2NUaw1t4c3vJ/ClAPzISzydrAiCFHAB0sx5N&#10;htazNNemi6ahZZaR450V3kY7S4NGndOaP4SWmZuENumkDoigUe3NjbG4KbACh2tRz3hc95cK3rtr&#10;Q/a07Djk02evya5eNwxABFoc1sE7q+9mBcjmyOyU7NK1kRyBIUbpBvNkZMDgkd0SaCGs6srgem/A&#10;ItlMvS8q6tLsFDnN8Q2YkDuSxfz30bWx+Nvnm/HXZ6vx27fX43vIul9B4L0evwrI/Prdg/jtu/vx&#10;218exq/fCtR88yD+76/PBG4exqsn1+PJzaX44fMb+nwnPl4riec75fF0ryke7jTGx9ca45Pthniw&#10;1Ry3Vxvj1npTbM9XS6aV6HlmYnVMYIWU6ZH8WB3OjU193hjNj42hnNgaoXJvbmwNnYzHyxXxcLks&#10;7gmo3F8sjHsLBfHaYYEUOCwAjcPvvGnQAjAhNESqM6+nyRw6Rf+gxF0BvABWyBoC2ABYUkpzKjJ3&#10;/Mi70Sd0T+PBtqYyWasSDOW5UXc1OwpyzzhziJANPBY8I7VVmSil0WHFlagT6ICz0tZSo9eMybOQ&#10;ZjPFl9wA8UK2BEpJrkM9pDzDO6kqzddWoP10XO0P94U0aEi2eHtOHvsgTgkoURyOTKaTAigUvSsv&#10;LdSYj8UxMoZOHTMH52LOWfcPyqEEP+AFr8zxD7S4IPPB+pc1r9elMZSmJri9J7iH4YckUlxb1eUY&#10;0/VDjOM/hHLa6nlY1OKAUCjhLSGIguQYqb6BhM1wswQBgoT6CAh/Jq0moK2PgZSBov8i/AnNOCtB&#10;gt+p0R6PFBMZKlKSWNvLUk6rWuQpFVMKC2tFi91lyOFgaGJjAWNdo1wImxBCwvthUqs28z/wfMh6&#10;WBIYoFYBnJLkAeH6myVYi7V4ASKyygUcaIRHaIYS8HRvJRWV9FQKYFESG0Y+BeqWxuq0wfyXoBxJ&#10;ze9IHV+Q0JkbpiWAAMkYJEsIx1SnJL1Ri1jfUdp9fiSRbheGqxP5Vp8pxz03WCehSMl3PbOh6pgd&#10;qNTvdW4rn/rnaCOcRNhJC/ygiBXK1YQ8CUk8AHgJ57CG7RnBFSsQYsAiobcyFdur0xJ207G+JECi&#10;9wBHisxR7ZYqvZTJ39n/zq7mtRkJRoENh1IANICULgmXVh1XSn4JMNil8+h5LCTPG7U7VqXw6ZOy&#10;pjkAWMBNzf85DhV+U0hmwOCFareAXMAI4MANNgEFuiYEmevp6LmhYPtbM5pfkA4JrRGCk+KXMONc&#10;gCiUAtboigBFmrsS0gJOeKQ8Bx3S4Lj9EqqJvwLxz13HNW8ZR+KxaPPxdB06JoAK/g7Hxoq8sTnu&#10;V+6Ze6joOvbWJ+M6nW/16rHoOgmn4bonFZTmctt+FigsUl15fhL2Gg9rFK5Y2ZVLQS0RGxDDbQ73&#10;ANgPFCjWNXwwwgszKNQ+gRYZQ3BWSvNzkpKXUkXBppBRoxSy5qHWBDwRyhrkZJ2MvvYa7YdHR/v6&#10;2K0OvTpbRxskWOSHOS1aY3jRDkj4KZOr1+ObkaxgnZrcq/vp2jIjAh0aH13gMRRL8rN1bFKUSVUm&#10;zJMABbw5wIMTAQSsCBnRDsDf433pgQ+S+CsjOhaeEsI6gB5CTYRfuB8UgITjZMKw5Jrlna7VZRYm&#10;qJ8DVwTZhNcTfghcOxpFpo7bTg0WmIGIDPg5CN04YcChtHbda91XjamztiiGWst17TL+pNypSzOo&#10;seHp8xyWfERWcX/cXFRrkkxEeqkl3p7ul8a0KqDsopIC6QeeRIw91gghIfqzJW5bKr65Mce6A/RP&#10;xN7mgmXmjuQlzwIvLHwx/psI6hh6KXxHaAlvCUAKD+vuEmFPyQeNiZClia+ah4CGRRlZrA0yiPB4&#10;cL/wzOytCrTsgxTK89MIlIJ3JvjqmPyHdGZ4Resy5Ehk2JiWfJCMSLw+QuMYpNIfAvWkcLvi9SxF&#10;NvWd1jGghJAQPJoNas1MNeuVkHyTP3O8dRmEz29NxjefrMRfni3Hn58uxquH0/H9s6X4+6u9+PXl&#10;bvz81Y42Mo30+ds78fNLAZRveL3pVGq8Mq+ebsVne3XxdKcqPrtRF4+WrsSTrSqBjIK4v1YW97ca&#10;Y2+hNNYBJVPFsTpRHMujRbEyUhDr40WxOVES1+bLY3u6JHYn8+P2QiZ2p3Lj7mpN3JjLi9uj5+PR&#10;/GW3JHiwejVee+fNPzlN+d233wwaIQJACA2ZzwIoEWAhHHTm1JHI8ucP3EeI2ixkFLH/0Q8hsh6N&#10;01L6KPhzp4+au0LRNghaw7Ke22vyXMa+TuADIi0ZQNRiqavORIWAA16Xpjp911Cu14w7LlM6v0bg&#10;g+7MeFAKCAVpv9Li/OhpxZNSHG0CLcUCL1S+BewQXsK6oIgcReHgrECyBZAApvC0XMw+HZcunNP1&#10;HRNwORTn9TmFgk4ZsBAKuohnRf8H3JDajFJfkIAh3unsCaxJLVhi01iGkODoJbIkEIF7l8UN4Ram&#10;P9kKENKI42Lx4AEB4bPYEPwueS1lQLYOaX24xQE1JigKYIDkXSdASgYhj8WNQOnRPe5vkSVIfNZC&#10;ptWL2/U9xnR+WQyAFcBJSs/dt4J1LitsIfh1KW2KM+HRoPASYRbati9rklPUjQwfgAfMe+LAc0MN&#10;Dh1hscLih2TX25LR/7l+LETc4/pNVoFTC0k9JHSkbR7XKeBkiEwfSLM6D0CItgECL4sjsPEFPHQ+&#10;egOxLwWh+B8ZQf+8cQxIlJRx9/8EcDgf56anEI32CBHN6/Nkn/YT+CE0hQVK3xbOkUrK47HBlSuQ&#10;JYG7qgWNaxbyMn2V8JAl3g5ZTZD2hiQYxy3E7KWR8LGnQgJwcYq04OS12VjE20GIRBtAR+DloLaK&#10;w30WhOyLxyB5ZLYBO0tYjeMCN1LU6/ucEYEe6rOsOuQDANIr49B3zBUKlCHgAcD2phgUax5ISCOo&#10;LbCZcxJwAO0VzTOAKe7+gXYJCwleeCAITLw/pCMjnCEQ4w2h1P7KLHNJ149A17Uk7ouAjMYPpwDF&#10;TCVe5iyABeCxIWBF+IeNeY7ywD2/KxDCvQEYwc3ZpfKwrpPj0kuJtGa8L3CECEVR/yR55xDuOj9A&#10;SUrC4SUpCUA994JjMn6I4h0ylqgoXV1aJFlRHZMoTa23WYH7Ga1PlKhBgoABoYRJAQiAxrgs/6EO&#10;QqICHvawtOk4ENnxnAqA67+ETAiFuJOzlDrrDIJ6iwwtgJK9q5BkBTwoWucwkmVGj4EdoAYPF2OY&#10;RYlrQzawzVEbBktfxgnABW8MxdemBDw6BECqSi5EzpmPokLGG9VtqRPC/+Ax9bWUOzRjD4xkFs8X&#10;0IQMgguDgu+TvKAxpssg6P5wbJN67T2RjNErBhj7MveRaYzBAEWyibAtnjjGN6H7NitDy01VLf/I&#10;4MGA43PK5KGQnuvR8LuAhr+XzOQ79uN+ICctO+3hEHDRNbXUlfge4VUmfAunCS8c3k3mOfMJLwZA&#10;AQ8e84U5az6UwIZT4TVW1q69k9oHoIXewGuEzMSriHePtYvn22vS5QcEbBxqArRgJADO8YbAdcFT&#10;QfgFWSAwIrCwoffmlUk+pMyd5AkhlI2B5aKZyBtkpOYB3ixKWGA84CHEyDMPzxvzhP+l9y7bINCC&#10;hwWAQ60We1kktw1CpmgxgLFB6JpMzH2eoI9JHasEelx8U+/pCbc+nWpi4aXntwfbI3FvayAe7AzH&#10;p7dn4rM7UwIuK/HD1zfi83sL8fzefHz/6Wb8+GIrfvl6J356wbbl7Ycv1uLrj/vi6XZlvLjTHE+v&#10;1cYnAi+Ai3tLki2D59yUcW0wN+Z7z8XmaH6sDWTH6uCFWB26aNCyJjCzOX45rk1djtuL+t9Oe3xy&#10;Zzgerl3V58J4sl0Tz2+2xdfPJuM1QkDvvPV6vH/4bYd18LTgVTE3RUAGfksCK6Q3pxL9eCVIfUaZ&#10;U9Kf0vwnP+J/H7hKbqGABTVMSAPray+L0sJsc04oBIe3xP2DBFZIY4anQqpxafGlqK8VgKmiM3Ke&#10;wQqpfhSao1dQdWmegMl5AQ26PRc646dFwKajqSwu557z/+t0LF4zhRcEPk44XMX44NecPZOq2QJC&#10;ymVF+RoAXfodMIP3JaVjn3YYCAADCGtrKPPCQNhAIMMdCrEOC4vqjwgvs/O10KywtTk2rcWIMOzS&#10;+EgNnEZxO8NBglFWCGmCWBvEdKkJkNyl9RJMdfoedA6nABIeTHcsOtL7mOQdEjAt0VaTcSbLQJsE&#10;pMaT3M5YQAgTsl4o4AWPQApEgoCMINeG4Dj67AwHKTGyf/DOOLNAY4CYB2kXoWLvjRabx60F3tNQ&#10;Eq0VeTHWWRHTvVIC3VXR1XhVwrBS+1BYTtangQmARaDid2BBmAchSP2Y1hiRgO1oqYvG2qqYGu0O&#10;ysfXSrFQfG5K4MJAg2P97mEBqFF/BgHKWAA9VdoHHs1+ETz95k6u+6DIYSwJUsr+A8oMZMZx5VJF&#10;V4tZgsQhJy3YJcAKixoOyxzKHg8LvU9qBQqv+JhkQAGuAHep8qyE5bw27QvhF+uHHjkHHaGdIeWm&#10;kZCGBSQRQDomFhSCFAABmddC1x4QPASAjAMABCcEoDMhQTni7/g91VlhHwEUQANubr3Hy5JCU3gy&#10;CDsiaHGpJzBi8i2CHwUPoJLSJ9uBe09RMaxswi2U5wc0U6mV+h4reEqWABxkMcmClGIARDM/EeKk&#10;QxsI6xwzUswmRI6goCmiljJwAPZkUZDZxX0lLMaYyCyirD8eRuq+wOsAfDA2ex91j8hIswWr7811&#10;werWZ8a1qY3ChtwXg3K9ch/wLJLxBcBoqyt2aJiS/oAQFOyMx4irPXleGCehG/gb0/2EeAAqUsha&#10;Z1P6He8poGZGAIYsLXg1BjgGMlL2Bh7JK2ICq48JbyWdB2/qgaIGMKX1BiBBhuzvo838HO3DeCBG&#10;Q1DlvHhaCOssSMbMaq4PdVTE1YJzcfHsR9Esow2PCSAF+UE/L0oYwBdJoWvADqA9cevwAtkTpPED&#10;VLhHk/010Vp1OeoyedEiY5LrokgiMgGjCk8u10UxOQAEHA2yY+grBeG/V4Yp1wBXC+DBs+P5mtul&#10;Z+timfp/f7sUNc+Aa+ZeCUjxH0J/eIlYs3BMyG7Eu0Noqru5zBwZ5NCylD2ACW8W3mtC5wAcjDX4&#10;Mnhx8AYDQvDgGVBrjjCfSRIgLMKaoyllh+R6r47NHEhyNnlgCEkRfsILQ+sMrzuvMb7X79qPz1wj&#10;4BuPJyF7wngYsWR+pfkqnQH4EGhZE3iiESXPprO20DWwljRvCe0DHO2ZlgGJDMJAdPVugIoMJwDL&#10;ugzMFF4VUNEaHehpjd6ulhgf7IrZ8d4Y6GyIjrpyXw/3acNhbzwvCdwkzovWFd4ebc7SRC7uA5YN&#10;gNY8ck9yTGAHrw+GAC1OaE1AQ1nAGPVkngnQPL8zG89uTcV3z9bjhy+vCbRsxYuHy7Ez3xrPd+ri&#10;7kxu3JsviJsLJbE3XRhbY5cFTApiRQBle7Qw1ody9R7ibW4s9+fo90uxPZkfOxOXY3eqMO4ItNxf&#10;ycSjzep4uFkTT653xJO7Q9oG4rX/ef2/48h+ef6DhoYoeTYACJwVqtYCRLIg3ur1xPEjboqY0qCP&#10;xImjZNFAxoUL8mH0tFe4YmNHY+KXEINtlsAgVMN7UpYpGkcGUEuDFl+RQIZAC2nLtZVFrnbbIGVc&#10;XVEoUFPstGdABv9NBNxSARbK9ldGvUBPRoAGwi1ZPaQ70/AQb9H7h9+JI+8fEiCh7P5xj5ff6nWO&#10;tvoyh36odsvveF4ALvQIOggFMQ5cf4RHECYsZAsfK3Mpfk1Qs/41KRFGdlFqwZJtQLyXGhANlQVB&#10;xkFdJjeKL2UZvA12VmrfjujTBGPSDrYK1LTLWmrOxGBLxhySMSmLCQiwEioQbUH8uKhpV9+qe9JV&#10;XxxD2ne0p3o/1Y8FjxDWoteYhjqkPPU/xo/ygDB2oOwYJy5gLG9c5ksSKCZcjkiYyKImhRTrB2Fn&#10;HouOizsWV+94d8pcGhEQxXPRLktouKM0gRLfBwQz58WShLQGaKEFAGmaeEwEHLRI4Chg+Q13pxoO&#10;VOHkPgMyWOR2N0uAzcJTEVAgBATxFuKhs4a0iFjAoz1V/p0U5gQKdG7Ai4GNBK+sSAALC9/W334o&#10;CsGAxWHvisaDl8cVNQEX+i+8mhkBFSxSLEd3IMYCAqBMAkjw4KQ6D+7HJOULWZfz43Fb1j1DeM7r&#10;/DSRdLE7QJIEAoAsZVKhxPms4+u5ACjwkDjjSO/JRiLcYh6KNzwLhLC0D+BBv1NafkKKjXOmDKdB&#10;e3Tw5lCyf43v9F9AEtwUABKcHMbGMQEdkCn72zJ+PqSI46UAKHC/SatFGANwmU94xpyJNUMoM6WI&#10;k0ZKKAAPIc8PryOeB4Q7bnVqaOCt8WeBKLKMnNJtqxkABD9IrwhVKQIAo8MOAk2AH/ZlTmEsEK7z&#10;tUoZsPU2CyxrbjBXUE7OShJgmR3RtWrfRG4fdOVrmplSU8nNBVHUVtYpVONCcyhRAfYZzRvkFyEK&#10;wkSsO+6lM4IIHcHbMIk0ZdDg2cAA4b3313EoOEemIbwQQjRzw5IbeCp8XYRyASqaj9oW9N73mPWq&#10;66QJKdW1DYL4TfsQ4jFw0XmQFYyF8goXzx53qQjGincFPgzgBTKtU7zhk2hfrtXcGT0XjuOaTYAH&#10;3QuOz2+seWpHVUpWnT95KEryzkrOFrmaNbyO1urLMU6V6+7KGGq7Er1NxdHbmHHRSOo7tWrf9roi&#10;A2DqwHAu80I0L/As2NvDveecAgr8dlBIz2nEnqP6D//Ts54G9Om58HxaailCVxqtkqfVJRcjI8AG&#10;HwkybL/GPCkwkBpFUpSzPEbaBHQkq6hJBUEW2YhXcEkAHqIudXu6ZUxS2G7CwEFzCFCoZ2/5ZZkp&#10;Y6pHa4v1yBpibuENXSBEP6R1sG9kaB6zNrkOE315xpJlyDF4X7TFcBhHa5YaRMhaSlA4A0oGJw0j&#10;ef506ieRwWBB4IrSCIRY8bZg9MDtS0ZWAjgpUxA5QYIGspx1XKM1glGA54ljsAapxQSQgxukV+Se&#10;5KEBiTYK3qUaWYmfuK1td2VYx+3U8cnY5HsaQFL0rk/H1Xlt9DXFtcVu7dsbXz1aipePF+Nvz1fi&#10;e20/frGjbT1+/HI7nt8ajFtLdbE5pufUl4i3G6MCMZT8nynWa17sThbFrfmSuDUtoDNXHLcWSuP+&#10;WrUAUk98RqXem63xyf2R+H/jtOVnqi+q+wAAAABJRU5ErkJgglBLAwQKAAAAAAAAACEAYxXVlOR+&#10;BgDkfgYAFAAAAGRycy9tZWRpYS9pbWFnZTMucG5niVBORw0KGgoAAAANSUhEUgAAAkQAAAG1CAYA&#10;AAFvwdvtAAAAAXNSR0IArs4c6QAAAARnQU1BAACxjwv8YQUAAAAJcEhZcwAAIdUAACHVAQSctJ0A&#10;AP+lSURBVHhenP3XkiRJsrWL5bvv6SLJgkcG55xkJOessng1m5n/HIgcQHAHgQgu8AyG9am6RXhm&#10;V+89Py403MO5qS1bqmp0q3JQCuViIRwUtkP+/ftQyGyH/e13obizE0r7e6GY2wsHxf3QbNRDs4k0&#10;QqNes/2Dg2Io1cqhVC+HVrMZOu1W6HTaodfrSbom/X4vdLval/R1nP/I5ho/H4/1+327zs+nr433&#10;9m0/3uPn/V3jUT9Uq9Uwr1XDtFQOy/k0XJ4fJ3ISLpbVcHWo7+1ehmz7PPQHrbAcVcL7xjKcHo3C&#10;xcki3N+chKrSVchlQrtRCZ8/XIWtckkKkqIK+VyoFPdCYft9yLx7F+rl/VDK7JqiquWMrimHWvVA&#10;ynAlsS3pYcVaSUo6CA0psdVqhnaiqHa7bduYMEvUi8RJGSnZKGGjkMGLa1wZm/N+jPfEd/FuvmMh&#10;QUmnx8twfDgP15dnUsIiVCso6CzMxwdhOKiHcnMQCu1xODtsho+Pl+Hp7ixcn69CLrsfDkr5cH22&#10;CL9+eQhboKFQyEtJ2YDCyqWiULUTageZUMzuhnpFCioLbRzX1hUkRDUaoVgthaJQBJqaQlJd5yrN&#10;iiUmKiXmcloJJHAwkLCNov/r++I1EvZ/piyOgU5HVSdMq3UpqBGOVgspqRYm9Uq4ODsyFJ2dLEOp&#10;yPeXw3Sk69uV0B4OwrB7EB5uTsP5ahQ+3J+Hm8vjcLqaGopQ0v3lKvzx/SlsZTJ7gSJXLOYFs5Jp&#10;+3g5Cflc1pBT0YNrgi/71UplrSiOtaSgYo0iVzIUUeSqTR0HTcpdEuGJThcRV8gLJSX7w8HAlLA+&#10;Fq/RlvuGSpgryRXF80BQp9MJ817HvuF00QwzfeesVw3nJ4dhMh7ouw/0Pc1wcboMl2fLcHI4DufH&#10;8zDst20fRU2GvXB1cRRW80EoCjCN2kG4OgV9xbCVR2vloimKYndyODFFoKxmvRrqUkYD0T68BFoo&#10;emUpD2UVUFJd1+uhbSkIJdVadSmo4wlKKYmE/Z0S0spY/5fY/9Q57ndu8+M8c95qhJnQfThthYX2&#10;F9qfSDEXZ8emINJwdX4ktFyGWxW9i9NDQ9n1+WE4VXqvpZzFYhIeHq5Cr10L+WwmDHuN8PnpSogq&#10;hC20ZrwkRaGYybBj+yCnXqsY91C8kLY+AKnoxRUpinOFqiOpIV5qSUEVU1LN+KHbFSeZclzYj4l/&#10;rSBXpIqPlBr//+VaSXwWKBqNhqErFE31rqkycKQEzpVxi0Y1HE+rYTTs6jsPVIxOwsena1NWTAvo&#10;gXMqopujxUCIG4q3ZqFUyEkf+fBwvQo/Pt8aiW9lk+IGio6XI5XdfKhJWQ2VaSwZ6GlDyCjL9jkm&#10;7kkUZRZOxa7cUHGUoqpNLF/NikHkjCheXFKJR14oKVFmco7t+vrkOp6Rfl533LIMmVRrYdmTsqSk&#10;qYrb8aJnKCIjn4UQtny786lb6k9S3I2ImnTf3Z6pqA2tqNUqJVPSt083rqTd3Z2wt7djSjpajg1F&#10;hiApggdSvLAYPNSUZS9qCGkVmdtKKKjMYuHKUtCBTCbEjRLN0rQ660RbMUkldq0A/Y/7Lq+J2sUU&#10;9eoYSuqM2mExm4S5OGcq8z/BBZCSlouZZeT1xfH6m/ku2yaK+vzhRsVPPLQYhafHm3ApDkJBg14z&#10;fHq8CHUZpnq1DJJk6oWelhKYkblfK0loMO3rga4kf0lUlFkyfUTDXIBESUIfSoK4sTimJOOkqKif&#10;JzZ9DqX+7Lwp94VCe1aceoNmOFzOw0LvW0pR+EgLfcvhfGLF6+761NIRMzz6eVYylI776+NQLGRl&#10;9WQARBMVpb+r7dfnGwFBNCIgbO0JSZTB09XYyiMXtfUyFNEWAaMktM6DY9Ez5ek8cAZNJT2M4uZI&#10;qpqCopLYkqB0MfqpEiRm3dbIeynD4XCjJF3D81oqXq1BI6wOFypmIm5x4FzfM5Npx/oer2amHCte&#10;Jp65HaULEJC2D3fn4Uxm//RwZMrBwn94uBTKxGFCEcjaAj1FKedOPoFxE0qSAjCZjpq67UfFuOBd&#10;N/VSPTQqSby0VpLIFOXUUZL2Wx23cGlE/UxMCX+jpBeKRUFDGQXl/nDUDAt51tOaK2mm7zmZ1wxF&#10;t1en9p1EAijJippltFAkcmf7SRYMR/JBiEIpgOT+6ih8laeNgkxJ+3u7ZvIedRHWDf8ADRuKTCEo&#10;yct0VFJUILmE74T7vuEkvTwpbigJi+VKIvF/rySUgLUCIVbkzGf62bX+nJYIuymZTDpyIJdh1mmG&#10;ZVfELTSsllNRRE0ZJFInQ7X1jKZkQBnp9DVMSR/vT+UbZtb+0W9fbsyhrJTlAqCk3Z1tEdW5IQmt&#10;d3Hx7YEbRbG/VpTlTlNFsG6w5lglURK+Ek4dflKj2bHnoSQz7wlKXpP1BiUoaHPda+E+zpMBrXE7&#10;NKSkQ/k3rZa7APhHY1HAydF8rSCTREH+/VFBXkqQjypey9nAfCKUdLQcmnKgH/h6a1/FDSURr5R1&#10;gIfj35iiooIksWz7i5rrj4iWAvTAS5h+K2LyvhvNdmi2k+KWIOTvxBWU7KeO/+w/0p50TUnwEZly&#10;rHAEh/LkaBl6+oYjoYlvdNQ7ccNJhqYkTchETuMjPpNcAf4Puk1x0oX5TwdSVA2PO6eiBi+hsVIx&#10;F3YVt+23UVjBLJMrQw+0h/sLY3EzlOg45R8l8R8EWU7rvCvJi9vGyiUoeZVo/sfzPz2eOg/BN0dy&#10;McRHmPrDhRSid56frGwfI3NxpkQniI+KWqdDshjJaRZy9lo3ClFm4VHBLUVxNhnIr3Il4SNh4UxJ&#10;+/u7FuBS3HbzUlJxzyTbyJg3zgscRSiKlzmaIiFWxEuL2chRpI9FUY4oIS1R0uuE/p1QnHwb/2ub&#10;uo//s6mK2FjFWUpqq6hZxgi9xIvz6ci+7Xg1t++LiKcE8P0jxWtwb3b6e8gOP4fM+LtZM7xtlHQi&#10;S4c3XjkomKLYbhULeUMSpGVKKu2Y7JekKEmmkgm5clZad6vnLwNNjhw+AMeSj3MFgRpHE1UYKMmC&#10;XSUunfCojIgqthxP1wJExaT3uW86GYf2mPojryJxHvPMmU2H9n18a/ob+yJ1Qq3i5GvI9B5Cpv8k&#10;+RD2h9/CF/lEx4dyF2TxTuQ2fHg4NxTlskQjFuBmTUkgpipzR3FD9hI0ZcoqjpLcQTbkq/mQP8gb&#10;emrybONHUNxmE+Io/+B+IuQy51FCTLwrJyaa7UtlREWmj72+DiRNpuMwGuj5yTtti5L0HSgFJdVr&#10;8u1U9HCOC/3bkOvfh0z7Mux37sJ+8zTs95/DXu85zE/vpCQVWVnxu6vj8Hh7ar4j5M3WKt2wcPhK&#10;IGmvtGsSi5wpqYSSclKSREoqVkRoQk8kRpREraDlKGhKlGRWZzx6oaTXRS6ix/gvEe73Lde8VKLf&#10;48+a6Nljcxvi/R3/DhkeMgf3pDR6DJXJUyj0rkKudx2yvVvJfcgPn8Nu+ybsSWF7zcuwmA4MSXcK&#10;U56FpLL4GcfSkISmUBLEjVJ2C3IJIG/tg6ZMMROylawhiWKHkgoqpyVF//gf5Bo5hitgCkopCSTx&#10;4STIlJQoyBIflZPsp5Ww3ibX+Hkd05brN0oaiqhn9j++e6Fi35eSQBKZWGythKKbUBjch1z3OpSl&#10;rEL3KmQ711LOadjrPobt6rHCmLE87rqVKBxKgnxAQxHdohYOIqtTNSKh3gjy3i06mkBRuSQElXOO&#10;JpBULUikJMq7kIQla6sIdqSsWOTIWSrDHA0pJEnsvI5H/4htWlxJ6f3U/Ymi2B/0u7J0Oq/nkRkU&#10;ubOTQxU5GRF9mympo9isfxWKw1uh6j6UuqehPxwbmvZbZ+F//f4t/Pb1Mfzr988WrxXz+yGf2Qs5&#10;SWZ/J1BLYgGuE7dQIimJyCHzvQOhq0Bdr5QoBZVQUkVKqghJUlJBRY4PobgRNLbEUW0pqS0Hs6P/&#10;KIKPjiiJiEkjCufwhVKS/+ttsm/nk3t5brwnhj8gtjEQTw5qoTGsyS2YJuZfSuqehYP+ZSiPRM4n&#10;R2FweBnGIv5s/1HR/1Ruw8JIezqSotuKUWsCjNJGCSvmMxaNmMe9v7cT3r59G96/eydG1wmhCzSV&#10;CkKRpCIFgSZHlHMSEv0l85MSJbVQkpw2Pp5EtDsDV0yChp8iKFFEPP5a4nnuRbBuIHU84tmuqLoU&#10;VB9LpoQlMuf6Lr4P5ORby1DsyauWg/np8SScHo/DeHli1UHwDlXYGblB6MH14fLu7ZvwTjrZ2t2R&#10;gt68Cdvb2yb8NwsnJaGgkjgpX8IFkJKkrIIsXLFOcXMlRZfAFCTpSEntuiPJclk+UqdLIjdFJq2Y&#10;qISoMP7Hyrn1+UTsuJQEWU+UAZNWNP/d0JzJqe0p0YOKrsXjd+f3QMWsLDQV2sfh6HAcqs2+0DMP&#10;w+V5uDidK40Fpa3kVrBcCW9/+SXsbL8XYN6G/d092996JwT913/9V9iRckASmkNBtLWVsWoqclUp&#10;CU7K5yMnFU2oZ8IVoPqhXPJ6bwRFvVBSx4tXWklpJZgo8a+Ppa9b7ydK6ktJA/lfvIN31VXc5nIu&#10;rbHi4MC+Aye3PBBpd85VBIeK+E9CtrkKg8kqPN0eht5gZNxzUCyGgkpQpVgKpXwhvBFo9nZ2Vaqy&#10;piirT3rz5h9hTyja2XsfdnclcgEyuT0xfFZ8RB14LhSlqBLbuhSUFDfqj/kgPoaPY9tVUYOXjC8k&#10;8FJLiVnzUDrBJq6cscw54cZLhG0QNVrXJ7mShnq2KUv/cVanYxV7ZVhNAW5dQWpUVqF1HEqdVbg6&#10;m4SHu6PQ7up++VKl7kkYT2cy9YrRJB3dkyXywKmuYfHfh+3371UU98MWitkWtHbeU9yEJCErk3El&#10;ZfLUNckFEIEdJORtLgBKUnFz5MiXkFU0ZWnbtOKmEEZQx0+K/lLkI0fTRhFRSZZ4FGVFzY+9ri6J&#10;nMQzRlIMHj3PtjY/ke6hFFVTkedbDuQYl8U3xf61lHQc5jLxP75cSFmzcHO5DJW+zP7hPOxUj6zI&#10;7Sn9e9l3oVzfD7mcJP/ejBila+u9lAJpo7UdoWl/f9/qvHfzuyGfcBLWrSDnqiiJziRKMsXwQQf4&#10;FAeyas5HpiR9eFpJMYHpRCOxrS39f4O0v16P4lCkhSG0tfGepqxbV0qayNLK12nIKSyReUJTbfoQ&#10;Cs1lODkS6oTGH5/PwpcPJyFXEz+15/KNWipyGRU3UYrSnBU4cgX5iNltIUu62N0NW9s7Kl4qfygH&#10;4kZRb9+9kRYdRaCpJtN/IKuWK2ZDoQ6S4CU5lCK8apUWE0cSzhiRNtYNJJHD1gQtiEclvSxqJDru&#10;O5LSykQh8byRu2Q0kpet6yZtFWU5jfE9s0kn9AedUO1VrcJtU9wOjZMuzhZhvljI8PRCrjowD/z4&#10;ZClwvFUaCma8Mll0sWN6wLK9+eUfRuBb77eFIhWznV1Ztj3JvmCHJnNSnJzJujztqoRqlBxIwk+S&#10;x12siZNU/hFvzKTCTQgSmYOkZlLc2pYYEv1zJLnS/PhGiVTyi4PW5zdKIhTBBcC62fMlKGkyrIez&#10;RduKfEsZVa3T2qxvG1yFfPsoVFqj8Hh3buTd7Y/CcrUKw9FEHLyj9MiCq8TMxxMhsBje77wL77ff&#10;CBwKa1Tk5AKIk6QoOAkloTDzuKUkUERnCci7oCIHmoy4pXl4yVpyVe5pY8fnQEnmAghJ+DEkFtIm&#10;EQ1JVMbfSUTOaxcgLSgo8lBXxa0tr5r9Yb8ZjuadUBtWwuXFqX0bGVeb3IW8ilZv0At1jIqU+/X5&#10;1HymsQLl3UxOipJ/qCK3814lKJ9XkVOxK+2HrIrgeyHNlLSz7eafooa1MyWpfFbL+ypy+6FGDYCK&#10;GvGdE7eTNx6t+Ujagiir0JKSKG6mJCGj3ekLVV4TEJVkqEglPP53tLiC0ghK/49IGiuxtKDwbs71&#10;enrnQMQtp/Ly4syMSk3Rf7FzGkr98zCZjcNoToOj9per0J5eiKNGIu5VqLcU5It7qkpbLvPeSk4h&#10;T5F7K5fojXPSe2nwvRC0p1jFOKooJSnQrVhIIvLG/IMiPG4pCKGjBKaXahOL4fC45S9FJZG7JKot&#10;R7LdSYrTULwzw2x7gn8maeW9lsFQz1C8NqOaREpamg/WliJ7Fpb0paRKpxJuri+s2Jt1k7edF3FX&#10;h5eycKOQqQxDqz8MMykt3z0PO5XDkO3eyPCUw86+dKGiVpGzXFWgu6v/+3vyk3ZlyXZ2VMxk3UDT&#10;Nn4SHrcUVZOCiiqrKImiVpaAJFOSeClWvhl5SknR4+424CMXFIRvYp6x0EXQawl+hZC1IgxNr46l&#10;tph//CNcgLn4DoV15WHXe7JqE+K3qsIOBbnTkXitHyqDi5BvzKSoQ1m4cbg8m4eDmoqnzmU7V2G3&#10;eS6rLAS2yyFD7UdW4BCycAH25WjuCDRbsaOEoQg+EoHvFb1OieAWNJWwagcibimLomZFTkqCNGMt&#10;IEjykMSRRF8hioLVfZtX7MWNojJVlO5blwlbJRaZzSb6z3kXLFm8jn1X0sg87vGwG+a6vjVqmMdd&#10;H3n/KPokHSp+GwlhmP98Yx5y7bNQ70t585nCEyGqcRT2u/dhp3ZkfFsW11aqQp5oplmpGp+BokxO&#10;SqLehBrJjIgLb3tbB712Um45HblQkpRj9UnamoJE3BS3ddMTMRxKouihKOVMJFeUNBe0F/NJWMym&#10;1pA4T7bUMKIUjs+kBD+n/7rWthLu5Xq4aE6NJNvk+ERoGo+HodkTkudS1EhWrVsNdzeX1vRNhV9R&#10;lq3YnIdS7zzk5ApMF6twfjoNmfZFKA+vw56UVRb3drryleQ0v33zi4ElIwXR8QtC32qI3GgI2BFR&#10;EcyBKCNuFbd93ZyVoqxmkoo3Kt1AEvyUEDd1NqCp168rsu7LqauG8VzcIb6IRQ5lkrMrebj0Y4yC&#10;UlDEQrlL9QYtHYeyOlxHIrkHSV/r+xOrbENRoI3OWF3FbYNxK1TFSVfnK10n3hIHHgyvQql9aJ53&#10;sXcRcr2bkOs/hEx9FfZbl2Gvtgw79TNzIssCAX5fbl/pze4pfUpXpxm2rOlEaEJJaHBbWyNuKSqT&#10;KMjquKWgXFLpVpA4cXt9EtH25GQQWsNqmGpLFUYMGZAjEr1Qwki0FEHCSOhKijg6XFjLBtfQdka7&#10;2fEK8f9+TgqOSkM5QhTPoUoEf6oNiqalMD1WTHfctZ4k9p7xIJTkJxUa01Ad3YTG+CoUB/dWK5lp&#10;HofC+FPYry/CXvfOfD2qSgi9qi0FtiLtikrPWEXWerpR3Lblhm+KmhQkFMWaSVOSvG4URVWJedwJ&#10;koxzUJT8JOKmWrVmxHl6srJE0LnzRP+Xs1E4NoVQyeUKoNKLLQqi4ycKOdH1p8crbVd2zvcP7Vmu&#10;NL/eFT/VVs+RAj08oW6rbt0AD4VOOAvzf6AAN6+iVh4JQSpmVONmWifyxK9CrnUu66b4Tv5RvV6y&#10;uu5qTT5i4b2lo5CTM1kqytzJVKKgtJKstaScKEkWzuu3qQXwuI1OEiiJWklcAYoLZEcX4fPTI3vB&#10;+Snlf2X7ZyQ2SeSJFHKkRIMQlHN2vNB1ukaJI4EnUtYF90rR9gy2HBfKeDbFzJHnyh7KIBDzUetA&#10;07tZN6FoIkQX8LZ7J6E6vQvF4UPIti8VktxKMVch03sMe/WjsNe+spqOx+sTPasrBA4T5c+sKniL&#10;Om3amLZz4qSiihrtbipqtLkRnqyblKi6TZqUcCTpgRHrt+GkK/pJK0FUxJ+fLo0X6BdtiZWcCSEk&#10;lr6KJPhM+3TyvNR1XGvbixPr23gtj/mC8/Rt1LWXZxI9k2egSH+W93uMiuRZBLR0Hj05OjTLNqFy&#10;btyXUvsKTYSm1rGQJOU0T0NxJAV1H61paVdCdcm3Dzfh+eEmPNxehmulByUjW3QepX3JkESAh4JA&#10;EQ2TQpCRtvFRVr6RiplQVJZSaS3BkaR9Hbm+PA0jPGxBnhy9vVSClQiKAomhZeNCASUJ9ISjlENr&#10;g+fa20spUEq5kaJur8/D7dWZlHXi56907OpUz0Ohx8Y5bEEcSgONhwsVOfEfddZHeic+ktVAKAOp&#10;jcRPy4u0MyLq/ODByDs3eA679ZOQHz5ZvdKXpwvFdreK8a7CzeWZULoUv/bDFg13NJ1sy3ky0paS&#10;QJDxESiSkvAjSvAQYQmWTYpq1Q9MOeQcCTAkKBH3NxfhTokCHSSGTp2xGFFtiuKODqfhdAUZT6yn&#10;2c3FkTUK0jXvRsKW/3fXZ4Ym+lc/3F6Ee1PUkZSra/UOipuh8FTFFQ5T8T0+nNj2WojEqh50T0K5&#10;PTfr1uoOFPCehYyIOtO6Cvu9J7kAZ2FPvJTL7CtkubP3OKKPlaErc0q3rCmpUgwHraKKUS60xlUh&#10;Zz8cPU1CrVcOdx+H1lAHH2H+m7VSuBa072/OLBF3N+fhgX0SqY9/0H+64D1IWQ93l1LCuZSg3Ldi&#10;dGyJXik8IJF0EX68PdM1pxLQcmJKe7g+Sp6jZ9/yfD1P20d7Hl2MF/aOe12DEaBzKBkE6mimvpVS&#10;r0y5K8swuh3DTVTd/n8u3obJuYLd9jDst8+Nn8bTmki7bBF/V952RY5lfyhayWcVpr3DmfTOk6vH&#10;UTj6MBFSMqFz+DZc/liGki7sr5phfNoJIwkdMB9uVtYMfK8Pvzxf2lADetM/3ZG4Q0MSnapIzL1y&#10;5ZbioQTcgRZ63B/NTDGXKhZPuu9R1/j9rhC2j7crvefYenrcaUuXvaf7s/B4I+VJgbzjTASOYlAk&#10;mWPvAIGS+yu+UZlzzjsuzQN/0Dtb44oBYH7TVylR+NHNh/3+u3D9x0oc1g3tSs0q4TrjklBYE7qy&#10;1pKyVSW8kCYXt4MwveyFrLjoj/Evppxl6Rf5FG9DaZQJh1Li0/2VvfT54VIfcWL9euimcn8lREh5&#10;dypaJso9chryvFMRoTiBFBD3eKP7pGQ6nt9f6j4pgmZlugvTG/bT41X4KF74+CQSfby2DlYf7nS9&#10;3vd8fxGeblU8lTnwHM87Ww5NaaYgvQt+M2TqGIqir9HT3Yk9g/dWOvILF/lw0C6E8WU79I+a4fnf&#10;Uppopt+jblxUUquGRlMlSkUwTx03wwKeP1+F3vlB+Pp0F2bXMqd0vKKuWJFwuSCSLhSUEO9biDIe&#10;LXf56FMlQkjSBzxJYRQ5isaTrAPNxiiHD6M/Jn0SSYQ9Rx/+SYrxBIMGFbULbXUeZH1EUVLQJxHp&#10;0614SsXy0+OZ7tN5Pf+DFPsopD6geGXIBxXDW+2D1CdQru+4N6WdWMbSi+/x7kK+2jIcfZQj+9QJ&#10;//WP/wrHzxNx8Hb4/5b/S9dehMWyKzqphK7CnHanYSWnp61xEkWOrjU0p1CvW8znrEZgd3fXagfI&#10;2Wd9OAgCOfRMJefJdVDgx9kXDykX+X+mYvXAx+rj+f9JiQYNDI369HTpypUCPj9ehC8fpDQp/NP9&#10;UfjyfGcKYnt7sbR3gbCvH+9MeOeXJ71LxQ/UUuzPZPJB3CFch7KlLN5LMb6VBQVRT8pI9k/m4rOr&#10;yzBotkX2h2Ha7YeOHND3uXehMygpvGqZF59XaHI4H4R+V2GJDeGSdcNfOigdWDlEObESjv93evGj&#10;oP1ZH/jt04M+luLgSgLyT/cqFvrPh35RoshNkPOsIvUI9PXRt6BKRY1cvjlb6Fo96/k6fPt4Hb5L&#10;vkpRjOX4IoWYRRPR896Hq6PwQe/4Lsvz48ujrr8NPz7fC4kUQ4oTvs1FmMsf+vHp3lGt9z9JMSjq&#10;Rs84O1SRBMlC10ClZNTuhzGWrliyiv5CaVvuS1cIKiuG25FLxLiaunnfhqQaFfnykwoy7bUybU/e&#10;QrC7LadyZ0cfrRx8llIE2S9CwVcVARLy7VkfB0foQx0pQogUNOy17CNJIFbmqxQBWp51HUqguFDc&#10;UAw9Xr/ped+eda/2v2v749ONzl1JLsOvnx/Cdynk16+PUtC9lKNvkTJvpbjvH3Wdrufd8Bvf8knP&#10;/SCCBrEf9U6K4Qcdp3jCY3zTdCxPfzQVouahU29a6SlK2gpJcEYPcJTrGRE4PUpqOqewhG4mKKkq&#10;E/9NifyiomAtBipmwBr0WJHQcXKKfXJyMujrpeIKESxFg2u/6TwKgJdAFYojR2/kSz0JRR8S5fl7&#10;hBx4RtxGwsmAzzpG/+nvUhSKA2nfhZxvOnYhH+uziiiDYr7rOIr48eUhnMuRhJc+f7g1hH/RuSfx&#10;D+//qOJmW/sW+T/6DhBMd2xKCMqhpZYOI1W5QOVsTpae/gE5xaHSixxmFLcV+yp/VuJADB/fqtdC&#10;Zm9fDzzTsUtDADnJ/m9fn+xlfNS3jzqmD+M+oP9VynpWrn2Bf6Qo0EPEzrlPIn1y+4OU9etnKcmU&#10;rWeYIoQsPfuL0PrHVxVBKQ/U/PYFFN/YwLxfv6iYCX1/fL8Pv397CH/+eLJv/ePHR33LpSH7VxVJ&#10;0Mc3YTQo+nwDmUPm8R1jmXoc3Fq5YnTSUKw56tdENwrY5SNWD8qh3sub89ztZ8zKGZIYFfmJXPp0&#10;q+LSD2VBjDZwmo0rNMvIwv2qBIGWK1kalPJNcCch33QPH/hRXPAs+UzHcT2LXGQfq/cka/jRFKRi&#10;IoRQ1HgWHcp/1f0o6PevSvzXu/Dnl+vw48OZ7XPsn79+1Pkb7T+Ef0oxPz7fSEHP+p47K3JWnPUs&#10;3gda7VuUSV9BtTIMjqIYfhTRg+yPQtm9vudMgTFFDQQ35EAWK/IPBQ5GXbWltFptV8dLoUClG7UA&#10;hVxWib0KU8Veq/E4tAU5qg5qBwemMHLxNwmeMwr6odxC+NAvIuzJqGuJNgUp1z5JfvDx9yoGT6Dj&#10;IXzhI8U7n2UNQQQf/7uQ8q/fnm37z98+6rr78Od3PfejMuxZZC2F/qZ3/PpJipMy//x2q2vZCl0o&#10;9LvQpsz79YOUI4PCeFn4kiIHJYBCMueT3oXCnlVE//X5c7hYHYXldBp6chyrRtKV8CQHtFrIhWJu&#10;X2lWcWsWlP6KWXrrWPrjs4jx83O4PT1PgsOBfCNpMZeXcvSh+uizo7n2HwX1J99+/WAfdacQ5RNl&#10;X4r5gjug3KQofRPPXItHnmXm/1Dx+HTn2z+U0D+/3YV///oY/vVDaPksgtbxf0o5f/76ZEULxf3z&#10;x0P4X3980rXXeuetzt/p3vvwr1+lnK+g+kSoOw//1PlvUuivUsqf35+VUVdW5H4XLXyXy3A4G1jm&#10;oagvj6dhOhqFr3fEaNfheLEITSkCRdEQ2Wu3FaJVpBx53M2DUJR/yPG1dStTE7nzPmS234WirBtD&#10;3gt7uypq+6Gi2M2GcjUV9VOn3WpK+1KiiI0BgTZESsEufShpEVmLzCrtbd7aEdvdNk3enLNWFPZT&#10;59PHTfSs9L00CJCRC0X+nKNxYCHnlYh/PqjayMmZuIUaiEsFqzeK8W7lfO5lVZSGk5DpXYS9zkVo&#10;NxSvdq7C6axsgTW+HGEWoyNoY8RHk4Jww8vW/S8nBRXxi/a3VQ6lIOp8cSylTaspqNB8nPTjlpJ8&#10;7G05VBsKkFGSCI42MKptEVNQOuGWQI5tmoqiRGVulLU5h4LXyrLz9AcYhOPjI3sP71wMGuIQnw9g&#10;If9m1fPhE1Tf9HttqwE9nVdCv1MJy0ndOt/vNI7CyaxqtRg4pB9FF50mxSsb6PT+x68fRNh42fQy&#10;laLocVouyKkSekpZKUflEuVUpMCSSL1Y5Dofj0unLVNQzXum0pGroYfGzlSI7VvubxIYE2/takni&#10;oyKiQtPnTGIbXEpBA113cnzsx0DQhLkAhCAVi6mKzdGopiB6Hqg2pvmdrkF8+81RJWQaizDpl8Ph&#10;KK/YT8G4PHqLD8VjjJKkKnskP+/371IQQ0kRBtxQv72cDgUvEbh53/TErZgHvh7PJiX5sImGV7jV&#10;pVgJ9dsVkR7jblGMdSRVQrwP0kvlWAKjEpLEmwIS5bw4n9q3+xMFoczjo5Wjp9MMYyHmWIixyRKE&#10;9JNlz+qtGKxIVyAq9qjVtAkUkmoZhrgTABOifJQRepKSaEqieBER4KNZY2RUko/9F1p0AaEJxcrQ&#10;IQXR5zAqKaKIyRJsKKmKmA3TVNm3Ie5S0gYxnuCoqJh426bEr0spCEExKYldcThPJwqamlDUVNw3&#10;UwadHA7CTEVsqW+lmng5n5iCzk+WCmiZDEEhkUITBv6hpJPlRAZoGhjifn8nLjqayEDJkgkoq8VY&#10;xuvWu/7BPzSfMEkACosduuPAZBSDkgxJ+u/Tb6isCkE0I4EgRkky+A8FRQR5UUsUZQlzwl4nPu5L&#10;OOeJT13z4vzLAYI0Ti4XE2t7mxBTSUljZdBc38r4f5SxGf9/Yi3KdBQlLXjbVsEnK3y8HIYb7T/L&#10;ET5XAE5JYoj/4/XKHGrr1E4bG4phiHdEDoJyvLcqpEwLLGNVURTOFX4EM0kIRTWVcRTUELp0nbX1&#10;SzYK6ppC2H+daI5HxMTEx2PxeBQfb+tD22mjW8nxozV4pu+a1mphpuI10/cdjuqBqlwURNHCsFga&#10;LD0+soqKPdC0nPbDkY3avhQgKqagxaQv9+LRkLTFuBGUs9CF2cS8mXKkaSxTfCCaZz++CIvGMZ+0&#10;RQpSMaOtHQ6iGcn6SnecsK1oKVE/RUdaGan99H+2USLSaAJvTrCWLSGoIcWIe1AOyhJR851kJFXE&#10;NpYN10TpwJhAE6SBuqnD+TAsZ/1wL06iZQgFUSf2mxREJ1QhSIGclDQbdcy8YfK9aKEMf6jzi2vf&#10;xbseI/hDWDIbiGwK8gGA9oHrcf+IEpegIyb8tcTetWnlxWvjMb/Wx40w8I8uMhN920LftVQxm2t/&#10;NXGupMmb70A8k31YuyFJx6jzomGAtDfEvegB1JyKl4gWMFrGQRSr0xWExoibkinGH0yxcq2/VJDn&#10;DuYTZ9EmRhA8D4QiQ5D4p2MKUg53o/lOEvo3CnKF/H3vNe7xDqZeFOG5xrhhnSPGKEZh0qzdDIfd&#10;prWxwZH4NuuhrXyPUMa3ky6Gs9OqTF0S1oxO7cSotOvfyYKBJpuoheoOBo9ATPQcodhwIwmMSjKl&#10;6CXxWOzhT0ssueEkrQBXSqpD0ipadYaMCkGgKRaLNZL+Rn6muLQ4gvwZFN/mtGUdJgaKreZK2KLf&#10;CSdzIUnWC6V4/wP/XrZROTiBtCpznFpJho3eXR1ZQ8diMlAocmpIMg5inASOEUqieIEYnyxAoof5&#10;EPY4GQJDnnx8GA+HsDnOBC0oB6nKkoCgulBIEWvRWXRt0TZIeploR4U5fabIl9dE4VrOM85/ONB2&#10;2rVixAgkipZxT8kz+fJMXjY8aMU9KsiVY0pKhGqdSilvRI3VYiYf6ryps7fxa3uKtyh7kaw3I7Nd&#10;ITa7gl7oLa+eK54joEhcJDNKw6N1YFcRAzF0RJiPlcNMhqD/+EAk7HXirbgl+37+r9dZ0Uv243XW&#10;0gpvMIR9yawQPu/IsF0Nl5dn+t+Q0Zkk3+p8GBFkSkrSxj61olTQMSqbIjYfy0M/HBlZU3dmw9ex&#10;XAidIBhByEA5ct3R5A9kywuigmxwn7YQNcqiey9mHm6w/kVwhBTEeFoU5EraKOC1RPT8T8JzRjLx&#10;zaH8HlkxLCYzaU2F9LEyi9ACfozfGb/bi5eLBdwSgLCaDiwWY2w/FEPrDY4kuiCItxm1Inq4YLe6&#10;G3LjfbvZkaSHrpXkL+DFKIeOWFgL0MWAY5SKYrwYtl8oyLnjlSjBm2KVbON/tvG+5Hzcj6Oy20IR&#10;7fi800Y/YtEUxMaMtO/lW5VhkSIcPbJm4pf9zm3YH32VT3Qha0xG16zunUpBips5itTR4v+gIEY8&#10;0nXGOj1I6KkGRC0H9IJ0LsTpKSzsoIybwjw4RfjwRqtrClonPrWNRcYTz348npLUPev7tJ2Ld1DQ&#10;cBjf6QN2UBDdauL43ri175egJBTTGKxCZvwj7LVvQmbw2VpoKV6Mo8WB/Px0ubFidOVDSaag9fhZ&#10;74CVTTo80COkrIu9uJE7sUNo4nwZpJOcTMjYRiPKzKMgI+eYwLTYsY1yoiI2SkyE/8kx0Egn0eZY&#10;QaoUdXy0sAxBQX29n258dKjwbj0J2rVtiQLY0mOWfkUMW98ffLHOD1gtXBz4lsZQihZiJM3QUHwh&#10;FLRD56vijo/EZkx/eS/kqvRzZFho1saEgBgbZpBUkKEghA90cQ6jnsYUpmtiEVsXmYieF8hJ9k0R&#10;8Xj6uoSgddyUJARNJ8kobAQUIVII3W/IsA5cKG5CMXSNKQyfQ3Hyzcbz021mf/Ap7DVpXjo25dCI&#10;+OHuwiyYt/6gIBUv+l+jre3Ce+/nKEVlSkIRfYti5yvroebdZdyDdiIESXin8QOtiCUfja9CgvyY&#10;J26T+IiWSOAv/7v4/Rsl+X0gyO7nfSnlWMZIGXRsMH7szENp/CEwcKbYvZCShBy6y/QkXRWv/nPY&#10;qZ9aLSKKnYx6NuGB1bDKgpkfRPUiCgJB9FCz3mkUs1f9HLNJl2JXEh1BEyuhD8JhXOcgH5ooaJNA&#10;TzzoMDQlW66J5/8qUkhynd3DMZ6Rusb4J1FQfD9h0enxwr6t1hqE0vDOesqWh7ehOLizrnvZ3nXI&#10;qKgx8cFO9dCKGH0i6VkS68WIKPALbRw/VRvUAxGclaQA6+NI1z2hqCzklOlznSAor+tBkfsXriCb&#10;zkfRNB+3VpC2WLV1YpJErhNsid34OT+TiJwXSkoJ78An4n2DniKBEXMJEMC6/1PrTGx4eql/GQrt&#10;s5BrnYXVahWmh0ey1isp6zH88e05/PPXT+Hfv3+xiTUL2b2Qz8LLAsnuts/kF4em41FTN4TC6ATK&#10;2DRGEx0kXffW/a2lIJSznuhARSz23reO6fo4PhyuWicmyf2YUFNC4iimlRH343Gu4d6XipXYsY4r&#10;SNvWQkV9WNN/+M8VxLbQPgml7rGUpMh9MQmnp3T6mof97q0cwlk4Wk6sFhVHkd6+NAVVKWJKey6z&#10;gydNLLa/lrwienpi7QtBDE3PFxTtF+Vp2yAZxIsY3OMWgu67riCGpTO8gQ8HPZj6WIxeomCT+KiY&#10;v5ON8jbFlH3GcJj10rsaQ5nvQT1U+1VdT8YkCtKWOWkZ/1Fq0W1was1EZ8cTaxGhxOAD+rD0jWDV&#10;EQZab9EcyyhrRlzTRm8dGugAWtg3BTGsoWBDrXLWEd0UVBGCEuVEH4OhDVFBxgkgiHqhjicI5UQU&#10;bRLtgqKoDEsfS0tEE8qJQ0anivEcXfK1BkIPLaMqYkwjZN9FlY2sKwoqdc+t51y9f6Tv79n+bn0V&#10;Cq0j6x9FT4+M0s3AYXq8oI9tCYH81rs3b2zoJ4P29nTg/Tu3ZEwXkZM/RPHKFpngAP5Jxu1LQfAO&#10;RQuhKsSahHDrUZDBPirIUWMmXglcJzYR9mM1xkYcZVFiUdwcpyNYO6mClYKGUpBQXC5Broy29FGN&#10;7DPM86B3HkbjUZhM+uH66jScn/sEB/SIhVK4rpjTVvs8A9AwPo3StfX+7bvw5i2D+WXB9t8bihiv&#10;n0VB+T09xCc1yIMgeurXvCM6Y095MAPj2MeS4TDaCCJCjegXWbHaVNpbYn9StNJ1QRsFukJMqbpn&#10;qhCDLSMl6XFC0w/vaAhBTG457nudD8aC1hcbRDy+C3kVr0NF688PJ2H/YBBub1bh48ORCDnnHRrE&#10;O62qENdWWms570+Uy9l4mGRCOi93KGd7myHYTCMmHhKj20A9KQgOKkkxZuZrvFzRuxRjwyvlPLoc&#10;iKQpcvKwJR60OvdEoo1K2CTciwytFOkKsViU0tcbMnXOuE2KAaG8pzluhL5QxPuZFxfzbENSZa4L&#10;vctQans/6XZvaFaXLsQfpaxCbWo+Hd1jqjjCUs6BHOO8Ioq8QLKj0mQIin2ErKhp34hbSmpVc6Ep&#10;YsaSQdRlsTsKYngVIwXJISrG+ZgDbVESCEIxNv5CW4pY2nlMJ9jFlUO3OMaiuVIcaa+vRWk8AwVh&#10;Ka3uW1tIut0VUTO6WiimoTMWs3xXCpKZP5S1+v7xTP5dz8bETmez8L7GVIY5Sz/RREZWi5FTdPzc&#10;Y19I2orkTE8zxuvvMrnB9lsbnMcgvfqBtCoUMZkBDYWxiPEBpiCapIUkKqLiyGoUw+hqLIwpSLke&#10;hYTGxKeVkD7v5xxNm+Lmw8/jdVgpQ4+KEwqaKnClddVrORtrLiqP7sKZPGuaiCazhZzeXvj+6UIB&#10;Lwo6Evcy3PUXG/u6L+VA0m/fvjF5x/DzHYZS7bwTQW/rwvc2tJGh5xSxijxopsLA9NvQc9ATOUi5&#10;RHMu4/QhtiYVZ1IQJM1Ht/BFEk83osIlUUBK+E+iUZhtX52z63WORPEMQg0bVS0EgdTGuB5W01Y4&#10;XcqT1vsZkGNFXwrKd85CsXMSzo9H4aDRF4rEP09n8p5PxD/vrQW5pHRSpGwEJ+PvGPMibirkC2EL&#10;tNC7bE+ExAXv3gtFOYZUZcK+SJohnkUTKUiWrFBzK+ZFzJXEh+BkRQQ556goKJKnOJDTrxWUFlNG&#10;giafG2RD2GlBQfF5znFe1PCBFuKh1UzK0jdQ1KOCqqOrcH46CycnS5n4rgLTVajW26HaW4adxoWs&#10;NRWFlZAVrexn3gkY8gURlRzmLtiieKEtG0mtcri/72M8snIUs/Km4R9mnoGozZOWwEE2ZRjOmJBS&#10;0Qfhd1ARBUmDAooX9dHRD+LY3ykIoTtL+n8aPfZfCmSUI89AMfhBvJ/9xkghjixZdagguucmH8Im&#10;Ay0OG92Gm8u5zk2syDcml6GrZ25XVmGveqRAVRxapHpjN+SEnma3bGPyGai4RfGivDGq2qblEXqo&#10;7sDMw0FlOjlKmCsEBFHMaAdDQThk5GATBOmjoqM4GDhymPKZkdQkcDgWEePSpxKdTvzPjqfFEDak&#10;GHoRG6l4MVUY7WMtFa+OFNNeCVniI6xrTV4yY8fyjUWoSEGz+TTcXh+GbGUYHu9OwvXFzCaiI9bs&#10;1KUQpX2HMcAqYnTHawoE1ssMUqbPNGTFKCGL5Cteo0gsxkC1rBS1Ho9PMQNBdSkIBUDIUhBzqaEc&#10;xHK56blrjqLQ46j6qxV7zTPp4ybJMbtOyuYZOIhjKYgKe8w3jmKtK096ICum4sYoRxRHXJZvymPu&#10;qij1L8LxMaMiZ4ExKE93KxWxs7BTWUgRhdDqqZip1NC7gxlCmViF2S6sQyd+gw0M3hWCYrUrF8vU&#10;4yTGUdSmIIiaOUKkJK/ykCISBEUFmdISjogeNELiGD9vw8jl9E3xbpWQOFuDjao2YR/ZDDO3YedS&#10;DMq3eYv0LGYp5l4fZl6XU1gNXRE1QyUYachMWAwz92j+JHTHSyl1Gq7OFyHfvw1Zhni2TsKgQaMD&#10;TjHOccY6cTIyYXdPRYymDSrrIWerUUTwA1CQbsDEM0WYKSgZ82rTFlacg6yCXlYjrSAsmDmJsmIE&#10;j3H0sw0PV8J92Li2iUJ82Lj31IhD0v0/Wx89jcL8Ot8n3gNBeNONSRKLTSqhO2/ZhLy0l1H1YbM6&#10;yJIhue5VGCzPQkUEnRvchUznOuw35V1nZLUPmGnnrc1usb39xngZH0nR/HuRWsWUY5ZMyjEekgWz&#10;OqHUaEVDjxQEeugXtEaQFNSfdsJoKX44GZoJxvxa0CgUMR7WJ85lKLkLiCARfpytDzGnzw8zEaMU&#10;+hgi8R6O2bO05Vn8Z6R2p4Mn3Q61aS10pCD69kxU9IbiwkpnFUqD65BrHodcnQnnGEF9LbkN+62L&#10;sCtfKFuU961iVWsz1X7VwoxsdieMhMAtn0qrkoxSdA7aKytQk3JilasP5UxZMZl5iNqqNaQkm0Dg&#10;WDwzlLJEkg3QBEknCqIoxCHiTErAYFsSyBaF+ADfZGi5DS9PRlhrPw4j53osHSjykdMLQ99kMbRh&#10;5Y1ONfSWchi1zyhFiid9E0vtVTiQs1ga3IRy5zSUpZxM69TQU1Ix221IcYrwGWSIN12tlUM+S4eO&#10;bRG9/CA4iCJmY12lIJRjExRQaS8lZVFOoiBGTBtB0zdRVszbv0TEQtBkMnXroX0G+zJEnOGbJJJR&#10;zBQxHwruQ8JRFg1+CMpgFDWjqU8Zu6r77RlHjGPlfiktUaIjyp/DPoTsHSvEew151e2aK2/CfADL&#10;UKhPvNqVOWbFORS1/aacx/6VlORjX3Ft8oo72y25BbJc9ZY7jrgLNp0zk1+/GFZOfRBz9Ag9hiDF&#10;Y7RqoKA0gszMS2wlBCmnWvEuMfSuuJAwmpm1gkgkyqJxkbGpDN4FVcxyDjJsWLmNg/XR0Jy34eSn&#10;R7ZFWRtFCWmJUlHail5miquwcIz9n81oDhJXiac6UhATy0HQ+e5NyDZWrpTuXci2jsOeFLVbnYXd&#10;Lh3RL60JibY1ijDPZ3+LJlYbUs4MDpI9xtpX5UUzxUVUEAiSkqjuwMxT248njZmnGDFo9vxspUCR&#10;FgUfmEuHSUYzUzws8SRWCWWfZhnOM3E3vUwZFU2XORsdLUERjIellypDyRmafpogxpRoymOYOs+i&#10;c6beLfTwbkZLU7xoYV1MfSxrSXyTa5+G1vLJWjn2Vbxy/Tv5QXdS0FKoq4Rn+UYMx/pwfy1vmwq2&#10;EylqQhHz9h/G2zuCmE1mM/Eu01ysixg+EO34Kl4giJiLNjES57nYNZhfXzKU3Id+08vCRx0zTp7h&#10;5Co2iQJIPNcxMppRhT6snMHA3vGb9io6WPJ8BhwzHh8EoeC5SN7G4NtzD+UUDnReytQ5hpLTjFPv&#10;6JqV4rvFebi7moW8THqGKS2aTJyiIta9Dxlx0G79NHy4ObZxIU93V+H+5lLffWyZKwQVrQ16M4w8&#10;URAWjIheSjmQWY/zpGHJ6MtnypF4ghjyvdD21BJ1qwRdJpMLUIzIYUZJHy+ZF4gx9YyXX9mWXqY3&#10;F4e6hyHlSyWE4Zc+TpVR0Iw0Yntng+WEMEQoQzE2rFzPngyYUl6Kk/KvQKSeTfcYq7Sv9mxGmbwI&#10;utKZ29wf5dnHsFc7FIoew54sWVEm/uPdUfjz18+OoGshSAqCy8wPoocrjYYMJd/JvlExkudcy4XJ&#10;VTlk5DjhA1G8GkIOq8gwecCdlGLDxW3UH8PGz+TC+zBvkHJPQrXPbC58sA0j1xYLw9h5FHqnwJEx&#10;rQjPMMVcrJSLeo6ex7h3+jMzBJNuuwxNJ0PYMvqa/oc2y4MQCtKuVNzo2ouSGS/7oHv77Wq4OBoo&#10;XrtUunLh8GESzr7KN6qNbKqLXFVO6Er+ktJYkjSaRflPiiAqGbNqNoS8MTwIz/+SlXmQ53rZC5OL&#10;rvyiX2z/9LN8kHt5sKuWJdjHu9Pf+NT6Hn+4P7PWSDo+MnR7IQsDoXLtsQiUBPkowEMJo6Tl5t+z&#10;yh3Dwn3kM6MTQZ8pQ89ldKENL7+7sC5yNsD4w5WFCLeXCiNEwKAHBcJPDAW9OVvaexjT+nAjJTKO&#10;1Z7BO87CyYepZXpzrJBCBihTehtKjbw8c/lwg5ZCqmyoK6rvziqhnM+GAzgXRxEF9ZaVsHocG3LY&#10;Mt6eIeWP/V/EF0r07dD+f3hgsIcv4YdiWHWFQXP0Kb45nVsxYQQiH8oH2qhnK3ZebChSNqmAhEG4&#10;jJdnKKUN7GWQnvYZA8vYL/oyM06Vwb0MkPNh6oyrXRk6HaVw04lNp2Nj+nmPZP0OKRzlPOke3tce&#10;1sLgbE9oOgiF0dswuewaAE4fFO4MFW7I5RmJRw9k6quyytRzbxGY9ZaNcHg/Cs3JQZgJPfTTy2dE&#10;zIpJCvm8Po6h3FeGFIZ7MxQc5Xy4j8PHSbCPiAYZNloZDtHH83F8OH1weAYKfVbO2sQCDB03pTFb&#10;A0R6bIph1M2nxxvryMSAvWe950HIYRDdB91DFzmUyaBi3sf9KMZQLSTbyGzQyRhXPY8eG883d+HT&#10;/UMY3BfC9F5FavI2nHyaGpqKgz0rZjY5HcZm0gpNWeT5pMewcUWu5gtVpBTxjSQv0qJ2kbqiTx8Y&#10;Mu7DwuMEAZ+ffXIAct4T4J2yP6FIfRDt3KCHhEDaDI9kJgVQQMLo9vbx6dKKw+cnPefh2EYBsibZ&#10;52eGh9+HL8/39i7GyaKYTzrPkEv67jD0/KMSf6egk/dxDMVThEHN0y1D1ZURiXJQNMcrpZIyf2pN&#10;Rs+PD+Fs7mPGKEo0IA5HeRvHynRfjLicT7oMGadqVd50mZDDT9q81ts7VtM4llZBANNEfP/yaIN6&#10;bUCthI+6OJ5bOScXGQzMgDqKBEMluYd7Ud7lMetpnHlxklJ4DkM8v8pB80G/5zp2E65UdBCKpo/R&#10;v7D5O5ji/av8FAYTf2fAsRINgkCNDb+UfLLJCYQ2vc8nM/DzVyczHWMF0FMVo2oo5fKhXChZSzLt&#10;YX0VJUoSYJnP6a/YkwM6ULFrOwfRH6ZVrYecLs7tM22DAtNsTom5tQ/6qoQwBPMjwyq/PNgomC86&#10;x/QQNnBXfENu+SjjIxsOCY88yjwzrtStytJGOTNcknsvpVjGuTLE/MvTuc7pGYyKfmIcLcPAz8Kv&#10;Xxmv6sNAf2O4OO/+zKDgG52T90sRvPdiC5Lo28OMCs/6HkbwgBoyk+95VNEEkc16y4acVqUg5t+m&#10;ypX695X8KlpYy4oYmrJkzD1L1yBTEN50RSzOgP693T1Djw3dVtECESTKck3/fUAtxcP5gpHP3Edu&#10;ggxGQVtu6j4+DKRdnQg9cJY+ksG+oIZx85+V40xj8e2ZCQcYjn5qw8Lp5c6wzu/aZ5wrx+A6FGUz&#10;PDBUSc9lCCbcF+cHceSq+Oq9kDtbkIaVZJnTe1wIKY00ZgSErOgky+x5VcVd1QNF732BpSy3BzPv&#10;I57Mk2YgHQ9iyPZsLHMoFv8hOFtCGJ7NAFrl3q9f7sJv3z7o5T5pCa45g30hRGa1A2UM+GcgLYN4&#10;UeilHEUG3DKW9ErFjGLAOHkmJvnNBu1KPurdetdvny5tQO8PKYyh4L9+vhJibnys7Neb8Jv2GeT7&#10;+3fGv0p+fNA33tjA3m/KKAb0UrxQiGWWvoVvpbjjQuBEGm/qu5j+9VGZ2urXwnBYVcgkn08Ba7Ur&#10;9LSpURQfK6q38WIQFMT3/ek+tCr1sC/uYWYGmm8bgiOD+38VgvgIkAX5Mi6eogJPfJfybHQxitFx&#10;P8ewcRUb5SQfAoKYw4PiyawOv3+9VaJv5d4/ht+/CDXKiN+/SOm65rdP5zbAl2v+VIb8If6hGPuQ&#10;ccbUSxlS7K8qdl9k7UAsdACHgWqGrTNfkXGTvskGHgtNX6U0BvguxrJUzZbSuRf603oollhEuBKG&#10;k45NOtDulkOtsRcqhULYYgAZRP18fRNOlwuvPm3WRF5idnESS4byYV8fmXQAVN2YUvB5GG38XQhi&#10;jg2bscE+iCHg2peSmGkB7vjz+6P5So+XS0PP54cTJfo6/Ou3D+FPoeAPnQcdDEH/9dNFMhxcilJR&#10;Yzj4H1IISmSOs9/EQXRfYfQ0I6F/1X2McGb0NkTO3B+/iZ8o9mQk3xtHZv9ff/wIh6NxmPeHoSsz&#10;jqWiA8Ozir6vFlNU8dsOHaUfnTAi2hZm+j9+/RrmY8VMTGM1GpqTRFn85w99wPO5TQSACf+uD6YP&#10;8Z8/PuuDfWj4ajo0nkIxjI//Ip/lK8Qrkv2me1Hux7tV+CZ+Ybw747CYQIBn26QC327Cv397tnHz&#10;DP8GUaDkf/3xRccfwr/0/1+/6tgP7f8qpaio/fn1Kvyfvz+Gf/9Q8X/Wc/XM3/Qt18o0hq2TcWTM&#10;t48PCl4XKvrKQAwCmXdxF5gn7enmWl74kVnvWqWq4LZuJJ3f3wvNVsnXKOnIilHEYn887wpCG9Fu&#10;KGQY3LsdCrRZ77yTtndDMbsTagpg85kd+1/K7VmXNcQWA6/wLKaL96HiWAKifZqCrTds03vEMrYD&#10;s1pkKFW9vJamgmDqdKxdny7HVMZJYru+SdL3yCW2tW1kc52fj60psX9AbDV5LfHazX2bThfrZ7x4&#10;56bl5afPWd+z+U9rDNfQ+YtnHKrExu+ldtZbf2jYYJrXsdW11ev1cCIv/1D7y2olLOrVMKscWH08&#10;Q94vFIdSd3XDZHpy0AnimfeSsSeZznG4OqyE6YgWb6ijG87nB+HisBbOFrVQbYhmWj6D4GJcDeeH&#10;TYt5qWXBu3gSMxCRMNgHGqb/JquhkneXJwKZ/E0KjU3AQKYDIsDExfQKZvAzYKoAKGol5ViXdnZ8&#10;zgEBzJbbl8UEPCVrpeYeFWs5rIwmp5KAAUF0ALEhZwIV9Wtx6Bm9aIo1ARcw0RYpqdTi+GDvRcPo&#10;qkaLxtqYgZIERCjdj0nxZJbEM5GtZ/LrTI1A4/i66S0Rvz7et7n+5b06Z/sv7/vr/fG6zX//Ll07&#10;2HzTUiCiO5WnI6ava2MErfVMekAfs1olzA5YI/ggzMWA54f1QG9naqnZAiAakAAReo/6Jw87g17I&#10;UYFKd83Oach2liEr4GS1vxiVw8XyQBHfXEBROI1vLXtqgZHMC3NeMUKVlYXoIQWAqADqd+rmIPwm&#10;B4MlmsREPr0ALOQrDNHhxavzzY2U0A+CsXn1g0yolvZEb/sGMJoWncnoSMxa6WISJZT/9Mu3rkwC&#10;FRO0e0c9ZyS2LOQMouMUBc5EB1Kesw/Kq4qZ4mjYmCGUbgZuxUzx/y9BZJmeZBTHosSGbttG4X9a&#10;kuPr+5JnvLjv9f/XxyXpFQAcNMnwZvte73/H/BFr8CTpGamwjbsOHgrToUCwUPpZ+B4mOp01w+Wq&#10;YexDna03acyTLhs+1hvdM+MSNXHUrdhks9OCAFMJlwLN2TRvoDk/mpoN91D/1OIjvEZaE6hIv9Mx&#10;6mIADm0/tuy52IhjzK+D4zaf9n1qYbpD2DQMAgST6rClvoNZiE5X08Bq3wwsc8AJFLreFtjXx+Ib&#10;eI90F45hikgMA+5JEAACTJg4+qbQBNKSKYsgclbS+wWkuoBjrQIwEUzG+shiJFuYH2UnDOSgcpMR&#10;M9kyLckwB9AGROtMfp3h2ue6n51/cX88l2xfPDPup0XHmBHB798AmuNs+c+40lggSJeNc5fu5n3M&#10;edPbzuYtm5SEWRNmpYMwazMJt7MQ043SSoFuaV6icNKaQe3AmUwQFfXUSBIUU19N9QY1kzZ758VR&#10;GA3alr+sRX2toJmZhmmbe1Qsd6mYcjbuhYbylE71jPyOY8WYD/KrYsHv8gOJWbfMzon2vBOkGIHJ&#10;ToxdmKpBtlUAMnuo4z4ir2hBHr1EAQnsw3EfY19bj1jkP4JfBDMZKwmAdp2oGiX5tPKJX8REBYzD&#10;x6TJZ8KU+awOgKiWTF7gQEqbgMg4G3GAeaa97Llm8pPMTp/zTPf/EUTx+M+u/4ukzrMGgD9j821s&#10;mcWGTmM0rQMegDQR60xq9TCSTzjX/smiGRbdug07tbG5AgmmbCEQxZmUWZQT8FBIaSihSpqZBqmp&#10;xaexfFAeURNMXT3xKExDbS/V2kxgTKPKqawMI+CZx4SeM/eKsx8UpnGOajHG25VkyhgAfX06170s&#10;U31nDIXYRAxIHPCSU0gGYI4WY5vQKY6942GAzUyWQATqN+bplXDM7DrXuD8EeEhsNH3Y/OgPvQAS&#10;44XxzwCRmTMHEiCyIWttRo6+cq4tgxLg/GQbQfF3EoETr2Mbnxff8fq6KPaMV+CJ19rSkNqmvweh&#10;4xw9euh20BnRH8SXR2JKkpl0xqQSx+N2mA9rYSpdTaXvhcB1PKmHU4ELh3okHwjzZabreCHTQ93k&#10;jek86t23SVCT5InNKUX1maI0fCAqPJihhHlEaTgCmFdiKZYbH/Racm8YgCFnWvhgpkgqlJmi95v8&#10;JVsgXpixkfRmqvSHnn5sOcGIchgHQGG+GAoCgKx3oj4QhJvDnBL/WP9wn/dA/1MCmEi0Dw1mwgvt&#10;6+Pi3FZInFvmoAETCUQCEiAypZiyW7Y6kU+E4RlsmZSwRsy0KK8zN2YwYv8jAJIMfynx2f7/9f1p&#10;iefSku7I7Nf5lknm6bvSmndtwDt+IECaSmcTmEiAgn3m9KXRlkmAZqVy6Ci8xg+iRxQMBIhoZ6a1&#10;0Fif4GVdsNkiPniE/Ij5RM0eNf7U8tFigD/MotOrxVBAOg+PD1cikaHy3yumsVY0H2PGmJqUqkxA&#10;BYhsnCZNioAI34i+aPg89EpCoh/kI/Dc1zGka8s+H2qA0YdFtCOYMK4z06XrfAuwanoOfpHAKoUA&#10;IkYQx+jMQeRAOlBJYHoHmAgWwp+yTkpiIUwhIHoNpNeZFSWdsenjf5VX9/1NH+X/TtLvef0+/z7v&#10;mdob+oL/QzEO5pmQnQlJZjJpAIntXGmeyIc8lC4XAtJyUA3XisQYXURBHA/71vMCHTuAXP+uez9m&#10;on3uwVmP+UZkRZMSUzTT9M3swuQ5g+oeZcrYp7oZcwWQYCZCfWowqbsiggdI5hPFwWU+PBoG0oOo&#10;Y0jMGP6OOcxiIj7AQKSSstn6h5PJDhT+b0oDNO3XusSERVsOwGwawgRImwlUkMScybmmP6SDSMpP&#10;QNRsbUzbhkkSICQZFjP1dYb+JwKIePb6f+rc34kxW8JuLwfqJN+jc7BQt6sIdNIOyyl9MOksNg+H&#10;k5YDSDqcS1dThfWzg4rMWSV0ZeoZYWBjdGFy5QWOs+vV88UKs3QeAWTbdd7oGnxWrrV8bFqVOfOL&#10;X50tZFkqxj7kP9N2MLyeYbxYCuYZoKr7VFEgNcrWESaCSPgwEPmQhZwN16CpCWSaI62LzJEWgPxj&#10;YyVgBAYf44LTa6BZC8f9HrtP+yiAc55ImSuBiATWBR6c6bU5w8E2JmIrc9byKdPSIKobE/l4PnoJ&#10;MmVizCjLTAklP4LrfxdEAMjvjSD4z2X9zmS7eUYvdORX8M1DRUbtqYKEccP8I1s2aSqTJt0sAVG1&#10;ZvNJzQQYzNmiU1cmT6zwARBMWGQV9Iquvb8t9UvSvY5zzN2LJC/MLYjix5iJGh+HsB0w0XJGhSP5&#10;QbBFWI9vZL0NrlYyg5dumRJh32b2wC9idD2VSTTsxroiwENmG4IjipOPTQMIYRYim2hnDbJ0wnyG&#10;jbjlPAmlRAEkp9yyVWoBICSyUEXvrSczFnmdkMDUiUzk/3kuIIoDs8isuN1krJumCKafgSp9bA0i&#10;PWdjJv9nefkMgLz5po5KeHvs9Vp9sRC9v8diHzpF09WVLSy0VHqWAgEgWkg3ONfn8oXoFY6uiKCY&#10;IDrqkykWfBYTSaL3KAYy8sj0H/ONc8ozbYnqmICf/jzM9kb+0zSLGYNxYKG28oLGfXpdACJ8pDgt&#10;w9qc0coPmPCBaHynO0g0ZU09hBDUB9FH0IBw93tsX9TnQHJw8OF+zpkLsQRaQh1MnIOSIzXz/0Co&#10;bot5NuZMpYEBpzyD61WqnJEAkRTalinTMxl2xNistoDmlY4bIK1ZIZW5r4Vz6fPcR2Uh27Sk7/nv&#10;JD7LQaT7JOy3h/pO+UA0ezCDXWvWUZTVsq7ARGqM7xh0GuZQW2ivdJ/MGuFIQt9GWBs9sRKVF1KX&#10;qE907oXe2R7T5v6rb9NEkM5LWovpHtjXu6fy1caDTmB+SUDExEtH8751xGK+apu6K6kvQmwKHSqS&#10;mMqLOT4AEVGXN33gfR+YqXBhphfff/0R6319qE8WFxPIfhQvCRuhVtoHyLlvxDMYeCITpg9nWjDq&#10;ojBn9k5dj0Nt5ktAYaI52Miew+A+sZAz1abkr8N7ZeA6Y1P/09sIgCi2yKXkr8Pa/Z64Td//4j3a&#10;JzpjHzbiuwAPcyMNZMrwhxpiIRu/IgBRSGyCTTnY4678oqFYSj7RYiTTpZD+aDUzHdnCMDfnL9wD&#10;QOMF1/9vCrHnh5suwPQKRDqOT0nNM5HayaFXLKN3zBR+DzMH0lOZLo/4TzCQgQe/KNlah3xYCCBh&#10;xmi6poobEEFVu22P3vhAqy1OiX2MEuIfFj9Ooo9NJ4bExu2m1LjY6MqEjXACAct8OtS9MmHadwBj&#10;wrwuBbFZwliXG5MmFjIQSdIM9D9LjOpeRnf/icR3pOt+/jvhOkDpM5ApHQISkVlz4LMhkibG7jDw&#10;gLQyUmMp/4gpSWjWwNQ5EHwqSdfnpjDaf+k66hmBtZ15+B/zx/OI6wbyseoCAISBmWRWRbqCUXeE&#10;9YGBWHLzUFEaqxUBIBpbqS90BnJ8GIgADiDKWrsZ3TtpkJVDLbERHkhREVzZ565izGK5WEhe7mCK&#10;U1WuqVP7DiL/7yzDxyd2O7HfsBvnARGCMgHRTCACNFaxqOevRQq2ebKIztYg8hnVHEQq9cZE2ifz&#10;fgKoTca/BI9fm7BY+nhqP/5/LfFcZMH1tSmw2VBDA5G+FSBNxKY9H8dJmhkTFdMY047elmIq2sbw&#10;hdAZ3fujfxP16AU5YZxE754fsSCLcQCUwEHbJnmWGX0Ju537sM+kZsMvBhRmvmWeU8CDRYK5ZpO+&#10;nYOJ6MNjEZuAYyJTZiDCH2LiRQOS9r0HKJ39CjbIw0BUYjyVgCQARbFprJByJjC/RXHMAovMShlL&#10;g1hDSiARVkIS2YCI62AWhjR7Gxt1GUz1YrY8AZA71IBVJkEK5j8VjuzbWPIEQG2JgUeZApiikLG+&#10;75n6+vzLY8l+AoD1MQNFmuk2+1zj/3Xt+j4/7tf6PnVDTPXXnui7YaFRW2n1lcUxaZ7GWFi87oiG&#10;U/Rh099IJ5PxwHTmOnZdRrMWBQABPgIdfFXq+eq9uQ1gYV1EZsLLT38LmfG3kBl+Epi+ytrcWjdn&#10;AMR4EiqXqReCyVgkCYaCqWwiOIEIiU41rLSFqYogwsn2CkZQJiay+c8AUgIiBuVFIGl/vUBuIowg&#10;spFEkkLbO02uS0Uqsel9hESbg60tY9DMhKWVavuAqK2MAjCUPhSY+EMSwEJFZMy4Nau8+h+PbTI4&#10;ntd+SvyY7kmxSzzu9ydOc7Kffs763ck+34Yp4/uGclxbAlKDqTdo9lCaGETo90RReu2+jgHMZuGS&#10;zmhdj6AxMEU9ah/fhSgM/5LCWxg9hTxLs7avQrZ/HwrTHyEz+CTmebR1tvd6T2F/8DHs6dhu8yzM&#10;jy9tlAPj9TBnTCxBP1UcbpiIagAAUzlIHOrIRjARPhHONdPrMFkDywTFyMzNmY4zLvgAMO3Y2Dwb&#10;ApsAKc5fma0w0lwgOvDxeoy08gGNzMAjpmroxQKKdxlxf8cUkJg0arKpqMQPWIPGtolEBes4LIVZ&#10;M4Bxv/57JnqGecZu/m8y1zM2XpM+5s9P/395bCPJ87Wffgby+jnr47qOhdjjvd2hj6gfEwHa90li&#10;GpP0xrSzhAh6AkgXa3/IZxRiGB31RqXhvY9vluTbZ7IKz74Ico8hdMx/dxv229cSgUrAYZDmPoM1&#10;h2IjQNU6N4YizKefP4DElI0UTV6dLa1jGg23NmensRH9lRxION/WAEslIyy0axEaaCuG/dyujVuM&#10;c3pG/2jDRMn0lYlJsy1jGiMbASoGnwtAPkpfQGKEbNUXXkZi3QZONeErIPMoEHAkEhVqmbMRA5FK&#10;MduYoZZBL0CUZGJaxBr+PL82SjwfM/2nkpyz5yb38S3xna/vteuSY1zD1AnxGURi+D0MiF8DKUqS&#10;ZgTTRXVKX86vgygpfNrabCaDGxsHXpl+DIXWykbOFcRALGBfGD1KBCiW+O1c2GLRWQGLRaSLAl6h&#10;LzC1LsK+TF2m7WsHLmcDq1yE1TC3mDcGpTH8ifohZsCzzmkAyphJIOKHk9ROWrcObWEixpLH8Z02&#10;MazMmY0zP3DwACQYKY4YNjbSFgAZIzFXlkBjUzxEEAlQTPUA80DLJuzbf0VqZtJky/U/+gVm2hIw&#10;pUsobBTNVwSHA4SMeJmBMUO5Lma83bM+7/f+70u8X8/Xc3k23xff91rsHtuy8pOCB11LHZGny+9N&#10;CwvMYs4AjE19of21viTV5sCnBxzchgITLNk+Y+evxE4CU49pKm4ktyHXOBQTXYR8X2asw0QDJz7P&#10;qxhpp7qwhf+plf7z10/hn799tt779A8nGgMPFpXJOrG1XrDJFszYZN0shh/nxce8sYa0hfhWV+Od&#10;yxBKhLGRMRDDHDLGSMwuU5EApiKzDicjrOMA4jgVBp3PABP23FloY9tRilWmyaTZHCII+xIAhvKd&#10;dSipUrgAREn2zEky0jIrAUk8lmSul3Yds+s3dTov6nw4lpJ43fr6KPH6RAwciJ7tYEjAlPo220/9&#10;n4qVuIbQ3t8hYA24v2MTvTSm8hOH0vuIXp0+77/ryv1ItrX21NmnfxlKYiUDlADE8PlcTwzVHNk8&#10;AsfnF+Hs/DSsFOUx1SumjoEE//rtS/hff3wNv39nScW7MJGZZVKZ5XQQumKivsxar6V8kJPN0tO9&#10;DlFeRf5SKTSUjzb1mzBgzR6YMnyiCCKitN3tbdvPWdjPcBDMXi6Z1EEMxLpuYh8eggAixtUy0VVZ&#10;wImz8QAgm7IIVhKQyvqAdZRmW4/QcKoNRPR6lACiOLWsiRiKEgtArKQKRDjXr1nFzztgEPZjxr0A&#10;QwIAz8CXsr4muS4es238n2zj/uY5/q70N/CfRte4z9ZqxLkmSROFozmSHkbSQ78W6mNtJ2x9elu6&#10;jxiIEp2ZqCAe9AWe3mnI1wWo9nHI98Q6rWObNOfkmBH9i/B0u5Kv41UF7fFKjHRpLIcMWdd3QDWN&#10;CqscagTrZFigJQNsSJg7OGtYccLJZXRM+zSXbe2+f2cjzJl1MJPJ2HxWzEz4ngm/kuMcoz7JTJpN&#10;X7BnwGFKS9goD/MUBZoC3UnESkyAgWMtVjImkjkzJqo6EwGaqAwYCOXgVFu3WQDE1thIyK8rAtG5&#10;roGIjHEBSBaldcRQ6/VjkkyyzNmAKZ3RLzI/AiWRePxnkgZPvPYv+4lYLbcByL+Vb8KR5hjrDc9V&#10;AKattq7dXIMwYSJzAtZ7tVADSPNqqI0qBiKmg4GxPSLbsDj+UFECIzFnaWWo/11GaaxCtTsL+eYi&#10;tPrTcHk6DUerafhwdxQaHFd+MiaT+kEWr6f+iC46dBpkWFAhg99TllUCUMxWuW04sYkZ374Nb375&#10;xeTtL2/CFrPD/fKPf4iJfCrPOLUnNdjvbPZKAYeRwvhGsBDzXiQAwi9ibiwmbCxyLAETFVKIgUiA&#10;wrG2CC0xaR6JeT8XwAMDGRMBHFNSU/sCk84x+1wEkZmyRBxEcqw7ApGkI/EMT/k9CajSGRzFr91I&#10;ZA26rZLZgMP2dY7G2NjxPoLy7yT9DnumvoXjPlxIzxeAJvpuJnKj52NMD9Lo1Y2NABEVkUyUYqZc&#10;aUVPRGLWn9oyW5muwnYwujXQVEaKzFpHoT+e6jnTUG5NQ7E5CdXOLJyfHYZCYxHK9U44PVnIhHbD&#10;0dE8ZKsTHZ/ZCExIg8icsa74piN9W6mQNzz88o9fbLpls066dlu4+EUA2ktGkW+9ecP0nm8NRDAR&#10;wGFoJ1vmJAR9PMgYqEw9EnNVi+ryDCHZD1X5Qay7zMx7TG5Z0HmbmlDAitMTsiUyMxBpy/yxzARq&#10;U5IK7YAIYaInlEMJYL+pMDOaMmQdrWlrije2EZg61BE5YCKIonlbZ2rCGK/FQbEBRrwO0HAfzRU/&#10;v9dBxzXp41wb3zlOejZynOfY9+jbABGjNfy9ieg6QGQspAI0G1GQVLjExDA0gEEY8Y1+aC5Cf0U5&#10;1AcDOdI219JFuLtahNWiL3AIRK2ZjShZLBfhQmatPzsO1fYwMKMyE9Iw7wBzjlfLB2ZxOmLHEt2j&#10;xUJ0hWYIGIOoC/n3yheW9N8zsDFHgzGTQMT/LUxVRkB5/+6NHeBCbtzZE21tI29t/ljqinbzulbg&#10;wZTt5fYEJJkymIjhJAJNU/5PWexTQmAiAJSAyKOzooMIkCRAoWSxpWaVEoDCUA5bs9ORiTBrMA9U&#10;LhBR0Wj7OtYRiKgriuZu44/E7V8z++8kggeTZIBIGmAjGBCOx/PxWPqcnec5yf1xn2+cWhp8oAGB&#10;QmxUtm6/AlGvJ/B0agaiXpcaf3xGRr7QI5RafV+J0afeltnpnITK+D7kG0uB6ULsNQnDUS98+3ge&#10;Wt1eODs7CpPZLDQ7/ZA9oMnlUmw0t1lgG4xqbdYt35k3mDkp3opUII5aTQRR39N2N1Tq8nGV58yK&#10;CxvhC2XlF2VtljTmN5dPxGSf3Lj9ftseiDDhBZ3VoDdMG/aTeS6Z+zwjBiqKjXCsMzoOmJCy/tv8&#10;nwUcbGcim2YumW4Xn8hAVBWAoOSEiRgFYmCihFmJo6rBS1qcTNWmBZcykTglpgHJ2EnK0f4aPNpu&#10;TNpfMzotESTGEgkwYss9Joj/r6930xZZ5OX5tHB/+lua+sZx22eqjDNXtlX62QdQDYGmKekPm/oG&#10;+Yk0hIqNux35iK2KCifDuaQriTE5hXBwHfKKxspysMcz+iQx09wofP94Ej49rgKrATC34KGY78vz&#10;eZhMF4F5v2Ck7OhjaCoCxxJVallZIybBhTTehYIsDFYlK9J4v/NWlkWkUdhV9A1xKCpnRRdZKAbq&#10;b0XQYL4QbBymjUyFrrLZrBAokAl5UFjFmCcjxzcXGlQu5vf1ITk5wXkh251q2MikRETmEZrXXAtE&#10;MmlMbk1pAjQAxbb8lwCirsJKqhPwk2zUSAIiayujjiQBkkU2yiDMWeyQ9lrIzJ+ZnLifBoSxC8e0&#10;pR7ntSlbP0/H4jNfb9NiXUnkV3Ef+zCR128588S6LmMi0jZR2uQTHY6bYTZuGUiYBbiKoCf998Il&#10;5pauqIKpsAgAUZl8nr7M59nxKMxnQ+uzTf+qUzFOWaH+90+0fxG1LezclRzt7OiTTbGaoUVi5314&#10;8/YfNqXQ23e/iOnk8+4yNzfso/zPONGYzwxGsiIYc8wFol/eyMN++0t49x5HSScVunERrMScGTvM&#10;/C0mKuNIM3xa2zqVigd6AKwks5ZVOEiIT70Bpi2nfaaNt3oi/CJEZs2YSFIRE8XZ0WEkA1WiGPap&#10;wLLeeIhAA4A2IPISTCZ4BjgTmU9EJkfwRPlJ5hoIXjDMy+u4P55/fZ2zVMJa6+MpMCUAQ6bTaTKA&#10;0ZeVp8Z6xjcrNPcKU5psYFRPT3vK6jhipU49TEetUO+KicRGVflIPfpkt2El2hXbAhIF7sDnnWzM&#10;5Rsdy0Stws3lMhTlD93dnto0tIPJPHQG0zCbz8P1xTwcDC/FVrNwf30Ydtp3ymei8PehrMCn2iKS&#10;3lf+0L9MrozIxafo/ocIxqfKfythZQ5mZcbNIUJTdIZj/Q89TCcFKE4whbxNmy8wmXMtG4hj3Sjr&#10;BdCZTFe9giPta55kBCKcbVtiSIyUkzkrCEg23yVAgomSyAzfCKCYA51szazBQnRGE5isG4IYiGnv&#10;MWdEZhapSeHmWEtQesta7xPHOpkv3AGx2Y+ZGjM6DQo7l4hdmxw3SQAIoCIDOWsl97CN+3a/S/od&#10;jC+zpg7t04oPkEZinamARCOrVRwKHOYbSahkHMiMHYqRzg5Zr6XlTrX0E7fox5dIcSZnZsWCQERk&#10;1hkdmjnD5xnqXU9ink5/FPbz1fDHt8vQHmLGRuHj44lN+p7XvUTimV0RgRioIEYqFncU0u9Y2xzR&#10;Ke8tKt/3bSEKGEk+UUH7YiIm3Xm/rRD/7ft/6KTXAVi9EB43fpKE6WU5vpMXQx3gUO/r5l0Hjq0J&#10;46xUEGhYcoDo7ICaarGQ+UbRscaU1QUgAYlZrg8YgpI4xYT59F1CofhC1gotJ5K+SQaiWmLOqCdS&#10;ZsYIjYwBRPgZJglLmZlLMh75aSbH/eT4epsc92OJQ5w+n9qarK9NHY/HJLPZ1Jhrw6AOFv9G9+OM&#10;jRLzjDmbDPR/2AhTmbTDcSNUOvILB41wc3URag2Bib7n0lNk7erwOhz0WbruPCzFMIfLcbi7liM9&#10;mIdStWu+0N2VQvzmPPz4fKXQfhF6Y5+SmMbXfOciZMpd5ft75ed7WQBFzrImGeUzKycBkndvcHPk&#10;NymfCLgAHIt4eDD2lgnzBRSBhSgMqrI1KeT77FIriQlTtLazJ8pL6omYJ9UqGAWkmgBEzbVFaWUB&#10;Sc40vlBVwKlgzmCiGJ0lzrUxkkwafgEK9L5DlEYHkVU2GoBqxkawUAzzow8RgWRM1EnqiWAiY4yX&#10;kgZGWv4CiOT//ySvn8f/9P3p59Bv2pnI11WFjWAi6ogmSWWjO9fu33VmnVBnhRaBhuFD1FZX2tKJ&#10;IjVAZKaNgoYvpMJGXRsOdb6pcB2/qHMaepOlHOtJuLpcWS32ajWVrzQLtZZ8NJ1rD2bh9mphS+zs&#10;NU6sUZZlbgp15j6Tu5HL23SnWCirH9yVpVLERl2iWSkxF1uW6AAvv7z5hzvW5jgLTKDKlsrZfmd+&#10;EMJSDQYgGmGTyb4zordMYc+isbxAVAU4NLyKiWCggtgIMEUWiowUIzRa8lFcFGqtqYVldi1AxAoO&#10;LSoeMWUSM2UC0csSHffxITBnZJwDifoZqNjYyCIjALXJ8JjJ/538DCxxa6BJ/v/sGoRvGIy0P1SE&#10;OOiG8WRoLfcDA1HHQn36U9OKz6QMNvd/v+6LI3RrocG2X3UQCVSMv2cic2Y1pb2NbiQsmlASC7GA&#10;HUCqjG9kok7CfLkMRyxDvzySUz3TNwjQi0UYy0dr9pnoYR4Wh8uw3bwO2eZp2KkdGyCY7YsJOfaz&#10;yn9FaqwKtCc/mNb6YkWkIeazPmcFkUE+FzrSPzXfW/syV9arkcrGfYVuBhxfJQeG2sE7F3B2mUo/&#10;afZgLVxbFEZMxPonvv4SfhD7AouAZH2KEn8ogsjaz2TOAJJFWRJqpuNgx3YCIgAUQWQAksBE1Fi7&#10;EyoAGfgAEEzkYbRlIICRwFjUHwEmfBHrnqrSRwkkg33rq2IQOdHfh32Os8+1LyTp3so18Zg9I/lv&#10;/o49x5/P/27yXUi8p6/vGkhmAhFNGYx9Z4rtlsJ6A1HPQUS7WXMuc9ZUkDFv2bS9NH+wkoeBUfvW&#10;n2jgTJSvjcVGpwLVhTXCMpUc8nDLMGv5ZgLQUqD9cM9E8MchO3gK2fZ12KsdBdZWoODX8U8V9JSZ&#10;3F7WpiAXptZQfokQqFOiuQOH2tpWjWxktUQyNtcefYpsPqKKwvpdorPYniYQ0R3kRZ8i7yZb1ksw&#10;a7SV2ToxYiHEW/DZpsxZCkSwkS2uIwVg0rwNSECBjQBQwkTmB6UEs+Z1K+5X4IzCRBahyZRhztK+&#10;0AgmEKjYtxU/ZFpixtOOFTPVhbBYJRfROdu3Y8m+hGfQvZV9HGZfRWQDKvZdfJ9jcVUkvsGAJYnm&#10;bKS0+/oR3D8SQzTNlNVHtVCj1nooGYuJWhVFbU2bKob1K1gQmoU3ABQ9IYotmjSm7mBLWFKq3DsT&#10;KI/C0Wpk/tC5wvlcRYVpdhj2G6chP7gPheG9rT9hM6VVD20FNwoyRFAuMQ5x26N2+UQ5EceOAq9K&#10;+cBaNahFZ30KGl/zhW26guzqpPcNQWwCfTGOOdcC0HZWpo4FdfDI6WvNNumUZhPsi43WHdMkBiBa&#10;8HGwI4BgIyoeAZEitLiElfcVAkiE6+0NgBIQwUCAKwqOeKzBZewZQGQ4MqDiHKsBkIlx5RSWYaAP&#10;jm8dBO6nDP2Y/iMcw1TELevo0M+H+hT7r31fZWXzXN5l70k9Z5Fcx3P4D5C4Jr6D7rBReBaDFVkY&#10;m3aqQb8d6mbOxELIpC6nuRKqXWcixtyfnRzZvXw/q7cAJEBEi325fRhK3dOQkzmzBUsEkgMqInvX&#10;Modz6xqS7d2Jfc5Doa/jwycx0LEANA/Z+kpRmNhHUXa9LpIQgMoyWUTm+McZ4QDQsPgk19jaIXLM&#10;B9I9bXq2EhWLLDEnEfUztpZHgXoihfhEZUKoLb5EhRQ+kYFJIGLkB42xACgROqIZE+EfYc5iHVHC&#10;SO4TORPFDmcAKHYNGYxF8yesLFUL3UUjzM5GYXE+Dl2FuqMjMcrZeO0XRd+IjGBLqUYYgmNDkrWN&#10;wjWW+coAJnGyDBRADCgmAMe3sA/7cXUaznNt3Ld32DZZpMWuY70PPZt32bVSsBiI69IgBEwGPPuO&#10;mbGamUExVmcqtp1VFDm1w3DRC8Ol0rwUwy5VkBSpMWyaia34LuZzZDIHFlGoDBSZWZg/c+dapq02&#10;ezJAsQpgvn/jy3H070Nt/hwyjSNbvn6/dWkA4z9daLdbtyr8PTnW2TAT09GeVlIeYrbei4XevfP6&#10;RKqBKvKJ9xRs0Y2WzvxbsE/sU20ggn2sW6xMGWCietvMmQCEc20sJNE2MlFWzEPX2HUf6zWQHDxm&#10;ygjvU+bM6nsiC5k0pdxZGFOJh2nSOfeVkkkiRKEo75jVcygJR8mSQ3S6YrtSZiZLFrHUhy1JlFxD&#10;xsXMJVOPdC33wyLch8AuDBC01XqOiXD8mf4OFqFZmXCMlX/S53knAjDwp+I9bHkv4tf5e9na/+Te&#10;46Wed3wUDucC42QqJ1rO8WKsDGrLh+pa2m+uzu0+Y9vJwNaB6osJCgJNWT5OuSsZ3oaD4U0ojehz&#10;LbYBPJ1LXz5JDjT7GTFRpn1mfaz32zcWodFwyzL/e/JvaFwFSPi41F7XaGVQHtcacl3k7uAr0WKR&#10;y+7oe8SkYkWrbHwnB8nsm6jKmIh1KYuSksJ/TFhizqI/lF6ram3OYCKZsLU5E6AcOIT3DiADEeaM&#10;CRxknuKMFYDETJb2p+OJlKfwViaN1YkqBwpp5fBxDevIINS4kokolVWJjldLbX0ZJjInZvLLzKN1&#10;2//btWIc7gUwcaUiBk2ykpGDiGPa139WO2I1JNvqnK9nQ8YD1DSY/Du4lxEc7PtxX2srAoj3ORhk&#10;7vQdttSUngFYWg3azBrBejHoPxWx7VnTroF5+ip81oWk2w6N3lwm71Lh+Tgc9E4MRPQpwucBGNmm&#10;ojP6Xo8exGhP1hV2v0lVgJzxkVipi2O9EJCOra/1bvdJ782G5bQbbs4W4devHwLT9bHGha/Hc27L&#10;11ycHln6h0TD+h4x0YGxEO0wjCOyxc0AkjGSs5CZsaSO6G/9IUAEAyUmDRaibiiPaN/bzPC9Su5Y&#10;J1EWLASAqCtC4SwXwwomhNEokNEfF6dLG/nJfMuMSWdmMCa0tskrdS2rOZEJKJoMjhkFAACPAUP/&#10;bXksXcf9LHB/fDhdA4P1fWwlqHNfwYnJpADOka5hVShGpXLsgu/Q+XN9E99iiyJdsHCSfxvfDkDo&#10;ZooPQ5qYNoZt/BZGcPC9Z0e+PBffxDfzH/DUqnQH8VZ7Fs0+XvT1bFaAIsRXdGbOvBx1+UWF+kxM&#10;JH9IUhvfWuVjgVliBZbiWM5z98467mfqcqoFlD051jjUewxclFkDQLDRLotMdh9tHgbm7Kev9R8/&#10;PtmQbdYQQv8UAtKGKcWpJ0IEN1v0nfZxRIivb2ZmrOi+0W7ZGchB5CYMFmJpwTSIjIGqDqA1iOir&#10;nTy7SE21AOQL5jIezUN0AAQbsWXM+fUlqD+xVaaYwxlG8swiEw8t421ZMAl+Ahl8psTFjL9UYskY&#10;ZhCzTNd5u07HAQqTZtpiTRe61s6vbBJMwHhzyQpYTJKZbAUo37KA1IlN9XvLxJl6pp/zxaO4/vrC&#10;wQfQARgsB6B5x7nAwf2wExkBaAEshQMw8V22DBmznuk6S7vSzbdxjOsw4Tjn1BGxTpP1BOhNtN8N&#10;qzkjbIcCy5n00w+r09tQmYiN5A8Vh49y0h8EnFv5QgKPfCGAxAgQpiLOYdoAkcL8evsgFBRpf7xn&#10;bRYWd7izBa8eby/D492V0num7xMTKU2RYaf6ni38IJ8mxEP8uMQZANph8KLMGevBmR90kJgyKhsB&#10;j2zjGkQAp0Tzh8Cj8L6C6RJwzCfSsQOxj01kpS2hpJkzfB3tWw9HCXR5toJpjsLQQva+lKlzEkzY&#10;tVEqdOrmx9acg0UAhfbd3CkDxV6AzoADa5AREgABLcMcrPhFxrK+HOwBIG6vAA8dttjy/9TusWWR&#10;BCAWy4KpbJ26hN4BKNfCMvGeO5sTUX6NwncWysLphsnO9X2825d180LBdy3k601pZhF4pkNdP1EE&#10;RnUADrcYmu+k2sB6FQg83nuhI3MGC8mpljkrNOV7zftWoXgwvNJ2Ehj5mmVEh5xnhgw1508GHgY0&#10;7rWuwm79LOxWFmFHIf6u/KP9/sfQbJdsiNBvMmWsSXN/c2HpRFjRjEJ+IVak8pN0McGEMRH1O6yy&#10;CJAcQGIjgQkWml31BZT9cPl9qUgrY0BiO78ZBDrlMwaJthaWicMnotLKtoSM0amWsCoas5AyYymL&#10;4jAtLku6seQSi3CxEhHjzBnrBFBQnK1wJiGjbH08HQMslAjugwEACBnHc1nGiWNkOvfbVLsKjTnv&#10;M6Ye27NZgYhl5+LKbAzYuxcoHvUdTGjAyiCAjImfHq4Ok29lzSt9j67nu1hYzP6rpPKch1tmaKXU&#10;6pyJ9u8uzUzx3eZbsDqbtgAJRjuUaeCbAKovh6fCwH5yDHZDH7bEngQzfCYTzrWuQ6V71RNQe+FI&#10;EV13QcXjKhR65+FZJmnGZAw3K1vE+ulZTvf4g1VI7ssPyvXlIzE6tndvw4qWy4pN4tCSa8MaXVXl&#10;J4uM9Hq1UJIlOlCE3esLJ12RgaxOISfrpAiNytKtmkwY5gYQwUQHzYItZjY574ZKu2iAQeqDAzl4&#10;tXDQknnqlcLJR9nn657u2TUmytMFRAwEI9F6XxMTNcQ6jSpL6ikjWFZPmcIKcIyoJGPosgnqmdLE&#10;R1meGHOQOThzHGNNHsyPlwY/fqpS7Rku06cMIiNsDUIp10yNnnEj4NnijYBK5wALz2WOQpbcA2DX&#10;8qtYpcnXIpPtf2Cyp2QJLW1tlToJ9zDLPAuy8f0AjcmgAAvfyHo8LBvIhOJM7fvAGj4yCdzLN8Ca&#10;fLfN1qpCgHlgoTgAaAUGNrM0OHg33y/GEktu5qPmWrGrCszFCVMByyTjE0pIG998PG+Hm+NO+L8v&#10;fwk15VWpmQ9XvysQ+DoM88/VcPnrUq6JL4O4Fpmw6bgbqm3lfbcRqiXvrF9TwT9Q1F1valtSvrfz&#10;odmHbBSEYZ0Y+UGnNMBT75dDc1wNpd5+qM5y+i9ETqr2guasYCvJHT9Pw+GXZrj4vgjz60FY3A3C&#10;YfUXA9p27RcxUz/kWjuhu2yExRHTkbDmIsr2knl/vbKZJR7u9F/KZgJuMo55cSjVzLX8eL000Dxc&#10;LXUNGe9zLgMAFAgLkGksC0Zm3UjZLAR1l4AIRdr79DyAYc8SI6BcvsUWs3tifbab8Hh/KTZgBnlm&#10;kz8OH+6SBejsPIveXfv1tlWmKw0OsLh0Iuum8exT+88qWaTl48O1vvVY5/RNAp8/+8SqH1hGjDQ5&#10;oIl6SAtT3ckUCxi3lh7SBWhgUgFc13PepsMTgPheY70krU9yepF7AROGPP8mtvqiSG9UUZ5NQq6+&#10;G2qDcugd74b32bfyVTNh9dQSIVTD8KQt1sqGynA7LD/thoqBR0GQnOu+SKNRL4e2cMHCMG06CsqH&#10;rdF7IO/NXQwpYoaYLWbyqNcVcuulncNKmN/2w077rUzYnq3b+LT3Syg2BK5JPryvvQ2jViuMu92w&#10;kEM1lZfOSjO0u9F4Nxv1LANao2qYL7tSrBSsRLOI1dONr/7HlLeAicVFcOBYt8nMhjKZVb4uZGZ8&#10;/bYIHpV+KQelMvjuw/2VZ4KUiyJRMEsJRZZ60HWwHEBlYkumknt+FCMIhM9yFpnxiyUFHi8Xtj4F&#10;s4R9EdUzB7TJ8134KPnMamUfbg0Yzw8O9k9P+q9n+gphvkDg8+3KwHZ1MtH1rE13ZHM9k3aWLmKf&#10;lcserlbyWcY67+PaYatYwEgHoMQEWnoMXEoH6RI7kbbItugGxmKShbjwIAIoAfOTzNfDzWX4v/7P&#10;/yPMH/rh4LgUGoti+H9dvAnDe5mkW/nAh9lQ13Hy+PywYKsp9o+YsW0UhrNOGB/LNA5EIrg0mffG&#10;Nrg9RI6DqYCXz8vvZKaSqq3zYUvBMcUs6zct+yM5dQof5dDO5eTR8x/k0fmIvrTlllCqBzBGqZBl&#10;XLb3i8a0fP74YPLlGblPZiZlvcxz2fKZZR4ZyjzILBNnS8VJCSxlactZ3qIwqD4pYWIy7n1Wyf4g&#10;NgAUKPZU/gvm5VrKBDDMx4wJsyUndT0rrwEKJrCk5DLbKWv8YTZtWUtlMutlGQj0/s9PApK+i2UG&#10;EBY1BPjcwxJ4rMUHuL4qbd8+PYZvnyXafv5wr/PXNofhN113rW9gLUBWUvvCWlx6Js+19QBhLjHd&#10;4/WhMRKg66gw2pQtEhZEs6U6lWYYb6zoy0y/0ohZ4/pnsSCm0QsHz78RUylKlSmzpUIBtnTOArG8&#10;6+uj8uP5U1jJSf9//z/+b+Hs6yycT+bhn1+/hg9Ky+HDMFw8SY+nR6HaL4X2Ucasy8WPhVyQauiI&#10;COhJSYVjndXE5SsdMDhAbNVvta1aaD7p2wDILfwgIrQ4SxodsMe9obXWDtqd0G+25WwJvYVi2NvZ&#10;tS6zLMhonfqT8WlMkI6Z8HVI3QywZUU4lImZcMAosz6cha+fHiyDWEsQ0DwJhJgKTAcllDDeV86V&#10;YuzeK/NtcJ7tegGCNVNROKvhAjqY61ElGHZgBV7+w3L8BxAAA6YD3I9ixXsxEZnOaphfWaXuo+/j&#10;TPoqmfpWfaOB5KMvC/jj67Ol8dtH1gmTKB2AmNV4DGiwmEDDApUsG8gyCKyVSKjM/TyHwkPdF4zK&#10;sqekeSUHm8UiMYWYSEwxwHg0P+zEvp26JEwmwIF5AdiDdMAqedc69sB/dCCQwfY8A/a/OrsOR9N5&#10;KCs/YRTGjdFzoksdncwTq3MWBJTcHjPnKxCixrqeC41mNnTGtbCXf29kUpRP1KzVQqNSC4eHy3A4&#10;6yu8Z87JNvMT0YLvcxIzfPZwPBYrKTwUdXUFIhrdKgIQY9FyCXhojGPhSlb2ZFmkL1Lo10+wz5WV&#10;IJSFU8mikcYWmAcpj4kjLTNUmlnH8YPAgwAQlml+omJLW5gNVqGUwlyngEqKsWWTMRfKIFsuEBpX&#10;9ATL2TPMPDhjkTm27qKuI3NhCI6xqIkD6dhm/vpEpj/xPNZp9NlR2f90z9IDynh9L3MasoLoF6Xr&#10;+5cP4ceXJ1sP8hsr+2n/h86RZhbKtPUfma0eVtB3sg6kLeopIBE2/2bX3igTxgYY0mJsfTTXd2tf&#10;aaLg4BfxjGGvbQBBtzzPAAKwdI+/Q/rSf7qFwFRfbJ1c1sKlgvDM2sCGrW5gVVbWvYVVSrIm5OWB&#10;/mNh9mgfe/dOQMuLbfJyrOmqUxdoGmG+EACZGU9+ENMSM8x62GsKQH3vTdBtha2KEMYkj7a+GY2w&#10;iqjoJ7S/K9TqRbtin9x+xhriaFeBjVg1kOUMvz6xoC8lENaRaVCJdwqXKZBCMSu2nq6uo3SSSSgD&#10;MLAs0sdk2dZPKoEsEwt7UXKhZbtOVG7Oq5gH1gIsLDAKSHypR8CA76QSJ5aKyz1+0jPxQz6Y3+VK&#10;/qBS+Si/hOdfrCa67tQY6NP9Slt93wemkyPztRVbYg6/Pp2G78+sjqhrbXlaMZTuA3yYPswYC5yy&#10;BfTcDwi/yIyz0qKBKmEgwMZyCLAS1wNm1k7h+9yhZ+FlCpoKl1jpuwCKHtED5zkGiNxRF8tR2FRo&#10;MHOwLWt/olfmpWaZXfw27oWpSzJBLQEC8PTqrVApKpASqKoHVctTxpshTHBWbwl0Io+67mG9ctbr&#10;LBdyAo9Ce/lIBxW5NcJHxZqkfIj1ls3oQd1AhU7zJWWM23AURkkE+SA2LyDRoRv/yGy/Eg3y4wrR&#10;32zpItb6xWe4s+UsWeYWxbEIKU4qbGFr/WLq5DexLMD3z7LdegaKwiSwQCkLKR/OhmIdUXRCz6Zo&#10;AcQVzhbn1k3VZ30r34Tfg9/B2hMsTwnIcG4/6x6YD0YByNA+a37+qmN/fPUlMn/9wgKuuu4D47W0&#10;FXhYR/S3j2fhOyZYIPohkPz47AyH+ftN97BOKMttsvU0uz84GbT1zBtb/uD3bzCQrtN7kN94J6vb&#10;fnmwZhXYBP18luOOaUSP0WkGXOiEdZyHvY4KDI61zJ3Oo0tffRs9UBhhNVwAAUn+Jf7SJ6X3/kIF&#10;zPLo1sCCJWEQBq4JHfjq9XzIiBwKCtvLZV+Sqj+WuZPJq8jvrXRyAiAd1fZD8SAXsgUff9bqCogC&#10;2RYhHXUAAIhRqGQ6pYAS9v3TlWj8MQzkZBf0Yjok7etl+E/YcTIFYXFo2IjlfbHVtvywmMfXZb62&#10;lbxJBEJJJNrBl0A5PyilZLqeQSJ9LXinaqje10118/WJEq57yETOw0aswotj6k6w7tN1fAsAYgFa&#10;GIHFrVnT+YNKMZkPM8Emvp6zr9TLtSw2a0sUs4bq98fwx/cPYqILXScA6X6WMaZA2AK1LKssQP35&#10;63P448ez0srarYDlUVuBUuk0EOl6AxjmTM8H0L/rP9/rqw7LtE37pg+iWFuXWmxkZt/066uSs34r&#10;BY79WKBgXqI/ok0WuYVF0TGMbutMw1IqhERzsPtX6WmqvJzPZrI2CvtbdXOWibgaitAbzZxNIWNT&#10;T0/qYbBoh4OasNHKmd9cl6/EAt6tbj40GizbKkwIlGIioixW1pODJceal7NS+NlSIel0GubDURh0&#10;urKXojPRIRVRLKZHP1sWEMHOEq3VJbABJYz1pQHXxTEL1MIubtpwhC0KUiZ/t0x4NGVhEs+OqL1V&#10;uKyQGWCwPLKJMt5AJPkMQ0pRzzJTn5XpnxRhsfgtIMFUEa47cM6V+Ti1Aq4iMkomTIKZYQFwYyAx&#10;BGz0x3cySFtlPIuCszLxHwLVrypAsOvvOvdDz/r+0dkJQP0mfwjW4tsxS3+IidAZ7/ldmf1FgQAg&#10;45l8x5965p96j7MQIL0P//rxIfzzh/wsMQXgPT2cSH8ykZGJpKvvFDKBE78KAPE+dHd9Ogsjlo1S&#10;RPvJdCUASTfohULH///z+8fwz+encH18Eg4n03CyWCgwOQvT7iCM+30bRQMAMGf4XwDik3Q1HrbC&#10;2YLzVe8SIoKpt8qGjWJ1P9QaudAWMzEnwIBxgQKXTbcHiOh4/XiuxH/6HD5eX4XldGzh/nwyNoCw&#10;bDMRGyCi0/yBHDbCfdbKQqFWYuWgPikzaQ/6TvQiJfiMW5QmZYwU/JsUglNoK7pLKfg0Rs8ARmbr&#10;G6bCWILSJObR/SgIYJgPJqXzXFtJWWbseDkzXwFfjPeYWdW34Bwby7D+tzEH5sp9LoDhKzc/Weay&#10;yvPvxjysG36j48pgHfvzu87/0HFMj+797TP3wjLaV5pt+Wxja0AIaLQVUP4Q0zxc439d6tiTrTv+&#10;r98+CoQAWGZQZhLw//pJevhIulRI7lZWfeGsjO4EUDEzzAZwYCICFVunXDpELNoTaL6o4LMOOSzL&#10;OuhfYR3J9elSz38Ww+l7Li7D3flZWClwmo9HYSIzxiCIhswRnfMxcXQyo+4OndKWV2Ncm6L1ciET&#10;BnKmAVUpv2+dAG01brEY1muLnmlk6NECkwXCxDgK9djiWOcZQiLWwUNnQT2c7Jyu+/3zuS21/cdn&#10;RSAqoT8+KDRfTvSsRyuRVnowaUoo9H28nEpp92IkmRqVVOj/To4z0QeRG075R/wXKiDl13xDGTqG&#10;fBI7fcMRvjsKn5P9f36XOVAG/PFFinvQcTnIfAPsxJrnsOH/+v1ZJf7BSvy/flNUJND9+wegubMl&#10;wP/1q4Ci/zAPKwn+k2XDxSosF/7HF6Xv61WSRoD1FP4poPxL1/9LJuzfeua/f/ukd3xUGi8EFJYb&#10;B0Q3xjj/snew3PidAfVXfee/f7sN/0vX/Jt3a/v7lws9/zr8+6vAiT71nyag35NgBOBQWH4ITIDR&#10;TJXMFqYPkKHjy6OZdVLDtMHCn6TDjwoiPgrEX4k4BVbq/X59/hz+n//+I/zz6ydFglQPXIXVcGJN&#10;SIfzaRgxqKDdFfMQZMkPEoCwMpi9s+UiFJXn4KApxxs/iH2ARDXQFkNxcapholJBEdjOu1DaU/gu&#10;xyu/vx1K2W09QF45zpQiNFaftq1Cw2J2L+QzzA6xGw6y8thl5qxzWdK9gz5DtvSCXhqPM1aqUvPV&#10;FteL5WmfZc4Zh0/3EFquvRO/z9fIQD+fFIGWfUZ1bLa2n4z04Px61Aei/ybJ9T58iL7J/E+Oxa3d&#10;59eun5vcGyWO3FgPQ1o/Y/M/fX1a7L3a+vfFd76cIodnLOZja9Rkzmr6W6GvqaIkFoth+c5OjRWk&#10;6+Hi7Nha0ln/jHonuqk8PtzY6okPd3R9PZV/UwrnC0VZckly3cuw1z8Pe8PLsN8TK53UxUYK8Wvj&#10;8La1CqNBM5zOyrIKx3L2J3LgBUABlcCGaJa1PvJZIjiqhEpy+lk8T6QgF2KrQv0QXWTFPADpoLgT&#10;KgJMQUAq7gpM++/FPu9FafLc84zyoMJKYBNwirl9sdeeAapSYCZ+Ijxm1ypYNTkD7azbh3X1qEkp&#10;PkSopHcWqohMZAKoGrN11bjG+xgBJDqqReUitm8ZmGRakkFr4Ng1ninxnrXYNVzvAHs5bkzH7brN&#10;szdbF3uujqWfwf6L58T7Xr3fx8C9BNF8PvNroyTPp48349DQAfqgi4yt/yq9LVTIRmKCk9mBuQx0&#10;gaE7yc0VPQPo73QiV6MeWPDueNEJ+S59k5hgvheWk5p8owP5UpXwcKQgqt5WQS+HXPs8MO7/fFay&#10;GfVpl6P3wEexHXV3VEMwwYat0EkeK3KjXpEoEBflN5l6mz02shG+EVuGA1VKAkduJxRgpB1JRvsC&#10;T4Fh1NrmBTKGVZfFTAcCVsF8q6L1dON5LGPOROgGJG1trJgSCENV9BG+4mLCRBJWFqJbKEqzEijQ&#10;2axpNn7MxUbASth6ZsbM32RszCxjheScn99c8/fy+np/hgPoP3mGn4/PsHskPiOa308fbI4tl3Nj&#10;W9JCYfHRvW0bQkQ/HWNt6WIoPazarLxYMyCNBaLTeVUZfWqd2WCi66tzu4/+U/TutJGxIoVKsx1K&#10;3fOQO6iGQqWq8L2i72iEXKURtluLsMPMaqN2uF5VLahh1cVjsdCTfCxrFJeJZIFhmAcWwrmGiWbj&#10;riJB6rKISJ9wrH2m2LWUlcESm3a2JLaRSSuIiQoyYYVtl+KemErgwrQdyNFiODWVlSX8KQlMxFhx&#10;EoMpg32iOWMWsIbAw3LmDiJnIpbtdPPnndU6Nr0Ms2EkpTQpqWxRtmeS/49M5OPMfN/ErokZ71uu&#10;+ZlsrkkBQMd4frz3xTOSUbB/fYZft3mGzySyfl5y/FB+hj2b/9rGdEx6dQU0FCL6nTfDatTwNfEF&#10;pqmCmXGr4uA5P7aOcXQSo/sM3U0ouOg/zmG06Msi9OY2m+xeRw7zomdDinZbxyFTW4ZKtxfOZsVA&#10;FxXWPaOC1erlBB4YiWfSXcaXYigYiGAi6u8wY3/++lG+5jMhvhxmoQwAwUI0rNlM6bqY2WLpkFSW&#10;r1SQ71MSCxXESGwxbUxyVS3vm4duY8QJ/ZUI/tMwy5blFsyMCVBWugCUgFNNgSgykQ+rbpkCaSGu&#10;YhKZ/jYxY5izNDDisTRTRCaKmbXJ2CTjY+b/BASIXZvc68/dgDJ9zfqe1PPiO+L0MzyHLecN8Pzv&#10;kQYmRh/bfz+eiNIyEljOVgPXAUOhJiygVw9zAelQITVLedJlluFNdJi/vaZLLMtY1da6h4XoO0+v&#10;w5NJPtS7wzCSj7VbGYbpUKzUmIXDYT6cTItiPUVrcswBBm15TElD7f942An3ipxZ1twWVBSACvmM&#10;8u5AQKMl4cSiSOqUtmAcUHsg4Ni+fYB3lQVY9Ha8OKbr5cCYqX6QCbWDfYX6YiG7z4GCD4Qpg8X4&#10;b7NWIAAJ0yYgOcswP2NVkjjWchQdRBX5RczTCI03DES2YC4gkoIjQKKyyTAyOYpnUATOJgNfAIAM&#10;j5L+H69J/kcQ8NzX9794Vno/Suq6NIjo2uprv/r3rlasKuRpienDeR5JPz0BAjY+Pj4Mi3EjHHZa&#10;xkKHMmtT6fRSLGT+kLZxNUZ0zSQP6H7Y71r3W7r6EhWvZg0xTiFcysm+kFwfVqxeit4V1HrTvcS6&#10;z9CWJxY6ZGaRmzM55nInZBGYgjH6Q9NR1yqUadymCgKcbJHpZobMBJWEOibyhEnERtpi/0Ajk6Yb&#10;SHQtJo99d6TpSuKTplutpgmTM3nCLHFyDEmomzTvX41THR1r63stAJVrrFLkDrUvZw6IZBKVEBQe&#10;IzaETIoshMTM9tK9cWDXmY78TWav/6f2udcBmRxLX/Na4vnUNQxKTD8DENn3ARwdO1od2vdHv4j9&#10;iczXWOBhCU/8QsbHzcRIAGiBSZMuzuaNwOgWVl/EB6KnpM97yeRg1XAqlqLJg96SrBpEtEU/dBud&#10;IoahSuX0SEw0G8psDmzhYOu/JMAxDR9Lm394ulGkd2ktDRRmAEQ3aEC0mvWNtXCqqQezlRcBAuCJ&#10;goOMTwNQAMipHjroNg1UNHfE0Rq2KqIxlq+XD4gQXyeLURr8T1adlmDuYCCAhIN9IBZ6Geb7orQo&#10;DxBRAlgTv6YtbNTCD6LUkgkp8OBwkzlRNqzlLIC8yOSY0cmWe2LGR9k86xUIk+Ppa+x48lz7n+w7&#10;aPz9PMenmNlcc3y0Ss4Bqq5YqBkmAKaqKKovP0gOOIMbFzpmkZl0OpMeBiqwFwIIQ6+J4mAfAMRk&#10;VPhG1oeb7rUCDx3XrrVPvypa/ulKzOgSFn1ZJUuY08PUut2eyicSE90JeA/4RGKom4tDWR8a5mmd&#10;yMoVKSddUQ4DzTbgwpiIPkGAxUyaBEfbFonRx+GZn4j28JsAVWxji8xDFAZoIoiMZbTFPgMgP9Yw&#10;EDG7F8fiVDJVWEji5uzA2IiZ0ljYzZgoWUgYACE1PTtSv4sywAC1YRxkfS4BUTqTIxDW/9PHJGsQ&#10;JPsv7n91/sX9r7Z2nW0dwPxPg4iQn/YrM79JoZjSYxTASDfISgBaKZPmispmAshSujubt8LZsmlA&#10;uDg9NrNF4aQg4yPRuZ9uNNZ89EBPSZkqMQys5N166fMtJ3w1U3R3GCbye44A0pHulfl6UEj/JAb6&#10;oPAeEOHGUD8EgIjKKNjXZ/Rrovnq1o7BTluMejWQJEyUFxPBOgADADECwFceSnwkAcfXJpNvg8+i&#10;BMTp8QxEOs4WwDigfBJvHG2uZR+2YRlzwnzqi9ycyS9iJWrzi8R8gAhzljBRXc81gBgbJYxkYNmA&#10;5rWsQRAlndlR0ueTc57Zfn/MeOT1tX859up5EUT2Pcn3AhwmesCc8e2YMVhrLODMBCTWw+8rzScy&#10;W+zPpMe5wvOZTNrVofykWcXMGeuARBYiHxjMgJONX0OIbkugSmcMiKT7Lb0B6HGBiYOVaGqajRUl&#10;zodiJUbYnBkTMQqF+qZBv2Vre+BUM3MMAzrmk64c6uNAtxwawWEo2l63CNsADdPz41DTtAFYjhai&#10;0+XIKiAxY9HZTpsvwBIBE7ebWfExW36cMN/8IwFpbdLwgfTeggDkfpFHaBVJTfu2xsSaifRcPcvM&#10;nMxanCktMhGZsXaqbesZhrnzzExn7Mvtej8CABDxHAHAMt/2X137M0kBaPMOv9+mIk6ehTC9DZNG&#10;2FwESXrG0tkEf0i6OTuUfwR4FI3NZd6mRGbS42yg8P6MwZjH1oWWvEDwceiHTvdijsd8oQDHwk03&#10;GYBEvy0c6TPd42ZtaHl9I/BcCzy3CSPhM2G+vHE+FxpyNRbTge4/kkNNQ/WjLJL8XZiIiwAR0RmM&#10;RFjPf1hoKSeK84DKQeTRFmuE2ocmIKE+hy3gASDpLQKYiLTcEfeEY9aMiVJ1RbaEuZiOea55pvtE&#10;AiHmTM8wpQsY7lB3XgAmAilmHBnJdp3Jr2ST0X8V7gOA8bnp53A+vf/6f9wfjdx8cS8gSoMSENG8&#10;AaMyFQ4NmjARPtGs7b7RuCMQSaf4Q7DRTHpZSO8Wmck8wUIIesbBxjl2vTtomLLQ95Nj0h+9BIyp&#10;5CsxMIDhR1iaQ0XezATC2LoFTShiKYapU8nYpHALRCwFenPOYjOn1kXFq4LcPxYT5QIrDAGcaNLY&#10;X057FpEBLMATl7m2lYqVSFAemeYlcKjrif/rYiRMl/tJVnLMwea+GKEVEr8IJnI5EBsBqLRPxPQz&#10;mEFW1mEB4TT7bIDk4pN2eumPmfpa1gCAQWCfeC5honh/fEa8/meSfu5a9BzAw7fE50TBfDHNTJOO&#10;X2Js6oOGrEnfkPmSXmY1ganHthpWSvdU20Ox8eGgbiBihC8AQpc4zYyEGQsEcRHhKOTRBkz6L73T&#10;AZCaaBsTp/umtjzVQGw0NFNHRSNdiYnI43qvyLDXsh6T9N6kIxwtHYALTJg5wy8yAOFca2sUt5yY&#10;KYsMZCsUJ4wTP5Cx8uZACyC2JDmhqRJi/hAA0zVcC6DM1EmMicwZFCjNhAEgMZEEPwiThrhPpOsS&#10;EMXmDkAKiMycWaakHesNA0WJZsYyO7UfxY799Pimlvk/kQie9b6eycxo9gx7jn8PW0B0eLgIdZam&#10;kv8HiJjocy5zPRWAFkrjWPoZy6GeSe8LuQAz6e1kxjxFx6ZLQIQuqFVmEKS1TSb5Ys1Meu7LYequ&#10;f/ZxiqmZpqMaLgtr4QOaR/lSjNODifpy6s3VEYCofKZTPqaMiI3uKLAUADImYv1Xq85OWIiwnQdO&#10;Rz1Fanjf7kzjBzmIAMfmg51lNh8fP5x9thFEgIrEAyD8I/ap/azDQmkmEgNFFlqDSI6m1RFJ6k2J&#10;QORslGSMZU46U5P/r46nM/q/E67xep7UMYEiff71s9L/4xYH2s4n4InfMxGImlMVrLHXiZEuZoyd&#10;Sl8T+UAL6Wsq/eAXAR5M2mpaD+eHbfk8fRV2d6aPFJExgUWa+Td5gc5T20S4ht6q1nvy0124OJnZ&#10;cp3kOWB6uLsIi4n0KmYkGgdEmLzpsB0YjsQgA7rKUHeETwSYtmid5eJSEqHBQNQfMKe1+UMC0QZA&#10;id+TgAhAGcoThPORBg59eDphLgkbKfGwET5SC7ax6MyB5CwEkOQ7AaIUkCixsA9KB0BIWw4pjvWm&#10;lDsLWcZJYsa+ztyfy+Y+Mjsdkv+nkn4Pgu/j5zbfhsBErEhdHzaUYV0Bdmi+0FQ6msukWZiv/7DR&#10;QrpeSM/DpvyhU2YUWVh0jB4ZXs0w7KjjqHPM2jo/UlvyLebfF7ERI2MYs0cQE+uNABEdDb0OiGqd&#10;vAVBjOL9+nxpPVfpUo0/BICYXHWLCT6tNlIHYSR8IWqprVuIPG/qh+pCovlCSWRlH2IA4YO8XcxR&#10;7h+/ZiNrvkgSJuEYCgBE1rYmRrLILLafWYifYiMzaW7OzJkmKpMPAROxlLn1NzIQxYyKQPh7IP1F&#10;XjFM3PfKws3x//E5ktfXTScTP556B99Gqz7r4jel5/moaS369CIFSPhEUwECP8iZqBqW0tuiVTV/&#10;yNhc4Br2WSn6cKNfbdE3LoTngedJBBGCf2Q+q65l+BO+EQEUAMJckfdMcczYNYCFM401AlBWNyRf&#10;if7igAefCHNm653BONQFIDjUoJBQjpvd+4Y6sb+ARQ4uHyFx5LsAHvyj+LGIgc0SSBeQyFyeOEwa&#10;QLKECkD0aXrpXKdBpHtlzgCRdQnRdzgTJa35CYheZtTm/zpTX53/nyQ2W/zVVP73Et9lIJoKRC/u&#10;dx+NwtAQeBqTpsCjcF4AYi5GA5B8IqKyGaG9fCIqGyflg7BUeM+UOsbiOs6MIjRpoFMDj+71Qp2A&#10;SGKFW8fQMz1YPb8IUDxf6NBP33YmC2NY9InynvVficCoG4JAABP1SZi/K72fUUDWA0PEA5iYMH2L&#10;eathIISa6POjqd0Y28/cqXYnjkjLOovZRwCK+GEqBfpY6oiMhbSPOID8w9MlIpo0wNRQhFZbt6G5&#10;KbP6In3DAe1nEmaSNybCnPVGa5/I/YmXJs3N2SaisgxNMjWdyfHcJoNfHjMQJc96fc1/J+v3SdY+&#10;kSR+W5PJMsWgrSmCSW5at5Cj1TIscKylHxxrIjNC+0PtHw/rYdk/sB6PpjMdPzlaJvp098H1DJA2&#10;euY61zsg0vkkv2K++RjApY1Vo2H14ngaTg9H1hSCJWJ4fUfX2nQ/AiyjcX58vhEu6HeGrywwZZOF&#10;hK1WUv7P1SlT0c3lD22bnwSooCw+zuebRgEODgMPH5aAyBPCOYkByO9x0DkAvbR4Aq2eQ0CitHjz&#10;ByYtMWcSmCiyEYl3JqJibuMTxc5qLYZ7J5mUBksEU5SYof+JEFk5gP53QTRwEGl/4xNJEkC2lVmk&#10;oy3ntS42YsZZZkADRFPpDCDNpROaOhbdtthJ/pB0cHU2t7TjnzLPI91B0GfULXq2rf476zuw7Bo9&#10;wwKiRBxMDWvBp9X+7mJlDe+AhwWHMV8xYqcBljmRGKbEAFVGw8BARGwpx3rPZtSn+vr6/NAoi7aS&#10;2AALkAwYa1DwofpvoHCEc8z/+0d74mLpiIlEHFBcZyF+UqqaAg3O24u6IgORMxHtZgaghI0iiBxY&#10;Dq6WHLx0hhtoLOOSTEyORTD9T6AynyjJ+J+d/5m8fqaDaHN/eyxfbsT83dpO2orO3B+yKZMXs3Ck&#10;aA0WAkT0q57IH2J/It+R6fhgcAIS2shopnip1w2gKMReveKFlrzxQu8MZNcleUqd0MPNsUVk1+di&#10;N/lB1AmZPyygYJWOZeqYVwCfaDbpGwO5JCCy5czlF1GpSB8R5tthH6EvEfVDG8bRh0GNyQc4mNgH&#10;SBvwrM8nibQ18CVsERIGzWLbnXoVgZk5KyXOtRhIJcBBRB2R97V2H0hRjQCEY41ZgH0AEBIrHS3z&#10;XwEoLf8TgBCrZX4Fov/kPpgo7hN12fdon29ry3ntyJlm0nQzZQJSnGPb+g7hH8klWCqTCfNnFTnX&#10;PbGS9MAcidYrVPqntd7AYuBwnZppt/9R/9GV8LyJ+ef7m/z58YUZTq6sGQTn+Ww1Ub7KDAogMA3m&#10;jOHsTHHD1D2ABnMGyGAjxEC0s7MdGLxIpMZsEpGFiMZoajAEp4D0l32JLXKnrbERH5iUCmqZPZEk&#10;cCMk0CI1qu51/YEc7LLeGR1rA5FYyKIEmcnIQpRimgnMJ9KWzHEQpXoirjN/A4D/HSHjfR17Pc+e&#10;+f/fc/CJ7Hv0HTwPEC0EHiZBp45oIFZaJf6QhfkqhIT4C+lqLv3gVK+mYquxfKOF7hErkfnUNDtg&#10;IguhYypiNwCJpoz8WC9AuJYNqOidCIioA2KOA4Z99fRs/CHaxehVcXkysz5EzHaHxYoNrywuTBXA&#10;GkREY1Q8jgZQGR3PqB86UMa4H7KhwvgRfKAfI6MBiTe6us/Dx3tJ4FoHFPtsEYseVLIwa9aHSKWN&#10;1YfKVl9UtqgMJsIm09PRw3kHEuubAaJmi2+TKRMrpZnIM30Dov+EQdLC/fg18VmbZ/7vPcvrmvw7&#10;ALgxUU/sOdS3Y9r6AszcZ9xnondqiemQRt8hQvyRrMBQbM2MrfQdAkTMmc3Ug9GEsUXWpgt9az+C&#10;KDKP5ZHlxUb8+roNXacxlom56EZCIOXNXCWrUrm9WNiYNwaIRhABMFjIzJktSSUGwpGyydC335sp&#10;IzqjFyOZZA2fZFY0ZekPBlTajx/Eh1v3VoAhsGCbHTheYiKYABAJhaIdbE2bohhmcp+oEg6kRHMG&#10;BRpvN9N3CEyAp6kQ301ay7aAyJgoYY7IAD/LXCSCIUZS8fhr4KSF8951dnP9zyQ+G78qshnf1hpJ&#10;h2N9uxzqlkDU0D5zUwMiWJW0jGkzky4XAlNLBQoWurp0/wfd0ksxgiAWSGd5r4IhEkOftBh4ftD4&#10;nXZJkrzTs3y/Fj4IPDTG0i2ECk2zRBaZK/CRSTuRiaM7LYxEwAWQTGS96FNkIKIBFucaEBHqe6Mr&#10;rfUbJnKh/co/2D/oZxI/TokESMn/zX0IZs6BBBOZc62EtYR+TFkLp1oOPc61lTQAzD3UWsuc8Sxj&#10;IsAj5adBBFPFDHd5Ge7HTF7vA6LkfFpsRaAhU/6+PB5XY4z/47NeP8ef79/h3yXACzgt+UGACMe6&#10;KWaiDQ3wIDjYVDT2xBqzrsyZ/CGfhHxhOkKY6MvZxwFkIEp0yha9p///NI8MUMofy8+2DdOmzoku&#10;P0zqbs1gAhEtCjSJ0M7GGDRGL0eHO/pD7lgTnWVY62zPTBoSQQTK6AgOeDadwXz/rx+3+WAS4qL/&#10;64SydeoFkBwDOPhFiF1PwuUH0deaeiL2SaiZrAREkZUiiKKwFiy+0IaJUgyCKENfH0v//zuJ1/0n&#10;1//tNfomKhRb8oE6455MmYAvaQ3k78zlZCs9zJCPbwRgqKnGlC2nzlQs/wC7oAeisrUucTNM785K&#10;vo+eXubHy30X8pCRJ702IbxPBM8qAPOkotnbSw9sSr04PyTAcofa/SWaRdYhvgPJu31QXwSAcKx3&#10;SztJ18i8vRSxkp5ITMDmIx04EUARTByPpWYjbsetn5FoM5o0hKn/8cEigOy9BiQAxErOCYgSk4ZP&#10;5J3d/wqgKOkMfpnZf39PWuye5Pkv3vPfvDMtmDZ8ItrMCPObDAWa+GJ6mLLV0tcdQb+0Gkx0LWub&#10;nYmJOIc+WWmR3otRTw6cCB6XtCmLjBPzxkTHmN1s0m8bWHjf3RXdaS9sYnga3mMdIf4QKxLQbYSu&#10;tTCQSeIPmQAiVtGDiTBpgAinmi2o80Vh5C9NsmG/I6C19i3zHURSXgIkr3NIPlzyGkB2TQIe33dG&#10;QgARoT5UTdPJYjayWlkDECwIgOx9HpXREEvf4g0T+RYz5xnmmeqm5L8RXRPB8JpB+M816ee8Pv9i&#10;++ranwlNIGbOrK5ILCx/iIpGWAg/D6DEtJJuGMkrFVcCYN90ylIPpH2jz+hcwz4bXTuwNvnhwnE5&#10;7P2mNWlku7dhr/ch7DbPfLoaOdQMYqQB3lop5FowSwhzaAIg5pSKYf0aRJGJDERiIlZcBEBEaBad&#10;wUS2upB8Jia+TpZmyPS9dpvw38G0YSQDj0qCg8g/3MAUE5YkfF2CtKXGGnPmTKTSKcVxDyByIG1A&#10;xH9Turb4EGmTxvmY+a8zN2Z4mkHs2p/sp8//df9l80o89vKajWy+BXM2Dh0cazEQndEaEkBEmund&#10;yPevQaT00Y8aJmIIEN0/0A9rlsTCiCmLBTHq+UU+pATw0KgOOcQ82+/64jH7vSeB6d4AxPIUDGSE&#10;ragfHDBfJOPzb04MRIAnAiiaM7ZbmDFAxJyMgMOcKgGI2khb40wgssVhkoVhWGEo28qETCUTsh0m&#10;xS7aR3kCYokQQJJtBJMBJ5EIJAQWgnlQEgBhPQw7L2ZxhXqiUWw0aZTcRjOCKGGidObFLZmYZGTM&#10;/PR++poX19v/GN39RNbXbpzn9PnX7+Y/y5uPlZGRiQ5nHVsJEhDR7EHB8HR6uonYYGWGDaEn9AM7&#10;ud5eAgidWmFNdO1b1/1YZgvzxLXZ8a8hM/gYcuOvYa/7GLLDT2F/+D3s95+t2yzT2tDYihmj18ZQ&#10;97J0BmzE2HvvoIarszFn7hOtQbS99okAUVkX+LqvCRsZgCQJmFgkL1sWmOqK6Eb5kG9lE7DE0rBJ&#10;lAHIthun2hXgCY3NH9QdASLAYvVCKFQSAWXspOMAqaEwP4IInwiW2WRgOlNT+8m519dgmtf7gMfO&#10;p65Z/08dW+9HeXmNf8/mOHVGXeqJ5AdhyjrDpqK/vjEqlY+xwKTTTIOrjdpIWIZejFYIEx1a/Z2O&#10;o8cYCcdCTGs8FoUVFxvdacj2Hox1AEy2/+CmrHMvMImJ2t7T8XQ1k0+kb1ceYs6opLR5MO9OzeQZ&#10;EwkX6XoifOatbFb+kMJ8uoTAQrzY/CKhzRfMS4AkQEUAsQVEtsIQW4HJVl0UkOhiCzB+BqLIQpZo&#10;2ydCY2E4H4ZkUcqYocbOPlYy2ZrJcEHpgAgFNgSoaM5QumWYMtzNVhoY6e1rEGz209e9MH3rayXr&#10;Z8T9eE8axInY/f4cHGi+0UJ8RWZjASkyj90r8bRu0k30RId+WIj00twRdbfWq8RaCJJjs2FHZMB6&#10;cgKC/EeW7swPBRyZrAwmTOyT6X8Ie507Y6M9Vl9ssRTVmY1+HQ30fvlCmLOFCjTzhjM7L5Otuwnz&#10;xlck+kg27ozoDIkttzEyAzxx8WCWrFozUWSjZJmq9XpnAIklqw6o1aTxtmKJiQKANpKASAqKDYtE&#10;ZZi3CCJTsCk2AVGiXEyAbRMQtai5Tq57ASLLxJfiGezg8f8OiNfXedTlADCwJBLPx/0ImHh8fc/6&#10;mP83JtIzAVBD0Vk0YYNBck3yPtIR089Ki0y4gJ5YoopRHujOGAjQJDoEWIdiOObShNFhn8LoKRSG&#10;T2Kd+5AffQq5wYewP3gOGdiHpczFPnu9j7bW2X7Tx6IxYoR6IZiIGu6VnGxbPkLCLCCAhgrGdZSW&#10;mLW1Y02EBisBIJjIVl00AMFCf2Ui840AUFzvjBUXExDlqrn1MlWlruym1TnU9GENAcsbVBFThBSA&#10;c80saZNx35Rg/g9KNYngcCUjsXKO5g9YCRCRUZT0mIEbkCAJc/xU0tck+5b56eM/uy4eT5/f7Edg&#10;xPtIj/cvait898gMEDH+bJ02XRMBxLnlwtcTowACIpbLtNEutAiIZdDpVMyDftFjZf4tFMfPoTh6&#10;Fog+hDxr38t5zomJMgIRDJSRGdvvCECtK4HqY9hrnod8myFELF1xak0vtOJbNcCoa0xkKxuYT+RD&#10;qs2cCUAAacNEMmcAiT4lbvOKtvriGkCYNG2J0FiJOjrZgMeAxFZmzQAU2YhFhFl9seqrUJdrgMlH&#10;ecTIwm06bESExoxeIzODrsiNQm1rSu6YwgEQSua4VTKSUcp0/sdMS7PG30m8Lmbyy/NJxqaORYZL&#10;H4v3vn5fvDZ+D6zKwnf9YdsiJSoXSQMLGJOmDZA8vQhRGw2v6Aj/KTI4OiSCsiFY7XE4mH0JBxMB&#10;p3sZCgOBphsXEb4KORYUHsqJ7rEitbajz27iZM4y8o3ynXMDEkwE69BBn1WFANNUTjaNvURmzPob&#10;fSHfphzrCCLMGZ3TIohYOM/MGCBKGAng2HLmCROxmJ4xUWSjkgBkZs1BxCLCcf3XYo0KLK8TigBC&#10;sOeYNO/m4LWy0bmMytxkqAvKB0jj4cBBkEgEQsy4v2OJ+D9ezzYtDmB/l28FjOTY+r+9J/28tLw8&#10;Ht+xASwViVNLI0xk6eK5pDWRmHYaXPEVWYfeXQIxTtJFtjz9FAoCQVHAyfdvQ3l4Y8Ap9i5sUeFc&#10;V/syafnBg8D1KBa6l3mTc929DZn2hcydjrG4cIOVjSRiIpzpnkBEZHZ6PDcWoiKSfkdUTlLHBD4I&#10;7wGRMREnok8EG4EwTBorMLpftBH8IzNn1BkJSLaYcOJcGxMBINgoYSJfhVpbUV+xrsivKlNZoz0s&#10;6WNk5sz7AAMiZyEHkWWabX8OIswYpdkzU5JkLPfFjFufSyT+j9dFUKyveXV9Wuze9f0/B9T6muSY&#10;H0/uSd7DMfwjZv0gHS/SZs/cFCDSjmONjtZ1REnhoyCWBJbS4CaUJx+0fyUmughFganI2q+DW1+R&#10;WoDJi5kyrXMxz6NYSFFa51rmTv6QHO3d+mkoNBZynBlzdmqd0hD62R+vJuYPPcmpJsRnmFApaXgF&#10;SI4VM2fZxCdyc2YnAdF6NWpYCEZy2S8qmgNALCqcmDSAlMUnYulOQCQw5VmFOvGLGOVabEgY7Ur3&#10;gjWANs41ICJSi8ojlI+lci2JotdMNE53HPMMiiU+naHxv2d6kvnJdSavGOrn/1PHkufFZ8Xnbo5v&#10;rvPn/0Ts3iRNaXmVZsCGngAR2+hMo0MYh5WnS/2rkG8uQ0FAyjWPxD73tgY+5820CTRsicKyVC6y&#10;mHDnwZhp+2ARsgIYPRfxibzLT838IbpKu4+MA50Mm5YAHDos2iT48se2OIjDFA/Sj8hB5GvBGoDw&#10;iSzUd+d6vSK1gBRBtAFSItEvwicCRE2JfKOSfCNKFmbMTFlSHeAgot1HQMKkSYFWIuN+IlZadZwI&#10;bZIGUbL1DN1kZlrWmZ3OzDU40mB5LenzqXv1TLY8k2f7/uZ8fC/7PgRp899YNKbHtkkaLc38b8u8&#10;1yxCMxAdL73aJKW7UkeA6ckP6l+H6vBcTISTfGJAAjS2gHDT17zPiaH2ZbowbYBoX5LpPYTd6mHY&#10;KbM02Hn488en8M9fP9u82cylzZqzNIEY40gMQNriyJtJUzQIZmxCB7tAF4MqWm6t76yE+RVLsn3G&#10;Qkl90Ro8B2Ik+URlFg0uMHdj3iO0CCL8ooSJkGKvKNPmTBQdxBimrkEkRmrJ1reI5GSb8QXWpTIp&#10;qbEEE94PyCwyZZ1xsZIvfcwzzgDEOTueBsOrLhxx+7prx08knkMcDA7gzbMl/JdQofjimLYAhPtI&#10;X3Ssx8msHvVxLdQnNXOoYZ3zs6MUE0l/OlZorcREJ6Gobb65kI/zEA76ZwLQpUyYRGZqeXgURvMT&#10;G26Ul3OdkXnbrQtY7ctwdsPEnV/Cn9+fbV2Sf//2Ofz79y+BFY3Gg044P5oFlqjKM1+5JJfZNcnY&#10;2q/bNn85S3h6H2sJpiwnJ5uQn/odUMbIAtrC4lQyZs6SNrQDli/HmS5mQqGYlZ0UaBJTtgYR/pCA&#10;YxEabIQ5q0VztgnxI4hwrNs43gJRG6nrP8d0jddgJz5EBJEyYZ0xZKQyZw0iJPnvmesA8szfjAKJ&#10;ILD/sV9QAqD0Nelj8X3xnImevQartutvkHBsDfhky3+bmlhpiaYbE90dNgxAtYGCEG0BEZWO9Csy&#10;EJku3C8qdU9DUeyDL1Tuab8nJmodh4PhdTi7YD7qhbXZUd9T6YmV5EwT3v/rt6/hXwLL//Hn9/Cn&#10;gMMabcyitkxGwXqIrwJMlKZobdBtKB/ky9I1p1FWvohglJc15Td+0hYRGUOpaXglUsNH8jmJBBAB&#10;i3Xu8/lsYMoXWyNfAGLJonxhPxwAIIGpUpbHzlbiPpF8I+0bC2HSYCKZMWMigWgNICtVDiIfsybg&#10;CEQGIAlrT7TrSoCkB8UnpRWF41j3+5FZNmIg0jGuWwMoyVjEgBAB8Qosa3l9/u+uQ5Jz9h2JvABS&#10;PM41Jv6fb8Ic852kBSA1hiqwQ+lhqq1YqDauGohIL0OE0JUxuEwZOizJH6qMFJkpCivIhJVk2rL1&#10;uUVq7fFxqHVhIslyHur9ZTg9PZSjfR0+fbiVrzWwDm7MlHYo8CDM4QgDUWNNmM+SnfRsBDDu9uTM&#10;4rDWByspwEaZ/Z2kP9Gu6ElbQAMTsd3Zfm8VkACqUBCjaEurfgzxoTkmTS8LibBQUQKQeFFko2jK&#10;cKyNkRJzhj03ICX0HEFEzTUg6mofNmoZiOjpp+slm7oU7z9kJZgMiRkmcaBtGAjheMz0NIPEYwDh&#10;9XHbApDUufT/9bGU+PHkO/Te+G3r72Nr/0lDx/pV+3UCEnNXD+qhMVbmDaSLkUA0qprJo6KR1aod&#10;QM5EAKk8uDbWKXXPQqkt0ybw5DFx7WOZr5nYa2rrqV2fz8Ld1TLkevKL2tfWOs/araOhghTcBjoA&#10;StjSm5UwHhKBXLBSEEwWUybCwYTF//u72zYdn43F9wt1gYTF1IjUWM4RMBmIYCaxEX4R5gwGAo0w&#10;TylhoaLAA4DqYh7631LpGFnImEgAskGK5hO5MtLmzLuEyC9KmAi/yMxZIqx6HZ1rc6ylyE5vELp9&#10;n9Y3ZhQZ4hmVYgQ7t8noTYa/lDVg0sCJ55Lta/kLqPifvD8CJAIrgtpMmEwzQ4XYkibrHjJRYDFp&#10;GBMBoKrEaqoFJJgorTN0WBaADvqXoSzJ16fGSKXuSaj1jyw8Xy3pSsKqT2P9n4Yrgaqs81RU0l8e&#10;HxiGcVB4G2oEDriAWNhGjHAuWq13b9+G//qv/7Lt1u72u7C3J3bZ5yF7YWdnx0Z/vHur4/YAPVDH&#10;mUFt74DIbDcUZcoA0UHiC5npUnSGWasJMCWbNSIxZdq3uiJAZEDybgmRmi3SEEAYfk2XEBxrmMhA&#10;VIvmrB66TdloYxkXmKjd6Uu0z0gPZQ4ZGcHjAHJArTM4yeQXomMRBPG61//jsbi//p96zstrExCt&#10;xYHEN01VAMbGoF1r+ojpaY6lAwA0kimT1BImIkobjwbh7DgZ8ZrozcyZ/KGiwvrS8C6U5WDnW4rM&#10;2qeK5Gbh8mweLk8noTM5CU93yzCZTsNoPBIrCWz1mbktkIQFUjSAV/CDic4VjRWKoXnAFEAHlu8s&#10;Wb/9XngQVnbevw/vBZy3b96EN7/8ouPvwxZgef/2ja0szYndBDTvxEQOKKFQiFxHaJJ8XiYvT59s&#10;UR72UX4Qyz7mxVAHxkxEfA6iTa21+0QRRFaqEhZCiMwiiGAiVj5mYbcu7UQCEisnr82ZBBAx1qyd&#10;iJX2JMMQMswB9BJEcZ9tWiIYrHM+WwvJ/Vr26aD/+p4o6eea2IiQBEAGbv82rgFACwGJ/zBR/F7M&#10;WF0+EUzUEitZdDbzvtD0HO3LBPm4e0ZzsK2HkhioKFNW6JxZPVGud6NnrEKtNRSIZmE+pyPcKvQm&#10;izAcjeQ8z8JUUeJgLFa6OJI52rWVxeOyUy0Bii1rn7G267bA8gtAERbev3trrIMAHMgFa/VGmNmC&#10;dQAKndIwZWxZadr2dSE0tq/wjpvwiQoCT0EgKggwJTFSRnayKuCYaROgCkUHERJNmYNow0Rx1i4T&#10;+UHmVAtEcTJRojBMGyCqqUTgGwGiqHAyBn+o1YaFXoKI7c8AtM7khDXSYgBK7fuWMfUROEy/lzSx&#10;6P/fAeqv7/HrXfx7Ju1OGOnbicxegEj+ECCChSbDpkBwZHpAL9ZdRpnLpOdsTcQc9Qm101fW/lVo&#10;y7Ee3IaD1tTAcny8DI3eJByu5qE9XIbDw0kYT4aKwIah1h6EmRxpVhbPZuT/vnuf9Ccr2hL1rKb4&#10;5pc3Ml374Zd//EOkkTcrxarVCEB6C6AEIqyVmOhteKMLQRwrT0NVO6IuYyIByczZrphoX/sFIZfl&#10;qjBnitAqYp8CQJKTDSMVcazFQDSlwETW7JHUXEcAscV0oZwIJAdQXc65fCZTlDfUUr0AI1mUlmIi&#10;fAhr+rB+RA6iXs8zKpqymGmWoUmmxkyOYsfWme3Xbrav5e+Ov5QIwrh2h92XesdYIIKJCPHpDhL9&#10;JvOFBKJ2rx5mAhE9GzEn1lVG6Wc+J4DDfOAcRzBn1cm9tZnBRsXWPHSHbsaKDUVccqrvbw7FVszA&#10;vwijxWk4P5ma7NWWoSw/F5NEIQWgzGF+IPNVzhfCvsDC8qywEgEWVooVylmNHMxgucDGjoC4BR3F&#10;g4DG0KUHQFk7u++cmWTC+F+V37OToxst1QBiIwFnvyCnTB56WQDK6r+bMxf8ochE0ZQBIitRUohP&#10;dOXzFAGieIySRtcQBACRSHwigIOY4gUklM9ssoCI7rGekQ6kdQaSsSl5keG2jfdtBKZhkKKNMUtA&#10;8TN5/bx4DMEs8my+cb1gjGQiFpqLEeL/yJiNkYKLvoOFoVEMHa9WFGgo7V7YpJ8IoGSLYw2IivhD&#10;Mmez2UgO9CBcX8xDtTsLw5mAM2HGkYnANQsX+EmSdn8U5gJpVqyTFxORx5g1Vl2ss+pULm+W4L0Y&#10;iqXJKmUqHFkvloViCmFXwAF84AbMbEFLb9/+En558w/ZPoD03kbB7u0JPHuJeSsJcWIi/CBAUzLf&#10;R6IwPqtjdbp/iI2yOl4RaGCjCuYs8YteMxEsA2AiWCI9R7rmvDERpo3wXgqkrxAmzLYmHtW0YaSW&#10;fCz8jCRjzA9JsYBJKqOj+Oyum//MScSY+b9ey7M2/9PnX1+7fh/PTb4BEFldkL5xLKFfkd2n84AM&#10;/64hBqortJ+NKCwy4/iFSjuFyxcTbEk3tCS47gBRZXRrYX6+dRQqw6tw0J6JwYZhOp+Fs9NlGIzG&#10;YTydh7KO9wfDMJ4fatsLj7ercH97IpKQ6WrnQl8+FwDFge7Umwrbs6FWF5DquVBt0dRRMEba2Xlr&#10;fhRL28NCGYve84rOBBIzaThQAg82ElZCtndkK2XzdrKEex6RASD8n2xO5kzMBDsRoQEkTFquIK9f&#10;/6NjHf0iuoIAIFr0fUETB44rpLSm6XgMX8nqicyxZii2sxDbWEdEmO/RGZ21PEM2wn8/9ncgipn+&#10;ep/taxZyZvNzPCv+fy3r+YnsXgcQ10fQ8N1eReHpoA0QaQw9Mpv0G2EsRuq2FGj0PWKChWAGxBgI&#10;/ZVdh8XuhdUNEbrX+wtFcZMwnEzDM2vpPtAr8SjMl8vw49OlsdX9zVFYKdzHj8r0nuQ+5AQOuS/C&#10;AO2ngKTd3gtNgatU2g5VgelALklWbothQUDKyD+ikjEroinRx5oT5jQLTIRvgAVne3v7rU2lxn+c&#10;rVzOGShL670c7YwEk+Y11/LmqdUWuHJUVOFog15AlJg0YyGJgUiAMfZBIQmAiMyg6WjGmEEfKl/X&#10;FUnRcbpeHE1KJpNbYboAUqe78YfSAEJ+mtnJduMkb5iLrhqYI2OlBEhp0HDP34Eoir07/S3Jt+FU&#10;A6TITKSJ/YaA01CY3+0KSAOxUU/pVAFi7mm6Zjhb4xcBnrIDSf+L8oUKNHe0T8xc0UZ2drII1QZN&#10;JTJx82n4/HQWyvVO+PzxMnz7dCGTtjCfaLs8kz8q/0f5vLP3zqI0nOts8X04EHjKyrtSXXlMdUD+&#10;vUm+sCOSkBmUecPtKYiNtt7LiQZ9OE5M4oh5w1bijeOxZ7CZAto+677KmSYi2xOgqK3OCUSNg0yo&#10;CTSwEW0pBSHbmj8khTqOtcCUNmcSm7QBIGnr9t0FIJmpM4VpWz2wijFAhKJRuCvdFe+z6ycRmgAV&#10;geNA8gz8WQZHASSvj21YhG36vD9rfW59/NV+ch5Zf4t9TxI1DrzJhgbUCCDS0xB46v2a0tQIA5k2&#10;zFtN4IF9Oh3MWU0FTnqSvtBdUZlNk0dBpqw6uROYjm2Ws8uziYAzCadiJCKzfG0Qav15GI2H4c8f&#10;1+HumhGtR9bXaLdxakxPFF6p5UJWFof8h50KyssiPvC+8KHjuC2F0p7yMSssQCoKpoQRwvytt288&#10;9rdITJ43DrQ51frPNitbCBNl5GABmIKYCNMFC2UkrWoutPTguvwjmOhAgKFBFt8onwrzHURF25rZ&#10;ojLLAJREGkbR7g8ZuCTGRLLXVldEqUTpayDJDBgTyTSIhazCMQFRBBDbmKE/E68LcnBE1kFgGsbO&#10;+5R7kYVegug/keicAyL2YR7rdNdzU2wAUlpgJpiIWuuxzFlDgKk2xMYEHNQLqSDRFbZUptepFz4K&#10;GiF9QQyUb8ytqQMQdeX7HC4n4fvHY6t0PDpSFNboy6wdhvOLEznc81Bp9sPOwTRUpW98YHwhrFFB&#10;rgi+D1EZgMrmPN8J47Nin0xGFmtf+FDARbWQWzA51iAJwIBAGAdfiGaOzD6AKfjFGYmYKKOHUtHY&#10;FGioaISJ9kVrbaG4TqOrnOumTJh1ky0KaERlgCoNojUTOS0b4xiQvIRxrmFOpZQKA1FLqy1tZ5ix&#10;DRu5OUAcRLGBNjEfifwsc5E0ewCQOAMIIKHvD86vR1h+TXyW3xfDdpd4X3xm3Gdph7i8A4CFiey7&#10;DUA40G7OOF7HsVaI3xKIVhOlUaxU7/o8BdWaGJpuOgJVLHjorNg5Cq3pg3wduoIsw+G8H1qDuYXw&#10;Xz6w4tBhaLS7VsGIL9TojuUoD2Ty5iE7+hRKo0cDyK5M2bvtNwYm/KOSGGdH/1lpfG9X5JJToCVQ&#10;ARrwQo+LfUXsRZEE9YhbsA31AJgywIQZi8CiDoAoDYfbKiQFIiobYR9qpwFTRqatLcerJhDBPtGx&#10;ruEPpcRMWd3XOIvsU61iwtwvwpRtnGr3hwxAAhMAgonWLJTKBMsYMRJO6ho4yTZm/Dpj0xmfyvS0&#10;xAx3lnp5nG18TgTOi2MvZGAgHCVLM7CFNYe6nm+nnsjT4wWjMYj1RM1wNG0LVFTEJubddOKONQzO&#10;f/RHr8by8C40pzcC0aGtZ1/vjMIJQ69lvp5s0qpDm7gT0z9cnAqoJ+HhZhV26ydhu3Flvmy5mhWJ&#10;/EN5jFV6I1C9DbkEQPjF5D2YeKtzJub6UJf4Rsffhq1ffvmHThCZKXwz6lI4n7pxZ897N2YYl78r&#10;RFJrLQBRRwSQqLFuyLxh4rICjwFIYKL9zEwZW+tP5ACiS8jakYaJBCIDlZxE+699mIjhRZGBzLE2&#10;JoKBnIWiOYN9GDLEfxjCM9uFfTI0DYYoa9Z4dSyCBbH7k/34zAgQA1Ei8XokDSSb4ygBEVURDHGi&#10;S8u6slSm2oMEgUjmrEV4L59oJDaiFZ+a67r8olZb/y3YqOjetrETeiq0DuVQH4f29DoU20e2ZNVg&#10;NAtXF0v5RofmB52cLMNkNhVwlvJRx2G2FKh0bL/7IHeFGmeZqcJuqLdUuGVRSrgsMl3vBA7yH7Dk&#10;8+9kod6EN8IJgsnDxQFQgE5M9MYQuC0a2xHyEAv7AZC2MFRsNwNkXi9ElLZvjjZNIlZHJKEBtoEJ&#10;E83Rkm8gAkBysNeOtRxtM2fmJJYcRADIgOX0TduQjwd3p9o6psFEAIhGWzERfgSly0HkoIoZ7RIz&#10;/lUmv97+BGQGpASADip/jjvaHP+fQcQ+9U5xUnUzu/pm6oksrE/SQJoAEiCCfbq9RuhTT9SpykzX&#10;ZDq8c6CxkLESQYd0Jn1Zz8YeobvMWes4TKcDgWcWRgrxJ7OZ9NS24T7z2dB8xrvbs3B7fRQ+PpyE&#10;veaZWZiiXBZaCg4atJcpErOG9KLumYW5nkPEvr0vn1kO9ntw8l77wgUgpjqIBRXlWFPzKIRpyz4P&#10;XpszCZRlja5FOqOJebRF9uUPUU/EsRqVjvLWqcmO/hASnWoc7BiZwUSmBJShD0FgJveHKtYVhG4K&#10;Nl1NEpkZI4mFrOcfjnSypRkEIFHCkVi597NMTWeuZf6L4x6FxW00h/4MbZN9r3nWdck1fk9KXv0H&#10;QHEaYmfOtoX4gIjobF1toWNNsY451+16GCpSm06bYTjxWnz6NFPAqHQ0ECU6a8zuw8HgyiI06oqa&#10;vWmoyXEGKPhBD/KJri99YbyxAgUWJr69XFg3EQvxd5LKZYEjJ3+IoCmTeWtVC0eLZRjJSW/JDyvL&#10;bdnLCg8yc/s5uTySnNiI7iOw0dauGAh0mS3E9xFw9jBr+zTAUun4TkzkDFTUS2g7q4ry6A5iFY+E&#10;gvKDcKxp+qgdFKyPEXUMsJB1SKv7FhDR/IF9B0TuWCdOtrYoio+2uSFxrBMmshprKdtCZQmZwhbl&#10;RxYyv0LCdgOkuP3fk9fsAnjSTvZ/KtQ3vfjG5DsRxtxj0gAS52iA7ci57vQFKoX0y3HDuoIw3yJz&#10;Eh0dLqSfl2afIUNlRWjWNVaOdak1VaHqCTwra/pYrg7DXOH+dCHgHElOT2TemL5vFnY7t2G7shKY&#10;Dq3O7/2uQvtC3qzQgSxMVkApiJkKuR2BazeU8H+V94AJBkLeyQWiCmhrn8hLEisdd7TF2X4vYDGz&#10;vgkjPiSAi0pH2sioJ9rTQ3GuGwKQLTIjEBXFQGWxUT4yEY41Js3GoEkEJFrxLUJJ/IHYLcSbOmi9&#10;Txxr60/kpgwQwT42EgKmEIjIBDLEQZTOoIRJJGlAGFPE/dfMkTruWzdZ8d4X9yTy4vrUfzuvLeF9&#10;jMAiW8bvNeBgovUfZm3IhHUFHGv2EBP1JZWBzFezIh/nNJwcH8onwi+qenWIgFSoTwxIB/0rbc9D&#10;T+9s9seSWeiMqQ9aha/PZxbyY94AEn2tYae96mGojO/CdlWmMJcL+xkxzP6bcFDPKYSnLVVmS8xD&#10;gzxhfK68rXeWRCJ5s1y4QO8FIkjGejbSZkZoz8U4WyCMykXrXyRkRhDBPntCJr4QYKqUhFRMmvwh&#10;6obwjYpiIHo5VgASbASItLUGWJo+ZM6sPxGCj0MEluzjbHdbApGNfdqYsggigGMVdgYS+UIdb8FH&#10;bGkGY55EAFEqc/+yn2R+WiIA2N/UZKfOv/r/d2IgkhAhxQnRYSW+2bqCyNk2vwihMCntVC5Oxvh1&#10;jTAe0GFfpotmj7aDqCtGI8SHtWlDM1YaKSprLENteGZDhxrdUVgKMGenM4Gyb11BbmTaio1JGM5W&#10;YqZFuBVDnR2PQ3H8wTrtZ7MKlpoXMpnKGwGkKv91V1iwJi4YCH9YYCrX5LbUxT7vfjF3xwQLJp96&#10;i/ofPO93dsBRt7dPJCZkinms5poHRTZSdEZ7WdXMmGhNjER0ltMxaq3p0cgoybzYycCjj4tjzyKQ&#10;cCSdyimVsBBOpkAic8YwJcwZ4PKO+kkjrMSjGmcjd7LlH3UcRKy79dKMRdlk7Ho/xRbxePr8a/m7&#10;a34GxLQ4iNyx9skcFOrrm6cCxCgBEYyEb0eTR3PakOmi/aweBvR0nApILV/3lcpG84NUwMwvEohg&#10;IZo7zCeqjUNBYT6d9xujC/lE49Abz8Lh0bEc9mnI1bUvEF2eyemejgxAGfpcF8oya4d6fiYwYVlR&#10;+ZYRK+HmEN5v7yRhvRgJVrLOacIJLPRW/jKR/da2/B7COIv7dXIPn0hhPVGZdQlhOLUc6/VIWIHI&#10;OugLNPvmJ9GHyEd8ZLWlC4iZMyRhIcwaDGSiMB/w0OHKzBlMZECSVLyjvjnUMmWxo35siMWPQOmx&#10;9BoAOwKR/AB8gQ1w5DuNuopSZM7GGyD9TAxICRhegOoVQP47kL0W7u0NemE4lklkyI/2ARGR2VAg&#10;GgpECGlhMnRGdHSWHesOQr+iCY2xs3qoDmXOOoDoRM7w0oBjtdfaDgS8QmtpIKJfNX2sy+PH0BrM&#10;QncgkzZYCkCLMJ4tFOmNwsW5nO3FPHy4k6N9OAlMP7NdOw7bJQGqcayw3SuYsUowEdE64CESo/dG&#10;u38gXZdDSyxYlu8EXmjBpw/a1t6ewCIgwUA0f+Ab7cpr35fnvUeHfV1s4X1500UWZzork0aHfUDD&#10;2KPYMY3wHn8Ik7aOzmI9kUAEG0UGAkCwUgSRDVwERNQTCTg41NGk9aTw6PNEAJk5s9rqlyCiQxgm&#10;gwzt6TgA+AuLpI69BsxrWV8Xt//N9VyDEz4cDQ3AgyGCkz20yGyQAMjWwJ+JFXQc0K97NjLSQ6bM&#10;+lhPFNbLnN1cX9jED3RiY/5GhA781dG12Ec+DZ30G9NQ0f9c+0xsMw/zxSSsVmOb/fX+eiWzOAlP&#10;t0cC0NRGwJYnj2FH/lCmeRJ2m+fmj9LERf+iTF54yLyXy7Jj7WiNtk9sRWM8tdpEZg3lk/V2FH62&#10;dqlMFNqsmyz0BQqtpnrXxuJ7ZaNYSBFanPDqQCxEeE/forzCe3o0FjFvAo+NhNWLbRg1ADJ/KDFn&#10;iKK3CBrYKO5HEMXRHh36VQs83sfamQgnNDqlLi+ZyB1q95nwnTB9gCoNgijpTE9v/7v9/0QiwKJz&#10;zzewpW2OXo0AiX7WmLOZzAqd8BFYiH7WdAep9RVYLMQ4ONYyZ9eXZzZqAyAxNp/r6V5bkU9UaMzE&#10;RgJSY2HDp+nhuGLNshOBRqxjUxiLedoyaYw9m84XcsRPwj7zFXVuwk7jMuy0rkI5V1CUth1aAnC+&#10;LLCQ1/vv5e/uh0pdDNSuWXMIFiiOCsLloZlkK7uvaAuECYFQF/6Q0ZgQ9n5fZo52EwEojn4FSNaP&#10;iE5pYiJqqDFnbsayoYTpkl3Nan/NRBwTA5lPJCDRHRYA0KPRujuIjWwfAAEkgQjgWGgPgNjadc5E&#10;+BIxyvFuIAAm8YmUYWzxmxCm/sWUTKcSbWlYxcml/gahVtn+S6xex875ebsviu7n+Itn2fXJNv5n&#10;KwHECADim7jXBmBKJoi+nXFnUxhKAKPJA7+Immq2DFys9iqh1quGQ5khGGsw6K5B15VJr/aOQwEA&#10;wURt7csfKg4urfmDLiB0j+2PGC40Dufnh8ZQpdYi7DPFzOBBkdlSbHQYiu1Ti7iz8oF7w2YoK48O&#10;ZD3KKvwHVVyVkvUspS7JfOQ9enXQjib/SH7Rlk0TUqK3oTx+2TsuiKH93l4KRDjVxkZ7gX7VAInx&#10;ZtbLUUCikz5MZAMXBSobvKgPWUdnYiADkcQjMsAgtsG/0X8q38ycAaDEnEVTFkHkTQdpk5aASJkC&#10;iGLpN/ZRiE40R8aS6UwYlQYEjayAZg2KCDYJ1zJ2nnuZmArxZ7D/6lnJ/bS1sW/vS44DImuD0zfx&#10;rpm+caBvHSpAmCotTHKKSWOe6ibDp8VANnBRbFAXiBgFizl7uLsWEOY2JfFcDvNIJnIoQB30z52J&#10;Wocyawvr3pETkCazeWiPVuHoaB6G+g5AdSR2qg2OQ7Z1Jga6DpXZp7DbOLdx+TvNM4FFwKmJCKo5&#10;c5qrjYLyVj6vInBw0VHAU8jlVcBlYsuYNhrk6Sr0PmwBoDjjA5M4QE878omy2T2fGQTHOvGFIpDw&#10;h3CubSSsgASIYCLzg4jUAFFizmjB922Mzgjx6f7gDnIM723K4oSFDEiAJzZ7JCCiyQMQmSlLMVG7&#10;u5mwykzHYNN6TgbiS8TMjWyxAYSDxETXcQ3XR+E4Gc05tn6crUSl3QCT3O+gcwDBcFbDHb8JH0kA&#10;MhAJQMOWg4jZQcycKSLDLzIQMRY/GY9flWN9e31pE6EzpyWCI04FJNEZdUV0BTnonQhAZ6HKCBAd&#10;bwlEE33TVN/YHByGxWIs/+c0ZAxENzbxZ6YpAJXHYvK8LJFMlfKnrhC/0diXi6MITGI11DTIZlgr&#10;2EdD09RBdxFqu6lbSs0KAogYrCbPW1Ea9UU2R5FkrwwTiYW0BTj7spnMDAKQsmbaaLgTiiWRhdY+&#10;UQSRPhCxCR2s0pAefkxMoK3EhlMnTASQOorO8IsAUIzOvPXefSH2qQ3GKfUJMic2dR2ZHPdtK3Eg&#10;pDKf/2Q8gGFr/x1Qdv98psyavnoe/wUmXcfWn6d74zMTic+M5/35zl7OIj7e3QYxAixMsITusXQH&#10;qdFeBiPJqbbusV1novOzY1tnA78I4LEaNR30i825TJlMkrblHr0cL0J75kDK929Cb34ebi8F8Kkc&#10;ajnQRGK5LiC6D7sHU7GRnlHtCyi7YqKMTbtHi0NWoKEeiCiN4IoGeswZgRcgomelNX3s7UcmYn4i&#10;BxENctDZXoZ10MREBZk2zJk8dXOuaTsTiOJEV8xJFOcoojdjzoDkYGJiqzSAiNBgpMhEVu+jrQlt&#10;SQmIEHwhWvIBEM0ftg/zADZjI7qCKEw2YDXDcqGSKiGjAIBLAgL2dW6RZLSBQJnrxwUYJLnen+OR&#10;UFyfleE7ZJ49Y30Nz+MZG5DZM/V8GMmO61gUv3ez39O3A1pYyGcMadpoj1rPTRpDqisCEHKr6Oz0&#10;+NBWIYrmjAiN0J7W+0J9qO1hKPUvrOa6TNTWPbeRsdXZs1jqyMCzL/Bk2+ch37sJmf6TDXZk5lii&#10;s1a7Goq5femXjvmE8G+tMZ6IHee6XCyFgpgom9uTaZwrnaNAu15Jx7fozUaIX7KZQYsbEyabZyM+&#10;ZMr2SohHZ8ZEiADk8xSJjRIxAAlI5lTLtjp4XjIR4lGZ+0ERUAYqRQHtdj2MDlVKV4PQ7jfDYNYN&#10;y4uJm7NoyrQ1v0hidUYSMpzMJ7NZJ4P/ZBgMwEo+AGGqzAUssMVhCghroEj8GGuQuTAFMJnHM1lq&#10;c6Xn8o4ovJP3RLDyDPwf3oO5W4NH5zFJ8R6OwyiYPiKtLv2qBy0BSgWlSz2R/CEBiAjt9vrc7j06&#10;JDobCqREZ10bsHgwuAgVRVsHnZW16jPVDCNjCfWZv/Fg+ixf6Tpk2pchK8BUejJpzFEkUGXa8qEE&#10;KpzrnbbMmxxrljNnWFBVhb1aZ5kOWRrlS0nHCjnlr0C0p6htKRDR08JARI01QKJRFLPGrLHbVIVT&#10;W50VfVHBCBMltdY2ZyMCgGj+kPduM6UxNknAWZsywCMxEFmYnzCRgSgBjZmxCKRmGK4aYbjsSHkH&#10;obdqheW5IpcT+TSnUvaR/Jypt4bHyAyxkRPaUjossyXsk4kAiUwl4/EjHCie0Q6iBAhJZnOMa+Mz&#10;/DlkvgOTpaTs+IolNwUogYr/9p74Lh0zQPN+3mFbfwcs4tfxnpkxFiZtpDT3JmJV+UTdcTtMjhTN&#10;HQ3C9FiAOWdloXObKY178KOszknpIZyvDGTCZMpKMm2N6a2NxSfUzzP1Xkdgkt8DiJgxBBZCcKzp&#10;T8S1e/VV2Klh4q7l92TD482JgqaSfNyS8i9jzRq0lTGk7O27X6yVIoefJIwAIkaIbPkM6b7eKyAC&#10;QOYHZQBT0vgKiORYGxsJPAYizJo8d5uCGN8IJjJ/SM61vHzzhQAREVrCRNanqOZMBAuxXU94JWZa&#10;SEnDY4FkXAn9eSMMFgILM2PMMXvUcDv7vAYSSzwhlNQjlVhjCwOKg8SAk2SmZ7QDxe6x+xwY3EcU&#10;xJrzxxK2AI1zfu0GWFyH8M7VAofXgRaZBh8rvg8ARXD6ff4884nEQnMVltnZKIymYluaO7pVFSiF&#10;80f9sBALz05Gtq4H08TMxQCsOoBJK/YuzS8qwUI2ocMq5BpLgUYmqysAda8sYmNOxvzgXk61AAaI&#10;ANPwg7ETXUL2FZ0xs35F7gdrwRKxW6Wi8pVwnx4Z1VbBGmmpJ9rZeaNj+8bSzLO9FSc/tzmmtQ+I&#10;3huQHExmziITaWumDBBRIZWYMWMivdBAlPhFDhxJzYGEL0Qdkc+UBnhcDEBiISK06ZCPkmIVbbUa&#10;1CPJscZ0mV/UMB/i9JiuDJ7BKPb0mAxRxigzkSMAJPGMFxi09UxkPTFnEu4FVADFM5T7AR7g4Jkc&#10;1zP0HABzcnQYTvReKvzie11SQDJzk7xT17Bv3yIAG1sBxvhuHaNFHVCyf7JchqvT07CcMimVzJzY&#10;ZqGwfCmzOlDUyQBG3h+ZaDruS08d+TzXoajw/oD6oqbAQxsaQ4j6YhXa0YY42Jg2gUhOdlY+Ub7L&#10;dHwCl5hpt3ZkNdawEQ40IzmosW4ogqZTfqtdDnX5SLVGNlR1LG8tEhJF7h4tTs03s4k/Pbynt1wh&#10;bBephZTIrO1o38N7orNX5iyZw3oNIjGSgSiyEUwURWCKTR4lmTQcYvODIogEFMyZNXmIWVCadZml&#10;o1oyKoT5eXAu6RIBkFgHjAyxY8l2DSAzM8pQZRR+B5nnIPIt13EMwJCRK8voWTgFIDpm4EQEJkB0&#10;Zu/Te/VO3x7Z/XwD1/BuBKVyHB/Iv8EjKY7Fb3BQcc4ByLcD4LFKdIOuL0o/8w7E0a90F7k6P7F3&#10;ci++1WRE00rf5iWifgggFa2y8SwUmQR0/BCKA4GGORrFPlZ/JCfa6ogEqILMXLZ3LRAdWn+i/fqh&#10;QPQ+VOg7n6X+T8GW9qtyTZgMvdEUiBo5RXDKf5myqYKBcqnsJk9+0haNrjSiMjMWEzH41MM414T3&#10;NHkkTESIDxMRma3N2capZt8m/gREIBpfKAWk2IrPJFdWS62Ii1rqOKGD+UUtOdUDana7ZraaYiLr&#10;WyzlklnM0QMrOHu4xAzCp2ELyAwo7IsVnDmcgU5170JmhoxlXTXAA1gcoM4wZ4BCWwOmtkQh/l7O&#10;0emdPsoCbOrdRwZQfwdA8nf6PQ5enRNw7XsEHL7bSrIAAYD4D3ho5+u2O4pIpR8JHc+ouabZI86Y&#10;xhwEbDH/hcbczVl7YTOlVUe3isquQml0b9MQZxorMdOlsU2+J39p8GjnYKbd1rUAtAr7VflTiuJ2&#10;Og82mvVowWLCq/Bwcxzurk7Dw+2Ftmfh5vI03Gh7dXESzq3wiOkUydMDdYtJjOLCsTSyMe2wtZmJ&#10;hTy8x4wlLCTgEOLblHuS9PTDFpnhVGPOKkJ04lCvmSipbDQmMv8mMVUGoMS5FogaMmO1qsJcCcOH&#10;GflB6ePD7eOVQeenh+FCCWUyTEZ54m+QKDKXTGYfRcMqlkmSuE8mGsAAivYjeGCFc91v79Hz6cwO&#10;oA4XY21hHUaW6jzv1NZApvMXdm1yXN8CW/B+zsNgrN9qJhHwpL/FJL5/GYa9gQEHE04hI/2wMem/&#10;vTq3QoKMRz59MVPm2fxEitDqAwGpObUWfWaRBTg5ppthSQaTKwfSSJFanzmu8ZluHWR27ijsytEu&#10;yOLQ//rPHx8FJC8kznwDc+ZXMsmkjUKzEstyzswZM8XGSamoLzIWij6RtsZEB/hEYiGZMMAT64rW&#10;C8TARoAn8YdgIwNQGkQ41QJqSY48Edmm6cMFB5tum2QgyqWrLC3LF2eeOZ6xi3CtksCy25dnykD9&#10;p+Tj32BaANBq4YAys2QiAJCh8l9Y45QRESjB9nWOeYDor4PCrs6PDBAA1I7r3Tjq53oP1yAXOg5w&#10;HMj6hjPapBC+hw5fCwMiYOE9gAsf6UzmyBmOb3BzybVsmYDzTNtet2V1LwziZMusrfNJR88+Fjjd&#10;QY9Mijlj3BlRWZn5rHGs5QflAUjnQuCQ/8MSDQNFZfrPhJ9UNlJjjQnLirHY7laXoSDTt9u4FBPl&#10;wkd6Qz5dhC8fri0qfHq4ERtdWroprDjTFFAqO5lwg35OW4Roccb0WkUhvpkzN2U2oz7NHWbOEn9I&#10;4MlUJElUFk2aAQhJ/CIDj0AUh1IzCzs98mAi94EAEtGW1/9wjIzjY8ksmg0wY2Ts5TmZCksIPGSc&#10;MpUMxBwZC5isjAX4z5ofnkGAb2Wg8Gs8868EjiueqX2AcnWuYxIAe315Eq71/mvRNwKg+X+VgGgq&#10;f8SvP5L4M871Lv8uOcj6zmMzYQ4mWtH5JpiMaAywAHbS6azm3wYweR5MhB9Iei8ETNJ+IRBReUmr&#10;P441FZSA6HRJbwVGzx4qsuqGihztct9n0S/JkS7IpLE4TIZaavlHVCxm2mIesZDVDSkqw4fifEdO&#10;9F5lFL49X4SvHy7Cx/vT8Px4Ez7cX8u0XYZ7yY3MKn2bWFoUBgLUFP4tHGrPYDdnTCNjJs0iMweP&#10;NXekfaEDd6oNRAJTtgoDCTiE89QVASKxD+zGFMY8tyLw0LWT9jmvNEwAZE4kZqxumXYjO3whiu8r&#10;KoHSYQGUS4kHDFb6AZAYgv9XxgxLy2ib5JJM0/0xY9gHnACKewADU81xHeuHoRCef8NCugLQDSC6&#10;FIh0DYvrUrkH++ETUDJvr/WNOo9wHjBd636eAcsxWcK5GAlwRbaJAOR7OHYuEBkIBVq+wQEE8x2J&#10;aaYy663k+/35OOgAaKpvGfQ6Ft7jGxU7p+Fo3pM/JP+k3rcx+EfLoaKzO/k9DiZbBEbRV35wF/Za&#10;9MdmMRkW0nsM1vhaWcicKaKjq/P8W/h0fxa+PJ6Fzw+n4cPjtb7p2IAUQWT9vZUGWAkQwUhbTDmL&#10;GQNENH0AIGMjnOqcA2iPCdARAYhKRsBEL8bIQhbew0ICEyMqYaGKzFcBJpJQG27+kMJ7m4I4YR+A&#10;Y91Aki2O23TMGl8DC+fbzZb5BB0iOPlRVxfKDJVoGOdSmU9mXEjZRC/YaEq4sU0CIgSmgRUccIyC&#10;gFW4R+cEPo5h6gxAF4cGDAByC6B1DH8Gn8TEQHRua9NfK3Nxmtl3YJ3omQKiCgEARNH/P9r+q8eS&#10;JMnWBfO/V2dlZoRzst19++acOOfcPXhE0urucy4GZ+4MBrgYXAzmfV511rfEdG9zj8is6otzHgRq&#10;pqbG1ESWLhElZuXRfSmLEvHcNHNGyOI5UTJQimM0y9Migg0f5NlAX0IXRKnzYDT4I6M8cetPD7tq&#10;Yhge0klvb9RU73XT0dGh3XtGL8KB4ENEp9dH79KSvLUViX+cV7/w7xkg2Sv61q8679NHmjLJe3Gj&#10;90+3VqCn+yv3393q+2DoF6p7eBIGxlBmN2cxDCTc/BkfoutDqJQJdSbVRiQplMl0dUUoFE0aXAjk&#10;oTPWc++1bU4kRNqV4tCMWeTqo0QoTpbsrV2KN1zIq5kMh6nbIVakcgyTFVr5A+oDEdziv/EoRnhQ&#10;IBPKEV4DCHChFNjnI0xFCPlYB1IGPi4rx/NBb+S6ngk5zo7FW4R2t6ALCmQlOtK9pEi6HyvMk95f&#10;y0tBWbR9dyNFupHHom2uQ/6dns+IJmXyceVxXZ4x+NVcMknHAFAykPTySLxsTyR7fz+N+n0PzKde&#10;IngaoQKaMK8QV8h64zht1MYy0JYXsjqY9tJ25zgN9IEZHsKkxTViRHLxiVLzL4/FWkSpl7tv/Tfq&#10;ZZSpdZuWuk+p3amIC92kXz48pA9Pl+np7srv/ihOBBLdqQ5ozghRwEFRfEYTfOf53qAQ8+KV4pG5&#10;KasQH8qxoeBBKA/ThCDV5kTbEviQvLF11mkUp2KQGkNkGTJgTsQMD+XXavwCiZU+mOEaHggkDSvl&#10;Qa3lQP4xC1eSJ2RQPnB+L2vno6AIIAuWgJWjNPnDETuBQNt6pTQo1o1QB7QCfTgvCHA0Hdzj7Ggs&#10;9xVXFh6kc3kWKRP3ur2keTtMh5NuupNS3WnbzZiuhcJQobjAlycTldNxnXN/c6H75+c9C1IupaZJ&#10;4HlRbhQUhWeEIsSf50eRjJpK4Ux2JqRo/KMeRYQ/YQAQd9CI0ZsEahmQto4S7fY9FSgHG1uDvTSV&#10;4h0eytjkWW7h8vfui8H5dybZr3fpAhGhxs2XYrX23wv91tN7NWW/fHhUk4YSCYXuLtOjkAgliucI&#10;TkS4BJS2EqE4eGfVQpGMRGrSGPZKXOg/Oq+MQOvbK+noSU3McEfKEVyIsUT/t8MftC+XniGxFimR&#10;3XkpEJHqIj5UIz5UrVg5+Gh8PKz44fY83Su9L5qJsOozPTT78UHZxjsJbnIiVCriFsU2CsjHvVZ7&#10;DdJYKZXPB+KDs0aixxrrOvy6+0b5FybDB8X1ZW13cYz/oN5dKZ9nlOIcSIlQLn7jRLmH2xOXe7y9&#10;SPe6/722+ei8BzEV0iddi3s/oFR6HhQIJH3Q/VHoUykPBoJi86x+LymJm1rlYVjkkUK+bVBGUZRV&#10;76t3R8FuMYS9lnhRK50eyFtryNNqHttDu7/Xx9bx/oCRn0Kq0ZM7ZPnn65oI90rvTVrYZmTjvkc6&#10;9g9VRoDQam6kzp6MXDTnzcO19jc9grXV0veW97ZpwFhIq4sL7tqxi49HRjNEutUQb6nrw1Owuiy4&#10;XJAysdjn3604WTbqK6k+EIK1Nool9qREEv+6E15UuPU1NV81KQ7KcyVPA+GjUplZURB4AVbtv/9J&#10;uR70IflofBSUC41HYahkyvPh+TDXglYriyo6uE7xESzFRzG6xAcI4gyvmlqJURg+4oOaJisB19YH&#10;e0Rh+J3l9YGamEG6FUoRN0EpQlmkRFiohGf3T3h53htW3OA6LOsSz87PWSDy2UC436X5EAoub4dn&#10;t9IIXaXUN2zr2bMy8bx4fCgSKHnNtlLuybU6zapkJ3VbjIiUt9U+jf4zcdb/8/yHNGTV2JNWqu9f&#10;ePIAfyBo7S6LVJ+l11tDNW/iodNaGh+1U29/R576pp0aAs+7dbUuSuuNShoM18RbF9OudGSrIYBh&#10;KPXrVyb5RiK6/fkRSHNctaAo/dO6UGRVXIi5+D+lxkgItL0o7iPF0vGt4XLqqcxt4/u0pfOtQAQb&#10;8dKkRLtCoLqI9OVp8I67K1WkEUcfiLTYpmKxOiqFynrUB+AX2nwojtOhGcdBH/hHgQL6WNlyjT40&#10;NVQ6SiPh3BuaKPEN7vFwq48oxeFDXamJwKO6Ebnmufi74Jv7S8vT3YXSK6WhyJR7uJZckQYi8XPd&#10;Bz0PSgPqEA+KbVBRRuAycLjj9OTIL0oqpZM8SPF4n0fdh3fA63JIwc8e5N/KJKWycmkfJyKMTMaj&#10;94G30WSDRDgHVl4dG/fr6UYKc3Mz8Ddi2ei9m17q326n7n09tc7XnY9Uu5XZ9kS88faPI30z/oXf&#10;tBft/8vSp0qrIs5b3dpSM7md1nTNtsCD7hGGy3p9Iog1CsRQkNZ4N+3d9tPTb4N09GaUjt/W3au+&#10;f7GVppdb6eRRLvdnkdBDXbyzmaZ6wNMPk3TyXsTvsuOmrH/c1PU2DPNh3apUVXo0AeTxQaOS+bj0&#10;GhMPuZfVv9VHYGXTN3eqZH0w/ssOoaXyj/f4leSVFSdC8VihKg2locJ1DT7CjVxsUvJuVTYQ59io&#10;ARLygZ+sLIEmKB/boAdKYJS5v9A29z2TZzTSB0JBUDTO4RgKpOso5VpWQh2/0zMzLeeNmjzSJ5q+&#10;G7noUrKn+xuVuzCScF8UBNSiSYVX3EqRUGregzI3p0JLvcMdxqF93uFW3qNRWMfiL9E8i5pPG4Ce&#10;V9s4C3zDWm9LfPV1Gl60UkMUZHLfSSu48XKEVuRdozybu2tp/66frn+Vov58kBqDrbTbgnbsSmlY&#10;E2k3dQ929K3XvQrexopaIH33WmMrrS4ve2bQshDJSFTri/QOt9Or2vdpp62L6KZttYsoUHWymkbX&#10;a+ns0zQdfmini8+y7l9Fqu4HqaJmbVttKAq0f99Premuz3vzcOWXxDqoaCoeD4QKocIfpSQo0tuH&#10;y/T2kWAW1qtjqnBQCOvF3UUBaP8DwYQ2skDyIh/E0b7T4DDBXaScyuPDnxyMfa83j6psPc9bVTT3&#10;gyyCDMQ9UFye8f3TVXr3mEXPRdmn63R2ONW2lE7PyzX4WE83h372UCydL2V5/3TjazzpfsgjayPq&#10;PZ6U2iiknARHA4FRQriN3lf7KIeVnmYKtFUeRkJKVB1uxjuhJKHo8XPft+IsTwQD9T5wrNMPU/PW&#10;s49TK9FK9VXa7q2n0fmGWpTX6fDNMG3gUctBau6rqZOC0fJc/ryfNlZXUlsotLst1OpIH1hIohUh&#10;llqXTvptUZOqFEmoJIVaWfzJy94wNERItKm2dCv1jhpptfuDlWBy051pKun0tpv+2/T71L0OJdnV&#10;A14Nvk/vO39P7Ql5u2ly1U0HDwM/FIhGbMEVbitR5WI5xYd8r4/05vZYlctHIV8KRFOhJgNFIijo&#10;5kiVSqcl7jSVbR6lfLygO0it9qOyQ4IrBMd50kd70r1ADyqelA/P/UANmoA7fby3vj9N36H/uIwS&#10;fZAyvNc2SnF6OEnvnm6VfyOJ4++kMG+VvvU14VFHfqcHpc4DsaRA12egiRRczSodvjzvqbwu8yO9&#10;Dyga76R3QflBHr3HfRYdA/E4HgbJu4CkemaUSe+AwmOw1BvvcammmmPvPt6n3WHFrcXu3nJqHP2U&#10;Kr0VN2OtY3Gcs6YoyYJaGyndp0l6/H2cNoVUa0vLqQ25FtdiZke7ztw/gUmFRevp5qgklhBi0c9R&#10;v+WhIybWJ+/GqdJfSivd78VzGml63RUiCWHGMbrtf//p38TsF9PwrJ32h8N0LFbeJeBVr3vs7Yba&#10;RuYmUcGPUprF6veqSKwXkoxVRpNxaRg+0TEqCZ7Bi0uZJKDJzTmdkuJPWKgqjwoFWVzBqkSaAyCc&#10;fi8rkytbyoDyGIH0MThH9zw9HAsRpbSq5HdSYhQChXn3eO77sb4z9/nw5lJKc50+vrtNH97eSXkk&#10;T5fp41vtv7kxmvEnZn40917lPqBED9xHzZbeCSR7p/t8wDCK9/ogNzmatEOhUTRvZ4dqFuEuCE0m&#10;vEnnsx/KAUnf17PjcIBS0bwZlfReDiMIgXk3lPQNSITC6nkyf6MFuL/cS//x5UvqnzdS47yaRre7&#10;6f/++fs0uK6nvTfN1JxWU+VgJW3tL6bDp6FbmP0HtSITlZ20Un+vk3qjmjx2ZjX/JKeJafPizUIm&#10;xnV1ek3H7/hbNUsj4zR9x//NCQZ2xrU0OG2lyW0nfXx4TDW1jyvNn8R3hmlfbexK47U0r5M2pTCs&#10;HrG2FH+nWV/RvvIyMQ1rjeaASs3ocC0vgY93r8qw9evF3+njgAx8CDwh/n4MGXZ7L7kXjNMUUnlY&#10;LejS74g4iuugLDQRWJ9ddFIrGgLahCcGQvCRqHAjnj+Ymrg7osniTyCFiK8RQdeEpKOQ5m+6Ln8m&#10;hOxHc3VjxUIRLVKmt1KQ+0vxHBuDPrae//3DqRRT7yeU4l4o4Zu7IzXRgzAqXe9BhsX7YhRWDDeP&#10;Fw6S+v30LiC1m0YjDcaB4gUiubk16qHUiBRL9Y1B/efPb2To4qofxqn/uJkOHntp52Apjd7Jaer9&#10;IL4rIHg3Eh1ZM09arSyl8WEtdQUK7elWGu6rtRFV4c9RW4wk2FXr0qtrWyimMjR5e+NuGg860e1h&#10;Ui0lmvYH6fQA4naZBq2OZ1zsMvBIisIPYhZX+c/Zuifzb7IEiS60JuWBY7x7vJUl38uSHyRKVdEf&#10;3oT1f5AFv5WlUpFZafiw9M3QyYelInQ9YKEHByKhIA4fnYpS5fJRn2jSVIn28lRR5lfK4zh84q0q&#10;lmYIRIEbXcmN5/7v9bHhD1QyCEFwkJA+TdqnN3xsUIcm7Cx9fneXPj5xHT7QqZ8TF/+j3uHT+4f0&#10;6d2jypJK3t8r1f10Pu8K/+EevOdHd2JeWlDmd/dSZla3l5f3VojzXh+dpotmErR5z/l6V94H4wmj&#10;wTk4lGKjhFduplA2mmWUOd5bTaOOw8mssBin7nG0pybt+kbP9yH9j//2n+nu51M5RFO9xxtd71L8&#10;tZcOHwfp8/t3aU9uf1Wcp7VXTWcqsytF2RUnWtvknx5r5kGjaVuIIwRbF3/eqRpIDlUv4wG9+UXE&#10;2n+hliKxyoNXVedvP0ppH1fU9jHfiJS/zPDTEP+yQcICkAT63j/dWVn4JQCQj2Cp8Aqs5RMfR83D&#10;e6xYHzSnoAgoBFphbXhiN0cdx1Go1HcijrY4lUXBXMGqfFzcrEhElQlKUom4xu9UudHEcH+UI7wn&#10;lOKd0AeFpvm5E3oYIYQgNEWf3oSSfVAexz6/j2eGE6FEH9TMWXmQt0IlDMHIxDE146CVzv2Mcllo&#10;Fq+smKQoE+9L1J13fS/je7yYCA3ljeod30i5CN6B4nTSgjyQepSM2JkJuZtQmmT+YR9oNOOayoOf&#10;ZY4G6gIE12dnaa/fT+N2L50MRrrGRWJa9slkmiadbtpcWU1NKQZT2AGHrSZTuhh9uiJPbScNh0Kc&#10;4ShtrYU+jHq9tC392J90E/+RZVyTmjP6zphvFoPTNjaWrSw0Ufvjceq1mmlHpGrxFSuovbKwNLEX&#10;BH294MUgMtSDGJGeCar3tI2VhyKZT6gy+QBwpy+q5A+yengPsQ4q8r0UgCbozR2knEqBzwRkH4ub&#10;UFmPQiO8E367fU63hZpHLBT04ePQI/4Af9B1aP5QKGYw3F+qmaGiQQbxoavjSaCFnu+zEIXtjwV6&#10;oHgoE2NqTuTifxJX+iSEBY0+C3FDOYRO2mYfZWMbw/j87sbo9Ekp7/v5g47p+JcPD3q/QMtoioOf&#10;OWZ0HfVAHcAlkVG/7ebL4QmaMZpsCSGAe4yHPF0DekDTSB1QP06Fsigt5/Pt4DJeb0GCAtCxzYxj&#10;8jdERwAICDIuPCvlN5si13LrWSUY/sPKbI4bbUoPFhaEQn3pRieNBs3Ua9eZAbvucDYdsAzYbzOy&#10;cHtHNySYxLhaVltf1PaKUYgf6qFIHHutbda1oVIcE1EzBI8AAVzBH1XpqnhboiqIynaFS7Co8KLk&#10;/osboDTwHxQOiO51OvqQNBfX/r22uY8sLJQCRaN5VFOXiafQCaJ7fSpiLoJ+L65Dpd8pH+Wg4mly&#10;QQY+NIHDT0UzdicFi3E0KLmaQCHVR21/lMIfTAZCxghaEncCFUBDrveoD4bSmavoXVC6Xz49pZ8/&#10;PjqNe4HSUlTeXemTnokIPIQaJcBN/0DYQe8XcTVdR4a4N+qn4/1R1FOhICAwTToobSTmWaREIPmV&#10;mmkjtOTBdXKkD7/jJWB2t3ZESzY8n2zYlxO1uuE/BS1JIfiLAkCAi9/rMAt3Uy5+JYbibIu2iNKg&#10;SPz9si/kYgW7g0nPntmgy5LKUqI8+7XC5EX60CrbdudG3b5cOSmViBQKwzZamJUL5UHBPsvCPn94&#10;1MeQBaqSPuoDAelUir0ewT08hY/zy8eiYnX8Wh+aMrijKACk8kCMHzINTFOxQP4tlqfKMlwrn3OO&#10;J32jykcpZ5BWFOs8MVgtNzUgDMfiGW7sucC9vpBPkyoUAAnhRx9oep0WY2lIdQy0BIlQip/17F9I&#10;P73RO1ymnz9cRz7K8v7RiokS/6I8kIHnCBKuenk8lVKpjlQ/P6u+zo9E1vW+b6Q0IAvvzhAUvFie&#10;FzR3eATFkkLA97g2yoSR0WSDem91/J3KHUrhQF1TBteLeJfqZm84SWf7h5542Gu2PYN1U8rEf83I&#10;o7Xxb6ekSHVm++gbt/gNRHU3bdPvydoKrAq8vpJq8r5Z5KrVqKaJmrjJUIo0YKTFFtOomaDPyiAx&#10;KA3N4wdqQB4auiqloXkjXZbSZGGi20cRQ6OLKueTFAVY/iIFoUI/Qa75EB/Yv02fVeadiB8W/nAl&#10;zqOXDo8OEh0KYpHioByPUgyUA1R6Y+gPJcAz8T5cC+VQGfgOvOatOA8pxBglIUJNhXN/EO2tYN7N&#10;meSjONBHeVAMgn+jj/FJSPTh8dgK8lnHvqiJ+6Lt04NB+vn9lT6+mqS35zouRXh/a2X5Wddl2MSv&#10;QtyfpXAoz5f3HJfiSFnhglwXZUSpf9U1KIdyETdy04UyUAd6LzsAfn4MIMi2EYugpY6jOG+0D38C&#10;ic7VJNPsokgOl1BG9YHycX5faHJ1ep66rXaa9AapsbObpr2+v++w1zUI7Ao0orVZEPpUBB7dVN1g&#10;KjUzbdQ68beE2pp48pJQiMUeKh59SR8bHAlAccSa3nvQyEqEW8dcet2IZgyFQVNpT0kRPvIXVeQn&#10;kEcVQj/Pk5qHz0KbOHYn5XkMUbk3gnAsE0WzJyUlCCi/smB5kGj4xZd3qihVFrBvOFelEbFl39wK&#10;4qzKRxndWXulY2pKHWRT5aGU54dypYu+rjfXIttSsre491Lez2p+IKsfQSJ5THfycNyUvcWCpUhC&#10;pC9vQKMT55/u9awIn2nq1PQx/phtEO0LqJtF+z9/0HtIkT/rWghoBfKCwDRv5kqqL5TsgxAK7sb7&#10;RPwJ9CQWpXqirnT+4zXPca1mpOnm6U7NKZ4dSo/i0ZxhUKAUvM/1RN1SVyp3K7RvMytEvIcZJFVx&#10;mnY19ruNpr8tHhdggWLtilSzeu+QsVxCo92t7WKw4mrahnRvLQjBxKvk9rNuJBNHrUQU4mf6aB1N&#10;G2sYD3s1W9xnvUy7uWsehKbikfGyfCwsnJfFUrD8j28glVSYXHwpkrmCvBx+3ob1gUhALS9JAO8t&#10;nEbK4uZOlUd8ifgRlQWRhPU7ylyglKOwSlFargNJhXSCMCiFySWKowqEGIM63J/gH+8CQqDkfGxc&#10;4w9qYt7L9X53J26EW68mDGUw+ZWCMc4YNDo77CuN89mnmQNVQ4kC4VDMj3hmnK9n5Fq/gEZStt+/&#10;PKqeQDWd62YS3sWxmzTu44lO5LzU9f5CRuVRFx+E8BF6ELqrfj+pji5O9/z+1Fl8g6gP6gLuSIqB&#10;cm3QlrgcRsSIhQcpV0vfkf/cQ0f4loRnQCDWacRpAnH6ey0vbFXblscuBaLZo+OVZm6rsigUkn6o&#10;mWP1F36jxWq/tFLfMUg/xlnHahAfIZV6UTc9qjCUgd5a1utDiX6GLOtBqTAU6U7eBVD/88eAeLyM&#10;nz/eaBvoDvi2FfLxZWVYHYpjixPppqIc+5AShQXSPAqxcN0F0QQZDeOyNioK9CHG4yZNH47B8VQe&#10;Vk5TEM3GffpNyvwkxWLg2c8fojlBGXDHaQJ+03ug8L99Ujk1k+9lCD8LBeP91ZyBTkKjY5DI+5dq&#10;tm4L0TsJdbjeb58e0m+fn3S9O9/zZwnGhNL9+gmjetTxN66j3zhXz/Kznu/3L2907M4GSR1QHx/l&#10;AcIxQWyeM5QKrxZEI6YEsY4YEufl5o8QBkZGLI0UJSP2Rb3BowiA/qL7dlsNc1kWaaD3nX+LtNo7&#10;aWnpJymHPPPNRYHIRqo1Nr2mdrtN35laKH7ZsCZuJOVZ31pJy+uvrTP8WGhzdSlcfJNrZaJQtkK/&#10;FG6s+Issuy4IdLwIF1APEFCNxkthXFlqhqQwX1RRv3wWRxCJ/EWVi3fzqyrYbrAqhJdimwqBF8Cf&#10;aPqodDwcUtpy31+KBddCUXwuqKTKeq97UoaorpVLefADXGq6DahwQgM3jBk62ys4BG40fEkKonOA&#10;ez7qrx/EdfSOv36AB6FEl0aQz3r3X5RH/pW8PRTqi5tu5endftM7okS/8L5SGjhL5D9Z8VEuoteU&#10;+Q1FUjne8/cvKBuK++D937689fhpjIPnx+HgOj8r5aOTUlcYEN4uXjDnRbMOR6Qu9L7il2y/U91Q&#10;J9QPaI77T1NP/dE64NFurm/GeotqwgggHoibNVv8+VtKoqaJpRObvR1P326pReIHNVV69gfiR0Ki&#10;mry3zcorNXFMbdK23H8RazwvfuiyIfK0poeG4xzqBaQAn27T0XTiYQHmR1Ig4I/hBuY9s2YCZBLq&#10;sO88LJHjUgZVEO26XWa9CFYIgqF0n1E8lWE45i/KR6mIXINIfmlceSLBqjSgmzwjGjxC130vqwOF&#10;QCcgPeI7QawxBvjJtZoLuiY+QL6Frp/0fHx4hn/yDL99fpSyxDv/Kg7zuz7wHz/fp//47YPq4NL8&#10;CgWzUn0MgwFdfwWBQFx99D9+ee/n51pfUEK/P9yHutF9dM9ApUAw7s+260JGguJ/0rt90XuDjDTf&#10;fAfqhu/AtUFTjAx+FO8qPqn3osWAc1InriPXTzR51NsboRPdIp/f3qXDyV7qNuWm1xp2lKhb4kiN&#10;7rbyNlOvywDCqjy0bTVtDSlWPe201tNufVMibtSQy19fdRypKuK9IaVjcJqbM9x7/onOz/L8cWWd&#10;NEEHo3Hqt1pqEzcNgbiDpDB3958R7azu+IK8aHAD3FwsTcQbiFYFYR28FCgUXCq4hF9OeaAaLu+g&#10;1xYRjugzbi1Ih5sOzyDNFhjNraAcy9P94A0PUiT4DjEeFMacTh8CxcYYzGl0nJgQzcrvnwJJ/vFF&#10;TctnoYL2USY+Ivu/0/S8J4Y1Sr+8FcdRU/eL6gWO84uUiybtNynV70IT7o0C/S754+c3Rpzff3mb&#10;/tC1/6H9P355I0TOCIPhxLOgRF/0/oxZQpFQDkIcGCRGQh1SR1+kPO7L030IK8B3UCA4JHEzhywk&#10;KBSczlREhkudPalugmsep73JJB1Nxh7ysSYFIKaGwXUHxcqwVTlV6+sO67AsYLO/7VXTNndWU727&#10;lepSnq0tNWU1fffd3cQfiJpVufgoUCyftu6YANp/eXyWDsfjNBJLP5xOxeqliSJR/NSWzrdQIKZe&#10;V2JfnInKpRLxELDY93QzgCCqGLf5qhSaJx4akk2FUjlsgzyTvhRIloHnRlPG/Cc8PlxWtqmcj5Be&#10;jpGnJoomA34DkQR58K4YUoIif7GnSJDxUPtqEpXHM2HZvwsV/vjy4HN//3zv7V+kZL9ZmaRAboJQ&#10;QpH206mM41zKGEqEm35zMtJ1Lt004eaT0vygtCgyfBDEouwfn6WoP8O/pLhSKq7/7788pX9Isagv&#10;FBEF5VmItRHZNrKrzjBK15XyUCjq67Oe/3R/4HqJugmluZez4LiR8uCLvz8J0S6v0l5/mA6Hw3R+&#10;cpomw1HqN1pSkoYQaNOgsCviTN3hfU/HTSlFJbX5h4i8rzU4z9p6qrNiW1U6sr2SGs0VcaZ1g0dN&#10;OlHR8e9AoI21FaMQfx3+3/74NZ0dMENC8P/2jReorDkAWTHpQnn4dQK/2iYCikJh2XyEnwuO8eWR&#10;JghyF+06zRSKFEojjiRlchMmxCLaGh5FxHrMg1QRhmOQCAViX5UVykDFqZ2Xe04ThFXyAU1Y9RFB&#10;ISqUro1PKmPCzSjDq30TZHjQHyiLnjk+plDDaPSg9I0+uHiLFSu8Kp4Bt/+DvLhf3qNMZ+JHuo6Q&#10;CI70+S3bIJ5QV88GwUYxaUqZuUK9fHlHGRmQjID9X1TWyFfU2+86n34/hzikNDR31Bke7K9qERiP&#10;RR5NLXX4Tvl0A70TWqN8H2neJNF8yekQ+txfnKV/fPigen+TTqZ7+o5tUZNxmvb7nkPP96QLZEcp&#10;bjoGixHvj/uOK7nzfZtl9hh/v506vaoUSEojpDo8PDTFQR/8X3z4EApE39mvHz6m95c3DnOfH/If&#10;iFPBVlXaRjBSxEoXIH5Q2WTCo9i5NPnzG9xZNVH6QFj73elYFYDl4CE9GLLxllAYSCPwS/tOpfyK&#10;hanizg7HruAPgmQ3h6pYx6CMPOIxdo0FzSKtWDquOj3iNHsEG+19qby7LeS68yw0G9Hk0GypSVMK&#10;5H9+kpUKHUCfP75IqUWaUag/pEA0Y3+oKYIb/fuv79U0PcoT2vd1QCFQ5FeTal1PHOmDuNLvn/DQ&#10;UAgUg+vQ3Ok5nk7djP77r+/UtOGdwZGEXir/s5TqZ5RP16DuftYzPJxPlQ8Cqq7Eqaiv3yHZ1J+2&#10;MTxiTCj7b8qHG47U/ONouO5kdD+rXkAwDO+z6uvu5CLdn5yk/+//+/9IDxfn6UTN2bWU6+r8NO11&#10;+/6WvWbDQMDqaDgeNLU76xteBnp99Scpy1pqNdWUCYl2xZ/pX/UP/KRktEQVfpq3urIco/fO9ULv&#10;HtPt2bmI6lm6ubz05DrmR3VpH3VD5ooRnEKhIGa/fcSqhT5yhb+8kTfCy0uB8FI+v5V39hDkkErA&#10;ooju/k73gfJ+kZKBRi2xfywHjkRlUCkgDsrwgW3lfRLP+UTcRApGsI+I83shw5c3p7oOnEHWrKbh&#10;6UqKdXOgSr4Xyjykf3y6NOrQFKEANA//+Dk3MaTBhSiPwvz7r09O/yHh2B9SgrPDoUj2u/Qfv4aS&#10;/S6O8x+/v3fev/+M0oFaQgkrIhxL50tp/vAxriVF+nKj692k//yVa0adkf9OiPq7FPIXoduvRMf1&#10;HUBuFIe6+k119ivGpvr7x88f5BSA7DI8KQqGc32yJ0VqyZiE1KofN22QbRQLOiEDu90/Sf/jv//3&#10;dH9K8HY/PV6ee8jP9flZGrRbqV7QkSrII3B4Uv11mk2jzJa4sD229ZXU4r8eauoaaoVAI4aI7O5U&#10;HUf6ziF9WRGxICKR62qugiNteEhIHhaCrBBjkPKgff9QRfz+UXD7Hss/DiXSywOr8BqUBGTBuv4Q&#10;vD9CfFEoIQTcAfcT+DUR1Eu/18u/uTlKb2+kCLdq4uAIauM/qimhWfosK/kZtLs7lKJPdT81HXhM&#10;ev7PDhxKsW7lVcrKP0upaZZopv74Be9JSvXr28Sogn/oQ/+79v/z9zdSAjwqPtZdQbBpMm6lMCLF&#10;vJ+U7Wy/G4qgc/74dOFj//GbFElKRDNkJUIpaRalIKGUd54wgCL/uxDvP75E4PK//QJ/Up2pafv3&#10;zxe6p5Rciv7bB6HSOyGXlAm0wQt7JyL9m0j0xwchl5r7fwg1Y2AfQVFoQ4RDLoXiJtdCn/BApTyM&#10;AYcbQrhVt0/nV+l//OM3oZuat7tbXeM6XR8zRek4sYrKsNfzLA+UiBVJ+BUFAcYdgQVEvMEoD7VW&#10;W9sb4sU77kfFi8Oz6zYaeGcq7OEgeTo1q4SI+4gfsXZRZf2V2k56efkj30JaFSPfXFxIa69/Smuv&#10;fkrb64TMfxIyaX/plYjYgsouqKw8uUUx+YqUjkVCWf94SR4Ax3U+Pcib/KVoZVHXX/RkuA0d31xU&#10;GXmA/MnRcQgpLGtrM1efqdb8ZYef7rE8INOx2c9pllgoIsrnKdv16obIIVPF+dPRZtrQ9jrTundj&#10;e5MVUiUVyY48DkbzheTp3twj1lSKtQHmwozULLEoe3mbxdCVlvLJy8fyryRyeST/JyRfy3m5rCTO&#10;K/4nMtsu7qP9fF7cu1R2dm6WyMvbUX5+z/n55fPyPV/kOZ3nI8+f4/lvM76SUn5+Bsvs3eMd8rWj&#10;7Py+kVcc1zmswJL3eY68MD1lWXt8f386u9b8fpRlinrp/hLW2vRaTIP5egjWRwkTGdCTXn0n7W3v&#10;pKNOM02VjmWQ441KmgiY9/vVNFHTfzrd8eKvzCC+vDhJF+cnifUnYvGw43TG9LdrtllU5DRdk39+&#10;7IkYd7eX0ueqKEk1tTr9tNo+S5Wd3bQ/3JKOb6fj8UZ6OlMrUe+l1e5lWmqcpY3WlWhpIy1Vaml5&#10;q5ku97fT7aGcJtkIIzau9yvpeLKVKrVmes3C+JJWU++ga51PNuWv7HtkLyOHWYqS4Pa9gP2DQO2T&#10;Ggw6Dgh052lrLIW0vcl6n7J/pRv8/1D0x5OBZFN1sY79cc/j/7iGg/DQNlFJAxESi+oXHbdF6GgW&#10;PqJrTSBUrSwKwQQaAiP211+/SmvaZn9RoLT46se0orzKcgBXZX3B05IAoeVXrwQ6C2lF6aoAa4tf&#10;yK5JBEQA0ybepICIfP5LzFJG2zyPpCo0jZ4ZQJJRK5sGI6L2LHobQMRCI/MFRphGlwGJbQBke1vg&#10;I0QGgNYFTABQGYS8aImE3/Vv17ZnQISycT7CtbeldP4x5DMgygotZS8rt5Tayl3slw0tG1EWA05h&#10;cLQoYRgZnKKMr0+Z4j45rywum9Piel9LPh5l5j9Tijxfx9eL+5efYXY8n+NyWYr3LvajfFw/32O+&#10;Pf8B1Lcl3ytfs/wcUT9xPPb5WWZ+hvhZQVyH7QCmKL+vFpyVomfX9vt9DUD5WrF0eD816yxQEysi&#10;oWfWD+lGX7q4J+OeyGHdkw7usS+qua9yU6VN6daBfJPz/V0vuXB9xVRLsYnzmJLIgI4rAQ8z7QEl&#10;QIrplTAHAIBFg5mreiLKzHJVw+6OqPBuWm4de/37HT3H+k473R1X08pWNd0cyoludNPlwU46Hq0L&#10;wIjaLOuZt/1n1836XjoY7qQFgdXrxnFaqh2mfrearo9207XO5RzAheGBrJLE+Ip3Yln0uL2R/8ZA&#10;G49MktwJgFhfhcgeCx0yaog/fGzytzp6yrQPKDEKnyFolGNuDJQeAMJ9+l3yHfQZ4zYbUuHMjFia&#10;iv59wo9ciDzKEhCA5WwzjFtgtGJQem0wWhfIrC9KBEbrBQPaECtaFUICYLChFR3f2VQ+7CeLWNCW&#10;QKtaWdK9oPWi87rXhtgQa4vMnxFA4gff2wIg0Tp95KpAhv8QcsyMCIAqACgYFL0/AUpM9gaAAKQM&#10;QuxvyufYEDPKYFTZFegpD180luDiGtUC7AKM+J1vVdcFiGyIJSX2n0uyYmM4GEouw76NKLZzioHl&#10;YyFzY3M+15jlYyBz8bmz4yX5Rt5fG/43xNco7jW7z3OJ944yuez8GuXtv8r7tsyfV+cU90DKgBQp&#10;/10CiMp1Eb/lyeeEtNPB/l46Ojz0dtR5nJ8X7GElLG/7Wm13wY8FMH3+Ey43Al1gBh56QbrX2UmH&#10;rXraky4iByo7rW6LFVXSWEyoLf086lU9cJtZlLF0KkuYsbzZkcDn3EudXV2eeNla9Jb1+VjBgbEs&#10;6DvrJ2ebIKVRbnebaV1gxFJnS/WpWc6mXJ1Op5tO97bSQqWenk5309Xhbvqptu+lzF43j5Xym6Dj&#10;dDrZEVMapPO9DbOj8/0dsbUYIsnCl/QP3TBzUuDhaSQCnjdPNwKl6/TL50f3qrMKPlNvO81dEYZN&#10;d+sTWXTkmeGMAiRITkMgeMEUGbnLuNcEsOgcJJD23//xMVZCpz+fP6EBNh7iqDy2OUYUkgttAQpy&#10;16KPZC2tapvfTW8LVJAtuWiA0sKPPwZbEhDBdCoGIzEeuWLrYkeboCX7ygd4YEL80pprZMBhNQG2&#10;ASSLt/kAwYbYB3hgOgiDWvzHvRIQmb0UQBT/SRd47IjhCWjwUw1CTG/BTQOEtG9AMhCJeUl5YFhx&#10;nWBceTUukH+bwTQs7CR2ZMNoheJm9hNGM09nouMYSd4vG1c2lLlxlQCrZDA2mpyvc3LZb4EMeSzZ&#10;b3mZl7dLko+XrxGS7zt/hrxvUHD+83PK13t57ZyXn815L56zLLkMMqurXCfFM1FmVq8qt7c3mR8v&#10;hO/DT1hOjgREGWxcj/EOs2trn7ITfe+jSSP1d6rpcBK/A0cP3NBZJ3R8IOCpyO0CiKQbsKADbe+z&#10;rwZrIiM9aG57iAkrhAFE/LjOi5PKHcPtAozIZ11FFtai8cQWAB5SgMc2IcEGwjvYsEvW0vNeCUTW&#10;2qdpo3mWVgRMr1uHaYWftzSO5KadeHk8Fua83pPO1w7S4WA9nU+35C5WPIGQKeaMqQIgGWe1N1Le&#10;2SQG6QmAAB/GGNGBy1QtAHg07KpOGJd9mlqyA8aR8UvOcMtWUiyIzpwzuae6B/2R9N0xKeIfv7wz&#10;G/rP3z94PLZcM71UAToAECDD4DMAhzwAJ8eRcI+YEQIwMf6IPBAxu3GAEQLj2d1adooAOFXtk8KM&#10;ACrAh33AjGeIezD3TcatFOBBosK5T+GalYSPwrlmSYCC0nDXBEqFsmQBoGpepa2iipkzIuJFxInm&#10;MSL5zJKagKZW25q5X3GNaAGh6Nvyy+tSMty0HQa2M6W8bBgoc6HgWbGzstuglGLAWSjj342yLfnK&#10;6HxeyPx6xbWcPzfUsoHPtnN+6bjLFsdm5xXCNZ+dZ7Yxv7/v5ed4fu/8LHFOIcX+s/zydt5X+vLc&#10;fF22YTyO9cye4XlKGdeL6o9r+I+XpHLZynW9J9fsGCDy88d3mW277nVN7Q+1P9zZSUPp0+GkJWYE&#10;G4qYYQYiL3E9aqQxrph0byxGsi8Q2VcZ4kPTftXs6Pyg6sXKAJ8TgQ0xIFbPA4joEWL0CnMNaVjR&#10;bRpj9D1L1n9CESzOPxAbYsW/26ujxH9lLg+20tlkPV1MBQY7zbRW3fMfqBZretdRJZ2O19LtMa7a&#10;ajocrnpyCIM+6W68Pme9KwL4ex68GJN+rz2q5u76REAUAMQkmL1xP90ysfjxJp3pGpwPa6sJG8og&#10;ZDYktwysYGIHs7QYTUKvCj0wdDbgmjHkCSb1Xbw0Bg3aCkwMSIG2BKzpVgsqyFjtAB7AyKLKIbhN&#10;erzHFKmBR6K21Sp4gf4CtKJvd83Bb9Z8yJWaxZNM9CKM+6aiPSG3EEAGwGObjwPAkOfzDGDBoHhm&#10;zuU4x7wwbQmQnCpvXc/D8pFVB6xxxYIFbQp8zIoKINoSilckgBA/Q0Lp+AkAaRP0F1AFIAFEcwmF&#10;DkV2aiMJBWe5abazcYULlw1kDkIYUS6TrxfnRepyxbVzObZtwC+lMOiyUP6b+//kHGIw+V5+Fj1H&#10;+Rk4d3at0nneLqcvpVT+K3lRDnDJ8Z6ogwjqZ4AnLweqve+6mtcvcnQoF+k4XDPyMzPyNyveaU/f&#10;eapvP5DejCTH02Ya444pHz1iDX//sqXfSfvDWppIJ5GpdG5fx6cCJACoJZ3ek56cH8Uf7Vm92Utz&#10;sm6ZQMmLIMstYz1X9N/EAN2WYCcwMJbmZBlPYkqst+a1ay+ZcnjqNUs4xrKkLKRzpG0GysJumC5J&#10;XAaSwFAy1o/jly0nB0OdN/RSpKfaZoIQa6Uw3/jpgYHCTEQ/tjsG0AF8sLQ9sZ+f5ZLdq7wXLRSA&#10;wZ5YCBHQWV2RZyQgcnxofVUu2qoICDPQdgxwrNXCUL+YxXel+57oHcMWv8OnM2DoxQEkWAjxIYwb&#10;YOLf0gAILMkuGmClNJ8DgJwejfRiI8+Awn3jOAJwUQk8FOUzoCABRgFKVDpsq6Z8X5MPoG2Axdv6&#10;wMFoooci5xuQivPpNuaZXd5lwkWD4tLKzBiSWA//OmrWKhG0pheNOJHdswCmHCeqixE1xHrMiqRc&#10;oYANg9C2rplBqCrE30GkcGyHEcgwCsVGyQ0mpW2OB6A8N4CX4vO+Ic/LzYEAYyVvZuDFs5T3nwl5&#10;Pif2Z9d5sZ/vwf8kud78OSJ//kzFuS/vNXuWYjvLPymTr5/LAIb8ZjDuFe+VnyenQxm8j8+eSfmq&#10;X34dzXFW+A5GpPovQCgL5+zV6nKnmmkkfcE1G8vlPxEQHfXRg4bAgz/awarEEAa7aU+6Nt3aTmPp&#10;4IHOOcA9k+Ca9aXXXek9f+89F/Cw1jF/emGpMxapZl1h9BN2jy4jMHvy+P0PgMPy/qw0CoCx1D6z&#10;MAls05tFENvTNgROMC3WFgawYuHKQ7tTANVo0PHIO4LQEANsFZtFDqd9XxMg8sLbl8GQmGQ/FQO6&#10;hDHp2J1Y0b1YkstdS3S9YZ8l0TaFDyz9ga0zKnHZKeQFkDqc9Dx4/V7PCHAxxpnpOwzmAojoVfNo&#10;NDMiVVYgsQBG22HciAyUuJHBRcxDFbWC76ebHh8MCkTWCx2MHGvKIAWgUR7wgVEBNCw7Aohk1mOX&#10;inxVOj1jz4+Twmhk4AaiiP8gXvtNxygTQuAaYAumFeyILn5orliNACT8eZ2PC6aXr7nnjBgRQFSw&#10;ogKAACPiRJUd0jifoDWMyD+tlZIxu4+eNcBnJgIhgAgp/xFwpvCFhMFE69wq3LFsbNnwsmA4IRhK&#10;3s4GNi9DamP9hjHP8svyjbzZNSTl7ZfCsWzgsf2N8vkeJXlW5uXx0nOU5eV12QeM5oAoBqlyuQ7I&#10;C6CKslk4B7eOaxCoPjk+Kn2TACG+1VQy3hUAqcEZCYD2tD/RN59K/w74G470zb/mPBLj6NTTaGvH&#10;x/abNQMS7tm+zjuQrl1OxYzUaB2Pa3bLcONgLacEqgVK2RWrVGRn1l8a6mg0WcENQKH7PhbcOrcr&#10;5tU7tA/IeHV6sSIAgZktpKyCRle6lwZUyrZ/TKNj01HXMR+mhMNaWBvg7Ah2NJE3wxJ+JwJIMaUp&#10;XfYCHgElMauPH64DeOROPtxfepk/4kpMgGjW5anoWuEBrQuQFr0NuNBTNh60vOoHjAi37AsjR98y&#10;xevG5SE3eFffgVz4dnO3bA5EeT960MrHNlVRY1XsSC/QFwXs240DAXHdQFwAKLMgx5ZIVdmOvcyA&#10;CBAqXDAdo7uScdt0jWfQ4TdIwWZCCEgHQEXKh+MjRu8ZjCpaFUAQIOK4mRAiJQFQ6BFzN74qAgCi&#10;5wzAMQgVEvtSDDEiQDr3ltktEwBZ9BFyjCi7ZlVYEQIYScmzlBXeLbUkMyJS/qaE20E8w+5H/rlw&#10;kWeD0jkBSMGeMosqG2o21pcG7WMv817mF+d/tf1iP4x7DkLfKvMsLUu57IvtP3tu578Q2E08Q/SW&#10;5ZT/wZTrjrQsXBNGRM9Zrku+TXwngY5crqG+81Bu2FhsiPiQWZEau6F072y/4a7/I4HLfltum3Rs&#10;Ir2dSvcmm3TZC7ykc2Pp4LjNuTvpbK+W/Eep0wAWQAn3CZ31X0VVNpi8GFSn5V948LsOVu3jjwos&#10;wWgWcnHsniqvzSBgYrZUTKMXmxHjgBVRhlnRzLn0vEsxKXrBYFb8Rg0Q8tqgEnq3TgRAJxAKuWhH&#10;+7hge2I+AjuBDMLPiPxHi6tgRI8PV4lf5QJiLCfEMot017OuGYDELHq7ZMKBnoCaNb6Yac68UGah&#10;A0JMxIW5VeTGxVChtfQd6EUXPS4aYGSgMasJIGGbgfwGJfJ1/GQfOgdy9uxv4rbBmihPLMiApG32&#10;uU6wlU2BQrhfgBEgA5DwcxqLwWIOOAjsIwMI21kMSACRJF8HgCq7agi9C5nmBphFrKguNwzwIWjt&#10;XjPYUKn7PphRsCJ+QQK9rAg02e51ACK9TxmIBDoZjKoC0V1t+y/rgI8Une5gfnObFd6gBJgUgBQG&#10;EUwnJPbj2NcyP68EQoXRPpOcVzLqr459QzLAPJfyMxTPXuTnY/O8ryVf9+W98nM8O/at5y1kfq35&#10;PXkeynPMeaVnygIIAV4DJrlMRxK5aQX48G34Lh6wqAZnJDY0lJ6MtY1MSQVMxIn2u8000HceSeem&#10;DQGQwGNPIDWSXjN+CBeN3jPiQ13p1EC6zhKd/IuIf+n4R1h7I4NQDkjnMAPLXsaCwqwmGTEbL3/6&#10;xOrS5zO7aKBfSmnQ2S432vxcgbVMAohiyQa63VkunR+HXglo+F8QS6Qf6TnQaf9nSQKhwFV7oNte&#10;13nQdYbDnhfreRCYMf7p7UyJbQUAAP/0SURBVOOFmRUTmPiTPSACmSE2VBEIRYCav7kKuHsNTzhn&#10;Hg0LADE/l3k5zFVhrjSkBaxAxIiCVsGKcNEy+BAXggmxTc9ZDmjDYlhkDSoHgsKE3GOmYxEPinO4&#10;CWWZTEIl55gPUq44A0ORziv6uTQRAEhlngES5/o8erPiuoAOHzb+X12AkVubYFHRHS/AwCVTBcTg&#10;xjkQzV00nSvAIWV8FYvuwJK2iBsVABRAhHs2Z0UAEcrh/2tLaszWq9Wt6JYCkGzM3zCYb0kGHW8X&#10;5+S8l0b+zKCzFEb6Z8fJeyk+VgIJ7tnjF8aSl89TBtIyiPzV9bz/je28X85/uc89HTgv7p/rYyBW&#10;Gc+Rn2f+XNPpxEDEecR3Dg6m4TrrW+yP+XVzy673oCOXDDCSrsCIxtVdu14TAdGkGy7aqCWgoTdM&#10;OrUvBkVqAJKejsTIAaGJGq9DMYKx9IVR0+4luzhJB3J90MV5T3CAEGvmEbyONZIBIQDlcq7ruja/&#10;asYWbBOl/LCRYlvPhx3EcinXnkzP4kKsT4xbd3E6FXkYe40Y4kSACm4WcaKjvZ6Xt8W+AZ5Lsajh&#10;gK79U7Ogi3NWUD03G2IdG8YGrQo3cMMAorL0xBaZZAcbMiNiWTm5Y0w9IYBOgBrWhPvmXjPYEF1t&#10;FoFIdqkMSKTaZ16QY0kCGvy9cb9p9My9YxzPABYuGJUcaZXep02xD0CoqCSDTwmIYDwtfXxAIlcu&#10;aQDHvMLNoIpjwaCKYy4b4GZWJAAKnzsACXZkMBJIZYYVbEjAqWeGHQFIwYgkpAImu2c1AEjvoe0d&#10;HYPNNYT2BiGzIsBn7prVBUK7BqMY/IZyMyXEAyMbmQkRj2iFIRWG8tJwytszY5PE/jx2RF7ZYMNQ&#10;v71dFvL/TP7seDzT10aet791zp9LfqfimQqQmqUuM5dyfnax8rH8HLhi82d6LhP+paXjlNmbjtPR&#10;4b7yxVb7Yq40GvpGdb6Z0p70AxdtIl0b7wQgHSh/v9VIB6NmGneqYjsCG+njUPq2J90aC3xwz5B9&#10;uWvTHmypmk6mdQHRiRkRgV/0M8eEMlvv99p2wYgJealAAUfW67nuR0Ob2dBMsB+lHMtlkVyeQYMs&#10;PQwzYrzPrdwjVkQD6HDniClBQmBtjPVhKWD3fgu4zsWeeCZGTzO1442YTV9AjRfEYmUwn7XVmBoN&#10;E/LiZsqDZQ16TS8YwTI8ebU7r/X06X4GQgjlAaPvIrgkVlSAkbsPBSCAEO4V4MI+QHMgVwzEJDa0&#10;rwfnXEAoA1CWYD9FLAiXRgwkKg2woLJiDAZAk+M9GVh8rKjcELrNYxwPFR2VnbdRHILIBJPn5+S5&#10;aNBfA5IEQCKP+xE7aghgtgRGMKNwz14ErXHHACKDkZQHhqRtGBGS2dCcEQUrqureMCGPPRIQEVui&#10;JavXG2JHanVbucu47JpFGttzppQNtWxsZaF8Ns6/EhtyaTtLed+GXpbieNngc3nn+Rn+HIBmZV+k&#10;fyW+H1Lcc7b/UnScOBDs5qs60XHXm7fnQgAbIOKfuoAQvz1rTtqp3g8d4ltFoyFWxO/j9f0cG5Ku&#10;4JZNxIwmcsEAH9yygRmQyukYY4aY4gHwHGgbORnW00GvKoMeGoj4nT56SudJ1kliQvyRM//Lzn/M&#10;ujmb6Xm2iwCguX5nG8j783JFSp6ey50zRT5uEbOmmeSa40cEtFmN8PRw4g4YmA72jZ0TN3qjMsSJ&#10;ALB7x40uDFL0vBErhYQAJnbLNgKECGMMBUKs0+UJyW9iXQgWccEtuzrb8zn2mApxr9niwuu0urJU&#10;dLutuBsuA4srDFYkGQ87QkvRWlE46OWCzuNn07AkAAs3LAefcWMAnwxAjLd5ieRVfdQ8YnkGSq7w&#10;XMm4UFRkVG7IvNKDigYYkc9Hzh8IACSP1gaZgZGYEbSYbcptifVsCIgquGgCn4gV5XFFqmADkQAL&#10;ICrctACiORvKLlrEicT69J70hAUYBSC1W9HrVqu3xJZaBiTACAMJAwJ8ygY0N865PDesbHhlAyV/&#10;vl3O/7b4eAlo/lXp9/sFEIW8PP7VM+ge5byXZcp5Tv8EiOLdY5v7jkajIi9LvtbLZ4IRjQxGBP7Z&#10;boz1HQbSO4AogxBus75FrykAkiHjlpHud2KE9VT6tcekVunWaHtbgCSQAqgELowdMhhJt5jSMVJ6&#10;Nmkm1ren14pfHNMQwoIQtvkPNsFl5pDxM03G6mQ9dqrrhd6HfVj/S/sRG83HIrVoOw+6RN8hAEO5&#10;Uqz7QYCbZa2II7GmLu4aLhpAdDAdmhnxvx+IBovNPAqMngReTO3AFaOXnPgPLGZTHhRAAgg5QC07&#10;ilWpOwKi+QBGflzBlI4/fn6n9y4AqHDJACGPI3r9+lUEqkWviBcxgBEgsgBCnCT36mh/6LjQvlyy&#10;KBvlzZgK4Mo9YASlAaHsz85F9BFAMuDIcPUxZhVKKomervl+ju0g8VGUGnyKindeSP6AOXBNi2Mf&#10;vARG7HM/D44U0OCebRZAFIHqcM2CCYUAPADQjBEJeAxGZkSZDYUEEIVSG5Ck4LuwIYCoAKEs2ZBn&#10;zMJG/WdG9TIv9r821udpOf+l/F8BIQT35v/quS+f8c+kDF5/JuNZzxnnlNN5/eS8ceGaEZCuDeWG&#10;DZsSMda+mM4wvhNxo/29SZqo4RgBQtKpKQCk1MHpApRG2/SUEaAOICJYPSWVXk+kY10B0UR6cjCu&#10;x8/epyM3iIQHmG7k3rGu3LHjcH0uBUbEYnJDmnU963bENYu8whawDUb5I9gIOp3TmT0pLRMAOopY&#10;8SqW5b9SeuulYGFC9ILj4exPBo798sufQ9k744rosn8SIAFCuHK4Zdg+QLJVCTaEe1YTuAy7DfeO&#10;5UUuvQywF3a6T5NRx+VhTrAoD45mQKNSMyKEWBERcFgRY4AIQsf4oXXRNZCy7zEGIB7HGMYNG/Ig&#10;xwKIQDmAyCCkSo2YTKaSBZBom/15XgEm3g8k91SKorJzpfPx8seIj/N1GuwIRpTBKz4Kgy4BJseM&#10;Cmqcy+zikuGa6R0MRAKhSOc9Z5kNzRmRRK5nmRXNgtUAkViQRUA0Y0R6tsyGiBXVmowhIlgKCP1V&#10;jKVsYMEE2CbFGMl7aaDfYiB/Jd8q91fnEvRlykc5r8xiyvl/Jv/KPWfX/BYoKa88uDLqp6ir2X5x&#10;Le0DWrChVr+ZGgN9AwORGFC/kcYDsZzJKE3pTQOIRgI56dFYOkKPmdmQ9gGfqQCK7T3lAUQEsQEi&#10;xhCNpaOe1iEd2GtWEzPp+TM0rrnjlDChwiYYT0S3O4wpewLWYadzdp+Zf+j1vGHO+18BkvU+JK71&#10;XLi3weht/DeEn/wxQpq4D25ZU/aNveP9kEJAmOZB1z9TPMinAQcvYgwQg6BXPagRd43rMCCSoQT8&#10;HYAVcf/4+ckrzZlFqawBSOchgJJX0AcF/c8O3DOBCyOnYUkGGTEifEIi6gjRdVZfBw0zCAFaBKUp&#10;6+55fQyzElWul8rQi0clYIxREVl83FIAkCrOtJLKLrap0Fy5+YPk/KjYuOacfQkIdC8+TOzH9VCA&#10;3EtRDl5TgRtiRdDDigAoJsBmMCqYUQajDEIGIl0LRlSAkRkR7qjuHb1jLb1vdOE7TqQ6yUwIIMox&#10;iRwvmrtnZSkZU2l/BloFGCHsl4005+X8vP1fkdn1SnkIABBApOd4afTfkG9d4+X+n0k+t/xOOW9s&#10;1+zrc5A5OMX+UCCEtAU89YH0UyyoNmqkfq+eptqGCRHEBpD2BFp7LQGU9IeANT1lgBLTPvbUqLA9&#10;2REjEguaIGI5wYa203FPZaVjR+Oqe8qYHmF3TMcyG8JNOxG7YLpG2Emhw4UtZD0nLxrM2H5pDwFC&#10;YSsGKI5Lwt6QuGbYQdhCEIG6f9LEWKJ3cp38i48ruYhyxcAAgtYMzUFgR7AlXDb+nUeX/a7sA8KC&#10;/dP1DlkBnCAp/U5dAMdymCwVcmrXjMV1WYMVIEIyAMGE+EE166h/t7S0YNcsj4jkooASwLKlE470&#10;MHkoOBFzM6bcRa8yUDLKRnwoRiHnioAdURHZ7/2W4KblD5ArEhBxWqpoKrEMRkjcK1jQ/B5KvR37&#10;5Q82c9EAowrsLSYY+ieTO6pQVUz0mCF6N4GMWZDYz1eMCHfNYKRrahsg4j0AFrOgAozsoonKogC1&#10;RrsERjFSm3LBjFozo/nXJQztpbFmKZct5+djlC+X+Wficwsm4nMx9iwvyv7PEgBv9l6l9yPoHIMa&#10;v3FOaTszx57qijquy1CIDzlGNKynXr+e9gREEwEQ6xTRte9g9qgpEIruezMiAtUCnz3pFoBEjGgs&#10;/WGmvY8JYBjMeDzaTgPpF71ke2JD6J1dMkIFKsffvIi9MLDxaH9U6GzW6bCDLKHvATrPtlUWQZ+D&#10;Ic1tZm5vupav9/yaWe6J38hF47d8/BPp4ebYgxlZuGwybHumxMmhSIjnoxHA7ntUdqdVMwCBE4DQ&#10;rkgIs+fJp8zV6dSBd8Yo0UvG5FZWf3RDTxyJKR2yM9zEHCdaAIgITi8vL9o9A4BgRF5PRKzn/Ij5&#10;Y2OPgiSgxXGOleNCPAwXpMsclywqIUAAQDDik1fOd+VEBcV0iQAjDNaVDHC48p+DD+Xz9vyjPb9f&#10;vj+uUZQvgEjPAfDgogE+gBHPTB7LFGwAvPirQvv5WKKIC81YkYFI5wt0DEb1ghWZEUnhdA8DUAlc&#10;cM/oHqZrOEAog1G4ZsGaxIjaBLZz93427ixhUGXJBmfjzFLKy4Y4K/et7Rfl/hUBGBgF7nN5jizf&#10;KPs/S56Bkffn0zy+VS+zeiOv3/I0g3CTVcftiA81xvoOw0bqCHBGo4FdN0AIZnQoIJp05ZJJf9xz&#10;JiMnFkT3PUFpQIepHe5Fc2yIHrWddDhSOYHO4ZhpIGO5gh2DEDqHoI/MFyNudHq8X9LhrN+hv9Zh&#10;63HkzWygKJf353YSgluFPQUIyaay2MaK/OJ+XJeeM37byOhn/4Pi5tRrCwEOF7L3q7OpBy6CA/zu&#10;mxgRzIeQDb3hlIOMEMTuiaQcyLVjxUZGTzNsACCCFfFLAWJBxgqlsCJiRJzPNvhh1wxWRC/YigAJ&#10;pONGCwuvPPGNn8QzpoAuuxlQSQKEuFD0lnl8jV42XrgEDpKoXFyRzF4i32UlufIDyJ5Xdr7my8GM&#10;ZZcvf7T59ef3i1Yi8hG7Z0ULRRrgJL8dkBH47ABCQm+7ZQKbCFDDiHDNMhBFsBrJjKiqZ2f8UAai&#10;LLhlgAzgQ4xot54Z0XyumUFLSt5otVOjWY4XRfpyP4CEbbX2MlLPoSokb8/LzWUGQKW8/6oAAvNx&#10;PPEM+bn+Z0kGm9nzlt7P+YWMx9k1K9dL3u+kBoBDTEjieoaBsmTFUPolALLINcMlo0eNlGVhjw73&#10;0kTfbio3DFZkRiQwggmZFSklPkTv2Z50B2Y0bMk9awqAelW7XT01KOgwrCVPNWL+GGyB0dXZTtDR&#10;nKIrWaezO5/12sd1X/bz2KGQ0Gs35AYcgEf7Lo/dBBAhBitfK2yDcnSr8x80uveZLkIwmrWlWbYD&#10;AsKiaJNB22OOpqOOu+chI7Casls2UhlCN7AseuRYd5zF6Rm/xH/u8+TWAB48KALVkQJInn2PwIhI&#10;s+9HChXjwRgODrICQn4A/DuBD2CUu+sz+kYFR8VEyotHBeYKYT8qIvbLFDIqvajgGRjl8+NjxODH&#10;fI35B4s8KjkqOiRXepSBoUFnvbpjAUa5RWHqB4DDwEWPtM5z0IpBjTNGVHLPZoyI2JgAxQxISuwu&#10;4YIVIbX6HIyCFbVTU8ADA+KchvIbYkQZjFqMMyoMKuJHf2bw38r7XycAANMkwuh1b0ByBpSlci/2&#10;/yvyr5wLKMFkZnn5GYrnMQgNxIDEhtjO32VAoHoUQn5tIJZTuGTMIYMRHR8dWPbktrn7Xo0EjAcw&#10;shumbRgSvWeA0FgANG2JIYkhH45309npkZeXDXcsQKija1ydH3q5jbb0kYYH3Szr71xn55L1lu2w&#10;g8jLdhF5hV0VNhS2GA28Y6bYn22O8kWZQpj3xQ+ImJ8GKLE8BzP8CcUAQqxbRBCbpTu6cr8cZBYG&#10;gAUACGyIZT4AqWu5ZQSq+WsYTIuURfp3tmLQYjCoEiCBJTpmIMoABDMiSL2ilN4zWBG0isFM/P1p&#10;RWyIPMCHEZR5zBC+Hn+rMpjMAKUkxYs/B6iQsls2z5uX4ZxgRhmQyI/Kn38oyucPlwEog08+Nt+P&#10;4B+9ZQKPgjLTapEXsSS5ZhL+yl3JPWcGonDPACAY0AyIxIQAobo+Rhl4shAvIhhNC1erN571nDUa&#10;MW4FZlQvgVBO50YeYBRB7bIbUhjfX8iMVZTkZZl/VfI9Pb2i2H8p5fKZmf0r8l99Lsp7uQ/fNwA9&#10;AJvnUv25dyyE7nmebToZp5aAp6F9gKg5ZnpHy7Ppwy2LEdeAEOlQDSKB6ZEACNAhgA0oucte+sT6&#10;1AxiPBLDIma0P6h6Zj2rL6J3Wc9IGUt0drKfWC42dLQAFF1jDkgBTnkffc1lrfslG0CybYTdRBrH&#10;nucFEcjHsxR5Oh9GxKx4/8RKDIZBhyz9yr+2sX8ICb/f83CX1WXbvH+yITAirAHwjfr85Hxv9is9&#10;/87wzVXiF8wAD5hCjIhtznOMSZL3Z4zIQPTqlQc0AjjEiHDF3uhh6LYDfFjAjF4yFtPPXfX4iJ6z&#10;ow8UL1YAS4HK+cXNRNSalCvyWXlJ9HgFcmd0z37xHP3n6VziI0YrEx8uPmhsUyZvx8eLoQUGIylQ&#10;mRXxzO49k1Dx2wYgWNEciMI1CyCip4wZ+jWe1/eMeNBLQKILn/wMRDCiesGabDgZiCwdXQtQ+zNW&#10;lPOeG/7/SslAg1sWebEfww9iuyz5PBhU3v6fLTCil/XC/Qz8JSAaaHsw6LnrOcYQSeSWHe51BFLN&#10;iAsVjMjd+PSc8aePYScdTei+B4hgQlW7Y3bTpEuAUH93O/WlP10ZJAMTGUHNGkH0jqFf6C96yUJo&#10;zDnLumi9LXSyLDOmpO2s32V9Z9txIT0H214vy8cKwHF+yQZtR2FLPl/nEp6Y5+86BMNPc5mcylIi&#10;/Mcd3X8SoHRau3bRxoOuWQzrjZECILhmuGrcB3u9ZvGziwOP2OZX1rAoxh4COAhxobzNueXtAKIc&#10;sC4AKfeMMVaAodrcPMYZRWwoxg3h21X0AFQeQCT6azCI9CUQuSK8H+5RrpSooIzeBQjxUYq8BqIK&#10;J9bDB3AZtxbzD1WW8kedxY4ASZ7JZYLWZmA0KwKUpFSwpbiuPhZxIlUyS4Z4zRWYkQQGFO6ZRPks&#10;UYt7lkeJs4axu+apEwHQjCUJiGBEAULBiLLQmgBEddhQZkQSzsPQZtNBZuBDmg3w20b6zyQzkBxv&#10;sZTyy1IGmIhBvWRDX4NR+fx87Wd5L9L/ivg5dc0ARd2vAGzyeRavH06dAkQCmq7YzxAW1NE3ECOq&#10;DZQKjAaAkNgLQOSJsEphWe4wsQiE2jUxowAhGNCEwYzSF9jRXl+MSTp5MKi5i5uFz1jEDDDJQWT0&#10;6eRo6l407hV6GY3kS32NvMLtsq4+F4MQejq7NvkAUN7meqHb2e5o+HPjP7O3F3bJcdwyJsoSwGZY&#10;AfEe2E2/XRdDOnQwui7Qxe5hQXazJG3VDZNYb8/3PJoaJoQnxR+w+atkuF/hjuX1hwAfziWP43bN&#10;AB4AqOyeATqwIlKGa5MPIyKPAHVchEBTxcDzVwKQ+MWLyihXwLP9cuXMyiNUrCpTkj9AxI6QuAat&#10;Ax8o9uND5uuXy5F6Hk5xPuCTg4kwI3/kAowAUy+iJiCidcAVZYT5NqIPUhcQITsS38tAN59flidQ&#10;AkRZajqW2ZAZkcDH9wGEAKUSCGFcsI0Ao2AeNkDAZ2bsLwwekYGW8/7XSH6GAKAAyW+VC8muXJby&#10;c7JdPvZfkRjhHeOZ6M53PTkWRF0VQFSAUaer70JciPiQ9ncFRk2xIkZcMyEWNkTd+rvpO/HtWL71&#10;YNRI034tnezJFevUUk96sifgmShvoEZs0txJp8fT+A/ZxalcsD3rlvVMgg0Qc+H3QOjfTDe9Hfpd&#10;Bh/yGIuXj6OrCHoJwEQa+ot9zNwu9ou8uRTHZmkhPMOsbBAJutlxpQAipn3gZlVl47FA20HqCpCw&#10;f8YQYf/RUUUIY8cNKUyK/5URU2ZoANNHcOtYrdEeFuSmGIFtN03iOWqkAqbnQCRWBBCR4prBjPKo&#10;69kgRj0AF4YVUTG8BL1CCMyD9V28NnORBhuAJUUL8O0KK/LEonIFz/KK7WcfUZVHmvc5x6zHAFKW&#10;ouUp5YULOQcv6DNxohxYDDAqwEvlARtYUcSI6B0UELlsuGZx/TxuiPds6voBRrCjACGBiYwjmFAE&#10;rek1A3gsysvbmRFhVHMwYj/ERl+WZ6BQsKTS8QwUs2PPBIN+kUf5nGYp9jP4PXuW8nm5TE7zsb+S&#10;XO7FeaTP7zcv86ysxJNfS3XF/mDYm4FQnbhQD3cMNqRU7MiMSMcBICbAwoo8cLBoTLK7duyufDEf&#10;fecDXDq5NZMGo6gl7apcj5EXOmPtaZgPUzeyHqFDLIqPq8YyGtntyjqZ9dX6rDS2y/qN7isV8HAs&#10;bCDyZjZStpNsP2VvJKelspTJdorOIvdXB56RDwixqiM9f+g+y4dMhl03xuAAwGMgwv5pkCXMTSsD&#10;0OPdmV0zlhjJQOPhPjAjk5hw60izm/cdSwAsCYwApAxKZkAGmxjcmEGIfQDILpoAaaUdo7EBLCo4&#10;g888DePMeVlckUUFRcUiLyq3LLOyBTsyAOWPFdt8qPxR28XHjo8eABVlCiUo9uPD1syIMisCoGbH&#10;KKdzAJRmA/dtK+1AT/WB6nLHAB27Xn5HWuIQ31OCQucWFkMhpcdk5p5lICq7ZRKPJyqBT5ZsaFlc&#10;Jm9TptjOx/L2t2R23p9sl8t4WwY/K1Pcq/xM/9L2i/TPjn+Vr21L+Xhpu7zPNA7PKeOHiAIcBCCq&#10;C3QMSA5SizEJoKbazkyIScn5ex8KmFgKlhUVWS2RAPTeqJbGYkRjFkPr1RK/FmKVReauMSaILv/p&#10;eFDoTegpus6a1CxWlnUuJMpYF62nIZzD8byfy4bEdpSZu15fycyeCtsq7bONfmKXZ/tyE6XHDObF&#10;2+HXP8w7A4hYTJ85ZvxS6Pbq2IvmMzwHuyf+FGOICMvsenLs/rTvc2BTb5kge3/hWfeAjQVXTHiR&#10;wYfUvW66N9uMLfLP7wGjDERZAJ9gP+GSsTBa5DF2QEgmRrCwsZAW1l+n5SauW0yEzeyJ5US8ABjG&#10;KUPN27M8fSTy55UclUVrMqu4sqgSM3BkMELmHyokPmIGnACiAIYAl/nxACiuReuVxxXh/gFKdgNd&#10;HjCpeVg+84ZQVp4bEIr3yOOAineTwWRXLMAoFDwrOSmgMwOjZ4BEl35HwnWitce4ovXHGDNTmG+X&#10;2QPG+LzcXDKD8HZxzjwvnycpDPqlgb88lsuXy+X98jmz40X5kPm9588f+S/lW8efvfMsP67NIEdc&#10;Nn4r3RwK2MVi6CVraNtgxD5gJFDy2loj4jaEEPg2MKGxDGtiluPv628b3/oUcDo7MutxbElCXIgB&#10;iow/AsDQpwCLYEP8oYNFxjIDMjhYB0MPsw6HTgbY5DTKz/UdPXTsqAwuLyQGTmrbZaIsz3867aZd&#10;GTwTU7FnbNv6yjtKqo2exwAxnuj0cOr5ZYy0fvd05YmwMB8ACEZECutqM5p6b+j1ivzzRQepLxKL&#10;+RP8zsADCzIrKvbZdn4hjhEBHIAR4AMgsQ0rYo0iAAe244GM2jYb0kVAxuXNxbSw+VpAJDDaIH2d&#10;lrYW01JFrGpDKaLttTaMiSUk11Qx9VCY4uVzRUSl6wMUKRXJB3vOlkJmH8UsJT4Y+/mDImWwQVxO&#10;eabGpsehFFkRPK5IH9DMqESrAROOWekERHGPACLHIgoFjbjE/H0iDyDKYBQMCQMNACrcsxIANbLI&#10;LQOIysCBYHyW8vZMvuFivZQX1wv5tvG/lPL5vn8h5f3Ztsrm8/5avr53Pr8ss2Mv8p9J6TiDHJmD&#10;ZoAZdQQ+MmZiQ4CRJ7vimonl9up2v/jFT24kYEa4Y4BRfEdAdP59SQk6w4BomNALls5gMCRgNBI7&#10;Qn9Cb8Wa5LYx8RW9sz5lvXR44LmOIll3ra/omiTrde4MCSCLPG+XpQAj5GDSTW2xt7qBJzyZrJvr&#10;01/TyvDntND7nBb7X9JS/3Na6LxNH9/wh45Ye4h1rr042glMr2dGFD3aNNzbjhkRwMYt4xwYUQDR&#10;tZeTZcY97lgZdHIvmQPdJSACqMyIELtnywFGxInIA4RgN5kd8TKknGgAMggFKwKMlgROgI8BiW0k&#10;g1KVcUhy9Tq67nRVKYvtV1wxNmIpZgARgV4qk221LgUo5A+St8t5WcotCR+W4+Q5LlQoQfjpcyXg&#10;YwI8OU6Uu/KtnJJup2UQIviZr5sVc8aEDK5ZCiAqjgNGZkE5eK17s8/s+5pdsiwFILm3bB4LCjaR&#10;jTEHavN2OS0ZbJF6P+dZ8vnzc57nl/NeSnE8P0f52rN7lK/xreuRl/PLaTlfout9BT7f3C+fG8Fq&#10;AIh5Y07lWhAjQmBHgBI9ZgBRX4yIbnq+Zw5OAy64dDMAKsTfU9+SWB8C+2EtIcozn4zfRI9HPRmm&#10;viOMyHpJb9meg9Rxj6IhRAdyWkjoFXoRejzXf3Q8tl/qu/eV5h6yA7G7plyt5m5MwfAKGr371OgM&#10;03rrNK3X99Jq9zGtSJaHn9Ly4FNa6jylxdZDWux+SIu9j2mpfWu3ysByfykQmnrS67DXEmCIQYkB&#10;AUJ4Q7hl/FiRkeL8YeTh9jQ9+rxzT3RlGRB6yV4CDlLuSWPb44gAnLJrxn5M9wjgAIxykDqDEb1l&#10;BqHNAKNFg5FkTWCUgSeLwWmp2Nd9NsW+kK1IVxoxLABhnFJMlJ1XOhXNx8gfhI+WP0YWf0SVD4B5&#10;KXzsAJVyHgrDNuc5YC0BhGZA5A9dl7IN7PvDjEIZsxRAVChqVt4MQhaVCSDKrCjKZ1Y0D1irtX4G&#10;RK2Zsf0Va6HMHKi+LudjJSAr52eDznncqwx6sf31uf+6BKDmfd+zdDzfv1xmJsr7Zn7xPL7W7Nmf&#10;l8MlwzVjjerJSI2bWZHqn6B14aYxrqjTronRjPSd0Y2GgKSfjgQwXM9L+eob+NqkfEvE3zuOEZye&#10;FroRwJTXEwrdoQFj+Vd+GWSwmQFO6CNpuYFEQudDR2FDpOii9Rx9tA2ELp8IIJglDxPCdlhjHkCi&#10;DM8L61kdfE5LzRsBjsCn/yEtd5+cLnXfpaXWfdoYCnwEQIuDXwRId2lRwIQrRu8XwMK4KH7KyKKI&#10;sJt+V3UoIEIMRGJFfYERs/gfzKLOvKoj61LTrW93TOdlIIpYEYA0z0OIN32H2/QsRjTrOYsgNa5b&#10;dssyGLGi4YwJrcKGtF24ZwajzIbMiAoQmuXpXhsCIaRSgNG2pCZmtiM3EKmspM3doJMgcXbZYt7M&#10;/GPbjaJLU+KWiF4PHTOQuFxJtB/UNj62Wx8+uLZpgZBwz+YjrTMQ0fJRLuJaATBZObOizqWkvEXZ&#10;eQyC+86V8mV8yECkshhA7mmzwRVpbvXNBhDtZ6P8lrjsV/tl9hFpLmcjLOVnIPyre7yUABCV97mR&#10;R1reLpfPz/NV/mw/P+tc4nmUX1y3fC5MKNyzoRlPMCGC1bhkYri4Z4OmvulI59ExoEZFcngwef49&#10;/d6ltJC8jYtGoBq2DCtCR2DWGUCG/a5HUvOds4TbVuhyFu2jl9H4hV5nfbZuw9Z1XlfuWF/gyYhm&#10;/pbsLn50WLI6fJ/W9/5Im5Of00pP22I8i82rtD76mJY7D2m591byTiD0XsDzTu6YjsOEBELLQ7ln&#10;zdv0evckLbeu08e3N8FwxG4YTc3yH8wjw+67csWIEQFExIgAqIHYEkAEk6K3DWG5EEAnx4WyS5bB&#10;KE/rKAOSf7DIQmeAUO49gxEtLYodCYTif2UCoAKM7JYJbAw6hUs228+pmFIGnaX1OQBllrQMGGVm&#10;VMgKDEnAtLolIEIERqvbkobcuLZcxLZQvxpTTGBJsw/nWFF8UPbdmmg/0hIdtkRrU6bGBocZCO3M&#10;wIhg9WjY85yhuG7RRZ8VEpAptlHWZ1Lk0bJ21DJmF83B84JFMbiRawYAfe2aGey4howrA9EMELLh&#10;FenXRp6Nt2zEYfDPRfk+p9gu0tl1lHr7hZQN/0+PI+Vrle/xLO+lfKM86cvrvUhz3TAuyFM5/H3a&#10;qe+AteoXF23UEhA1PJp6qnJuJPQ9OA82FN8rf8NCiu38rfOPD2K7peuIfamxwlVDZ7IOMv6GRc+y&#10;nmVBJ51mXSwkwGrO7nGH9r3Y/pYYD56CWHtzmFabZ7KHa6UXaU2MBlntP6WV1lVaad8JeB7T+liu&#10;V1tuGCxI4LOs/LXRZzGiRwHR+7TYvpfb9jYtDb7o3PdpARCSW7YiIDo+v3XPGeDCO/Cve1wy7A5X&#10;LK+uCjsiRgZjorue+BAprIj5ajMQKsAn95plQGI/2FAxoNG0ToADA8qMiDQC1sSIiLDPGRE06tXa&#10;TwFAhWv2mm2Ykd018l+nxcyAzIbmIJSZUWZDTgsQIl3dkQBAAFEGpAKc1rbX0vqOgFOAtNndSOs9&#10;7bf0YnKn5uCjj9iXK1Ul7kOEv1iaxB8cZcjglJUglIKWh4+NAEa0UigZv+oNtyyAKCtllrLSWpFn&#10;yjs/7rKAUcGGYl+MyOAjumsmROvcUPkwqrg+13pheIX4fqS6fuR9y3DZlrw4d5Y/k9Kxr+73jTJ/&#10;KX9xzZmUy7wo/83nLpedv/MMmEvCetScF3XYduyG6R4A0URMyEHq6diMyK6yQIUR1UwBmTUqRToD&#10;Jn+L4nuS0pjoPMeU+rqnGqteF+YbTJvlP3K3PfpVbgz73Z51c2c762YGJz3XpJfajaqMlelFSsdP&#10;0vMbx3c2OtcGitX6kVyqd2qgz1Jl8JDWO/dywQQ2tSOlHwxGSx0xoL7cLzGdJblcgNHi7mmwIe0v&#10;NC4dJ1rqyzWTm7YiYFqsnaWF7UmansTs+exuHR+O7X4BQLAfgtUsjsY2C//TzQ9wMX6IcUSPtzCi&#10;MwMRAxZZGpZtxhMBQuGuldgR2wBRuF/xX7OXrAiAivFEBRAVYPRq7ZXYT8SEkNeAEKBkFw1wApSK&#10;eFFmRGwTyC4AaVH5M0Yk18yp3LWVqtiZUgOQWZEYEekmYLSa1ncLMNILAkwGp+11M6bNTVC3kirt&#10;ilumAJf5TPtQhvjo9s/NhgLAsosHDc6uGQo2lbJRxspZUsiZUubtrLQvBYOw4sKKYGB6BvY5T2AE&#10;AJmV6Vg2LM7LhsT214YcZQApH3deyZizIT/Lk8yMvLz9okwWjpfuO3ue4pni3sVzFMeQXN4AWjr/&#10;uRT3nR0vb5fynu3P88r3flmGKSjxTdoeMc3M+mZP31oteI3Z9MOugGjikdjxDdse0Ji/r8XvV4iO&#10;P/vOeRsg0vX5USP/se9irGbl6EozMa+Mbv6sc1xnR8DT03MjrIc16unaMmpYz2Z9PNNF0q3+dVpr&#10;nqT17q2A521abV1ILpV3LNfrXdo9FsMRGK2JDa0P3qTV7kNa7T0IeAQ+jSvlA0Q3YkEPaaVzlxa7&#10;b8V8jrX/Ji3UztPi4HNaaL+RK/c2vdqapoXqUVoT0wLEcK9gNwALc+Q60lNYkaddCYjoMRv2Wfaj&#10;53gSLIjZ+7CiJ6/KGIwoA1DEfwN0DESAkFlRgBEumkdW44Ix3wwWlAc0AkR028OKAJ9gRLhmYkQr&#10;P6XXgFGOC9kdk9g1KwBKgLS0JSZkeQ5AljUBUREnsluW40ZIAUqZCT0DJIHRGkC0VRKBEcu9GpBI&#10;JXxowCcDEb+yzgDkFqoAogxIEV8icD0HI+aRoWgczwpYVkQr7UspFJjWNEQGYoWex4oyEPVF5+k+&#10;5hlQVBsT5ZVmw6Zc2dCeG+ifGaukuM7caJ/vl89h3yBSHLPM7h8SBvknUrxzubzPKd4/X5O88n0t&#10;yv+zZ4384n1cvvy+395mVDX34UeQdM/na4/lolHX4+HA7hvfhO8AIDHPbP698nOX3+v5Ny5/e/QD&#10;ty6DCO4agyEx4AxCORaUx6fFonxbZkQbvbu0KWDZHD6kjcF9qk7kWon9rHXv0874bVoTAK2rzErj&#10;VHJisFnt3KZluWIA0WpPLpiAZnMkVtS6SZt7HwREF7ree7OhxlRpTWxIbGpL11sQM6LsAjEiAdHr&#10;xq2uJ9bE9STEjgAhwAggIkbEeCFYkONDds12DEQAEtM/opctgIilZz+9uzGJMQCVACmDUQYi8r1g&#10;mlLHiGKskABBrCjPxl94HX/3iMGJnBhghG/3evOVZXFL5SoFCNk1k3g/mJHBR2wI4DErqiwZgJYQ&#10;H1tyoNpuWQYktgumtAILAoBIDUIhZkFyz2BF6zUBT1XuZRmMJJstfpjIxFX5op6KMafIMzCa5WVl&#10;iYBiuGgxbADfPzMaA5AVcK6cz1MpbjktlDgrNUCU3TOMYDziX1s9HQ9jsQGWBINy0FrbIVwXI5kb&#10;LDI3/NiO5yvtF+eVy5e3y/LsnKJMfr5/SXzO/Drfkj97lsgvysyOzc8hfVZe4vsV5WbnSAhW8zwu&#10;Uzwb9c2gVEZeZ/eKgLa/z+waL2T2bSP9SnQdgtIZiGBDRwcTuSwnOsZ3fqlz9QAggc1G61hyIjZ/&#10;njb6crNa55ITgdCtu94rvWsByhtta79zmWpTMSOBEWWXm1dy1S7S8u6RAOnC5QGiJblq62JOi/Xz&#10;tNp/k5oCIpfpiQnhnokRvd6eikW9SzvTT2JcYlGN6/Rq5zC9rgzS6/plsBwBC4v7w4QAIE8fURps&#10;iFULOunsiF61fU/vYGVGhL/Tfv5wa9DJg6EZue3fUpdAKNhQgJCBCKCh5wz2k90zWNG8Cz9GYWZZ&#10;FoC8Wn0lViRROgtQVwomBCCRFvlmP4CQWJEBCQCCJdGlL1dt5pJtyz0sAMkgpDSYEOCj5yulmQVZ&#10;MisClARABqJdicDJQMQQdkkZiFAGhHgSbIfULZbAJzMiT/dQ64XMlTF6WFBgi/NyGkr7UqHLLSzn&#10;AESwIs4JNtR6ZsTPtgvDQmb5kmeG+IwxxP7c+CK/XD5fLwvPm+8VzxznOnVevtZ/QYpz837cu3Sf&#10;F8/g53AZnq9VnJffKb/f8/1cHsn3QeJabYHNYP4MpTLUeQBRfDviRX7v4ryZvPimPFdZaEj4lqxB&#10;jQtIHBE9QkdYCuRCjAidCv0qxyWVanujeZQ2GgcCoQsD0nrrLDUnAp2m3K3GYdrqiVU0T9PWQAxI&#10;x7ZHT2mlfiTguEqbfYFO+0Yu2hsBksBI26tysVbEohbFfiqjt2lRbtnG+INcrzfaFwOqi+3UL5Re&#10;puWOrtURI2rdy027SK935apVD3StM7lz/Df/wuOBEBhRjM6mUW6mrtw0ZtszyJHJvLdX/J323OzJ&#10;LEog9u7hzMDjifISJrrGpPn5pNcZO5I4RhSotOEC/tcQYCMw8iJpy4teAiS7ZQARMR9iRFkiJgQD&#10;CuCBDZkpFYHspW2xIMBHAhAtVwUyOwIdMSEHrbM7lkGoACLSHBtay26ZgakAI2JESAYhuWszRgRL&#10;Krb9N46vgCgk91yEaxaz8QlS594z8ogbPVPCAkyyIuc0K28ZeLJSc55TzvV9UcZgRC5bGMlzgwvJ&#10;hpqNuGxc2QjLBpnTbNxOs3CvXLYoN5fnhv7yOfJ1X+Z/fZ0s37rON86VcG3XlZ5x9rzK83urXL53&#10;lJtvz+5dbLM+EefEovrFMcv8OahzNwDFN5nHh6J+oo7maS5X/tbkMUB1WAxqZJY+cb5w4cWQmHsm&#10;VoR+wbStZyXdQw+rzUGq9AUWsCIC0gCMmNFa+zJtduSOda4MRBWBzXpHLlf/Lu2Ocduu7EqtyD1b&#10;FzNaFfisiF0t1+WmAUQwoe5d2tI1NwZy05qXaU2uHzGgJVy62rHBaLHzxoyJrnt6zZbEmhYb5wKl&#10;0/T28VKgcuppHrAelv1gugprULPGEEvAsi41/2WzeyVcyC4YWBI9ZPSK0bkVK7laXC7CO17NAim2&#10;DUQUyF1qDFbMhRizQEHmlrCOrU/ShStb68GKYESADyCUGVFZYEQAkFwxg1Ex6toMqWBH4YLNAWht&#10;Z1XAIqCSm7aCKyYgWtmQ4J5lF60iFkecSJJTAAkgssCIMijxT3shbihB0SIV2yjIjBEVrMhzzQpm&#10;xL5bNfvGBL9j1GyO8WQJRS62CyXO8gyYdNzd+Nxf18Agwrgo87WRkWJYNsgiD4PK5bLEudlo5udE&#10;3vNzvwKDWd78WCw38lw49mfb5f2Z9ArRdi6TJZ6f7fIzKPV7ZBDN7/C8PuI95jK7llKmaHAeI6sj&#10;f14mC3E5nit/KwYjlhuNl1L+vrjpHj0tPdits/xHMZhRQMQ10Ctcv7PTA6/IiG6Rlxu8su7tNLoC&#10;INjQSVqHGYkBrYsJrdUO0lr9IFWHd6k6UJ7cstXaflptyn1TmRUd3xo+updsQ6C1JpBivzWSy9Y5&#10;T1uNSar3DtN2T4A1eJuW2vcOYNNl/3prLKCid2zqbvtF5S+35ZZt76fFnb3068dHyZNcrRP/lfW3&#10;z2+c/vHrh/Tvkt8/P/lHib8p/fz21gMeg+EQA4rJ8GUgovfPrpkke1T5+DOAkvh3QrhgLPcBE8rT&#10;PAAiAMjLwbIUqoQlItm2yH3JaRhpBLLYputxsehVA3xWdpbTIm4YLpnAZx0GtLqY1hjsKEDaEYgA&#10;NhXJrrYrm6tKV9OK6B2gM2NDuGYFGJkN4ZqVmNF6AUDhmm04VrQu0IQVPVeEUAZSA5G2DUQW+fAF&#10;EHlcCME5MaSW9pFmIS0pIwDmhdDUOqKw3W7PQJNjQWWFDiCKmI+BSGVmRlUympAw2HwsG2YY0zfS&#10;kuFm8TV9vHy9uGYZJJ5t5/1i+1n5Z3nfllymXC5vRwpYaLt0z/n7zp/Tz1y8W36fl+/6VR0Uab5H&#10;XO9rwS0DsPheAAj7fBuE85qN+H4IoJV1BCCq9qQXfTVU3Z20O5ELP5DOD2u6BnG+AKuJGBfzzub6&#10;lkHouf7ttqeFa3aW1ukJk/u1LmABmHYHAhjt02tWk7sG+Ky1TtOmgGiVQHbvLi3vDOT+7aX2YOoZ&#10;8m8fjuUWHaaq9PLN3ZGHDgAyuGOLAq2VxkV6/+6tAOVT+s/fP6X/+OOz0i/e/s/fPxto/iH5j990&#10;THn/27//nP77P76k3768lat17ZjQdNh1T9mZAGgg94wBjxXZ8vrqUlpbkT0LO1Yl3l5Z0PZrCakw&#10;Zgl8ee10ZVHe1kJ4XO4QW12OZUDY8W+FACXHinQhVmVcEWD4uNwkFSaPwDZCVJwUJAS0ygAFILG9&#10;uE3PmWQz3DOAqCIg2RbzqVhWDURr/Hff+SxHK7Dh5ZTH8TXABzCSS7a2K8CRGIgIThdBagery6zI&#10;TCgYUXbP5krwXClya5UZEYKLRpwIIPJcNwFRU9KuCpgEQkhTH7wjaTitpTZMyeDEtRCuD9hkwwnB&#10;ADIryot5fQ1EWeK4DRFwKR3zeUU6M1YbqfJLx7JxGwBeiu7vYyVgmKXl/G/I7Jo57y/OffYML8uU&#10;tnlmtl++X9TbHJBIOfay3v4pEKk8y4TkbxKMNOoNXcD1iu8G+DTS/lDpRA3TQAyoL50eRVrtC4j2&#10;lA6V9nYMaJzT1bdl6sfZyYH16iUTygwJ2W1PBDpiNQKhrcGdtk8FSGdpZ3ArXe6L0Vym7lTbcs/W&#10;BVbbXbltcss226fpw+NJ6g9HabslRtI+Sh/eyJUTiG33TlO7vyfXcGLQ2hkIhJrEhsSCaufpd9jN&#10;Lx8k7728yaf3D+nxVufJ8+GvrkxyheXwd1d+LT8U2EwGcj/HXYMQk1z53TT/NyRo3W5I3+uyhTza&#10;epfxTywkSC91RSIiI2+kToeRbNgkQ7a9JcKBbK4tOV0VOLn7PiR6y7IANEgGIIORhHWtX/30U5En&#10;JASQioC3wUv7UDG7bMhquGcEp1fWBUSSTT1MRWxoS1JZj3vwoABRVSkCYAFK6xuraQNwKseJdNyx&#10;oSyZGWkbBrRR25iBkHvQdlQZAhWDRDFKGgWxsigvhKH24XpFz1nhngmAMhDBhAAhmFEb0HkhLQFS&#10;SwwJsYJjGIWEwkecIQORWdQLY3op2fDKIDPLK9K8PT8vjJvtDAbZ6GfAU5SZ5RVpGTDyfllm5xXX&#10;LOeVy+Ttb8nL874SH4/3yO9Uftfyu/u9JaQI44jyOc+EckoN/q73tnvMMsN6/p3qqS7wqYn9NCZi&#10;vQKg2lBMSCAEEO2OJSOACHCqmjnBiOhBoyt/NrVjBkRlMJp3kAA+SHXy4J6zdblkAM/u8EIM6DxV&#10;BvSciQVVx2m1cSp2dC+3bS+dnh6lq/M991jxm+yzk0mqNvvp7f2R3MVROj8ZCWAO0uX5gVjRXdoe&#10;PHjQIuOIzo72HO+ZDPP0lL5YnICGEeIjfq4o1igAYuQ0YMPYIbru8xwzFjKLxcw2ZaMEoZfTxhoS&#10;tg072oRYyOMhf1XsKDMimNJKsW2GtPjabAhCM/vTK5L/6AEjgilZBDbuUSu6918LhH768ccZU3JA&#10;W0DEpLsZGJk1rTpY7TgRMSGBkdFQTMiMCDDSS6zrBQAhztmEASkPJrQOairNYLTtSHsBRgIpmJIB&#10;CCZUuGkEqO2OIWzvyD2j92zmmoVCZAAyGCl9xoZKIAQgZSBCsntmMAJ8xJC+AqNvAFEoNxJxJEAo&#10;xhNhEHMj+TPh/LkRPo8DzYxxVn5u0Nnws+S8bOwZEJ7l5f3Ssb86nvfL5fLxXL5cJu/Pzv/GdZ5t&#10;+3i5LubvbgDi/dmmvPbtahX1UD4vC25U1GE77cmI+SYvwQh3q9aX8SndlTvWmIoVdaUTAwGPAAkg&#10;wi2rjqQrSh136sbytEwLYpmQAJu5WNdmOhh6SPe8e826N6nSvQr3rDZJa5INMR/212pTgRCDDcWI&#10;6qyHtJfOTycCm3E6PRwKcA7lnk3Sm/v9dC4QYpGy1vA4He733YP15ukiVTtyAftPuqd0U8JaYfSC&#10;zYBGYhazG8FjYjn0atHzFb3psl/jhGxZGOEwjnAie1EQGXAj7+dtpzo3kx2whPwMRCyqaMKj/O9g&#10;N4wZWlgQaLwWg1G6tLTkEdZ5gOMiNygu+NMPPxiM2LZ/Z/ApWJMZEQ8vJNRLOIjt7nxdQy7YukCm&#10;WhH7AYiEnqsFKNGttwJ6CpxWVWZFsloAEaC0LaDZdNc9Y5oQwEf3LVhQWWauGTEitgEiMSJaoDIT&#10;yiCUJceIcMuya0bvWUtSl2RGlFkRIIRbZkByKvApQKhdj5iCAUiSFR+FDyDKAxvzQmhIz8A0N6y5&#10;8cQ1Iv9bIGQgQrLx/pVkgCgkGzvHXm7n/XJ+uVwu4/3SdjlvVr60/a0y5ev/2b6Bp5Dyu5ff31M8&#10;XGexn0dQD1V+pHqfSGCllGEg4+w7lb5XbQAQBQsyA0IERLWx9sWCcM0iTrSbtvvbureuJyGYzUqN&#10;p8dyzUq6hZQBKOvh9ugmbXbO5EZdp+r4IW32bwVEew5erzWPtP/ovN3RVQSs64fp/uYwTfb2/V53&#10;V1O5ZcdpV2yI1RzOBES4cZen49QbjNJUbuLN1Um6Phej0rnN+k5BGgobnYkAQsQCW4adEA+OP/QA&#10;SjHJll+0VzY3xXbWDSaATJbFEkCBF85XmZz3w9//nv7+/ffp3/7t39Lf/vY3b4M7EBrkR8l3f/+3&#10;74uCUfjv2v5e6U8q6IsalJZ84qufXqUfBUQILtqPP/5g8FoUeFkWF+c9ZnmAo7YXxYyY6Ar7WZVs&#10;ADRbQenYhx0BQKvaB5A4TgoIbQiQdgQ4VYFMRSmBbUBoXSnBaeJD9JwxwJFts6CCCdlNA5QESAaf&#10;2VgOlKNgQYBQwYaya5ZnPANEMKE24FMAUYAQaQYgtSgAUGm7AxAVSv1MpOwZiCytbgmIQlptDCiL&#10;jE8p52YgKgNQ2TDLRv0tA49rfUuK+xTX+FflJRA9l5fX+mfX5nguEzGer4BI0u/n/5gVUtQD9RPP&#10;E5Ney9cdCXSQManqfCSDdXkdZ+R1GYCy1EfSAcBIstvDPRMjEjPCNasWgFSbVtOOwKi2V0381RVW&#10;NBx0vQYRMaKsU1nHDEgZiIqufALVFbrqxXh2Bndy8+7cc7bdOU8bjb202rlJ28M7gdJZOuK6xwAL&#10;rIiR23sWzq+1R9LxRroQAHWH07TdYkGzUfrwKJDqn8pd7KfF3aM0HI1TtXese5yKncgu1lkMH11n&#10;fhuAg8tFbxbrcsWsBMCH/MqqyMLCUtrdrKT2bt3l+AcixGRZ+LC4sGhcAAcgKd8LdMAScIN8MAaB&#10;xCA5HyACS+SagYasyhhjh14ZYOLgD6WCztf+jz/86JsBVK8LEFoyEup8lWFcEesTvc5d+wIh9vEl&#10;t3DNiBE5VrTsQDWxok2BDWOJYDubYkhs07NGwHqzHCuSbMpFgyGtK7VrliUzIsAIKVy0AKZ1x4is&#10;EAahCBwisKC8DIh7/JTyTypaBfeYObYUbMruF9cxGJEWrEjgwzFAyOAk5Xup3FnKQOT/l72QluSZ&#10;sRWSAShACMnGG5KNFQPM23n/XxUb/0xyrCWO5fsBBkyjQMo/UGQNII7Pnyuuk49/S8rP+/JYzi+/&#10;B2ncJ54n14vfv3hegtH5GPU4FAANVddjyVTbMCK/h54tgOj590HMhtqwIenDGBdNQNSppsmgofeu&#10;p9647aVkL89P0u3VuYz+IE1HfekPOiMd0T0qBYOwUW9tex6kjZrpHc7bcpB6s3shuUytvRjAWCEo&#10;LRdso6VUgEFsiKA0bGcwGqWbi710dLyXxpNRmkwnApdhqjSnaXl7kLYbAz23wGi0r+c6SKcnsDNA&#10;aZIWtycCyaGeez+1hwdpeUcuIAAim0VWWG1jUba4xrigrbQhllTdWHM9krcsoFkVTmxviB2JJW2I&#10;GRGqYZWOivZ5v7W1NeGFQEaYAW6YvHj/p7T0ShjxOrwucCJ7W2sCOOz6uwCg10awGYqpIIXNigw6&#10;P/oCMCKOeZsyAi6DTwFEBh4dW1iOrnuYkKd6rC5EUJopHWJAy7hldPkJiDYMOsq3iyYmpBTXzMAk&#10;EIIRER+yiybxsHFACFYkRgT4rOf4UAFAdsmQ0rYHK0pJ3BNWpDMReMCCQiKPuWcwIhSKwY2kWyhP&#10;hTFW9AwGCKFoAFIGoabSVsGIAlAKBafltcQaOH8KRG2CqdmYQ7LBGYQKwyszmLLBfiUvwIC88jnl&#10;vLhfpC+BhvuVr/Xs2EwCEPN+eTvOn5+T71+Wl+eU88v78avpqAMDDseL55vHiELMiJoCILnBgBFC&#10;uQCi+ZKws+8kAXxqHQFRN6QOMxoARPEnD/SA786qD4ALbguGiDCcY1d6gI7kPEAH/WGblH1m39Oz&#10;VZHrtT16FAgxsPHKQevN3mXabB05YH1+Mkxrcte2BDYnR6M0kutZHxylVg/XayhQOnDv2xYg1Gil&#10;1Z1+anYHYlRTAdXU7tt41E3318yUZ8XIaWr1BULNw3Cz5Fb5WTdkI3qmZQBpJZYFIu7L/paO1RlD&#10;qOfuqBFfF+CsqcxK4Sm9FtBQbl3lVgRWYEMmMIDPa+HG2sqqAC/AiPO5x5KwhfNx376zjyaWA4rh&#10;mgFKsKQVFaRQ0KvoKTMIAUCkr2FEPzmmlNlRdslekc9SIICRgGhlZUEfC1cLloOLppctxhHhrq1p&#10;nyA1LhlBasBmTa7ZsgRmtOY4kQDIjCkC2GZAmQ0VXfdsvwSh3HtmEEEKRZgBi4QWyq5YITlORFmO&#10;BxixgmO0ZGwz4tqrOcKOpHiA0owVvQQiKTtMKIunBxiM2BZDcqwo4kW4Zm0DEcZXGJSuk4GI7bmh&#10;zQ20bKgYmqXIL5cpC+zieXB3LoBGAE/c/1vn/9cl7jMDj39BvvUu0TPGNtcpsSLlvQSivo7BiJCJ&#10;tscElXU9mBPB6vxNyi5aDfDph2vW2NO3ZEEyfftWR0xXjIjuerMd6QH6gk7kBizrSNaxAKpC7wAv&#10;NWpZ74gPbTGfjMB051oMSdvaZ0AjTIkuetjM8cHAjOj+ei8dyEXb25+k3fZQ4DNKld1Our89So3O&#10;wCBV68o1652nndZeOj49Sg/Xh+lUAPb+EddsqGscpIuLE7ObTbERbOlH2XhVzwiwAE7Y+qqO8Tsh&#10;WFNtQ16FgKS5K5AVuwMDeH48JOJBZlNrC2mDQcmyf+x3VWxpWQxrQeADXmTQ4ZxXr3KMmVjVSvr7&#10;D39P3/EQjhH98G+O+SCcxA1e6wROdPxHEqyI4LYAZglGJDdNKfsGJ3rItsSwloWEAiBAaVUgQ2B6&#10;Q6DDNjEhJr0CSNtiPOsCp/p2uGC1Lbrutc04IYLVAp41ARHgg8CIiBNVyM/gQ1q4ZjAjA1CJCb0E&#10;IitJVhYBSW6lnh0vqHRWKPKz34zy4bKR15QbRzd+7imzW8a2wAUhKPpXAiAxVYDAdVP7MyDqZCOL&#10;9BkjegZEUQYDtBQGm7ez4bKft1/Kt5lNlmAZdsUKYJpJUSYA66+ugZSek+sV1/q6XEj5eTMg5nOd&#10;SvKkVoQ68XX1nCxk/wysVWcNgVCuZ9wxzo3GgHhNs/he84GM7jXDNeuFazbq1We6QNzkaMyPMoP1&#10;0OgwibXK+kIeP6fzVAZ94Thil6zQHzMi6R36U+ldpfX2Rdoe3Kat4b1Yyknakmvmia9yzw4O9wWW&#10;vXRyKAC5IS40SaenB2k4mYr9t9Ph/jCN5KKdXZympvSGUd47zbGA6TR9eneW9g/2xYAOUm8wTFfn&#10;k3R0INfu8iDVe/sCGNnikhr6VdmNmM8reT3bAhyAqCJXrNncTWvLK2YwO+trqaZ3YkzdTpUVWjcD&#10;A8RkKE9X/roAZVn74MPK0oLcOdni6rKA6Ce7cau6FrgCThBbMp5om3GI6wKt77gRoPPj338Q+/le&#10;QPS9mBEu2r+lH4RUdNPBehZ18mvQbVHsZ0Gu2qJYkuT1axAOxqQ8GNFGgNKKwIbeMQBnUy4Y8SDY&#10;TWZFsCHiQY0duV5CUuJEu9vEghjIyCjrYEEAEvvrAqENuvAFRAjBaoMPgeoMRjNGVASrS0CEAqAU&#10;wWykCLRWAJAEio2S4PsajLxfAiClkR8tGtTbf5slLcDHblkhKDOMx2xnpuxziWOFlIwBZcJoghEh&#10;MkaMamZYcwOds4o5W8lG+ldGnoVy4X79eXkWC8tAkw09b+cyGYRmz6M0b+fnyuJ7qjzHudazY+Vr&#10;lvLzMQSQmU4myov6mNdBVwY7z+cZqEfyB6pXB6sB8QLMs2v8tTC0g8XTxG56BKoZI9RIg05dz6Rv&#10;3aqmqqQlQBvq+A49S9apbbMhAAjXjIZsRwL4wZisQ4W+bcvF2ULEQAAoFrbf6MKELtNa+yqtNeRm&#10;9S7SVudcoDkQaNK7NzBjPj6a2i3l99Zr26pLAcztzbEAaj/dXB2leruffv5w7thQraV3nxz4f/TH&#10;x/tpPBWbOtwTOO2l9f6jn4+pH1WljPXBZhcXCLP8JHtdS21ipXqv9RViuMxH1fNvL6dqfVXvLZvd&#10;fh2yI7veJNwiUJH9QjiwYeI+BLFhPgsiLOADQASx8VLUYlGLwpIF3XNZ+d+9EqgQcLIoM2JEAhs9&#10;GG4bKAdl40TyfEyu108/6YIqH3kCIUBKLhysCFdrUe7Y2qxHTH6m3C5iQjG1g258gtDRW4ZLBtgw&#10;boEUQAKEzIjoRYMJSdhnGyDaKFwxsyLt5678YEMRoM4ghASgoAxBlQN4ACQodGZFarmYYycFyy0g&#10;53FsB4WihbPyRWuX40RQ1lmgmlSKSmDcf+4otiOVuGWm9wSQoiVm2gduWTCi6NafM6AZE0LsOoQB&#10;hjzPw8gze8kG+mcyB6yvQQExCCnlui6vsrhyTCjF/eEc3BvyyiBSBok4N9jKHNACiAJcy+fFM73M&#10;c35xfga5kOd1MaujQsxIlQ6pY4GLhTpWynHShpfrjaEUfBe+F0BCfAhGVJdrNuwz8JRVF+WSKb/e&#10;FDPQsZa+ITpAowQjorvbDZj0Z5sBfzRa6Ny29A3gcSMX+pf1DdbN/DC63Kv0mIkRbTQPlXchd+0s&#10;jfbEfobExPoCxn3/GKA/7KcjZvefTtOHp7P0cHucfv14JfDZdwzpZ20fCbCOTw7S0/2p0hOD1+Hh&#10;OHVVj7h1y61Ls5/XtfNUaezp+ZgjVtH777rbfZMxgAKkxRWBk7ybVXk2y/J8Gk3Zc2Uhbe/KTiXV&#10;XdlVXds7skuB1IZsmg6mZblprxZ/9LihdeHBOpPfRWjAAXrq6NwCV1Z1bUgKdv3da7GaHwUq2f2i&#10;EABE3CcHnaBb9KBZBFTkAVzElpbkBxIthyEBUEuMmFzWzQVGm0LHRQLVSnfEegAmwAdwgi2xTbB6&#10;ReDEP7Jx1QAmjhG4JljNi60KYc2M8D1BW4ERjCiznuyWmRFlIMrjiNinoqUgoRDEeLKfHvsGHBSo&#10;pCwBWuHXBxMqYkSA0G6AEecYiPQBzYYKMMJgokduLtk1CIntHCPKRoNbZiDCPdP+vyLfMtwsGOi3&#10;8rNkhvOtYxlQ2AbYcjxp8KzXrACIF+fGfQGgOEa5WflnZZ8/358B0beEazmV+H7Fu+Z7UI9cf6I6&#10;Hkhm4AQY6Vu4ISi+R3yb6FE1GIn91AQ+jB1qd+Vqa7vfZx3putKGWAExwh3pU7hqdsXQD+mRJ0xL&#10;BwCgDDpbbDMSmYGC6BV6Jl2s1PuOBa039t2VT6B6S/sMYqwPTx3DOjqMkdIXp0OBisBIriXAMhA4&#10;dXsdMR65awKd3z6de3AjK4peX8it2x/p+r10dnacGtKnTq/vZTsOBVKrrfP0eufQ0z76oyO5Ymse&#10;egITWl4RFsBUZM/Eh1YXGCG9pnqppTUzHwGK7BkywYDELdnYlsBoZVM2vwFo/aRyhG6IM2lbTAkb&#10;J3ZEpxTnbm7JhpnQvozr9tos6TuCzHTXAzwGIAlg46CStokTQamIhuPTcdyxIm27+16A5Ag4MSUx&#10;pMVlgRm9ZosRuPboaSPhcqqDnAKXLb1QbSvcNLr1ASxAqCYmtKsHdJ6EsUSMH9oCdARAq+swpcI1&#10;qwQAzVhRIbCfr8CIyqoKVACbktsVaYAPSoWCINGyCaxgQrllA3hmoMR2ABp/baB7f9ZrJnbUqBXA&#10;Uyj4HIjmgGSXzWCCccyD1bgUsKMMNJn1lLct7EteGuefA8tcssEDLgCE80ugZeAoXYfyBhKlGD2A&#10;xB9VM7hQhvw58JE+v14ux33y/f9VobyF6+RUz1eWXEds8+zUca4z7sn0C35k0GQMT1vbej7qz8Bv&#10;dhTfB3DKjIges77Ap6ltgGgsd2yPnrNJI03Elqq7YkfNXf+GvN4QABW/IodZG3QAIXQKQBL72axs&#10;iAXxk1K2lScw2u4ylujU8aFK+zRttcWK6nupMz7S/fc8Bogu+Up9JHAZWkcYvd3pNMyAKrW2GVK1&#10;wfK0hw5qHwu8bq6O0/ruIG23Dz0l5PhwkvYFTndXB15IbbH9kJpi+TB4lvrJvVi1Ns8lO5KNLshb&#10;glQw7geC4gHMIg0VYrqyxxW5dEsrwgBE5cCAZRGPlQ2la9oXDtA77sHQZkkMhv7RYZklgI6eNLBE&#10;1/8ujxUCeEizSwYAEYwy2OgByc9BaUCJXjVSgAh2ZDdNxwEgRmLj+y3poat6ISLqO6Jt9h8FPrAj&#10;MyPJGoFsgc7W1moAldATQGK+2aoQt7YTAxnDLQOQ5KMKcFgfqQxAZSCag5GkAKPcGmUGlMUMSeDC&#10;xN1w18KPp4UrgxXAQ8COSX4sA2GRa4ZkJpRdM/4s8gx8iu0MQuQhGAqgkxlRds387/vCsDPwhFHl&#10;vLl8ZaBKZwZcGH85r7yfjbh8LANI+Vy2M2ghsaZPrHT49fn5GnMgQuKekf/yeZ6X+TovP8NMtM94&#10;JoNOwdCiPtreJr+egSj3UgJAkk5XLpqAiIYgAApmFO4ZgOTvJJBhLBFpVy7ZSODTbO0KhGrpRCCE&#10;vjBnkdUL62JHuwIiL0us7YhD0nCJHe0WLLpg4sSOQtC5LS+OxhgihNgQ3fReEqR1kgbTo3RzMfbY&#10;IVgRDOf2ivFBuGCTdHa6n/b3hml6EGOGam0xJNUFS5BM+VvtwV46ORPANQ5TtT3xmCMC1fxAcr1/&#10;m1bbd2ml0pKXEX8IWRLzgdnBUlbFhCAd1eqWgEfeh2x9QQyHeWK4aEtyu3C5NmS7qysQELGootMK&#10;j2hJBAS3DjfPMeUlRk/H4EZmcQBaHrwskDKBAYgywGQBVHIPWQSbmGuikyS4YADQqpCMQZAMRrJb&#10;Rne9HuAnYkX4lnopAtorhVu2LTDaFsDsigVVxXhqRtRgQYAPINVQ2qwiawafHR3z3DQxH1iRu+8F&#10;VoDRuoCJX197dLWD1TELnzgRo6kNRIwpcqwogAjFwNUKusxveDcKJZGC6NjMXXMZgZG2s2tGPnNy&#10;6C2j52C2kDh5uGWSZwFrbWfgMfjktAAglD7iFC0ZGy5ZMCLYEOOIGh79+zXofEteGu6fSi5bOofz&#10;58wnQCIfQzIAGDwKMLJbACDpvAwML8+L55rnRbkSw/I5SC6Ty8/P+WcyGMDI5Coq5blyfXhf+dQx&#10;QMSAxpGM2R0CBQA5PlR8i/hGfK9oPPiJgRmRxxHpW4sFjeSOnU3r6XCsdK8pgxdDEksCnAAZ65D0&#10;BENGVxw3akQ8sboTPWhu9KRPHA9mLSOXK1YRCG31rjxuiHlnBK8Bj8OjQwF+zwMY2/1xGo8HBhwW&#10;px+OAaZxev90mvp63y8fLtPJ8VTMjN+j99ODXLTuYJgOzy48nqg2OE4nHtzIP/0nDlIv7Ox7FUfs&#10;GiBYYxqWbJcer6WlH2THf08//Ph9EIMGNhMDiwGeFYEMILS8THA7gtBgRu6uZ7rIKwHQT6/ohf+7&#10;8AE8URlYk2SBXnVYlIhOxh27ZmY8ZMBmci+ZA9HhhiGZNQFcz0QUC+q1KJTkZsSbcPNAvjUBEYMZ&#10;N+SaASS7AiD8RNhQnVUaoWiid8tCRsCHaPtsJr6EuWkMXqwAOAAReWJE7r4X6FiK2FAWd+HDhDIb&#10;MiMSHTbTCVCJeA8AFErk+JDS6M1QHvuZPVFOrRjr9boLsxhtbcEtkzDPrMyIzIpeKHkAUY4RhWuG&#10;WwYYYTCAEQBEoBpAysacDawsBpO8XTLOGXsopJz/LJ0BwT+Xly6aA9VFHvf/6lr5ufxsHA/Aiu3n&#10;1/uWvHz2Z8d0fhZcQwAogIiVLuO+5DcFOjA2wN5jiMyeiLsVda3jjWYZiELsnklwyxojsSCxoQYB&#10;aslIgESMaKS84ZilQaQH/Fte7hgxI0CIQbB50jQ6xVg0Bsny/WuSPOYoYpWbab2+nxjUyNghpmpU&#10;+ld20whUV7oX6eBoKhZDvGfoya4HB5O02xIT1budCFQGo6FdrbcPp2kwHLmrnwXs98SIeN/r6/O0&#10;VDtKleZe2hNDavb3xYzGAqDr9Gr3QgwF7yW8nGUBAyOlt3fX9byyiSqBaRgOYwnpSadHXazGveSE&#10;csKDygJWMPD5hx/ocWde2d/c8845ANr33/+b8eXHV9r/Qdf64e8q/3efxzCg7yhAl/0POpkCoBjy&#10;CmYDOoqOgZqkgFXuNWO8EWVwyaBt5HsQo4AHf3ABEILKCYSY0gGo4Bsycjq7X4ywxjUjiM04IibK&#10;bgt5d2A+AiUWR/OMfMm2wCj3njHzvtxrlrvwPe+MchmICjYEGPnjS0ybAZeiVcog5HyUBPAhNTOa&#10;j/+oS4lgPoARIMTfZ919j2um/IgRAUo6Vij0HICyCIS0T4uMUTQEQrnHDAMxEBVd+NmQLV9tY5jl&#10;7cJQS/Jn+RYDQ+lYaT/u82K/dJ8y+HGut4u8ODY/7jKza4dLluXl8fwcz+RlXmmfHiQMMkvcl+Vi&#10;h65fUup7oG0YUrAhgD6C019/m8jzdxspFdgwnqgtECJG1BMQdbVND1qXOWdNXLBCX6RXAE6L30OJ&#10;JQNEjCnaVePlHliVw4WPRk26ZiCS9C89twyXjBjRplyyDe3jsh0e0eU+SYcH4zRSyvvudummP0mV&#10;alNAtJ9afX7ieJDOzmBKZ6nZHaVGDxfs2MuCTPaPBD7RbT/W+QwHOJSbt9h5m5Z2xgYgbHxbLhgs&#10;hWA0oY9KdTltN6KjaE32SjhlcfknNearakjkAgrIqwJSvKAff/o+LYh4VLYEZAS6xaZeyVUDZIgf&#10;AT4AHF4Sk+KJlTGuaGN9w27gTwImSMt3P+oEUAwQYlDj90Kxv7MNODGmSNsErw00uihjAJjSwUsQ&#10;B1oQBXP3vcCJQYweyCgggrrBfJhdzz7uF+OHmPzKKGuYkccUCYRWlQ/gAESs0kggDHbEOQSqs1tG&#10;jxnxIsYUeexQCYwyG5ozIoHQtlJE2/RcOP5jsAm2MxcCi8Uxg08wJfYBIfz/hhSNeWa4ZsSHYrsA&#10;IvYBINgQQPOMEZWVfc6GmN7BVA7AiJY7gIg4RsSJsmF9LdmItV0AwDNDnR0Pebk/y39xDtvz418z&#10;nRkAKc3sg3J5e54X5Tk/x3Hy/uz5VC5f3/mlYzn/q2PFds5nPBGsZzQcGnRy/TBY0UCkY6QwIsYR&#10;tVXnrU7Eiiy4aKrnMijROHAves287IeAp9tVA9OUK6a8ab8mQ2R0dVUuUS0aMUkVViQdYTFAUuJE&#10;VYHQbp0BgNGQhd6VhopIdhgvxFIg3evZiozrrNbIyGq67+kZG/D77HCJT072BRItzzNjqdkPT8de&#10;l4hueRY1e7o7Vt5p2tsbpwe5cEcCq4ZYEL1vjC06PJymh+uJl4j1mCF7QTHmj1gQrtL6dgx0BERW&#10;JAwupoOJDid6rXE3+6ojxlIxq4B/t3VUxwtM8yCwvSRWJHCCzLwWeL0mQC1v6ZVcPUBnYwUvR2xQ&#10;YER4ZIVBkyrzHSDyijFBOhEfkcFHUCXyYUkGHAJMBKHEcJjyH8uGCIBE06BjuGMxwVUi0Im1hsSC&#10;9IJL2mf8EEynwsBFgQ8saU3bu2Y/RRe+e8oChBhjRG8b2wARAvjAjDYFRDtbRZe9wIhYUN42GAFC&#10;Bp9Cim2UbYfxHUUrFmCUAWm+bbfMAhihRHTRiwUZgAhWPwehPKBxNo4IUJJSO8gscMkggwRwyGAB&#10;naaOFYacu/Axhhy8Js3buBLZ0EIwyEht2KQlg835Lw04S857WSbK5euzn92qfyLPAIjxRRFAzufO&#10;7lGks/NeHsvbWXLei2OcxwBGwAbg6Wh/Xmewnsww5f4S6NfzIQYfHc9A1GnHvic00wgopcFgMKMn&#10;uwp8ACKmdjToOaNbX9KjG39QTy2B0XY7elEZ0IjLz0qdMYjxpY7BhHJnSBzbbB27p4xF9Ld659F7&#10;JhBar43TYLKf+gLZ8YRfIAnQB0O5Vwfp09vTInB9kO6uDx2g5h0vziaqh3YajXvpHz9f+vz2+EyM&#10;68QDGo8PAeyBB0WyjvVa/41cKrEXxgTK9lkOZEFMBtcJQCGGy0JmkIUt2SjL+xA/Xpb3Q8CaIH9H&#10;bH4XL0P2hxdDHMnd9PyhZ/WVPSdCM6t0+YuArGwsys6JF8mz0jHIDWMUue53+HPhlgXrWRLI4PNR&#10;2DEgUkQIGl3zrw0+r/TwMCR8Rdw0AlEeWV0IY4MAI1JYUowR0k0FTrhjxIdY4AzG5F+PCIwYvAj7&#10;qfJSAiEvCVKMpvYcM6UeQyRkdnwog48BKMscgHLvGQFs3DJ8eADJigDzEeAEHScvFCRaSu3jqrHv&#10;pTCZTybqTY+ZWgGC1AaiAngAIdYimjEjt65zIMpig5UAPgBRNh56eNwyz1poGUORZnkOQkhsY6DP&#10;DLow4K+OvZRctpBy+T+TKFsEqYt950tyj1pmQC9ldt/yfnHvfL1n5Up5L4V81h3KQESvZDDNYnAi&#10;UmyX6xSB9QA4bAM6XoVBwOSy0gOERdHoum9KcMWGA9Yfr6eqvn9H4DMd1iXSka7Yz3Anbdfptt/1&#10;bPzryzO5TYf+TdFOteIxZ2ZBBSi5kZNe0cgRByJYzUDGLaW73VOPJ2IsEcuA9KbHus5QblkvnZ2M&#10;DSIPdwfpVgB0f72fpnK1GE09HAr8R2MPWqw0x16HaCwWdHke7t25XLeeAIsR2SwnAiN6zVrWVW1X&#10;D/y7aRa+5/9/9mywdRGNOsvsMPavIjeK6RoeCf2j48FrApSNimyZITp0HMmm6dZnUCN2zmqsFtl5&#10;7vAiiE1vPJiR40zMa6Xn/btgQTFOgK40L5BGNFviIDZp0T3vaR1cCNqlc9jnfM/C92+odQ09nJmR&#10;HpBue5b+IH9dD+iZ9wIi3DYWSCNl6scKDEqghCtG7AhmxGBGWBHd9lkIXOdlQMorMz53zwKIZsyo&#10;EMDG0ylKghKiQA46F/t5ICLKUpOywKBYEsRsSCCUu+9nIFSAzwyEACUpdQafCJCG2JAAI4EIQBSz&#10;74tue7lo9UbRfcyIXwHUHHwyAJX3c17JeIv9fybPACDLi+PlFMlBZtJ5wHn+DFnKz/Hsmi/2y8fL&#10;z5C3y2Vyfs5D9qbTcM0ERKQ8C+UIYANC1CPA1FOdEidiBn67DVsKiW+PCy0QMigFG+J8T3jtA0QM&#10;ZNS3ECMaKW/SFwBNWGtcbtqokbZ7aqxgRM2d1BBLAoRurs4T60HXpCcErmMaCIwptmfd+2r41jvn&#10;Hke0IbeMuFClJ1BqnXp96u3hrcCjKyam9xUbOj0aetLq1cUkbQtsDo6YQyY2pHd6/+YssSZRQ8xo&#10;KtCqtzp6/iP3kBFjmk4H6eZimg73B+nxdt+/DVpoXMVfQfiNUO0kvd7eE9isukudbnZiQstrP6Wa&#10;wLNa4xdAG8KBV3pubHBBAi78IPftRzOkBW0TF0KWN3Tu+k8CNtnkCl3+4El4WgSvkczGmNkBnnz3&#10;WkBC3z83N8BonxT0A2QYeMTx3EXPuIAlXRxEi7FGYkkAlbb9x1e7Z3pI0TC2NwU8W7AfgQ5Ak0dY&#10;M/mVYDWBMChdVQDEpNYYSyQgUp4X1BfYwHQIVgNG7jXDTSuDD399ZV+ysTuPDc3HE0XPGcr3Eohm&#10;C1dlIHKKG8egxe34cwesiIC0mBCpp3bgohXgAyOa9ZzBjCQBPnMgMiPCiGBD3LepVAoDCDUFSk4l&#10;GBBxolz2OfA8l5mRUrYk5byXx7Jkw5/tl/Je5uftP5M/K5Pzv3Xdb+V7vyxFvo/l48X2DIgKyXWS&#10;mRJMiH1AqC9hqgcLo/XbnTQsQCeYUwARoMQysc4X43EXvsCoLfABeAhYN+SyHQqICGDv9HbMhnYA&#10;o4YYkcAKILq+PJcuR8zIzFuAAyOiQQsAgg1FiIA40GaP+WVM7RAQtQhU73vKx3pTbEguGBNekWOx&#10;HaZnnJxMUrM/TpcXB+45u5aLxmjqh5s9MadhOjo58gx9pugcavv6fC+9fzxOZ8eD1FO9XF3sp5XB&#10;e//ZdaF5n15VdW/Iw1bHgLQlW6vvyisBcNZkT1uyWQERYMI0r23t1+tidoRHPCNiyXmEXAjXLLyO&#10;Oat4WCGxhpndMWFGnlgfEmU8stqDjIRojPuhK414UXa3GBfk7vgfC/aDyAWDann9WucVDMr/NiuA&#10;qAAj/2wR9BTg4IIBSDlGxOBGAxJ5Yj7RW8YLMVcFvzQC1oCP1yIS6MTAxuIvHrChAogsmR0pz8CT&#10;u+7dfR9g9C0QQgEzQBmELHUrTVutFyszmg0VIOTF0koAxJ88AKF5rEjXUopy5xZ4BigzNkTXPUZQ&#10;AJFZUQYjXLaivAVDLAeCBUCDruMC3i6MNhvsP5Oycb+UbOTezkZfMv5yuXJalj97lm+V/WfyzesX&#10;Mp2MCxCK+W8+rjpisCWrNNKTxtQOAAggApCY7jER0wSI+KWQQcfMqeFrxfgosQkBD66ZUwljiSYE&#10;qpWHm8Za1fVJLdyyphqslvRkUE8XZzJ8ARENWDRksXYVY4rMiOSmMYIfMOp1Wx47tNk+Tmvti4gN&#10;MeueXrT6oQGK8UUHB7HkKwHokd6rM8C9mqRWD1CapnpvnN7cHzmWhLvG8iDNwX46O50KPHseX9Tq&#10;DuSmsZ7R2LGlJblir3ZP/HPF1dZFeiU2tLQiDNgapddiSPy9x+MG6S0X0WCG/MaWbFXbmS0tLQsj&#10;fvrekrvjwQLjBl36dr/CBWMS/d/cnU95gY+EcnSOce7KImtWAz6wmcIvDFdLCEZa+HNMAQGICGSz&#10;726/ZT2U3LGf6KoTiNkt2xSyyiULMBJAkQqgvCYR7EcAkxnRkgS3Dfcsr8bobnsBEQAEGHmNIjEg&#10;dykKaDIQmREBPAhgVEgOXBuIYEYFO4olZOWeSfFQujIQQZ8JNOb9fLwuZWpIWKuaNauJAbFkrJeJ&#10;BYQkpAYlA1CAEcvEss8fP+0eSOkjhhHC9cMNKECvBfh0pTRdD2bMMgeiAJ7BUHlDbSvt9OT29QVE&#10;Mppunzy1/ONybCaD1v8imYFilv/F9ysEkBuMeWft673bMub+qJeG437q6/0HbI/6jhshe2I/UzFR&#10;Zt4DSnmFxoHqniUz+Bkif/KI31ATZAfkAohqLUnxJw/GDFU7crVYSH9PbGnCHz0EMAKk7ZYAR+5Z&#10;a1yXW3YhxnHkP3lMBRoI12VKBj9mZHF99vNC+6xHzQRXYkQA0LpYEYDE74Sqk8fUnD54jBFsabon&#10;9sOiZp2umRITW8d7h2m73vHi+lvtwzTd3/dE11Oxpsb42l325+eHYksRK1qqn4m9DR0b2ho+yT27&#10;9MBG/oW/XGnZ7l9JNivbtvc8dYsVHDdX17ws7ILwYsmkJdYqA3Rqu8TAZKMiAsyyp4u+si5PRa4e&#10;k1y3WYh/bdXd9cxPIzDOmvh5fKKD1bhhMB/7bICSYz+x2JndNRUEeHJKPAjke7UioFrVNm4dwAUD&#10;WtND87tpwIe0YEeLYkruthfgMJcsd+tnwTVjsis9afzhFReOIeDEiXDNWLOagDTd++5B00vnya6W&#10;DEhF3AgWhFvmUdbEi5RubMk1MwgACOGOzVgQAJGFMgIQQIiF882ISDMIScx4qgFGbMOODEjFfp7i&#10;AdjkoOgMfAoAcl52yQQ8f8qIMpuS0BMXvWhzcW/cN4wW+SsWkpnFs7z/ArP6K/nWff/VZzEDK1jY&#10;y3LUBT1y7pUjaN7NUzsKEfAAQAAL6VR1mV0zgAjXjBUaDUT7U/e8TafjNDarCkbkgY/7LceJAB66&#10;8OsjAQ9LgHSrZkL1qVx3uWaODwmIACnK45pdeF7Xfjo+2k8HAg/AztcvJIMdQFQdCojshgmAdsdp&#10;vT5N/MGDnykCPgDMyu5eWgWcGsfpXO4V3fAEnHfazEOLf5FtdY69MuPl5YH0R+8wZnnYPY812m0N&#10;9awnqS8APBYj2u4cptX+h/S6fiUGJCZUP47/5zcvHThfW1r20rD8q36HIS3VLc+039iNsUTLIh+L&#10;q8SA6AkTA3olRrNKzGgl7dY30rbcOtYs4o/R68KBDZVhNY0tgRNDGHZ3qgKnDWENxEfYQOxZwPYd&#10;Pt2KQAXwYX4JXfOsrpaX/ogpH7EEiP05MSJ6y16tvzIjYmQ1rt3ithAOMDLw6Fo5XmRWtGC2xKx6&#10;gIceMuaX5Vn2TOGgp4weM7rxYUX8dppY0fqGwEUMyD1nAhRGV9s1A5CIDWUAYr9w0WYgVAisaLOI&#10;EWVx0FKAkNlRGZQcNxIQGYAKIAKEWgIfpwXoOHgN+DCQUeCTe9DYBjgi8DwHoZDSPozJAFQWuvPD&#10;7ZoBUVlkkBhdxJ/mkoO2iOeC4aIUecMB+/Pj3pZ4ykaRhyvjMTlsOz/KcB1SDxxUfmYbvnZpO0Ts&#10;onTvXH5+/eJexX3naeSXn8f5Tp/fg/enZy4Dj99f9eXgvvJ8fxu9UuUBQj0Jweo97e+r7KHk6GDP&#10;jGUiFgVjmWgbIGrK9aoPah5d7b94yB0DaGBG1baACXbEXzwERLXpruNDjhGJRQFAlxen6Yw4jUBo&#10;T2wL4T5mXbo+QJT/g7Y9vE8VuWbhkh0YfFgQDVBiBj6/E9rpXwsgrtP26EH10/EKi/yzrNbd91yz&#10;s+NeqssdY/vdw4HqSPUy3PfyILcqu1WPUdnEnlbk8jGqmv/jv5Zrtty+Tctsb8OK9tOr2qWHpBC3&#10;xfY3ZLMedtDYUoO+lDZlbwtyyegxW9MxxgwtEQ8WHtATzuz9ysa6BzozqBGvijlpVZGBFUI6DucQ&#10;vGZCLYSGDjLWMvsh+QeLBhuAiF4yB5WKkdMCH48dWgoJN07MSBchpgQwmSkVPWYwogAe3RA3TWi4&#10;wJwSPfjyNt15DIpiLaJgPbhppASp8w8WvSAaTEjiQY4AjwDJf3wVm8q/oM7xoFl8iO1iPzOhWcCa&#10;bQGR3TDGAwkoIo0h+AYkARNBZUCIv3w0tgOA8r/MMhuaMR8JrCj3nHmfNAORjCJAJ8DoOSDNtwE/&#10;DAm2AxAR1A4gykwgWvsMSmyX2RDB2XERoGU7i/NmBsyguMiDSRhgMNQCMJBcNvJjewYkxT6xF1KM&#10;1tsSbxfH832/tR/nzI8BOrGd80YBTMVxniPy54CahX1AI1a6xN3pFyAtRlQc5zo9HWcUMEDU1bYX&#10;0dc3xj2DEU3tmukeBVvBbWpNmna/GEdkIBLAxK+mA4T8N4+B3LJhNbrvOztiJ9IVlbu/vfKvhFg5&#10;kW73Mb9oBohw//Qe/G6IsUv+/ZBc963+jad5+PdBTHoFhGqS6sDz0Nbbp2m1BiMSM1J6JpYz1XVv&#10;LvZ1zZ5jPiwnO54w+77nZWUfbo/ScHqY7m6O0/ToLFVq3bS8ux89Y9WjtFA7TYudN2mje2sweiVW&#10;9NP2kZcFWRJIMWMBPNjvisHI1ujNbvXE+jsVNeY5dBJjjDbl5ezQyWSSwFiiStiMbGhdbphXbRTo&#10;4JIRW8ZzAj+MLSJAMf3j72lRROg7/62Rn+RXWIVtXReuhGyJXil1bMhxI7EmRNt5PIEvLJr2iuBV&#10;RYAGKyJozexbRlkTjcddExDx/3uC1SyMxiApGBGDpphnxv/M/LdIAQ7AxOS6AKOIBRmAsih/VaCU&#10;wcesqAxE2nZPWQFCAUTEijIjAmiCCbE0RLvFdt0pxzI7yoyIgLWZTwFEwYQCeLxdCODj7QKIAJm5&#10;WybFRvI+1weIioW5AMByzxmuGcCUgeelACaAEKCFgWcwiFSA5G2BjlyYGTDlPICoMNbyeRzDeDmW&#10;98vHcz5GhXjb5XLZyC+Lz+N5ZuXi/LydQcPbztNzIsVz5Hvm/fn5gBauFN3Xcr+U5rpxkFrAxHEm&#10;vGZG5KC1gGDcbRmgjg/3ZiAR9414DowI9lOfSARGBh+mdBQpf3jFLdsZiAnJLcM9gxE1x430cHct&#10;ALhM56fHAg3GEg3S/kQyVd0OuhK5lr126hPbkvjf93LD1qtDsSAE90ygJNnoxDrWrB1U6Z6nzf59&#10;ak+59iRdne/LVRx74uu7hxO9Q9e/Frq9Okxv747tFjI7nz/ILu0KYCT8TmihdmY2tDF6n5Za1+nV&#10;zlF6VSFAfZ5WWDO7KttiTJ/sa2N11Wxnu76Z6q311OmtJkZGM/D51Q8seiYWtPpKnpNkmfmmxHpi&#10;sCN//2CJDybGs1SIY0YSvC2G5vivP8IRAtx4Y4tiT98BQvzVEQkwYsxABqIto2OMDwiq5eU9xI74&#10;ydorPcirNQGRwIg/uTpA7SkeAUb+tZBjRXLNBErEiQCaZYBI4MO6RMw9Cya0oocNxIUBLZstif0I&#10;hf13V7MhJPb9v/sMQDmFDQmYzIgyCBGorm6kTQFR/M8swAgQyu6Z8wpgihiRwAQAKsRxoQKM8t9d&#10;83/NcMVyl/1zIArWA/jkmFBmRrHPfaIM4EPXcQ5ilkHHI7SVYtA91rIu8jMQZVYUxj9OE6U2bm2z&#10;n/MoMy8nKW0HcIXB5zwAjTLkPzvvW6Iye7rP3lRS5Hmf+ysvyhXHJTxP3mdZitiPvJxyX4CR/Xx/&#10;ygEwsKcZYyzqhO1gNRHrAYyoJweJJUOBPfEiYkRD1amvr/JMn3jJiHDN+N89sSDcL345TYzIP1cU&#10;I+K/ZtVJ0WPWERApbQxrYkSX6fbmIp0KhBjUSECc3zePh/p+BiLcMn1jPQ8NH8t90E2/Xsd1orcs&#10;2BF/eV1rXST+Z7Y1uEmbw4e0Ilaz2pAL1xRA6Zx2f+oANzGkLYHWw+1+2u4QKB+njVrP612v9t8I&#10;hI7TYlVgVDtOC2I8XANAWmBfLIlg+LLu9boy9KR0lvqAvfBzCH56sVZhmseSXDTG98mmxWhWZfMA&#10;D8tEAyZmNgVGbKtshbGBcrvWBUae3S8AYqUO1reGmXrumTww8vwXWaZ40FU3A6EtgZAAyCIwAojo&#10;HWOS2g+vIz7k8UJ60NebBQgxn2RdrCn3ltFlD/iwj/9YgRExulo3lLsGYJk9KQ/B5QowCjZEjGht&#10;J8AK5mMGhJTBSPuOB+VBjZkNFW6aAQggIj4EG5JrBhDl7nQzISlmMKIAowxCAVQCiAKEDEgCIEZU&#10;G5AKEPJARgEOgxu7tXqMrCa2lF07AEfXASwyEGUw8sL5ougMuCN4DUMicMpxjJMF3h1fYHsm5X0M&#10;E+PH4CMFNDiOwTqV5H1YQoBKGDSGHkCjc1UGo2Q+UpSP63Gf/AwhytNzEfsgfSZ6dn7N42cr8vL1&#10;np8f27P34fq6H/f3c5fACskgFmwo3pH9OXAV+3Kx8v0oV77GXOIde51mGqnO+SOrQUj1AABF7Kab&#10;mkPWLNK3EsPBDaMHzT9VBIxwy7TNP+93xkWwWq4ZzKh9EIyIgDWMCBcN1oULSJ2NdI8AoxgiQK/q&#10;RufS0znWZ4HqqQFpnfiQQIapH/yhdVUgVBk9GZTWO1dK79Ny7UjM5m1arp+k+xtm4B/5Tx2Hh5O0&#10;vDNIu2OVad+YCS3uTO12rbau0kr3Ib3uPKW1/pO279PrrYmY0YFluXObGL/HWMJ6dSutLi2mnR0C&#10;zjE4udFYT8sCJ4bu4CF9/2/xww33tslDYvL8KwESnpNn6SuPeDPHqQ++9eH+xDbDv9PcEEuIR3+3&#10;vr5mF4x1fxYZxKib7DIMvQCk1xssEbDs4PRPAh0v8UFwGlFZsyTHhwQ6RUzIMSIC1rhpzhcQCXSW&#10;hZZ5G2AiXZOPSU8Zrhv/MgOAVrZj2y5YVWAkpJ6BksoDSAaePJAxg1CxvQEjMhOaM6OKKKZdMrti&#10;c9csx4YMRAIChNbKvm4BRo4NmQ1VU3sgRT7spW6/mXYb1TTc7+paAiQB0eRk4B4ztoPpADbBisrM&#10;KKYU6CMAWACRJB/nOfgVchhzGL6NX8ZEvhXbEnkY4tzYAgQMCj6/yKdMYeTZ6A0+2fCLawAOAXIF&#10;aCgFmA4MMrEGDvf1vZXnZ9M25eOZ/ly4/uy8Uv7h/p6fFbDx8/M8EsByfy/qAfEzFc+awYa8YFHF&#10;dpGfyxmkXU7vrPcFsKJueHa67yMPNmQWJTBi5UN6wAAgUlw0gtUwol6/btcMZpRdswxEzVFdbtlF&#10;uj6XayQw4I+vgB0B7AhW98y8DHoCIkBvvT4RGF2l7QHrETGY8VDgd5Iq/GZocCuGJJbEqGu5ZWty&#10;0Ti+0hCDap+lyvDJvV2r7eu01rlwHGh7/KT9KwHPflobfkhb/YcAIrlmyx0xq9F92tr7oO3HtCCm&#10;tLB7Zia0PRJAyTXDbftJ7hqgzSBmFtUnCP32/tLj/firB4umrYrFMNgR2/Ek393txHr1dCwxdope&#10;N/8dRIyHFRr5ew/jlBhxfigdOjqYpGGvpXoZiHxUEmuazf59z+AjxgwwxBsWxEximJK76SvRQ+Z4&#10;EIFqgRCsyEFswEgAtLwFyMyZkHvNCiCCBS3yMIAQ27AiGJFSQAjwybIilwwQAmQMPjCgggUZkARE&#10;m7XNZ26ZQYefLeZtWFAxmDG7Z/z/PtgPPWZzMGI72BCxoWBHCGDTFv2+am2k7riVmlLM3fFGGux3&#10;BDhqSY+lVCozPBTN137/WK7ScSMNjltp/2IsQGORdp1XAA3In8EmgElKrjSDkIFLxwJo+PXL1IpM&#10;786hZeJj3lcaho2hUn7P50Qe4MBP9QZOMTYbc2HkGCxGCohkhkFZ2MIcKOJesR9gwz6uBi0agjvn&#10;YzpvT/c41HY+ls/zc3OeBNAz8Cgvv1O8SzwvKc/na0ry+XF/vWd+3+IdZ/enLOdJ5iAUZQE3v4fK&#10;5O28HzGh6F0jPRDbgam0RhEjosHpTeRGjdupv9dJg4NuqrEsbK2S6m259oOGAYjfUO+dD1NrvyFm&#10;cpmuzo9mbIhvSNB6FktTPWcXkHvhktF1vyFXa7tzLJfwVCyLrvyR3LZjx4b4EeJq7cCAA6OpDO/T&#10;Sk15AqjV1mVa696lVQkMaVUMZ1ugtdi4TIu101gSVmxosS5Xr3srd/I+LTDznpiRjrFKI6AGWDGY&#10;8dVGLy0AUk2VWd9NaytyszZW0v3VYZoMu/JaCNlsOX5UqckOqytudAGrH1h7iMGKXsXje5VZk3u2&#10;JBeO3wktuQeO7nzmqR0fSi/FRttqwLO7+l12xVgq1bEhSSxnsGUgwu0yAAFEgJJoFwtjO08CY8qM&#10;yF33gBGCm2Y2JCoH6OCOFYxoWYzHLppQ1uwHEIINlbYBKAOQ3LQZEyriRQBQDlI7VsR+0YXvbVgQ&#10;44cMQgFGm1UxIgNQAFH84TN8decVAJTjSKMjsR7R7e5h06BT62+lWmc7taYS/uywXzcAdQ/qKiPX&#10;6nwkWq+K1XkttaJ9VbAZUAFAz0AnAw8AVQjGxdrDFkAI4JGQelstiQ29MGAbKkaMMWJgyiNlH8XP&#10;BgqbcRmncY3McGbX1HlmQ3sj3/uQcr7P1C16Niqeg+ckzyBZ5HN953FOfn4f57nYznmRoohca/YM&#10;HDvgWQJMuA6MJb9THAe8Ig/wyMzG7zh7z7KIOUnZzeL0fAF03C+egXhYBLWDDcFQGgMxX33D4WE3&#10;1Ydy5ae1dLK1ke5HG6kzFHOewHrVCEmmp3IXz8SAO/qWnWDDV2JDN3LNCFQHIyp65iQ8i4FIejHo&#10;R5yI+WQOVrfFdpRutlm3+kQpMSKxor5YkUBqY/BQ/A32xL1o1Z5ApH6UKuO3YjL3qTp9IyASW2qK&#10;KYkVLbVuBEJnHsC4RHyocZ7WxY4ArLXBu7TaexCze0yL1f30Wi4Z7tmKQC0WTDtLP1XPZYttx2ur&#10;W5X0wPrXKxHj8dKxayseK8SgRAjMqmyZOaAxkrpw1Uhf/Zg25NLt6NiaQClm8q+mLdnydDJwwJ5p&#10;U8xW+I6BRwYgZgYTIwKIqqwyJ+qp/QAhCSAEKJkNiRUJaIgPEbA282F6RwFGZkPsk78u1iQ2hOu1&#10;tBmTXA1K9JjBgIp4kLdhRzAibdv9EvAgBp8ctK6oIgom5OA0AJTdMm17Jj5AVIwfcte9gUiKBSOy&#10;wIICeHI6ByHiPLvp9OAo7atlPd6TUu3LyCYyCrGKKSvhSYnbYk+DTi8AzUyqqdZh1wunsTBWs164&#10;WwXQxMz/AKCQOEY3/IkNGpmDDgZ0XGzTqkZrrn0bI+XiHAyRFLAIFhHlsvFlFhDbnBdMB5p8LGOh&#10;hyXARgCh654cUZYF2MNgMSha+NPjfcvJEXOcJDmVcF2uRbnIUzm5J7zLqa5PmsHH99E9eN5TUu5B&#10;XlH+UACCi2TgsvCevHOwK4Aj5wO4vC/v4/cVAFHG+0UeKXkAI++cwdP1Mbv+WO5SL12cnKSL4+M0&#10;HYzS6KCfGuNKau5vp8ZkK7WH+lbDXY/WH4odNcc1sSCxbPLllgFkw4NOur489X0AyQB6sdACjMZy&#10;z/rdphlAt93wn14dsK72HSNiYTTGFfkfZwxq5K+vDZaQPU8ru9NUHdyknfGDJ6tWh7CgYwGOQKYX&#10;jGhZwEPvGsCzKNdrSa7bIkFuMaktuWWU5RdCjf33cstioitjlVbrJ2ZI7DP3zEsB7Z56egcL65/p&#10;26zK+9kQ4DCCmoGI/BeN7vmtXYBlPW3X5JZJtmrLqdqUN7MSMyPo6q/Ilndkm/6rB2scKY9vQMMw&#10;IjbXFSMCbLYrm2I/AULEizIQwYrcMyYQsrD8B4AkFmQ2JGB6ncEHl6w012xpK7ry7ZbBforYECAE&#10;oJBv5lPEg8pMiNRuGSzIrKhIASflGXAKBuRUiGtmVACTwYfpHSU2hGtmsDEIlWNCAFCWYEOAU0Os&#10;0AFrgQrgEnUCyOyqXqqqq/kaxRV+KawUhbeBloyU7dNjWsjC8GUIGAgfgjwbLWlxjNaU38MACG5V&#10;DTLBSgJQMFoZlNyxOC9G8GY5wuhs8HEfDA5jBKTCgON4XDeDQABDpBIdh1VQzkBkmaQzP2uUC1AK&#10;IRaT3/OZ6F38PqoHX0MpzwQ4ZYCbvbv3AbtgE7h8fhZd18ABYPCM2udZASHfW+XiveP9aCz8zn5+&#10;zpua8bDNeTnl2gY+nzdxr+XpoUBVDc6oL9DoyZWbyFjGcuv6cuEkvXbHKddzx0MRC0QP/MtppSwF&#10;Ql1kgMTY7JqNemZFw35HEu5IdXwXjAjWQ89ZfZKaAwGT3LJ1uu37uE4CGrrxG2JDjCcSc2F5WRjT&#10;spmPQKqNy/ZkVrTeE+C0rj1uKLru98W8xISU7258uWbLYlHEg5blsgFaTPFYqBIzOharuvSwHOaR&#10;8t+ybek2XfIbAqQd2deuiMvWhsiAgGZTefyAcUe2tbYqAKoKqIQBrPC405Dd7bLiBmsQ4ZYBTJSN&#10;v8l6vXsB2ea67JQYkafl//RDYs0Rg5KE3jK69b0INoxopQAjwIfeMqUEnglgG3jw/eyO4ZZpP7tp&#10;jKguXLIcEwKgIkYUjOhbbIgU0AnwEQhZ5vuz+BBABADhomVgggURH1JqVlTTi6uiAKOIEQXo5G2A&#10;J6deFoLYDbPrASFoo/ZrjBsS42HcD8qH0lWV54Wu/INGMUqVj4XUtsPwMLIiRflJUf5svAhs5Pzs&#10;qDDWfaUHkmAeNpiiDGWzAZ0VhgqAkA/dD8MiL9wXjPBYrTwAcSwDJj+MMMbOwDowXD8P5wECuhbX&#10;BoQoCxAYGHwMgOR47POckT9VHtfsPz+uPLbP9M6U3RMb4B0Rni0ALcrzTOenLFkRgDU7pvNwywxS&#10;fnben/ICDj9zrsd5nCnYVRwL9zRczVw/1A3HYJjep56UGvR0ncxMPb6pP3T3P1MSmJrANy4LDY9X&#10;8CRg3RNrmtbNgni+DEAAZMSsomfPwwRwzXqt1OiO00ZDIDG4TOtiPYwl2mwe6FpiSconAE2vmccW&#10;sah+V2BEnEgu14pACeDZGLwVIF2n5d2DGQBtDuWmVadyywCZ+HHj5iBY0pLAaW34zt35q53b6MbX&#10;9oKAaF1u3WaH2NJxetV8SAvdN15biB8gEsuhd31jXbYnu90iLKL928uTdHt1ku6uz+SSnqT76/PU&#10;6ojAwI52FmUrBKp/0vsP0uXZsae/UC+szIiLx08dATpWa/yOXi9PbBXbYc4ZffwIN2WxpJlrRroe&#10;23bRcM+IDxVAlJnQbF8MKQOPU72Qe8sAJEkGnBn4ZABiLIO2DTpZiBEpDVdNYLMLAAXwwH7MhHDN&#10;CiCajaoGiARKTO+g+z53FwbYhABAnnumvAxS/lcZS38IiFqNlhSnr3yxqGY78SdQWBSKuLtbkzIG&#10;MyIFsPiDgw0Kw5ThYShjKZ+NU8Z1rrxzHcP4Lvg4AiJAIPIObVScH8CE8YYxZ0N2GRuQjFCGMzNI&#10;nZMNE4PMYhACXLSNm0BsxKCoPIMZzED5SADUOEBG9z8tAcr56Z5cF96BY+zzLjyzAEOG7W3JhZ4P&#10;uTznWaMeLsQSeO6Ls3ifC70HIEhdRJ0EAHEe9XK4J4BzHudH8Nd1quOwRfKdWg4NNoAJ75brg/LU&#10;RQC2AEb1Oq+vqCNYJ8BDWZgk73xysJ+GXbEeMSJGbfe7PTPgur71zjYj81lELxocxFMg6owj2k3X&#10;F7hlAYzRaxfuGCBEgJoR1YwTg3HXuhGoZgDj+q5AqHWUqv0TAZFcM2bld87TRvfGP2DEPYMVMbYI&#10;N2pVwISs9R7ldgl8Bg9mRYw7WhMQ0UW/2n1M6wKq5fpxqug4bhoL6TOqutIT0OCabY3Syo6YmO4F&#10;GL0WK1pu3wmIHuWq3aQNsZ1NsZ/7q2OxRQErgXcxOwZqWm9VX3y7W7mjD7cXBqLbq1PJmXX6RDpK&#10;OUCI78+3omMkNyg0SrBEB6sBHOJDO6zpXIGKMbiRbjiGeBfB6oIN2S1jH2Aq8r8KVGvbKW4ZMSG5&#10;ZHOZ7z8LUit1b5lSx4Iy+wF85IoBPNlNy0wos6J1estynsAIYJoNaFQabpmAyMFqVu0L9yun9JY5&#10;9XbZTdt1JVOBCF3AgBjKmNkPKXJ+ihGFYWJQcQ5GEh8CQfGZoMhkRIyZ1Nsydoyf1pMWw+cacOI8&#10;tjk37/MxiZOg8HzsYCBhdN5WHtcMhhPHAJ3Z8+j6AKD3C6DhPQEZgIJ8FIz3uTyXEglQyLdCnR8X&#10;eSjXPOX6flbqQWUJ2l54m+NcR8BUpBzjvrnO8jXZtxT1wvkZ3I5UN9QDz45yU0dRV1FfBjfdi/cy&#10;MAHmrpt5/czA1ftimnpmA522HRcTg8yNBw1NrcZSMDtqrOKbZ3fcbFjbAFLk76TJsKnr9dOVgIj4&#10;HSyVlp9ucICInjJ6J+k5y933za5YSBc2dCAmdGQWtNU+SpUOP1icOg7E4EWWk2W8EUzIgNS7Szuj&#10;h7QlcKHrf6Uvl0zHENjQSudG7tuVfxlEIJsR1DtyzZboaROjWuq9DWYkMFprX4oRHbi7n3RdYAZA&#10;LdSvBFgCMrlODDJ+d3+cPj6dp/d3x+nXz0/p45vr9OXTGzdc1CkMkHce693ymCzcTw/QFfh22zGl&#10;hW0YYR67RT7xWKZZfUcsCMlAFHEietIY3LgxBx+DESBUiJlS0WMGCG0vFO6Zth2MDom4kACIfUBI&#10;6bMxQ0X3fY4NLSt1TKgMSDAipCpGVIBOdsUcpC7lwYQqcjP9H3u9B8F4FqKqaBugAYAAGoNR4Ybl&#10;7RkgSVDuMBKEFn5ufDMgkrgltxHIGDAMGRHKjoHQlRv5AQoZrM51DsZv90nKScoHRXExBLf0AAlG&#10;KBDKzITWnZY2ACdaexuTzsEoCfjyLBlguB/XiOcJA/Y7GHD0fBcsvh6sbPauyj/cG6Yrlbk82zeA&#10;sLTFjVo9Ut7pWjTcckF6KqAYedvHdE2en2uzTR7X5XoGQT0Tx6iTa11vJpeRd3Ue9UU9EZe6BKy0&#10;z3PwzrwbRs7zW/TusCtiZwZf6k5lMHwzI7GgACK+QTArWmPqjueZ1Y3vRx71xDPE9alTQIlfSfO9&#10;+e4A3nTYSv3OroCmq+fppqNpW+XjXWlUYEGsNY075kA1hooBFga6P2r699GAzmZzP23UxmZEtY7e&#10;46CTKmI8dOsTuF4HiOjCb5zGAEfARvtrYkkrjhvdePb8xkAMSWDDuCP+WbbUiFn1uGkAD/vMuqd7&#10;f7mtMjsTAZBYUnXf7t7ruso2r+Ti3aZmbcPd9MRzvry9TO8fz9Pnt9fp09ur9OHxKv3+87v0eHuZ&#10;3j3e6fudpMe7q/RwdylmdClXTcxI4oXiBM6XZyeSY9dJxDijk4XBpQxjcLCaRb8IUHtqhwPXYkVO&#10;CyCySzYHntl+AUKLeeBiwYLcS1bMtkeIBxFP8n4BStklMwsqmFDZRfM0jhwXeiaFa4bgjokVeR1r&#10;MR8YEummnp/UYCTw2QRgJQzQzACUAQmGk0EoVl0MF41jV3InMNJr1iFWZWYjJBg6EF2nBww3jRgC&#10;LYMNFqNTigIDLFdsC5jMBjAmKzgAQVwFdyZGm86YF4BiUAnBaAxcOs8um40pgCVACFdCH1YfFwP0&#10;dSTc2+UkAM+FnguQBBgweoAojLAwdD2fn+uE39PwzsSe6J0a+9c0+P8A0Y0oN+fynlBwAIVjMLbo&#10;ulY55aOYpBaVvfE1AbMA6qirYEbcz4xI75mBz89TsCLqjfRKx8y8XE/UV9QZLhop70ugmHqgzJWe&#10;AdALJgo4EfDPdRbsaFbfOod8hEYCVsd7RgN0rFZ85IXiYUcwIMrzfADXueqM5+V5sus3iwsVLT+s&#10;CAkQCvfsYMKyth3HhfgLR73VT7utceqrDOtTw3YqvauY8kHXfv/O44ZYGmRdTAZ2BDAxkJER1PSY&#10;wXAY0FhhSkhX7EhuFnPVFgEXMaZ1sSzAaEVllwVYrFXt8URyARnYuNy5077OFwnYaVTSYu9T2qls&#10;pff3p+nNzZGY0YmY0YXS0/Tl3U16/3Sn73ia3j7cCIguDUb3N3LRbi6lH+f63gFEMMUAdzWS+jbU&#10;DTE8dB+QxmUVEEEvAaJwy5DMhpgQ6+B0BiKDUaSx7lAGH4ldspjkagAy6BTgAxsqtrMLNosHFfsw&#10;olkvmdIVpyUQghEBRLAfQEfPtiXA4Xk39azk8XePDe3nrnu7ZdtyywRCBKwBm2BAAqICfDyw0PEi&#10;4jtQ7qrzqDwMLwwKA5RC9gdiMGP3sNDzxjWg6ozM5hooPcaCq5UN+FrKjJFh3Ncypn0DjwxILgYA&#10;wnUxGhumlPhcRkOLCxCi2BgpLTjGdYHRFUbDhw2jBWSCaZBi8LAVwOJC9wUM2YY1cSxAAGCMfI5f&#10;ChjJO8d11LUNGmYqMmgdnwNJAFkGoACjE7M26olWEAUkRsDazSEEMhHVo9Jb10vEEXx/SwFiXNOp&#10;7q18ts2W7NoFGPE8ALHjDqorQM9MrqgHH9M+oM0oZ0AFVmLgUh3A+FyHEsCGujSQAC7UqcTX9PX4&#10;XkzPKGb7N5v+Q8dUTCeYW4gbHIEqMThiTiO5zh5FXYzW9mx7tf52VQREHr/WbqebM3rmYqWFCQxL&#10;7KDRGaZam3mFuHu9tFtv6Lp96c5IjOfei6kZlOr0cIkhCTyYqkFvGuOONrp3YkQPqTJ5KyC69YDH&#10;pTrxJIEMPWnth7Taf3Q3fmUgYFLewtZYLEhumdgR12Nc0LrcxK3hO7tnD1eHYkSn6d3daXr/cJo+&#10;PJylL+/vxIZuJLfpjdKn+2szpMe7a7GiK48yz9//St8bEEKon+ipjE4V6oZg+Hd58CLLbzhGZBAK&#10;14xjMwCyewYT+sk9Y2ZEdNkXYIRbNuumZxQ1vWOA0JbYECAEI4INAUJywQCgGQhtByiZDQE6BSMi&#10;PrShlDgWcavdnejVA4xYrgDg2WSeHGCjZ6/o2IaYkLvsdyMu5PhQESPKwDMDIQAobxtUBETO37Ux&#10;E4S7ODwUDR8ahBjNOx5ISaQ4HQERgMZ4ISZdelS2e+JEuaWod9enFlwSFJUeFcAFhcf4UHQ+hBmB&#10;ypCyf6X8MAbRf93PLlIBQqQ+Tnk9H0YQrXOkABnbGPa52E6wjDgfg8vPEtfTvsqFmxWMhFb+5kLA&#10;o/3bq6N0dwUQHGofoAjQur1iO4RnBDz2J32lAS6RT90BRuQFM8KFi0DmuZ+JsgCAwedaAFWUpQeG&#10;Z0KB79inV6ZIr4gx6VwAH3eSoL3fj/p0nepZ9UzXAimzIpWhrnlOBObkd3d9ACDaR5wHwO+JqezJ&#10;1ZSb7G57uVP9oQGlp2880HdnUi3fmO8OmyYelUGM78dwAmJCHkEtEBqI7QA8gJCD1UxipuFqDjx2&#10;iN8J7dRa+tadGE9UI+8o3V8O01b3WoDWEaucyOB1j+OeXa812JJApzaWawYral2L7QA612m19yhm&#10;xERW1hoS8AhoAC7crzXGGHXeGIyYe7YgMPKgR7Eies9Wuo8CL7l2ow86dpVWhp/SYL+bfv3yVgAk&#10;1+zdbfpZTOjx5jj99vmNAejtw/WMEd1dX8yBSNt868yI0H3HJul8UIPg3krVF3PvqCcDEZIBCHaE&#10;q8Y2YwYcF8pAhGtGrAgQymwIgQ3hjgE6AI4AaRYbUur5ZYAUI6lzNz3xINL1Ii0kgIjF9AUejFdg&#10;ACMpQWvYj5gPvy9xbEjb7jErRlfHTHuVEfBUagUbEhPaMhsS0Ahgssz2S+CDoEj4uHc352rNWLah&#10;E2vZqMJosUhzoA0lizIxKIuAtlv2wqAwLKY+YPBmPqQSUozETAI2JCOJFljGwb4Mjl6gC4GH8woj&#10;w3Ao75Ze+XSdZiPzcQy1MDwAIYCD8gFkNlKeT6BgkBC43AlwOA9WRKt+A/CIhcBcAJ3bS/YFHBJY&#10;nfMBKp977POP9oZ6XyZf6p0BYN3TvSiqQ2IGUHbq4/429u/ZNrjQUgJKgBDHUV4BkI4jj9p/0Dm0&#10;tFyba7JPOpWrQ10Deq5PMzjqFsCECQWjCjCi3gOUWIoD4AnwKBiU6051Q71qe9zvp8+Pd+nhQmB5&#10;TFnYKbElpjowOprfWXdSmz/zMqRjl6WB265bWnsHpQGvLvEPVmMMMZOGDanBqgqICETTQxYTX4cS&#10;sZ76KG219tPdOUB0lkZTub2nrGXU0v37abNzmvYPpGeq9729rt2yrc6R3C2mdJx7vBAsyKsuCozs&#10;jgmMOLZIIFqu10LjWkAkd06gs7BzJGC7MRta6T55LBGBaua6tdqMD1qSG3abPr25Sh/e3KYPT1fp&#10;7f15+uOXD+mNAOjp/sog9KRvDCu6FQDRiNDwGIQEQHaTASFcM4EQjQDMKMfSAGnHiBisF27ZmtkR&#10;IJDdMw9edGxIAhhpn+D1zCVDDEJzwGnVCvfMDGnJKSxps7aWhmftAJ3CPQu3bCVAR8wH0AGIYGcb&#10;GwIX8hmwaHdMzyiQKQenDUiAEb1khdR3K6lelexuOXULT0stOj03NBmkFNcGpe3c6t5LMED2z46m&#10;Po4RYGg2JhucKKcq1y2wjvt6GJOugyE+qDyV7DiRW/HCSDAOfSTAwYCjj4NRwLwwDK6JItuYJFwf&#10;14R4EOU4zjMDWnaRiKFomw9LWceTdB2P7yHwqv0zgrLk2+1iO1gNsRe7SbpexEYEQnoX6ihAJ7sp&#10;EdsJ4JERCGwzGFFfvPvhXl/X1P616o16gjXlui3qNc55nnLMdahrcA7PZZBSHRqYbgD0kLge185A&#10;FSBGHA3wOBRwu66poxn7whDiW+c6RQw4qodgRFHPuKTzMgHu3DNYZHxD17WAC/By/ap+3FAI8GGg&#10;1NfpoVga9Wbw3/O7s40B8p64l+gg6d1JJ10dSU6GqcG65S1cs4kaVrEl1rFmXSIGPAqwmN5xpnvs&#10;TToCoOjunxwwiZR5goO0vduUq3ZuN21z9CTmA7uR2yaXbUWgtEZPGvEhsR7Wql5p3rqHjB42UpgW&#10;YLVMjKm6nGqtrdQfMHxlUwBaTfen9CpOhBUbsu+d9JtY0runOzfY9caa8tdVriaAmei7BTsaj3u6&#10;1lra0jEGQ24JIzaEFfwYY6gGgU4HTzhWA/8dvWSAEIuR4eoAPgARDGlrpxhHVLAiQAlmsiE57Syk&#10;/8/FD+mtXKfBnRiDAKYx2hFLWZ5J76iRjt+M006LSarLAg65WA25TxtiPZKtxnq6eDdKg9qyB0/x&#10;N9dYID9AqBy0zqxn1ksmEKpIanK5amI8u5KaQGfYb4ZRSTms3IUxRIt7blBBwa3wbrVDqWMcBDEM&#10;DApl3ff4CRTpjvKqcJfVtSgbin5s0HH+TbAAWE64GgAa+XEcZbYBKZ/7zK4hIwFkjvfpDZvqvtwb&#10;4w/QyezmWkZgw1FZFJttAsHRA4dbJcW2cSoP0LKxhwHaaFQnlzIMg5eDvzISgYZZk96ZmAf3geHw&#10;Tg9651sZzoPq4l55IQIKnl/veq/8u8sDb5sRiTlFffPzv6gv143u8XhLnfHO9KrEuz/eSZRyHwDs&#10;WAb1oPRRxx/vztS6wn4kutbTPazqwu8XLIlriCmpJc6gQ92aifKdVI53j0aDbxH3jHEuAANDDuQW&#10;yCUwq6IuC+ChDpxX1DFAY1BxGsMwAJqIvwXTpLXn3uwj7khQnUcsjlgVjYT2qWuAXcL5AGinuS3Z&#10;EbvakmyLfe+kfrtq5sN/8FmrmvFGW91z95wNRqN0f3+atvtnXp3x/T0N3jDVmp20Kdfs8WRT9xu7&#10;94tR0hvti7Qpt42xQp6tLyBaHb6T+3aVFglae2Cjrt26SZXVldTtrab+pJb6B/IQ6CmEnKhxXxXh&#10;wEtaF0NiMuybu+PU67Ocx6rcVHqoFwWkW2lbdtofCLz68kI6wpIag33pOFpLKzrPtu9F1UROln50&#10;LI05Z9/RVT9jQAIAtslzt35vS8Cz4rQm2e1WDCRVUbbN5msBy8oz4Hm99mPi17LlPGSjupqWdxfS&#10;avV1ak2q6eTdOPWPm2lnfz0dPoiSwmgEQqtrEafKAxgdrFbqgYwZgEBWVUxNL1fH5RL4AERIs75t&#10;Q8CwbvTx7+XL3mIsGI1BI5TXCq5tQAVFQrkDcELB2Q5jDEGhUWCX0fYDhuWyxTEpL7GCUGTK6Boy&#10;jGBMMLFgTHE+hhGGA8gcToei+30puhRbAIKyorg2BCk8+7T0KG8GKYR8wAUjQvltYLqejYN8zler&#10;C7O5EBNiPzMZzqc+AB3qCTB40js96d3fAAAYvwz/6Q63CBcJABA4sK+y3hdYxDF6zYYGqgeB0qPA&#10;hEmSUW9HKn+i8ziX6wlQDAjUH0BF3oWeE8BTOYMPIHRenIMbRl3xPQA3naftR56DY+Rpn7q7EYsx&#10;eAt0HDDXtpmnv0F8NzcERf2Tdy6woDeL+jgVMF277qNunQI+Oj/yIgVI3AOqBsDllQ8w8Z0NUKp7&#10;f7Pi+8CK2M5ARwcEzxYss9BVSa4TN4oSAPT+opPuz3vp4bybxtM9gc0g/e+H39um/n+vv0//XUDw&#10;/1r5Ph0+DtPRGzHCXw/S8dtxOvrQTd2rhvcpe3TXT81RNexxezktNhlfdKN92VVho/wevi0A7IhM&#10;DKft1B3uplqbcVM77jmDmOwKKFlp0X9JFuDUdjdkc5W0K5vcXF8SiVg2eWl1KgIleSZiSu2OgHZQ&#10;9b/TVld+EpAJD9b4I+xq2hYR2ajEn2S/22bwolmQAEmIVxMAITCM5mg39Q7pGp+DykiVM7xspsG5&#10;UHx/K02Pd/zye7d9gYxeZlrzjHSA5vC2mR6/iDZ218yO9m71IvXYHp610viyk3baG6nSWEoXldfp&#10;9+3v0/9j//t01/0pgAiWJPa1K3DkHNKqWBtgwYfiw1pRpXC0phE/kGBkfFwUVUr3IEDCSGwot8W2&#10;AScMNwOXW2laXxlLAJjKypg4nzIE6RD2MTCM72hvrHIYBS1xKLrZlp4PhbPB6Xowk0fdM1r0UDi6&#10;Ok8Y02Ij0HPofVD0mfuSt4v8u5yvNAwrWne3sDKCYH4YarAHX9NMBUWnjnQOdWUwCSAFUKjHi+OJ&#10;DP9Ufv+l5MKAlJkMjOSN6+XMwUnAg33yAQ+CvAYNX1eAwjkAD+erDuMYdQ8o8T1IY5vzAUAbr74B&#10;dfpGQPTm4Sq9fbzRc/Peh+mpqHu+Q1xD+wa9YGoYPSCUv4NTjNnGDRPl2WJ7fnxehuEK1OWlmEq5&#10;vjmP+omUb0Q+3yBYk78DgFcwH57PjZbqH8BDBw1EegeEb0desM/Yzt8GMKLhMMAD0NqGMcGUBnKP&#10;AJbdw62011lSIy3DVqO/f99PO53N1DkVOByspOmdQORaIDLZTCs6fvJ+bLt9vfLDMzvO8mpX+dsL&#10;qbqznKobG+nmd4Hur4cGHqZgsBb1tsBnl1HlW9teFLDGtmR3Z9vxsbrICesKASitwY7JTKsut84D&#10;gGFFG54Au0Ev+dpCWpF7xq+K+HMPiy4uvl7ANQs2RIDaArvob8sHXUiD02aaXncFOLW02Ra67dVS&#10;jzV3zgGVXqoK+SjL9sWXfYFUO02uOql3uZiufhkKqTdTS8C0trWcbj+NdJ1dvehh+uVjO93vr6TG&#10;0YbR/OT9JG305faNv/f9ADWuCVj1T5peZqM5rJoF8ZFRXpQakCD46xbSSh7Gg7vwVoochk+LKiW0&#10;8qPA8eGfVP6NKO5bydMtICMDwDAkb+45jsIfpzfFMQzh/joUDUPClYqWWsoscKF1vZObAAsiXoEL&#10;ZcDU8xKTsFLqOfDzCb46FoSCGoBgKUplCHvjfqHwgGkoOde4U949Sizju9cz3F1IYXV/g+P1gQ0S&#10;g71X/gNKfyZ3TPe6kYuJC/Xuid4NBqABKudKr2Ib4BEYvXu8cN5bgdA71R3bPC+g5LxHzgeABBKq&#10;I+o18i89/J9rs/+kusHYaCBgNZF/5XoF9Nh/FAhlNgUgcX+OvXmA6XBdPc+D7s0xxrAoj27jdy4b&#10;41neapv1mR/1fVgv50kNzD3vr3pGD4gf8U0M2qpHBo6e4lYJaB4ERDQMfCtAibgOjYXHI+mcGPsU&#10;wrehsXB+8V18TX0TGi9CAOgEDd+NGOgtvY58A30X6t7sRoBzI1f4UmAfsSQ9l8q4Xlz/NFYAvurP&#10;ImB+PLDncPZxKpvqpqOnoW2vPmDB/s200VxO48dm2qgvpO3mhmxz1/a1I28FAHq1+oNT5Ojd0Exo&#10;Ye0nL1GDjbUm26kp72S3u5U6J7JRgVJtq5KGR02xnhWRka3UrLEKaSU1mlvKW0tD/oDLdJetrdSq&#10;CQe6PQMU4NMa73hly9rudhrqmqO+XDIB27Zkg8mtIhX844w5Zh443RDxaQl3xLhY10iuWcXoByOq&#10;seSlwGa9tyjUfZUeDzbSf+t+n+pDFgev+mWPVTlL2/LxCkRdbb+S67Wc9u56aXLbNkVsX62n7b1F&#10;u2GNodCzv5UaJ2tpsiWgqX6fTibfp4v+9+lG1/Y6P5L2YdUMaXrTM8q/rouCdv4uhiVkRVSBbpmt&#10;1PpYgI8ExaZ1ZhU5PiItOcfpdkYBMACoL+WJRcCInu5pFcPIbSjFx8co7Kqo3O2FWjgpDAb/cLWX&#10;Hq9QqmO5IaLAav1QUAyVltK0mlZWymxWBHCggM4TGClFeXEhABzcAc7PRpKV/l4tugFJyk4rfLw/&#10;tpLTYvt+eh8zGQEiz2pG4PegZQU8Me4AgHCdANUAaQAYCfcI5Wc1wTC8mbsl4wlwBpgERk9Xrs93&#10;AI6A7MPTjY+951gBVu+fbmXIE7EXgAoWEw1AgFaU4dx3OjeALuqbnhcah7cCn/zdYAA0APHMMAqW&#10;P+VefGNdU89G48N5NA4PV8Rc9F2U+hv5u4UrCpvhfbNLzDeC/TyqLs10iu8DK2WbMugM7I6xPhwD&#10;kGj4+E40Gnapim/l7+nhDtHgOFgvIOTZAKFg0yGU4frBGGGL6EV8D7NSUkl8x2DQwZrldn7cMxgd&#10;XLXTzdOB7GuYukd1g9JSE2CpyG7aaXjeMnHYu6ml6W0jNQQMr9f/ltZqS+nHzb/Zpo7ejmRf3XTw&#10;OEiNyU4aizTs3/d0zY108G4rnX7eTftvl9L5pz0BxaoX/duUbVeJAVX5VdCCg9cMdmbia71LCEdg&#10;VpMH1RZg8YslMbimUg/4Ze4lszZUvtdu6NxqYpBsu1lNK/zAcXlZ19xMmwKn73KAenTetItFwBnX&#10;qjpZT9WDtdQ9DzdrcNpK1SEDB5fd+2Xw2NtJt70fUkX7E6Fs/0Tu03gzja7rpo2V4eu02V9KQyFu&#10;Wy7cpgDo8JS/UArBBSzMGxr2uolxPbvbW2kLBBVDq3d2hLZtGctlOjnlmQRoeq7lXbltUhq6DAGb&#10;rNR8RFpV5EnbVmx9aIwFP/6tWlM+Pi0PLX9QfCmvlBr3wcbHuRis8hzvQOFl8I/sSwGJIaDMp4dS&#10;cqUwIdN83c/03opNkBRlipGkBiQMAaWmZ+wUJSYv3DaUHMWDMaH0gCNd+cQmuAYKSZAapSTmggtD&#10;GkxP74NBAxJiEAEQAhkZwjuYhd6LYfnUE0zjnbYx5A9PMjy9+1vtw+w+PJ2lD28uleq4QNugI+P/&#10;+PZWICOg0fb7Nzcqc1Okymdb4PLxLeAiRqS6+VAAlcuTIqp/nvejzvmocwx2fq6L9EH3f/8I89E7&#10;wIL0LgAOzOe9nglQ/fhGQAgLgu0IbHh+D6jTuTDVJwxd34rvdK93ehI4ATJXp3v+hrAe6tbusOo5&#10;6pRvVtS/yvJ8jKAmz42Ky8WgTHoTyaNXM4CE2BO6E8AGINExwraBQ2XtIls/aDAAd/IFnNI9wBQ9&#10;BKQCWNFJ9A8gDpByA5IBGsYIU9c29bA37KfPT4/pZEps8CLtnYmRjDZFGn5Kv52tpv/n3t/S//nw&#10;t/R/nP0tHT4NDFq4bbXhVqoLsFoiEoAVnktlumBwAoxq09U0uqmLcOyk3u22mFY1ddtiWHIHdwRC&#10;za5ISFfn9sSQ6hupUVuVy8XM+tdyt5bSOtsrsvOWWFFj1xOBEQb7NnQdxvh1++1UVV5HINSSq8lq&#10;sN3WrgCKoPhmAFEOUB+LzUyfuqk2FksaLQt55Qcersr/lPt1J3qo44DEWn0x7XTlBx4upF9bf0uf&#10;Nv4uqvgqNY/lMwqI9h57/3/i/rvJkiTJ8sXqu89OV1VmRgbnnN24JDhNzmmx7p6ZByzeEwEEgEDw&#10;MQznd9TU3e/NyOqe2d2HP1TM3dzcnJjasaNqLJD3Sa8cMm5CFG9fCHnAZNINMS4hIDP82fNoeXHJ&#10;65Lk+iTYjOwKCYOJwVLRilI5KPjrq75bELMYFRRMCIDBMU2LSKuGeUDrRGsEzYe6Q9vDIYs5IAWQ&#10;ctvfA7vwvVxXoeNDEvjEdQb6qaVFQQxStHTBPDCX7HNweBfnUj565nhnFB7WAQjB2IZiQeEPQEHV&#10;soqqHxOnY0wuKD4+HSs1FaYqM9et1NxLZVA8FdYgrEoMsATzwuxB2UOpbe7oP1CB/d74vPQf/L36&#10;trfPogeH//RW30aFIF++9eMbAdPbpwYcGBmgciHzy0ABu6FMVJEAJ+JgRABQlNVtgFACmI5JZ5am&#10;vJ1O78d972Gmej/KAf8MFfOJGioqncFU738tc4b4m8uBvy9MOf61ylammc00fQ/b6lC2LjeVX7AT&#10;nqkKru/n//H8ZCaAhnvd9FwzEjdS4f9C92gk+E4macJ2DVKKeyKWfHFyVJ5fD8WWxYwAO5UdIBXM&#10;hjKjnOM5Ns3qOfqCqQt4v6PR0PugE9bHqs++T0JjgYn3/EasSybem7u78uXd2/LX95/KydODsnz+&#10;L6WnBr9382M5ebtTdl7Ml80ns2X3WmbS1Vz5efdf7FO6fN+XFSP50Bcjwg0ysJy8OShbJ0vlWvX8&#10;6tPQgLQzWit9sSvq7js1EhenvXIq6R3vleFFrxyNNsoh2yptz5SlpQdlXmQD8sDcS/ZHZCjQ9raA&#10;RWCzsrpkANre3SzbOzGdin3/GPx6fpIz+WN9JhaJk2kWIMTgRRzU758/LxfHooMeYarKcibb9Hat&#10;PLnQD7qRQpyelOODw/Jg61+8mPipUJqtdtaXBCjTM2VNwDK1/mP5UbTQa9suLpQpr/Q2G+uQKM3i&#10;AuAXi2zH9rYLomkz5XyEryEV+pkKTQr99qUU+7mV5OPbFyowWhIpDZXQFeHGrS0Vh5YmWAAKAQjR&#10;6qpioti+R8oCOLn1CTCAyptCS+kBI3wPtLbMB0OJ3kjBYCLuZVKlBPh4P5TuDUqneJsfikOZMKlo&#10;BVFk0ti8coXHr0BrGj6mt1QSKeBzKRnsjTE+UHHuIR8qkCuF3htzyg5gXeM6IBS+GxhDAA/fGhVV&#10;Si3w5T7+Ec8inhYf8OZ/fHBlgA3p30mYyAj7+CRm9Pk9ExvFdhjAJkb0Wf/VjEn/9dNbTCoYCXkI&#10;iHQdtnM2OlQ+Ai79h081DqG8kC8fX5fPHyTvOX4lJkWepNNz3j9TqOco/Pxe5ez5TPHuH/QdPPOD&#10;wJYy4t2D2fGNNCqq4ADs3Ymvv9O9b2lUDEawWYkd2JS3yqb64/ivAKHjDdYy13WdfwkIJWhSXs/E&#10;cMKJfewyhBERcg/32+SXDvEud5dDX6dhNAgqb/JNoCHPd7pGbybnCdwcm82j2/qv9hfpnAaGc1wL&#10;txdqpG5hsyr7p8/L/+O//3t5pnfAj7R397isXT0oo3c7ApTdMny5JjPrqLz99Wm5fTIq070f3cE0&#10;fLlVzmSWnYkpAU5Hw+2yzLzNNREAydbaw9ITu/n/XP5LuflyXBb2Z8qZ6v+AQb0y5dhiaHlNVtHi&#10;VNmT+booU613wMTVfft/WDj/aLRXtnY2vKA+C+uzYwcm2tH+flmRGcaE6lPpC/u9HYklsd3SYXbf&#10;Ry9ZABFbxu6ub5Y+I0fXNurkvb4o11bZlWyyHMLCUlmYmfU8FBbIZpN+Vvfn3OxGtt/i5lxZWGW/&#10;sgXP4AWIsAnZyvbhg4fl8cMp763Py36Qsn5697J8fPfCoEP4UaYBQOOWOak+ym7BbKjxSkOlRTkB&#10;GgoVfwSmBZUhAItRoVJ+mRIfaO11LzOIrdBSWkJaVUwE2+lu/S7KFQt+DY/K+eDQ+QJIABHP5ZgW&#10;0i2/JXxUUHOOafUGXocofDC0lA4FboAhSvnKra4qhM4DaIgTEFlhw9TivTGBGNtES2+2VkE1WInA&#10;SN+IQgM6VNq3fBeVUozB5oxaN8CYEIb44vZYjU1P/4d/cefwC2D05srHTGwMgApQ+qznA1oJUMgX&#10;gQr/gXej1+/z+5c6fqHwlQTgUSj5pPgvHCv8TJkoD+4lrcFOZeR7HRL/3GDNewE8pKehMYh94DrP&#10;DtD68iFG+gKsvBvgyORMf6sYEstXuIKrrACGK8qyd6B/HD15ADPg80GNHNdJS7kF6wuAABQoX+KP&#10;DnajnBJopHeUI+WK2CxkoKLAzgzIcRECVG5AeV/9N67fnPfdeMKUAvwoKxoZnkd5wvRoCMkfHbmQ&#10;GbNaBrsH5eJoJADWv9C7nx71y+c3L2Wq3ur8tYDjoLy40Ts+f1p+/fRBpvNpGR0y+v1JOTwTK5FJ&#10;9ubuptydinAcD8r2ymoZCWwW93+2wxtGdPJKBGN3rTxY+Vdv9zP7eLqwPtfmnur+wuOysPSwrCzO&#10;F5akAWhGxzFVY31lJbarBh9ELlbmF2XKyewTbhC3uiTL63ToThkWzINxMq/Ozmq2D1pfWxYoMLVj&#10;QegW87tAucczD8v09CObVIsCoGXJjF5qWgD0GBCSrcc21T/9+JOBhT3yf/4pth168PMDx5Ee8GFL&#10;6wcKOWeffba0Ju6R7n9vcBFwUMmlHIARLChAJ6g9PUdmNyosRvwyW9w9KlIUFDIqKC0ohU0lIwyl&#10;QkkpZJT7iyoPyk2LTL6flJYubpQSZcGZDesgXxQO8GGMzvuXTww+H/VOXEcpARLoPv4swIDrl2eD&#10;GkKrARDoNkwJyh2gAyBx/OwGJ2gAEwqMUjKkYNTf97MBK4OY7yEPlFrvBCvhe/AP2c9A60ylERCr&#10;AtqEEevD7ESRMcn4V+RBZaEifKz/A5B5/0qMQ/L+5Xn0Tknp+S8wTP4DIAsgkWfcE+DLf6RXif8Q&#10;DYfAwqAUwORpAY57VRsaWFBeowyeu9xoDABZygqmgHMYUwXwAWTiXSVugASGBscaR2XVt395L2YF&#10;cFXAg2nS6PCPMI/eqxz5d/QUumz5j4pj2AAhAIPO4WR3OutDgBXlzT/zuCTpId3v7qBQ+QSjghFV&#10;M94AhENbAijVNHRGcD9jx0iDCUbjQadBNk58B/oNEAXzB0gBMRqoYID0FKJLgNNg50D1ctHWxo4A&#10;4WBrp4z29gUsh6UvFsJOt3vrGwYnFiTrHx6U08GgDJSG9YM22Q5I9wMSK7JM2CYIIFlS3cd9Mjc7&#10;Ux7LDFsWLmxtTZfd/eWyvzdb1tenyvrGqp3UTG9hrBFzMHPKFIvUrTH+SBbS+vJygNP8jNjQgQBo&#10;z8uoDHo7Bvct5fND7Oy6bNCZnxOKSVgmlvWJmHbBiOrt9S2xoMh0f3NLP+tpORQq//TTT6JeWx5T&#10;8NOPP8b4AiHfI4ENaPjooUDKYBSA9LPSA0Sxv/4Dgxb7H2G67W1vit3QwlHJqWRStFRmg1IFG1US&#10;mA2KCJ030wFsaqVwz46VlngUN1pwFJlzTA2UnYLHlwRQ2AksRWU6hAFBigOlxtnalw1rhZByUinT&#10;BHsJaFhxYVZVYaXMTFJ0S2qTDkUXdZfSmq3VVpgKxnu9RWGtoNFqxliSKhWwyOvp5UAKjy8rmBr0&#10;HmcsymgHs9Lgb0mWRMXkPWENmEr8I56LElPhn8ok/QSYiCF9knx5x38JVvTlg/6hrgHS+J8+6ZuZ&#10;Z8S/dpyufSbP+r/5/jOxq88qIzMelSFmWhw/M3thsqTLS+DwuZYpIUD05YPOK2sKxgMjCibHPbCe&#10;Xz5xT81HeTPz22addUBMSnGUrZ9lZqfn8M56Hv8Fczv+W/gTn8rsRgdsWqmc0Zm+KgTMCkAyU5T+&#10;UAYvAAmBQzRyamz0H0nD3C/ySlOOMkGP3FlCuQm8bPYBNndn1gEkfEY4ymWuq9yJi/IXYzvt6Ryf&#10;WVwnL5uS5Kk4AMn+PIBXxztiGrg29ja2yixAsrRSdhV3LLaEu2POW/qo0Zf1QZ2EDFDvHgtgsHxs&#10;vcyIJKh+cp3F8gEMRlSvLa+Uw6NNmWRsrbTqQYq7uzNl/3ChbO7IcmJO6OyjMr/0WPECExaMU/3H&#10;78vyrzAg2BF4ADjt97bL+fGhlz857u8JgLZVt3YKO5rs7WzFltNLAA9OazEiD2yUiRbbUM+Vo729&#10;sip6xVbLuxvb3q9oZXFZdGxNHzFbpgQq+ILsgDbzeWBQg87xYXxgOqO9/ayuc81mncIZAdbs9KyU&#10;kVZTgCOl+GJ/gqh8pfdMmUCpqbyAFICErwElpms4lFgtLgop5aTiUUHMlKRQn0mnkMoZCvvClR5H&#10;NGDA8etn0fLdXpxK6Z44DhCgRbdPR0pGhUdpMBMIeRfi3uk+pgzceS4XPTYyCVAaXcPcCgUCiKSg&#10;eh4KjEJiggFKtJ4GIoGLfUgVmPB1oYhmEa54qoj8I3wnAoLnqiRf9W0o5i8CECqmJyACpjK/PLbo&#10;dhQV4VYsSEoOSOETYpGrL+/JFyDiPxFGBYZB2G8kIIoFsTi+07MAEkw3id4FsKGyMw7HIKZ3I85r&#10;1ejf/6IyAjS+UJYCDACFfwe7+OVTmGSUG8D09dMbpZd8em2fUgtMAGOA6q+f35SvHwOUflV6H/Nf&#10;JIAUekHZM0nzF+UBKJod8y48W8+xD0fl4YZI/wowuDgemvHZRHeDJRDS/+c9YbPoBe+Aw9p6pXjK&#10;ztM2JDfn/OvI1wxZ/zvNbcwt0rqnU2X+jmPl6QG3erYbHzdGAVSUO1N90Fe+y4xegu5Qdgzc5B+z&#10;y/BJry8AYPWITY/rWV9ZMwh4JLTqKJNyR4d9EwAAhvq6ND+v+rnQuFUIcZkAUktmQ4/LzqaYjoBo&#10;WWn3trcMFAxq3NxZLts722VT1xljxLbzbFG9s7NjXxBpGNiIa2d02NO92+VAIDU82hULEksTyycE&#10;gMI/tKe8WZZ5pfwA2CA4rRe9bKwyExgREu+BS7t7ZSiqB/ru6ryv400B0wwAIyA51Isui97BbAAe&#10;HM/z+igQGQSeFQgtzIafiL30ASSOpwVctEauYJXNQLXTh0MFjlZUBaEC/izq/VXKDdX/qpby148o&#10;pBRWCv0bSkoF0L2/f3kT8ZXWo7CYFdz7llnCUG21agAIYJEUnDhaJlNhgVaAklpOKRXmIeOHUC6U&#10;DUXhHgaxsWsl9BoAiRYMyh50Gyc5LSWA5WdJDKgKAUWbjfpmwlDkJ3EP5piUlDRUMJQSkP1cGQv3&#10;2NwANARG9tcoDd8JKAEYsJzPb3EqA5hiGLqPXin7gAQ8rCtDaGDBB/RGeb0N/xA+lo+vBbr4jWSy&#10;fcK5rbRf3+u/yTT4onTkjdxeDvX/KYPXkrcGDIDiF5XBb1/ell90TqPB///V198qH50LHAAvyuqX&#10;jypTHX/V+wMqMFd8Ir9+fF5+E2jhtP1VIXmjL7980n269queC9gBerA5AIwlKn418MCQaKgAPf4N&#10;nR2wav437CaGQ8B23WigE5SRypjxUPh3iLe/Tv/XTFlMlzQAEnnAVHr7O2bAAE02KuRNT+0Hlz+M&#10;qS1/ypM80APKOnRecWqgAM3wC127J5V87LfTd8AgAWTqB/XvmB1HZJlcn10KdHYFDpvlQnHH+4f2&#10;4y6q/u0IqHY3N927NfuYgYqrAh+2BJpyfQ1T7LEtFlgSo5wBpYOdtXK4z/SpuTLq9co6o6sFTqx+&#10;wRQPpnpgDjLMZoYdYRcflYVl5SeZn3soc42xRHOWre1YYocVL7zKpawwxi4uCU/YwWNBVpid1fiF&#10;cFYbhEjALPeamCU+lhcFLNA8AciM2IuP9VG8MIwIRxao+lgfh+C4BqDMiHQ9fUp8OC2SWy8oPpUG&#10;BdK5e070sw0CYgKuLIqzYkCtVSnfGZhuDToNLTdzigrI/UnLvwqkcOQCUrS4OMShvLQsKB9d5Sga&#10;4JMmE6YVrRJAhcKg8AkSpu06Rlls2ikvZqLTkoXiodBxDUGxCHc3VmTGiXm9uChPbo7dS8aoZ0wy&#10;7vHARL1P+F2oCDCm63Ipmk5riWnxXKYUgytfwWiUDh/Xs6tBeSYAoEWG+Rgg9f78M/xC9mNcD1UR&#10;YDr8b4EIS34qf5jQR5iR2A5gxHsyWhsTDaUHjPC3ADYI9wE4X8Se3j49FSgpj3ecq5Ioj+uzI5eh&#10;WZHSflEc4GBzj/tpQARgXygXNRa/uLwTNGV6678CRGZDuk6arwIVvtWOaDMzwBJ/UJQfoP1Fef72&#10;RSAmIAPkYFu/GtDEysymxIQkv37iWU+dziakdALTlkqOaQUzwT/nDgz9lyhzGsLo/AAcQhdgRhK9&#10;UzQmYa7BehiMGX4hmFFlvwCQ7qcRolHZVcvvcnxK2Zx4lL17TdE36TzDRWxC+h3ChKfj5Gx4YH3h&#10;/LXCJxdDs1venUb/YBfgwUrZKKdiSb296KE63N4to4NeOT48sp+Gim8fkoAFU8qEYIaJ46sGBOoq&#10;rIk6jvukv79dtqS/h2I8g70DMZ01gx0mF6YbmIH1tLIq62l5VqxoQSxIjExm2872gvJhbtkDAZzM&#10;NSao636W3GXqCJPb6fKnMwtg/IGZ97AhZ7qyZJMs9zeLqR+yPRendSzzbYmdH2f8sKCTx+6e5wNA&#10;WHxCAFMCEChL2BcNsx2PMlnRg+ojtHwUEmwjgITWgWvQcVFT3YNJ8Aus5v0rt0y0qDASGA9OPZQf&#10;haUS0qrSytJqBLV/Ulj4C38OlJn4ZDUoGIqGf8kmH6xMgs3vd1B+KCxhpv/85nnDglBcg5gkzK+g&#10;4QAp9N2gpPxR/tdSdlpM0vMOAbB6jr6DZ9HTFWmf+5lM23AvmZUTE4uhBdcCNbp+UXCZX4xEllI/&#10;F7Dxb2FhLwR2/l/6d9zDNAd8JLAFRhx/eHlRPr4UwOFrU6V2F7mAg1Z4Y2XZTHAgyjw62NJ/hfUA&#10;Spg7AALA1TKnj2JNX5XmdLgrkNG36V3NQN5d+R1gU4DXFwBJeUQ+AT7kDWAAqumf+sp13R/nOJlv&#10;xTBPfI04wN33q5HhPpjSb59hUzLldc46yjQm6AoV+5cPoWfk9ZvirEOAH2wZvRD4eCDi7alBnLKj&#10;nO33c/l19eK5yy57Fe1nk16gEwhlimne299q9AKJhlXHVS8oYwOdQIxGEuZL4+fGS3WBJVjQCzNj&#10;wEj3hN/queoIQ0piTByOfY/qhqXpGZQ7ddCWhhp9EwKB1DL7hglsosf6sQAnfEfTU9P23SaRcO+3&#10;6i9uFJts89NlZX2x7OzJLFtTKDazLWtobV55iYQw/g+GxBQPBiODFwvzYkXzEJepsrY+W7a2Fsvu&#10;PmudzYopzQhDWMKZ2fhswyUAWpj1vvfe18xLrSoC0OEYEPKurzAiQEoZMK4GxbMDUD+LihPHFHIw&#10;kQWhrZ3QP/0cIQ4wgEmgRJov+pHci28jxq08c+HTfRkVHYUXcOg6E//oZqYCsdSGeyxUGX/5GEDV&#10;31v3SnHRckJZn6hlfG1loXX6KnoOYxngkV9fVaFde1EqCs/gQyHblMHfIgUUo4Ge04PF4DGE1g7F&#10;Jz2tN+yEVgn73Y5IzsWorFh6d8Z8oFz0ihicrHB8L3nARKhU0bX/Uf/LgKh0vCfvxzKymHU8myVI&#10;nkipaS1fSOGfqRUF5Oxw17OYLxWMUmVQKym9XJirsA+zC1XqX/RvyJ80Xz9I+fU/PxlExFjEJmA6&#10;v+gegPyrGA4VF/ms418FXGZyaoUx9QAJKuCXt4BPjD/6orwAlPPRviq6mIdFDYVMJtL/humkd+D8&#10;F12D2XyUmUc8z4StJPhw328yp37FOc29AhkalV8kgEqAEeUsM0/fS1lhbgKmmKgAKP/fbFh6Mdjb&#10;9DegH1/QEZXl71/fuiFD52ymq9wPd9Xqq6V+9eS6DPqHZpOAMj4dhpDApu1fNPjTm8esexjqsQEg&#10;GptopGjg6OxgGyGABD2ALWejxGht9Mqj5W0Swqz0bpRr1RG+Cx2xKaZ3jTxgRpj9Mf0HU5j5andi&#10;VDSuNERulJQuGJhYqq5RJ6nk+IcAHEgBzmRAimPqJ+4R3Cm7zPtiLOCcWMq6GE1vtUzN/iQQkoW0&#10;IhKyuiDmBOtaKasCIcysQzGvo/2DsrO1XdZ35j1sZ1XsaHFZFpFACYc2S/UsrsqKWp6W6SZwEzPb&#10;3BF4iWmxG+zm1maZ1n0/MJmNheYBHi+KJmbEQvMx+3ZOFY5u3ChgfhYtCoABzf4Ma5Byodj7mztl&#10;a3VdVGtRiMqU/0BZ6B/rs+As/FXUG98BlNeOTMV9RWmlMEGdRZuVJw5YOz2pGFbsF2r5YDfpG6Il&#10;fOmxMCi3zQG1rvgnaO1YVuLTGyi47lE8jATF+Czgsf9B32D2oW/Ad/HhlSqZnsc1Ch5wohVkYCK9&#10;eDAmQAVfAPFhVoTZhjKi5GFe0osEI9AzpGDR8gEY+LLoJXoqhZKpJeEepgqgoCz/8UHKjNLiwzI4&#10;6N0xIb5iaohB/KrWnOPwmeBLETjejPQcMRrlAcC8pmVXpQW03jwRWKnccKLSAPTF4KiYNo9UMX+X&#10;ufKLQOs3/V/A5zfkU7CM3z8JUD5QRgApAMU36V8AfmI5v1Sz7Mvrc73PVbmRafaVeOVnQBRoBKAA&#10;QJSdyl3PRgIgb532r7+8FTi8LH8IIP7263uX8x+K41/h+wE48PfQCJDH72psKPcwvxgjo3+iZ/1m&#10;hsM/flZ+/6z3l678/kXlKnAA3H7X//rj66ty3NvVfYAvQtw758sg1C/WLcx88lZZCQQ4h0VhLtIA&#10;YK7+KvZFo0XZkAfAEo0WjWBHX1T+9LiG/1Pp9X7WF5VxnqMP6NVnGJf0Afb1TnngduDZ5AFAoi/c&#10;+/xWrFply/ti/gHAb5+je9Sf0HPcFaE7vMeTsigGhGvk5x9/Kj/++KN7un/8y19c381mVlfL4YHM&#10;rQ0xHIHO2hIbkbKoIAONBSJzMzbzNjaFDQIrAGd1Z85O7vX9FZtqTMJd3Z0r6xKbfAI7/M2+X2xo&#10;npU05sXWVh6UuYWfRXSUl0Bta2etTOFEn34UW06HYzpWaDQAGYgY3DgXDKZ+KEwIh+FvKmwrC0os&#10;Zb0+Oy3bq2tlU0AECrtXbHbG6AsQQb9+kZKgQK9vWaSrJwUKVkUcLZYBBsWislipUIxXocRfcFDj&#10;oIRVoUSRF6YCvT6AHA5Rxp40zm9A8h29Nq8lAiTYjYRvoaJT2CjqV5l7vl8Kx/N5Hq0REylvzX5u&#10;yqC3J8BAyWRSwZ4Ux7FHEwu0eF+3aj4PH4MV1FScnjIYz6lCHL5U1pinRMWm9XottudWWt+Fb+Dm&#10;CrrNKpD4MXCWAgb6Xv0Dj3AW+NICvrgeKBzZXIPtPDk/KrenR67s/F9msPPeOJ6DBVFWAwGJyvEj&#10;7x2gFGbRncDotvz6XpVeIATrIQ2mF3kBWICUWRNpBUD46/748kzm31H5bB+U7hNzJn/S/CrdMMuR&#10;UG6Awx8CHkIDoK4HaLwxGP3+VWDz9U35TeEfAiCXvcqZcv9dJtiLyyOxxSMBGiaeQEb34gukPAEu&#10;ANrCse79q4DmV+VF4/DXX96o7G/jebpuIH1/7XxhR3Tl838NRgKIrx/C4U5+NJI2LQFXvbNNNZUx&#10;gAUw0aiG7rzSvfjomIM2Ujk9swnvIRQqd3yc9Jqlrtg8o15xLqGsaJjS1McUx5yHKb8QO6aBhImz&#10;soP1S3nZHJf+0BBy3RsEXLCkCqOxLwW+g7K3tVv22RxUddSDi+dmxbj7YVLBUMRu9vvbZe9wo/SP&#10;NsXotqTzLIWMf2i3rIjR7OoYF8ueTPajg0OZYit2mDMda2uDDShZdnm1bB3OC6Bmy8bBXFnbWIw1&#10;zDY4FvvZfCyZEvgt2knOrHz35An8ml4zbDaAB5+PjxXitKaQKBz/dLU8VNiotCoAFczF6LgcD/p6&#10;qQ07sLBDMc2gg1BAQAn6x8CoWT2YdaFZxwQPPaNEV5dW9JO2y+42I7dlh4omm5mo0uKXiOcJHKhc&#10;AiYYD8yJFuyX2mJBQ2lVDAxUUtFVTBsKG8c2PS1fADzlCyjhMwB8iKNrFEUhH3wW2OL+Nj2HVotW&#10;7T32vQAFJoRyoUA4gWE7bv2kAACIdzmQ2cb1GNdDC3dhyuxziYFFSvYeP4AEs+7qtC/z69hK/PSy&#10;7/h3Mok80JDn6h3dIgN4UtaXNww7EEgJfMgfQLZJJpAFdAB9V3Y1GHyrzVozkueq8G98TGUDJAxA&#10;mE40AHo+7MG9UUoLWLji8r+p7AIA3v03MYrfACyZW7+pYt5dDMyIvqpR+PxagErjIDC7FVOCxZjJ&#10;qFL/6gr7SiADs0FeGXhgXBzz3ykv93rqHMb0xy/o2VOB8onKTmAoEIEl874wOIABVvxJoGtmTOPG&#10;dwFgEqZ8/Mr7Ou/KtqRPZlbogNgDOgHQYx7zj/EDfhBw4ovB72NGix7pGz7rP3CP9UXxHhag/05v&#10;3FeBSuoRbIdv/VXfSXpGEn8QwKBHsB/0zDpBWUsnaLysR9YZ9IgGpOqSrnnEOGYe98gcpTEEiJDQ&#10;tzDH0CMa4afXV+Xq8rrcqlG7OB4JjHA8M+ZvxSYUJIEGjGkwgNP+cLvss8zH5oLq6c9le1OEYlYM&#10;ZnaqLHtK1pzq65KsnuXSv9wph6ebnm1PbzmDHVd2GOS4WHb218ratuo2rEpxyytTZWv7sRjXrBgQ&#10;i6VNlzVhCx1aiB3Xev4P+IeY+8V4IkLMNI4ZWY15hXmEfyjMg/ixL0QN2d/r5LBXDrd3PIJzb3PT&#10;HnhoHC/Ox9ojPjsn1FN+ChljABLSlchYI4RxD9ubzOrdCJRUOnpD7GNQIeMfoBuZlgmqT8WiGxrT&#10;hBHM+D/CjwMLonWnBQvzyw5vxXPdg930DeSLCUWaACZouO5XfozHubscKf2NZ8975K0AAbbxTC2I&#10;jwEfhTkFg7xxKtvRqTizHAMMpowUSO/PHCjb71KwZ8o/tmWRoim8E/CQjhbX/gHFw8beqqXDB8Lc&#10;q5diPe+kiFQ2us7pjv+geFgkJhMV1WNnxBwAEPL/1f8Qv9C5wORp+eOzQMVmnWi/KixlirkCyMAs&#10;iIcZ/Q77kNn2h+5x+AUGgZA/wCSWWtP8LiD6Xfne6t+YCb3luQIhNSC/SmBIvwkwfK/e5Y9PNxJY&#10;ECDHvWGWIQYdARBxvwMaelfGWhnIACyByNvnZ0ontmTGRAUHdPQuX8IcQ0e4nwaM8sCXxLtispmd&#10;AawGWemJGJG/H8BCr6qJjwMYHaFswwqADdH5ESY58QYr9EugZx3Se5A29CrMKo5Jz0DIoRozGipM&#10;+2AyKlfJ0/Oey8pgQhyAIvABkGiI7SZInRIA0bEQjBr9o6c0dOq5wOfm4qwM9w/KlayTm3P2vmMV&#10;gotytN8r56qr+HL22ZtNrAhiwKyIxwICdJvG7GzE1kcbZWHxoZeFfTz9oMwusrzzY/uNNsScttbW&#10;PGByVwwKErG3z6JoqyYb2zvrMt1Yu2itHAyUZmejbGzNlrX1RzLDHpkNbWyxquO682GdonUxoT2x&#10;KXxTP8B6AngAohjcOM9SjqJvxFHhUXJ2NLg6PRMDGkpBnpT+3r6HjD+5Oi/DA33k1pY+lMWSdt1V&#10;uLe1aY/9uoDGeUtgReSLw4tJr7HyG44vlg5YssefCnk23JdCSRkBH7fMoWS/vA8HKcoS4EPB06Kp&#10;lVTrg0kGa7LNrHemgqMYmJSkZ7wNY4potfC5UOgArNNKaaiItD6DHqNsBSRSDFolfDCMJsZMJe4j&#10;QCMFQkkAJQqTbnGUyucS90ihPIqD6eD7+qh09FgBIqT3KNq7E/3bk/JWYIYi0ivz8jq65Gn1zWT0&#10;T5BfqAh0vysNPVZWTOUP2OHUfs3o6ycneh7PRsGZz3TkFhfmQKX8m0wUgAAT6e+/Yv6EGUOFcqVX&#10;pQWYqKRU9r/9+iYqv8zjvwks/qr4v+rev/7y0tf+UFq6nYMdyfxQBTEjendtMPoVf9BbsTQAUxWd&#10;rv+/qiz5/zQ0AA4+nq/6RwCFv7PK70pj8FT4h94TRzLvwT/x+wmQuIf3CwAV2AG4+ga/I2Ygx7oO&#10;y/v9M/63Z2I5RwY9vu8PgRzfAODiF/sqgGLcWDRqAhWZ7lgF/CN0x4MqpTMeoyb9IyQdITpopgcT&#10;0jlAROMN26KhAzjROczjD9Yh6Q/Ao/KxaYa+SSg3AKYVRoULmAROg62d8r//9rH8/cvX8h9//CqT&#10;XixarOfJ5ZUYzpNyOjjS8UU5Hw4L21GdHPRKTwAU2xrtehoIK7FCBjyocXpGZECmklgJuo3/BtMf&#10;nfbyMnoX70R8Pipbqqvbm8tlf5cueNavFlAxZlD1GmsIMrEjcNrekanGWkV7uHjAl9myuj5fzi8u&#10;xMhkDnrAJYRn3mC4KZb1A+BAQtaRBYDIFDaEHcmUjg8v35Y3L9+Uy2MGV70R3aY7mfk5V6J8AwFT&#10;3+l29RJ40wEezKs19tMX0mGDMrCKD8ckYxDUkgCKax7VKXRm+Y1fxbwsUk5XQLcyUeE+vrwoH57G&#10;IvFf8OlIIej9iJYJ8Al2Ayv6XYpqxy6UW3H2/0gRiIvRvICbrhOHwkhRXtE7dXtcDoTi2OYACDTY&#10;XetmU2IZarUAIxTFvWE26cJkojUj9LQJhZhPHANm7j42YMLOnpS7877jqVSAnN/RJkuAIyaV/V8A&#10;owDnjYDq3VMxJUBMeTIu563oNApCDxTgAxuwv46W/p0qvv4joIlzmNYzGI4qm+Tffn8vAHkrUAmQ&#10;AXT+qgqdlfmvvwhoDD6wFHwkxL0WaCnuq9LWY+fxWzAZZr+bbSgtDQasjF46WJfZFr4nXceMAxg4&#10;hpHY1FdZON6s5pnyfe80fwg0/vgSTO6vyiMZz1+V7m+/8X4h+f6wkj++4AeU6VhZF3Hxb3Ba8/x8&#10;B9gRaSh/gYX+G+YbYImufXzOkiky6TAnxc5o7PDlWGcEiJTVH4qP+6Mh5JqBVd8EEwf4bB5K38Ls&#10;DF17o/LqsY7z9rpZNUwHXbMuqcwArzd3AkLMtNQ1xXEdvQSYPura60sB08VteXWl8n71ulyNjtWg&#10;3ZZzmWHnQ7Yguiivnj/1rHcsFwYls7UPY4KOBGYs+8ro6P3tLQ82ZgEzLBi67+m0cgOs78AkpLNp&#10;0DtUnVVdFmAti1Qsy3pZk0m2v6c6L7NtZv7nkEePPG/NqzIKTzaVL45xAGdvb08kZM04gUmG4GPC&#10;H/3DXAUg0CmY0Ex5OqKr/Ev5v//7H+W///338r/9/qW8ubouf3z8qML+VP7ty0dV3is9RICzsmp0&#10;Y0fMs0G/7K1vlu0VUTiFDDHHQbatcGVBD5bZ5hXZ5uYNQDcXA+UHdVdFlfmFcn4Vvf9NZgGt069i&#10;QAy640d8ekXFpIWhFcSvANCEgry6C4bx4cWF42AfrsjvRZEFWG6hVMkBFKg8BRxmgfJSCwc44Yhj&#10;ouxp/0CgdBItFq0TgCHG8cbTTADHZwYBgIaCwlxCgWJ8jZ4LxVc66P3dWT8GDUp49y+6/kmtzJtn&#10;p07z28e7mhet8Jm/DROO7mcA54WY0QcxDJgEChG9XFQkAe8reqz0PQCAKqdbfVU+zFj+J85+nvnb&#10;J3wXt2IhYkFK9++/w2p0/PlOlVrA9Ns7gdILf+vfFR9A8678x18pa1VyAQ7g/nel+7uAB2AKhzOg&#10;pH8oMLi5GCovHSsOgPs7IKF3segcwPv33z+pBf+od3uqtGIjvypez/2b8vj7lzvdo2Pl8bdfuEdg&#10;81Xpvj5TvK7/Fu9EXq/vBjJ3xKq+Cng+wbZkYgmA/qb8ftf7/2ZQAWjwU11H+E7/WKD9d+X5m/4N&#10;fjSeDdhhShoUpWv8n990z+8CpQ8Cfy/p8oTtlQEzWJWAyaAjAFUczmHK+7lMZ5gQ7J1GBeACOH63&#10;XywaRMAo9I58ALM3ni1wNjw0Wz+USePxZ129s24EEKF3b2FqWALSt8/Sozt2s72DbX0o//bHb7JK&#10;tsvNqdiUmNH/8X/5D7Ok4x577T0pbLO9vy0QEhgMZLUwG2J7fdVEAUDA1MJCoS577JFdKYtiRvQo&#10;3nou3tbqaqxDLSCBOTG1a1XAtCpgWpoT0GxCPiAc87KIVsvBLgxqVvW/dZLP2iqCmMTMDZgVpt0P&#10;gA9gxMNoNRgZerCxLXvzsJwMBuV0NFBmAhXJwd5O2RKKslMlqyoyWTac2uEFh+0AaEzpmNfHcO55&#10;LfqoFaWlRw0A+v2jwEbyhxQQhfjdvTXXAqFLFbRYwhvRQlVWZnX/LqDA6fj7p+jKvZItbHtcBcSQ&#10;fJbaeOPxN2dSTik4vS9VKTzwSy3bLzgZadWkEAAThfpUlYfRtEcHW14bhRYoGY67w2EzKuxPNnEu&#10;xHrUUsJKBAwAx1uZTp8FQgDRh2cyh5Tu4/Mz34NZ9uUNZqRAiUF9r3Hi1rxUsBy7ZwmAUMX8RabM&#10;7wIlTAlMj3//45Pf/5MqDI7pD/oX/Jc/VLFd0V2JXwtE3ovhvKkVFXMJhqIKS4XUP3j97Kz8GxVZ&#10;FZD//Hexnb/BePQMfEM8j25/wACWALPAmQ2IflHr/nexJwAHM8iMSBX1779imhEXIAY43apB+fff&#10;PwoMdA5T+sK7Xim8K/+uNP8hBsNz//ab8lHDAxj+Tff/rmMakmBamEd8n44V73cByHSN7n6ADrPy&#10;r/iG9O/+pm/8u99B/+vXF5Jn5d8Uvtf//vffXypeprfK6m+fb8t//7f35f/61w+6n2+8E9hgHl6H&#10;6BzQA4DcWygd/CSQ/03ARLkyKfqv0qlf1HD99euH8pv+DxsJfhUw0VWPuYYPCFZMTyc9dX+oDAw+&#10;agBxKjPi+lfpL74mm6GAmb77if4bw2P2t9Zd7z4DbNJNs2rYEY0YemUmhMkfg1E/vqTHFR08K190&#10;nZUb/+3rl/LXd7+U/9f/8b+X/+//+/9Z/m8iD//+5X15c32tb7gp3r9QFgl1kTpM/WUuWTAWEQTV&#10;ze3VdTElpRO5WF1mEXwWyYcpYfGsFbbd3hAY4d/BwgHAYEnU62Xq9tQjO55hShvrurauer8ezIhe&#10;NqZ9LQi06OKHGREHoMGKfoAW5dihmHEv5GIMwMKMMn2oBz4sUz/9WGYf/Vzmfg6Zf/RAtiGTXRWy&#10;R9H0Ax8TLs9PlaVp0bOHui6Zf/SwLOoFF0TZ5olTuDiNJ/6xXpBwSgjLlBDWMJmSGTft/ZXWl2e9&#10;EJO3hJZ4m+hNfqBsXP1Q977p5xLveSyKX6f7cEtpt1jEO6/FT/fur2v6eauybRUuKFxgS2pEP83H&#10;CpfW9WMk5M0zuNeiPHdEY7dZZVKtSW4vzR74e2wj3BF288zQxz7fi+uy0zPcZ/fPKlxnFjMhe6Ej&#10;pCGOLa0jLtL5ngy7xwq7z8j8xiXzi/PmnnpfPs/XJvO31Hcbi5NMnOdzyC/eI6V9bjynjWukuSfO&#10;u/neKzXNQfWDcA9LUvCe5OOdeWtaro3UuLIFePtOPC/LKeMiLYMc2ehgNDjy9sjs9kuFjK3KN6wn&#10;Q7X4x9KVkfR1JGYxRGT6HKuinej4or9ehtur5VpmOet7sUg/z2fjh6d1nBB78XvHX8nTu+vCllRs&#10;ysDeZ+zV9uaVzPqL/dI7GpTprQs1oGvl9Gil7OxtytRbKvMHt2V6+6ws7D0ts9s35dGuZO+6LOw/&#10;LY93b70l9Za+q3e4Wc6OlsSKFsVylsve4bCc9JbKo+3r8tPWqf7benm81ivXw/lyNVgUKxQzFJCy&#10;3jrrTTMdiVkK+MOYKMwshF19PwN5N4Qji/MM21F9n2Pa15TAh62KGIk95zWrsTyYrhVz55icLuIh&#10;omEg8pSOOpiRAY6MJYJGsX7IMhurCYzmHghkBBoGo58kAqOlOYaHPyiPfv6pPH74kxARgBLgCJzW&#10;lgQuU4TTZVpgBCDNC5AW57Ah6dYX6IjOEa4oX4BpaUYixrSs564JiOjBmxeCAjIJSAk4gNGa0DlA&#10;IsAiAYnj9QpACUoboosA0IrAdl6gxNbUhIvrLRgtrgUQreoYBWNeTOaB0rHXOUDkPe8NSPcBEQqs&#10;sFuZmkoV8Ryj+N3KwTXSU3myEkW6SN9Nm2CQcVGh27TNc6tk2u5xVt6uRPp4x/a5Su/4TNd5dl7P&#10;8yZtN4+aT6Zt8mmlzTvP477u9+Rzxt5j7L74b/ncTM8xKwjmfZyfHI8kw/qc9nkWXSfM7xgODsup&#10;gIiNANlGGmBCF1j6FP1Az4Ybq+V4e6OMxPoHSwIfAEk6OhRjOFP89fF6uTleK9cX/Wbfd7bKvrw4&#10;ja2Z7y4L+8A/4RhgeiZz7+m1u/zZIunl8zvH76oBvD5ZL1O7Z6W3s1BOjlbL+XBV5tZceXq2VJ6c&#10;rZWZ/SdlQ2C1JEA66B/LNFv1/voHLOOxOVduRqsKF8p5b67s7ayUB2uD8vP6sDzYuPBUnUdLR87r&#10;UiDEsBLWaro4Y4fZXiwSh5mIv5XOAwHRa5mRDA9hE4Yt1Z0l1d0ZAdBS9TvT+RXTxxZLT9aH58zp&#10;HrtJxNoZvsHA0h+WBUQeWa0w2RHjiKBQOK29C6zAaGXhUZn+6SeDRzIjAIm4OYHRAt19Uz/rRWA1&#10;j8yMFmYApXqsOFbun4NBEf+IxZeYGxNMaEkvvzilUAi6xl5KTDPpiMc3KQSMDCwq7HW1NglOgJFB&#10;SnG+pjQGkSpsiQvrWYUJwYoETMGCACKBEEBkRqTv1z9gcSfyYJcCgMiifLYZ66Rj2BGMCDBCaVHw&#10;YECtUkcr256nRGXrViJJzSPOs0JnJcnjf0aUnnx03OTVEVjDZFwrE3nx7n7/OI9vm0jTkfZ6G06+&#10;R4Ls5PG3kvl23uGbdwnQyedyn5/p57XnRwKRjIPNnLLv+snI1yLPLLtoVOLfRzxbIufWyKxACBhk&#10;w2TdECBdDDbLSI3isWQoFgQgwYxGMntOACQB1YEa95vrC2+RzbbYdzeXBiHvBX916oX6n4kFects&#10;JrqejgxQsLGj3n45O+57rWdArdfbLXO712JAAsiDlbK+uVLOBivlYshOsUsGqA2ZUk/PVsvLqzW9&#10;30p5c7NerkdL5fHCdnlysihZLo83T8uc2NNPCntH++Wn1V65O14UCM15CsrO9mZ5+/qJ15eGFQEi&#10;XlTuzTNfZ4rS1QU7ppyVod6JaWLsAst++XSAAUaEsKF1xiAxAVyg5TF3MjcZm8bULPxnPwA6BiNP&#10;dl2sgxkFPsRzLEQzSC0+MstZEqCsso2QTTSYkgBJAsggCzMKYU/zjwRQAUQADuCzJDYE+8Ekm5aJ&#10;NoPJBvjo5QkXxY48sZYVAejmkxDS27YqxrYi5gYozWPbVuazafMtjgEPAAkFadlSAMgm5piAZ0E/&#10;a0HHsCEYUjChyohA9A09cwKIADsv/u1nsAvBajAjSZcRTVaeBoiaikJlIn2ky8phac67jCjvbfOO&#10;SirpHBPfVsau1LQdibzzWmvCtPH5DbxrPDvOeYc2TfN8wkwv6b5Hhpl/Pus++fZ6e3/kPfEemTeh&#10;jyOOdz4U2HTzGg76kVbS67Eg/InAZRhx9Z7mWysYxXP4PwIjsSCACPPMuiTxNjoS9OTqeLMMpaMG&#10;IenMSCAwEjMaKa4vVnSi84F091JgcyVhi+rnAh1MMzZ2vBPgMG4NIHouM4zeYa4DgCyresO21oo7&#10;OxnYb3qu581tDcrU3rneZ62cH82V1wKcqfllMZ55sR+xoM3DsrjKWtGrZV/f/PnpSpleWBMzWy1P&#10;BUQPZd492jgvjzbPyqi3WX4SM3p2ti4gWvDwGJa0ZcoJz2WNLLarYvQ58dfnx2Y1xA2P9jwcAbOL&#10;evtYVhDgY5NsVtaNQIh4rp941VFW33jqOXuAED2Qf//tQ4wjCia0bOBJZoS5xrQPL5JW4/HlrAqM&#10;AKUFmWYwIUBoXqA087MYkcJZmWlzAqjVRbEdmWmAEyH3LYgNLUw/dBcfcUsCpAUxo8VpIShAJGa0&#10;xuQ4AQ0OcJiagYhxRzbFBEgAlMJlPP1SAkAofElxbL+OwGcNtlSBKYFofkXgKjEQVTACgNI/BDta&#10;Emovs401g7YkAUiRJ0woGNhqWVW6YEWYaDvhM7LE8bbY0qQQHwoflaIr3UqbkhUiK4Ul01GBUu7N&#10;888r/j8lzTPiHe4Fu5omr6X8j79DgmTk1QAFeY89o0qNI12vlwwo8mqASNdhRJwfj1R5/qScohxZ&#10;QZD7j8r5SExIZb8tltAFIfTkXBX5TPH4hkYCo1Pp4XBpWQxJQLSn822ZZTKJABbAh2502BDTMS7O&#10;YULVR1QZEtsZjQY9syQ2gWSzyOPhoXUfy+Bob7lsCjBnti/K6sFdWd8ZlmcXq2ZHT8+WBURiQUOB&#10;4eFaOdxb13frvTfmBUIrZWVjt8yv75e5ndvyWED05FSMag9zTPeerhoEWe6Gzh82DWBNKFaoZAKw&#10;mdDzG6+kyowEdhE+2N3wQFzYDgwo/EMMA2I2BUAUSwod7m85L4YFMBKdXl06lmBDdM78sKwPMxCt&#10;BRDBBhKMDEAyzQArTDbMNQBlTSCDqTYr04xwJk01WJLYEM7paSHjgl5q+qEQEiYEMGGWPcB5LdAB&#10;gPATSeZxYCsOoOMZ/OxFCf6hhQWezzsumRUBSjbNJIAVzmt65AAdA5LELAhTDSCS8hiIxHQYgr5c&#10;ndWYZo2PKMGo+og2JLAdgKgFo9ZEA91XRLd9LMV1JWgqioRjS7AfKkFWEpQ7j/MeV2Ift5XHlbCT&#10;LuPbChYVqwsA3cqX1/Oc/O4FhU6aVjKvyCPzv+8ZjvO1DliO5XXfc8fT3PtekrF37rxDPrPNJ47j&#10;Gs7pXnOtvSf+EyAFIwKMMq65N9lQUx67ZdTvieWsl+N+lL3ZkPUPfQsZqrIfb62L+Uikd8NFmWbL&#10;y2Wg8HK4UY6ls9diIrfXqvgyvXBWs8edgUbnmGAMUcExjQnGddZIJ/2m9AwAwi1BXcj6cHu8JDNs&#10;WczooszsXZcXl6tlbWdferxWphe3y6zqxvBAptgqUzuWyrPTRTEgsaClkVjQeZnZVP7D+TK3siWA&#10;WhBQLhr87gQq7GL8/s1dLDvCKP9XMhkFTCzp6xVRGQ/1kq2yrsrVqcy2mxM19AJJARH7m4EZCUZm&#10;RMISLx73lDlxDJhlMCpjwF6Xf/v9g2dI/MDsVwAHRpRMKE20WCgtxMuCKPRUkHkxI8BIsiQTbFas&#10;CD/SDOxIQIRT2j1knd4yGBCgQ0+agQgQ4tnz09Uk0zX31jESE8FEDOGYrj/iAaRurxmrxRmEdGyf&#10;kY4NGBWAEMcLbOZllsGIEohsqnUAKJnRiv7FluzuVDxaPRTO+SUQmRWFieZK0gCCKqTDiAMoOB/3&#10;H0W6VPau4rcVq1YixTuPTjzyfQAaT4dkZcY/5Mqd4cRx956xPHhGfVb7vLjOeb7L+HO7xyHNM/+B&#10;3HdviOLH3qPG5XXH42CGAXVBqBVMs5OT43J2etz57/kNWXZxjJyIHR0IZA4EMgd7W9K5YEHZSGGy&#10;D8R4TtUAHkvPTpR2ILZuM016OjqUySZ9uj5ZE7sBiC7ccwYzCsC5CnPs4tjnOIVxUF8ImAAf9Dss&#10;BNUFHefqiAASYHTWXyhzYkaPBUjTu9fldLBWHu9elv2DQ+nqanmsa1NbV+XnjePyWAA0p+ODXVkX&#10;2/vl9Gix3J4s23ENqLBu151MJswnL0T44qqwTTY9Y/iG6C17zSjw98/Lqxe3rlesIzbs75V1YQYg&#10;lH5lgIgZ+GwvDVs6GR4U1llirB69ZKys8Lff3ntQLP4jr1nNnDImpCYQATo2zcyIQqBYTNPg2ECh&#10;42WxIcAIEFqck5kmRsQxfiRYkQFIDMhd+AIket7crQ8DEiOiR22dNUqUB+/Bj2/AxwAULQDHFAKS&#10;x2tqZVhgKc21LgMym6kgBGPihxG3iFmGb6j6h+btwA4fkUOBkLvvxf5wWicQkQ/KB/CFo1osbB2a&#10;q+dL8UJpA2waRZZic9yCT7ChjHO8w9ZnlPlkxcp8nFethFHx2vQRVytic18b58rdBZ4/ievmMXmO&#10;tO9Z30Ph90BoMu/MrxtOiuPre+V3Zp5NXD6/eWZKvh+9ZAeRjv9W03KNrnf8R2yBc3pandUp9Tta&#10;QIq444ONsi+96qnsR0dbZkIJQmyrPJLeXR4GEwKI6DXDWX26u1nOd7bK+ZHulb5en2wZfPAPXZ4N&#10;A5Rkoj17cmPgOWOLHYEQjAh9Q6fdGOveAJ+oE4AQ5zTI2xuL5ezwscy0/TK9dVamts/Kw62TMrN1&#10;WR7peGnvVubbpdjPZVncvpaZtlYu+/PlwcpBuRrSM7ZULo5m7afC33N4sOtBxif9g3J5cuSZ/0wE&#10;fseobpljgBAbUT6XecbmAXTVX531yy6bKqre0FsGAyIes4xedxzYdO+z7jsAxxgqxrp5vNqH5x57&#10;hrX1AwgGasXi9qJVlfUkM3KoODuzl8OflN5w4gALwAdQojt/SYC0OC3gqT4gfD6LOKpnBTYyzTC/&#10;lnW8NDNVNlb0ogIj8ksAimEEsLMKSvrpSUezNUAoFAoLkAGMuE6Pln1DFTzcYgk4uG7bXmYYrMgT&#10;ew1AVap5FoC06EWbliV2UFcwCmYE81ovqwKh1c3KihRuKu9Q5mA9wX5ap2dIVAaOfR0TrZPW6X0O&#10;6ETliwoU93cr3ViFqRW0rbz1XokrdRWfV8n0fyaZPvOJPOs76PkZ8i73PpewK00ebdzkeSOdd26u&#10;C1wIeZafOfbskPi/AE4LmvzXg+Y642gO3XWPeeb7Ea47vf4p/5Wy0HF/a6sMpEP7Yjx9lf/pcCd0&#10;wCAUujXEbNuTObayGoxIDd+xmPIpwLWuuANV/qO1cnO2XW5ljmGSMYAWf9ATARNO6RindGjH9OH+&#10;rvW1Czqp98mQ0HuW3GBPsNHBjEwr3A37Ol/Rt2yX6bW98nhjVGY2BMgC3ycnAi2ZRkubewKfecmC&#10;AHKhvLg79vigi/ORxwgx4ZuVHl9cD+0jYkFCHNX0nL14dqXwrlyKuQGWANeov2+g2qa+CIDYRhqC&#10;AhsCiGBEsKP+wbbNNy+Fq3zwE3m+5+eXZmDgjLvvAReEj5y1XVd7zJSJGVIFJDu0DUhKq5DxRsxV&#10;S0DKAZBryzi1w3Sjpy3OH4v9YNKF4zrOZ/wcRnYCPIwP8qb9+tGADz+eY/uHFJoxUTAKiaOwCAEf&#10;F55akOw1SzaULIltcdfEhAw0dTAjAjsKk0wiUIIRrbBok36uBzBK2ZJhGYzcIq7aR4SsGoxWqwJH&#10;C2yFroKSG2Sq0rcVJEDHwOPzADHno3NXOqet+TaVqZWMywo7XnG/E35HmvsQg0CCW8TBJCL/9tkB&#10;hvX5Gdb0CSTd5zbXu9cmrjdxGd8JeYd8dv6DPO/GAVr8N97PjmvFwUb9r5XXmUDo/Oz03v8bcXE8&#10;3NgsR6tsly5zS3Jy1DZK6BSO5ku67gU6jBcaSHfdW7a8aj8RcnMqMJPu2jkt0wumxbHXC6Kn7EmM&#10;Izo76bshRc+zkcX3SZ1M/UfHASp68uh98xbsAoaLk/1yd7pSrgdzMrUWyqONQVmUeTYtc+zR0o57&#10;wu5kxj0RYJ2LAV0czbnX6vZq5NkSh3onFuXznMu7MwHFtR3WzFxgtVQWYWPkN1tDM/n1zeunHj9E&#10;bxlz8nb17fSuzzIgWaQCEMI/RBzLUJ8ODgqL22HqeZoU053eM3H5rXGEXjUDER9rM0hoBuB4TojM&#10;NfuJdE4ICBmUlL4dic1AJQBh3pTuWjQNqnawuxZgIyCCAWF+AUwAEc7tlSUxIecL0geYsDwtIOQe&#10;Mv30/PFcIx3HiNe7JU7SgJHSwowCyFbtL2K3AJSFwjUgoUACG0wzgBVTLMHIx5UVce6xRHo/A1EV&#10;8qI1pGcOk2wD06wyIyRNtKxsWTG6yu7QSq4WW+dUjK5002XFIH1UoPY8pX1WPI8wK/VYhf4TyXua&#10;ezvxKRGXQBTSvkP7Hk5H6HMAIe9t4zlu0k5enzzOe+o5QBQ9YpF/FzQCKDmP7vs8nvzHh2JE5+f0&#10;Vp35PP95lpPzVf5Hm1tlJEbcF/sZiPECRAOZYNEQydzS+5yKwexLX09lgp1JRoCV9GAkvTyWLl6K&#10;KV0Nt8SYVtXyX3hs0MX5sY7Pau/ZhbvmLxV3fjKwfqc+s6QqYr2WAED93p67zi+UD/PgALO7q2OB&#10;g0TmHuN/LvtzeuZCeXK6bP/PndgQcbcCoaO9Jd0/sIOZ+YG3krMT9vK7KexQAtiw0Bpz6HBGM6gS&#10;vxHL0/Ls12IyFwIfes6e1wXbToeHIhoxfggmxIjqZEKYaDv6H2wnxFI5OYaIieCsLcV8Rg/V0f0B&#10;RBLMFUJ6zWJG/nyZlqmG2YYka7JUhpTAxFq2vBAfyb7WrFPt6yqQnMkPyPGTvfyH4gEwxgUBRM6H&#10;9BJ2FMifH1thRy8ZAAUIwH7MjpYCoACkRdFWCjFMJ/w44c8hLfNqUBwzI4HNkkBnWe+fvWZ05Qcb&#10;SlASE9xYLkt6F56XQBSsKJzgMKANGFFlQwFGYlyyhaMChFJn2JhejguwCiCKVjokjql0UdGisjkP&#10;xbf5hUSFSdYSlSfvzYo7JvfFZXy95nsr4HSvZZ72vShs3ymem9JNO5Z/5pnXm/gJ6cbV9M09Ep4/&#10;BkQK/Q4S4vPf0EVP+vzf3X8MEAFCsCJfp1xcNvE/M4+Rynmg8u6tyiwT+ABGx70YwIhcAiAXp+Vq&#10;JPNMDGighu9E9wylpxdiDvSYDaWne5sCKt1HVz07/zKy2mOJZKLhtGZBQACJHl/YvpmQdBoQyiEo&#10;PZlXLPR/JzMK4OGYnWYZUIi/6ZZBkQphK3SpG+jEtvbEVCAR3mPtxa3Pj2VOuZ4ODwxI7JZsABKw&#10;4LCGKcGOcEyzFA0bLoz6YjQCnzdvngmMnhiEDg/oBbs0G8Jlw/ihAB/q+myAkQgKZtvd5dDMiXl1&#10;rDzhVVLtsH5lEAJffjDjEJjwEzjOUdaOU0ZmRgrDRxRxCUIpZwKfY9EvWBFdde5Zw7RSXgCQlxSp&#10;+Zrx2AeUwBaAkowLswdHdMOOJNkjhpA+wzTTEI4BIwqOwoxxReEzMptRHh7rILOM+WbJhjyosfET&#10;iRbDiDYAK4GlACnGmoRpZkf1FiYZoNcCUCMCogZcZAp45HUzLmXb1xogcgXpAlFUmraSdStGC0KR&#10;Lq9HJeW4W3EtkxV8QrivOc80E+kzTT6nCwL5Pnn+vedYOvlmnpw3x5OS6es9TSjB0dwynvb5xDdx&#10;TXwAvhlPvYaPCCBi2gb/vykflXGW0UDhUGXdly4dsX/Y7nbpKzyRGWa/0KDnwY2nR3oXlfmxdG0o&#10;k2ywBPiEWcYgxuE2AxnplVrTM0/dVQ8IwWSG/V6dS3YuXdlUHQg9tjmm0Dqs54+GR2JMMplU6ZkW&#10;gk8FkwxhysUNWxIJSBj9fAnjOh0YjFhsnwX2MaeoVx/ePjNrom4GEB16MbTLsyODDGOG8N/gG3op&#10;VkQer59f6vk9MyP37OldX5glyRzTd2PGsZwJS0wzfigd1TAj/L6AzKashmc3x+UZGw7IzGOFSkDo&#10;49s7b7bYMCKzksqGYCx5HKOYiYtJsACSgUPXuyAEomKOXYvmnejjmMkPAAFYCUIsC5sO6ASYQP54&#10;TphdOUYo/D0Ax6aO85xCSUACdAgjj2RHUZAe46HWJQEIQCJtABF5CnQERDAjgxGgVBmRRddhRAAR&#10;/qIuI0IJtwEigc6GwGhFrV0yoTTREjRcGSTZ2iar8bgjVZAWfMZNr5CoXFl5Ms8EK+ffpIu03UpM&#10;XFOBfR5pu2m64ms1/CZd5zyvEbbvUPPO/Gqae+/NNN20nXSk8bd0ruczU2A7/aMYJ8Q7EEdIfLxX&#10;/Zd+v5qfwn7/yMeMMbo4P9d5z2nTMU3IPX2Vz/G6TDGVNY7q/qrYkEDoSLpzPsTM37Sz+1zshkp8&#10;fSyWIR3tG4ToMRMzEiNnese+9HGkBuvmZM1zxQCds2OBwHFf9wo0GDskZgT44N+kfuBSwP2ADh8d&#10;yhQT63omNsFC+YwtAjAAoCcy9S4EprCS50+uDFa3YmmABYv7MQUDdnMhkw8wgj3Bkk4qaWBZWeot&#10;DmpA6aXSh3l2rmeclBuZYGen/fKS+wROT+4uy7UY2fXVWXmhOO4BqOgtA3QYSY1PiJ4yjtM8Y3sl&#10;GBnOanaxYYVKFuBjlYnVFSwkyIiA6OFDNtjnJEAB4AFIWrYSx5hQrCUSpprASNeODneMrufHdDv2&#10;hIpTDXMChOiJA6y4H78SxwALEkAWPWQpLFUAkCQgMTiRNL5Hx9kVn4wIgLI9LQGI6FmwXa08uC+A&#10;SAJLqmDGLPxFsaAFjyei+x4AghEFMNlhzeBHmZurCmP8UDvZNQczWgAfneMfSiAClFrlDmmZUIAK&#10;YQIR4m59V5pJSRBqW/QAoxYACF1Js/JW4dpkXFbmbvomj4nrvr8TTl6Ld+jEd+6fvHcyD59Pvk83&#10;jvAe4T56xAARf38HbGA6hPleXSFPhzLtAKLLi3PPNYuGIkAo/zN+oZHKfKDyHjFaWmYZMjrcKFcC&#10;HZjUiQRHNVM7TvbWBD4yzaR3zC/rSQ9HgJLCk8PVcqwG62LEYEaZg7qP+Wocs5zNuRgMOrxQu+lT&#10;l2lEj8WEmNFONz8gwX5tNqEAITELfET4mQCOFwI5pmWQFrBheVr268OUYwkSpo+w9jqbNRJHHaW+&#10;np8ISFV/LwVIbIfF0shslUTaJwKl16/uPPMfMHrDOCK9w0sJzmq2Vmd7I48Zql31gE8A0qwBZkN1&#10;iWV2eAfYE0scf37/xN32LEHDvQ0QGTwELMGIYsCgu8p1TrcaL831NNmw/wAZjs2EzpGh2QvmWACM&#10;TB4xIY4BGIDLjAepjCjAR2EFKvuDAJkKVK2EeQaIRC9YjKpGYECEBiQpAoWYJhp5RS9a+HW43wL7&#10;ERhtCHRyYGPDhqrgrIYNAUaYcwwDAIig7ltiQCs8r8OIVvVewYzWDURrMCMpd3TRo+QVUBqFHwci&#10;pFthuhL3RqXrHrsidtK5shKmdCrwn57ncd5Xz53nPXJkNtICUTddHt93bxM3+fyUe641+Wd8PQ8g&#10;0rHegTjeJc3GAO32XoQ06ejm/Y+PxQJYBmSsPKKsRpheYjSYYgPpDedH0rGeynWocmZJEcYg4SM6&#10;EDvGQU03PeFQ6fAXMd2Dya6H0qGB9ATTBJPshCVABBYMahz19b57224wERrSaHSVh0c4K52ACF+Q&#10;J5gKAGA/mE/swQ97uRObAjxgRDicA7jOzIiIZyAiAxMZFY1f6fbq2MzqUuYby3HgSqEOX5z2HD4T&#10;WDCp96nye4LwPNZZApD0/HfvXhiIMCnZa41pG/RAM37IK3YIkOZkOUVv2aL30B8cbouoHHql0Ngw&#10;9YlHVtN7xj1BdAREHpItMDATEiCkAEgINmUCleOVFqC6EnU7He77A2BEMQYpwWouWJPSZkg8QJQA&#10;kywoJQAqrgE2CUgccz1BKAAFE6v6jRog4hnVVNMx14hP8yy7XBnubic172kwqkAEI7KJFiCE8Nwl&#10;MTmYEIBmIMKHpffCPAOMAog6ICTZ0PO2ldaKnspOy2ulDzGzqSDE+WTlCaBJ8ElGlGlbIMoKaqmV&#10;twnrcVORu8fd693jieuZT+aL5Lt884x67zfv0JFuPpl+7Lhz3qRV2M0r/UGI0wFEDSO6718GgGK+&#10;EZ6fnYSPqI7lSlaEb2ikBocxQ0eSoQAFRzWO67PBVrkYbhmELmQu3Zxul0vFeX7Z2lo5FXgNGEuk&#10;RojxREzxOB9slsvhZrlSY41DmjE4zLpnmgeglI0pAGQmJH1lxjuDHp8pzTOZQ88FOIAJvVj4cl4J&#10;GAAiTC2YEOwHsGJmPMwJtsT4HxgRafDLMH/MQCQW422xzWQWBEhHtf4eusebRQZf6BkMM8Ah/QzR&#10;fTCgd2+eySSDDT2xxcO9h3ub9gtBZsgPEAKM8Pmw9AdmGSDM5gowrdg194kBKcYOCnMQnNUAESCS&#10;YGHwEdB4HI/YRbKhBCGEOV+8CHJx0msc2tzPGCReFKaTINQFG5zRAEyyIoOJmAe9ZVzbroBDISXw&#10;JCBFNzzX2zTRO0ZelRXp/WFF2brQo2YASpG5Zb+Q3rHbhR/gs2Igsp9I56t6L0LuiR4zmWUAFF33&#10;DSMKk2wMjHhXAVc4o8cBKc00Vxi3xCxT0YuKogqWlaV7budsBaRgIt8C0TfHtTKn3BeX6ceOO3HN&#10;PZ04QuLz+SlNOsLuMWHK5LVJmUwnafLviJf1qP+BNPwT/Eb8L0y37r/z/9QxkowondVZDpQN5dSH&#10;/Yj9HglYjqRnR/SWWcSIttfLocoZk+70aL2c9XQs9jBYXfNoahZCI8RfZCCSPh5LP0bba/YNhZP6&#10;wiCEj4h1jdDZBoR0j9mQ2B49azi0WTDt2Z1AB1Pr1ROHbJpIHm8ECoAUG0Ngsj2R+RV+nvPCZqJM&#10;pXj94tYmG0B1JasFRsUEVcCJffZ6+9vl4pidP2LYDT1pb3UfoPdS9wJK5MlYJ9ZIevf+mc0zZtwD&#10;aHs7G3ZOM24I8HGP2RyL8UdvGUSFLcNxfnvHEb8/XffPDVysfRYdYXMBRA8fPPAF+38MRi0ApWlG&#10;vJfiUEgvGSB0NgJRB+7mD3SLXjLSAEaAAj86gQjzC1AJIAow8nGClAqCwsCpDOgECwogoqUIYOqw&#10;os4xy37QuqTjOh3azk8KRjqzI4BEwMO6RPMAUgUjwCeZUZhnAiLGCeEr0rFZEYCjOAOSlMwDGkXP&#10;kxWlvwh/Vra0BiO1tAFIVfE7IJSMJ8IJaa6r0jms9zYgUP1DE9IAQ0peuy/uT6QBAaX/9ngCiLrH&#10;9zwj04xJpsn0k+c6vu8+wCWe1QIRAJP/iPjmH1bBnAOscFqf1/WI2rIBiHbMgo7WkQChI+kMQHQs&#10;ljTY3SgnAiMWGjvZF1uSbuJLOtY9+Ib6agSPVe6s0kiP2Y70f7i5XEb7qpAyA+nxgmng17k6P7Fu&#10;2i+EzlJPBEpMscAke8b8Myo/TEesBLPL3ekCBVY1ZMG01P9h/0DgwhbWbGkephpbHsGQyINtsGFQ&#10;bPgIE6Jz6fpsZOcxo6CDUIRVAytiJYDnAizmktFT9kxg96yahrzD+3fPlT4GMm5L5714ooDEDKc6&#10;qDHXDsSWjsSIGE3NcIDndycyz668BhFghPsG4MKMMxBBpWYERkSY0QjZGgZkdtGehz0X3fUXJyyN&#10;oJZJqIjfCCCCGXmAov00AVoGIkmYXoBNy4j4kQk4XQGQgr2smSHFYmRVBEjBmgKA8p4EPVqXBCQY&#10;EkBkE833h79oCYc13wIQVTDKsUQNI5IJh1nGeCJ8RgDY4HDDUz/MiAAiGJHAJxkRoAQQAVT0jiVw&#10;pKIjjalWK814mDJ+TqWLuDaeSjdZQb+R71XmboWfvCaJSj4u7bvcH8bx/fcime/Yszrv11xTnI+5&#10;ds/7Rdp4bgAP0plf5vdo4/PdkmUCRMdqQFmSo1su+H6Gu1sBRtU/RPf9gBHT0te+gIh5ZcPtFZlu&#10;66UnIMEkGyyLARG/IgbE+eKS2NFyuR6JRdk8Wze4eJ6ZgGhHaffVKKGbgA/66l4y6SnAQRr8OJhh&#10;BpW3bGP+pNHzlPHGmHqw5ikfL2TOYZKxhRRmGyyIZTzw/8CWACD8SzAgOl5MKMSEzo/DwgGwbAIK&#10;eJ4qHVM7GDv0+iXjhy7Kh3cMA+h7B9ucXwb4wIwQAAmzDP/R0yvA79jbXf3CriZiVOyaO+rvmUEh&#10;jY+I9WTdNW/vdTiZ0yTDDAOYAoQCiJiBfDaSnS27EhRlfomd27pmB7XBJxlRAFGOEwpGFAC0rQob&#10;o57DkQy4fO9HG5RqWphRsKNgHpkeYIPeGohgRQbRYEUAkZkRvV8CozWBDayIb/NqjR7U2GVEAT70&#10;ngE6YbYJ6ARCLBGyahDCR9RhQ4ARjEghYOQxKTu8a2ccUZUElXBSZ6W5X7qVLStWVtwuGGVcU2mz&#10;In+nQk/GfXM/ojSOc9hW8PGKPv5O3fu7cfddv1fyfVNq/Pj97X/JcGxsUSc+xWzo6MhyKkbEkheU&#10;RZbNIasvqqx6Ms0YyDis88xwXA8BJIUA0EhleyT2va+yxznNImgwILrvvQSIAIbVGk/EnBjceD5Y&#10;a0wy/EOM90EX3VDScAJIArHeYQxaBARgQYAR6/+wVAj1JPRXuo7eCxhT7zMuG2fO2TCU7dXxE5EX&#10;phkDIZ8LhAAiD4qUacbUC/w47vUeCYxELDCn6C3DR0T4UmAIC7q6ONY77nt+2dXZkccPQV5y2Y8Y&#10;QxQgxJKxYZadCQjZfJSpHWzO8cKARFr2O3NPegUkz75nJPWjhw8NJoCHu94NSBWEAJXq8wE5L04O&#10;3f13Mtj3izBOiLFGXAeUAoxizBD58eMQfED8KBhPAEyCTeenVjH7EfBEyHn8aI4BogCxTB9g1tjc&#10;AiFLBSV355sVBRCxdS5TPdYFPB5hzWhq/TyzIbMiAbFACPCxX0wgulT9RSt8k77DQAQjAoD0DoDR&#10;msL1CkYod449Mgi55UXpWx9Rt6J8I9WMCwCgEnbCmoYwK2lW2JR/Ni7juxLAU6/XY57HcXdCabxH&#10;+y2Z/r58Mx8f3yPdtJmmm7Z7jGM6RmvzT0IYMc21fLdJYWmQZEU4nFlxMf13jHB2eQl8jlRemGUA&#10;0PHOlk0wzDN6z86ONkpPjcuop4ZUDRTOaS+Yv7oWrEg6xvgh/EO7qmRn+2uqkJsCIRbEvxILO7Ip&#10;hV6mrmYj6VUYGaMjAMD3AxMClAJgYrZA1IPQ+3H9D8l6RMg8Lvbox7cEENHNz3ie02EvQElxjP3D&#10;mjk/6dnXeyZygbUD+LwSiOEPwjS7uTwu1wKut69uxXS2ZVoODEQASk5uhQmZ4SiOmRaHext6XviG&#10;WBCNPfYAITb0TAAiZOFFeth+iEFIs2I2UwYPgCPMsvD3xDIc+I6C9XjgogCIFycNQGbAknAO87F5&#10;pjwAojTDWjAC0Vsmk4CUUzHMfiwBOpmuKQSlcaFIACRf0zF5IhSsAaiCUXTnh08qmZUHNQpsVug9&#10;UwgotWwoQkyw6MZXfvomBjhuCJzwGaVZFlM8qllWj3kfAxFMSGL/1FbLhGyeATCqHJOt9qSMgY6O&#10;I6yVtcZn5ZyUbsVtpIJB95ww45q875F8p5AE0RaEENJl3pP3Z3z3+mRcV/7sOtdwPEfe7T+KuHzH&#10;cYERcX0g04y1iI7pvufdZXK5oZDQIXG0u1l6Ap4EH3rNGjA6kNkm83tb+jXYVZx0CjkmvRgRgMTU&#10;DhbPvxiul7705vpioMrMwmKsQ9SzHi6pcUw3gscMiZ0xPePl0xuZVbcGofPTYQM2qe9ZFzKue97U&#10;Ix/rfY72ZdKx5fWdTUNAhFn/AFKMzD7zqGyW8MBJTZ1mPNEFRONsaEf1E6U7Pxu5J+6N7n8lEwvT&#10;jdHXmHWAT7ChACLqP/6h3sF2uRN44aRGMBOZa8b8si8fXwQAYTVZKiNiZ1fE/p0GUMQIAJ967hn2&#10;CnlhKBeoiXnGYEjSkR4QS3MMMAq0D98QTmxAogUhfmKwmDwO/02e60fXnxotQvzolCyYLAxMNIRr&#10;AUhiK6K8BqMKShQ4gBSLWa2XxfrTYs6ZwFagY6c1wCRJc4wQUw6U51s88x42RK+ZxEwIPxFMCNE7&#10;GHyk1En917dkT6u1zYpLXFSeAKS2MreVevw4JCpeSMa5ct7DQvJ48no3TTfdPyPxDt13CvMy4u+/&#10;5x/Jfe9jmQBJn9c4jwnqOKz5hxadt+82LoN+LwZDyjRjKx9Y0Y5a95N+lJHnkKncRkfhtPaoagFM&#10;H3CRvsCO2Kljd1MgJKYzlC7ZZFPIVkIDmVd05TPdo7+4VA6kN8ODNc+sf3J75VHUJ8Mj6WWAkEWN&#10;JrrNgvqsDc1sfHqpWAUxfJrUEelT1X/8QOnSiPOoI1FPanqFWc8APrryPcjxBT4nmXuv7wx2HgB5&#10;xdgmzLNt1+1hb8eAxBw0fEMwOMYRwYroSfv4TqYi4CU9Z4wQbIher/QPAUpM8eof7njENiYZQIRf&#10;CKG3jHoUgxgZcyis4R7Vwx8AIDI0xRL7AUgSWOI4/EQwH/uFZJZhU/YPdgKg9CKtP4if3J3GEayI&#10;6+6eVOEmILU/MoAofUAtwBCGCZYhjr746bUAalrmCXFOnuSdBQ0IJSBhh9MacZ20THxlYCOgAxC1&#10;PWcSAMimWYJRMCTnJ4bkYwNSsqIQ95hZWXifUOwGiDbDPGuc1fiHVEHGgSikjWvjMUUQKiFmiNNl&#10;BSX8R9KpyFGBO3EdyXiHVTI978O7cX38PSMu03Xv+Wdk8v3y2NcyTpJp4x/EfyDMf0MXffyveKd4&#10;vxCYUHbjA0IDtfwbg+1yXIGIhgM9ozUfSEdiYOOmAYjesZPdCHdU/n3pWX85fETDNYl0y45s6QfO&#10;6stDMSuF54cbnhrBXmUst4HuR09Z6CZABFjcyuy5uTjxCGj8QtZ/148IcWUAQNZ9X4t6k1aC40gr&#10;ibrVyp7e/6OADcf3p3fPPZaHYxzg9LIxCx8wwcKBZKSJxjpFmGiYZ4zmZtF8xtCxYBoz6mExOKqp&#10;41hVLP/Bkh8ADY7su8uBxw7hqGbw4lvmmH16YR8S4AMIeZuhyo5+AIAAkwCjuj6QwATw4SH2kQhI&#10;9nbWw6ElELo47cdAR8Ya6V7uaUFovJueY/eC6Yfiq8mfFQtMxc+Kn5hhSv3xOg62FD8csIkf3xZC&#10;mGjtfaRJJ3UXjFAE7+6h/AAies/atYkwzwKEzIiqjwjQaUTAFMfK02AEEAUrsqilWNezMcnsH5Jy&#10;h4m2WdY3t8rGliqIfUU7qlRtJWladVUyV3ZXuhrvuEzbAlPc11bSP5NM1w27EhWZsCPE+1onnSTf&#10;r/suef1/VJpn/iPhnTr/IcVd+LqO+L1qPOm9L1kFIqZobAy2yvrRphhAsCFP4ZHsqayY2uEeM8wx&#10;znFar8F61nQuxqMytk9IaQAnLwmrEJZ0jN+Iya7LK54CwhiiW5llF2cnBp5oFMM3hO7DVuzDeRJz&#10;yVKnu3WgEaXPuhB6ntcifdYl1y/perD/De8ey460+Izo/s/BjqyaiJnG8BnqND3hWDpnxwc2Kelt&#10;Y1XGd6+fiSFdlyMxJ7r6GT8EEOHSIXTXvfAAQOEaWwt9FNAxeBG/FNM7vDzsl1dOY7NM9zW+IskP&#10;oBoZAkRM5W+76cNXFP6iRVM3XoJlB870wviUFqp/iMGLZArokNZgpJYDM2aMQurYP6kKBQM4RVwd&#10;Q1R/Mscxzyt+ZsaRlkGN+cOb/F14UThOJ8letAQiwAlxvgIZRlgv6ScwnihBiG58mFCCDz6iCImL&#10;+NZZHdIAkWRT7wHQWLHFjGhpN8yIaihhRG9WEgNQHnfAx/GdY65PSlbKbypqVyqQcJyVtHvs88yD&#10;sB53r38jzTtU5nFfmiqZ1z/MU+J3+Cel+x/8DhJYT/MPiav/j3jvSyYQwld0POqXjb4ah95G2evB&#10;XGP6DmV2KPEcM1V4zLITleVgVaaZzmE/fYENAxzdQ6bQDmvFAUZmRtK1IzXazLq/HIkRCVxwhl+c&#10;Hht80Hn0kZkDrMjI/LDnYk04qZny0dXfph5wLj1PgML8ot609aH6SLlX4s4ZvQtrJ3HOUh2/fQKI&#10;nsboZu/I8cS+G0ytwdGel/pgfBB1PH3AHtgoE+3l85vy4f1Lu2TwMXm+Jb6hKt6UdQknNXPLtg1E&#10;9Jax5Mf71wF4v+j5LwVKkBuwIvzJFYgwzRhVDQglGJEg1xuCDTkUuDCznhm3p2JE2JTMsuce0psJ&#10;4Q+SkHmMng4gMkjYiSsx2Oiaf1wXTHSusAWdOOdanAf7ac+j1WhMNilOsqJwiEchZoEkGBF69UYK&#10;FFDRD2CP7rFBjXU8UWuSrZodLet7ACCzIQCoYUPhrMYsI9zw+wTdD2YEANEjE0CEpMM6KnFWmqyQ&#10;3eMqnUoVYVS+ycpJ/GTc94Alr0/G/5lkesyheIdqXt6T5ntxDTDWcFK68fmOeX/3HFCJdPX5eo/B&#10;IIGozYNzBjM2ppkAaUssCBDaPNoue0fRYOQ2Qiy7wbIfQ1gQjAgAkt4BRgFQzMjHLMN/xKx7Ztvr&#10;mho4Zt57zepDFttf8YRSRlQzkhrdTXMMATiYwuHFza5ZcuMmdNh6XVkRIp2mfnC/42pjm74g14ea&#10;LutMMiFCWyGqD+yo+knM6PP75zbRYEeYZyz1eibQwbqhbsfs/MNYAO3ljad2IO+VnsHL9JZvUycE&#10;PoBKDmYkZF4mQMTiakzr8AJodSVGdnUlT8wxm2QGJHCmOqsfP340AUTBgJAAoaUy7O97wTNm6/Ii&#10;jx+zp3X4h7KnLM0wfEIZ2rnmHxc/w2Jgqqivn2aKWn+qUZ14zuuP5YdSiX3d9+dPjnyycLIAeVbk&#10;JYYixcAUS0pMb4UZkZ7Be83rZwBE3mLIPWcAUezmkUA0Zp5JudI8C/8Qovw7o6uTEWULu7MjANoc&#10;ByIkK3HTotdKE5Xu2/hWooK1175fWTNuLP6fYTx/IlTmmNfF+fg7Ic7/eyAzIRnXDX1c3/HPBGaT&#10;6S36H8PhQMfdd4oQNgQYGbyO9stmX2UgAEpGlGYZTIneNJb9GIrBegwRx9InjxlSxTYzcrxASHHe&#10;415hduVzvru4VHrSDfwsjKZmO2azIQGRfaXouPJkiQ6mZtBdjw8pwCd1OtKEvkt36j2p/14pstaD&#10;vJYS/tg4Rs+znnzwIvjPGiBixj0she57d0bVOo77hTimhbDn/rvXT40BfAckhIGM1H8YkJ3VAiLA&#10;BCCCrMRCaGdejRHnOAuhsZligo/NOIWNiabwh0cPHxiAABUyf/SI8UR13lj1F50dh+3IS54ILacf&#10;x7YhSPqH0kGNmAmpUJqfUCWYSoh9OPWH8SORxkzjnLA5DgDimkGnFoaddjWOHx1AFOcUfIIOYJTm&#10;GcpAHH4ifuSqQAcwNSOyhIlmR7XYT/qKApAChBpWlEBUBf8Q7wAQpdDKAUQb1TSzbMfmfQk2BhUD&#10;S1aglO55Hrdx91VQpHtt8njyvoz7Z2Uw6FdGxHm8+38ln0nJPJrwT8CI68F+2vt5FwOR/+N4PKOp&#10;s/t+c6AKP9iVabZVto52y26PBiPYEEu54j8aMIVD5cYgRhgRvqIThf0VAQ7mmUCnL/3qS78wywY6&#10;ZgwRgAQrOt5RhVT+sCFm2/cOdq13NIjoJSACCLGFNOsLsbZQ6i+6iw6n+yEk4qIORN1xvZCQzjpe&#10;61LWH6fP+oZeKoQRffnwQsDAwmTP7YRm3hnd9oxvAmwgGlnXccPgu6IH7RJ2J8GZT88YmLEhZhOM&#10;aM7bCQFQDJD0bh3uKYslP9hM8e+/sT51TgGpJhlAJDlQPREQPQx2o8xYSyRGSsv2q0CE8MNYTAlA&#10;wnPO4EX8QzE/DYcvvVQtGAFE/HDMEoOEf2qKfqx/uATK6Z8bKM71/In+0QobWzjvtVTg0XEXfCgk&#10;Kn7cHwWTVNjmWZXo6lcaAQ8AhCkas/AFQoARfiIDUEoAE6ATYMRxgFB04Yd5tq7vhuYbhAQ0+B5Y&#10;ViGAKHrPACHAiGtpnk0CURM3VqFayco4WUFTute6930r33/G9wQTJ5eMDfkHefzJd/yZ8IzvfQvH&#10;AOL49+Ejiv3MkPyHCIyI9+71DspGT+WBiBFtHe2IITGGaMc7vwJEFpludN+PVHa5MJrnmxmABDzS&#10;H1gRptqxgCcnvDKGiJHXANNZf1kgdOa1fdC1ZTWETc+tdBXnMI5qVjwMnQU0AkgCkFpdJ7Se65i6&#10;YCBSOtLacoAdoc9cc33JuhZ5tvmsl68fXzWMiH3GACJWfcQ/hDuFOk5dZ6VHhP3MGAJAvWe6CNsI&#10;0YDTWQURoUccVgQbwmRj1UUGMn56e+NxQzioAaE3z84CfDpmmUPJshikGRHT+MkUMOIYYAJoGMjI&#10;SGrQkZfjIaxH7euVDQFG4ayOcTYAQEsrx3+CuyABkIZ+dn6mf2T9oSn+oXEt2VLkGyCUBZT55LkL&#10;raal0BD7iqQMmGeAnk1CAQ6DGXOqh31EZkR1ydgEIYNSMqIEomBEAUJV9O0wHQOQwAhQ2tsNIDII&#10;dRhRA0TfjKAel7ayJTi1IJXXCMfkT8yv75lNyPfu6YoZ0RgQhfxZvl3pvud91+8Tp+8wJOJaf1D+&#10;t70ysmkWx3mv01b/EFNDDsSANg1E0iuZZjs6J3447Mc2Qwx0lN6wHMhoTcxIOsUyIO4hI2Q+mfQH&#10;hzWh97qXeO97lX9/d6kcqbKx5XPszhGL4qeLALA42N+JCbACKqZS3K/DMhl1zDn1g+vUBzfKVbe7&#10;x5P1g/RI5JUNd4y4BohwRONEBohYHgRzjHrNPDCc1WGiHekdT8spRESMidnz9J7DahhNnV33AAxs&#10;iGVBbsSaAKxXd+flt0+xo+uH11du9EkPkwomhG9ovuzv7BpTfsAUo+eMBJ7uMfO4ds3H1A8WNmKg&#10;E4J9OE0vm4EoENFgJFQE6aK3jKU8AondVQ7S++fwM+rP5cf7B8UPSyDiBzY/V8chLSiN/+iQzCPC&#10;KMBkRQigAwglEGXXKfF2qusHLcOC9B3ZdR/rV0/4ifSjs8csfUbJiAg9x6wCES0sdN+9MQIanNUA&#10;UYIRPWf4JDwYsAGitgIl4HD8/Qp7j2M6hUr7TwLDPyPkmSFANDaqucZ30+TxfeffS9O93sTX78j0&#10;3fvuY2XhI9J5Beq8hlmGk5pBkLChTTZKtLN6x4yIve2ZjW+zDIBTWWKSmQUJePALuZte+pVjh8yM&#10;JF6HiBUZpU/0mt2dbZQj6QjTNZjoim6yaoWZua6j32ejvgcvssRHAEV0tDS63BxHiB5zX4pBR9cs&#10;XJN0zbUmn04ekWfUC0w0utbpwmdZkCfXx2JEMl/FdqjjWd9d92W+YqLRm0aPGZPcs4MK3xBsCGCC&#10;MWGWvXl5Xdit4+5iVL58fO6BjKzMCAPCJMPtw7HHEimfnc2tFoiSBWGSMa2/67COCXH0mB2YfiUb&#10;4mUShHipACLRs/rxUE3/gI7wcxIs7DcyUitOP8c9A7rGjySNwaeJV6g44lvp/ugAOu4lrQc+6l7n&#10;oziDkRQBH5F9RWJFdmYrbknozFyzjZz4ijR+IiSneuheAU4C0Jh5JoERoSD4GsyGpMQBNgKfSUZk&#10;IIqF22Nkcrf3qVuJujIeD1hNVtBJ6ab/nnTT3Qdek/lg/mSvWcpkmrE8O8f3yZ8Bps2zCTAintBr&#10;UI8Bzr4Y0bAej8fbP6R35n/jF0owWhcroucMs4yJsB5xzRKyavRgQvSU0XtmBzXzyRSHsEC+txpS&#10;eCI9Y8xQAtHwQLInQBIIwa5wA6zQENL4Cbh2tjfMkmBDTGyl0USPQ++/bWTdoDo+6kDWi6gb9bgy&#10;Je4hjVeoqHUr6l4AXdaZcFg/8whrwIWF1xhlzYDlXbbPHooR1UnthIw7ArCYvb+rPJMNASQAkXvK&#10;1VCzBtHndy9iaMBrNlF8Xn7BR6TQMxOUDjbUAJKOd/TuBiJ8QkzVmGVNISEcbMhbS1cgYjxBeNGP&#10;DEISmhEWAAD/9ElEQVS8hLebriBkH5EfwtDtJX8wPzd/ZDAf/Rh+Tv6Meq39WS1oJNr73D+5pZzZ&#10;LWlpfm7NX2Hc1ynMej950mLYR1SBCNC041AARPe9gchsaAKIqlmG0JWfbMhAVEEJ8TQPgRtsKICI&#10;nrIKRBMgZEa0g/8o2FNOk3Bl+5OKGdJW/EzvcOL82/v+5wiVegyI6nvfl/Y/I9/Lo/m+ie/EDIt7&#10;WtBpTDMDVPs/3dPXCyACgACfzf62zDPJIb1lQ4EQjGjk1RtZBgQAgg25xwzR8YkalhOVG1M9PNBR&#10;usa+9jioT6WDp9srnmd2srtaWNTsVMwnzLIQdJD5XudiXjAi95QJ0NDV1F3XmdRf4qvuo8cWjiUM&#10;QyHMNG29aetUt26lX5Z6eHd5Ykb07vUTT/t4I8EEY0wRPp8wyw7LJT1nYkoeSyQQYkAjTumFOZzO&#10;sCLAaNFsaEcNMUN8PgqI6CUjP5zVLLD/++eXqnfhnAaE3DkkHIEZbejfGYimBET4iWItIRzWwYwA&#10;GPZAgrJ5OUm9HIDVNcd4mQQsfESsOxQAE+AQPwVTibEaGd/K5E/jx/Izm5/d/Nz42aSPMO8nBP0D&#10;6LiWx3kdoQBRhDTPEpAMcphgsleZe0YPWoBQOLFbAIoBjXFcfUSAkIEowAhGlLPuMc+yJyYAafMb&#10;RrRV2RJpSTdpnv2pdCtaChW1U1kz7eRxnk+m+2clgEimGe+Qck+6/1kyBkSd74OZpa8spTHNOuJ7&#10;erEmNf8Z/9CWQUj6OdA/P9ywbwiT7PT0xNM/WK96tCuzTPrm/c2kJyO13OEPAnxWS18syOOJpFf4&#10;hlj+46yPSaf8ekuFgYzM1QpXQPVJSj/PBELMtGf8UNSD1FV0N859XHWce1KyftAIpwXRjbc1IJB0&#10;fdJxN88IuTfOP8lkiiVlr93LBduBdLA+GXX9isHLOkfY7/6JGBObZcBsICMJLLhhmPKBfwiHNzuA&#10;sLCad4t9dSs29MKsiLT0sAUQhSvHJtr8fJl6+LBlRPiJYENQpgcPfrYDlxXb2A0ylpIcRI+a0wQa&#10;No7q6qzufjDH/PykniH8mCr+UZhvnEeYwMFPxpxKMLJ/qF7zz/RPj2fkcd7bFczDphArGI2xIsVB&#10;mVcERIwjYrR1+Ij0sw1C4RcKQIpji48TjKrTWuGWviPBBQBK5cdU3BA7MgjVXjODc5MGwXkdAINw&#10;7POxyjZe8cYqaFbSGk6m+7Nj31ePJ6WbhvD/TCDye3W/Lc8VAjr5TvlfMNfyvzWiysM2z/xn/vch&#10;ZhnjiARG24O9MhIgYbYBRszKZ3IsIb1idNsjMcFVICOdHWCiSaftNxIrOdUxviJ28dhR5WIh/fPj&#10;XZt56Ce6lmyoL1bGJove9VWAlLqZkqwFXW30mPhOONZIK7Svs6alHhmIsl7VOgYgua4BTFW+vGel&#10;REZX35TXOJefstzssf2/OJyp87l7M8DDImsAEeZY+pDBAAAGc42dYOn+//j6LmbbP7+0+cfoapzi&#10;6RNq5pjpPkLyYIXYH9gYrfETzc6YasViRwvl9nIo2xEEjz3LYEvEByMKNmSzTAIQBegk8LSMyAzl&#10;O4AUP6gFJH4oP9hspWuK+UfnMWkzr8ibip3PT9MQaQpZ90BnDTwJRDrn2L1nAiAGNwJAwYbEgFil&#10;UecNI6psKABJQIRZBhgp3EAJBDoofCh9MB7EAEQXfgNEMQPfbKmCEeHOTu09o3IjtaJ9U7nqtaaS&#10;ditqjc97na5KN64bf9+1lMnrzYDG+g7/K4EIGZsH5/MQm2Gd/4FgYiWQp2wd0HO5q0oe0zh2MMuq&#10;f2ijt1kObJoNbJbhJ8I0YzPEvip0TH6VGUYoXWJwY4QCFQlMyWsQKWQG/mifZWRXZZLpnesk12Ti&#10;HOMzYiF7zLLQyXBjNHpMyHnVY7MiiXUf0XXrdQ2pHwlIrhOqR8mIxupVU78iD/LGdIrJr9E9zyJm&#10;gBLmF0BE3b+9JGQ09WH5+uGFAQcAAVCC4YSTmikfDPHxFkN3F+6V+/T2afnw5saDGptZ9gpTwrcE&#10;fqiOCdR+YJR0AhE9Z7FBWjisGf6NacZCSiz9aNtQ8WkfwoRi/BC9UYtu+RMMoI/xQ+sP0HHQQs75&#10;Od0fEz8OipfgkV33LgSlyYIjzPt4VkiYfnnu5yv/vN/36rq78c2AghVxTEGys8eGGNGGAMlgZFYU&#10;INQKQBQMKNhQ67iGEeGU7AKRld7nbKrIoEYpv4AI/5BNs63WdCPNFl36AqJmVr4BKc01ieO6lTTO&#10;EygaqRV2PO3/PKH3adJZfV+6/1niBc86QEQcIT13k99pIOI/Vef/dk9lISA6Okqg17+3Saawv+UJ&#10;rwcKvSC+ZCC2BxBdCoguRjGWCKc1jmr8Qwxy9K6uasB6OfteOjRYWymXg/VyJL26Ol430OAfQt8Q&#10;s3ulvb44tknG2kSpn63OtnWHbaipPxmPpC4jcc79UU/COgiwaQYxGohI0z0nXc1TgIUvB9OMOWgx&#10;9+xG/4QxRIxxYvcNRn6PPEOfNYjoMYvBzpCReQMIQIScyyzzHvpiV0yy/fD6WuD1VGbZUzOfZEEB&#10;RLChNM/imqd44CcidG+YHgD12tvdtN3IOAPQEqZEfIIQgAQI5UDGHJCVPy1/IBI/G8YCYPAjqi1b&#10;03d/ODJGTesPD+H6eNrJ83hWW4jtfZFvmmcBSNFSUUhsuIhviG8L8yyc1gYhAU+GAE+wosqI8BEJ&#10;kNiCOkyy9P0E0BiM9K0olv1EApxNMSIWSwuTLNImEG1tV1bkynV/RacCwgCiV+ngm5BKm+m6knHd&#10;vP6z8o2z+p73+x+VBJ1GDETttxG2zmok3mHY6TXbk2wJiBiz0+/HJpb8500BDwIQDWWenQ53zIRG&#10;w77MpXBWX16o0klnAKKBdNXzyqQrTPGAHR0JhBjU6Llnij/Z0fU9sSTp1c3phhci6/qHACP0j3hm&#10;2LPJIuAxqavoclfHfVzrSJ6nPrdh6HU08Dpfj4HEkV66rfeMPIiLepj5Y555XetnF+X9q9vqtNa/&#10;kIlFvaf+46RmWVkWOtsXJpjJACgCj+yKZ3G14+GBp5CwANsnppKIZTGgEUaU98CkbI5VEy1BiHOb&#10;ZrAhwMjLvuombELAh+n7OJ94KSbH2jcEI5LEi4BuAUTxs9qfFh+tyqdrgA5sqY3nZyitUTruiQLR&#10;dYXtj25/Nmk4nyy4PA8ZZ0YpwcSiwNIvlCZatFoqMAENAMQysiv1OFmRTTPAqDKgBogaRhSjqpMN&#10;pbllQKIl1jswBy2BCEbEQmlOowpywKxrAZCBSLKze18ln6jwyZq6cRMyWZkzbjLdf0bww/yfyYi+&#10;J/hyuucAc+usFggJZLZkdu0c7og9BeDDNj21A0Y02NJ3iC0dbJoNAUDnYkL4itjFdUe6BgOyr2hl&#10;tRyzRKyOj+nSlw4BRCwF4s0Vd2BIK2V/cbFcnB0LaA4ENDHJFTaEjrHV9O1VbBOEjoduBihw/I0u&#10;6xwGk1YGgv5HPZA+d+rIeL3jGvUq6hZspXlGrYdhvrEyALt+XBW2pn736qZ8fPPMYARouLv+DjkT&#10;FrBe0siLoTF2iGE8TPOwj1g4gGmGM5sZ9+wagu8JtgUYeSNFpbOPqLKh+8TOaoAoHNYCGwFRAIxM&#10;M70MYwwIY+oHa1Kn0ykAKAYxCojyJ3V+ij+esJ43TIgfQqif1YJSXEtJAArJPFWhKYSaX+Sfhad8&#10;6vO6Bc0Ui0xHXoCPR7mqJQOMUBRT5zV9m9DdJic9Zwai8AcFGwpQMvCocHFY01MW58pLCmn20wGg&#10;OA7TDOAJAGKAY/gsuE7lYCVHwAs2lGDkUdeNqLIbeLLi/f8PAPARTXbf35fuf7UMh92Z9hEyMDHf&#10;a+sIIFI5HG6LxUVZ0DOGgxrfEF34OK5p/U9xVAtAPKhRx+xr76U8cFbDgHBGyzyLLvzotmdhNM+4&#10;l/R2V7xjx2Bn2eOHWJgfXWOpjzTLWPKDkdbMuA+dTRAKSyEk9bY2ngpJg06H3lf9zrrmukE85yFh&#10;gkms7zU+65vT6Jg8LJsyo557/lnsDsu6SOdlbmbGRIQpICwny+qO/CfYlrvdVUcAF3rQAvDEBg92&#10;DFr0lMG0AC4W8f/j8wuDUJpm6V/CRPMC+j6uQAQA0YVPiN0H2Ew9emhvNy/DspK5aBpjiAKEYkoH&#10;YReB/bENcCSw1B9Yf0Qe4xPKH+9zH5O+w4Typ9f72rw47hZeFCbAw/idSFev1ZDCpHVKEw1AotWK&#10;Z9EDAROSCJAMRJLGNAOQqjnW+oaQtbKhkOU/AlgCiJAAJgGNvmljo9trFs5qQMZpD/p+9+0dVSCB&#10;ECHAFF36tbIlA2pAqcZPCGbL2PnE8SQz+h5DynST0jXNDJCKI8zjFJtRnfP/rPyje4P9xH+IZ7Pb&#10;64H/2e6R/h9AJME5fUo3PekGB55j1jirvTDavnvJcFCzwD57nvlY+ZzqOs5pNlJ0t72AaKAGjAGM&#10;9hUpPOmtl4thmGznQzGf01G5Oj+WnsW4Hxg4uscqjHd16+dJ0El9ped0UqdbXQ999jFhp37ASKL+&#10;kDbqn9M7rHHOJ8K8xjHMBR+Ru/NV16OHa0GmGlsSXQtAj7y99KCnfyo9x1rK5V4JNwVODILkPz6T&#10;Wcd+ZwlsT4UbO/QoC3DCr4RrpxKZBpACnIIRTYsRPXhg1gPiITiuXz278p7VzMaNrv3oMQtzLHrL&#10;PLlU4g/zx2XY/hSOWwqZkj+mSueecFrjhEvqGffThdnmFQVhkOkUIPEcB3BlgYaEEzwGgtFSpXlG&#10;fDqtVwU8i/o59ubXnjKHNtFgSAFEeWxHNd+vZ8XUDpgOAAMTgukAjhGfY4lwWCPJeKj0ZkSwIbGi&#10;bYNRXMuKFlNBVOGaSj9e8f8r0gWjlMk0XeG5rILI+7bvEu+V0k0/CYrfk3/03PvyARD9f5pn7xpI&#10;+C/bYkFbPWRHrGhblURsSCZln1HVAJHHEcV4ooPDPQMR6xCdyyRLORUD6O9jmkmkGx5pLXChK9+9&#10;aJhmAqerEVsQKe6QPcLonh+ZESUTQreYfR9TOi4bXUw9jvMAnDyO82DwqecZthK9wbYqrOtd0Oky&#10;ozjn/raOVdE56xQxQ/79mzsxmgt347PmNOtNv3txVUYCdUw3ln8FNJjaxeBlAMVAJDLCVtX0tOHY&#10;ZmdX7mUn2DcCMMw4AIgxirFcCIOgw9FNflhgDRDhqMY0MxDNxRQOBji+exkZruPI1Y2RiVBMNAtz&#10;zIufSfzj9FH++PoT7CSrP8jia/kT8udMCsCi0D+RfLo/XSE/njS1IN0yKIxF6gOIghFlYUdIXMYn&#10;GMGM0mENCMGMuLZoNsTeTOmsTiAKMy0AiBBWhEkmQen0frwjTKeZgW9RRVVc9prBhhowEjuyabar&#10;ymFndTAiBPDKSt6AUQUmKqJ71yYq5/8qSZBB6LrHKe7vqu/UvR5s7f58/mdKd75bvkOaZrAhwGhb&#10;wLNztKP4AKntfdgQIKSy6u94PSLPtpdJhmlmECKUMBF2RzrcB3wkrF3NMiCYZR60iEg3e1vRe8ZG&#10;imxjzSL56FoCEfp7LJB7wpSOZzHTnuuEATqtnra6ig61ep7ixrjWh1Z4RjTeBqKmnnXrVdSbjM96&#10;ihwd7nqZDsypWFz/trAWET6f12I3dOezOyzzyNxhhUUk4LB/SIQEMGIxNHrXn92IEQnI6Il7z1pE&#10;r64NWIAQ4BNz0xiDRO97ABDnAFIAkYQufMyxGGEda1hjlr15cWmzjTjoFYiYzmpejI9rKnr9KdGF&#10;OP4j6EGIRcDbH2KpPyUQvIvq+uFOR8uwaRbjQqhg1I6r4J5oRdpCbc+RWMg+84rufJQkx3gQunXh&#10;OuaXAMg7d2CWVTY0DkYtIK3o3i1RVhhPSqxVHUzIppoUK31EKcmKwoTTPdlrlkCk+ACbAKIUAIAw&#10;QOnbCvq/QrpAg1mWjAhpGUkr3Xv/WVb0nxU2RCRMcOa5nrCqcEetN0xoi1HUAp7hcK+MRkOxn/AN&#10;eXS1WBLX8A+ls5rw8GDPDmfij2WaMdXDO3lIX2BCnmsm/WYs0emewOhwvQwERucyz64vz9wjhh4F&#10;80a3Nw1OLAmLydbqaOpphONxAszUd+t5NKDoOo0dLgbi7ZtVXTEIVQnWU6UBnLau0ADHPNBMs656&#10;Lsvn5Y3NRsCInjJmVbxV3WeO6aunV17Lm914qPMGIgl+H5YEOdjdkFkmxndzIry4NhDhV/rr11f2&#10;uQJCsCJABwkgCzxBwJLGWe3xRAIces5gP4wnYhwBrIg0YZqRab5EmGZsUmdRZXOF635k/fj2Z3SP&#10;67mAJxgU5h33xrVAd35+BQ8f530h5B35R8HEO3QLN0AyCj9aGAoxFloL88xgBBA5n0i36gGOS2JJ&#10;Oc1DIARAiQEFAFUQEgCtiZqyFlGMeNV7WKH4J12HtcAnBzQi+Ikkm3kdIFK8QQiHta4xuDHNsbaC&#10;R8XvAtGkWfNnJtZ98Zk+r93nG+q+QzKRbtykdPOAPeUxktcmn/O9d/6esEV0ApD/i4R1h/gv9JBt&#10;92TeMn5IrGjzYEvmkv5zP0yzLYWwoZNhrkN0LEZ0YnbEOY0JetKDDck886BGHNcGo5h5PxI4XfSV&#10;Zmm59HbWyg2rMQqImNCKHqEPgMee6gaOaqZ8jOmkpKufhMmEDCZVr1NiZDV5hrlH/k19qvrtY9Uh&#10;92LXuhTsJ/KIupl5tvdjmjEa+qNYDMuDMNUDx/SbZxdiOn2baznZFdBIvw5sCDA82N0UEI08VQQH&#10;9ee3T8SIbsqnN7cBOLAis6E4RrgfcV7JiACicFg/rIMaw0/Eg/Ce08XPVkOAEI7qFJaETQDixyYg&#10;+UObH5lhSAJH6/8J6f4wznFYE2aBohiEARYt0BhkGoDKeMIsnDj2LqsKYUaAloFICgUYYZ6Rf9NL&#10;sbksMFq2mcaGihwHIEVXfgIRY4cwzTYFUH4/gWbko3eQdMFoszHNQtxdbyflliqhQCh7zCoQ2fSp&#10;Mg4+WeFbRvTPVuL70gEIjXA+cR3pgkyOqub5rbTXU/JeM6hOXl25933uibsvHkYUz+o+P5gk/47B&#10;jAAR7OfoUMCCWQYTqsvEbtFzpniW/jgR+DCYkR4zg5BZh9iQGE9/P1ZkjHWJ1j1uiJHUJwfr5VAN&#10;EKs4Xgw33Vt2e31h5hPsJfSVEdY4qp/ehn+o0UP0JPVXknrb+jbjuvXRYehs+p2y7oRJpmOlz3vM&#10;jCyd+ua6o+v1PK5HPswFw0fkdYrEZBjAuLQ4ayBiuduBzLc95Q0mUE899kfggf9nf2fTy8O+wDck&#10;ZkX3/0fl9VFAxHZCse5QABfMCBLTBSGEOE96TfMMhzWgZCCam7GpxhYjORGWhzsjA9GiTC1mmwf4&#10;BBjxkyeQ3WH8oPwB8bPH41Jw/PJzApjiRwVwkC4LsC3I+NHteRRiAEpb4FGYgB/UlHvShidcFSBR&#10;UPiKnFbP9rbUa/qBYn5IOK2rw7oyI/Y4gxWhuDbJeA8JYOQeM7XMAFEci4ltdViRhL3xASTec2wc&#10;kcGrNc9aZkTYHncrJvINy7jn/M8A53sg0Fb0ABi/w9h7fSvd+7/3vJRv3rNznOcZl2kZ4d3+j922&#10;x6wCkR3VAiLMrwHm2AEmGf4hsRUJi+aPFA/4uPterAjTDAAKUz5YysmhwIiufNiRypV5ZUN2h1XZ&#10;A0xHYtPnxwdiPFdiRefl+mLUgAUAw1o+mGSXkgYMql529dTHxOt66G3ofh4n+MSSH219AXQaV0iV&#10;LhB1dd9xrg95jTzXZEqxSJpARGYVzIjhOgxS/CAwofvePWYCHXrO8Q0BIukjwpLZVGPtTVdZSO1y&#10;6EmzgBB7IJoN2S8UVlb6izDRwBj8RlhbDRDlWCKOAaL5uVnv1AErYkZuOqsT3cI/RGG1QNRIZUZU&#10;wPyh+ZPiJ+SPyJ/SkW46h4HmSBZwFAo2MgUQ+bSAo0pd00R8pLU0z4w0BiJYkZQJgOLYIAKoADRC&#10;foOPQtB/U3F01a9USrqKWaZ4p+fZDqH1KE+cR8XAHwRLUiXoAJH9QkoDCBmIKhixVpGByD4mKtdu&#10;pyLG5oKOmzR7Osf/Ffmn7hfIkC4AJ4Do3nR/Ivc9ZxKM/pGwrEeCKuddEEJgQ/iItsWA9gVAPViR&#10;wIdthAAn2NHZiPlpfQMQW/50y43vZLT1UGbHUOznXKynp8rZ3xVD2ltzt/RAOkA8APT07to7tgIc&#10;NGihf5sGIQYxMmi10UNL6meCROhmWgo5UyGPW0nd/iekk2/EKdTziPfzJdRTdhmhq/69Z+PfeY2i&#10;w70tkw6WBhke7Rt0WCIaNmQfsYgI7hkYUV9mMKOwX8iEe/Hkorxk2I8AbW421rbHpAOEAB0AyWH1&#10;F1kETDbNACPEDmuFaZ4RAlAgIee8WDIibMWwa8MkCyYUbKgraQt3wSUKoZVkP43U69ktGT8yQGac&#10;XbWtCdKk+U4878i5C78WKv4hiyh3FHwoA2nZI39JP5uthLzMib55XcfLSr8mMIIN8a7uKavMx+Cr&#10;Z42baIBKxAFAMagR8wxWVMErgUiyLQDKCoW0FT6FyteuA9SEnYpJ6PNawX3ejVfYvaeb9nsC8NF9&#10;nxNf03F9X9qu5LOa88nnd867cX923P0PbCXN/2n+l4Tu+wAjlbcq1aEZUYARy38cHGypgqkSyjRj&#10;igd5GIhUdjQAZ4pnpvxpfyNGWAuMbk4EUFur5XhfgCSdpcfsSJX0yd2VgOjKu7aiXzRwMX5oq1yd&#10;jerYoXF9jLCjyzpH97jWBSok9LI9T/9pU0c4rucp1KnJehZpIj3Xm3oqAGc8EYMbvQja7YWZHOYY&#10;8+MAGuo9IJLmFQ0x4+MA2GcCLibQAkRvXt5YPsg8MxMy2ODWCb9Q4Ed026eviWkiTa9ZCmCUAxth&#10;RbAkgAjTjJHVOemVDPkInHFIfFAbNnH1PH/o+A/jx9Y4/ZixnzqRtvXtKI1+QPSetYVJoTdgo8od&#10;hR4spI0LsCQ9ymKFsWkWQOTWpj7D5hbPFONhFDXMCF/Rps5hQcTRW5bgk9+KIgcQRUgL65aa5+pd&#10;8BPRWxbO6phzBisCgBKMPB2hMo4WjOI8/TP2G3VFFbK9Xo+prJ3r/ynJ+zrPmsyT83jWP/u8BJCO&#10;ZNq8T0J+xGU4dn0iLUK69j/tuvfMPWaMJQJ4DsMsMxOqrOhQIU7W6Cnbt25QXgy9wOlNzxmTX8+9&#10;PtGad/Y4G2yW0d66p32c9GW2AVJ6Fv4hTK9hv2cdDMay4TrA1A7ml1H+1smqh6G7XUHfIrT+SfdD&#10;D1vfadaBtv5UyXqisKlDk9fqcQKa62qtozvSZ+aaASawISauspUQ+5s9kZm2vyt2hCmmhhjJY8yy&#10;A11jwDNMiB63VxJ2iP349s5gk6ZYAlCCkc9rCCD94B4zQEghAxtxWHu1RmUCC6IXrbtYmie7IrqZ&#10;H5ugY+DphHyg93n3OS38jn/GtwgeP3scvTs/u/44CqArkSYk7OoEoihYgw/vp4JPJcjrkZbnhs8I&#10;04xxRGnqmSorncHIrAfHdEz1SEf1Gr185EdBVuEbCVHmpPn4e2xe6ZnRcxZsKEwzwCcAiWOLe8t0&#10;jytYVKw0zyLun5eszP9V6Vb0bpjHk5Igcd+1f0b+LO9W7vsP9T9JmAsHEB0cSN9klm33me4BM9J/&#10;hh0pzqxon1n3sTTsoH/YNBwwWHrPLs+ZhR8yPBQDkm6wjjVzyg531supQOn8dChmuG/mdHmue8R+&#10;3Jihz9IvhgIQ/+r5bdW5qn8dnQy9rLos3Wvj0J8AjtDJ0NdW92v9aKTGNfd0rjXH1B168kJPz4YH&#10;BtgVgcXXdzLLXuAfClBh6Vgc1Zx7sqvqPmMGDUbuqIqG+GTUM3gxNQQAws+E45tlQ0xYKhMCMxKQ&#10;ACczIWFISgARICRhDBEMaFYmWQLRjICIMOgVGQey8TIsC2IH1vJSBZyOuGKGuGL5GOdt/fHdH/XN&#10;D/tWAIUWhDqFJ8nCQ7jePafAUQojv8EpFIA4A5EULOedAUrNlA8/owqmo8BoXSwIAKK3DICyU5nv&#10;9LfCejiW8usZmFuNVFY03oUfDKgrAUR7nvSarXtKtvgpdhSn3JMuweubY9J14rvXmjR/EpfPmHxe&#10;V/6ZfL/3rnltLG3G1XvuzRtAUojZyODF3iG9ZvqvAh3YkBkRDmyAqB9mWiyGxgBExdeygh0x6ZWp&#10;HteXp5ari7NyLBAbbMucWVsRExKTUgXErLu8iDQXMmWGg54bM/QKHWMg47MnV+VCzwhmjqAP4zqK&#10;NCDVOQ8wCX3nngaI0Md76ojlmzpE+jjm2ejhscD56uRIpte66zY+HBY0e2On9aUB5cm1vum0b7OS&#10;LYQYQ4RJmEtCA0p7O5tKM7BJxjgkth5i8Xymd7DXPaCT1hOY4XMDUQUnT4KtjAgzrGVE0YVv06wC&#10;EX4ikAwgiszCvpubny6P1h6Wubnp2OdMoIQ5x4cGE/pzMYD4J1dpfnrnBzbxKgBJtDZRGE2h1AJs&#10;bOymMAN0AKI2ri3wTM/wgHRYI5xHPrUF0/39HhMjB4pvASjyDhBKNhQVJAAJVpQmWviJQtlbIGoZ&#10;EWEjMCJVqmAGtYJ1JBlDlzl877iJ6zAjrqdk5e6mtWTF/kb+k/H35NOAxj8h+S33fdOkkAb/VW4A&#10;yaz77DVL5zQgRBwsiTlo9JRxT5QVeiKWJHDCLMMBjZ5Slvw/BiWeDDDHtsUC2JDw0IzqloGKFye+&#10;Bx9RsGqcwLFzLGYZjCv0OXWwPUZoFK2PiiM+hDRt4xssh5BGMc21Tj35ps4obJ4VLIipWlcnh6W3&#10;t2HwWVZ9pT5DEphnRtc9O7O+fnZlJnRzeSx2dKV6um4SwnMTiDje39P/UJ6YcoAYC6wxohpQ+uVj&#10;rFMdbKhlRsQBPBlvUoOPCBbUMCKBTuMjEtjwkmmW0WsG0HAj8nhJZtzcwzK18qjMrGO+0csW44+Q&#10;lUNYUoAOFTWPuzL5I1t7OMBnUrJQuoCUhdYFmTxGTIEBo+ZasiKUL3xFXT8R53Tpu/eEPJSOtWVY&#10;6Ipu07yX+PyOZEJ5bvPM+YeJFl34AUD4hBKMzIQy7IARFZuKRaUNEIm4ViYrYhv3jyptmk/j6SJf&#10;g4QkWUae+/pk2L0n46t082nCzj1+j5Tm+7rv81+JExsSqHhXV8nunkAHJoQZVn1D7r4Xs2Ec0b4A&#10;CbMM0woAoKxoLM4VxwhpNyhVKFN8ZZhpABJzyWA7I/aIVxzLwgJGVOjsMUMnYEpsGZQ6ieDbJMwG&#10;MvU09Ipj6XQT3wJRo+9/xoaUPuoQaWucwpOjvXJK7yELm8ksok6T15j+Hp2754xxQKy0+OrZtXeC&#10;BYgOBDhgAAwIkwwwApzwHTFFBL+QndQCMk8TefvU3f/poP4GgDy2KARQ49xABAjBhnJQIyEImADU&#10;PXY3vjIEhCwLITM93X/4uEwfKK8dHe9Ol7mFGVfsLMxWWePjCQN4KIjvARDxcS2BJ0JJhlWysCcL&#10;mHNCF77SGZwACt1v4BEjAohyvhmKaTAiD6UDiFA+52mFCSaU39VVWB9zzXSfdw0lj3vi/TDLGiCq&#10;kiAEI0qwyArm8/+s6N7JOPJLAGgrciv/KD7zjPgAAOfduR7XJo6be8bF+SH1/Rrpxt93/TsCGwKE&#10;MM12BTQ7Ms3CPyRmamakY0ZXy7QaDcKMY4R2MBF8RsGGumWa5YrQPQ8YMccRfaDb+/rqTMehH+hU&#10;NpLo2K2uYZpZBxu941noK2w5QCniMgzgiTQtEEVc3ptS60iCTnMc10/6++VwV/cKPBZFEvD38j3T&#10;Bx/K9OGnMrX3vjzaelKmdl6WhzuvvXYQLIhdO1jkDKZDr9nh3rbq/bzBx3sB1h4zQAgJ3xALrDFV&#10;JBhRsKjKgrCoJIBRAlADRGJDDAkYA6IuI2JOGfEwHUAIMEpAwjSbghHNP5IARDLtdP54WbIkU29R&#10;IaI40i/pI5YWRQFR3gpEDSBJ8seFqRY/1Iguae3kZEJt60AIGGUhZUFS8K3UQq5K0MRXMMIJOAlE&#10;pEc5uQa7gXL3DvdqPgEyIQFGPvY3VTBSPMDjGfXOJwCJ53PeTHyt4NOAkUCIc1esrIwSV9qJStdK&#10;tztb8r20zicZ1v2Sz7pPvslL5ZfHGR9pA6Am752MS4lr34Jte01hPf5H35qmGWDEuKBtgQ5iEBIb&#10;4hg2xPpEI4UwomSvlBc9YAYifwNMri3bbFxgOfiCmK1PA8UxPWscA1ChozGimtHUbCmduomedplQ&#10;6mdK6rn1r+q99RwhX4VtmpSoJ92Q3sDrs4EYkMCgEgjuRzcfbwt4Dr5IPpXpo1/K1NFv5bFAaX7w&#10;u5eDZQeOV89vBEhihhcA88Bd9NRjGJAHMK6vKq9N+47wlQFEgM+7l3exQuO7yohqj1mCUTfsSuMj&#10;MhBJOGY09Uzd0QNgspmlxLkXPuYaL9UwIkRgZABaCPBpwEjn0xtTZYEJb3oB7iNfCiArLcL55A9m&#10;gmzYxQlG/Ohu69BKNy7CKNhkPgadetwqQBzTKsXo6nBYMw+tGWGtNCgYPgGu0WoaZKy81TckSfBp&#10;wajOd9L9aZ5xjCJvKN9ck8hLxnaAyGAkmayg3UqZMnn+PRkHl3GQwGQiH1dohGMJ8WFOtWkjn2/j&#10;0+waf06bR+bZfcZkHl3h+n3xk3JfOgNRZUQIXff2DYkJucdM4baY0M7+RmytPBo2bIiyhBF5eRHK&#10;02Vaw+Ycc+vMvWXoBQ0UJtr11bmZUuohcrjP0h+5pXQHeFInLehF6Gqjv6nDnbxSuO6G0ufRGDus&#10;Lg1MJ3rCDmSCraquUXf5hqxnm7u9Mj/8ozwWI5rpfSiPNu8ETM8NSI+2ntkUw8yCET2n54w168+H&#10;ype1qhmuo/oiNgQQwXjwDzGSHCZE1/9rsaK3r2LP+2RBgBFAM8mG0kwjHdL6iAQ+hOG4ZlBjLKLP&#10;xyQAZRimmdiQmJBZkcKpxcqKACMkWVEFp9l55bU2X2Zlss0eKu/dtFOllPpJmGb5s6Pguj+7vUbo&#10;wshCcfpIm8fZukyCEcdukXwtQvJofEQGovrMqqAnUrRjtZSkC4aEDygkFTW+IVrQBCKOAZ+uI5Q4&#10;+4gMRGmaEVdByIxIwFYrmiub8orjDhNAauVzmrFQ6QhTmnuSTWQ+MRr5vvgxAOmK8ktwTJk870rk&#10;0+abEt/0bXxz79j7x2DFeDbn9Zn1OIVrgJCBaDgoAzUe0WVfTTKOD7fsI2Ig41BAxPyyLGd6y2hw&#10;WhAa92sCVLAmlgeBATFmKE32C5lsN1enbsRy/M/+7rYq8pn1LkCo9Veie6GXrZ4GS4rj1HUk68C4&#10;rlexrq6L+Yjdie3tbq5GYy9rZnbjxP9pfvemzG9flMebV2X26HOZ6X8pj3Zflun9dwKhZ2JDHwVE&#10;v5bHOmd1xTf0nAlUWLv69upY/0j/VwAEkDDJHUbEHFPqKwvmXwmIAKEwyxjMeFW+iBElwBhsOuDT&#10;+ImQlQQi1qwWAFkqK0owwiQDiBAyAoAaEKrgE0AEI4pwSqCDBBBVVjTPsWRLjGtrusxsyhRcVrgy&#10;XeY91JsPXHFhe/xO/dHtD9fPTnBo4ttCoXVoCykKHGnt7xaAWkWIeKfTvQlEMCOPK5LYWa00Iykc&#10;LR/Pdl6plBWEDEY6z5bHcVXMnAxEUi4JcWZHOg7w0XmHCQFE3NOAT618KFSEIVH5agXtHvt8okKP&#10;pe1ckzQgMpHuu0AkaUCgSpPHPZLMp4mrx3lP99rY+3Xvqedjab/5PyGMH0o2NBoNyo7HEOGo1v+3&#10;41qgxFrWYkr0mOGopnwoZxzOdNnjlI4yiDJ02Clryv36gs0G9w1C9J5divmcnw3tb7SOSq9GimcC&#10;bOpZAE8VHScTykY3jkOHc2iJ4+v1ACRJvRZ1YN370x/IBKMy4wKJoTQ7Zens38p070uAjEyv6d5n&#10;g83jrZvyeO+1WNHHMqP4x3uKU/zU3pvy5OnTcDoLjDDLLmWWnZ1gctKzzLI4dObEsjf4iE4FxDAi&#10;lpOOuWpMemX3jmfBhioQTUqXDcGY7KzGHGv8RBLOASKYEA6qAKKWDSENG2rASCJGhNP6GzaUoWRG&#10;ADS9KFkKmVmdKbNbsQTtkvNfqoXRin86hdIFn8615rwWagBGCzRt2C34UAjuIT29YUx8zfFEwYqU&#10;TmlQNjbG474AoDDBusepsI3ySpmpLJkGRhSsSJUB4FTe3zPLwsTLikpFHq+0UenauKjsYQZlhfye&#10;uOJmJW7yH08T8m1+zTt04rrSvluI7+/kMX5f+/7dNHlt/Dxk8jvb92/zCjZUgYilZNWa2xyz0xpR&#10;uclU60kAKp6dQER650cZ0qj4WZRpjZNEee4UlvSA8aAbxxLGEh319g1ECHoGQHnGvUAnGtCqf1UH&#10;Qx9bQMprDht9FgB1ddwCqIUJhh+GgYKAUKwSyojpnbLQe1tmDt5JBDb9r2VaDGimJzA6eC/AeV2m&#10;dt8YeHBaP9p5Vab2xYp2X5Vnz583Zhb78jPNg3FCLEXLsAE7q+v4IZtmw8PyTCac2ZDY1Kvnl2ZV&#10;+IjMdAw2ATgshGaGxLghgdo4KDGgsbKhNM84npp6aACC5hF2TTPmmT1aCr+Qe8zMiDgOUGpAqJHq&#10;O0JkoiUIdWVhe64sbyyU+cPZMren5+ll/eHuSUtpC4SCDWnjmsLMAnd8tERIKkD3mBAwQ3nMhDrm&#10;GXGHB7vRG+I8AlDCN4SDPdhRMKJU1BaM8hzlDVYU99rOdhd+AlCwomRE2wqptN2KFhUvzJesmFwP&#10;ifj2vCOd++6XNm37jDbOks9qnvmdPL5J15Uue2vjUrrfZ7k3DyTTxHn7LyIOAMJZjWnG8W4FH5zU&#10;hDCinV2V+6EqsthPdCjAULa9DlGWZzYq42UZrJeQ3jYYN1Mg6MJnvBCdGcFaYmpHLoZmXZNkg5jH&#10;qZcGo6rDqbvjLKjVd+5lSY6jvS1V4KWonzK91rZ7ZWN3qEb9ukxv3ZXZw/fBegQugBA9ZLN9MSMB&#10;0fT+22BGXBdjQqZgRNtPlf51ef3izj1gz59clutz1t8e2UcUfigBrawXzDPkeHDgEdUwKHfdv2Bq&#10;x5PYuaPDeJqwAk+CFIzJqzYq/IGR012HNULPWfqICAGgBCM7qs2CBD7prF56VKYkHE+JHTVMCPFx&#10;BSOdNwCUzIhwVexobbrMrc2W2UWxpGV8UwInmW2AA71pZj8VeKKAwqQiPiXBCSCBefic9L4nJG14&#10;Cj3TADqYY57qwRrWxOv6oH/QmGXBVEIpuwraKG1tTZtQkgCFsgNEKD7X7R+yj6gFoQgz32zlA4S6&#10;lZi4boXtVkQL5xnva534vK+R9nr3Oc3zOnGt6L7O9fFr48/t5vdtPkjnXbrXOe5KJ32bf7x//ivE&#10;XfdiRAAFTuf9wwCfACL9Y5llPZ33BETMJ3OjQuOgf54jrJsydDlmWMszQ+kCXfboBkDUP9q3czp1&#10;jKkdrFF9fXliPUP/Qm/RvwjzPKWrw4wFynN0nLRHe5seCc0YHupFjrmbOXgjkPmlzA1/L/NHMsUE&#10;PHO9jwKdd2I8gM5bAZEACAYECOk6vqJHAil6zvAR0YX/aPNJmdl/ZUbDRokMaGT3VnrFzIT0PEwy&#10;GBFjmewYPz6qQHRj/xCjsr0tkbcQCtMswzTFGmak8xQDUZplmGMGIrEigIgxB5hnZkRODBAFrWp9&#10;RDAhSbIiBKf1fWyoxk0vCfgEQIiBaEGCz0gyuxQgNLskQNoQGAn0+OmsDLmyE8vSZgFmz0HGJRvy&#10;eafl8bHjx1ulJq0kC9wO6zr5FSBC2aDY7MjQVcZuq2nl3Bs/x8/QKnPrtEZQ/I1NGJWAsAGgkGRb&#10;5GF2VStdVuQQ8o2K10pU5G58pm+uN2nb621853o3vnN/5kWY5lFjJqX4PomP6/nktYn8xqVe17Xu&#10;9eYZzf1tfPOfdWxntZgQq0iavYiZpI/IM+/7O3ZW07VPV32yIcqZfdLavKpQpgoTgLJ8CU+OyUNs&#10;yN34Yl9mOJtu1GBHMAm69lPnUlLvIj70M+KrXvtaq5vDnt6jmmDUwaarXrKyPSjLw/dlZudZmdl9&#10;XuYO34kNCYAENrChx3sRzgJQe5yLBWGayRybPvwsYPpglmSntZgUvWgACcCCacbKAbA+2BDA45HV&#10;awxxWfUgR0w3/EMwIQYyMr0DPxE7xib4eAB0BRzmmGGqcWwwkuWTaX4AaGBFdlJLOAaIAKRkRa2P&#10;qAKRmZCAaFEhgMQ5gEScwKgBHxzVhNmbVsOGCXX8RdMrAU6zKxWIViSA0qbe4UAm26YYEh+Vgw5h&#10;NgqjALsDwyjAelzjLJhkLuRQgJRokSa78INRAUIIypVKaJHyds/vVeDamnIdgEnzzKaa323LvWdd&#10;ILIyK32CEZXNLb4rXK2MyERl9HGmGavwXcn4kCa/e9NWadK0zyH83vHkPeOSz1HY3Ne+T3u9KxHv&#10;tDXP5jkpeU0CEOH7YUkRm8WsXS2TLKZ57Ahw9sqG2BAgxEJqNAqko9s+VhkYLzs3MA4j3mVdZSQ2&#10;NDg6sH6wwmZrTrVd90ztSPMrOkkQ9DGOmQidDaQBCr2oujsSy8L88fo/aojR9YWjTxKBzfZ1WR6I&#10;CeEH2n1mUwwQmhETmhHgTBMv1gP7AWRmdH1m70UwH5lf0zAiMSC68eeU9tHGTZkVkD1aHpjNpPOZ&#10;MUT9nkxOvcfhvvRWQAQIMbWDeBgRPWwxmDHY0GsBEZNgkw2BGRbwo54nOGUvGvIDYAPoJBDZNKuj&#10;q5k/hsM6nNSRoX1EZkKATorOzYZqCBg1rCjAp3sMK2oAKAFJYlaEaZYghNTj+ZW5Mrc6Vxa9RxLO&#10;Lrz49G5Fy5HSAE+VaIG6hZzKwLkUpwrg5vlmAiSAh3MGrdFNyzNQwq5YMWEt9TgV1teq4mZoX0SH&#10;EQFkrNbIO3VZESCVeQQjShOtKzxnMu778W2lHa/o3fRNfJ7XMGQ8X64FE+I973tmJ99O2D63Tdc8&#10;95t3u0/ue9Z4vHvMhvh64t3Iy1M7qgzFiNgLv4/pJrHfR/8asyzykWS5Vcmybq5JKPezY8Yc4SPq&#10;eZ3q1DVCuvVvZJalnnV17ps4GkiFee+wp/zFdqhn6Dh6iD6u7J6W+d67sjT4UOYHX8r8kcytnecC&#10;oqdmQ7MCobneJwGK2M3OCwvO6WnFwXbCSS1WZIe1wGfrqc0y2NHU1q2796c2Yx2hduKrwPRI4C0W&#10;xGDGHQERoISpBhDRs+beMhiUF0O7MRixnxlY0TXNjB2NtACUcT8waLHxEQmQMNXa0dUJRK2PyEAk&#10;82tquQNC6SsCoACjNM9gQAlEyY6qjDGiCkIWWBEmGszI7KgDRgKi+TXRu8FSmd+bKwuSxbV5D7CK&#10;1iiYEYvYe96YTKpNltV0wQcYtUoQioACADQUOGyIwYw5X2ioFu8A2195N+BTFTGVshEp6lirOqG4&#10;ABCMiGMYEscIviJACH/RdgUfVyQd8yxXTlWyqKTfVtg27F5L0ycYRQACFTPT1PjmPK/n/ZMybkqN&#10;P7d73OY3KeP53/d8hU0e95lubdy310IAIs8z879jC6GjclTZkEdWSzyQUSBCOSXws50QYTKhKMMa&#10;SlzmLsdwWKcOoDf0qGKixfKtoV8wpauLY4NM6Furc+tKF5Os8W8mQ98sV6cyKcU61sT4qWfrhxdl&#10;ofemzG8JgHaDscwdvlV4V+b3X5bZvTDFprdvBUjBeqYFPqsjAY9Y0PT+G4GRQsYJCYQe7Yol7QuA&#10;ZH5N7b8VC7ouj7YZT/TW6adWT8qj1ePy/s2TGJwoUwswpWeMOj8QQ8NpjcOaEIZE1372ssVaRAIw&#10;CWOQACAvmJ9gtJg4wnEsA+JjX08gkjk2CURM+QCIbJbpJjJB5gQMgM5DAKj6iOyopvs+QUlg1IBO&#10;hwl1Q/uIBDwJRtm1P5NMKNkQQGSRebYsViRmNL8eIeeAEy2H2Qwzgyv4oDSAEf4d/D8UeEOTER0D&#10;MByjULQ60XMW44g4h37nPY0SVkUMkKktJspalboBoyaMe2yeZT5WZGbibwuIApDiflUoSTwjACkq&#10;WVTYsQr4TWXsVu6uxLW4d+JaEzcJFJNpdd0Vs3u9I4r3dZ+P35fS5p/x3XTd9/v2WiuRl6XzLvlf&#10;ACIc1Vkm9IQNj3iu/rnMiT2xoWOBEFM7XHb6z4e6z4zI3wcA7URYxWBFeZFnDaP8ws8XjKgdQxQ9&#10;ZkPPugdgrD8S8kc3PXFa5b0uPUPf2LgQiVnty25QEUywxdGvBqO5g9dlbl9y8Erm2GvHLQw/lemt&#10;m7KwLxCS2TUrZjR3+EbAw0DFJwKY1waiWQERfqNH28/Nfmbossdk2xdwHX0pU4CQQOnx9p3ze/f6&#10;zqZZLP16VY4Od1zvh/0DAxBsCBA6Oti1nwggAoBgUWwjRJgAA/jkwmh0chl0wBGFCUQ21yQ/ADYN&#10;EElwWqePiOkY3akdINeswOLB3IMAndkAHmbgN2YZQCSmNNVlQBWAcrAj16YX9cxkRCmcz1cwWqhg&#10;hFQwmlsWGFUAsgiECBc25sviDu+4VBb32OYk1hUChAAWQgo3QCVap2BHgFC0ZGZDNX0MaNwwxcZf&#10;BJux4lYFTKVswEhxPq7KiyJHmnqPpDHP9EybXbpmRkRPmd6LMCtY976scGMgNHE+ea0VVd68X3nG&#10;cbdCt8djeUzkxzVAkTzyG33Osd815J8Bi5CJd9C15rrDiXyqdPMYzy/OcVTn+zBSGiDqiQXtqeLg&#10;rGbdakCIeJtlKgfWvnb51e8a8wv5+6IckCxzn+t+BjXiqGaJGPQEPQKIGPDIHDNYdbCkrapXa+VU&#10;piPHZ8c9T8VYl97h91w8fG4dRT/RycX9p2V+87TM7T0p8wKgOYDp6G2Z2bwsizioxYoWBu/K8uhD&#10;md64Ejh9sAn2eFcM5+Bdmet/FLjI/BLQzOnalJ3RT8qa7n20KdBilPXRr+Xh+mV5uHKqdDd+JlM0&#10;YDeA0d31qYD2wHWfAYwhzGUToIsFcg4bYsZ+zDcLZ3WCT4CRACdBqMalOWYQWo4lYwOIxH5yagdg&#10;xLrVAJG70AU+KWZEizMCop8DdBYEONmVb7NMx4ATppvMsgZ4CDlPcBIwNX4iwCcFZiRzbEbHjVlm&#10;MGp9Rg0QVRDifGF1viysSNYlOgaEVkQngyXV0dIKk92EpKkWjKjxE9W0xGH7A1BmK1K+9ClMKqal&#10;q7xVgfOY+7t+Iu4FjPal9O5RM9DFujcWVSoqU/iJ4rxb6ZAGCHQtJI87cRNpqOCcO78mrnPsUOl9&#10;X8TdL5lvN+8QH9c0+Y4Zn+naNBHmcYjuGXt+Ho/HBfBFfik4q4lHWPj+kK2PeJ5Ms519fESHjsc0&#10;MzPV//XcsnymysXl6mfFeRPXOc5z8kNHGMyYoEOZ3l6dedBjq2+b1inKnnCo9DifASDcBwDMYv99&#10;Wdi91fH7sjnS+cHzsrB3Z/Yzu/NEgPSsLPZkkul4efCpLPfEbmA8YkPzhwIqyYzMMXrHZisbmhYQ&#10;YZa5t8wg9dzxU7uvCzPvGTfE+KFHmzf2EcGIWNQMEGK+GUuAMLse04wJrrAhxvexYuOxTDZAiZUc&#10;WTIEJzX3sh5RC0KTofBExwlEiP1EjKzGNMMcy908GkYkQIpF0bpAtFgezD6QCIjcfZ8CCwpgylHX&#10;U7AgSYKQZ+YDSnMVkGBFCwE4DTMSG3J3PkCUICTzbG4VEy3EALRUQagCETIPEAFIkhwPREEDQogV&#10;pQKPQcgtVYiBSAJtjt4zlCaWAsVf1FXGZESTypm0PpWYc1eQes596RfKPJjrtGfaPg5ChPmM+ypc&#10;CKwhmUP3uD0PIMjKKyGvetxNG+/cSSfJCp3SgFoe3yPf3HNPft33JD7e59u0+Q3d92zPJ6+FwIji&#10;3+4alDKexd/Z9x7QoZseAfz5v0ztcFl1JN4nhHPSdcs6z/EFsTwsA1/RH3SJHjMWV2PnjtQzAAkA&#10;wlUQusnuqJhjq2VB5tTCwYuyffKmzO9cl6XDl+6SXzp8UeZ27gQyL8sqICWgmd25FTg9KTNiL9Ob&#10;FwKvt2XpSOAjljR3oHD3hSez4jPCnLMTWmba0vCzRCxKJtmjtTObcSz9MXf01d37OLwNVEr78e3T&#10;MM0k+ID6vTAbYUGAEFM80pzENGsXzI8lYg1EApvcraMBInfdx2BGAIj4NNMqI5ozELnXrALR1CPY&#10;Ef6ix0qY0y8CjB4uPCgP52WaJQBZdGyzjLCN75pjNs/EguJYoc7tJxLw2D/UZUc6n12EBQl4GOTY&#10;MCMYUZhn2YvWsCKASDRvvrIjCj4FBQgAAgQUSpIyu9dsEoiUnnNGxwJgVkBYEcpZFTHBJBS0Ki5h&#10;HlclzmPSwn4AomRWVAzCbmVKiYrLM5TPPdfHZbJixrErehNXK7rfL/LPip/n90m8e6btxrf3jOfZ&#10;ppmUfNa4RPzke8bx5Dd1zydE9yQjIk/8Rd30bMjI/2ZsD07s8P3sjveYdSXLteZ3X7mzGBpAlNtM&#10;ozOwo1tm3XsdouojUrkzIDB1kYZxQYxm4fC1TTImpS6J7SwKfBb2ZDaJ/czv3gmIBDxiRIsHAg2Y&#10;D/G9t2VejGhG7GVagAQbwnHNYMTpvZcCozie2adHTXn3GMz4sszIvKP7/jHrD8lcc7e+gIk0UzLt&#10;Hq2fl8cb5+X67rnA5bwwC5+5Zv3KiNjRg9VJCXsHrFJ55OVGMOPoLcMso8fs/ZtxRpT7lhl4hB9m&#10;QvSYrUZPPOf2EWHPAUR04wM+gBCMKEGpy4iQBwDRooDIDuqHtfcswMgO7Jz+oeuNbwgGVNcqghEZ&#10;jCQGn8ZJrZBzCcfuxgeA0kRLUXzDiAAiQGlN4COZB4gqM1rcXiyLawsSFvkPZYhejACjrqQSYecn&#10;I+L85vLUYSjluKQyNjKmwDstCEmRs1XtAhGmGi0z8cmCkKyE3DteiTOvrMAh42nG7/M5oY/j3jZd&#10;XPN5DfNamybuyXf7h5L51ntDxt8x8h5/Dvc6jvMad1/aNq59jp9Z07EMCMex5VC9nqEk2RAjnwEU&#10;0rLCIve6PBVSVi67Wo7xXvVYwn3h4wOIjq0jmGOhRxtiSYflRkDEeercpJ7RuC1geu1claWDpwKf&#10;WwHPbVkdfSjzOKY3RmVu+1JpxGzEmGY3z81iFgRIgNf0jkwusZdFMSmDjRgTDIieM0y8x7q+0P9Q&#10;Hq+fGWRmBGCP1i8FRHdlFR8RzmlPeH1rR/eD1bPycHlQHi71y9rhTWU5116zGvOL6STRbc/YOgF6&#10;j6Vz+6UvVvT09iTGHeke/ESMzAZ0wBWWozUQKewOZkzJUdYA0g/cxEaKOagxQYj5Zphm6aRmH3iO&#10;YUSYZ2ZFBqAKPJKH+IfqsUEKALKJNs6EUsx+uowoBdMMALJJptBsSMee/lEd1gCQAAdmBBA5BIQk&#10;ANLiqkBIqIugEK1Zhug4FUXHKAbSBSLO+6Le3NdVRCtjR1wJ8jiV1qGEsCOtsxpH54HyP3S6rOxZ&#10;YfK4WxmJsyi+qYA17X3SXotK2a3AmW83/2/yquf3xk/GdaRJn+nq+eQz/VwJ1+O98hvHQeQ+ifQ1&#10;TSedv0N59gU23fQWpWM1RoDooAIRZXZxFkD0XXEZRzm3ZR5C1z0bKAJE1imJl/+4iR6z1K8EokyD&#10;LOxeC0ielaW9G5lXr8v8/rOyKNMMM23xUAC0cxO+I6Uh7bxMsgWZaXMCoxkxpTkBE76geYBpWyac&#10;gG26mmIzzDnDV2R29TL8QusX5dG27tF9dOHPijVN0XuGE3vtosxunJbpjbOy0a/d94wjYgePHTXQ&#10;dfkP2BCLpOHAZvkPetLY8SOXiIUZvRaApVmG0IUfw4DSP7TkMM0ysyJMMwNR9RM1PWeIwCjnmRmM&#10;JNzwQABkP9HMz+XhDKBTGRG9ZQlEtQu/cU6vRJjnzC2bXn0cAAQYJROqIGTfUQJPA0gSjqtp1oCR&#10;gMfHYkgcG4zWF4IViQ0BSChE00JVxaB1iq7StpVqgShGV+OMZKpHKB7OzXA4t07rUNQEoUZJqxLf&#10;Z5ohVAJG9gJE3co6Xqmy8pIfca2Z0VRCn2d8GzbXaroAxXsAqMY36apEPiGT5933uE/uvb8j8YyJ&#10;96jxHHffP0I9L8NGMp9Il8KIar7JM++71+px/nN61CgDygfn9VhZ8T4uR95tvFwzxL+ELrGMCP4h&#10;4tArdImNFlh4P/QrdKwLQKmLC9tnZXH/LhzSgEzvVVkZvgszrS9WhGm2eWbn9GJPbGd9ZB/RvIBo&#10;WkxndvdJWVE8DuZZZtvvYIa9tZ8IQJo9eFN9RE/L1NqpmA+g88TM6OH6VZk/+uBZ+A9XRuWhGNHc&#10;1pXSX5f+xZvq82Fg4rnHNjFODwe1d3WVqYawguOlWJHHDgm0nj85dUi3PwDEdtIBQF0wmjUIRa8a&#10;uBJiHxEXACH3nFUAijAW00+TLMHIIDT3c+05wx9UgUjC4mh5bCCC+dgsC0aEv6jxGQFIYkjd8UQA&#10;k88rKDW9ZQ0rkgic6B1rzLMKQgYiMyQB0VYFovUWiBKAgglJQRADUQtGLGwFEHns0fqaWzzSB7iE&#10;Ik4q5aQ4vip1F4hQ7MY0kyJnhWgqyz0SFTXyy0rcrcxO50pW8/FxW0ldsTl2Pq3EO0WafFYj98WN&#10;gUD3nSfju9fukczbzx5/p3ivuJbH49+IKP96HN8Q3xf5tfeFfyjvaYVFzcxCdZ99RArxF/F/sqwy&#10;/G75VrOMRokxS/hKspFCrzD7rmTuhX6FTIIQx4syxxa2z22eLe4LiARI8/v0lOGQFhvqvbD5BiOa&#10;E0uaE/DAZvAJrcicWzqgW/+lAEcMaVvAI5DCXIM5PfZIabEiBjWKLcF6ZgRoOLmZzkG6qZ0XEgHe&#10;9nV5sDwSQF2UqdXjsnvyRoByY3OLibsDegTXVwxEu6orOKjpKXv/6omZj60lYwRsh6E+OJ8ZFb7o&#10;MBbHj22qW0ITcVxj+ALj/35wJkIoUAuqBBC5C18mGoujJRAlGD2YA4hCDDjptE5mxDn+IVjQsvKp&#10;Zlj4iR6L3czo2uMyLQGUspdsBpYEAK10gMimGEAEG4IVxXnjH+qAEaYZwGPTbLsCkqQFolbMiKQM&#10;gE8qTAxobMcRpYkWTs0AmHYsEIr3rZK6Na2K3Ajx9Zi8zKgSiNSiEh8V5dtKzLW2UiquSp47zuna&#10;e3zeucf3V8n7LZ307bO7Fb0bf590r92XjriUblybxs+QxDfGO46BUH2XsfQ1TPG15jzuYTuh+96J&#10;MsQ0i/+6Y2DycZYl79AV/7dO2Sq0HrgcYQcCvcqaA3BgSXsyzYIRZYMXehfn6J4Z0dZZWRAALQp0&#10;cFDvnb6RGSXg6b3U+bOyfPRK4HMt8MHsEthsnpdlMaY5TLGNc7OelYGOGVdEz9naiZ3Sj1dHZeP0&#10;rQGI7vuplYFA6dZMCFNtCp/S4FOZEyPCV4RPyv4hmWdTymMT0+wFawuxH1u/HO6r8VQD/dunWFz/&#10;0+u78sv75+XL2+cBRACLxD4ggEY4wTnCOWATYYwY53ps306vdgtUBiIAiEwTzUjEqomZIaMig0ZV&#10;0wwxK6pghGCOpQiYACAvH1uByCyo8RlJ6jgjm2LVHHNYQchA5C77lgnZNKvAZPaTvWaEEveYrYkN&#10;bSrkuAIRE1hRDPeQITof7y1bcxpYkEGoghHmGcPwCWEzVkRaPgkKybHDlGwtJRl2j8M0kxIbiFjn&#10;aLzbfqxyqSJRKZtK2rneyj3xSh95xb15f/c5ljzXcyb3pv+fI5F3e9w+r3vOO/v4m3duv+f73z8u&#10;+V0NEHXiuB7Lg+CXizJhFn6UD8/M8otjl5nOHe/jYD3E9WSOZUPGWkRu0KRfMCN6Wtl+OpebsXT0&#10;Lhk4TmqmbyzZPBMg0WO2/yx8QfYfifUIpObEmOjWX4YB7b/whNdZMRsY0MzWhRkTju4FARjjhOjW&#10;x5k9c/jOPqTlw6dmQVNM7RBLYhrHY5lvU1vPKit6WR6snZXH6yflkZjReu/WAxQ/vX1Wvr5/Wf7+&#10;+6fyx5d35ffPb8rnd8+8DCy7uH798NJ4YXYDwEjwAxlsJE18JTAAUZ7HtWRFAUgGopgNy82RASCU&#10;G6kFetX9rn3jUjCiaqIBQlNiP2ZFgBDMqAtIgI9AB58QTKhhR4wtUmh/kMAGAGK80KKAJZ3XBiEE&#10;EErJsUSwoBo2phksqPaeeXAjQLQiNre+VFukZEXROnGMUjQgJUVh9GuKl66FFQmgACOu40tqlLNK&#10;KLYqS567QtV4QICKhIJLidNPBBDBjqISRUUbAwjHt2whz7vXsoJ103Lse+p9vtd5JigkEHQBob0G&#10;KKVw7V6Q0jMyTbzHt2mIp/eqzWv82rfPjvP83gCE7nfoeorSNed5TKi0zTtJCJtrygMQQgwwEkCk&#10;+5+6x23ZEh9lOeqzKqLKbGezrA/XyvnxTrkQ6FCOAVJbBiF6zRJwkGRCXd3DBFvcPivzm8f2C62J&#10;3cwJcOa2r2yS4SOa3WG96XOxoQsB1J3ZEAAFQ5oXuyF+cefM982LYdHjtXUkNjYU89m4kknHlI73&#10;ZVqsB9Pr4eppeXz4XiCErwifkMBp55kAaFg29k7Nen75+Kr8IpD52y8fBD6vy18V/u3Xj5bfPr0q&#10;v395VX5V+EWsCPISUzdY4oMesACdFFtS9brjCCVdAArc8XZCzLKfcQJuAoAQj/pcx19SQakCUh6z&#10;UhvC+IhFgYEBaZkR1SFhsukYJtSwIJljCqcx0QQ2jxcUClyWl+neY0VIJI7nJYwZci9Z03sW5415&#10;hgBEMtEMQrAgmBJAJGYUvWf6IQYiKUGlxUgoCKAQ9DlbLZtnVdyaAUSSbYHRtuIAJag4DAoTK5W0&#10;kVTqqtitEzQU24xIiot/yGZfp7KMS5htVEYDTOca8ZOVMipwhCnxHu19bYWPcBIkfF79Vhk/maYb&#10;100zeW0s3QQgRZjvkRLvGP8j3r39Dr6Lf1u/g7Cmy/vIg/PDg/vNMovuoecMEKI8WP4jyi3/Vae8&#10;JNmYHLmXLXRmr79Z1vpizAPpSG/V2wvRsABE3MvYogCi0CtL1bW2p3ZLTOjGZtnirhiPwGfl6KXi&#10;xHoAFbEies3syBYjArRmN8/CiS1GBDOa2TjTvZd2KJ9c3pTh2XU5GJyX87Nj77XG+CF8QvYXMXp6&#10;9aRMyTyb2g4Qun7+sXz9/MmMB5D545d3Ap33Apq35a9f35W///ah/McfX8rvAJIY0R+6xiRYesau&#10;zgbl8viozM9OlYXZxwofl7mZqTLLXNXpRx1hLOJUmXnMAOlWHj96UKYlM48flRmlwT/9w3Q9iekd&#10;yJSBBgQDdAw4FZAI8zyAiG7uWKeX0Ku41TAYkYDIviGxIBiQQCmd1esCExjRzPx02RC4EK4rXBO4&#10;rAtcVgUuBh/WtbY5VoGosqQEIIMRQGRTrQWjZEaYZl0gSkXIlirOg2bDejz73kCkb6tAZDAChACn&#10;KtvrSb1p7QKQAmQCaKzsVaG7DtAwzVg3WRVC59+rMHkclTHzykraqbBjlbUeS7KyRj7dCt+CggGi&#10;yuT1sTCBZCJdV5o8O+cOx+6p4Jf5deIzjcGmSn5P9/ta0Oj8g07I6OrxPGt+NWQ0e/5PRkB3gSfN&#10;5mCq+ocytfZUtujK5nC9rO1Lt0dqrAAhwEhABPBQnpR/ANGpu+/HAKjRs1YWdm8CjHYuzYgI8Q/N&#10;ydyCBS0fCpRYe2j9tMxunQuoZJbtYb7JZBMLWjm49h5kr59fKM2onJ0Oy+3ViZ59KrDAH/Rcptmb&#10;snXy3mxobmNY/irA+fvvn8u/C2D+9uuH8m9/fJZ8Kf/226fybwKkf9e1v/36qfxvf/ta/uOvX3T+&#10;ScznpUkJK1GeDA/KgHWIRoflYtQzAC3OC4QUAjxzCUQCn7kZzjkOUAKMGpkSEEnAnTkRIURAJGCY&#10;Ent5+EBhTO2gF40es+zWx2lN95tXSqy2HSDk9YAMRKq0mC+E9ZweMU+EnXsUppnNsug9m1sM0IER&#10;YYatCVRWxIRWBDAAknvOlAam1IKQRCzJoeJZDgQWlKyoGUdkIBIbApgwzdbEiNYqEEkhgiIHCLnV&#10;qgIbGgMigU8XiHbXZKZVMAKEDEQ1dDrlkS0tioxCN0ruCtRhRBLWw+lWkKg4HalxWREznso2fp1K&#10;NVlpu0CUlX0cFMaBIK5lnCXPCVO65xPXmjy65x3J8/vC+LY8j/duwaX9Lov+cff783/QNc8xS8V2&#10;rzdSz1ljKhuJmHW/o2uM8douPbEpzg/3dN2mlspwsGUTfb0nEDpW2JduAERHapyPWKHhyLqFf8g9&#10;ZmJIt9eVEaVUXUs2TvqlvWv7h1Z6MacMXw4+IUwszLVlsZ+N/rMyJ+CZBZyYALv7TAB0Vc4uzsvp&#10;+blA6Lzc3V2X29vLcnkx8qJwS1thGs6KWbFeEYxoev9V+ZtA5o9qZv0BCFVAAoxgRV8+vi6fBDqn&#10;yuPocM+TWs9GR1787HR4WIYCIKZ1MAOf6R5MeN3zkiDrXkHSouODnbWyS7zOdzaXLdvri6orElkp&#10;G6qTm6qb1P9VLKB5WUSLc2GagUxILAPCrh6IAEGUyaAkAZRyxUbCnIeWC5TNKq4LSACMzTTYkJiP&#10;mRDsaE4ouiDwEdgASmsCGUBoc5UBT8pDgLKkuDVAaCHWIHKPGeOHMNFq75kHMaaPiFCAhE+oMc8q&#10;EAFKDSOSoBR53ACSxP4fFK4CEWOJ8AfhIwrzLEyzXckeAAQwVSBCdvAn2S8A2+I5W1bwrEwcUwEY&#10;lZtzzqKytZUkJCtmSFZAn09ULuK5v6mkpMv8qnQr/ZjcAx4ZP37toEp7zfK9PKo08YSTkvHdsN6D&#10;NP9E4n/U+b74Zy0wWxQX3fIAzf1d9xZdp7se8KbHDCByGdFA1HLL4+FIeR1tlY2jACFAZ0OsaGMg&#10;ZgQIjQKMmHmPLoVpFtM+6DVLvRrTM4FR6p4Z0M5FWWZktUyzVTGeOUBIbGhu67Ss9F+WteHbWI1x&#10;97rMrI3K1vB1GRyfFtY239g7KwtbI8+W39gbiSnFPDSmWRyfnArQWM8IU+7Gi6D99uW9GdHffhEr&#10;EgMCkN69flaYnMu2QFdnwyoDncN+DsUeBUiwIIWMHWLraZYAYWoHI65ZKM3rWbPFkOoYYLOhRn9L&#10;56wsiWytL9u6WV3C2pkV8Ag3VP8XhQNLYlNmULLEvJ0QAhNKQEISbBKIACCDkEEprhHiKUeYs4bD&#10;ygupiTHNiO3Qa4Y/CBBCZvVgQChEptncVFlSOKfzBcmyXhZWBCAtC5w4XxLQjJlm9XjMR1SPu4zI&#10;YLQUxzm6ekzUMoWiVCDCRyQwQlkmgSjFbEgCE9oREDlc37AYjOpCVzlWKAEolZ0KQHxO88jK1shk&#10;xVGlnASYADaBT23V87rTcE83n3pMZR8DDI4nJK87rOcpTpP35v2T+XTjJWP31eMmLuMnxWkqOGco&#10;ye+cNEMJ4x/rG3U/5wBNfH/kNSa6nmUBEGGacUweNByUC/+V442eGqYjmWEHAJHABzCSbPR1XhkR&#10;5lkCkScuSwxE3s+s1a3QuQiTES3unLt3bKXHFI87m1zzO1dlReYa5tmCQIr5Z/SIwYjmBFz4ikaj&#10;oRjPqGwfDMvGwVk5E3jcXJ8KoEaOPz0/K09ujsvF+cAjrh+vHXv+2S8f3wi0nnpKCmyH/chuL08M&#10;PudiPcjZcd+bJnKdqRyYYaw7dLin9xbgbAhUDEAVfBhxzWBEwu2N5bKu+reh+rZKb5rAJ2bbSwQ+&#10;Bh7hxLxCTLbpxw/sV5qx2SYgAoDSPIvBjOEnallQmmkBPj/99FNzjGCyAUJzMt+YwY8ZBzA1XfoK&#10;zYSWHvuFpmanyopAZ0WmFyHUbAWTS3kBQORpEJKsCYj4oHkDUDChNM8aEEJIozAYkcyyCkjJiDyW&#10;COCpNLlVjKosire/BxASI8oxRF1GFOZZ+Id2Kgsy+HRkFyBCBGpRQagsHVHl8VgkK+ROrRidinKP&#10;ZOXLdK58ncqYwnl7X1upfVwrecTV86biT1xLqWmIm5Tmej3+5lrneDLe0rl37Lie894cx72d79Y/&#10;bAFI8RnWNJx/bzBjiscRAUR6zuSEV8prW3oyPJSZLgBCbJLhFwKExIjCNBMIVSBi8Xz3mAmEmPzq&#10;vfH7h6FrklbPALpo6BKIcE5jkq32X5VlD2q8FRDdyQw7EZO5EABdFqZu0E0/v3FcVrYEskfHZXdw&#10;XQ5kPj1/ciLz7Kw8e3JWPr651fftlud3J6XXPyoLa/tlcyCzbG1QJ7ZeemcO2M+gt19OBDbs0ME5&#10;vYGsUMCSH6zEyKRWRlQzvcOrMuJuEdhkzzq+Yzq3FlV3FwEZCU5rhDh8RziyCYPxhG/IjuvqL8Jp&#10;zTHWF3X+hxzA+LjOMUtm1DXPmIcWMl1+rkBkpmQwgimx28e4MLk1gajbcwY1w8G1JiBaMhABStFT&#10;tuwh4ICPmJFZ0YyYkoBN5+5BMxOqIQAkkwwTzGxIx8mGAKAuOwpG1CrEpIJ0gQg/UY4lwvfTZUQA&#10;kZ3WAp1gQ10wqiAk2d7cHFNwBDZEJQofUTCiuJaVTBWlyvjxeOVDfC4hRJy2U9myEncrd3M8GZ/X&#10;mt6mOJ88btLeY6Zl2u4998Z34pzmPmnS5He039X+y/gf3f+SadjttbmH+I6QjnlolAXXWVnRoO58&#10;QrYPBBgD6cGhWn0xIpzUe8e7CgVOMssMSDLLDEgCI3xEmGSAG3MTASIWzW/YdgWeVtdgzZvu8Qpz&#10;irlmL8vi3rXnmM1vnYsFXdtfRE8ZbGmtd6fj03JxeVaOxcBuxXwuz9l5BOCDHSnusl/evDgrm9vM&#10;/tf5zUnZ7p2Xx5vnBiGYWE9AxRgofEBMXMXcYu4Yo6VZb4gOKi/3sSF9Z6F8TKzKemA2aRWFFQWB&#10;qeTFuIGAIYBOdIDFdYFOxZVZW16dnjNdB4RIayBiFDXCTZxzIU02JAHp4YMH5ccffwxQIlOlMxCJ&#10;FTFxluVlCQEi/D8AUXTpC4R0Dguan5suqziiASEBDaYZgAMYzbEqo4BpWeGizgOgGGgJ6wGAAoRm&#10;dD0HM8KEkhklABmEJIsbMtHWxoEoQYiwK+OMSCLgsalGWCWd1fYRfQNE9VhAFA7kDiNKZZeks9pA&#10;pPMGRDK0tJUxK1xT6WrYjWvvi8obFTikqeD3nBtIOufNPRUMxoCDtF0hLq/V8Ju0eUzYuT6WjnAi&#10;3tdSlKb7ffkf89vjX+vaxH/4njB+y/9dx+mszjwpr51Dlc+oAhHgI7MMRtT4ig4CgJDVnhiRGAXr&#10;mnMvS4DgrAaIWvZTdazqX4qBSKwHn9DS4XNP2ZgTCDEmaOlArAhTbe+JwYgxRUu7F2Wrx2z/ocD2&#10;UOxmUN6/Oi+7vZOytnNkELo4PSqnJz2zovcvTw1YXJ/dugnn8g6+HTWSAiWOWRAfwImZ9eg8HVEx&#10;TcNzxSQQEuo5k+CNExUjOM5e9gCisKwSnPJaSgKOQQowUj5BaMCXx+UHzKkWiAChFoAePPjZDCjQ&#10;baoFIkDImY+zIc4zjp6yxjSDDck8gwGtCGhwVNthpeOlBdE5AEcAk+OIYEX0ngFEmGYr2JsSLx+L&#10;4LgGfACoNNEU2hxbboEoJZYC6SqCCkDh94EoTDPiGEO0KSHs+ogAnfskgSjoeviFuudpmgFE2zs5&#10;+XKc5bQVJyqh42pFGwehqIzfVsJORb5POiDRVPx63A0n78u0/xW57/7mWVW6x3nenY/Ht4a03+7v&#10;H/v2mpb/U/8TPWpmLbrHvWuKy3Fc/P9uOW3vBwgZeBQCPI2P6FByJP0QAK0dBhiNjmUKKm+EJUDw&#10;EXVNsy4ApVsAvVoUsCwIdPATLYsRAUoMZlwSS8Jp7ZHUYkOMMaL7HjB6+fS8vH15IYBhX/p+eXY7&#10;MujsD6/K1/c35fy0Z+YEI3r17LQcjc7Kp7en5eTi0u4CFjZjOyAkxgMyoFAWBPVX9RbAybpP/fZK&#10;rRVYQgKIDEYGmu414UgeVxDiuAEkMET3/fTjXyz/8i//Un78i46FL2DMDw8FNmwfZBEYPfKiaI+V&#10;abzIlDICgBKIuJFjwCl70AjpNesCUQxqVH4SgAhTDeaDKbYAAOExt59oxqYYwMMgxhkxpjnZmYQr&#10;il8VwEAL7aReVf4yzeYTgCaBSKDTgBBmWQJRMiI7Clvl+BaI1PIJTAKIVtwDmGwoGZGByOEECFWz&#10;DGkryrgYiACgyoi2d/ZCdntlZ1cA40qRQBQVMO7j/vY4pamIrozjlXhMKqg4DccVAFIyXR534x3W&#10;9HlvN31XJu+1dNJ3rzdpMu+u1HsyPqZsxHfmN7f/NY65HuZlAFH7j0L2t3fKUP+daR7kE+DUXk/Z&#10;Oew4qgU8W8dqnPalEzpmHBGsCCa0erBaVvZWSl/sxPmobOm+t49owKj5Vre6OpdmmnvNxHoAI7rw&#10;2amDNYiWxYaYdQ8I4SNaPIypIPSekS+rJp6d4xAfljsBzuHRUdnpnQp4TuxoPjs5LMvbR+XD64uy&#10;P7iw6cYYo/OzkRpzWQcLqkuycGAoXfcLQBH1eFp6r+9jhdPl2FMNWV5kqtdiAzApAE0SmUkgmhKm&#10;/PSXH8tf/vUv5V//9V8NPgjA85MIjcMqPzz8+UePIWJBNMAngWi6ghHnDytQPfz5ZzOiACwezkuE&#10;eB0jPZwPo7fMJhmz8THPaq8Z4OPue0BH4awEULJZJhCaFUvCNJuBOQmE5nUcXX+xvomZkUBpjvQJ&#10;RAlCXpMoACjDBCQYUShEa6ubFSnO5hehWwwBUfUReSkQVmoEgCSwogAggEjAI2FskX1CAqJkSQYi&#10;VYBvlNwVo7a6k0CE7NJCR+XJypSSLTuVbryCReWMdOMVerJyN9crmORxE9cJM23K2P2d88lwUjLt&#10;99KNvUtXOu+RcQaj+r18e/4Pjp1Wxy17ansbh/qnAwH8QEB0DBgNMKX265pF+R9b2d4XEMGIBEbr&#10;u2vhFxIrcre9gAhAYnrHWl/haE3vxTuxrMt+YdcXpngQNrrVAFBK6N0Ss+zr7HvGEzFamgXRFgRQ&#10;y3vRQ7bmEdQ4rmWC9S/EiE5lagmAbkb+TnrJVg8uBJRnMtWG5e2LU4PO+m5fJtpRORzG9JCj0Ulh&#10;s0SALMhC9ITbxyvwWd+oO+CsILHbMYMYAaOVJcAoAGl9aaUsz82VreWVsrDAHM5NARh5zEa9Fw48&#10;+BmG8xf7hX7+6UdjxgNhBsADAyLuLwKllAe6/lD48wOo5Egl+lGUiWNuAIAAIh5ESDpuAog4RnhI&#10;C0SRPs2xptdsVgAlEAJoYD+YZAsCJLrrcVrPzD62T2hWDIgufYDI65YIiDDZ0jRbFABlaMcZjmoB&#10;kAcyclwHOBqAUhKI1sWIYEMSFANFSEVJAEJwTndn4W8qxEGdfiLOkw0ZjAQ8e+syxSoYJTNCoaOV&#10;HFfyMSCSbO0EAAUYqTUWKzK4VABCEnzi/lYm031TmVO+Ay5j9zqv+9J8R/40/X3X4jnxzpPX8nob&#10;5jt3JUAmuuhT+A+8C+k5D1CLZyFHAiAEEBrof49gRDKfvBxIXdO6Wz6IGZEYEGC0vicAkonmLntM&#10;Mp2vAUruPRMwDVbLQKCDjwg2xNy1xkcECCUY4S+qQOTuewlTOxhd7Skc9JgpZFwRZtl6784m21KP&#10;Sa6XZUbMaH3/uDwRAL14clw293h3fdvwpLx5cVme3p3LJByW64t+Wd7l+Fjx5wKqYw9+fH53bIf1&#10;4WAkJjUqj5f2XWcXBSaMmVqqA5UBHIOPgIi9AZeX2GcfRrRUFmfU+OueA/bh0zex6uLPAIyAZUYY&#10;8fOPgQ8sH/Sz8ONf/9t/C9ZjzBC2AEI6BzNsWXFvvYfjHx78FH6gn7HdlNjnvjkygQ090I3JgEyl&#10;yLBj0iUYwaQaAKqA9FDh9AKDl2Y8liC6+wRAEo4ZbzQvEw0WtCCwAowWJPiKGG807540xihVPxHm&#10;WocJEdphDSuaBKEEIrrvOyyoAaIGjGoo8QJpoqYAkeeXJQgRJhAJcAAiBCf1ngotmVGaZvfRfgOR&#10;KkYyIgNRRwKIOpWpU+EyHAOhDCUJNmMVuFbeP5O8z8cAQKdXLK8zfwtG0sQ1PWw8O9L0Dg+953y7&#10;BMefS/cZ37vWfEeNT7Oq+1+655Gu/SeH+td9CSYZQDQElLxCY6xfTZrJMjIjOqDHTHqQXfgCJQBo&#10;M000mWbrx2s2zUYjWNBJ2d4UQxbQsE/arvTJ050UZ9FxTn/arjqGLwgHNWDE+CG679cOZZZtHOv8&#10;QozrpeMZR0Sv2OV5v9xen5RLgUx/OCrDY5li58Py5vlpefLksuwcnYgN9cvGDhs+HgmMlP5yUE7P&#10;TspLgdf05k05GvRt5rEaJPV1WrIwy/AbVt+gO56JqxWMFG6tLBQW+J95FGbW0tx8WZ5XnN4fZvNI&#10;uPDfBDjBalTfK6ikkMZgJQFXwAqAyhaVWBD3QYAw236wGSZES8ABfBCOk/2AYJw7Q67V63yMgUiZ&#10;+7jOwH843S4PQo8ZviCc1fSWYYphchmEYEaYaDq2n0jAM8d1ARFhOwm2ZUKIu/O7YFRlcWNxzESz&#10;6BxGZLCRmBEBSJUZjQEQ4yXwC20IdBrFEbiQFvDxtQpCFYySCeXAxjDNgvkAOlZwg0cFosqIkEkg&#10;wnm9ozArVkqAzzgbQhIISN+tsD7+TiVPybTfxOs+2AfA0s2f5wFAAI2lAaMAKu4beyeF/+gd/ky6&#10;35IhAtgFgOSz6rGE98hjQoAIswxW1K9g1JPAiKKbv5ZN/b82lwGiPTFjgc8mTAhntcDosL9Zegdb&#10;BqOd3la5vRLTeHZbntxelguZQ6Ev6A16JMaATwWThkotwb+yzLnYBuHy8qrNMFZpBHgAolUGN25h&#10;il3acT27eS7wGJST417pj0blQsCzfSAQGh6Wzd3DsrwDGB2XncFdefZEQHQ2LIvbp2X7cFRePzsR&#10;ezoRSxr4W++uhmVtp+8uf+aswWJmVfepy48FCnPTM2VmikGHi2qExYhUz/jvW/qWuZkZA9Gyrq3K&#10;LKMjBxBiyA/1n2/CVANLwAzSPqgWEwBE+Ohn0guEHugeif3P9jE9tk/phwQYkC0uKrEyeqjEABAA&#10;wzEvTDzpOQa4Hj4MUOKjjHICnp8eiF1JcjmQKYWMnJ7D9BLozHfMMnxE0wx88qBGkFnghO2qkK2F&#10;lgQ4Hl2ta5hlK/o5xC0BQkjtwp+TWdYyohhVnWwIwUeEE9pmV5VmXhkiluM4pUnzzD0MNYyxH8Gm&#10;3K2fYCSBKSUY7RJ2GZFAx0Dk4zhPIGKY/ta2WuCdDhDZT9RWsJQEoJSsfFEZ20qalbYb5+N/AhC6&#10;jCfzptIDSM5H584TkJpgPgYlvwtOYKU3SOm85hP5AyCRfvI987grPGcyHQIrar5dknPMSNPtYYv7&#10;9syCjvS/kZH+3ZH+O+ly4ONkGTGOaGMnmBDjidxztqeyFTght1cXHp1MLyj3MunZAguyjq0baAAe&#10;TB+DTwUjKuxKrcjLq5vuEVtl9PT+07J69Nzd9YuMrF4feHzR/PaFgGjk3jB8P1fnYjsy/zYPjtXo&#10;Hpbj01OZgiNP8VjaPBJ4nqku9Hzt6e1IIjPu4KS8fjoqr54BYAdltzcoj/feuC7PPsZXO1+mVedh&#10;PZhXMJiZx1MBpmI/MwKKGFe34v/NiooLiwu6B0f3jIHnRzGaJDOE5B1AJaBR3o/BmL+EjwgGFIwo&#10;BNOO+34AeAAhfEP/7V/+RUAwEwwINEM4lhiEdP7zzwIZHcOaHGLW1czoGSNNsqFpnS+KCQE+S2ZD&#10;aZpVIJLMAU70lgFOmGi6Ni/gwXEdrIjxRMGEcGAvEEoAnhzMyE6v9hFV4GlBKAY3AkQwnhRAaOzc&#10;ChTglCHghDIxpggFWlRrsCxlQqL1E+gIiHDs4TvqjiOycgMYjYLHuRVdFQJGtlX3vO+CECHmWVai&#10;FO5LEMoK2FzXcVbSrLiT5924PO7GUzEjjjwjPphHmy6eGcetadaVfKfx/Nv4bxlS8z71+ZPXx9JU&#10;CQBs80wQSoDsXkPMiCoQHVYh3oBWy8SicqK8tg82y8au9OBADVJPgonWExDtbpShmBD6QpkDKPhW&#10;ABuDjiSc0dt24uLsJc7sR+JjmFEFpuW1LfuFlpn0KvNrqfeszG2eltW9K8Wf2SQ7PR24m/9CQHQs&#10;E3DvsFee3p2Vk5NBWds7LmfnZ+XlM5lyu9cyz8494RczDqBiWAGDHjHn7q769h+9vBvpeFSmxYgw&#10;jdj6GsDBDFtfWfV7wZIAmOgBm/I3bq2q/qwsqdGNRntuRtaL0lH3ITGADt84NzdnXzHxxgEw4SEO&#10;7J8NSDAhAIzncG7mpGvID0Y0kAogEiBhr+EHasyuTsYBOuGgxtP9QHSLDyI+02eXfbPshxgR44cw&#10;zWYXxIAEPIwdAnCYff9YjAjQYSburEwyBj0yjcPLx0rm6C0zW4rxRTmmyEDUOKoFRBWYukwoQYlt&#10;hQwwtcVKwIEFwXCSGaFkyYxIg9KgPNDOBCHi2J0T0yxpttmQCtTMyEAUit1tadNUm2RE9JR9y4io&#10;fLUyqaLF/eNsKK9nBR2TBlj+XCZ9PSn2CSWraaS9/q3Ee+Tx+D1tyPNa4LgPzFrxN3SFuCq5gyvS&#10;sCEB1LdAJAal/9zT/0YMSge8a538WsujW17bApsNMaAGhPob1pHB4VYZCJxwSANiVCZ0gWuwhQCn&#10;DvOpurG8HECE7jTx3CtG5LlmjKr2mkQyx9b6BqPFA5lp/ZfuCTuVWXZ6fOiBipu9C4HQsOweysQa&#10;CXBgQJsnZWZV5zLhji+uDVBHQ0ZeD8vbl2fl4+urciMgevP8WHJSlrZPvFkjdXVJjGd5Yd7vCNOh&#10;Di+KIQE0mGQwoSWBy+KcrBD8Q2qM6QHjfFWsCExY0HUsInrMIScwHoOT8scUA4gSjCAxWDywIAZB&#10;Ew84Ybq51wzhZkCoGUME2CgRTuyHAhyDkZAPtgS1eqhMp6Zkuimt75vu9JgBRIuPBBwJOuyPJkYk&#10;wAFoYEdzDHDU9VmxJsw2es0YZ+SlAQRIOK3xES0IfHhpzDdGV4fjunbfI2meCZwme818LllCGVT4&#10;CSQoS54j/HA2vWvAie57KQxplxaDZncVDJPNXZxSwrFR1UgFopYNJYiE0jdAxLpFqiT0lo0BUcOI&#10;kKhQCUIJRFnJJtkQQvw/C0RIc1+t0I7rVPzmWY0EoEymHU/zPVFeFUT/mXvS9zQJRLGLK2kiv4xn&#10;X7N43xBACiBKRnRAN/t+zDNjln5bJlFOBiIBzqYAx+OI9tTgyETbk0nGcI7t/XW90551gbJfqwwB&#10;/aDhQm9gSgBP6kzqWLIo9CdNs4X9O5lkz7zkhxdCoydt89g9Z5wPR6PSk2nGPLYTsaPdg6Oyczgs&#10;e3r/pZ3jsrp7XC4vhuXJ7Vm5uTlXg3xQlndPym7/3E7v3SPWJjq3r+jiFDDrl5vrszK190r1+6FB&#10;Jxr2WPBwQ+8FYIAF1n+BzebSQpmdpsebmfQbBg2c2nOzs8aExwITxg3OqO7jNsH/68GRwgV8TqTh&#10;GIsJkAqL6oHvmRWA2RWkd/kBNoTAgqBi4fsRkOjYIKWXApQCmGJA46NHgNHPAi0krnkrIaQ6rL3r&#10;64yu4ScSKDGrHlOM7npMNhZGA5hmxIgWBTgMYuQjWBYEUMqBjTAixg3hoG6mfABEsKJqoqXgmO4C&#10;ESBk00zUEmVAOdw6AUb60UmXadHST4RYUVCgTKtjK1BVorwO8OAXIoQh+VhAhHLj+GTJj1bZW/Ms&#10;wCkqAJJABBu61zRTBWkrS8ZHmm4FHRMpa1bo/xHJfMySYB32AcU5S2/k8eR935UOECHEZTgp5P2N&#10;KL5/1AJR/g+uTQIRkubYQP/uVObK1cXZeJrmf8ZxjKzeKDsn2/YN5QKA6Acz0OkZgzEnoOxsCrDQ&#10;HQn+RTd0rsRhrlnvqh4ZjFLWtj2PjFn3TIBlV1ebaV4G5KyMTo7L1Tkm2VG5uTzySOqldX2n/v/0&#10;+qicnp2W/mBYri+H5fxCLGr7uKxv7aoO7JXLy9NycSbAOhx4ICMTYze2mNLCiOsLWQ57qss/l6XZ&#10;ubK5PV9GAjx8RR5DKBbDe+LvWpxbKIv4bGWqLc/MlRUxKPR6Xizox7+EU5rVOOZncL08Uj2ip1v1&#10;W2Yd8TPCEJzRsCYAawoSUzEkTTowhnwCiH78b+UvEvr7QUSPjtRL8TBCA40SIwxYeiQmBAg9mooe&#10;NV+fCcBBHgqols16HuvFYjoHphkhgDSP2QYgKW5rVcxHbGlTH7GxgiNabAjmI8FhDRDRhQ8ARQ9a&#10;mGgGopTKiu4DISSBx+BSxa2V4lNZMiTeilOvG4QkBqGaR6OYKiy67pMNpY8Iyk+BdcMUg1MNWXYC&#10;f4L9RpUZTQIRFQ1J0GorTqTJCt2tqPdV7Pviug7qkMy3FZzBCCyI9OGjiWcZnL4LQt/mlff8I7Os&#10;K803EdbjHAOUkmBkIGr+T8i2/vMm/1nCvvR8ixsJ/jlDOmqDkXFb+Ih21LD0Nw1EO2JBR/tbNl0o&#10;/30B1eiQ7vkAIHyFhOgXcYTr9h3GEJBk4NzrhrDqk31ErNKIGcboaUZVHwJMtzbPGIy4J0Zzdnok&#10;MDo0KB0cDUr/+NJLgTC4ETNxdnm3HJ+MSn84LIf9Qdk5GJQ/vjwVE7qWGTfSN5yUZQEYY5sGgwOZ&#10;bKMyvbijevyjfUMb22FarcH8azc+vqCtrbUyOyUwETABUDti8GubMEFAddFABqOJtaoXvaYQwAPY&#10;PBZJYRdXZuAzRMAOcfLRtRxxDcZgpgFaS/Nz5YdHyhB0+vHHf7UASH/5i45/YhQk0zmY7Jo9ZvSW&#10;SfQgGNEUYAQ7AqTEhmIhNIGSHj6z8KisC2CYZY85tg4AzYVPCCc0vWV030/P4BATlRMDwhRjpKcH&#10;NurcZtnyrFdzSwACkHBmNyAkAMJR/Q0QVTCyabZeu1IrkKAUsKBGKXwt4n29KlACEfFOJ0kzblut&#10;Y7KgBKAMQ7FbSeDpHgcwxXgiAAZQikGNcdxUJgNRsqHKiFJ0vamg3QpbK/H/iJAHFRt/SAIWABLd&#10;+p10/0lQCSDj3e+53pEmrvtt9TxMsxaAMi1jg/h3yJ7iCek1s39I9/hbAELS617KIP+ty0fpNner&#10;s5reMoHQQKDTF/hsHkTlxLyyCS8dMBhJV2BIW2JKmG/oEbpF2OhU1b3UvwSipTpWKMYSXXvSqye8&#10;ihH1ji+ktwf2E11f9MrNRV8Mp18+vr0qL56ydvSZu/YX13bLm5eXZWa1V1Zkrv366c49aW9e3ZTT&#10;0zPPYWNuGsvHPr07CdNP4OXtpQHLzQWTCeow4+XwG3kcnd59QSZZ6Pimza01fYd9rZuzZW0dt4nq&#10;turXrOo9y4IsiUisqC7iyAYrpmd+LnPTDwxmDA/gOYkpWD8wo/mF2MLsBzuSKlWCGf3007+Wf/3X&#10;ACPimIdiO24quusfPtZLSx7YWY2fCHTTNcYOYZKJGZlFzQoJKyNi/NCqwSZAhzhP9bAPSdROJhj+&#10;IcDHAKRzBjWyfjU9ZYywZhwRNijgxLHHEOU4onrcmGYsnK8wfUSMI6J1QhEAmQQfWFACDJKsCIVq&#10;FEYCKCF5L4XBQDWc2+kXakDIQNRpcRXmeYBRe962yGmeCYQU37bqUWHuq3RZmbLSTlbWTHefcB3H&#10;bqRr8+yK2U9lL867I5mGZ3VHPHfD+8T3K5xMk/E+7sRF2D4fJuDrne8O6eaHiVt7LXWcPiLu4bn8&#10;bxho/P+uMLZMQLS3UTZlmgFCdOEPBUQHAqIjhYwjojMCp/X6Jo1ZsB70ghH6mGatjuh+CUCE4GvE&#10;KQw44bOEHXkHDxzWB7cezAgYrexde97Z1uGZmM7QI8GZU7Z1OHKPWX/Q95bPdzfH/h/0lDGa++Ly&#10;/8faf/VIlmRZuqD/98wIdzdupqqmnHNT45w7d4+IjMyqrsadBhoYYO7D9MPFxbzNs8z61j6ipu4R&#10;WVXd0w+Cw7nsT9beQs5ZOjo+kms5S+8ez1KlMy9aXB/qOY70vUeJwdQY+mSn1PI/77d3a2lrJ2rH&#10;1teocJIdCyANKZxmbd/xoFA9FQmE9VRv7aV6cy81W7hv66lW30gV/riztybBILjILSvXZOcSF8SR&#10;4MOeBMeamALIDCKd0zVyW3hW1KKJFYLgKwLSEMrNr2kDJMnGCaLPCD3vJc+UHKCW+kENvS2U0du1&#10;8BOJKdllKwWEqrqhutSQ3TLiQgIQsSCGiqxpPTRkdEbct5ZunAaMHhwtgwhFVMSMGI8oAylctEgG&#10;0Eqg2sqIGjSroZW2REpAJyugVWVk1aMXbuBQgmnqVGxfVUhR2kUsKdoXCUTKaJQY2T1bDoxWwMYq&#10;R5k7l7ZLI/A0IAV8Ik4UCRC9qJ9I2S3DkP6YYn0YbZGWRvnPU1Y5fzTql/SjG8X8C6CKZc5RgMD3&#10;UdzLnwHO19M03+9/JlFDlp8rq7G8TOJessrJ63jfvGfe44wKgUIl5fdIux/WsY/n+Q7Ma12r33Kt&#10;WZOB8ietNJOrNjGIOprXN9Y2mmNQGFEQ8f3zv+/c7EPL5BHyjoeTkXICQFSDkw9zIp/xh1ePPyQF&#10;5GFA+uGWMXB+qz9N9TZjJk3S0QHu6Dh1BJl6Z5j6w1G6vzn22EOjUS99eL6Wu9VO84N5+vL+1F1A&#10;7m8u0nRx7P+VAaG7a1peT9PD3UnaLndTaf7JP1hstdquOcNVI9Ez3nYvFYN9AybbtOy00diUGpKo&#10;aMleAZG8n3pT3k5L7pmUECGV7T2BRYChQy3xJjdsXKcWjcHyxYJidMYdAYgB9nHfqIV7RXwHIhLZ&#10;RgEhqeyCiV4Q0dsstaK6nhjSmm4QlwwYcYxjRAIVRCVIvVuKsYe2BSSmHnsIKDkWpIeQKqJNUUcP&#10;55741I6xj6YxL4VUJXYk+Ag6JceHBBtAJOigkL5rVV24aYAou2VWRCQUkYPVZICXACJQIYXaketW&#10;1XpBqd4oZHUBIhL71ZWhLLu1ncxFbCBnxKyIMozI5I79FAZAQ0iWSdH4LYyC+EW3uwIiGc2qweSE&#10;QXkqA36BT05a1rYMiB/h8c8SBpthEfPfp3ChYj4MPKrHcX+Ych1PV/YLCOV7jBTH674Mvtg3r//P&#10;JANGietlVfOH5ycV74mUwcI7G+udjjSf4QT87R5rynEZQHwX2tS0ARGu2STcMxoxdhggXuvGUkmd&#10;LionFI+PlyEzeJgLM+WxOnmoHnmnxkiGWnbeI2neeY08p3xY7hw70aCR/mb+d1nrMFWHl24xPRNY&#10;CDDThmg0WaSBEvGfz+9j2A+6fdBtozNapOvLRfr4fJxOBRvGJmJw/fPzUzeEvLk8dB+zu+sD903j&#10;v2bbw3f+u2tTbldZIKiWy6knt7S0I69jdzutURm1Q604lVivdc+bAo4EBjFduWX7srsa07qEQqeS&#10;tiVCGCZ6i76l8opcG17akC2vS4SIMbtrsnXZ6Y5EiKC0K1iVxYqK9iPA/QpXK8NoE3dLBMNfBCpA&#10;B0ABojwcyBoSDjXk/YBRHM/+rhGjpkwXRhUh1fyrEYFpR64YNWXEhRgKhCFj6wztofWoHQbPp9re&#10;A6MJRqgkhordBUR6aIYDMZS0rsZ8ERdaTQaRu3QUiqhIuGbAZ7U0IjlDUFoJQi6xChDZNdO2pSLK&#10;MCqUUcCoulRE2S1bumdSO7lLSaQAk0FEplcKCEWMIqsh1qGI/n0IFYbodZFeVMh/nAyV5XIclxXF&#10;6n4ZKMwbQgIJ4CFuxDxgydPV4/I9xrnz8QG2vK+353MXx/0ZDH9My2f/7vnzO4ltvKtVEB0qAZkc&#10;mwM2eZu/g+bju8T3yYoINYR7NpUaanaa6WhCPzKgpO+r46yI9L3JQ7l7h1W3ltvNDCC5/gw0VsBo&#10;P4OogBLjELnvl1yxGoqIcYdaC0/LvWP3G6Onfac/SGO5aMSCegO9q/HQiujz+/P0d4GJoPTRgvXj&#10;9NuXm/Rwe5K29vU+5qdpMjtIv36+coxo0O+k5/uTtNG8TOu9d+ltdaGCsx4952XbuE8bW6/TnpSL&#10;hwzReho4oopquFx7bw2XSlOwkndTBURtbH5d3otsVbZeKus8gs+ewLS7+1br36YdMaHiGjXZp6Bn&#10;pqxvhIgRayqy+Vfrm/Qp+6vlF0Fmx4uUcotqgONGjyTaAWgaAWxtex1V/lTvEQ0HQlsC2/a2qCja&#10;1SvyGXHNypueuhZNCokpgCoLVNCQmFBuN5TVEQFtwEU7hzJjqGi740XAicA3jRhX4kS5caN/OV24&#10;ZE7AqFZ26RSlEpkkALOEktfhggEnoBUZJ6sm4ENw0gpJ8wErgQhVVIBoCSElMv4SPN2VeZIyPJnf&#10;cYyBYLSEEAb054ronyUb9J8YbE7/0XYrqB9A8pJejjV0BKFQQDl4nVXOC0xIGQqsy0oqgyjvE+nf&#10;v7f/TDK8eEY/Z5yP6y5dM9bLjZrIeD1fQNsAcgo11C4KDH8nYkS0qpYbRjuioeaHWjeVizYQiOaz&#10;jpRBxBtJ+dvmFvikcMeUj6x+ChAZQkVim/JXpX/pfmaApzK4jsA1VfnNAweiqS1D4ZydTNLBwTRN&#10;5owrxBhEs3R0OE2Xp5N0drpIT4ILQ8XS6bWrZwVE5+cnqTE6lSt2KnhF1f2hjpkfHaeNwQfl53Za&#10;b56mofJdU/fTtD2UJCbeps3tcMe2BYk92Tr5nvgXdrwjUUEDZEZapS1QrSOblHu2syPoACCl0j62&#10;LmgJXKWyXDDZMpDC0ynpHBVBjfAKNWnwBmHzigZGgMeqCGWDKrL7FZ1eSbnjWrhpMUAa2xkMDfVE&#10;jGgL348BlghWC0S4aJBui6C1YEP1PSMzErQmNtQoIIXLRo0ZKiiGCIkOr6yjtowW1Tt7MXgaw4PQ&#10;Q39X06yADKJiuuqaGUiGkFKTP4sIPoINGcGumcH0opJCMkcGoTSLEg04hQqy3Ga+cN04FxACRqvD&#10;gDC/mrlzBs/zHaslSuKeYcI0gwg1tIwRFaDJpf8LfIppsf2PxvnPwPLHZHfnD+vzOVdr5AroFPtY&#10;CRXrvj82p+Icur8Moj+7r1WA/Vn6Z9sB4qoqWr6b4p1YWeodx3vrpqmAD5x49z0t21UuvgsuGvu6&#10;kAAqgg7V96ghxiNCAQ2oNZMq6sotGwpGfP8WY/gISO12Xe5bQ+eRu95taB9qXMtLle1EOCBDqJgn&#10;b/GXDlwz2hDx3/v67CHt92lhLVfs4Mhwwe26PJtK8URHV4b2oMc9A6HR0bXe6qQvctWu5H7RmJEa&#10;tbvr47Rdn6bxIeuP7Zo93h2nY7lp3z5epd3JpzQ8fpJNkm91z3pubLsuL6NaJya8JlHyWlwI+2e4&#10;DoLMdMUqEeOV/ZLwdDblvr1df53WN96kPf7iLMXkARMNIAkQiYmSbRyhsik26Nxihxs8CnLw4+3b&#10;n4tOrwIRoAEwjKaG8qE1NbSihy39zwAV6oj9OBhYbUheoY5oZUmMyI0bN6Ws5P9tMEC23C9AQ+tq&#10;WlET98nA8TJQESlRQw5ks02JILcD3SxLEfEDRseF2KZltyPCHSM2xBQYkTQfKuj7YDXJ/jqpgIjn&#10;AZHAE1JZGcPzFcOG9a4BKUo5HwfA8rKOpxm8+5y55/2LKqL0eIFP4ZY548f6qC0TiGREGE2uNQNC&#10;2W2wURVpaWgY33cpDN6Gnqd/Cpfv0wtQxsX89wFrDD3Pk7LyyctUhYc6imsFMF/gk9fl/VeP/V9J&#10;+bn8jMt1L4Dz9fV+8nreIe99qHeLIhoMi571eu/9YaglGpT6G7Wj0sDfiu80kHtGsHoctWYDLY+l&#10;ikYOUjfTQoro5KDrwqnRrKcWYz3LFWsLQq02yoG4IwASjCjYMowMogBUpVJMR/cxKFpfIJJ7Rk98&#10;D6IvlTQ9OEi3l9M0mkzdobXUPfPojAx4RifY++uDdHF+JAidux1Ro913L/3by0WazQUuQWd6eJI+&#10;Pl+4USPp8GDs2rbt3mOq7O6lvp69JNvFlhEhxGsbnbJ7QmzxN1YDSdsKcRK14Fup2SxL7Uhc0HaQ&#10;JOFBggu4YTtSRVvYP7Ei2femzvN2/efwmLRuW+KECjDHnnVeXDR38WAGl4sGjIAJIOG7Ba3oIxId&#10;00juH6L13kc3n2vV3Bqbi9PVQ1Aico4Mo5sHAWtqzoj7AKduY8dqJ0i5lTpSMlTho5YAEqrIf3x1&#10;DZpcMS3bLVuZ/w5CzBfLfxiz2uqI/jQBH6ucooMfmcNN8gFSBpEzDMooQwclBHhq/qEcNWasIx7Q&#10;ZayZpRJS6VqAaKl+ipShFNOIH2EYuXU1UAJGoYjCNQvj/iN4fkyrBvs/m14U0ep5ogd9hgyGn5ez&#10;8UebnAha+5jv7oVpTnHOJYi8TyitvO1/NXEvjm3xDL5+jNTIOt4jDRgneq+sD/DTtoh3KGWk75Br&#10;MANGkbzcL1yzib6rgNMVjHqTttsT9aSUppqngJrPe64ha0kpNVt0lFbeEJRIqOkKMRYBxwWdVBB5&#10;yQUg+YrU6Pp3Qo3pQ2Jo2DxwPi5abX6fzuV2XZ9P0uPNofugjafzdC4XrdXtSw0dpl8/ndstu2KM&#10;Irlhn95fadvQMaOm8uJ7AYjtBKv5z5l/O3RDl4+ztNa8Tpv7cvdmc3ffwPYJr5QFJ5ZhACM5Evdl&#10;CJA8DAi2uAdIBB08H2rCgQoekLt7af9dqSJAxDbWE7yGBT+/+au7ckVsWQxZ0zapIseZdb1XQAgJ&#10;lkGDAmJnDo4gdKRo/h3zgIdm3i/bBC3tHzCKltUboiAtpglaU2VPbAj3rNekYeKOYERLahowbrlF&#10;da+5ZyBVBCNq1ej24S4fwEYA28Fl07QJtFBEhQJaTRE3UhKMloqIqRIZIkviZWbIKcNG0wBQAams&#10;fnQs/XAAEeCxCgJCJCsiZdYCQn8E0YtCykACRgGiAAyNGFFEGA/bvofNvwehF6MOdfC9seZkJfEn&#10;2753rVbBEcDJyxlEJLp1ML4NjQN/VE4vKd9fLL+cK9b90/v8k/X53p2KZdZHrCoSy1wv9g0Q8W4n&#10;hfub3S96xw9G4aJRCBhGWk9aumi0rKZ2bKbvNWulpuCzmMld1hRVNJYqIq+M+feZXbP4GWdTLlqT&#10;hoDEEgtF7RbXmpLHlgWbpuxPXzPGp64pVagt615a9aCGat1jt6S+v565b9nVuSB0tnBDxYqOY2D8&#10;3mhml4thYBks7WAx9f/Nap2RoTMRZIbjqUd1vL8+TJdy6cYHJ+nh5iRtdu/T9uBdNMbUPQJMKmDo&#10;ikETHmJDuE+1RiWVBCHaCa5J0fA7oK1Ngs9vJRboI0qfVNoDFbXoiJOttYCPvSOt24qmPmyzkNG5&#10;thkrW3bPONmACM/rlft9QCnBhB3xCQER83bBOLlgAzEZ8mBP1ARKLOOyOXDNybgYIAJMmjLMB2NU&#10;Uz3X2NeFcbeoNZNUo4HjjvzF+KtrdPvoyj/t0M2jHvEgYkSOE+GWSe0Q3GoJQvw727Vn2j/HiNzz&#10;PsMog4jGjdSeFXByhjBogFEAaTVzBKSoKQNCL368M47W8cHi1ysrECpABHxyjIgGb8DG4NF8BtCP&#10;IMKVAEAYZ8SIiiCqDGIVNv9eWoXHf5SyAa+mbMSRXs5lly2rDS0DASAEeKyGBCO7ZsX21fRyb3ld&#10;wDJfP0PlZftLWgXNct0Px+b9uMcA5AqIdD+sy/EgFJHfqYCTazKjzQ81mxGLy0ooVKnctam245pJ&#10;CXU0nUgdDabt1Ne0J7UU1fc1HweI6CwKWOr8gJDCrMgzuG0OWrtAqwpKUaCxjf+F1RotN2ZsLZ7t&#10;mlFtv8f41O70yt86jtLHJxotTj2EB8Dp9MZyAXtyt86lmOaJzq6/fLpKT/fncinn6e/fbvRdCFYf&#10;pn/97UZu3SQ93QlUp3R2PU6dIe7cIu2OP6VtpfFwtIzVoGA2BJU3az+n129/sujweEWy8Tdvfk7U&#10;liEscM02N14LSFRUETfGe1JifhcIKSFKCm6447x4QviGeDGQolcFSoq+pKGK3KARPzAUD/OAhQ3s&#10;4IO5USkg5ndJO4KElpky/ohjQrqRt+vUtKGk4lzEhfiTKwFqoFSRm9aUAuJB8sD57p2vRIwIhdSV&#10;KkId1QWa/OdX4kP0W7Es1Hr6oJWzG4Y6AkTAxsvaL6sgpiSAhCICLEVC7QAdMogzjjMTUAog5e0u&#10;uQwnZTxJ764h1PCvWfjtbgYSAFpt1Pg9eELlxHKhlmQUxIayC7YMVrOvQfTnCujPUjbY/1xa2V/H&#10;vhg96/94rgwBEtCxGhKIwk172fZynhUQrdxbbI/lP4fQH6/9HyUANLF7SEfXuK5hqfXh4jL0h1wz&#10;3qdcMmovPWZ5UVPmtPxOL98FNdQeUnWv7yzwDAftNNXy6UEnnS066XDW0TvQuQb6pgPUUOQbXPys&#10;hjifFZIKr9z0Ixd8DMPqLiCN6H1Po0YGyme0Rhoz7rUOpI7OpGD4i+uRFBxD0c7T4vgsVdtTj0XE&#10;OEXUgl1pn28C0T9+vdMzjjz97fOVYQOkUE4Ettn37FwqSurq8f7Uimi9LWjpXeFOAY49qZN1ixJG&#10;4Ij+p2/e/qx733MQO373tSsW0HMeIYLiKSq5xAhCNkCN7hp4Q3QR43jYYG9qS8ABWjuhmPCgLFpw&#10;0TY206voSc+OKJtQQIYT6oYTaz1TyIYbh39nN+7NW6siyy/6nml/u2hSRp6KoB7+w0AqGi/aJcu1&#10;YlupK/VDVT2tqVFDqKK9GvOCivahI2y3UXbVPa4ZblpbUAFI4Yppf1TREkhFrVmGUAaREpnB8Z+i&#10;1sKZp6gdc0lWxI8iiK2Mo31ysJopw8QCHxQQiQZtHhQdOBVqKLesDtXzQypK5GwEEaAm5bZE/7Ei&#10;wmC/Xw7DzlD4brlIy3V5+8pynmf9nyUURr4W+9GYkdjQn+2b08u9xf1laDHv6xbX/nH5u/kft/9J&#10;WgURy1wzr8vveCrQ08UDpRNdOMIlzoUEv5fmm6y6zlZEVN0LSH1BiNjQ+UE3nQg+wOhwom8+llKS&#10;SmoJNv6tEHkE4CjfULXPMMTu+uF1BaiW86GKqvWO2w/xO6Hq9Dn6m/GracYkakrtXB3IvZr4z64X&#10;pwfp5OQw3Qgu5VpL9iCXcDCTYhsLVLO0Wx+mrUpX+bzrbh19vQv+iz+azKWWcPPm6ebqONW70/T8&#10;cJHW6mdprTyUPf9sEK3Llvk9WFU29EZqCAi91ZQBD+l/yn60jt7clttWxIgcE8LmYYZ4kF0vRmKM&#10;2jZG9GBsIqBWJHewZ7yzaL1NS25cQbtmUImVxHXCr4t+JzRiwrfLgHJAm/10QfcXEZAYEpZt1JYF&#10;gKSqipvjWFQRXT2opiciT9ynjArSeho47mlK8Jrgs0dmFHXrVRQRtWNyvwQf+pYBHoLUtKpmiipy&#10;XEgvbjklASRAlGHEtKjGX5ZIyhAxL9Agp8kkWQ2hkjwfyikgpQyl1CsAhAJyJ8difrVldY4TLTO1&#10;Mrhb6xbz2UBIYRzhHqCMcoxoFUQ5CLyaMNAMJBtrNtrCcGP7S8qGnfdbXef5P3GvcvrxONwxUjb8&#10;5TmW+/x4n5w/1FSe/2f3uDr9cZuTj31xFzmnO+UqsZ1rAj1AyTvkHTP8x0ywz8FsGjUGkNiOa6Vv&#10;UxQcfCMrJEDU13edt9NwLEUkNdRTGvZoWU2/MxU6ctMOBaK2vn+zQ2yoIddd81JAtDeLoWRQ2UBJ&#10;Kot8omswfhF5yq5/s5PKAg/dOWpDxiK6TPtD4kQ0ajyS2qFF9CIt5mPXihET6hzIlesOpXbO7LLx&#10;O6Gzs0O3LZroPaCeRuNJOj1dpIuLEx0jUM/mHtdoq3mq/Q7S+cVZWm9dp43akW0cMBAu2XVbPxX8&#10;PT1DG3thLGqGcn3jcYToe7omGK3J88HuPTC+tgVQUFIBHTrN//QzAyz+Nf31r3/xMsqIZVw+lBLX&#10;pMqetG5P6nV6lQ9iIykuJuUjn29zW0pJiS4fq+SzcqI/GkoI9UP/M/qa7eH/xTHIvR23JYom3NSa&#10;EazGFcPXpHU18GlWSfy7jFqxUD2u1tc2atFwyWpU7Wt9RdN9uWm0sgYwrikDQCvTsgPVRfU901rM&#10;M3yBA9CCUFZGrrYHTjTRLxQRMFqCylCKNkS0t2A8GseKliBSJl4BUZ53hrb6KTI481ZERaJkVknN&#10;KI2AiLSqiOzW2JhjGoad18lAl+uygYaxZuP9MeVt/94+PyYbfzG/CpcMguVysc/qupcUsMr7AI/V&#10;e83bflx+OV7LPzxfngJEoJNBxDvxOi3zHoF6HjTfYxIJUrxbqu8JVOOq+VdSfBd/o/g2/pXQQGnS&#10;TAfTbmrKMOnweihAAZ/zQ30zKab6sGhHpNRoMQSIANUV2Mgf+t7NZsSF6Jfmv/wqLVU4+arVc2yI&#10;fmZ2ydwB9lquWsSLDk5uYvB7Aak6OEl1txG6dCtrXK6zM4LU8SfXX7/cpWaXqvloQ3R/e5xmhzr2&#10;5sqNG+9vo6vH+6eLNBgP03r3yfZKKMWeD0nuErZFC+j9qgRBU0k2tt8gTkS7oXVXUAEmBksEQLQb&#10;JDYMUHZ2Xks0UOElQK3zv7JQU6SfmWqf0i59RvcNJoRN7lzPfbyCYviFrwUk5un0Smc32gGhkPwb&#10;Wt1IDmY76UDXtKGCJNGiN74eSjcLiGhvAIx2dzYFFPqcCERKuGPu2iHAoILoj0JMiDZCjD1EdT4u&#10;2T7w0T5U8aOM6GPG8LFlVBIKKSsikgCUW1XbXTOIVmBkRUSbDhQOUAm3a+meFbDJU//LCRgV21FQ&#10;jD/UpYpWmYzqe6BjVUR8iAy4AiM3aMzwWQHRd4qogBCqyLU6yqwZRBhG32MSrSQbOCmMkPk/Gv0f&#10;06ph5/k/gEDLL8f88ZyrwGE+H7tMbC/S6j2tKpe4/1iXr//dPazO5+1M/51Erd1SEflajEM98VhF&#10;vEfeOwDiB4sjlJD/JxZtiUKhrhQSxXeyi4bLBYwEoo6UT19qiLjQQHCaaZkatLncM8eDupF/Go19&#10;F0rAiB8U0vixLSjx48LIV1UHyykE+ZEhKpxhQPy7INwxTRkMrdyLf+HTA//oeCHXaqR7YfxpXLMj&#10;uWJyseSe9QaCan8sVTR3QJpuHxeXZx5Mn+0jvZvm5DwdnV2mycFRGs8OYqA0uWoLAWqj/z48HokK&#10;mtwAIzqr4oHQd6zSlJvWklciW9rbl906CP02TUdyBfUuGQwOu8fmYUGJeK7U09s18UNpbYMGkK8j&#10;OO24EYHwDRf+vAMqvXa2CesQChI3xJRX7kHvDqyFv0bSBaKnfRH/0TRDyNX0qCISN6PtrjHb1s3u&#10;I+8ACi2sNw0yYkQAx51fpYZQRbS2jDZC0e0DBUQbI6Dk9XohvBSPQyTooIBwzwhcu9MrgetVEBGs&#10;LkAULpngUwSpA0bEiELxMI12QqSADcseEqSQzcyvtv2g6j5qzejSkaehgHKwmkaNnhZSfzWDvywD&#10;Ik17MlqUkGNDACkUkVtZU2r/CKJlCoPNy9mA/6O0aux/uizDfjn/n7lcBZAMFG1fAQLLbFuFEInW&#10;1xk8LC+PKea9bmU+pz9bXk15PQAiZsVojagd7gM4AaLcspqxiPiv2UT7WwXp3QMiYM97puYsOibr&#10;mxQg6gAiuWYEq2lR3ew207HctImAtBg30+Wh3D2C1XLVUNKhoBndQapZACI2FEFqgaoZtWnUlrnf&#10;mfahoAsQteWaLRyoLvXp7EqgWsty0epy12YLuVzHU7lmQ48jNJ1NUrlzGEronD5k0/Tu4Sw9K337&#10;eJ1+/XytdzJwNf9oMkuXAhPjUx8en0pBnUpNnaT3D1JfzWnaKNVl59j8W0FGYmFXHshO2GCpJq+l&#10;IfuS+HBXLNntnuyWMMrBZJrOTo/NB1zaib4Hg+G//Vns2BR88KTEgY0duCBBsxFgyryg0qsp9xTb&#10;cq37FhVV/EVkLb16jRqSH7f07ZSQUj9rvacMkiYf0S4Y4MFN07xdMdoIeFmpJAVVidoyBsmnpmwT&#10;14wH0TJNvFFKDbliPCCwsgtmIFGbFgDCXWM9gW13gmUf5gUZj0MkMPEnjyWIChjlIUHcmNEgCiWU&#10;VZFdLcCy6n4pQwSgCgVUbGNdThyDGqLWjGC1A9arIMJFM4i0TTDKtWZk7phmMEWw1DDqMS4ODRkB&#10;0Es7IsaxfhkYTQa3NO4AQDZCzxfbbKBMi5T3yUb747ZVo/b6Yr9I35/zZX1sy7CJ6QuAclrdn3NQ&#10;K7O6/OP86tTpz7Ypre6T5w2dH0GEQtL6eNcxYD6KCBct/rCaQV8oI32rlxhe2+qUQLVBNGrI1eu4&#10;+v5gQqdZuWiCEVAaHLRSvRPq2hUdyicNuf4twKN5Yke4bc5vWo48F3nLYQEUeV2qav4k8ACiq8I9&#10;ozf+of+Lf3KC0U/TdHEgVTZIB1I/43E/7XcW/pvH1fmBVNMsPTxcpt6QYT4O0tXFXFMB7PQo/eOX&#10;q9SZ3/hnjJfnh1ZJDDt7sJAial9JBWHLb6JVtMQFKmUX4FQA07Y8GvqJEUaRvck26a7RV0FJDOz4&#10;6Fj5v5VGdJ9RYbMvmLjdoTwjd/cQF9a2JGg2A1Drmq4JSjviBhDiZxSMz0QtfNS6/0w7IqLZ4cvx&#10;z+qfAdFymQg4Cgk1FIHq1YT8souGK8eg+XvR/Z+/dxhEmrpxoh5ki34mSrhfwKdWBK1pX8Q41dSQ&#10;ube9QIQS2nH1PW5ZVBvSlghVBIw8nwGU54uUweOgdVFjZkVkiVzUXFAyFTAK+ETcKOAkEHnfl/3b&#10;evm9TrQhyjEiVBFT1gEfryNpHkhQukYgOmISqB8MhICp/96BIlIKGOE69ANcMhSmGFyAIacwwtX1&#10;2XCXieVinz9MV4w4r189lnWr11lVMzn9CKC8zvPFMonjqMHK7tnyOsX86n6rKa/78ZjV5TwfEIr0&#10;PYgmjg/xDhkQbaH9F3q/46K/WX9AmyGBSoUD01BCUkrASwkQMTAarhnV901BicaLC7ljB4ISwdyF&#10;VNOhXLTmPBo30urelRrKM8SFmDqRj6yCciEX+cyKu952945yVy4ZbYfqYw+U5nZErUPBZer4EEOB&#10;HAs4/Hyx1Rt7BMZnKZu/fbnwcCCzqZ59KghdHgpE/BCgm/71bw/p+uYyDWeH6UmK6WjBn0Am6fH2&#10;OH3SMduDJ6mRGJPeqkiAiGr8aDu0KzjtCCYVQalUWpN6WZMt7Gu+lE6PpM4cm5sa3MR8qISq1qlg&#10;2pYH9UZ2Lj4IQAgVdwHJ7YuUgJWbAjFio679du2vDgW9ckzoLdV4xH4CKrhp0eI6qvdQQNGplTZC&#10;ukjhG3ogpSIZRKii0oYTPe/pAMefXJmigqghcy0aDRqVqEHr1CIuhCtGXzM61gEmunqwzrVkOUCt&#10;RDyJ4WO/AxBAIrFPVkR2y/JUx1MyARnBxdAxeHIikxRKSBkntw1h/06TsYcaKj3DJUMRubMrENKy&#10;1ZDg4yC15plilDkIDXhye6G83v8zU2Id/c1ySW2D0JRlr1MyvASyVfhgjBkaqwb7sq0wWFJhvD+u&#10;Wz0m75NjLTH/klaPj/QCndVl9gUKKKEMIa/P6YfzLdf9sP275WI+nz+vyxCaz2aFooz3ld8b79Lg&#10;4RvoPUccTkoIZSQYAaCAES5agIvl7lQwop+Z0mCsdz9QoSAY4ZrR12wkKE1GWicw1WeCDo0TlVeo&#10;KaPzKK4Z7r3d+iJfkVBHubBzJQlDxY5uPE51tRinujG6TCU3bDz2eNUlqSP+TVbvjNJ4fpRubs5S&#10;ozNwfzPcNVpSn5/TjWMmCB1KOQ3TL58uPUAa4xYdHx0IdALHXK6aFBQxpVL3zK2qd1sHtm9CLW7Q&#10;KPisFfEdWkyXJCo8gioVS0rRhlBCQ64XvfQHfb1TKXh+/068lz/z0M+svE/FlDgh4AChNQGJjrL0&#10;3Kf7ByCipt7x5XXgR+vsDdoRMbaQbkAAAkhvUEKah465lowpg90TwOZGPV41QWpNUUQk4JNhRLeN&#10;mi6K4sE9o+MrVYSMyugkmQeQHDMSnGIkRlpZU30fsSG7afJTq5pHGTEOEfMMkuZ2RAV4cnLjxqId&#10;UaX1oohydT4y3AN/F8DJGQSY5FIqWl+/7AOU8lgzKKFeoYJyjIhAdW7ISGL8atQRhrkEUaGGsmKw&#10;MgJEGIygYwVECV6U4n+WwlXT8TpHGCXn+hEG/3sShv6HdcX6H1VSBkQokqjJCiX05+f535kMIuJB&#10;foeFy7uS/tl75HsYSjrGykhTn6M4zg0a+ZXQsOEfKtKgsd3Xt+820oncsr4A1VOaSxU1plJBPUC0&#10;n64vz9LiYJpOT+QGSX05/5DHyE9FfsuqyEqbNH3y74Tas4fEzxab01srJGrS5gf8IHEmV+vInV2n&#10;POvsSgAUdM7n6WA+FozO0t0dNWKz1O6NXI2PS7aQ64T7NpwudNxc9zjzf/J743naHr5Pa527tNY4&#10;k2rZSmu1hUHAeEJ0csX2sfG67peBzLa0DWDQUX3PteFv0vYuI7e+TU09w54AVpbtAytaV5ersmUl&#10;/tjjHvfaRhyKWBMBamJDW9tbvg4CJjeafpXdMMNEF3Uv/AJATroJJ+SbbsRyCndNioh5D5JN5J3x&#10;qiGhEkRluSoQ0YYIV82umW4oas10s1I9dtOIFwk6wAiyNmuCjdYDIseOBCemuGj0xMc1A0rfQUhQ&#10;MoiUUEERJ1JiWswDFddcFBmEaYw9HTUgZBTcKZeKSrSQ7Qo+7o8j6R3/vUcZCTo0ZCT2UwAo15jl&#10;+VVFFDBaUUSAqBetqePfZgWMMJYVA2oVKS9/D5+Y2uCZ5lQAIANiuS7P5+UfUt43zv3PUwbRd8nr&#10;Ix7E9M+OI+Xrf7e8crzX/TBd3fe7ZW3Pigh48A5JvKcMoQyW/P5ysjum78t8QOgFRA5WH4R7hktG&#10;oHo0aKVTAYjOrA0l3LK53LbGpJ6as0bEilq1dHN1nm7lDlGlfnJ4oPcxSLUG6icqRaKgi4oRFDcN&#10;GhmPCDVU6hylmpQR41bXx5epOb7yTxcvBKLJNGI7F2fzdHJ2rOksXV8dp8szYkdDAaifLi+PHRei&#10;P9kvny7S8ckidUZSUNfH6Ur39O6BgPWRYHmQNvtPaaN7lzabx2mjvkjr9cO01bqwDXJ/dNeg0mpf&#10;NtuqlaXcZGvUdgtSqBlq14n5MEb17i4DotEDI2LB+3LPsGfSOn3SsG3ZK7016I0BMwj3eIrY4Y8e&#10;tFsUX17RK9YyiqAVVfaFK0Z1GzsRTKIvGTsj5XDl6OiGe+b1mrfMKmv/fYGogjISBbUMiDzcRwGk&#10;bQEGOpa0DteNeBLtiKpFVT1xIsYwInpPmyKUj+GjxJRYEVPSMj6U55UcDwJEcuVyn7NcnV+TGsoZ&#10;j9oS9z1SxgMsBOBco7KS8P27ghDtRPi3FTEigtaooByg5t/3qwDCRSMBG7sEuAZFyqoIIMUfXsPt&#10;sgFkg/kTw2E7x/yYssLKRro04ryck9bnedbnfVfX5+Xvthfb8jqvV4rWy99DZ9UNi+WX/Zfph3Mu&#10;92H9d+da2ZbTyva8z2QycdMA0o/vi2kGU15HAkIBosgHfH+msU8kWlTzu2mq8cdjRmWM6nwGR2P5&#10;jBo0TRtDqaGRVE1XIFICRPc3VwLFsUGEy0b7InrmWw0JPkCIqn7yYq3ZTdXBpceq9pjV49vUnFyn&#10;ulJlfC9FNE1t5ZNLAejybJwebhbp8Hghl+rIY1fTWvpCymg8HnqQNCB1K/X04fk8/f5NgOvTloge&#10;94Jcb5E+Pp1aXW2P3qWt3nMqjZ/Sbv8ubTRO0tv9mWys5Ngt4ReUza5UT1MQKsuOGVVxT7YLJ+wF&#10;yXOiEyydXWnyQ8toEo2a4cKujqkJwPvlilw8vJtdc4NKsRz+ocmQw0Ibr9PP4sorDmaENHrdb25E&#10;BzRAhDoCRhlIwMZuGPGgDYFLviU1Z1ZFujkUEMFpqvABUdSaaZ1ouS03bVswomEjci3HitjHnWEF&#10;GNoW0Z+FWjNiRLSeJl7k9kZWT3ogYKOpQYQayiBaUUYooCWIUENFih7WRSriAm6QWKQMIAOp21Zm&#10;USZqSilJOaGG3OG1qLrvsn/hpuGa5bGISLhmhoWVEDGKSEt4KAGiZcC6UEi0K8qGk4eQfVFBf5Ze&#10;jPWfza8uL9cVhu60svzdfv9kHVPcsNVY0nf7kIr98rV/nP5hfuVaPr5IPy7/uA9qKKrwX6BIDRrN&#10;BvJ7HOmbTwQkas3mmubv4G9ffGtDSYmp/30/E5hwzaSIZlMdLxD5Dx4C0XwcIzVONK0P6qnWDwjV&#10;+3WD6E7q4+L8JE0nugcByG2NCGbLPaMaP/74of2VKvVmqg0uUmVwJRAd2yXjR4sMlLYvEPWnVN9P&#10;BCHaSfXlYo1TtTtNc2rRJoeOG5Wa49QZTO2K7bfGUj6C0dVBqrbHDkwP5JpVu/N0dzUVYA8Nrt3J&#10;l7Q/vEt7g7u027tJG83ztLY/T+uVcaITOzFZhu8AMsR9mk2gGY2K6faBW1aryevZXdP+b7SvErXn&#10;VNev/SzbW5etM6Tspt6p1J/s04PnS7AQArKYEUcY9wx20MkWpghE9CsrBkcThDxAvlwyfEPLKNbL&#10;/cJvtALSNvqlEDeKOFG0K8q1Zp6WA0rINseJtI6W1B6NURByLZq2WR0JRrheUUu24z5nqCEnLTMY&#10;GtsZu9ptivRg/PE1w2epiAoQZSW0CiTmyXyAJoPIJSLuFSDSNG8nczKPL+9MhMtGnEhu2jI4bRhJ&#10;BWl+FUKoIpJdMmVqpyWQXsCSQRQuWk6si1Lc7YgyuJbgKVKxLhswRokR5vSjwa5u+2cp7+djiuO9&#10;XFxjVQE5BlRsXx6zsrya8rZ/bx/S6jWX635Yn+8lJzrfAiGAxJ9EAAwAIHidXS3+dU8PfDq/0u+M&#10;c8b3yDEhAUtpOWSs8gJqiH/eA6Muve17mspVm4w7jhnNNG315ZKN6nKliBEJSIUiur48NYhoRwR0&#10;GFojAteEAva9jPvjyhApIqrpS62Z4BPjEaGMgNH+6DqNZ4t0fRFdN6iWp9br7uZYgJynZruXyoIQ&#10;vwqi7dDj/ZlHYPz87kwAO0rzozP3th/NjjyqI/9G4x3N5+NUn39M24PntNa8SBu1w7TdFIRqM0Hp&#10;Ku3sVVKrXUpN2WC7JTXjALW8F2qhqdIXONqtssSB7FreD+1/9kprUlO4aHQHeyvvQdBt7+kb6Fkb&#10;2xELKtSPR3oUT5xYVvL/E7XPK8NEIHG/DxoliVBsQGLR0BEp5q7+1Pfjwsl9iyr7iHq7F63Sxp72&#10;ZRwSu2hSPVWBhljRTsSM3Npa8GH4Dw+oJL/TQNIUJUTMKKLvxIhCEeGaMSxs/MsMmRhxojweEQ0Z&#10;s1tmKBUgWsaHmJK0nwHkRK3UiiJyvAcVEiDKsCLDtGrFYGgZQgWAco1ZgEjnWIGR3TOdI4MoK6IA&#10;SBhMpxNV+KQXEAWgPITsoDDAPwMRSeuzYWfD/M5gmRbLP6bV7d/NK+Xtnhbzy/Ur0zy/ut/qPstt&#10;P5w/p+V2Evvk41em+djlfivzTOfzmYPVqCK33tZ7CRBNvezuHnqXtK6mGp/GjWMdNxVwGJfISog8&#10;oG8FjPhG1KS5VbUSf3ntKlGFT18z2hb1tHw07+j8rdQQiFoHUjVtGZzS1cVZKKKzEwOHWtpcKcLI&#10;jFkJASGm9DWjnxm97svtg8SfXmlZzTzdOfa03B+Odd2Z4DNOZ2eLdH8nBdXop3qrn66uzvwPM1pO&#10;LxazdH0tAHalktoLt7x+uhWQ5Jo93szT4mDsER3pxb8/e5+2+g9pvfOQaE+0SyUTQ3h0LtNO90x5&#10;fS81qmXBaC/ty4Y8qmSlnNYEEbpZNWVLDdbLFhEk+/tbsklivHhT4oJSxJ3pU4Y7JqWkY4k7x7DU&#10;gIlExVjex0PFUu8f/cOAkUmlnaIbv4DkgLUgI+jkQc8YBpLAFd0/CDh5e1ZDjhEV80q4XwwHsqsb&#10;ptrewWmBiQBYblUNgIgP0XAK2HhsXM2znr5nOVUrER/ihbhGrIniWQER6wEQjRnZloHULL9AqEi4&#10;X9+5ZSsgit7TESPKjRk7y7GIWgYREMr/vbcaKhozkqyqlPGj+lhpZT5KYqWewKO0CqJo3Bi/lzaE&#10;CnhlINm9WwWSk7b/kLKx/mH9itH/YT3TYv7H7f+rKZ/rz+7HgW9Pv0+x7WX6z56FMZFWFRHvwiCa&#10;o5QikI1bxu+E6G+W//g60btf+PuHKkaBuluNCif6hdGyuj3RNyRoPRaQBCV+qDgWhA7kkh1pe2/U&#10;SK05qkgQagkuUkVXF6fp4fbKCppW1rhl1IwBHTq9VmtRpZ/h1BFcSigiBstvH7pFNSkaNh6lyvid&#10;A9JnpzOppbN0cHxiN+zwEDBJ4Sykei4WHi5kND1ItMR+EHz49fT19Wm6vVESnPgvGiCiVz7tknYG&#10;Dx4GZKP3mHb6d2m9eSJhIK+mKmXUOHWHcyqMaKTYa9IgU8pIdrcj5UOTHgQKwoXhY9++/auWo3c+&#10;6aXvGBVa8pjwpFbhU6igN6gkTd0HjaRjXrnnPEEoUdE9a7WDkyPbcRKGACGAhSoCWFlFUcVvENGs&#10;GxAxzojcMk8FIdSR3TSBh972DIhGcDpX39OokbgRf+6g4SM+KaQFRPQ9A0RWSZ4KNFJHBK7dsrqA&#10;T6n5AiHcNLcdshqiDVE5fi20BNGLe+b4wCqIisR616Yp0/ALXhINGnHNHKymZXUBn9yQkWVAlF0z&#10;QEOp7GFJda0MDEBi4HF9GciPiogUIFqFjKarABrFlDF22D6ZfR8o/v8nrcLAyz+kvC5vX93vn237&#10;99K/t//qvazuxzwpQBTAIWDLO6FVtUEkVWTXLcNHCRgxJVY0Rw0p5ViSoTUm8K1vMItaM3rf8xcP&#10;XLSepvxKyO2HZlJDcslca6YpaqgxEIjOT62Izk+PCxUUbYfc71B5rIFRS2Xn1vyAiPjQfk/g4fdB&#10;3XDN6HNG2h/dp8b0zgPi0xn28pwe9aeugr++PksNuWjlhtyyu1P/ipoYEbGhUnOqwrnvXvq4ZYxp&#10;xJCx5yfKj7PDtEWNWU+KSK7Zbu82bTbPUkn3tV5bpI2WVFlJ3gYDojEAomycgfCrsh+EAeMG4SFt&#10;78jeNyLoTAA617qTGJljg14XYkSonlBIf/3pLyFudAy9NtwL/+1PbsNEp9pXa/Qj08mjai0CSaSs&#10;iBwvEmwYfd9DwBZBage0iSkJYms7RbBaaoi0hBJTwSg6sgosSsSMaJNA1R41abhsQGdH8MFFo2U1&#10;AWv+m5RdtWhdLcgIRPQ1YzmDJ3ftyEHrcMcEH9egKeHfCkxZ6WS3jGVqzJZV9sU6kqFVgAhVFDAK&#10;F63beAFRnmZV5GXgpExO7YxLW50PF81TKZ0XEFFtTyM7APQCpABRGN0SPmOlSc//s2J+LPg4TbWs&#10;xPr/WQj8s7Q0/n8HSqvr8vzqurz+x+3/0bF/lnwfxXToe5KSmmiqZCjzPjQ/PaBVNa4ZjRwDRLhm&#10;dHglRoQicktrpvo+oUwZGH+YDuTmcSzzbllNrZmAw3CxuGjEhMZSRzNBCpesMROEpoUiEohoS3R6&#10;xLAdZ3bNUFbABjceF75J1w+q7AUoxrYeqRDpDiceLN+/E0IFASMg1DoUkOgIe53q0wfB41ju11zP&#10;N08nJwt3YD0+OUhd5ZHHe0GvdyhFNE+zOX95FVQ6C7cZ+vR04lqybx9O04FcNwbPZ+iQzfZlqs4+&#10;uraMQPV67VBq6EDzUkYEr+vHjg0xMmNtv+rxqhl7bE1AcRtCcYApaoa48msLlfCSRnpnVbl2Xb0X&#10;2lt1WtXUrFRUiMsOxQLiZBy7R7euPdlqqeSqffqg2TUjWO3/kdEeSLAhmu0OsAIOtWehhNbty0E9&#10;B6q1/3pZ1ANWewJRJUAEeAwgUqGK3NVDaodhYWlvAIggLGpoyzDadtU+bpqD00rUnAEiYkW0qvZP&#10;FYkXaVrVdNUds3vGvKaGDyrIakiyUhAiaJ2VD5BBhi9BRFU8ykjLpLxPVkSuwlfqEScirUCHZBfN&#10;ykjnYJl5wyZK23xeSkYgGMuAiFiRrtcrQKSMFSCig2YBoCIBndFM81MpoVE/MZTFSADqaYoxDsZ9&#10;Qel/nzL6z6e4v3AZ/2z7/97k59R74NkHPPtkkCbzsRPPT80SIELhACLgMxf8UUYoIUA06chd0/s/&#10;PDyQyzLTfigrRp9kOBF9E7leLcaqFnxwzQBSY9iQAtHytOlGjM1VEOGa9WtSLCfp+uJMiugoHR8K&#10;HALbRN9mLuXGdAwwmSoZRFIr+8SEBtcekZHuHXT1MIQGdwLUZXT56F35rxy0I2KYj+FY9ynlR+PG&#10;8/Mjj1F9eDSXGhrJ+PXMB4xdfZw+PB6lRu/A7Yd2+jfp+HghgB2l9dZl2hk+py1iRA2BqH5iGOH9&#10;7OxsWWRg89vylGh8iK1va5lW1utSMxtOb93/FBBhm52+lKEEAV1F+EkjaV+QATaVEi2vNS+lhboi&#10;3sSvp90sCI7o3AaRA9IEpuV6uVrey0gvatCi8SIqyMN8aH0OUuPSxX/w36R1+Y92yYgLFSoog4ip&#10;u3MIOgwP60aMxIeIExUxIkDUrgEeOtfRrigC1gyShiLiYRk0zX3OlNygEfgUKmivGKkxGjSigpTy&#10;lJozJQATQAjFYggUyxlEwCODCPAAIBING0lWRICngBDzOcWyzi0QtVs0Rozzhvwvzr8siQHRj7Vm&#10;WRGtgKhwyeZTDGYu9wEXgtbLgo62uXZO+5Iw1H9PgfzZ8mqy6iChPFbWr6b/8Pwrx/54nv/sub0f&#10;Sfv+eP6onmewLxk5LilKUe9nMtN2zRO4DhAFkABPDAUSiuhQwEcNHWrdkUB0uDiwGgJEuHVAAvg4&#10;WF0ErA2fAkTtRTvVhwGieuGe1WjQKBBRY3Z7fZ5OZfAnUkeHC6kUwYhzA6KJVCv3heriOgx0xpAf&#10;5f5F2msu/FNFDwfSnFsdlQa3abd9knY750pSNcdym5p6PgLTl3R4XQhA9MY/cM/6gd7P2algJrDR&#10;nePze2JWR25HtNeapRO5Z/y8sTR6l9bbV3bNUEWbcsd2u5qnGh+b3+t6KJO9PdmeILJfLqdGq5y2&#10;dmhRjRp6nWqyq2ptV27WT6nK79zlrRBTanZL4sHPckMJcJfMC0ADkNy/TGCrCFDYCq2pQw1JjMiN&#10;e+VYkCiIMgI8tKAm+ExLSP9KyNVtMaV6Hwitc0P+IyRjkEiaASIBZ7MaMSEAtA6IDCPRtQpwopMr&#10;sgxVxP+OGCzNf4EEQFq3VwcyUW0PiCJYrXW0vNaDu/YMNQSIAFAG0Y+KCBWkVCk6vwIiV9kX4FnC&#10;hib+BsRqYl0rDQSgHCPKIEIRRZC6ZRitdu/I6ggQ+RpZERlCAZ9QSJw/5ru9UEHLJKDgmv1ZUJp1&#10;EfCOxpA5rRoqadV4fzTkP1v/z/bJ6T/a/mfpf+b8f5b+2TGuDRthzEWgu3gvhnIBZkNICmIVRFTh&#10;H2s7ywcEr6WKDmXQgGghlyeC3gEJd/GYqyCZCES0rh433BO/wciFUkG4ZVZFc0GIdkQkYkQXUkSX&#10;DGrPYPX8g/4wHUqdhOKKNJULGYqIbz2JADU/WOQ300WQ2oPoC0a0Ldod3KdduWgopv7sLN1cHKT5&#10;YYzeeKjzA6X6TPt0L9Ps8NiKye2HxrN0eSFX7PQ8HUstzRihsTZLlfYs7Y4+yD27TuuoIcGnRLW9&#10;FNNm5ypttwVCYEEr8OLfa/UONiVblfezvSewyO43tt9KXMhLkp3jauHB0Oix0Za3Ik+kptSQ3e1p&#10;/3oDQRFuWK/dEaAq5ogbTrs2nlr5t+mVxxuiq35WO4BIPp/dL9EMALktkZaBEPusCUTAZx2lxLLm&#10;7ZYVCsixoqyKNN2iQWMtAtP5764eKkQpB6MZ0Z8HsuLRlP5lubZsORiaEjByeyHAkxNAWokR2R1T&#10;Ws4XILIyAQAGUVTjLwGEOyVAGFDMC0CMQ4QisktWJKADhDKASHbHmBbzGITV1zK9gMjxoWL5BUJI&#10;9ZhmEP2zBIhQQH32BUwFjMIww2Cz8lhdl5fz/Oq6P1u/mvL2P6icfJ0f1/8w/+P2f5ZW7+WfPUN+&#10;B6uJ98B6AOVOt1YiAaKJQRSqCPdsYRB15D6Fa3ZAcNv70z6KsZ4Fokn0vndXD6XGQABS6izkpgEj&#10;gak+qRlMKCISLappS3Qm94duHhlEB4VCI6GKSHYBR0dy+6i+j8HQCFbvdU8MI4LWux2txz0TrCqj&#10;21SZPKTHm4HUjiDVOtD5Z+nTM+2WUEYMB3uYTk7mab9/knrjGMFxLgCND07d6XVHx5ydzh2cJm33&#10;ntNO7zatCUibzVPHibZ6cgmlXmoV+pltCij7qSfotvrVVOsydvymgCTblv3Tk55xh6jowuWq036o&#10;I3g1aYOkd1SryKbX5AnJrZO979CwWeqH/ma0J8L7ymEgRNCr3OSaCDkxIX4pzf+L3D+ELh6C0dYm&#10;/qFUkZWTDhTp1qV81gHPlmCkCy5dM1JFKQerlbZr24YRNWXUihEvaqKCpI5ooIgr5niQILNDrEjr&#10;6ImPX0lim2NEmjI2kRVQThlGBK11nMGDT1oAiMR8jguFixTxmry8hA/LDjDKpVqpNbMSIkhdgMjA&#10;UaKLR64tI060BJGMAuiFAnoB0Y9gcl+z3vcwAkRhdFHSL1NhkKQfjdE1RDK8HBuZrcRJbJByO3Br&#10;VsfwydNonRzJ8z4mkt2c4lwkzhfnj5SXVxP7/zjv4/PUaWXe61e3/bC9WM7ny+9j9R1kdUjN19I1&#10;IwAt6FgRKVFrBpiAUbhmdBxlX0EIENk1GwaEpIrsopFwzQBRESNqAyO5Zc0DKaNR1JrVBjWDhyr8&#10;i/NTwwgXbSHIOQ5lNYT7FzVzo0E/NQ+f0v7kMVU6i1SSW+YaMxQRLtrgJu02NJVLtj+6S535g1yq&#10;Bw9sRhshfhdEd473jyfpg2B0JFeQd8NYRPxEkS4gC6m9xuhEbttRmi6O3eBxo3OndC037DJttK51&#10;7oeIEVUP3bq60tRzNWrp9qgnm9tyF5Vasyr1s5VKUjaMuLq+/Tpty94Z6gMg8VcOQiz0DSUutE7t&#10;OkxYfyOvZkOqSl6QvCsaO3r46J1ts4Sad7dPlBD6+ae/pldUwQMfEv5ajmK7ewexIKrrt2KgfKri&#10;oqpfIKKmjRuBaoCogI6VUK6+L1QSnV43RVjiQVTVU43Pnz0aRU97rxNkICf7VAUrGknhhgElVBJp&#10;T+5ZAKdQRQV8ljVnKCIApOSpgOR5+bQoIXrg53gN87SAZcjXgEas9zIBbAGoD4BWFJFdNG1fKqGV&#10;tFxnEDG2UHEdrmsgATqpMkDEcl5XgMjGJAgRyMyl/wuEItnwtF9MaTA5sMGFkWZjfYECCfgsYVOs&#10;I9NmKP24fQmrYj+n5fYXyPg8Wre67GS3KKY/bs/Xp3X28hrFPsyjZmJdrM9gpHFi3jfDh+dfzhcJ&#10;Q8/nJfaDwY/7KCFqz17cslBEASJcp7ljRFJSUitU21sJASHcs1nhmglGdtO0DICaB1JDtB7u1dzv&#10;DPBwrkO5epxnoOsFfIAQ1xBE+x3/ArvXbbmPWWN8JddM8AFA7ZMITgtIZYFon+4f/QtNr6WIbhy0&#10;Jq7EX1vvlK7OR+njM4Poz/2jxaPDWfr87lQgOkzj+WGaHsTwIAdHx4LjYdoaPKQduXqbAtGulI9d&#10;sc5lWgNErctw01SwMlzHVIWyx5EXhNzkoC2lIxval82hbGqt3bQtG2+0Sh5on1AKtdn0xqdAHrYb&#10;7jxbkboKIQNDBCd5VTm2jEuHIqIBJM2F/BcP4JP7leGWuT0AQWpBhx737nWvg4iUOzjtkwhM1JjJ&#10;XyRelEFkANH5FSDRG1/LxIhoO+SB8gUYas343xmjNXpERhSPEjCi+t4jM1LFRxBMCQjtsk3H+hdC&#10;AEkvigaNq26Z1wGgQgllIOGi+Q8LTcDTMCQ8LWrMcJdQTKikrIyAkONDpAJEWRGhhIgJ5YD1qquW&#10;QbQKoQwiJ50/bwsQya2QEUUrbEr33BUkVBGwWUKpWLZLZsMLI8a9yADAAPM8BsmUbg8BhliHwcd6&#10;0gsQwoiLaZHyfsz7OixrynxOnGN5D04BR0DCNO4JNyjWv6RiuVjPfWQQxjLTYr64HxL7xLuS4tGz&#10;2I3Te8lGn597JKPnv2b0NWN+Nu4LRlrWe3eMaBnDCVXkGJHg05mpYKLqXjACPkAoQ8ndOgQiaswA&#10;EAkgEagmTnR6fJBOBIXFbORroIhI3BfDgzBS5KDfTX0U0UAgoq9ZaxqxIX49rSlw6h08pP3xg6vx&#10;d+Sm7TYXqSz3rNMf+l/4Q7mhndHcw8CiiDwcrJTSBX+EPTtM293rVOvjLh6mze5t2mxdSAVdyQ07&#10;Sdv9p7TGXzwEoLf7B2lNCmlNqmiv3rTXcSW49RqMGiCbFIC6Pc0ToJYd0Zqaf5qVBSxaX+PF4K0w&#10;RhE9EVr8qUSuGiqIeBPthPa0TPshx5lRQ+IKjad/+utfpKgIB8k1w9CrFV1EiR6zdTroFYn2RZCM&#10;sampOfOvZwERtWySWnbVBKE1fEUARHNxAKT5rIq8vlBEu1JCSzUkEPGjRbtdhpAAJXlXQeJJCdHX&#10;zMFpQWdXygkIeaplwwjooIRW3TNU0g8gIlGNnwFjt6yoHXOXDS/Htghky80SkJZuWQGiZQI2ShlC&#10;eTlUUbhpqzGirLYAz0ttXQEl1hEwl6EAII4L1+wFOgZRkQJKMR8gonboe/gEFAqA5HUZEJrP6if2&#10;LQw/G3txvpwyOLJhB3gEFMdWuGZM8/XZjkEfsH+xbz4uzhnXYfvqPTgV+/6YMnw41s9bnDcDmecB&#10;RCwDJZZzGms7g72PpTLd50zTkUC0kCo6EiTiXXH/XCcUUQvXrKgto+aMeFBzIgANNSU+RENGWlVP&#10;BSE6vtKOSK4ZjRnvri/SpVyz06O5fwOESiEWdSTDZlgQ34eD1V2d59a/m6btEI0QI0g9i6r8wZ2H&#10;B+GX1NSc7XUvHC/aH9/Y/WIsovHBkX8zxJCxtLC+uODPsMfp9GSajo8m/h/+ZCHoUCsmmHkwtP59&#10;qs4+pI223LP6kdy0G8eHUEY7LU3bp6kiO6KgbdfFgnY1NdpAaDtVGI9eNthoMaY73TokFGTvjEPE&#10;OPPUkjWrDJ0jVbW+kUrb2HLZ43hRW0Ywm1pvhqZ2J1i5cDsSLgwhS6PIV5UyqkMQ2i8XIHqBEe4a&#10;LSndrBsXTFSLAdOiuh/XjMaMuUHjMgGhler8bfmb7mdWtK6mnxk1YQStUUFE1RkmNlpYRy3ZjkDk&#10;GrJ6KCFiQ/Qtc4wou2ICD105Moh+/Pf9C4jKhksGkecFo1gXNVwBI0BUQKpQQ4aRXuYyLaHzfc97&#10;/nvmea3j+BcVFDB6UUE5BYyAz3cNGpVQRxlCOWUQ4aasgijg8EOSAcf8KixeDDsDIafYHiAASnn/&#10;fEwYbMQ7coD3+2Ulz9OvaWXdd+ehq4GWfb2Xa38P0zhm9R5X9109F2oQKBOgzooxAtWoooAW0CFG&#10;ROfXsb71sJhOpI4ABFXsuQqf8ztGRENGet8XMSIg1J4VVfi4Z/OIDTlGRMtqas2GUkRXF+n+9lJQ&#10;OEvnZ8euOVvMhoKQ3ulkKDUWIBqP6L7DMLPPRR8zgag1D7eM2rOOYDB+8lhFO80jJdoWnafy9J2U&#10;1yx15Z71JzN33Xj/eOrqe0Zh7PRHUkXzVG8JzieX6eHuNO2N36UtxhvqUisWPe036drhhotHdtMI&#10;Vu91BDq5g7hd9FzoKA9X6jv2GlpSe9XaZmo0t9I2tk7jRimbPdn1Hj9bFBe2+fGihMm2lA7Tkoeb&#10;3bEbVuW/+rKhLXlbxHupMd/CJaP3hqBUKr2RIEERCURVIETHPECk1DCIKo4VuXoen07woV0A45Vw&#10;AYJNBK2BkeEDeDT1ULF2zWI515oRJ6INETEgxiECOvQ7Y0oiPkSAOlpRa1n0xDUzhAoQZSgtXTMB&#10;6TtVBJiAUIaRpm7Y2BCIlPkADcABQDkBIXdgtUoSRAQL9nFsSIn2RFkN2TUT8QEPVfihhvIUGEkN&#10;AZsCPN/DB9BlMMWy1xlALyD6EUCrCQNbDkCmZWCEERInCBBgzBk2q8Yey6iE5XobdRggiWMCJDrX&#10;D/tg/AGXF/j4Wton5uM4AqThjmDgxGDyttV9Yj3Jasz3FOdiHct52+r1eb6Xe42OrbSyjncT4Hb1&#10;vt4PxzJFBaGKZkXQ2v84G2peLtLhgZ5X5w3gheoK1yyC1QDJbYlQQwDIakgJ90xqyO6ZIESMCEV0&#10;Q6dX2hEdAYm5Y0a8i4NJP80n+nYCEfE/gtVDXX9fiocOrzRgpKo+4kTHHsq12tc2asuKGjW3uta6&#10;3Sbthw7T0emJwBd/6zg5OUiLI70TPQvnmBzdpPnhwh1qd+lX1jyTorpMe6OntN27lQq6l2v2YBAB&#10;KI/USC/8ltw/gYjeEh6ypFWVTW3JFgRb9wNdT40GDRFp5vM6MR4RA+UTtGag/R1N1+RubYkVjGNd&#10;3sONk+jY2UwMtE/bJMYm2uXvILs7ji0zNnal8lbLrwsQFYroBUL7VkdIqm3RLXeEJcKNOwaIrIRK&#10;gCjUkKvsCU4DIEOocNO0zSM0KgGgbcFnm2p7gcfxICkgGjxSfY8awiXbQe6x3bGhAkSkwjXble+a&#10;VdCPyRBCDRXumTvAal1WPDEFPBEP8kBZuGjMG0ooGqUCRKsQIg2kfFa7eQAfEvNOhSKKavoCOppn&#10;ugogJy1nAJFJc1qFDwlDHg2+rzFDSXnKdpfsq4b/kmzIOj5AE/Nh3OwbiX5b2dC9j7YtFQmG7/Xf&#10;Qyinw+U816NtzvfT5b0YYtxPTH2t5T2v7Kf5gGoxv3KfrD8S7Gjgmd/NcGWkAs5NzZkTioj3KaOf&#10;SIXwN48FSd/d3T3khuGK5ur1CFaP3LcsN2ik4+sSREwJWgtAKKHWQu6ZXDNghLtGfOjp4daKiNoz&#10;GjUSEJ9Perp3vUPBCEXEPRlE3eMYi4jW1A1BhIaMmq8PLzyELH/2ODh9lDp6CGXUFij6ggvtiuS6&#10;XV8eps5gkirtqeYXqTOWK6Z3ut8auCHjltTOzuDJveqJC6F+1uWSua+Z1NH6/tRgMozqJx5wrVbb&#10;du057lS9I5esJW+lE39/rauQ35WHtC8b36UN4Vb0SyVOHN3BokuYf4ixJcAIRKgitztcWxdLaI5T&#10;dUCbNkRAysPGCmxbm4CIGNF+ds2AUYAIlbS9u+UWkVzAHWHfyLejvRHuGmqoLBgBIqkgN2DEFTOI&#10;XiBELdqWfMoMo23NMzwIbhn9zOjSweDa1JK5Vk0wou+Za8kEnBwfQu1kEGVF5LSihghaG0SFIorx&#10;qqO7h3vAKxNaCVFzgRqyKxYxodVANVOrIWBUgAhl5G4ewKeATh/lkwGkBMR6wAbACDTfgUfzsRyQ&#10;yiMFcq0MIIyfTBsuAykM0EZtAw4DfQmCxrxL3qWhZ+PVNm+XMRRg8T5sW+4Tx5Go1YnjY9n7co1i&#10;/uWeImX4eZ57/O6+v0/ezrzOv5z3ctwX1417ednGuuyqvdxzcf/et7hvHx/7RVq9b0GWuJEgg/GP&#10;5RJRfU+t2UKKyG17tI12PSMpFZSVO7wCILlizBs+AlH7oOWqe2rLcqNGj84oNUQCQo/3Nx6PiP5m&#10;i9nAyujkaBFuYHHPKDJcs/LwViCiQSNjVAtGbRo1nqTq4CLtjwUggQgg1UYCT/8mAtcCUGV0n3aH&#10;D6mk1JlexhhEsxO3pv7wJACeHPp/ZpttQU4qaEtKZ6stRaT9twWd7c6VAbXdvZIqkhLSNnrebwl0&#10;dPEqyz4ZrXFHnk+pspZ6Q9mU1jEmkccNk4rB/UKYUO3+089/cZMex4uV6BpGIHpHYqUk+Ljhotsf&#10;rlkV1as1AYq+ZrLNkmAloYMYepUhVDeEwjXDLeM/TYAEEJV0UPSu/VkXE4R0g7hl1KChjDZrAR2D&#10;B7csQ6kAEYHqTblnTIGRg9dACXrWgA/V+OGSbUsd7VQl6TQ1gJoZRprSloF1OUZEbVkGUZEMIT1T&#10;BpL7nWlKR0TDBhCRiuW+QGAXDUAYEhHMXsaIVkDkmrTsmqGEgA/umBLLeWwjA0cpgy9gFBCiFO/1&#10;4z5YD7AcpC6WV42UICftXVZTgEfzTDF+JYwxjonjVs8BYMKACwO1QXDsCxTydHkOXycSQOA+uC7X&#10;P8awlKKLBPfEvJKUCuu8XufL2yO9LHPf3Iufw/CKe4p70HR5TNwXyibgE8ukDKH8vHHsy3FOeb0S&#10;1+TegdF01HPve55h2dDQaigaGqKI+FOrGzQqWQ1Rba/E+EN2zQARLavp3jEM9+z58S493F2lq8uz&#10;dClFdCYgACD+pHFAzdyEzrW6ltw/3LMubYP4wWLvwm4YsaIAkeZHD+6qUZ08uvvF8Ohdqo0FoM65&#10;fyu0U5/J7XpM+7NP6ZfPV+nj83H68HziWrOSlNUOP2vUcdvDd2lTsME9o3/ZRkeuGYHq7kOqzp5d&#10;m/a2dpTelieav061Bl2TSm6ew+CDwxEhEtoMMeBZKXXb1ah+X6e3BaMsxu+ic9pgKggRjOaPINSa&#10;UUtGImZ2Qv5RYlQCarGxHf6mQyz6FdVxhpFAZCABISkixlQBJrS0dJcO3DIaPwpEuGQxWqPmqTEr&#10;3LGla1ZAKE+JERlCTIFQMU9aBY+nUkrbVOtLJRk+qCKmApDnBa6owlf6J7Vm/O+euBAQijGJygEh&#10;AWZV/cRYQcSJQpm8JMFEEMqtqnOciEaN2S1zAj40AdC8VRLqykASdOzmBXwCRKGQOL/jUsU6jxKp&#10;dXk/G7MMyeDBWL8zsDCoMOIwMFwLry/2ATIZCKzLLhnb7F4BIc/nKdfKEOGaL9vINMRSmGb4YFgk&#10;5jnfcn2RYh/AFM/AebhX3y/nL1Lcc/EMgkq+/9Xrxz0dOOZj6BT7LM8J/FYA+HLNeAc/QpR1XAtF&#10;xDreVXbL3NCQ2NtY36GnbzJtv8SG6Gc2l7vGvKvv5Y6hiHIXD7lm97dXASI3ajyx4cX74zpSX7oG&#10;MMJNBIjN6Z1jRLQVqvSJC2m+d+pl+plVpIxoVb3buUjN+TurovL0Q6oOb+xGlcdPUlVaN35O+5P7&#10;VBue230rC2LV6aPcLp2fYLUUUHV4l7b7Atngwcubcs8Y8gMVtNW+iHiRILXWOE1NFfxUt1OjPRzI&#10;jgQiPBYC0QyYxlhibt5DI2iUDm2DxAD+1rGzyVjVNQFI4mVXtrgr0SCvajDoeJgU4HyqvDHXewBG&#10;ddlXQ3bFDxdf0ZKSeBA1VNSQASL/JE4uWh510V066GmvG6DdESCiKt8B66Lq/gU8ghEtq1fWMR4R&#10;Y1kz9bxgRC0a0526oKNkAAlG2zw0aqhwyQhSe554keej+t5JIKKxYm5HtBwqVutQQf6tkFy0ikBk&#10;FWQI/QAd1juQXSiiwl1zF49u0x1dc6tq/nE1ORyk2enI28aLQRpOezFiowBkwAAiAARwDJpVlyym&#10;/f4PbhvJMIqSOhtVGH0YdS5dWc7rUEJ536wawuBRHwc2rGy0GB0GHgnjLIzUquTFYJfJ+4XyMIic&#10;8vVf7sfXX66nwyfpMFyS4n65z3wsQDiWgsrbmfr+C2gAliUcWeY4JWJKGUKs5778LKtg5VmKd5Dv&#10;P2+zItS+PAfKh3XcF+clNhQwkiqS0XSGbb07hoQtVJHctN6oHW4Z1fcAiYA1gWqBqLlopNurs/Rw&#10;e5noenF2PHcHVH4txPNxbTdr0JTYFNCjVbO7dvBn18F52pcSGswjQO2+ZoKU40Y9KSNaWvdvU3X+&#10;XrCRKyew7Mq1Yh0jLm5LHe0O5c4N7z3W0FbzJFUEKA+CVptFFf3oWcc9uu1QafI+hgHR/LbOXxb4&#10;tvt3aa12LNvfcx/QXQmUSkkw6rfS148PHlWVtkEV967fECf2VfBvO79XBK9Kc0+eTdntiIj/lAWi&#10;vV3Zsc5FbRywIoBPOtJ3GckGerIFFBFj4htENLVGbiG7SPzVAjgBErcTQhGRGO5DFGRo2C2PzhhB&#10;a0OHVASp3bqaNkVAqFBBdsmyawaQgJDUDQCyEiJArQfLQDKErIJyAkRKml9VQQ5MAyNDKGJEVN0v&#10;p0qVejlcM4EgK5KYRyH9ACanUEQdfYRuV67XuJumx6M0OowpaTjrCUaSlyo1D86lOi5Vqt/MHLge&#10;z3C1sssHYF5glKvyV2NIsU/clw0aIywMMBt4NnaGr8CAQwmFUebpMmmfbKh5nQ1WRmqjLBLHAR3m&#10;fU0tL6/lFMABDgEyFFBeXyTDROkYo2NKi16SlpU43wuUcorjfKz3EWh0v1w/P8vL/cXzkFiX97HL&#10;CYitiKKGyvsXz8b+eZ718U5je0zjGgZR4Zq5+p4xqvXdB0rDOX3YBKU5A42hiIgZEajWlKp7XLMi&#10;YI0aMoiOBCIAJCDFu5PqovreSdeRIqIKn1hQRa7Zfl8qCCXUY7zqGLO6NhSQcNHcO//aQW26fVTk&#10;rjFgGu7ajhTPnkAEbCqjJy9vN49SZfZB+0YMqTyRImqfe2A12hBtt04cHyoJShuC067Wb7VO047A&#10;tSH3jREat3v3gtiZR18FIuNhJ/36WccIQLQFqpZlZ9tbab+1I1eu4oA08WQGT6OnPrGfUERSVjqG&#10;xo/UxsV4Zq89bhPu8QAbawriAhqdbF/hXtGyEXXDxWlNzQBG7sZv+AAhXDAlgcgD5csF2xbtqJpb&#10;k1L6HkRF8jriQ7oJxq+W6kEFGUK4ZQKRFVDhlhlIgAhFpPlwyQoAOWm+rKR1VkAVJaZU4WcQNQUe&#10;zdOAMQ+IRqrUK6GGCvgYRoKB1dEKiGKfjlXO4XlfJVQ1PexXDB1nykU9TU/k6ws889NxWpx10vxM&#10;U0FoctnXByyn8XE7HV7NDJcMmCWIdO4Mowwmq6cCSNSKYTRhxJQeUaoyPaHFbmHkGM8SFoWhh7GG&#10;umBdbAvj9Tzbtc0GWhgs8xyLQaNSSNPx2NfI+xsWTrHOtUGkFQhhbBlCq/vn5Hv0tngmns9T7cc5&#10;8zorFu3Dc/gZtJ179bNqHhiyfygbnjdDK6Z+tgI0gAqFxH75vvO9sJ1z4LY6RiRFtBi1HLCmVfX0&#10;WC6avvdQAEL1Tg6HBlG9tS9QyQWXYnKQul+3Op6cDdLTw41BxLhE51JDdkP4VtOhFdGyF75hNEg1&#10;uU8lquuleuqjSwFJrllravg0Dp7dGdadXXHFpIKas+e02zxMtcmTY0Vlgs9yrWqzp2iQ2LuROvog&#10;uNylzfpCqueTa842q5O0I/VUm72Ty6ZzjL+m9fZN2qjqWoIawWwG0aelNYpoY/AubWo70KFv2XTc&#10;Sd8+3AlAoXboT1aVTdHBtdqOmjHGLmJQRUZq/JkRGzVPi2qC33tSUsR+y2IGvfGJHx0fzgQiAb8t&#10;L0Pgp73SK2I98QN9/ti4Y7eMDVDOioj2AYBIEKI7B67ZeilUEiByx9fV2FCGUVZEUkiOBzGgPsoI&#10;hSQYGUSrECqmXlYiFmRXDPDkRo3FOrcf0svIqig3asRdsxIiAaQCRm5ZXUDmO+gYRHl9AMoqSfJ8&#10;dtYWZMINGy6kpqattN+rpNm53LJ5PR1c9gSggFCfP4IKVt1JS8dI4ivzzo7HAppKUikkQ0cpK6BQ&#10;PzHFSDKIsqEymp6nThhxMZUxGSyFQWUgGFxyhzgXkMIIwwAxzjDSUDBhlGG8WRlwPow6ltkWgAjQ&#10;ZDmd78VJ98d23xOAdO1Q7MtyTOOYDB2u63NgoFYML+fNwPK9rECIfXLyvereMGbUT36+/Dxsz/MZ&#10;RrFPASetj+eMZ/R7Uoo2R4LDXG7ZYT+1+X+Zvt/BYD8NZnLbJ92A0UkUOhNBClAxPbyS63otpawC&#10;6fH+Ot3fXBhCDAUSz8T3klqeR4VB7vyKa+YgtWDTmNxFXIhGjY2xp/WRoIT60Xp64RMDckyoCGzX&#10;BZCSgFPWdG+gbfwaSFOAQ43a7ui9trH9WZCKmBO1Zjvti6g56z+6xmxHQNtpn6ZNwQh4rdVP03r3&#10;0cOE7O1sGUbzST99eLxMDAtSK1cEpIrydDXtywYZV4w/dASAGLGxGIOapHnWEe5hSJCKuBC/HnqT&#10;DvU++ClF379vlyqqV9Or3JK6Uat6+h2IdLCVkNL6voDEPN32i2r7NQGJQPYSQBlKWRExjyyj+h63&#10;DEVEKtwzQye7ZKWYz+u+c8vyvGFEjEjgkRrKXT0MIdw11mUQFW4Z8xVJyKx2DBrN46rhlv3omqGU&#10;hsp8w+NWmpz20/ConZpSRh1l0H3Jz9ZA8wwDMa6m2cUg9RYtwWjifbuzthRRL83Px1Y/gCdDKIMo&#10;KyX/8qadFVOnMEqMXAaLEbpRHMYbiWUUAS5FNvAw1u/dHwwrVNCPABIsiqmN1HEe5sPgQ9WE0Z8J&#10;NBkOvg+Wi/szWAyTAE4GS1YATPN8nCuWuQcD1pCN5+Q6Zz6PUvG83PPpyZFrywxX38PLcwIVap4y&#10;dHKK53xJ7OfjnOL5SHFtKT/BetnwUSAaTagxa6TRkcBz1E+NYTlNT4fpg9TP3Xw/jQ5U0Cza6eBi&#10;rCS1pQKIKXGkgQqhm+toWY0iIlh9VnwzQ0hqyN1uis61uGalrhSP3DBqzuh5T+vo/UEErBvzd+7S&#10;wY8WdxszV8MDkl0pqP2xoCM3i1qw/ckHq6H9iYDTlas2fHSAmnZCjQMpIvqYCTDEkvooKgGLQfN3&#10;xx/csZYg9XpdKohhQWhv1HtIa42rtNa59xAg2xIRB1KGHx8FRSkhOrFSE1bDpmRrjNrB0CD0vqeR&#10;Y+6FQQ8MtuFl8Q99tytym8EdMWYv7cuWHbQnTtSmk3kdEO07MO2GjNUIVLeadS87UE2nVgBUWnOV&#10;HYOhWR0JRLQlQhGt/vc+0guMHB/a599moYZWY0U7ujHDp3DHDKWsiLI7lqdLhRRtiNyiGgg5NlSo&#10;IxSR4BM1ZYAo2hARI1pVRIDoBUw5BaAcqNb8wWSWDk4maXw6SMOTtjKiSsuJXtqknkazfuovmlqv&#10;c0kpdSaS7JNGmhwNdZ44L737408RRTV9MSUZSNonL2cX7hyjVWm6BBBGJKPCYO0+FYYYhhWGaPUg&#10;o1wGhJdGGWpgaaQ6l43QgAgIZNjE+kKlFBAhLWRA3EMGRgz6xXg7x75PDwBm0Bw5ZSBFivsylIrl&#10;AFEohrxPfs4MCdwY7pdl7plzZJiwvIz3aJqfn+1et9xXSedie37OeO4MyEO/rwwiYkNH17M0OpEr&#10;dtpTodKVIpbqOdV3mdZSl35nPU0ZQP94IPccpaztZ30rZJQS6eT6IF2giHhmgwg1Rq1lwCiDaDTs&#10;SdlcBWz4ndBASqcrGLUOBKajxF87GLkRJUPHWJTLXk9qR+4XqogYUXkkoPTltvVu/TcOgtVsp2YM&#10;xdM+fGdY4eqhlMo0htR+Gz1BTVPOvd2SGhKoUEcbjWOrpY3aXO7Zh1StVDxMz8G0l/YFoLrsiTjR&#10;9obAIxgBmrJtcVvQqghMu6nZKaVGX14ItixviRbXdAPhl0P8jJGfY1Q1X5Jo4fuSp6eMstnvZhBF&#10;+yGq76m2RxG5+h4QFYoo4kPRCdbjEQlMrN/I7YZyyjVm9DdTMoiKgLXnCwgxzfDJKsjLSgSvrX6U&#10;3I7ISkjJYMJVCwhZBTEPjPKUF0bKikjJXTwyfDwVeAol9L0iwj1rpYe7OwHgWBnpOF2fnqaLk5N0&#10;sjhM0+E4Hc3naTIcSVZKNXVVSkrV9AwTfkFU17trSro2lyoolM+KW7YyD7Rs5AYPxi6DUeZF3p8e&#10;ZxcpFEC4QBhRNqpINPqjShQDx/BYZ6WE4cqgV10fH6dtQMAuhPtEZSDEOQAM9wN42I8Bvy7OjuwO&#10;Mc8xNNgDQgGlAk4FmEgXBg3n1Dm45uFUxhnPxzauaRhqWygH5gO+x7oOyyTfU3Ff+fns3im55o1z&#10;K2VYMc1g5tljHTDieM5TALM4L/fD+6WP2t3lVXq4vtJ9HKfJQO74oZTOcUcuGX9krdo1bw2rcr9V&#10;EC2kfg9aLpxq3UoaSi3dXl+mqQoi3k9Ws3FvL6qI3v80qqRRY3l473ZCgMLjVQtCZbp3jK5TTYoI&#10;d60s9bPn7h/HrpLnX2e7rZO0P30SXK5d+7UtSLUPNG0LVlJOFa2jtXTjsIgRNU7kqsmtoyqfeFD3&#10;IQLTTSkgwYdAdklgA0D0wLfKEahQPQScCVZTW8ZAaTRSJPbDWEN044AdVdlqd9hI7b6WJQRqnegt&#10;QbX9XhnobOlcjKBBRdibqIkbtP1eAFHuDPwKANExzS2rlZp1+WyNuv02fhm9BJFcMMYYyYFrqvNR&#10;RFFDVsBH+y/bEgElFBHgKeJDoY4KKPFgxIhynKhQRq5J0/Q7dwxVhBrCLQM4uGACDOAxkHLHVy1b&#10;EdGqWi/SvxJi6pbVVNOT5JJRg5bBtIRQkQSmCf23pIjmDJsxliqiC0F/UNS8da12cjJYmBeA6FPT&#10;aqj0bDTsRtElAaN1uxIbfRghiZhMhsD5KUbBfCwbAhimMjQKiPU0MjxljGKdw0ZkYz8ydDBSStps&#10;fGFkoTxYlwHDMutRWdkQWc7zNlxdM9ZzX3GvgIi0ev++12KaAeRn5HmLFJBiO4YPSOJZ8jlQDkxD&#10;FYXxMuXdvAAUIOo5dOy5QRIg4p7posH2/MykeAc8czybq9F9Lp6NcxXrnTgGlTVLl8cMMvacrs8v&#10;0t3VZTqc8w1OHNthvOfTw8M0mQ7TwekkzQQW8sjBZOre/XQvIQ/cXZ/JNWMAfWAUkCMeQk981BDd&#10;PHBJaCIAdGgnhAJi0Hxqz4gJETfycCCCA1Ci9ozg9B41XwSpx1I0qCO5WaUxVfLEhhiz6MFtjVBJ&#10;23LJqmP+WxZxo21tZ3+O2+q/cxujLa0DRAwP67ZFDZTYufuV0pWL1tOMgjEZdiNeJIBUSoxDpG2b&#10;m+7C0WrJg4IXPXlUzb3UbG25pz699IEYo7Dyz3wPJUvjZXlTuxInfCe+B4DOruorGjJSQ2ZFpIQS&#10;wj2zIpKsAjgZPB6dkeB1UZO2sV8ABxVEYh4YoZJQRJqnxszwKQLUhhAuGl09MoBWp7rx3bqgU4Bn&#10;6Y7leUHJ0CFl90zTrIisgmjMSKCavmZWRASrAzRZGZGiGj9DiPmoScM9yy2rUTkxgBoqEcVDlF+q&#10;R1PWe+CofZWYAhQZ8MwGmRUD6oEphsw2jPvIJbuXbeyFgWPsMprL83xMDDUaBhP7hKuB8YZBYiQA&#10;hurnbIiUwqtGCYRQCFS95wzAPqvGiDsHAEIJaZu2Aw0DSPdxoftmnJtL3VesK+5ZKeYLleTtGUTH&#10;ES/xurhO7BfvIp6RYwNGF35utmVYBmDzs/IMvt/iulZTAErrM1gNpGJfoOMW3IA8bwN03z17QIwp&#10;Bc65wHN8oGMFISBzJPiMVQDNcN/o19aLYTz6LoxCAecWwhRCVOHzDrivAFEEyiNGFK2rcUVQAaiQ&#10;2kQwoa9Za+GRGutU2/eBDW2CbgUGuWs0akT9CCSt6bO7euw2j9zIcWcQPelr8w/uN4ZbViJuNHjv&#10;KnyAREPGhhTUVoshYaWOhk9uQ8S+e4KU2xMRJ1KibdNWY+E4z45s3+6Z1FBVrhmKqAEfqvuCT9nN&#10;eHYFJMI6papUD2NT13VMfUN2uJ0anbI7te+UNgwklBGxJL4dXTtw70j7lX33ObMiij5m0cXDrapx&#10;12oVKxqPTQ14aAdgAGUQSQ0BHJSQ3bHo9LquBwgoSYqhgAhUMwVEzOOm4ZYJOjtSPA5UFwDKMIqY&#10;kMBjN0zTFbcsAycrIFfh56nW4YbRkNFAsiqS/0r1vYPToYCIySzngdASSgSTUTnNontHXbSWG6ZS&#10;ry83jEzH3zpphMUP9JjSOtTrBKRGvWFjBSYGio0rG+WpP0I2UBst08KobJyF4bKO0h6QYFDEPrIR&#10;UmvEPAaEAdvlspFFxmcaxhaKxuu0nXPRyDG2Bxjycb6HE0pxnbMAEcadQYQBGxZF8nwBlOUzFc9J&#10;utJzXJ4XoAIsTJfPBnS0nX1X1wGpYpljuF/HiXgHfv4AUo6RMc9xS/BqHeDxsy/XBWhyCtcu1rOP&#10;Qe19eQ96TsEYBQMw+NZWuUAGV7pIFEDkHzqGAh/WNdoN14j5B4u+z1CqfueASGooXLPohU+tGb+Y&#10;duvqLiMzhiqiMeP+8MLKBVVEfzS7Y0BDCSBRi4baod+Z2xLJ3aqNiPecpfJULlpLymr+WWoKRSSw&#10;tI4crGZESGrQ+GsH7toWaql9ljYJUrvPGeMSXdjF49diG6W2B0mbjeRG7uxKATGKaiWVd3cE3n29&#10;hz2972F6vL3QO5smfifUbjNcyEZqdWNIn42t1zHQvuyduBF5hMHzK2UpKb1bbAYI0YXsFT9I40f7&#10;/BLE7lkBJDqibVU3IliNGuLHagAIN41gNeu0TCB66Zatumn4hLQZwjVDAWm/DCHA5FgQbhhTAMS0&#10;cNMCOgLQqntWgAkQGUYZRJpmd80gwh0Tsa2G7Jbpwa2IXsBDeoEPYAJAOaNJ/biHfUPbUD5FZiyU&#10;EPMAp16rL9WQoaR5oESrXRuTjAoDCpUQUh3DzMaJAdAd4PICoy3ApW1XmhLncIbWshUK4CmM5UWN&#10;AJki/qFzhQKjLQ5B63DRwvXhWjGlRauNV9s4BkPHhcn3lc+VlUNARwYrlzDAc6TMJNVWzBtMLAs6&#10;sfyyPYAcoOXZuG6eep32CZgIXHoHJJ+fd8G5lAzMH+4NV8vw0nIcf+RYwxnPyLJSfn4UHi6dXVOS&#10;jgdchpncJiuplfdEAohZ4ZCW31mJ75yTv3evGCp2VldhEU0i+Oa815wMIlw5ASjaEPUcEyFQXSdI&#10;7REa5wLSsVSRXDSt26OvWOtQMJGamQCgy7TTOkmV6TvHlkquqtc6qRtgggqiGp5g9bZSiYaMuF2j&#10;96lDO6P+XdquH6StthRQUzCqH6Wa1JVrzOSSAbGKXDpq2RjPenvwIa33P7hAng07bivkf5XJc6ri&#10;dciWr88P08PNmUH0eHeZHjS9ujhK3V41tdo0ctxM7Q4daLfS7dV5urk8dQHFt+P3QvzJA0VZLpXT&#10;npZfuSv/2mtRMNoR+Zezu4yeKKLl6nsC044NrYCIpPVL+OCWERvCJdMyamk1PrRURxlEKCIBxhBC&#10;EZE0zzqDRwnQeIoqEoTYZgAVEHKwmmkGk5JdskbEiXLVPTGi+JkipZuAonmAw9CxOWXI5C4evVZD&#10;/utEH4Nxhvtu6Mc8+0BzTwUrMir9ZnipnmqdjbBIGJQNRlNn9GIZMAGXbFAYC8aTGxvidgVclHwe&#10;AIUyeTFMqvJ9bo4vQBfQyYaF8QZUGM4DEDkYjAEqeT8di4FmGLIOQ87qJwDDGMncA5AJUAAo1BPg&#10;Yb33U3o5T8DI63xMpDh33P/Lu0DxBHCt1FAUMmg3ZtT90uqZ9xBub7wT1vt4YKX7pxYsjo/kd1FM&#10;87vI28Jlm/jdHC8K91fzXJvhVlDAuF65NnPcHxk+KF9igKgiQES/Ko9HNKr5vq4vz/zd3G9NsCGm&#10;OBzQt6wv+DBkCcpahaAKParhy/1rKSBARG2Z3DOlKopILpl/LyQ41AQij9ooANGwkWFjd3rXqXP8&#10;wW4WQewdKRkU0w4traVwPPaQoMJfOgg87+lYu25yBxksH1XEuTcbUkJNasykmqTCiBe5ceToOW2N&#10;Pgk6W3r2djpZjOSyTtLJwUAAWqQPT9fp928f0tPdRXq+v9L00unxFiBduj3Vo9zU+2LUSobRvabQ&#10;1TvK3wAYD/FS9D7468cruu37761rklDbW1JHASGAxNAeub3QsmEjrhlJSole+AYPrtiugASMSASs&#10;BSODBxAVtWZWRkBIPqVBJAXkJPfMaqhwz6LKPuCzC4SIGQEnyT2DpwDREkpFWm1DlGvODCIlB5Xp&#10;XmGJDWxCBVkJGT5ZHeVtDb2kvjKNlJMAxI/9AA+ZFPigirIyAkKRJNFlEPS+ttopDJMaMOYxZlQC&#10;6+I/WCcuza8uwrgxHBtvsd/3xs1xUaIQPyEYnkGSFcK5DDKMimm4exk0wCeDDDBxTs6NMmAUQSB1&#10;JWXD8QR7OXfcc9z3lTIgpSD3x/1ec/8qASkFlyoIYGmbt6sEvL4M47xWich9xJjOCw/ZynGxb7wH&#10;9uedsX9cj+c+MbB5jtV3wDHI/DyPqmGee/d70DP62QsI8fx2L/N2Jbtn2kbtG+fieQEksSK+93y+&#10;UB5ARXfDTcMFK74zyteKyAWQ8sCk5ufHNaNACCUUralf2g4JRHruXEvLwGi0JSpJCVFjVmnPU3UQ&#10;3T1KdMsY3DhgDbAYm6g8fnBfs4YUDt03cM2ABu4aQ3vQY5+hPajG3x59EGDO0lbnxpCido5W2MBs&#10;u4Mbd5Q2UUZSTfuja4HpNG1UZx46tiL3bq1OG6dLg+hg1kvXZ8o7iwgVMMgb7+rD830885VUkSD0&#10;fH8tGEU3F0B05XwiG+AbKfE9SBlEOYaHSnStGaOm0SeEiHiMWx1V+O5rlqGTY0OG0cvy8u8dKKIi&#10;OG2FVPQ3CxW04p6xDIgk175TQYVL5qlSho5jQ8xn96yhe8U1sxoqas1IuGWFKnLfMyBEcodXuZmr&#10;Y1ZD4AJE7vMl92wVRJ5nX/n9qIcX6EQsKFRQbamImiohvY/mAzRhXBg+H4J5GxvGw3YMlo8k44uP&#10;xP6ClYw/u118MGAQQHoxwPiYR8rclP4BHeATxhXTpTE6YXyhXLw/IGJZGQkA2fViP0+5L11fx8Q9&#10;BoC4HyBhQGo/P0/xHMDiWvf+AiIAp3PJ6HHX4tkylOP5AZHX8Uyco4BRAC7eFdt5X34vOpeBXLwX&#10;7pcp+/vdaD9ncJ2X+Fk8dzwz86yPdZF4BtQP23nnhhX7FftTO0rhMx6MpI5kJCikrpSNVDHfGlVc&#10;E4T49uQHVNH58djv4eH2SvcbihJVi5uMS+bGjEqopamWachH940IVB94/KB67yhVmrNU0Tw1arhk&#10;DB0LrLqHz1FT1pebJmVT1TY6sFJ9j+pBBe1TlS8o0ahxh+E/iAV1rl11T+trasZQUIxTxJAfNHok&#10;PkTve0ZwXKc9kbbxiyPXsnWOlae3ZQOD9OX9lfub/fblKd1eULkx83/+s+tJfAzgMmXsbwBM5Qh5&#10;0eEEvpveM/tT2KJ2gRCFMCBCPRpEQIf/UwMgYkURuC66eOCCESeyKsqKKJaXEGKaU+Ge5Sp6wLN0&#10;0YCRkkdgLJID1CSgVMSLwhUTdASeJZQEI5ZXY0TLltUFiNzplfhQASLHhwQiFFHUkhWgseIpAASI&#10;BCYg5AC2SiwABSgySMik7J8h5ETJqClDy4bxoBLCmHBbHDfBUK0MKBnCcK+sKmSMNl4+khSKSlFD&#10;qTCqMMq4NpI21AKqgerhUxtSNs4wVEGiMDISBo6h+TzFddkv7jPuFfVisMiYMXonKxNUCL+oOXWi&#10;V/mN18cPBNmP5UjaR9v9jJxX52I5AwqXzftdoYwi3VytLOvZbq7PlDFnmtd9UjOnY280j/riXUWb&#10;HObj3jnGoCreCaDJpS7rUB8BLaC++i7ifeWp35XmQxkV70Ln41x1FTwtuWaAJxdCVkL63rjwfHsK&#10;Ita15dafHXHNhRURAfEAEb39X1pVY5jRiDIaNO5PpGxk7G7E2BimqpQQf+/wf85oyDi8daNH4kVW&#10;RzRI7IXCQQVRnY8SAjyMTeSBz7StNP2Ydscf09ZAkNL6rV60V6LGzC2tW1JCWgfAWJfHrsbdc1W+&#10;1lXncsvKu9ECetBK3z5ep0+Pp+nL83n69HSR/ia37FEuGd8f28jP6S4sdJcpAvLZ/cIlJUVr6q7B&#10;w7ZwyyJM8qq6T5W9/F+BiDYBLwOkCUSoHgZBc5wICIU75qlU0Sp4lq2pScSIUD9U268AKbewXtaU&#10;kVbmUUSGD0qI4LSmrrZX8lRQWlbZ55RdtEIZuSGj7h1l1xSEqoCoGAbEICIQDYQKVQSA3Pm0mAdM&#10;KCYM0nDBCGUcLvVlaCgfSkRKQzJmNt6AkPaz4WOAMroiYXRehwFeHMb5gJUMjw/JeTEoShqMycFk&#10;DERwoRSxkpBiATi51MeYMLClUdnoAJLO53XatlREgpDvC1Wj8xbqi+1kJq55cxVQYXorWAAgnguQ&#10;YKAZTNw7z5pBxDN7HngAOGCk9Rwfv9jR8/Iei8T+qMXrS44r3pHey42WAbjfl/bhffldKTGsBvfA&#10;89PUAOgw5TyAI1QWNZF8p3B3A8y8Ix3PuylSPDfuXnwD3gHKiPl4P9rnZJ4O9J6piEDt8q2tiKV+&#10;+ObOA5qOB025mU3dnxTq0dSKiGA43w/oACAbqOatAOROE+/CUOdHcsF6cpdcY3YgRXSYqv0TB6zp&#10;Z8ZIjPWxYKT5vdrQ1fa0IaLnPC5bWZDZH7+T4nlnIFFD5ur7PormRgqIWNGzwCJ3T+fC/SpJEW1J&#10;LdGgsSQ3brN5rPVn/s0Q1fs0eNwUjErTr0VDxFIa9Zrp4+OZIHRhRfTx8Tx9eXeXvn58tnv2JCB9&#10;eLpz4vlzQUHNIQVIVkx2TQUhmj+QqKEG4jSKpJO9W1YDojw4GvP8Lpbqe6rjccMIPAMfhn+1GrJr&#10;FstLGKGMsjrS+lUQhRKKWjOAtAxQExMiFRByfAgFlFUQU9wyIORlgFSAh4QSYhllhBoiQE31PS6m&#10;4ANkecianiXXmgVsCjdNigggraokg0nrXLpfnhcGGrBhnpbSNWVOMihdIK5lADZkjFT73LK/jIkp&#10;hkfGtvHK0AwHgSBARBBZQJChGChaZ+OQYQEUxzYwosJoKN0pZQM8uZTn/BhfnlKqo6gCCiTayABC&#10;ABH3xHPEfd5KjQRgAipWXDpXrNP+Wn93cx5J++Z5HyvQMA/kbq8vPHA8+3BOAHR3o3VKvqbPL/AA&#10;J659zfmPtH+8oyvdL/O3AlKGOIrxRtvOaWFe1HAZsrwnJcBDhue5ABTvivfLdwPijnNlt6x4R6SI&#10;V2hfXZN9eVe8M2BHwcA++Ztyb7QZalJ7Vigi0okU0HTUFoSURq10NGvrnpVX9NyACIVHuyFcFEDk&#10;8bHlTmdFRDo/Flx6J4LQkQB05vn68DiNJxM3dNwjRuNAdQywX9ZybfZeMLlLZSkcBkQjOF2avtcy&#10;LawvHSNylT1xI6YoHALRdHRleNj+fbQjap47lrRRW3g7bZEYpwhVtTd8lj00U1+A3S+VXWv2y6eb&#10;9MuH2/TLxweD6De5ab9/+5jePd6k5/sbQ4j5d4+36enuOgLVgpLzhVQitWYMjEaBwXcC1KNBVyop&#10;wDSQq+rxiGg3lF0ylFFWRcRyDJxK4aJRe8bU8SJcsxUVJFVE40XmOS7HhTwtFBFQykN9AJ6cVnvh&#10;r6qg7+JESrmafllLxrwglIcB8bCwBKgBKjCVawaM9gHRKoQKEAWECnVUbAdKKCJ8YLslSmT6HPmn&#10;Jq3b6blURKZjrGHgYUx3hZFHcPfIxnUro2M7hpLdDscuBJcoOaJNCwbxYhwRU3EspUjZoK6ItzDP&#10;dgzS+73M+3hNw6CAwErS/WXQxDqmQIp7jM6afg4noMLfQwsQFTAiGBmgifUAOkAEpHhvWi62B7T0&#10;TnQNDDvejwC3vEYsGzy6H6DJ+7IiAkq8LyW6iQAP2mWRmZfPvnzmUJWx7tRwIgWAeG8BcO/Lsfl4&#10;g/9lfX5f3Gt+R9SgASKUMOsAPu+LdwlE+a8Y7408gwKI+FDEQAwegYgpXXXy/PWZ4KR9RnJlTo7G&#10;qdmTahDYGDQP8NDfjOBy9Em7sKrZdZuiO7tnVN8Ty8H9ou2PhwFBIWk7f3Ldm8g9Y7B8tkvpRAxJ&#10;oBp/cstqWlzjlu1JcQEkVBK/LNprTlKnKyXYih4X8xGdXlFB14LRjVyzSymjd+nf/v4tfXovMEkV&#10;BYhu07sHgUhgAkSoI2wGCF1fUOBFIUflA+8GFxbFGO5bN70iLuRGjVZESjLuABG97wUcwQd3bB0Y&#10;7Wi60tLaiiirIKaFQspthpZTIGQwRZCasacNnpxWwLRURDmhiAogZTUEiCoCJ78bAjgZTLhiZbqr&#10;6N6reqYGMSIlpqsgyvAxgDSf//iawUT1vo0K47JBFSW50mQ0FsH7iSp8YkaOLSgDY7B2f4qSPBt4&#10;uBgCkozr8kyZVfOomWsdE+4UGbmAjqY3pAKAYRABOT5cNioyPdeM0j6uH6k4j/Zj2WpO0AEGnO+a&#10;Z8iGhkLRfVIdi9LABUKlGF5SBoezkbc/3DLyYMDn/pZ0FiAqAJ3hE6Aq9isgdF+8t4DwgV2eO10D&#10;KKE+AlJSNdrG/XJtwOQYGu/QLhv3CCii5o99jg4my+clOdakjG4Vo2UUCe/JXTcKGAEhgvVZTZI4&#10;xyqEUFsoUL8f3Rfrub/ZZCrXnmB1w/fC8wAqQMk85zpaTHwPDsQKREDINWYGTwAoqvV7SoP0dDVN&#10;3fEi1QfH6Wg+8J9Ujg+H6XA+ci98ulvQK59B9Et9uWf8vaN/4xo0Gig2548OWKOG6J1P26LtNh1k&#10;Lz1YGm2GGDR/f/7e0+pUSkhg2uzKfROwGINoU+t3dE5aV7vLhwBVKhW15t1JquxL9U/7AtGpY0Nf&#10;31+mb1JGQOkfv31Knz88pveC0HtBiPRO888PN4LRtUHkqnvaEClfUJCGgiUGmVu9x4iV1CS+ajUk&#10;OWW4BtFSDa0Gq6N2LHdyzcrIMaLCJXMLayDkZYb9ADpKdO+oFupICUXkwHQRlF6qIdYV66kZW21L&#10;tFMEqh2sxhUTcKpK3Gu5LBgpAVBcy33Bh3GIqjwPLmcjfouEa5ZdL6rvPQVABXxym6IMJAKRyMor&#10;ZewwPslLgWYxi9/6UELmYCWZkwxMSXopY0EBRSCWQKhUjsDEPAAig7sEBRQYvMHFvjIUuTjEiDBq&#10;G5Q+ICUrx1CzgMGEmyfj1LGcD4MGShhndrG4z1vmgY+WMQ4UDfeEArmXoUepjy/P/gAEQIXRo1ju&#10;b0goIbahbjJoTgNKzOs5WR9qaSUZRJea8pM/xnGOtiUcC9h8DzqOmIyNGeDoXnhvd75nlgNGAAqA&#10;86xcD5gFsJSUoXlGQAdIgQHniXcnN6BYJj6RQcS7491YaekafpfL9xQFCcsB/4AcnWBpgxXfnYKr&#10;Y2VqEPreOTbaNdFHDvhhZNRsEs/z74xkbG5XJIOLwG0/tcanqdWjw+1QgB2kWnee6v3DNND2zoya&#10;LL33i3nqDMkDc9dsMQYRAWuPZd2mM+sHqyJaRXukRvqhoaKkbLb6j1r3JCVFMPtWKkiKSscz1Afj&#10;DW3KXaPbyFYDIF2k5uQ+rTdP09bORtqTOHjbvBaUqunAIDpXukjf3l+nr4LQu4fz9G+/fxN8YjA4&#10;1NCH51BFz/6bSYAo5wM34dD75b2giFD/wIjANooIuxOICFDTzSNAFMpoBUQEpvcDPEAooLQe4xDR&#10;1wz4ZAjRmtoAEnwEHQeogZGUENABSCggA6gAT1ZEWR252wcQwjUDQFkVASIBCNBwj4CHWBBTAtj7&#10;mrq6fj9aVVfr+27ISAJE0aBRyfAJkGQQsR4VBFSyIoqSHSPCmK6UkQmCiuBFlw83dtN5cM+oOaOh&#10;G64BsMDQQkVIERgAGE5ACpfKwVXAIgOxKyMDZj6DAehg1GR2PhgGwjobh8BmF0LzAMVwYh6jsqGf&#10;OYZC4BeD5fpL90jXD0PnWhjToQ2c5bi3Q9231IzABIhiCmwCOPFcvJd4PkOsUED3hk5IcuIDvDsA&#10;zrbIlLGfQaRlK77ifgEbRp3PHbDiekCV+0JByh3SPM8bLtaRSuuJn51Cg4zOO8pKkvfHewIwVj8G&#10;frynrBgBGFNDiW3F/QBzQOdrzOd2x+ncSl6xKrK61XvnvQFKJdpi8V2poifF77vlmsnYABClPv+8&#10;JwGjowNqjrquceMHm8CpLjDtN1XonE/Tw/UsTaVKD2bDdHM+cleQ3faZB86nDdGe3LU93DGBpkJN&#10;mVwtQ6kl940GjQKOa83klgEw/tiBMtro3gs8N07sv9GipuzIA+zTa39HbuF+fTettW7S3l7FXTw+&#10;P19aEX1+dyk1dJF++XSb/vVvn62CcM/eC0LvH0MZvdMU94y8kEEU7tmp1c/Z8Us/PFwzGjPaNfP4&#10;1O55HyoDIC0VkeCyrhQBapQQ0yI+ZPVTJFfXC0KApla4YbhlhQraqglEjg3JNcvBablaDloXUPIg&#10;+kAHBUQDRvcx2xVgSHsBoiIgbWjq/spACFetFKqoXuO+5arVpI7oY6blDCOgswRPToYTU1pL02jt&#10;ZV02opuzU5UKDLCuEm5M4JFSDr+WxmnRf439gVLPbl/HgMCQMozI6IDHmVsZHpWS3aYMGFwd5nGd&#10;XHJjnJT6WsalcMaXoeCOsT8GxDqMGVXEsZT+AR/UR+zDeTB0muMbiBlAMh4MCqM3hHQuQxRVk1WR&#10;9n+4DRgBMval8VoGUUz1jnS9DJyceH+hiK6KmAHbQxlxfo43+AyceFe0zmW/x1vdv94PCunxrniP&#10;Pi6USqgQ3bfuleeLRpCxLQDOc2k970LvFcixLdpR8a4insQ6CobspgES4EXfsKMFruBhYsgXOr4S&#10;36ENEQUQfdCili3UGt+AUQtQSsDHXTlkdIx35BiIwNPvxnhXAId8Q2fWRkduiYwQKDGta7k7GKdn&#10;QWi/d241QmvmU7lsN5cHAtCtg9g7DPlBFw8C1AIPfc6qdIKlG4jcLoaRRS3hejG4Pn3L9ugOIjBt&#10;dAlWn3lgNGrSaG9EENuBa2DVf047UmPrvee01nlIZ2czA+jz85XSRfqCeyZl9F/+/i19fv+4rDEj&#10;WA2IQhGhlKJAwj2j2QduWXbNUPooSIL5QKjbliJqNutWFUCoLiBFzEgGLdcmas0EH9oREaDGPcuB&#10;aseHIiZk9ywrIMHGLphUEerIve6LOBHTrHxC/RQgwlXTFDAtW1QXfc34cX9NsNnd47e3gg594gQY&#10;IMR9l7SOKYm/COCWGT5F144fQfQdhJbgieSuH8W84x7nMpazM8eFDqZ0XiQAGTKdFrfUqNAKF0VE&#10;JiNuBJDuZTgYHEZvV0BTMr3dA4xI87h8EWOJ0h/jCuUCMCLR9ieA8lJiez+d062JDTEggrpSKV2o&#10;IwZwRzlhKBHTKOCGKtL1OEe4UXEdX5d7VAmP6/ZgtwwAyRXTPlyD9cAAcMQ9F8cqWckAGmAEVAwe&#10;FJGWAZczJarp0u1PvJ7tHMsxBYA8z34FnAwtpUe9TwDoQLfukZbljj2QufVcQIs+YjxHHMO7I6Cc&#10;1dGZvt3Y8xnQVoYFoCIwrvd4Ihgdanp66hbWxwLRYjbXPLGesWHEdyfG08E91/eOc9GcALcjN9SL&#10;YWHdXoZqawouu2QMxq/U73l4D1pR13s6ZtZPldYk+py1qblDDQloOtficCG36DDVqNoXPBg83/Ei&#10;gtICkf/mIWUUVfcM90E1/mPanz67powhZOl/RhW/gdOK/mZ0A1kXfDa1HhhRk8Z/0Px//K6ANfyU&#10;ynLXzqXkPz/fOC7066e79FHK6N3dSfov//glfZQSopABRO+fIlCdFdHjndwzFBEgUl5DqUblAZUu&#10;cmXlxh4JSDSAdINGYkSGkIO79CCvpoqM2yM04poVXTui572mReA6gtPFFBABnOySASBUUY4PFUCy&#10;Gspu2QqQnIgPSQXtFAPk1wWPkub36Pum+9mTMgI6pIYUD1057Ko1tZ8UE0PbunuHUu7WYUVEdb7O&#10;tVRChQIycAoQ4V5lCJEobSH6uTLBjTLahTLomTI//2hnRD8ClzT/xx0jM3qqcwIkN3d/uLaBWiXI&#10;oBwLOqW1sTKsS+UXt8yqCEDJIDAMYIE6YYwWt0nyx1s1GjI+MIl9I24EcLRdCUBheNwHchjYcB6D&#10;hwwho7F7JxUAuDDCS4LIUkVAJ5QOiuPIywGflymdHNknFM6PKSsaJQNH4NF9+D0U6sgKifGdtY1q&#10;eR/HuruLpSIiASLAkiFFABSA8c54Xzz/+fHUCoZAPhmdUhYXDTfJ70rvjO/HeXhWgsfxvsLFy2o0&#10;Ym7x/hmX6FqFz8FIYJkt0tHsIF0cHwsWNEgsxh+SGibOyDhEgIl3zDdxFwjXlDHkR4z8aPgU7hhA&#10;AkQUWrQVcv8y/l/WnCWPV63lcmuWmp1QSA+3FDbzVO0tUrV/lMbjvgx3muqzx/R4JdAJlrsoJMFn&#10;byzwNE89gP7egDGr3wtC79KmwIILhzram7yXIpILpu30RfM/76WmGJ2R/5rRxWNXLh2gWu+9T+N5&#10;K/HL7I8C0ed3N+lvX9+l35SIGf3r71/TO8Pnyt07+Mauzs+uGYVPds1wnYtfcaNc6ZeXW5+jHtsS&#10;Q68YFpY2Q/4lSCVaV3sYEIEJ1WNXDFVUxIesiAhUFyBylw5NrXhyqhYuGSm3JVLaxj3LcSFShlIx&#10;XjVKCPesWs8KBxeMADXuWawj5Wp7T6lJw2UrunYw9dAfhhEQquhBawbRKmw8qH0BpJxQMxgQnff8&#10;q2IaX0liU6q55kOZKxqk5RqQvvdDftOpMRsRhsgHsqtFyW1wSBlRImuKEWBQGAHQoETHWDzVPnNd&#10;C8MAIExxHXBLrBJ0HIoLNUDp77Y+nEPnZR9cDs4TxoziQE1IfelceYB3gMG6gAtGqmNkhAYObpOm&#10;vh9gxD5WQ6giku5Dy4/UpjHVeVAsPO+y82MxBcjUoiDXAQl9kbz+Xvv4/nTcA6A51z7ACPUU6uf5&#10;nvtkuzK6zoGLxrXYD4hRhW830knqTO8FSDNFHfHcFAbL96Pn4TlRpUAJVcm+wDzeXQRU+S63Jyfp&#10;vUr0+wudA1V8fiZoHlkRT0Z0YeAvFL3UsxrGVWvJ4Ih/yZ2SigFGHgdbeYI8kqcAiNSTC0+rarp3&#10;NIbFuNUCULlzIGU0EzzHaaDrVNqzdLIgL0xTtz9K/JDx5orCif+1jeQaxf/zd6RqqDmjSh53bXco&#10;KI0/GlDueU/1vqaV0XPy3z16UjyM0Kjj+K3QTpfxq0+khAQpgtmt61Rv7KSebIIY1adn1NCDQPTk&#10;tkRfP96nf5Vr5iC13bJbKyJqzXIhA3QIQbjZC8FqQ0gFpyCEC0vhAYiwK9xWgYiWwsSIIr4SIGIa&#10;ish/eTWMlACRlVFRY5YTbYhQPQVw7JrhojlmJBeN7h3MZ/gAo0IV4Y5Varue53dBHphb7pchJEXD&#10;v8wYqLuhee6LWBC/EvIIjVq/rNLXcTm1mlVJZ8FHqd3Yf3HHCkXknvaaDxCEgZNsvHpx2UXAEMjE&#10;BCRRDLgFoRjC/aCExsjyvo8YGCW7phhwbji4DKAKSoaJrhGwCCPERbGLo+uyPpfQGJabEGgdiVok&#10;pvSEZsq5Ix6EAcYxEd8JNXEuF42qeFwslAMxEraTSXDFLk4OBATOfaRzjnUv4X5l6AApqu+zu/Z4&#10;xz2SwQDUcXos4kicw/t4XewDqOxSKfFchpPek8Gl+YCVjNfPcCQABuT8/gCOMjRq6BGIadlQ0ntl&#10;noKC5+BY3ivwMIR4V0pWmtqWYex3rinbUIzZRaOgMIy0DKhPjyaep+0M269VeqNIKThQV/Shs3tc&#10;fJvTw4kKibkVVvTXw2UMsNFdhcaYtDdCCVE7FvGhAkT0M5MK4l9m0edsnvY7tK4+ToODOw+atidQ&#10;0Yq6P79L+61xOpICPL6QgurpHT2dp18+HafOYJpag0kEqqV8dgbPUj4f5FZ9kMq5TpXJszu38n+z&#10;LSmk/fmXAJEHR3v0v8zowY+b5j5qvWfZXEmKr54qpb10OB+nL++vBaA7wQgQ3UkdXad/+8ev6f3j&#10;vb8FLawJWEfVfaRDqVIKPYPdhTEx0HDNYuA4mjlMBWgUJtX3yxhRxFryoGhWRAJMBs9yCoRwxaiy&#10;dy/7SLn7xqSbO7vmtkQBIdZNznsORBtIuGIErJVKUkGlEvGgPbtljHkCcCoEoIn5OGAdwegKigiV&#10;VCihPJ/VEKndFHwEo5YgRHoJrmIwZLwoMUlsc+ksI4h1GFGU1jaMwgByKW0pqlIZA8VorDhsfFFi&#10;sx+KgpKXDEnGBwpAaBk3wZCK/XGrAigBKhQNcDHAMLJi3vEdfdQMLcdotMz5uVfcuZMjuSpFbRmG&#10;daup27poHtfQMRZApHXcP8u4OYCEdQEgwcVuGu+D9xVQyfMcx/1k2DAFJE8OKgeQHn1svB/u9wVK&#10;ARTuwe9Py9wnx8Y7DlBxzJPUFO2BQu3Ed/O5eL86jnW4YsRvcvMJg4jv5tgE74z3FNfgHVHwMKU1&#10;r2EExP1+A2Sx7kURRuA+9iGuwTrUKS22aV4AyHm3nhJj0zvkO0YAW7Bevrd4fkCF2+tC7XwuxTVM&#10;95dy9UczK57BcCzXbG6VU3IvfCklqaB9fg3UBZoHaXZ4KMguUn92liZSXw+3Kmiup9EVRIqIgfH3&#10;Zx9TaSzXTMqImrKt1oXbHm1I6Wy2Lj3d6NxZJa3LddtpSxlp3a4gtt2YpGprN/UG9TQaVNJo1JAb&#10;iKtLn8ZDqaSaO8H+2z9+sWvW7WFrss36bqKnAO8bVcRfWvYbu6nKONYN2WSnlHZ338iet92HjTif&#10;FZG+nxURLaujxixSXcYf6qMcwWqroKK2bPetDH53qYTOPh2k849z77enmy919tLtb8dSKttpfjtI&#10;B/cjA6g3rXrdHtDRfoaQ1E+ZeJCABXQIVqN8HJgWeFBCVLu7+l7JwNH2JXwyjDSlQSPV+qS2XLHW&#10;Mu0740dS5iajCwIYxpOggtw3xXEZXNpGQqI/qPQHOo/3MhId5224F04AqUhsKwwMV4RzoWII0FkB&#10;YUgyjFyTxIdyCa3tEejlfgJg1CKwv4FY7Mt+bHtknY27aCgmQ8vqh6pQDAaDBhY2dK2Pe8YoA5bn&#10;QEvbgWG+d87LfpwPlwnYeiqXye+E5ycBjpvj9M7vK6DzJAWVU7hb7Mt59S58Lt7rududcN7oBiB3&#10;Te8wrkEcgXu58ih/XPPdI+nKcp9rsY703i6a7lOGznlpw8J7dkBUzwA0DDq9H9zrgD1wYxpdTeJd&#10;80xXhhjviPcXyolvEu/G63U+5lFCURDofesd4nYBNgAEJKOQi+8HRMNdZjiRgb8DKtnv3Odkf313&#10;5S/e1eVRL10u2ul80U1nh/10ulDSlOFi99pHdt3oAsJ4RAwj+3wzS7e6zudPymdPlx4a5PZinKbT&#10;fvrwsEit/izVBmcOeFekbnCz6KG/WT9Iu2P+7nqeNmp0cr0XhJ48TAg97lFT9Mqnyn9+VE+9ftvw&#10;aLV20mRYk11upO6glUqyc34L9PnxNP3jt8/6PtdpMKhJPdEzAzvelUtX1juSiJCNt3pUGO3J41GS&#10;/Zd2OX4j7e6seRTI3PuesMYrBskHPpGyC0RsJYDjkRg9GuNbGb1AIhBVRLnTo2r6vxqv0/UvR6kz&#10;a6Qvp7sBmyINDluenn2YxzpA09zz74IqAhDb2fZ/nr82mEoVnbuoISvTPkhKyL+YpiqfqvsMngI+&#10;FaV9JQOnUbELhvphsG/conAnyJxKNigySxgf8wENZZ6lwRCjCGVBq2LHRpTJbFgcL0PIxz1jTJre&#10;yxhjYCjWayrDQY2EQXDufE1ctTMbH9fxOTQNty9cLj6IS3oZ2r0yfWTayLhAhvW3KtGjxMUVi5Ka&#10;/Qg+01cKQwNKlPyU8lwbo0ENcQzuGCX0BftqClw4nhKdNkN3UopWfb5n3p2M/g7DB+IYsoxW+z0B&#10;HC2jpN4LGgZ7AfpnIGRoAAsavwkqAIZlBzcDLA5sal24ebwHKTPBP7YBIp1D+7pa+Cn2ddI63m/e&#10;RtDThYuuzfszfDUfYOY7FN9ayeDw86JoDg0N3rXfebHNCoyk9S/vO6ro83oP0aJzcE0UKfGq3J3l&#10;hjiI3meopWj7dCW3jXPwnnJbKBTobNxNgx4/GqymQbeu+WYaKrWH/OtMiqjLf87OPFojyqh3cJtm&#10;85me+8CdY2+uj9Lh6Xlqdkf+h/5gMUn371RY3B+kbVw0Rl1sM/wrA+RfRsAaZUSt2fDeLhs98QHU&#10;jtJwtJ+Gk3KanOqehozFXbPS4S8cxEWxW8aw/vruPF2cL9J+bVMQqqad7Tep05WAaVak7sppPK3I&#10;ZRTIumJJdz812hXZ6m7aYRB+vKGttx4Tm4EYGZaXRp+viAUBoayGmoKQ2+PopFV+K6uEGsoQqo5+&#10;9rpKW+plsJlqmgc0b7d/Sht7b5Yg+i4JQjv19VQTIZujqn9eePw8TYOjlkm5qxvi+gxPG8Fo2hCF&#10;EvJwIKQMIaWmqNuqKwEguWHhgoUKCgiFu0FGcaDTGVWJTFxkVJQF6oZll9AygHARwgifVZJHwDSk&#10;uktwwYM4iGGiZdQP6wAY64i1PFCSKlOS0e0vywAi0FrcgxKZmymxE85hFwy3wa6XwMOySlMM5U6w&#10;sVFgMDYOJHosRxwjoJT3J6NjUNwzRojRAmXWnyijGkC6H9zU5wddX88B8PzMMnTeDdAIqGDwWlaK&#10;+Zf39+7+NL0TjAwpq6JQTE+CiVUPyknvhHPxjgzfAkConXiHxXu36srfJaBGAbKEN+DRtTKcgA3n&#10;y+Dxs+obo1L83vnmxbd1QaBr8S4AqRUR314J1y+gz/vgPfH+WP7hves+/N7ZzjrgpPeZ3TKg4veu&#10;726FpCnJINJxxIsMa71jlDnvmfsyCJV67X3BSCDqNhK/2gFKCyk2YkQEqBmXqDq6SXXGIZItYVO/&#10;He6l//v6J4mA23T8bppOZE+/fOym+dVA7t0kXf5Co9Vp6g7pozdO//1UQkJ2RQPG7eF7w2dLbtpu&#10;tSZVdOkfKC4Oa+ngsJcI1wyPGqk9ZaB8BoGT1yFbpMa4VN5Nn99dCCzbcssqEi2yR4kF/ujRaJbT&#10;aFKTiyk11BKkutupN5SX0i6n/aYgVBMHNvkl0Xba3FhL6xtv5JoBIvqaAR2C1ZUCRDJw4kSNVtXQ&#10;yKmlVO9XUv3kddrvbqZKS1BYgc3azmsB6/XLuuKFkfZbJcnDtVTXjS/uhgZQ/aCUuvOaVNFMLppU&#10;lq5flgKiut7tiGjQyNRumdw+FBF9yqTGgBD3/aKGQhHxsTE0YORMLX+ckjugko0hlFAYQsAlMp/2&#10;1XwoIIwyjBADsVtHJgY4NhbWF4ap9QCIWAsZEeOwG+bMTekamY1j7RpgON6HmAXjSBPwXEiSTwvI&#10;BDQwAgOpgBIZP9ZpKvUQCifWnZ3gm0sZnVK7FsdzTQwgAsHANNwBjgmD5F3F++EYnpXnYRjQgEfh&#10;Dmn9O72L9wLGhyeBpVhG5bz3VM+l44HRO0MplBagYv4ZYLGvVM0HKSJU0nu+A+fXPOueHzBOrdcy&#10;xprds3i/wKh431xP65gHdrnAoEGnFY3eazSeDNgDKEPZ3y7ePcDh/fN9TgUi2rFEY9Pv373fr+Z5&#10;9xQSfvdOxXq/e5pPxLW5Ht/rBvhoPZUEbL+5oPW67kX3YMBxP7ovgthuMqH18e55l1EAGK4Xo/R0&#10;OdB0kC6ORrLB4/Tfj39Kh9319D8Of0q/Dt6m/2/3p/R0LO/k/SxdfDlIn5+a6ezzOA0f9tPt347T&#10;2d3E9nf+6WBpi7utscBzk7Zr3Zd1e7IlFeiTk3ZaHI/S4nyURtN2ag0p4JviQjURv621qFlnNAt5&#10;T7JDBtGvyT7rVUGmvJmqss92T1AdVAQpKaJOKQ37TamikuDzJu1ur/kXRTQPqrXFGu27J5eu12ny&#10;F48AERCiVoouH02GAlHqzhu+UaYNQagrF2xxP0q10VvBpQBRjSr8nz2/IfetLSKyf2/RlHJC3Yh+&#10;gtDO/qZfzsXXg9SQD7l4GAlI9XTd/snuGm4YcHF8CCUk9WVlhFtWxIZwHVFsf40VqgAA//RJREFU&#10;TWrGBCMARPCPjEFpnGtyHm8j2PooI/OHdeaNEik+dBgdpTlGRSlORgzIsA+l+6nXkXlYZls20Ci9&#10;tZ+M5PGGkjJK1Ciho6TGIKhxYcpQCWQuH09mU4qg9YVANHVGzgmIGl7O9Kikl4RCIBMT7yETR00T&#10;bgVuE88U5+c6GDDPANx4P7hU4YIAJBQHpXxhJAIoBo2bBXyA0YdnqmblFqFitC6DhHf2XqBgG8cB&#10;DWD2tKwxkyrS+3cBoHf0nviQ7ynet6Gid2Hg6D2+E4T83nUs8Zhw5wS+xwA/IxYYXo8cx/W0Xdf0&#10;fgBL942x8/wAyN/VhQ3vHeXB+46hKfwcdgljO+26AANuk99/oUiX7loBJN4Ry1EwBKisjjwvZSTo&#10;+LsIKr4u759n0jtmPRUILkz8LUJZGVgA7ZJvgDvPuyGeFu/q7HiajubddHcuGJ33081JJz1+nab/&#10;Mf9JnslO+va3frpbe50Gx22BaJpufl+ko4+D1L3bS/3Halp8aaTr36WqsL+SPBpsVWlr/03abg6W&#10;yzn1pMgOJpM0PRyk8XEnteWmtZo1N9qtVapKNPHBe2J0SgkSeSX8Phr3qi33DMVED4htqR3izs1+&#10;OfWm1LzJBdtbT52m1lf3rYoQGxtr4sbGZtqSQkL4GEQeMsNqqCpXh8GKkFxluVDtVG5uLm+W5cl1&#10;N42u6mly3kqjk0o6+zh3mt3wH/im1c7otJMmF71097GfOlI9jWElXX1bOEZ0IEU0Pu+m2VVf+7ZT&#10;VbSc9rbS1+pP6Xnv5/T/OvtJ8HlxzWhZPdJ1gQ8QQgqTGclAZDQydRgWxkQmIJMHdIBDzvzPWhcf&#10;OgPh2hmY7g1Ain2Q7xiclYIDsBhzbI+Aq6acG1dEhnYlJUO1pO+Da8sdiGlkxjCKuEdquGKdMpqM&#10;gXujFS6Zn9I0gwiD5FkMF2X4R6/X1EYuoxEceV7Oyfrz45kyvbbZCGSshiTX4xmAgbYJQjw3+/Mc&#10;2di9TufMaoeGaxg3IAJKH5RsGLrfD8W2T+/oU6TtQMpTJb3Ld34HYXys//Ac8AA0KETgFcoq0gdt&#10;M/h0Ht4xRsm98d0w4o/vgB7LuGR8v1C27IPyMsD0fIDoWobOzycDPqgt7hvYACYpJAEz8oncIb1T&#10;f3+tB7quKeMbSPWgTIEP+/OuKIh45xQCy++gdxkFQRQUvHMKj+x+ARy+gdWct0WhQZ5yjaKeL9Sp&#10;nsd5Nb4b+wI9vn3OowPBod+ppWG3lo6Ou4LNkZSRVERhj/Pbnpdrw700unibGqfr6eL9JA3vOyrc&#10;t9LkrplKcpt23B7wp+Vx3yf6gb7WNfbT8dU43f/LqRtg4qq1PAZTOVV2EQD11G1JJdUaSnVva0st&#10;AZ+WlFGlJGEgBdUZiCHyTvod2WwzVFGlrISw0D3x99ftbTGlIoGxq3U7u3LXtnDNgA6DockfbPC7&#10;6eiNj/oZn3XTiWhbbu6mr/91mk7lRpGOHsfp6H3T7lf3oJGmlz2vO7ypp97ptiFz8qSX91BNN1JB&#10;b3dRPZuidyvVRMrheTMd3A7T4cPYkpJ0/lnT35ppdj2Q6hpq+0APv2egcR+4YYAIY0ZNhDRXSXxf&#10;lKJkdDKsMvnDdagbPvRzkbk5Lj6wPrQMC1eLUhcD/KB1NF3/8Mz+uBxn6fP7h8jwdyfajjFoXm7G&#10;szLQ5clMpeOhMzb3QhD2Ksd3tExNlDO61kfMgHuhUR4Z9FpSWy7BbOgq41BBJDK2SlgZBuC4VYl5&#10;54yp8+paJDcgJBMrUzNvAxEUMQyrOKkSA0RqBqM503VQTUD2PW6Vnpsp+zDP+8AADB7gUGzzdht9&#10;wIJ35wZr2t8qyVAJVQKIUEpc8/3jqc5zUlyDfZUAmN6n330Bo+z2+jqcR+dk3QdtZ92HJ8FI7/6j&#10;jscV5fhPOo/dPH1vYlOcm0D6kxKDu/N+qGWjmv3ZoMfgpSxozqDCIpRQxK2ABioJWPGdzuQW0+fJ&#10;757vpXfnpPdrJap3GNN47yhv7ot9XAj6u5y53ZBjk/pGPKdB6Xd+5/1pwZ4LwwA57yaUaHwPjmE5&#10;3i+J5wBGeCLYDB5HY7CftmXUQAbbaU9rTkO5Vv3Dlm0NEJH2O1QQab4cqmhNtkhYxUl2Tbjl6Hmc&#10;TiUO7v6u5/3HaWq3amkwa6bRpJP6o2bqDRsWBICn12yn+n41Naq00Wumdr+ahof11NG0L9HRapVS&#10;tbSd9vfk4exXUn8sgHXrujb/zN/2GEf8tnprU2poZ93jPG2vr2cQSREp4ZI1JbN42OaskuaCQu+g&#10;6QfE3UIGTgUGXsrsuu/Y0fi8Ix90nq5/O3KVPZSe3NXS9d+kni66fuDt+ts0ljuWH/TrfT19PhGw&#10;RG6ObZ9U07r83fb5luA0MtSml31DCHWFEsMVo+0GsQMyOiU9H5rgIR+QjxYxCGVklaaU5nx0kmtj&#10;lqoG1RDr+eBkZNyH92R+ZXAgFInMTulLzZD2J9PL5QBAlM4EiQng0gkVwCC/yeRUC7tn/bGUm6BD&#10;qXolQ8DgfYz2wY1gdMdcqroUVmam9otGc87gytiW+tqX5XtlZNY9o4akIIDR5encAHqSe+j9cY+u&#10;ABi9zQ90XoLn1KIItHonn3gvUiqf398ZECgglMjn91r37lr7sO46fdL2eJ9aV+z3Ue/c0NY6zvfh&#10;ORQU5/soCHGMVY7eJXDOiigf6+trHhjx3p8NHOaBJGqF93yhfTBAhp041/0q0fOba6mg+PgEnACW&#10;ppxH9wGYgC3H8O4AA64yFRHUGGLgNFyk5orvQgHlOJvgzzfhHTNPwTaf8Q/8+B73nsY8cbwoBEIp&#10;cQyFx6O2Mx+FgwCm+yAfhKImjkRbLi3rO9wTq1PeYZnvwj3z3gB5fsd2h/XeLu8X6fLDoSCzSGdf&#10;J+noaayCep46cnVa41raa2+nzkEtrddfuwKIoPJINtSZ19OOFM767pu0vvd2CSPWb5c3U2cWXs7o&#10;tC0vRa6X7LfUlzdyuZ0OzgURuU53/zhJpZ2tNOihfmhTWE6DUcO9LqbTVqpKxQy7ssuBPJvBwO5b&#10;T2JkdNBxXGnQaqTZtKqp7nNbLl+rmarlvVBWe3v+FXVNrl1NwGp2NJVdo8rsmlFbxQMaQJOKblgE&#10;6/+UmnrAGlVwInDeXh3uirpSQ6Iryqc+302V0VY6E1BQSxdSNle/HKTpe8Ho10Mng0rTs2+hpo6f&#10;J+m0ITL3dVM6/9vaT6lzXLLbZrWlF78/2LabR+J6VhiULi4pVKJK5WR/OrsKGMIHZeAYqEmKCUNG&#10;0iuThgRG1UQJFMZzb8MI41LmU4ayK0eMw0oj3DOrqPsA1pP2cUthMqAARM2V260okzozAgpfC8hJ&#10;MTmzKqNqXTQpYDiEgdffcSwlt0FE0vGcQ+uyK0GpTSKwzTMDIqY8C7EGnjsHb9kPWGBYfia9G+Dz&#10;Ue4UiTFjUAUYZ8RMrn1vAQRUIftj9IDpPn35cG9XDHX4SZDiXEAMowE8LLOded6nr6l7w+XhHQOQ&#10;D7ovoMd3QTHmuBP36YLBSkhuybkKGVQQoNS1vnx48HXju/LNAnLv74+UUEZcR+soKKTCOAfvNlSO&#10;3r0S75NvEEnvjG+rezPgDaEozMgnHMs3oOd9hpFbggMcfbf4jvrGWodKAWK4gp8+vPN6vluooWhO&#10;EWEBrsm3wT3X/fJ++E5Wgyg8vXcVnu4geiv1Q4xLeZemFzdPKpi+YT8q1KR6Lr8tUkvAwA7Lbblb&#10;zfW0w++dO2sGSv9EquTwtbyHiuHzdu916h4JBrXtdPpxmp5+GzoMMjhqWiBMr3ppfjNIO623Ehl1&#10;X+dGYgKx0KQSqCaF1WnZRes0GSKnnCYwoBE/DOi0ZJfjTuqNGKOpm/pSZJ1+PQ0HHasc/36pKuVU&#10;oWZ7TzDa0bkAXD3tbm+4LyndyvakjvaloF7leBBqqCfV05yImt319GX6Nv3r/LUeXKQViYn/9AWF&#10;6vTFv0QalpqbApJU0G3HIDp8Hqbm2Vbqn0bQGslIm6F+byPNBZzDwU/p8kCp/FM6777x+duSdLyU&#10;DKKfKz+lbYGwPimlvq7LtS9V0mc5S4lq+ORMLiPIJTgZn0zr+AZTrSMDEEMJdYN7FArqI5ncJTqx&#10;HQycjKspGYjYkED0KDfv/Z1KVoGJjE/NFJmSjEVmJANGRtd5cb+UUZeZn0yvqVtZy82ifQ/tTsjg&#10;ZHYyLUZw61gEmTknMjWxI8FH57DR6F4wXLujukdiQ6g5DIiAvYGMYfrdhKwHBhg97yOemXcCoEJV&#10;AgOeGfAAgQ86nnnA8tkAu9X20yWAAjxar/fFe/8MqBguFBjpGwTwKAQCgLx7Q4vtggvLqCKugdFa&#10;qelcQDrOCcD0rLqnuBbHkopvKjXE/VIQWfldSoXijt7KLbvVN5KSXUjV8H2ACu+Nd4n7G98n4kYv&#10;3yiAxfAsKB3GDwfi9EXj+wSgoh2XXWhqPV0IRQFD8Nnn83VQyKG0mb+R8uGd2nXjWYvv45o/JdcC&#10;6tpAibzHORwzAqIuJOIbnXwaGhK376TiPhzbxmrj7bTTWU+7/Q3bD95JgKWbFndVu1o/bf9Vnsh6&#10;2qy9lYLaSGe/TVJDIuNY23oq2Gc3fYdAjt/Lu3lupJtfB+nwU1kg6skVq6ej61Ha29tO5fpmqsqF&#10;q1a2U626I89EokSuIlX141lPQBJwOvupKzuvt8upJdHSoGsV8SRBy4Frga3fFT8EtkEX124v7e1u&#10;pfIugOI31o4RRbC63RUQgIZgQzC5Od3RQ08iAH3cskqpHRc1ZYbQbtpvx/Lph6m3n12203+Z/5T+&#10;fr6Zpg+91L8Ndw73zufubadrgehO6aNAczT4OW02fxZsBLjJnojaMJBw/Y6eJEn10pqCEUBDpTkO&#10;AYyUkWM+jMqSljgFy5Q2hUFhaGTwm/MDTXEPwidHSpOh6cxnt8EltjKIQPUs4NxfKRPJAKkRQ2Lf&#10;K1MBJGfOIgNfCixIffoYufFikamBjP/7pBI+as8oFSOYTRsWjrGbhbJhvc9H5tZ+GAhTFJbUQ5Tc&#10;GA6QJNMCUcACOCn5I1PbZdKzMG8IYeAyZErid1IT7IcRf8DlRF3oHeA2UNvDeyE2cy/DBhI3J7P0&#10;5b2MX+f78iEAAoRQKLxLAPXl40O6OJoKQuzHu+N3M0qoJykplKZBArwAj6GEegiFZSgBK0MplBPf&#10;6yNumKAT4JHh41bqXuM7xf6+f30nCoqIEalwucP9lJt7PtdzEUvTdr2nUCoosbN0LLfN6/hOxfu2&#10;e8Y+SvGdeK9XViQcRxV9qOo4Jo4DOnwr1tGG6eU7cd0I3Ech4IqAZZ4MJU8ezWEB4PfRarJ4Lq3D&#10;9SQPumDQMk1DzvWuATHn/Pz8Xue5TY2R3LHLqsMXh4+CyY2U0vR12hm/TgcSBcfvJqnc3HFMFlg1&#10;D/fS+LKZxlJDgGssW21MS44B4/ZdfpWN/JeBUj/NpZquf124i8YegeXNTbmtrTSb1NNINtqsVO1q&#10;tRuax3Xrys75EanA06nj4lXS/o5cwXZTwGJEj7pU056UkFzFrc20tbGhAmOYtjfW5Abu+JfWRa1Z&#10;2e15epJoViCH9VQe7aTJXdtBY8DUGFd804AHV617UC6q3sMHhciDk1aajzf1YoaptSin3eHr1JzL&#10;5brupsr0p3R8JOqeTNPwqK7S59ijHS4khZF7zRpVhHppvar/jW3ACC602iYBsu5k3x+NcVDI0Bgl&#10;bgWGRywBCU/GtoTX8WRwoMQ2Z3gbAC4dikQKi1JWiUzOh89xJzI6fr1bFQsCAAi5japh3ORQKWTq&#10;KNVYzrVWLKNYcgZlH4NF+9N62uuUicm07MvUDRuZl7LhGuHaxbmiLxbzgJLMjBsYrpfhKiOlJP4s&#10;KGDIH594B3lbkfkLYyY+QXyFToyfnlWqS3F9fn/pZY7/KvB8/iC3SKD59ulR03udAzUkN03rgNGX&#10;j4/p28cnu22A6rMS9/BF+xBnAlooJRLf6ivHCESfOY+2UwgwAPsnfYcPehZiPZ8LwN1dHuh4oKR1&#10;2pcp3wc3mWl8x5cpYOW72T1TQtHhjp0s5IrofTHMCN+J9xjfKt6pv5WmLPOt/C39XVjPt7zweEKh&#10;nAAGwOL7CHaCFPugZolPZuXFdpSTvzfXUqImERgBuVDwKL54JhS785qW2e7gu+7H2/RsqN2PfCMB&#10;l0oUoPz758/p4/1jOj2QKn86s13WVFD/ffyX9N9nf0n/z/lf0v94/Ev6f1ys2VZxyQAW9okCGp11&#10;bKeV/k6qH68ZVqXOdprd9mWzYx0zSYcfemk40v6TjpRNJTUlUHqjplwufsFOTVlJaUuqhm5a61JM&#10;1IRJmdVKaTLgb7i1lH/P3e40U70lj0rrGaWAXxP15Zp127X09s0b/wWlr/l2sxJdPBry14jjzN6J&#10;ZrNq2p9sy7Wqp83uTw4av+2/TuWjN2l3X/5ca89VhtSW/db/OVV/+snV8pP6a6manVQVwBbvhml0&#10;2k23xyfpoC+XazhIk343ncwnaToYSKLJTx0NRVD5ngJQpSxfcVtKSwkI0WgqDAm5f5+mhz3Hp3Zb&#10;b8LIyISUIMqIuXShRHmnkpFSJGp2lCkFE2CEkQErDNy1MMq8ZGYghZwnME3tGCWXW/BqX2rHUEOn&#10;i7GDzFEyklnJuMooztTsH9Agc0aGP/c/2i2tcSNdAl469kBGR9mQyLDZBcMFJIBpRaRtkdG5lpaz&#10;gfhYnjEUkWM5MmDUA8FmMn0AmrFjtF7rsjIMNciyFMT1ge5NJTEGoOsy+t5XQwYlw/+qHgQRQYNB&#10;0j0f8PkKmAQdhoAAMl9QSVqP0vn8PtyoJZgcXyrApfUGnL7Z53fh/kXhgILTt7s/EZgoNO78XViH&#10;a0OciBEBKUB4PzFusoCrZ2HYUsZQ/gB8NEVBACWC9M9SsfSK9zf0twQIfOdwd6KpBu9YkNZ7jPnz&#10;xFjTvFdiTJ7qfTIcC98qCgLAITAUQWvHCgWh+E6ArPieLGua4318X1w93hNBeYcC+BaARyqJeBOg&#10;Ib+i7qxqtS3ypd6HlflJ+v3Dx/Tr+/fp8vE4zeVtjB9lwFJB8yd5L6dvU/+kkf6PTxtpdt6wd9IS&#10;jObPHUOoL4+mvthNzbOKA9WlA8TCKF1Ot9LltwPb835HILmUmDiKiqmjg1GazHWdQ7l9p6M0nMut&#10;mvCzyb20X9lIu6W1tLH9Jm2X1t3dipqwhuDTatMSW+cTjFrtRjo8naS2lBEgopU2SuhY34c/KVPN&#10;T5cWVFW4ZgLRaN4WIYdSHvVUn8kn1M0OzqRUjkXMB0HknZTMvJt2Ghup0kMFSRqe7qZ/af6UGr29&#10;VBnvpMHd67TXF6wGO3arJt1+GnZbaaibmAlGPUm5hm4Q2OwYOiVBp5IqpVLaF4yQabVq1eMA4W6F&#10;+olYBVMy9u2NlIz97eLj4UqpZMe4KLHCR6eEpLQkLkRphWSm1uogSh6VgoAsSiRlBCBGycrHV+Ym&#10;k6EcWKbWy+fQOgwCX99JGZiMZKmvzBYKDtePjCwAUdoDARkULoBLVsMk7of+X4DSmVUZGkCS0QEp&#10;++RS1SV6ATumEfBF0cgtQgVpHmgw/UQSoHhW3o9dF5WkTHG9cDV5ZyzzboExCoQpgDDUAIDAkpUN&#10;54l4TaiWz3a/Ajq+B613oFrPDBiJE8U+JB3HdxPQUGdZmb2oVtwNno3vE0ou1ELAA1jyPZ8FJl9H&#10;3+6TFB/b+TaoPyDEDwBJFB5M+Xa0muYbuUYLdbvy3fhWLhQKQBErpGDIsUbeDfE9ttHqngIIYKGO&#10;qWU8no+cdwAODRP5bs4PxTcz3HxMLLtCQvuiiHhHoY7ieuQZF6Z6J8AqF4KoY+c5zaPePz8+pv/2&#10;L7+n/+Nvv6XRXSV1rnbS+K7qSqLy0V/SyZdR6p5rnbyP9mkpNS5K6e7XCHKff5lLHdH0JtywYykf&#10;qviBUQ6Eo5TOPs8Eo256/KZv9fEqDWaVtDgepsnhUGKgmxaHVOeXBaL1VNqXW1UWlPZ204R/se3u&#10;OIjd7Qt6DXk3NIjuC2pKDB7Ib7wbEh38FuqE5isTCRQVzgwB4mFAsmtGsPr8/Tz9t3/7L1Y7oxPJ&#10;OBGydiSoSLbd6uP+yy9f0ikjxo12U2mw5ZumVWf/cjstbuWO1eppq/E6bbXepiOpn47AUxNgKgJO&#10;eXfXsGGMk9LOntTPTqwrVdyoqaREy81Br+sPZQDxoYCRMnT41spoVkpF5scNkVG8k3IhE1OzRZsS&#10;MgyZHoOj9HzWR72X7PcA4Iy7S7UwpbhLVzKmMrczdrhwzOc+Qh8tpyO9ZDYyi+BSgCUyVo5JxX0H&#10;FJUJtZ3qY+Q94xNhABE4x+B0TpeCgJMMTGkdEMkKjCphljk3mRblgaGQ2a0EtS6q4gMiZGjeCS5H&#10;xB30XnQN7vODocv6MFiqpD06I7V5MibOmd0R3AzuAQMKtYdLGEDkGYBt3CPvLGJFQAc3zuAq5u3W&#10;ATVAJnB+QW1p6nevb4FitDvJe9P3uTkD0ChbQBXKjW/ptkSGkK73iJLjeYEI19c+fhcXjutwvrsL&#10;XG8KLO411KoVpd4v9830vdexD0oJAPHdAP2tnpEKgfhZIs/rOJPyNMeyHMHnSO+kNG9wsR3TCvgA&#10;Fxd0bCf/AF29J7vPelcBPBpthmrNkGJfoOvCQs8V93Wdvj49p/8qCD3fCOp3dwbI2edJWnzqpu5N&#10;KZ19EWQ+zFPlZCN1L/bT6+pfU+uwmqpnm2l00U57k7cG0dmnmWFEoidEruLfq2+nf7R+Tv+noNYe&#10;r1lQzIbD1BnTTqiRZie4XVo3k03LPasz2GBrP+1srHlsr/1ySSpHrtaonQbTbvJAhCghCREaQva0&#10;rS77Pl6MBKCB1KaU1pgfLDL+u0CUg9VEti+OjpQRjtNiPE7n88N0drhIs8NxOjgZp4cLvfyb67SQ&#10;S7U/3kvD81aay82a9PupV2+kZrWWaqVohfm6/BfJs1A5dHDbWN9INd0EwHFTcaWa3K+yIASISjoG&#10;NZSNGBeDRDXzJ6kg3AMCoExdksvQDBJnxCuXzmTiGKYCQw4Jj/FGQDTiEMh5l0TKoLSQfrw+VIZE&#10;rYQCQsp/VIZ/r0zgdkHKcO9lgJR8jCWTMwvnjYwWMh+gcN/AkmAl8/QHoyRE3luqK7kNCoYtg3A7&#10;JyAEgLSc14cbgDFwHVKoKxJtg8i4rhJnm+4F4/Nz6l3wXnh+MjnKj+sBNwySdb98Jm7DnxhU0p/P&#10;01e5b1+liL59lGrRPFMS7hfAcBI0cK2svAwPPasg4fXeT99Hz/tF3+Mrrp2Wce++fiDG9Kjr3adf&#10;vrzTtd857vTLl2dDhHN/0/HfPuie9R6+fQJYN3ZRs9uM8uG5vgIuTRkHh+/NN+N7uw2YCh8UE0Zv&#10;4FJYaRsQo/R1ocE7VUKZMg3Dp+CKd8+7ieA6ee8m0SQjXDFU9UUaD3uFGxY1cC5knM8CRHy3UM+o&#10;oziGvOL84GtpnutpX1w7Q4jClbzJNwSYVkjx3Xw+raPQdYdg5dWvesfvbqmVvUm/vPuQ/uXT5/So&#10;fQBK9fQvafFhkI4/DlLzYied/yLgfJvpGR7S/mwrVeXVDK7rUkD9dPJhYnV09DxKs14vbUjZ0GC5&#10;3NhJp1s/p//P/C/p7+9qqTktp6PbcZr25a4t5Ab2a4JKM5Wru6lS20kbGxtpe1NuWWk3ba6hjkoe&#10;9K3Ta6RWJ37JzaCLVkOtllI7VcWDE/Hk6GCcFlKVs3HfIHKnV/crsyKqpOPZPB2Np+lwPEnniyPR&#10;60D0mhhIB0O5WozRW2+mfYGjVRFtBZ5Bp+ULbMtHxN0CNj+X/mKfk9aT/GnVgWj6mRSuGP8Q30UB&#10;aT7iGsDmSelRpSXxiHfKqMQknpSZtf79Q/riGAXGgftBHISMybG34YPrQ6IIHBPSfnx8jIu/DlhF&#10;KHMyALhLUe1Dpv2EgSrjUkNj5SRlhdRniIcPAoprg57uPBTsO2VgIEN1NRkM2Wxo6tyRySKzcV2U&#10;E6UtGRiosG90uQgVQobmfF/l+sRvfK+tAlhvA1RGfQke39mAeSarMJW6uHFkVOI60fBP96UM7Sp3&#10;TVEaVg9KKDsATetwAOT/mOu93F4cGELA6NPzuaaXASG9X6//VFxX5woVKQjJSPwNrHj0rLpX3iVu&#10;2FcZcY4pffv0LOC8N3yYfmXZ84LR52dtB1ScH8UEAFFRMjBdj9bl8dsa1msfQ/JK7yl/c56T78p9&#10;EmiXymK9jkHJfn2nZ7eaIl7Ds6uQ0b0Cn2dBHdBHgSJlxnU1pVDgGQJEqCHiUaGCXRjp2x5KDeFS&#10;8534hvcuyPieURhx/8AtGqgKZIYTBYi28W1ckAa4KWBx86lZpXKCaxrwgiwg8nUJHzCvQhUwL6Qi&#10;fvn0IX24u1c+0Lv68mu6OREYz8/Sf/u3f0n/7//2X9P9b6d2s65/OUzX2vb71y9SUu8FsNtoKPw0&#10;doCaQPZ//Zd/JH7tcy3b2W6vuYFjY7iVGmMB5bjpPqFXvy7ShUCH3TJQWmeCGpJoqG66ndDm2pvU&#10;F6gQEbhk3W7H7ledvyuLCXChKZHiWHC1mrY3Nh0fooHoYiZVpGciDDPotSJYHaloYS2lQkB53Oml&#10;uYAEiIZQsdOxvML9qhauVkngoSqOQBWpIn9xTze1s6v5FsN6MARtxTEhWlTSp4TObmtv15Teiqib&#10;Kj2pgaH0zFOAo2RZj4y/0zwN6qIK2VCihGZZ+wKAkPlkrjBGB19dKkdGZ+ogrI71r1E4rzIz8j+S&#10;jF8l60d9dFrnkoEIrJ/NJpbjMdQGraKVMZSZKdUiLsS57pzZ+NMBGYkpmZpaNoBiGa8SMlLM293R&#10;8WQ4MjCDjKFq6PdGBqZ0BybcJ/eOgkPdoAQ4J8c41uIM/uLqZNDaZRVwrChQQDoXmRqXhe33clsi&#10;iIwR6/0AIBk7wzt8RakAB02Z/0XGGoYPiKSeBCjuKRo7AgnNE8zW9yMBHALbAIfpL4CH5H2iNi4r&#10;JrajoL7xbQywJ0OKe+O+ULBfgdFnnVfbuCagBGDsxzn5vr8ANr0H36Oe24WNwMuzHx9M/V2AxiV/&#10;2piOlK/7bqOV3UmG/MgFCM+ToW7FI7ig9viOfDfGErJrp21ZaaGWgM9HNyFBQYfSZf+I88S3iO8d&#10;7hjr6J7DlNieIaTv7EJT1+d4B+SBkRXeWTo7mqR2tS7v5DLdnl2kbzrX7elp+pdfPul5uV9B6uYy&#10;nc4kICYTQUt28viodyCBofSgawCjOxW47+9v0tXRIvXlPjVl84NBI1WGG2lO+yJB6+B6mLYab9Ja&#10;5Wd7NYw11OzT6bUs1bOb6I2/s7HumO9o3Ev8HIAfkGL/eDgOvWie3vv9dsfeEsDiDzP8eJTO3gcz&#10;iRspok6rLteMBkqNmvw/gcjqKNw0AsglAYSYDqqmLqlFrGffDZB2067AkxOBql1BhlovlncEGFp0&#10;Aqk3b96kt4IOaU0SjjYDQMhJy5vaB+VjNaTMCGyADu0n7A7Y0KI2yCXHuxdA0QEUKc2Hc/WyYRM1&#10;PwaRMnqUdsROIghr9aBljJfMwbFMKVXJZJ+0v+U2paLO/XAxT880ptQ6SjtfWyC8PqNKGQDeSG4e&#10;6l7J1FIwWqbfEiDiGDIpL50MSeYngz0BIgMHBYS7UMSatH8GTAQxgQfnjWYHORZCZg8ICj6opuJZ&#10;XJskIFFy4/ZxDCUqJTDqxUpBChAghrHpvWl/zolCyWroy3tUkAwacMmYcY2438frha/x7TOgodAI&#10;wH81ZPT99N34hiigb1K1XwUPJ+0DNADOnZSYj9N+y28F2FA2gEbfzIDTNwrgUCjdCWhAjXPpPFqH&#10;4UZBw/MDIT2L1VpAme2AO1xT3hcuGd+QGlPlr+ORIWOXW/s6SE/hpoTicaGideRB8gsF3sFs5O/H&#10;t6Qmi+/Jt8yw8XfVFNeNCg9/V73bfA7OSbCb5+O7kjfcVUXfiG9gda1vbWXL/noOoEWe9Xe0WqaB&#10;5ZHtk+FW76/kcl5dWjSczueyifN0MBin8+k8zXt9CYmpjn9S3iY+ee2O2peLw3Q8mqSJxEZbwqIv&#10;1dKrayoXqtGU5yJ7rleoyd5Jf937S6pLqCA0+uNq6g330ngstdMq2VUbDFqGzXgwlMKZpY7m4cCm&#10;BMeemNDSuQERIZu+XDZiRIfzgX+t7Z9TCET9rhWRQNTEn4vOrlWRriS/r6y0vbORtrbXBR+q5mjM&#10;NLLrtSsQbeki6wIJ7hdtAt6+Fj3XAjBv3xSgkfJB9VgFAZ319fT69WsDaj2v0zyBLtSK40CWsBlI&#10;gAMI0Y+JD0apog+jjMd/1IGFoeIPy8dGDREHAWAYVsCHeBCZ4BcbgzK1MrLdAkOIUjTanDjDCggc&#10;j/FHKYnRxgDu1IhxLRrt4RrlOM6725in9ove3HThACqOKSgFaCKTMnoAiosMiZEQ4ETtuHbkSknH&#10;02KXeEMuWQ1cnd/BVUpKPx/up2AkgFJDiCuWu6FY5bkUVcbVPO6na2MEJwwI1cfzAbD8985Pz3Ld&#10;SLiyMljeU7g8XDerM1wlQaMwKgwFxRIgie+UFS7fEWigZlFMfFMKEZZx3RxL8ncOt8znRL1pmep3&#10;Fw6GE++babhy3A8K5ZsBLAWiZ+Q78k1RcL8aenJ5dR6ADUgPD8Z+53xPrgGIKGR4LoDgTtT3wIv3&#10;gdrGVQoQoJY+ukbwxjWoE7nbfFtG4qQbCPmFb8u3IkTAdQARy/QnozkHAMGd5pszqubZ8czH8W0J&#10;rke8kP2ikOF58727cOEb6ttZ7UrxRc2n8pYKxtp+Le0JHE0JhWGzncZdGbmgNOsPHGymxpqQylwK&#10;if+IHUzHad4fpqkgNWgLPFJDVUGNMAueTmkXAbFpGJUlQjb3ZP8dmtTspk5nJw1Gcrca2/Z42sNq&#10;4oeT/M0Eb4m/mxAL5ldIjf2qFNFualV1f1JCG1JPJ4ejJYgYnXImJdWVIqPV9Sv+De8xiJT4gSEP&#10;BYRIW1vr7iFb2ttKg1ZbcmxfNypVpOlc1B2KqP1GO7X1Mkisxw8EPIaNwGMlpIRiMnwEJ0C1oW3b&#10;W5vetq1t1BZELUuUqgaTPojdKeRyASRcMjJ/BhOZD/hQCjruom3OuErfZFSW7cqUIeXv069fcBN0&#10;Tu2PIsDA6XZBbZED5KgSYKPtTKn1YuAtYkZkSDKmM7JkOJkuAAHoVBIrjSVRAzyR7OvrPoESAED+&#10;cwyxBjISQW1iP96XGISgFpIf9XPlUvZBioyM53MW7p0zLTDUlFLVVd3aHrVMgEn3ZpUUmZsA/MeH&#10;k/RweWi3iyAxSocYzC9K36SGfv2k51bG55fCdoG0/tcvgjbzUkrsH8pDxwEGv/vi/Qo2KBbeLS4W&#10;kCGehmuGW0WyW6bEN2CZ9833yWDKXUuAsNfrW8b9CWqCDt+Ue8iuGG7ir58u06+fH3TOd4YFx/z2&#10;VQobiOqegQbvnEKEoT5QQRQaWb06UKxtFEThWgH4KITcbIR99Q75tnxjVCrdSPhfWsBExzuFm4YL&#10;Z+hpnX9YIPi4OYnvI1wyfvedjwXo4cIRdFeBpG/INr4t+8eUgkVTtmmeri0oWzrytqr0jJdSEYQY&#10;imNXagT1ggAAKFQO1eTFDP0/Nhk+v82S8iGIXC3JuxEscKEIs2SvhuPof7ovjwh7rrR2U73NuEPb&#10;qYd71pDHI2DV2yVX07elelBF/O59W8f719wSLlRglQS3udzCbr9pCB0fDCM+NOlKEXXTaNAJEPFH&#10;133JMH7bDHyY+h9n+6W0vrvuQe6bNT2sHqbXaKWOLnAiCYbfiDqimTfuF9RjrBICW4BleyPAs+54&#10;EPAJF21DDwagUFMMooTERFVRiro0tVQnyQCUiSMmBGjw5amapQEeJS4lpIBC6UUG1XFkhJDqlLyU&#10;pMSHMDIMKzIymZjSlhIGQBCEpDSM2ihlJmUizkOmA45M7d4p03JODJxfrJDRyKQ5AUKG3SDDkbmY&#10;5kTg0/tpardKmelJ8prMS8Z8Vubl+s6QXo4aGI51Tc8NPj3j7gBEMnBkVitEzQNNG4PUkEt1GasN&#10;1ZCI8YM47gPA1DMCll+UvhCkliIiEEz67TO1WPG+/J7ZR9uBAecy3IEC77OAht0hQ0EgQmnqWwEO&#10;76/1vwgWBOR/kZoJ9w81GoXBr5/f+Vv9+pXKCYAUMLPhSw38qu+f3TI3ASiUTyikKJx+EYSAKufn&#10;VzdA9Rdd51cd4/cigPMsfGe+AW4X78LfW9+aGr9oykHCNeX5pfI0xRV/L+OnEsIVE3xnfT/Gj4o8&#10;EpUUfAeg4kKBfFN8dwoNpgDFcUGSvjXz0ak2VA3HopyfrqNQOpwOA1S6tvOHjueb+3pax3du1wUU&#10;2V5L6Xh+aBjV9utyx0apUsamJQpkX5vr4X1Q8NuDUeGP0iFewxTwsB47pQsG4KGzKiMt0tZndAC0&#10;Kmkw3JUbJlXUq8gla6e90mba3FpL+1R0iQn8KsmVVfKWaLhY0z10mnLbBCl+DHmyGDsdAaJp34po&#10;LAhRoWPXDPCU9kREJf5vxm+E6EfCnzX4rxkuGf1IAA2tI3k4IuPEenDRqC3b0sMCHx4WJcS4Izzc&#10;G9w1PSAvwzASiIAOviejs7EPcSiOdetUuyhnVjWUWjQUszrQh7q6OFQGxA0gk1Er8+S/TlIdTHJN&#10;jA2vUD9kRBlKSHaByRmXGhIyCa4IpeBcHzhKJLtOGDclohINFTFgMhaZieOQ2Qzf8dmlKXCTEclw&#10;xv2ODJzRBAUKGbr9fmDhjBilGm4RjdTIrHS+dGlHxtKUZ6YkZRqJdkWRme/Opunu/CDdKuXYEu8p&#10;Z/Bn3/u5DRtgvXOgGzUDyFEiEfjHMIEInTExWALSvGcAhHLEDTB0UD8GFfBB+ZBCEQGAqKJHlQZs&#10;OCcDkzF2EtXed5T2ui+PHkmfLWoJ9R1RhPRid42TjM8tyPU+DG0pEN7F+3sMGwPGRSu+tb7t7798&#10;cPrbt/d+JtYRYAdQqA+eDYDxrGxDxRlEhRuHm8W359wYPWM9EZ9hNIKosRKslQ8oBHMhwnsGvIfz&#10;mZ45CiG+92/Kd1+ltqYyLr5vxOEoEMiroX5d0PANdW/kL9fCKR/xXPF9BSNdP4AUrrnvSwUt3/qa&#10;IVyU3/muVswFlHh3rgXV+xzJ9bISkepAKKB6TicLN4epyGshYIy7dTCeyqXqSVgAqnCXsFFUjwVD&#10;YY9bEg7Yb6W2YTdvuujoGnLrNB0Mmqk3qKbxRG7XpJ34QUNHcNqvyc7fvkl9uWfj0UjsYJyiqocJ&#10;mY7Gjg21O/wBWeLFbhkgGsm97VgNAaIRY3T32ulVWQBChuVaM9ecKfEb6uPZQToaTSTRSmmkk6N4&#10;UEH4hDws9AMyVMPvClA8yLKGTICCsjxwLMd2YkKmsfZjfm9nzyqEoKZLRWpYPtHmhMwWQVACt5SI&#10;GBdVx2T+7GpRijLPdkqM2C9iFkwdi1AGc7BQKQc3+Vc5hm1/W2CgZow/YeRMY/cMV1GZmLjPZ50b&#10;5YLB0EqXTE4GJ8PhEswmPRsbmeu9Ms4HZayj+VCZ5yjgB3hsCLhMUkZ6ZjK9XTIdQ+yCFuKcg8yK&#10;MRM/4P5DYQBT7okSH2UV6gDIoFDYHwBhbPRMZ2yip2tq7k593vcCIe4ZsYusHDJ0SBgbKZo54Ibh&#10;2qCI2B5Aoh2S1ZGux7Wze+Y2RQYHwHuwIVvdYNgqPOyKAQq5TzkuFMHnKFAoNKK6/zkKF015pwam&#10;n/Em4KJ9Pf3KcTrG2wBEFEDcA8oowIt7xn3FuyPRfoWW0I6f6f3xrWkXZMWoRN4ASuRDBuFH/fA9&#10;Yn3AyPEcq5Mb/zHG7dG0TyiVS6tiWkbzzfneUfBFhQDNNCioshLGLYzW9dFGKcBDMFv3UOQ/np28&#10;SCHhJhtaBzwXAsxkMJTt7jse05FrRm/2yl7Zy72WjH0wSgOt3wY8Ak40Gq4aPsAoVJHsWCB6/fPr&#10;VNWxFgcSEj2G/qjyV5x+4rfsdfGhyxhF3Uaie9buzqZsWgJEdl6jyl4AosFiW2ActOV26d4A1Kjf&#10;VuHdT3OpIALUdPGYjgSqcQ5Uo+r20yuC07lRIwlVxJTqua4epivfbzGYpAMBqSz4TERiXgDya2db&#10;UOq0U1cyETDRcBHXbGdrx+Ah/gNs8Ft5Sbt6cGDkgDcUFpG78ifd4K1IEV+ITGXZTGYSgMhYGAoG&#10;FrGjqDaPIGbUtFiyy6DJdGRwSlFK8L+rJP1NmReDpSc+nSKJGWC8nAMFQ1UqmYw2J2RWYgQf+LeW&#10;MlrEhKiN4bq04wAcsUzGGvW7zkRer+NCBWXJLnhpCnQcXNcxnBs3g0xm90H34HiF9jvXvdEPh3Vu&#10;yAaAiIvZ2AMCWS0g0TFqXFoyJ/B1ZpUhhWt1m36Va8Q1aS8EVOgS803ncoyIQDXKCOhoPlqe6zjN&#10;sw5AEchm3u2Nns7cFIB7AY6AwPcnA82wCdXCP9LfCxh6798+eN5q5VO4gL9+vpOyeNQ29tG+mv6t&#10;2IdvyO+NUQJA7Ted8zedG0N2EwVdCwCy7HPqO/Otub9wIe90D8pHAEjbfyNfUbjpPmlB75bUVqoq&#10;FHSOcH8EaYEJZfYstcGoBFbi3oYij0Lk6ztBwPlAbpruhbx4TsdaYkAUBDoHg9VRIHJs5C257Au5&#10;hfrefAemfCfeN8DnOfj25B0KKfIIipFjUZxWZnpm8rsLW+3LPk+3DwJFIx1OZul4Ok8d2vdJAbUa&#10;cqWouVLhnxsOE6fB5oghEWJBWKCYsj0iJnYLL4YKpU67LHvdTfUyw8XuSyFVrbwYd6jBeNV0bNV5&#10;SuVtc4DrEPAu722n2t6ujqnKfSOWtOOq+WGvZeUzFXioeZxPR/5pAQ0ZGTifAfVfoXxIoYTCNWPY&#10;WP+CWvQk4LQQhLp6QLcZ6A0c+CJojepp4w/qYQELD4IC4qENJPuf63rIPSsgpGA0etxxUIsOf6gV&#10;Mg0v2QDSSw9AXDhThf9PiadMRhyA0tMZkBI12p0AqV9VWv9Nmf73X5HwlLyUjtqmY5Dplu+CnIOS&#10;RYagFGRQsk9F4BlAWFXo+uxDEBMY5poMMhilmsFUZKxQUZR8GHlU2RoimudcZFCOI9hJBjZEBE2M&#10;iu0BpHAfmHJ+zkFglUzK+yBxHFDFuMII712NS9Wumz+gjOxaXMv4eKcEn/XupJ6AsyGTQYMrVrQp&#10;+l4VFWoI+ACjd3L5PmQQ6ZqcS/dCfCniSrqG3jvB4b//Anzepd8Bj94//0nne/xNBQAg+h3Y/PJR&#10;SeuU2If9AcXfUDr5O+q5cD2/6H389oVvJ7B8JRjN91WiQNG+/u7KAzwz+eA3fV/O93d9/7/r/Fk9&#10;8Z5wp3xuXQt3HIigKK1uBBx/a76f5vkODGiPCkdd8v091XMDDMDCPiS+OdCiWwiAipEZQ+kw/Arf&#10;mG/p/EYe0JR8TMHCd3btZ/H9OS+dYTkPx1B7Gs0JooB5UXwqdJQfHy4vbJvH08N0OF3IJaqnudyh&#10;s9k89QUiwEDsZiDvBVAQC2J8IJrhhPeCmolO5sAoKpii8gjhMBY8hoOyrrGXLmQzLbGAfqDEjiv8&#10;d1DnZCzqYVvQK22l8v6G/3O2V153TKnXEztaAhG96ztSPc1GajYa4st+nEP35yZCAh5emRURrhgb&#10;83/Fohq/5F9GM7xjt9mybEPVtERe/h2/KaiE2tkp2g7hY26Yrkg9YMQ8hGUf1gElHrYrvzEkMxkq&#10;1I4luD4SJSwflCAkH8jwKWACDAJE1M6gTq40H8fQduaLMifnRQX4owlknBu1BND4MR4uFhmLjEhG&#10;cBBSmYL2G2Q+w6ZIZL5cgpEJDaO8nzJb9EeicyUN1qI2i0zCfrhu1Iy5FbQgR8nmkhVlhMryPQGY&#10;e8OKDEnpDAgCckq6BjEdYhXEfngmg0DPzHX9nvRurAoLoFOThJHSCTVaTROLwV2kbcux34PVkcDC&#10;PNe6OC8aZ1rtFHEiw0cg4h0bOvoOBXw45y8fr9Lf7KrxLk4MvV8/o8Bui6D3habsfyvQhLIBNqib&#10;v/0ipeSaLkFK6/8mgAAYKxlqwryNfHHnrjYEvAGb1+vcPLNVr9ZzT7/pmr//wrk4f9TYcW8ADFfz&#10;N/KF3dGH9I7Af/7+yzxQfFNNPbgbU22L6v74loZPAQXyRRRa4apNRl0DiGYS4Y7pe1LY6BzUUnpI&#10;Wdw3bYtKBt618pyuyTclERQn73A8ig2IESynBtT5VeckxubaQJ377EjKudPT+7lK095IoqGWLo6O&#10;04nU0ajbl+opp6PpTGrs0PYLfOoEkCUo+KEhsVm8FmJLQIUabKreaYSMoJiMGLKj5AaPs9FISofw&#10;TcMwYj96StQkXKoNcaO2I4ZICbXlGu6v+Y8gnTZBbf41WEodQQ0QtVotu3BUiqHG3Ci6SK8aVkC0&#10;gCYFhKiao1p/k//ai3C564YJKnlnyAgoUJQHzAkw4X8yj1oCQviiQIqaMvxJPiSZ2gYlqDjOoGXU&#10;D+CgNKHU5qPwgXBrCEyyHLU5mirzkhmiRKVURDnpeM7FVPuT6RxfEeBQRjQrdxBZGce1FNRa6dwu&#10;GTF6GbtVkZURqkj7KhMbCMowwIUS8KuMgG3ME7C0/NY9fSYTOeMqg2qeax3OaJ3etzoi43nAfWUm&#10;SjxUDZkOSAS44jjuj8G9nLEFLN7Fg2AUtTe0rdF5LuYOajIQGNeNNiZR2rpXutQMgWAaZxJ09jsX&#10;dM6Pxno/MjDtj0p66c6B8QoaMmyUE4oIADlYbfhcGSpfn+UqvjvVtgudL5QV98P7Bv6/6ny/SjUB&#10;kIhBCU4cD6QEC0DCNwYM3/T9DKZiHlVkVWN1JBWjfQEn0AQE5JWo8dO70r1zvlxVz/f/XYrs74IR&#10;17ZKUx4xmICYXDMU0u+oM+UXVDFKMmI2en+8M7613iHAoTuNvyV5Q2oZt4n85oIS5ampCxLdO++d&#10;b+b2Rc4XK0nuMedhO0Hp6bCj7xoBejoaE3jmTzLkIQoxB7vJOyg25U3W07aMuGO4+Fo+X/jb0rCR&#10;nzC0273Ua8llwnVqdtIh3kuzbU9lPhw5lkSbIariCW4fz2fKk2OLCuyyo/0ITmPL2DQxo03ZcF+K&#10;hqFicZ3GOn7kgPTY50CJUWFFI2gP+SoINQWcVlueVUNeUkPrqng/b6R2pJT2+eFiASJdC7GzK8YY&#10;RrovPKRl73tcMseH5BNSfe/5KiPxQ00aNOrgbSLtAo3UDVBC0qFwIGsORrMMiIj/WBEJRFRHEg8B&#10;CsAloEKmp9QFHpTy0RaITqc008dAiJ/Y9wcwwEiZBLhQpU8w+3dJ/YhN0C5I+ynTkVEAT5SYqKg7&#10;/+EUGPAhs9qJlquUfAEQByQpxYgDqKRDWf2iTP1VhsR92YXTejIex+PfUuIR/OW8biWrjEfmdomr&#10;jGQpr30cPwBQOj8Ziv3snnFtZSjHKDTlXB/JbBcHhUun0k/PDrQZITLamijxLDLKaMgo+S+D5Tiu&#10;hfvlGjY69N4dGRofdS8ERWl78k0AwZiJUXx9PtW1Fumz3jdGbVjwngu3IiAkGOkcER+SMdxJhdld&#10;y9X+qLiIHeGyWXEZWNoOzAw0CoaAk5WQ5nM1uaEjxfSrvle4Z1JCWgdM6ErDNT7cHetcuJpxjmjU&#10;eCOwoIwFGxVIFE64ZKitv31V4aNrAJBQVk9e5tzkC46nBsrDppDnUDsASN/eMNK3IT9QOUKhw3pU&#10;eNTM6RmlCim8UJ0Gkd49BRgqlbyQa0xJXAPIAKZw66Lm1uEHLTPNeSqAxHG0J8LNP7PrR8zShWjx&#10;jd3nUd/96kSq+Po47eN6SVUACILUKB/iQDS3GWi5tV+3R8L6bqOdGhUaQe65MoneEnvbL5VJO5vb&#10;DqF0+3WDhmFh++22g8+jTtctp7kObh8AI6SDV0WDR6ufRjWV+J10eU2A4i8deFVbYgqqSRCyexce&#10;WFmuHQoJVzD+4uEuHbtWQ/yFsVEnCq718g9rlW1dEFlGzEjyTieMHuvIzZOlf4nacbshJdZF+6G3&#10;Xia4ScYh81m1aOrgqz4A4OBj0zI49qGEJcAKrJQBnIFIoXBw4fCjXYOmzGN5DsT0YcjA0Xo69uNc&#10;jEszHdMAjY6xkenICFQfI58xdkNC6wmKR6nIhw4j59pkLsdzigzKv/Ep7dhuVUUGsZK6NCQ4n/1+&#10;zq3k63Bt5vWMlIIRnA6ZzbsgToVysRITZJ5uqbZVhhTgaIHN8dSGPQtIIfv1DMCGoWzl/uG6ASfA&#10;FiroWqXwYQwSpm2o0DNaLLtPXYAi2hEBFYyKJgb0tVt4vB135UABGC7R2NFumhQP+/8qgzRsvJ13&#10;T7xIoJH6CXeO7xzKKQAS3xDYMA9Y3ERA+YE88Zu/nfahUOK6en+8G6AYIMP1i1pMWk1b6Th2hIpS&#10;ofTrh4CH1A+Fm9VQUUDFPEpLeYOk81ODRtAUpRLxOwoo1BEFRiyTX5j/Pl9EAcO94KI6X3j5ye3L&#10;KDwzVMgXJH9PFTIv+YJjIjbEsewDjO6piOFYfYsvAhYuOcqb780wLQTXadxKwUWhdaf9cfefBNWr&#10;05l7xKNoqCFDEBCDIYCNC8S6HSkPBiF0RREejewUYYEyQjQAII7Bnuu9cmJw/CowatZTT+4daqhH&#10;/EnuXEOuIP1OrYwEk0pZaqq8kaoliZbGrpRaOXV7DI5WtiLi3/eGkFKtJrEj1jDsD9fjfpY/WMQ1&#10;o6aM2FCd34hoPdCpV3d0USkjTafjljIFJQXGL2N3RrrxC+ChUD+4YwGkaMSIrOTFG0YqiYCP4x36&#10;CGRC4iwAiE6lGNdnJTI9cEGScxzxAfvoSnwc3AgUQ/STkiH5PihZH7Uv8vudz0/GOJFLxodDCjMk&#10;B3LYAV5l1ggARlyJOJO7KGjepZzO7+vpPHx0Sirgh9vGb41yKRYZGCihcgJyZCQyFJnNmdf3jXEB&#10;NcAEeFQq67w8O9eINjUXMT6QVAoS3sNd6Hh6aXP+3LCRgfzJ1Az4RedWhsLAPbO60LvjfYTxcz+C&#10;gaYYHJCiFozRBghMf3rERTu3igqX50IgCBVk10rfmXujBsuxCV2Tdw94vB2YeN/Yn2va6OUG/c3Q&#10;UV7x+QIkFEBWQV4OOMU63ke4kQSqARPgBFrcA98yrss1lHRu8gd54/dvz84fTH//9k73GwUZjTet&#10;ngTFUFhR+0be4JwYN43p+F64P+d67zdnc71PDD/yGnnD8TcXgLhhkT94Bn9/HcuYVVY3+q4ocJSy&#10;CwrnC94poAl168C1vrvzjVMoXs7lfK38QcHmAk7npl2R84YKTQp91JHbYglGqFtaYrv9GflIeZpl&#10;3HlcK2wQpeGmM/8/6v6rS5Jc2dIE89d336RBPZxzZsQ5DXcPzjIjMiLznHNrqqd6rZm1Zh7nT2D2&#10;twWiCjP3SHKruuvWgxigABQKVQNENkQEgAa69bmKg4R8LaaDThe1C2iIcQtDYso0vyq0wpmFW/Pl&#10;kZDOHNMuTeFYEL8gxrapqRqWOXZSBRkxLVx8MiumJ34xz3Trx7K4KPCypJmV7n0y9yBIvGVOjI3N&#10;9XGi3tjYMHOEAdpqBkxKQjdkIs60TIjo9Q0dH9d/OgN/BlKQzsQADmnKVAyHRZCQSYyIj0E5Pi4f&#10;OaZh8We+0ABhtTkSBD0Nc3h0AGwuz5SDdLxNYRAwLpgMAwGp/vYGPQUdDimK1QQ90XP9aQHt6aCc&#10;NPlSUmR3a1N/4L4GeJwvZYUjzIYpHqQOgEMe/hlsAXJ2NBLh7g+zUqdTJ0bR7Omb7h1us3tkSE8z&#10;Gr07nYCOyx427OhHB+R+Q3fKqnNbzwADhCExuNQGyqC8pJNtrK/ZtWA8WPP0iw54qXZcHg88LeNw&#10;P5jKjZgCfkEotRloTHV/1n+DfuVX0AHIRemfPzD4JMnVPqYSnKlFOZhIKqBjYDPoQTjocRQq/ZOQ&#10;DdYovJLRLf2K9UrpHzUl+6ip2K/vLsXQdxWHeYCkDsrn9xIaqvvX9zxbUyb1kc96/mdNuz4LufwK&#10;qlVZ6oZJgWhgpjAf8ukX6It+zfdQGIMw2oAAgOHgTIiVyghacSxdfM8XGqDcQ79hs/m36rP+RnoO&#10;SMjuGxIkWBd/9RTrWoNrzt9/ZWlRjPrI6BkUaoW0/p9YMwequiynB0O1V+1RH2FfqPOjocvx37qP&#10;6r8HvYCcBlvrDmFU7ifZV9QvsNJhLaa/GP2YWSkECVv46f+BKbmPhBoDQQjS3tpYV18eCcnhv0Q/&#10;Oy0Xh7vlqRiod+JUH0PoEvdyDzEY9C+JfgiZuVi/KyYESgIJzc7cF1Oe9b5CTxbux3HT62Iii+IJ&#10;85oViZksLnAs0KwYj9CPGNqGmBFOi6AkDFqLqw+9sHVh6VG5//C78nhG0zEO2ND9j+ful0dibI8F&#10;ZuYWnpTlVd2jaRlbicAoacc32PBtqhcKiilZ1YiLET1/qqmAPrwlKZJbA8nSy4OADhxSjw64rPko&#10;iqeAhUJIYkK8OCda2IyuP4vOForpsPRAOBOi0P34HugOqlGnR3LZkvLSksx6A0taGI3KqFPTWT9i&#10;jbGUUweWNKSjIu1OvQVHmNFhOl7DpA4YCsZYXgDzwkPb1jp1eKZM+JJYV6QOBwOinTAq+6qoHE5Y&#10;wGcGB05t9o69APExzQoUZAiv72PmJAoGVvPFCLCepFLT1hh1NOqCeaATQc+FVOeIG6YlWE1oL4P7&#10;s9ph5TztFVMCycBc+Y9AETyTARfLI1DWhm7Em7qrbvI/fxBz+Jn6npXfPr40Evvycyh836s+DjEM&#10;K5cYxluhCTEeGPGvIBFdfxazYjr2SUzo42v1CyGq97qHKR46IRhLMBqQS1i7fn0vpidm9+sHmALM&#10;CpR7rTZcW8GM6f+3j69M3IviGib9We/KlJr/OryQhfr0/9N2hz/TB7gfz+tXZgwIp896ny+8o/J5&#10;N0KU2dQNcqI85VB0o4ex3hEUI8QT693UpyXY0A3Z2ZI+qOfwP7DzAlOkWBhLfw69J4LFswT1ExjS&#10;2eHI/ydIOrz2Y1U+17wbz3OfUN+gf4CgYgkTUzNQUfQVGBHKa9AUaJ5+yv8ZOtWL4r3TVQ+LYf3+&#10;ej6Ml7YABkA7WMjCTN/PXGAA6xtrGvPzVkz/dO87rzd7rKnVHKd3zKgMUy0hIvYVml9k+w+V3Vkw&#10;OlpZWSosbsXSPi8mtLghhiWeMSN+8uCRpmkCMRwzzUZqHLjxk5jTg5nvzWMWhYjmF+ZUx4raEzty&#10;hB+REFD6D6GotuJa6ZgdQ2EcsBrGA0Slc6Mn+MDA1h/KYAKuMY+EqWHOt1Jb3BglGgyDuTydxYOa&#10;QQKj8QBnaqQpGpKvMhuYAOXRAdBZGBhXgqMMVtK4xkmRge2pgAYv/itMy1igGh6pmGypOxgNHcs+&#10;J17rREdjWsYfB8y/0aBHcRzze3dIdQ4QEX820pFjg2AqvC+dDrpUx6FDBcqDgYT0ZUrBNyOPb2S0&#10;Ikb5izq80SH3K9+LYM3AJNnV6Yww6UQK0UHBTH5lALyFqYBw9B/4G13bkpa+QaCV1+rg6AqMEsSc&#10;0rETCRtt5P8TMxDD9/cSqmFAw9TR64BKPqteIxgYhfLJ45ubqege3AZ+BT29wsdI6EZM6fN7TZFh&#10;XqBlfasPMEOVRecD4+Q/gaF84r/Td+GZoKPfPsF4EDjx/+L/E9Mslfklplq/fXrjb4DPkZd4UBdM&#10;SHUzuH+Fweia/hL3cO9L9Q02WBur/U/FdMRwxYz+obpAaSiyQXi/fXzjskdCTwgrGIqtuLiGcI1y&#10;Wv/FJwmuX/TN6Pf0tVCmh9e2lc8wFfUvT7HcX/S/6/4974MUMwgLXvWN6C/0ldA1WjD62aH7SpQU&#10;KP+F/ssrCwHKks/ibHv367kwreiHMX5wcqT9NtCo78OoYD6Y51leBRP63/63/60uQv/OzIQlH5sc&#10;A7TKFOxeWVnkWCBO2Xik6RZ+Pmzl/MBK6cVN8YfVmbKy/djTtuXtubI+WBaaXCiLW0JLbA3yJJwk&#10;Hz/EeRJ9FGhIzEiI68cH33r5CApr9ijDtwg9ETs5MhP7JnVCNt8zhxMT4nxqGBImZBgOnRikAbdn&#10;0JpZqGOBkrCssK8JJkEfyv8I/wTNNevcD47MFAsJxqCjM9hULBSF5KbTIjmRWp/UCUMvgGkeaRfS&#10;7Nc6/+fZlrAipDsQO31Q6KjsLeNOwR+nfG/4pQ5m1KM/nT+JP44/KRADDDI6nJ0jlWekAuJQHXQu&#10;pBYKZI71iftDeU3IVBOLVFjLSAsEBWNhSgRzsPUMhqH2mGCKlEOa6bt4RbimokxTqdfTTOXjPwPy&#10;YemJYTpMBWgvBPNU0wIsY17QKeSH/igYA5BeA95TKb0v6FUdm3uo+0tlAjCyYDQ4DcLIQTGYuVHs&#10;MhUT48FkD/oxUwFpBGPiPuizynwRwvntF5i7mBP/KT5Iekee+1n/N0jGpP+Her6Y6cAQLxUHucR/&#10;irNjTOdASmH9sgXM5fEH4v/SN1B/geGZwSSq+wRqRjiB9HSvmJsR1ifVIcQHwcAJfxP64r//TUzv&#10;N9X/+69v/b+DNmBE/CdWH4jRwGzCh43+Hp7ZvAeCwcpxtS3yXqo9oNRgKPx/Zk5iIjtbay7D/8n3&#10;pw+6TxkVgXKYrquviTB2WJekcs5X/+F/RTByLx7eMCrSWWJBGVQKKKvNqEQgNfSX+B/BBNcXV8vm&#10;8qot3Km3ZabCFJATN1iwjqJ5Y3OxLG/Ma7o1X7Y1LdvZmSub67EtECvjUXavqQwHJK6tL5aN3eWy&#10;vLlQ1taWjajYJmRJjGp25UFZ3Z0Vs0IPNGPkw06tC2Js9+59L1T1Y1nfZEkZe9fjRD1rPuGpGWZ6&#10;64ZEmOFCR4Rjk6Zmms/C0ZHCVghLGiJh6CCWpOrEvwhqby6vlXW98DzelnVFr7cjECOyVl4Ps4la&#10;A2Jr6bHQlQaNOhcDDQsICMAmV/1poCec0UBPpIFmOBqHTmuzN/Af5gWTYfDpj0c5yimdlA3EFuuZ&#10;zDiVZ4Wn2g8hxegwSDo6Hffau5dOz3uJYJRMWU4PdgWxB14bQ1k66mv9iWY66rhY7Vy3Bh+wHTRi&#10;XYCe4VBMAkaFaf6NOjs6sPdKRydEGBL13DofBoifobr2x7uqH1Ql+C4mGMpndBUIBd2nOu0kdypE&#10;dXWg552Ua8Wvz0fKw0IWzJ7noUdAZ4KS95MkeyhzNZg1oClnZbKe/fmDmMCbIw300/IFRsOA13/L&#10;WrnPGsigDZgCjAprGP8RyOOzmBGM55PqZGr2QVM16obJM2iZenHf55+vy++fhHLEKIy8uPdnMSQx&#10;BBgR/wkMhP+V/51pmqejiqOcvToelW31nU9q82cxPwYl/QZ0BBqK/4+p2I3RzhfQt9pAX6EudGwI&#10;TTM2fQsEoRGYiA3yeT5Cifp+1n3uE8oLRTsCUqhG3x+r7GcYk8aF+84H9VOYoJgUaInnYRg4P9q1&#10;0WG4sxFoSfcGo0Gnpb6i9ns6bGHOfysBqDSYGEzKQkwEs3oltGP3DPU7pqcI8DwTDmbksSmkD4o/&#10;OMBzPEDCcHtU9gdDMyMckVkpwaaFTMvoLyAdzOfs17Qz3hJDWiij0XI5GG+IIWG2XywcNf1ESGdl&#10;+YnKDcrW7krZ2dxSHQIcGtcs8WCDNLy217aflKWtB2Vp+1FZXBNz0pTvnqZ3K3hoL/1UNjSFm50V&#10;Q3ryxOvcACwwpIdCUN8Ap2BCzPVQIMUWIOw5+9DowB/X0pA/VX+Q/yR0NCJ1nMvTY33sLcG51fL4&#10;fmwvgEKMh8CIHIoj41DIcc0MGu6PPxidUKASEBODzRJaz6ATfUZHpE7tTlAHu/1NgNH6w7nmTz3a&#10;23XHtHVFZI9VDWoYkzuI6sX6RGdzB9KzPgn6om8J/RPMiIERDpLojmzqVd2cMIA3tpWO+oPpLKAe&#10;66DcWTDzq2MAoVWOjoQFxFM62iOGiOs+Ug0mg1R8p/ZRlntATpZgKg/Koo3WWfEcpcW7x7diKmZJ&#10;qW/4Rs+FKWFBw5jAGV9Mx0A3r5WGiZ41ZTAMFJ22UOl/RNlL+6JuzM5852AW3PtMg4jFtl+ETvmP&#10;ftM3AUn8LkbCFOe3X995ykS+Gc5b0BjTQ6xTCAiQqhhZRSwhtMQsVD/TUq4/WqENMhFTsm7ordHJ&#10;W7XXzEfPdJvECEBC6FeYylEn/y/Ih7pjSk5czxLjcd/kmepDMCKeGcIq+padJpVP3fHOMBgY2Esz&#10;D+pmqhRCF6HA90PQMcjT0kr/Ud9QuZim0V9Ut+oLpESIMKMO/Xcqh4MqjCTQsvqF/lsYko9CUgjD&#10;eQPpv7UAo+/ov+R5FnCqgzSEFgzMyEh9KBD3WdUdabquqbk9xfWMF0/xvmcvpPMy2B4IHS15N0YU&#10;zeiM6DfL82JEAg/DwXpZB+WsPCkzD1FcP9Es6X7Z2mArD84fAznNlO0NISxNx3bH6+VQgh8mNiu0&#10;g5VtfulRWVpC/4PJXmhHQmNpTfxkUYxp/WFZXVO4yF5FP9q50gtuxcy8H5l4hKZmD/RQFrkGE0pm&#10;xPwOn5uEpdZz6COHIlmk6/+HOtB4d7esr296/xE09MxF0RGxFQjbg2BNi6larGthWxGUXyAnuClW&#10;rc21lbK6KMgnqLeqOSdM6QO6DzqQnsWfD7OgHUhZOpV1JUoDisb2FYEakDIgEJTKhs21zUh9GKlR&#10;lxjNF0F34pg+6Uh0Krb3oGMi9YDsTPU4SpkOYlgtQudChwhnQjoFkkkdBwYhhgRjCYYUA56Oxg6Q&#10;uCXQCUFUeEnbiqZOY6c31UHH58ijV2IaMDnrnYReKGM9g97PMN7P0JRMzAhrCdcgG09x3+D6oMEj&#10;phEIBsbOwGTwhATnXW2dAkHoOqY+QiAiBgqDlzSmM8RR9oLgfqFe3fuLnvH5naZ5IqZnTOmsqBbh&#10;0/Tzy2MrsslDeIByWAjrAapvTBhpeEKDJoKp0Le45j8zI4JBMSUXAud/h3HBcEJXBgrjfVCGayov&#10;hhwITHlinp4Cqj70XR/VN/gO6IMQBO67+ib2K+J9VB99nL2Uwz0Bph/I1FZK+sd70LmEotrmab37&#10;EmNCjFnoi76I6ZwQxsTiWOqMfnTjRdZYzoyGEJDoIHUNgZKCOXGt/mQ0zdQ+8ulL9AEYGf2r60fq&#10;Q/SjWJSNohu9YKD9pyeDcvOUBbhH5UjMaGuNDdFWxFRYd4bfzj31X3ZjOLLLwvrWkhDRWlkUA3n8&#10;4J7Gp5DKYzGMJ2z5I34g1LKsqdampm/Dg80yOFF9Q03dFsW4Hj8oj8VgYEYLmklZj7Q+U5bFfJZX&#10;xXhWfhRjuue6V1bF3FaXy+N7FQ2JEbEtCcrzb5IBgYCYlnENE2K7WFzsUVAC8eMPQIIipV6Ut3pR&#10;9kQZDXbL7va2PS59YitaenFdr+b9NhwdsZ49EvxiyseaE5aJ2LVb5VYF/5aBiOLMnIGGeZAOj+Q2&#10;5FdHCSU1nQsTPcyCOTkb1IsJVckFw2AwwzRAB+iCYEzkeTqmuDug7kWaYBkDciNd8NOA0WEaBWqz&#10;GhwPa6ZlMBaklSWVOgYoyB2EzlGZjhGGO0l0HgYgncWKYtVPW2GmdG53ItooZsN39Ro5pfu8q9pR&#10;kZRIZ1BY1AUjRD+0r+/B+zPIWesFk0GCgxo1OJUezoZIdtCYnq0wmIumKJoO4Sv0Wd8XBvO7kM5v&#10;YliEDNbfmeLoP0aRzbQLMjOjvAZ8pIk5iSkwRfpNzOY3TelwB/io6drHV0ztaBeoSN9c0x+jHjEa&#10;FOpM4xAS/C+fPwTa+l0D+XchrOszHDLF3MQoYLi/iXGAxBxakf28/OPXVy5LnRADDyb6j8/vRK9V&#10;F3qh12ZUtpZln1E5ps+gQ+IhVEnHkABzZVotNKiB7f9J/y0h5P9Tofd20iCHOVkw637q4T8K3SH9&#10;NAQmimOsnTBD90Mxpe3NFZU9s17PwgpkQ99SfUY7CulL/O9df1I600G7Aug5dgNQO6MvqYzI/Qzm&#10;pTz2WUJAHe/taWwcaYo/LqeH+0JEOxqr+P4sGY0wJtlnnmeDkkFfu3sCARsz9oLGWvboicbsLItZ&#10;73tfo83VVdfBHkNbHBW9uVjmhHiYWs0I9czM3y/Ly2JOq481RZsry0zNln4sCws/iL43IoIZsbfZ&#10;ssY4+io2YZvXmGeZyTcwnScwIjEgrGWE3qlREI01OIbb6jgxfZHkGI3sP3B2MCoD9sLllI/NTcG8&#10;edOsEBWczszI5sDYcsDelw/x9NS1PgZKKhbQLS+ICYkRoX0nj6NIwkqjP8SdBlhPxwXu1imdBhv7&#10;OPNHMHBjCgSMRTGNhIxOwUAMiRMWJKaYMY/HskBdbKylQU6HU0dlPm7TvWAueiGmQuh5UPaytotr&#10;w2jqVNvoQNRP57TVjU6lDhGoCBiNJBNSuMDxUFBcUzCOtnaHUoehXiQ77wHjwDgA87XZXsyUKdeb&#10;64Py/HzPOo23+j9eCXXQJp6P5E5dHf8TiAFmgV4IPQj+VtT12y+aBglZIEhQVIN+mNoiFVFgM2hR&#10;CMNgvvzMdAf0EYzrdxiJp1noT1BOg2Q0kKvC+lchJxAaa8yYpqGMtkIZQp+jtn0R0/n1zanbgQ4n&#10;CKtYMA+b7ivj+d26IT1P7QTBeWqoNAaxB7z+X1CI0YG+AXonrHK07zcxUohvwhIhkAvfBjQFcvss&#10;ZkyfghHzPXgm6BAUhVWPHQRtmNF/4jVltY+AnOlTCGP6GcIokBN9CsSqfJVBSFpZLSbj6bWmmkwr&#10;w4P+qox2N81wmFrjJY+gpy9MT8voUzbzq0/Rfzytr/3JqFvvgHMr7/9cU8qbSw4BOCh7W7vlYDgu&#10;e5qKrS2uamq2X3bW2Kh+V4iGo34WrL+1c6NC+hqe9qB7PKDn5mBC35ef7n1bfnrwfXm8cK/cfyRm&#10;MfPYYxur+DrISlM1FrauiyFhAWMm9HD2x7KyuSA0NFt2RkJM60JHizCi78WgfiyrQkeLK2I6S0tl&#10;8Unsk72zxuGLcdSQGBGMJ/RDPvqnMiEWvuLZy8DloyIxjuGwgnr7g0EZ7+yWfU3LXlxz7teGplYL&#10;PpaESlf1MJRXPIQ1L4uz82ZMPINGw415Fkor9tTlqFr8l4BrNrci2dwBBeHVGYHedqiDKSpkmwb+&#10;MCSH5+2SaDa70lHVOVKiMcApAxMiz4pshXQWYDXzb3cimJvy8MXg/Cjmwvzxry29qiRSR7H0oSOo&#10;M6EbcpqYgvPVKaxwpMNwLWZgfYzS0ee813346bxTeUKuQy8RddLhfLgj0xsGg5iM0ZCYCVt2eEdF&#10;kS1U+g4wZKakWM14phev6hpCT5PLN0ArDEJbmTRIf7f1iDAUySCL3z+JuYghwXhAPLQbBkI6iCjQ&#10;0HMzKixW9v9xWaZ5KKlpV0zHzED0fCMjBMprMSeYloipm03+qi/0TzF9QtnLdIprCOaQwocdDMjj&#10;MMze5yj1O7yXmKXe5x+f9E4ikNPvHwlholGWaSbvDKICxfxD/Yt3wyABc/pNzBcGjac5zoP0Ge/w&#10;wCwAJOQ+A0qPvsRYoM+wZi50jIG2U1iDsEBIybhQHB/tbxf2ugb1xbQehhT9xQxI/Yx+xf9pQUcZ&#10;rlXGllGFv6pN//7Lu/Lltf6v1/pOr16VPY3Dw8HQIZvmn+6Py8nevgDCwAemHo6GZbizXQY7W2IA&#10;cwYJNiRprOHYaB8hjUP618XJ2LOUzVUcPEea7axqzP5UdtdY+Lpg9YnBhhgT6hccGYljceeooWXW&#10;py1oZrOg2c6TH8rc/ANNz2LT/ZXVhwqD6awvwhsWyhIzIT0fAGJGBOMhtMJajAhmBCMCLQAV+dDP&#10;zs6s/Lo6Oy2jra0y2twqTy8ufFrAPh6WqpTjSFbmxRVFTLN4SaZjeHg+FrPjA6AbgkmBhpiOsXE/&#10;i/ZATUheGBASjT8cZbVd9zVIkFh0cNa4IRmQMJZAb9EBqROoA9DJ0hzPH04d9heSdKPDAJWB5Gau&#10;6lSEP6sO3g+mRT2cLOD6GdxKC5gc0J6OgUIYZ0KkmolOIwYG4zEDUp4ZlEL+XHdqMRbuZ3HpOzMW&#10;TfE0P6euFxpgrB+D2E0RZgQsZ1rDtIsBy7vDgHkGHRhmYyakZ1APKA20xNqz0JddeLsLUBdlQAXU&#10;FQyI6VAwIgYjCMSOhPou/fRLTMjlQD8KdV+ijX980vSoDuqY2jF9w6wP0z0uP6O4NvO5KJ9eHxc7&#10;QL469H+HZc1mf90Ds7E7gRkdU0IxFZgP6EZkq5zyjagQRvxPqgO9IYLqH0JC/9B7wCDdtp9hkE/V&#10;phulw2zFiJQHgwlfIt5J5dSnaLORISZ8IzE9B8QkZomVMFxWQNUwGH0b14MhQ+1Uf6TfGGWL0ZjZ&#10;qH+Fjiu+F3FQFQyWU0X4/qAr7t/dWtG9CCqYkPqU+lpO8c2A6Dsad4m8Xwkl0yeIM4g/v7op/3z9&#10;RgjzTfl//vO3cnHI9rxHYjpH5eb0oByM9nys0LPzk3J2eCQUs+JzzYbbW4rHPkUQwCBAgZiJxinX&#10;bGhmgep+dibBgcPuoaZ622r/izKvsbu5ju/QE7vpPHikKZzGNGCCY6VRQK9siNFszGl6Jsa1MW+f&#10;Ilbnzy8+svkfwxWzI58CrfKhK3ogRqSpGEwHZsQGRYGGIuT43v/jn7+W//L7x3I8HAkNHdoceCSu&#10;e3FyUo6EjAaaN26KAa0Krm0uL/t4EtBRTsXgmsBBGNKyGBBMyPNK9ET3xfSYxqmMfVnUoZFkTDnQ&#10;f4QSkk6pTvj6xGtvmHOjv0n/ICSXGYru+eUNHYbN19GNxNw8zfgo3sPXRB1GHSUtM3Q4kA7PwZMV&#10;My9/unU7YiLk43wISqAzdTobkI47UEgxEM5bdR7QzgcQmcpxP/A3GZd3N2SZhZgF96EnAkVRf059&#10;CGkfAxEG5s4pRMRugGZSQjo8D+QEQ6Iet0H/FeiHdmLCJ80LUsWIf8PipQEK82H68w+F//yswfzr&#10;6/Kvz29rmhiSBrSZD6hCDOcfv74pv6tMpDGd0bdTnn2URJQnPRXWn17zTL4Njqb6pkZFeGBj7kdH&#10;g4DhXWEwGtRmOLxz6LC+iHAnADHx/kZF/GdiMDwHJvRJ8QuWV2igW5mue3k/fJq+fGDqGevMWIbD&#10;oALxUMb6LyEjM1oYk74zTOhX66p4Dwkr9TGIXRz5/+lP6dhIv0Go0L8QlmwHA9px/4S5fXprwY3+&#10;kv8QIWrmDuMS0+U0GEL64mhnwwzHJnz6FjMO9S3+O+uOxKhSACZCSjoc7JT/88sn/T8fy5urGyEX&#10;TRWfPSunmq2c7R1YJzQWMtpeXSsHGp8clApw2B8OyhYHp66tmxHBdBiDLGBlDZnHqRiDt5Rxfzr2&#10;9C92NA0d06ZAB/sSLbMQdgnQounYymz56cfYKghktb4mtLMuRrS8VJY3npTHj2Orj3Xdz/PZy4jV&#10;+zAvu/qICTFDCkQEI6rMx4yohi+OBaM/fSk3T9Upfvkg5sM+yuK0RwfliEPadrfFfJb8IkA2Fr7N&#10;PWQ+ibPUnOaSgl56MAoypmhx8mvsbctHgEGxPYHhvgipbSkC3AfWq9Pic8S2EjcXJ0Y5IB5PwYC+&#10;YkYBnemkdG4YzHN/RDoB0zrS6TwwKjoM+cR/V8exMyRwWgzgZLxZ9jQt858vxkEnoTOgC/gg9MWp&#10;mqSRz3QO/yfyQvlI+UBNoCLfpw52fRJH96BLQKIjKc2A1D6eib+H2ydEZonKAK0oASkK+nl5uW9k&#10;8+45ntcwN4wHXAsFKd/OepUZxPcCSSGNQXlnHnhmMCJQTCCZl0Y2iXCYAoeuhelYMCiQUqAlMalf&#10;KU9ZhbWOf35563IgAJvR0evomyNQYBDo49LSxSZpbpMGPWgXC1u8Z6AZ2h+MTgzD03IxDzOLS6W9&#10;0rUGNt9I7/qPX0FyTCmZdql9ale8o+oVE7RXuJ77RYyXOu2vlEjPbdRUDKbFtepl2uiFtGov9//y&#10;Uv37eM/fmX4DojYDEbLx5mtKs7VMzIg+xmDlv4qpWfQ1EPZHM6Ow+Hp3SvU1T+FU5mCwVk72B+5L&#10;np7RrxBeYkj0E4Sf+5r6HdO8tJrSr+k/p3t7+k4fhTTfiyG/Kv/6+Eu5OTv3Rmivn70ol8eH5fxg&#10;v5wfHZbB1mbZWV0vJ4fjMtzc9ExmQ8CBY69QnbDVM+PWgEDAAOZg1K1+RNuYRuIew/7TLG41uBCv&#10;mNfsaWX5ke5/Ura2Fsq9R/9W7v34rcc02408FNKZZ8o2x2kiP5R58YcVARWcnuEXMCRvZfskHKi/&#10;SZ1QhDElGw83ywdx2v/6++/l9ZkG28Wld3rbXucD7nneif/QxclR2d1c8ykWwWzEJYF6MBo1GFSE&#10;izlnHs3OzJalRTEtzVPxP+ClmWfa/+QN/i/oGXr9hk+WAAmcDcv1maZjDGR3gujAjvOniymhzENK&#10;QTbv1z8cqcSfmo6ZNiGrPGXoSJThz4aZoRcCDoN4mJplx8ipFcgGXQj1wHRgDvYirmiJNC+r0LXv&#10;15w/9uipjEgh+VmOzu81YILeMMboxPFutB+GbOdDoRr0L2ZC+iYwHBg2kpLBw8BD6puZM9grwmCJ&#10;BUrP8PG58FSGqck/P78JhuJpGQNKzEcDDMYAU/Dg1reBIYUe55nKwpT4Zpr2EIeZmYHVKR2MgkGt&#10;AckUi3agvKY8gxemQRto6yfM/2YUoCs9kymVypkRiQGBbniHuI7nuQ4zkUs9l2k1jIzvoPJqA/8f&#10;VrN/ijHCHH8WM4Fp8ZzfP1I3zw5d1XvyhNK+wLD4dkJqTCVpL9PK90Kd18c73nYDtwP7Eal+/Nds&#10;0XO/iL7EuzvUf0b4mX23xTjYOZMpF+kIK8qRjqDElwoUfzTG4XGv9hMNegSY7gmBxzQWxhoGCaZq&#10;TOVA2/Q5yjMj+XCl/+vtG43Jg/L5zbvy9kJocX9fAvDMU7Y9IaHLs1PvMb8uZHSoKdtI8YFQEZYq&#10;GJI32teUyfoegZLHYkSABJ6NhZWpPkgd72oOa+TQRpaHPHn0U3lw73/XrOansqxp15IYDgrq2ccP&#10;xNgelydiVotz913uJ43z2CYW41RsI+JdHgEpeibqoG/iQMXQDcGQLHGvXpT/9s8vknq/lf/zX1/K&#10;Z3Hdt5dIqZ8F5T8p/9IvzJlFzAv3R6Oyt7NTdvSC6wtLeulVTc9WrKnfEJyD+cCQzE2NhO5bX4S+&#10;AOkGM8Kq8rO3JkV6Ssq/CxM30yUcGD9ougUDgbl80h+JUhCyLgaIrIF7drCjwRQMic7zBSkkxvPx&#10;NZ1JpMEJ8mDQWZKrjKHyYMumT5SQR7uawwObgckKURoytfLWFJKMMKd8JgwI5hTMS3GYhuLsqcO0&#10;jU6Dnsjr9MTIeDe8bWEaDAIkD/cgwVnYiB8Ng58pCBuQ3QgW460MQ6ZcMBuRBhRtgFnBKAId8J4a&#10;5Ewx9J4gk6PRpgZS+PugTwmkA2O5Kf+0cldTNAYvcaX/0wzmpf7jd0qjnAa3pm7/DvoRA4OJ/cbA&#10;FtqIEHQCggmG9k9N5f4JojIzg8E9U74QlJ7DFPDfbWLnWWKIRmb6//Xc34WU3L6P137u74Qfr9Te&#10;Z+VfoC+hIFDYrxJWWJu+/CyGJAQECvoiRoZV7h9q4y/6LqHv0Tu/0/f8gOXsVEwHT+UDMTOehw7p&#10;Wu15YfTz+S3C4dB9kN0HuOZ/5chw9zMxIPs24dahvmKEojT8d/jf6Uv0HcrBjEDLXnqEoDQTQ8UA&#10;MwpkBuKzgFRdg+0NLy/BUns8XA9mg1BTCPp5iRVV9dLvrLeUAOOafPrd/vZQjO59eXHzQvVclfHm&#10;tup9W94+lSD+5aMY0Xa5vtS7nHBu/qgcHWgWIxCxt7NtHe7cI9aXzln3tLJYLd519sLUid0gaQ/o&#10;dp2pFjpgMRIcHJlucTLsvKZ58zNYxe9rJhRIaHHxgXgAa9ZY63bfDtLsYR9r0EI/hXUcJIS/IVPC&#10;b/D3SZ0Qiwjf3qhDv3xV/sunD2qApM3rl/oAzzU1YntL9tE9L8eCfRd6qfPjA7t97+rFUIZtidty&#10;9tmiGrsAkxI6gvFAHPj2WNM2GNfa0rw7IBzXnU+dg13/vrxn0B4rZLrx3MsYQlkeEueLOgMKRpwO&#10;nwpN0DnQ7+ScPKQUg+OdyrLtgySvmBLwHoLJhmVDnUMh63Q4tHBrbclru+xX4ekY5tuYhtlUDlJS&#10;J6CjsN6JTvABZAMDIk0MBWn1C3+aGA7WFJCRGZPCn0FC9d7nl3uWyKADFNcwHHsMq64Y2IEgXqPM&#10;FgN6c7WvTnmggce0SUjGg1jMB3SggfhPDdxYQMo3qFMQmJEYGs5+/9DABEEx2M0YGIh6BoTeCN0K&#10;6BNUhEmfNVn/+PWt2ncjBvTO7QkkBdqIttEGt0f/Id+cqd6/VPafon/BjMQ0/pXIy/qot8p/L3pj&#10;+l1TPTMXmA0MSO36J9M/xb9owNJG0IzzYJJqG8gIRnhzPlRc5c08eecLxfWMT/oWqu83kI4Yyj/E&#10;rEBfMP9//1Xvoud9EXP6/ZdztVHvUdHXPz4JrcKQjMqxTIXFEASEhznC6t1zGNgbfVdOhREjEnP5&#10;8KoiJTEJkHn2vdy8Hx0kfe933fP7L2/UFxA+oCcJUPVVdJi4AayvLNoVBsWwDSTq7x9QC6h/gXoR&#10;hPSb0Dki6MJYYX2S+ism+5dnfMffNF7FjDV+nx4flzMxHwxLz87YARS95k251vh9dsmGeadlvLtd&#10;dtdXy4IYznKdufjYaTEo0AtHWXMoxsn+jp8H4xgJUcG0YGIwFHQ9T1BGiyk9vPej0JVmQUI5S4tC&#10;PDNY3+Z0/djTOu9nhJUMVLTIlBB3AtazCRmJvoEBsdbMcFoSd8jh/KsbNs3jIzTa2RK3W9D0a1VT&#10;rFBCY25fmGfVrFCOGkXjMcGhb5rRCz2C66lxcEEzI7ih0h5oOsb07cv7E3UYDTwNDpjPp7cn5RPS&#10;XB3h7HBLL37i/XOQPnjgss/Pb2IuJ+oYrGwG5VxfiGko/0hohk3ViP/281v/+ewZQ8egHJaNTx9e&#10;Gz18tmSLNWYsHMVjGE/SmIIBuYP5GCKrI4RuBiuYGII6BIzh3bMjoxHM8DCgd880bTTRkVBGh0SL&#10;1eb6pkI0dJ6f1XHoWFbe4mMjJgVSATl8fCnma2QDQtFAVWfGCvbmaq+8EuP6wOp2SXukr9GNBi3T&#10;qH9+Bgk998BikDLgQ4cipqt3MpowsrlWvcFIYCgsLmYQw1zNUMxUgjHZ70ZMm/rQEX3xYI/7YDwg&#10;DpgFjOyfv4Z+BumPawSMEiTy+8czMUoJGSEvGNG/69kwmiivdv32Tu9x7jTXozayhg2hZD2RGIT1&#10;WmJIlPmiNBgRDJIBiML6dzGdf8Go9E7/ggmJOf/z12s961n5d5izmfCFyl2W//qv9xKsvKMQk6Zo&#10;v384EaM6E52rvJ4jpv75naZ76n+/q32st3v/4qgcjrbUDhDfK/UPtenTW59oyt7VoNzzY03BCNnH&#10;SEwFhvTlZxjWKyEUfLjEWCTUPqKw9rSNviu0pO+JkH0qxMGGbOhRjHj0boF8QtDBgN6rr9HfwjKr&#10;Pkf/U98gDcMH/Wt/Y6f8/vJ9+X//t/9X+f/9f/8/5f/4/Gv5r59/KZ9eaeycnpfTo0Mrj72RWccQ&#10;0N/GFMnjV2OU46sXZxjfnNC6qCnWvKduHNq4Iuaxo2mZmZWYF8cJsXbNC1h1LwwKHoDlnX2LZubv&#10;ldUNMbPFukWs7jGKUsi5iLQDnRPPByl9w/YazAG9wl2Sk43xYR5Mn9D1PNa0jQqYy6FDghPiEIXJ&#10;nXQYjK1g5pJR7r7qgHgA9WCyw4S/vDingRdoALj8u8gMSZ330xtJJcV/FUNibRQr3n8V44CZsHaG&#10;LVOByil5XlzSWZ4aLqNfYYpCHidkYvLEcgbzsU+OmBfEsg1WHp/u7ZQz0dOzfZsnQUpWGurP5Y/H&#10;zE4nAInAYN6wvaqY288vNEUSswpmAzMSg1Fn+EAHQZksBvqzQpd7IcYlxMM1yIdOwx7Sv3jBKEz3&#10;VG2WVNagsrVJ5d/dqC16NtOxT6/DMvbJeiFJSDG7z2JiTJf+/QuIQyhEg/RfIBalgTRC+QyiQTem&#10;AU+eBjGr4kEN/9Kg+5fuBXlxP8yeKQ/TOhga3xAkaoW2rq0LMhqJOv9BuZ8Z3EhgrFVXZmLcB5PC&#10;bP5PlYWhYSULNAOyeismITQkhvTvaifMBbQFagK9UQ/IDGFolwLd989PWOUgpfs5YlhiauihrMtC&#10;iL2DAQVD/JfK/+Oj0sQo//X5Rs+CIWm6pG/275+fl//yhfcXM6L96oMwoX+q/n+AKpX2jw9invRN&#10;MaOPdjvQ/6R7ObmW6T5CDJTENhz0EaxhCD2UyyAZ+t4XoR0YL+3b29nw9Bz1gfVn1hNdiZkIKb/D&#10;z+jK1r/L47H+K02rJFBtMUMASpAxrbfPmYSg93BX/3hLP7w+smC0XlLlUB+81NjY2xQz+uVz+a8f&#10;fy7/5z++lP/2BTXKRzGqV+X1zXU5P+TAzafl7PSsnO/vCzWx4+NR4dTW4/09W8T2h7tlc2XNTGhn&#10;SwCE5VhiTBzKuLuJ1Ww9mJfGOlM3jE5rmq6d6v6T8cB638eaXbFe7YkQ0cL8Yzs++ngyMSr4hBmR&#10;7gEZeRsSMaWN5eVY4uH9iFSYNWdt6LPOBJvm5+F8cU4ZSu1cBvLkEXvUfq/we4c/ffe/l4fffRdp&#10;D793/MG/fVsefv9defzjD+Xht9+Wx/eIq+y//Vv54dt/U1kxNZV9dO9bMatvy73v/q08UjjzgI2a&#10;vhPT0z0POJXyB3HnH8tPquuR6nr8veoXLcz8pA/zk+pV2k8i5T36TvWJHothzvz0Y43/qPwf1VY2&#10;9ufI3R98H6dVzj6OUyvvKw2IOac6Hz/4qTxQuSfcIyb6RHNftsydfXRfnBwGHKbHxYV5zYkXygpz&#10;6OXFGmouXYk0Tspk398lvEhV3uVWlryFQpYjjzPFSed+ynCQne+v9UKrK8sum9f5LNpA3vKiJNa8&#10;Oovg8Qz7jIuWFyQ0Fh6Xx0p/7HjQI+XNsF5IZR8vRGhyPOhJpSVJudmFWT+H46QIgfDZDhPPV8j7&#10;0haItNXVlbImWhUcJ+7rtVWlQStlfW2tbAhp3EWYfdlS1NeO1zDjbfpXaH2d+qljw/UlbW5umByv&#10;+f09PZHO6oEtESEU6VPlRJEf9SbF/VHHJCmty6vx9lqU7e4pnnNnusK77ptOi+vb7Zz8BjX0s/r3&#10;yzqSJt5nIn0qb4LaMtPl2vRKlM26axsmvnu2M+O1fN6TcVOts0tvnjNdluuesu6ov/+/27L5//fU&#10;1hHPafMzracoF/n0N99bn8UzB3UlSxL5+R1Qke1sb0UdNZ06CUfDQRmPhuVAQoO9slxv8z4Zp2yf&#10;LuJ6mjK9lhkNdsr+mLqHrns4iP3gd7c37Ug72N0u4+HOBL+CzEMqP9lZny9bK7NloHAkvjgU7Yln&#10;jucXFAaNhaBHc7NlT3zxQLzyYGnBNBLSP9pV/taTMpK8Ot9fKKfjhXJ2tKs2jdy+0+ODcnF2rHC/&#10;XJwfiU7K1cVJOTs5LDfXF+VSeU99fVDOz45c/unlidKOy83Vmcs/u7ksVxy4ykGsz56W66tz51+d&#10;i5T+XPnPbwSaObxXIPnpmYS92nK2v1Rm1g/LvfXj8mD1VML+cVldelQezG1YUF8dPCmDjUflfPy4&#10;rC/dLw8XN8vBQHJibaWc7K2UB+tPy4PNy3J/7bw82bwuP6yelR/Wz8qDtQvVeVoeqe6FzfMytz4o&#10;369f6PqyrKwuirfOlcvxk/L6gtUQj8vxSN9Ys5TT4SM9T3JhdaEMNp+U72bWy7255bKwtV9+WDop&#10;/7Z8VL5dOSzfLR6W7a3Fsr2xUL6fHZYT3X82op0z5WTwWLO5Xc/oTg6GhWPzTw9H+qZH3ltwQ7zd&#10;24gJdL3WROI9um0RGxv8jBFPkwrOB2BZHcvXWOvL+QpskX12tFdOD3Y0c0I9xOSGJaPsLssBzmwj&#10;hA8ky9TwS8bvOVTLYBM7V88LIC0veFnd6RG70hzY44Z2sDnAS00g7L4ngAkoRJMQywhfsvge52cJ&#10;0AqKvFtsDTP9scAP2xY5jnENHyQDIwlZNWb20XcCFwCM7/UCAJwfygNW9wvMPHkosCHw80hABkAE&#10;ODIw+gHQIhAkenz/2/KjgBAg6PH9IMDQgx+/EwDi4EkAFh+DY9R0n8ARoGVGQAkww2JhwM1PAmCU&#10;e6i6HwKa7itU+QcCYI8fCBCJuA+L4iMBnxm17aGA1EOBnseqE3qiMjMCPzM/AoQUJ7wnMDT7oMyD&#10;NhWiWwuasZosVWXMUjkhZVZ5gIIENisiny9XKYCOAFEFR1mOewJUqLziWT7LAZZgJDCQZChmLron&#10;yrCyhlOHBXQEdh4pXBQIeqL/zoBIQCdCwJCIcgZDDQhyGYBRf/1kabasiOYFiphdA4RaUMRzE/yY&#10;aFNtVwIggyFfA5QCIBkkEQocBVNOxjzFrCvzTUFlgGOQE+lxXcP2XqdFeiu0CKcFUUe1XNxXBZ6o&#10;BUMhiKKe9llZb6RPUtQzWUfUk+m3702hNimkvlbnZD19ek933/cHRNlKcW/fjr5d0cZsm+uuoa8z&#10;raZHPW3e7ed2+bWd/T31OV/7HlC958+ou+er5e9Kj/L9M9t29G3he2TZifdv7p2+NtXvSXr2t8jr&#10;nwHomW5X/he7OC4IgGTdSVtbm2UoQHR0eFgOD/fLnsBLV2fzLWP8TKZNX/f/YZ8GAGKGD400u+ca&#10;ILS9xVLkbaUFGDI/qPwhwVBQ8Lv9zYWyuywwpBn7fgU7Y/HKsYDRnvgM8X3FR3MR7onnHawsCiDN&#10;l8PtubK9JMCkMud78xLec+XseOA2XQqwPL04FSA6KtdPBWIEbohDABnyLwWSAEYAOrYnc97lqUDQ&#10;he45E/g5E0A6Vfy03Chtf2+o/BPvl3n99MQgaWd7wzyc80vHg02BwC2f33K+Py9QuFEeLe2XBwIb&#10;D1ePBV62ylBgZHZpQxPVlTJU+/d24Msr5fpIwnxrrWytPxJIWNGzNsv+cLWsb66WBfHLxxsX5eH6&#10;eVkWOH40u1CenyyUV+crfu83l0vlQuH14ZNyfTBjEHR9DDgSn158JNkj2b60VB4KRAIgZ5e3DNLu&#10;r5yWb9W270T3BIrYFX1tbaH877P6/7ZnDNYu92YEiJ4IbM57h+qTw0E5Fj3D5nsqoHl2UA7GO/om&#10;YwMdfMpPj8flJTbfV0/LuzdXPgMZEMI6A840fi5wwk7XABhORuOAK3Zg55R6VM0LyK6HrEj7QaDn&#10;XpmfxfiO2zOb+cQaDEARm4qwm1meBbS6JPC3vqTvuiYgxFkkPEd0zRqC896u+PGV2nPtEP/9b2a6&#10;PRkDEKGOBuiEpijIO8ta+D+2dijX54PGAEaOqwzangBGABaMeT+VB2iHABqP75f7gB+BEwARAOmR&#10;AExeP8RJXODn8YPvDYJ++v7frDmaEd3/4TuDHwDPjPLv+VpgxlqdAEk8A7CTYIm0eTYyAFgBirgX&#10;AKR7cLNiswO7ZAn00NYZzqMUEHoggAQImvkBYCSw9QBt0T1rhxbmcNXkOwEWExTxjeIaOyInNqFR&#10;49reEwJJ7D+3sDBncJNgJ5jCfKTpOoBRpEMGSYCiLKvBD5DiGYAflwMgVZCU4AiGAyCaFSAC/LC/&#10;3mP+rwRCgCCBHLRDxEMzFMCHkDIJkCIUoFrSe2ogLQoMzYpoE8+j7YQLgCK/Q7QlGV93LSa3rgEZ&#10;AAmqIOkWIILB1rBjwmLqHROezqtxUYKi7p5GIJDeMvI2706iXK2rT68CyHUT7+uL59fyzq91VMry&#10;3f1Jbboo6qjPzrgp2uG6fF9S3DcN1qaJ/Oky7XXGb5drnyXq2tO3Kynbnt8hy0zX0adn/Qq5ruS8&#10;GiZRZ/dtpsj3ZT0NTb/L7fjkPZl/V95tqs+sz4+2ZPsm3584Zd3WqXv6trfX8Yzt7QA2WQfh9vZ2&#10;2ZUQjLS+bNZL3o4BU9SZhNZof29cDg4OyuHBvuKjyTLUx/f1d+4nGhPU/a8tRdsGeiZamL0xfhbb&#10;BkS7O2rX+ooBUvCAytPE4+AXPRgSHxHv2FL6yVgCbHZOQGgxNEBKA/SMVB6QtKfrsfhogiGAEmWg&#10;wdpsOVydLzvivwdr1DUvQHRYjg7G5eRoXyCIzbgBPiflRsAGbRBaIfL2BYDQYJ0cHRggnZ9IMKvs&#10;9VUFQ6IETocCQmiCAEPQsgT5QO96oHfn/KnTw7FB0tHB0GmHe7tqy0q5PBCP3BiVpY09A5AHayfl&#10;/vpZmd2+KsfDx2V/57FAh/g07v6rw7IiMHk8mhVYWhagEnjZnRPImS0vTjWZFrDZE0g5GooXi38e&#10;DhdV/2J5fabnCHxtbzwRcIn8c6UPt+bKhr7P0WCmDDcel+31ufJ4brV8u3ZUflg+NgiaEcD6NwG2&#10;ra11PWu1/Nvy2JqtpwJVFwJD58NHAlyzNiGj+WLT97PjUbk42fNO/KdHbDg08O6AaIni+Ngz5e17&#10;vxR8XTiWhP1qcZoDIGGCtjZJ4Od4f8e+LuzjzGrvVTYUAlMIn9yXTE7tkHc/q0DIoOhRaIw4Ippd&#10;9pckt1YFjFEEoHGiPvZt8XIClge8vbaXLg58eBKjFcLXAVCExuibBDlzQlXEOxCkOJRAKEFRXiPk&#10;I8RJILQlbGbkcgIPcSQsmhtMXQIfmL3QDgnAGOjcw+QV2qLQHgm4oDn6Hg3Qt9YOoTG6J3B0X3HO&#10;sEX7Y7D16Eelc04K9WDmCg3QE6UDmiA0R2iIuId7ATyUAfBggkMzxPWj+xX8iNAEAYKe3AsT2Sxn&#10;ouh6YZblwtgj+VaiqhUyOBEBiHxGiuKLGrChZYu0CKPcnOIzMzNiDj3wIW7tjmZDCYICHIUZDU2M&#10;gVIFGAArnDJa8AQBmDLOwePL1vwI8KhjLAnUAJAAQAZCHRiq4Keayp4IkXfXXd6sAJHaro6GhmhW&#10;5HbVtuXsDkoTmjVBomwzeXPq4CsrAk8KF8VEyOMsmQREHVNuGG7HrLu0Gk/GLWoZOPEERhYutXxf&#10;Jq6d1wqEKZosl0JnUqhSrgUBHRDIZ7uuKDdBt549rQHJMGiybJRvabJN0O0yE1SflfE2j7pu11fJ&#10;ZZPaNreU7e+1JMTbe33d1VNpKr+to/8WbTnaVOMTaT199V2yvMM78v+U2vtqXUmqs2+vyO2PNJfv&#10;2hrvN31vxKNeAFF+h3z/HQEitD35/PYdBwIkmMXuBERKAxDtjUfl6OjQgCjbyHNz3ARFu3McdVTL&#10;tvfFdTwDQLSzjVZkp+wPVgwSOOGBxYXJC+ADLDhMXgH/SN6xPbdQ9neXyngVMLRUDtdWyj5gCIAk&#10;XrcnPjKanS1j8b4DgaixeKlBkfjhSJO04RpmNAGkdZHAA+YdAMzRgYT26VE5F6HxOT89tKYHc9nl&#10;2ZFNapj0rgR6bq45ahmtTzWXAXoEhKwJOj1Q+p5A0qm+x2oAIJU7FgA6ExA6FKg6w8yGmQxtiWhz&#10;Y1XvtmD5iIC+PFwW2FjXd1opjzbOyr3N0/Jo7bTMrhyVxdW1crE/U9Y3d8rpeNYgBlA3vzxXDgeP&#10;9Ux463zZXJsR0ESezAvgYB5cLnuDVT/jl6vlcn20WO7NbQsUzZfBpkDQaKEc6P+4N7tZ9rcflpnV&#10;7fLTykn5buWw3DMYOiwPV/bLaHu2bOn/+3ZmSwBrSfXMl6tDAaqxaH/VGh9O5gDgAGYAQ940TcCI&#10;9ZMcBspxSD5N+cWFtUJojtD+oE1ixf/r11flFwERANErlWHz/WuBoHXJhZODXZ8bxwp7rrFEAIhY&#10;AM+K+ocPJJs5FggFTAIiEU6LQYCiGQOprY3lsrW+7CVM3mAQQPTmaYAhPd/rJz/gUxVmM/wW2W0T&#10;J1X7ELENiMGPyOBG1IEc4gAhPczXCHnWk9AYNA8CRqixuDfNbVGfys/cE4D50cBogb1vn4Q2BpMY&#10;prLZhz9aq/RAoAfz2SM0RfgcAZIEah5Wk9oj8gWAAEtPHgjciB4obv8jgRa0Po8AWCJ8jNAWzQo4&#10;AYge/YRPk4CQwBNmMpvOBIKeKD6P2U2AB/8i+wpVQASAm6n5Tx7rHZ6wGwGaMDRjj8qjR2yjWx05&#10;8Ui12TE0Qi0A4nsQApLQ7tjfSEQajqLMjkLDI8CAc5futQ+RGESSAU5lGgYRFWC0eTActE0GI5pZ&#10;oWqcE5jhZE5ADXvH4EtkQGRQpHfQtQFRBUMBflJD1JjNFAKUoHml409k7c8Sz6btweiSeCdAEG01&#10;I6xx0lbV0RfVYecEsBjcLgMgWkVDFIw2QQ5+Rabm2ozaYcusATvBnFsmnXURrukemHamt8LiLopy&#10;QSl8Mq8XQlk221GpPqMXLH1aW29eUwdleuEfad37+DnZhqYtXf503leAwB/RV+q5TXeUy3aI7nq/&#10;CCe/x/T7QhPXTTyfmeVuPf8vU1/Xfz/dUU/XNoW1rd27iEj3O9Xr6e/Qx+M+gE/EI5/4zs7Orf92&#10;ayuei2/RYLBbtrdum8wMiPb3TMcCROPWZFbrdtn6bJPHWD/WPEYVMomZGJciwNBosF3GAkEj8Z+9&#10;3WWby1owBJ+yZqgSvMM8o4KibfHAzaX58A9aE3CQwB/NCfBgOhNAGs/OCyCF2exwfcVaJMxj+Bkd&#10;D5fLjngteQPxYXyI0OQAUABA1vZcnlkrhA8RISYxgAw+RAF88AcSSFJZ8gihZ9fnZW+0Y1MafJr4&#10;BaBKwpxzLi8ElLgmPfh7TJAh5AGTZ9woWGWESQcQczZ8XFY2Nsuj9VG5v3pUHq+clYerAkbre+Xe&#10;wrA8FRDZ30WzI14pAMiZg4vin+MB5rCZsiHwNxBg2t1ZEYhaLOcHKwIUa+VoOFt+FBg63pW8WlPd&#10;C7vlnsDPt3rG98siAa8fV0/Kg9Wz8t3SXnmwsFFOR3Pi8asCRdvl6d5jgaD58vRgVjRXLg6WyjH+&#10;QQI5gJ6XAhaX5wJ9F7w/K5xi2292GfapVK+vBX7Oyvt3z7219asXnO9wWV6/ZKfaq/LBvkPPfIjx&#10;q2fn1iyxnnd/uGVAha/PmmQEWh7ADUAHzRAE4OH79WAoTGZPsHAp3S49Clc12eZ4PrZ8xwRHu9hQ&#10;AmLzAcJulxSBIkAQ/kP/wuH+swDRPYEAa4iqhidMPj0gQqgTzpLn/NAQ+UxGXbNWlriJhgGsalmc&#10;s730TI3moBDAERobwMq8gJGvAUc2mYUfEmAH0xpgyJojASNrjn4QEMIvSISWiZC0dK7GhDb7EBOY&#10;PiBaKLRA+A7dCydrQJOdrDGH2T8owI+vFXIvTuJPhEQDwHEtsCTg45Ureg86tjexbDRFhJRpQVL4&#10;EfEN+I49KOpNZGFuIp06CMPPKHyF0Bgxs8hryq7aPFYBRqUAJgGMUjtjWmKnBcxlGoyamcwrXMBn&#10;qNEMJSDi2sCngqE0naEZCnCkd1R9nWN1BUQAGUCOgVENlyC0RjA9hckMDXzUfjr7Itom0VINExT1&#10;QrVl1A2lwIBB1zSY8UQZUzL1/joYd5NX68r0SUpGH9ed4KlhG59+VpRHuPRl76L+njYM4v4Io+yf&#10;g5som+VuCcw7aDr9a+WgzMv6blO2Ndse36J9n/Y79uV7yrKUa+93WYdt+dvXbfum40nTaV+L5/Xd&#10;lM9ugfFd+RHP90rKPj5Z7m7qNUT99xgK8LTPRGPkcvW7ZZ+d+I6KUy5MZvtlr2qKfI8ox1y0rblP&#10;1I6vLt7UnfeOBRYOBytlKF40Fhgab6MJWa3jPiZMgKGYNDW8osbhH/tri2V/SyAHx2nxvfAXEgAS&#10;7QtkjZ8IEK2EeSz8itAILZU98cnTsYDK1qw1SAdoVvbmy9VFOFBbI4Tj89MzCfc9XxsMnYR5zGY0&#10;ASHyAT+AouPDkYT1oQEPPkPwLpzGEyRdC0CdnexXi0BMcJGTyIIZy4OQATlRtvyssgL5Mdx8XE6H&#10;TwRg18rlnvLXxwIuR+WH1YPy09pxebR2JrB0Vu6vnZZ7q8f6RppsbwzKKn41G7sCRWiPlspo84nA&#10;4JxAjYCQ7vlJoOq7lf3y0+JueSCQ9ZPSAD/EoR8WD8r86nY53JVM0jvdWxmXrY3FcjaeKeejmXK4&#10;9VDtUlwA60bABhDIIVZszYZpjJMAATbsWoWfDxvZcsbLzdm+D8y6ecqOVifWGnGa33N9T7bbe/Py&#10;SuDpxqYz9grgpP5Xzy68unJH4PbqPFZZco3vzyIYQ5ghfIc4cyc0QakVsgO1KHyHQjtEPlo4ZMyG&#10;+hJAjeMjfKwAS80Fgrxj1c/s2fDGGiJ2i2ezG8AQe16y5do3/Fn4AP3Egx/pQfgDAYoqIAIsZdxa&#10;HwR9vSY9DgginT8/gJJBEaBJZCcnASwvlwVcGByF9gVgBChCawQYQuPz6IfQCs0IKOGk/QgH6x8E&#10;jASOHmFOA/wIDHklmeIJjHJlmVeUQUoDTM183wOnmbrqDE3QE0DR/Z/sb4TG6JEAE+1yW0Ssokvw&#10;QyeHokPX6wqS7ExNmOVqnDRrkGo6wAcNkDVFAB0xh84nSEQe+xWQniDIgEjXCX6SwXTAByBCqM4N&#10;CElnbdOinlk1PZjLWHo4CYj0fwCGOgDUa4USCPVpAYhYZYaWaGUZINObxrpnQmZ0oSkKDViUWfOq&#10;h8UyJ0aG+WxOjGReaH7emqKVjsl25rN6nUIh0kKgJFMOJt5f3yIz/WTqvSYmBEbUdzfV+zu6WwB2&#10;+X5OrVcUAi9p+p76jFo2r+8qO/1Ml3NZruOetozjW5Xyeppq3kT9qnM6rcur9LX4JOV75DeMMK7v&#10;fk/S2v/E/+dEucnymda2b7o9021tqc2fzusov+HUt8w6k2hzez1Zpml3faeW4t6vv6M1PS7Ld4lv&#10;g1ks83kWae4PLamu9jlQmszGo4FB0cH+OPz2/M2DAgz1z8v6SHNb63WktfnrAiUSzltLZUuAZbC8&#10;XIYSsoN1pe2yG10FQ5ogGfwYAAXPSN5A2kj3HAlIYSbbUz1DgRvAzr54Ib5DI/sQ1dVmrEDTBNP+&#10;RQIc65IvmM6GkkMHO/PlfH/F5jA0N4AfVokBdPBtAgidHO4ZCGFCA/jgaI2/0E31F7Lvz/5QbRMA&#10;2xvYHAa4AhyhVYJf47aQvN/8X5SgJ87Dqnx/hrRKys8yrFQ+HjwSEHlY5lY4gobFK2vloQDRT6sn&#10;5cfVI5vTHq6clB+WD8vM2nn50RoeAaeVg/LjkoCP4g+WVVbg6Yelw3Lfvkln5d6C8leOVUb5C4My&#10;v6jvMX5U1tfmyoPFsSalS+Xp/lwAIQEyO0qP5srx/pbf8cWNvoeADSbC/fGOfYLYMQ2/IIDLJU7T&#10;Z3s+VgeHZYMjdlQT0AH8AIYcF3h6LUCEyQwHajQy1wJNnCm9JpB7ejAQSN310Sj4+gBmVjRJxsIB&#10;drgvOX0PZcUTMEMAH3yIDIqqUzVmNBQx4IwVyZZNgSHOTHomoMbeJxypw37O12o3m32z/QD7OseB&#10;dLGyDCdvaFHyzbvmW2hbwxF7xLK8HgIMJdmkZuATWiPAEIQpKeKhYYrjYuMFEsHZFKdGA5ao6/59&#10;duknD+CkNDtj68UBRQZGYQ7DwZpl+g8FiLyc/t4P1t64PGYwgI5AjoGR4jMCNdb6VO0PwMemNuXZ&#10;xPZQAOgRQKxqhwSE5mfulUV8hFQvQMiArtHqhPoTAKgOS4dWSKfuEX90fA+OCoBiUFAmynJvAKg6&#10;QJSWmqNgGD0w4p5Yjh/AKM1sBkBiHibiBh+9iYoyBkQAKJiMwA4zC0DQEyHn2Tm1T50mnaXxL3qk&#10;MDVFBkamNj4JiBYFhBaUhsaIWZPBWW0PbehmfKL0L0pQRGeH5gTy0AzN653nNBswKFqZL0uqD+Zq&#10;wdgw6h44JPVMu8/rmbPzq5Yn8iNMQWHtD2Y3leVZQakVSs1QD6ImnmHBFeS8W2WacoQu01/HPVHe&#10;79nmd3S38J2mW0K7JfLvoj/L/5sUbWnarbq7tPpefJP8FlD73j3d9S2yrsk6727DZNp0+q38+g0m&#10;7m2/S/1OE/kNZXpPfXvj3q0o174P8fqOfk+HzXvX0HGVpx5fN/1q220iX3lK758d5G/dxPNeABFa&#10;IZbdHx0eGBBFnbWvu7/Xe5rQ/1Wto29fP16IjzTWB+I5g82lsj/QZEbgZ0fj/nhvreyP1ioPCLNY&#10;pxWq/CL42VLZW1sue9tL5WygUPePMZHN4Uwt4KNJ1GiW1WQCTeKZaInGaILEG8cCSWPxo1XJHLRG&#10;J7vL5Whjvjw9XjdwQZtzUkOAEQ7f+wI7p9XJ+lKACcdqQNDNlQS7gBNakf3RjrcNOBIoCh+hPfEM&#10;dvqcr7xffLFOfJEH8HNT5e3B5yuvr7IgNEVhMSBcUIifzJFA0eH2fYGjh2V9Q7xwcyCQMidQtlTu&#10;L44Eag4EigSSVg69Ou3Jxll5vMKqMKUJKP2wSvpp+X75oNwXKHq0sFoOBos2eQ13V8vc2l75aX67&#10;DLYFgIaPy9HuQ4HGRwJBs+VoOFMujtb0LQ4Fhob6NoMAQnpfVsqdHI3L09NxuTkTALrY9zE+V8eD&#10;cra/643QfNrri3P76eAT9ObV0/L29Y2B0PXlkU1jrDJDG7Q3FJjfWC17g019/6GeIWAmHMGOiwCs&#10;E9WJM/SSZBVL7TGJ4Tv0ADcWKycCT1hLVMEQ2KJdVcYR8TubK2rzngDWgQGbTydWu/LgCYAaxzGh&#10;KWJPJrRG//7bO8ksyXsB628w7UAJejLOnwYSA7wAmlh635Wp4IiyDx5wUmtcAxzQBoXvjP54l4vy&#10;vgdQJISXWiTSAEaYnAwuFM4KsLCvUUss68fEFsBFYOre9+URAAiHaoXWHmFnfCgQxFJ8gSUAU4Im&#10;a4owmeEXJOCTJjGcpRfnOI9JH9mAEJNXv8oOQGTgo3Ym8HFn1uDLvKQYALyTOr46e9wXFPn1WqEB&#10;lMsGMErQMwGM9Bz7F4kwsZEP0HAazEQMIYERjAUTG2nhoK08DTZMZktVy4OpE7BK3CBoMcxl1hol&#10;KFLZVlMUztZ9OCdgRMdhpVmuFsvnO64wZoDRrmCCgDraBqgTGLKGKMxlaIrQEKWmiJCZawjNSUoB&#10;knlcTwuCABow+On7s1xQAiKoe1a9d5Jqfg0t8CyEkuLZHVG2aVdPVbjx7FqmpXiXXth9jVqhnEJ7&#10;gtq8tmym/Um5W8+Yoi5/ui6F2UY0G3Ed7+73m/oO+Q2mv0X/n/b1kd49M8NKWcbplfJ6Oj2pS2/v&#10;zzozL9PbvDa/uc46aHdfliXnIq8Uizy/n8MeXJCX6fneeU09xNv+Ff5BOFDv+tslAXgASz1gEvme&#10;eA6r0wa77MmzZ6dqQFHW6bZQj/2C4h7/D1BXV5ShTtersbGp8vsa8/gMDTXWB+I/W5qd724oLtBy&#10;ur9m81lOkDoQtJyTqPAzOjrck4BVXTvL5VCgak/8DfBjTZB4mUEQAEkTKZbX42OEdsgmNfGVy4OV&#10;silesq/Z/YHA0Ok+z162doj9hNAGXV4cGwzZ30dpaIvsL6Q4aQCi8zNMaydeHQcw4LQbCAdq8+bK&#10;k4N/I/sinjyeuEGP5EbKBK4pFzx+zqAKHr2zvV529e4jgS5OKkcTcziYtbbmdPTEzsz7u7p/daf8&#10;ML+jsgKbw4WytzNbzsY4jOub7M6L8JVaK4fjFU1SN8v386OyuD4uMyvr5XRvQaAI7c9DAcUH5Xjn&#10;QTnYFm09KKcqz+HEV2cH3hr99HBoUIQmjG0Cnj09Kleno3J+sF1uToYCQ5jCWK116kM/MHmxaoyT&#10;1XGQvhH4efHs3Ok3AlRolJ6KWG3Hd93aXCtnesfnN0/9/Z8LTI0GG16VxjJ79itiNR7bZS/rf2TP&#10;fLRD9yWvUa6kuQxABFCy/5BXl4X/ECY2NEtMuDHtXZ/vG8BxJNpbNjZl2f0NB+JcFs4ZwI/Ih718&#10;5FyGtwZCgCqwiwFRgpv4E/lzBVwU2n9GcdAZwAgCGCUgAuw8EFpLE5o7gPICGGEeCi1SACwAUYCi&#10;AEoqr7zQKkUZwBE+SaA8PhQn3x7vb5eVBSFBASIAzJKI5fTsd4RGZwGq4GZhNsBOAB7ADxogKDRL&#10;ppmf9HzUcLFVQICYePck2kMnxmRl359KXJMe34k2T2qF6PxhFkOrFDMBgyO+S0u+H5szgyueH/fp&#10;OXpGgqJO4wMjqUCItLtAUVdOZFAk8LIiIBOrzRi0sSfRIzRFVfPTgaMEQGiFpgARztQR6n0hvo2B&#10;0axBUEd1b6EERd1MUCFaIpzdrB0S8FkWmudbBiACDKEl6snMGuacDLoKlaQunxAmXdMMhpwWgmCS&#10;sauOet0Kk7vIdaWASNJ9pKdQzPoy3VTLtW2Ntt1NXbtMbXySOkEMdUK3UpumuMu3+TV9Ou1WvZVu&#10;Pbe9r73OMpmeVIFA5PfvFO/bC3zC+NZxneWmKZ/jeD67UuZ3aXnd0F1lbtWV11m2Xn/tuR1lfhO2&#10;+XyHBDFB/bv3YZreFNd15nF/lIlvRBmWz1MfAIi471PelsoRT2IRQXtNOw4OBIasHdqvgCifF/VP&#10;99/+uWsu5/Z177BZjjbWykhjHb+hXY3vgcb6lsbxeGeljMWfDofK254CRAoTEA2Hu+Xk+ECCcFg2&#10;BKY2xAswhQ3ZY2h9xaAITRA+RYcbq2Wsug8FjEYzSmOfIvE+9iO6OVktW+JFmM6OtlckxJfsG2Q/&#10;IYEiNlhEy3N+cmi/IjtZk4czNWYzpeEfxEoy9hGyVuhgZP8heHHycXi1+bvaBK92KCI/t1khbkWA&#10;4vgXbQgAoWnZ3lx1vZjhzg4FNAQUWI0GCGEZO0v1j/cxH7E54bZAnoDP6LHoUTkdPBAIUjh86PBc&#10;aTg9n7Ev0L7e/xhQOFcu9wSoBH6Odu+Xi/GMAFDsHXQsMHSw/bAc763bzwe5CuG3w/Vol80zN+08&#10;HSvGBGjOBYAEcm4EmDgR7fWzE7V74NVjL56dlVcCGJR9+fypV5+x/xCryzhX9oXe5+Ro5FP5hrsb&#10;dsi+wIdL35e9np7f6N4Xl94j6OmpvkMFRJu6RmOW4AdTGQoZlCedZggS3sBsFiY0NESsop71Pka7&#10;wg2czPbymrNxj60h+sC5xi/jAK30J3r3ivNpXpfff33rd0owRFgBUQAZk66TAC2AIYADIIE4oIWD&#10;h9IZOzVE3Ms1gtcdxKACoo5HAZDoPO5UCTqI05BIW9IHYffL8+NhOT8altODXSHYodJArpuqH69z&#10;UGMFVU/0QZ7cN809uaePxKo2gA9xTGNofwBA8Y7xnnr5+jyn6Row4zY1bUstl/faEcDowRGAJcxd&#10;EGl9WQl5DRKeATAJ7YgGlcrlAHI+7ahtIWSGYVClkG/UOl5TB+mpLYIAP+QlAIJi9tUCJIUGQ6pf&#10;xLJ5zF1oijowZLNZUGiBKhDqAFGCI0BRNZsR6vsAlNLRO0ERcUARWh4YXzDCUIvjd2RTmTVX+mYV&#10;EDnNwChoQbOEDM2MG0YMkyYezLoy74aZp2YnzGSVal4w+qinFRZfI9/Tkp+ddVTBkM92KHK5SI+8&#10;aar5E/U05LyId4L5LmqErumutD8g1z+d3tTftSHTmzKZflcdbVqvHUmKd5v+Jnd/i0hrnzdBbVot&#10;11JbV5fe3v9H9Efl70i/9Zwk5XXgRRRl833z3fvv4T5X45R3uXoNsccQ9VG3r1Wm7asZv4twqj4U&#10;CIJYZcZeRPTFnEBMjJu2P0M1jbZSF+3a15jGVDZcFCjRmN9VuDO/UHYWFiTQV8tofbkMlHYwrAsv&#10;kj+pLHSE9uV4X23Z9yqxTfGEw4HqEiA6wnwm3rav+/EhspZI/HP4ZM5+QmzEyNJ7lt0foznZWSpr&#10;4tn74omXRyvlqQjww9L6s5MjTarZlfrYvkKYyC68x9CRtUeAJrRA+BWxSg4zGw7Y+BrB2wE+8N6Y&#10;wCIbKiHH1AYoZEC4NMD7trfWffTEU9WNWQjfFUxQACD2KWI5/hXn9qgNsVGgwJsm/iw5Z6XVhdrO&#10;zs/4MR3tDWxKOt9fKmd7CwJFj8v53uPydH+2nI7w/xEpzsqwE5yh9xZFCwYnOAjjt8vy86P9HdU9&#10;MKghvJB8Ra7SvnM9kzbQlpfPzg1oILQ+LJUH/OD/wzXHzbD0/uXzC5vEADuUuTjb9xJ7dphmn6ED&#10;ATu+44d3z1VG7yrA9EL3vFA9L59feguDE5VB62Tt0HjHGh72EgLosAkjpjLaDyAK7dCkIzWKFZvL&#10;9N9z7+7WqvrbZnmm7319PvJ3R5uFH9HPAkU+8O+VwJHoI0cPc8TO+5uoA0BUyavMWhAEoAlwFHE0&#10;Qghp8tAYRecIAY7/0P37P1UzE/5B5IdZLcEFFNeKS5CmRog6Iz/i60L/AKGD0baA0NCd4WC85Q+3&#10;q06GCi2Oog0nbtehe3ku7bDpDbtuBW0GabUcYMVgTHE/z89UvHZ22mRw8iTaAsU9mM0EhkSpIQpA&#10;FIOAa8qR15VVWqSHipXnAWAARX5nUfgWJfHdoxyq2NQ05TPwI/L9vg9gBNAI/yKYjDVGuu6BUJQ3&#10;81l6IlAUAOexOtsTOpzeNbVCAKEERwF8AEF1L6IkQJI1R1VLpDgd8IlQOSCn0xBV4rmELNMN50ld&#10;C70vmPT9dO+KfYcARHebzSLUN1QcoQAjTgYdwqQCC6elQKhM3dfJ4CkXlILLQqgrr1Cz6bVmRt3X&#10;F2EKOO7LcKKu2i5T3u/nNemi/h0SWCW19fbXf0gI4+mwpek0XbveqbQubOmuvHrPnW1ryzf3AIgQ&#10;xPFeQbx/hPkt+m/Q0kRdGW/qbsnlobvuyXiWmaYs15Zt43eV+RuUgAjwAqCJ98t3bt87+kcAYgGi&#10;/G71G0FeUt+ATOonzH6b/XUyHv0akxkg6PhYAOD4sPMhmh4z7r9JzX+U/xPh3pLAkCY4+A0NNdZ3&#10;xId2BYQGAjGEhwMBJaWNlbe3E8vrUyvEWDtEGyIgdHgwKkfjQdnWGN/fBlih8ZkvQ/FSNmcciHCs&#10;BiRhLjsUb8Nk5l2s9SyvLhuslKOB2qO03ZUn5XQXULRVDlhyj8lMhBYKs1loiE6sHWL/IPYnwreI&#10;5fKH+8QDIHW8VjwYrVDw7ODPkHm10iwjxJ+ZhGJWw2H9UN+VemwyUnh5KoF/dSLhfCyq5jmBCDRD&#10;OBo/vzqztgb/HUDSucAb3+VYYAYZiNbmhHPGTvFjCnBFOZyYAXIX9vVZ8fljTPJHuxsCAecGNgCv&#10;veGW2vlEsnXRAImNCvclXzGT7Q8lZytAOj8elXdvbrxknlVimL0yzjEXaHI4zvrFNcvvj5VPXOVY&#10;WSZgdKI2j9SGZzxbgIdl9miQnj27KK8UP9e3eK5rluGjIUIbBgAEsDy7PPCqsGXJFkAOwIdl9miC&#10;uMaRGiCE3EczZBOaAVFamx6VZckktEPX55gBBc78jQQ8z/bKc2uuTsuHN0+90ozVZJwMzBHoKFrY&#10;MogV2IAh6voGO13+4QF21BEARBKcoTkhPa6d1pRB82PfIsXtbyTQYn8gpaWfEAQKA7jw5xiI1NBx&#10;1bm7tWZtEJszsWMlfxREHFUaK+DY9wiwQz2EABHiCdIARd4CQPGsF8c1PMdbLU6CEjuBd22Idwco&#10;4ejVghzKBxDqQVCS0wAuIgAMaQyQWCEWmiX8Z8jjGQlyeH4SA8zAqAnDjEacdgQoyvrIS5MZ6ZRx&#10;np69qms/X8wiwJEYkrU64Vy9JIDEn4/WqAVFjxb0HTsQ1JrMgnLDRu9HtKRvN69vJmKTRsDYNChK&#10;SnDkXUdxqCbUN/OSe8WTDIAwlzVgKNOWVsVIk7kncHEYhDbKZ6IROo6GqpatBINvBVAy+xQeLUVe&#10;LxDynp5COGQ8BYbJ9yuv0kSeKYFZW8ckTQvVaXIZCeeu/JSg7uqYFuAp1Ou97bXprjRR95zMz3hD&#10;XT7UlCEdMJDxfO/8Hnd9h0hv6qvpd4Ud1Wc6vbb7Ft2RN1GeeEs1beJZd9x3qy1ThF8P5i2+QwCa&#10;/r3zXTMe/SO0P20Z0iMtygbFsyM/ypjUB7NdSeNRbMgIIEJDxMaMOX4YH4yX1OzmeOrya5kdpY3R&#10;CC0K8GjM7y4slgEkfhPXgKLFwuaKgKVd8Z+zg8oDAE47AioCDIcHY4EQjhFh/5kdARnxKvHooXgb&#10;miFMZIAeNELEAUNof9AO2ZlaPG1/DR+jeQGgJQGqOK7jYn/Z/kTnR5s2h2EqS/MYJjC0M4AU9kw6&#10;PgqAhG8LpjHSvY+Q6oTvpra+1+ojs6rcQIbA69UOVkrhB5XP41ls7PhSQABQZLAgsHMpQPHMq7fO&#10;OlAEQMJcx1lgXrWlsoCn00MA0VAhGhy0RsTZBuDA4MT+OgIjaLsASFxTdl1t2dpYLbvb697jB+2P&#10;NU0CQIAl/GvQFHWyVeAIeYvcJY6p7gqNj9pJ+9ESPRO9uAK06FkCGuwkjX/O9QlL8UdlZ2vd9QM0&#10;rwWSrgSgXrDcXvc/e6Z7DY7Yj+jKQAjARHy4syZgd+A9ijhaA8CGiwfgBzxiTCJwwrEdaS5jsVea&#10;yzotkQhH7H2BMbRDrFbjfwY0cnYZ7eWAZlawsQT/LaazN5fll7dPyy+vLw2CksAo83OPAxD9+OMP&#10;/qMNjEQJfgwUHOoG8hUaCAmIACAMUFBrAYhopELyASb4G1E+9yZKQOS6mvBwDGINFR4AiLNQ8EIH&#10;zZKPiczO1qrD9RssBAGGAEKZjsan10AFGbwYzKgTa9AZEOm9yIsw3ps6AtgAiAA3cU9XhwYr6VCa&#10;swgpT36bB0ggP4BKa3LTgOOZtSzPToBmQCTywCOud7Gjnq59P8+szyUvNULU49VeYkzdc1QmAJEA&#10;mgANK8xYZs/5ZjhaA3wARKYKghwCgGp+xh8bFEWZ8CMKQJR7Es17xVkwvY4aQBQMEVAXGiGYTjpU&#10;h7ksgJBNZYCiBhhZqwTDXFsRYw/G3wuEFAIAnpzlBhnYGJwEJWMPAdEDodQMEaZgaQUJAq29nqRs&#10;QyOMKmVeACzlZ9jkBfX19NdTQrUTvNVpt0n7GrkO4m09bVpTtqV8ft6fbZkOk7qyEHVk2BCakSgb&#10;75ffGWrfuasr68l4UpPmclPU3p/xNu1OIi/z27DG//Be6K6ymdYQgCg3Tuz/66As4+v6TQBO+X2y&#10;37QgqX23lqjH33ur+hfpmvvREB1UDdF4PLJzddZrcv9sqI6nBPbjlZWyp3HM8vpwoMZvKONLZYyG&#10;RPk4Vu9uLJbDwXI53l0tJ3thKmMn6L3xQCS+LgCChgg6P9zwEv2jwVIZqU7vQSQgZA2RQJFXmWny&#10;h6/QcIYVZQJFgKWZJ96A8fJguZwP9XzxibH4xdl4QYDjyCa5AEOhJeLQ2VM999SaIjYWPBZPWjIY&#10;ulAZgE3y5gRD5sWAIfPo4NcQ5TZ5X4E5m9j8DMBNaFZuBCjwq2FlGoAHMxImKfxy0KzgQH2pNgA4&#10;ONAUYBR+OxxbcWIwQzp7/lyo7Zj4zvStAD8sceeA0vdvbgRMBL4EAAAWmKQARYCmXQGM0WDT9fpd&#10;BWQwxa1Y/sxarqIZwUx1jDkO2at7IawxgLc0m0GYyF5dHXqZPe3EERyN2IWeeyOwxHEtLwU22Kjx&#10;xYun5VLvjzbo9eub8p49h15dlTdqL+Dq2bNL+wnxHDQ5z6+PDdSWkLmS26EdwnfonmQc2iFWlk06&#10;U+cGjfjD4gy9rD6xKlnk1XA4Uwu83VyqLQJBOFTzPdFq/fL2xjtUf3x/U/7x+ZX9lOfQDiUgkoxE&#10;C/UNP5z+HtofgQqAQqUARhn2IIlyxAE+AY6iMgR1gKYI6Vz2OaIcWiPqVzoggz+HPyrsmgCikT8U&#10;6jRAEWAHXyXu64AOdet51AcQyrogt11tI25QQ/v1fMCQSR0iQEmAkA6M6B7Kksd1AKK4H+EdIAMg&#10;0oOaAEQBfgBNDJQEQOHHgzmrhhXEUFdfz4Kf63TVh+oVIt4BIhEDkm+ZsxXyATs8jzKAHnYyTXBk&#10;ECSirnhWaIjm1HlmATcCRZx8z/Eq1g7VHavTdDazmGECo6otqnH7EQkAQQv6juxLZC2RmBHPZZaZ&#10;YKgjMR4AkZfcU04gbVF0Wzukb1D9hzpApPQwtek7rS5pphoz12TcoQFS2lS683xd0yoYAvjA4AMQ&#10;BRiapla4ZPxrNCm0euGVgmQyvRVmX4v3z01BmcK3zc+0CfpaOpT3fYW6upvyE21oaKId0Fee0ZZh&#10;Q8H2ffvv0dfXlp++7mj6OXc89xapzK1nfK29pGdexv8oraWa3z6ji4swnfEdemBD/uR3oP9x3fkQ&#10;QfVbtXsQ/RFhpgNQOaw+R4AkHKlZeh9nmQ0DBE2NmRwr/Zjier0cSABiJsNnCBBkIGQAFNoh8sYC&#10;FS4DWBLIGWnWfyCgw+GqnCc2VPvRDp2eHAYYOtb1joCWyg7FI9E+DcXLDIoUYhLDXHa4tiwAFGk4&#10;VO+Ld+BwfbipcHveR3Yc6tlnY84vW7Dmhx2qWSmG1gbQQxztTa4uGw85YyxAEnwZvt+DoOC9jivd&#10;PLfyXfgrjtcXJ/gCxXlnHBQL8MG89Or5pbVALzgQ9hKTGSauA5vHACic7k5Zdn0OZ+TYyPDZpdql&#10;+tDO4Oj95sWlwZE1RHoHNFiAEfvziHAEZnUadbI/EBslWovk5+Gzo298MKraJNVZAdOG/hPAB87b&#10;yFnkrWVv1RohgzGf8Vz8kPDvoW6vtlN/OBT4YcUeQAjgd3N97oN70SwBLDEXcso/pjEOxX358ml5&#10;/fLK/kNseslmj1iDnl/rXW5ODMwAIyhM0PjkifYAIYAPAAjNUJ5sT7o1RwIv7GaNMzXmssGWwLfe&#10;hz2Snuud0RSxYSRnl8Wu1DcKnxsU/fbLi/Lx7VWtp+IKAyL9/0ozIMLUBaAwoYGpHSJARoCgFhRF&#10;51G6XwbfoTBjGSi5HoAL4IqHRFnMa+xtBNDZXF+uf0BohkDEbNCEg9feYEsfRR/gIeaveH4HpESp&#10;EaK+BENun56Tfkt4jNtUpj8/QEwAIpu4KoDhngQ/1EGnDzBFPh87AI8FuEFMACHKRRwtUKT1wIjV&#10;V4CgAEIJiNr7Eqhke3geWhTSiAdIC8r/IX2NyKeerI9r8hmo4eAcoMj10z7KCbjReWZAwAI/M/pP&#10;0BolCApQpP/PgCd9iSpVMNSBIjREACKBoCWFszASpaEt4h3SXwAgZDOWyO0SuGG5Pd9yXu8dGqKg&#10;AEBJaIgUigBHQaElgtgojXPQzMgrGfhAZugIjxo2Zdr8BD4w+oy31AuXKqh0T5+W6UmRP/ncbMdt&#10;mry33i9qBWhe92GUcxkoBfA0uezttIn72vh0manyE89s0vI9pvP+kFQ39yZNfos+nbIOv9K2LNPW&#10;15X5I2rrErX13Arvorb8FE23I+NtCAFOACbhS9S/P98i685+EoCo3uu0dWuYurRb1H9LtEE8w/5L&#10;ilNvAqJYZTa2j00/NgLA0/ejDzMO+nEzXlsS0AH8LIVZTOMZ0xigCGdqNEP4DA3Fc8Zoi5R+diDh&#10;ub1cDiSAMZeziutAYAhAdIxp6WhLJJC3vlT2WDmGn5B4Fdqh1BBhEsOEFge6Kl+AiE0b2Z0aDdHJ&#10;SOmbukf3nQ5xOl4u1+fjwsaCHNaaK8XQstjJGvAiMMRhrvgMoT2BTwJ0kAXwW/Ne89+QKVhF4LPw&#10;VCZ7ACvqAbhccUiswAL+QDgWA3IAQ+y5AzBCo2Pzk9IAJqQT9/48xKtZ6qWAAsCD1Vz4GtHuuEeA&#10;SW1kXyAAESDo3ctL56H1wCTECrU0swGQTiuQQTNGGuCI1VbPbKLDqXy/7GyuSjY/NBhCO8T5Y168&#10;JHkMGMKMRhwzHjKaVXLszfRMz7xWO18IkAFsMIHdiNDGneq+n98+tYns6uqsPHv+tFwrfA5ArPRM&#10;7UbJAJi01uxpnGi/pv6Bew3gJ1eWsVjKq8qqmQziiDDKYdrCPxg/Vs48Y/+hc/yghB0ORhsCett6&#10;xrC8eXlubVCcrI8T9Qsvuf+ka3xYDbrsi4RC55HrBMN8k7Y5tEQAG4MPNZwQCqCUAKgKaMUT/CSh&#10;CYp4lCWO9sgdq94HWDkYhzMX5jFsmqEV2jUgWlPnpx3hF6R2VErNEB/FabSltgHwEkAmgA0UoCjA&#10;UEsGRhW4BLgQcV9z7VDXAKpl3RMgJ0BN1JNAqacEPuwjZIfmBgiF83Ne9yEgK54pEEDo9kUaAzOA&#10;Uf1uAA99V6ibtdTyEPUF8JgiMSs7XC8BWp74GA80Qt4KvgKdoABHkP2ERLPqcACgDgwJMEVehAAt&#10;lt/jXG1QpPLRBvZEimdjPrNK1ABI307kozsUTgAiQBChKbRDE1oi0aLAEN+OkD2QepAjMvNm592a&#10;Vpm5wUx7XQVHgh+ET8ahSQHTCpyWUvgEhRCr7RBFPcrr0nth4/ZM3B91pjD9I+rKNsL4FmV5xbt6&#10;p8v8Ed11T6Y11LZ5ok1NuqmpZ/qdk/g+XR2Ef0Sup79u439K2Zb2ejqvpcybLjMVz/fo2jJ1b9tG&#10;tEMTgIh3794/zWRhYss6sx/1gKje233LDIMMvPQcQFXWQ/zw4MAmM/yH8nBX1+0xU8cNVMcKNFxc&#10;KvsbKwGIbCJbLrviJ15mnyazBEVKHy4orrS9nWVriM4P18rF4Xpd8r9v4Xs01IRGfHIgvrejeg7W&#10;VwSGFsM8put98Y7UEuFUfaC6vVu10rwZo9LwMTodLpe99YUyFL88Hi2Vy8MVCdqBAc8xmigBLzQw&#10;aDQIry9PnYczNQLeYEjPjMkm4Ef8CJ4rggcHb4bfL+i/Yx8d1ScwBJACAAGGwvlYgEYAAY0JYIVr&#10;gBH78OBcDFCiLCAIzQ9A5+WN4s8vBGoEnhTHJyhASzgsA3iu9CzADWAoQNS57rmM+yqhcQIIocUB&#10;GAG8CO2fZE1RmJAyD20Vh7NymjyAA/8fVrGhqQEIhTwOmex0pd1cn9r3h3cBnPGehM/VbuJ8S3a2&#10;5hugCXr58qo8f3ZZXr26Kq8Ux6+IA3H5HqxAQ9ZfnIx81hiHsHrfIQETXHegNIlhKmsBEWAIzRBm&#10;MvbY29a948GG3n/kPYeeXUIHXsZP3Zxw//r5qb75uQER3w9NESvNvPBL9XkRGJiHuMCQNUTY52IT&#10;pLpazIgJTRFgpgIhyKAmQjqNQY+IcgATNjXsQFK9J8GJEbfitl/qI4PmLo7H+jB78fFF7FnwI0dr&#10;uGH1mSLqw3EbkJSqrQQ+5EXnTTAUYV5PgyIAjkGQgU9ohwySar61SqKIh0aDQRHOyuGkjJaCQUIc&#10;4LMiwc01ce6LtBDe6eRMPO7przPNoIZQlICnG5xVU2TSNfneFEwDmPfO+3Nm46WtleJZFRQJuMwJ&#10;9CwshhM1IJJVZ+lYDTmufIOeCoZSO5RkDZHyAUuEC+qY3rka4KY0tEZ26NYzaQt+Q5jHKOddqR1W&#10;Ul5vNksQVGkKIBkQ8T0Vruj7s8FZgJheQ7SegKilZPIT1IOYFDYGLAYtmfcXqLsnqc9DSEW8zatA&#10;aYJ6YdnSXekp8DphPE1TZe8sM03NPV9Nb/PbeF5nvM0XTbahXYJ/9zfI/K/V11236dNl7qKsa7ps&#10;m34HZbt8/Qflu3Y34XQ8CYDie2ofSSINIDPZdxrKvtb10Qij/04S5jJ8duyzhKbI15irwlQGMEFD&#10;0vXNqTGT44h27AjgjDSWdzWWdwBCAjEAoqHGH0AIbdEQEk8Lk9qCTWc7a4vlGHOY7kNbhJ/J8Xil&#10;HA4Xy6b4FOVwph6KX6LhYUUZgMgO1Kp3V/wOTRGaIQAPB7lyTAfO1XviI6xE299ZKIdrC2VPvGJP&#10;zzsazXsHamt/8L0RCIKsGTpHKJ/ZTIbfDxNUeGZMMlNuNGSZIt6jeJxqj5bpoJyfAYgELARUAAGY&#10;uzBTAQYAPgAeDjx9KzDASi+EMKDF53m9uLAT8c9vbwyONgQEn18DbFiRJSChOq7VVspxRIZPiBfg&#10;8H5ABkRnvp+dll9LyHNNOueqGRABSCA971TyFeDjey9whBYQElAAcAGOkL0ba5IN+pZ2rD6Ewn8I&#10;2QywtAVH6awwe6H2cjQHbcIcdiPA5zTRYGdLQFHt0Ld4+ULA4/V1efNK7yhw9P7NtctiNvMxIKMt&#10;gy8AINsBYMID5ADOHrBaXeGirjn31M7T1YE6QRIEIKLt7GO0u7ViEIR57KXax/5D+BFdc8ba1XH5&#10;8Opp+ajvjakMUyNO6WiivI2QyMAISkAkgPQNKirb6UQ/svuzMtD2QDaDqTDmKYOTClIAOKE56jVC&#10;9+/fj2uXq6AIkFLBCcDhUICI80tCQwQCDWR6oA+FPxLPNCirzwTwkJbgCKKuDFsTGdcGOjX0tTp2&#10;C3ggQA6aHIAE2pMASaGZAaQQT/ASoUihAQ/CHkCj6y6vodAQIbirCQtAovK+t97jZ6oMzyH0da07&#10;TFyhwmUwBhgCiAYFsIyBnKAo25tapjSbQWhoHNc7e4NGgyB9O9EcHRESoOmB0eMAQmkyq6CoB0at&#10;lkhtsRYN01lczwvo8L0BYLwzO9UuVAAF0QcMgjpQFJQ+RNPaIagzmynNAJMNINO/oTL1BEam6k+U&#10;8SgzDZB6AdILoK/nRai8TiBFWlAvFIOUr3Ih5ELQ2afDFGkpMKFpofmXiDoacj1TaX92T0fT5f4i&#10;9e879XzF4zu1VL/fxPUf013f1s/+m+3u7pumto6p+nxPpuXzWmrz/yL1dQKA4hiO6BOsPmOn6egj&#10;vPfuzrR5LL7H7e90+1tyL75KOHADhMJ3aWBTGSu7OpOZ7s1xwvhoxw1tHA8H3mwRXyEcqAcad+wz&#10;RFpoiSoIWlKe0kfiQXsCQ2iJ9raWy9GQvYoWy8neSjkYLJR9+xXp/lp2rDhmMvsOiYcBnqwVEjmd&#10;UIRztXelFkDh8FbMZRf7S2V7ZbYMxAv3VA8aopP9dQnbvfAVQpNzGifWo2HBdMYOzIAa82nVZ81Q&#10;8tnktQq5Tr6KiQ0Ahd8P2iAvScffR3USB4wASgBAAADASsQvfUAsPko8LyllRsqQkAs5GVeoPA5T&#10;5XiR18+vOo0Qz2NXaLRCACaHItoA4AoN0VnsCXSyL2CDszVO2gmI9qx5wrzH6jPk73iwaVDA/j3I&#10;4JZwsGbVWVwP9J6qH4An8GZTmZ6DCQwa7G7ZdMb3sSZIZXGkvhZ4Yin/0QGbXh7pXQGsmOWGkgsa&#10;AwI0mL1Y9s6u0wAiAAkrywBA4UwdRLpXgSHr52ZsKuPMspP9bb8bgOjNM/YcOra57NWzk9AQCTT+&#10;/vGlD6RlZ2pWzM2h6BEIQrECMLLJzJqih7p+1AMiHJjREmHHA2QEKKngSCAl9/UJDRGdqQdIhKkh&#10;6kCSKcxvCHLAkE1jIj42RBy1HY3i+flM7iNOGsAmV5bZAUoE6CHk2blM3gBJ1Gt+QvuTgCg6ZAAi&#10;QJBNSQhYOidxX9NJU7sShEaojyfYqGmqM9IUV5hAKFZbNddiFA5VzsCItugZOVC4v3PCFuUgJcy4&#10;QRGDuA5ka5MY0Bq8OaAYyKxM4/nWFhH6XfROAjhLmMwEbJZEeNVzCj7XBjsGRQ0YUtwAiTTlx+aM&#10;aVLT8+1LBPiM9uC8nUCJzRsBSqsCO/gQYCYjREuUIMhUQZEBUAuKajzNZQt8N6VbS9T4JwUzD8YO&#10;SErQ43QRs91M9/J7C5DUDIkkuPtZ9p8J68m8u2bnFl4Zd9jf06Z3cYQjgvIOSmF4V960cHY5xTO8&#10;Vf5r9BfKdu2o9bfk+5v0LJ/v3L2vhfnd3zaFfSvw8xtlvS3lM9q2+XrqXbr0v0kT99X3a99zuvzX&#10;KMu29fFuOwY7zbvXMPsfccCR71Pe5Pfov1FQ+00jjrksARHmOfyIiAOE0BCx2guBG+MjxsjkJGLN&#10;e+rE8vsVgR8BIPERAJHNY0ofra2EZkjpe7pnKJDjTRrFa0YaqwPl7zKDnxPQ0Sx+f2ve5XfEnwab&#10;8wIz82XLfkMqL741BOwo7ByqVQcn3nu5PcBI/Bzz2Vh8Zlfxc47n2NMzxdupm7O7WG6djtPWDlUt&#10;EX4/gCFWfZlHinKSaU28QsAQ8dAMhemfffCoL1eORcip+KcGCIAuND0Bgtj9+FrflEUkKSeqjOiI&#10;yS/8vk6Em7zp65bg34AhdlvGh+hto23i2Wh82CEax3VMdbQRUxlmMzQlrOZiV+pzgTNrnQRO2AMI&#10;n6L94ZY1I4R2YZGMDrmMrN6xzN4fbpowBXLWG0d0AIjYeRqtG5tYslFjOE6f2UyGhoj9iN69uVRf&#10;2tZ7CAQLgKEhwmcYvyFvxSIAghYIMIQmCG0RWCC0NaEZggIMPZb8elK2N1e8Fc+Ipfs+fmTfDtrs&#10;Sv3uxVl5eXVQfn1/412pf/3wzPsNAYY+vrv2voYGXXpOrCxLUBTYgtBO1fjmAIwgfHhCAxNAhxCQ&#10;AuHQjF9QgJ4KkESE7BOU2iKnNWV6EISGKNRzoE+W3OMpzjMNhFQ3K8O4z3sK8Sy9QDhQBxhyaKIj&#10;BygIQNQDoB4IRWgARAdzh8zO1gIf4gFeEvBkxw6q1y7bhy1w4r4cCAlC8rqvpycAWGqNWlBksKT2&#10;QgZFejcGbAeI6mAmr1X5MtiTGNg2lflZEbLccUHABjBks5k6RcYBRF5tZufqHvyEtigpQFIHhiog&#10;YpWZj2ip2qInSwmMBEwFeEwuAwACECUBhkJj1GqETACiSl5hJuLbLOjbwLxh1rmKbUVgc20N6le2&#10;BTNvmHzjXxRnPFUgBCCqQqkXLFPUaIVainv6ulxPUs1vBdhdzyDNAnRKmEMpSFOYtmltOdNX7p9I&#10;awT7BE2XUZjPaSnLd/Gp/J7y/fi2lOUd0Yq0eZX0bTtzZZK/af9tXEelqC+fM0lZJtvmsI23ZUS+&#10;p9b11fw74m3ZTJ8umzSdxr256WK+Y36Ltr9Qpi2X3+Ruym8WZTjAdTgcdKCIegBGhwdVO7TPIa87&#10;/u6MjW6sKMRXBnOb0yoNAEWYwQBGEBod8TaTeNju/EIZLy/bd2gAsFHZkcrsril9U2WUBojZ1djd&#10;FRBaFq/aWhNQUl0AIrRB4ZAd5rIxGiTxMEKTxr1PtwcgqdyB+MlgTSBpdaFsiw8OxIeOxste4cTS&#10;d84l4xR74t7zSGCIPYbgs3dqhqAGEG1trnuRzykHmwoQhX9QmIt8CryAADs3c6I753nhwJwyIDXy&#10;KRfM53Wd+ZPpfXxS1mReGw8C8Hx898w+MTadCYSgmcIkx/sC0GKPI7RDOFOzQeFBuTode7NH/ILw&#10;rwEUASSQv5ifMEMdsgmyQJDNZ1U2p5boqPr9oiUCGAGA8BPCt4hVZmiNyKN9aKnQFOFbxHL3s5Ox&#10;j9XwinKBIc4s2xJwXFNfQFvjPYbu98vsAUCAlgwBTYAkCJnFcnkAHKvmWGF3fX5YOGON40VeCRRx&#10;ftnP3oTxRkCSfYeeli+/vCj//PTKICixDVYl6gNooRky6FL6NzQoNEEBiAAimM4CbCBwe3ADmkot&#10;zoNaNsERS+HJi9VldLoAR2zCBNrEdpgaItRwhHi8/6Bn8VxAD/fzTOonHjY+1a86ybfpTtfWBFkb&#10;FGAIIEZaaEoqGBIBgEgDoaY2pgch0clIA0SgsWk73yRFx+YeBtLtzjvZoengpHXAyPlRhj0v8j5C&#10;gyGVc5oowFC0FTs2gC8Hc2qKcobjaw3w3K8ojwrJJfy9pgpNEZqx8B1CGzQnmtH/GSYzNmZMjZC+&#10;/zxgCAAU2qPQEgW1JjN8jQyM9D/4jDP+D8oonNP/YsCkMoCx0BBVbZAoNUOE/R5EU8vuFZIHIAIM&#10;2WyWgEdkQKSZ67IIe/LSytRsFyBkcxl7DdW4BIdBSxU+jk8ImJa+IogsuCOegqyts8uzIMywCsFO&#10;yOU9dwjOP6G23NfCpCw7nX4XteXa++6iBAbddZcevjAAIa7zXf+YJoV6UrarAyFTz2yf211TptJ0&#10;vuv4C5Tl2/uzvom0GmZ8mtp0/muf8ybqTGJ6x7g/+gLvnP0JIIMprf0ePX2lX4rG46GBkJf4V5NZ&#10;AiJ2QWb5+75AUQeGRDtjxsiKhNiggiM2alwVz1gqm+JfI/FpAyJMZwItg/kARaExkoASTxtrLAKE&#10;8CHCyXpMfTusOlssOwJAG+JHy+IJWwIzmyuzTvdGjBrXYSbTtfjdmDRde+WZgZBAkXjfscCaV6CJ&#10;z403w4/ocEOCdm+5HAOI0A4JrFwJEHEsCNqh3e2NcjAemNfCS9PVYAIMieCt8FhOZD/cG3lJfRyx&#10;ASACBJzaVMbKMA4wffPyqqzrfYO3iner/hb4BH9PWXC3jIDPI7tSRmSZu4gy7KFHyL0/v72OM7nU&#10;DoBZmOuubKIDJLy2We1c32TfWwywpxFgJVaaAfQO7Fd0ehhb3aAUwdE6ZDMyOnx9DYYUBxj5WAw0&#10;TAKILKnnTLNrgS7OQQMgnel7AY5uBILYlDKOAzlRe9kQcrewkSP7Cw62BMRXeR/JBgEeHKkfP7xn&#10;sDIruY+JzJohg6E4f5M8zGuAN9qJme/yZGjwg3YILRkH0PrkfU65VxsAQmjVcKT+15e33p+J+tiY&#10;2ODHcXCEZKcwBSHkVWYGIBUUobryeWHqPAk+AhAFOAEAAVrsJ8S1gAuaI5yeZ0B2LhtgaFMz99AE&#10;bfnY/+EO57xsqtNtGyjxHJ6f9SQIM7kegBC2PTpxBT8GXZQVUKjgB/NYOF2H/1CAiujk0eF6dG7q&#10;4tkR+46a1JWd6qy3yqkuwEtqjVzG90Q+eQl6yMtO3d3PPc6LeJSPkGvehUFroMMsRsyC6wRGBkfd&#10;rAeVb9US+R7VYQ1REICIJfcAIkAQmzTyP4WGKHarTj+h3mw2GYbZDDAEAXp6gORlqrqm83L4KyvR&#10;sB3jVM0O1Z12SPlhLuM6wl5DFGAogdOyGI61ZjAeUb4LDLsHRoQAojU9V6Czmsdg+iloQwD0gCgF&#10;iAVQjUdeCLIUWF05C63Mq9eki1L4Zb15X3dd76Vc1pflTDXvTvoKCEjK61t11Psmrpu0r9U3nfcf&#10;ofYde0oh3gpzxTtw2abf/V2mn5P5bfyucn9079doukzGp9Nacvr0d69kHyGR49vVuVrxto/kexN6&#10;lZgoy5DOvRlvnxvXkTaq2iFAkFe1idJkNhLg8SozASK+N2Nia8imj6u+px9PnEGWfGOl7KzjWL1c&#10;BiL7DAn4jBSHBvMCNAJInG0GOPKKM4CR+Nn+9lI52F0tg3WBHMV3VhdUF0d8zJd9yhpcCfRwz+xs&#10;ACPxLAMsjXk2YsR8hkO1TWYVUG2I16BFGoh3nBgMHZdLHKcFhgjREHkX5XGsJrNmCD5pHhnWBGuF&#10;4JeqB37J8nIOYMVfBzDEqihMZewplGd8vXt9Y7AUfD34efL0kAENT28I2RD5wcPM+2+VDZnR3UOZ&#10;Jj+e0dP+eKe8f3VVPrzBPHRlkyHL9AFC7wTa8G1iBdrLmxNrifA1ytVmbKLI3kcsauIa2Ywc3tuV&#10;bB5ve/UWsnpPoTVHAk34+VKObQ3QDPmwVgErzK+n1PNUoAQQhNYKDZoAExo1ds7GMRtAhGYKZ2qb&#10;y4QnWD2GuQz3DawVqRlKR2r8iSgHYX3AXMaZppj84vBWVufpne0zdG6Q+EbPfffyvLwVKMSZGu3Q&#10;P34N7RCaMLRAPAflDhoicM2EhsjL2tAOKeSjZPjtt9+qYA9QACcR1jTdHHl0tMiH8DfCnwjH3d4m&#10;ieot4hAfGqCT+w5YG1QBEXUBbKLuiIc2KHyDMk56giTI984A2DgklmXt4aDcdiJ3uBrGdU3rOiKd&#10;EK1KUnTKvnMGtR01421anH0WtuJ8doIzhHuuBuvrjfujbGqx4v6ICxzoHRPo5MymB0XNtUJAEQPd&#10;pjM9x/sD1efYl8gASP+VOgFaIsxmYTIjLuAjhhNmMwEhgFGGHSBqgFBjIvMhsvpPMINytEdsXcAs&#10;aN6aIoOfBEOYzzpQpPaiIaogyBojBg0q9vpN11b5VszKgllDLSjC32FRgIhl/2iMAEchZEPoxvL7&#10;dYOnFLpJKYSC6j0dtXlt/nT6JKWAi3gvvNoykddoQqapClfua6+Tss427WuUZe+iXjg3aU26n1tp&#10;utzXqH/HcDBvrzMejvF9mHRXff/jKOuffE5+o+6dp9NbuqPMdP50Wu9YHzT5Let7N98AMASAyuu/&#10;SqNh1Q5x/zZL7kMjxS7RrDRDU8Q+Pev6H5ZGK2VrpOfurpR19oRJMAS/0DjyeNP1cCN8glhVBvAx&#10;IBJ/tCbI4Cg0Q4AjO1pj9hLPGq8qb1t1incZCImf4Uc0npsvI4hyuneoOCazkcGVgI/G+r4EJxoi&#10;VpqxsozNGI83xAvEXwaPZ/Rs3be1WM4PtmJpPQ7UFyc2neE8zWGtrEa1Zl18MVwLiAcgIt2k+tHa&#10;nx7G3kSshsJchg8Sp7bfCGR53x8JeU6v92S349WhkTdPT6r8mnjKA/Ndle2u27yanlYFy4ROxug5&#10;Sstn9ZTPWPSRHayCi72MjgxKWF7PSq7wM7os719f2/cotgWo5j8BPMpDmJ8ABCy+QWGRcrqV2V2a&#10;yl6qfpvEWNWFOVH1suqMU+zfvHpa2EDSWjXlc56atU37Ozad5TEdyPv7kv8P7v2oeAAgtEMQViuu&#10;MZPRLkIm8yOBtE3d/8pAaL+8fa7/5ubYprJf3z8XOLwuv398bSCEZuiXd9fl84fnlkOuRwQwsnaI&#10;MONVU2QNESorAyGDorDncc2hrQY26oAAnQwT/LSAxWmqmDBNaHy8cNSKD+m4r3f0hy/YLIeqDmDk&#10;eo3aaGDUa9DDteon3ml+ahhO0wGMJvYGqp2RzhKbEwYFMJi8JozBH50xKDqiqQNFCN8eIFFPlmm1&#10;QUnUEx03y0XYlklHa+pt686Onu+QxMALbViArdAW9eCIeDsL6oCUtUYBjDzjWxLQEejxijPRE/1v&#10;TwSEbDojvXOkrlohwJDDNJ/pP0YzlBoia4kqKOqu1SZdc/jrrK6DGhBEaCCU8TSloRlqwZH+b4XL&#10;uoYxQ4AgQmauEHFrf8REAUlLDSCCyAvSjHgtQoRyK3wyPh1OA5/2nr9L00I/aVpw/o+kaaHdC+BJ&#10;sgBvhXh7XeMT5afSs+zX8uxIrHfN63j3yf+BsLtXYdZFmNTmJ7V5bdn/Hrqr7q/SVHv+iAIMhSmM&#10;eqf71zSh2Yn4H5fLb0kckxh+QKkdyrPUQjsEKNorK+P1sjxaLSujtbK6u1r2B6saM/AipcEjPLbE&#10;kxhziq+Ld4y2Q/PD+WXsT7S3vtrtPbSncpjL8B/aE2jwjtbiPWPVubexLDA079VlAClWlLEztZ2p&#10;67XBk0GR6hCvsoO1yuzrfgCR9x8ST9sRv+fssl2Bm5PBcjkaLErYbgoQhSM1ZjP2GmIVHRoT+KRd&#10;CjyJDx7ZAiL4I5ohVpLhdM3qrFhFFqfRsw8QpijyVj0hC16e4CUp+XVYC2pcfCvzO+uB8lIeJF/P&#10;66i7Uhuv+XmP5Ze+G+lMrFOevbhGQ3JjrcnPb8PPCCAU4VWzSu1S4O6pzWmsQkNrhAkN4ILcRzOU&#10;cjpld9COtUeQN528EqgSCEILhPkM8lYDaIhE7FuEXI97trx4CpMXDtUADwAPO1BjmUJzg/zvDm9V&#10;yDVghTw0SpjJ0FBhIjMB7DCNvb1SyJllh+XDK4EyNEfK//nNlfPYmJHnJbhq49TNdYb4K32DlobV&#10;XAAiO1ij4albZn//3bcGOfYJqpqh7lphbLyYJrQ+n9lG+0EBQ2wXfrAXfkOcncZz0Oikacz3KvQK&#10;MkjXuYIMyg0VAxgFAAqzmEhp4TAtwVk7a3TQAAV0oOyA7lRKQ3uUeRFWEJVhQ7GnziRYIZ7oPjtu&#10;qkOZXbnD0ga3Jzt1gKnUenRaG6X1AyLy8jrK5rODADnc470yNLANitASNZoi0vMd+U8IFzChCayE&#10;2SzAD8iblWK9hiicrAE1vTN1BUM1LcBQBUBcKx0C9MS1gBCk61kBngjVtgREHRDqKcFQC4yI8/34&#10;roCZmLEGIErqmLdoaRnAhPZoydqiBEWrmMoEisI8E4KjBTcRnwJJ1iC0hHC8K78XnJl3J90BiCYE&#10;5t8QrB1xj4hnZ1rG23YltWV83d5f46bp64by3q6Oqeu7KOvLbzb9HaC77ruLpp/3V57/HyW3uyGn&#10;8R2m0v8S1e8HOOR9AUfT36Al+uLt4zpqn8sy2f9qeTtSew+iBhDpOdRzeLhvLdHm3mZZGmqsCAQt&#10;DTSGMGkJ7CzBbxhfHmN9CEjaVriDhkjgBxppfKERCkAjQAQ4QttDfGM1ND/iN4Aaa30ETHbEswYK&#10;B4Sz+AIJ9Ii3kbeve9hskeM6bB5TGYiVZgCifTRG4vHXJ3pPyYDBzBOBqlmby84FgjCRseoLQIQW&#10;hzPLgj+Kz4gnZphgCKAEH93eXLMJDMfoM5arK8T/BUdqLzVXSDl4cawMFj+q/Nm8WO+Y8S7NFPx7&#10;kqf3ccr0/LyXOR3AsUyiXI0r7OVVK7uyniiDfP34/pl3ZMaMBhDyirSXlwIwJ15+/v7VtfckYsNC&#10;r1B7hkPyqZfj8z2w1uwJvMTpESgxJkERmp69wboAEFqzAEQvn0Nn/n6vVf+bl3qGviOHrqIdYgfs&#10;7Q0BayatkguAkdhm577+D8l9gR8IIDQNhnC/wFQ21jNHu2v2EQoH6hO3+/1rNFKnAneH5fnloVeU&#10;ffnlpTVEnGqPOc5WJQOe8B3yGWbVN8lpKhPlZso3rPBCS4QtjwYCStJs9qBu2BhgpQc9PQCS8Kvp&#10;vBjpzNT3hQhxoMKjHNsjy+3YoXq0u27NE3UmAMNeaA0RYAikZgAkIW3wEwCIvIwDgFJbFMvnq23W&#10;nS5DOqiodlDiPSgKcIMQjesEHBFm53IZrp2Wnbknpyd1+bUNCWZ4dq0fmhwkilftUGiImJEF9QMo&#10;6gvzGW3N96kaI6WHpqgd8Ppe+l/4b3IWZPJ9MbDREuE/xJ5EgB3Mm+FXFNSBH0LHAUY9dRqhDgSF&#10;Zgjw02mKFKZmKCkAEQAIjVCEt0CRtUM4WWM2C4ALsw51fjhNGxRNMO74bjhVx3cDHInhL/egaGW1&#10;1xQl+OkEi8OaVgVOJ2xSCHXxFE5fuxbVOqOeJl0UAi+edUtgttd/QNTZXVdBO53/n41wEqad/TeY&#10;pLbs9PWd9Kdl8pvflff3KNpdv2/zrbu0P6C2jqwHoDLYTa1ZT37vLm3Tq8Xi/j6tj8d1fKsggBCg&#10;KLRE4VCNdojnsVv0+nizrImWd1dEGhcKV3eWy6bA0QQYqhSmaAEmTShsMhOPHCk9VphhGhNAEm/Z&#10;UxmuAUr4BgGUrPURz2JvIuJxvMdi2Z1TeaWHhgiwhJkM4EO67lGczRgH4mU+ugNApHSDpW1Wrc15&#10;1drpeKWcYS6rQIg9lra9QmzY8cfQlovXwCNFdieAb0p+cDgrApyVZIAgNm/Mk+ifXZ0VdoruNfcR&#10;TvDqmmZ+DumZJvP7lAE1zdTLiVa+ePLsskEpj/pyIaNMNS1llcvXNMs6yQO0Wz63612YkPAzAhBh&#10;xvrw9lks4VeaN3p8+dQaJTZjRGGBvEYZwekCyGwvu0d2j3CyRp5vO+1YccxsaIIARqwye8Hu1Jjl&#10;XgiEvbwSyF5XGRZP7VgDxXFdgBucpDGX5f6CgB40NgGIggApuF1gSaItnH+2tb5Yrs7GPsQVcxkO&#10;1Ow6zVEcrChDa8RRHRzRgS/RL2+vbDoM7Q94Iib+nXnMgCjSA3dE+jes8kJLBChKkEIIAYrIxxxG&#10;49Oc1ZvJiKORiDiEQxZOWKjd/AFZWXYwEnodGH3+8H2sKoO4ztPyqRcwRN2pGQIItFohm8wa6gFH&#10;JV9XqoAowRK0qI7kDkXnqhSAIdIYLO5gup7sgAAROmA8h/S2k3adU88DhHR5okinXH8NeTDVuK9r&#10;3R0wIr8OqgBCMcizDcwSGOCkWVMEKNJ1aIvQ6PEf8Ufn90JTxJljqlNABZrHNKaO8GgOB+sI0Rp1&#10;q806s1kPjKw9qoAnNEMBjhL0dCAJMCTAMw2KADlpIktAFHHAUMQDFAWxugx1fpq+YNrWFiUoEiXj&#10;AgSt6fsti9AQJS2vrhsULa/0jtYInhDGGU8Njq4RPJ2gqQKtEUYpsHthFGXavCzb57VpkW6hWQVl&#10;RzU978nrW1TLTpfLeKb7WmXbMl25+sy27P8Iap/haz0jhLNAkdP673D7G05StvHP2upnUmYqrcuD&#10;av50uZa+ml6f392f8Uou80fUPBOwAnC5/d5xHf1wo4xGwya9z3NaDbNOaDDQpJMNFaumCMdqNES7&#10;ii8PBYCGAj7DdRNgaHl3tSxvr5aNnUkg1E08NLbwSXKdG8uhHVL+rkKDHvHE/Y216lRN3lKcTl81&#10;REOBH0CPzWVzAYB2xIMAPeSjMTJoQhskQktk7Q9gSDwu9iLSfTOzZZtwNQ59PdtfKcfj1XJ+Miwc&#10;Ksq2Dmcnh5I3gzIabJknwgeRTWkeg0iHD8IjWH0GeGAZvfcsyh2nr899Jtia3iN5sOWHwuDVPQ/P&#10;a2vx4fEdfycefJ/nW0Z19wNiuIeQ+vsJsDU/tR4o4iGPkF1Oq7LK9dRycX8v51iaz47YAB+crtk9&#10;mxBT2i912f6n9y9sPgMYsYkjAIfVYPj44MaCCQ25jaYo5Dh7Ew2cjmMzZX1GGWYyAaGbq3PH37y+&#10;NvBC+QHIiqX2O9V3SP+DQEdYhx4Z9HDdg6HQEAGQACoAIoAU5jI2knx6ygkXQztS41SN7xBmMlaU&#10;se/Q75/elM+/vPI7/uPX164bRQ3gJ0+2DwAUaakZ6nyJhD2++f7773xkRjo4h0MTR2UEMAIopQYn&#10;V5YBXpJ8rYqg/ZFmItXOmBs6YTsEZWI//EHPQlWWdaf/UNYF4GJpfXTenuw35M7cU3aAThvUxA0g&#10;KKOwzxdxTV7tWKzCIs5AMalDZidLUBSAKTpqxGt6Q3lPUgyOvq7s8L4m7rR+QGV+DkDK9LOTmsY9&#10;tb4c2DnIITtRA4YaSn+iAGmoWuM+BqHPM1NnQCPE/kTZcXoNkcASgGgKDCVA6sFQhlVT1FAHhirw&#10;Id6bzXrNUPgVCSQZCAGKKtFe/jO9fwIiiFmrw+oEmtqhAD0wGAEitEONhqil9bXb5quWegE0TZPC&#10;qb/uhdIk3Z2Xz2gFZQq2jLdpt9Kn7unyG6HrNF3furdSm/93aLqOv0IpnL2UfGv6GA+F/h59+a59&#10;Tdp/lNq6/mp90+Xa6/bbT1Nb/quk+w1YDIj6e+7qK+wpFH1lMj3KtulxnRoiQn/zajJblXBaxk9o&#10;sCIgpLEvMAQgWhlovGwvlz3lYZZIQMT44j9hZdreniazrFATIGKH6m41mcbevshgSPxqiEM1+eKP&#10;PuSVUOkGSCLAzy7an+orhAM2K8yI76+z4gwAhWN1pLFJI3sP4T9kLdHOXDnaUT2aINuHaI8VR7sC&#10;RMflTGBmPNixr09OSuF/6VJg9wHVAe+Dz3JiPcL+7HhcvAu1N1oMvxj8iZL3wmsJ7+LVUPBzwsjz&#10;tQn5w7PatIaUnrIm5QdtI0yZ1KfVSbkoJrchg8JsRlt4Tsi1iEca2h4AEMAIbRH+RIRsIAlgYe8i&#10;jvJ49vTImhQOevWZZgJGgBBkMXI7NEQKkeVVtjsUIAIUxen2lw5xqsapOzZ65MgTNoA8spuMT9qX&#10;PEEJgqKF+nGuzr2AEhSx9B7gwnllaId2BIbYe4j9k24u9m0We1GX26MFwvTH8vr3ry8F+p6WTx+e&#10;l//y+7syHm4Y/NgkJjCEf9IEIELeVZmX2iFk4DdobEJL9IMbClgBqEBcQzhA4yydDtMJgqwVqoAG&#10;NAiBKPlQh+Mdfbidsq+Pt7O55s0XqYt6OZuMEP+h1ofIvkNuZGiFeoprOlr+4XTIQNfROdG2RH7f&#10;MWJDxv46iPIBcqwRUkcjjc4Vna0np9M5qZv6iLtz9p35FqrXNWE+LweUNT8OczCpXC3rwVefEWAp&#10;2kT69ID0M+vgjnjYlElLtfAEKBLzIPQ9emaAI57DCgvUiAFyntAxMZkBktAQGQgFKApTGf5D1a+I&#10;8hX0GAypri5e09NnKEBRHyecMJclQKrpoRmKcElpa/hg8e3QDAGI1mL5fIQJjJZF4UjNd8aXaBoE&#10;JaEtwuk6TWedZqjz8Ym0Lv+W78/0dU+9cEpBNUkIRMdr2byeEJhfobaOu9L/Y/T1tt6mP3+/Ceq+&#10;Rw+IvOz8LkD0t9pxBzXP+r+DeIe7/oM2LdOn06Awaw0cz3snvwHxjc5kNtnP7up/0VcDEIX2CTDE&#10;CjM2GjTwwWdoR2NjV6FA0SLxHc28d9fKiojQJjKR9y3aH3VHfRyKdjSuzg/UJvGhgfgHhKYIcAQg&#10;wlwGWGKjRsxmmMUOBK5YQo+mCNOZnawBReJFqSEi5EgOdqXmlPsDynPqvcrZTCYefigecDKeL9sz&#10;bMSo6+GiAAyHtx6X05NDCdoFAxz4I/wNTThhS/A/eCxgiF2dMY9hBjo53Pfy+usLjuZozGTmwfBJ&#10;+D+UvFhxtTn5dGj5Wz7fl3NZlWvlRSdnADoKQ5NU5UxD1OVyExTpAcJow7Rsy2ciD+bK07PD8tun&#10;N9YIfRAwSi3R+9c3XnHGDtec78WBqPgQsTSepfhHAlPI520BmU7JgU9wBUGW8ch6EWeY4UCNH9Er&#10;hxxbEhsvox1CowTYzg0gUxkCILLF6cmjzmSG1sjABIuU0lYlFziiY2tjyWaylzfH5fp8rHYfl7cv&#10;zgyIfnl3Vb78/MKryT7//Lz89suL8uX9teoKTVOSgVAFPT0YijT8oHnm1sZW+BChuQH0eF8gPL/V&#10;MIAKH4XGB1i6Xx5UwMTmi5RJIIOzFOo0PlraHbHl8uFGu5vexfreT3F4bAKuvL8lq64EigyIMJHp&#10;T221QrntubUGdD51hukOmMAhgVCqETM9y8c90Rkjr147LTtmxNuOnNdt2JXrQBVptY08p3lmPjfT&#10;uue6nqjf99V7s0yG2QbeJQfK9OBPfyIILRGgKJkCxDUAYwnzWNUKsfx+Rkia7RRaLZFDg6YARgZP&#10;AjaT2qEMAUd9Wmcq6+IR9qayAEYRBnVL7vXfoSGa1zdBfZ8+DgZBACIBIdLiOsxm9iECEN0BhKCV&#10;Gi7b+TqX36eA6QWNBZLDXjhNCq0MQ8BlnDoAUi1N1NmUhVoh+Uf0R/e0eX9Gf7f81+jv1oNgx0yU&#10;+/DcLhPfJvPuKvM/qu1/RH/1GZRr6c/yW2LVF6aw0BBF30jq+0wFOCrDPfF9bvcfp3V9K1aYpcks&#10;ANF22RLQsc+QwM8KNFg3MFrcES8hfWO5bCgdR1nGFavRAFQc38F+RfvWEg3LcGu9HI2q/5BpuQNG&#10;+BIZFC0uef8htEKcTeZzytAciUd5FZqAC6Cn8x0iFPDBn2hf490bNeqaJfWxD5HSJANWJLh2VmOf&#10;ouPRQjkaznlJPM7UrCjjeA7GP3wxteTwu9QOJZ+Efx7pndjAkBPkMZexhxGbDe6Pdjt+a1LZmGQn&#10;L08Z0lBbXnzHZrF6zX2WBwoNxqiH+iDXGRSyouflljVNXnsNRTuS2ueLuKZdzgv5hwnxy8fX5dcP&#10;L8vH9y9MP7+78VloAKKbiyOBDXa35qiPQ7u7oN0Z7W5YbiO/D5HtIuR6yvhQgISMf8q3FDCyL5bi&#10;7DXEBpDsBXQsYITGCe0QwASlCCvJACgJglrgQjlMa953iBWKGyvl6cm4XIrySJL3CYbYnPLVpUDQ&#10;y/L7p1flyy/PFL/x/kUGOsIUsc9RgizhDD0zAZCX4VcN0c7mti1l39y795M1RAAizGO57D6WwHHw&#10;Wpw1AvDJaxyi+Fg+40wAht0j+XCD7U0f3MY5I4MtzTSq1zqrygBWSZjl+BBsptgCIoCWAZEol9UH&#10;KApg5E5o0BAAqUfI0dnbThsdo4mrw7Qd2OkOQ8sTznYRpsM1ZaY7sNNqnA4cnTw6LfdHx+47cbSB&#10;sG9bxqMtvWks627bB+WsJUPy8tmEYS4LwGMmgD+RwVAwhwRFMItwxK4DFMCByQzN0LwAqmgZ8KNO&#10;Yg2RgM2kloi0XGlWgc8EOIo4oAetkUFQYy6bBEUBhlo/ogBCfRyVKd/KmiFRp9KvoAhAZGC0gY1a&#10;32JZ6fpGrf9QgqHlJr7iOqhTgiepCqEAL1NCp8Z7YJPUlpumu/P7OkJAZviHlGaaJmzr/M9CtG36&#10;GgIQdQL6Tg1RLc/75Tsm1XfN9IxP3NekZZkuvbnu0qfu79LvSPtaOqYot+kuasplG1oCEO3uTpvM&#10;oMnvMR6PmnTRRP9r74k8QCeEz5B9h2ijePOaZujLO0EJhgyIFF/dEiDaFbjZFoARCOL+g72Rd7z2&#10;Jo57Y6cjWH0+mfgGWiE7VNvsJaErPoQGiOM4AEIGOZRTHCB0sLEWIElk7ZHKYj7bFa8azM4LJKkO&#10;/IgElnCm5rR7m9LEn/ZWF8v22pMyXBFoWp8vO8vK21mMTRgvjutu1LEBYx5z1JnKKk+E4CO7O0zU&#10;RxLWhxLwQwnwEwtYluonr025YT5cQ64nwU+Q0xti4m0tv+IGMsgBUWjwQzaY74poUwt2EhhFPMqR&#10;R128B+9EPTHBj/bEMys1bWrTKLchfvnpwwubzfAn8on6N+y+fewjPNi1+urswEAIfyFWk6EVAkgg&#10;pzF5DbfRJq7XTRvZZFn9zXJ/w0AJ53ZMljvb6wZV7G+EfxKHuLLUHoADIAE/9NqhACY8A3MZIAZT&#10;mXel1v+OdmkgLHF+MipvXrL79plNdi8E3H55c1U+//zSq8o+vQcIvSzvX56XX99d92YxEe8AlgFs&#10;9RohNFE8WyBMtLG2Xh7cu18B0U8/GhClczXgB0BEw7OhgJhvv/033RxmM8ARxC6PHLSGjZGtvflg&#10;bLq4Dw037AwF0HJ9ACHViXYI8MPHACyBFv1hBIKo00vk1LFbZ2oAEB3a2iE6OB9NQpPr7Ox0BCg6&#10;ZFxnh4jODJio4KPm5XXcq/q5n07pa+4TMKpp0XGpn+ug7LBtJ+7qEPGczI9n1Odmuoj29zOQvt2Q&#10;NUYeBPVeQtcd7x7Pq4PLQCdmQy0oMgkIsTGZnaxdNspgkkoA5MNdFS6J2LyRTRYDCKEhSv+hCowU&#10;J63TBFUg1F9Xp+oEQAwGDYoEQ5OAqGqHSFN7Wj8itn2Ps8oEXqpWCDDE/xJhNaMBlvS97FSt8rd8&#10;h1Yr1Wu0Q0k5K6eOBEYTgqYKnltgyNdZToJOgjDLJiH8Ip5le/NHKyDb8qYqVG/RHQL3fwTd1fa7&#10;6Gttaa+nyxMaEEnQxkqzONG9E+7dd6111HvaOm5RU65Nb+/J+F1l7spvr/8Kub76zl9rT6YnkY+W&#10;LE1mUVf//i1RHh+itsxEH3S85hEX8TwDTwEhCGfj7QEmM9Gu+r5B0Wo4Uw90vbtSdgSIVrYEYrYF&#10;cgaxgSMgCDDEUR8s2ef8s32Fx+OVWG4vPgTtLbNbdfgIeWNGCX0DoUosuTcAEo+yT5F4j5fii/+g&#10;HQIwedn9mupR6GM5FOJPNEbrJB7FZoyb4l0+10yg6GCwYM0QAng8QoD3R3MYDOl+8z+RQYSu4ZvD&#10;XbQbQ5vL2G8IExEnxHPWWciA4L/JW5MHB99O3py8tp2Ai1TOZjXzZtIiLybGwae5p5MRviavJ6cl&#10;dfWH7CAtAFB9ntKjfVWedRQyzvfWtGwLGyl+fP/cJrM3L/G3ufHxGuxsjakQbY8Pgz0/DF8igRrk&#10;+sMHP6lvCNCqDyHXke/I+YMR/sE4WMc1miCW9mMeQ5PzSoALjROT2jyqA1kPDghLkGSMsIABkXAE&#10;eYTLC7O+xztaV2DEKrlYYh9gjvp/eX1ZOLD1A/sNiTjI9dOHG5U9M+gxGRiFGw7O02k2S20Uz2YB&#10;17L62nffflvu/fhjmMwALfgSdWazukdAqrNoOOkAGCM7iIoVXpzu2V7I5kusLANZ8tEGW2u+n/oB&#10;QgZDj0JdleaxAFUBjmJlGY2n0aEhIg4gyg6QGhKAEn9yt++P/3zlOb+n7AxJDAx3nLy3q6OP0wF7&#10;v5xJzREAxp1TYXbUBEjZmYlPPzeuG6J9Ct0Wt7UNaR/lYgBN1kMbow7aSxuivTFIaXPMiiKEQVhL&#10;VEHRhD+Ry4Pc46T6BQEfQM+igBH0pFtphlYogRHx6kdk8FMBkDpuD4giLdM7UDQVhmN1BUSO5+oz&#10;wJDaL0Zi06gYaoKeDvwAZgSIwoQWafQBwA7fhjC1Q61mCGJHa/Yl4v4OaLmO1lxRhU4VTCYJmxRW&#10;X6e4J+6vabWuFIgttXV38a9RI3T/Lv21tgf9R5/xR4RQzRVPHSCqZACaAv2Oe/8jlN8s49P5f4X+&#10;yn2Yv/y/tP9fG7/jGkCEhugWIKp9pu87nEuWGqJKtS/ldVsv1wNr4TSr3q0HtAL4JaDQBKEdAhgB&#10;hgBCS4Plsri7rIls+BSNlb6n52Eig3J1GeCIzRyPD/dVds0n3RsEidd6/yHxITtRiwyMxFfwG8I8&#10;dqB8ABHXaI7Yg4hNGXGeJvRhsKa5si/ey0aMaJEOeMbsXBmLNsUrRpsilRmuz3t1mXelPuessk0D&#10;GvgZPC40KTEZDD7IZFPAaoBswrd1JEA08qaNaIYAVsFP4a3Ba5EBAVwARcFvk+f21PP0nAA7Xvnx&#10;BCndsqHy57wnr8nLEGrlDX5GlkWK0z7ak6GptneynSEnso2tPLwW8LETcl16DzBiLyE2OMSPiJBl&#10;+AZFLK0/ih2sARLD7VB2IN/Zmwh5z/5Cl2ch/5H9mK/QGrECjP2BWBkGGFploqt6OEQ+fYetJTJQ&#10;CcUKabHUft73cLQX2qXTo1H58Pa5gRDtZvdt4mig8hBXTrcHEH35+bnbyrOol3iS00QBiAgDLC0q&#10;XNX3/eG774yBDIjsRyQwhGkrABFHeLAKLLREgBl8i3CGTvMWBGpEvXaMXRFApI+F2g1HLPYOYL8h&#10;NE4JhhL8QHGGSO+UzQt0ztRVQ0QanWoSNAQhLLs0DTgLuia/78S6n86BcHUHaSk7U5LKK8xOmxQd&#10;uuncouzwdOZIZ0DUe5r8pHx2tIl429aeyAvgh02aMPxjMq+vJ+plYEX7AuAweGJ2NKUlSlDkpfhV&#10;lcw9DDY2WRQAmkVTBOhhEKANskYIIISGCEfr1A4BjHQP97UAqGqGYsUZ+QCgAEGAnUlQVMFQAiIN&#10;GsLUEFl7pf8sAJBAUQUuaHG8LFjpBkUVHGEyW6zL7hMQtSazpABRDchSnQZGEsw9KOqFTit4fE3e&#10;VP5tmhRcE6R7Xb+oFWhd/cRTiE4L15o2Ud8UUeau9Gn6q+W+Rn/n/gRE3V5E+Q2T/uh7/Sem/D86&#10;atMyXinLA6LQmPWAaJr67zEeTQGiqTL53EzHJISGiGNqsm/jGBsryvAdWokVZl5tpvhgtWzurJYt&#10;hfsCO2Ei4zT8gQHRwT5O1Xvl6OjA+xix1J4NGocaYxzbwa7Uexp7OFOj8SFEA4TztEOVR2MEGCLE&#10;cXok/rorvjQQL8InCJAEGLLvkHgR+wzhTH2ge8Yrs2Wwyvlmc+Vwa64cDOY0AR/7HK3hAMHcO1LD&#10;3wjN98zfYkKJf+GB/VnZOyecqdNUBq+Y5sfIEXh48tlJnh3lMh7pyd8rPxYFXw6enGkTckP3ZV57&#10;T1AjR/yckEs93ZZZSbSBen2tONeRF+8GvRMIQuPCknt2lvZGlAIwV+d7BkMGRGcHPp0eUMSGishv&#10;drDGXGWzmmT94WhLcl//geLHe7oeb9q5GvMZmiE0T6wOQ8ODGQwgYuuQ8ETgh34ZPMoPjg0BDKEd&#10;wpGaXanxS+ZcNo4d+SAAx07bOM/fXB747DKW3H9CSyTw9VZA7/ePcWaZsQSh5BgKHZ5ha1dV6OSz&#10;c7XZomQigOgeJrM0lf0kAiEBjvpNGqPx6Vz9vW4yiDHSeuKleuf1xNyj8W45Oxx2H3JDA4cl/QZD&#10;FUjN1d2uaTCUzk3UZc1QBUKQNUN8JIOB/FP1pzdxwJPzOkBE3jSpU7hjTHcgOow6T5dHR+qvQ0UZ&#10;4IbQwKd2Xghw0XZkp2sQxC7VYWqLAXM3AXJ6oNMPzEyHuKathDwjOzVCPct3A1HtaykZwwQgEqEl&#10;CifrAERZBgfrOXUQO1QrnNH/xV5FBkgAoaohslO1wM+MOnF32r1BURCAJwBS+BL1wEfxKa1RD4gS&#10;FPWAaAH/Jv0/ac5qwU+YuoLhB6BZtXmWvUPMbL6yyox9iOgrdtBWf0ntUtQvsFQFyIrC3q8oAExP&#10;d6UFTQqtP6dOUKYArQKuu76LGgHY0p/lT9NfLfc14llfC1tCIxJ+LWiIqsmMbzVNFvJ9/f+rULyT&#10;3nX6P8vrqdAaIgCR6K76WkKTdFc/iz441Q81M9/Z1oy89mfGBeNlVf15dRsTWWiCrCESIGLl2Ypm&#10;/GvWDi2pvy8bDA31PwGIDIYEgiCO/CBvRyCDYz7sSC2+Y0dp4iaBHuVjJgMIHbCUnvIbKi/Q43QB&#10;HfyDONwVE5m1SboPIMSqNHaw3tf4xcS2Ld5+sa/4hso+mS3bAkf7u5I5LLEf7qid22VH35QJXWq9&#10;ExCZdA3vHAs4HQo4sVLu9GjfpjaW2sMzk7/CU8NUFvw0qM8jJL9NB0wF79Y9qivlQF4TJrjJeMoO&#10;l1Ua/Bc+nGlpRovyKZfqOY56diwigohXqmWirVEutF1RLkBRJcXRlLGLtTdlZN8ggQxWnKHVuT7j&#10;sNdDn4PGWWQcysr+RChI8BUizsqx0yrvz3VtDCBiB2uUHuyCzQ7YmOMGnD1WHaqxMoEDAD8+vHUm&#10;fIaMBYQB0pma88621HcG27jcrJVnTwGvhzbBcZI/bX33/Mxmso/vnntX7je6hjiKBJDDc3ienyEw&#10;1AEfPSPBEM8FKIVV6nG5h1JI+Oabe/d+DEBEQl1tlqAoTp0NM1eYzX6o2h0ccZ/Y89vHcoj4UHwY&#10;Pggfjka5DoWhBQIQhaoszGYJiEBqAYj4WKElCk3RBGjoOmcQ6a1aE0AU5VUOcvmmM3RU0+kw7lSE&#10;TSerZbzcW9fR0aODJuo3cV3TjOYpUztyUguq+gEVedwbbYkB57K1fKYTn7huytCGvr4K1mq7iHug&#10;6dqAp2qGoARFOFiTb02RyKsABIYWFmJzRpbjsz/RE/0/aSIL7dAT702UoCcAUQ+CgjKuZ0EV/PTa&#10;oQjbJfemajLjZPtFvRP/aQd8ErjA5FtA1KULBAkI8X0IrR265UsUGzQaVFWA1dVFHaqPdHa1hhBg&#10;CKYUaL2wuluATwioOygEf18+67Sw/CvU3NvVkVTLdOlN/O/S9HPuem5L2YY2ntcBiPo9caJd+f2C&#10;+DZZ/n8l8nv6u8d7/SmpPBoiND8Aoun+MU23QVN+s6gLAgSt7YZzaz8Wol+7j2+ulUH1F2LJfa4u&#10;Y3NG700ksLTPER4SQsNh7I/EUvuDgzCVQfgVHR8d2Gy2uyEAhc+P+B0+QwPvQ4QvUGiIcJh2XLzl&#10;QDxrX5Q+RWOcsAV6dkVDnKnFd3w0h8Z6+g6Rhi/RyWipbIlPDMSrjkfK2563ye7ocKz3jpPs4YOe&#10;+Kl8hDEJBGjAF9m5+vR4307TJ4d75eJk32CI4z3gfcGT4dvw0eCrScFzI97mJy8mDL6eeRE3L67l&#10;Mt/kekiL9Hh+5JlvV0rgFIAm5FJsEpmyKWVVlVsdkTZNVUb4vr7tH95eVy3RRRzxwYGs7O1zLVAh&#10;YASwwK8IAMIeRTg5r+u5aOcuJPPPjwbl7HBXcn9bsn5XOCA2TMTExSn37AkEDsCfKA9ytblMeMLA&#10;RPLeYAQliCg0QxxUuygAtVLYQwlTGZs7GugkEHp1WX4WCGLjRTaffP9GoE7AC+3Q5w/PBJwOJN/Q&#10;BOG4jWYogFA8swIggZ+gPs+mM9FPwj42mQGIMG/Zufr76lxtcxdnnIWGB0AUJrB7euiMPwr09Gxc&#10;roQsWWYHPVUc2yF1oB0CDAF62JEa0MO9Npsp5DrBVWcmg/hI+vPoCACcBEUd5bVCnIn7fP3hxEWB&#10;4LMT0CFqB1GH7TsXHbm9VufxIIm0SVAUHZ9OHaAj4n6uQ9Xl+gKshB9QPr9vS9uubHeEfdkAdhAg&#10;L02BUT7v4dqd3RTxrp3KIwQImVFUUGQtUYYi8sJsBpDSYAToqLMAeuYFaJYBLgCiCoRyL6IeALXU&#10;AyHATgeIADwdGIrrNp7aIwOjCogW9f3ZoRqGDoNHW5PMPjVCudosyihfIU7V7Gq9tHK3hihpeYX7&#10;esERoCjNDIpTv/JX2MCxaoowQ0wK8er70gooCTsLLqe3gqwXYAi6rCPTOqr3twI009v8aSKvDf/v&#10;oL/6LMCCNUQ7jYaovv9turuO/8zEd/jqirOpcial4yztJfWKt3UFxXegLD49fZoo+2DtQ2s7aIXW&#10;yqpm4mtbbK6oMMEQpH7MxnbLu5pM1R2q0QzhP4S2aHtntWxgNkNLVFeVAVzxIfKmjHo+IIlz0A4F&#10;KABE+zsrZU91cowHO1fvoQkSrxkvL5c98aU98WsDIlafqYyXzotn7aks4Cj3I+JEewMitEcCSPgO&#10;2U9I12PxgYsDAa41NEa6lqA9Hgtg7bG1y6DsjQYao5r0oEUWP7N2CNL9kPmvnkVZjuJgeT3aIcDQ&#10;eLgVPLLjza18Sf6bk+uesqzza9ku32mR19WT/F+ErMh4ygrKBb+u8kTplIm29fIo6qoyqRLxuFZ+&#10;m65JZZ8nqu1o20Xd63o/NEQ4KWPawvwEkEmQBEBymggTGvKc803xGUK+I/PxObo+3zcYOj8KMxrO&#10;12iG0Oqw2pc2AIjmJePtTD372E7TmLEASWAM4l44VQmNEkv8eSYn8mPao620xZtLCsy9f3Xh57x7&#10;eV5+FvjCj+jTu6sKbipVsJPgC6AUjtRBHRjyPQClKNv5EEFohzCL/dRs0pigBn8iCIDE4a1og24u&#10;Dv1R8PoGSaLawsmaF6MuzGwAodQwJQhKUGQApGs3qNMMobmIlWPRcYKyU/Yduf7J7hRRtgMQlHX5&#10;uCeolmk6Gh2n69SV+rKBzAFkIGx3Xj2H5wdFHTw7430Y8cm2Zry5VzQ9uLinb0sfTpLqEOXATuoH&#10;UzwD7VWqZZk9pYN17tUBUIJ5UGZO+R5MgCL9XzaNCQTRuVA1AnBi2X3VFBn43A2KekAU4IhyAYpE&#10;Nd8EEEpA5DDMZLQDUJQam1YTlKCIEKbfrTSjnL4VfkTtafemZoUZhPYn6+7IoCjqwREbMLSyKlK4&#10;KuqE0h9SCsFe45GCsBVsBlNN+mSZ/vouyjJ/hf5u+f8rCACEkI3VT1M+RN13S7p9//8KhBYstERJ&#10;vHf/n7X/HSGaH8xmvHOfd/v9J5fd1/T67dYEgtiBemNbAGg9ND1DTGAJhgyI1lRWY2Qo0DTc6Mxl&#10;i7viPQJHQ12vCBAdjNesCcKBGuCKRohVakdVQ3QkMAGdHB/aqXosUISZjHPMfPq9V5sJ6IgHsR8R&#10;jtSYzQBAPr4DJ2qAj/KtHTLoEVgSb2UXasxlzhefGq5q/EsmHA0FpFTmeGexnO8vhQXiZN+HsI5Z&#10;Gaa6UiuUQCjBELwPR+qL0zi1nl2oWRL+7Omp8np+CQUfDp46wWPNgwMYUV/y5El+HHw27m0p8+oz&#10;8jk1zj2+r+YnIV8C3FBnUIAb0rnW/Tyfdrh+5YunRlkAUL2vlvWzu7bG+0Q7Fr3kHu3Qq2cAjguB&#10;iucCHWf6RiyXP7fZjB2g0brgJ8x2PBzZgUkNupLcRxHy/PKoXEnmYzLDxPbi+tj3eqn+zoa1S/ju&#10;4JOc5rEMjQkEUsALS5ILXl2GBlKg9UDPxH8I4PNGIU7gbwWKPgisfXp/Xb788tx7EbEZI8vueTZ1&#10;hhaI+hvAI4r0yE9yHiHXVdZ52X1LNpv9iJaoms1Yw0/jUXsJHAGcsA0ChHh5Tsu90kdjG3R2D8Wf&#10;KMFULKULUxn322RWG0GDw46HpiJMZuw5xN44fYfgD22odob+D4YCtHRxlQuK/CwLWHAHd13RaaJT&#10;5nP6Z3b3us4I87l9B57u1P1129Hb9ruNCrsZQ31OlmPWk2nZDudx3xRFff1Mpm9bvAMh6lsYBAT4&#10;MYmBpGrZWiIxpCwTgIrT8AV49J8bAOm/wZxmJ2vAkKjzIwL0GBQF+OnNZwGMEhwFGEqtUAIigSTn&#10;VTBEXLSoAc6GjGzQ2IEf0bIYboIXpzfEd9japBwO1WL6FRAtKm7T2RQgwgcLjRACI+t3XIIFzdOy&#10;TWb4EgGGNKgrKFrTPXcL7z6t1wD1QjCpE3y3AMFkub9CKXQdr9TlTV3/zyTaGBqiKZNZvv9/53f4&#10;n0W3v/HX2j/5fgAmNEQBiDI/yua3iT4UPkSZFxTp61vqn7viFTsKBYS2AUW7a2XXu01P0pZBj/o9&#10;TtRs0ogvUV1ZtrK5XAbDWHpvM5mI/wqHapvLcqdqQJEI0ycry7Y0Id4RrxkuhLN0+hKhKbLJS4TJ&#10;LJ2pcaRG++O0dcAT9ygu4lyzPY1HfIr2cKYVANrfwdfoidJny2h11tohfH/OTw69fBxeB79iUtdq&#10;h4jD9+CjACAfyyEQRHhxejTFR5PX9jy356XBm1vKvJZvt3z+1r1Oh5/quisXMqJPi4l21hHyp2p2&#10;7iLfC0CKMp7AYtEQpeyinmiHqLapk4mdnISWyqd3z619AWwAfG5Ez6+O7KTM3kTIdvYSQtFBuzZ0&#10;TypAcItBe4RJi/uQ5xfCAGhyAEysNsMUBuiIA9wfGRwFCAmQYnAkAhCRx35FaIZMu5vlNeek3Zx6&#10;dRnERpK0h/b9LDAHEMKXCJAEWGPTxQRc+ZweIKGAqdf1+R0oIr+a0SY0RAZEP8TyMwARJrLHj8K5&#10;2nsI6MUASew9RENZ+hZOVJwHIyR+diCEt2INU+w3EEAHk1u8PA8ORIbtEE0RmiHioRkKLQV/butz&#10;A010DP+5+cfGn9/Ho6NFp4n72rIJoAyEXG/W39tqow192exM2XEnKZ5h0nV2/kiLART1xnXfxkiL&#10;656ynVG+v6/Ny/z+OpB/fKv+Pq75jmiIYBodICIEEFUtkX2INDDJcx0CQqw4m7dGSABG/xMO1nMG&#10;RXUlWgVIPfhpQ5FXoE0DooxXDVEHikI7BAGIFkQwtQ4QTQEga4NupUkA6FsAeCJcNxiKlWbr3QGv&#10;kJ2qXS9mMsxtUYfBlp5rDZFBUWiIkgBHHZhJQki18U5wZbylWs5lp/P+Gk0DnRYYddcZv4Oy3P+d&#10;hJBF49ABovwG3TdLun3vf1bKb/l3vynlWSHFN7krv+0b7FcU2sQKkkRodFgxtraruIDQigTP+o4A&#10;0TB8hRLgR5/mOA/1Y1aYCQCF75DGxO6SfYmGiq8IDLH5HZsx8h/hfHyEiczaodiPiH2I0oeIcG97&#10;WaBFJL7jE/ABPQoxe9mRWqF3pa5mM5bfO09xa4jEbwBPAKLBk1kf5jrSZPhgV/VsCgyJZw1mZsv+&#10;FrtSz+uZ+AFhstuT4NsxiEh+1gEieJjqg/+xWaPPKTs/8vlkmMyST3c8k8mnwkjrJ5YscOn5Z/De&#10;zDMfrvcET255bl7Hvdb2NGlBvazgOifGvqfJC7mV1xGuiDd26cinSgZFureTVW5rtZS4TspHHZkf&#10;7Vr2vkG/vOMQ2N58xu7SgBz8ctAWAT4AIpxJikYHsxnWoNjY8dAbO3KuGLtKY07jXgATq9MSAOUC&#10;LeLhRxygJTRFM55wA4bwQdobqs96c8fdcqln4c8U5jL2G7op70WY9p4/PXYbfnnDCrMz14m2KcBN&#10;BURJkmXkdT5FFRj5YFeAUlduymTGrtWEaIkIAURoe7D32e9HlQKKqIyPASjC9ggY4gwUHK6oGD8j&#10;NEIzAlHdafaddgiNUBCmsVxmT8gGjPFHx58ef3YPbO4i/mTHVa6LmyY7wyRlXq27DgjKutNQhvvc&#10;ueKeSK/gqevgtTMrPzt7Iv7sdO2gSPNY1NcPtEnqB2dSDMLmut4fdbVle2BEOiGACKZhXyGRzWcV&#10;EBE3KBIQot0QWiPHBXyWRIAagx86UQ3tWL1QzWq3wBDmMsUFcLnuNUIBgCYJrVCCIbVJcZbbYy4D&#10;9ABcpjVC+PSQFsvnIy/SEAJi+jhW61sn+JkggRy0P5jUAET2D4IkdEKIrPob+tkJhAyKQktkUKRr&#10;DodF2HT30ob076jCK6kX9ndRIwi/QgF42t2d/x4lEGrprnLT9FfL/RnRfi+5/5pTdfOt4nvdrmOa&#10;WtD3vxrRdrRDfJP2O7j/dN8giGX0pJvU19gaYm2gvrijvr+LyUyARmAIXyLSBrsA+hgnPGt9qHoE&#10;kjCVrXJf9R9CS7Sq+A6O1hzuyhJqgY3UCAGICMfD3XCorkDo+PjAeRviD7ubAlQKWXrPrtU+/R5/&#10;IV0bDFVAhLkM8DPi4FbxT7RD3pNIwAhnapbcj8X/D3YXyubybNldmxPAWijjDRypVWa4XC7OT3yA&#10;K0d0MDat8RbPIsytRgyGxPuY0HCo6OVZHidxbGfqnkdOknloF69hvU5Lwdd4cobBh4MnpzxIvh98&#10;OAFSzdM1aT0hU1LORYisCfcOysdkHeon69RPfk/9xDufU+9vKOro0/EXAmx8fM/Ghi+9I3Ts+XNp&#10;H52L4327xmCSQgMDMALwoPxAQwRw4jDX08NBecPmiboPDQ9nlwGIkPtoiEIbExqZUI7kvkOS27yT&#10;ZABbpwCGAFdoqDi37MVTcMaJ6o79ky7VDkxpv7y9Mf748uFZ+S9fXhtbGBThK0T9ugav+KiOBEpO&#10;j2dHWoChbA/3VZMZ2iGorjbzSrPvrQ16JEAU/kMP/WJ4i1OWRr6EUKvd4Hx15iX31GHfIQEiAyE9&#10;BBAVQCp9hsJXKEBR2H5Rm7lTmBJ4NKQ/fAIgOW3qz54ARFDc57jz6nWtD+o6Y6ZN1E/Hi064ttp3&#10;Uu7Jzgx4iJlJAIpMt7aI52aYnTjzuzbGM/KaMtHZI96nfX1QJhDq0l1XAqKYTeE4TdwzqgYU2Z9I&#10;IAiwRLsi1HuoM68CWqq/EH5DT9R5bGs1IApgZDMZlKBo6roDPurwEQ8AFGkAosgzMAIc61tzYn2C&#10;nWlA1BJ5PSha00BEIOjd9T0AQKEdCiCUK8yC+JYrFjShJaI+CZiN7dAeiToQBCASYTLrQZEEjgVV&#10;Ci+EXQi1Xri38TYtgVMKyTZ+N/1dQJRgIQHQXwEPXysTAOY/QvHOhLEHUWiIMj3JGpFKbbrz7qw3&#10;KH117sr7z0x8ZzQ/bKA4/S2m+wz7N0X/iLx1zF8CPiyj97lkirMD9ZriI4Ef9hICELHjNAB0pNn2&#10;loAPQAgAlFoiL7tXHKA00L0+0dwaoUrsTD1mp2pAUoAh/IcARN5lW2OF5fe74jPsR+R9iMQ7bDqb&#10;FzgSEEo/ImuPxHt8yKt4j681xm1OE/+Bjocai+INx7tL3qNoXXJhn32HhvPl4uzQ2iHeKc8sg38l&#10;CMoQ3oaz8EDflRPrz04kxC9ObDJLnghgSh55NwWPbXlpEvw0+GrPl5OS38eEt+aR1uW38gJw1E+c&#10;g6rMqfLFskYyoZcLkdeWa2XYNPXAKNPy+jadHI4ELp75jDN8iX6u54MRvhUIAQi9vjmz2QxQg+bn&#10;1TWKkAsrQ9AIcRI9ypDr80ODJPYsYqdpVqYBPMAO1sAkAY5EyHzedx3SO8e+RQvl9GC33JzvCYjt&#10;CxCxN9KpsAamuAOf3v/+FSvjLstbPfvjmyvLKixYdtGp1IIhtFMZAnwm2iJKQAR9w2aMvYYoABGO&#10;1dB9XQOKAEFoiQyKRAAeltuBDrEzgiCfXR76hagvGhBaITtSi7g/PoRAkAQfQCiX18ep9PrjOgKg&#10;NCAFUrwrk2n+U2tcHau/P/Oa/K9QdrLoRKTVDprpdEznK6+mQe7QIsKkBCBu58SgUbwOgrvBSwyM&#10;GJA9BVhSWMu25Gc4P+ro89BwxL1ZrweiyicwsroZ05kIMNqZzipjCd8jQpjNE6UHIAIAYTp7IlBr&#10;TZE1QQCfBgwRVmo1Q96JWvW1TtWx3D4A0YL6gQ9zBRjrPVrgc1tbVIFM1fL0DtHhN8ThrZRPQMT+&#10;Qz0YkoAA4HCPvlOCFDRMuxI0mMsAVAl+DIg6MLQR962vhhDvhFUV3p0wmxRsk2UjL9ImheU0JUhp&#10;Bb8BTqMh+RqQ+dtEnbXe/94623enzmn/oTb/r9Bdz4ACFP3HtWd/Ru236MI/+UbT/810Oa5tQtQ3&#10;cZ/g/bp3jb4IkccKr+w3AMr16jOUprIARSIBm6EAz1i0uRX3oYXaUjlWkQGI0Aphbotl96JN8R0B&#10;qIOR+r3AxsFe+BBhItsToS1iQ0aHAkWcfI/vE+YrDvfcEZ/Y1uTDmiHxl9iYMVaV4Vxtp2mleadq&#10;pfvEe/EkgyIR553hUD0UD7g4WC0HatOO+NGu5MO2eMChwBDnjXE8BzQa4Ji/2fGxAEMBiJLnshyf&#10;ZfbhfH1gcxlginGevLHnmb02B/NZzz8jr7+u/FhlzIe4x7x3koeTbz7rtui68l/yaVuf18sLiLos&#10;W5I6eRSyx3ze95NOeykXbegdqv+I4h0dr3VNpIleCtj8+uGF/XF+/VkhoOP1lbVAbOTI7taAHzQ/&#10;gI/nV5L3kvkoRQAmABrMa2x2yWaK7AnHe7CiDIUK+MFWIMl/VpyBC2xCq8AITRGAiF3Hb1gRKED0&#10;9GQkgMVKtgMv/6cdz54eendt77D9/LRcnY71/HO3CXxBnZDBUd1UGiCUYKi9RlFjrZDTA0TdAkT4&#10;/hgQfS9AVM1mgKRceo+WBxMaJjEcr7HjoSaDzo9GBkrkUzaBEJsxznilWVzzAewvhDbAgGjWfzad&#10;LTtu/HEVlOSfKKKcSQKb69tIuC/je7r8lmpZ6qNDuVxcd/G8VhhgiA4e97ruWoZOfpvo6GI4BhSU&#10;zefG4HEHbwZll6/rGJgBaGIg5oDMMIiZjkFDfi/Xo+umbKbRJpgIgw8mAgia0BJVYGRApHTaBzDy&#10;vZAADCAIYAQomnUHBt0L2Ahdd2CoEkDHpjKBmx4UAYgmfYdihVkQPkNuC+DYKmPaH4QzNbuAWxsk&#10;MAJYSaDUa4ckRCD3oWo2q4Co0xJVyqM8DHpWA1yl6ctMTWmmDgShHWpNZgG8fF8VXFAX74RbL+Cy&#10;TJeve+N6Ulj+r079e/eEIJ8wlyktv91d5b9Gdz0P+r8aFP1fQflN4jr6Rfs9DJKUlivRKE++N1kU&#10;KFqt2iFCm83QEmkyao3Qtu6z0/autT9ohcJkpn7Poa74Dw2WVR/py2UgkISvUGiGAEX4DCm071Cc&#10;dI+WCKA0GgicqE0sex9r/OypDQcDPVfjc6RxF6fYc3J97EeEZig3YLSpjDSNc8xnB+JHg1kJQvGS&#10;/e2lMlgFUC34rLLj0bLPxkLLA8BBY8U+QvA2eFhL8Ct4HDwLDZK1Q5h5np5K0F9UfpjUA6LkpVzD&#10;G9syfbxeJz9WOD3RpUx/nQAo4iELgqKdKTP6sJ1kc51AKGROpLdlJuSU66nyLvObtgTV8rVsX64v&#10;u7O1Xj6+w0fn0hsdfhBx9MbFKfs3jcp7ARA2bmSpPaACjSJniyH3X10fl9EOmzYO7LPFRpjbm+Kz&#10;8HQBDDABlqXOpGUwFGGApFlrigA1+BBxZAfPufJ2PvudrxB+RChfuAYc/az2fXz7VEDuRnUHsIlF&#10;XAF4AEShMQoglGCpA0IZ1vK0B23RpIbI5rMfY/l93aSR63CungRFmM3Yj+DVsxMjxYPxTvn+u2+d&#10;j7lskgIR0jDbESsosvlMZDCkWTdhdlSjcTqSPuzE3kHZGab+7C5fhGBn9hAdL8K+g9T7WqKjtFTL&#10;xH21gwrB8pxWk0TYOcYBHtzJSc941tEPmsjvwz49Bg5l2+/gAVvryEHKvf1ArIPW1JdxHmUVcj/3&#10;wEBsntRzEhRxbS0RK850TRkPYtpX6wEQ2ala/1se5QEwmp9XJzcQAgDVpfYqF+AogFIPhHpw1MUF&#10;hnCi5j8GDOEPEO/Ee1fivfQ9CLkGANmspWsDE2uJ+pAdd9EQAaTuAkQJivAjYiXZ+jr1A3AAWLnC&#10;bBIQGQjVcFpL1QKejPdCvKe8jjyV8/VtYZl0l3bhPzvle7fEUnsEOu/r96npGWa8vf4a3fVM6mTZ&#10;+115/xkpNEQ4VW/rnabActNPIJvW9O0StOeu06us4NlVf7QJTaRwbYONFdddfixgMBqpvPK81B4z&#10;GeeZseR+IPCwLb4gQISm6XC8YbCzvb1pYJQ+RBEfuZ1edab0w/09gyKA2nBro2yLV2xpAjNko0bx&#10;C3avtt+QeO+ApfYAIo1nAyLxlgFgSCHXHM9xurdSTgV+dsU7hhr7m5IJB0OBKQE2NlNkZRgryziY&#10;dUdAD94QfD20LeaX5oWslFuX8B57Ndrl2aEBEfdxT88XGeuTfBJKfprx5NmRFrLIE6guL3h2EumO&#10;E9Z4lI3yfXySpuVWrylKf1jFKdOWm5BTTbopnp2Uss9WAX37W+W7epcMPnCo5rBUHK1zbyJMVbjD&#10;oC3CbAavxhz2GrkvYoHVeLDhxVWYzFhuT9sAOQANABFgg0l0mKdCSUKIxghiyT3mNSxM7E59rWdh&#10;dXpxdWTtlPdGes3u2vg1Xdp36O3LcwGiawOtHtQE6EnTWQKkDgwlGRCBR6KMTWfIMqV3PkQJiAA/&#10;CYpwriZuX6KK9PA0ZwUZaSA5HK8wnVEpZQFLaJRCPcWDw1xGnI9gUtnUErnDWcBUUJSE4DFFB45O&#10;0PyZ3R/fA5c+LdL7tMl8BlLe02mZfE0nUl4V0r6npge4SHAURD7lY2fRyc6Ohsidvtbf2Zd5F13H&#10;po49uR7ACM9XXv/uCP8YmB6g+T18X4RZ1uVFpMVgjmcm82DzxZxVMaNC9RyAqGqM5nIfjyVrbKL+&#10;+iwBGJbkzy30q8w44BcTKNoiNEgGRirX+xH14AeTWQ+KgvLMssUaBzxZuybKEGLlR6sh6kBJBUTR&#10;f5LCfwiAmgCoA0X4EZnIV336VsuqEyC1LYZqpqe8WGUmgWPTWoQGRlU7BIBCmJmqsGoFWS/AK92Z&#10;VwVkY2JpheZd8b9D3Jd0V35LbVmTTVsRtjR9X0v5XtMEWNnZ2an3x7do87vr+g3/jO56tvcBUti2&#10;vSXSJ67/5F2+ln+rnqnrTLsrPYm6AxCFf1D3Xn63yXC3giYIUES/AwytbGuM26Fa/RVN0YDVZKIB&#10;e7+slpFAEIe5UsZnl9l3SGMJk1nVGB3srZe94VrZ1eweExmgyBoihWEeYyftNYe7AlmMDXhWe2bj&#10;jsAPgGi0hdlMJJ7HkR17KutT7sU3DsSDbD4T7/Hu1eLtB1tK31VZgbPj4WLZejJbRhuhGTpRuzir&#10;7KkIDRHAjOM6OMgVvmSzvkLzNNULf9qWED06GPrE9vMTCW6BoWdXZw0PhB8Gf0xeGfwzeGiUq/y1&#10;DWt5yiUPpQ0hO/L+4PfttYk0tzN4Lm2Oe6OuXiYFWZ64rcQrz/VzRAAb5BEyUOmTlgeogsPmOijj&#10;md7nxztM5nF6PKAIXyL8dPATeuszxC7tH4wWaLy7IRAzY5n/XuXYo4i8Z5dHPvjVp9SrnQAgu9oI&#10;gMTGi5IxkheAjjSVAYaQHZQHSG2uLZWzg+3y7ALN0KE1QpjxMMvhr8xqso/vAWun1lp9envVgR3q&#10;TdAz+6QCIeGOPq0vl5TL790e2ia6tewevyGoBURsqpQaIjQ+qSlCi0TjcKhKfyOAE2UAQjaTzcXS&#10;+5bSuRpAxB9Bp4sOS2cNys44nUf5MJkhuBMlt382NPlnu8PWzjlZDspyeY+odry2TKelqs8MUxod&#10;Kzq7AZAGV6cpUsi9EdYOLorBlmkRzwEVnbQvS9xpt+6JQRv1iVG5bZFH+T6/rz8HNEwEpsIgtS8R&#10;gAhgVONpk/fO1R5kqkf1mZbp2Dhg15VnInazntN/OURAqcMAAP/0SURBVMd/KpAbmqFeU2QQ1ACj&#10;LlQaz7R2SAQYSvBjhqcwzngTqQ3BUHgf9QMBGLRECUZoWwIjNvaiHI7TbNI4fXyHtUMCOCaV8fcD&#10;HOk77W5JwCgt81sNUa8dqv5LFYC1oCg0RpMCPIXd9LWFHgJyWmDekdbSn+VDmZ9l76I233EJ6qTu&#10;ukkn7Y+ofb+WwlQ26UCc37ADlU35P6O7ng3F5oi1zVN50zSd371zpTYv6Y++QXtffq+ku8qyegyT&#10;2cR7NXG+Cfdm3wIIGYQrvr2N5kf936Yy8UOBIbRFgJxdgaAttEIKuY4T7tXfqw9REoBqd1vgYnOp&#10;7I93rBXqABGaoIM9tXXDcdrg8VfHpvkbxFhUiA/RYG1BQIYzy9AC4R+0UHCodlyTrP01gSLxEuJD&#10;8cwt8ZHddYEp8ZuBeMChwNF4c74cjVbK+dlxubw8LThEc6o9GiJ8iQAxCSxMqg++xrjdEnDDb+j0&#10;SOBJgIjDW5nk9Py2AiDzxOCzwR/v5sdQ8OQoY/J1UPLkvPY9/iYBNMz/pyj4VxBAx9og6qlyJGRL&#10;ELLGz6j1+5kpf25RX8bluN80mT5Ztrm/eSbL62+ehlbGGpkXl7GaXMCI4zNYXcYxXQANju168+zM&#10;x2vg58PRGnsD9WsBG0ARB7qiOEERYlktng8AAnikeQofIwMi8X8sEBvqR/ujDYGs7fAjOh6Va++K&#10;HTtks98RmihMdShiMKsBbAA8GXZxEYvBUOAkMDIQAgBVint6gISyRoAoHKkngJHADYe94ljdLsH3&#10;CfgCQr3Z7MdyItS4N9xyOcBQmsxoBA/PlWb9dYQAIuyMk9qghpQegm4qTQKLeACBdCqrf3TtbJnm&#10;M1zaa8ezU0xTlAtwQYdSmJ2loS6vls/OHJ09w57ClyjqjbAto7ie3d6X+QzGtixx0qbLcW9qde4i&#10;QAcgJ7aHz7YEAYxsOktCSwQoMuOZqpdvpG9uAIgmCFqIZfeoPHG0XlAHX1AcgET6ogZFaoMAPDhM&#10;L5AmwpGb+BKaIYUGmvynMFpmwvqfAScdA+Z7qB1mLAAZ9QHKBhBJ7VD4FbFKzbtVK78HRACghlbj&#10;GZQzWWsUocFQAqIuvuG6e0DUP7cT7EqLeC/YoNsAoPchmhaa0wL5LqH6V2lCSNfrjE+XnaaufJP2&#10;R9S/823qwVB9/4lvMVn2r9BdzzfwuiO9pcz/o2/+d975j8j1fOVbk25A1PSLvn/0PkORTh/r+xCO&#10;w50zNf5ECYw4y0zXgKCNbY0Ba4LUn0XsPYSWCPCEhmhzGGY2VmWytH48xnlZs38RGhlCVnXleIQ8&#10;HhVCxBkLw+FO2dsR2NlaKnu7mthqHG+LF9q5WsTKMjRH+BVtiK8MBcCORkrbQXO0YDPZwTYbMYbG&#10;6Pz8xHT19KxcPz0vR2rLUOCRTVfh0cmPkvflRHGws+l9hwIU7UlIb/d8ruWtNYx6Ij3r4rp9RuTB&#10;54PnWivmslFv3pvEfRkmtfnRjniGZYfjPcFXW5nTlXFapMf9LYWciDCon/TXMr6nv3YdbZrq5h7k&#10;KafJY5LCX4eVZuxBxOaIz685rDXONWPZOyvN2Hjxl7dPy75A0KW+++XpQTWXSd4I+IABHgov2E+Y&#10;ybIwQICQACOk4UyNaY3l9ruqb1PAGbMcu2CjcYLiWs9VGuAsFnAdeTXb/Z9+sNN2+gvFKvj71ZoV&#10;WMWgqOYBjrxinnTn1euOHpZvADoAnrt8iVh+n87VOFI/ftRriHgoxIycbb3JByQBiABBAXzqMR1o&#10;ivgQ+lD+MAr5UD3YAeS0lOmZ1173ZPORwugU+YfTGasvSvfnJzUdZSL+B5T3u67aYWtegCHqiQHV&#10;zgKSAGn9QIgBHO2NgdZdU9b1RJhlYnYDSIhZTp8v8r0R755hJhEaoqhbjErXvk/X0c4YpAzasC/3&#10;miIDFcU9qOtgzrBvjwavED3L7+fp/IpD+BOFb1H4G2EKQ5uEypSBwiyBAQCAml0QKAIoCdTiR8T/&#10;aLJZLAAvDNnXMGM9uwdGEVLOZdAO1Rm0BYgGFtohyrTaoZZSC9R9p/q88CGKvIml99YQAX5CKLdC&#10;Cgohr7wacohnai3CqXi7hgi7CoYqWVAqLQVom+40UQrTLq25vovaOu6i9ll5PZFXKdP+ewjzEMvM&#10;WW2GuSiO8eDZk5qRu+79q5RO26Y78vNd23f+Wt5d797ek+Xa/K/RrftUL/0gznYLcyLX5IUvVP0W&#10;olt9DJAkQNSDoABENo0JmLCqjENaOa7DYAgNkcDQsvce0jUaIqXvbgOUVjWjX41VZaOhgRCaIVaS&#10;AYgYfx5n3Vir41FjgP+P8tzL/kWj1cUyEA03BIQ2Fsohewcdrpfh1mI5Hq8qf17ASbxOPH+8LiAk&#10;vjmUEB6szpX93YUAQ2dHEnon5UKhTWYXJ2rHbjnWc9yWyq+CHwVoYdwCEPdGO+X8eM9+Q6wsyzHd&#10;EzwreGHPiyv/rES9WScUZfKeuC/D7v6a116bKFvraynyJ++HpjVEHWV6S3+UZ2qfI3LZaHdqnpL4&#10;LtMyFRCEQzXHeLx98bS8Ekh6+5IjPuKQVcxjOFUDIJDjHMJ6eXag/+yoDHc1MRLvxS84FCMPDXwA&#10;SMj/xALegBm+r/5AnM2cOeYDUMuehgHATg3CXqkdL24Ux59J4Ix9kl4B2F5f+RlptQJvtD5D1hah&#10;iKnX8fzQIsV1qxkSCaQB1OxDBBhKQNTFhb5YSWbnal1T7oEAT5rLEhCRDxEHEbqRFTgBjABFoRHi&#10;gWkum5FgZDfi+kes48cR4Vc1RgCj6XwLvz4tO7I7LTTRUb5GTef5anrTyehMXXrm9dfR8WlHkq4n&#10;BgRMpr8mTHVrls8B3A/oOkgrxXWAnjvL+TlRT1IMgnBKNBCqlCvMMsyNGoPpcGq+QIzug2EkM8r2&#10;oSlC5TkPIFI4QaqHPYuWBXrYhRQQhEbPqw80EDCd2Uwmcn20s/6XgCDHRTkbTTAEg45Zq96x3oNm&#10;pwdEIr6BiDIc5XGnY7VBj0LF4/4AXakdytCgSCErzdjMsRNO+ayOIi+EewgvQFEKxBSyCD2DJQlD&#10;U17XvCzXl69Uy8eqqv66r6O/19dd+VjVlNfEp8uYsl6oXrf3JU08owuDUuh35UlXaCBY411IukBi&#10;3ptgkXjXjpac1z47qeZ1ddb0Jq0jpd96p6yj1jf5DWq8Ur571tG9b3OvQQ/ke0jLOuN9u3fW/W15&#10;6g8wNNmfWjJw2tmsK83UNwVqIGuDBIh2dthXSPf5QFdAT5B3qMZs5viy9ytaFkAZ615Ajc1l3nMo&#10;fIcYdwmEUkvLWKPPA5jQ3HCUB47P+BtR3/6mQJH4w3h7qQwFjjhBH/+iDfGBk70lAZ+lcqBn7s7N&#10;e3n9SMBoT0AIzdJosOPl8YChSwEhrxY7YWdsPQdzmZ5tLXcFRAleIHz/KDMW6L44PbB5red78Iue&#10;707yyOCTLb+cpCgT90cZa8kJ9fzk6fDIfsIY130dfT1BISMSpEzKjUjv7695vr6bouw0ff3efEby&#10;1o7c1whXy6d3NwY/OFQDdjgH7s2Ly3KlEGLTy6P9geU8+w1RhtVoY8xlHCkjfg/4AA8AQNACTQAS&#10;hQApJsZhNlQfWVNfHG552T6n7AO8EhSxxJ72sDUA4AiwhhZrb7AZAEjUASFhjjSb8SyADqHT63VS&#10;ms0mSO0KDZHATmqHklJLBNjJE/Dv20coUBkf5LFCHLIBTKTzEUgHDKXtjg8QDY6PARkQSTB2IKf7&#10;YyopboCkkD8PoZj7v0zkO15Rrv9UEfGqTXEHqx216yBNJ6GDtJ1qooPpj2pNY336169zkHrA6pl5&#10;HfXShrjOeDdg6wD14BTlgM403oeQNMf9zn2Y+dOhNWgNc8jnpIYomQzAKPciSlDU+xL12iG/m98l&#10;AQlpOPtxX5jL8A2yD5EGAsAotUCYyXoforhe5t6ufaL6f3fEf66QMqEVAtjxTJ4fRB59A5W2tTMi&#10;3pWl97QvzjYTCALkAITqnkQBiCooyjzqqekrGXYaIkxmvYbIwqsKql6I9dctMDJ16ZPUl/87NFX3&#10;BP1Z3l10V16mtfdP05/lt/R36iIumviWmd+Wa/Pb+DTdlT59X0t/lv/X6fb/+8d1TvSjJKVzOr5X&#10;nQ22Yx8i/IjSdAYoqo7WHPLqPMWh0AoFGRgRbrCSa80rswBC+ApBaPJ4lk3HHm8x1gjhrbkkH60Q&#10;AAZAdCrgYmC0v1s2NMkdaMK1K95BuM2Ks3UBJY31XfEV/IV2JPxGa4vlYLhcDkcbBkGsWsNfCIfu&#10;pw6HAjZsDjnQ+8P/w5k6eRG8FR6H7xDLvNm8keM5bq5OfdZZ8JLki9Nhz1876tIjL3hw8Mrk013c&#10;3yR5efB1rtv0zOPapOvgoZmvuO9twul4Q705rdfw9Hk1Ph3W5zhfRBvgqSEfK+nbYo7E/HWgvrKn&#10;PnR2uGsnZsxmOFVz0CvmKYDKlQCLAZBA0dbGqp3Yry447PVIQHzdJ9UDdJD1KEdSE5QKkaRMRymC&#10;dmh/tO1V6l6pprqeXQkU6ZmAIOjFDavd4jR+VsH9/PbKu6un9idpGvAQAoRMlLGSBkwSNA2MuP7G&#10;YMiAqIKiCoQASlA4VwcgwiQGuAHwAHwAQK2pLMESD+7VWAGKQIipNUKFZvBE+UdsiDTjjt9S/mHQ&#10;rTSFscQ6AJDDibJ9Xt+Rm47YdZpKE2nZ0XuK63r/FGWHa69zIITduca7wVEHl+LxrAhJc6ftBl9P&#10;E4PV1zmYI54Dvs3PwT95v64rAWwAQzwf8JMaojSfQQmKJsGd2qr6u/cQwagARTaLifAnQnOEWQ1g&#10;lI7USyJAE+U42dhgSP9RS/xn3cCt/yHX8ax47gSzNiiSEFCeAYq1OCLe0QAolt+HZqjfoLEDQg4l&#10;PBIAVeriACLR9P5Dt4RmFV6tQOuptunOvNtEfV38K+ktff25//Mo2zTdNq6/1t6vvff/LGrb2rbn&#10;r7T/P0ZN/6ohZkV2rGa3b4DDjuIrEkaAH4Oe6jdk85jAUTpTozFa3tbYrNqhXHrPho6rmxozW6sG&#10;ONYMidiZGtOZx3aOLxMAYcUgBW0Q5KM8FJ4eo8WpwMgkwATQ0bO2xUcG4oeAI7RHI8jO12vWHrEq&#10;bF91ss8Q/kqYxlhNhmbo6HCs90b7EHsPhf9NgIoEFvA4zK4AM4OhS0ws5+YTAJzkez0ICl6V8eCX&#10;/TU8zvWqTPCa4Ml9PHlzpre8O9Lie/W8vuX/0zKllRd3pUPpz5ryZaLsXfdNpKlNbl/wy05OKuRo&#10;DLT2+2gU1ReW5mfKsmQyshiZ/OndtQHJc5ut2CWaQ17PbariAHeW4AOAWWF27jPjDg1qWDIPIMJR&#10;GRyABojtasJshuUBa1FYiShHO3e31wsH8Q53NwyEAgDF816/uDChIWLpPYDovQARx4zwjAQ6nRnM&#10;oKYn8hMsBSAKTRJ5LQjKIzygb9D6AHwAPAmGMJclKAIkoSXiOnettgZIxEuDBGOp/X1dTy23V5jk&#10;awAR9z55WO6t6rnbuu9R7GSJH5K1TqK5WfYmWPAf+MfUg58/Iw+A2pG7pfZd55mkQOR35/X3TtWR&#10;5RW29uNVC+0o26Up3g68SOsHW5ZrB2xQP9BzFtOmZ57zuSas5PTKKLjOZ+D0zbdul96Hlih8inom&#10;1N/TAqJ8NkxgQ/WPBpueKQCMUJ/GctGWepUtACdBDyHpLPXl/3KaCSER1+SHj1E8P8maIhh31iei&#10;TYs4VIshGQC1DtXQFCBqwRB0FyBaWw/w0wktE2lJvXBznsNJwJSC7jbVck1dLbnOhvI5Ld1d/931&#10;TaZlfLrs9HVDzXPvotvtSLpdX3cP1zV+F/Xvl3V8ra3T6V/Lb9Mq1Wfc9Xwont+EE9TWdUfdSVmX&#10;r5tyWb/zYoUeQAjtEOYydqBmvyBMYjaZVe2QzWGAnQqSDJYwq3n1WW8yWx1ulF2FHOexP1wvewJB&#10;ABwAEWZAxlaM6xhLOWFhHyK0N2kiOxMQQrPDsnjAGhs1cs3xHoCkw/FmORyu2CTG0nrMYgeD5XIw&#10;Eggbqy4R2p+DvYE1QVkXYYAsfJPG3kcIPpwTsxYQbYpPHApQAaAARCyzHw9xBA++FFR5bZcW18T7&#10;tNt57T2E5nlTZTKtrbvjjzWe5SxLqoanlROd7Ojqhdr0nqjjTotFR/29yBaAIHwQXop5aU995XRf&#10;wJq9fliJizYfGS4QxGIpLDrIXZQKHM3BcRwvrgEimKzOBUbixHkOhL1ktdmB/vOT0OhcXR6X0e6m&#10;na0BOrYOSeazlQAuEyhAAEGYpFhZzntwxNLmOkAbPzHOyxsaEBkIPRcQgvRsnuu9iKqzN3skfXr/&#10;PDAGQAdQlFSvrRky8In0DLNMgp8ESnm+GeE3+AV1gKiaylJrRBxzmDVEXo4fh73iXM0LA4oAQqkh&#10;4po8AI6XsxmBiRSmuczaoScPyg8Pvy8/PPq+/Dj/Q/lpFf+k6hXO/RUY8WEfOe2BhPOc/9yvUf75&#10;f0b84dn5ADcTg8WdNPI44ys6ddvpkqJM0FSeO24M3Bwg0OQ1ZfO5ldQOt0X50SbqnszridnNNGV6&#10;3EuYz2vLZJ1uE6R2oeGJVWapJQqzWfgPBUMyOFJ5a4O43+1Cta52KiSNk6j3xDxRW++L6eXMjmf3&#10;gCbakiDI/4ni8d8Qr/9VAqOGWkAEww5AlOr9noEbRLlsvGtnNpsggNFtUJRAyGFjLkMLhZDyknlR&#10;CrR+BVVPWeYWqSzhRFnSOgp/o8m024TAbOu9XU+kR94dZacoy0y3Ka87qoK6pb6Ou+h2+T+i+Ka3&#10;0+98BmXvas8dbaferKOtq73OZ7dppqYurrt4fc7dlP/j5H+Z92ZdTs/4FFGGfYgARMMhh8FGHC0R&#10;GzQChPrl9xoLBkCKD9R3EyhhHjMgUmjH6jUBH8U5rV7lADk4R3OAK+OLMZRjivHFWNszcBnaVAZY&#10;OTs9EghihVyMsRzHGd9UHG2Rj/gQ2GEZPPeH87N4Q/KHUZxNdrA/FBA6FtAKrRNaI4AS4AbQE4Co&#10;NRUFDyQPjRLmsrOT/fLi5kJjFJ5USTyQiR7liU9o3xUSD0q+2JTxdZLS6jOZ6OZ9fX6UifaFTDCv&#10;dxpxpdHuljp5kfIj7uuvJynq4V1qGddz1z2YNlfLsf7nA/2/Y/3XWwIebHjIEncAELIaeYrc5vvw&#10;n5nfNsT/w6aHmMJyI8TriwOfQA9gIZ0drC9O98pbgaTri2P7D/lAV0162YgZ8AHwwYcoNUQGRAJM&#10;aI0AQzj/H+7zX297uT/aqABEQWiFAELsi4TGiutP75+VXz8IEFVwk8CnAz01LYBOYI+kbt+hGs/7&#10;aJfzRAZEmL0SFJkEfiDSOQGf1WYAI8rkSrPU/KAlglqNUGqPIK4DEPHwaIzB0OMARKYZ0RMBryU9&#10;Yy52xcb8Rkgdj5bul8crAl9rD8rDwYNyf/OnMruBLXJSi8TAbOMtdelNB2AwZKdCeENtJ4sBGGHG&#10;Jzv0HdTc0wEOtTPCHij1JrMYZMStNeo6eqQ5vQ7CBBM5oD0LQCUMNfmur7mOcgFGHIrIt3pX7QnQ&#10;0682Sw2RfYlq22mzHbFVjveKwd8/wydjVyAEoyPPzID3aJ6b33/6P0nKtCCEFIKvloMS7Ih6Bl61&#10;RLSFelxOz9Q7suzeO1cDfgSCUlsUJ9/fBkMtIIJyh2oDIgTrHcJtQsBVIZfpnTBu8lryvTUv7pkU&#10;8t29GSa1eXeR8ro6mrSkvwpWvgZS7ib+q6+Xpw3Ul8T1XeVM1NPU1b7PXfR32tl9h/wutR3tdUdt&#10;envfdCjKOiae1eT5uqWaRzzb3+bhM9RpiXZ3DYzG41HjQ9RrgzinLEFQ7ksUJjONDbRGg42yVM1q&#10;3p0aTY1ADtqfXGKfQIgQMOQdqgWYACoQ2hi/Sx2P3bjUmMyVnjmucZQGQFlzdIRJbmCfn+APAKLg&#10;F/ggnQtkoSHCWRtA5BP2FeconpZ/5gSL8Y/2CDCEz9HN0zOb3pInBi+EfwYfDD51O+zK3ZXGvabk&#10;x0HB94Inh0zo0yfb2vPWP5UZd5HftadIp85wcwhZFYR25lAAaGd9sexuiE8j8CVvn0h+sgwdOTq3&#10;vFsW1vRN+b/yf6shNLe6W+bWRuXHladlZe+FN17EsZojOy6Ox15uj6mM1V7vXl9bU5TanAulA2y2&#10;BdRZOIX854zSDYEeL6RZxFeVFcdVO7SKvycmz/VyKPCLuczmuWoqCwdqjuqIEC0VZ6U9Pd+3hohz&#10;zwx+GuoAUfUNmqYsY9L3mYg3198YDDVmswBDioucJkJDhPao3XgR4t4ELWGr601kE8CIP0TXaIfu&#10;z6o+AyEBINGPACHAkUFSxO9t6LnrolWR4j8t/Vh+WhQtiOYjvCfgdH8x0W5okxYkwC0Mmz86GKvC&#10;FKwKEZrJcBlc2alzAHgnal/3na4jOmJ2xhqn4/d1VFKnzUFCmBSAh8HUD65+8AVlejtAW6JMABHF&#10;FeaAdugyAYIm74tyMQsiD+YX19YKVS1QAiLiAKIc4GiL3GbfI0arNGuLXNeymRszO2aUw7oPiNup&#10;7+vnOUxQlP9L/Cf5n+X/1l4nk414f3+q9M3ABYbSryieEfXHuWZiqsqzVkjAJ0KAUQ96pmmlCU0C&#10;RGsiBFULJOI60xrgU/M6gTdBf64BmqQs//fuyza6nZle2+V0vn3G23Ti/3/m/rNNchxJ00brv29X&#10;V1VmaK21u4eHFhmpRemuFtOzs7vv+Ts4z/0YjIR7RGZVz8y+53ywC5IgnU4CN80MwNTx09LWbfO6&#10;8+S52nTN++Ixtc50uj0mj5vOa4XjnsoPid/t8yD1PG2d7tx/RKba+ePymf+zaQsgYoo7IIRmCMFE&#10;dagBhG05DhTad8haIkG98sKBGvARxGuQBILsUD1UX3Sq9+VEX+cCJtr2R0yrHeKjosIQ7ximsHSi&#10;BlS6d7O+k+5PM6+JZz5muNfVDAZMsV5QfDSFuSzCsaEIjRIz7Zh+jysEG7kS0v+EtqXvZ8kHsoCh&#10;t6/uy7s3L3Tfsh+PvnCy7wuJ8lrHedlHRl/oOrVuKxwTfXK03Uu01/fjEUcMRI4/MTZUcdm0TI83&#10;T8pOuT0flPvLQTnZ3ypHggx8ez0WayxkTMRK4/9J/SUzZOdHfy3z4/8os8c/lRnk8Psyc/Rzeb73&#10;rjzfeVlmB786PSuZO/reCx9+enPjNYBwpn5fgQUHZyCIGWFMt3/3+tZbpqDl8R5mgh/2LvUuFLpW&#10;AAgoAoiQ2JZk29PzccS+vmDj3hMDFo7TAJFhyEBUtUQCIsxmnP9vv753u61vUGqJMt2ZwirktDDU&#10;5lMPBY21RxL4pNMQWRskILLZrGqIACXKrSGaqYsz2lcIjdCKj8nZZcASAAQIWVvUSPgPBSDNLAJD&#10;FYisJSIEjjJf51rWdaxKCFeqrAmMyEOUniWPcoHSosBoTX+CfZEWF3yuuMbwReKh4OHIF7WVfLmR&#10;1j/o6Qc5Hkjot38JlNfFJd1xUbcHogh77Up7TC+8/Ply5suYL1//AgfIdPUeaYhq2vm9UD+0RX3a&#10;1wTc6D61QITYbKa8rJMwlOLjdR187fHVh5qbTjacnXV99RyGGO5vDTup/4thyS9vU1bF/xFhmtCo&#10;W8EqYJAv2riezpdI5QFEaIl2BEWU7YVWyNqhxxDUSgCRBgni1Wzm56UZ/KY1HBEPMMpBNyTj0+F0&#10;/EsyfcxTojJ+M6DThCmhgahS0ymT7VTp8r90ziqfawP5UlkKdf7lNp6+rs/9HudLMnR+TbdlT9Z7&#10;Stryrl7+R3ltbXo6L+PTYcbZjiPMZYAQIRBjMBKoxAwztENohVJDpGf/NCApHasNSpRJdvRVPhrH&#10;9h6ADgJw8T7F+8z7qr5B7xZaI95lVq++u7nS9cT7l++j392Md3mtRDlmudASXbqfGJ4cuZ/AvN5p&#10;itAIMWsN/yHMbVfnOj/Xtau+tu9/AohYmRqH6/MeiF6z9lD0Ne5v3Be2MtkPhkRZ9sHp09nn9WHk&#10;RV+X9Sf6fEnXRypMibIcD8ijvB8v+jEmQsaVHDeQrD86Zs2oI/v/XJ+f2CEa/0yUDIx7CM7KnJN7&#10;Hv1khFsnD2X+5Ncyd/ixzB3/KBj6RcDzQ1kUIC0PlX/yi8p/EQz96Pjs4acyJzg6Pmd16tDYAEEp&#10;bJjLzDLWDMKHCJDhv2CnemaMAT2M89YCCXrwmwKIWHMIWAoYCv8h/E2ZXXZ3NbaGyJqhCkRAV4T4&#10;LwUQMeX+7wKiwwM0RBV+YA5JQo6hBwGKFBqOal5fJyCIOoBQuPPEMV8ZfFIblCazKuQBPcAQUERe&#10;P6Ms1iFCSANO0XAFoKolSkBK6QGohvYlauKrM4IfACjAJ2V+XUAEFD0FS6Q3df3bc905+VOQzt9J&#10;D83S1mJZOJrvH5oq+aIj4XicD/O08GLwkPY27XgJJDuhSckXI4i/fzn6lyUe/hTy+rb7+v0L2Uq+&#10;3PGShijdQA7SaoqcdltKux5AUes05zMQ4VitDih9iSwbsUgj1x3+Q9EeYAeMcM/o4BKK0A5hWovf&#10;EOf3OTuJlzXTcf81ACjsX+berNbnVcl81QmTWRVDT4Uifndtm+tEK8S96meZVZPZE1qivUbatLVO&#10;6oi7L/scvHTtCUZtmOVdvcy3RBuZ/yXJtrr26nEM2F2Z2+xl4lifq9VG1LTr1DY+K82xeU7arZLn&#10;6c7XiPMMCv1xbd0U8g0fpGv4qJ1G2vzueqav9TPi3+v603Vrurbr8zTHWciTtOdsrwfJYz8vOtbt&#10;1XM3ZRlv8wAgBDBK/yEcq+1TNEArpOe+Ok4bhqqpzKazFpROA4p2NbAyLf9sdGQIYf0jriNhiPco&#10;3x20Q5iwAJmJd9Pv3uN3knRKvp9+B1VOG5jEbi/P3IdcVLMZCyoajtR3AEOYzsbDY88uQwuEWahb&#10;6Z9+033WriBt7JlJaJ+AovzIy34v+smm/3M8+j/Ctq+Mem39OD772wyzn4x+LcTxJi/KP9fPZ34P&#10;dxFn3OjHk6x/qf/w9GS/DA93y7EgAl+crTquMt5iCst+MvvPVpb2b8viyQ+CnND4zB+9LzP778vs&#10;/ruyMP57WRn/VmYBpMMfyuzBuzI7+reycPJbmR/9zcfM7OK/g0OzwEgghCYoF0fE+RkYwrn64e5c&#10;ff/A6xABOvgKMc6nWQwIwtEajZGBiN+n8ZNx9ObqzNoh4MqwVU1m7cy20BA9lJ8/vSx//fld+e2n&#10;NwE7VSa0RGh7KvwgHQCl07Sk1Qg5rryEK0KvQ9SZx1ogEih1s85mY6YZIfXQwqRmqJVp+OnEF7EW&#10;0CPg6TVCNb7yvMx2cFS1REAOUJRaISThZ0Vg1MWnRHkLx/NlcSgZLOhPni8Lh4ofK76vcH+hzG/M&#10;l9XN6vu0phujgZ+HK15uvg4xyeRDHS+DIad7sCU80E6rjHoK8+XIhz3qtzL5kmT5ZF7/Qie0PC1x&#10;XfkiT77kkZ5+8aPdmlYZ6Xw5+RKz83TjR0S8NZv5N3BeSXQ+OMYd+kuSzg05OlIH7N/E9dVz1k6T&#10;sJe+w/S9V3kKL3i+7H26xnU+Qo7l/PlVG1qpACI6dspdN81m/FblBxCFTMJQpKdBCEHjdFhnmMWA&#10;1g9eMYAxkEdZDmYpjwfeGq/H9WWPj/XxSFOnr9sOrr34mCfyJyXKOwCpbf6eGAaeyH8szXn8O+L+&#10;dL+nSvzGeu8yf+IaU9p0H//j11PP5fp5fJ7nKYn6T+d//px5L+N39ekUrncyL9rMeHscAvwAQ2iE&#10;EEAIkxnxExbBQ0OUACRhgUYACN8hm8kESbkYY/gWsV2Hvsz5gLlgReqR3yG/O7xDvDd61llNnHca&#10;UxlmLLRD8R6GEE/xu2mpefkuE9Z3nRBTOmYuwtPhSddfAENnpwOf615AxIcV9cJ/KByJ6Tez/6Uf&#10;w9zGYIoPEdqh7OcSiPo+r+kHJ/rCFH53tNn2q31c4vaiH8u8rh93n97UdVmUt3195EV++P609aLO&#10;5fioXJ3qPz/W+XbUD2vcRPOB1YOJRoyj/iA9PNGY9mNZGP1VoPNJ4W9lcfwP5f1U5gU2c4fvy9Lo&#10;17IwFNwMfimLo7+UeeXNHX20ZojyxeOPgiDlHQuGBiof/Frm1AbtzNY6s4Ko12/exMKIH3BqxlwW&#10;ZqyH2zNBa8jNBVq+QRkK3jBleTKVrtWaeUEcGqMEIhQJaIgyREP0cC9YZkYb5jidg/O0UBRgFAsy&#10;/uWnt+XX71/rvjBuB/SEBig0RKQTdhJ+EoASlrqwSsJU1vsqp80TptksgYiQPMCo9SOCUK2BWYlZ&#10;Zik9BLVgpLhOhCf3zBIgJOmgqIYdCNV4FQPO8myY0CrsGIZaEEpN0lTe/Jp+y7pE4YIAyOlWtgEl&#10;tFvhJI7dcw1NEh7ygiReaGg2X8R4iPt4Ci8tD6ofdsKJevGCOqwPfkq+JJn2y5l5vIR+AfuXkTBl&#10;Mh0v9uflcSdA6GvwdcRL2gGRJM1lGXq2mX5ban56KNrrOja+9M7GvXbIwMP5CC10mKFpiY4y8ruO&#10;tEp0sH3nmzDUdsSO1zaAFXfq7tCzY+faNEjQwasevxUAspO18idgCC2RNUWfAaLGoToG1BjActCK&#10;gT0G9RzwJsseS9/GZH2f46l26vnaATTrdHW7Y/pj+/PUOOFE/uR5XG+ifEp0Ds43fX3T8rnf/Ufl&#10;yXM30l3DE9eR1/70NTQwo3TG87jpug59jv43E3ZtVIiZPjbqSiauL9rIY9v8rDd9zaEVAlzG1g6N&#10;Ruw7dmY5O9W7pAEUrVDsep9QJElTWQUizGdXZ0oLlAYnAorLszJW25w3Plrqh4XeI3/gCLgAFKAj&#10;rm/6/cs8flMfWni/a5jvd4Yvbi+tGerMZvQb9B+K32Ayu7ty3zYcHLmf4kOMdzcndpCHrxArU9PW&#10;qxc3/i0T/dsE+NS+zmHbH2ZYIYr+QtLXqXk17PPUN9c+OtNdn43U8rae47V911Wa38JiiGfDw3Kh&#10;/8/rsgmCbAKr4yof6xxL3fg4PCzbe8dl+ezvZWH8N8m/leXL/1PmBTULAA2aIMXnDz9IPtpnCHCa&#10;P/6+zO0+2FkaTdHM1o01RQunfy+Lp3/TMT+VxbN/lmV8jEb/CO2QymcOPhmImEWGb0/494TZjNll&#10;zDIDiFjJmjgmMyCI37C1ua7nTP871hScqqsPEWYyFnTEtHY6PPJxw+OD8vrllWeR2am6msvYOoSt&#10;Oz69DyBib7Xffn5bfhMUBV/0knADHBlyUuNTxeUwSOWQDpKoW8txBqetcKquGqJHWqIKRORjMgsN&#10;0azhZ9UQ0e9pFj47CUG9oDXaXF8raxsrATyAD75D9h+q4vQTcKS0fYWAnQSeNmzjNqVVzVEVg89q&#10;BaAKR11e5guWFg4EhLtAXprauFG6fsnKroDpSL9ha60+3L0kULSgFPvF5HTP+hK5XgNX9UUhPQFP&#10;tX6+bPnyTuRLCOOrqFf/Pv4Smnq5JVxD5PXl5HMdbMkxAUV1PSKH1Wxms5rrqINSWyyMxtfdSA83&#10;4fD4ML5ifD18ISYMBRA5FFxkeroDdSiZ6HzpkD2Y6PgKJi6jfm0zOvMAIEt28vU6cJLf829GQxRa&#10;ogCiBoymZA+x/5CASueJwWp6QItrywEsy5768n8qH8mBts/PtifzHgnlE3WivUxzn/q8ybI+Pp3f&#10;y/RvnThXjT+qU8vaeJb/IenanYrX8u58bbtN3Yk6j6T9rQq7Y9rfH/9Hm54onzrXU8L1xjX3x5GO&#10;dqfaq/HuN0613fkPnQoiBifehPXiQjCkPGaaHQJDFYIAIJyovWcZe5UJglh3iPIDyf7RbjlSHlsk&#10;MHuM+8T74w+K+q7wLuE7FFt5nLvc4KO6lGXcx/IOkq6S8cxH4p3v33vgBdCiz6G/wMma2WL+mEJL&#10;dMMU/VMDU9tfhqk+Vqdmv6xbgdrrh9jz7E7tRX/Gex99cvZ3k/1g1Mn+ckKcl/VC4vjJONeQ/TDC&#10;+dKdYHIMIM7HWX89p4PDcmk/oN1uAUMGYX+Ia8xhrMSHqNWKcSz3cfPwrCwcvStLg5/KgqBn7kBA&#10;A/wcCXxOBDSAz8Hbsjj4RXmfDENzg78o/VMAkfJnj360fxAaoFkgSjJjbdD3qgMEfVD+zzapzQqo&#10;ZnZelsNx7HqfMIS2hrWJ3r3Gb+jMpq5XFYjYiwwgAjQY/wAftEC9uSw2ccWsxqK8bOTKFiDMTGPK&#10;Pdt1AFssxIiZDN8hzhnT7x+8x9pffgxzGeATprIAmk4aELIWqWqOJqSCUMraajihZ92vgJkWiqaB&#10;KDVF7GbPqtWY1zjGdkxJAhF/KvCTMg1GazpZBz2pCUogamUin3oNFGXYSms+A4imyg0+wFACUAIR&#10;YUJSBaSFXYHR6UJZ2AvT2trpSlnc0/3ZlqwL+rZXyoof4PiN7QuS8fgywPYdixBmvl/WCYmXCO0M&#10;kuks4yXqj4124uVCoixfVkt9SSfyuvp5TLykfXmk8/wGowo9vdlsQ/9fOFfTMVkD5GPYR+jIX3l0&#10;ZnRqvna1aRg6BIhqZ1g71razTMkOdVLU6RoUpqSpE0AU0EU7dOodEFWhE4560RECQtwfwgktUQNB&#10;E2kBUUBdXNPjL/xI9wNeX9YOfj305GDYD4r9cVk/Jcofp6vQ3kSbKZGevIZWJutN5lXRsXHPI57H&#10;RpshGc96bZllIj15bCtfPq5tv96nWj59zkw7r8nv5anfG7+rlb7NJ+p9tu1p6dsLmXw+Mo+Q802W&#10;9b8L8LHJrA0FR+yBRvwIrZA3atVHDQAkIEJT5FWqyRMcHSo9kjA9/+osdsvHfyidqQ1CCv2u6D1i&#10;7SBgCK1UvJ/Ne+f/oorzqzhNeV+/fb/9DiocDU/sJzTQb8NsxsykVsMMjGFCO87ZZfQn6nPom3hv&#10;0Q7hhIv/EP5Nr1/eTvRlbd84Ge/ruH9s+sjoL2udLt73uVmWUJb9N31lCnUzH6HeyeFeuRofl9Pj&#10;vXJ6chhr8VQAWlkKk0+2v3T4qqye/5tNXtbu4PMD3AhqFo4/lRWVLQh+Fgc/CH4EPEDP4FdrhuaP&#10;PghqPigUFHEMcIS2B5MZWiNriQRBgiGbxgRQMwcf7ES9fP5PgxEAZFjafSUQuhccvQkzm/J/+eGt&#10;4QdY+f4DizS+srM1+5exSjUwBKAmEDHWoxHKNYlii44AovAdYu8yZpgd+b/kGJy0ASK0Q8BQzDBD&#10;Q8RCjffWFqEhYj2ihKEAoklxXgM73OOIkx91rB0ir1mdOo6N2fBfYTKaXq06fYd6KIqp9wj1AKgA&#10;on6l6i/BEGqqNV1QpwkCdlJDxBpECUDKsy9RpzHqy1rNj2HHIQDUmNAcNlBU6ywkCDXw04IR5QsV&#10;mhwqDQAtbSw6XFwLIHLenohyt9ckMaMtzG5sZMcsgXjI+xlr7YvUvzjpTOe6zYs48YLWMPJ6mUjX&#10;+uQhCTzTx/SdQJyHdLy8kU88VdPAjx2sKxR51WqFCUx5DkCIDgzBH8GmQ+UHDEUHi3RflzXdfXki&#10;zeyVLM8w4nS4TZ3aIWd5ex46d0Ao4Yiv3+zo8SXy75TkNPxJDdFBaIUShizxBe0Bg2v2efP8hP0g&#10;lgNZ5MVAmOnP1WVwpSzbzLysS/iUTLeR6TY/6jWD8vRxzfW1x2Y519PHe8k8121CfoPjrVCedSz9&#10;OaONCgZZz3mT4nanyts2Jtpy/PG9bo/Ja4j8en6HIX29KZnKz3qfk6zP85v/8XQb2c7E/99cA/AD&#10;+CAAilesZnPYwUm0eYwfUWiHYlZZmsyAJETAc6xnfrBfBoqzmSszywAi3iXek4Ainm/AaWDQsHao&#10;vlNxXVz/ga6f3xBxl1Vp4xYf05e19YEYzGbMFKPf8CwzAxEfVQNPw2fRRfoZ+qnsL3l3yQ9z2YU3&#10;csVkln1kH0qavi/7xewb3S+6nPr9MVmHvFyIEe1RV+fRMX1IP44G6Hx4UAbs54XvjMYCxr71tRBm&#10;WXXHG7ZCFg/fCnK+L6unP5Wls39a27M4EMQISDB/LY9/k4T5C43PwvH3kh8dzguWFgxBYSpbGPxs&#10;EFoQCNl0BiwJrjCD4Wtk6AGM0CoBR0c6TuHM/jvL7N4rQdFDmdm+L3MHryRhMgNEgJTw83lhgEG7&#10;w2rVNpfhQ3Ssfnaf2V+rum+x8CIwhHjKPT5EimNGA4jYg45Vqi/G/ZR7b9Wh83x6dydAunGIVgog&#10;QkvEHmYT8CPp4SfSmZcA1G/XEQA0AUwGpSatel9h6rL/kKAG2DEQeV8zSQNFmMxsNlOceu1sswSi&#10;ACAaTjDSiaAw+w/p+BSbwxS2MlFeQ0HR7HoPSI9gqIWiLHuUDpnQElUo6kBI0gFRWy7pgMjSA9LS&#10;jkIJ25CscNM3V8vSUOnxSlk+EiCd8tuZCjkNRAlFaIYU1r1ueLkirC+t4qHS5aXLl7WGXXxaBcxg&#10;//i4XiK/j0ea88aXTqinA4Z6LVH6EVFm6FE9zGR81dkHACdPzGXqxGjTHaA1MwFC2RlG3mRH2ZXT&#10;iWZY40/mOx0dc6RrW2qXTh0oslQoCg0VgBa/FRAyOEn6xRl7IEoYIkSVDhTltQJFHrw8gPUDGtfh&#10;wbrmIR4Aa7yVPK6tmwNgprvBtMvLgbuVdjDPcFqezp+4BsezrOY3dVMeXUt3bB/POg6bsol88qr8&#10;ofpTZV28StR9fL19nZpujv3yMZ/LT3kqHXmPrrfmxfmq1PhEXiPtc5OzzNi2w0A00he1yvM59Eyz&#10;EwGRAKj3GQpA8lYdx3oPmAp9ogFI+Wh/cGoeAVRqI0EI4ZnG0RqTFpqaeKbrezb9/jmPsH1fI/Q7&#10;W2Ui7ms+cHvMEuN9pN+I/oPfGdoi+hGAJD+8sr8kD2dwfIde3FzaZEb/0/Zj7nvqe579Y98H6t6o&#10;HfrOPCb7TupkvYz3fWzmRb+cfTR7cN2xqKD6wbH+Bz6AcbHwuKdwSx+RS8cfyrZ9FNUvuz8CynbL&#10;8vZJWTp5r7FC4LL7oqycCliAGwGMwWf0qyFp8ehjWTr9tayd/60sC5isCTp4ay0PIIM5DBjiGByh&#10;0Q4FIPVAtaDyWbRC++8NVEypn9l9Hf5DANHwL9Y0Pd954dlmoXF6X2a3bwREb8tffnxr7Qwaog+C&#10;Ifx6ABj2Mnv94tpQxAyz40PGMo0Z62vWBAE++2iHACKbzDYNTIAS947tW1hQkrWMaDv9lPAf8n5m&#10;Og9wBAwBRwARK2Q/0g7BGwk0DsUgyR7k1TqGHmuHKO8BaVq+AmoAmgQi4CegqNnodUGAkTPN5mKm&#10;GfUBKY6f9h+KhyKgCCjAVmqo6bRAAqwWiqbjOF27LmEVO2RPaYpwqG4drlPadNZV3KAD8FQtUKbt&#10;dF3ByOkqAUoCnwkoatKEm8CRQGmLuO7lhmRdkLmxVJYPBEpbOHCxsZ1EDwv3IzUtnbpVL1MHQjXu&#10;dH0Ru7TKU/ovlv4FJ98akwoA8fKHtC+/j1eYnYdfVL3oXIt9iXRtaTYDhDKe1wwgpXo7OzPK6XDi&#10;3NkhRrzV4qRkRxn1puJdJxvxHn7U4dJ2xmu521R+qv578xm/Na4hTAP8VvIBJ8VVFtt3JBhFuCdh&#10;sKCclaoZfCycg9/j6+Qa+oEsBr4YzIhPl39WXCcH1cnB9enj+zoOH9WZKp+QqMPg1ZdPhzU+0W7m&#10;Z72p62vibRj/02Ta9as8Vd6mXY9wok7Nt+T19Nc1Wdbm9+n+OjKvlaeOTfly+eNra6T5HZ8Tjue5&#10;yXoAUGqJgCLy4tmL5+8AINGXOUCEuWx/rGcYIAKGBEWXZ0flQIP1UOkz5eM75C1Ahid+vlP7yXON&#10;GQ4gQjvE/SEvYSjes/69M/w4r4ZfkHw3u+tWHC0QZSzRkX2IRYCDFoj3lH6G/i0BhGn4aKHvmW7/&#10;8tZAxMKOHdDoGI577FSNKF77xb4sQajvQzPkmCyL+I41P+ejIztCDwWZ+MAwriFogHAkzv6c+itH&#10;LwU9HwQyP5dFwQ6mrpXTX8ry8IeyPPheIngBeoaClyPBisAFkxgmLMOQQecngctvqiP4qXCzNAJg&#10;BFL4BgFI9hMS2ABJgBFQc/DacDOz97bMHoaGaF7HMXNs9uCjfYrmjn+2n9EcaxTtvynPd1+Fhmjv&#10;dZlXmvi85Pz2XQDR23uDEKYtgAWQYf0hZpixwOKJ7g+aIEyD4Titey0osslMQogZjXyACK0Smj6b&#10;y+w8jYaINYheWhNlzRBgJBjCfIYPUQtEHRgl9Fgq+FTJPOcLdhKYshwAok7CEO19heknzF4Lk0BU&#10;YSgFIOodqwOIEDRE2EVbGArtUKTDq3vNK1LPIRuCIQNPlYQfTGftLLQ2P1ezRmOUgJPQk+G0lqiN&#10;O5Ss6fc1miC0QsBQB0RAUEITIaIyoMfgI+BZXK9aIsLVCkWEE7BUoUiyvC3ZFxjphq9V9Smz7ja2&#10;1srKQGUnS/WlDyjpX8JM50sdAEP5oX1bouPoQKfW6SVf/B58Jssm6+WXmGfNNUCEAEgtEGHXT0dI&#10;wgE2cpVxPG0llLWdYtc5TuU9luh0WwjqJOso7uNrfrQVjp8WYKZCkc0CXI/qRKeoF1flu4Iivtyo&#10;0+9p1muHduuAEeeNcxiKCHXv8zr7QTAGyMeDtoR0zeO4zI+6/QA4cVx3TLSbQp0cNPv6/YAbbfb1&#10;n5Zaf6rtFF9TpqfactttnuLT55tI13h7XW3oeEo9JstDqnaqzZtOZ16NT1z/hOTvffp3pzy+rqif&#10;+U/Dbt7TXrrr8HGTx/g/rGWPjwtJcxli7VALFjp+OBRACHgGNpXpebeWKExmJ0PVOdkvA4HSuQQY&#10;uhCIAD68Wz0MxTPOVhtokIaCpbhWiX9nxuN9a9/LjPv3UV7rdPEqvu76DqbQbzC1PvqR8CFCTjAD&#10;qi+ib6Kvyz4QzRG+KpjK2Cn/jaAo+zD6vr6Pi/4s+qEM+UjSYMx/pN80DU/Z57ZCP3ExOjH4AECH&#10;u+r7NOB7ws36uvrwWAiR/hBBc769s1OWdy4NPAAQQLQ0UHj8vizs3pWlo7fW9CypHG3QytmvZe/y&#10;l7J49K4sHL4zCC0wlf7wrbU+gNDC/uuyMBRUAUWCHuBl/lgQhSbokGn3yj94W4HolzK7+7LMbD/Y&#10;/wdowj8Is9ks6w1J8B1aGP0t1h+iTMcsCKpsMtu+LbObNzr+Nmajbd+Vs2scmt9Yc/PDh9cGI4Dl&#10;jYD06oL/7tiaHi/KaLPYlrVAOE5bS6T7Fuv2xZYdTM8HiDB94kP0nvWNPNUeH6WY1p9AhP8Q4Y/4&#10;EH16Vd4KnrwQI6AjoGF1bnx/gBrihKRdXuu0jtUTcdeNNPEoX0kgEhQIchKIpiWcrsNshmM19dJk&#10;Fr40NB4g1MZNZHpwFlcWyvPlZwE3AhvgaBbgqVohx4Efa4VqWKX3KYq4gaiuT9TGewAK6RyxLQ0U&#10;STroSWnTFZg6qeUAVAc8ANCGxIBU8yhLMFJ6aVNAhGz0srwXcLRyWOM7UWdZZayqjfClwWwDXkpe&#10;VGR7e1tAwuyv2EuM0GatTAMtSvebD/adQkp2DvGyt51FwFQAGGa8kISiFM6f0GMgEgwxQwQoohOj&#10;jDbajjBBpOvImw69rzfdgSbgSGqH23W+Tb0JYFKatgN4whSQZjMkzxvXI3CiTGIzWa0TgARIEZLW&#10;/dFxOWBxHo5NoayFmxzI2nQvDKg5qMYAMpGeqPNHpG17+ti8jjavL/t8fi/9Nf0r0rfj83/2XvyO&#10;6Lj/3Pl7mTw+r6v9vSlP5/f/Y+ZlupXJYz4vUX/if574jX2daYlZZrGAYr4X+fyh6cEXaHB6oi90&#10;FlsUzLPHGRB0IuAQHLGJKw7VDFrMHEOYUs/7Yhiq7w3vEqa0G3a9r0DUvV8+Z7yL7TtHPK6nlhP6&#10;negl3zuH9d3kvUHY1JW+5KzpQ9AS8XEFXGTfF7Cy53wWbPSCjA8aRN+9VHt9f9ZqhjjX4OREfRLb&#10;EoX5P/rJvv9k5iz59HNuQ3LG1iK6n5iAcIqmL+YDFq0C9fJ6Vk/e6GP2Y1kd/6VsnP1cVkc/lOWj&#10;12X5+F1ZP/1RIWv9vCtLh2/KKhohAc6yAAl/oZWRQOfovep8FCh9L6hhdhjmsQAi2l0Z/VS1SmiL&#10;BDp2cP4QJrLUDAmoHD+oTtUAEpoiyczeG88kY+0hNEsssjiLlkjt4ZA9N/xrmRMUoS1i9hmaJ6Bq&#10;Bi3RrmBKEDazcyd5EBC9rCtFhynLM8Le3nq9oHevbsvdDUtABBChAAF8xrp/7Hx/JADCTAYY5Qwz&#10;8phlxw733sPszV1AVoUi/IiAoAAh/Inuq8nshc1yQAx+QYYhA1GATSfwR5WEHoNRxqtkvMurdTqT&#10;mbfpqLPNgKAJDVHNSz8iZp6hUcJUZgBSYwlBcQGhHQpCWxUQzZdnSwKiFnjYwsN+QjVE1lIEQakt&#10;stlMefWYDooks0sSAU63TlHCUUqt4zLqIGiJBEgTGqEp+Om0SFVz1DlaJxChHQKGqtM1K2Avbdc8&#10;ylyv0RJVMFreWDb8OF8k28GSyld2l8uKp/ez0mfAkaf+Y2bTi8nLS6c40ot+rBf+AMdgv+Txwvul&#10;RwQvAUXtV1N8RfV5QEDNbzodQjopT79XB5BT8FtJHyKmv/rrTkKaFWUDiOhE+44UoQPsYSLy+o4z&#10;OtjoOKtGphXqTOX5+DZ0+1W4NxIDkcTA030NZx3y+O0qFxRFJ0o8QlZYpQ0PTHVw97mb3xC/Kc4/&#10;PZD1QFAHO8ezrKnvdvuy6UG0z2vLptPTdabP/5S0x7T1It1fY+ZPllu69pu8mm5/Y/f7akh6+h5M&#10;1HO8PX+fT3ryfkXepEy13+T36aeOk9C2r+/36n7meOe3x/Z5brO59slrTFH95vzermMcjtTxfMfz&#10;Rzm+RQARkMN0enyFhsMDw9EITdFAz7PkfHxcrgQ61KO+QYZntwrXgQntUmVskEoa4fnPdxhzmWGI&#10;c/v88Q5k3fZd795pS58X5XFu2j4VCOFYTf+Rs8wuDWv7FYjQ3tI3RZ81OI7tOpjmzd5lpPs+LMIE&#10;osHxSfcBSb8EHOEwPuT+0jfQx+kjcni0X86Hh2UsiMTHxe4Bta8ljDZD7M+k61ofvCnLBw8Gm/Xx&#10;L4KiXwRDb8ra+MeyJjgCaBYFQouCoiVB0Or4p7IyFCQNBEKA0uG7sqK8+f1X1hStnf+q+GvDytLJ&#10;x7Kw/6IsDn/24oqzOy8MPIvDXxQKivAf2tNxag/TGOCCv9G8gGfeGiRmlH0fpjGD0Bv7Js3jO3T4&#10;ycAzo+MObgRErEt0rHxmtAmcZrZuy3PJzNadznun+m90PW/L8PqtNTeYr2KtoDsDEf4+bwVEL+4u&#10;bP7CURrlB/DDnmbHhxoLPMWe/zIcqdkRn2n2+L5dnMXK1l4B2wCU23bEFP+cXfbpfaxFxJR72CJg&#10;p4chwCjgKMoynU7VKakZSgk2CQhq6xiI0jE6ochANNsAkaGoASKlqYupzBAk6GmhCAhq4WhpdaE8&#10;W35mSV8ggxAaI8lz0p2WCAjKdCuUhXTaH4AHIKrxVlvkvFYoTwGIEoIEawahKgsbCz0UkUc5cFTL&#10;E3YcdoBUpclbwsyGP1GrJUIb1KYR4KjGlzcFRYKmlW1kpawdrJSVQ4nSa/uYH8OnB5UtPknEgSJA&#10;iC+eBCIkwKcHocdrbexZ1RudSH3h1VEghiuASNLCUJrNqMtXnfci0pclZRyXnWjbcbozVH7bCUe6&#10;StdZ1jKFtEN8ovPNNpv6ca62fuRbQwQIATw1BI7yuKwbTtOhKQqzmTrGajJjAOgGNQ9SXEuYOlIS&#10;9HJA6wfSpyQGx24QqXUjjLJJeSJv4pjPC/dpIk/1+/OkNOVTwvVN5vXH5G/P3zGZjvNMxv9VmWwn&#10;249z9Od/6tpSOK5NP5b+GNpsQSXyHt+/9hw+pgl/X3qQI4zfmOeYvPZWMJMBPhP3QIL5C00PM8bS&#10;BMaii/gNeT2ikd4HwRB7lmU9fP4wveFQzccB70y+r55ddn2h9sPXrntPGol3TddQ350Uv7NT75/F&#10;+VkW5Sn89tgE+sTrDqEZur4Q3Kk/AW7olwgDdPY0uB4Ynm6v2b/sprx7dafBNUxf7nfch2X/dqD+&#10;Lz4Ud3fY9+zY519Xn8k6aaysjC8QTtAM4Cmcc2NvbE3PysmHsnL8tmyc3JfN47uyIVnfv5BclqXD&#10;12X58JW1QSvDH1xvefBJcfyCJKOfIjwWyBy8slYIKNocKS3IWB4Jdo7eBvzgK6R6S/gOHb4vC6q/&#10;dPpLNZl9UplgBfDBtEW50ivKn2P7DcxkaInqFHzAydoffIiYpZbHHgBo7wRCbN3x1lqhVcEbbc6y&#10;DhHlOj/mMcvmVZnFXLZ5KYB6KM923tiHKDRD7HAPGIXZDCdrgAjQQfODewyaIExmwA5xa4cUB4TQ&#10;IhmGxnreLvVc7297GxB2sgeIvBBj1Q7hT/Tjp5cRfnzpawBaDEUpwA9KGStmprRFhqLHwENeB0TO&#10;j3TnVI0pLKEI7RBO07OzIXaslngtogSi5wFE3vm+aokCilog6sGIh+3Z4nfl2YJEoeEH4LFU+LEW&#10;qEKPzWo1npqjTksU9ToIQrzHGaHyEng2wofImiOVdRokw1CEhh3ABwgCflITBABJUivUgVMt6yAI&#10;7RBO1GiFEoSyLEMcrROKtnvwSc1RF0dbVPNWtpbLMgIcKTQgSda2Vv1VYxjS14tXkpYEAIUKmPgO&#10;8KJ6fScR2pAOhAQB7mycDo0I+eRZ06OOIf2J+LqagKIKSpTReTFbhM4MUOL47BB7eAlxR0jYxaNT&#10;zA617VwJ42u01kmZShtYJtIaaGijtkNnH9qhgCJDk8v7a2CQYG2TI4MRMMQAgYYo2uuEAaqG8Tui&#10;nQQiwnYgmzhuYsAj3krmP1X+mbKu3eqH0p5LYdyPSE/GQ/LYXvpz5WAdvzGO7Y6r0uZlvVb8f/8X&#10;5XNt5H/dXk9/TVHWPVuSyd/4+J527ZCubWS+402Zy3UNeWyUPd1un/+lsqfyFeY5JQAMwNPeA8xn&#10;5Ie2p9avxxyd6ENAYHQmKDodsaN9rO1jHx1mdGFiU3sJQ9yrEx2HszLT7SfeKX5rxj8nfg/ifvud&#10;UJt+Tx2PsCurkuW0nzPLMJ8BO+xwn1rq1FoHDIU5jf3Qwqn6Rtef/Vv0a/Q/9GX7gqDQ8GAOA6z2&#10;DEP4AuHPEv1lfNjZbLa9W9Z2BmV1JNgQrKwOPtgEtnryuqxf/FXp9wFANn29LksCoWVB0NKx4Gb4&#10;Y1nTccuDjzaBLQI6qoOWB+2Q04QCrDXMamoDUxj+QmiFFtXuxhiI+rGs2K/ofZi99gVSQ4HREf4/&#10;H8rG+U+Gp/kDND6CJ+Xhl4Q/kVejtmlM1wksHTL9XlCma0PTNLP9wtqf0AZ9Ks/RDB1+X2b33jgP&#10;rRHghBkPE9+Krml+76Es7N2X2c2L8nz73ttmpLkswQU4wo8IwARyACAcl4EgfIQAIcxnuzvca7bt&#10;CKdqZuWhHQKOkNcvLsvL+/Py5uWV2wW47GDtGWbhYI3Jjm07QjPUQI8lFC8BQVNhFYOPmATwQbr8&#10;mk7HawMRa+ikhihNZkBQC0XWCCkfIGKmWQJRzDLTRfokj8Un1EkMREtVFO9gJ8GIuIFHgrkM8EkY&#10;SmmBKM1mwE7CEVAEBJGu4ON84g0QUYYZLTU/LRAZgFpRHmVojTpYUv4EACGtUzUCDKUobfBBOyTA&#10;aWHI2qKqMcKURnp5HbOaIAggYiFIwqo5St+h/V19+aij2NVLnTAEBBFHS9R2Eu401FEE+EQ8YQgJ&#10;k1nAUM4283IAittRkHNWIEINTXp3J7RILO2Pqjun+tPJuTOs0nee0UEmiFhqOuvHsXF8dpht3jQA&#10;Ob9NN/n+ApYAQxaAyOmEogMPDOzZxIDh8+vYdnCZGGxqXg6U/QAFeHFslHtQmzqmy58YBJu462X5&#10;tMQ5Hx1DXPlxPUqndO1NlsW9qemmnfzd/JYs7yXuZ/9b/7jwH3Rx2mnyW+nymnNl/r8q2Ub8xsnf&#10;EXXa/ynuQ9bvwxCXt+F02fR/obAva/MbcXnU/V2hroQ9y+L6eWZ1jRIv0Hg6elQXyWsEoni+ebb9&#10;jFeNEhDFO5caItqlHitII/l+TUPRo/euPjeT72rG67vdhil+V1Ji+j2aZna35wOLGWb0R/jzZB9G&#10;HiY9Nohlj7OX99fllQZi+izXrX0bfVr2cUx5p09MSa35kcoO+UhS/7V2dB/gcyoIGn4S+Hwsa4Kh&#10;tZN3Ze34teIagEefDD9rKt88/8VanaUjgRCgs39fNgZvyobqrA3fl3XVWdq7tebIcKW20BrZfHbw&#10;OnyHjj8E7OA3hCiOVmhh/6XCl9Ysze/eCZh0DD5Fqo+T9dKJgAgNkUBoUaAyt/siTG6Cq+XhTyr/&#10;obAAowHKWiFdn65p9uBDmcUpW3WX0UKprRkB0cr5XwVDAinMaAKjGUxzanNuV/fkgLYfdB6ld+51&#10;XR9i+w5BCsACoDh8e+99yK4vBUQneqYEQIz1mMrQBnkRRoBoG+sBjtaxQrdnmI0H5fqcVaoPrCFi&#10;2r0B6GOIV6qWEAJDP33/qvxaTWahvJmf1AwJgFZXFru8AKLgj06Ujmn3QFA/08xAVEMDUfgBaSAW&#10;FAFEKUDPNBhNmMwESEinIWogqE+jplotz1eeleer4VQdodoEfDCLIThZr882cERa+Uqj+XEeZUBR&#10;1RYl5Bhwqhh60mym8k4zRLiMJklCGUDE7DFABz8hwCgBCfBJrVAFoLbcaxN18BPaoYUOgpTGdwit&#10;EBokyq0hkmxV+GmAaCJMLZHhqEKQoWgyvoGPkb5wNhFBEOHq1mpZ058ZDoLRQYSgqp5MZ0eDkJf1&#10;6VA6MAKKBEMAUacdMhAJvBRmOV917DtEOs4Vnaw7xSrZYXpQajrIruPUMdmRWoAnd7BN5+t8xbMT&#10;zvhnhPY7IFIHCNwlHKEtojy/nhkwuA4PKh5kYvCaGOCI13R/jvY35bmp85lBL9uQuJ7rPiV/cNBU&#10;vYlrfCT5O+K68nqJP5L8LVnnM3Gnp34/x0/8JmT6Wp7KS3nqmMyT5DVOX4PDTNfwc5L3oJXJcvI0&#10;8Pv8n7//1PtX/p8n8+v5299omajHscc2ZU1eJ1oVpuEHEMX19JJpgCjqxjOOxEy1eNZTeJdoC3MZ&#10;sOT7VM/zOTEc5TtIaGnjIdEfZJx3JN7J7t2XYC4DeO7Uj+C/lDPM4kMugAefIvyNAKIHwRBA9Obl&#10;jdqMvqvTePuY6OOyv0sXA2u2JYQrgqAVwQvAsjoQvAh4Vg5flpUTAdAwTGXrpz+U9fEPgiZMY0qf&#10;CYYEQZQRrg8/lmWBw8boo9tymWBp/fR7QdGdQEdAIQFCNtXOovK2zz6WBWabAT8qs7ZHMLR6GqC0&#10;IMAiD23NGpokNE2Cptmt28LK1UAW0+GBlDVdH8fY8RqN0u6DZ6LN7Yf57vnGRXm+eWXY8dpEOE0P&#10;fo5tO9AO7ai+4Aq/JK4Rh+rnqyc67twys3NrDdHMNjPN7svW8a21Q7mAIloc4ji4n42OvB8ZQMSU&#10;+wShw30+nFmIccurUuNAjSYJDdHt9alXvx4eh4aImWa0lyYzh4jOkzveoyECalK7k75CgJCFCV4N&#10;IIXWp9ECVYmd71ejvPUzqvUMRJwgtETVl0igk1t2GIoEQbk2EVt4ZB7lCUTdolScjJM7b0VQMF+e&#10;LX8nKBLMtE7TgBB5gqRuxhn5AA8ghPZHUGRwEgA5pE7VFqElMhABPlUrZAAiXs1k1hBVODIYUUa+&#10;NUThRxQaoAo+COBDGiFOeUKR4p5dBuwgQJBnnNU4YJTxCkfEA5AEOy0QtRA0lUZbZFPZ1kpI1RA5&#10;VHp1e9UQtLpZhbWOdibNZF2H0UkPQCmRzs4nYIgwtvIITdG0yYwQGKKcWR/ed0jHPAKbRrIT7FT1&#10;6iAzpMzl7mCzY2062C6/+VrNY6pkvstcjn9BwFAn/r1xHFuO5EARnTbHNoPLowGqEZX5HJIYqGhz&#10;yp/oqeN9XIQppGmnTT91XCtxTC3L8mbwdXsOQ2Igrcc0eX9E4nfWY/NcVfr2pu7dl2S63h85rp4j&#10;z5PX015XxFUnr7v5DU+J/++u7ZAsy/P6fDXu+1vPFWUKU8hTmNfSSpsXv0HxRvI3tcdYal63InUV&#10;AGl8Kojo6j4BXfVYrzmk+qkFRTCPpWYo31c0R7fXlzqOa+mFe5TvV1wn1x/SxbNcEu9j5HfvNaGk&#10;e9dTan0cqulvACJMYsAR/Uquv0b/RB6mNabcA0S9digBSH1YylSf5n5O6bbf8wwxwczKwb3kTjD0&#10;4DWDyF8VFOFDtCYwQlME9GyOfyxLCpd2b8ryiQACB2qVY0ozMO0LgHavbUoDVFZ03OLejY55FccJ&#10;lGxi239hsxZmKZyrFw5el/mda2uQnFen3S+xPhHmKztOvy5zu3cCoveCnVehxUFTJMCxnxF1MdUp&#10;RLuDD9HS4KPbZeo8ZjHOiWP1rMrn8CtSHWaW4YeEeW1Jx7NdyDNB1LONK4HUdZndvivP69T72a3r&#10;snv23iCEmQxNjs1aSrMEAtPscZhmg1p8iNAEAUGsO2R/IpWhGUooOjs90rgxtpB+/YJZgwFF6T+U&#10;ax3Zl0jnw5fol+9DQxSz2isICYJSM7SyvFBWxDCZtg9RBZ2EnWSS0BD1WqKEIgMRKihOFLPNNJBX&#10;DZGhSMCDGIjQEimee5rhewQ8cYEBQb2khoj43NJMebb4rDxbkBBaBEiL6UxdIcdaoAZ6Kvg4j7qZ&#10;V2V2WdcD6Ejmqx9RmM4UB3oQIGi9hyGDD/5FinNMpw2q4ON4wk8KZVU7lGWdhsjgU+PTkvk1bDVB&#10;Np1lOiEp4aimrSUSzaIVov4KDtabFY6AIrRCgFEFolXl5UuP9J1Adg61g2jCNJdF59JrhxA7Tyuc&#10;NJmFChogQuhs7Yyt41mEse8Y+05yIt12iE3HOFl3sqPt0tkJN9J13k8InXALRakZQtgok2tHqPfk&#10;oIQ4P77W27x2AA2hXZ1XMnF8I93gWI9PifJov08/lsn6SHtdoS3yb+c6al3Sk9fZS9zXrM99VDtV&#10;ura6eJ6zkcwjbMun061M5/8r9T5XV9Je45O/pfmtT90LZPr3Rh5tTv3/TTzKPy99eRyTbTu/ln2p&#10;DfyFfB31WuwULcjpfl9XV+1PtcPvwdRkIJJwXPoP5XtIu2iGmG4fvz/PNSXTeXlNfj/797R/h0Oc&#10;bt/5qXw2h3bfI8H0DvzwAUb/lMCDhojrZ5r2i7srT7mP8uy7FD7Rt02K8mp/uLJ/IwB6HUC0fxtA&#10;5PiNtTCrAppVNEUnH8ru+fcGoNXjVz5mCbOWIIg6Pk6AtAiQCE6W1EY4S7+3xmkJOXiwxmjdUIV5&#10;DQ3SdfHaQpi1WLhRwMRCipjK0BDhd4R5DIdp2p7dFqAwFX7vpUFqXiEO16v2OapO1IKdBWahsQWH&#10;tT9hbmPafawpdGv/IbRCM3uvysbFX+x7BDDN7uqc+y/L841Lzy5j5WzPMlM4s3VRZvff6D58NJhY&#10;Q8QsMMtDefvqulxdDOwLlJu4YgYLGGJV6l1LwNCxQ2akPdyd6/889aKOb6vvEP5CXoPoLc7aAUec&#10;hxCna6bgdxBUQQhlTIRimApKAUdRBptkWfgfhfInwKjCUg2BoWoyW3SFgCFmmT29HhF5aTZjBhpp&#10;gMg+RIYfGg8ISoHCgJFnS4IgBCgiXMaX6FnAT6P1CQAi1HmmAKir08StEUroqTCUWqHOjLZR05jS&#10;EPKpn0CUmqEGgrwQI7PNpvJzGn6r/en8hzwNP+J2tLamKMOF8BcCdAglOdusDS2AkqTTDCm0g/WO&#10;ZE9CXLIqWAKCQgKKJjuD6AAAIyShJzqSHoTadMKQ1yES8ABFLRAZigRE5KM9Yu8hVNIAUffl2Uh0&#10;nvGFmB3pozpTEh11U6bjgB7SLQB9DoQsqju9FlHrWM1AMR4NPUi43RxIvjA4TQ6KMeC0A2rKk20o&#10;rx0I+0Ew2yRMibKo05ZP5sVvrQM3Utv93HW1ksf6WpF6zslrn76WPp4S6Wgv6n9BXP+JfLfbxqfr&#10;xTm6sryWbC/TE8dL2nqN+HqfuCettPcnf2vkRzzPF/H+Ovu8vs50OaHr1LYm609K3lv/ftUDiJ6q&#10;9zkJjVKYhRGAqAUU3iGm46NNmjzX0+JyHZf1aAOJ9/axhjjLW2n9Cf1hMsSXL9Yioo0w+/cfafRd&#10;LMqIv+JLm8yuuv5qsi+r8Xos0mqGsl9cOXwhuEErFJohgw0+Q6f4EL0rG6fvrRlCY8TWGnaolmyN&#10;P5RN1VnaE1AN3pfNseL7d3aiRqu0oWPXRoIjARCbtS6hFVIZYAUw2Vfo5Af7BgFCAA3toM1Z2NM1&#10;2Rz3LmAGGQiGgB+m4R8DOCpjej7aI5WhIQKalk5/NtygacJ3CIAxvAmsWG0aExsLLqIdmhU04Tzt&#10;9YiGf3GalamZfcaMMmaXPUcrtH1T5gGxzXOb8NAQ4dPjhRORqr15eX9Rrs71XAmC2J8NE5lXrRYg&#10;AUJojgCjgVen1v99vO893x7uWE/q3Gaz9EdiFWqgy2sSoSWyyUwwpHygiSn4HQQJeKwRsqSGKDab&#10;Z+Z7SAARAMRijQlLhKkR6oBIEtoiAVHSkg9UZWuIBDtogKwVwjwmAYoMRGiIFAJE1MXUlhqhVhKK&#10;0NYYguxYDQxVUbyHIbVr6YGnXbjR2p+VMJ8hBhxDT8QNRRWAOq0Q8ENZhizOSDuO13qSTjskYZuO&#10;zsE6QYjy5am0wl77U8FHcUDH4ZbStRy46eJogVSH2WMdDAmSDDnbglLSFYiAIGuJEoxwsE4gUj5l&#10;q5uCIYuAaBsgipc+1cSTHQJQgPNz1HncidR47UzSh4gwYQg4MhCRLyDC9ES87QyJZ+dn502DSeTZ&#10;AbnW6+o3YcZD+g7a8Tbd5atejXcdtmTy3AFDQBHnB4raAcLHTg0k/QAWX+leGG9q4IrBbHogVVkj&#10;bTrqZzyvVenaXg7Ek+03x9W89lwpmTcteZ68hunr6IRzOpwcuPt4pLkPk/nTdTOd0ua1db4scZ7p&#10;NpA2bzre1mnCqd/61O/vnq2p+9fexzw20n070+I267VwHPX7dOS17XXHNHHC0TD2LYtrY6NXZoqN&#10;a1vx21z/0W/v05wngSifdZt2/b5yDaEhYpZZf10RTovz833zNU2JyhJ0+nc4xO82/ULtG8jj3QR0&#10;WP+IpTsAIna5p1/xB5z7KWYixSyzh7vL8urh1mA02VfVsOvXoo+Lvi/Cti/cOTqzRmh578pwFNqf&#10;BwHKh/ArQoN0+LKsDT8KgH4UKP1oM9iyjtkaMQvrwcC0KyDCXMYMM/x/0AZtnqqeYGT54GVZ3L0V&#10;lABa39ufCKfrhZ2rsrAtwc/oUHV1Ds65oLoLaIAENThJozWa2+MYHKnflXkcnCVohhbQ/OB/JBjy&#10;+kU6bu30Vx2HRgnAEQRthckM09u6ruH51pW1TItqO2akSVRvltWp8Us6VJvWCAmINi/L8/Vxeb42&#10;LDOrgzK3fV+2jy5ttvpUTWVAC9oiNnhFywPweIeDrQ2vRM1sMvyI8C86Gx552w1Wmv7tR/ZGe1f+&#10;+tP78nB7IUARzBhaYBDxgsJJH6DKEQpt4splEipbhNlrMn+6TrQT+VteqqaRmsb3KdJrFYgqHQFE&#10;XCTkleqlPAGVmfbtHd51gjCZBaEFBAVUmbryYiRzghZPufcsswAhC7PNWhgiXgHIaUxprdYI+BHQ&#10;kLajtYCpA6J0lk4gUjzNaAlEAUJz1T9IoY7xAo1ATmqC0jQmiZlldU0i5dvXaLOWq363cnWCUdUO&#10;WdAaIcpfSA1ShSObxZA2LgFw2nzSFkxmClm4cRnJfPIESdYQAUXWEAXMtF9JLeSg/aFTyHLU0109&#10;5eHQyBdaZy6r4YSGCCdFhZGP41xAk9tuYKjvBCNuMNkF1iKv6yzbDlQdX9vBdmHGJXTMT3Xa7min&#10;0glj1hRZwoeJAYKBIgeifkBpJQeXdsBp82NAykETYbBpB7bPCeUp2W5cd39sG+d8cU/7Ok8N3jl4&#10;ZlvT54y2npL2t8Zvm8j3cZn/GA57ybJs5/fk9+pmebb/lEwfk/Wn01Oi62zvUca7Z2jq3vr+Nv9R&#10;lB98sb2UrDOR9ztyoo+Nti7O1PgURVuf+U0WlXFMTaf/EM98PEMhvEP45jC7LH8z+fHbeefy94YE&#10;ENW0y6Pu5DG9TL/j1OPDhBlG44F+n951+gxgjOtAa0uavij7MSCG468FQfgQXQmcCN1/1Tr0Pdl/&#10;df1fI9lmyu7ReVnZv+5NZoDR3rWdntdHgiLBzsqRwEegtCmYsU/RcTWb6bjVQ8HPnmDHJjJWo36l&#10;Yz+EMzW+RIIkAGodbZFAh1WoDVSCGUxbzgO4Tt6ojZdlfvuysL0HM90WBEFoh1Z9XgHPrtoURC0P&#10;3pcdARh+R8iigMlgxPR4pvCf/GitU+xW/7LM7NzHzLHDqgHCbCbBgXpOkDR7/JO1Umh/mJmGszbX&#10;Zr8h1h/aOBMQjSKudnYHd+XnnGn27t4hZqzXL64EOq/LL4KcX394V/752w/lH7/9WP7xl+8FPq/L&#10;rzrme9X/VTD0918+lr/9/F7yofxD8Vf3V5UZghcSbognJCUYBTAFoxhuWKy41odLAoBYzLgHH0Iz&#10;SB5P3QSfKtRBmwTTJON85YNoyAeH+iickoCbOGHuRwYQsYYDkkTlhnUxruN4XnhcCJDCth2GoJUq&#10;xMnDbIYmKMGnQk6kFS5WUEoBjFjhmnLD1PNe04MGKIGomsMMSqQbn6LQLPV5hiEgKcEH2EkAqvEW&#10;lFrpYEehzWSEW6kRipllDrcVVmdsQw+aoikg6nyIamjgabRBy5jM0BYhOR0fGMJ0Zl+ilbK718/Q&#10;AHzyqyjt54Yhl1coajqQ8AVqRB1JaolaIEoxCKkOdW1e4wuBvHqMOyquoXaKhp3sHKsAJ9lpdpKd&#10;aw05Ptvo47UjrvEsmw59jg6IAo56DdFQ177XDyQ5iDSDyaNBdaKMwYpzx2DpARMhz1LLOcZxSdbL&#10;dJU8NupNHhttTtbtztXECfP6qNcPmhlOStR5Strf3EtqbdpwUpPzWFznZLJeHpd5T5Vl+rH0Grus&#10;Nx1+XuJePv6t07+7pn2/n77Pjnf/U2qNMj0VdvWjbkq2R7x7PppjuYZMEzcQ6V7m9WX+9DV3oWQ0&#10;GHT+cqxF1L4bx8eHdqj2Zq5Nfkr87oy3+ZNxrrGLTwnvH47cbInBKs+Heg/pFzClYFahDlPv2UMN&#10;bTOmd/Kyb+KDinzWSGIWGk7VxNuPvKybMJT9nOVR/7dbdg7PyurBtT4uLwQ6ghwBzurBrTVCa6ef&#10;BEOYyAQsnnIvsGEa/fFbm9A8rV7AtHwQprJVHcM0eJvfdIyBSHC1iskKJ2uBDIs3ehYZ6w/tC2Aq&#10;BHmaPaAk2DKcqe7G6UefnxlvXMOq4gs7F2X+MIBlDh8fptXvxE70Bxc/evo96xuR9qyygzdlZuu6&#10;PN88t++Qp9kPdQymMgFUrFP0lzJ7+Mm75uODxGKMM6w5JBCaWddxSj/bvC7P1i8MQ+Pb9+W3nwU0&#10;v74v//zrj+WvP310+G8Cn//591/K//rnb+U//u3X8h+O/0Vg9KMA6EP5uwDotx/fCILeCpI+lr//&#10;+rH89tMHyfvy6u5SfBDgk/Bibqjs4LTyXWYIirKAoygjJB0SvJLHWEjXvISrOC4Ai/oJRoiByLPE&#10;vGFdPbgCDZIO0yzASJgwBBgFBIW6KYU0J4pVHwOYOFGU9fXZ6DTFZjBACDBCK0SaKfeGIPIkgqMA&#10;JUmGlvAjSijqIAftUBVDUJVOY6T4PPVW5gQvDeAQxzwGACkEcAxHlKX/0NZCWRbkrAA6gpfOl4gw&#10;NURVI5Sw1Kd1DCDUSJrNLJl2KAhaDygivjZaifRWBSSACWfrNJlt6X5WLdGkZGcQHULbkWR5m9cC&#10;UUBRaIIChPrVqzsgQou0uVkOJPsqP2AxNM9SU0iZ8rKdVkOUnWp2puRlR+qBoIm7DoOEB4ha5rDJ&#10;ayS+ZqNNzpcwFGYzOln8FoaO9wNSHh+DTUoONl2csAp5DGwpcT21XndMM9BmWVOnS1fJ6+h/c+S1&#10;53BY64XU49s2u4Eyz5/Q0Oa1dT8nkxDyJXnyWA/ivTx1TAtNEcY5+3SEj6S23eaRbiXzuEf9//H7&#10;v9lSj0Hae57/RZ+X9Sbz8j/t/pvPhfW8PsZpfr/aq23xO1Oj2bVLeRNOxuO5OR0OdGz4EsUMs/59&#10;I42pCiBq36GJ96n7LSFZls9mvqP5viGsM8P+ZKOB7plAhHefXfcvRnvlbLxXdi71gTVQXzLcLNuj&#10;TYHOlQXwoQ/CsRoQol8izorW93dX5cX9lYHo6Ij3OPqrtk9rw3QZ6Pu9qEe4fTASgNwKPF6XZRyp&#10;DyRA0fBDWRcQGZIEKKvHr8uGwMSzzwAe5W+dvrcPkeFIQLR7/skQg5aIzVuBI6Boc/DOGiM0QJjS&#10;mJJPezaNCUzsU7QvuBHYLO5elc2j67Io8FnZuyjnl1fl7PKuHI6uNNaM9LF+rONUT4CEP9LqkeBm&#10;TzDFdHum6TP9nllmzEjDwRow2rkts8w027kXTL0TbAE/qnP4vqyOccRmuj3rEL2379DPP/9Ufvjh&#10;U/n7bz8IWhQKdKzt+fX7SEswc5H+n3//2RAU8rMg6fvyfwRB//vf/uLj372+t4bor4Khf/vLJx3z&#10;QW19r7xP5Zfv39lxGrm+GNkHuZ3djrQ+QOEXRIjzNBLanFWnNfYp5Pj0HwofInyMdMxSn4eCx5wj&#10;Nol2eunar+FXXATmLyScp2Pl6pjXj8msVzVhIwSGgJ2dbVYCraJ8BIja3qr1qmRZD041rzke+6Ol&#10;SfNFwR5oAAtQ0WqFDE5oi0gvPg8YEuikluiRVqjGaW9BEETZ4vKcft9C2RLIrAlU1oGVFUR/ks63&#10;ojLHFS4TYvIirrKNjUXLFmCCDxHQgwaIEGmBqAsBp9AQLbMmUQtEVQxBtYz8lQpAnnJ/0IOQYciC&#10;dkiCpmgbIFqLl9+dQbWjV2k7i+wg2q8rp1UnQaiFooCgcLC2k7XgBxii/r7+J4BoV0JoKAKCJMQR&#10;4gf8vzoGkOK/zbZpo/MtaDpW4gwE5MfgQ/5Uh/wFoU7vRzQJRMxuyQGiG0wyVH5IDoxtmFLr+JgY&#10;BPsBspbV8ozneSbPUYU8SdsG0rbbl9VzVOniT17n56WFh4wnVExLW+8pcVmFmkdCfspU2aM2s04N&#10;P3fOvJ4sn04/JW3dDNtj2nQI9zIk/49Jeeq/ibI2nf9T/Ee99O00+U082yHEVIaGKMry2j5zvbTR&#10;CDCEhoh72r1DCjFRYS4jzHcmBcBB2AOse//8wVLrNO+fl7BQG/j/oAHifcaH5ETggrMti/RtDwVB&#10;J+o7TtV3CIK2hgpPFQqMgBzEM850PH5FMWOV2Z8HnmGW2iFkor+qEuna19Vr6Pq5rr+L+LZNZrcC&#10;CzQwL2wuw5do/VSwIehZH8S6ROuCIWaRrbE+kYAIzdDe6WvDEYs2eouPwfdlY6g8ARBT7dnjbGHr&#10;1Fqe9ZPX1igtoFWqM9IMNvsPXtQRP6P1k5dlf3BeBhf3ZXwp2BuOy8XVdXn98rZcCVTPL87KUB9u&#10;wNH2yVVZ2xVECLgwrbFpKxqf+ePQ9LBgpLfe2BfACdZwpAZ2cBw/Gj+Uwe3P5f/8z7+W//XvaHN+&#10;EcT8tfzvf/5W/pdA5j/+8avjATk/VRH4/OMXlQX8oP35j7//6Pz/LQD6P//O8X9xe//+t5/K/6M0&#10;bf3vf/4qKHpR3r++K29eXmusXxcgH5dbAdD1+Ul5dX9ZPtSypQWxxpLG1kUmaElY7Fl5yOL8zBdl&#10;YS7CpQUkjllw/vMqM2V+NsKMz88+K3Mzz8pCzffi0kwkw/3Hk8lmHwNRiBqwxGwy1iRa8HR8HVRD&#10;O1+L7KCuTnOE5kBAYxCqcIN0YNSk8UPKtAGo81+JdABShKx1kHEEjU1okAKIbAbDRwitUDWJpUYI&#10;bdECoCQIWlrSdbNAo+KramNLsLK+KlABvKwRCu0QeZjDNgClVcGJQAYPd/ZkW9wQyQJHBimRpQAH&#10;GPLmrhWAvNkrjtWYyAgNQwFFBqGqDWo1Q0/lWzsEFAE/1gZFOoHIs8/SsRoN0XYFoqYDmEhbAnwy&#10;3nUmNY46OmEI01cCUcJQApHNYkCNQrRDhqEGiBKKkENJ5u+jQUrxzATOhS9AhK2/D5KdeM4WM9Qo&#10;v+24/YXaxusxoSHKGWdIHMsg4UFHdbrBow4ojwap6cFmIh6OqjkAToJatvVUerKsPzby+vYmJQak&#10;ODav2/GJ62zDPt5BSQsdT+XV45yu8Tbd5oWEFgiZrte257JaJ+tlvE13xyL1+Gw/j8+6bf0vppvj&#10;O8myWi8k72V7/yRT9zzTn/+Ppv/XPi//v8fxqbTbievwFh6Pri/KJkLXj+OzDs86s8j4AMh3iXdk&#10;IADpgKjm5XUcHwEn8c7ku0TcHxd6/9AAeXPV2pcMj6LfYBNPZHukfmKgd/16N+ISIGgbCBqHdsii&#10;9O75trVUI10P/VBoxg50DchhuTirGqK7WIPoqT7rsVAWwkdhqy3aOhiWzYFgBufovauyylpEmLlO&#10;WEfok1efxln6EL8ga3hu9VveCIpeOH9NcfyH1odvPWNrkVliQI5gaGv01u0tCngWBUKAllepxoSm&#10;9MbhTXn35qacDM/K6p7u/dl5eff2RTk+PS83N1dlf/xKMCRoQqt0IMDifLtj1R951hX+VqzRs7Z/&#10;XpaGbOXxOkxmox8Km7cuHmBuey+Q+dXyz7/+bNj5D4MKIgBS+D//ITgSyJBGKP/5hw8VaJT2Mb86&#10;jYRZ7C/l//O//m7z2PcfXht4by/H5fxUsD48KpfjQbkYn3hbjsuzYblQ/vnpscsdHx05fu2964Z6&#10;fvbK8f5WOdrbVLhZTg62/RyRd3KwVU6Pea62y8nhVhkcMq6sasxYK8d7HLNRDnbX9ZG9pg9yifL3&#10;t8UTGhN3NRbu4T4iyfTuFullp3c0Bu9oXN7WWL2p8X1TY/jOJhYtHb+1Vr5KrVAPRTGzrM3P6fjk&#10;Oax5wFSuW9RKzkALVdhCqLlQUS2jtgpbYAdRmxseVAGdhCUk4acFIcclBiJMZ9XUZiAS5EzAkNLz&#10;CtEaberHL6ARAnIkK8CP4MjO12u6VmuKMB3qBikEflZUjxsWxwBGC4alFd/IJZetKn/NEFOBh/Oo&#10;Xr9SdQCSQ+UTTkBQxvEbQjItQUOUM80cZrxK+hClAEUJRH0H8FRHEfH2yyo7tggngQjoaTVEhDhW&#10;k2ezmdLAUEoLRKkhSjgCgvYkh8DQVpUKR4cCokMAC9H5Y3E2hFliEWaHnPEEoLYzt9RBiAEA6c1m&#10;/NY9f3ViSmgHt3ZA+aK4Tj8QcezEgPhH2kjhWGup4rrbdqItfgu/rz/G7bfnqPHJgT0G/S4+LU8A&#10;wXSe5TN5Xf1/VXTcxPUoL9uauIas/xmhbsqjNv+APKpPuzWMdrmnGZc8cf+7/4F4/a8e/3/U6//L&#10;bOOx5DlDgJhoM9L4+sS1Pa77OF2lHot2CLNTB0S6DtrCBHd9eW7zsZ+zKvmOHR3Ec8cxaIESgKwZ&#10;Vv8SoBTv1+6Z+oqx+omBYEiyc6p+QaCzDQQJhnbO1G9gJqswtD0GjiSESrMGEedw34WmqWqH0BJd&#10;XowngKjrqyRP93Ep9BOq16StIToYlzVrhphldm9N0TJT8RXfGL0LQMKRGnPZ4Z3NapsnLxS/LeuC&#10;FE+1R+tzxPo9gqrDVwKRl2Vh51J5L6z9sWZIoITWZn3wrhyd3peTkaDv/LK8ejEuQwHlpe79w4ur&#10;cno2KLe31+Xy+lrgMy5sh3F3/yC5Ly9VPhgcFfZvG5yeCeBiH7cfPtzENH0WbxQQxeyzT2X2gFlj&#10;r8s/rekRFBFWOLI2R/KP334qf/3le2t2gJ9/r3X/XXV++v5dubu+KG9f3dnP60oAdnt5Wq7Zt/Ji&#10;WC7P9cwofqVrBnquFE/YuRD8JBSdDQ/LeHAooNH/WP3FBhL7je2rn9/fVqg+X3DDIo4IeQd1lev9&#10;HY0jXuWacKOK4i7Xx/jWujhAjCCAQYCiPUPPStnW2GgAkhDf1ljK2B6i8Z0xXmPxusby1aVZyVxZ&#10;WZwtS9Y2zbK5K1qfAB7gB9gBiBwXHAXc9DDU2vt6Ud7SQrUHViiqwJRQRDnHt22E/W/Slse6NuEk&#10;BTitlY0N/egKRalRQuOTU/Bn8DcSFAE3mMrSPIZmaFn1AKHNNf14QdCcfjiaIaAISAKaVqwREhBV&#10;0xc3jVl2AA/5wBB5OwIYNEaYzdiqA5MaN3mZpQoU51g7WTehQagVQEnHWBKIEoYSiMjf0r1gy45m&#10;244Whiw134s1AkRVQxQdAB1FL32nMF3WdhjRybSmMkDEmhuFnZZIIUDUOU4LgiY0RJt6wJEKQ63p&#10;zP5Fkr0KQsBRB0iEOhdh1tuv15DT5pGMu3PXoDEBRAwidfAhpA6SQORj9bsJPTAyaNSBwwMbbeWA&#10;MiGfGXQkDFrTg2BX/rm4JK4v6mf8KXF7eSx1a7rP59p6mRjgp6UO+F054efqprR1avjoXK18Lr+W&#10;dcc1dbprmpbM/1L9Gp+4pqekqf/Z87XievW+1zb8X/me13tfJfP9f1Xp/7/6H9fyvs0qyp+Oc/48&#10;hrT9hyau5/clzhuaIG/1Ud8J8oAjNEMA0cS74/Cge9fyfUNYkb7LG+udHOrdPBUIKdw+Fvyc9ABE&#10;uDMWGAmKgCPi1hKdCobQEtlsFhqiHeUDPZjMeE8xmQFChEASWhFMZizK+OpFrFLd9Vdd39X3Z12/&#10;1tXLshB+C6YxzF5eoVowtLx7ZfBBa7R9+sF7mWHS8lpCrDqNJunoXr+LhRZZhfpFTInHoRrnacEU&#10;q14vbo7K4i7QdG8tj/cx270uL16+8GrMWyd33gID4MN0dDI4KQeHx+Xh4bZcXJyVVy9V/uZFOdNv&#10;vtA9+f79fdk7GpblnXPB0aXAdlDGF9fl7es7QdpdYcNYZpqxNMDM/vvCVhuzuy880+uff/3JsPPv&#10;f/+5/PbzJ8HO+/L+zYPvIx/MbLvBCuGsB3R3Jei5GHXT6IEgFsJEyD8T7ABCd0qzmSt51LsYC6y9&#10;+jSaoGNDD+sMxc72sSgjW3oAV7n7PUAE+ABBuc0HsIN2xpAjAXASarY2VlwGBG3bJxkn6ZD0V97e&#10;VDlaHo3TjNcI0INLDOM+wGMR/BiAJMuCn+VFheYS8QJmNEkAUSdAUC/kZUgZsiiQCYAK8OkBqYKP&#10;xGBkOFrw7vjPnz0rC2oH5+ysHwAWcJTOTwlFy0sCBwkh0uZP+BIhKzhWx5R871cGGK3ph6LNEfyg&#10;DQKKuDFrEsiQG7WhcEvl5AFH9g1KjRAwtII6TWnfVK4RTVek0STZfKbj0RKtIPoz0k+ok9QUpbZI&#10;x3gTV0TQ40UYKyAtI6SruPwJGLL5DAhKINJDExqicKx2R2ANUd8pEKL56ePRUWScjqWLSzogkgBE&#10;1E3tUAJRaogShHog6jVFh9YCNVDUwE7CkPMShDiX8xQSr4LmyNdOp6ZOMyFoWlIz1Amdez2m1RCl&#10;P0Q7qE0MTJ+VfuDNAcoDl9qaGAAJm/a7wc0hdTKvP66ViWtp4500A7bKpwfyJ9P1mM+ls02kjWd6&#10;Wtp6XV620543pannOo08lXZettPI9PHTx04c08QftUf8c9LWqWHe917i3nf/SY3zv/Ifts9EpvM/&#10;97NRj8lnoUurzOerdfHjebwgY3MNXxBfi5719BPKjwiA6OJMg13rUO2yeH/I8/uSACRBY+v3SYPe&#10;juBnZ6C+ASAaAUSAUK8dMhidAkXqM07QEClPUGS/IWCoE/Ujqgf0AET4EqZmCGhgn8RzwRzaIfyH&#10;8K1p+6nst3rwyXj0Ye4zuvK+Dpofa4iYRs/ijAf3Nk/h67N2jG+RgOjknc1lmL0SitgQNhyyWYka&#10;rZLKDjGrcfx9WRJY0W5s3XFXVofvyuDiRbm6vSu3N2fl+uZS9+hOsHNezs7HAryLcnWlfMnbV5dl&#10;qP8JMxpaoBd352Wk/53QIKR7dDS6KK9fnJX94XXZOb4oF7evyixrCOFLdPDGU+9tRmM2mcDoxc15&#10;ub8W+FSwQatD/O6aZQxYoTxACJMXawah+bm5ODX0sDzCJWCmPDRBAA++QAgrTnuj1rqpK5qfk8M9&#10;a4MAn4N9fdwiKvOu9wIexD7CtgqFiaqbxLUWiyXGatECII1rYc6qgFPLGHcZr9fQ7ijE/8hjM35I&#10;ghprehbStyj8k/Armp/Df4itxsK/aE7xuVmYZMaskusuwiU2mfUSvkO5GGOazuZqHmFoeQKGfk/w&#10;NwKGvv322/Lsu++cBwABVLQbIIWmSODTAJE1RtYaAUQAlsDCx83HtPv0H0owwo8Ik1nVDgFHy7ph&#10;bOK6sTonuAkgYpdc/IgMQZjSBDSQJJqjdYEOYIT2KIAJrVHEIwSGAKbUHKF2E9zZvBZaJHyKlvQn&#10;xqavKQFCaJUWVL+DntQGVSCaiFcxBDGrrPoRdZohIAhQQgAkgEgwhNkMDU92AtlxOD7VKUR+QFFb&#10;1yazBCKle5OZOjAJYMSu98TREiUETWqJEogqCEnQGKEJSm3QU9JphiSHgqIWjNAeEbrzrp12K21e&#10;1uk0RIahvoMHkBAPRK1MDSi9fH7w8aBTB7wMYzCrdWrY1atlWb+VuO7m2AmJQZABejrdDd5V2vys&#10;N1F3Wjjuifz2uM+143Q9Z8Y7qXUm5Avl2Xa21bXZSFvnqbqZ37Xfhk+csyur8Yk2Uuqx+V+09fr/&#10;J6T7fy3xPLT/dZYR/9xz0oUSps0/DUQZPr6GVhhkmW0WMFSBSL/FU+4vmXI/+f7ku5PvErJ/sif4&#10;2RUECXiGEoAIzY9gaA9TmeL7V+oriB+FuWxrEFqi9CFKM1nMLlMIEKExGmwW1iFCG8TSHABRmswA&#10;ORZsRKvx4u7S9bKfmujDiLtvS+nhKD8EM59j1vEhMuxgMnuwZmh579paImaQof1Bi7S6d+E0Ghqm&#10;5gNGLNDIrLLVk9cCKxZTZPaYAOjoVVncVj00TjsX1hQdnozKxuBFeffqyo7TL+7OBDTnZTAcCvDO&#10;lX9R3jyce1uLHz5cC47GTn96d1te3J6pHtq9EwHRkdKnytc9ENR8eHNVNvbPy/XtbdkbCMIGbFb7&#10;viyxGvXWjdcP2tgOh3Y2zKX98UjtjIfeUJcw8nrIAVyGAhzycIYnfizIQbtDGthBm5Pw02l79vTB&#10;uxOand2tmE2ONgfY6abEr8ZSPjnbyy4pGtvt0Fx5AuWIrUdobiStAzVOz4zdhKTDITosVpluHaoT&#10;gKJt2gwh7rpA0Qx7sqp+VfSkkuYrg06CT41PC3uXUR6aIgkN+wdEI/0PinQfB4i+K98JiJDMQ+Zd&#10;JwTYSSBqtULOTyCq+Qibs8Zss5h+7wUa8Ruq/kMImiFIEqAhXFcaMDJhSlbwKVK4LEACiiDNMJPh&#10;QK00YNQJwMbxYSqjDoKpzD5HigNFaJYI8St6ZDKrCz2iOZoGn07SdAYcKTTsVOhx3PBT85p8zzRr&#10;NESoRLPTsFSN0URHkaHqhUNk5BHm5q6dqcxA1EORd49WiPYoYYgQIEpJCAoJXyNgCOhJ7RDxFpCy&#10;/Ih2qyQIGYro0GuHPSG1ow/pO/5HQOTOEyBSvqQbkOog9K+LBiO3EefOQS8GPiTaz7JIT9VzfpRN&#10;XsfnBr1ITw/WXbrKRJ02nfUlj/Km0m0bjjd1SLfS1a/HPpXOYyfyJNNtTMedrnmPwlov256oOyVt&#10;eyl5XCvTZV28tpH5bldh1G//syr1/87nI//7iMezwfOZz6GfgXpsPg9DwcxwEJMAHrX/BwR/JExu&#10;nDuBBw0RQMSaPr6W+r50Uuul7A8FRIIfQ9FQocCHcO9cACRI2lWIH9EumqA6mwynaoDIkKR4C0WE&#10;qS1Cm4SPEya5HsIOdO2H9n8aCQoMRLeXggMBUddnhWR/FkL/lpLpvl9L38q1Q8GQ1wvCZHbvGWWs&#10;NYQvETPP1o9Za0iwxOrVmM92L8vK7lVZEhixBhFrBDHLDP8g1gzyrDFB1cL2hbVFANbh+K6M9bsu&#10;ri7L4XBswDknfT4s9zejMhaUvHpxVt6+FCQ9XJaHF9dleIpG6LT89PFW0HNZbq9HZf+QPdzYtuRM&#10;bYzLzyo7Oxs4/ebVTdk/1blGl2XBm7+yj9kb/cYdQwxypN98IsBMsEnYIQRuMGsBN8AO2p1I4w6h&#10;Plx5WUYa6ME8haR2x7DDxCOPzRrf6pgerNArWVq+aBUvfd5k3WlJcMk2+3aUbspCYIp5Q1CAUg9N&#10;ABSzzQKyFlSnWrcULoeGKBqfFS0BPgj7lRGGailOGhcSJwvgiRDNz9dff11vRIBRXOBcmXkW5rJv&#10;v/nGQGSQqvVCFFe9hB5To8LwRxJw6EKpl+a3BCI0OrGII2AkKBIQee0hzGVVgKZZ1aMumiCgaNOA&#10;1KvbQsujUGCDDxFT7BdUBuAk9FiUj+oOOAKIFnUs+eRBu7E/Co7WomCBDQDFLDT7HNl8putnFpph&#10;SJLQAwQRZpz8WtZBENqgBKFpn6Iakg4NUTWZTXcIdB5Nx/CUAEAZthoia4KmoCg1RJ5lpnhqh1pJ&#10;H6KUdKq2NM7UaTZDDqwV6tPOq1BkOKLj7jrNvoPPcKJTTxiaMJeFH1FqiPaPRt2A5AFkImTA+yMr&#10;A+dgNgk6HviUH9f8dB2uM+ulPG4/B9x+IJ7Omy5vB+ouL6XCQQ7urtPkWZ7Kk7R1s+1s4ynJel26&#10;kUxPl7fpzPM5M8x4W17jX5K2fpc31V4rWffJtI7p0rWNx/+bpPlf438O6ePTZRw32RYaojbdSjyf&#10;T58bEEpfIabs57uDcF0AkdPkc/4Ul/chcnCyHzBkU1loiQKQ0AipbzgOKNrJNCYzxCAUJjRPta/r&#10;D22dSAREm4pvDDbKxUU4fXMt+A5xTkxowBBrJcVaRZfWcriPyg+4lLZfa/q76ANbCSBi7SGvVi1w&#10;wfy1OXznHewBH3axXz1+44UbcVxmM1e0R1uDh7KkcjtNC47WRvgQ3XqPMqbbH18CRrfeKHVh86zs&#10;nbLNxW15++pc4Dm2X9DK7ri8e3XpTVHfvrrQ/3JisyBao+PxVTm+uC9//elFebgbC5TODT03l/rv&#10;eC7G1+XNw2n5KFBa2dgzfB2fszP8ddnYG5RXL2/L4OymLA0/lQPdH7Q7h9bqYLIKoDnkHuypX62g&#10;Y+3OboAOcUCHtQOZ9IRmJzZHDUtNKidyjO8hJkDH/FB5IcKeJ1J8jCSObY6HQWo7rSSbTObFMb20&#10;ZVHO9YVEOTDUms3SMgV/YAn7RnzyrCpuvpq8aP2YRtjENU/gG1FvxvycYOf58/KdYAjgef78mdNJ&#10;ZwARxz3/7lmnHTIQuR3Kw2SGmM4AH0ulNd/8gJ+2POOYxmKXfMFQNZuFU3UPRWiAliVba+FHhIao&#10;1w6FrAqG8DWyj5FgB8BpNUCtpPYoocm2TQnws7XOipsCIdUBppimj+kMUFqijsqWq6bIQFRByDPJ&#10;7CukNHmZj1RNUEj6DFU4AoYSkmrcQCRJsOk6gPQn6jqFvsPITiQ6mL6TScdqNEUJRNYMVemAqJrM&#10;EoJYi6g1mYWWSFDTQVHVDhE2UDQBQNPpqh062A0fhuzEs7NGnOf8lIChlIShSSBS/uFx2T84UqiO&#10;9pCd7wVQR5gX+IrWQFMHq5QYfHIA6geiPH9XT8f1A10fn5YsQwxhKbXdPF8OyBn/o5LHTBxXAaAt&#10;m5Yc8CfyPhNvJdueLs90G37pHC5v41N12/Iuj3N/5vyfk7aej6vnyTYybyIteVRHgq9PlNX/rv6v&#10;E8J/PvG/989KPEMR758BTCatuUztq4xnJ89Lfc8C03X6eD9bB643VHwgQcPEs53vCvDBpq4+J9fT&#10;Sq3Tvl/7x2iIQjsEEKH12Turmh98hNAGoR3Cl0hivyF8iaqWyNohwc+mQAgIAop2LrbLpmBo82TD&#10;ZqAEoVzRnjSbvrJ3Wa5DdK56k31W34dZsn+rkgA00e/puNVj/IbuwmSmOKtUYyJb3hckoTU6qZu+&#10;Yv7ClAYoUY5ztfJYYwgt0SIzzbxlx234EgmUVtEYec2iF9YAvXl5ITC6KReXF+Xq8tRanrvrkYGI&#10;8o9vL8vrh/Nyd3Ne9geX5ccPV+W9oAdz2t31qe79qZ3OH+71HAiK0BZ9/0Ht3b2w39H24NbHv7wf&#10;W+t1dnFRLs6Ow1dHEosj47MToAPksL5guKfUMbaO690473g/9iMAS8Yjf7aDJRZBzLHZoCEJOEmA&#10;iTDApweYL0nLJW1+ttvGI/28PPvuW1ukvv7Tn8qfJIQZ/x//439Yvv7T1+HCo3qE337T8wny1Xei&#10;o+cCmxmBDVAzIxCaFsORIChkVlSFKB95oi75M6bE2UL7EBgns18SF29piZC44Igba+nhBwGGrN6S&#10;eJPWDQFR3d8sFmjUORXPGWY2mVVTmP2EBDHYINEGkT+3GH5FQFFqj1iRGuBZWQF8gCIBUoUgxA7V&#10;xAU16VO0oZA61gwJfph1hgnNsORjw5wGKC3W41cFMYAP2h77B9XZZAlE6WhN2AFR9RlKGOqklhuI&#10;OpOZ4OGJzsAdQpffdxChCQptkNcdqvEI1QEKhnYEJi0UGYgke4qndihhyH5DCoEgtELpUN3HBToV&#10;jICfaQBKaU1l1hIZiPoOu+20ibdfwCmTUFQ1RR0QqaM/EAwdVChCDEjKB5Cq9ihE7Un6gamVftpy&#10;Czot8GS+8zKsZe3A2Q6EKTnw/SuSx3XHJyxUcf5UXifNsVmvba+Nt3ldWVM/5anyz0l3HVWeqoO0&#10;7btujU+UfeF4ZOKYpm53/Oeknu9RXUFR7DdGWf+/thL/ff//E+/+95qXzwCQ1S/IGJJtIH72a/xM&#10;wDPcPygj4grP9KyfKxwrTA1RtsEq7axBhFlq+p3Kj458r5CDwV7AEBqiRkuUpjCbxdAIAURoiAAg&#10;lQFGW+ShHRIMbddp95toikYA0kbZON4op+OBzgcIhc8LcTREbDdye3VukxkmpbPx0P0Q/VPbdxHv&#10;+7c+RNo1iDLPCzICRAKgNYX4DO2MP3jBRudjJjt+WzZH78vG4HVZ2hoVptvjeL0zfuvjWXtoY/Sx&#10;7Jx/DP+hvXtPvWfmGb5EB2f35fv3zCrDWZolDkZl9+jU/kRogF4KcK4ux+XnT7fl/ua0vHk4s5Pz&#10;yt6ZwO9EsDQu4/Mza52urwY67rzcXB4bln76qHbVztXNle7PaVncPBVIXarPGlizdHj2utxcnxtY&#10;JpQKgp3PSWhMNBZqLNv11HbMY7EIc8pmynoKkFVlrRdmiK+vajxa0Lg7v1DmNbavLS5qbNjRmLui&#10;8yyYFfrxH81NhJ2WqYJQDz0BaLDDn7/+2lyB/PnrP5dv/jwlyqNOCnlYsf6sMK1VrRiMJNT7igrf&#10;ZkP1AMxgFkGSJdMSYAgwQks0Pz9vsOHHPWc2mWT6GE4IENGugcvQRV0BWALUlNhkp/MQ9x8moLF/&#10;ENPs0QxJ2t3wnabcDtW6LkFT5z+ENgggWhb9SpYEQo4LjHLmWdQJbREaIHyIAB9rhfSAoD1aFgBF&#10;qIdHwppEzEzLWWmYzMKPSPUFNIDQ6roIXOGKymMXX0BHD2hqgdAQCWYwfSUQ2XxWxRqg1BQlBFE/&#10;F2esGqOIh5aITiJe/OgE+q8lwr5TIC+1QO5Yms6F0OYwCZCUkg7VzDLzrvcVhFrNUAdHExA0BUQC&#10;HoDoaHvH/kIIAGQIaqDIwESeZB8gajrp7LDbjtvSdPAd0KANSiCSAER7B0dlbz+hqJU+76AONh58&#10;PMi10g9SMZBFvekBJo93WdapA1+KB0TE7UX7EwPt70hbvzueQbuR6TqONwP79HETdZp0W/f/tvj8&#10;U3mtTJf/kevLOj62/W01bOtN//YJoewz+UBRvxHr5H/dC89un866qenhnJ+bYZbP07Gea0DoVDKu&#10;8ZGe7wQiYIiQafecL39PAFGdYcbzWJ/NaaEc6ZyqjwOIdoGjOrtsR7CTvkKAEk7VpCkHhixVg4RW&#10;iKn4NpcJirbP1J8MAojCkZrzhXYIB2p8i3IfM6CI9Yr44Mv+KvuuBKK+35tKd1Ckfk91V48fBD1s&#10;2PqysKr02oD9yl7F5q5HD3aWxjS2xqrUyl/ZvynLzBxDA4SPkICJzVu9m/3Jq/ApOmT1aRZNvPIU&#10;+s0jXfPt2LPJdo7OBThocS4MOOTjG8bMsdubc2t6bm8uy6UA6fbmWkCjtraG5eBk7Fln97en5e3D&#10;uLwWJGFePDsbWsN0f39ZtvdPyunZpYBrqONPBWovyuHo2itcr+0Mdf+GZWltu7ewaDxdEZAwrrL9&#10;BWBD385yNwE8+AchFXrUz28h6tMt6sO7uipPGDIEsVSO4luCoYON6Ot3VlbK3vpG2V/nWP3n1fVi&#10;VXUWBUmACpywpPiajl9R/bRAPavAguYHQFpEGaN88tD8oPFB+wPoJLuE1gfeiJA2rAWSOM6xOqcB&#10;KYXj67FfGYaU6Qb/HNRFQ66gPNK+MIVRprgucEb0ZsqrYOQZYEoDQ2lKI95eYBIZYq2U4egpIIpw&#10;bkE3BufpdlZZivKf54wzxe1YLSBioUVMZ/j5ADz2FxLg2DdIso55TCFAtKRwrabRHgFD3sNMAgCx&#10;nQdg4/3NaE/laIcoJw0wEab/EDPOACi0QelUvVzLqLOEehHYIY5gKss4Qhl51YSWJrEJSTgyKPUm&#10;NOKhIWo6gdoRdECksjCN9Z1K37m0cXVwlkiHlogHOR7qfDlsElNox+lNAY/iwBAhZV60sYZIaoYw&#10;lyX4pJYogSjzEoqcpmwKiH5XEoaqPAlEkkkYkqAlOoz4gUKkHbCekhzUWvBhkMl05kWoY5r2Mt2e&#10;48mBtpEctLuBuhmc27LPSZyLeJw7rkfpNv5/QRjgGYwHg4GBofeB+T3hmn7vuto6Efa/8w9I/vb2&#10;mCbd3WdJl/6CGIr4fW27Eq6pk/o8pOSxxPkNwBEDZ//bJmUIAFUgQkifE9czflnD1BDx/GEqo02c&#10;rDGZ0UZqhL4kBwIiFl60dkigkz5Euf6QAcjT7UmHhmhnpEH2SH0GUvPsRI1jdfUnAoZIAz/AEKY/&#10;Qq4TDZFXqa4wxOKE+BC1/VP2V5bar7mPo6+rfR79n7VEjaYops/HAoxsu4GZjM1cbSLDmRqzFzPH&#10;2F/sEEB64cUcl7ZPC4suLm2fleVhrAzNqtQL+A3tXJXjwagcj2/Lq3tWnr4sr19eWWvz06ebMtJ/&#10;gD8QTtT7wwvB48tqCjwrH9/dlsPxTdk7HpW//nRTNvaGZVNyd3uufv5IsDMo799gujsvC9vn5e56&#10;rDYFVndjb756fye4PRmUD28uCrvaz+3eez2ia8HW8OxawKTy0WWZO/yhzG9dhTJD4yuytrKqeylI&#10;FIisSdDsrAM4hBIAJ8Ao4AgBaqizurTgGWbWDAmMluY0ds5q/H2O8/J8OdFYcTUaa3zYcVuGG3hA&#10;XPFcDPHsmz9b8CMGjswFzzSWwwCAjxjBGiTB0HffwhDiEYWtsiXY4rEkt8AhnfVrSmAT2rDlanbW&#10;eV8BNLOQlzIAGDQ31vZUoKGSNT4IPkH1QmwGI87FNfV8AfoBQBJ5cRNSwxRthN9Rc3H8OVaT9QJg&#10;oX16Niu4Anxy/7I6u4y1hwxDyjMMsTijgIjZYCyeyDpDgA7aH8OOAIiVq5l27wWalI/vEFPzl4Ai&#10;tEKCmKU624wVqWMtI7Q84UxNHhohAIl6ixLOBQRtSQAoTGZpOkP9GBqmRQFP1R4JetIslpqgTluE&#10;YD7LtEAnJU1jncaoSpYBRT0QMfD3HQBiPxp3FhGm2jniTcdCZ6MvhhTyuviOAIfybUGP6wly9HLs&#10;k64g1GmLACCVJRCFlkiAQwjoAEekAZ4KPUyzj3QPR4jjDRDRacaXbcBO23l34nIg5AkgkqAd6oGo&#10;aoX2My2x+ex4CoiOu8FoWqjTww/pBoacl/n1GMKMu91oux1Uf1fq4Pwlod5T+a08VSfzEgJaIT+A&#10;BsjJvPw9Svu4KMd/ZTQclpFAyPmSPMe0ABDUT1jq68Z9ivP/KyD15fO1kr9rIm86XX9r/o5Wsn4r&#10;/JYOaJr/O5+DfE7afNrPZ4Q2AEgf/0jUvp5bgAhBOzTeDwjCVNbB0N6+YYlz5PWPxyP7pfTvUT6f&#10;fdrvVY3bh8gmM8mR+oPT3eI1hwQ9e2fEq9nMGiK93yP1K6q/fag40/CVj/+QHarRDAmMBtfH5ex6&#10;VM6uWHgxNm4FEK7OTzsn4Ajpg6Kv2dEAi2YBWdMgTNp9UiPMfkWDsVbrbFQtB0Lcg71C72dWNUSe&#10;al81RMwWw6kazRBO1Muqx9pETMlH+4MWCIBCw7Ry/L5sHt3p2HvfU1aaZno80+2vri91j4dlfHFh&#10;v5+90V0ZnV3aD2o00jMxGJazy4tyfnVTPr2/Kafnl2V4elZev7op5xf4E53pXl6WlZ1RGQimMK9d&#10;Xl0KbDC7nZdfv4+ZaNtHFwKnizJUm+SzDhEmvquLga5F93d8Uj681nVvD8v8/puyKJiLcXemLGHh&#10;UXxRY/8q2iONt4DMiuBkeQHfII1hy2z2jslM91AhU+eZnLSjsYxZWdv0++qbgaL5mVnDEOP7orhi&#10;ZWnZx2+sCqrU7y8sLKj8O53vWZl9Jh4Q4KD5MUNIlnU+NESra6E9AlKAm6+//lOnAZqBIcwUvQRj&#10;oGQJDpnVNXCswQ9AUzy4QmWzYZ0Kv2ddh/IMVxK0Rl8BI4YTDtCBhIANoBSmLW4egBSQlJKQRD7l&#10;xFFLWYuki0tS42SkfQwn5uIV77RAOqepUG3YBOd0BaYKQN89F8UJesgPk5lgqNvtXm14B/sZ3XhM&#10;WXMO7Tgt8MFXyNPtBS4GnwpBmMgMR6TrTDQgB18ifINWq/bH5jGFKRxnDVEVtEpogNKpekUh4LO4&#10;Er5FBiLlYy4jbyVBSPmdNoi0YWgyz+sPtdDTOVc3QpnLQ0OEJicBZkIAmwmZhB0kNUEpmMgiVCcm&#10;iZXCN3ScOp8EIsNUpFlZuv8qC00M0JIaIoOQpHOqJkzoEQQR7zRHaIWqMMPMTtW103ZH7s77C1+3&#10;7syf1hAZhqp0ANSYygKICFk9N7RETw9KVRjAJAlAT8n0YJjxyD92enpAbaUblKck8/+7xe1r8CTO&#10;jCUGdvLa63e9Cj79sf1vigE4ACZhpwWe/pgQ6lAWbYc8/Vv7+4jkQB/HtvX+70h7TXld03kpzBLj&#10;/nFP2mvO38dz2j4bE+fRb/qShghBK3ShZ/dSz+iF2jqToCUChhKOyE9w5R5jhrMPka9l6r1pRccR&#10;AkT2G8IchgA+mM5GemcTjtAOqQwIOhUMnR7vlPPhbrk92y+vXtyWly9uyu31haEHU9jtzYUG//vy&#10;RvL64dZQxMDKPlcGIfU19Dnh8xfv77b6hQQiD5wJPRvrEgFPynqFnymhjHB1c78s74ytETLceKr8&#10;fdm5+GhtEGatTXyKjh481Z4NVfE3WsLB+uBFWRu8LwvbV2VBQDQcn5eD0bXu52kZ6L/CV+hEeVcK&#10;H+7Oy4e31+X67q7sHZ7o3mESOysDgRFaoPnNcdlVH3R1c1n2Ti7Lq5fXZfXgWvAoCNu/EPycCapG&#10;uncCp7NBORxelKvbmwChw3M7ZANKOFS/uBkKkm70rPGf6f8/PfE5VrcBoovy04cba47mVo89XjMD&#10;HFBBswNAMP6iSYlxXqJxelbj9QJjNKAjwRcISMLcxnNxeSlA0zO4pjwgNHaZWDWIUA9You9G88RY&#10;zzlhDI/vgpcF1eM/RLliVxxEefAB7AAPEHdZhS2uYUl1gLdZAU1nKpMYhnQeM8ifIy9Dm8z0e/zb&#10;JcEYcMgzXy8KmCWN719BRgALFxVe2H8qf6oe2djWOsfp2hASUBOaoaCvWRMWbZCXPxizGBdB3bwI&#10;ju20QyJFa4xUh+MR6lhrNR/AgxbomajSai9DkETwYxjyLLOZsiDAWZbML7MQIzPAqrksgUdABPyw&#10;0z35gBL5ORMNeEK7tAYUVeABdBC0QECStUWIytgPhTRA5JlnNpEF9ABD1gSJpEnjSI2j9mr1IZqe&#10;ZWYYqmJfoiY94T/UhdVMpnRqj0JzFGsRBbgEzHgNIUILHUzk9dDTQ1DUjU4obb15TNSTGJoagMp0&#10;BSugyO3Xsq4jkuB75F3uVd/SaIj48iA0GAFANZ6aI8sUEPVQlNJ/0Ua8hyF8iICzHooSiBoAMhA9&#10;hiIDkcRTXz1QPR6UEA90OveXYGiibtde1QhInhpQkayH/F75H5Xp47KtmOZd8+t1ddfvsNYDkBhk&#10;a7o7pqnH4NuWASyGoSZvOs4x/b16GnI4b9y/KjWe9zHrTJ+/O77KdH7KdFmm/XtTpsoy/pRwrwBB&#10;6kxcd712PyOKd8fUc6BJMEx19TnPZNwmMztPV38iPd/4E10otD+R4qSzTe4nJjOgpH1XJt+dGtZ3&#10;zEAk4Nk5lFQgQrxStcAnnKr17huUBEQnu5bDg239B7vW/rAq9tbmlqEE7U3CDKZ3+50o3Nqg7+IY&#10;/ktB0N6u0+6D1AcweOPcayjSINtC0ZoGd7Q/xLPfQTJNHxTaos2yvn1QYeiVTWKdqQxHanyC9u/L&#10;On5GQBBT7Q1COFVfO58p+gAUZrD943E5Gp65HjC0sT82xOAzNDi7KueChiH1Tsbl9Ex1B2PvS3Z0&#10;el3Wdi/K2flZubs5FeycC65OrVHaPT4rZzqOdo4Go7Knc2wcXir/olw/PAhEzsqJ2ngv2Prpo2Ds&#10;YljevTorB3qWvn+HFurEax0BZcxoOzg5tcltXgC3uH1ZVhYXDBuYseZX9xWuaVzTGLIcJrMd/U9L&#10;OENrXEcjk5Ou7IcEOFiDpDFRaaCGY9G60/fv8dG8vqKP3Y1yPh6Xs9NTl/E/cDzmL7QycMOCrgFX&#10;GrvnwA6Ai/gAp2v8idb1f6MpYlY6DGKumBIgaU5lXCsmwAXMdoKlmXrNYS5TPZUBcp727/NzjJjE&#10;zFFF8a+4GAAFx6V0MgKKEozSAQlBq5MaJV+QjwuQId+gxAm4iSq3SssXFACEuoq6QWoBQy4HrpT3&#10;bbUPPp/npgUxunxB6cWAoOeYyexETZqltwUzKptdfG7YWRfUzC8KkFYFQRIABifrVdKCH8xnsYK1&#10;/nCBEaa1mHGGSU1/svJzdhr+Qgt43yuN1gjnaLbssLZI7QJKHAP0LOM/VKEnhHSAEqtup1N1B0Qp&#10;wE+brtJNu6/w08EQ8Ta/iaMhMhDpCwsgmYCWTAMshpYKLpmWGIIaafOiTgAP7bjDqR0RTnIAj7/U&#10;yK+djzsq11l1maFJAuz4enTc+hp71MQXHRqj9CcitMaoAtH0LLMOiFppOvWEIdKE/eKMaIgODENh&#10;MksI+gwQVTmUTA5Ik8KgltfQwlAOdgx8/YDdiNN1IPyc1MHMMlUW1/S0fK58Ot9tNe2TFwP3ZD1k&#10;Emqm69TfpDhtTea36c/JU+216cwLeJjMa9PAUHsNUd4e49/cpH9Psm57nzrJvMxX2B7D/TrVoBhQ&#10;FNffPQsp3W9A44UGLUBqEogey0CwAxRd6tklRDs01DOOMzUhmiK0SPjl2IdI18IaRBfnYz2bCUMJ&#10;QfUZboT3DCDaPxecAESsOYT5zFAkEAKQBENbB/EhdjXaK5fne+VMIHQ+2i2XSjNjqTVbZd+AxidA&#10;hxWOoy9IqEHIT7ABmBggW00QdQAjm8E6qRCE6Djq+dzun6rmaOsgFlWsMAQYMaUe5+jN0/fe52xp&#10;RyC0PSqsaM1eZ9YU4Tt0EBu47p+9Lcvbg7J7qP9WIMO6QGyxsbp7Zp+f6yscwgGa07JzoDpXD4LG&#10;V2rnrGzu4zA9LBtbu15H6M2rS93DF2V/iP/PQ7l/cVMWdX7gihllzK6bXz/yFh8/ff9Q9o+GqnNl&#10;cypbavz88aa8FxB9/+6ifHxz4Zlm2/sD5aFFui6f3l6V0fiszO291O9f89i8ubqsMU33SuMiIIBG&#10;f297R2lBpgBnh75ZccZ0zGeYwOYFSdzvJU+5Xy5zc4y5+MiulE2NcasaKzfV12/Sp+s+7+h+40LB&#10;mL4kyFla1LgmWV3SWLW05LF9RelFtYsShPIAs+XOWkQds0GFJvyXgx9ghFDWoOFC+0QemiRC6nDt&#10;8AbaKq4XkxywZSVOPQbNmI9RnGO+4iBOhOop1U8ZT00R0IS2CABaUqM2pynOjc26NMbF25mpXkxo&#10;nmLKGwTGMYBQrF79jSAKx6YAMupyDvyNuODnswIhNEACH88oA4qqhoh1hggXBTZoh+YFRGzFgTkM&#10;XyHAByDCJwj4AZRW0BLZdCboQStk+MFMFvVZk4j61vzoj7VGSMdRBz8kfJPwI2LqP3ukLRJXfc8m&#10;E+gAS9NaInyIDFENLOViik+CkPKiXPFNHZvAkwL4PAFCOS1/VWFMi68dj1XJvSTceNq86pGXHRVC&#10;p8PXmDVEgBX1+TqrxwFEmWcbvWDInQ+djEJ/rQE/nNvnj07LnZKuiZcMIAKGsoPiWM8+U9teoVqh&#10;tUM1jj+R442GKDvqNj0NQglDAShTGiINEAAPU+8RYOcRDFXpgGhi0EKagUllDHCGIp+vlychaPr4&#10;2ubE4JrpVqYG3P+KpMYCYZDkGrP9yO+vKyVNX9a8+Bridwc8VXF88rj/jPTXkZJtP9X+dN5kuv8P&#10;Iu3f25T/Z2Xif2rjmU5RGiCamEKf1ySJ+1fblOT9BYbsb5LHPCFDHYsmCM3QqGqKEoRGmE7Yd4oN&#10;N+t10KaBiIUZ/YzqXdH7EO9LfWem3q2D0X44VAt+DEPEcarGWfp4qxwq74DNO3e3/N4PvbHnjsId&#10;a4r43Wil8FtMKImQ9591cmrfw/u+v2eNM31M1qF+AhF9Dnn0H/Qd6SsU/VFojgxClmoiI38t6rmv&#10;2tova4KgjZPXMYtMYLSMT9HRg0CJTV9fC37OYw2i/bs6Tf/GccAI/6OH+wtPl984vrcmB18dZnTd&#10;XA08rZ4ZYff4DgmY1vfP9fGl+zi8KKPz83Kqe384vHT+YKy8U2acsXHrRZnXeZmuv69y4Io90fAz&#10;2jg4t5bp5vaqnF1eK42J7cp+Q2imfvvphRdtfPeKdY6YRTgsrx+uBGnDcjLQszUal8XBDxofFw0R&#10;a8u4dKwLdvSxr3GEMZp7Q96W7jNrCwE7a4KTDd0/IGUZzZCEtMcY/T8rApeVeY2nkg3de/rpY/3W&#10;LbWzsaKxYHnVViZYAfhYEHygWfpO4zysgTYH/6V1nQuIok2ukUlPi4tzHt+9vqHqxdR8hTonZi5A&#10;BrDBxAd7cA6zA/whcIIp4BAYhDTcwTpKXsIHbZcErRXKnG9VTp2vAmjqrDKJG1Ae09lQVy3rRgAs&#10;qQXqyE0H+zjVTQhC42NSUz0u0Gou5adJLujuW0PR3JzAR+J1B/RjOQdAZGgS/NhchtRp9T4OKKpm&#10;spxGP7MwYw0PpjX7EwmW5g06aHFCQ7SzNu9Vq5G9LT0QChcwmwl6ttb1exYCrND4bAlyttf1B7ks&#10;nKjRFHmVTkEQ0ITWyCa15Ziij0M1aw8tC34IqYfGCJ8ktEQraIb0AAJMBp2dlViDCE2QQCacqhWy&#10;NhF+RHWxxm6WGdDTSoJRCnmqi8nML3wVOojU3jhdO4ROvUxHISGPDqSHoQiBH6crDCVQcWx0OCFu&#10;lzw6MAkdXH7Ntfn4HBmEOI56iqMJ8rR7w0/AUIrzVGbRi5bAgU9BmMF6+MkOve/cm069Htd28ocS&#10;YIg4MNSvS1Slrkl0oDgyaTIjTKmDkwe22rbO1QLRI2hojusG0CqUTee1kud1WoNcpn9PHh1fB+tJ&#10;Uw5l7TVOSnu807WNVrKMAZDBPM1FzCxryxEGfgboXuNEG/ga/fcAS/6W6XvfA91/XfK+WrgH03lV&#10;rCUaAUQc11wP1ybhWfE1Kd4B0Uj38Hc0RCc6DgBKAYgApPPRYTkdHgqK9svVoHHMnrgXTd50vvPi&#10;ed473g0Ywqka36HzXfsKIaxQPTjeUd1tyW65GO25z0EjOzzZE4xpgKQdvZPM/KJvoX8AVmwmU3pX&#10;fUr0GfQnMYspJc3v7jM0yNKfeAYUgKPQH1wqc3+G1LJ2VpTLa59j2Tn0rLEVwRAzylZZd2ifRRhv&#10;rC0CjLyhKzPNdi/LisBpc/i6bAzfCJTGZe3gWv/nsSDnuKzvnJSXL1hDiJlhJ+Xy/Nj+PKzx9On9&#10;bVncECjdXFq7s3nywpqkta0DtXNqTc/i9kjHHZfruxfl5cv78tefH8rC5qAc6j/78O6q3N3floNT&#10;wdv+Zdk8OBUkCYpuzsu7N1flw9u7snN8Kfi69OKPt9en5eePV+XHD3d26MZshsP2h7f31oDN7H8w&#10;SDCWrms8W13QGKMxakPjDz5D/Gdbuk9o7pcWFj2G2yKkMZ3ZY5jKbG2Q4CyNdgfH7A0BzA4aoiUB&#10;FBogtYsAQ9v6PxnT+Q+AUoDVAPKNxnO1i9aGcy0taDzWuBqToJiAJCDTNXoBSI256xuxnh+g5s1Y&#10;dT2zsAYQhNlMTIIWallgNaf2MZnBHvaNwlcImVHec+Rb1+VeYEYD2L7+89f2I/qKCwNmgBEokRDI&#10;AWKAFKgLTU6uDWRCI1Rj1MPEZk9vtcEPBYJSe+SVqpUfdEZ7OEghuhkzTHfjGExvAFK0zTk7IEIz&#10;hHmMkB9Up9jHOkK6DoERN5B84miIMJlhDsNcRhzgsWlMUITZDIjyekS17qLAx47TolEgB43Prm7+&#10;pmBoYSnMZgYctckfY8drnRMNUmzzobL1WHQRrZDXHNLDwawyNEe0h2P1kkLShh80QI0EGIW0mqNH&#10;IIQkACm0/1BTtrYRdlcevhZ22q+m7Bicr/Iuj5DOBlGcjgstUXYo01DV1SfMfL4KFKcutnofW8+F&#10;7O9ue7YCecQ7GDIQhUZoQkuEdECkOkCQXlpDjyQ1PglBHRQBIo1kWSs9JPUgY81Rt3p1SK8hykGQ&#10;AWNqUJO4HZ+rgSEJA0ucI2Ty+H7AbOMWBtd2gM04g6bC/x4JIHu67I8Jg7dFAz6Dt3fslgA1iAFH&#10;+Vy3waeGeUyb91T7eX8fy3SdGvc97sum72X+H22dz4mPncpryxw2bVsy3eZJqIumJKAofkP7XKRw&#10;XLbL/WQ/r/43T4vum56x0A7FbLKzk6Nycc4so7E38bxht/Pba7XdP4sRxjOf74LvW1NG+1lnj1lm&#10;AhuvQyTwsSO1wIhp93uCo9PhnrVB+zvRR7gPAGzUh5zpOGuQ9jSQ6j0GboCg0DbreH3oeBaT+oxd&#10;JlaonOM88O7tCIo0+KpvyWOiX0ELjs+R+hL3O1VqP0OZ+6faF3awRX3C7YOyenBX1gfvy/rwnfcz&#10;w4EaaHB4+FB2RvgS3Xma/drhnbVF+6PXZXXv3E7YN9fM1BuWs1P9BwJX9h0bDY7Kw+1pefOStYUu&#10;yvr2vqBEIHR8Wy4uz/WxOy6sPH17c1pOhkP7Dh2PLrzW0OjiuqwfXpWtw9NyMBiVw5PD8ttPDwad&#10;jZ0jgdexwOa2vHj5ogyZRj++8XT9Fy9u7HT94u6iXOg/x+F6Z3ffZjNWyWbdoq3jq3KrZ2Bh7dD+&#10;M8+++8bjA/8R5rH9wxVDBn3WNtohgU+YuAjxFxKICHRwkj7YY8ZyACraHrQ0Kxq7gaIljd+Yv3DW&#10;xg+JcSesFTnrb9XjO4oXmMEaIgHVKitma/xlaw12q19fwapTnadVbssN7jECJnyAlis8zYkjACPO&#10;aT+opWX7EAFInf9QFSApZVFtLOpcmNK8iTyaImBqZbl8xYV1ixMZhL4u33yD/Mnhn//8J4GShFDy&#10;Z8q+ZbrcjEGK45naFoKDdZwUKMKZ+jnT5k1lgBVaI8mc4tYMAUQAk0jOx4Q5DSBiNWoWYpzbEAmu&#10;C5Q4hrYFPnaUVogWB1lYYJaY6nHTDEFMk9f1KJ8ZZPj/2BQmMGJfsr0N/IBmy4KOIdzfEuEqj+n2&#10;m4IbQGhHUIQGyTPNBEGUoXXC4RrIYZ0j722mfJyqN3ScYQiYUXpZ8MOMM+/yqzjmMmuIKux4ltnv&#10;xDsIQlIbVEGoL+v9itAQ8aD6S6l2EO4EaofgjkHQQpk7jKwn6TsRjolOrT12UvJLrNav+bQfEJTn&#10;6rVDmMvoyOj4gKF9dXytdiiByCDUQBFT8e1T5FlrghkJYUqmE5I6OMow45LJ4/cL628gqOnZ0mNX&#10;QoikT1HE+YI/cpxBqBuQGEAy9EDSm80SjnKgyzo5kLXSDZ45kGb6KVHZ9PH/GUk/lS7dlP2rYhAy&#10;5NR2a36a2ACiSD8+Nn7v5LX8d0i0G2KNS1vWxP+IfOnaUvNlUbqTTDehgSjNZk8+FwlEoSXCR4R7&#10;uyfY4dkznPgZjLo8x6RT8CECMLo8Pde0YTCt15W+VScCJ/sVZZo2fS357Pbvzd6JYAgzWeNUHeay&#10;bR27p8EbDdFuGQ/2LDsHaHbCJwiIAXAwnV2NEEHR9lZ3jQYdyZ7e8dAeRR9BnFlLfJShkfCMWJys&#10;ASal3c/Uvod49EfR30QfFOWT/Vb0aXaq3r8pW6fvBUN3ZW30MRZWFBABQKuDt2VriDntdeThQySY&#10;QaOEYzUAw/0fjU4EQoNyg8/Q5Ul5/cDWHCNPvcdktTu4KXcvBDp7p+WvP9+Wv/7Egosn5ep6XBbV&#10;3i/f35bdEwHrvYB1eFZYc+jdmzsBzrVg5qocHg/K5s5e+cevr60tnF078kKMQO7L168EOTfl1YtL&#10;PRf6n/Tf/vCBvdPG5cePt+VIaRZ0/Pn7+3LNLvqvrsvS1sArR6M5YZwFJvHn2TtYVT+INobN2Nn4&#10;dM5LqKDdwWQWU+dVR//brne2j7JVYEnQcqT/mn46J8oARIzlnli0vlw2tjTGaMza2VM7mxorsX5o&#10;bPUikRqbl9Y0Rm8LuHb1/wma0ABiygN21lEuCFhgClgDjQ9trWt8DEB6pnozZV4gZI2VrmlRcRys&#10;AaGwXH3nKf9ohHDQxsLjJQCUXrEv1KwdrBfEJl8FwDy3iokDuSH49xiKBEDfVEAKEIo4IWkIj5Ny&#10;IpygrV5Dw6P2rCGSWAOEPxDmsXnBkOQ5qivyFM4JdJ49R4MELNXjcKpenbHjtLVDAp3n3pxtVn+O&#10;zoNmSMBjjZBuLHBEGtnUDQZ0Yqq9yqpGCK3SqvLQDAFG9j1SfHNtXn++bo7ACQgCeiDSHf1x7IDP&#10;itWYxjCFUcZmrpjJvC6R8omjQWK9IvKsJVIc+LFvkUI7U4uCKesWYEzwaeNZXvNXdlrwkVQgspBO&#10;x+v0IRIcJZjQqfjlpxOoHYE7Dr0EdB7Oe6qMTkV59vKvHUyWZx3yXSahA3Nn47pp669wpA4tfYfI&#10;R/xSATqCopxyjwA9OQMttULdukQdELXSa4imy5zX5Qf8RBjHJBTFWk1ZD4kv4gShVjiOgSIHFoQB&#10;8al0Dnb+0s7BzmFTxxJ53aD0lGR5DbON/4rQ1rRG5l9p21ofzGAKU8uDpEYoASckoKg/vr8P0VaV&#10;pqyDyKZeL5/LnxTfL6ReSxzXa2C+JN2xTd6XZPL39sI9AYCIu56E+xbt1t+Rz0eVsVemjrrdNagO&#10;cD39THKP2K8sZ5LhQzRSG0AUwvk5d2p6kO4joflY8LOf74yke39qfPdQEIN2SOCD2czaIQER23kM&#10;BUDD410NyHp/D7bLSOBzgOM1axAp3NqNdWoOdre8gWj2AwYeA1DtX+gb6AO8LloPPgDR1pb6EAGR&#10;+xPV5cMlTWocRx5tEnZ9U22XvqzrA2u/tL59aLMYU+43hm+9SKPXGsJh+iA0RCuHlL0p6yesWn1j&#10;R+rV/VvPNts6ufWWHmh4MEthLjs7w1n92HnXV6OyjXlr+7j8+uML3YdTwQu+QiPP9vrLj/cCG/1P&#10;51eeLfbw4qq8enlp0Pr5+xdlfDa2n9Dh4MwO26fnZ2UwOhUosQr22OsOsV4Re5vd3t2Uo/GNnjM2&#10;eL0StHL+s3J2fuoVsMfnAUP8zrnlfY1XK2Vm92V5tv2isCYcPkNr6ytld3+hWna+U4iCAodpjW/V&#10;twct3sbGmjX1BinlM+19ay1mpq2vhLCl1bbGo13BDRaZtQ2NiVuLZWtH+Ttz+l9n9X/OhGxrPGWv&#10;UdVb1Ri8sbskEewIjoAmwAcLzAbbW2n8BIpScwUnPHv+Z425Gs/FFgANayp51ht+zrDId/3G8nbh&#10;MTjNCobCQoX/MgtMM1sR0xnHfGVowRanxlBHYV+kEeT5s2/UkOBIAPTtt39WnIbD9OXFFiU4O2Hq&#10;grggTOAI7Y/BxuCjGyz4AZS4qIQuptJ/R/vPv7F2yA5Qaps/w8dgMmNBRskztcMPQb3GbDOm0ANC&#10;AM+M0l5vaBVtDtogtDcBRpk3j4qtA6EaLgJH+jOUT1s4Va/pGLQ/+B3ZV2hpXg9DaI0wp+WeZqHC&#10;q0CkY7BtohXaEFCF9giQCo0QaTRE3iNNeTaPVUlNUAdBbRwgws9IoNNphBS28QAhSa23apMZUNJ3&#10;BoTuIDKu0JqdmhfTG6MsOw3X8Y7H0bnYWZr61KHtTeon9FQ1eY0j1E0YIk3nhzAt36KODiDylx9x&#10;RJ1hO+W+A6EaTkJOdtaASsBK5AfodJ268vqypk49dqI95QNCDDyhHTpSHWajMSuNcg3SKrN0A0xA&#10;T2iCIkzpy/91mR4QPcDWuAfR/6LkQJntJiggT9VvpV3PJkEo28s63TVXGHKdaWjo6rXHVkjopN6P&#10;vC/N/WmlP77Jq5IwlveW803XTaG+w6n2Mn9a4vrzfk7+PuDwXAMbi1Lmuf+IUJ/2Ip3PUTxLPKP5&#10;PGY+5rKhZKBn9USgcMyzKmmfRWt5VJbvSorfA/Jd1udbMl/CYoxelBEoOhKkMMUe6GEdIoHQqYAI&#10;k9lI4dbBVjkb7gpaBDzspr6/rXsV7/rB4X651DGH54Kbk/AV2j/Y0zXGe0u/kjDUS5jN6GvomzDz&#10;GIDUn6T2KaGIPik+5PTBx2amFvom+romrXbWlN4avStrJ2/KxvhTWT35ECYyQZFnnUk2Vb41eluW&#10;9q7qStVMr2cRyXG5vr4oG4fXnUaIHe0PjwSkI/YTu/DzwVT5v/z00lDz06f7ciJI3df/cXl5Xj6+&#10;EwyNWJNIsLIrQNvcK+/e3Jefvn/pafJMoX/18qb849c3drJ+9XAlyBmWD28xoem/v3gjoLrxKtWf&#10;3rNkwEN5+XDpXfUBoPltpvSfqs2bsrZzIuB7KGvbw7KtD9hn++/Lsy3B3epuOdG9n1k9Nnhg5UF7&#10;BANgVsPVBYUGTsmM20DQisb3LWtxwrd4VmM5IAEDEKK0WF6bKavrc/pvBT/bc2V7T2PotsZHQdD6&#10;ukBr9Zn+p2caU58JemaUv6B6zGxjsU1mI/NfakwTBMETjNm4pSwsz1qhgnuMN5zVuQA4LE7zVpjA&#10;F2wF8meXwTR2/YFxuEZB04Lqsfs9gkO3RW0tspmt+Ocr/xCdNLQ8M6YoDkRLxGJGLJf9zZ+/9s2x&#10;U7QugIvgBgFNqKugMsQqKbVnbRHe37ogoMgQxTEKgR5MaEAOmiHEfkZQnEJuKnRK+fMFbrZ+KO0L&#10;bFbQDtUZZWh8gB1UbzGFvl9xOrbXCG0QvkMAEODCTDEgyvAjAZhSMJsBOjwY25jL7D8UeaxAvSti&#10;tb9Q1QphQmOxR7Q+3uJDEqtaI6ExAs5wtLaGyGmBkEDHvkIIacEM8JM+RPYvSjACpIAfNEEAUAtE&#10;KUBR1RDFyx8vfIBPaHw6x2l3GgBN1RwpntBD2poj5QEy1gQJigw/kk1DUHRKlBmQ1Dm5Dc5loS3q&#10;Rd3sqLzKqdOhLaJzTMm1idAG9ZqhCkQSm8sk7tAl7RdyymS+vjDV8TuuL9MEH3fuCUGS1BIdeHFG&#10;vpYZPA48yDwJRIcaoOoA48EoQ4nzniybHOy+KN3xmDLqYNsMuhmfHpT/M9IN3l1eTMf+o+2nCeap&#10;MoS2ARE7VFdtBWFu2ZFwRDq0SnFM38bkvck8a1Mm8ns4it+UEr+NOOejfLKt/17J6+/OXcW/k/IU&#10;8tt0m5fHKR7t1t/X/F7AnWeVZzufO6bdHynNM30kSaBp3wvK0jSceaQdrya2NB9nGhBxmjKcqgcC&#10;IsxlCGsSSfbGu+UIx+kThQKio0O1MdguY0xoAqORQOj4cNtO1wimMs6Z/Uj2HWgd0CD5Q67pS+gv&#10;gJicEUu+NUGtuA36I/VxAE/9WGsl+yu0I6tMK5dQb2Xv0lPsmVq/csju9y8EQjhYX3sK/jo74bOz&#10;Pf5GLNgoIEKrxKarp+NROT4VgAg6Ls5PDEVDwSyzyoCS4dll7E5/f15u72/scH14fFJ+/fGh/PDh&#10;rrCtx/u3d2V7Z9+wdHdzVn754aHc3l6Vn3946XIWXPz7L6/Lv/3llaDovvz4/Ysy0DlORiMD2cd3&#10;d2XrmHOwF9pFOb84LbfX43J/e1Y+vLnyWkj7g3Nd69i78c+Pfi07uh8zuy8kD17VGpMY18CWUoxT&#10;LIHCFPvYJiO0KLjSYKqyGUsgMYMbDO4u8wpnvpGEP/CcBIZYWZ3VODAjsEEjJCDaBYo0Lu9qzNzS&#10;eL2ucXMjYGkT2dEYi4ZoS9cgcFpan9d4prr62PfkJdWfFQsggE+414gtJF5PaF6MsCDQYfkd8YJn&#10;s82rjSWNv5jHBDtos2zN0jUuLQnGlp+LJ3C/QaEigFvhmhfKV4CHHaZNUJAeErQ3Y21R3Bj7AOlE&#10;oVaDGlFF6VifRHQl0kogsulM+dYEJXEaigKGcKw2fapNiDTPnz+UH2VA41pYoHGB9YaAIX5ErEQN&#10;7GAqi+ny+tEqJx+NzsKirkU3gYUWASW0Qfj4AETUmVUZprKoHz5FzDTDPwgtEU7V7P67LZixE7Xg&#10;CDFQCWxWACegSG1uSawVwjGMfMW9bYfibOthSFI7wFCsVB0g49lkgJAeAs88Y8uOGrcZrWqMDEAp&#10;FYJaR2oLKkVB0+rGil98g4w6B76UAlLIU4dCKMmOgjgdSUiN69hMc6zrqmPaZC0RCR2SOzRJfJUF&#10;PLlzEwwBTqkZIo9OLjo22lGHpi+A7e1wqjYMdUAUcqROuIUixJojdaT29XEnHZ23N6itKnYLZZKu&#10;Y0/p6sRggOM1axEBQEBPwggmM6+7YiAKUMpj7Fhd631JAob6QezzEtDkY2o8y9qB/r9DHg3ESvfl&#10;ca7QckyXRf22Hk7T3WDdXGceRwjkJAThw3J6OnScfAPRE2KYqG21EvejhvX+tNLWBUCeajePj/rR&#10;Th6T55w+91PX8q9K/79Kuuei/58/K+2zVONIBzoKM49ZZZjL0BQZiGr5EZCvZ9j1eX6djo8AynlH&#10;/HGAdlRhPuch8a5Qx5Ims+pDtDsULLEoI35FyjcQKRwKeq5P1a7qnWJe29sq2/v6AFJ4eLTvvgM5&#10;UPvAESYyX4/e8T3S2wIc9TEb6iPcX1Q4ItxWHosyTmh9Nujn6ONCNjaVpz5mXeWGpNqXra5Fv+ip&#10;965L2Zp9gjCNbY8/WFuEZmjlmH3MrgwQyyrfHmJae2ENDH5EwNH4+l4w+KpcCkDOBUQITuysVn3B&#10;Yorjm3Iwwnw1KNuHo/LixXX58YPk432sxK3/jGnyf/v5Qf+3gOjDpeugyWFa/d8EQa8fLstffhAE&#10;6Zg93aPr63Pd12PdbzRRJ+r398vg/La8eX1Xt+4Yll9V/83DhUDowlolNFUs7Igz9uyeAOj4B92H&#10;zfJs87o8Wzsrz7fvy8xSaOZ3tpmEs+xZZuxIsL2zaUUF0+HRCLEa9fL8nO/zkkCDtf7s7vKM5Xi+&#10;KQsL32lsxik6fIMXl74T7GjsnvvGTMGs6+VNQcqWxscd/Ve7K/rg17iscW1NYzGmtTVB0YpClBlY&#10;XxiDvQu/xMCzpPYFMIDP0vIzn2MJWf5O7atcdRj3F9XuClCFe4uAj2n8VtTAMChdxBj4GM0pDTwt&#10;6XcBTqsa37/CPJViuqJiFdJswpZT6wGlABzVB45UJ6e22TFJQp1ZKJJjBUSorDCVWYX1LOgNAXwA&#10;LcTnxClbEIRfEWlMasi8gIgbT8iNAGIIbepS3CYzxfEPipWqQ0NkjZJgCQdrQ5OEEHMbWqNwmBZ0&#10;6Y8ljsbJ2iDDDfX1hygMP6GYbYZjNkAE9HAe76ZPWrCzLXixecwQpT8/y2p5aJIEPpIJE9kUADme&#10;5YBShZ4WjCbNZhmGloivJDqE9ksrJPJSnAcE0TnogY9OhU6GLzM6nF7cwTRpi9qIrzPS6sRq6E6v&#10;zk4zMHWAJKGzMxRtlF0c8NKENgVF3qqjhSLiFYYMOx3gVKGsSzcduetGJ59xHDPpYDzAKGTFakAo&#10;BxjnC35SQ+RBiIHjDwLRvyoMgE8Npv+dwuCesNOCS1eueMDDZP60ADUtBHVgoTCPbWEogYiQvDzP&#10;NLikZqVr9ylJWKjnzPM5XusQ0l5M8+/bjXoc10pttx6XYStd+e9d2x+Up/7/f0WeAqJcpZrQ90h5&#10;1InfoGdWz/jJ8YkgpIEevQsHPNs1/bl3y2mJQYjp9gNBDsLK1AIgFmVEG8Rq1GiAhgqR8XCvjJRm&#10;htnF6b5+O/5FtKmBt85EwycFcxcms/AVCkAKaIr+IvP5uCJ/2x9k9DMBP/R18fEm4FmVdH1dwhDl&#10;2cdF3egTw2TmjVsFPV6V+uC+rA/Yn+yVd7H3Jq77d15/aGMgUNq7KtuD+7I/vC6nFzfl/Gxkrc5r&#10;QcfNNZvQjj2zDBjBiZm1ifAd+vTuVvXOy+D0VOFY9+FQ4DQoP3+6KW9fX5W///zCMPOAI7Xg5pfv&#10;X1gjRFs/frhx++tbe2Vz96jsHVFP13F8VbZ2j8sa+6gdXqkuztSq+zAu715fljcvLz01n/bRFh0c&#10;D/Wb3pa5/ddlfuu8bO6Py/P1M2uJVvYEU3pPmOQCDDF13gC0sux1hPjwn5vH14Z1AxmH8bWZLctz&#10;8zaXLSqORglNE5DLJro41C8IXOYWBSACJRQUzOYGVLCweP0fjbcbGq+29nSe3cWyLlnZFMhszJbV&#10;LY3Vq2ianmk8Znx/pjH6udKsPQgU6bwL36od+OAbAxH5QNOc8tY2UELABII4xnbGbY3LjMUrS+Hq&#10;4mUFvg3LFKAEIC0uzLB1x7eGGcCF2WQBJwE2ofER3GDuAmyAId0EyBENUWqJACZPwa9hxtPLOxyv&#10;o01rjWo+7eAghcmO9QgMRLNBedYkzekHViCamydOmYBKNwan6TB96SZKlgVDaITYnmNZsq6bv7OB&#10;w7X+PNXb1A1i0UavPyTQIWQ1ahZ/wudoTiEO09TdqjPOeBjQCjGjzLvnK03InidoltBGcZMxma0J&#10;ZNJEhmMZwLSgmw8IQarsfO9VqjGftVDUhm1+zUvweQREgBBlU7LOVxKgUiGmgyE6kgQdQncM2UlE&#10;SKeRHYrz8B1KUTpAKaEpYMjgUwGITivhx1olpTmf04Yjwjg/miJAyKtXq+NLs1l8LQYIpU9Raoii&#10;A1dHnZ11dt5VU0TedKfuAcDA1Augw5cpX+vEGVgSigjTZAYI4cCJxEyzfnBqv9w/J3+kzlMDZyvT&#10;g/N/lwApYbqq0PBEnX/lvKzLQnsAkdvuYEftVKAwrDTnzfJs47O/tUJQgoyPb8pb8EkQyrLHMglD&#10;KdPnbq/rv0tS+5My/Sz83vOSQIRkHjCExhMfIhZiHCgeWqCoFyCJpjM+KiK/aodob7d/ryx6f7KO&#10;4yrb7XyIJGiLmGU23BIQbem/ULsCJhyrmX6P/9D27pbOq3d4fzvWIVLZSPXoP3Z3N51Pf8DMMvcX&#10;GzhUq/4eUKS2PbCG/9H+vqBJQhzwsbYH2HGfFf1WLroYfVmUpZuAhTLSCqPfWxfoCHZO3lnjYxga&#10;fSjrw/exUKPXIRIQ7V4XVqtmYcZVwdHm4HW5vrkq59d3ZV+QwaKH94Kcy/NBeXU/Lu9fn3vaO3C0&#10;N7gqxyeshn9oMxbrngFB11fD8uL+zM7RbLfxTsfgMH3OlPm3V+Xf//bG5i7aOb24FlCxxtBlOWIz&#10;2LNh+fj2pvzyw8vy8eObcnJ24xllrHN0eTlWG2fl+hpzGb5N4zIShA3HY0/LXxl8LPODn8qiZFOA&#10;NXf4viwevtEYueG1gw50z9Ew7qjPRqOCeXF/V/cJEFmb0Vj2rCxgInuOb9E3NkexNtGigIjp8UzV&#10;x7k6FvTdthVlSeMrWqAIJRpbEcZYyhlbWd8Pd5vltdkyMycWEegsLIkNnrMmocZ9Qcqi4Gp+WWO/&#10;oCfG6+dleRVhVjnrFOncGn/XN3k2lguzzvExQomyuDKrMRPLjITxW0AHj8yJc/CZQjmT/tDEvwKE&#10;ABvDjEIDDKqlFB3MzrRADtv2h9d21LGNUWk7YOs4VGP2J9JJO58igRDaIBZtTDMa6YCugC8gbGF+&#10;wfRJHChCyzQnMGLq/LxuCsL+Zs9FqbEeEWozQYxuKsuP50wzQAVtDzvZQ6ZohDCHLaExUt7uJpqd&#10;CkSCFDRHABFao5hFFqYxNEvAjx2odSM92wzCVJobiz8RgMTO9oAUe54ZjHTjMY31miLFq5YIMLKG&#10;CC1QaoUybGFIefgSddofYCdBqMYnBMfqWjZtR89OgfgE8FCmunQSFncwdCx95+KORSHtua7SOCd2&#10;gNNI5kXYn9NaIoUphqoqbAZLp2gNkeLpL5SaIcCINJKwk8BDONGRW3pNUNbp0/1gEIOJQEgDBfBD&#10;+gBRvAMi1iNiwKiS9VrxwJbmkKfE5pGUZjBs8p4aOFvxQP2fGJyfBItGWmjp87melMn6SIAM19Mf&#10;EzDS59Ner8mJECE/p5FPAxPttMcYgLo05TWe5U27vgZfR3s9Ee/aUjiR57CXaRj6z8gfOb79PZNh&#10;LW+fHT8n4U9GGaGf4/o85jM4rCYvTC8sBmg/Iz/rAU9oYPYPK/T4fdB7xrOvY/1uSLr6NZ3vE35E&#10;BiJ8iNJ/SOJZZoIhzGX7giQ0REDRSEDEbLNDxc8FQqMTzr1d7i8EZIIoZp9lP7C1vWlBm7An4NnZ&#10;ZfaYIElQFDCEqY10yKY+9OiP+v5LAgBln8VHm/ut6Lu8CGAtA6ImBD8ihd7x/vDBjtXsds8Cjeun&#10;H21G88KM1YkaWWal6sMX5eL6qhyOrsvJkNWpj70W0cXZcbm9PClvHsYSZnedqwxz2cB7i+3sH1bn&#10;61HZ0j09HR2Vh7tRuWKNKAHVg4BldyCQur+2Nofd8S8EN4PRqPzlhzv1TQdejfq16l1dnen8F+X1&#10;S0HQza3+h7E1QQtHb8v8/ouysI+2666sHbEf273XJ7q6Oi3bFz+XlfO/lvmTH8vKUL9xYVH9rT42&#10;+f8VrgpowgFZYGAlyDNd90rZ3lsuu/saA/Qhv7DIuM0UdgGF4GVegIR57Os/fe2le2CEVJgwNrKj&#10;A8oJQltPNDaua1xFlgUqc2h0JDPMPK9WKiZgoQgJnyExgMZuL9Ezj4+QgAiTmcZ6xnNgh227ACV2&#10;jWC8xvHaztc6fmFBMKbz44SNvxNQtrKssVW/lS1EUMbEfmpMHuO6v4nNXVlwsdXwtJoeIAin6lwD&#10;APsbdGVw8QJIATupVbIWqRGmvtlUpvqcCwhKLZHBCIDCWUvC4kjhN4SGSDcEMEJ0LECEyi5gSTdR&#10;N6ddtRpHa2abofVhUUV8eJg6b1VdhR+EukuiTGuTdFO311WuG4eGiWn3+A9hHttFS6R2SGMaA7z4&#10;k8MJGxACeIiHhojVqJlmj98QcIQfEY7WABNptEdoi1bXlg09sUCjIKeazCItYZXqGhqIqikMifoV&#10;glIyTaj6aIgSRgJkJHZ0rvACICUEkU9d8mpHw3EZd2diJ8TocJzPcS4DjDZ9bMRDQ5RA1prYOghy&#10;Os6RTtWYw9hDh13zgaB0pE4och5pSQ84jdT07k4LPxHv6wcQpdD573tmWQwsMTAFDJHuNETUr1/a&#10;CUQ5UE2AThefln7gtvjYyfJ2QPx/UwwkAIwk8riWkB4eegE0UruTx7TXzzHWDlXQyfYpI87K1Yj3&#10;9AKK7FCNGa2Hq2wv71fmt9fWp7MshPOnTJS5naj/X4We/w4JYEtJyAyJ390/H1xvdy8l+SyjsUQL&#10;NNyPPcrsLL2vgc0hZWiQBEnHByEnenbRiBqEQoPkZ5rnu3tHou3MIw5oeYbakYBIMNMBEfEhvkTb&#10;Or/AR/BzJBACiFidGkAaKw9t0T5T8ZV/hKlNkHN5yvvUgNHWRtnB12hn05qlvYMdp3eJ72/qt4bQ&#10;byT8ZN8UslJD5bmfUn9ZnafTlGb/Ivdp9Xj1g6ub2/YXWvGssodwnD5hNer3BqNVtu3YvbD2yFDE&#10;XmbK2xy8FMSMrA169eKssJEqcETe25dnyr8ow/Glna5//v6m3FyPy/7RSXn36qJs7el/1f3fl7x6&#10;uDDk/IBv0ac7O0kHHF3r/Tguv3DsFVqkG6c3d/bL1q76LbV1NBxrHDgUQF2VzWN8k1T35rK8fmD2&#10;2q2dtT+9u7ZTNYtGfnp7XTbGP5SFk5/K3NH3upf67za3ynGdKJLjOTPGGePxt1mQAE2sQbSmsWVt&#10;YyXGNkEIPrkegzUex/6jMQMdsPB6PhrTcZnxWKtxe0lwsr6m49DcVOUG2221giYI6EEMRHbf0bXM&#10;YSbTta1IVlV3WaCDxkiMMIfSBNGxYU3Cz0gAJcB6NitgU34oYWgnLF5AEjzCukWk+e0od2Ki2Lcs&#10;zBj+QLanffPthBhmVEYDrGhtTZB+uMFEArS0ztYpAUt9PNMBRFxUaIKQXKE6tEM6Rnnhn1RvCj9U&#10;PxowIo/zko82yP5AAhQ2aN1QGhgChNi53itUK29RwhpD/Dloh1hzCO0PpjSORwVnUKomMSAHiAJ4&#10;FmlPda0JEtB49pnK8TnyLDPDkUCnws+iZJeHB/Wc6jJVsIMh1UE7tK6X1FogBPBpgUhxoMdao6ot&#10;CtNYD0UJRglEhiTilG1zbr387jzoAICbKaHjkCQIha9P7/OT/kMsfU9913M82gygSW1QOE5b7Y1m&#10;qNYlbnuyOrV9fQGySi1aoJ0tVOM4TwYMpe9Qaog6AEIEQCzWiFhLRCddO2468JgFE5Jg5I69ylMg&#10;lJ1+Dgp8ecXAE+Yw4na0boGoCnn9gDUdtkLeH5Go+/Sg+TjvKXlqgP+jg35qaRiII6+9lsfXlSCU&#10;g3MO6JwvQYQ20QD15VGHfMMQGqKR6rSaItWZPOfkufvfE/etLWvr5jX4esir93m6Tsb/b0rek0f5&#10;youZdj1YdnHds/yN+Sy5fi1DrB2qzyPPKwsxBgAF6ABBCUNoP4+OCffLMUDk8gAh3g2kNcHlO5OC&#10;KY186tipOk1mAqL9c7VxqvduHJqjfcHPACiS4FS9dxhmrl2992esUq067icEP3t6//ExAoDCsTrq&#10;bSvcRmukPgUg2hEEbe+GFgmhPLTPa07TVroEWHOU/RV9U4a1b8p4iOpt7xl6mGVm0xnrCyHMLBu8&#10;LasCo/XBawHRueq9VB3MZxeGIlaRZsHDY/0vH96c6fefWtsDzLD3GNoeZnwxu+ziMsLtnT39l4eC&#10;ozPVGZbLi7HNX29e35S1g4Andq7nOByqj4fDcn5xLoBif7RTr1F0d3flvclev7yWXOnYe9UTGAnW&#10;2KiX1ahZmfrqitlnN/YjOhpd6vwX5aVAiXWX5o4+ST6Wuf039qEZC+Q21tnEFU0bpqZ5C0CJ/xb7&#10;l2FiAnAAB5QhWIUAiI3NVZvJQtvSyxzrC4oRMFkxIWsJ4NEYHgso4vjMdPswmzH+YuUBkpilxmy1&#10;ECxQ4YMMyDDVHsiZQTO1EEzBxrI58wz57vk3vq5nOh43m9ByRRu0ZYUN8GSQgjkUr4I2zBvSi0++&#10;QhsU5rJGKyTw4Ydbw+PK/W6zAUUBQgYdA0yoyQw9Og5Nj81mEsclAA97o5FG2CTWDlq62ZAabQXN&#10;6QdwUw1AFY748aK/AKzngp+YUZbO1cDQ1hpwEr49Syr35nCCI3x5DrZYfTqdpjGN4XfEgoyLhijU&#10;b9b8CIzweN/fWrKw79mu6iz4GK45/IZoJ9YoillkmMIAKFaq3hacYB7DgZrVNAl3gJUKRJvroSFq&#10;oWhC0skaUf3pGWVelwiZgqFltcvmrgaiCiaEEzA0JaGCbvMClFIL5HaoU7/KOihyftQDojjW51Nn&#10;xQwFQIgFGOn8DnYFN9U3wOAjYYaZZ5lVh2rKrAWqQISkH5FhqMq05qeXCkW13J3+VN2EKco8k8y+&#10;QwcehBhc+r3NqkO1JNtKk1kMVv990g7W7aBpyfhU+VOSEPBH6qZk+z2QpOR1pbmmBYoYxPMaKet/&#10;Sz94t2AUMDTwTDOLYSgcrYGBHsgeS5yjlf5ceY15fXldxPPasiyvt28vftuX7ldblnUzz/GmTcvn&#10;8qv4OIWpGUswatPUyfuJcG/auph1eR7ZV49ndogGRyFQdKy2gRdgaOI9IV6fe6TTIqkujtV5P/2B&#10;YMAKE5y1SPWdscksNUSsNM0U/EFoiA4VngiUju1YvVuuBEpD1T062C43470yEEzdKsQhGjhh+4cT&#10;gdMeJjdB0RZrzxDqQ4yPMeqgNdrcpn6AT07G6LXMtcxhBR36I8nWJtP0WU1ZAFX7pv4DUGVqY2v3&#10;oGyfvhfo3HvFahZkXBYQoQnCyRoI2hYUMets7eSVylWPafdbA+Vf2T/nzcszyXm5vRyUq8tR2T0A&#10;XkZlPB54naH7u8tyeDz0WkJXl+PyUmD0yw+YsMaGp3evr/wOsKv93359Xc4EScs7A88q29xnAcer&#10;8upBIHTNuc7Lz5/urG0a6R0ajs/K1e2tw1VB3Q/vr8ru6F7AdOHZaC907rcCosFY13EzEJidlfmD&#10;9zaXzZ/8VBZPPpWlwff6v479Ycoq1Na+KWQsXlzQeKh75Q1Q5xfK13/+H+VPX/8PgUPM0AKOACWm&#10;4SNeLFFpFm22ZgZfH42p+Owua4yeEaw8f/61xnpACWdowdGi4AiN0HPVZ2FF1hdCS1QBBcXHnPJw&#10;zJ6tAhB5bUNzANaomO1uTnke/EH8O7v0qI6hSdyg49j9Yh43G43ldl3BmqMx3JO26jk59isaBWIA&#10;GmAkNTcpNEw+lROQoLbcHM3aJcol1I0bimlKgzRT9ZZEmaJRVFQADpJA1MISRIfaija+q+sToQKb&#10;QTtUryPkmSGItQMwk6Epgho3iCt/U6CDVohp9Zi99jZiNhnAxEy0nJG2sx4rVO+szxmYMJ3hH5Qw&#10;xLpDAJPBSGFqiNAMofFhAzpMbJsGHuowZXGpbAlk2CyPRRoJDURAi/4AtvNYWxUQAT3Kn/AbQp7I&#10;Q3PUA9FKD0ANEGWeTWZoh/QwW0tU40iok6tqmQ4iQSZFHU12Lm1HgoqZjiq1QwlFkY6OKeCLzoYp&#10;teromD0iKCJ+uB/Qg5YICDrcE7wotLmsQpG1RZL0IUJDlGCUu93b1yg7+RTlBQwFACXwUObOvNZr&#10;YWhvL3wtgCKEqcn9YBADRAdEDCAqj4Ekynr5rwNSDtj/GcnB93NlT+VPS2oeniqbvjZMYe352sE/&#10;8wxEFYoAIssIIGLLiqoV8uCeYFXhqh7/Oenv16SZLsXXkqI2I7+vl9f5e+eZlr7Np8unpW0/j+va&#10;qPkMgoYgQoNhD4eU529FDERZXxLPbwA6IMTeZUCRHarVDmZgTFyAPmY0tEVpQqOMOMdPgk9MwY9n&#10;POL5TnEO3h1PrweGDoGgXKla7yyaI73Xu4IftEiA0dlot9yc7gmM9srd+V65BIqUfyJwQmtE33Jw&#10;yEeJ2tPHE30HjrgBOk0/pP7HMKR49ktepHE3NEeY13bUdzAjjb6Ivir6s+ijCFNIA0I72zqXQsxP&#10;zCgDdNiaI7bsuImp9miMWMVaAIRf0cZJaIj2Tl/Zp+jq+rKMxpiyLuz4zCrV+PrsHuO8fF4uzkZe&#10;cfrD20ulz8pvP70s719flgcBEWa1T+9YH2hcvn9341WrgZy//vxCH++b5R9/eV1293XP9T+xvMU/&#10;/vLg7T5++nTrbTm+tznsRtdzVdYET2iWVnajzZ3RQ7m+Yp+0c5330r5MLPD4+sVp+eXHlzaVzR1+&#10;LAvHH8vKyYeyevJO/9eJ7sm2YYDFCfGLRVsDqCwAChVUWDzZ6w3NflP+/M2fyrffoTTBTMaMcJbC&#10;wad2XizwjSDk27K8MiPomFEeiodwR/GEJo3lrFu4rPF+HksPWqFnOobZ5NXBOVbJ5pzhXkPcsKPz&#10;4E8M4HS+RUz7F5PYegXDSFKpgm/RLG41un5gCj8iluBBe+TZ6zoe65DNZmiPJHDGVwEZASoBQbMV&#10;jgJ0EnK6hRaVn3logFoASielFMoAoXCwjn1SOE9qixKKgBxuBlognKbzBlCf1awh0rg2XZNAKWaY&#10;MWts1uYyIIc4W3l4erz9gRTqTwJ0MJdh3sL52j5D/DnK2xcQUWZNj47BNAb87Blw0BCFeBo+QLQu&#10;yNFDg4mNPLREsUdZmMXY0JV6OF+Tt4RDtdJA05qEfPZ2sZlsCnwm4kirIap+RE9CEGGNoyWyD486&#10;Bq9GTVgFcIlOIyAHh0McFVPcGfEFhije+QK5k2mkwhJin6Ga73OoDBA67ECoaomqhoiX76ACUWqK&#10;HM+0AaiCkWechdYIIML5rwWiHnJqmjgdPlLTXd1aL+qEqYzp9kANpgUGCH9pC37Ys8zmMtWzr4bS&#10;YaqIQSjNGcT79NQMtFonBjaFU/WcrzD8W/rBMsNpafM9uDYDrfOmBvy2rCvPUNLmGUxqvV64rsfg&#10;0QrHAzbRXl8/zoFmI5yow0w2dD6/23WqEI97VAGg5k1IU573K6SPxzlruwaiviw1R1me+Xmcwypd&#10;fhPvyrP9z6Vrnus34XReD4PkEfZCuZ+VKlFfsKQyBGABVHZ3w+w7UJpNXTGdAUwAPoDDc54+RbFP&#10;X332eRfynfB7ER8PkxK+etTPjwy0QXtDxUd7hqPt4y37ER2x6asg6ehoVyDE7va75fYMGNot1wKh&#10;u/N9C3mbh/pYGm6V+wvMZUy3l+jYjePoazqfw9qf0JfQv2Ba29oWDKmPQAxCAitPx1edqBdT8/Nj&#10;DiGebdE3+SOQOP3i1m7ZGn/0Bq+GIhZk9DT7e8mL4tll7HyPWY2y/diqY3Vf4HF0LsBhOj3AM7ZW&#10;6EjgsXt8Xtht/vJi5O04mOl1en5ZXr28LRcX5+WHj3flx/dnnpHGLDTMYw/3l+X88rx8//GFV7Rm&#10;Sv1vP7+0lmfv8Lj89P2dzWBoBnG05rnG6Xrn+KKs7IzL2fmZzX32TxoARLqeqiHiuOH4ohzruXjz&#10;6qrM7r0qs7sP5fnWXZnbfaPw2gqLZ99+o7EZJYXGcQNLaFkYa5cFDGiPYn9T9jb9k5jga43JXxem&#10;4bN7xZ+//pPG6m8NP4s4XS+E9oeZ4TNWanyrcf65ZFZ8gKCRQfEiaMEdRtBjINH4znT+XNQ5lCgB&#10;K7ZAWWkTihIv5ozP0ne6BosATZyA2YwytEjEzRGCLtxt2CrMayGqDa+HWF1/fB36rUAh5/7KK0/r&#10;hIYVQYn9dKytAUzUUM0DhMhLTVHY5HTBVQwsXLxhqjex+Rja6o6N85D24oxcFBfM+kM2laHyipls&#10;tEcde7/rGjkO7RF10Qgt6gYzvR5AwoTG1HqACP8gps7j/wMUoQFaEvDsKm0/oq3edMasMmgTyNkW&#10;hCwKigAkwIi1hVhskbUT7EidUKQQIEIjhPYHDRErUeNDhMmMctoCjlYxsa0t6yVdVlxgtCG42Zr0&#10;E3JIG4KvDoYIJcBTAFHvR9QBESIIstR0OFHH11JoeICdHmLcUagDChBS2jAUcX+JVSjKqa0+hjza&#10;dRvKq21mx4MPkkMdDwyhDfKGjdvAUWiHgCE0QRmi8bEjtTpgrzOkzi61QimpHULsfF076PyCzXTm&#10;Zac+mU8YX8akgR8GG4AHAPKsMscTiogHEHFMAhGDUTt4/554UH4iv5Vu0FTYDpo5uGa6y6vxrPtU&#10;/ayXdbu8LG/rdHmtlqiHid8TjuU3xkahk22mdggYSg0Ig3pATZwj78GX5PE9e3zMBPRwTcrrryXK&#10;po+Z/P19Xlfe5HfpjDfl0/FH5VMyHLI1x8DhtMTx/W+1pm2EE/rQzy3PI/mEPKsjPbusP4RzdVzj&#10;SWg80RAJjCxH6SeUkBT51hhVeIr3pPfHy/eoe5/wFcKHCK0OmqGR8pV3Ntwvu+Tp44eywyO1gSZY&#10;oMNMs8PRTtlWf3B9tutZaeeCpIPzvTIWXLFW2f6BznewWXbOdsJPSO88i7b6Q4tFXtWnoD2ywzXO&#10;1eojvNij8qw5ov+hf0pRH2WT2Jb6M5XFekb0X/khCHhJNnfL2vGbssVO9we3giHBgWRp764s7VwK&#10;igRHxHcvy8oRWqTLsn4SprTj06vy8e2VYQMnZnatHwp8bq/Y5f7K09+vrvH1ufJO9nv7ejcESOMx&#10;6xIJlsaXZXh6qvs1tqZp+3BYrm+uy7vX1965HrPcq1e3ZXN/qN98VD680/VtHZXbu2vPSmORxS1B&#10;2f7JpeSsLOxcC7DOvb8apjwWiXz76lrXEXuasbs+jtqzhx/KzOEP5dnGZXm+eV1mFtY1FgsuNFaz&#10;uCLjLEoMFBOMd6zjw5i1qbEKh+ZltD0WQdMC2pjQEjHhyvubEpcw2wyAAphmBUMzs7GKdWzoHmKz&#10;F9xRmQAFDMDDOI+2B9YgnZO6vGMGK2ZLEoIAorAkiTWAIaXZdJ4N6GMfVjamz9lvSLoERR5s4nOr&#10;7eCNkNi6Q2QEyOSPgqQQ1GPsdm81mX7kd3iTm86+qeas+gMrUOWPyh+ZAEQZYhCSAE++GfoxSMwc&#10;e1bYiXaWJcG5gdgMRZZQnqfam+aAtYizdDi72wM0K2iK9GeFSSyctdD8sCYRW3Yw9Y6p9NRFO4Sv&#10;ELvsspolTtTAEMfZeVoAg1ksdrvXg+G1hMJHCIdt2iE/Z5jFFh1h2mJqIU7U7Hi/qDoAEX5EaIty&#10;cUZDjh4ya4mQCj7E7VSNAEZqL/2FOg3Ql8IqvPwJQu4A1FHY3m4JMIo1OqKT6NYGSqkdC+LjJQE+&#10;URbHRQhIkZ/tAkVehXoH6GlNZ0pXjZBNZXSahiFBD52wQrRC7Hw/CUShHUogmuyo23R05tmh5wAQ&#10;YQj1PINGgrYGGIov6tDqJBQdHFQNUV3ILoBIx2kgScDpBvWanhaXIx68EQ10ma51XM8DoAayGv6R&#10;dA62nyv/z8h0e901fyGPcwI6jjfHt/fAAMDgLzGYTNXJ32KpZb1wvrxPfWghzvE6LrVUIb12qM1z&#10;SN5E+5PypbJW2noZz7Yn0t35QzL/lLVhKhBh5rIYemLhyvb5CCCKOoYXPYNo3HguDUR6ZtEQDZ0/&#10;Kod6TgcnA5cBUAaiBo7QGOFkHc7XSvt96N8p4pil8n0hRNoZZsARe5jtC2oOgCQB0uHhrn7bjmeW&#10;sYUHTtMHgh0WZry/PChXAqE91Ts/FQgdb+o36V2nPfUJezvqLwRUMcuswg/O1uoTdpQ+3Nf7b41Q&#10;bBJLHhojgIo+5aSav49wJNdv9c7vCg1MgiEmh2Rf1rkRbO3aeRpZO3pZVg/vBUY33syVfcuYTbaE&#10;I/XOhbVFwBK74rOVB1tl3N9f2LEak9T9zakdmdHMHOl/vbo6Fwixtce4vHp5L+g5K3cClvdvWDzx&#10;uiyuH9jEdn97YZMZWh3WDto9OC4Pd0fl/etjb/D68v6sXKqt0fjUkHWittEcsWgsztKHOvfodOA9&#10;yl7eCZgFWy91XecXF+V4fFXu7y68gjW+TDhkzx6+L/PHP5bZgw8ColuPzWhJEops8cGEtBDT1pdw&#10;MdEYuL6lsW9vVeDKWKGxcXte/9GcxrgZjQcaS7cZR3XswoyO1Zgu2AE2zBJADHFApkoPH4BIFQFO&#10;MgcCZ3z33Z809os3VBbaKQDnTwaeFDaYh0ci/idxiY57HgtIMq2e3wSbAEp5PBKABBSpvq4FTRZa&#10;LsKvaDQrekf7Vqwqi41dASJv8KqDWCNodn62hjO2y6F2syM0mhyBS/7Y1A5Zu+N0aHugPJMicEM5&#10;0INNUXne5JW1hhZRtelPWop1B4AcZozldPw1QYl3tF+cEYiEPxG+QswyA4YI55Vm3YMNNEAKMZXN&#10;qc0VxYEaHgLDEvTr9phVxlT7AKM1O1OHU7X3VVHILDVgx1t9CILYqHVRwISJDKpeFvgARGiEWIsI&#10;c5n3MgOGyKtg1InSnmWGAEsZNyD1sAP4WDC7PRVKeo1Pgos6BANLpBNySLezMwJoKuioIwkVdmqW&#10;on5KB0p8fak8v9SALpbf3weGJIYhiVekFQAZjAQ5KWE2qxBEXGFvLkso2olp+AidtGe/ROed6v/s&#10;zBN40hwwITrOX9keKAKEACMGjBhAApJCGiAibrNDLHJnyYE5B2eFOYhNDNw1v0sTb+pFWQyUHjgz&#10;LiH/92S6bpueaC/jhAy6tU4reVxc62TZU+L69frzN+Xvm6wLuLQaqMjrzxNg9LisrdPmt3X5PT0Q&#10;ZZ34rU/7KUVZDWs886fD36vjOG21Ussf5Uuof6aBEvjpYShkqHjUqb9T99H1anloc/YMRLlYKEDE&#10;th0A0YnqD7yuVjyr+X+gDUUrhG9RfkQEBCnuEMioHxNdWbxbfm8k9iHyDDPVOVN9tu4Q1JwOBGPH&#10;mMt0LQP8hQRJridQESyNBjvl7uxAILRX9tUGztTEcaI+OdwuWwehWSbt7SK28PMJ8/qBIGtPfQew&#10;RP9yIDDal+woL1a8Do30Zt3mg/ixfj9yqHvgD7tGAKPQgqsPFBCtjT6UDQHRxuhd2R2/V/p92fQa&#10;RA/WEHnFaoAIbRHh9llZFhydjM4NKlsHrAt0XjYPzgRDp94y4/WLs3Lr1atjxtj20XUZnJ4JSgTC&#10;Y0HwKXuQsfs8prS78u7Nlf2NcLwen43K7uGgsGUHizAenow8xR4NFGav+/vL8uuPL8uLu9OyfPTC&#10;YHb14pV9m66uLsv83ouyfBhrKbEf2+LBQ5nfvS37A7bxuC0ze68FRd+XpZMfDEHsCMF4jMKBMRy/&#10;HDREz2a/8dR1FAes6szG5GsCIWRze0mApLFP8fUdjTXbK2WFTVt3NT5pfMUJenH1mcaz5xpXn5Uj&#10;tJdHx2Wk556ZbM/EEvgSra4smxUwYzH+A0CYvbD4rK1+p/GFLTkAoz9Zy7S4gvIFLhBIAU8oZQQy&#10;QBczxojH9H9+05+9wDQsY62S6gBG+M9aY6jngA3r8Xd6rnZYMsCgpWMApK++9YESUxlEFqow4IcT&#10;mdqqJocfwIwvz/oChpAKJzHPH+ck/JFURz8UUoybjtkstEbf6s8IEEqhzWf64QFG1jah/VlT2xJ7&#10;hgts2KID0xjrDrF7vT3S+SOVDv+fOcfR9gA9q4aVgCNMaACTNUSqNy+hDp7wAFXMOlOewAcIwnka&#10;DRFOZqEVCs1QaoXQGDH7zDPTBDQLgh92tgd8MJEBP97Z3nUjtE8RWqcWhgQ9E2DU5hF2YNQDUcIR&#10;mqEuLkkgWuMLCGiRWKujhyDBhoeCeKzFEfWAn+hYVM91o4NxmSQhyPGa3+WpLaumUWEr3BUQYSbD&#10;bwgNEUCUs83QClkbpM7OMCSh48N05hllFYiIp0Yo/YhI40MU8NNqgpoOfF8h8SqPyhHBDr5D+QVt&#10;59MmRCaBiC/sIw8ofJ3jXxQD/r8iOXhm/KkyDZhT4R+Rp47xYDydNzUof+64jE9KXGse24qPYdD1&#10;Pan5NZ2S94u6T17Do3aj/tNC/Zx5FZAVGqLUDGWdqNfBUHOO7rxdvb7sUXlKrWep5W1dx5u2Juoj&#10;Td3z8zODUOtfhaDhsUmx+b34YdkhXeX5fLKOU4LKmdJoiE4kQ+43zzEmMr0LBiHDUTz//bsTvkWd&#10;1Lb8rvAOTdSN+tYKCWasJWKWGZu7DkL2BUkHElajZo2hU0EQ23lcCJrQEN2c7gqEVEd1RzruYLRV&#10;tgRA9DnuZ+rHGf0LsLKzpXbpM3bVtsCHFe2pxwQKNEpoj1hrjZlk1hQJjPzRpv6s7btCqmaotm8N&#10;EecTEAE+OFYjW4NX3rx1c/jWfkU4Ua+evLF/DmYz1iNa3r+xOY1tM4bnt16DiNlirDB9dTX2qtXI&#10;21eYywQ1F6+9Fcerl4Ke8ZngYV/lI517r2zvHXq9oNPTQfn1h1vB02l5+YLNXM8Km8SyfhB1b27D&#10;gZuy1a2jcnbGtP7bsrh1Wj6+f1n2hkDVjWecPdxflIc7HLfPdHxorNBCnYyvbFqb3X1Vnm/daBzd&#10;illc1QWG8Zd1fNifzI7FGtNZ+HBxddbjHSC0vqNxbm9B8CcI2qtLzCyyxlAoFbzWn8ZQFBdzS4Ih&#10;jdnrGosudO2ngrvLi4tyrnvAGEH75ggJ4zj/GxajWCn6O42lyl9UuIxmR0CExYgVsue+FbSJE5gx&#10;Jl5AE/TtM/EKYIeSZgb2CMdoT956/lxjL7vnM87slE02ItfzgK8zM+SAJJYVII9VuWdhEYHSV6iT&#10;7JQkabVCYYObUlGRpzLka8VboawDoGofDAIEpmJ6XGdeQ7gAA1bCUoCX8/EMB4Y2BEB4q+uGozFC&#10;QwQYoTViRtms4oAM/kNsNpebwlGffc3sRa48dtfFlwioAapwrJ5TiKbIS4FLttdYGyGm0y8sAj76&#10;s0nrGBZoRLuE1ogHIDZ1xQSmPD0cbBzLLDLMZ2iGmNYHKC1bOxRlmyzIqHIAZ8VkHdPvbToDgFoB&#10;gtJsZumBB0kAaoHIsl6dqruOQaE7BfyBmGHWSw81TQdSOydrgGo6/Iii3qbaTgdsOrQ9YAiYAowU&#10;4jy9JyjyjvYNFKEZQvVtPyEJUGQwIgSCatpx4AhR2uYyoEhhmszouHNT167zpjN/JNnRh9D5A0MG&#10;ImuGAooCgg7UoVdn1mpO83H6wkltEmkDUTNg/RGZgIXM70Ah8//fkRyYc3CeiDeDedYP6a+zrT9R&#10;3v2W/vdOQ1HkB1i1oDBdt5X+HL3kNXB8C0Z5nVmW7adMtKGyLj4VPiVPlbndpp0uv567jbf1zs/H&#10;AoPQ/CQUATmk47fEfUKoBxAh+ZxSNwEdGLrQfcK5ekgZdfKZ97tSn3u9DxxjIa8Ks8yok+9R+/5k&#10;HvW8katgaPtQIrBhDzN8gkYDwdix3k37DO2U89GuQAg/PWBop+A8fX22p3wBk2CIrT28cWvtl/wR&#10;dhhgk1pta4j0/uMLRB9C/7Llfkb9ivoEO1nrA8wfY4aqGqp+9HXqn2i/69dqP6h62b95HSKm1WMK&#10;278W+FyX5aOXMQWfVaq3x97fDEfqNWahsafZ3qVNaaxbdHU1KseDI88aY3HFocDm5f2pQOhcQHSm&#10;8lNBxIk1PjhB7w8DbND4fXx3bXi5FDz98P7aM8z2TgRUAqt9NoPVAP7LDy/srP3p3UW51zlY9Rpz&#10;29L2qe7fjq7lrCxvj+w/NL64KienVwKly/LjxzvvpI/T9soeZrobweqxHbrZ3PX59l0oN9CkVFMZ&#10;CgzGTsPMvMZWjYN8tGP9WFyb1Yc3Liga83SP2U3CW2IIoFgsEUWCt+LAH7cR/G7XV5f1AaznTFDN&#10;f4F2x75hq/zH2+X2+rqcYz7Wu7G6vOJNVxEvAM2ELoXWCFkAn29j+rzg6LuZb6zJQhz3jvsSpZ/P&#10;oCESk9SVsz2GSXAT8YKdEsJ2Ahhx4IjZdV8xpc5AJDCy0xEwNCUBQWFWCzCqcCSh3BoliR20uOEA&#10;kX4cEhqi5yY4qC3pDWCKPyfNaNWOJyCKrTkkqMoAIeBF1Dmr+KbiwBBQNKs6bL3BmkKY1wAjrzWk&#10;P3URrRF/0JLIkXWJdBzT7tDqeAFHpdEQ+Xi1B7gwY4xjmKHGCtX4GqEpAozwL4oFGjGdCWx0HOfa&#10;ENDYP0hAkmYxtEMAE/ua8XCxQKPNZSq3uaxqfQKIwsG6Ax/MZMS3JYIiTGw2iTVmsWlpoSg1P4YY&#10;OoIUPZQh0Ym4g1A+Dwuao1iIMTuQFpTieEI6sEhHebQTs8129cKwDw6yi0M1ZjJ1YAAREIR2yDCk&#10;l6HTEBGqDqHNYwagCkRNHtohLzGvzr3TAimfjjt9I5CI08knEPWhV9w1EIVGKM1kNp0pTjqFgScH&#10;CvsUqc0cINoBKwbtaekHv6fTk3U9YGaYUtPtsTkot2VtXYeS6TpdvaZOl/6CxLGT1xpt9ZqXzHN+&#10;F+/rt2CT8T4vZDo/yyKcPAfCudGkAA89DNUyl9dwSrryNj31e13W5D0pn6vzB48PDVEPRKkdIj79&#10;eygDhqifz2NqiHgmjxQywyyBCEAaAEXd+3DgxRnxqzmwjw2+Q4BQlO8f6J1Ci5QfGBLy453Zq+/F&#10;Qe9DpNAzzAAixQ9P9JGi+IFgiB3uL05j1eqB4vgToS3Cb+j2XNcpWDod6l0+2dbvjHDzCLCpwEL/&#10;or7Dmh/l8ZGF3xDwQ//CTLIIJdu9xNT8aCMl+zzifNC5j6v9XGiI9g0+mJgAHIAnptw/lFWBESH7&#10;lq0Jmuw/dHTvjVTXgKSj63IyvihvXl2Uw+OTcibAvbocGmhOz9hyY2TH5t3hXRnrvz4enZeHh1v7&#10;8jBrDM3PxTnrDd0apn5SeHommHp1U0bnVxofdqwhYid9ptr/+sOd6p0IbgCxC7d1dEpb92V0cVNO&#10;RuyhdlNe3WO6Y82ii/Lzx5twrlYch2um6s/sviqz++/K3MKyIQjTExKuKs+K1+zRuMxscOBgdYWF&#10;F9mug5WpBUBoVDQ2suUGW3YsC4iYtMTyMjher67Pec2hRaBKIfcan9/RYFjurm/K9fmF4zxTgBK7&#10;E6C92drYLNv6v2M80PPAliqrams1XGSAnWezYgSFzFzD19j+xboGC242drURQ7AJ7YLyFhSfiyUA&#10;Fud0/YIeflMuA+QlgSTMcmciF75KOIFjRvvKBIatzRqeaj6rISa0AJ6vBS7cwD9brYQNDpBxmY41&#10;bQJAAhybz3RT8CniZExrQ6wVQmskCVNctBcwFrY+wg6GEOISNEH2H9Kf4bWHFAdq5lnOG5gRnEC4&#10;QBAaHLQ5s4KdgJvQFs2p3rwgaGOdusAQJjKOnYv1ijbDzwgzGTPJaGNbQIPZjTym2+NblGAEKOFA&#10;jTaIbToAHtI4VuNvhI9ROlEz7d5T7knXPCBoQiOUUoEIDVIAUYDOZ4FoqtwLM2IGs6YowUWdA19Q&#10;xN159KCTHce0MHPMnQeAle3QRm2HLze3q7rb6rzsN4Sjo30BwncoNT6Y0fhS4MvAUFQ1RUjCEaax&#10;w53dcgSEON0IGiLlx4AZWhxL7bCJJ+Q4rZC8btCt+akhQjvkNYiop3wAiPrhgBpAZD8NriVNZqQl&#10;3YBVB+6npR/UJqUvf2pQ7qTNb+qmZPnE8VPlGW/rtPEvSdRrNS+Tv6nzzWnyEF9Xphu4mZSAozxm&#10;ok53TN9mCtcFMOTWIE9CWf4G4o1M1JmKd8dMS1uv5k2ns/1sZ6Jsuk693gsNkkBNqx1KmQSiowCi&#10;cQ9ECHmOAz8SIOjU4UE517N7oWf6TM+ytUCCHT+7CT/saaY4PjaHirMeUNQJTZAhSSHPPfH8CNgT&#10;1OxKAKL9c8UFNvgV7bNVx7FgCH8h73IfG7kyNR7fH4Boj5lnh5vlWMcMJSzIOFC9geLbZ1tl86Bq&#10;eDBpqB9JHyJrnSXWKri/Uh+kvgYJzVDtw+iXaui+i9lptV70ZQFDEa/pzV2vQs0qz16HiO056ppE&#10;1hqhLTp+WQ7PBUSHL8rGQJCkfBZpPLtgdtlFWdlnJ3kcnk/L+t5IIeau87J6eFuGAtzd47NyKwj6&#10;9P66vHx5XXb2j8vB0Un57acX5W8/3ejjebPsHRx5qv2rVzhXj8rPn+5tbmPvM8xn3+tYQPafv70S&#10;GA/Kf/z9nQFoiWvfHuv87GTPtPqLsrEHNMV0+629o7K2feT1iI4HArCLszJ3+K4sj34uK6MfBRYC&#10;IjQwkl4hgRXna43ZKCnwFa7jvUCDsXxewLQ4/7wsL2jcFOjMCVJYaPHZd19rTP+zYYhlb1j+hueX&#10;/xLgYJsspttfnJ+Xs9Gp3wPKh0PBkd71/b19KyLw3V1Z0li7NqcxNITJUEzewlw2LwhaEAvMWUOE&#10;xigsTqxLxD6maLaWdCxMkBvBYrqzLLJY9Lde89BrHwqQbBHDGlbFgKjf+lV4dfPjQwAfz9PH4ajC&#10;T5aFFgk4ihtom52o8rtvOA413He6YBEkpipJbMwWBOr1AdACVcdpFmByewIht895EN1oYGhWP2xm&#10;VUCElmgRLRG+QIKshRmBCjQ6KxgJnyKgBkjCO95LgguKuJnhKB0mNbRIABEqPTtW69qArDC5URef&#10;o3CYZhYZfkIAEscxw2xVkIPqEK0Q9exwLWEhRpvKVAdzGXCE6c0zzlQOBKFBYp8zO1k/JZ+BJM88&#10;A5Ia4EGj1KWJVyCyKL2+sapOLHaWxuEwv5CyM+g6lwo5xOlgol6/IWJfV3XodBADUe2Y6rGsQGuN&#10;EH5CAqIAIwAo1iIK8AktEfBjQXMkCRDSF6ZF0JNptEJVgCHH1THHgDkJQ7kQnSEopRtUY6AlDfww&#10;BTaAqOYBRQonzGceQPYNPwlCpBOIcpB4SqjTDe4I1yFhQOwHul66AVOh01Ue1ZuK5zFtvK2f9bp4&#10;c572uKzXxWtZF2/SmZfxLq+Vpu3pY/v7Mp03WYYZLMtTExSzsmLqfg9qj+XRNTR50/UcUjfrZzzT&#10;KW1+Kyr7YpuSLt2EBqIEIYBHoZ9BnmOgnGewPos8T4Z0oF3PIJLPKmWZ52e0ke45JQ3kCHz2BES0&#10;4+P2FAeMUmtkzdFUWzzPbkMghPlLMGSHasWZgn8AEAmC9hRnQ1c0Q4dH22Wo9PEhu9/rPT7YLieC&#10;HxZlHCnEtIaz9cFYx0g2jgQ9x5JDoEj9kAbRbfULL+6u/cEFDO3pA+vyfFyuBRz0S+EYjaa678vc&#10;X9UPN/or91US2gswoq+LDzhrxrf2DDpegXrvsqwesFcZW3PgRH0TQOT1h24EQrdl/Si0SOtHD174&#10;kFlk47NxGQhO2JSV1aRZgZpFEPHfORhele2js7J7NC6vHq5iUcbrU4HOkWef4T/E9HnMXGz1wYat&#10;rx7Oy87eQdncPdSzIQA+PCl3d2flQQJEAT/A119/eVOOT8/L7slVubi6Ke/eXJfR2ZlB7Gh04RWv&#10;WZmaqflnl5e+zoXDD16DiLWI5vZelsXDt+U7AEjjL24rjL8oKtiKA78gxnDA6Ntv/2QwAj7w04nd&#10;6FnUkKn032psxWVEY53dTQQgghPamZ8VoLDwoWBmVsd7Jeo5Ac08fkPfacxc03gRvqPbGq88fmsM&#10;xrLDMjqrWHQEWLTjjWHrmoI5dZ9tNgAhFB1efNG+Rd8JmDSmr2us39B4vbWkc+FTFL5FWKYm1y4K&#10;eS64g2XwKcJ09tXXf2IaWpi88NC21sag8rUpijjQM6cGEWx76SsUU/fQ+tBoNIy5DK91VpgOB2xd&#10;LFP0IU9dUK9JQmuEiQ1bYVAqZcBPaoYMQ9Vshp0TcMFxGm3QtuKo86BSpt8DOZi/MImh3bE/Eeq9&#10;pTkBjWBIN4eby01nFWtsn4R7m/MGJiBnW39urEaNhkdtLIVDNVt2LC4CUsCWoEl18DOyw/WKwEfw&#10;g2bHGiDFmXmGE3UsEQ5YLRuKmIXmqfYJPglCGSYIITUvYccAlFCU4XS+JF96Oj06GTqLzsFa4o0O&#10;KwyR76mvAijE4CThmKyf5jHXcZvqWAxbmMc2rP3x4ouCHjoxOrAAIOXpgcckhg+R4afOMksQShg6&#10;rGFqhtry9B9CQ2QgSuhBGjDqQEliEGGArSHwQ73UEDHgZOcf/kePQeepPIRpyTsZVskyBqp+cO+l&#10;HzynyzL//78lB/OnyqalG/wbacum62a8NYOlpI8Q0rYzLdnOH73G/18KJjNACE2PzWUCovH4dAJG&#10;DDLt8/fEs9iW+3ms8VbQ/sTHQm8uC81PPLOZRiL+GLDcFo7UApkwmYXZjP3JdtECHe+W4VFoiNjE&#10;dftgqwxUB/DZOdoqZ6f6SNDxw5Hecx1zCkidbpXNk42yM1ZbaIkON+tWHRoo9eH08sWt5c2rF5IH&#10;wcB1ub2+LFfsAK/ngD4KMKJvCgiij2s/4lKoAxjR70V/BiStbwqI0LIchols5fhNWTqSeDbZOKbd&#10;s3L1DtqYS4Vs7Kq0oOh4dFlOL64FLEeGKWaRPdyPy93tabm9GnqK/eHgrKxsnXj22G8/3ZeF1QPv&#10;VfbDh6tydzMsfxXgMP3++w+CrK1d/T52r78WLA3Vl2+W1c2dwr5nTLPn2djYG5SXgNXDZfmkYz68&#10;vSnn13d1U9kzAc5LT7EfDE/K1Y2ud33Pq2MzY23/eFRmt67L4vGn8nzzpny3dVe+27gqz+cWyrO1&#10;U+VdGv5mtm51TZs2La2saCxhbBMgACBoh3p/nm/KFmPEssYnjYFoXFjlmoUdFwRSKFSAGsbcNcZf&#10;TFnPmF3GGP6dgYoZaKyAvSA22GB8wr8Hi47q25VFDBB7nuGnFDtYhK/SgrU5+Dfh/oIbDPuNMvEK&#10;K5L9iBc0xgJ2ktgqbN5sEdcerNGJrtVrKAqYPBteDPOVHZIEK177RxfJ9Dacq1hFkin0aeZKsR/Q&#10;hMQK1ukYzaKOXqQRIMI+iZM0ZQKoWd0cFoEKfyEu4DtTKnEuzvuKcFyFIGuKVtWWhPicfvjWWmiF&#10;MI9x85hdhnMXq1OT741dIU3dQMxcdhhTOSYypvxBorM1j+P2RJ9e6bqauUJLFLPMyEOVhwkNDRIL&#10;M3YzzpaAKuWTpzprqgMIAUBMu89ZZkxbRDvkne4pSyCq4jTwk+nqTJ1wRFs4S3cAVDVENqk1aUI0&#10;RBsibjsnorGho6tCJ8gMjZQWhBCXC3LSuZF1QIAqd5iGBkEJQESnIvBB9vUF51lkgiCbypSHtsgb&#10;ugqIrDniXAKbzoFa7QJJCTx7WyHWBilNmGCUabRDbO7aQZAkzF0RWlNUJetMgAdApDxriA4QzGeh&#10;BZro+DOcjjfyucEHYTAxfH1WuLY+/RQUGSIIp6Qrb0JLhY5OputMlz8pYYKaPibPmflPxb8ktBlA&#10;U9chas6V6b5umMRac9xT55m+Nqebcue1Ml0/w5r/lEyW12tp0tlWSraZ8TY9LfgLoe1K05/jEj+L&#10;PJN6jiaeyZrOuJ/LlOmyKUnfuZiEoDZrnoHI77REef17HlAU5+/b6RZlZGaZgAYo2pWwJceeoAgf&#10;Ik+zB5yUz6KMOwKjE0ESq1fjVI2TNSF7nW2dqJ853CjbAiO0RBt7kp0IaRcYevVwbyB6+/qlgeju&#10;5spAdDYaCJ7UB7ENh44ByoCpNOvzMcdO90h+1OUWIGnuB4jWD9H63AqMYoNX9jNjir1DdrffOC7/&#10;X+7+o0uWXGvTxPK/93dvZp4TOsI9XGsVWssTcVSK+6mqr7oXF1dz1OSA5OKAI/4A8H3eDZhbROa9&#10;VdXdqwc92A4YDAZTcOzHNjaA5jDDUF8wpLT29CqNlhdpsrpwOJqzRtlKsKd3PmceoaUgRNd4stJz&#10;Okv9ySqNlW8wO03fPt8IZM6dRrfW5eWpF2e9uMSSc5o+PTJn0KmAUpBzzQSPAqyLZeqqzaKL7vfv&#10;N+n29iJ9ebn1ivzj5Xm6vT5JnfGpF4s9URn4MzEhJKPfKIcFYnHg3hi9psbqt7QxfEobg/u0ybpm&#10;o+eYubp76SH7Hw+P0of2uYCMGcAPDSBNPcOtzY/Wm4SsZXYgPby//5NAczP1OrvSs9Jp0s/tnvTP&#10;vkDEg5KwyEjHM3IcQwi9Q4ARvkD46mSfoJ8//lWswYzVOHcLgPZ206atNR+lR7E8hT6NEWy4wOxb&#10;WAJrW6CDAYZpbYDecIretjWIHiwMOzbwSMwccIiugx4v3IEw+HhA2U/aZsDXhoBta5suMx1AFxjW&#10;GZ2AGy9D6T0RItCj0PEcxqzUIQBQDLMPKxFQZJ8iww9+RroohTwghtB5lVoeLrCk80WcB6aHd6Dt&#10;psrDSqQHbyBqCXL08J1GN9oOXWQx6szOXjx8xXGQxoKERQhTWl+EavDZ3RKMhEWI4fcA0uYOvkh0&#10;wSH0OwqOsALhfyQQ2sYaxEizJl1gLAyLSTC6zGz9yZai4jNEN5lhB3jRSwSAPPReQjqjzAjphqss&#10;QXSHId3YZv4hW4/K6DLi7Gffe8sQYQGhIkrDksSXErBTvvyKYBIvcGTAqYGQ4zkNIHIDyXYOK1HD&#10;ahhSA9PTl1bfABVfX6TjUO2usAxCBYgqX6EMQ8UCZECSlAkZSzpdZrYKsV3iapgLDBWrkLvL6mIo&#10;em8hKg69awuRu808cgxl8Vb51BXNn6W/lzWkxTnXyjBfwz+Q98q3KE2nZSnx9+mVgq6nZfnTY0r+&#10;fJ43eWv7/ixvXcpxVd5a+vu8ThdAFAsPYOR3kt9LFVZ51/Eq7V38fZ76+SupXdt7cd5chtPI+05K&#10;njdSS3tzvj/ZVx1f8tT220Jkn6GFfYNWUvAhzFQdoPyHelari4RMIvr36udIIb5FkzwBY3Gopp7z&#10;Lqo2ABmVMv9EtB9oop7aqVoghO9Q/whrkeJYiEbdxPxD00mMLhtqm9mnGXa/VJ6zBY7Wg3S07Kcj&#10;AZEBSWFn3k6do3ZqA0OjDESSzridBjrHw92VFPuNYOjOUAQMXV+cpQspftqeToYhO2Dr44u0Yi0K&#10;+Ann6/BDYoh/gJC7+xVvdgaCoMsYWTYWBHVX2Sqk+PgmrEGdpeIx4syzV7PavfLtd48FI2fp/OI4&#10;7feOUxvfHcEMDtJHy1m6vZorPk9HJ4KYb2d634vUHWNBOvP8RYDQ3e2JPsqG6flJ52kKMAeTNFdd&#10;wGL0+7eb9PlFQIST9mqV/vb9NrH22dnFpVeuN/TcsZI+4HVix21m0gasxrOFnam5nl9ez21BAr4+&#10;tk7T1uJ3wc9V+th/SNvTL2l3xqr3OFo/eubqD41Z+vnwOH04FAAKTJgriAVf0X0ACYYN4IWZp3d2&#10;ftSz31RdY/oDfewLjOiqimlq9v1+dg8EJls/2lDAhI170uW7OENL17P0B37JzP3zs/iAHiqWEAGG&#10;7KtsUIn5gT4ATbs/SaeH7OV5jg7b0slYpwRAwJaX7RBnhIRPNBM6hi80y41EudELFhAEp5hPdA73&#10;hkl+wOHZMzWqIMbiI1tK4+Kq4fNvLEMAEDBEP2MAkcf+a5/zAUY6vliMGHJvYsNC5K6zgCDvk0CG&#10;YWEin85HP2G2DlUhFqMMSMh2duDa1EP3JIwCmwJRbGM1YtV6Rpixz2uPYSFSOr5IzFvEpI5YiLAY&#10;Mc9R+P2EfxAjyQAjwIsh+yzjAQxRDoJTNX5KUCxiSBLs4FME+Hg+IqxHimN18pD8vF33FyowEwCk&#10;uCEnYKgAkWFJeTwjdYYgz0FUtks8l8W8HKXBqwNQAFH4CpS0AkVrUYOm9CI0jPVtyix98X0aG0EQ&#10;3WzeVsNE1xkARBeZu8kyENkilGemdlxSuspsEcoS1qEMQllsIZIwosYgIYVRByOcoiMs1qLYV6AD&#10;SCrHhQ9RlhFhDLFn3qGQdXwgpVOHILb/MOzeCr0u07fbf9hfJJRkUZ7/ZxF3e2FReQMGYQWxpUVS&#10;zx/738b/z/hc6oJzqUeOZQhaAxFLm5BnXU+Yr8jD7o/W3WqlPlLfWbIDOVbcDtb6KCgO1nQ3BqTH&#10;O6j8hQRBa/AJqCqO1CUe6X3/d2y9EqR4ckZJ6TLDd2iKc7RgZy7QOVYcSJoIgiaCnumctc666fis&#10;n86ZsHHc1bWwv5faM0HKXO1H8R8aCWDoNhvqI2sMEF1bngRFjwKi0mXGRxVO1x59JrBhjiLaILrH&#10;ig8kfpNYuPmwi3wCJj7inJ+2S/kERI3JXeodv6TDxafUmt6m5pT5h7KM72w58tIdDLkHnoZXnq36&#10;QBC1Or1M9zdHqTNc6LoWjt9drwRss+g6u2Ck2TLNj04FQadpsjxS2pHu/UgwdZK+f7lOx8crT7jI&#10;PEJXl8xErf/GnHmNlun5/iTNlisPt2eVfEau0U03PzpPJ+dXaTA/t3UJ36P+7FTP6tTzF91cLgRJ&#10;TBJ5ks4FZc8PJwak/cknr3T/sXebPvQEQYN7xW/StgBwS+EHQKh5nDYERlvdy7TVv0ks7cEaX3SD&#10;FT/gmExROhrjhnQ8fj6MKmvuS88JjJixutWNnhI7ZQtGMArgO7S1KYhqMXx/0zC1L1192NqQ3v0o&#10;XfrB28QPD1kUVjp+G3+fv6osfIi2PIrtoLmVuu2GgKshGD9I/eG+fYdZgw0IwgKEhE9UhDBGuPhk&#10;P+cMQgWeACWW/gifIgER5IeDFOSH57in885CN1oZ1uYuNcGKZ6X2pIgsAhdAs6l923pYti4BWH5w&#10;Ah2bqdgf+QEp+xnpOANShim61+z4pH1QqCdmxBoEEBmKFNcDw3pEOiHWnUOBDMv6M9s0o8+YYwiL&#10;kB2rDT8KtQ0MMcM1gMMDZs4hoAnrEJYiuuFwDsOKZB8hxekaw7kaQGLixUMJDtf7ELPEwAQMATg2&#10;Gwp4FC9WIaxBQFIs/Ko8VBrCGhBZiBt6agIQYSkq+95bhsp2XUjDStQ+qOCF0FD0HobeARFxd2kp&#10;XkFUzkNY8pHOF1jVH09Dg6UI58de291kdJfhP2QnawNQABKw5RAgIr2zFsCnbjUifANJEluJdP4C&#10;Q/XusdiWVJaid11mEvK8h6EAogJDf5Q6FOHMWgFRHXSy0qm2/0zI8waOyP8WBrxdi5dtQ8Kf5Kv2&#10;1dL/kbwvoy6ljHpZ5byV1Pa92U+8SG27nq/eDfamjLy/pL/fX8T5/k5afd+fpf3XJO4jdxcq/n5/&#10;kfo+l+/j/njMP0qL42KyxTUQhWAt+iMQRd6Sn3pdIIb67OH2iOo8K94DR4w6QwyhOh9WuWOl898Z&#10;6//P/8P/6dJGKA1LUPErWgNR5DEorSRH+h8wC7VAB5+ikaBnIQhaCoxmTMyoeGcS3WSreT8dAUkK&#10;sSKdLWPB16GAqD0V+AiIOket1FkqnGs7W4jcZaayAoZu06PCT0/MznwpRRjd/LGoK20PbVD4CtlP&#10;UhLbCpVmADII0UYpfz6G7VZXH3ZzJl68jLXKBD7N+bPnJsJKdDg+T3t0nWXLkUefMTHjNCZyXJxe&#10;617PbQnqLxg2f5zGixOPDANMlsuZR5UxuzSWJrrM9gantg42h6fpn3+5TLPjKy/h8W+/3bhba7Wc&#10;esZrut6Yv+jy6jztN3vp+uZcgLlK/8qir9f3qdEZC8QEu8uLtDy7tc/S99dLHTNNXz8xueOR4Hnh&#10;JUWYx+j18SwNrv457S1+Twy9/8CyHa2L9PPhmeVj61hgEt1e1rtdlih5TPujR4FjV/ukvwQjvZYA&#10;RHppNGyqDjWlLw4SbisHe/r4t947sC7E3/jHv/wlfRB4dKSr+j3BS18Q09l3Tw0GhqZ0bjG8sPo9&#10;3XBIA5+hXUALZhBbiDe6TAzZFhC1NlOrv5O6gqBedz/91VMExSCvMkIdpqiENdEEQECQQajaJ/Ap&#10;omssUwaV7R9wNmamSuYhoBurdGfh3wMseRg+JiwTVAyPt3e6SCyG1Ss/TtKAkK1KAUSexVrwZDAy&#10;TGFNCkhi/iHv18MDhLa2t5xmJ2tADAgqfkSl+4wRZzU4CliKiRlZugMrD1ajso6Zpx4X4GxrP0P0&#10;ieNzxPIc9HECRx56r7yAEw5bAI5nqNY2fkM4aJd5iPAr8vpnymNRGl72gBD9nPY/knhle7rIFKei&#10;sK4ZQAQM0bVmyFG88htiO4NQgaSw/OR9ylcBj8LKwbpYhgoc5TgLwdoXQI1ZBUMZhAw6NIQ1qUMR&#10;8od8eY6Sss+jNNTgdFuCILrIEHeLrSEI8LHFSOnhY6Q0IEhSH132XoCfKp6H4QNChiMaa10LI2UM&#10;QQaUkIgDQgFJwEd0k4WEIon7KCBkGb2HoD8CErNVk04X25/OVF1tT9+m/0He788KsiZFgb6XKk9W&#10;qn+Wpy7vlXKlkA0mfyf9zXaI89SkHFfS69v/W6Refr1cX0d9+0/i9fB92t+T6t5q91o/l8t6l/4+&#10;z5t8tbT34jy17ZNjukLCj+gNENlCBJit6wiQ5Pw5D2BE3Sek3h2rTnr+oSws48HkjEcFilRfj1T3&#10;jwREx2oDpjXYMQxleQtA8eGBjxMAZVAqFqKJgKQIEzQKcPoCo4FC/IlWhqBemo8FSMozl5wf6VpY&#10;DHaqtkDi7jIJztTdZedNl1lr2FJZvexDFDBEt1mMOBMsqU0JuFFeO0tHaN+gHNYdqh0KkgAlYKjs&#10;G04Widmom9M8D1HvxDDUWQp4GFEmCPJkjd3j1Jjcep0zRpk1p/eptXpJrcVz6s8uUkvgdH42Shfn&#10;vKelrUf4AV1eMVP0sSdjZL2zxfGZ1x9jiD3D5VmlfjA5St2B3tuJQOruwj5GgNDZBavgM6KMY4+8&#10;GCyzTrN9ei4Iu475jVrDo7RcrWwR+vxE19zSw/SxVC0FRDhVj+YngqKLtLP4NW3179PW4CF9HDx5&#10;CP4uVjCcqbs3abO9EnTsSCcLUg6H6WP3Nm1jQRo+6vlJh0lHMjdfc08f+o196cV96c8D6UT8sQRC&#10;Hek65WsJemAC3GIYqk+Pi6efkX5CKAudWOnOvdCju+IPJkXclnhAF7AD6Dj8a/qnf2L+w5gPkcVf&#10;zSAFZrTf7j65N8vwg8FFHMGqGF5PjTKRzC7hO1RLw58I0Tk8UzWOzFhwAJcPGz+FuQsTFHEKFwgV&#10;gaQ4iU+YzU2xXhldZtH1hcXIEz1hAcIyJNKzU5WOwWEKiIqhcBmIWPJDwhC4CnYAIvsM5e06HGUY&#10;8kzW2sYpGlrFPwgnaOCmK6rF4sPIMhyoPdoMy5DijCwDiuhCY4QZFqJtutB07I62w2co+kT3JOxj&#10;2D2VAusR3WXEGV0WI8vIF7NXA0WUAwThf8T8RJBzyVvWKisgVMER2xmACiwZiggLBJUQ8FFFfANI&#10;hN4+qKCmCF9WxUIE2BTAAYQqHyIaQqWVYwxDedv5PVdJDOen8cGHyE7VWQCiCNVI6ivO4KMGDCAa&#10;ubtsDTvISF8fCPG3gBT51hYiXQOgJKHR5os1FAaAkmFPSgApUFQgCeWB4iiOopUCkIJ4ayF6G3ru&#10;IW9HGtvIH4FoWpO8783+P8rkzfYfFeZ/i/z3HIPCdvgu/b9V/mvnKuW/j//vIf97l/f35H/tef7h&#10;c/k72wDO2+6yEjKiruSP+oGF6JjuMqxEOcT3yECk+k33GBYilu5ADEGSku6lPQT0R6r7J6QrxE/J&#10;ViD9j2z9QWgLSJPwvyFPzNMV/yd8iICiwQkO1gIhSf+459Ai0GG4vR2nJaxwT8gINC/tMdNH0bKb&#10;OgvBkGR8MbZ1yD5E/YAhusvoNhsKnu5uLqtRZp+eHtL1FcPw22p3onveVh7HBUk6F+ubsc5Zfxhx&#10;d5VVS3pgScqiYzzlx2QueHlIXcFNE0uR4Ih1zRqCBGanxocIKNrvLFJzeJ5a07vUFBj1V8+ps/rs&#10;SRz701N3qTG8fjKfpJ3+RdrtnXk+oqOzkzRZnevZ3Gj/Ubq+pttrJfhbeQbq1fFKbf0gNQYn6ZfP&#10;F+4OW0q2W3RzMeO0yh1O0s3tRdo60PPTu/jtK6CGA/hFOpQ8PugYgQ+TOO62VX9UPy4vmQpgkfqT&#10;pWCJma4ZmTdLG/3H9LF1EivdA0SjZ/sQNWYvadvD8e+V59bD5rekY/Ej+rl9nX4WGO0c9lNXbf7B&#10;/gePLGNUma1C+/tpZ0t6Uzq+qW2me9ltMNgJi9KuOABe+EtYaX4KC82u8u7v/6zzsLI+vsux7tiP&#10;f82Lt/74T+YN/IiYANoGFolH+NMeAAD/9ElEQVQBJ1t5AKTK8mMn6QxAmU1s9alBkNNgF/LCIBh5&#10;dG1/0bn+6Z/+B0NWBUSSH7ihj7mLK4bAcyM4HoXzUXFCcn8bIEQaQj6JLUdKx4cIqMHCxJA6zyiJ&#10;FYguNsnODsPbYn0zLEruanMXmuBG8mFbhLf3IYCnDkXEsQ4RGohUZrYWefSZwIh9vEhoE4sP8FOG&#10;4AM8XrxV6QAQPkaAEkPuSSsj1XCgBnSwEgFCuyqLeEsgE+ujZZ+hnM8WIwkAxNB7zzMkkKHLDPDB&#10;SgQd40sU0IT/kPICRHSHZej5AwiVbYlHkhFm2KkE69D7eIYid5kVoFFoEHL4FnQMQ2oc6k7VkT+D&#10;Q85XHVMcqmmEsgBEWImKpchdZ5UjdViLHBfgjGmIMgB5wdYMQAafHK9LvauM0PNWqPG2z9BUDbVA&#10;iMnligXLsCEYKXCEYik+FG7w830VqArLTx18An4cGoCmjo9qMlZaKKy6FLgJmatxnM0EYoRScLPF&#10;NM1Xs5DlLE21TdpY9+D9q2laHmOhkQKcSxlJORcI+UcK979FSll/tq8uf3YuH1u/lrJdS6/y5bi3&#10;/4GUPFXefOzfy1Ol53PW9/1vkeq8/5Uy6/v/cG3vrqls16VKr+/Xu7dDtQAIqMcqBOAwBL90mZGH&#10;kDxHGYDWsnKIJQjgISwWIoDIaQqJYzGaq74vJViNTiXUM//Xq/8BXWkqS0r6+GhlqxQgtlDdnM8C&#10;jMrosoFgZYCv0FEAUW8Z8xMBRThLewFXgRHWoqWEUWV2vl5hDQKIOh5h1jvu2ofII8yYmDEDERYi&#10;rFA4UD/eX9tK9Px0n64uzwRcU3+IBRBhHWIh2JjNmnaBVfC7bDMCjf18uEmKVYhRsyz8yur4w/Ei&#10;NbD2LD4JzARFgp2W4AWrUH+J1ejK1p7G4NRD0psT7RtdK++zu9r2xg9pR/DTHF8Kgk68cGt/cWlr&#10;EFDi4fKnghHBDz5DkwVD6LEKLdO59rHC/Wi2FNicpZ3OMrX705i5WvuwHDLBIoA0XSykA+Z6Fqfp&#10;+OzSa5K1B1MB4nFanbCW2iq9Pp+lz8/n6eGGGbMZhn9kvyHmSFqenKb+XGA3fU5bw1eBz03a6F7b&#10;l2h38pJ2x49pu3eZdgbaHj2kptp3BikBT4w8w+n6Y/8+bR90DUL7O7tqww/SpCdAYkj7NhYe6ZwD&#10;6avtLen4bUPMBvMEfZBOll7/60//lH76+BdPpojzMsIIM0DIMCQIsXGlstZEbxQgZB9msQI+w4fS&#10;m51eQyH6Fh/g3bSNu82HD/Zj4vzo87K8GD1bQBXD9N3DZTACkv4SBhmxSoE7nLO3WUlD1/yDYSh3&#10;Y8Vw+Nx1ZVKL7TI5I4UWILLJyts/ucvLoIOFB9ABhjahtrjRuLkgPcgOk9qHHaUdSBqCJMoXNQJF&#10;tggJhArshC9RCQOEKmBClJ+5iYizwr3hJVuDgCGsPXSbeeg94CMpq+RvNwKQyGerjoAHCMIitK39&#10;Xh1fIfADEOFLtK/ycar2PpUNCAFEHA/44D/EsEAsQ/gWeTkQgRD7sBp59unSHYa8h6Ja6HwcA+jU&#10;pAKjbC2qLESCo4YqbAEcwgqGbEmJ0SYFiLAcGYqylKH15dgAochfyvHosiyAkCGoJkMB0SiL4UhS&#10;B50y39B7nyHAp4Kg2r46FDFbq79cJ8BMXGf4PETcQ4l1jaWhB4gCgmK7kuxTQfyPQCQQyjBkIFK8&#10;SPgQTWvyDoakSACfxVGEVmwCowmKr0CRZLKUoir5BEkL4t6eV8e+Pc//cVIUf6XAa7JOj66395Dw&#10;v1b+W8qpoKK2XQ//j5TyPCr5e+kL1QlDsBSxQH6xEPCqTkwEzK4by0n17uerscBYMHKi+qH8AURh&#10;ISrdZYYjLEUSusqYmRroOVLINj5E7jbLQERId9mZBAvRmcpk6Hr5H5wIgLBY2QqlOOcpMESXGfCE&#10;eJTZgq4z/cfmfXeXAUN0lwFKfcFOF9ihS2wSQp7BmfILnIaXg7AO0V2GQ3Vxqp4FBBUfIqDIQCQA&#10;wocISxHD7vEhujo/1bXrWj06b5ZWEvtYCRpJY2qPLlN/AETZsRoZqZ0A7AChIoCL5yFiUkYEK9AC&#10;H6Ind53RTcaM1Z60UfG2l+14SKOj53Q4e0i7Aoud7mnamXwS0Kzsb8Rw+sPhaZrMj9L85DqdnS08&#10;XP6wv/S6ZQyR7x8/peURDs8r5Z+nU4HL3365Tg/3F3oOup7eyvB0d73QfZ971NivXy7TQu/l+vpM&#10;cpr+9v3K3WH3dyd6Xst0Kzh6eTpNn+6P0nb/Ws9IUMaisKovfHBhcfIw++F9ah79mnZm39KGQOdD&#10;/zF9aJ2nnxuL9PMh1qNTg9JOoy0WkJ6bPKaD+Sfpq6l7j3b2dg0MXekzYMLLqwigthhQhfXmRwwm&#10;P6U97WsdHJgRitMylhosMizGioRFh31h4bFfMaJyPuq4/V0MFXtpNG1J735MnYE+8lV3htPD1B0d&#10;pFZvL/UUdvuCpMOGdH0z9JJ0n52wpavx9cUQgqsMOrmBdUsQx1QCe7s7vgeG6W9+FFvoHuipApB+&#10;oBsL6LH/kGEoPLTxCYoh9iI+7//ZFh7yQIHAEuBEt9gHESETHJURZnbE1j5oj7hvlP49HW/HawET&#10;i7RiwsKUZWsTJi2G5QlsDD/FVwirEOBTrEV1IW9z0/m3BFCAD8t7YMHxemWAjuI8IK9ML6F7DR8h&#10;z2TNwyLUflbsZa4hD6/HEiRhVmocqFnclTj+RwCTQQg44kEDLDhMA0ESz0WEZQgwYp/LwQM/8kQX&#10;mARLEfAj6AFmKigqAihleQM+dQDKUo0yw1rUFhBlQDDQCHIK3FTWHu+P9DdApG0fS5jjBYjsvwNs&#10;ZBgaZiDy2mVZ2B4DQ4CMQg+7B4iyZaj4CAE6dqjOcYCnQBDWI1uQMgR5nwQLEdcB7BQBfgKAdB9O&#10;izAa/BKu46WrILrLRqkvMRwVy1AVSupQhJQuMykIy590j7FWz9HqSF+zAhs11AspNH/5q+GeMVeJ&#10;lCDDaz3/jPajNKd8hetYx7NFq1KuOe7tfyD1/SV/Satv/7dIpcz/bN+fpP23iO/tT9L/e6Wcv1xf&#10;kX+0v6TXt/+R/KM89XKK/FkewnjnAiLDjuIrgRBApHownY8FRSMpTyyJpOn9SybzSCt1hTQWDl1K&#10;bBVSnYkuNonAx6PKJKxfhoP1SnUZEDrJUHQswTpEnLTjwVDK+NiKuIDQ8VEuz2UHZNQtRABR/6gf&#10;ViJkLPBQWPkQsfCrpRtANA5xV9pcbQDzDuEztFT8SHmUZsdqrEMeYRYgZAuR4n0d93B75dFlDL/H&#10;SnRzde5RZsxYfXqsa8/XvdQ1IoYjQ1xc81LPDpgsXZFYl+aC0AJGdJm15w9em4yRY43hpa7/2T5C&#10;pB8qPMCRenzjPM3RheDtIaxG2rc7uLRVCcsL3WQ4WpO/s3rQPRx75Nl4vvIw+esrVp1fecbo2WKR&#10;jgW9ABEWnO70LH19uUy/fTlJq7OL1OjNBEIX6ebmwtCLLxL3gW/Q6QWj3+7TvUCx0Z157bSlQJDJ&#10;Hx/uztx1tt29TGengq+bs7QzZKTceXp9Okm7k8+ec4h5iLbxHxo9pZ3RY8J/iCH5yEafkWe36UP7&#10;LP28HUBjgwbhVkM6sKmP/APpQOkjwRHrgnl9MEGGF3zd3ErMgTcYH6i9xPF5W23uXmoAH4wyExs0&#10;pQOxGnkCR+l8uqy88oV0PwDUbjF3lCCn00z9cTN1hipfeplr2cbYAkNgUAFgtI0wwzSCdcpQI8jZ&#10;FuzQ82XQybDDHHksMYXvEyBEFxxMwj62kd2dzfSDb9wkB62FAEQAjcFHBGdr0U9ADk5PP6VtHcyF&#10;uV8PUZr7+wRLHE8ed4XpYnio4XgtsfUorDkfWIQNMJIARO4PBIgKAFXgoxsT7NhiBCjlbjPvI15E&#10;29usW4bVhxFoepBelqO5o4cAzIg697AORZcaFiScqglj7bGYc4juMiZgxJma1e2xGtH1BTBhLcLH&#10;qHSruUvMIAR54iwWztPFf4gV7/cUAk6MOnPXGaJ0O0HTJQYQ1UaUeX8dhgxONetQgaE6GBmEch4B&#10;0RtLEGK4CaAoUqxGFfD8PWF/lUfAIeixI3UNghCnZwCyD1GOWww6OEoHAHm4PSLIYQ6i0mVWAMmQ&#10;JKn7DxmKMqSVSeXWcER6wFH4RAQIFTji+gOK8nGD7EM0UmOv7QqCLJjU1zCE2IdI4dpCVCBI8RoU&#10;oQyrZSZsRZlV+8MRXKF9m6J7z2nsJ17bV1esfyb/aN8/Eo6ry/v0et7/HvnvObac63/L+d5Lvbx6&#10;+SXtfd73afX09/v/Xvp/TWzRkdKLhVuXAhAWdcW6gSKnW2phK0y1VEl+76VuFD84FGMBFqw4laVI&#10;gAP8AEJFDEmConMd7y4z0iQGJP0PTiQX56y0LrCQnJ0CR8eGI8osAMH5FoIMuvBsIRKkMDkjS3d4&#10;1mpgCOCZBBQBPgCSgWgkGUrwGzpV/uMMRHSbSYjbMlQHIoX4EhFnJNv9LZahOw+7v7u+SJfM34Nc&#10;nKary3PFsRbpugVF0aWoZ8N1Z5hjm/t4C3ZrC9FwPHO3WEPA01o8GXIOZ4/2H2LI/eFMwugzgU8D&#10;aBL8jI6ePLN1Z/nJkzQ25i/pcPXqtD7D97EqYVGZfRLULtP311PDTW96IhASxPkemJTxRGB1lz49&#10;nKSnp6v0t+836V9+vdO7H3kxVlbD746O0sHsySPf9ntLAQ/D8JfaJyjqK3w+9xD+3nhpZ2+G7I+n&#10;S/sz0dYs9FG22TlP5+dHaaN1lJrLb2lzKODBKtSTtM8FQHdpeygA6lykzdZJ2hQc7QJRk1jeg/2e&#10;s2i/n3a3tgUqrcSaZMwAjXWo1dCHt9rksdrWdq8pPSSwaHxIu80NHfOzdOwHy9au9LwXYhUj4LS9&#10;u6F8EulyutJ+/PmfbBhhriN0Ki4m+Cp1hwcGosahQEdAxbxILem2FjpvdysdqIw9ccKeQAhIa2El&#10;kq7pSg+1D1u2GLIAeEfXzQr7h42G43bT+YChR8wAj2CkwQl8W4C1+TMzVQt0ABmABAFoMh1ixrKj&#10;M35GxEVUWIEKEOFAHUPZlJft7DxlWAKKSPs5oMqWJEHQBz0gwo/Aj2CoWIl8DaRVliCgB8vPZt6O&#10;tI8ZlqJLLefTw91kKD6TLUqYFIqpwD1n0D6mM6xGMaIMKxKj0LAOAUks5YFPkRdtBZ6AIrb1cvBJ&#10;An5Yt8zbWH8U2gqkF4cTNfBTRpE5FBhhHWrrxTGqzKBk0Iph+G+AJ0OQochWHoWCmiqd7jU7YWdR&#10;mRX4sO1jAoKQRjdCgw7KH1DIUrZL1xc+OMW/qIKfP0jel/MUC1EBogJCBYyAoLoUIAJupoKTAj0e&#10;QSYpEzKW9AJGRWwtyjDkhV8FEJWVxyC0hpzwJQoQWktccx2S1kK3Ww183kFQpEVYgKiAz1qmocis&#10;zCIsCs1iyMn7J1J2iqPo8NmoHMEFYBxrq1GBqVq8SJnVGMgqaUXB1vMu1XA6zXHtL0JeKzrKyvkd&#10;kpbLeSdAXSmrLi6L/bqmqtxcZpxLcbYl9ePL+cvx5dj/XqnKqKf/WXll+116dZ1ln+Xd9Tm+3u94&#10;PoY8vre8XQTwcVx5Y/LFeBekUx+qd646UOLvpYIhhTzfY5fBNYWVKAAggKhYiRb6HwNEwBAhfkTA&#10;kEX1/Ezb+BKdKA5YsC7YyfHKMERZxAsQ1X2IZoCEBBgyCNF1Nlf8qJ+dqbMIfmwhotssW4joNrPl&#10;CN8h/IbO2B/dZThUex0zSWeibYnnI5L0da6rS+bWubFj9e0N8/Sc24/oOluKLs5ODERYi7AUVc8k&#10;Q1EBO3f92ToUYAcM0eU+0P8ep+nD8ZX9hg4FPd25YKB3pOu717Vd6rofPFN1S3DUGMcCr02BTFtA&#10;hOWoc/zq1fBxsAasdpmviPXPPOP1tf2AHm6PBUMCmtszT5Z4dXmsc17auvN4xyr1p+np7tSjxxi6&#10;z3xCi9UqDeYsCbJMV1cnXtV+d3CVLvQMWPvs+PTEy3FcXp6kydFlYp20T49nKvfG8xLdXAl0T2ap&#10;JajqTk/TycWVYOcybfZ0Xctf0ofuncq7S1iEPgA9TMrYZJZqZqy+UT7mJrpOW/3rtNG7U7veTA1B&#10;x550/v6udOCudBq6r3MgPaoP/0FD70xAO5DuG+jDfyh9195Ou9LDZXHVLeAInS3d7wXZ6dGR7ka8&#10;GOsOztjo5ejmauyHgaE7OEwsBtzuN6RfBUjtQwGPwKfbkI5mUuafpdeZ9PGD8m9ZV6NnWyzjIkBi&#10;gkmWBcGCBI/89S9/dWjXnjIqvuYexML1P2xssJ4Hs0+K4gQnQU0CDx2A9ccjyBRWkzQafH6yM5NN&#10;VowSU36Gw/2MFUkAhLhvUCRG/6GH2W/iOK30HYluwELXms4XlqOwGm0eZutPAaNs/Sl+RVuMLMNn&#10;iP3sIwSMeMDNrRABUaxptm1nbkaE4ScEIOE7xND8A4nXQbEVadfWHwCILjbiu8qLgzT+QwzBB4o8&#10;RNBAFLDUFbQARV2BDJMvemkPCSPKcKC2zxCQpP27hyqbIfzADlBEmKHIQMSM1e4+W6d7YkbFiwWo&#10;AqBubBuMmDIdEFIFLWkBO38OOsWXqJJ6PsW9/e7YAlUFiCwZgt6I4GdC99g7ICoWn/qcQ9GdxvYa&#10;iupShyFCrEkFRNZdZGsg+iPwILEv/Iz+ZJ9Hmf0JCFn4kox4GWVWgU5N6hBUri9ACYWChUhxvvzz&#10;8QaiukhZlXh0i6CY1go14rGNsnK87Ef5lvzEUdTkkQJ+v69YKkgr8ML1vTk+S8lfxcs5c7kOfX15&#10;X7k+7SvHRBj5fF/vJJT7PxbnzeUh9X0eqZXP67w5z/r6Q7k7TWGJh9TuDaG8OvDo+fi4LCVe5a9t&#10;O0+9bK6lkthvGK7VE6xN81nME1Sgug5FAdD60ue6Uey2fMQ9BLAJajMEAUMFiGJ4fXSXlfRTbTPS&#10;zJCken8hIMIyRLdTgBDXHr440WUW91IsK4NpWIUAIC/fgQhyBstBpAmE+icZfLL/kIEIq9Eyi/Lg&#10;SG3rEPAzjTmI8DvCh6iMNCPO0h10kdFVhmAtwiLESDNbhwREawuR7kFAVLrQCggBdEAQ90C8binC&#10;sXq/f+pRZgfDPLpsIKAQFOEwDdyw0n1TsORh9jO6wc680j1dY/vTR1tueicvtg7tju5jhJnlSrBx&#10;7bmMvjyfpU8PZ+nzp+jOYrLEi7OV7u1EUBfdar9/u7afUVvwMju+9Er6pyfhGI3vDwu7/vb1ysPu&#10;T84v0tnlZfrl85WXDnm4u0xHJ0cCqRPPpM2CsKxxNp4fpe320ou+brVXaWvyOW0zQ3VHMnhOPzP5&#10;4uglbQyf097kWdDDxIwn6SN+RM1l+rlxlH5uEl+5+4w2mgkxm3v76eZoYrjAUnQg4Dlg+H2jmbqT&#10;Q8HyocBFH/ONj9Kdm9JT0pW7W2mThWAluwIjrD2sKPHTx7+GxQjmwEjykV6njzFljoRR7/AHC7g2&#10;pesob0PwAxzZlaW5n9roSun+3e2flbaRvITIrvS5OMPdaYRbm+KK6BKjawwmMQgVyxB5cOHBDcjy&#10;k4CIbjHTETADLQlKlBb9cypsiz656GPjYTBDNV1hWxuAkEShJ1cUFHlCRsEP1iX8h7AqYW2KiRrz&#10;SDJdyIc9hQIihIvjYj4CSpjXsPgUIAJ0RIKWMtKMtAqYcrrS8CPaPtTDxEpkPyKIkSH1gAtO1HSP&#10;7di3qAMcSegOw+nKK9crXkaWhelO+/axMMUwfvyCbBlSnK4yYIk5h4hjCbLfUMkjgPJs1dr25Iza&#10;RiogKjAE7ABEhAIZC9DTidmr7VCtOI7Shh3CHHcaQITVKMcNS9quQIbQcBOQA9AUWELq1qMCSM6f&#10;hW32MzssDth2whYMDRAB0CiDUAltDcoQVEI7WFeQsw7XEkBEHKtR8SEiDQjyOmYZivi6w0q07iYL&#10;KHrrO/RnUvKFGIbyvj8DIaxB9TRghYkZK9ixZPhBeZV4lgp2ECkirEBIsRBVlqIsbBfF/meCYi2j&#10;i4pT7Zv9KGUrZBQ7CqGmnGv7nCYpSjXS4pgCCVU6sOEwpChK0qrzWqJMWxjY5ph8nuoa69freOQv&#10;aeUc7hKqC/f8h7RaXkLHc1ji754PUr9+4hX0AELZisP9O6/T9Yxy/riv/BxdVtxf3GuRvL8uymsH&#10;9OnMILSuOxmQ3tWDqj7kOoUiZ+RXOX8p0+VKsXsOIoNPxAEg5h3CcoR16ETpWIjcdaa6HhYiYAI/&#10;HO51rvKxPNHlFFDE/XOeeEYzD7e3dWih/3/diXqukPmJFHqRVgFQHYrcjSbg6R8JpgRFxZm6f9LX&#10;dtvWIrrMCgjZqVrbA52LunF+ShfTqYDoOqxCipcFXgOClOfs2NYiuv8QAM8O4rp+BMBb4MCOZWg8&#10;NAxNRoOYYwgo8uzTt7q26Baj66wpMPLM1INzxZU2OPGweztYC5baOF8LpoChvdG1IWhHAIQVx4Ck&#10;kFFoOEXj/MyIspOTeXq6P/akicwejVXn5pK0Eztbt8dnaX5ykc4Fq8xyzeSO9zd0kel+BVEsvzFc&#10;aL/nKDpPo5NHd+ktj089eu3h/iwd6zlg2WKSR1/D7NXAszl+SXvTV4HRa9rGl6h3LTi6Sax8vz24&#10;szVoE2DCl6h9ru0rL+Gx0b3Uh3bHo7sa6CvpyWvVgf3trdRrb+sjH6dmvUNPhnmYBoLg/bZ042A/&#10;HQqMABn0IAaJveaW4psqazvtC262dj+knf3N1JQ+bHelJ1tKZ8UInYNV7dG9hweCnmYzdQ6b1iMs&#10;JI4DNcYVJPyOoyfLkMNALos4Az/oDWam/tFdY+4ekxTOYbQ8o9HKpIwAmUfL//hj+mFLMFM5Jgl6&#10;CviEZOjJUkDH3WFYi7ASbQuGEFGdV7kHfAxFP3rOAHubAzy6aM9FZCtUOFxzEViJNoAhIOlAN4al&#10;h7XLWNMMEKr5CCGbzFYtItwU+FSWItIFR9vFQqR9rLaLlQhKxU8o5iAKK1Fsh9UIZ2lGjAE4AJIt&#10;OYpjCXI3V4YkRqZ5EVeAR0JZWIY8ykzbFvZnCNrrYRUChBiplsvF4qP8lYXovQBGqoAHAFFOwxrU&#10;7DUCiHoCH3eLqZIqXlmMKmCSUFFVgTodfYFRkYAZwUVAQ8BN2W8RyJTFXulzXa/gDiwJHBQGQAVk&#10;AT/FfwgZtQU8Cgv8AEIlJK0Mr4+usroFKKTES1h8i8p+4sVKVOYVKoATYFNAR9fNNddgZy3rvAbB&#10;2j5DjxRTsQYBRPhuxMzUCF/vQFIBoiLvoCgrsT/bRsG5rAqOFGobxVpX2kUZofBQhE5TA18UdSU1&#10;GChKOCwmtTyCiaKo1wo152c75yO9HENaWJgiLbrEMjzlvO/lz+AjAK6I0gqkFHmX/30a9+77V3rE&#10;S74YCVXyEJb7Xx8b+Yj7Hn1slIWU++Oe4hjyRn4f47KAkCjX9845vC+kvI83MEheSXQTxjGLGpi6&#10;Tum9I+/rQVU3FNbrDkC0vibOF0IcRT8fh0O15yFSONcHzFRpS+3DSlRkoXpeoAiAYJ0srpnJBN3l&#10;BAhRfwQQ4YdTHJSn7sKiq2yAYzVdZgCRAAgQskM1/kQCnx7dZcU6NA0gwo/IXWnztqApFnX1/ENl&#10;yL0AqGMHa6UrL11oA0HX3e2lYODRXXuX5+EEznXNpiM9G6BG9zubGNjW3WEhYQ2a+TkwRYeXDOK/&#10;7/YshO4yfIA8B5HgqDG+sjP1/vAytRYxyqw9u00HGZLaC+3DyXr6pPintD+68TD13f5l2umfG4T2&#10;J0+psXhJjeUXlfvqYfW95WO6FficX12m88tzd5UBRlPVoa+fLtN0sfJEjme6RxysGUb/LIjCOgRM&#10;fX+9MDTR/XV+ce74/e2pl/74+nqZjvX+djpH6aC/So93gpkuQHOT8P/B8oMVaFOyNfvFsr/45uvb&#10;FSB9GDy6q+wj1iCsQ4IhRpoxH9HHDvf0KP3Sla6S3rKf7XY6V32eDA9TT2CCNQYf2aY+wJnfacTo&#10;QxbZ7TVTQ3quKV3U7jZSuy99NDxILYHPYHQY655J7wJDLQFUt7ubeoOG4ruexNiDj7AAqUyPHJNu&#10;YdmmsWB+IPhi7bIdiX2HcOxmTqQD6b/9A4UxaSRO26xFCqfgAgTHAEWMPmcIv/2mPVWQWASBSSRY&#10;in4wyEjqi7RiASqCczTgE07U9LWFFQnB74cheUDRBhMuEt8RqGwKftw/R7cb4/9xmg7TWDFNGaxI&#10;h9oEPPgPeR6ibBWyj1AGHcNQsRDZckSahLykK43RZtFlppB5CkSbXtMMC5CABouRR5pBocAMgKT9&#10;pAFHLM2B8zVQVMDJcwppu+1QL0zHEtJdRjcbDl68QGDIEzLqJQM+dLc5rAvXkLvACvwYjN7BUfgT&#10;SWr5io+QLUIFfupx9qkCGo4ULyPGwlIUjUC1er0biLyvNBLKj0XI1iPJ2r8oLETkL1alMrqswJAt&#10;QxIAqEAQUrYNO7mrrC4V8Ngi9Mf9lgxCRdzAATTAma7xDQxpf7EAhdN1gZ41DLlhLPsMVBmK9CVd&#10;oCdGmvGVnhWVzlngqAIexEorQ1FNif09cZeZ4YqGOiCpAqKs8EOZ59CKb+F42a6nR4iCDPAhjiIG&#10;FMq2wSBDBCBQjonjinJdK/W1RPofQl9Lho3qmCgvgGO9zyDjL/YMN0p3mLfradV27V5jX5G3+9dp&#10;b7fLfkDl/f5SJvsMNM4f1+D5fnhm2vZzKftzvFiT4vi83/Ecenu9nzhpa+jKousgrYCR4Uj1qljs&#10;YjSe6kuuT3SVvYdY4tSb+VRAlJ2E+b/OBQoAEcP7V3MdCzCpDi+VzkgzRpwZiKR8zxhlpmuxpSVb&#10;VXhe0eUUXUylm2m4EgjZOiQAyl1n7ipbkpbnIRIMedi9oAZ/omIdoquMbYCoOFQT4lRtOMJqNMoW&#10;omwlYmJGlux4fXlKLPBKt9n15Wm6Zv6eM4HB6SqdHs117byzmbsAsQ6d41eUrUWGp4meiaGJkWj5&#10;eSB6Xvte1FXAIzmc4Rt0Hb5EChsjhtgLcARADaWxzzNVK72x/KxjWBn/Ou32Tr06PiB1MHs2SB0u&#10;wskaH6MTXefu+MHD5QdT1aXTE8PPYKzrPl6kmyv8fegew0n6In35dOTZra+vjpS2SBcXR3oHum69&#10;708Pxx5G/+3l0hahPZ3j6Pw2jZcCrQtdx+QlRrwJYnawCmEJAor69zGiTPtxmt4DcgR19ikaMsrs&#10;Om10Liws4bHRPvECsB8OT9OHzpXnLcIFhN4Pppa5UR05neD/yXxADGOXfpWuwsdngnWwv5smc4EJ&#10;jtAswi7dFSJd2sJV5aN0pvQtLiwKWcajjZVIeo4ur4ZACF2KP24Boh4rIkh/zNTm7wuEDpj7CNnV&#10;de3vG4YYWUZPFdsMq8fPiJ4fhtfDG17dXsLINi/iyvbP2t74Mf3TX/4HO23viS1YdPYHnJcY8tZg&#10;hJToqtUUzRURCbaRVgmbVQgV0j1mKBIMGYKAHfrkJEy+CH2Rx9v4CwmEmOuI5f43te1ZsQVBdrTO&#10;YsgRIAE4FQQhpBcxIGVoIsRqJEDaEvRsMcpMxxqAoFu9NCZhBGYYVYalp6V4AFOk4dmOdYcuMl5M&#10;ASHgCDDCSkSc9c3Yh+8RPkKAD/MNATu7ot1d+k3JXxe9dIMSQETFEsAYdAoIFfCpwVE18iynVd1k&#10;WIdaEkL7DWUYkhiGLDHsPuCnJnnYPHFbexwvsBNpxQoUUgMnCY2uh+pnIMJKVIBoyORoNQgqYFS6&#10;y4rDdN1C5O4wQKeW9l7YVwciXwtABMxUQFMgR6J9sS5TSDiF5zwc5/hboTxAy+AjMCIsXWWGIoNS&#10;8SHK3RlZ3O3xJ/J+H0qurPQekBXAFQCzVtpFcde3+QKutrPSLfCBEqssOk4rx69s3akr9bKv2s5x&#10;JMqPvLEdZa/B4r2UY+plBLyxjhIhipbRS0V8nNPeCunVfsfr+aIbxOdw2eXayvm1j3RfZ0lbb0eo&#10;/DoexVjfb1ghntOK1ad+/8V6FHHKWAMOzzDSOa72PF1+KSOn5W3uhfPiP4RQN6gLpCEG51JnJLzD&#10;AlaWWpxusYUgBytRmanakKTthcKJto8AJW0vMzABRIzUAiK4luhmorvpOF9v3Gfxw+GZDViPjBXu&#10;6Roz/AQMAUWerRrrkLcFPNmZ2pah4wAl4uEvJABihXvBUPdIadPoMgOIysKuDLsfnw49/9BnAdHT&#10;w016/fSQ7m6v7GhdnKrPjpnbZ5XOT5bpVHG6zuxMna8Z8FkIgt6C0EjPNJ4RS1Z4lNnoxlDUYEj9&#10;4DS1BEdAUGd+nw6nDL9nyP15ag4v3UXFQrB7/UsDCSPNGJXGvEXMUdTUPvyHGIa/079K0+VJenrU&#10;sYIplvBg8sbBZCaw0zufLdOujj/oBgS9Pp2lK4HT7fVx+sTK+edHtgQRsm8wEbhyv1fM4H2q5/6a&#10;LhTf6py4iwvL0CZLc+i8W92LtNk5Sx8ZPTa4T3vzr+lg9WvamX/3kPuNzqUtQDhRf+xcK7ww/Gz1&#10;b9PukKkEHgV6AsUuICTQaI6s95hcmRFcdGVh2aEbrKP3hSWoK5AFkA5bW6k/lG48YPqdv6Yd6eo9&#10;5gEUyDCkncFMLKy+L129vxsCPO1JZ+/sbSSWEWMFiQOmsdF5trc+WFrNRuqJRyhnb0v5BURMChlD&#10;//c8ugzBLxU4AoTgmQNW7Ze+59y4AO2IU5g9G4MMDLK9q/J3cNvBOPMXQdTPAiIdWInXKMEvBjNY&#10;AFFAkUBIUNQBiDIU4fHtLjWdxKvMCoY8ZB9I+gDwCJAUsqZJzFStm2VRWIEQ/XYfAaSDdzBEF1mG&#10;n2oUGd1lBYL00MLpWmHJm/PZh0gPlq40usw835AeBqPIGF3GpIzFcoSViKH57Mdjfkcv3MCj9FjD&#10;DKuQ4EcAQzoCCOFbRPeXR6VpG5o9ELwUC1BA0K4tQY5nQArLkUQhsPMGgkqcrrQMSMWvyBYlgKhY&#10;hOgyIw4gGZJiu4IhVc5Gp5GV+xp4AobCdwiwKWKrz2idZihS/gCjABBbkLKQH2ovQFSsQwV+inWo&#10;LizP4W6wAjo1a1GBIYCpOF7/QTIMAU9v4MdAFFKG4Vei63RYwKmWdx1XHsX5Si9dZSGl62wtBiJJ&#10;AFHIfw2KijBSq0gZhu99UoQ29ystlH9dAgQKGFjhZmVVV7JF0YYEVKCQfazidQX+XlC0YeHIil3H&#10;EWKFcCil+F6hsx1SzlnfjnxYW96DTyherquAEvIOmlRGFf8z8f7Ic+y0iHPOKj3nibDkkdLM8+6U&#10;PEg8g9q95XANOuv0co44JuCnhAig4ueQt98/k7rwTlwXplEXCiADP+/rU+myJHRXnM6DeBsAqslU&#10;Ul/cda4yF/pPHzEB5HiYVnOdQ0BgiwrPXtcWjtWE3FvUBa7REKb3SP0czPSfxyJEd9kUAAoYclcZ&#10;DtZ0hdE9VuCHofcKK4vRsuN5hzoriaDIFqKlQAgH6wxEWIeIYzEaHfXTy/OD5Rkger5Pt1cXgoVY&#10;8f5KQMfEjTEUPyZrPBMY2SdqubYGMS8R8GNAUhh+RIIiPQsWaqV7DKdp5hw6HJ7p2u5sJerSVTY4&#10;s/+Q/Ya0D4uPF3c1CF3EfESSw+VLpE8ERmNg6Nw+RYDV3uRTWp3fpuXJWeqOFunhbmXgOT+f67md&#10;eDFY1iQ76B3ZWnR3fZQWevbt0XGantwJoARL58xldJaO9f9pj0/tf7Q8vTJMNeavaXf6KR3OP6Wd&#10;6avnFTrQdWwP7xW/TVv2DxLojJ7cbXYgMGovXtPWUNu9G48uw1KEs7WhqLm0LxFQxMST/T4WoA0b&#10;DJhnD33HxJfNg0Z0iXUFIuND6aotgbza05H0kECo091I7c6GoGnTsAF4bG1seCAWLjRYaPDv+bj5&#10;ky1Ge9Lb+9LXwMnmtkBl5yfFxQ3bOk55Nj7iB/STdHC4gjCEnqH/jHTf3RFsbQNbGD8YfYae6guG&#10;9r0P32YYBcDC1WVPOj98pcUpEtZQO9A17+5h1PlR5f6YfoCkDEHZOvTGSiQoskUoW4UMRECS9jEX&#10;gS9sa0t0lbu/mE9IJ2K5D05sy9GGoMdx4ElARPcc3WPbEgGRoUgX5HmJGtkyVCAI0GGbbjIAqAIj&#10;Qm3TVZbBiHBT9OkuM0lZ4BXwYZXdQ0hR24ARliBbkxiNJoDBQrTX2DYR49DFw6ObDGdqD8eXMHs1&#10;o8+wOhmSgKUCP8COYSgL20BSSQeWFK/PN1QsRRUgZetQJaTl9AAgAU8ZTYaUkWZAUQYiwKjZbQTo&#10;1KCGbRZWRVggkfXFCGNfWIBYd6zkKcd4DTL2ZSCiPACI7rKwEK2BiAkZ3UWWQ2g94gFDtvZkKQCE&#10;MPTecxFl6Ck+QxPyEgItCsNClKHIwBPzDCFr0In0sm/QFxQitfRKcn4sQAE+GYjo1pI4TSENKb4J&#10;xTr0D8WQM0unasxOJGcnasCkXOrwVIV0t9VDyYkavlMpbQAiFOpaMVuhomAVL8rdyr8WD2UeCg0F&#10;WsqoC8qv7MPXIqBhvb8o7gAlygKqAhLW+2NfKNRyfKQX8OE49tfPUaTkcxlOC5go+wOg1vl5JvU4&#10;+x1Kyv3Wr6U6nnxZYh9hiMvM91PuzZLzEXqft0OIl/MBKvXjKMuh8sTzjXxnUnrUhegWWxiA2Y8A&#10;Now0owu11Iu1qN4JSDiGZ1iJyuFY8qD4KwuIxJM0ZkAqwIRTNV1pWIxY3BXLyvGKdxPPjHhYHhGs&#10;jWvrkC1EM/1PBCl9HKiZdwjIAY5wtBYYFQBiJmv7DbGNlYguM0/GKGASDLVxpCact2LpDnyIcleZ&#10;J2pUCBANlZ9rZA2zl6e79HBznq7OjwQTMf/Q2fHCXWdAEF1nq/lI0DfW+1Sd1D2smJQRH6g8oiz+&#10;vxmItD3WByBdXgdjHKqvUhO40XZnfqfwXKAnEAKMFgr7p7bwHM4FOD1Gcx3buoT1yP5HCu1QjS/R&#10;ADB6ihmep8+pyZpnMxZR1bHaN1ms7Cs0PHpwN9e3V6xex2l1ep6agqmLC9W3swsPqffQ+dOlfYY+&#10;P5+lmd751dWpR6KtVDf3l98FOJ/DIbp/F35CfUFQL0a7bXajGwzH6YPlN/sOMYSevFuSfV0T8xQ1&#10;uNbxQ9pSHEjyaDPB0W5XANZiXqAtGzNwmcFZmWVSWj1xQL/pofIDvbedxod02MEXqKF2uZlYnX5f&#10;+jmGxQtupNf39j4k1i9jRPtPP/2TrTGMPsexmaU77NDsriysSpxL23/9p7QlGNrTefZ0Dbs6/8Gu&#10;9POePvoleztMCLn2ecY9h+4ywIih9sxLZB0k3eB117al+/OcRUwmyWAyBo/t7giIdJ2bm6zpKiAq&#10;XWYFitguQMTY/wJDlgJHEixETHW9IyFk9JmdlewXhM8QDk2iO/sTCXjoOhMMAUJhEQKGBDaCoMpC&#10;BNjgTA30ADrsJ54haLNsG5DIu+5W2xTcADh0mVVxRECEQxiO0Z6PCEuR0rYlLAjLSDDAhtmoASLP&#10;SC2IYbZqLEI+TkBkHyOle+g9cCVgYt4igw/5VREqENIxBiEsRAjbSq+6wQrsIEqrRpUBQgWMtA30&#10;EK9bhBhd5q6z0l2msDhXE9pClC0+WIbW1p+31qFiRSpA9Ga/9q27kQCKNVyF71CAULES1a1Dpcus&#10;pAE2WHo8xD5bh4o1qPgP1QGp7CvWobWFSA0zAvxYAmoCiKLrK2BH24K3Akv1/YARFjEv9qp0ttlf&#10;raCPEqo1oDhxEqIkUG4WGl0UupRJKNuY3C4EBc3inZEXhVr5gCgsZfD1jcQ26ayWvVbkhMViE8o4&#10;K/KaYrei9nZIvWxbiaygKaNIUdiljLVwnYTsx5eGY318DVJKOVaihKS7vLfnKfmRAi9v0rT9Rpym&#10;fTq2xENKnvfHrJ91Ea6/vv1n8vZ61iES97/eDonz1q+5/rzj3VIPyv3n51WeXe3ZGH6m7yyFBqGw&#10;Dr0XAImyK/BUOZWoXNIBshl1Nv9XixiSVG8BomOVBRAx7H4FGE0ERKfHdqAuwIMVKCyVWQT/SPgy&#10;jd1lZgsRPkRAESPKMhThVE1oABqRJtG+YhmyAEZHEbdDNdYh5q3BOgQUFQuR4gzHx2fp0+OdgOgu&#10;vb48ppdPD8nzEV1jJbpM14KJ6Cpb2FqEgzgjz9Y+RPowEBDRhUudwlLEiDz7FOm5TMbDxISLdJW1&#10;Jqxhdpe6K4GBoOiQWav7RwKeW89J5FXvR1f2JwKG6C7DOuRJGLEMDW88IzRdZZ5IcfUlHQqEcMbe&#10;ExTtjO6V/intKx/D85G96UvaEbgAN1e312mwvAx/I7qpRieJdco8+uxq5fjdHUPsGaF27JXrT84E&#10;L0PO9T01Zs8+785QYDZ59vpju5JtQdqOrnVriMXoMe3Ov3mo/Y6uA3Daxs9IEAT8GI6618rP3EOs&#10;dXZlZ+vBsC1dF91b7vHZEHBIt3Q7rcSC6bjDtLs7gqPt1BvtpV2BDBafjnSSJ0/ck07cBUI2BCMs&#10;6CrZkp4X+Hz4AASF4E7D2mOsO/ZXL/Iag63wV14Ly4KFmw0Aw5pq+BDtwR8CIk/6jK8zfsuCN+Lw&#10;CA7XTMbYPhSrKB8WI/Z5VQ3yaNtlbGE02U+9zmH6odNqGITqlqG2u8tqMFRAiG4zgRCWIlbAta+P&#10;6A1LEc5N+yK3WGE2boq4fYgYYbYpQNqPbjJbhfIw+zJZI2mGHLrAAB6sQFiKDD45rcRtIVrvjy60&#10;TVuILIAQXWf1UEKXGiPRtoEi5fMisAYiLD4BQFiAsBDhN8Ts1PgLAUC2DAlqsBJtk0YeoAcBeFoZ&#10;iIofUYYigxLbAFG2ChWxdUjidAGQu8lqliKDkvaXrrEAoYiHH1FYicKZWqKK2Gg33DAaZgQ3RdgG&#10;dtZO0wFDELTDOhDl/XUQKlKAqN5lVuCnhFiLSmjgEQghxAGdYvFhmzkunJaH20d6gJCX6wBo6K5j&#10;2/EQYMaSQWgNRBmKsgA8hiEpCBaFnahh9L35/rJoH8+FL+Oi/FB4PMe1kiYdhRSKuyio2Bf72UYR&#10;EqehdpjT1/neCfuytYQ4SjXKCimWkFI+FgIrW85TzqcQBYoFIfZlxaz0fyg+Z1G4Uh4q29ej66ov&#10;k1DyEpIfpYrlox6W6+M4C0qK/XRpWHL+Wlp1LrbzMVXc2+s0n7t6bjyPepz3tXBYP87XpDzcW6Rx&#10;ffif5ON9P6QFFLosnyfKLMKz5PnaqqT9ATuRzvYajPJzkhRIYn85JtIkBqcSp6snrGnxzmPfWyta&#10;pAGC3Ef92thP6PvTfQDXtmiq7gICOFXjS8QcRIw2i6U79LwAZw+7j3Px7hEgiUVngSFAaXQ0jO6y&#10;ag4iQZAAyfBD+klYhiqhS43uMobeA0HK16ar7FjxeTt1jgVFAiLLpL0edk+XmfazeCz+Q59fnqPb&#10;THAEEN3dAEWCCJyr9R7pKmMEmidp1D35nfo563nqf4zDNfeGXxEgVLcQ4SRNd1h7+ezJGbss46Fw&#10;sAgH6h7WIQEQ3WB7hqFTW3mYX8izRw9Z/JWJHE/TwfQxHK7nr/Yxogtrb8oCsAIgQU736NldbbvA&#10;E1A0+eTRas3lVzth4xB9dUW32GmazldpfnzuLjx8kVhNHyA7HB6n/uwkfXm5Shd6Boc6FksPAGMr&#10;Ue8q7Y4FYJMnr2e21TnVuYCkKB8L0mbnSnCEA/irR8FtdS8FPxcear/BSviHR+kDMEQXGk7WgiR0&#10;oxc/x8dnVzpUcIPBpCcd0xuID7pbeqY7apP23B0IEB1IF/ekl/o96S3pwDK3EPMM7Xg2aKDlp/QT&#10;1qFsIQKC6Fly7xKh9iPV6hliCdY4Y+LEGBkWQ+djuTHpf8HNud7/cNB1GW6jVBfO/R9fuo1Hl7A4&#10;MNYirEjEGWHNDNZ06e0yql4Q9QOTKhZzUkBR9h8iBJAAo+xU3WHBPMGQoQgggh4FNnsisX2dCBAB&#10;emwCs0c3w9viJhmFxigy5h4yBOFrhOVI9OguM48yK3Aj6CmWIbrRgKQ6AFWyzgfgGIoy/LwBo7JP&#10;4Zu4wu3D7bSDn5EgxxMy6iV6cVdts8CrQ+0nn0PyKl7BECCU4SfAR+QKGJU0LEbKY38gQKcOPdkq&#10;ZCfqsh9hv6T4EQFCtgBhDUIY3Za7yHCiroAIaNJ2AZo1+GAZCaVfhx7vr4tBIQOEYMLbOYwytJ1h&#10;CCgCjkqXGVLvKiuABOzYOkSYwceWnwxCDPVntJtDwRdhdNEpfy0dIGI0Gdcx1lceX9IVDFHhASDB&#10;j61CNRia6KuYIc1AH42h70H3WuCpWJBcjsqj4Ryp/EjjWQzd2IYyjUa3hCi6ULyhCEPpophCnNcK&#10;LCtZbRdFHgqOcOFGG2VEeaHkQoESL2kVGElw9HValrAmhEKNY7LUFHKVVsXX6RyD8vA1S8o1s9/p&#10;GUrKvhJ/cz+K+0vdedcwhLI6P+NLnuHe8RXv/Sgxb0f+KLscG3ksOf/6vKH0vO3zx3GEb95Bfl+W&#10;6li2Sc/Xna8f4PDkhIaqKLOAhiWfBynPjq7LSGPWZ94B7+/tc6WM+vZatF17N3XQqs5ZO18Fa1Va&#10;yUc5AU4uL99/PPNwlAZqAIEjutRUp710h/JwbeyP4fYA0dvRZV7uQjKfDaXwWCWf/0bfDtSsem8r&#10;kcCI5TncTYZDtYQustjXST2cp4EjQOhIkkMsQZV1CCBS6LRFqwZET+nT442BCKdqYAgrkR2rKx+i&#10;mEKA4ecFLG390r0u55PoPptHtyL/a1vVFHYWD6khkDlcPMUoMcFNixXtu0sB0ZUnamThV/sa9U/S&#10;HuHgNPVPBDMz1jx7MCANVipnrnJUVotlPCYs/HrtbjO2mY+IfAeCqKZHor0aXBjpxQrzO4M75XlK&#10;DZ17b3AR0jtJneEiTZbMYM1M06xyf2IIA7K2py8Gob35N8HVs/2IKIdZpsNahWXoPpyrgaax4Gek&#10;YwRNWJZYlqOh69kteSRe2PVwpVDxtmCIrrPWWWq2ca2Q7pcOwk8HZ2X3HB3o417MMJnspl5vQ/r/&#10;J4XScXZT+WiI6kjn9ToCDwEUjFF6j1gQHgCKUeaCnex/DNx4yTC73QT8YEGie411yejmssP0zq4t&#10;RBZdD8P/GWYPS9Ae3LmeAM6n6SrXEX9wsp6g/gc4htsBO+seuqpp45lgsnHQSD9Q2MFe3GgBIEK6&#10;0PZ0MhySsAhZBEEVECncEpAAOViJdvd2o9sLUBHE/KgbL6vhQ23kqSxCH5AYgu+uNZVRHSsgqoAH&#10;QMpdYgalPKLM2/U8AqUCPg7xI8owVMBnc0+h4juCFDteFyACcgr0AEJAUUtQxHYNiHaYjpx0bRty&#10;EANRAM8bKGIbKBJhFyj6UyACerDwsA/Rvmq4fc5LN5stQQAQwxIRTJJIjgcMZSuS3l8FO4YbAU2G&#10;nbVjNVCRLUbeLoCUrUrkBRxsOcoCTCi9bhUqvkQFiHCgLmDkEAjKMDQdqYyJ4EPxnn2ZVBmPgI9I&#10;c1cZ1iimABD4eAZrrDsAC9uGpBq86HoKtIQo7rwlPaSyImmf4UpxFtasHK/zsQWkipR0zhOm+Kys&#10;pWhQRqShmLwtpVVM9iGRD0WF0qpAQceFoNBCMRfFi+IjLZSyyqwggPPFOYsEILDsQum2qSvetZIt&#10;4nO4/JooT5QT9+FjlE7o+/S+6I4IUKqBBHHti2vhGMpnP/njmPIM7PRaK6cchwJjf7mXKEvPLkMT&#10;EBVStkN8bTkMUXpOMyi5nNiu8nFdHrId9+H8PlZ5uZ+sULkH7h+44XqACac5D/dNWXFebzt/nI9z&#10;HHtUWn6fdeDR8Q4d59lnqKneSTy7uJ/yrt+mVddbxOVEnvI+nN/pcQ3E68cd6T+PHw7njlGBXC9A&#10;hHWoDkR07dGFNkkD/WdZumMqIBoMe4IL4EgfF2Ntj8OHqCzsitUIy1CfWamJZ6uRnakFR4YeVrlH&#10;GGUGDCHZOlR1mT3dp5fne4cs8GoQEgQxgzVAxOgrA5GUHsI9FvjE+hZwGxawcm+GPMEQQGRn6uVn&#10;g0xn+aBz36XODCBa2ULEqvNM3AgUuasMGBGoMIfPATNc2zp0lNpHL7YIsQ6aJ2UcClS0H3Bprr56&#10;m6H3+BQx7xE+RtuCFltvBDV0pW13z2I7A83B/Evan70KvF7Sdv8qbY+ebQVi2Y3t2be0M/0isPrs&#10;EWPADZMr7jKSjGH3I0aaqUwcrDmnpLN8TtuLX21Vwjrl+YnaZ3aoZjTaRvvUEtYmXQNlsu5Z99qL&#10;ve4fsGbZgdrRbmL+oC3xwj5wJGEEdqu1KSbYTn/7/pJ2drcS8/wwMsyTGosJypIfTeYIamJYaUqX&#10;9FR/9HE87No/tykd15COPGgJrqSTWcaDEWKHyoslpyswY1FWjywzCEkv0mWmct0th0i/7+jcDHjC&#10;CR8goo5gUSxQdCRAZmDBUu0/09AwoSS+Rvgc0buFYecH4IZ+QbrAsATtCFzw+4n5gui3++gbdR6J&#10;l/0XDDH6bFNgYpjBypNhxxYgRGlBhXSZCWL0kDxnkWgPx2qctHDYMhRhOQJsbCGqgY5B6GNYdJCm&#10;4npothTV8jFDdclj+KmBUIGhCowIJeS1dUgv4o0lqB5KsB55Wy+9pK1hKIDH3WIAUUknZBh+2bZk&#10;K1GBIeKMLGM7Q5DBJ3eT1S1GMdxe8JP9hRwHiDIkGYg6gti+KFfhGojWsGOocfdXiPfVoYg4lhdt&#10;e3i98wUMARFAFMcBQwWEeqrQOGevgaiTxjM1lIQLgYe+LKerkWV+MknLq246vln4OBYEHIx7SteX&#10;64UarFN9kQqQgJ/V+Syd3OqL73Juy5D9iDIQcS1h5aGBju2wENVlDTVAneEG4AGY2JfjZbtIbFMu&#10;z2MgJRDPhBlk+bJeK2KFUow0xJjsL1DceX/I2pQfof6QPm4tRemGwjxSQy3lm8HHSjfHEfKGUlsf&#10;T7q/8lHAKoNyqv35uFCOoXjLeRzmNPbjb1QUZhwfx/p4bVuhEvexWJFQwmtFX6AuQKiIjtO9U0ZA&#10;UWwHlOR4lRbPlPKYiK88Q+Kkx/Mtafpqpnziet5FShkVUOWyy75yPPuivFy23mscF1KeGTBjWNE1&#10;cV1hzSvPJa6xAlmFQCznpAyeEUDBs1kfg5UnuvQiHYl1xOI8PFvC8lzjPSHVe+FY5eE8gEycL/LF&#10;tcd1BrRGWUj1TvTsy/Mt92SrigWIeA9F4VOEw/KEjxYJXWfHK7URE/0f9f/us66Z/svTmf5nfOzo&#10;/9wdqh2QwlvMh5W/kS1DgiIsRliB8CUCguw7hHUIfyL8iiatNDofpufHWwtQdH/NyLK83MU5S16U&#10;4fd6t7pvAI93yr3iIE5XGRZXh5KlR52FYPUC9Jqzp9Q9/qxrETQMGUl2bkfq/f6ZLUIWnKg7K3db&#10;7WkfXWfNGcPuLwKoZne2+gBIuyNBzuAy7YwZgv/slfAZ8cXcQEzYCCDtMHpLxxp6BDSGIyw9U+YQ&#10;YsSYgMldas8etu+Ra4KohvLujJR38iVtAUFYdQQ0uzNtYxnCT0jplLXDCLOBIKp3KcC5tk/RzpiJ&#10;Gb85D2UxV9Fm/9YzVm92BUOHS88/5GH7grJqHbPhc/o4eBIY3aat1ipNjwXBi751eKxggcuJ4EXC&#10;u/72cpf++VeB2h7O1AImwQsw5EFJApzG3rbgYy91+oKibjO1BwfSAzBFx11YzGi9jy7d35UeBJK0&#10;X7qlrX0AUat5KEiSvhMMsZ4aMESv1u6urgHJQLTFyDaxB77Co1FX9YIPxoVHWR6rPiwEQ1iLqB8e&#10;kKA23kC0v69ydtMPdIVhbnJ/XAahjx/DiYkhbXhwM/EiMz8GFLV1A+FwzWgxurps9QGMCPczHO2r&#10;LBymbQoTyAiAyItj9bYeGNsFjDjW3WKAjkEorEEVGHkixohHd5r2C2ic5mOYgyggB+Cp4KgRI8nq&#10;6QWeSC+AU0kBoXeA5C6ybB0CkCroqQAoW4IAJImH2WM50v76ZI2GHQFOLNoqqVuLEG0DNu5CIy/7&#10;FC9+QwYgwgJDkrAOhX9RA6driSGnQJAF6w5wsIah8Aki/jbPOl4TwUdYiNjHMV0DzuRIkKLGbrLU&#10;ueaCCMntqpU+HTXSTA3b9GyUw346ulJjJVkojWPnAiAgqKcvhfGym2bHI++fXAzS8lqV936eju+m&#10;6eJJjfvNNK1uJun0bpVGqsDF5weIIF4HoTr42ApUxMAToFcAiLzVcfUyEB0DTFmZWuGEskTh1BU6&#10;SqYo3GI9cNyKKPKs5UTKJ0AoFNwaYirLiLexSHE8aaEMSz7So3uNtFDeRTEGmES+AmxFiqIvypDt&#10;8IsBavL1OE8oSszPkY5izdDkeCjZsl3y+H65x1MUUwAC26GE13HyEwccitWGUUO2akhi8j3KKfuI&#10;5+cMmOoZlWcezz328+zY9nVIynlKPuAo5uA59T5DLMeT32XkcnUOtnGcf/9s4rrYz3G8i/W5yzsk&#10;XzzH8C3yc5IYfEinTKf98T2V98s7iHfFcfHOyvEcW3yQwhIU76RsR6i0k6gL3N/agkd6gHR0s4ZE&#10;l9kaiKLLLBysp2XY/aSbFoKgscCH/y0fO5PlKET/+96okyZ8+PCfVvuAdPp8NAmIZgo98mxtKcIy&#10;1B4JlLy2WTvNznSu05GBCKdq5iB6frh2yD2Gv5Dege6LNcFcd6h3UngovfIMqHsGPQEeglO1Haux&#10;Dk1iGH4DB+jpQ+ouBR1YhJiFGosQy3ngTN1jODxgdGwrEaAENDH3kJ2xl88xtF7pnnvIQ9Wv0q4A&#10;o7l4tV/RniCpAIgBZ3TjCSF3eufpcP5q6w8zRm8z47XgCJjCR6lz/NXw5HmNxk8+fktgczD9lPZX&#10;vwlW7tIex48CjnycYIquuF2V1aJLT/c3WHLsQ9pSvr3pl7QB6IyedVwMuwfM+ksA6kaAdZo2W0eC&#10;o2PFWcfsKH1gpXvyC7I2xl9sUfs4fElbzbG7z4AeptHZB4hUR16frtPfvj8LMIaCH6bwaXh26Ybg&#10;BT9lL6a+t5v608N02FeagOiwp3zNRmIVjJ3s6AzkMIkiQhqTJmJEAYYAIYCosS99qHPQg7XLsHus&#10;VrqOmIwRC5OgTSyyufVT2tj8yV1n1BUmLJ3pQxcL0VT6rNtp6mOb7rOWhbkVfwhnJuYLEGhsRDcW&#10;kMKM1cw8TZdWzEC9ldp0lbVbulnMXwWIAKASZrGlSMfuK91AJODZCfBBtnUjm8CWHiiCVWmzOEtn&#10;688my3ewXfMTMgwJkpwXWCKvhPQyuqyCHj2gqgtNtGgrUbYcFSACdAw9BYCy4E/kOPvLvpy3wFFY&#10;fbJ1COgpXWbEsQ6xXetGs9WHBVwFOYAQgmN0ZQkCfrAYZTjyiDSAiXwV+ABGEgFSo9t4C0oSRpgB&#10;RMCL/WWAmQpyJCXN+4GKiJftsBaV/ORlmzBvK9/qcp5WF2pgzlpqABvpdHGgBmuUFucSNYbzsf4I&#10;R4MAnrNp6i1baXjaS8fXIvUbNVx3arRvVMalKF0AdHytr9CbQTq+VcN8PUmDk8N0+rB0A9sdHbpb&#10;DeCan47T8lxgpPPPjya6Vqblz9ahCmxyvECR0xVHBENri1CxKkU88gNK9bSBlUdYIUJJhsIMpblW&#10;zhHHAoQSK/mL8AXLgpRYYkKhhQJFIbO/bBchbb3NOVGy0dgzWg3lWJRnKNRQ2BF/l5YllGCUEWkB&#10;TyhZ8qN4rajZVyuX/AELYYFA4QZsZChSiEI1tJTnI0VVnkkJ/RWv50YZBTpC8jHnKH4UXSmjpNfK&#10;KWVWQpnr+Wh4xlH+Oo+vSedAmZIPmIj98ezLPfu55+OA0UuVS9ncm61O5RhDVDyf8o6q8+XtIpTN&#10;M8da5HPUnmvASU5TWNLr4rqi9wnMxHUGzPhY5ef9xbFRjt+R9rl+cI05b5wrjjVM6ZoKEAUI1R2q&#10;o6uMD5YjfaAs+HBROBocprG+7MfLvv+LyFhAhBV4fBJxf/DktoF2gA+k7qBtC1KfLpLlQP9lfSCp&#10;vInCk9uJ/vNL/fcF9/rvn93rOh9W6y6zp7v0eH8lKLpNN1cX6SZ3m0VXiN5n7grhXrEMGQ65f90b&#10;wFisX3XLly1EgrzW4kWgcxHD73FangpyJP3FfWpPrlJzfJkOR1iMTsJChFM1oDR9Sp3VS2ovHj2P&#10;kX1+lAcnaRaGZX4goGlPEIG1BzBiOQ9CnLFZBR/HZmBoTwDTOfqeGqtvaXsiaJHQ5cWwfpyh3RU2&#10;EhgdfVXag8r5YkCxfxCzT8++pm1BznbvKm13zlwuXWh0fe2oLKSh69qaCrBmv6UNAc4WztX927Qx&#10;EBQJrPCj2hUYedi95yS6DGtR6zh96N6mTV0D52JkWuv4e9oYqtzmpBrh5fl/pLNWev+fny7T798e&#10;07/8/i21GPYu6Ry2UrfVTk0BDNJCjx3ueDmPA+lI5jLy0HlgaJvVK/7JjtY/MRTfg7MIcbr+J49E&#10;+/Hnv1r+qn0M2GK6H+Y1ZLJHzy8oPdtoblkY9cacRgARBh78yagjjDYc9gXnHiDWcLwA0bDfTT8w&#10;wzQzREJ8zElk5+nsM0TXGIJlKNbEkpKyhSgcroERQ04BIuYW2lccwVEaYYmPj7o48tK1hhWJ2SEF&#10;OF7mIwORfYcy+ISVKIeATyUZhJwPKxHHKARyaqDzB8n73/oXMdosw45CurTewBFhthBZcrxYfvBF&#10;suXH20CQpKQVKdsKyxD6CniAIsGMt4uVqJ5GngxLbyxCiOGoBkg5nTmIwkKUQUcQU4+X7UjLAFTb&#10;59FcFQytw3C07qex6H9xqgZPoLM4H7sBRI4BpBM1eKfD1BurnvCFqK+//qhriDm6UoN0qS+1Kx13&#10;0U/Ti54aQSl4ba8kDgVGwNL8XHAkcApY0teeZHmur1adkwZ1fNpV3pHyjHxuL9nRCwB6LwE3GXDe&#10;SelmKxamUBLzfBzdZWM3tiiatZINBVuUNQ1yUd7xBfs23csMSBlZSaK0KAelSplWyqFkCVHqKLGi&#10;XK3kcx4UIA16Xfn9QXRsxAkjbgCqjon0ULgoyrAUFIiIc2Ulk/NV+VGyHK97Mgw5LPu5l+jK4Ngy&#10;eV7x7yAN5eVzeJt7DkAp105aedaUz0gwwCpAhuca5/YxvtZIR0iPd1Mkb3ONuj4/x3IdOb2cP8qu&#10;b5c8+XjdNwBRACjKjWsgHmG8I9+Ltss7K8+TtAIhfob5nlHW7Cvb8f4kJazyRhjvMb8PCe8WAIh7&#10;jvsr9x3gGseW/JTLsy0wVKaGKNYhlgkxEEkm87D+uLtb/+nFuT5uLpR2epgmx420mB2k+8ODdHTa&#10;Vp6h/pdqRwRLw2VPsKOPF4HUSv9fji3/Yz6G+AhaXeoL/aKTTvTxAwjdvOjcl8PUX7b9f56ejQVD&#10;2Ycod53ZodqjzARG+BHpffq98478LKKrzHMq2TdKoKX/Mtt0lRUYKt1m+yO6uwQprGQvYTTZPsPr&#10;u/gOYRk6tZXIw+6HTMSo/JJDwc3oRPDCDNeCFbYZrs/aZh1Bkru88CNihBlzAjFx4vLV3WpeDLYv&#10;gNJxjAZrKZ39252TxKSKWJm2mVl68dWWJnyIPPkijtP9S/sP7S5+8fH7K8EQYCVhP75IO2PmRQqf&#10;oTYzb2OREkh5jqLxa2KZjh265XROQIeRZXSbbXcv0seDaXSjSdzthvVK18jyHh+HT4Kpe89pRBfa&#10;TmeW9vAPOohpZ/ATYi6or5+u05fnmzSVzjg8wPE6BBBq7Me0Pt1+K7X10X6ILmzseIRYDL9nKD6G&#10;F9xs/upR6awrhnM1+2Ik2loYnv+XvwQkcdyOuKOJVWpvJ+3vxQzYHp4P0+habTmS/h8I0Okus6P9&#10;VHV7LB036KZBT7pKQMSSH+4yqy/NUXyEvA0cZR+jXpeDBES2EjUNRQFEuvBsFSpdZ/XJFrFAxQKw&#10;tTwAlCDI8KT8FfzkbrOYb6gAkkIcq5Ve5ZMYhnK6QQjrj0JbhojncG0legtMDL/fKX5BBYIyEO2I&#10;Xh0vgESa8hbLkUEHKxBhgZ4WlqJaWknPQFScpQ05AFCGIHeP1a1Ekmqm6rzfPkMZhCooytvFSsS2&#10;LUTMQ1TzDarEIKRGzb5CIaQXQDIk1fNneTPKTFDUF1HTyAEyw2NV8EVDX1Sq5OOmIaczaqSBp/lX&#10;Y3na92ym3emhGstOGh/pC1NflLMznfu0IzASfEx66ZD+5Inq3bCR+tNuag2babjo2WQ/Y8SIGjQa&#10;19FxVw2zGls1nNxPsQwViAlLkOIZhtZgFPBT4kDQHyxLNQkli5IM5X1yTBfQyj4MRREXhY2SCYWq&#10;7bOVBCsEX61hOUHwxQjFFQorGvPIZ0XHts5VGnkrM5SlBOtNUaYXWXESovSs6Kwo47iqvCwXCOk5&#10;bgUpCaVfgCOuqVLq2o81IY6LMm2Z4Fy6ngAbJECNJRUQ0uILnkUqw8ej5PMq5TqugFKBJo8WKvt1&#10;XvuKUB5pui4LaUW0bzmXglOdYBVwri0gBiCLPOX9EOce1+fM+51W8kR4STmO52fisgG/2Ob5cy6e&#10;N5a+gI841la0/NzincYzKu+aMN5r+B2Rj/zrdychLom0KItjYn+G0Ryv3iNgSjmKG/p4Dtyr6yyg&#10;Fe+QMgnJS1hmPC/rp721DoWF6FT/49mJlMaZIEIwZOvPzTydPQmmLif+b96c9vyxg+V2LChq638/&#10;nLe8nENv0k7Dmf7r+oDB2ju7lPK57LtcwOj5TIpJ5U318YOV6eh6JhgSkOlc5SPo9v7SQPR4d2UI&#10;ChiSqM7wbuJ95fpq6xCWtGUAkX2JApJiosbwK4pus5EACB+f+3RAV5lAJaDmOrbxFWLE2ZDlOq5T&#10;I48ww7GaZTrw/cEZG0fqvR6zWAuUpvepOWe+IYa/a9/yi8BDoDIQZAFJAjDOcdCXADnZz4fV6PEF&#10;2p282LHaztTzr2mnS1cccML8Rq/pEIfs2Wd3k2El2lt8T43Jq4fbe/QYTtGjJ8MYo828Ztn8c0DX&#10;/Fva0HEfezcGo87q1d1l+BcxkeOmwGiDWaoVerSarosRcJTBPEYbgjSsRR+6DxLBUnuWOmIBoIbe&#10;HZbVOFoO09fn6zT0TNbSRe7WUihYwt+I4exYgZibCAdrusC8uoVkHz0sfdxg8FCDGaV1LMtnSae1&#10;eliRtiXSocrDiHVGmuFvtCsuYBJH5jfa3foQICQu2Nr6KTGZY1N6GovRofRvU+Jpc6Sje71D1wum&#10;ZsDJfjrWx68En+i+rv8Hw1CxBnmJDqQAUux7YyESSbHPFiK6wQw4uYvMYFRgSCHWISZ12tSFZgiy&#10;kA9fo+xvVFl+KutPLW4AwqcoT8KY0zmfIQk4KsBTtwQhh7U0QCjnMxAVAMohFp/KgZo0IEgP0ml5&#10;GL6hpwypR4AdBPhBii9RjldrmCk08BTwyaBToMcCDGEhKmmAUc5TLELFSlTgyDBUgEhiHyJtR/dX&#10;AFAJCxAZfBABTgEh7/d2gSj8iwRC2ld8jRgGf3KEol+mh2uGwz7qy0CN8s1JOjqbp5PLVTq9VuN0&#10;vbI1h8ZyejYQAPXT9GSk/fg36At1yVeqlLxCrAvHy2WajEYidh2jxnipRnkkKCnDIukaY7X+Tqfj&#10;bSZn9D7BDF16BYCKxQepQAippUUca1fd72i9n8no7DcxGWeFh5IJCWUbChXFEoozlCAhfdT4NxQQ&#10;smVISggYKl/iKK9KYRZRmfiiVErLCjQsByitUG5FoZE/QMRWiyyh9GIfYQVZpElQlHFNkc/3xL1k&#10;MTQQd3rAQyj0kiful2eCArq8CFBAKa+BI8rwQpwWQY/hhsnmYqh0SSNc7w+I4voAKeRS541j4jj2&#10;F0fa8i7KcVgL3lyD98X9ch03V/l8V5wz7oX7iDJiG9BlbhuOATiq+/V7DUsMVp7yjoAHJlukrqzf&#10;y/qZITx/3pHLRPI+0ujWMtwiucyyrzpecb9X/JLI7zJ5r+yPulnK8HHaLu+SeNxfxMkf8QiBBixU&#10;gAL3gi8e9+KZs1VfSbu+YCLE63R0GoACFM3O+2l5KVC6GqWJ4lh1Z1iOLrppdqUPFW33mc163NLH&#10;kj54znqCJP0XZ+34GDpT/KijMvQ/04fRQB9J0+OeP65sXcbXaNXSB5PKpO3QB9VCMHWmNoXr9rvK&#10;76wIkMgUC6fHc92X2iFBJ/eHtRcYWrFAqgC6CO2dISh3Y2H5iaU5rgxBB/gN4UtElxrdYdpmKL4d&#10;pUc37mZigsb9PmuZPWn7PobECzKaKhfrE87TrZWgCMvNkONu7YDN/EQsi4H1CPhpLj6n7tHntL/4&#10;6hFhOE9jSdpRGXvez9B9HTcRnIxf7ESNVYljt0aPBhsmZCRk+P7gKLrd9voCrj7Ld4RlZ3f5i4/b&#10;6Cmtf5M2EXevMc8SM3aTfi3YUv7edbL1iPXRmL26JyDa3k2bo89pZ/rZztYswgoXYDzBfWY1H6a7&#10;qxM7UTObNOABhLAivZf/EAzZH0gghAsO65thsdmR3m/1Duw3xCzTrZ4+rHvosV0JIMOAItZM29PH&#10;8l5q4VdLmTvS39L9yK6ELjPA55DzNpgG4Oe0s83q9T8ZjNrSoU2BV0fQRdtSPig8ClH/geJnBiB5&#10;lBkWH88xlK1CBh6G33sOooAkusqiy0xfATqGfbYQ2eoD6BQoysDDWmUMrxe9BShpu/FBNEoXmfIB&#10;Q3S3CZAAlQp2AKAKhCRAj4EpQxPb7Fccx2u6vqpRZYRAT00qX6IMQgakDES2EOEbRLz4ExHvKMQy&#10;xHa2EBmStF0BTxZDD2GnBkM5LaBJMKQXXFmEPFIs4KcCoyIljZA83v8WhEr3mS1EKsuLveZtz2It&#10;AWoYfRUgVCS2I21t8akD0lsBONZC/+rl6Wk6P1aDvlIjBNQwH87ySH8INUYLNZwSrxqucA7gKP1I&#10;Sv1YjdNYEMK5WW+GOMPpmQ+i2+mqfrVVp9oCGDWggAvQI/hhzghGIQBExA0+urZi/QGCbO0pgMOx&#10;WZhfAmUQjrtFma2cD2UAuPBVGVYXLDsR0l1Tvq6tWLISsQJSHMW0tlxEI01eg5DKCoDI+ZU3tiVu&#10;yEmPfeVLnjJQaih30lFuwJStBdrPn7YotWI14E/t68sg9uY85M3XXywGTjdAFCuO0nz9xULDdoS+&#10;HpUb1jDKy8qH6yedL3N9ofPsuOdKpIi45vB5yeKuovB7Cll39RBaFGcbKdcWwBRwVGAIuXEazylg&#10;hzhpFdhwH+fZKqRrZ3SJ37GfWzjm0hCSRrwORi7D5eSyFHpkE2Up5N74GKi/v3W8yPs03i2rl3PN&#10;6+PscJ1hl/e9FID43fJOSx3i/ek6uJ8A3pyexSBOPN8rEteqd+jnGO+6uqa8r+SjzCifY/O5dMzt&#10;5UW6OTtP95eX6fbiMp0dn+o/vUpfP39JX54f06enJ4HFXHn13K8uMiiN0ljwA9ic3C/TQh9DYwZc&#10;LPVfXPT0QUS32yitZgt/+ABcE7UF7tZSHZgfT9J41a38BJf6oLrHf+jxxv5ETMpI/S2WR8T/Rdfz&#10;UG7hWB11CgsRcy8FDI3UFhURaI36HirfHJx6pmf7EuFATXeZQqCoIQjCl+hwepNakqbidKsBUliK&#10;Wos4jkVQ8Rk6nH1yWTt0iY0f7btjQBEUYQ2imwqLFN1izCC9jxO0pHX0NXdjaXsmMJq9pN7JN8MV&#10;3WgGJMFQ++iL4oKW7qXASEBy/Gs6mH0RtGAhuknbE8ESXV04aNvS9Dm1dW58lViyY2fxm6Dru61L&#10;jCZj6P1m6zSO0TVjjerOHtwVyOSRG/gTsRK+8v3cvTPE4Fv8448/2qrjGaylE1nFAV8iZkDf2dwM&#10;INpj/iEmdZbuErx0FMe5eZtBVMrDRIj7OoYutN5IrCEA6jLXUZ+P+i216y21/2KM7kHqDARBzIat&#10;PC3p16Z030+6BlbGYPUJRpIxzJ7pAOi+8yob0rWHrR1d3wd3pbnrbG9DdW7s/wT1vQAR9aQAETBk&#10;IMLSU0aNVfMQFdH2GoZQTvSzAUThYwSYGICAotJ1RpeZIOej4vQFOl1SutHcTUa+A9IAI0FShp9N&#10;zzFU4AerkMI6ICncrFmJCFmGA78gusAqEGKbEWZKKwBkMAKElObusgxClUVIoa1BJY1t4kXYxhqU&#10;LT51+AFuCgB5UsbcdQbUxFxEQJEAJ0NRBUJ51FkFS6RlEDIwsa3wDyPLACF8h1TZSpq7ywRHzFRd&#10;gRDAM9bXXO5CIzQo5e6yfywFhhQ3MAEpXXebAi3TMTO/ThSGVWWsEMsOAqiMdRzWpb4ACAgyvOg4&#10;QKcnCHKYrUDMIuptSdfw08kz7VL+2Iro5voyTOYWFCTzksREbTT8NJJFcRZlaslpHGPlmhtVLAsc&#10;Z6Xq/ZRbFHGkR7mhWFDA/kNJMRGW7jN3WWgb5YYZ9liKLkBr7ZTs86kMQAffHRQT5RXfD64L4Y/K&#10;MfGnDdBCQQb8BAQFDEmRZqvSW0W5VniUXe7BEOXrLXkiX9kfYPTuPpXf96ntiMc2CsjKWOfleWGB&#10;uVEehzw/5blVHIm0SLe4bI4r6fFeEO4Jx9m1xARr0VWiY3N65Ufic66PD2F/dK8QBmTxHLg35fe+&#10;0v2Sj9E23TCEvn+dK+oH75hnqWMd1/1rG0sRz+8UmFsuBKR6Htrn96Dj2MfxAYd63wpLXQNsec7s&#10;55mzHyDgXRiG/iDxzgnDSvR2X3nX8b6JY2mLBp88ZX/9XSOGJl9HlBFwFe+XD567q+v0cHPjj52z&#10;oxNtX6Wb84t0dRL3d3et7csrhTcCJgHdVECn+nh+onqpDyVC1vPjv7sUPBE/nscyGqypNhkKTvJ/&#10;m/aCdqDehe0PIH0IsXzHs4Do9ob//rmvO+pyfEzwjA1DGXLxJSpDqlnotQDRkm5WD7+nyywWd22v&#10;Xm0ZMRAx3B5/IVuETgKCxhepzUKveVZrZqXeF9h4gVdBka1LC217BmvlGd+k/TmTMwqWBESsc4Y1&#10;iYkcvbQHaTofjtJAEl1hdFu1l4wQE/gIhoAcD5W3xQcH63uBFHD1bOsQDtSto+8CmQf7DJHXw+lV&#10;9j5TAowEPyzZwegz7YtRZs9pcP6b4YaFXW01wvdI+7A8bdNtxlxEgivPTYSTts6/OXg0jG2OPkm/&#10;76cNDByCIWaaZtbpdmcvtaVr9gVAzB3HLNQs0bHnUV/RZdU5bIgT9lN/EL1OWIiwFjGHEKvZH+zu&#10;eDJomKI/OkztQcOzWx+2t1W+4KkVC8V2dR4coBuswC/ZlS72ChICoh0JoeFIaYAaE0TuMSfRDlMA&#10;bEivtFR/oi2nzjDacIpelE7EIOAlyARzhNFlZotQdIMZgrASubuMG8J6hB+RgIgwW5TIYwtRAZwy&#10;3N5Wn58Ti6d9YO2S0qXWID32ebuAE2BTgAfQEc1VwFN8hyoYApIUdz7SNgw5WHQMQtkSVPkPEZcQ&#10;WvIwfBZ2BXLejDIjBHwQbdf9izxXEfklb7rFECDJACToqaxECv/QfRaQs//euZqRZ8RrXWb4EDk/&#10;+901BgAJenoCHla8FwixbUiSsB0jzEKKRaiAjC1DGYqKFPAZ5vCPki1DdJ1lMPIw/XbMQ1RmqS7r&#10;lhECNFh7Wq1WTHqVwyLNJr5nihOSprjTanmYiKut44AoGj4AhcaQhtyhBcVFGlKUW5m8rSjNkFAY&#10;NYXgvEj8QSIMhVXCUPAoScoLoUznqSlGK6KsrFAsoQzjPFihQklRZqRzPiuqnObrsYSiQXm6TI6r&#10;JBRekcqKoXKAJgAplFpdWYZFg/SwXIV1BEVBmeX4uOa4Rq6tKEXS4rriuSO+t7wfK5oBw6JnSJif&#10;k5+t8lMm23Gf9f3lnt8KIFjeGdulHO+vHRvvjjpQ3nF5n0gAMmHUHe4NWR9XnZ8wv6siFagBTe/O&#10;CdSgfLmv9bvneQRwxHMM2Cjp0U0YIfux9kU9WL973gd+O9V78HNWXFKlZaHc8t4qfy69EyABoCK9&#10;gBJ5z08FWwBsDZDqZSDxfOIeCNddkGcGE6y5fJgsp8xJtEhH84VAEAsfc2fNbPE5mvOlvUxeo200&#10;lqJB4bD0B0uICHrUdmD9pbxiweUDiI8lW3oZ4emQDyg+urqu24wwe7y/jueod+Dnq+dj6NM9UMfX&#10;MKTrEgwBRHaullQ+RACRuwdxqh4bfpqLl9Q7+mRIqeYf6h7Fkh3MUj04NRixtEdjksFp9JAO5i92&#10;VmbEGI7XDOEHejy6TEC0N/8sIHr2JI6xxhlLdXyydcgO0Thcj+51fmaafk2jM6xEnz38fWfykhiG&#10;D9zEDNTXyvOY9haffQw+PZtYjRZfBTqCHeYbErBgXcIy1Jh/Sp1jxfFLmr66a2yjq3Muf02b2bHa&#10;fkGtI3eduQtO14MliXN9bB3HpI2927QhkNrPQ/qZr4jZpDcFRUzNs8Wcgoq3O2qvG037BQE3DYEO&#10;VqEd7e9mrohZpmPZq35XPEGvU2NX+wU+0q0Mmcfxma43Fl6lS6zlxWI3pT8+pk6HFfQ3U6e/m1p9&#10;1k6TXt3e8npqdLt53iEJ8x/taLuyGkkO9rf9f6LtZhqAg/39xGr9TMaIDgLmmFaI+Yfo0mNd1h/K&#10;YmphHYquMhymEdY0K8BUjTxT3BYl3QBQEv5CATmGIQSaZMSZoUd5igWJbrODACFbkvL+TVuFMuRk&#10;+AkLkNLZV7bron22Chl0MuwcKtS2ISgDkbcFSOuusoChakg9IFSsPwIag08dlNjWy3MI3BTrEGG2&#10;BBl+OL4eR/J+jxwrwFO3FGm7zE3ktGwRKnkDiPaiK6wHIWd/IaxCgBBxQIn9wFCGovfQ81bYly1E&#10;ylMHnhhltj7OXVjunsKS0xXwqEHLEDQQII+UzgympUwWpQRkEEZ+EXba0eVFiB+Q148BijL4sG2I&#10;ykBEGvHWYYQ4gBpwJFdScLeCFL7ybTFAwdlyVL761wpyreTyPlsAUHjZUoRCzPHIw0iWgClCumIo&#10;z9ucT3lQjsVyEw2zwqxMQlAmZ1actgZkJRMSStFKR2XHV3r4zjA3SpQbCmr9FbxWXsUBuNxDEZR+&#10;AZBQsHFNlIHCsPVD+Qrs+Lh8P9wXUFCBhu9VUJHTwpoiYZ9AgePjGjIESQJ4KBepb0fcgKHta11/&#10;HAdsYUU6S3e5/Ds9byCLd0uca7m7ubRwPXSZrLdr15UtSIRV3nwPLlfCNfg8Kpc8hh3t51mV913q&#10;yd3tZbrnPArL+SyU67wRJz/PtoCOAULvi3fo9+B3rfeX68C6HsR7Yl95Z5F2ZksREF3yI+HPlCEm&#10;vz+2i8WpAkZDjYT6J1lDk+pULoN8Ye0LaPJxTguJPDwviZ5FxOM8BQ7ZBpD4z/Kxw3/VHzfvPmqY&#10;mqWj9qGj/zX/baw98T+P/3vJx1pmTMpYlu5gNfzeQjCk6+OeH+9v8jXENcV/Iv4f/MfWUMTAA/yG&#10;YjLGtXVoXIXAEBaqweQo7eOsPLrxsh2sZG/Y6a7SwfBckHOUmoNjW4oOGYI/uU4tZrFm+L19gQQJ&#10;g6t0KBBiqQ5ACIdqYATnaeYRwrHaM1QLjhjWHnMSCVKIT1j+A+doJm580TGMMAunbJb6YJ4iFolt&#10;LwRE+AIBLYYp5gVigsYXd521VzqfIAqwA76KxcjWJ8rCl0lpGyMBDUt4AFPuiiOfttsn4VTdu7Y1&#10;alvXHF1wF74PRrh5dBnHCo4+TgRhW5vpY3MlKHvW+99LTQBjf1ewPPBEjFh/GJLPHEEeVdZu2om5&#10;1dG2IOhQ0mocGJCOBKpPd5fp+f7KS7QgL4+3dqQ/O12k6VQ6ZrSb+gPBUU8g1N1THKdofIGApc20&#10;3/iQDg4/CoZ+lnxITV0TM6rzn+V/zH+a/9hkNBC3qF624oMbMMIaRB08YE4jCRMzHhwcpB+87lhN&#10;mI+IuQUMRQqbeHzrJqA3vL9ZyoM4IeuYGYAEPwYiwAcLEKH2YeGpgCnv22gKZiQlPyDkrrICQ8Ui&#10;VLrMsAiVfUUESeE/FKAD9JQuM28ztD6nV1CEKK1YegxFxDP8vOkuyyBU7c/bFQwV6w/Aw3D77Cu0&#10;BqG8H8n+Q4YivTCHAFCGnWo7Q5ABKQNT6S4ri7oSdxdZzTJk61DuKgsgYh6iGgxl6ClS9nk4uoAn&#10;5uehu0rAI3Chy4oQAIovuYhHHlVSNWhj7ffkjPpyHA/HFubt4UuS7q+w8GD27qoiqrHTMTSKhG5I&#10;c+NIhcRCZBhSWOKGoiz+stSxRWmjnN8L+6xczqM7B6XphtTKGKVMvgxSClFuKIBQtKFsye/9UgDk&#10;L+cKBRvdL7YEqRFGSVjhqGG2QqsUSlZQOs7KBuWEIvO+iIcyjPLxI+HrtnyV++veUBTbpAc45W3u&#10;SWGcF1+UZZUv8sRzKNdHOs8jRksV0MpKkvvIx6F8yBfxsCZwLkONFC1+LuX68VkirbIM+Zri/nhO&#10;wJ1hQdfCVznP884QgwInP3njWOCtdK3hFFt1s5EvA1TpfgsJ5RzvPZR0ef9OA3byPu6FdD+zIkqL&#10;PHFsAFmGJ4OY0lhIVEAEHPr8uS7VIdLgrfvi/rh3nhfn4xlbdO+uByW05K5alQX4UDeI0+VqKFFe&#10;yqFM8kXdyeUp7rQsJT2APvK6vLzP2/V8KpsyAAieueuEzsv57FvFO9d2OT7qTQGwCIcsiaP/9trK&#10;g3V56A8furtWs7nu60jKEf+dmbvT8QWk+5tj+GiKtoEPIv3P8/+72+0YiDortQ9z5iwbeDFXnpm7&#10;CVX3llKeDJmfTelGD8sTgv+HLUN0X2b/If5TOFRTD3mWAJKH22cfov70NB0AK91lao4uUm/FJI2x&#10;UKsnYewsbC1qCooaw4vUnQFEt7YYMR/RvqBoT/DEkHsv4goQEU7o5hIg4S9EF9YkRn0dTD9LBD0C&#10;lc4RI8xuBUKvtrxsDwUnghaP6lJ+IIRRYiyxgbM0lqXtQUyQ2BBcbY8/C1CuBUQCF7q+BDNNlhOZ&#10;C6BWnwVpz56o0SPIRp9s6TmcvabN6S9pg7mG+lioBEX2W/ok3bpIH5mpGssRQCRQwqG7v2TI/bPS&#10;6Ua7Vvwpbc1/Tc3hV5f1sXMtkHyy7w8OzQDRzYXax6OpLUJILPguYJIua0tHtRnwI936+eku/cuv&#10;r+lRMPTJMHSdXp4EQ0+3nogzAIk0tgVKiCDpQfmftO/+5lx6aMOWo/5gy233k8D54e46RHXHHzX6&#10;/5Y2nBBI55qAIRaiZ+Zrg730TQO/JqWz/4ey4FpZoZ61x9hmjgBPjb1Df5wUu+LMDIkwfM5AZBAK&#10;S48BpwytL8PqK2tQTiMv25afHQ/AWYNOxAU8Apiq60xiOMpx0g06AiAmYayDj+En+wtVcEQ6cfIL&#10;bgxEBYAKEOU0A1CGoMpSZBgKwKnPPO2wwBD7SpdZDYr2mGAR4MEypBCLTrH+vAekAkRAT8kTztMB&#10;PsUiVMRQpP0GImAoW4hsjqbxyiBjyWBD42RRPOCHkYMxghDgKfk9GksNnaFqgLMz1iO6zTpZumk5&#10;W4R53I6SC6XR6PXTbDw1HMVIMUEY6WpAy1cioIQfEV+R/lJUegBUx9vkYzvCOG9dcflrX9vFwkCF&#10;pyEv+2nsC8iQ5+424mFJyH8UlLT/MFKOOY5CZJ/FZV3qK5+uLClnpQVwhHJDadBoF6sKEsdGGVaC&#10;Pkb5fI5QuJRLGg125C/HFVkr0HIelyG50bnZj+WhKGnDi88Zx1nxSYmU6+C+mWgQsIrnofMpX1ha&#10;4ppsYQCIUKCUp+0Ak9jnsgAKbQfgxLMHdLD8RJy0gM07NVo817sb8iKn6Q6gUT7SA0gCcu6uBaba&#10;z4zDtzoHZXEuv1tdf5R9rkYunzOXT8PIdRHeZ4sOIcqUBvHWefhS1LuhHB8XZXAfZftedYNjKdP3&#10;4GNq+SU8a/IBet7n67nSOS4zlMaz53nyLlhLye9bQlopp7xjP8cc512uLZFxrfgWxTt8n/+iAh9b&#10;OEmXACylPvpa2FYcKbAWwAXcri1GCHH2GdTz+YrzOu+BQRIMkKDri26w8AUc6iNo5P803V74/QA+&#10;/H/5b4fk7QxEgFDAUK2b3B9A2UrMYq8zfUgtOn5WWIdsIdK18X9GeNZ0Aa8Bh2VFhgIl/BlDACVv&#10;j0feDms57VhYwrtjLERXqT27d3fZ4fQ2usQ89xBLdmh/d5GYuZrus9ZU0IFT9egyMc9Qky6z4WVq&#10;LT8lJmAEMBiphtVof3Iv0MCHiBFlrHwv8BhcCqJY4+zR4OM1xxg5NvscVp0+y3coTWVxzHb33N1m&#10;jbnKwXoEMAmQ9mxVCh+gmG2a8z15XbOAq7u01TtPuz4/Q/k/2cdpc/CctiZfPPmj5xoCjARL+3MB&#10;UV7LzHMjCeZYtoO0WOcsAIouO6YF2Fz8JiB7TTvz7/ZramIgaW6IA3b0Xiaqt6pbx/oYWk300bQQ&#10;HM3TmdLPjvEvm+s/Q/t1kr6+PKZfvjynp7srww8QhHUIa9Hr8116FTAhthoZhmrykCFJgAQEMYt5&#10;gSG6VvnvBxBli7L+T+XDoHyQUI+wFFKXAG4si4btiWAbp+pquQ6vNPuT4Ydx/mUFfLarxV/taM2Q&#10;u/Av8kzVtvwobOa4RXEg6AAQymJLkdINTtFVBjBVVh/gB2sQFqQ3kES44e6wkuaZqYEcrELMSm3Y&#10;qc1OnbvOLHSd5W07UwM9tXXJKgsQYYaiN+k5v/2HDD8SoMd+QjX4Kfvyfs9gTShYquAH4OllACpW&#10;oAxKRerbwJKBqLu2EjG7tWEISxH7bB06yJMyBhQFuAhoCLPYGiQIqluL3gr9+AFDsaRHHFeVJXG8&#10;H0DEhFYs4xHOkCE0gGuH6fgaRIjjHwCA2VqkkHPRjVblAZC8jeN+DLEH0qi0oRRCoaL0rNhV8anM&#10;RdlYCdcVJkrS26VbpeyrKz8UEMomFAvbARfnVkh8dbIvuh1QGKFgYkXlUHAOVXYAVJQPCJV9cb44&#10;F8JXOn9KQ47uKRTTGnoqIT0rOiwIlbXB+4CVej7lsWJjZFX499AIWFkqDKWXj9M94AhMFxz3EnnC&#10;cmDLjPZzXu6ZbYMN98Y9Kh6wkMHG6Ty3cu/r517ly5C0fv5rKXBBGQxvt9UJy5CuBYCK96e85avP&#10;xxXwieN9Pscxkcd5gAby4bPDMbyHOCaXwfU5XsqMNN4b92VIyvUDIS/luh5V71XvUs+R98zcRH5u&#10;Eoe6D557VT8cZsgo5ViikY77rF2LhHthfqCqXvCeLX+nrig94jpPTufdci2RHse5nuj5FCgqaeQp&#10;daiUz/tnegz8hZbzpf7rQykPRhUe6f8v4BgJTCYzw5E/XNg/ndlxOv6/2VlaH0VAD/9vLEUxspQP&#10;I6zG0fXm+KKV+suunseZFRyKjmeEFdVdZHrexWfIztSC6JOj4kQ9d7djSB52Lym+QzEp4zj1xnSN&#10;0WV27UkM+ydS7sw3JKjxZIwIcFRGneU4XWYMtQdu6DYz5PTOousMR2vtG57iC6RyDDi3qXP0JTWX&#10;n91Ftts79YKvO72L1FgILAQt7lLD30cwsz1RvuU3+wdtC2z27WMkCBIo0cV1wCgx5dmZ/2Kn683O&#10;hecYaqlMO1m76y38gg4XcV4DTlcQtvpV+b55CP5HVrZvX9jqgyUJy1FjxvEPabt9bBj6eHiUPjZm&#10;PgfH7c++pQ+j1/Sh/5Q+jr/oHi/SnnR5t7+rd8ew+1H62/en9OvrXfrl87VEUPNwaejxVCTLqdqT&#10;ld8l9RyQIc7/gnpYunir96y2h7aJ/xrzUD3k/y0h75mPHAbtUL/5b7IA8FvrUP4/6T9mqzvnyEK5&#10;SAA2U0/QvboeafYDjkXIngTfIC/LQVcZQ9jsYB0QZBA6xJ+oOF0fCEQENViHBEH2FSKet8MqpHRt&#10;V1aiAkq2IMW+CnqKAEZ0o2ER2qXLrGYZkniIveCmPmqsWIEq36FsDbJfUUmTVBYgoKeAD2HuEitA&#10;9AaYsv/QurssgIfQ0FO6yrAgCYrK3EPOYyjS882Q8z60AEbvoMhSAKpAEY7VthKtgWhtHcpdZpgl&#10;FUa3GMPRgRpGbgTQuJsMaw/bSi+gU6TkQ4Afl5O72OxgzVeWgajrhr8oLBQIQ4cxpdO4ATgFdjCL&#10;E6fBo1G0mZwvRzeG6y40byvOFx0gEpaFIigRlHW2HOTzWgFbeaCcUbxZEXs/2yiwON75OVaNfOTJ&#10;FgvvixCLRXQThDKzgqyU1x+lKLwCK3Ed7/JRjvYR5w9YlI8Bi+MsKCDCrLzYrz9ttS1AiDiQk5WV&#10;FS9x0tnPMdFl6DTt4959DM+A98R9Kh4+PaSv81RQ5PNznnIuGiwAKq4lQITGSaKGCNM3DRUmbRov&#10;N2CkSZyPsGz7GMIAEvbzfimL8xhw/G70vHT+sl3yIes0jo8yOL7ku+d9Srzt/OvjnM/CcdrP9ViI&#10;52NKWTlfOYbn9KCyYrvAS9QZ5mDhfVEfot4ov/cL0gQo9boQ8QDqAtnEo7w1vEedufQHAQ24ISUD&#10;zLrOxPuJd1PSeJfa5n26XsR7s/A+VUakSbTtd6v8AenxzukmYz/XwTbzhAFDWIMWzBNmqFE7oI+g&#10;yRCn6QAiPnqwGLO97nofpJ6AiP94WIOxQud2ova/5wPr8nSSrk4muf7Esh23ut6iJLFuBRAFFKEc&#10;+U8BvkAR1iNPyKjQM3CrTcISCwyVEWa96Ym7xph8sb18dAgQ4S+Edch+RDhXD2IofnOkbeXHj4i5&#10;gugWa3l02bWA6CQdznGwvtLxAg98ivC/ESR5wVfBTDuveo8zNZYc/IvoHsN/CEfqYi0ifV8AxBxD&#10;sbwHliOBE1A0uE87Y0EV3XBYlrD2jLBCMZP1q61JMTosnL09e7WuBd8frDvb02+Cre/R9aWyADBG&#10;kTG8Hp+hre65/ZW8cCzWIbrQCAVUABmWLJbt2Jr8kjanup/DYWrss4r9VsJxeTkbpt8+3xiEfv96&#10;b/nt6136998/+7/39fkqfX+5S5+f71zPH/mY5T1JGK0ZfmAxFYff3zvxO5RgwSndpSzBwrbfrYDX&#10;C/niQC8JQA7neuoJ+mQknYY1kY/9Ui7HoG+YomGqfSPpOc9DxLL8OFTjdBTD7wOKPN9QjrNSbUBR&#10;QBISo8wCfBwKdgCYgB8JXWhAESPMbBliO8cVrv2Fcsg24EPcoLQeel9Wwzf8CILCKpSBKAPSdrsG&#10;QDndojhdawWIDEV/Aj8FkipAotss57G1J8POumushHlfPQ4UKQRuDEDFIkSXWG3bId1jAFDpXsti&#10;HyLARwAUDtUStvEh0rtotNZWoQJDxOsO1V7M1FafAkRvwcdShyOgR8cRjxCoirJwrp7PRlYOKAOL&#10;GnA3smrsq69cwQZKhf3R4IUVyKJGsAIhCSEKJxR2UQwoJ+ifsCiKAJui2PijociszHwdXAPnRflF&#10;+HAbwjbK7PFef8Y7/pAlD4CFQpOi4Ovh9Fhp4T9CiLMm1iC6FLgGGll/zZBPStHKTwrDitlKci1F&#10;aaJU+LP7a1V/XL5qQuILHMUT8CExrER6lZaVFPLWj2YtANEZ1jKeQS6POGLg437UCBmipOxCCR7p&#10;WN27nh1lBAgUQJDoOcUzDOUU7yGetd+BwUaifMR9jTx/0gwYemd6DgFNfO1Hfpfn9x3vMc51aSVs&#10;kzdA5ffKNcX5sZBxbMBXvoYqVB5fg663hKVcyrkjD2m5DuXzxr3mY12W9r2pPxFf1x+J4lF/Sn5B&#10;G2Ct8PaS2cPpUqNszhUWqwvm7pIAOkw0yZIZAEj8TwLm+YqOOh7XGXWIZxT7ebZ8kFBvUCC8L1t/&#10;9K7jfec6o+uv4rn+GGwU8q5Jj2Nr9Ujl8JFAnbjRPVBnfPwFdT8gyteka+M90c3Nf9Zww4cP1h7+&#10;z/gKKj0sQfzXYzu6wqP7GwGcSKMMBlkspt10NB+k09UoXQqGLgRFXDfvnS4zfPxwskZZAkTAURF3&#10;eQh+PKpM9Z9t8iFYivAnwkKEoDzxQepPjt1l1l2+pPHRY16640YAxIr3giImZmxP7Ue03x57xBlW&#10;I1a3P5zch/VocJm6qxc7NO91jw1Bh4vPthLRjcVwdS/jwRw/Ah6AyHMJCUQOACSB1J4Ah9Fl2wIa&#10;1i4DiLb7sVDsAVYiAZHzE2dOIuXdm2H5+S6IuUp7q18FLDeCHWawFuggAhjWHWNRWaxU+B9tTb4a&#10;hDZ6DLcnH11xzzrni32HbDFqndiXiOH3HnKP/5HyYlHa6Fx4TiLSdpd/ExB9T3vStcwl1EaP7Wyn&#10;xaSffv0M9Fyl37/cpl9eLtOvxAVJv39/ifRvT+k3yS+fn5T2Kji6d1tKN1nMSK42Qv//8gFZ4L9Y&#10;1AGcurUv3mcIoFMEH7PwMwtHekYZxohDRkJiCZpl+ME/lg9z6il1OeQHfoCh2BGTMBaLEBJD7gGj&#10;WLW201pbjdxlhkUIwBEExVxDSIBQsRR5viEsRewDirxfQAT8VMPqA3wiXpc1FLEN4DBSbD0Zo+IZ&#10;fICjkgY4VdDUChgyACG5O8zWoSI1IDIksb8d27b+VPCTw5oAMw4rB2tJBiQ7SQM2QA7gU4Mdx2tp&#10;zodki5EtQVkO9dyZj+FAwOo5GbDe8T4UZ8XgpuItxQ/1LtdWnYCZNyLQ8RDXOvxU6cV6RFrkWZcT&#10;++9RJFJatkBI2YaiC6VDY2plqcYsFB0V/FQVD5N5x41gJWpA8ScIGELBUEZAVGyHQucr904Nd1Fq&#10;VrD3RXEqzQqf86L8Q5EFkK1hh5DrwGJAo28FJiEdqwjdYygjFAFdDMBL+UOiNOI61krECoO4zl3y&#10;oYzCSqD9tTw01MUqhKCADEQcY1nvszWBctUocEyUE11VVZlZ0ZU4yg5l5ms0VAR0BJTxLIvy13ZW&#10;tLw7KxyeoZ9jpPMMMDEDhGzTQNkMzTuSBJBQHu8dMEBpBSzZOqQ40EpIl8fTw7WPeVLc+VxGvDfX&#10;kXJ+Cdce5yM9n8PXQD2K83KPcex5ujhhDqCl4DScgqkH1X0qTxEshYYcHRPwmuso59Q210a8wFSc&#10;g7ICogsQWfIzfpN+HbBRwIj3bcuh0rC48HXqrsnc0PN+ebd+z7rmUk9iX7xr4NxWSuoJ7x1RvJj5&#10;S71xmPdFHYq0Upc4J/cT9Snqps+hc0aecGq35HqFhTHqFv+bqDtRpyLu/ybPlbK4foWATbEA4aRa&#10;RogWCzHCWmnTSS+dLAdpKQiaTxAsTj1t9wT0o3R+NEznxyO/Q+oCFiLOjSWtAE/54q+sRMCQoIgu&#10;j5hwVcqPbZ2PEapWosyAL+WIZeGYhWiVh1FhjalAZnYfQ+tHV6k9FuwAQtUw/JUtRc3hqeTMK+Sz&#10;3AZdZO3Fk44TvIyu7U/E8h1YZdz1Jijy6vQSZqqOSRsv076AhlFkrRWjzwAXti/S/pzV5GP5jj0s&#10;Oh1dh4CGSRLpLuudfHe4N/8WfjzKB9AAP4wM43hmtt5mviKBlB2zGXYvqOEaWLJjk3XIJooLnJiT&#10;iOH1gNWurpmuM2BoR+DGUP1dwIxJHVU2s1bH3EWCMh3f6C+k+3c9xJ4eJEaM8S6xEP3++Tr97du9&#10;oOgu/euvn7z6PQu+/vqqfV8fte85/ce//Zb+5bdv9gX6+vnZ/kRYjr6+PqZvr0/pm9K+Kvzy8uD1&#10;7Cz2KQr/odcn1ri7c914ugekblRHYp270hbzfwOYqROI41iO9N4n44FHnSED/GgF+JYuwC4g8mSL&#10;efZpzy+EYq1gqAy1lxJWevEdIh5AtO4yozvMlqDatuOlu6wOT7YSfUhbrc03EFSNNisw5LjS8Cti&#10;P75DgFCx/BQoKj5DWIaKVHmwFAmIKmvPzhsLkCEob1f7CbMViW2DjyEnh5ICPzsVAEmcT+nOAxDt&#10;BhDVYKeCH6CHOYjeAxFWomxBipFkAiKFQCuwAxAR+j0Brxlim0CS/YnCh+i9FPgBaiwZgPArCosR&#10;/kM5DvzkrjW2fZzjPTeoxXmtUmqK31sZodyi8WRfKOULO18zgWPxEfIXpATrka0+zr8WGlmUz6Pi&#10;ATc0+pj1Vy4fRUzDHMqV40PxMwKKhp8vd77YUXw47RqOlBYKDGVyZCdiFu+k4eeeDDoS1skidPea&#10;pIACoYW0alvX4TyEypfzcjzK6EQNc1FWoWRCIYVSivK9TTrHGYhCkWH1YSg7X+9xbRGi4OKcXMe5&#10;YaA8b96BRdvc++MdcJq3nUdS3o+hI6exX/nD0TqgI86D0o93gZDOOwEIyB/PV1AB9DBCRELIaBCA&#10;CAhitmGELzQUNvv9fvXMIm+EwENAFWlxLL4G1C/iDnn3Eu4b68E6jXsAvGKbMgm5V+LUkUfStN/P&#10;RdvUJ1t8cpxjOS/P9ekhzul7lVSAoHeAj5NB288kgOgBoY4BFdpvaOG9+f3qOeo5U9fi/cV7MzTl&#10;elTq2Vou83HU85xH8QCkizRXI+845+DalLeqR7kOrUXHKix1j/9IAFA+lpB65mtbXx/vKuoN9Sre&#10;NdtcS6lfroMS6kxYiQRD+WOnWIjYpmw/P+6DZ+hzAnjMXN3Xf66v5zNJZ6uBgGhoyKWNeZLS4x0z&#10;ai+G24ei44MF5Va6WAAi4nSB4JCOJRcoQuhqQSlGOEu9IQ61s3S8HKXZyU3qL++90j2r3u93l+mg&#10;t3LYlOK/O2fAyCCNJ+PUHs5Ti2U2BEuNmWDHfkNXqbt69JIZ+yzp0T0SaL0IiO7TzoB1zQRG3mbE&#10;2HNiLqFdwcy+wKo5f7KvUHP5zV1rOzg+C0z2J6+pdSzwUZzuMPyKWF/Mcw8N6Qb7JHhhyPxN2hFg&#10;bbaP05Zkf/7VXWhbOm6rfaQyBToCISAMqOme/pK2+3dpo3OVPrbODD5Ynhj1ZguR4Odj69x5e4sX&#10;Qd6L9PncFiKcq0ceSNNIg1Ej9QYtfZDnYfcH+2mlZ/Tbl1tBz527yv727SH98/cHgc9r+udfBD0C&#10;ot++PAiSPivtc/qPf/0tff/8lH75+klA9EnxT+nLpwc7XH+RGIi0TfyzQuQVMLIzNe0McBSCBZ+6&#10;AhhhZSJOW4w1kf8P/zMgqQwqAKyxIAHVsbRLdKliUcLa9AMzUCMGH5SsrT9ZsiUousiyEnY8AGlT&#10;wBKWHyAnfIIMP0jpHmM/liPFw1IU++ujxrxQK5Yius4UAjTViDPEeYsjdUjlLwTwFAAqDtbV/rXF&#10;yF1lQJChJ0MQcYCowBFhXfK+eneYu8zsO5S3S3qJV5KdqSVvusgU32/spUZDlQngofurtR5p5rzZ&#10;SlQfRdYEUvXcD3Sc54LS8+d9MNdD+A9hLQKQVGkzxCDu8srdXpa8/R6MipQRZmW7QFEMte1JSVD5&#10;pBitpLLysre/GjArICAFSwCNZoxeOXJ//lzXw8iUvkEIx2nAiNlCUVw0sHyxhhKXUpIC43jKqkTb&#10;KKNQVKHYUGrla93dYsStqACp2H+L+V+N/sUJI4KiaywafpREyBpykNhnyFG+usKi8UcBnZ9KieT0&#10;UBqheEizr5D+hCg8K6RcRkBPKANLVki29LBNHisxFOZ6O5QZwnWFcD4sBpzfQJChwICgd8A1cUwo&#10;MeAolHzJF0qOONcfyi66hQo88lw5Dv+eY7+PR6UFOFAHABlGemR4QbQNqJR0A40bsMjDNVBfYn/O&#10;k9PpMqN7q8BLAaXqGB8nyXWMkGsLq6Cu1fWHOM8joK/AnOuO818KmOnW4j657+hGLfWNclHYHAck&#10;kJ/4o+tR1AnOwTOKOhfl+/y6jhuVfac6zIg56kB5V9W7zHWq1KU3ddD7te30eLcANg27LXs+LoO3&#10;hK9gLCRRR0odi32U96aeZZCL87A/53Vdizy2+Hp/viZfC2AU1iTXK9cd6oSer/+ftAMBqPiBFEdq&#10;usXcVa7/OBaaAKtcx4gLIPmvV/9b9ulc8czPswNu3C8KjbLpAgN6olssd5NJ6AYBdohzrpiHKCxG&#10;sU5bXsdM28yojyP2+clM51DeEwZO0J0yVtsw8ZpcqzntXU/vUspyPkpTHXusPHcXU0HMYwAREzAy&#10;qmxwmZrZqZpuuENGn00FSgzNnzKv0GNqL2PyR9Y1w4/IkzgKjBqsZr9geY1rd7fhQA0wNfJK9lii&#10;dsbP3r+PJYk0AIi5gYCdCct/fEpb/fA3wr+ICR03BVe2EkkOVr+4iyyG69/aJ+hjTyFD+Qd3Sru2&#10;z9DGIQDFrNiPthrRFYf1yQvFTl9Sty+dL2m1D1J3cChY7AvOnlOrIR3UbLpd/ZtA6NfPN+nr86Xg&#10;p4DRffrb90eB0oPT/vXXF1uO/qf/9LstQ79+e0nfFQJHtg5JsBTRnfb5k8Do5SmASGD0qvAF6xCz&#10;l9taFCPNACGPMitAxH9E9TK6reP/gOUoulnpegu/osoRH2ui6gaGAaxGP/Q6rYQARMUyVCAowhzP&#10;2yEBSFhwDD77HwwzjmMpEsTYkRpLEaBUtoGhHHLs5qFAhxAgwhpUus/YBoQAJLrMmhmGChABObXt&#10;AkElbl8iQZLTlacOO17JvliG3sFQ5V+Uu9SQMlqssgAhdfghrjKxFDkv8JT3161DBqLsrA4MAUXM&#10;9US8BRRp+0DCVOfVxJiCm6aeO0BE99kBQIQfEWl6/vYhIg9ARLeZ0gBVwGdk+Ckgw588usCIG3ok&#10;JQyJdIbgI8RtMarlYah+NIyhxKzkirKykB6NZPkyZ92j2YTGaKprGqqMGF1mKPJQ/672jwQH+OYs&#10;DTKAzVNufItVh/0BQqGAfB7tt7IjnxpxQhRjdGkonTwoWaVFo60vz6yI6kAQiimEPxIOf3VoIJ1t&#10;ujHYLn82/nhhccHfCOsUM0PHyKZQXFzrue8LZRPnC2VNVw73w/6Arwjr50Qh0RVE11FRJuXZc688&#10;exRXAAnP/EINRQxljfcUUPH0oHg+PkAxnhXn4tkEaIVyimfLvlBOCBD6/HAuuYzyPQxWjdJjwE4R&#10;rsOhyuBaCsRwz5i7I1/UEc5rsFEe7gfLHqNSLEqjwQuIie1IE0TV4h5+q2v6pDINbCr30yPXgMTz&#10;wEJIPfH1aP9TVri26EgB311Rr6K+Ia5/EiyI5H26lyjk2XGO53yeuH41tspXnpPrpIX4pRvg0u3H&#10;8yWM9x8wEaLnq7qBdTDS4/1jBeX+qWdRb2IocbGKoexJBwIMS6oHATqCGcHNiRr8qFOlPlHH9I5z&#10;PuIFhthf4u+P8TXrfL4H0iTr+4g8OHRfnGFdnae5/uusmj8ajfQf7/rDx126qhPUrVI+kOZroD7q&#10;+YclN/IAlB4RZDCK58gXfViEYgQZygwBiBgdhFILOCojymrO1MxfpDwMwz9eTXTcWPByntrz+9Se&#10;3aVWb5Keb/Sfv5ykZmeUGsPT1B5haZrpv6tyVqvUH04ENA8GH2Boj4Vgu4vUHp+k0WSWWuOL1FkJ&#10;gnrHdmxuLgVNgqDG6pudmPfHN2l88upRaI3lN8HSU9oRkDRmrwainSnWnJe0t/gWoNQ9d5wuLwOP&#10;8uNwvTf/rv0CHXdhcawgSZBDd9kBq+zjcN1m6D4O1Z/Sx0H4H30U6DBJIxYkJltk4siNw0WKWauB&#10;IAGezgU4McoMCxIA1j36lra2P6ZDfaA3+EiXHE6OvQL+wT6uNAeqaxPB0F36Jhj6+nyRvr9cG47+&#10;9i2sRjhZs/395Sb9yy8v6b/822/pu+Dnk9oDwChA6ElgpLjgqFiKigBHr89YiTIUlS4zSZmewaL/&#10;RnycAkVZsg8oUISFCMsi9YkPDfuaAdKqOzhWA8JhIbL/kGivDj1S0vgNoZgNQ5I1GGUgAm5s+VmH&#10;4UCd4YeQLjLl8ySNubusWHywElXWIQBIobvNiBfZ27APkAGnAJG7wQjXYp+iep5aXsCm8h0CfOqj&#10;yAr8OB7dZd7OsPQWfmpwVLrKChRVeSRAkfa/mWNI4kmqgJuDPIKPOGl6psCQoUmCv9GBnjt+Qi26&#10;wbT/0IJVCOtc7iZTHIsQ1iEsRQAR22EJAn4CZEr8zwApwCeAyPMWZanmJ6rNTUT6c6mMVkZI/tqv&#10;LAPItRrBWMRyAQxNGAmAhSjmI+JLklEo4WiZ4UhCg2ZrhJQKigdFxFwVKACAp6RZ+SsPcRSYu9Uk&#10;lWJSAws4XWfHYUDIjbz+LEy6xx8HXwl8fkoDjZLlj8S52KbBJ58Vsu4ngASrixQm1yPFEEojlAuN&#10;L0odpVIcXd2FgZKRAsIK5HJ1LCDAfXFcOcaWiXwtfJEbVnROQ4NBQkDBM9Z1+gtIx3J8+fJ3XGFA&#10;BEqsKGeJyqAsp1OulS7PKa6dL3ODgIFSZeSvdvaxHMIzz1zH8vwLbKzjATm8kzJfSIBOPDvOaVgx&#10;lIQSpaxybTzDBz13A5HrUKlTCnWvNH58FcaXIWFuEC1AWfYvkDifu+h0TQp5X74+bdP4+rkrne5H&#10;w6Kvi/taA1W5zmcDXbwr3wPibcJ4dsjV2cphWCej/j3wLi4FSqqDWDSYwqDAhIFCzwVIiPcOgJY5&#10;VLiGgKICHeVZEjeAeF/kAWwIzwQLWD4oqzhWO67Q71d1ynWDc/v5x39qfQ3Aod634nbCdrmRz+en&#10;7vFO9D44N3XUddXnYikX5qA51v8XSCnzFo388VNGm8X98M65fgQ4y+dW3fP/ymAUdc7/T0ERDvXF&#10;KgQI0eXh7jDASOez5QeHWn3de4FOIEhpxD23TJ5fBhgiRCa6vjP994fTpZc0Ol6MdC+LdHVa5jUa&#10;paVg6HBwZL+i8XyVLi+O0v2l4GuhtKney+0inZ+xZqHga6Fnf32cTo9GqTO7tCWI2Z+9HtmIYfhP&#10;tr5gxQnfohen4XCNjxEjuewzNLhxd9nO4F5A9UV5BTOAzuLV3WaMGPOq98MngdA3W3E875DizF20&#10;KdjBkZqFY/E/2hMwbQ0/pd3517QhMMKniH2NqfJ2ztOGwInlP7guL+zaPY1RZoIh5kzC34gRbtuH&#10;A33Mb6XOsJn601baHOPgLTjbbdiH6HgBEN2n758Aodv06+tt7ia7U/zaUMT23+hG++WTgOhXd5Xh&#10;JwQQYSXCMhS+Q4+elNFdaGxLDERYiOxPFP9/pD4XER+HWIqKOwdWU7pYyxxbWFRjm/iJP2ABIupN&#10;X/yzcB0Zph/6edHWgKJiJVqPKlsDUgai2jbQEcCTHaqxCBUoKs7TdKNVztUR94ixDEDVvEP1bjPE&#10;eTYENYKf+ogx/IVKVxigVBypS8hEjViJfFy2DmXgqaCHOJBEvMBPLQ/bYfXJDtXMOVQBT8BO3WK0&#10;16B7LNK9vEdb28BNsQ4ppFuMbq8DFrUT/HiUGFMcKHQXGXkUZ5Qf1qJetgQBQTzranJGAMkjysJy&#10;5NCTMhIPOArACYuOAYftDEMV3CBlvxqu92kcW6S+L8yVVEIc2VAeNJrX6XR1lI7VGF5fXXnWWr4W&#10;vep9BiLmM5mq8cHB0ct8DNeLzroLr5evT9dCA8r1A0mGqLwvrB1hafB5swJDYVnR50YXRcCXJn8A&#10;Kxino/ykCHStyJX+IDf6+kMJXLpbQsdZEaixs8IIRz3+SBzLyLICSHYmVrl0M8RXKxOP4c8DYMX5&#10;z5ReYCkEBSYFoAbeyifvs5O10lFspBXFF11CcT6ujS8Z9qGwyn0iARYco/x+F2oQfGyIwcdxFDjH&#10;oIjW8Mi7tLVJ50Hho9jpzriWAsDRNkAhFHNYYoCgePb42gAOpAdACFoNS1w/6QFONFSs2v6s/a/P&#10;tx5ZgqPkC6EdJ+8MgYYaNXRRrwRX5MkwFLBT4gV+gCZGz+n6fV3AUJGAJNdV15u47udHnmn44/Ce&#10;uXfqEyCFj0KJB1ghzJp75/KLYyf1h32UaXhSyLOM+ohQfozwonyA3O9A9c8A6PqjY1SOu0PPZulG&#10;yvVICp46wNcs++P9hmWILjSOOxUMRFlRXrzbK33lxigcjnH9z/UNPzZCtguABARR94hHvXM9lHB9&#10;/AcI4xzlWjnXlb+ufU35GP7zrGIPEDEHEXMS4S/IMj4MpvCAivzB4/uRRJ3keuJ/asBUmeznP8Hz&#10;wmE+ZtTGJyvmFrKDtGAHiSH1AhS1J2UyRmCGSRjHQ9ZvHPirv0zOSBz46YyO0mh2nLrT6zScnaTF&#10;gjlypmpn2+nuUm0TgLRktNIw9frDNNJ9PN5g/RXkzZZpND9J/fE8zVerNFHbhu/T6/0ifX7Aun2c&#10;fnmJofut8XnaHVymHQFHc/nVTtVM6gjAMAljexajyrD6HGo/UIIzdWPOXERfvOiqJ1fEh6h9klpH&#10;v6S9+Rf7ETEfEXMEMTeRJ2ocPqvsVw+P3+ycBRQxcm3xa9roP6aN4auASNAjMOL8G6xVdniUGGW2&#10;y+i04aPhCmfrj4fH0slL+zRt9O/SR51neyzQ2t2Q7pHOHJzZ4vRh/EXX9Dcv03G8nKTvgqCwDl0F&#10;EH2+ExABRYw6A5SuFX9I/+Xff0v/owT/oV+/vkgIP9kqFE7V4VANIBmOcvfZ55cnQdGj/vcFiKKt&#10;eH4QGPkjKqxF9mdVnUWwFjJKjXYcKAKOXLdOV3pvK8MyE3xSXwY9BgU0BER56Jl9hgCdGghVAESY&#10;hTTAyT5EApdq5mngB0dqAAn4KWkKHXc6YR5dJuCpRo/VQ3yHFLflR8AD5BR/oTIrdQBQpJX9lWVI&#10;UraRasJFSbEQVV1l9bSSzrZCnKmxKlVWn1pon6LsPL0nWGKdlt2D3bTPsiba3te+hp6bLUF6Xh4d&#10;BvwobjjCAkQ3GXHBTyN3mQFHQBOWJDuu+1kfuNsMoKoAqMAQUsGQxJMzHqwBpiYARrUNAFn+HIb+&#10;rihP9bWIqJG8vbhMJ0sp0EvCIzXqDIUlXAp+1HCwAOQsGi8mbLMPU1+NlqCIidyYuwTYKb5NABD7&#10;aEhLOiGQhBKM84aSQimhuKywpcj4Amb0DZXfXVb+6owGHStENMg51DEsaWHzqvIyoR1/pmjs2QYa&#10;aKTzV7rOy7Eo0bAoXBmEUD6URyOP0uEaaNRJw+pBGl+6pHNOFNGFu9CkMLUfxYLy4cs/FBWWJZVJ&#10;GorMx0mJ5v03F5QZX/6cM84npUZc57Rg5VEY18FxlEfeKB/FiEIKiAww830o5GsdZU43HxaEYgFC&#10;mGofwCkA9CK4eBEwAAWkVd1VQBLPSNft/OQh7n08z4AIl4k1RyFrmRlE/F5vA4Tc6AX88C4MTHl/&#10;BUdVPPYRBjADNkCRytS7i3yqu8CMGs8C87xfW4/0btb3GiH353vjGjk2Xyv3+fp0bbAr56N8fB9e&#10;PwFxnJe0uEfKxleB+gUkBVyovrpulvoYdQ9fKk/EqfqIAzWz7kYd4Au4xMkLgHL9PNO4X9Lxjzij&#10;S7B6/yqDOlZE7xwAx2pFWVwD9QrL7OVZOFwXayZl3l3p+q6V5wKHbPKc+uOHBV4NQ3mxVz6Ajldh&#10;HSIew5tZ1od1EwUW+X/Mf38FzAhgTvGz0vmiLgNtEWemY54DHyOIh9YLijx1haAoYCiDkbYLEJVV&#10;zBlSbTAyCAFKgFF8fHVHSwGL4GT6mJrj63Q4xD9plp5uV7qeiQBy4nwzfcwdTi5SY3CqPMfOd84c&#10;SbfHqTW7T6vj0/T1Yapns0orXd9iPtb165lgqbsBhI/dVXZANxg+RVhsxgKV4U1qKCzLfLRYd2zy&#10;bCE/S3YwQmzXx4SvDw7ZdrzGWiSo2aIbbCSgGj7ZkoRVB78hz1y9/JQ2GRWmNMrZ6N2lrdlvXpds&#10;i3XNRs+CnEuPTgOCmMiRLjQ7T1OOtrfwLaKLDXDS8XTNeRJHHb891flGnz3ibUMgNpr10u3dafrn&#10;X57sK/Tl+VJgc5u+fbrxaLPfvz/anwhLEV1p//77S/qPf/tFQPQSTtWS718ERAIhusxKt9mXDET4&#10;DzksXWb6jxmK9B+ud5vxUWQHa8O82nQJliAgKKbAoN7HhLtIWB2lo1SHqBvMrcekw5VTdViHwsdl&#10;DT2kRReNRzm5mwfnXYbitwwugI79h7ACeU4iQQ9WIKxB2TqEM7W7zARMG/gNsS0ooosrQEiisDha&#10;20eonaGmANHhu20sQBmIwmok+CnH5PRqRNl+gI4dqBFtB/BkaxFphMCQLUeR1xBkvyCsRRmIBEMA&#10;zyEWIMUbel4sZLfndd4AnF09q7AKAUB0idlpWiGe+aQxdQGQs6fjij8R+YEoABQwAqIMPIoDT3au&#10;LjBUF4Aog1DZLvBShIYooCasRmE5+iME2SGyhNm/pxLv67jh58v2syriK1/xN/qyfrhP92o47wVF&#10;D5dqgC9i/hWvsJ8Bh64yGkYaLQCJtY4QGlB8DrAikY8J4IAk8hYYYj4grAjx5R5WAQRFhzKyslRI&#10;A0tDasAQ1BDGUGtdFzBieEEB0a+shl9/EBQKigalYAUhRUMDWyxCnl5e98t6O+GXwvkEf/ozla4n&#10;Q4WOR4lYuaGMAA/ti/RctqQoISszxf2lrTxcGworlFN0IXCcYUeCErs6W7gbkG4awCiAKYCn3G+c&#10;M6AnlBoKWYpUysYApvNwD1WXk5X5ei0hw4uOwTqEQjcMZCgAfkLJAxF6BquZoSHyKd0WJ54X+3lH&#10;QFDE/exUvoEin9ONmt/pjRW0z1/25WuKBR8ZbpshyWFYmRh5ss7L16EgTXk4j6/pSeCifPi0rbva&#10;ABvqMPuxCgXouExGs9g0n0e2fAJwwoLF/fvcz3H+kGzB4vqcJ9LXdRLRdan+kafqutU7KtBBwx31&#10;M2Cn1A9M/gYSGnndF2nkp25hFWF4vR3MdZz/CyqfazQEqXwssUBG1Ll1PWSbd8uzoq5F3QxYMhRr&#10;f9Sb6zQbT9LF8Yme/YOO0blu79PF0Vla6aPn5ppu51PBz0L/4bk/flbzsAwv9X9mEAXXYGuR/teA&#10;EW0BE+R5lXvaIrUp/Mepu+6m1fUC4fyHEb7kgSygJ4bSA0Rz+4EARfxP3UVGmC1EKDfixTo0UTjJ&#10;UIR0+lMvw+HZplnU1TNTn3hSRvyAmqxhxkr3gqHO9Dw1+kfKd+48M52z1e3rGhc+rjV/Sv2pAPYc&#10;XxRB1c0iDVfXntfo0/U0tWc3XvNrt7Oy8zXAw3D/U93jkcCLOFYilu5gbTRWnfekisw9JDAhf2f1&#10;TUDCvpuYXBFoEYg0lqx4/+SRZd3jr4YgJlMEvHawIHWv0870a9oYf0kHRwKizrXyC2RU/sfOVdqU&#10;MH+RrULtcx0PYAnAWNMMP6L2hdcs255999IfzGO0PfkqENMxE6XpWmcnw3R0wbMfpH//2zfBDDNV&#10;P4S16OU+/csvz+lff3v12mXfX2/SL4IiRp39j//5nw1BdIvxEUE7/i0DEP8X/tdYxAGecKrO3WY1&#10;H6JPj/f+H0fXelht7WB9i+tDWPfrfkT8n/jI4OMUaysCFNkXjXolMKL+VMPu6TJDGaPcY0QZEIRF&#10;CP+UmLAx0vE1iv0ATFh9sAhlKBIQhUN1BiIsQyUNa5HS3D2WHaftQ4TFKEOSu7oYLQbU5Nmo6SKz&#10;xQjYYbuVwQcYKunEsQ4BTMSV9gZ2AKMibOd9lQ8R+dguaQrXliFBEaGgqGmrDkAU4II1h0VvsRAB&#10;R3tYkDL84Idl3yA90/0s7kqji0xS5ihy11oZXZa7z4CgpiCoGmlWgMdWoTX8RDdZbDclWILeWIMk&#10;dbAJy1AdjNb7yv51GHkpjy9UD32UApizrhGmcTVwCIu8xtdZfKExrXqx+LgcnCuz2dxiv6F1WuVL&#10;JHFoIOu60nJOlI0VmRQN8VgMMIRGn0bUSkWNPKZSGnUUiBWPvsiZy4i4zanskyLxEP6sZDjOjXJW&#10;PCggLEKUE8O19WcjXXnxcyqWH8TntJIJZWLlwz7O5zhf49FlgpKxArMS4w9M11JYcTivFZyUG+Xh&#10;oH2ur/0Y6RPDwrn/AmgRj2NQ/gEBPCPFKUsh7yp8vkgPcMAPyd1LUp6MuAII6tYduiCBFyxFWEcK&#10;8BTQKc7GAT1rwSr0Ng0rEXKuMqKc5xz3Pm1jZSnvkW7Lz4KPz2pI6VajAfSXoc3kd7lh5IsxoOXz&#10;J2a+BZQuFb+xuIGlDJcTfgfMcWJYKRBjaNE59bx4j9x7wBbnDOsO78rP1zAWcMVzj7onoUzlZZv3&#10;TxjXrPP6P0J5sd/HZODifQNFWKds0dN5AoCoKwEoAO99BbdRLwusu745LPWb90R95v2rvmY4QgAg&#10;BgcAmvFRQB1T3lxuOa+hzOUTx8J66rrOtZW6er46Snf6yHnhI+hB9enuLp0fAeZn6UxhQI/++4ja&#10;AACFkIEUfOC42zu3B3zsEAJJdJuPtd/AJOEjZe0PwnB7FsINIPLM09k6FBAUXWX2FZrm9scQtO6K&#10;LxBEHGF+tvZwkQ4EQoeTmww6Z17ZnnmGOpNLw1BzdGYQOkCYvdrrmy3T480yLZYsMbPw8P3lcqLn&#10;NVP7M0+nq3EaTZc65jhNpjO1B9N0dn2bjo7nuo9levl0LqCapt7kOJ2xEOrpSRpMVwKU8PlhhNn+&#10;TMCCVWjEHEnFx+gu7c+ZuJEJH29tWdoaMnz/UeGTwOfCXWR7ygvIbNFl1pXouI1+nphRUBSLtTJq&#10;7EvaZTSaQIhuN5y7iTP03qPTVKa7z1pM0viYdue/qNwH+x9RFsP+m+1umi7aaTxvpaZ04mo5Tr9+&#10;e05/Y/LFL4/p28utAOlL+vffv6Vfvz6lf/71c/r1y0P6+uk6/ce/fk//8W+/67/NsPoQ/tu07/x/&#10;6DrDd6g4Vpeuc/8XFfJhQzdZsRB5yQ6JR5kpr7fVzgcI6b9TE7qEDUQ46dMNK8i2I77qEfMTDfrd&#10;ACJgiNCgI4nuM7rO1g683TYj0dgXo5+wIhUL0bqLLADIztVsA0I1SxFAVMCnGklWfIgEV5uMJqtb&#10;ggCbbP2xNQgYqgEQ0ORt8uX0sr1Nf2eBnToElW0AqAZGWIfo7moIRgxFABFdY1iG8BFq79qSE12H&#10;2feHrjLBEhah3YPoSmtQRiO6G/f2caQuXWeCG6AH+JEQ9xxDxfEaUCLEkx8QYkJGhcCQu8sy/DQF&#10;Q4API8sOu019bR2GdBQvEGSgKVIDIEFG2Y58kY5z9WikxmrYdyMT8IEyCAXCKBIUanwNh/IogMJX&#10;thW9lCFKgy9jlCwg4G4Z4ELpthJYuVDBqdwqTwrNX+eklX1U/KzcOY59hgHKVzqAQmNNHOVCw44C&#10;K0oERcE1FLnX10FREsVyU/bR2JfzGCS0bSjQdXM//BlJo0wABcdOFEfxE2Gfy8rlRxmCGSw5+OBI&#10;0QAsfIVgsUFQQi5D6dwnSpwyyBvQpPtg5JPKYTucXBnxBTxx39zTWboV5DGfEhNJ8tx5TkDZjdK5&#10;BqxGgFOUybXF+yIv94ZifPY+7gN/H+4T5S7IVPlsc52cO5497yDyAYyUi2Mr7w3QIT1E98W24Sdg&#10;yuDDO9W+AKIIXzI0AWAXJ3PVK6UZkoA57ok49YN4lO2407IYqKSoDSEBIiWkTgCArwaYAGv7LekY&#10;+zIpD+Doe+D6FAKxfs48E+ULGNR5fBxWJOBM5T8LznX8q+I+N5YjvQPHHepYjvO1U37UEdKZC4i6&#10;yjbWo3hHYZlDqA805vHegGi+cKPeBkhzzcBt5He99f+CesVxlBX5AK+VFHG93vp8LqscT5q+oM9R&#10;9qpTAkWuN+p71Ftg7FRf0g9XClnfbLFMl1IsgOzp0cpgdH6MH2FYcQxJhh2BgkIsxB6OXwZR5A8g&#10;4v5gynFPwwGQ5f8IcFTaF+onYOSuM3ebhQ+RnaYLGGGVskUoLEYFhEZ55G17OAuLkGelXk++CBS1&#10;RuepMTxXeKb0edrvaZ9hKIDo5R4L9DIdDvPkjaPrtNc/TZ3RseDmOJ3ow+f2aqn/5jJdXF2l5uwh&#10;DY7u00xQdzDB2vOc9jvz9MtXunhUTl/nmH5Kv3yTMn8QhCmPLUPjT+lg/iwgubWjdfPou0edsSYa&#10;0LM4Y5Tas8EIB+wdgYxXpW+tvPzGDiAjoLID9vg1fRQI7Uy/2Wdos3ensl/ThvIw79Cm9u1PXmwp&#10;wndoq6dzTj+7i43uMk/wOAKmrlNz9U3vaC8dtjZTVwywvyP9t7Pl6Qk8+eKXe/sN/dtvn9PffnlN&#10;//b7S2L0GaPMmJQRHyImZvwv/x5ARDcZwkcv20zKWE3MmC1G5aOoWIfKaDL0D3UjPoSpxwFG/uhV&#10;/QGI6AHwlBQS4pWDdfZLw0Jk3zT9P/AnmgqKfnDXSO42K35EhwwFV4jy9+SMWcKnKCxFbDMCDNip&#10;YKgI3WaEJd1w9HNYhHK3GPBjEMJnCDCi2wwoEtBU1p/mlsFmK1t+7DCd/YpI88zUQBD5OU7p3gcU&#10;NWIh1/6qrTB3jdUBSGEBn5K2r3xYexqCnINs8aFrDPjZ1zbWIaYhwOqDeB4h7Qd4bCkyMAleeHZ6&#10;TnSPMUoMKAKmDD9YhGryZrJGiS1ENRCKpT720wDo6R2mQZYKghDFL08XdkK0yfmM2XvVYOlrsyys&#10;d366dKNppZiVV3zRh5IMhadGVI1OUbxFya1hJ443sEg4l8spojw0/ihVvsxDGYZyoAxghuOp7HwV&#10;xFe0KrnKDaUS+fA/eVWFpwwrPJUJRFnJKG6T+hmQEKOTaDz99Zsbe/4U9tMAWtyYcn26T5UZDrZZ&#10;QSkvMMBXcrmPAjkcA5zRtcHQXfJQtqGrSDmnw1CkoWTiXn1end+zTrubgrwoLvq3w+GbY1E25A1L&#10;kbaVh/NwTo6jiyO+4unyiBCACssCX/j4KAV8cT/Ow8gxCcf6618KNfJGGWH10PmvT7OCJh2ICcsJ&#10;5Tz5ngTDtghRLxDSkBgp5eeha2ZJidPVTPdyaghw3QEGBDaEAUpcX5QFCL08oqDPnJ8VsV8eeQ+k&#10;ZzBSGOcC0Gr7qA+UbclglMX1WbJOi/qz3h91mXSukf+K6zfXxzVLOHcAFuAUde7VxyoUEPljQftp&#10;rJnX6otgi21AkWPWZV2nz663QBLHcy0A/5VhPrqoAnp517y/UocLEJW6aCVgqOU/EnXYlj6F/r/6&#10;vxvn5Z04Tfu4V+oq865wPp9D21Fn+YgooLSWKC/qseuy6yMgH/WdOP+VsMbG/4J6FRAfZVKnXdeU&#10;h/sDqoB16l7U4fgwAL4og/3+WNH53dYoZE4nT42gOsw12cdIeSiH/KW+GgZ1bVgv2e//sZ4HeUp9&#10;pZ55AIbC2wu1h8fz1B6xZtmpIYhwv7OQzAQ8p6nJDNWAEhM1Kv1AQARENZnVenyr+GXMRTS89vIf&#10;B5Mbbx9O79yNdq569VWQ0B4uBURqr3TtzdFFOlw8pTu9l3N9qJ0pz++/vaa5APJCz6jRnaYn/Sew&#10;7njm6zF+Q092kN7HIVuAxBIfWHAYEo/VCJ+fnR7dX6TfeB4hh50LLxy7BQgNP6UGDtkjgU/7wk7U&#10;+CDRLWZIGuKEjdXo1lYjfIY2yUvX2vBZgKRztdv6CN9N3WEjDcetNJnADDuCz1aazg7TatVP316i&#10;W4yh9f8qKPr3v31O317v0m+ComGvnX77+pD+07/8kv6n//wvAp9PBh90QFiJsnUIAYgMQrmLTHkI&#10;w1oUFiLAiO3FjHX0DlNberJ1uCN22UnjYVcQ3hbk9NJ8ij+ZQHvcS0dqnwCi6DJbues1rIzZuXrU&#10;Z5QZZF7mIcIfhim5pdhR7gqxCrVtKULoKgsYIg7IBASFlShAiHgAECPO2AZePgJEh1iDimUogGi/&#10;tRvWHCxHDLvf29TDFwQBNQKeg/ZO+tt30f/10MPldwUuWGsAn73OjssulqH9w800OuqkPfJIFtej&#10;dPwwdddXASBbh/a2wxF6b0fnzWkcs79j2dF+RpYBOfgGASrhRJ39h/Qs9gEgAQ9QBAiVUWd0d3nK&#10;Au3rtmPEGHltHaI8gIeuMgCIbcJ3UBSjyQKICFmSoycpANST4ABGiGApcINf/3K2MorGnAaabRoK&#10;K5UCGYjSaLBLA25n0bJfadXXrhWLqFwNHNYfGi3SaGT4en5SA+Zz0ZBacaLUdExWCHQF+Hwu5ypd&#10;SCEAatFtEucsiow/QnSV3UuhrKEJszi+CZjX70T9rB3F1yIjxmiAH60AQmmgtEqchpLz0jgjhkad&#10;G0fSogTYj9BIo3w4HyCDdYdjGBlm5YRi8j1Go8soHcpBoTHqxpCjfWGdCGWEsuJ5ADHktwLWfZJW&#10;0lFOHEsXx/FROGvThWD4URywQRHEGlPRtWKrga7NX/GS6AJSuSgy3oEVy7mUeSg/gwnvQJDCaCvi&#10;vFNmAmb+mldbZXSMygrwiPdP/Xl9jvf02ZYRSbU/W4CqkBF8gJLK4H363eb9ug7ABhD6rHM93gBP&#10;l4pfp5PV1GlcA/k5T3SJBZQQ5z1hnSkWJtKYM8jdZlh8fD9xHCHXTtlfVD+B68+UpfQvWHOom4q/&#10;ClB4juV/4Oel/bwXgDjeEe8Q2FB+IF3l0t2IBYnzso+PkaPFtHpOvmdAiHuhPqshpx5TH+lWo27g&#10;F8NkpVgxeN98ubKcCHUJB3cDdYYgugxcp3UN1APqD/mADeopYAdkuetUArxwnR69Rz1VXvZhweG4&#10;sOBm8FFYwIt84Wt3oTID2p/05U39cH1WOvmo/5y3HFeJyypgFxNMMucLYH+ha+R/Sjc25+AagB3A&#10;iRCAKf/HAk3RpgB3UR6Wu6fbsIq6/ur52oFf98b7jPeFtYDr4QODe+X9cq9Z9K6frqbp043kep6e&#10;rmfp7myUbpDzabr2IrPDdHUsOR2nS8VJt7VIIMRK9/gfsdp9Y3xtS9Be/8zWogYLvA5v0vLoNI3G&#10;s9Sb6INKMHqh+jJbrVJnhkXmIU2P9ayl2Lc7ene0H1cCsb6u5+E4HU7O0+BI0NK/9vD3/elnD6Nn&#10;CD8wxKzU9hmS0NUGDOEkHYuxCpAESnR32ecHIBqx3tmntDP/bqsPDtQswwHwYBnCksRaZQzNx5F6&#10;s//objpWyt8WYB0dN9JI4NMTCPWG+hAfSv8wazUiFhh0G9Kn0r8HG+lMgDEcttJAULK3v5Ga0qcs&#10;BDvuHwqMgKXn9F/+/W8edo/z9GJB74TKGR4YrnrSjYfSxYfS14f0vkhvdqRHPUpUbUij9TEd9sQI&#10;jQ9pWxyxf7idGmIE5khqSsjf7uqYDsdhtNhM21s/SUcr34F4YftD7jJjcs+wDpX5q7A0/oC1Bx+h&#10;8CHCGhJAxIKubYWAEFaRDtYihXa4Jq70Td1wWdTVViBbhHI8g9GuLhjoQejCCufpzfT4NEz/n/sf&#10;0//v4cf0f7lppNvvK5HdXpqM9tL0op+ez/fSza/HabBsV4BT5OyTlNS/nqfOuJnu7vVAF3qQs5bg&#10;SfBS8nFebQ+Pu+76Ygj9Pt1agqC9/HD29bJO7ifpf7n6MX1ebLnbizwMucdCtOf8AiCAR8ftM4JM&#10;zwQLEGDIRIuMMrN/UQYigKYOPwV2SneZLUJZqu4y4gYfPVvBEM+21xEEZQDCPFmXo/lIjedCf3wa&#10;vQIuNMJqgNUIIuWrNBRVWFdQAjT2hhQUhBpqyNyKi2No7N2I53jOS2hgUBxlG/kCIKK8aPxRXO6y&#10;8PklCjmWPDREKA8aMRq6kkY5KDlgotwDlhzDkEcV3Lphpv+XxhflUOAlvhzCRwYfCtKIW9n5PuI+&#10;y33RxfGCctF5o7GN+wJsosxwtsXcir8CX+8BZnE8DamVk/L4C1lllHg03GuF4DA37igK59N5P+lc&#10;KDUrL90PQ6cJURSYcQtYcT6uqQr1HMIxUADAs9M5Y0RTfgcSj3LSO3Cjr7pRLCooZ+oKFppPgIyU&#10;A9v+8tb18RXu/VyXYIz3BFTQfcexBg7JH2BFdYuvbyAg0iKfgcR5A2SsvHIdfXGosnQscESZjEy5&#10;PJ2nF85HHWCfrpV9AI1F74CyuDaABssLgOM0urHKvuyXYJO8JK4h/HsAGH+NvtzbSsl7ou7hSP+l&#10;+C7V5IvKRXxu5SOPy9H9cL4vL3zdkkZIvqjfX5QXCPFz+aTnqPP4ueV0zs2wYs6Hnwz1g7ptCxIf&#10;ALleF6du6iX1wGlcG+kKycf1lTj/O84FjMT/gHpS/i84oNKVfeHlLYDwUh4h110GKbypx7w7ys1p&#10;Ua/DIkOI+Pr1XyjnZgAAUwdgCeV85OGDAsAH0MjjMnUul6t3jeMrk1P6P+X2KK4LCHKbxr3o2XEO&#10;6nfUVyCV6wKU1rAD1IZ1KXynuLbyMUIdD5C/TotJNx3NOulkMUjHs146mfe03UvHhPN+jDrTvrNl&#10;P50fDbzEh9cqG16nvcGll+qwH9Loyivfe0LG0UVYj4Y3abZYpfZgnuZHZ+n3317SicBwpvh4Kui6&#10;PkpLL/w7Sa0RQ8O1vcJ5fJoGs1X69iIgvl3qverDSP/Pzy+Xabg4tVM0Pj/4G7Gm2Zbi+BV5qQ58&#10;iPqCJqXhMM0EkPj8bM9+FeRgbXp1uuOEyocAPgcAEqPK2md5RNpzWqwmabVqpdEUK1BP99FP01VX&#10;gLMvgGmniQCmKx0LxAz6jdTqbEtPbqT+oGc9tiMG6EqvYbWxhejLdfrP2Yfo6mIlHbuZpqNeGgu0&#10;RgItQGhf7NBROZ3urnRsAM54vCdY2UnT6V6aL7U930/9yUFqDffT6KgrkGxIn0uP7kpvS6fvM4hq&#10;96Pg52elfUj7Yo6DXZW9tyV9vpG2tn5OB7omQ5HaOy8cm7vNfsAyVLrDAB8sQ56dWgrdICQFXKxD&#10;QBH+RM3efiU7h1vJDtXFKmQw+rmCIARQaXb1YPoHjv/P5x/T/2Pnx9TTg+7P26m7EAAc66GKRPdw&#10;qNaD/Lj7kyhwcw0476QzO3B49W3l6yjp+wITrEqNnqBuoOsd67onTe/Dv2ekF3r+eentyWkvPX+f&#10;p//79Y9hJeJBKn1XEMQQejtJK2zrpZLmbjEJkyYagoAnHK/1cMuM1gacsmp9gR/ierFYjBBgx2GO&#10;V/CDTxBWny6AGlYhZgFFOaDErHgVxh9aCueZ7Qw8WWlb6ViJoSgRGjQUfmmgAY1oaA1DikdjGxDi&#10;xtcNEBJdaJQZvhaR5q9fXwcSeeNcoUjIj5KI7biWr69Zkfj80ahb4eRjnNdKCcUSplK+LuPrnfPp&#10;PDTqhhca77gX3zeNII2in0U8B9JptOM6Qql5P3Gl+TrK8bofrDzcH433if4kbnj5ylRoJaCyAmD0&#10;9cqXLApB5/R+0gw+RZnkdOUPECpfrm/TApzIW5SLgEdfz3z9r/TFQpcA7yPW58FiIJDz+wglx3O3&#10;MvB5gS3KyBYolV0UB0slPN1GlwVWGWAJAYTCLyjqFBakUMwomlA20VWEAqPO6R3rWaHkiQcAKK46&#10;FtYl7WO/4izVYGD5FIDwFadnwwtgwXtnGxiSfMJiODcIheVJdcZlAR7sjzrHO6R7CgFIwnJEedQn&#10;9nN9nIOFIzG53xs8vrwKkIB/Hc9/hfQC+a53uiaeK3GXrfoRHxKUF/fmOuv9JaReca51PeeZcC08&#10;t6hbXFup5wFMPiaDVbGERvcZo/qinnNd8fER/+8oKz5cXM+VXv6zBRo4F2lcP/U8yq9L1PM4j+rN&#10;/Y19i6h3BYCQt/WcLibqpupUrp/A47qe52NKndb1lWP570Q9Vz6Jy9Cx1Hn2YyGinmNVY7vUcwOM&#10;8nEePw/fI+UGsEc9x/Kay9N1RbmCKdVnLEvUc3zsDGnAkYE/umr9n9DxnGe1GEohd9Nk2ElTi5R8&#10;XUZKQ8Y9hZEG8DSAntF1jFADhoaMVjsxLGE1OhjdpMb0Me12T51nMFF7cn+cDrpTD8Gn62ss6Plf&#10;bj6kw04/Heq4+WKcVqfLdCjoao7P0/xqlI6vB2l5q/S7SWpPzwVY0luTF/sAMQy+NWbiylXqzc68&#10;LhoQxog1r4PW7glsbgQ+GXR6WI5YBf/FcxIBSrYW0W3WEcCNBUHjJ8cPdnYEOO20OtpPk+luOj5r&#10;pcuHhV02lpfdNJofpsmsZQtRr4VjtXStgASLzn5jS6CzI13G4r2TtLu76TmM0Ke/C4hYBuTgcDO1&#10;uluK7xh+0IP9w2baP/iYej3B07Cpsg9TtyvI6h6k4biZRgKgxXI/Ted7grGtNBpvpeFI8fG+nmUz&#10;tXq7qT8Tr2gbafbEERsbaWd7035OO1sbafPjz4ahzY0PaXNTnPLxRxtAWPg15iQaA0QAT0jxEaos&#10;RAIiLBJVHoGTu9f0YAANpCnwcHwS0hodGEYMQ4KEhkCoc/2T4ESwpX1YdbrTw7TX/5D22hsVyBTZ&#10;FEz9vP3XtHnwkyDrL4INUd27PH8qre100OF8u2m78zHtSjpTwcVc0LVopZOnaTp7mafhZCsd3TN1&#10;+55e6kE6fZmliy+LdPltKcIVZO1hPaK7cNcwxIvkhbs7DQfrDEAGIoTtHAeKKutP6RYrojTmFOpi&#10;/RHoAER9usHsGK3rrLrFomsMIMJvaP1HDuGr32CkBps/Ng0iDYYhSaEbcBpeFAMwogY4+mOjYaxA&#10;wooBb30aGfKhbAIU8H9hn7+083H+qpYio0GhkaoadX8Zh1KIRvnODRSNM4rG6VY8XFtpxLm2cn5d&#10;t683QIZGlS6taCRRxtHQFgBgm0aVUQahFELsH6RGOKw6jErI4KSGluOt6JXH/hW6X5QX3VqhfJC7&#10;6B5TQ8kXrL9c1ZjSqNKYkx6Nuvbp2ooyoOwAj5Je9qEwQmkUxcA90di7iwBl42NCQSDAEPmtFPI5&#10;ArTCf4JJFUtZUR5dDKEY2F+BjZ4Rx1BHqAc8B7apHzx37p3jrXCoRzregCToIv8XAQXvKkAo8ri+&#10;qC4ZMhV+BWyoL36P7KPsIrzv/I7ze444aUVUH6izdJ8901U4N2QDRE+363shLfyHsDyVOhbnDCtU&#10;nC/Kz3HXXRwyAY41BLnes637N9yVa1M6z8z13fAk+NB9extIpx7xXPwfwKrKMfU6Tx2jnnJupSEu&#10;vyj09fkQW784juugHivOiELXedf1kLDuxLurW3o4juuxY6nqGCPDuMfyP+G/RNxApW1CupAon2Mr&#10;a6qEbrviW2RRHtd5/geqowEeWITCGur/BfXaYdRbd2Plus71lLJoV6i/5AmfIpWle6nXeYOR0uja&#10;Kv+j8j+LbjOcyWv/IaWFTxDXx/+B+qF9yuO2zHU26gAWTp4fdYN3RJns4wPKz5Tzqgz+F4BuPEPa&#10;UT1Td+XRFc50FUxSSpyRn5P0+WGePgtU7q/mCSfr8fwoNVjSQzC0h8VoeJ0OmamauYekQ4uO6rQ/&#10;6IN6K/1fz/+a/t/XzfSfvnTT//fhL+l/vtxIl1+XWVaWm98Edb8fp/PXhT7gFwKknnTUmXtGHv7t&#10;PF3cTNLx6cp659eXZRqMRml5Nkv/9thKR4O1Xt3pLdPW9KstRx4pJhDCl2hr8JC2mv20I31PPo9W&#10;Y6LI3W3Bza6AqJXG47YApJOu7lZpMG8rrZdm835aHo3T+KidhsuWAAbfY5bwwOWGBcjxqd1Jo2nP&#10;I/w6rbb0qZhAOtULwooLDqUnsSiNBD6TUStNB500auOTtCcRc8AM+ATRfSaZCsAWi4M0n+2m0QgQ&#10;2kr9wbbAiPPsp/5QunQofTkWlyiOr9OhwKop2DqQft5vbUlnC44EZnuCve2tTUHRx7QhKPq4Ic74&#10;+FNicsYJPkTRJVYXusVCwjIUEwuuwSksSv1l2wIQIXRt/Zng03PyPFPelsGpxQUDTMCDXkSjQ3+g&#10;LrahUJXFL2fvY/p550fJWyDCuhTdYps6nrXCFD+MffvtbZXdEAxtiHpFgo2PKns3Pf0n/el+P3E3&#10;3PC8nT6M/5oayy2B0DzNLnrpSjDU1XljjTHBFGVhfqO7TDDEC2ZIfTX0vgBQJ4d0lZEmwQrkofR6&#10;8QFFgCG+RliHgEtEz1PPFvAJCApAKsIXC18lWF+AHzuf0vVxf55e8b8gbmWhxk9/Xn9VA0K5saXx&#10;jTD+4OVrm5DGkIYyYCkUlPfreEIaLRoVjo9GJPbRWJGXBgklFUoHhYiSAGQoLxohzusGXeW4q0FK&#10;hG4aj9hSA0TZNFrAnc9BeT7/lRqeE30lRqNqa5Aabjuh6rpjyGXcF+UT8nXo+7WiQ4FzveTJysp5&#10;eR66LhShz1cUS5TNeefTkR21SyOPUuC5+2ucxljXY2WAAsjKggaZMByPQykg0TjnOI0ucR3LtblB&#10;pgFX2VhskJKHc4YTKAohrEFr4FEeGnFCpaMoDAK6dxpvnqXfFdYV1wkpBl93XKfvh4be1xbbofBO&#10;4ktaedhPfeOdhEXnLn3Vu/32OUD4mwQrH7Dg/XqvXwUPpH1TyPt3+qvyKg1g8n7ycbzSit9PWIoE&#10;VQAGYKH7AOjCIiTlZLBRHcp13t1wOhYfpNJ1F91ovO9LlYFCC6DHEhNWnFy+wujiUprOQ5co+bg/&#10;8hULJflR+sQBmWLZ4Vw895IHMPPxvieew63vDctQhNR5uqA4P3ke0zOArXeMcud8vLuvL/x3eM5c&#10;A/d8E2DiupL/w9Rb12HiAB2W0/ifRT3n/et4XWsFaQj/O6COPDrW/0Pqf94m9P8l1x/7+QjIPF1D&#10;rm8FdlznvM2+XP+Vp/ofCJANTXlfyedySCMvaa7P8X+KvFhZ+Q9wTHwkhHVI+xVSxymXekEZxKMs&#10;hk8f6z6izaBO0Z5QhgGe/5frOeeJYyg3rivOxf/O5fOR4fPE/yw+OAv8h3AenqvbudyWPFzrg+1q&#10;mp4FJS834/R0PXb8891M26RN0verbvq/nf0l/b/u/pL+n6u/WEeNpSv+bfPHdNPdSa8TtfXSY4+/&#10;LdPpJz7KMxDpw3z2cpB+/W2SLr+v0vWvR+np387S8HE3TV67afl1mO7+VXD2r0fp/t9OUmsQQIMM&#10;GEB08Mdeleag6a425hLaao3/sL8IwNLYF3AMWmm5GKXR6jAdnY3SdNpPRxdTA9rkuJWGM3owOvqQ&#10;76RWo5nG/WFq7NG7JCARGB02xAk9FiA/SIcGpRip3umIL3AJ6QZndKQX+z3yCBalX3vSly3p8X3d&#10;A5YmBjEd0uVGOdLPHuHOcdKlnZ7OJ45odfVcxv00nnUEOz+n/T1B5/6GytxMrcOt1GFwE3paMHSo&#10;vJ2+dPCokXZ3ttP25mba2tyQfDQgeWJGO1DrRIykwoIRMIR1CCWOJYMunFjvzBMyahtIGp92LX4J&#10;gpmm6A6pP+DxSTet7se2zkyve6m5+JC6K70g3YxhJueja2xj/y/pr1t/8QsFnLp66JQ9EImOjjs+&#10;1+S8l6bn/TS7HDgkvUDWXlflDD6mrfZfXeadIKg/b8U52hupdbSVumeN1D9vpcXNMC3vxulf7vfT&#10;duNnd7HdDf+avo7/ovDHN+BzctVPvy9+Sv+y+ikd6P68ry6AkKgXAMLBuitKNfQgbCvs8QL1Yq/O&#10;mZjtLN3qDxgKnMaPPyDKmT93NPCGIf35GDLLlzYNH1DBH95KzwDB16COVTmVWEnoT0to5UJDrjJz&#10;aIBxgxkAw3n56vkkRUPj7K4HGnQ3AKVBDcWDArPTq+JcM8cXievhPrh+7oUQpYUSRoFxPaUBI6SR&#10;5etOjdBdTBgIqJUveDc8ghpbp9yQs839ocjC78lWIs6T75378penG8b4MrZikFRWrlw+CpJuJBpo&#10;puh3g67j4qs14pRheNJ1GbR07TS2VkIF0oAcHWugAZp0TQBLhPFuozsvlEE8F46PZ8R+lALH+6uV&#10;e1KZNOAox1BcKM54Dla2uk8aavJ59Jca94AulE1WANknyI26zmerBe+A98X5dS53SWmb+0IZc30o&#10;Z79P7QdsAIbvn5lSnyGxEp2fdEOQQIl0lH7AEdsKya+8XCv1rcBQyc+1fKWsnN9lS4DBABneZbzP&#10;gB/VXW1jtSwAwzV//sR1R52O56H95flYOHfUaeDj85PqOPVfx3x9ycL1C2p4NpTtuq46a9DRtX3J&#10;98o78z2pXAOMj+e/xDMEnoiHBODoPoA0nq+fe1wr/wWer+9NIf8JW3SV/vIgONZ/grXI6C6K+Zb0&#10;MeE6EHUYnyjqjt+ryjCc6tlHHeU/CUBpv/a5bqo+uZ5xX8rLseW/QGirrJ7lvQCDjyFGU+K8b2jQ&#10;sQAEddn/J5+DMqNe8x/ieGDNdfFe+1SHLK6P8T8gX1hxdLziWBjx7Ynrol3jIy3aCVt+9H/gmjh/&#10;dOfF2n20D/7/5HuM9i66wcPqpPP6fyx40nXz0QHwAFTULc5f2k3+U/E/1LXpvHF/CrXN/nhu8eyw&#10;MsW75b0qpK6rnk0Gh+5Cm45aaTXF/6idLo8G6eZ0kB4ux+lR+ufp3wXBnzvpaR6Qgj/tv5/+lI56&#10;H9Ni92cBzyIdDqV7Jb2F9Oq5FPj5XwQ6p+n7804aP0oepIO+zgRJ3XT0VbpPUNSc7KaD3m56+Ne1&#10;xYjyNwUDP2//JX3cCwArguNxffuPsiX99SHtHUoa26mvj/Rhp52W82E6fxT4/YeejWS46KSm9DZ+&#10;PVtbWx4M0J/h/zPwNAfD3iAd7Ag6moDRoXReWzqwJR2YxfygdDMEUNVW3mYatLup7ZXzw+DSbAAx&#10;AirCAwEU3Wc6biAOwYozW/bTVNcCmB1Kd+/vCX729nQdYhcBV09Ad4ChYn8z7ex/FJ9suNts19ME&#10;6H738TUSg0g2P24IjLYyHG3iVB2WIS4k5iGKOOBT5igqy3vYQtQRrIg4e/3DNLsapMtXkey3lcFk&#10;fj2wT8/fE/Ihp6+DdPQicNGLoksLS9JwFdCzuB2lo4dJml6qMpz/LAhqGoDm10OBzCgttf/0aZDu&#10;vg/S/fdRWn06SFdf9LBOD10xMC8CZg0J5Q1PBFXHhyqv5/7Yo/uJyz8WpIXlKixZ3eVOGh7vp+lF&#10;QNdnPczfF5vp02gz/apKfiF6h+JbokviQBAO6F2B43DS8vXNr4a+1o4gExDCCZ1uLxp0Gmj+cPw5&#10;o9GPxszKzg2k8rjxDEXEn/dBDUjMx0AajTxflDR4NAg0csQpW40DQmNIQ+v9xAEYtnP5yhPl3Lnh&#10;w3fDjYMERcq2FQIKJCucr89qEPgKp+F3w15EjbvSv0k5fHu58uykzFT67RVFFBCE0uArn7wIMPfV&#10;5aoR0/miawxFF40z/h5fmZDP0PPgxpZ0f7HlRtxQI4mJu6QM3DDrep0nlAR5oouPLhMUCg2g9uvZ&#10;4lxJA8rotJX9F2KUF91nASr6Us9dV/FFi9C408gTDwCKuBphGns3/JHnUxErORr2DDu6X3cR0fgq&#10;bwnxbwgA5jlwfhyLaeQBGp4lEIdSj25PGmlDlPbTtUSjjyXJYEMd4D27bqC4Fdd7ADhcX/ScnMa7&#10;zHWB98S5UFq8Z2CAOsC1hAWEY1D6xIGfOKaUQb2yJQYYoZ7m+lysQ6QblBQnjXIKpER5igs8rvWx&#10;QJ5vemffPz/5mtnvuq9zRXmhDD/pnCwI+Y3J3igDcKE8hZ9d/ygzygVqXEZ1Xl0f9VfXHufXPl9v&#10;KDq6R4CleH6MTDyPbb8L/hc8x/X/InyjVJ7/IzihR13/pnz8D/hPfP/M2k4qj/+A7oX/18PNif8L&#10;gBqWr/K/on559Fbtf0H3HzBUhiIjYR3lGqNbjzQ7ayskL3XW7cxz/G/iP0VZOT/1hHYiA5dHtukY&#10;L6C6Wrh8llP5/7f1X2uS5Ei2JlrvXp1VmUGdEzNzNzc355yGuweP8OA0s6q7a+89PfTMxbk9T4Dz&#10;/0tMI3LPNxf41EwVCoVCIUsWRASAFqCQCeTCetlPYk2hX/9IE7mIDKRfcp3fymYIUeQDOTBNZKCu&#10;k5QP+nRco/z3msnZlLGQc942FjssQwKUb0d/SD/jfTwaXxXZJM+1W2dkwFMyV1hoX62j/UNZsC+I&#10;s55PPn6HMNEmng/Rou4+22c+5X/JVqWN9dW2szEMOVpbWSiCRFIHPfoAEftywIC+QjYGKG/jWx+g&#10;oB9OrDh6P9Rn6qP+Jvp2E5JAcrA+s/m3Njqdbs/fjilvra2eL7a5zSmU+4P/KWlwMEyk85Q8mP2t&#10;3Zv5jWudpYh8c+VC07tiHWYcxJvMP/41FqrlkdtDaR2abVtjdPt4Jd6Vx99MJyFesfZAZPoQGfeo&#10;lLSsrQ/aIuRsuOG6UottaRbdx/lVCJB5hpAdCc9gcbkNIEiD5R7HHqSLI8l9KldGtN/OQhvvLaBL&#10;59twZRArzvpej/PGGc+1pfmpzFgzVqlH+X3qsdrn2nChjZydNuTcaIF3fNiWBnPx9szzrsYvPeT9&#10;H0zR7lP3ElcUDxDE7/5D2mV6ut27yzVI0dSDhxCiiStMC9FPt5iWoZ9sTlKkr9CPKoGQvAz3ltsW&#10;BOhQHyfp8Nlmu7f4a1uDyIyv+NA3D/lYg7Z3NchHk4AcPNlMPonFKvlWKWdtvx8ysX25FoKi2fDi&#10;7V6sOHuXq+3optf2r+boNL+1NTqI5Wxfz7TD2/l28JoO85W67C7TCe60O1O/tNmFv7f/+/wXOsRP&#10;P6pscX4Is92YaeuHK23/ZuNPddlqp69329ntbjqGhMa0tAfROSH/o5kJeerqD6tfnWvj/SJYkjTr&#10;390nmYprDJYtKVKgMwV5orACcghlN0IpN4DHAkuFu4S1FEoH1IJ7jVJLWBVq7w0gq7AEiQB8Abf/&#10;I7wIe41IfaYj6wL1UgQFilU+93O+CE0lgfvVE0mPhMNn+RyVk/99rkpThcd5lEHIThSCbg4To/5r&#10;372AUMBXYdQ+SronCvDjIhCEIEAhNCEvJkewE9AmCYZacwRog6AvIC7e6yjakaR5rZdtGHDOqPAy&#10;4O59jky11mRzP8C+gLsA2+R/AbojNo46Hwf8a+Tq/4wkSQXyHH+QphqhavlypP9EBUEK8bk8aM8A&#10;91hz/pTOIQGWHasfyXvTF0w846mxMwC8pPKxU42pyw1l+V/Q14363P7Dd7b8Z1cSo2PIwjUJYvGi&#10;LDO3/qbveF4S8Zo+9frFTZLK0TbREmQ+v6d97bW7V5M/S/GT7ItvXt20R9Q7fQOFlDK5L+VSpql+&#10;e799VfJNXvN4LXn8xspCEQOf43NtC1e4rTLdBdu9jfz+1C2km35HWeavZ1Oe+V7ekNe68wzy+78I&#10;WPVN29P7JDVlpaK/8pyUF4JkP/N6yZlWMPuq9ZTkm9c8r70PUvOavu41N69UVjy+hvjkXbjmxpad&#10;BaosC2e0CW1B3895ZYg6KSMvkCnl5AXp2bV9BdnhmusxuYSCbiTl4em1RLDkRMUvgVE+bN+yHiMj&#10;E3nxt/1YsqQL62DX9Z2sk+42ztFP616n/tPnlRvusw8ok8YNRb5ODmomJOckBZ2lJ/IQmfjZ7+Mq&#10;s2/ar/kvcUhe+z8EI/mUHc6FzJPviXFikRFlpfq4hOn/KSMXJ7tpl8gPeZQVv2lHrMQWrcxZHJTy&#10;fKbT8iVTWdaBMoOtypNy9ojncc1+2lk10yfsG/QnidYPa6ALB0oyOefgKH2Pax1mdn3+6WsGlO+O&#10;28kNuPJ0EwJDejHKQDuhJQz6e+P5tjCcabODB21hdZp8LhD5oM2vVMjJ6LzXlrdmo1dNej+Mud08&#10;XY1edN/Q+7N3/icyZJpefNDGz5ba0hglDxmQCD3I4sd38ux4Vw4HGcgvDp2Z9adE+at76PbD+Ta1&#10;cx+dvJi18/RoOHtstTc/IUUnbTTuQ0rm2+b2WtvZG7cBJGbzcLWtjqjvaj/rE/UgVYnfWZpu6+Nl&#10;+s+4bbooZn/Q5mfm2kMIR29xqQ0hQdnqZWMrpGi8OWgbR4O2ebxCmf22vjtoa7uLCabu9eEii5Ck&#10;/mxbo93Waa+l2ek29xByNDsLAR3EWrQ+qtlvC3OzbWVtqc1BEPv9xcQMTZPXXfmnpnXD6QlbChFa&#10;ht9IjFyuZwFdPTsz9ZMQVdI6xJGGSEUMgNZfKBGC5fY3FtrUyi9tfnS3DXa4vkej7kzHBSZJsJHn&#10;h5CPNf2ZkqYe+e+02fG9Njh42IbHM23tEBbIB5cF22EG2wttcf1hO3g2joXn+stRu3i/15Y3f23D&#10;s1/axvX9Nnr0IEFm1x932n89ftCefNkJsRmfSoZIO8ttmY979HbUHt+shHD5IW9gt48+MvonXX89&#10;ao9ebrSdxV/onHMJ6p4a3m+7kJ2963Hr7c+32dH99reFX9r9jV/a4PheESc6o/FG6eiQoe2rPs8t&#10;69gPInRcRMg6ac473NuIMq4RWZEaBacUgcJUICsIF0niN0KpuT0ArcAjtIdbjEBGEMLNlXa0M0py&#10;R3GJiErwJ6mxXEkDzwzRAgAgHoKFwq97SNIUIkVehf8F9XHkpFLMyJrzjmgvTncpowiMI2ndbi+e&#10;SHYEUo8Snipf8iPYCEQBnZwjHyRIxaxCF8jMZ1kuACgpKSCFKHHN6Y5Oqe9GZ0U4ylJ1Qb0Fac+F&#10;PCZPHcus7TuhEAKMmu0rn+CVEZ+jPRRELD/kM1jazfwss8iPACkI+wyJy5+BeQL8lKkyCLGRYFGW&#10;eWMZ8r/n89t83EcSwAuIC7AFY3+H7NgmXBOs6xvaB0qh/RmgPf+c75zrXJMESAhV2Co0FZ/vlHz8&#10;l9j53tbDwPIuFusGZdgFkT9GoWr5sKwQT35LFLWc3L6UUEgy3I/I50tkUPbkLbJRZCkEiDrmv8qB&#10;PhTyQnpDGbcvH0/yS3SKILl8f1xvXfn8N28IV8jaNf1uP/f5/vVMSRiyQfn13HpeV4bvENICSbGu&#10;L+iXx1sryAujdEbr54ebWdvIvlqy1pGpSf60Lb9pe7+DhMXvo7yoXF9p9eR5ni9yeZX+/fbVk3x/&#10;92ZyEHCFMi6LaFlLn9H3a3AAkXt2moXqnkNwugGDVtVr+vVLv73P5tpLZOYFg4eXyhrXX0qeeG/X&#10;OnrkrDD7JPWyDzkjxkDfkk+fpzxYru9Qi2r+uMa59DmO9i/rXdZU39mBhn25ZN1+XvcUwbK/GM/k&#10;itBxKUv8Tchtya+kp4hRiBDXQoo4n7zmCYki8VzxsOujIUs8V/dWBhfKDvljJeKcsmOdusGA6exw&#10;J/hlX+0GSPbhYKD9hCTeWn9lxEkVedfIhrLAN+KdY03i3ayHAd/WybWXstoxdTRuUTmJK2+CL5n0&#10;QQqGPDvMANolYYxNvXx/EP2ifjAY2pify/f7GdiHDGkdghCpRx/27rSH/Ttt98Wg9c6nW/+IQfMY&#10;/TeazkzoTE4irR9BkNCVo8PFtn48+EF+tC7dmf6V9HcIz28hNLm28CBhKRc810H+EsSktz7dzl+P&#10;+L/R9h6XnnLw/ujVOPdtXQzRsTOtv2U8cFmxXrzsx4Bw8XG5XaOLN/eHbf9qHV162IzzkWwYDzR0&#10;LzqIzNoK98ETdHWNVlfb3BwkBB6wsAAngLSMN7WcoZvnF9rSDERkDh37EG4wGGQtufXxWtvYHLV1&#10;N+JdHcTVtYK+c7+74Rpkjt/G2jrD72B3CIHq0x/hDpCzsVP1V2nf5aWaEbjaa/2FOX4vtfn5e9Th&#10;frxd89RjZvphm3kIGVqALHFPf2UxE6gMuO6tzrelFd7LWF4I1I+gauOI3MfMRZDMlPgd0mBzAaJw&#10;t12u/60tbc3ForO3O9Xe7/2tvdv9tf1+9rfMLvPDhjzRsHGBSVQgRBsXg9bfnOUjr5Rpb2K1maUy&#10;u9frbXTJS9MxhodLbXH7AaSpR4cr15qda/fpIGTo9A2k5OWwbT1fbOMbrUOr7ez1VsUy7dMYWw/b&#10;3PC3dv5+F/Z5p+2s3Wub87+0LQjc7sa9drR9rw0v+XDHs+2s/0s74DmjAz4CdZaF6+7a0lJ1sRay&#10;plUrrjXIkp3djjYD2fut90ubXv+lLVGebWEZSf4mjWHNjohddKpcBDW6DukJgZmMRAH+kKGANYKM&#10;wAnWphpZk88j502XjKxUjOXWEkw9XwJeefzt9SpPwCmgFOgEZ5WbI14UgaQoCkLldx0ges1IqJSe&#10;MQmSnyI7lhFloWKZWIhiwRBkAYj85n5jIF5wTuB2NpT3uJGoZQjsgl83WqyRIWAEgFqG4OdKxxKV&#10;suoUWNsmBeRFfsrqU+QnVjfATJDvgiItJwHk1mMCqBIU87iWkZYhf+c+n29d/E25uW9CcDryY9KC&#10;JYDaxj437fz4UbuJUrJ96pptX1azy9TNOoeQofRU6qWwVNyWX21hHQ1qLUXKNw0REuz9RvUdzVfW&#10;QZV5kYNSBpIEyEEsIhIF9/9xhCvRkYTXuSRHuU8lG1znv/fqftFicLi52k731tvJLuRBss73jdVx&#10;QhBuJR2kty69//oJREVyc9XeTIiO7+vv7lxHZiQ3Xpf4uI9REZ8ie14LcbLu/FYRH26vp+zbF55/&#10;Ql7rPumTPMM6eW9HjnyH/KdMv0m5bDvZ8h6fJWGr4Ps6ZxlFguqa76uslQUoibI9n8kLkhWIzdtX&#10;1J37bq0/3+r2xQXv5TmezTe03a279cnMNwnNxBoUYgm5iuWV54YY875xSarE+f+C50gmzGN/deAh&#10;TthPnIUV1w99QmIQ8p6+O+nvnFd2VO7KT+L+6GshB74H9Uk/I1WMTJESrav2c2MIY4GxP9r3k6ez&#10;6lAe1xzIuIiqxKUbAGTw4W/yPUNOzO+x5Mm+rQx3FimtW5wTM/h9caQcer5kPIM5ZYw2KXm17Mpf&#10;8tbJkDF3xjwWybKu9tNgXtrUgYJHXWHKa+FIBnxe51tEdjo8jpwoLx1Oa/0p2TE4vdzyk/ORcV3P&#10;DiS5ByIuGbr8cBBipK7y2JEk/5/cbrbtm1HIhqTD2dV6KqZXHrTp/r1YiBZWpyA+vUz6WT9EH+38&#10;1rYuGQg/GrajxxCBx3Nt+9GvbXDwV/Tbw7ZzNYJU3WsPFn5t9xchWEv32r0FCNLC39rq/n30VD+G&#10;hZPX2222/zCzqbUQHT0dt6MX1OdS/bZW+g39a/jH6esNrt1v+49/bacGdT/mOc8ftM2n90OMNFLo&#10;ApyfnWpLkCLdVVp2+kvLbWF6JpaawTJ6dH3QhkNICcRmc7zM4LPfNjZ494HT6CEwa722ubcS78ry&#10;Ss3oXlxeaJu7o+xxZ5zRCiRrsLFAgoNsLRYxcqLRJgTOmWiQqRXyGtTdI3+XrMvGaJjwBycJuNH3&#10;vGsITk+3B3f/Din6rc0ZU/TgfpuGHM3NWG8Ik/Wfn4YDzWadov9p2n1SYoeokP5M2JRERgvIyh4P&#10;3YM87cAqD+bbp+uH7V9Xf2u/v3wQ4iQBWtsrgjA8oOJ7C23h4GFbOphpD/pUaEKEfhCi5alMxe9m&#10;keniittKi8wTWC2Md/OMxrtixHe51PaPZmGWv7TFXUgTz7Lz+CyfKfHSIiUj79j4eEjnWPqlnaz+&#10;0k73f2kXh7+0y51f2hN+P1mu9Hztl/Z0+Etb3oAhjnl3/bjbxZhHfNytEzrN5XoI0fic50Ci1o4h&#10;bjuwcu6bXf+Ne+ZThz+nrcO1CF4RIkA0BOlnCmh75LrC1gldZvYEuGvU0ymAmHIBC0eNgkMsBVEu&#10;jqbNU4qmAFkQKcCtQNICDUedAorXSiGYyhIQYsRoPoBvOXm2gKLCd2RLeRAizdvO9tFNo3vmqabq&#10;i31+a5oGWPnvsyRBjhpPDrazQJqrAQdQACdBStIjqCW+hryeE9wMihbIkhfgFCx9X4MqbwQ3/tuu&#10;RVAkBlWe5z3GtC+QpjzBtYiNm/dlZOqoNqkCLgX0ADt5u/s8/gB1z03cFAaTqihineLdXOskioGy&#10;JHsqtMePHD1DhngnFz2MZUgFybv5TgXYpcRiOaSd85241lkxBO9YjHhOKQq/p0pOMuX7q2TNW9/d&#10;vBnFqhwE+cm383esQGmz+u62WSxKXJOgqexUMK8oo+sj9a0nfYSyVDD2tdv0tXqupCdkJ1ahcllJ&#10;qLUySZp0rb159TTtad1000kY3kCCXnl8RR5+/9lypAVA4lYuuMcc65oKy9/lGusS1zvyZX5JE7/r&#10;HhWa/dn/ni/iWKRsIi9po8sMMszX5VHOJDq+R6xAyEVcxJAi26PcfJIb24/rIViUx71FmHim9dKC&#10;xTN8lvfpJvIbSJKUySdaeRmo6CZ7Bsl59gjSc46cIEPKk7LkN/AZDh4OAff0J9rz51Ygtq1HZ4fa&#10;lzs5mqwdNsmX748MmXSDZbZm+pTyU30r/Yt7Q6BSnn3YPuj3L7xRtjYY0cfiM5GhBDKHNClnJTMZ&#10;cHBPyRC/lSfPTeTLeLWSK9//pO1vb5BPGbJdLFerk1YhMIZ+6gSBWMGUoUl9xUZdt2Kd/dm2VnbE&#10;iur/ygYkiL6Xfs838P6SoSLAyssPOeK7VeB7nVd2qqxJe9NWVf+SY+W32sxvRHvfHrZHtwchZVVX&#10;yd5POTp5vAXZWG2D7ZnoluHBYgKjZwYP2vwApY0eXEe/OOh2GZhdSM/2I0jR1TDERYK0cdnL/RKc&#10;PkThzvxf24OlO20BgvWQcn5d+GubXr0fF9gGZY0vltvOtSEtuu+2YhFysD/YWWw9yMby+hw6Ft3G&#10;dYO5d58MIHPbRereg21fhqSN9uhzvz3+tgDJOoznZRcy8wjCt4DOnn54vz28fy9rDTkzbA5dvtSb&#10;bguLD0M+lhamICXG/nAOItVbnIcczbf+YAYSNMzaP+sbw7YC6Vl1TcIRxMnFHgeLNXNMq9HyUixQ&#10;i1qn5uYSxuNs7P6ShMaYotk2M3U/s+P6/TmeA9mZhWw+oF6Qnwf37kKI7mSLj62xmwsvUZ+ZNvOQ&#10;+k/BQ6atn/fNQ5YgRN30+trItYKq+yd/azO7v4TZSj4kHpKiWFFo1M56snm5AsPcjCnOQDJNhl73&#10;/wof5PDlBvfXStMGc8UkOOZ3D2a8MtuOB3+nYak4Damlxg9njI6uqnSE82E7hIT86+CX9uVqNqbJ&#10;9SMY46HE7E4bn/DhT1bb7NY9OtpMG+/NtsXt+bjzBtv328rOFJ1nto23aND+L+3tOgRpk06wOcqo&#10;yt2az48O2t7OdhvDLve2trJT+y4K1HUY5jdg62fDH4HYmiUla6dngBcjhMH2Ypsd3eE5MFktYpPU&#10;53kLnH+KYIX0SFgmIK/QR2ARxIweEUaByOnCmuNjrg+QI9gIu6NQiZD3CAQ1ilVBdb8hVAIZwqdZ&#10;33ye//MovZSD5wUECJDlTEBbIRZ4azT78/criNRLRqqJcdCUH8AQDLWMAFaAmYGj5QI6bM8zS8Z9&#10;hnaydYPkRkAskBFYBNhzQHWUpfxr+wBICkAj4HQg44iyIx4eBWTBKa4v8mT2FefrGmWn3Lq/FICk&#10;UJP3RZZodzuEWHm8nudcloLKM7pzAD91NdDcvb1i3aEullWplEuAMfUx9sl7S5lIbnQvmCcgOSmz&#10;3mny7pwv1wGgKuAGdAXkSrFccOwIjy6YIjKSJK7T3/y2sRZNvrFHlY33vnnBM/0m9inL42g8ihYN&#10;Y1ueonS18r15aZ+pvqMC7wjAm1eQGa1AHN+94jz9493rK35LlKt8LSVv3dEa0vP+9TOuS2q4b0KK&#10;tBC9hei8u/3TNY5vLZ88714/zf3+rmdJjuq5rvMSkoQM5DxlWWbl4xzPrOPT3C8x8v87kqSh7oH4&#10;SH64rlxI8N1kUpkKIeOdPJf+T/K3be1RwpTrtiVtElddylKOuGbid71HvdMtbXL73PY+y3N1NVZM&#10;kfJc8qLMaaWNVTbEygBq5UfZKqKlTPnttEq94p4sr3EpodYK6irL7tC9FdeVZESimxmW9BWJyjak&#10;4uLsJMtW6Bauvl591v4Tq+skv8f6bb2K8BpIrrK3jxYR6u6fHEklU+dtf2crK047yEnKM+iH6f+T&#10;cqmf1+yb1u/KWJ7/V5lSLquMTl663w4SjQssF5e4VPJSeaxXyVWW8OD9lKcMLkiRE2WAbxlsDPnx&#10;PusovhVxilwlb5Eiz2nx9F3Nr4xIcCw3hJhv4zcTD8U+Y5zEws5tK16L4+lT9N1HBwyUzs7boyMG&#10;SIfH7fQAwnt8nLAKDQ7zo+noR70Q64f9tjAw0PlBezj6tQ2v5tr6k4W2dg1xeb6WGWmntzux6Dg1&#10;XwvQcL/ijOKhYTC/gj6ScK3pNaE8rU6GdtSs6rWcH5zMtN7p/SJeN2uttzfVBhA0y7N8LVvdGkgS&#10;o+uPe+3m8z6696A9+nTQdiFbm1u95tYYruPzcOZeW1yeaYPVhba+3mub435b0yU1N93G40VIyHI7&#10;ORy3nW0I3YqLHD9oixImCNT8DGnuYQiKVqb11dW2qjtuCYLUW2qj/nLbHvVp32ftAB3trLMFp/Bn&#10;zaJ+W13lfVaXW68PwYQ09SBPBnxnOYCF6ZCyGcjazMyDNvXwAeTIoOq7bW8bwrkBn1kftPW1Qbn+&#10;XPZmabb9xfn9FTtUaWV1se3SeDbO9jkVTGBWv2J2aOCl3el2t//3Nrf1oPUOZtvd3t8SSyNxmN+F&#10;4Oz91jauyDfxb8YiRAP43xgkXWrz29PtelDWmacLv7T+gwoWkzS5PtEuH+gRH/nh2q9tbv1emxnd&#10;b+sXEKaXW21xPN36u7Nt9Wi6bZ4v/SAql68O2sHlJiRuqn15d9t2ULyn+65WehLSs7+10bbXR+2Y&#10;c5sHkLajSpKfNXd+pyHnYZtzMzTk9EymD2pSW+BD+d+1FWZnZtoGzFWrS5QSnV7F8wzhcJ0G26pL&#10;UxCwh71fEdajgHNGvgHp6wip+/o8AUAeZQqqVhhARzNyhE8Bc+Rj3IIKtoQzQqzwTgS5YnYEXRWf&#10;lh6DPFV2lmHwpyANcAPWWgEE3ZiW/zR6SfDnRMAFds9blqNiSZGgrBVBZap1KDEZJM38zydkyABJ&#10;LSOJeeB9Qlgm4CiYlRnb+gpkRRYkFo5kHUllVMWxRpcF2AF83rsA2Vk5KgzberLoHEDbzbpKPsr0&#10;fpPxAk4h7mbIdKPdPDfAWnX5YXqXlFGOgPsUQmY7Bez4HvUOAqllALg8K2lCaLrzltH99139frXW&#10;Db9Tz/OQphBSlacBz4K2ScLM95RACMi5pqVQK97km3ekpSwapcQrH+XbF+1bXOtIUSll3itK9aDO&#10;TUiO972FGF2ebKHoeQbf+S3K/R0K/92EENnfJDoSGst9d/skVpp3t09DeCQoEoN3EhUJAsRFQhO3&#10;mvflfxEly0ksUUdsJEaSJfNIsDg6q6hIhf0WgiGBeWk9JWETsiU5oqwiJU8jD0XCPCfpKuJl3e2L&#10;yo5uJvuXgdkhObYX7amitW6lxE55tvJpe55TZpEbA3rfTAjP21cOIjhSJy2k7twd8viad+R7OGix&#10;HPOWMvW7liy9fnpKeZIw5cANMPl+T084cs9NkSNJUcmgdUVpa5lFviVGytwNpELiktmg9nf6k4MN&#10;+7syEsvH5Nj91upiv1bObQOtGZ1slqVwkpc+a7yMMzNjdeJ/rfKuhZF7069LZpU3lwPZZmCplSiB&#10;3g5MlLFOzsjf5c2CofT7yKF15byb9fo+iR3iWmfJDZHjnpJT71dGjevp7i/i47slUfcQI34nLpDy&#10;fDe/sUm5Lawsq6EE17oZGxcrkO0dMqP8+O1LniKj5ud7lWXVe7xmO0h0Sy61CD/h+2g5F3MtQ3L0&#10;7unT9vnF63b7hH7+5HG7FteRN+N5Dp4zuH663naejNr4MYTo+mEbodsGDPIHe4vtZvVO+zD6a/vH&#10;zl/bN47/2v9r+3pxv324+HuCtQ+5f+/5oB292gwx2n8yRqcu1vI0EKT1IwjL1aBtP0F3H9YSM1qc&#10;Ni4H6FHI1vKd1j9+GAOGS82cPl5rFx/22/IG+hlSNTqBZJzOtY0bCNkVXOBpGTj0vGxurrT18aCN&#10;ID5rXdqAfG2vto39Uds92mrbh+ttvA3RGPfaaG05rihdUtMzv7WZqV+b6wzNLzod/g7cALLC75kl&#10;1yC83x64l+nUHXQwhAldu7zopC5JzlJmt0mGFjlnWhn028oQUgRhGrjK+NawbUJ01tZWEqMksdLC&#10;dJjtV9ZylARtkXY2V/Pb1ck3XIl8CMHq1SLJf3KZaY6ahySsxnVl2rzipU50Jc21hyu/tsVt2SSN&#10;ddZr2xewtwsqeHAnUfCZgWXgcSxFstidWFNmXcCwfz8B1xIiWeyQD795DiuFRP0++ltb/uWXdvfh&#10;nUTcv7/793a+/ls74IP0z//eVnZh0uOpNrV6P2TqeI96ndOhLkbt8GaznUFwziA822ujtr+52bZG&#10;o7bF74Mtf6+1EWRnnbQ9HsIYXQmzl+mCMtIFGl1zmYtK6Uucm4YMQYimH1QAmWTIgDCj112FcwFS&#10;FIIRpaRiKaCPCf9PJv5nCMvy+mx70IMU9XmXk1EETSUVy4y/yafbxt8qN4Fbq5GC+EQl5ujRQExS&#10;lCLC6zWBVvAU3Mqc7zXLLRdBlG3K0woC6KIg4oKTxJA/5Ip6CNaWlXOAr6mEvYBTJem1H6NcyREA&#10;EwLlKMtRriNZ6u2qrgJfmfQL0EzG9jhLRRCShMTlk99FKjoy8QPEuUcF5b1FCCZEMr8fNTd3NZ/t&#10;cHXm7tb7KMDHyVdk8SKzx1SGmvGL5BiL8edR8UQp8C7Jw/8QMH4bWxSTfeI0UEKMtvPOtrHf1ftT&#10;f97D8izflPewLMsXyKvcaou6p/vOKtoiQVoOIUE/SI5kRMXueUeYdS3ATPuriKNkc6+A7DfQgmSM&#10;y2MIKt+asm/5PgH1CbFVeZtXS5/3ayHyGSqzEGUtgNcMHM72AQlAGpDRSnZysBV3Raw8IS1+C+sx&#10;IR8TgmK8z9tXT5EDyZFEh7wSrtyj+8zzRXwkK04L95qW0xAjf9M/z4/2qI9xOBK96sfeH8uTz5QM&#10;keJu85h6+WzPS+JMPNO6ca8WLYmf72i/sN387fXMxOM5b5AXrZpaBF894dxj24j7bH/a0jwZACBf&#10;tqf32/d9tjhQ73gTUhNSRV1eK8MhPsiXJIj0xpgj68P38Nk1G7MGMQ5QVLzKmP+776uMSqz8xq+C&#10;A+Wy1orpoCPxhNwrsfG35FtLTMmSyn6S7Jv22Uk/rPySaPpcrDD0I3+TbGtlLd/j2GU5HFw5Jd/B&#10;zj7v7PeBRNI+tsn+jhsrI2sTmVLGQ4SQt5CjiYwoZz8HHUWU/K2l9gmDItvfxU+DgbR5yVonV5Uq&#10;rqhkOrI6kd9yefu/5NhBVgYIlkMd8+1455yjXxnTZxv4Df3vjNm8J30lliG/G+8XbOVb1BINPOMR&#10;5fI97G9+B79ZXMzk0folSVLWfv/wtn16/bK9hRRd7h+1//j6rf1f/8f/EtKz+2SlbT8etsHFdFs9&#10;XW5vv++0jcfz7fj1Vtt/CZF5NNvGz6fa+pN5dFw/ZMeg6idfD/N753G/LZ1DKs7/rS2e/RYLzvm7&#10;vXYMMVo76OVo0nBgvNDek/VYglzg0fNLx1Ptrnp8dTZk6vzlRjtER1mGFiGPLhPgeklXX2oi0s23&#10;o/bpmvy33D+aSdzseH8V/NUiudf2Dzfa9sF624QQbeyjb3dW28r6Mmmh9Vam2srqTOv1p+AXWoLu&#10;J+B5dv5OewA5uvfg7+3ew1/Rry7QOGi7u7vt4YMHbfrhQ/TtAnyEclZ6EJ9e6w2W2uKShAh97MKP&#10;EKXR1qDtHW9wfdCGa8YW9dv01FRbWx2GEPXJs7czbvu7G+3ogLYhHfB7W/cZWLe7tc5x2Na9n+cY&#10;pP0XF2PUt9eRoiJGVma+nRlJ/3a/7cEwdQWlMY5W4jrTH7kBKVo9m2lbj1Z+BB5LiPQ1nt8cAAZP&#10;EbJnbWVjuc2u3Q85mB7+1u5zXKRx1w9p4NPf2ukjiNijPh+/33q7nDueh/BAui55xqkdY6ONzwdt&#10;dnivHW1Btna32xbKcTyEmQ6HmQ646roGMkcacWlO89ck2Kq3HLZpQ89MTWfxJRttHiI0y3+tP7MQ&#10;IUnRDEd9iS4MFSsRKStw8nFc2lth7QAjowlAUSCJa0sylCNgzjWJiOcEdxVQuTwEvyIYNXJUqABc&#10;fwcEC2gExVJoCqZCauDwXgQvMzgAPoFVgJZgmadcXAUOnRtMq03IUMr0GY4cS4hVunnGn64p4HEB&#10;UFbqKDgI7ioQQRtgkDj5HBWGwdPOGvOZAWGeKdB3o6oAtW0lIAHUglxHELKQobvRT8zi5Uq8phzb&#10;9irluYbK1anTvFUs1daORv/8HZwyrHKXRG1vjgLwjiQ7IHWdnwOAexcBOAe86/leM4/1o94SGAiF&#10;5nCtbiGb5HlB3rgCzA/YRglxzmNH6CpWoN616lzXigTZNxwt085RzCppyYQKqBS2gZ72l47Iem+U&#10;Mtesm33HusRtyv0CdmbNOHOQc5ktxTdMnETqrYWorHuCtsk4rReccybT82tIDs+/OtuLon77slJc&#10;YpIMkm4ok0REC827138iGybIh0SgrJESLC1BKFTzh6QUUYlraXLf+zfP4hbT6tb1c9ui0uNYP3Th&#10;xY2XNioC1aUaiFTyWvff37Zl7rH+eV49syxLXtNy2iXqTNsU6Smy4tHvpCL0fBFP29ud+7dos4pt&#10;cQBg7I/fKc9EBrTkxPXF/d6jO8zAYGUr5XHOfP4Owene3WupD/2db2o9MgjhPuVdK5H/naXmby19&#10;1sf7dKHZ5+1rUfjIrXVIv/U//VAsCvlR7uzf9hV+Szzc5NSYxfRfUuIZuaYl0+c7Uy1kUKIwkTvz&#10;Fu4VedJ1HRmA+GyjWCqQumRKwuIehFqRdpC7soJ3BMdBkXV2UOF72X4clUdxZHIt1iTyR64myedZ&#10;TrBGuaPO3bX0fesY/FCWKji+5Ah5sl/Rl4PN9AnP+SyviyW6VQtn6pr5gmt5TmGGgwTjB/1vXUuu&#10;tBQ5OKxB5dvnz9q7Zy/alzev2v/2H7+3T89ftffPnrY3Tx63Iwbwur72Xw0hQQzm3+y2U9PtTtLR&#10;K4jM6402eHS/LV3caUvn99vq9XIbPV5sx2+22+AIkrF/v/11+q8hLMdvttqdpb+2v979a9t6tpJZ&#10;ZgfPx23p7H4sSF25PudHersb95iWo8U11yUyfrdmsZl05e3ejPJ7a2epnV8NEn80PlnJmn7T63cZ&#10;vOzzrs4MPW7ru+jtrV7bOlhtO0fuv7bW9s9G7QCOsHu42tY3F9pwONMWe/fa3Pxvbbk3nVlekpdB&#10;b7H1Fmbb3EOuzblX2WZbhsSor4erK22VPGujQdY6GpLcMqwPaRlCuHSRWcZw5Iw08sAFViBBkqG1&#10;ldUEfS9Dnvxmp4e07YQQOWB2r8od+uzu9jixRZvrw+xW4Gy3WIiMGwox4rcB1bVC9Xy7PnV0dNPe&#10;v3rW9sd8wCMYPR1S11nWDko80VpbvZhpSyd3297jUXv91tHby/b99nX7AEt+//I5Su2o7e2utYfD&#10;v7f5zanW351rayeLWdsnke/rMDYqNYKprfRoqCUY4QIvb5pfaNPLd9sMROrfZv7a/j7317zAsL8M&#10;kYMx0pDTkJ17d+7EsjPz0HUH+Mj81s01w9Foc5PXze95rT4SpNkQIolPkaCZCREyr9YiRzaCn0Km&#10;4i5LECAMUMS98VyXgiNXR7t0fK1GKjcELUoiIK4gdoBSAhrzKuVKXnItgFkkKEGcgKCj10fn+yEj&#10;BZ7kBbzfa6ZHcHVtqKwyZZr7M7Ikn4CqpUCQNH6kFJfXfW7VxTKNV3h6pTtF07L5BF8BAKWVOgvy&#10;EoyjAHOmEANe14CCgPccMPRdBBKDIAWNAmJN2Y6wBGOA0mBJr3OvCjGAHSuQBE3Fwz0BsorRELy6&#10;dtKtpTk8liJSjXKrHQVER6WHe4DMjsGZFbMQYPa5Aq4jVcCyALnIUsoA/H2+1p+K56o92Mz7g8xx&#10;LaBNUgGpcFKmpA/wFZQFUsstJVhKx/eoYGBXYHY6eX1v3YXpKyp03tMZYsZKaD354WbxSF5Huj5H&#10;5Vt9iPagTN1IXXmW73/7kWW/8l14dmeFTCwUZLb6hdfsP67orVXkOO4gv2lcU5CHinMpl5Gk6S39&#10;rEiFzy3Ljt+mI87V1+3jPpN6kSexNibeLeSJeyVT1sH+WITFPFprTD7nOkHqyZ/vXMSoCD/XJ2XZ&#10;DvaBuOZeVmB2/S8SZryQSTde1dckmZOc+UwVnnWznJJP37eIkW2qnNR3eP1M4sP3vDZYXuvtTxk0&#10;vzJov7GMvB/llsvL+4uIdlaelMm9fqciv+Sd5JNQ6dKsafpiwcRlFhlULiRIkB3qkUGJ8gnp1Qra&#10;kSJloRbeVHaVj0427I+QB/s0SYtt+rAWDc6/QAbNF9mbyKBEswtYl8RbhhgoAYoM2rdzTz1XOVIG&#10;VTDORFPOjHPKbDtlhfuLeJUMKl/l9qOeuV+88vlV3unBJnmLOHXv0slgZrRxf5fyXpQvSRFXamDm&#10;ANCyJoNVytRyFhLEf2XbGY7GusW6zDtJDiXUfisJp9/Gvvco60CBT3w3v2/6C7+1sjrTMAMXzkcW&#10;+a278fObF5Rx0/7z89v24pRBxnP03xn1PIdgnV20P959KA8MxOT4dtx2Xs+33ZdLbfNFv20/XW2H&#10;Lzba/fGdtn06aLc3N+2J34w6Lp8zoD/8e/t1+Zd28KbXzj9ut9+m/q3Nbt1tC/szbePRoO1cr7WV&#10;4/n2t7W/tkX08fDiXqxFZaioNfe0DDmLW3JkEPbdmV/bvbnfmttmOX2/S7P92h7r1d//2o5/+Wv7&#10;/53/0v6/539tlweQtS30JSTH1ayNi9odr0MoVtvGQQ8ChO5edT/OxbilJCRZKNH1iXozbX08ajOG&#10;pczejTttB1IyP3W/bYzHMUjs7e3FO6MlaLgKoRqvtNHmShtvww/43V9ZbktLS/CVxTaQEMW6Q5IM&#10;hQgtcyTfosHYC+1of4N+uZmlcFyG43B3o+1tW1/4y8YwFiKtRRKi8WhCiLqVqUOItA7lOA8TPGrH&#10;u3t0uPO2Oxq3810YKMRod2OL0Z5TUh+348PDdmiwGKP988ODdrK9066Ojsm71452ttvOaNT2eNkh&#10;RGeeFx676JL7oCwutlG/X2nAC9G4kpSa0rcYMiKJcUlv77u78Pf2t9m/hhzNzmvhcYGlCqYytsf4&#10;H11hHiU4ITeTRZk8p7vLtMRz9U266qb/JUAzsQ7NJLDaYOsTZ7wo/JIfwPb2hXERTwAKyI8jZwii&#10;yfP1GyJkMq/3IFySI5VfFwwqSMd1gFAJ0gqtx4oHIQF+72/LheDoSCWrkOnvVkgVVkHefFFQ3gtw&#10;KpxafWok7GjfMn9ahTyvoizh9TdkC0DNLBdjgBh5um5QSJEjJMA77jXKjJn+EeTnaJv8tbCh7rEi&#10;DYKiwK41R0C7zEhQ83qmtQJUEpSMQAUmAZc8AqoKwd9JAJSmb4Ev7+solfJqhFojWAEzAJ33ckRm&#10;3SEhAKxbbwhcPxeHOwoR+GFWnyTbM8CatlWpWQfeN4rxOmWeH26X20ElEHCtUang728tYtnaAPIT&#10;ZaBCjHKt79Ipu/p/DcGCSFJ+iJVKKEDuSB7iRhnORgsBVhmQArjklyQU8JYr6G0UuQrbZ6C8+W0/&#10;8vv+jP2qUWu5anin1MNvrnKo7y/xse8Y+/DBgOmXFyQIC895DylRyYekkKcsRVfku8mxI0Yf3jwN&#10;AejSG/uu70hbGIN0Sz+yn4UwSYL4htY3JIi8IUD2X+ovoVIR2ZZaiMr91cmL12oxQb+9CqwIz/Ok&#10;DygeY5nev+H325f5/5Hj+9sXnHtR11/XAEUZNF/inyKHz/IeH24NDi/SJ/mr96GdSJ43z3vy1HfU&#10;Wke9eddSmLSdbeL7+G6+E+2ZPsx7G4z+lvR+Qs4iv8iisVomz0lI3xozFSJapCcuPFKukU9S9eZ5&#10;yaJkyFlolyfgE/+1ftpfJf/KYc1Y7eSMI8kp87avcqQruJZgKHk1rwQofZn+YwiA/TQyG3nUOllE&#10;xe+ojL2UeE/Ktt8mJohylROXCHCUXaunO1OsLNpZT4hylalYfpTDSVIWJEXWx34rkbZ8yzhDHgsD&#10;OgIkNtUAx3XAlMUsueH3ob+G0NFnQjiRA2XQsvxflitJp+44nqt1R0wIVpRVz+uWX/IobhVGRfaU&#10;Ifss383Yr8QhmY/zhZsO/sTW03ays5eA6utT+zv98dULvuEzSNFFO9vcbTeHPJPfzy/A7qubdnUM&#10;mXtz3q5uj0OUDGp2q47xs14bPp5q4+cLbe/VsF28R7d+OWw3b5zF6jsgswzI35J2TyEkkKLx9VJz&#10;dtlBptlvtWMIUXZZgAh1ZOj0arddHoLnR4dtExJhDO2D3q+ZwdZtJbK4OtP+x+jf2r/WfmnPj6bi&#10;fjt8DcF5q7Voqc1vTsciJbHaf7TRDk424q1ZM55pbSnbbSy7juE6Onlhuk0582vxQRuO0PXkc12j&#10;h3d/yzpCKxIa0tS9u23mwYN4drT6bO6MIFirXF9OAHUfkqXOz0ay6PB4gCBAfZcAIGlM2dnYaKsc&#10;DYdx1ti2+1QeGEbh0hHbGTwfMHjeg4jtbI3iVZAQqUcmhEgy5KrUfyJEEwuRBGMbQnO4ud2OtrYS&#10;p7O3uZEYnY3hWtvd1gQFSYJE7Gyst7Pjg3a4zWidvHtUbJ/furWMGo8La36hLUI+ZID9haU2kMVx&#10;zlideV5gZuph9hYxGc+TRZVi7XEfkoftl5m/tgU+lGl6rs7r9pIcSZoMgtZ91qOxPGoBSgo5moYc&#10;VdJ65HLdU5AliYuxDI4aOitPJUeaz9pbQFcy9O718+Sr/FwDlM0T4hMQ97yAW8cadRfAa1F5KzAD&#10;mkV+ECqAqGbKUAYgoLVBELhFsFQoCqFgIYjcAtRvAeYKcEWBAdYKeY2AGeUAlAmElRCRSkl5BAwC&#10;xAqyYAOYo5wFcK9LfjqT/MvHgCXA7NHVXAXcW4BYEHeNE7fZyAwpALGmywtOKHMIjCRwZbCUulrv&#10;AlwAOqRSoHI0bB0et8tzwECrDcn4m4ArdfKYGXcAXUZxIZXVfp4XcG8lU0mPYva0c5dZnbIEygAs&#10;dRLEqYPlmmzHbmRsPoFVUK081s13sG2KWASguc/fEiH/x5XBf/P63gJqKcOqp1YIiV/cRChBrQre&#10;a4yVwCuwSzKjiDgvEfgZwEw5tLMkJlYMrTZ+S79h/quASwnHOgQIWx/BON+YPhMCG0VdLpeQZfL7&#10;TWOx4HtmgcDJ+3y8fTwhOxIiCQvPJ9976vP+ldZHFb7ESAtP1fM9JOq975e+7btyP/9jsUyfRinQ&#10;/kWwPM/Rfks7hXhJPOjLeU/aK+3ud2bgoFk7ZMG8Wnn+RH4kMSE+kJwfhMg0+V/Hsg51+ZRX8yjD&#10;P897r/JWgw8JlPEhmRnnO+k69HtKBpHhbiadCtJA4NzHu3rUcmP/+PCWPCFOyr7va1+wbfyuEitI&#10;5a1lalWSbEGW7De0l+9rG/nOOfI/12h3v3vkj29SAdh8RxdHfQRG8P/NC2SeekiIXLXdeCHlzkGL&#10;/Un5c3DhIM2ZNB/egGHUq7Nc2lftpyp9v4ELa7oadgVDK2t+GzGF7+qRfmYcjWXXNy/iWvdJgv3+&#10;5d7d2VxHCbkVCxiGjEc2Scq1suf/yNBEJk0OnrQgJdaIPLa595f1yP5d7R2rNO8qeYmFyPI45ppl&#10;Jo/ER3kqgmX9fV+PrjwtHvuMCrif1I+BiiTQZ9keElz7s1alYAPtoYW1rPhlJVQulbmQp5y3zhXv&#10;pLVsc33UzvchrJCfZ498jyftYGuXb/W0nezutot9cHV7t+2ONtqrm5v28c1t+9cf39r/8d/+e/v/&#10;/K//1f7P//pX5ODy3UE7fbTTHp+dtGvKe8rx64e37b/+27+3f/3jc/uv//4v6vucd3jUPtLvH4OD&#10;vb3pBHF31qGQI9LX97c8C1y61BJ5XbO30Md7WxvZckN31OLGVGZQG6y9cbKS+KVu+n5I1e3PmWhT&#10;q3chIksQkNl4VdTH7nm6sTFsy2vzbbC20ObdKH3uXlsa3G/zSw/avLPF5mfQ87+F1Mwb4jLZLFaL&#10;z+7BRhtDZHapk3G/7jkmR/AZ6vgf4Swkw2NChkjrusv6g+IZ5JcfOGVfF7D6y2Q8UdLOZtszlGJ7&#10;I65dLUQr/eX2l5AhXuhH+hMh6pkgSZITiUnIB5XQndWbX6SQcT66U6nXIT5ZYXJlJcc1p9ANBgla&#10;lpz4MpKe2amplFdl0lCuB0DFp4zt4bd7imjZMfkyHr0vBEmrUZ97Sc5ImyJvuclcE2EqROrBPbf2&#10;v9fu/Han/fbrb+23337j928/rvn77p27uXYfUmTglQTnB9HJ7xL2kJU/kaAQGABLglGgohJHcDTp&#10;m4d7IoAkTfrmr5V7y6Qed4GjUAA3QaKASqaoIpAKoYInoRCQVRbvQ6xURhWP0QWmhnRNysosH0Gc&#10;ZzsTyCTo10i4lFEIEQBRhEwFqmKvkY1kocBDRUvinMpUJR6rCaMwwSvvC1gItAaOvqW+53Sskx0E&#10;jY7reiqn++P2iNGrwc7m78hL1rDhvnJzOPLX3WA9Ko/vJ3C7n5gAF5cSddGdkQBwksB4fLAFOXOG&#10;yyijT0HQWS6u06KVSEIU192EAElgBFXrH1CdgKegq1XqRnck7ZEYEe4r0iIZusz/IlQ+X7JgOR25&#10;LKVZoFm/JRq24SuA++JYZVDPtE5pN8qURBRIQ/DI7z1FbDt3kETE8syjFcjnWo4KyvLr+X6nWCRM&#10;IU2TEewkb1kVvIdnQ4QeX+zxrruZLah1we+nYld5q7DfvtAacYHitt9aB8v2G5NPMjQ5J1Eyb8gR&#10;5z+o/FXk/H8DEbMMf/u+zpzUUqIrQ0vLx7dFSD6+1ZJDegeJoR9/4LdkJbPMkBXJjBaf95xX7soK&#10;VBYf45D8X8SmyI1EJL+55lE5kITZju/Tr9z/C5KGLHhfyBa/VejKkVajyE5kVyLENeRKQhfFT1kf&#10;KFvLRlx1fifa2T4rqTGvliXb8iPkyKPl+LuzMEkcyxpVeSxPIpWj7+S3IIV48u1tX9u/Bjb1bdNv&#10;eF4Io98937tcaFpJnJJvu1ffuOa72y8YaCEnh1pRD3azmOgF7XxJ/zxTlrT4gD+dHDow01LbBa2H&#10;SMSKxAAs1yuIXstMBnSck1BZPwmcszrfcM5tWMQNg1aLgF+0i7NDRuTgRAYtWorKxezvzNAjjzLi&#10;0TwSFmXUQWIXL1nyXYOaiumrQZCDFwlqCAm/g2fi6USmxKDgELIW+SZfZphOygom8N9niwFFoKgP&#10;90iyxOfOZRZSxf2RTb5DMNNvEXkXpwqvvBZSR5nH+1tttbccvbi5vt4Ot7apM9+YQcx72vHqRMvf&#10;RTwszy5pA8jTU/7fPn/Wnl1dtJ2xxoWdHK/PTtvhJsREQrW7304gWJcnErADcJB2Pzpqg+V+Ozv1&#10;fZ4waNzj3GE7gVA9O+M9z88SCnO6BxFbG7XDjY02XF5uQ4iJnpvVxcW2vTZse+j0+ZXp1t82wNs1&#10;kUZZeHjAwFdd7ppAhp/8tvi3eG7c+sKtOeJ5WZhNkPJgNNdWxvNtZW26DfozbbAy1RaX7seltriA&#10;Tn94r43XISIDXV/wh7VeYog2aKO9nR3Iyg7Xx9kfTctRxw80aMyS3L5jYXo2liHbdQQhMszGxSLn&#10;4Spyhs5ldnK4zW+DqiF3iSPaaluQoBGDBWOVDMNx49gQolqMEUbYXwoJ8rfJ87XZa8UXLbkU9pyM&#10;TavMTLs3c7fdnTZiHDJjBeMbrCBkrUBabjwaJDU3PdUeQkgkJSZJyT1IirvMdpHlliHJkeBIajpC&#10;89uvv7Zf/5QkNZ77c/Jcd/5+yNV0uwspCgGC+Ny9cyfP/Pvf/z75XdfuTI73uNYtGKdVo1bSLTJT&#10;MQrlEhM8VbJvdJ/xX6ETSBSUbjSi8AkUJVQeEUaFJ3k4Ur6xLgUq/p/cGwDUggM4AtSZiaJwAwbG&#10;ZwhWWiPMGxCX8ADG1tFnOjVd9qtwa+1Q0KtcrQAqLgFfpQdgpiwB2HsVcK5TP5WIo/zTw732khFj&#10;QAZASMxNSAwK5tp61nPdJdsRfmI5OJeYn8uj7IRsfV8904IFwbhAaGHor3Pusp3r5np03h4du8ll&#10;EReVjGus6K60Prc8SyC+AkwFJU2bWhIKACs5YryGSNm5tQzWrC9GmZAcgx4FXK1BMbkLggbHArYF&#10;1L4fpMX4AwGa8wFP2itgyD31rSBZGX0K2N5TRCgKiCTIBohpK90YWvtst1cCaYCyUlxZ9AOTCqf6&#10;Bv0F0O4UnyPQag/a2P4DuAZgubdIlqStrECa5y03yhOFFJCGCBmHkuB33aP0A+PUYqmijraDI/JY&#10;u3hm5yIq8nTEb8mRxEurI33E389QSFzXylHWDZ9TViwVs31Nhe87xBVkX5ukzl0myZM4hKCT4nKT&#10;fMSy8jQxMSVrWo7MUzJnP6+1iYrAvH1p/hq0hNCYzMN9Hj1vqnIn90RmvA6J8T6Okp3IWfLT12jf&#10;+u62Yym+H1Ywrmfh1JD6khPzdC5D82mB8Zm2Rd7b94VgBh9810mdJEJl+QQ/6GPnxwft8sKV3fnO&#10;fHdnbNn3y/rYtROJ39Ypz+QYpU99Y7Hjf2afIYuSCvulVtL075AW8qfP2r439FFdgIVtYo8ye8r9&#10;uiPs765uroxIcIzfS3n0Mz0A56fHkOsaLOie9f0c1BX22Y6SkIoJ07pi0Krya377qnW6casMZNaJ&#10;KhIFXck1UHFSQ+dOU4ZNFZ9X8qeMSVKqP2eVb2U078Z78gwJk3IlgU1/j2u/2kTsKlks4mVbWb4b&#10;7cbi6nt29SQpjz/wF5mtqfeF15Fd8kigtAr53TIzjfsjn5NrdU7SVe405VFcMo4lCwPOGNO6gDIe&#10;orj3IUcn7WJvn8HmbjuFFJzuH7SDzZ12lAQRguBIqLZX19rBeKsdbBUJujg5bmMIzimkSmLkIPFw&#10;DxL0+ArCdJSwlfHKatuCYGxAHFxzb59zg3ljddHXkAh1b2+utuLIDGuOGkg0ghjfo5dFq8vDB/cz&#10;8cgJSxos/m36r3GzubaggczeO1ybarNz99r69mJb35ht4/E0deq38cZMptgbIL28vtiG40HboI8Y&#10;Q7TaX4nFaIP32NneDiHa1AXWHyQeyOSK1PM8sw8PmYZHaKTRQqRxRi4jcQr34LqzxiREpsM944fW&#10;IZbOLtP6tNZ2GFgb+6ZeWR306I/99pfain/iNpMUTSxFg/4yxEYCNM1Hg+xIgniQG6AV8aFCEKG5&#10;mcniR9MP2j0Y3/H2fnNm1vLCEiRopo34CKOVIQ/kOBzmnNacaV6qI0cmXVgPIEgdUflJWorISKbC&#10;DknOFPO3x3t374fUSHpyJK/pAdctsytHcnQ3hAnyw3Mst1KRIesgCXM11474xPLz/0KKPJegvAmg&#10;FLAUQehGVhVboiAJbgUU5cMuQdI87GjTax0hKhAswmKMkMBXloBOcdVIMSAYoOxAfjKSdcTvSJWR&#10;sNcVzM6KFAsT5fo/FgKeo7CGIFG+VgWB52hvewJKBRCCm6kjAEVSBNoCBwU/M5x4N61HLm9/CfnJ&#10;hqHPBFYBpQDZ93QKcJFB2+1nG6lM63+dD1nMMw1uPIpJ01lKjmqNAxLwBe2AZsBUyxDAKqgKlCiY&#10;xDEYRE0+QVEyU+ZxV5s2Jmof0HedFAmRZKmOHRgLco5QTbZNRrDcXwBbrj5/OxqWMF6euno19cjz&#10;C+Qrf1meQsImYCwZSXtqyQmJEYw7UDW+wXJUPJCbkLVSAiHJlCdY6yZLMjD3yvgT4zUOJv8hkboE&#10;XH6Bo4sXqnC07ISg0K/i2olbrCw/WnhiHdLa89y1iTg3caXpAvrwuqxExgaZ7x3X38dyJJGmDPqn&#10;1qT39DNdQLEk0b9+uoXKEhJXWsh4p/RRoEfb/Oa8lh4Ij7EuHyAQ/taS5NGtFOzbWoYckEh2YlGa&#10;nPtg4neXPvK/O+8A44dFyfKQlwwIIj/+tryOLJVsWZ+QOGWI9Oh0N/Lod+3qbRlFrH7mS/tyjCKl&#10;TTIIittT0m8e5NTn+FsZjqWtZLfegfenb9hvJOghT2BBsIG6+VvCX2UpIxVvdMbgQveZ1lJJpTjj&#10;MfiU/0UOLEfZcip6rDPcn/gg84BjLu6o5dU2dhZoDfCU3+sQJIOxrUP6rxhGmxRp4FnkyarlyjLl&#10;GXPkZs67W+N2Rf80zrAGWGUJChFCZrrfz5E/ZTAWXGfUPipZ1sobGUaWlUdX7nZwE/cX9zpxQzJU&#10;kye0rzwHjAAAfshJREFULp0kzugaMqasZ0HLyXOtUyfDrl0kHmVCBmV5X0e0Ovm1Lua37Mgu7SaO&#10;FC77XYs8iaHZi0457uQX+fRomU5mMN4z1iTyuFTJ0c5BdJVE4PDoLEYBU+m6Uvhz07X8ixOMjLk1&#10;VsdQls3hGkcUOr/XIROj3qCto2d1g+2Tdrc32x7kaDxaa2vG6XLvj+PqSlvp9TKByZ3ol2YhQehm&#10;9xqTVKhn1bn30Z16UqyP//XwSDhmpsuLo7UmOn0ekrQyk5W3e8sP22DlQVsdOu0eMuRuDmszbTB4&#10;yBHitDybBRXnl3newgP4Rq+tGX9E3Y3rdYbYiHfb4R3kCYuL3D8atvH6KJ4nQ3DcJLZznfX473F1&#10;dUCeYZudnYLkrLZjrUN7ECLJEOlgZ/3Hoow7mxKiihvqktPv/7LMw5YhRPr9JEKOEowdmoNhzUKC&#10;ZiE/eXlJUIjQNJUuYnRvGsIxVxaiKafOQZJ6xgbxcS6OT6nAVjFKGtKFDmWYyzT+Io3vtPc5kg3q&#10;TLCuE7ia5DRHrURajozzcVq890pazCOJmX043RZh17rkJDLe1xEpSY+/tRZJhDoC5Plf/17WpHuW&#10;xTNdutvrkietVLr+OsLTESGPRY6KDDlidZSqsi+XGoAqWHEtBEMwDAgBViT3FQvJCbmp0WU36ghZ&#10;ADgkBgZl1r2Cj0pKogQoS2ZCElRegGAUiUqnTPUB0c40/1awV1H4n1FplFKBZkiHI1ruty4dOVOZ&#10;a0Y0KFLrkiMe/aoDRgCy6KwoC2jtGBvGKEUgFBz3diVPl3TyIcAByCjovrPkxwSICiohS2kLgzzr&#10;fq1HkgPzBJy8zrEAVSVcwZ/6ek+4JyMuQChrFQFKlpEp8CbOu1jjUValPmsH2xvNdVOqXIGq7u3S&#10;+YmjqtpF2/fNjtuAp9cCrqQODGORQTEVkEqmOlP+fghVlgGgLpfuyg1A1+ac3itpO0dB7WZka1lR&#10;cNQlcWKk7jlpnzxDMiRg1u8Eukt4uGa+ADLlS44DwCStSCHnpPQh+olgnXgirvnMK4iaYK+rJS4v&#10;SUvIgJbDR4klSrqFhISsPIJMGNMguVZxm69caipi3Vv2m/fca/8yMLisStSFVH2uyI4xMHEB8mz7&#10;rc+1H9tXy91URL0sRAZtQ3boAxKGEJ2QlyI21a89R7/mfAiRMUScl/CUDFQe2+SjLikJkPciQ3FP&#10;Iaueq/vq+kdI1QtG0nG9pWytOeYrV9c7ylLG/Y7KXciQR9raQYjvZv68F/mU6ZAl8nyQWCHHEqca&#10;sFAfyRDtXO2ufHvtpn1694ykW5H6vb1pn9/X74/I8ge/BXmUZb+rg6POdemz7DOSXEnEAYMa+6j9&#10;xv7vlOTVQb/tItPKuhabrc2NdnFUQdbu9XbE78fX55CXHe6DAEV+tYoVcbf/SzTKAqU1uoiR/ztZ&#10;1mpiPq8bvxSrDecc5DgY2Vxfy6Djz7LblZ0Zb5Gb82xM7IbPTjzY2RjT70v+QvDIn/6d+py1s8Mt&#10;5FeXtySOhCz77iFFDmoiY/Xf+zq88H+W6OA+txfSFW/dJFFXEF/XSErg9URGzX+4t8m5jihJkqpO&#10;4lGCxfNcCRzXJUXJI576n+vIrtYtyZGKXcOAFpuLw+PoJsmPM6B7CwsMHG+o13lbWlyoWdCQoSl1&#10;oMSE1HlY1FmdgaLiZfXe6J2p8BSJjROPFtHZC5MZ1panzjVkZXaKfPxX5/s/hgd0qXpbnep/DRVT&#10;HA1tUTcnxOUBOj+Gifttc3+lra0762uuDdedSTbdhsOHEJSHkCHOjebbaH2urWYRx15Wjn748G5b&#10;6s+2u/f+3vr9pRAiLfyDxbnEJjuTTG/Q3/7+t1iknAglgTNWaAABWqI91gbuf7Ycy5FB1mODo9FX&#10;kh/dZBIif0uIDrQOQYjKOjQMGZI0OctsY11CBKHUQrQEIVpcMMhJglIN61ESJOnRKhTX2VI3PV/X&#10;Wd0Tl9nsnba5Ns76PwuyWNnajJu9QXzmIFa6y2h0XyALIJK8LqOTDfrxJDzdWkF2EpmnDe2HMPbH&#10;DuCH97fWnHJzkXSp6S7jKPGxU3VHz9ugWo7uSZgsj48qebKBH9yvczJQO4TP9Tnrw5UAY8UalHk7&#10;U6UFc0DPwGYDqiVIZY4v4lH5O/P8VQQkowhAsaw/gJkALaCTCojLrC9o6LcXLAVyYw+qHO4NURI0&#10;6zmav0N0BFfrEqUicN9EEReYC7g1AjZPyNdklKoSVVlKuKyjW1u403MsQoCWxCZgAECZVyAQzOJy&#10;4poAWu1Rs+gEl+P9TX5r3bnO6NLlCUy6vjwv6B3ubkKGdgrUqE+m9moNCiEshdnFTBRZOAuABsR4&#10;LwHf9yj31mm7ZqRZI0vARoAC/Gu/rbJaeY/PegIRMHiyXAgqEkCao/UWLPPeyV+AGeCcWMjqv9OI&#10;HYXqfjMQU0uUbWJ5vCPHo90xQLyXVYXdz61GmDXK9LllLXIUahBnld3V7zX19tk1wgRcVXaSB5Uc&#10;76JSzcg75Ly+q9+j+oMKUpJuHysFHFKePlGk2d+2m/FSWnDeGw+kJYg+Wm6sIjUVuyI5umofJUUc&#10;Q4wmivgHWSJFFrwnCrnyVRmkCeGXMFhvn596pC72Y+tXdY01xj7KvU7Ptc8bV5f+Tfr0FqJC+8Yi&#10;StkhFPz+wDVjjz69exlSIqFI2dwf+VIWjT+yvIk8GcNk7FJ3PXlCqmgrCRJ5vOazJUpe7+5LfSRG&#10;vMvFyXaOuY+6WE/jgqzLp3cv2mdSCA332g+9Zj7Jmal7Z9/Hd/H+xDGJDzxDTPgMKZKIhZRSln3E&#10;d/+UMuq7f9L1Rj/RMlSuUkmyMuCkh9MQik7xl3UIueC/59LvJgORTEDw+nMHctQPbDO/GNDlc9DT&#10;rRfmzLR8J+r7Flk6Otyu+C/7qFjF94jlm+TgptyLRdwtS1eaS2TEUop8dM9QPlzENUsDIBtadzvS&#10;Y978ph3EODHARUOL6DiIcCFaCWC5wEJOeG+T7y+WKHNFkPztoKfWlnJQJCmqZTXIH5yoiSOXx9uJ&#10;v6v95cAAnhscUL5px3rWZCHXH1YuyVoRNv8X4RMv+Da0hYG/OxvbbbW/Gj2ou2yIYl9xtrUTldY3&#10;23gwhGw8jD5d0HgwLZmZbxvo2d31rba6pJVoFItKTRaC+Kg30WPqUAf6/i8vCXou+q68MJ1+NHRE&#10;w0DnJfHcn8NHJFzbm6ttdvFOdrHPDvcMkNdXB237AAKx3W+bxg5v9tra9lLb3FtNWM3q6nwsQuPx&#10;DORkZkKIIDN6nJbQ+7O+F7p26re2NIBnzN5tg0EvcUOG2hzs72WA3ZNPQODkBRo9nEbv7LERbTWm&#10;Dce0lYRIgmQ7rq64MvYAMjUKGTo9crb4NoNkXYcbIUTlJisy5JR7lwow1EI9o4XIZX/+IgHS39ZZ&#10;fUwLc9N5OZMWJF1qZUmq5M74Mk4J0eZ4s+2R/IhGd8tyNXm5L4lMzspOaYaD9MgAtQwZjCUbDdvl&#10;moTFPF3wdCxFfMBymZXVR4IkE+5IUcUW1Qf14xk31BEn2a3Ex4/v9SJBD0K8rJ+Ey85hOVqopjln&#10;7JPkSGEPMQl4l7Xn/SQ+IKTnR4IUQQgEkliOAGCn4TsTSzAUBBUAgd+RqcBQI1yBlgTQCqIfSRVY&#10;SpmAo0JU1qKJwlAB5PkAImDrfakL5ztA9r7O7RZrFkCkQJq0tjhqddQdBcU9CvtobTVTZF1qYLii&#10;MNLRNEvGfDhsj84ZKUFuHK1dnB23zcnURDuPjNoOvjXW/+qS6OWH1apkzIDlueqxnW0NAVqwf9G+&#10;+9vriQHahcVnldDxML70PX7vb4+T9rY38hzXi5A0JLiZkdYFQGqwcpELCVC9nwpAMBaQjrinG6EJ&#10;QrXKrKNa2wFiwtHRb0gYQFy75RcgCmSCZgFpHR3hCX7lUqs1fQTGbN0CaEoqtV4J8gYs1/2mn4Ds&#10;d3EELVhLwOJqZPTodxFUVQoGp/ptrF+NqrmHeltHFYDva7/QymP5ntPVF6Dl/I+RNuU5Qva6FidT&#10;VmOm7iETIS8SEAgMJKJIjlYKyJBE6SWgzWhWa5cz0mIh4XqRn8rzhuc47TgESoXMuQq+pq+HyEFc&#10;JFZaM3imij1WGvtr+rP9FYVqPX704cexpFnme0mV5CcuuurfRRysP/dF4dY1yYMy8ZOQvGqfY1GB&#10;MNxC7Hi/Ii7PEuv06S1lKYvIVgV5I4+pJ+TrHWSDct57nqNyKUH44SKnDMt5DjlQzj6S3/eT2Hz0&#10;fokTv7XwfH5v0Djy/f5l+/LhFUcTsp5nPsm383uILb6DpOfTO4jQ++fkL2Ll9RAy31GZpx06TMik&#10;A9ra/mGK1diB2Q9S+CwBosq0R+XZ2I4Rv9cn7gE3Vb2+pB+R3KbD/QVLth0xDyO3blNU8u3U5PVg&#10;gL/dlHO138u2R+bVw+B+VEMU2z6y7OBHy7JyLQYo18r7/hbyTdohbYIhur4ik8iLffbY+Ef6qkm5&#10;VX4klcqEBOsUWbPt4ia2j9MXI+/kzSAPmXL2qgMzv7GypTVMDMlSHfzvtgDpSJIER1ezeQoLDkOW&#10;CkMuct5p22eHZTUyjwMy76+gbAmlcU3I84SQFfaCPxwTyxQXXbn4nYW92hvEiLA73sps7eWFxViC&#10;JEB6T9b6K+jIhUxeWpqvdLJz0HZGG+1vf/sbOlKDQhkWZjk6oO902yL3SLI6d5J5JE3Oxhqil4fL&#10;/dKxsQQVUbqf3xAndGK8LRIpdGMsNDzvgAHvoFdr/m2O6ANuzGpfgkD4f2NjtW3sDlpvWHFHKysL&#10;bX1jCTK01EbjRUjTKLPHtjY222hlBT1fG74+uKfu/hWdfS9WniFEaGtrg366FoOKfCFWI3iEYTeb&#10;cQ/SbpSjZW3kOkWQINvOkJ+TAy1DBlFPLEP7zijTVTam31LH9RWOkKFNV6ouQjTmfpPlJKi6rELG&#10;BU2VBShB1EWGkhJY3ZEjyAxkqCNEBjOd7uyFrS7D4JyOf7q3H4Iko3QmmhYhfZR+5J3NDQRjI9Pr&#10;Zjnfmf9iEuS/EeJ2ApWnBCrslut+1CymOFOrS5ti7eG6ZElyU2RIE6BuvpliyOTJdYlPnsO72nm8&#10;f9IRZNXeJ9tNnIEgCaAUQan/HZERODNSJDnyjNkeAFJAKmZAZQZQIZBRUAizZdwK5FwvtxoEavJb&#10;4iKweS1T4kNeVBwCnOtxFBAonI7KvZbRWe53BFYEp8hSjWgLRAv0VUYqEhXSJ85bJ4EopCICr+Is&#10;pSvIGESp4FoPYwWckrhFuyj4vldmrQAAgoLmY0dVKnxHeI704hq6eQSR8vxjwNo1b3QHlRJRYWsx&#10;yjNUrAG6qyh821BzvwtmZTXYGwMkGSWSTyAxv4DnSFJQtFz/a1HJSJdUo8UiSpIN6yfZST7qF5JA&#10;OdkkdwKyAVPyS3yM1elGf9a1I17dFOEEiZs4Z0yO8Rp+D9/DwPJY/Phv2fmmlO93jOK3z6CwNKsb&#10;9xBXlYTD/vXmedrBdvS7SWJ8fhQfpMu291s9B6yfOFq9PKAcl0fgCGCHAOX9nA6slcAYH/qQBANi&#10;4a7qFQNUlp8iG9bt5++y8OjyqrghrQ0SnIr16QiP8ScSJ8mR7cc3hEAl9miSJ1aiSV5dusZYeIwl&#10;SPJFOyTpBsoR8kH/ND5MwmNbaf2QBITo0DaSk5AV8ks0uplqtp0EJKRId5OkhPf+BCGRYJT7yXt8&#10;VtXl41vbXFImAXFA8rM8n6F1RuKSMiRGPCOEjrp1LjiVsJaafC+e5/f3O/m9za91ye9oXez3ymhk&#10;dUIC0y62LUfJVCxt9hH+OxjyW3Zyq2xXHu+rdvMZXz44OJIslaUog6xJXtv1M+/gshRnRzWIyKw/&#10;SIMyUFuNOEPT85xDPk7pyw5sjrhHWYrLH3yy72sBujyBgNvH6P9VR93o4lLFGSnXP0iM9ysDtIEE&#10;1pidrm97lLRI4l0XxrVgHCj433YtIqG8lrVXededan2tZ45c+yHr1CnvF7ly6xXvm+RLOeQBI2Il&#10;R8bM772RdwcukJ8OL2Lh4Zh4Jd7P97AM8++h1B3sRt5pm3K9Psm9tpPvm/36/O6SV56lxTqz5Lhf&#10;4mzZu5uQqwPe6eAoOnIJ4mMcz3gI4YTwjFfX2miwGgITsoPuW0aPSgjWV1bRjbq/uIYO03Ki8UFP&#10;jGTFGKItrSeUMUYnqwcNRRlyX3Zy8DmQirGboko4lpY49qMXU4Zla5Xhv+6yLgbXGCKJjNPydZNl&#10;myt0prO/XDNQr8oYMjEc9FufMl1L0EDoVQiLs8f6K5wbQJIcfJNnbh5CNq3nR4vVb21nZyf6Pu9E&#10;nbud7Z06b+rTRqtwCAmdbWBdXHzRQHRJjNYfrUB7E3eYCzDu7Ti1XstQrUrtFh6uTL29OeaeciEb&#10;HtOjrmsrPf7TFpC+bO4qwamZZKSOEMU99nN2We2GX64z1xAwrVK57fFGGkFSdLCx3fZhvVtr68Vs&#10;aeRVGtzpgq5VdH1xSiXdtRZyw0t3M8u0LLla9Wqvlw7iuSI7ZcWRFMWtpb9TIuV1yIwmPi1F/ras&#10;mYdaf8raM68VikYuxns/ViN9qlqmtEZpVtQy5ChK8hNLjZYfOrqdXnIkCBWQFUEJoQHUBCBdWVmL&#10;BuDPyEyl4mhTQBTcJuCnUguYUbZBjMmLcGSkTn6FR8ES7B1ZxuwOUJu8pxs1fgbwv3D9C4DtqPPL&#10;JI/AbcCpwPgZJfDR8gDYAmaJ0PMAhlMOI+BPnXpagBPAEAyeGrfiyP8KMnIAuNRMkrI8FAF49VSA&#10;FwxqwcECpgI6y1Epx+WTcgowKxDSEaxK6WWIQrnLPBZg5H7ybjBqdcGsCnA0QNt7i6xUss6QI0Ap&#10;dXZkyDN9riNK83jd+6zbrfXgGZI0Y0CcTedaUIkHCVCrxFD6z12Hpszb5o+1hjoVGam6eS7bl0gg&#10;8wz3d9pPObqCBPz6rRLgfvpHrVvDb5RQ9QeIEs+0b3XfW6JTcV0QDMm3/Y9vWdaASb+gb/odYxnx&#10;GfRDv7OL0UlmyiUhSZGM/CQqTsf2+Y9OIW0hLF7TmuP3KLeiJEvi4sg3LklSZo5FuftOKDHzd+ml&#10;7SVR4lqOJpSiAdhJlOfsM11zr7k37XuGktYSJblSKUqUtKqovP0eEDJ+u5Gq72p//kp/192q1efz&#10;h9f081ftk5aWECPl9DltUNaXL15/9yr9qyxFkBlJz+0l5T/i2hNkRgvQRL6UGfL4PTo5inUJOfnA&#10;Nwjpsc3zDZDRieJLvNPkG0vUK15q4lJ8w/MgXpIpSY6yWJYtU1l2lfvEACGbIaC+PzIqsQoRizyX&#10;7EvOvOcrpEeZl9xF9rn21XYgv23kuzgoEyO0jEmo0tbiGf+dOHGJQpa4K7/KWidHxvhkQKQrCxkX&#10;mx6fHbZjFIgzN5XpbgalsZDpv8hH1heKrCkbuqqUi8KCkpWywGpB0Sqt7BtWEKJCe5VrvWTM/Fpm&#10;N7VIU0/jd5T9EK+J3Bf2XLRLSJl1z+Atsl/r/fi/+nLlEzM6cmr9Yj1T9vPtJKLIB9ffvnQdp7IA&#10;a+n9IfcTDOhwzTZwk11j+axvFprkuZYTssfzPMZFLLaRHFxGpskTHcBzfWet07p6zo/P0Ylbibdd&#10;66HQN3fbOSTpYPsIHNxE9y6HBOki2tvYzEyy3fV1CJQrMC/+IA/qWGNyh4NBDBJOedfjoXHAZFyQ&#10;pEcLVMUXlaFA/Rc3mgaBB1Olb/ktATKUZPpheVj0rmglSiwu14ZrkBrIg4slD7QE6TWam6G+Tp6C&#10;bPUgWej8Ac/TleWyO4twiEU3eF2C3JGvWyBZ/bwAp9hZ17OktWsqRMo0PXunTc/daTMkN4Wdnrnb&#10;Zl3ZujdDHSAw1GM4hJf0HmR6v7E/Jn+v9JfaysDNWhfzfw3y5yBbS6bei63N9SJEKwaWQwz7uvOW&#10;QoZcaih7mS1RYVORI8lPTVsLOVo2Y2cl8gPUddODuXtZA0BmKXsbh8XygnxoLT6SGwnRuqwX8uRi&#10;jH44P04XIK3FRnaahRmzcGJtvRGXV9hpxRBp4QnpgdTEZ8pHlMV63bL8bycJIaIsWa/nY2W6N7FC&#10;8RF0ixmo28XiVACmZnPJkIqrlGZ+09FrcUPBr0Y8mlMVIOMYHOXVCF8AEogFQglRBVYKjo7KotAA&#10;hawjhKJNYDbJ8+bvRnoBP8AtI17KlQSZYlLPyNAkkFJX6lxuAwHV96AsynfhPq0RtQ3FefZwybYO&#10;ECGFXUFXgBVQR0Gdu0iwcYSnRUTB7whPwA0AqMDvig1wgauaUl/EwXKjmDl2QNf9djQVYtWBTO6x&#10;HPNfRGFvrq8ksLFGbWXKTlwQdYg1i/ufMZp1pCVYaZ0RlPwuKSdg1NWhLCz5LzmYHEOAuueS/JbW&#10;w9Gkbje/k7/r3gLGWJYmoCwwdiNPY6ZC7MxPWZJIlZH1CzHmW3fgXErR72JdLvmORbK1Xkk865mQ&#10;BOoT8OablvWxLAKJrSKVq4v6QnTKAuQ5SZAke6Jkec+MciFvtzzfpAugrEC2gWSHe0NmOqtOxQ3Z&#10;Rpr4tUTqMpP0lJuM5zvLzGBszhlIHQLkNHzITmaaUdaHV5aFXHDPx1vKm1xXQX+GMOQIUXH224dX&#10;xjKdQ97LrWU6P94OgfrAO+ru+vyW/HEjae2QZFT/10KitdP4oiTJDLL3mfP2f61NHiUnEgzlW+Lz&#10;9eMt8vWa37dce8W7aWWBVE2IyBdIl2UbA/TZ8pO0UDnIgMSmramvhId8uk+/IJuey2AF8lKWKcna&#10;JAaIe1WU9nPrL1FR7kKQJzghDsS9hvxr5bWcrx9ftm8fJXsOhKj/e7HBcsEDsOBz1xY+g2R9kijD&#10;81qzXKRV+dfacnl6EAuQywZIEuzvYoBy85J+rOXDvqvlxuv28S5uR1xQbst6I5EoYqRFRkwxX2KF&#10;JBse7a/KkLJOfnGqXMD0R7BA8uX/GgyUrDmLcW9r1HY3Dboud1XczvTlWI7AA3HBevlOnZvN2B1x&#10;InGWke+S90ol34UDHHme36oGEB4LC4ID5MngSjmXIEYmJ2Vw7AaOGTTyLK1sNXPtKM/0GcpoZpFR&#10;H9snA2fbd4JhNaDmPzhzvLPdjnb3Ezs0Xh1x3yOI61Xbh/i4QbkzqLQS7UGaznf22+Oj03ayvdfW&#10;IU/L6NRZ9J8LFK4Phm1TaxBH9a4kRL2b8BL0nHG7BiJLmiQnxutWbFF5TjQS6I0xdqdCVTpSdD/6&#10;Uj1q8LW6VT2qW20F4rCz0Ws7m8ttbTgNSZslLUDmtvOs7eFqW6ZuWRxxEuysG8+d6g3ulgx5XrJm&#10;mM7cHERowO8l9Pbiwza38KDNL0Lmlh9kU9il5fv8v0td7rX1oXFCS5Ah3mtlNjPYBhx7i9P8hgyR&#10;3Lx90O9ns9g+x2UIoS61boa8KfxAniCx/H+k2rpDa5DkB3IkS6rA6Zpyr2vM354rd1lZizz3YIEG&#10;nL2X2WYWpkXIaHB/24immPgkSBwlK1Mw0pjiSFp/7k/cWbJUj4n/ofGT+ACWIQGy8pKnWHg4J0nS&#10;lGdZIU2SIs5JmEw/fKOUZ0e4OD2kUwpAsvWbdNy4kgDVjAgFF4D1p3m8AEuA8T7dOCo2lU+dqw6f&#10;IFMUmikzflAajlgcpQiwKuEslqhi5L/EJQRIEATwvZZgyRAfRqeApQHbyS+wSSAmCrLiPbQ6FUAl&#10;CJaRpqPu7IyOAPseAp2zRbL4X8DNeJQiN1ovrJPA56q1HTiFED3WWsQ5kqBQQHiW3c+LMPlujoIA&#10;GMGE+oXc0J6xOgVI6l6tCxkxUYb/E/Pg/5wry42M/WBvk7Id7QF+1FfgEZgkZwFLntMRsw7cBC1n&#10;y12dbCOIa+3iaCcAqvJ6en2UmSfPUbwZPVJ/QammvzIapC6SFctSCar88q5aRyZ1l/D6W3AvcmTb&#10;enzE89YBQtujvnFGo5wXoB1F3jj7LLFOxh4dtSuUkeAokfV4c37Qrk/3o5RCdiblSsLzm/f1279z&#10;ZM05SXkIFfW1D9hWkjdJjO+k1cq+Z9+IhY531j2U4HNG77aLlgnBWwLkGkVFEHlXyjEOqIhVxRT5&#10;TY/2nbq9X/8lQVxP3JEESgKWI4RKAsPvjyFBvCOy4LOcxi1B87eWoU9cK9JEmpCz95IiCJTk6cPr&#10;C77hJtchjFH2Wni4741Ewj5mPssiUfe6nyPtaZkf31zVM6yL9SBvJciMiW/ckZsQD3+HPFT6Agly&#10;d/fkk1xBksrdJiF7OcnnAMXryu7TfP9qF4lbkRHb0LqXNYlr1Mf2qzgfvjF57b9Zi4hvGze3z4ME&#10;FamSGD0ty5DkJySIekhyghNuRQKe0D/iLvRdkP/PHG/O9/IMv0FcsSRJugMuSZOrw8dSZP+e9PH0&#10;bepTlu+J60/SkuPE7Y/M+z84xDnz2IczSQEsCPEJhtCHggcq/sl6YlyLDPOsIiLKVxGLV/Z9n5E+&#10;X665R+eHiW/qJi7oYrKdu9WuQ3qsG6nkz0GaViAxQkKnZXs3U611KVtHn38B2daab1xc5yqTSOm6&#10;Fhtq8FLtoS6Q4JlHF7TXTOKgmCOO2S7dDDwHlJnpRp27vNbJPI8lSMih1i0nNVimcVX2B9d5UzeO&#10;IT0bo412uHvQ1iFHvUWtFk6JX4kL7TP66QiipKWoD7HRTea0d2OBdtbG7Whjpx1uksiT2CPKdBKT&#10;Ct/p9cbauKijnhxjcFwfLjoa4qReNVDaVaq9tz+/iH4t8tOFkzgTXL19/+79xOyqk8drEKJxr22N&#10;DHReSryw4TIuAWC4zM5wJVYi10XSYOJEK0me8UA+23i2LPq8DK/oVVoiLS5BgEgDfq8MivAMST3I&#10;0SJEaWUw1wacX4MQmSRFfYjU8iIEceFhW172HgjRoEjRAFLUgySGFE0I2MyMMcsVKyVP0UjiMQne&#10;8JeO7LjRWrnJigx1sUSZrqfliP8dGeryTM89CKPrUZml+Yfkl1XqiqoZW5ISrTS6pvwAmvq8FpMd&#10;1yUzJkmQRCkkSlLkvVp3dJlxPWSHPH4sj5Ytm/Wl4lLjusnAavPrMzxC0RapKHIRwEehBJACKBUr&#10;EMsKgNGZVjOSALhMKjVHAy685sjc0bWjvW4vMOMnDNZU8aqUVOYKvWAYkqQyCUBp6SlgLcuQ5Eew&#10;e0XZAFaIGHWgfloIagSDAsr/shrkHQCcBHLmnbQ6aW2SpFl3F0B0WjvCTz0EsM7qIXhUYK8jLONi&#10;yk8eVxPnXYVV4Y4gR9BNJdS15khtS+G5LGXPM0OEaEutXir3zC7ivyBlIGLIFGCjO886WI4jOsFN&#10;s/vG+mqeH7ChfrZdyBtt6eizAyifE+sM75KZKhw7AioIZgYY32Jvy8XG3CRYQK0ASt9f0nAOYDna&#10;dFaM39i6WXZGtb4HqYiGdaAu1DckzHwqj2f1TFfgjTvKepAqRsd2EOxVGozKHx1AiiYzU6ibU959&#10;/3qWbVrvEMLE9SJp3AeBc9q+O7HH8sXzdC159L3dBNTjk4tdzlFX7n9LvSqPrim+09NT+jv3Qnpe&#10;3hxR340iMRPrTaxKUcy0K/c4MpeEvHYrCO7xfgPf417LPRJuiU5ZkcrthaKfEJLEvkzyWKZbTeg6&#10;e/fijOdQlxe1fciHV1qROP/8hPP8po7vXrpNiEfIAs8+P9wgn8+Q+FR5Cc62/rS59fzIdS00Ufa2&#10;vYTIupiH/7l3QoZCwJQ9SYHyzDeSGFRiwOMRmSqyVFalzjUmKYrrurPccF3MiLWDftIRriu+c4gu&#10;z84MPtuY93FDWL+js/nsz1rWdCt5T7WZ8m37UicIkFaqct255Yh10ir0inbm2kevveDeInbV1yQ+&#10;WqqMbyqLcazEWp2oj+/hwM6j2JG6gx3G2Lgpc+SW/h95iiwo2yp9+pV9n6R8OC1duZccmSdxgGCA&#10;BClkh1TWkLIaZSAFISo8lbjVIOAtZdn+1sH7JOvKme8aixPnXEdIuZeIZ6C0Ow4mOHCqwRoyk8GN&#10;Vk/dXJKrSubzu3STFZSfDJhOd6njJeTDmUbrCZ51z7xHLhSZco0bOm6n+5uUPRk08r5VLuXwTr57&#10;WcuU2Up5h+CLOOE3LouRFiKtt5WnSKB6R/IZt54yDy44AcOBk4RpfbUfz8sA4jDoDdCty+het7la&#10;gqSUBWgHkiGx0IVmTI1rBg3Juw0h2oco1fYf61mDyBhcDQIaAVaWem1txZiiUcjQxmgt5RiTW/G7&#10;tc6R22qNBtSD5yYkBV3axd6qayVO2f4K/a1Od9ZYSEl/qXauX12uSTlZH2ncdje32o5Bz8YuUQfr&#10;YfySM8WSeF7nHuvCcMpDpQFmGo7hYoszbWhw9toy5Ibzs9OtFzIoUfsNYvNrm539LcmNYudn70Nu&#10;3BbkYTaA7S3zDEhRzzCcWIm0VBkDTRnhOYvhIfKZkCLaQWPLX7T6/Igf0j3WM+K9VqS2orIqr4U0&#10;UXmn3HeESWa2JDNbmGrLVGQ5vyFGnF/tk3f+QfIsLxrLU6ysGlgLTxGaWk/Ba5ynUn6MWH8kOxPC&#10;VG6xSv72Q/nB8tG4fof/5s8ohA7pKLlIgqApwEIkBCKBYNJJQ3qiDBXWsjpIQizj7GgLMJJ03GSU&#10;7UwelW8UCuVk9AsI+YwAbpLER1fZdZbFF7i0RGmCd7SkOd3fFbQtCZIkTQI6KUvQEkgsqxMmlZ4A&#10;ah3zDJ5nEKDxC7F2AT5x7ZH2dl13YSvAoqBmpgbko4hGpYyGIuxFgBy5KfxaZgQ8wUl3j+VZn/j+&#10;qUeWFtByBvj6vpnmTJuFcJJUSprCrd81gl7tbzmSAIGwRu8qRwmLM8sSUC7okLq1gkLcAm5VV4Gl&#10;IxGCty4gtyDRjC14xRJH/f2uKistOX6vgCXJZycv7+uCk3ub63WOdhNAtS5pSRKcnj7aDymxzipB&#10;Ca/PcINJR5Jnxztpr4wSOTqDTfDzeR4lTX4rFZ8k2TzXpztcN9DTepQS8rke/b7GcEh4NN/Hjeko&#10;1/gU3snNPlUi/hdIHQV3C1KeM9K3H9i/46Lg2b7HB/5nEUXKfER9BeKy5tDHJ6RCItT9V2HfPjkm&#10;f+2ZpZK2vXxnFYdrzcQ6wTdX6UuEyupQMuD97yE/mZEWMuC7WZYLQPpcnyEB4h19rsSIPB9MXrc+&#10;1F333Tky5/5psRjFyqOMqdyRq5TlfVoLDni2JIv35JzEQHJjv7Sukp1PEI8qQ+JjGST7dOSVPp7+&#10;Ytse8lu5kvTx3XOvZfjM6utFnMhD/vR9jiHWtLvE1u1JrGf1/V1I7n7yKBO6Rz/FXagFSVKl29D6&#10;3MQqpeXVBTUzKQIcUGa0TLn0wPcvt7FEiRFfyfvtk7FSZUnShaeVy3orH/alfBufK1mjHexD1ea2&#10;hfGQRf50pbuHUywaE0zQcqH8lYInKYPcHysR8qZVpAY75U6LRQny9SO0gPq6NptLcmSAJzbadmJi&#10;2qzqYF18V/uYFhtnd4k5ykPehfNihBZvBx/OctNqFIt0cGJSP+oqblj3YAZH8avwxPeoZLvEgsU9&#10;r8kn3otbyprv0RGqkEzut0wXWT3cqVllYojlnh3uIMsOcg7aY8jMk4u9yLzvVO11DpE7aE7rlmzp&#10;TSirGf2D6w5+Ml1fEgU2Bsso23PWU+teWZDOMtVc3agO1DKTjcjn0MMQHN1hneI2sDmLNS5AGCAZ&#10;KyS3sfB6Z1Qwz+JM7fU1cJITZGsWUpH429+K8Ohl0cjQxfN6n88vPezxHs+bzjXPaUkZQIJWRwtt&#10;db2XzVpddbqPvjdQ2YBnidCaywuMIEhrwwRYS7Z8j9Q5pGj5R6pQHIiRrjS4glai5R5pSSML/3mP&#10;gSE7yw/bygCy1H/QVlaox2CKuswklmgJnrEAB5mHf1hGQntouzmeuahVKqRIb5UxTfAbidB8hdBk&#10;kpfGGt7xL2FnkCKJUUhOR3747XTp7poLN0qIvCark1n1YHWDHg2+yMeR1S0Zd0Rl+B2SNCFLlzD1&#10;ABojTPffcfRpIGsSIOwoX3eYFSp314NyqU3IUBGmbuFFzk+ShMj1FBxpZ0QSxavpt0YkWTHXcyRj&#10;f8o9UGCocIYYmYeke6OAoawBBjx/0PwtgCrc/M5KvNwfgJUMAHRFHgREYwEmMQsfBa+XOeeozFGg&#10;9zniEPA0y2amiwDBvSp56xE3lInfjrpCkHxWgm1rJCnYxI2EgHveyHktIgY+OkX+aHcn02h91lOE&#10;r4iDIx+BRKvARPhpI0EvgER5glpM8ZQZkAA0jHFyVCiBEEA0p1e7PAlJdAQmiAh4voeg6n9ByBFX&#10;yBIgHOHnf6xC1NXruvF8B+sXKxD3+dzUk/MhHwCHlh1jirpyPcZc7n/Kjbnc+6L8C8AqL+UJilwP&#10;OSZl01PyZmsNyxHcfXfqH6Dk6LMdqSYoO8+4igle0JbA6IKzr2j9ubmsAPTn/Hf5f0eoNUqs+msu&#10;FywlNVoNJDkGaGrO956njBad8fM2IF7WLK2OPsf6OJo02V/9n5FviEu5nuyXklPb9gnP9f3tm1qd&#10;XKIg/yFpBj9ryelcXVqWtOS8eVoWm866ISkqIuo6NntpZ60gZc3QAmPf8RtB/iQ7kiT6dZQYSut4&#10;fzuyIEEwpkXlXETeuhahsj8X4bA+PtcyGMUfjDlWPUwGREuOPr7WHShRO83Re0yJ6aEdSukq4/RT&#10;2lFLSUgN/c5jZJdnfrJe/NbNlnfhfglSd13Fbfxd3H45p0JHfiHLXot7bvIcZT9xRZw/2RtPFK3v&#10;w8AHwlPv71ErDoSB8zln3ZDfzrJjLJBWIa1Byva3z29CehxY6d7SRWc+5bImXGhVllhYvoSk+r+E&#10;S2JclqGSOYlUBVdrbTIQve5TDlyF2tk3btHjsiHudu62P7WQrLM6y/ph7IsyFnKBHIg7saLwO7jA&#10;Ny8Lu4PDctWLGdZX/BE3tO6IZ+JGWUKPMgBJ3+V6R2SUF/ubAyu/nbhqeW5F5GSLwgZlsCw5Sdzb&#10;kRr/K2uW42/JlnJRMiO2FJHydwZFtF1XZs2o1EXo9cKwDJjBRuvuDD2tZ10ZuqEziOGa7S8uilPW&#10;vbDHeCLeE4zweZJPZ4NqGVLX1fpHxxAslwRwbTLXMJIc6SYE77hm2hkPa0kaPS6QoMTWqg85F8MC&#10;5Edrj8mYn/K83I/ujHcm5MaQE0iS95NfAuD5+6TSrz89MCFEE+LjNQlR7TNa4Sm6m5YGcILVmTbe&#10;XWvDzeW2yP95eICrT/fgAi7m6+QoY4clQcYgLUPmXF4gbrMFXWcupgif4HeRos5qZAC4S/c4W9xF&#10;k+9Botwfze047kEKH1D+LIQI3kFaWXWKv1uMQX6WphOHVAkiCCeJNWhhQohcdLo3sRJp1IHDrELe&#10;jDXqYpNNf0mANC/UHSVCEiBXcK5zMi2tQpVCoDzHtf6S6w5IfKaouDvLTsMSFxA8AdDRisQDYRA8&#10;BCdBUCAKmAuwdb5cQgA7HUPC4/pBOUJ4ismWNchod1MtKsU5PpIfzr14FHQ7aREcfxv/cg7Q7iRW&#10;xo4a5cj1PytAVxyWAJns7LJ0hU6QcfZNCZDAIxgWefB3B5p5H4+eu3WWiXEeRfQE0HrvmqWUoNRJ&#10;G2TGEvlqNOn9AAxlxEQPmMWSBBgKwCptlVS5fFQsN3GNPUGI3MnXmQ8JoIzfW0DQ6qOfHKVH3TOD&#10;gjIc8Qk0kiBHcgVeHEkSMOvzZyJTVqgCv1ow73FmgxgQ3LnxdNvZHgFQ2q7ccIAD7RaTOc906r6B&#10;7FqpVKiWKRhpDi+ALRDxPfM87ilw6ZLg5/fUgiRxIOW+eqdYXKwjdSkgq3N+0yePCtyLPE1G1LY1&#10;R58lCdGlpjVEJXQDQDnCE0h9hqZ79wXTiqXSf8o127Om6BvUWbFJjh4ty5GvLlWtTe40X+6Eqotl&#10;vuB6ttWQIEF+/JbWIxY5FaoWAPqMloQ3AGRIM/3Fd5Ksl8Ww+pZ9yXdyGQJ/G6TsjuqOOH2+FgIt&#10;NJKf10+OOOqmmhCjCfFQFq23VhgHLN1ssJARiIu/yyJU55Rpn51+6DXqY4osp79bX9vWb6oFR1mS&#10;4BhQrmxets9vfI7/fYak57pdHG1xfMR737QvvHuCqpO02NkeurbqGcYL5V7K02KizIS0RA4lBtaL&#10;95vUp2RVy4+/rYNpgk20b1mW6PO+A9cqiBp8oI+cH0F06QcShcKuKkuMMX+u0SdDEHnnUti0OeXY&#10;P7UQVp+kXjxHDLLOtpmWLOtUliTfGcJDst5aQ7UuSbDMdxsXnDhVJFJy0RF++5DvojVXy7ODpmBI&#10;3qnkU5mJsuZ+CaAzupz27mKHl6cuXkrfJY+YmQEHfbaWdNBKqzuMe5G1yFiIAm3ghruQoZo0IrkB&#10;ByBRzuYUG2Il5ij2iDOGBCjzYojnJMfKh/IoLokFtShsWU46UqK1xSUBXApEnIzlh7YN4REbSDUo&#10;sm+XPOVdPdfhB0ffwXfz6FR/ccZ7PHa4kMET7VVY5MDNe+r7J28wuPqGv/3eyvP54W5I0NmJe8oZ&#10;XF1uf3HFLV/EY/uVg/e41KjHc8ihOKA1Wleh/egl99U+bQ6ijvNttZDZHlqcnIQS78mEFEl8ajHG&#10;CjP5s2dFQiPBUdHXRKTKr4Wo8jkD23CVya4Qlsc1rUKem5661+bmH7S53v22uPKgzS/fyWwx431W&#10;N5baYLzQlhMQPVMkBFK0DDlxEtZAlxUEx+BqXV2SIi1eLgGwOd7ge27WLHRISdZh0nK07N5oTo7S&#10;ugWxcT1EntUfQLgWIGfTd9rsLCRJQ8vyNPXwmZUWSPNLBmZP/Ujzi9OxAg3HvdYbLMW114MUGWDt&#10;QtSj0aitra3FHSiZtM3+YnyQs8vcr0wiVEl3WFmCOotQd94UokSSCJ0fjhFeQVeWrYIHjCZgY6dJ&#10;yn86kuCJ8IQk0DlkwQGSAA2dnBGqpnrZaMdSO7eY5/xd6W4IkTFDfliFoYiHwKAwCnQq7Ppfz3MU&#10;JTgYUG0ndqR/ihKEtV+5geBpTftEobs2h+6GsqKU8D2hczqV9In3cv3aWUIoaBfkejopTwF1CXh3&#10;cnYU8ZSk9Sb7SKEIayEwBJGy/S95yKJheaYjD8ohOXLLjuyc85k+z/PW7wBi8ZgRXjZqpF4RVNpY&#10;AvFzZKfwKLAoVd7/dVaWLjIkMLnKdLeydgK+Q4yK4PiufhuXnndDVS0fmR0HMMVCRB6/lSAredQ0&#10;H5AA/LxX8JFwWa5Tfl2w0TYI+QAgAlDUsSNGITMBMP8byyPwFHn1mDx5v5/n4zbjfNVX0Cqi5Gaq&#10;lhXA5B7Lqmd4L88nn2UEGPnt6EwSJzj5zroTBCstRB5dPdnZOhIVv52A5wyuFwCZilZSdHW83a4B&#10;PMFNRRhAA/S03PhunQKNxYTfKrfPE8UuYeiCoDeGqygyyMD7yqt1w5lTZWGQKKO0TZ7XSiBQpu1V&#10;BChXFKmKXSJl3NJjF5CkbK1hvotTqWsbAZ7JffUdyjKVvm5daNeyEGnet0/aj+2n9n1+KwOTPmsf&#10;7/ZHcwTsUgwePZ/8/M4iltyvJa1W+5VM77Xrsx3aaI//5aZ8drXfTvdH7b0z2SBtnyRfWonoZ58l&#10;PShO200iJIGw/0mUEojsshTOzCSPLjVJXIgU94U4SSjMK8mi3b7E6qK1x/KKlNjGX53JpbWGMr8a&#10;zAyx+MKg4IttytH/frcvELOa5g4J41s4cHANJfuMe9/Z58UQZVHZVY5CCFTuJAdYLi1R+CBmOAi7&#10;SNCzkxZ0rz+JzNfCf1oOLMtv+Yxke/sdlD0HLxn4JU/NyirsmWCIR3ElOMLzxBGwo47i3SkDK1eP&#10;V8YgNPYJ8E7la59R5uL6EVOQEZeEyFo7IUZlufqJJYUnHRGqFfyLMCqL1s9+Y38sEiQmFQER95VL&#10;yYpYokwHE7hXvJZomc+1ZSRxDrLs8xK4wpLCox/3RS4KS3KN5wc3eEYGQpEZB6312/Peb4qlFiyx&#10;vXOP+JH7kfcJdvsNfa+0j7hDe2XNNOrj78I0Z066wKnESBw9JFXgu9/N85Il5eQN92iZ0m2mq1vL&#10;kZZjn6NbV1m0DcUBSbj7uBnr47R7Y4ViIdJVJrGJNacmJN2//5McRW9yVG9qEXH/MGd8jUbuGbbT&#10;VteWICezbaU/3R4+/C2xOEPIysN7dzPrS8vQcvYhgyf0p9rsAqRp5i5EyL3GpuEFWmTIAynq9+fb&#10;YLDQVodLEI5eW1nTu1TT9NdcYXp1mMUX1/ltXJRrKRlwvTiYar0RJGg0A4Ex7riW9+n1FtoMxGwa&#10;MmSa1TWmi2wJwjNJc6TZRcif+eYhTyT3STPf8vJi6/UXs3/ayspSLEQSw8FKn/O9EMUk2gVCZCCT&#10;8ULGB3UxQrrMjAR3b7Pa58xrWa2aFHLEPU+iBFQmxaq1dmgZqfiEIkVFUooc1SgSQSGvCqiLu/G6&#10;I1DzbI0300D9pV6CwKZhikuwOQmSJj13CO5W2YzZEObrukOOrFUKBvZZtp1J02vF5aj0nwEMZwCZ&#10;igNQDKDVPY6mEg/AiD1mbRUP4Ge98h8QzUiUc5q4E3D5ltFRrgvWngcYMjqtUV2mAVMPAVwyKBhr&#10;Itfqo6CVOfwmIyIBPuWgEGP25zmZ4ZJnGdj5sp2fArQIUo26aiZELD1Jtv9kkTDe4y1kyc1lBTnr&#10;8M66hIjSHr67QE6qgG5HlGUhEmQEHvMpxAE8SSR5YyIXnEiCnRajUgjkZ0SaAFQVeNr1aQIj3dTR&#10;ckO4KDcWPP6nHPqHqepOHSnT76H1JcSNts31vKezprRu8D602U+gKiDMiI37/c4C0ttXWth8TgGk&#10;zxbgfRfB3EUKq7/67Jv2FAJ5eXZIXgGa9uSeyxPdP4IuhMU2hFSmz1LW6dEBzyni6J5TcaHQFlGa&#10;9JNYDr1HeQjZrzqa/zXlCcYvGQE+c6uP820I1l57DllwZHmFcjWvFkHzaG1SyaswHp3upE6xdPAs&#10;Y0AEUq0lxhZp1ZDsC74qfvtg+pz9DYKg5eXre7757WWUu3Kb6dz2a9OEOEgKvP8Lef3t+a/vvLfW&#10;9LGcIhKUeyuBOW2fXjnFXquNbUH9KNtYJUnNp1vkQnfYy7JY6fL69MY66Eanvz6TWG62Dy8YRRtH&#10;9AqFxXesGVSSQ4iQskY7GljteYmJKQSIutr3MjPLc76X7581iLQ4Kae8P+/g/xAlkv+d0eU9kiB/&#10;G7vz7cPL9u3jbbDk+6dXSX5jn6tCrPzIJt/AY8mNz6iJGh4NhP4MyVIunl/v8SzXDrJOhQO2ZXDi&#10;I3lp30y3z7pIL+i3l5O2p/4cVfRa1yTL3zKjzWu+v3jKt/nA96IMYxz9/Y0y4o6C5KYM3tOlD8xr&#10;m2QtI2TWNZzcbNm+r1XJPd1qwKScljxFXiUXEBoJk+e0Bjng1OKVmXJii7iSMsSnwtvERnItRIUy&#10;zeMApCNEOSITZaGZ4ArnxWytWOJGZt+mbxZWO0hzkOV2HRVSwD0TXLE8CZtynPKQba3f1kVLbuUp&#10;/AjOcL22KPK9xDcwJdcgScEW807aQJl8wnN8H/q1BMXrsahJyniu5zpMyn/e+yYkVWuUmHcd6/OL&#10;G+MKHZyJDdbfej5JeMXTGwmk/3lW8KZ0phhdbSu2MIBaG0KG5iZxQPd/GA5CfnKcxOdCjLprHiUZ&#10;Lsq4Plpv21vb+W+Mz/q434aD5ZCZew/uNDdrz5R79Owcv3vLri4NEdFiNMe5WciG/2f1DkGGZvUe&#10;Lcd7tAip6g3nQoTWt/ttZR2ytbXUFhYhXHCKJfjEymqfZw7R88ttcWmmrYwXWn+d65uQqY3ZNhjD&#10;MRZnYlWagQNk7cJZZ4W5nRhpYbotkOYgY5UgaRClqRmI4NRv7cH0b5Ai3oNU3AVS1OO5Q0jRsJ+9&#10;WiVAWpCWqdMi7+NOGAmqluRUEPVCTuZc4ogqFUGqo7FDsRRBiGTRxuWYVOQJ1qQzRAnTsYro8FHt&#10;mHzYOi9JoiN0QiUpIkXRHB7AHkd87HU+zmob9VdgiLUsfMd+fYmsjzBVs9W65EfOuiIkRw7x0QNG&#10;sQhAjvwvIFhHBSsAB7BEqFVkAGJ1uprO+gVgCbi+qRlgmo8zOqWeEc4oCsBN4OM5dlLXC/GcxEjL&#10;l0ItEDrK89kSIAFR4ZNoZZTKsRS9z7T+rpfimigqqaft/OSgpofqQiLVdGwEFeGKorZdudfVjmuB&#10;SWOMJsAwIUyCnGAkyarF54oAdYIWMBPUksr/b7kChSTLFHAkKfRaGCQNgk3qQz20DLnyrQG/G6Nh&#10;RqiCqgveFZi9KACkT5RFUJJkfxC8INA80xGSBDsAmnykvCtg4miRdwoJYOSXkRwgZ/IerUbOZtHi&#10;ItjkP/f5Pk/pD06rFvzc1dsRs5at6ru1psrpoRuWMkoF4JwFZ1ukr3J/QIi6RtELwLTDxfkxxEjz&#10;uFt2GMQ+WcYhihDFwr1xXdDmWUSPPlJEg3N823JHSW5QpBCLcgXR7rSFz/kEkehcWvYj6/sakuQs&#10;Nq1Rvp9k6RVJ92tcG5wTcP02Zc2o5Ag0FhTK+wIR+Qh5+Xx7EcuLMloKswiThCNuM/qvpCFKViLx&#10;5lHu/UyyHK+Zz3r6Pl8mxCXxTfZ9zvud/a7GA+nm+exUeq0/tyhqykmZbx+hwK/b9dl2ArQ/kS+z&#10;yTgqqx9oD5W5BEx3l6TIJNnLMzn6Hl9DyCUJyC31kXR85h7zhBhJPkhxUU/k0rV+vn14noBlSY/f&#10;qUhMYcD3z8gi58wn8ZHwfvUe8vpdJfaeFyu0iin/YobxSRkkkT8LqfJ8y5X0dGsKWU8JmETMc5IU&#10;F/g0tipkiHK+fXQdIp9ZCzJaL++xzhIiyYUk9Dv/PyNnBqVLXjsyK67EMka7+BwHF5bz/ctb3uEN&#10;53gvyteifHK4U3LzXExRIYvXRfZtr0wCIX8GhOInZd4mr8TJ/szzyCMuWmfbSiwSH/JNeH4Nmuz/&#10;YJDylWeACdQrAxllhryRf/qNA6IadNXgVfyQXIgzm+O11FmiITaJ0+KgpMp7jAcTJ61fCIrl8X5a&#10;dCqg3HhKiIzXxEpn0oIrWn1i6QHzTBKplwykO5yxnuXa0rKMzJFfbBATLxjQaEm7ZPCaLUSUWa1U&#10;PEfi9OjsKFY/f4tDvkcNOh041WDNo3pBnfUYnDo/A5sMi7g6CQmURH3kPf0OrtQsEVE3uklryMPD&#10;qSw6rAXkz5Yhf2+OVlI3900b9HrRmVpo3BPMFcOHo6XWX11oS4O5NlxbbtsbK+1gb9j29932AnIz&#10;mm/rHFf7i9ms3dWkXVnaeB91tPE/QwjHYHUx7qxlSFF/CNFZg0+sQpIGS+jq+xAgyNImz97stZWB&#10;abn11uAW5OuNIURj7htBVHqzbQFytTyEtG1AZkbGLs+22blaSVui5OKOcz1I2SrPW5nNrPf7D35r&#10;C8t3Wq8PqZu70wYrPHPWMCDdcMZDU6c+xGi1R1mzidEy1sg9TjPtvmaNSXp4QYhOucRm4sPrLEZd&#10;ckEljxIo13ywU8QdJgGic6nEMkp69zKdTVO6RCDCBXip6Os/+QBQ3QQqRM3Fu1tbbbjUi49xlY/k&#10;OgoDKu8aRF0kvJvOTj0sYpQo+Ji6pmJJGvKCxhUYJHpzsQcoydav2mB+to1Xlzhf04wFbpVNgArg&#10;ceSV0ZMAC5AovAp8iAcdNHEdCntSAZ5EQrAssHI/siIaBXoFWN2o03syGuR5zqAIOUNou/ICIIIF&#10;qSxYz2MR0ref0Seg4eavrjUkMEhwavRyjcA5EuF9EKwQK943oE9+21mLne4SFZuCFID5U9ItGEsJ&#10;z/AokGe9pNSPdwVg9Yfr3hSoyvJX53Q7uaFpdoc+2+P7aRXapv4FkkXcKn/M1BMiJeBKGCQ4Al8B&#10;sQQGYm0fsi68j2QuJm2BS9dlgArCI0mD+CTeC7DS6hILX64BdNRLImwSbHwv664CcT0qyYX/tYLp&#10;3jCuR3+9QHi85wzDUgYvaDfdZAKhdXJ5AN/NvlJbGRRJy2CAPmF5zy4ZbdOGcXVAXl7GvWH811lm&#10;nTlbJTORJA70QQmQBCczCg0ytn9AJnQjOOvsJeX4ngZNm6+26zjkmxqTprukgjntk267YBskTkRC&#10;IqGQQCBjEnSJhe6kLJ7IOyQgmTokwBiikrwhOJIVScsZChMl+o7/EBetQR9fa8Gh7tT7E7+tb7kE&#10;+cbPGIhQnlYoSZZWDWXtM+V8eeP7WmZZOyz30+1l+/0TxOTDk/Sh1EulPqnHR+ovuSkiyju8kPRZ&#10;TsUalRsNcjMhKcqhbR0rFyQjli2tJ8o0sq11yGuJZeIZrvujReYrhMgkSQgRkSQh14YC+B395sqy&#10;xOmj5FDlTgqZFcNIktPbZzwbLNlDWbsMycsbZ/5VrJQWsq+857ePEK1P4oP1ES8kZpKFIg32KTEl&#10;dRMPOF9tCZ7kPV+23z+/DiZZj1i1ePdvH4sofef6V471DZRDB4B+H9uAMiVhuS5BI6/vLxlDvo4Y&#10;CLiatH3/LYTFQYnkR6LRkZfgzTO+hyRFskRe00fwRnJqvNmrrNyuJW2Cb7YV5fg/sq+OmGCM36XD&#10;Igdstm+CmGl3B1niRLmoaqD07OqgXZ3tNtcCOz3cjiVa4pSBizgTvAF7ONYgSnxTL9W1nFf+J5ij&#10;OyzW9OAr74cseU1i9Bq5kxBJjCRAytpziYnYh7w6+FLm4zYjT8V1aeHhGeIa/edoX5ksK5QGBC3V&#10;utfEnGeQI92nElLrmAVpH4tLyvB1XJ6FhRW0bYiGRMl6PH183fZcv2jvCDKz27bH6M6+KzCvtW3+&#10;S3aclZYgZXSjBMnJIQ4yLhm01h5htTaQCzO69tjW9lobba229e3Vtra+3NYkNuj5obvYD6bb7nav&#10;bW25MvRiW4MULeiqm7vflgczWT26twIpWfb3Uts9dCsN9DjEZ2PbzVQ3IVWjeJtcPdu9w4arK60P&#10;IXP225JB1gOSiy2uUxbkqK+laHOmrWzx/O0FSNF8WyH1qY8bxc4bzwTpGowpc22uYpjkMHNTrde7&#10;30ajqTZaf0h9HkIAF9IWtQD0w0zicrq91qNanwi+w/X/Oag6fkBYGY3QxRaFCIUElUvNmw1IMo9A&#10;HUuPHVuBpsMLjjXaLX9smeIlC5IgO0VtNKnwSF4Ep+uLk3Z2fNjW+yvZq8S1EzTjWXkZ6HwsRLXo&#10;oq4yiVGCwCakqKLkdafBAKmbAqHAav58/5LOhXIxGLGAQcsIYJuR6gRYPa/gciyrUOVTsWV2Ce8k&#10;+dA6ouITaL3uqEBAPT/e4ZykSUAosMg7e86yLB9wSpkAk+XGLWY7ZH2i55QlSLyI+dr4JJV3fOxJ&#10;jsQmKcBU1hoJTlxrghbnM6pCKcU9BHjkOZAnCYkgFIuc34F3yWg236xA1/ob5OhvQVaCpoIpAHUU&#10;7OwX3VQlkAbySkziE4fMOmJz9CN4hSTwfAHM/8YlFEAIDAVuBSKSF/5TX0mMlkR/O5ork7NAVu9d&#10;vv/y3ws4uc7vArUCuQRi0+csUxIVYmR8RMrzmkHNkI8b192hLtRfJW4StM6PUMq0gbP0MmqV4ABK&#10;kuMb+uj+3h593u1DIE88K9/BfmHdVQwoaK1EAqXWprfUTSLizDGnwmtlzCxL+qUzyzzv99Ky5ewz&#10;LT3ZpwzS47VXAK/r2aSO/JfoG2zp1HnJ0GtkyfsSB0V5+9uj9FefKWmoWBnJjgODIlqx/ngNGS2i&#10;oQwqo8gt71kWnVJUWgYlLp8nAdFFqOzHRQKMwTKmJW4c/sf1M7FOfHVAwPlYciQRIQDc770qS0jC&#10;t/fm15r1qD062QnhkcgVYfOoNWvyLjmHvE1cXlV3rT4+r4iNfVRMKcuYFr5HKHyfa//mOSTdpen3&#10;1on/DoayMvSEUH39CNlwxpekxDIjI4UNnvsuaeK83z44loGOSt8p7UcpW1kS+yR3b54dc694pwW5&#10;2sl3r4Dxq9Qv8qWVSJKS52nxohzL55tIjHT/SgC/vvd5ui8lKg44GBTRP+odGXhxjNVK8uNvUtp+&#10;YvGOVc06+07kk6iIJbrPDHh22nkWNKV/x3qsBQj5K9ySdPjO5QoTczKQS1tLjB6HKDiwiAuR/CFX&#10;yKfX/F7iqH3NbyZOdu2lPFuWOsSFKrM2U46meobY6wDXAOQnyEmHE27L4M7miV8UG8CCDn88p3ss&#10;lhr/T/DGd8yWI5NBVE1YKQt0N4Cy7M7CZLnKcyZIBHsK28S1wrayLgXjSLFk04Y/F7nV8uTA0jWQ&#10;qo2Sn2eb3ITWWEvbJIMtZC/LEtDe6pnjwwNIiwYIzl9dtJPdPb7VWTaIPdo7yOKOa8srbW97t7nv&#10;WXanX+5HZ6svTRoSDAsRG6/Ab4lQFkt09WjS4QGkZXetbRyst/WtAYRiuY3crgOCMobknBwN28Z4&#10;qW1sLLbt7aU2XnePtUF09RrkJnuVrS1DdtxY2ODpURvvQLD2BpAtSNHhCIKyAsfQE6VeN9B6KsaY&#10;/qqWIQjP6lzr9V2AcSEut9UNiRDEpT/V+mNdazNcn26L/S5WifoPtUbNtP7aTBu4ejYEKCSo/wDS&#10;dY8893hP+ItuN56rgcUlCYy70oImWdRKNBOXWYiPpqQiQ3GJQXq0AOkaMyK7fpd1KGRocr3W2bHj&#10;akJ2xITQqLDpuDHBC6YIuS4VO33nXirBLVeUx92xTHen7WyMYfwbbTxaC3vVN6mbzBlv8YcmWIzK&#10;T4iQZjNfxvgizYSJKeJljTOa5gX7NLzmQZmhPsRtRhOOsAOmgILT/p1Wa7yGRCQzD+jwITMIb8iP&#10;yoL8nnv99LTM9daflBGQQPFDoZBisi1wkLAoPImfCjhwzzvB1HueodyOC2zIdwR7d3PVbvaKSk1C&#10;J+GsQLzTdnaE0CNEEh5HNY56NCd3AGMbhyRRD8FK87SC/IOUUVeBWiGzXuUuLMKU/H4jvmPKCeGy&#10;nk/JezkBJpWEeyg54uMaeZ2+u78zTr1sO+MNBJf85hmatIvUFMg4+sroDKGUzAhMEohbQYnnSFwl&#10;NQGWjMIkOAVccRt5XiAi/RjtBZAcQWqloew8VwJbAaHx309IWY00JXVamCAclCNoXaAIfuanbflG&#10;+vIdsVs/SVcsZZCAAnmJhxaWarsulZsPJe4I2zy+N+UbaF3T2msBxFjDBNiA8kne79VjrVRHnHN2&#10;mrPAJLEqTRWHfQflGWLRJb59FKCxV7y3sTl857JcaJW7oC+pfJ+k/LiXJmT+C8l+nNgjvnWUMf+/&#10;Qji+f9C6+TgWB4lTkSdJjUq25EHFal5JktYIjxIi5b5c5dahlGCV7XUICORHIiSJ+gYpcFq95yVE&#10;2eqD9/7MOQmRdfWoJUrLlPn8L7HwnWxr6xTiTv/8BpnRvVVySTvwnYp08LyPyKL5J0o299h2HFXK&#10;Zf2hTSEGWQyRfN8+3XIveSlTa0ksKqZPdd1d3bVAeV0ipVzbT8pyI9GpciVSaRP6S1YW51sljgp8&#10;lEA6UMxmvSQXTnTzYQOn8x7KWUc2wSzrbJ/TpRjXGW0btxvn7R8m+0BZmu2b3CfWigXIn2VaP3G7&#10;YihfpC/alz/dvoBsHIAzLrUgiZEMIV9ct29X7M1FlnQoV3rFz3jd5Ua0ZITI8bxsyisO0c/EEssX&#10;S0KAeGetmBIPyYZY4nuKT5LMd6R69yJeutetv++S+qNvxKG44fg+5tMl7sbVWllqoASB4R0Kh4o4&#10;dQNKcUjXbmFR4ZDHn+QI2eOe28l/LdBacMUf85i3Iz7iT4gZyQFcBmRijbgEfmSwRvqBQ+TLOnC0&#10;nzgkMdIK6X/zXGfGsNb3IlFarbS0G9yeQPrHjyBCp+3qQvf/aau9zrbaZowIq217czMbuA6WjAla&#10;4VwPPVrbecyi8D0asC2JdvHWHjo9hgfIycbGCoQI0rM7aiuQnTXIjzO8jBNaWn7QVgYGKD9oi0u1&#10;ELNB2MOVpbbi2oXwAl1oyxyNRVpZno9rbX2j3zZPVtvG0aDtn0KItnsQo/V2eXlKuXPZbmQhAdvc&#10;r8uMtOR2HJCdkBgNMq5I7fWlaUjOQhuM5trq2nTrQ35WBzyT8xKmNYjbGqRquE69uL6yAilaod6G&#10;/1A3Z6515FArkat+aymyTdxk9s6vv7W/6BYra1DNIrMC/tfXVi6yuZAgrTQdOarjbJirndGRWJEC&#10;lWQJcXVmhEGBuKUDqjwkBHTsr+Z5/gzBOmp7Lik+XGN0uwEZ2uQFXW1ziRco1moduvUR3GnX/VSK&#10;DPESBpTdcyphJacN+rJz1LU2ePVjUn8aw8WfQub4n0WYIEyyVGOUXIdjtELncQEr10VYWMxiV66k&#10;6Z4xq71lBFnhKyLQjXYU8JAHiQUp53nfEn4JSZGS+Lglf+RXKMsUKtg8zqw6N+pU2OOH56gSNSjS&#10;8iQYAr8+8ZhKGUUY2FfA4ujPzSC17gA6CJ5rXARE+O+Iv6ujhFVFoI/d/wES3slRiYJYpKl7P90f&#10;WhL4ZoLUjzLqOVpNrunQbpqnlUCAz4hKUAB4OiKUo+coS5PxT0IE4ACuASqu2zdssxAM3jkk0GuT&#10;e2IFSn7LE8Asp85rxbEcQV3A91xi2jiGOFF+6gAp0XIUEBPMBLoQrYssRBgiQxsb96Jp2zYwb23q&#10;qtm8RpXWJySH51tHzeSpP+dsL8mjz40bjPsEn1dZawhCgmLTVau1xzJdfboIVREOibqj93Jl2Qa8&#10;B7KVmJRYZxzhqxQlMPYBR+h+myf57loBYp2BMKgMv9lfOUoM7J/fddd8gOh4P+n7R+Ni6rmdRUfr&#10;5zeVvJYLzn2DHNXzIDCx/EBwkod6SJryPOUaMhFFbOIaxz9f+/wOogCB+gpB8bxuMonKHxx/53m6&#10;zFxd2jgjXWyfX5+2D89PUEpHKH//Q5RuIREQKss429tKed8hG19Rju5VZiC05MOgaBcztK0kY56T&#10;NCQvRCYWGOru+3Zkyjgc3U6SBRcnTWA15x0spF2QgSJRuptMEAr6au6F9JT7/FUIxVfKiRtL9xV5&#10;dYl1AxLLr29EGdaHPLFOhVRZP/KT3N+sk9GQndzvQIa+gHx3RKist5Ih5NPyE+OjrFZ++1Vw2L43&#10;wSevB2u0/gRjJrKF4hWTnG15ergTLEqsIfdLCHVbmz+xjMoL/VRrZdbeQt6rrtbZNqbt+O6GHJT7&#10;Cx0Bvkh2MphKXcUb24a8nC+CUxNjjOeJFc46c90+aj2UXesU7KPNxde42yjPXfe3wCStRebryFAw&#10;IO/Hu/KOwYMOF8QZ5ExMMgV3JqmzGmXAyDNtD2OGHPyZL/eKSymvw6XCGH+LDd7vb7HJlGvem7z8&#10;dwAnznE+mMQ94kyWH6DdJG4OisTNJ2CuG706qWN/d7/t7x8yIHXlbT0sB21kcDQkaGNt1IarEKTl&#10;foiAujw736MbNSKow7vV1JU5B3DGVbnh6WinB2lZalu7fYjVEoRiLmsBzc/fCxFaXHzYZucexFU2&#10;NXO3Tc+4QrTkYrZ2qp+vpXdWlhfa9niEHnVD2FWI0aANN5bbxs5qW9uEMG1CoiA6hsAYspNYoWX0&#10;dWaPObNsvtY0Gi23RV1xutIgQv3+TFtZI0mGhpCzxbsQJa1Azhp70PqkpeUpjjNtsGo+iN7aEP3e&#10;bz3aQv4QQwpJUtTto9qDG0jm/pKtOWggrT6xAnmckCMJRchQGtTlwKchGk6HcynvqQC+bpQyX2sF&#10;Edgn4I7glTVIkFURP23Xp+eMBI/b+dFhOznYb7su791fabubG21Mo2kW1DI07PWzRoFkRD9lbcI2&#10;U0QGYpSA6gkp0jLkth+dhUgzmGmRl3cFytpfzeUDaqnuECE+XggTabS60tYGfUhRPxHwPr9Ma7NZ&#10;VTONxf3l8vI9TSosRlAIgy4KFeEPVyHvq8ALWO8FdwFCghJyVERFBerCd49OXSsGYUAgdYspKAKN&#10;IwJHZ464YnUQGLjPPDUDQdJFPQQ8QEeXmxanWKFoe2NPXkFafJ7gF19/gA0QJJn3J0HhHbjPoFD/&#10;S45CQlTyPN/gQKevWqeQLu7fYCR2iELSchOBJn+NHg1qLguI1h3XTpEMGPhrLIwjL/tMARUAAkjF&#10;7+5oSUCSAOR/mXU9p5Uj8UCT/zWz6qdp/IelhXNFdqzTeQjJ4zP3DTusd/J9BRuu+T8Eh5HYwc56&#10;vqlkMtYlCIg+/KpX53rUlK5ryndxmmxNJrAPxCXGO732PKQnCyuSt36Xu6u2nNByBqhduLnpdcrS&#10;kihRkTQ4iNBS1MXXVSCw305LZRGkxP3wzQOQjlRDrLQu2aa6lozNkchUMoZOUiCQx6JE38x0dZ4l&#10;2bEcXVESlO8o1d9R3L9r/SDvNwiQ90pcQmRCfqrcWJKi1CUOBv+qxFHQncWC65artUBCUmQLmeDZ&#10;X53tRXu6BIAxRN/eGVh93S6PIaW6zLgvcUy6Z5+dQI60NtNOttXEzW1+A6YlPSE81oVnxxIVpWxd&#10;rbN5PFpv2iZHSYz1gRBKRrgvM8k+vubdX/O/CFKsSChnyZQByyFEEhCSbS1JcWRfQdVVD8mArjO/&#10;4ffPECLSdy1NIVK0lXE+tJX4IGmyPsqHbSZ56uKAJLllybJMB0laiMSfGliJr5I6LcXWx2cmVop3&#10;NZ/PimvO/kKy7/jNci9l2Nd8RoLi6WMOUlX6n2Ndtl+4UO0xGL0dGfN9MzmDPGKX2BDrUbCpI03+&#10;NybRwUHhkwQmfVwCJj75HO5Rdp9eQHTFIrGRc/EscH8X59gNrJRJnyVelXUXokL9auKHlhNDM5BB&#10;/oe0cL/W/u3NEXIoFukSF2skOMpxJzeFUcGnG2QILNBCXS53Ma3uCe743JRRbWGZVa75Kq8YlQHY&#10;BGsyOOuOEiauiTmW5Xu4ZIdxge4L53fMu1GexyeXJ5w/bpcnh20THbmztdWO93SRnaLcx+1ob789&#10;OnfJmNOcPz04aIe7W213ezuGBfdCc1JSX0LE4N7NYJ0xpjfl7t17MRy49lr0BG2gQcPke7gC9QrE&#10;Y31d61BZXubm7rZZCNH0zJ32kDQ1C6laftjmeiSO087QghTpenPWmJYpJ0YluWUIx3UI2hhiouts&#10;d3/McdRW13oQGfc5nYv7bgXyM0t5SwMtRXOtt7LQhuN+YorWIFPr25A1909bgxyt8rzePZ77W1uA&#10;FPX795I8tzp8mGn7fQiX6xytwS1cLLLvTDOeM/2gFpyUwEnYNlb7cA7el+tZh6gjOmX5KXLk77IO&#10;1bk5rS4zToFzBUnTFB8SUKcjq0B1vyhMdl47vztLv3/zmpHfaTva2WnHu3sQoM22t7nVDrZ3qMSw&#10;7UOEdmiwR6fHSbua+4bDEJQy49FQpMWwNwO552C5LgRpwy/lnFYkP7r/JT/Z/M77vJZ758MEJVGm&#10;ed4h/kvKciEoyc6KEeeQp0oGeM0njwTMe31OYg0AHRVAwN0EEAV8BHoVggDmOfIKHI7qBK9YAAB5&#10;zc/OLtBfXC4cOqGKHcEvC4nKENKh2+215MU4KC0tZTWSlKioa40MiZOLFRqTIkCpNCFnAJCAJMAJ&#10;flp3MtKafJ/ENXUkSZDiKOgIUpKamGn5rWAe7IzbNuRniT6ghU5fr8vp722sZgQjEJ3sb1EHCADv&#10;UsRFIBAYBB6tMIBP91swgiCYAh4cnQElAUoAMe8iqQkoUaeMpiRX/A+w8D/xQZ4PGJU1KLMbQ6bI&#10;R7kSDxc1TNzN5BnG7CSmh+TRctxhP0TWNqMM21OCpRlby5AAaLv6PpqXfU5ZuKo8SY8WH9/1xRXt&#10;QTsYRP3i0QG/GYFJooxZ4qj1SSVvGZrdJUi6YH2mCsh3DbGmn4R0q2z4Ht37VHuc537Jhq4p663y&#10;t2wVfMWeaJ1R6WuBNJ/WGS0inbWnFJ59Mgo/Cpj8nC8r0LNYkjJFnP5bljddVrpNakKCfT6Wn4ny&#10;lQyV5aqSVqmapl+KO4rdI3LyJURlQkyMI5JwUZZrJ/lekh4Jk6Tos0nXe5LuNv77/JTl/coYAw3b&#10;QVfdS9u1XG2f30qcfP86fnlrHJTP1kp7zXtCOCA130JmjA1yplmlmn1WhEjC46Am22fwX8KV95ZU&#10;IEd1rlzT9hX31HPtphrkUBfypyyJEeTKAVPXxkUk+S4TzLAdi5xadrWd38Y85ve90sbk8T38ZhmA&#10;Kvv0LUltyjOR//dPLxK0Ll5991m573HK+s611IG8qRP32ldiiczA7yoWaWeNKtMOGMSZek/7lt/Z&#10;e3Wrap0qwuNGz52L3H4mNmTQwn2ZlUybSNCSIFMO4Io8iVcGXVe5Dr60OFUcpkSqzpXLS4ySFFW5&#10;Putof7Ntrq2i4OaC3So9sepod4M0LpkGX84PIXneH/zpjspXkZzgVQYbYhCE6jlHsU0cmeRTbotY&#10;FUYF0xxMcW9whzIdTP37x9v275/etm+vX7Q/3r5qz0/O2ocn9NfnvMcT8Pg53+HtGzD0EF243Q53&#10;9tr2eLM9vblqJ5Ce3fUN6gsx3XXRx4t2vH8AKTpJ0PQJJOhobxcsRqeur7ft0QhStNv2d7baygAd&#10;ujJEwS/H46EuNWkwSOwt6QHEyFlpGgDUnesr/Swu66SSrfUhZY1brzcFCfqtzUCIpmbvtgdOZzdp&#10;GZqjnLn77eH0vfZw6i484SFlLLQRBEdyMUSXxtDQ77dV9KzPMXQlrjV4ReKGssFr6XAtNWWomGr3&#10;7t9pi725Ns/zXQRyOOy3TYjU5sawra5K1Ljfqf2DqbayanrQVlbu897329roQbnLVmfIp8vNfeL0&#10;/JShQxfhmHfdWB2kfobVJKSGa6a/FAkqS9DcD7dYkaHEEoUsaVUp0jQX6xCECGIhsw0rn3TijGYR&#10;lvP9I1jrUTuA/JzsHqB4jtvFKcrh6WM+4g4Nvp7N6DT3XV04BfEMYjTOx91YWWtrLtbECwyWKhJe&#10;15UvpT90Y30NBtyH3dGwcwuc6xeBgbzoD5ziI3e74rsEuCSuCJDv5XYji809V4x010KkJcmGkgy5&#10;7pKmRQmYZMiG6kBTMNDS4+jIYMGcBww1n0p6VKgJnAR8HMnpEupATcDSpeGMpYo9kdxo7XFUJWFx&#10;1CSQlNB7rvYO8xr/c64AwzbuXDSSnEznVckJLo4GQ3wEKEe15eYSuD0vmDgiq/gCwa/M7JInyy2S&#10;5H/e0XegPINRbxm524ElECE8AEQF/BbZEAAECwlNRlSmKG/ASjCUmKjUORbQSHD8z+8AC0eBxCS4&#10;TPJJXAQvSYHlv+VZEpqs4MzRsovg1Gyrd+R7R7k5FyI0AaiUWyQpZZLPwOhYmfgvoDlSzKgRMHwJ&#10;0c909kk9OsImSTKGSEtOnTf/CW2lAlEpFYEq0gKxMZbIxO9MR0fhS15SN9/HZwuolCXAlsUR8PW5&#10;kK1Yn3wH8mvxMrmVh4ugeo8z1RxpWj/7WRGNUrj2zbLaqHzLcqMFIq4hzukajJKWEFH/KMxPzmCS&#10;DNRsJZVmiA/vlhgh+zZ9XatDnqOiJo/y8UPhorB9hoMD91azbayLdXMtIctOvcwLGdLipZJ3bZaQ&#10;wZAgU1mCXMPI95YcSZY+vTrneAFpgqRBgLJ8AP8/SaZQ4tazYo9oR9rl3fNj6nDRvkYWbR/aIjLR&#10;kRqIhYl38z3i0uJ/LFLUzb7stPXOOqOcl8WLdwIDjMVSvs1vP4y1kfdUyZbLvJS95Uuw8i0kNlwz&#10;vsvrfqMKdJboFQmVkJr3+0fJjXV7EsKTdkvbF4mJZchvS7umrfnGzlDzXX7/9Cp9T6xyKQ+XJ9Ay&#10;pBVQPPM7KkO217e8k9+6SHVIGuc79435xSnTh6zIX4Pf9+BYN7gKPgVzan9GLWHiT4czwSzaUOyJ&#10;RY+Ue6mHxFHyqbvt5wKZliUZEm8lnvZjCWlZ7LwvZIrrxjVm4Bmc89uVPI5We213a8T3KNxSVhyQ&#10;dIMqcUjLjTGasYb9wAjzOhgrgtQlB1LKama2So5MsYYrw0WUQrLId7G/256j2748o81fvWjvr2/a&#10;729ft//49K794/0b+u3LdnkM6YToaDA4gwQdQowkR3pQDrfdC/G07W+gR73m8fAkoSaPr68hULvt&#10;7PAIIrjexqtD3nMzbrPdrY22vTlOYLWEyCnyK5AUdaRGAT0oxtlmbT/+S5QkI1nvB30oNrpIqhNl&#10;/K/O34BsijllLXMQKzGsMAL1mtv2uNXIIwj0Ywb96yu9kI3ssyYhck1D9LQGiSnIqq6raZ6rwcFw&#10;HMNaNGwY2rLkdHvJkLFFrmcEydrYXGmjDd15y224CTdwCr6rVC8Y31QuMgOyk4bzbThabuvDIWk1&#10;ZG+t7xYhNaNOT1GMI7yzrj4J3KLch/cPISq3mBYgiU9Zg+bnJEBTcad1bjKP05Ah3WUmV6E1IFCQ&#10;j3Xixat2fXbezmGv53yoo+1dPvhx29/ahu269PppBVDv7rTLMzrU86ftABK0vTbKrr27kKKNwUo2&#10;qnPa4BDisu7S3i7/TWONBgM+jMFjy2FzurX8yL5UiI91l/ykgXX9zYVI9ShLa5BlSno00S3ASLsd&#10;d+NSI3mvbWEnUGFk5An41EhP8iFIACoIXUATQRcoEmQdRVGA7EhW0P702tWw3cMGJYqAGJRrLEum&#10;owsErwAHR1gId5EYLTiuJ1LEUgvRj3U/+N2tVWESiAJQlOFaH58Z5b6HULn6ad1fZWQUZzkAS5Eh&#10;LVo+r7MWCTQCUY3OOlKre03gOT8+SDB6rFKARCw0IShaU1T0girv42/N2ZKMZx71nUuI+M89khR3&#10;LZfUqDi6cnRbxQrCNftRdm6HABSh4agQAkzdf0mJgFUjVi0uAqKjUepO0pxehExgss4myJJEifI9&#10;L9nRXeSUbkFa0/Wj4+32EiAQDLTqPM9sr0O+iYqQbxsFWkpVpWff8LdKrNym1r3WLXGg8Jqksg9B&#10;4lmSJOsTVxrAWQHjuhGLGFk/iY+piCR1BYBV7CFUtIvkq8DXKbuHIQoXJzttZ2uNvlKWG5WYirOU&#10;6fNM0VYB/vGR9NlYjGvO+ftVztvukqA/OKfLTMWaa0kvY8WItcf0o9ya+t0RKC0RZXEwdkTlZl5J&#10;RinWut/+znvxHraB2xCYX0uGeXT7xQISa45tbGB1uchyNND6JXlcVDJLAGgVK4uPViRjj0KglEHK&#10;CTkifVEeOe/zi5Qow343j1qulONy0Tnzy5Wpy/rkAETCYtkSnp+WqSIu4oDnTD6H55NfkqLlJSSZ&#10;7y8RtB0S+8Rvn1sLP0o2HcxI0lT+WoKM6/J6tZmTUirWyYHMJeftc5yPNUmrlbJsfR0Qmfe6vv3k&#10;e6Ts1NU2kJhSdsiTz/DdrY91rTJMnUXOgPevvM+X2+p3V2dHwR2tLGXNFCPAnhe0A2QkgdTgheUl&#10;3pKki0pcMhYqLkDOhTRxnwQlViXwxsGb5ZWr8iVKf5d+afuJXSS/U8iQdS6ipJUsz/Ea98WSx+9Y&#10;l8QCniGGScpcdkQMcwXowi5SCJEkyUER8gWOxMo9OVeTROqYSSKcf8W7R14hBLEOabUleb5igYos&#10;1KDOdjtjgD9oj0+P2h+QxP/x+7f2758+tX99ed8+3EC2r8CfJ8/jRXl+fdWOIUCXR4ft+lTSc0g7&#10;HLZHp+ftdBcMHq1DkhhUn59DjnYhPVvk30Z3rqMzV6NX9bpsjUZtb3srpGgTnavxQU+Jus1tNNRt&#10;2Sh2Gj0ZXTnbZkMMyljgOfNKGNSFWse6jYPLsiYpNCTDmdBi5TGE6DAhFMcHW1kKwQWVtdYtzTzM&#10;th3G56ytLLbhcLatQlj6yz5Pbw3Xl+farASFNP3QCVTudK/Hpp+6ajkabS4nwHu4ttTWhpC8EWUa&#10;ZL0605aML+rN5z75i4s1rkCAjuEdIwiRxg4JkPyhD6+I5yh8p+KqTA+5LiHsM+j/S8hDMhin44Ui&#10;P12S+Pz43f2f5HmM8vj49i0NBbC+fIkyuW6v+civnz0LezVg+oKKvXji6r6A98Fue8qHf3pzDZAf&#10;tb1NyNHOdjsmjSVCsNn1VVlt7YFSLrDZthxLUC/rEhnrYzS7KR9UQqT1h9++bJdkpD1IjoRH1il5&#10;6hhhR6TiW83H4AhrVmAK9AoEVaaajjNqFFxyfAaYOx1ZwS/wFLQTMMuIXuX74uogrNk1JrT6GPtT&#10;+9FIItwWowIGs8AhhKqsOoBLBFmAEKgEUleOLVJTMxQEEYQcYY+VB4HXeuR6RcYBBFwAAMGkgFNz&#10;v0AiGAmgNXITiHyPBL9TngDjOhcKvkTKcn2eIOKu0xFuhDwzLahDyEgI0IQUxeJV/wUbz2VNKo5a&#10;VBzxShx9v1jItBol7wREJqMwiVMHWAEdQEbLj//LIkS5pI4MuYiiAKSilZT8mSg5kldYvc+jZCy/&#10;Y8IvchoB952pVwWlVlurtPzvN/lsXEYUl23l/0k+CJHWHInQO9rGGKJX14eQqv32+qaAV7In6ZEE&#10;CCDPXUPI6cK8bwKqqWNIDsl8TqHPDvLOQKLfddPbOzdZtseRVHE0n5u2SlQTiIuS/E49dbcY8Bzr&#10;jRahuE5QwCiQsvioMCVKnJso3yjxKPKyCkl6yq3zov3O9RAey6IcY2Mq5saA4coTOaCdQsDyTO7n&#10;KLmy7loldBdpsTCAWDJlnS3DfFpHdK2ULElOJEAX9GlJjW4vrRl1Li4jvkFn0bGNQkiQWdc5KuuS&#10;SVLkYEVCITnzu2oVVWaVXa1E9a0j8xAPrXimbyEnWsEkEhIgjrnffGUZC2kxsDwYQL/gebGEkU+l&#10;KbEzRsc8ib16r0zaR61jlRuSNqlfyuS5EhcJ0DfJ0DsD0Lv3k7CpmFHK9I+QwOSRAPAs2tm26Yhr&#10;kt+clPcg/4eX1T6x0k2+nf1C+fS39yR2jPyWr0VOS8Hr61oDy9gcB2bKizJvnI9EpguANr4xlvQQ&#10;GIlMtbltLF76vbR6i0k18cM2KWLakSnxTvfXT7LkgK8GIImXIk8Fxk8sSuSLzOb7+E2Vz6fgjnJe&#10;1njjksy3t238zUYInXGCWnPizgOHxYwM6ExiVf5LcMSzwjLf7emlsYIVLB08E/u4JvYlJECiBF4m&#10;lnJCmDx3erDXPoL9//Hhljq+pd9/5r5X4IEYgiy9ewPx2U+c7enefqbV+/8CvanR4OLwKOcvIEzn&#10;x0eQqOMYGyQ8mZS0sRWd6+SgvZ2ddn5y3Pa2NtvuBkRJSwm6cwDhWSFlghH6U+IRQ0FvOTvlR6+i&#10;dyUJkiK9QB4NI9EipGUtM9QYvLiK/vOrwywTYhyU26o400/L1HhtLXFE7ls26EFs5BjwBmN2etHP&#10;s22lp/vMdQ4NxXDtosW2uDjb7tz5W5uaqtnjkpxOr6+vo/sHxkRJ3IoPOBlK40h2y1+oRaV/+eUX&#10;CNFK29/fb+uQwxVjh+AVGlWyoSzvX647uIW8AT7gMgByIP//ZS7WIC7MGTMzIT8cZVvdb4/mM9lI&#10;runw7NhO8Y5O/gHlieJ+joJ+BRGCtT6+onM8e0qHcMEyl33XlPk6ROjqTL80H/TiDEbJhz88aDsb&#10;ozak4huwP1/UjzZchgDxIiu6zPgfosMHk9D4W7+npKdYpC/jx6zf7pXih15yN13KlSG7066LP2ky&#10;M0A7jPRBkSGVZC3YWGD8id8CcBaHI8mQBVeVroGf5lXBdgTozdPD9vbJUbsFOG4u6KgQFE3KEoty&#10;XRUAlMvKpLCjVBFq1yFyppggojDrpkrsAuTFmRoJnOZcYpFQ/Crxbo2RzIiRvEC2nPkRoOB8PbfA&#10;X8Ht/mvmT9D3hBRJfhR+wUgC88kRPEBwaOzQeDW7Ut+iqMuSocVCaw0jfH7bDoJ7YgW4N6NFwMHY&#10;gMzKUIlTlvXOLBee9eL6LPm06kiKtAzF1AxxUOAEjoBLR5hCWGhjkoCfaeSSHckNeTp3UWJieKbE&#10;02m3fqcKIKXNzCch4v6nl0e8t2Z7wQxCpeWKtnHKvftH+d1SP5Lt9SPANmCOAue/bSwRMAbF76W7&#10;xGSdsqiifYOjfSkzODgvOAogAqxEysX7tDJGeUVZlkUgyivXSmFqdbSusT5yrhS6Sr4Ujwr65RPj&#10;+K4hLiqIn2Vp2fn9c5ETSYq///jyKkmClPgR8kqGyjIhiZncm3NFqLQASYRUYvW7yJAjdK07sQhR&#10;D8mOxOkfX16337/wXMroLFV/SKiSJpYpkv3CtvwOOdJ64C7g9d7WoUiGbqVYZibvpAXkMyQhMkrb&#10;2i9VvBXrQ11ChDoCMSFUpMpX7VcDG99PQue9KliPJt+dPJE/yc8Vx7K85JrvTOpI53fyGohdgdPl&#10;wrLdtS5Zb8ms31yLltd/d0FGnucxhJA2iQXvy22OISWkIp2UxbN/l5hJlEjGKhZh0gpYdfCbVyyS&#10;Mu37Ojgri1q+DXn9nxisDPQ43oIh9iOSBDTkh7pWv1VuxT9ljv779Ki9J715fJiBhVPytURLSMQt&#10;B1riiwMyv4VyJ7ZkxtlkF39jsJQVXYmSGFPuE5+Qw2CbBMQ+HXLj94Ts8B1cFsIkyan4LbGMPDwz&#10;7jsHM9TF5/sM5dfrYlpiAPkvJhmE/x4i47Y22+NhsE1CZMxfcCYWH63JYgvv/VyXtWRF3OU5PKuw&#10;1AG/ci1Rp2wxHSw3XCAuRHFIDJtg2wsGdMFMyncPs9P9PdrkQ/v0nMHBxy/U4bq9OHXhVUj065ft&#10;25u37TuE6cOb2/YUPXpxSJtDhowjOtraQU4YuN6+aseHhwm63huXa2xrOKpQlK2tdoGOfXRxmklL&#10;m5w3z8nuTgwOGhu2RkPyjrKGkIYHp77X9PzSn8btGnaSMJQJMZIjuJhi9B4pgzP6ttjm3o4O+Izn&#10;2t3e5BkQLO5Tv2p12qFex7vb8fbMS4xm7/OcB+hzDTD3eMa9NlpdaGvDxba5AYFafID+ns/ikJKX&#10;qXv3YkW68+uvmWG+oBFEjmLoztSD5sw2lw/629/+1jY3N0OIVlchY5JArU2Qsm4D2SQJ0cI8RKhL&#10;c82dOUKIfFmTPkVJUYhRCFBZgYwXmuahMs+XF4DNu080yAs62W37v//3/7X95/dv7Z8f3rbPzxGC&#10;Vy8gBTftxTmj46ubzB472Ntpm6O1+BEXqYwExRUqh3yMIZXWnaVvUTPWitPsBr1U9mdcEC/LBzJp&#10;RrMcP2BfskPKvmfLfRqecgwiS9JfCQHiqMlNcmSDaBnSFOgCjs5SuzjaBgCu2geU+ydXyAUoPgEE&#10;Xx3dMZpyRJrVeF2Zl/8BligAgAmwMr8jdi0EdtSLU+MgGPkgQJ/eKPAIKoIvQHSCLIEp8qPg17Te&#10;mIYDKI6WS5i/QIYU8FiGIDsKnsQjIy6A5xtAI6jGJA1QGKQtYGip6UZWsSShzAWngAYpisD/PKtM&#10;4BU3I2Fz2fltyKmzS7JxJEDxEoF2TZRYb7QIkaxzNypS+EOQqJvnBBFdWzWCqgXMiuSYv8zNIUMZ&#10;iamsXP3VeB6ucf3ND/eY5mnJBe9jkgRJKCCH7hj99GyXkRrkVNASwKOABC+APW4q61n3O6JzB3jd&#10;FlqTJFZOaTVJJlz3QxJWoMyzAE9HsxK5WNlMkh8UnXkyi456unmpREfLkFYhXVm1Kenk2SRHtv5X&#10;WTiC93to1VIR+UzjSEohq1BV2CqXUsxahXIfhCP3UgcJrX3kxY3rwezlmzja13KgAk1+FNx38r/j&#10;uWXxkYxokSll7DFESUvR5L8EqPut9SguMYlBiJaKhj7PfwnNN7d/UAlHuVu+yt17X3KtzpUrraxC&#10;SZQpIcp5rVMSCUkASWLkQp95luQi1qefxLOzwnyTmGrtoO2yHxvtEmsHfbqeLamDeEjUIADf+W2M&#10;ke2SVaT5/rH+QPwkMSrjro5FaPwOfg+tPZYtCSpCUu65+i4+o9YZkjTalr6zZPOW369S9yJjl+DC&#10;fpamcNNVJy+4WbJ99TPlav2x37vP2ge+2e+QSd/dd/7ji+9kO1I/jokPmtwjPlWQuG5DFTMkEdx6&#10;jxJ//5TByzOI/yuXeShMc/DyVaKkhY17v9MeLhr5zUUxPReCRHty/JjVxMsyJfkLIeSa26qIAc+u&#10;XA/tgHyQHwjAp1sHWcpHhzH0UQd7kqLgHEd+h7xMXPd1Tgyq1JEowwrea3UKzlG+gwba035XgxNx&#10;DrIHVimb4pCyUIOMSXkp3/zcx28D5B20PcuK9McZlGrZ2tlcb0e7m3kf8UByVBZp3doqfEnln3CO&#10;JMFSZjsrtC5tSYDvFmvTBNOCcxAgB7CFfc6+PQPn/DZg0eVJOz1wgUax4EX73/7zP9p//+cf5HeR&#10;35N2fnjAO9wmxujfv36GFH9Cv75qtzc85+aKQfdlOz86Tozuwc5OQk9uHl20rY1xZnNppXlyfd32&#10;trchQ+vtYGszpGgTfTuC+IzQwepILUYGPUuANDZIigbLiyFF8b6gLzOxCG7gBu8aD7SouJnszcU+&#10;9dWyJvZDnnWr8d66zixrZzxKDM9wMKgNXHmeut4NZd0nberBr0lzD+9lJ/zFuSk4wH30+DT6fQ5S&#10;tQBJWm59vTwQGGe8rQ8XKGsRYke9V/jvTLTFhyFWLhkwB6FZhvBpBTJQWyOJlp9ljSETb1MMKpI+&#10;OQZlO2lMi5g8x/SX7odpbmIBMpA61iGSK/2+f/ay/fPzh/avb5/bf/v+pf2P75/af//2gc72gY/1&#10;of3H10/t6+tXCCMCBLM1av6U9PbF0/b2CUz92bN29eiqPbs8b1cHB+14c6dd8eEfHR/z8fWTwoKP&#10;j9rp8WE7P9iPyW93GyLFRzw73AvDNNh6fW0d0jTILrk7dAan02kFcunvxflFGlxyBNOF/CzMSqh0&#10;j9XH9WO6DoMN7Kq93wE912QRtDRFOxoVCH/n3NH2Ov8vAiJfAZ4PCd50tEhyS4MEdBoHUzt+Xxzv&#10;p+MrjN8gGo5e4vNmBPXVJHl5Vxs3ugqum7UKJJ0ptyMu3hNLDiOr2i8JASePwp0ZKlwzAFhBq0BV&#10;fe4CkqN19zrS4uTIrEsCc/nSYxkCRLrnSFgkQ7rtnMI6HPaywqhLAbx5ds0o6BGdezOxMO8EKUCl&#10;rDVX7ersIGZnlXHMz7rS/E8SCEKcJDDU9a3EhmMFOkt66iiYCBTGJQmAnosLzTIkmSgKSVAsTQhb&#10;3EuUVUHLgBGjfkcqCVqWFJmX1FmTJFH+18J3cbxF201cL7FCXPOcU66RV9ASwLyP76A1wlF82hal&#10;6dozXdsaR2Q9HVVW8LZWLafsHvM+5fpy5CRB+xYCozWQb8VvyZukR2uTFpDftcbw/x9f/LYOMFBK&#10;sag8aX98VAEbgPw4JCKBt5IDFLCWDkm89fSb/I6S/Mdn7vmk8uJ5tJvKPGv8fH5K0jJhQuGS5w+I&#10;yx+fVRgqW94JxZc4GK0OXI+LmPr98+ubUsbJL6lBSVOXKGrOu57MHyjwuNF4l7JAva57Qni0KHGU&#10;aIU0OLvJfirx4D/P8n8WgeT/xdFOnlvXypL0x9dbjq9jdfLZWRaAsiQGXUxUypCg0B4XjPpdy+cP&#10;6v7Pb7e8Q1nEYqGirf/g3j/SFtZFQiMhqm/RuRFDEkNwSCGNEkWve6zv8x3S9DvvU1Yf3jv3VdIq&#10;lvuom+/zgT72mj5SeFNtHGJFOS8g0VqAfv/At+Z720b/oD7/4LvVkgGQuvcQGDDqGzgkaUkZ+WZa&#10;iiFCniOPA7YPkCDJjfWzvI+QH9/VdvrHF+rJM33/3P++LEg+xzI/0v8/vpY4iXGQLQiT8mLer+Dd&#10;V/BQWXr9+BAScRRclmhIXMSiYB6/3Qbk2/vXlF+Wb/87aPsE/v20mBsQXQPDYBT3mTez+T5qcYMk&#10;81u5UxYzyxSsSBD7hOR4jPWWfmw5YmBhHuWAed4noTKwvcoXa58kNCAzw8Dr8foKA/BlyMUe58AU&#10;sOjydK9dnRwg22KOYQoSSq9dQtiU98IYydVPvOKc5yf4k7hFsKowoq47CHx942xcr/MfjHQl6hv0&#10;4pMTCNM5+vEIYvYIGXz3kbJeUscX7eXz1xCcrXa0s9tOdvfbF3Tu5/cfqIsY/rI9uVCvaoW+hmyf&#10;U54k/LxdnBy3R+6Dhr5Vt57tb1MGaXerDAqQBickucaeRgOtR66/p1Eiy89w1DpjyInWIr0yixoY&#10;5hdinMikJs65SGcmnxgDSFuPRyspW8PF3t5eZo37vHh1OC9Z0eok6TKuJ2sXkZYhM0vwj+mpu5Cw&#10;e23Yp36Qn8FyERlDY+ZnIT6reoDm2whyNHRafW+q9SA1ErbyGpWBJV4uyVu8X5Kiel8J2trKCsRx&#10;Nf/jNvTdudeJVn8xSFrrUBEiV4Jcig/XDmVHevUERnp21q4gOJf6OI9cUE5fKh/69XOEA8bLR9jX&#10;f7m6noUVd/2Auzvt5OgwH+OEEYUzyjbWN9oObHVna5zpgVsb65CedRpxlJlfvkymzevPpOF7MFlZ&#10;pUTHl9LU1VmZJD0yVQOkPZcYIZIvnnykuMZoSImQjftdAAR8/gAkBIPfBTSVEkDhaMnkOik1c0Xr&#10;g0eBQMBhxAW4RamicF0g0Q1BHT0ojFmxG6FX4J02/w2hdvTrisdu0LqzvQn7P2wGSmuC/aY5mXuc&#10;leGK31mHCEHJfliOJCAhGWkC9I62FHRJlWTD0YYjFBWilqSMtiBP+vPdgFEC1I3WOkuT/wUkQcsp&#10;705D1UXl6NVN/Ny6xXghp/HvjVeL1CC8FbNjgLQC7zmT5EX3GSOkuLoqGDhAoKlZdxpgkbgf8n7g&#10;Ps3G7/ktmUiQs3kFBvIFPPIfwoNCN58EQ0JV69IA2LrBSBIYSVKsQv6nHeJG410sK6SI+yQ8Wk2O&#10;dtb47UwwiZJkhW8qoQXwX98wkpboOpoX9CUxIQYCa7nDHPHr0vjjyxvSbUZDusJ835pSfxTF9ur6&#10;gHpX0K+Ex5lWUbKxImjhQfnECoFSRgHbB0NQPqNAUaghALpJUEBR9CgpyUuIEMqtlCzEgHx+E0mo&#10;a/io7C1DxfUdRfsPFSDKT0VvOabsFyaRCDHxGRItyqaeEqC4X2L9QElRz5ACSRDvLlmRqIUYotxi&#10;BdGiolUIIicJ+sdXA7eLVHQuMsmBRKEsKEUaYvHIfXXONvJ9tHhenu5Qfv33GZabsiFgtqFk5nfk&#10;tAjac0iDZUzyQ3xUfCEl/P/H17ftn9/fkp/2+Ex7SHrI/8cXnk1Zni9iVGTK/2nvyTOqTXWDOViR&#10;gNBmE/JT7ux697q3ypF4vHlB/9XSQ76QOtuRttcCGrwhb6yBkzau6ybq/lE8ksQWIfonx3/6Damb&#10;OBQ3IN/7HX3YQVH6D8THgdu3txfcW64vifQ/P1EW1+wT9uvv7y7aH6R/fLxO/xAHjZHqCOK/f6F9&#10;+W8Z3yFIIV+3ZTX3d+K4wMOPlCU5/wweSgicWeQAKa5cCEznIhPTPjPocwmD37+8bft72wlwfX59&#10;CcF43N6/Fpe0+FR6/fQ6OKm1xnikp48YYEBOyq1WWJbVqcE/3fLG5olHWoM/UpaWeAl+MJD/YqyY&#10;GfyjjLK4F/5JirRcZxsdMMNYwt3NYVwvJwdbIUzXJ7vt8XltkvwevIsLzDTBPnGxw7/OHebkj7cu&#10;owHmJL4PbFNO3wdDH03wUQJVOPkuecXESwb7w3a6s9ceH1+0f3783L4/u23/gBT989OX9q9//Ef7&#10;19fv7cMNhO7ps/bm6qa9uLjMUjYbw1EsRLq+DGTeRp+6rM3pwW6SMUQSABdyPEAfn58etaMDV/Qe&#10;Jf7GmWPDFd1J5Y1Rfy6QtK4MdKGhW/Ws6IVxseTBMjq6P4hOXuE4hFhUGMpiO93bYGB4BNEoPb65&#10;Mc66SGs8P2TKhA6P5SY625WoF5P8HV1OHSRIy4tOlHIXfesi2XHV66W2NnKhRkhVbw4OMEsd3Kmf&#10;34uWbz5noy+HcHULNBvzrJXox4a2JElQGVHKfZa4Iq1F1O8vcY/NTLfnjLhrCqxsemK6R0E41VrX&#10;VG+eNLfQVhaN63Hjt5UsarhKw/aN5dE0pRmKQhOsRApD40W1OmnKck0Aic28DUBl/W0luohvzVje&#10;6wslril5+Ei5PtsePnBdBF42RKem2GeHX1IWbuRadsCd1MEFG21UXV+x7CSugFETI29XyBXQHDUJ&#10;IrqNHh1vtpvLnbhX3qLc3OBSsBF0vkCGXJTPjfnOIEIKarmfSmjd/yoryPJfIqkwSirc0dhYIEnL&#10;x1utZZcw+qN2fuA2HK6EXFYFhcqRlzu5uwJr1vaYWHt0gdUeXxALkv7yx5cHnHeERh7zWQ+JEL99&#10;dlaXnoCC/m1nJT3Jhre1N04WZASEttadltgLEAlucYFRR+sj6QoxUrglHYICv2sEpPmXOjEy0L0l&#10;OLjujmvxeCyyJMnROjQxM1O+IymJiyRFC4uBxILMey0rkqmubPsjisBnOX1dAiMQS5i+a0kA2G7O&#10;DmiLm1iSPlLGJ4jSJwhUAIf/x7trGe26srGuANP5/jrt7hYsWpX4vhBkR+KW/eU138oRssQF0lLW&#10;HJWoCh4ikjZwdLjf3j5xthvEjpQtJyDMEqK3zyBfr095LuVSlu8gQVEZh5xADCQQ//xm0pLhEQLA&#10;uX9ABLTaaPUoQlCxJX985hgLRH1jR77uifYPlX/IkwRLxVoWgE7Zpn9Ltr68giC8aa/4Dlom4l6k&#10;LbQOqPS/0gZlrVHBQwCoQ0gdClMCLTGqAGiewTHB2xzjJqJ8XStlVemIggRBK4eWlHI1xfpBub9L&#10;CMkn0QnZkXhQ7tXJNu0tKUPRh7TYp7V0cW8GK9RRRf7+Ub7pl1e0MbKZWBuU+T8kMSFhWrOeVdmc&#10;+x0S8P3jFdee0c7v4paKa4p6hLBSVy14sf6E8Eharb/l+T4S1son8ZSMxV3I+WozCYYDnM7yM7EA&#10;WnaSOOE6RcgtpEi8ieuLd/H3v3+lrpTrd5QMvXt+wvlHkJfH7Z/2Ge7/BwTH9E+Iyz8heKb//P6a&#10;wYFESfJyAal5zvu9aP/tj7fpX//J9/a8+CX2fc3q32exeGvt+QZB0p0m6fqHbd4RIwiTy0o8PkOB&#10;Ho/BjSL639+eQ7KUPd4DUvaOQY3u7tN9N0N2AABJjlvrBYMs8oNHcXsiQwkJgFi6wKs4qNVc67iW&#10;YTdDvjjURX8aklVYeA55ElcgY8hfrEnKIuWLZ8+vlLkr6glGMbh8zT0O8sTBWMAhWRkcBgu53+dz&#10;X2Gyi0LuBwuNNaw118A76nK44zp4A+oCaRGrTBMslBCJhQmoBgM6nBTfxCtjjsrdb8zQn7CQVMTJ&#10;a5Ip8GmChcFFynbw5vUxxOjp5Xm7OQBPbujLbz62//H9P9t/QI7+28eP7T8/f2r/+uNb+++/f23/&#10;yz+/t//8Qn9+d9ueHYFnLxkUvHsDZvOOL1w89Allnbaz3d12eWSQ9m6m9h9sbbfDrAm4wYB+vx3s&#10;c45remQuz07bweZmJju5UPKaCzz2XK+H32ujEJyN9XV0+XICplepr2Eq2ZwVciHR0SMjUTKfxg4J&#10;j4RIXvCDFM3xn/xaoEzqa601p8YU78E35Ano83LbzVCuS+GYKn54buFhW1iaav3BfButQ5LWFyFI&#10;GkvmqAtchDLj2kvyPglVP1PwrWvSoq61zr1WdZidmmr/f5gQgPWOibtzAAAAAElFTkSuQmCCUEsB&#10;Ai0AFAAGAAgAAAAhALGCZ7YKAQAAEwIAABMAAAAAAAAAAAAAAAAAAAAAAFtDb250ZW50X1R5cGVz&#10;XS54bWxQSwECLQAUAAYACAAAACEAOP0h/9YAAACUAQAACwAAAAAAAAAAAAAAAAA7AQAAX3JlbHMv&#10;LnJlbHNQSwECLQAUAAYACAAAACEA8QNYvb8FAABfIgAADgAAAAAAAAAAAAAAAAA6AgAAZHJzL2Uy&#10;b0RvYy54bWxQSwECLQAUAAYACAAAACEAV33x6tQAAACtAgAAGQAAAAAAAAAAAAAAAAAlCAAAZHJz&#10;L19yZWxzL2Uyb0RvYy54bWwucmVsc1BLAQItABQABgAIAAAAIQD+/Qlj4AAAAAkBAAAPAAAAAAAA&#10;AAAAAAAAADAJAABkcnMvZG93bnJldi54bWxQSwECLQAKAAAAAAAAACEAUriEYZhaBwCYWgcAFAAA&#10;AAAAAAAAAAAAAAA9CgAAZHJzL21lZGlhL2ltYWdlNC5wbmdQSwECLQAKAAAAAAAAACEA/BE2Z4a3&#10;CQCGtwkAFAAAAAAAAAAAAAAAAAAHZQcAZHJzL21lZGlhL2ltYWdlMi5wbmdQSwECLQAKAAAAAAAA&#10;ACEAWC0wvufHCADnxwgAFAAAAAAAAAAAAAAAAAC/HBEAZHJzL21lZGlhL2ltYWdlMS5wbmdQSwEC&#10;LQAKAAAAAAAAACEAYxXVlOR+BgDkfgYAFAAAAAAAAAAAAAAAAADY5BkAZHJzL21lZGlhL2ltYWdl&#10;My5wbmdQSwUGAAAAAAkACQBCAgAA7mMgAAAA&#10;">
                <v:group id="组合 61" o:spid="_x0000_s1159"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60"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61"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818" o:title=""/>
                      <v:path arrowok="t"/>
                    </v:shape>
                    <v:shape id="文本框 52" o:spid="_x0000_s1162"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DB004A" w:rsidRPr="005C1C36" w:rsidRDefault="00DB004A"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v:textbox>
                    </v:shape>
                  </v:group>
                  <v:group id="组合 59" o:spid="_x0000_s1163"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64"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819" o:title=""/>
                      <v:path arrowok="t"/>
                    </v:shape>
                    <v:shape id="文本框 53" o:spid="_x0000_s1165"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DB004A" w:rsidRPr="00C818CC" w:rsidRDefault="00DB004A"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v:textbox>
                    </v:shape>
                  </v:group>
                  <v:group id="组合 56" o:spid="_x0000_s1166"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67"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820" o:title=""/>
                      <v:path arrowok="t"/>
                    </v:shape>
                    <v:shape id="文本框 54" o:spid="_x0000_s1168"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DB004A" w:rsidRPr="007A00E4" w:rsidRDefault="00DB004A"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v:textbox>
                    </v:shape>
                  </v:group>
                  <v:group id="组合 57" o:spid="_x0000_s1169"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70"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821" o:title=""/>
                      <v:path arrowok="t"/>
                    </v:shape>
                    <v:shape id="文本框 55" o:spid="_x0000_s1171"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DB004A" w:rsidRPr="00E26107" w:rsidRDefault="00DB004A"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v:textbox>
                    </v:shape>
                  </v:group>
                </v:group>
                <v:shape id="文本框 681" o:spid="_x0000_s1172"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DB004A" w:rsidRPr="00FB226A" w:rsidRDefault="00DB004A" w:rsidP="00E22C8D">
                        <w:pPr>
                          <w:pStyle w:val="afc"/>
                          <w:spacing w:after="163"/>
                          <w:rPr>
                            <w:rFonts w:ascii="Times New Roman" w:hAnsi="Times New Roman"/>
                            <w:noProof/>
                            <w:sz w:val="24"/>
                          </w:rPr>
                        </w:pPr>
                        <w:bookmarkStart w:id="350" w:name="_Ref510466266"/>
                        <w:bookmarkStart w:id="351" w:name="_Ref510466263"/>
                        <w:bookmarkStart w:id="352" w:name="_Toc511270654"/>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w:t>
                        </w:r>
                        <w:r w:rsidR="00AF3D17">
                          <w:fldChar w:fldCharType="end"/>
                        </w:r>
                        <w:bookmarkEnd w:id="350"/>
                        <w:r>
                          <w:t xml:space="preserve"> </w:t>
                        </w:r>
                        <w:r w:rsidRPr="000677D7">
                          <w:rPr>
                            <w:rFonts w:hint="eastAsia"/>
                          </w:rPr>
                          <w:t>均匀密度的雾和体积光</w:t>
                        </w:r>
                        <w:bookmarkEnd w:id="351"/>
                        <w:bookmarkEnd w:id="352"/>
                      </w:p>
                    </w:txbxContent>
                  </v:textbox>
                </v:shape>
                <w10:wrap type="topAndBottom" anchorx="margin"/>
              </v:group>
            </w:pict>
          </mc:Fallback>
        </mc:AlternateContent>
      </w:r>
      <w:r w:rsidR="001D48E1">
        <w:rPr>
          <w:rFonts w:hint="eastAsia"/>
        </w:rPr>
        <w:t>由数学函数控制的密度分布</w:t>
      </w:r>
    </w:p>
    <w:p w:rsidR="00D515E0" w:rsidRDefault="001D48E1" w:rsidP="001D48E1">
      <w:pPr>
        <w:ind w:firstLine="482"/>
        <w:rPr>
          <w:b/>
        </w:rPr>
      </w:pPr>
      <w:r w:rsidRPr="00D515E0">
        <w:rPr>
          <w:rFonts w:hint="eastAsia"/>
          <w:b/>
        </w:rPr>
        <w:t>实验输入数据：</w:t>
      </w:r>
    </w:p>
    <w:p w:rsidR="001D48E1" w:rsidRDefault="001D48E1" w:rsidP="001D48E1">
      <w:pPr>
        <w:ind w:firstLine="480"/>
      </w:pPr>
      <w:r>
        <w:rPr>
          <w:rFonts w:hint="eastAsia"/>
        </w:rPr>
        <w:t>密度分布由数学函数模拟，数学函数如</w:t>
      </w:r>
      <w:r w:rsidR="00594BB4">
        <w:fldChar w:fldCharType="begin"/>
      </w:r>
      <w:r w:rsidR="00594BB4">
        <w:instrText xml:space="preserve"> GOTOBUTTON ZEqnNum410599  \* MERGEFORMAT </w:instrText>
      </w:r>
      <w:r w:rsidR="00DB004A">
        <w:fldChar w:fldCharType="begin"/>
      </w:r>
      <w:r w:rsidR="00DB004A">
        <w:instrText xml:space="preserve"> REF ZEqnNum410599 \* Charformat \! \* MERGEFORMAT </w:instrText>
      </w:r>
      <w:r w:rsidR="00DB004A">
        <w:fldChar w:fldCharType="separate"/>
      </w:r>
      <w:r w:rsidR="00DD76AC">
        <w:instrText>(3.1)</w:instrText>
      </w:r>
      <w:r w:rsidR="00DB004A">
        <w:fldChar w:fldCharType="end"/>
      </w:r>
      <w:r w:rsidR="00594BB4">
        <w:fldChar w:fldCharType="end"/>
      </w:r>
      <w:r>
        <w:rPr>
          <w:rFonts w:hint="eastAsia"/>
        </w:rPr>
        <w:t>所示，系数</w:t>
      </w:r>
      <w:r w:rsidRPr="00025957">
        <w:rPr>
          <w:position w:val="-4"/>
        </w:rPr>
        <w:object w:dxaOrig="260" w:dyaOrig="260">
          <v:shape id="_x0000_i1375" type="#_x0000_t75" style="width:13.1pt;height:13.1pt" o:ole="">
            <v:imagedata r:id="rId294" o:title=""/>
          </v:shape>
          <o:OLEObject Type="Embed" ProgID="Equation.DSMT4" ShapeID="_x0000_i1375" DrawAspect="Content" ObjectID="_1587755164" r:id="rId822"/>
        </w:object>
      </w:r>
      <w:r>
        <w:rPr>
          <w:rFonts w:hint="eastAsia"/>
        </w:rPr>
        <w:t>控制雾的衰减强度，密度分布的主要影响因素为高度。</w:t>
      </w:r>
    </w:p>
    <w:p w:rsidR="00D515E0" w:rsidRDefault="001D48E1" w:rsidP="001D48E1">
      <w:pPr>
        <w:ind w:firstLine="482"/>
        <w:rPr>
          <w:b/>
        </w:rPr>
      </w:pPr>
      <w:r w:rsidRPr="00D515E0">
        <w:rPr>
          <w:rFonts w:hint="eastAsia"/>
          <w:b/>
        </w:rPr>
        <w:t>结果输出：</w:t>
      </w:r>
    </w:p>
    <w:p w:rsidR="001D48E1" w:rsidRDefault="00594BB4" w:rsidP="001D48E1">
      <w:pPr>
        <w:ind w:firstLine="480"/>
      </w:pPr>
      <w:r>
        <w:rPr>
          <w:rFonts w:hint="eastAsia"/>
        </w:rPr>
        <w:t>函数模拟的密度分布生成的雾如</w:t>
      </w:r>
      <w:r>
        <w:fldChar w:fldCharType="begin"/>
      </w:r>
      <w:r>
        <w:instrText xml:space="preserve"> </w:instrText>
      </w:r>
      <w:r>
        <w:rPr>
          <w:rFonts w:hint="eastAsia"/>
        </w:rPr>
        <w:instrText>REF _Ref51046627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fldChar w:fldCharType="end"/>
      </w:r>
      <w:r>
        <w:rPr>
          <w:rFonts w:hint="eastAsia"/>
        </w:rPr>
        <w:t>所示。</w:t>
      </w:r>
    </w:p>
    <w:p w:rsidR="00D515E0" w:rsidRDefault="001D48E1" w:rsidP="00DE4774">
      <w:pPr>
        <w:ind w:firstLine="482"/>
        <w:rPr>
          <w:b/>
        </w:rPr>
      </w:pPr>
      <w:r w:rsidRPr="00D515E0">
        <w:rPr>
          <w:rFonts w:hint="eastAsia"/>
          <w:b/>
        </w:rPr>
        <w:t>实验结果分析：</w:t>
      </w:r>
    </w:p>
    <w:p w:rsidR="001D48E1" w:rsidRDefault="001D48E1" w:rsidP="00DE4774">
      <w:pPr>
        <w:ind w:firstLine="480"/>
      </w:pPr>
      <w:r>
        <w:rPr>
          <w:rFonts w:hint="eastAsia"/>
        </w:rPr>
        <w:t>由</w:t>
      </w:r>
      <w:bookmarkStart w:id="353" w:name="OLE_LINK16"/>
      <w:bookmarkStart w:id="354" w:name="OLE_LINK18"/>
      <w:r w:rsidR="00594BB4">
        <w:fldChar w:fldCharType="begin"/>
      </w:r>
      <w:r w:rsidR="00594BB4">
        <w:instrText xml:space="preserve"> </w:instrText>
      </w:r>
      <w:r w:rsidR="00594BB4">
        <w:rPr>
          <w:rFonts w:hint="eastAsia"/>
        </w:rPr>
        <w:instrText>REF _Ref510466277 \h</w:instrText>
      </w:r>
      <w:r w:rsidR="00594BB4">
        <w:instrText xml:space="preserve"> </w:instrText>
      </w:r>
      <w:r w:rsidR="00594BB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594BB4">
        <w:fldChar w:fldCharType="end"/>
      </w:r>
      <w:bookmarkEnd w:id="353"/>
      <w:bookmarkEnd w:id="354"/>
      <w:r>
        <w:rPr>
          <w:rFonts w:hint="eastAsia"/>
        </w:rPr>
        <w:t>可知，</w:t>
      </w:r>
      <w:r w:rsidR="00DE4774" w:rsidRPr="001F34BA">
        <w:rPr>
          <w:rFonts w:hint="eastAsia"/>
        </w:rPr>
        <w:t>随着高度的上升，雾的密度越小，</w:t>
      </w:r>
      <w:r w:rsidR="00DE4774">
        <w:rPr>
          <w:rFonts w:hint="eastAsia"/>
        </w:rPr>
        <w:t>在光线累计步骤，密度小</w:t>
      </w:r>
      <w:r w:rsidR="00DE4774">
        <w:rPr>
          <w:rFonts w:hint="eastAsia"/>
        </w:rPr>
        <w:lastRenderedPageBreak/>
        <w:t>的</w:t>
      </w:r>
      <w:r w:rsidR="001653D3">
        <w:rPr>
          <w:rFonts w:hint="eastAsia"/>
        </w:rPr>
        <w:t>粒子内散射光线值更小，所以高处的粒子散射进入人眼的光线越少，高处</w:t>
      </w:r>
      <w:r w:rsidR="00DE4774">
        <w:rPr>
          <w:rFonts w:hint="eastAsia"/>
        </w:rPr>
        <w:t>的雾视觉效果上</w:t>
      </w:r>
      <w:r w:rsidR="001653D3">
        <w:rPr>
          <w:rFonts w:hint="eastAsia"/>
        </w:rPr>
        <w:t>浓度</w:t>
      </w:r>
      <w:r w:rsidR="00DE4774" w:rsidRPr="001F34BA">
        <w:rPr>
          <w:rFonts w:hint="eastAsia"/>
        </w:rPr>
        <w:t>低。</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w:t>
      </w:r>
      <w:r w:rsidR="00DE4774">
        <w:t>a</w:t>
      </w:r>
      <w:r w:rsidR="00DE4774">
        <w:rPr>
          <w:rFonts w:hint="eastAsia"/>
        </w:rPr>
        <w:t>)</w:t>
      </w:r>
      <w:r w:rsidR="00DE4774">
        <w:rPr>
          <w:rFonts w:hint="eastAsia"/>
        </w:rPr>
        <w:t>中树的高处细节可见，但是</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b)</w:t>
      </w:r>
      <w:r w:rsidR="00DE4774">
        <w:rPr>
          <w:rFonts w:hint="eastAsia"/>
        </w:rPr>
        <w:t>中树的</w:t>
      </w:r>
      <w:proofErr w:type="gramStart"/>
      <w:r w:rsidR="00DE4774">
        <w:rPr>
          <w:rFonts w:hint="eastAsia"/>
        </w:rPr>
        <w:t>高处受雾的</w:t>
      </w:r>
      <w:proofErr w:type="gramEnd"/>
      <w:r w:rsidR="00DE4774">
        <w:rPr>
          <w:rFonts w:hint="eastAsia"/>
        </w:rPr>
        <w:t>影响</w:t>
      </w:r>
      <w:r w:rsidR="001653D3">
        <w:rPr>
          <w:rFonts w:hint="eastAsia"/>
        </w:rPr>
        <w:t>比</w:t>
      </w:r>
      <w:r w:rsidR="001653D3">
        <w:fldChar w:fldCharType="begin"/>
      </w:r>
      <w:r w:rsidR="001653D3">
        <w:instrText xml:space="preserve"> </w:instrText>
      </w:r>
      <w:r w:rsidR="001653D3">
        <w:rPr>
          <w:rFonts w:hint="eastAsia"/>
        </w:rPr>
        <w:instrText>REF _Ref510466277 \h</w:instrText>
      </w:r>
      <w:r w:rsidR="001653D3">
        <w:instrText xml:space="preserve"> </w:instrText>
      </w:r>
      <w:r w:rsidR="001653D3">
        <w:fldChar w:fldCharType="separate"/>
      </w:r>
      <w:r w:rsidR="001653D3">
        <w:rPr>
          <w:rFonts w:hint="eastAsia"/>
        </w:rPr>
        <w:t>图</w:t>
      </w:r>
      <w:r w:rsidR="001653D3">
        <w:rPr>
          <w:rFonts w:hint="eastAsia"/>
        </w:rPr>
        <w:t xml:space="preserve"> </w:t>
      </w:r>
      <w:r w:rsidR="001653D3">
        <w:rPr>
          <w:noProof/>
        </w:rPr>
        <w:t>4</w:t>
      </w:r>
      <w:r w:rsidR="001653D3">
        <w:t>.</w:t>
      </w:r>
      <w:r w:rsidR="001653D3">
        <w:rPr>
          <w:noProof/>
        </w:rPr>
        <w:t>2</w:t>
      </w:r>
      <w:r w:rsidR="001653D3">
        <w:fldChar w:fldCharType="end"/>
      </w:r>
      <w:r w:rsidR="001653D3">
        <w:rPr>
          <w:rFonts w:hint="eastAsia"/>
        </w:rPr>
        <w:t xml:space="preserve"> (</w:t>
      </w:r>
      <w:r w:rsidR="001653D3">
        <w:t>a</w:t>
      </w:r>
      <w:r w:rsidR="001653D3">
        <w:rPr>
          <w:rFonts w:hint="eastAsia"/>
        </w:rPr>
        <w:t>)</w:t>
      </w:r>
      <w:r w:rsidR="001653D3">
        <w:rPr>
          <w:rFonts w:hint="eastAsia"/>
        </w:rPr>
        <w:t>大</w:t>
      </w:r>
      <w:r w:rsidR="00DE4774">
        <w:rPr>
          <w:rFonts w:hint="eastAsia"/>
        </w:rPr>
        <w:t>，细节被雾遮挡。因为</w:t>
      </w:r>
      <w:r w:rsidR="00DE4774" w:rsidRPr="001F34BA">
        <w:rPr>
          <w:rFonts w:hint="eastAsia"/>
        </w:rPr>
        <w:t>系数</w:t>
      </w:r>
      <w:r w:rsidR="00DE4774" w:rsidRPr="00025957">
        <w:rPr>
          <w:position w:val="-4"/>
        </w:rPr>
        <w:object w:dxaOrig="260" w:dyaOrig="260">
          <v:shape id="_x0000_i1376" type="#_x0000_t75" style="width:13.1pt;height:13.1pt" o:ole="">
            <v:imagedata r:id="rId823" o:title=""/>
          </v:shape>
          <o:OLEObject Type="Embed" ProgID="Equation.DSMT4" ShapeID="_x0000_i1376" DrawAspect="Content" ObjectID="_1587755165" r:id="rId824"/>
        </w:object>
      </w:r>
      <w:r w:rsidR="00DE4774" w:rsidRPr="001F34BA">
        <w:rPr>
          <w:rFonts w:hint="eastAsia"/>
        </w:rPr>
        <w:t>为</w:t>
      </w:r>
      <w:r w:rsidR="00DE4774">
        <w:rPr>
          <w:rFonts w:hint="eastAsia"/>
        </w:rPr>
        <w:t>2</w:t>
      </w:r>
      <w:r w:rsidR="00DE4774" w:rsidRPr="001F34BA">
        <w:rPr>
          <w:rFonts w:hint="eastAsia"/>
        </w:rPr>
        <w:t>00</w:t>
      </w:r>
      <w:r w:rsidR="001653D3">
        <w:rPr>
          <w:rFonts w:hint="eastAsia"/>
        </w:rPr>
        <w:t>时，雾的浓度随着高度的衰减较为</w:t>
      </w:r>
      <w:r w:rsidR="00DE4774" w:rsidRPr="001F34BA">
        <w:rPr>
          <w:rFonts w:hint="eastAsia"/>
        </w:rPr>
        <w:t>缓和，系数</w:t>
      </w:r>
      <w:r w:rsidR="00DE4774" w:rsidRPr="00025957">
        <w:rPr>
          <w:position w:val="-4"/>
        </w:rPr>
        <w:object w:dxaOrig="260" w:dyaOrig="260">
          <v:shape id="_x0000_i1377" type="#_x0000_t75" style="width:13.1pt;height:13.1pt" o:ole="">
            <v:imagedata r:id="rId825" o:title=""/>
          </v:shape>
          <o:OLEObject Type="Embed" ProgID="Equation.DSMT4" ShapeID="_x0000_i1377" DrawAspect="Content" ObjectID="_1587755166" r:id="rId826"/>
        </w:object>
      </w:r>
      <w:r w:rsidR="00DE4774" w:rsidRPr="001F34BA">
        <w:rPr>
          <w:rFonts w:hint="eastAsia"/>
        </w:rPr>
        <w:t>为</w:t>
      </w:r>
      <w:r w:rsidR="00DE4774">
        <w:rPr>
          <w:rFonts w:hint="eastAsia"/>
        </w:rPr>
        <w:t>4</w:t>
      </w:r>
      <w:r w:rsidR="00DE4774" w:rsidRPr="001F34BA">
        <w:rPr>
          <w:rFonts w:hint="eastAsia"/>
        </w:rPr>
        <w:t>00</w:t>
      </w:r>
      <w:r w:rsidR="00DE4774">
        <w:rPr>
          <w:rFonts w:hint="eastAsia"/>
        </w:rPr>
        <w:t>时，雾的浓度随着高度的衰减更加剧烈，相同高度下，系数</w:t>
      </w:r>
      <w:r w:rsidR="00DE4774" w:rsidRPr="00025957">
        <w:rPr>
          <w:position w:val="-4"/>
        </w:rPr>
        <w:object w:dxaOrig="260" w:dyaOrig="260">
          <v:shape id="_x0000_i1378" type="#_x0000_t75" style="width:13.1pt;height:13.1pt" o:ole="">
            <v:imagedata r:id="rId825" o:title=""/>
          </v:shape>
          <o:OLEObject Type="Embed" ProgID="Equation.DSMT4" ShapeID="_x0000_i1378" DrawAspect="Content" ObjectID="_1587755167" r:id="rId827"/>
        </w:object>
      </w:r>
      <w:r w:rsidR="00DE4774">
        <w:rPr>
          <w:rFonts w:hint="eastAsia"/>
        </w:rPr>
        <w:t>越大，雾的影响颜色越小，场景的细节被雾遮挡</w:t>
      </w:r>
      <w:r w:rsidR="00B90627">
        <w:rPr>
          <w:noProof/>
        </w:rPr>
        <mc:AlternateContent>
          <mc:Choice Requires="wpg">
            <w:drawing>
              <wp:anchor distT="0" distB="0" distL="114300" distR="114300" simplePos="0" relativeHeight="251857920" behindDoc="0" locked="0" layoutInCell="1" allowOverlap="1" wp14:anchorId="3B3ECF51" wp14:editId="73A42B3E">
                <wp:simplePos x="0" y="0"/>
                <wp:positionH relativeFrom="margin">
                  <wp:posOffset>44450</wp:posOffset>
                </wp:positionH>
                <wp:positionV relativeFrom="paragraph">
                  <wp:posOffset>871583</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DB004A" w:rsidRPr="00874529" w:rsidRDefault="00DB004A" w:rsidP="005C1C36">
                              <w:pPr>
                                <w:pStyle w:val="afc"/>
                                <w:spacing w:after="163"/>
                                <w:rPr>
                                  <w:rFonts w:ascii="Times New Roman" w:hAnsi="Times New Roman"/>
                                  <w:noProof/>
                                  <w:sz w:val="24"/>
                                </w:rPr>
                              </w:pPr>
                              <w:bookmarkStart w:id="355" w:name="_Ref510466277"/>
                              <w:bookmarkStart w:id="356" w:name="_Toc511270655"/>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2</w:t>
                              </w:r>
                              <w:r w:rsidR="00AF3D17">
                                <w:fldChar w:fldCharType="end"/>
                              </w:r>
                              <w:bookmarkEnd w:id="355"/>
                              <w:r w:rsidRPr="00865213">
                                <w:rPr>
                                  <w:rFonts w:hint="eastAsia"/>
                                </w:rPr>
                                <w:t>指数分布密度的雾</w:t>
                              </w:r>
                              <w:bookmarkEnd w:id="3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828"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DB004A" w:rsidRPr="000F3BA9" w:rsidRDefault="00DB004A" w:rsidP="00E22C8D">
                                  <w:pPr>
                                    <w:pStyle w:val="afc"/>
                                    <w:spacing w:after="163"/>
                                    <w:rPr>
                                      <w:rFonts w:ascii="Times New Roman" w:hAnsi="Times New Roman"/>
                                      <w:noProof/>
                                      <w:sz w:val="24"/>
                                    </w:rPr>
                                  </w:pPr>
                                  <w:r>
                                    <w:rPr>
                                      <w:noProof/>
                                    </w:rPr>
                                    <w:t xml:space="preserve">b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829"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DB004A" w:rsidRPr="000B0416" w:rsidRDefault="00DB004A"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3B3ECF51" id="组合 700" o:spid="_x0000_s1173" style="position:absolute;left:0;text-align:left;margin-left:3.5pt;margin-top:68.65pt;width:404pt;height:208.6pt;z-index:251857920;mso-position-horizontal-relative:margin;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bcFdMgUAAMAUAAAOAAAAZHJzL2Uyb0RvYy54bWzsWMtu4zYU3RfoPwja&#10;O9bTkoU4A4/zwADBTNBMMWuapixhJJEl6diZorui0+666qbddN8/KNC/mcxv9JISJSuJ2yTFtEiR&#10;RRzqio97z32cS+0/25SFdUG4yGk1sd09x7ZIhekir5YT+8vXx4PYtoRE1QIVtCIT+5II+9nB55/t&#10;r1lCPJrRYkG4BZtUIlmziZ1JyZLhUOCMlEjsUUYqeJlSXiIJj3w5XHC0ht3LYug5zmi4pnzBOMVE&#10;CJAe1i/tA71/mhIsX6WpINIqJjboJvUv179z9Ts82EfJkiOW5bhRAz1AixLlFRzabnWIJLJWPL+x&#10;VZljTgVN5R6m5ZCmaY6JtgGscZ1r1pxwumLalmWyXrIWJoD2Gk4P3ha/vDjjVr6Y2JED+FSoBCd9&#10;/P3bDz9+bykJ4LNmywSmnXB2zs54I1jWT8rkTcpL9R+MsTYa2csWWbKRFgZh6PpOrA7A8M4bBWPP&#10;a7DHGTioWzfyQ7d2Cs6Odi2Ow0DNGZqzh0rFVqM1g1ASHVrin6F1niFGtBOEgqFBa+QbsK5+en/1&#10;y29Xv35ngUyjo+cprCy5eU7Bem2RUkuAcCdknjeOG8hR0gHnBUHYAOeHUeiEPdNRwriQJ4SWlhpM&#10;bA4hryMRXZwKWaNkpqijBS3yxXFeFOpBvZgV3LpAkB7rLJek2bw3q6jU3IqqVfWGtYTo/GpO6cxT&#10;I7mZb3RU1d5UojldXAIknNY5KBg+zuH4UyTkGeKQdGAkFBL5Cn7Sgq4nNm1GtpVR/u42uZoP3oW3&#10;trWGJJ7Y4qsV4sS2ihcV+B22lGbAzWBuBtWqnFEw3IUSxbAewgIuCzNMOS3fQH2ZqlPgFaownDWx&#10;pRnOZF1KoD5hMp3qSZDXDMnT6pxhtbWB+fXmDeKscZIE976kJrJQcs1X9VztLTZdSQBeO7JDEWJf&#10;PUCU1+mpY7/NVBOiMajcS+gRSHSE3iuhw8hVAQiJ2yVnG55O5I9MeHq+DwGsUxMlbV4PvDBQmd9b&#10;v5XcO3bYmdxNpt+wNhpftxYk97fWG3nx+Ia+xl4vcMd+Z687HtWlaMve3abuWrzDVJbjBP6aqg+j&#10;G3Xs79kRVsmVyoeaYcs77VEi/nbFBnUg5/O8yOWlJlsIZqVUdXGWY1XI1MNWSYwC44EPP//x8Yf3&#10;1ggk4AEzrV4EVSfHpxS/FVZFZxmqlmQqGFStpk4O+9P1Y+/EeZEzU8DUuLENMvEaKd4CT024hxSv&#10;SlLJuoPgpEAS2heR5UxA/ieknJMFVNIXC6gMGLoXCZzIeF7VhRViAWqeyk4VFZrkv/biqeOMveeD&#10;WejMBoETHQ2m4yAaRM5RFDhB7M7c2TeqFrhBshIEzEfFIcsb1UF6Q/lbGb3pfepeQfccdenWaQ1h&#10;BAppWjQqgkghpCuJ5ETiTA1TqONfAOB1LRfmhUa6A1e5YQdfQR3YnSG+D2UGkkAxvTt23diJGlIx&#10;jYKhozsxltaq1kMPQS2V+v8GxUcjE89bHA9CXVQeSPJQMWIFHuzRkXyvMDxGkvcMJk8k/2lIvutw&#10;/4rwI7hs9QkfJDpa70X4fcbWTe12rAYBdKFNJ68ZX3t/iwFvXd8xPjS0t+7wv6HB9mrQ0qDGsM9r&#10;j4kGvScahG7H3Dbbm+6tca56AnXj7UU5NI1OHOp2tI3y+vZ155vbf8mDkSkr2zyoWV0RMXSA97ns&#10;+rHbNA8u3HdDKCV9LvQDX983VP/wGLmw/QjwxIWfngu3eVGP4TOZ7oCbT3rqO9z2s744dx8eD/4E&#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AOx1no4AAAAAkBAAAP&#10;AAAAZHJzL2Rvd25yZXYueG1sTI9BS8NAEIXvgv9hmYI3u4kxtqTZlFLUUxHaCuJtmp0modndkN0m&#10;6b93POlx3nu8+V6+nkwrBup946yCeB6BIFs63dhKwefx7XEJwge0GltnScGNPKyL+7scM+1Gu6fh&#10;ECrBJdZnqKAOocuk9GVNBv3cdWTZO7veYOCzr6TuceRy08qnKHqRBhvLH2rsaFtTeTlcjYL3EcdN&#10;Er8Ou8t5e/s+ph9fu5iUephNmxWIQFP4C8MvPqNDwUwnd7Xai1bBgpcElpNFAoL9ZZyyclKQps8p&#10;yCKX/xcUPwAAAP//AwBQSwMECgAAAAAAAAAhAB7aK4cRNwcAETcHABQAAABkcnMvbWVkaWEvaW1h&#10;Z2UxLnBuZ4lQTkcNChoKAAAADUlIRFIAAAIyAAABzAgGAAABuLtyOwAAAAFzUkdCAK7OHOkAAAAE&#10;Z0FNQQAAsY8L/GEFAAAACXBIWXMAACHVAAAh1QEEnLSdAAD/pUlEQVR4XoT9dZ8l6XIdCtfHuTp8&#10;Zqa7q4u5ajMzM2PtYmZq5mE+cwS2dP1aki1bZIsNki3r88S7Vjw7u2tGku8f8cu9c2PGs2JFRGZG&#10;xMj142/k8YtfQ76Ty4dfyvnNF3KB7dXDr+TiwRe67+jiY3189fALuXn8lXnf9edyjP1H5x/LwdmH&#10;snf8WvZOPpRdbHeOX8rByWs5OH2jsrX/Qhy+ZbF7liTWdEt2wyO105C01h5Ksb0tsbpTAmmn1HrX&#10;Um6fS71/JZXuhZTaZ1JoQJpnUulcSLl1KrFaQKJ1h7jjC+KMLkhq4BJHdF7cEa9kqseSrh5BjiVb&#10;O5Zc/UQyNTyvHKpk8FoWr+XqlEN876lU2ieytnUjg81r6a1fS3twJY3+pVQ75zJy+ehbuXlCxXyl&#10;Crl69LWcQkEH55/goD+RMzw+wuOz609VMdePPpeLm8/k5PITOTr7CPKhHEIBJ1DUycVHcnb1sZxd&#10;fgzl4fHlR3J89kY6GzuytvtMKgdhyfR9kh34JLfhl0TbLYUtv6S6Hinu+vV7jqDY7f0nsuKZl2XX&#10;nKyu84/f4AAeSKoZlc7aqWTW3RLI2cQZWZD5lWmx+efEGfBAIYc46COVTJUKOfiecF8GSsrp+w6l&#10;0T1TxaxtXkl3/UIavXMswqkUm8eSx3eMXEAZl4++kcFlUa6ffCNnD4CUq89lH4rZO8MBEyGXnwJR&#10;n0ExX8j1w89VUZOTk6qIqwefQqmQB1QIlEiFnL+Rw7NXklnzSarllWzfrwqJ1zySbHolN/BLsu2V&#10;RMstkZJT6qdRcYWXxZe2QSHzcnTyXE7OXkIBdllyzMuKe0GiNadk8X2Vg6DYAwti9y/IsntObN55&#10;WXLOSh4HzIMqt8yBZapQCCRFqexLDtt8/UAVw/c2Vy9lY6iY1Y1LidRWpNSg4g6Arn39/IjLaxeH&#10;a0VWHIsSSflUEYcXnwM5n8GcPgVCPlWkXKgSPoMCPpZUpiyzszMyPzcrF1efyAX2XUIxfO308kM5&#10;On0FM3spO4dEwQuY1XOJFD0SKbglXHBBIW6pHoawzyWZrl+fJxpesXuXZMW1IHsHz2Rn74ls7T6S&#10;ZeeCKofKLWz7Jd50SbjsEF9mRSJVKGzDJ5kNr+Q3/bov3nJKrOGSZM8FtOwDWTNQ4qx01y5VWn2Y&#10;LdDRGZxJb+1cattVafbPZMU/Je6wA+gjyvYhezLy5MW3EkriC9M+CcY80t4vSm2QBXI+lGDcDTP7&#10;XB4/+1oePv0Spgcl3VBZn8jc7KycXn2kYkwIpnX+Gib4RvZPXsru0XMo57lsHzyXzf1nUtoKS3kr&#10;Kr64QzqXCSDIJ+WdCMwpJImaV+J1r9hcy+JP2fEYvLQWkI2dR7K+81ARR87yuuxQUgCvQUkNt2QG&#10;XgkVbOKOLoO3XDBPoBGclhp4xOabF0dwQcrNA1mwz8qCbUaKlY70oJRExwnT9EirdyLV9pEsOqbw&#10;/iUgECbqXZTJ2VFZco3LSKmZk2zDL/luWGyOZSl1YyDCjORbYVnfO5VoOiTBSBAmBaU8IPeAU2BO&#10;4VAA5vMayvkQyvlQLm/INR+Cd0jCr6CcF0DNM9ncfQq+eSzFTSLFLZWNojT3yxLOuyXd8UsUqCnu&#10;BCVR94k7aAPhAkV1j6xv34AHjqUx2AFRXkmqA8LtGTPNdfIg4BUJ5oCgpE088RVxBpcku+6XYN4B&#10;hdmBuHlZWJkFSo6kD4UsOmZhonNqnqmeBwh0izcFhSeXJV5Niy0wKYvuCVnyTMiCc0r8saSMpMth&#10;2GJCiq2YFBtpiWcDsL2ccH8iH5DtwwfgG3KOUcwxDv4ISvG43VAElAGFUEGnV6+hrFcg1RcwKaLm&#10;GczpKZTzRFpnKWkcJYCcmEQyXhlsAw1ln4RzMK/9qASTUEjNL4GEC3/UK7GKF6+5JL8WlNxqQPxA&#10;W2EjJOkeEAPFER2ZVa8kWx4Q8bKUD0KKJh50MAvlFB2yuDInS/Z5KMMl/bUzlXAJSgPJe/0rsuQ2&#10;5nZ//J4se8bl/sQ9mXOMATX3ZXJmTObxeCSS9EsByokk8WPFkOQbYUmXQiDl15IrY3/CL+V6F/wD&#10;rwTPQ5OJBdyyOI8fX5iHIqAMEOghCPQAilk/2IOCXkp5I6aSAyJru0mp7MTALyEJZdziizkkCaRE&#10;C14J4nms5JUoOInmRTTlV0NS24/hfU5VYHEL6M2AuHunUuueKHpoalkQO5UVwmvBLKih6pJo1S35&#10;9aBEyk6Jll3S7B5Js3cEEzqCB5wSBzzbsntSZpdmZHxqTJZ9k1gcJ8wJxwOzosKcoRlZcEzISDTl&#10;l1wlLolsSJKZiATDfsmUIpLKRfX5/vOONGkK60XZh7lQAoGg+DwOcTnt0tkrSnUtI+s3Zdk6eALF&#10;0NOAa642pXedlXQNnAKlJ0rgik4YJhERTwjEB0WRg/L9MIj3gfgjbhVfxCWlzYhUdvH7QJM/7oLg&#10;wKHAZMMnDu+KuEIr4o3b1MMFUg5FWTAFc2mClON28cbsiJuwH2bsidoQPvil1jkQF1y/HVw0NTMB&#10;xM3K+OSoTEzfl+k5IAcIsvmnwTUzMob9o+N3ZcQfREDWzUuxnpR4KiqRWFCS2aik8hGJJsNycPlA&#10;+vs1KVazUl+lgl6Kzw2Xu7QotpUl8Yfdsnpakdp6ThqbOQRWSWkfZ6WylpTGXkqaBxkp9uN4nIGi&#10;oJx2RLItEHEf3LYel7XtaymuxaS/iQCuHpLCahQSkUQVfFSA+6/4JN0KAh0eiRXhNNJucBMUEHVA&#10;QXZwlkdJnoijSWa6ATU7d8AOz+hG2BBSZXmjVBoUGpqXVKEJzzgv98dgSivjQNEEUHQfz0eBrmko&#10;6q7MLYOQqYx4Kgz4VSVXSkoLKIklopCI+KC448uX0l6ryupBXXp7NWmtlyQc9IrTjiDMYZPNm7qU&#10;SwXpHBSlvpaTtauqbAAJrb2c1Lcz0tjJSBOKae5npL6XltJqXJIw29o2lLc2kOpmCsR7jsj0FFtE&#10;wpvgv0EUiotJDJwXSiFOagPVlaAU16OKPpcfqPXZxem1wYuBmDMOmCXcOTiq0d3D6zbxeuDxejg2&#10;KJeOIAR0uQLYD0XStJwBeDMfwgQoyRkyiFpwTMuifVrmYHI21xKVE5JqMy/1bgHRYwTcg7gDsrrb&#10;ko3ztnh8TnitbbxekfZ6Fd6jKIVsTIIBH8zKIVWgrloryNp5RRobeWluFhD6Z6Xcy0gSplnbzEh5&#10;kJLyGmQ1KYkCDzSkCEqB9LONiLSgmNbqKZQWBDdsSRT/KZQAJ2X8EmaIkfBIoQ8014BqmBZNTBUE&#10;5VBBTpga99O08oMwvmNfYjl6Qq+iKlYGP/WD6iHdkSWZnp2QmbkpNa+Z+Qm4fHAN+Gh88r7M24Ck&#10;+SmQ+ayM1FoFKbXiki5EwTvwXOWkRKKAcTQgve0GvBPilLO2bJ11pdYqS61Wlhhej0UCiiAqqFDJ&#10;AgVFxCSXsnpclfZOSVrbRTwuK6I6hwWJg78oiVwEYUJc8s24FNoJCcWggLgfvHMhmzvnSBUYPgQU&#10;KbkePGY5IAUgiZwVzWPhciDvvA/7/TAz8FAB/7kHrkx5JIC4rAnktHt7kgHaXMFFuPRZmV+ahulM&#10;wj0jvunB+0WdQMqs2N3LcPFQjGMBiMH7lqeAmikEonP4DJTTWYNZ1MEH+agqqIy4Z+twoMRc7+VV&#10;QVmYW6VZkGw6JulkVDweQNRlCNkJ5bghzdWy7B09kq2jY+lsl6V3AMWArJtbQFK9IOliQhKZmNTL&#10;RYToCZVMOQ40pSQSD8r61qk+rm2ngKaYIipXS0oKziFdDUu8gAWDRw0k6N2AKigm04VXArJUMj7x&#10;Bl3iDbgkBq7KdcGZkZDYnMsyvzgrUSjVgQg8UY6qZ7LBKy3apiWQBG/lvTI9MykrzkVZss0COfBm&#10;i/BWpw8O5OIpcg4ooFSDKeAAYkmsMqTerkgoAu9VSIrPjxgiiFjE7xW3y6k27XE7xef1KHo2zzqy&#10;dtKA1GVwXJf2Vkk6O2Wpwwy7/abkimmYJBRcSuj3F0HcanowUUp1kINpbcHUYG5QSKENdHVolinJ&#10;IQaLA9UMAyI4EMZDNCP+dgZKjMKEgnGv+EMe5FHgmXxIMghig1Ckw48E1j4nHpD44jIQsoRcDamS&#10;2w/3D7Q5PXaYpwMLBZ6lucKjOeDJJqZAyEcXiEsu9+DqijCplKTS4IVUDPkT/jQkU8RzmAMJOp4C&#10;fAN+cbtdUBDQ43TisRuZcl22wE/VZhmZbUW6OzVZPaoriTMEqK8WwEv4/lJGaqt5ySMiLTZTUmwn&#10;pdBKArFAUrGI4LMGhEER6QhiLni1Gtx5kcEoTIem2EbcBEUFk0hgwVuRLEwSoUgKyCJ5R3LkJ5gd&#10;9gdgQjbkaXMLMyp2zyKQQ0EAuLwoC4tz+j2RLGItbNPNoKQbAYQxXckWO0rWI1VwTrmWB2qyUmub&#10;A8gVUlAMYp80/lw6Lhcv9pA+vJFQCGF+HBFtICA+H8gOQuh6gKLBblv6Ow3ZOG7Du8GzbdVl7agF&#10;E6tCqDBw0XbJxEwwtSpMttQAcbez+I0ElJaTSicrBUTpuUZClZaAqeeaQFoaHJfBb8PLReKIlKGM&#10;YhdmCqUxlAjGYWZQSCQZkFqjDzMDP0GCUZgaYioqxuZFFm8HB5FflhZkaQUmBCStOJY0tuLjhcV5&#10;eEfkcQxVbPBW5WpRlXPx6ASZak2a7bLk8nC9nbrkixnJ5GD3+POJBFYtm5FUKi7hMCLWIH4cksR+&#10;Kmmw2wF6erJx1JXV7bZ6u/5eQzpbiIE6IOg1kHm3KJUG3P5uBSjNSrGWk3IrJ93BPh6DiypAUzON&#10;dCapqUy5n5bKKpQF7slDSTS3Ug3hQCel6IpnwiBkBJU+lwSiSEJB7lRYugoTQVDrCyOuCSBoDCyJ&#10;E+ZFol1EvmWzL4sTCnB4VsQTcMLkVsBNi2puiysLquwlxHEjpQrceKsC91eTQrEgxXIeysEfLxck&#10;X8girW9KBX88lUlKBiZHCQXhFqGgABAUDmP1fB7Zu1iXreOBbOz3pb+O7He9JetHbekCQeuHHVnd&#10;a0qzX8VvlaU5qIDsoSigNl/MaS5XaSOIXCtBQTC5BgLHJkIAhASlFh630kBUStL4D/k68j8Eq1GY&#10;ObkrXYyDL7BAAZhGtgiTgDdNhZSjVHHgFibUbsQ+FJoUecfhsiF5DordtSy+ELjJvaKE7MDzYMwn&#10;KwhwRx4/f4DkcA1wLEur3ZQiArp6s6Z/utGsy7PnL6Ec/GkoLJ0GJyXjcOX4Y9EozCyEH0BqAFPb&#10;PdmQtfW+rG31kUasIvLtIahrIbiDiW20pLfZUj6qtktSBb81ByDrXkkafRM/5SsZKcC0lY+gHMZP&#10;NLF8FWjNJSQNyZZSeB88WnMVJo//gWA1WzGcFYZ5h6NIQKFcxleM7hMZvo6gE+bp8CzJCkyFyqG4&#10;3PCyiKIZK83w3NQCSBuKnFuYlbl5PKcrb3eb8vDxjezsbsvLj5/Ki08fy97hLjLsfSlXSnL15Eyu&#10;n1xIs1UDauA5cmmYGPgogaQ0gj8QB4HGkIPt7crh+YmsbazCLfcR8/QVRb31NtBnlNOB1ypV83Dt&#10;JVVMBTFTCb/RWqtJvV/SeIlKobkROaU6yBtK4/NsPg30JpQLS028D5yVwEKl8wkoEBwJj5erAlkw&#10;wQRCjlQeYQdQRUX5EY/Z7CviQOjhcNg1THGBmG0uY0o2yIoTXLQ8L4GQX4NK28qKjOwf7Eqn2wbX&#10;NOT64aVcPz6XWr0qj589lN3dHbl4eKL7jqCsXA4rC0nE40BQUmKxmCoqmUxAMXuye7AlG1vrsn2w&#10;IbvHG0gjVmV1s4sIuy+dHngI5ra+viadNkxuax+K3JHOelPR1Wg0ECnXNNDMgeto3tV2QQrgJppg&#10;sz0A3+TUvJMpEHijI5lMGogCciBUFFFH71oC+pNQEFHF2IoK88N0fAG3hMFLQYQnzCmJGiKGRMzt&#10;zOz0UKbEizBhZH9/T/b2d2V7Z0sGa6sqbz55KQ+f3MjN4wtEm02YWx2KweplwUWFPLYIGtNA0FBJ&#10;6VRS9g52kJHjuw6xPdtBgrqj5jrYhKltDGR1DSjqdWFu4KR+T9pQ0NpWT/ob8G4tmF+nCYfQkEan&#10;pogiaqsw9RocRKVSAZEXpQh+tMy73uxKPp+Tar0DaYPgESZUy/q/ytWGKpCeNpMHTyJOq9YaSKpB&#10;0uAmt8cJ01oC34CsaV4IasOI+p0IbIk4mqjD4ZCRk7MDOT45koPDfZjXtdw8vJYHD2/k1euXCOk3&#10;8KfbUE5LyuUS/gxgjj+Ug5KymYxKOkUeSuAAkWqcHcrp1ZEcne2roja3N2RnfxuyCUWtAy0DmZ6a&#10;UvRQQb0elATU9gYdLALMbhVK6gFBEFUSDrYGZ8EtFVVtgqNaXVVMvQmlQGn8T1wwml6ukMF7G0B+&#10;E+RMAof3K5Uki9DE7/dpNG+HWVHcCD+88LJOtx3IgUlBlofufdnGOGheRp48eyxPnz+Wy+tzub65&#10;ksurC7m8vJAuVnl10NcV7nY78uzFEygIHIEfKyJgK1iKgpmlCW8o6fT0RE5Oj6GkIzk8OpDDk33Z&#10;P9pVNFFJ8/PzMgXlUAaDgezs7AFRQI9KV827QyVhQZpQdh1BYQNcV6sZqVar2N+Fo+hA8J5mA/8F&#10;pldgkNlQqdehHD6u1qGoGhBYU1SEIkEJhpDlw0PR0zLYJXrosokmKonu3cQ/9GgIAl+8eq7KODw6&#10;lLPzU9nd25Evv/xSPv7kI/n0i4/0YD/7/DN59eELA+8KIA8FlUqIS2BqeUgGCKL9X95Asddn+pmL&#10;iys5OCCC9hWViwtYHcjCwrzMTE/rwa6tD2DGfRmAxKkkCrlpbW2gB04F0WPW64i08ZyfITdRSVRO&#10;o2EQzW0daDGKqUNJRjGVShWvV9VMQmFk9DB//leaXjaHxS3QGoowJxC1EzER0gh/wKcZgMY5J1jt&#10;3/3d35XTs1M9mD14nbPzM/nmm2/k66+/lm++/VY++vhDVRb/ZB1/0FISFcRVMwjKyePHT+TmwY2c&#10;X5zJ1fW1FIAquvv5OQRfi1gNCJWzAATNYV+hmFcC39gEN4Hr+v2+QewqH0NRbZg0+KgBxVApPPgm&#10;ntcUQW08N/+l0TCK4f8zCDOKodDsiHILYeRNs5gZKAcZQb6gXGPMEHQBpSWBKuWci4sLOT8/V5M4&#10;PjnWgzs4OJDf/u3fhrfale+++7V8+tmnqqhWC4Gc/knzJ/jHaGpqZvjhp0+fypMnT+Thw0eqMHqz&#10;hSFilpeXsRoGxrRvmhgVtLW9DW7alPWNNdnc3AIfrUsPiqGCut2uSnuopGbT/L5RlPkP1v9QKZv/&#10;U7pl/paYRQShYxEt50LFUHK6P4/oHzES6IEIcyJvHPmTP/kTOTuDKUAxf/AHfwATOJBnz57J4SHM&#10;DGh68eKF/PrXv5Zf/epX4IKOrib/pP5BXSVCF6YGef78ORT0TB/TvVMhK6oUxBGIGyiqIEWRURov&#10;Dm5TQZubsrEB9w9ZWwOSwElEEkmbCuJvW0rSRRr+B4pBS/V7UqlWVEGWWEoyTsUoKa8KM8pJpzOI&#10;2yIqYcRvTKhH/vRP/0yooP/0n/6T/If/8B/UpE5PT+X4+FiOwEO/8zu/I7/5m78JBH0nvVt/0vw5&#10;wwdV/BGuHBVZq1U1OKQi7Hab2GwrqiSKzYaEDiQ4OzOjW6JKzQyytbUFgVfb3FD0UEHGvP5lBSmK&#10;hgri1vyPoWIsJKnpf19BxpFYYtCUSCQliog/m81hG1FUuVwuGfmLv/gL+S//5b/In/7pn8of//Ef&#10;y3/8j/9RlfT7v//78ubNa/m93/s92cRq0v0OBubPmj/3Q/MqKWIiwxjBCXHY4TapIEUNUASZm0N4&#10;DuFjosiQtDEzHuhtFFkI+r8pSf8LkGRQ9M7ULCVZqKbcRhDNzJLbaDImlzPI+du//Vv567/+a/mh&#10;kv7oj/5I/vAP/1D+3b/7d/jDZlX5hzXCpXkx/hnC2/ozPp9PI0uewtDzPS4nlEMF2RU1K7fQQgUZ&#10;RC2pkKyXIOQpC95qZkMU/WtK+iGaqKTbfPQ9JA0V9K8q6ZaiPB5EyH//938v/+N//A/527/9O1XS&#10;f/2v//Wtkv7zf/7PQNIfKReRkK1VVdLEH7SUxD/F0xlMJVRB+GJVEFwiT4gx+GJOQ+4xYhBjp8KA&#10;qndkvWRsHh6OB8bfo7mZRfn/UhIibVXSO3OjkujRLCXdVtRtNKmyhgorDBXm9Xpl5J/+6Z/kH//x&#10;H+Wdkv5W/uZv/maIpD+XP4GSyEc0t7095E/wYESSMTFGucabMFrlqvM0ht+P3AVK8uEHeNnYj0iU&#10;pqakDEUoSQMly1AGlUZkWa8xJYlD9vf39bd2dnZkW/noX1aSKmqopC6VhP/yQyR9T1H/ipK+pygo&#10;iIs88u///f9PlfLll1/I1998Lb/1W7+pyvnss8+AnP+k8gd/QP55oy6euRj/MM3LWkH+MRIxD4zn&#10;eoyCfKokngjjOWdyj0XQVIJlUjQzw03G9JLI1ZjxM+nl9xId/MMM3FbxW1wQK77hew0qKqoIcg+3&#10;BaQT3FqmRX7kwafgovmcpEuOZLTMoI/fwyCRv0v0M35T5bx58wrk+++hDMYyX8ErfasK+uqrr+Rz&#10;RMYffvhGPv74I7m5uR56sCNdVXLQba/Swh9IIdmzzII/HCCCoCTyj2Va3Dq5hTJUKTYoiQjSxzZN&#10;Q/hnmU/x+3gQPFieiVQlIGrmyjIL58Ew+mUqwIMLBPzqhrkoDPr4PnpOKpIKDWLh6JVS+A2vzzM8&#10;YedXnnyXWoR1Ifi/R6gUoubFi+fyBop4+eqFvHz5Qr744nN58vQx5BEi38eIYZ5pPMTYh0pS8wLU&#10;LQ5iZs2DiMeiRkH4Ef4YTY1mZZ2UpxLeejF180vqNi1uYvDI6JWZP78vEg1rahKLRyUOBTHbjkRD&#10;EuXvAAEUvsaDpBAV3PK9PGD+FyqSSrL+DxXp83tVKV6fW/mRCDLnxT26iNw3QsV88ulH6rZfv36l&#10;aOFjbqmwZ8+fYr957foaienlpSqJJkYOoomtrtK9g5R5rgerGY/H9E+YVUronyJJ0z3S7HjumaZG&#10;HqIpkfzoHag8/mG+L4aDpxlwy8Q2mYpLBgrL57OqECqBYQMPNBqLGOQE/fpbPqw6D5SfJbL4PiqH&#10;C8b/xM8ak8f7oCQXFo7X4vhZ/jcrgx/59a+/U3MiUj766ENEwt+qGfHxhx9RKS9VMUTTgwcPYF43&#10;qqDj4yNFD3mAkLVyF0LWnCkEsXKVoAz+Mf4Z3vBEKKuyvG5jakMUGQW59aBMOODRP0kEUUmMuPnd&#10;PA1BpPDAKTxQbnlQIXw3FUHEUEFUBH+PYimFSOR71GlQiX4uBhYFCKKCGX4QRfxPI19BMb/zO7+t&#10;nPPpp5/Ir777lT5WBSHhpGK4n+d3aF6PHj1U/iF6BkBME4EXI1FyD/MePTuXJm8YcuPBRYa2TY+j&#10;PIEV5HOaE9FDkzJK8ep+/mnyAw9As2gohN+TBTIp5J8Y0EnT4gHzt4xieOBACE1oqJQYUMV9ljLj&#10;vLSE7+bvBaBQmhEVy3M7fl6wpKIUvYiQv4MySMKMY2hiVM63QA/N6rPPP4WCPlJF0bRM7vQUCnqk&#10;6KFZ0SuQpOlOm42aRphUEFeZK26tLLNzeh+SHRHFP0R0cKUMYox3434SuSHLAPKenCKSgZk5A2lQ&#10;ZKHTmK/hHu43CmAgaRRlFBjV91r7VXHc0gShlCCRrMry63/h/6KCRn7v//09+d3f/bfyb/7N78i3&#10;334jv/7N76AsKOjbr6GwL9XcPv3sE8NLH0JBL57I4yeP5OGjB8pBPGCeotjYWJcSvIMGUjiQAg6K&#10;Zwr5h5L8U0AL3T338SCiIEqLa7i1zI3IMdxAUg/p1ZBSCd9XQGgPvsnlzLkjKj6B7yFB8zeICH7G&#10;eDEqDUgZ7lPlqbKM2Sm3QKggXuI2HEW0YmEUuca0R371Kyjhm6/guj+Xz7/4VD755CP5BOb00Yev&#10;5BU91yug5dljKOQhEHMD3rmSq+tzubg0mfwAbpxn/agcE1QhiBquNAmayuJpVF7KUZOjq+aqIybi&#10;pWUGi0YRXEnwBdBiCN14vUwmCUXg4GFKak4wE96iEo29O9gwuCIcoRs2Z/v0mj54g8IDtQ6WJuQF&#10;x/jAL3xOd26QAk8K8Xh4efudjHz8CYgXiHj9mi6ciniip00fP34gj54AHQ8u5fLqTM7P4cKhhIOD&#10;XZjTtuzsbsJTrcvm1hr4pi+rg97byLPZrCFSrasrpmvWVR4qxFpJxkIWr1BBvKqa1isLMWzJKXgf&#10;DpyK4EGHwoxDaHZ4fwCmEITb9fM8MEwSW97U4PXxBgeaqREeoJ7+dBnh2T4nxOFYEbtjWa98OrDl&#10;frudZxFWdJ/NtqSJ8chzKEJjmSdExbXcQBnXQMbV1SkUciynp4dydLwP77QDZWzBQ23I5vYayHUg&#10;vdWOdHsthOt1affq0mhXpVYvS7VeRMiOcLyag0nA/ZZgDrwKkOWlZcYqcXAHJEvuAPyTgH2cpInV&#10;h1iKCISw+lCCP4A4hIrw44Bx0D4/V5pBJQ7UuQJFOMTu5EHygBfN5V7sd7p4sEt4zANelBXI8soC&#10;Dnwe8dU8kl3KHCL2Rb1mtYTXuF1Y4JnLeRm5uTGKuL5BgHd+BGUcyOn5oSLkiCfGoYyd7XXkUwME&#10;fH2gpCdrgw6Qgmy425ROl+d3eU6XiilJtVaSchU8UYFieD28mNbLI7zGnsrwGhcImpdyE2GYCrmF&#10;gRqUECIxEhFAAiQYJMx52QSC1fd6uPrmgO1O5mRLul1RZZiDtttx4FQCDxKyvIyDpCzMyvz8LA56&#10;Bs9nZQmyvDQvc7Mzum8esrA4C4XwdMqUzFJmJ2Xk0cMLObs4gmIOwCH7UMY6lDGQ9Z2BbG30ZbDe&#10;k8EaErrVJvKcOrxSTVqdGpRRhjKKMCPenJRH4gmvUk5DOfAqUAZNo1yGd8nCeySBikQIKIFrjfrA&#10;D+CCMML3CGIZmIIPiPB6HRIMM0mFMnivHxXhXha7ewkcQcgv6epTlpcXgAae6sDK27jiUMDSHLZU&#10;wjQOGLI0jX3TUNo0DngSBzwhS9g/N48Dn5+EQqZkHkqYmZnUW99mZ8ZlEjIzN473TMj09H0ZOTvb&#10;k/2DTeRLG7K1sya7UMo6lLK2DnRsdKQ/aCk6+n1kt/WKtDtlqTdL8DwFKVfgRaiUUhoISSHdT0q+&#10;YAg0mQYBp+E9UmEIucMPd8vcB8pJ0FxcIEzeiYWgKwiF+Oxw4Q6gBSbhgmDrcCxAGRA7zQDwd2D1&#10;seoLizO6j0pYxOPFZa7+pCpjAQetq8+7s7D60zjg2dlxbMdkGts5HDwfT+HgpyZHZXLqPmRMZvDa&#10;7OyYeY7XJidGZYTcsbOzKuswmc3tnqxvtWEyLdna7MIDtaUDlPT7SNyAlHqjAMmDS7KIipHYFdKq&#10;kEKe/AEizcXAKVBIBiaTREIIxYQjdM0+cAzDe5hLCMoAUnxBEqZdUeJ0r8B8lhEMLorDs4jHK7Jk&#10;gzJsgL8DqAAilqgArPoK6xgWseoLWO15rDRXGaiYXxjXA56dG5UpyCyUMDU3hs8AEUMlTOPgx6fx&#10;eOKejEMmp+5C7sg45P7YHSjrnkxM3JUxbqegnM3NnmxAEQOYTZ8X/WE6vVUQbLcqbSilAaQ0WkAK&#10;lFHIw2yqaSgmAxQh2MuFJZWLgDuCUApMJoWEL+aVUARxC0wmHHJAIfAcQIXXYwM6YC4wDzdMhebi&#10;hRK83hUoi95iHq/NgxznxccbjcgNSzxbOAOFzMkcUbE0KXOLMAkoZGmZd31SMWPYAgmQ6bn7Mj55&#10;V2amceDY3p+4I9NQygSeT0xDEVDSFLZTeD49QwXcUWVMTd2T++Pvy/3R96EsbMfel/HxD2RkZ7cH&#10;bmnBfOhxaiDcljQ7vI+mCE9ExOSlXMtCKSkQLO86jcE9x+B9EHsk/XC5PigHSsHjaIypv0uR4YeJ&#10;eN02EC2IFMjwhaAc1yLcLRQDb2EDedrdJNE5scFcVuxQAlCyQsQAHYuL09g/jdcNSpaWJ8AFxiSW&#10;lsAVs/fBGVDMDA9+VKbn78nU7F1VxCRk7P4HQAmeT96Rydk7+L4JoxhVyAd4/X08/kAVMjr6HhT3&#10;S7l7/z08fl/Gxt6Dst6TkS5Q0oMLXltHfLJaRnadB2qKSCh5AR9KaWbUdEqllORKUeQ2MB+QbLEQ&#10;xX7ekuuBclwwIRe8jhNuGAIOIYn6AisSTfDOqWWgBYpw0ZuwMAPPAwt4D5TinEPMAfECNbYZWYKi&#10;nM5pKGBanHhMHqB5UDGzi1DO4ig8zQTQQdMZBc/wORQEJdwf+0AmFz6AErD6k+/JGFAwBkTMzGDf&#10;1HtyD48nKBPc/x7M6Zcyisd3R38p42N4jH137/4c+96TOx/8XEY6/ar0BnDBVEq7gFgFnAKvU+Kt&#10;Z6UEotyE5IsxKfIuT5hRGuaTiAckW+C9yF6Jp7wShcQTXhCuS2si/FCQd6icQBCc4iPBLoGAbeAa&#10;3t1AkgVSwCVuKMjphldZnsI+EOwKuASrPA9FLCwSJROyME+UwBTmR4EYIEM5BRyxADPC6k/OwAwm&#10;oRAc1DgUMwXFTE5+AMXCdKCMaSBmHK/NAUGjQMXY+C/k3ujP5QMo5Q62E5N4PvZTGb2PxxNA0L2f&#10;Qrm/lJGNNV5azUqpkYEZpWFCCSk3k5Kj+QAdpUpYMlBOjnee5wII1GBKaZoSlAF3nOLt91nkJTG7&#10;hAJ2vI4s27UkUZiRx7sMbwTxL4gLyHCwbtM5Ky73PLySuRfY5psBAY/DpKAcKgYImYdSZiEzs6Pw&#10;TnfggT4AFwE9UMjo/AcySkTAhMZwwPN4bW4OJsSDXwRK8HwBJjYKJBAt9yGjE7+QO5C7d34GM4JS&#10;7vxczej+/Z/KnfGfgV9+Aq6BoqCU8TG8fhfvgwJHKiBX3txTacF8ygnJlmE6QEkGCMlXIvBAQSAH&#10;CWA1DJMKSDjlQQwDD8RynzhcL8QHUqWp8ObEWGwZiOG9vIsI8ICkwBwCOp4GBYd44HbBI0vOSXDI&#10;pCzAyywuAAVL8DqQRSjAAZOaW4RnWboH5NxTE5vDlrxBcyEi+JweZnEehDtDggViqDQoaBqPF5fu&#10;yDKQN8XnOOhxfPYeDlbfB2XcmYTp4Pnk7M8UJR/c+zkQxP1Q1gc/kTvv/xS881MZydcQoyA2abVg&#10;PnDJWd5Hl4dyimabK0RUOekEIlm44UTcJtGMW6JxpwRiNoT5INkww3VsA/A0cMUe3zwSSKDDNSMO&#10;oCMcYDRLZIwjEIOZ8KBdEzAlKAcmRGUsOeBt4D6nFTX3xQvTc9gRlyzAJKZBojAbmsvMNMwIyFmY&#10;uytz4JJpyMwMFICDvT+Bgx7FlmiBqdznfiDm/uTPYF4/lXvTNCEgBOZz5x4UA4VMTEIZ934CpP0E&#10;fPMTmcZv3LvzE3kfj0fyMJ8CFJOGS64BQURHCnySzAehtADyIC88EzxR0ispBG9hKCgadsBLMaIF&#10;h4BbXF64Z5gQSXcFiolAadEob0achenBdIAe3kq/AkUtwHRWHPA+dihnZQwCUrUBNSDdxZlRmV8B&#10;YsAvi/ZJmZgHKrDq09O/RIxyV9wwybtTOFgiANwxNQ+ULN+VuzCFmdn3ZGL2FzI++mN4rJ+DQyBQ&#10;1vjYz4C2n8HE8Pw+FALkzOLz7wMxd+/8VN4b/Yl8MP5jKPdHUOyP5b27P5b3P/gNee/Ob8hIv1tA&#10;bpSSLDxRLO1BNOuVZNYjpQIV4pEIK+mSQEkEESw8jxvmk0g5YHYI6CJL8E7z2DcnzuC82MML4odC&#10;PL45uG2YD0xnxTWFg5oCMibAM9MyCc8yZxuTAIg4HEQ64BoFckZBqHfAN4hRYE7jCzAh8Mj83C+g&#10;qF+oqUwCAZRpmtfsL0HIEBDxDAiZ5jUxAWTwdaIFr49BiXdw4HenfyETMzAXHPgolDM69WO48Z+A&#10;kH8MpP0UpvdzBH0/g3J/ivgJqLrz/8h7934E3vkxcqtn38nTV78pN0++losHX8o5uxCw1pxdB26+&#10;kNPrz+T06lO5xP4HLLp/jPfdfK772I2AXQn2T6xuBG9k5+il7B2/kkMtxjedClKlvPKRJwqUQaH5&#10;bb90Nx5KrXclkTJQ2HBJuWu6EVC4v9a/llLrQvKNU8iJFJtG3IkFcccWxZdekmAJXJdCoumdE9ON&#10;wHQkyNSOJVs38q4bwaHpUqCdCkxhfqnFEuoLWdu8Rqp0jcfX0uxfSq17LiPXT76TB0+/01YMetAP&#10;v5Kjy89k/+xjObr4BEpgN4KP5frRV/LgiSmdZsH9MfbxwLUbAYSdCE4vTSeCM1YLs6R6WBO6ffhS&#10;0l2/lPbg7TouLbRnNTDrwDOrHhzkipQHZTk4fin7R8+lt3YsK54FJLoXMth8IGvbD2Vt66Gkkdz6&#10;cysSqdnFDj6j+dqB1nmEBAUoj0Xy+QYV8q93I8hC2ImALRpYY762RaVcqYLqUEi5hQXAd4xcPPxa&#10;1i/bQMlXKifXUMTl57J7CsVcAS14zpYMVw8/l5vHpkUDq4TPrk2R/c2jz/HaJ3LJquFLKofKYv+K&#10;lzhwlhLCRFsere7NsKq35pHCVlALVnNQDIvu+bo7Aq6KrMjh8XM5Pn0hR6fP4c1w8FCQH4rLrnul&#10;cRnRA2DnAWdkUZZcyMBdSC3cc1KAMtiFoNQEIqCgd10IqJD9tx0K2GkgD2Gd+trGpQwg3bULqXVO&#10;8B23uhAUOjGE5kviB2myA8Ex0HLwtgsBS6SBkCsiBib24FM5B1rS2Spc4ZScQ2EXUBA7EFBJZ0AJ&#10;a8n3T1hL/lJ2DkwHgrWzHUk2vMJ68XDepUWouUFAyntIRguIqNs+xDnwYt5F2Tt8JrsHT7UDweaO&#10;6UIQh6mx+wC3YZheIAuTDC9KGmhLAIGpvkeiDYckuy6J1p0SLNqgmH1VGPOwWucIKLyUNpTa7J1L&#10;q2c6EMQ7DmmvnsHpVGXRPSb+eEIyVgcCkqo/4tASQn/YJd3DIpTykYQSSBRjQXn8/CvtPnDzmJzz&#10;qSriCuZ0icfsUaH9KlhHfvEafPMG5gW+OX4BrjHdB7YgG3tPJdUKaDl0BQgp7yEkWAtIfiMga1g5&#10;djxJsAMBomYiqbAZkspORjsQtFePVXHpnk+yG368FtA6cXITlUSkeRNIS2qIsyp2Ke4FFEne1AqQ&#10;sa9KWUJKsgBzW924kGjTAeXZ8b0nWoDvicGjeqfhaMoIGBFawGHMsUy63m5qyWJrh5Vz+MPVCNw4&#10;0oKiX7kkGHNDKZ9p4w4tsgd6uN07fDxUzEcwLwi2p5em+H5fe1ZAKVDI+u4TKW1FpLwbkepBRCpr&#10;RQllXRKresSfdEhxG8HktilKTUN5sYoHCnkgg+0b8SDl6MH+45mirPUbWkRfO46IA4mqN2Ez3QdS&#10;NjXFaNWl3VOCeRbRI4OHcth2ge0XBuvnCANocvPaeiZYtIOngLwC0hggr1DfF2d0SjzJeVlwIuZC&#10;LDUSjQel2mEFCjLrclBSrGWqJzSeiSR9Uq63VBEUdhlgTwrtVcGuJkDICZRxesVWMK/BLSDPk+cy&#10;OO3BjJ7JJhSzQcVshKVxmJT6YUzquymtC2f1W36DNeQRvB5RNIWz7mHBqks6m4falcDJKt8sDibg&#10;k9ramvJWYRtxVsurXQfcoRXJrZPEfVLsdrSunB0H2CUlWnGB7N2yCsUsIctnwX2mhjwQJjg5Pab1&#10;43MIOKcQjRMprA62IX3haY6RaBIKiGPVWlGQDjLqekp2HrUkjsAvlgJsY145PIdC4GEOYCYHZ6/E&#10;tshzrwtqMmzasQ+y3D99CqU8UeUcnLwQdhrItMNaF17ajEplCzlYL6zxUKZDIgY6oJxcH79f8Eh+&#10;EFKlUEHJhl9CaRfEbVowNKC0ghtu9FRJMpRzSnbVr56usBXQBiCBjKklzwBVTmT6rB8nith1wOFf&#10;FEeQLRgQlQdmkLPNSqa0Ju74jPIam34QKdMwJS6EIzwNxfBcSxbhfwkw76ZgTiy1CSGA80tvvwqW&#10;B5rqWRlsHWu3gT0cdCoRRbTrlOogI52Dgmw/rWlvir3jZ3J8Ro8CxewkoJyEVLFlXWUKuVeyAi9V&#10;wuNGQMsCawcx6axvSq5c0Wq4BBapsBaRbCcECQqL6r1Rp9ZtxisIPms+oATRNrwXOwl4EHjmWjUl&#10;dC8e5zeCut8dsWlbGXd4BUoDf7WQw8WRboTmJJFLalm0JziNxJQ52CiycCaiiLqR100iCp9ZmJQR&#10;ltmwwjfKyx56kjuC6DcKFAVkcNSQ1npF2htlLeXZOOtJ2O8Rh21Z7CtLiBbnpbmdl/5ZSTb3r6XY&#10;Samyij18535KOmdZeKXHkgUatdQZ+VcMJpprA531sHYayHdjUl6PSTQPFDXhpTLgmgZrw+G5umEp&#10;wAzjUAibfrADQa4X1BpMfxLZfZmdBuA8kKakgcJIHgkvUETz8sXsQI1XSo1dKAgpTMIuobwDpgKu&#10;QT5HM5qcHpdpZPhjE2zJMIZ4aAzhAVIY35SMhCIBrdvMIqksVnMyOADJlVPa0OPw2aoWhvX3G3gP&#10;FHBQQw4F8rPzohdvLrJJa6sEKUhjs6BdBrYOHkm6EJf2YV5qm2ls2ZIhLY3djCSgFNZglgZJqW2l&#10;tFUDuwuw00BncCo9PGYbBiomUTQ14wGQf66IZHcV2X4PMU8VqPHYxO4G5D0r4CUsFJ6z6Ueq5dfH&#10;3O+Fpy1CKZkO+1bAewVNqaI/gcdRhADgrUWkK2zL4GRPHPekOL0L4KJZ7TQwopW8SWTV8EbRtF+y&#10;lSj8ekRW91qyc9WDCYHVD5tATU3amxWJw8R4pTAY8IoLiukfVqWzWzQdBqAg1jGVOqbeMt9gwXxC&#10;GntZqW6ktaaSLRVyXXBZPw4ijEgim9UuA2zB0FrrSzjFAtWAdhdgp4FIBkQdBYpB2ESM9s7xO7UF&#10;g7Zh8Nkk2fRr444CeKre72uBWAamyK4oCXg79rJgg48EgssgQoPpGRDuzLh2GbCBe4giomZmcVxs&#10;yPdYQzXCit5CLS7JQkiiCawUlMSa7kDQJ+vHLQREFdm76WsdODsN5LJJ/NGQhAK8huzVmvBar6BI&#10;2dp/aKp5gR72qWjAzOqbWTWxdAm/AY+XLICIgZRiN4kcCqY75LO1rSNZ3z7X0ufCakxSMLUsyRtm&#10;xg4oCaAnhmw/DMVqQw+YVgZcxIi63tkGZzil3t4B2e4q4mIlj16SoZLmFmEeLl7PglsH0dMB2Lwz&#10;smBjNwH2qFgUb9AuQaCJZxXHxkdlpIW4olDDqq4WJVOECaxXwScpCUcD0t2qaMF7oZZB6LwluUxc&#10;wiHYMG85cwGSw4vnrLrdOXwouxCaW3e/It29MrZlxEdFNa1cBeYz4A3NGX2ezMW0u0AdgVw4FpDm&#10;DlEFVw7FZGowJyA4VY5KOAGTKoe0tDlVw+IVvIaMoZhoBB4N6KLJsS2D2+eUcqcJj5oUb8glC0tz&#10;qjCWP3uRwNKMnPBQ9mHfG8Y27FKg7V9gTssIBEnMbL8wcv2SQVBdFcDeN4ksTApEzFrtzT0WjEaR&#10;YL7SuwxCoQDMiPfEePQCvIc37Hhcetf5+mlTa8GpGPanaG9DMVBOe6sspSI7CqRMQSrrJ/MxVVKm&#10;nNBi08ZWVk2OlbnZOhACScOkE1BIGXxEsyuvJ7TQna49QTIG16Qb8KZQFtsxsFLXFwSKIemGae7h&#10;CizggJf1GhYL58P4/Owc0AMF+GOIcaoB5TD2smDhPCN/nnWc5/Xu0wf7INgyXHJGMnkEdmyBgD+b&#10;KZhSvhSesxiLRVmJeERCeuOQG4iBnWtXAZfyT3e7pl0FWmtVcFEZhF3X8mZ2PulAQdV2TmvQyUEs&#10;OmUQmS7FYGZJXZRKvQvSJ5KiqiQqJweOSlfgvpvgQBxsPBfSA2H6Ei8gxkIAym2iiMgZwo4CAcRd&#10;LIa3OZeE7aVs7kXtKrCChHTRNqsX/L0RVvLOQNHI3cBlVCI7EqQqabHzbgos+kilkdci0d56U68v&#10;sfSQNY2JlLl5h3c4XD49k4zeOpYV3qCjNwqCX3jjUCaVAMJCMthrwwxr0ttqSH+3oR0Fah2gZpNd&#10;TcrgnaKUGznlIHqySgeKgrKKPPfcSMEEMtoILVtOSqGdVD6KphDzgIdI2uwWwD4VYUTqvOOU7Reo&#10;PE8AiWMOASGUEsZ7iMZAzCORFPf5xBVcAnKWxYf0gvXhiytQ0BICOqCCNw3wOSvriDp/BEEhviuI&#10;xyPVRlGqjZKcPdxDYlUVFsln8xm92ymbSyOT5v0ucZhRULJp3k3FO5lMJwHe/kol8a6qAbzYBuvB&#10;Dw+glCYQVJf+Xs20WtioSHMNaEJM1EJMxHJmPmdNZQvoYjeBLAifSmFxPDsKUFnsGsBSZioqBB7K&#10;1YEo3nzEem9E5kxfeDOB24soOQYvhvfEYI7xHIJJKNQN9+xCJLvknNGUgKdZzWVhoCbk1JsH7CBl&#10;pxfmxpsLbAvaDYWNO7TNAu92YHF8ucJOAgVh5RsVVCzltFCe5ce8UYi13+YOKN45Ze6701u8/PBg&#10;O/BcB31Z3exAwQ3TagHKookNtrbgkqtaA97eqEJBQBAVg+8tlNlFgIWnWS1dpkmXwW+sB2+xJwYU&#10;pMpqQVFtuHzekATPyW4CqUJMOZCxmInHeqa/zrCLADuaEB1aFA8FMZYhOmyOFSli0XnTAW8/YQNI&#10;Fy8xw4Nxy+4CI+ub7CCAIG6tK/3VLpQC5ZSMYkrlIrzNBh7nTFlzEgSpNw1G9L4869473l422IBS&#10;EIew/nvnZKBVut31BtDQlu5aU5t3NFcrMNeiKkh7UUDpJSxGHSZXqMKkIFRKlndYMB5CKlLt5ySd&#10;TyJtSKuJV3pZmHkcAi7MIk6q43+B0HmPcJx3YyAsoPOgguj52EUgDe9Gt82CVBbM26EYljkHwryX&#10;x6ddA7x+l3aGmptno6AlGdnYWpMXL5/Ls9dPpN1pydM3N3J4tAcErEq5WpLnr97IxcNTSSTgtuFq&#10;eZM0797kDYoqUBKVw7LBwfqqrG1CYFKbB7wnpyf9TSBnpy1r+x1Z2+uAoIvgnpI0221pdJBurCFw&#10;BJrIc0QN0cNeFOxmQg7ifjVnmDGdgVFeTjsLMELPQWiCORA670RnhwHWcmtrhSo8GfIv1lyye4Ad&#10;ASlDg2gqpO1eTKMgELQLCgNyyFNuv12VM8IiUfab6PW78tGXL6Xbw5+v8Z6Zljx8fiWXj87k6vG5&#10;3s7Kql0Ww/NmRSpH764c3pZ6cLYjm1sbqqC9k00tPh1s9WR9F8pZ7yqCeG8Oq1BanYasb8IbIgFk&#10;x4DBoK+VJ1rvDb4jiiqtvFS73Ba0c0ClXtPOARSaHG+erMKTZQq8ypGSgl5IBIkD5akcomqkEQwP&#10;8vUUkAFvFfFqWywixOVzyDJzvYU55HumewC7BlAhMzNTan4je/s7cnVzIauDVVUOD6zXb7+rxe6B&#10;SFfbeoMivVJWb5ZOC4sseGsry3SoIHYeYK339u6WyubOGuKgAZLLgfahWMPBDzZ7sgXlsVxoY3tb&#10;1tcGWvjRaNVNPVO3LvUmlFODe2+xJ0VJqpWy1KG0cg1KahQkk6VDAN9oiTVMTbsGZDUI1btMS1Xt&#10;TcFbY1NZoxy2WqhWG6oc3lnOuggHci0XSHZ2DkEeTI9KYj04A1s29hg5Oz/RwtSrm0vZ2t6U1x++&#10;ka2dTVmDWbAgfmt7Q6tJ3t3MDOVAMlCOuVk6pco5Oj7UrgFHZwdycLJnlLS3oT0oWFu5ubMuU5OT&#10;UIipZXpb7IVF6LJbQLcprS6yeSin1a9rTFSDkihUFrsG1GF6jWYXiAKRN9r6n/S+5AJvvYX54eCt&#10;4njemU5kVapsp2cqXFZsvN3NPrztza63w7J7CQtmrWZAbC/l9rlkhDdEsyD1wcNrubq+kEePEdav&#10;8k+b6jSuJA/kXUHVu9I8rYDFHyOCWDd+dnEiJ2fHcnh8YGTYMWD3YFump3mnw4KwOJX3FGux1zoJ&#10;u4ctfm8V3gzm22OXAqCUKKKYmiZsGzA1bJst0y2AiqloOZDpFsAWCuwUwOJ4FsVrx4BKDQ6EfcGs&#10;+4ch4EPWIJDA6ZZZvef2OuGdqCyHei01JdZ8X11fKmrYKYDlO7yb/KNP38gGVvr1Ry9VWIfEe4Cp&#10;HOsOcgtBvDGad5iz68D51an2rTg6OYRiDhRJbN3LM360ZwqVQ5Nlcw4SNu8v7g3AQ/CKrJQzZYI4&#10;SK0MZqEXq+F4RykOmlXCEFWOFovwllurU8CwW8BQKWUgi0UaVIQKlMJFLBRL8LRGXB4HFBeCUmxI&#10;nM39x1qTwLvD2T6BXQJYHcfKNZYva43C11/Ix5+ycOMNfpjtVUzZMG+QtsrwLBN78uSp9qi4uGCv&#10;igdavME7xFmEqkWnWBlTlAqZnweCpqD4dePNQNQsF2IRPJGqpUNt3nds6jqbTfad6OhjKqPV4n5T&#10;MsiFMl0CjFJMRZ3pFEB0F3UBTV0D6xvMQppWCkEoizdV5/IFpQN2CaBol4BzHIgWfUFBLLrQ8kEo&#10;iQpi8fuvfvWdfPvtt29rGa0aRlPfbWoV+aMsnmeHgEePHmsxKVFkCk0Xh6WE5vHSsAieyDHK2VAF&#10;sUMA0dqHUqyuJcpBUAh/2yjpXQ1lDQri49s1lPwvxtxN/aS1eCxB4uK9K1c2yjFF8KYQnh0CeJd7&#10;OBxBHgjEUDGXV6aeiRUqNAeW+FBBj5881gJ4dgh4+yehHEK9wT+nq2OKOlkAz+4A5CuuBnMpKsNU&#10;4kI5b6tyqRijHFPSPPe22NSqwluDt7pdz2l+m8oZ1nWraRklGQ76fkUu/89tBRnlvEO3pSCrCJ6t&#10;E7SgBJ6W9Q+mO8CfsFzZFL4/e44DA3pOTk60MwBrLn/rt35LlfO298w/Q45ZsZcvX2r5D3/wXW03&#10;y5RN4bsWmyJ2WIJCWF9JNGkTDpgVm3JQKRSrGveH5cq3kWM4yIiiB0qx/ov1f/4l5FiKUVHFGKXw&#10;P5vCMQSFVvE767n/7M/+XAverdYJRNGrV6/kk08+kYcPH+qf5R9lpQr/qFEM/9C7P8E/xOY/VqEX&#10;xSiHCuGNz2ar5AsyVjOjYsA5xrTm39Zzv0OOKXK97d4p7xRk0GMhyFLSDxX0Q/RQQd9TEhWkSjJI&#10;4lmDEZYq/9Vf/ZUWu//Zn/3Z9xT04UcfatGXKXi3GmEM8Oe4euZP6Z/BnyCn8AupbbI6UUPl8CQW&#10;lUPFmPYIQAiUoLXcUJThoXfdAjQPA5y3bqFHa7lvoeeded3mn39uXpZyWHdOPvyXzOt7ihoqi2cL&#10;Rv7n//yf8t/+23+Tv4aC/vIv/3KooO8jyCo0ZbG7pSDrjyl6oByS2bvzNKbilUWmbHVC5bBcmQix&#10;OgJQCVYTDlXQ8DXWPfHP8fut6t/b5kWxFGQp6a2C8F8sM7+NoNtK+pdQdFtRVBCPY+T//J//I//r&#10;f/0vLXqngr6HoGFPCSqIddxGQQbut+FN9JDpWfJn1UeyE4DXawqtfF73WyUYAjZmROSoqdnYmcS8&#10;RjvnwfO3TOeB7VsKgnu/paDbHPRDBFlmZpT0f2mZMFSU6XcD5UBJPA7tBMBeEVTMn/zJH2vVP4vd&#10;2UOCnUdYWvibeH6IAJCxjtW6wFo51lTyD3GV9TyNnp+hckxJMKvUWMRuFMCqE9OeRd23omRJX+N7&#10;yEFMThnYMe9htV0HZssD45+2FENzZmEZV5hKYbjPx1SIpRx+lsohD1rKoUKY11ERVl8b7fMFL0rz&#10;53MiRhXzh3/4B3CzT5RoWVzK4vanELZLePT4kb72/MVzuOETLXBXBQE9bNVi9XGggvjHtaCTHQAQ&#10;D6iCgB4esFW3bUwLZkXOgYKoCDuURe9kIYenN8gH/OO8okDO4XczOGO1P5NIulaef2FXIlbd8XeJ&#10;WO2Ci+cmmTT/h0LzZJUwq3ipGL6H6LFqv+mmnU67pgt8P/lw5M2Hr00p8iuE/q9faWH7J59+jGDt&#10;sT5nWTLdsGkXxTpKKuhIUcMWCYaQ17AabKxhTmLxj/AHGDBxS1LWKn8oxnLlRA/72ChR3+pMQq5i&#10;awRm7jz3QySaAtMEDt4krRQeHK9aUPkUVt1yMYhaliBTwUwD+JxRrZ5Qg5jyZGPm/C/8j/wckUyF&#10;s/6Sz7VM+cOP3gAxHytqWJ78aqigl68YzT7WhhrX10gyr0zIz/ptqyMI7Z/BF6FrTkPw/Iw5T0Ol&#10;EEFacQtvZdVQ8k+p+UDYFcB0BjAKUtLGY646EUAxxfOsxDUI4m/wwKPIg4wXwyJASUQRF0fRCtHX&#10;hzXcXCw19aEyqVRVkIr5favqn0ga+eLLL+Szzz/R5mAsQ/7ii8+06p9oef3mtVb/8znjmYcPHqhy&#10;WLt9dHioNk/XzXMmTP1NhT7hnPheUanFN1SSrihsmH+CitCWLRB180CVVbbM1ylEC5WkpchACatx&#10;FZl6wESD6R3BA6UCrBJkfZ1V/pbyICxJ5nsslKljgGJYgUvhgvF/8GzfyHe//k4+Z302zInKoWI+&#10;wWNW5rJvBEW5B3kQq/7ZFoEd2Oi2yfQkNCaf9Ew0A8L8tnLeriCUw/4x5o/xuVdduSoAiqFC+MdU&#10;iXjM88gUKoZmqlX/4BdexqGCLLOlAqhsitVHgo+1oB2v8X1W7woqjDGShSgqh3XbXAgtVYb3JILU&#10;XbMVAr2QKWT/Vmu4FUVQ0ldffalBHpXGXIhcQwUZk7pQ70BCpqega9TIESRIljflyAmt0dZ6bJiQ&#10;Ztz4k2oGsH/+IR68cfPmehWfmxpuniYIvSVSNtHgySdrmwKZkmf4O1QAzYtKoHIoii7uA6JIuuax&#10;eW6QS/NjEb1RklGMVceNyPf//Xe/J//23/5b7RVhKci0RvgSijEKIoI+Ag+xBQu91uNHD+UBSJk8&#10;c3F1LodIONn3k4Xs5AMejGl+YdDDVSJSeGKJiuLVBto/EaKrjT+q5KgQNwXuahb486z218s5w0p/&#10;Kp3tEFTxrOyHibHQnfLW3IaK0A4AUBp/i99HDmLhu1b6D1FGxGq1PxBskTKbaIx8+6uvtDfE5198&#10;CiVAAR+b4vZXw+L2Z8+fqDIePXoAnrmBXGtf0IsLJpuHcgyhKfE8rhVNmjzEoIdulNejuJo8Haqr&#10;TGXpn4IiIFScriBQxY4A1ol2KkhbHSTNSsdZ4K68AVPRLUwDj/UgccDkGSVXVvoHTZW/9p8BGrTo&#10;nVs1FzweFsLTfEi8rP5XruGNCh5W+X/8Rt6QaF89lxcvn8nTFyxsfwg+uZEHD9nu4AKKgCe64Pka&#10;nsxi/fYW3DWy4W12WkQEutZDXDN4G26zdpv5k1GM6Qdh9SSm67S8k5IgFEN+Safpns31oniCSqFH&#10;IXGSO3gGjp6EgaMXn/Go8MB4oJ5hVT9ru3lGzuN16U0HPh8P1IQBjFNYza8V/sNqfjuE53y5X8MH&#10;GwveIYivRp4/RxD3bFjhD0VQCZeXZ3J6fqIV/kcn+3LITq+727K/t4UQfUO2thGWbyAM1+r+Bsyo&#10;Jq12DdsKeAR5CK9oUopZvfadz4M0c+CHDA8+BiVFIXFhg2ReUYzzAlmchEkEUAkBCKNmNtQgIbMt&#10;ChVh+jfwRLbbY8SFxzxAPcgVFqviOQ5+Bc/NwSPKZjsDG6Ls5QUcNE98mwr/JdZ2397ida36x/OR&#10;h48uoYATOTs/lNMzmAY7uh7sARlQxP6W7O1vIpBbk42tVdnY7MuAVyz7puUBGzJ3OnVVCMuUa7Ui&#10;gjMqJAdeMAopFlKSL4IXeCEsHQUPQBGs7E8y5oDpxBh/gHShCJ5vZZsDH4R3bfmDbr3E4XLZoACI&#10;axlbClfZXGu2Y6uFqU7kWivctwilLEBJPNA5KACyMmdqu1ndv4jtEq8hsULGzFdYmMd2bhqvmS1f&#10;G7m8fNf34egUidvOOhBhWhxsbhol9Nfb2DYRszSkxUsYLavFQRGuNA/zyUIpWfALWxykYBZAA5AR&#10;S0UknYISqAjepZAA8bHFQdgLs/BoOaHHi+gzROgj2AvYwTe8SM9rPlAAtuz5oO0OeEs9+z44cPCL&#10;C9gu4IDNwVN44PNLOPBhZf88q/shfN/M/JTMzUKwZY03R5DMzU7KzPSEzHC4zcw4XjNbvj4zPS4j&#10;x8fbcnHKxHBNFbLBNgdbPRmw5/gme/w2IVQIk7GyEQ61qRdMM4wyL3SlgJSU3uCYz8Nb8IJ7OgxT&#10;gULYqh9KiUYYtgfAN/AOUbe2N+D1Yi1T9rGmkjc8LsNUWNW/BEXQDExFv51TDW2sxF1QBSyxkh+r&#10;znvllvXuhWkgBcpYxGovTsosFTE/CRPB65CpaVbxj+HAsR1W7k/PjGrdNh/ztfk50+ZgCs9n8Hxk&#10;a3tVtvdXEZN0ZXMLCIGJDLSveF1W++AOmMhqvwFTKYFUoYwa67QhDSCkwr7hNJm4ZGtAChUCRaQz&#10;ISkM72+JspIfCInGyBlmepg/AISwtYGPPIF8yb+CoG4ZjxfFTdPgLe8OKMQxp1X+i44ZHCSgDgVQ&#10;aAILrNHGAbB9AcuTWZ3LSn3Wai+vQBnD9gWs39b2BjM4aHxmEtvZ6VGZmGQR+10tWmerA9Zr8/nY&#10;/btyf+yujAwGQAYUwW2PFf2rIFMQKUm03a5oRT8n9NRhKq1WDqTKED0m2SJnuQAN4Ip4NCCxBKNU&#10;eg5W87vAHW64TLsEoAi2N+AtF0QBzYMlg073girDw32eBXiXJXAIC9jntXqfnT5YyT+Pg1ygIrDy&#10;83NsbjEJtLDpBZTC2sp5IAAHa/o3jOpBT8/e05LB8el7UMiojE1hO2Uq+Sdn7uEzeM/MXRllUfsk&#10;S5E/kPsTkPEP5B6EtZgjPZjK5pbp9dAFQtpdeJY2+z3kpT8owQXngBaYTDUJhDCh4zVh1mbzLk8f&#10;OAEBGdAQiXugHCgj6oIHccB82CnIBi+DHASIoLjci9rKwO5ahMksQiGcvAMFrMyIA0rhfba8HYwd&#10;P5btvBduSqtxF9U8xmWGRadaeEo03MdjU5o8jQOfw3Zs7I5MQBEsXB+fxgFO4cCBBLY04EFPTbGS&#10;/y4Uc1+VMQkFjN5/D8o0bQ7ujf4SaPmlVuCOdECkuzsNaUAhnW5B2p0SFGGaYFRoKjCRUgX8AUIl&#10;SrI5BGqZsNTwWirpk2IewRnHM0IBCSgmCAL1hlYkAsSEsI1jv5MKAUKc7nmQ4Zwqha+5vHMS4N2S&#10;2EdFsMXBIhBCXrCDM5bsY0AK2xjg4IGMGSBjeXkUKJuAYrjq92AGdxQB7OkwhgNlhS2r91mbPT3z&#10;noxNABGjQMMYK/uhuHFW90PuQwnjEBar3/klSPcelPQLuXsPcvfnMtLtFkGuBUSuFalyckU9LYV6&#10;CiaTgJcBmZaw5U3RINIUFJMBWtK8N46F6ikfXK0HPMIqWyqGXOKUECQGCUTBHay29S+BVzjMj3dt&#10;w5PAVFZgHg43PcoUFEWzgcnAMywuwUPARFg5OzVpOMJuY0U/eGIBCoCJLEJZLD+eJCJwoETG/ftQ&#10;BhQyPQNF4KBZoD45wep9IIftDMbwPqICr83gs/dGoYCxX6gC70MhH7AemwWl93+O134mI416Vu9F&#10;KdeSKqzYL0DyejcSERJUhKTSASDGD6/i120O+2JAQyTsgjLYJ2ZFgiBUf9guPg8CrcAilEEXzLNz&#10;szpbyeGAAvB4BaZChRAZXj8n7EARrmmZXTCEOUWegJnML44CMfcRlMFjzJp+Dqy/Zh8HmsDMyh2s&#10;OA4MBzdBRUwa85jD6lMBRA6r+McnoQQWoEMRo/ewvfdzIAjbuz+Te2xrwOfYPzrxM3zXz+QDvDaS&#10;4YyTSlyKrNond3A4FQ66gC2HgibSfpCsD4rySRJbKiKVBDLiDglFbUNUwKMg+PJyDi6LrMAVNpiL&#10;Hd7ED8U4XbPi5Iw3txG7YxJKGocXgrex3Qev0DTuyCyUwOr9cZAniXJpGa5zDl5j/q5Mz8FsYBqT&#10;LE7HwS8ssEfM+yBXPJ+HmUBRE1O/kBmaETiCReoL81Ac0HAPCrk/hoOfxoHf/4m8ByWxYp/F6Hc+&#10;MEXqo6M/hWLY8wHvH4dieDNgvZ6A22XLWJ5KjCCk5/igsKSzQbjegOSxjcfdUBwCMsQcQZgJa7JD&#10;cbhbzlfyLcKkEI944W45Uto3i7hkRucuubG1QRE2B4jUPYWQHd7FBu5YnlAemZ2DMlZGEZxBCVDE&#10;HMvvbAi0oJw58Mbi0oQWp68AHfPzQA2QMwGlsMZ6FkQ6AWVNz7IFyk9kavEe+IK11D8HUgwq5ud+&#10;DmW+B7OEIogSKOQOtkQgK/U/gELev4vXsGUR++joj+SD938MxFQTkilAEYUw+ANIAUryMJ8kvEq6&#10;4MU+j4TzPollmbfAdKAUXwzb+Irk4Z6TcbZIQWTqh5fxAylQjNc3J07whgs8seSdVsSsOGfgbRB0&#10;gVztPkSXPPgVeBYoxGknj0AJINFZmIEdr42DKybn4F3Y5QMHv7BwTzljbO6XQMx7QBUOdhacgRUe&#10;G/854pwJmcS+u9NQDPZx9UeBJPZsmJkGYkZ/LB/cASog8ytQ6BSUdB+8AoVRIUuLd8EtP5I7o78h&#10;70PJIy1W6ldgMlBGKg+XS7eb9oJnEJjFXRJKOBGp2iWahEJCS5BlxCk2ScCU4gnwhgdBGAsV4GHY&#10;H8bnn4ECYT7gjRXwBns7eLwsq5uE9wG5OseBgvswJYgLHmeFMcc9uF24VfLIMp4v30Ek+wux4wDo&#10;KdjKgC1OJvDnLU8yvwCkLQI9MJO5xV8AFTj4OXAJOGKUyoHZ3AWS7hER4+zb8CM8BkLeAyIg98bZ&#10;8OJH8v57vwG0/ATfy+YXvyET+J47d39DRq4ffysPn30nj57/Wp68/LU8ePqtXD36Uq4efqnV+efX&#10;nwsr9lmofv7gazm5+VJrs0+uPod8htfwOt7DUuRTPGcV//VjVt5+LQ+ffCUcp3/58HO5eGAK2c+u&#10;zOB0FrSz0P2QcvaRHJy+kX2Ibk8+xOOPZO/E7GPpIeWYo7A5L1yFj01dJovi949faVUbZ+yyfI9D&#10;0SsHiMA5GL3hkuZVVKpHESntBrRLQIxlPi2EGZBQGZ60YJdwBXSQWJHchlcavUsxpcjnOkafo6+d&#10;AIYNwagn5pD24Epaq9dS6+B1vJff2YO0BteyvvtUuus30uxf6DjsCL6XRfSsFWelb34TsV/DLrGW&#10;Q6t7WZLoTiAHhJWxjjzDbgNDMV0GTIE9Ow1oB4KaVXBvye3CezzHa3w9g/dpZwIVPuaEeyMsum/g&#10;2FZZ8L/1QEeDr0FWN6+Eo8G7azy+S7znQqo4/krnTIv1y61TFusDJI9/pXLx8Bstzj9/8KXcPPkG&#10;4PlaWz2cPfhKjgGI/fNPZO/sE9nFgpouB5/qey8BqDMAh/XrFmjYCuLhE5Zsf2FAc0PQAFiXbAnx&#10;EQDDon4W4H4I4JnqZc5PZ907B8yfX5k56lrarU0ATL07mwFQ+Dl+vrQTwiL7Jb8ekHTXJ4PtJ1jA&#10;R9JZf6S176XdkNaWsq60chCW7BocbAcU2mfTgIAOkedM9MIOKLPj1k4LdjjWw5MX2jjg8OS5HBw9&#10;MXL4RA6Pnmq7HDsrfCDu2BLy7RvZ2H4oO/tPZffwuSR7boDCKQlsY02XFPf82Dp0vjpbUfAzdvop&#10;tt4JgYmCCPrhxCkFLGZ+uMB8zJYWXCgKmw2wC8M/79DAOvrbz43wfTkALqdbguVAv6/ZP0diw0YF&#10;V7K+BZBDtJvDJltcsG7/TKpt/i47Ohzhd81nDeCOZGT7egPJPYtZFsUXhgUd5KV7VJC98wcAEBjk&#10;8jOVQ21w8Bn2f6rA2ceW+47IGgAU2YOdINjo4PIBuz58JlcKAO5jMwQ+/gxx6eRbYFzyvdjyfewQ&#10;cQXQUPQzBM2wYwRbaLAE/lA7R0BOXsne0cu3zRK2If3NC53yzaLkZNsrgaxDC4/ZKEG7SQyQ6q6C&#10;fY4QiHS9Ohad3SfISNXDsFZqO/zLWrBMccHV2BGMkGEOAJ6DIyP7h09lDxIs2MA2u1ontwzh1Ew7&#10;QtlIxamgSa/Cr6/7pLlKS92XRBvurIToD59bBHjYQ2AFuQC/J9YAwyWXJbUK0GKRuFg1WHaiERN/&#10;blkC+WUJFuH/I/PaoCFR3FDwsfUH2SkF0KTKewDZIZjhTBs2sCCb7T3IEsoQTTAL9nXXzsEk5wDM&#10;pfTXL/D4UtLrYNyOE8xyoZ+vtABWfFdhCBZ2vGCDB9PkYV9GWNDjZR9IL6I2pMW8dZp3BPMESqXZ&#10;VdY4YdMYsMr6/jUyRbus7T6Eu6Br+Ahs9IX2UXnw+HNtBvHoGVgGz6/BMGQQgoMAuh4Kx/NoCxGA&#10;gu7l7NqwycXNxyqXEO21ArAQKBZYtKPGsHkEq+F3Dl8IG0hs7j/TDhvcspkEK0jDiD9YMRpIOSVa&#10;gPvJuqR+EpHmRUzqZ3G8x6cMVd4Ng6FCUl/dVHAlmwjasPUm7FoJZvfCmLDNAWDr2xeytfdY3Vlh&#10;AwDss/TmIfY/0A4dabBXZg2pAcCX6iHu2SRIvdo0J7vhU4Dm8LlYE8lkzi7BnA1uDowDtgqXHdrB&#10;I9kD4LqIm+psYLGC73GrhMt2CVWRmWNhk/US3BNdFVuY7Cl45pGA0q2xuUV3cAYWOZPuKsDTP9Ve&#10;Do3OibjiyOZj8+KKLUqs7QBADvDaKYB0om0OHBEwHWIqF4A5zagbSSoBo21SCBaA0h6waVX/CIsT&#10;ONeWJXf5ZgiRLBDtsYF1EOAVPDoAOINgkKUzpVZO6p1N/OC2TgoNJ8ISQETM2qBHT76AO/pC+80Y&#10;JmFvCNNzhqAwwPgUuc+0vsZeEQQE4xO2WmF3kbOrNwAM3JW6H7ouE7uwtwTbKBywa4C2UAB4ABrK&#10;tgLmqazvPZF42S/l7ahUtmNSXI+oyyrtIt3ZAWCOYxLMQOkATGYV6U7No1PgfUhx8qsJZSc24Ui1&#10;EPFXPVrnxJne0TKssGb2sZMJWSuY8sH/s/nPA1ndugHLIbZZHUi45BK7djeBe0L2wO9kbwmyT6SM&#10;zIHbqlPdKNmO7RYCGQIIgvSLbs+0hnEreNhtgKDzJLEmoUWAzSbO4CKAMi8LK7NgpQOptY/Eh+/I&#10;lisAz6ye25rHa2wXQxClS3nTqQmMlln3SKsP99Q7VjCxM0oiV8b37INV9sCWSPSRrdBYgqmEzCFQ&#10;n0Ueu+SZQOo2KjNLSOtsdhlx+3jNyo4cEopGtlDvcYJ0UQeR1lYLABLAVIvqGQlfEAeegCUnAljE&#10;11p9xzOZ7KhyDWH3lCs2I1IXA/fCTipkjaGQVXhD1SmAYRqLEChGFCzXb+TimqBh7ILXz18DOK/l&#10;8JRtsMguz7TpyDZkC8xiNR9hZ5bOQUuyvaDk14JaeEsAlDZiWNSH0h8K+2iwxwbb15CFOAu9vB3W&#10;VjbsyZFuUhDbDHtx0GhCyJ2DaRcA55LO9kCCYK1V+H8CpQdhfXx+nb/phjGdKqgy9aAUN5F+tj3S&#10;PCoihjhTKe0E1R0yhmLXF7aloCukpfuScF1Zu4m74NYS+Gyy6xZ/2qbtc4II1FdciH14agvucME2&#10;B7cGZiw6pbN6DHfD1lsXeu1g0TGLQB8ZHADIJk4EX7rn0Tgu2UWs1XHJ+NR9uT+BNDUwp90d7MEZ&#10;WQDT2ANTsoS8f8E+qbk/zxcuIlBfcOA59tmQAY4Q4eG4X5GeKyekPshqDX++HpFcPSopTscGUFhi&#10;zmm1h1jsWJplmgGAx6vTsAvluroayimAcUIWYSsvLDrZIVtJgObiEgv7xbHCtudL2pKH7MH38PHR&#10;+SuVY/YywvPDs5cKFm63z+GP99OIY14gnoB7YgMnC0Bgmf7WIZgkJZUdtt+Ia4U2GYcdbKIlMArb&#10;YxAQLUoQYPFDApKoIjjei0i1s6EM5EG6HEzCnQEk2vFmENL3EYQEULwG5gCY+Pl02w+QnCNmgQAQ&#10;7DDBrlxZxE7pjl8ZqrxeljriiFg+oS2EQnB9rjCYCIsYq5FlsLB1F9wk/u9eEIC0K9AqYP5iuwug&#10;2uG+lgAaLHTDIyvsQAhhITUzuXDJAXfoFHd0GW7pVHprcEvYUhh0u2ILAM0sftehQX4MvxWtOjTe&#10;MqC5K/FsW1vCLrnAMACEOzYH0E3pZYklzyR+B/sBrGUve20bII3wilmuwivsYUTYLDCMaI8TnptI&#10;sgI8H5QQABWKg05TITCLR7ZvmrJx0ZD1i7rW/nKUcQZMdIBsxgib5bEBDeUlMq1XwnvoeRV9cWFe&#10;zMy0eTDHc7BZWRtClNkptZ+SteuyrF4WZfPgQlsasXuPNqpRGQLp9IVUNuPSOEhKZctsq9txbRBR&#10;3opJdSuB5wkprYMdo6Zrj59G0Q+97QOVqAW0mVZ+AFbYDiF+64mfVwfjYCK81x9zS76QFg/cNIFW&#10;3ITbAyj5HaWtMILOnn5vMEVxIY7CogBobDQRyrmkMEjjNxF0Vwt4TheHbG0tBDABwPx97SCEz0HK&#10;rUO9lYP9XXxJu4I3kLYraxU2GLj7AVbGWqYHDHvBkJ3ilai+r9Y5BDiN2IOzABbcDNiC8YcjMCvu&#10;+Jyw7dL88pTM8nJMcFrciF3YaH1iakwbot5nY53xu4htphGgz8AFToHVJpHdzYgrOq8dz3jCja+N&#10;8BqzTkJPR6TWzyBqZhNkjpUPSyQW1DrCbDkG5okL+/9qMx64p8ZGEeBpy+6jtvT3a9IYlGTzqgkF&#10;5CRfysjWTWPYueglAtQb2Vxfl6DXLRE/mC3oFxcAxO9q7xdk9bQkg8uqDC7K2rCntVfQ7iLsbHR4&#10;iqzl5BFS36fSOs5IaS0mnb0mmOax1HZT0jnJSv88j7jmERgwIgn2JQYLZptwO0U8zsH6OxHxINhn&#10;Qx+2bsl3wS47cSmugY36XW2mMdg8RlB7hdTzCnGaRxMBL9wx270U16MAYFSquwDo6i7iuy72I/Nq&#10;AwR5sG0CsVHEqRLKIJAleMrsT4HviDoVeB4sNDsj0SXZXDzfs6TvCSSdGrQzvgoDGGQpMhbBEq24&#10;FUAUshw7LiWwjYK12LsrAfcUQ/yU7ns1NuPnw5mgeCNL+AwyrixiuBbB6QDYloe9uUyrGJ6TH8d2&#10;fJI9lEex757KzDzbyozJGFwWQcR9ZjsqUwsAF9hppFBJa0Uu68JLtYyU60Vhw/lMCS6FTYCqSdO9&#10;KR7R3hOxtB9A6cK/l2VwVJedmw6Y5KF2MWBxPjsXsGvB6mFNentVbYEVi8L9+dhQxNwP7bBzhBwy&#10;BwBH+/Vs5hEflKSzX5TeQVXaAE3vqCx9gKmiIMprp4PqWlqacFOFblxyrRgeZ6XYS2jDox6AU+ql&#10;pLSa1K4sbKxWWccxtCIAEVwSgvxcOwZmSmiHqNouWGoDjLSVknwf+zczsrp5Kb2Nc22ORKl21rRV&#10;V74flWQ1JMkavqfF1jcRbb9Ftiv02Q8IrIU4hq23+Dt8rbgR0WA80wkqOyUbgWGjJDZFsqs7c3iX&#10;tckbW90QWGygRHcaBejYdIkAyiFGC+fhgoJ2PWnpQQzqjdq1N1q2H9CTmexzxrjLzZbuCk5IaAWu&#10;FqwE8BBsdHWu0AIyPQbKE3g/A2q6HgoCZ7ZlRhC96JoQm8Y1EwAWWCswKRMA1pJjBozETsRTMkJa&#10;5JxzNknhDWDZfEqFzVRY1cx7oujCeIPY+kFHNk67iHnwfgTBQVikN+CS9gAA2W7o7PXVg6Z0tsAa&#10;Bw0ZHDekvVGReDgkrCxwupx6wxdvoid4AmCe7cMn2oWms1WRtfO69A7L0t4tIZ1+BPZ4aGTvobTA&#10;SO29opT6aWlsZ5WJahsZaewC7AMsPAJ27THCq2Y1/Pci/nM+BLfKBr1Bvc+LAKls4D2I02Jwv5Ek&#10;YpNaWKrrACrigHdyoj3ayEhs9UPXx75IBAd7kNB4wtrAxa89RigRXpnLpiXfg4EV/ereYgWwOCSc&#10;9mo9r+lAgcX3AjjYqgAMLg4wcC2DoUz7MjbnZGshxmHJul/yPC4E5wSXtliEiwuw7T1iNZ5OYHZH&#10;CQGAzPLYhzIDQGUR3HtjABm7MOdC2lLIHVrWm2vYcoiduniZ1BlcQKo9B1c0K3Yfu58CREjhyUJT&#10;sxO6pRubt/H2izkZMY1l8rCsus6Db3SROTXBFpWsFCoZ8QVAoSEfgIX0GtscG8BUM7J71ZejJwOk&#10;1R9Jf/1A6Z39Cpr9qlaWN/sAwVETLqwj2QzAF0c85ONdh6BzsA5v7meRUxm/RWApcHbLCpzVo5qs&#10;758ALA/wWkvT/SbYqAPQdA9LKtqQpsvWaVlloybA0z7MaVcMNn3IIE4jeNg2hF0x2P+p0ANDteFq&#10;BoaBEojdCCoG81GAimBhGzayzWAL2Qhl80yBwvYB2rQmTmMBGAC6EtxboQdWhttjfJRB9sYmgOwn&#10;FYab0m6IWHSryR/dFlspsR2SU8+LOfCYHRWD+pzvCed4jgnukRf0Qk5pdnal1d2Tdg/S30OqvKfv&#10;98VWwBzm5iJL2A2RLo+gDCLeCofg4sBc2coGAncE6MW+TAME7G42uzClPaqm5xDsItXnpQye61lw&#10;TAAck2ChaaTb49q3yobgmycu6bLu3Yd7Ykf6SrPw9lZTAiiVNe1I6JZ2L9ckAXpnC8p4Omgm8ay3&#10;kJrnRO+8arDdEnz9oKhZF2MatimowO0Vc0mJg8EyYCrOWfKwKRiENyf6vJxXCYoGcFxOjpb3ytpJ&#10;A8HxI2RFj5AVPZRasynrABHBVO7i9zp5qXTzyPAAtIOirJ6VwUwVuLIS4q6EAppuNYFYiV1D4hls&#10;wTj1SlHvJy51EWwj4GbgnSkDQGwHBUDx7jBt3IPjG2zvy/rWKQBzBkM4hUEcqytMFJAcAGR6kzfc&#10;W74Hl1UJCVsDF+C++Jxsx30RuPBEybBRiD3ZUzA67ItmEdBmARoE52xrx5iEzRo9AafEi3BxDSwy&#10;mClRga5LfgUVQcNubs0uu7rtaG9Apv+ugE2WbAvCmy3nF2fBIghuwVhkM5tzQbxhsFIFMVxlHSHG&#10;hvYEtHmRBSFLsnnAJmyMH0CA68Dnl2f01AHBpo0V5wgqgmdaHxNcbKHn8LCrEwLhaienXeHyWGTT&#10;a6sgHJOShtLzSJXZ74vDdAgg3o+4edjTeVSlRhr7YFk5BsgxMM4L8XIqGVjEFwBtBqAwdg7w+wAS&#10;M4qSJZQsJdLHEIKF9WBWWRM7zbEXT7lRVNfW26nJ5mVL3V17G+DQbnMl8/iogmC8gP+eRuzBEbh1&#10;03KmRBAn8f/5v+J6Fy4bnbAVTWU1I7VBFrFRRqp43NzNSQUZGwE22DhGgB9Sxqqtp7UpZHuwI+3V&#10;A6kh3smAtTLILtlCi61r2OaPfYKKq2AuBOfsS8RWW1EEohEYGPuNkW3oZmJwY3RRkRyyTMQiYQSo&#10;7HuYqkJ/daT1YCrT+Q6sxOa5GT/cPjJWgM4bRDCNEKBU78MDbEocumZwHgX4CCw2nYwAjB6OqvEt&#10;Ip5ZBjPMa3bF2IeXhgg0xiwLAMGCfVr/1xJvbFueRSCPdQIr8damqZlJvNeFmDQlLgTqdEWURRsA&#10;5p/XXq6Ldu2YdyzsaPXoo1OkyjtwFxm12HwlCcaJaftSdo9iN71MPgEGgp8f7mdHF94Az05SwTCC&#10;NiwaewIx81K3BtCYGYJeBY7PO7zrn9vhc9MqzIPHblndbcnWRUc2L9qIjeoaaLNVGIUxEkHU3aoh&#10;yK5LGzEQpbWFGGi7JE0E4bUGXBxA1dmHgJ3Yr4gAKjbetS9kxhbPIu7Bf9U+b2lzQ7+CbchUPK+U&#10;KQFocHE5uDoyVxaASdciiKkSUuzCmPJI7wf4TAOfrUf1NTavIyuxxVimEcHiQAfIrNjpTzv01em6&#10;PGASAxiyEoWMRCETGTaCGwTo/BHGjNBT0AO3inVALOXhoCe4NA8CXXYpZgtE3g9LF8MpV3bPojIP&#10;GYdN9NjOzDSJcSJ+QTyJ4NvEW34J8FYPDmUYAieJ/8R4LNMCkPF77CC44JjSG3+ypZ6yI1lnpFov&#10;y8Hpjly+PEQc0ZXDC6SUzZw252STOyqXFpWB0hnzEDy8V57MQxbivETGLzG6MxYSAUxs78OFYDWF&#10;qdExtYGmRaOpk7GqTFl+RvbZPO1oZ9S1gxasuy71FthlHYABePp7CKqxn23U1k9a+ryzWZVGv4SM&#10;jcAB+2DL7mFko/oaUvYBMrBOW11ZCW6UrMQuYdXVnDYNrXQRC/XYHAuAyjHgBzPhGEtw1+z/lKsl&#10;8d6s5BsASQdxHCft1KADAInxUqqEmIgjiAAYdjlkW0hKLB2SVAWZJl4jiJipsSWbxi4AEsv1DKjY&#10;W9MwClmJLJMsm1MEUTAVg3Q2Cmy2NxBww30mEQ/iO+ja6PK8YJBAlJc7VtS1eAIAkXs41wkZkvYN&#10;d7CIgrIgC9hSeCGWrnBhcV5rC9jQiw12FrClsN0tAc3TDipxAg/uEEE7Z0WxgmWEHcjYy6rWKkp/&#10;A0ExgMJb569fnsjFkyPpDlpy+fhYWYWNBbnl6ERmWAnECTHEQbkClF8rys7RhtYwmRK+qEQAlhgL&#10;rgAcVruxJJDuihVnVuVZQMsETVUuXyPNdwcAz15Hdi770mk3ZXUbAhYyXRwJHoBpH5nWbk2DaO4j&#10;M7XZ1XEbzLNR1saF1Q7cVxVB9DpABUZi5QxPB5RgFO2dMgBV1G7YtV5Z2zxlOfyvjuC6gZit29Hs&#10;kf36tKlhgxkagFM3TMTmhhqIr4KRqgASYqQYZ+GxyARxCpuv8hQA4xxtp4lAmlloNBnSk6RkO+0g&#10;iXiKLsjjN2AgeKwYiJdr6AZzlbKeGys3BnBfMEIE7yE8Z1pN0KhgsV2BJcQdvJ2YLe4ABrgc9jNm&#10;E0XexbDMs/GORTCYc1jBs2xcHYBKdmInOLIbhZkhAcz/QpCx5ovvZxXQSK6QxaJnpd1FTJDPCmvE&#10;2X2yAgayOlJSKvWSNmKsVNn1KKvt7MhSGXaqZCl1OoUtlFrMmF7GSU61h5UNq/VYDciaL5Y2EUSm&#10;7osj9hNwTWQf0DEA1N1sIXPpyvpeVzb2+kjz8figpyxI4Az2IWCkRrcqqztN6e80pLWGGAcAIqi6&#10;W2ApgKDeLYOJ4LKqABLAVGKFUQVZYRXxD0DErI0gKjfMeSXu4wnKzuoejhepM2I8ui/ts0rmgbvm&#10;lu5LAVRPalBdAlMVkAzwOfutEijFNoRnuct5DZz5Got3OKyVzSHpwqNgal7vYzzFYJ1A87BYLwRD&#10;CiPDDPPcWV9Ktb62HOW2UO7oOTWCjRdUecqDrofZDRvXklHsngUwDe8aXIZbWQZ4TGUT2YSLzvKv&#10;FFxirQYggvXIIB6eA/Ks6OfZJY+9XVklxfez7IuMw4yRVwUcLjtS7gEovF2REjKMFot2eogfNrvS&#10;7bdAjXUpaFNKlnPlDIhyoO8isiYAiPuvnp3K8ekhIntWP7GMoyQs79QsI8UWhCZItEpGWUHJ2ldW&#10;UWpVNQDGImGLhbaP1mTrYE23bGq5fTxA8L0qG/sA0F5PBjtdZG9taa+Babbr6rI2j7vaz7G/DdcF&#10;Vqo0AQBWUqwaKTcKyjoVTrwDu9R6kG5B+z52EFQrMwF4lWZR6nB57PtYquOYwVJF3mOPTJFxURHB&#10;Px/XVgE0PKdLo8sr1E27VbYwLMO9WfEShQDje9hllC6bQnamaF9ITgJGrEVgMT7k+TJLStUu4s0u&#10;jBPJBxMRxIrc8tKNMhW2jFV4WoG93NhdVKfvIXYhaMgsBIvW+xFQLJjkeGSIxps86RoFEBDnONwI&#10;oDmsDgy3vLIMt8lyGgfeuyyz8zNvhS5s5MWbZ7Kzt4WFP9LB2vUmLLPT0uZ1+4d7MljvyzbnRuM9&#10;p9eHWiN88+RSHr+6lidvruTBiwu5enoq5w+OdJFZNsdh2gROFuyTYWE1y2+1rJYSA9MYl0UhuFhq&#10;yy1BtHe6qbKxM0BGM+yIugPQ7LEBKICD3yCo34JoG7EQgERpD+C+duCqIINdNgQtSa0NYUbGmiSA&#10;hEBh91S2c2QTUrbfJ7C4peTLMIoKO6nCQAoAA9vMthH/sHFxC64N8REBwzkGeskE7yWw6MoY86WR&#10;LNCFM2lgrKStavE7teYq2Aqvc0Q03DxbFRB0GQTgZC/GUAQla6fp/rSGGjEhA3gN4tm5GgE5Ra8P&#10;IrZUt1gygGPrbDYhZXdWMoQFGG51hjZPdSCebLe74g/6ZH5hVmbnENOwHycnJmNLlmEMRJBxjAgZ&#10;iy0p9UzxsPxwYWlWRjpd0wqy2W5IE0B5+fKFfPj5S8gLef35M3n16VNtbdDrd+TBoxttTdnF4wZS&#10;3HqjJufXp7J7tIm4BzHQg2O5fIT4J2mKzbnNsTSZrRAACgLJlCgb5uE2DXdFBqJLo/s6PN+RnYNN&#10;2dzZELbj1QaEawTMQHaO12X7cF12T1kB3Feg9Dfa0ltDtrXVUZfW32pLf7MjPcQkBM7aYFXYxUjd&#10;E1zT+tYBvmtfuzhW6xUVxkg8q93oVPXkJAFB18Uus93VLQAI4CgTOHndx77JlbbpYcwTnfkSmAjf&#10;rWzWKqiLpts23WgBIgIFACEAK6Wi6oQl21YcxS3b+mqnWgCLjJWFO2RPC7rEdAHfo6CB/nIEEDI+&#10;PNYsrxzTwDwPF6mnMgAOf9itWxfLs5Gu0925vOb+ICcYiEGwBsfY0i3RfREwlmvifnbatoFlWMPK&#10;xwyYXR6bgmtkZ3dH+/uxf2m725b9gz1thshOuKsDBKLY18bj07MTLeZnR5XD4315/uaxPH5xA3kg&#10;Z5fHcvP4Uk7OD4XtYqgQ9roo5EDdjJMY70AsILE1BNlH3RhiGta48znbC7Ot58HJruwf72jD2G3W&#10;zW9tyDaAtHeypYAikNa3V7Vl8dq2aT3Mdp9s/dkfsHEs2AiP17Z70l8DmNbX9b+TQWkcG9tb2qaY&#10;AXe735BtfD+BZfqGAThddp8DiBA3sYeqxnd0yXDhPD1RRdJQbgIgdWw5hJ5G11k10l5VVuNQEW1j&#10;wZY5w24x7Nhba3S1zxB1VK42AVowIoTxIMHD9+SY7gNMOcRVbNJi+sVyPwwQSQjZjGxlPWagXq+3&#10;9Mw2n7N5JEHK0yA8d8amtuxAzscEEoNZU8Vt4iAK76jkJR6yDx+zCzBf5zkixl8cWE/g8c7OEbYu&#10;3dndVmHfs8ubc7m4OtPFYgvSs8sTWVtfk1cfvtAeRWzATabp9gAmLALBxfJ2Pud0fzKQNqOFsEME&#10;W2mwGQKbsLBTBMFkWl8YRdCVEURsr0EQ8TePTg/k+PxAjs725eB4T44vsAWQDs92sd2Rrb0NyLo2&#10;0aUb2zkksNYVTJu7YCZtjUrAw70BTMwOTdMp9lJDTNRlvbHZmq5YLekghuuRtTbweA3Hs9aUDkDF&#10;LsWNtmEhshL7KdVabDaFQLuD53RzZbifOs+Cl7S1PcHEuIrukcE3m/VWABAmGbVGR9+rXTSgo1KZ&#10;39vG97SU3ZiJktlM52XESNWGfrZWayqwCCq2B6EoQynQABSAjE1+lcGgVz1/hphF2wJ4GcdwwXmN&#10;Cyn6sBsyQcLTHTwrzxOyZCiCgr0U6OrIMnRVDIrJQGQ3bXTFtqxkkdPzY20KcXF1IXv7e6ZtyOWZ&#10;yuNnD1XZm2Ajq3EmAcPmwYw5uEBcEDIDsxUqkT1XTB8mCAGUA8UrCxkAETS0IAXQsCcLhUzErqrs&#10;n3t6fgT2MnIMFju+YD/dfY21yIy7Bzuyf7Qje4eUbdk9BBPtI/462JKpqSm9f2dyclIfb22yhSTA&#10;1Mf/XeX/NfES++2yG70agopxd2yhzebEraHrJiPxrDO3BE+9BTZq1gCAoZurQmo1bYGtbbAbPNnI&#10;JsZdgIbG1MH7kXQMGxqzq1FJm/fRuIx+2MSnWGS8RaAYYftrNjxms+N6g+CpK5jYCJkZq3aDrlQ1&#10;/vIjI+V30K1ZYGCzDTIOT7ay3Qqbf3Frmh+bBobcfu/xIjInO2IhAIxd7K1A2pKRh48eyNPnj7VN&#10;06PHD7ST9EPELmxmenV1CUAdyxdffKHdjNjVngpn0zC2j2MD9zZAxF40bPT3/OVTfV371VkN/GBR&#10;Vm8a0rIB0lBRw141FhNZDMQmYxfXZ8Lmy+xOfQ62O4UL1JZ1h+xlARYCeI5O99VVHhyBjU5OtTkh&#10;70FmQ2Y2MWQHWfYInUMwN4N9BJDV6o5sRBd2u5u1shJARMZU0WJ/YyQEXKPJuK+hbEr3xZiOwNHH&#10;YI8f9gw1na+7ENP92pI6zwNBqCPVCXSjoHgrBApdJYXfaUQbQbPnsfY9Ng2h2aDI3KmA5CKCrAvC&#10;ztkWOEJMNpIpxI8xPA8CWAFlEorHyzno+DxiS3Vd7Nii2RVZhuMObHiPG6ABgBwOBRVlhO3xCJDD&#10;w0PtJ8jm0kfYx9Z5xnXtCPsnf/HV5/Ldd7+Wz778RJsdEUgfffyRfPzZR4gZ1uT1h6/kzcevIa9w&#10;gKYTJMUCj9VPVIE0bI9pgGOEDGS6QWXl+vpKey9fWv2B2Nr8/FQZ8fLyWi4uLvU/s5P37t62pvEE&#10;CO8/Zs/U262HVQAg7bQLAJF1iuWixnEMtDXYXmdTfcRFYEwVdWnGlRlXDPD0zHM2uW62wEAqw56u&#10;YBQ2efxhu1C2M2XvMwtEZKOmAgfxE4RgqwwNi53CrW7h70DzfcBok+whYNgsm6AplcqaUPA7qEdm&#10;pDRK6tHSKw2S+rYMk32i84WiCietsO06wUIgqRtDtqV9GJnJIT7i42w2j0DbtEMcOTs/01ZftG4C&#10;hj3PdEEUSKZbJy2YLuvX330nv/Vbv/2un9rXX2sj7s+//Fw++exjFTKS1UpUFUoLHFofg0w2pLXA&#10;QzdmmMiiaePC2JeavdgePESg/fixPHz4SB48eCg3N2xcd6HvM3FQAqAgSIxoq1S1Bm7ZlpnAwWu3&#10;mu9S2OCbPfR3dvcAng3ZQDxE4G8MAbS+gZR/cwvbDXVjFmAst/bDFqoKnlsgIjNZOrBAVMeWQLIY&#10;ifqwuonSsMz7hu+FGLBQbxBrq+81YgBjgKIhwJDB9fHQILVnHYTAsYTAoZiGv0aCyFpNw3G2cePn&#10;jFgd2TOZrAbyBA0ZZ8Rqrcjm49p/EiBiv20yj9XK3gDp6B2IsE9b3O/tvm1Szr7c7Ob+zTffvlWm&#10;pdAWFGgp0SjEUgBjAdM03IDHCBv4PX1G4DxVefyYXd8fqWuzuhnyYqe2w4eYzu+mhazV2/ttv90h&#10;pVIscBFI7wAE8OzsIkZ61/yY2RaFjzeGjwkYitV/1wDJgMcC0D87bgJpeOxWZ/m3IIKYx2Rki4ne&#10;9eelWMZ1+/FtPRkpqrD54O0mxxZwboPnNoBug8a0084LT7rGYnGx2taZnns8p2Z6jfJSD4Ezwhbb&#10;7AfMBsl//J//WAHzb/7Nv9Fu0p999hksGyA6pWswjdtvMxG7NWob/8ePlHkIIM5JsJRptreVaRRp&#10;FGgUZynNKM4oi83ere6PNzc3CjIeqF7Dgh9mq27T8m1FwaFAYfNlgMS8ZlrCGfAATEPmMcAxYtp7&#10;D0E0BNDtPujMFLm93dWaYsVEVn907ZP8lo3eMdBtAL0D0fcN6PaIAsuYLLFAdBtMtwHELUFTHoLH&#10;2iqAhuCxAGSB5zaIzONbwIJoa8/o94WdLdm03mpcT+CMsLP2n//5n2t/9j/5kz9522HbakPO9sF/&#10;8Ad/oIEyYwvGPTwByA65v/u7v6tdLtmxkspmyk5l/1CZliJNb3cocajA77PPP1cQlcAD5KUG/lmr&#10;g+7txvgEjQHIO7Fe4y2lBASDYJ57YED8znUZlrLY5zYDaZfvIYAsECnrDMHzNpj+V8DzQ/axAMRj&#10;vn3sxoB+4MZuyQ/BQ71YYjGPpafvA8fIbdb5IftYYu1TtoHQdX2fmd6xEzsaEzgjf/VXfy1/+Zd/&#10;BflL4fQDC0AUAoidyv8IAKJwXMQf/uEfyu///h9Afl9ev36twTDZhq2ULQX/0CrZlJ9KY1D4Dizf&#10;Vw5TdU1bVSll/MmMjujTDsJDhN++gYuiTSgVQIj2wS4WaN4yDQDFANkKiFlGQ7DwPZZLexcDDVkI&#10;wOEdhXy/actqhFbHSyGUHzLPD0F0G0D/NxB9j4GGeiH7/EtA+pcY6DaIGFDfBtJtMN1mnn8JSLfl&#10;h6C6PQnC6uI88t//+38X9vT/u7/7O/mbv/lb+eu/Joj+EvIX2t//NojIRAqiPwKI/uiPlIkMiH5f&#10;2Ub7/+8iPhiC5za160k1ZiO33JVlaRaIaCk8MWW1oua9NxT+UdOPeygEkN7t9w5EBBDZRYFFIAE0&#10;xv0YIFjBMIVAIrCs2Ifu650bMwxEsVwY36cNhiHc3mYgdqz/ZyD6AQtZQPohiG6DyTKq7wNpqJ//&#10;CxPdBhLZ+ntAupWx3gbRvwYmS/4ZkIZgsu5GGPnf//t/60CIf/iHfxBOzSCICCADor+5BaJ3TPSn&#10;ABDjIMuVKYD+439QIYj2ECBb8xF2bsUJFLXCH1ifpSgqiBkVKZLXqqz5CVZP83dDJowQQEqZykLs&#10;DOvWm9UJGnbIN7GOAYTllqw4hm6IDGVYyWIpA6J3Y5WWhtfJIsowDP55vuPtsen0kKEbw7FRbhuK&#10;xUIWE90G0L/GRpZR3WYjSz9WVmaMzADpNmPfBtL/V3B9G0i6tcQClCW3wGStw8g//dM/CSeJ/OM/&#10;/qP8w//6B/n7v/97BQ8HZ3CayN/93d++BQyf/8Vf/IUyjjWnho85YIOsQwDRhRnWQZqOVN1SsIl3&#10;tobK+6HCqCSjGDbFJ6r1ZNRwLIFpW276LvP2Cb3vmAAaAodbDxtEg2VMTAN3pS7LBMsKHotVFAwm&#10;mzLMs6AMpcM6rNiIwBlumdZbPaCZnvNYyJgEC4/tdvBsHSMXn8Bho38enwUgCzjccuG/DyKjC4LF&#10;MiYKDYigsVy7Jf8cPEYs0PA0h/XYAs9tABEo/xKImLZbwPlhUM11oO519Myvf/2dfPPt18h+fq1M&#10;83u/97vKGDyJ9803X8sXX34uv/XbvwXA/Ff5Nd7z5s0refPhKz1fwzbvDIq/+eYb+fDDN5px8YQh&#10;U3aTth8YtwX2obyzwoEq0ijOsA8XownLISVyscztE6ZjuQEP7znmH3/HQGzxTvbRwUh0VdxC6K4c&#10;DIaHYPgem9xyRxQCh6zC7+Dn+F4z8WVFT9lb54SsLI/+ne3iSf/8z9xnFrCmBlACW3LL/bxGZGWI&#10;vO7G8zn8Ti4KTwoyduN38XWyGjMYgocd1XnBkwDh71MXfEyDotsi+/H7avhuXrPj2WqyM3Vlbfm6&#10;To4YXhTmZ3mpgfolo1OfzI74Pp5B5nt5CYL65G0qBI3eBwWxvlOZhv39v/3Vt9rnn4v+JdJojsiw&#10;xmYQMB999JHOGPnd3/u3mgZ//sWn8ujRQ82i2Oqelx0+//xzzbSePXuqJwo1TYfoGWY9x2NA9M4y&#10;jSX+0ArbUD4Rz17+VtpH4DAotkDEuIIgIsNwoemWeP+xFSyb6y4AwDCLsgBEIGjADAax3Jflhhgf&#10;afwD18X3mhjJBkXnhPMKeCaVVshAlWChgnlPDM9j8N5oc2KNaWsEwWNW7zviCTECxKSyEf0etufX&#10;q/0QLhZvauOiEzg8B8W7HDmoQUd/YCGpC+uSAA2Ez8k+fB/3mSCdI0M4JwVGxX14zgXW2QnY8t4c&#10;vp+/wxiRgLXmp7DDPd/HywXULUe86u0VAC0ZlmEA2YXfqSwPoI0QHGSJr7/+6u2EHh1Aw7QaIHr9&#10;+qWeMeb+L774XOeuEBgUM87oqTx4cKOfIcgIJGuqxqVO82GqDhCd8BLFydBtWS7rXWqr8Y7Ss3Ux&#10;j1P/eMsEb9IyN3HpvcfMZnBwFnh4S4WyECzAinXUXcFtETwWQxk2MkCgWKfEyT7vYiSOBrCyNCN0&#10;f7RQsgtBwYU2Ym73IEgIAL27Ea8TSAQ8F57jTxQQYApedabF8tZYsovOgMFi6qAKbDnIgkzDRSEQ&#10;uZAECwdVkCms8SfBoGEHvm5da+JvmutMeA7D4jHzO/ke6pCLzc+SJczWJBg8Vqs6hMes+wkapx3v&#10;M79HMKlRDkFGHY589vmn6pY+x/bjTz5WhuE+sg5B9NXXX7xlHoKI7+GcmtdvXuqADYKEE444koWM&#10;xM9xkA9Pyj2A8DoSL3wSRBQO9bl9ttk6r8Pp0vTDpWJBrZoWbl35ptIpVIARgAhASsUjemAUKohK&#10;0VgHwgXSjAdK5Gu0ODPrhkqhGzKirmgIJKbaVJAG1cMA23yfAZURU1FBoaL1PhewBQHCLRc4Cdbg&#10;eQ2CikAy414M6I27sI6BZ155FnY4Hwevs2DR/F+yiPn/BlzDYwQA+D26H8AjODRYj5JN8Hnoh8eu&#10;78HWgNMI9aQuHcAjkOgCCcq3AMKWMzc4QESBguPmfr7HhAFe1dmIufj4ufzqu2905Awfc1ARhUDg&#10;SBqe+eUoLJ6TISg4zIgTcck+BA23ZJkvv/pCH/OUv06AgnDQ0c1wTBaF7soCC6/3kFmYAdCS6Wet&#10;M6Y8Z6NXvUHpZpyNAY7eBQjF0MfSdXEQGymaClX6BDC4Jaj0nmQqTLcGYMzArKFJJl13qnJoQRbg&#10;3rIVFMfg24DEKE0tUPcZqyVz8D4Zgodui0ChW+L/05v0wSqs4iBILDbhYwLEWlAurplM9Y5hyED6&#10;Gv87waHgNwZAQBi3ZD5rwGOOka9Z7lBjpOHvGMYN6JZsRUbjPCIyC/XFY1WDgG6oD06uUQABNDQO&#10;vof6IuOMfPvtNxrMMuD96usvFTQUxjC8IMkgmcDia9xnpmJ9DJf1MRjpM+PCACIGwATay1cv5Pmz&#10;Z3BddF+8bsTxPo/0+pYZPneusY4VG1iDdBkwMz23RosxIM7Cd9Ni6cN5743ef6MgesdAVKZaLZRG&#10;NlGlQDkMrpmi8n0xVaa5xZTFe6z+NOd8zLUUvp+sYlkihUAhcLiPyiZIqDjzGwQoXUVQ/x+BwRiG&#10;N9vTdWllBsGj/zOh+xizmLlKjF2YkRkAcYH5nFsFOETdsS44XydAyDbcGhDxdWUYAM2az8TXVQ/K&#10;YEYMeMzvKBghFnB4XHRpxhAMW1usQ9DwMV2XG0CiEDDqwgCqEbomXg7gqLTf+Z3f0SyJ+xjj8DrS&#10;rxAkE1jfqBBYhpkYIFvDsOiyyEoEEcescX4urx+RdaxrSIyB6LKsC6QEEIHCtNIEzCc6OIupJ4HE&#10;M5wckMVx8wW4qiJiBi5OkVfCuUigeS4GLUkBBMVQoTwBR+U2kFXwxiZdMGUmw1RUXATKehfHuLGP&#10;g/88Q2Ua0FlZmhkpacRaNLV6POdjuh+OiCyXi+p6mHGQMeleTexDIduYwJcAITuRiVQAJjLTW5Dg&#10;eLjfAgEHeSkI8Pj267pV8JnbZvl5/b4hCyszD90g5e3/hvC4DHMRRAxuwZo4dhqFYVUjCh4akDIR&#10;A2TDyiM6tPS3fy2/+VvfgVV+pW7qVwAHZ3fSLdHlfPnlZwAK5+19DIB8KJ98zPgFbgoxzWuk36xi&#10;0MmNHB7GAPkZZ/A9MvKEbupGbh5cw1VdI8a5BHAuIOca3/CcBO+TOYccHx/qOQsyhDlvcPvMpXWK&#10;27omYi7x865A3hpJJbHagcpksMzF481deSxkCq9pfERlc+FpdUNro6VRWW+VCgARIFQogUNXRLCY&#10;hTGLw9+wLD+XGwbFKiYr4jhNxi0UHXXH/fgPup8LytleAIP1nQmWtIAtyBj6/5U5yCjmP1EiDHrh&#10;tnTgGf47t98bfoZjoVuzMi3rNboiivUegsTaEizvBqZxC7cMUOjwNGxZLm25e30f3sN4b+Srrz5X&#10;UDAQ/vzzTxC7fARwfAhXYybJ8XwMM6hXEILixYtnYI4nCoynzx4rKHjHH4HB4Wo3N5cAhrl5isDg&#10;7aJ6O+nZMVwTb/AyN08dHu7LAUtkEATv7e3oDV+7u9uyu2POGvO8hXUyigCywMNzDBaIeDMXrZvA&#10;sW5YN9PnmMGk9DGtzrJELoiW0Axp2rghKsQwirHkIWNRhjGEjvJjVQFT6IwBAxedNV0pVp2mGOiC&#10;8Vj3rgtPN4PF5kKzhonzzXTRuZAMaGnpXEi6Oy4iA9KhMMbQBeVjs6B8nQvKRbTELCyzGgStFJ2y&#10;yS0zPiNssMDKSK1MgLwdFoctbzCnWK+53NZ7INwOxcWbs/TGLF6iMZ9Hyk038hzAACBePUWq/RRp&#10;tBk1+PTpI3lCpnh0I484ZO7BFeQdU1xdn8nFOe+q451+B2AKyr4cHe0BFLtwPzs6eI41U7t7m7Kz&#10;uymbO+uyydlrmwMEwj1ZW+NJvbb0VzkyiDeom5KaDoTFeq1WHduaNJosNylLHVKpEDzDu9IQ59ye&#10;Gvo2wwI4FARgBALgdpquLAKQEDgqBI0CyVgjHydSdHsAAYDAkWbRmDnXwSF3WqMeoTVj8aNmqz18&#10;sI/bQJAjz0j1w0AzwPNIZlFVsJAchcYF5fQ/Cu+eMwsEwQJRXJwRxwVz2PA6a5f4mDeDm9c9wzly&#10;rJrU0WkUlp7YTNkJB+s57Ox1aMQM2mMtlBFTF7WAz7NEl8J7k7gPj7mFcJ9+Zon7jYw8fmrmT95A&#10;Hjy8hBu5wPMLbM/AFpDLUwDjWOXklAP4DhCDHMC1HAAovMl7F8DgDd7bYAxWNWxhy+K6ddnSmXQA&#10;yMaqrG/0AZK+rG0AKOtdWR10FSjdbkt6kA5v3gZI2l2zVZBU8sJWIeUSg8ycFEpZKdfgpoo8ecZb&#10;GJHS5pnWIu3NJ7CPA/14V1pKspx0mCUzMBClyyBDxODeyA4IIJOMAcLw+3QDBARcADuCgRHYBYPl&#10;rxEIB/+pAAhBACEYYuxDX8/UmyfE6Pt5gsyF58bSA36Cww5Q0FptprH3sBKAN2vbsaAcBObAIvKO&#10;f6eTBW147jCLZLe2nJDGxVcAYOG55X48frfALJ/F1raAxyx0mxdOTzSTFHkL7ByeQ3TLYrcZWZjH&#10;dpGFcpAlFspNm9cX5vD6cKuPZ2UJnyXw+D36fsgIWeLi4tBMZQQYTs4P5PCEd+vtwpXsQAwY9va3&#10;ZP+AbLEBBtmUbTLGzppsbw+E8/k2AYb1zVUFBOfzDTY6srrRld4AoBhwEhvYo1NXabWq0mpXpQ5g&#10;sAyk2apo5tFkOW29BNfE6x8GJCVKFY8BkhzAkMunEasAFARGFoDIxQEQxg5wSVkTHyTIDvEwwIJg&#10;MR4CSMA2MeMqOOuPLBGLI46JEgSg/6GEI5DhYEQf5/8FECz7kW4GEAD6HEjXSfec3ASG8PKma9L1&#10;CvaBETy3LJ2LCiBw8Z1YeAUDFtTBcQKwapvdsuAF3cdZgitYdM4TtA0Xn0DiNEkdq4nFN4+Hi6oL&#10;PaPfyUmT8/MQzhech+jgRTNocXbODF1cwGsEBrtfzXMiJR7rVEoAhwMaF7B/dnYS78d7sOVnZ6bx&#10;nPvmuX/4GDLFwYznV2SMPbAI7+g3dUWHRwSIGeNJt8I6ox2AZHt3HfsGsr01gItZBVD6YBEwyDbd&#10;TAeAAVDW29jCzfSbYJWW1GsluBTeOF0EWMpwMRzGximXbNGGrKOalWoNwS2AUCwzdU0LZxqSPTIK&#10;Cg5ZAihyAATYIc3SVICAE3LZkbSA19gD0EzEDAAcPGMKlkDMQACEozzRx/M2TDE9wqaRnH/ox8Jz&#10;DlEw5IZLQroNkASCcBtB7GP7DwAliMd+gIVzEr0ADDu5EyQcKeoje3CiJkDC8aK0fg6UdAAUOlDS&#10;QRAQAGbLheZwyaVlbLHwHC/IMYIcH8pJm7R8Li6ZYE63sH4s5gIXkAvJEYNYwMUl7NNRg3gfXlvE&#10;e2dnJmWGCwuZYWu0RbyXE/g4jRP7tGXaFGSa7dLG8ZyzG8fx/jGAit087+M3xrRt7ASHU0LM8EoO&#10;quNYsnH8Pj6L757Dd43scsYrgLG/T1CQRTYUGJtgjf4WGAMg2NjgFdkm3Au3DbiUmrQ7NWlh2+pX&#10;wBq8Mbok7VYJjxl3sCSjILUGBCApld8xhvbyo1spJxHIppHd4DE7MrCZUDYOkMSUIRhUpli3nAoB&#10;LCHELiHhyFQWgEXBFOzdwrmxUTBGNObFPgLDg4DWg/0exDR4XwyLH0FKDeD4segEio4w8yMm8NkQ&#10;6NKNcMIwB2aySAzCUlRdfDDEkC3YNMjlhO8HC/jxOQ7W5Cw4tweA4DRRLDiZwOYEK2DL50tYVM6X&#10;ZE00W32oNWOBFSRkBICCc2znsN+2MmP64GGhl/AePiZACID5RSw8W5kBKLNccCw2h2xOTmKRx+9j&#10;kUdlYuIegDiBfVjsSU4dHJXxGW4JAA7qxHsJigm8n61dOc+SsywJjDkIZ1hOjWKL1/C5yal7+j1j&#10;4/dkfOKujHG45xTbwt6B3JWR9a2ussTqGod6tmRvl/HHEBw9uJN+XXqrdTwGQDpwK10WinHYZwn7&#10;qog9inAzRam1AJQWHjdyYJMM4pEsgEOQcMQjGAXbfJHTDQGUMjIOMEQmD+YASHJ0L4gzSmUGtExj&#10;EYCCOVQAmmQ6ACbxS5Z9gtNMgQEKbKNJxBlghXAUMQZYIQAQBAIOgIUxB9gBwhaqHC/rhbAWORiC&#10;m8HCkx04b5eA8QXgMgAKPqewtplzNF1ubulWWGEIYAAIdsdwYKAdwCAIbCxfZYdv+vtJgAnPbeyw&#10;MAHgmIGCi3QVtNLh/F2bDa/hc/NLYASCgZ3A8XgBAOF8zulxWDhYQJlg4T4+xy6bnLN3H99jgMHp&#10;jAsLABAWfA6A4DjbObyfg0qnJrEP7xvHonOi64ROcQUAJj+Q+zrdFfvHzfumZgAQfAffN479HGE5&#10;SaCM3zHzP/F4Au/j4/tjAM3YBwAN2WOtKVtbbWQxNen1eXm/Kv0BAAFQtHoV6fTKAFRNNuB+ms08&#10;AlewSrsAN4MgtZZF+ptBIMsTbxm8DtDUEHcU4FbgXvKFuDSVbVKQBIQX8uhmAABsK2AY9vIjOBJs&#10;0Zpm5hIA2wQQmyAjifkkQZcDoHDCbCyOmCPskQi2jDHoXiIASTjMwneHBMJ2AAYgIWA8y2AegMa/&#10;BFYASLyLYAwIwYC4go1+7ADHMmMJAMEJcPh8vC2UUyNnxe6ZBeMwnpjBcwaLdAeMC+AiKMtYcG6V&#10;CQCIJQ6ggLDf7oIZ3csGh0vskomF58RJtWYAYQaLOo/3zAMkXOwZAIIyDTaYnqXFEyycWzoK8NB9&#10;AAjYTmFxZ+e4nyyCxQQD8DUOdeU4zxl8lsxAgIxPcWgjFn/iAzDE+2Acjv4lcLCPAxshE5xFyM/i&#10;/RwBOo3v4+BXTse9P8o5qPisDoJ9X+7ef0/3jQwAjg0ApwdgtMAebU7ZbhfxHOzRyEsVUkdgShYp&#10;w71UWwBGOwt3lFWAlKt0NYZBitU0glcAhVIAg5QMm6TAEDmApFyMwh0hQGXnc8QfiRQAApBE4Wri&#10;SbiXlA/vY2yCIBUgSQM8dD1hACMaRewRRZwRh0sBm1gg8QVtYBm4DADF6WdQasSjEzVNnGEm88KV&#10;IKYgaxAoDDo5dZMxht2J/ZwlwAkkYAnOUOT8RI4eXbJNIeCcES++g7HEAuMFLPSyzYwQ5GzWGYgO&#10;qoX1LwFIZIwFAoigWByXCYKALgBCV7C4MAr3BEbhNF+4hUW8bxaPpzmLkawxR4Dcw2PzfrLHGBhB&#10;h91CyBxjkAnOa8Rrs3MULC4AMQ6ATGHB7+nCAyAAy+gYF/yXZmow5zmOv4f3vQcg/ELuYTvGx2Oc&#10;8QjQ4X+M4bGZDWtemxx+p04Pxr6RBoBSBUiaXYAE7oQj2JvtvDQ4bLtuZkyXAIYmW2vUUmAXsAhZ&#10;gw0d2dGcQSpHLZdiUq0m8HocbgjxSAHAQOaSBCjiGWwzJlCNJ8AaiEPYHizGfrxwMbEEmIKDLBB/&#10;hMEaEc6HjLrgkhxwVwhYQ3a4IMMigYgNrOMEC7m0bRhnV2uHbrgYN5jEEwRIPItgGzwnQLyIMwCW&#10;FReCTy/iDrdhDrsboABIFlemAZppwzRwRUF29YarWHKAWewAAJhkzgY3gEXmnOslBJaLi2NwTWAS&#10;xArzS/cAGjABmQQMsLCIxcViL65g8TnhGO+bnL2rwzg56HsO++wAHN/Psa7T+AzHQZMppsAUdAMc&#10;BjyGx5yZPYGFngYDzPHzWDwO9OQE5MlZbGexkAQBXr+LBeUg4Hucjjz+SywyWOIent/7pUxzfPS9&#10;X8gHH/xM7k//Uu7gvaN479g09k/i8f1fyJ3RX8pdAOQOAQVgjE78Qn/vzgcc/onX7vwcjPQL/AZH&#10;TsPVrK4hDe6UpTkoSqNlspkWe7GwCxQC1iKYo8j5COWIFGtgDwSquQKAAcbIVcAoYJAUwEHJ5OBi&#10;sn687kfwGkAqDKaAK8nk6XoQsAIcHEacygXgOgAIvO7DlmltIGZHYOsGGyGW4Wgb1wq2yGaiywqC&#10;gB/xh2/FNF5mf7nAMjIeBrGIOzxzcF1OcXHiqg9goZthzzlkKG4AxO3GYgMIbNfOSfALnNvrgGsB&#10;c6yskBkmEIsgS0GcsAIGcbvhkpYnAJBxpNFMSe8ja2JKChbgYGMAhdNZORSds8Gn4FY4MJ2zw+lC&#10;6CZ0TD7ePzFkCw5FJ4OMAQyzBNUQGNMAD13D5MwHYKe7AO0Y3AIWD+6Ds4CnZwAQsAUHKHMu8H0C&#10;YwLMgcfjHJ8NENzHIt8Fc9whACAcnMzZwHfHsdBTeO/9n8s49+E9kzMce/tzuXMX78V77vH9FIDj&#10;g3t4DmB8gP0fACg6ZJljuDl4+e5P8d0/k5EW3A4nT9caCFgRwLbZJQpgqTXZFiOFINfEIhy0wTax&#10;HTbyKUXVDTE2Iatk8wAT3BAHMhdLYYAjpABqAGBxuJV4CmkvwBJPIoAFq0SwjeE5ARJJuOGikNqy&#10;2SAHvcNl+CIMUhcBMAS2viUwzZLEIixYnwObUBCIerCoCEr9Ed4TbNqz2+hSEGAuAxg297T4kN34&#10;/XA7AIjNjaCUbdpX4G6wdQIAK2CSFTtAweCV89EJHghnpnvwXfOIRZY5wobDsgCIqWUGpgAAsw5k&#10;GJxkywBzShkGrgmsMz9/Fy4JzIJMYwKPlTGGsrBgQKNDoQGScY4Ih3VPABTjiC1GAZRJAgOuZpJg&#10;GMdCgzU4eJqLfO/OzxQAZBK+d3QMzwGGsbn31UVNggnuEQwcJg0GuQdQjE3+Av8VbASQ3bkLEE1A&#10;8Jm7+Pw97OOc5fsAwgf47nvYz8m6o5McI/wzGAK+685P5YP3fwpQmdnMd0d/LCMFxCh9js9B/FEF&#10;OKoASRfAqNYSAA6D2YgGp7kyYpEyUuBCCO4GjFLE8zy2WQatYBkEsfE4mIVNkQGMGNgmxlQY6W4W&#10;j8twX4xHMnmO/wEY8JgtTkNpng8x7qaA7wrR5TiXwS4IaEPL4gGbOOFuvH6IDwIX5ACQ7IHhPGe4&#10;Gw/cipfDrl0zwtnwdiy4E0zh4BhjuhhkJ8sAD4PVJexfsY2JB6BaBihcnikE1LOIK8AwsP5weB6M&#10;wtiE6ShiDLDKDGONJQADn2MsQVdBAHAA9hRANA8wzWCh55YRa9B1gAHm4WIm5+Fq4EY4cP/Oe4wp&#10;3sN7CLb38Vv4fsQckwDBPL5vkUDjRHG4Dw7SngZzcLL4XSze4jJnzRM878sCQDeO94wCVHx9cubn&#10;2I/fXACAuMgEC4RDtu+CNSbwuRX8v4mJn+I7fir3Z8lCP1cQjI6ZUcqcRn7ngx/Dhf0E7uun8t44&#10;PovX3sfze3d+Ir/8xY/xnZC7P4Yb+7mM5HJgCKTA2UoUrieKQBRggNQaiE9qIQVHCYBJARjpHE+3&#10;Exw+BLo80+qFa6LL8SKFDuh5kjBZJQZAABhkF3/IiRiFI98JDqTDnFnNEYAIeJPJJQVJHO7GD4ZJ&#10;pvB+ZjhunhGdB8MsSAQs43IsIHMCAwEk3gCYA68H6ILAIA64I7otB1ug8rlrCq+DSQAiAmaO6a1z&#10;CoEuGISDwPHci+8hAJYAEgagTsQ0iwDJMp4zhZ1f4WDwewAb3AgDTQCDo+QXsX9pGWDAIs/i+Qy2&#10;0/MfyIwNW8QynJ1NlzHLOdp0KVjYqQWADPuWFrHgeC8np0/Ayu8zpgBg7jD+AOBGwQhjCFbv43Nj&#10;+NwoAEHGmJgz4BjH4xk8npwB08zgOaz+PkBCliBophUMPwM4wBBTdDlY9NGfgPHwHXRlBNT9n8j7&#10;7/1E3rtj5m0TFL+892N57+5vyAfjP9Ep7fcIFE50B6jIPATS6NiPAd4fywcAzfv3foRAuBNH5pNA&#10;DBKTAoTuqL2aQ/wC1wM3lAHTFOByavU4glHOR0CsUgxIsgRJ+xD8Ip5J+SWb8cFFBaSNz0cQvDK+&#10;iAAofoCE50yKxRBcCbMexC4JCKePcMZ1GGlxfFFCgQUE1R6JRpbwuTm4qHl1EU4Ah3GKB+kv2SMY&#10;ZSY0ifQZgljD4+dEkQlkRSabcYFBVlwABpkHLGJ3wqVwkCcXHRa3aDcB7CJAwzR4CVu6rSW4l2W4&#10;oXnEIksAxyyYYoopsrqc+2rhBNEMUtIlgGgWYCBwJrH403ApjD9sDp5RhXsBIywCRLNgIzLJDLbz&#10;S2APAGYGnxvDQk9yADuYZZzMhH33CZApsAVcwxhcxNjET/D/8D58fgpAIQi4mKMEC5iArots8B4W&#10;ct5x3wxjh9zFIpOdJid/or9z5wPDFrNgr1F8/n28f2z8p9ABXBn2Ewgz+M9jANro/R/hOwAcgOS9&#10;uz+C/ER+cedH8otf/AhuGS7s/f9H/8/IzZNv5fELM8j96atfy+Pnv5KrR1/JxYMvVM5VvtRh7pfY&#10;z9cu8VyHuA/fc3T5iRxdcGblZ3L5kHO4v5DrR5yg+5VcP/767ffxM3zPKd5/jPdzmLslHOK+d/wa&#10;gu3Jh7J7THktO8evZOfopU6p28djvu/w7EM55Pb0Q9k/eSPbBxxE9kznHTnAWHRfFCeCZM5+5Pjj&#10;/LZXCrs+6W8+kvb6Q2n0r6XSvdRB6xywHq0D6DW3lDpXUu3dSKVzKeXWuZTb51LtXkhj9QbbS7x2&#10;idcusP9Cis1zyTfOIKeSq5/gs9x3KqXhHO1i40QHuHuSCNgLiNfSS+LL4P+FEaxHFqR1AwZfdesE&#10;22W4SJufg9yP30pa5Wi4PZYsfoPD3PlbFA53twa+3xZrkHuWn4FwmHteP3cEOcT/PdH/WW6f6Ehl&#10;zuNe27qRNWz5uL9xI721azED66+gq0upQwccXK+AefT8O4DmN7H9ldw8wQLr5H+A5MYsMgFzDsCc&#10;6uR/yHDyP+dwX+K9xwTM+ScAA6fkfqHfwen/N8Mh7pzRrVNzrz4FWD6VkwsAZggUTv4nADjlX0Un&#10;/xvh9H+ONuTk/6MLzsc00//NwFTznNN2D05eS7wS1KGmds8KwLIi+U2/lPbhTvuIp9Z8Ur+ISu0k&#10;IqtbjwGYBxKrIp1vIBCvwYWW4Tp1sChS+bJT6jr5/0Ka3XNsz6XS2hM73JkZ4L4gnfUb6azdqBI5&#10;+Z9K5eT/NpTcxXev7eA3oOxa51Sn+kdr+O4ignw+bjgAErBpA1keGHPRCaAEEUMBNItI/63Ftib+&#10;GwCY5woSLLy+Z/iaEWt4+/C5BZhbk/8VMMPJ/wUAp9I+xTFcy2CLE39vRKf/c5j7Oo5l7Uo6CpZL&#10;qUEHVZ38b4xg5OoRQfKdPHj6a7DBt8oEBME1WIHswMn/BAtBcnDxqU7/59T/Qyz28SUZha99pgt/&#10;DCCQXW44+f/t1H+858FnwuHuHPJ+AmZRsBAoAIWyxZAxjs/N0FRO9eekf87sPrv8GI+xHY5fPr/m&#10;FkLwACxHZ69l+/ApWOiVbO6/AGtsCMcm147hTjcQuG9wUBbc5rrfzMneCkr1IAwQIf1f9ekgUE6P&#10;5ejj3KYP7/PKHr7rEOx2ePxSjjjK+eCpbO891mGjNsRQK4ilPAG/dAeXsr71UAabD2CZVPpD2dh5&#10;JPl2QdK1jPTWr6XU7kgM4MhuegAUlzjoZsE6ZJ4FZGfLyALtAAy3HDpaap8pE5iZ22QDsAMYITvc&#10;9w4s35/yf1us17MAWRaPdfq/goWT/4+lDrC0++f6nw2zXOEYrqS/findNRoADeEcgAdQwEKl1rEU&#10;GkeQYxm5fPitXD3+FRb2G2WSM7AKXcj1428ULBcPv1ZmOQAYCJY9gGXv9CM5wGOC6IqAwudOARrL&#10;JRnAfCUPAZq3DAPAcOENYD7CQnOx3+BzHNxuZndf6DjmT/FeM+DdEoKHwtncHOxuDXfvHnSltBsa&#10;TvT3AzDPpQeX01l/JNku4rPtoBQ2keHV4Wr2zFDTRNOtoFEgATDRKhZz4JPyQUDyOwSXF8rcBlie&#10;y+EJJ/0/gzxR2T98IslcWqf8c/C6N7EisVxCNgCazd3Hsnv4QjiymBNoKbGmQ8rHASkfBcQRXNBr&#10;UgQMp/XbkMERKJw+u+SeRTAO8GBbGDJBHgApNrlYxsUVsVjcTwBwCj+n778Dye3H5jlBY8BiWCWL&#10;z3BLxuiuAixgErqgdbAKhezS3yCrnIM5z8BAJ1IGuAoNAzQjhzJC9jCg+FzWbyqyelFUsFyBXRi3&#10;ECzHAMYR2IQMs3cG0Jwi5qBbIUjoprClWzq94gxugoiggTz6HAAw7ELhIPe3QqBgew0Gun4Eefip&#10;XD34GJ//+C1gDFA4yJ0Aea1scnj6Sip7YSy4X90NRxdz+n5xi8Dx6xxuDgHlEHYdBsop/kWnuqgk&#10;9vExhYPVc2Cdyn5EqsdhMI1HJ/0TCBxR7EuuKDAOT14ocI4gx9akXjy2IWhftM3pewgcb2oF7PJY&#10;GSvZ5/B1t3S3DsB0QYmkE8pMy2AmDuRyhBGzuOZkBY+XkeXRLXF2NiWPGIOWXIZVW0Lr1kXHohmw&#10;QLBNUfA4RYBAOJ2/SCaoH+hn8vgMP0fh95YAgD5c0CbdD8ChAmZZ3bgEWC6lcR4GQ29KtY3fxHfw&#10;M/xNfi8Bx98e4Q1AK3ZkH/D9nOmzdlmV5nZOThGPkEEIFAss++efyZ66pE/0+RHiEYLGxDNgHDDI&#10;BdzPFVjliq6IE//BOoxdCBhlkgeIeyBklEvsu8I+I58AMNinn7kFGIDFAIbBLuKVUwTCJ4/gNl7C&#10;ol8i4H0hW2AWzm+M68RYzsr2SCCLYLbI+MSpY4kJKDJN8zImubWAuie6qTzYpgAmckdWJFxySqrr&#10;BWBWxO7jos5LeSspB2CbgyPDNvtwf7XVFqy+poPU6Z7oqpy8VMGsr2iXLMCcGXglv+6TJujdBzCR&#10;yXxpG1L9ObgiXq4AUAAQxk3+3Ir4MzYwnBeLauILncFdREyF+CeErR/BciATUaAw1lmBC1tBBukI&#10;ICZShtlDrHEqLbiaJoQMwecUMkUVzzsDsMvamQwIELifPtxPYT0h6TWX1Pob+lnGXWX8h7eAIVCG&#10;gCRzjfC2wkDUNBfm1V22MPcjJV4/OAEAyBwABQEDsBycI47B9vD8UwgYBq+dAgwXDIyxyFxgguUa&#10;DEPAnF+TLT6VVKYi6WwVUpHpKdO/ly09zgGyC7ASmeaSQrekn4HQHQ0Bczxkln3O80ZcsQuw7LwF&#10;ywvZ3Huu4kMaT0bxpwGSKoFDdnEpc2gGtBeCxSMzAbvk1wNS3AFYtgISzIBx8DkOBg3mnAicl8EE&#10;iwqEeDkke4fPZA9xzO6+iWW2dh+pbOw8FJsbOsN7CcxE2wX3BuYCYFI9gBdsE6mawewaVOft4s+u&#10;INgGuFtOdVv5bfwmQBNDMBzn5+EqQyUDEgbInNYfrvKxUwJ5G1hlF6Axi8f5lPMrvPTBCW8eAOIS&#10;AesF5BJBtxGCx8QjBjCdAYe7n+O34Io33NKBC2r1zyRVKsNFTokLsdmSi7O7lyWSar0FjHF7ezLi&#10;8jq0azVH0+ndZy6bhBMecfvsCGJfI7sxoDkASCIZj77GgJdBLjMfxioP4H4oD59+CTHxC2OXM7IG&#10;Xc5QDOsAYAQXAMEAl0AjQC5uhoLHGqcMWYVu6EDBAqAgAN2BpVO2ES9s7T9TYeyysfdU1hFHcFos&#10;p8SGs27xJ50SxONAyolAl64nIsmGR11X4ySmk/3zmwHh7Gu6MAVbwqETR+xeMC8YJLfK+MgnWwDK&#10;+u6FpHtwhZC17SsNch1eMMNGQGJgMY7JyeD9CbolghJukBP96Z7IOMm2G8BwiwcuzMfrZ/ElLPqc&#10;JPCeNDIngogxEFkl2TWfiyDlDyGL474oYqLM0DVla3QTu2CaeeHQrxXPnHhDAekNzlQ6q2eIxU6R&#10;6Z1IKO/VoesmvV/G93oBErzWO5F65wjscyS2wLTMOzntf0rmViZl1jYuTl8UbsgAJV3eE1/UISMc&#10;7eIJghI5bDy2IskC0lOAgi3NOcexf1LRmY611RJc0kcSy3r1FgRf2Knu5eGzL+Xxs6/kEeThUwOa&#10;a4CHromAIiDofq7wnK5IAYPnmhIjiD1TsBA0Jgs6xT7GKwYwYJZbgNlTwDwDuwA0kO0DI5sHz2QD&#10;1l/eikhpOyKVnSgypJAEki4sWhC+OSblvYiECk7EO0G8JwQJqzQOOSE3pVNjOVw9BrfGwRIrdNVg&#10;XMY9BFOeGRdcWQZg2RyyyzoyorXtBzoMPYo0ndNoGR+t9guS6fqUaUyWhiAYEgPT8LxQYRsAA8tQ&#10;AnmHpurqtvB6GOCI1cEmYCIyEjM3us8MsjfGPE7EP17EVzYYdLFxAPdxgH08gz1j3Bxv/kJMtLpx&#10;gcD2AgHumWZpBGxq4JIyJ+31T6TRPZYagFKobcCtIfsLToMpkdaX12TWfl/mlifBsMsA0JxMLd6T&#10;meVxGZ++KyOPX/wKSI3L+kUd27BO3OBE1EiWg6jcUl/LI9VLSaGZBssgOwKzEEy9zR2AzI3UbEce&#10;kVmegGWe0B0ZYJwDBAxuDYMY0BghiMguhkFOARIrZT67egNXxJiFgHmjWdE/Y5kjgAbsYskmGIbs&#10;UlltSGEtDNCEJdMOYhvVQeb5QVDqR3GpH8d0YHkWDMCsii6Lt0twGm26HZZ01y+JOlimDmsMmPtu&#10;OFCCgCGQ0h0sHIRT+Nd3eO7igZ7D6OvJrhtNy0NYfKd/Sfw+N1jDq+d5eL6H7oiS6oBlEFwn25yL&#10;7VVABPGZYM64K55g5InEVNejbopgyax79PwPsyyykCO4OIx/5qTSQoBc7yDArSPArWlMZAmDacY5&#10;dGORql2SPSd01IGLOlFmIWCq+DwBlyrV8D17iK2m9IaxWDGHz0/pIPdZ231Z9k2CdSZkYlYB8630&#10;tnpSX0/DP/p1sBXjGd7yGMsEpNBCkFiNAM1xSfD0//qWRJI+gIEB7GcSTfk0G+JgqZtHnxrAIOMh&#10;OMgemhpjS5B0WlVxOe0KhCOwhzIMwEJ2ubj+EJ/h1pxjMdmRYZvDM57hJcMMAQNWUVcEoGzsPpU1&#10;uKLiWkRqBzEpATA5gCQL0FQ4JbcPwOOYujdpZRHOviZIohW3uqsCguHKPjIsuBXGPBx27gnZwU5g&#10;XgCquBlWEJFZ1gESnuQabN1IshaSxuo24oQj6SHb6CKIjJTc6sqCAZ7vwfchhWemVtlNakDJM8+B&#10;tAPBK4CCoJxg8YDVfUmbgoYAK+4F8D2IcZrI5hCEB3N2ZR1naFmDcMZVy7zHGKCpd46lAZfSWT2V&#10;wfoZWAZg0YDabAk6zdrg3ujqwgBjtOZEHIX/ASDxv/rSZBFkZ7U9AKeDgH8WjDcpi+4JWfFPI+Wf&#10;VDe14pnE90/CJTGG8dhl6wARdS8rJd63q/OsoewWrLQSlVQxKMVmQmLpAFgHQVqEwze9EophAZAy&#10;XgMwTIuPTp8iTmEWZOKSU4DBEgXPcJ/ljjRW4ck4SwCac7DM2SVew+snmkoDLEht9xi7qBsyccs7&#10;wDxBbPFEh5sXlV38yiRkkdXtR7K69RCp5EM5O9ySYAoWX8Z/L8D9gCnIQEW4rCgWmlPz0x0zXJ1u&#10;KZRxK2j4GcZA69vXGh8NeDYUgCGzECRVpOWpDtLzzbyylg/ums0A8utwYfgPTQSUlAYkjGBWGQcu&#10;jFkZgcJYhlmZJ7YspQOEAwBLbs2n4PHE4ZYIGLATMzDWHS3zllPngrpXnqHm+/oIYtc2LwCac1ng&#10;jekADs9gEyx0e+1uSUGTXsVzBttwjxy2PjFzXzg7e3x6VJyxGVn0AiRgk0WAZNmDxIRX6qfvATRT&#10;CKzHFEwj4bgPLicO3xVRcOyenEmuHENaF5doxoeYhoM0EzpsKo2MIVWG9Vbh89M+xDIuWNwJ5FRd&#10;0G0hMAgKMskR3MoxYpLdw8eysmLTbIrPeZqfYtwSt3BFl2Ce81cKlEOwyj7BgrSWgNncvwJong1B&#10;8xSAeaKA6W2eSG0/IdW9mEplJ6YT7dvnKcl2g9Le2NFp+gkwKKfsh/NwCU2/FACW6m5U51CH8H5O&#10;4yfD8LkvhgXhEM8q3EIHC5kHIyH7YoBc3kkgJooqk9XW1nQ+pDeGgBSAy2WScHtI13lporOqrofx&#10;DU8wknUCAACDXwKGMyPd4RVkcPg/PR++k0zHoNrEPP60XRkokLWJKwImsM3rtDZWLDAr01MGYDEG&#10;uX2AhZLIFGTJMa/sYkdsQlZKwMCTYBhmWuOT9wGAGVOVMAVATN6T++O8U5Dbe4iHZmVq9j7c4Czi&#10;mHG4onHESzOy4BxXlzUSjMGCEItkCjHk4kmwSVhdUQZuKFuL4HFQJ863NotyiliEE10JpHDSDLYM&#10;RDxyArdzDBAw62Hcwu0RAHGARV/fPdNpZvVGT7xuu7CSr93b0WCWruaQ4FBQYXvxSl3Q0dlLvAYB&#10;YA5OX8jqFVzKfhugeQHQPYc8U9nhKfv9J9I+S0thNSr1/aRUtqPwwT6pHSELqgeUKTgcncBJtxDP&#10;IMhl0JtBzJJHzFPaQTAMEITBOBxpHOSNXgAVMygCgsxDV8bMi6yk2RRinepOTppISckewXhE7K5l&#10;vB/f2/fDfQU1s6r3TqWGLIXpfgTpPRmD7MLgl9/ljdqkvB/UeMcLpolV3QiuwVZIgVO1NCx6WV0R&#10;A2kykbojgIFMQ+DF6vgO7K+3NpEqIzuCdJE2+yNhfHZJXLEFuKcZ8bgdcMNYZ8RJZCuCZmzinoIl&#10;kFwQR4hnmafU/dANkV0W7UzXJ2TJMwHAzMq8fULvUR7hzdnRJCwPjOELwddlgwhwwTDNFFgHjFIK&#10;SRKxSxQgOnxwJkdXr6SEADiWglIqCCTjnELmxMJbFwmNHAAQPG9C0PT72xKH21temJP5uTlZnp+T&#10;wea5Zj27YA4yCJmE4Dg4e4btM9mHe2uf5r4HnsZGQ0prUalux6W8GZPCANkQJN8LS/s4I62jlOT6&#10;sGTEM1XEM/4EAJBGZgL2SCA+4Vng/CpcUNG4pVAOMcx6yLgpLCBjFU/EBlcVRIzhBDi8SKthMABc&#10;fhWxDsBV2QV7IfvifGtlqwLPvQQku+ZXV+YBc/AKcL1LsECw+Nl27i3YNBBfC+n7Qzn8RhsMDwD7&#10;Q259zviFbotbAo1nsdOrABuYxgPXxYCYDMOzy+V2H2nzkYoTgTrdVaO7B7ZbRHwyh/dB174JxCQz&#10;cGmLYJT7MjM3JW5/XKsffCmAz4bXgzN4vKSB9TLimRW/uQ96nncqBvEdvDEtNIXvAmDydQSzafjh&#10;fETSRcQspSRSZ97dH9LJ8pG0OfcS4939oOgM3Nb2w6asndVk9biqs6Q3LuvC/mq8skzZP32ttyPs&#10;IavZR3bDonUWhbN1vG1lURYAmOXFBdkGS1TWM3B/SWlsZ6V3DiY5zcvqRUl2Tq4UKEc8Ff9WCJwX&#10;sn6yI0UAhWxS24tLcQOPd+KwerqjOOIJuIwNMMl6FDEFgr0MGQJxCtxQugmmaSOwhNtJwN0wBW9v&#10;rotP7whEZphw62PGImyzQWYx2VdU4mUs7mYUzHKssQ3P9XBLYBJ0cUgMbJTtJCUHiUCnNQSmBC1P&#10;FDITI0CYcfEEoRvgpBvbXO9oMOxLItiG2+PjRJNxEANgp2ZffL8HjORP2MXF2zYQNCdxHIx/ap1D&#10;ANTICrIjXtxc8UwDRAiOwRpTsxPC6fusgvQmHHA3SJXnkPUAQA7/vNxnzdLYPc2E7KFZmVkchztj&#10;tgV2oWuCW1pGfGMDCEfopwsVzouOSroUAXskwCiwAN7X20Kgy+KzGl6Dy0pkQxJPwWUlQ9Lbrcr2&#10;45YcvOjKzuOm5IfTXxkwEzAEigENYhAIW1mEg+wkztZjNim1OMg8I52DgvTPirL5uCqt/Zz0jxoI&#10;wJ/IztFTMM1zBcrJGa/j4DHA0rvMSfcC4LrMIjOKwfKRwfURgzWQzZTgQhhjNSPIjmKSroUBniTS&#10;ZLuySraH4+qEsJAESkwycFHZbkg2dx+ocH60D+7ZHzWgibKYH4AoASwlgLK8HZHW2hHiH7IUXDJe&#10;I7D8cSN0f4yV4lWvxkieMBcX8QcW2BtDnBO3KUtwkck4aQToBGS5ldRrYsGMS08c+gAKshHP+zD1&#10;188OhcwXrYA1MwQcTwDaNVZKd8GGtZaEYfwO/xQAhkw3xGtVrL2eA1jGxY8gm6nyJGKUsYlRuCYj&#10;fKwuisCBTLPExoW4xTEJlpl8+/roGNLqYMQPICBWSYel2snqfGcuZrWLwDYeVhDxvt4ky1xhMdEE&#10;lBhDinnelL1nXdl+0NYZ1f2DCmKggk7DJ+MYwJizs8mgV+xgGPZW8bphvS6HLC0sIIh9Ip3DojS3&#10;87J2VZHV85K0t9vS2svL4KQFN/VcKu0ygIKY5ehKehc5uJ60Bs/dnZ409sBM+2npnRZlY+8h3GoA&#10;gAkpcNJ1xFpZBLF4HM0h7igjLmvhNWzJPOXNOFwZGGCtjNR4QzaQBfHsbbHeUNB44Z5TKeP2cnB5&#10;BQCzjeCy0d/V2CheBlshdY+VfHBPyIwijH8AMmRZ8Yof7/HrmVGyAoHDOdcMcF2hFVlxLWrA640g&#10;DkGab8VHzNbo3shCUWRk/BzjHGZpUbg7AoYZIFN1uizuZ2wUQkquF1QLZQBoUYNwpvB8jeAKI6Ny&#10;8Mq4b9mAZGook2Maz/AxsyYLQKy4GGcwDICQecZYITl9X1iaO8Jp8pzHXOvn4HML6poKdbAMC+Rz&#10;UDAQm8zQVTFTiiLegauKBmXvSU/Bwlijv1+TwXFdCqy1ruelsVaU3h5B81KcdhxkAAfLaWPsd8Ke&#10;JZz1DJdE6R2XpXtYkgbS+M5hQbpHJekd1aS+ycHlZkJ+qZOXYheuZjUrzYO05NsxgCUlrcMMANYA&#10;m8AtrSakgPfEsmCaYkjSVSxyD89zyFzaCOBbYYkXAngvwLIWR2Z1CoAQJNcARAQAwucBjt7GsSQr&#10;AFwDaXEHbFqACwGj5PswniYWE5lUCttEDeBE1lXcgH4AjiSe++H+omCYCACawufp3hg8+5BBsebb&#10;6V15yxLOAIJkxEVkJp8KUmQwE1P31JB56J7SSNnJJnRTBAIB54uDMSs8KYi4q4FwIZdR90ZweWN2&#10;ZFfmZKA/uwh2XUYMA9cExlhyzA6BAZAMxe6bUtdkAmGTOfH5CuKWZde0goTB8cTMqF4yGInEg7Cq&#10;JNwSYolaRjhVPp6CCyqagd+JNPuvQCl4zJgm30jI1mVbdm46sn3TRob0IdxTTZoDLPxOFaABC2xX&#10;wBB1sE5VunsVCXjpjjwKFqd9Rbd2gKd7UJYCsoHOflGqZQDlGAyzWwRoIAdFae0UpL6Rk1I/JeVe&#10;WloHGSkPklLfTkttMyWN3YxU1pLSOUHGspeRUg8pbSMGUGWkCTCV1xII1oMSR9BON1UBq5QAFkqh&#10;i3gHIMljS7C0t9ekv3EhPaSm3aEQaMy+klV8nmeD60gC6tAXgmoCpDBA3Ae3lqwyA0PwzBvcsZ+A&#10;ysH9Fdcjyk751bBec+IZdAUOhFmV3bMEtwZgIAZiHMSUnbEQHydbfmUbXmIgk/Ds82qnpkzFFJ7B&#10;eEwBhlgKwTvdGW9R9Ubt6qoILjc+Q+CRleieFhDELnuQNUXBNgh0VzzIfrBvEcBgVsRCPpt3Gm4L&#10;8YtzEmn0BFwaHrsmZJblwnjvCDsx8QZvZZoSLLpK8KSRZkP5hZQcPV9TAGWLCcnh9RjPvyCVDoQ8&#10;sn/GU+MDpJYV6W7XZO24KZVmUQeRrx7WpL0FNwO2iIRgJX63uNlCi6N2bSviAPN0EAetndeRMpvC&#10;ug62re2CNDcLcFE1aWzlAbouXNdDMFxK4yrGOfXtjBQYKO9k9HFzNyv9iwLAk5bmPp5DSoMEgJaQ&#10;OFgyxtgrhvgMAKJU12oAEbK8ekQ660cAB9JRSAdpaRtpaWftFMA5k+ZGT2rbSXVlzLzyfSQHAE0M&#10;AAwlvGAisArcV6oW1P1sccb0nfEOwcTzPoxzvGEsmA/xDIQsYwGH16wY9zA7Y9YWSMDdwN0xSyOz&#10;VAct8cGN83MOfC4Lpnf5bXCFJrWPI0HRIBpCsPE8Ed/HyxquAIAF8JCNXOE5gGhRrws5/LzMMA9m&#10;45neRb0RnxP5nT7GO7wOxSvVvFcHmZICaVYvqvI9bGEywk5N0XhI+7cxQypWs5LJAzhFgCafVHZh&#10;h6f2WlU2T7s6r5luqYCA2Ot3ye6DrvR3GjpXurNdlfY6gle+97IFxqlpkb4TAGGvNraA14EUy0vi&#10;dfLiWVYGh6syQLq8elSRPrKu/mFFdp+0ZGv/kQJlfe8GrAP2AuvUN3PIpihZDZibO1nEO2CgXkrS&#10;iLN4TSyWCUl5NaWAYEyTQcBeKLEdWgLxDgC2k9Y4h6/FC0HEJHsKEkprcILtCTIwBNNgBsY/ZJh8&#10;F2CB+4hk/MgasTgpxClFZI05AIIlv8gqiwhcCZgCQBXmWfCUBwvqhyBuCyItDsKl+B0GNB7WiWMh&#10;ARw3AnKdig/w6MlFAgHZGF1fGizDfdXdOFwd4hq4R15UJWMw6PYiRuKJxRTcnp4rAsukyEyrABlA&#10;w3NIyk7hBW1tMj3LnjNTAM0C4iik5mEHmGMSwOEdhEinyS68sUuBMw0XBVdFgbtihsX2JGAYZBKN&#10;nFRaCHizoOdaTs/6xqEMnp9JwEKZEfHkHafTD3Zbsn3Zk/2HfSx2Q9jf7eTqDQCFOAbPyTStVQBn&#10;owoLLesEk2QiLMl4RIIB+HPtD+dW4BBAZJdKFUEzwNI7LMvqSQXuoSSVLrKhg5Lk4bIKjbRUEb80&#10;NvNSaCbVLaaKSKVX0xrr0DXVtjKIa9JgHTIQQFEMSwrHEYIbDSV8cClwD5B8B26W2VQlhMcxnW5P&#10;oLRWT5AuAzSQ9tqBLvTqxpnWhkcQ6PM8FB+HkVVGs34wC2uxfAARTz3wRCaL+Yz7oXtiDMSgOF4B&#10;G9R8sGi4DHacGN5GooChgGkcvK0EzJAEWFJYZF7TivBsNBa/sB6WVm9fGp1dvfru93mViZiqazAM&#10;4DAjY5yUgIuiKyNwCCCee2JK7vYHNa3m9Sc2HuLjSKIgCyszCgK7jzeAgX1CyKAQs4wjhmE8M490&#10;mtel5m1wV+xkMTctI5wo399qSLmBeICdHFp5qbULeJ6F28GfYyochiVBEsiUmE1tHHfk8OlATh9f&#10;yfnNRwDMa7ilqrYrI3AaPbiorRpYoy7ZFLKsVFzBEka2xNQ64POoS+KFyN4eW46QWYx7qv//OfvP&#10;LsmSLDsPzr9DzAAjqqsqdWZkhtZaS/cID621jsiM1Flaq+6u1jODGQxAgsAAQwIEQICgFov8O/Y+&#10;zzG/kVE1DRLr/XCWXeXX3a9t22efY3bNtstpnYhLdtk/eQ1QCNWx5SNc1T7CGL1TWTV3QyS3DVhg&#10;mxXc1NojXNIGOocIawDGHJ8ZTsMTVN4sGqQMUJaJihDFht9TK+gyBX0ZZnWqEdjG3IquaA2QbNov&#10;s/8sbe+jYxbVbjSekb7UM8jvjyQnLR+GiXzPjsKaVo0rCjGsGzJbHNFSVwhihbCmqB2mbO2UXTJg&#10;nJotSrRQ5HYAiqMHFcP9o/1pae2Y5wMLyoRY/yj3IvrpL+F+zLNQoSbZ1CeyUecAgne8HU04CeCQ&#10;Ghwbm50LFpJhChM0uhrHFTusob0Xt4Nuae7wnndwRY6LwervpsZW3FVzXXr3BmG1s0tWlnA/FR4m&#10;Qtd8jJGRuZYKLVuNExMLOjsUAlngOO3o/pP1YJtHzz7hIS+k41cbaed8JR08W4PWFwI0zh8zXZ6k&#10;xLVxnyHuMTzYl5zQsLOdyKAzA2d9j0iHP1hxbhoAtHP0PO1i+6cv0TQzaBpCb2zlECGMxpldm8yi&#10;+AiAAxpZZmF3IkAyVh5KM2v8n5mhEO7DTj0yz7ENIkFYyCThzNpY6JvRadwHzFkAZ2F5I+0f+VrF&#10;Uto9fApoLnB1I3F+hihMXTQ647W4oO3BNLGCZsF0Q4pixfHQNAAhShoiItNlDUxRwRHW657UHYKt&#10;K9xTr/PgDPWGu6rsjKZ+2MockC7Mvq2l1WMAc5RWAMzS+i736IrcUddQbeodwZU5M0Xzg1TbAGBg&#10;iwe12r3oBxtXSshusJbMZIjeTYRmJreV8Lq5KwPNAVi6w+YOw/EMwAcNedasB06Rhsu6ex8BzHfc&#10;vnsrXSsvjKFbpgidhxC2iFpodQzXJPNMlhGX82PxMAdH83QeKxuLMI+sA2UfLaUpdENpfjQNjgEG&#10;2EQgHTxdTyW0ziRiebo0Do12pA4AYsZX68YtdVGa+Y05ZVuaCcsX0+HZ++ngVHsvbAfG2TifizE5&#10;85vl0Dxz62gYxPDyIeAiqlLbqGsmZxGnCPMJO0qd/Wp6OE3No1sWK0RUE7E9t0XkBAvZpVFaIoxG&#10;h5mDshEYhjtt2u7Bk7Sz/yRtEXZv7j4m6uI/bMJWMFL/CCBQp2zyrJapkDLMskoktT4U0WQkDx2A&#10;hosamaah4Qp1XYb2fTJDKQPIiRkjMYe4FTgCa2TWLLR5ol620T0IZd2QgMl2iDzoChZS+DqW+EFM&#10;nngfl9YQDFBb9yBCeQd+yTRqmNLsTpqaXY8srbNglOZ2cH92AdyPfIsDrwIw7QQiuEYTfA8b7gEY&#10;Z96ifJjZyAyyM39eW4MN5pYBBy3JrgHBUqqMpnFo3F7rlS1czMYMkdNUPNC+ge40v1FC85TSwcVm&#10;Ks+NB9CsLIF0evFhgGWC8HxqchykD6VisYQw56V1MmJK910roCPOt6TlnVm+q5KOzh3k/X46PH1N&#10;tLUQYfoazLN1MZ9d1nkFIVwOjTONK60sobvME5X4XsrS3BhAgGFgzXJMW8/vKGcAlRdG06jTtQKq&#10;0uJoRF3jsKpTs2obBwdpdgt3tzsOq9AY7Ml3mpMlPgMjTS0BDMGokEYjjc8SYqOXZCEzyyYL+50s&#10;aYKQV6BMKH7NzeRuh5H57L7sEujneamHTCaa+xlBNymmC5axXFo9TFML/r/pVFqoBOBMKtbWESbX&#10;+35Ua6prYLuuJs4NEEY3NteH6FU8t/Y5UFy34xsOedaLuhbnxTH1f5/oCkATyncNtKY7MMg92KSZ&#10;KEnm8s2IBwBHwMherR3N6VqAxVmkqPDpOVoiYbU911OzwzxkX9SnFaJbtKxtrCBcFUJwxHwND/7k&#10;8au092g9+pMETX+fDwNw9fbgdvKyMy6UYKSUQQJgYBVXI3E7LzbRkhbWKtwbxlhFPB8igo/mYZnF&#10;tLJHlHQym5Z20FtondWTmUtXZWbZpXhK07ikMoCZzkwTAAHIsSzPCC5phVB7FfG8BUshoHVjS8e4&#10;SwA0QrhamV+AaXo4jttaQ5tsjaaVzdM0tzOO/uF+TlqwDthoSGoj136ahmlKa+ih8ayHhgnf1UP9&#10;oxkoVqAuqJ+IyS4G+7AUtnZSji52RzhuhGUUZqjeTxQWkRcCWmYK4PS0p25+18zCJhpzJ9xWV397&#10;uD/zP7rFIZiuY6AhGKS1KyfrHATX2Fob45rVRG3d9bibB7g6gDvaEmNmZCs7Vu1Xu1dzF/AZ9uO6&#10;urtitKFTwrbAPm2hc+zFrknXnn96lrYPiXou9qG9eVqOM19OBIjGaYmR6R0fCldlV0EFtC+sTqfZ&#10;lSlE4mLMja8revLi0+RU6GaHnUFbfeIKJKr6mD7dOfABjTNpyyi5dPkW3BWgkWH2n67yUGbS3rOV&#10;tPNoOW0/XoRVAM/JXFo7mk2rhNfL+xqu6NhoqpIWt9Ay7q+u8dudLQtQrJcA/CisKVMKfIQpAlJW&#10;WdgpoXNGIn8jwIwMncRxfodI0THM2+epvDJCqwYcU7gbGGYSDTRJeG5S0HMTc4PBNPZXze2hzwCP&#10;Lm1ymeeE2y6vIvIBySBaxVB4kErpn3DYBFEMInioRNS2hO5ZQpTzOVMAfYCkd8Tx0jyPHlw2+qaj&#10;W7BQdrUBCkT1LHqMCGwC19WES2rprAtQ+B55E2FyG6WV3IZG6RnoTPUNtcFCdZiM0gvDdQ+1Z9bD&#10;BXabEoBh7hP93LtvL7aTJ+RxQ75+1OAk0Ogc8zOyUczp+/qLi/T6y8fp+SfniMwt3BFUDIsIGBlk&#10;CJDopsacU5d9o6ihkUHAMxDH1TLmcoaIIlb35sOXd/WY2MtM4/TtMk1eAEqAvCkFk9Oyxz4gWj9Y&#10;TAcvl9PGyQKuaBHALEUuZxt9s3m6EIyzQbm0PZ1WDwEM4BE4AmZurZw2HstEMk+ZY9ORfDQsFzhm&#10;quM/UM7DMoJlbeuM45lddWUCS/CsbJxQAhL0kMHAOAJasJgVVixPLuiiYByYSFclgMwDTQGYSY5b&#10;mvU1FyPL2KplGllFfTI21xeJPkN7uyvUOhG+wza6qBC/AKWrl2fT1Z56h6lEXNYEuqm+sTbZBeDA&#10;/Y4+Zwh1KEMdAGuM5FpLJ+4IhjHL6+fqGznvZNWwR11DZphhhPkAmqpvFFADaH+juSOBYqY6stel&#10;Gb6/Ddd0HwaeR4oMo29up2tbu2vp0Yvj9Pj1EQJpIp0+OQgNIJ3Hg+TBjk/xIHmwssz4FMdKY8E6&#10;u2frUQkykWGnwHGlMZOAqn9X9BhwdQ5C6lgMCkaJ9XuwcEehXVoj4bW6s5D2nq6k3ScraeMIXaVY&#10;XUKr7MwHUFbVMUcwDUCJrojtCmYf1HRoKoeULiCMXXZHllnYwX2u4n42JkMQT/mfEPD2T5nL6Sf0&#10;npwfTtOr5nXeuLER/peAKTseSJZFrzjZtLpmHC0zMadg5royrR2gjM5kDTNGaV5HsMgwAkl9Y0V0&#10;IWAjQoIlCpBYmeZ2zOUYURXH1TDmiQSQScEeZxPFBQ0hmM3ZKKqNchxEVYPobQM4NQ/ux2g8AeMQ&#10;Tc8bCss2rimgGBY45m/UWc4qKjjVWZZ91USkYLF/TAEui03MrOF+p1NbZ09qaWuOvr9r8wuzAOYo&#10;PXn/hPIkzcyXYBn8OCL3/NVBuCgzvlPSO+CQVeyMdAZvl4E5fr6TXMbO8Dzck1lhhLQrggwNDqSe&#10;bvw3DKM7ymxCy4FZZBTBI2gEkkDZebQKWNAshuUrs8EyG6eAZRdmOV5MO4+X0+YJ53fQMftmlGej&#10;41MgLW7OhN7RdZm3kXkEUmUFvQKYZgFPhXBcAM0bdeGCVo9nAPso/ykzjAnCMuxqqO52ZRO2JQSP&#10;rhGiQcWx7knQjLE9hq6xe0FwOMRi2I5PgDSuGJ4byOdWBhGpraFxKuosKkyxPLU8mNo7iRhhEllF&#10;AJkslJns/+of6Ubw7uaMNcBqbmsicmoKIOmCPGayrgu2KSaDbEHQPqwFJC214apco0B2qcM16Zba&#10;YR67DEwaPiC6knGMrrLrytPYq4tkw55h9OgwOgoX5roK7V0mABG9CwjZWaKMGSdoXihF14A5FMNq&#10;cyOHp/tpktDYhyrTjI5XXRUAUdMImpNnB+nZZyfp5ftfppnZvCyuC4VmhoFxenVLebk+AVKs4ePa&#10;PRNjrlyCGwNE28erhOorafMQt3SIfjldTuv7C2ltH5BsLgColXB7q7swDcdlGjPKK3voG9yTORwz&#10;xGqdlcPcAz6zzP/ZLadFGEfNM+sEkITmU7PjcY05nfGpzDCzGzlJKDN5fHqZEJzjpg1kovIy1wEW&#10;XZQuKLTMQg65FbsDY/zPoW4qGZeD3hggDI8uF1zYEg3TtZ6m12h4AEZGsjQa0vUMKngBTh+M0wdY&#10;BrmXs6IvruyiPbiGyEgQ5e8BLLCWCcS2/voc8qJpjIxkF7sajJTq6p3eDbA0up6BAMorn7S2Nwfz&#10;KKoNy5tiHYR8bhB9pe5R9JoKCCaCJe0Dc3WUa6ubi2lpnQeJNjFbW3YgFMDZ3F9Jh2fb6eLFWTp9&#10;dAwwEIiAYzxWFckdlDLLzByMNDOZTp7spZOneykWr+oHMLCNS9C4XlFeaxEaxmK1MISuC2PFmoyK&#10;XtjH1dVcvmZtaymt7y6lwxcbaW93mwcGu+wvwTqLAGUhra4DJljIboiVvSpYdFcH2W0t7wAWwLOA&#10;q5pxetl1wEIovrg1Ew1gYcPt6bS0S0hOhLWwVeI7T3FHuKYFOzhH0+rmcQAquy9cGZFj4coMzQWM&#10;ORyTgAJpzAQhkZO5qr4h3IqdnYCmssH9YCTXYRihUYwSdQ7gus2Wy1CD470hbI2EunqJWMINUUlo&#10;GDWgoBGMvYBwdnGLetmIIbF2ZwhM3VFnr90NdjZmN6T4bWgxLEasmgVu0VVl19TY1AB4nNVLwAiS&#10;+uweRzoARXeApLsvd3kYedl3ZtQ2ODQUIPMt2WvzK0Q8i/h/XMCT16fpg2+epfOXR+n9r5/GmgOV&#10;uXKaKtPaKlOxdrOdj+OT+POqBfuMZzB5zkWydEUuXmUORoYx2SV48mKXtDrMBbF6YBldVIhfACQL&#10;bR2upeXN+dBHG+ur6eDJRjCOCcP1veW0dQygYJ9wU47DATiLm7OE++XojljcRPs4F7GTVruaCkAR&#10;WLpae9HLM1OhfSZLhNmw6uwKx+cBzspWAKU8N4GWy0LZSMuxzdNL7Ed+RxE9hmszAYitmyFH+MJA&#10;gk0GKi+NUKmwCvpodConLmMxUTTTENGkYBFcww5II0R3UFoHwrazCpy+YaIlzMz65IKggq1gIgex&#10;CbDRGT4LIJ2BNAQupQLXiSLbEcEm5ewmMPObgQOAAEtLe1MAZqziZ9GP3U0wCSLZ98hdkaW9LtyW&#10;S++YoBM8fs4kpEA26ShLXRMM9gHZn+NDdFXVheXZVBIkM6VYDLw0PQVgAA7bW/sbAIQHwzGvnYi1&#10;jPKqrLbg0QlYaAxRSXRk/qNY+FwwCJboPAM8sQQfgNE1CRZN7bRzusp3rKXDw/20e7oWwNk6Wg13&#10;tWav9hEMA2h2ztAz6JrouwIU5m02jpbSwhraZXUGAzAAZwn3ajJwulKCDYmeYKBl2MV1mrQMpCkE&#10;M8DaOMzsEmkFmQWbrZr5qWnFs+AYTTMr47g2Po/bEiwyT2SPAZi6xw5SmdhrJ2aHI6p0CIk5H0W0&#10;YJKZRgn13Q/AVMPoGKM0t8Zv2wgbpaHOzMEusNdIqT8AYmRlBTa62EYH4S86xF5ns7zqF0Ns0/2N&#10;6hmusfIf1tVE+K6eGkVWmI3u6m/OoMEtPXiIkEZACxaX/FEou3KLgLEfrQWWuTYDXbogxUyFUBWx&#10;ubw+D1hcz4gHjB5x3SMBs7G1GscEimDSnr5/FmssyTzBQADOxS2LBUDVJ29WyscAUbGIZ7ANwBEw&#10;g7gwQTS7OJ0OL7bS7vFG2j/fSnsOfThYS2vb6Bpc5NrOEr8R96SeOVsJplHD6I52ztYijySoFgXN&#10;CuwCUAS/gnjZqGqrEtsRXZm9hm0K1pldKodInlmkocA4k0RakzO4pQXAQ8SoeI7k3zLMgr4xelSY&#10;CxwZRnaZjm3YdsR5jvks+zKQpcJ5EN0XA9LYdiisobtMox6Ugcxj9VX77irz64BkHVZCJ9IwZabs&#10;ygAbZh+ZjNPUjKgFOIpb3ZO93gIoNEcTjNMKk9QBJFdz49oxghKXQuzuR5fYS96O7uloZr89QBWv&#10;Snd5z8w2riDX6dJCnFekX1tZX8TtTEcLdAW1eOhUitrB44JEAAkagSHLyDYeX1yeT89fPaNV5qjG&#10;MFgAmor3R42Pun4jP7Cqa/LSe1kARymA2BZMAsZs7cH5dto92QQ0m2nv1HI97QOc3ZONcFdaAIcw&#10;XGFs7mb3fDWApOuaX0WPLcEsuKnlrTkYZzo5Zf7sMoDATS1ssL+KGJ7FDa/rrjK4Ftby1Pq6qDLC&#10;vzyva8oWAhi3VJobj1eJZRZDdxnH47KMAllX5XT7mmOLdF9aeWE8RjJq5rCMJO27MyURQ2Exe9+L&#10;9SV70X8CpgLLzFIOjgAWB99jw5Mu+pHdmQm9ESIzozcztB0ARtHb0ulcxy0AIAvfbK7c0pRcWrDH&#10;AW39sPxgT7gms7kyjCvMqVN8G9ZZPBxK63QwD2sL5kH0bu9tps3t9bR3tEWFz6aFpbm0tYt+2IQS&#10;YZ3pmXK4prXN5UvwvP7kWawY+/zl8/T8g8ehLzwuwywuzwXDuErsJG7KpXXNhMZqq67kGsBR1wwE&#10;4yiKhzknYOYWZ9Iuv2MXsbu5hXbZQfiesA+ADh5tpZ1Dju2uBvPsAKTldUCzuxK2voOLOqDcpSTS&#10;WtzIrmhueQaxiNBF2yxhah1ZRvCY4/H/zQEYQ3RBJkAyWGCYMvoFYSyrCBYjMLPIgsRo0n6sEu5K&#10;wRyRFqwjiGJ0oC4N4MhQs8tLPNtNAGOeh+cRgMk5n7IzrgOqybmRAFMsPehalABnZm41jtsDryYy&#10;Wy14RlxCCPAovrMO4nNETo6clFnUKppuKsp6XUwj9TKZXEhUoKhpXGTsfs296MQUEF197bFv56jJ&#10;VxmlcFOWze0AZmdvO51fnKYPP/4g7exvpbn52bSyupRi/cezw/T4+Vk6ONpPT55dXALo/c9eAKz5&#10;9OGXL9P7nz9PLz++SM/eO09Lqwu4ALTQJK5pBNdUXTBctnHZ3wi1AUyxBHChbeyXkWkE5PGjvbR/&#10;up0E8pbrSlIKoh200+bOeto52gAsAOmMc7DNxh6h+AG2vxqiWI2jOQJQxluAceZgHMX9nNPmExHO&#10;wyaVeUJqzOGloXMwr1W/lHFJkYsCLALF0HwagewrNNHZiXsympxZEkyTuLIy4MqLeSj+R+18BTyC&#10;yOun5/iu5cXI+RRMo5ltVkwrsNU6imwXQlcTCRwZyOShriuYCN0T2kcAzfF8iyw0YGpuye5FgAgO&#10;Q+Q6gOIkCQ5ya2puSisra0Q8A7BMyyUIzNtouq0HMInH7J4w4nJ+HN+0rG+uIbp6mB423E/XNnfW&#10;0tHJQfr0s4/T9u5W+uCj99InX36Y9o920qffvZ8+/+5DGMfK2wQ8p2ltYzXNztFS0TdnT4mmPn2R&#10;Xn8M07x/kQ5P98JNTZcJIwFMXo+ah8R2sTJswTTFwt8CaJQoQve0srSY9vf2uO8537fF74H9YJoA&#10;zaEMk12VbLMH6wiSjT0ZBpCwrc5Z30PjbCzhVpfTEr/FKG+OaMm8UoBFlzWP8R9c3dY1o6JHHsAI&#10;HN960CVN4R59zypsyWQm4EDfmKMRPJUV9A/7s6voPa7XlQkyI8exSRoKTKKZv3Kge4AOgLnw+yjH&#10;ZBtZaMzlDDkfotpITLYBQLKMx0ZwXfZ35T6v6jZAsttirGwWehBX00x0BWtQChbLMLPpnW1cg0Yk&#10;TDdk1/3Yux2D0DGB4r66xwywZveD4451XV29nTGU1NyMC5xeW1tfScsrC7Gc8MHhXvr6+8/SF999&#10;kr742cfpi59+HBW2sroca1sv0UoePTvherQOdvH8PD16cpZeffIkXbw4h2mepNMnRzGkwAXDfTiF&#10;exI0bxYar4LFxB42xjkBY3fA4dleOn5MhLS/k2S/rW3cj0sduybl8TZgQePAONswzgbuSVEcpdpm&#10;m7CbiCqWP15FKONqtzbXw80qbHVHO/unwY6zc7PBpksAxhDdYaVL2ObGWrjWSow+zHpomkhqqoJG&#10;ASQhlKvh+IxrSXGdeahZ2MsO2RgTjYYzxWDuKlINAETgyUg2Jtfj9lgsjGoXjGthwj6T6h8iMwGj&#10;u5rEvemyQkireUrZjQkYmcchKboswRNrVLe6Qh0CFdeS16xuxSvMRn9fZ19LuJQASB2aBlPUGkUF&#10;w6hx0C2KXPVPi7NwAShD7MbmhhDY9Vx/zRXxV9eWAYFrTK8EKPYBzpfffZq+/vln6cNP30vr6Blb&#10;5Mnpcfrg4/fSV99+l54+ewK7vIRZHqeX7z9Lz15dpEdPT9L5k5NUQhjnVe8nAziagHFVeUWwa1Fn&#10;UxAPRjSlm7Ll2691dLYfv2FvfzftoGcEzvFj9o930lGUHEPPbO2htXYJvU/W4zfKluubhN8bss5q&#10;6JztrS3As5qW+V9L/Med/ZMwddf8guyCYF8DKIBrlYbh4uy+KiOQBLARl+xi5KTYnwEghuEmOg0U&#10;1EeG8JUF3NvKFgy7GeczaGCaAI2MM5LmF9fTLMw8ybOZKhOBzs6H2/K842t0fxOKZUqFsuF8aRag&#10;4arVSeoegSMTFaAKVsKF6dJ6B7rijQ6Tb929dgB3xjHHMbUQRdmZ2ETlNzQInOyKslvKIHK/Bg2j&#10;jnHb8v79bLo6o7dre3u7af9gN61vuOzwTtrf30Pwrgdw1tZW08UzRO3KcjpGz6ytUxkc+/jzD9IH&#10;n74CTK/T6w9fplcfoWMAzczMdKxyL1hkFoEzhZ6xRemaDDcvzQgK7aIJJBlnYXE+wHL+7Dgdnx8G&#10;aPYPMnBOHh+gb/bTwSnMg3vSRemeNIdnqHcEjUDa3paBANP2WtrDxa2vrQVoZJ79g1Nc3HYyOlzb&#10;Nqu8nPZ2d9LSIuH44gI6bD4YaWkDNwWQTGiqdQTLNBpORjGfox7SzZnzWV7d4nObAGYzAGT22/zO&#10;+ASCGMur8WdgLNAoXNzd5zS3sBpWmpmJfJbXyWQykcwzB7i8zuc3VZoONyYbWQZ4cHkyktsOZ3CY&#10;iSAqBoM5BqkblyLrRDYZISuLFJGTUZGloLlfo6ZB/FIKFJnI7LMayJDaEXmG3NcOYw3ro3T++Cwd&#10;Hh3igjbTo8fnAIjWigmol++9SBtbVAYaZ32T1hutmQrgoduqXfH+7PEJ4AAg/MEwtnVJxX7QcHXl&#10;+2zZTRlFyUC6KgHj4uqus62dPDoMwX0SSykfhUY6OsddAZZgmYOqrsFFqbEEzcbWevyHzT1FMeL4&#10;ALcGy6yv83+wrT1Kfvs+/2sNRl0mgllCOy0vw7JrC2mVxiFwZKBFwKPNLeTV/CuI1wwIAGNvOi5r&#10;YWEhGoqfWVzeiPPmdLQi6TlO41HblAHG3PxiqlQbVgbMSpjvpquFHF5iOTNdjkbnM6vMLmHz4d4i&#10;0hrFBA2spQYqE4g4imCee09637nFyOnINm0dRkVdMEQWwoLECKm9oy0mkmpG5wiOfqSBekhm6ep2&#10;GGlbfMZRCPEaEgHKwGifC6M/RrscpIOD/XR6dkw09DgdHVNRh/vpkOPfff91ev/D1+EaTN6tI3ql&#10;/JWqG9M8piuwn2eaPzpdLgMWKJuWJGgmAY82Ps6Dw6TkgnFGsGFAI3isvNOzE1zbGa7tFJAch2Y6&#10;e3Kczp8Cogsit8eH6JvtEOX7JxjA2TvcIRTfCfZR82iy5N07twETgOLcxgZg0tbXAQp6B8aRLWXP&#10;1Q27Hvgfrs2NrW4CIoCyBIDC2La7QpcZgFA0AyCZpzKLVWYA+1IwztyiXS1GZAhty/mltLi0FqCZ&#10;X1wNm5udhWV4RphgmZ1fDrdnplzXZ2Ob4DnNzJoj477Y3PwCoMssFUCh1J15bG6Oc2ggn+0Enx0L&#10;Rod1ensCFPY0CxKHR7jCv3mWJt8PQyCrdewQNoryGnWLHZcOnopoK7K9jr57GF0b184fnabzR2fp&#10;6XME69lpevLkIn397Zcwzmm4J49fXDxOr16/TF9+/QXieDuLye0NaB7gYMs8dNkowDKNSMRKAGZq&#10;SoZxwfMMGC27KlodLcd+J81tgSPArOgzfodi+oKQ3rD+7ALQFKxzDtOc4KZwowfHu+no9CD2Xbj9&#10;4GQ37QEko71a/HKeE/gOAIOBZJ3NDBhNN7UOa27ANjaANZhTWwH0An8Z9lxeWwwWDdtE8ywhkmUc&#10;xPLiylzsm0kOtpmbCxAZyptPml/JIb1g0RaWVgGVgIFRYItKpRLPwYali7JhuS9D+JwESgWmmMXm&#10;Ad38wiICtpKjMFyXLkx3J1jm+G6f91C1198AQnYQFEZLgsbOQ2dMNWoy4SeLyDI5E2y+pv5SDAsS&#10;J/uO0LzBXm4zyU05cff0+UV6/vJpunjyKFyRlfX02UW09BcvEbMvngYYbI0yj8JYi5ZJqa4xkrKi&#10;1Qmz1RaXgSOAyvFnfCgZMOqbbO5LudKzjCN4Fhbm43dcPHuUnjx/FCAWPI+f2Wt+kk5gQXNEpgLO&#10;ALva6tBF3c8OAM9+AEmw6Ivv3bsbgJG5ZBld09Ym7BN6bTs0jzpHdiwYsgBOsOcqZsQVjIOLWtLt&#10;LFDpuCrccIAn3NUslTpPpap3BE3Oei8tC5bVS1tYWgE0KwGa2dlKMLHPpng+Nq5ZwCFICtOFCZaF&#10;qhVuR7BM4+JmAYyDxmQTRwTo2nt6Fbkt6JeuAIf7+f2y3oiYevt6IplnnqawAEcBGBN+MIzCuQCN&#10;0VNzCxrmk08/Sh9+/H567/Xr9PTpk/Te+6+DTY5PjgM0z188S6/fe5WePQc4VR0geArQaO6rGwTN&#10;GudtPYJmhj+kFcwjBRfMU2wX4JFOBc/FxQXgfZyev3qSnr54nB5dnKcnLx6FxpINT89P+F2yTWad&#10;00e4KbTOPi5VED14gPLHnOnKGccfPKgJ0KjFtreznvG37h8cpq1dIi10j4ypRtswysLtrupyiZgE&#10;0Pp21jnLS4DGSAsTOAJ7cYWSEF0dE4DBDNctbfUCZml5NSyDJgNmYZFojPM+m2CXMNyT4AAwuRQo&#10;S9w7s8s8LkmTUWbn+B5YSlPbXGaH7VoYUG/0Big8Jtvk4x7rjcRdPVGSrGNZX+8wh4YIwc3sCowm&#10;gKE4loEEzKUhkK89f/E8ffDBe+kJYBEY73/wOtyRoLl4egHbPE1fff1V+v6XPwuX9M13X6fHjx9V&#10;GQW2wYxKBIpMYznHQ6tUwZIBQwhZBYwPp2hVAiczTbYADGC5wC0+f/kksstPnrP/9FF6jJ2dwzIw&#10;jpnpR2gcS8fqCBo1l+HfvXuGgffTw4eABhMwso2g2dnZDtAcHZ3Eb1Uob+JaNxHKWzuI5V0Arx5T&#10;qxUGu+rKNMWxgFlA4AoYRfolYABAARrB8ncBs1IFzHI2rrNhFSwsMAorGCVAcwUoV8FSmZ0L81Vn&#10;h8UWgLlkERhHsPT19UVjFCzut7Y7a2q2IWRAiehLXZNzMLiuEMKNlxliXZchdTMaR1a69t57rwFJ&#10;Bsz5o/PQM7qlJ4DFyjk8OsA1vUi/+NX36duffpO++9k36ctvPk9fffNltNRdWu4vfvHL9PlXn6bP&#10;v/yUB7weD22WhyHtaoJGABWAyaUMU9U4mELYP+Z36yJfvnoV+ukJLvPxBYDBBNJj9JS/6wxQB2Bg&#10;nEePLmK8aQ1Aqa2tDZdUmGsayDY1NTLN3QyancwyZpIjmwxoZBvBHlEW4AmmWadBYDaITVzZkhFV&#10;NZ8TLCNwdE+E5AJoCRa6yjYeN68jeGYRuoKhAM0i2/FsaEhx3GMI58L1XAWMgjcDRgYTMBks45Pj&#10;gG7uDbvY1QJgfJ6DuCZZZnw8P9cwnnFXT1cqlWeyARYBZ4dkgAV2EThaN9dpXQ4/ATTNzc1oooZ0&#10;7REgsZIUtprs8ezZM1rhIZoFgUmkpCv41W9+CVi+S7/61S/Tz3/+8/Szn/0U5vky/fKXvwqR/NU3&#10;XwCYz6IifHgBGh6SwLElFcAp2MZWVfjtwmSbFy9fBru99957oZ+CaQCvbPPs+fP0/PnLdA7TPH4C&#10;uHFTmzCdc808ABB1ddkPZ7DkUsCEi5JtqqDZ3VMYb0e0ZarATPIlcMznVFMKsk3knkKnbYa4z7aE&#10;K84uOcJpzLDcYwKmAM0q+wJGIBkZLQXL+BkYJp5RdkuCI8BSBUy4oADMVXaRuX4ImAr39Nl6D/Vg&#10;DCHB1DiFRrRhFm5fcPicS2WCEmwYhhEsGSR2J9ib3RL9UoJlcqqE9umNsqXFgfst6Zot9i/+4s+D&#10;YbSzM2j/9DSdoGG0Y0AjeL7//nvA8quwX/7qF+kXv4Rxvvs2/erXvwm2+fqbr6KU8n2AUq4PrqBn&#10;H1hoG9km9E0GTeGewvgzH374ES7yw/T+++8DnueA92noJ/WVrPPixcs0U30I9kP55qSgaMAX64+z&#10;cBM4VRF3yTi1VfDUED1l0CiQI5OMGYoH4+CmdLcyyqVm093GPsyDZbCobZazm1LfVM3/rPi34lei&#10;nE8rXJdd1Er1OgEiIKh0nolgucou85egy8ArwBKAASgBmAqNMRohrp5nZ+OL7Sp7T1XZW9D8ONgI&#10;wMAuvX1dwTyCpK29levLAQ6ZybKw4ZHR3GkpYJ48eZK+/fbbEJuyi4xjC5Z1tNPTkxDAss1vf/vb&#10;9Od//hfpN7/5TfrVL3+JK/oF27+Feb5N33z7Tezv7u7GQ/GB5IeS2caHI+MEaKpWMI7RgqWg+eij&#10;jwM0H374YZVp3k+vX78X9urV60homQTUHHxVCwgERWOD3fgIuGpZKP4MGEzXBMvommQcmWZvfy+A&#10;I2BknChxP7t7+2zvhfsyotLNmrspcjmCJudwMnDegCf/78w8+f8XjFOAKZ4F4PF5FM/kzbX5+oJZ&#10;AiyXgOFarWAXAFM0NJ+d4LC8BAz7Rp8FYK4Cp8T5UumN6b6mKKcAR2EFWEZHDd/Rl4TywTDPnj+j&#10;9T6N/Ism4zwCOFnP6K4KxjkBUI9p/e8H4/z0p7qnXwGi36Wf/fyn6Tv2dU/7+/vRonyA+UFkyi4e&#10;1iXjKIyvAKcQxR9//DGg+ShM0Lz//gcBGs1rI3+D+eaBLFJ/hUkESzYBo6p/A5yrLkoTOArkDJrd&#10;S+C4vQdgdquAkVkCJIDmh4DJ3Q2FFcARGAV4rjacDIgqYKrm/pvnkcHz40ZVWDyjagN7U+acl1YA&#10;x2fo9lQVTBk4b5hGuwoWLcAS19oxavAxHp8xVBcw7psMbG1tTddevHiBLqhSP5bdUmYWTbeUgfPm&#10;WDDO0VEwzZ/92Z8F88g0v/r1r9MB4aoP8OpDKx5coW0K4MQDunwo+SF88sknARrtqnuyNdpiMlg6&#10;Awyyiq5IgMQgoSYnKWr8AXAuwRMAqvsBcGQaw2xBE8DZNWOMm9oBPIAl7+9k0BAlRR4Hc/sSNGaN&#10;q+AJ0PC/C8b54TP4IXA0G1LxLH4MmsL+U8ARLG9KgZIBcxU0VwFzFTg/ZpgCLI6ItCzGK42MjsYx&#10;TTYPwPy3/+1/GwyjS/qzP/vzS7f0X/6X/2WEsV9/k8Po8/PMNgXjfPDhB2F/8Rd/EaD53e9+FwA6&#10;BEhXH+APHlw8sPywCtGntikejg/g008/DdBo2T19GA/VPx/hISLMmau0S1BUQZMBk48HmDCBVX/J&#10;RNkK0OimZBpfeZEZ7ajUCtDsURbbRQ4n8jgF61Q1zVXG8T8rdq/+96vAuQRNMG922aFbrjSkH9qb&#10;xmVZgOaH4Pkh8xSg+U8B58eAifNV0OSxSwLmx9Yf75Fd+8f/+B8nQfPf/O1/k/4WM3T9m7/5m/RP&#10;/+k/jWhJsZn1Da7qkWASPFnjfPHFF1GhAqZgmuPj48sHGAk+HmJ0IfgAf9Ta3lB0zmH4UD777LMA&#10;TQEcr1coG4I7nDP6QJqaLsEhMDJIMss0V881wTRXQeU5LYMmu7DQN1UXZX+W/WlXgfNjAAmay+Rf&#10;FTT/OW7qEjxXQGMysHgGP3wWv59xioZ1lW2yvQHNVfAEaCISfQOaH9oPj9sY8zilNzZQBc7k5FR0&#10;3QRg/tW/+tcBGMGi/ct/+S9/ABhdVOQ/fgQYcyH/8B/+JfYPEcJ/fgmYLeg6hKLRBYApHmLRynw4&#10;hRVgiYdTfSBWUAEYP2Mk4J/xhwsG8wEmkQSN7idAUzWBkQGTzwkMs5Mm9OoBSgbOG13jsULf6J7c&#10;FjA/Bs3/F2DUN/9ZgDGP4zPArgJGsxH5PArgXAXNVeAUQBEYPywLF/VDlhEMV5Olv89kF4VvAZQx&#10;nvfw8EgARqAIGLtuAjD/5t/8m/Sv/3UGTTDNf5NB88//+T8nhH2e/uv/+r8OAWo0JdN8/vnnsMCn&#10;6a/+6q/CBMnBgb3dB/GgjTLs6Lva6ooH+ebBvQFP8cCKh+RDcTtrm5noG+kjzHO4YRiAKbYDOACj&#10;YBOtAJRrG+iqTNrJLCb1ClAFcKruKcpLXfMgHnjxX66C5422eeOe/lMsc/U/XwXP1f9e2NUGVDyL&#10;Hz+Tq4DRCtAUVgDl6vZV0PzYPf0+yy7px3rnh2LZt1Ov/bt/9+9SBs1/F/av/tW/ugSN9i/+xb8I&#10;8Lz//nvhIv7yL/8yff7F5+mrr76KSOmv//qvf28r9GFuVh+iYWamYx8MFBwP5Aq7EDHJJAIkP5RK&#10;MI4vwvlmpGIrz17VGqGd+QBBUVh2Uxk4Wj7eHEAxWVdkeu0iyIDJI+mzi7oSRVXdk8AqGkEBnuI/&#10;Xv2fVzVNAR7/b2E/Bs8P2eYNeArmeQOgH4Lmx4zz+8BTAOYqaK5GUVeB8wMAFeUV+0+Bp6OjI137&#10;9//+P6T//r//79O//bf/Nuy/++8Ezr8O0Gh/+7d/m/5F1U39s3/2z8J0V198+UUI3X/yT/4JD9WW&#10;+GP6zg/T3uHQMtUHJWjyg3nzQCyLhxF/mj+q+MrTgbRdlgJG8BRZRy0YRVcVrkimqWoXwHApbqtg&#10;EDRxTVXXhFj+kSgWREUUdVX0OaRUupbxftw4CvD85zJOAZxoSD8Cz++LpgrQXAXOVdBoPre8/WPQ&#10;vGGb/zfwaP9fwAnA/Mf/+B/Tf/gP/yH9+3//78PeMM6/DrvKOLJNZpx/lv6r/+q/gmF+mr777tt0&#10;eHj4hsYBTQZODk19mI49yQI4PyQf1mWLunwo+UE4LsTKkVn8gdnyBERmdWWaYBzBE6B5454CNJQt&#10;zYbWdVHpV91NNhmk6sICOIKr0DZvhLHX1VM65jgEYBU4AuHHbHOVcQq2uco4Mf7mCngETVFeBU8G&#10;0Bu2yVFlARwa1iVw3rDNVfBcRpxVpvnPBc7vA9HvYx6jyWv/8//8P6f/8X/8H9P/8D/8xzDBkxnn&#10;3wRwCsbJwvhvM+NU3ZT6RsYxzBY05mYKGr/KNj7INw/LHu7Cp2cKLh6MKW7HdGi+rO/71m+Ak2d4&#10;CLYRMIAnA6YKmqp2cfUxyzeVX42GqsBR3L5hmcKqTMP1MpOfvXRTWH5j06ECua+m0DYFaIr/WYCm&#10;sN8HnuI5FNsF67x5Jhk0bxgnP6OCbX7MOFdZJwZxXQGN5e8Dzu8Dz1X7O8CpgicA87/9b/9b+l/+&#10;l/8l/U//0/8UVjCOoNGuahzZpmAcQaOb+pu/eQMeAfPi+bMrjPPGTck4P25lbx5Qfjj+YUfdOSjc&#10;TK7TgQRoAEwxLUgGDm4q2KYtABNTt4bhrgBOdklVcQsAfsgeOSKSjTLT5ERfFsQN1eveiOLi3SlD&#10;en+/Wuyw2igKbXO1cfyYcQwACvAUoNGuAshncfWZFCx89dlcbVg/ANB/AjyC5Sr7FMD5feApzAFZ&#10;YQVwfgQe6+Pa//l//p/pf//f//f0v/6v/2vYG8b5H8LeME7WN9pVN3XJOH/zz4NtXr58GbkYQWNP&#10;d9EafahXH1gRducHVH04PBiFmoPCHbuRmaY6w4NzyRTgqbJOZpzCVbUBrvZgG8Hy4/xMAQBL3Y12&#10;6cYK3XPJONWEH1aEmif8J20HINgwfuCGfwScq4xT2FXQaD9mnavg8Xm8AU9+NoLoKuP8GDiC5Sr7&#10;FIxzFTSFXQXPJYi0H4OnCpzCrIdr//f//X+n/+v/+r/S//F//B9hf4dxquAp9I3A+UEofgU8Ms6r&#10;V6+i30nQFA9W86EW9JwfVgEajIdTuCqTdA6A9p2lcE/OI9OTLVin6qYE0FV94yydzsQpYwiAYI1L&#10;0LwBQME0uqccTeWI6k0ysAoerpW9ipfvzEf4f3783woXfPB7gPP7GScD5/exTgGaYoD6VdCEXWGc&#10;H4NHsPy+6KoAzf8rcH4EogI8AZQr4FEm/F7AFEwjYASHIBEwfwOL/O3f/ssIpQWMEZKg0R0VLPN7&#10;AVN9qD8ETNG63jwcH5ShtR2MThPiqLECLIJHkGS2yaDJTJMBI1h+HDEV9neAI9ugTWSZQvu8SQRW&#10;jWsLwMgwRn3+J/+bwCj+m8Bw/2qWuGAZ/9NVpikA4/GrzyHbDwFjA7LiBYpZ7oJprgLGSv0BYKpg&#10;CXYpAFNlmzCAoRYpAGNu5e8CpmCZzCqOCrA0SgrA/D//z/9TdTv/jor/p+kf/aN/lP78z/8MNvm3&#10;4ZrsifaYbkiAuP3V11+Ea/rrv87HHU9jTuYf/+O/jn4p+5t8sBk4jqfJY2p+3Mqutq5My2v8wbl4&#10;J3sE7ZAnIcquKeaTqQ50FjSX7goQOau4uqao/AI42dVoGSxuXxW4WoCmKpzjc1jxGTWR4b2gUdg7&#10;LtiK9a1GG4CVZvQimKwAz1l5AkfXpW6zgj1uRVpaEf5XK8YMrG9RCIYZ9h1341BVz/s5M9yX7FLt&#10;XvH7/F5zV+oKuzS8d2GOMfK3FMd17YLG94q8X+S4AI+fFRi+SFgASBM0NhDPFaUmaHzm1/7Fv/ib&#10;9MtfOq7l1+kf/uVfpN/97rfp448/inBZ7fLrX/8qffvtN+nPANGvf/3raukgql/G6DtB8913JvD+&#10;UWR97U6w+yDG31aHRWiC5ipNv/HrVX8OaLR4EFOTMSecQtMpQYrZqzJIYBtMsHjMUrAYMRVhdq74&#10;qrv5MXAAS6OguQIcIyE/I+Cya8oMZTSmK/LhC2QBbYU50Fv6V2sVYbAVNeV0JxyfmBgLhrDyrRAr&#10;Ol5m8xUbQOIxQSFzeA9BI3ic2mwaQNmqHenvdbKR+5aCSFaN+1H5VnyE+4P98Ru8j1GcYLSyBYz3&#10;0LxO4NgAZQs/68BvU/4OwxQsPk8HSnkP7+XQTP+/gLFfKhjmr/7qL6Pyf/7zn6VPP/s0QGHq3z6i&#10;P/uz3yXfvf7+F99Hz/Q/+Sf/OIZmOlj8m2+/jrExn3/+Wfro4w/Sl19+ET3bDq10qGfuc6r2cFeB&#10;E1FTla5tfT9mHDPDSzxww2sfUkwJUg1lc1gLcACNLioYpwd2ASRWcE7wtf8g1I7IyW2A4NzALlD6&#10;5rgsVHVVVdBcZRnB5j19oEHLM2UqeTUqOY9mm4zW6useJtt8y1HmEfBOqDQ41B/vCQkEP+/1Vlyx&#10;rQVgqv9TJrPUTQgi/58VbsUKWK/VdMc+j5HREUAxwO/zvXSHJXD/kSGekYO/+wLU8fyI8CyDjTHf&#10;iPTzoQMBhPosZv/m+z3m5ywjceps7Wz7PT5zXf+1n/38u/TdT79Nf/lX/zB99dWX6YsvPg/7+uuv&#10;AjC/gH0EgwOkZKHPPv80ugk+goU++ujDAI2fe49jvl3g2Jqi3ykPlXgDnB9GFT+MJASN1O5L8wEY&#10;HlpMQITlkj8eYzP6opWECRhYYJBjGTCZaXIXAsCoAicAAKiyVsmCOJgmXFV9fE4xbMidM8mZbXxA&#10;jr9xlFrOUC9GBVnpVt6kL5XxO23RsonMYuVOTeX5cawMmceJq73O1por10FKo1EJORrsjmtt6T38&#10;J5nGeY79r4LOa61sP29luh1ums96netr+3mHVnp/2cXvLBg4KpxtwRYVzz3yLKadOWAAMPHdNsIq&#10;m/vdhT6UdXylNgAja/wcnfItjCEYLAvQfPvdN6FNPO7wS1nls88/CVYRRL6e4vaHsM+XX36ZPvnk&#10;4/T69ev03F5uQPOkOiyi6OnOQvEgTJH44zBUv78Cxds14EMqBGfMJ1MFjYxzyTb8uYF44Lqlqzma&#10;ajaYsmCMAEEVPNk95WhK0Pg5Aaf5uYKlDOGlfpljBoaRLUb5XdJ1AAeA+DvHx0fDFQkEWUeweFxG&#10;cUKCeBXEiqRSPTZY3beCC9B4XyvXyve45kBsz8c1VKAVbyV7b8uiYgMo3NPXS7zO+/X7ukn1Ofld&#10;bvsZgeLvcztMsMA6GYTdbHdl8HHvaICwsffojt+BhhEwX3/zJcD49hIkMsaXVVPgCgrd1aeffQJg&#10;PgtgfPzJR2idD8JlffDh+6Fz3BYwxSi+PPQT4FQZxyjjGNAohIuQVDcVInEHsJhrQDQ6XFOGsbX6&#10;gE3P5wd9lWnyfHnR0niwRWuw9TjLuH/WhyOoDL8FwyV4qqUm41xmkKssVXQ/+LD8vOzhO9RWvi4k&#10;QAJonPPPd5jdl4X8jS4eNuFMDVxnxcg6Vqa/3ZY6xDUed9/fH5UeL59l3eDiZbKDlWele14LgAgi&#10;KjYqsFpauZZeGw2K+2gey8cBGt9bfKYAoc/Ke7oCjSB1poeuLp+h7NMe13pMneNzcJC4v+Par3Ez&#10;3/30m/SrX/8yXhsxKvoGLRJsAki+/e7rYBN7qD//4rM4JjA+h3WCXT4CNBzTZSmW1TCG1m+Gfj7L&#10;42oAzUkM+Syipxx2CxoZRn2wDOXbQqVx31PKgjPPJeMsDz6c6NuRcSiL4YMugmHLMEeTgdMRQPIh&#10;FRTr9PQ+mMJdCZoCODmfYyIw66ACPAInMswcc1/3IGh0SVqe7DpPXaJuGQYI6ghBImN43M/oNjzn&#10;dowx4XhUIpUsGP19ag8rPF5rpUI9JnAyaDIwCqaI67gmZlQQJFzntbm/ixKACpTMbN4jaxifh2ys&#10;64mpQGAXF7/wO/3Plr6LLet4fWZeXD7P2m3fLrj20599l77//mcBGllC7WKEpMk4v/jFz+OYbwV8&#10;Ddt4TKB88eUbphFMurJgGzRNAZqXL1/8ADjF8E5H64UIxiWZOlfDxKsYEdY5oBl9AGCKGR5859qH&#10;X0ywGMDRXQ3wMAHGJWDCMu2+AdMbzRP9U9BvsAwuJ5eABn3j8sjqgwyenEEWJHG/KqA8XnRZeE5Q&#10;OJpehjEcFQgCSDD5Oz3u1Bxqkvj9bOdRbAhi/oOVGpM+W8FR0eqRzCjxWivHBaD7Eb3wuXwOV0ZZ&#10;3Mc3H2UsvzN/Ll/rfX1OgkswBGAoO2UW/wvg6erO+azcWLILEkjBQhwXMIJMsey5a0ZAguLn3+ee&#10;Z9nlp0RCAunLr74gWvqLOJZBg5uCbb74Eo0DYASI5lCHr7/+OljHIZsC5g1oXl6C5hHi19F6lrql&#10;eI2DUFoxadgac8rYb4HonUb1m/EN0FQBI3jCTfEQfFAiX8DYGqzEDIg3lB2tD9DYKq2c8NnxcDLN&#10;agJHzeMDjK4HWarKMoImAzCLRK8pvsf9cE/OpAC7jOOGBIzuRtNleU4AySwF2xSVbOX6m9z298oE&#10;VnQBGCtcwIRLofQaj7kvYPxfAYzq+eKemWUEoOyCC+R4AAbzmahFvL//yXvagEI3cSwAA4sIGFnm&#10;EjCc1yX5/68ZCf3yl9/jkn4VAleWsTTMNs9iyP2zn/0sQuZvvv0q9I2a5wvdEwDRRal1slAmxP7I&#10;kf6+GuK7RK8DNK8AjWyj+L3KLLohw+gFwBIZRrTLpkmu+fk0Dcvo022lAZYqaDLDZPPB6HoGoW1L&#10;H4oV6vHstqqap2qyjG6riwcjUC7dE9uG5n5WIISA1mCVIufjOS0efhWY4ZpwP4a0htPFb3Qq/ey2&#10;3vxmwWTlabKFLsrflIW97JCBo/k7IzqssorfGa4IYHhtBlj+T16Ty9yAPJ+B9AYwfk5AFMDJWigz&#10;jQwjEPxOz10yD//P55DZx4aSwXPtdwDmexjm+1/8LMDxCxhHplHLfP/9zyMvY2noLZh0PQLHNx11&#10;RQJF0AgkNdDH1feJjJwK0Pj+tkxTDCbXBQVYlhaCUcw1+PrK4cFezsXAOPZa65ZkGR++wLl0TTCN&#10;rTjmyRNAPLBomQGangCjYnrMyvKBVd2TDzZaGQ9DURudlpQFIARLAAoTLLqiDJhqPxYPOIvs/MAj&#10;lIZdFL9ux2/ECqD4OxXFoW34nZbuF6K3qGzXZfC8bKF5zP3CfaljinMZGNXPUqqPvCYYpvo9Aqf4&#10;Ds97bTwfARmaKINHMMg4MonPQAHsMV2Q/1XGEVROHRLCl+d1zbT+b3/7mwCKWV5zLSbn8otpv0gm&#10;9gSMAJJ5jKbUM7opmaVgpXBbgMhR//mdInM0H8Q7RZoapnidRTdkRGSyzsypuiYiJ0LtrfW1AIyt&#10;NiokAENoC9uE0CzcE2Uhil38otApVqh9Md47XnrzwdnSbH2UPijd0iVgwkfnB3gJDACTXVAWzwXL&#10;FGFq8T3Fb3R+4eL36abiOCAyayvbhJbhd8gygslIKSoYVrFS1TbqIfWKlZ8rusoYVWB4PIDENcVn&#10;i897nd+RhXVmX+8pwHSDgkyw5GeUgaMGCvcUbGNjyVqmAJHfFS64ek5XpY65Zr+ROkX385vf/AqQ&#10;/DIDBDfk2wD/6K//UQDn5xyTiQSTIJGFdFOa7CLA1DYK4s8+/TRAU7y9qMkwhfgVOOZlTGfb91K8&#10;92Tizn4lo6VItU/lQchWRrwXDHBMpBVM47Gsa7KA1HwoAs7Ue4CNawVLUDMsU7CDrUdACBqPFccL&#10;y3on5zoKQOWuCkGTv0dxLjhyEs/EHd/nb41tWTEzo/v+3mAgABVso1H5ahyBb8UHMHQ7/NYCVH4m&#10;gyefV8N5LoBTvUbA5PvJMJllCrcd2zyfH0RXV8Dj/9Tt2UDC/N+Y1wgYQSJoZBiBc02w/CUsIrPI&#10;NH8O4wgQX763b8gMsPqmOJbZ5meZWQCN5jGZR5fk4HDfLCheFVEUO3hc96SOETQFcLZxHYJG1hFA&#10;dhfYB6OrclYlpxuNefLKU2kGU9fYzzRFpZSohKgAKsXB4oLBByJoHG1mv0l2aVQQD05g+QCLB/VG&#10;p7T/4AFmt1YAJ7OK5/K9qxagETAOXXRyJH4jvzW7qGxuR/8RoHU2hZzwU/NkXRYulcosAKNF5cMo&#10;AYii4oNJspspXE2c4z/LIhkYOWp03/OF2wt3yGcLsRzAobxkSqNL/qP/LRpI1eJ6WDtyWrpmgBRh&#10;OK4Kl/QXgOTPoof6L/8K8PzlP7zsXPSYolgg/e53v84iOF7C/57y+xDGmhGVCb/I38g6AOdLIqxP&#10;CLntZ/roI9+SJHKK2a1eAZ4ccpvdtUPN2RmePXsSY0rMmJqLyVOCOOKrOiC5yjYxYSAPPSqk6qqK&#10;cbe2QivUENcQ3WsFl+G4pcCxsnUxPggfjq0mAyEzlJZBAnhklypoigrz4Som/YwsaAbYUlAH4zhz&#10;Jla4q6mpDJpCBJuvyS416zAr2UrN4JAlMhvGuep5Nc4Y5VXGyCDJAMvsw+/SquAocjOmHuzAdTu7&#10;pZwddvhITD7EMa/N/9vzhuACKbNN4aa0EL2+W/Rnf/7b9Nvf+Z70b9Jvfvur9Ovf/ALAEG4Digi5&#10;7W8CEApezShJQHxZDa8/+yyH1wLEKdAEyIcfvY8rAiQfKHpfIX4Jr1+9iHnztJeYHZHqjSfOOnXx&#10;KJJ4uqRibEbRrR6h9hXgBBCiQvJsBILG9QoERNGFUOY6pw9xnmDFr5U34kPmoQoAtUroGR5KIYrf&#10;gCUzjud1R7kV55ZcANPvsPInAIR9SkZLhtZj1USeZQESLWuZLIIDJLqj0XxPXWohTnMkVFS+Fang&#10;zRVuhYZohRkC0JSGvJoV7XWuQxXnq9cU5/N/8T9jNIJIzvXAKJaG0bqeKyZAZJ8ICOJ8Bs+1X//m&#10;l+lXuBuBkcHx05yT+ZnJO0DynaxBOP01APnq8wDJ51/kboJPP/047ONPPgyQOJOV/UsfCBIA8gqA&#10;aC9f4YZePM0zSj25QMMAkKePogPSNwqc9ercuetOfc12Lbrai7EZxawOBXAuQQNgLmeelOKl6Wql&#10;ygBFp2G4LFsz53UF8UAxXU4s8AVwMgAya2hXQeN2ce9o3VeAk0FhGF2lfwBg5UfUE0xh61eTEMUM&#10;CwKZKltMM0brH5ABBkzC5UgojguSKhtky4AoKjun943YcoVHBReVHZFOzuIaMudzapErx68cMzIK&#10;99zRlnun0XaW5qrMvViq92SXzk6ipAAIDPIzAPJTrAibFbLffJNBknMun6QvsM8+/xgW+TD6kczq&#10;CpAPP3qd3q+6mVevAQjs8Rxw6GaeOXsUDPL0aZG0Ow07OwMgJ8cxqOj4xDcODtLRsSPxt0IIq0Eu&#10;QeMgnqqL0uycnAu3pTDOqfocMRU+PWdZ8wzjVeq2xQKGYiRfFraGj7kVRd6jYI8qaIKu2c4MUbAE&#10;4AiAoBlc+yg0RgaH7CUTDA8LwAwIl7HJ04kBgH4TcrZ+9FFvV5RWui09Vz5RWa/7mQkKMHRrbHde&#10;AgBtQUVHGGylU8HF2t+dXVRuJNmKSjccbo4yJyrdzsdbMee364jrTWY2RzR0aez72ZjSzNVSWpvS&#10;Nd3L1wID5vjqaxjkq8/S57CH5ae4mE8/I8rRxeBePvoos8cHH+pmXqaXr5/DIM9hkGfokCcxXetT&#10;APLYGS/PnSbkCGAcYnma1APn1j10qvo9ALKbdg+cTmMLpnGM63qK2Sw31qLH2tzMVcAsL8+npUWH&#10;Gbqfuw9kkAhlAUeOnHKpyQYyi+ARBAKg8NMOyCrcTSFuFXYeC8aYgDlicQnvoYaANcJ95LzGMGwh&#10;a8Q63YBhsAoK5+IXBP39bxihFyA401MBij5XCAkAVFu58+Za4VS0laZ5rsOKZLvNxTmpvJj+vbNo&#10;8fbE58q2jEp1jjoqOCciqVzMqcc8F5Mcas2+StwY6w20tGiNUbrv8TjX9Kb0uPPauThFmPP0fulk&#10;hjDHp58DjmoPdAjVj7MGCfcCe7z3vu4FgLwHQGSQF09gkQtYpADISTqHNR4/Po1pUU9gjWNY4/jE&#10;6VD30+HxXjoEJHv72wDE4YubKaag31zNM4zHBIRLlEuExM4ht5hcZWV5xckF59KCc+G6WMRCnlxR&#10;1xRhbISub/IzRX9TZos3euOqRhE0OVTOgPH45T6MIwMNu5DVKOwxAkjY1o0IikFAopAUKIJDAGiC&#10;QnAUwOiFKcJN9GAAoNs1HQFIFxXf1V2tfCq83QmXrXiBEeBoimNWeGtrYwDBlt3mTN7OdFm0eI9p&#10;ACYqvrUAQK5ol6ppctm+AISzejv+J8/qHea7587HS+nKa02u88j1Tt4c11YXCS1KB5m5LM61Tz79&#10;AA0COHQr2AcfvwYor3AxLwANbgYWESAvAEjBIrqYJxfn6dFFVXvE3LmwyaPDYBXZRfdyCJsImH2Y&#10;JICyv4nQdb0CE2srCN5lDIAAkpXVDI6lJQCyNAdgfNOvArM4++R0WnIq9tkS7DMXIeyMy9DMEJFM&#10;I35LCM/yGBGKISyRCDaFTUygW8aHkiuBjI0Psi9zVF0K7DE1pQZRgMIao7gkgDHKdeqNwSGjCbTF&#10;cAZHsIfL3g3oSgQVrAEoXDGkj221Q3ePSylXWaNgDJfEo+zSVQQwZA5B0pQ6uq18qd4p3Kl8jkUl&#10;U/mNVHQzFdcaQMgAcIRgS3tjgCcvS1Mf17S1CRIr3gp2+Gl1Ju/6WiobUGBO1lwfK+XXJpfzc40k&#10;zWNao9uuoM+5BrbjOpfK8dpYMsdFuB6kax8BktcfvEyvAchrwKG9/34Oc5+9uEjPnz2O8umz8/T4&#10;CRoEgfro8UnY6ekRBpNoMgkgOTraS8fHup3MJPuuCxCzVW6Ebe6upS1XGQmGWcEFLWdWcdZt12EC&#10;MCurgMXVQubQK64MglUAy8xsBkkZm3YFNKKTmYqJshFclRPlmF0lapoy2+qYlVGAJYhgHlyKumPM&#10;1dAEiMyBexkHIApNQRHCM8qeAEhfPyG1WoOy36VlgjnsrJMx2mAa3ZlCUUEoOHAVLS2wVGaPYAEZ&#10;pBOWqDKE4LCCW9vqAY4sAQjYbnN9olashdZNZdviY0lg3YLAACANMEFrAEl2ABBck6d4d7q2KhCw&#10;+ganLqmhzJXf3PKQyq6JZYcDIA3OOJpXL3Gh8/oGVy/JgPC8pZ93hbZa7OEDSvYfcv2116+fEdEY&#10;5ipSdTGwB+B4Anvoai6eOCXrSeiQR06ijCbJdpBOzvYBB0wSrmYHRtnGDQEWymCTPUCyA0BwOVqs&#10;hLK9nFYBh7ay6kyT82z7OoXMosvB9SzN4H6wWGYvrx4yi7kA6YyAERhYWdAADhllIhZgHwnwjMEi&#10;ruI/DruMuYKr60W7ij8sMuzqHNUVOoZlD1hDgAzIHABDxlB49socmKwhKLpkj97MHt09AKRbLQF7&#10;AAZn1W5TIBag0HXABMEclm2AAjDIFgGGllzRGQi6A4ARLqEWFqkLQMQ+17kvQzQ2AYbGN4BobMxs&#10;EJUrCGL1e2dAv08JMADCw9r7uBIAQOk6SLW19+KaBw/YfngPwAgU10vKgBAkARA+W4v52Ydc85DP&#10;3X9wl+vvpmvPXz1Oz18+AhRO5gxAnhLFwB7nuBeBcopYlT2OT2GOE3XIDsJ1J+a23T/cTEe4nYMD&#10;x+Oup+2ddYQsAnY365KYen3TPiO1iYs9wB4rc2lpdY5tdYmLN+Sl9JZclNyVQCrlVMHlBLPgdmSV&#10;mcoE5WSs5DoFSARHuBzAoWsRGALExTdnuEbmmJgQKHbimeEEHKO9RDG9aWRIkYprkT1wLX0DAiMD&#10;RdD0AYr+fiMWog5AIXN0dztcE3cSizw0pa6qS9GFtAOIjk6Zg5bvsniAwIXDZYtW9tvbLWGQcC2C&#10;QJcDi8gkgqEKlHAblPWAolngAJpGmSLYQoAADisfMMgO9VYw21bsw3pAUgcAqFRBISBq2K6puQtL&#10;cW2j4GGfCn/g+SoIHnD+oce8ltLP3Lt3J+5R8+B2unv3VrpfczuO1dy/k+5x7Nqz507kfI6APQMw&#10;J4TBhr5EOK5PdLaXDgCIruXAJfSwA9cn2ncRqzVYZy9tA47NbZhjy4Udljm+iq2kZVhjFfZwAfW1&#10;jYW04MofIVwBhgyy5CpmgGMecGCz2AJsUsGFWOklgDE/NxXL+Y673F2YQx6HYZasTWIdxEkjGELf&#10;yQGOqT0cndbLdUNpeNycB+5EYAACWcM1hPr6HQnfgZux2x4DJL29sIjWhUvpgTkoO2CP3l5A0Ykb&#10;6VA7CIgGtilli1YqG2vneAfn2wGILqOVY61tdQGoYBcsQNWcGSQ0AozhQpxNuIumFt0JAGgSIBkI&#10;AsWWLkvU1t8DPLoPKprKrhccVnZdFQQ1d6Li71Opskkd4LDSHz68A0A4LiAoH1J6XV24mdvpPufv&#10;PwAIXidA7tyiBBwP2b53K90DMDU1GTQ1NTc5dytde/L8NIfA5y6yZRh8EHZ66vpJhL+UMorMcnQM&#10;YGCTfUzQ7OzCKJa4nQ1Bg8vZ3nPZvJW07vpDAmW5ArvMZZAAiEVXNMO1CJAZADG3UEpz8ybiYBGA&#10;Upk2nT4GuMpokREELkABIKVpgOM6z7gVXYyh7UjVxehahkewUVyL7IG2GBpVl5iU687g6Osg3HZg&#10;FREKLsX9blf66MuRi8zSBYt0oT96+hCpsIomaBSuVrg6opt9QSGjCJIWGKTD1cpaAQOs0QZQmgGM&#10;DNMIQHQlluEyYIoGmKIJYDS31AAcKrdJxqBywzITCISGRt0FwGDbSnxQe4fr7nI/7+M1AiKzgqCo&#10;rRc8ufJlh/tUupV97/7tAEMNlX2f/buYgMj7N2EN7N6NdPf+zXSH8rZ25ybgu5Vu37oe1929yzXs&#10;3+Oz107RIWdqEQBxJkjC7Zgv2ULAmifZACCbGQgIVhllG3ezve9iFNnl7MAq6zsLMA3idRNmWYdZ&#10;cDsrK7O4ngrsUglmcXXXOYAwp4gFMGXcjXqkgrtxRdZZF+JEtJaIakpGMNhUiRJmGcFqGYAtAAD/&#10;9ElEQVTFjMEao4jVMZeqw8ZhmJGxvjQCkwiawcEeQmDAMtKVBoYESg8CF40ybGSD9gAU3T0yia4G&#10;EOByuqvbBTjaugQIbqe3mTAYgyV0LQrT0CGyS7s6w5C0FvDoUgRFNiu9GeZoQEg24g5kDFt7I2Xo&#10;jkb2AYMV3sB+gEb24Jo6xae6AhcjGATBQ4DyQCaQQWASwaDFMVp+fV1mB4/do3IFU00tlQwA7mF3&#10;H1rRggG7cx0g3AiA3GO/RrAAhrtsy0bBJpyv5Tvv3s3XZCBdz/cCSNdOZBEB4mJVbMskh4Bl/2g7&#10;QLF/sJw20B5bWwswyFLaAhirCFQBoRZZ35wn8qFke9GlfgFGZTaL1FnBASgWllzo0iXrSrGAuIBw&#10;Sd9p3I86ZHZuLNhkCiaZLAkM0+6GwbgY3M0ILDICIATH0HA35wlzAUIv7NGPmxkc0gx1jWDaiV5k&#10;lDZELCzSL0gQqIICV9PVAygIZwVHZ5dRCq7CUDUiF8JTXUyHriYLUUHSgsvowi21wx6dAMbwU8A0&#10;NdekFlq8x8LN4EYUm01oBsFSq3sRMOw3NyM2BYSMgotp4Hg9gNC11DdllpBNMv3fqrqM2wAA1qB1&#10;19Xn4/dqb6c7VHRUJHabCq55cAPXciPdqbmebt++nm7evZ7uUOH3AZDXW9l3AhgwCSC4ZQmI7tZk&#10;Rrl7XyAJiusAhRKr4dzNO++mm7ffifKWJXZNFlG8HrjUnetDVyOb3Z0V2GUlbW3CJmxvxWKaK7BJ&#10;FrHaFmyyEQZoKLdhnEVXIoNJVlen0zwAmccFuf7h3AIhMWCZww0JlDLblZmxcDllADRVQpvIJgDG&#10;lVNL7E/ggsaMbkbUKAJH1yOLyBx9qZ9yYIxQ2LzIMBplsDNcjdqkZ7idCKgjdeFeOtAm3QrYYBH1&#10;iaEuAFC4AqCOLrYxtUlnZz2A60JrZKC0wCZt7bWhYXQrao8GQCJj1KM1wr0gUusARR3MUN9CdKHQ&#10;dLtJJoEpdBlYMwCrbbgD0HA1VOR93MU9GEAWqK27DUhuEJkoPHOFygw1VUa4c+/ddBcw1HDd7XAR&#10;ssLNANR9Kvcu18kOd+5gd98N93KH+9268w73ARCYjHKLyr/DsVs338YyCG5z73t8xmtv3Xon3YdR&#10;LG/e/An2NufZx27fejdd2zkEHPurscLq7t4KUc864FgEBItpFQ1iQs3tYBQinOVVV+WopDV0yfIy&#10;AnYZXQIgZgHGAuXCwmS4mHkXBXeF1FlC4IhuxkKHlGcBR5nwt5Qjm7FxXAsAmZw22oFZEK7jMMvw&#10;cA+iVV3iO8aAhHIIATuEexkZBRhDiFcYpS+W3W3F7ZhhdfQc+qRfHeKKZIBFVhEQAKS7B4AgUDur&#10;6zKb+zBy6ehCqKJFwtW0AZIOtmEEBWmzTNOKbgAArew3tag/8vH6BgRkVWvU1t/hXoawt9kXILgK&#10;2KIWptBN1MIuNVyjJnioq8Fq6xCZuA81xb17AkjRmU0msJXXAIoaAOV1D7F8jgqmAgWM19ylsh9y&#10;L0uB5bE7t9+FbQDDnZ/ADlT63XfSDUBwW1Cw73W3uebhQ0EFGGGX2/cAya23cT2e4xrO32BfIN2t&#10;wTh+be9gA6CsESZjsMcOLGLUswqANrcADra5NZ/WdD9ok1XC4aXFSgBn0VVVFbOGw7DJLOyxhPuZ&#10;m5/AFY2nBUBTBiSVuXHOOaBoIE1O4WqIbEYBxojAoBxFjM6UAQyRzgC6Q/cyPuY894KEcBdNIjB6&#10;ewh5BxCoMMiALELFG9F0Rfjr+0VNqaefUtaQPToJa3sIewUErqWD/RbYogMmUdO04X7aFKuEsN3d&#10;vkqrIH2IiCXKgV3UIu63A6COdpnDMBaxClM0IVqbWohYcC8PAYM6pBYANcI0skgdbka3VAMD1LP/&#10;EGts4ng9glJQAIIG3EyITl0BbHBXVwMQ7sAUgsFKvBesI/voNt4ORrhB5d+lcu/gOnQht7juFgxy&#10;i+N3qNR796lw7nPvIfcSGFT4Ha6/G+cBDfe4dedtmEeBS8n1Nylv3fpJege7cfOtdOMOZgnLXL+N&#10;3XgrwHdt/yAzy8YG4AAwK4BiRfZYr6QVwLEKUFYBxg7uZolQeHGxDNNMAxznUINFAMUMkc3i4gSM&#10;M43QJTQGINO4mykYpDQzEhHPJNtlWGR2TvcDo1QcIdaPToFFBA/6ZHS8h0imJ00AFsXreMkFoox0&#10;AMgIwCHakWH62DeJJsvIJt1Uviu/yzSDg76hB2DamgFUM+ebAIi6pD414W46exSwaBTDXvabAElL&#10;+4Ngj3bA1ITbEQyNHBMYupGWtqqIBRSySjMu5SGlukNR2gQQQl80wgJUtGB4KDBwG7UyCK7Fluyx&#10;e3VZRD6gMh9wvJZrg0XY1qXUeA0gqam9wX94GCygS3nIvsfvApr7NTAC98gAgUGCOaj4ezAJ5U0q&#10;+PZdjlPpAY67HHOf0kp/990/xdW8ld595y2+F9DdAxAwSc0D3BLX3YFdBOuN638a++9SXuf669ff&#10;Stc299EqO8tpH7ekoDUUXkWP6ILWAMzysuIWN7TmSqr27bjkrnOcoFGIdCIsXnaFeEUsoJjB7aA/&#10;Ziin0CCTgEMxO41WGTeZBkCG0CIuzT9M5Q8CjhEYpL+fbaObARNohMATCliEKyDohk36qmAYlFn6&#10;W3A5TVzXzDkXg2qEYRoDPG24ljYYogtW6ewiqoE91CDNMEZrJy4HYDTjOlo6XfjSGRtqUwP76o5G&#10;XE8jUYwuqAl2cb/e8NeoBxfSiCZpgEHaOmQXXcptGIrPNSNcFbqUAiQDRtEKGGCNZtimBpchIAJQ&#10;tOz6ekABSKz4e7DHnfuyANuA4TYV635oChnlOhVNJd7A7tUIBABSrfzbMEIAggoVSDJHAOYW+wDo&#10;LhXuNWqU+zIJx2/CFjWcuwV7yCA3bvwp7uatAMo7N/80vYu9c/1PANaf8B1vBWhu3v3T9PaNP0nX&#10;ttErm5tVNwNAVtYBRzAFgECfbG7N4nYABKCYrqBNFiYAyiTnzcbCJC7MjQuargAQ3M/07HCaqgCc&#10;uaxTjHrKFSemGYRl+tIYLmkSVzQGm4zAJiPjhL9oFLOrhsCDaBGjHkFk/mRIAPW3pR7cjqFv54D6&#10;BBELaPoGcU9D7hP5VEVsD+zSbrKt6oZacUOttNSOrgyadkDUok4BOH1ca6TTgAZppeJbO7gGEdvG&#10;+aZWmYXjahaAYuQjm9Q3EMo2YwJCUWr0AkjuU6pJ1DCNuB9dw32AoO64A7u4XVcrs6AxFKgc06Xc&#10;oRIf0LJzqKvY5Rquq+F6XcUd3Y8uhgq/gQC9CThuBbjeTtcBx13Ac79GjZLdhgC5xfU3ANN1jwkA&#10;QPIulX2Tyr95808CHNdvAYjbMgfH4xggDbaCVQDfTa6Pz3DdHc7pngTStc3tBQAym44OVhG3FSKi&#10;pegZXsIlrbrucrigEiHzVFqEVWYrTp8lWBS2E9H5V54aSxVANYMbmkbUTk/LNLkvZ5LSvMksIJoC&#10;LDMlGQihS3QzOdWbpiYdLgmTDFH5AKEf1yI4Boly+gHDAKwyQNnZ1pTGRztSiXv0KWp7ZZX61I4O&#10;0a20dsso9trCElR4G2zS1vGQaxS1Cly1S21qBDSdHBcAuqJ2r5VR2syREBKzbVKthdLkWQNAau4w&#10;4rkN8DiGcO3ExTXjhmprdTXokAZKtmWKerbvCSDdB0zS0Ki7us7vQocAEsXqgwYAUwugYIQ72M0b&#10;P8EtVV0CLicqD81xS6EJQO6xfZsW/g6VefPdPwYIVOhtKvKeJQzC9ff8nGxyW/1BReNmblHBtwDL&#10;PV0ObugG+3fvASCY4zqfFzCCwvsLjD/5yR+lG9y/5gEAESxc//bbfxxAeeutP+Jz/yBdW1rLafp5&#10;KtxoZwFgLMEss4jX5dWptLA8FdGObDKDHjEcNtIZr8AgCNUJ0/MKWZikUmWSiSm0CdHPBKHw8CQs&#10;Qjk+3ofI7UuDuKSRMVzPKCab6JbY7jEbO9aOsG0hXEazoFPGxtoQvez3tuB+shvqJdLp6bb/BsCw&#10;3wZQWgFEV686BQYBRC0I2R6uM5JpEBywRmsHbqgdTdL1gM8CDvbNqjY128l2h+ud+uMen7mLllG4&#10;3gqR+sCwFddyD/ZopPLrOV6PzmhFx0jzRg6GrFotILDy7sIQMpc65U4dUQgVX4PpmpoA3kPO63ru&#10;hS5BQwgktQnHZZybuiVdEu6iBhdU8+AniF71hcBAlwCeG7iMO1S+LGJlCyABIVvcorLvc+1drvvJ&#10;W/8gPnPjFmDgurev/4MAw7ucuwWQ3pZh7nA/WOcdtnVP72LXbwDMd/NntOvXAQ771zY2Z0KPKGiX&#10;V0tpdV1Bi4vCBc2hSxaWJ4mAYJI5wuIy7DGfbQZNYq5kChCZQykJFKKf0ozh8kAam8EoJ0v9gKgv&#10;QFSe5thEdxoFMMMm20LIUuKWJmAaXYw5lAEioUFsGFHbixvqxeV4rpsIqA+Q9A+iWwTSEC4K8LRF&#10;WAyjdGc26Va7VJmnuS2LVsNl2aNVBoE1WtAhrYCprZNIBz3SCnBaKZvQIXVGO80wCG6mrl4hi9sB&#10;NIrYB2iSeo49QIvU4p4EUR0V3xRAwpVQ0YrUuwJC3VCHW0Kv3INB7tNy72IKUKOVO5Q1uBxZ4O5D&#10;gMBnb8MiVqjnbsIAd6pMcVd3ASgUqHdgEd2Kn7t/Hw0CeO4FGwEYrnnw8Cdx3s9fFxyykvfkszfv&#10;/HF6BwZ6h/23AdG7gugdyuvYjT9Eu1j+UfoJbKLdACjvWN7M29fWNnA/REHL6zNpcRWGWYRVcDvm&#10;URbRJuZMBMTMfFWHwCihS+YdQtCHVoFhYI5JgGJSbRxtMoo2mZygBAjD44bFHQCrD7HbEUDpg1k6&#10;OwAHbkgw9KJLDI9NyXcDgEFc0AjupwtRaxZV19MDKAYG2FbUEvG0dCFse3BJwSoApZNoB53SgZup&#10;J/xtxDXpclrQIm2Aph72aKTVN7boXu7CPDWAAMaAURpa7mBEPADgIQyg+2gHWI24jgbA0cHn7925&#10;HszT0AIAcDVNTTfSA9igVuAQ+dQCDMHUxD3uwyzmSu7KHrCGuuT+g3dgq5vpNuVtrtUlmaiTNWq5&#10;7s79Pw13IvjuoEluApzbtPzrN/8I4GUtoWu5VQOIBAYVfh2GuQUo7t4HFLDDu4BFlnibiv0J7uVd&#10;WOIdWOHmrT9GaPP5uM8fA8g/4jjXsP2OzMH3vPMOoOI73uL6n1Q/9/a7fz/E8fXbXHMLAN3AJe1s&#10;wyywyNb2XJpFzM4sjKW1dZeDGyMqGke/EP0QCi8ujaBXRnBNowGYyckBwDQAqHRNMEgJQTuKIWjH&#10;cUODY5lJzMoOD3enEVzPEIwxwbEJ3NP0TAcsNRBaxRxMdycuB9boRrCOAhjdkG6nu68RFnIWJIAE&#10;gNQcPYON3NPQmvCZaKezGwEL63ShLRqs6HZCZFglkmwyCmU7bGK/Szs6RHC1o0uMfOphknYBRcTT&#10;0HQr1QGWFsBj7kQx29AG43BcQdvI8Qe4mNu4oUKcRl4Ds9LbYa6mZs7JILoEQGUYfFvjWIS6bN9C&#10;e9ygktQs9botjj+Ueaj8m1TWLdjkLhVVW2tUZAINF1MFynU+dxNGua7rQIvc4F537+GGOHf7LpVK&#10;5V6nct+9CzAAxN27AAfWEAiyjkBwX9Z457YGQNi/c4fyrT9M774Nk8A8t3RhAEZw/eRtrodh3sKd&#10;XdtAw8xWiHxglHVC51nc0BxidmFxLG0gfGcByfQiERBAmUG7LKFpdEPTnC/BMrqZ2blhIim0zUw/&#10;oref8/1pltJ8yjCsMjSJTgEsg7BG/3BH5FT61SRUeB9l/1A7ERC6xPC4R/dSC/M0EO00pD5YpJdj&#10;3T1EOuiOVlhDEdqIMFXUGs00myfBpTRxro6IxvC2idLPdXTW4KbMyN5NzZ2GzrifVrQKrGJ43IIW&#10;aWkzJL6NGL0dOZZmzj8M1gAwHDfZ9hC2uQMo7hvl4GIEi5lVo58HuKNa9o2Aauvf5rO4GwBwpw7w&#10;GOkgTGtqzHn8BFbCZT2wktkXPADgYcN1KglA6LYeEvUIMNjjzj0qDsYwCrpBpQqm6yFUZQYqGca4&#10;qwAWMLIMrHETd/M2oBAYNwCanzfyuY4rugE43oWx3gYERkfXdTM3/j73AjjX/35853W23wqg/AN+&#10;B4zFccXuu+y/++4fpGsyRmUF1iCamSEkniSaKU0PpRLbhsbj04NokX7A0Z821oiEKgABVzQKg4xN&#10;9bCdM7KjCNdxgDEMIEZxQ6O6nzEAMtIWrmsIUAyMtgYzeKzXXMowjIGr6YE9emCPngHYBLfTBXC6&#10;BmEPzg0O1hEVwSK9mUla+3BHAMqop5dIqQU304tmaUfMqk1aAYuV3ggzNOJC6gBII25GnWLupAvQ&#10;Neh6EJpqEaOfGntrG2EXrwMYbXzGsFdh+gD3UQcg7lP5CtM7VGgN2zlKMhIiuqlFPwCS24DkNsxw&#10;D5F6h9Z8F5Dc4TM1uh+v4bP3AEpdLQBCe9wFSDdwQzV1XC9AHqg5sCoD6WZqAFcjTCWr3KCy7+K6&#10;1BJ1tdxHYMIEN2GT6zdxMZwPdwPD3ARM7wKG2wKF/bdkEtjnJtf/5PofcC+AcvMPAQ9g4Xve+QmA&#10;kEUob8A27976+0RI/yCYRjfm/i0+f80BSjOzhMWwx/zCaFpgewbwlHA3ZUUswlUhOzbZG2J2BDE7&#10;jAvy2jJAmMT9jA33pOUlxDBuZlQmKQMc3dFoJwBpJXzuSnNooP7+NiIkj3WkbkDTM6J2QcQSSo8H&#10;yBzoBGhGmlJHfz1hch6s1AHLdME4PQO4km4Ag2bpG4KRuKa58UFqg206ZZ4mWIYIqAMha4W2UPFN&#10;bDfCLvbv1NSgVVphDERso2Xt7TQIcHVH5ka6u+6noQFDZ0BiGIz7uU/r7+oldFZ3sF3TQKXjghSZ&#10;t9k3oqnXNcEe9xGbdxSvAOEeWuU+lW1oqjitqUOkXsedAIz7WBPh9y0q4h7guYMruYfreAfq1+3U&#10;1PxxevtP/z6fV8dQeVY6jNHd2ZAa+B3vAsbb3Fu2uHM/uw8r/HoNYFCjyDIwxU8AyQMY8DbgePud&#10;PwSMgATw3L+voEXgwiS3ZJS3ZRSYRAAJrAAO19/8g/Qnf/T30lt//Adcj/Gbrs0s5QioAgDmKrgc&#10;Kn6eyp3FxUyXAY65kwUN9gFEE9UE3DigESwTFSOhnjRFuLyAaxqTWQiJpybb04hMMtRMuAw4cD0d&#10;XU0IXmyI8JiymwrvRnu064YAQQtRThfWinjtxEyataFHTLy1IFY7cUVaG26mkzC6BZfU3VOLJnJ2&#10;AbOwAISyvRvR2gmzNNrxdyv1wU4NLSbWdC030SoyCe6nRTABnmbT80Yz7+KC7iB8bwIY3EyLCTki&#10;o0Y+h2ZR29QCtpYWxG0jbglQNLc6uAldowsCMEYohtcPAU4N7KM7sVSc3iG8fYAWuQWL3IYp7iOM&#10;jZzuwBAPH8gmMADsofi8y7XvwhqGsuZMdCnXYQ2F7nW0xw3ckDmVuro/xuVR2XdhE66/desPYQQA&#10;giuphelkn3dgEd2QwlVdc4PrjHoE0LvcK8B13c8BmHf+Pprl7+H+/ojP8/v4nhs3/gvA9Ye4KlzS&#10;FO5nCtczRvhbAQzmS8YExFRvKpd70whh8CSlLmiUaMj+nhFckH0+IzDF2DQiVtaBTfpgkOFxE27t&#10;gILQ2GSc6fzIyLakgbHmYJxhzg+asY3ox+EEzdyrLU1MOAC7FlBxvLc+jQ7DIq0AB1HaE3kWXA6i&#10;tQdQNRP1tKBJWtAuHbBOs3oELdLWfgd3B6C49qH6o53rOrIuyck3R8vfSLWAoKH5ZmoGOIJDTVIr&#10;szRdx1XdwHU5Uu3t9AAQ1TS8CxsBAlzAPa4J1wII7iFKdUnhjoxgDHkFBWC5AUBuU8GGsrWyDW5G&#10;uwcwdD93Ac67gofrbnDdbbWIITXAMDR+R/EKUwiOWsB6j2tv0/qNmm4ACPXIrXu6G0quuQUwFK63&#10;7+BaqPTrN2AEWOKOrg3wvP3OH1DpfxCu5Tr21jt/L/3xjb8HUN6A4R0A9DZs8yd87i10y3UY6J23&#10;EcKA6fpt7geQrpXRKuO4oEkilUlzKZUhoibcy2R/GpvLemUShplG3E7BJGOEytMVwunJToDVCQMB&#10;qFlCZyp8qEx0NNqOK2qjsnE3nYAF3TKCDeiChlsADBEP+0MAaHy8BTA1pHH0T0d/U+pEy7SqYQCA&#10;HYEtfbBNvyPccBWjdQAQRuq5n5q7amCfKuP0ERV15YyszFOPfjFsrjefgluqi7wKWkURK8uwbaQT&#10;wIApHsIUjQGOdyNU7sf9tTa/DWOhcRrfSXUt6JLbbxNJ3UxdsN5ttIiC9jYu6C5mv8wd2YPKVsSq&#10;JVphpiaYyf6XGw0CCUDgXurRHYbHNwDDXQVr7Z/ym96mhVPpCNl7hL53AUxTo2E2lU+LV4S+c0cA&#10;mID7E1wOopVjbwOWd2QJRSkAuQ171OLe7gsiNMpbb8EUfObW7T/kc3/AbyRSouLfvf+HMIaVj93/&#10;4/QnAOlPBQSgeQjYawB0Lf/vHe7xrtcBqrcByltc98dvAZjKCm4HkNjfo1aZQKdMLxBCzwEQjs3O&#10;O36lL01Nwy7qGMLn0emeND4BOAa7EMcDaBgnG+7ELeGaSkRFhsUDbYBIIdscYXGF+/X3sY9m6CR0&#10;7kKrdHTbt0P00/swdeGShgiXB4cepP5BXBBM0gbbyBxGOt09hsf3OGbP8j1c1oNIsjW23UHcOjr+&#10;XlxXj3i1A7C17RaMBHvAFvfbc3bWcw8NkR/YAZitVveE2xIsjVRUa5u9yjAC0c49BPADryf6sePu&#10;IVFMG9rHrG1Nnan8t3AlJszQFJF4kyFwNRyvh5lMtN3juG7mNiC5g05Rbxj+3gFEdgSaOwlXo7ik&#10;ghWpupGb6AzdgkLzLUGBDrl+g8rmHtffgUVCo+h6qFjKd6j0twHQO0ZBsMct9Mh1PvMuLCE47wC6&#10;G4DnJ7DLPaKvBwDjbe53m+vfeffvxX3fARxvAY4/RrN4vz8FVH/6k/+C/b/HM7BD8g/TtbWVqbS4&#10;MEaYbNa2L03MDqZRXJARjkm3UVzM0GRHGmG7v78jVQQL7qkPFumdABzjuB40yiDg6EWnOLTAIQW9&#10;sEgPZTeuZQCB2g1zyDplgNfdDzgmOYZA7RttIuJRqDqqjfAYILQAoEbYo727hlZdE0m0ru77aYBo&#10;ySRaMy7EPIl5kTpcShvM0Q/TtACqAAQgiU5CwdN2O90HDLUt9hTfSB3tt3GDvqfzTjBME2C6L0B0&#10;G7CHUdEDXE1EPrieB81Zn9yPUFlWITqhbIaFHuIm7gKQG7IDlXD7hhlXXYquIoPHtLxh7x3ci+G0&#10;KXejmwdESQ/UOLRyk2q6m5oa9QTAoOJvcD9zJDdxNwLiJhV2XRDdEiCARTDggv4UZrgpcO7hZn5i&#10;Ret2EKuA5h1Y4Trs8g4geJf962oUhKyu6U9gi+u4oxuARpej27oOyN76E44LPD5zQxHMdeobgfSn&#10;b/0X6drLD36VXn346/T+x79N73/yu/TBp79LH36Gff5nbHvsN+m9j3+dXr7/i/T8ve/Dnr3+eXr2&#10;6ufp6aufpScvf5aevnQbe+25X1Bi7/0iPaEs7OLV9+mC6y64PuyF9tO4h/f0Po+efZvOnn4T5rm4&#10;N/d9zvf5/a8++EV6/eEvq8b2B99z7Pv04v039vw9f5uf87d5D+zFd+ni+Xfp8fNv+Y5vws6x4rve&#10;2Nfp9MlX6eTiy3Ty+I0dP/4K+zrbxTdRHnHsKM59SfkF9nnYMZ89ffpVOr+0L6N8FPYl30357Ouq&#10;vbnuzO99xH3OP087R6/TQJkGOdmamtF5zZHZbiAowF0TQY5vEI0utafSXneqnNDIt2D4FRr1Snuq&#10;nPWm5ZeDafn1YFp8Ppg2Ts7Txt4HaW33vbSyk21p62UaWYYIFpERSzTscmMaWUUmLOIZKmjNOaQC&#10;1jOFFxisR5rMpVYa/vz6izS/9jzNrT5NsytP0hw2v/okLa49S01o0ZYeJQQuHSnRNpDLwUki7/Xn&#10;aWnzZdj8+rO0sPGCYy+5x7NUWX6aZsKexL7H43v4zOLmC+xlmuP+i3xmbed1WvYefGdl6REkd85v&#10;J2gagoD4H/729hF+w9DD1Mt/6p9rSgPzzWl0zf/ZcmnlE6TUcWcaWW9LrYMQ1TAB1CCeawCPBuk0&#10;QlINZvUhLXsEJubOsUc/sHGOjV+W2eLcfLbJ+cdpauECs3zMvsc8x3VaXO/nztL47P+3TXBdtvz5&#10;4n5TP7DzsNIC2wtsh51VLR8vLz7muT3meT+mLp+k1a3naX3nZdrce5W299/YzgFGubXHud2XaYNr&#10;NK9d237J516kFepnyTrasN6eUWdPuedT8GFdvrFrL96HQD74TXr10W/Ta+y9j3+X3oNstFcf/Tq9&#10;+OCX6bkEA4FIBi8gDxu85vazIJbvM7FU7UmVUB5BJOfPf5bOnv80nT3Tvgs7xx5Fo/8uiMT7Sgru&#10;nz/NRCPhXEAOHn/B+ZcQzBuSsZRgJB8//8aevZa4vC/EEuTybXrMvQp7xL3Pn/zIII6zJ1+ns4uv&#10;0qkkAXFoZ2yf0/iDCCjdD3vi8Sp5QBaPIazHzyVGf7PlNxDb1+kpZlnYxY+2L55/xWchniAivpN7&#10;L+9upOG5zjRYaU8D0+2pZ4zGjg2U2wkMG9LMUW+a3u9Jpf1uSKYrlQ+IRdZQDysErJtdaXyT7VUC&#10;2A0a0h7XQUTTx91p5rgnlfnMxEYXDa81jpd2URh8xs/5GclrcqsLwoGAFlpT30xLENjUTldaBVib&#10;+x+k7YMP097hR2n/6KN0cJxt7/CDtH/8YTo4Yfvow7S0fpLqURqNxC71zQ+IPZCcneZdIZ2JcQD9&#10;Oq0CTkFquQEBbu69F6Ug1ra559bB+2l9F6BT7p98HMc22F/jvCBf3nyWuscbU+cYwfZCC7+7LWxw&#10;nthqphlDHU03puE11NABSor9boizpa8W1VNDzHM31RJo1xFDNXU/CILqGIEs+1BHnG9oh3h6OlKJ&#10;RjkZxHC1sV81Gr0Nu3pdNkmgIISCVCAMbfb075BIPnbVfnhuDCu+y3vEd16xgmguCWYeYrliJYim&#10;sgSxQABLG8/j+fkst6iL7YP3IBXtNcTCs8e2tCAYrtt5kda3qSsIaWXzeVrm80uQyqLEAqnMSvor&#10;F9hjnAYkhgOY4bs0Ce3a8/d+DYn8hkb82/Tyw6v2G47/KhMHpCERvIRwrlomoF+mZ+/98pJcHkMu&#10;55DKKURyAmGcPPk2vP/RhSrga/a/QS3QqG30oWRUINwniObncUyCUXWoPp6++innIJMqyWSi+T4b&#10;JPPqfZROQTIQzDOufwrBSDI2fC3UCypFC9KQMCCJIItQGBJFNtWF5cVzyeDbICzv9/Tlt7EfxzT2&#10;3xyXVCAXPnPB9wWJQCAXL76K7avmNY9VMxLLky8guC/S5tlumtkbTpM09vn9hXSImjk4+yztnXya&#10;tmjQG/sfprVQIx/gMai8gxGUjOqlM42vd6WpLchkhzgWsgkSOuil7A8iGV3thEQkCkgFk0SmIJ+Z&#10;474gJ497fmiJ2LbSmoZRBFOQ1yiqaJp7TUIwEzudaXlvhd/6WXr05PP0iPL8cbZHUX6aTh99nE7P&#10;s52cfZSOTiGd4/dRBqiDrjpIpha1k62xozZNziwC6NdpFwLZBeDbgH1n/73Y3gXse4fvQVwfcJ+P&#10;UHYvUCnNqWO0PvWUJBUU1iiqbgK1ApmMrbenuQvi9IPONLzcmiqPiOMXW1J9K0RBeNVCyNRkbN1N&#10;DA7BmLRxu5Fzlk09D1MzcXkj10g6YRBPHZ/X85cXbbw0XBr3JPZGMZxnZbB0kW05W5nG5fESnytI&#10;pyCkv0sm/39Y5SRK7+fvufqbCpucOw2TYGz8C5DBCkpjdeNpWoOcN7afZ8VyqV4gF0ilsE1sA4JZ&#10;47rVrWdB6Et8dgH1470kqzmJBVKZWUZVQixllGVhPpvCqiSj/erSDHskjEKRPFGtoFokg1cf/ooG&#10;73USgwRThEMQhASDelGtnD6VZDBJpko0x5CLJOP5R5IJZujkPeI72ZZkVDSqEEOdgmReQCYvq+GR&#10;BPNekAz7ksxrFYwhUiaYghhUFHfv3ImGH4QjiQSpfJkeazR2G/6zV9+ml+/9FMWkfRf2/L1vuW82&#10;zz+TVKpk8gMLYoFAquVFkJTf8QWEhVlWlYqkcgaprJ1uBCnMnQ6k6cPeUBLl/d5QEyNLHWloHiUx&#10;l5XM9Ppcmljtj+NjK91pcLYtTW30QEjdaWy1i7InjSzyucXONDDTluZP+9MM95w57OOeNDxIRMIY&#10;mu9AxbC9ZqjVQTiEx6/4Ob4HctHTLzwaoLH2p6ldFNF6Z5o95x4QVhBEByGFA5EGGlJvqTn1TDZD&#10;HrWA9rBKLh+FnT3Kdv74Y+wTCOnT9PjJp1H2jvTEyPomSMZ7tfTWEZI1Bel0TzSF0pF4ClV0cPpx&#10;mtkqQRxtobJCVYV660ZptfFbe9Pq/mGa2G5PM6fdETq1DdRlYoM06h3nwraEJDG1Efo1dT0M8vB4&#10;C9eEqoFsGjpQXC01nLsf5KS60UqFEqDhZlI5r3pqLBqY3tvGdpE9dxBMJiVtks9mgoEctCCKTBKq&#10;kzd2Elacy+VVy8cmKIO4/g655N951UK9QAQLkgsKZAtFsgN57EIqu5CK2yqXbC8gl2xbmASzvoNy&#10;2XoKuUgsFxCL/9X/fh5muFrmO0oLkJk2f8X8bVW7doo3b3FKi/Z6LhxP2y8q2Z7Ppt1Xc2nrmfuz&#10;ae1xOe0826Dx5RApE9HPg1w0Q6McHhEWVe0EMjmGaCSZoyrJaKqcgmQeQyxxjyrBGEYVSkYLkoFA&#10;VCovsJcaIdLL9zMpqF4yuVQVjCHWFaK5fft2bD+rmspDwngOcTxnX3LRXnlPSea1xySab7NdIZpQ&#10;Lz8il4JYMrlUQx8VStXOLj4nDPo87Z0/gyi6CGO60tzRACoFL378KpU2R2nQPamfcGgUZSJxlHZR&#10;JSiUcUhhapswh7BGtRKKhG1DnsG5jtQPCQ1R+rlhSGRgJhOTBDG5lUOjcc17cWwKQlLNlHYgqW1I&#10;ahlls92VFi4G0yzkNHvWjwrqoQG3p84hQovRltQ+SHgBIUxwXQfHOoYaOQZeOuuDMBpaa9MZSuYM&#10;Qnljn6J6quZ29bxqp3+GMKzcEp9raPHzDyEDVIWD5CSu7qx6/I62gcYgk0FCt5EVyHeuleeDannU&#10;myqnPIfd9lQ+7MHLPkHGP8OeRljW6MC5Vl8XwgjbGrDYt3SfbWfQqPWdd8zrJJhQPtXrNVVRkNpx&#10;Z5reGwti0XPPhrmdyaZ/WoLHKoS5c4Sjla40PLMAsUAKYVcIpro9dtWCZLLl644hkyOI7QS18Ijw&#10;xIb+NLbLNGYbdWHR0BclwbNo8PEbIYBZbGn9gtDyedqoEsc2xLGFbe4+T5scD3ObYxESsb+OchGP&#10;UwcdqW2kNo3Mj3DPwzSzeBz/eZrv8jfE74BMJjV+85v/+uY/F3bN146bnbCgrTGNzuJNeVj2DHQN&#10;NKWeoba0fDSV5rYnUvcgXnKb7c0JyKCqOLBz8yiQQjZzLoZK2U6eFpZVjeTyJjfzbZifC2KBHLyf&#10;Cd+cS8nqQ6IwBJJMJJlCbUgSz15+ExakAsmMjs+kyRKVO4n3n5pL45QPHtSksYmZsPHJShodmw57&#10;6r2xZ4Q+YdV7PYNAnlOGvcplPifJ8BnOB9EEwUAu2g9IBuUCuZyiWMIef55Oqnb86LN0fJ7tiHDo&#10;8OzTdHj6KR7707R/8knaO8Yotw/fT+2ORu1HMYzRKCchoEVCmGXqZrYj9ZVaAbY9Na2pe7yZ/ZbU&#10;X2pPfVOtqReTqEYWOkLFzD3qT0tPB0P5lHf70sQ6KgCVVEHpGFZFiPa4P+49wD37J9vSMMQlYama&#10;useaUUFt8Z1tPY2QCyTgZBftGioAcihDlMcRJn2cji/to3RMqGPYdHRi6PRBhE/7R4RBYe+n5fVj&#10;GnMmGdVNA/dqhHyaHP40nb9X5aUimyDMG0Z1TR92R87IPFFptZLGl8cjgT282Eqo1x426O8ljFJx&#10;daGQOocbYhRvbXMmFEmofzbnm0wKj2+jkrY7U+90UySQp/Y7QhlN7XeGB7eBL2/R+BZKEa6Z/xmY&#10;beYezalzvD51TzamXlSU58xjqahMpveUKCe6I2c0PLMGgZyk9v4hyO1eqKf6dn6Po4XbTDAbukG0&#10;YyNBHnOrFxGiGKpoa9uaORGT4E+vmPvPIoyZ5zPzKhc/i/pYhXRXtyAabGPnKWaY9AwieZpmtxb5&#10;3zy31eY0utmaJvfag6Ql7CC19SdpEfNekpsEo3opCCYUzFWSCZX1Y/WV7Vpre3PMquJsbt39Thba&#10;zHZjanVqneqEn07Y1dnbEuc7ultSW2dzOkQaSwgnNJwTYnRDnP3T99L82lIaKuEx58fS3tmHETad&#10;QjSnTyCWalLXJKt5EokhE8gblXKpKKphi8ndnIP5BaHa9ygYQyeVjQomK5NLVQIRXRrnvV/N/ftx&#10;LpPSGyWSk7P+hqpCkUCqJqkEwVQtiMycCoQiueTcSiYVwy6J5Y1q+QxigUgefRp2pJ1nk1QOqrZ/&#10;+kkmlpOPIZePq9tVY38XG5rtTOMrPWmg1JGG2R6Z7Ur9U+2pZ7QtDc14LO+bFO4apVFNtqaecRoA&#10;YVN5vy/NE+4sPhmCTPrS+BqNdL4rlFHlkJDqiGMoHMM0G3HXiMll7ksIpSoy/Iq8z3JXkFnnUHNq&#10;aqtPrV1ZxWgSTENLLb+vLa1uH0X+5JAwRzsIYsnksnOKdz3pS+v7R2n38L2wItG4TXjkfSSuUdTK&#10;6DLfD1EY4rX1NRD2DVaVWxsE05O2j+cgScMnng0hlKGi4Z29ZaXNkVRZ38yfh4hUQAOQSdd4Y+qA&#10;aLrGUGLDjexDPCMN0WM2UGnJ1861pOEVGh2hWf90SxCX+ShJSLIeXsqKSvIaQuGYB/JzI9XPeL3k&#10;Y9K5e6I5jW95Pp+TXLKCqXp5lMpQaT0IphHlZViminJfRfWw8X56UH8PgjDMeZLWKTcgBslhLY49&#10;hRAkgyeQwWOI4FHYvGSwdILaWI8Ed+dEPeHSBmRxCEE9SWOElfYY+vuXNo7TCp9f3oBEUTyL2NzK&#10;MWHm/dTWT7123OG33U0NXbdTU8/dVOvgoKZb6WHzrdQ9NEzY2ZbqmutT/1hVsQWhHL+xylEamV4C&#10;l93p2tRqH6TBQ++BzecGCZ2cPxSCgWT6h7tSV39rHIuZhdsaUv9oR+odQo7PEr9vTqYP7OL+6Jdp&#10;/fFM2nw0n9aOV9PCxkqamB9AGXVHeNTZhxfsyspoeHIA9SLJfB0kYejz3se/TO9rH/0C+577XbVf&#10;hBXJXnMzlz1IhjASCCGO9kK1EwSTCcvtu3fvviEZTGJ5DFFEgjcIo0o01fPZIJYquTx7mXuJtFAs&#10;QS45r5PzLSaSTSIXqgWCwYJcsMPzT35oZ5rqBZI5lVyw2IZcwiAYGunusQnPD9LkRk809KlNyAAl&#10;MlAmTAqiQcUM8Vx7DWta0xyhjgSy+GSQ8GcgzT/KjXPjg/FMGDTeubPByNXMngym8l6+n6HZDCS0&#10;RYO3V0s1M1jBICqVUQ8h0+AsTqgbFdPRkJwWVEJoRMlIMG6b6zHpPLZiwhhssF/aRilBYP5+ldME&#10;hDZz3Jv2UGl7qJhdSk2y2aoSzQifteHaHS/hmKtR1YyEOkHFHPSn9tbm3CsGyRjKTEIAkswYisee&#10;pQgPOTdMmCUB2C1vqCVJqIQ6R+pDaQSJEG6Nr3cQovE9XbVplG177EoH/J9NfgP3k0zs0leNmDca&#10;XeO/OGSAa1UyKiJJzN9ROugKBVY64PxGe/ROGZ5NEMpo4fXDTiIUKs0fo1pOUs/IcBCMSsucUGOo&#10;GpPRDyPHpFLy+AZEsb71BKLJJgGtbDxOKxDNwByKtiIB4izmm9PIGv97nXB3uC6NbfJf9zry9ZIT&#10;hCI5La49ToMl2vHKeaiVRsikra+W33InNXRKLiiujrsQ4N1U13Y7Xtu97wQCD65z7Z30sPV6ut94&#10;I9U0vZvu1b+bfBHPIanN/Xf5zQiW/vrUNdybrr364GepND1LOITUHm6Ld587+1pS31iei6UDEHci&#10;3TuR7qPEnN3DPFhnhhrFiw51pdn1ibR0UErzm4RSG5NpZnU8lZfGUS/fYF+nI0KG8sJcvCbrdKcD&#10;k53xaon36+pvSaXZaUjme8jqF+mDj7O9jwXBfKiKyabSeY6ykQyyuX1l/1KRZKKQdMzB3L93L8q8&#10;bxfz15lkgiRQIoY7kohqJUxCMSH8JapFMxT6AsViGPR5EEuRe7lM6hb5F4mmMFRNEE5V0YSqqaqZ&#10;q2aolAnnE8hFglHFfJSmVkfS9G5/qhwMpZm9/mi0pfX+NLkOSeDd506H0sLZcORrFh4PQDC9kVdR&#10;Maw8Gw0VNLrYzfU5BzPP9aXdbghmIM0eD0A8XZG/6aNeRqbHoxtzbHYk9U3kMGwQpTSykIljfJlr&#10;5jtTSycOqCuTTUOzM5TXRjiliupDRdntrgoq75k/6g5icd9cUKiXqoLxu2IbknFbktEqy5tBSKqW&#10;3inCDhSBPVNt/Y0RLo0tuRQj0p5tQz276z1uSGXupr+CcsHcHpjL5OKxyOuwH8er1/ShVvoJbcwR&#10;9ZYJS6domKghc0Ltgyg2Xz7oqYteLXuxVCd9XDe2mkMse7VUUlP7XTE2qURpqGXyWnUiUZhcbu13&#10;7BBmQhoyizwQZCK5TC+eEoac0cDPCHVO+A5VVkPuVueah06iiT1w8szGe6FyTFpbSj6SmMTTPUmb&#10;hGRUYhKihFMi1JPs5re2CYEeYxcQkmGUqsXeJpXPeZqa24zfML2wlRzQ2A0pjc+uxHDoh02QTdu9&#10;GPLcOzoeCd3+iUV+w51U234rj1J1mHQ7BjE9aLrJf25JNY03ad+T6U7NzZgU69pYeQCQP40Bdxev&#10;PkkrhzOpvIJXXMQL4QFXj6chHACGijFsUuE0tzegZtqJxfCIi4OptDgAuYymaePj8d40Nt0T5+dW&#10;Vy67rM29XDgWhgatErE3SMLpG+6A2NoA3Bn3xiOUy+k1xPf6Q0KnD1AlkeB9o1aemYTFCiUTauaS&#10;IPJ2ViM5lLpPuPSEYxEihYKBHC5JoiCZr7g2h0FP3I79fEwlU+RoPFfkYSJUgoQuu6MhnCCZaqJX&#10;gilI5k249EMlE+QS4VKhXD4MK28P0LCzghlZwFuv96aJNRrVKsdW8Nxb1M1WD6qkH7VAXbnP+coR&#10;BIJKWXk+mnM0kzmUshfJxm7IFL1RCx2hUjqH8eiqjDWIaL+b8IrPn+LZUEWGZ5q5oLGl7gij2pw+&#10;EAuy6W5CydRlEtlSHQ2kEr/DfI55I/NC2wfPL8OjqYVK6hhs4tjrNFKaSpv7r9KG3aTYuj0ZJh93&#10;83ZlaYeQJZNWc1dWTstrfL69LVSMSe3Jbb4D9eQARNXL8IJ5Gkj0rC+S2X6mlXDLRLW5mYJceiZz&#10;yCSRdBM2uW1pXkvi8Rp7+QyZTEqrhAzdyqgUicvjqqbo6t+F5PgdnaO0DZSQAxANw1QPKicJS8Ix&#10;71Qkk2sbTTA/SLM08IXVrCZUFYYuERpBBhuolOGJUiYVyMYJWs0lhdLBclI7l+0os0F+o8prhDAo&#10;ytXWNL0xk2bWV1J5daHa7d8Qiki1FwMXUWHmjLo5Z2hlL195AWWlusLKkKDW3MV3Ezq1DTyEYCZQ&#10;WKibbsIoQ6kOSKb1JgRzG6K5nerYb+q9G+TUQthV380xCOmaUx93dLXTWL9Om8f7aXm/nCpbQ7BW&#10;f0zosXY+E1MuL2yVUSulVFoaJs4bg1j609z6eOobpXIXkcaLI5ALEnxphM8OAqSeNIDiGZ/pSyNT&#10;3SifdsKIz9PoTA8PsBtl0xnkIiEMjffH5KrmY16999M0ODoQeZ/LHp6rJCOpSC40+oswwhhDmSCI&#10;TCaek2BcU9bEb1NjQxCMhHJJMkESKpZMLJahYoJcsj0Ly8om1E2hbDQ/H5a7q3NORmIpVMsnPyIW&#10;SaUaHjmArWq7R1omF8MjTdJQuVQOIO9I0NJwIAcbtApjeq8vzR0NpY39997Y3utLm9/YgmTwalWC&#10;sfSzEpalvUbDEIFhTYQzkgmhSpnQqXLM92KqoFGun1jtvpL7oc7GaKzTEgkNHLIaQuH0T/ldqg9D&#10;rc40DX52Dl9HzmVz7xkq5VWQSlFqq3jgjoGm1DXSzO9pxrsep9Ud5Du/t0d1hIWiqoZqU5OjoapU&#10;SJKIiewR/ovl7MlQJCsve2G2l2NYwOBMe+ov+3sNnQgxUSNtAzQ2741S6oVYTJyrUiSjrlGTxJl0&#10;VDmqltnzXpQL/50QcsxeO0IzycbG3DWmwmkKFaQiChVRacnKpa/ofStIJm8HyUAYhigqidn1nSCq&#10;5c3TyLls7jxL27sYz62ysJ6cCTp6v6IXDAUzRLg33YCqagqS6Rythzj4bxCGIVplLo+38reMrps7&#10;qhIiJFlanYowVALsGK+HQAjJ+h4kZ2nuIBzs4phjihyQ2NxnPobQrftOhEbNvXcgE1RN2630EFPF&#10;NHShXiCZ2lbJxrwNxnadhAPxmL+pb7ubrrnOi41+zNmAIIQBVMsQ+6cX76XHrz5Koyid6eURyGUk&#10;TU4Pc91gvNk/u1JKs6ulNDE3lCYrg2msnN9fGZsZhGQ8P5nGKjSOWQDrK5al7rQI+H2NcnAcCT4z&#10;lvpG8Ki+iN0POIcHc0hUqJVQI1m1FMRSkEuReH1DGG4XJnlIOt/Q6D9OPd2dQSY/tiCKqjJRkcTA&#10;uSsE8/Tll1UryIVrnn9RDZ0+h1Q+uzTJ5RRyyQQjuUgqH78xyEWCuSSZq0QDuUgyBdHMHY6lMUjb&#10;sGgKorE7sXJIyHQwmLpHADIKpbTZRwg1mKZ3UJFb/Wn14IiG+96ljS1AHDMArUSDHcdroWiCdPis&#10;uRzJw/yNIdbMMc4CM9+haul1WrAKjXiN7+c3jMyhZFZ6gnSG7Kb1niPeC/IKa4/ckPcdgmBK3Ncx&#10;QKPz3Sgpwm9IaXnzJIatX1UtMzvjaeF8NMbm+BvHUVPzZ0MoLGJ5px7rQdWq3gi5OgmrXRjTUc1l&#10;CNbGbh5oQkWzNpLJ1xHSM23RNe/YI/M/lVP+ww4ECWGYkzIcMjnuWJ8Y89OPMu9tiASzIVnHYANK&#10;pDHCIEdLzz0Cu0uQL9szB/yvvd5QRRMbhJGoqF7CFJPJElkPZKWSkcQ8Fl3zzagPp49vcTv3orlC&#10;iWGXYZwhXD9kYH7IkG9mfSZtQTBXrb2nE/ViF7v3eZAGZvmMuRdDP9SIaqdjuB4lB5GMD6UOlOYI&#10;JDKx5ahv/jOhnSGY8/Tevuukzb5FeSO2LZ1u3mP3am9CNu8E4cSCFPedeNEJjpx04GZqQVHWUN7n&#10;uvp2QjdCugfNN9NdJ1BqyWTizBjmciSoQRPMU50QIUpmeJJKGGlPo04ahE3M9kMAAA5imNsahoB6&#10;04CzT033I59GU3ne+WOG44X90bKqpDcmGBqewOPOT4ZNQSCluVE87GE6o+GP8dmxcn8amgSok71B&#10;LE7obGK5l+3VrQMaeA59CoUSZIJlcnFgXvUcBFMkbvN7QYYpn0eo4rYmiewdnKfutqbU7noDzY1U&#10;2EUcl4Ty53K4VBBVhD6X5j3eWDGo7sfEUpjkUhDM6vFSmocoZndH08QCBL06Tij0PB1BMJLN4ak9&#10;L2/MgWfaHja1OohC4dkuE/6sEILsD6WF05E0fzKSlh6NQkDDaXqXcAbPPb0zkEZm8ebYYKkr9Y2j&#10;cJaWQq342clV6gey8Xz/VEeaPRpMQ9OdaRA1IllMEHrN7BMemd8hxHJW9V7UZvcQoERhdjlzGCGv&#10;x3rHzN0QQkxSb9yre7g19U3kUEximeC7DKlUPO7b++UYHknRsG0Q5VOC0CQIVdj0Xn8QyOLWIQSE&#10;+iBM0Mz3tDizOyTj+B8T1yOQg93rJqMNoTy+cLCcypvgDELJvWaZZMwhDc/ze1EpEW7NmTvhN6Bk&#10;VB+O/zH56z0lFxtO0VNmL5u5LRWPuasIm+K7eZ58z1SEaN1pZoP6XX2EA62EMjLk7J2EBAnDItzy&#10;+0qtkEzu3reUXGobVSMPIsekepIQtWEIxt9kmLS+VTUTvJeWj7V2taQ67mGeyHFGnaONl+OMVEkL&#10;66OptYWG7f1QLias7SJv6smkZr7GRLKkcRNSceZ452++fvOd1NzeE69RtBISOdmncymZh/FaV8hp&#10;6qlBuXCs2VDImWVdE+N69D7Vtd+CoE1w32ZfBXMrwql6521qvR2TXVyz8TsHs+s/dLqanetUOVVd&#10;bxtx9DBEMwZ4h5B1o6mCojH8mXQmENUL4ZHkY0/TJAplaAJQT/al/VcL6cl3G0EWjyCE0twkIZNk&#10;1Fu9hnK8N3XzXT0DyO3h7tTdR2zb246C+qRKAFmZ5HeCfDXgKrHk3pw8/gQVESTzOWrgaRoa6kkT&#10;wzQwfn9bE/Fxa0tq5+G3NNan+jpi7JEJviPnS96YJMF9Lj6tmveEQLSnuTyP76ge07hGsjm+eJFW&#10;L6bSEmHm6uFC/rz3I2QKQ9Vox9rlGJKP05Fmly+2fXyRVp5OpNXHE2n2ABLfHk4rbC9ALlMb/RyD&#10;7Akz544JCy7GIB7UIipjdMGGjbooU2eoFclgEO9hYy9tEnJtOvq3P3IuEoshkkTRB1HYWAchnd4J&#10;VCQk4D1M8NplrtKRNDwevVo73GdvAIXSF8dMAktmjiIeX0EFozAGC2XDfQax8jbOinuV+OwwxNMx&#10;QFgyDJGhWuZW9+Mz3lvyGSckc/yOv3N0qSvUQxHKTaDkPDcyRxiG2prbXkvz6xdpfs0X/LSr24+j&#10;J00F5T0Nk+wxs6va3IuKYxjiGCLM85WMPkJAwy1zOeOERuZ7DJEM4QzVHHwY45BQP93jLVzfEveX&#10;1Pq4Vzvqp5MQy8842NFXOlRA5oNiHJG9cI790SAbVY1qyWsdeDg43ZOW187TxPRMGqFdOfCxsoDa&#10;nyvHe1+rm4/f2MbjtLR2Sh33pJZuCKHPGYkJySASw5TO/vogB+eoeFB/O6ZhVKn4vtYIdWlXfvfg&#10;eJDKjdvvpge1dbTJ5dTccy+6qw1z/HyD81/4Nnv/Q0Knu6mD/9jM90kazX2+bnE7tUFW7RDSg0ZC&#10;Ka6XfFQ7Kq6H3Eciauy4F/mbps6adK0Cedj4XWKznwY6MNiLKnEys6E0MKpScbIP1MwogJ7qSy6g&#10;N8QfnZrjmgW84zgPfaoruTrBuIQ1jlTHJJ4x1E5pfiAdf7gC8SylnacLae8F3naCkInv3Hw8y70h&#10;ONdx7e1IG+xLdI67OZNIqhakUrXLnpsiuRqE8Hkc7+9sT22NDWlmppSaGupS7cMHqbG+NtVR1tUi&#10;VTGX+m5saIzu5AMaehgNfflgJudRDHewY0eoQhi7762krVeVtHg0mVZPS2nrZTmtPymn3dMTiObT&#10;H6ib8yfuZ/OcJuFoR2fv47lX07Cz8hBCThASTSxCAIuQcwlVsTOEihlJlb2hVNkZTuWtQbz1QJDM&#10;3P5ImtkejHMzu5zfH4xwqRfFoKowfFFZ9I6jQFAijoexYU+uE75CHGNL1KOJXEIfx9oYDvmZfghp&#10;kkYsidjgbdAVw7JBVIgrPwxzT6epHG6LvEjnII2P77AHSpKZWDM5jZOYhKxQOnOopfmTYRQSv5H7&#10;zB7zmyknUFZThHWqIMMx76facVvS64ecVEqSowRnqGbOx1DM8TvOAd/a2RRjORY0yKQwh7qrLLS5&#10;lVP+G+oDoopcE6rG/+dvHF+F1LZ8udTfQvgOkRniqX4M1STdrc21SE6rMHom7N1CsU1VDXWiSjFB&#10;HAMU5+xqh6jYdzuHaZDwLM8MZdOFwmnva+TaFgiWZ8d+5zDKZ4Tj7I/QvhYgmNmV/fj/C6tn7J+l&#10;xarNLR/FVFwOIow3w9vzbI8NNN72gRpCPI53qDxuEqLQmH03q/cehFaTHkI6EoXLr7miZ3vPYIQ+&#10;jnfpGKiN6zoM7fprY6Em193xrfPW/nuQF4TY/YDrrxNGvRtJ3xgv03GX6++ner6rwXlV+B32oLko&#10;pITYNnA/xti0Qk4qGXuf6truRAh1bXQKgBHajE4ChpLTVg3FDEQzKxybAuQ0hqllYnMawuTsUNj0&#10;8jDqI68SPgj5GF7ZS6VayWEX4Rbhkwolrhuwu5vrpofS5qMFyGYxbZ7Pp7WT2bT7YjENQG5e44ji&#10;PVRQxfV2lucgDknlDbmcXBTqpSCZaqkywXq7IJnW5uiFsKuzDRXT2tKUYjVxyra2FkimIdXX16Wp&#10;+VHCmNdp5biclo6m0tr5dFp/jD2aTgt7k2nj6Uxac9/xPy+m09azmXR4hvLw5b/zjwiNPq6STLZH&#10;l/ZJWEE8BdmsPplIld2RtHg2mlZRLYsnhFT7w1UbSbN7qJfz8TR3MJrG53l+FYh9oivIxzCqtA6x&#10;EL6W1gnBtodSeUMSInyCjAYgecMbQxtDnZE5iGURRTKPOlhBiWwN5N4pjg1Oo3Jo8LMHQ1xDo0Nx&#10;GDaNQ0Rb+0/T7uErHMVQ6hlCZUIwQTZYZ39bWA8hlMecprUHx9DFsb4xwrFDftNmHyQDPgjpVFoq&#10;mYrhGGQTvwcLwoPkuiUaZ6SCaFRgsS3xYCoiVZbqa1TCNMkMQQ4SgkVINpOVlr1cbb2NyQGIKgsb&#10;+xCN3NBJ1eLo5yhRIpJEL8Th/VQpKhxJ0xxQZfk0bGl+CrKD+CA3FVdWNPw/rjFvFAlzyMjwzVxR&#10;8XpGdLv7nfEduddOYlHpmNSWsCSqUEWUvoeWk82ZcLzesU7zVaKZ3iinqTV+y1Qzv6GRtjUHOdXx&#10;e1FkA3XJnpu2QUgFddHag+NUZUBE5lfu0Ohv370V5cP6e6mLsKqFcGaEZ9lhLqr3AcRyM3I0OWx6&#10;N91E2Wh5+zpqJ2/fuO1qbe9yPeqFe7SiYBo6JCTCpsbbKJUawrUHkatxargHja4sdwOSu436IYQy&#10;d9NyL10z39I31JUGUCcDI92pbxBgTg+nKQllxnI4DY0OJFeW73dJ4DFIZ873GSbSxAwea2UiyMP1&#10;B0adS29asulHzah6VDoQD2QliUhKMyvjfG4kHX2wkk4+Wk1HH6+kow+Xg3Dm1sqRTJ52FbhliGat&#10;FDYD6UyUx35IMpiD3sIISwpb3zpOaysooram1N9BJbk2ZCdg6yGu70N2jw+k1e1jlMynYRKKtnxY&#10;SsvHJUhmJq1fTKe1izJEMw0ZbqB2Pkr7Zx+m/dMPsA+DZA7PX/MbIJxHr9I5IV4ml4/TowtfDPyY&#10;3/peWns6mZYeQRz7o2nlYpz9iTR/OJqW94nrDwh7jkYhkeG0dDIeBLLxvJS2z054hiXqA6Kwhw/F&#10;KOlMLEEUS5ADZFRaG4CE8JqT5mNovLMQyHxf6ujD6/e0RAO1UdugJZzxJTw3hGO+Z/ZoKC2dS3BD&#10;NDiUzkJvmt2aSXuQy95R1Q5fQjYv0+zSehBKlyv1DmAQSle/JaTTR+Pr7Y5jkyv9qCtCagilSBhX&#10;DgfSAoS6spUHgEl4zsY6DumNLYKDXYiTcG6Cazv7aZgmd4fMA6HOIJzecRptdMFDODSQTDpVwiFM&#10;LMI6u9LN4TjuSsJp6bQhsk8Dbu0x75JzL263ue/0eVyvwvPekkgXYVzuMeO7MF+pMESy18yRzk6/&#10;VzaZvUg74ZzKR4Lx+nbOmaT2Gr+3+O4OCMxzJr4lwcgpQXhBdigdFZPXmdeRnAoiMhQrLS6GKptd&#10;PgkSbiFMCWJBZagUIhTrZh9V0tJTm/ogMvM65pFc87yvhGIaegiJ+UKrOaH7kdyVVCSRKFEpeQ3Q&#10;bLfu3Eg3qyTjwnCRu3G7huOUsXwkx9ogj/vOUlt/Jz4fuZ2bb0epea932X/3xtvp+g3OUV6bXSxH&#10;qCQpjJeGUSHDlHjPmTH+6FSaXpxI5bkxQqEhVAtE4mo3qJ5YLHZqEAUEoUBCJZTBRGUwllcy51Ka&#10;HwniGZ40vOpN/YNZrey9WE4Hr1cjbDr9eC2dPn9FjF2O0cLLu6gHyGZpdzqtHlUgMAhnrppMnh5P&#10;yzszaeVoJoapq1yONUimEWViN3Uz5nYDVldLDFwNkWofPCB0chsp2FAf12j1dXUQiy9+zqa1UxTM&#10;bikUzNLhVAwwXNjj/0OK87sTaW4L4lvnNxxNoHxKnJ+icY5xjuOb42lhfxKSex/7KK1eTKb155Dk&#10;Hs9wczbNbI6kySWeL4QhuSyfjaclTBWz+pgw7LyU9s4v0t7J+1w/n8rrEMH2VtqmoQ+4YMw0Ruhp&#10;3C6ZjBFuDRrGYmNz7hO6onDG5njuaygUiGOM6yQfQ7EJvntswcafr5MEJKydg5dVe5GmIIpJFGso&#10;JL5/crk/bdn9jI3M4IBQVZ2u8izhQDCSzgKqZWS2J8hyYrk3lNRAyQF8mQS0yY2+GFQYSgrS6+c+&#10;Ep9hoOHcxGpvlJKTSWmX0OpwpQFfY4FwVDcqGk2yMZFt2Gfi2AGFJrAlDN/z0hzH0445YLCNcEXi&#10;6aw2aPebXAIU87WMGDVNuKnSiVATsjE8i7AQ8jFHZG7HXjjzOKoY9x1G4DXmfFQuXRBR/kxrhGoD&#10;qBrJqr+MooZoHNPktkqqUFomqMdQQ46FUg21B0HxHyiL3+nguPbh2uhq7nQqa/6H4ZhEZPLaHraB&#10;Mv8Z4vFdQ9VDn2+6oyCaCGU6+usIbQmLuvogiNyzlAmF8pb72W67ODHHak3UNuWEb5BRENCNZNd1&#10;cawo3zW3UyWWIBrsAerGwXvFsft1N0MNXTMX0tXDA4EEFtan0gwqYh5ymV3Gw9P4Z5emURbjEe6o&#10;WkYnIRTCqwlIR8IZHIFAXCtWooJsDLdULoZPsQLkxECMr1k9rKCSuHagNx1/sJY2zxbSPoQjyTx6&#10;/lVa2ZuFZGjsR3Np/QTC2amkhY1pyG4CkpmC6CbTyn4lbV3Mp21s43wubT1aDrJZ3J1CqVB5fZ2p&#10;C/XSx7ZhksTT1AipNCAxmxsjbCr2mymbIJzlg3JaPZmJe2w8qqTNi0oqTfFdkM/K8XRa3C9xTuLJ&#10;SmftDJVDaLVygsrankgzaygz1N7cFuRzyjM7RLHsHkTYYw/T0vF4WoSY3J9aJgzdGUUlTabZ7bFU&#10;2SJM2h5Ni9x7bms2lSGI0iphx8pIGje5voS3Xxnifk9RX4/TgPkuQtKRaQgEJaP6sQdrGBIaLkEs&#10;kM/kMvVDaGW+x3L+gO+AzCSdmS2+n1Crss3v5Xhld5jz/M69UdQITgPC8prF07E0szeU1vcep809&#10;3+LFdp+FLa4fhILyOycgogmIaXjafRokofXwDGp4HEIodaFeUBtzVWPb3I2hVeRoUGN2zRu6SXql&#10;av7J8E6FM4b6moSAxlQtkJPhkaWKSFKyVKmZjPY6BwLata/iMYcjyRhOaRKA4YjhTteQOZVsoyZE&#10;VTMQjA1cNZRVFITDZ0wgS2yS2PC8RKfCkSzMhRE6eYxGbxLbEGgYIpKo/H7VjWTsWj+SQ6FyJDQJ&#10;KHrEICt7r0rL67Sxw7BulE+oI8gx1FGVIP1sjCmC0AyxOoYauA5c20NGqNTq+Bau64aUO1CXzc6j&#10;A+ncgiRu3ZFEJJMbqbWvJhK57jtxl/Pt+0pDaxdhT/2tVNucE7lBQBCT71VJXg9b7iR7kpq6nODL&#10;PI3jZu5GqObrB+ZoDLFUPPfrCNVabqUax9JAeNciDHLN4OGsNhYhkjmXcCNMmZ6lcc+qJMZSaWY8&#10;8i+lyliaJHQZL6NUCIcGRwHm4lQQzAD3GB4dRAnlniZfJRgaM0E8nF9R6GlNs+uT6fD1Wjr+cI2Q&#10;aS09fvVxevziK4jmy7R3dhZko0k0m2fzaQmymZkrpXIFdcG2JLToWj80/NXD2bC149k0DAkO+196&#10;ATKk2dLcFHmYZsjF7SI3o5IpCGd5bzrNb0GAp6ijZ3wXhDO3qYpBWV3MpuMnr1Au5SCaIJ2jnLOR&#10;mFQ5a2dZ9axAPqtn5bS0tREkOzk7AsnS0CGfhf0JiAQFdAIBHaB49ni+u+yfEaJBSvMcq2yNono4&#10;d5SPS1QzG4RSa6Npem2EY1MQFWR1LJHZPT4MUYwEIU1BRIOuU4QNlyB6SMjk/Px+DtNmd833UO6P&#10;oJ4gNvYnCb1mIBpJcHIxK5el7e20XiUSy7Cdp/FinebgudjmmMfjHOb4qtk9E9OQI6Q2ipqaWpM4&#10;BgjPIDTIariCokEpSUhjhGgSkCGc6meoTEO38wCSkoyGCKlGUGDLOJjpbe5X4f9MS1i9ae6Y/839&#10;piAhCUWSUf3E6GgIQ+Vjd32z79915mRxaxf1zn5LRyYcj/kOXlMYoRXEYtLcwYaGf6qbtm7UAWae&#10;yByQXfXa5EZ+38vubF+ViDfaKx1BUN7fLvg2wrfWKrnNVUr5hWOJjmvsmYoeMxSSxGUo5fc6AFH1&#10;p3mNL336ykd7hID+B0M97k2YF2oH8lE9SUAqL8MxVZKhmLOltw8+TC6nbOngwvYhCGiQ0IkQqn3A&#10;Xq8HYc4A6NKGrV116YGr0TnVfpeD8VBPKr4qARmaSSImdmOAXStE1CrRsO+s660QTbyRfz/UzMOm&#10;TFT3au3uvpuu9aMuBof7IIi+1DfQHUpjYKiPSkZNbBKebC6kidIoIdJoGhnDExI+GbqMT42mCmHM&#10;9tlS2nm0knYfL6fS7DhhlCvRjqbywkTae7KaRicIsyCbgbGu6CbvGcQTGOf3wrg9LWntEFVytJQ2&#10;TxfT4tpsmlueSctblbR+tFC1uTTvelCL0xBNKW2dL6TtR4tp58lSOnyPsOvZYtqAjEYgudHh/uQi&#10;X0Oqmi4A0t2W+jrxDK0u6tUS5NIq+WCqmLXTSjo4/wjCWkCdTaSdi4U0N4dS4fgqYdnWk1mUEySG&#10;elnYmUpbhFU7zrFzsZT2CW2u2t7Je5FIXtvfg1gg6Z3JUDpzEswpRHRK+HWQlc/MOmEW5LME8axw&#10;bhnyGJ8dQNFMBPFIKuXVkbTyCGVJqLWIGlo+n0gr55A5oegoYdMQpNLjLO6rqBmIwtDJc/YAjo6g&#10;VHb5DlSKPVOVnREIbCzCLa+LYQM4jL7hrrSydREEsrpdlG/Mc9kex5QBhlOql/LmYPRyRe8XimR4&#10;GhJZJZSGYGZ2qoMEN1AqKChDtSEIpHsQxTDamQbMI03RmKohmMMYzPs4XqofspGIKhLr4kIa4X84&#10;BsfXLFQ3jv/xVZT+CVRAoZTM9UxxH3DVXiWGrkGnpTB0ooF32cip8yCaTDy+rBul+ZzeZtSHCVbD&#10;JBVEU6gVrzE5PYySMSQrb6OYIAh7qfzOudUd8HqcFleP0wLWz2/1ng4lsAyDeNrbW4OA+lE/ubev&#10;i7axmcrz+6k0v5WHC0A4U5v8D8hGc3yRqssRy0NzqCWPoZAuSczSPJDqhuNeK5lIFg40tIeotaee&#10;EOohxFTHc29K9x/4HtJ9lA+k0v0w1aFC2nrrUk3d3UxAMSCxlvN1fLY2Btu5ilBrr1Nj3AvVUo96&#10;MQckoTRANHVNqpysjMwbST6SUYPvV6GI6iSjhpp0bXCIkAdSkWgW1ytBNhKPplKZX5vkQc6mGQhF&#10;FTM8gncZHw7CMdFr+DQ+iaoZG4xjYaN4c4ho9xwSeLKW9i7WOD4cXeImlyWlkw82k680tEMKJopV&#10;ShsHi2l9fyFtnS6l1b0FKq+SNo4X0souIdTRfFrZmQtb3pxNiy51SYixvF1Jra0SCA8fMlG9DPbj&#10;Jbo7o3eps7MtVIwL7Xe0wfRNqhhiXvM3EM0ADXX9xDCtkrY31tIsKm7j0WzafDyHSilHCKXtvpq/&#10;JJPt46eEbvMQ0SLqBqWzU057x+/FdasQ0uJeCfUyQWOBVFZp7BCOOZsivBqbHkqzmygNFE1lA4Vy&#10;MAmpEDZBPPM7EBO2dERItclnUT4rkM4SIVd5GQKf4/nyvIZRLCaEJQ27xFUx06WpND6GMxjh/oRl&#10;q+eTQVKGVFrkdQy1sJEyKmICz7w+nLvVpyDCS1LJtlw1SUazJ0uiMhQbLvfE6wOGXB4fmlINgx3I&#10;y7BuwFdHMMu+EZVKD58FUyiTXteWhWz6x1EJWD8OyG2td6QD7IykIXE50M91XIP5GYmoZwTFAVnZ&#10;++U7dUOonHgHjs9FknqAUMbkMSbZxAwAKhPIpqU6u4Dqxn3N7YIUgohUIYRa5ogc5WySOd7fWuT3&#10;z3fFGCBJRoJz21zRVKiqLvC6S70MR3e8vVSqLHvKTLp7D8Or6MbnXA7JspIJFYWaktwklOjmJ+xR&#10;2UhsjodSSY1V80+auR8TzybCO1A4zZ21KBrCsfHWdK/mTroHqUR5X7ud7mKW0fOEOXbn/gPfuq5P&#10;DxvvQDIoFwjI/E/rwH2Ixp4kCKS3Jgjm9t2bYZGXiRDserrvEu9cU4uauXEzH79NaGaO58HD++l+&#10;zV1IhnBpdXs2iGF1ey5tn9BoUBGzCyVConGYFq+Lh895mlKU5bnxNDljrgUAjApOVRAelLDILusR&#10;SMdxNfZYmegtqxDO1tLW8Uo6fLaRjl9vprOPttLZh5vp/KPNdPHq09Tdi0fdcNTvV+kCW9laSEsb&#10;c0Eyy1vzaWFlNrZXdufT+sFCml+uhKLZxCyXNktpkDBpdDirGUtJRvnb3WWeJvcu9fd1QTiADUJq&#10;bmpKPXyvPVrbj1FHKqkFvnOBkOw4m7kfx/esnxHCHUI253NBMuv7B2Fz61ORb5pemkjTi5OpsgIx&#10;EA7ObUylyirkDNnM72DbOWlsz9qUI6aXURhb45HnkYzsKnfmQRPMKp71izJkVQrymYZ8ystjhF6E&#10;Ha4gbo/fwki87lGYx3t53iaIJxbw+L60SihVWh5K43MDaQyVNG7id3kwksTj8xxzMccFFNA4dTVo&#10;vaGoNh9d2tLm40tbDpK5SJWl1TSzvFx9H+lp2tp7krZ2n8TYqCAXeygdZzUKNjimUurHqXhOGy4Z&#10;0vXEb+2F3PvHuiPE8u1yxwaVNgb5nNfSqB1hjlIyMWyi1wbdb1gzibdn29yLXeGO+yl6nizj+BwE&#10;N50bYN94O2SCCpBgOiEWTYKpEo+EYOmayjZ0ycZRyyaWbdwjqiXIZpxwzNL72uVu+DO/vp6WUDPa&#10;8vrJFXP/OI2XKoSxXakLR+e9gpzinvz/aq9Tj+9LOftgdx1qqilNbqJ2CAMd5+R4JEdp+5/tQvf3&#10;+f0V8Da10Vd9zaQjPtcDKUsqvrWdE8sd8eqEx4JgKH21QWK5e9+l/O/Gusy1roPYAbG40gSqxXDJ&#10;N6rtejb/UuuqZaiSuw/sGr+ZauohjuY7sVLqQ0Ksmrrb6UG9b2DfhaBROL5n5asUTXXxPQ78u7aK&#10;MtDml/HINObR8aoamaDyfS8JcJtfkEgGhnjwk0PRnR3b4wMBKlXPxNQIoRaSnUZuyOQ1dln3aYRh&#10;fYP5M7vna+nkPUjmo+305PXH6dnrr9PR2cv09NXXYRLN2u4StoAtpv2na+nwxXraf7YK0aBcNlEY&#10;END2GWCHFKdQW1MTw2l8pD/NEk5Nl0tpeBjPOoA6wxMODeF1qQBDiFFUWCeE09EBmFQ9kE1Xd3sk&#10;oTdO5yEbwjDCr3mIZ3FrOnq9zP+sHORer63jfdTMe1V7jb2KXrDl/ekglrUTyEk7NZEMeT0zQY26&#10;OZ6JcuNxBXWDulhGsWyZXC5F17lk4kA/lY4D/Rb3JtPUIopkwgT6MOpnDMUD0UAw5rgmKoQR2NgM&#10;apK6sX7GK9lKvme2MpKmHKW9bVg2FrkgFdDU0jAERH3iJAYnfU8tE4yJ+76h7gi3+mNIQzehwH7a&#10;hkh2DrQnUe4dPU+b+0eRLzKPZGJaVaRqksxCqWIT46NpgGfv2CvVi2Si6ipvQHzrEB7bvvZgSBVj&#10;eFaoo5lu9lFj24RbmMQTORzIcagEQVXw4POotwVwN0fYsthXNdWRYRNKYzaPwTGHMzBF43RkM0rD&#10;Rmppw22HcNq7s6mCRsQr9+0ktLbh2qulajGBXkaJqkJG+G3+Pr833gvjc/04Momqa7AlLa0ehS2v&#10;YetHPLudIIdhf6eE4cBClIhhptPc1vt6QDchDeGKjdnxLG0QguHH5XSgvm0db2BzDhL0d9nNL9GU&#10;S5M4TJ4L9zV5rLIJMkbZGK4ZMg6NlYNYOgcbkgusNnUR0hAKqdJUMeZKQulgHnegX2t3Q7y64OyH&#10;zR2QTTuhT9uD+H31znPTXhOD+x5ANFoj51pcNoaynt/e2lUfhGY+SKXzrl3YN99J14YJcyZdunhB&#10;G03zS5UYHzNZ8YVIpLbd0rNjkasZGiHORuWoWgyr7Pp2rMwE8n90CiKCRCZL43lMDdc7rmZlAyIg&#10;dAqi6Yd4+vB4hGelueG0dbKcZhbHIrG8jKIaK3EPQG6v1OzKFGS0gW2mo5cbaffxatj+k1V+Iw1x&#10;vpym+O0zKC4fugTS092V+vp6U09XewzI60G9dBATu29eprcbL1TdbmvLA/Y8b75GxbO0tJDKJrsr&#10;U2n/+XI6OH2dKovltL63xfb7yZn/5pYWUXRT0bVuYlq1Yxe73e0FKS3tmRzGIB8TyyqcmSVUycJE&#10;5K0cdGgP1YZjch7PoJLKsW8P1dzWFM+eBjw7msaQ3pK6hO+zGY2kMuTjYvXUleUIDXmDZ+wz8zWQ&#10;6XVU0u5YKqF2ShCVL7ZOQ1KSUhkFNTnHPiGcPViqIxdmGylTnyM4kWpPYWES0Pj8EHWzlnYPLrAn&#10;YZLO9v4FSuZx2tx9nDawaXAzVhkIBWXPlT1pJpbHJ8dQlkOhaiWV6ELfQE0FWVS7zIN8IMl5SANS&#10;8RWK3P1OwyEss2u+IBgTyN5DtWM4Jom5BKUhlY1fM4k8NIXqKLGPBeFM0CApRyEic0d2t0+t4nwg&#10;kdIWDRYlJPH4e+w583pzRIZmvaMOTDQ864jvMS9luLZYJZclyEUrFMzS+mEkox34aD5KleCI3K7h&#10;xiCExngrm0ZL46yrf5AaUBjRG9TVkB7W0WhbatKDunvpQe19SKKVY5BNHZ8fyuFfdPGD72LUdwzC&#10;rHb9N0EEjqfxfs2dEEsnpAZZxVKZdu0TDkkYvn7gNKCek1jMwURynJDR3FZzhz1XtXHsISrFeWMe&#10;NNyBnFAtKJfYr2MfNXQfu4fSuVeDuuG3OhDQ72tqIRTj/10zD7OCOjBcGqmqmAl7jigr83hXGtnK&#10;9nyaYXsdZTE2AYgWp2lkU+n8/d20e7pKY+BzqBrzMkOjeEjCJV9RCC9J6bEKpLD7aDnNro7D9GUa&#10;3SghCvuQydQsoJwZTV29xNV9xNt9lPYSIaklwcW1OSpvId4yDVKZJGRAwZSnxtLkOISIchqn7DI0&#10;6kQ+Yp2dPHisE9VSEInmMZNxHguiqY4OVtXkY5AS328P1/bpdlreoTw6SocQzCFEc3j2frwioB2e&#10;vYb4ttLaEdc8WSCsmottlc8KJLNygIohzFqAeMz12Bu1epJ7qTYuUDxnWd2Yx1k+yhN/TUEiErwD&#10;FsdRMY7GLhO2enyU56w6cNs68hoJabYyw/+HXNYJvzbM6+T8j+pHMprwfpDMZa8X24Zcvi1fWhxJ&#10;TrVRWhnmMxD+Wlahkoyve1wSyz7EsneRlveWMch4dQRFM5Lm98bT9OZImkMxqZzmdrjH5nC8hqHC&#10;KS3zvagoj9mrVVqxNwulsiapEFrbLY+qMoRSBYmjoUHOzQygulByc6qunugB83qnCinIxNDIcTlB&#10;KmUMxSPpSEwSyOQSSpbwTLJQWYxXx+RMrKGQZgg3CKk7e9qCOAb5rDke8zreS3Xk/UYpJTi/z5HV&#10;DkK0l9R84uLqYdhStXxjBziUeUIiQ7xMUn7O2QbEnoTxUKutCXO/5kEmFXMZhmw21o7e5iAg3yN0&#10;AKOqyC5+icbhAFOz2zgtbG4bkiE8clUJiMWwx7KNEMxXD1p7TdTWQGrOS8N32iPU4gx8NZE3Mhx1&#10;Gg/DL5PjzW05tLx7P4dad+/djkF+ja11EIwJX4gRgpQs70M6qqI7XHOvJps5H+eeMgdWU3M/XVve&#10;RMIvj9PYifMqVOQUoESdlADkzOI4fwCviPd1VK+D9MqVsSgnAbiKpsw5x8WENFbe43GX1nNYs3u6&#10;FscMm7TZ5RLfgYfmGpPIdvc6Fubg8UZaWJtBEeDp58bT3Mo08hWCwIaI72eXp9LM9GSagPgklnHD&#10;OeRqfx/eAsWkYpE8ZHeTwK0tmGXV8usFqJcr22Fst1S3DaEEgOclHW1+ZSZ6u+ZXURlsZ3J5L+zg&#10;/CK/HhFqxlclCLkc37OLOjmGPAi/1k/tYq+k+Y1SEI2h1PKhymUmbZ7PEmKVCJ0mI69jd/rq1myq&#10;oKQmVJBVG58mNOJZ533ffh+OhLyEMwkxlyapoynqbnICoskhlSRVWoCAIaM8U+FojNL2eZdRN+aH&#10;JKHlk6m0dIwKgxzGqfPphRmUWwWCIYyCaAxxt3YfRRJ6ftfP4CAOp4JIZrbAx/pYWt10Emkc05xK&#10;y3wQ94GonHfIXNCwo78hEZPVEoi/0eT05IS44verbNYgBMITOxHGCGt9n21oKveEDToLwBhEMdKd&#10;evppCDih3uHOGEwomRjC2EBs0OZXbDQmUk0QqyQc+GcOJCb8QkXYe+M4FxVzLMKtGkK5mJAehqCc&#10;ZsNEtsQSaoprJJ8Y5dxjryhlGErZWSQpNclpfnk/LazsRzlVmSdMzMppnLDPqWclGkdP99tVjkMt&#10;FNL4Uh5f1NhSm2rx/IZThjndwyZ0H0ZS1lCkFdKwZ6emFgUCWfjSpWqolfDGEKV7pDnCMF+ajHAH&#10;IrEr2XvEZOWEP6FiGvPkVxKPI6vjDfsJnp9LCJe7gjzu3CUsQlVJOg5uNFQbo423d7RCfLXc42Gq&#10;a3jI71UJsc1vrnnId7XZRc5v4PtipPD9G+nak4+O07NPnQoQMOIxJ0qSyEiaXcQjLs9m6Q7AtVFk&#10;u0B3VLCACPUCiYxq7JsvMIQybHLcjXmcxbVKjByeW8PjGRoBfkcDHz/bjvO+LzU5DfEQFnhvldXJ&#10;yy3UBKGOYQ8m2ThgMAYNEg5pvVRUb09XhEgSgopFFSJpSDZuF2VBGr675PlL0kHJtDRbcj4UjT1R&#10;7ufeKkmmsjCdFjcq2GxaP8zd51vni2mPcGrrbAFSqUAmc2nnCYTzaD7CJV+FMFezceYYHnM2jukx&#10;N4NqPJrhmnIcM6xa2iXE2ilHTmd6djKtr62m2dlKmipDqiWePUQSdUAZpMPzkmAilIKsy+WJNAHR&#10;2HAnIOAyDqPMc3bgpAMG7a2aJQxb2IWoqYO57ckgDQlDApN48mshhAljvk1fShvbp1G3jpvKvV2E&#10;emtZlRhmrWya3CREICyY36rEucjTOLZH9QTBGLZNEr4Vgw4nOWaHwOAYoTKh1PQW12zmwYGGSyah&#10;x0YlQkkJXMyj2FA99oo5IHF8FgJbIiSGPOKlSl85QMVED04ZZzRjVy+KhG0bjr09kajleOQtlrrD&#10;7JXpI2QfX8xd7pHXWTAJjkFclh4bme4JArBHKwgGYhmc6MqvWLDd0YWi6ZZgqqSDInJ/dmmPtlM1&#10;th24qAKScFRcOawzvOuIvFQvDrIZrBmq2UPU6ftFhCntveZSGmncTUEgNuxaGrVjZgxBOvqao5Hf&#10;ryogyckQx6kkIkcCmTS313GfPIWHyWpL8zVByNV9J50bRuX5akcPSsZjKhinv1C9qWjMUZlOMGnu&#10;y7f+lkZDIUiosaU61qb3IcroLt97N17afNjgigyuXXUvXXvx2Xl6+cV5mp0rpxefnqenH5ympx+d&#10;RGi0TONSRdijVMYTlgC7rw1MThsW4UkIZYJQHO07IuEgcwGsOZfB4X5AKuH0pckyAEXxVJYA98pk&#10;Dqu43l6I8Jj9GNJctTPlYL9SOa1v7UNQyzQm1ZFqqCsIp8u8CgRjz1FfL0CAZHope3u6CZFyqNTV&#10;1REEY8gk+Vh2dOTRl4WpXHxwhlhxTfU6ychzfn7v6UrafaItJ3ugtiCY1X0HCmZS2bmAcOL4fB5A&#10;CNmoYBwc6DWGTprbC1vmaWaClJb3NEhml5AKVbO4M5NnHtwoc2wmbayvp8WFhVQhDDKfZQ7HRPLi&#10;TiktmedBhYwQHo4SNko646FyJB+eK0QxwLO3flSXEpFmiLWwm8MoV5JQEcVnuIehsbkfw16JR1s5&#10;dcDhJPVGXWyfR8gztzEXvWPWsQ5jknBrHPXr96qEHHw4CjZGIAoTwY7Zsct83C50Qh+7yvPgvzyY&#10;0IS0o48NpWYwyaQgFQlmmuvKqxDRhqEW/23KxplzLDaG/qpyCSvhhWksxYui9sJIMvH+lsnbWdTM&#10;IuoEteIAP1WK732ZLC66282/xNzVRbe6Y7tGCNuL7vMhsIUaMXdkYtoxPoHJqsKRZMwfmVcyaS1p&#10;OdLad80aW+oIH+ohh0weTe0PCWcc8EaIg3JoghjMxdi7E8vEoDRaUSUqFVWJI4CduL2+wdUhDO+c&#10;Q6i9qia4HjVhiPUAleMb85KOiWm7931nzGfmZ0ygR5e/OSfM5+mLsHb9h0qDbO7X3EPZ+cqGyg4l&#10;5vtmC7kcnnFsUyvPAaftxF+oLAfj1TTcijE05mmGx+diqIC5GUOna6+/fJwOT/fS3PxcevHJo/Tq&#10;s8fp0cujdPEe6gZlk98dUoH4DtN4mlK642EnAKn5meHRTC6qnPGprHYEa4x8DYUC8KognkABOc5m&#10;nhBkcIhGQEPxfHR/mygetAcLdodsLA1Tjp5vppXd2XT23m7aO99InRCIXd59hEr2Gg0N0qj6+Sw2&#10;ONCXCSRUSSaLUChVK/YjbIp8jKQi6WSCkZwkKb9383gpre4upP1na2n3YgkFkwcMqmLWDuYyqRwv&#10;pPWDRdQXYdHufIzpiWvOJCPI5oCQiWPbfN4RzCsQlK9G+MpEEArksgTZrKBqJKNVSEgltIDScTCg&#10;Zvf58mFWR6UZCKKCsthA5UDcEzzf2TWIwBHZ2JShbZSGRygJHIN5mMjl+J4ZZOOI7LFJu9HH09r2&#10;WRCNytR8nHXhvqGwn5OIdCTa7LJTdFAuLXGcuiQsM7cjsXitIZqk5syJM6iYUDabqpg8atlwSiU0&#10;RTjlKxNTi3xugd/lC7VlsIB5XAUzOo0DcwzWDNdBNvZgufqF5DON6vH1ixjnA+lIKA7E0zM7yZZT&#10;XeiB7Sq2jCkkZiCTGDlMeISycPCeAwF9jcLXMwyJzN04dscu9CAbiMYBjx73c14Tpftey+cN25wH&#10;yVxiB2q7srKY5pZ2I6Ftkri+sZbwoZ7fmAf3OZCurdOBdHUR+kg2hhoqERusIVF9k/manKu5zNk0&#10;OOy/PnqBnF/bVyTM1xjKxNie9qb4Lgkn50LyoD0J0tcrvJ8hj3mkzp7WmPlScjU0Ug1KMr4KEuRj&#10;aZKcc/4Pe+0cme37cBGaQlba5Mw67Xw29RIyuhhfbd3DODY5swbJTMf4t4dOtdJcn65dvET6ri6l&#10;i1comA/OIJiT9ASCefHZWXry4XE6frqTNg+WA9zlmUlkvEQDgMsAyJcnUSiSjzkWR/cK1EmTktXX&#10;DgSmnlJCGkfih9cE0KNjeKm5iTQ2PpLK3DuUDQQ0NAxxYEUPlT03qiJJaQBl1A+RSChDbEfX9DDK&#10;iX1Dp3grONRMViiSimUmGR5wKJpMJhFOsd3R0ZGJB7KZWZwMctmNEcwraeuEbZSMgwPddhT0AiHk&#10;/FI2u9Q3j5bSBmGU3eChdhy/c4wKdNzRuaOhl4N8HNlsElnicXBhJNwhT5WRx1VEko0kZJ5qYVNl&#10;U0LNTafZCjY7jRLMRDM1PZG2dwirYpzOVCSVHWHtGB0Vj3mt8sJ4ENDMqt3lXFNdSSKOrRA2se9x&#10;Xwr1WonHAZMqmxya6UhGCIn2wkFYt5YrG8dBUK5SEURmEhpSinqmvnUuXqfaybkaiAgVND5L6EMZ&#10;26gep2m1Z0uSGWd7pIxiZTsTC0RiYhmyknSca1qSMaTShlFKHjMR7L6vUkgM5jz0zo6IdgR1LMvD&#10;PQ2/HESoihqt4NBGwdZod+ruJ+wyKRxd5BARZCQhSSCSSe7hgpTGIadx7jENzoZQ3ANOHzuallb3&#10;wvy+SFxDUI5DctmY9q5mjkF+NGAVkaN/6yGB+iYXsqsPpeF4EnMskoNvifu6QDuKpa3XXhlUycP7&#10;kReRYBr4nGNQJKHoZoZs/FwYSqYNwlHlBNmwLzl5TuXS2ub6aY2hpsyhuMqEJOh/i/8Oefq/ByEc&#10;B0OaBPe/m5eSeHw2qkCnBpFoJir2BM+j7PK0HzEIsr+N7yY8g8jGJmZp02uhwOyWv2YP0uz8TDp/&#10;ehKh0vOPz8JWt+cBGKCPQXEAnOvsUZqGGCSW3ZP19PTDs7R7uoFCQTpPYxJQBWM7XkXwjW5AOzYB&#10;eCUgSt9xUv0MSSgQi2rm6ScnlBDT5Gh69P5hevbZcZDP2au9SETrfSWe0VEAOsZ146NpEAUzrA0N&#10;hoLpr4ZMRQ+TeZse9rsNp6plhEaGRFVSkWgsBwfxoqPDQVRrqzw8yp2z1bR9upK2T1bT+v5S8vWK&#10;rZOVtATRSCLmZ2JsjQrH1yJUPtsSDKrFkcucl2AkqLWDhbTIc5xfRcGsVGJA4f6TDRTPMgST16ta&#10;2V7JZOOYnRMI56CSwy1CL0Mt983hmM8xj2NSOfI6hFeStbkfu8udoW9huxTbuZyK65cPCbcglNLs&#10;RNRVxd4uPuMUGuX5iXjO2ijPdwxFqqIxeRzKxjB5AWVCqGt4Zuhld7gEFq9JrKKgFvksBGOC2Z6r&#10;0hIhMpbnIIK4CK1UPZqkEqFVdSDhqPMRQRoSjKomtj1Xol5HaAhOG2Ii2IbuFLGQR0yBQWjl2KB4&#10;NWY0k0iEYxJUZSrngMCGOSDJSEVVXjEEc/Q5+BgAD4QI5lx6BnNC2WSurz0MopIiMVxVN363vyUS&#10;0ZIU21MVnvfKbsw0MIL68rpYVsjXAgg/egZbc++ZU9ReeZ3DY5KirzQUrwqoUhx920q4ZON0sioH&#10;6LV1N3DMlz3rIaS6yIfUQD4SRR2k0thUHwnw+oa62G+GTOqcqA2TdIptlYZLGTU0EbY5LW1naygo&#10;iU5SMlxSyUkU8bkgrLpQe5Km10Q3el8mFX+/5qsiEpNmr5ck1z2A87Y73XcF+X3XJBJH0y6uzsSo&#10;Xt96LuEpIxewWI4RvzEOZLEEsWykg0dbaWlNj14JcrJ7+dn752n/ZCcTC0ShSR6GT2MThEyYJKK3&#10;LFXMyRBmjQxBHHglrDwzlSanxtPExFg6vNhM5y8P0vmzi3R8sReD6+w9GRxA3UAcw0NDQR6a77YM&#10;9OVBdwWh9PT0XBJKdxf7VdIx/9KJanEFA3M3QTyc9zpJZgiyUtV4TRfHVTnT/NYytnm4mrawzcNl&#10;CGcxbewtQxLrYWtrq3gzQiWIaOMAQuH86vZiEM/aHtdybOPQkuOEVJsooi0UzhZhlaTiaxGre3N8&#10;ztCKEOtwLtTN6gHhmOqnmhz2RVAHCEo8lpnwJ5MTui+sew0EtCMJsQ1xlVCdKiLVj2+wOxFYTP7u&#10;yO3FqUurrKCGUEzmi8wPGcZJJpKQPV/2gC2aI1pbj31HMvtWvh0FTu+hqjFciu50vHsQDISjajJ/&#10;o9m7Nb2CE3Imfa71vKOY7T63FyoIqBp6SRpDTng2QsMck1jYHqKxQwrmegpC0ia5d34NBoIh9NLm&#10;l+2d417zEB6hmWGao5slJ1+rkFwksgjHIAbVjGbjyYlcHJTzT49JKBAEIVMf+yoVj0UoD+EUoZ2D&#10;Hss8x4nydCZCCYXzYyVIDjIpBig6yLGnn/sMgl2UkGSmYmlx4Bvk0dbty5u+f5TDJl/ebHFZl2qY&#10;FAoFBePYk0i8xvzBebCeaqHeQXyoHdWKCqaxuS4auISiNTTyuTBJ5M12R29r5KS8p+rI5K5jd0IV&#10;QVySj+RrTkpSMS/lcYk4SJjQM89rlFWR6sYQyevs6m+EaK49fn6Wjh/tp8WlxfTq46dpe38trW0t&#10;p7n5Snr07Dg9QuFs7K1EHqWyUI4xMiqb6N5dAsQcK5Wn0lRpMu0eQxDPjjKxoDYuSwhmHAKZkEgm&#10;xwi5NEhseToISUJzlPA0XraEEvI9JhPF24f8lp2FNDaWR5A6ytHxIMUIXr2U230cN0cj0UgQPd2Z&#10;cDLJdEEqmXA853ZWNJlQfEfGMsiFY96juCZIDfWk6jiA/PYerafDp5vp8Bl2sZVWV1Ava8uonMU4&#10;J/lsHq6k1S1HLKNm9gix1lAly6gbyCfUzxEEhBKyXFhDraBqfF/Ll0FX9+eCeFYgnQitnPaC83F8&#10;bzbncLYIs7wGm8cxzCzgTTluMjnnieZiTNP0bPUtejy6hDQPEfmy6dJ2vlYykmQkIMu1LcLmjV2c&#10;zQ51MRb73nt6CaWyjKNZQgHZ5Tw7FoQhiahg3NZUNuUVbAnyQAHZw+W25j1yngjCgVwMtWY3+Hz1&#10;ZVF7v6LrHQLyc4ZbJrCHxweCaPLAQBo82xKQpOTIZl+5kJwM1xdnyzEoU8ejWrans7jH8EQuPeYA&#10;RscKOcWso6VHpgbi/h32ZDpsooeyCxXST/0Pgx/VB6rFScQs41WJIcImwnnnSQrSgvw0lVe8tkGo&#10;Zo5penEBlbiQxqtEV5ROoB/TOPSpUGojX9OOmpFsVC2OvI0xL5EQfshxSKXVxLBJYJPCEosD6RxU&#10;54uJNZCEXd91kaS2YWsNkEyxbQI+Bv21Qmiqp3h/KxOb072Y8I6XbgfMJT2ArGpTe09jhGkmrJtR&#10;M4Z8Pp8m7pGVWkeoN5WU+bExyH0Ah+3za25tDNJxzqZrkoPdpZMl1Avbc4t4wWn3JQRsaixUy/HF&#10;TtrYXo1Bex//9EVaQPZPz5QxgIiVp1Ec04B5sRKko3nce6pSxquE4z2nyuZ3AJak44A6vksS0grl&#10;kw3vOMl1E+OhYAyV7OackLTYHlUN8acknwFDJkhBYrC3KZfmagij/n+k/Wd7XUmanony55xRu6rK&#10;THoSNCDhPUA4wnsPECToQNB7m95UZlZWZdm2Mi2N1Gq1WjNSd0sjjZHmmr8T577fWAFsmippzvnw&#10;XrH8WnvviHs9zxux1q7KUECqHSCUS75YLFfAB8iodiJYrtI5d64vLNPFGyvp0q31tLWznjYvr6ed&#10;J1tp88JG2tzcSFs3NgDMhbR1k3VXV9PmNSCzCXwuCBatFJaJ/Q1BYmJYhXIJ66WqCehQ+oiEuRof&#10;+hQW61ewqxd8EBSb5LKt+Xgo1HnHFM0D6PlFgt/L9/C4rwpohsY2s8DvMo9imacM2PD7ABvVqOUk&#10;ytHfWBjNrXDjWGWfRZXNZLz2dO3idlq9eCXs2Nwa65dzTi5ULvA3ohfQ3FwVjgqfAi7mhWaxUVMo&#10;HW2V4VirmVWsFcsjN1RBam6T33ZaW43i4XgqI1WPYPL1qDFiWdUTy0wgCzNBxXGXhtISNzxBJ1jO&#10;Y6kFlI9jDGCt7Y6PGAUoDrWwix7YCCCT4CNT2HfsXQSwMSneRWOL8VkCx14j5oWM0U30DnRF97y5&#10;ozI2SOUV+aV580zZ5kWeieVCx/k+lJgg80ln4eL/yvcMYdUBi8lYG6+N3h4n/0bFshGY2B3teBgh&#10;k/+ZgMbfyjpUjI8eCA23NwIgWCXf/qeKMAdjF7w9elo/33rgS8dMGDtGZ+T8EO2hC5XTGMni0/Uc&#10;A0hpjVRNJo+FSU4oc37KBixaqCIsl/8gmhPObqM6OhPAUfWpDNu7WlNTs+/TRslMApg5KuXaRe6y&#10;WzYQ7rybC9GlPYPnDBvjOAwUiCokqxYqHPtluHA3JMaxNIZQWVicy+vZfxdi1Xrh4fY+2X0HW7SN&#10;ihI2BTImNrUoqp9hgBJJ4jFUCzAZ5/zDQ4MBExO+w1gtQRNP6wKEAhiB4nQGEOBhmduoeAI0Vahu&#10;XF6SxT5U6bKwWyybQQFcuraBVVpPF1F4KiuhcnHzQtrYyNC5cnsjXb61wbpsqTYur6C+AAoqZv0K&#10;KsTv9bpWagW7tIRNWkmX72C9bmiZtFI+cQ5MNksieCFdvp0BZG7HHq5Lt1ewK3OhIoWLr76IAYIG&#10;894E3G+ZYyxif5c3gdFF4LOFYqmewZqPRx7svZoJe6qdMrLtUvHkee2Uv8EiCmwBW7ywMQ+EfN3G&#10;QtwMfK7LnI69W3twyYnmUCvMC5QCG5PMAmVaVQOEtFcqG9fZE+ZxXB/2aZH9K9A4Wtnl2VoBGGCi&#10;9Ro3R8dvf37YvBEqxuOqmtyOMlTMcH/qH3TMVh5mkVVMjni7Y/S0AQUHmBK5m591w30BLwcjtttJ&#10;UIGmqw973e/o9XOpF8U8u3ABQOc479ik+VVARV0VMKqaUT7zPPaSGLcuAx+fNnckry8XE0Bnzpgr&#10;OZ18wZVjZLQY5k2iO5pGrcrI72jJyWJtkCNuO881o3Iao7doV7FgfUr+xQbvaOJyLBu64fNiExPj&#10;3Jz5fLQVgWmy1r+hbsEm5VDZNEVOpamZY/v/9ygSLVoj80JIwAieRu0V6zz3mbNnIqfVhxrydS6C&#10;xle7tHW2cF3mZKg8swvcEbgDCg3LJSrVCsuX17h7+lDixmLkHRaW5gASFXl5Lm3fuhLbCSkjALML&#10;mlyW6bKNSkfAeBc1rt24nO4/vZ1u37uZbt3ZCZWgEvK4JpqnhBh3XiFlotcBZ8LFaUeG+mVJZPMp&#10;wsLl8QWiXFQ2fZTCxjxNViZUEiHEctWPpcnjbpSNasbtTSBLeFWOje/anUvp6s3NdO3uxXSF8sqt&#10;zXT1tuWF16aFz+YV4HF5LXqhNq8xjbK5tL2WLlBqpXzwcxNFY9gjpYrRDi1vYnMAiqpJAFmqghw1&#10;rYJxfeTNNgjVDeUiUZSOykbrJGSWL2GrLql+ZvOzVEJmMysboW/MASafyXI6erLYxgTy6uVZwDUV&#10;eRx7rHzPslbKnJwJ4xIT2Flf5TGO+rBXy1zNBJZleklbRQNjXosVagQVU6Diw6HmdOLxFYcvTAxl&#10;wLC+2KtpYDMrlOKJ9QwOoRMvSzMBrV1j+zhPACyfU0A5HVCxo4BwWuBEj2UsywCKwYwomRiMyLQq&#10;x3VCyTFG0YtJxHCJPhoNVs3QIs0sbFA3c2SQrFNHl8KKmXwOmzaqVXOUM0pqPC/X9g1i0SLRDYx8&#10;zksV0+zL1FAdJo+7+2jcTHf0NAMenyHS0tj1fZZpIVDZqQoyTUCgAQWRlURO7uYELaqHxu9xIyfT&#10;2sT5e2Loh9aoWfVCCJY2oOKIZcfI+KS6yqajpy1K8yuuF3h2hYed9JqBi/BQ9UQAwEgON5yKMTY+&#10;ImEppFy2b+MiDeDSarqyvZlW17jLXr+QVjeWkg9Kmk9YWctxYYtGs+Udnbv15irQWaSS4oOxScUq&#10;BUC0ShVIam2YsDHPI8jcRoDcebSTnn38OH362TfpwfNbaXZ+NrYtgNIK3Hp0LcqR81S0ycmwTd7F&#10;HJZuPsZSyJhbsadJyPT3U2GEDiFMVDMlBEvAR0tFmDgu9moMypvniXwO4Z177cJKurpzKV2/sxXA&#10;uXj1AiBBzVxFwdy4kK7euZiuAhuBU5ZFgvzeJkpnI10AOhsoREutlLbJhLBPkq9uAZiNeZTQeoS5&#10;nfUtFBCxdhEVgwoyiby+lZPJ9nD56gvBIlQExdzyVKgabY/2Z2F9OlSM8DD/EtObrDdBTFmWC6KN&#10;6E4HYB4PUC1qx4QXgFIReSzD3it7De0aj+7xhRzaJlWNQDFZXBp/jNXBJs2wTEXjuJ+wS8AnrNMS&#10;vzGQcn8VUIAIhWP3ucCJ90VXiWSVjmDJ9oywa52wDCXF8rBnAEorNrs+GQCLzgUjYJPLgM1w7mqP&#10;sUN2yxM5b5QtmmOLVDcDlRrqq8ZvWTpo1OmRceALXIzZBWJxFbs0lOaW1tIYdUa1pCoyKZ1zQzkX&#10;JHR8BCdyRMznAYyDaXxBNeU81gur1dHTQoNujgGCjqiNRm5exBG8NHpzLaU3KfceZbCUniRDWAmX&#10;1naUTxvhA8Kose5eQ/uHTUO5CDIVjGrKHiEB5rmaCogsgYpd8kLRUN11sL09VMLs1KkTgOVEjD6u&#10;O1GXTp0+GUlfx+fYS7ZvbX05XdvZShsX1tLla9ytr19Mt+/cTDdQKo4FmV8gFrnDAQind+5sp+2d&#10;q2nz0jrQgeSzqKAZKuLMVLpwcSPt3NxOD57eASYZQJP2DkWOZhygPEqr6ytpYWE+3X92Kz375H56&#10;+vGD9PzTB+nBi1vpPqC5+2Qn3X50g8a9BFxK3mcqkr9THEs1MzQ0FOU4Nk4loyfXRkV3NsrEnqhS&#10;ZpXDNPARQMKkH0VjInkvj0OFYJlQMkcTeRyUj9d/4+6VdP3uVtrevpa2tgAJcekK5ZULlBdyCXgu&#10;XdsMwGwB60vXBBH2Cqt1ATALnat3WH+T5agaVc+lbaCilbqCarmc42KlflQ+G1iuooDsuTK3o7UK&#10;VaOi2VDFML0ucDJ0fB+zUQBhr1OB0BIWSogsA53ZeQM1Q7mIDfNYqiLH9oRaUhFxHnNBKhdfwWqC&#10;WNgYGS4oDRSNgzTtibIUBoLAXka3yf824Tr2BR6qGEETx/O1rr5lke0tBZUAE1aCxTxNjNXhWHap&#10;2zPpshgqQYyy3HMJP487v7xBfdGecG4AaBmPXlTACeicJ7DX2m+nhZpAVC2ZrA67F+oJ+z5lApmb&#10;lnUkxmdh0QFTGcWu2hlCAeUR0hxLaMUYISBm/geIRA5Iq4ZKGjYPBFRKsrmMknZfE9ku10ZFN7/P&#10;EBJNLSgNAKMlsqFrWZwOwGiNKhVT1FC2Rk7nWF2ljhFrqxuhwuw9s4fLMTSOwREMe6ECyY8nCIm6&#10;E75vxhdPZVViuF9HVytQaopy9x8smx27Uz3NTcTf857NgwgF0L6PP/0wXb5yKT18fD89f/k0Of/R&#10;J6/SJx9/nD799BNgsgGAaDCXN9PHn7+K+TkUx86tG8R2uv/kTvr46+fp1WdPYv7a9Sscbyu2MWbn&#10;qPxU5ms3L6eXXzxOL4iXn1N+9ji9+vJJTD9+dS89ekE8u5cePqd8fj/dvr8TFm15dTEtrSwAkqxe&#10;hgHM+fPDaWKMO55JZML5kZHhgI1+XcBY+jSv22dlkyNgIoAIp4WV8BEuAkt1lC2V3ns6PXx2O21f&#10;v5auXr2KykPR3L7Md3ExbV25GN+J0Lm4BVwA9OXrqBdD4FDa2yZ0VD4CR7vlEADLzSsZQlFuUwoY&#10;QrisX1queqqIa8CFsNy4msHj4Emfavf65lB5vsRLOzW/nOExt5hDAKl6IleDgvFmEb8LN4wS3kjW&#10;UFTaYtXVykXsGdBxX7vcpxe5QcwCgFmg4AvdgYO9gQJGAPmyLq1VCf++ZpJt5tdyV7kAiS5xQmXj&#10;/i73r29UNO4ff4HDfrE908P8lh6/dAo4/CEHvz2AsENA8OT5DB5fn1oS0qojlZPw0aJp4wWXgw2H&#10;vCkRATGWCaKxKrcUvWLml3yOj2nfYy1kHGgojASPMFHhuFy15TIj2y6iUkcBHcLR1CaXPYa5IV86&#10;Zi9adNkzXQBl13/YGxSHyiNAgRKJ5ClgKbkV11uqIBr9h44KKG3tLWHThIjWzN6zhcXFNDo2Fnmk&#10;ycmJgEcEsLD3yMhPgxOnzePkXE7MV8uaOLbT7hcPZLZijdpyXkYIOsSgd6ArrJGvhRAsAZumXAot&#10;lMxKKJO1Dcqb11Aay+nq9cvp4qUL6fbtW+ljYPPVd5+mL37ySfryu0/SZ19/lD796sP02bfE11V8&#10;8yHEXMmB5VpZXSK4+3KM+49vp+WVpWiIvq/FBnL/0V1U0xbnXE5zQOjR87vp1edP0pNXD9KTj4DM&#10;q7uA5y7lnfT4w3vp2UcPs5Lx9ZKjI2GdBIv/KhB5GhPEVQRcsFQFOHlehaOlyrELGZUL25qrEUTm&#10;eUwkZ7XTl+bn59P1a1fTjdtX0879a+n2gzvp9t1HAdEtwBywuYyFupRhI3hUg1tXKbdzXLmRrdb2&#10;va1QRFd2sFY7AErbBWBULyaVL17LQwcuqGhMNF9fC5WTlYzKZjV+G5XgGt/xxe01lNXFdHFzI/JY&#10;DiWYtmepyr1opXyafXFtnuu5ieraYbt5QDMHaObCgjmtQtWGCRpzSXa9r1ZvI1zZ9D3PC6GSzE+Z&#10;GLZnMMbnrJi3QakIC2ya3d2+a0gQGa4L8KzmsTixfI5tlvM+qpwAS0BM+LDeBHQAyuSybwYApIBn&#10;r6fToQ6517GAx7FYeSDhcADK9/aolqZ9fw+xsjIfCtgeSo/hvnvWq1JFMUI926946wDhsgCPFlF7&#10;GOOCOIYJXiBiV23sF49haO/OA8xs+cw52Q2fAUOdYtr8kINTfe3GKHDKj95kOHk8H08QPEKotQ3b&#10;4kO6AEWAWJb5eLNATOdw2h6x/P4mFNdQbzxLpeXR+rT41yo0fh/grD+T8zbmULRcWqHT/m0QwPDl&#10;6g74c3u38S16Pg8Vg/5UJ1Xy2XE0Hk+rZkJYhRUva+dYWjOfWWqy5wlACieTz/vWN5DvNI41yqjA&#10;hIC4RAW2FBBffPNp+vLbz9KPf/pZ+vpnlMTnX3+Svvrpp+mjT1+llx++SC9fvUgffYYC+gIl9PGr&#10;gI9q5MWHz9KrT16kj796mT764gU/+nIsE0BLQOfGzevA5X56gCJ68vJBAOXFp4+xUI9i3I4jkW8/&#10;3Eljo8hibNPkJGCJ1wUgy+2N4i7lfFYzvt+WH1XgoHycFkh7dmowYGMpXASOXeICpsDI8TfZSp1L&#10;i8vzMe7HuPP4BhbyWtq5i6pRrV0FGITl1talgM3lqzm2714lrqDettKNe05f3o3rt7cqe4V6wVIZ&#10;5nIuVr1Y9lhtbK6nC9jRdSzsxmaOdcuLlBdXsVSACShtXFpLly6iijYvAJ5VZDGQX1mJXJnd10v8&#10;fpev7gAZAsgsry3xmUzgz3OXy7GEWhQy5olM7K9cME+EglxfSJsoWAG6vMR+CwuRayvd3iofH6sQ&#10;RvPst8BvKYB85MHXtNrzNSM4BB9hEtnkswAxYpBg1culnXNMTyScl7F3wFFILq1uomI3Oacwwnaj&#10;qDIoBE0ORyiXAaBl3og/B1xcj5uYAzoFTRkOMTO/FCrJyElse7m4eXkcbJgWLvJFwgUbGMsAkyF0&#10;wqY56lnFU4FHFeQYrxlAGs/rEaolp+NRGuexVvFEPaBx/wAQgAlYAR7V0iTWrc0R6e2tqc9RyP32&#10;2HRFUrjX7vRz7ambyE+Dd8SbCexytyfWbfsIH+KMRGz0YAEDlI/Hi56oBvM5GSRFsZxCsahUimJR&#10;wZRlJ0+pfvJ03ubkbp7mxIk9K6W9ysfM+aGiinzrwb5r16+mK1cuR+/OhQt5BKsVVkWywbyw2dhY&#10;C9g4vVlVau/cQkj1Y6Owsa2tr6bFJSrx4kJMb+9cwz5dDStml+/DJ/eB0Kv04tWz9PzFs/ThF8/S&#10;7Xs7TD9NT188Ss8+fJyevgQur4gXDwHP3XTz7jbnpgKPc2eanor3plhRlH8CZ9w7FAAK8FQhWELh&#10;ABqBo2XSboW6qVROTAOW0jvldmPsK4xUOVotG+H1nSvxAOn2nWvp5r3r6dYDLOH21bCFfjaB4/cX&#10;cQ2IsK0gugForu1cDgUUqqdSPpev59i6Jmj4HgHO1vULOWFMCBwt6QUUygXKmAY4F/iOL/rdY722&#10;rpt4znASMpcuXeS3A0r8dutrayhKLBW/japxGVWpOtq6cp3r24lwHI/d7MbqBRPMS9H17iDCq6g0&#10;XzexvLyUlpYADqU5tOUNlU4GkL1/SyikePfyylyM+g4rtpDHWKlIZuaAzKx5H8qlDI8MKLvdgQx2&#10;Liyf1s4BnusmnTn2ygbH3+C4G1w7gBM0qxdi/I6QEjZ2JuwOexgnBM4ovznzefBnBs7Ckr2VgGZ2&#10;JvKG1hlBYwfC/OLabszMzaOEqmNp0RwsCnw8jsAy7+O7jlRXQkcITZiXAjrTsxNpEQs6TV20/kR9&#10;I1RZ2jNDa1cS1SoeLZ/KK0bFA6Js0QCMoCLGOVbPuY543YkgcbxPl8lawjFAjoA2HH3s2wu6fZ9S&#10;N8CJXqK2UC1dhMcIuGCr/GuWBkohEAojQJCnC4wiz0O4fC9XI2goT9bmZ06EXTNUYK7fA86JnNgm&#10;HH/UiqLZdw07cH2bRnFjO93YybG9fT3CZTs3b6Tr169FpV+j8pmLMUezF1R47nabFy9wZ78cd/RL&#10;3NmfA5KPPnsZPVFXrl1KT148SFe3r6TPvvqYxnYhvfz0Wdi0Vx8/x1LdSS8/fpruPrwVd+uVdSQ7&#10;1kB7NGVPFJXCijEOaCYnqCj4TNfFHYpS8JgEFj4jKBwVTYAn1I7L+GEBT1Y1FXiAjKWQMpHs8nEh&#10;RaUSOiaRbVzbKC1heQsYbu8AmXs30s3b2wG/6zeuRWTo8D3yeXbuXAdGfIe3mAZKWq1rgEqFc2Ub&#10;pUNooWIa2Fy5AXRuAIqrWC6Ak3M8RJXvMZmu6rvkdwzcDeFz8UoFH+LK1SuhpoTQxsZGhDeMVUC/&#10;grq5zG8slC5cWeM6Locti9g0/7PCsS8EWISTSmgJ5bK8DKQAVVg0YLV5AbvLcvNjoYRQeblTQPWz&#10;EGVYsSrXMztHaU7OJHNABtigrnK+aCZ6DGeBknmkeR9PEWRAbZEb1LKvuZiZQYXM5RwTEDJicKHd&#10;8A4uRAXZExk2qooy1irPZ6Uyv7jK8ZfiHT2CxrEihnVpDzRsU8XMnOOBgMcCihllYylwtGKCxWkf&#10;Vl0QLFPYOo4zSl2z3k1OAs65Ja5xAUBl0JiwDmtHvQrocFMruSTLnBfK0/Z8+RrVkvReWFiOsLfM&#10;zhM/hz1lQsXudZWNCkc10w2Q7O0xN6Nyae9EzUQOx/E0+XkmrY5g0BrFf0+15CSyIWwKVLq6O1NH&#10;Z3uongIb4SFo3C7vcxaIdQZMPI9Wydymqq3V/5pi3uRwB9exT5DEHfnalYgHDx8EdK4LmhvX0zWW&#10;PXr8YBdAwkawGG7z7c+/TN9+/2XYKW3VpUuXqOA0Cu7aIfMvrEapHVu/QKUOW2YFNm+TI69zOwKL&#10;oKRXvShxs2LJUSqHpYCZmabC8eXH+BzAIzAs/cFVNN5ZQt0IngoyAiWAU+Vydu2U8CHcJ+wUSkY7&#10;J1hu3r6VHjx6Ft/PrbtAhrh150baATa3gM02NkqwuP76TewR6k7AqHxu3Abgd/h+t83jABUhQwiV&#10;gIx5mx3jUrp29Sqw2NoDDSFgAjKqSCEDzC9vVwlloCFs1lGaW6iZy5e3YpuNdeBPqGr8LQqcYjkq&#10;VVWpOhUqwmQ3n0ZoZ9dVOsDHYQq5S30l7JJJ+EUgs4iq0Eouo2Dsdl9yTFUVWqfojayUjYn/eBwF&#10;mAiJ+WXBMx2DC+3ZsvHPAxPBsjAPVICLMT1Ng1XtCCUA5f6CRsCYI7LLPUBDXZhf4vqW1wMuI/7e&#10;FWwWltb2AogZWdHkm1ZWNHuAmVtYifCRlxicWCW5TSoLG61X3OSog97Exqhr1qHZ+eWIOWIeKMzP&#10;L2brVoEmLFyZJuJdQFVeSQiVmESpq3hUOXPzDohdzDG3GOeyLg8On8NGdach6my8/6WnPbrVVTW+&#10;XiH+8iVUiwPofBq8BbjYBW13tjBoCnhEMhn4mONpxtKY2/GBYZfZ1a/N8eXqhvt0ADBfW1Fe2GWS&#10;2mM43dbRwvYt8dY85+PRDXvaJlUyLWnf3Xu30s1bNwMu9+7dTbfvMH9zJ5Kz9x7cyQ2L9fYsPcLu&#10;PHh4L92PuEPcBUTXwipYwbcI1YwWQ3CF1ULmm1uwJ8YchqrG3E9OEOe7paEs15JpCwqUzA8FbEql&#10;qH7gEgU6/gAlsu/O0IlknxF2qrJUFYCETASQycrGpDGwCVWTQ+t3++4tgHIT0OwwfROo7KQ7D25G&#10;vkl1c/cR0+aNCFWOsQN4dm4DaVTQzt0CmmsoCgGzVZVAZYfvA1Vz9cZW2Cztlcu2b/N9onwEdXSX&#10;A5tLAMpeK79HoXPs6NF0/NixCOcFTfwGKJrNTRQQcAlVI2witMHEaobLmoHSCWvM96yy2bgEgIjV&#10;C8thqbRSKxuoSuYtVZh5nt9qHetk759jqbRSxNJqzu9oq1Q5pYdxybyNPV8VdHzj4i6MlgqMsEyA&#10;TODMU86xLgCD6hEuAZnKWhkBGsLE9iIQWQIyhrCZmJwCMqOx3CigmVddYZ203aU+TRBTU8Bs1usA&#10;VqgpVYpAUbGYB7KHzXqVg3rH8QtYZudRSQKmUh0LixyDmODmp40ruaJivYzI/UygtlFarpvkZjkz&#10;6/cFTOy+R4VNcH3jhPV33HpPuK9pgO6ermjYJoWb7Nq2lwnFkt+wl22RsHH8i93NjrxV4bQBgVZK&#10;1UVMmzwWJoBBWAmUBsBhEvcskCqWynE4DvZrbLK7vKHKyTgiOA8CNDlsEtjShLLbCyxB5/77hMqd&#10;e7cBzU50Qd/EDt2iQdmwHj66n+7cvQ187FW5nZ69eIqyUeVcC+AYz148SZ9/8Vl69eHL9Mknn7AP&#10;sLp/Lz15+gRgoGSo/Noqj+MxhU7YLEor+ap31mK9WGZu5+adnfThpy+id2eBmEKWOt4mSr54S6Vq&#10;VjeV0qlK54VPLYAyYGpDyGTQqGpy4L3ZV9gEZICN0DFMEvs93boNZIh7j+4Amlvp3uPbUd55eDPd&#10;vX8rgwcIGU4LHtWOye2bdyhvmRe5HL13WqgdvnNVjwBy+WXXbV8GMlism2xzI4PHLnThZG7HO9bx&#10;48fSSTzwyZMn07FjGTYn6upyIhrQXA7QYKtQmwU2gsY37pVpv2sHV0ayXyWJilRNmlh22kGI9jjm&#10;ADiEIBI+YWeZX1kTPAIG6KByhE+AqQJPQIhQ+QiTonZCCRmr2q4a4Bj83sLGR1MCMFoqrJWlcLK7&#10;3hA6C6iqpZUMl9pYXFYN18QubFAsAGSmUkpFzeSo6lHUIeqPMCFMdluPpqa5hkqtGBkuObQxGTDL&#10;AObtUF2VXFGoLMHjNKWqR7jMYtN8E6IJaHOCMSC0pzv1+JrZvl5AkHMygkCYqD4EhKDIKqZ0fTdH&#10;/kVF0QWMfBB411715VG/Tmt3Ig9jPqY2WOZ4nNwTlZcV2GiTBE084R2PGpTHDPLAwPJogzZMuAkb&#10;H0XY9/LD58kQDC8/spfoZXr67El6/ORRKJsbN24wfT89efYoPWP50+ePwz5tY7MsHzy8HzCyUpub&#10;ySrnbsAlejy8WwoT5Tjq5cq1raxekOUqlxJlu1o79vj5w1BQfvnKXCuHpRVkpgrvStqqeCVEBSDL&#10;gA2VI+483IECOrsKp1bpFHuVAaRdcj4njakMgOjOHaBy1wAqAPnO/duRRxI2ARwAc/choFbt3LsZ&#10;SkeVUx6XiDFFt28AG4FjPkfLleEjeFQ95nLsvTKvE2XYLvM82FigVAdE6o4fj/IUcGnkBzfZJnBO&#10;nDixCxvtz2Usl8ngixe1WDmXU2zT9vYOKnM7BlKaVFbhOL1xKYPHHE/0YgEee69CUQKfUJ9VF3r8&#10;fmuCB+gAI3utBI72UgD5O4YyFTbMW5pEj04B8zmEuR1D2AiUyO8Q5nIEjW9qtJyrFJGQKoNDzdUs&#10;LAAxAGMsAZI3Y3F5dS+AiyFkFrAhC0BM5eKNyvpSlPJuWdl0G37Yn93IQJkXLBVcCmBeB8vSbizE&#10;+hzzXHNEsUEG5zBmZ/msqCcVjs/VmWuMTo1IbOe/JIrX1BI+BiOA8mtre4BHBlF+0Vsfy90WC+Wb&#10;CRzVDrRcriU6exbFcRZFggKyNHz26MyZHM5HN3kVeV2GhyqlvI/G57pUU+WRhgIYY3ea/QTOvlcf&#10;vUyvAi4v0rPnT1AgwkUl8jimXaZaeUppL5B3ctcJoYdAxob35ZdfpIfYLcvvfvaTAI+h918vQWW+&#10;sXMj7FQGirLdCptzAQLJ6eghseJfRPLTKD78+FXsH3I2IJNjjvkyXQAkfISOpRWlAGcXOqF29uYt&#10;hVDAh1Lg2CVe1E/J7Qhgv5N79+8GQB88uZcePM528u59QIN1dPo+wLn74Ha2WFqrymapEkMFVSrH&#10;uHkH0BDmeFQ7hglmoaO6iWD+9OnTOXNPxF2lvj6WqWLqT58iTkeX40lAk2FzLCIe4LyUk8GXgE0A&#10;B1tV8jyOW4rBhJcB0EUUjxE9WQTQcSSzwFHthBpVlRKW3izipqHNqlTPJvubA/KGIcx8dchSuYms&#10;ZgBpRQSNyV3nl7DCzgdsll1u4le7Yv6EMsKGDlwEi/CpohYyyyueN8ceaFZ3o0Bm0dwNoWWy/njz&#10;ivpCPTECONQbFckuHASF82VZzOcoQNldFvtUICkBSErkPEuGyi5cCHNJQiQ/M5UfY3DayI8zsAxI&#10;CA0jA0eY5BHshpA5138utov53rxsYnI68jImYn3oMfI2TAsIrZOWJsACgMbHfaB5JpSP22nBBEpY&#10;MaBkErmFsgwUtOdKW1SSxwGk3ek96OzT5rz68EV68uQJoHgYlujps8fRxey6x48fBoCypaLREFnp&#10;PE47Ozvp88+/YNvn6ac//S79/Jc/jfK773+Svv7mx+nrb3P8+Ouv0o+/+Sp99c0X6dXHL9PVa1cD&#10;IHtAuZC++PFn6ZPPP0pfff0Fx36Ynr98lj774pOwKUr8+flSyfKd7M0QQgU2Wflk6JQ7lWVWPTky&#10;bAANsAm1U5XCpYAnlA2lOSlzVvcfoNqePMAmouBQb6q2h6g848EjFNyju+ku1lLV43XfBUwC5/ad&#10;DJ6bgMbvT/jcvp8jEsmonLBYKKa7d7God+5yF2kNcAgTy1OnTuY7Cneb+vrTzFeAoRQylmb/j4fa&#10;OR6lUtlEsnmaS5cv5V6oK3kYQuR5TC5X4BE2EcAngukY7HcZxQN0LlzMKidUj9OEifqiVi9d5Byo&#10;J4Em4PbybKgep4GNpd3ihsAJ0AR8MmDs1SqgKRGwWrKBs435EgDlSNaAT4FO2CsbegZTLWAiAItR&#10;ILPkMdhv90alKq4UsueqjVp1UsDzukIpMMzxW8FSA5fZufkIu7od1Ge+Jb9e1gA0AZUCkgwZw0ci&#10;YrqCisDR2hcVXhsjhM8pDQ4NR+JWsExOzbweAMgYNCVARC8VCsltz4+MRlkesDQPowXymhz8p40z&#10;N7QXnaHAVD++8M2BgwEdYt+zp0/To0fZGt26fStgY2MKoNxE+odN4E7N3fzp0yc0grsBgY8/+Tj9&#10;6Z/+WexrF7c9TeZrvv/59+kXv/o+ff+Ln6Vvvv06ffuTb9I3330NdL5KP/vZT9N3330XwBE89zmm&#10;097lHz9+zPrvY/kXP/48fUl8/uVnxKfRKKKSVZUr3+mqSgZgjFA6lBky3qUIK1DAJqsbK1OBzp7a&#10;2VM1eXoPOGGrKIWEyk3L+OLFy/T8+fP06OnDyD894rtwHFBA50FJiqN6HqB0UD6PHmEviTuChu/X&#10;uIvdEjp37lV5HqBjaYNv5S4RYCGyhM3qJQOGYFrI5OVZxbweGTz5GBk6fm+OUi7hMIOIK3uxm1y+&#10;KliEkD1ZufvcCIVTKZ6SP7MncJ1plY6hWiq2zFybyrTEHmxyb1aMwxFCUQqYEi6zgQuXDB3nC3Ry&#10;Pch1wS71qA8Re3Vi7+YzW4EGsBgFNrE/21b1JkBDCI+3IZOhEmCpjRqw7AJmFy5eR45a1TIHWIyA&#10;DPYoB3WWEDCqENWINn5gUIvDMhp1BOusl6VulrCOvhajuZx6EyhTAOWNUOV0Y7XaO9oCCkKltc1Q&#10;peTpgMxuoIA6WwMqe5ChDPvWFaBSDdnTZA7J/z9rbm62d4m7L+AoMPmTP/njAMEDQCNswioQ3s0z&#10;eHbSDrbHMF9jF7jhuJro9hY2QOfXv/5NBs4vfpF+/vOfp+9/9jMgQvzc+Gn6Bviodn7+81+wzS+B&#10;0bc0gMvpqx9/iZrJIWxUNt4hSyWMShYVzUqXK1WpZAU6teomB+AJ+FTWCsDsymSmM2BqFU4Gjz+i&#10;5VNA/OrVh+nly1cRL16g/CrLKHi0isYDoCN4iup58uQp8ET1VXHv/v24jkgoAjN7Crzr+ICm/25Z&#10;FEmDvjn8cVVWsQcc1Uw1XUGnRECmCtWOsCnKRqtqmBw20Wy8CziqnYuqEpXMpdyjZZhIVnXmhHIF&#10;m6rU0mrNMmT28kAmmQVOscbRwxXzQGiFZUQonggadlWWKLAp0xkEOVZWPM4ax60CkJR6sMy6ZQBj&#10;vAYZywKZCkilnvw2uJQImAi6gN3bUQuXPchksNSGYLHeeW7rWrZt+QYo7KxzpS6WHq1SJ2vrZQGN&#10;21qOVdNvgif2neR4BTDAxXAsTHRd29MUcMFCCRaAo2ISGBk8Lgccvjmy1zxPN+qLa3tXuA8qXNCU&#10;ct9f/MVfhHr5/vvv08++/xkSP0PH0oRnSH3uvrduGdxxK9CU2AMOoKmA8803X6df/epX6Ze/FCC/&#10;COD8/Bc/Z5oQOIBG6Pz0pz8LwARkvvt211oJGpWPsPNYSv7XK1q+4+U7m/H2nSzbqqxurEDZg+9Z&#10;qogKNv4w/sg53s7jCJhayBhPsJRGAIfvTxA9ffYsSiHzhNJ4zLorV67EsaPC8KPnsTq5y9y/bil5&#10;lqJQhIhjGWIIeJWoEzIlUWcUlbOrbHZhUwsdpjluyekIG8NEshHACWWT1Y0Pytp1LmAKbOxGvwhs&#10;Ll++AnS2IraY3rp8OUAS3eT2WAGZPP4GS1V1oe/CqOrRMoRMDPqrIFMLG+PdkFnc3W9vWd4u32xq&#10;60NWNovVNmV91I0KQLEeyFhnXofMHsB+K2Teiny+OP4uXKobXtTF1yOrmKy4a+tZbX0zstres/eq&#10;7Dfr5XjVg1obbwKmhDezPchYx6cCPNHdz7oCEru6y/KJAIfn8pw53g0WgTeB/cu9ZnbLq2IETEDG&#10;RvLhRx+GWtEGPHjgeJl7GTQqHHtWaqR+Bk6GTS1wTOqWKLDJo4ZvhIL5zW9+A3h+CXh+iXr5PkKw&#10;/fKXwuhXQOgXqBtslXkcFI7QCeVDXKZC2xsVPVJWQipBbQX7rcpG2BAZNnvAKTmbEsVOlbtJ+XH9&#10;QS0//PCjiAybVxHPnj8FNi8jnj9/EfHs2fPdePr0Gd/PrTiWeR9/SHurYkDVwEDqthsxFEmGgZCI&#10;ABy+sjAGTDU2vgabPeicjX0ybPI+BTiWBTpluoRKSXUTPVXEtWvX9yzUFlAhohvceSAT43QAjCFU&#10;Ll+5GiFk/E3KKGOBUnoEc5Jf2AiYrGZi3RugqY0CnTeBYwRs+L2dVg3VguB1IGTQ5NiDjlELghJ5&#10;fZ72hpSBMBcqRUDtwYX9S7wDLrWqpcScxyrxGmCof1EH53brVwnnS14o5olSH0vk7fb2MXaB8wZs&#10;9kIllEFT4PKu2AWLxywBQH5XCKCh4WGOnyFjlK76+HfWAhmTvYZ3XwFjmCvJgV1C0Rh3sVJGAU6A&#10;BYBsb2eYmM/RTv3xH/8xymYn8jWvgSe2y2EOp9ioX/3q1+lXv/51gEZF882330Qex/Xff4/qAUS+&#10;ZsHh7qUSWvGipDJEJQQ8r1escqeijIpQe2cpdirfvUoIG0t/2AyeCjjERx99FPHhhx/uRoGNYZ4m&#10;52oybAyPb4UodxHDsTe+p6YJeBQ18ro6EQzZCmXQZNhon2oBk1WM+zBfc4yAVc0xIiqFVHI1JVGc&#10;lU1dKJTr17eBhxDZUzd5cCXg0VpddcAlgAm45HAApr1XGU5bGSgqmwo2oWKYz9apAlGongyaAps3&#10;ofMu4JTfu0y/K/zt47GHiAyXiJrpAgaj1JUMir368XodeT1q68u7ovbGVcJ6FHWqipinTu3Z9rdD&#10;eLx543sTNm9CpjbeDRstF/vG/m/Hm2DRekUPFWFOyP1zjuhcJH8tVeKWYaHiHdo91HOHhGTIaJeM&#10;faoXk64mcEsIHPMz5hnMLdy+fXtXuTx79nRXvRjFLgkkG+Lz589yDwqhInr06OGu0glbRTx58piG&#10;+ipUjQrH+DWgMYSLy0PxCCLCO270YuxWwtdl9puVrcRuRauAU1uhXq9ANZWFihEVpvqBrSi+7sLI&#10;oCEoi4XKNiorGlWhd0X39ce2C1zI+CyU76fxXxAKKDJAGgIIewDZA8ZZljuScw82OVyW98/HKNvv&#10;gsdS2ARw8rJd2NQCh7DLu6ia4eHzAXN7/rR3RgzsU8GEalHt5PDRkdpltdPxWEkNXHYhY46mxl7V&#10;KpvaeBdw/I1rbzI5AA+/95u/f77hvB579WAvapeXulG7vtitsq6ElmtPAe2BqbbXc68u7YGn1KUC&#10;jtqo3caIm1sNZMqyd0Hmd8EmAjhY7kLmt0QtZBxXY70twIllvospIr8WxSjqxRuosKmN+F+zApm/&#10;+Zu/ST/96U+j0duQBI6N6a/+6l+nzz77rMY23U4/+cm36V/8i38R+Zavv855F5fXKp1PPvk4oOTy&#10;Fy9fhGUw7KkqodJx0J+N0rCBfvPNN7uwCXXDsX8BaFQ33mmtgFExqXx2e0dFrCphJBVL5aupcFaS&#10;uLvVVp4CHCpGqTilcuxVlFxJyo/vSGajwMYoFsrw+j2u21oJyuMMoVyAi//Dna1PQ6gYQSEkBMge&#10;MN4ATQWIAE3sk/ffi9r9M2wCMswXuOxFho6wybmfMp+hI3y0UUZHR0eGDVFgk4GTYVOA8q5lBTK1&#10;YY/T3qDAkqupbFQNcEq8CzgFNrWxB5vXw9+9tg6UelAbri/T1gnrQLHcpU68DpC34/X68nbsgqaq&#10;R6Wns3bZ7wzAYvkaaN6AzW8DTh65/DZ4QsXEPiXe3rdWzcRrUajDloKnwGcPOL4ixQeKB3fnc+/Y&#10;WIZMFfv+9m//Nhn/9t/+2yRwjL/+63+zG//6X//riH/1r/5VxL/8l/8yffvttwGj6FF5oxfKeD2f&#10;k6M2p6PScV8t1ddffxOW40/+5E/CahVlYwgaozxdnJOIuQLmClkDnDeVTlS6cqfTVmVr9aZfr61Y&#10;tZVL0JRKJAg//fTTXdgU4GgzPabbWCGK95X29hj5Nys+cCYgmpqaIuzSM1zufAZIVihCIwPo9Sjb&#10;Opy8HGd3nyqEThlLk2FF7IJrLwpwCnRyZGVTSmHjOQts3gTOu+JN2LwJnDdh8/8GOAU2tfEmdErs&#10;Aedti1XAkuf3oFNbF8q2pT7Uriv1o3ZQYG3UQqY2aoHz+iDS16FSekFfX/cO2NRAZi/eBkZtBGTe&#10;sbxEUTJj1GGV94ABXN4MgbI3n8EjXPbyMtma+T/zu5D5X/6X/yUZ/+7f/buAjfE3fyNwMnT+zb/5&#10;NxEFNsa//J//51A1jx/bfZtzOiVpvJfT2cvnfPHlF+mjjz/a7Sa3x+rP//zPX4s//dM/jfhjYVNF&#10;gY3q53dXzLfvfrUVca/Cvfvu9mZFqoWNoaIrIWwMoeZ2VhzvHD6E6TuCfUm5X3CBieEzJkYtJCKE&#10;T0BGiJTpWnBkeMSzKtW+Hi+UD8BwGxVMA2FXdSR2HR+DDYptaiDj9JvqJtRPDWhcVpRNsVSOfTIE&#10;ja8FKdMRwOXq1Rxvwua3AafA5k3gvPnb1v6+5betjdrfuTbehs1elN8+5qvpN+tCmS/1Id+U3q4f&#10;76one7Gncpyvhc2b0CkhSN6c3gPN6/HfB06Od8Eklpd4x/pd20TkF7vlEBy1qsh5VYywyWApkJkI&#10;+NgGSuz79//+3yfjf/1f/9eAjfG3fytwcqhwjAKbN4Gjuvmrv/qrUDhGyemUfI45GbuiP/ucRmrQ&#10;UL///mfpq6++Sv/4H//j3TAhfCOSwtcjtqPMFdxKaqWMSlpVSNWNXai+5ySSjG9USJ8+ttKF0qHS&#10;FWtlBQt7VVPJcgI5R1SqqFDexd4locsdSriMVw9SDsQ/HxQPakbdLjxHP5YMe4498DTvwqYxpmO+&#10;gk1Ap4JPAAfYtFT7FRgJnUYhckblkQfvZcuTB+E5n/M5r8Mmx54li2A6LFQFoABNjcIxvFuV36aA&#10;pzbepXjeBZwCm9eB4+/525XO3s1kL2qBUxtvwqY2Cmxqp43demDU3IiMWgDVwue3QWevnrwdud68&#10;HgUs/714F2yMWuD8j4Dn9cjQMQIypXxH7MKnBjTviqJktN2O/A3I/N3f/X0y/sN/+DviP0QInBIq&#10;nFqVY9QC56//+q8j/grglCjW6n9G8ZT45//8n0fYo/T5559HfPXjr5LjdP7pP/2nkdeoraTeJf9H&#10;K2mplFayUqFUGnsVyrsXEZWmujtFJckQsQK8VUGoALtAeeMHd1Swb9UrxC6yUMBkerdFlOXCp6wv&#10;D54V8AiXWqVTIPSa4gEs7lMUTlOA52xWLlVvkSEYChQKdAq4VEUlh5Phk+cLhAqIcpnBU6t6ahWO&#10;dy+9emnQv61h1zbkN3/HN3/LN3/T14GTbyb5hvI2eN4EjfHmtdVeX+107TVmi70XtbB5F3DeBZ3d&#10;nN/vAk7Urd9tr96cr43fBZvSDf5mvA6X/7H4XdAxfhd47OTIoOlI+/7jf/yPyfiHf/iH9Pd///cR&#10;f/d3f7cbRekUlZOVzh5wfpfSUeGUUOUU4Hz51Zfpyy+/jNyOoPnuu59EsjnulNwVS7x+d7wckSvr&#10;VjxpHN2nUTlzpcy2KXeL5opWC5tKwdRUICtJKa0gucwKJioJFaEM2NIzRzJ32BeP9+YvEKAUYlsW&#10;wLhcqGTQZMA4nSHzutqJUvDENLCpIBPAqQFNW4CpmW2bgcOZAE3uLTK/kvMptSAoZTyxXaOKAi4V&#10;rCIq0ARgKpWTyzy9B5qseiyzyqmvkdN7nr0kAEtY4WpvHgU2bwLnXeB5GzZ7UWDzP6J03oRN7bIC&#10;mwjrSRWlnpSbU6kz/++A8z+udGqh8q54EzQl3gWcEu+CTW3UAuVdy94Vu1bLqAHOmyFkCmj2/W//&#10;2/+WjP/0n/5TwMb4+78XODnehE0GTlY3tQqnwKYWOK/bqr96TeH8k3/yT0LZ2Fv1Z3/2Z2/YJSCj&#10;LKdyGqWSlvLNSloqpRXOCiRsil16uzLtVZ69SlNTUagEuafBXifHukzEi67ij/mrLy5HRy4DMiWA&#10;TQFNBZ6yPCueDJyiaqIscLEELlnl7OVxBExLS1Y7zVolojT03PgtcyK3tseogCZbqFMBDY+1B5rK&#10;ilXzRlYyuXxbzZRz7dkpz2H41zL5GZuqC7OvL1Re6e60i7NAJt8s8m/ob5dvFr8bMtlOZUv1Lsjk&#10;kcWvA6cWMnudAzlqIWO8BZmqnli+CZcStXDZrTtA5fWezDchkxXz74JMeSzmzeW78SZo3gGXEgUc&#10;vy1q4fGuZe+K/58g85//839ORgGN8Q//oLLJUdRNsVJhp1AzhqrmXXZqr5cqW6mwU3+1p2xK/kbA&#10;vGmn/vIv/zLyMQ7V10YZ5ndeVzW1d8W9CmrlKxWntiLEj49F2husVeVgKuuUK0S2TuXHs6co/+PB&#10;cLyO08YyQAPyru0DYXuw2QNNJzApESqninZg0hGqBkUjZCrbFGVRMxF7cGlByQidNpTLLmAAgg3f&#10;Bn6Wxh4geA0CRICmAk/YnPoKNJV94jhFwewpmaxm3gqOX9RNnM8QPNXxPbaKy+sUNgEaAGPP2mvR&#10;2xuNtfyGu4lifr+93/FtdVMLm9eh8251Y7wJm4jXgFN6Jvfma4ET+btSVrDJN6XXYxc4pS7V3qgq&#10;wLwZAqaUb0YtcIzdHqxd4OwBqDZeA04VAub/H/i8K94FnBLvAk9X11772Pd//B//RzL+9//9f0//&#10;5b/8l4iiboz/+B9VOP8p/b12iviHf3gdOO+2U68njWvVzb/5NwInwyYrG8vXwVNC4NgVnkcJ56Sj&#10;lTQnG6msNcApdsrKWe6OpZK9q0Lt3r2InLOprTxWlgwlR2fae+Td2L9P8Q5tw4knT6vwf7T9UuOP&#10;+qsvt6gYAZRVT7ZTu+ABOgJHRWOZpyvwUJb1AquttSmWZYWRAbBbRsOvyioEgMsyCE7HsrBOQEYQ&#10;qWiyFcvKKBLNVfm2wsnncnmc03MJnQo8u9aoqBgiv3Uwh3Yqv4FwOCzwbrJ4FzjvunG8DZwSb6uc&#10;onReh0+BzVvAIWqX1daNGINl1EyXDoMI6sdenamFTs757YKnigKd/x583szj1EYteErMVYDZ64R4&#10;Pd4FnvIojdNvQue3xXRtvAs8JWgjb0ZuE76ZD8j81//6X5Pxf/1f/1f6P//P/zNC4JQoSqeonKx0&#10;hE2OdyqdN5LGxr+tsVRv2qmsdCqV86+ATRVF5Tgm563eJ6eprLkH6t0V1sqUnwYuY2xypdqtXFYi&#10;YrcSRezBxmnvHrMz0/n9Mo7gHR2JO3YPcDFegwxl+R/t/AXvAaYAJ8MH0JQowKmgEsG062z4KhpL&#10;G7wNP3I0AYEMg6w4MnB2y2o64BNAyM86CZ1icVyWu8UzYHKU+VzWQicAI3RqSnNHZbBWtkf+LfBg&#10;2rlxI/JXTlsZ83Ns5ZGS/PsZb/ZM5dj7/ULp1ECnFjwFNm/Gm7B5Ezi5Trxb8UTdqK0fVZQb067K&#10;qakz1pU38zi78/8d6EQAmXdZrNrpN+N3gee3xdvQySFMXpuvDda9Gf898JSIG3AFmn3/9//9fyfj&#10;v/23/xawMQRNgc6bKicrnf9EFKXzduJY0JjH0ToV4BRrZT7nb//230YUW1Vrrf7qX2fY5DzOv4zc&#10;jU82O0o4x414Zsry7Ypbc6ckrExR6d5R4V6rXFSakjDeq0T5rhWjf4XMuC+0GqFRDcZ4GL9En9Xw&#10;2Y48LXAETKVwKuAUAHWFdHwXdPaAk9e1A68urFUL6/NIYeMtEFTLBcqe8siA2YNLTahyKIudEjSq&#10;nNyjlZVNmY7zxTn3Bv0VyO3Zq9ytLmR2E8BVr1PtyO4S+bUg+TcTJrW/W+1vtpeHyzk4o/bGsQsc&#10;QOPvVatyauFTYFMbpQ7UTtfWiTfrRdSNd8Cm3JxyPam9Qb0eBTolaoHzu8AjXHIv6DvUz1vQ+e/n&#10;eX5b1MIl4q1lr4/d2YvyKETNQMFSVo9D5PaQb8D7VCZ/93f/If0//8//EwARKoLmv/23/xo2yGWR&#10;c/l3fxsAseG77F/8i38eCufv//7v0j/7Z/80gPJP/+k/Sf+c5S7ztQ5/jTXyGNqgv/zLfwY8/lXA&#10;RqgURfPXf/2vY99f//pXcWwBk5f/dYyfETYO9LPS3qoqb4SVt4JNrsBv3ymtbFa8Usl8a1tUst9R&#10;sWorlGU8zY0s1WeqZnwT2cCAI3p7I/+QHyLLD4flP+rPsad0gI3AKbCpIgMl2yphUyBl7iYsUpt/&#10;T2GjNz+TQ7i8qT5s+AGcCgIFACXego0hcIgCG6FSerQ8T4FOAU2GTYZajtyNroUrr6wosPH7sYH5&#10;NLYq0t/A38VKL0Tyb3IpKnB+F3F+6bm/k7+F37fTAsXfw/VCxQptQ3VdGd6gPXb7sp2WxWPYGK3o&#10;2iiViY3ZHNt0/APpZGzrb+s4ERuo+1gvPI6/u/PeTKJ3kpvPbt2oGfTp+1Y8boFNDm9Kc1HWgibf&#10;sPZg4zV4rV6nx/AatEy1eZ0SriuwUfGU11XYa+eyDJo8KNRw2huj34svvnJbQeA5/U6ctyygMXzR&#10;ee28UY7ny7LytMeYiGP5vVlqgzNsXgeQxysPTFrX9/0TwKAKEQB/+c//MnIhDvH/8z//s3gdg3mT&#10;X//6l+nf/4d/nz7++KP0K2Dw05/9FAD8RSicP/7j36SPPvowAKS1KarEZ6H+5t/+TQDHbXymSfD8&#10;6Z/9aYDFxwV+8t238V5g9zHB++zZ00j+euzfsI85mc+/+DxGDefnoe7sPgt1u+Z5qHK3FDzljmlc&#10;3npdYhtWsAjBI3ACPNlW1d7V7KHaxGLF/wHxg0VuZmI8GpH/MilgSk9Kns4JTiP+sF/YVGUBkBBx&#10;uhBedeOPUOCSbZKPyOdkr8ngXciY/A0A7EEggBAQAAZvQOCthG7YnMrqlHkVTw1sAjKRiM69XOV8&#10;zhcFtQsfQhCq7uIfHirQ+DoLXxpuI/JubON22rFFQsHXAPhdW2ltcN4MbBQ2NhuvjdHKGlY14D4R&#10;cJhhe38TrbF/6lZUjQ1GAPjb2gD9rSbMoWHXPK/n0Lp5nW5rw/A8buNd14bqeve19JrdRuXqddlQ&#10;beQCw2N38Vt5nGh8rPdzeW1Cxt/bY5SXc2VwLMcNxePFWwIr0AgUG7ww8ztyO3MZSywv8PG8bjfF&#10;dXoTcrn1z0Yf0Kng4zGEiL+DuUN/B88t9AWGn72Da3A7v1O38RguE1bOe93+JnZsFNBEIp/P6bTn&#10;94biMs/l/v4JnOf0+n1mqRY2ReFbp/f95//yn2nYfxnK4h//k78IO+Pb8XxZ1Bc08PwCql+mH//4&#10;qwDFX/zFn6dvv/0m3uX71VdfxrwPS7peuPiiKh8h+Nn3P43XNDj4Tli9fPUsXlblMXwtp+8Nzsf7&#10;C4DkaxKexUuzHA3sazqFyxdffBHnePbsWTzRvfc81O14GFPw5CfEy0u18isoMnx2KrmtzM53PSOk&#10;9i54KqVTwSaC6SyjM3RM/gZkqFgzENwKqC0oyc7opqU0GVxgE8BB6eTYm/aLL4Tv5054zrfJ93QB&#10;oO6AjA3ZhusPE13dVTd3iTK+pkAoogY87p+BUCkQYVCV71I5RoZRtli5ezo/biBkIuz1CuDkY3su&#10;j+m812QFjb+UqSq4yV4rq5Xcl1/5yk0bsI3GCu44IxtvBPNua0O1clu6jX9v6/7jE1Z+/5kxj0z1&#10;T/wKuLyb+j9EvspBoNgA8l06vxnOxhNwqu6sNjTf+u9yARZ3Zo7hi598Xkdl4jFsxP7Glr5Td3Bo&#10;IOYzTIeisXmtLrOBCxav2YZtXsqbh7+51+l2/gmbNxHPp8qwvnhjKefxs1k3fAZICBh+N9Y3nx/y&#10;OD29XVGn/E7KqxdsyEJEaA+yj5/LZTZ6r8Pzem1dXVkl+916PoEnIPzNvI6sQLW5g3GdhkB0m/x5&#10;OgJA2nfXea1+T57LeduB9dlty1sH3F7AqNJDyfwzbMyf/umfpF8CEhu/gPnpz74LhfH5559FKSR+&#10;/PWXMe8jAlofB9SpNISQsBAyDqpTocTguo9fBTRevnwRr9YUOp9++nF68eJ59XiBDxp+zLJP0iuf&#10;yH75LM7lS6p+/OMfx0OJP/76x7G/iV+fhXoQz0Pd243XH8TcA44qx2nl+ZuJ4ZJYLLDJwMmwsSxK&#10;J2wV0MkDsZbjS1fN2JBMAPullig9K1ag0sMSsAnA7JWqHPM5/awTLP4AWqUCjy4qgFGgYhJY6OQx&#10;NbnXKbaloefG31oBpqbxC5UqBEFRNwUouwncKnL+Jqsa9xEwJogFjseM7vXqPAVo+djNkUfKlTf3&#10;JFm5/H4WUTL+iZt3YRuMULAUFDYuK6kNWwDk6dFozN7hXeZ8tgRj0dDj8Q0aj/Px4m32tTLbaGwQ&#10;4y6v3o/r71HUlYASLOfPD/H994QC8jqdF3BuJ4DyjSHv69/I2kC9Lt9fqzWOQNGc53z+jjbeeL8t&#10;jUxIeD1CysZqg7bBOm0IFxu2sHAQp+DwXDZWz2vS3OuO62e9ys165OcLRdDXHdt6nZ7X6XxN9nLm&#10;5dajuD6u2XB/oePyqGOc3+/J6xWI2nRvZM57vR4rv683d1Y477UFpFArXrNvzXPad8m4Xjj5+3su&#10;jyNU/G0EnvXUeeEjaPYJEJXKl199Dhy+DeB87b8LAA0tjyD48qsvgMKnoWy+puFrj5z+0z/7k9jO&#10;hyVd/wkQcXuVjnbL5ULEbT2P2wgUjxf/khCve3ge/5bw8uXzUC2CxX18MZT27JNPfEfN83gI0+eg&#10;fOpb2MTT35T3AzgZNhk42VYZ5gLezNOUxGJJJL4NnD1b5Z+krceIYe7CSMYZ7pJRwalsu8lOK1PN&#10;SNeBqhzkh/AH2FU5/DjZSlm5ciVz2go5QAXTOvXwI3bxo+SRw3u9TgEc5gVNBlAGj+Fyf1RhYMOP&#10;aYHAfIHCnrqpnnnSThECSbg4Xc5VwFZAl6crwHnM3WiOCilkioIpjX8GBeF/Jak2vPvaOAMmQMg7&#10;tNPCZpS7sBXT7YRJudua0yj7CB+3nZ7RDpjzGQw4TEz6GtM87342IhtffOeE12NjEDKxHfDw2DZK&#10;SxuQb/v3mvwtXG+pOlJVBEi8U8e0DciGpxKt/uOI39NG6bFLQy0NUzjZuF3ndWhLClxzQxwIKHm+&#10;XBcybOLfB7gOG7Xr4n+VWFc+k8eJ5bGO+hP757rl9Xm92ptdSx6NH8hwLdY1jxXgYZm/aQCoqz2O&#10;m/ep/gzO/fgMvowqAMS8v7+f3308r5/HdwR7LGHje3/d1jpjvQwlw/rowrZha5e0KCoJbVCBjI1d&#10;aLiNgFDJ+ES1pWrE7T77/NN4J6//IqlSCXXCtu7vclWNsBAowkm4eKwXQOXVhxkwlk+fPgmo+XjB&#10;V0DIZ5nc72MgU/6uxYgnvStVU97g97aqye+28Y19vw0yv13V7EFGy2SFz3dkpL3yG9AoNUNi1kBG&#10;uETwRRthpYisarKyiZwNP7SVJH70CjJWoCA/P5gR42n44Yzc+HOpfSplAYs/qD983sYxNXuWqiga&#10;QzWjbQrLU7MsFE5Ahv1fA0tVcjzLfK4CmqJwWuL6hUzIZBRIhsx0WBGVh0AQGNqSgAPLorHTmFUa&#10;Ng4bn4rAsqgewRHfLQ1SwGQ1ky2MxynwCBCxnY3ZBuZfijg6OyDDcsPtAyY0En8b593ORm2jFxL5&#10;r0jyXbo0cq/TddGAOKb726jcr0DKRuw2BTaG29hIYxn7+vtk8J2PY2dFkI/hNXsuH7KN4zJd/sRN&#10;kLlf2SbDhekKMIbKweWhJNjW6w/ACBNCxeH5hEdcW9SV/Ns67V/WZlWWOx5aWb5bH9nef5u0Hvpf&#10;S2X//B34toF8Y7IeuL2l8wGtan+X7VOZmFcxdyIUtD/f/fTbKAWHQNBGCRoh9InKhFLFESX7fPkl&#10;Kgg4ua3hNqoYlc2nn6lGfKvch1F+SPnRR68CNloq8zEu97+bnPYpbe2SgHMfS3MyvlYiv8Evwyar&#10;mgfpYbxeolI1RK2dMvlrQljQOMbmdeDsdZvuAgfIlHxMfizBHgLfbr9YKZnp+Gc/K7A/Xo6saLwT&#10;7UKnmi+hshE0/nhZ8eyBR/tkUljgRI6GHzoD5vXu7QKaMo7GiiWo/HGtQLXrY3vK1ywVUIkIdVPK&#10;5l34eL48cDBXQo8haAq8dgEUgCuR/2PHsT4ZSjn8fMp+wSAMbNTCw0amenG+/C+0jXdXZRCqGtWG&#10;uRVBJFTM0YwHwM6z7XCsN18jdASVUFHRCIzS0AL0zAtAQeY+HssGG+uqhutv4G9WGq5/Nm9j93d1&#10;XfzlRxVaLhuijcftvbNHgyyKBmgYHs9t3N/fJsDhsVke23OM+F8lz0/p9cQ1uF11XPfN6inDz2PE&#10;NNet6nBbj2Vdc7nH9Lt0fSgO5gtsvD63L8DzN/O6nHbIRA4h5NAJbirtGUAZMpWCZpn1oigeo53j&#10;mLNxfakLGaD5b3VdF5BRufzku2/CMsV/JPmnbCgULY2h1REwwkh1ooqxDKXz2Sdhjb75FuBEovbz&#10;AFF5rcMXQEpYCYqfcGxhkuMj9s3gCZVTWSfhJGS+Zh+TvgUy2qX4RwBC0BhPAjiAhyjgiddLqHIq&#10;S2UC2G7v3PuUgRM9TxVwSmiLinJx0J5jZkxULi7k3goruXCx4cTdlru1FVzfb+wBJ0NH2LymcqxE&#10;FWysGEaGDndxjhOVB4XTww9jZchjavLgPhOJTgdIaMDOR45HKLHfrjLixxc63h29i0TloiL4w/tD&#10;CxzVi3DISiRHBk5THN/zxLkr2ARAInKeqECswMYyKmts6z7VqOZqH0vnM3yyKvL7ETImLG30YYuA&#10;iQrH79YkrtMqD3MjRb2YRxFCReFol9w+5lEBgmZouJRD8R17HhueNkqQmftw31hGhCrgu3Mff6Oi&#10;UAo8DI9l4zS0TQUeNma3d/+YJ/z+bYSeLx8n25P4jWJ9XuYx3MZlHqecSzUl/Mq8ALHM+7leVbOX&#10;z4ltdwGVLZKfw+P727tdViSC0bqQrVCGQ64f2U61AyJVDb+zvzFRIOO0f5ESywSIdY3rKb+v2+R/&#10;OtAiZfi43NL6FZARLILiF7/8Hqv0k7BNgkalIliEhJAJmHzzTUDEZaoblY6Q+tnPvgtb5HaGCsf4&#10;6qucwwl7VamcL/zDti98y5yvsUTloHaKyslgAm5fepzcm2WY/LX3SUUTfz1SheAxisqpfYmWEUng&#10;27czbOK9w7cCNPY8qWSyLcrjZ1QtwsX8i3mE/JzITPI/tr0bKufj7jwxEf+trZoZwTZZ8eN/s6sI&#10;+PxW2GTglDKgE5WlygEEQLLvjS5uy9Lwq4a8t9+eGopKTAXPFcAyV+gyNqcAqticPcjsdZELoU4q&#10;ivN5kGCJChqhaIqyybBx+s1rLNdZAON0/ixUQMtqG+cFjMrGu79KR9Wj5VLFjFaqRZAIiCj5boWQ&#10;321878ApFA3rAzRVuK3gcFo1ZOMUKjZY93W5/9jod2fE7xMN9fXGaxRgGDbkDAYhoCLaO0aZFzz+&#10;RnEstlNRuK/LXOe2ft4ARhwr75fPmY+V64jXn61QuTnVHtfwBudxvHbXBwA5TkAxQFMF087nZRkC&#10;Ko2cU/H3yarGupN/Y24ezEfJNoLCP4DL1lC1ltWzULIeeQPxt3Z51DeOF38W581NyGhzfvObX2F3&#10;fpK+//6nkaC1d8l/DTCEh6Cwh+gnTKtgHN+itfLP21RAdju7v/Apiifi62yxjFA5QOerH5vT+TSW&#10;qVJKWcCUldKeajK/Y66mvAtYVVNC6OyBJ//30a7SAT45T5NzNEJGFVO6tH2w0nEXKhdzLnZV2yWZ&#10;uw8dEzMR9sgMv71KJixdF+ABNnE3BjT2NAmb+LsTp6n80QCqBpIbR1VW8Im7M2WxSnH3oyJZwXz5&#10;Vb4jUCmsIKWBRmXNACmN1bIojgKS0ritIKEeiAyJDIasZPKPn4GTo5vKkaGTn5MKYACIDI6iUJgX&#10;IHH8HFYqry1gYwWL7fem87Xnyp0VVv48TudczmjAJbqoo/fH/M1o5HWEUPkuhUXYLKbdT4Xh/Nh4&#10;tl6CJsBeqSNzHDFffd+50dIYKYvSMTJg+C2AkN+/+2XrVdmoCjxhp/j+tS27jV5wBSyyyijHyNuz&#10;P9bLBl4LiD1g5HMLC4EXf1PLtJCIuuE6jhF5JfbdDc6xdw153uWev4DQ0jrl9+w5AzAqMdUO0/m3&#10;yUnkgAxRfkPriscvIFK9tGOV3D7bLl+ITz2ojmE9EzSljvhbZ5vUHBBz3T67mX/zm18HKISLwHFe&#10;oKhSVDBZ3aBeqhBMKh3XO9DOfxgQPL6j1+21Oyod/z+pFjjxp23Vn7cJHZWQICkQEjYmfZ134J65&#10;HsfLmAz2PcAfEoKmhKB5EcB5lp6/Bhxgg4XKPU/3QsncQdFcBS52U+eRoPnRgRj0hHIp/1JQBiJp&#10;oxxFHH9aj42KbYGQKmeGBhE9KVR2K3wGTm4QAZ5oDBk8oXACNlb8onLy6FgrVVYduQKXZHHcOakk&#10;GUDegQqIqkahErKCWbJ97tHK+5bS3I7H2QOWSqJzFzJx96mgY2Qo5QrjfIFBRAWaHEWp5PlI8NXA&#10;I0eGi1GuPUd1ZyX8bHZj5wA2REkU281q+F263O9VW6TqyZAxgZy7tfMYGazUaFY6JQpgVAOuj+9N&#10;BcN3JmRKg7V0O7+3AqSYD3hkVWHDD3DQ+KJB+x1TCpGYJjJgKpXBtrUhKIRXHCvm87mz1cnHsX6U&#10;Y+XrE3Y5qW3Eb11Ne41xnLJ/2YbpDMIKNP7+fOc535TnI1hWfk/VSUleq0z8Xf2clu5TgKQ6iTFd&#10;goll+aaTb2YCp0W1w7JygxFOxU7vszE7Nsbkr4PlLIWK41ocWKeSsTSRW0KFI4QcbOe4GN8HI3AC&#10;VJQCx+2yxfqaMiucUDkRQuerXfXidoLFdSqmXTABo1Azn34aoDHKfx5FWQOcrHTymJpim/I7h3My&#10;WAUTvUUOeV9bifEvqpT8cFoemm1ZRhJvY6e0VKqerUu+da96fQTbOAYhxmeMlT/OynfkAp3aaSOs&#10;FZHBU6tuzkdl2cvlUGGoZKFYCO+Q+U6UgaPqigcGsXkmpvNdnmDf13u3uAPH/kjnaNQqByoSP3hR&#10;OKoRK4lAcT7OwT5WjIBSBQSXFzBEBQrg5IoXFZH1+RwZNvmOuAeYAtDymQo0nRYU8T3yHRoqmanp&#10;PO5EyAiT0isV0ywXNH5u1c80aifAzjITw9orFU2AgnDe0uSw36/fVWmQRuRwqsbv8d3XhqwSsrG7&#10;Tc6dOc13HN9thlI0+ojcyMPu8P2Xm0cJ91dduTyOp1LhvPk3z+cXFF6z5xY8fqaoDywTkhGxf572&#10;OkMBxbWUz5A/k/WlhN95fNevLduDTfyOAMFtCkxqAWTsQoYQMKoZz61aCYVM+Ju7PitgSv+J0puY&#10;6hmbtU+782d/5ku8/yT+juSXv/JP174PNfMrpvMoXP/tMQPEULlE+De0xJ9XgHKbMpjPbnFBY09V&#10;AU5ElQMSZL4VzxAu+W15GThh1YCTSugL1IzJ4Np/CRA2+W9J3vVHa/5tbLZM5X+kSlJYe7QaOZfF&#10;gEw8NiA4sEomg7VVZUDftfjP6MvpEqpHOMV4mQoy9oAImhLRQCro2IWby9Eoi9KphU2ZFjZWFNVN&#10;NAwhw7yVIQPGu+ee0vH8vsvYYfHai7AaHptKqboxSh4oGgKVPjd0KxoAoMIIBkFSeydS0YR64hwu&#10;K9MFHhk2ZVpFVKkVKmlU3rg+9uFcnq9ARMiVz1EGJO5VfIenO0rV/6jyJdXjYVMNv8+Z2fz5AixC&#10;m3B7geG2NsSihPwOSlkgHgPxgI/fa/7+M2hK5HW54bq9y/LvkRtszsfkXqmwWPxGQkBw5UafG7WN&#10;3GvRXu0BKO/rfoImftvqRpLnBUg+dy7zseLcccwKklXs3oSq8LtwXxt7vgbhk/fPyewc8f2zjb+Z&#10;22TI5Cj2z9/R5eV383cM8FSlUZSJpbbL7XPXdgaNx7c0/yRcAjAFPmwXkNHyBGj+7E/Sr36dIaP1&#10;ETi/BjYRPrNUqRVVTAFMDOZjnwKZAiOVkInkon4KPISMiiYSxQUyhJBxG+2R25n49T3AAsbQSv02&#10;yNSCRlVTcjOvQyZH6X3SCgkQG675mDK+RshYmr8pb2RzJGoelOd/9ixGA389EVzdkStl47QVQTUT&#10;ikawCBjupHEXZjq2JayMVm4rkz1NQ1Sa2kpSGrHzAk7bVpLTWS1lyOwmmClzxczzsS9h97hJZStG&#10;Box3pyxphUzejoolZGpA8bqi2curFNCUSpsr6F5lFS459iq9UQDm5/L78xmiomicj+92CvjM5ted&#10;+j0LGcfdRMk20S1OxHdJqULxexc0BTIuFzR+FzEAjyjfS4miEHJ3utDJ0LfBuj6DAkVCOK9S8di1&#10;kMlRrI8NvQYwBo28QMP9nPf4nkvAhAVifveczHudARtKp9+6buFE6fJyDQErjlELGZdH/SH87cp0&#10;7e+0Cw9/M64tKxmXVb2arItAobhvgVK2Vjkn57SlkBEuQqaMr3G/ff4diarFZ4h8+FHYaI/8e5Jf&#10;/RoAoUyMkrcJiKBChI7bu60Rf6ZPOB3bAR3/NC7D5qcBlQjAE4qGiNxNKJavQ82UHI7A0SqpbErE&#10;s0yhaj5lOvdUBXgcixODAPPo4I8//jDyMwU0JoCjq7uCToGNT3CrVNZstICmjK0xWWxp17dWSZtk&#10;415eWghrNT/vY+/5kfacGGaaBmAXt/9frMqJxkOFj27vYq0iMoRsPIJGSFgRnLah+ODlMPM2zpIg&#10;3FUCVB5VU7zfZpZr4NzlWL7jJtRQVfHy3dhKryrKKmJoMOd6CmT88a0YBTjmezxXrkx5n6w+BFSG&#10;g9DZUyx76qZU3FK5QwnE9VcNrYLNLjQ9NssEyO735XdF+H36QKDgcZ3fs/Bw2tLPrKWKzy1s+OxZ&#10;2Tid8zclYVyUjfsIKJeVRhuN3O8M62EDtSwN9rwqR5gwXfIn5Xv1M9n4S4N/TZW4rAJH/g3y7+A2&#10;5TzxuwiU3f3yOUvk4+6VoU4tq/X52BlkXpe/cZkvQIzw9yy5JCL/Tnu/gfkjS/MswkGouJ91wn0t&#10;A0LCo4qSjwm1U9Ufj2v98RguyzevPHYmYMP0PqGigvmTP/1j4jcRvwEef/Inv0bNqGB+GSE8tE+/&#10;/GWGyS9+8X3Ez3+RgfKz77FS2CS7s39agPKduRuUDGFepiSOhYnd5CaADYFid7eJXsfWREKYcDSx&#10;IUw+q2ASo4Dt+hYoH/mvl3lAX4y1IXzw0tHEPqbw4sWz9Mx49oR4GuXTp4CHsCvbsTHaD18w9OjR&#10;gwhVzsOH+T+jfCmWeRCfqLVnyedQzOPMcpe1MeTwTWA2hgo03IWFTr4rm1/AChi7tmoPNNEwQtVk&#10;RRINBNhEhalAE42zqhxxnt3IPWCCbZzGFQ2HRmOjGrORWGGjUWTvbq+Ax7AyRaUIJZKnjQKIApYC&#10;jhJWuKJwsm0i2N87pGVAhthrXDl2YbP7eSrgcF3CwQF7ht9JfD+OkRnXJmWLFEnhCibjlIbKLYLP&#10;ORq9TioRLVLOeQ2PZHgMn89J35wUzo3WZbmB58abt8vqx2m3zxCqAFLBxBis9qlt9NrbnHy1oftd&#10;1zT02oicjZ87/5YltC3l+46o5s/FIwUZ6v6GAXdBj+0tXdRuY5l/22JPa4+X9ymJ4N1pw98zlufx&#10;PyaI88hfc2l701FPLFE8u8uYDhtlqdqJqMnhoGIsHTujHd+Xe5OIP/5lQET7JEh+vQuU7ynNyWRV&#10;Yhm5mYCKIKkgYq6FcNCdAPkmlMlXOexRioF99iapQj6h1P7kwXgZHq8otT4v04cf5Xj5KsPileB4&#10;/izi+XNgQbx4kaHx7Nnj9JR4/OQRqgV79PghqiXHo0f3mL+f7t67AzRy3L17K3qabt/aifeSbAIZ&#10;x8jcvr2TbhE7N2+kmw7cu7mdbhKOoSnviFVBhIoANAGYomQolfmW+e5c7FTO3byuZPJ0DMMnJl1W&#10;WScbjpW9WJ/SSAM6VQPNFiyrIOGUp/NdvCwv1kzrpUIZoPJFpTKoaAEHK49RVRKhUZTTXmTwGAU2&#10;TgdwmHYfpw23925eckN7oMnXXpuU9jyG8LALWoBEabDMRK4xNiZAVCUOxAMAwkMABBgqNVEDgyj5&#10;zMPVoDx7bXYBEGEvUBU0/DIdDd9wMNxAdZevaazR4Jm3UVrm0bpO2+jzd+o2tY02uoyJOE41uje2&#10;3d2G7y0afgUNl1XrojETMR1qwcade4Gc7+lRWdilXKkMfr/8SIq/pw08R274dkXnsiwrNmZvtG/O&#10;z+VxM/mY2SZV0Ihta4LlbpuPXbN/HJdjxHx+bYmxryiS15TIz3LCVmvz3U9LsvbHAMSeIlXIV0Ak&#10;d0f/+GsH3ZUu6Kw2hIW25RPKTz/xeSTUBtD4+GNH9r4gBAdK4xXgePksQPLs+RMAAjSeZ2gYz54J&#10;jocoD+3OA6ZVG/fTI5TGQ0f1PriXHjy8h/KgfHA33b+P1bl/O8c9XwcBUO44IG+HuAlEfAXEjXQL&#10;wAgQn23KI3zX087OdcByHfVyNV3fvpquXb9CMH3tSgzYcxufDC5d3KqaWujYBS5kypgaQZMjw8YQ&#10;Lj77FONwwhpkVRSKx4ZW3aHzoL4MGxvlHnC4+4cKKs//qH6y1XJe+V8gZdggPVY0au9yVnTgkMFA&#10;BS5qhHBZhkClPHaB492xWLa9ZHRYpwo2zqsmxsaFg2NaMhDMMY2MDvG5BYcD6ColgRJw3IuKI7YL&#10;eLi+7Ke9yNtl1WBCVZvC91BBYxBIFIAMDjtt7qMCSaiHrByMgWqQW77bV42+Ase5/gyIAAmN2sgQ&#10;sLuW74cyRsw6T9jQ+8753aH+Yl3V4KtBbdHIygC3agxKaZid3blRdlEKiM6yT7W/+bAu18c2uScw&#10;RuPGMfYadTRmy2reHhyfQbJBd3VX0+zrfH4cYC8iKbs7b7czyyh9lUME0zGIjrKlrRk14mA7Hxmw&#10;p6hmO7axzPvnKMfN27RWvUzxWIEg+TZ9JSx+/EX6kvJzR+USMToXxfHVlw6e+zgsy+ef+0gAABEi&#10;KBGfP/L5JCHyCUARJELjQx9+BCIfEq+ECHZFiDx/kS3LU2AiPAIkARHUxzPUByB5KEiAykOUyMPH&#10;ewC5T3n3bobIgwcmaIXIzXTnLkF5n+U3AYiK5NYdQHLLHqOddAOA3Lx1Pcrt7WsRN24YV6PnyD8N&#10;ux5Q8ZWPW+kKsXXlUrpcxVYFmfxOlLdfbfgmbIrSyb0lWe2YyzGf4jK38QVYkfBUjRCCooyp2c0X&#10;0EhDHdTErkIo6kAg0Phz3qOKCgSlLCqkqI5id/amK1VTAcf5DLUCnGJzSuRGmwGTG26oiLAi/YBS&#10;mwIgmB5WTdj4awAwOJShYCkABgY5Hg3fCCVh0Pi9s9v4+5nWJjg9MKA64Nqdd3vOPVCpD/ct6iKr&#10;BtWBdqKAI0e2GzXwoMELC9VDtgWqhgocpQQUUQoAQmDku39uzLnxVw08lrVS0uiqsqsrL7OhdnXl&#10;Mq+z8dogHZ+UR2Jb5sFsNO5yjNKAiXycPB+gsDELChu+paDwONUxS3jsfPymWNdCmf9uZy+aWxrj&#10;YUin3a652Xmf3vfhWsuGKH2ivy2O78O2DamRaG11G/Ztro5nSez7EoB88cWnQIXAyjj9hVZGNQJE&#10;hMonn75MH32S8x0fApEACPFh2BmVSLYxWphdNRIgAR5A5LEQUZGoRp4+TE8ByWNhUqmQRyqRh3cC&#10;Jvfua2sySEKJEHfvEYDkHqWq5P49B9cBksrSCJObAOQGSmT75jWmr6UdoLINRG7sqEwEyOUMkWtb&#10;zF+OECRXrgKRyxeBy8V0mfLylU1KXxvpS6s20uaW0+vp4sX1tElsXFhLF5nf2FhNFzZ9NaOvmlxJ&#10;a+sraXVtmXnf8LbM/BI2bDmtriylpZVFwJITxEJG5VJUTu56dSCa3bNZpUR+RuhEoAyqUvjEYL6i&#10;UlQtWoYKQIKpWBPVT7ElzgucnBcpkMhlyPiAkA1TEGXo5GAa6LgulATgGAYgw5bmJ4DIoFEBYxhF&#10;IUhitKwgGc5KYkiIVBDoFwxA4xygyDCoQMB8b589IBkgqgYBYMMPAND4z50rQHBdhkFPj2M7AEBV&#10;hpJQRQiCKgIaEUIjK4M9pZGBUVRCJ40+g8QygyGXNPiAQ27c0dBt4EYAQwWQ7/ptHZTtuWFHQ6zC&#10;Ru18e3tp5DRKG/puNLK8asxM27jbYpuqoVfRREO3zI3dRp+PF/Bw+7KtgKjgEDBw2mOxfxyDeUuf&#10;wi/HDGD4KpAm3zt0JuDR3OzrQAiWRdnIcsomlrtNBMvOEi5znfNNHoNy3+ef2TPjE9HmQV4Allfp&#10;JQB5+WFlZbQ0wCPHk/QCiGhlVCTCRBWS4wHLAQgQybbmHuoEgKhGiAcP7wKUuyzT5gASQnjcu58t&#10;zZ27O6FGhMmdOzdi+a3bwOP2jXTzjiC5DmAACeDYASQqESGyfeNKuk5ke3Ml1l8DJELlikpEiFy5&#10;yDQA2QIgQoS4JDyILWBy8dIGEPEVjhsBEUOARFxYZb3lSgDEUnisM722thgwWaVcXfV1iAtpaXk+&#10;La9Qrs4zTyzPpaVFgnJ+PlujYp3Mw2SomPjNiqZMZ8DkbtVSltHCtVHsVLFUkQ8RNJZYH2ESSkRl&#10;U0FGBVKUSMDFslI5zhelU6IoHL3/4KCvJcgwOQc8BMdgKBFVRgZI/wDTgz0oM0FWKQkA0tsvRLJq&#10;6BUYgKKP5QGMXiBBGcBQPRRwsFwQ9FL2xrpWlguGNvbJqsLtOgCBgAhVoXJwfQBFWLTGsoiYrpRH&#10;tXxXdagCgIVKQKi0A4qABQ3YMsLp3QYtNIAD0Ahw0ICFhI21NRp2BYKW3KCbWwscSqOugoZp47Tx&#10;5wbsmwnZ3kbdlBuxZTTiaLi+YCzvY8N3Ope+aIxjM93SkpcFFKqG73wGRj5HbEN5tqGeY9fvAuPs&#10;WaabnK+CdWcoz5z1Xy4I5i0bGvO8yxtj2Smm/SPBXJ5pYJrl+z793LzJh+nFK1TIi8cBkldMv2D6&#10;OUpEO6OVsXzJssePKhtDPH0iMO4ClfvM3w018lBFQjx+dAf7kiGSQXIz8iJam9uA4zZQuQ1Ebt0F&#10;IiiRbaBhTuQGAPFNdjdQIwUid9ju+o3LWZVcByBA5Oq1S2mbaRVIqBAgYnnlqkpkM8ByCWhcvgpE&#10;AIgqxLggQCgvs06AGBsBjhWUi8H8hu90NRbTCipkuYLI8mqGyMraQlqkdNpyUZAQy0u+e3UGuGCN&#10;FrBIi9NpDrDMzU+luVktk6+DnMBioWgoZ2YpZyfS5Iy5Gl8XOYbSGU9TzE9Nj6XJKRWO8BlJYxMj&#10;aXySGHeIveNCDFSOyVHKsVEfFjQvYh5kMI1PA6cxVAfKY5T58ygOG/35ER8gVJUwP2quI1sXbYvK&#10;Y2AIcACSAUJwhPLQppRlTJ/rBxqoiX5KISFUBIbJx3P9lEwLkT6iKI5o8ICi75yJSsFQqQaXMx3A&#10;oIyGT3TZ+Clt+JY2+j0A+FY+/83BJ3/bU3vApdqOaMNmhKIQCpWa6OxUQZTI61Qane4HIIRFq6Co&#10;IpQFYGgVIgEM7EAb0UHjj/WNARYbuo21FhRCZQ8C3t2JlgwKQWDDtuEajc317M88DVuoNDPf7PZN&#10;NNwG37ucG3QTjf7MmVOpjWvxOAGf6hhuf5ZtGwiBcYZlGQSWGQpuf8b1HkdQnMnLnfbad8HAOTzn&#10;6fpT6TTT9UQDsHB5ff1J5omqPE2csWT+9OmadfUnYtmp0yfSKZbtU6l8/HGlVl5mwDxHqbx4qVrJ&#10;yddHj1EhxCNAIkzuPaySq8T9R8R98yE7zAOQW9oaFYm5EMCBjbl3T5BcDwtz/55J12uhSrYBx/Ud&#10;bczlmL6Khbly7SLzl9JVQlgIloAGkQFi/kRrcyFdRZFcBzYXLwMRLIy25soVIILyuLQFUC4CDMCx&#10;DjTWURyqj40L2cqoPjYuUAIR1y0tL6BAfAF2Vh+r68JkLi0KjgWiAsg8sbBAABCVSSgUoDG/MJVm&#10;AYXgWFl2H98O50umMzzm5oAJ0JgRKLMZIFMzo1ioEYAiTHwwEIBMZoCMjQ0BjAoc0cviC6eH0uiE&#10;ydHcNeuyYWAxbO6DMhKrgGRY6xIgyRZGuzI8QgCRQWAyNJyBoeoYohwaQs0IBaAxyLr+QeDBdI9q&#10;w0B9dAML8yEBE2BwDlioBlQY/SgUFUOApLIZXb00fFUEYcMPRcH6yE9Uy7pQJT29GRSdgKGriwZP&#10;2d6VLUU7MBEC3Wyr4lDFBEyIdqDRZggKwSJQjI4KGNqOYh8EhcqAxt/a7nIsRisNmvkW5gWDAGkG&#10;Fi5vaQMQlCVaAh4FABkKNnqnbdjRuKMx50Z8FkDYMM9GsIxoZN3esnyXj0ZNON/SIhRO0viZp7TB&#10;nmm0gaMUWCYgAg4ej+PHMvetjtHgtoTLY1lD1eBt+ITLTtP4z3Ds0wZQcDrOyTq3OXWqLrYRHvVn&#10;TqSTTLvs1GnC8iTrq+n6esvjMX2y2ibO53riNOtPsP0pjrHv6bMH6Qk2xxzJYxSJXb6PnlRK5fnD&#10;sDkPmL73AJgQqhRtzv1QLbcjhMq9gAyWB4jcubudbgAUwXITFRKqZFsrQ9zEzgCTDBRUyY2cFxEs&#10;1wDMlVAlQIXS3MdFYLEVITi0MKgN4LEJSATIhU2ty1LarOzM+rrQMBYAhSNkUSNrGRzLK0KDWKmg&#10;sVypjgocS0s5sgqZDMUxuzCZZlQgwGKW+QXmFxYByIID41g3u6c6JicJgGFMAI8yPTnjy7Dtps3Q&#10;mCBGgYgxNo7SABqqD5WHSsNlY0zPAKHR0YFQLCZSz49ggwDFkLAAGoNDJlwzPASMViaSo0CjnxhA&#10;YfQDBpXGIPZlUHgETHzBkW+fz9AQImFH+vzPJ20KsOirSmDR09cW61QiRhf2RNvjum5UxLl+LY2Q&#10;8WVaTAMEVUZPjy85Ai492Xr0oFaKlTGR2d3DNOs7u4VLM/tlpdEJeISOKkLQCArBUaZbzUGoOJwO&#10;OAgJASFEsv1wOlRGwISgbGdbgdEICFpbtSSVsuDu7zIhoD1oBSLNFUSKEtAaNDbZkG3sNGQbOVFv&#10;g7Zx26gFA6VA8Q7vHf0s82cbT8Z+Ttuw3a7B0qBhxjLCfQM+hI3f458+VUCQ1YGAEAARscyggTPv&#10;dZ2mdD43dEABCE7a4G38ZzIkTlOeienjcY3C4nQA4zjb5XC/U6eOxbGcrztxDGgQrqPMgDnGtNuz&#10;TR3HoIzjuU1cg8uOp30PH98JpfLgEbbmAfCIUIncSneZvo2dMU/y6NFOelBZH9WJ8IhkK0rj7h1s&#10;T8mThNUhbmt3rqTr21tsj2K5sRWW5zqqJdsa1ApQua5qYf6qKgVrc+XaBWyQ/xoAYEywbuZEq8pk&#10;8yLTW6tMCxltDlBZW0KxAJh1pgHOKoBZIy6y7ELkTRbSyup8LFu2xPJssp2QWVJxLM4BDv/TB/gA&#10;m0VhA4TmAckCoFm0RJUsEfPzKhVgg9WZnnJE6jh2Zxz4ABkAMw5YVC1T82PAZARVwjLhEirF8SB5&#10;4JiKZRxFMjV1vgLNUJoIyzOQRqcyfCYCNNnSDAOX80yPUI6MoE4oB7E1lkOjOcE6wHJ7aQTKOYCi&#10;6ugHKOZEnB5UrfQCGKAyOGDvUc6PGKFOgEfPOUAjdFgnEGJZFV0CQsUhTABDP0omkqJM9wIboWDy&#10;M3pEKLsARygTlIUA0a5YRh4DpdJaKQ7VjHakvROQBDgyKFpVEIJCNaFyUEkAksg9mJvQYgAIl6kq&#10;2qrtmlEEzW2ohlbAYDAvTJpbtBxYA+ZbWvLd/ixwaGw+ner9+14btXdiYWHYsFlvQ25oYp7GIzhs&#10;7MaZBhu1QYN1nfu7D/s2tQiIvI0NOmAjaDh/QCAig8Hju229DT8aaDXtvruwqMqzQIFGe+pEbryn&#10;WF5fTyOnsRsnY/lRtgEOzJ9i3UnKuhNH0wnidL2QOJqOnTiS6lh+nPJ43REAcST2O36c6ZOUzAuQ&#10;E4DlJOE5T7LcbfJ5OafA8dh1R2ObOufrXMY823q+Oo/J/L5bAgKQCJNsZbZRItcBy/V0C0tz8x5h&#10;j82tq+nWnStMX0k7hHmRnZ0rKBTUCMC4vl1ZHMCxvZ3hcQVFcuU6wbKtrQsBka0rG9nKXAYala25&#10;tu0zQmuoEUJ7oyoBIheAyeXLKBaAcfHSUuRK1jZRJhuAZBOrg1K5csWBcvPYnjlsihDB6qBcllEu&#10;6xvaltm0MIc6mUetLE+nuSVgYa4EeCwua2myYhEac1gdQaJaMTcyB0AmKbNaMVfig3vmTbA6wGNy&#10;GpCgUiaYtpxmnWplVKUiJCYJoDHJ/Aj2ZkSbg+IYRaVMTgEV1oel0fIIDHMmQENlEhaHdYPnc65E&#10;JWKSdWhYi9PNNpYmV1EvgGXovE/HdgKYbuaxOAYA6WGZidFe1EYfZb9lwARlAjR6gYTQ6Mb69KNC&#10;+lQtKAnBoYLR1nRWZUd7C9akAomqo6MBAAGRHuxIJyXA0K60dwAMytbmRrbXnlRWhWVRViBp0p6o&#10;QNrOsE22IS0CodkyK46YD+XBNMpC+LS1VVBBHTQDCeHQ1KwKMZ8AOIBDO3YpbADrwj4ICAHQ7Hxd&#10;REMDjZRGfsqGjkop4DEa2LbB/Wug0+A2HkdgAAGvpYHjFGXRUMHnJEA4RSkYGtn2lHd+l9FAo5Ha&#10;gFEAJ52nwdafYd6GbANVIQAJG7aNvI7pE0Qd62zApwmhEaCgEdfRoE9R1teznvLESUBximC94XbH&#10;mXd/oVLnciHgcS25NtcJC9cFkISH28f6vXV7AAFCnEfonDx5OObrThzmWvLxj9cdDsi5LJTM3QfY&#10;G2zO7YcOVgM2gCasDWpkB7Bs39xieYbJ9g5gATACZVuooECuA5HrQOLy1Y20dTn30GhxTMpeQIVc&#10;uQo4qt6ZS1vCYjldUoWso0BQFJuXVtKaigNwXLiwGEpEu3MBmKhE1te0Owthc1bXc45keZVYERoz&#10;LEN9rBJML1ZWZwGQuH4VRaIKERjmSJaEywLTAGY2Eq4AQ2jMAQ3szuzsKMAZwwY51D3DYwp4TM0y&#10;jeqYmjbpmpOrxugIioPlMY0yGUGJjE0McD7zKKiP8Up5CBHngYjz2p0B4DBsbgSFMQRIhs73ApNs&#10;aYbGnDc/AliY71eNRLK1k3lBIlDMl+RprU6oEKJfuAAIYRIWBmD0aEtYpmroYrodUHT3AQ/URiuw&#10;ECpalQBLN/AQGCoQlEUHkGhFZbR3AQ0ablYmqBDKFu2HeQ1LYKEtCduC6mgDQNqTZiDRAjQshUVT&#10;ByoEYISioGxFdeSkqpDJy2M74GHuwVLb0sTyBtSIlsVpj6cyKNuZ1zAn0eh2LGsKiwMUtB7so60K&#10;2wEwGgGAauMsCiVsCIAI5SAkDOdVE6FCAIX7NTGPksigABqqigbv8NztaVCnUAkuPw10tBaxnAZ5&#10;yggIuF6FQAAEgWIDPglgbJzRYKNh0lCdP0WjpbE6H/CxsTMtRDzmScvYh+VMu/5kqBqVSF4mgOIc&#10;rg/wZJXicbyGEwDiOCAQCkLqJNMniGMqGpad4BpOebxjh9iOoDxWdygddZ59j9YdRP0c4ngsO3qQ&#10;Ml/zsWMHCZaz7ZHDB9O+Ym12bgoU4jpKBYVyA2tj7kS7o3oxwXrtysV06xZqZif35FzD1ly5rMXZ&#10;TFvYnCvaHdWK8+ZRgM4llMZFVcsWisRAsZiQ3USdXHZ+XfBgbQhtzPpF1Iq9O5GoBTgBHiwPwFg2&#10;sDgrQEarswRIlte1PFOhXpYAjXAxX7KCollankCxTGJvxsP6zLB8aqpSIwBlGqCoTkJVBDhUF+ZL&#10;fHm1ABnC7qBGJvqjHAYi54HI8BhqZNwHG4EGamNkpA+F4qsL8rZCY0RQqDbMj6A4VBjmRyKxOsS0&#10;85SOBzmH4nC7QQDSj/IQFHbl9vWhNIi+czT+sC3mRdoBU3vkPXpRGOeHhQ3boEL6BzuwTF0AhPWq&#10;EUDS1QtQAIuRVUsus4VpCbUibDoDPnkAWCcQ6QYqHe0qEd//a28NpaAxPxKqpQGQuJ6SBtwOKNyv&#10;2ekOIWMeBIgAm7A0Wp52SoARgGnXwqBIWGZ5ph7YCKjWnCBVjbQyHeARLABBtWJvjLakgVLgCA3V&#10;yFkg0diMmmgECk3MA4XTTNez3BAeWpRQCWdUD+YmjoUiCTuitQAMWopTrA9rcAY4EJYBDNex/0lL&#10;GuUZyjOUjRz7pA2XBtnYqKLheDTQsw3sy3E9po27viGDpoFza92ERFgdlQ7ncH8hFABh+vTpDJlj&#10;NvSABg2f8hiN2W08rqUAOHGShn+cBk5pQz9OAxcKWfkIj4Pp6PGDsZ1QOAYcjgKD41xnlKzPcCCO&#10;H0jHjji9P+DhfsfqDrCf2x1Ih4+wnm081jHWeXyPccRjMi98jnD+Y56T/feZbL1OWF5FlezcAiZC&#10;BHUSEBEe1+wK3mD9eroMNC5tWqJYmN40P2K372XsDfC4em0lbaFWLqNaNi+gWoDJuj06qBGhsQFE&#10;Ll8FHEwvrmprgAOl4LA3Z3Vtlu0omV9DuWh5BMtyJGmnAcs0YJpP60IEcKysYntWUCZYnFnUyizA&#10;0QKZN9HmzKJKZuaBCopkBsUyS4xjc8YqezPF9OTUSORMZlAsU0AmYAN0TLiOs10GUO4KHp0ggMzY&#10;pIFSYblwGRlFqQgc1MvwUB8QwvoAm2lANYidUcGMA6ZJFc8IKgaojIwAIBTK0LBJWP/zpyeNUmqD&#10;BFhOyAKdoSpXAjzOoVZ6sC4mVGPMiAqF5Z2AqMsAFp3ApaPHvEhbGgBAHfbWmHy1VyagYY+MCVZt&#10;TyMqyV4ik7MmWAEHy7rYTjXS3ImtwdqoVtqZju5abY0Wh1KgtEaCFZUBVNpRKm2qFeDRCCzawhah&#10;LIhmGlaoC6Yb2P4sKkal0diKUsCGROKTRlqPpTmFnWgGGs3aGxp9A9A42yYsAAfWw1yEKuCk4GC9&#10;cRb7I0giAMwZlYbbCAUa82mAkEFBA0aJaC+ExdmmbGOEzxnOU9/INNs1sM1Zj2E+g8aqrfEY0bgD&#10;AuzLdQiEZiAYyoFloSKAiXGiXpshOGzoNHAaterhGEAQUqdUE0KBBnvURhsqge2I06fz9HFKG+uZ&#10;BqZPoQ5oxEeP0eiZDjjQsGMfGvYpltWpMIDCKYAgSI8cBRZA4biwIA4zfYhlR7gewRAKRSUSyoQA&#10;GF7XUUBz5OiBiAIMyyOH9rMNwXEOcx0ez+Nrm44w7zmOnOQ8bHOY8+zbvnER1XIp3cD+3EKxbDO9&#10;fQPACJ4KMpeBj13GW3Ybo1KuqVhQKVeurQGRDJ2LAGb9AiqEuHBpiXlVyELaIASMKmT9wjzHWI3e&#10;nujpARxhb7AxQmRheTLNA4y5pck0Z74E5bHA9DJgWUCVzC+gQlAfs/P+jeZYWl5i2TzgWEKNmCcB&#10;IPbITKFShMf4jAnWYSBCOYkywe5MuozpMWGhGhmj0aNkRgRHSa6y3NzICBCxR2dCYKBKptlueuYc&#10;AOgJIAwLBIAxeD4rluEhQdGbxgDOgHaHOKdqoexDoRjanf4BplEkQ8N5WQ8q5PwYsEGFuL6PRt89&#10;0J56iD5L5vsAR985FQnqg+gGCtqc7p5mYGJ+BDAIFuGBohgYEEK5x6azxzxJA+vOAp9GLIsqQ2uT&#10;IRGqAvvRZC5E1QEg2linhelCqXQADVVFe3s9xxQ0J9kee6KyACyqi1bAYa6ks/MMKqcxgNHSpoXB&#10;mtAAVRcCRMVxRni0q05MxBon43xNLadQPe6TrYz7mueoP+UxOJf2JuCRbYwW5yzHtdekXsCw7DSl&#10;yxuajrGPORHzL8CDxqYKMedQfzYrFAETNkWIaIMED0A4A2zCXggH4HQSRWFy1HyOtqIecJxhfyMU&#10;hevDKgiRrCpO0oCP09AERB1lAcFJ9j8pPFQFLK87kxtmwIOG6rSKoe4UDd3taPh1LD9GqVURbgEE&#10;AQMEPPdJj8v2but2wuCIDZ1jCTePd1QoqG48L/DxmEeP789qhPkjrD906AMgx7TXARwE1VHKY2x3&#10;vI6SbTzWoYMfcAwgdewDtvsAmLyPuvkg9j9c90E6eOT9fDy2c/2+mzfNrVxIlxxrcnU9XbkOQK5j&#10;cy4DkEurKJLVAIN25sJllMkVe3aWw9psbGJpCHMpguXC+mK6emUtJ2svLaJyFjnGHIoGyGyoWFAo&#10;qJRlyhVtzupMKJfl9Wx7lphXrWxsTAOmWdb5n8qTaRGVsgx0lhbHI6cSA9oWHX+CDUKlzAOeReaF&#10;lF3HKha7jU3OTgMboTM5ex5rBGCmh5gfjvyK0JhFvZhDmZwaSONTGTzj0wVA5lF8NWN/2KCR0T5K&#10;e3ewRyZoUSrnsUUDwEZLNDCWu49VKGNMjwmiSNB2hZox3zLI9ACQ6R/qTINEwId5QWNe5dygFglA&#10;ENqacwCmH4UimLRTjhkROAKmvx+lwvoBSuHSA3C0PF1ARRh19GF/+pxmOSpF1SJw2lAknd1NbHc2&#10;tQMELU1rFyqGZS0qE0DT3g2Q2K4DyKhahIH5jgBRZXUyaE4GjIRAK4AQFLmrl4hpE6QoF8ByFmgI&#10;lCamW+wBQpW4THi1cqwmputPZUXifqoVlYQ5lLNnj6WWZuYpPZ4gCDVDozuD8vCOraURKJH3oPGe&#10;sEEzb8M+gao4jV05RanC8RwCy0ZYXw8YaLSn3YdSqGh3bJQC4gSNXZtzkjhFo1SR2LAbhddZjiuw&#10;2Ffloq3xHHUolRNChsZuQ7bH56R5Dq1L5Dqy6jDPo/Ww8QZ82EdVcARLchqYaVNCPQgPGz1AOEbj&#10;PkajLwrFz3BS1XJaC6OSQEEEEFjHfkdo9Db4wyw/xPLD7H+Yxi8A4hgs89iHAMXho2wrMATF4fdj&#10;ndsddR/XUx7lHKFiKgAJKwHjdi4/HqB0nv05zr6rN3xv7Ea6fVsFs5Fu7KyhVtbT3TuObdlEqahW&#10;1tI24LmxvZF2WL+5OZfWsDMXr6ykFa2NoKiSsWsXMjzWL6BU1nMSdh2ALNurM0esTac5LM4cQBAW&#10;q/b4zAoI/2x9PC2iTuYWR4lxIIFKQcFocbQyM/bmTKJGJs5jjZgeARJLqBbgMYU6WVziGEyPjQym&#10;6TlAIkyAh2pnHBujnVGtTAEToTFB5LxKHqymxTFnokIZRZHMzLD/xADHHkiDwKRfYAAa7Y2KY3Co&#10;C9XiMHzgoK1RoQgO1vex3kRs3yDwwM50D7UDms4AUNgTIHKuP8PCcSE9gGNwGCUS0wAAu9LbazI2&#10;J1k7iS4USs85pgFD+znsDcDoAA6qE9WDPS4mUdtQJe2oljaVC6pEm9PcyTzTqpm2ngyOLpY5bwO3&#10;7AVMKhOtjYPAGoHHWUDRQtmIMmnuZh5rc0YL0346tRItbSdRUqdRO+ZOAINKQsWCqmimETdhRU5p&#10;RwQBYY/OaUBRT+NSdWhrtB+5oaI0AEIbakiAqD7OApZ6YBT5FfY7owppQnmw7kxAI0OmkemGxmxx&#10;OoCgidMmljU2a3GEDscHCEr604CgsRGLw+f2nMe0LIDlmHZGRaIK0UaoGGIaAAibKn/RwHGa+D48&#10;h43qaD3LAYnqQ+WiojhZNURVQp0N30Z/GuVxJqsKVYCNVKWgSrAURk18h8dOMs12x2zcNnbUgWrh&#10;yLH3Yl8BcJAGfOQ4JSA4KFQ8BhA4zrRRh9I4QWT7xPnY7tAB4jD7M63NERAuPy00hRTfV14HHAQQ&#10;5znsPJ/joGpFmNR5Xq/jfWDiNu+FmvLcR72e/T+K6wt1w/UeYv0+B7ddRI1cRaFcvloNbru4lFZZ&#10;Zv7kAopkdSVbnrX1hbA8G8TmJvMr86FMVlApm5fmUTTzKBvHpaBWgMcKSkSrs7Kah9TPo1Lm7AUC&#10;Qgusm8EKWS4IFsefYI8if6JaIRaI1ZWJtELMzuUxKNOUM6gUk7mWYYWAycT8+bBD46iTSctJlhHj&#10;KJgRQKE9GkOhaIUc4DYGdEbt/UGljKBKRqf6Y8yJMTJJaY4EGzTG9LiQYXoE2zMx3oPCMWfCutGu&#10;2GYY2AwN2+PTAYg6US/daRwYqTzGJnw+CKgIGxSHSdqegY7UbTKX+b4BlAmh2ui21AL1YYmwQ8PD&#10;Jn9bI0nbxbI27E8b8LGHR7XSJYwEDPu22QPU3oAychoLJDxMytLgBFHYEVSIKsY8jbmXDrbrd3tU&#10;RSdqog1QNKES7HlpRamYU1HBNNAYtSBnAM4ZrIz5l0jEaolasx0yfyJoGoWMCsS8BhakgWM5zkTV&#10;oEppREW0tAAN4WC+A3CYsDXvIkQEkMtOsv5EpRBOn7Er9CjWDmXEcdsAm3ZG2xJJWVUB0FBpqEJM&#10;kJ6KXAiNhwYWdseGxD7ak2NAoeQ9TtLwtR8nhAGN6VT9QY4LDNjXfYSEDVtIBChOefemMbOf+6gA&#10;jnkMGywNTdUR1sU7unbIYLsTbHeSdQEm7/RsfxS1cor1p05V84LnMMdm/hhgUlWoDjxf5EQoVTKH&#10;hQ4N+iiN+AiNWXtyiHWHbNjse+jg+wEolYT7CkiBcTwavnaG/Vh3+OiP2P9HbEPJsqNHWX6EafcD&#10;UAcPvwcAvab3Q3UeOPDDdPDQDwIcwujgQffluEAnVA/7Hz5EUJ7ge49tDv8o7buIFbp4eSVtBWS0&#10;RUsolFWUCsDYcODaArZIeMyHpVkGCgEPk7EoGFWNY1iWsDMra1PYI23OZFpdHQcwE9iUKldCw59h&#10;enZBiIymaRUIADBHMoFCmQMSgmQWBWJyVBWxMC9MsDUzQ9nOmEcBGIaJ11GTryiRadaZNxmrkq0m&#10;ZFUwk9M+NSwseoGHY0zMoaBGxlk22o1i6Q4LNIoamRjz7fl2L2dg2EvTBzQGzxPOA4b+6MnBogxU&#10;FgZw2AOkUskQaY/ka48hKLQ1KI6+Ks4NNKN47N1BsQCGsC8qEXtpmNaaCIROQNCFdWkHIG1EZ7dJ&#10;V8ABKMyhdAgQSntwQrGgPlQlnQBFOLQ0ozAI5zu76oGPisM8BTDA0rSxLICCItG+NAONDuxRaztQ&#10;YdvGZu0KQAAGZ5lWdUQZKsQcR17f3ILVAVDefe2l6Wg3eYu6QI2oQlQdJjfb293nCNtoZ8x/CAeA&#10;wrzWQgskoM4AkujuBQTmPhoEFYDRzljaQE9pR0y6ApHGJnuFjtLwsw0RLLkniG0530lgIpzqzK9o&#10;YdhGexG9KyiSOlSH3bgqEENoCA/BdsyGjoKxsZvDOBnKAACFFQIuAOUs11QncFQkAKie82mzhNPx&#10;k0IgN9CDB9/julUV2KBDNEoVCg0+7v42dhrm8RPvx/kDYDbcOhorjdkGKwAO0KCPOE2EUgAQR4HD&#10;sbofAQ7KCjYHmT5Awz4FWI+oPAQQ17CfazDHcgAABSQ8L9uqhuJagIJQcV7l4/mPsl41Yvg5jzF/&#10;6NAPuW5Klh2gFFher9ezn3X7DxKHWE4cOPxDzvfDtG9zC7WyZZJ2Ll24OJe2LgOVDXt4ZtMFVMoF&#10;4OJQ+zWsz+oGigSrswBQVrE9EauTbOOo2QksEaplczatmXdZMyk7lhbWgc+FyTS/PJZmsESzi7nb&#10;eCZgA0RM3FrOnec8o2lhERskkAI+AGd8GHWjKsECzQymRQC1oK1aBFAmcFElkyyfRM3YszM2O5hm&#10;AJXJ10mgM2ouZexcmpjSDvWhSrBNAGdqmnWolEGmTcwOAxuBM4QyESZjLB+mPD/SCaC6Ypldy45d&#10;OYftydEBXMypmKDV/qBMIj+C5RFC5ksGgZDdxiZtUSq9/cCG6V4gM1xZqC7A4vgUu6PPo4QGsFHd&#10;2B8TuH19/o+1tsYBbGdYbtcyikX4YH/OAbP2NtYLJCCUAXQmxqA4r+VqBTh2CdsF7OC1FlRLk3kU&#10;S6FiLgVANAEie3pM4rYAoAbAcgbVoEVq6lDJCJO6rGRQH/b42IWtpbNXxjzJGSxL/UksjzATOlol&#10;LRPLI3dy+hhK6ThgwgoBGROwZxoPo3QAENsIoVNnURg04LNNAIj19v6cYN6GE6oGlVHfoA1QIdCo&#10;adx1xIkzh9JRIBHjN4QGgHAbG5A5iuMolEjEoiTqTx/g2OZKVB5sBwSOAYbj2AEbv43du772wH2P&#10;MO9xjnFn1+poJ46yzxHBBIBs0G4fNkh4WAIfVY35k+MqE/ejQR477bE5jw2cc2qHjrPsuICpthE+&#10;RSWoEDyegAnVYLBeGLhOtREwCWUinIAN0wfZzoZ/6Ghu/B8c+AEg+UE6cJQAWi47RKhwDh38QQWI&#10;vK2AOBjTP+Baf8gx2ZZ9D3qsD/4oQsjsZ9/32eb9UDlsw7JjXIMwOgRovDHs80FBu5ZX7QVad/j9&#10;XMTOzc2wRosrM8BnJi2ZczHPsgZATNqyfAnwaIscSXsVNbQMjEy0mgNZXUWdzA6FEpkDHLML5kdy&#10;TkXbMgUYohsYGMzPDQEQIDHUD2xQIYDAHMoYFkZbo8IYFQ4qlTHfdXsOZcQybIvKZRQVYq5jJAa7&#10;YV9CtXRjVXq4HnuButimMw3GGJQO5rU0nWkRu6YCERiOhvW5HdWL+ZaB81gbgYFt6bJnZ7AtdQ+j&#10;YEY7U293SxoYbuMc7UCoDVAADrbvBgjanF5szKBAARS9qBctSt+Q4EHJUHZQ9vSjXGicXX0OqQcS&#10;vY43QaWgWsyv9J2jZLlJ1c5OGr25EqDQCkRCbRDNNH5VieqktYNplnV1onaY70WZ9HDetlZzI1gM&#10;bE1np0lYVAUwsFdGpdCEKmlFsbQCEBVTE2pGG1PPMgecmVg9RcPXwtibIhSaWg4HTFQtzQDD5Q0N&#10;RzjvSRTJKaQ161sBC3ESeKgMTqIs6tmmsfEQKkR1ok0CHseBBmpEBWC3qcpGaJzkmI7/OAVocm/Q&#10;4ci5CKEzLGvk2A2ARlAIpKNnc2PWmkTvDKXAcUxHnaoEEGTw5HVeo13E9ex/ql6Vsh8rd5Qwv5Bh&#10;c5hGH4lRjiuwTgGEOpb7XZ08gQ1hv4CT4CDOoLiOoAYO2vuCrTqKgjhEQ7fxq2yOCQzu/CdUCaoU&#10;1IWN95iq5fgP0xG2OXQEO6IS2I9iQKkcoDxCw9amHNj/g1AaWpAD7s/0+6iL/UyHigEOKp8DxEGu&#10;s27XBgEtIcW1aWNOCECOd4RzBjwEElD54H3OIYiEi+s47yHOJWj2h036UfpA0AiegBvfEdseY/+j&#10;fkY+XxyXbQ4f+iPA9YcBpn1rq9PpIupjHcWxvDwZQ+2XVCtzjkGZYNpu5Yk0t4J6MDmLFTJvMocS&#10;mV9kudMqFOaNGQAzRWiJ5pf8ky4go00yl2Ii1t4cbNC06sTBbgBnAjvk4LcpYnoOxYIaEToLi2wD&#10;ZLROk0JHwKA+hI7LRyf70vmpbIdULdP2CmGPJlUvqJbzkwKmB8sDXADNsAAa6cYyARaWDQgNoDMY&#10;41AAxng3yqADeHSiKLBS7gdwVCV9Y9gnlIcD4QaH2R4ADY+0sj9wQS30oFB6AEsXUOlhm27m3ab3&#10;nL07jUCkiWM5MM6EbhNqpRmVg4oJoAAbbZP2BhXS1dMASFAiAKQl8iSWZ1JzJ5AhhExLDzDpccyK&#10;qiMrjxah03Iq7FFH12nAcorjnWI5DR9w5NyIg9ZQJioWlEsL0IlRrQCntZNjtNvFbO8Ldol12qAA&#10;j9aERi5wTgOO+mahgwVCZZh0zb0/bOt5VChARXDEMVpUMXYHE+xjAvW08zTy06iW0yoKAGS3r6W5&#10;lDobPyAQCpETERDAwh6UM/UGsOAOforGX8/2kbeg8Zw89QH75OnjTEcO5TS2obIE2p+jNI6jNn7i&#10;1On3sVcch22O0rBOAA/HgAgNbVooCvMbh7BHzGubnK9jvQrgBMevY1+VzjGOc5j1qpRj0bA9J8fm&#10;urUcR09yThqz8PDajnAdh1i2nwZ6KODxXtgeG/Bh1h3UltCgj6AkDrGP9uaQlkYoAAfnDwYU/ghQ&#10;qT5o2DTqCGFFmHMJBcJxwgbxmfezT2wDRLRAx9lXIO3fz3G4Dj+by7ViAuQQ4HCbQwKJ4xxn2w/e&#10;+6PI36hYAjJMnwLuRyIn88P0o/c4J9dzgPUomRmszXRawyotYofWsT7LF1AtqJWtLa3SZNoEQhfW&#10;tUwAaElbNB55l4AS0ytrdiFjjQDL3AxKhnIyQEKYsK1iFkUTiVvAI0RmFsy1ABBsz8z0UJpD0Rjm&#10;U8YFhWNUJvo4jg8NYnVY5qsLxlE4JmeNSW3QaA9hr1Bn7joeFy7AYwJQjBmso+zXumBVhlAhvdiM&#10;3mHHnjANKARLT/VQX3/kXIREc2w3OIIdAhBaHbt+O4GKORWXnWObvoEmLFFD6iS0NZ0dZwMcqpVu&#10;FEknoGjtAhJAo7O7PvWpWgBHJzBwP4HT5/iTDtQJyqW718FtNHi7e0OlYHNMehraGI6nhWlAbZhw&#10;1U60dWBjwoYIEQeyCYgMi3YTtyoRcyunsTiARBg1u197HVACOI5bMYnLOc5SOvBNuyR8YmQrgBEo&#10;Wpom8zMCBtA0tzlqFovUBFi4nvroDcq5GHM25l/cJ8ZznDD/Yk+PPTioFtRK5GU4Vox0BRanbMjE&#10;CaBiLkTrdOoMtghVcoZzuE309Ji0rZSJ3bzC6mwVWWkIJAB1JCsU8yeGQGlpNmfEusOAQwVEw9MG&#10;nUBJnDzxPtsdjIFsrXy39tSEnQEKAQ22tbSBnTr1XmyvMjl+8gccB+txkgYHUMyNmLc4zHobeqiU&#10;WJYbq+c8bM4CEBxQpdAwD7D8Axs+kFENBEzYxu5g8z1hQ7AlgkqFcYTSbU+e0S5VFkc4eX7Wm1dx&#10;W1XQMZariA5gcw4eBEaHssrYz/R+ruEwcRQbdRgweO0faIlYF9d5TEj9Ub5eAPUBx/vAawVuB4DO&#10;++z7vsc5+Afp/ff/EIj9Yaz70Qe/n95jOUpmMi0BC3ty1jfGAIq9QiiS6dG0YAko5hbOpzWmL25O&#10;RE7E96BMsXwVBbOMWjGns7Jm75APAwIJoDBpN/GYqmQoLWOd4rkeph0xOzGt5RkAUNgp7NHiwkja&#10;AGDDqJEYe4KScVCbgBmd6A2IzM4OoIhYz91/HIVi783AOdRJJHV70pDWCag4LH8QhTI9ZW4Da4QC&#10;GcLiqFIcm2Li1WSuKmNgECWiSmFa2Kh4BlA15wSPgAEqAyPEEGqlk9LtUCpdKhJg1dmNasEiqUy6&#10;zwmURgBkD08DqsZxKtgfAxXSAXgcl2LOxDyL3bTamzaskD1Ajv0Y5LgDnLuHY3R1ARdAcK4v518c&#10;h+LrAfoA3EA/dgzL5WCzjq480M3sv/OdqJGe7tMoCiwQjcQh7+3mWmj8wqGl9ShgMGnLvmzrul7g&#10;14iyCDioYJoyOKKnyGQsADDO0FibWmyg5kayldFzn2nXGh2hIX0QCVmTzPb02CNyAmDYk3PsaB7P&#10;IQzs0j3bjGo5CwgASEPj4dSEOjqOSrH7th4INGKFVCQC5lSrYEG9AI1GoUODrUeBnDnLXRcVoYqx&#10;DGWDhTnJumPux/FN4KqAjGOqFJWH0xwvelEs2U87cRQVYj6kFVhrBU6ac/HODmBMbmqpIgHMtI39&#10;NNd3FlV1gju+Df4oABEMNkbv8IdPY10Az34a7WGgJGj2CxkthY1XJUB4tz90IgPHBq8l+YDGK5QO&#10;M32S6zuG7dEuCZPjkewFBloSoHbg6B+GalCJHDnOcvY5ClAEx+Gjf8D380fpg/1/ABj/IO3/4A8p&#10;c07lCFA5WMe56v4wvb//9wHIHwXcvXah8t4PAAYw8roCPpxvP8c+5DTLDhz+w/TDA4AFuHzAtJB5&#10;D8AcQfV8wLW8x7k83755bNAcKsRRtI5NcSj+gsuEBsscQTvn+BMgtLiMNQIuC9ii5aXRpNUyObzM&#10;fkuLqBAgMjd3PsCzuIhdQrE4WG6V/aYmz6fxMZQJKmQcWEzPO8R+kH2G0+xMf4xHmQMkjkmZ5xhz&#10;gGoBuE1gh6an2QfVYk5mkv0dej880B1J2RHgolLxvNqxPNTf962gYADLyBiAATIjhApnEJUyONiR&#10;+tm3V/sDhHqxPwN2PQMYFdCAqkXrg4rpH/Wl0y3ApTWdG8Lq0Lj7elE3AocyrJfJ3FAzWB/KbqxP&#10;9wDAQdUMD7ENwOmOHiMTt/VYJ6yRA96wPCqZDlROr2Xn2dTWTQAiB8MJonZUS2cvQEL5OGhNG9Re&#10;2SjHebSgQOwmdtocTStwyglX1YmD3oAQd/amRhQLZVf3KWxZjrY2oANwGmjgjhs5q+1BdYS1ASAm&#10;Ux0520ijq+eOrwKJnAjKQwVSZ14DNWIuxZ4cI0a8EiZmHQYvhFqAWxPgaGkDVMApAAV8TllSqU+z&#10;3cmGg6m+kf1QEaoQu5Gt8CZSTwAQG3wDgKkHHgLnFEASKsdp6EewHDGEnuUqHi2KvTXe+Y8JiBPv&#10;cSyOo/Iwwcod/giS316Wg0wfpKFGfkIlcppptjuMEjDPoA2x0dXRsA8cqpKlLNcyHAMYdSfYPho+&#10;DZuGf/xkbtwHBACN8RCgCXDYcAGTxxFCx7m2E4Al9mW6TnUkVDjucSyRwDrsuQDS4bA3Hpv1gEEb&#10;FDkap9nOXiC/t/2H/iCWxzq2OXIU9VFdh8roJJALywUMDrHtMRTKYYBziOtWkYSNUuEIn2OCBzAB&#10;Kbc5CqDeByBC5xDHfV/4AJgDH/xB+hHbHWKb95jffxjQvP/76f0Pfo9zsQ3n3re8PJEuXppLW5dm&#10;0zpg0QqtrAAJbNECKkfgLLKN+RgHzM2hZGbZZgaImHeZWxoOtWKPzuTMEMsosT4ziyxnegL748OC&#10;Y9OoEGAwpjrB4oyjZsaYP0/DV7XY8zOApfFFSlOolznAM4kyFWguigAA//RJREFUmdYOnUe5zDiQ&#10;DShgdVQijowdtIGPokpQGv0qE0rXDXPM/MqCNrZDhdib48A3oNKLeuk73566tD4okB4Vy7Cvc2xM&#10;k+7HsqHz2Qb19DWikHx4UEXimJSG1I1KMUmrIukECjmfYlcxwEC1DLCvOZFewNDe6TB8thMUAKa9&#10;E0uiJcKSuI32ymWu7+4FHKiSVgDR1YO6MZHLujbUhmqlGSA0UJ5uRV0AgsaWbF9auihRKXYpNwEM&#10;QRE2CbtyFrXSWNkek7QOImvG4jS12NhRHJRnmwBJg0qFBtwMPFh2ysFubFe6kAMM2JKzDfvDd5vg&#10;bGGbRvY7Axhs8CoS7/LC4MRx5rnDh7pgXX2zPT+5x8dcy0nhwzFOC64AFYDRorDOvMdp9nP8SPQC&#10;sawJ6JlPMGkZeZf6nHNReTimJAK4nOScwuVs5GtQRB6PsDfHHMNJrtH1DlQLBYRaOayiMKdwCisE&#10;jGzoqpnjgEtrJci0Xaoge59MgLr96UYAWPYBNILHMPdivkS1oP0QPsdO5Eb8wX4UB43/GNsLjBNC&#10;QxAdp4EDgSNH/hDgsA9xGjiFrUEhHGZfVYTgOsq2RzjmYRr9oWM0alUMcQBQvPc+86iRDzjvB0BA&#10;y2LjV+XUnQJwnO84n+90JLqFjTDMtslc1BHOq9U5yLLjAlTosr0wqjPnA0z8DOaWMjgziN47CFQ4&#10;t1ATQoZ5pIOc+4MDv+9gPIGCJcLSCIaZZeAwNZRWTQSvTtDgh7FTAKWyQDNAw6Sr3cbjjk+ZJiJH&#10;0pdGUCfngcXEvGNVHLRW2R2mBcrkHPMAZXjA53soxwmgMxg9QqiM/m4sUjeqpRvodKE+TNaqRHLZ&#10;DzAGsEH9wGiQsOvYbewqHmU/oTQKdOzZGWH70WGP0RFWKKDheBVH0XY3Ralt6QM65k66Bh0Mp8UB&#10;GqiPzmEtUVPqxAJ1AJsBlvVqiVAng453OYf9wQa1N9sDdBo4tmJ5UBrCoxco9QAMx6z01ac2ISVs&#10;AI/dxwKmDdUxwHnbgY4Kp59ztaAyBrj2ZtSHasUEr0BqBjRnO/LQ+kbUSUM7wDHvEr05qBO2sQeq&#10;n2s3R9MOoEKRAJq2LvZjmwYB1Ho8upTPACgHx3mMMw2Hc69Pk43bXiNAY1cxpaqgnrIJi9XW6UA5&#10;1ArbCYOmJmwO6qMBS9LMMq2MKsNuWEe2Ou6kGZvT0Ao8hAaAOtEIiCi1MnazCoIjNnYavbZEmyM4&#10;Tjd+wDWhPFjW3m5Oh+0P/ghgZCvkmKDT2B57Tg4dzCqgsXF/asZ2tbaqtt4HUtzhsQzHUQungJrK&#10;5SiN7CANUOVjriLGmLD+MA3uKI3oWIM5F8qTwsEGyTFUBCibo3zWQ0DHfMcHXMthVI0NM3piaMzH&#10;OYbK5vRZLZfKA2UDwLJtej8gc0hoAAMbfvTYaH9okPYKhfJgudeiRTqIKjihWuIzHEJhhBUCVgLG&#10;5Pbx438Y30EdVui9HwEZGr/HqkOZnTj5h1yblgnQ/PD3KQEN537//d9jGlBQCpcDB/J8HddbByDP&#10;ckM4zvmExI+AzQ9RKfsB335A8f6Bf8Qxfo/P8Pts84P0ox/9HsD5Pc7N8dhO4PzIqKa1UCqb94DQ&#10;vnkAM784kpaX7QUaSpcuOPZlNE0AkVnWTS8PpSlsy4WLswDmfCRvZ7UlKhRiFNCMAprRGWCj+pgc&#10;jN6d+Tn2Bz7LAGoNNTR6/hwWyKeVz6WZeewPNmhkCnWDHRkBNvE+FZTEgL1BQEfIjAKbGDA3wTJ7&#10;fFg/zH4DQMtxKwOOuNUSTTiAzh6kDsAGiM4BnZHWND7RDsw60nngNGSSFzXjALl+lI2gEDLnsD/m&#10;VLQ5vTT6XqxMfqeKcPFpZUCD/XE0bdeg74o9m7pRIOcAj0pEq+OQfHuJRkdQVOwzbHc1MHI8SwdQ&#10;sVt5GKs1OmrC+BQWKUPG3p4+YNUMONq7WdaNYsHuNLdoZUz6YnUAhutc3sD0GZRME9HeCWSi5waV&#10;gp05yzb1qhtLFIgD1XqAV5NgARL1DmBDvdRjiywFhz1J5mlM+DrS9UyoCrYBMvXYnPrTQAIINbSw&#10;nPI0jfgMCqcThWWXriNYG1AjzQ58i27j3I1rF7MKRzXTYInSaOTOf5bGXo+qcGDaSRpIPYqkGSXl&#10;+pPAyrEi9tLUnwUwNLY61nvM02yvUqoHXCeEmD05ACieqbE08UocAwZ1p1QiP4rPU4fyOF5vQ8/K&#10;wR4a7dF+Gr+wcEyJANFymI9QkZgIdnTuCRTMKUBz0OUogaNHfp/PyLSAoMELpSNaExUKjVmbsP8g&#10;d3kgoB2p15pxvP00ukPH/yAa85Hjv8+1ABIhBAQ87/vAQUtxAMVwQMgAA8Ncz37W2YujPTHPYR5I&#10;22MOZz/qwmv28548yTaqFgBwmOs4+AHHQAEdPPz7QPAPQl36yMD7bKO62K/6eE9wcHzgZh7lEJ9B&#10;ZfTewX+U9tf9EZBRJWGRsDyhlrRXdcALCB9ARR322EDq/aP5OCqag4d+n+v7Q2DLZ/qA4xz9PcAj&#10;ZADIzDQKZtEHCCkBy8LS+bS0OoYVGk1TrHOci88BrV3APrF+ZWMKG9QfeZUxFIwD3UZmzwEbyvFz&#10;WCPs0AxAQG0MAYgBgDAMNIZUF2w3NtmZpuYAi/kRLI+J2VFgcX64PaxM2B6gMMhyR8e63eSk4GA5&#10;ysO7/ai5lN4Wjm0SFyvEsj7VR09zGmfdmHmY89ghANKvChEqkWvxaeVGIIP1ARKdTKsoHNjWg1Lp&#10;7WsASMCHbU3YtqNKurrrUTvA4pw5FSADQPrYTxCcGxI2ObfiILVOLJLD382FdPapSE5VuZE6FI1d&#10;x3WppRMbAxxaUBiNhEqlgYausrDBt6JuWtoBBWqkjX17euoBZ0sArAfF0nj2aDrXy7nYtwWgeB2O&#10;kDX30eX5UUAeK3pmtCTA4ZSQEBrMd7QdRXlgeVAazU00/np7fVQA2AugoC1qbMM2sewMcDjNXVx4&#10;NNBw6+sdIIaF8LgNOTdyBijlXiPhAVCwXCdRKGdQI/Vn3otk7dkm54EQiuMkKkhVc6I61gmOb++O&#10;4LG7V9hlG4QqQNnYNWxCOAasOY1y0fY4TuaUd3Pu7N7dG1AxDZzzNGA5SeM7rgLB0nhNp1nvtZsT&#10;8S5/ErVSZ/4FuyN87BlyG2GlVbIb1oFnoSxUPKwPsKgswvJka3WQRn2U9VqgAIj5DJOvTJ8Fllqh&#10;AzTWyNHQOLUiKgvP+f57AEj7wTGO0fhPc14b8XFgdBBQhXJgXU60ohBQL+8Bux/SuPd/ALBo/Mew&#10;QQdoyIJNxXGA7d9nvjbeo/G/tx8YqDCIgwLIvAxxBAAfZlkdcDzOdR8HpCaJDwERwXGAfbVC7wPQ&#10;9zn2fpYbKi0Tv4dROoe4Ts8t1A5wzAOHUEpeo5+BffZNTqM8podQJw6cc1AcygVlYjfxxJKjaVEo&#10;YwNpBjjMz/anteWRtASYRoZ7ImFrl/PG+mRaWhxLSwBolu2nAY8D5pYW2V/oAJsYFAcQJrFNMw6m&#10;IybHWDbYmRY4htudZ71D+H1SeXjM5GwHQEEdoEx8qHAM1TM22p76e1Ejffb6mIQFOuexQwCqGzh1&#10;mmRFSfQCFnt4ekaARTcqBLj0Md2jUlG5YC16UCbtKIx2VIn5l16m24QKyqQNq2NPUVsfNgdF0Msx&#10;hgDZEOcwyRqWhwbfQfSxzQjwG+R6Wuwtwuo0daE+gFM7FslngTqFQh/rUCOtQKEddWM3c2fXcUBk&#10;Qpbt7X5uQFkApCYsUTOg6cVuaX9aAJFdxL66oLn1GHbMAXrCyrEqQgOFAmgcv3ISwJyw2zZ6fY5H&#10;HsRen9PYoiZ7dVApJnFP0PhPGjTWyJWgRpoAUlfHkdTHNXV2aK+0OzRSbMAJ1ITWx14WB6HZsOPZ&#10;HqB0lOV15l1YXgeATrKPCVtHw6p6zMkcZdlRLMYJYOFI10M0VBOR2gqPVacSASKOYq2jwZmwPYbV&#10;EAQqDhtyHdDS7pg/MMmqBRImdafz+hPCw+3qf4Ai+gEA/SGqRDsgWLjrY4+Oa4m4W9ehALQgB82F&#10;aBe4Rnu0tDjCy16ag9oogGX3cIwT4bwuU0k4fYTj7FcdoCoEwSGOqV1QMRwK2AACQHPK49owgcpB&#10;9rM35n22iQQqpfbFxi84vKbD5ltYpl1530QqjfgIxzkIaN6n/AC18EFlg957DxgBH3M6R09wHGyM&#10;+3hTCIXD8bVIkZzGSrn+iCA4+D9xjt/H/mF7sEM/ev8fRcL2Pbb1fO+hwH7I8vcO/6P0Q7b7o/3/&#10;U2zjsd77IUqFcxziOAdRUAcEHGA5ze+lzXwPm/bej9iW/ffNzg4ClUEgMJwWZrFDKBafYJ5cwO6g&#10;VoTLErCZngU0qBOXjWN5zgOLoaHeNDbel8ZGutPa5ixqxvewoGaGeyOZ6ysjz0/0RcJ30OeDZrpj&#10;7Mq5EVQN6mcQxXEeqzOy0JeGtELAZGa2C3Bpt7qxWj1hec6PtLN9J6qhHXWiNVLVMI2ymRpvB14A&#10;Z9Jnh1pSHxAYQfUEnMbaY3BcqJhhAKQSwB6Z8DV5a47FniG7hM3ZDA87UM5h8iqTM0AD5YKyUc20&#10;n6NExXRgb1pRNI1NQKMb2Dj25Vx9NHpH3XaiQlQ1vQBmUnXGNQ9x7C7XYXF6sUTRdYxdUokIDROz&#10;ARaUS1dnHpnbBlAGuS7zRa299iBpjXzg8EQ6C1wcGdvAsbQ/ZwDN6VOoEcBiV3PDGXMoHKP9JKoL&#10;69VzApvCekCiVesDXAKkqRkFYq6F6zqJgjmDwtEqncbC1BPNLVgU7UPkZhy3gqIBQuZi6o47IO4Q&#10;x8hPFh8DIMdMvAKjOsAkYE4AHMNRsn6egXNNYXNUNS2dR1JjM9A58h7XjuIAJAdRGge0NYDAO/TR&#10;Q4LDbmCXEeY5UA127R5DJbiNlkdL1XDmA0CrEnmfc6IIaFBaixY+Vz2KpbvTcSY0Uhp5JCi5Mzs+&#10;xSSuY1Pq6jkmiuEYjbxP4PM5T6hkaKA2TvMpJlvtIm5vRbUBsROn/5DSAXgmbrPdOCi0jmFbgIHb&#10;nwAI9afMe9DYUQZHsBZargOH/lFWFAb7C7oDrDMRfJTGHV3RNFxVjMlYVcEHPwQOwo11Wiwh+AHH&#10;eo9z/BDoqHDeB2Q/AiIfHGZaGLHP+1g2QVBX94+ywkAFCaEfYZlO8/2qno5w/Pd/lMHzwfv/E+AD&#10;OADkfQD0vrkXQBbXwHX/kGP/CHgcAD4qlR9ijX6IinkPCKmk/ugDYARgtJCH+T72TczncS1TJnQX&#10;iFAzAzHs34iEL/bJd634RLJ5lxFiGCUyMnEuj42ZQZkQ8/HMkG+A6wVU2Kjpc8DJpDCQGfDFTD5k&#10;iEU63xrg0BYNCQvs08h4G+foYl/X5y7hsfEWYOIzPc2pnwY3hDoZGWkFBs3sSwMkus5re3w4sBEF&#10;5eheXyd5Ng1hd/xri05URvcgSqVf24Ml6juTOuwSBg5tYYMARf+Z1AAc2kMdnKBEbdjVi01p66GR&#10;AgTVRFeHiV0ab9sJbM2p1EgjbjQxe+5MdB07ZL+bBmzZfg5Y9FKiCLQ+JlybfVAQmDS6rOtkOgMI&#10;GjvcVrXiwLrDgOFYamlBqXQdZd7XEQAMINKHCtJ2OU7FrtyOHhv4odR45khYHnMejlCt09KYlOVY&#10;wsIk7AmWnW5j3VmWU55ivxNYm8Z2GyBw0eYc309jsCcF64H6aAQkqprGFrdBwXAnjh4J7lJHDvp4&#10;P/DAhjgWJbqH3Q+gNJjc1aKgVMy/nD4LVFBKJ7RJgMARuvZgneCYZ5tprJzjKKrhGMc56l0wemxQ&#10;NzR68w11gMeckFbOkaWO+LWrug64HKWB2ZtzEnt0imOf9nOYWOYYYXPMuQAoczbmQeymdsyI40Mc&#10;POddPvfUMA8sQqVEsJzyAI3YhrXfefcHCHUnAAdqoc7EK+c4g4I6SoM/SWMVNh8IBOBgbsTeGHMZ&#10;B4HPcfY7CDwOED9SPXAsVcx7YWlotCoEGvSxuspqMH8ici2oIxr8EZRKtk8cm2Xaqw8Aygc0cBWD&#10;1ucYoDqpdQOUxwUdMDhyxCSvFoYGj+p6j+20T+/zmX7I9e3HRpnEdZzMe8LJniLiA+0Z+3+w//8T&#10;KunoCWwS17lfdUP5B1zjD/YDEr6nHwKgo3xXJp7f47qFzn5g9IM/pGSbfQ6My/DI5cIyKgYwLK2M&#10;prl5FMwcIFnsT5OOV5ntRvXk3p7zUz1pYLor9Y92pKHzgAKVMuw06mRgLCdhh0dREwPAZDx3NatE&#10;HJI/ybazc45/8ZUJnQABtQIcxlEeo1G2AizHrDSxP6qgx1yJI22BCoqiB1vS6VPNKJPzgGZwqAGL&#10;xfQI01gg37li13Jvn9YI9VH1+DitSunlGN0ohA5VSG8eqt8BKM7FcTgfoNAe9dP4Pf8AamaQ7SNp&#10;S2PvdKyKimQAywN8fGdKB8BwSH1YIRRKZ48D33y6uC7A0QlUOnvZVvWCGjHZ29J3EugAoCoa2a6p&#10;7UiKhwbPAhislOqiCQvUxt2zp/sIxzya2tsce3KY86J8OL9dzA3YIYfanwEOZ4l64oyAaCJooHYR&#10;12t9vEMDpDqsTwvnO8t8PY34hHkSGrD5C1XMqco62FXbwmew2/s0jdckrLmNMygWk7HmUFzW0rKf&#10;z885AcvZxvcDAj5Yd1Qbgzo5jc1pbrHHiX0AgpZHqAitOhqocIs8UAPHAxQngcxxGtmxU0CAxnEE&#10;teJgNC2SsFKFOL5FKNhToyU4dfoHwBXgNnMu1RLfnc9KmdA1TNg6lN68yVH2s3dJW1MvoFBFDWft&#10;UUKRsOzA+ygQPp/dvOZiPE8AFvslcOwl0gbV8zks7RE6LMCA1jGu0eM6jsReIMe+fEAjV62cApzm&#10;M8y1BLgAk13dB1FWcefXBpnAPf770Vtlj9ABlIdgsTdHlXRQ4Hh8jyk8gMaPsDkqiwORiP09PiPz&#10;bPtDQQCk9rPuPYDxPmrj/YOoFICl1RMM7wOT/ezzIxTIQfbffwBFwn51fEZ7mxwSYC9bnZBkfxPM&#10;dVynEDnAtkLqGFbyJDC3t9GxM+8DG0HzIyHz9NXP07MPf5FefPyr9PKTX6dXnxq/SR9+9htKl/0q&#10;vfjoF+nxi5+lx89/mh49+2l6+Oy7iAdPq3A6gnXPfxbx6MX36RGl+z1yPyLv85Mc1TFc7vzdx9+k&#10;2w9/HHH30Tfp3pNvY3lsE9t9x/m/S09e/DQ9ffmz9KyKJxHfs7xcX7m26jwc5z7Hvkfc5dh3PMeD&#10;N6I67637X6Wb979MO/e+SDt3P0837pT4Mt24uxfbd74gPt+N63c+S9dvfxqxzfSNuwSlx7hpcLxb&#10;HNeI6XtME07fvMu5PM7tz9K1m5+kqzsfp4vXnqVWLFdbbyOKpyGmW1BhzV2ED00CwHagN7zanvqm&#10;m9O52dZ4ZOHcbEuaudGbxi93Rizc7+dYr9LG5Rdp7fLztLr1PK1cfJYWLzxO8+uP0uzqvTQ8P5z6&#10;2b9/viViYKElnee4gwttqWeiKU2t3Eyz60/SHLGw8YT9HrPfwzS78oByL+aIhY1HaXHzCcdnO6bn&#10;1h6yH8ti3v3Ydu1Bmll5mKaXH6Sp5ftpauk+SvleRJmeWLzLunts+zDNsM/08t2I2RWWrdxPM6yb&#10;XrpLeTt1jnITGUadnkexTjakvlluBmMo21HU6tDpWNYxgt0drk/NfbmHruN8fRreaEtjl7HaG1hs&#10;9mntR7V60+BG0ow9beSm0MSNZGz+zlsx+lrcrmJvWWy3cCeN8znGo7wTn6mE87GcGIt9b6XRud8d&#10;Y2yT43bel3OUmGC+xCTHNiYWb1dxqyrv8P3yvfnd+d3yXc6t3k0La3fTyuaDtLH1KF28+jRdMq48&#10;ibhYxeblJ+lCxFO2e5LWLz1Jaxcfp1VihVjefJSWLuRY3HiYFtapC/zO81UAmV8AmV++BRnLFx//&#10;Mj0HMM8+/HnAYLcRV3C5/+QnERk2wOLZz/YCwNynNO6x7t4T4zsa+08oicffBkgEgiEEbj/8Ot2i&#10;0d95+E113AwZzytMnr76Pj0jnlu+/GmE0HlchSCK4xW4lBAygEvABGQ4j3DxXHtRAFMgk+NGhHD5&#10;Kse9H6dtQbO7DuAAkm3BQrnDMW4/qI0vorxDecfyofFVVVbbBHw4B6DZvvVZOjdFA0fNtaLgmtrO&#10;oiSATAWb0fXOgMn4pc40db07zWz3pqGVttQ305KmmV962J/WXgym9ZeDafH+QIbMFSCz9Swgs3rp&#10;OdDYSufXAMmKUGlN3WMAa72N42JDF1Gf863p3FwLjRf1B2jmqDTzVhyAsSA4Vu+n+SoWWT4ytQr0&#10;cq6qrcpZGS3YzcWNB1Q+K+PTgNsi8FkCOgvCClDNRNwPALks1rGNsQSwYnr9IRX6aVq79CwtUYnn&#10;VgDMEo1m8UZqG0R1TjfFdffONMW4pM7RBq4fJTvVFOXgEqp3HhgvNKehtdY0fbMrjWzxOZebAy7t&#10;QwKpPjXZ+wdkGjodKuD4opOpe2gkQ6MmXofKHmQESwkBM1EBcxcoC7dzsH2JdwHlrdgFTA1kiIkF&#10;zhFliQyTtyFzK5ZNBWgysOfX7vNdPgAYjwMgF69UgCG2rhExXUEGsFwg9gDzJANm09+rAgvHMoSK&#10;9WMvgMyTl7+g8QoTFMvHvwY0AuY3oWAKYJ6iFApkatXMA0HwJmSASwHMXZZFAJe7wCXi0beUhGqF&#10;shYyd6Lxfx3rdiHDsQVIqBcB82EOAfP0het+wrXlePhM9UM8cX+CYxbA3OXYARmAcvt+hkyABvVS&#10;woYuYFQYAZqADcuMWGcImz3AxPaqFGARIUAefclnKPFFlHceUgKVu4++qoLpAI0QykpHRSNo+qfb&#10;07nJ9tQLaHxpVUtnVjSDS21p4nJ3miTmbvWliSudEeOXutLQUkdavHcubbwcTsuPAcyDAVRNX7oE&#10;ZC4AmVUgM3dhC9XSFiplaIVzTLdEOcRx+5juGcNmzjTHtKqmc7QxdY82pfPr7QACoNjwqVDLVKZl&#10;4LJCaSwxvbR+P3rTmrCerX2qLpQD8z4t3gp4xueXgAQVNOJpWgY43u0WAcgSx12msrrca91Ada1f&#10;fgaYnkRsXnuZLt/4KG1e5XNE5aZic77uCVQKCkbl4vWem+f6Zwmuv+UcKob1/YJluTWNXsSKA5aR&#10;zY40egmITzWEqqlvNpGO1QUuWfGcRcWcwqbmQYxdA+d3G/dbgGD5HgTKcqbZrqiXrFpq1rlP2e+1&#10;uPmOqFlf7RfH8fgC5U3AVBGQWQAuNTEJcITMLIBeADAqkA2UycWrz4lne3CpwvmsYoDQFtsSAmmN&#10;KL+Bv5k3kQV+C6FlzKGOs+IsyvNe2vf4xS9QCb9MTz/8VXr20a/Tc0BjPPvol+kJVmrX7hRFwfwT&#10;rJDLHwZsjD0Fcx+oGILl9qOfEN/S8IxvIm5XUSAjoDJkvqVxsg2QsfFn0GQIhYqpUTLPXmmVvgMy&#10;P3kHZL7JkKngcu8R0AIwAZnq2Lfv1wTK5DbgCNAAEe1LBPCw4d9G4ag0jFsuI27fz6EyuQtU7j76&#10;Mdf/NWH5Y879VcSDJ7k07lVlmb4naIRMKB2Pl+3TyEp3GprvrEDTlrrspp9oSx39WJdr3Wnqak+a&#10;xRLF9PWeNHWlJ41d6A7LM3W1OxTK0FJ7Gt/sSeMXu9L0dneav30uzd7sY5/esFjDq21pfKuThkds&#10;oIg4xgj7nV/vYP+2NLzWEQDyWAJM62Xjv3iVxn79w3Rl+8N07UYV26/Slesv07WdD9PVG6+4y91J&#10;TQCmsSO/H9iId9+galr7zkSl3gA0q9wFjY2tp2nzynOOTwAWK/LmlWdp67pwfBYS/TLnuRKQAT5x&#10;N3VfgXc3dY5gkVAwgsTr7cfuDQAWYanCGUKtjWwCUeDTPSGQGlOjvXItJ5LvHA7F0n4itWKVVDMq&#10;m1Az7WzTWod90+KoYDIg3hXR4KvtnC6xq1wMttuDyxsA2V32DrgwP1ItrwXZOGWJDJc9BSNQ3oSM&#10;ym8eAHiT8LvL37uQ4bu+9pzf9XmlYLBKRcEIGCIDhpvAxUcBl5UL3hhy7IIF62XMoJKml+9UJcH3&#10;EpB5DGSevPoVjRjQfAhgCNWNeZXIsVRqI5RMBRnzII/Nu8Q2eTtzMndRIHcEC3ETmNykYe/QmI2b&#10;VQgSgaJ1ijwOoWoJyLieBi8MVDdaH5VMAU3kYl6pbCrIBGC+jaiFjI3+bgWYPQUjMHJEXkRwVACp&#10;hcgtIRLWJgMkQBKRoXJPqBD3BYplbQRIvszx5MsATS1s7gOXe3EcISVcPud8n/O9fIHauEZcT9du&#10;f5qu3vwkbd34GMuwk2bW1oFAVxqc60gLt/rT0t3+NLtzjkaFitnqBjKdaWAOcACVSaGzybbYh1GW&#10;TwIe56exVZNX8rQWa4L93Hb8clcaAzYut/Q4/XOtoZqmgdjEFpABSNd2Pg743jLHdOezdOvOpxG3&#10;LW9/km7c+ihdvwl0dl6mq9svU+9wb6iZRgcPApzGtvyiLf8OdmX9dlrbfBiwuQQ4LgGTi1Vsenel&#10;8m9R6S9VDWDr+os0s76cJlenAxyj/oPFxrUA0NzGhTQEOAewRKPA5PwF1ArKy88yARxVOto2bVTr&#10;uRxO+6oMVYyQaWgHhN3mYupD3cS6JuDTdjLNIPmnsXOTNNJxGmuJsfmbARKX58iQsZGPGwGX12H0&#10;Okj+30ftcWIaCI0bTGfYvA6WiYWbXNftrF4AwNLaPQDxIL77sEiVghEqOQ/zmO8eyO/C5RFweRhw&#10;WWWfZfbVYhmqIaMAZmZFsNwBKigmYjrsbAbevkfPf0kjBjIvfxWgKbB5jI0SHmGDiICLCdYqHmuh&#10;KsiERULFmHu5AzhULgJmB5jcwJpsoxZuaDNeg4w5GdWHSimrIi2SoNE2ZSUDZJ79JPIuoWRqIKOS&#10;MTJk3lYyGTICIgPmTo0iCaCEGmGa5a4THuZIiqUJRfLk6+p4lMR9jmmU+YecJy/PgFGd5PgyR8Cm&#10;BjCEy+9GHqYCzL1P0uatK1igHqDQldauX8qQufVpQGYzciovsQ8v0xoxs7EKHHrT0CKqYwUlwj7j&#10;myqZNpRMbyR+hYiqRhUyKjyIiUvdAQyV0PT1PqIXFdMR27h+aNkksg01268RFM70NpCpIHTrLkC5&#10;91m6c/8zSqadr+LWHQB0+6OIndsfphs3X6XrwGZ0ciqsk5DRRjV3n4lpX0y+RQW/DGCuAJAt4CJo&#10;LgsUl1O6/NqOx/kQa9MU4OuZbIwcUddYQyiYgcXW1DXekCa3O9PsHb4/rNDUNte71ZG6WH+27VRq&#10;6dWuCTumgUsL06oqLZHR5LAF4NIEZM60ZPCocgSMrxs1hzFFg1Et2Jhz483qQeVQEqkRWAPL3X0q&#10;ZfP/L2Teta/LspIpgKkNlwFBwgav2ljZuJ9WgcPa5oO0fvFhKBXzLiX3sgcaFEwVGTIZMKoXbbI2&#10;NSd2izXKgClwiajgEsH17Hv4/BeAIqsZw+mHz38eyuS+iVpC+yMEhIuJ4scvtVE1kNEmhYrRIlXq&#10;pYoCme0CGZZpm8zPeOzSExVKCOsUCWFCq5QTvzWQ0SZF/DQ9r2IXMmz30HxMDWRUG2sXblUAUR0J&#10;ldLAs5IQCsLkofs9FSpMP8vxKErVVAWasEJ7UQuYUChVqFKMe4+MCjhVFMBcvYu83D4XimIaOAgB&#10;Lc7kFtZltSstXb6YtrY/ShewKOsmbu0h2nqRVi7fR6W0B1AEk8CYugx0FjoiXzOz3Zfmbp1Lcygd&#10;QTLBNlokjy9Ixi9is65lm+VxIhZQAvNtaRILtnAXhbSOCgA0M1isCdSPSd2u/g7s0VNg83FAJcq7&#10;n1SA+ZB49Vrs3KIkFlc2adTC5XQeBc20eZqOgYbUPtiQ5i+spo2Ld3fhclm4YLu2b36Utm99kkZX&#10;z8XnG8bGDWHzzq+j0DaxhEz3TjWjxDrS9A4QvYJau9HJZ2zLgGg+mU6jRpqBSNvA2dQ2eBaVAlhQ&#10;VioWQRPQKcG8qiZAU6mY3Gi0Ibmx2Hiddlnp8Zox74DasSxh7mOyUhNCIEOmFhI7NdO1y961vDby&#10;+gyYCi6Uu1EDl1Axi7e4tsoioUI2gMUm4LiI/VG1bAVoXo9dq0QEYADS8gWTxCb572G57gIX8y1a&#10;IxPJfDdLnHsxnzNHvpYcKhmgkuPnEbV5legNIh5gk4TAE+ASkBEuuxYpKxgBEypm1yapZL4JyNgj&#10;EwFkBI95mjuARNDcN2msihEwKJlIDIeKERhYoLBLpes69ygV0Dhtt/YuYEJZ5FBxLCxfTseOHaNx&#10;Z8sTPTqA5W4VAuHhkx+z/zfpCXbr8fNvduPR8woyQkfAvAMyBSy7gOEcOc/yOecyBBllZYuM7bvP&#10;AERWEtPXtDCAgnLqSl8kb4eXcvfx4LxlJyrmWTo31Rq5muHlDuxMRxpdxxZdzEBSzYTFQcm4fJrj&#10;qGbCHgEYoSJczq+hfNY74hwjbDey2sk58n4j2K5FLNjSg/60cA+wsM/c7b40fqUTi8NdHvXR0kND&#10;RZX0TDSnXqKdRis49iCT49Yd4yMUjvFxunv/03QHtba8cTG64P17WtVFc1fVE9XLcThH91hTGpue&#10;S1ewWldRL9eBzJUbz7nmdtQa174BILFt2r8RbOA4amXuxmiaut6V5oDhJAqmrerVakQ1NWDPBIXd&#10;0l0jjamt3+7pvKyAJuDSezo1oHLO+g4elMsZrJKg0TLVNpZyZxYwNq6wB3EXNxdRAaYCT0CGbbVO&#10;GTBvQ8Y8y+vxJmTKfO3ynQwYrierqqJcMgDjOndheCuudQ7lsYwK2bwEVLBAl1EuRkBlFzKsI960&#10;S2sAxu7tWsDEZ1/WDhHxnXiuWsAQQs7rq2LfA2EBXCKvAjxUJPdo2Feez6eLj2fT5v3JtP30Vtgj&#10;E8GCZld5CIdKwUQuBmgIEBO+wqZAJiuZDBpzM7e0RCZ6VS3stwsYl5lHIVQiYZeAhyBRsTwBNvYo&#10;lXyMUQsYt68FzfzSVjp69GgolYgKDsIi4IJCES7G0xeWzud4DGQePxNARobNLmjehIsqRZsFTGqB&#10;ku3QZ+km9uLy7ZuhXGZvEDv9YXkmLvWkofmO1A9EzIF4xx4HHi7XwjgtKMawRCMrXWlgtiONrXen&#10;88udaepSX0BneIm7N9ZpECWjAprkGKoj91ehnJvJKmUIxXJuhvOwbDysE8dZ4Xgce3YH9XP7XFq8&#10;359mb/aGunHbtnMNYXG0PO39WBQfBj3fmDqGG0ON2JC3d56/pm4Ei1C5A1wCMMRt5l1ueDzzMmea&#10;839iG0Kmb6oljqkdskvdO+ri5mbAcewSNgi4mMS2F2kRGC4/7geWHWnl0WDkZGwQ9mYZHk+rJAQN&#10;cy5tg2eqhG62RcKkCdiobmJZBRejzE/M74Qi2VUvFWDmAMzsGxF39Wh0NPJKTQiWEgEJyypGSgRg&#10;SmSgjBHj8zfi/FOqkaphT9GYMzxy485QscyN2+m4hgoy82v30uoW6uQ69vPas3RFuACRS5cfEZYZ&#10;LM5fJDarMA+zsD2Zhi60pKF1vu91u7xRMHzOac/PdcS1VOceX/B6a+P1z76vo6c9tXRQcXo609bD&#10;lXTp8Vy69GQ2XX42n7aezKX121Pp4qO5tHZnkrt7HmhX4HJPOBC7gKmUTIlayKhiQskQRcm4j/tm&#10;xSRkqnzMQ3uXKsg8M6mbE7z2JD0pofJgXQZMBRm7rGsgo5IRMtqdXctDCIxHhPtnwAgsplE0qpg9&#10;yGQ147bvgkxWLxkwhoBRuewCpoLM9Tsv0uz1/rA0k1t9aXP7erqywx1l+2nMDwCaQUKVMQ4cRje6&#10;YzzMxKVso6YqIJnkFTrCpW+qLaDj9BCKZ2Aa5YP6Ob+KfVAZYadUMCNASeVyHuViDiaSwagnu62H&#10;OZ/Wya7umZ3eUC9jnLtntCV1DTeljsFm1EtDAEo4CRmf4VLV2JBVJds3X2TbJGiquM18gCXgUq2r&#10;8jb2WqmMTAq7f/zxPqCxR6pjuIHjojJQOR1DDUCzNyyRn8nxPF67vWqzt7BPKBtzRrOXFiJnYHSd&#10;b889WxzDl4M1ABrjbCul57Fk3dlKqdQ3VdaoAozr8zZ5v1FhfA3VhKLLd/DcBew4nQKXqaVtfgt+&#10;j+kcgwvdUdrYxnbjd0DGKJBx3dwNYpv9b3C+W2kJBbHCZ1vawJYxn0GTYwqbErkQGr4N3ukAIOXC&#10;6m2+EywSINlUoVRQsdQy7QbzqpbcTf0oTW6OYbH5frGlnWMNaW55O80sXccicdwAXc01CBiu+fXP&#10;mj/vbvC59i1dnkuNzUhMoqk1l/4n8shiZ1rZGUvrd6bTxt2ZtLI9kZavzgYMAgiCBVhk5bIX5lvC&#10;Lj0UMt+mG8UyEVolbVR0ZaNmchTrZOSu7egVMs+BmhEir4EmbA3zFSgKZO6zv5AJwLgPUFlcvpJO&#10;nDgBKLA/5laq/MojYPGI7VQyj2siwGMAlhIFMBkyWQUJmQyaPcAYRckEXKq4eS/H9t1XacfRwLc/&#10;jdi+leP6zU/ySN8Y7ftJOjfZnbp9980YlslHK7Q6WCIbed9ka+oeaYnG3jfBNtOtMXAv7BUgGJjN&#10;uRrzMOMX7M7mTv94EKVikhe4XO7O9gnARG/SBvYK22ajVc04uK9nrCVGGnefb6bRNsWxTQSragSO&#10;gBECOYF7OsAnZG4KkQDJXuyYCL71YYTJYBVV70QLqoNGNL0QSshjCIWzzYABmxPjaioLZbK3e7wp&#10;Da+0pYmrGYxaJ3uNTGDPb15NyzRAw++tg+9F6+f30j3BZ8CCae8ER/z7ZXMGSYAGiDi6WYjZzW3X&#10;t93eDkDM45G6AmgzNNhQL1gFlcECcX5xsBpH1JC6jPHG1DvbhPprjhHGjjZ2FLINbjTiJt9ZZ84J&#10;qZw6HE3M5+7K023nuBGgXrKSQcGgDISZSVbzIVoWIaptCUVhXoRyXgsTCVigJwC9TvazJ2mF/VQk&#10;65fup41LD0KhhFoBJBe2HhKUl+zKfsTv25cGV5vSJECdubCCgrweYMuJ3myTslrbg0yAjRgHNAUm&#10;KrAStVZv3wRfWEu776RtS+dnqZgzHal3uD3+E2hoqistX59IA+P8wJP8qBfHgMVHkUvJ1sYxL19X&#10;4bT5GEGTSyGjmjEyXDKEclT7hXUyEZwTvjnegAyRAZMhE8B4mi1P7uHheDTksfH5ND6xkMYm5iN6&#10;zw0Bmbo0MjZTxWw6PzKTHnBs46HHL+Gxio0qsXsOowYyj38XZFQve3C5edfHC3zMALgYtYC5VQFm&#10;5+OIK1WMzc4Aen6TIUAynmGjXdJaqXj6sFcCp89xNMDAso/GOzDXnvqn+R2xTSqSuZvn0tKjgbRw&#10;tz9skWpokG3GNkwY94a6MUFssnh0rQuwtMS5BmZRSZTma3rHW9LExV7A4/9p51yKpf+TLSA6UTw3&#10;oldJoHwUXdk5PkTlGLmn6dqNF+na9ot0dft5xBWmWztbsyLyv7Yp43+47Ykizk3T+IWK3evECCrM&#10;nqMoafxj6+fTxNpMQHh4BcAuZsvZj+IZRvlo97rHAeVIY4SQUbk4bseRzY6p0YYJLUsTy93AYvIq&#10;38kdlN3N7mjQNmwbnA2vD7XoeJuBxeYYEe32PQEznMD5s6lnEtDMA5rxhrB9/dOjedQ0v4+w6aMO&#10;mow2wWxvl2NxtGWW5oo6BrHLbGe+x+5iu461gcbeOJUHacmu5AjAQ5QBcQurGYKqH1XM2sX7xD0g&#10;c78Ci8MGUDfE1MZkOr9hl39rGr/anub8O2r2EU4x2LLKw/jYQbGHMyinXatUo2QyZN6Gyy5k+ke6&#10;0rkRpPNMV2ptb0rNrY1EQ1Y1LVnd+ELt+COycy1peu18KJjoaq5iZeN6LLv98CfABMA8oHz4XUAm&#10;zxsVXEz8Eu6XVUtNkjfyK9qe3B2sPSlwMR+jTQrIELvKooLM7fufBURGAU2J7p6BdPz4ceJYOlFX&#10;l06d9C86TgIK9kUtWe5BxjLDJCudHAUy+Vw5arujAy72JkUu5jMAk6FSosBlu4LL9Rr1kgFTYg80&#10;WzefpP6JvtRznt8FKzS82BWD83pHAQ4WaQgAaJEESv9MW+oBBN0jzQChFTDQ6LBBQkSAzN/uj0Tu&#10;5FZvAOY8sFLtzGKRBlApE1s98c4d91UJGSaFR7FZY+s9oZwGsGHNnUKGetFBnaiiQSgAnD2wEPYK&#10;BVw+BC6vgAuACbi8HvYiOQZGwARY2j1mfSgdQdI10pRBcBFgYpNUKCZ4fZxCVeajFIOARcgIFhVX&#10;37SPEjgQr4XvhO9j0mhKnT6pP9rI5xBADtoTLA4y7IpEsklku8nHtjifAXRMOFvaa2WPlsrFxxTi&#10;WbE5ALjKb8NyBwH2A5b+Rb4nYojjh8oZOZsGllrjs2Q1UwWNThVzpqUurNrpxhPp1Nm6gI+2TdgM&#10;UI9XKrBsoEZyOF11KbPOCLUBbDIUqu5loLBIrG6qZATNvV01Y4zyWR1T5ADFyUtDaW5rLsOF7VVN&#10;wmV4ajp1DbWlloG61Nh9LF4Yf7b9WGrsOZr6zk8k/01iaOJCzsf8Vsho+3LsG5roTa1t/kWHEGkL&#10;0LR2NBIAp4VK1XI2NTSfTf6Va2evL4BqhWozYW1UHXNLFyqbI2S+SROLY2l4sjddvfUqbV57GHC5&#10;eV8lk59LuhkD7WykFVhqVIq5kdpenqcvf5J7kareJHuXzMu4rdbnrfxKbXCc1fXrkZMp1iqrkBy7&#10;42B2I6uUgAoKRhVTlMyDCir3gUptsrd2QJ1x0yTvXaHyyW5s386hagnlEuolAyWgcsNelNeVjMsc&#10;Rn9+uTv14/cdATw4a96FxsANwRHAwmYQ1Tk40xkjg7tHBY2PBrSEalm4cy4t3hvgrtwNZHrS2BqN&#10;CXUzeak3LdwciMTz2GYPKuZcgKpXe+YxzQ05Bme5M2ya6zqHmlAZ2KR4hio/pNkIFBpa6mncbDs9&#10;kq7eeF6BpYJLACZD5uLOTlq4MpsuX3sWI0vz6FIHguUHQQWMD4AOr+RzO3o51AvqyhxVyccs3RhK&#10;53zFqiOTgYCDDwXG6EWT3u2ojTtAh7szcFLVqDa0S10Axkcm7DJvH0B5jDI90BCPO0S+iu21ZgJi&#10;MKCRjyGI4jyAzWtQLRn2cgkVR0ertgaBScCG8wk0z2s3+8gFoD6/HnZJwOR8Rc65NNG+HJ8TYCkB&#10;YFRbpxrq0vTCxbQmKFAjBRDrF3MIkFVt1Iaq5Q5QybGwaq/WBmoL24eymlhcxFZdCMgsXFnlmrVz&#10;jajWc3GMlQv34hjLcZy7qX34BNfk+KE6yuOpofN4aumrw9I5MvpoOtV0ON4K0NzdmVq7u9MJ4BP5&#10;mDegMjprbKeByXHqTnfaN+iLlaa6AyrtncCmCx8+jqrxSwA4bSxrAjZaqt5BbFRPC9u1pEc09onp&#10;OVSFSVvtTlY1t4DKNbz52AJQOtecenxRN1bsGne51yBDw7Zn6AngeB6PCZQBdj9h/rv0/MOfphcf&#10;/Yyy6q6uQsiYo7kvNMylBJQyVN6M5bWrqQ4lY+6lFjJ3AUYZcPcaZHYBI7zy9C5kVC1VFLhkwOzl&#10;YLI1ypDZrgBz/fbHe3HLKJD5qCYKZAAO4TB6Y2ytB//fFSAxRyNwBMy5ifb476eYBjC9WCqfdTJh&#10;O7PTlxbuVd3R9/vTPPPnl2iwKBgH7s3dAD7Yp+mr58IuTQObyYsDcRxD0Awvsj2WS7jlJHBzPDul&#10;ss2KRtCgdFEyKp4JYKUVm92aSBevPQi4XAUuNlAh5FgeBwxqyWY2pyvIZNAsb+yE7bL3yjxRdNGb&#10;L9rsDGWTx/co69vS5uW5+Jtgx/gIl6kbDja0O1s7ZTc9DRvlYFe9n3UEpSEcHCUsbISMvViWJpbz&#10;QMHTnNP8Fnd3oOBYI3vf4vEEFIk2yscwBIkK5Twg0mKFIgolw/c221gNDjSv43FQTOzn+jFzFgtV&#10;t7N3fntiFm7QOAUNdhHbVNuz5bx5G1XOysattAFkLlQhcARPhoyAuMv3h6UDEAurO4AF14FVaxs6&#10;k9qZbh/yYdGzkS8K5XK5P+9X4MJ+7js2O4sVusZ1zvPdCLyjqaUHS9d1LLUOnE717UfiHyxONfom&#10;xcPxf1sqmIGx1QzOApmAyw1uOldQPUeip29gYiXtEyLCZeP2XKVigEtbY2rvhsbT/am737fnY6EI&#10;/6bVO8kAYJpaHkovP/klIPh5evTy27R2czotXhmLXEu//3U005Mu33qWNi7fD2UknNYu4UsHu1E8&#10;NPCAzLeok+84xvfpBTB5IVgIAZPjdcg8JWJkr5aqgozHMEejkonQWoUy+jYtrVwJu1QgU2yYgHHM&#10;TDxPJEQCKiUquARgvsJCYdsKZKrci+NfblfjX3YTvfc+z4B5DTI1gNkFTQUZbMVeOA9kmK6FzNTl&#10;vjS6SiPj7j7NtHAxR9M3DmSGaPy+anSYu2d/Mw2qMwbSzd9GvdwCMHcG0/LDQQDQG7BwBK+AsQt9&#10;hkbvmBqVjIpm+spgml1fipyPeZ2RJRoZ9swcTe8Ed++Z9tQiXNozaBrb9uySuR+TzIOV+tHWmMOZ&#10;udYXxx9BDfkqiklsx9b1JzGS13yMdqnApm9wODmGxuR27hHrijyLViryLLM0bq5/YmIgckbT11Bk&#10;2By7te2Kdx9H+9oLZpLaV1W4fzzPxLTrx1jfO8n3NQoMgMUgdsuxN8LGrmyBI7BM+PrQqUpKWyRY&#10;VFHmWPoAz1gFtD5smU+rCxcVQrZV2q0MvWGAZy/VwMRafrwgAJMhY2J3MuJGmlrciXE7gkYFY3LY&#10;QYtxTQMovL4zkcNZ27wdoNkINVMBB1isBmRupHMLTRGqsVBYqz782hKfYfJ6J2C6F4ASMAVMi6ig&#10;uRVUJipoeLorNaNamruxbb5nqBPA9OXpU758vomy4Xiqq8+gOdt5ODX1HI8XoJ32z/eaDib/JM+/&#10;MO4eHg01NDJzPd6TtO/y9p1I9Ob/cCb6kd4DfHm+9GmIC8b6CBT/S7pviDtpPz8WiqazrzUtXBxP&#10;F+7MpvVb02n5+iSQGU/zm+Np+96n2CMH3n2V1i/vxN0n9j/PflouQrtjbkVL9OLjn6WXqJZXH38f&#10;ZQZMVjNGAAYYmZMRKmGVAIeRczPAwWA6gMNxLZdXryQH42XI7OV6dgflAY778WxRBk1WM86zPB4J&#10;+CLdByj3IuciVD5HxRg5wZuVTNWTFLmYTyvQfFKBRrB8lCNUTA4hsxcFOm9DZuZKf8Toek+avgRA&#10;tvvT+BoNmDtSL7apkxuAcJm83BkPQS49GEgLtwaiC9ucjXZLwIwDmtENLBQAmr8xEON1ynbzOwPp&#10;wrX7WNtHwAS7NNcJXFCfo8JFcPjMVHsAJiCDbfL1E03t2OjKLpkjEobaG/NBdtdHlzs2Lcb9bPUA&#10;mMfpcsAlj+qNnExEfkZJG2YOxTyQsNGqlffn2HM2CbjOYdWH7KaPxpyfwTI/Ixyiax+gqIJUaOex&#10;XlogByqqXgTFGLYnIIQK8nUZg6gck7U949xYHYkMaDpUOcN5PJDWyWfAzgOssFNLwGXaxG4j8zlR&#10;LLx9gHTuDt854HJwoIAQFDHoj7u5AwFNALdSNgHrCSyTcJlZvplmibkVk6kbKIhT6XRDzs0IKNVM&#10;VjhVshhbubmVe4o2TeRqo4CNyWhB5xPnqqeBpcYAjE+eez0rF+8Al7tZ+QAWLdbCWu7mnieGpyax&#10;q/Wc0/McT6ebj4RF8jWv7bgRgXjWv+FpPwlgAA6wOXlGIFEfUJv+1Y7vb9Y+HT0FdNj/qH8lfPYg&#10;lutY2uew746e1rgrdvZxd/QduP9f1v5zPZIky7JE/aFud2YGce6Ag3NOjXMCA+fUOQ+PiIxITqoq&#10;q3tm7jyi3L22qAAIz6z+ZubOj/OpmpoaAUx16d7nHBFVzK4AkqF4N8OJOC/uFNNerk54lruZpTF5&#10;vvlQ3xFcdtd1JVwL1V4uFFur8oUr15CptrraV3J/UVcDAWypOK2TQwBb0I+/NC3Q/P4aMh+ypeEi&#10;y/Q2i+uEr+GCgokqJimQCIgYViPazyXspGSyxzFZewMZFEkcHR2tkiMNbgQwVi8JMHHcDuupimTI&#10;ZKBJsDklAE4GHWBj4HyRm0nh5G8GmF0Ac/IpdPfOZS2mQml/TmpmVifYTMh1p0OuJ9WxI9icLIbG&#10;hUK2yOOQ9mZcSaJK1Hy2GJrPdVEoRtuz1puyIuJ9Sjr5SQSvdlBHcaT3/Npy2JaaoGELuwRcZvOC&#10;lwC11NAJKcgQw5PZlBMkfwUaANM//MR5ojm9jj4d+nZQQh4qISWzLsuCYuruHUbVAlAIrJIAk9YZ&#10;qEfMSGkYDmW+x2CsZOn4A1ytbj6MDOukL43YEqXxVVSfsEdAAEgBJGBAIpj+GtZJcBsSJImlqqg8&#10;YWsADdAgSYwqQZ0wUhxVA3TicwMeB+Vqkd4DWAEfnssfSA3uCYA6kXk9qodu5qcChKe5YJpXgSXN&#10;rxPBQSexINM4NWQqrTOf7CgiqlSPB6Nt4iR+9PReeNh3Xyc19xi/H0PgGZiSvVzsC5vbDN6s2Q4u&#10;tPTdBFu+w9LGcFRjOyOhtcmkVFI8qJ5rFRMhA2DWyu1Q1ndw79PEQ52fBVnxsdA3wlSxd/VdpGoE&#10;GCpJJHqHJmfC08m74TF3Ax3+1s/3j2mp9ccjX4VH3D5n4HH45t6vw1d3/7tcTy/cwfJcvHwfGtuF&#10;kGsuhVJ3RcokH3KNaedSRrjn0MSAAgv1NKyWZiNkVkfC9PxEaOwVQqmzIrDoCtleC6XWmv7wtbB9&#10;dCXQMBFUnAxqRjYLMHV3DkN3+0DvPSagCW7Tw6EoL1iq1qNdcj4GuPzZKuf1+wgXg+JtAoysDwFY&#10;bgHmGjJZYJfu3bvndZ5LUyz8AjKoGYOGSIAhfjJwHAk2UjFxmYL8THwv7NOZIOTkryETVU3Kzfxr&#10;wMTczI16+Rh2FNiV9e6MIePY1f9WimalOR0qh/NhTWqmLKDULubDihQETXu10wXZISkZqRUAMbWi&#10;k0n2ChVEshdl4aEEUh3kXZirZlSwJ6+Damjst2KiVVACFighqlqGjZYo3ZEpHQcKYNNPb5UgYzsn&#10;tURVak7Kh/K4O5f1PqutaLvo6alJVTrZm0UEC9MNvA69bKwMUw+QaHYpXjDgLhIkhWkyzOUXw+Sk&#10;TpzNSVsZmhAZbgEw2H+2CGSGrFywTQSQIZlMZ7BDCoa8DbBhSAV9NFSxgBu9NQtr9OKMSm3Efh0a&#10;+9iPvA65F+dnUEEVwVBqKlkrIMdrRpi4S2ChZM42upsBzQAqYYSKkgAiyKBiOLEBDAnb2YIUR7Ou&#10;E7mm86im//FoHHv1NFMy2XpSOM7dyFaRiF+oTDrJSxUNG0d5HhVjBSP10kyxcWHAEPUugOHzT/U3&#10;50OpcRIW8xV/LyYCWy509DlSLlJWD59+K2XyjWzfqs75fLRSAguJ4EfMIy279Hjo6/BU1unx8Fee&#10;R/pb5pV+9LUhMzK1GO6UG5Xw+sOfPEHVxnEzNPfXQ7G7IKKNhdLGnPtjkhcn+UtieHh8ICxpe6E1&#10;L7rpSttYFJmXJAMXw1ppTnScl0WaCMwW5ykepGrog9k+vAzP38bELbkVYIV9mpKqabQ3nWR+/vKH&#10;DDB/MmDovk2QSaBBlSTQRLigQm6W6flGa9eQIe8CYGxzUiTIGCjkZm4gg10iyMmknplfJH8NmAio&#10;aJ0y25QAc50ApnSdAPPPdilVlwAMcNk5+hg6+4chtzET1tpxoCQnOUnalVYcp4SqWBcwqrI7hZ0Z&#10;qZxZn9DFA8FI0X61pBN/yk16c3mdTEBFFoh8CfkTErXYH5K5U+u6+klpkOysnAhqlL1PZzyNxKJe&#10;s1iTikHNAJnFIasZhy44HOB9umIVdgS8Q6mr03krJFsdfVaxt5ZZI9TKm7BYWNAB3DZg2pLvPQEF&#10;uDDlAF2pG9kUj6zT9MffSQ8QNmpKtn1tZTFMzcYmwuIBFizmglZkA2kqBA6l4yk3Fc5JpfA6Ggip&#10;jAGuWOKWUhdUJmSFPExCtggVA2x4jvI3Soh8jvt2FKwX9gRSqlXaB0uGolnZZCxVVDAAhtwOVSsU&#10;C+/FyQ6kaPxLncfAgT4dOnldau5iX7AxMV9CnoW8CwrFUNH+j59GZQNokspxQ+GIgKP3pIFwqYOK&#10;0e+cNRXy2aVuK5R7bX0X5tHp9+x/U/r7lnuCfmXAKg4okyhmdDsj28kRpTwRMT4/IyV5T64m75L2&#10;/HpJfx9zU98VVASa0d8IOoIN6kUW6fFoXGKfHgtC/WP3wuTCXLjz4u3PYXN/L7Q3t8KKqNg+zIV8&#10;U95f8FjRQVbbyofq1npYyM24nE0PzfQccJB/Ls/qD1kQfRdkneZCubMm0OhKWtCVs6ZtUkNbhy/D&#10;qqAzvy6btTQZDs7e6oTGvvxJHv1K6kZ/tOwUoDk5lzcfGQinF2/Dm/d/FGSIm5L2S0WEDIChBJ2F&#10;7E6KBJrzyw8hv74SJick4eeWnH9xyz+RgcE5mQwwKReT4PLijQBDsM5zAIj9gYxHV0fQGFa8Z2aT&#10;GKfk3Mx1f8wNZJJy2RdU9lIcScEILgBm++hDKPSWbY84cStHskN7+h8fCeTbM1YXqIbyMepmOdQO&#10;S6G8VQjlnWKo7hZD86Tik528xpyujlScrEqqMbcCBIDXjOCCLWJJ1YkkLVYLdcSSYQfkY5aqAGYy&#10;LOs4mFpmlr6BMCYrDXQAGxceVAvvi7WizA4Yq5tVwYW5YN4YMFuEVAuxWl8N0/rsWmc/NDYPFcwL&#10;k0DzSko39oIAMUrydB4vrkyHxfk4mNSQ2ddnyooBXYZq0PNTJj/TXNbV+7ks/ZpOfNn8WZ08ev34&#10;gk402S/6iejDocGQahPl/vHlAYMI4IwtPLWqQSExBAM1k9/X50iVoJBSuRxVQ+f0rGDGYNFZvYbk&#10;tPM1+pwIgdjN7KWCbYCCMVvRIqXS83loaInqADIAZmvneej0Tm2tgJKXlLj1HqwTrpgJDu4XUsxV&#10;dD464UwDIzkn+nliyR1AUtamM5lJuwATr8WiOaSEnk4+MpDWG91QqEXIDM/dd5/M5DpTYnwd7vf/&#10;RuC8G/oVA9Oyc1IuTvr2CzBSO1im4SmprNH7Ln+TS/r6/tfhzvjEaBgeG9RJ+7uwogO40auF8sZC&#10;WOdOBd2lsP28GtYri6HSzoU6wOmsh0Jbj7urzskU2/NhuagrZFFQUpSaa4bPQn4iLOWm9dx0mFvR&#10;wVdcDfWNZuD+SvOrgsr8qP7RbY+wJl9z8ew7gUUKRiAZ0ffZ3D0VWGjGo3J0o2Su7ZJgcqWT38lc&#10;W50MNBlkiL6+x+Hx40dhaWndquNaxSisRPy6DDTZegLNNWxYZ7shcytPw+u1zvLaKgGXS6Dy+Z8U&#10;jNWLAUNfzC8BkyCzI8iUtlc8+JExTc61ABSUjE5eythUi6xYjjZDb//dTey9dWxgOciTECVddVEz&#10;tj8CjeAwW9QVeT023NFPsyL4oGyABfCqnpK3mbVFIkge87m8BvBgk9nO+5HXAUR8lvM5smg5wceA&#10;UfT2rqIlyuL2+tjMiK6UOilRVDrZO7uXOsALYUVQoznQPT8rg2GMCdNXZ8PUxLBPbCd7u1g5fb5O&#10;HpQU1THgQtCcxlAHOqKxUHGEOq8dN0wYk2XQCAxTa4wop+IkeC5mgz+lSMjXoHyWBDHGR7GOwmEo&#10;A7YLuzYsa2QFRPOf4EIuhCBxfA2WoV+CBsAACHIhMel6ZMu1JihYxey8CFu7L8L2HvHSUAEyRFI2&#10;JKpRH+RveH6xqe9K3qmp/72sJACcLtGVTEUuWrxpQYXE8Ep9MSy45K7/eS5Onj669ERK5FvBhr9f&#10;IoIbEC7c03N3ZfcENKmVR8O/diXpiSzU0OzdMLSg9bGvte1+eCDL9FhwedD3rdVL35hiROuyUFSl&#10;Hg8LMvS8EJzYY/ohX3/8q8CxGEqtFV1liqHU1hVzQ1fKbj5snjQMm4auntVeXgeFpHplXrEQVksz&#10;YakwJTgtyWJJNq/L/+sKtJKfC5Mzo2Fydkxq6Vg2a1KQmQzT82OOsckhg4TkbhoJDVxypbLHDrHu&#10;QYpZPJeCQa04v/Iv4lrdKDq9w9D35LG2CwYGwg1ooooRMLK4tkqEIfNTBpifZOGAS4yUm0mVpqhi&#10;6PRFvXyWehFgzqgmxYrSwel3MQBMFv81ZD5KIaAMZH92dbIfSSXuyLqUdVIrKF3neoBnPjT2NsLm&#10;wXudsO8cCTa7h69DubkUZnICTA7Q6CosCHisk14/s0pH8Lg/hx6Z8qGAJsBQJi9LOZFcxiKtNGng&#10;0/ZKVCiLggkWirt0Ahzee1IWanJB7ysI0Y0MZFpSJigYlA5Wrdzu6vu9voaLLZICe9TZfmE1hVJj&#10;f/JDTGFBopL2ecCKGmk1K1LBE/pfMCod1TTmXhk6l5uyGe5UzaKhKO+v2T6Qt1ntjOsqL5sj22NV&#10;I9AwNovE8rWSEXiAD2O16JxmPz6n+XLByokyOIDBVgItkr8ADjgBKWwUQIudxrJqk32CiYDSL0UD&#10;ZDLQMPo8gkGv1/8bFYS1q3f3BJkrV4y2E2S0XFheNZTiuKuHTkozjouyNEoLZYTFo9HQTYNrOg8F&#10;LLa51N6Lisb9Svq+fbIvX3/76/DVN9zp8zfhm/tSJlJIjwe+9faRxQf6f/fJ4skOjd8XVL6OqmTs&#10;fnjM7WW47Y/A81DKhTuPUk263/dNuP/kG22/Fx74lsZf2zKNLEjVzDI+666UzKSkXwUVEu/iOL86&#10;5ftXv3j3c9g4rUi9FASalbAu1bJWBiZSOZUlHTz5UG6syxYthdX8QlhcmwmrAk6+uqp/znSYlzVa&#10;KemEKem9ZZ/2Tt4JPPqRVnQAy59T1iaxPKEr2tjUiJTAZwElJnlvJ29vJ3uvFYxgwgTdCRZO5GYA&#10;4XECTqVUDANP+yJgvgjnVrzOawQQIJMpmAQZL11lSoAh8SuwCCrnTGGgAC5YpFOXrQUZVMw1ZGL8&#10;E2gSZBQJMkRr+8AqZrUtu7kx7ZN8XcvayZJ7VRhmUNiWktmbd0KY3E11X/C/BZvOzqU7gacFE6BC&#10;gndJCnVaJ7B7bAQEkrM5KQDmtUEp1c8XpQhmwyxQUtAEmN/U9yAP1IgWC9jQDEjHsffLx30nl3Sy&#10;LelqKpABp5ysHslgPiuCZ+gLuLwK+bYuUofrzgOhhrBy2EPmzGFO49GZQQOQaS1We5OhkIu2lzl3&#10;SN6630dgWm0JAh2pZsZ0MRyCxPUOk1fpf3QigNKI2Nb3lG0gl4LdwToxAJO8D7eVGdPjsfkUupov&#10;PvXJyUnMtBfkfcjJUM3Conla0w3+n4KSIONBmFJE2CSqUjymFE6jokEDWDJF8+RptFHkQxgsSpMf&#10;sEJ9LOp9eztSfh7IGBXNlqCDionTYkTIADX+HoYyxOcehFkpqO5OPkyOk/Cm+iaVKrVF0yB2iuQt&#10;EPn6W4Hl3m/Ct4LL13d/bTj85utfhwdPvg5f3/uV1v+7tv8qfGMA/Vr7fRV+8+1/c5WJChL5FwBE&#10;afq+IPNEdunJ8D19BykWqaHHUjAjcw/CYiHO3zM+32/g3FmRnRkb18HbnAv5pkAiUKBelvM6ALsr&#10;obI5H2qbggn3tZbcKrSWtY9+bL0OOwSQUDLr1cUwvzwTCtW1kK+s+n1WSjo417VfZp3y9WVdkcbD&#10;zIJ+pAX9Y9cXdfV+FirNrqT0hYByu0T9ryNBJimSVNmJtx4RAG6BZnZmJizMz2VQySaUUvA47ncT&#10;v1Q0PCYElZcxomr50fELwAguJ5efHQkymxcboXvSEWywShlsriHDhNsA5qPjNmRKW/OhdaX/+ZFs&#10;6JaUzPFiaJ4vh/rZkravhoK20SOzVJ0MjasFL+dy46F6shDqu/WwdfDOORS2LzciGOaLlKpRM1Ih&#10;S/SZCARSK9gjAFM5mXc5nOdnVgUR7vCpdfpz2Jf3my/pPQSUmRWaAIcNu/mCrsZSOIAlVaKwVsAm&#10;AQbFQ4ULsNT3q1ZgWD8+E2sGXIrby2F6eTYMTegEp41iQSEbxTAIqmZt5vWVCgYynOSol9LBQih3&#10;Nq0GlkhoCwQkglEUdOsybgvlARhQHlSggA39Mwt6jJIZnu6X4ujXicvo8jiqnSkvABM9RWnSdZQM&#10;wxfoQGbskzuJdfKSuwEu2CxyOZMrUjXahk2zYhmUXRp4ZDXzWHABNECG4QyU6MnnYL3I9wCb8t56&#10;6G3LMm0/F2yeux+GxxvbV4ZJn0BDWTzlflAryYYBqU6jGMZGSFwP+7tilVgaLHcFFS0fDd4zZL7K&#10;gEP85hv6WwQZwQWIsEzAQfGgWvon74Z73GmUkrUsETaK9acjDwWqr2TlUDJUne7LTtG090140P+V&#10;1c1DIENj3ZqsDk13a2UqQwopmzz3v24uGBzzy7ryVaViijyvK4iWSzm9BsisTssWzYRcZUWAWQ/r&#10;RS1rukpJ4ra2d0NO8GKYwgJdwAVZKn3O9IJk3Ly895yWksGeUAqAXEMkszwGCwMo2X4DmNixe5ML&#10;ISJoEmR+F6Ynx8LosKTxoK5aI2PZawQXwyiGIZXFDXAEFC0vvOT9svgCLikiZGLsXu2H+tGqYLEU&#10;ir3FsC5od/Z2AlNJAhmHIMPM/g7Bhhn+E3Aap8uGS0FgR63wuCHANE6XDJrizpxO9gk31C0UdVLX&#10;dFKXImgW9JvkOothqaKTS+pnRZBZbej30fMoIprZAMnsmq5uggf70DTHyc6whSnZICI2Ygokgs3U&#10;spSQwMJrZtZkkda1lELCMi2U9JsqgNCaFM+Svgvvzxgo1BKJZVQUioe8Selg1mX08qEuSIJcudey&#10;JSKwPCSVKY1zC5jRmQGrGKpGrqgJZFSsOLEZnlDvncWqGN2+AhwDOKmmAS0nbsv6XIEFlcCwCE/a&#10;JYtFD45zFrJoNBNSgRoYi53GTNBeEJywQgDJvUKyWoyd4nPIX623Sx6ZXeteGCxAbUL2CtsUK0oC&#10;QGHYigYlQ8cyXdGABsA8EXSAkmGk/cmLUfkir7Mhi7iRjZj+ZVyFSn3LoEEN0ViIzUJFoXDYRqVs&#10;WQ5kcKDP8KJfhmEQ3977OgxOP3LZnvFYVjH3vhJkfhV+/dV/i/Gb/xZt06ws0thdgedX8TbCUirA&#10;iU5funcBCbmXhwISTXsD4/fC4NQDXbgE6VnGO1Floqz9degb/yaMLjxxMhh1c4felel5HRzz3LBe&#10;EntRMqtIhUhXTR20lKZXcrqqrcwKRoJPTSdPdc5KBhgtyQoBirklSWwpmOZuMVRa+bB1tBsuBYZF&#10;Pb8gG8YN97FLG3uH7v5F0fCaaamaiemRsHtyFS4FlwtggOpQRNjEW43wOIECQLjxLSsZF5sFWzjU&#10;1NaBDsCl2TAxKvk7MmC71N/3ODzVsrt56tc5SWs4aR14ZIA693oWL2LEprvsOQDzBWSIk6sPYfdN&#10;K3SerYfawUrYPN+SopF9kqo5lprBPt2OCBymmIyw2T9BxSyG1sVqqOoqXdwRYE6kYGST6gLMSnM2&#10;zEsNrm9IBZD0fbEiOyN7IZBgXRzkwHTS22J1FZ0ZnfzZeo/bqFDy1m8ouGCB6MNBMdFf40Y4wQMg&#10;kK9hOAGqAphMAxoF1mtWz5Moxk4x6BIrQR9OHLwZg/1INlPRYkwVSWf2BxoMN6Ds3to6F1iASxY9&#10;bhR36tI43cSjswMGEp+BBSIYPU6OhpOSfFVlYycwFYGnI+hehglZNnJCQIX8CIlj7IXnxKHCIrgA&#10;G3puUFo06JGL8bzIUjC+NYzUD8qHihYdvdPrg07MUtWqbG+EotRTodXxdxhfGgzDnlunL+u1oTs4&#10;KpxU/mY6DAIV86jvgdUNSehpAYbvge0h2cz3mFyciJDZugFMHD5wdR1WR3ovTmDmq/FUEVIP9MzQ&#10;z4bysv1q6ALBMAjARxJbFoq5c765+5UDlQJcHvTpez0VQASDuw8FGkHjydBd98IMTz8USJkf+Z7+&#10;FlkhqaAnAsa9h9/qc6VQ+mMTHmrl6eR9wU6v1X5UoJ4M0hGsdW6PrPe+s7AyJbBMWFWM62SfWZgQ&#10;cEade1nJz4aGZFy5s6ITWcCRZVqvSM2U5rSc9/2wUTWrJV05pVIWV2S3SvPh2R83w+XnUw9EpGS9&#10;XJiV6tGJos+iAkXOZm6F5K/gps+dmZ8QaEZDY6uhkzmpDGxNBE2Cy5eAoVTsfEimZNZLq2F4oD+s&#10;To2EUVF9eLA/jEnNDAkwA/19rjYdnH64bpSLkSmRqxinRIJJFiR2ndxN2zK4nF59ChuX1dC5zIXN&#10;y1Z8Le91cSsEGiICJ06HEGETp0NgtPLGRTe0r9aiJdqUTTpYCu3LNS0Fhm2pjf2lsFickq1ZDt2X&#10;K3GogdQDdog2A+CAPUF1kIsBMLnNmdgdfCh1o32AA/tYkWh/LFEEAldtoDDhXApqAOtDbw2lcKpZ&#10;jJvC5qxvTEk96UovWxSHLcSy+EJB+wOZAsDTe+k5lBJ2iu/A2Cr6bADASnlNNnw/DtgUeBjyAESA&#10;EO8PSLy+KYgpeK9VbWM8EzapvgFUIljiMq1f6n8ihUd+pjLmJkAUCwndocknhgBKhvfk81alIkgg&#10;Mw0GVSuGWDA1BolhXscdPEkCU9rGSvHdl2jwk7KicY/3JafDdBtYKnJHvEdeoPK0FQqGATDOiwAQ&#10;j/sehrxUEUoJNdLsHod291wKccZ5IqBV6+y4v6fa3A2dzcub6F2Ecn1T1o6hCg/CGHMWj0slDUXb&#10;8mhAKkKqg3tJ3X/0Tfj2wW88WTrVJZTdcr5jwHwle4Ra6R8clFKdFVC+EihJ7n5jSAyMP/AQg9FF&#10;qa45uQB9pwFu2TvFsIJvpYykYLjLg17D5w5I5fSPCEwjqJ27/h5PxxhywGNUj5QMJ/7i6pwskRSH&#10;1EahtSBYyCItTXtaB2zUuixSqb0U8nUpGtmkFUEj35izpVqt6ICuCiDLOtiwTmuT4eBtIxx9bIaL&#10;V1IAr3RyShEsr8+G7lEl+yzANhkqvTWDZ3puXJ81EsYmRqLCACTM6g9UvojUup8a3qxm9BpicVon&#10;yPhAmB3uD32PdOV4JC/75HF48lhXEx4/kbx88sT9Kzft/lIaRFYZStBJsDl99r3BcnL1nbbxeTz/&#10;0VHZWbu2ULdVDqChnF3eWQyl7UX57YVQ2l0wPMr7C6HQE6hbMyHf0/9R6qS0rW1YJO3Pkq5e8jE1&#10;BYoFNVOWfSruztoysX18TpJbkAAawGNSV3EDRNaJZjz6amjky+kzOLFoxEPpoDZQHiRxAQxJXYYd&#10;MG8NFSz6awAMpWmGJTAVQ+oqJk+CWvCAS534jO5GnWDdAAx5msK21JLeEzhh62qnixF+K6iiER20&#10;g1rHRum70g0saxXnsJmwysGW0NXLyYxiQFWhaLBSAMbxBVxobCOwVLZOAh3qCbXgnI0Hcep/IBCg&#10;XHh/4ECJmgoTkCHvQo6Kv5nqEqCZJVnuUviIv4uHKKB0pJJIFJPUJs+DnaJXZ13vzVgtkssjs8Bp&#10;KNB5DMwAR9/QY1slksuM+WoKMF9GqbHj6ShQQsu5YmhtnOvCnBPsGO6gE3tcIBhDceh4VgzNPNT3&#10;YeT2fZ3YVH9QNg9sdbBGc8u18K3gslbakYL5leAjqEzelUjYcw8MAyHZ/4kgMTbf5yE/w1NPvGSi&#10;d5K+I3NSSh4WwYBJEr+yU49JBN8V5BRSQ32DD/T96JQWAOeZQvWBB08Sd/KyQzHvMhNm53X1Ed1W&#10;ZZWmZmVpBIK1wqJHTs+vACGFlqWOrqw6mBcFlPlVSeycFI3AQ3J3PrNAS1IuqJ2jT+2w+7IR9l43&#10;tGxKwWCdZsLWVTWUN1bDrJTT1AxKajyMT46GianRDDIxrFxuxfXYIFQIJ3QGmIOT92F8RNQeHQoj&#10;Ui99Tx4JKJKXjx+FJxlsbJv6n4TR4dFY9SFQE1IV3f1tg+YaNhlkDj5XQ/eiEDZflTzP8cbzfGid&#10;5vT5n38BmBjfO7iXUgqAc3T+UZ/3PiyXdTIXJc3rOhGJhixPdSYsMOvgPlBZCpW9xVDcmg+57mwo&#10;C0ylHULgEagKAkyRxwLOqqwSdmZyAQUTFYqTrbJOrgjJJmGNsE/0x5C/4TVOFgsuJHlRQ0WpIoCA&#10;8qmdL4TZFSnaGfIzej+stIKxbDThkTjmtVSTYqld76kgZ8PnNs6XDVErH8ZJHS8YdqVDHVMC3nw+&#10;lsBJHBPJovFagLlUnzQYgRgQAmiczMPuMs8gI6ikiIBhHE6Mleac/1YUGPMko96Wm6gXKYydOLQC&#10;RUZ1zXZOCgXLB8QAA3kkgDQhsPHZlNeBEfkeLBjraepTks4oI8+rrCWgIZnOewAuhmzE96TnJzYE&#10;uu9HAOFuoLXOif6Gc/celVu7od4502Pm9I1BGZwxUEOTUgtSLvShUNnhRJ9YemQVQdWIChAnN01y&#10;dONyy90nsjbYFyAzODbp5d1HX+n9yKM8dGWK7zE4znvfDXcffC2wxHmRh6epit113oYEMO97v/9r&#10;WyjmmkHVMHgSMHkeoIl+j7QGTIzi/vp+HBTZN/aVFA5NeffCHSpJpdaqwTK7EO3P8npM8ubKS2Fp&#10;XeplTWqlJsuT18FbETy0DmCAC2CZ5oBUpFwLyeD5zA4t5XntQth/03RsP6vJWlTCzot6aO4Xw9wi&#10;SmYyTM6Mh02BB9AUynWd4AAlhZQLUykojpltziE1YtAIOIr9k3eCh3zykK4CskeDgwNhcOCp4RLV&#10;jIADdASa4WHmt2Hk86dQ3VkNpS6xEgr6X1Q2Vz2avHtVCDtvy2HzZSlsPAMyxbB1thUOLl8aMCia&#10;BJaLLBJkboPnNmyax2tWMDVZmPqJ/u+7Ui8CSfNs1TkY4FI9WgyNs2UtpV5kD6qHAo/sUmUvLgFO&#10;eVcg2haINmbCxJwOap2ws+vxZOUkxs5QBndSVpBJwZgoYLRY1gmo57BIcXyUFNLerO8QMLWAuiAR&#10;POZghD7AmaDdYF4WQlDjcX5txb1PbtQTsCgvlw/mpML0nfU3UPEiHwRoaB4sb5ed5CWhTI6HyhMK&#10;x2PgBBuDRyf2gtRUUlr05SQ7t0x1c2NFf/OyIL0ssOmiVpZSygBDwpn9YnNenJgL++e7OAiEgAWb&#10;BBxQJgslfb4sESX0YmsvHBzshpXlBX83hlxQ2kaxoGoAXVqilHiNc0b6LKo9zq9kagcgARaqV36d&#10;bBXLEcrlWroKJYVT3dzw9yBnRMWpJsjUBBdAY9hIwSysr0kRkNd5FEZ08lMWHp0ZtV0BLCRoB+ln&#10;kWVixDTAQcHceyD4CCzf3v9aEJuVDfomDE8+sup52Hc3PHgsO6XnqC5RQRrSc1SZfv0VVaVf2VLx&#10;mpEFKRK6fvUZWLQhvovs0cisziMsksAzItVC4rdPMLn3+GtPfMU8NAASS4XaubOyvhhylcWwml8M&#10;K7nFsF7SibaxpvUFJ3+X5RdzuurSbEdnb627FgoNSeC5qEDohylUqSDJrws4dP4u5+ac1J0VQFBB&#10;5FyASe+sHHae1cP2Vc3WCYXTOsxbQU1LOe29bYbdV7WwXlwOzOYPYG7USwYabJKVTLaUmiH2j9+G&#10;6SnJUoFmbHQkDDztD0MCDY/jUj+81gcH+gWS9VBsCCCCRuMgF9on+dA+LoTeVSk0jnKhc54P2y/L&#10;YeNSYHldDJsvimHv4kJq5JPj+OI7gwZ4MCN/gszFs8+O26Bhn52rXUFkJdSPlkP72aoTxDwGHFgp&#10;bBQKhjxMrjNvdTNPa0ALNSOb2pVVElSwUvkNrW9KLWwptMx35zw/M3CZEABQFVR6gMia+23IpdC7&#10;gq1hm6zU1qxzPTkPwmQYwrSsq36PQ27odRYBs0Do5J/XSTen9/YUIKOCjLYpivkVz6TIZ6OOeE8A&#10;UzmS4rL9mnRFrCJQMkyCx0CPZLWrWMRSzCMBGEAT4SPbJbAkyPC6JS/JE8nCKRh4ObEw7HmQfeKu&#10;0tQm2yUrw2BJ5ijG5lDp4YRGWXCyo5AMnjLgkipZGLQ1LLdOQ7Vc1UVSFzzyMagRgQIITZHH0nuh&#10;3jzUQvYL+xPL5iTVdWHV8zQ9xjwOZXgpr8n+ayXD+6S8jvfV92MmQ3I67MN3M2QU1e5BnH+3rb+f&#10;npxCVb/BfBiZEWAEmbE5wUbWBQWCyiH/QQMdiVmqSXfvfxPu3vvGCVqmmsBmsV/f2LfO49wXCEjy&#10;/uabWKKOUPm1lcvtxySHAQ/bUVH0vwxzj6oRemViEph7bwEbZsxjaAF9N4PTgh4AopwteH1199fh&#10;zuLalC0O1aNiZTUsLElOFgWbmsAha7QsKc9k46UmvTOx6kQSmMD2AIfZ+ZjLWS/PucOXatTSmtSM&#10;frRlKSGUClBaXpPsF8Bau2WrmmNZqZPPndA9roSt57Vw8K4pTyoA1Nf1eblQ3yyExnbRj68hkykX&#10;1EzKy3j+FsXG9nkYH9PBOqUDck7SdUInx7h++IlRgUcH5YgOuJkxz3lT3lzzmKzOacGQ6V0V4/JZ&#10;Mex/FASvZI0Emc3npbB79sKWav/0o+zVx1uQEVAUAObyuUKAIdLtQABM77UgJnhQKeq8WHOCl6jI&#10;HuU6cwYIgKkIJoWNxbBMA2N9RqARFAr6/1UEd9msVanHVdkr4LIuW0AiOL8RX4/tGp2WTZwcjCVq&#10;EsJNPd/T6xoCjawXpWyUBbkdVAZAKGwKQALNur7H3tHbsK9gSUTISBkJLLZPACYBR3DJr0tNzOtk&#10;12MUmXt49N4Eto58E9Wr+nFZUNDfJMgBGMrl8ySKtTQYpcRcMhdo3NjHTIrLwxE2hZg/Ag40FMYE&#10;NuVyHUsC1tBYvwdsUvKm12VoKp7YbrLjBF6MlsWPZQ/IizCWa3R6wFYKJcFrV6uV0OrWok0rClJS&#10;OWl8FzkhAIO64TlyR5TP6T7GWo3ovXgPmgjHFVgh4MX34jXO7ehzAB4gZNL39L1QS7yOahaAYYZC&#10;xmV51r9uJUKnfaK/7YH2YX6auwJKvCHdsLaR93g6SpfuE7mHqgFDcveuVMoIiWSpHdQGKqRv+Fv3&#10;xySl8o1OfpRHbNIDMr8O38o28bxDqsaw0b5p28OnXxkqj2SnnHAei0C5L2V0T3YswQpAYeVSmfwO&#10;ORFszdxyVBz56pJsEopGlknqZmldB+jynJ6bCnML07ZUBQGnqpO0tVfSfouh3FwVUOR7BR4ekxhe&#10;FIDon8FqEdOzk6G5W/Dzm+e1cPq5a8AcfdcKOy/roXtaEcULoUInsQBT6eQ9lIFYL63oCrsfIZPB&#10;JdmlNBMdsb33LGy0q2FeimZqXAeGgurSxNiw1kfC2NiQVNZCHFOkICdT3V4LtW0pi/243HhWMmhQ&#10;Lzuvq4ZLAsz+6Qetf9Rr34QTgebo6plBg3oBLhdX3znOLr8LO8+7YeOFQCkb1L5Y1breW4+7x+1Q&#10;389L1ayE1rms2aH+l3vLofdSCupqXQruvU5onYSC+6qs6VpjTifBTFhr6qQVjAo6EIHKogDECPnl&#10;SoQRA1CHxwedayFpu9YUqMjB1GQT6lJFAoxzPlIa9N0AHlQBy73DNzGOsqUUzc7Ba1ngCUFAYJmN&#10;cJn0OpCRLcmvCdjjAsSI1VJFFrAo2DBaHOXUvFwJtd16aG/R7k8XclQyQC3n6hcWTspBSmZ8Vr9V&#10;ZsXo04l3aSCJLcUh2EzL4jE0gsQ0fxsKjNwNJXVO8rEZndyzssfjfXocQUPilbzG4BhX8rid6g3r&#10;VLpIEpMsR2UwYJPPoyo1K5AABRQJwxzG5vQ/1RK7hepZJNktq8S9sAw3+nr02Xx+hFlcxu9BDw3v&#10;o/e32pFiYxiC1tPgTSuc9ah+mJOHyh7lfGasK9Q29b6y9zNSJHp/2vRHUDLzj51bQSlQvqbPx9Nb&#10;yBoytejTkfsC02N9j8e66AwFJqICIoaAQRBhAGxitSk2530lkNx98JUb7BIwWN59RAMfzXpSMMP3&#10;wwMpFmbI4zkgAlR+9Zu4/O+/+f9kcJFS0vux/Q4qBHDMLdFYhwpZ9JITvdRYDTNzU6FUz4UFgQYL&#10;hTJheMH8oiS9gpJ1oTEvFUM/jXywczqyTNqPWFoj1yOJKuAUWys6+Rph67weTj51rWSOPrTD9mUj&#10;tA8qob5RDK39ctiSndp91ZCMzeuz10O+shaaO8Vw8L4Z9p4fZErmBjI7OjHmBZAlVNWoDrgh+eEh&#10;yeNZeWaBZmFaV70BHQCDslBaDuu5xsZ22LgohqZO+I0LwBJn+Nt6UQk9KZjWYU7gWReEBIeTXuic&#10;FXx7mM3nsk5XR4bMqdRMrdMKGwc9weaD4BJv09q+jJaodSbVwrps4pHgdHT2QaB6Lnu0HGpYpwvt&#10;o+fZj4Ty1tm+IdPePAqMWCffxSRfC7JOQAcbtSYVA3R4zK1qeG69TWJ1xkpmekVSXkBabczYWq0K&#10;UoslZtaTGqXCJRhUZM8Aw0ptxhYp19G6FNPm7lnYFVwIILPNrUsVq9ovAiaqmvGpkQiZ6TErtLys&#10;HFUv5rxZF7TIJzV2dgITJjX0txCoK+wa+ZsVKTVgAwCjqpmwmrkddBeTGHbFTIom5maiFcRGASdg&#10;xFzHJKSZwY3kNL02nOCcxD7ZpXCGJ5isXMARhJh0i9I7ionXkgfCBpHTQcFgozywVKChIoW6IWmM&#10;TaJMTWMg1TDeA7jQnZyWLp/rREfxABD24X3idBtSQS1BSjCIORwpbgEI8PA6LJSn3xD0eE2usqnv&#10;Jyu4LFgxT80s3cJPbMPSa+he5rtMF3TsN/S/EsBQLxwD5EOG9Tv1ucEuDiOgGY9hBEAFxZOgw3NW&#10;M9njqHToCP61rBJDD/67LRINeTxngAAoPR9Vzn/3NtaZrOquFBKv/+qu9tVzd6rtVVuZpZXFsJZf&#10;FhQkoyvLodxYC7mSlu0VPTcv1ZIXQOZd5l5aEUAEjyWpFWzWwrKuuGV6ZCT3czoBtH2tIBDJLi2u&#10;zwhUUkkKxkEdvuuEvRetcPy+G47ed0KjVw/N7ZJO5GroHOpE17K+JSVxXg3FWk6xHocqlNf0nGTt&#10;YVGQEVwIAWagX+Tu1wH0VMs+eVWtu2T95IlHYJPwffzwYXjyJFaWqDD1a539KlsCwGnRlqlzUgjb&#10;L6uhdZQPzYMYtd1cqO5I4ShIDq9VFkL7WPbnWDbuQADS68ubK6G8tezczokA0zvrhd4rPX+8olgL&#10;22cHAoIOzvJ0KHQWrV6ais7lutUMCWbAhUraPX4n9TIn27QQtnXyz+v/OLs8IcWiC0BBdkOWaU0n&#10;KA2Q5MDWGQEvK7Wg54HKan06rLd0ERBklrR9Pid7oW1reg7FAmRQQuvtudDZOTJIdg5eha39K4Om&#10;0BOIZMdYFluysHt05O6GufVJW6fxaaZPFWQyNUO+iPI1ZXI+a0YHN7kgEsxrUk6FrdnAWCYGdUab&#10;E7uTSUIDOZ5H9TBOivfBMmHnxmZiIyC5H3I1lKSxTsAgfp7er0VSW1ae7madzKiZ0WmBRurCncOo&#10;jGlZpmRfZKUIQIOt8Tgs2TIqcs4JCWZMO4o1YuwUJX2qVORegA35FD+m+sTAUNko4EElCms1JsiQ&#10;70GNAAGqV65CebS6bOcK+Z8IoUUpD4C2LOvlO0n0xm2zUE22fUBxXFARJIEl89VQrcJ6OfHMwE93&#10;Q+s7rzE8gioPd+V8EOZW11zVGRh9aDDQ5BeVSoLHV1oHIHEJDLBOX2vpAZRaN0AEGywTzz8alNXS&#10;Nuya3yvbJ4GFpcc36XMNHIWHL7CPnr8zNTsuqMREb6UrxbBVkl3SSbNZkIJYCSWd6AtrOqilZIpS&#10;NiiT+aWZMLeoH1dKhX6aBBq2M1hyVYAhUDYomJi3mbYqOvm0YeWy/6YVDt92w8XLn/VZ5dA7qYXe&#10;aS1sntWkdBqhJutUqKwLdvlQrOa8DoSwaNuXbYOGQJX0CS5LUmQTUjMLgtn46JCTvSR5hxT9ep71&#10;4cGnBtBjIJRt27jQZ1+VQ1MQ3ZSaaR+VBBxyMWUpkLjcOj2QTXqv7WWDB+BgF0sbTDUqEGvJ+sal&#10;IPlMVm9nJRS7skE7ApFUC7BxsnZz0UnetgDTfREVTH1/xYDZO/kQioJLeWvJwxGIsiDW3tsL8/r/&#10;c+uaFdmn1boAL4CsaVnqST1K1QChJUEMG2WlU9fJK9iwjU5i1tfbM7Zb3b2jsI1KuRWb+8+c8wFC&#10;9OyQ98n3UEHTYWP3InR3LmzLVmqCmRQTzX4p10PieU5WDQiQd6GZkN4eOpSXypPaX7ZPAXQWPRSB&#10;bbLWUlm8hgm5AM4SYBJ82Bebx3gpEsHsg01C7bCkFI9VAg487wqVAEGOB8iMTg2GISbDl2JxriTL&#10;p5ALcSezAMNJjC3BsqGC6DkCNCgbFAkQwZ6RIEZVUAYHMPQLMfgU6E3pdZTcsVEoFl5HYx/7uxIl&#10;KMzNT3pJghrFxOBSlMdSS3aW3p3t2AKQ25H9qh/4PQAilitCZ8DVN3I2vCd/B9UpxkzRWUzCd2hK&#10;9mnmYWyi09/1ePBueDJAw9zj8Kjvnu2PYZIFkAAcqBCWT8fvCcZ94WtBZWD0scFgCH0T9yEnM7HS&#10;Z2iwP4Mpn448cEn8ydA33peuXsY8RYXzawHnG3/uw6dfh6/uyS5NTInGirXCsqHCfDHV9rrtT7WT&#10;D8urC2G9tGRrtF6W2pFioRq1tEZJe87VIwOGkdfLkrKoHMEHNYPtotK0eVqXZZoOs3OClYC097wV&#10;Dt60w96rpiFzcK4r5o5OalkmQNM5rEjhlAQXqZjyuhVNXsvNi3rYuqyHnRc1q5rDy7dh//y1v8Oc&#10;pPs0iV7yL4INAGFIAYHK4TGlbFQP21A13BGzsqET/qxk5VKSqiuWc3rvUti8krqSnaLixO15qYK1&#10;SRKf5q16Omd52alcYK4dyt/NI0HwUjBsL4f6gRSOrvLVXa0frgoygpAAs1qdDbVDQeZiLTQO1/T8&#10;qhO+3JdovbUoyCyGvNROrilbWtKVvqNlfjX09l6FikA8uyJFxGh5QaW0vRQKzGBYkgrIyVoVo4qh&#10;OkVCmXwOlqwuRVXQCU2lCnjQd+NE8z7Ak21TsH1ZsMrr86h4AY+GfovNvZf67Cx2Xwg4L0KltWWo&#10;ABzeE1WEilmuTjvmmcpD34dEM+pquSIFU9UJKsuF0plbF4xazFUcmw6pmuUBk9TQGrkaKRusFMoH&#10;aOU3572+JkhaJdVZ12fVJmTT9D/aIXkt4AkYdBnTTIiS8T2ixqQEprEcUbF4agoSuTphsUVYOGwS&#10;ioZeIOwX0GFfSvMACpVEHoh8DL07PA/UZtcFH9kfxh9hoZjjBoAAKOBG4ndGNn1M4AMeqCreDyAx&#10;8Trrtl01/Y6N/VCsHzqYcjTleMjTECSHafzziHEpGw+ZGEe9PLJ9IldDhWpccFos5AUpHeOjUvGD&#10;D3TSRzigVBgyMD7/2GDgdjOxFE55/FF4NPC1O4bvCyK2UNrnW4GFbuB7j772SGs+Z3SeW+wyyTjK&#10;RTCbpkx9L7NNv/J7ABfGOT1mUvL+b8OdxeV5qwxAUd+IOZB1Aacku8SJvbwmsBQWQ6G2auCs5Enu&#10;Mr2DtlOFKukA1Xagg9pZyy956k0mquL2KQykLDSXwvHHjdCVEllanQ87l82w/7Iju7QRLl79IND8&#10;FHrHLUVdV+6K1VT3sBrau5VQrEg51KKa2TiuGjLbgs2GIIPqYRvVqbmZ8bAwOxkmx3XFYCIuKRzb&#10;qCwHM4SKATIGTJ/gsBA6Ui2VrmzLTs4Tom89r4ZKWQA5onxdCltnO87ZtA617bjonE33vGj4AJuG&#10;nkPVNPZyoXEktdKR8hNwUDet0/XQPJHV2s8slaBQ2dP/VeqjKcvF89U94COlc7Qaupf50HtBFLTP&#10;smFV1nOV7RXBaT6CqrdoaFSlfoATsAA6C+vRPq1WpVgyJUNC2f01O8tWPYCmuq9tgkh1T++hJe/F&#10;Y+xV43RVj5ekFLcElecRMIBl57mj+0Vg3+oC9KIuHE5GCzhABfiQc7GaapP3idaIKG7P2b5hk1A7&#10;DAbNSQkta59lgQgY8T4oJUr7TPG6LKigXjwWC+jIfnmCdcEFWBkwAtQqvUB6nq7ioVEmPI9NfKzT&#10;Zex1wQfwDGobEAIGqAvgQmPiGAlocjV6zNgtKlEABpvmoRdlgCKgS9kAFw99kN1xwhV7NjngOZCH&#10;teSzlhdmnCNiWAWg8QyFsnkoHnI85H48e6Hen/FU2C5UUpzuIoIGCxVD702yWEpnSoBCfUws9GfJ&#10;Y71WQZ6H6hNBTuabe1+5eS8OFXggEPV7nBG9LpSgGfvEnRVo3mOsEuXwxwIR2ymJU0VC6QxN6bnJ&#10;e24K7B//xh3Hj2WheA+GFVC6/ubBr9yr4/llHn8dHvYxxOHbcO/B3SzxK8jMy/5QPWr2ZB02I2wA&#10;RlFwITdDTiRf0cGvJX0s2KulNR1cRUFGS0rfs3MzgsKKgcMUEIurs1IopTC7OG4vv6ar/uHbjm3S&#10;iaBz9ukgXL762ZAhAEtjE8DINkn9bEjVFKv5kC+haHKGCuXvxnaEUOeoYsBsnFbDov6OKQFmbga7&#10;NHwNlhSoFxrxUDTESmkuNHYFit2CbRJWqNLLyQZJyZxStj4Nm+dtP4/KIXezcR7VTU02iFvA8Lh7&#10;XpAqWQ9bF72wKugSzJezJtUXAaOT90A2VEqnJqgUOku2T60TwU3b69qnursiKGib7BM9OsAFu8XM&#10;hDxfkSJqX+RCExAcAhj9DlIxKJdlZiEUZOaZBFsn/rx+AyxtVYChac8w0npN0GmerYRcS+pBFoqK&#10;FrkfqlcoL1TKl2GgbD8LnSx4fBs65XbbORzbK6kR2zWd6EDLUNkl/yPgyB45ZySrtVTW9yySt9E2&#10;AQd147FPskMAiSR1vZsPBSk7pglZE6iwXUCGaS4okQMWSuZYq+UqjYdTbuIjUQxMgAgw4aSPUNHV&#10;XtC5BsyIVC4x2mfIYJUYbjExGZVKsl2ucHnqCpK2MTdDMMkXuRrggnJJ7+2ksz6TJY8X5yNkAA6Q&#10;IVlLpzTNfCSvyfMwuRhKCCvm+53X9f/QfuRfqFwRWL9hLQ2aDD6UwXk9QHKFTPszuRTKg5I3KmVi&#10;sT/MFqi0PdZrqVIJKhMCzhQNdI/DkFQMIBoYY+a92EDHyO5Bgad/8JFgdN95HccEXb6MU3rg/Av7&#10;AC86f+kkpmGQW6U8GbzvZDHdw9xx4f5DQYbcypyIS76E5Tx9MnnJ7G7BgHEyWEolX9IJUomAwcbk&#10;9DhXXgmHr9vh9OOW90EV0dy3VpAl2KkIPgvOycwyjy8NXrP6UaZHQ1FX6ZNnbx2be3uhsSF7pGj2&#10;BI191Ekt9E4EmaO68zXlur6LINM7adhO9QQVFAwWa+eqGSHD95+W/NWBMqUAMjTfDQ8RAGcwUzY0&#10;6T0Na6W1sP+2GXZeVqVWCqF3UQntw1KoVqVWZJf2zk+8rSW1g5IhZ1Ojr0ZqZveNIHgVq1Htg7oH&#10;Xe6fvA+7x29De3vP/wPsZm1XlmhnzT04VjYCDR3F5S3ZK4GpebwuFbPu51AzwIoqEwlpOpGBVPNU&#10;1koqpnUWE8UtgWZFtovhCZXtZeduFtaxTNgoxaLgrwAsqJVoh7SuJaDI6eRF2TAVRb69oO8gUO4A&#10;kAiR28vO9lVob8VI91Rm+4b3ubIK8rgrJ5OlJgQR1ApdzazH+W/mDZaFQrRR0zoOmK6CPqBFbUu9&#10;OCwBClFprISVlQX3X5EbonEQm4TFMry0xFpREgdQ3ANsXXAbndSJOa7fGxWj5chEXAcs3LTQk+B7&#10;iELchppxT47sDxO2cbJy0pLTweY41yN4YcM8GRfTS2xLNQouaw39Xt0THdfzUTUp0iT7AIaYm5ny&#10;dwAyKBZPwSFYFRuyRo0jV8yYRhTA5GX3mCcZdUP+xve+0vehaga4qJz5bhGyf25CFHCwXFO2fzHv&#10;NL5IgviJy9ujLtkziFK2aoreGuajwRqxjdI3FkkQeEBORo8FGOaroe9mcPKhrJguykPZlA6CDYoG&#10;qACjx7JWox7KoNcJLtyqBahgwRgo+fDxA09twa1c+CwpGUFmkXFLU9egKVbyYS2nA70tFVEWaHLL&#10;YXV92bmW9SLgkV3SNp7bPG6EnQtZHZ1sWCoqUeuCzI5UAI11S6tzLsfOMdKbg2leBxXVCSmbpdyc&#10;QbJ50hRkyqHWKYdqqxQ6+4LIUQRNT+9faRQNmg093hRkdl80w9G7jhv6ts5rsliyYVJh2CXmgl2b&#10;08FH6VrrY9eg0dWJEdkCDOsrxTm9TzdsHR4LHoVQ3ciFWp1KUyn0LquKiiHTPMqH9pEgcUAJXX/r&#10;G20/3jVUbgcz/20fPpPykXWSfaIi1TzS+oEggj06yUuVrBkw5Z4gc6JtbD/LheIGlmbe+ZumbNd6&#10;HbWD0tFvIMVRF2Q6F+uyoVGtLBYpbc/YGpFHYTbDOSeHBZk1qYWlRasiXgu8mic6ITYPwryUwSz9&#10;UAs62RcmBKmCoCiAOG4UC5Hg0t669LK+uWPlVNiYc76J4Q3OncgaUb0i54KacY7F+9DsN6/vpd9d&#10;AJmWmp1ZlUVYBwz8HVLQstRUqaYEnpllWZGK7I+Uz85mM6ws63jT8cF0FWW6krUdRUNOh14gprYA&#10;ZiSDGV81OqUTTVYH60N1CjUyrBM8giWCI8LnBgacvG60E1ioDtFzQy6FwZ7AgcoWUIj5HgFvRzCX&#10;ZSo0Gjo3dHHsHod6JwaKBauEEoqQGYhKBsDps0gcM13Falv/w/pByNW2HORomBcZ0JBPwjKhjgAe&#10;FS5UDWX0VJ7n+/mzsrI5eSbySqgTqksT8+RwdJy7Ye+RLRWVp3sPvtFrnhgmDDEYm5ddlOXi/ttj&#10;MwKSADM22+/u3nsPuU0td0Ngkqpvvc/wrPYTuOjLAVq++4IsFe9thSQr9XjoGw/apMqEnRoUdMgL&#10;3QEqScGQnJ2Rx+Yx45cK1ahkcoXVsJ4XQKRWrGD0GPAs6Wozv6irqpbABSWTK66ErZNO2L3ohsNX&#10;G76qY6cYZsDQAkqydNwCGeYUZuR1q1cPnR1B5bAh2FRDtRFhA2CAUHNTKmOnGroH1bDzrBm2LwW1&#10;s4YTxa3tStjaaAsq+nEHJC9HhsOAl0NeMoYJsIyPjYenJIOlZqZGB/X9ZSNaeTfXkYOpSKKXi4VQ&#10;b2OJYgcylab6tmwRwyFe1cP+s+NroKSwejlsavkmKh5ZK0rczYOcVAt2SJARYEgSMyYKlUIeB+C0&#10;BBrUDaqlwCh3qYxcHSvDY4G9rP+rwMG+JYGIXM1yESuqE66EQpyyTcpJzexsdXU1ng0rAky+GfMu&#10;NVkrenFIEq/V5sJSIeZvgD5gWtZ7oGpaWye3oHITrQwwgAbbBUjItQARLBGgKEhpVASB8g62iX4Z&#10;HSOCz9wqAydlYSjBaz+m9phaGLeaWSpFFTO3pm3M9azts+Tx1mP0Oo0wOyuQSqHxvkzERRsA9+6i&#10;OZB9UEZYK3pvSDajhrhJITZnHMhoOTrJzQkjbDjpWf8y2I/+IsCAjWKZhkpg4Zyo1UlOJYkBnpTh&#10;SURTpvd8Puvc5LDiAaa2Qlgd2S+qXYwNY4Ao48ImqGAxjGJ1xDABYACCChaVLrqY05AH52gEDieb&#10;i9w7K1ahAB1gYd5iZjcEPABpSf+LkSkBQEpjdmXVCubBI6mIsSe2K/cfMF6JDl0BgoT4JFNRCBSD&#10;T/Q65u954jwOfTmoGIYwMF6J8VIMuCSJS0mdW5wMSRlhh0gMk+BljBTrKblMaZzkL4B5LKXE/doM&#10;GSpHK4JKtVl0XsWg0bZVyto6EcnDYJeWVxcNFJYx2StvKoWzsrpkyCwtx+eBze5ZJ+xdSm1cdZ20&#10;peo054N7Ohy/64X9ly19AR0UUhzl5rquqFIPRw0rI5RNXaoGddM9kDXR441DwWarEjp7NYOl3i3p&#10;cTmMSJUMPNWVQ0vAMj+jg2JhTpZpPIyOSnJqScVpfHwkDAs4jGkaGXpq2Az19xswjAjfP9uQSpKC&#10;OpVSOa/43uCtvdj1uyno7J29vAZMc08WS4HCqe/mva2n13fPywZSXWoGwBTpjN4SaGSbUDaVbYUg&#10;4woUHcY7Uit72q8r4Gl7TevlbamcY73mQBDSEksFiIobUg8bK2Epr5NbAViABlUlmvLcab0im8Fv&#10;sCQbdCIls8+gT6pac4aT989eg72iJF7oLvr1XwKGaF2vX4bGlpSMrsIAAqsDZLBK+Q393oy+13sA&#10;EuAC+ACIg8dSL0tMxVqMI/RdGNA2wELMSNGgdBxL46FaKYbpKb2OVgkBxftI6WC1UC0eea4lZXLs&#10;Eus0oAGa9Dx9NjT1oWgiRHSx4V7v2Cg9NmS0TPaJ52JFqt8QQaWR61mRkjIA6LKmyiR4YNM8SVch&#10;rgMYlEqttSslA0hSE+GYQCFQAaSWnIK2s43nPI2pbBGDWg0TbSdINMfeHVlAvSejyfncnKwW38fK&#10;R9+NpYcrSNVx+2dyLQCKSazu3ifh+q2HGaQl45nYPjr91I/pF3r4hIGPsQo1Ijs1NivgLAhADFeY&#10;ECCkcJhb5vHAN87dAJTffBV7ZCiFAxKSxMwZ/JWb/CJsHj2R8hGssUvDo32ZkpmfNTRqrUIo19ZD&#10;rV3IbNO68zDLOUljXfHWKlwNqWToD5csZ6T13Ir+8XrMHSgZmjC7yMExpQNUJ+xBI2wdt2WlmmFP&#10;sMnXlsPpp81w9HYj7F62A7PZjVEN0lVr9+hFOL58bUWzeSy1IguWwNIFLHo/1ltSNG1O8P2KxzXR&#10;jzMxNuo+mTWBbH1tyWOXJsZ0oE3o4JvSwanHTLI8KggxUHJoSAeUVA7J4PahwCCgtA9KoVYth01Z&#10;pTaVJKkYqk27rwU9WScngPdlq3oCg9RNU6oFyFCdKjerksCrgorsjZ5nVHttmySy4NBa8R02sUgk&#10;hBn/RQK82F1xvsYA6cZqFJABLpS3WaJoUDmuBu0su/+mICAt5vR7FeakdOasSGb1G6AQ5/OS9G2p&#10;ScEgJ2tDQpbqDT06gAb1Q7Nf6rNZE6iwX4yAR7UAlXhb07je9F0DImywVNzjiU5jSuTt3X1PfE0+&#10;aE5QmVkSCGY4HnQ1zgky+l5s43uhZtjG6G8sEuqF7wyAsFMAhyWAACjuJp/Xb0mDoCwX5W1ORipT&#10;Tg5LZXDioy44ybFMi1IYPvmlNgAOncmAhPuFc+91AyWpGSBjwACbCJkY0YqQK2GuHE5uTnreF+XC&#10;Z7ozuDgWuO0vMPI9srZ0wds4CS3HaVhczVm1ACImZfOIeH2/eEtfgYbu5ZyUlxQXQGG7/x4FCsbT&#10;aghC5GhQMb6HVk77UeXSuoc31ARTqRiGSlBpWiyuGigJKtynCduDTWIs010GTwo0j/sf+3luGofy&#10;YZ3R2SSKGdFN7gXbRQUpJn3vXpfBgUssb//aKoVbnjCROOv0zmC17j+66/4c/tdAhp6dOyRyC1Ip&#10;nexkLlXzbsAr1XWF1YlTaRS8XmHAYifvXhoGSSK5F6VkVtd1oK7KDskKkUSmO5e5Yabn9Q+bZz7W&#10;oiGDojl63Qvnn7bD6cfNcP7dVjh5cxQ6mweyTKOBOwUQO0dn+sGqodHRid2t6iCvCX5UvAQYrdfb&#10;AsFpzWXw7auGg8rSsg7MJUWpxFVQB7cO+KnJBBldKfQ4JYFZ0qxHArt3JgUlyOztbgkypbD7QjZM&#10;6mb7eT1sP6uHg7dNAYhOZCmek4OweXiov4flgWFTbgvE+j+VO4KL1rk3Fb03VKlIFpc39H9sAxop&#10;GCmbnEALdFrH3EOcoQs5z1dDJ3FZSqV7WZCNwmLp/30QwVPZWtH/etY9OYDZk7QXFEWBw8pG1kkn&#10;N304eSmTXFtwUZAgBi4syaeQ90HRsHRTn6BDfoa5g5qbF/r/3kRToCGSZQIyKJTG5pY7gWM802/T&#10;jaDTxYVRzCSdnSNawRoDFbbrBMuqX0DHx8ZihAzAKu/Tt7PkCpTBxDxGNB7qyk2ZmhOUq//MGiep&#10;AKDHKApUAonZOYGFx5zUHr5A019ZFkxgGsEyOQmcWacxrd9SM7xmapamPildnRgoG8rZQIX38lSl&#10;NAlmigZI0FODFWx0jgKz27U2iAQZIm5bWl8Lc3OTYXpGlqcV7RVgjGXqgcA9msgJcWtb5qmhuY5u&#10;ZhoRqXj5b1gnTxNtFq/j76fyxv8vAW9RdtLqRUFfjS2YviuPCUDy4PE9A2hiZsHTPdwDRB4pzVCF&#10;J87dcPsTJ3gn73u8E+VvcisP+r4WsL4O38gKxdI25elvXKYGLESfYEPyF1X0dKjPFi0OY/hVuNPd&#10;rodSJRc2D+o6kKQ+9hq2QzlXkXRFbRdDuaGrsmxTtamTRutMs0kvDQPkpqjo6CCdmdWVRLaJJYMh&#10;mQaCycUZgQ14to5a4fBVL5y8FWi+2w6XP+yG529+5+DGcqfPvtMPthN6OtmBCdHciEtsVLVe0gEv&#10;+HQrYfus5WQzlaWts3rIremEWtIJtCDYKGb12bMCC4MiI2Tkf6WYKG1jq9IUEPnqoixRLIlv73dC&#10;sycVg7KRbdq8kKK6VFxgjUqhJxsFaJyLOX7r2D1+7oQx9/8GLiid1kHB1anmXlQ6lLnpp+kcl6x0&#10;AA12iRHgWCTsEslhonMm4DzT6wUdnlsp6PsJRoyh8rgyKaFV2SLGjqFkAAygWSkLOCWWNOHNSc3Q&#10;1LfgYQyUrFnPu+QdLZbzOgITIDBk5qQeBIFZQaIiyQ9kUkLY1aTd57F3Zv9F2FJsO557QCpJatRL&#10;zPNIKa0sB0bv85jkMicDAVywT4wyZ4gF5XVmDmTJkIZ5PUe+hhMxWgPK1/TckHfRMSarQbkbywEY&#10;2IaCYX9gwLrvqsCV3rDh5IuwYYlNMmCsXmJw4o4KNkWpdSyW9yFJq8/FCnFCE+zH58axUop5ysuD&#10;nuC72RFQAE0GmzbRi0se5+QG6GTmlr/zJanr1aeCw6AHL6IUqMgwbSUz3dHc5upN/12pmaf+3pTY&#10;rbr0vcj/rObn3Hc2PR0bEt3pTHWtshsT1JTYJQaGRgUZK5tomVAkLNdKG54Sgv4V5uHlefItKBdX&#10;mKRo7j8i4RvniwEyQIVGPnIwXtf3TFM7MEMe632DjJV64rwWn0On8K9+89/iAMkWCkEnFwlPV5AE&#10;GHftrklm11dsRxg8ySBHBlJSjXJFig5eLWOiWBZqaVaAEanJzayItHPy34IN0GG91tEJqM86fLFh&#10;yFx82gkv3v7OkWBj4EjNdLYbht32qcD0ciPsv+jaQrW2BB59VyBDUri9XQlLsnUrUjD59ZVQzMva&#10;LS0qKONKXc0IOsuL7h1ZkCV0B6asleeWQdUINNw7Kjb0yRo9p2ogW7TDrPSF0NCSeW/oxemdVLNK&#10;0jvFW8f28X6WHKbELYt1HBVPQwqmexpzPVgtOoo3zsu2YagcOos7ggddxEAEtVPbBTL07AhGKelL&#10;8l0HFGVvpipd0O+SenCAzUpRcBVkVkuoGtkk5mFuL4VcQ8pgm1HQ9NUw5GE5rEj9uHxdlfI0YPTb&#10;STH4N2WArABDvizNAbS1/yzsHDxXxOWe7CxRlm0jmJZipSTbpqDJEHtkJbM8HxYW5hQkg5esZEg2&#10;o1RI4pI0xsIxkJLOYhLHlLhzbdnzndj9S+k7lcE9bKKo99XVGqtE0x5TYbCM9onnpDJkoQDSUiVa&#10;JqpQrMfciEAj2DAEAUVDJYr3G9V6VRfNKR0XQIZEcRpbVeiu+T2X9f4AhveiMZBtU8uyOrJglLlL&#10;ta5AcyTIxGhvHBl8gI4BoNwXamp50GpoWdaLE3FAtmRogtwHFRpmsrsfHkpp9EklcEP+x9nN9ZnS&#10;0k2D+r58HnCr1vI6pqUW8wK3lA1J49hjI8VoIEZVxolOPoVKDwlcW6DRx2Fhregk8IRUEyqHwaTM&#10;kEfFiM/m7gd9eg09N/3cwZLvQfJX3w2lw2uxYdggIEU16aleMzD6wEl01AxTP2CpGGZAnuYOqoSp&#10;HMqtFV/ZK12BRQcO45fIxXhUdU6Pqyue9oFbhvrOkAJSvrSmpayTYOPeEPlCgLKythRau5UIGstF&#10;JriKCmfvStB4thF2Lzrh4OIknD/nLouS5rJIm1IsB6+6Tgxvn6NW2mH/ufZ7KchQ5m4LhrJRwKej&#10;96+WZU1KshmlfFhfWw7Tk5LM+sx5fc7i4pyW+i4c9PM6qfT5y942GSYm5GcnJ8LkxHgYHx+TpcuH&#10;wzft0KjX3PTHOKlqN951Aeu0c3omBfM+7By+VLwwaA5O37nreONMENE+jBKnzwbYEG0pl9Y+pW9g&#10;VfA9xbFHwIcllSaGKbD0IExGe2dz2rSO490X+P8zMyFQKWRjpBaSoqHpT5ChDWBR+xgydXpfSCID&#10;mDjUAeAUO1KlXVk1rVOhWtPvvFqeNRSwtFSpXP4WfHicLNTB8cuwL7DsHl6Gzd3jsHf4XOsKQWdb&#10;ENrauwqbCpQRwfuRSM53BJg9AU2Q4G6iQAELjT2ixO3pRTf0Gm2nSpTLyuLMfcxzjIdibJSTxSX9&#10;lkwTIZCgdKgkUVViKAMxu6qTWSf+3JpAov1IBLNkdDdjpdLrsVAkVsd01SdZyiDP7b2KFIFAoJM0&#10;tzmlE29YkJuxDVrVMcXcPMwCmObUYboLHhdqDR2H+7ZKMQDMjYqxEhLoUFeU4JkSlG5dGteY3pIO&#10;2n7f4gTA6MTO5uvFvjyWqnn4RIqm777j4RMmBidhG0v05Hq4WPL+gAVbBEBtwfQ8ZXQ6jKeXtT7H&#10;yf/QgLhu6ptGtdAXE+FGohiQcbeDgeE+qSLmF37kx0DO/TL0vggoDBGg4S4FwInfj7yPwDP40LeC&#10;cd7mm9+4X+bxkwfhzqpkdkkyvqgrJgqmIrLTSAZkPHVDXgdkTmoGxbAmCNULYYE5gZdmtA+DIHVA&#10;5KUaSCAv6sCRimGMEn03AKa1UTdsGIWdbBSVq4PnvVCsRbAVGysCTNtdxACMOyigYE7ebYazD1tW&#10;MlsCS7NbE2DagotOzCKqZSaUiuuS6DrhpFhmZ2ecj2GCKleVJlAtg7JKOjgmR8Ps9Lj7ZpwEHtWV&#10;a0SyV6pmQqBZkt0q14qGDAM4t843pLy67kA+OH3vQL1QKWNkOIlq8jlbslRMqlXbEER6AIXpKmJf&#10;DdWpaKeYiGtNoFgLrSPZoVMpJAGGKSYYjNm7LBtGVJuA+br+9+RuGMJBVzXJYoBTaHD/8WVbpyU9&#10;Xl7XCVtdDVubPe2r5wUYuodRMIApLyvDbWKYx5klOR3sGtBh+AOjygnmb56naZIWA5SMFA6wQflw&#10;59Cdg0vB5ZnggqpRGDACD7F7GbrbFzHXI5W0IrtW3qYjWd/dimbOORjUSGFzITbTbelz69qfCpXW&#10;UTMM7AQky+4IlmJwNUqgUbAdUDHkACWEtaNKxX703DAQ1OsAhdcLXLG0LRDpZEzJYGBDX49VETZL&#10;fzelYSb3QsVg2+hC5nVUuQAYQKKPxyPCl3ScSNFwn3dA5JyM8zKCTGaPWlIy5U5T769zAPBh1aRe&#10;uMvAWnPa/S/DnLjDAolOwj7uxyTATEsdARvAAlT6B6U+xjjpB12toaeHJDaNh5MTgpfeH0XF65ga&#10;lUoagyNRSZ49T585NB7VCR3CQI33AC58dp/sD5AhaesJyUdj+R7QeFiGlA2JcD4byKBcAAt5GEDI&#10;cASm8eS7AhlyNg8f37dqe6y/gZzPg4d0DN8Pd4BJrVMKjR7jiig/68DQCUcZmpK2HzMmaV0g0glG&#10;XwzPMdbpQNZn+7jrfgbgAHiADj0xC8v64XXgdjajAinopCk381I1uurIXlUYjEg/R4cEs9STFFNB&#10;0Nm+aMSpJ1Z1wAo6hy967qMhp1OprIScVFJhXScNz8sWoWLIx0xNyQplOReqSKMjg2F8TH52eMDb&#10;KWMDF2bJYy5gj2mi0jSIbYpVJ8rczHUDZA7PPnjy7wQYBwoGu3T8KuSk4jw3ziVWq+IkMM2HtU3B&#10;QlFqMrufHgs8VQGIe4fTLUwfDXDZfi71s593w5/HQ52XBJglT5cBZNZKskx5/Z0Vpt/Q35rHPkkB&#10;VLWd4QuoGTqrafyrVkJOKrLcWvN7FFsCiSyXx1JtrLiM7lvc6DWomZz+78laoYIY/oFlsr3FFuv3&#10;Y5IyErC3wUJs719FBSO49IidCyuXtYaiJpUrRRSVDa0RgoQgg2XlBGY4AzP5rVDdaszaCgENIMN7&#10;eJiDwIPl9hgsvZ/VyzrfKeZ0KKGTHGYbVStgQLNfrGhpPyebUTk6zui7kdqZkhUan9aVfSKOnKZ9&#10;37dkkf1iuMvopI6NOZ2wUikAaFVWjcoWY6qAF2BCcWHrUE8j40M3gMkgcxOHjlp7S5ASnLgjZ2k8&#10;PHn6yNUsBjSyzsnLSUkfC1f7J/2PXG6nnf/Rk4dWAUAIGzcxPxQePnogJRXzQZOzo/pO+jtqOh4q&#10;O7pQ74RCdTeMLQoQrgw9FJyeBMYejZGbnBuzoqGbF8CQfxkc7bOKeTIg6AhAqCeX8scEs+m4HBju&#10;D3cffOMczkMBhjtjPuyTTXocp3XAFqW8DrChivXtvW8EuJiXATLEnc5mLXR3au6qBTKUsunoZVlt&#10;lMLOSVdXdx3AtULYPGyEiq72lXrRfSonr7dDb6+lqyw5nHlDhgOWHhcOWtQLy5Ku/CdvtnW1X7MF&#10;qcrvMsK72mVCKl21dVKt68SZlNIgmcwS0PBaJtFqCzJlqZcl2bL1lYVQyunkE+jyAg42KZ9blWqZ&#10;ECQka6VKyLugTihhAw7P+yvwjEm5AB76Z1Ay9NWgZiKUYp4G2DAUYv9MSuVYtmyvKsC8C4eCjEPg&#10;Ocpi5+jUagbIbF/VXQbHMrUPi7ZZrX3Zp12BZVeKRfaJUnltK+epJWjYI0/DQMyOVA35mYJgC1TW&#10;SsAmBsomL/h6wjAFwMlpH5olAU67WZOaK0j5LIWVlZhQdv/NjmyfLDC2a1W2iud5DaqIZr31mk58&#10;FI6Xi3Ew5s6KVc21opGaATIEcNmWcmntN/T+hVDsyZbt6PNQTvsMANXFan/VuRqGR9CEWNxc0veV&#10;WtmUWu2hXuZcXmewJn0+cWBnbBBEPWG3FuZ0UZuX/aMyRgVMsKJqxp1IgU60RNH+YImASFQ9gpHW&#10;Pc8OndCCGVOXAhzGNzH3DNUqek9sZwQjihY08M0w+b1ggi0iuezeI70XnwVoYi5I33FFSlj7c6ug&#10;RufwOpq31hudA8eiYDi9HPt3sGbEnJQ2cHksiAAQ1v2476FgQzu+rMtIn4c8sA/r2A8UkStqFQFD&#10;kAGY6zoP85Vtx7TOO0/0LeXCbHnkX4YYWzSC3Xnk3Azji7iDAZB5MkR+hWk7+12i9y2IV0fdK+SQ&#10;ogGEDx7di/01CsZ/PRaQyNlwvyf3yOi7oWIADHMKJ9tEUL4GjBlk6oKCTgQpGWBQkMRmThhszFpB&#10;VyddLRltTf6FuxcgyxkwaRul9a3DjpvjUEI0x+2fbYXd055UyVr091glLTlxGabA6G76SDYErIOr&#10;LV19Zc90Mq0WyOnos7g6b9XdWTylK+vqel7qQVdLqZdiTjASZFaXdBBJWTG7PFaJ5jvUCBOI2wJl&#10;MTZKbwxA4XECyYDXeT6+hvl/R6x2DB/21/PklFo7zNZXClv7RxEs5+/DseLo7J3j8PRt2DylA7nu&#10;MVWNLSmSE6BDdQorVbV1wkL1LujHKTs3w5JKFE1+Rf0/apt5W6t2p251wv+CWOP/obB9lYpb1TqT&#10;ilF1YhxVpSegVKWA1tfCuv4f3MFzXUrGI+UFF8CC7bpJEut9WQpWOf3OqSmQxj2Pg6rJFkt98Jv5&#10;IiE1g3rpHm64lE5ehwm6antxkKZHdQtMVLW4gR+vX0fRUCIv6STHQgkU9FihxPg7mKKVahjWiqQx&#10;yWOGSAAYSurc3YLHPAdUgAZJZSsUYnVCEBFsBAWsAmrBJewilSSBp0iFSQpiWSd1nlKuFAhJYdkj&#10;GuYoES/JYs3L0gMSAEMjoRsGZbs8wZgU1oosGie3c0B8lvYbn4mTdqGIsFDkaVZyOncEFyb5Qums&#10;SVkvcpyWy+7xITnNlKXsOzc7HYalsFEqKJcnfVI3Ug+AiwrS474b8PA38f1nZK9mc9xf+75OXNmm&#10;Ke0/NyjYDNq6jc+PGC6oFwYvUh16KnvjSasyqJDIZU7emAPS+zy95zwNFSE+gyQ1IEZx8bmPntDQ&#10;J1Do+7Bk/BNVsIXFGduvPqsy2avx/mjvBBiUC4EyI4nN+sDII/fY3MGulJsRIASdo2uS1hzUOZ38&#10;nPioDbaxjkxn5DUdwuRwciWusvO2N8zrC6jYn25d9nfyV7Dw7Hk6uIEUqgW1xPw09Oa0N8uhImtB&#10;z872STuMoUhkayanxvz+AA2btEZpfX3FQ+ipFpHYnZubsYIxWAQNwDE8lJZRmbBOA16qKLk7WNvi&#10;kIOBaxAZUNoOhPj+DG2o+f7HxbB9cHoDl7O34eDy3D06vbOaq1IoGUrdJIBRN8xjTGKYhkHmLbaS&#10;Oas4KdzTEpVDLqfSyRlC9NlUpRbzxbUIF2CjvzuBhsAmoUboS7KNkn1CxRkya3HYx5qBpP21LDRl&#10;l2RLC424L+BhnUZA+nKabvoTnKRssFLVdi0serrUCJh27zC09ztWJVSoyPWgWCpSLx5T1d3U31AV&#10;MAT7DBzMhROrWPqtSySlpW6JnIAipbWyLEUlm1vMrbkpkC5icjSrUqxrKzwnhbM2HVUNS/ptVqKN&#10;o2mQSdYAjatO5EekNjgxUA2zOUGhEKtIqBxyMcxj7ApMS7Co6jn6bRhdLaVGYyHB9yDvgyKicZHc&#10;D8ll4ELzIJ3IEwIMtorZAcemRmxZJucFGkGHYFxerbUf6gqWswIjuR2qYITnSRZsaFik8MD3Jc9D&#10;NSvfm3Ou5Qk35xeAOHknFp6G8YW+MDLT5z6WYeYr1sn+5CmJ4kfxXtuyVtgvhguMMC1nblT7oDQe&#10;2gI9HmBktWzYLPdw4oZwskayPFYZ/d8KWH2uvvm+WeuCtYKxV1SdsEgA0HMYK1Z1cWMIEDkbEsJ9&#10;A4/DY0EPFcb9l5yslhKjmZEENvaKKR/oBL7T6En6NrkKMmlVlgcgJ6CDvN6SuqnmddDq5JZ6ASYM&#10;kiw1Elh0BdNjEpDMjodVAiYkhklIlgSvbVkOph7g4C1I3lPq5mpJ0g1LxlV1TQd476ARXr77XTi8&#10;OvC9l4AMfxSgmZCvnBWoaLDjLgSMa0F60nrO3QmoFNn+DGfqResABdsEYAwOBRABMDzHEsgApKhe&#10;orLxfgLOrOBIroooy0piJ3fPdz1+ilHiQATIMFiTAZqdQ6kWlrJJQCZaJz0WXOI2BlxWDRR6aOgg&#10;pvRNUphcTrlSCO12K1TKksHFnGAOWHRF1P+dMGQy8CyvoyIXQ1XqEquUz+d0AkcwYaUY6kAFC7XD&#10;DH4Maajv5Wyl2M5cxRVGeVudUE2UGpQN29q9cMzrN2QcG7069O+gdoAHgzupTtX03TubZ7o4nApE&#10;p+7jYTt5njWpmTVyBbJgdCcDn3hjQGAj1eL2gjg9hGfWk3Wih8e5GtoPpFRRMVS6KKm7NC7QpJ4e&#10;GvJoUPPdDHQS39widzLCBXUii0IbfwwqMHq+NBY7d3msqzblcU+0VRFMBCom4CIfhKoBLnQhe5wV&#10;62sxz0PuB9jMaJ0hDqwDHYNnckQX2E3fXnatVNRyT3+DlCH9RySQl2PuyBbM4Jl28yElbv4GYMPY&#10;IeAytTQgRcI9lmK1B4AwHIDK0siM1mefyoZwS5QnApfsvf5+QMH0DSRanfeRSkHBDAkkPIetBECP&#10;KI8LEiSj3dy4Hl8LqBnKwHw1AAaAeFzXxGDY7TXd3T8xOeaE9MCQ3l9ANBQFmcERwU8KZ3T2UWDu&#10;ZKaE6JM9YwIspoW48/KHU9kd7joAZBgQueKhBPV2RVdypuDUQa6DHRigQkhMsgQcngFPBySKBsgw&#10;Fef84pwrTb4jJQcqV2hZoooTvHp/KSLGIzEgE7/uych1cjhfIFrunHbDzlnLXcBAhmWavW+GUvik&#10;JJ3Uy5TAMkEJWiAhzzIswBguhgTAuQELdgh1YmWDVdJ24MKS5xJoDCXtwzp+HbCgaOg2ZsoJ8jNM&#10;E3rwuh12njWkVKTCZKsADveTYhIs7q5QxzadMs9NbOBDtZCrISfDPMceoiAQcPeGqqwSjXy1Xj60&#10;m83QrNdCqVTw72DAkK8itG6Lqv+V8zP6f63IkuTyUo4KmuCAUpn/sy4azDlMox8gIUdDn02py5CF&#10;CA0qTthg8jxYKCpWxMb2ieLUvx8qtNxjYi1dVKhCkofZXncFpblxqOWhPkfv24vwYXKufEfvK0XD&#10;eCySz8yhU9pccu4lwYbb8TLuKUdupkv+RGBa0zEmUFJKR8FQnaJ5kOkoGNxJ5zJ3T+DEQKFQsmW0&#10;tCU+y7Isk9Y5ET0GSOqFbl32YckdLFEyK02+w7SUUMy1YJGweAz+dNSxSrqAyR4BEtQKFaxZj50a&#10;l5oaM1BGdWwaMFI1VjNaLq7q/yy4VBox8tWWQcWQCQZ3YsWiLRMwV0neTjtvaPvB6Gqd+KPTcb5e&#10;hgoAFudW6KSVteKE5iQHBtgtVM+DR3e1XWplktHkdO3qxO/HEt21ZcJSOhjfpaXHOgnGLs9zoz1P&#10;XxpHnXO/7miRvrXtJFFNvgZrOcFYQEGHz+e7RCXDlBJSO9x6ZQTVJDs2zJ0m6bVhAiya+QSZZ+9O&#10;w5ufL0KxnA8vvz8L56+PwtkLklk1d/liV3wl1cHN6GgskIEj9YJFQs1E4KBmiDlXoAhgU2mS4JUl&#10;6EkNNAvOwXR3GmH/dMtlbvI1c/P6YVE0UlHH56/Ci7c/CnQ1KRrJUVSNlpNSM1MkhgUXQDM9rSuX&#10;AtCkfpcEHZK+XpL4zSBEziWtp8RvAgvBcwlAbMcm0aPDSPJauxwOXnayEeCMDK95LhsqYQCmp+gc&#10;SK3QKax1Er2ApbZRkLrRuhSOrdQuvTSxYQ/otKR2sFeGkDuPZaU2uqFarUjRlPS/lxVSrBdX9H+j&#10;cpUPDUGKZHhULSuG/rIek8Phd6ASSG+NwbE246oXSWDUD7d/qTL+qSVg6fUklp3sZ6Q8kFdQIkf1&#10;VLbWfCHo7ZwLXEXbH0DSkoUCbqiS5aIAIauVb0n91vX7URKXiiE3Q+6FUeVM0sUEW+zHcAiAAzRi&#10;+Xox1A5IGutvkVJiononhwUX9iP5DHTWuO/XxtLNiSKlwpXXXb4oGXpg8hE+QCZuF3QqggrDA6qx&#10;lwRbPTM9ZQVBDodKFd3Ha405gQX1JJUsK4ZFIlcDZMi9TM4JLLZFUs2CjEEzNSrFpZMvezyux5TV&#10;57nBYV1/B/eJr88KbvHzmA4DSwYcSJrSGMcN7VEXbu+f6NNjQUI2iFwGJzx2hiTs0yHK0VILem3f&#10;08f6P+hiOP7U0AEwVKfI43DyM6iR96Y6BFDGpocFStk5/e+otmHRGEPGtBvkgqz+9H+jMZFGRQZN&#10;ElS1eH6NHGhjyrktFBe5rv4BKaiZkcCtcrmdDTfc9wRWWLLRu/6e/f39UkQMqvwm3Hn1w1kg2j3Z&#10;le/OwpufLsL5q0PJPcl5GtIaJGuxU+RsJImlbOgGXqCStBwrSvS9cOVje6wyRcBY0Widtu2KTpKy&#10;3oc5ZwDR3AIKKHYJxz4aeVi9T66QC+uFQnj59meBpqATRp+zMmPYUHXCOtGMBGA4YCYBjmyTrZMr&#10;ShE4ESgK8jtaTnipA8XAYfCk3gsweV9t4zntA4zI79AMuCfI7L9oh72XrbArwJDcJRmMTdo8bxgy&#10;JH1J9sYcDElf2aKs4tQRPJwQli1Kk6A7gNAevTRaah/gQ8MewxvojO5gmyrlUCzlQ7m7KigJOhvr&#10;Hp7QkNViStRomXRyY3EFDPI1QIb/N4E9ZQ5mEr4FqRb6Ymx9pKCAC6rIFwmpR35HKxqBivchYdzY&#10;k0JqLPuGefXthkFSbtVcCk/VKgZ6egyV7C5DHeLUFIyR0mdjeQqogpj8JVbKjK2SypEi8nSkzEuz&#10;JcWjx0yildOJmWvpvZtSMB2gtuSqE+VtYMDYJ2wFKsBJX/IIggkniSskOmF8ZV4dsTViRj5u2cu6&#10;m+LKM8678F6MqkZRUEnCDgEVAIOCYZQ4lSQsUhwdLrhl9ghlwwRdAGWMC6DgMjGNuiEJPeF+nhUB&#10;xfMttyNMGZHc108TXkyYMo/LiKwONgiouFIzRC7miXtjxmSTUDJDHrSo16XuYL0HdiT1ADl5rGAs&#10;FrDpl7roG4hqpH+Q92CwZwQxNpI5eOjxwToBIP5/JM4BDO87Mjbkyab4X8ZbGU/FoR2AUv8/Rn8z&#10;uBWL5rsjjMT7YFPOZhIs5qThe0zPL9hyfXuXW6N8He68/S39Dq1w9uogvP3pKrz7+SpcvDq2mmEK&#10;hqKubAXZKACD3SEZzJy/qJaFJVSLQEITHr0cvhqK4noe64N1Wlkncbzi3pul5YWwoG0E45m4cs7I&#10;+jC9xLRgE4cp6CAAVHpPN6LpSkuvDslIKxrGSs2Qn5kyWCJoUDf6x2kdwFiZAA+vR+AkdQNggEmE&#10;TFRBAOgGOKO+RUt7uxb2nrXDoRQM9mj7shnns9Fy8yz20jBFaHsfC1UPW2d6rO3MU+ztO9FadfaZ&#10;i7juilOX+W92y2FDAEK5dI+0zapGQAJCgg83uKvXy6Feq8puad8z7aclHcRxbFTRoF7NY6FoZowl&#10;buCPsgEW/AZeZg17y/lorWpSNIBpRVEVyKxgBCxXrKSGki2jCkSS2Nu0JEr1hi5EJ/H3LWt7Vduz&#10;cEKahL7WycnE8VOCRQYKFBCKBqWD7SJXw3YP5OTOo9gVvcbNfGUtUUMNntNSwAFUBpTeD7WB5SCX&#10;wG15rWoEHst/XaXjfZ1otiMpPC6QSMlwwsgKARUPSZAdInHMEjUTYaJgXhut8/7+DEaIC0BppHiC&#10;DrABLOOy8Fba2ZLBnkzk7ukw9N7kXZ4OPlH06Yovqz7VL8gwybeAohOSE5WZ5QZGngRa+FEgJGnp&#10;R8HykOeggc42RkqFdWbFo/uX/A5hmyP49D2V1ZqQQldQgaJEToKYhDJqDEiiRLgJYIRoVDYxpxWh&#10;FRsPGfuF8tP/jYGmep4JwxjmQayUcm78s5Jx57DU1fB9WdCCLmy6CBU6em5G6uqRS9+Use88f38e&#10;ao1KuHp7Et7+fBle/3ARLt8ch429ZoijsQUaOk3LUjM6CPNl2Sd5fyan4oBj/hhK3tFCcdBioXRw&#10;kMfhseegkXTUAWtg0GhV0PspuIJyINMhzBioebpDSfBqHQt1/HIndHUS1zfK4fydfK7sG8kn8iWz&#10;gtLiwrzzMySD5+d0BafSJEhgd5IVwha5RJ3WM9DEvE1MFBMACcigrLZOmGZCKuWsLai0rFiYdmL7&#10;QmrG04LWPMdw76guiJCXASDMewN4Gt4nbXNzn17PGKg2dz0QZMjZ0KSHrfIQBCka7tDAOslg8jbO&#10;6QCgI/aVouzkBHgpQi3r2zmBfNkjwAE40AE0KeifcVOf4GCFY9DoorAqcOv3wPI2tpqh2d0LzHMM&#10;aKhYkVymncCQsZWKFtjlZwEkX5GFQ8G4AqkANtnIcNSNAeR8TMzPkHCm/8ZVJzcBSvkIMlgr7BGl&#10;bAZ6unlPEGHCdGCyVMCKzRpCSQGhbrBdNOyx3feiKk4ZLJMKThra/rla02VLctV9MwUpGSkXwnfa&#10;JEeik4tmQPpvAAK5Eu5dFRO8el4nIdto7nNHsdQPr/NdO7NA6UzOkqORopnQ8SPIVFs6Rtt1fS/B&#10;ZagvPJWtGBrv09Vfx900E2Qx7adsktaZUArVQW/Mw0eyS5SJR58YJg8f00fz0NvZh2kZJmRdUDxU&#10;f7CEnh9HCom+FtTD4PBTJ2QJRpJPC0BMjE5TH9NZUEJnRkoS0POA1P8bQVP/NypdTgALMuSOgDaQ&#10;YWiHFaGWgJtyvodxFNZ0fGzomMkJXrP6bP2Nc1ygNsKInMDQyKAnjDP8BEznZKq1Srh4fRwu3x4L&#10;Nsfh2YcT52JQG50dnWA7resEMFNuAhjUCtNsMkMeMHGsLlnBkBeIncM6WKgWCC7AiFn2VvQ8Qw+O&#10;Lnf1/pStdYDqPZzIFKhQMKgZ4DEvS+XcjoAzSwgmjc2iq0sLeo4yNrCh/wBAkEQzRAyUDCaCTaoa&#10;kRy+TvoCoqwS5Z4avQZlxsBM5sHZFVx2r7BMbYEiTprV3a+HSl2Wpln2kuobiifOnRPnJO4Cix2p&#10;D6mWrQssVC0qmh2tAyeBpyYbyhAE8jr01pBn4b7ftc2YAEa9UJViG7mZarXk38K9SorOYUn/f53E&#10;2r/ay1nNoEJqmwKRoJOUDXPZFBj5zbg0FKmWqBvyKQCCE58hBkwxgTVayen31O+RyuXO8+h3I29T&#10;bW5ZyRTrRYMGEPEeqZPYqlO/IbkbAOPtHrwZ8zTO0VB9qtBDI6Uj+wVMPHpcAVQYVU6fDFaL28Ng&#10;o1A5tlBtVM2C1IwuVigQvRZQYXc4UXyPbgUnCHc9cM+NngMiDKDkCk65GlUyK3jEkeEJKlI+Ak4s&#10;Zc/Epj9XleJwCFSJbz2TJW49gZZO4milxqOqkI3ASvHafqkKTwIu5QGQng722xpRhna5F7Do5H8g&#10;iKA2xqYHwoOH9/z4qR6jXNjHFRyXrKVypHi4DQqVnIFhStk8HjDMyNOQn3FCtl/w0smN6ogTcj31&#10;fsBqQPsCE/8PgIoC2ABdcjT0BbEkIW6wZHBxD5LUjpsaGbhanxZQurrQdPXbt8Lk3II/c73YkeBo&#10;hjE5BCq3KDgmtbpzcnUQmu1GADbPP52Fl4oX352GZx+Pw/mbg9DTlbq33/SBFwdERlgwUx7jcej1&#10;KGi7DzBgkd1CBeUCILBGgIVEMbDZ2Gpn0NFBVF4Pq2tLPrkdDFdwdQrQ6MqyMOMelfksv2PYJNUy&#10;qx9+USeMwlM7CDSuOOkPjMCJib4EmqheYvJ3ZIRtSdUkKI2E/eddD8rcVWCVyMswOLOzKzjsN2LF&#10;Taqv1lS0ZH0EF0aHdwWYLasd/a9kl7jbAjBB+aBuuFkdyoZ8Ds81N6VotmOzn0eAyzZ5SgmSwFI3&#10;HgO1HRVMVSd1VQqCe08xNw93bqBcTiUwDbxEydAuQGk8j6qproZyd93jppz4lfJhpDeTaLEsdRiQ&#10;qed24zQVWFoUDr8Jdso9UgpUZqXR8W/KxaPckLrt6r03YtDoB2zonUL1WM1K9QAcYEM3MUts0nqd&#10;dW2X8gFyDOb0NBVFKV+rmQgbxkphp2j6Ay62T9qGfcI6rTKXTjWqm3QTPABFt+6EAtkPgFBAq0w5&#10;Kmgxcx9dwCR40zw3JHM9S59OuGUpFY9/0nJOigWIGE48pny+rKv4uh4XZevnJ/zZzc6egzwRMMPK&#10;+7Y0ggw5GJTV5NywPkvHppTD04G+8MiJ2gdWRUBhVNbn8ROszmNXlrBS5GrIwaBiAM3TEVkowYqm&#10;N8Y59Q3GChMVKUNFr8UqkYx90qf1fhLBsleCGN+B5O247BUKhzFFwIm7baJKrOCk9DyNqZbkalAq&#10;abQ75XbyORE2MXyrG8FlYW3d/3MrScF9cOSp1dRKriqBkRNopapkpwDnnY2tTtg/2gmnzw4EmdPw&#10;6sczJ35ffn8azp4fheOrfVeIuCUK03DmBJdKUwd+qxA2dzdcBmXyJ+aXWdfV1XI7q0YxsNI5gEyl&#10;oG5ijkVXMMEFlcP0EpSJPW0njVjO2Qgc2CBBytsUqJq98573Y6j7nBQMs6fNzshqyT6Rj6G6RH4F&#10;aDgPY9CQZ9GVTusJKigaj3EyeCJggA4TmO896zjhu3nEbH6d0PVN42M0u1Wd9AKDoOJpQs+4bQtJ&#10;34bnvaH7lykoWtvVsKV1VNA2Kkj7ezY/z1PMxOfM8le28kHdbJIoJi9zUA21DVkj/W+xTgy+pKEP&#10;O0VyGGVDstj5mw2SwTTy5WVn10NzX69jMnRBh7aBclvWimSxnq/vAqN4uxd3Ce9o/6xXh7I3CmZV&#10;AWR8kbAdWvIwB6xyXkt6bIBUTiqJqUVRK4AGq0TlKI6v0usEFg9VQO0wKNOgIaLKITns0rtUjdWI&#10;QMKJitrhZnbcZZOSNqpmgVvrrJMHEDAEF/YHGkCH6o07iaVAYoI4q5x4WtEZwVYw4zgSIDxxF3kd&#10;BVBiG7Agf0FuhUY5rubMaQNgDA5OPE5CAYFhD8AGWDFPDpBqtncEmV3bNubowW554KbsDMH4PWyR&#10;pyTV+wI0krQeX6VtY9yjm3K1VAbz62KfotJhVDQdvA+cSAU25GactxFc+oceu9qEMgEqvOfQ6KCW&#10;MenqUrcs18CwbNk8ZfF+AUVqa3E0PDaAGBd1P1ajBBweMzYKUPF+PAZSLFFSlPR9XywF0MGa8n/m&#10;/4Ryc/VNsGGoA9+BaSn4v/JeHmAp23eHsUgHp7uuLL34KCWj5f5ZLzR14vtAFmAIbrpfbeRDua71&#10;ai68+e1FuHp3Ei0PcMnyLNipdXo8BB0ngjOrxAhuroaAhlxMCtTR7tlGOHy2GS7fC24/SEG92xNQ&#10;JMUEIg58EsjsC1RW3RWqq+CynltcsIIBNIvax+pFIJnRY4bwT01SdZJ/npadyoBj0CjcIawAQAzg&#10;W1UAmlx+1TDY1eczox/5GSxjoyMYHLUMD2wT8Ng8k0o5EViOsFjMdyPgaL2zzfOtsHPZ9hQVtkjt&#10;cqh3UUDlsH96FnYEsM5eXWAph+2TXd9ChmQyVgplQwMf1SrsFqomlbjJ06T8DvCpyzKhJqk6ufdG&#10;S9suem8EFtSOp5tA5ZBXq8h2SekAMQLbxUBOW1b9v1E12CzGTKFUnKeR9aKpD9gAGba7m7gbg5n/&#10;nPSVYmHkt4cs8B7kYZh+ghI3wMlGgqNesFEABJhgewCQLRMVKUEFoNDPwklNlYzGvIU1AKJjQGBx&#10;74yCXiwG3AIScjrkezY3G274RP0yRSkqiLmOgRhlddQREKAk7ea6pZhfSdOCeqpQWysCqMhSMKZL&#10;3wVVk7qRgUxdNtLzJiumFkdknyasYCgzAxSa+zx5u8BCMyGzBgKj2EmrC920llIqTKNJ9Yn7XnMn&#10;AMrXzMM7TFPe5KCrUE9lk6gk0aPCyUv5nAoP6guLRjzpo9QNfFA19LTEQOnQ6zMwxOfpIjsqdSTQ&#10;+P5KsnNMlYHdjMoovgZIYBcjuKSitB2gTM5FyNg2klSmtUBL1AzrUwtDHkTK/N0PHkjJeNY7KRMS&#10;vICEgZBMx1nWeqmmKxbba+vh9AXt0iWH92f4gADB/ken+/pnVwQUnaw6SFEnKJiY7M18vRPCETLJ&#10;HgGPtXXJch3cqKOrD0fh+ffH4YVA8+r9D+H1+5/C5YsPBs3crCwSykU2aX19zYPoGLOEZaLSNDND&#10;g55+SAAjsCSoWN1MxMY9zyGTWaqYnxkOC7Jei/OzoVwqhDmtM4weZbN1xNzEgoqWm4dtL4EHjYLc&#10;G4qJs5gTh3xVT6pnQ3aquyfA7NStaoARAMJqtVpSPVonKdz1HRnKzvO0d8uegY+qFZCxdaJzmAoU&#10;5XBZq2ibGNvEIEu2k/NhcNxaLH8LHnWBhDtg8pgcDQnl9gE9ObE5EIiU2/ptW/pNPXxj1SX0oiwW&#10;iWRsFZCxuqQaKJCgYlAuvB/BsIcyQ1C6Ck81KqvcWrUCcmtDVRa6QQ9OLJfTi0MwCNN5F3pgqC7R&#10;AZx1/5KjwUYllcKJO2/FEBUM63FUOGqCHAv5kkyVyLL4Vj4CDNbaFSkpnKLgl8+txQsS5fu2gEdl&#10;yxDCPglQ+rycwAMAUDH0wHDCck8wytCxeoWKwSZFFcIo8Gl6ugQndyLzPWURG+1dnQ8btiCLqB79&#10;DcxLw3eOHcsRLJ7zeHFSINPxp5OZkeRAhq7dcSkOwDIkNRNzOZSv4z2T6PhFEVGdGhZ0AAwz/Lkp&#10;ThChUmUoWNkkCxVVSb8sGjmatC2BiIT0iBQUQPA9kqRwUEcAjJHXMa8TczvcBA+VR14HhcN7MTxi&#10;yiX/GC6PC1KoGD6TvA4JZErijx8/Cnca3ZIUSxwkCVjiHRt1AFV0YEm1ABluen9wuWUQtHo1z7NL&#10;XoLR2NisqzenocXgPu5coIN0ZS1eFcndpNn2UAs8h+qhlB2tkSRySbAq6Eoq2HBb3OffnYTT54fh&#10;7MVxOLraCfVaRSCJc8UwCBCYYI2Wl5ZcXUrgAQ4RLIKJ1lE1U1kAG8I2Ss8DogQc1lFCvIZcTYSS&#10;CC1wNVpSF8dSNPstgwa1snncCm1dKQ9f9sLO8YaHAgAjVE/vUKplV6pmr+mJtTa1HfUTAVSPqgeb&#10;dUpVKlomuojTfaYIb2dGPsGGHAxKhMoTDX300bBe0oXB89pIRTa3qViVMhhJtQhQTKkRJ94qaD0X&#10;CrogMH6KMGj4TbWd9Yrgg6IBOs7xbGiftp6nr4lxVRsbip6Oj5ahRA6HJDNLFA1gwVqxrWDIaMl4&#10;qaaek6IhoYzqYTs9O9fb9Nhz3dDMp2BKCqwV8KHnam6ZzlxAo9+HcUaoGBLEJQAzp/eI4+LI+9H6&#10;QMMeU8UyWb3Hx9EcKPAAFIBFDw7vx/s4T6OYEwSSmmFJJy+NdYDBlSVBCDgAGaDAtmlBj8Ggzgll&#10;A0ILlaouuhVbtRnBZU3HMYAxXDLlQ9MpMwukJTPSuS9mFLAIKlpniXIZYXIpAYUxTMwLwz5PGTMk&#10;kMSSOGpHKmT4QXg8cDcwTOBRfxwhfa06BAlyJP3cC35k4Boyff0RPMCAxyg3LBCDIrFBQIx92Y88&#10;0oxUHAoPtYdyGRwacNk85XRsMwGy1ufXBCNZtyFB0OV1Lck53Wlv1t3d291se+pJci1dXbHJRdCh&#10;65HZOmCBzsmLvfDmx8uwd7IZzp7tha39jbB3vB1efrwIFy9OfDWMUNEVEbAoaI/nCkmsrsnPC1h0&#10;9nqaRoEG5cN7u3Iiu3Vwvh2O9d7Hl3vh8HLH6gKQcGdEApWyjHqRTcIuTelxbMQTUKRkDBeWQMSw&#10;YQoIAKMrVaZssEg8JoEcASQKOxGsf4wslF+Xvb67HaGysRtBc/J604BhnptOuykQSbn0+H8JHgaK&#10;QKJA0QAdttEpTcWKnM3msWDjRLAsj2wZCmbzqGvAsJ08DeBx7oZmvQwuqB4AgorhseEhyDCBFlBC&#10;zQAgJj0HQPHWvnE+m5pgw77x+YoslpSoXo/NQuHUBahWbzd0NvkNdXGQ1U39N65clZb13LGDEi37&#10;oGKKzAmUVa5c4pb6AToRLMt+fr0GVLJKlII5bqhmsWTYQYFJ1rmTQ0lAKGOh9Fsz3OT2JFrARLBZ&#10;ksJB8TAeqrrNtKJUsbS+Q+JbIMut+mLGRFkAgLF0BtaS4MK4OsWyFBVJZsCDGkHB0FCXgqEs0wu6&#10;MmeVJ89RzPw17pcRIKREmIzNnep8J8FqVcowVy5b5ayXBO7Gli7MW9q+5jwO+/E6/y3ax+VlKR8q&#10;TinGZxm3RKmZOWdIAj/RySpAjOmkF1zioERmnnvkahN9NUCGPhssz2Mmv5IiYUoGwAJEBq1KAFOf&#10;k80JLHEZg/wTwd/IfZiwX3Q8AyqSxiTIJ2dj9QyY8D4emV4QPPWY/wmKb0b/s9ExuQOpF1fTRoet&#10;uCJkuLHaRiu8/vRMwQz0XT9+9fEqnF4dhd3jaAm4qyTWCPDUdMWgfFshP1OW8pESySlOnu2HUrXg&#10;MSgrqzqAmFAK4FC1EGC4KyX2KN0sLidVA2D8WEGVKqcfZlUHOQnm/Yte8J0El6VaBJQFQDOvK5MO&#10;okWBhzEVzrlIidABnNTJJJDJFE2cZyZZpkztZHkZcjskfoFOihtrFa0Xk0EdPt+UktsMexcbntHv&#10;6OVW2NnZChsb+l8JQGwHQCiXjV1ZJwWPGy2BY7cjKylo7HOnTGyTLJUsFFWo1mbc3hFQemwHLrJi&#10;LIEBPTg8RtVwIztUC1NPkFhmPh+GPpDDSQqmvad9tkpWo/xenkpUwcUjVbEADPuichKkWtvt0N06&#10;caAoGX3d7G67asWdGBjE6RxNlcqVoCDA+C4MUiPceSGPasnUSZ6TXaAxhFjHvlCFqghMWsdukTim&#10;SsVrGeqQc75Gtss5oJi7W1iRZVrVbyzYeAKtBdkTgQHbhR1D/QCwnNRPT6Cv6lgDML4Y6XXp9YCF&#10;7mcP3gUyBUHGU5Zq3b1DM+5zoWPXHbws9RjQOOZlCTLgYIE8SNPDYfg+vGfMKzkpTb8P01RoSS6o&#10;WK8buqgvqypZPSzK+BzTO8TGOqa5HEa5yCKNTPXbGtHt63L1mODRxxy6JHsfGji08gOX/kFBZYCk&#10;sAIAyTIBEOwfNzGMgRqR3ZEFxNYAEfp2qGqNZuVt5m9ifhzDUEqN1/OZlNVRTAOyUYBnUEqKfhss&#10;FfkdRp2T46EtgPyVmySlKse4vxmdw7Jr3Bb60SPZpVqLMUV5XW2xS/l44DZ19WxVw7O3504GX7w5&#10;DG8+X4WeJH9bJ8bp1UFodWuB25Z0t/SPFL0jaHTwVAphnekH8mvyq7VonQwaXc1yuvIYNoBmzUtu&#10;DuccDvuR1HWgglA78aDBLjHqen5eP57gxZQPa7ynlBBJ3ah2dOXTPu4CFhywVCR/DSCBiJnzeMzz&#10;cfyTDiCtA5uYII52CTChaIAM+zBfDoFVakvhXXzcC7tn3bC5ueFyPOsHV3uCSidaKgFmK1t2WZe9&#10;wiIBE4J+GywRlind7xvgoGqYkwdLSscxjX7AhFI3tqohuFDOr3kJ6OO+VKKwS4AJNVSqCfxZRDUT&#10;QYMSaghAbKNSSP4tWqp86Gzt2joBnGqjew0clIsTxZWY0L/pwYkWiROI3AzQKUm15OkIr+j3kfIh&#10;p+Mu8QZqh+epdq2Fci/mdaxoAI1ex2x+BlE5LgEWyWMnkAUTlAsnNWqGHA7JZOBFzqWr4zS3thon&#10;L9dB7km2US4M2hVkAAxjuVjOAx6pJB4zHIKEskPKJsJlxEsGP3oGAJ1wHpQJXLT0ur4H3enYrjjC&#10;HEU0LZDETmXey5Nx6XksEwlhgIPi4R5lEwKMcy5SHNgjJggnsesE8NSgIULDXpzeQSe3QEPZ2rd/&#10;9YTdjzxVQ//QfY+Ujt3Bek5qB2XCEAGf4NwtVYqCqg89QxMzUhl0DAsUNAVSQh8YETgEGk+7aZjo&#10;sb4bAARIKCN6a/qfPgpDslxYNQBD2FIJbPTpoGYAlLulpXSwXSSYgYxzMvlCBghBgZnwqData309&#10;JwisR+Xx4ecXUjM6yTZrskvceL0RiiVugq8rpq4ghSJqRgdtUX5fkGFkMGNvWBIABEUDcIALn4Wq&#10;QcFcgyf7rLhv3B9YrekA4nGxkHdlCbiQrGXqTeb15dYQgAQIRUWTlE2sLgEhLBWQuQ4AoqXnA7Z6&#10;ofQde2vYzhJIzc/NucrlBPB+17EndbV3vBl6vQ0prc2we7Lh6ti2LA/Asb3qyTLttZwIJodjq3Qc&#10;G/pI/m4cSuGQCCZHc9SIQxK4GwPWSeBxwrdXcYK4xQ3tMtjw2CASWKrMc1Ot+KKA2gFSFV0wUJKo&#10;GJYlkvgCjFUNE67LqjKNRL4o+EjFlHRRAVjkcIAO0dk6cqB2aBQ0aAQlNwMKNigbT45F1zf9NCic&#10;coQP9ogSuRPHdIkLOCgfgFDuRPXjO2tqP9YBjodH+L2ixWLfWL3K1JEep3mJY76H7VJFWlYqOlYF&#10;MpL/7Eu4oKDwzAB0LHsA77y7nmkSJVAwNBDS0+MlvTpSNx4ecEvV2CbM6ZjgPmKoGiZRq8jiCy6A&#10;brWy4HUsG0sUzLqrZPoMKRtbsiUdm4vTYXJm1LbIE33LEkV78thQ8Ek9QBI3lrIpPz/hBJYVIhlM&#10;Uhab5DsDMAxBoKGszTgjT7fQf9+WaJATW0vySORjbIWkUPj+Y1NDAg6fNRgKchGcI9xnamgklpk9&#10;DEHwABp8Pw/MBDRZZaofpcR3FLjYbiumbRE2MbcDaKak/PjbsE39gkzfkydAJlqdog5GlAe9IO2N&#10;WgSBT3wdUDrZCbpcgRD7AyKgAoxY5+BFARGAh8dlHQSVquR9p2GQABkDA0AxnUH2vsAlAkb7rBJR&#10;2XClRb6TKF5ju2wTVaXZGV2pZJvIyXDrDR7TIcw/LgVKhIPPKgalYuhEBeOczbV1QrVESwWwYjMf&#10;eZ0JgYJkbitsHwgwWQCWzc2eAgWz6elJ97FLBx2td8K2HmMvyc3Qa4OScZxR+maoQivsnEnpaJ2h&#10;CxEQNOhx14OoRphbh4oVOR3uMwVIGFpRlU31HDeyStgmbCvz+zq3s1u1nQUo1yHb5JyOYMGSfI6V&#10;DcpToAEyqFca/QqyrYbORsEdyG39DSkP09rYj/ZWFtZgEVToCKcUTvMf4FnXduyVE8DNuJ8bOLNK&#10;lXM1WpLDSc18qULFRFo858SxQaPHLAGJQOT8jQJ7ZUum/TiuuMjQ52ObVZH6FTQMGbrBaZUQaAyY&#10;DDJp4ChgQQXdQEYWi54chRWNVU0cn+ShA4KNczF0mstil+o9Afwm1opF9whdb6v2pBhbslayETnu&#10;1BDb9RlHxF0jUTkkm131EWg4WbExcUoHysexlE3lCKA8HdIJPkS+BRtFUpjZ8RiiABQA0gNBIQ4p&#10;4PUDUjH0zAAcFMVSGTs3rWMiF9ZWlgNzJdHUSkKb143rO2HdeG+rGr2OMUcOwSeWrxmAKdhgoQQa&#10;VFNSM6ixGUGGUj+5mynyM+PD3mdkbDjcIW9CtYgEZqcniS4bBGi4EgKgmEdZ9ckebVBUPVYuVjEo&#10;oQgb9uM1JDpZFstR1bA/IOK92J84fX4QXn4+j9t5fwGGQN2gduL9tWWVsj6bdYEnr32xT5SzmeAo&#10;Tr3J42iVDBiBwmpGERv1okVKlimBBshEuxSVTHqcoMO+O6gUxeZeN2wfRsgcPd/ydAy7pxtR1Zyj&#10;ZLphh9wV6kUnJ8leyt2pquTHu3WBpGrIEDEJHHtoXGWiwnRSk+Vq+sZ1lMBRQSTgUUL01zC/jYFD&#10;PiYDTbXC/cEjZLBSKJ36RuqrKfm9Kx2miGD4ArCJlgnQ+OJSjYBhmxWNgINtqumCU9NxQEWKZV5K&#10;hsm1AA2JYZLBtk8oFUHGoMEmScFUyLt0KXNHOwRIDBisk++MEW0WCgYoOX9DAhnlogAmJHWtXMj7&#10;yFYBHo+b0nEQJ75aNGwilHTMCDREUjLkB6xmFMk6ARlPS0JnMnDJYIOKcQ5HkKHCBWhGx2N+BtBw&#10;h41ZWXXbJF3oruFSEOh03OfLNauh5bzsmpR5qbrhKJTbsXwvpcOJiI1A5XDCAwOUBNYKZQAUHrtE&#10;jNXRyUkJ21UlwWIkrgMBemqi5Xmqk/jmZKecjSIBCEzvyXvxngBhQKqmKDVa1HnKuTItyMyQfLay&#10;GdD3YAxUv9UO8LNF0negz4V1oGOg6DO8RNFoO98zfTbqBbWHkiFJboBR1eqTksHylCyvdRC2BRfU&#10;R00Hpw6ylhQN26pSJ8ACdYI1QoWUypLm2teWSTBJ6gXglPSY/QyULF9zO9i+faCTd2fD5fPtvZ4h&#10;hVJiJj7ekyutbZMUzaIOKmwSaoa8TKw2SaJmORv+ceRlDBVK3Aqgkhr1WPc/F+Ak6GRLq5bseeCT&#10;VAxwOnm5G46e7YS9UymWI6yRoHK2GfbPtX7aM4QI4LOx0w693Y6DEna8QZ0gsSVY7Ou5/ahumF40&#10;2qRolZKSIQcTlU9bn3Ugayr71BN0BBqgH5PENQHkRtkYKPptUEFNcjfbWfI3y+PUe9pPwVgq8jHM&#10;6cM+5Sa9UKiZzEoJMigcIIOlKjfiWCryNSlXQzBAle5iIEPVkEGzTg7XZIENHEGlpf0ATIt+GoGp&#10;qYNbcAE2dCCzjeEK3V4r9LZa3s/WKrNVwKbUjmrnOnEs8FCFXNKFhSZP3iPleUgou9NYqokGwDin&#10;EZVLQKMTWpYpRVQ3dCZHuDA+y8MgsFLaf1nQYVbAOSmhceYiYtS/ADOTzQ6wtKpjuyaAKMosBZKU&#10;WAZSzGPtJQnmvLZpCcAADQ14EURzBgOVMp4nd+ITFVui7VieMXI0UhYAgHyNS9kTKBgt6RDmuelY&#10;lo59MHEJWNzbAlj0PrzX4PBAaMh9AGfnLGX5mODKt0AZ1fMkdbPELoCh7MwkXLw3VSIAxP5pBDiW&#10;CSgyDSeqhv15HyeRZcvoBaLXhriGTGeT29QKMjqx7dslQ9s6uNvduhUO9zrqbLFeCdW6DtBKSY8l&#10;+wUGQABUUCq5XKZYBAs/vl6PdsyKxwGsdNAKVC/eXeh9NsP5s9NwfnXmz6u39DnNkkGTpD3Khjls&#10;gQzVJUrPKBiPXbKSieDhn0gAIFSN8zXkZDK7BGzSMj4fm/YScGYUWC8mxULNHF5uh32goji42DJs&#10;9s4ATc+VL6wT6/TLoHQATHdb6mQngmVLFgob1dtru2uYe0Zty1IZMsdYooZBQUKYvA/NfTunDGng&#10;LglSlVuCi6LZqwRuatcQYFJeJo1/4nGtowsEMCF/sxODHhvHZtF5l3gxiMEsfwUtycGwDyVw7BRA&#10;AjKUt2nSK9LER19NQ7+bE8D6PUkAS80wzQRwARKUwoGE13Xyp8Y9bBUAYR3wVLp6H+3nibLWFm2P&#10;AEXqJAYqhgwQAS51qRgBB0hZKWHTyN3odbxnbAyUEmYIBO/V1fFBJzmQyTrKPUwlgwsgQdF46guU&#10;jJZMO5qslAfjEoIMJyOQSZWklPBNgClnaqVc7UodLcUyOZAROFhSzQIwJKt9Fw/smCtaUdmQDI7J&#10;WaAy4ueAgiEiuJA7Qa1QZcJKDckqYW1GJyh9M5EVCVnZF0MmU0GoF6shFEyEzJAgMzw64OOd+ZjI&#10;wZCv8X2/BQaqRTQhEuzH83wfAMF3oCeGz6WcPSFVdz0oU5/L+zgZLCvFdgZ53n9wz3cocHIY5SMo&#10;3eltd6wmgAvKBBVSb1VDZ0NXUoGm2dEVVFfj3nbbuYZ2t2mVs7HZzVSNYFCIid9ooYBOlOIAxjkb&#10;RTzAUThRDfFZV2/OwvM3l+H88ixcPDu7bvSjasW9r2sN2QGpKqpMQIy5bAEM+RjK2Kgb1Ax5GoLn&#10;XGmam7MyATgAyDaKyKyUic6Sf7wBFBWPfwisUgYl1BZ9O0fPdsPB2bb7g3aPY7DOnRmAz86xgCN1&#10;s32IuumF7aOYCN4kWWybFf93KBz6acjN9A6ldLREoWyftJzXoRROZzEJY6BDSZzb8rqKJKuUQINy&#10;icngqh7r/0QjpdQH5WzyNjExHAGTQOP7Pwk2vE+5jnWKFSmUDwGkUEcoIF5bbQEuAUzWi65wqxma&#10;NbUELgCHZDCPUS/MfmjIMOpbJ3y6md31EIfN+HxBaif1TbEvQPH+NPoJOClPQ5XJNkrbARuAAWzk&#10;YJyHyZr/gJvL4lJJ7G+LfSvoxUqRAISSAjCUyrFOqJw4/86CLRk5HEAzgxKWiqGrmCU5mXyJc6Ur&#10;wHS9LNe6OlY3wqouhHF+ayAT1U1SOFSzAA4BZJYIrdPYhr2IamfePSlsc7VJymF+dcI2ibI2lSDD&#10;RhAARKgeFAsKKKoZcjkxPPWD3gfAMO0Cd0gYGR0M3I6XO4DQ50NLAPdAJ4dCB69zPYIJCodeG/I/&#10;fA/gAgz5vDEpGgDEVLgoGBK7gAmgxFu8PDRgUqCiGLpwZ0Pw2DnQibG/IZDoSqplTYql1tCVstMQ&#10;ZMjVCDLYAT3f6WlbS/9onfzREhFRpdyoFYCTASZTNTwGMtEy5cLrj8/C/vFO+OG3vw8fv//k9+cE&#10;SFAi/3N4vK8TteNkM/PeAhl6W9zpK5DQF4GaIflryAg+QIbHQAboYJ1QJ7ZNSbFo6cggw5Jb2fIc&#10;o7vJx7Ctuyl1cQhMBJrLHdmYni3e5p5skoCCdXJI4WCltg8FCtmoXUGHDmlbJ/1/+dsACCVtcjSA&#10;wzmajapBg7ohgdwRzFFBWC0aANO6H6dBmgIMMCAnQ8+SgaAAMsAFNQJA3KAnuGCPgA+5FYDDlKDY&#10;JypcUfVUDSnnc6RwiAQaXoeScQnbPTIxYv9MPPl5jHJJkHD1SaqE7QzUBDIMSwAoAAH4WBEVea32&#10;s91aMSR8hwUUiWDEsBRsmZPMGWDiwNsImZQTslISZPhsKlbL68uGyyJBZ3m2btBY1cREMLMGJMhg&#10;x1xKr+sz+Q7NZVuta8jYLhG6MGkdwFxDpq6LbbXgxDPlfyCDcrEiQsFI0QAbQEN/DkuexzqR/6Ea&#10;5YpUIVap4ok95MduxhuVJZkYCJSXGW+EleGE9/gkQwWLFK3S4wwy13YpgwwxTpOhAMOkb9yC2J8j&#10;kE3L4lgdjQ17GwCjmuXKk2zQiJZAxcqGuzUoJqb0Go9NGvbnRqhEBfOA0eMK7tkUZ8/rC3fanWY4&#10;PNkL3Y1O2D2QJTjeCtz1kbFItbrCsKmHrV1A1NV+usJusWw7LxPzMSny4eXrZ1HdZACyuhF0ao2q&#10;379Wr3rfZy8uw4fvvgtvv38ZXn661MnYknJqeH8iJowlsQUz1EypVAy59XUDxDfVX1wIvoXGcmzU&#10;o9KEdeJ5rBOAAUSsAx4UDQrm2lYJIkQqby8wfw2AmheYMgDRdbyzvyWwdMPJyWHY2d0KW9sCzRaw&#10;iUGuZu9EakbLg3P9/6RwsFkonC3BaHNPdklwttI5pgelqX27ERgbNSeNyed0gdFuSyFrpX3I59Bl&#10;bEVz1NFr9fyRVCSTmss+YaGsNChltyJwUDzYJ2wToAAYTg6jaqRIuOUuj/mf2hZLyZCLQ72ibjq7&#10;UjZSR/VufA/2j+Vr1ItCyiWWsiNgsE3FBuolqhnWXWEiASy1w50zfTdNPcd24MHQEZfLG9pGwlgw&#10;Im/jfWSb6BoHJDRk0lnsqSf4rOzzWHqS9WKEDzAzYAS0arMXas1NneyM1o9TV8QpLKKqYSgL4GHu&#10;ozS3MT0+VkRUqDxHjj6vyvQj8wKKjhMFAy2ZFSCtMzlXqdrR/7BjMJEXYuR6smDM2eNpTqRiXNGi&#10;ymU1E60Zlo2cEF3QcbZAhj9QHRNkJoa8DcWzqNdiQzj5nT/Jhgmkzl3gQmCNDB4BBnXhXIyUTLPZ&#10;ESSGHACSKhkTfwMLQMPygewNr2WoAzeYuy9QUFXi86bmRl1dAh4kwXkfJkyfXZw0YPg8nk+VKADj&#10;JHb/w/B0jD4cRpFLyewe6iTSicPJtKf1o7O98PHTe6sYwFCt6apGLkYHZU9wOT47DPuH2zpxdKII&#10;Cgkw9MdcXJ0LHldO4AIaJ4szYDx/exHe/vg81Bu1UKmWpWSuwuvvrsK771+EFx/Ow/MPZ+Hq7Wk4&#10;f3ns8VBOOMsu8d4omxLQkgqKEJHkFVwYy8Qs/REw+vG0xEol24S6mcM6KRJYrsGjx072CjI8Rwcx&#10;tgnIRLs07f8JQxxOLw7C9s6WY2tXsNjbNHS39gReQkpwV3DGRgEbhlts7souCU7bUj/cxI7cDWoH&#10;mFKxIocDZMjXGCaCC3kclJsHXbKNvI7sk/tsBBg6hQGAbQ2wkXXiMWVtq5k6linaJ8PEw0SAC8BB&#10;qWi/JoDRvgonkDt6L6BF8hiw6L3ZHyvGYybJopXAgBE4olUSSApZTkaAYKxTUhtWGQJAHHiZD0zh&#10;irKxFQIyei8gRQI5vlf2nN6HYSgeES6wUHmyalF4PFwCjj9Doe1WUoKXJ1lvbvl9rba0je9xPTg3&#10;W1JAIPxYkMlngzoJVBawcH6IW/egehJoEmAWM+Bo3b02AopvnCe42G4JIJ4tEpBkdskNgQr2ASzX&#10;qkav91CLDDA0BwIX1lmiHEi6Oq8ii5TyN04UCyyc4Cx5DFBQLgODUjyEHnOOtNs6RxWdzobhQEMe&#10;0z14rhrURlIf2ZIGPUDB+vD4YLj/IK6TZyGe6Hl3PC/EAZOUzt2/M0D3cRz2QNCNTNfwQ6kZPufO&#10;mw+vwkZvIxwc7Yazi5Pw5t2r8L3sy8vXL0K317byoLy9sSnbIjgcHOukOz8KJ2dH4fh0P+wd6Kp9&#10;tK/YE3x2BZqz8PGnN2HvaDvLweTD/slOePnuubefv9DrLgSyn16H9z++Cm8/vwgvP14aOK+0vHol&#10;UL0783gq2vJpya8IdLnsBmapP8aVBvpqpGZQMNeAESz8WNDhsUEjFWMlg226tc57OAksoJDjATq8&#10;LgEJ5eJxVOf74ehqV/Zu2+CJkNk0nAks1e6RIEMFSmHw7MemvX2pGxSNG/ky0GCn6L1JyWKqU1gt&#10;AEOyGOhwRwcPzDyKTX0xRxPL5MA33nguAgZQGB6CjMvcesxo+YosFDmbWImKCob/ZVIygAbr5uSy&#10;gGJ4ZSrJ7yuAoWRyCiuZTM0wipsOYIAAKLBUKAkGW6ZtDFtw8th3DCVIBus5Qcb3mWLqUHI6KCFZ&#10;KO4VjqUjV8P7M8wEaK0ICB4H56lCsFDRRgEeT55Gg6D+jqL+HuwKSobPylfKUQkpkqqxfQI0Wq4W&#10;dILr9eR2/J4lFIweS9EkywdksElAhXwPamWWydMU2CJXtbTNqkTLlNdJsEnrtmeZimFf2yTBhOqW&#10;XycAxQ7nRVmlEc915MQtcMH6ZHBJoImQiSoGoBCojOGRoTA0zGsHrgFTrdZ9pw/K1pS4I1RiPHwU&#10;y92pGS8upUJu9ckw9ujBwwcCFBUnyun07Agk7s+Jc9Mwkx9gcWfygGybO5H1WkEIcN25fHYR3n96&#10;G77/7afw4tXz8PnHT+EHQeb77z+H51Il2KKtnU3D492nVwbNtk6wCJnD8Pn378L3f3wfXry9CgeH&#10;+2H/YE9qaN/7EVgqTrpjqYH3P750fPrdm+swZN5f+vUv3yneS+F8em7AkYAGNMxBvLqsA0CgwR4t&#10;LenKRjKY3hqUjGBBGDTXcLkFmVu2ydtQQ1ov5HPO2bAdcMXcjLy4loDHvTwvn4f9fdmmvThwc1vg&#10;2dkDNIKH/i9ABuigCLGa2wcRODtakhjuSc2Qx4l5m1ilcm5HSgewoHqwUQaIFQ2AaRowaboJEsbA&#10;BqWDlW3Qx8Q4MilG4GLYYJu0XhGAyjUSt8ClJIUSrQ+WMwImKlOWVAoZKhErWIrNWCq3qhFoUDNY&#10;pWSZaNpj3ZCRajBgBBZGawOUCpUo+mwaUjEdWWUBwCO6s2DUeKGq/YGSIs6smL0H5XG9FoXk4SYp&#10;ZI0AhIemZKABHHFdJ+p6VDRRFWGnyOkIeECPZDA5oHxUSQaNjpMIK8FFasfqSGoKJQNYXMlSUMXi&#10;/VExnkNHAAIq0TJFG+QpSouU0KNNWlpXkOfJJmljf9snnkPNaBmVisIqJnte+9IdDCCGhocEjUHn&#10;RKxQMsgYOuRYtA8jpLE4rCfI0PgXx3nJ+sumkdxutzrOQ67q4jw5NXkNDk/twHiowThJleEi4LBO&#10;jiU9BkBDQ8N+DbP6MXUo+RoGY1I5wm65sXBqzKOvGajpybT0/gAINcN73qFfgYrR3oHUxuvn4d3H&#10;N+GHHz7rqs0AwE749P2H8Prdi/D9zx/DD7//FD7/9MFzAl++OAvf/+F9+OFP2v6HDzqptkKjWfdJ&#10;eHh0EK5enoWLF6eBnM/B2e41dOgC5uAmTq8Ow/sfXoXvfvtD+PDD6/DuuxdSM8/CC8EG6DTbdUdv&#10;a8PDCxhasLgIUGIuhnlDUDeewOo2aDLAABdUDYBxxUkwSc+zTsUKyPCcE8hWPaiY2Nj36vmlAbO3&#10;txsOTqT0np8ZNlvbUivYJsXWjiCjJVDBQrEkUDJR2cgunZOjiXkaAEPeZos+ISkXAssEQKxgtgWU&#10;g2iTGJqQYLN11HHOiiQ800uwH3kU+lyYcoN8jNUMgNESFeLydrcYNra2DRasL78B6+TaSvoNgEtM&#10;Ksd5iK1sqFp1BRkBB2gwmptcCpCgnQDAAAma/ACEp5EQJDxsgZyLXkPZ2+qFEGBQOEAkvY4yuUEl&#10;CPB6bijI8+Rr2E7jJkCjCTSNf4vTiAAYxS2Fk+aj5r34PErlJX2mK17kBalMCiIRMjrRnTjGcsX3&#10;tPXS804ky2qxL7eZoVEwqpv4HGOruA95hMycVQ8WKyaR9V2ADJUqICN4AJmoZgQRbY9QyiADYKRg&#10;UDnYqaRCpudlRbL1CBnBRcokAoiIUPF6tkRVUS1yj47WuZXv9PyYwDPuihGVIpQKvS1UjxiXRB8L&#10;pWjmDE5qBjhQKveUEoyTQrUIRHFYg9STnrfSkYphKo5Jbk00Q6mf8V5SU7JQaTY8A2pQQGRYAYnc&#10;re0NgwZl0pFy2Zd16m1uhM+fvwuff/gu/O6vP4Sf//J9+PnP34cffielI9gcnx+GH3//Xfjtn78z&#10;mNodwardDK0sOt12ePbyPDRbDcOn0aiHE72GnMxrWbLeVucaNp9+ehvefBRgPl2Glx8UXl443krV&#10;PHt5YZigPJhHhpHZq6s6SBQMmEz3WAYgQCiG1pONIiEssMT1pHDmPfkVQAFGS9qOmgE+ztdoeXR4&#10;GI6O98PJpeJK4Hz+Luzu7xg05Gd2duMSRQNcSWwDW2L/dNuKhsrU4cWOp604FGhcBidvA2T2GHwZ&#10;FQ3r3a0IGwZkOmGcwQfIbMpW8Ru1uy157LaUkyC2vWWIAxaPWcoaGVmvtmLVaWf/1MHMflVZX08f&#10;ut90PxJqBlXEtBSAhiVBrgjIAJ4IGp2oDKwsCTB0BgsmtkOCg3tw9LlpiEJ8PoKEkx0I2b6UAEjc&#10;nyY/Xuvn6MERmGgIjHPkAK2CGzEBl+8NnnWdo2wMGyAjYHhgLZZIoCAPBAStkvS+18lo2it03HCR&#10;YhbAJb3+ulql17DkPVytciJZj8kJaXvM76BwpGwyCAGeuXmdzIKMb5AnJZMCgMSEclQnVjJSFKma&#10;5f0EKvZLSoftYxOjgXl22I4aATIEMPF93AWStI3HcVt8zFSXWDhXwZjEa3Fa4KBxLw58pEJFbsfV&#10;pyxIztrW8JieGiYndzD9Z9bUhwUakCXqxwZhhwScgSeudHkYxOhTw4qyNn00TOtA7ig29qXxUDHu&#10;MK0DoHG5uq0rpQ7ilpbA4fPnz+EngeXnP/+gpdb/9Dn89o/Ed+Gnv3yWgvkUvvvxQwRMFqeXx+Ht&#10;+ze2V81mw+/7+XfvwxvBAti8fBOTv/VmzfB48eaZq1hvv3/uvMwLWSdGf6No3n7/zNNNYLWwStyO&#10;NUEmNedFJaMr3S01A3QAyy8gg0USWFA1AAb1gpJxjgaFk57XunMy2s4cx8CFPBQW8FiwSZAxaAQW&#10;wspG9ol8DXF4QV+N9pOiAS6oGGCDpULhkDQnH0N5m1wN/TSsW9nINpEYZn4frFMCTmcrKs5Ouy17&#10;RWdxO+wBua2eFWerCWxiJy+goaTd2SShHyGzvXfiRD5RqdKHJMhI1RgyskyU0xkOYrBIzTT0GMBs&#10;6WKz1esYHh6GgBppRuXS6e3pe+4LHvpcQyJvKxXVSnaya5srjHp9SXBKYOI9UCxUxQpSYwk0jfaW&#10;4CgQsY8+A+AAD0NG4fFvgszSSsy1sO4QaFA2KceDcqqS3NbfWNDnGzIKwMS+VLGsZrIk8nVVC+BI&#10;6dhCKYCOASNFw+jyBBlPHSsAMaTBt5DRdqCToOJeHK/rGFwRZDKokAvCKsWKVAQLJXSeQxndBkkC&#10;y5QHao7phB653sZ8LWMCDLkS8i5YFvpf6Nr1GCfZLSBwGy43TXvYpEfu4kXRoGawNdgi8i/JVjmx&#10;jD3S63gvQMJQAhTN9MKEYAJQKJczaJL7Y8ceHSbpYtgB64/0PnfIfWz0uoZLBAxXy6hGAM3GZjf8&#10;9Mcfwh/+/tvw859+kKr5Pvz+7z8aPgDnux8+hI+fPoRPnz+Ez7/9KDv1Uds/hcuri/Duw5vw8fP7&#10;8OHzO1mi9z5ZKZW//fhawIkK59X7Z87FXL44N4jeff8yfPjxVXgj63T27DicPz9RHBsycSS2fvB1&#10;wUZgKVzbpahmAAyw4TFjWwCSwXNb2WTAIdb1PilfQ1l8VoBhmewVyosb3VHxOn8ZYbd/KPt0sBv2&#10;BBssJmpmZ0cAEXR292WJTnbC8dVeODwXaE7j+vGzXd8CBkWzfyIw0JeEktlFwXSdl3Hy94hhCoKO&#10;tvd2OvpdFFJ83U0tFYDH6kf78jqUzNZmHBHOXSe7UjhWNFlJenf/xLGjADIMgHWOS4rGwNGyxaRl&#10;Ui40XjL5VrMny6TH7o2Sqm23pHrqdcPLHeE0/dEw6YGbgpXA1NA+DAfxCHupHeAAKKg4FhVYI7ZZ&#10;AbniJRWkAFgM8oz392KaESpestMCD/s3Wpu68G0JGvF5IEOlMVkoDzuhIRNFo0hTijDzX5VkeL0b&#10;yiVZykLBx0wEjZRRXmDJ8j2UxVE4K4IM74G6iclk7JeeM3BirieBh1I45fbYhUxuR9ZdIGq36nof&#10;fQdZJ1s7QYZeHNQNZXOg4gRzJcKK57iTJ9YJUFFKJzEMQOhb8Ux6CzTQMVCTQZoM1ozduXQjAxa6&#10;eEfHRvT/WHHPCzkZOnVp5wcmVKG4j/XwSGyqS/kcJ30zpeGcix4nuDy8BZpfbsMqxVK5q073Y9Xp&#10;3v27ntLhkYLSOgDjfWMCeyDcuXp2GY5Pjq4hgxqx5ZEMx/IAGk8xqSsaFaQffv5s2/T7vwk0UjZY&#10;BRLHwKMnIJGv4QrJyUeF6sOnd4LN2/D9z5/CTz//Ibx+8yq8/fAqvP/8WiB5Ht5//yq8+/xKsJGS&#10;+SDLZOjEOLuKkAE2SF4CmOCxOWAKUja2TNilDDLkaxJsAIYBkymaBJkEGt7HkFEsU3XQtgQZKlCo&#10;KCBDnD6TdZKauYaMQbMblY0gs7Mn6BztCCbZrH6CDGABNFSisFDMIghcUpD8NVy0TtWJ4Qk7WVKY&#10;8vcG/Ui3AMM6tqmXgYau4h2BhrltOh3ZKamcdqtlRUr0tvTdMsjsCDIsN3f23ehXrVVduaPbO04Z&#10;SgMg8wXVw55UmdWR4FHTfgRNlCSXmb+YISZpxD3AoROZfhsmHMNSAYTYPxWXtjACTFJAzF+URolT&#10;EQNcniuHCbhkwxrtnuGSAtgkO0XV6RoyztVk+ZpM4Xg+Ij2uNtoC6UaokwcsCTL6rdcBjI4bqlDl&#10;alMnuI4dgYUqFcBZySCTrBKT39NtHhsGI2jYzqyOyT6hbqqCMHf95B5ZfD536Iyg0etXBJJUvRJY&#10;fFthQQnlknp1uP84pXPPpaMlcyAzmRRTgc4yj43gQp5lklHh2kaPC7kbT+WpdRr/eJ4J1Sf1Ok50&#10;JgsnV+J5XRjICFzooZG1cbI3QSaDC4oDUCTVk4LnUDepjA1cUETpsUEjyCTgADBgxnthKbF8d3b3&#10;dIU9OtCVeCd0u5LlAgugYbmzG6/UfqyrJLZga2vTQKHq1N3ohqvn5953W7ChUlWr6yCUHTo60Ul5&#10;chA2tzbCx+/fG2QfPr8NH74TdN6/NZi++/mdhxS8/fA6vH73Mrz5GOOtgmQzkNna0YGikyGf09Ws&#10;yECv1VAUbDhgSPxy8PjqpO3kaQjyM0S0VoKOQBMBRGi7tgEd1FG0ULHvBsgwwjdZK3JTR+f7AsVe&#10;OLk8FOyODB6qaDEEHIGGxDBLlFrK3xyeCTSnlL31P0w5HNmnWOqOtomqG+VtStrkagwY/b0kuokt&#10;KRpAQ3/Srl4PbADSFpUp1A+xJTXDb6LfrivQ8Du1uFDoIoHtxZZt7m3q+50IjCeyZVivpue9Yel1&#10;hjrsNPUd9X22en6PZkNKs8HJo9+zxsj8mvM2rvi1BShA04pqhvWKTjIsFUliD0/xEJXYu4NNSh3J&#10;XmbldueOtE7+qNGTIhIkmx2a6Ri6goqJUW+1rcyKtaiGrGaoLAo2Bo5Ac3sqEWJNx0VNMKnWGjr5&#10;UTNSWoBGvzmQqdY715EvlWST9F56/Y26iQADXKia64ZAgcaJYtalcGqyqFWBlIudFXR2fDEhu6ti&#10;gk1MNOu9s0QzYPFSz3nOHed9FAIMeTOGGsxKwUxIpcwIJnQIo1p8h1Wpm7kFOo8nwwzDArg//ASK&#10;Zsy9MCkmpqLicen7aQzK3oAFAKBGEmRYvx0RLLEpz+XuB7FXJi3pnyHhy+tpHoyAic+l/iAGgKLC&#10;+Pw7R8cHPkl2BRROHEDS1kEGOE7PT1xdIXhM2ELJXnEwsh+lbOdjpHZY0jND3w0A6mTQ4qD9JFv1&#10;+WfZqt8KMN+/CedXJ+HjDwLOd6/D89dXWr7yQEnA8vr9i3Dx/EzKJS8/rYNKBwYBSLgSccAAGR84&#10;bEcG60fmeRQNVsp5GkMm++EVVjiOCBkSycAkbQcuHCApMXx0emD1gm06k2Vj/fTyKBwKngk0VjaA&#10;RkGfEJYK0AAncjhH53sGNb1CqfK0c6iTnsY9oEMvzakARDJYFsi9NzrZAQsBdLCse7JivV58zklj&#10;gYbcjhXU7q7nuGE6UMOG2BJoZHtRNPuHp/qsHedxaAZsbwgqnlxLvyVTUwho+zoGNrr0VrRDQ1dm&#10;AOMQVJiitSbQ13TxsLWSmonjzCh1x1wOkKHvBkuVIOOmP2bpk7KJcMkgQzUsC1fCNphzaMsBZBy3&#10;IEO/T4SS3kvvB2TWEmgy2CS4GDhSJACnVMEatkNV36VYjJaJ4yifFxhuQSaFbRegkX0iR4MqsaoR&#10;TMjzePxUZqfKUmLM5YO65lhc1bHHsbO+jnqrGSRAhhxPBJYU9TLKRcdiVhWLkNF7VmT5pH5KFe74&#10;sWTbw7gihucwJCIvRVip1D35FX83Y6nGuL8Y93Dnts2ZlWIUNJNjecItQYepMDnJScRSCqfsTA8M&#10;ICGPYksFWDJbZaBkwfPXj6/hEoP9h0dj9y8z75FsZhrS4dGUbI4NhIxrIhF85+BAJ8LxUTgmpDaO&#10;jqVAjmKcnByHk9PjwD7YJeBBHwyQ8QGt2NRVFDBxkgGqbVmHq+cX4fj0yNUWcj4fv3/rnMunH96H&#10;Zy8vdfLqpL048X5sQ+G8/+6NTiCBqYdVa4Syrj5AAJAAmpyUDIGi4UDhqsTzWB7yMoRVzIoOEBQN&#10;S0WCTozbsKEETgexPLMeo2RYBzYACPigxuhwRpGdXuh/cXEUzi6PHWw7FKDdiJgBh1vDnErx2FoJ&#10;MidXh1Ize7ZUe4fbblDEMsVIVagtN/MBHDqIrRalCmMIKoK5m//4Pys2txljRkRLBZS4CGzLNgGh&#10;jQ39Tlm0BH5i50CAks2yCtrX/3iz5UQzuTegw/w4VkCyR0RDKoakfaNdF3hkm6SKAE6TLnDBBmVJ&#10;7xLJY+wxd67wOsnkGrCJpXImlrIdAjK64tsWGUglB4BhnhySs3XsmxQTn1ORsmiyrGjfhmCUhStn&#10;eh9Aw+9PJ3mci0gXGZLC/O6CjpPEUia5okDQ6Ph9yrIy8RgCNOv6bq0MLoLQrVjLx54ggvco1qKK&#10;YaS5+3BkB7mDRknQAjC3j7lyRcetwrbNFi5TLlmSGuvl7RloWKJw6EDmMR3FqXdnXWqqVmtqH9k1&#10;/R2Vas0QAjBMfh/tlGCiJVYJpcOsfvTSMHUogyIpf6fS9/DIgE/8PtmZNL0D6yR3Y44mqhZgA7zI&#10;86Rt7vwltM7+vN/TgaduLqR0Prso1SXltKRzDfAwxoq+mVFBjvzSnWOdSJwowAXIEK9evzRkDg6x&#10;OzqwFcCFE6kHYG7Flg5ubBWA+e3vfggv3z4TXHRQ6+rLCfH89aVBQ74HuU/JlSt0d1NX2Q49MDG5&#10;2WbUt3MJdT3XcmnbB1IGlpytUYRKUjBMwgNouJLw+FrtZJDxj69IkElS1hZKMOHAS1Wo6+3kbhQo&#10;GUr6qJnY0QxABBgprVPB5oSuZy0TZI4EI6wUvT+HJ9p2jJKREpKScVWKnMwtyGzvC8x6bDXDIMzT&#10;mEB2tcol8ZuOYpTGpgBiJcNj2SiSxygilvv7+35tUjMOqRIUDeqS/fcODmOuR7GrzyCXsyHLS6BC&#10;AQvLVkvrAgxNfyidTmaVm039Pt26tus38vzOMeqyTjxO0Lnd7FfS/7csS4SSoY8H4BgybgwENFIy&#10;OnHK3FJEVrhcFnBqsmSCDWPVavoewMUqBrhIyZDLYepRD1fRscB0IAk0SdnExyuCYTdCRt+DKEgZ&#10;3wbNv4IMncMMfUigwTqlbmfnXXRcctFLqppjbE3vRY6nXFFUI2SiddPxxCDeDDCGjC1UBiFBhkSx&#10;Q+s52U2XwqV8arJ5tnrVupdVvW9O358kLpYJsAAaTm6qTQxaJFfDyQ80PPWlAtAwj2+c30XQGe13&#10;dzBjjwwCYPJQMBFEWKeb2dXW1XmP2gZYPIfqIcfCTdt4bxK62DgmAaOc7mky0hAMBcMmhoaG3ONz&#10;J12FgQhBl6/VjIKkMFfP0zPZJqmZ12/jEAQCsPz+zz+FP/395/C7P/82/P4vP7oKxYnAwQ1cAIgT&#10;ls7fCDIbsdcDmAAb5wx00AMfQwjYIPEZ5S0lk5K9gAWpy7oPLCsbef9S4VrN3IaMlUwGGl9pBBgU&#10;jS2UQBLBI3mqAzkqGf3IenxbydBrY8hIsTx/+TaCOFM0KJlj2UQS0uxDTgvAYJ1OLyJkyN+Qx0HN&#10;oGroEt6VmmFoQixlR7BQbULVMMhyb2/vRsVY0STIEIKOIOKOYlksemuwWB4fxRAG/R78VlSarDI7&#10;grdAE6cKFZBQOtreI0HP87KxqBmg4oSxAEMehvFoWC0g47lxtgSbTMkwj1C9EbuwycuQJHbFSpC5&#10;AU2EDOE+KNr9ybsoonrR9loxVqfqVZ38AotAE5VMNZSlYvhdqAixn1UMr81gQ2WKBDTDHlAyQAaY&#10;lGRRAIvVjOzTuo4LAOMAXPWaLyrYJmw4Uan9EjCVGnfl0PsWpWayMVZAxs2HAqUH6epYcw4Q9aRj&#10;zXDJoqKooj5uQQaYJAXjdSCTrRsyCTRaktNCxaBmgItDNqks2xcV07IBs54TbKQYUDEMfKR0zex9&#10;jKZmzBP5F0/DINvCKOo48120L74xXJacjWXyYQMEUFnxZNvGBCFGXFMmB1ZYLgA1PjkiKxWHObA/&#10;Xb+eQU9wI9GMmmIIBX1AJKZpyLsDTF68fG7VwsmCNQI6rL9++yK8fPMsnF+c2k5dPjvzyYaFQvFg&#10;fb7/6ZNfQ2Lzx59/CG8EIpLIL95cWbFQhu0qaPLj8U0VC8jchMu12b6Gk9QPjWfIUqDCQRcPEKkX&#10;PU75mrge1Qw/PqDhKsU6PpkrDRGfjzmbBBvgBGAIoBKtFKGrjuL84iycnZ8asuSILp6fXsf5sxMD&#10;h+oXnc0sydcAHvI3MUksyAg0x+cHsktSewc7vu84So+EMOXufQLw8NxBtJzAiP8n26lMJQtl4AgY&#10;JIUf3LsXHuoKQ3KYwZl7+p/v7OzE52WVEmwIHgMc1umzAUBcCFyREmRQKk7u0/0tu0qeBtDQgcy6&#10;e3S0PambJvMMZUF1yqBxUBKn6S/aqNhdrPXMFtlCSeGQy6EiZTWDpUJpCDRMjN5oysZUBZuqVA5j&#10;tLIwZLLhEgSJYOwXv31DkCFqjbYVDUrmGjBZUIYHYBxDKBofO1p+CZmCLm65IvCKkUaNWwX5uMKa&#10;r8m6MK9MVC63AVOrt/QdYm4n5YaWsewZWAjfn+x2UNViOhRDZlm2UKAtVwWT+HlrOqaBzKQsUTw2&#10;FwQVVMawQMNUodk0DQII6oQKVASMwGHrAlwY36TnFQAhDqTERknRKCg3T5A8FijSlA5p9jxeRz8M&#10;+RwsEEs3/Ol9sU++a8EAgzXJ9zwK3Cgv9vPoPYDM5eWFTiKdOBfn4UzLy6tzAeRQV+9n2k7u4dCl&#10;6FdvXhgqTNEQ4yJcXJ3EkyIL8jGH2AdBh2WCDIBxXkInF+DggI7Vjxgkk10q13ZUjV+jKy2vKwgu&#10;8cqDiiEfE6Xu7fAPkQEmXmVSxO38QAkwSeGwzsENVABOtFP6AW9Vokh8n1+ehjNB9vTiRAoG2ESg&#10;ABni8lV8jLq5tlOCzdHZgbuiT6RsjrVOpWpnX6oFyLifhqEKlL3jOrkblkcXWh7vXtsmnk+VKedt&#10;tI0D5O6334Z7d++GSclnVBHqcndXr7uVmzFcrFqidQIqQMYBWDIFw61dmG6C8LAFWVcSw02pmmu4&#10;bOg3kr0FMnEyswwyRE+gkXVyBQp102L0/i8hw5iqBBksU4qYwxE0pCBoKETZGDIAxXCJKigFcMF6&#10;pQGctUbrGjLRHkXQ1AHLbdDoPbFM/ObpmEpWvFzmuzakeGIlrVrRd8AWSSkxKZf7f7KLF1Ei92LA&#10;RMjcAIaeIkFS9iYlka1oiFVgExVOggs5H6BSyj4fBeXKlY71vL6jgcYxLdhQpral13GLhfGQA8GC&#10;+Xtj7mXAQIkhRcOSDlzth8IBPkDBN12T2vFSqsVwkeUCLK5EKTzwUu97XdImOawYHBZchmI+x/MA&#10;0zncHzuBadrzmCVBBqXDZ/Manr9zpSv0s+eXumLrpDk/k12ScrnUFVzA4Up+9ezCz58LQj/89nN4&#10;9falK0okGwES9urT50/hz3/+S3j79o2UzOvw5t1rTxfx08+/Dc+fP4uJS0l/IINtSJUqoBIrWVIv&#10;va6lO5UUgiuOfbquPumgKGn9NnAIVw28/gV8gE4WyT+zH+qGx0AlqpyoaliSy7lWM4JNq1m3pL+4&#10;FID1vwE4zOBHN/Ol/m9XL88NnUspGUNI0E1B3ibmb6T6yN8IPFSf6K8BOIDkGIifks9RyFK57H0S&#10;x0oBbdQP4GEZu4y3nEC9b8B8G+5LzQCaMXlpyuK79OsIMqlBD1VzGzZJ1UTooCr1vxfI6b3puA9H&#10;oMksLp3gwKbtpUI21nkzgcfRiUugYwC1BSAtWzxW0OxXx1YJPvTTGCoCDzaKMjjJYuL2OklloMTJ&#10;bgBhu7LX2moBHAZ+SgWl/pxGKwImQYYoV2mjEGSaAIZ+mbZO/raPJSpC2J50HBFJEUebdvPYU8VK&#10;yXBscewUCoJUBpYIlyycP0mQYSlbqSjo2HSZ3TYugsZNgMCF0HN060ZrVLOSWceq6bO5hTOTZpHk&#10;ZYpYvgPrw6NDAgF25bYaQcUMCQIoDtSKlMu4rIyOC25eGAEzFN9LFyXmLyb/wrZ0VwFUCCOuGfnt&#10;alMKgcLTfHqIQRzHxBgoKxhH3MewyRrxeB9yQF4XqO5cCChcsVEtJ1kwLwzKBavw+s1L2ymAE8fy&#10;HBpCTE716fNH98b88OMP4e27N+HH3/4Y3r9/JyhdubpkC5T11KAGOMFcXmV7plaATKxcdWNPjq6s&#10;VJyAHj86oMn7R08yF/t0o258MGQHSwJPBE5UMwAHwACXmKOJ6xEuETApMQx0koohsFDkafhuyTph&#10;m6iUXb5kGeP8CtDoeSkdAHOtdAQZcjZWNAr6aPgfHAgkzPp3cXkZTi5kUz1lRmzsAzbM6ROVDttk&#10;rTIVhGIBKqiY+/fuXkPm22+/8dU2wWnbuRkSxcAlBlCJ61pqPVby9P/Xb0DvjDu/pWicQyNRL+sE&#10;aGKgZgQaqxygItgkZQNYBBtDRooHyLA9qh1BBog0IkRQOoYKeR1ZK4PlVh6HXA8qBmvDY+yUl1k1&#10;ypUoRVI1BswtyNzAJgLGkSkaghM5WiZK2gk0maK5tW6o6LihATBdtCqCCIqFuA0YJ2VvAeY6GnFZ&#10;KpWvAUPcBg7fJ+Ve+Ox1/YYoHN8FdSreEZV7stMcOjY+ZECQB0lwIWjGcyJX1onHPE9ehhnwPBm6&#10;e2jG3deCxeJ9sTL0zACHXwAlgwqQuL0NWLC0YpF6oes33tFAcGHyLIf2vQYOE2nRl8M4qb5w55Ws&#10;0AtZIyzRi1fPrFpI+HL1ZnlJR/CxbMA1cMjRnBlCrMfXPne/BicjjXrkEL77/mOU6AYJiqXlXAIl&#10;0tjMFzuE41JXXSc344lBoIiQuCQDAQ0qhmU6QJyjySKCRuGD5QY86QC5tk8ZYKxm9DjC5l+BRweB&#10;oaODQts5ebGVWEr/X2QVAc2zVxeGJ2rv8rmeeyYIKQAQPT+oG5SMy99SMySLSQ4DnOs5ebROmZzA&#10;Wh2dx94cwOMQkIASJ/hdAKN4/Cg2VN0TZO7fv+9tJPsMGayVFA1Nek76CjZb2ZL/6/Y2Faw46Zg7&#10;iQV7Kk7uLgb+2NVsOyoH2BhCAhDAweY6eY/dzZb04rANq8U68w8xZMRKRxByydtDGbLcjRPHMQCO&#10;y+BZHgfIWMloGUETw0oo6zJG4TQFlxQNweTLqDelXghUTBYoGsZtcSxxDHGcXB87WXAhY5kuWIaL&#10;45Zy+QIyVIJ+CRkS5FHRkHS2RVf4YqnPjvcW+6WKsSIXZKams1v3KKxm5qZc7WF9nOEBWBySs4op&#10;ptKcEUxovKO6JIigTFBAwIn3YvLz9BjgxN6Ym/jyMZF6aa63ARs9jpCJuRlyN8DsWs0o+gyYGLwm&#10;gkZ2ifFFWBrszQcFFSQCwJyd6kQ5PQkvXz3Xtpfh03cfDSOUTwRQtEuACRWCgmFmPJ4DHvh+rBDq&#10;xKHHMQ8jv5/lYQhAlGCTqldccb/77QdXdDggDBkFKgawAJx4kMSE8JcHC0ldAJNUDQeM7RPeOkEn&#10;A80NZLBPmYVyrmZZUAEugsiVlgIMKo/KGYAhsE8AhsBOoWrcVChVY8CcAxgUYoQMS3I2hMGT8jZa&#10;Yp2u4eKI9olEOUABJtxbeERXoocPHnibG6UEGtTMXVkoQLMDSDLbtOmIgCExfHTEeKbdQHsBFwHy&#10;Zsx5A2TcXWxVowA2mcIBNrZL+h4pl4aacaJYS37DCJSmfjdO8hs7Rd4GmKRBscDGFaoMNoYMgFEA&#10;gDL5EACjIBlsyFSBi/aR6vE2xf8zyLRsl+ibiZBJivgGLtfLYt4K5ZeRKZcMLv8aMBlkAIwhE6Mq&#10;2KRI6sVRkZpRUO4nJwMYOP6YaoQbsKGoKA1HWEyFkdERz0vNNleWBJZp5j/Sc+wPUFIwlwzvx4BO&#10;1vv6YlnbORf6ZAQQQ+bJDWDIxbjCpGC/BBkndgUXj8TOlBPr11AxlCJsWCY1xHN3Pn73QfD4YJCw&#10;fPXqVXj27Fm4urpyvwxW6d37N86zvH3/2icbFSROOJ5/+QpF8yL86c9/9L4EeZ0o1VEq+H8drAqU&#10;DmolVTMSfAweKxwd5KgaTgotSSQziRb9EykADck7wuuGDxCKB006eFL4gMnWAU3cFq9SPGfoGEaM&#10;1I3QQfHwQ/P42TNBU/8LAHp1FVUeHcokwWkmBDossY1XLy+s8mytpHCcMBaQaTxkSVWOTueYRAZA&#10;EToOK50InP3Dfa/TWUw5HIjckz0CMLSBDw8NhEcPI2Rij8MDWycg8/TpU1umpGZuByrm8PBYykXq&#10;hvI4k6JTsfIyNvgZOoo4SLPrYQ8Ax8pGFwMuEPx2N1aKShSVw22ppahUUV0eP5VdRJKyITxMQbCh&#10;0Q/IGDwkXD3+p+71X8aNwrkdtyHTbHUcvwRN23EbMnVBxlZMkPLxo2OFC1RUwzdxDZMsgAhxDZUs&#10;fgkW7ZNtvw0U1EpULFijLDKwEJSnCWYYYOyRp2wQLAwMRQSIICMlQgATgEE/C5DxBGsK7qTgHhVm&#10;EMhex33HKKOzHuEiSDztMyRIDnubQROfQxmtrK5bDZFcHh0btloh3DU8FCtKJJVjAjmWv6OaySKD&#10;1TV0tH6HEdTEh4/vwosXz8PLFy98UgEWgPH+w1sDBvsSgSJV8+aV109OY+PeS0GG1/7lL3+WTfpk&#10;ZUSJ24DJIEMJnJPPyUYslOFyAxn2odrBMkKm5xPlux8+Gi6+gl1D5hZwFFY66YCxqiEyRZNFgsqX&#10;2wBJtFU3dgqlg4phHYtkyAg2l4JMAswLLW2bpOZYeh1FIxvFPaQo+6fyNwFonLO5jliJAi5u7kPp&#10;nGaqJmsCxI5EwNyLmX4FoGGJksE2PXoYx588yGzTt99+a/Dchgyq5uDg0JWpVApP8xSznsZKARsv&#10;BRivCzK2tkAms1FWL/xuUjWso3ScMOb3I3Gv3xslkwBjyAAXhigorGgEmggdlnoMbDLIUN3BJmMz&#10;gIyrVP8vQsaVI9SML1I3kCE4ZmgMvAYJ4LAiiZCJ22JcgyUpFsKvuwUY4n8BmQSYNG+wm9myuyMY&#10;NKgVwyNTJtegYXucWC0FucPUCGfoTEfQLEuZp9uXcI+lkVFKyySHFcNSIxlollcZbkHvUUmAwQqR&#10;RKa3JuZ4PFmWHg8pWLpqNTbiHNC14tGSOYmvIWObJcigQqgKMVXDq1cvdcV+Ft4CFYHkw8f34b3g&#10;8/7DO51oF7ZO7GNL9ea1Hp8KKFfhr3/9S/jDH/8QPnx4H/769z9r/fdOBH/3+VP4LOj8/PufrJI4&#10;SVEytlKGjQ7MzFK5u1hgAUoMUWCoA4+fv7wyYDgwOLgSZFh+uQ5s4sESIx04/xV0biBDiTLmbgwZ&#10;PY65mhWBIlbc+L9gBSntAxjWXcqnrJ+V9g0b1A3VOQGG17rHRvYpWSlgg5pxFUqwsX3CVgEd7XMk&#10;ONMCQAMXCiXlXbBFHjmbgcWAUQCUh3oMdGJ+5lsHMEK5YJGSgqEz+GbYAgomQiYGYGGbloAmUzZU&#10;+pyrkbqxjdrKbBTQYV1Wiu0AJg59YIZEweUWaAAKS0CTIIOCSRbK8V8qmSw/80X8a8hEsNwOq5cv&#10;AssUL1Q3SeB4gSpdw8ORJW9jJLgkmNxA5ctIYKn+C7BEuFSvg/t2M9MegEnLqGTiMlmfuB4h41v7&#10;3IIN6iXZfcCSYnl51RUklIvhYsAMCV5zgs+q32NVcMnli1YuNOCR2yF3w/6AxaonUzIxInAIxk1R&#10;saKEjhKiw5eSeFI0UdXILjHz3avXUiYvZY2kYlAqACKqm/dWOCgZTjL6aU4EGqoiZ2e6Wp+fa/8X&#10;4T/+4z8Mmr/+7a+Kv8g6/SH84U+/d/z+j78Lv/+DQsuf/vCjQcOBfttGvfv4Nvz0+x+1/+/C7/7w&#10;k+ca/vGn723hOMETYJhyIKmY5M19VfLYFGBzk7shEmh+qXBiRNjE5HAEjtSMIANoWOdHI2Lv0IVg&#10;ihV85km3nCAHOIoXr5+F56+0rrBtIncj9YNqe/bsuW2l8zSAJ7NQqRTO9tR/A3guL585yKMADAKg&#10;ABsrGYED/8zSyV/sU6ZkCCzVDWjuGjAJMpS/9w739L+XutH/n1Hzhk1SNQKM78CQ4CPQUKW6tlJY&#10;KC3TqHByN75AKPgNd3ayXJAgk+xvBE3M2VwDJ1M0jlsWimENxLWiUVxvU/D7G0Lat6YlU1WkY8In&#10;t0/+uPwFaASVFNeg0XvctkzxeClqHzqbfxm/gMwv4JLiFlxS/F+EDEBhzuFiqXwDGKAxFyETIXID&#10;mhQRItxlYza7GP4yt5gvFGV7Vg2IJSlyrBFWKF9gOMatEFyIeVTQ/GxMGutzx6hKTY5alSTAsGRa&#10;FCwUE5P7/k1TVMEIPWY5ORkGBwc9dOJa3aBkvvv8MbwSYLA8KBZsAVaIvhj6Ztwf4iuyVIssEWrm&#10;RFfbDx8/2hIdHBy4Z2ZP8ZcMNH8UZP74J4EmA8wf/izACCK//+PPhgjzy9Amj1rBFr3/9E5q57fh&#10;b3/7u/b7bfjtzz+EH3/3ffjx5xiAhIOJgyrZput1AeYGMpmyub46pVzNjYK5UTWxEnUNmUzJWNlk&#10;iobSN3Dlf8D/hCraa9nGt2/fGzIJMFHhYKd+mSB+8eKVA+Dw/4u2KSoaAoVDYhhVA1zOBG3m4UVm&#10;Yn9QKI8fR9kZ7ZLWFck6ESlPkxQOyiaCJlaiDBpO/l3Zpp0YwCXO6AdYBBjGSWVwMWgULnUrGIyJ&#10;mjFsbKdIEGcWyiqGKUC23AjI56BmAAygMWCSqlHEbRE0N/aJiEomQSbBhWDMVNrGb85r2ObnFAAH&#10;e5UuRD4uOF54zW3YKACMgQOofMHKrLaOG5Y3QLoNmahebsf/M8hwvMYAMDTbFXWslstS54pol2a9&#10;vLY9X8CF43RhMU54D2Si8v4lYBJkVvUcIEGRrK3rWP8SMEQGGeCCpUodw+RdmL8XtYK1snIBNoJO&#10;hApTTMTlBOX2yXEtx8P84rwhMyxFQ84mWbE7JHrJOVCiBTDkU3xCyAoBF7ajPrBIqJaYizkJf/7z&#10;n7X+yvseMRpZsCFh/G///vfwb//x9/Cnv/zJoPnzX/9ksPzbv/2b1c6f/vRHg4fX/e73P1u9kDOg&#10;me+vf/1r+Ol3Pxo4LIENgWT2VQz5rIMoLTmgWCZ1cxs0aT0dQI5MxSRVw2N+uASgmBCOPRKGjZbv&#10;33+wmiL39PbdWz+mfB+hI+UnVfNC8HmGpbKFQtGQFL4UuFGIMfhfAhsaGAGQb817RW+N1A3WSvBh&#10;LFa/fhSUCzCJcIlhf5s9BiyGzW3AOKKy4fXABmUDaJgziKEeKagEOm5NI+qJtdLtXr6wU9c5m0zJ&#10;uGGyRwg0qW2BFgRdMGJ/TpwGJI0Cj2omVRWbzulgqRzABEUDdAwjVBAnegQO6wk0yT6hRNiWHkc1&#10;Q7tDVChJ5UZVw2dlkUEkvhcnPMfJjfK9DZd/BRmrJeIWWG7HbbikuFEwtyAjqKSg25cAMJ5fWkuO&#10;1QSaqGy4KeF8vBgqYg7xVmvG7XBuhQtryaOpb6BCv9kvY3Vt3crkOk/j/EsGmltw8XM8Vrh/x6C5&#10;tXRfTxxTFS0T1SmGKjBAMhtWgGrhao01ePv2bayiKAyYLNiHEvbh0aGTuKiQw8NDBXOrHBgaf/nb&#10;n8Lf/v0vgszfZJkEmT//MfxZsPmb1M1f/vIXx5+1nfzNz79D1fwc/vb3v4fP33/WFXfbuRvgEtVM&#10;hAwK6PbBlSDjqxYHktZvQ4aDxsvswLm+Whk0v7RLLBNkPDYl+wGjwomQ+SjFBoiBDIC5howAY8gI&#10;MKgYl++zoAJFvHr9RoB57TBkUmSAATqMBYv3epoVOB5ZvQAK+1lKixlcEnRslzLQRNt0W83cWs9g&#10;k6wTjX4JMlTtmC6UBj/uLWWFIzvlQNVkPUsGDUtti1ARZFhidcnTZIBxABya/AQa59a0niBj62TI&#10;AJg4KBNIJEViwGTB82kb+yUV8wvIKOJMgIKGticFc/u4aEq5EF9CxjDCLtlmx56ZfwUZ52P+34BM&#10;ituQcUS4+GKoWFpeuj5WOe4ATpxresb5OYPlui3jJp9I8Jq0nrYzZw7viWpP6uZ25PQ845AIcjWG&#10;SxbcN/s64Us4B0MieEAKJsIFoBDkdoBMekyHcQIN+ZkIGcOE5jtk/kX4P/6P/10nxQvbhCvKtwpy&#10;DCgb4uQEu0QcGzYGzhHBaOQIHQLr9I9//IcVzN//9jeBJsbf/+2v4a9//6uTw3/+y5/Dv/87+/y7&#10;X0veBnUDfH763W+tgHh8cxDyY98CTnbQceCkgytdxX4BHmDjAynCJlooFM1NuRtVc6NoKG3HH/PT&#10;x0/htWDxUcsPHz46UHWv3rx0vJCiobKGynP5XsH/jhwXr3v16rUDNYNMZ5oKeng8HYWCKSXwskAE&#10;OACZPoEkJs4kN7P1a9gAHlQM0MmWv7RON5ESwkAGVZMm1wI07jBOquYaOHGJ/TF4UDi2VpuyTRE4&#10;tBa4PcHQUehxqiJGwMS+HIIOYxTNdSUxy+EACACS4jp3k4HndvCbY4sY1xShIwAJLC2PuwI0ei+i&#10;1dFznOzxWGi2/jVkvNTvYNDcOk6AxL9SL7fDMPFn/Ou4DZdryNyCSwq6gIs6BjnO4kWx5GMtwY51&#10;jkkqnByHt4/H22HwfBFsj5DJ3yxRNwkwmUXK5Qq2NB7ImJSMBzVG0ACMqGjYxj6DsUlQkFnR+yWo&#10;fBljYxEyKBlsE+vXkKHC9H/+n//f8J//+Q+fJA4BhgQvQS7GkHFO5vhfQuYf//nvtkR/kZUiGQxg&#10;DBmplb//XYD5d4EGyPyNatTvtfyb7JVeI6UDYPgcQ0aBqiF+/4ffZ3CRF9cyAiZLDmaQ4WDhwEqA&#10;+VeQiT9gBAxxGzD8EGmJikmqhgAyAOZLyNCc6D6ia8jEJDV2k9zV6zdvHAkyfAfgUlAwfw3zCjOP&#10;MPd9wrsmKLAELFHFxAA214BxRKsU4RLhcwObuLx5P+4aKOsk0KBsrq3TgSJTN4aMAMMQBhLE5FVY&#10;khyOuZyobiJcqD4xF02maByoGWZLpK/yuHIAAP/0SURBVMv4l5AxaFAvgkwaoJnUTAxgIohksEmW&#10;6TZkgEpULm3/7mxr+3EEC8CgumW7ZEVT1fsJMgZNVE0tvW98bTyOkrX6vwUZf9aXcLm52P3fgQzH&#10;I8cbxyKQ4ZhLQec6y1iwuDlO0zHKAMr/CjJJ0XwZX0KGatI6uRopmlR1SsAhn4PSARqMACeJDFxQ&#10;RF9C5XaQL2K4RIJLijs/fP+9rrivZVv+Ft69e+vuVk4SwJOSvwRWioiwifFPsFGgev7xj384/uM/&#10;/t2w+XctydX8+7//W6ZmUDV/tYpJSiZVowAMORvUDDmdP8pa+WqWHXTxoLqJ+APHA+tLNfMlcNKV&#10;guDHu+mtSdCJKuY2ZBJgbkPm3bt3Bs2bd2+0/t6q5e3bd+GNrCaKBnt1GzIkqnlfEskMvkTBMC6K&#10;BB6ASVCIkHgU+gWVmDS7FRlcrm2U4YJ1ugHLP0dUR7FRDzVzT1evEQ/UJCJgopoBMERMDG8ZPEnN&#10;OKm7u6fHDB1hLqE9g8gQ0WMAE6GDyomASWOnrpsyZZ88KDODhdWNwPBL4KA0/hkyLJP6ub7gfHEs&#10;xO03J3x67AnTs+MkAQjQpOMlHR8RMti0G6h8Gb+ES4p/BZnsWPT730SqKhkqACM7xtLFLR1zN8Nj&#10;vrwAxmCfZJ3+a8D88vENZHivGICEoApl0CiYRzhtZ6rPnOBxO/4VXICVK106rhllTvXrF5CJiuVZ&#10;+MMf/uCIuZiYjwE4Mf4ZNreBY9BkwAE0BJD5z//8z/A//+f/Fv7H//gfETpSLVHV/N2w+Y//AET/&#10;MGhckVKgXP4o2GCl2IdO4i8PutuRDqAY8Ye9fQDdvlrdRJSoCTYGjq4o6Wpx2zp9+vTddZCfIT58&#10;+ODmREr9QCYFoDFs3ry9Dk4mYEaOx4BZiTP1MZ/wwACzukdAWKloHaD8S8hkkdQMr4vq5raKiWD5&#10;Mk/jqROlYqg6AZrRsbFwcHh4o2qYhkNBXizZJ3I2hgzWierR3r4DwDi0L+VqYJIUy23goGhSEjg9&#10;n0BDyfsGNhEy/J9Yd+5Gj7/8zROUvvz9iRvYJLjEYyJtvz4+shMfyBhI2TFCAIyb97sd6b0TVG4f&#10;bxlUWKb1W5Cp+P1vIkEmHXdWLYp03DFqOx53Scn8UsWki2CEUbRGX4Lmy7iBjN6bEDy+DICCiklw&#10;uQ4B5F/Fl5AhKQ1o0sBPSu8p8WvIYFWcf7m6ckIW+xSrTVmeJgPN/xoyJ4aMI4MM5W0sFAD5H//j&#10;fxo4/7i2UBE0tyHjahT9NbJRKJqUw6GK5ZKoggMtHQjpYEJK3/zgETAJMrZRPohuOoYjYH5ZeeIH&#10;vP2Dom7ileS/hgzNiCz/V5ChqxRg8WMDFpQMVgnqM5I2Ko1YKbqGjADytD/ObNbvJWNMAEyWo8nW&#10;eS37Xtun9B6s855eT0onxm3Q0CG6fwBoImSAxk1y+BZkHDzeU/wSMkSyULchQ9xWM78ETFQzKRJo&#10;bgPndhg0+q19q5cMOGl5cxxkxwLrWe4ubr+BDEsAACSwZWl7LH3r2GDJftfvF8M5mBT/FWS+CMPl&#10;nyCji10W6VhLFzKOMx+Pt7az7UvIpO3pdUn5cIJ/CZebiAWMfwWXFL+Ei943hQDyX8W61VTOijx+&#10;fk42a9WQQcnEuWoyyLgBT0GzGYGqIRcTxy/FKhOREsNR1ShIBgs0VKMicL5IDAs+2AgqSlY3Ag65&#10;G9QONgrr9I9/CDyK/7C1+ofUC2XvWJH6+99TLufvNwdhOuhS6ICwj/eBdXPFSXFzIPwyZ8PjL9XN&#10;beikH5v47rvPiu8cnz59ciTYEKniRCTYAJiklriKoF74sQENDU0jI8MGACAAFI5byV3AEkGTIgLn&#10;tpphfxRPeh8HoFFEZUMkGxZtU+yjiU17gGZgYMD9TVHRMNcNk55n6iazUcTePne02HfsCjCEocQY&#10;qW3mcxZMMqgAmmSTbtRMBqFbsEmQ+b8CHX5r1v/pt/fv/8/q9kvAfBnxeIn5vaQ6bh8f/1VwnFQo&#10;OWfHyj8dQ2mZns+Wsdhwo5p9jGV5wRi3LTsnvmBCZMdg2vYLuKTlv4h/Bs3/f5BZWfn/UfeXfZYk&#10;V541mh/nNgmqkoOZM5gyODIiIZKpsphUqlKRSlRSSWoxtqCZ1DDdM9PTPdDD9HH8WWtvt3M8IqMk&#10;tabnPve+2D9zMHc/YLbOf+9tZsfRxGnRnjf5sby4FgMJnbbgWB3ds5hcjMtknDECv7UlZD71YZB5&#10;rQWZksourpOqJQO+z9PBPp1ja7AvfvH9UD5f/vKXW+qmCRkzTyqA7+E6Fchk/KYNGc8dggwNrSWn&#10;jzQ0sw6WzYbV9M1LMPBoIzraQLT2l55ftirkV4HM66+/wT1sHBmH8YtxwqX/u230vQ0KoFEDwzKO&#10;1daES9kuKsZ6Aiaua8Ap1MwRyBQL96kOBBfQOJnyueccUJmuU8k4hdWTLAMwWIFL2iPO5fniTrVc&#10;oyOQedxtakPmKHCOQqapZlqq5tB2QkZrA6ZWNLaDIz88pU2UH6ajkDnaRorZNkpZ7FjI1McCLLWV&#10;9pSgabev5rmmNcFydL/YIdj8EoDRAihx7eN2FCwqlOWV5Zz/hC25sDiKRQVuSt1jMVeqTlzMz7s8&#10;xXy1Sh1h4zF/SFuQiTEgmGnrnOiY2RKDv7pRZkuKOxVZpkNuUsZhNNXNZz/7magjiFQ3KhrrtVwp&#10;rIBJsBir0XSlNDNTuk4Cx6yTAWGt2QhtYM0G2Gx8zcZWYNNsXMUnL42p3ajqhlI3DBWIX7AN4/Of&#10;/0L8J7j22QZsjgaDNWH7DG6F99Pd8st1USzJ7xczNzsbHbsokgKJhEkeK/AYo5510wpo2gon6sY1&#10;eX1RNx4XMG4LHvcLgFqwqYGjmjFeI2g0F4uP0dvhGgEcQCNQ2lBJsKSKqc/Xx526EEBB0egqlXlM&#10;7YxTwuaoognItGDTAE4DNvkjc9SVShc6fmQO2XHu1GHYFMi0f4x0sR8HTrt9PA4drWwfPd60JnA+&#10;zKKtAaA2hNqQaYGmlA3INO044Gi2QcufH5M5DBkhIUBU3bpBlpqJCiETY3gw/6XBMuGTZjufmpoK&#10;a0HmO9/9Tg0Zpxbk/CXjMgGaOigsQEocRjVzFDKet/NZ9wtf+EKrboy3QRVZpwUaVM1bb71J/c8+&#10;BplUNELm+wmZGjQ5tuJWLIBdGl2zwf3ihpWN6fjGYyM53CDczi9+vwWYgEyJzRyCzHst87UY9/Fa&#10;v9gyk9svxTEGuicJlwRECfAWwCQkMIAhTOKf/2qoHLJWXcoaLuk2tVVNgiVdpZaqCdcpIZPr0PQE&#10;aFQ2z6BWnECp+yRkAjTHQEaYaE3ANC2hImTacCnw+TDIJGAOu04twNRwKYHftiVg3G5CptkGHm8H&#10;aaWe2+UH6GidjM087m6ZrYqy0ZYOt6cGbOpUdWlLBRpNK22unDf4G+4TQGjWK4A5DjRNqBy2emyN&#10;SiauOd6OQqYEcou7VCCTlvDRRbKOysX6TdDM8mN6CDL/4l/8i+r9999vuUoqFuHwox/9qOUiFTfp&#10;C1/4fPXHf/zH1e/+7u/GCGFjMF94/wsRBC31/DV/7zPvVW9zrD3GJuM1ulGeC3vv01FXt8pnHQVO&#10;gc33MBtfU2anAZ5DjdAyG1qWgqdubDQWLRpPq8E0GkkDODYOt/3S3RaaxQpsUs3UwKndJp+fUxxy&#10;/EMufrURSycqJV30WUA0VUlaAU1ZRCgBIkiKimkrGsx7RN02nFrQaQDH7TZ0MlCs6U4JGcucH5XB&#10;YEET89BCzaQV2CRwDsPGf63Umsc0ASRgSvkYbA65Tm3gHIVP+3tO4Ph9WxY7DJy0JmyKNYFT7PDx&#10;BInbBSRNi/bR3P4lrEDG7fjvKbYLSJrbRyFTjhVrulcqmdb2MaAp9jho0n6ekjl0fdyjbbHe9Vr+&#10;P3z8RzyAKbHF48xzjgAuakYLyBic/ZM/+ZMAjarm93//D6o/+7M/BxoZ8BUeBnqtI2RMdZslMuib&#10;6e6jMRuBhKKJbFQbMpoulGpJwBQr6XMh84OGohEwuk/RCOuG+GGQSWs0sFYjwgpgasgEaGgAxX1K&#10;wBTp24aM9stAxtXoDCbbKPz1KIBRWqpgClia6qRpwsIyAdMEhqDxmgTUcda6Juo3AZNqpmw3FU07&#10;QJzqRugImVA0/wTIHD1WIFPsl4VM0z4MMketCZdifu9H3ac2TNrWPp5tQoBEJqkBk6NQsV7Ztn1o&#10;kZWqt9vH2pBpWQMi7pftn2cJmcPQUeV8mJo5bL8sZB6/tsDFIK/AUKU4PcEYTVgDKMZp1tYOA0f3&#10;rOkyBWSExt/+7d9WwsaO/dd//dfVX//VX1d/hX3961+PaQVODPzZz35W/fmf/3n1p3/6p6E0vvTB&#10;l1oxm5h+gAL6yle+Eq5WAc/R9HczBa6CKSpAV+NrX/taCzQBG0BT7LhGWJaJyAbZ+KWjsWUjLHLa&#10;xtZQNY3G1VY1WrtBNcdPvP/+F0PpaUdho7n6v0CzwSlzS/S9LBxkCk9IxN9X4C4Vi2NFmQCSsQBR&#10;QiXdqATIOHVNd+f1aQmeAqi6foFNywqomoom4RIW4En3qT2uJmEjVHJ2/fHAOWoFNh8GnAKbJnAK&#10;bA7Zsd/zYeD8k8DTgE0Bi6XHS1soPz7N7XabaJvHS/s4aqWtaGVfmJSyaR4rIMljR5XOYdgUa8Km&#10;BZ1fCjhH7RdABltZXYlxXALmw6wFHcwf1JLGzgDxcnWhCRkBUyCjCRkBo/3lX/5ly4TMz3725yic&#10;P6s++OCDdsymQKa24yFzeDCfweOf/OQn2E+jEwsYB+013aYCGJVVSYFm2W58BTI2sFbDa0Gm2dAO&#10;/3q1lc3jjSkbTruxmI7+MMiUhmk9v2gBY6C3xGDacChw8W8s8s+1CmhawGhCo+U+DTeuPXwvzxdA&#10;aUJDtyevy+xUgU2omxo+BTQJmAZoYnuwpWjs9EchU4LCR+3/FDIFLE1rf8e/KmT8gTk+XpP7hyFT&#10;rNQLsGitc7XC0ZqudsNsBy0DHB47CpjDQGmoGqDRVDxN+3lwKXYcMH5Za8ZkzBoJmbAjYIlzrf10&#10;n7QmZFQyxmUOQeZv/uZvK+2Xg8zPQsmocHJsTULG4G4LMjVgPkzJCBhBk5BJ+/GPEzAfBhnXji1p&#10;USFTGqGNLcvjG9rRxlWs2agSLo3GQkNoNhi/5OMgYybNexcF44cr/Z2PNDszEzBRhRSwtC0hUdTN&#10;IdAAhlQxaQUyCSbKuB8WCmiodd0w4PDfJA3kGmNp3kPYFMi01Aw2XNRNAQ0qpsBGyJjq9vNtg+Y4&#10;yDwK+z+FTICm/iH554RM+f5b7aAuj1MyxaIexx+HzONKpv2jlFbaTDHbxlHIxIDQGh7NMTdtezxO&#10;o30YZI6Dxofbh6iX2kUSErZh3auMwxyGTAzAo06BjCrGsg2YnJzphF9nY7cg86/+1b+qtKJo/uZv&#10;/gbYaAmcYk3YGJtxGc5MdwMbVI1xivY4mzTH11hP5VMG8xnb+cpXvhzB42I//elPW8D5kcDBCmy0&#10;0jCbjfO4BvlhjfAodEpDOtrIjo4e1nxfX/ziF6svfelLobqEjSveeT9/1QSM7pF/BrdSKxj/mrMA&#10;xenuOeW9uD1NAzTCpgZOwKMAByug8P90AjL19SMARpBEHZUKYFDFuLi4wVxBUQBjKWDSnWrHa0pp&#10;3SwPKxoh43W6TWn+M+hhF8p0vWUTPMcBp8CmCZzmd9r8Xn/e99u05nf9877zppXvvrld2kGxcqzV&#10;JlS+jdjNUWtCpm0FMm3wtCBTb5f9si1I2uURlXPEfp6iadpRmMSxph05rx1VNWlmmw7PAi9ZJUvP&#10;BWQ47rH5GjLFPgQybVVzHGSMzdjxBIxg0IVS4RwHGdPi77//hZYdBYzmdaUx22jbjTl/PW2Ejrto&#10;NsbjGuHPa3Al7f1Y46obU9rjjac0DE2JHRkovujya+RkR2nuQDsVjDGYolqETVgNmrK+RkuZBDRq&#10;wLQgo0oRMgkcQXEIUjVYPBdwMI7Sl4tUaeUvUtL1yoByAU2YqiYAU6ytbhIwCRr3VTRt0BwDmdr+&#10;TyET32md4v5532/Tmt/1h33nR61897l/HGQOx2aKlTZiuyjl0XbStGabKVZg8mF2FCQfZh+maI6z&#10;4yDSPH5cnSZkEh6H4VKsqV5KvWKq+UOQ+bu/+7tKK7D5l//yXwKbNIFT7ChsCnD+4i/+ogWeMs5G&#10;ZVMG8/3BH/xB/LNkGGByLpKgcV7S7//+74cZ8C1LRuRCWPViWDV4bJSlkQZwWg20bpQ0RF2p0gDN&#10;ROV23QBpdNkIG+Mt6gYX8RoaVqvB2aj85YoG1W5M6VK1G4yy1ukC4SKhYKanp3NcQD1fI/+7pj1J&#10;rAmY4vYUcERw12O1oknAFBtpX1fXFTQFNgmWejFxzO0yIfKommlbGzQZsxEqbei0FU07IFy+l/Kd&#10;NO0XAafApgmcApu0HLj3GHiOAc4vC54mcI6Cp7ldwFPs6LGjEGrC5yhwiv2y4NGOwuZ4+8XA+WXB&#10;kwP9BMzxkDnOmuA5DjhNC8gsL0d/+L8CGc34ShkxLEB0rYSKkHG1PN0N099f/vIHLcj83u/93s9p&#10;mNkgc/h6EzLtJQVKo4uGEw2lNJJ24wh4RMNoNwTBUeIxh798vli+xCJbM05TGoRf8F4EeC/6D38L&#10;TgabxPdMoJQBSMImt2voNGDTBkwNjtrakBEih2ET58c4zrWqI10mIRBwaUCmQEfQCAqvPc5l0kqW&#10;qa1i0jJOk+NpWsa9bUT/NyDTgkutVv9fg8xxcZz/FyAjQI47dtR+FchoBR7N7Z9n/zTI5AjhQ5D5&#10;+7//h0r7N//m34QJnH/9r/91mMApVtypphslaP7qr/4qyr+o7Wc1dDTdKE3Q/Omf/kmUxjY0lYxr&#10;+v7hH/5hqJ2jjbQ00PhHxGMaqcsMNBupjTEbVzaiZpkNykZTAycaS0P60giygTQbRmkI+SWX0i/X&#10;8QPOpjb+UoJbmvOS8oOdakTXE0BTNXyyTOAIGaGTAErgCJC2K1UsIRPnqScsBEOZh5Qp6Fx0XCAI&#10;HUGjMinKSEWT7le6UGW7WECI4wGh2prulPcVao7m9L03O3RaduTmdIDSkf3sjwKn9T0escfAo/Hd&#10;tlTrMeD5RcApVl5Xc7v9Go/aLwJO2lHoHFa/xwNHs22V8qhle2tu/2rAadpR0Pwydhxwiv088BiX&#10;ETLF/o8g81e/NGT+NGI2Qsb1YoSMyibW+f3qVwIy+asoaJrBRCHjjN9smA5lz8bYBkwTMtGAajs0&#10;9eBQIxEyjcbRaBCPNYzGF6050C4WnrqYgJkWKAUwbLeB0wCLKqYBlqZ57pCaES41WARDUTOCYiLO&#10;57EAA1AoKqO4NwGaer8oGq9Pq+M8AZKGqokSU93UZYKlAZla2RT3yfdjQ2oOwipmoLCs/BdBw8hE&#10;rPxykDnynRZrwqXYPwtkmm2kYYfhoivdcKdb1gRL2tF2dKgtNawA5HEDKHVbc7+0u3Is7XHA/P88&#10;ZP7dv/t3lfYP//APYX//93/fsuJKNd2pApsCHF2pQ+CpoRPgAThacaUEzh/90R/FQLwPcJdMUbuG&#10;zR/98R9XsUZw7fNHPKZWNgmcVDSpcBI2MVGvbpzRMGmMhwfo2bBsUDasRiwmrN14Hm8wtcKhMTQH&#10;5elr+if8FwMws40P8ULLiooRNKFmYnvy0JiB4koFZCJuc9iVysxUgqYAJyHkcWExHPEYAZCAyc4f&#10;1oJOW9GodNpxHkBTq5hUMkfjNTnZsmwfVjRpCbHBOuuQZqMqVmATKU7KokyLHYXNUSvAKbA5Cpzj&#10;wNMEzlHwNCFTrHm8gCeNdtKATRhwsb24XcBzGDZta7ehtv2fgyetDZmGHQObph0Hm6Y1gXLcsePs&#10;52WmitkOZmZmWn3k/6uQ+fM//7PqT1EzxmSEzB+z7dIOzolqBxYfzy5lAz0KGa38CmZDzAaUVhrR&#10;YciUBtP+pTrUOFoN4XADuLS7A2DWKv9buPnhaf6DnnCZif0CGwFTlI2qJuGisinuUhsuTXepDZmi&#10;cIRM1h0HVhOpYrCiXrTo/DVohEuxyDgBmiZkituU28VFSrCkumlbCyzxjMZzBA3me03IlIFZj6sb&#10;VY2p7qOQCeM7PDrJ8p8bMk0rbaK5fRgyTWv/MJW20mwzh6at1HYULIchU1zyXw4y7fl0xdJtOqRq&#10;jgFL05pAOc6a8Dju2HH2T4GMfSMg8x/+w3+otAKbf/tv/y2wSTsOOCU4/K8aLlQzQNwEToHNz372&#10;uAul+1TMpRPMLJlhOpzFADgt1ymBc9wvYWmY2cCOzy4dbThN0Bxej6ZklRwDkx/a+trFcI/80MqH&#10;Z7o6wVKsVjS1msl9jh9yo1LdCI0CoFAvgoZjAqYAp8BGNynOcSyySgCjwGU4INCETNulsWwHg1Uz&#10;xQ0roKndrlAz7NflUcCU7XxWAqcJM+9X/rojZ+H6X8z5P0Flxm75/tKOusDHf5fCpe0+tYcwHAeZ&#10;HKh5GDZH4dL84fkwyNgu2u2kPtaAy9H20lbCtdWQabejo5BJ0HwYZJpgKccSLm3QHFIyH+I6FSvg&#10;+DBrwuO4Y8fZr6Rk/vEf/7HS/v2///dhCZq0om60jNmUeE07E9WM1xTgCBpNVaP9xV8c7zo1gePI&#10;XidQvhCwaa87435xm9J1evwXsTTQksY+3MhsTIeDfQma0mjaPnc2npwmYKrPKfKmqA12OpM61oSZ&#10;mw3AuDZMgEbwHAuaLD0ebpMqpsRpsHSXsgyXirqqlaJodJUmJsY4lypmonaVWp2+uDK1ygi1EQCo&#10;rQZNKzjMMQEVcZ4GUBIyqY5UModiNTzHNHm6TIehdvRZZtmETKxFUq9HUtYlaX5/ze/R7+7DvssC&#10;m8eB809UN3U7aP/wHG4fBTbN9pFDHuq2Ej9I7R+mst2GzuOwKaA56oYLmMPgSTsKHM3jbbgcUTYA&#10;5nHg1HYMbJpWYNKc4f2L7DjYNK0FHg3IGIfLvpH2T4TMv0nI1K7TPydkDAprLhFhfMYpBmaetKJo&#10;SuNsN8zDv4TNBnP4i29/2TaM+HXiWPnlyfN82fUX6BfgfAwnexXZ7y90/kfSbOvDa9I6lY1uUw0X&#10;1YywUb0Uq/fbLlMNm9pyW6AUBZMKZ4rS9PUoIIgObodvgCDBk5BJ4CRgBEC6TZnatl4zCFxUTAGO&#10;9z8Em4BMgQ4Wz/L5bRfK91BUTVExBTRlW2sDpuEC8939MpA5CphfCTKNOW8fBpmSNCiQsWwDpm1t&#10;wBwPmtLWDiubhEspD9mHQMb2GHa1Lm2fDTsOMgUmvyhA/H8VMvUPcwsy//k//+dK+4//8T+GCZy2&#10;CyV0Ejz/EG5UxmyawNGFsiwxm4ROWnGhivukFdj8xV+k+6Qr9ed/3h5nI3D8ixZVjEtHOKL4+dqF&#10;arpRBTjNX0UbZwGP851KQzuuQR1WNcc1nuutdVZ3XEJzcyPcpoWF+fgAQ8nUltsJnGZs5pAJGGM1&#10;QCbiM6Fe2tuWCZ42dHI7VUzEVQIG2dHb8ZQCgmIFOgmDojwEjfUzmCxoCmzSPJdlTlco2+VeTfBo&#10;HhOaCeH2gkVFxZTPXlCrJgXFc/HdpbWh0/7hOAScGjZNa4LnMHQ+fDBfeR1Nax9vg6e0DxdGO76d&#10;ZFsp203oHG0/BTZH4zZN4DTtMejUdhQ8xZqgOWrHgUc7Dji/yPaKHQeeptFHmmacLvvGrwIZ7O//&#10;PgHzq0FGVfMX1V/+AshoLkHhJEtdqAIYzUaZjTQbZZQ0Si0go7HdbGA/DzKHG0nbdYpGwRfth2ba&#10;2sySk8YWgYwTwIoV0PiBlg+1BLxK2XKfWrAplnGZLHO7gMa6qiKDvUXZCBDVhh0/Or3bdvojnb9p&#10;KhpBUxSN7lKOxanBxX5ruwZNAdBhlZNlPi+f5esuSi/VXq4F60holaDjiWxwDly0M/1TIHMUMNo/&#10;P2SabjVGuzhqpZ2E0UaOtpm0w8mEo7AJOwKWth0PGO04wGhXjoFLseMAox0HkV9kvypkzMCWfhGQ&#10;+W//7b9V2n/5L/8lTOD8p//0n8KKK9V0pwwMF1PVHFU3BTpacaf+RlfqCHBKFqqULXfqZ8CmXlKi&#10;mAFh4zTNwHD8He6RBttsrA9peDYmB3Jlw2o3qpTQh2GjPG42nGgkNAA/UHP/24LGxcBxCWLhZACj&#10;qWLiD8eN1RTg8MG2oVODpqlwCnRq0KQrVUCTbpbXBXRQMkKn2dnbMHA7YXNYzWht0AwLm9ql0TJ7&#10;dThNfkjdxP0Pu1OCqbyG8izfgw2qpKs1FUv+Y8UL8T0ImRJf08r3V2Dz84BT7DjwNIFzHHiOwqZp&#10;5XgBTbEmcIqbdfSHKbbrNnPUSttJxXNYGRfYPJ6Vehw8AqaUj9kx0PlQ8NSAcfsodLQCk0PHmlaf&#10;b9rPA08xf2iaP8D/fwGZEgAukCljasr8plYjbTRMIdOeetCGzHESuRnkawX6omEc8MH797L5H0ym&#10;sY3LLNSrs5txEjLSunyooXDiw03A6D41yzZsKAtkaovsE2Ap6iYG30XnT9clYFDgUlsApgEaAeF2&#10;AY1lwibVTAs03KupYkr2qcCmDZ0aPJTlngUyZhH0v0sKu0BGILhso4Dx+yn/VPFPhgz3sfzngIw/&#10;Nkch024TtdEemgHidvuojTZieQguzTZTW+vY/9uQaVgTJC2g1OA4dKxp9fmm/UqQ+Z//839W/+N/&#10;/I/qv//3/x4mcP7rf/2vYcWVarpTxZVKd+rfVf9O8ESwOMFToKMJHK24UtpjAWLBQ1ngI3C0kvLW&#10;yn85RfYpFE07+3S04ZbG2m50P09CNxpUAzZZ2lBu8AXlPw+YaXLGtaAxy5SQSdCEqinqRvAIGtWN&#10;H3K4T22LD57ykLKpTTDNz1lnOmAzfWEyOn6r0wOQApccDcx2fSxBU7s0goD9omSKmrFeZIWAjGUr&#10;k4VFipxntZVNAzi1BcC4f1E3QqRYAmc14OKaIn725Xsr31nzeyvf2VHgNIP8R8FTYHMUOMeBpwmc&#10;YqUdNLdLmyjtork6n9YETnGhmuA5BJwj1gRPU9U07TBw0gTM4+6V4MGOgc4/C3jcP3qstg8Dj0A5&#10;BJ76mG0gVH4NmhMCRiuKpkCmqJqibA5D5t+3IVObcDmqaoTK4/GavwlrQaYGzF/9dclEoWj+sj2u&#10;xsmTbchkg41/P6hnbR+FTLEcDXy4cTXnvzzeiB5vPPrZ/gukSmav/g8lf63NlgRcAIsfZG43AYPx&#10;4aaiKaqmbQLmuACxMZj5OY+janCRdGmKmiid/tCxKEvHb6uZtoqpAeN2wCaDwGWcixkiYz3FfWoG&#10;hQvcCtCKgiqA8VlNyBSzszfXc9ZUDAUyQuMXQcaxNL8IMv+0wHC7Hfjdlu2jkDkKmMPt48MDw0fd&#10;p1AzdfkrQ6YuH7OjkPkFY29+nj0GlEPH2gqnBZfIWGVmSvPHRKgcNWOXBTAtJaPZ2VUyzooWLMeB&#10;RvuHf/j76h8BjKolUt7/PiEjIFLJpIoRKKafhYmA+YM/+P1jlczf/M2/qBwJ/JeApbhHKhnLx5QM&#10;FpBp/CK2GmzdQMuvoI2u2bh+PmRoPB8Cmat8wAJm79JOZJgiwAlkVDNhtZopZVPdlFhNO14jZBou&#10;lNA5BJviNmVquyiIMm7GMmATEKgBUJdhdP42CAp4Ur0U0CR42q5T6/4tyBRL2BQTRgU6Tcg4orcA&#10;RjUTHf7RU3wHT8d3Jjj8jjxetst35nfjMUduW/q9+NmX7GGxmELC9X6HAkYIuX8TtWl9ryvf91HI&#10;eE3ZtlOX/dImSntIOxy7K9BogabRPgRHaSdNK2nvZtbywyBzFC7FhIlulAqlwEWQCJgPCxQ3wXIU&#10;MgLC0thiOdaGSW2Ouzly3Ot2afsJmKJi8n/dm1A5ChsTAOXHNiDjwDphYocXLAJDqKhAzPB4TngY&#10;l0nVkm6R2SGP/eSnPwnYCBfVyJ8BjH/7b/8hTKh4X5WL9zN7JHz++l9kTEaA/O2//NvKGdpCxhXy&#10;PG49FU1xnY7+40H+55NWy3Aardb8dSzZplbji4ZWYHOc6/T4r5YNJt2l3ZhasMOHawwix34s1Ipm&#10;PgBjajusAZk2aNpUFzRtF0rATEedBa4RNCU+Uzp9uDIBlwTLUYuO34BLGwK6Thk/yYxUrWgCNrWi&#10;qUGTo4vzOUdVTQs6LeC0n6Hv7YqAlmmrsfhUAYFLavp9CRw7XflcBYd1inKx4xSg+D14zkbu92Yd&#10;vwO3VTN+n/Fvl5hurD8E5Xv2/6z9bj0Wz6thkNNO7sXz/YX2GaUdJDRuRUe2Pfhjkx1zL/7TW3D4&#10;Wo62D49b2jbyHrerq9euxPFiBTZHgaP5nn1OgY2xGmHRHG/j+JgmeNKuhTvitiDxmpLVcdt7ltHF&#10;dnhfu/WaZQGN5vADS7OBzePWW1xaiNLv1tUfbfs5DmY1gGMSJMHTNgexhrtEP2hB5n/9r/9V/e//&#10;/b/DZfqTP/njgINQECDf+nb+VYqg0VX62td+u/q7f/N31X8AKt/+9rcCNv5J2z8IFGBleltYODI4&#10;XaNULT8DSP7J/uc+/9mW6xR/4MYxz+cSEO9XP/zhD0JJuVqeM7NdetMFrfIfDtp/r1KUjZApqkbI&#10;ZIAxIfNM/WtX1qMJo1EV0LR+vWrAHAeZOzQ+f01ioZ86LuOvtUHOgAxKRktV01AyfLitfWFTf+BN&#10;4JSyBSLgI1wcxNdULnb4Ejuxs7c6Px2+dPyETSqZApg2aHLci2Vxq4ZrRZMjdmu3qR4MKGgs89lY&#10;49lagYzPCsggjS2LmtGltHMIBzu2nc3vw47/7HPPxOfvd+Z4pgd0fj9rO5bfob+0AsZrBE4BiNM7&#10;vKcu0iW2/SX1er+X9Y21qBM/JHzXdlobux0qVAkmpLa2N1twsa7xuNu1evWYndTzdmJjb97bTnX5&#10;yn68nma78PlFPbivovK5vt6ESP53t9sFMr4m6/ir7/lwvWlH8ctPR1e5FKBofq6CxOO+HrdTMVyK&#10;bZ8v1P3MvLfA9fUUSDihV6BmNnSu9Zl4TlBYel/ruO35Ld6XUNG83mSHx31mCe77ORXI2MYtL67l&#10;vuYC5AUyWkDGDq1qECrGRgSKnd7/tP7Zz/4s/oTtD/7wD1A1f1R97eu/HX+H4t/JCgph8ru/97uh&#10;cP7u7/51qBrB8PkvfC7cIff9X2v/YN/Z1/4RnPW8ly7StwDVd77z7VA036b03u4LGuMyv8e9P/OZ&#10;96r8t4M0QRP/etBQNgU6xe8P3x/I2GDT8pdOa8npurHlL1rJQrXNBvWAY/HroH/KL9vujtMMVoP+&#10;SsKiaGIAmtsN4IS6qT9ov+SETEInIZOqJksUDXBR2Tgoz06dnT47eLvT1+CpO3xb4bSVhvttyBSX&#10;KQHTglANnBIQLrBpgQYzbZ7PLPY44Ezp26BUM2Fs+3lpfp6CwYWo/DGwowWA+LX3u1I92HjzlxsV&#10;cf8ujTR9fTuRkLKOv8iCydIOLRz8/vyONrcMMm/GNX6PdhafY4fz/O6l7Ggu0SEYNL9zO5Fg8L5+&#10;z+vrF6MDZse+FrApi5LZsd22M9v5hYe/8PErHvfOTu5rE7aed1tz23v6PAHjvvdYXJqPzuoPlsev&#10;8Uzr2OmvN8ZpaR5fWFQlz8Vr1F0vANLydWab9HMXDtYTELYrxyrNUKbSScj4XNvk0vJi3EsFKFA9&#10;Zj2faT3Pu+1nKDx8v362vk+fs83nan3v0YIMIPKZtnuHONjmT/zVX/1l9T0g8I//8R8DJsJAcz1e&#10;lcmnP/0ubsxPYqb0N7/5jQDRt7/zrepHP/qdcG8EhWpGFfKTn/wY5fHVqOvs6t/93TyvOXJXyHjM&#10;cz/4gX9B+50AkFB79913A0iqpS9/5YPqxz/+Ucxn8u9ShEv554OAjKoGuBTQNCETquaF5w8FCg8D&#10;Jv32NmDakLFxhV9OaWN220YnYGK5Qj/gBmRy6HytaCiFS4KmwAWrwVIAk7DBPaLRxBfNdbpJNogA&#10;R93BywhgQVMgkyojO3xxbez00fkDMO2gcEtxsF0gcwg6WHGfEjJpTbC1nyHcHoeMjakFGhqaje/y&#10;5b34HP387NwCwHr+Ym9srsevuJ9rGfi4t+9Q9J3olHYuG62ftR2l/OLb8ewgfnd3792JYwmOTa7f&#10;o0Ncjg4ntOww2ztb0fntIHZCjxel4PcubHxddmpjDqury/H3s0LAc3YUr/G4dYSl942OFz8u6Sqv&#10;897tfMWF0Pw8VDC+Hz8T77/BPby378/XNT1zIV5bquJiy9UqUPN9F1ALODuu78H9HT6ncN+5p/u+&#10;Z1+Pr9M6Xuvr9XV6bYGGP15+fv4A+sOWKuVStDvr6goJTa+xbfvevfYir9/vzfbqa/aY98/36r8a&#10;5Pq/3m8V0BXQeN52XhT7CdXCHwIXXSXTzd/81jeqrwMBF5X63d/7acBEgKhohMUf/dEfxjHdIuGg&#10;2/PT30WxAAuh8/VvfK36xje+HvfR1fG4y28Kj89//nPV+yikr371K6FWVEve7zvf+Q6QeSf+ME6V&#10;pCvmH8W57ozQOvw3K6/EdIPyT5VF3aQrlWluS38JjQUou8vM37ayATyAJpaKoNFlvKYOEhbw8Ev4&#10;8OH98JX9YrPxt/8qwsWStaJiYpsvKqwBnoRP2wSPo4bD+IUyPiNwAhx0bF2mnGrgmJn2AL2EzmQL&#10;NMUEQigZrAAo1U1CpwWelropCqe4V+1sVJn71IRcTm/I7fKsoqTsUAJkHcjYyIWN7oWxDEGyQ2e3&#10;0/pLWzq6HUXXxUbvL/gKHcTP1wbr8pcCx3N2GO918+b1AIId3R8KXRx/Wb2v0Nnc2ojvxGt8DQJm&#10;l+8pxjVtbMTzYhAlv8pCxg4RcKmfEz8YnPN9eNx7+Hrd142x8wsHX88i360dz9dsJ/O5XrMJ9Kzv&#10;9+u+QCkqpryu5ZWluI/3U8kIyoTZXtzL7Q1cv4y54H7qCu1ux/487cN2JcQFjOd9L77Ocm2+Hr+H&#10;9brD7wGXC/Hvj8LQc6ogr/ez9vsUGvG9YbZB76Fq8r36PuN1c83c/CztcjI+K91T36cg8fn2BV+X&#10;r09YbfJD4udu8sK4o1A7oWJQTWh/DGicmOhCUkLm9//g98NdETqWwkEI6NK4Rq+ulmv6vv/FLwQw&#10;3Bcu/u2toPjqV79afeWrX0bZfK76AIC8887b8b9Fbn8etSN0vgGU/A+jt99J1SKoVEZCxtfgEp3+&#10;O+VrAMZ/P2j/l9MRyNSKxgyUpdmmDCbWg7oKXI66TTVgDiubjNkop/0ybeD+Abrukl9wQIYPPBpo&#10;qJkaLli4UHwJh1wnypayqSHjcX8h/JUpnbcAZTq+IEf8Apda2RRl4XZCJ4+b6o7JlTV8prTG8Rgx&#10;TGlsxWMlFT0xNlKNU8byEaFMEjpCRkUTCol7pqrxHrkdigYTXMWVCNBgNmRhosviL/kWALCz2xht&#10;gPrudvhUN2sBFz9Dfw1tmKoJ6wsQG7pKxU7m37NeuZoBeOGgAvJeUX9vNz5372PH9b529Nxebx1b&#10;wyXy9QoZwa8C8VmeEzKqATMsu3Rsr/d79J7W9fVrxlDsmLofpXN7v2gT7PvevFZwCB47r6/Z79r3&#10;4fFoD4upCOL+vHbfq+9Bt83Xo6IRLEJ5YWE2XrdKStUyz/Ve57Pzdfu6VDMroWxSdUwHIO3goWZC&#10;leVqjp73WbYdz/s8bW5uJo6rbtz3Gd7TazNBMRWfgXXis/A18Jn5rAU/zwBdfr8xRCOumU7IfAMX&#10;6Cc/+VH1Y1wd4yvOGxImQsTOrv32b38lQPDbX/sqauaboV5UKYKkrVC+EKASHsZcvvnNr7cWpPrC&#10;+xig0fUSHO5/+tPvxL2F1nuf+XT17qffDph573ep578aeC/h5d+rvN76mxWAU0Mn1U1D1dSulDGb&#10;DAAfXWWvHkl6jCvVBI8maJ7il/ImDfoqjc9fpH0+cBuuH/IqH6ofrKRXxbjcpB98uFF8EUXhBICi&#10;TPBYZ5nzrq7nF+CXaue1LKYvm8BJ9VKA0gJNwONozKStaFqmgsGKgnE7AsD1fioY9jEB43aOpTHl&#10;PZzP9Vn18+M53DcM0NiBhUMxP5uiIoynqGSU9TZafz2Fih0yr9OF2o2OKyjsdCobIaV5ncpRBSlY&#10;BJEQW7243Hqunctfe3+pl+lwXmdH9VfY5+merQEjvyfvES4bdXPbP+TbinvZSYSWAPBaX6dldub8&#10;MbGO37Xq09dmXRcxm6Pj6g5lJ0MJcNzSNiBofZ6xHUFiJ7eu372fiZ+FMEj45Gvwc/BHTLUTbgzv&#10;y2ui3fg6qOdrsj35DI95H+t4T4/bwX09vhbbmKXqTyAIRV+HbStXeLwQ6iUAxL7X+p14H4Hka4gf&#10;Q8DqvXxmgI3Pwn3P+cNZ1J1ulT9oukpTkcQYq07Ysb8BEL5E5//e979b/eAH3w/ACIQCmS998MUa&#10;Nl+NOIruj3AqisZzwsN9Fc+PUEfvAxKh9VnPAQozSwUyHnvvvXfr/2H6SvXp996Jc95fFynqcY0u&#10;lHAq/+MkaApk2oBpq5riNmkvAJlMkbZHATcBcxxYjqoa3SmHhl/jV8S4jONl/CKVhwGZAEtODHTb&#10;P3eLxtByndrQCcgAG79wZWR8iXxJdlz3y4RJv3QB43ZbyeRUg4BMAzAJHpQG2x7Pzt+GTXFrSgxF&#10;BVPKAp8CGq/zmR43IJyD9nIph0PP91nYUcj4a2tDtwObpRDKdnQ7s52gCRnBYalCtEF7H8Eddfl8&#10;7fxu2zkFlfAq0Li45h+NbbXuqYVqoIP6mVoKCFWUrpTy3nsLBzuwndrX6T0M4FpPdWDHVu1o1rfj&#10;ZKe2g14OF8R9obK8sljN8stvp3K/BIKLeY2lsSnhYn0/H1+D18zwvdspBYFKRmhY38/C9mIn9joV&#10;j3DzfSUwjOUl3Dzm6ylw8zvwM9HtERTez/clPGKbMlQHkBIOBTIBF0DhMd+Tyst26vufmc25aUch&#10;4zHLsu9rKe/HNnmBNuxr8JqAjAFZs0bCorhD7guSUCHY11AwqhU7vgHbttv0Ha77UsRgjKcIqs98&#10;Nt0rU9LW8TpVkPD5ImpHdWJcxud9HvBY/4vU9bzPdJW8WGicOl4reMo/VX7qU28kbFp/ItcETsZr&#10;ijv10ouPD2EP6BwDnA9TNWalnINyQIdRigoaG3VAhoag2ThbVkMnQKO1YNNWMuFORaPJ/fjC3K9/&#10;VQpkYlvwBHA8lnGasLrjF6XhfsCmWECgDQPBUdRHgVNb4eRExwK1tDIzPOES+5jPStDlc4TDVvjh&#10;m/ELaWcv2RxdIgGR6iKnGrTjJqgPOrPukIrHX3A/h8jWoEzsYIJIqPgM7+H1diIBISy83vurmoSa&#10;DVw1I1QCFqger/e4x+yYPiM7cun0xhYc98R3wXmvy/tuR8fSPKdi8nXrUtlxjZ3YOT3ua/K5Kg7v&#10;63E7n99/gZBtR5j4DF9PnI9rddV0O1L5eCz+ZqeOi8Trwrx32dZsO6GsuJcKT/h433h/tD/vHz9m&#10;lLpBPttO73WWti3rxHuk3Rmc9Vy+J67nuJAxGaESs73E++JeXudz/BzKvvcQWLZt20Xez+zSVOyf&#10;0OUx+PsBsPjqV79cff8H362+973vRoe38wsOIWKH16znOY8LCjNBARn2BZIQET4qECHz2c99JuoJ&#10;kS+8/7mI0XwG6OgivfeZd9nW2H7v07V6+lxAxv9niucBrwIZrQ2Z146BTAJGMy5zLGTKqOAaMiVW&#10;cxxkVDK3b96oDvjF1WXSXXJmqx9yGel6kQYiXA65TzVoPB5Khg+/CZpoJJjb/vOBX8oiX1LQvzkC&#10;uAWZBIsd3W2/dDt+u8O3QSNEipoRKoKmHQjW6swUpYqmDZmmggIs3C9MuPhsn8tzWqDhHgEZTMjY&#10;2AtkhMi1g4yp6D4JBRurnS0gQMfc3EoACKMCGesIGRVP/DoDCeMTQmZ7O3+pVRQFMpYGkVUl3ksI&#10;+DkLC/ftvJbW8xleoyqK7wJ3xM7n9+Q5YyBe7773s5PYCUvnt/MJEzuWnd5ObucSPqEuPEZZlEGB&#10;jPVT6am2VBqpJGwLATjAY3spAPFzyNeW98zjhyHjNdF+2Pb1CZlsc773tbj//ALqhGcLGV+Xx7zG&#10;NuZ3GXCoISNMPOdr97uO47RJlYjPcvE0z0WigusEY7mPZlstg0sLZHxtngvI/PgnP4oYSoFGUSpF&#10;yXz1qygc1IQd/nNHIFNUjpApqscxMhmLSRXy+c9/JtwiIaOiSRM4HAMw7376nTgmTCwNDOtCua0a&#10;8rlNyOgyxR/9B2TqOM2xkFHJ5Ozfw5ApLlRmnj5MycRArrt3wl0SMtevXwvIOL0gRrkGYIzN1JCp&#10;G7RmA0vLRl9iM8UKYCw9H8FgvsRcWS8DZi3IFLPjh7WDvgkbGgxfsH6wUAgFAwQEzCGXKQK5pRxv&#10;KJmRxjOKerFsKBnum88raiaVjI1bwDQhIzTMYCQYcKfo4AmFHGuScRLUwu5WAEN3pUBGBRFKCJfL&#10;zzMMyKytG6T12syEeL+4B0pGMNiB7ZB2sgACZYGMn6/3ju8FEzJu22HsQMKluCTey9dUQFFg4a+0&#10;Lk/+mvuLnYDyvPeyE/v+vEepk0pjKWIU1gt4+ByemR1+PqHDvWwnXpfjYRIwYXV7acGGZ0aJxf15&#10;bflebEfZ5gJsNUDCxanVhgDwWMRK+E49pk3PJCQEjfsFMr5nr1cNFcioyqzj69D1MhhsBsvrfQ+2&#10;CZ/jM3xNLcjkOJU/RmEIk69ECtpg7gfARJfF7JGwEAqax/2nAc1YjNkh61tXMwCsuySwEjKpgIzJ&#10;WD8AA4DSNXovFY0qBvN6jwut4l55P8fLFBM0uk3xL5Uomub/b2cGKtWNo4RjRDBWlokoo4GbwCkB&#10;4XChatiYGlXGl7kqrivjvJFQMzR2V8jTZQprKZoEjo0pwMOXn+5TwibKcJ9yEF+BT662h4ymIcUX&#10;DzDyS8+pB3Z+Swfr+aX5JRaFYYNM89emXuiK8023JpVNwsYGlAAqaifVjdcIthZsaivKpg2fVDVp&#10;ptsdO2GcYTXUi+ljVYigETLCQPDo0qhSivIpLpNw0fVI98ZYTcZzVCd2dj/LtXVAhIoxNboJZATH&#10;9o6xoIy1eA+fGR2uViKhSOjg7vs5e43xGTurryPAUDorn591ouRav1NdgYR/dnxB5D3sfAECOzV1&#10;vUYl4DPdFiC6O17nvVdW8xc/zvFd+x69d0Cqfn7Csb4+9hNEAY0AZjumF9vU99lxf96Hr/dojMZO&#10;nqDIYK5tSbhaetzvtA2fhGCBjN+x12WdhJRrTRtn8bsun0G0Tdsp5w3wZnugfQbYCmRoJ1MTZpe+&#10;jnr5QcZhAI2A8O9kDfba6R2A57FQNkIGxeF2gYyA+cEPvx9/0haQoY71VT/f+tY3EjDUC8BEmUrm&#10;cygcjxXIqJJ0tQz8qqSEjGrJ+7355qcOQSbt9bQmZGrABGQipZ2QUc0cndvUVjUZoxE0OQXhfgzG&#10;ywmTDqDKEal2HAfjafrSZc5Oicu0fnnr/XLMMhtKWnNbs064U/HF5RedsMjSL64FgLrTW8cvUbik&#10;6lGmtsfYFEC4HUBR0dTxmKJyEjK4TCiZco9i3qcNmRo6NWgKZLyPry9eY5xLK9BxkJ2QUcnYsWM7&#10;QJOlQBICReUUyOha6DIFQGqIFDBZ2tlVQQEnrtG8Z3Qw7heQp44dNDpnDRm3S4f2nJ9fGy5Z+qyi&#10;QKI+5q+3kPG7soNlJ6thQJnxiIxBRJyC76bcNzujLkeqVWFq3QKFeA0829fbhIznfZ7A8PXGOe6h&#10;QitqxjoFMgVaAU9fQ0CjDRnN15JQqd2lYyDjd1kg430M/F5ArQiZHIzXdgejfXLM67NdtOM2ec/M&#10;YHn9CdXG7/zODythY4paJfOd72bWSKBojnuxnp3emIqKpwDFv5s1I1XqWscMUlrWKa6UJli+9IGK&#10;x/T05yNmI2Q++7lULsIpgEbd4pK55u/bb78dJmjeCuB8Kv7gP//kX+BkvKbYq42pB2VEsFamHRxW&#10;NbhN4SY5XD3nMTmYyhiCCiZ+nfll9hc5shkRybeRZ6ZJFZPQyY5hJ0vgYAGbNngSOhmriY6B2UDK&#10;r09+8dkYymzt6Px1Z49GWyshr4sGCGzs4LmdvzIJqIRAqBqgYkMoSsYy3aix1jNazwp4JNha9xE8&#10;DdBYxmtsXBMwwgpwfP/pJuU/bwqUyPpQqkw8L3AEhkoj6mBmqMwQpXtUYi9mrnbjeECG6723cRZd&#10;KjuY6e1IPdv5AIbH/NVXFUUJhLxGhRGfX3TmHCNjXZ9lZ7R+wAgTMMKjwMeOFB0e98lrm8AQ+lG3&#10;No+l6gAy7Pt+vT6ySaFIMrPkc6wb7l5ttiNfUzkX7SXgl6+9uIQRY2LbTu2+dQsIiun62K5sY5Yq&#10;kDxHOwMkvkfdIuGjKikQ0pVye2Iy3SDfk8/2Wr/vaKtcb7uaQrUUyAoZS4/rUgVkvv/971bf/NY3&#10;AzBf/e10VwzofihkVC0AxPEuulsqoFL3K1xXIPPBl1OJHIWMgCkxFyHjPxREPUzIfPDBB626WkIG&#10;owzIWNaAsSzqRrgYr9GEjIApg/TSiuuU6kbAqGBish4KpkwlyLkjznK9Eq7S/uWU//lLvEWjzyCe&#10;kBEggsZ9G0aBjQ1K+PjFB1zCZSomXHJbyJTAcGkUQqI0irJt5zVmY72ATAM0mudL4/a6AEN0fpQQ&#10;2wUyulIJmXSjhEzOChcYllhc14ZNAqdAJkGTkCnXHQVUXhfQsX6tfvysiqqJUah0+KJudJFC4VAK&#10;c2EhQOz4fp5bW3mdx1VBQqaARsiki5TzeqwTn390VBWOo2HbCqcJGY/5HXm9n110XuvxvQQUasjY&#10;cWNbyPjZh1uTn3/5HlL1oBpa34OZl7zeOjHIjv0WZDiWoEk4CK4wnu37sN2kgkm4HIIM25r1DkOm&#10;rTaEnqWQCUUjHPiehIwwLZAJMEQba0PGe5QfEiGjavG4n0ncp/6ePaZLFCDjeMCFfUvbWEBGsKhE&#10;HOPyjW9+DWXyzejoqhoVhSZgrBdxFo6XmI1QcdzMb38tA8WarlKJ2ZjeDmWD6immitEMEKtcBJVK&#10;pigg3bQY7UtdQWP5zjvvxNwmrSgagfPWWzVwalXTdqXeqD7xaj1+5uUaNi+XCZU5KlglkwrmYUwh&#10;cGxMicH4dykHBzn4TjfJWIxg8RfWX1OVjL8gxYSNHcTh9U1XqoAnTHVDo0lVQ6OmkbYnUdp4/dKz&#10;TLC0AVM6s42tqKBodHWDEzh2ahtq/Jpyn7IsqNeHCqlVTFoqmQKajNmY5h4FQmNhjg5ug2M67tdM&#10;qVvm68rXlqaCal+TjTAbcXOVQIFjoxY0gkOwBDjYN5jruJQCoFArJSNFXT/fcl0GjnMksbEQ4eA1&#10;ARn2rRNZoYBIfu4Jmzogj7mdQMpUdioLO7HKKAfohdEpy7bXFVAUN0bze7Se9wno0OnyO0mXTFfQ&#10;bSHn/QtoCvyKOorXqULjeCio8sPE8QBObQFQj1F6X9+jzy8w9Fi0KfbdjrZQw0EYRbwm4i7ppguf&#10;+DEBDNZP6PgDoZLxRyzfS/m+Q8HUPzg+I4E2F1DSPO6zTjiCVzAUyHz967+dkMEOQYY6RyFjvEYo&#10;NSETblYA5gPqfeUQZDwWrhJgKQFhj6tWivoRME3IaMKlgKZARrikvZmKBtA0IdOc25SQKXObcsqB&#10;I4Fj/pID8VQxd3LhKhWMyzvoIl25sh8N1ayIv66ukBfuEsCxwWgtyNAZ7AgFMC2w0FD88jMYnL+a&#10;2VhSxTj6N8FBIw3ItH1eO2XChkbAtg2zpYhq0KTrtFQ3nPxFtSHOc13ex2vTbw4FU6uY4jZp2fBy&#10;eoMNp61kEhRhgqVlqWoKZAo8NK9pp+GzMfoeWqsE1vWM1QgSP4uAzHYbMqa3PVdiMQUyMYjOgDGf&#10;rXWFgHUDMmt+zmaiMjhcRgbnfoLEZx0HGesXyAinAhlhZqfS7JRl2+uyDp9/2caOg4w/Gn4f6b4l&#10;DISMr6WokoSM92tDJty+aBdCL0GS11CnAZk4X9+3PL9ARsAUyBQl4/fhd6O6akEmvpsmZPI7j+0j&#10;kIk2gRsV98GakIn7cs8CmQKsE3/yJ38c8RgVyTe/Rfm9bwdEtAjg4hppjvAVIqoXVc0HQCYV0Leq&#10;r339qwGckvoOw636xjeAEfUFjaay+eDLCZwCEN0rM0huZ11drq8Atq+EC6U5fkbAfPrTnw7YhBVF&#10;E8DJoHCJ0WjteU6Cpp5u4EjgF56rcmW1XG3tHi6SbpJBXueXCBkH3xmEFC66SQImJkiiYiwdgCZg&#10;Aja1mmn96mLxa6vFdg0dQFPAY2MRPDYQG6FwEB6hQtj3Sy/KRvN4UQMO3ItGJ6BsbDbygEyO8jQ+&#10;4/3L7G/XDLYD2CiES/w60SiEScAGsBSVktDBfeJZBW4tkMSvYO02xT0yAK2VOsWiIdaW1/J+aOC+&#10;lyZkNIO8uj0FMqawdY2Eg528fKae87OMeA2fo+csI0hMBzYL1YKMny+QUQ14TXRQYOLnVdym6KyY&#10;cIlOzmcUkPEc297DexbAlHE1BTKpIg5Dxk5bANOGzFw8N1QR9wk41O5agUxcD2DK68pn55SD/K7z&#10;h0mL5/u9e594DQlJn+GzdAETMPl5F8iUY34XwqCk4oWMbpPfYxMylp5rKZnZ6bhHft9AqAZMUTO2&#10;lUhxc68CGc/pZp1whrVqxgF43/r2N2IwnhBxrIsKxsF6UaJ0hEgolHqEsAFjFdDXgYnAsV6ARjAB&#10;CZVRKBvgoUXs5supbKxXIGJ8p7hYwsh5UV7vyGDVjXB57733oixuUws2WMRrgE3JQGmffM1Beq/m&#10;+JlQMwZ9XQLC9WOfjgmQLu/QziBdr6cP1CNW9+pFkikFjaayyWn0OTYk1UxCJv9rqAZOgKcNnLSi&#10;chI2Ng7hIkx0d4SM27pPpXGk1QqAL9cGaONNANQdvO7MKoyiHtogcTHyPF72S1lcJ2M0PmOaxiRk&#10;SiD4MGRSnVjG/ULN0FBrgJTXlw2wXWq5vEVp8FlXqPn5GeQNZbilWszSAO/+votR8RliBd4lm5Sf&#10;e0LIX3snNAqDmE7gZ1tDRHgEjAp0OBaKpT5fIJ37GRj2Gu8jZKzjZx2fucHdCBKjGDjmdUJLKx0+&#10;VU0CKK8ROummFEB4P4GheirPD1i4X0Mm7+1rz5hMuTasfmYBTwS82Y/reH7GftKl8YfJz1swhIWa&#10;yTaV32sGchMyGUeynVjH781tj6lEMuaSykcwlR+P0s4svV9pA6l8EkIC6YSg+O73UDEoESHzO7/z&#10;g4CMKqYJGZVMQAaVUhTOd1A/rgEjaJw9XSAjIDQBUyAjYDJAnJAx6FsgY1ymCZkAHG6Z9bQCGWM3&#10;oWiOQqZ2nZqQeb0FmVcBzAsRf9FNUsHE0g73XXrRNVlvhnoxwKtiESr+mgoYV4wXRtYzICxgrl29&#10;HEomh9MDllrFZJxGsKT7lIBpxmUy3d1uPPmr5Zen2YiycSRkSuMondMv1cYUbpcNrG54pbGqZlqN&#10;FvM+QswvPQJ8NBrhkpa/PmXfjm/cJmM02UAKPAossuHVkKnL8jpb8KjLtBoyvg/rxfvwl7ABGZVM&#10;AzIGf93WVRUw8flSCvXIQLHv5+q1AqYFmfica8jUoCmQ8ZyfU3ZEO2nCxk7p5xUd1e/Cz62ul5DJ&#10;wXMJjYSMHbdknkqn9z5HIZNuK98t34H3i7rYcZDxOu/jdfls753X+CzfQ7k+jlFH0JXtctz7lPaj&#10;BRSOQMbXlJDhuwzIqDxUKFlPsCSA2pBRibhdIOOxhEpCRkvFkpDxeiFTAsUqoIDMD7GYi/RdF5f6&#10;cQBHqJRYjaVryehCGa/RzEA5OthrVUE/QBF5zDouFaHaCeBguk9mrYzdmLUqbldxowSJ6kcTSsIq&#10;XDLq6Ep95jOOrfls9VnKhE1b1ehKtRVN24Uyw+R4GRWNmSVjMo8eORHSpRfvxv/rOD9EFXPt2pVw&#10;g4SIZnYpx9XkEpIGhI3ZCKLrBznxzyxTCzQAJjtCdor89U0rwNEyVlNgI2RsGNl4bSiWqW5sGOlj&#10;W5aOa6NqDvSLbe4RcZoCGUqnOpTG1gIBX74ujlARMGm5bx23Q9k0wBO/TDQmrYAuABNmw2tDsLzG&#10;uCbAVt5DWjT8qJuWg+5cXCrhohsU8Rg+T7N6ulLxmVLqSuX4mvwc87POz1Y1ZBYq95tQ14XKun5u&#10;CRs+r+iYjc5Zd3brWFovAZQdX0VSSiEhwISVpktWQKEJiLD6Gi2eE8/M+1km2Op7qETq+8Rr8DjP&#10;9r35HjyWoMnXHq+Pus3r871l+9ElK9+934Ogi2OYrz/bVIImvyeMfSERxnfrcWGR37nHMxsljHxG&#10;+Y4LZAzi6x5Zeu+ADvdJl3q2OhGLUjUg4/oyAsbFppqQKXGaAhnrq2J++Duu1fvdiOkIGQPHAqYJ&#10;mRIYVgUVyAgXVc1RyEQ9QOMzhYzznYRMguZxyDRdJ92mkm0qg/KchmBmySySi1Ddu3cn1u51MSqX&#10;cdA9EjYZ7L0S8Rldq+eBjOonFM+tWzG9IEf+uur7drUtZCKdvREqJsraCmTablMNG8wGoQVwlOl8&#10;8ULHxmQ8JRtC3SkbgLGj56DBnNy5WYPL+4Z8DsjYkJd4jr/C2SlUDTYWZ3wHWAIiOR0hgaK7lB3f&#10;NWOawCgN0dKYSoFMcdFCodho6+stvc5nWtog471gdrBDkPHzq0EjCMwuGV9pQSbAbao6YSOEjN0I&#10;FesYLI7PVLgEZNJ9CsDw/lUBxeVqQcYOW3fIVCE5eK8FF8rcbwOiQMb7+XmWzh0dvEAGi0F0lD7L&#10;+sWsX6BydD9dnfq1cG3cO+7n8WwTxRKMbciEeS+utX15j4BMDZhoR5QCJECD+fw2ZNJlEjLuC5g8&#10;Vv+QsG3cpkAmYz1+rzklogkYr5moweKgvtK+oo6BX2MpgsXye9//TiyTqYskcFQ0WmSeAEgoFYET&#10;8PkO9b5dOffJNWC+j6oRPC5aZSDZ0b4FTJGR+nrCqelKFRdJmKheohRkAaccVZzLTDhq+HPV5zEV&#10;TYFOEzgFOpnOfiOmG6QJmZdDkbh8w61brrV6I4K8ukSW5b9sBIt1VT45UO/Z6plHT4XqiX8DBEwx&#10;AXDbpR+1BI0mdNIFSFeqqXICODV47BjROQog+OIt49eKhmN8JhRNACe3o2PSEFqLbz31FPdPmHmt&#10;SibMhktDtFFm9ik7dhiNwYyQCqTEaULVYNk4c2qCZWmIBQjthpkNKo0GRSlESj2tAMrtcl+tvJey&#10;7rGgdnhA+RyFjO6qQBEyCRIzTfXniFm6Bo3v28F8oWqAjdmnHDOTAA+IY16rArJewAeLTmsnL2V0&#10;1Ex9B3S8nvp2Ys8Lbbf9UfDzLB0+VWle7/Ps1KlAGhDA8jn53HDDuCavyzK2hYzP5p4FJPFafc0C&#10;M4BTG8e8ZwIr34Pvz/v7GooVlSwofI0eix+u2krsxUCtrlQABkAkaNL8DlvbulThXs0GcDxmG8rv&#10;uz21wHsYwymAsU4LMi4ALmTMLiVkvh1wETK6Q03ICBfPabmy3vc59s2AzHetC2SETRMyEa/RQtm4&#10;bsxhyKSyaUPG7FSBjHApoFHNfChkUDMlhd2GzOuhaGJG9e2b8a+QZo8Exi2UjKN6VTK6UDmO5qUc&#10;Q1PPZXrqwYPIQBXIXEXtmHUSKnaQAEoNmdzOfTtEBClDzRR7XNUIldIBVDUFMmnZIf2yBYWgzLVu&#10;7sV/c0ewmfuVOI2NzoauQlrmPoImftWwBRqHX7y/NiUVXVyj8hwnYVomVBrwqMGhRQBYi8aXv4J5&#10;DRb1Uzm5334fCc3yHE3IhCIskMEMrvv5Wfr5uW2MprhM4VpxTCCUgXjhQh0DmVQ33iNhHB0WOw4y&#10;1vde0fHZbkKixE/83pqQCVVUX59KxCxRWxkVi+fUqiSyVtRtgqa8Bq8VNB5rQYbr2pCp71O/hyZk&#10;0gVvQyamPdSQ8fvzdXjMz7+YoGlCxu8xVWt+tzk9oHzPmNkl63GdkIkfKyyVb2amUsHQpmrIlDoR&#10;k/npT38SEyFVI2aXdH2+973vRJwl/kWgdqe0cKVwk3SnrPc7uFsuDl6gJKAcPWzGStgUOOn+pNvl&#10;6nrfinpHXSRL71/AJGAEk8s+ODtb+/znHQlcgOOEy7aySdi8W7315luH0tlOO4iV6XGTXNMk/6ri&#10;VnUHRSM4BI3p7jKupqS5AzIPHwKZ29Vt/+oC0JiBckCeoAmjk5TOYgewMyRoUtWk2dCzsQd4Qt0Y&#10;L9gK9WLWyf3SMG0gwqYAx05pY3FOVc6rutN6jveOBmkHqRujY3YiToNlx0ZVYH7hNqwmaFQ32fAW&#10;alXTbogFMsIj9wtsaJzcx3PlFzJgUgNE89l2BBVMvBe36/di3RzYWH+GNXBiuABKxeUhmp9lKpIc&#10;CSw0rBugqS1GC/M5CJsEeVpcF5Mrc6Rw6bytDlx3WI97HztrqEs6e7hCdv664/ud6Q6VazQBIEQy&#10;JmO9jKV4rlwb9epn+t2W61rwABIe8xktJcNrb7/efE2+n3Ifr/OY7aTc3+viM64/c/fLdyPcWgDy&#10;e6rLAhbr+L2U+rYRv+uAkOABMNEOajXjc8KlqiFjqcJRHQmanJ2d6kdXK5SMkNFNKv8gEK4TkBEu&#10;qpZjIYNZ96cAxrpHIeM/GpitagJGEx5xHggVyITi4VzEYlRLtQKKhbCwfzJk3joKGdXN65HOznlN&#10;r0ScpaSuhYxZqNbgPdwlg8SCyb9FiT9hvyVkctV8x8sUyAgXQVMgkx2fsrbSEfwlLK6TDcQ6diK/&#10;MBtQNG4hQ8Pxy86yrWr8klt/CH87//sn7y9k+CWjUdn4bFy+hojRYDYalYwxmQKYhE0G5vzliWfQ&#10;yNwOCGCW2bASNELKMgAjaOqGmK+vfU24ZtQtr1/AZANvA9P6TcgIjwIZAV7gchQyqXSKG5XQLpAx&#10;tvMYZPwOaiUU8ZkjHTVL3A2VEOezkycsBITHBIh1C2SKkiiWkFGh1KqmBstxkElVo0smXBI0HkuX&#10;KUGTVrttNWS0Q6+9Lm075f7CqgBG8zUXsJTvKSHStgKZ+N4w359tRHM/tmvICJGoC2S8T7MdHYWM&#10;Y2vK8QZkfhoLV/3gh4DDTNEPfhBLcQqXYgJGiJSgcFEyuks//J0fHIKMdYXMURVTIGOp0imQcb9A&#10;RuXitq7TF79oUNj5Tx8OGcsCGV0n4zIGgB+HTLpQQuaVl18KlWKHVckImqaScb6TcY8cCey/Bbow&#10;dkJJyBQlk2UbMsWF8lyBTASFMRtss8y6+RcUHnPJh5DM7BclUxpMNA6+dF9H+QOx4p55rzUaVDS2&#10;ulTJlEF70dDo1AZubSRlnEtRM4Im4j/UCVUjBDTBgQmWNmRSyaT7dBgyCY+EiI1fyMQva/0eyvvJ&#10;+zaUDJafWa1kLrXX3m2Wgsa61msCJj5PIBKQqeFSzOBwEzKlk0anjM8qO6fnvGeBTACfMmGTkAnl&#10;8GGQCTco4XA8ZPgR4LqsixpSyfg6Ajbcp4ZMuV+eS8j4XK9vqrAET0MZ1fdqft5HIeP7iHZUw8U2&#10;ptIoPxrW+bmQiXrpMnmfAIvtSZDUkDFYrJskaLxfgEjI6C75p/YuXCUsvg90jM+4sLhwcb1eTYBo&#10;ujrWE0ROjlT9WBq3EVCCx3rfBTpF/ZSUuGUZg1PUSsRg6njNtzhvBsp6xmSEjVZg0wROjK+J8v2Y&#10;nuCIYacnOJbGTFMZL1OmHYTVsHFek1kaXQ87rSlr4zZlhT2Dv54P5YCrZOe+dRPFc+1adXlvL0Bz&#10;dT/X/NVc/iE6DJ3lMvv70Rm2qn06xKXarLdDRzGLtR0KJNWNjaS4T2Xd4IAMlh01sw42DsftaAar&#10;d+lUARruGYP8oiNkucm9bZw5XiYBouWvS9uKyxTuDOZYmagfYEp4tIBjiSV0bJSpWLJRZ+NNS1cp&#10;3aU2MA1wl7qagM6R1Hwu9ednUN1xSoJEsJTSqQRuC5JQM8AjwAM8vM7Pzzrxmdbmdk5RSCWkZadt&#10;KoTsnCqZ7PgZ23DfMjo9n731/H58T35n2dHzWi3AEvvCxGvaZj2/C59px7dujETGPBfQ8lrL+pnW&#10;9drm69WMOfk6vNbt9uvwvIMIE+xF4YSywYoaTQjl2B8BFdkivkshE+2NYwmT9mp6xeI7113iXqaz&#10;bUvpOidMClQ8PokiFi4lrlPHZFAyv/97MRCvBZkf/wLI/DAhU0zIaG63VI0u07d0mxI0RyHjtpAp&#10;QeEICBufCcuBfE47KG7TBzHh0lHA9RIS738+yvffdy0aQYO6+dx7AZkyOK/pOhVFo1oJiNSQMdZS&#10;IOOKe05DcK0Zg6ymtJ0wWaYbOFDMhq7Fn77RyMPoLAEaGrtznMrxomz8H+3Wr7K/vGxrjmlx3wCu&#10;X7KNMFwdtrVmJzborDmB0L9n8V4FMi7jaWlDjl9yGzbHvNZfWuuVX6lsIG3XKWDGc/wVCgjQCCMI&#10;zfF8dqqPMBtZ7KdrZOMtr8/Xmo01IdOGTVPZZL3jIGM8RiXjtu/NcwUynvM9RLwGyISi4XPzvJAR&#10;QMdBpgmadmet1YEdtQaF9Usn1zxmaaA2QZFKs8AhO3daKqI8dhQyARWujbpxLt0lTTAUBRPPLPdU&#10;3cQ+ZTHreD2l98jrUjlFm4m2k1AvbSdiMX7mWIFM+ztQ0RhjyWESHjdWY7vIdHVxjdsmxCxtP5r3&#10;tD0dhYymmil1TwgTAfN7v/+7EcQVOv5/kuDRFfrpT38SViDiKN8f/fh3Wn/6Zn3hpNtV7Ie4XcLG&#10;kcSmugM4wOk7mLGY73xHhZPQ0VouFdCJMTbAJlLduFJZJmwc0PcBoHHszOe/8FkUTL0IFmBxIazP&#10;1usGq2ZivtOn3wl7+523Ac9bYf6/k/GXgEiktPM/i9/41Otpb3wylM7zzz8fGSmDrKFiYlb2Xpj/&#10;wSRkYlvgxL7AocPoRgkVOoHbdoL4FaaRN7NQJSbTggyNvLg7dshoPNFJC2gWU0FdTdBcCnCli7YR&#10;QKHzUGpb3osG6f28j8AQCH7pJVPkl5+Qcc5TNs6ylMSx5mugQWbwVhVTg6Yu4zzW7GBt0PB+ouEn&#10;cKzrolbxGUYJXPwcAzIJm4AO25b+3axjaIrt7qarado7t/Pz1C3SPfLzzJX0NviMPAd0jIUJXyzW&#10;qalhExmpgE0bHu4XheH3UaYt+J6EQEtRcE1CJ+FlnVImcPL6vG8bFM3tyDYVWFhiEUiOz+uwCY0Y&#10;w1OMz3KlnlTpdyw4HJ1snRihXB9TeZTvMe7jNnUc8euPQypTXV+AU5cFPh5XkTiexrpuJzw8VoY1&#10;JGQCMLVrZXzPH62EDG7RT3/64wDHj3+SkPnRj9ISIkLjBwCmuEaqle9U3wM2AZFQLagVwJFp7G+0&#10;TGiYYXJuU8LDMhWL8DCbJDgEyJe/8iWUi4ol16FRrYRiqSdPOnM7J1Uaj2kDRvsMcPFfDyz9q5VP&#10;Y8LF/3Z6513sbQDzroB5q3rrbd2nN2KKQY6b8d/+bnLs9db6wa8DGtecybV+74V7EgtX7e+jIsq0&#10;A+c25eTJWPu31TE8liomISNsMIEgcDCB46+vncDxLpq/vkWutzsmZQ0AO7cuV1na0vtFB8RStZRO&#10;s1btcD/vk79w2bFtIDaIaCCAxcBt/vJkKSDasKhVS8sSJpoNK6xugJalfoFLjko+BjL1e/H1tKDh&#10;ZxNlDY6Io2CWtbmIeKqWGh58VqasY6oB2/G+2S7gsOMLhoRBu9MXBZGWnT2ui2sSOIeuKdfVdggQ&#10;YQmIYuVHoZjKIoHxOBzC6s+6tfCVJZ+j84NiDhKln32ZAR4TNf2blIiL6LbwPQB867bg4n1axnXF&#10;uP7Q/bB0fergvsb3GeoGC7jUP0gBFkET7lVuG6uJsrQpAVNDJs11ZSbjWPxNrf+P9Ds/+kG4QaqS&#10;H/5QlwlV8kOA8gOhoor5dhsq30WRAJYClW9/W0XytcpZ3Dni1+UgEiTOpnbbGEvARLcnLEf7CpUA&#10;CjApIHFRqy/USkXF8tnPq1awzydIEiZNoLydqgWQCBMVizB56+1Phb355hu1vY77pNv0yRhoF2vI&#10;xDKbt6vXPvkJXKZXcZdejfKVV1+K9X7NLsUMbeMxuCktAzg5gTJVTCzPyXbKfYGT0Amr1U0Eh6Mj&#10;1a7OZkLHMS8JHjoMwIhGraqJzpq/cnZWF+gOt4x7qZr2AZv3ioAynSSu5xc7Op6dwmtp7BfroF/A&#10;RlgAiZTDNqJsIALAjlFUTYAtOkGxNnAsQ83U98lOlW6BrkN0yFqVJXjohPFa2tDxPe/s+L6NpwgS&#10;tgUu+87CzkWq0u0RJq3xMBsJkoBNXTfqhaVKCbN+AYfbLaXB6wt4GPPwc05gJIjys47XWm8LiTLj&#10;Ot5naxtwxLauYEJjedmOnh2+WIJBq7c9tpSdPDt7QiPHoNTw4DPOa8v1CZxQkl4T34GW1zavDxMS&#10;fj81LPK7qn8UwkqMJQFRwBFtQSXi8g/1fq79m+CIsgaJ23GP+sdmpr5nXpP3y+zllDGZBEvOQ/p+&#10;uDk/ECzhHuV4GZVLuDvAxfiK9m2USwy6cyyM69AYa/ma8ZZ0d1ouTyiWOrbihMcvOevav7U1hvLZ&#10;cH1UJwEUYVKv//uef5Oi6wNQ8s/fMFTJu++m6xNAASTv4P68CTgKTN56K4HyKYDyqTdVJZ+oPgE0&#10;XgMen3jN/9FOU8kkZHKZh1dfda2ZXBPY0hnbzzzzKCZGqnScUlAAI1xCyRT3qQGXUDItyOg+CZRi&#10;CRjdpuI6OcEvOpygMQAcHTUbflsJYHT6vCbrCaXYDtdLNZRlxCcoo/OUjl3DJX7FsGgYAsZfIcxf&#10;oyZghMpRyAgWy6abVMy6oWBaYGwrmQJIX0/7/eRfyiZQsO0ERmSNhAXgEC4uHF7KUBcNlaFSERYF&#10;HO4HLDweaqNWF6tmYCxzO4BhWVus4RLA0ACDaqAFiLqMZR6yg+e5ehtbXs7SY9HZo3OnBSQOwaJd&#10;p6gKoVAgkaqiVhPsJwiyE+ccI4wOPOfMabcLCKKDu50QKGCYFQgzFwIKc57DpmfLJMj6XG3G5mKV&#10;vPo+3rd1z2JcU6YfGNj1utm4X14f92htOxgv7US4PjHS91uhVkrMRFOhfAt1okIRJAKl5fro9tRK&#10;pYzQ1fUxfhJBW9wf1Uoolg++gGoRLLg+qhQVSw2XAIxqJWIruD7GVj6HYvmsgDG+4iTId6r3NGHz&#10;3uH4ioolQPOmkAEsbwiXN6o3PpVuj6rlDUDz+huv4QqhVmqlIkiMuZTJkq9+wn+efLF6+aUXQ8W8&#10;/PILbL8QM7ZDyRwctCZQ6jolcFLNBGxUNSU2Ey5TAY9qJmM1aQkclZB1w/UJd2or5iMZO4hMUbhO&#10;/tLWHZfOGWDh2jLmpoBFy1/tNLMZKpsyJkc1o89uo3YksO5OSWkHbCiFQVtppBXoHAJOqJmGARmv&#10;y+BzIygaSqatZgxCtwG0DEhUI2u8B15nrVRUKRsbCYz1ApECjVp5+PcoKo4CkdWLCYvVApCARcIj&#10;l0/gGOAI9eGxUCN5LhftrreFB59RujZsx7FSJy0AE+ABEEKiBkXAowZIcT9SVRRgJCxa23Re/8zP&#10;tX6iI9edWRDMzScgSqfWXHRMAGgBmLjGOtmpSxnXlU4ex63L9Vq5X7nGes26sd0Gg2ZMxakBM7FI&#10;VZkmYKxlMsbCXKi3NY97zBUVc799jxMJGBesasdUvvntr6NW2irFvz35BlD5esRTEiy//TWAAky+&#10;+tuqlHSBBEhmetLN+cIXPhOqJNXJeygVpwAkPD7tH7tZAo50dzTcHIAR8FCd1CY83nxLV8fs0CcB&#10;CeAQIq8LDmdaA5EWQF6pXZ6XAxwBD8Dx8isvpVoRHtiLLz4fy24KGdXMiy89V73w4rPV889jLzxT&#10;PfvcM9Vzzz9TPfPc01Hnxo0GZIrLVKsaYRPp1xoyRdnEn/S3FE0CpmRUrHOlvqYEircCMnQ6pX0N&#10;Ga10TJWMsYt0IVK1lGkL1vfaFpwanT3iIfFrmmCwE7TiKgGZ/HOwoj5+LmS8zxHQbAIMXRRXqdsQ&#10;ELonujWb/pOAoHMFO1UIgFgzZa8Lk8okjPPCJY7VYFlbEyIFLgmWWP0u3JgEivDRrREkcbwGTTMO&#10;srLagAhwiBJwhPuB5bHcDgMOi4vCoFYVDVAUQGjzKAn/DD87fd2Z6ciHjGOpAuzwGPt26IVFIMH1&#10;nit126DIutFJ687fuke9H3DQasVQANAso4NjAQOtAYS0HJkrFKamHECXZlbIaQFhk+MxaTZfSwIm&#10;6pZrMO9VyrId96L0HpYnVCvf+Q5QUano8nxLxeKqeC63kGrF7a/WSiVnUbt6nWvEZJBWM7X85S+/&#10;XyuWz+MSYTV0Mr7yGcBjoFaVUsdVLOPfI4VOKpV33nmbY86oVqF8KlTKW2/jBukK4RJ9Cri8Fa5Q&#10;ZoJaCqWGjJmjT37ylYDNK0ImYPNS9QqQeeUTLvkgaCxRKQ8ftEDzwovPVc+98CxgeRYA+adwT1fP&#10;A5jnKFU6qpnM7qQ9rmqKG1UUSlpRNK4THP+nzTEDxbl9qY5NZAA03J1QH3a2TLNqdn7BYewhVQrn&#10;AYgwKvEPIWSnjOBx7aKoHKKjsi8cInBbA6YV1MPiOMrGMkBD/QRbWkCnBZwCm1Q1lsJla0dlVbs6&#10;dYxkM+IiCZS2uwNQBBEwWQcsbguPAJBAARbr6yqU2nwtwOMiikWYCI4MoAKLWo2E8sAWdV2wJctQ&#10;GwZF20HSKJdrlQE4hMnCQhsaKjpLLeIVqgjAEJChbrgudf0w63C+3KOohig5F8qhPhYgoWwCY959&#10;wdGCSsKhtU+njvWZAxB0ZMsaFqUjtzo0QGgdm3JVugTEBNuxFGZ9bV5DyfaE12He22unOR4jdj3m&#10;OYFTzP0L3JMy7s+9vS6WbJ0aw/KZ8R9N1PN6t73vCYf+C5CvoEgESABDcNRuzgfYV4CHbs0XcXO+&#10;+L5xlDqW8kWgEaollcoXQrW82yo/AzgijgI4jKGoVN5+C3hQvvsuigVovE35pnEULMABRMz0vPGp&#10;16o3jKkAj09qn7Q0tqJSMa4CPF59GddGewmoJEhefkXVIkSe57guz/MBEOcjPQ9EVCtC5DkA8lQD&#10;Mu4//fRTac9gzz5VPXr6Idv+Tcq9GE/jTO3DkGkD5srlK7Wqyf2iaGIpCerl+Jp2Zkq3J4LBQKYE&#10;bCMFTVngEsAAIC2jw4cysfPT8ZvuTUt1tBSHlhAoiqPEUBIqtZoJt+mwqXRacPE5dPTW/bFyz1Km&#10;a8Nr09UBDLo0QkM1EsFU4yG1WxOuTWw7MTS3IxayWsMi4iLcW0jo3rkfgAAeNTTCJUFFCLwVzhsX&#10;iaCrLo3XUjegokKxfqiTPNZSJkWd4J4EINgWDBHrKC4L8EjI1K4InT+UxhwQqEERYMDaYKhhQYeN&#10;bcrZWY9nJ5+ecYF2t7NzW9cyOikdt91ZXfhJKLiImHW4xv24b97Ljux9AhrcI+AQ96pBgHmfcr8A&#10;T9x/rF4ikxIQWI5Tjsdx/2EUi2OUGvvW848AJ8ZH8vy4i827kuJINYpZbwLzGbEwvffFfNaJkkL+&#10;ylddbqHO+rQg835ARtgYqFWZfMmYSh20DVfINLJZn1AoqVI+i33ucyqUVCfvvSdksHCN3grIpFuU&#10;AdsI1kbAFrcIsARcQqG8BnBwh954NWDzKjDR5XnllQTISwBEt+dlXJ2XMF0eQaKb86wqpFYizz73&#10;KCHyzCMUyiP2AcizD6ungMijZx4AlgfVo0cPUDbOcr4X5f2Hd9m+W927f6e6jzmDu0CmrWJyYFzb&#10;9oHRtbDr110Qi7ocNwXu+BbrlGxTuD5mmCLOkgP0CmxUK5lBycmPwqakqd33nNDJMl2psIBNAiaU&#10;B2XEEAoUDoGmQIaO1ygTNP4q5xIBxk22t1UotTtk7AQ3SBUSSqTl+tRg0dWhNF5yUchgJWaSbk26&#10;Mx5bBjSrmKAQLiuAxnJ5peHCRAkoeL2ZeQE0QEVXJYxjoUQEhqAo28BBhWH9AAlmKSQsAwzAIsdy&#10;uLiS0JjiXoJDGNiJMTqtnXshlIkAyXPTdG47u502gZG/7AEN721doRJgSUi4LQxmZoWEcEi4WAYc&#10;6KBTHC+gaYIiFQkdW9UACEJVRKfOjlw6ueUYIHB7bHw4tsfiOCUwGKOcwPwf9IlJt4c5NxygCOBo&#10;BTABk/yX0dj3nmzHPT1u6T1r0LSMe4+Occ9RbaQ68eUAyvsJFBSLLs/7X2pne4yrvP9FA7PAI1LI&#10;GUtx/9OffjsgoqsjRNyPrA8AeUelAkTeFCK4O5E+juyPIMnMzxuAJOxTBmZTsURMBagYS/kErk5m&#10;hF4CMq8EZFLBCBogg1p5GeBEPAWl8uJLqpTa3XnhmbAXXjS2Imierp4BNs8AGEuVioFf1cojIPMU&#10;kHn06D7AuRflg6fuVveBzIOHd6jn9p0Azr37rpJ3q7pz71ZsC5/bd53bdLO6c+dG2O1b16tb2O3b&#10;zjMyloOKMUaDsolU9+5ujKMxNpNxlhysV4K4mgDJ2Etxn2rQBGwy3pLxl3Sl3E/3pnaVOC5o3A/3&#10;yQBnKBM6d1EkoUY0IZTgSfgYa9ASPoJqbUOAoFZQLMZIAiKqlHBr2hBpAWXNZ6daCTWCysj0bgJk&#10;2RLXRfdGUBinECICQvVhqXuysOzr0IXRvaHUrQvXpVYdoTRSfbTiIrohQENgZB1jIAmauYWsF0FR&#10;oUMd64Y60XURECiPUgqGhAsAAQ7TwML9AArnAha1gpii4wuGUgqKgIeACDgY38h6dmTdDI/Hrz77&#10;aaoFO3eCQqDE8bqTNzu/4ChqIUGT9Vp1qRPX1/sBGPaFQ95DBQIkBI5lDQnh1IYEoGJ7pN4eHR2K&#10;ctxjI0NpHBv2eLmmPmddSyAjXIyhfK760pdqlQJUwiVqxVIyaGs8JWBzRKmY8QnIqFZUKgAm3CEg&#10;k6B5PLWsQgngvPXJgMob4Qq9jOn2ZIbnlYDJi9VrQOZloPJypJlRLS8DlIDJs+wDEUESUKnVi+Wz&#10;AgXT7cF0gYRJguQBKiUVykMUy527t6q794AH5T3gYXnnLsAAHkLj1p3rsR/QECDs37h1UN1Asdy4&#10;gWrRbl2rDlAvBwdXqmvY1YPLqJd9FM1lrnF5iBzbUsbOpHoBLHU62u1wmRpKJuBSu01tKzBJuBSo&#10;CI0CkXRrmm5T22XSmmqmuE4ZzE0XpRwraifH1hgczixN291R6egq5bG0rCNsImaiMgEwK7ozmOAJ&#10;hQJQhEmUjW0Bki6OrgyAsKxjHiqTeSBhKRxaMRBgEa6MwBAOBRS16a7ooqhACjgytiEoVCpZTmo1&#10;FAIEdQcOaGBCwv+kKp1fVTF1gTp13VAZ7Odx62fnTsXicY8lSOK+1vd+db0CiMmpuqyvLQok1ANl&#10;wiVhIChCsdjBsXHrUgYY6o6uDdcw8JhA0EZGBjk+WI2G4kmAxLU1TAo8Rry3dVQ83nMszxWIuF+2&#10;WzY6GObxEzleJWMqn/3cu1G+ZyzFQGzY2xFbER6fNpby6YypuP2W7k6YQdnXq7cjQJsQ0e0RJMZW&#10;VCmfQq18CtVSYiqWKpXXXi+B2RdDsQiWT7ymvVS9hEpRrahMXnmV7VAsqBNcoudxiVQqwuVZlIpg&#10;eRaYvAR4ngu4PGQflaI9nWB59KyK5V6YbtHTHNclevgUagXY3EeZhFIROG5TPvVIl0nVchP43KBO&#10;qpVUKterm7cPKA/YPwA2V8OEz/XrV8IOgE0pzSYZBC5jZWJAHmUsSVDMGA2gOew6UdaQKWWql7aS&#10;KcAJ9wnYuC2IShwlXCfVS0BHRVHAI1goAUkTME0rLpSl7o1uzjIwiTiKbk64OOnuGB9ZWTV+omIx&#10;hsI9AxxpJag6jyrRBSngcD+DpsCDfaHhOfd1fZYM0s4LlkmuFyaTHGdfFcK+LsnsXA0Yt4UL+7PU&#10;t26BjPdYiPs33BktzqMyhA77QkKVEq6LFtDIoGaqkhoSARQswAEcBAQwmG5ApmWhIBISCQfLYYBh&#10;Jx+K4wGKxjE7aXRitykDJjUUovOXY9iY2zUMwgUq6qM+n8+0Ps/yeXHPBM3wcIJoeBgwcCwgIYDq&#10;80PDA5wb4HhdjlBiHs9z/dXQIDbUn9vDfdVQnB+sTnzh/fcCMrpAn/vCp6vPo1BUKZ8BOO8CGCHz&#10;3ucyzSxYzPoYsE3YpFJpuUOhVgAM6kTovC5kAMsnAYyu0Bsolk/i/ugSfaIBmlcFCnAxYPtScYOE&#10;CorF+MsLz6tY0p57Tsg8A3iADDCJLBBq5plQLrhCz2Sw9pkI3t7HTXpA+aC6+xBwPEi1clf3BlA8&#10;fJiKRYVy+44LWaFSAIbp6luA4tbtq6gQShULdnDjCgpGkFypbgIT/7kgAHNTBeNawXuomFJewvaq&#10;GwDm6rW9au8KLtL+TrV3ebfao9zf26bc5thWtcv2pT3KS5ts6z5tVLuOgt1zeYP1amt3I45tbrt2&#10;yjpKSPVzkW2zNSvVhulh4yM7AAm3xmPGUjY3L3JNlsZRTCNHKhn1sb0DuKgXWR3dH0rTxavrukEu&#10;R5BKxIBtZnsWU6XUINHdiRhKiaPUrpAxlKWVLBcEA0okSgBjqRsUqV9Bs1QDJ9TJNHAUdECFbVVJ&#10;qhVjKP5x3WxLmWRwtYaDsY5Z3RWViYuiX6DTTwYUEhgFHAmLAML0GNfWLgsg8JhqQqURKgNQTGHj&#10;bIeCCBcCmwQKU4CgBYEEwgWvByKqC69x21JVURRHwiAB4z2j03sPSgEVsZGop2ti589zoT5aoGEf&#10;MAyHSkggFBiMAQOtKIiAAEAQCm4XGAQQ2BceA4N91SBgKIAY9bhAGaIOsBAS1h10O67LZwVcPMe9&#10;W/flmjDuNRjHKLmn1554//3PhGuki/Pee29V7wESlYvp43ffxdV5I10dj4c6eTPB8RYgeRN4vMWx&#10;ElN54w1Uymuvsv0K7k/GUHSBShxFxfKJ13B7wvXJUrUSMRUhAlRUKLpBgkSAWD4LQJ4HKi+yLUSe&#10;ffGpUC3PoVKeez6VylPhBmHP3K8eGlNBmcT2U6qWOqaiiwRsQrHcQ5kYVwm7Wd2nvIMbdO+eSsWY&#10;CvBQqdw5ADSAB5iEStFq0BwImhuXAZBKBZhc2cdluoztBWiEy+UrlADnyhVtt9q/vB3l5SuABuBc&#10;Yv/Sbh67JHiAjOCxFDrO19myBAphARj/DM31bQEI0Nm+5IxjR80CEQCyubVarVG24AN4NjaWAU2W&#10;62Gmi3FvcG0uGoAVIFioFE1woEhWAIaujionFMryHOfaqWE7v8cXUR1Ly6lWVCDLqhYhUiuVgAWl&#10;lulbFYsLVGcZ6iMUidkYAQIYpjITE/EQVQYWLs5MxjYWudc00JlfSDdofh7QcK1QibreQ0UicFAc&#10;gqYoFIFiqeKYATqCwvMR/6BuBjsTQgEewGA5JjyoK0AEkaohXAwAYGn2JfbrY7oOY7ViEBQFGsOx&#10;nxaKAjAUdTFCJxUMHrNDuz05QR06uLGQAqJwdejoxUJlcM2QJgQEQpxLJRLHKIXAsECI+wq8oYBC&#10;USGD2ADbWgHQ4JBAShsYwNyvrbk/MNjLfm/VR71+tvs5dyJcovdqlYK960ha4KJCeUc36M03OPcm&#10;9nr1ztupUiIDRKk7pDnvx1G1jqQ1QPtJwKLFYLhXDd6+yPF0i9IVEji6PwAG1SJcXsReCNjoBtWQ&#10;MdbyLEpFtaJqeRG1okoBLtrTkWLGBXoKuACW554zYwRY7t8LF+gZIPPg/t3qAduaoHmAmrmPCRdj&#10;LqqauwEc4y/A5WbGX1Q1N8MdwlAzYagZ1cm16wkN1cvevpMWd6sr1yiv7gAXlMrlnVAkRamESolt&#10;DGBcAhTCQ0Wyv++ykkBCxYISuXJlu7oseLhGtbN/uYZNgQzXtVWNKmUt6gsd77EOWBzQploRPI5D&#10;ibjJ6jLgKcFbV+fXtVqsNgFOZn1Spej6ZLbHMSiZQhZCxQ2K1HAolblQJyoTwRNqJcwALscpBcoi&#10;oBE6S5QqkkwZm8Vx9jd1hU6tSATNvC5PGSMCYBI0E9Us2zPAJSAhcARHy9J1EQLhzggBlYWACEUy&#10;wv09DxguAAxsAgB43GMR45hMdTKFUpmgQxelIiBUHO7rsoQqodOqKEJtUF+VU5THpNfVHVflYQxj&#10;TLBQhusjHHRJeMawdQQJoFF9HFIKNRSGgISvVdC0FMkonX8klYKKQxCMsD+si4KNjOiqCAn3e+u6&#10;vcDD48IAEAiBgAHbQz3s96Qyoa6wCRUikFQ4Y6qaPJYKhXtwn35KX1OAx2Ma9yz3FjY+98RnP/tO&#10;9ZnPAhlA47buUbpC2HtvRuo44ipvfgIVA0h0eQDJa8JE5QI8Pom7o1KJGAvbn/yk+y8Ajsz0vPaa&#10;QAEaBm1VJK8YuDWO8ijseUvjKM8/Cmi8GO4PINH9oXwKd0eV8ujpe4DjQfUM2888g1IRKBy7/1B4&#10;GMTNmIogicBuCyTXI56SrpGxlAPco4M4fvsmioXt67g8NzCDtOEm3b7CsaJSsizqRKVy+SqQue6/&#10;HahacI2uufTDDiXnOSYshMweoLgcpdBxjRTdI//iYwOQUOIWCZ5dgLCje0S5tZUqZRvo7GC6Rbo8&#10;W7u4QwAj3CFgkkPwgcZFXBxAoVuztu6awagTy3B9Fqu1DbeXAI6TGIHGRUBSQ+NigEVgqFA4dlGA&#10;AAshwnFhIVCMiSQg0rWJdDCKZFVVE0AxDmKMRIAAhHldG0qBgsKI+AiQmeGc6kPFIWxUNBdQFaoT&#10;FUyojlAVBmPH4hnGVVQus7pFlDOUU7o/XBNKRegYG6G+pirJWAkwqbeFScBF+ACBiIsIGOwCx8eF&#10;DBZAARwjARWgEddkHEPguD0uhKgbCmEoXZORsXQfBERxU+yQsY9qSLelhgFmR4xztY0AjiGgICiK&#10;QsjYRn0PrLgoJSYiDDyvivGeAZ+4JmEziIqwDHUSEKDTB2Cy85d6PneA4/39CQa3Y586/f09VR9m&#10;2T8AjDSAFCXWP9Ad57yv98xjuR/XcOzEO++iUN5FregaoVDeeus1ygzYuv/O269H5kdlokpJe7l2&#10;jXSHUp289npuv6ZKedXU8gsRT4kUs5kgAVPHVYSIZnrZjFBxi4yrqE6Mp+gGGbhVnTxjwDbAkqB5&#10;9EwGbU0tPwI2D2vICBcVTEImA7f3HwCa+6gUlcr9W+EChRt046DtFqFSIohr7OX6FY6bNQIuBm8t&#10;gcwBwLkKVK5hARpjL9f2UTAABchcwSUSPJqg2d+vVQ2QUdkIF10lQXPFEqCESwRsNNWJ8RZNxbKF&#10;RVwFwAgZXZ8sgQwWcRZcns1tQGMcBmUSg98CJAkcFcs6gLm4pkrB1heri+zrFq0CGNWLYFkFLKoW&#10;FUlABnWyiOtjwDYCtKoQS8Ayv2g2x1iKsMHdETjGUQDILGBJAzZhqUyEhOAJWKBIFhbzmG6N8BAY&#10;mgDJNK/wSFiEegEcZm3CbdFdwVWZFBq1WhEUk4BhfAooYALgwoVUJ9ZTVQgGATI+mbBQOYwKElVE&#10;Oa9SUV2gJkI9qFiAiLGSuNbzlnEd9QRPXYabE4pkgPvT6dkeFAQBlwSONmJZ7wuHOK4aUSnUkBmu&#10;lUi6HwkHywCG5+jAQxwbFkz1/jCKJeHRBoHX+R5CVdjpawAMqVyAQ6mjS9MvJLh/qA9Kj6tK4ph1&#10;sFQm3AN4+D7ivMcHEzTCqLePsgaPz+jr7RYyn6o+BUh0g4y3WMZoW8saNq9Tql4M3BqwNeUcWSKU&#10;i6rlDQBjZkjYOEjulU+kinGQXI5dydSyrtCzDoYzxfwiKqVWKi/EMRQKrpDxFQfIPdLVAR4BDRTK&#10;U48AyCO3M9Pz8CnKB4ADdRIxldb2DVwf4AEoiptzA2USsBAaKpMbxk1UIYADUFwzjiJIQqWwb9AW&#10;ZXLZGMoN4yq7qJFdjlECCOMpV3SNqBOBW5XILqYrBDy26/ISro5uzDZuzA4qRFOhGITdASxbAGID&#10;JaIiESYBjFApBnPz3PpmpolVI449WUWR6OasokhUJ6oSoZKwqDM8ARBdHYCBe7O0YlbIbA/wABzL&#10;AROOL9fwABwCw3IJExCzwmMReGALS2xTN8aauG1JfZWIMZMF6ritwjH2UrI5gmUBhaNKEThmgIyt&#10;RPzEOArnVSWeX0DtCJQL7s+ZSk6VoqqZmUl3SGVygVJlImwmBYnZHDp9pn1r+AgcAKNroyoRALM8&#10;d4JSC1iMDwZsVCMRNGXfDjmGTXKtiiViHKoHoDGCyzA62pdgwG0wbiIgBuiEAQk6vNtjKJrRcGcE&#10;RqqFUCkjpfNan2N2XmEhJLhvujIJm1JGXc171df7jOGomyDwXpYeEyYZBwEE3FsoROcHDKFG6PRD&#10;o3R+IDPia6vB09fXDTAEA1Cg7K23hZD7PT1dVW8/1pfWH1Ch5FyCJetqcT+PUwqZfqBz4s23Xq1e&#10;/1QGa19/04wPagRgCI9PvvFy9TLA+MTrL2aJOUz/FdydsFd1f2p1AlRUI4LkBSDyyivP4h6lS/Ty&#10;y09XzxqwBSpPo0x0iZ4x6wNIjKU8i1JRuRR1Ytr44SNH3t6JbQO1Aue+ygToCJt7kS3KLNEdwCJc&#10;7j3AcIHu3ctg7a3bKBRgc7vOEhm0vWnQFrdI6Agc3SDt2g2zQvvUwTUSNLVauYWCUalcvpzBWjND&#10;l1Am+1i4QsAmjuMeRfwFxbIHXHYATbg/wGR7C6sViy6QmaGADxZKJeInZoAM0hpPATKCRQB5jnqq&#10;FAO2oVJQJtomAFpDjahU1gHOsq6PkAFAq5a4OTvAKuIpAaE6aAt0jJVEoFZXB4AYX4k4C8eWAImm&#10;KyV0liOuksCZBQbhKgGNBEIGasNFoiMbmDV+omszt5DnjZvMziY0LqBKQqno7gAGXSJVx+ycJaok&#10;QDEa6sUgp0FZYx2qjglUirEQ1UiolAsZQ5mcHOQZgCOOG1PRlbGecRJKgDE17SA0oCJgJlAxAZq0&#10;cQAzXquR0YAPwMGETcRKVCeAyOyLdca9HgiEm+IvOh083Z1anahIhADHAx6WdOiADqUQMm4SkBhW&#10;WQAEzvXTSVUKg0DATm8HTrcEOFiH4wKgDwDYwQcGuwBEF8c5L4RqheKzrBP1OFbcnlAklMJSiPQL&#10;B+4fkPIa7pXXJXj6BwBJ1AMuveWcoOlkvxP4YGz38zoCQNbhuPdx33M9PR3VibfecQSucRYHwpkJ&#10;egngULLthEKzQW8CoU+iUix1hcwIxdyg19Ideu01XaFnAjpmh3SDXnj5mYizvKCKeR735wVdIBQL&#10;gHka9SJYjK84fuVZwRPZIcDyNJB56l71FFAJVwjohDukPQVsUDAPnzZTZIwFoNxHuRhriUFzB9Vt&#10;VIwxl7vsG3O5BVTu3HUBbsBy/SqgulndBTrCRPViylmQXI8S2ACXqwZ3D4TKJa7ZCzPesndJF8gy&#10;3Z6MuaSSKYpm76qAwf1he9sArfEVXB8hE4DBtgGKptrZpDRgK0g2a7gIHVXM5lYNFszMkApHN2hr&#10;27ExgIVjF3GBYkQtEFkGNm4volS2uFbFEgrHc5jjUi6qcoDMsmBBeRioFRrzy6iQUDVmhDJAW7JB&#10;jlsRKo6KnUOZqE4WqaMScTtiLwIHM1BrqXLwWHF7BMwMoAn3B6A4zsQ6oVCECoAxW6MK0SIwC3zS&#10;PREMlHR6A6zuZ2DV40PcizIgUbsrQGAE8IxyXEgIBRXG5FQCYnIi4TA2DhhQCqEMjG+gVlpgCPVQ&#10;KwdKO7lW1Em4DnZoOqmKJhQIxw2SGgsJqKhQvE6ohJqp1Qv3sPScVhRH7AOdeG6tCjwWyoAOni5O&#10;wiE6P9vCoBcY9NHBBwY7qZMKY5jre4RGdHg6fhyn0/djAkIA9HagUBIYvWz3xXZHNSBMamiEwonn&#10;dQKjBEiPzxQ21OvpzmMFPt7T5/Ri3bX6OfGWAV0HyqFodImEzZufchyL8RVcINwfVU0MklPNfPL5&#10;6lXg8jzqRHg8iz2v22OmBzOG8vSjBEgMfjOW8uy96tFzOQjuBRSLAHleJcM5XSHTyvcAyP0y6O0p&#10;4yeoFJWJrtHDm6FUDOymOgEmN69Vd9i+e/9adWDQtoZJjGXRJRIYukHARJDcQd0IkGsAwwzRVcor&#10;uDtmhUwfH+gWXcMNMkuEa3QVdaKiMbtz2UwPCkUo7NRu0ZUr/vPAbqgVZyBv7wsWsz8qFacEZLDW&#10;dLIBW12eS5SacFi/RB1gsY6pSNZRKBGs1SVSnQAP3aHViKfUQdr1Be69FNmpixsGb3F7VmerlbW5&#10;iKEsA4+19flIHesKLegOhUox4+MSm6lQhIvlHO5LpI9xX4yjRKwEYKxzv4Vl08nAAtdFhWLsJNwb&#10;9i8IC0wVMgdIFnB9FlE5M7Ml2GqWpw0NVYTlhdmMn+jCqEzGVBrARAVinVmun8U1CkUjZIoBEtWJ&#10;6qUEYCN1HNcLGJQM91SBWG8KmGiRJeL8FPUMvur6jOL6jIZLowuE6qhdE4/rEkWAFjgMAyNjIgKi&#10;BGILJNqgqGEjHAIIACLUCuAZyf2IYdRqZBS1YYcdRHmEYhm2TCUSwAIa4WJgvVzbp0oIpcE96NDe&#10;2+cIliGuFT6hbnoTQkKnRzeGY6F0VCSAQiUyblaL16vSEBh9AiaUSoKoW1UiFASEoBBG3dQJaCRA&#10;BEuP5/s64pxA6ab0/qF24vUKHUEFZHrOcf58dUI36DXcoU984vlQK6aTww3SzAK98kyolJdfeZpz&#10;T0d85XnA8uKLukFmhoAM4Ihs0ItC5n6olxhhiyLRJTJQa8BWyBhj0eUxIyQ03H/4KAHz4EFCxgBt&#10;BGvvApdIMef4FdPKdx/eqG6qUIDGbaCi+3Mb2EQMBrCkawRohI2QuZoq5dot3J6DS6FSLgObgIv7&#10;EWcRLNtAw+wQauUgB8tdvpqLSZl63kehqFY8v2+8ZW8Dt8iALWBBuQSAAM1m7Q4JF9VKxFp0j1Qs&#10;lGu4Q8ZiVCgBGYGDmQky/rKxaSYIyKBUhM4KkLlofMV4C6XbF3F7zBJtUC8CtTEsfwZ3CVcI6CwJ&#10;CdwflYlxFNWIcZMEDABacXCbBmiAiynjFZSM+wJjaRn3x1iKCkUFY3ZoPl2hGKNi7AQQCBXdmak5&#10;08aCBEgAnXCDhAWl8IjMDmpFuIR7Y91pXRqBoEJBYWjhiqSNTafqmMIlmhY6gERg6FrpxowDhSnV&#10;ClBQmZi1UZmMAYoxYOKzHe8xwjHjJRFUpeN7XkUywvbQKJ2ejqsZdxmuoTMywT24JuIiQkO4sD/O&#10;+ZGxBMwF3tO4qkVYcD/V0Aj30/0I5SF4OGZMIuIiqgFMJWIMQxUQsMEGAIadXShlnKNWDHTuUCMc&#10;68btCKWhWrAD08F7dFMssaEh1URRJuer7i7q09m7sO4Byh6OYT3sh3IRLtYVHOwXyBSV0x3n8lm6&#10;PAEWr60h1MO9esPqbc8LHZ4d54FLP6+nsxPIfOINAPNJIZOTDkOtAJuYcAhoXn6lHm0LbF7GjLu8&#10;BEReegnYCBzKZzVgY8zFdPTTL2Z26LnnHbuCqmmloB00J3ichHg3wPM0ro9ukWpGt+jew1upbAQO&#10;9uDp29QVQsIm3SLdowcPHM8iUPZDrdy5cwXIOIR/v7px+0p160YGcG9TR6USUEF5XAUglnsolcsH&#10;DoLb4TonLqJYAImlMRWzP2VMi/DZ2RYk6ygcwKNiQZFoW8Bj/zJKBYDs7AGUHVwdoLEBSDZ3AAgw&#10;2eKYro5jUiLbAzx2OCdMtFAr2JpAQa0ETNYynbwMUFaARwx6W5nLrBAKxjEm4Q5R6mZFlkc1ghXV&#10;shYASsDMLZlK9i9PPO+fuKlaMgAbwd3aDODqCpl2tr5uUqSauWaOusZWTFObsjYgq6lspsMV0v0B&#10;LByL4Cxukhmg6RmgMg4csKJwLtSKZWpaZTPMtSNhE7ozZojCtUn1YswlXSaO1UBSjcRYFSBj8NZY&#10;ipkc07tjQKKkiiP+AWAE0gWBFmpFyNSKAxsUDpZ28rqMrAkwUWUIBs+rFIyhjNUxDdWH9/F4BEKx&#10;qAsctKGAiPcSMJ08t36G+6E0vF/GT0K9lOMqjNimQwOSfiHkdoAhFYNuihDorqEglFRFdnRhIxiE&#10;Qred331KO73nhUO6RgUOlAJKOHGuq+scUDpXdWrdqJHecwGSbrZ7+4TI+arjPNvCxfsJFbYTNrym&#10;WuX4Grq7gMyrAub1l3IErmNbIojrQDhUC8rlBaARY1zquIrnnsUdMr38/PMPqudQKsKkqJWHwMOh&#10;/O476O1hxFG0mwAms0D3UCb3UST36wzRLfbv3rmebtBtU8vaVY6hVHCLVCmhTFAqN2474RCYGKhF&#10;ody4Y4Zoj/Nmi/ZRJ3ucu1QdABWvv3H9Urg11zl+G/gcXPdPxHZywJwxlP001clVIHNw4CA4VAlw&#10;0XYDKOuAZY3j7l8MpSJcjK+UrJC2dWml2uX4LgCJ+ImBWYCiS6RS2TB9bCp5dSHcoQCKkDFDhJsj&#10;WITOxrazngGKoDErFBkhoLKCCkGp6Botsm8Ad3kVVwgIGVNZNu0MIFQsK5xTjbhvsFaLNDKgmGZ7&#10;BmViFke3R/Uyx7ZqJtwgAODgtYQAVrtBAiUCtZSqkrTM7pg+voA6ERBCJdwmO3WtTCIuEnGStAnM&#10;VK8KZXxyIOAydcEArGAx8JquzTjHVDA5DkW3xvrpIk0Akxg3IjgwgaJ7I4AcACdkvCbcILeBzeiY&#10;GSJUCeonYixCoKgV1QfKRDVS3B5jObo+qqBB1EIEQ+vS48LGeIdBWM1z2YHTddBtCBusXQu2BUQo&#10;Brfp3Nbv788OLxSy49JpVQOD3gd3xmOCgI5roFWQDA7xHM7ZuX2W9wq3BuXicSGkmgmF432FE/eJ&#10;usBCd0aYCI4h7ik0engd4Ur5fOBiKXSsK2xURILH67p7zgY8+wRPvG7rns261tE6z1YndI1eeP6Z&#10;6rXXTDXjAuEWvQJcXkW1WL4AWATN87pCbKtKzAyZbn7hBVykUCgokmdxh3CPDNxqD4DNU6iUp54x&#10;DX2bcxm4FSxPP3eP8wCmjLRFpRiQfUQdgXLnQQZw7wijp3CPOGYs5mY9WE4XSVdI8NwCMjeAjuCJ&#10;1DSwEUDGXiLu4riVAxQM0DkwxgJwHJmrknFIf4xhMeZiRkj1Qrl/BSUDgC5fTvhcVtkAm0vCxnEs&#10;BnOBzSau0i7wUdHoLm3tOoYFuOAqGayNbd0gjf0d3SNK09Cb28tYBm5Xgc3FTQO56SqpVtItQrWo&#10;XGo1Y/xliVIFo+pxjVjBYpZo1bgMEIq0M2AROvOokIWlWqEsGpytFQjljKVjWAQQbtE80FmgjjEY&#10;08SRPjYLxL4wMng7B2zmFwDNAsdVI7pC47g8uDBCJQK2gGVqBlAAngjism29cWMknBMgE1OZKjZQ&#10;OwOQHKvSSv0CDQO3OdYEGAAggWAQdWyyn3sOhOIZARYRWAUOBlzNrqgyVBamZ1UbcZxtXZyiVLSi&#10;SlQW4TqpbHi250LdxH1ULygNoDMkdLhHukZ5vQHaUDkoj37LAA6dn3OtTAvAETwJJzo/HTIUDq9L&#10;dSNchMBIic0Ah1AaHBNAQkW1E0rBjsy+ZUCDDt03ACjs2AEL970+9zs7Eww9WG9flt3dZ7mebdUJ&#10;CsN7dQoQ9n0toVR8bg0iX4cA6eOevm4B1wtovG9fqJvcDuWDqXxUQgEZYOP5TiGjS+S8IU318onX&#10;HNviOBZH4+r+PFW9BGQ+8Souk27Qc6lgzA45AdGM0DMvAhogE8B5LlVNpKGNtxh/AS6ZcrYEKNhT&#10;HhMyKBnHvKhwjLcYZ7l9V1foAACl3b57OQK8t1AxguIWQAnI4Co5GO76jb0YoXuAe3TlMjC5mdkh&#10;wXLteu0i3QAu1zIbJET2rwAQTDjs7gENA7a6P7sXcZOEhlkfM0DAZKue97O3Wl3UzUGheHwDWGxs&#10;LFQbnt9yW1DoAqUiUZmsRpwERQIElnB3VjzGeY8vGqjdTJfGOItKxTlAjlcpbs4Cbo4D4BaBhsHY&#10;uXBrJrm+dm2MpahcBNHFVDoz4QLh3ixNVgsrKBmAsky9TDMLGwO5uD3cRxdIlyljLRlzMZ1srGV2&#10;TphknEX1EmlooBDxl5iFPMwxh+wbJwEwwkb3J9LIQ8BmBCUynG4OpUPpVTQOfpsAHhcuGGMxeJuA&#10;ETjp5gxwT4O2xlt0lYCNqobtyOQAH0E0TGc1E2P8ROgIh1GBYSd2PIjxk4CNSgVICAg7PR3c8+Eq&#10;GVSl1E0Jd0clEjColchwuiECIlO1gMEsDtv+io/yzEE64CB1x3i29x6KLI+wsF5xdToBUwev2QAu&#10;0OKZujnRqe3A3pdOPTomfOjcAKQPVaGC6eb6iIcIF15ftx1fENGhVS2CJTo39QWHnTuVinGRhEcX&#10;qqOnNzt+KpKzVSfA6XJbuLAthIRCV9cZjmGUHR0c6zkT13pdJ9ed7zwTr9HrVDMCT3XjOeHWYel9&#10;uVcn9zzhuBaDu8LkRaECaJ7DXkDRmD1yjIsD54TKs0IFiNxHndw3jfwQVcK2QdkHZoIAwgMB8vB6&#10;uEdmgO6hSu7dx/0xK6QauVcHae9era6rSu7kMP4DYynuG1cBHLeMteDiOITfgXEljaxSCYjgBt26&#10;vZ/jVAza4gZdvb4dAdz9a7pEgCQUCyoEmOj2XLq6Ue1dNdayUbnam0HbUCdAZe/yOvXMEBlnQZ2g&#10;VATONupkd2+l2t5xUNwy15lCFirsb6E6NIDiOJUttrdQIwZtN+uRtbo7KhGzQds7ppmBCvvGWDLr&#10;o9vjvwVo02xPA5BUJA7XV4kYR9GVMcZycVX4ZJxEqMyiWhYoYwwLkIi4CcpDm0dxCIyFJdUIysR9&#10;QGXaWOWiOzS/wDXzAEO3COUhTEwxh7tjwFb1ESoEIKBKJmdQIoBBuEwYHwEcEwAhg7RDEYSdwW1y&#10;sJqQyOCwA+IGuH8/cDOeomvjvJc+jmeQ9cIkCojnxUxg4y26R8ZUqGuKemhAV6dOIXPdoMpDNaOS&#10;MRUtXCbTFYoUsB1esFD2G+TVFaJUhQS4xuuxIsDF2IlqRsWh62NAVaUzCGC6cW0CErg3dmzTxJGh&#10;AQICYog6A7gtkXUJBaCKAQZ2cMDRIwRq66QzphJBbUSnTFN59NAxh4WQ97LD21Hp5Hb6UAR0Vjuv&#10;IPFawSJ4unCpugQKnVpVE50blaKaiHgKpbDpqJ/X059QCWhwnZAJ+GC9fTwDqOjy6Cr5mtwWMgKo&#10;l+uFj5+DoOlku4PXeF6L7dNVx7lTVUfnKfaxjtPUO12diJnMz2RA9vkXHlSvfOLpcGdymQSh4jD+&#10;uyiVO6iW22zj+pgZepQK5QEKRBfoLsB5Ctfm0SMzQtdxfQAQZuA2MkYqE1UKgLkLdG4Am5t3BI2D&#10;4wzY4vIYsEWtqFR0fxzLYiDX7JApZlPQ93CPbt+8Ut0FMMZbbtzaq26wbWD3MiASOjEy18Cuo3Mj&#10;LQ1o9jcAEYAROIBmF/js7HGM87uA5hoqZ1clo6LBXKzbEboR0I0Ar3OGlnFvVthG1eD2hHoxMxQD&#10;5dxertY8VtsWqmYDt0YwbW+vRrlL6Xyfre2FGCDnbOUV3B3T0eu4TcvAZ4v7OJ7FMStCx/iLGaIl&#10;gHMRpTKHGplHhThGxbjLHHWMs8yZFaLO7CKuzyoKyHEsxl6oq+tjvOXCPKBRtdD5VSVLAGsdAM4E&#10;ZFQoI9w/3SIhMwZkxlAoxl/m5kYDGLo9kwDFzM+U8ZjxIeqlGzSJjWMROxEsQGXM7I+KYgjFoQLh&#10;+DBKxniJpcBRlQgKwTGgIhnrCRDMADbdnVAeQGKE46ZxdVX62dZN6RMI7OvChCIxUMq+wNBlMVgq&#10;HOIYYFCR9I+aJlZdUJfrYxAbLtIw93R/mOt0mYaByPAwMKFuAEXI4A4JFuMYxluEn0okYix0QDuv&#10;0Il4i4rGOIduymANBs4bhPX6cFuAg509XJfo3CgL69qp2RdK/QMc5x4e7xACAoKyy87PedWU6quz&#10;A9UBLHro9D29dHpBRecXWgEMjgcQNO7v6/AeBSjCZjDiRwKHOsIEs47Ac79LEyzngQj36ewVPLwu&#10;6nezf45zAZ94xincJVSLgdpngIoB3Bdfelg9a6wFwMSguHp8i5kfVYtzgp5SwTznvCFcHRSN67Jo&#10;kYLGDOpa99EjoGMcBrjcu3cdJQSYAMx9th/cxyUCOLfvonYAzrWDy1x3LbJE96j/NBBT2VyNsS6A&#10;BpBcR91cxw26TXkDN0iX6MYtYGKcBVdpX7hc3a6ucFw1Y5xFF8rYiulmx7aEe0R5jXoHNzKwK4Cu&#10;sn8J5aLrZHDXTJClqecNbBP3yOURIvC7uZqZIqCTsEHVUDpJcQ0lY4B3fXOhWkfZWF7inhu1G6XS&#10;0W1aQv3oOoWyMWu0mbEV3Z05oKLaUQGtrk2HG7W+PhdQ0f1ZxA1S3bhgk9kf3aNZYGG6WZdINaM7&#10;JHh0lWIkrsrFEoVyAcjEREJT0ZSTAiZcnQzYCh9dHYftz89n1sdAsDGZcGN0hYTKBaAyk2NSdJmM&#10;t8yhmJzDI3QMuOramBo2kGvcQ9iMT6A4UB9xHtURI3YBV7g/EwBlvJfODFCATAynBw4qkYBQAAhF&#10;ozrRzNgAiiHA4NgR66o85lBadmLBYIA0wMD5iFsYW6Cz6xb1DrFPR+sfNW1LZxZGAQE7oLEIg6IO&#10;RKs7P+dKJsZf+z46tAARRMKl2zgJHdY4Rh+vw1/9bjty7c4IBO8hEITHCK8vVAn3No4RyoPjkc2J&#10;bYwO3o2aUIGk8uAYIAh1AxQ6hQP7gkIgeN+ecHGADPs9/YLhdMKCY53dp0ORCIIOjqs2zgEMYRFu&#10;EvWE0bnzqBGsG1AILe8hXHxvHR0oFuz8OUHGPc7X9/O+Xu/z6v0TBm8d5/KSsZeXHsVguecAjOB5&#10;zvlELzqoDkVjnOXpexxH5QCdiLk8uBPB3ZyceKu6/SAzRA+fql0kXCJBcguFcvsu8Ljv4Lrr9ZD+&#10;yygLx68IDkfVXqqu3tiN2Mm1G2zfvMS11gEkN3eBDecM1F7dQqVsUx/X6dpmdfVgMxTJJbNEwMOl&#10;E3bZN828s7cOJGr3x2wQ+8ZZtswEmVYOM4BLiSLZxCVSjWztGrxFlahEgMdOKJGVai/gsxBui3OD&#10;DMyuGF9BgWSwFjWythBB3UWzQMZj1hIcy5hzgBZQJMurFwIcZoCWLmIcXwMigkTlMqc7hFtjDGYR&#10;qBhfWV7J2MmCcRZsXpcI9ydiKcZOjJmwbyxFxbJ68QKvabaamUOBoGzmF4Y5DkgWjKkMVxdmjYvg&#10;CunqFHdo1iwR26iHaeARcRMzRkBgBkUyNaULlJAIaACJEVyZGNIPPFQ5F6g3TJ1R4DGmOzPYm1Dg&#10;/KipZbZHJo2pGODFuMcksDK97DnHuoxyf7NKAsaJgAZKdZPCpTGeobsEYOK87pBwcX8C4OAODXNs&#10;ZKybezmEXxdL0KSKsXPrBg3Q8R3BGrEVjkcQFgCpUASQHV1ARMwEKGR2iTp0MCFkbKWf+oJId2Rg&#10;SKgIgVQFvcBB16Sb/YiBqBZ0sULN8IuvcgBOnUDKDu11dkhB0DvAMeqoXPq4R0AhoOG13AvFo1rp&#10;Z3sISBr7cN9naB2YAFJV+D5VHHGOZ3YDEoHlM4tLplvjvtvWEyydujy4Pl08uxOYdHWdrNUN+wBE&#10;wHR2pWt07vxJQEV9reNkdU4AcZ2lr/3EQ9TFQ1SH41ViXMojXB9cIN2dZ56+hfpwLlGOuL3/IC2X&#10;SgAeKJA7wMT4i66QqeeIt+AC3WDfUbiqkVgyATUSLhDbAR0Acp39WJ9FqJhqRnVcvZV2AFQOOK47&#10;cwWV4RgW1cY1XJ/rnIuYCy7PJYO4KJUrBw713wBAW9UuquUS28ZYLHdQEjuqEspNQWHKeRf35RIK&#10;Y2ul2tbYV5HoCjm+JSYpolS2tnF7dpaA1CLXOasZoAgZy43FajlgMweQnOczW100wIsLZBpbpXIR&#10;iFxcz5jLMtBYukh50bjLLKDIkbfhEgkggBLBXV0gXR3cHBdicvLgirGUSdRExFvS9XH0ranoC+4b&#10;SzHjo0VMZQygmXZmH3Uyi5tkULZkfFz3RLUyF0FeAASMxmrYTLM9LjgAiBCK+Txmhdi+cKEfSxcn&#10;UtCAR5vgmEHbGC2LTU31ASrjLYADmOT4FM4BHuEzgruia6LaGB3vxhyXgvuDDY100Rk7wl0ZxNUZ&#10;1lUCDMY4hEIMpAMaAmPE+rVi8RmRYmZ/YBQ3SdcGEIyyLRAGeabAizQz9x/gOdYJ9yniMdRnOwK/&#10;XmsdrLc7gaRCUq1EZsdStQM0jM8IGNO/HhMsqgndDl9rAIVO7DGzM5mtSbXUB0w8Zsc15uFzrCcg&#10;+gft9KoHIXE64NZD2QE07OwBAM93A4Ge0/Gauik7hAQAUJn4WgIKACDAACi8TwR5gUqvUKSecZcC&#10;HlWN6uY89xAUZ4GNLpfnvYfAEYYey3vmcZWPz/H1xvGwk9WJ53GRVCkPnCekiyNUVCf3cYmAjCNx&#10;7+sKCRohQ+ls57soEkfiChazRXdxe559xoFzdziOC/SQc8DkHmrm7oOruDuOwgUsN3F12L5+m+1I&#10;NesGAZ/bBnNdm2U3ArpmjFQ4jnc5ONipbt3M0bitSYlsq3CEyvXruD4HdYAXqJg1MrV81RJVs42C&#10;2b2MqtEV2scl2l0PF2YXFXOZ+rpJzgfauewUAFUOkEHROH/I7YjBbC0BHlPPuD0Gd3GJLFdcnyWC&#10;v0XVzHMttqEBItSKMRgzTeueXwUyAMXxLaoZM0fz7FsuLHvcbdyiZQfOTeFC5VwhrxNUi2wLK4PE&#10;K5xbFUxAKIO8KBqg4TiXGVVOHDO+wnHcGUGzsCKccJVwjSaBzszieGR+JgGL2SEhE/GWCPLWQV8A&#10;UyYORqxlQuCgQlAkEYdB8ThmRRWiylBhjHFM5SFQzA6Z3RlTAbk/qYskdFJ1mJY2+DsGAIzFeJ3u&#10;TYAIxaAiGQEIo0BHZaLZ4c36lKH5AQpjLxwPNULnd3SqCiVKIGPGxnMBJ+5h6lhXx06uWunzGiwC&#10;ubW7osIwViPEhEDEVnBbVD++XoEY13HPXu6v22N6t1u1QamqGQJ8ZpNyMBx1uYcxFi3cJzq4nTtg&#10;pKKh8+s6WU+IqHYysAp0QrE01AfWTaceHAAY3McO3q1LBCQEZZdqg47e1Yey4Ny5Wn0IiHO1+lDd&#10;pArBBItuktdQJyEGcDxnKbAsOSfMVEVCKp7L8W5fu9cIOe6hIjrxyJgKYHhaQLD91NO3axfIGAuK&#10;huOZYr5V3Xt0u7pnkFdV8/BG9eBhLvyk6R4ZU7l//1p1FzUjfFQ0Gcy9QpmBXYO0DopzbIsK56rZ&#10;ImMudzAhY9rZ9DOqxmCuExJv3EDN4CJduQZg9oGKcZnbqp1NwJNq5RKq5Soq5wDg7KlYcHkuoVr2&#10;gYvuz/aeLtFStaFLJChQIQ6GW0OdxDyhVf+kbIH6K8DJ/0BaBEZcAyiERyyXgCpRgazjAq2hSNYo&#10;De7qAhmcjXQyZup5UdUSY1SABHaRuo6yXV4xJW1QVhfGMSrjQGYKZeLcIJdEAAwcWwEeEQdxXMoc&#10;agQ3aBq3x5G107PGUXR5UplcoI4zkqcj4yMY2AYaU9SJ8Sq4PuHycH5xgecAl1ndJYBhjGU66g3x&#10;+ny2wV3uPSNMVCAD1SzXLy5yP9UM11iOjXJO+JgBGjFzxDUAZypgk/EXA7cOfjOF7IA34zCjHBtD&#10;5QgY3SOBMUAnHqiBYwYrYi+6NwZjMTuoqeRhFImuTigglIeD94SLx6xvXKRfo3N5fnRUEDnWBMDg&#10;Vpju9ZxqYYhzqpjI9ggHOr+/+ro03XTu7kGMc3b6XmAQ8RY7vnXo6LpCdtSefrZVBxzvw4aGBJb1&#10;soOqLCIegmKxkxZFcJ7OGaoHKEUWqYaIiqIjlAXQ4XWoKsw4eY+iiLq5f9xXs3Nzb4/rhiUYTvEa&#10;cJUGeH28Djt9rwpHBdKtO3MyAKgLdv4cMOHcOUpjL8LlbGfW6eh6gteJkul4EiA9CWCe5HrK8+xz&#10;r7PnnqzOnHky6p/xWG0d1O+gXid1vN+Jp80aPbpXvfSyy1jejoDtCy8+qF5+iX2H+qNkVCgvPH+3&#10;eoU6jx4JEIBx8wqukuloR+KiRBwUp0sELA5QJQZqr928VN2862hcDCVygBt0hXMGZveAR6zJgkq5&#10;DDyu3QAgqBIzQQZsdZHCBTJou6M60RXajLSzENnZRImgSPauZpzlANjs76NWtlEql3CFtlarK7hN&#10;wkhYGFMxvmK5v78KrAAP0DHesgV01oHK1hbKw4Fxq/PUnQ+XxziMrtIqMHKdFgfDrQCMze2ZcIU2&#10;N1UpjlOZiUmJi5wTOE5OVJksojh0kQzUhuvEsZW1qUgxL1+kBDTzoVpUI6agAQsu0Lyqw5J9s0Hz&#10;85nxMd08DQhMRwsbg7ROPNQtmnKZBKAyTYdXiUwHSDgGXByROzvrwDiAM20mKMGjizGFKlngfg7R&#10;12VShcREQuoFaIylXAAMU6aNe6thlIcguDALZICD10+MJzSGUSuqj1HchHGUiLGRPn7thyiFiWNZ&#10;IpDLdcZSdE0i+wMU+oUN50PhcG4IqIxy3wjYep56/XS4Qe8HWATPEK6W+5EF4vpxg8sCR1fFOigO&#10;x6foLkXMpQ/3aaSDer7Hvqp3GLeF870jZoOMeQicBIXZFDu22+GKCCTAoBunGxhKw47P9V3ARpD1&#10;AKQ+tnV3BIcd2RiL+6oQVYduTKR7dXnY9j5DQM3PWlWgElEJdNF57fjnTAfbwem0ff0qECBQQEDd&#10;DiGBYtBF6dZ1ouzhmHARfH3c89wZFczp6uxZrkOBqGrCzeI+BonjOaoY70MpHE6fAUDc4yzP9fg5&#10;6nT0CI4n4zndgMTA9yBgPt/xBKCqARSqiFJj/4QZoGeezZG1zz6Hq3P3AAVzvbp9y+AtLg/qREXi&#10;7GbHs9x5QBnHcHmuXw7I3DbtDFTu3LtS3cc9MjNkeRN3xjTzwdVL1cOHqpe9ANStm3uRXr6qMgEk&#10;2gHuz7Wrm9Xtmxl30U26x73v3jEtjetzYIYI92cXwLiQtpDZQ6lcWedeG9UtXDFjM3v7GX/ZAySX&#10;gM0BzzC+sg0wQs2oZNhex0wV78b4l4VQOBfZdwb09hXcpd3FagO3Z003B5foktesz+E6AaCtDNIu&#10;C6Ld+XjORUDiWBbjL468FS4e00LdoGpW1w0CJ3wi5qLrQ71l1M3KmkssTKJ+JkPRzK9MVosXL4Sy&#10;cfStmR0DxgJIxbG0PBbu0hxwmRU0qA9nGxtAdSzKOEBxwJpjTEwj6/KYcnbfczHGRUVCw3ZMyijl&#10;hVmAA0BGh1UvrvEyGPGX6RlcnOkMyGrDuDrjQEfAeF64OFt4dEJlkulgB5w5EE2XZxDAhJtjLEUX&#10;yNQz0Bi0pHOPjAMLVIUuUQxi0/UIVQIAAMLgmO4IkDCWEQFW1QnnuCbcH+Mi7A+NJAQG6OQDKIpM&#10;G9eqhI5udqY3XB3jJaodM0cduDMGcBMQQmhwJK/VPYqU7qgKyOAt99EV4pjnfL0+z/hGD/fvx1QG&#10;drwhs00A6Cwd1U6ssgjlQl3BE25Pr64KaoPOq/rQFYkYjNuCQhCpQoCEbowdX9B0D1Af9ydVknDh&#10;OJ3/NJ3cju0YFcHjNR08QzVi5+/ofCJUhttngZZKxfhKuFkonJ5eABKg4RgwM17UqYLpwnhfxoO8&#10;vxmqc2c5BljOUFcAnjnLNs9X3Xjv02dQQVxz/vzHqxO6RE8/fbN65hldopzlfBu7+yhH4D7i3L17&#10;ZopcYuEqgLgao29NMz+gvAFMzByZUbp772p1A9DcpMN77MZNlI2xFlwfB9RdY//AQXZ396srqByD&#10;vZdRNQdYLPyEejGQq+vjfKKrbN9Bidyj/uWADG7RVRQLZSxfiXKJDBJgMS29y/7eJSGDu7TjhEW2&#10;uVdMTgQSwkU1s8W+A+oi9oJCMeCr27S+Y+p5qVrb0p0CMNgGxzZ2HNULdIy3bM+jpgz+ChpcJ2Dj&#10;2BWVjKCwvOhI3rU5nuV6uq6Ti6LhXIzeFTjUmQcssQ9YFpdTxahowoUCIssc02VSxQidaWGzSOn+&#10;khkkVM0S7g3KZgaFY8zlAq7T/MIodUerSVyscV0nwQOA5pZQO5ir3ptm9jrdpLkFwePwfoAyr+JB&#10;uQAUx7jo8qhqHOQ2Ilz45XdWs8pmDDfJTJNxifHxXu4J5FA6ujatdDJQ0QWKNDPqwpjKcJQZO1Hd&#10;jE72RHZJINnxI2CLAokYCh1VFaIaGcft0m2YnOyN5wqKGBynejAOwjktx5LQwWs1EqACJuEWGTvh&#10;maaFdXfSXQEQWP+AqVmDrf4yCxcViCNZ6Wx0OBWIAOiObdwRXBFViBDQvemhM0fMxOwQz400MzAK&#10;ZUIn1p0a9rWiaMKVQsUYv+jXpfG+QkS1gMpo3RcTUOFiAc4uYQEMzuuG0LmNs9ipz+kCARaVjYAo&#10;YAtFch6QCKJzdPrz6S4JhA5AoAvUAXAESRfm+XPUE1Ad3Occ1/ax3SmMuMeZMx/n2o8G0LzHWSCj&#10;mlHVCEqfe57X47UGnn2dZ7nfiWdevFfdfXADV8mh/qiaR7eq5571b0Su52hdwCFkbqNmbt8/wP1J&#10;RePs5oeO6mU7Ft6OgXWCBbuL62TmyODtdQyg3LhhStprjckY2HUgHerF1LQZJOwqLlW4TqanTWfj&#10;Cl021nIduBhfARrOeDZgewlVsmWWCBVh+nl7i2O4QFdQNsZjtnaXgYwZJEpMUDiEfxVb0YyvAIKL&#10;gMO5QBdxe1QoxlwcHGfK+SKQUYmsrk5XqxsYymJzC7dn3YzQhVAixllUHfMXUSexLzSMx0xw3WS1&#10;LEhwjRaAyAL17Nzh+sw5EjczP8ZW5hft9ICA7TldIdTJDJ0+3R5KVMjE2BDqAmiYgqZjzgET4TBl&#10;qpn9Sd2WKVycGMPiADnTyyoYwAEwHNfi+BXnA0VMBnBEnIXjoVBGhQiKw1gJIPE6g7JhqKFUMsZc&#10;KAGPgd+YQ2TAlzJjLj2cr8eyoGZM/cZ1ASPuTyc3WOpgujG2p1A/U7piHNMFmoh6uGXsO/BOGPWj&#10;NiJdTKcPAyKCJAa+9QAjzk9OdFUXeF/e21Sz9TLegts02gkgAAlQGcCU94MoHVVMpH+BT6SAQ+0I&#10;EzNBuDZCov8Mbhmwic4OAAQCndttA6ZCqINzEYilIwqLDjqdwIpxJXQ4YyEqhE47ryojjmVnjGyM&#10;UAk1Y3xEWOW9w40BRAEfQeBzDLYCnQGDxtS1c2cmx3txT7ZVYb5+FVUPQBA+dn4h0s0zunk9584A&#10;GZRGmtsaIAIcGUD2vsLo4wEKn6860c6gTs5QGqtRAXndOY7Fa+z2/MeqU9Y59/F47ycM6gqLBwBG&#10;yJiO1nVy9bh7KJUHuEa3VSgRtMXVCTdon9K1cjMTdEOIYNeu7OJGOeN5mzrGWXarvQPXYXFEreNb&#10;UB8O61eRXM6Mj0rkKsdUJWZ6jIG4sNP+/kXu5yA5YyJCZAVYqEjM/uDiUM8BcNuoEOcQ7e6a/VmM&#10;7NE2gPEaVYnZoHVsm2vXtxIyFzdQIWG4QqiNHdTKJa5Z3zC4ixrBpQm3ZglVgvujS6PqWObcsgoE&#10;kCwt6v4Y2L1QzRvg5Vwsp6AyWTGWgjnyFrVh2nl5FReH7XkVSB1zUY3MzhmEVZmgQIytAA4HxkUa&#10;GjUyQee+gOsyFfEUgGPWx7iKrk9AxPVrMY8BDAO2gkNbWCgpZ8BARxcIU3MDgCsH0U04DJ9ObaZI&#10;4DhlQDdoCMVhBx8OIFACHjMsxmNcItL0sSNrJ6dctMlOjBpR1VDXOEmki+nodvhxXKGxMeMjnQDH&#10;0bHpKqliDNJ6bBiXaBKwqFjiWo8DBjM4w7hADrcXGoOc83mOvjX+YrBWwJjy9byuk25PuFVc4zQB&#10;X0cOdjtPJwUiuACqmBjDAlQiRU157pxAoWMOAxfORSwlXBpKoUPp+zP9a+d2fwjV0wM0DLYWF0mF&#10;FYrDDk9HtXP3952KunZwFUGnv/SWAse4RXT4J1FW3C/cJ68FDJxTaXifM2fpxNGZgYVBVTqzEDAQ&#10;6z10o86wb/zkLJ1bFabbdJb6EYMxXsN78r6pYlQs1FXVUM9Ars8zCNzN8S6Dvprg4Jz74dYJHV6L&#10;Kua0EOG8zz7X8fHqtGDh+BkUkK/3zJmPARqUzFOPcuDco6euR9zEuUMO6zfWUob5CxeVyG1cn1s1&#10;TJw7dC3SzqoOg7uXKHGBbu1Vl80GAZor17cAjeNbHHmbaWYzRQZjY80WoHKlzg7tX8/6kX52PhHQ&#10;uYRq2b/iKNxV3CRcHwCyd22tusQ1DqZzaQUzR5vCB0hc2lsGTgZr2Rc4gMd1W9a3KC/hCplNcrGn&#10;LUfjOokR4KBm1nCBXLtlBeik25PuT6Shtw0GO/4lB82to3g2TUXjEsVcIwCzjku0NO/8IgCDmlkC&#10;LrMO+1+9gIsyiTsjcDK4q6KZX55ACbF/cQIgOS7GrJKD6XB7KCexC2aUUDPOMYqgLuAx5pLZJuEC&#10;dADUNO6RAApooFJmAcvUNJDR7VGlTOa4FwfXmZo282O6WVcsMj0qkjGOoUpULLo8MzPpBpkt0jWZ&#10;AlIqDKE0wbYzklUpwsjSFd90Y1QSk4DMVdIy46NiwejIdnbhMTaRKWnHmvQDmD5g4GhVFUeMQXGf&#10;bV2bQUyFlmNVzgKqPD46YdAYVYKZenbgXCegUFGoPCJQi1szMJhjTXRJHLhmHCfSyrVKUbEYsFUt&#10;6CINDgsTzgsPgCT0vFcGf1E0HO/n/pGNooxAa7g+BlBRLdwjMkRAx0CvaV6DoKFgBI4KxdcJbAzY&#10;dvEaBc4Ax0ZGvCZVhp0/UsBcqxLRldFlOcu2WZxOOrtQsF64PkIiwIHaoOOfpZMbR9HdOUdnV40Y&#10;G+kCSGeBgRA6KxDcty7Asb7XnhNcxngAjlAXIJ2ep77A0/06q9vEfSKOJNhQNSqaPpUWr9N7nA7X&#10;KtXOCVPRKpa7969UD5++Wt1/eLm6g7vjGBfXvo3FoG7h4txBrWCOxL11Z499gGO85B6uz8EOZkrZ&#10;83uhZq4BFdXLNa45uAk8bmxXe4DkksHbfecQAZarCRmDt2aArl/fxKgrYBzH4jB/A72cEzTXD9YD&#10;VALrEnC5fMW5RUBln5LzG0KHbQOxuyicXRSPCsa4ixmicKVQNdoW0IllLQUOdZzAaD1nSzueZW3T&#10;uApgWc4JjEvLuEtr89WSgHHAnbEVjscwfwfQ4TY5rsWlFFQ7QiVmSaNuFnGTHHUrbHJKwHgAaRM1&#10;5XKT7m+orHyuz6Se84cWcKGEkunhaUDi3CHdsAUgNIe60eVSGU0BkguOtsUFmsKdijQzQJmn/pwB&#10;4BFH1eLKRNoZoAAcV54bASqjBnGBSsZdAAnHYqkER9OqYLBIOV8ALLhB4wBGVeT2GGAxY6Vbp6sz&#10;bAAX9TIljLhONWKgN2Ytj+Y509AjZo007mWHHcIdGRxCfdCoHbOi++Igt5ExXaauAI+xFy0CyQZ1&#10;/dXvpm4PioS6DufvGjxXnVd5uK1iCdmvK0KHZt8AsHEOO8NQwMdYCjAa4l4GU+lc3b21yhAKvXRe&#10;OrLXCwrjK8JCNyeCs6EM0r3KMSRel25TLxDStYkUM/UEQyf3Lu5QjEOhY3byjDC2+4FOb5917ODZ&#10;uXt5TgZlfS6qRRXDa9LVM3Nkp/f1qCwMuKp07NhuC5TzKJ5zXagMAHLm3Mc4bqkSoQQEPTxPoJw+&#10;9fHqlOqD+52Ke1Ge+hiw4BquP4sLJJxOnf1odRpTVZ3mWaeBiuoloMKxVFXA6iwq5vTHee+nqhN3&#10;HDgXMRcDtlerhwDnadTNXUBz/8EVyqvV3YcGhIEOLtIVB9MBmKefvlY99dCxLbpKeezOA8BzJwfP&#10;3binusFtAjj3da0AzI0DXKmbu0DF/x7aAlK6VSidgIvr5q5X+6GAdoBU7l+9pqJxmcu1as/lF/ZU&#10;L7hKWxmTcba0QV2XZ9gSLpxTtWwCGcfFmLEyw7W5rspxsiIwASCXdgEGcDDmsgN0jLtELAVoOG5F&#10;MCzh+qytpzpZFg7sr+M+bWw6FmYS92mSuoLDv0wdrxZwiyxn6NwLgMPMkFkpg8CqGJXKwpKjbAGG&#10;cZhahcwAhIVFB8OhOpbGIvsTbhDQmEW1OAhuXKWCK+UERBWH41Z0cQzCOtbFeT+6ZjNc63Vz8wZ9&#10;B6sxnjXDPRZ59sy0rlMfQAICgGMM4BhjmcZd0gyuRpyFY8LHuUOupTJO3VA9Y4LKIfsZa4mRuAZ2&#10;UTSjU0AHlaKLJUgmDNBy3bCTDQcTPDOokjEgobuj2zEGQFQ4jn7tAzTd2OSkKWpgA0QMzDrGxQyU&#10;EIlh+QZ0gUwMr0dhDOKKxchZth3H4liZEe4zQCc32+NI3AgA6x7RKQdGUu2oHvqAjJkSVY/BT1XK&#10;MMAx+GvcI1SKKsHMCmDQ5XAIvcrB+t6rAyD09Sd4eim72Tcuoeo4KxDobOfpgOfojJ2cC6XQo5uD&#10;cY8yCE5lowsWA+e8jvt1U6+v307rddwD0JyhExv8NU6iC9Nl5ofOruLxfudQD5FOpl4/YBQy53W1&#10;alXj842pqDhUI0LFc2cASk4RAEinAQTnTvMM3SO/u87Oj4Urdfr0R3GXdIOADvdz+zQw0bzPqVMf&#10;DRCd66R88iPVyZMfrU7452axVgswMYPkVIDIFuFCOTrXSYk3HQNz/3J1nTIyRNezdDqA42Lu3L8a&#10;I3tvOg7GOMo1oIHq2DO2Aihce+Ua4HHhp8j47AODKxlbuYRKuYlLFWNYcHn294GDI20BxDauj+6Q&#10;w/pdSmGDc9uXFlFIy9VllIu//KaXNxzbsgI8KJ2Q6BB/3ZrtbVwb3KL19WmAZFC3HtOyOhMTJLd4&#10;Hc4d8k/LHFBnHMYs0CLAWdueruYcbcu1uj5LF3GDdmerxdlJrs/1XHZ2cJXW6/gLx9rAGasuro7h&#10;No1W06iRGNa/TCd3oiH7DqSbDtdoFFcD1WH6GTi0Yi8zQAhImB6eMY3seBWUh/N5dIXM/jhvaILS&#10;pSYnzQbREC4AH92b9YsXqmXjQWZ86Oy6MFMokSlAkAs1dQOQ7mp6ChDgejieRDCNsB/D+gHFADAY&#10;oMNGtsdM0GiuI2vpIDdViWNjxriv0BgHMBfYHh8HCv7Kco9e6vWacmZ/YAx4GGzFxVGdhKKhzvgE&#10;oAFCo5OOg+msenShNNSJa5b09wAX4DHBe1iYGw8FYwxmZBy1w/YIQFL5dAII064xHkXgABEHqQkS&#10;M0K6QCoOR9kO+zqASYwARt04aE13yVjLgPegw/oLHDBBCZm5CZVBJ7feAPfsN4XMMeFi59aVG+Wz&#10;seMLto6+VB3nAEvvkGrH2MaTwEsgcF/AcOY0nZj6Hb26LHTSOt6hAtDFOYdyCIhwf+MbcT/cl3Bt&#10;6NAnufa0EOF+oWJQH4Lt7GmexXYfKkX3S1VmoDbGxKjEuPYs98tgLc9U2QCUUCdnUCoCENUlbITK&#10;aYBjfZXUKeMsvEYVn9/FmRo6jvPRrRNk5wFQd7cQ+gjPBTIHQOLqbVTHPSGyX91DvThv6IZjXHR7&#10;UCNuO8r2ukP8dWdQG9dvbVe3DPLe3OF6lQfqBMA4xN+Bc45r2d/FDXLyIm7TrioF+OzgHm3qBrns&#10;wmWUiKlm3R1H16JENi6ZYl5CmSxz/w1cNlTMPsDZBj7AZnPTQXMAZx23J2Iri9VFA7q4OzFXSMCw&#10;bdZIW+cZZpPWgM6qA+UAiRMTY/0WJyq6H6nn6WoZlWIcZQkQGStZXFPZ6P5M4hZN8QzcJmAT6eXl&#10;Ce43BUx0kyYiqGvHdttYi9miecCiormoKjIeg5uzujIdsRYBM+WoXLYnLY3FBGAymDtDpzeGcgEV&#10;4uJOk9OZQVrkvrNAKRbW5vjYDO4NMAq3x9jJeD/3QpUAm/EplMes67GYdkZJzKFgqD8+0x/B3FHj&#10;I4DFYKwZIa93jE0Ecrk25hUBGyE0AQyE2bBKgw6lexTB3WFgBDRMEzumpQcwOatZd8jxJ6adB1At&#10;xkOGgMEUUBsfR8noFuFGCAVjHgMxFsVskJ3dEbMoCszh8jGiFWj0AoYcE6N7I2zOVZ3Aw9G0jhvp&#10;sTPr1mC6EiPAymeOAbuYp8NxXZcIAAMOx9AYAI5FmnSvUBKZolZN1O4R9Qz+dgHH8yobTJfL9GwE&#10;UXWxKPt6U0300eEFjc8xzRzjU+jUMT4FExQCp7dPNSOETqZLFpABGMIJtSFczmEd3Pc8nbyzG+Bw&#10;fBAgdntfgGBnNj7Scc40skoF1YRbc+YcKoLOL7zOclxI6Ap1RkkdQcTzQskIGeMt1tMdYvsMr+N0&#10;GDATerpVvOfTXHuWZ/pehJ6uWsRxKFVCqpvTWCcqRuVzjtdhvRMPHlxGhegWXYq08nWAE5MTjbMA&#10;kCs3dqrLtzKQe02lwr6D6K6yr13GtTHtfBmQOHfoEiBxgqJZpMtsu7zCDcBj3GQ/BtU5psVZ0avV&#10;JbeBgBkh4y57l1dygB11Iw4DaPZwj0xZ7wKYXdygHeMrqJzdPYBzGcAAkBgsh9u0ixJylK4QWnX8&#10;iqrGYC5wif0I4CZUYk1cOrwB0BXUyvqWM6ZNUzuIbjbiJa4mFwPnHL/CcUFj+npRhQM0VoQPyiUU&#10;jOu3rGaaegE3aglYqZoM2i4AG2MpBm11kVbrTJPwmp0fAWi6Mrg1dHBT1MJD5WK2xxiLgd7xUDDs&#10;c2zMbJD7pqOBitea6REMUwBFqLh41AWOqXAinTxijER3CAMmYxO9qTxwdxYWDBD3VNOzfdUgsFHJ&#10;jAgdgBDpalwslYgTCod0cei8g4DCQK4wMxU9CmwcBSuQzBDFEgkqFuAUQVwH1XG9o2t1WwREH508&#10;YjC6MxFncdCdQdXM/HjMIG2XgVhgo0uk6hgfwy3i2gsAbyDcJhXFaeCjuwI8AI6xjz6hQ/0u4y3s&#10;65J0DwIOO6mKAmVihy2pYDv/IOeFhUs79Bkr4bwZIYHXL4gAUgRojZOgFISMKW5T0EJI1RNxF8ek&#10;qBq4V+xzbzuycZaegQRUdGJexxkVgFDR7eGZAsDXFxkaTFcpMjamj3WHPGcMhE6v2onh/5gd+lwH&#10;cOniejq5EBEKKhIVhkrGOmc5p3LSfTuLa+P77EV5eM5smZ+H0FJl9QA31dd54zqc7+Cemoqri3NC&#10;rYf31sd7N1B8ruNj1Ulfh88HWMZ+ThjENWZx29G4d/eru/f2KlfvN6h7/TZKBbXivsFfzSUWAjCA&#10;45pxFuoImIMY44JqQbnsXjVFDWguq14w4LLnMWBi7OQK2ztAxn9NdACdSsaV/gWMaWqH/VteAjB7&#10;ulXAw8mJzjlycNz6Xg6ei38DQNG4ANTOziLPMxYzj+ox0LvEdaga1E1MWAQiDqYzI7SzuwRYZiKN&#10;HRMVl7GLuEmAJIC0gQulQjFtveSyDAKD/QXnIKFwAMwGykjVMo+EV9UsrQAaB9UJpIBOuk8LgMVV&#10;5FQgpq1nUTYzQCdgA4Smp43NjIey0WIJSxRNLL2A22Q5F2u6DFEvlZEqR5UifOaWqAN4HLeiO+Xs&#10;aWE0hutkFmcK1ZLp6YyzGMOZmBuIMTXGWiYiRiOEMsYSsGFfG8elGgMSYxwf51ozRs6uNu3scpND&#10;lMPAx3lAQ0Ak/ifIeEuMbUFxUAqb8YlO3B3gBWAMBqtGdFXcHgdQg0MZ8B3lfuNj51FjKieuAWRm&#10;fkwnD45kRqcb6xmipNPr8vQaVwEqxl9iCQUg0ScodJGECJ3GUa8xH4h6Dp13FO+QLg3wcNStLkQO&#10;20cRqEhUT3Sarj4gQwfSdThXj3BVQQgeO3qOXQEYjl0RJuzb4bxPZFw41gP4hJfZmcFBngWcBocE&#10;WwZc7cB9bKd64j48q4fnxpgVOnAoGQBjKtxrvL4z9hM4OYaFUpUBMCJ97XuinrDp6kZNqG4ARqgU&#10;TJcn1A3HT53+SEDMz8rnCQ5dIAfdnT7/WyiTj1B+NCBz6tRHQiGd5FgEgM98hPec7pHQOnky6587&#10;/5HqPK9HoJ4GNicckXsz5hmhYIDM9XtXwnW6c/8K4NmpbuIu3cONugVMnCZw5852dUf46EKhaq5H&#10;ihroaKgWJy06vH/fEpjoIkV5FdjgRjkOZg/wOEv6kurGwXW4T1cuY9fYBi6qF2MwO8Bl22wQLlHM&#10;gN511C4AQfE4OveSw/+Byu6ecZgZOi2gWAcEG6iUBcCw5d+FLFRblxbi3DKdemFJ10fFoYsDDIBH&#10;WVJhmW3jK/7v0DTwWAQeHlte4xqgMcc1cyoSOvos0FDFOCBuDnfHxZ1mFzCzPrg+BnJn51EhxlIm&#10;B3GJsvOrOhy/MjebEw9VH4uqGe4jBBwDMysEVByoBIf6G4MZ08VBkcRCTnT0UQOrmIPnxoCBsZWF&#10;eZ7B/iQKZQJXyJjHjIoHVWI62SDs/ByvAbBMxJwl1Mx0D3UMAAMVFE7ML+JeDv03VewgOVeJG47l&#10;GLpRJgZ3UTP8eo8AgcmprmpkEpcJMAzEOWFlcNdYiy4QJoCAyAigiLEkqoQ+jql4cKuK8jF7pLuk&#10;gjHw2697NCpITuesauDQ7XwiXR/Uj+5WX6SxgdAw6oj9SV+7yoljulVjxn6A2wj3Nq6i7J+Y0HXj&#10;viigwWHAg4JQAfU6noVr/FUeA6gDPEOXJ+IudH6zOpHSBQw9/NIPAI3+gdr1oRN2GoegM5+1gwsK&#10;6hsYjjSxZRedsQd1IEioY+c+yy+/dr6Hzs09VR/GUzqtK5zYHhHcfGaOaenCBYogLrAQCr3cS4Dp&#10;yhinOSsQBQ/3MVMlhHSHQvH4LIOyQgAwnAMeZ3iO7lUHMDAYfU6ACCXqCcmIFaGOznFMd+skkHkS&#10;SJ3iGhXLac4/KXw4Z/zl5EmgxD2eAF4fBzpmpk44l8g5Ry5z6Wr/t+5eRr0AHFynG7d3qtt3c/St&#10;KWnVys1bWwBmK/bvcv6KbhHw2AUYppn3cH/26Pz7V1EjbLtkguNWPGc62eCuoDCYu7mP2wMwLuE+&#10;GQz2/Fa9nq4D5Xb35qotIYEK2USVbG7Pcf1stY+S2TKguzFTreHaGEtZ3sTF2ZkFUvPc25X9cX02&#10;cX1QLhu4SsZY1rh+xXjLAkABJDNsr226sr8KRHfGVeVQJ54DIgZxHSS3Brg2MNdnmQcwKoopjs8t&#10;58TFGFAHUJZXxqs5lQn7SwBneXk0XZlJYMP5+O9mQWDcBYXiQlKqkQt08mnUiEP8Z+b7UUWAaIln&#10;sD1HfZdQcFi/g+lCoQgI1YsjdFEZ01wfqWU6t7Axvay7M+mzIjhscBbXZ06I4PIMokSo69orujDG&#10;VkZr92dIWKg4AEkEfg3Mmjpme2y8IzrtKB0wGj6d0MDtOHUj1sI9e7rOUacDVwxlFQABBHZuAKBC&#10;GR87FzYKFFQTkc0RMGyrcGLekQDAdRKik4BtkH1jHLpVzojWYs0VXSlg4lgX4zJ9KJzecJUMShqI&#10;ND19rjrHsQ4URQ9AilG1/GoLlBxsZ3qabUphrBujmyNIVBaDKiS2+4GRqWbPm1LutgOjbnQPIhbT&#10;Z9pZNQAgUAN2alVMZGFq16NvwHQzoODZZ1U7KKNQG1xvPMXtM3R8B7WdRcEYL4n0MM8wlqJ5PwEQ&#10;SoOOfdq4BwA4yzNPn/ooIPgoro/ZKWEF+HhuV2+6Uec7ucbrhQRQOQ1gTnKNEAplIigCPpS4WCe5&#10;5hT7kTHiNTzJs54EHhEcZv8kcHHagc/RxTtL/dPYGctzvxV1z3R8pDoRC3Bf3q5u3dqOyYkP7jkO&#10;BoioPlQjxlRubVYPH6BcqLvvsgq4RWaQHKV7/WCrukzdG1x/+dpquDzbjro1iLu+yjHjLRerLVwm&#10;A7tC5+rVFZ6zh0u1iPpZq+6zHRkp7ru6jCpBuTgzWhXiH5pdxWW6sg+scHNiPMnFeV7HxcgWqWhW&#10;DQCrZoDJykUzPgAHFWOcxfEuuj+6Q0vzqBzOLxrcxR0yphJpamBlfMbRvo7mVaHEWJb1iYBSjNCd&#10;yUmJi6u4NjOjkXFy/RYh41yhOYAyC4TmUDAxT2hR9wfVYHZoAnWi0gE0prgd8zIlaFAZFwCBg96W&#10;uXaZ5wrEabNIqBWzRUvcb2TI7BHuzkg/7t+Faht4TuL2OGBOFeN4lREgMo6KWARuKpVx4HMBMOnq&#10;XNBVQmWMT+KGoDwcQDfJvs+Y1Z0CEgJEsAxNoUr6BRFw6QcydFbVR4xRwYVxP+Mtuj5Ah3sOco1j&#10;UIy9jAGbjk5AYFZJRcJxU9EuhxBjWoDF0CjAQJUMAAUHwE34HoBVj24OUBpDGY2gYPy17wdIdlYB&#10;M+LERTrkMO6GLke4RFhAQhWCshgaOcvrPo0yOAmUOwIiqoABrwVoZflJs1ER0OWYSsW4joPjXA1O&#10;xRIZIIBirCUmEapMUBKd53i2bhvXDKAauoGGqkbXwLSxndp4iR33NKpFddKBSom4Sb/gQKGoCmoQ&#10;xDgWQGKW5zTHVQR27HCTgEAH91GV6cLo+nT3AS+Ukx36jNkbocS5UCVeRx0Dr44a7jFrRSfv5NiT&#10;T/4GLhz1OnBp6PxnAYQK6hT3eeLUb4UrFCOSee+RMdJFCmWGcd/zXsfrE6raWfc59wSvQdVyCnV0&#10;mmedwcWKbVwpVc0ZyhNPP71f3bsHaK5sVQ8eun7uXnX3wRXcJ9wfXKUdXJ+YnLi7GSpGt8bBcgc3&#10;gdBBxlyuHfgXIqtAyazSWnUFKLgQ1JWDDZQOCmUbdVPHXJwG4Byj27eAz+VlVBBuz94SnR8FAjic&#10;Je3IXbNI+1cWIw7jOWMg25fncYEAy66paFecozQtHQPZBAxAWUHNbDsfyZjLbHUZtXQJEN1Aea1z&#10;fmNdCE1SAh1cqrVwo6Z4vQt0Xu5vxglV48pzcygTg7KCZGVpvFozuMvxJcfEAB4Dt8uAZ24GeFB3&#10;Htg4I3qBUtWzhRpbXMwMkQtiq3SM0ays6KJxf9SS6sWxMNOzrvcyQD1UDfAxZaurM2rGyMAsykU1&#10;40heA6yxVotBXeEzobuDqgEe47pRsU1HxfWZNVCskkFljOMe5X8X1XC6gEqY7AE8BoyBEcAwJaxb&#10;M0oHVcEYN9EcLKeKMVOj8nFZAxVPuEOUBj9zhjRujXNnVBuCx32Nc8ZMYgLi6DnugSph24CtCqdP&#10;tcL2MMpB9bDM5z0xhsISDkKGTqlrEEsgGLsYoIMDoHMcN54Qc3foWAZadUf6BgFGxGBqV4fObBwl&#10;Ju0ZfwEAg0PABjCYzRFoI7yu/n7uGyllOvIZVYlxinRb+nCNQslwfR/QGR5FgQCPAVSZLksP9xzg&#10;mcZ1vK/P1F05jUI5ffJjVTfPUb3ozvhM4yfnedYZOm1PP4qDZ4UCAiQddGBdlJNCRAViYLZWEWd5&#10;joPjzun6oC46O+nMqhtg8GStOgSDr0f4OHjuPHUExRNPfITPTEUCDLjnkwDhFHA4GS4TdQFOB+A5&#10;e/a3AA7XcH0n1kWd8z0GkVUoAOvcbwLkPH+GuqqaU0KP+zwBWE7xXZyy5DWfiL9mBTCum2u62mDu&#10;tdv+rcg2gFClbAEOpwM4aG4D5bJZ3b6zW925tRsD926ibq5cBizA5wbnLu+tV08/uhSjca9eBUYo&#10;FFWRY2Uu40btqEiuG/R14BxulRkkyj0H0K1nNikH5jnh0cW8Ac3GApBB2Rjk3cLVYt+JjGs7ukaO&#10;iZkHJhnj2VLtbC+EclnfnkURzeJi5YA7V50TLqtmiJzwiHu1aFoaW1maqnYAmEpn+SIQACguhWk2&#10;KoK4gGFprYYE7pTLLah4VENzqJZFlIwBXEflmkVSySwBqzWU0HIMwMtU9OKK6+COhPukopmnNJ7j&#10;nCT3L6BEnC7gpEVH3zrwzrlFsXA3gJjStQJIZpemZk0po1ocJ4Mq0YzHTKJkVBTK/1kg5lSAkUFg&#10;AlimOS/IJsd7uY9xF2MWukuoF2MvQGQI16lX94ljEdgdwTUCEpFVMn5CvT7jLIKGY8Im1Ipziag3&#10;OiVsVCLAhPqj3F8FZSd2nIxulvEWrxE6PWw7Z2hQ9YLCETKOqXGSoLDQdGeU5gLFWIsuTR/KpQO3&#10;ZYj7jnC9MRuPx9QCXRvg0hPxHOoOq0w+zjMFhW4OaoOOYLq2o5fOjtroxkwhd7J/9kng4nE7vu7D&#10;WTo+IBJqQqRXEAGEbuvQoR0X4vZZOmMEYOnUZ9k/Q0fXtYjgKtvGWwzy9sS9TT3ragFOwOXYmvPU&#10;jcGBdGgB4n6MPeFaX5eBWQET84R0eagTM6H5HISSKkVQqVJ6gZUqR8XU4/vj8ziFunjy478VcDD+&#10;ck54AMoYVBeg0kXKuIoxnHOhSn4r3B5hJGTOdxmXAUKmqrn2JDBRuQiuJ574TWDzGwDmN7nXbwHh&#10;j1Yn7jqY7talGJx2w1gLoLmC3VLR3PXfAnZD1VwRPoDGkbjXUCjXgMdN3Kh9YHINRePcIt2kXc45&#10;4M7g7j7q5vbNSzlq1wyS2SVjN5Q7QGQHxSI8jMHsqZAAzP5lVJALSu1mtshMkKN0t3YWqzXKPVSP&#10;C1SpPLa2UDMXAcfWdLW2i0u0KRBUJ9MoIsfAOGt6tloCHP4bwMo6oAAeBnZVLzEGhn0X4BYkS47g&#10;RYHMAopp3RszQktj1ewy2wBAMDhwbsV6q4BEaAAPXRoH3i1wzRogml0QBP3ARCikq+MoW8esjBqU&#10;BQzTc8ZVUCCoCsewOD8oFtq21A0SDEBhxJG03MNg6gRQ0JUw/rLi6zKOs+jYlh4g5TgWlYoBX9yi&#10;mV6ehVrh+nEN98ixMI6yNY4yoarhvPEUB9WNUjpYzz8XGwMIZowGtQHXefG67jg2aZAXqOguGbA1&#10;q+QAPd0mJzPG+ioCh23T0A6GU6UY/+jFlYllFYSKWaLujLPEsgsoITNSjpvpByjOOxrEnXIUrgFW&#10;09EGbU0Hm5bu4LwxkvOAJwLCqJvhUVQEHXjIeUCARPdqECCpbLpRKGZkeigdx2IQ0+UPIhZCB+0w&#10;jgKEOu2sgMBObdDTGI9pWDvTOWCS6gT3geuEVoeKgo7p/Cg7eYdBVVyGDo4ZvDVWEu6Q91C1cI3x&#10;kS7Kvn5s0JHC3FNg0FFVTsJDZeJ7ECgqtIjtqDA4l8Fb6vhstk0pOz0i3CVet4rCFLKDAAWcr98M&#10;UUwHYD9iPuyfEhi83nPA4HwXoOA6X4PHvafjc3TROjpRL2d/E8NFoo7KqYv7G/85DUxOngYoXsNn&#10;dIb9LgEJXE6e/A3q/2Z1wlS10wgePgAq9wDJ5ZzEeOAAO+wycPH/o6/rPl3znItMbVUHt3Yic3T1&#10;hnOPDPoCEMrLAZkM+u5fAzwBkhw0FynoLdwS4LG9hzJBibj8gqNxty6voEw4h+uzY8aIc4Lk2hVc&#10;J1ehw83Z3LwQMZdVXR3Tyxxf4LhpY8e7rOEebV5aiHEsAkQzVT2PMok5RJSxBosBXUrnEy1vmG3S&#10;vRmvdnkdS7gxaxuOYxkDRK7ZAnQEDqXxFpfCtJwFKvOoDgO0oUYWhqoV6i8ApEW2zSDNoDiW2Nf9&#10;mZ4bQKEMhMtj1kj1YkxmZn4gAsQXgM44bo1zjIyVTAIlYykBA46PAImh2d4Y+Gb8wvk/MYSf445N&#10;GVEpoD5UDP4HTyypwDnHuFjXGMwkIBAwukKTU524TwKCjmjAFRCoQgz0hkrBDTKl7CA6oTXlc0YN&#10;zJ5BIXVVA8BiWFUCMBw/4jD9/oFTqBYzSAZ6MZSJC06pLGKZSl0oFIdLJeiSuW0nFjgqmlhlTaiY&#10;Qu7iGu4xRB1dpH6A0gcgHLpvQNc5Q/GnY9TvGz4TsImxLgDCwLNzh1Q1Bp5d5GmC994FbPqHUDp0&#10;yG6VDq6VysTxK4LGrE0s7ES9Pq5xzIgqwyCwEy1VHt6jS0XCa4lRvdQ36OnI3gjkcs8OQGG2pkuX&#10;Bxg5ZkWlIMTc7kZNqajMSkUwVnhgdt5e1EpfLx0YgHTRUSN+govUhXpSnejKdfQImd/iuSgMzA6t&#10;ayJEVDanAZvqQpCcZV/gqJx6eY29KBpjNQZzBeRZrnXk7nmv0+VB6QiuAcBnXRWb7pPwPHXyN3km&#10;9+N9CDLtJOCx1M0yRnQKqMRzBRCv8eSp36hOODLXpRhcC/fSzQ0AkIPjDKwKjL0bzopGoVxyDIsZ&#10;IACC0hAortXiTOgNQeIsZyCy5bQAyj3qXRM+Ow6cQ3UAmu3LqBEAYnzFWdAb2/MRb9k2cyRgUCpO&#10;G7gEKDZQHpevGa9x5TncnZ25ag1gbJs5WjIrNMO9cHuAjmvobpttwhzFu4GrdBF4qExULqtOCXAs&#10;C/uOxnVxbhXK/PZkNeNAuFmzRro0o0AJhYCaETzzgsX0NOb/ChngdTqAyzG4un+ol7lhIOQ6uUO4&#10;SYBlfjBjLKgU5+5MOo5FVylUEHUcbBfKZiDS2LEUA/WmKWd1gQzaTvZStw+FAXRQDp67gOow5jKM&#10;Wrkw349L0xPmxEZhMoDKcLzLyBT1gIDp6bEZIIMCmqpjLWUVOJWW8RaHwZv6dYyJAV3/9dD/ITKA&#10;q8vUiUIYsQ4AWOC16kq5L8xGZ7geV2qYbVekU9E4QK9bCNCxY0St2R6BY4AWEI2OnY1rVBcqKF2i&#10;mJxohz+PAuF8L+Y9urnWgK7B2AjKqkZo8P66Dww4ojZHzjpmxeCs0OjFrRoe4ZkAoIdt08hDw6ab&#10;KYdOAkXgQT2zQY7CVdkIPJ/Xr1oapK4A8Tk8owsQOFFQ+AiQ89zTbE8nnS9UDR2/f9CU9JMA+Qz3&#10;5zXz62/n1M1SFRrrETBmazpwYwZ4bUOoHsfMRCe2boAAuHB9ZmnSDVJ9GDjtAARnAJCdW4CdE15d&#10;wKXzN0OJPImLcpbO7fiVk5z7OKriSbafeIKObwyHez3xJMfo8Gdr5RLuWAcQwO0xbhKA4v7hMlFH&#10;d+kU9YTVk9zHGMxJ6p3qRvUAuVBCJ1U8H+E94hLyzFPcy6ySLuM5Xy/X9PFZnrjqJMTr69UVs0CA&#10;ZXtztbqOQrlxx2zSdnVpB9hwbu+amaLVKpa1dJi/qeermZreZX/nYLVajXiIa7cADTr8Di7PpWuA&#10;aBe1wrZr6O5x7uIqBnQu4gJtGPRdR7kAKeFiutrh/7t7s9X6LrBAvVxcFRooGACzvDdXLa5n2tql&#10;HGLVflydFUCztjZJR52IAXNrzj8CMDF1YCVH5RpwdV7RitkjlItB2llT16vj1TQKZnoe5QKQpoyL&#10;oDSMs8wY0MU1isF0K66hi2JRneCqzLjcwuQQIFwMGLmGywyKxP8gcsTt+NBgNU494ycGf00/OwhO&#10;10kXS+Ds87ksATWnApglml92bhPXC6C5HGQ3xPEBGqzu0/h8X/y/kBki5y5N4W7NAqxZVJNjZFRU&#10;+RcjqBYA5esZAVDGVQbp2I6BcV1cB+ENokwc7zKK2nD4/ehURyiXTBNzDDj1AZCJSWMyAGe6K9RI&#10;xEyA0ihuyeQEbg0QigmJqBvXlTXG4hotwyiZAST7AKDpw5XRhIjp5lgUiQ7fDeR0e8rANYO0A4BB&#10;l8mRvbOA0vSwaWSDvb6nyXEH7wEKg6vAaQAVMoYrNjl+DmD7XrgeleAvdTfXdtKpVR+6LA4OM6Pj&#10;+BZdJIOqXdZRldAhTPc6RcARrz10aAPEZ7n/WeBg/OYMryOyUbpcAMF7GLtxWoAqqoPrjaPo5jjU&#10;Pobwcy8zNrpVukqOaYlh/3RUs0EGc8/wOgRbuGN05lAcbHdxrzOqjh5gQ90YJwNQJgG6cZZOOvRZ&#10;QHDySTu1GSKewX17DdKiLrpUSSoNIHDmPK5M129WT+DGPPGx36w+/jGgc/bX+T75jniPwi8yUVzz&#10;MQCie3QKV+h012+E6/PkE78RKqcflfMkquaMbhJQOU29J7j/Ezzfz/NJnmvGSoA9cQp3aee67s1G&#10;dfnqZqiZ63ec2Lha3Xvkei8XcZM2qgMDwI5/ASjOKTIWcxnY7AOIK5eXKR25q4JZqjbp+Cqazb1c&#10;4+UiHXAZxbK4jGuEStnUYjEpIIOK2XXFuhXVSk5wPLi6Vl27ukonnMWlmgUUAAa1srY1U63sGFdx&#10;HV0AhKvkaN3t7enqmiOEcXUOrm4knAzobl2IkcC6UMZkhI3jX+bWpqrZFRSNUwDW2ad0LRfTx5lC&#10;Nvs0XV0Cks6q3r+ylKpHOK3hYq35P0eql1xgyiCtExt1n1wT15XtHJ2rspkxPe1gPODi2BgH5Klq&#10;FlFJQmRqkXMGc51vNMY+QFleQgEBKeMsLrfg+rm5uFQPkGPbSY6DnEOxTGBjF4AGaiUGzQGjfkv2&#10;/UsRR+iOzxhnOc+9OuiAPbxXR/eeB06AA2BMA7RlXcIZQNaPGukDNsOd7PcA0S7cxv5qYd7YjfEU&#10;4yMARKhw7QCultv9E7g+qJ7hcVyeEVwo4NU7xjkgoxtj4Nbh+qNAxnVrBU0PoOgGRgLAuUAOjPM1&#10;djsKlw7dh1ujWhmbNA2NmzN4Esh2hKvTI5js7GeBD0oigCCw6NDKe5XMuZPGXYCFygpoGKQVDFO4&#10;g8MAMWIqAKSXa8109fDrPIIaGQQ+nXRs1cUAzzSDMgC0DOpOjgNGjguMbuBiwPgUgOg0noGCiJXg&#10;MFPIQ6o4wDmEqjNjJaBOcc6xL+E2UV9w9A8CEM4JlcjG4LKcp5M76O0kr+MkUHTAW6S3fTZQOfkk&#10;nZvjpp99z34nA7zHcFno+OdREB2+Jjq5SkRFotvVK0A4d+bcb/Ac3Zrf4vPmHtzrXAcwEUScU4Gc&#10;72Gf8jTu2Km+j1VPoG6ExpNCBzWjG3Sa7Y9/9NcDVqdP/XrsnzoNjNg/Q2nQ+RTAO2HGaP/SWnVw&#10;sEYJZG6sAxwnNq5VeyqcW2uRKbpz91LOPzpwJvVqtQ50tq7Qua+sVNsoHGMq247K3QRCuFh3ANEV&#10;6jj2ZR9X6+D6RTo9MLkMmK4JIADA/qZqBnM9l5X1/JO0i1uznAcwG86cdmkFAMO22aSL+wsR3HXw&#10;3fY++46D2cwJja7jsgZEVDDrG1PVJupnw31dpCWA4nIN1FnVjYrBduOhUEw5C5GlTdwqOpyzpmcA&#10;kf8CEItEuSzm8ng1g/pYxP1xnRZdKGMy8Zet1Hd/hWvXufcGz74wMVItAxGXxzS7tM5r2Noy7W28&#10;BqUCOOYXnRBp3KUvVMnELK7SrItGoXjo/KOcG9N9MqA7o6JBvcyZaerBneqhDhDh3BC/7kMc05Xq&#10;R6VEDAfXZsLjqBhXnuvvw1XCrTJbpLtjENexM/HvikBlCBAN0qH7uwFGJ+BA0YwBCq81fd3Ped0w&#10;R/E6cC//xvU0aobrAI5xmeI+hftFx/X5Y+Nn+DyN37CPynD2smlegTOEynG9FAPDPbgPxk50ewZQ&#10;LAZ6DdY65N+5SD4rlmPgvJMmXe7AZRhikqFuk9DRncD8tVdZGTDVDTH2ETOOUSuRUaJ+rJVr6UA1&#10;6jhsXhg6+K/L5Rbo4AY2jYf09RqETeVhGjcszjsgjU4Y8ZFUKQZKz8evvW6SQKLjAo6uHtwblQuQ&#10;6OjHJeJ+TiLMwXcoH+6pWyTcersyC6RCOXOSYwDNIKygcIxNLG/J6+roRrlwna+zC0h2AApTzyef&#10;/LVwhQI43N/pHKd4fY5GPuXrjTq1e6U7hCoJ16kDQKB2ntD14toneF9P8pqeeAKAnPz1CA7rnp0H&#10;jl24ameo9+R5gMX94rUBM7Ns5wDVaY33+eSZX69O7N/YAhxmlVQyKJobG9UV4HL9pstiukjUWnUD&#10;8Bw4qtdUM2rHTNBV5yM5BUC7gprRdQIeOzvLMR1Ai5XrVDSci7EvO84ZAizAxUmN/meRblQu0L2A&#10;GkLlABuXcbhM/UvAx7Em2zsz8SdmukTruEFbWwAEIKzh2mxs5nwgR+eubAMawBIrzS3mvCHHryxc&#10;HM/0s2lmV6NDjUwDANPKCysZg3EGtNmjmVXXeEFx1C6TQd8FtmNWtOoDtWJ2aWo8M0imlmfo+BO4&#10;Ky596RiUCcek4LrMTGc8Zc56AGB6ThsIJaMrND2fAWGH9c/M94SKmgQQMfN5VHenNzJDppgnAMrM&#10;7HkA1M29unC7cIkEAOpjGtUxC4TmdNUcTIeacNyKAV2VwAjuzuhUV9Qf57xLNcRUAuMiQCPGtPTi&#10;Bg0bmK2DwP24RCgVV5+LNXgnABBAibVbhBaqwlXtejnmWBih1htjWhIoYwBpYcbZ4n2ABIUAJCYM&#10;OHMflyAQFAO4OC7PEMt4DjrRETcKwMQCUkKEX2eH/BuwnMAV0n3oARTGNQZQHN7HVLXD552smHOE&#10;nqAz4LZYFwgNAy9HpAqeHjpvNzAxHa675vQBM08+R5fHlG8fpa6WAdiOzo9wDSUdXBiYuREkDjI8&#10;53bEdTKoGyNnOWbmxkCsmaUzdDKDuq6togI5h1qJIC8gEUYBWSA3PIRbhDowmHsGaBhzSTWV7k+X&#10;wV1UhONbVC8OrFNFqeAim6SbQkdXJTnexVhOSUOfDUt4GYw2UBtAeeK32AcOZ4AJ9zajZEzlbBfH&#10;eK26OWdVPJw3wPwkkDmDa3WGOgaB/Vz6+OwcXXweMJ0+9WscR8mgcHSxzpz9jerjT6JyDPyaDla5&#10;7DmwzvlFl9eqm3e2qusokT22L+2hbA5QI0BFRWPsZg/o7B0YAF6MuIvB2k3cpq3LqUr2bgiUXLbS&#10;OIqLdDt72QmBjn8xU+R8onUUywFAM1vkWrqxyhzKY8VYCuXCcsZXtnB5XLtFNXIRQBhbcVqAC3s7&#10;nmWe45GaBiCOXzFIvA5UFlEWSwBG0Khwljk/h+uzhLJYWh2ppheGq3VUkAPqpoHF0qozo4crFwt3&#10;8ac5jk8BD0EytzwYmaP4A3r2Bc/cotcYOFax5HIMM47wFSq4H9PzQInOP73UC1Qy5mJKWRcnlqFU&#10;jcxyDBXjfxiNoV4iXcw54yoOkNNmANXG2gwdtAe15JSEzmqeZ8xxXcx+Rj0MozYuGFBWBaGSTCPH&#10;ADlAofuiunB8ybSwwoyr6B44tF/4mO3xr0DGJoylcBzl0g8sBrjWDJSD5EaGXVGOTg0YHMLvok2O&#10;hvXfB0w1Oyo2lAgqZnjESYvGRk7G/XrYHsL9GELZ9AzTuVANDs83dtOBUnGov26L8Z1YVQ4IxMxp&#10;QGG8xiBurAsjTFA0jrcxiNvv6+BejoUZm+D14Wbp3hjI7Wbb9LGvbYR7hytFJ+7vz4FqjqqNhaTs&#10;MKomtk1x626Z9lVNOVDO8SkRs6GTRtyGejG4z5iNpjsGGHRzBImBU+MowsUOehYFYGfvBD6mrk1D&#10;G0Q9S8fu51oVUg/X9/OMcF1QBLovZ87ochhI1X0CBqE2UA+og3NCJeqpLlQt1KMULI5hccxKZH54&#10;DZF+BhaOxD2P+vE6FYcTLbt4nwKtG7XW28/rBRSmoU/pVgFZt30/cZ/6+GnAYcbJ96OaOXXm11BE&#10;v87r/A0UUrpb57iP0PT1nXD5yq1LubK/7s8mCmLLWItD+XFtVCAGNncByD6K5fKBf+fqmrnzMT5m&#10;yzq4MMZUtneXwsUxFrIOZJzYuIYScXSuy0rGCFzu5/D/Nce3bExX69t0ctwhZ0QLKVPOxlFMSfuf&#10;0S6ZEOvhApXFNWMpgEiXB2hcjHEvOe9oCfg4AndpgzqomlAuAZTxAJOB3h3crVXvM4/CATCxOt3c&#10;cHURCG0YNAYWHtsCPLpZKxx3NbdZVI9jWgz2GndZwmW6uDpEh9d1Qr2MD8Z9BNAc6kRYxVq5BmYB&#10;hErAgLMTGOeAzgXjKQBGALn0pcszxJ/hTzuLuj8WjxpxMB0wmryQqmUcBTCzYDylC/fD4G1HNczx&#10;QbbN6gzhqujGqE5igJ3Kw2yS6sVMlMpmFFfnAtehIEaAxzgKZ0LFhAoxLT6Ke+O4lrFJwETnH5tM&#10;MA27T+efnj4P3IAicHFZhcGRU9XIGJ0c06XpAUIxroV7DI8JDGDEs2KYPttDxmx0ifj1M3DbPZCZ&#10;nThvForrTSXr+piqjm3ORfCWTq3bI2RCedBJYsYy4Oo3ZkM9Z3AP9Kt0eG2WQ5ktMp7ianXGZuK/&#10;hnSfgN5pgCBMynyicxx339iNI3zDFQMqulPnhIr1KR3rEiv2C6ABXBkgoaJxVLJuluNeDBp39enq&#10;6I6hIgBbuEi6WigSwWGQVRfJgLCdXnfEzt5D3b4BoEQHNc4hRLo5F2qq206PO6ObgpsTKWZfG88w&#10;VS0kVB/nUUa6LOfo+GdwbRwgF9cZMzn967hEv1F97NSvV09S58mzvxbHznhPIBbBXkDls88CpI99&#10;1OudPgC8hBjun+ARkqcNAKuWuHeaGSzqG1xGyeh+ndjF9bmCQnHNXIf+7zkQbhvX56rKJKcAxPwj&#10;gHEd9XLn1na1h1pxHIujdW/e3Kpu33b9mY3Kkbv7Zolwi64CpGvcw79z3QQaa6oXU9erjr6dq26g&#10;YDb5dd64OFtd5TUY4PU/noWU84WcQb26BWScTQ1s1oDLNV7PxWUUCa7Q6rpzicZD8cQIXsfAaGaS&#10;nDWtqgE088Lm4lg1h+Lwf6CNwzhk3eUXZjg2hTqZ4fziGi6Mo3GBj39V4rq1sWYuYFDV7GwB0t2F&#10;GDfj4lGzS7pHxmMGAI7LPXiNaWugwn3GUSYOrHOphemFIUCVWSWXwnSAnpP/pgIiPbh3bLMf//WM&#10;ghlGvTiobnY+XSBdqjGUizGVGBNDacxmAgBN4JLpFg25vMIA7hPnjMsMAo0BYNY3STnUWY/epV6/&#10;Lk8O849FoHBhcnmEs6FoJlAts9xTEDqYbQQ3xTEiA6gR/yrD2Ei3S1NijqbtNG0LQMwSmbJW4ZjC&#10;Vu04GExVYmaqe9zBeZwTKACgc/hUdV5goErCZaFTx+he6qgmOjwOLBxT4gC5zPzQ8QfsVPz68svf&#10;Qwc3zdwPTLpNJXNdHy7PyJhg+CjKQABQDyjEHCP2e6LMmEoXHdp0rNmkMZSc8SfHtgwAQs8b+xAs&#10;Kh6zU8ZichEo0701LOrSUbBODDzHvXVXhIgujADSvdOtcByKg910iVQGJwFLjpGhkwIks0NngIlB&#10;2xgxrILoqju899Jdwk7iYp3ieWZ/zgOQznifbKMqAgy8pzO4O840d9Subp8ZKQFzFqBEsLcLNYQy&#10;6uz7rerjT/wacNEVQi3p4ggHtj92+v9TffTkr1VPAI6PolQ++uSv8TxeI4A6+XFVC+qFeqGiuL+K&#10;qAdAq8Se+BiQ+fivoWZwl1ydzhnQG86CprO7GLfltrOhsXXXygUuppgN5DqK9yrHd68toVbmUTkG&#10;c3GXzBJtLsTYF6cIeNw5RQZtI4WN6+QYFwe8be+iXoCKs6jXAc3uDipn02BvpqwXHf/iUH/cqZWN&#10;CwEdx8S4Lq/D/5ex+H+jeVwnR++iYDYvpZLxv5AEzqxjYgDO5jbXr6Bo1nOUrotzr3D8+rWVytG9&#10;ulRCYodn+V9HF1A//gOAw/sdeDe9OFpNxvwi4IP7FH+CZnr54nA1ATxcmW4CF8Ztx74sA6t5oLCC&#10;0lle5f4qJoA0DhQu4HKNucjTcC+KZoBzgALFMjGH0jC4O98PICgN9kaZ68H4NyUu8j0CiFyJzr8D&#10;cYBcLCAFUIRPuGETOc9o1BjMLOfpNLGSHArH2InjWUZVOA6SE0xTKJuJdKlGUDiul2tcRggZAxlH&#10;7aj8nEA5gusxznUO33fyYm/XGZ6dmaNeOqWD6kZo1CMA6cL02Uirz/DaBU/nCJ1/FJeIbeMWBmTN&#10;GKlOTEP3Cg7UgnODlPCOh+kyFoM7FEFZjk1Onq+meK8X+Bx6OwUVLg0N+uzAyRi638E9dMk6gY5x&#10;HWM2xnB6UQUBCmGlqgFGgqcLtTE67iJOdHLqmVI+rZtzVrXBM1EFuk2O8zBLZHzP1HK3rhb36Oyh&#10;46oYIo7BrzswcTRsT/9HcL0A0VmAhCrSRYk4CSDRRToNJM6grISUEDFbFXOAUBAGTlU3XXTk8VHc&#10;PiArPATEWVynU7giBppjkJtZIwDV0aOrRGfHhTGrNYoiPA0QzgNgVcQpx9OgamJ0LgAyyPskKiPc&#10;H4PDuHOqmpPA6iz30uUxM9TF+zHYrXs5gMIb5Yci5it5TxTQGWD1cQB0ms/h1Llf5/NDHX2c8iyG&#10;2jrpPXnNT5z8dZWMwVvgccnsUr1yHZDZR4VcPXDG9HJ1/eYK7tA8imcBBeLC2IvV9pX5GLW7tTlf&#10;Pfv0zerq3d3IMBnMXV/NQXbr/PqvA5xVXKatPVQMSmbVcS6olzWAsWZK2mH/wGdrz9G+zjWai5jK&#10;9esLKKGMxQieVdwql3C4uOrKdU5wnKp2d1PVXAQkrvcyy/bK5mS1hQoSSvOAZUbXCFUzi3qZx4zJ&#10;LNL5jbeoZhyo52TG5VA6Zo9QNheGcdGGUDTD1RSQmEJ9OLfIsS4un+B/RKtaZlUudCaXXbgw28f9&#10;BiKYPI+KWZznHgBqDdduBcgYW5kFJA68cwCef2qmG2P8xTlHs3O9PLcXl8sxNt3VDC7TKkptEgXj&#10;Upm6M6aohwM2ukh0fNSOQ/+dIe1AO3+JJwCHA/gmcKVmw8Uz7e26MgaNu6pFFNW8y3BOnKucDd1P&#10;vV7jL66xcqHOPNGhp+cdP4OCoXGN6i5RGpvxL1ONh5jOXljsRTmoggAJyqULN6ob66RzOLAsR/Hi&#10;uggeIOhkxyFg4yjcqbmuiNf0AZwxntNN5ziDW6TL4vB7Zx+rZsJlARi6OM7b6RJIQmiQ486KxrVS&#10;vajAXJ5Sd6ofyPSiDMzOzOCWDg0a1KVTA4FOOp0AUVXEgtuolP+Huf/skiy7zjTB/DOzZmp1T3UV&#10;CCAzQ3lEuNbKpJvWWrmba+0eWqROAARAgiRIVvWvPPM++9xrZu4RCbJmuteaD++6wq42s3Oeu9XB&#10;3oILmx6eP2pc390zbDeQjxocomW/VoPwSMdYV2O8tPSl/flJWOR1yL9W/O96vRN96E+H8fRLLfO6&#10;g9F2CqOuzv3rX6nXx81sBtX/zegHYnmg8/BagmcIG8yjp2rAeFXStk80jzfqS/35iQh+oOPxWvRb&#10;Gi5dK69xv9Jx/rsaqd8+0T5qBPhjE3n7dyKe/6bPsI/gDfpajYGF+otycD1jwP1a53sq0vNuZzUe&#10;bPMbkQ2vTrqH3+haf6XG7b9p+1/Z65WIRp9huP61ljkXjdSvtC/nxEbz37WO6/g1dKNn9kWtkXS1&#10;XtZV+lSnS5ohltcjG7GxHgToVdTYdLKuREa1KIacokoTl3TMon8x/FZ4tVKjU9aUxojo3bReq6it&#10;C8lkyzGXqWPsVeNUUsMSXRfB6BWsm1GDIOIR0ZTxOu2sGe2UREkNi83BVU0luhVrXBJqFKiXa25o&#10;rdvWlMYDOsGwSwOCQZl1DCdCblJEjRSNDONJUyLTarhg0BWdrEWp86I/XnLGbesPuKUGAzc0xuBc&#10;bt7sL7HIcy0/d5uabkmE/pOXtBKdcQs0GmoY1jZoZJ67jQivUU+t0cDQG9H14BlaUcNAguKqXkWo&#10;tUvjsrYhAtHrDH9u3Mk2JvQsSYuiFc3HdXwKZs+sYm/Rj1uNB56lRa1b174ra19b1Cx08lTrptRY&#10;4PmZ1TyBddbwqBEh14gI3VmRiZHMM233XPSi5Tkt8/qFu3nq0Zdm11hewyvlg+5WVqRVzqFXKxIb&#10;F0Ux1ihoqoaBVyMihOdJaNT+GFhJZJxXT7wk0mFgM6KVcT1jnJ3WOqJ2n+t1iUr8VurS0hL0Z/9a&#10;jYmoB8p4qlegx7wmaVtyiTDkPtf2q7pOXgGo2WJRs9qG+BRen57PegMurzzEsTyGYPQHwkj5m7+j&#10;AYFsfINjniiiePU5niLqzXxpBKPt9Md8Pv1/iFh84/KlGpKns5DX/y6SgSD0x9cxibGBRmiEIAtI&#10;6AFkIUKwUghqWL7Sn/FrNQzMQypE8H6t17Qv9RpkMStqOLBj2GuR/phmFNaf89dsSwPBq5FIh+MR&#10;OPcwIBsaS1znv/k75qGg/ypSJRVCz0bLuLP9cXRcNTB4r57rvomWtoxqrfuttnmi+5jSM+C17hGu&#10;et0LLmpoBSL6ta7ptxh0aUggKVEOHiPc3DQm0Myv9BqFVwm70ayOjwfP3O+6B4zhZpOpqGHBY5RX&#10;o0LRqZJenRhEjdQCGpWcGp+8Xi8IuLPxotVgQCikD9S0T7WOjQYbTNqMvcUi7uiYK9e0jQiF4Di8&#10;S+kKtV3UQKTW9FqF0XdNr0jU1yWql/iSFVfQK1MSz1B8Tq9FiyIWEcjGotvRurQalcjWohoTom9F&#10;HhlC/NUI6JUnl16z1zEq1RH3Ek8siGz0irMz7yJ6hYnGZ41ONrCPkCtErRc1GNhKliilAJVoGSIh&#10;bJ/auFsx3NbPRB1+HrcvQXJkOfP6sqBXoEXtR0NDnEtExLK5pcZHDczKprZT772i7S1ojgZlbcrn&#10;GDGvhmZOx57TNtwr3p3VdWrmPtYf/WuRhrZTg7GixoLXBNZbHMrCQ7cGqajhWRF9mC2BxkDLFqav&#10;xui5aILaKRhSn6kheSryoGGwBkKfEZFLqP/MvBoEkQmu3VnzHv3WLeFdwmMzTUOhhuU5xl+9Fqkx&#10;mNUy3hsLANO+FNqmzMEzbTutc63pWokPwaiLJ4kSDUT8PsbTo2NbnpKucUbXYISk17unei17qH0Q&#10;theLCVFj8IR0ABohvYqRIwUR4ZK2a8GrpG3xDPGKRFj/rBo17o2oYBonGiZiY6wuC69lakhoiB6r&#10;kWH6BBuIprinIQOMzFbCUn/S0OZjOTj2J6eBgkrwDqnnF11Mm33H0w9eIaJ/CVajkQpdw+ZdUSPz&#10;AHpS4/PguRo7/bktDkXb/lp/dmjhKxoE/tT6I/NnpYGYtuukcRLBqHHjdemh9sVuQqPwSA0aVPKV&#10;GoJfiZCe6PqmdB9E+E6Jwh4/0n5qHGiQCPUnHeHX2ufvNP9rNViUeGA9cS+/VcNBo0bwHTaXX+ka&#10;MADTuPz2y/+i56RGa0rXqO1+pW1+pXv6b3yu5/Qr7Dy6F8uzouH57X/R/RB/I7LR9f0f//X/5b7o&#10;dwuu2867TjPj+r2CuaqzpbjLFPEoxVxOjUW6EnU7eGasEBQNhaZqDBhahEJPGRqJ7LolL2b0ebqo&#10;1yAaEjUsdTVAZZEM1EK93GR2Q42DXm8KG3qd0euO9o1nNBVhkCVNyctMTiShZTxGNBrbopSYGhWq&#10;zkVSIheMufp8E/uJPo/u+NegpOhjRw0P7mUyqQt6ZUrpGsjcJiBuOzGn1ykdRxSDK3hTDQOlFzZT&#10;FJF6rj8u8SrkCVGlblakM+0W1QDRIKzQ8Gh+SVOSDtdpmNT4UIybERc31WBsxdhXFCOSien4lFXg&#10;1WVlgdcVNR684ixIy2psRA/YUQj3X4Nu1MDwJ93AELytfXSMGQLnIB3RxpIaJ+w75B5BJjaUiF5t&#10;nvGqYwSjV5pVNTiikGk1Uj7sH7f2Y7fOcXWOqBrEdZ1zSa9Dc/bq81sjlqc0CDQa+qM/x8aihsVq&#10;50IfkAqNjnpJ+0x/dl6PKLOAS3lG+0+poQDbH0EbaqQeq3F5KiLB+8MffmZGJKIGYWXlv7uFBVIA&#10;fiPi0bmeq9fVn5N4DytsLbJ4pj+/kQgNgsgCuwAxLE9oTPTnYXuKbj+g8Xisxkh/cGqz2PhCkIv+&#10;aDRAGK2t0LWWibnB1kSQH69UjNY4p0YPspnVOqJ/Hz/4b2pkdZ16LbNXJAzCev3h1eXXer0g3YDX&#10;mwe65q/V0//WXmlw+1KSUn9QPhMJmBdJ14kBmD8ztVasgYFe1Pj8BjLQsTHc4mL+LfYZKEfbkpVN&#10;w/eltrdoXZ0Xd/Fv9YryJQ2R/tAWxs+rmqZ/J4r46pH+zA/VQKmR+hrbjBohUgfY70s1EHiUTDo+&#10;RlnIhlcaXo0e6RhPRIV/9yu9Av3X/4fW8wonAtHxef3Djf5QDc0TNTC4volQpqH9EsLB6Pv1f7HX&#10;wb/TPK9Kv+bVStfxaxHOo8e8EvpXrC9y+vPn9JpDnRdygToDRlmMuE6PejJxV27GXK2dEGHwmrPl&#10;GBgtI2JIaD4uGklk1l22seVS+U1XrIlYtF1MjRGxMMmwEVEDhM2E0H7czpTQJIcpr0aAei1UezOS&#10;Sa+4rBqRfH5JjdOmXhd4DZrXcSAWNSRxMqhFMToGA6fFMehGFiQamGU1ePPW0DGAGiMCbJpbWRIp&#10;UBxqm2A8Au6kLewylGRQY0F4/5Zel4idocgUJRzW1eDERTmMn7RDg6dGY1vbkwvE687Sql6H1DBB&#10;KxTchmAovs1wrasiF4LeaDx4vaFGrjU2GHexqWCLUQNEOUwKUs1S10XEw6vMgvZj/CFsI0tRNUKL&#10;Ipm1x2q4MMaqIcJA+1yvJ3MP7LxmlCVidxobiuhAjQeZy7PYXIjY1asT8TKMmEhD8lzLT0QXZEev&#10;bmLTUSOjRuK5/pQWpwIFQThqWMhqnrOMbd2DXm/wkiyIGCyvSMeZ0z7TanQWRThLi8TL6LxsJ2Se&#10;oZGRoA1ef+bUsKxuiIygDbO7qNFQo8U+0A/5TTO6fgjw+YyP3iU+BXuF5QNpmXXTaqSo52LBcDoO&#10;buSH+sMT47GkBu+JXnGeEdymxohXHAgLGw2GXT+YGa8TNGhqEHR84lz4c89oP5957EkAOvqaqFod&#10;n9gXCMuC8bQ92cb8CbEnzc1qGduMiACXNa8blsSo4xPL8lB/bouI1Z/xif6k1njSQGl7M/zSIOlV&#10;x9fb1bZqXGhQaEh41cBzQ5rAA5HJQ73yYFi1+BuODwlBMzoHxPOV/ti4rR9AMKKf34pK7FXnAY2A&#10;/vyijC/VIP2aeZER2djE3NBA8PlXOsev1fhANhASDQjfL7lND3WNRBJ/pYZrSg0RwYG//hV2nP+3&#10;+9V//9+MdGnceYXkVYso4V/9+v/p/k7H/eL9d//q3n/3b+7D9//mPv7w7+6bH/+H6duf/udI3/0c&#10;6Hf/p/ve5Je//YntEPv9u/b/N/fu27+6tx//eaQ36MM/udfo/V29+kX9s3v1YazXH/7F62Oov07M&#10;T8i2ndg3ON7L93+5o1cjcV3+Grk+1r1494/u9u0/uOvXfzJdBWL+9s0/uBf67KW2QWxv9yW9+TiW&#10;3fs3Xu+k99+ifzF9+E5iGoh17yb1jddbdP/5fdD5wmvn/IHserguiet7wXW++bO71TXfTMju6ZXX&#10;VaA78xPbXL36o7t8+fdjvfiDu0C3vzed39zXH9z57d8H+uO9eb98pm3u6Bb9XvO/d6c3v3On1z/f&#10;1c3P+vx32lfnfPF7XcOnutI1mV56XetaJ3X1GX3ymfbn/uwedU0Xup6zK13Pla7h8md3cvmTO7r4&#10;0bX2Tlw0L5LWa/2qCBqtEN+k6fLGvFvW/PLmnBfRzhvUc/bL0fKyi1dWXLonwt9dc7k9vQEM1lzx&#10;eNPlD5gXdXdXXbK15Lbz6kgLS26ns+qyQ79N+WzbVc8jrnyx7erXcVe9irrOu6RpePKd2z361g0O&#10;v3H9w4+ud/DRdUPtf3Sd/Q+69neuufvONQZvXaHbdvluyWXaWZdqq4Nvcd5Vt6P5eE1vEbVlFykt&#10;2jTRWHHJJhIwMM+2Dc3rs42M3gLS6uTLGy7fOnC1wTtXH7yXmHIuf756/42r9167WveVq3ZfumrH&#10;i+V6D712jb6kaarcEphkXCwvaRrPZ0dK5HMuUczZfCyXtfvxemtqob33/j51zpqOzfmY1nX8eu+N&#10;ll+7SueVK7fRS1dqTerFSHzGdmxf1XVV7drHyw07J/enY+r4lfYLU7Xzwu6pqfWI+6pzDdx3+1bb&#10;3Lhyy6ui5WJ7z20V9Ca1M+0iZb2FVfTdFxfcZnbercRn3LreskxpwZG0WZjXs9d30xBkBUq2BXBN&#10;gRDrm0suVhd81ZZclGOV5rXvrI674Ha6Sy5/tOYKJ+uudKnf3J6+R22f6i/b8de03VpKgKXzce7l&#10;2LRbiWkq2AKISFuaExzN6w2Qt7t5vcGtRPVbrt/8p5T9rK4/o8/vb2rcuHzj1uWbobT8n5XtO1au&#10;ca1jhrpy2dr/7+I4dxUcX+e6c37dy30VtP5zKuraQxWa1/d0NSG/zrZt3ep3PFYZ2e/v1n6jtS6/&#10;0xeu2X/pWoOXrrv32vWGb9zg4K3bPXznhsfv3f6JxDSYP9DU653bP/IaBtpD2o99dw/Qe9NA86i/&#10;79UbvnPd4Vudz6sTqL33Rv9f9PqOmoOgbei/UvsQthef6ot33/6bOlPJYAYYEcggA5oQZP7PCY0B&#10;JoSXDz/8q/YFiP5qHbd1vnTmge6DjAcMQcW7sV6h0WchjNwFlVcCGNOHv7qX+uzF+/v6Z4EI+qdA&#10;ApO3fxGYACf/qPlQQYev+RBGQpjhWvjs5vWf1an/WR36WDev/T6jaw6ggnviHg1cDE7+as/ig/QR&#10;fT8hAxnA5p/c+2/+Sc+L/YCfsUZQBLiM4IVrDcFlDFMjgDF48bo1iOF6J0BGcHKjewhBZhJggJY7&#10;eonuAczf0BhaxvBy8eKuzl+wPoQXL5bP2f8XdCEwuXyla+CaXv9R9/H3n9EfJvTp8i1688d7Ctbb&#10;9n6f61eBArgxYAPQrgVS0uH5Bxcvq6MvrbmYFBHQbKWX3LLeyIGYlS1BzAhm/HKiJmgRrGQFKdmB&#10;Ovv9DVc+3XbFo03ByZYrnWy56mVU67YMZgAXoCJWWRbwrAteIq52E3WtV3HXehN3nfcJ134fd733&#10;SVP9Rcy1XnqQ2Tv+VjATgswHQUyoj646GLpiryVQWRUsrZl2OrqH4pIpWlrRVB2hYItzx6rLBl6R&#10;4qKBS0rbJlqCmpYgR5/F6stazz6LLt1d1zo9C8HXVm7BxfVZqhW3Dh6YMNHx0+CoM0eNCTV7khqp&#10;lsQ0Xx24ZK7kFjdmTEsE1EdmvQi8j6mT1byFqG1O2+eLUrJQcJlyw3VoJIfvBXDv1Ti+U2NII4ne&#10;6bP3Whb4AFe6JkBqLJaBDoCHhvPNaJ+uQLCjeY7TmhCf2zlsXufVOQf6DsLvYsB3Ydeh7dUgc38N&#10;3W9dnUitc+vS1bIgZkHgoPtKzGpekNJYtu8JgAQ+tssLerYCZn2+ujOnZzxvilQ9zEQrApeqplpO&#10;CEqS+p6AGOCmcLjhiicbrnS+5XL67e0Ayh39tvqrptUk8cJ+PEf8V0v4wKLP/TQybQBjJujNoKin&#10;NC+YofLMDBVjSEzQ/pvJ9N1O+xf0WWgJIUD7T67/ZH916B5iJAFMAalztqkp+Aw4GQHKfaj4VJMQ&#10;4nX5n9Tn9pU45oT8eYJrCsQ1cq0FAdnnwKWgz+9rBDINAcvfkoCmKJgpmW4EMUCzhxgDGOBFv8W2&#10;oAGgGBwKOI4+CES8hscoABdAJhDzoTzchBDzVgAjAUCBgCHT/lvBi1dP50JdAQvqBDJ44b8x0H8D&#10;8R8RXKE60v+FlwDAq4p0DyPxP7LPXrov3n7zb+6tQObdt//u3n337wKS/+ElmPn4w/90HwUz3whm&#10;JvVRAPPhh39XZ/2v2uev2l8KrAjegjABMqF1IZSAJAQdwCGElzuWlJGAF4mpBLy8BFakW4HKjSAl&#10;1DV6g/7xnrCuSJreaBlhWfHWFQ8lnH98PYCM3+bG9qXz9wJugIRJCApBiHsNrSpmfQFYPoEZ1v2z&#10;QEYQYyDzF4HMX/Rc/qLzf6rXH/7R9Or9P3gZwExYXiYABnDxYt4vAy6hrl+GEsT8okKICST4CC0V&#10;JoGHKVjm85FV457u7PdLMiuKthesXBuoSG8EXJ/RrQko+Xvd79/SH+8uv9XyfYUwI90BH4MZb62x&#10;6wusT3sn126nvuGS1XWXrHlF8uowiqtuO7viNneWfYJKZNGtRRnR3MNMbm9THcimOhRBy+mmq5xt&#10;u+ZN3ADGIOUq5ipYWJieR8xKAxQAQOxbv4m4+mXMNQQsjVttcwb0bNu2lXPNn2wLjji+jq3j1K6j&#10;tr5+KZA43DNrS6bHMdUx1r1VBajKa/v8EG24nKZYg7K7G4ISgZq2SwlOACmvVZfpr7uUpimsSX1t&#10;p/VYZSKCF8BmR51mdshxN1z1sKwG6/1IfTp3AdXuhPYOJ/VejaC20dsasrc5vdX5RvWjq7T29SwX&#10;DWoW1gEXQcy2r8pErP3Cmhfzi/ocN8pKTJ1+fFYN+kANtc559FHH/KDr4JoEJ4CHGtBQXcEIwMG1&#10;9rVNKPbl2mnsw+MAKcMTQOWjbdPjbVPTveNv3MH59+748kfpJ3dw9p2u/xs7rz8e5/Bvox29/bZ3&#10;X7lMI2uQspGedxspQYqgBisKIAI4AjQ7Xf0eBDfR8qKgZslgB4vJWnJWmjPYSbaX9TvTdzNcNXAp&#10;nuk72hNsAi27ay5aw8oTWHoy8wYpCxvU0xSQLHkwYTgChozEysLnWGY2c94StBacbzk+7YeV3BDU&#10;SADQ/NqMi2brQef8HwHE3c+ts58AANZxDA8lvtO/s6+dYwws9+W3H+8zAgo7x38AICNNwsov6XP7&#10;oYnPg3OPrn00nbjm+1aYAFb+lj4LLxMqSuXWtf43N2YBBACAA0Chvfv6LrwYtHwUlEgnHwUpYx2e&#10;fvA68fIA824kb4UJIEaaBBgPL2/0X/OahJfJ/x0yuJcMWARZXO+kgJWKoB9L0ueFJfTWffEGkDH9&#10;u4AEmPkfpvdIQPP++/8paJkU69iOff7q3kiTbh06dTSGGQ8w3mXyV3X0Y7F/eAx/nFBjgDFwEbTc&#10;vkWCFoOVv+gN/R/dpTps0yuvC3XYF+qs0aXmQ01aVYAaAAV5kPEWoDfBPQA1wM2tQY9Ahv3UyYed&#10;e2jNAGoACawiWEzMpcQ9TsKMZC4kg5pA3wYg881/ADJmjfk8yLx4q3NjdZlUADJc1wheuNZ7sDIJ&#10;KoDLJLyMlwUXQMo98Bi7cQL3zCuBBwohBOuGQOBzutXnk/LA8adP9BK9/QW9+6OewX396VMJVtDL&#10;+9I50QtdJzKLjODlxlxSXqGL6vz2J9fY7blUfd0gptgtu5Prn93J1c/WUR2e/+CSRerNJt0m6fup&#10;ZRfJLbttAQ5Qg0WmJgipXwsqbuOClqhrvdRU65ivXEYNcnY6AoC9LZfZFVjsb7ni4ba5d7B0AA1Y&#10;Q3ZaawYOGQFEqi24ADQk4KMoKGq/Sgp6dJ6ruEFO/oBjbbri0bbBCe6sVGfVzg1ElbSebQoHWybm&#10;0wOdR2/sOcEN65hiQcJSlNvzbq9oRfeWXRAUqePUetxdWJaYAkfADB3+wen37uj8R3PJ4Zo70zM7&#10;n9CFnuPlPV1c/ajP0A/a/gft9707ufjOHZ9/647O0DdqWL9x5UbXQ4060JlFrAnqkCXm55YYH8iL&#10;zGTAJ1wu1fu+cVVjGqqvRh3z91BQsn/yjRpoLxp31gFTZhYPTO57R7ydqqHXdTDl7TV8iz04/XYk&#10;jhW+4fYOXrrW3oWdG5gJ31BRd/hKv61tc+Ntl7w1K9FacrHAXYTVhOdeu9J3erwuIBHoVAU69SUB&#10;yorLHa4LkPX9HKwbpGzszLmNDG4qLDy4hGbM6oKbaEVghwULtxDQMr045Z7PSwtTenZTbo7o4gBi&#10;VhK4lKTAvcQ671rSs9Z2tm0wXdled5XuK1O589JcGgV1org4fIcNnHiFgBHKr/fgMimOYcexZT7X&#10;cSYVHDc3OmYAMej/cpD53Db39ek+HlgCINO8bRdcaz5QruYVLk/qc1YZhLUF3YEXrDCCl5JUbt+Y&#10;ta/evXVNgUGr/9J1BM0dQQxQwe9ul5cH/ZaHwW93P1RgbRm5j5CA5fNuJI7jdRdgsLyE4AKwe2F1&#10;MQFVgcYA89JbW0yCE8BlQtxT6I4tC1oAF6xMWJtM+p188ebjvwkiBDGB7oDMfRnY6PNvseL8qzrc&#10;ADoCAAgtKwBMGOsxivcw4XoKLDhSCDAGMSiAF69/NogJLS9YV67QBLxMgsu5OunzFwg3hteF1qHL&#10;QAYzdPRYMHQsXE8vg2v2liJJ84CYdzEFMKN9xgDzJ3WAHh7ugwxutfsgM4YZAUwogUxolTGQuQ8x&#10;H/9R1+Eh5rW5lDzETIKMt1BwLV5j91EAF5IHkwA6Ao1hZAJIQk3sC3yYdSKwUhiQmBsGS0YAIQYY&#10;f57QBHTcg5JX+vzVu89rtG+4D8cOzuGXPYjctbT8vdahCVD5jPxxpHvg4uHl9yNdBbp4oc72xU/u&#10;TCBzdquO9UbLt793p9e/mwCZn93Rhd661Vnvn/7g9k6+d7sn37nB0beujw69cHNs59YEJ1sCl4hZ&#10;UAoH2y4DhPTUAQ0EG4KGrKbATFbr88MtFy0tuawgBhdU6YT9Iq50vO3Kp5oeRgQlApzWullw0l2s&#10;KhseTgIQKhzpWHsBqOh4nIt19WtBlGCmcKR9sORoe47B9WUFK4n6qsBqRVClYw8FNzr2luAM1xNQ&#10;hXssWRcY6fwGRBLxO1iE2B7wyepaLq5/cle3v9Mz/n3wrDV98Tt3ffuz1ks3+jzQ9YSubn50l/d0&#10;cf2DyQDn8jt3evGtOxHcbETWBCrqoKOzZpFZ2sRCM+MWtc5cUpvqhLHaaHlenxvkSGYCV2O7J6gY&#10;qkHfV2N+KPA44K2Uht0aeL/+QI37IW+neiP104/u6BR9Y2A1qYMzgc3JO1cdNFysvOS2CwKOKq67&#10;RbO64HbD4rItbWqeqbkSBSo7As3t4pK5FS0G6kXENV5F9T1hLSN+acXmS/r9NF5GzPoGTAJqi1vT&#10;bi0+72NZIgK8TeJXPHywbjU5axYqxOeUi1kQzAB6JsAGS4wtC2S29eyCfRcEL+ZGWiI2JhzM4Kmb&#10;XWbeL69sC2jVsZQQAAJ80Omq084H8h2u73xDqBl1ykHnZPvfl3VWXmx3RwHkeKjxCgFmBDKfAMb/&#10;vcp9Zt1I1YvRfHh9HlrGz8krAJk7MDOGlnzjUp+PxToABggACoh5aQ8EL4G6SCDT23slIH/tBgJq&#10;Yln2+Y0bwHh4Cd1FIxm8vL2j0AIzBhjgHDgKrC8CF2JtABjgCatjazAGF4MXXaN3r+IS8uAS6g64&#10;GLwIzAJ5aPEusxDmRtIz+uI1IPPx3w1mDGi+/R+mEGgQlpqxAJ9/NctJaDEJhWXDoACAEej4QOJ/&#10;tXmvsRXmrY5xF2L88eyYwXFxIf1NiJHODWIkQcyZaQwyrBuDTGCVMYtMEDODNQZwEcCMLEOafy0Q&#10;ewXMCHKAHYuxMfgBIrwlx1tzvHsJ8DHXkt33BMR8NwkyEzBjVhkvYOZTkJFCi8woNuYXQCbQ50Fm&#10;AlIChRYHNAYUbY+lRMcJAcVLADCSgOJdKAHIe/QPur5P9QmsADGfAZnXuhfE/AiAkF1HACCBzJIy&#10;CTIjmPkUXibFvqN4GLvfMcD0zvZc4yrtKifSWVRSJw8MYJEQXOR2fWefFxRkOjHXPGp7kJFCkBme&#10;fi+Q+c7tHn97B2R66MBP+4ffudJuQaCy5VLNdYOQEDqAlarOXTrGjRTXtUTcjrYpDPUWblYVwYgg&#10;pXK+beBQExDVr6Ouqs4MNxMQwbGADoCEKcKKkxF45AQyAFBRIISFBguKHVPbMjXg0Xm8hUfX1lGn&#10;ml8UvCyb66mAxeXcnzPVXbHOFwsO11M8ViemKWBUOmO66dZjK+5aMBjqZmL+WnBoEih6jdcDMVc3&#10;PwheJIHLWN8LZKQr9J07F8ycX37rzgU05xffuFpr4ONoovNuVVrcmDVwCaEGNxTuqCVNw3WpfMFg&#10;6OTsW3eMtQdIUaN+oMbdxLzAJoSXEdAEAIOV6PTie7McnV97S1KyvmmgQsBuvL7kYrVll2ysmJWF&#10;YOlYZcWsLEAgFrRfAAD/9ElEQVQJ7qKd3pKAcdVtlxYtoLv+Ytt13sVc5UrfiZ471hhiW5qvY/aM&#10;13fmDTZC69OMgAJr1JzWhe40gxmBCJYY7wIixgWoCQBn04MPsALQLGmefc3iou34jH0XWdbnwAsQ&#10;Y+cKAIbjhuDDsgeN8ZsxHcvnQMZ3Ov7z0E3CPvaG3cF9MCne0MdiudwmADsEm/BcHpr+/wZk/hPn&#10;DbcJgeUuzEzCCxoDTKhJiEFYY+j0Q5DB4mHgEqgvgBkILAZAjGBjV9CBVQWQGQfvhnr3WYVwM5TM&#10;GiONQAaI2cfacxdgxhDj411GADMJMQYuN6YQXkptb1kq6b6QWZv0m/kEYPR8JhWATKBvPqcxtIwU&#10;gMs4qNZ3+gYFgTzM/DWAGWJw/lUQNLbAhNDgrTpeBjDa14J2dTysMQYxBjDeTRQCzKQ8zIQWmcAq&#10;o+WRRUbbYIkJ42RwUSFvkQFa/jm4piCwWMvmYgpAJgQXs8AEAOMhxltjCMgdW2TuZSkBLCPX0j+7&#10;j99LTAPdARmOE8gH+X7OIoMlCNfSn/QjvXKbW3H35MlUYJnxbpuRqycElTtWCC/mb7UeIPCdPm6Z&#10;P+vc/zDS6w+CjQm9mZhO6rWgZqQAUl5Ngsl/RgGshLoPMlzn7Wtd832xPlAIOCG4jCwwwf0PLoeu&#10;fVlVp5wwy0TlXJ3EaVQAoLfck6grCybKmjdLxt62YAaLhQeZfLCc6W25RG3d4hsOzn7wGUOCmPJu&#10;yRX6OU0LrtjPu0wz6/KdnMsx9upuUnCEO2fb1TinYAXLTG7XW0SyAiasMlg80gIQgoqTdW+dKR3r&#10;+vQmzvU2ruM+RkbABXiVBBlsg/XG4lmw1AhEOB7r8zYN5d1InGNHIJWo+AylRG3VAns3s+qAqdgE&#10;EAl4sPBYvM11zNVvYhbjE68RKLyqa8C6E3U1YnhuonZsrAJLm3MGEsACFpHIzqbbKe2okymYdcXD&#10;yo8uXUm7q1vNAzBMtQ5oMWC5/k7z/3kBPzc6xrW0e3AuoJkzcOEaZpewPuhaiKmRqG3J5xTb3c5h&#10;MVnW/azZvS/qetcj6y5ZTujtOT+CmDHAYAnCIiSAucT99ZP0o+ue7FocEnFEBVx0/TUD0Ip+VxZ7&#10;tKf1gs3iib6DA31PWFgENLa9ABCABFQAw8qlvmc9z/KF4FbzfC9ryXmLhTELychV5t1pCDixIOjE&#10;nMHO2o7uL+GtL8DL3GpgeQniWlhnVheBC5Ww2M5gZtsDEYHTgKDFzmB5CWXnZJ2gRmLZOpwJgJns&#10;YCY7X9azrXcNeHiZlH8T5+1c4PIJ1Hix7+g8E8ceQ8AkxAAM9yECi8jYKvLLCrf7z26PPrf9eBlL&#10;zeT1ja9Zz8mke7mv8B41PwkuhYZX6E7i2VV7Pg4G1w0AAcAMBDB7AoyhYGNf0HFHZmERpKAAVj6V&#10;tkGBNWbSrbSrZUDGW2KwwuC6Al58BlSrTzaUrsliXm7N1YUAlxG86HdQsd8PFqUQWLzCe/y8Jp7N&#10;SAKZ++DyGnAJBMQgbyUZW15CXb3/6G7f/8E6fA8DApNAFgcTQMwIZCYgxsOLoEgaA4yHF6/JIN7Q&#10;IuN1icwqI738hwBkvFXmjoAbYEYggyWHY3CsMOj3RlDCeULLjL+vAF4CTVpjQouMwYxk6c8BzPgY&#10;GS8yke5CTWCJCRW4lsJYmV/OUBoDzOQ6XDHATKN96J48fiyQeazlwIoSWlUkDzbjTt1iQ4LOHlgA&#10;NgCPNwIQwOWthKvr3Tf/aHr7Ues+0Z9NnwUZHWsSZP6WPgcrn0DMxLWj61e/v6Obe8v33UR7V4eu&#10;e951tYu4q6rzLwlWPBAkAguMYOAoYh1xpgdIbOktes0sIjvNDRcprLhoadWyeQiYpSPHtZKsr3oQ&#10;KGudlG3lBBNbtl9WoJPpqkNrb+hYBMWu2TyBt9m+zqHzcC46P5Z3mt5V48+JRSQIzq2sGlR4t5M6&#10;Qiwoh94qUz2LB5YiwYmmHAsrDPtFC8ummK6La021fXAyHaa5jlqrZmlCpFsndX5b31w1gDFwkYjr&#10;IVOq+cIHIqfV8WKpIk6npE45q+V1dbJkbZFmDjAAAwADlhGTgIH07K2sz47azCxYx7yZWTLQwCXU&#10;2z31IHPfEqNlIGWk2x8MVtDNi59Gun2JfjZNrkft/oFZYeZXp928AIBzco02leZXsDz465hXh8+2&#10;q/E5fe/Lwb3Nung6LYghVieQQOZEYto+3PfuIYnnQ4aapdcHafXmdjsi4HvdspGw0OQFL43XUde7&#10;7uuN9pUr7wt2ce/pe61cbglyYy7bzBmMABrEtpChZdlZXPuWrlXXC7hsCcYIFI6UFkYuLJ4xnxHs&#10;bJYWgQ4wM4obwioj4V7CYoNrCcBhasDDtlhdBCoss593I3nxGWCDVYiOZRIqkIEM4CLo8BaXoNOa&#10;UFUdWdipmczFMA7utM4ugBwDJWkESoG8W+kuuIwAJtQIKsbK/Ie6uKO7cIL8utw95aWCzumfw91O&#10;l+sN78Wu3UBvUnef4X35ex539F5BPAyWDgBm743rWiyXIOTovTuUjo4DnWhZ00MByqTugIvgJFQI&#10;L15YcNBkPIy3xLTOm6623zeAQcBLCDCNno/Tqdp3PnYRjaTr91YWfz+FZvjM/oYM6j6vLwCJ3aNb&#10;lymWRFPHoqljQcy/BPqru/7mnTt7d+OGrytSVaq5ww9eB+9qbu9Vxe2+1Gdvqm7wouyOX5+4y/ev&#10;zfriNQEwWDsCeDFwmFCYiRTGxIQKQSaUAY0EmAAy5yOLzJ8D19IYYEYgI2HRMYuMACSUQUoALADM&#10;JMTYZ4IWCwzWvpaxhNWD2BiLj/mzw83jQYaYFh/rMlYINT6gN5QF+H4UKAR6K92xvgBHAbxYhlIw&#10;P9LIOiOQaR24xwKZR48e2fLnNYaH15oPYQN4AVwMXiauh+t7H4DMuwBemIYKQebthz+N9CYUQBRA&#10;zf3zT1pdJuHFK4CsCWFtGVlTJiBlUgYsL343Unk/5a0mHam95dItgUAXy0TE1qW0nO4IIgQaieqa&#10;ixWAFHVEAo6MtmPf4n5EcCANt9VxR0x5zZcOveUG8GFdbm/8OdaW4v62QQUuooKAA4BI1MluEpRU&#10;BRJtH3OSam2atSUuUDHA0TWNJHiyrCh9zvWxzu5H++E+MmuKwIjr4PipDqnPq7Yd2wBNzHt40j0Z&#10;LOkY6ihLuiYsTsTamCtKwATAADRYDFovE671SnqRCIKHo671OuHqAhrcUMAeQb/AGcHMDB+E1uIL&#10;PgV9W50nwwQJXli3kdLnKQJQF9y6xPxaYkGd87yHCOBilemMO7v4OLbO/IIMYu6AisDF4GUMMOau&#10;CrYN98Ols5VdtOsDVICWuWViZoAbL7+sTlzzBBFzrUAC92KQo/UGYDqOgUJsTg30rmvs7RoIYl3B&#10;ImYZYfv6ffUJ0Nb3K3jErZSQqlfblkbPc8UCY1le2rZ8Lngh4+ywrI7I1/NAhWpXMLjg4YXrXvfX&#10;BkQAMvb8ABOtt2mgMKAX8Ak/5x7MmgOkLAMrd/cxeMHSYxATzJt0Llsegw3LTIGaQl2dd7fpCgOp&#10;1zD5jmrsKhiDC0GoXuFyqEnIKQed3h3XAh26IGHSMoHuA8wIYkLoCJcnlPmctO3fAhoPL+emnJSv&#10;n9u9FxsX6pAvdU/X1nETXMuU5XLrUteP5cRrcn4kg5TxPRbVWY/l759ngeWi3NI8y1JV843ujVk/&#10;ugKKvgDDgndPCNj9MIaWwOoy1OfDQ8HIZ8VnoYif8doNJWgJ1dsXeAxzFmxOtlykJnDOz7mN3Kxb&#10;z8y6VLHictWOAUxd18d3XcHiomvm/kP5e/cCUCzuB+mZotxn9Evft0nfl4HM4ODGLa3qj74iipcW&#10;lvTHWdbyst5KVhdd8yQr5VznsuA6V3m3K2A5/Fh3e2/KbnBTdn1p/03NQGdwW7J1vcuau3r9o4DF&#10;A4JJkOJdUQIFaRIqTBPAcgdcsKaYewl5i8zFK6/zEGYmgCaUBQJr/dgiQxr23eOH5+Z6QpeT1wTI&#10;mEKQGQvLCFBhECIYGbmG7gBNKA8tZtUQPEx2+mOA8Qprw4SahBgPPD4Wpdk+dFNPnripqSmdf+wS&#10;GruG/HboTSgdx6T5tzrW2w9jvUMAjfbzkAOw/Mcyy8zoXu6BTABR991HI4D5LMR8CjIEjI7gZUK+&#10;MN7vRjq7+d41zkqueVFwjaO6q+3V3fn1zyOdIXMLeJ1aZs1PlmETiqyk4clbl2+WXKIQMRhJVj1o&#10;GDRgvemrYxcEhIG6BQFNGMwL3JBRxHYWr4LVQ+CC6waAIXg2WqQmi4coYmbiNZ0DAFGHuCOQAbCA&#10;GdxAnANXRRHrkYCJ8+V3cU2pQ+yrMzyNuPbbHde4SThSp+lYS0dRVzmOCq50PYCIOk2AxrKg2qR3&#10;AyabllINeHHtFNmjo61dRF31PGrZMLilEo1VgxM61tWIGi9KbmeWRp0718e1EXPDuVZj8yYPNfPm&#10;0lkNgIegXKw33koiaVq7FDSpXfEw8/mg31Che2q0btKKI1lw8NX37lxKC1hJD/cp7R5auQYDFgGU&#10;AYwEICxKwMzsojp3XRPuKSxK5qrCNWV1a2ZsPcvATrKl71XPxoJ5CxQG9DV4sM5YWruAhjo8AChu&#10;puqlQJIg6VPqBzGvZ77f9rEFE2r0L1y8ELdzrO+oHTYLCs+MGBkPExYfMwKOsfjcpgKeWYOWieXA&#10;HTWKsSHuJVhmW3NHEVdj1h8fM0NaO+DCMYAeYmi4V+oQZfZXXfkg74p7OVfazwtCLsxtgEXFXApd&#10;X3SNujm+c/PrC62B/lt9QXvCMrYIft7Izus5zvuaOJVFy84i3sjq5FDcj8yuon/OiZI6zIlOLmvy&#10;oLJTOnCxXEv3ImBmMJgtgp+RnuGm7kHzWKoQ7rZYvmXaKR9OQMwEyFQFMKGAGImOGCsDnTXggjXC&#10;MoP2XgXBrtRF8lBTFdR4i4Q6c+BGMijROgM5PQ+TWaHo+CcEBEo1pG1Rk/MNXpg7p7//Wn03euUG&#10;+167mr8PKnsTMPJ5eStL7+DatfYPXF7tV6K95FID/Zb3ll2qv+RyR6sWq5dppV1999i7knAjSaEV&#10;xr5f+/5DQB0DWAimoTy8TYDMCEz0neq5/69JINM9L7pyf0cAoz/sqt5AlvWHNYjRW9a6/sjSemTR&#10;pUvbbqe4qS98TV+oGsZGzOWk3ZdlA5uOOo7upTqQo7yr7+fUgeSlrNu/ujQgMEuHAAF5SAAkfH0X&#10;q/Py2gfiorDuy6T1ZawxyJyPQCaQuZkCl5M03t7Ph8cnXiaUZSSFsKLrROH1ocn4GJ/y/AsgE4hs&#10;o7sgcw9grNMPrSOhhWQCVkZAc3edHV/HnlSzc+SeP3/unghmPLzoWKGACZ3HW0TGQPFK123S/Gut&#10;vyNdyxvTn0xcXzhv0jG59reBmL97L8gfZ5wKPZbF4oxAJoCYz4CMh5kgBmYEMwQoY4EZawQxt2Nd&#10;oJufTZZx9AnEhBLA3AeZix/dcSAq+YbzKJ6Lus3ksluLqgOPLbotdeZU+EWRgiCkhosoAJz+tlk8&#10;sKxgYYkWtE1+xW2ml9Q5qXHW8nbGx6UANCgmuAFc6HS9BDLqfM0qsytQGgoU9iO2zHZmpRluWSo3&#10;8RTd90lzmwEuZDZhJcoBWgKddM+7rjheVseiho3VoCFuZh9XFe423Ene5cZnTA26BHGbSV33zqJb&#10;T2CFUUei42zndf+km+s+iOUgzZtMKIBpLQb0qO3YJl4FSwgxK2MBEfMryAMFrrPqUcZDyD2RrXRX&#10;HlJGuiRm5TuvC5/VdHr+rRrIsjs6e+eOzz7e0zeu3T8RuMwbRBkgBEDlXU6zmgcasIJ4sR73GbEo&#10;BNPSuWMNS9R8pWNgsEQA9T7ZXBE9B757njXp0Wo3u/ouyTyizs5FRIC77er986B6qTqBwblr7KIL&#10;q8nDswxdfjxrH8skINOUIGJgiXk6dp59VJ3/RnphBBxYT2YDOLHlYEpcDDEwVhhP15OkTk1H19/X&#10;te4LgIdrNs86rp23bSoMA2TlC/3WriOudhtx9ZcR+83V1JGHgAKw0JkR3GkZKoNXrtYT2HSP3bbe&#10;3qNh1WGK9TV1zQIUUs7tHgQtUYr/aZlsrGhZ96Nzb1H3RnADjK5TRTonQE76mjbrgjw6vUz92KVr&#10;++qX9l2qsu/S1WMDm7X4lqWYW8YVrrL1Z959hisNoAEOA5eafR6kk7O8EtX3VxrqWKfeCqPj0dkS&#10;iAqIWU0WAYtBCwAjARYsEzPiA2Bx9fiYlZbUpMMfyT+fJuv1G6BAna9g67N6PPiN4c+ea/BsO4Im&#10;zkUWUm/4Unph6kuD/ZeCEmDmteDFi/ldAQ8KYYfA387wwlQepl2yu6TfxJKBaXq44krnuLLjrjRU&#10;v77nzxnepwXycv9AjH3XHti8JWpscQNiKm2gZWyJ8QJixhaZySwsb125CymhK+8/0hdrm0uClLhZ&#10;XlbWFl3/suIO3tTd/tuaqx+kXbYRMcAxiw2As6o3ksB6gxaW9Odem3WxjBrslN5O4vrRURiMMWHT&#10;+mN30q42zHmrBxKYhBpbOz7VtQAEWUyMgMX0mvoxf7Epy6FVZqwAYKQrLbOvP8YYXgxctDyCF8GJ&#10;WVsAlQBawkDeO3Ep6pzHMSjeosA6s3YAL8iARfDyzYRGIMPnAWyo8x919KZJaBGMqQEHTp4+fWoW&#10;l6dPp9yzZ4wD+9TmiYlhfnp62kAmXP90Sgr2wUoTbov76fHjRwHECDICfQIyAcx4CUoMdjygeMAZ&#10;Q45BTDB/H2LugEyoEGRC3YeZCaAZWWMELtcvfxdI0HIfWCSDlfsKoeUOuPzswWUCXgxgLryOTRMg&#10;cz4hW/7Basfkq3W3Fllyq9tqiBkcDNdRSZ1aZd3Fi2u2HC2qMxDAxBk7uaJOaaKQHm/tuJoMWir+&#10;c7YHdBj+IMJAYyXBg6AnKkCyasLqzBINHUfKCZQqJ4KOm5il4ZKNRGp19TxmbqMi2U5YbAJXVJLY&#10;GwEVQEMwKpYdRMAxnS2WGQryATLrcXUgyUV1mgIlrE69LX/9uu5EBVeUj/PBNQdQkYGF+y6S1f1i&#10;Raqs+ArH0tKmtDEZAOxl8TRrAoQAZpiyLt2M2+/+E3C5nJQHFw8vkoGLRBAuWUiWifSNCWD5nCxd&#10;+pSaNB/VVkXd/JI6NF0P17CodgzZfABcLC8AXNpmO6fGXs8UtxOVdzN7a/ZMSX9HdP7Ex5C1hFWm&#10;imXrEkvatgEMAdOxhl4KBQbmJgQiCNLWtsTQUIzQ4pwofGeZY4s2VAWgYp8LYgAA4o1I16bIndWg&#10;0TbE9uCC4nOyoqgbxPVgGcS9RVCzpdBr3Q4ByQdkpBGA7H8XBCXnD/QbDcCMwnvADsX1irruwvGG&#10;Fdyj6KFtP/TXXdhLqkNUJ26d91vL0orpGijih6UqPqoUDazoPnSPCYGMrzCt33dDcGOuCm+BIWNu&#10;MyeAyXoBOsT/2HAYWiYeyGrlWAwRRfvm7XjAlrfM3JM6uUg2Z1lZz+d9sDIViS3mZ9lnZZFSbtlZ&#10;AfSwjWV5BVactbhAVZ2vhxh16gYsPk4EYc0grfmOWCeFAbH3rW6TCmutTCrM+AndVQhrDFABxJBK&#10;3ReU3IEZgYxZZe6BC+sr3a6e9aJ+c3r2Pf3Gqh4c+W4YtiKr77YicPFAxj2GAOPjX0LrSwgvXEvD&#10;QCu0Fl27qsELrjBcYlhigJULe3ZMUa5yJDaIerfk/1cg4y1j9/VFPLvh5hfnBCOCj60lt7K+YECz&#10;urEkuFkQtLC8YPPh8uIKUOMhZmTB0bp1Ne7RnTW3HV91q1v6QUYENrE1rV91zcPiBDz4wNlwCtRk&#10;ciU1ZD8FkBMUvjNwmQAZExDzFw8uL+99xvLLEGQmJYiRrEKvQMYH7QZWFmnkvsHqEWgU82KQ4t0z&#10;9ztn1gMoFvtC4O5EcO87LRP062FmLKsPY8cad/ZhGvJIwBHXEEr7vA2vJ9A7qds/NYgBVsj28PpW&#10;z1G6Guvs8huTWZDu6bXu/VOICRRATAgpI5gxy8yERttMPB/te1+TIDMJL6EraWyBCdxIL8L4l58F&#10;Lz8LXMY6D3QmcDFNwMsIWO5p0n0UahJevPy6+xYZgGb34sK1bpMW25JubbpEmY5cjXrbW2Fy/YjF&#10;whAHAwCgWIHhDDyQsD2WGwrsAQsECntYwe2hN2x1lFvZZYMaLB4EyW4Hy1F9DkjgvimfRQUfCcsq&#10;suELiGW5ifs4lsGWOhdBDBCi4wIdFiQsyAFgAJ76VdyVj2LmEgJ4LPBZn9l5Gf4ZoJIAmJ2GgEXC&#10;umT33fECdAhMJmaGa8RdhrtpK8316r4kG3MqCAZGLBvYTFplgAUtZ9sJwaYvhjcJMZYhZArgJRDZ&#10;Q0AMmUQGMNLnwOVY0DKSlkOIsbRqCUDx1iFBFfOrPn6GN35iXHDT8Yx4tkABHXF+b8Oygxgzi9o5&#10;lgI/BAaABgACy4x/5vVh0pV3cQluWdwMUJE/0HwHQKVmz4ZZpAyGdCxqypASXybVfnDsGgN1Aq2O&#10;DR0BHHg3GVZAhpBQeyswppOPCH64NmrYsLxu1YKxYngIoI4NIEBwMC7BHBYYQQ1QgtsrIaAAJnA9&#10;hu4x7oPluIHCup0P+PLBzAJowY2l3p9uWQVhOkOz9HCfbV/x2ermCDzMJdRa1n0KjBkqoye4kiye&#10;yNL6JaZAGBYj7Q/wcTzOzz1TYTima6R4I89rp++3Tzfbn4cYNNEJ7pSG+v0RK/TMptML3r02I6Cx&#10;ejkCmLBQ4PQC8p8DNhQOZH29e2HWFoRrx9w7dwTIhNOxbB/BB1aaULigQkgYgUIACwYMoSUmgJjQ&#10;rRTCTE8AeR9kQphpn+y6wn5ULxvEY61ZAcV4W9+vpvy+sMZ0924CcPkcvLywc2UqFYPkzR1xQOSZ&#10;W2YIC7NoPXYL24/c86Wv3fzGY1eo7QsQH7np5Yd6lk/cemxez/ORYHDOZSv7eklat4FE58ULc3ox&#10;mFmccTuF3f9FkBG0TLr6AkXzEfcF0GJaF8SsATKaF8RsxVbdxvaKgEY/nELMJdIbWs92gYAb7be8&#10;ShyN3rwEMvOLQI3+VMkNAc262+QYEf0AN5dHx210hs4GblTHjFug0d6zzgqwwCoSAs7x5QcPIa//&#10;wZ3e/OT2z9644al+IMfXor+Oq3Z6LppSQ1It6SFWXP/w2kOMgcyfNaWKrdelVav9o0CGtGR1qCG0&#10;6BrCmBafaRQqDMz11Xfv6NuxRunU3/+L6UOoiXTrMdD8k50Hl5AF7E4ojGkxMJImg2//lvqDUzcz&#10;My2QeSKgAH6QhwvAYwwQXmZRmpDVg/lE2mcSRjQ1SMGFNKHQrTTpWhpV1J20sozk4WWchTR2GaEw&#10;gHcUB4PLyOQhBp3rdxDqLJTg974+CzHIyseHcPKD6QidB5oEl/sKLDJe37vuwbkByU590+1UBS6l&#10;dYMWxmHCOmMWmKretMuCFn1Gx44baiuN5WU1sOBonyJAIzGGU1Hgn/HxJ7hsgBoDi8KKGqVNs5y0&#10;XuxYkbvOqx3XeZN0XWJjbuNmKcGthSyORwBTIhD5OOI6LzOuTuaWwKdypnWHEfscVxiQA8SQbo0L&#10;y1xFgJPOaRajqjoVAo8FM1hdyOYC1FjGspTUM+Bztufeljf1orM6ZzF2C5pilTGAsUE0vTzIeGHx&#10;AL4shbnrIWmnsOOo7GsyYAmgJZRlEAlcpN3jS71Jqg3Yj7imINO7zXw6fe2o7JpHTQ8ugXwJ9g+m&#10;sKJpsdb2YLXsYYbAYOKJiCEyi0Zdz6GiTrPlLTCs49q3ckvqUHnuPrssJdCzbQ59rBCxS/lOzO3U&#10;/D7EAhHcC/QQrM2+uPF8rSBqAHn3HJCTGyRdcZg3gMDikNP+zNvgovrcxzqtGhzFa4IQgQ3ZYGSJ&#10;ATCkl0dKDAZJBzRnLkELvtZnazvzbiUGVPqCgquJeUGFvlsdD+sOVhEAA1hID1YFYVwTLif9tgVq&#10;ZkVCWHnI1DLoIZZL67Rsg1g2eF76DZkrbMksOMAT1h5AhemOQAZYsYFJGZIBF5zuNSmooaAgEIQl&#10;BwiKCqIMYHQMrEc2XlRP16R9Ms2By6lDNIUdokmd4Ujn6hjP1BmeuhRAs7Fqrjhq6eBmspo5AhYL&#10;bCauKHA3mesJtxOWGn0G2MyvzHuIUMeP+tJAQOGtIV4Dfd4PBHQACiZBQleQ0EEDwORW0HLjWj3i&#10;X8YimDdVT6qdiNhAoRs5P6gnw0RQbZnKzRQ7tEE+tT6u31i+l3aZesqeb3ZPz+pAv0s9r9Jx3DX3&#10;9l17T/ASnD+8BmAFtew6vKJZ9ffFuEuXi27VxtuacjMrj9xS5IlgRaCyLIgRvCxuP3bzm1of03PS&#10;8tyawGbxkZtZeuimpr92UzNfu6dzX7mp2a/cs4Wv3eKG2jF9R2h9e8dtJQoummkKenb8dzSCFwHK&#10;52Tgou9Q2soyiKoAPaPfaPnAfREToGwn1gxYIik9gHrUxTKbZpHxwDIBL+seXvL1HZfIbLtVAQr7&#10;La/pj6H1S/qCAZlFTZnnuHGdaDux7ta39KeSMuWYa/Y7bu/g0n3zIyNuk6L9L44sH+DmpQADK8nJ&#10;y1sBjXcDATO7J9cuVY66TFUNdXHbxbNq+HOrrtE/MHdWJLkmaFo2q1I0temq7a6Ap2edXjgYogcZ&#10;dah02AYQ/2gWEywoIYyYAJSR/mksg5axvvlB26Jgvzsp1tJ7CZDhHLidQoh5KdBAI5DRZ5NBt2bl&#10;YV2g+wATrm/3jgOLzGdAhnMAKwYt3hV2f/BEDzPASgAxXFMwnQzcHQPM5LyHF68/mn4RZAJ4uQng&#10;JUydHkFMADJhAK+Pf8F1dM8CMwkwBjE/utP/SJ8FGQ8xnyj8XDJ4uRTcIH0GvEzq4Oxbl+tFpG2X&#10;aQtkDEjUWPe3DWBieawxHm7M3YT0ewVmiLXZ2gmmKTXaFmujzwQCuGmw0hDTQowLtWNwI5FNRFp0&#10;503c1S4Seovfdm2BDAKazN0jyMAi5LOrfGo54FI7j5t1wDrWAx8gbDE0ZGlZoK+vnVM6SLjW3pEH&#10;KwmwIv4Hy06C7CjBC8cPs67CsaawwpABxnUz1hSDZy6tqx0QyMwvzbqltTG8MEVAA1YQ5s2KNPRB&#10;zNTAAaissB9Qo+fAuWq7Tdca7rq98yvXOe248mHM3GKWXk7WmTpT4oNC6wlqH+1qnz0TmZneGvON&#10;OxgBzRhsCtUAZnRN5kISnABWxGcwPASAYhYpAReA44NvZywTi3gWPsdqAmjwnIfndavjE0kKBPW8&#10;wmEfrGaQOnXgBVcOEAnYmEUmsMoQsE1nbqCg7XH/cH8WCC6YAJxYJk4Hq5GBjaaAA2ADGODewVpj&#10;QJAnxslnYmGpiZT0okqqdlaQA9BsCeA2fFo2tWhwbQEoFOwjrscsTuZOYp2HFmCFcwEkWHA4J8Kt&#10;RpyLjaAuCKFDNZeb4AMLloGZtjOYCYSlidgZrhUowzqDhYftyfhi1HWGwLCOWc8uPFaqG3HZxjCA&#10;mCuXa17pDT9U4LYYCVdGKLKOvGKZkttMxAUsBDV7y0yYXj6nKQAziq0JavFY9pa23UxsqR/Mqj/K&#10;qy0+dTu5nGt2jt0uUBMIyEEh9HT3PER4kLg1mBlJEFHvHOr/HPFuwwoQN2/PxgKfBYSx2oItW7wR&#10;Q1noWTHqOdul+isWoE8SQHt4ND5nAC0dgxYPT+0AWpqCqJ1iTv1qzhWbfdcQROEuimYSbin+2C1F&#10;p/S7mHLLW8/d9NIjs8TMb2CJeaTfzrTbUB+fLFQENTMeYpbRY8HMYze7hBXrsYDmgXs2/1D7P1S7&#10;lxU/XLj1eNKt6/ltJBOmtVhMYL0t6I4IniIukqmMLC7p8onbTqXsXJs7MX2Wc5F0QsdK2ICljBv2&#10;xeV7EVAjqj/cutsWDERTajh4Y8zrTUSN8EZUDzG5IoLyILJu7qdFfWlqsKVSRwSYV2NeFcVl1QAV&#10;/TSR2XKx1IaLJNTYSbicgA2sNelSzDUsGDjvhhe77vbje7f/suX2XlTd7m3V9S55k8pLBdc6Lrje&#10;cd+d3f6gt+BDd/mKAnfUhvE6V6eXqW3rx7TpgLJ1wQxAsxnV263Ouxlb0Re2r+tJ6ss8Vgf5k8HD&#10;aywggIGBzD8ZlHzz47+4b3/8q81/a/prMNVn9yBmBDM2vQsyAIwNPwDE6BwhxJhLSZoEGdYZIAgg&#10;RtLyGEyw0oTwEriWtIz1pmMg88xiYDzAjGGGY9yHmHCkZy/BBZABeAhGDGgEJ5MQMwoWvjO20d8L&#10;Vu4KcPH6g3upY7+Qbl//PpBfvhP7ch9k7kCMdyf5OJi7bqS7FpkfTafXP9wT8PJ5ATJ/S2OQCQAm&#10;gBgDmYu7IFM6iJl7piLRqeb7UbPQ4F6qngg2zhKudpqw7ch4Sjf1f8h7K0w0pz+k/lNe+r0KxNmm&#10;chwzywjwgvsHC0z7dcI1rz3EoNpl3FxMxNgAJGQvkWKOdSUfpGqTQUThPYCHmjP1yyCIV50m8Rq5&#10;gfbpaXuBAJ0/wb5UFS4fJd2+Ovlqv+UztBrqQAUuuJewIAEuUQFbBCsRyqnzqgg2zFoTWGh0XTYK&#10;uEDGwwwJBN71vBgAjY87EQgIZtaiC3btwIylqE+6rlocW521AILrLQNmJ1GLESrbVGAmAKJeDp/7&#10;DC3dz2HO7Z0IXM48uBwyDRXAzAhoAqjZDyw0a5EVc4dxXmKScAHaNem5eoAgRmhDb/TjWBoCbS0w&#10;G6gQWNX30n7b+KbbXlenrecD/ABBNoDoybZNARjWAV+h9QfrB+ut2jLQpPlxxpm+A0GDgUsbqwzw&#10;oo5EoBXD5aQpg4MCMFiRuBZierI6ho3AruOj0LpDzRs/0rYANLlgWVphMUGytAg2xlVGlptBlG2r&#10;8wguyNiyeBysQqHUqYbp5jbld6opQAZwhdYZ4sQ2M7i8gCt1zDqOxQ0JePjdEmxKLA5xQVxjnjGl&#10;zoBcHUOQRMC11cAJ0tAJvqbIX6xQdYlS3SXLdZco1lxSSuSr6gh31Xl6cPExGxeO9GhUQW2vaudS&#10;HXjabcSiOq7PDCOuxrK6NA/AjIZ30OdcA5leWAbmg9garDY21IN++7XmntvbpzCdD8AdaWS1CUHn&#10;hesJNMq9hj0vArq5dxtxXrBi7jYbtNUPzkqFbcbkwu3GfBrgPBJA7+dcZ+9W4OIVglIbi0+gZu/a&#10;1JDy1a6exb5rdK9dSs8uU6m6aHrNrcR1L2tTBipLW0/1f9DvwdL5n7h5gcxSRHCz/cQl8zWBxsBF&#10;BBmxbFqwkTSQmV56Yu6lZ3OPdBwBjTS3/sjNabq4+VSgsuUiOzW3UxiadSWeTeq5LgmEHrqnCw8F&#10;PY/c07mH7sn0V5p+7R7P/NY9nf9a8PSVrkHHW/9aEJNyi1tP9B3omgRWX3z387+7k/M3+vL0VsjA&#10;d5i+0/rBSBEIKKrGNiaA0ZvWthpdbjSi7TaiSIQf0Q9S2k7o4Wf058/rIvWGmRQIZetbboe4gJLe&#10;TBJqwJP6Y+uYW3FiZ9Zdc7/g2idF1zmXzlDJtQ6Lrj7Mu8ZBwTX2BTu7KOcqvYzbP3spiPljADNM&#10;vQ7O3uihRPRlRF2qFHGJnN6Qs/oj5Db0w9SfUZ3HVlLEv4PlRg2w3pKOL16p4/xBsCGQ+e4v7uMP&#10;ghIDmRBimJ8AGcnDy6SF5p/cB60bAczIjQRwBABjQBBaOTxAhZaY8XpNsYT8gjxYCFCAr0Ast7vH&#10;7vnzZ44YGfs8UAhHPhYlBBkgZqLSLZqAmRBo7riWQojRZwYsJsEKAloCeVARtAhO0M0rxtkJFKwb&#10;x7+gT0FmUiHQeNfSXV2Y/oaVBoUuJnMzhSBzf34ss9agAGSOkMHLhAKA2Tt97WpHOYMYgKV6knTV&#10;07gghCj/qCsIErDKlPbV2WpdfiB42BNEHAomtB3AQAZSJKdOoaROj2q9WETUsbVeJgUxApcXSdd+&#10;uaP9GWhSECMgCdcDF96lhbVCHZJBwLaHoMOorodOXmByIZA51/mAGTqHQ0HAacxSw3Pq3KqaxxXT&#10;fVFwu+eXfvA469B9594/uDJ3Waqu/y5WIr3ccM0xTS0AGDcTcTMtdezU7dF1sA6YAc6W1tQpBsIy&#10;M3I3kSCwOuPmFtUwCmaw5uB6waJjQdACB4MHgoktoNhPgRbSxLG0lHWfvHX6ooHqpLEwCWIAmdZR&#10;R5Ay4Ur6RADMWIBbeN/U4eA5EG8QzUS8W43rUYdOXR6AgWuj4KCl9wpiPNDMWdYZUIEVrTKMuXh0&#10;022s6QVwbUnPjuEe9Iz03C3GSRDm7wVgASapP6TfDctUXxZoAEWc12CluabOTe1ySW3uDuM0LZl1&#10;JVrE4uJdQUzJiMPdFdF6O4b2JQ7HgsV1LCDIAm45FtYavfUjLEnE3nAcK7InwKBeDqnyuNksjT7h&#10;p8RLkJLOeGDeAqP2VPNYfcjCs2DdLC4h3beghWs2eJF8NpT6D31GvE1MUIKryLJkTnxNHQLYGRqD&#10;FGyODbABVWEaOTLrkaWIS5oyBIMN0ZDwI4KvUdmYoRY29JkAxwJ7BSIGMoKYUsuDDPBS61yNVJca&#10;PYYYqOgeBOPRWXMzhUHBHGN64Zk66CnTc2laoEMsDVMLHCauxgKHvRuKmJslAQExVTbCuZ5vqdlw&#10;9fZQgPNSQCMJaOK4mgUtWLR4TrjOzI040FSgQowLgc+ADIUTCcDG+oJlrDpseEuPaQwwWGBCK4xB&#10;TAAygAuqS8XG0OVrffXZMZetCADzCYEMzxdoe+ZIuSdVneKMa9FV/R6e6vlPGdDNLAEngpUV3EmP&#10;XarY9RlJ0nY6rd/PupuafeCezgpOBDWMlv50/qGbE3jMrj1084Ib4mqw4GDNwf305BkuqS/d42df&#10;6dnp+CsL7tHTL92T5wKZWT37+ceCmKqAR9vNfm3TpcgSg0b+yX3307+705tbgYgaiFrMQGYroQcX&#10;F8gIcIh1iaT0ZxIceJDRgy1vC2KW3MrmgmUoMb+6SRyMyF7a1FvmZkw/djV8wEyqumWQE88IdHRs&#10;LDbJ/LZApuQ6UmOv4KoDAUsn5+qDvEFOua0OQ6r2867cyeoHmNWPr3IHZI4vv7MYGFRpdQRbuk4B&#10;VSShP3JZjXYt7jKlqMXTbAtg1gVgwBQWKACN+yPTgusv6Qf86t3vBSV/Ebj8swDGW1xChSDzQRBj&#10;moiXQaRY34GNDwKRAFbGCiwyApRRjArrw/kRQIznPciMgSacJ/3aZypN+XUGOP4z9jeQCWDm8yAj&#10;uABEDGaAFB+IG44y7ZdDgAkVgEygV5+BGrPEhAATyK/3nxnEjJYDKxFAo/WhvIXmd6bLUCOYmXA5&#10;CVxGMBMAzAhkDFT+NsgYvAhU0C9ZX9D+2beuvX/gMu2IK6qjqhzFXesyLYBICA6iZoFhHWADuBQG&#10;cZdtRcwSg8Wmfrpj29QvdgxKqPkC0AAnFrgLgAhc2oIL4KZ5s+PqApHmTdJEkHHjUiBT21CnqQ5W&#10;DR/Hzve9VcJcRIIZAKuk8wFHuJgoBsibMZaSTeJuBA7Ip0gHdWF2eEtWR1zfdnvHr9W5f3A7xZQa&#10;DP3vs+r0cvpPFbECqVPV+YGpVHPTIAYrCoHFKLSgkKK+qjYBreklx+a3Ft3yOvEz8wYxCKghpojj&#10;pARmFjNU0P+UlHZ1/lh/rJaOAAmrE/eDtYlaPbhosIwADjmdm0rLq/oP7x6+FKAwGnUQB/M3BLQg&#10;iol9Tlm93QMuuLew+pg7zSo9qwPXdS2tz3kR1Lw5b9t19QJWGSZdZGvDRbY31OboLXoAbGJVkfY3&#10;BAB6mcup408JSLBMGIAsChTp9Dm2XgS1DcUPzRIkAPIjmLPs3TNhIPLIxRTErNg2ZrHx68wVpP2J&#10;8eHYZJb5qQ8W5rwUDPQdLVlCIXzgHsK1qDY+pk5dQOOLHjIF3gQJW7M6FyNv4/rwYAN4MKK7L/6o&#10;TljXl8cdpGsBtiJYi1orjurQhQMChYGYDcugwrXG9RMsDKSsCGAQ5wNKLA1e5zSwYtgGgQbCNYb8&#10;wJh+GfAh/Zy6OgAI02Lj/A7EVCWDF3Xo3kpxJoAC8BZ8bSBp21xw+s0SHyOIsdHWBTYhwFgdHgOc&#10;AGZYh0uKlPdVP96V7/S9m8rX5/EAxpAYQEy2mTXws1gssr4C15xlfwnmzDIlsCme6LsW0JTPPAy3&#10;ds88tARqB7rjrmIdIDMILDL9EGI8uAFwpcaRXvzVpgWWqQ39ZnnxZ7pTqJoFC6XLPbe4jXtpyiwu&#10;s8tTehl5qmf9VPf7WOse6x6n3HYq73L1I5epqr2sHIgb8rrvx25DPDC9yDaPzXIzu/JQQPPAjje3&#10;7uNv5tcfu+klQYz0dOErweAT93ROMITmH5h769nCA8HNV2pLNnXedffVw9+4L7758V/dtwKZb3/6&#10;N/ftj//msDAMXzZc/6wqwKi45l7JdQ8rrndadY39jMur8Sx0BDz1uCu2Em4rrh+6YMayndZ9tpPF&#10;zYyWyYbycTS4rXBZARpZvYVtxTbMBYQ1heMR+5IRIOWrSYFLUg8h6lKFLbcj4LF1AplyO+s6wz2D&#10;mZ1Mxl0IYJDBTAA3V6//pLeqUxdLb2r9T+41QbYSwbavDDD+wVuO1FAnclyD3nS2V/VDbrtKrWUu&#10;tNWNZYFN6W6MzCcAg2tqrEmICRWCxQgwBCIh1NyBmTsAc1fj/Tne+JhYZIiRsYJ4wTq/TxAbM2GN&#10;+V8CmZEmASYUAHPXtfR6pD+afIxMaKkJxDVwvgmFMTQGM8E13QGZAFw+Z42ZBJn7EDMGlrvQMqmR&#10;O+nCg4wP+B2Dy8H5d2OdfedyXUFJQ79FKdfV2/9u1JUPPLwAKo1z/T7341r2UIJqpwIbKRtUGmao&#10;BKv8K/AAZIpYFgaCkN2YjifoGES0XiC0DxjFzTWFVaX7NuW671LWmRNUa5lOAgDiUwCMqKY+YFi/&#10;Z1xA6nCxJCCr7tvzwOFdRICCQCZOXRh1Wjoe8IHLxIZrMOtAxKw4pA9XJGI+qoFryoKbdRwDmSbg&#10;gvtJLyVVXEsbOufGCFxCmEErW2oPaCf0khPGzpDxSHwP7jFifohLyQvuLFAZCCNuRp+Zy0nCCoPV&#10;JdPX8+SeWgLE7tACpLkPc3fl9eK1s6yO6ciA7HPwsnc8hpVdGzuGQfAmFK4L1vf3XxjE2PPWFCsR&#10;WVobAhFAxlK2Nd0UkHT28q5ayrrVZXWEeiONF9Spd/S81MFbYTzdIyDGlJgWc92o445jfWkBL3qG&#10;DX1/Wka4BMmGwiWIRW3NCg3q2Fl1fECW9rFYIvYVSAF4HmoCkNH3z2fEOFGvCEAkMBgLCtYTQIV5&#10;rDgGOwINq12jDhRLEPuG7i4yieig/UjjumdN+ZwYIRuRvUNny/mBGQ9VxL8ATLauqfOrw+Z4ZDoV&#10;UTCIKZYZrEAEW1OJOCw+GALLemreLEmkbQODBlMUKmQagAwuJj/cBPIAA3yEMAPAVNvqvANrBPEg&#10;zSBWhJiRtjp74knC2JLQ7WM1Wizm5Va/3QU7Fs9hFovLHJ245gUvIdSErihbB9QEAcQ2j2UpEMtY&#10;jkg3N8sYgCmIsfioXf2X9buI1vQfJZuMDK9dfRdH+i3sFgQsN2N4Eaigwm7aNQfXBi3ci0nw0hic&#10;OuKcCJL2LsV1Acyly5br6lcHriK42xH45loFPSNAD3AR9N0TIFhsnLmNxLZ7viCgEaA9nxdozDx2&#10;81tAyBOXKEZdvs426/p+nrpUaeDmNx4K6AQg814sz64+0DPwVhksPwQLTy8/0PN7ZK6the0pt5J4&#10;5p7OPnAPp74yCw2uJ7PczAEzOs7mE1v38MlX7ovXH/6gt9Brl86rkaXj/sEH4KK9iz2Xa0RdfS/l&#10;Wkc5V+rpTa+rhlmNT04NWKGthm6w44Y3DTe4qrlMLW7p2WQwEfSLWdlgZlOy4GEtC2wIxs1VGJxN&#10;52ypIxC01AYEASVcrqqGrKxGTMeqdLNmTSGmJlPSumrKYnMSWf2pcsTj7NjwA2hwdOEKtZz2zVjx&#10;PSoJU1X4tTRZE4ZYFYDm4OxapEjtG70pmIWGtyc1HiLTm1eMaPverp372Y5tu/hO3ADGQ8w/fgIx&#10;5kr6HMjcK1JnsCH5OJkw2NaDx0jhukAGOMG+Iaxcv/zRVasll0xE7M0vlyto39ACE4CLwcGEG0fw&#10;MLkMQIQQYyAzioMJLTIeXgxYiI0x+cDe1++93oTSOhQG/U7GzRjUjKw1n2ryOsfupSBWhqylQJMA&#10;E0IMKfu/DDH34mAELGgU3GsA8/1Ih4KWQ0EL4EIwL8ISUz3MmJUFS0y2o861r05FwFIScNjwBUcA&#10;SUQAAsB4eMFdQAYRcSV0zIW9iFkXahcAAvEoOp72Lx14+MEVVdAxsj2BzkDQgOtKx2lcJdzuRwG8&#10;YAn3DgDjM5wCcCl7dw51a8xSYmCBlcRbSgABsmm824fAYwKL1QmbFcZfm68UTD0Z4nIET5eCMIFU&#10;VVOsQ0ANnWhZYtskcTF6EcG9xfnMvdTysEZHvK43r0mYCSEGt9RGYtnmqU2FVQYoMOg799BGDAxu&#10;Lwbn5LhcM4N0ejfWhqsN627/5I07DK0ukwpgZffwlesOryyQGhdRgqzL8qbmtz8DLsEYMr8kaoFI&#10;XXVmyWzBLC/UyeHZESNkY2+pg17emDO3fK2T1v9x022uq02J++EkMgN9/4cUHoya68i7k7bNUoP7&#10;wKwqLS+AgewyCh0yWGdagElQM1YSsr/C2ja4s1a2qaC84NaTC1b/B8tKHGuROnyzIAlIcCEBK0DM&#10;tuCHtHKGjMASs54I57XexsBatEBnAxusJwIQA54CwKPOVTAC4ABfuNSoikxcDTE0BC43XkR9RynY&#10;wGrFOeg0ARdcXVwXwc02DpXgBWgii8qsL/E5s0rglmI/LEa4ryI6N9e4rXvDhYXby6wzkg3PYO6m&#10;AF40b8sCC4DGLCgGMsDEc4OYEcBMKIwfodPHiuFhRgAjDfS9YzXBDYSGB6+8NUYyq4ud3wPMCHAC&#10;sAnXUZzQLDJaZzCjz30FY8Fjc9lcSYnmosthudLvweKLGmSNIeBU6/cErGRp1bZ8/AzZXdoOdxQW&#10;LKsvFNQUYmpuqgZwpPPYufQ9UpNHn1mdIr5Tnnde33tBvwN9D+ZSTOu/GZl263F9R4KWsQQzKLDO&#10;oKKAZadYcCuxKe3zRFDyUL/HVRfLZQXcM5p/JsB86ohlmVt7qO/4qVtJTrmFyGO3sAW4CE5WvnIL&#10;m48ENcTVPHXPBCYzKwKWpQfmNlpYn3Kz6w+0Ly7Fp24tgYVLx1vV/hZP80Awu+C+wAUzOBy6b376&#10;NxdmEd28+c519nuuLvJL6Q1vcFo3iMnV9UbU0Jtka8dV+mp8e3HXOs673eua/uRqlNsZ19wruvZR&#10;2eUbVAsmFVs/ZAEIAcCkcwMohRYurLiLpzdctZ/W8fSHBVTq+kzHz1X0FlKJCGrUoLfTOm5K22Od&#10;0Z9f69NYbrRNQZCVLWvf8ra2zeizhOaBHDWyebKb1FBUttzwhMqTLVdrN125WfdAI5F6fX7zUdeG&#10;6wl3lBq7nXW9qZ05Uq0/SDcvv3PJdNKgZn1rTT/sM4HLP3xGwAx1ZbzugMwkhEghoIw0CTGfkbfU&#10;IA8x+VzaLS/pB7eoP7U0Pz/nlpYWNT/v6s1db4ExQAjgIBTrAvE5EHPHAgOEfCIPMK9Nn4OYcdaS&#10;ScexeJoRyIw1App7UHMHZNDIGjMBMVLoRprUGGI+BzC/DC0jeDkLNQkx3xnAhKoeZgUixMQk1MlK&#10;BPkKWHAFEZtCsKzFyaiRNkCxqrrEwahBKqsBUofMemI7iF9pH/fc7vHHz+tIHfGEBlLjYM+Cdom9&#10;sXo0+k/idgFmDGi0jEUkBAksLLyd4+rBksE4UrhEuB6zwAhAuCa2s5gUwQKuCOJnCDbGAgNw+dgN&#10;LEkCDUFN60XSrsHic2qCIwDKjiW4YVnXEcnomvICpiBDi+wssrEsE0vXhiusSCyRwM4gSNdnFhmt&#10;t7gbg5YNi5kBfMxiI8DLD7YNXkJ5aHl/R8PjzwsLTHt4IZDZVIevzjCuhpz6PHoWAAnPdEftSGtw&#10;prbwXSAPMv0DNC5+VtvtGDgCYBQnBDxwGQEW8ZSeVTnvknHdm54HvwM6cB8LgzVpy54x8TI8bwoh&#10;8h1hXcIV2Hip38Zt3jWH+661e6k3bl9NNVT9uGnwQsVk4IXKylhSsA6FdYiI3wFo/FhYxLoAOACB&#10;/9wAhRo0JnVuWhd+zrZWfRowSglALW3bAxIxQFbDpiH4FZxw/QANlh+GW8ByhAVmI61tcVO2vVuJ&#10;OjnE/rAtVik6Y85JdpTVuQFcguMDNr5onjpqARMWCmCKbXFrGThIWDyoxgxIeeuLxHhSgTUGuOBz&#10;LDGhRYb9KNpmINOdBJlr1wo1ATIeYnwMC/ASav+QirkvXUpQa5ASwEsYHGzuphBYAqhCLFtActUX&#10;A6QYHcu42QBEssTI4LKUdd0/wc+MbZYrbqkN8TEyBEBvC0TIYPJ1g6jVAwT5Y1rF5s6KVWdON3fU&#10;PxKz0jWAwapDkUXcZFjieC5WU0jPdkvfAes3reggQKPfWBy4nDUIwhKX72VdqloUzFy4RCnvlmNP&#10;LfCXeJcZgQbBvEvRJ24x8lCQ8lDgQiCuoIV6M9KiBQg/dctRhMVFILL6tcXKAC5kOM2uEHtDfNET&#10;cyHNLPu07+VtHYtjCIoW1r1bahrrjEDm+cID0xe5StJlihlz06yuL7s1LCfUk1lbtPovrz/+ozu+&#10;PRaYxFyxnRDY6I9bTQhG9La4n3e904prDcsCirhrH5Rda7/kKp28qw8KrtbPSVlXG6RdXttXB8zn&#10;XLWHD01vXQIVgnPTZb2JlgU3FdxLWmY4hDznieu8CVdpZ12lt6MvhXzzqA8krqphaAqemmkdZ1v7&#10;RC3uBhCJp9TQAjKFiGBJb3VqwMho4rPozobgSj8kvS1txVcMbNq7Q+uEq62WGx5dCkr+YiCDfMqz&#10;QEXq9A/0wyq5bKGozvh3ApY/B7oLL2ON4SXMAAJcXuhcYYCtV5Bd9Mk6rzH0eJBh/urFTwKakltZ&#10;1Fva3IwAZk9/vgtdl/YN3Ulh/MmEQjcT4jyfupD8OiDGrDEjS8ynGsEN203IjiNYGctDTAgun9PY&#10;GjO2xFzchsDyowlYmdQkuJhG1pcf7kLMOfoUYo7uQcwkyIz1rSvtpa3jpcP1nb13HRUP9PsTnGCR&#10;sfVYaLQNVg7gAFcHnX2ONGd9bjE0hxnXPbxU5/pR+uYzIPOpDk7eubOzPZcVzFv9GQrtYZkxd5Kf&#10;Akx8ZrVeAA1z+0haJmgXSwwdMJ0vsTlYYMgCYiBJAmVZb1kqehPETWApzAeblkUCsOEOS5v1xVte&#10;sj0tY4npbKnRVEdVAT48WGGt4VosDV1Ask0F5OAzAIftuKbQusS6aAA/PiOKqQch4IvOnmcQWl76&#10;p0d6yeoIfAQLnfIdYJnU59btHglqdq9dPJO0+CDihbYzAgA9H8AONw3AEbq1GOuK7xIQtDR0PaNC&#10;s2EuQb5nPqcg4Kbakl6n4aJbG5ZosLGxpmcmEDzUMyauR8cEeIh7AQIIUOZ3YUHeF2WB1pUVSAuh&#10;xUrB31OiRL2gdaszZJAi6ABozA0lwMBFxRs9biq2MVjQ52Z5YaBPwcmmQAMBHGRbsR3HsXV8LmEB&#10;4bi2zs7jp0AFVhKAhoBcYjUYl4vfCOc391kIbliedG+WLt0n6wvrgqbqoO34HFcdKDAFwHBsZOOR&#10;qbPH1cK5sDBgLSI2h0J+FoAswCIWxlxGQERokTGrTCDNM26WWWUEPluJlEEMKqmtzLUqZvWwQnwW&#10;XMu8f371Qd+yiijxPxS4AC/7R6HemCqNgbe06PhYZ8JrAWw4H8LVBbhwTLO6NICzJQewADeAD1lP&#10;VDZmHdYutiFlnUKL58dDt72llwP9fyzNveEDp3GtUXwws7fqqhfbPhVeIrPJ4pQGbK/fg865sI3b&#10;BqB46qZmHrqvH34p0NC6dcHW6pR7OuOzjB4+IciWTCGBweJj92xWoLGCy4isoCl9XwycKhgTrPis&#10;Ja1LTmv62IOJQMNbZfj8qVvcfO7BBvjQtvObj7wVJrC2EGNDCre5igQlC5tckyBm+YmgSNuvPjO3&#10;EXEz02xPoT1Su4EeYmyWBFGWBeXP+QXBvVmAorDtYrhZ4vqjxINCdhvLBjeJ9LY6+Zpr9JuuLjBp&#10;75Xd8dWl3lgGFqSbLiRc6wCgqQhcigKPggBBINMtusagZKr1mC9azE1jt+jKnZxBSLm948otgU5N&#10;BCkBVtlKzCwwWGfyNS2Xd1ypLggSGKWLUXM9JbNqSEoxF9tRA6F7yAiEElq3KxBhm53AetPbP9a6&#10;C73h9F2xUdB9dMaZU5Y9pfnoutvYWhWg5B2ZTGQdATM+5XkMJaGAk3p7YNaW++vva9JFBCAAD5Mw&#10;8Z/RHbjRcZinw683+25tddXNzsx8dr/PKYxLCd1JfnlsKQmBBlCx6aQMYP4QKFzms0lo8Rod8zWB&#10;vj7gN8xmCocdCDObPLz8PNKlAMZDjAeY8xBern4QsNyTgAWF8GISvNx3IXmg+f4ToJmEmEmFIFPf&#10;r/sYDXXiua5+a+rAsUbQoYdBr+bO6WxaDItl+eSIQ/GdMZ051oTiHnEwavRPBeaHcQsSbh/tu87R&#10;ids7EdSEMsC5K1wpuwc1s06EHT4BuAACcRtm+UhLKa8wdgYIoKM2l5TgB/jAncWYTVhWcOH41OuE&#10;WV0skFafASeATbZLfMqWYIh7BVj8/bOee831saoQfIwlBTcTWVTa1p7Jlllo7DrSutaUv2ZiRqiv&#10;w9SsNrreTWrqSFvaxjKktD5BIUGSBHTM2m7b9U4OXOuoK3jwFiHgDTgy2NH9dofAYQAsE7EvYwuL&#10;V9/01nXVTnRPD60TLuxRSwf3oK6dNGHdD98nMUO41QAWs+Qklgx+eHY+0FjPSM+JZV6KGrWiOh5i&#10;/9SWCFSosJwXwJCKjbWJ5+7rxnC+bdc8bRqg1AenrtTuuXK3b6qgvtTru9r+rqvpu6cekEEn9Wf0&#10;Zs4YTqxjEEqsIsTA0DEDGVhGsJoAXcQPASWADONfMZinuaLMYgO4AEWaZ12wHcu2j2DDtiUIOIcr&#10;wxfHI+4GSKlckAEnaAViiMnRMyH7ihggu29BDesoohcGLBPDg4uJY+LGwBpjrizJLDKlwFKkZUDL&#10;X8e8BRyPIEWaXRAIzAsY5gUPAhYbvZw6QAHMYK3hsxltxzJwBGjhvuM+LINL58OqkVEfVNxNm3WE&#10;2J6kYKA0yLvB/nUAMoKXEGgk1qFyvecW1+e9xQWQCSw/4TKxPYBFGHNEoDUxRXw/ZH+FFh2sNdwz&#10;LiMsM6VdgaH+NymB9eq6gA7rWdm76QjeBmSAI3PXcXyJ9bx4bGTnLGbk0dTX7uHjrwQuv3WPWH7y&#10;QMtfa+rXP3r2tc475Z48G6//+uFXel5PLctoOT5lVpFpwQMwgkVlOSpwEZwsxwAUgYsgaSWiZy2Q&#10;IDvJV0cOLCbSchwL1QO3pn2JqcGCsrI9457PeVcS9WkePvuNe4ZlBQvLPIHAT23K9TybwYWkY67p&#10;2LitBE5YdNaSTx0p+AScE1/Dscy1tK5OfGNbP34BAvEq5V7CFbtxl28BCDGXwnVTSwg00u7ixXv9&#10;2TTfiAks0oKXrNWEae0LYPpJV+qooe6kBChJ70YSjJR7SX1etmwkAnZLTZ+BVOtmzcpSaCUEJUm3&#10;kwdSBDD1hN4+cWXFXamRd5WmxH4NSUBT1A8v34iaOypd1pskrqRcRPCiP7XW4WbqHZ4YHKXMMrNt&#10;bizGgkqkN100qR9EKeP6B8e6p5LBzAbDKUT9dFPT06v3Qf2Xf7AAYW9V+QUJYj67XgohJoQRYOK+&#10;lcRk7hUvKxA3Ib8NIBICzR/V2X/vMqkdtzA352amn7v1tTX/+cQ2I4BhX9v/l/SHkULI8a4mTe8r&#10;yFaa1CQIeXjByiJ4GQGMhxgPMD+b7oDLi58MXkKAMYUQMyEPM3f1n7bKBCAzCTF/C2SGevPvnPVd&#10;6yZlKdQUv7MMJawuQQwLKde4lmon+n1fp1zzMuUa52oUhzFzpcSLeju1bXELRQQxSVNT27ZuU66q&#10;41lsjCCHbXqngu6zWwHNN3fU2D3wnTpAYdp2qRpT/e4FNwCDdexF/b41zzZkAIVQYBCCFUWQQa0Z&#10;AouxJhWPsCjpvtRZ1y6TFo9j8T3DiN8/Ayz5rKWE7sUsMRbojPVJ/09BDfFCgJpBj+DOgoGxzli9&#10;HJ1f1xDWzOFYuItsbCqBClYci/ExS5L+l3pmXvp/BlYfrCKApLc6AUb+nuzeJqw4WwIaA5cAXnpH&#10;1657eO7q56Sf++8J91zrdsfigOrXaqcEFUAIlYp5jlisbKwqAQrWLIKGwyyvdYKjUXTR4k/MJURw&#10;smDl6KiltkPQmti2+JjtTXX4ekZZfedkjFEnp3IOhOBeEoipgwIssfRgMbP4JUEHnSwwZeMw4Ybp&#10;qHPa27QOiqBYC7q+jLrKpUDoTN8fFg91ZmbRUMePm9AymAQV1I2hwySDCYsMwd0rW37IiJWIwMA0&#10;F8DNgjqY2VEmGwHF7ENgMMcDmjgXxyPuhnV5LZurSR00aeVUPOZZEBBu2VlW94YMK/+MLLtMHTBT&#10;DypYXMjMEdRkBDW4tcjgEkSR3m2WIEEOKeZsjzXGx7+MQcVGKzegARwEBAKa+YnP+cyGmxAI8Yyw&#10;XIVp6EyBFqoS86zNFUYwtp4b/40mxRcPvFXGJHBBAIzNh+u1zUZky8PLogeTEGZwHRGPwoCfFrdC&#10;7BLxL3pmxMfYdrjBBF9AG1DS3M+6vvq8VEwv12tLbjMiwNP+WGyAFa6R52sjq7e9W4oR0g1QQglM&#10;DFYEM1hXHj0VqGgeoGG9fTaxHQJosHRQkffBo99Iv9X631p1XsBkRQDz1YPfTuhL95Ug6asH2lbb&#10;rcfm3PTqA3MfUfzO9n/ypXs49Vv3bO5rgcdTZ/Vk1p64GSw+BP1qHmh6YufA4vJY8ISbiXgZgc6G&#10;nuUawcEP3AL1bKJkN1FVGIsNMIUrCovMFBYZNWbEvLQzAoyEi8T1g2Rk6xqZRMSqqKEVUAAYxMZU&#10;BSvdo6LgIGY+Yaw1Fi/TSpsrqKhjVDoCDcFItVM0a0sJUKmogdDnHIcAXgADcMGVlMpHXBIQKQIx&#10;KV2LgEfwEomJ8Bs5Lad0bVIt54p1HU/zFgBc2XaX6qBxc2WrOk5RfzYdy4BGxyIOh/VADIX5sDjF&#10;0/oDpnwsDHVyIjbd8NARyEOIr/USZhaNrCoTGgOL39ZiWEbrgv1GLqIxXEzCyygmJJC5V1g3Ibb1&#10;IBJCzA8utq1OKZu2zIhtaXlpWQDwo0DCwwzbfs61dF/Ay02gSaC5DzjohaDl9o3g5L5CaAk0hpZf&#10;hpdJ3QEY3QMaw8v37uDN0O29KbvudV6wkNGbbMa1zjOufpIWoHwQoHywEvaMyRNaaEyCl5OL70cK&#10;LTLHVuLe60jQMhLLgfp6Yy/vJV1lXzoQbPf1n+jEXLqpTnwYt3Tq6rEA5irl2oId0qqbl2nXfaHr&#10;0zpLw96Nu8ZZymUa6sAGMdd5mbJOnMBWICjfi7p4niBU/QZT3nLRP3rlmudZnTflCnqZAKAy6miz&#10;bf0fu5rXNK3jIYCF4RF2qts6rgeDOG4bQQdBtRGqXwsKgBBiaHCH4CLDMhAGE9u1CKKoN8O6jaiA&#10;I7gWpts7AnxABCttTMCQZNnLthPsJCvUgRFk5LzFyGJkdG5L29a6SEbbcxzJoCiAFwT8YOkBtsgG&#10;A4gIHLYYHqBI94dFCfAh3oZ74hhYvYAYc2dxbk17B9cGK1hZrH6O7g83IPV+WC4R00TAMiB2ENe2&#10;KRvw0Fw6gbaT2255Y8FEkPJqxMPLemxRHbwgRsCT7W7q7d7HHuFyw4WUscwkYEgdlSAFlw2WHOrf&#10;UNOHczOuTm1316wSwIrFygAeZB019ezUaeNGISUbACJom2Nj3QBoSodYgoAUOjJBjyCG/YmRIVaG&#10;uBdLDVfHZ1YaOmtiU5prVoEYa5KNfyVZrA2DezJkRLAMRACNWFSw9pD2jwsJ6xIdKEHIBCwDgFiZ&#10;ADTAzLuSiAtT34Gbkvuz+CHGm8IKlXC1/Y4F2SJcVYAS1iLcWWRhrSW8y4vr9/EygSWD56lpJLdk&#10;FhcPMNJiMA00AhqzzgTWmHmCTWe9SwxrDxYYgZNZfQLxnMjO4pnhJsx0Im4QBPmOtM/wA2MRN3N3&#10;3QtXbR1Y5hqwZdYZrkOgguWF4SIs2FZTroVgZixSYSyPSTCDe67dLLp2o+zWVxYtBnJDIEOQs1nD&#10;DvQ7EdAAiYAXbiEsLQ8eASoPBCEPDXYAyJXEjHts8ALcCFYCKw1WF0AES83Xj740VxMwYvr6N7aO&#10;InNrAhPiU2ZWdY6n3rJDwO30wmOd70uTQZCODwTh5sE1NL34wE1T0G72gdqg5+7xMwJ2GYzzsbYD&#10;SgAUMt+eu6fPcWsR50I2E2nYj91SzB+HdGvAcCWiZxiZseOx7dNZwdbzB+6xRCwNNWwICP4intXb&#10;TkZvRtkNixuhkydAF9Hp5wQyBiD4Z8sJs8xkS2r0WmqwB3nXGqZdrZdyUb2NxHa2tb8aWEEObqJi&#10;M6ltk4KTtAXn4iYi8JdspWxFb371pKVck4HEuVK5hI4jOEp51xAQk6+kXTLtLTPATb1bc7cAgSDh&#10;RrpSh0tlX+JlcCUR/JvMbtkxSbGm+vCOYAmrTWyHOBmGTABs/P0CND5eZs1VGm3vujFQ8SASxqmM&#10;YWS8PIIcoMXAxQOOd/94GVCYBAYBWHhLi8AFGcD8zu0enwv4KBONvMVqeHI5Bhnt3987drl0wqWS&#10;UReLkhmht0W9/W2sLbuFuWm3SqaYfvz76gwngSk836cKgYZz+PPcVbg+kKDlb67TMX3A7gS8TOoz&#10;EIOwyIxBxqt/W3VnP9fd4HXeDV4VXO9F3jUEMMVB0u2eHwpUvjUx9k442GA4wOAdmJnQJNSMFADN&#10;CGwCNc9TrnWdds2LtM6r32xLkD1Q5yd4aV4IXNQJNjRlvs12gpjyoT4/0f9DsFHeT5h1phxkJVUO&#10;9J85BBa8NYfsJzpxq9UiGNgRDGBlSZQY7kBv2YIBgxX9trNtbwXKAzKtoKNvqsPQeYAIrCd0+nQw&#10;uEnyA0FPT9sRv6KOyaw3AgXOQQVi0r2BF+rS1C+SjgrAJb2FdveuHJWxgRgDFaZ6AbB5AxoPMx5w&#10;POhw7WzPNArISFQwjiJARveBm20z4eOFCrvbFvRs8UR6U6fDI6YmRRZUoKTgxWBHshHFARcBDAX5&#10;OIYV5iO2RoCDABlghXuwrKo6HRJwoeNiOWnzHDYMZtoUDJsAl1DtvWCUX6naPrZsK2DGMi9JG5dY&#10;hxWFzhkIAWJsOAWdBxEHZZ1+V+fs+TgpQIHAYuJ5qmdJ25eYI2CrMbh2Dep6WA2TS3MPUtOH9HjS&#10;vYEmyz5SZ07HDuiQnhy6e3ATrSUI3lyyt31iIoilwKpA8Ke5dgQ8wE4Y5wNgLeqauK5QNvinQKoa&#10;BHWjEMxwJZXP1LYLLrbzy47MJ7PKEFgqUAotLgCPhxZ9B9qnMuy4qqCl3vMjNzesHP6t4ErfnwCC&#10;4+DWAg6xDJEFhZXIrDD6HOggcwmLDfBB8cGFtVl1+jM+c2udNG0yuPwy6wEIDzACCYHNrGCH7Cae&#10;l1l79MzMwiOYoLO3QFk9Nyw0WIj4fEO/0/8IZEaa3CZQd/daUDIXnB+YmfZuM90D92axQZkFnW/B&#10;WUyNOmuyrhZwiUk7+t8k1Qeur624lRVdp75Ps+RYHAzPe91AiLR06tyYNU6gg+WH34lBUnrBPX76&#10;wLuXBDAPHgUSeDwIrCgIOMFqki7tCVb8EAJrANBz7ScwWksxYvgjO8b82pTFo2A5weVkMTAbWF8e&#10;ueXYlFtLYz15ov2+snW4hyzjaPmxARcgM7cy5WYWBSMzghYBDVlHSwxEGXuqqbYnqBeIis4JXkjB&#10;fyroBlT1HFen9P8TuOj8WHwAG1K1DZx0nC+whMTMQkEHr8aB6rvEycT0o4+qEaLDt/VM9fZQjLli&#10;TW/De2QSxQQfUf1AK67YUIPYxSoD+OB62nGJtBrWqoCmgZUlaRYbMpG8+4d54mFQwlxDAFCSdMlU&#10;xMUFRcwfvGu48x977vyHnjv7puOO37bdxYdzwcKfBTR/clfqcDPE+UgE/JLWncrruoiTwUJTUoch&#10;WErnoxZXA8AwThTQRXxNJEbVYb+OZ0C8DPfcO+gbgFjtlXsK4WQMNF5jaBnDC9uTLRS6iQCXS4HL&#10;uD4KHbmkjv7k6qM7vnjrMkUPfPma3srrKcGKGpEtUfayfrBbq5axtLw4r6kXNStWpPlZ/ZmnRfnz&#10;s25xQW9Ym5EAlnSeO+cMpHX+M39+S3m+I9YFejXWtUmw8hl94kKalIDFi/nJ9TyDH93+26bbfV10&#10;zdOsa19mXfUg5foXXXd680Zw84O5m0a6FvBIxM/c0dWPY7C5L8HMaPTkCZ0gAVH34MjVjzOu/yrn&#10;ui+yrvtS13GdcaU9wci+3vRPdlzjzMNN/WzH1bDKCFJKgpbibsLFC4JlvRDEcuoYSlsGNRWBTPtW&#10;UHQj4LkV9Kszy3UE3Xrz443eYk4ENYAIHTKWE6wYVMPeqaiTFMxguTGLjPbxqdkePAqCElxSuLuY&#10;ejjguIHlZQ/Xif5X6syxwmQooKdjFXd1vJ7v6K2Tb+kNmrRyvZxkefloA1lax7VR6K6JdSRwBVX0&#10;/yD2JuVBJ2og42GMWCHOZ/Ez2hdLC7V3LCi4S3Ar1gvdAzVjsLwAALo2LBLsY8cnCFhgZioAdJqy&#10;LrC6cB1cU7Lh42SQxQ4V1LlqHS4hpqzf0nVV9B20LmquPbz5BFgMWg6yrrwnDfXyIBV3MwJGtWNd&#10;tSMETKuDx8IC1AACVmtnN4AY3YfBi6DFYoosXsa7pbhnG7RTyqmzrw32XX331Drzz4mOHtV6Vy5d&#10;LquTVyeOq9AABIjBLSIIyKvjxb1WxJ22NAp+JR6DDpJMH97erb6L3vCpNcP1Aht8ByZq8OiZcwzq&#10;BzH+VuXUQ0iWukMDD2XET2F52bJMpkWbAmVmUYnjBvJBx4AU2XBUWk419NwacQGppOcQZlQxejtF&#10;BK0eT446Rriz6LDmBRqLglMgccXH2Qh0ASTicMj8whplw1oE0GIK50frPOSE1pnpOXV+AhnOg/UL&#10;KwYxJkDByNIjEGt0D9RnlHVfggNBoQUWqyNdU/9Xbx/o5fHW6sigdKHk2v3z0bLVmOHzCfUCdfpX&#10;6tMKZm2Z5ZrUGTNe0fwamTfPLFh1cYOO3seVzC5htZgyGGCIgwVtZ4GyFIvD2iFowHIEgBHrg4vK&#10;0q6Li4KcVcsMY+gL3GQMtImV5PHUQ2+xeYzlJQSaL83FNLu44DKloQA96p48f+Cezz3QFGDxsLKa&#10;mDLAoFbM3DJByQKVDQEM9V1iArB1QY+mBPguCTgY74jBJXFPTeMmWhPgEASs68YiY0MJ6NgE+BKc&#10;u2BQhJXGW3MWtp4IzKkNpGNrPeumNQVYqS+Dq8mOo+cxhWVH56EqMLDDsb9IqYPHGrIjIMFNhGKp&#10;LRdLSurocR/FyfoR7DDPUANYMIAawIM4lDyw0krqDSPjqn3cSnGLjyGTibRshg6oDXZcoUntGKBD&#10;P1QBTehmSpOpBGwIkrDQ2DZl4EZvpAKRQjvhjj823OXveu7i5567+v7CrB5YZm4EDAgIKNYLVjl4&#10;J+PPyThQ2RLWpFhwf4I23VNCgJTKxQRrQAvQpoZQFGwQp/nNyJrFDAE1ncGBOugxiJgMTsZAc/sG&#10;iPmToOVT8JnczyCGAREnxhFCHmTGYBFaTLqdXZdJRly9kHGtctalN5fd+oJIdUY/oNlpacatCWQW&#10;57RubsbgZlEQQxYTy4ANy5FIQp31t3fOOSmfGSTdet23jiCLYxkpBJ9PFbqTRrASis8nQIYYn/51&#10;y/VuCq53W3AH51fu7NWtO3/xPtgn3HasMI7GpOtFF9Lw6FoQ3bQU+9ZA0DsBNoPLvuuedl33pOM6&#10;UmO/ZfO9Uy0ft1zzoOmaw4a5i4h1AU56gpj+65zraFo7TamTS7h8x7uT2jcZrc+45rXmBSbEu5jl&#10;5TDpKofeCkMcDNYa1L5hGz7HnSQAERSZpUIds3XORea95YJ1WBgIYCWexA8sueItNjUPFlhzwhgd&#10;LBu4SYARBk6kgye1meJygAwuHQsIxoISBAOzDCQARgxyiWWDeBOyi4gVAZRSApCMwAbQAD6KOpYV&#10;9cMS1AY+Nq2Ttzf89LLLar2HKX9d5tI5jKkD18sIsSdkWanztQ4eC5H2xYIByIVAhbsmWQbm1Nnp&#10;+nAleZfRusXhAEiloT8m91bQfXJdpMMTB8N2jFmFS424HI4DyGwEA3P64/pnyxAq9sx17xZTFMAU&#10;Hby5RHTPHlYEIQG0EGgLxCA6V9YBBQYa9uz8PbEf2xCL09g/dM3BC1MD9f+WxjCDSr2ujuefDRlo&#10;Vsgwp2comOE8FltjqfN6S2e5pd+TtsGqsZ4QdGQW1VkLZIIUe/+s9YzJ1NG6mEAPKxUxOQTssg7Y&#10;sfs78vCABQuAsdpDepklawuItSwtoEYgBVgRSxNmdQGaVtdIAIg1KYz1AR6AHfYDXjguFh4sIpbF&#10;tevdVFSoBqKsMjUDbe4Lwo+2LLbHYEbQwjQUadmWVi6YigjMyLpiDK9ZtZOz8891Ts6h3wMVe9mu&#10;uGzPoNYZCDauP1WP+ihtvXh3bVR03HAADs8Ty87yljrb9Tn1KzXX26WA3li9XVK3b9S35FxMfdA2&#10;GbLpdcEUEIOb65mAc9qABZDBqoDl4unMQ/ccl4mmc8tP3LPZh+7x06/VsQvMqK9iNVaeuKfTWv/s&#10;a/d8wWcV4U7ajOW076xbjyTVwT8xVxLT2QWCfr92DwKAeT47pxf1ktqTuH6vUYHJUwHJMwELIID1&#10;5IkF4mJFASIYW4l4F8ACeABKyBwjVmVubcpghPRo3ETEqOD+sWyilYf6DU7pmZEO7/cDWoA2goKn&#10;F33sC/dDlV8LDtazsFRtO7bAboHgYD0HrD26PsZSwiUFKBFovJbUeQU+xN3gekJfFPQGRjwJ1o9U&#10;Nu7iSTU+6ZhZRGKaB2xIt8a1BBAAAVHqrajTjxFvIhnkAD1Iy8ksYOK3x31EZlKpoca85wOAsxW9&#10;KQpWSo2kK7XJSsItFHNFaF5QQ3VfXEt2XVlcT1hrsBypcdM52sfq+N403cnHtun8u447kw7f6Y3+&#10;uubq3aIb3tbdnkQgMtfMfQBVWF4Q4zeV2mmDM4M23SsxOQgL0cbWmlvfXLVA6GJVEEXnDIxMaBJq&#10;Piu2MwvMhF6EFWqBGa8QYrx+704vvnHpiN6EtzfcskBkU7CytaI/vrQ4K2KdFh1Pi5SlBcHKzHMR&#10;fqD5Gf2AJLPMCHZmNc86gKZcG4xSlyd1Jwvo+getk4IYlZGC2BU0ApoAXk7fnrrjtwfu9MUr1zkv&#10;GZzsvWi6g5tTN7w8kY61rug6l3l9ntf6Qzc8PxlZbT6vn+5qAmhCdWxo+j3XGQ5d73Coxj/lCp2k&#10;K/QTrjhIWIxLeVeQ3dXvTiCCMgSJ1/Qba0h1pvrtsa4ugG6pg+zHvBtoP+6qR4KS46Qj3gULjLmG&#10;9BnuJYufEZjkuwKHftTW1Y51rl1AQ5Cx749RHmr/I21/oOMG+xPPgovGICWrNyiBDe4XIMPmBR0G&#10;IAKYTXXMdNJAACBDoC3WC1KegQLcSJYaTsCtOmEb5JHhQKoCBmJM1LEg5rH2+DRpgMnDkaWUC4h8&#10;cb6oHZ/sKgsIpggg7hrBjbl3dD24vjhGaDkKY2mIJUFk9gAOYTAuoGbwEKR/cy1UBObavZWGjhSr&#10;hY/zwQqDaw1osqBiXRtZXiU9S7YBkLhOLFCNCz9sQ/0ibtsCdFiFzIrDPeqauRaeIVDoa9p4kPOw&#10;pM7WgMkHDxvc6HqBhrC+Dq6sseVH1ybwYZ5twqwwrBMMfrlT2rKSFVQvbgUAYxKYfE534CWIHwlV&#10;7JW8hUnPClcZ8Me1IKwWPD8bKFOwhdXEhkAQDPBMgSxg1ixGAgNb1hs7MSsWjyNo8d+Hv0cgiGwj&#10;njWQBmCU1C8ANoAxkAbYMIRChPo7wAvzJj8fE0QAMmF8CxCFwnOYNSfDvtpWn1tBwSCmxyCQATJ1&#10;jtxQwLWr38TQW2QASO6XDCfvjiJWCdeaAAsrkI6NlceLrCddj46L1QdLURhAjNWHuBysVIV22bUE&#10;LaFqnUPpIFi++qzaUr7Sdksb82YFCl1c8XRaL94l/Qbm3CpF29Tpr1L4TQBA6X4sKysMS6DOmwyf&#10;jZ05t7mDG03r1sm+wZLxLOiY1emrs1/afKZ5wY9koMCAlCtTbpoOfv6he/T4gQHLY+Jinj9Vv3nq&#10;1rYStvzoiRfwAihtJXbMJeSzfQCAKUHPjiOdelFgBRQ9mf7aLC6Mr2TDQgi2VqNUS57Wfxvr2ayb&#10;FWAtCxiwEhHDQmq5XZfgZUUQs6hrX40yNpWARffN+XgWWFFwSwE73BdAsyK4WVwT0Gk9bibWzy+r&#10;T1tiDCuypPQMY6Rw63r1GQXzZhj+YO2J1Z8BbPhsJQpEaf36Q/dFse4tKqVWyhWbxKOos09FBSUC&#10;B3XuTOMpQCDidgQ61XbO9fayVnW32EibFcUsHPm4YIgAYEFILmbgQT2YvDoMIAV3T1okSKo3AbiA&#10;DK4fai4Qz0JGUZRgwB017GoYd7QOa5GBjISVCNhiajAiMNkWdDBWU13XQ2Xg4YuGOxbYHH9oC3Ra&#10;pkNpX+uJOemclG354HXT7b9qaL+cBTcbmJFxENt029EN0/6buoHY5jap2epQttfUcf/hswrB5g6w&#10;BBpBywS4jEZzDnQXZH7njs8/urWlBbcpcFldnHdrAIxAZFGUPYfFRdPpwIU0B8jM+HkTlhiJTCaD&#10;GKwy0tz0tNtc27DMnhMBS6ijy4+ue9J3lV09w/2sq+5mXKXvVeqmNM25vbMrgce1dOX2Ti+1Tdb1&#10;roru8GPNHX1Xc/vvKhaMO3hRcn0BS/ey4Pq3RVvHtK/1DAh6+vpmBELeevMpuNwEugMxoSYtPCMF&#10;YDNpreEc0vH1rTu8vnLdoz2Xb5OFF3dFAtMHSU0FPF1vaSn2BBgGHDtBEC+BuykDEIJ0K4eClBNB&#10;jYTlxgf4pi2GhvGWqgeMryRoEbwAM8hbaIL4GIl1gIyHmbg6KR8fQ+wIsScWayKFMSYmdcYWICvY&#10;iauTx0pB7AdWmNAlZa4h0p2lTFvLFkPDei9iaYAYOm4sNByTTp6YFMtACiCImBmrc0NlYuaBtGrZ&#10;RSjJQBxZEBPDWGYss34kBpg1rXmrSJxUZb21J9WZWKYSQKZOrbjpKrW8WTy5BmrImGVBnbMFCgfP&#10;gHMDjvUzAaCeYe1Ez0xTqhsTJI0VhnGrSGm3caUEiQ19X80rtWXcy4lgsp1XO1O0Z0fqN8/RgyLP&#10;1luhgEcDycAaFgIO1+yfuY89QuPnq3ZIEMeo33xOxhTbU82YgGCqGZcb6hT/A5D5HLygQqPnUuW8&#10;rpP4DSAUywsBxurcBSZAHPE2QBXWLHP9CQT8WE5YM8hEE4gKCHAnYt0wkBGwUuEZAOJ4FoujawcE&#10;WGf79/Q8u313enLmLs+PHYPrbkcZb4/npd+pgBRwM6sMECMoAWoADKw0zAM0wIQBhT4n82szQ4wI&#10;gcf8fiWBiQUG6xqZx5qDZQnIstHABVAWrFzT92Pgo+9N0GLHs7iahcDqpGUBEu4jLDxhivkofTxY&#10;hwh2Zn25PXDN3pWr7+7r9xQ1kOK4fJYpV/Qd+IEjUVPwcl8ebK71He/p+14z1wfWizWdd3HdB7HS&#10;MeNSsc5bsBBT/7UaU1u8pg5c22ztLOhzvw3wAvisxrFePNX2wBAQQOAsMSDqxNXBU/APqxQBrsSt&#10;YI15/PShezbrQQaLDG6a6XmBRQxXEG61WbekKSX/l9TpbwkGl9YEKps+A4xjhOKYWECIh1kWrFDP&#10;5dncYwsGHstnLH2Nq+rRl97qIuhguAGGGFginkX72TXintI9Y4VZEZQAebigZpa0rVVCfiww073p&#10;/qglY9cYwWrzSN8vLiZiZ0hhp3r0tK9JI4ihyi8uJSxHwAwgNSvA+aIgkCk1My5fT1oNl0JV8+W0&#10;y5V3zEKDeyiDdaWsRriTtiBeoIV1lvIMtOT0x2l6S4vFvzT0h6cyL7ErghYq7+brxLAIdDKCBjV4&#10;VPrFTbWT9TVhdoqClay38pBJlCxsWRE7xkuKpja0TvMZNR472jajP7O5iYhrwTq0YcIyBDB1z71F&#10;5vB1y+291PRt0+AG0Nm7abjeRc3GkeqeVe2esPJEBW3ReEQws2WAhKtp/xXAU3e5esKAJ5lOudPr&#10;7wUbn8KMF+ByV+cGLn9bHnR+Huno4oNbXV20WBiq9a6vrmh5xS0Fy0wJ6mXKNgT6Ajfzc4CMQMcq&#10;/Wq9pmhuVm8Cm+tmhWrutXX8bwQxpCh/71rHBT2HklVobp1KmjaPNEUnBde5yEsF1zzJufp+zrVP&#10;C27wsmwWlr3XY3jpvyy63ouCwctQ2r0cmnWH54Ww8pzfEOciCTKuPgMqIcSM9eOEwu3uAtCkhQad&#10;vnxh8S3EtpA1BGQAGwTkImCkeZGxWBdUPwVYUlqf0nZaf55yjVPBybHe9jVvwb5kHjX1O64J7Inb&#10;0O8Qd5MHHx3jBOk4Oldpz7uPmBIcjGWo2NeUdbsJCxwGmnIddbb9mF0jQ2VQUI3sIDrWkUtIAnLo&#10;5IEROlLL6sHyALwIhliH2wWXENVxib2x7CZdL0G+WDeSZXUM2tYH+mJt0f9HULSjDpk3blxBjSsf&#10;+Gsp5vp8cHjhDk/f6aXlUtcX0ZudrssGkwVmArAR1BAkPwIdCWDZiHLd+sygZ2Kqz7LZpMukdM/x&#10;bbe2rY4ops5P9wf0AAg2vpQEpAAw3hqm56bro5oyMS9ADZYhgA2waQlgiA+qk0I+OL2jev9UL1N1&#10;e7ZAFvVqeL7+OXtrGPM+QDmc1/qJ74GAY7NCIYMLCv5pPrBwMcV6Eg7kyTqsS1jHcPcQ1M13g0UJ&#10;ixTZQsvb87pnH3MSxpHYgI6aJtWB4/7AKkRcCWnZfkyj8Xo6d6a4joj74BhmOcKapOugGixWo9Ad&#10;xHAWYXo74OWfhSBB67HQZJoC+Y5eUqTDw2PX7zRcIZ/Sy6PaQ4EI1wkwMD4X1iezQmEZ0TKxMr4e&#10;DdY4D0iABmNR2fXr2RBQTP0ZLHDhsB4EB1sMkaAGYLO4n/SiWVTMwoLVBliy9bpefcaAkaSRbwRg&#10;AshgpeH8TFlHOjluEHNfCbg4LrFYxANRaZjgYdbb9gAPsTF2vAVXaR38hzBT7x/oOR1YUUXcMdQ0&#10;MSvE9nPrhDfTusYIJfrVAatzZ5tVgloFNd4i8VRAMyWQUeeszh2LCRaZ1chzs4zMq4MmA4mAXW9l&#10;+dpbYTRP5s/0/JR78vSR5gl8fWKBvlu5ObOWrOic5hLScdbiM3pOi94VJIhi+4c6DgH9BP6GgGJw&#10;QiaS1hFPQzo1qdVfP/qt347Pgm2pF4NwWy0KxAjgnRNYrAuacPWsEjeDG00wxzOxNGnADpfR8iOD&#10;maVtUqYpZqdtNzwIAjLE1hDIi4uN+yc7ifGUiJ/BtURhPlxtuOKmBUIU1ptZo2aNQIaUZH6s1FfJ&#10;FBOCEgFJIeHSebKT4gY3OUEMRe9wxTT3qOvCGEhqmLtYWWJu97ps4EK9FrPwqOOv9FLmkiJVmlox&#10;ScFHuZmzmBqsO1hAsHxsSczHk2pgGx6QOB/Hp9IvQGWBujnieNQQqFHNlBKaxnQcMpS8tQj3UCQO&#10;HG3auFF8vpNlv6jrn9Zc76TuOoc11z2uuP55ze2/bJhl5uKHnrv6uW+wk0zFdC0cK+ouCDD+vutO&#10;vm37An4NivzlXakuUdtGb3wGHupMTZonvsQsMXdgJgSVCQEvI4BBdy00qLt7bqnVawIYqoSitdVl&#10;t7626tbXVw1UVrW8vCzgkVjHlEh39tnU9iss87ngZ2NjVW8hOT1jgWolre92R1Ai+LgoufZZwdS5&#10;LLrdFxU3uK3YtH/j1TwSoLyuuONv6u70x6Ybvi+7tuCG/fdeld3++6obCGq6V2V3dPVWkPS9jUqO&#10;TgIBM4CMwYxZZQQzgXAbTYLM7Ug/jgTMTEJPKI5z+eJ7QerA7b3XPdzmzO1TP/YA0r7O6toKbvet&#10;PtN8HZARwJiV5VgdIO6nwBpTEHCwL+nUzfO0QUi2IRinHEFbv0XqKmk+LTgHtBNFvRG3BBD6H+QZ&#10;h0zHqR3p2AIa5vO9uB2zoCkwgwsLVxZAY8Cj44fnzLX5DGBQJxBVI6sp7ifLElLnS2dJB2rWF6BG&#10;nTjQErq2LJBWAIIbKKd1MQGXdabaDliyGB0sLoICrB0ECjO2E5lQPiMqakG+TNv7Q3d09kF676en&#10;mkrRHfz+ghZAxmBGYCOQAW6YMkr+OnWYKDQZAk8ANCzzeatRcuVCxiX0omDbab8NrU/oerGGYdXC&#10;vYeLDmAxC5HgCiuMQdaBrlMwB9QQe8Q9YZ3pHJzb9ZOubinrbaRnpCkDWwJ+WLCwRBGcjIUmFFYa&#10;b7Whg9d/B6jUvK0z1xSWBm+hYcwmIMbcUuqk/dAMgIy33HAuG1xU5/EFE8Pvzbu9iC8CYMiCWt4Q&#10;0GyQFq3/L9acCPVeKBJHBV2gBpeNgEodu1k+1Pmai0Yyi0hB14m7RaBBh+4tEWjBOmk6Z2AHt5u3&#10;GC3peAJjHXM7q+9K14ElJV8fqD07k84NZLq9XddrVwV2bKvno3Obaw3LGcs6L+vMrYRlC9jQPOsA&#10;CiCH4wIxwJwFQvd8LA5VpHFT5fe3fEyMROYUEISLivvycTj6LiyY2N+TzWNZsXo4embRMBZI22tb&#10;gzTdl8Vj8ewCKw/XwJTrY39Aif0MynhWAJemHsQ43soEyFw4xrmyytaa5gVcpMBbUcKh/v/67ivt&#10;fW136epdbVsrCxxmdI4Fs4ps7mheWtqa0jMS0MRmHFlBWF5WpbkVH/C6sj2t737OUVAOSGS4AwJa&#10;sbg8eiKYeSKoEcQQvAvIPJ56pOufs+J1G5aur+9fEGYQtPHYLSc8xMzMPzULC6AyylwCSiRSp4EU&#10;X1+GejJBOrXJZzsRx+JBx++DQvixZaBHxwzTuH1A8ZeW9YQbCAvL88UHdv9WI8ZiXwQgWGIENU/n&#10;GaLAx/8ANbiPKIzHZ9SvsXN/zXV96Z4JnlajAh89K2ARCxiZV18G+iK2QyCv/pgGM3qbyAkyyFCK&#10;bXpLiTp3Mo8KljqtN1Ci+hnWoJA0N1QYJLunN/vmMGMWkR1ibEbuKS/cTqX2jqu2M67SVYM/yNkI&#10;22QZYQXJlpNmAYrqTY34GjKdyNwptvQ2XPIZSWmykQQoWITIiEqm1VABX1pvcATIkIUkcW7gyVxj&#10;EhlA3eOqWWWIqzkVoJx/33NnP3Tc+Q9dd/Zt18Cmd151B6+a7uhdUw16xdV7vlJxpUVRvoL+6IG6&#10;BQFOULU4qGZcrOVcvd1Wx/oHwUkAMref6lOrDPAyDrYNRZzK0cVHd3D2zjWqeXd40HPVctY16kWX&#10;15vt1roai601V6sKtEpZl9UbwuaGGpfIpttY1x9XMLO1rc6smHSto6Jr7Os7Osq7xkHenj9p8cxj&#10;ZbHYlquS6wtGUPey5Or7Wdc6ybvh65o7+CC9r9nyruBl+Lbi9t/pWWnd4KruTq6/DdxVY4iZhJm/&#10;DTJeI5B59SnEGMiM9vlJ32PPXFatc32vL7MGKY2zjKVB733IS0U3eJs3K0v7IuN6L3KudZFVJ6mO&#10;sgNE4F4SXDTVSAk0AJfmeUYAItA5yejYRVc/zJgSAmgsfxmC1OtRlyoLFpqCGuYFNVnNJwXxqXLE&#10;IIf1GR0XtxUBxBV1zkBLvqPfrj5PlrYNhMhyshgd7Z8TEKWr+j9lN8xSsLqpzm5dULqtzkadLYGw&#10;1FTJkXU0JA4H64r2U6dNejafA1U7Zf2HtV1hL+rq5/q/BRaOxuWOxZNYJpWghtRtrDY+LohjYTHa&#10;CQDmgzv+jFh/cPJe/+G+wATrjLfQhBCzqXmsMQCKLYeaWAZaKsW8i8e8K5e6NazHrZEVRHFtWMOw&#10;tNizC9xxwF9x4F11jYsd17rSb5cYGf2nO6S9Dl8JEgAVAHPTrCs2L/ggRd0gTc8OyxXPD0sU1pfN&#10;pL8+g0YBTBi7hIXIMrOAnWAZsAndfhwfAMLdR00bAomBG0DJoAYrBG49YCYAGIoS2tS0Zandy+u+&#10;Xg1ai3qYoaYLg1P62i7elWLuFHXilqas9Vh1sEwwT6e+tElxO78dnTRiPWK+WN+19PH1+JLFz6S7&#10;mwY65p4BPgRSEd0P2VHNTl7PWr9FAYsHgnWz9DAfAouHGCwlkmDPW2gEMAIBAqSxgljcDFYhcysx&#10;+vemQQG1ZnAfcTyDEyBO98G1hZBBJWUyt0JLj1VWljjPip4R92oWGSwxghPug/MBfB4CARsPOAZ9&#10;ul67T47P+dgfgNGx/TEEiAKCtdiyXsL3DLyIHcICZinbJV9Qr9IejkCn3gVgLgUQwIu+i9hzHXNa&#10;gPTcLBPL6shXgYqkAEZggbuH8v3EiPA904HPLz93CwIXspnW9V1xzrR+qzwzs7pIAMzU80cW78OI&#10;0OuCIbLUgJkVwYt3s+C+ESxFnhuMGGxo+hhIeQSoBBADsAhSDBIeeouLBxJgx+9jU4OVsdUmlH0W&#10;rGfeptqHYzIdb6dlgQ3urpnVx47YmXnq6yw9tfo0ZC8R94Mryva14/qaNuG8HUPX9tuvWEe6uKDl&#10;a0nLVpSPeW3PPl9YYG+Q7mxBsSk9RHX8WDOwbGCZIR06U0i4clNvqYKZljrBmjrzUj3jar2M7ctb&#10;PkARS3igwLpRoGaMgCeVTZiVI5nR22kt40qNjB3XBxWrIW3qTUyQQ+Bxvpo09xXQgmUnW5UCcMJa&#10;A+yE+5qLydxMSPcgsCEbCTcR4HLwouWOXnfc4LzheqfqdAUqZ98KXr7B2tJ3Fz8MzBoD0By/b7u9&#10;m7rrn9ZtqIV6r6QGu2DTukBlT531wauWOtCmjfa9e123IRhCVZo8j5yeT871hsfu7O2VO/946I5f&#10;H6vjnrDCjMDlnsLMoUBHp68FKzsutqmGIaGGR8+U+UxEkLmqP9aq/thLiy6j55rYWDVrzaZJf9Zl&#10;0rPnTOsCGkbHzhSAyIbr7B0KKn4y7V71BDi6x6EAbJh3zUOAxltl+tdlg57+NfMVs74MtB7LzO5L&#10;gc6FIO4g5w4vPhi8hBoDzLemzsGe6xy1XGu/4YYvW25w2XSDi47rnbUNoloHVT3fegAyE3rxg/S9&#10;u74d6/L2G12bwOmVYOq1rlPqXOvajzKuc5Vz3ducpW2jvas9d3z9wh2e37rz6+9Mu9ddcyt1rjOC&#10;GgGOIAe3UOvCx7o0NN+9EgS9LbuDjxV38GZXIPnOXHEHZ+/1HXe9KzOljqqk/4iUorgjLlXKClAr&#10;qS0g6Ot3rGl5F8sMHTDg4C0yuUZcEINFx7tTk9IOY4tJCa2zUgLaLp7fEMwsW0cfI507ABUACfjw&#10;6dhYd/S/6Ajo9RkVf+nssTph3WicpS2DCvcZgIf7q4z7S1AAvGW0PXAFxFT6DOFf0e9O9xtYYMZi&#10;3TtzNR0y5lEgrIbN3pFAQEBgMOOh5r5Yj4AcVCsX3E4y5jYF4SxnDKb0vPSsgBYyx7C0EJ+Em44A&#10;6QJWL3WuZIWROdY6OBC8vBzL0qpfuHK3awDj6+/gXts21xUWH8DNXHAGgXGDQHMTlTYEK1iTiO9R&#10;hxdaZRJADKATrAvimQxodEzcjBQbDGNrSJm3KVYbHdNbZbwlhtgarGOcz2Js9DkuLNw8a1FAAgk0&#10;AsvJOuukVQEOI2sDLHTidMRj+Q6dzBqfxeOnWDh84TsBkQGP9lWnTcwM8TNUV8ayh5UlzJBjuiVw&#10;oEYP94B7CmsTliysOlb5mLo+ZLphJdJ2EcuwA27InNqwWBxieIi7whJFMDKZYMTGkJWGSwlXEpAA&#10;tBi8GcR4eBvf/937JLsshCiu0Z6DtrHAcl27papT7E73w3mJrSGTi8BngI04HDK0gBLcVViieHZh&#10;fA/AZiPJm4XNnwv4AXAAu4i+p0y1pvbzfKR8veu2BEHUwFlPCiJjwIVgQrBC4C/BvetJQefWrFsg&#10;MHhl1kAJVxPWB1x7wBuATCYUgcpct8UKtfTcBTS4GqlKTBCuxYzgnhIIASy4zrhG3GGce2bxie/4&#10;pTG4AAJAhocNq+xLtV3WGbx86R5ZdV+q+Qb72mfIW2oeTXkYYQwm0rRHQCSxnlgfWydomdI2uM/I&#10;xKKezJNnX+u3O2UF8rDamLtqBDp+CpB8+fW4OJ8Hk2AZSxDgZfDl3Vl+H6BG06+RtzZ9gUsGEPEi&#10;7kQQIjBI5wQNOVxNCc2Pp/UuLpaMuXdqnZyrdBhmQG+bpbTWZ121lTd3EFaArERcDG4p0qmJQYnv&#10;YCWR1JDFdD4sKwAQAENdGeqmmAWomjYLEOtwX+H2wt2UFtCkC1ybjqv9DLa0bNeOdWhCWBwYxLLa&#10;U4croNl/2XYH0snHjgeab7vu5EPHnQhiAJjuIS6omoEM1pv+udYd11znUG996nBZJu7m6C0dMj9s&#10;P6YUEIPrqSCIKVRyVoG4f1Fzw1cNc2Ht3fTcyc37kSvpcyDTH167RDzuYtFtt72uP6tgxOJgJOJe&#10;FgOxTNDvErEy83NuYdYH/C5qHhHcy3KYer24IPGZ9lnRvuuri2YF6530za3Uwb10VXLd85Lbe1lV&#10;Ry44uChrvZZfVN3wNfKupt5l2bbtnBfMYoM6Z0WLswFKiKFhYNDmYd41pO5x1x1eX7qjG0FdYI05&#10;vLp0w6t9t3exr2e+5/one27vcuiGpn0BTtMdX926K4EMKdro+ObC9W5L6sCyroMEL82zrKsdZAxM&#10;mhdZt3s5cKdXH93ZFQXyvnN7p2euc9J17YOOq+6nXO0w7Sr7AmZ1/Fhj6MwrWF/OMhYTg+WGrCqC&#10;k6ljs395ZQAT6vAcy9hH19unPoQAk6DzrODD4ruwxERHcJPUMtYZA51ysF7LlBwAXhI57ZtXR9sU&#10;tKCWfv901IIKy6qiojZWHqwrFd8p59pYbbz8PmznrTupikBX8+mGOmrcWT3BiQAgdJ9RmZgA5sqh&#10;/leCA9xgWIu6w6M7oOKBy18DMTzmEusKivpNvbDot3z0SgDz1rR/PNbeid5O9X3TkXsX0gTUGMAE&#10;EBPxIJPU/z+XSVlWIq6k5oVPWccSU9iNqZMXAOiecQ9RO4eYH2JmiDMhe6mypxeH3bqmVUGJ7nnP&#10;wwnp2aRk42IDHIAFqiZjQSGTy2rl9LVtX/em7XFhWT0fAUamOVY0i9vMA0zo3gstNutYkAQ0xM4Q&#10;3BwGZ3MulJQAKaxAWNCYT9eBGa0TwAAvqVJe+6ozjy7bcUglz+ua6dTpyAEbm8dCoQ4PS82KOnvA&#10;ZA33E5aX0Ppy3wKjz0kPXkSCGorIWeE7LdPhJwUim2ZBIZ5FHaFgAEAYxfwAWQKC0OJiVhF1triZ&#10;ABygxOr+9L2FibgfgIH6RVhicrtaJh28oXsV8DDFooNLKswGIwsrdFNZ8DCuIY4PsAgucNmFKf5W&#10;x0fLVoPGYoCwtAg0srquHXX+6viBJTr+MA6I7ey8xBrpXAYxdZ1XIENgdEJQxhS3F1WPOb5l0On6&#10;seqs27MMLGOCQNLFRxYygRWZPVhhqDcTV99jgazbT32sR9THxMTNtbZqqeVWBboHTGHhCaTrMYuR&#10;CVgTFEWf63sVCAlSNgUwZAEtb0/rmUT0HRBYH7dg4YXVZ/od6PmpHUrkCt7l9JT4Fw8k5i6iGB6A&#10;YeAxlkFOqABi7myn6dTs1xZE64ca8BDkjw2AjCHHgESQYQM4rkzdOxef6dgCGrP4GJAE64PzmFVF&#10;UBJaWCyYGCuRPp+apeLvEzdjqeZP3LPpKcGNoMf28eNHPRCUGfg8/I37Yju6qY4442qtooFHvZ93&#10;5XZGHXLGVdoClXbW5UopgxMsMI1uxawvxI1UOhm9xQlqcmlX7frtdjJAht4+dSziZSyeJaeGheDg&#10;rI+BAVCo+EssDtsSz4LriQq+ZEwBJwBNrqJzEtNR1htuSVAjGAJgsA4BNliNvOXIr7dYGbMI6S0s&#10;oQZJOnzdduff9t3Zh55BzP5tSwCj5W+67uLdtbuhaJ10eHnqugcCGYFL97juBmdquLXt3nVTb/cN&#10;dZQNi7NpDMquQrxM3cML00oTi0xR83lXrOYFMnmDIQCoe1TR26Pe8K9u7sTTTAoooYDdgmRTAEVa&#10;WQqCe4MAX8teInNJQGNBvhPb+uwlkb/m2Z6BJA1o5mbc7Czp2NPaZ9FDj/ZjOjcz7TbVsezeCNKu&#10;K25wU3HDFzXLBGseEv9Ss3VYX9onxZEIDjaokQAeHwSsz6TGft4NTg9c/2jf12dppW2wT6w97IsF&#10;CEtPZTfjqrsefCqDjKszZtdBzqBocLor6PnWnd184/ZfDNzgVdFVhymzvNQO0q593BQADd3J5TeC&#10;oYGrHhLTApD4z3GRkHINwGCdaQVWGrPgCIQGb3Nu9y3ByXmtz7nOVV5QVxV0vfCWpItvBbX7+t6a&#10;o/Tt6h4juCdcqScg2Nuxz4enL3VfDYMVXLI2zEZBAmwq+s3XBCR1dZYN/R8Y5qMWM6gBenIt/cYF&#10;E7i2fNyNttWUfXE/MTyBZVqRWUV8zgTIpAyasOZgcVAnT6yNoMNieARBQEiJYGSBDCJeh2ytxm5X&#10;8HLq9k/ejeStKx5OhscvDfI4DsfzgcsJwQbuMd23jgMAAkJ2LbomC2ImsLnP+f25/XV4lxeWD9xd&#10;xP/gKsKFVxNQEWBNXBKQArgAD7iEdtTxh8HKCADx1hVBSA9A8XEwQItBSRcgkXCzaR7rDqKQIC42&#10;3HcAIVWNKTDI8TiuBT9zHxyLNHnicY4Fbvu4nXT/pJ4zFWBgvSDeBnDBSgPUMLUMrpSAJqvOEIgR&#10;DBBcbdI9sS6l83FPABLWDa6ZoSVwSZnFBshBulbiaFiHq8asNABNZNGtbWO1UAe66asNW1yNwMZb&#10;aJYMRnC/WEAs4LHj4z6IJwGI6ICBGeCGVHNftwfg2PIxLlhjLCYIy4y/H6aAjrnY9BlTS2NPAz0E&#10;NesYxL0QaC6IwVUGEBC0a8fvEYSu7w2riEDCXDwWPO2tKhyHGj+cG+AhIJjjcU0MQgqMkOnkKzj7&#10;zw1GdHzcRhaDoykuJc4JFAFfwBZgtK1nARiRocXnWJRGbj7AQtfF+Wzk9z2dV2DGyOSFTlkvGSl/&#10;77icJFxaHjL1XAWABpMGlN41tSHwwdKynRaQYOXBjUW8ja6Ba8JywrX6mB1gi+MKVLDikFVEhlFM&#10;oIQFbZPBEH3ALIXokvmcnvuWQIHlKcHpM32ufQRNz+em3Dw1aRafjMDlvoCCEHKAF2JuCBz2MOKn&#10;U88BH4KKvdWDdQxvsLAx5RgLCdcP4MKxHiKOZQrOo88AZbKcnjz1QyXYtuwTxM2E2xH78nSajCvB&#10;is77RGJ8JyDl8bMv7XPiaLDuEGszir/hGFNfumcLDxwF+8iyIhUdqxAWmy+2RHakGKOM6BJLSCan&#10;N7lWydxHuWLadXZrAhp1FL28WWEa6pgAl6qWCeBNZ1MulRFMZL3lZkdAkq94qDGgqeGS0jYCmUQK&#10;YAE6xvErWIV2DGR86ndiBxeVGqVC0uJtsLiYBDiAD+cBfgAYgxitbw4ZYTtvbjAPM17MD65q7vRD&#10;1w1vWgYnR+/a7kTLJ+877vLNewOZy5c/usFJXx1U1WCmL2jpn9Xd7kXDDQQxA013L73rqblbNhUr&#10;ghaBC0BjIAPYNDzIdAQwZEjtXjdc97Sq/Wu2jPtq97znzm6/GYFMIpE2MJkXhAArCcHl1rpIfUt/&#10;xJjeIAiKXtcfSyJ418DG4MdbYQCTcB2BvUuLrPOAw9RnMvmMJr9ey3MelCrdnDpxIEbQRZyMwUlZ&#10;z6xi1hesNMNXuu9zXT9unVu2K7rBdVnwU3K7t9ruXNvrPg9vTrWf7vdCwKBtcE91BEHdS0GR9uth&#10;wdF6UryLbQEHEgznAFWBa1nzgA2xOe0zwcVNwfVfSC8LBhJASv1IIpD3WPAjsGmSNaRlLDSNE8G3&#10;AY9+b3397gQBrbOcY4ym3ktJ4MJ8i84Ud9SFAEv7cKzOic/m2j25caV+SnCl6+kLYnoCgYE68d2U&#10;zRNfU6AujaCG+UpPz+bwpds7fud6+7cuXcqatSae1W8aiwxAU9VvVVMgBbgBLLAG+To33g3l3U3q&#10;0ARFCKjBbQSAmPtHoDAJK7if+LwqKLDYnn1di4AjLwAKM6qwxLCufTC047BcN4BI6f69qgKU9lHX&#10;9Y5ODIgsIFnHLwMwOk6J2BnNE8DMuXH14L6qHeh7Obx2e0dvRtpFh17N/pHL10reGlXasowv4CYt&#10;8DJIM6uQh4+ijp/VfELbmSUGuNO2BiFaR1A1nwFEwA7WJ4KjEccNxbGwsmB1wpKFe25kjQGEgiwx&#10;XFUEDhOHg4AWBNCYzLIDzAAyY9ihc7YA4o7Oh8sogJBsR9cCfOkzLDDAllU01meACfIBwGSR6T8t&#10;iMFiA8zQsTIAp4974h62rTMm3ZqpWWXMxaT//br+28TVBDBDfA2gQwyPjTulzhxgsGkQH0I8Cx27&#10;WVfU6QIIXGde5wGsSDu3LCZBik+dx0rjLTWWOg1sGHx48LCCgwILG+28KUDR/YRp6mHdopTkU8Sx&#10;kghECt7CE0IR4GJB6y3SvnXPZDIx3dUzsxRxb/HBCkN8ClYYrp17DesVlUsZiwVc31wx9xug4aFN&#10;kAf8AYK4poAPgYjF6ujezW3TENTo/JYCvqv/qOYZLbzUGqo/Ox0pWSjZvmH8z2gauLywzgCSFowc&#10;xNsAlAwxMYo90j4sU/dmQ/BC9eONHX2H28/NssNgnZTht1oq1JXZem5ZPljXbIDPLX332ytuwQCG&#10;WBv1EVGg9LmbFcAQZ2JQAYAAIqG1RcvADcX1KDxHjA7TEEoIHqZui51P0ERGkFXJlTwUCThmHxmc&#10;PBKceHAJp4F0HoCHOjHAGG41jk/RvqkZoOgrqwS8Fp8WFPmie6RQU+F3efO5Y0BIMp4IjCZF26r/&#10;ajsDF3Mh/dZidQAYg5cFHwhMVhdp6dScwWr0ePor9wWgQL0YyyAi/kICRnr7dQFLwdXaeTVYDVdt&#10;0UmrwaxnDXBwp6QFFHk13MSReOgQZAheCCTdEdiwTDCuVf7FwlLacflyyuAGi4q5nHAZCUYsQBhX&#10;k0AmmVLDLuCJC2Zicf+2G1YXJm2b8ZEw6RMfAxxhzWntl93R6647fie979pxDGhi2wZUJ1o/vGq5&#10;vaumO3rr3UlHb9ru4s0rgcwfDGauNT24VGd85q0v/VMBzHnDDa+b5lpqD6uus+9Bp3NUM+tMuVYw&#10;K4xZZgILDcu9s5ob3jYDmPFZUsMX0g1F+wCDqk0BHIKe2wfq5E+qLgWICS6BGKZbG2pEBDV+ftWt&#10;CnQsLRuIwSJj0zG0MGRBCDWzZpEJXE8jgNGfR8cgJqZ3UVYnVrS4Jawj9b28awwLFhjcOiwKUmqC&#10;t6orFXV/JYHJueDsJYAj8HmBFacUxM8EFptjash4l5NZaE7yAiS2IXhY+1+VDYz6N0CQj7MBbOoH&#10;WfuNkNHWPAIusm7wsmhwUuqmbbgLsueAEqwnrfOsTdsXAh7BSEvbeVeTOua9lEBEb/z7aVNB8FHZ&#10;1fJQy4IhVDIwSQtUtL3ABxcVajE0go6HlWb3paBOEAUsVQZAVMasMfmmYKaVtBo7Jh0DMQBqQ8+g&#10;f3Sj59qxmJ0otY8IAiZQXSCTqkR0HFxcApg9DzIMrUGcTCIfMXghsNjcUhKAQ6cPkBGknA+tMh11&#10;wLpXqg43zvTMdN0hxAAAWEU4NjE/xMUAIViRgBiWERBjaeakkB9rnWCQfbAAMdwCbigCqImt4dhV&#10;QVBH33dH/w0PLa8FLGMNTK/c4OBT9QNV2h2zIu1UBAMtwYOuN60XkrxAgNgYYA0LBhYVD1RYTjz8&#10;AC8M/5AQ3GBtwf0F8AAvBAoDL1hPABUG6UwKfqjjA5BYSnTJW0OsNpCghSnWKiv8p30NTMz6460n&#10;gAkxSLjpACDOwxQBKsBMCE64p7BIAEtYOvxnuMQEnACOlrH40PnnBUW4w8i6op6Qv2YdJ3CNkUbO&#10;9dnI4qw75L4iZrmwwGABDJqEGb9enWzQgWO9sU5f8GMZPmbR8VPibXh7pvPnnkk/B0wMaDKr5toC&#10;ZoAnixcSJJkbDQuNgIblLQEOy2ZJwdUkEODezC0lxQ3UfBA0VgkKDQI1bAtMAFe4mCytvL42UdBP&#10;z55ijwKZOFYX7Ys1amSR4n7I9pKwJCfVtq9tLNtzAPCAPgMPgwxNdS+4m6iEbMNHcHydi3N46xXg&#10;gVuHFHSd0+KCdE3mDsONRcYYUMhz4Zl6SwxwYtYanQuYCc/JeoBmHEQ8hhkDGpbjars3qCeD20jt&#10;sqDFu6qmR9YbIIh4GmAUCCJOxqdwz+o4AoZtsrzmHenUuG8ePBzDBZBCVtCGwGU9wYjms4KiaUGS&#10;YGXVV++l1g3HMlfYNoX5pj1YWRVehkpgeACfKk2atA0ZsPzUTc9j+fFp4KSGU/MG6xBVfkmLpqov&#10;VYgBFMZfWk3qeNuPDFCo/TKv9QZWpE0LTKji+3T+gVuhurDgZIYsqUc+jgZLDRlPsyuPBSzah2yn&#10;eT//bO6B1Z6Z1jFxO3FdX9DZ44aJJwURFrsSAIDW4TbqHlQszqQkgKEYXms3b3Ew7X7NFSt6kx3U&#10;BS8CkyyQkrZ5gnw3t0XVBTXWzZygJ2cWG1J+s6WUuYayxR2zrpChRHZSGINTrGbtGoihwTKzk2ad&#10;OjI1+GQvhQXyKKCXyOqNTQ3//k1Hb8ZZt6U/HmNEcUzcSeff9tzpx4E7/2bgTj/03NHLrjt8KYjR&#10;/MlbPh+4i+923c3bn93tW1xMAI3X7nnTgKZ/0nDNXXXeApfQ5TQ4F4gY6NRdW2ADzCCzzghkSlXB&#10;wJ72EfC09iuue6TOW2AzuNA+WHkEU8ybdCwPM0BD3SUY9ym2aSADwGysivA39WciMHJtWSCjP65A&#10;xsOK/tRLi1YIj2VABbjhczQ3h6spsMJMWGMYtLNzLJA4K7mmAKrcyuk703d5XHEHb3V9gpS9l94C&#10;07+ouEq5IJDD+qJrvKlbVeV9KvZe7bn+pUDmxIOMZT4JTrDq4JKy9G3BC/NtAUtLoENhPKotU9MG&#10;l1TzqOAamg4ENxTZA1aKrbTLEmdVUsdaJwhcsNBO6zeg30+VdQIQXEyXgprTnOBEgL2bslo31Lzp&#10;XGi9jtM40m9WAFMRvABH3euC60ldGxZB5zrNC6IEKB1/vNo+Fh7vhgKWejeCvduc6wmqABPOAQBR&#10;QRgZGAmEUONY2wt8GjoPUNXU+dvaB2sJrq2O4AhXF+NHsb25i1r67XcSBjtJRoDPM/XzYRAx4IJ1&#10;yTKh6jGz5ITgAYSQ7o1FCQihsB/CPcTo4IAIwy1YpWOJVHMDmBOBm/YL97fCgG1cUfq/7idc/TDl&#10;+scXd0DlvgxcQkjZf/l5TUDMfbBpD0/sOlP8l7fViQm+wswkq7+j6yV2CDebDwbGSoKrTTAhsT4V&#10;xA/hDqLmDNYToAJ4oapyCCBsY5adwoZZVkKXlLmWgA1cUXVvTTH3U+DywQLEMvsTbOwH22Tspoz+&#10;o3q5SgpeBFNYf2xcLKsOreNhLdJ1kObOtbCfDaVwhmVL1ylworgf18H4VwZGAiArckjcieDHrDe6&#10;XgADlxKgsrQGtAhGJJZtPe4mrV9cDYBGgDJyQQWQs7iitmI1sOZomakPDKYey7LVzMFttG0xP5KW&#10;KU64ubVucTxrEQBBnTCWmpiXDQNRWjM3U5iOjjUGi5NZweqAI9AmINul8KIP9LW6MYMtm9oAp0M9&#10;XwMXn2ZOjE947TZQZwAvocLP6pWi21E/tU4l5fA56DNcP+YGkzI9fT+BC41r8AN66ndg1+yvHcjC&#10;msWwFVieLO7GgMZDGsK6BNwQ18N14lIKM8zMQmRWIF3fNjFMuhYsRAHwWOCypn57AY6ABwACdHBB&#10;bWX1LAMrGsHTwAtByCZBDVlIBPpSKRj4WxZcEFCLlSMi2GGgS4KKSfkmVmdlC+vOcytEt7AtmIgK&#10;lraBC4YCeCKYoay/XmiJtaGCro4PmDAsABYfjgVUADyMCTW7OmVWH9t3hXGX/NhLrKNgHYHLVvxP&#10;UDInYMEFtixw8sMbaB9dB9c7v+K38cMT+PGWni89dJtZXygQAML6Q72ZUSFAivLNj4sC8jnxOI+e&#10;f2l1ZBiM8tmMps8FMhFLg8QiIzqPq1Ex6U8E2KSitgyc5PIZgYne8DrEg+RdvuitM+1+3RXKfKZO&#10;ppASjHirS6GiP3FFjaRUaQhmGnrrtkJ76qS0Xa4I0Oy4pM7RPamY9aeiDhWgwRqDVQawYgrgZPK6&#10;BnVuxXraYk8skDhHCri2zRCfQDbJullroHVKha9u6Ive1g9iZ8Pe6gGayx8ELwKYm3c/CWB+bwDT&#10;2++73kFX0pv0sO0uXnzvzl98K2irCkiqdr6eIAaowUoDjGDZIX4Gi01jUBHcCQgagpiKB5lqs2hx&#10;NVhgBriktA8BxKRrk7bd3NPbrY7bPlRnL5ABaPg8taMGOrntYtTXEbzwZ00moi4C2AhoyE5aXVny&#10;9WEEK6NaMQIaDzgS67UNIBMCD+sAHrZlCIbOsa5hWBSsCFxuBC0v624oHbxumGsJ60pHcFJRg1EW&#10;yGDxGlwTL1N2ly9/cvtXZxbPAohQMbl5UDCLDoACqFgm1J7m9wuupimxMVhiCBreewXk6BwCIDKh&#10;SO8GOIZaf3C7744vGTzzG3V4Vz5jTQCc0vdPoDeWvBxgK6Bpn+scDPrXV2cuaGljsbksuLZABpDA&#10;ilIXnGAxwZ0FZDBEQvdKMCMR3AvgAD91gUj9EJhRBy91b3Ju97UAjYKAxNDc6j74TCCDhYZjAkEE&#10;C1sG1IUHFVLAKQ7Y4RwCoY6OAzg0BUbmStrz7irggVgeOnPiaLDEWPAwUwk3FG4ZrDXJRFzSvAAf&#10;iKkJNMy9RpCygIW4E7OsYGE5Zkr9HMGbfrON/YauFchJ2pR4ItxkuMtygpdcUwAjsOJ+B4fXE8AR&#10;Wlk+I30WAkxvUkP0wuY9zNyDGCw2Ugg3zWHf3F1YjLyVaMfug5gc3DmhKwqQYKgIYmzIOMN6YxAA&#10;AEhADlYULD0WZ8MQJwILYmGw4DAfU/sAzAAbxNQAMLiccFtR54Y2gzRstifbCXcRxyR+x8PMlqvp&#10;RW6333K5jNottTu5uqC6FzULEeBDFWVq3pDujtuL9PDmVcoADJABrnBplbAUCWboZM09pWOHKeFU&#10;VSYTimKBxOKQfh9CDGLeAIUOXbJOXFP7XLBiAADkmJgfd/5Lgh2DGkBmRSCz6mHG4mMsfsULkIkI&#10;Lum8GZOJ7KV1wUsIUVYSQJ2+1dURxNg4VprHtUSwdekwIlDT9AjLUgAt+5Luj2q6xKdg5QAagCSD&#10;leAaw/saAcy9ewnvp6EXx51EzCwyfju/HpCJllbtmonVKQ71OyIYmSEwdK3l9qHL1koGD3YPuj8L&#10;/MUSZLE9PnbGZzvpGTR9sDCxPmwHzFggdKDQnUVNIININHJveZAZw45fhwXH0r3TxAoJusxqg1XH&#10;u6U4LmCylVF7TQwNJf0FA8AEQcVkRREQvCWwpC4Nww1Qt4UhBEjvXo4ybhEF9vRZbN4gACsNx4jo&#10;vICFH//oucXkTD17bBCDuwoQIeaGQGOCnAGV57NTbjNDVtmMWcYYuiBTpf7PrLYXoEhm2RHQMDYT&#10;g0taEbs1higQ2AiKGGPp2cJDAQygIiCxZeJcBDQCFGCG+wOSAJfZxafu+cxTq6dD5iYVlPmMUcKn&#10;53Q/uqZnM08EMY/ds+nAIuOtMT6exIJkBTIh1GAdIa6FWJRGW8DR1Rv3sOWKeoOvddRQ7zYEOR5O&#10;AJ1sPphqGSghxqZYzrlcyUMNQcSkKZPl1OyrU/xu6C6/Hborpt/vuePXatyaxOZkLPgXi0wmr0aX&#10;gGOp1My6vfOWwKeoc+wYzFisTEnXmtEPLatGK6j2S+Vg4IaBIBnJG2sN1YgZc2n3tGU6uNxzBxdH&#10;7uDqwA3OWq69V9N1CTB2a641EMhI3cO6G5wSYNowS83eBQHALT+9bBrs1FplU7UpoKmr868VDXJ6&#10;p97ysi+gOXzZMh1IuJ0IRD581XYHEhlRWGVSetYZKaXnDsREt/UWIMhEpFGH4IIMUCS/vGTQwhSI&#10;MTcT87Yd6zU10Jl31V7RsrWoXAzEDK4Ea4LJWq9g1hlcYIxTRZxMpVx0rV7F7V4L5i4EMqeav/Vx&#10;M4AP+wI4A33OFAtNVyCEawprzP6bmjv80HBHH/XscCvpGLi0OP7h5Y07vLp1R5fvBS/feAlg0NH5&#10;R3d49mGkXXWy3b1TfdcebLDs4YZqHOJa8tlGvWudE0uLoAHrTPusaDBTEeiUe+rkh+r0bb1+twCN&#10;QAYAAWSAoopgqq31rBvclnwMjrm5BFxSbYiFJzgGLi3twxSrBkCDtQe3FFBgkHSaczbOk4ABtxEW&#10;lZ2S/k95vX231LFh4RHYABiZqjowijticczruy8QUxM1y4xVz95JSOrwD3V+KhJbjBBuItxHWFYE&#10;awQ9n2UNrHr7L1y9d6hnlXdxHZcR3qn3xLnTVXXCjbhrCIbaAvPewfVdIDEIwaISWlXCeb/ebyNg&#10;sfot6DaQX9cZngtoBfdSSb+12rDsGgf6fQmGKwL5uuZx6wAuYUAxVgsb/6qBNQPrCxYLbzHBxYOl&#10;BreRWUUEPhbIfIQLDLebno9gJ4b7Oav/vf7zcYFLPM+ylGadOlx9RpA0lhymbBPVZ1uM9o8o4rej&#10;Tlz7A0VhADFWFop69jo112lV3Y6+i3hc32UeVxDnx+0UtfghrC2ADRlLuLNwV7HsR0iPq3PFDeUt&#10;Lj4I2Vt+CHYmtXsjqo6MoOKJrCkgwiwjQA2gIphYNYDRMvWGgs7eQECwwucs2zZSOA2BxqDGYm3m&#10;rSOm4zTXkIQ1wqwjQcYSnS6dL/E6DCth1iCd0yokZwV+AhiADHcY8SY2dpfgweYFNdUzPRMtE2Cb&#10;r+tFbm/PtfoXEyKFX7+X9pFeQpP+eokLEch4wCHGZPXOtYfa3hLwYaG2a/Liuoi9IZ7JxqPq6Ptu&#10;brl8q6627XSkQn1X96vvp6ltBDF5gpNx5+1uWdwOWVPeDYZ7TPdq8Ub6fgisFkBgQQFqEM+M54W7&#10;ztx4AdD4qa5LUyw1PusscEFxHLPMADIeaHwsEy48tdVU5hU4kLW0FtV0k+m8w5ICZKzHdSwy1wQy&#10;pEBHMzqvVROe1TkAHVxtekY6tllatO+StsMiYy4lbbMkiHk+JzgSkHDMtcSspXovr2MleW7uL4px&#10;Ukl4fkmQou2J1eF8VBEGmBgXCYDBEsR4TLiiKICH24kMruklXEp+nKUlQQyBzECIHVPQhIWGe1xc&#10;m9G1aRsdB6Cx8wTusOmlh3ZsP9impku6jmDfmUWtW3jqvojGPMAAMz7wdgw0HmqYBtvs6E+NuV9A&#10;0hwUXb1dMLDJCF7y5YzLCWBQVmBDJlMWiKlmzXoD0AAn+WLWICfcFiAi1Xv3rGGF5hqCm/5J03X2&#10;6+buAHgAFiAmW0wJYtT53/bc0QsvXDuZnN6Q1FgTR8M4TPGUGi8q/arxDmtZMMq1pX9u6w+q6Sop&#10;zprPVOLu6FXP9Y9wI+FOEpzoHD0tt/fq+oN5QKkz0JigpnfYMPfSpOsJYb2xbaV6Tw12XcB3XHN7&#10;BMG+1DVLx2877vhdxwBmeCtYIBtKkEOKNzE5u1qukb6d0/MRTKY3V1wxsem21/WWoevdWFl0W2si&#10;+ZUFt7mqP63ghPGYSNUmcHdtST9mgc3W+qqLbUobemNY1g9+aV77eqjBcmPB0Xu6vsMDd3L9/UhY&#10;mLpnFVcfFNzVq2M13C3XbApSBCvE8wAfTBn+oS/I8dIzOS+59jExPmUDHQKHD97pvt833MmbE31P&#10;5wYpk+nMFPrz+sw6Qczg/MDcVbijGvtYTiSBCzBRPyALSiChdQQHNw6z6pA9oFChuHVSMIABOBg/&#10;qq7PschUGZNL6wEfs7RcYpUhoLjkmse4uvT5no+JIR7GYmEYzV3QUdSyz1gSOATuHNxEWEeoPYMF&#10;iOBk4KWqczQEQSmBCJYVAnl9sbyouZGAFQKCt+N0rBGDCtxIFiSc9p/jXjKQ0X/DBk1V55lOEeeC&#10;9UegdkqWlv6H52kf4CygAUxwWZEhxfEMgnTusKAfw39wDj+vjrYQc7XunocRwUlXcDLWGGr8Z8Hn&#10;I3j5ZREkTLwOKd6kihNnQvAwsTYACe4rppZiXlKHXtwyiLGaMdq3ONS+2gdXFynkZS0zxpUF4Fos&#10;iTpHdZwpvRVG9Z/H4gqQYIkBVhDLwEs8j0sJWCDYOGoWHuaBHLah+jCp4rQPzDM8ig2Fos8JFgY0&#10;cB0x+G2rUXPVSknfxY5LJHCLe3cXRQq5RiwuQA2WGeJPABnSv234hqQ6xTQwoM5TEGPbEBRcH0NP&#10;CDPrEf1vt5bVEaqzw5VDAG4AM6wDaLBkUPfGOn06cQMZySwz6ugD681IAMI9rXEsjqNj0wETU+Jj&#10;abS/VR3GwqMOMAgyxvJC6jmWboo2kpVlgdSAjGAFUWwP6wXVfC0mRgBEjJIFPwsOiCUitqmodjLf&#10;KApuigYyk8K6ZIUMBQlYTcZWmwDGJK4/RS0iKpgbuGmf8roLh+/AAsPQC0BKsdvQi0JN339BIL8j&#10;MAqDo9csPoY4GoKusUAZ/GgfUrNxSbHsU8ERLjQf6Mw6XGl+HyDQA40tt/S70jlCSxGQY/BlWUn+&#10;+VLUD4gMM8589pi+BwKABSQWExMVkJj1RWBjtYFIpZ81C8oTiWrA6wmA5LmbVWeOdQILxpSmWC8A&#10;lkUByZLAhFgWtsMKsyFgWbE6QxTpE0DgMloRkGg7XFhYV4ALYnGmFwQ6W1Qp1rlxFwlQbLTruPax&#10;YQb8MAUMAmmxMprHhWRBxFhjDGB0Dfrc4mlwL2k9oGKxQroeQIh9F4mlEaiEQcbEw5A1xeeknLPP&#10;zCLjNenzBQHSskBpRusAmYR+DGZ1sZgUHx9DEG65lTVLDGBjNV+0HqhhO9w9BPdS7A5AIX6mrrd5&#10;AoM9uGQFFym3k9abJtaUghp1spoySZfOIiwp3hXF/lhpWOZzLDAECrM9834/XU8jb6nfB9c9dygd&#10;3fbd8cu+O32zK7DpWu0WjmvZUAYzQJkaburkqAHvnVTd5Xd7FhsCyAA1RLyHIpW81tFb/aEA5ag5&#10;stgMJCxAnWHdwKbRrbp6R529NLxqu72LlusfN1z3QB098wISIMi2H1KDJnBJBcJF1RUMsb6zr8+l&#10;Iu62ZEIwoj+qZSCpoeFNY3lpNOyAzfO5QMVnKanBYpnPsbaMrDPeMsM2iwta1r5s54OB9UfCOsNU&#10;opPEZdTVsyH4uH9RtWrGHd1nv99ytWbJ4neaeu7mfrqpu/2XAr1bzUts39gng6lq1hnAZvi6YTE0&#10;R7eXI+uKWVgmQUU6PH+v53pq6p97d9be2alBzO7Frn1PQAwuLgTMUPOGujXUqeEzYmxI3bbxoSQC&#10;jJla9WKChoMqxlVtA5yUu+rsDYBwE/kpsGNjTFm8TNaVtV2eAo2aVkkJ1/bmQjrOeneUAAg4IlYG&#10;6wjLCODJ1hKmYkf7axmLi60PwMLqxAQZRwT+AhhAEoBDZhPgQgmBtuCxwH8mpc/0lpoRwAAxhZqP&#10;xSGOp04sjqYEDwNnuI6yNXWuZXWkZD4RY2Mg5WEGxTP6LwiSUJgGTgAx7i6gAwgqtiqfhZP76gxv&#10;TeN1oVXm1uJ4LE07TC/XPVtNGiopt2IGEzwDlgEVAxYCksm8YiphBcE1ZFNty7MiEyymezAgE4hh&#10;baEmD+ujghmyvgwUTVqvz2w7XnD4rKT7xlUncOKzqIDFYEYQAwz58dz89lhrQihiubunl41O0+Wy&#10;GZfUfzURj1n9K3MrCahwaeGmiuUCkNKxPSSpgwJiqGej6+W4uK/YnutA7GMZVsH5zNWl/ZBBTeBm&#10;sto2DF0R1LMBbIAZgASgCa0zHmh8x28VogUe4TYse+kz20fbBWAzgh5pHFOj9kKd8aKWcXlZBhbB&#10;0xV12Or8ybyKCVaAAjpzigHmWnpGuJzyWi8BMZbtRQB0TxLkYP2wTCdSoolHCuaJq8E9x3Y+Zkff&#10;DYHFOR1fx/TDRKANZ0UGBS6AFGCB9QV3Y+giw4KE9YT9AQXijcJjhMNWkNZNbEoY40PAMvdoNXW0&#10;rcEK1iriY3SfHAcrDYUB7TpYb7FCQJGukf3rPtUbEAJ+zA1qgKVnpnNi+bJjaPswRgeIweKyuiXA&#10;2JoW1C75ayjvGKwACgAKEENMCAGujGU09ZRlv55503MfO/JE83OL1J2ZNgCggrCPjZqxY8wtCVoE&#10;QwQaY+Gg6i7nRh5mqECMlWbKhhtYwTIU0zYMhQBYmIVl2txRDB0ACK1uz5obicBcAoIJPh6lfFvq&#10;NmnYPi2c+5lZ1PVOE0BMsDKfB9uHsjGmfAbWoyfUy3lsUPj0ubfEUBl5dmEakFHHn/CBtUkJqwuZ&#10;RwT00rHX23oDEUgQtxJaZkhrZuiCUkNvwnqzr3cKgpK0K1ayrjcsuXwpZVlKjIDNoJRpvY0y2jUF&#10;7ZJ606EQFmnSNugkgY1qeFJqYGzAyaogqaxGnXGS0rouncdX8SXDQaCjaynoPLtnbYOa0DJz/KLv&#10;hhcdt3vStkq7FLYDyMiEOfswMJcVwHP8Utu+6dvx1zeBGUHNln5I0W13cvnedXaPXaVVdLtHQ72B&#10;YnaXBB7Di7YbXrbc/k3bdQ5qBjTNXtW1dmtmxekfeTDBNQXU4I5innWADcvs197z2U9YkoibIU7G&#10;ACYAFcZS2tJbBu6lkiCwlE+ZOTubpljeptva1A8/sqHt1LBt6Y+1rYZvQw2cac2GJuAzYAbIIZ4G&#10;lxLHBnQ84MxZDZrVVb2JZKkvovu9FoCd6Zoua2541nJdNdr1WsUA0lLG7XPieXTPRwKKo7LPwnpZ&#10;s7iawbXA5qpqAcLEPGGdYRuCievDgqvvFlz7sOSzog6Iv9HnxNYIhMqdnI1OfnD21u0eXrrB4ZW5&#10;uii2WNsVYATZVMBMtZ/RVCAyyJkIDC53U1aHpnks0BDoYLEBQMq9rFmf+B34oowC76qAoK3tBTKl&#10;jo93YaRvoIUsJA9AwI2OceStOQALcSW2TiBRGwp6BTNWGPBCoKUpwcUABQHAlb2Utwgdcx1Zq1jN&#10;2/tOQR2fDbchsNEU2GBA1G0GPA06W5/dJPjQf4GXBUCfWDKC48myIt4G1xluLeJ6SAUvtAnWBRri&#10;NnQCMTepov5XOn6mov8d6d+ClrC2TU7b2T5kKPX8vmzPYKmpvJ6hQcqn0MK6v6XR9vvngpm8o7YM&#10;LrW0zokVxDKxyKgaJvV9VVz7YM/lKnmDEQMViWdg7q8i1bv1YiUQMYBh+BQARZ+xjBJ5rddzi2qb&#10;EEISxMIAK5aurfbKQEX/EdzMmjeXkykAHaAlAIxwnc1rHdtjRWEb4vBKxZzbEcTEY7ji9TzresYC&#10;UoPArrc8YWnCFYaFyVtagBxdi2AHF1JK+xB7Q0Aw2VWAkM23dKyatqlq24p3NQE7Hm70vxfcbAWD&#10;clJVeDuoRGwwg9spsM6Y+0ngYiBjlgovg5dJmDGI8dtObhPOI7PESKEVJIQGAILMKywXiHRr4MbG&#10;+iL+SBBC0DWgQKc9Khho6eZAjHc9ASzF/ahPP9/T8+T4ZHjpP98ZXIwUT6X0P4k5igP6QF5cMAKB&#10;AEwACoKUgQ6ukXVYcoAf4CUKUJlrDGjQcwyPQTZWCDgGDTqWrpNtAAyOi2UFeAwDiAEjUtGBFGJp&#10;CGYmFof4Gs4PrODaCgcRBXTCjC0POFoXuO8AGbKmABgKG+K6YZ4g3x29EMVSFYMQg5RnfrgCQIXO&#10;/MkUUy0b2EzAjDQ9O+UWBDDMP5kS1ExPubVN9aWZHX321MZgwr0zFQyBQMYR9WiwkOC+IZCYIGFL&#10;DRfkYJ2xUbkFLjYm0jIxLVMeYDaxqjy1DCoghEJ3BiWkg5NJ9cjXn5nUs5lH5jLCXcQwDeaSEhhN&#10;kw6+MeuPw7bUoCEjS8fg/i1m5ukTA5lnAhkyqYilAcC+wC2D5SSptz8sLXk1nMBLs19RB02HrE6X&#10;YNZG0RXLeVOhTHq13pwa1JPJCDzUYAVVean6W+povplQB5WyN8EMb4h6ezG/f47gXM1rSqG8eEoN&#10;UkYND+BCA8b2auSzpR13+KLrukcCkqIAKKtGicYqqT95ctOyobCe7J123f55z7R73FEn3BHY9N3F&#10;h6G7+Dh0Z+/3LA7n+sd9d/vzgdZp+duhOxHMAECFWk4gox+UBNT09k7cy3d/P9KLd39wB+cngpGm&#10;Gmt12AKlg5uOO7jVuS7/P7z953JkSZalicZLzb3dVRkZxLnDHcQBuINzGAAjMMDAOSfOWURkRGZW&#10;VlVLt/R9S73rW1vVzNwjsmZGRmR+bNHD7RhT/c7aROuhrrQAnmraOqtbtamvC2DU2g21T2xNVfuX&#10;dbyusZPBR59t1KapulbN3IqewMc0wEyPpxnB2pwAZmxEn8nIYJqfnXIm0+CA/pRDev+D6uCGhzyp&#10;5NDgMwEMk0vqD6b1QYHOQJ/gTDBT4mWs6AhkvKxtqD1PdTzAttScT9SIIQV8XRCzfabPb3cjrQie&#10;qivLqVrVtmtUGEGLWur1UDMGiPGcVC9rnvph61qfASBEBpZgZ+NE4Hj8Sp/Zul1VNQFNmECDdUGN&#10;VZedmAOK2Kc5gTEtcTrOdmsIptcEQRthi1SSXtUALijivPouGVACHEFOZX3GNWkqgpcF/SbJdELB&#10;IJ5melGfqZZnqxN2RdndtC0IR5ERtFRaOqcZLqfNW+J/NMhq2TE4ggWyqVZPZtP6RVQ2bp4IlM8j&#10;w8rZUQIWFB2OJ/B4ghnj5wXc3IPMmVeNMf9PgBgbxywKriojdm9OCN7baoNaF7vTIMlgDNgUJYfC&#10;dJ5scvWFOvzRNJdrzaBu2DSgAg8E8U4IYqhJA8yg1thWgB2MQF+9rq6NYjk0Ihh4oQ4ZkNk4zyZ4&#10;sZX1c/2+L35nPiarMRjxM9WNdQcTu8CfXmO5pd/Q7nXatF2lTWrv7FzaxgSbuNNQip5P4FbT4C+o&#10;mZwYMzQ42Fn/DSCmAA+fkV1kbYVGRl8iEPGUD4ATwdKCH2zIMXN6j+o7ABPOwxUNEPkYKzX5nKyU&#10;ADR2WxFfgytO/dbkxETcj8AGIHMMTZ2gXZ7adV0NmsS44Hrx1AgOgsWtEmoBAbEM+q7lsjbkZSsS&#10;OtcqhVqUDheIc9CxzvP19foMtrKokhzuJ7ugBqIFZnqttrCttD2Cklgux/scQ03sR92xYuNzQr1B&#10;CWqDDYrN4COBm+7b70PvB3eRQAVX0RjbM+QANmRd2ZUkczCwIMLzVjmQmNgS0tCBvjHbQmsy1deO&#10;BC3Y8T+x2D8xPZcG9CCHq43rkrna39vreJmFatNKSGSd6fNawAKgyAAjiJnKyigrw4IX0sOZAR5g&#10;AbgAL1LHua5T0mUU4Au3UsTd8B4BJX+PWRGaFtQBJVy3KCy0hii9RlF7gB/ih/i/UfuHNHb/RgQ2&#10;xLwQO4Py87jvXvr+hz8bQlBOvtMysSw/3vuzXrtXoPEwfX9H24GXLoAJsGHAZ5D/waCC3Xnwo377&#10;k3ZH3RPg3BeEcOw9gQPKzvd3vvX1ARimVMDdQ3wNrqSHzDj9RGDUm2NZ+gQuA98n5nuiNgyp2vdw&#10;9QhOAkACQgwx3/5L+u//wvK/uLbMDw/+Ref/mAN8/5x+uCfo0vIdgREuJPaTMg7UcP+oLVZcuGfP&#10;0/SDP4/BF33p7v1Qmh5oGzDzTW1dA8qmno43K47rwI1QWV5Ic/OzaXZ+WqYBRuCyuDxrlxHzIOFC&#10;am4TDLuo4zU4rRHkinqjQakxn5ZqGnjULi7rCVpP9KxXqrRzacbTF7ywK4jrOn5mdtKZU9SxYQJJ&#10;ivSVir0ATJkMMvarc8HU6Q4TP6KnyEEtV/TarX3BxRGqy3o6fClgebeZjgQyDiQWvJx93k4Xv2yn&#10;U5Y/HKSr17+l69d/tV0JWNY2Dw0zh2dvtE/bZPW1rbSk91JfF9RtAS2AyrLeZ0XvW8AiiGlsYMtp&#10;aWVRnwGuJw3oe1UfvyYAAlxaR/W0eS4j2wkTwBD0y3xQuL2mJzS4TGjAGR8SzAguBTGzU6Naf+GA&#10;2+jUh0OxQZUReJFZwMSQKDFAzPNhdeb6jJ4LdvqePtb2DDNZ7Qm3U7igHsko3EcNoK1L3c/ZcmKW&#10;8M1j3ZPgo1ZbSSvLghkBDUHInqvqWvtkuJsAmf039XT4YTXt3uo9CGIAFSbdRL0hlXxTANjtTto9&#10;etO27QPqisykhTowjNISy2wzvJDmT0VgJrrc0u9qM8fLqAVcABtPgikwssqzE+oImVRzgmlsXkZa&#10;PpCyJFghTZtsKtQaAoBrApllLeOCAkyoi0N14aUNXEoCo9Xx2H5OdtVCal0L+ggmFuRQFJBg4tkV&#10;lBpiY2asbhGMzICHixM1EAWIlpTxWeYTq40GyOg/QLDoONNvCGRQa1BpGGwjfkWD2LJ+EwKPWT0Y&#10;EDDsQnx1Yk9w26CkhBlaKnoSrgmOmNhySYNEKdq3OmIXE68xo9eO4nyoNKijejggZsYPB888USyK&#10;TN3A0g0vHevATQGYrMbk2BoghqDgdUyw0gJYdm9sm3s3aWvvOkxAE3ZlM8gIYgASKzBAif77E7ia&#10;9cDDfkOMAQQw0f9fx/h4oIa4ONbZL5gBTgxRAkHgBpAhJunZsJ6Gdf0FQcjS7qjnoyJjimwzMr4i&#10;1oXP90UGHr0OD1CCGgKN2TdPSrXMwaFZfShAYldLhhmq/hYjndmuGYEKqgvHONMHN4aMAR/3CoN8&#10;TGegZbbhrtE2BmcGPC9rXwEi4m144keBIHaFiUbdelkAYoiJbW4NMNkyuGDAy86W4FO/i/akpRli&#10;cC0BCNSzYeC260WDszOugDIN6L5fwYCzuLTNLiCUh7n4HFA+SpYSasj4rOC/eZjqmCDGIGOY+RJc&#10;sNWv1ovV1w71/6t4Ohpm/B8a7vV3grmuT3Y18f0wCA9OP7CKgKpAnAeqgu0pgzWxF392No3jSp79&#10;mAY0WHM8rhLmNEJJQgUi+BhY4bvm+7DKMxaxPLj1UHHsDhPMADdUel7Rfc7PTeiBVPdENh0q0uxT&#10;164JuOrV/7SZgeRbjXsrDpYukEXcETO/z7b04Dr2KMNLKDJtlUZWgKZADTazuO62bP/XP/2rM38A&#10;AR8nkHFl4aG7znp60BszchNs6ykRBDP3+r5N3979b55viVmqgZk/3/3vTqVG0fn+3r+kez2kakec&#10;C8tOydY+UqpJ1yYbiaJ2MRM2rq07hhniYQAa2u/u/quBrac/KhyT7o1bjfpHwDVuM0+N8Kc8T9N/&#10;i+kNvlnfXU7r+wzSS1Zeak09mWvwxaVSay3qB7OiDno0jWlAxQ1VUqJxJZF9RFo07h5cUqRXV9c0&#10;GJCpIGghELjCPEQ6jiJ6JQuKqr0sAy2ss0wg73xl0tBCETu2IatzzHMt8/pTAh4CiesCh/W9eto4&#10;aOi1Y5JIYmKIWxlWZ0xcz+zSVNo5X0v7Ny3DzMlbMqO20vmn7XT2casNMN1W4MX26rd0cvkxXard&#10;3Nu24rK6lW1zRX8igKZAzEq4t25X09pO1XBTY7+gh1gZDKjZPG2krVNgBrdYI+1eC7qu11JlUTAH&#10;yOhznCIuSJ8JUDM9/jwtzs+k6Sl9DoKWkRd07KMGlmlSQEc0+I2PeiZhlkdHNTixDTehPjfUmX5X&#10;A1Zn9bTHAIMa01ZlnjxKa/vMGTXnon8EH6PCAS4s17cXnRLeFOAQkMxcVCsbC96GioOCA7A0duM4&#10;gpUJbnYF5Lx/+/j8D0Fm7/hN2jo8CffTpgBasGKgkdW1DbWF7CcMhYc4nNXDhbQseAFmyKKiGB+x&#10;OsTnkAlFDZt1ivUx5cJJJS2tC6CboeJQNZg4KBSZyrpgZnvG0yY43kZAUyCocRjKC+6jpmNiWKcQ&#10;oO7lhOPDJTU+PWqj3g0ByFyHGB1SzaeXxgXi+r+Mo0Tqd6tjihluZBNM3SGQsUojqJleIsYFhUZt&#10;VmqmKb4H/Fjh1Lkro46/mV+Ngn6lwB9urAgCZuqHCUFMnOMJV3VNAAk1dFRAwDLqD8uAgyFmLMNM&#10;nqMs4CDAgu3P9d+u1LcNLoDK+valAcWQUkwwgqG4bO0LWGTbud3cO9dnpAcd2eIaAZ6TaUb/9Wpz&#10;LS3WlhzHQ4VlpmrgdZ/rfgwken3cyVOT42lyPOJSXlCaIAML9z1EhiLKjLYN6V4NOFonZojCfq5o&#10;vDnm7DKmsMD1U7KL5qhN04plAnZx81AhGPcCgw1qC64SKg+7ovFmZDFRqK4UzCv1Z8hAok4NLq0X&#10;xOMsaruMFPJRgQvH2G1kteBZnJdb17Ep8KLBEUixW0qDZLhOwtgXIITqECoO1r3f5+s1XH9GUBNq&#10;DKAS6gtlKXA/cV0GWbZXV9Q/L80L+gbTwJCe+K3a5LganctA6wBXfTaoGhiuHbu/9FlZoQC08n0w&#10;2KPA4IIp0xuUwOQIUo5A5UEB4nJtK2Cm2wQojWLrYavd1sIAnACaBf2/PX1FQ7+LuaeCFrJ87vn9&#10;EVg7OPnI8RvEdtx7yOCMOwSgIUvmh/TsBe6ze1ad+oYeWQ3APXOfp32sR5DzMDJtmP+HwfeeU47J&#10;CtKDpMCsBGI/1WdLvBHv0QHRApHllXk/nE7rYRTlqK9X4DLfa+WN4GAMWJlY4eFnWw8ki/6dADcG&#10;HIHhbH1JY9qWALCevjfEhHVcSqHcPOojPfueA3udLdSnz+LZQ0HEd9ofIBNBw3e1rPMMP3/SeyEj&#10;iQBdUrkjHgZlhDgUFA8UkUdMePkM0NFn8/RbvUYoNVZ29Lk8fAr4xedEyjfw0qfj/5yBCvfT93cI&#10;5I0gXirz3uFzlVlxEswwDcPDJ7p3fb7cC6nX337/rzbSrT35JADz37H/wzNj/3/+v/9H+mZ1c1Ed&#10;yoLTownMdbCt0541KBoeiHeZ0Ic44ckG5+hc1dky7cC8njLJYqLC7gydpjrlGXWcTHVAHAxPUp52&#10;YEJPRriSJqNzB17qrQW3Dhyenkgz85OOv6EmDWoNWVBDwxqgx164wi9ggwE1BYL+yAaHUGzUKQgE&#10;UEV2z9bT/lUrHd4G0By/3jTc7J3tpZs3f7NVlusaWG/Tvmxtc9OupAI3l+/eptM3x46xAVZKxtTO&#10;eTNtnwpEtP3g5XravYoYHPZtHjUMN9UmgbJLgkNsWRDTcADxBrM/7yynxQUNimRyTWlwmptOszNa&#10;1g9+Tu2cnlgW5qa0rkGTdE/ByoSgZUp/himBzaQ696nJCW9DraHFmFWY2BnibEZe6LMX/OB+ejbQ&#10;L6h5KhPc9PdZ2SF+BusfeCpAmXOBvzVSxS9rroRMRedlgSnKzfySoKChgXp1VttoBarrJVB4KcDl&#10;eCltnRw5pboT6EtNmGIBMGEvdY4AhRo6MhSd+o5AZR2XkeBFIOJU7kOmQFg02GxdCpLOBU4AjqCG&#10;dHCWw0UlGNoWkGgdt1NjH9dVZFIBOSg31LipUs/mVOcczlvhAT6oLgzMoMyQCUWLtVBhLvUa1KbR&#10;foryETCMCjPpeb/ChQSEYDMrAgjtA5pwc2EAzQSVrHU85jnGFvUd0i4QOxMgw3XsapLRcuy0wIXC&#10;ewsy6tbEVAnUzAmXFzE8uLaAGYKKORbQmdR/cHp5xOoP62RczdZ1jysjhpgCMgYY4AVYMbAERLyY&#10;1P81w49VEm0f0nHY8JgeGGr6LxzcZLv+ne0d3th2ZRt7+6m1u6uHI9nObpqr6zeNMrT8PM1XBazr&#10;WwIZvX9Swqu4x0YT00Pwut3G/xmgmdbntqjPgmwxAojJSsL9gxuOKRZQWnDD4VLjfaLiEKtDKjWD&#10;HYXw7NbRMrVcvE71YOrLNHVPZE5t5yBk17QBfPTZObYnXHhcj9ZzOgEq1KfRIM+yU8irQFHss2l5&#10;isBlAp/VAkyRaq7PmaylRYGOIKds51p2NwmOnMJN7IzdJIALkIQBENqWW8egyMYy+JRt1MYBXsjQ&#10;BFAILOazAGp46GOePd7z0BC/Ab0HDa7EfTCTNUHGDMZAG2nupMmvrG2EErJUSaNz6msn+pyVRQwP&#10;aevADa0ztbKNCOYr9VVB66r6w4O0sNJIc5W6rOH4JlxbEzPzbZDphpgCL7W17TSuz4f35akf+Cw0&#10;2PNdUnxwrNJnsOReKTII6KGiPOjXINwLdETNE+ZFoljdo6f30t0HkY7MQPyw544za5ga4J4G/VLJ&#10;FoXGy9Quua9BXIM7xjEM8ATVUl2WgFMCaXHvATUxUzog91T/tUH356Njo2lQfTHfKYDC/aNeoRzF&#10;5Jt6QF3Tb8IurnBT4Y4jpqdUXKbKMUoG8IJigjsI5cIZSM8iFZvaM7iHKFT3sI+MJL1HYEzvk3Rl&#10;4l/aCo6M7CpXGvY17umzUdv3wK9T3DvUcSFIGBWHIGNg575e3yoM0KLP4i4p0not6sLw+VAvhmkU&#10;ABR/RgQTC6DYz+cGJAKFzBnFZ4zyR4YV8ESgOW4kf666H65B3A1qDEHDMXHkv6Qf7+k7uPM9UxQE&#10;tFBtd742lpZFt/N6+gNKPMEjtV/UQROoOy1YcSn5BXXkFKTTD5TzKFQ3pY6YCr0EVY7PxEzXdD6j&#10;U8/d4aPkGGLUEaLgsIwxRQEtT15UxiWQ19lSgprxCXX2MxMZXArI6I+uwZ6aNssyMp2oXWOIIRg2&#10;u6eGhmOdlniL+uaCnvandN/q7PTnBcp4L7MagJjskeq9TJAJgPFeGFgYbHiitkqwTfDqYjq4XXdQ&#10;8TaBw9coPuvapla2dy24OaewXtUgU19bSbX1Zadzo8I4hmZtQYAymZYW9V4FdsDK4qyerJm3Sdup&#10;osuUAFNT446DGRbMESfwQu+bmbFRZp7rswg3Ev7hp2lIlA+wjPL5DApYep9oXefpmBf6DIZ1HOpM&#10;31P9EXR8n2CmT1BDUDDHxnIY7p3dS3U41WW7lgwxFYr8zbiYH/NU4UpiUkyUHFxTjZ1FAVpM4ogB&#10;LcysvLJa92e7UJ0RBOnz29hMm/sXOuatPqfd1DqNwGAAhrYsExRsVcbLAhN99l7OSg1wAqyg4hBz&#10;A8QUCxVmxirMYlZjgJiivgAtzZN5wcx8VB8W1LguzMFsxL/IKN5HMDDHNLUftxVKDWBC4O2EgH9y&#10;DhM4kh4tWBnX794wImMZV9J8TYNETdBp2NegKcghiHVcoO8gZKbmUEuByeb6ktdxNaGkzOq/ONfQ&#10;gL1BhhTVgKNYn+eb2ok4H7Kx5uoRgwNEzdU0uOs84nHmUHL0P+YapJ1TR4djUXjIykKpIU6HuJnx&#10;OQ34U/r94M5dLKCDL1//OWCnAA8wg+qhdlq/0e29c8HKVWpsraaVZk33qc+6KZj/Cmx29sO2bVdp&#10;a+8ybe6GbWRb3zox2DiuR/eD68xuNQEYae+kahMfREFAT+/QAtA4Rp+5+ili8XAxFyPexQBjQ3kB&#10;UgQighcX0NOgSLaRa8S09D/c1PXUotiUCTMXyLwS3ASwoNYElGAGESCFgn0O5MUyfGRjsPWUC4KX&#10;SSr+6jpUauY1nQaOaoMywzGoQSyjtAAqpKXrGiO6BllOXtcASAAwKdyeh8qZT/p/T4f7wsX7dA7x&#10;ILixGPS5Hq9LBlQoR/0GB643o75vfH7I1yfNeM5F69THaPAEeoAmPhNgb3l1S8cv6Pc56SBoZ2YB&#10;LQKZAi7ADE/QxO8Qx8N2wMlKVf4sZpnDb60hYAl30hdupWLrobZYdclWX98xpAB7KFe8P8+Sjqpl&#10;99ZgGpx87NgOCrmRPUN5/t6RB/oMqYhLQbWoLPtQwOK5ijRg3rn3gzN7HmmAjhRfJn/s0bHAyg8O&#10;jGVgtcogA25cB+X+D4ahO3cZSL9zUbYf7mpA98ArGOi7r88DCAmgIaZn8BnJGv3OUMNFh7JHDBWu&#10;qeKKdP0gjje0PNbA/yCUiecPBBlMLRB1ZZ7o/Xhqg2eAjCBN98ts57x3x7kQmMt7zeDlyroCEKdJ&#10;4y57+GcBSihNAI7fr6CE+ByCaV00kcy1p/f1WT7wvTC1BffjGdZx/QhuOJ7PjM/FCo5hiRgYYnMo&#10;Vgfo/cnwwmcI3HAc61TmxY1klUbLtGQpMQ/U3YdUM76fHgimCFAuqeU/CnyID3rU8yD9eFfX0ffn&#10;YN+VNXWKGqgZ7MlCmq+qsyTIUj84AnydMj0z6mNIkyZ7wjVdBC905BS5Q1VBNSHrieDhucVpdXSk&#10;VJNeLehRxx8p17ih1FEx6aMGcQCI+BOCMYEGUrdJ6SY+ZlxPjCg6TBZZ5mYCglB/aA01gp1mq25b&#10;Xa9b+ViszRhkDD8a+Ef0lMEyShPXWdDAsntZTwcv1wwu8yvxfmnnljQoUAJ/SR2lYIf3B5yhKBGc&#10;jBsNKGPCykp91ooMMTnbJyg0aw403pCh2pAajm2dNNKyBqo5fS7UiJkS0E3rvRPQSxDvtD7fSd3b&#10;7IwgSp8jcELhs4GBvrb1AhtAh4ADpYVg3meCF4J8nanUta/3qci9V38a/WEAHLY5s0kg05sDf5/0&#10;hHvpCW6mHPjr9Z5HDhrmtcZG1bkvzabF5Tl/RxT3Y/bwg1fNdHD67gtb29ppQ0zH3qZ9AU2x+lor&#10;LTeq+o5J0afoXtUKi4sDXgr2iKs5XbabiTiZRX2+ldVsDYGFAAWjKjIxNEtrgii1fA8U8rN5e+dY&#10;QKdxMJ9IEY+5pQhUXrCrqFQUBmQAINbZTpwMUyw4vXsDIJpKc8uTAt5JQz3m6tT6D3jZv12m20Ch&#10;ERzo92sDSmT8fmaXdZ4M6BmjSKS2lbnGgJoagfVr9bSkgYI6JbhoyaYCuFwdWQCG0oMBSIakemRb&#10;ATRL2zIdt0Q1ZQCHmjmbuu+GXhfAEcAANKyjKNEyLQPbUICmySwUDPDfsvrimDSZWp7Scd0CM+wD&#10;coqKQ+E+pnVo7rYEKleGlO39y9x2DHAptinb2L1IGzsda22fC5JXdT+hHDkQuhIxPbjJXDAQBWdN&#10;71tQ46QBHsD0PyEtHSWS/wzKJUpTuI/0/xKIoKag0tASIG2QWAmYKLVuZphSIG9HQTHcrAlkdM6c&#10;oMbzXWkd43jAhHMJvp6oqE8SNDm9myBhgQSQY7cTsDKvfmpSnx2uMmJ/cImN6wGL4GMZgcQle8rx&#10;PDP5OrrmsGAh6tl0YIaWgdAwM61zBD0vSN8W0ERKd7RABFlOgAZAAjABQnZt2aXR55RlKvFSHdkB&#10;p4PqZ2RACOoU2VXAVYG0AKl4PdLLubZfu9xTXgZyCmxZTTKEPTPk9D574tiYYt3upP/aDmzLgiC+&#10;K5QYYGZI75GaKBR8wyjqhmspZgN/EkGhTzSw91K5NtcyeUJ1WCrHaiAUiAAzbENtQBVgFmrcYQ96&#10;BD+CmacDDwUxAh9d6849TAO2jBomKCQULmRuKl7rhx/jeqTLY854eqGHRIEM9cyI6ySIOwLB9b3M&#10;4TLats0tb6tvWNXvezKghrmgRpmCQDYSadkuaDfwyIZ6BKjgPhtfnNJrPBRUACs/+jhcRWQVuUIv&#10;Co3gDYgg7qetpNj0XgA2Ge1DfRYlc42YH+oSYbjMnun9uCaOYUefy8MfrWzhsgJMgBfUmABAXVef&#10;M2oMbiG75rQfoGQdNQZ4YbZsZujGBUXgMcASbjC24/YKeAISmWUc19qjnvvtz5rX/4ZpBpY1cKxt&#10;V9L6TlWdasVKx8z8lCEmXE1hI2PhbqJl5ufVjaroeSVNaZAec9aTOsX5CWcScR0ChTkPsKmsLKR5&#10;nUMHzwzbJ++208mr7dTYXDLEkNU0qScxTzcgUKDTtL9eHeYLdaIMYBM6hnWqELcnmCSTQE/JQAz3&#10;PawOeFlP5K6qu7eQmKkbQDGs6El0SU/o1Lxp7dec4TKnTjxcZ+q0NEAAVzOLo3qqEymPiqCH9bQx&#10;3O+g4urGogMGDVR0pAISBrR1Xau5VUuNFp9HVZ/lSqosTdkvujCrAUefAzEw8wI44mDmADsBzTx1&#10;dLiOgGwGuJmOY4Pc+8INZPVETzuCFvyrAAoAA7gYaACZfv1RUFsEMX2CmFhW61RswKRHxwbscKzr&#10;0QhaABbSvkv9mRIQXOZzAnqAHIKrcR1RMG/n+LINMPunt2lX6+sH9QAXAcxBtlgP87Yu8DmUrTSZ&#10;uiGChknvXhfEUAGZ+Brghnmf6juCiRYuLNnGvBWxOplPWyg0i1aCHFej7xb4YRmQKVWFN64FKmeL&#10;qWpXE26iSlQX1jamWsB1taVj2LZxre0XQE5MaEltGgfoAiH6/QAfwDu/j+kFrQtgDDb6LWMGnaUJ&#10;wwuGO4kWeDHw6zqcB8R7XceyDbhu1pfTckUQI0OCtnu1OpUmJwUdAm+ClRdlpJWj0KAuEbS8KGAh&#10;7Xy2hvtJr89vWdBCDA/KD0rQpH7LzijEJYxCo2MNNlmdoXWqs/5HmKsIz6oVpKDSUNgPlxbxPPwn&#10;/b9ElQF29P8MteWqbdt7WAdcDC9WXwQtu6TW7+m/sptWt/Zku6m5vZsqgiFcZgsUHWQahW29h/VR&#10;V1pe3tZntKzPUCAD2KBOAXnEAFk9Qk16oQcfPUQZXNYBmLHI7moJYFBVGkAKWV9qdS1nfAluPE2E&#10;Xsep62Rz1WRaJuCaWBvH4mACuXGB/YT6t5kV/Yd1HCnukequPmh2yJlZBFyTAu971XXYP4liszho&#10;AOIeiqrCQGZIEcQM5/Rx6s4AOQBPmIDDGVhDDuJmGXAq12LZKeaCIACI8wERlJKBUQq99TvTxgGw&#10;a7qH9SEXEpzfHLaa9GyITM2AF8w1b3QfTvUeoQZOuItK+nhRn3B9oQCFyhLq1DQqk6DHrjEZagnm&#10;e6Eejq7fq9fC/q9BTIBLsVqz2L4+49G26wzXFzE7uJuIiQEano3ovb8YclmDp+r7cD0w4GEBL7F8&#10;V1Dy450fPCCSzvujjgt1RcsCnCfPHoaSMvFUx+sauJd0jPcxyAt6gBWrLnpN4mVQV4gRooAdqdoA&#10;CQqYwWboib4rYmIG9BnRBwheigli5pZ3NDa29JkP2T3EDNGY4QuAGYzJHhnMqQnTA5wITAhefq5+&#10;hfpCqDYPn35nBYbaMATLcixw4cwjnUsVX2J3qP1D7BNuq6gerVZGkLhT7g0swEy0gEsPhRa1/FAg&#10;gUry7Xf/avuzDQDBVYS77kdnVHkqgfvUi8G9Rbr2HYMMMTdWY7ISg3LD9QAXx9T8GC1xNWzjNVC9&#10;uBdgB7Dy9/ZDfB/fuNDTpgb9jTCyb0gfRlmZV2dbpYZHcy4trEzJKBo36/iY2Yo6i6oApT5lZWOZ&#10;Ev0r82nvct3ZTfMVDSa7NQcML1R4slfnK9BYEtAsLul6Wgd69q820+7RZto73bLLyhkf2QVlSNGg&#10;zxMvcTdMWln20bk858nQFtCD8kK2CAXzeCJfIrBTnTrussUa96kn1cak3RH7lxuOU1nQNor/oUbN&#10;aTDCeD1a1Cbq3RS3VXktXhcX1oieAC9uP6Vma0v3OZFWW7VUrVcMKnOiarKOxkaHtK4nYAHNNMrL&#10;tDppx8Do85yfc2yMY18c0BhPmP19ApX+/nYsS7iCtCwQwTWEiuJtdgepc3j6xLEuMQ9TWJmTqSz7&#10;OFl7v861m6m3N5Z1DY4pcTMATrmmgSYvU62Yon6tI8EbtXN2ojbOup7K949fC1TeGlTadvYuHWWL&#10;bewv9sYG1BBQvH1VdcXjzXOqHi+342/IgiLgF8UG+HGKt4OJY3td0EPGlGvV7M6n1jnBwRH0i/uK&#10;qsPNowAZtpPltJnnltq4XEqNg5g2gbgZ20G4qPgNASzTVmGAXMHMXG6tSgbQACVFtYk08kmrmA4I&#10;VssyBrjgbkLV5DcGYF2eHaelxYCY2dmZND0t6J3StWZm9JvIWVYGGAKVdR8oPHq9ef1ui0ozVw0o&#10;IkPKtXIEL9RvKqopQOM4HbWGM87LE3GizJCdRY2aCHyetkUquaBteUTwEgqof/v+7+V1/QcDXLrV&#10;l1P9FvYcLE2WGIqNM8CaepjQNhcY3NHvX9dmTivDCpWS97XP1ZI5T+9FHT1uI+DFM47X9R8h/q4S&#10;LjEHSed4n9nGSFrcELQIgoAM4mOACGrlABXE3uCKIpvLrqtcLJBzS1uMGCEKCjplfV6vpQcM3Luo&#10;zVPEOOlaQA+v6TmzaKnlY2VH96SBHXcNcOO0bg32o8SvaODnSdwZK1pGwcCdgPuBwZ4sJtdbyYAw&#10;poGa+BcHCFcGDAi4UXANhTtCDzakM88QNBquFVKDSxYVcRdUQXZtl1zzhXIYJANQwsFu6hcAVK8V&#10;FKogU1AwYElAImhhG1M3RKXjUFVQZggKRmUBnkb0Hn2OwCgm8tRvRAAGXKFAuJq6K6qrr3kWttzY&#10;1ljQMQClnq0AS3V1P600dmzV1T0DzPxKTZAQbi1cWcTMoJ4BW6hIQAzQxDIeAlzyz4cG/dB29/6d&#10;DsTIUE/uaVtbYWH94Y8GDoJ2Wb97X8cLdDjn/sO77eBp3G5k0KAwocbg8nJ9loeCh6cCEA22Tj0X&#10;0LSnmSA1Xudx/zNLVY2f6/ofYxt6EFo39FBVl0Bd1BPUo3AJCVie3YtidABML0rL944lAQhKxVsg&#10;x5M8Ok7lz84QCpgJl9pdVBIsu35w8fSO3I80cf/2euN3p98avzN+YyVwm7ifnqcBN3xG3/5Z8EJx&#10;urZyIqNezd3v9D4ponhfoMM0Aves9uD64nNhGXXF6pfuC1cYgPP93W8NPcTEACtR3waAEQAJigJA&#10;mXcpQOfegzuGKWJ3eK9kQQlkVtLKqp58V2ftXlrdXE4razPqmBnM1dnU1Am5k6YD1x9WLbVjgBfi&#10;W3hCJU6GznGemhmLxJ2M6ctRx6M/Puu4ZHBV4aYAYoAkIMEVhSdE8MQL6MmVdln3cny7LfiZSbsn&#10;GzIgZ9Pgw2zcu+ctP7F2w0sxy+HEj/AEpevxpF7V4Ma5BKmS6bSn8w+uNw0yxQ5uNvJ71ICkQQH3&#10;GlkVUwIS3GgA3ObhqmvNDAzKhvQDfSYb7LMatLHfSK3dVR2zlg5PXjp4d4Zsiwk9lU2GCoP7aJLA&#10;ZtmMBqupyVHHtUTG0bA6FnVcL547BqYNGgaUcP8UtcTbMrCU/bTs93bAg2WBR6fyb6gtGGnXPY8D&#10;cNoKjK+JYpMVIIAmg4yPyy6nAKHH+o4WBB+Ch3VBgVpqDlXXK7bdo2vDS7E2xGBdEHNw+tIBxaSf&#10;O9PpdCUR4Iu7qUy0iQKD6kIbE3VG/RorOMcCb4HOqvYRIIyLCXcULqe1k4Xk6RN0PQCFWjMEDBMr&#10;46rEOp+pFIjJcXG/vRwwvCYjvXtDv9O6/gMoiYtzVl4MLoIPICbiYwJG2oaSJ8gI8MmAo98U2wvQ&#10;YPP635BSPq3/xdK6wGF5Pgd6T6UZ23RuqY6t1yMwWNdom16L66ESza0IYLIBKIBMcW0ZWvQ/nMt1&#10;bFBiCEgu23FJMY8UqeQEDDPHFKAxTZaT/ju4vFBGeXAo4DKU/2d2N714llbXd62+tPY00HCtAz30&#10;CFSAl4V14IhKyhQqnDKkEJzsGB/mpjog0ypifoAWZ2wJmlxTR8a9oiA5poc0crK1BD+4mpi9nTga&#10;wASFBbCIFPZhu33HcDVN6HuaIChen8+c+rD52TSv73J2Vg8OAhZigGIuKwrZASH6XPQ6XItaNg52&#10;RqXSf3Qc4BH8xAzlWF4GVvK2EV2PwGIyvlB0iNOJlpTvMDKsSJePtHANwJMRGwHIkK48RPVfKvzi&#10;SgJ+ZFYeHLyrQSUrOWQCkTUU+yNjiAGSmig87c8JXogJiiBS4nMELtQ30YDvGlSATEktd7wLLqmA&#10;GBQe4MQQJlhxAHN1OCBsRWDE/FcNQcK0zhXgBATlOBmmeZABPwOCGKDFFdSBGJkVGSs/AjjtZ6JO&#10;AIdjBob77E4jHocJO6nNU4oE2lWFO0ufE+qVCybqvlDbXEyQQOocx+QaOxlmUNVLogSxKTwY0m8D&#10;IIBIUaJQSsry0371oQKZew8AnI6SA9SUZQbzJ88oXse8RvfCpSPg6B2m7D9VcSMwliBcXCvE5xDr&#10;8ahfpu24bohXIi6FQGRUCqZgGHiRY3t0XcClF6hxlV1cY8S6kBouoOm/aygBWn588J0AJq4B0DhO&#10;hYJ1pJQ//t6vwYCPmgRocR7uI9YfaN/w9BMrWRggU353NkMzv7u+gAjBShTi+9YggzrjyUoFKkAM&#10;4EIcDbEtC9SaGxv1flx0KDNkjJEJ1jcU0zTcf3THoGJY0eeLi4jPq9THIRYG5Qv1h8//Ee9N7/cx&#10;WVd6vwDZ9/f/Nf3pz/89fUMsyPLalJ+ql1Fe9EQ5I2AxyKhj9kzWyOd01FrGTYMrpqKOfqWxmJaq&#10;C2m5tpgWq3PezrFkM80IYlgHZJDPDTx05JVpXzdmyw5XFIrNxv6qOlB1ohr0qSw8jsw9qaelWXUm&#10;ZD4RECxwIpWb9PD9i02ndxMoyesQL4M5dVsGXFWYTRuXje45ACsUHwKKpzUQ8doMDAxAzM5day2k&#10;w5tNgU7LwLR7dJY2dnbTwdWe4aWPdOZcOK+XSroCGZQZYklwuVH9eGpCgwWuOD35TIypUyROhyc6&#10;PR2MC1icHaB1nhZ4MsJdFBV5dT390QCYp09QT0J5KcsFNoqV+BYf422ABspNr+Ejzs1gIygxzOQ2&#10;ACcAhuMMOA8fCmBQaeL6wFGoOnEt4AYDdHCpMe8U4OLpGphjCkWOeabqwE0lA8zbdCRowQ5Ob9P2&#10;ucD0uumsKAoB4kLavW2knduatzF5Ju4r6tlQCLG2Jdhg5vH9JRcNJGMJVaZ5LIChMrDgg/o2BAED&#10;JrSsAy1O2SaY+DCqBxuGjrim7lOws7DC75C4MEFEBUVO0Lu6lKinxG97s7WaGjVcPvMuALmwOGug&#10;KYZKgzqDKtPehkLTZfy2AF2DD+5E/f6xmcVJgzLLC/MCCL3G3JwG2nkNtDOk2wsopviN8jr6/wmw&#10;cV9R9I/6OQsNgcEm1Y7DyMZCfQSMCFIGxkk7Jy4INxTBy87iOtTncBwp5dS+qVPEb08go5Zr8DCC&#10;ooNLrNnaS9u7F2lz5zStaXlmYdZqZ6gzYavrenImGHsfCIrpHMioIk4HFxDgAdCgwBCoTJAy2Var&#10;m3up0dpPzY2TtJrNcT1MJbE26VgZlCCgipRzYAbViJgeApXJxkKh4dpTK/qvzeAKE3TpoWhkUoCS&#10;13HroXCWKR4wShkQg0TAMHEz82uR6URcDUaFXgBsbEKgNMG5+s5kdp1niCmp6Q6QFsA4MDpvA4Kc&#10;Fg7EPMc1rcEe18+sTCDieJfsdrFaY+UlDBWGtGliT5jSAOMJOdxRAENU9Y0U7kEP9i5Ah+toVaaW&#10;KrNUlGV2aRdpWxTwaJ0KsxTZowDpZEUARxCwqwurX0VJEViNkelF4UVcZkwlAbg01Y+v407T5ynQ&#10;iWkgyLLSe555JtP7nlZLnI+AKCpVCxaGUGPCSOl2OwzA6P2NCUpccTmOA3IAmnIcyyPjguDGXpft&#10;qq8JW1xZDwAzSOGK0/sSAOICA65QZWxAjSCJY1wxW5CGkfUFIPEZAEueu4uKxLVhKz2A0NB4b3pI&#10;ZtN9apgIKjTw4nYh6Bb3DnBCbA7zHTFwEwTL8Y80mPdou6d3GHjgjCDiSu4JJp6N99jtQmAx1wRu&#10;HJyr4zxxowb4UNz0Oep77n1+3+oM7iJX3u0LKMFVhFJD3ZsHwItA5tm4ztXvh/o2PQMlBibcOaQ2&#10;G2IABuJU7n8r6Lkr+NXvA4gRBKO88NsqymDATb8VFJQS4l3CxRMKTI8AhdpEqGC41FBIUJ1q1Yr7&#10;K1yyAxrbABE+E2ZdJ96IYn0PHt0VKAa4EHuE3SdIGgVHkIgBPBHnAwjecWAxy7iiKLj3sFfv48G3&#10;6b//639T+6f0Da6fo5utdHyznVbW1KHq6W5eYDBH56zOmABcOuMS4Mskj8TVrDBo1XQ87hgDjIAA&#10;WCBeQOdSXh2FJWIKIv4E+d2Bu4IMXEUE9qLEjOspitiZCQIh9Zo8VQEvmNPA1ak4Hia3GAGXiyso&#10;LRHzUl1X57y+lFZaM2mxNungXdxhQBVKDkHDBh2UHIIYR/Tn0zrX5F6BrGkGHmILfI+j6mBb6eBy&#10;z+6vo5ebBr0AmWIAjQZ4tc6YymDzbEg/qOFn9t2XjCNqYAwP6al2UJ2cjCcEF7RrqyD607EsqBng&#10;6QEgMaAEVBg6egJsOqCh19ZxuH68LNCwcpL3oaoUiDHUGGwiLgZVJuJjHhlUep9mcMrn2jJMeXuX&#10;kQlmgFlFjakE1BBbpfXlBsUR5/VbWkzrzOjN3FOyrYt62r6sp90bJs2UMZGmwAXbukCVqRleMM7z&#10;tAhAC6CyA6QsRmzMtmCFKsSAykmkbgMtFOLDgBWvH4ciwzGch+upuqXBfG/eLiNq0VRRXwQ5gA7m&#10;7RtzhptqYyk1VxtpdbWelpeW9IQh+OGJHggGWvR/wL6Gm243VEe56SwbbGQrK7qf5XkvLy4uGGBQ&#10;Y0ipn5wYTxMoeVxH16OwH1M1ABsE/wIoTM/gWBlBA+4nYmVw4RBDQ/G/hVU9oOAW3hKo7AlaDmcM&#10;MnWgY0P/4ab+z4vxX0TJQdFxOrjWxwjGly2sLAlkgJlzW211UwNhKDQon6giBhDH6gAw4Tqi/s0M&#10;8Swb+o+2dP96reXWfFrdOkjNzdM2vKy2wqobtUgpx+20Pa3r6b8roMHdNSeAAVwI/iXOh2ws79c1&#10;F9Q6zmcVhWnSbqcRPfwQtOxK4ZR/oCV5QA8aKDwLxM4QxEssDSBDynZeJ66GmjPEzvDgxncAHDF7&#10;OKCCArTY0n7q+jRQbzS4M/h7CojnkSoO0AimcHER7+I5ljQwEMcRA03EUXjQkAEodjV5QImnYiss&#10;Wi+DSlTEjdiLkUpUiCXrxfMLCV7GUVwoqpaL0JHFQ9Vd1BmK7FGnhNo0KEbEuYS6EsZ6zEMFnMR+&#10;BnsqHBtOJmQCMZY9PQRtdicx/YLPW9Q5i+xT30oVZIKaM9wwo7gBhok5PSlngEa4nDK4GF6i5ViW&#10;6VfHpvAGrOohaVsPSbu/s4WVtTTJk/8C34PAkgBjlCJBTsT2CAwz5OAKczaYPl/eN+n385vP9b0D&#10;bEO+TwKR+2Rk6JBCDZCQ0mxYwb2jZVQWsniAD9QRJlZkHVcPbh4G3Kc6juP7hh+lgVHSptUHC2hw&#10;tzBYo+qUWBwG8QePeY0HVtl6BEDU3yGritgXQOaB50giQygmcXSV20ffG2ZQa1DowuXG7yx+Q84W&#10;0++KDCj2M/Ekx+PWsRJIUb98PL9HlMEwQVxWCotqQn2YUnSPluuhiPG77NfnhLuN61Ca5bkgPpJQ&#10;+pzi//DJfb0mQdN3BDD3rK6guoTrLqCFyR/7nKGF0kIsEIAX4OKChU8EQA//1QoMtWnIxqKgIenl&#10;FNzjs/nm6t1xuvkk++k4XX08TjsnTVfpBRKYqgC/PzCzsrqQ9s8209pWIzXWqonUYqr30oEDN3MU&#10;daPjFQy4kzfA6E+PzD4fYIA5s0PwAtAALlhkMr3I+wEbMigELWOAjKBmPCa2tCuKNG4Zy4AJs2PP&#10;LU25gi5uKdxey80px9M4o0VP16hMFT3FEguzdbhmVxUtWVjOzMhKDq9N/AI1bXgaRjVaErysbW06&#10;KPnodss1YgCp/gwz/c86Sk24nrLbiVoupIIbXAay6ceGb3ootg16m754gQsg4yDe/CMAdJy1xLYM&#10;OxhBwCU+Jqr6ljgaGW2BGSsouKd6dB5tgI4VGy0XqDHE+DjUmHKNfLzO4zhDkQGJcwQyun+qGq/v&#10;6TOvC15qAppmJTFjOdMyUBiQKRy2BS/MTUXhvx1BTOs4ZgzfPAVaQmnBrUTG0sZF1e4lx8do3UX3&#10;BCTsB06stJQpELTudG3cQwQF76LOLPoY4mrYx/pqXnfqvLbhirK7Sq9tONqWOWiY9YAdjgV8AJrF&#10;ymxaawIzjVSvVdPiwoKAZjbNycjKm11AvVSr/wdP+W37Cmj8EJAhxll/2jaj/wWKDa4jQIKHhHIs&#10;s8IDTJQHGOH3LyNNmyJ6uHwYkAnoXdkWwAMpBLULWFBnqKWDsU78lyfNFNgwJQOQM0dsjR48rCQt&#10;xT3gqgrQ4uFD/0kZbjAyrGgJJEbpITOKeB2qIuN2ws0EXDW21lJze09wtWDlZGJxJACjITBYH0+1&#10;zab6inXfO/BDjMv0ckCJ69yQmZTjdJisE6UF+CFLqdTA4T0TKwPYuKZOMVxYWF52ocDNSR9LLR7u&#10;kxgWAog9OSaZSlRHJhjXAbkyQcc8pfIFMbi6UJLGxvRAg3qm78AuLE/ISUyNrteM+B3Sw21V3GIs&#10;q9VxHA/IcW0GBAYVA43AxTACvGTp3ussC1y8XvapJf7FsyKPRyVZXEcACZV/UWVwF3EOdVNwH8V0&#10;BrRa1zLp3SO4kHiYEnwST0ItGwah6breC7Ewy8M2gpZRZzzIE+vDnFxqUWYCEp4JEAJEiJ0JKAkb&#10;xAQC3TExLONWM8QMqx+TGVaAFD34hduJ4wNeACArMj5G+3UMILNU27FVuqxsm1uuh9KVASaAK9YB&#10;qyhSqD5W3wFupwEmkOSznFG/9+y+XTy4Q6xyaDAlhoMKssSnPBkARACWUF8eCSaI8+glA0gDJwoM&#10;LqUnaklBjm0aqDVoE0TMdWOwjgGc1q/1mPTm+w5WJUYHJYLjmATRsTsoFFondoe6Ng9749oM9i44&#10;18M9PhAsPRRwqU928ULq1vA7CQAZxNXnVt/DqMBEy2SwMXkpxzz37zF+kxj7AWWqTwMxBCffcxr5&#10;A8f4AB64lJg2gfeHi5Pr8poczzxtk4L+KPOh644GPBKrherzSABHXAswQ6wRqdP3tU7mUf+IPkNB&#10;i+dzGtB38CSK+pUYIWDlHtWBBS/MRfXo6X2de8+qErVlcJVxzDeXr4/T9fvT9PqX8/T2b5eprgGJ&#10;UvvHN7vp9vOpIEf7fj1PVx+O08n1fto5WE/11RU9SVEjZcEQMavO27Neq0WWt7uIOXNWQq1xB+kn&#10;PXViggWUFlw+uCgwd9RZeQFi6EiZUZuWjn8UFQaAEdCQMRVQo2XPyj1od5PrlehJmliY6tpCqure&#10;Vhq4PGb14591YPK87tUVeWXE7ERMTTGUmjDghqwk0sUBpePzV+n27V9lv4W9+S2t1NfS/OKS9s/p&#10;6bLpeZQ2TlbijyigeUbKs0AFmHGRvqzEBLxkM9B0DHgJgAkDajDgY2BgIIMOy539BTzYDuh0XEBs&#10;D5hxtlIGHQNOXi4Q9DUsGWx0XMTEhCLTvb511vA8WIYVgQo1dVYFMQevBIkvBS1XqCzafs20DAIU&#10;fS5ACy4jMpOYEoHA3p0bHXdZS5uCmM0LtYIY1BhgZ0PLbPes3NrW0nkABzBC5WGAhgBhT58gA17W&#10;M/AALa5J45ozATVUEA64YT3cUoYhTNs8D9QmGVEBOAYjvVa1tZCaa43Uaq2nRoMUaf0/ZIsE5wo2&#10;bAIaQw3FDQXBM1r2VAsoPC2Un1CDwr0E0AAQGXJw28pYtitKv3diXJzxBNDrd+jffTb+Qygnxcj2&#10;8zQMBLHvxIMH0i6Buygc9X29PjAjiHEMD69TYErr/Map3F3KLAA1EWODkhT3w/+X4GKUHQwliFRv&#10;IIbU6fWtM1tN/wMgZ0aQAphUt1Dq1gQhek2yp7hnVFtBCUX/oqaO/vMCHKZtoFaVJ9QULIxTG0bv&#10;bZQsKtbnASC994qAQbBg1xPzRQEPQITMsTSCHraV6Qk8w7eAwpV+yYTaEqzg6tqJAOPKdsBLRbaw&#10;IRDCtsZTRUZAMjBC3Ax1bTxBp9UYgdEGahCgJCjQ6xH/w7mGHLKfdA4uG1KQedImE2iQgULLdP48&#10;waK22L0kGLFLAUNVyXEJuBfIRGGgKeoMT88cQ3BvzN8UEOPpClZwOQ04hoWBPNzYugfS5lFiBCou&#10;yqcWV9F0FeVIre6X/WRGWV1BjbHLBkUDVamzXOJqhieK8oGLSO/Npgcwm/qo5+pLBCihxgQARRq6&#10;7k8QNVl97vTzPj/8yQw0er+48FG9BTqj0+O6J/1mdbwhrCbIEohyz7gAyUbzjPLaN10nnV6/EzKq&#10;NIjef0Txtnv63HsSNU94wkcNedijp36gQ4Mig6eL42kdIIk6LPcNDRRhYxtxL6gYDx6jnBDIi+Jy&#10;3y2DLS4iarr09At+UG0GKbRHsG7EwjjYVoN3//PHAVtWiAa8zYM7raAhoEbAovvmfAq9PXxEHRfd&#10;g+4R8GI/7htcX8TxUHPGKfqz/H4C2qzM6P2/0G+F1wFa2i7Mee3XPtxmA8/VnwuAPHUFcUEyZ13p&#10;d4lbzNv7Hhu8ABjcS0AEsEOBRUCmFHAkg88qIL9JWoKw6/rvVYm5GrBqU2wQNU4A5s+Gz3gg3tuj&#10;Zz8IYpi64Ft9D/q8nwTMkHLuuZkEeU96iZd5kO7e/bHj5hJgMZfTNy9/PktvfrtIr345S5fvD9VB&#10;z6fV9Zoh5vbzmSGG/TdaP3t5kE6u9tPR5V5M0riLMqNOnTlyBC4EzAIMxaXjqpErKCbj6nAztDj2&#10;5YXlaVKzXbnXSkuoLsAM4DJJR67jeEJFqfF5XR27o9IBGurXEEAriOK1mciSWjGcz7U92dwoFuDj&#10;19A27gtQQokBZEpsjZcFMgVwuC9kdiaKLMsoOKSCM4hQsbjAF8oSJdRRZYo6A8hYpdEf1JlPw3od&#10;dTDdbqa2SqNtVH50+yyDCxBDKxtwJlOABllMZDd1A00HRgJUCrhgKDkGpXzdttqj6wE28TpZ6eEa&#10;gFGGo6Lo8HlsnERhPyBm/2UzHb5eTwev1+wuos7MzjWQE26kmHR0ya4jlJktQc3mec3uno0MON4n&#10;I7i3SWVhgnrPmPuJ/VrWMQYhQQvXsqtqT7BzINABHk917pHAei8gydc9FaxuL/h1qFZMphUzjlc3&#10;BLcCXOCE4n4Y2xrbWbnZCdgpUyzUNnVca97VjalmTEzYSnUpLQtkmGtrgyyoU4HQkWBHRiyKVSLW&#10;qUh8zHbWBUb7FNrTNYCK5nTADDE2ggXStsl0QikBQqYWQ7EBIAJoAmri/9N5AIi6NOrI5wEPjtX/&#10;QJCAC2n1IGrnYKEQ6XqAyWyoQPPLcwEwshK/Q6FKwAZ4KUHGPkfG+VETJ2YaZ5qFqE4M6HCMBnBc&#10;VCsCAz0orLaO1Q9Urfqwj6wpQMbHkAywLKAhJsdTMnD/qD/6H+F2prbNkh4idByvQyAvrqVJ4hzm&#10;UQ8EF1QuzlCBARCoKrh8ZgpICHwAHhQfV0XeHGvH6yxuBrRU1FKbhnNZZ9kgAhwJUIAjrkfcCC4n&#10;z2ElgAmo0TqZSyxjzqxCvdEAi5qxoj5nWp05QcGGE/3/NVBYumfQIAZGAxAqDOACoHhZgxHAMqiB&#10;qoAMMzjHfEwUuNNAgfqiQQOVhtZ1azSAEPdB/Awp0sR8MMADL1QmLvEwwB0KS1FjiHfBReQZvwUm&#10;rnFj8AhYYe4vIIYsJQbjYuxnn5/uievJcStDAA7KzZj6mBd6D0NPfe7Y3KChhr6wnz5SAAO0EG9o&#10;RdtqjEzLQFGBFb8HwQwQY2iRERjMfROoDbTxhH//AbBC3MoDD7g87Q+80IA8iGuIQfOeBsdIZ+4t&#10;2zSIAh+4hh6jfgg8rNA8kfVGujPxMa54qwEWtw7HUx2XwFzOd5YOcS8DVPbVQKt7CTjRsX2Pov6K&#10;wI6pKyJoWUYsjz6bh49RGIAamWDGQNNeFwSpRaEhPdyTR5Id9eAHu6OcLj1ErRoBjX5LXBuIwaVW&#10;qkUbcPjdWXnhO0KF4R4CdAjyduyWIMixWMCOfn+lBab9+9M54fbUdbPxewtwiWWqKXsKDxmZXLjv&#10;gE+C3IesCGlMGn6kz0gQ9gJgepju9Pyr3UMU5yOmh3gf6t0MPB/Wfr2P6RX1X+vqa5ppaGRUv5cn&#10;hpg/5cwpqvsCNN+8+ctlevPLRbp+e2qX0fLKcnr5+Ty9+vkivf75Uu15AnbOXx2m85eH6eLNUTp7&#10;deCMIGJlgBcX01tiOUCC9GwbT5t2L6m1q0Z0rU4Pl804AbHqOF2XJhsxM7icIhCYp0V1YjwhTus4&#10;ddyOXfF+7SMrSAMBoENtjlBuAlxK3RumOqhqsCJGBhcTQZu4BMYn1XFp4OC+Z+mcdZ/PXwy7avAw&#10;QbhqAS3AhW0M4MBLKEHDTlHHzUScjmN2JtQRoDZp0In3MKbjhhzshAuKdpCnI305qDMBMx2QAVxY&#10;x5CBeYoivmZUrwlE4AICKAJMwlBpAJkOsGRoyS4hH9Mbx3SfQ0BwsYCVABpAp4CNIaes6xyW+Sw3&#10;DuuuUry+V0urW1G9ePeqadu+BGAEMwIY5m1a3RFUHFXtXsKlxESZns8J0zLBu43tJadwrwlKSONu&#10;7gpYBClMqNnSuRhuKMAJYxmA4RyO4zzghuvyugCRg4IFIlZZNiOuhurDtY1FQUupQUOFYO1Ti2uq&#10;qWPtYrJyI+DZnPc6+9sVhomxaQqWWuu6PvVvIm2bWjS244qnSwBgmFYhXFUxQzfp38TgOLicAF61&#10;GIBB9eF26jYPAHogINupGPtQbAIq9NuyCwrLriEtY6WidinMB+hUVqdzIcow/ivLjVXHqaCg1Nf3&#10;DDF2Lek/Z3VmMlSZgBleQ/eJWTkKmClQE4Ut8+tpmW0EGnNvcxV9Pq7OeuxrTQFDhpi4b5tghm2o&#10;NG79Xnh9wQxgBCyRzcSs3Rlc7DrCNmgjVTtqy4RriQBh3FZWbLKRqk0bady6ppYJ2vXEmdNDBiUy&#10;paz2aJ9BCReRzqNuTEnZJtgXdchgpf1WgIjf0TIp22RBsQ8AmtU+oCdcX2PeF9lNgx6EeTLmadkS&#10;fQ6YZNCIgEv1Fxo8yK7hqdvKTUWdek6N5Sk4UrFjwHKFYA9cDO6hvkRgbjZSpnUMx+EmAmxcU0eG&#10;C4kaOM5Y0n05DsaF+wJUhg0qYWx3sC/HcV3Bj6/v96N70bUdN6N1ruXtGXgAJKs1GsBwS7k+13Nt&#10;w+0E2KDCZBc9LYAEWC41Gmm5vmOQLIUKqQOEOsEgXwz3DYG4uFt48rfrZVgA0o87gmwhMoMEI4KY&#10;cMuE2wjFhUq8j3vvO3YFUGAagz6dCwDhznC2Uk7bLuaaM64/EzVoyLpBsXnSf1/Q1+N0YWZtRs1B&#10;5QGuxvVZW5nT+/dnkN1xzvIS6Pg9PbyXenpRQ3oi/pKYnQHq1AC/QGKACO4lXiMyfX7Qb+iRoZjz&#10;UFc43hlfHC+gfKFzCIou4IIy5OBo7ec3x+8t3J4BMDbASADrwoeoO8C03Z78LgJyApwDpIEYWuAF&#10;K2qjr6XXm16oiweG9H71vQto+f77XgjkekghJw7oR/VjevgRuHRsTdtqqedpj+yxP4uHD+6343Wc&#10;Pn/3x1Bkbj6cp92TVlpaXkint4fpTMBy9lLAIrt8e5SIo7l+L/t44mWq5xZXDZ0vsSZMDrnm0vxL&#10;7qB5ogQSiJmZW4gMDNeEUadGEDEuG1pSTL0NqV3HAgKOJRCs+GnRnbA6k66nR2JmWHcnnY8x8KgT&#10;npyOJ113ynTqdLACjuZW3cd52oNpDRILTFNA564nLFp3oC8MLk67nCBWJ4DI7iaUGoBG+1+MADj6&#10;wnSfDBgEDaMMsc8wld1k2Np+tRMvI4ABTqiaOzqi8wQ2GLUdCAqO4GBdJ6s2QEYoKl9mLdnV45gV&#10;tn9pjmfJcS3lPFoyk768jpbJiPI5YT4/A4/dVwacfqsPFD9sbtfS2o5gQiBDEUCmY9i9wQQxBO2e&#10;Azq11NhaShvAi2xtb8WqyNq+AENgAnxUVwULzUqqby47QNu1i/S7oSXGpnVYFbAEyOBmwlBiuA7u&#10;JSsoOcYGtxNxNLirgBAH/9rVFG4oYm04tpbjYTDvI+bmYMlupBJT4+wnLTMlQlMtMBKBwAIgQQmA&#10;gkvL80Od6XytA0nUgFlaXhTYz+r/QAVsATLuJlpSuOuzhiiK8hWIQYEhy8iZRrLFRlTWZjvwMleW&#10;vT5htWYO1dOgE+sM/riBAAEGfhuqR05dBhRQbcg0IpiX4noEAld3Z+1Ko54Orifq5vCfKRBTlJny&#10;oMB/GTgJsFGr/zX/Wf6nBhn9B93KmB+nvk4Rs339/xcMMdwTSk3EAwFfca9FoYn7l+UHFcwKFKb7&#10;J1spYl90/2Q/baOq6IEEl9MMilS4o1ylGIio49pSv5Pja9gGYIzrOGCG+BuAhVidAiZengdYnjsb&#10;idnIJ7QM7KDuADkcBwBRLHC+qc9K8EK9GczzRAlc7MJaE8C0xmzUtin1bQCxUIqGA47UoowwkPDU&#10;69gSXDR6eiV9GcABZFx8jqwmspXItqmE2wxXAgNQxISE0oIbBjUG9QXQYMDhNQwpaqkPw71wn6gx&#10;zljSuQT32q2UA30NQhlGgBO2280kwCCIl4ENSGE77yPOA5TUF2o/8NKt3nggZPCcEfzoOGYTdyVg&#10;XycGTMfd5IGaLCVsrqYHgKyw8bnY/SIbeP5I96LP6PnjNDT62Nd88Bh1BACJWiUAC5lFZN70jzxy&#10;cC2DPxZAomUXwYvA2QcaSHufPUr3tVyK47WPzfVmCsgQB+O0Zm/TICxYAmQo6U+2lONqiHHRdtQi&#10;x8vonLv37tilFMthVmJQcdrHxf5QZ7JKk2NpSAtn2dDz6G5bAekTyJAuzn0AafyWGPSB5RLwjAEh&#10;WKkADWy0lRdS6HMqPeeh2ljJIa5GyxwPuJDtRoo8KgxTeEwV9QV30rLGLh3L9+vMvAzfgI2BR+Df&#10;DSpTC6uyZpqYa6Q+PdSjUD14+ED71mx9z54Zbp72PUmPex6lx08epkfaf++uPu8HuApxP91N35xe&#10;HqXD891Uayynlepyunpzmi5eHaebj6fp7d8u0jkwo3ViaXYEO9SdabQW08ntXjq52U2X744cR3P5&#10;9ji1dhp+cpvT0/tsRU+YgE5FT5zqzOdyPAEAgwJCthPqjdOnK0xNEJ0mT47MrO1g2xnWY5ufKOkU&#10;BRcGGz19Ai/E1lCFmJov0fFOWHEBcgCX9c3V9tOmr6NO9+BsJ5292XPKdwRqTnk/YOInVB1DR410&#10;PqnXckVjvQ7xOBFLE6neKDaAS3FXFSvKzQvH8GgfcIM7TKCCGoP7yLAiK/DiuZIMNMOJ+BlP/qjj&#10;DBX9ARWhnvSHEqPtsS9UEwAk1Bi2AyMoMhEjg7XhxbDSpczkbQVwyvbZ+ZlUp1DdVs2TYRparlFf&#10;1FqFKW0sM5cU0AKIYPU8A/hKfSktVytuVxoy2jrrsa2xyUzmAqRdZhYXsOwJYE4EMMcE/qo90n6W&#10;T0nZDihaF+hsntTaas2Glt1mN1NT0NTUvawLmjgW9QaFqNaqeLoFMvXqm3ptZnzfEuhsC0wESwae&#10;DcEKmU9MYknQL9k2gI/WARkUnermgvfVBDjEYeFqsrtJMLO0Om+gmZ0HZqIWDQYwAU7r603/5qh9&#10;42kUcvbU4iplBCjKKFPLHFFUNl5qzRpsIvYlIGe+NpUWKESpY5xmrWOY0ZssJQJyl1sE/lJTZ9qp&#10;2qg+ZD4Rm0YMCu6cMgt4RccQY0OsDqDC757/Cf+hSf3/4n/JQ0coLfxHnYXFw4ZaFJfF5Yb/M0AQ&#10;7YTOm1nAFbfp/fW1PQ1I3Lfu3zWadB2ZVRlaww0go9edGdV9xgOIY3ayyhTxNbGOUgOkeT40QRsK&#10;jNWdrMSQsm0TtABQU9pOADKxOJ5VHNVFn4GVFQEMEIMi4xbzZxSQ49gcTOCBa4l4mlInB5fVnECJ&#10;gGVeC2iaIW5HUMOy1/M2VB4AqLjGomaNIEjLGAM1A44HZ4JmNRjy9M5AEgMOqsqQwCruhYBillGO&#10;cF2NTAk4XIQvYMRgsyjQWtLrVdWvTD2zy4inf5QR9vN0jnqDKkPatcGG9WWepgdjmxWbgCBPnUD2&#10;j+6FeJsy1xRKD8oMag7G63N/MUO54EfGfgcTa7uBS+PCtP4HHMvrFTgbpZgg8KTjcXVZwdH99vQ+&#10;tOpCMO4TwcrAix5dV9A3osE6u71I8WXKgP7hxw4oxb1TCuBhuH6idkkGEBkZMZ6WoP+RM2gogIfK&#10;YTfRMPMNEa+BmwlVh6yliLUBcErFYKsiuHzu/5BcS6U3jEEWFxXKTLitHhhAABbicHCxoKygwhAw&#10;TMv+gBjUmVCbHEujQfuB9vM58Zn785kcTL39KBUa4Hs0wMs4jykVnBkk6AGsHvU+EMR0uQUFj6HM&#10;BJBaWfvKDD3ax+8PQ21zcDhqoEAZaAFOosCjPn9cU/xGDdFs1++HWBkDDMsC6ErFcDKd7cXkRBrW&#10;uDg8PmRoH9T4alDRd/foySM9xCyoH2mqT6qnJ709Gk8n1SctC2AErPo9eCLLp8QUfZ++aW1rENpr&#10;pmptWQP8bjq/PUpnt4fp9BpXkiDlw6lVmNvPJ+n2p5N0/VFg817wQ0ry1Y7OXUunt/vp7NVeonge&#10;gIIbYgGYWZh0ACSdYSgwgpjFCQfmVkTaBEZyjLOelogPmFRHGeqMgyd1jt1IGWLiyVAdGMAhs4ID&#10;3Ag+gBZqPRQlZkIdoWNX6GBzp2jlRoCDKgMgUf/Fg+d2PS1qubikmGrBdSNY/gJQAkzsbhrWHxrV&#10;Rk+hbfcXSoy+GKqAcnyJ+0Gtobw5agylzknFxiiAR22LsdGR7FJSZyMCHRrSH/hZv6HEgGIYCddS&#10;qcQb0FFUF5nTsmMZOOnAC6pLPu4JWUexzdfLcTbldQJysmkZVWRHAAPI7DDjt2f/bnjSTGbxJsgX&#10;kCH4F+Vp46AuiBGQbFb1VL5iUCGNebkGzCwZbIAc3EGoNVtnNUMIsAGkEPBLnE1xK6HubBwLYGh1&#10;HLDT2ARkBC55Ek5UoE2u44woHaP7WN1eDlDJrqtigAswQ2p4XcuoQwYfu7cosocRPBxqS4O4GYJ/&#10;d6ixNG8DbBxr05rzca0zwcmprr0tCNJ1V5YWU5WCgQIVgMdzR9UEI4IZsrJIRUd9QuVhHzCDC4jJ&#10;OueJL6sJLLSOErSyIZBZJ6YmjmE7xy02tG1txsBCXRmylWgx4CWWYxvne/JMwQrbmL6B1rOGH+j1&#10;BUEoqLi8iNsBXjBAJmBG/zH+vyisdjEFUAWUqLWhFOm/rv1T+k+WBwfgZFHfOxBDurhNoOXg5FVt&#10;Y34omSsM1zlf5/LwgPuY/7ZdTfqfW8nR/19QYhOYoL4AK4AM2zzlAkX/DDUBNwEtAAvupXAxhTKj&#10;/52WSwBxgZdxGS3rhhyBAvEwznZSS/xMgRWUmZGpUGcomGc4wgWGrQAzse7ro74UdScDj6+jp1OU&#10;o4jzUX+lY19MPEulOi2de3m69b3qOnZ7CXqs7DC1xEioyC8oLAq8CBKAhTEBE8t2G80F6EStGz1E&#10;yXhaJzuI2A3Dguw56s20BjKABXCxKhPqSigoMegxkNo9JdBhP9dFxQpjWefhhlvIM6y3bUD9wZYe&#10;kHa/MOCOe0QJAmJQfQCyF77nUKyIraBgHXE3z0aYtwj3yROrN2VKh8GRfg14jz3g9w090gB/TwP6&#10;jwKGR3Zt8T5QT4gv6X/OHEL3BAl3reI8eUZg70O7gBwDg+uJ+Bc97eNiIuC2d0ggRNAv6o0AiIGU&#10;TCXH3XhQBVxkhh7ibAQij+8IkAAcAYlAyapKUWBQWghKfnw/lgUrPU8faF0Q9JiAWwDnrgvIke5N&#10;cKzPLaZrkFmEK43vjvfIdwToEY/CdqDIkJWVHF6LwGMgxqbvmTmfABECb3swpifwFAURbExKOMDF&#10;flKyMaZv4DcB1BpcMEELikxkx/EbkVmBnE2j0xP6jsb8/Tl7ShBq9bHLzcbvHlfb04HHDuq9L3Al&#10;tZvf6vCI/sczlVRZbgkKdS/5/oBbu5aWquqwm3rq3t9MZ9eCGBmKzO2ns/Tq5zO1p+n6gwDm/YlV&#10;mpvPZ+lG+67fnaXjq127pLYPW55gknTspfq807crK1FRl0kCgQRmT17W0+vxzU4isPjlT2fp4t2B&#10;64+gyAAuHNNWbdSWTCiUHWDHSg1wg/Jii44WQEGRCdeTOhBAx3AhiEEmB2ay9B1SeD5HH+7E1Hg6&#10;f7vv+aGuPh2memu5DTTEgGwfr6fLjwdWDaiXAgThvmI/7iUfC6TYAmxoCSwmDsgZUivzUVRLwDKS&#10;3UlWYUbUuU1QNlxPVdnV9HxYf34CfwcjLbvfKgzKS4ln6U8uoqd9g4IeVBuMIF4H8pZzBkLBcTCv&#10;wKQNQYBMrkUT4BIKDMa5RekpgLMreGHyy/3bdUFN0xNjbh3HJJlbJ6updSiQOCTuoiqrCWAEIXsc&#10;E7OAV1H6BMkGRoEIMTYBIQKiUwBF24ibEawALExrgfsKNyXHdltzO67BuWFxHdqWoIt9AUqhCuHO&#10;KgqRXVW7rbS+s63729J9r+n4RsTaHIahAAEka9q2eRrxPdwjoMRxtU0AZymt2i2FGyvAJxQcgZNT&#10;uRcdJAykMD+UM5bUoshQiG9jt67fkYBHoIPrimwqoIjaNQt6EGirNHZnEatDfI1My+wDPJhPinml&#10;ou4NIAP0RBuuMNl2uI8ClHjAEEDo+oASr8v9E78TasukYYn/V7fx35hg6gwUFsEOIFOynYAY3F6L&#10;lDWwxTIuMtQiG9OCrGblR7a4pvU1gY/AhZRutgEypIeznfmkSCvHBWaFR2blhsDgKiqOBnxByyKF&#10;83Ss55XStbwvBwYXtcbxNToeN1uBHbaj6nAdYGVsFoVEg/6c/ovM8abBF1AgcNdqC4G/VkvUhxS4&#10;oQWKBDwuwjepPiBnVrUhiGkUuC7JALio8rmGEBtAIkgS7KDMAEEUGySuLtLs82vizkKBAZQEbYAM&#10;878taWDgAYiHJOpioeqOTQMyOhb40nWphGxgIhDaipH6KUHX83GBQi7YV+q3kC3kCsTPNaAYaAQt&#10;hoNoUTzYFi4nGbEwuKpwE81SeVdP5AAQMUC55k75PA1QFApkzioBFPt4j5UqM2DvpPoq8wvNR1Vm&#10;4ogEMChMrBO/5GrETicmO+qJ7k8wo0GalgHRMUd6He6T83iNQQEgT+wTVnUCrAKu1FLrZlL9o0Bo&#10;cETHMVA7SPeRoEADp5aJaSF25rEDg4ndIFuJYF/cRYANsBPxM2QwAUEADYDkOBmtO+1a64+zCuOU&#10;Y+1jW4ALSgvqzn1DxISAAHhBlXGgL6Zr3L0Xy6HMhOFCI3MI8Amowd12X9d6aNXn8RMgLgKMyfTp&#10;YcJHwY1dVwIbVCpcVChIgAtBw0X94ZoYdXSYP6qoRLwu78musQxR7O91FWRUJEAs3g8p22HASoAK&#10;KfrE40Tbb/eVTesBN6EUAjQYWVN8ZlyX+CGCmgEcviPuD6UJNerho/vpxx9/SN9U9ZRZXVOH2VJH&#10;WyddWU+BdUq+o5qo09S6U5tluIKWmYlYsLJYZf4ktukpT0+inMMTa319WYMXtUUWrLqsADcCm4Wl&#10;GQGJroPpvLkFXV/nVqozqdrUU+9a1e4GiqnRiU5OqTMVaBCci9l9hMydXU4BKwEyESuDASnqAACY&#10;DC9AhZUTw8molRLWAZAJPXGyjXMJBN49baWTl7sCrMN09nrfWVw3Px+l688dA3auPpyml+9+Ttev&#10;PuuP2EwLlUV3+r4mkKR7J7AXKHnxQrCiTodCZ1PaTrVQOiHUmJixd1TH6KlqmOBfUrIjCBg4AVqA&#10;E+ZdevH8ua/HfsOKQIO2wEeJZ+GcocHIeurAzUAbUACYJ90goxaAmqMsvgYtbHZag8/iXFpUh8kc&#10;UHZn6foL+r6Y7Zug39a+IEKwwszfbk8FNtrHuhWZVrilUGYAl43jgBFcUEDCJhByKpg5CoXH7Ukj&#10;jtG6oQRw2am2XU+ApZWgc9K+AZiG4Wdd23BJNQlA3lz2eQQOW/loVvQb1O+zJsjYikBiu6GOowAf&#10;SgxqEGnfuJhauzv6jQtG9H9AvXGQMMt2OenaBzoGF5fAxabzyZgiFofYmqhTo+OJs6HujSAH2CH4&#10;mHmfABtm8yaQGIghZRrgWBJskLJtxUfgAmwQiEzMTlFnABVidTjHEOQ0cv13CCiWcZ5nBNe1Sn2b&#10;zgOB/kMyXFrOrJLhfqLKMNBBTA77WC8gA7AbZmRADMUycT+56OVyqChADG4qlCAUI9xeGK6y4vpi&#10;WgZeAxUH1YYWQ5kBhnxOPsbBwlmBQXWh1oynKagCM8BIKCxsd2ZTdiM5pXs+lBe224o6o+VwFwEY&#10;etBR68Eef31V+wUNDJzMu2R3UjFUEBmtLW9jwA13DoO2BlsmtqUYniChrU4AFgIQVBjgBZUEeIlW&#10;sCLoeEE9rK5KyU4oGI90buCGNoKcBW9AHir19KTV3GH1BTwIoToT6EzcD+8HaEHl4X1xvwWmItZH&#10;71/3xHtl8k8GCNKjnSpNfI7aMsWAU6ZH4ynfIGOoCRcOT/G4JFi2q0LbUVGc7STjsxjW9a0AWVUJ&#10;sLHxmeXCgQtL+o8KZLDlWlPfq/pjf7bDdg+hvHBtQIXBjvokKEd+DcBEnzGfMxADoDg2JytOKDnA&#10;GipQgRirOXrq7332UO85AoJdC4bg36EHqfc5WUikYNNSkA2Qob2TKGZnt5YgxUrNAKqNWm17qm1P&#10;+ynXT00ZAEjGMsbAS1G5xwId6smgxDwU7Ags7OLC7SW4uC/AwWUFNBiIgAftvw/wdJtgAfPEjY4n&#10;yaCRgaYNNtqHOgWI8LpAgLejVg0+cUAx4FRcbNwjkADQEWQ+Yggc0HsLhasDOR3Y4dooI7geib2y&#10;u0dgaADL0MO9cQ1PGdEVA1WqMnu5tF7uGFNH4GriWgTFG65wu+o7BNwIbH4gkCHg+ps6Uvvqggae&#10;SmICyWozAITYlZgfSZ2jAGdhCZVl3iAChDA1AQG+TBNAkCZqBRACrGCnN3u6njp+DWoEdzKYUAJ+&#10;pa5O3i3KzWxa1xPq5sGaIYZ4nYOjvXRwvO85maZmgJYAF0OLOtZJdarI4EAN6wE2srwPi1iYDDpa&#10;dxAjJmgZF0gU1xEGLBEPwnuanp0Km1GHK3g6fbmXrj8ep5vsVruRvfz4WhDzU7p98yldvD5Iu8eb&#10;af90K51d3nqSvxGkXhQXdTYjAhQAZJynJ20DQhYW5j054Pi4oErH2r00IQhCrdFyqDLq1NQOqwVU&#10;gJGivGBAxbNn1J3RD0DH4CJiHeAox7PNoKNtPkcQU6AmjtMTll5/QiA1MzXpUuzM+bO0OG+4Yr9V&#10;mnJNraMAsQwcbh+tCVpkxwKY42baOGjqe1yVCWyOwlC5Ng4bBgystioQ2W+kg5tWOn235QlGcU02&#10;m6v6HQhi8vGoPrRYa6+e1rZrEWgsax0IgAQ8tAAOQAXsNDd0zFqGJRnHbAqesNZhzS01b3CTOejY&#10;cTQCG0EV8TS4pKIlVkZwInPczI4ghIrDwIpago1jWZBC8LEDiaOInpUOwQ0xPWz3/FGubaPf+7pg&#10;pcHUCLO2ecF8VdDi4GNdD7WHGja+DnVsBEOh5sS1rfSwfzOWqclDGjluq7bp/8RrLK12rKJ1jPpK&#10;KD6oPwQ1O63ccTra1xRY6drF3QVQOXYMyKlO+15QgVCDMFdEFgRhKD6xT9cBopq4wsJCXOF7rQAA&#10;//RJREFUOQJwgBrWO/sMNoabaMkARGkl7oY4uwCnAB7UnnkZ7qj5VYFQA4jSMTXUGvUBBCHTCn5Q&#10;c5hfyrE4uKoENig2bC/KzsxKKDhWZwQ5cT0dI6Ni8LyrCXOuHoAEAbiQcN1gDMSuGJyNfQzQzD/F&#10;AM02AKK4sdruJmAGqBFEoZRwHnNXATO4oNtxd5PDuifcUgExzPtWQeWan/XcNR31V6CDQqX7tPtM&#10;7xPXGK8NyPBaLHM/gAGuMNYBqBKfw2BlFYaU6FzzpV1lF6WmlI0YAWgEB6g0AgTHwuhc1BirHDL2&#10;cdxzqhkXYwZxgAbAK59dARkZn1ulWlffv6YxZt1uJ94/igqDKGDpe8+wiI1MooLpGhkYuQ7TQtj0&#10;Wp5M2IqTjDIauR0U1AA4gA0tikHf8wwkVmAeaaDVAN8X8SrUlCGryYqLYAVXFXVlUGzY75TuAQHM&#10;oCDI7hjcHXE9oPBx34MIROV6xMz05fTvXurLhCvKgcCPBSuPOrNUe/oBT0GAeiPwEQxQTwY4ACKA&#10;ClQI4ARjudhjVB/2C1AKaHA8g77N59CGMQkm7jaAFHULwAKSOJfXjngiAQ7X03W8Xdf54tq6Di5Q&#10;Ay5g6+DtMNQhFJpyTUASWLEikwsrOi5M29qADIwCNrjKZLiWHj9FLXtgBSfApz89fozKJBjT66Na&#10;fcNEeY0Ndbq7GkR2m2m91UxrrboVGqs1Mk/YuISFmkLBOQCGmbCX63OCAP3RtN9TBqhDBVBqa5X0&#10;5tfLtCVIwWVErA1ulhVBTE1PybWmOvdaJVXry+ngZDddvT5NFy9P0vnNSTo5P/Is2X4yFKA46BdA&#10;sXUgBfdSPD0CNSGFF2gBZtjH0ygxO8TjWI3BxVPcQWPRIaDKVARszPk0q8F8ZnZaQDMpoJlKjVYt&#10;HZxtp73jLQGL2pPtdHi5k45vd9LBxZY7mPm5GUGJQERgUEAGYyZj4KS4gEae68lCMAN0EPgbKoz+&#10;eBlaOIYUbBQYjqENEIltLJdaMICFWx1niMnQEi6hiH0BRFBhaDmf7WUfrcHIcBPn+TV0Xc4BllBs&#10;fLxdVGE+VsdxzZhJdzCt7zRs/IYAkvW9ht1DjfWatgsuBCiHtxtp72o9Hb7aSLu4qi5bBhiMyrlA&#10;DuoNYMs5AAzQY5gRrAAynpzTyxGHY5AR0GCbpw1DSriwtF3wgq0LUDCUG9LAbQKZEgAMqHhZMGE3&#10;kwOEdQ1BCvEsdikJ8gkKBnLYR6Ax28maAipwHVl1IdNpUxBCVpWu54rBOg8wCRiphJKZjf8FQMM5&#10;AIorEOt6uKRc40bnAEycB9BwPK5ajGWACFihxg3TZ/D/43q4kFB9OMcFA3WfUdVY9yLYsttLAMNx&#10;gIwDmQ9QdgRiR3EM94ASGsoM/y3+ZxMGFwfyV6e+DEIWdNTWttJq61BQeeRCeBxDTA/uLI7hwYPW&#10;wclrRY1BEYqWWJpZFBkBCapMUYEAlgIzBppiAps5AQ0G2AArQAmQQqyNr7EylvcJULQPtxRurQUD&#10;EeCi16yFomOXlffr/c6jXsgo2jcH0KjvmA5XEuUWGDSZ/bsATlnHdcNgzQDsIOGFUHGIAwGKABmu&#10;T5VligdS5gGYQU3CfcQ0DABMTQ9+6wLzRT1kTaEcq6/iPkKt0cMHoCVAIhYG9xExPAAKg3wJTi5K&#10;EhlY3I9NQIMVEAA+2vVbKEoHyGQrs1WTEk2a9JDABEABZsYEMSW4FzBgH+aBUYNRDGYxMFE/i6xP&#10;gx7uJtw7Bo5BPSg303Jts2P1LbvLcEWFmgPckXU3prFls20BkUAl+zkuziluM2b29qTCGYCwZ8Mx&#10;d1BkMt1zpV/UGZQZ6s2Q7YMyQ+o1NWhY9jxIfQIUgQeF9FBsHj8LF1Psw5XE+p30VNd1LIzAxJlM&#10;GWBckwZIIX5GUFCM+ZVwRTmOhhoqT5hU8XvPi8Q1CBL2vEOkcXcBCe4hoASFxVAB4Gi9gEaATpfl&#10;8wCiAj1sp0WdIZaKjDN/b/puSzD0XVlP76NwN+p7vSuowsrr4LICTKzIqeU3g5uMuBlnsMkigJt4&#10;q2dWV8YIMtf2CD4GWvrtqnTAuNP3n/k/Mz27kJ72PrGhLJF6zev2MB1P/1NBTp9BjPdkkNk+0lPx&#10;zoZ+HAvOLqnWVlxTZu94UzCjDq2+aCUG1xEuoyUds6kBhQGHIFniYuhUcTExcSStO+jFmbS2VUuv&#10;Pl+kVz+dp5uPZ77u5SvZrezlqaHl/ObYmVIvP57ruAvXsHEszocz16xBMSlKjEFmMlrDClDjoMSI&#10;WwlDYVEnoQ7dMTD4+NWisMS0A3oam9ExC1NWaPxkow56lmkJ1Do7wzE6ocoQ8Dg1wz51cvocji72&#10;DF/AzMHltlUX4GV8jM5mVFASCguxL8i/gAEKy7gG/YlRQY4GfiaUZCLJCZ83apgBcAALWkChQAoQ&#10;U2DF8AKwyAa9HBBilcWAEYDCMXY9AR421nuzegOkBIhUFucNMgT3Ej/zRQaU1gEZ3FDhinqa4Smg&#10;rNtwN6HGADOr6wILwczu+bon30R1AWB2L9a0TQBzo237W57HqCnQaazWDDG1xoqAp562T5uhtgA0&#10;GWZocSsZjtQCMqR/E6NDS/2j1Yae7GpLAh+BE3YcWU0ECZeAYeJkaoL2AikO/tV6rbWUdg4v0tbR&#10;joBEoHNatQtqjbgbQZABBveVlhsCk+I+siKzTQo3sCIYEBQ56DfXrAEcDDMCGdQTjGN4EEA5IS0b&#10;GEExAR7IhFpuCmZ0bdK/gZhII18WdMwJUggaFshgGWgCaqZTRUBT1etSvI/rRaaVAEYGRKHANARK&#10;wBavC/DgKiRdnPgZXFLLenhpbhymtc0TW3PjOK00Wu3/Vn1tx0H5zpwiwFfgYQDJ8TLUvXFxv4qA&#10;SDBTjHo1KDOcR7wNcTMdMNF/bVlAISgJuJjwPgcSG27Y1lkO2AmFJWb/FhxlBQYgKsqMTUDjeBzO&#10;R23Jig7zQhGXQx0aYmcW16lLM+V5q5wJldPCmVWc13UxzynBgIx6UVGcM6CmQExHAcgwYyVEIDHX&#10;MQdc67UBGbuA9F4BrApzaG2pjxHA1KsC2RX1w8uLaV4PVMzejHrrhyQqoAum2sY9TABWMtezygZs&#10;ybhXXEsAGe44XHUTgiG/h6wccf8M8kwJYKMwneFFBswwXQBAo33E0TgLKcNMUTiGBEN2Q+XYGga9&#10;aMNQcwZJZNDn47nu9FnxusyBxWfHvaAYhdsr7g2FBfAiaHp0Wu9d9zyr73xa3/WUvlcKLAKbKE8A&#10;jOe6ex73ZXcgcTZ5lnGACFcSMTb9Lx5p0FX/hitpOOJjUF36nUEUygtA44DfDDLMA0Q7OPLIcTFA&#10;gyv7PqWInuBEkAJwACqhtMQyGTUYcPJQkAKoADWkbRMw7Ekd2YcLS9e93yMY6n8UcIICIuP94PrD&#10;jRSupDCrEYKhsg6YOJCZarnPHqRxwQlxNN0g87UBMmP63VDJGbgACIE9IAOgQEGhEjIZWri7cBG9&#10;0HeL4gQ8PSQGqO+BAO6RXV3U4sE9RhAuAcKOkZEBOkCLA4sLwOg6GL8ZFBj2kQVH5hyQQg0dW1/A&#10;jNOvnz4SvN1zBhO1cgwy+gwMMgenTMWvp+TDrbS+sZpq9Vp689O17fbtZXr54SrdvL1IByfbqb5K&#10;wbxKevXpMl2+Pk237y/SzZtzgY1gaH/VgbxUBD5/eZCOr/bSxu5a2thranDT4KMn5Z3DDVE3Kavq&#10;2GWLy+GuYnr9uXl10nr6YMr9ts2SArxitYS4k3bcTHYBoZy0AccG2AAqgIee+CiAl11FYTpHwEIq&#10;+MzclIHHZeWBHIGKW0GOn0SJw8muLaCnuKxQmoA31onvYY6pyQkB07heW/ACyDieBZeSIGVqCneT&#10;/oyjIwYb4lzGyGh6oc5GRkeFqlHWUTlGAR5UGm3HgA0gZGgoFB2qAAMQbagw9KhDYV+GC9oCQEyL&#10;YOUFxaWYYAc3FjVtiupCW2JpigFFXA9YAoAw1oEz7mn3Yj0dXm+mvYuWY4z2LzbS/qXsqpV2zpo5&#10;SLdqdw8qzOHJTtrYWE9ra02ZQGRrNe2crKWtw6ZdTlyvQAzp8ag5KDSNdQHFZqg7wA11bWr6bQBB&#10;q82aJ3e0SrMrE4BgwMvmSUCNY2h2lwNqBCvE0KzjYhKMrB+EAtOesFL710qMjb7vlaaejnU+1YFX&#10;93TMoc5F5fHrADnhpkLhAXRcRVhQsLKu3/n6guNtABSOIZtqWYPVcgNVM9rqWkALGVJUIeY+uReO&#10;534quHj9kIBripg1Ys5QdL60Sn3eCoyLDaIUAU8bAUhtJUhAVNFDCa6oBa/HdqBmbfPYVl9vJdLI&#10;WV5tHei1VgQyk16OY470fewGWKHIoHo6WHk6goJxDWX3UNtNJIgJOMkQQ3wNgcAEALvV+WoBEiAF&#10;iHB6dpcBFQvU28EdZbUnqzqoQ9Td4TW07olvdYwzvojfEbQwnYJNwALEsAzUMNO1VRjdD0BFILNf&#10;m1o9XEf3TIsbisGTZAHmoKK+DdsisDhcO1ZlPFDr/5yBAljA/YNqBDSh/ABXFYE3wAS81fUbaTb0&#10;XTerngl9Vv0aCoxdSWp5XaqZOytysmOl1k6pek4drFJ7pwAXEGaAQWGiaCLTQQhmvA4I5JbtKByu&#10;uJuL0vVRcTerNd0VeFFtyvxJuGwAmxLM27a87mwl4G6EOCD1TzLWJ/S5cF92EwlqWOezGsMAGzLC&#10;sqpFW2J8UJhQddruOrWdeKLYxjJB0pwzokEy5oF66iBdXEFkLDlGRhADtNA6y8nxLg9dS4Y0buJF&#10;PChrP4oLKgwQ4hRsLQMtTgHuA1ACUoAb1BTmZnKQMLE2fT+muw+/M9BgZDGhsmDMKn3nwffp7iP2&#10;/WCw8ZxEGrABGoJ1AYdHjx/arMIIcEJd6Vj/UI8VENQVpjEAvoAigmL9HtRSk4YpEHCDkQUGnPUI&#10;PohzKTE+LFNbiABrgnmBFFQrtnv6BFxcD/WeBSxPdT7zJUWWlT4PvUZkOekz1m+GlnVgKI7BFaVW&#10;5zzSNu7LgeUCG6eTA1DZTYkRnzUxP6pj+gU9ergXFBHEzPvnutSRuXf3brpz5076Bhiw2aUCHHSM&#10;uJiFip4E9QSIKoHbBffL/KI6MEECcS2t7dV0crOX3v/1Jr37VQD0y1U6vt5x1knTNWeW0uHFpt1M&#10;e2frqbmpTlrbmWiQ+Jul6ryOqyUmH2y0ViL2BsCR8Tq8Jra4pCdNHc99AjnzCwE/3CewwRMj6owV&#10;GKAjKzFtQPFxWrbywjZgCGAJWPGyjuc6bnWNcp2wSEcN11akp1rx4bhJnStgAWZ4cprT5zkt6LJp&#10;ACBAj6ylaZ0zzX1NjMlGDTEE7AErEcirP7XgAiAxKBhaQqkpcNJZF7i0lZxogZOIgymKTpiPF9AE&#10;3AA0odQAN8TmoN74WCsuAT2kf5P5hIU7K9a5FjVuArCehcvnoJG2ToGOgBYUlY09re81E/By8nYr&#10;QOeolVrra2mtuWqIAV52TomziXb3bCPtnR64JSsKdQZ3EsofbioAptESZGh9TXDjQOD9UFrsSjoo&#10;yova7FZyLIzMLiUBCApKcS/Z3UTxPZmrBJOGrWN9DqBDjIy2USG4AVgcFhdUGNdCgbEraSdq0rQV&#10;mQwxzCi/sraQllcxLQtoHAzvOZsIrtcxOhblhmtyP1Q5BmQAIuDlazPI8P8wwKDIdGAG4KmTNSWA&#10;QfVhP/VsCGafkRG/ZoDJbijH0BBPQ9sAbEKpwQCcalPfVwacbrPSsrGm16oLAlB1BBIy4mpKPRy7&#10;nVBpBDNR7C9go9Sr8cSVgA7F/uxmAlACKggiBnbaJoixCV6KUgIYATOLTd0rgAPQcA2du0SdHEES&#10;akeoL9ouaEC9qTS13zOGT/saLueg+3Egs+4FVQfzfQmqiLkBOBaygoJxHbusZKg9qCusAzUBCxpY&#10;K6OOu+FYAAYXWUCNrtGI7c6kIs1cD0nE0hlgBEtWmKzcjDsmjQwlVBcX2mzDTMBKTFXRbWxDrcn7&#10;BTWejFdQQx0eZ13p/gw0XRZp6i8MKG2YycY6kz32Up9KLQMVMTWoMQQIO47G6ozAJruZbJ72JQyX&#10;luOEiP+p4CrTvc2EsUxMUaSx6z7IELPpPnHxLeAu0326laG6GHL04Diu/jLHKOFiwt2EmsCs056i&#10;4JkGbkOJgIU07mENzKRUMymk9gEvKAukHDMHEandHuSJaekDYEJdiZTrUF2IYfGM173hDgJgiHNx&#10;zAuVap/q2F5g5kfBzH0fH/txGX3vOjK4jqhBgxEnQ4wK24GlorigqhTFYyADDeBC3AoDu2sG4bZc&#10;QMV6Jkh7ovcaEBMTSj42mPUJzMhOonbN8xc6Tt8ptWcig4rYmHAZcV1gw4Ai2GB+JWDHRfEm+3y9&#10;Pl2XY8LNlBUqARfp3cAO57KOYuJ78HtAReE9cTwwhlusY8TTEJBMXEwBGRQblD4UKcfMCGZ6B6Nu&#10;jlUrYE92965Apq2EZAtQkGm5srKQGmvqyJsVgceCgQYAcAzJDEpHR+0o8AOIEP9ycrXngN9Xny/T&#10;x7+98hxOzBo8jy2qI15EiemsAyZhQFKYl4lBUQv0zMwGwERwrp4iuUY+h3sGVoCXgJCs4PjeKEoW&#10;1/Fxum9vN8zEfRtuaPP7ovovVq7TNsOOOizBEYoO7io/0erplGugvkwTPCtYAW4CWmQCGCCFoFrW&#10;2xlLTIkggHHateDF9WRcU6aoL19agRIUG1rOL4BT4mzYHkDCcgaZvN2KTYaVOP+51RgUlwIyxR1l&#10;N1ZWcIobi+twDYKZgULcO7iViGkhY4ng3Z3jVtraX0ubmNZ3z1tp/3wz7Rxspo2d9dTaWE9be+sC&#10;llY7aHjndN1WAohL0PCmYMexN8ThbBOLI0g6wrUJqJD5JGAqmU/OfmJ/did1wQ0ZUriccINxLsG/&#10;qEUtgdDqtoBFZiiyVaPSsOBi1UpL1L1xleJdQK1mtxMZUrilVqhUvB7GebirqFUTk5fG9rIO1KDw&#10;WJFZWUrLy2T5LVkBAp6ogdPciVozqJX87v1AYRUmWrbZvF+/fwGM98kAHde7wX1VDyXH/yf9dzmO&#10;oHYvE/OmYzkGtzFm1cfqTKg02JKgq7FVd1AyQIfLjNidlXVB4fp+231UbWwKlvT/WhBMVNR/UAiw&#10;C26Iq8GcTWUVhxawkRlwQmXxMoYSIuixcfxSAR72s72sB9SQ6m2VJxtunFI/B3AJNYdtWkelWddD&#10;GfE7rsuj+xVQUeyP1wUi5gUwAVGdFoDClWWwwf1lkBl3Wjm1eUr6OMBjN5bb8YiH0T5gykCkZeaj&#10;m52Zzv2E+in1D7i0eZ0CUrjGcHG5nAMqrlpUGc+zNSXgyVamiHAlc0ywgjIzkhUclgEr4oZcVZni&#10;grSlZk/XthILRIu7rCg0nu2/C24CZAgUVp/wIhtTDuB+Gn9mUHGK+3QoU1P+3hf0nS0IGOdss3o4&#10;nfPvuPV/alPzOkd9PZOujtp1hksvu6eIM5rAlaQ+dFz92qgAC5ARtFhhGWQAx6XU7/TupxrYiTlx&#10;8G7vY0MCmToAA4MqqdRR0O6ulQgghsBcYITB2yoM2UxWXYidYcBHrRHYGEQ4FhcSwb4a1HU93Fft&#10;4F5q0Wgfyk0E+2o7gbUCmgdqCdpFzegbBFpQL6IFOhjAcQtZodF24k4ASQAy2n4ZMSR8D/0as0bS&#10;am3Zv21qnaEUkhkHDAIJQEGPrkFLOjOFAR+goMhwJ5E5VSoZez4rAQggQlYVyz5OIBPByBj3x7Y4&#10;jnt+JOM9FfcYiopBxsfptTjGaeqRes46LjWMeZqiLEC4L4E5spVIMbeL7IHs/v0CMphARoM8CgwV&#10;XRtr6ryaepLdIvgXKV+dbEudujowwIYOscBLwEB241jZAAr0wwU4uuFIZuWH1wFeDDDx2mwrYOTr&#10;CjK4lyX90IvLiZo3Bbg6Lqhy7VguYFPuw64oXZNtvOai/kwoSczeva4OGpjiuKLYFIDxsqz9fnRt&#10;AMYp1AIl0sGjaB/vM6q3EoDsdOsJPXGqY0JxcZCegQV3U4BMpbIo2NEPC6iZnPA+zgN0nLXUbcAN&#10;UDMYoMJ+AAQ3VFu1YZ/bgBSgJKAn4IfzgKU20GTjPCsyGVQMMYIVg40BJpQbKzwZZNjHa/DetwQu&#10;excCkDPByU5ADLaFq1Hthmz7RMByKrDZEsRsoMho3xbxMxsGnF2di9m9JKjBgJnu7CcqRuNWitTv&#10;gBgAxIHAxNMIotYc+BtKS6RrMx8UbqOAmO0zXUutwUaA49Rvsp+0jNspiugRL4OLhxoxoci0qCyM&#10;asPrCZi2z1YDilB+tI3rAUFbBweJGkRM54C6iAIDsPyR8RooNoYaqh4vky2IIqP7FUThquI4sgZR&#10;bAJW4v9CZiDwsSJYIQ7Gad92ZYUK46BhgYYzqbqVGcFLgRignmXUGZQZQ4ugBldRKDxhy6tzznIi&#10;o4kaOAQUr+2g0HTiXwjubbR22usLSxX/d/3/0H/CQNMFK1hAjEAAwx0k60BMXuY47acAn+NuBBgA&#10;R7ihcuaTloGMUGawABYMVxSuIpat4AgQcF9hbKNjB36iPo7O1bWAHAAk3Fs6T8ASbq4AF4MSyktD&#10;2wUwroEjKGrDC4BSYMZt3Bfzui3qu5sTuMxMT9sFTZ+Auosy5RggHRf3qdfnPRiSJgwxxQwzY8/b&#10;bia7uQwzASuGFhSZvM3qjeNqXgS0YN0Qk8EGA3QmBC8AjGOCrOCEekPMDxlMff24l8LaMDOk/gED&#10;amTEwUzNLaYX6vc8Ce/woO4dN/wfA8q0foeTuPIXCLDmPnUfaomTmWAMWVjR7389jqfNtrDU1Hsb&#10;tTvPsT4a9KzyzA8nCuWhSEQBt0d2X6DgjE4POnU30pQjVZmCdBSIAxzI1AF4ABjAohwHvGAM0Kgk&#10;KDyGEse6ECOjAVnnODhXRro28S7ADe4Xu3b6CCoONw3zIjERZYlTMZhoIAdkHmrZKgeDtCGGDKRy&#10;D0AFgbjRMvADMxyD62yENHUBDZBS4T+kMW1e/8UpwTKeAsYYCroSCI2hdAB63BdA1K6qC0gJbOyi&#10;YoZsAR6fjffr/RtI7B7i3iPo2OnWuqcffgzoKQoPoGKosWsJqEHxifdGvAvvgeP8Wet9uqifvkvH&#10;0AhKgRfgzNlm2kYsTZlPKlxtuq+eR+kb0pyxikgZ3z1Ph1s7GnC2iF/QALJRE9BQar4isFCnKquI&#10;pJnSgNRqYIcO1uXYARIBTYGLL1QWKyuxHtfQtYrl6+I+Qrnh+A6oBORUlhYz+HSuubRScVsUHF7/&#10;jwzwKecBM2RQrW3UPccU7g0UJAYMu9i6jfegTh93WmRtoSrNhGKDKwkYsTtrzGndnmVbPxiesoAU&#10;LJ62JrwdC7gZtWoDzDgjYXRUYBKxNcTIdNQZlgUv1JnRMq6nABviZ7qUHC8XmAl4KWoLMBMgE/s7&#10;EIPpx6F9VlxQaPI+u7dY1jbOKXExReHh9VDr9k4308HlVjp+uZOObrfT3tmmIYYCidsH0e6dCVj2&#10;NkOF2Y8YGooM7p5uxL6ziK3ZEfBsHQp+dgGXLtuOlu1WaA5Ww7UkCKVODVlSq4LutU1BiYAHACKz&#10;iXgZXF7AD4X8tq3cAEORCWUl6VhQJPghjgYXUkMwg1uJzKdwTXXcZoAQ5/KauEDbAci7giAdX9N/&#10;pLqqa2ifqxrrf+SyA/rfADbUaAJOiIeJVgCCUoMis6Lj1dbXlwxeqDHE0tRbqEJL7SBiWruwBC6o&#10;RSWbiWsCX8zsXereEG/TkDlrSgbo2E3cZVY9+W2j9mTFp7iobPrtM6WDlR27tLRN/wPPHC7AIfOJ&#10;lvTtyqpgqKFrVXFLcX64pmrcn16baUD8UDCrBwsGqIo62qzIMNksMTaAjCfOlKHi2E2lZbuPBDHM&#10;SeX5qQQyrLso4IZeG+VlVQ9HuKMEJz4e4CEFnHRvHc81qYhsGJItUEEZQ5XJgMR5gIchBsgSWIRC&#10;wzbUFWCI+BpdT8fG/oAPQ4wgyMHHAJQghIeZgBYUWa3zIKT3z/WAKV4z4IjXCIVppjKm+4v74P2Q&#10;yDDWNrIsO1BTYMZTQ6DEADBeD8BxTA3HaN2Vzee+hJdSORlrTzoqA4iAJbKq7BrT+3mRq5T3P+tL&#10;/RTbxLQMxATAqF9wfJD6GmJgpmfVH44KZob121lXfwGMhHUvj+neS7DyKAG9i8v6HTb0O6sZUKZw&#10;Kwls7ErS+uwiCmVdMF7Vuc/tEiPWBoghmwt3E7EdfcOPY9uS3qcnEh3x4AkUUHgN5YaBmmMYLD2g&#10;PswDsqChQAzGYB0xKg8EcI8dj8JcT9RdAXoIciVmwwX1eu8llCCUGCAGI5MJ+MHFY4XoOdfKKsvD&#10;nCqdDYBhwLfyI6CwC6d9T7iAcN0AHAKPLnva22PV7MnTx2lxTr9VjZv89hhXKNwa8UkD4eoh/kf3&#10;gvpC5lFPjmuxUTxP75F7AFxwEQFZxOrgtiPwm/tGJTHQfG24pPIyUyUAikANn9F94EyfpeNl9LmR&#10;mh1xNbiiAqD4juySRGHKSp/jrWQONMd9qf0EApPJ9OiRzkGRMTwg72WgobOLuJiAm8rKomGjQedc&#10;VydKhsmqWg3+jbXowFs7q25r6sjJfPLcOrUlQwnuH+ABa643HDi8fdBy5871AZEAnQwd+gJYj/PC&#10;dQQEGUbsHtK95W3FiouqrBcl6HfGa+lY7suZU68ic+rs6jidX9PKLo+8ziDEeyJrC8O1Vj4XrgHQ&#10;RLCwOiN1+sTvEDcErEyrwyJQmdiYyuKCSdggIyAhRsaTRmob0xV46gJARvsJCAZyrM6Uc2QBMhE7&#10;Y1ihBU6AHG030GSo4TU4ZkIwxTWAD6stWXEBUJjjqRtU7FbScjmGawZQxfVpOdbG+ToH8Du6Jh19&#10;M20LUHaONuxS2j0RnAApsoCVTbf7F5t2LwEv24frae+c40OtIXMOiKHd2F9L69uCaNna5moHaAAW&#10;QXUE9JKizb4w3E4GG8EpcTXsN8gIPICQrbMMIgIYu6UcpBvVhB0fs6ffMXWUBCSOtznW9r3IiuJ6&#10;uMx2Dy87dnCZdg4uDDt2LwlAmig6alF2KLzHdmCkrBtMMOZ3Ksu4oXA94XZSi5sKtxTKDCoIENO2&#10;Eo9DFhSxOLqOC/VhOb2bmJxKVb9T/sdd/2WM41CA/BvW77XAP7BBphPuKCs6qDkyMq2col3XcUuC&#10;hjrQomOwDWrQCHAEMNSnIbbGcTVATDZibWLONZSZMNxKLm7JsswQk8GF2jXARVuxIYBYT5UGDgNI&#10;AImnchCsADSoKeUYtuOGAlIozgfcWIER7KDyoH44u3FmPDUElwWkYnqIgBiuazABLAQpAAZuqVCB&#10;1NpFFduBDpYdQ2PLcTK6phXeGd2PHoaAEcCH++E8lgEVYoNc/0bvgdfk2gDO5KwGYyoaLwQMWXX5&#10;yjx1SluhEahQTqLstxqTlw0ysc7kou2pH2RWZAAbmV1Rjq2RoeQUWBLMYJ5mxcX7YvnZ0EAHZAaB&#10;GAAmG8sMms8H9Z3XvoCXbuuoK5TnqDuWp9te5Cwsx/egEFklyvE0uL+8TcdO4SpRfzWtYwEbVB1q&#10;+BAHBOBki1gbYmyAojBgwODgmJOAC2CCwRu1wtt0zGMN7v3DgpcXAIyAYZA4kYg9AQYAA+JmCKJl&#10;8LbLygYUCF60jWNtg7hFNPhmJaLbiPXwsvaFAtMBGFrUIGAKcOHeaO0asj3WA7S+S40nqFTP9R1Q&#10;fXqmNmqXX6/gBBcacSq8P8ChTD/A/QAx7OM44p2GgAXO6X0cQKPXGBrta7+e35feN5+LwUjrfXpv&#10;A1oHELkm92ugEcR5oktBGO+PuBurOYIcQCdibPTeDDb63Pr0eQ898f0ysWeZZfz7H7/zTOMd+74d&#10;J/MNWSPI9msMEBoMgAvgZkGDfagmoZIAHqtUa23piVEwA8SgxtTVrq4T2FtLTV2ntaWBZCtSa5dr&#10;ATRkO7ltapDQwLOqfe5QAYtsBUCKCgN4lNaSOOCQ92GhmgRIoJxYBZpXZwFocE3BRgGo6LTjGuzj&#10;/ayu1dLrz1fp+tV5Ork8TPVGLWDm8iSdXwlyri4s93vmZz1loz41GHT8lK1OvraoP6Q6cw0ci1Zr&#10;uP9pQ8nsrJbVkRHsy1PZjMAGaAFgSuAvpEzFX358QAeBfmQrhamjyhATICOoMFAUd1PABZAB5Dib&#10;ye6lUGys5uiYgA5ibdjGufk6MmCIlikTQo0BkDoxNphhRwbgtDOfvPzMv5O9k620Lzs4V3uGbbq2&#10;DsuoNYaaYwGLIMfrWkal2RfEsA+wCbjBxYQqIxMMYcCOY2y6jOBhlBlsc7/pGkVFyUGJIZ5mQ9tR&#10;TQgGRr0pM3aj0qColLiZjay4MDcU6ohjZICb/Ugdp8gfELNzthbuLW0nDihSwqMt5/I7oRow2XjE&#10;y3hyTP1uvG8NWOkYKovjbwQ6BhzUF9aBGjKkVsP1VBfQACtUGza0OHA4zDEwAgnUF9xHtEAG23A9&#10;8d8NkKHNpv8b8ET2FGqM3VF2RWX1Jis8NlLKdazVI15T5xCoXGJuPAVJoxOLgy1p2RNmCmhQV4oB&#10;M5hVF5mnIxHEsFyAxwHGzKav4wEapksgHdxKT1ZUABRX/0WtkBmQBD0oKitM3eDCfDOuURPzUwlo&#10;mJ5B5+O6YloSQIaW7EMCfNuQka9v5QU3F64dLXvKBUBGLSoN7idnWunauIEAEK5hYMr3CVSh5lDg&#10;D6Ocg91jBheWAaC4RlGGAuBC+WG7p5vYUp+i/bPaFlBS4CS3ZVlm8EChoe3ab0VG2xwjA8hgxaXE&#10;9C5dIFPaLyAGcMlml5ZBRn2IYKYE8IYCo/4mWzfQsP+F+rKKYMUAQ5sNgClWWQlbXF61ym2IAU6A&#10;GrKvZACNDZihJXA5g5eDmvO+cIuxH+AJ6GHfiK4V8BOGsvCo55GAAHtohaEcT70eXGWAAvNRMUCj&#10;UlBtOIJnyQp65BooqDNPKY4HuJDKPRADcawH2AAEhoY+4EGDta5r94qApe2aycDScSPd0SAeylBZ&#10;ZzmUGIETxlQEeToClBha5t/je3hGOvpQv433EPASqosDdgefpEFcTCNhUWenz+CCWw5l5ongwss6&#10;h4wmK0p6P+xDneEzcWq69qPalDge3h8Bvg7y9fXCdVdA6T5xLTJnwQ0yjQKfRyg1wM2Pd38wpIR9&#10;l8iSGxgiFfyBt+FW+/HeD04L51iUnG9IuSbzCKDZ2F1NzI3jNOusqlC0DkUGICBGhf3Nlp54BQIA&#10;Ccc6BVaAg21sa4DZW7NrqlyX43ER1BsCn4agZ73hTjbUDcAjgGN+vktpyXCDWQHpApvfA024gYoB&#10;FG01iNcBbLKSg+HGwk22vb9hmHnz83X6+Ze/p1dv36aLm1Pdf8uQxnu1WwkoUudf0eAAxFQZpGQ1&#10;DVqAHbVTllYWw800Pp7mZmcc3DsjmCmZTE6l1J96ViADpDg128erM7ErKgKAOY79VmRkRZ0xdHQt&#10;l2NYBlyKSlMgx0ADwBhkIivK23MgsbcLSGZnJgUyqDQBPOwDblCMQp1hW7ikUGKs8Gg74Mh3eyBo&#10;ObwIZYYKx8AMIEOq/ebOutUa4AWY2dY2trNeXFAAjlWbDDG0m7trgp58HtuyG6pATmwDfvQaApcC&#10;OQHlWGQ6ARzE0pSJLKlAvcps2w4U1vZd/XZRUbZWHAgMtJD+TdwP8T+kelMQMTKkZIIiIClcWuHe&#10;4nVYJx3c03M0BQsN4lIWtBxKS2QwAQXEzmjZgNBpMeClAAPp1qRSAw2u0It7R9uXBQxcJwAmAAR1&#10;pizjwjFUcA0UFGdMoaLoumrtZiKriuPVkqnVnaUVQcpcI8OUYKZMtMnrOvNK7wvjXgvEADUUnQxw&#10;CcgIgNHAb7DRAJ/bAi4GnQI3OtZQQwVgDd6ldRwMSkk1LFKrZY6tATBivilXG/YUDgIAQQDb5trn&#10;CDi4J8ET5skxZ/TfFFD42lnhKfE5VBcGiAKGAojsAuJaggogh/NKzE8JYjZYGVjCyvaYNVw2n1tg&#10;xnE5ui+9XokDiukcgCF9Fronr6/HaxMjhEqDe8kw9pWVSr9tGxuxUhNQEi4ngmRjst0ML9n9xHQu&#10;uJ3a2VmNiM+hMKGzrfT54Voy5Gkb1zTMjKjfoW/oghiCbg0zecoFm9ZHJ8YzqHTBSzFtXxLkLFXX&#10;NebIai2NOa00u7AQIJbjfGzASDsWCHAJSME6WVnZuuN9utZ9rFoGULKcimLTTkcvCg6KzsILAwNF&#10;2IAZAIbBGGWGmcWHxpjgUAN3L1WAARcUmIAFA4xgh9gYwGFgOFwyD+xeKXEwOTYkG0qM3UdeL20x&#10;MoKIUwEyuKdoARhDjNdRTwQbfT1pcEj9NJMPy6ix06njo1aGggKYkMUFXFhZKRlSfi+AV7h8XJCu&#10;C4RI1eb9xRQMaq3YRAZUUbb6dC1D4MATX7eftP1BoOqJIJK6MD2GGSs0wJnum/M9o7jg5Ee1LAMy&#10;Bhot/6iW7aSj81ngsnrYG2nw3zBotDbX0vqGnj4PNKgcbXp5raV1DfSsMxitbTQMNVGNN1flFegQ&#10;U+N4GdJjNZBs7mhQ2c7mGAcNBqvq6JuNtN7SICMDkIh5MWgsBHAEzLCsTtFW1JoMIBl4YlsAjmEG&#10;sEG1ycYAC3hRG4fifkvLxNHEuXMCJcDm/V9epk9/+Zx++vXX9Muv/7C9//ltuv1wkW7en3lApG4J&#10;szZzP93g1IEndVx6LWdp6f3znogxInZmUe9jbk73KKAhFsY1ZgQ4VP9FhSGzCahBrQk/OvCiDqit&#10;yMgEKq4W/CJcSz5HkBOxNCgxGXSeZ7gRqERAcTatG2S6lBhgpe2ayuDD6xhSfBywEyoN0xcANdwL&#10;VYhRY4pCw3moWxHcq9+GvtPNXYHJQctQw6zoe0fbghYBigBmY2s9bDuMc8heImYGsAFyUGtCvRHk&#10;6DpcC9XGLqrsrsI9dXAZBght6LcGIPN9YaiB1C5C4SEOhzo0TGAJcEQaN8BBSQCBt8FDy1oHakj/&#10;xl21tqXf6baORaVkmWwpXFclLmcTkMnxOezbzfsEOnGs4MmqTXZj6dq4j+xCym1ZDrAhu0hWEyC4&#10;DZAhJgUFBAXFYCF4caxLBhnHyeBqklEZeMnp3QExJfC3KC4UykOBcSXjXf1XBXAEONu1tcaDCkpO&#10;uKUALdQlYKWR3WLNnSWdg7sMZSgAzGCWYQZ3SgdMGOBRGGKgZ7lsDzdS7CP+ZZpMFgEAQbe4gIiz&#10;obVSAdBoQEetCCDhnICALyFmTq2MWB2tE/fC8eEu0jUAosZX7i/ulWsKIrgnx8PomgEQen0BBfuB&#10;GlcIV0twMOZpFGSerJbimhTPLOACMGWQ83qO82G5TM5ZYn8MO3pd9i3otXBxAVThxgqAqqhfWa5v&#10;2BaW67oXAY3ApcTMFJDpxNDI1Je0VZoMMqg0gFCBGd6T1wUx4cICXgJgAD/AJTK0dM9LZE8J/HLw&#10;NPE2ZE8BSgVWumGmG2K6t4/qYW0OV9Nys20VTCAzTxKHU9FzptYicTu4wfS56fNhGdWlWyVqu72Y&#10;4sEKTkCOAS27yYAYBzCrBWDYRiwQkELsDKnvzNM1rbYADK/vOb1W9DkJZIAe1ItIZe4R/Dzz+bhf&#10;IohXgzm1WAAXAYtVB7WoBHatEMMBvGSIKcGt4WbpBpUAm7LdriZto9gb61zHLqVsgIshprfHoBGK&#10;TBgqDNCCyw+liQkXATHM7iWBizOBnvcKRCIOx2oQWUgoKoISZxE9Cnj68c4PARJqMeJlyB5i3iqm&#10;EOA8Uq2Zv4l7AVooqAisAC39sgFiqQRVBA+THRUF73r8ecR1iwLze2MfcUIcd/dBVDzuLjhIBeVv&#10;Nrc1qAhkDo41+FAUrwXYrKf9Qz1la333QE/QAhoK5jFwUEWVWBlmNF6p6o9GCulKxMUAOCyj1myo&#10;U2+sqkPfWE+7+5ttWKJtUX+isWJlxOpIARqrJ0BLLNfqK+nq9jJdv7wUSK16WxwbQBPwElBTwIZt&#10;VN5998tL33OtXjPQcK9LS5V0dn2cXn24ll2l2/cU/BO8vL1IL99faP08Xb+nqvBpunp74urCV+9O&#10;NPCuW3XBUJ/sbpPxmgFfqEuzzo4atyKjTkn3Mq/9TFMAgITrSH9OPZ0ANVFnJtxOBASzj6BfjkOZ&#10;aaszuJlkJVbG0JIBBtAp2wrwtEHG4BIWx2QDgjBfQ8CipzfcSqHYqEMAoLRvgqwDgRCgAzABMIAM&#10;xfjYznvePxG0XO7agGDW9w9309augGR3K+1sb6XNbZQZGb+zAjJa3tyRsbyLOhPgsqXfGVbgBgXH&#10;Ko6W2bYhWOI3CDTxndC2WD8QFMl2jgRTAiGUGsAH5QaYwdWJ2wq4wYAbB6qvrRhAIsA4YKjE57R2&#10;ZcTgMHXHHjE6bAeKIqjYdXIAJaZkkOHa2jjUtgOCiSNFHBcWqkZkRIULKdxLBWhw3+h/k21FhpJT&#10;EdTgIjLcoOwAD4CDAIKaM4AM8TFWWhoBPqg2VkjWdTwgk8/xsixcxmEs83rE9HAPABTB24CM70v3&#10;V9xednfhYgVetLxKHSgDjt6HwAo1pWQnuUaNlRctdykuxYoyAsBMk+2ndeZ/wp1kl5JhJpYZ3AMI&#10;BDAAgM8BZHD5zAjYAk5ckTgHGxuagCVBTCgpATKkg5d7o4YOr9l26egeAJq2CgJACGTYzmuxTIkF&#10;Xpt5oAw1RWFhm/Z5ipSZMNadYg7AZDPMyPy+83vxPr03w55ei/dtMCOQutHQd7+q77UaUCbAIf6H&#10;9waI2E2GiywbNa061gU4QM14tMBLARiAB6gBYqxwoTRZcQkrqe3TCxrQM8A4dkiww2zkBiTBkZUZ&#10;sidH1J+MRvvcABPrATOxXPaTOj6u156rVHRd/W7a816FTc6HQuTKvUBHVpDYDtCUYGSuQ2vLio1B&#10;Rvs5r6Sbs8x2jgdq2ObqzYu6XiUMMEGNAW4IGHYGlyzUGkHU5GDsy/BDfA1KAy4klAlDwkDEhViZ&#10;aMfcBMg4oBdIyaACtHTDDAAT7qJQM8IeBQRxfr5ecSm9UJ/cWNVYLFtt27rjsoAIIAZIIQ17YDgU&#10;ERQVXt9umQwkAAJtBxq+S9//kONP7n5vmMHiGG3T8cSp2HTcHxnHEvAbbiQB1ICAZ7jP6fGkfVOh&#10;l+2AHtlXHM90CL6fH8M8kSam7agunqW7774hJmYoJ8MrMqTKvX+zd7CdLm5O0t7BTkAM4GGA0UCk&#10;QeXodFeD0066vLlIP/38Mf3yy08etJoa1FeqgMuSVY/Ksp7itN5o1gw1KC4sH57spcPTPV1nX8v7&#10;6ejkQMsHaWdPg5YGMwCDdGSOrwqOyEDZ2xdUZbt6de6JJHH5oPgYYhZz3IsBJqstGWwArZvXV+nm&#10;1VV6+9Ot30cBmf3j7fTy42V69+tNevPLdXr7s9qfKOR3m9795cZqDPCC3X4817EBNwQFY6fXBw5o&#10;xuVEwDOtAc5Qp0FIg8HEhDqBGXVOs+osdX+kYgMcBU7sQpIBMhwH2HifQSeUGqDELRBhgAlwQZXx&#10;upaLdfars5BZVcEAGLWhyqhDydsCbrSeW6yT2TQUr6nOCWNb3M9zQ0xRc1BqAM/tnU3PQ3VwvqN2&#10;Jx2fHPp3tLu/nXb3BMLH+g3pt4I6BtwEvIQZarYEFVmtwZ1XAKYYriW7l3BFoeJY5UOFCQNkUGu2&#10;cFGdb+QAYh0nMKE+TWRDtQQbrAM5gp8DVKSmoQTDnWqIYd2QEuDiqsK4rQAUQQvwUtQZH4+rCdsl&#10;s0ngQiCxzCniWiebafM4wIa4KmbfpggkigdxMIYDrKx3bS8qDTBjoCmunKzOoIhwDJO7YqwTzEtc&#10;jSefRIHJxmvi9gReihWgWdSyY3kIbCd2J8fv2DJ4AS/ADTE84SbjvrlX3aPuK2rGABxqZeFSAijC&#10;leQpEArEACUAjI5nG3ExDuKVARKsM7AzeKPGsM/bBRxF9eAY5pbyHFPrev8CgHnia3QOAz2D/hdA&#10;wj3JyKKaE8zwWlwXWCruId8HMIUSxPlZDQJMgAOuw32XWBdUIWAmlJlQZwADWwYG1BoAB/gx9Oj4&#10;AmPATtmGce8GmfqGHhI3u4z1sMWVFSs4cb5eU9f2axlkMrhk64aY4m4q+0OZCSUGl1WpxVPcdlQ2&#10;xhyInPcXdQaYoaV4YMTfjOSMmKLCBLAAHMQO8TqGmS6QQZ0hXgfgKDVvgAvq5XBegIYsg8wEYPIH&#10;5vPzclFgAmQihbsAi48BanRtqz2Gpni9sIAZWi8LpqzUCGimAJc8u7rnq5oZtpsJsIhJIokFifUC&#10;G2W5YxFA3FFiUD/Cyroh5Ukn7qUbWooF3Dx0kHWzuf47q9XqGkOX0uCLXruxABpiUQCXDqh07Psf&#10;wr7ebrDAtQNU3Mnp3rlFtfkjeMHimtkNBPRk2GHeJurbEMhLoT9P49CLknInUYOHKsdWXEg9Z9oG&#10;Fwak+rFM2wgSvvPgOx/HNBCee6pH9yi4uXMfpUb3fPe79M3Pf/mcXr19mTa3NNDILq+P009/+Zg+&#10;CVour881OB2lj58/2ACZn3/+yfb+w9t0eLRrt0J9VU+ejZrLzm9salDSE/jO3pZApp5BZzEdC16O&#10;zw4FMTLBzLFabzs/TK8+XqePv75Jn357bcg5ONy37R/sCmZkas8vz3zMu59fptOrQys/wBMqDaoO&#10;8PXh11fp01/fpI+6zqe/vUkffnuZ3ssAlovbk3R2e+x9H//62sd++Iv20/72ykDz+tO1p19Aqbl+&#10;fW57JfBhKgaWb95dpKOLXcfPNFb1RL+6EjFCjRUbUAPI4F5ysO80BfEi/TKUFgBm0vACxBQ1hjgZ&#10;qzEZdrCixkTMjDoju5ZC1QE2yjYsYAYA6ZjhRmZFpgt8DD8ZfLg3rh+xMToun0NQMvcQIMNrEVAc&#10;sBNuqSF1rpV0fL2fTm+ZjmI/HV/uyQSr53tpdxf43XXFZ76XrV1gZittq/UyrVWasI2tUGgAnu39&#10;TYFL2K5AaDcvb6HcYAKa7QOdswPEaF92R7W21gw9bOvE3YRrygHFQI6gBuUGNYfWtp9r4Oyvxfph&#10;GMAD0BCD0xLItN1LMs/UvRfQ0sruK4AlAoJjucTYEK9jSNI5hpKqAKAquJABGYCEA4RlBA07wFzL&#10;uHdQZFBKaG2Cm+5lYnBclyarKN1GaQIeMGwsG7S/tEU9PCzre2xsrjh2iFih+gZKjKzVZesYYBMZ&#10;Wli5X6oDo3Z8YdpGCnZYwAR1h2woNysAi1orKAAMCgtQEsoKakvbGriL9JCi65JhxX7ifqhGjCLD&#10;+cTcWMnpgpSy7AlvZT6Xa9XDgBcUIZ/P8VaBSNfW9VvEJM35dTkvqoSPBxDpvbleFhmLuZYUAaqU&#10;XwB6QiUBMjpmqBF8WLkpAALsUFV8VnBCJpc/m1Bn2gb4ZTUnQK6oWYIfFziczvtJbY8q4379os5w&#10;T7Ix+h61vAcDTAYxwxgqk8xBycTuCNSKSmPQAxBlVm0EeSUQGsABllCHn4+o3xh9rsEfKIt9k/Pq&#10;6wRDwAIA0w4U5iFp/Ln3OfVb4IDKw7KP1/0BSkWJAXrahlLz9bJaXqs77icg6YU+Y0GMYMjA4tfJ&#10;BtDkbUBNQI+uJeCxQmSgGXFAMBABvDyRPe55LJgQVAhOcK90AKMDMm3TMSgx4QZ6HG6lDC4AhgNe&#10;ta2ACq4iL6sl5Zh4oL6+qKQ8+HzAGVyoGQMCmXqdiXZRYZoGGPpk6vXYtDw4NGDwsMoh6waUEjjc&#10;rklTrKwDLRlcOAbjc2DSz+7jCbJlX4GlbsMlxUSbxK54Lqmeu4nJMam9A8iQqRTH3kn37qFI3fd8&#10;SsTcPBCkuD5Pj45jQk3q+WSAMcQIbIAjruEpHgQ03Mc3GxoA1tXZ8rR7enGcbl5epXcf3xg03rx7&#10;lT7/8tH26acPAphP6aefPtuInWltNlOTOXPWm2n3YFvwsmk15Ke/vU+//Jug5+8679f3aXWtYfCg&#10;88RtdXJ2lE7Pj9LnvwteBByf/+1t+st/6vr/9j59/u1d+st/CJz+8kYgs2clBcPNhKGuhMISKksx&#10;gAmwsamDdmedO3FSyBkEgRdAyCDzVwDmtd1MN28AlwuBzE36+MtP6adf/pZu9T5eZxcU9vL9dXot&#10;4GJ5/2jbkIYLqw0yvrdlAYv+lExZMKk/9fys4aUYIFJiZuYEMgu4xmbJbtI25muisyFmho5HBmQU&#10;K/DSDTZ2+3TBjCGmtBlmvD+rO6UFZDBUIV4r4mMCYtgfIKOnLUBmLGJlgBi3KDKCIAbh29uLdHku&#10;QDw9Tvv7Ak4BzO7OjkBlK52+3EuHgj7cTls7ApFtDBWuGDCz2QGZsg+YORCg4NJEzcHdZMARiKDY&#10;4G7SMjAD1ABAQA2uqVBygJ3sYuqKsQF4OIYYGqd7C2CIxTG0CFZQX4rhLkKFAT6swmzhUiIGpm5I&#10;2bQLKSDGQb87VcfMEIfj7bihdC7TKmCr+q0ww7dtY0VP1xqIZWQWoZZ8ATTEp5Duj2nZLp/s9nEM&#10;SwMLN0+BFpbtelrXPp3HgwPqqOHlv4AZQIb/CrDiDCxmpl8TsLTIoiImJuCG1mqNrJ1OnpUbBvoC&#10;K2EdmAl3UkAMA7UHaw3GbAccUEdKCjdwEdlK+kyy4kIhP1+fa+m6uIUCMGJ7iWtZIsNJ5mBZTFBj&#10;N5KBKs7zNAx6nQJLjqXJEGVFRudY5WnO+d59XgYxjPsFFKiBgwEZZRljmpPIjCowE7DSbag3hpuv&#10;9gMYdjcBVhnu7HLKhiLFe+LzccyP3iPxQLxnu87mdA5u9dmZDDuhJBliDDIa5LXumB4ABjUIVQi3&#10;WFZ32GZYcrxQgAxAArygUkXQNXCj96vrM70EgcuACUpIObYoO/P6zU3r+ybba0rQAMQUVQaQmcmK&#10;TwALIKLPokCKbFyAEvVxwrohxq4mWk8tkdezWaHBlSSQmQKmUJiI89E9uGJyhpi2Kws3UpeyQ2xM&#10;yQwCQMJ6nMJM3MdjgcyTDB1fgEuXdeCknA8ExfEM2kAP1/liv65JiyuGSsgEMxPXA8AAMkzBUFLT&#10;I3uLMIJ4sARggI1I937YBhjDi6Ak4knuJeZHIiaGujauRqz1h7YCFl0G2GSQKdtwfXm5wI72RT0Y&#10;XcMFACOOhakWcAkRu+LX0msynQJuNGaOZ8oJ1C1S5lmnBZQcoEx2bG6JqSFrinmZmNoAqHElYb1W&#10;QJZe46GA8cGD9A0uovVW0+4bwARFZf9gX3DS8DYGl/PLEwPOh09v09XNhY7RgKDjzs5OBTUM/AIc&#10;2V/+/tn26z8+p9/+Xa3sL3/Xvt8EQ79+SO8+vbJ76eW7y/Trf+j4f/+UfmH/XwUxf/+QfvvPzwKK&#10;S0MCwEOAMHE2BAuj+JT2a+P4pmCpWqum9Y01p1FH7E7H9VWMDp7OuxgQ8kYA8/Ovf02//Ppv6cPP&#10;HwUwt+n1e9mHm1BkPlzIztOtXU0dO786aX8+Zxcn6fLm3EAyA6Qs6IlxccExMsTEuCCWAIcZbUOx&#10;QZGJwno27UMhwTi+WAEax9AYajLgaJ1tgJMVHNQbGbBiM9zEchxbtmfYkTl+R9u6IQbjekAOxxLs&#10;C/QYZAQwKDqADwXcUNQO9FvZ398zdO7sbQtSr9LF9ct0cnGYjs4O0unlVdrZFeTKAJztnS7L60DO&#10;5lbADmoN6g3KDbaDQiOgQdmh/cK0D8Vm93gzUsFPSQXH1bWd9s+1fJHTwLU/DBAS/Ah02sX2ZHYl&#10;Ebi8v2Y3lM3upqyoaLk7xdtF97I7CrWmgA8p23ZF6XwqY+MmbbYaYfotN5s6hsrFev2dLQGcfque&#10;W6wqsKGWk+xrcAF6AB6sHQAskAk3VLa1RT2IHOizO3G7IsDmd85vv0A+hiuUjK2o95T/FwKa2prg&#10;ZKMqIIsML+bLwgiIbm6R7RWKDdvqLUG7j18OyFHL63t6Awb+ZQGG1QJs1i1ZhMCNgYLpEAQLhgYZ&#10;6grwALQsCVBsjcjY4v16Tiiut4Q6gitN12hoENc5tAaT3DpdG5WGLMNc4I/zuTaAxOv4tWQADJDF&#10;8d6u/dwf92wFJ792eU987lzHgz91ovSeeC+816gKLoCQdVcE51hUl7YZYrKh1JS4Gu+n1UA73wE9&#10;5rBqv8fy/oAZ1CftYx1VeGVJULoQJR+Kyw4VxeqPHozG6VP0eoASoFPUHVq7u3hPsxlwMtDEZKDq&#10;r4g5yi44IMdusaLeAD2ClpKBFa46tRjrah0gLQNGXPdGQEOMDfutCKHMaL9hJrvm7P4SqDhbK4NM&#10;ZFx1zApXNwAZfNTXEdisFqgpKo/dgcT6oLb49dSHOpMrwKcoOWTVPHnaYxsaGbCyMzWvvlVQwSzM&#10;ZR9W4MQmKEGtAXjax7CsYyKrKI4vxr7udYJzR3PwMtaO/RG0DAz1Of6HY4AZsooiwDhqr5BB9CQH&#10;HUdw7p30bLjXwbyADSCBWwcQsDLy6K4gA7iJVGkHGluhiTRvwwLZUQKfnr6YxoH0Z4JtH+laXINr&#10;Mn1BUUximgJAI2CDKsfs53UBGsx1ZB7y2tpPdlNPZEMRJEwAsDOZyKQaiBRt0rqd7t2nz7FX8Ngn&#10;SHySA6dl3GsbumTfACxMQYCaQjAuna+fIGUMNGWdtGlnHwkYgIy3796knz5/tpvpL//2Of31P39O&#10;v/3Hz4aX3/7zJy3Hdptg5Zd/E7j8I5u3AzEf009/+2Coef/xrWNieGql028/wbKs1+e1T86O08Xl&#10;mYN/WW5ofzfQnFwepL3D7VSvV1Oty1BweB/bKEZvLtPrjzfp9s1FOj4nXmc/d/YVDbz7Vmhef7qy&#10;i4nU7JefgJgLx8tEzAyZTYIaYObdhY67SjfvIo7m/ObYwEKHghozP0eMjDopAwotqov+SDoG2AFm&#10;cD+x7gqggpbuFmgJkIkWSAIyuo/h9QqsdBvbgBJcTmW5rdx4+3MX7eO1I55GfyKrOKHIlBgd3F4U&#10;xysgw7GAz8rKcjoUxBzrMzu52k+HZ3vp4DTHQ53vp8vrt+ns8jrtHuwacLYLyGQLRYa2gEy4NlFm&#10;+J4wQKUsF9s/JdVbgILb6QiLtG8DzEVADAbAfK3iRIxNqDFO2d6RCTpYdgYW23ajIF9UCo54GQMM&#10;sTXUqRGwlODfEvBreFG7tkWpARScOD/+O/o9r2m7IIbrUZOG87e3W2lrU+93o5XW15veX68LMuqh&#10;2AA11HtZoN5SzuRjYLZ7qp6VmdUFgRiz15+0bWv3WO9rN4LxZQYaQ8tSZNcRkN/elkGmGSDTBhjB&#10;CxldgArLdjm1dIzMqs06ik3ADe4mPov9gy2B2WobZJikksEea7t2gBiAZTWgYIUSB4Iig0tX5WBD&#10;RAYZ1oELnw90ZCAJGIrB3QO8loElx8oJZOIa2meVhdR1jg+roP7gNhIM4D5if7lvFwvMbbkfp75n&#10;YxnFhpRzznWckt4XihLv2SDjgngFbIrLR//VbO11wQUA0W0FbiYBC0ED1ZKxAjK4y0LB0j3ot1BT&#10;37VUWfSD08L8nB+OeECZnsp9S4YkrgW02BZ/3wbMAAf5WIGK3VaCGZQXQwf71Bp0BDZ2ORlgAlpK&#10;QLKXdQxmiJABIy9wQckAmeJGsmJi0NB1lwOOOmqN+jjBDWBjszKjbcDMVxDDdmrnkGpu0CmuLVm4&#10;nmKbXVkyxwHZtI6LC2CZUZ9o15I+B0PQmNepmtsGlGwBIaGidINJXz8ZOk87xxpoOueVdZ+n6zKA&#10;M/kmas+AYAWYYtZxVAkXFxwZMsyQFUWdGsACF0zJmOrpZYAnK6pkORXX0f+JUXyPLCUBCxNmAiNk&#10;XwFHvQORyeRsKSCFisf5vAi+BVYAkgw0AhiDjMFG5whUgA+yo7g/ruVJMNVyHMG/2OiUxpQJatj0&#10;a78+Sx1LwHRJ6UYBYhv3Cazw+mxH9bmva8W2cHN9Q00XjIBLlBmUDYNDEwWENiDC5m2ChrxOQOfF&#10;9Wn667//nP76H78IZn5Jf/sfvwhmfgqw8XbBjcDlN28LawOOoAbAwR1FkPHJ6bHtFHfFRdinXz7Y&#10;Pnx8nz7+8s4AdX5xptdvpEaDe6vrHs7S59/CLYVb66e/vjOs8J4AnNfvXjr4FxUpwCbgZvdgJ716&#10;dyu7SS/fXTmjyU/6esp3RpOzmgQ1H68ENdfp3S8EBd865ga7en2aTq+oBCy7PHJhPZQVQGZxYd51&#10;ZAANQ4zaKXUugAPrdDaADmnaHGflJoOOVRnDSjFAprMc6oy2ybhWKDX6o8vY17asyoSikxWZLqjh&#10;XlF9AJMCOACMYYlzdIxBRmBT1Bi3giDS70+vDx2vdHwhoJEBkidXB+k4tyfX+2nviODfsACarcho&#10;csxMF9SgyLRVmbwPeLFCQ1Dxjl1VDiw+1fWAGH1PuK4OL7TNIKNj2M/yWQYe4miIsSHgeL8lWAmX&#10;EsBS0rfLHFFsa22FSuNpEbwdSGk6iDjcUevOoCtqDnDCsesuBBnmddezkeWSA+ubGYaAJa4pgNrR&#10;+94WvG1t6n5aApq1tdQsAK/fNkCOOgPAGGQENcy7RJbSiqBkwxBz/IUBMtiaAAllBvdnVXBkeEGZ&#10;yRBTVJqaYIIaOwaXTT2oaBlAoZxAe8qFEifjCWTValsU0dQD0PZWWhOstQRj/B9r1ZUMMkDFTIaY&#10;GOyZ6Z4gYcMU5RuY043z1vW+Wzt6T0Cc3qshArBh6pNpDbahUlidEEDQOtYlww6fi4FPEMProayE&#10;ehPgAqgYRtSyDSUICDH4VKbt1qs2mrqfZloWTBaAqehzqjVa6u82vT8ATNfQeylQtqzPd0V9jF83&#10;KzioUAVkyhxuQEtMONsBGc+qD9AUeOk2H6//+4QGa7Wkr6O0kHHl908xzmV9ryjLi/qNkPRAHS49&#10;nJT+JGAG0zrzGXUBE1ljDmAucCNDjek+BgjysYagAJhwPWWVJis1ASsATVZ5HGujVts5HsWG/QQI&#10;O5ZG24EfgxDvq677QykRgAAYBB8bcnBh2fXFZ1CAJdQZqzEADaCDajOpfQV08nFlhnWuDSTFZJwB&#10;TbyOQUjnGFqAGtxNWg71huBmvafapAbaZ4KQLkVGIIJCQy2afk+kSRxLnjRTUAJ4kDU0KCPwlv24&#10;fqhWy/pAPi/ghQrJsT6t765SWXZM0zO2D/Y5XgZDkWBQBwhIoQZmqI57714oKh1V5W7cW74m6gXT&#10;GjxwbA5BxkAHKdYBK4AFQNDtjmq7h4hHYZ8Df2XOKuLYLzOGnP3kY7TuTCgCdbN7SWAC2BDszOuh&#10;xASoxP27FYixzD7ijbhHoIz7YpkWgOFaLGO8L7vrHsV8S9+QecJAQqbJ0fGBoQaYKRaKSHHxhJE+&#10;zTZUmrCa4xxevblJr95eCxxu0l/+9lP69e8/pd/+IZD5h+AFt5PgheW/CnYAnL/843P6+a+fHFyM&#10;ffj0Pr3/8M4t7ijsijiMm3NX4L15fe4spqvry/TuPcHGB+n9p7e2D58FOR/e+L4+/eVd+iSw+fjL&#10;2/Tx51B6rl9dpjcfXqY3H1+mt59e6Wl/S4MLaee76c3n23T58iy9/fzSrVWZD4KbtwDOdXr1XqZt&#10;bwkIFiARL4P76lTwcurpDcLObo4MK3Qk+Kz9hDSjTk2dCdsAHJYDZPRHLn5tbQdwbFMd8Clg03Ez&#10;hdm9BMzIivvpC4BpG+AC4OTju4CGdTo4zm0HCgMyOpa4GWCKbcTscL6PybAD0BDYfHotgNN7Prs9&#10;Sucvw8jsAmIOjvescKHOEKyNdYBGbTHWUWtwNWlQpC1uKGCHEgCH54KVbEDM/slO2jveTvtaPs4g&#10;gwGhKDqoNB3VRr9taiE5vTsCfcl2QpmxIkP6toCFuBr2UVGY+JpoO4bLkoBisqVQdqL+UlPAALTI&#10;ulrDi2CnuQ7AADpAkvbl9O6WzPVuBGi7vE/9/zZaeg0G9GaoN00NqkCNXVJqib8i/itiapb0Pvd+&#10;BzE2QUy3ra6vG2QoG0BtpO64MiCH4OVGS0Ahw7VE6wKXG1FE0IUE836KZ2J7+n629H9fX9O6QKRK&#10;vNoK5Q0EKLKooh0wgnqEGwx31MrqkiEGVccVsmWoO4BSCSImxgcoaKs6MmADV5BVFOAFVxulGLBc&#10;udjqCEqLBnncQFzD1YcNHwEdQAxxRFwD8AEIeR3DiSDLKo4MpavUyCkVlTkmCoKuGWy+tiUULr4j&#10;vd/ikkIRovJ4tzoTs/PnNi9P2DLUaFv7OKAnww4trjBUGWe+1dZty0v6HGVLlLEgi1MPRrPqc5ic&#10;sg00suXamiC4qu9lPgDFkIISI+DIQAPcYOX1aZ0mD8AAKgQgAzEyWgwVB9gKl1Rne1hWaAQzqDpk&#10;OQEwX8xqrtZqj4BjFrDU8cQ28Z6qy0xzk91580BHxwwxem2DDBAzJcDRMnDimj8CEwNUMcOW3g/A&#10;lF1dYXpY4zwUHMALVUhmlamaYUZGIHAfM3/390ZRuRcDGV4CWHDlABzRyoapqkvtlFhmKgeWUVki&#10;OHooJtUkNoT92jc7N+dzcSEBfEPPSzG7fp9HWrNdQTnjiVgbwIl6MRRB5HoM8KVyLsuYAUGwgHvH&#10;mUhYBgLWy7YCMXfaLdtjnWNRcaJY3df25fnFDDmyeJ1Y7850+u77P6fvv9eyW9kPxdgWGVAuBMh7&#10;eIwyk6duyFM59PVTfTlcfN8QeHtwqE6RgSTb5uaGXUioHqvqrL4GGRQb5HJiZSyb69hw77BfT2cb&#10;62HqnDmmpHUDGMTDfPzldXr300ufQxwEwcJc9+3HV54agI4c5aTbv1+Mbbi2AKfb1zfp3Ye3Aqhb&#10;u6bevn/tp9mPvwiIPn10dtS7n14LrF6l129lb2TvXqb3P+v1f47A3/dqeQ+oBK/e3qaXb67DBGRv&#10;Pt0KfG5sjpcRwAA2L99cGVwAGQ/WZxq8Lw/TsQZtQAYwIT15cUFPlOpUUD54OmIdFYaYmDlBDNMV&#10;AC8GHNSadryM/rgyqznZ7FYSYBhsUGsMHLEMeLRVGS2XwGKrL7iKMsAUlxNKCy1PcHRy3RlPLJdY&#10;HY5BkeGaxMk4vkatFRl13Lx3VJhzYEbGclFjCsS0QSZDzO9MMNNWYMpvUAPlDinch4KV4x1dI4PM&#10;GWpLgAzbA2qilg1uKCDGQcNYTvkGYIo5uHdf1gUzBWACYlqJisKeSiEDDAoOEGNAkVEHKSBIv28B&#10;DdDS2op9FJHErGwaYkK1oTCkFaDsvsJQdigngHtpazPUKP53ZP6tCWKw5qr+WzIrj/UcNLxW18AZ&#10;DxA1WWtTn9fegWxf73dfn92hAPBYwLTuFmO7qxBv6T+6htpCvEstF/cDXlYENKgxeiChxo4LB8Y6&#10;8LWh9xEuMH0OsrW1Nd8TAFOr1VJVEAPIdEzbrfSEEUDsaRvqqDCCmGbE5XxpAhkZaeqkiKOIFGVn&#10;nvgagYnhwFmKAhUUqlxvyiDDPsFM1OEBZIAXAUoGGEOMgMTzypW4I6s+Ah6ywwQydtkJYlx/Z404&#10;JICmkuYXdT96rQrvaxWFZuN3xnbUG6wi4PFrCqhomRn/dzDzlRVYMeS0QUf/cx4kMswUt1RlheKk&#10;a22rAlECGQwl2DCTH5CAGT9EaZAEZparzbYtLlX9+c6oL2orMBlwfq/IADMoLmGoRg4ozkZmVcTm&#10;RKBy59hQXtgOcAAv7Zgb7bOrSqCxKEhb0fe4rPcw7+Bl9ZMoxrm/Q6VwoDSva1eTXhcjpVwGxKDg&#10;2CXWBS2GGLW4j+yOKioO5xGLIyjivBLnQ60czz4ueCFDyynngi3OM3QwOSbl/AUxATSoMBSg03Ym&#10;OhR4EFMS0wOgqmgZ2NDxzzlecMI5nDvMOVTblZGWzjV4Da73zHNYhcrD9YClIUFOKD3a5/NJeQ94&#10;wQCbbnihIN/9x51A3ja05PWAj2xWWgJYrPIIIAKaUHxyq224m7pBhZoyKDDAxw9tQOnASrdxbdxE&#10;vHdq5xhi/uC4r88vhf7CehwADbwBeD0ETT9+nL7Z3d1xFtHJ6ZEHFQdm7nQMyGCgXxVcdKzh7cQ0&#10;7O3t+kkalwCwUmCnBHgCHfb/AzrqjDHO55pvPtz6ek1d6+Pnd96+CigBUDIGhPL6uIK4RoAU57Nd&#10;Rofv5VXHzrT0BPrx5/e6XtiHT++szHz4/NbZWLinACpaVBUUn/fah1sKkCLI9837lxHs+14A47Zj&#10;uKKAHOTceXUOxeaYX4nOwx1IqDAx51IGGa1zzKKemmb1tIQSw5/VT1G50+EY+7iRhLMBNoYZqzNq&#10;y3KBGLapLWoN1lFw9IelA8jHFRjCgBu20+kV91MnFkdPLXodgIeCeayjxBiMaLWdWI7DUhtI0HJA&#10;vSFBxfZ+QIkhROtADZCDG2pfwExQMBYqDctAzm5HockqDUZNmv2T3bbr6uhiz3Z4ptc61vZLLQtw&#10;cF8RawMEoS5SVRh3FAqN42Syu7AADQqN69RoH1WGiaFxZeGTTZv3kf2EggPwCMZxS1L7hro3KJL8&#10;rg3UuR5OUWxYJ96M/8Se/lvlNdlnt1YbnDrqzs525/8GzBRYwNUUy/E7py3/L1y+LnuA6X+xu3+i&#10;z7FjuwKY3b1DGzDSYEoRwUmpWLy2rf+Y1lFpIiNL62RYab0lKAOwWlaI9GCiBxJeu1YTPFVltLhn&#10;BTLLempeWRagCGBWW1xPoFQPVxRxNLisME8qi1tK0OLqyhhKDFM6VKOgJu4m2siuWhQA6L8ByJCx&#10;pEGO4HzXv0F9YNCWuTaOwKTACrFD7crIdgOFOwiFZcmp65HWHmnwnBvbKQoYU0qgHlEPa9NWbwpU&#10;vrY/AJmVetOv63sRFHVAKVQerEynQmAwcTS2HFNTlr8AmbLcBpuOzc7rngUjgMxydTUrM9pmV1Pn&#10;IaqADDa/wOfbAZl/ZnOCRGCG1/GM3QQv5xRxFBrfg+5pgr5ILYHNhpas2LDsjLCaXrfE4chKWrnd&#10;U2r92fM96n7J3rRbTH0jD4Pl4S36Lh6s6PPov7RuwANG1FcJZoAqFyJ0XI/uB3eSAMmAIwCxuwkV&#10;B+UlmwsKahuuK0AllKKAlsi+0nvTcSsrdd3fkiEDxYWZsgMuonpuKDoZimZGMtw8Sy9GhgWPs6Gu&#10;jA0ZcF5oGWgBVmhRd7otZhHXdUc6wEJJf0AIN5OhSHAE2PQ967XKQ9py1KshdiZnReUZtVEvSHGm&#10;xXVDazXHdWwi7qUNKwVYuqAFdxXwEUrK925/yC1Bul7vsgCPOLZASDkeey4ANChxfQHR8/FBK11M&#10;FYH7bXRKD8oTz+Navl4YQc8cU9xrGHNWEYfjSS+fPhDIFHiRATUeZDSwRB0XLA882gaoAAzelzNV&#10;XOdFMLMrOzrW06CugwLjGBY6XD25oe7wxAmU2DJ4GGLUso3OMpQfdagAjQxQ4rwNtUDN+09v7EL6&#10;JFBBbQmQiWsAYgyOrOOSKMCCffjljVWYk8sjPzG/+Xib3n56KbB5nT789NaDDxBj15O2cyxqzM7B&#10;ll1RpPkyp1KjqSfhVZ7KVtp/Oj/ttDuMABmWcduwHzjhjwmQsG8+Qwup11hZN8joGNeZKa0AqKPI&#10;BFywTOs/OH9qg0znD/8FxAAmVmk6+wrEYCWOp4BM2cc51LoBXJgHisBkZ0BhGWYIJAVisP0jgYXs&#10;9OIiXdxG0PPZ1WE6PNZ+GaBzfHZg8KG+DPBSflcGmQIzXSoNtsexuu7R+V7AzCXARBwMACOoEch0&#10;1BkBtQAKkCkAE8G+se5tTunG9aTtx8TNBGSUAnwlu4ltBphdwQfqy5ZABmDpMleq1u/cRrVqx5jp&#10;+E1dU79Zq5EtAYwsji9uJ/4DuGhQd2IboLS3p//S7m4ABPEyAnKDjKwbZAwzhhgC8ANqAJm9A4pa&#10;ngi+Nhx4TABuCVZeVwtkYAVkVpkvjW2CmfXtuh5EmvFQgjK0ETDFf6lR0+++rtcgENnwUiAmLzdK&#10;gchQYYi/qTZWDDm4rtiP64hjwgQuGViwUjLB0KPjDDEZZEgj7xTyyxAjc8Zhe7tMkOCA2y9ABoVF&#10;pmW7hbrgpW0GGw3+TmcXwOj98p6WUV70npdRl/w+KP6JQhy2tLyswW1RYLCg/wH1gfQ+BC82YAaQ&#10;AWIIVLaSFCBDajrVV6cpuZBhZlL/88kCMqxnSPjC2JatrZrIUFSsyghkgEncMYAMcMDDVfRFYaWP&#10;WqzwHf0xwHTbkq7p1yuGG2pW/cykBn4BDa/PMooNSgxgQsYVIAPAADMlWLjADFBasctI36/uMx7i&#10;Qnkp/VxZdqt+bW6eMgFMMrxi8AhVRv2a+iVgBNiIDCbARdts6t88VUOYU90zvBQFp4AMbijUGKx9&#10;Xj7GBeYEIMMCkBJgjMrjmJvFGX3u/EZqbZABAAEfVz6efKH3WDUAjoyjnOBC+hJeDCaCFQZx4mVi&#10;2gDUlgj4LQoPAIVbK4Jkmcn6iWNJXL/m8UMBzVNvo5ou6crheiHFOhSaqF1DfEqkXwMBKDYBNN0W&#10;EFPAw1ZARC3xQU97n6anT5/YZfT1cQVeDDB5e1l3zZh8faYnGJ8dcfFCMsKejz1LPU8eePoHqi97&#10;ygO9D97LxNSMAcYBzhlaHuMqk7HsfU8fpm8ODjsF6ACRo6Oww9yy7ViQcKjjiv3l7z8liuV1Hw90&#10;+Ml1Q523gGdHUETHeHC07+3tTl/W6lreUMfNuViJkXj55iZ9/vlDev/xnd1G3i4jkJJKxNu7LQ1w&#10;O+3BALu8OUs///rJriPiE8jEonYMlX2R5AkaRX0BVly5mLTenBXDINfStTneZfM1KDEdAZWHr27P&#10;07XOu9D1HfegAYAOFreMlRirKrSx3PZRG2pQabJSo3UUGAzAKcu4oMhwKqpMQNCXqsxk+8+tpw1D&#10;UWzjz86yjwFocmdQjg9wyRAjM9yguNjGDTJkO0T8DPsi/gaFZ1rnE18TtWYCagoAATQoZIfH+j1g&#10;+o75nknXB2xOzo/0mzmMGKJs57fHDowmLZsAYVd65pz82+tWa464xsWB4AWXXafFnB1FtWi1uK0A&#10;HLKlUGUM5Pv6bvWdOy0bO9oykEaGE6bvO6sxQE47fkbffWyL7UyNgGuK9PrisvraDDgYyowVGv1+&#10;+C3rN+3ftYCA/0OpYIwaU9xbfk3cXAQgazuuzT3B2/Y28Sfh3jXMtE3/F7UAEq3dO+VhQRbByuHK&#10;In18Rw8akZUlE8wQeAx8EY9DfAv/M6YmIYWczEXUl9WGrpehhWBjP4TkbSzXy74MRbXVanuf43lW&#10;9b8DBuqCEgBorWpQaqsyqxGXY2OONlQaAVCsCxqAHIEQFnOXhbVr3zAAZguYkal12jpxL4KGUjTQ&#10;24CYXHzQSgwuHwGSTQAUSgz1egAA3YPdZCuGFKYzwUUGzCwLZliuCFwWFxcEd3pfes+OW8pAVNpi&#10;dmHh8qLN7iy7vQQ5X8/b1nY7WZUpy/pP8zDjbWFMgeKWgnyyNsjUBB4r1VQRwJDBhFq8qHstMBNG&#10;UkHAzOysgO8LcFn9L21e16WQYSkIOL+k61EjZim2YSUgm3ms2hWe1a7os0ZxWVlZyvfVcX2Vvq7d&#10;h+U+bX6BEhlUqq21DQAr7rXiYisxRKHMxHJZL2qNW9YNNPmccv6M+jlSzhfUZxJgLTMoCXCsnlmB&#10;iv3O2CL2RssVgSzAUmxxsWLgXNJvCLApRtV5ZgLHDdLf32dDzRkCUAQsdhkJTjC7k7TP7pMe5jKK&#10;/Sg8DPylBo0L7WVz3Rrarm0xgWNkAFm5ECAwbQKgwzqBwk+chUXtGs4RDJBFpXNQS35sB/H+4GXS&#10;n50WPvYiDQ4NpoFn/a4uzHvhvAj6zecAPcW0zv31P9OxMiDovqEq3oNTzvP0Eo410vsHTvoH+iOh&#10;ZOR5YlqJMe0fGRtOBEsPP3+WhgSDuNOYY6tkf/X0PE7fEDALnAAlLJfBhMHl7OI0XVxepKvrC2cS&#10;HR9/CTTUEKEDptPeEmhwPsoMag3L1zeRjRTgog64qy3wQll7XFuAz/ZOBH0Wmf3i6jz95a8/G2xa&#10;GhAYHJHzuRcypijm53TXHIQYMQq4qtQ5q93SUzVAgyIUcT10+uqEtcxTLbACwGwi8ZNtIiCiU6e2&#10;DvNFkaVFHAK1ZhzUTJaFti2rI40MgYCRAjDASPxJM7zQqvPwdi1j7kwyyPBEEtkGX4KMFZryR9cf&#10;vCg63Vb+9O4IAJcMMsWFVGRZ4CS2q81AA5hg8/Pz3lcCgjnWxwMyui7AAzyxj2MKyKDOEKvk6SZk&#10;qC6AzL5ApgDJobZHMPSRs7q8fCGQORfEcF6u6gzYoNSg2nDu0bnOuwZ4CrhEHA5xSAQQo+hEIHFU&#10;EnY14Zz2jQEthlNqzBhouiFGvy1BSsTO6BhZwI4MNUZtO0hYvy9cPk4NF7R8DTSxnkFGZjeTzIoG&#10;IAPQo8YIblCBosBfKD8BMTqWbRlmMP5L22Rt6frbgFC+Thtk1ppthQYrrqdN/cc2ZNsCoO3tHd0z&#10;QKXr6VpkFfFf4r4wMqS4LllGBOoCOCgvuHINKwCIAQZAaRhcvJ1MxXUUSQ3iFPrTf6GJq0og1NzU&#10;f2tD/zEBleNm2oqM/jeCGc7D5YTVuYYMqAl3E0qOIKK9rkGiC2LabqdsHagJiGkDjQCBIF7UFczg&#10;AFQIXlxwsK7zM8xE5WSBCgYoVQRV1ZoGJYGMBincNEsVmQYmMoOcHUSrJ/QKSoz+s8uCmDa4CGLa&#10;ioytqEKoMnN2N0UAMa+96G1MdDvDf1xGltZyrSEwWWlDTFuh4b/Ofz5DTADNtD4D3Wt9zQbILGtA&#10;xc1XDBCzaqR7pR9y/9Pum7T8hZvpjwGmWIDMVMAMlZmBGQNNQEtAzIwDsl2bpzbn/mEFFU3gEpPo&#10;Eo/XBS5q44FL70nr84sUNBW8fGVL2Sr6bICQbuuGlzCApWNlfxts2ucF5BheCBguhotKLUZM1OyC&#10;7reADtu1TLxUG1aW/8iqtorAK9S0KQ++DNwvXCfmhQElXERADFBDfE0M0BFETKwMBeE0uD9mzqWA&#10;lFBXZPfDPeRMH4FKR7FAnWAdWAFoAmLacz7hfgKSBCOoKt2ZWGwn7gXFBNdUyQgCFFBhAJcyWScp&#10;7lE9eUQgEi337NoxghfcXVQkxgpsuHLvk0dxfd9LwAzxRrjIStr5gwfc82NBkz4vwUopbhhzdI0k&#10;z7/l2j76HHVOT4/uXZ+RQeZYEHN2fhpwIguXkganbHYjyYAbjgFubl5eW+G4VXsu4Ll9daVrnLjO&#10;C9fkOien+Ol34qlUHShPzOXa2L//r7+F/c+/pX/7z7+mv/3jVyswnBdQE0+nXA8XxPnlabq+vfQA&#10;YjWGLBJiEwjGFBwh2WMOtESy11OwwQaQkYU7K4NNro8T6eV1H+fAzXytcr7jdLSddZY5t8wxhTFP&#10;1IKAACvxMu31DDsFdFhH9sWHDcTgxzbIsK8oOgBNNkAmnlrCwlUlK2CTYaYoMBjb7aLKHYVdT2V/&#10;G3b0Z5ZxP1y/AExADMcJZLh+vhYwUxSbcD+NORib7xuoPD2LVHkKA55fndqoEg24EIeEMVeWM70M&#10;M9mo8HyJGypnft3oOlpmKgsAKIBGsCPg8botFB2Cq11wz8uh2gBEe4c7ApjtthEvg1rjNHBDjiBF&#10;rbOeZMANy3u0wA5gw4SpAvI9/eaZbmFnBzgQBGRrF+8jFkZmuBGUO42cQn5ATgb1MmGmp2AQuOD6&#10;oYP99k9/8m/QbidBSMTqCDwoAmgFUtfhdWRtVxMmeEGVIRasqDS04coKxWYD11CGnIAfoKWsd1qC&#10;kA0xAhbbagANVv4rAArF/VAiWY4qx9ommAFgHG+zGdv8f+LYjXK8TMcYbJw5JfhxijeKDnADHIW6&#10;A/AANUz/0W4FNzE5LUATVpa7FRr/DwUQURFZ67KY20ptAR/Zcl3A4owpgo85L58LuGjwrwheCFY2&#10;jFVzDJDgBSjwfHACA1spWoj7i9ehmjKQ5Nek1WBHm1Ua4KUAVplrC+XINWv47+OSqOpzEpQUY+C2&#10;UmOoCSvKzUKFz4X4mD8wAFJG24GZAImvbcEw88fwsrTSaNuCYJHAaxuFDpey5WKHbAu1BpvVvXPt&#10;Bb9GUafLA1yBmRn1i7iL/it4Wcay6gEcFDdXt4ut7XZDOW4bsJINwFHbPocg5v/CAB1gcWGx4vcb&#10;2VzaNzeh+9X3pvsoxjHzC3y+UfjUwJkhjfdJDBHxMaNjGoTpc1kfJVA1lAXHzYyQnfQsjYyNCGz6&#10;Y2bogZ70VC3xMZ6cUgN7TIlAjZcoGAegADBACxNCcjx1WwwxBhnOifNQVazoCIKAiKLioGTYqGkj&#10;4ABubIIO4KUX6xOA9IRyQ+p3pH8/tjuLe/Ms13ptAou9n/sEnnJKNeqPi9pxnvZxT6g/zqSyxXHA&#10;FtufsC/fH68b9sip5I43mhh2C9AAQr5/gn1PT0/S1dVlosWdBICwfnJybJWG7UAO7qMjgCJDDUZc&#10;CirN7WsdL/gga+jN21fp4urMAxlF625uAZzTdHl1nq5uOvbLXz+lX//+i8GEJ3FiJKgzghuLTCSy&#10;kAxPGaZevr5NP/3yOTE3FMZAGNkkMiAmxx4YYrS+pYGDp3KnimeQKbE3PGEWSd7KDB0wT50lIFkt&#10;xxliHNcTak9ATcT3BBxxjZp+1BW7iPjjAgdtc4fRAZliwEuBmAIyBWDIZirKzNcg021FmfEfx2Aj&#10;A2wMHhlA8nKBHCClqDQY99IGGYNKwArXAoDsRkKt8XY9xWSQwQCZqPcjaMlAw/d9eg6UnApItM+Q&#10;EiBDC7ScCGT829D3R9uBmDDmxKIFXlyfh+wwtwEyzg4TwKDo2N2EC+o8QAZ3FfEywAwuJowCiVhA&#10;DJCyFccYXgJk2MY6IME29huCmACTeJ0cu0N8TsmU8vFZ8dmRGVqs1ATIfKHgaJ+VSdmfv/32CyO1&#10;kcEVtxb71zKUADPOZJIBJjYUHhkQEyATYFNgBndTUWvWcuYTVrKfurf5v8K+rMbY8v8DYMEAFC8D&#10;JTLW27OD76hl/ikChXFPCWQAFwcVC0w43u1GXqfFzdTEUGSAlaoBptMCL9m0XFVL2rdTwXWulZr8&#10;AFEgpg0yAosAmQAKVBr2odgAMbitHFhMfE5XjI5jcexqkhGDoyfuAjQFcIprCaWjwjWtAAEpAS62&#10;/Nq2DDFeFrzEtBOoNAFABh22AzQ19Rt6qGHA7gYZrCguFQ/iHZgp0FLN9gXIYLjDlkmH1/1r8OU9&#10;ATPRHxWLvohtiwKj/wpkMGKTFhYFKZV5gRJqiz4LQdJsSY/PU0EALu6/uvqq0o/h0iLe5UtwYZ0+&#10;FMsAA7hkgFmpNvR6enhcqdrdUwCmG2q6zSDzhUoTEBOAErCCEbuCdVdeLmA0p8+K++G9GWJ0/Myc&#10;3qPApUBYfH7xIMh6eX+oXTw4MtiOj490+l4ZMTKU3sc1g7vI8NGvgTgP7g81sFNkj32oF6gWbC+x&#10;Lwzuvc8EBFoGDAAYgwwAoDaOAxiAB1rAIUCn2w1VKhEDL6gyHXiRtSsYAy0BKxjnAzx2Rwk6OnEq&#10;cY8oQahD7Pdrap36MRwT9/dYy6EgBbx8CTKuaUNxvYdd9iBaCvDFlAQ/pmfPB6zI8PlSSdlTPQAy&#10;TMZ4cXGWzs/P0tu3r12fhakHMIDm+jpA5ERAUwy4AUzevnuVmFQSdYX2l18/p//xv/5d21+71otT&#10;nt++TK8EIYDIy1c3VnJO9MTtJ969vfTqzUtPfwCsnJ5qUNS1ASjD0sGeC+BdXJ6nj58+6imV2IGW&#10;1RncE0AXgb3ABgMHrg0CRw+OCCDVYEXWyyGByGRfAR/qzNXJlyBhd9pqDSZquQ4QZNjJHXs7/iFD&#10;E5ADtCyguuipw8vIp13L7e3tJyFApbihtM4foVjuUEKBCete5g/yZYegbV2dRNvaTwIBNm24sRXV&#10;pszp9KWNC1DKubx257gAl274KcAD+PHb+cL4HclO9dsBbFBhKJhIwULUNFsGG7Zd3oYRIBxBwkBM&#10;qDJYN/gYhLyMSiOAPgsrMTh2WZ2GegPQxCzcYeW3AOCgzBBfZTP0BNCg5uCyoq4QLipax+LgsjrT&#10;70q/V4LhS2C8KxXjBhUsEXBcsqZK/ZsyQWbEYW2lJz096fvv/pz+/Odv03dqiwEz3/35z5ZOCTC2&#10;oqLf+J4AaofrGWj43eOyCqixIiMrKo3XafMy2wJqBEUck5e/tPwf4LeP4rhFmjgqjc7ZIdYmgKVd&#10;2E/misUAjiFH59oFmw2XbCvM22VWO63S1DpGUU1gx0qM9tFmi2MENKSXC26cVYVao2XcU6w7oJiB&#10;2kATig3gw3m4j+xCAlK6gUctrqu2y0ot9Wz+yNhHsDHnkvIebhptd1yEXhv4AZIEP20oyiqQDRUo&#10;u7O6IceTbK5F6nksk4ou03utNb4EmK9BJqzpFGrcSgVgOiCz+oUx8FtJQkHIhqIE0NAvAS88aLX7&#10;IvU/rEefNaf3G8dH9tO8WsEX18nKFMe535qPtHiM5fIw9mUfNv07aPnaAmLCwm1TICas6lYgK6vK&#10;uG9PAdHlbmvb1wHTWi5xRoBLARkHL1M3Z3bKag/WrbZgswK3do0dsqrmF2T67NS/O2jbfTNKzFQa&#10;V385MNCfnj0biIl1nw87rpBtuHIMD7ICExig4uUMFlZGBDUsM8iHioGh0gA+ASZtE7z09vWGG0fw&#10;g3pi9QMQIQ4G02DP6xfzsbKnOgZoAlh4fdxWD7L76aGWS3E9zAG6z5501mVU6aXt3laCebu3262l&#10;9+JieE/CHfbwMdWCCUC+qzaAhfPa8MJ2VwgmADmChIEn2si0ikystt29k77hCdpGJd38VI3SYrVF&#10;dnF1Kgi5SVc3lwYK3AgFZlBtjmUACi4m4OWXX39K//E//qFtt+nf/+ffnRmE68pZGYaXXbufbgUv&#10;DGzUjfn000fDzv/6X/87/f3vfzckYb/99mv629/+li4vL9OvWv7tb7/av889/PLrz+mXv/ycfv7t&#10;sxUcAk2BGAYulJ0AEAKP1WlnJYVtHUUFkPnSHHeAW4nBoAANwY4atDmXuANaOtCAlQiqK+DCjzzA&#10;Jax0GOXY6ABiX/FVd1uBl7JseCmW95Xt3ca2DrR0rMDL1/ZHIIMVeOHpgfNje0epwaX0hzYayg2G&#10;sgYE+/chO+M7LsAiqMEFBbTEtnA3AS/F9RTroeiEeyqAxjBD0UEgp7QyXE8oMo65ESAbcgQzJZuq&#10;wAxVnAu8sP1Yv/PLq5uI8SFGJ9e8ade+AXoyAJXMKeJyDk4CaLgWywWECiThlgJuCtAsa1D7s0AF&#10;+04Q831uvdwFMgDOt1r+4fvv7YYCvvf9nyEAmLiZHHuDIlMsw0sBmgIw4UaK9d/BTTOUxb29A/++&#10;wzLMbOh/4lgzgAWI0ToQw7a83bAiaAFcDC/dViAGpdIuJhQcoEfbBCTOlAJwBCxWYQwogpVibAdi&#10;CshwTlZyWHasTW5Rb4pZwWlE2jcgAZCU7dTNKbE3DjYmcwqoAVwagEV2NQExuJqs0gSQsI1lqzsC&#10;F6pZF3gJJQdoKdsCWuxuAmSAqhKHg1EAMC8bbNQaYIplePlnBsj8U/sKbAw3GvyJ/THE4A7LIGNl&#10;pv2A1W0ATSwXRbksdz9sYSXmzxWYqfdDLZqu/oljUC+KwlLsj8Dla4D5I4gJC4jprIfRr5Z4ok5M&#10;UVZBCsQUE8B0A07EPn0JL7j0Kvlzo8aOCwIS2Kz3D5wAKs8G86SGLHs9DDcR759lsowAE4JUabsB&#10;xiqCYAVgKUZQcHEP0cZs2LEv1BG1GWzIchrgNQQxWMBMb+rXa1rpEcyUiRcNMBmmyjbiXchiKtDx&#10;NYT8zrSd+JtuaOm0X0GFLACFiR6jmi8tAAOoUFWYfVyTAncGF7eyvE5qdlFl4r5IBY9l7+d+UIL0&#10;GXEtgwxunmtBCkBxfRNBvYYVdfRnuAkc+6CB5/rcyozdCWoJ5GWgwnUE4AAxuJlQVoCW/X1cQgc6&#10;n30XGjA0yOBqenXpeBqM18W1BCRd6zp//dtvfh2uxTkRKEwH3OzqdLOtNpyFgQExZeJKBg8CgwuQ&#10;RECmoEYQwjYAJtbVuQM1dOJ5G68X58kEQK4VkuV+1BoGJybORHECbggIxAfNn4nCYKWTwOg0SsdR&#10;OgiO+7oTAVroFAq8BNSUtnt77kRyp0IHw9MOy+U82gI2tAVmaK3S6Onhj9SZL0EmYIaWzoDtcXys&#10;t88RwHTDDefwXaHG+Hei31Db9JvB3QTIAC+GGsHK5ctYPr08EayepWt971ZrDDLAy5HdUwaZ3wEM&#10;KkwYQeDtAGLBDJNZluBgAAawBTSoPYPxezlmOgzd1+GJlkv2k/bZlSTjeNxL1LEBYg5z7RqDUIah&#10;iL3ZjpgaQIbtJ+HW4rdCymGBGEAFA15ctVLAgiLzpz/9yfbtt2Hfffddwg3qeLLswt11ptGGQaYD&#10;MxlSukClDSuGGdZpw9jmujWklOdigKgwuGIBGVclxlBdgBfABhXG27tgRlZgBlABZsIFFTExgIrn&#10;qsqxM0CNA4WttqC8BNS0YcbQ8tX6WoYYTIDDdqsugAyKTV0DWm05jmcfGU9aR00BKpwF5eDhcFGV&#10;mBu2lTRwQ002gwtAUqAkL6Pg2DW1JNhxzIye3MlM0T5gpbilImU8IKbEzRhagJkMNG23k91Nulaj&#10;+X8LZGp/BDDF/ghkUGc08KMkoc5UBBa4zMpDVemnftcX0b909T2l37HLqN0vASzTkb2kdfqbea4P&#10;DAhCbF9BzB/BS7EvIEZw8juIqXWslq0DMwE4bYCREYuCi8kg80cqjQxVpRtg2maQCfCbmdeDIoqM&#10;3muBFdszgCCggGvTF9NSaRZAGX4+ZMDp7w+YAUa+BhfHdjwVcAxHETxiTZh3qV+GsgKQEPz6jIks&#10;s+tpcGigDSPdhsuK7cWYDbu9rn1AzD9LtW5bBpOvrQ0vXx1Xtnfb19sNMQIXXEwxsWSkgD/SOssx&#10;R1OAjiEmw4vhJgNLMRQqT8UgqAGqcF0BTUWx+QbXzvuPb1wlF4AAaHAH4TaKmJfXroh7KbAgiwjD&#10;fcBxN4IZ3EFHR0eOoWEAw3X06s2tznnpFqUFtebm9trnACooPLfZzQQIFQNmGGAAh+5OmMDKw6MI&#10;Hi7xBuEiUqeaQcQy+dewky1iYsJdRFyMY2FkJU4GKAJeIh4mDDUnFJ0YKLoNiOOcUsnUHYWfeAJq&#10;eAJiOWAmtpWOo6PgsI0nngw/6khi/cuOpRj7u9e/CKKjk8HUwQTIhFKDrxqAYb3bAmgCaiyNZrAp&#10;oBOWlzO8dC876ymDDnE3DLYAazHAtriZMGKmcD1dvRSkFrs9d8r8+bVAJsMz20O50XaChgU1nnPr&#10;quOm8jZmG8ftJNC24WbKCmIYYBOGQoQr0oBzjmITRpwN6yXephixNqXmjevk0FLwT1AULie12eVE&#10;phWtoQfVRwDEoMifOFSWMKCFVEYi7JnzhIqawAzQYhXmB6Dmu/bx2N27d53ujCJDYb2ImQlXUxto&#10;BOx/aAV0ZGQxHRzoAeOQh4wjKzEF9O1KJWieNOz8UEAAPcthsd9Vi7MBPlY4BTQBOhlwrNZkyOlS&#10;brASUG+lJrubABpnB1qhiW0u7pehpsTlYGxHWQVgiM3CvlBxMtAAMBEQrP8lVlsx4KDWFKPGjeNv&#10;8rLTvgkoLm4nBxLLcCllY6Z3zFDgWBmWQ8GxKiNz3AzKDQBkgAmowli3i2tJ6yu6V4HL1wao/F+x&#10;ap309q8Md9JXRn0bDAgrriVb7o86/c+Xfc7vTH1NZ73T/6C4kJlD9lSYYMUwEmDyR8DytTnLJx9P&#10;xphNcPKlEvMlsHSb3U36PMNquh/6YaY14HujHlDn+myjDwN46C8rAOnXELMsiNF2lHM+pzlPkTGV&#10;BgUt3eZpBl4MO3B3dnba6wBDBO4OeoZvjiOV+Envk5y5g8tHoNLf76kEOI5qviw7c0nmrKW8zzDi&#10;gOAwjgOQoqWw3pBABWCJY9lXzsO1hULTriEjcPkaZMq2buve/7UBUoaxx487x6qfa8PGvbwu4zV5&#10;bbupgBiDCwG99w1suLYMbgK9osaU6xRFpn3dvI3Ymq/hxu9P57P8zcvXLw0db9+/cTwKcTG0n3/6&#10;7DouuG2ADMAj3EdX6eLiIp2fa7CSscwcS8BJxMQIXgQwbwRCpE5HDMy1B7Kj4yO7lU7Pjn0tzKoM&#10;ipBAifb21bUniQQWACvgBsXm6ibSwAtoGF7aFsrK7yBGsMFrcUxAS4BMO7C32wjyzYG+bTiSGao0&#10;IHxh2hZBrse+V9QAOowCLkWNCbgJl9KCYIXOw5CjluPoQLxPBsx0ljsdSRt0ujsbdSSATTw5xVMR&#10;ywYallFpMtCU4Lui1BhksjoTbSg3Vm3agBP7aAusFNgheDiCfsMFBdAYXPLv4Y9Ahu/+8lbf7yuB&#10;rADG8TE3GWSc5XRmOGE7hjuKWBq7m9QCsHzWBVpQ9gq0sN3xMgVivNwBGay4nBxL46kkOuqN69kY&#10;WACbgBjUnNge4FIgBmAhbsaxM94nSDqSHeJi2vVTGEDi2BfByPcCmDt37kQp8B9+SA9JnUR+vXvH&#10;+wwvGWRYxzgPuMGKuwl3LKngES8TmUwRL1PgpQM14XZaN+gcHh63bX//8IuCfriviqIJvDh7ajuW&#10;ixWVhmMKyDh7j21l0kzOyctWawQu7WxAgGWtAzI2tmWA8bGAjLY19Z/ivweYYAE4oci0t2WFhuVQ&#10;YlBaKJEgIKkHtAAw1DgKiJG1oUbbyZwCZLIrKs7TgGYlBzApFufQOriX2BAgBKABZICDYhwP/AAq&#10;sgCXuE77mGwUWPunIPNH9v8IZLpjZlAZAqQCaCI5gT6p3c+UvqVt3QDTMRfUy+rJf20diPgjs/sI&#10;E6T8Dly+UFywDC1fm6/TAZlifMY2YKbLvoSWbEtkd3WMSRtJv3fMz8KM50QCEAAHwAN7ISOQl32G&#10;EQEIcEGtlRcCHI41UNgiQwm4MJRYJdF2X5M2FJQAEM4DVnRdXef5iIzXlQXEFCvHB8gMDrI+lMbG&#10;RxMp6Cg+9+930rSBDgZ9p2QTiPvkYXtf+xiDSBwbkEIbqdKO3QHEnnTStVlHOSJVmmu3IcbnZBVG&#10;5jo2Op8ZxFGY3GYXGBlJocRkA7pkobSg6nQUF6s0alm25dezaf0bJmi0CVo8w/Tn91Zhbl7eeP3z&#10;T5/S7e2tAOfKsSoYkzO+ev3KsTEY0OJ5jAQyBPUCL59//uR1IITBDWXmlaCJ1G2AhQEJeLl9iWID&#10;JN0ImGQ31wapv//9b+l//+//X/r06ZOhxiaIIiWWjjrcPV+ZgKYYSgoQQ30aS+vAD4BSgEdQ87UV&#10;yCkKTrkm5/MUWwYNqzQy1Cne36efP/hYOohirkORl4GW0oFEZxLb/rkV1Sbgp/MEFettuFHHUjog&#10;AKass688ObHc6YiicwrY6Sg8bVUnr2MADmBDRkWBnBJkHG6mgBpavtPy28CAYdQ3b8dl+fLSLkXS&#10;9QHS65dqUWRQ+IAeQMdgA+TI+Fyt2IQFNBJfU1ybHStuUGCHlv1eB3hyZlSxUHAAodgXFkoN8GMz&#10;3ESMDYBqN5Vafndk17lSMeBD7RwZAzV+75j8LFQWWmClWMDMHXcYd378IX3vY0Kl+dpQb4rbKdxR&#10;ATY8CZEi7ZowXwQAo84IbrzcZTlbyjOO77DeCjdrNmrpADNle+wLl2uxAJ3SBtx0zzNVpliwm6pA&#10;DsBjxSaWUWdK4HyxotQUw5WFgsN/qAWU6XWojUOQsgvy6f/I/7NmRSY/eHQbSo6sqDXMbt9ZFqxg&#10;pCWr9fY8T1UBIKbb8DLGcdmNhAEuxViv1XUf2b3hSr+ADdBSIKgoOGwvKk6XMej+EcjUG83f2R+B&#10;TE3g8rVVM7x8aUw02tBgveIHJwbn7gBg9zPuV/IDlPuW3NK32OhLeNhazHDwNYx0mYDjC/t6f5d9&#10;DSl/ZF+ew2v/ExOM/B5YBCVf21fAUswxMbblxOzTI6OhtLjN4FJgwkAhc7E2QMag0QEXlguUeHsX&#10;fIyMCnJGXngf6wYWlt12jO3Ycx1jmHmeLV/P+zPwcL1wlU062HhkbNSxNK41k1OtgQVSup0aTYyN&#10;wONJH+nSD0PRyCDTsZhVmtRmrjk7t2gb03KJv4nAYoAmUrsxKza2yGJ6pNfltWO9bIsMJjKyyI4K&#10;uOltT6lgJcfqTCzfy1b2cX9tkCkw4+V76ZtrgQMwATy8/8B8RDJawcpLbb+5uckDFIqIIOb9ax37&#10;OlQXwQvnoea8Q9GRkX4N1OBKIoYGFQWAQfXx9bT95Sstyxh8eO3/+T//V/rP//yP9O//8Q8H+L7S&#10;PoDmH//4t/Qf//mP9O/ZeK1Qaq48gOH6ATLIZGLm7o8CMq5fApE9uMm+cEXJiAkorqavQQbJ3aCk&#10;40sHGnM5CY60nYJ/QI2ffNUywDH7djfIOO2xPIUVkMEyzHwJLV9tU+dC+wWwyNhOS2fTvR0DPDqw&#10;8iW0WBr2/rBQcLqgRQAT0PLPLFxPBpms5hSQKXZ2jvICmAAw2YAY/V7ISCtxUDcCGqAGA2JxMwIy&#10;wEuZ5dym9UvUmSuUnNhmpaY71TsHExNsjpXv224n3FEEB1+GdYOM4226t6HgoNgANc6GKjBDanco&#10;OawTVwPI0FL8j6fwAi7FiqqC+uKZY3/8Md0VwHhCtmxs874u+xpmynWwosp0KzT8XgCZYgabzTAg&#10;xq6kg8Nc8yaAxq7SUrjPoFKgRsvd1oaYr7YXI6upDTDRtgQeDqJHLQVi1FJosqg4GEBjdYb/GqUL&#10;ABjH3NA22i4q79MxuKqoa0OsT1Gc2iDzT4CmG2Ta8JIBhtY1VlgWuLgty92mbSgxX8NMQIj25/WO&#10;sT2DCopLF7T8kf2/DTLFuDeq65YHKfdH7nM6MFP6kw7IzFtF+h2kGED+ayuqSYBJ2f4lrGBfAss/&#10;t/8aYPh+wv4raOm2AjCkngMCqB8GExlBvUV9KduBmw7QdC2jyGRYwToAEypNwAnqSVZmMugEuOjY&#10;/z93/9l+t41l6cP+YDPTlZxtOcuSbFmyLeecc862bMs55xzKrtBhOvd093ScHK/5NOe/7rWwCZCH&#10;P0muqpl55nmxLoAgCII8xMZ9NgBylM7Ly0bLK84HfCd42UFABkDDRGCvWNrFKiTeL1OTgwMYwAP7&#10;JhDZxeTgc/wyOsDlLN6oq7rv388f1Uu85LqAxXI8IBMIyRyes5R+hoAkS8iz9Jol2H7DcAs5d7bx&#10;BqUulMXkZECGoSbqvIQVoArw4hhgZ0oHcFq8dAJwgDcGyIh35OnNkSNsAxNP2RsDVOBpAXSeey6g&#10;greG7VEZSnp21tFUZ8MxQA7nA2weeuihzK15UB2F9Mknn20+/vgjA81HHyPFS598uHn/w/c2733w&#10;7ubd996J3m96723rnXff3rz97lvWO9qOJ+kpe5I4v6HH8wLinQnYdLghnY7wzbdf37z5zuuek/P6&#10;2696SI1lsAATw0p4BliZxTt3aq4CcMU+wKUbrMhAI8ORN4VqP9sLeYlny2MjI9Xw1AQ4DW6c5n9S&#10;c0/NCDE2RlvAMwJOQU0gpzwy8cr0OTeES7CpRlYiDXAEZBgGBIyffDJDkNwXz4NiGPE5iQneApsM&#10;FTa4URoqwAF6EsdrE8/NODcrE4kzobjikeBFEMPLGRmaYhVeQQ/pjrf5NgxXZZ4NaQAOw1EZpgrc&#10;JI3f+rHHGEp9Ii+LbBPZmeuC12QEjrya+8eZ7yLACbDEE2PPDOEiXrCDAJiKk+7ym3eH8kcPDWKs&#10;HYCJ4qUpT829997n4STmxdx1D0vDG9DwnptB43tukN9/M3hq8i4cACgQY88N+5q61wagUZ62XXNs&#10;yoszqW1n7k3AxfL7bG4yuNx66226Dl6iCbzo/K2NTUNTzWOaYeCW1jRBDZOL2QZ48M4MsrcGNeix&#10;Z8bwE4ix1+U6josmoAFiGsgYlFo+5jHxXSbntVr+tj2HHgTI8BHdbSDZBpntPGtaQsuasDGGOeyS&#10;7FNsTcFM/kCVPSmP8DjJdk2edIsGgNkJUHaGFsDw6NrJ8zKBy1IDsHRw4b1AXczx2btvj+ezXCgx&#10;LMR3lvZetMcvsCMNeCmvCx6SgEqBTBdAUSDjPAKSEUBGT0vUvDblbZFsT1fsawnA2W2wCfDwgj0+&#10;JBkwOVPQElABKgCNC/fuVf7dGz4PcK4g6rLLr5jrMl5Y2HXRxfsNF4ihHyCFScIZDjrDw2BAhZdw&#10;C17616ibJwZIad6Xmpw8V4AEL0wNT1HWOGkZoDpZwIL3ivlFwBaeaMTqLPKUdyZem3ie7JF55bWX&#10;NtarRzYvvPD85mnBCwCDXhDQAAMIEGE/0POi0gGWsSNhya3f8PvMUx6aQsTp5B58MCDDNoAAvHzx&#10;5Vebr776xnr++ReU5/50FtJLrxzZfPrFx4GYBjYff/qhQea996OCGADGEtwAMO+8j94yjKC33n1d&#10;cPOmhUfJLxiTYcSbUvNtgJg333mj6XV/s+mjjz5WeQKj97LsG0h74y1J4etvveqX8hGWKM8TABvI&#10;lCZgAVQMLaSTFldvwIZ9UYFM5tfE0HS4aRP1Gpx0w5P5NuM8mgKYis/TOsyMc2tQxZcQ0ycKbzc2&#10;r0zS74xnBo8Yw5KEwAtzpzy5WwJoas4TIQATuGHYqcn7stR/qZpzg2fmySd5Lp/VcwpwP6Ptp51e&#10;XhtDdPPSGGqAmAYvJYCmPDUelsJLo3jBC3r00cc3zLthFVKGiQQZQIvgAs/LiT/TP4ITWQL4M8MI&#10;7k7idnsSNpGWPHhpJJWVvAPUNLDpHpwfT+BSkFTbiHlK5ZGZJGjJS/maeEOw5G8/NXCpfX6dgJS0&#10;ghgBhOGl7fP+gAvfowJYAvV4QhkGCsCgCWAAmvLg3Flg04adJOIM8d7MH4jmwWEfb1AuMQ+ITy70&#10;+UBzmAFi+ry25bbUYGYClgYw8da07WFfICZaBZm2LwJGbmjnJRQsADYNaoAbtgEX2juhIWgoD6+P&#10;5+IQ2k7EPkSjrSgbcmU8IYKSLZi5bltLkDFkuD7548RQU4GMbUizI2VT0HWca6bAy6glwEwgM4JL&#10;pc0AprQNLujoHpiSIGVNWyAzhxje/0JnCbxccuAi3QelNzFsZA/MpN2GlQtKhpnAxAQvwErFm3hx&#10;IUNOtT2CTLwxyjPY19LSto7iPTa8SRiIYQn2gYOy05deLvgIGLBs+1LAZAkta1qAzKUqZ+++fYaU&#10;eF2AoggQ8ZCU4twD5vpMgCI4sUfG+wNTnoejfXhhKCurrQbp+BFgzjk3YoVWdI7vGfN/mJdTMFN5&#10;AzDx3pRO4G25hw8f3jz77LP2wiBAAhBhrgMvyqt3guBFsdp2XpynjkXipXp0ZPUyPQPOw4r7+Ift&#10;hWEOQh3rtwjfx7/c+/QPsj5bwHszmu69xx6ajz/5ePPJp9Jn0ucf2TPz/gfvdaB5T6EA54OP3xPc&#10;4JUBPN7YvCewAYI+/PBDA469Ne+85XfPZB7Bbe4c8cC89uar3mauBmV+/PHH0icW22++/YYAJmCE&#10;DDUNbEaQqdUNGKf8e5PhsKGKgSrDVMZpAp/JeEkNWggNMm04qtzAo7EhHnW4QcTXhqC6Aj3EAZyC&#10;F6CmgKbEPu93HuCmN6xqfIBoAS1eGIC1AOY5PVvsf/75FxUX3DJp/NkADWE8NWxnGMreGe3zCrdR&#10;T7ZVcwU1UkFM9LThpt5hYzXAYkKxAWcCGkG3JxSTFohhOMpeG45RGaTxkkeG0Xjvw8lqLIYJvC+S&#10;QaXBSkHKDF4KUkZNHpmATKk8NyPMlDwcpTTObc+PRFgww3kzEbipvZTP4aDbG9Dwoj6/rA+YaS/t&#10;m4QHxl6YyPnuGbw02je+kgB4sWemeWMyXNUApsENiieme28KXpBXQVnZph3i3eyTmuOZQaTXkPAE&#10;L6NmICPguYn0tm3R+QZkRpip7SjtdoKZBh5J45htyMGTxPumiI/el2rrHGuYafnHPNsK+KA6fibs&#10;hkRn32EGuFloDUI4fzvH5JHxH6YOMmVfAI8ltKxphJdRNbQ0k+p8vFqDljWtQcuaRlgZxWqmEn8M&#10;DC54YQaIKa8Mtq/S4nWJygPTxWqmuf1cQgr5OryU+v41ARyXC0JQAQmrk/C4ADRJA2SOLYCnBDDM&#10;ho7s1WEYSnAiQDnTMBOQwVvjt/82wBkhZ4IbbVec8kZoybJwxdGQbhlm8u4bvEkHdN/OOuusCWTO&#10;O49l7ecabvKNpdP82QXA5gQm0HqliVQgUp0ScSZsvvGmOu833/B+wGYW6rjD6qA4nrwMKaScLNFm&#10;mAEPzAMP3W94uf/+qKDp9dff2HwkYHj3vfc3b739to83TL18ZPPZ558IYj7ZfKrwsy8Vfkb8Y4HM&#10;+xPIGGw+AmTeF/R8tPlEEFIAU2KuDcNR5b0Bat56O2CD1wUvzgcffqDz5kvbb7+d4au3lfeNt3Tt&#10;Et6at96V8NoIapLegQZDOxqkMl5lkHYyUB1wMp9mS824jGkdYLoyzt3/TcU9PACNgGWEndFDU40u&#10;Xprm1WmNcD6nZj7cVI30xRdZZRbPHS9CRPHgvTjp+eefnzwzXnqPxwao0TbDTQANIMPvHz0eDcNQ&#10;mVfT4QaPTPTMJIYSC6Y9/NRC5tsAMwBMeW4MN4ALEGOAifh8xAXnqcGcfqqhBJiIR+THhpH6F1Dg&#10;clKb8T/BjCFmrnGYaRxumuBlVR1w8M7gARrr4lVPDWjY5vepNw8vtQQbw85C07CTgMXA074llSGm&#10;qF5LUHNuxjiem/pkCNBRk+Kzva6bSw1kSrQnhpv8/ptbVb7+KBAyJDzOcRs1Qk28N0kjXhP8AY7M&#10;s1FHXCFgsvDcjNDic+rY2kYFL95ugFKemGMBSzwx1/gDnUvhbWKfj292wX901O7jmRl1tc7P9ayo&#10;AEbxG9ie6hRblD9Pzeas2BNgZA1cRmVY6f8yyKDjgJnJI7MFMx1kUDwykjpShPcG2xcbe8ieHDrZ&#10;aAE0bTt2cw4yayobShj7Wx/W7Koyss1xLOAAaA753V2Th2XSOrgsxTCWv+3EcBLzXDzcEyCxiDcZ&#10;Ygi9+gjAqbzNA1MwU3mVxjBRTerlnTv1XhuG1BjGunh/lPfxSLybp4EMeQ5eqj/Y6OBlfis64ILy&#10;1e2ATMEMOgEQsdryWUOIQaR1AgKSrFpSZ7KQJ3RKAEyJsvgX/NVXXxkWmP/CP1vmwzCJN++cyXtn&#10;GEoaxbASgPTCiy94GKu+s4Sn5PnnDwtkPvVKJqCDicF4ahh2+uyzzzafCnjswfFw1FIZnmLCsAHl&#10;HcGMIIbhqY8EPkw2Rp988qmXnbPSCa9CgCfwEk9PG2ZqcEN6CS/PaMQwHBi5GI9uxApwRphhe9tI&#10;oTJezVvTNHlpJm0bojS8gMwIOIGXDjEo8EIDGYef5u+tGYejaoipGuSRI0eaR+9ZQ81hQcsLL3aI&#10;6SDTPlUhATEFPQCO3yMkgLFYobbQE6jBDXmeBoSfZfiyYKZDDZ4ZnsPpWZZqGTjDGXyl2VKnccnF&#10;F28u2rvHS8ov3L17c4H+nfC+BGAkABEBHqMrMyAjAS/IANPSVkAmKjDp3pgONAGWOdwkvepQKk9N&#10;Ac3ooeEfGvNdWK00aQCZSrv7XqUBME4XsOChaeHMa4OIS7e1uTQ138bDUA1iyptDPPAygMwEN3N4&#10;mW3fMsDMrQGZerFfeWQCMwxtMRn/ZoPODGaAllIDGQAE6CgBHwAHYcUDMwPACHAmARhTnmxX2g2k&#10;s11tXvHRBqwKGyClnBEMdKzTUOqWoaBmJ2QH0PXX37ilLYhBA8gg4IVrw/5cC8i0Msszg73wMLYE&#10;SMzrFq0By06aoETXPKnSjkNr0LKmNWhZ0/SOmSuu3BziOmVHsWXYtvJM5T4wzJLVnle0+4LdLFtX&#10;f/R427lhZ8+F/hQBE4ZjH+Phri+bW+3Y0Z6iAhVCzsd5AixdpFeeUlYp5Zt4yCtX1ekTv/QyPDML&#10;cLlsLoaRvAT6rDMFHYKSQZP3ZSEvwSaPgIfl42d6ki8g0yGm5r4EhICOXRPAlNdlApQV8SLDDJcN&#10;6QIZJj0XuCw1gcwIIVaDGpZXf/7F55vvv/9u880332xeeeWV4Z9y/jWPq1ToLBhC8rwEz02ooagH&#10;BTPoAcHPEx7GMtxIeGgAmlI8Nh1smBhswPEQVKDmpZeOCJK+3Hz+OfDx6aBPBCIfWxkaypDUpwxJ&#10;fcYQlYBGMJPhKDwuGUICgj777HPr408+yYTi9/EMPW6vEMAzyZOJO9AgTy5+9x3PVShjNf6bmxmx&#10;pjnYKI14GasyXNIcaApqdvbcjP+sEo9nZtICaApyClwI5wrgoDQWxaVlo3zpyEsGlcOHnxfUvGQB&#10;NKNeeOEFAYvgw8vwO9Cw+s1zap56sotl+E/zjiG2BTLADc+c4k89w/FMGH/OeqYBVAmIobPj2rhe&#10;v06da1DIhzT5F3OA998IXPbu2ePVAhgk3sXAuxEYQloCBBBS4HJSUwHLCDFLwAFSsm8bZkYAmkEN&#10;0n5riHuoaYCbqt8IM0wItgQ07OefPy/pA8wn70yBDOktbnl/fSeqwQ3bxAEZwKVBjOfdCFpIA24M&#10;O4p7u3loDDGGGSbZC0Y8ZJS459iUCmgMMl0Z/s3cnjnIlAI0pUwW7lBDvD6KGcWTM0LNHG6AkwYo&#10;E+CoDbe0nVTtPJBwbcCmCdCpdEQax9zout6k7REUckzAK1BWtmK0CTVReCaBylwqb1KDGc5PPbA5&#10;tj2Ut25PAIl53aI1YNlJI8DU9S9hZV31R+/4tAYta5ogBrsgWxiQCZTEZvb3fmHjsH9lS+ee7NhD&#10;yul2cthfamWXsJNLoKntNR2w96U8MT9ADEEdA2RYKYQYwmGuDl4evhc1AY2gZJyU67jExGFAyRIM&#10;UUe8J8x5Ye7PNFn4bN5IfE5eHqh0lnHP4OQ4heeGITiWmO8RMI4AM3pl0AnffvuNVyJ1kHnMMPDy&#10;Ky/HS9P+2QIrxAnLG1Pel672cUnDTIFMJvsWvHQ92AAm3hmDzAAxJcAKjwrgggIeS4iJPhGIeD5N&#10;m1MTuPnEEFPCQ1NDTvbGUFbTJ59+tnn/w/cNMp5ILBlY3m7QMsDMOw1gSnOQ6cYsaQDLHFxiTAbZ&#10;UF3VwqjApdzAjjfjY1dz09IQjf8uutIoHZ+ApjdAGmvUQceNEJhRo0sDbo1SDawaIyp4GbUEGYSn&#10;hncMjSAD2GaZfwcZhqgCKgITbRtiGswUwCxBBq8h93S6NtXfS8vVQOvlgLy8j+9C8UmF+obUBeef&#10;b4A55ZRTBA59CAhoGCGDNCCFMdmTTz45IS+dmgCGdzJku8CGsOBmAhwpZQZkqvxJ0/krbZ6n6pb9&#10;2qewVjyxyqk8MwU1QBoT3P3phfruVPv2lD01pRpyQoaXQA0CVAwxgop4a0jTNnADwDTPjYHprrsD&#10;HQU0DV5uE5TcyT4DTYeXUSPIoHpvU6lDTEBmJ5gpiMmQ0Dq4rGkElMCA2jBSO97a57R5OycMPPXz&#10;Vt7Kw3bl8TlLDUJynPYpn23EYA+I3yBwQQUslJm3DeczCs7XbIrTpzgeGerQtl1mtyuj/QAo/s+B&#10;TOqz1Bq0rGkNWtYUj0xsoD3PtmXNC624h95lD2PjYtds61CLG3DaftvO0uDJjmInR432cumpWRPz&#10;Q1ZBxdp5n+fSHANkIq61i+MKYsqjUl4WQAYwmSCmCdg4cHC/ryVww3Xirbo43qEGJD9U+y/hkxDn&#10;bvbY08V7ciJeADjCy6gTyrsy87K0F5sxhMNwUAEO+whLDANFeHES70NSXXPY6Zq8N00AjufTLNW8&#10;Ne+///7myy+/kPDIfD7p66+/sfAgffb5pwo/23zxxRfeB/QAMwU1Bpvmsfn8c/J04ZX54KMPsjqq&#10;ieGngpVa9s194XigiInHzMFhpUUZObucW1hGrET6uN0beRrwDHCaAYtxiiEjXsYHlcs5290YdcAB&#10;alpcjXjuqUnDDtREBTs9LY2zttca6UsvvbylAM2RmZ5/4XnPnSkxt+rFFxl2YjLwXHh3lnruucNb&#10;evbZ5ww7zIFIvdUwMRge2z7oCXyItxMDMsQBGdyVjMnyMrvAQoABQFh6U9ApDV6Ala3Qcfaf7O1K&#10;64BTcNOk8o8W97mpwwxm1lXA05dq5ztOeGtm77j58Y8MI3yygXchxVODF6Z7a/hQZffYNLhhSXdT&#10;eWjspWnQAySVMtn4bu2/Zy7SJO9TO2E1EsLjUkAygxLipQY1wEvAJnAzh5pohJoSQ1BdAYgRNEYV&#10;0ASGkjbNuWn7DB+07RaWqj2n7JRfeWrfGF+q7MBc+eNju1BpzdvbgaHlafkyBya2w9K2P7OgEG9R&#10;/1PVbctoTxCAsazfeM65xvp2bQMLanZtUMHWlragpdd3qjdagZbSuFIpHplm72TPsFuBEkn2In/W&#10;Ahzd9pXNS/6Aj+yh4lN6s4c9z1zb9rIDzVJrQDMJD03z0oxag5ltkKFuxxarls7cleXW6PzdvKdm&#10;Di+TBByszCp42UlroLKqg7x49YC9OI7rOkaIQcxD8tuF9cdzR5ABEn75y19aTnsiAmgAGUI6DE/q&#10;bap5NR1mHv3tQeaBeGxGkPGQUxMAkf3x4uDZKZBhXg6aQEcQgwwyDWZqCIoVSWsg88mnn+4MMoq/&#10;J3ABYAqGPvwok4kx0LiDRxf1muHqrmeMRRp9wnkDjzEgPm+8lowN/6YKYohPsLKleGcqXo25r1JI&#10;5x8prgbJPjdYK420PDbVGMfGebwgA7TUt7syGfiF3xpkbJhUd3tiVNdMSD4wAQz/DC7Zn5f4+Qvd&#10;e/a4sdQ8mAkKmodjBhVtG2DhhUyBkwCMwWWAlYKYgpulyhszld80nbPOJ03wQp0KZlo8HpnyyrQ5&#10;M9quYaa8jC9emgw3ATLlpfk9v+zqvvvv39x7332CjADMJOAFSAFammrYafLSVFwQU0u70QQzLJ9e&#10;gAwA08XXvFM2XswOIgsIaSAzeWgAEXtp1rwz0Tq8RAUwO6nAZVS8H8DLNsgs5batds+biDM01PLN&#10;2vzOGiFgEvsoo5VFvtE+jKp0wGaKD7aD7T7MlX1rf4xK5HO9Rh0DZEYvzHGDzBawrMvQsqYGLUvN&#10;IEbXE5DJHzjsWHlhRjuGyu4ZVPgTxx8jpQMa036FBTkFNKPG8pawEuHRPr4hpmNqATEBGdVhlMDj&#10;eASgFFhsgctS5PkNNIOXJib94n3B0wTE7Awy52/OPPPMrWElg0w+C9DFKiPEyiHc9X65WYOapWqy&#10;76gZ6DR5wmVbpl2TL2tOjQXsSH1ezVz19tZRNWkYSPn222+tDjRfex4NQPNl88x4aKqBTQ1NMXF4&#10;VAHNhx9lMjHKUu+IFVIZwhr1iYe+7r77bhuwufq/slKMYTd+XTEGBTg2Itq2gVCDr3htLzVBzqiF&#10;cULboLO+CirqjbWMwLLRsu/ll1/xpyRGvfTSS1vqMHN4BjjjpOA+OXgnuMm8qbjFA2nAFo26lobX&#10;m4gJ9+3b6+GkPRdeuDlfALPrzDMEDuMwD6uOBCuCjUnAiPYZUgglQGauUwIzBTWTartDzBjnnJQ7&#10;nccgNFfVjfMm3mCngGfcbmmBn1Hx1gR05t4ZdOqpp/rFebzqIB4aPClASJOAw8NR0xybUgMbPpVg&#10;BWqIAy13r6g8MpPuVN4mvDgTnMzmwJQ61JTnpubK1HHlqdmCoR8ANSPA7JQ+qqBmEm1bGveP7f5Y&#10;Gm1B/RHytto79mCWnzxD/soX+zD+CZrLQ2GzfDvbDmwF6ts97Xi0ZmdK2Ja19FFXNNX28QJM1Oow&#10;qnlk1sCjvCZlzypf/XkjvcDEAKT83t/Kqj+Bvbz5MTtpDjc7awtejqE1SDkerQIL9VyTAOQ31UGu&#10;ScIrztwcbzeAMcRccmCz76J9tt9MbC4x36ZAZqkTRogBaurNrKM6vNSKpW2QidcmIAO8jCDjIacF&#10;zOBJmTwt+ofIpwnspVlqCTI6jhUrwMjLL7+kf/bPTVCTsphbkzJLTBLG4/Pmm28aaj77LHNqZiCD&#10;F8fQExXIFMQgPDkZquoQU6JDGA1bN2iDAZLKwMVg9fSZUWoqcFnT0kiNRqgbn7lxMdiUYRiGoQpc&#10;Zh6basxNTmvxZYP9ISCzpuMFGTqmXjcaHw29AIYvdu/3vBg3AObD7Nvn5ZB4YHgzZAFFgQIQcFKL&#10;ByK0n3jbV5BQmgNLgxaAZKEOJTnfeE7iyZNzjXVB9sQsFFAZtfTOROwbPTVz9SXbmT8TmOFTBgAN&#10;73KaA0ubS3OvwGMahuoyxJTnRvG777k3OirIqJzyyNxxxwQyeGZ4Z8wELwPQFMSMIBN1kJmOa/uW&#10;MOPhqRWQYajpaHCDqh0vNbb1atNo3D+2bzSlqW0bKggdX2//9Ydm1PHYgp20XU7S12wHwmaUlttr&#10;il3p8bIz4zai/Y7ba6p2vtzeSbZRpSFtkuyU83gf4bDP6dtppYKSyeYpXulLTRN9KzyK1qBlTeng&#10;16Fl1OSREYD8JvqhIMPbhkv+/tMgbG/i+RwDk3WJ84ZkPOP15e5J55GPhRf5JlU+g5O5Nnv4I7p3&#10;j5doAzJrMHNCvc+lhBcmb/MlTNyeGgBHYjJmhTUsVZMxkefYNAEx5XFZDiOhTPrtIu3V115VR/ZC&#10;PDkemuJr2Rme+vrrrzevvPJygMfHD2VJ43AUyhCUAAegadDEP/qaP1NDUeOQVIk8XrL94QcKP/Kw&#10;U0HONEG4LdtGdAY7GcIydmsGsNSN3Wj85kZsaYTq39fOxiwGaSfjNNccbpbGo4aoRgNR8VdeedWr&#10;2kYtwabgZpwQXFqbGMwzMIphRA+h2dhgTGjk1YDzUUsaMTCDF4ZGcR7vJjjnbM+D6VARyJi8JIKI&#10;GYgMXpIOH13sL4/MlpdGcFNzaVLWEnyGOTTkGc4Vte3FeTvsdFWe0hbobMFOBxx/bbt5ZhhioyMP&#10;8EdADR4aXkqJymNzN3BToIMHxipIifi8wPRyvpkCPT7eEJTjk048xwE140olQ03zuJSYdBzdPovX&#10;MdOxgNAW1OzgpWnaStuhTS9V7Xgtba608R5P+tTm1b5XPS6k7WAPRpU9WNP8+Eqf24sowzlL27Gm&#10;bj+OX9iW2XbTLG2wQztqsE/HVkFMV9mwuRZAU/amYEWdOFBUf+osbRcojVCz1AQNjm9DzQ+Bm64O&#10;MmwTTkNKpTrvMbQTsJQAkOm7UEh/EgGPvXv3TfMPDSKDdvNKC4GMXyzIcvW2ZB1PDHDC/qXGcwBD&#10;nJey+SzL0UGGjzhugUyHmXhs+qqS0gQweGiAmMcLXpZzYQIeSy1BZua1kfjuE+cGhryS5dlnN++9&#10;954FiLz22mvqCI9snnvuuam8JcQYZBrEIMpkkulLL790TJDhnTR4WwpgMkT1+TFAJss9+X4MGg1b&#10;NEJLN3CTISPd+4h347VtxLqBwl1cxqhWRGXScBmmpskAdYOReIeY0YiMDXwnkEFLiCmQ8XwZwqYj&#10;PxBk+F3p7DIHKOelsVfDhdZZTo0HpgPM+aZ7JvKeJzExrODBAEBcYSAiKqgYlX0dJkYBK8DRqYIZ&#10;FKjpGsGlAGdM6+dpYFP12uGcgZV4bPDOTPs4zvt6WCBTXpzurYkq3pds9+Em3PIzmLm7YKZAJjAz&#10;BxniXR1c1nW38yVeoeMOAztMLJ6WXxtK5jCD94b0NYAp8LF+AMiMoh2P8aW22/RvADJDe99Zaffb&#10;bX+usgO2BYNdWIpy5mkjxMy1BJallnkz3BN7Mm6XfNywParszVra8aps0U4a7dWkZsdGbeWRSAdE&#10;MoTUoWWpLXApyWYdr7ZB5Wjq8GKQaeEPgZdRRwMZbGzBCWCxb99F077SCDBd/eWCyKAiXXzxftX1&#10;Uq/OwuOyhJkt6Vg+T1Agc+YSZP7sz/5sg+ig6Tj84cjJEwOw5OViTOT13JfHeaPqU+psXvQwU1Yq&#10;dWXeSwAGsOGNwN999/PNc4IQyupzX+YgAwxxXuCETpBtygNe3njjDZeHR4alujvBUcFLhVzLi0cY&#10;qnh+Jl6uB8jw+QOAZQ1kSgUvoyaQGWAGwz8au/FDeKNhc3zLuK17ZNaMFpobo52NUhmdUaOxQJWG&#10;MVgu5QZuxgad9BFkoqOCzNYE4DWQeXEmgJprAr5cN58fiEnjpVHxD8ATeSUAxm/YFMRA8eecc/aG&#10;zwoAEeVlGSEi8NKAgvgMILK/4KCAIRBUULE2Z2Yuyp+8M+2cyGkKc87xvP0ck9jmfAISyzDT6zBP&#10;7xq9M5XHACOdrOOYEFzfixphxpOFf/JjGyrgoj4V0iGmawkwpQKTURk6CqQkX8ClwxDSsQPYLI/t&#10;MHObQcYAI5BBc+gZh5p+M5Ap+aOyQ5sujW26VO14LW1dDWjadrX5dRXQ/FCbMNcIRMt9o91Yz8N2&#10;SfmlNXuCyvYs07tdYTv2pdKOpbJNoz3aSSNcHI+2yxj3zQHF6QrXIAj1vDuAjeBgJ22Dyg/XBDKj&#10;VqCln7enHQ1k9srGjtCyJs7NMNMxYWZUAxWGovJhzJ621AxkFjBzwl/8xV9s0J/+6Z9uXn31VXck&#10;AEXNgymRxns9fvWrX2/+5E/+VB3/1wKbWoo9TPBt82GAnT/4gz/Y/OEf/uHm93//9ze//vWv/WK9&#10;d99912I+TU3wBS6yImp7svCrr77S59hIr7/+uuFkmig8qEPSXAw7BWKySiZvDp6Ljpc3/gI2AMy6&#10;lyYqoPms9Nnn/hd7i4xf3omBwWwGcWEEswS0XtLVtdNE4bnRK9Dphq0bt/wbGxUDdOwhqIKc0tIA&#10;ldEpw1MN3kZGIc/NUscLNwGczJXht2GIw1CmetR5qpHjdfH8lyZgZrc9MHm9NQCz9Ih0j8kAGANw&#10;THDRgAOxTfoIIBN0CAQCGgwxdS/M0jMz1qHOG/XyOszspJxnvh0VzLg+LW6QGSAGdW9Mh5rsa++f&#10;0f7Ksz2v5ieGCXtl6htoTUuwKY1QE8/NXMm3nY6WEIMKZNZUALMEmVEj1BwNbnbSEm7Q2J5LI8Ac&#10;XdWmjy3adtr70VXgcSw5/7BdNmFuJ1CDlRVbsdTSdqCd0rs9+WGqYwtqJg1ptke2SSOQ1J+vnue3&#10;VQHLcntNecfMADKyY2i5fXwKqBAfwWVNPwxkSmtpOhdaQovS7E05EHAplWfIbz3eI4CRGO4voOFP&#10;J/s5LsfunfbtJOw8ZXhezTBHZqkJZPDK/Pmf/7kg5U8cJwQa8Ij80R/90eZf/+t/bYBBf/zHf6KO&#10;/IsJPACOCT4EGz//+c8NMH/4hx1kfvWrX1pffPH5NDyEx6ZrDjEl0mdeH8U5H+8kwTt0XCDzIN6a&#10;B+3toZNdQkyJt9NSL2CGjheQYRJwAOaLSSPAlACZMnQBmjKE20bP8CKjhsrArRkyg8vCaC2N0TSe&#10;PjNKC+PUjI7DwbDkPRPb/57iHm5emgYvtW/NICwhBi0hBh0NZLiuGE/qUsanrUjy3Jc0Ah5sXgm+&#10;Z0/GXtE5Z+OBOc3AUBBBfHvYJyBR+0dg6SrwCDzYe+J4A4cBJNifcyLBzKn9PJU2bneYKY3nbSpg&#10;UflrXhu2ARb2Vz1GFbAUyHQNbxNu28yZMeQ0bw1AM0JMfQqBe/4bgcwKoHiezbSve2OW+UprABPN&#10;Ieb/FZBZb+fr2mr3O6hswdFUdmRMG21FgQk2ovZVWmmyG2qjFV/TmHdU2RC00zDTmurY2IR1YYcM&#10;MoNdQmt/wH5XWoOXUi3dnrYFFGtag4el1mDlaPrNQCaAsqUFxDAkFHC5sKmDTMHLqBFkdhKQUnCD&#10;xn14aPDiYPvxyuzatQPI/NVf/dVm1F/+5V8abEYBOH/+Z9GfDQJQ+BfNxN7vv//e23/8x388CfhB&#10;wAzvXOFdNXRyNWy1OlG4wEZxhpEI64V8o/o7bLqW768p1VAXYt4LniEg5Z133pm8AYghLFYzsRqK&#10;PF9++ZU9L+WdKY1QU2I463gMIZCT1RJ9HB7ZIMrQxTCWlwatGbkATs2lmXtp2j+vMloySN14jZAj&#10;yeAAOnODFUNFnP1HM0al11573ZA4agk2aAk2ePm4D2Vkr5kAqpZUZxY+w0lM9mLYKLPb44WB0AEY&#10;Vt9Mc1YUnubtiCEmVNulAo8Cl7kKehRv++fAMYJImy8zla3z+/sfdR729/PWsT7PVEaTIKVAhhCI&#10;KGA6ibDi5FP+QE1Pq+0xbRpymoCG7T6XxmEDmSXUZIJwhxtcuP5SvbQEmxIwc8+gJegcVRPgdK3B&#10;DVqDmyXY/BC4QWvtd01ju5213+PQEmyOpu1239r+2P5b21mqt/loshOLdDSzCdJO6XM7sbMq79J2&#10;HE1lS8b4WlqBy7i/0tY07h8hZMrjeOk3gZ3BO4MGmDm6fnOwOZoMMlvpx1fuTiCD7fWfR4kwfyR/&#10;GxUECVZKghb+MNUS7DXt3n2hQGbXKsyc8Fd/KYAZ9Jd/sQ4yI8CUGI5aagSZP/7jgMwf/dEfGmIQ&#10;/8rHycKlGcgQDvpdgEwt5wZk8t6ZnzflHTRM6gVe8i6aryctIWYNZJjTEQPZjd2tyMZx2+gtDV/S&#10;YuSWBq8DTWk0aC2cDFggxgZrShuN2twwldYMkbVljGIU8i9nbkjodH4IyOBdo26ch3Iph3FnAMaf&#10;FmheGNyU9dAzD4bhI8ZGO6DE61GgAMR0cAnUlCrN4pgGM4GXuSbYmLYLOJbbJ/Uyh/NU3XLOgBMi&#10;/RQdU9vjOVIu33rKRNwSgFEAVOcc4QWV96aDTGQPTMHMQttgE7jJvgrz9e8ScMM18LvtBDKle1j5&#10;NGwfS0uIQWsQg/53gMwoL/lubXmpZVtGY3s+muZt+eiaA0xprd1vq39rSe1++HMTlT2Ipva+ovE4&#10;8s7sxGgrZsr+ue3Y1ugd3la3L1uyDcqfHsIJShaa8kqAxuitAVwqfa7Mi+H47X1rOj6QWYOWUoHE&#10;GP9NNQcZyjv+MpfeF8TwfYeYvR7eZ07iOqDMVcNITAye75tDjOM7gAxzZ1D3yOwAMn/913+9GfVv&#10;/s2/mXloupdmqeapWWgONn9i2TvzR3/k7xvRoeFpyfd1srS7VO+w4d0w/Fufv8emv7+mvvVUAoSY&#10;wMscHk9MXqjm15CHF+V99913q2JIrMCm9DVws9ASbN566y0b8eM1mr+tcTxeozcaoa65ETuaIRtX&#10;Q5XWjA7nZxgyesOeLeLx1HS9+upr/p3xSlE/wIoyY1AO5dMCEkupeQMvX6Pe7WV48cDs0gPLcmGr&#10;eT3wfiRtfNNj30c4TxNYNIgooHG8VFDS0g0uC6gJcEgNHtjOuXKOgpcOTwEZ9p1ySh+OOtXlsA2A&#10;/HRzksABUPDyaAEMc1gCEAnnMFNh4lOdJshpINPAZtRJgwpWCm5GVXrK6Sug0PnnnWd4KA9N1z2D&#10;juK9EbhMAnhWJhTvBDfodw03aGqjw6qnNR1v+13TWnveScs2jpZtfCct233fN09HS3swaplny0a0&#10;+Xilcd/SdqxpzZ4cXR1oKq22SzOQWaSNWksvKFlLc3rbN6YdTYYb9APh5lhaA5GlprxrWsm/FPDA&#10;W3fR6KVh6TRQs614awCSGuYaxdet8e7MoWZPA5UBYJQXcQzb5KFclmIHZLb1A0Bm7qU5PpCR/qSB&#10;TBtmQnRyS5ABcJiLwzAUUMF8le0X8nWgGUGGvB988IE6y1etN998w9CE9+Xtt9/296IYOiLt+wW8&#10;jAJkmCvjr23LACMM8tIIl5EtI0x8JwP52xjCNeOGjm7g4pH5QUZrMD7HMkRzoxLV7zSKjznyzp76&#10;3fCK1XkyN4fvn8Qg8G4GT+T1S+zSIIAYXqDE8NFZelADIjtJsKIwQBNVGvudNuXNUBT7EZ3/BC+D&#10;Cjaitk1eYKdBzpiHMvt5GjBNEMOxeE0CF1NZOo+BQWBACLCMXhivLCq19AKnSUBMA5gOMR1wJnhp&#10;5x5VUMO5lzLENHnIyUp6hpzioWGb5+oHg8yKql2NWoMY9LsGmWqbY3wnHW/7XdNae95JR2/nR9ey&#10;3XsYyvtiH8Z9qzbBAk769tI+oCXEjLZkzX4stWZP1lRA8v8LIFP7x/Sjaxti/k+AzKQfmn/QCDAz&#10;CTIy5JSP8GYKwDa8rGkGLZMyUXhN5ZVhWsEaxKAT/vZv/3Yz6m/+5m9mYFNwsyYAZ6njgRuGmACa&#10;GoJiYjFaAg9emZpPUy/kK9W8GgSk8Nbe1994PSrvgOJ4S5jA+/bbb3n4CC/LL37xiy3hWWF4ilUz&#10;+Rp3e5He/YIawEa6v4k3BaNuvO+1IS1DyUTE0ZCWsby9qYyll5ROBnLtraTrxrBWQs1WRK0YvRqG&#10;ms+ziVEbDZmHpGSorMkNPTdenmvjeDdCmUwsg7U1z6YZKBmKMjZ2Iw+GxR4YGsRBZqTH3bgXFyPL&#10;qEXeZ5991rS07ozTT7fK48K7YaL+zY1x/yiDzAAxHWQacAgmCjxmw1ANWDrYRLP0llaag5Skcqgn&#10;eTlPlYUmj8pJAYPyvGQJdG33tA41P/axwEtBC+dOed0rU96iUQU7NQ/npAYyUx5DzagBbhrUTOkG&#10;mnhnak4Nxpm2UO2lNLaTo+l44Qb9ruFm/pK9qNrtUr3Nds3b7c5abc+otecxbWrbg7bb+Lp6e492&#10;SkdzW/DDNILOmsp+7KSl3dhJZUeOR2VjjkcjsBxdwMsccLa1BjE7awk2O2kNZH6IWC6+ll7CDldo&#10;ES9V2nFoJ+D5bTTCDsNPZ511VtNvCDJ/9Vfb+k1BpnQskEF4SQCamldTAmAAGpZ4IybljgAzijkb&#10;wAwTefHQADdMTl7CDMvCYzyzTDQGcts48np1DGK9wKtUBnBmNAcD2EGmvdxrxRAWzNSS7KXR6cao&#10;/lkFPsZ/RpHSZCgKPjqABCpqxVKlYQCm46SaFFgGZyprOqZBTDu+tqMqM/+gqnxABoBh6Ojii/eJ&#10;6BlrvXCz50Lg5TwrY54dYApIClwqrHcIdGgpiOgAg8pTUx6SMVwXoLMCLU5beEK0b0yj3DoXOvXU&#10;pBOv+gE0wES8IsBA3t3Cu13ywccOMfZ8tLBeYIcAGvIGTgZ4cbnbmqdz3qiA5aSmLXhpKk/MqIKY&#10;NfEb0n6Ak/93QGYAl/Z+mml7oRFglu33WBpB5Vj6XYIMWl84sDPIeN/Ce7NU2Yt1YU9kD0qTfegq&#10;W3IsjaByLI2gciytA8m2Cj7W9o0aQeVYWoOWNS3B44eqyliCR+2v+Gx/+/7UD9H/WZA5aw4y//bf&#10;/t1m1N/+7b+dgc1OcIOWQ1A1DLUGN/XivVFLsDHMLFSAA6zwLhq+B8VL9lghlSXeXez/1a9+tflV&#10;+4o323y12kAjwMFrw/wNYIZ3xgA/9cVvBMywCqvG7Ed1I9oN5hJydjaa/d/eHZPh3Nk4YvBqiXaM&#10;Et9w6YaojEi5iOcelvKqrANOQc0W3DQYGeMxDOVVUTgzArhm192z+Wcyb4y4ZHETXnyRAKZNFmP+&#10;C0NHPIgFJjV5qyCFeTEIuFkVx/i4QI7L0XEWcYNPZJgw2AywA3wAGgU93t+8NgPwFMwsZeAZtjkn&#10;xwZuSEv5VZahwuDQYGDyvAAsgEDgpdJqfkxeYjcX+4CYANUAVRPc4LUpcBlhpsFNQUyDmsSHdIl0&#10;wCXxmi+TOOmTp2aEG19Lhp1wPdeLC3mWM1y7gwQu6HhAZv1dNGqHx90mj09jG11rq5PUZku03wqX&#10;WgOWnfS7BJmd0lG3HV3ZFxsTredbBxg02pydVaByLI2gcixdNbNTR9e27frttAYs65rbx6OpgOM3&#10;FZDhuEJDB5Aijft/m+Gn0v9VkPm7v/v7zagAzb+dqWBmqeVQUzw323Cz03yaPxO8WAPY/MmKDDXN&#10;e1NiPs1Sf/AHf9hewhcvTQl4GYV3BhgCZhjmAmAAIGAmILOzIfUqDBnNcaloGdXRgCLeXrpmSI/1&#10;DgwMo98/MxmmbohqezRE3egsjc3SsCj8QcZkxVCsGAOrNWSvEmjvbUA0RACGISQ+J7Bv7x6L72bU&#10;Q1jwMoqZ6R1imgZoSVq2O6wswaV0mrcnL02DGHtIGsTUvq4GMQIQYKTDSksrgCFsAiY4FpgokPCQ&#10;krYBhKwEynyYApkOMT1cqvIsYYY0yq3zcf46b3loxvkzXQ12ABrAZaYGNRMALZU8J5EHoCmQ0fUQ&#10;lrdmWs4tsc3vVZP7MEilWrGwrbw/IhP9MpmQr5hnTD5hlTeKTqKDzfF7aXbSsp0u22pX87JaSduC&#10;HWkNbtAayKxpDW7WNLcX26shJ23ZkZ01ty1HV7c7O0h2Z80Wldbt0ba27NOOWrFZxyHbtBZWfKna&#10;dzRtg8y6lhCTbz0dvwpOUH0Dakz7Xel3Pu9mBWKWon3Tb5w9wEzphP/9ILPzCqfRO/O7A5nAzChA&#10;BXCxBDJ4aBhe+uijDzfvCGZQgQzzbcZ/iQGa8swU2HR4GePbRjNDTjGKfe7MmnGcvDbNKI5GZ5z/&#10;stOQE8bDccKmGI3+z4jtGIrRK5PtbSORxp95LuWV4d/OlTOYiYFYNFo1qCyhvmTDF0y9AolXT19w&#10;webccwEYQKXTdAFLbTO5d/3FRwUxAZht70tApuClAKaDTcFLxHEdXAZ4kQIvXRPUAC0T1ESTJ8Qg&#10;c6rKpWxCjgnIeLLvyXynCXhgiXXzXgwdfu/4G8QANgPc/KyF8dJ0oOG8qUfqYpARcFg6X8FMwcoc&#10;YAInc6ApaInigZkLYLFHpnlmKu8EMlwL4XCdiHuJQVqDlzWo4dlBHoL0MOTR8uyZQcx6mzwWyAxD&#10;w6vt9Pi8NOOw8ag1iEFr0LKmApJjqezFqHl6PLw7gozsR0HJ3OM7V4HJNMeuqdK3NQeWnbRtj9Y1&#10;h5WdNYLHMSUbttRo3yrfLG2Ib2sdWta0Bic/RGvQ8b9DMzhZbh9Dvy3ILCHGIPOP//iPm1H/8A//&#10;sPn7v//7mf7u7/5uVePwU+l4h6AQgDMOQR0NeMYhKANPG3YaNZ9fw9uIAzh/KJj59uffGl7Qm2+9&#10;aU/M7yv9008/2bz73rubDz/8YPPr3/99v+eGCb6lmtRbLvG5azyucMLutSm4yXYMar3BtIajhrk1&#10;gwGdjKUMo1+c14zS/AV6ZawCNSWMz8xAGXaAm7ligJrBGY2RjMfWPyQZirwrokPPNPQk41Crj2Io&#10;AJjLN3mJXT7miOeFCbwsnWby7uzhA1jOQmxX/OgKABXwrMDNIMAl3ppBBpyuAhkDT9tOnqQV9MRj&#10;M4ecGirqQHOqztuBCYg58wwdp/QsuY4AisBKgct8iKZgZicQ6GpAg2dGAiI6zHS4Kg/NCFsOSWuq&#10;PAUyHXQCJ3PIiUaoIc9ye0yra/D16LowRuVl6Zp7ViYJVApeAjOkz4GG53LNe9rb37HhZid1wOka&#10;oaa0BjdrWoMbtAY3a1qCDSp4Kc0WAVTaDnk72ByHsDFNW+CzUNmWUdtQs7NmdqhU9sg2KWlrcLOm&#10;JdjspBnQ/AZaB5mdtA4zx6M1iPkhWoMTdLz5jlfTpOFRApffRLR9e2Saxv7k/49BJiqQyTyaPzCw&#10;sCybOTa///t/YPHxx/cEM3hjWKnEBMVphVKDlyXAYDiX4/llKGNEtz01AZnaHmBGWhrKNaNTWjMy&#10;a8Zk9M4czZiMxmIONGU0ejgahTTcK/L+l4MHN5fsv3jqfPj2EfDSH7z+0CVdIu40gUrzxtgjMwIM&#10;29O+Aplo8tQIUtaGoApganuEmFKBSoeXgEjNl+memnqDcIcZC2+IFHhJfoMNENE69HTqAZbyWAAt&#10;J7mjb8MyTSPAJH86/7mHJmAwDjEh8htOgJUBUkZY8XaDmXGoqeKur2FkG16QQaXtL1CZgEXnT3y8&#10;pvLe5Jqq7iV+H1ap8bLDApQRUiZPzEI19FT5gIElxFi0x9YuS9Ued5TaYGlsl2P7XGoNWta0BJiu&#10;TPTPizSj4wWZqNuHMd7Tkm+Zjo5mTwwuU3r+IM3/LMXOjMCyoxZ252iem7JFk21qQFIqmBnTJsk2&#10;1Z+sShth5WjCppXWhtHX83YvTeK1fQxPjYBkfEnfD9ESOH6o1qADHW++49X/MZD5d//u321G/fM/&#10;//Pmn/7pn2YK4GxrCTxoPiz1t5aHolYA59jDUlFBzqhxSKpU34I6FuAYbgQ2NSRVYlUT7zzhu0xe&#10;ht2gZqkONHMV0Izv0FgzrqNR7ZobU4xjjFd9u2n8ftPcgMVwxXU802CYJjXjtLO3Jsr2moGJUeAV&#10;23zIjDfxXnJJ3v/iL5Sec87mXImQh+3cc8/123h5mRHfRCKOxgeyAw2AQ1p/QEeYKaCZbQtcMiw1&#10;KvkmsPH+cbsBDunNe1NgsxyG6nCzlpb4GWecpmujfDw6p7l8hpACOYBDf59LOnuGYgCDBgVN7vhb&#10;p28PDWkt/6jybBQYFMgAOYQFWwauBloFNqM3piBn3KZeBTwnn9QAhzSnL8CGeusaRo9NB5nsm66r&#10;6j5AzSjyM/GbdwfxKYpjieepvopbMDP+qdhJboNqbzPt2CaPf2iqgGa5vdQa3FiCGWtIWwOesgGj&#10;5vagPoOySNshL9qyG9LSbqylTbI9WarsyiJ9sDGTZFdGLW1O7M4ANU07D1N1qKm02j6aRkjZSeWN&#10;Jn7VBC/b2locIXCZ1EBnFW7WtAIyP0RLOPkhE41/iNZA5ni1CjxoABmGj+lDZn1H0/9mkIkKZKy/&#10;+d8PMryED/1QkCFtOb+G4SY+nJn3x9znpdxeGbXQ0089NcFMrb5AI8BMOg6DidHqxqCpNXwAZWl4&#10;AjL5l5T9GBm2u8Ex2DQjc+NQ7tywMOSE8N7EWCAaVCaOXTbNf2H4iI6kOhf+VTNEQDilSXRQGV7q&#10;D978gewgg87x9i7LwDLGrTMdAkwGFwNJFDiRlN+emEpXvCBlJuBlRaOXpjwt8d70VU4exlIZuwQw&#10;FbIPeAk80LmnQw+gDABjdQ9HdfwdBAIDBTIFABVnH6E9Gw1gRgEmE8RYgpUpTLxApsClYASVh2aE&#10;mAKWpKXehLVdabmGxLM9XIuvI+F4XdO1NLDhGbLaczRqliagKZF/CS7Rco5bB5ffJcjsNKdm1Agq&#10;x9ISYtAIMJMWYPK7ABmr2YzJ3kzxnj55ZY5DczvTJEhJvIPMGszMQSXaGgofBJj84CGoAVh2Ujw9&#10;gZ6rBlDxXMJSzS2Upjyyn4GYnrYFLDtoDU5+iJbA8f8syOzd6z/I9Sd51An/4T/8h82of//v//0M&#10;bHaCG8Qw1FJ/J5gpATYMQeGVOdowVE0eXoObApy/5DtQg5ZgsxPc/NmfCW7+OO+qqYnCHWqId/3R&#10;HwVyRtVk4YfKS/PAA35xHu+3YXl3iXfbrHlrjteYJt6Gn2Qs0ejinlzdMoZrBqmMD0aBhgt8VAOt&#10;fyhbDdqNcmikjreG2BoqDam7S9Oo/NDqwarvIeGNQfsFNnybg4lZLLG+aF+WWgMyeGbKO9M9Mnoo&#10;FdoTg9qQUyBnSKv9BTRWvDWkjyBjL80EPIPHpgmg2QXgNAEzQIgBpsVRAGYAG6BmABmgJnkZsurQ&#10;AxgYUujEFebzA4EOg0BLL1DwdsmgkP2lgoJ0/MN2E8cRdpjJROAJZPDOeBgs3qF4iBrQKM9ShpuC&#10;nSktdc02YQeXQEwAp9d/uC5fQ6AldS54SRqeFbwpADHeGD59gDw5HI9LA5cCG2DabUPCg1FDmcwL&#10;oW2QThurPxK9/TW1trdUtcWlRoApAS5raUv9nwSZEV7WXqRZeZfpaAKXpQpcDC/D9m8IMjt6Y1bS&#10;lyBTQ94zKb1AJTav8re0ZvPQzO7tpGYHj6YarvK27GOHF/Y32+nthFcdRUtg2VGyuZOujJawcjSN&#10;sIH+3wWZPa3/WAGZ//gf/+NmVMHMqIKZpf7xH/HWlDLH5u8FM1YDmcDMtpdm8tRIBTYFM0sFZuYa&#10;59aUtufXBGbKM9M1roACcKIAzdx7k7k1EZ6Xzz//LB4av/U34kOXvIK/vDajlmDT4abAZoQb/h0u&#10;jWnm1YxGdW38/AcZKHtrRq0YHeloBsb/mgRIV6pR5GG8dHPwQN4XwlyZiy+6KGBz0T53UHhkatip&#10;hp68fS5hPDRJD+gYdiaAkQagCcgEYqbhpwlusl3DSwU2UQOaafiJbzcBKV2ZVzOmdUgpr4wB5swz&#10;VDblKNT5vFLJx5XH5tTeoSssj4bVwACN0BIgSH5kUDEIjDBQQBABBCcp7ZSTy0PTvTLEKbM8M907&#10;E8CpeE+bb0cFNjukNdiZ7Qd+2jVM96BU16s4v0HNh8m8lwBNhUuNk4MBGK9WknErkM78mT3ukLbn&#10;tY1tb1tLsCnN2+K8He6sgM7xwo0lcLGGtN8KbhZaz7sOPWu2Yy3NmtmRQbIf1ta+dVuz1E52Z7Q/&#10;a54bC6hpAHNsNdhZQs1xaAScnRWouWoBMWtpO2kVbo6iEWKW278rTd+QGrUCN2u6fE3uQ46u0SMT&#10;DSDzn/7Tf9qMKpg5lpcG/dM/4akZ9U+bf2AYqilwA9SsTxZegk3BzFKBmbmWw09ozUvzF3/Rlnn/&#10;ad5Zsz1ZuObV8Kbh413mPR9++vLLL/1F7qx06oBTnzdYGtPMoVka0+MzosirmgaDxATBMkBL41QG&#10;p8+l6SrjsjQiZWyWxmQ0KLiCafz8S+Ahu+KKyzPhVyBzwN9Nusjf4mD59e4Lzt/Uhx+j8yYPTbw0&#10;48OZB3SSHlLLD+0ANe0BHtMKZAwwDW4cb5pgRqGHnBzPnJmaO2OvTYt3r03z3AAvKpNzMbemjs/Q&#10;E58jYLiJTxI0iGmi059ApgFM93TQ6TcPTR0zdvxSQcsYL43DMhm2mc+bQeQrz8zknZnCAI5V200z&#10;OGngUh6bDEfV9dTcmlwr96KunTRfxwRoLa40foeCEQAEgOEbWw6bMF4878xXwxuaz4dk/hrQX++W&#10;ARKWfyLW2946zCzb3iS1t5m2/mhE2zDzA0FmRT8UZOqFfGsv41vmHVW2YkvYjdJyu2m0I3PFjizT&#10;bV8GW7OTlnZnGl5vmoHLluawcnxQsw4rR5VAZdQ6yDQJSEYPDWkVP5aWoHJ0zYGDtHH7d6X/GyDD&#10;n5XtviLemRP+y3/5L5tR//k//+cZ2OwEN2gdbo5vCAoBM3PPzTbc7AQ4y+En9JeCGesYnhrAZlwB&#10;VcNQc8CJ/vUf/+strcHNM888MwFMDK6k+GhUp5VQSAa1/jFmiXc3qqNLHGM6Qg6u8TtmbwXOS7gw&#10;SNPKh9mqh4KbxOfGKgaqjFHm2WCcEp+MkQxL/l3FwJQxuZ65M+WmvPyyzcEDB7z8mg9AlkcGkGEu&#10;A0MIBhc9eCPEzEGmACZxvDWTx2ah7p2JxniApQFMA5pJ7BOoFNxMQENY8QY3NSG4AAaxr+bo2FPj&#10;YabIXo4BUMYhnerksy9xawYEUuvsST+pAQDpCduwVYME4nhoajtwE69NAc0oyhmBpiBlCTAdchJO&#10;dZ3y9mMDNLV/Ps+ma6xz6skx/PZ7ZZz60uu2KmkBMgwZPaj2xCT8Bx98wGBDZ8c+hNuZtrH9R+L4&#10;J+tXe9vWADVLCWACN8fvuVmDm530m8LN2jts1vN2mFkKu1BDVlZLW1P9MZoJe2Kb0tOWUIP4HSf7&#10;0jQCTWmZZwk6o5Zgs6PnBglijseDU/CylnZMLaHmKFpCzNEEpCzn3syh5ugawWRtP7piJw3HHk2/&#10;DfAsxVSGqR+Z9Rvn/N8HmRFm/m+ATEHM7wJkxn+MMbwPzAyoDe203Y2ogWZhQHecKCzx4jwbp0Gj&#10;EcoSzqRhaOYAMxibSdsGpozMzJBMIFPG5Do97GoEejgJmRsDzLCaKV6ZLMd2R7W7wwwemfLMxDsz&#10;H24qz02BjOfYKL220Qxqmsdm3N7y2AygA5CwXd6XEXJKBTfEq4yCHLwzeF+8QknxQEFBSTp0A4Dj&#10;AYFKd+h8gZ0JYBzvZYz75kAQKEh6BxlDTJt3UmI/81nw2GSoKUCD9yVLy09tMBYFvArMsl1p6wrM&#10;jHLdXL/hGipt2Ef5BSL1MrsJZJp3hjj76+u3Yxx4wdBOfxqkJcT8LkBmrf15CFigUh4a0n4oyGzN&#10;fVvR8YLMmubAshPIRKPtKMVuLNMHsGnqdmWubRuzg+dmsC1j+mh7dtQCYEpLWDkayIxgcjQVlKzt&#10;GzUDmDWtwMuoEVSOS2oDAZnAzBJEflutQgySzT8e/S5BhjmX8/mWA8j89//+3zf/7b/9N6viI9j8&#10;1//6Xx0CNEDOqJpXU6BDuJxfg9bm16CaV/OPgp2KAzijl6ZUUFOwU3AzQs5yXk2JtwsX1FR8awgK&#10;4FE4ws4EN38aqCn4ybBTvt5dc2mee+659o+x66GHHpwZWgTg4Kk5tsHdNrYlDB9G6WgGjn+tS4O1&#10;5nK2ZkYIL0331KwZo/q3hVemGhQgw/tk8jmCrGpizkwm/eZft1cwDcNLqBN2B5gRYuqhrTwGmpKB&#10;ptRAZoCaCWSs/t4Bg80AOvG0NC/OADUpj7y7dC7KJC9DSmfo/HydO1+2Hjvy3vEv0xJP2EDH+zvs&#10;BHQCLYGYwEAgpqUT2lNTHhjFvd1U2xIAg8gDwIxeGtKpwwQtVoMY1XeStrmeupYRZPr11L4Wtu1+&#10;TU2t/lwbADWBTFNgJvKQkwS0MFyZ9vTQpGVbQ8u2hpbtbL2trcONJZjp22tDwjsDzxrc1ET+mph8&#10;NB0v3Kxpyx7skI43d8tOWPlDtGovBnW7MddoM8ZhqKVGeNlxvs2a1sCmaQ1udtIa3KypQCWrOJU2&#10;wMtMgpU1rULNltbhZk1XFcj8hlqDlpnIczz5pAlciJcqbVImGY9phwQnFU5abh+qd9tcvrnoIoGM&#10;+4amyfYLZApiSgUuhBUHUICHf/53/7zqqQFAyktT8FIemg4y/9S0AjKD1kBm9NRU/M//IsBREDOC&#10;TAHMX/919JeCl0DJnxhktiCmaQSYUkGMpXiBDPAyzqFZA5mlcTXEHIdxxWgCMqOh7Mb0+ECmhLEZ&#10;jdPSEKEyPNvGqBuOMjwYivr3hEdmmp3fPDKXXnpQDx3vltlvMa7pf9e7s0y7AGYEmTnANMghrAd2&#10;gpqm4QGeAGZSzWgfVj9V2CBm9MxsCZiZvDAtFMjUxF7mwLAfb8yyEx9hgO0JaNSJ06E7bejoHbZ9&#10;1eEnLJBBSgMC2naAZgCXaVtg87MGNrVvC2o6yJTYNw6PFbwswaaupa5rBJUS10N9OXZKd93btTVx&#10;HXiAysOyBBqrgEZxOvURYnYCGdrR2N6qrVW7WrY1nu+0taOADKL90Q4FJzU5f6kfCjJWW6W4BBhU&#10;7XqEGDq7sc0fTdX++YNBG+dr3mM6X7Wu+BxgBum4ghk6/dgLPDVzO7GuObyse4J38NLsoNieHt9J&#10;S1g5moCHJbSsqUBlApkhbU14SI4PZPpKKLQGLWsCRhB/ECv+Q7QGJBb7Rq3lwQsvXdFE2ggo2yqI&#10;mYML816O+i0p5wVkAjNLkOl9gEDmf/7P/7kZ9T/+x//wcBDAgIcGYPn+++8NNYDLEnKWXpoRciiH&#10;FUJfff3lBDhMvv3bv/2bAXb+efMHf8Bbdn+9AXTwsPzd3//d5h//SWAjASR/rDL+4R/+vukfAjKC&#10;DuCDelIeAMOxTL79y7/8C8dLBTgcgzeGMgGT5WRh6vrrX//KAMOKp1/84nvn4y3AvBH4s88+9cql&#10;b7/9xiFQA8Swoun555/3yqXo4UlrRreMLENPpTK6NZFxNLhL4dLGsHl1BKG0NGSj0SrhpVkbP5/P&#10;qemaDNJgoMoAOS6gyez7PNwsjY3L/wp7Y/hQJB1V/mVnJcr0/o9BwMy2+lLckmGnAU4HnaNBTqmD&#10;DlAzbSs+eWhQg5/aZxAy3LThpLaKqTwY5ZmgU56WaJeU1vMWHEQdCCK+x1QeELYnMGj7JyiYlLQA&#10;QmCHEIgp4EEddpSOWlp5akbPTNW16j+v90q81bXuASKNunmfQtJS15Lq3mCGFWE8G8ylwmVMfFQB&#10;DRPGAQC3B0HFzepEH3yoe2fcltR+qp3x3PMnIG2pA02JzoJ96NbbbnV7Ak7omICK2lcC1pftbw12&#10;qCMdEsaaOizhxsu+dZ4AzZ026NUuqQfwMsFO0wg2dLq0Ubf7QfVdtsAO4BNRh2uuvcbzCtz2m00o&#10;0Uar7Vc9EPcHGBg9NTV8TYdVMON5dLINbNMx0nmPtmN72Cl2g06Ja690PLhlU+biz1P/AzWqQIbf&#10;LH+qAjgX77/oGJDT5/d16LjGNmsJOHN1oCHOPeIPW5VR+1Av99gqeDmWCl6I79efw+P13HCflwCD&#10;+B0Bg7V9UZ9zg8hfYcVrm+edsrIvgNOVtMDMFW7PFUeAScULVsb9UQcbbMH4J7iABp1AJw3A4LXA&#10;owLIABh06sAIovMHOHgfDNtADIDARxfp+AGXL7/8wh6Pr7/52h096UDGL375C3/PiCXYwAseEaAA&#10;yOE8gADfPSL/P/zjPwgK/sAgwwcc2f6jP/pDwwTHAzLABCADSAAfX3315eSNASgAJeKkv/nmG4ad&#10;DC/9ldP/rC3JLo8K75nhkwXsp958qoDt77//bvPFF184H++J+eyzz1yn75TONvfnl7/65eZLnYc8&#10;hw8fngHMGsgw1IRq2/NomjCyZTyzQmNnkLnn7gFk2lJPjJONGGETc2nKQBlirG6gSjMD1GSwmRmi&#10;qIwJcQzCNObLO2b0sGEU8MwwtITSKe3Z7CuQaaBSAONtQKWBS7w0DV4WMBMaz5yZHUFGaQUvgZoG&#10;Jk0zkJHKO5NyM7y1+4Lzsk8Ag5cmoLNrc6a2qyN3x+14dfIJgYB07A1SprRsTxo7d6m8M+n8mwdj&#10;FjZAOalPFA6YJK2GbAiBlZlnBtkzk6XatX/poaGsgAyfbuCa+vVM10ic61N9cy3jvUh6gYv3OZ76&#10;9nqfbDDk2eC9Qxi0DjFzL02BDO2I5/w6dSQBgjtt/Gg3tAGe17vULq7VP2bayNXXXKXn+ObpmQeC&#10;gAkMK8fSsVIunhbaBnHaFM92QEKw0YwxoEKHRidJ28C4ksftSu2M/WkbN3ofHRp1BWDwaNyodMqj&#10;fkm/y2XRTuicOI52yD7OTz2oO38SKBeDfulll24uUXviuPxxuW1zgzpwOmiAgnpyLGDAvlpWzL9e&#10;6lllUh7bvNiS4zg/7TgdRvJyXGzAra2caxznd2L+G/nZz8R+6kDHx7m5t2U/OM/+Sy5u90Xwwb3R&#10;fn5v7iWAxX1iH+cjnOtGe42oJy/eZJtrL3Hd1Cu/yw1eVEAcj8kcXkrX+37XtVLnC2WTOIZ7xzm4&#10;F5RZq57Ypo4jyIyqzpw4IbaP68Ie1gTiKnP//v0ucxQea8ogD+J4fuvaphx+c8qmvt17c7XvC2nk&#10;4TfmdycOYOEBJ812WaJM0qgb52Oolv38ninnqs1Fun7uD3HqSogot0CFbcIS9d194QWzNPLzGxPH&#10;7nNu8qERZPhzi33nHlTauvDM7AwysePnbE749e//2p04EPOf/tN/3Pyv//W/DBjfffedJ7b+27/7&#10;W2/joQAYgAigBdhgqAUPCB9n/KWAhX3AAgDDF6WBhE8+/dgwQvnfCHLwcgAvbANGb7/91uaDDz7Y&#10;fPrZJ/a2AB14aL7++iuDEkABYDBE9M033wig/saAgXeF+gFigATlAjKvvfaqPSXABmX/xV/GA0Rd&#10;qD+g9POff+vr450wlMl8l7/+m782HPGiu08++Vhg8pyXVVMmeQl5Md5Xqhf5KJ968cHJTz75ZPP0&#10;009vHnnkkS2NUPNI08Pt3+SoCW4Gjf8kR90rQ47Ri8Hd/vfmfS30PzVDTnNRG3C6ytBva6eJgZnk&#10;F7fzzWqsaagML9U7ZfDMME/mMjWqdFLqkGQ08pIzXmxWYV52xtJsv52V0EqaQWZKr7SdlIe7wIiH&#10;3LBTXpzpwQ/sWMSl85Xn/PMbFDWAAV4yP0ago+107gGX6UV5nvRb75spNW9M69grLACY4q2svt3V&#10;gacBwwADBUFOExAAL8QJDQkj2CDSla+AZtx36qkqU/uzyqnNp7GHhqXktew8ml9jv+66jimuYxmq&#10;MtxU/Yc6lygTg4dRxUBF+5ouMswQkgcj9vAjD9so0xEBAjyj7uzcyajzuvF6wwJ56NiulJHnWQXu&#10;eT7JS9vB+JNG50bHTcd8iyCI/XQQxMkHDPG806EETq51Z3yV4AJvC+2D8ikHiHJ7uiNDOZRDHkLm&#10;1FAm8EVHUe2KOnB+wAtDjafpqquvdJslDyEQwP2g/uShbVEfQo4D1oAD7gF/GujEPKR7YL/vGZ2l&#10;wUbn4rop03CmOOem/uThPEAJ9eI8/OunfICEfLkHV/g32aPOibzUad++Pd5Pvavz5RhAo4DmnHPP&#10;dsjxtHcgBTtA51/lc0/ZX5DCb0K96FC5JtKArhnoaNv3Rccj2im/D+L66HSBFO4DEEjdgC5+E6CF&#10;56TmYwHH3Cc8WPxGnJuOmGOAKYOL0igP8VxSXyCgnr/LVYca5iE/ZXA85+IZ53xcF/eO34A8dO7k&#10;SyefRRHUo35nhK1kuwCJa463A4/GRT4fx+3Ze+Hm7HPOch4+GUP9OB67SRyI4DyUz7Xt1m9wseCP&#10;e8Mx3GtCzkP97GmXACnOn/oHekpc29nn7HIetimXa+UZoU6eJ6nrRezj+SFE7N/X2jq/EfeGZ532&#10;Tn1HYZcJ2Yetx5bz55Ow7LnnyNAp/406+1/9+lf2NAAu3377rYHl3ffeMRi8/8F77rjxiLz++msC&#10;j0/d4QMQL7zwvPJ+bkAAFvCGvPzKSz4GMAAI6PyBDo4HCACZ115/dfP+++8ZWD744H0f/+qrryjv&#10;L10u5wOSPv/8880fCEDefucte2W+/fk3Bh08JNSXMr5QXT9WfajTSy+94PO8KqgBZPDoAFoff/yh&#10;vTR4jtiP5wXw4ZiU9ScCsHcs6gigUG88RtTnrbff3HzEBycFWtyftwRKfE379ddf3zzxxON+42/0&#10;SNOjHWRkiA0x0hJifijI4AofIYahJoxU1L00gZfmqWkgsw0x3VNTLuSCmcBLxsktxctAEb9NYgm2&#10;G62NUYwtjYyJvwUyNCK+hD29rXWhCWAalFR8qTzEDU70EE+hQaVrApVB8/QGLxIGEHgBaMoDwxwY&#10;3h/DqqUJVOispRFgJpFGHnszCmJaXBohBfU5Ken4M7TUhmSq06+41IdmSuXZCKiQJ8NLfWJwAKbU&#10;8xbEeE6NVzd1j00NN01DTjpXrqsr9W/1nl1jRL3JN4HMpA4xXAOrxTBMrGxDGLQoMBPvjOLtnzKd&#10;Np2IQUbPP50wHQ+eFcAFA0+Hh9HEMBIy1BAQuNbPOF5Onk2MNIaT8ijnssv5J5p/vXQwdIaXH+Lf&#10;8SHn4Zh06AIpARNGnbzUhXbkNqK2QodIJ0A+gKImB99y682bOwVZ1cFTPwz+/ktybYAAnSJ1phzg&#10;iM46nVnmcNBZsN+gomNJp050ztQPQ1/nZbtC0qkjsEKdmSvDOSiL+pKH+3PB7vMNJnQ+l6kuhNw7&#10;OqjqZBgeDjAd8LnIzz99vCHcE/JQb2wA946l9YDMuWpndHr8e+d42jyd2UHZB4Rd4Pq53upoORe/&#10;P/DDNtdZoDMCDZ0rZdKOqSvXRUg+Q4fOyzb37Lzzz3Fd6/5Td+4t9aUj51w8R9S9OndABZjJc0Bn&#10;vNf15Jykce9Ipwz28ZsAPVxH3RPuO9s8G+QjznEIUOO88UTu9X6uiTpS7wIYQ4ue29zbeDnsjZAt&#10;Iw/3i3OddfYu15/8nIdzU1fKANK4bv70nXHmGbaFbHN8/akgL78H3jRsJuUEIlJe2tZB22h+zwv3&#10;7PZ56x5SJ0CG/PnjeZ5/R8oujwy/Ac9FvEe7Xa+qL9s8E+RDlE1IHvbRB+BVp+7xrjeQYZ4L81OA&#10;h8+/+FwQ8pU9FB9+9IE9KV8oDSABBPCUABd0/uxn2Ii8gAvQg4eDYSRA5+WXX/IQEkCAx+Tdd98x&#10;qJAGtJAnQzafat+7Tn/xxRcEBm8KUr42ZHBuysO7A4C88srL9q6wj6Get99+298+skdH+T5QGQwN&#10;vSKI4gOQrwiKqMf3gpB33n3bZePNIQ9lvvjii/b4kP7SS0cMJ0DJc889a7ChPM4DKAEybzrfS6rL&#10;m5s33nhdesP1ev75w5snn3xi8sJ0oHl02yszbS9hpgMMn0M4GtDgkRkhpkCmvDClo4NMh5gAS4eY&#10;2i5gqTjCICLysq/e8AvI2OC3hni5jN8hdRA8tG6keohrnkzUXzvPvwZ7ZhqsTF6aKYzioYnXxXkN&#10;MwPQKBxhpTQNQ+mhv+ACjscDc57OQ7lZ/k0DTF4BzVlnusOlI64OvDr0gEzzULTOe+zQe8feYaU6&#10;/urcAwFNbXvq8HXeGk6q/AUihAGYKOmlBipSgUyHlj4/ZpKHmoZtKcNNWbpdHhpEeVxHrn2Emlyb&#10;1dKoM+/dGa8fcCkoK6ApkKHD5RkJxHSYAW4wgOS58spDfu55/oAHnkc8HgcPpkOnoyXkXx4GlU4R&#10;GMAzQfl0OOynU+IZJY6Bx0CSD2N86WUx+uznHDzDdJSJ869V/7Tbv286hQMH+QebjpNygarLVEb9&#10;m6VutDMgC5Chg9i7d7c7QbweB7SfuTF0VpyLay7vAp0Fx5FGWQd0HUADdcTYU5/UNdovYMP40zEU&#10;VBByn0inoyqQ4d6Qj86Oa6P+XH/qJ3i4aK87WPaRRl7qsUd50n75h6+O8uKk0S45V3U8/mev+8uw&#10;Dddx7nnn+DcgpOPDC4AXhHrz21ImdaJu5KM89lMm28AG9gO7wG/FvS6g4V7hWeC8tF+eHcCEY/md&#10;+N15Jri/PEvnX3Cu60d+timba+U4bBLnpbPkfnBuOl+8O9xPyuJeUQ+Agt+xyuL4dPo8r3gYBDM6&#10;P/ceu8QzcZ7sDd4Pfnd+Q47jWS2bCPQRd5vQfee81J06UiYh956yOZ68LEIAZKg3IJpVlbv8fJOH&#10;ulJn7Cjb2Le6zti7vMeJ34n7wbMPwHAe8vLcAKHcE34XnlV+N4CEe8RvSci1cH6OASjP3HWG7Sv3&#10;hDpwH6lHfisBrq6LevNsGXxUH8qkjpyLfPyG3B9+e8rnHnJveP0F5WJXuLee46jrPoE37wIp3333&#10;c4MIoPL111+6g2fSLMM9eEQADYZRXlcHjvB24MEBSo4cedEdPuABKLCNZ+XDjz7cfKPyyAMkAC1A&#10;BFBD+Xhofi64ARIAiyMvvbh56eUjhgPm5QAoeF6AphdVJse9pDyUiSeGYxgaAsDwqgAkAAz5OAaI&#10;AbpeffVVQcn7PvfzLxz2HBlAChghbw1DffTRR4YS9Nzhp10eEMO1s5/wDdXtucPPbd4GrrSfulJP&#10;Jvvydt/S449HI9SMcPMIHpoGPnPYqQnDw9yaAWqIe56MDPmoAhrr7oSAjgGH+Axu5upwM1f31qxA&#10;j+LAUBmWa+kceOBaA+UFeXy2gAeyvrlE47OhWChAk4nAQIzf7iolvauAJiJvgIYHOpDTYGeAG8+v&#10;8b4GLo6f6+P2qhESp+zz9A8hHXAghA4XYCEtS7P7G3/pzElju4ZeStkfpXOvTp5w7PgjztXzDPlG&#10;uU7D5OKWnrqO+04J7Exg0wEHUDH8TN6ctq/BzhKGgJoCm1HUsTxRU511/rqmup7A2li3gE3FuZ8Y&#10;OJ4PDDVGatQl6iToIOhQMHh4ZK65NgCSSaaCA3UKeEjoCBFGDw+NO2s6DRliOnmOx0hjRBHnw+vA&#10;8AkGkmeQepCHZ5QOCcPLNh0H5dU2xpaODVABXC5Sx3/99de6DdLB4QHgHHgtaG+AyLXXtX/wN1zn&#10;OgMLF6pT598/aVcI1DgH5642Qufieuo6uC7qxHNPnLLo7PjnS/3YZjiI4zgGYAB6ysOBOJayuReW&#10;yuWc5KWTPqDrqw4coKEs0sjLuQMT5znO78I2eRjSqDrze3JO9tFZXUC7cjvkj8XZvi/AJZ0WQzHn&#10;npc/D9SZoT3uKccx5EAZdK784w7g0InnPgFldJjca7a5x/4TovPwz517Rn2oC50vtsVtfvd5rivn&#10;4Dpyv1NPbBYQxHHcK8KLBWscDxhwHo7jt6d+5AVWgJnzlR9vD/XkWniuyAt8YJOAGECXc3L8XkEp&#10;94DOn3Nhp8jLMQU0xCmb9PpjdpauuWwhvwXeFzpx4gAB95Rnim2O5dq4T5QfKNhnLwZtl/vrMgUC&#10;+U33+bfmvOcJOvm9ODfHA0fldeJZ4vcnnftDPtoGzz5eFt6vxepO9tczwrOa3zMeK9Jo/4T8NpyH&#10;345z5zfJ78I9AkL53clHXXkesCNVd0Ku/QTgA4ABZDLsk7kjeDDwZODpYMIsXhA6bjr5Ahm8GEAL&#10;qmEahovwrBAHNAAMho4yVPOxgQBAAJ5IZ97Mt4IZvC14ZoAShmw+/PBDnxeQeU8wwfAO83FeevlF&#10;7Xvf+2sYCGBhyOeVV1/afKL6AhfUiSGvw4IO6ooY7gKIDj//rEGm6vL8C9nmel488ryOe87XyNAS&#10;dQaAqKv369rwyFBH8nA/gLann37K31zqIPP4sUEGD83MS9P0kEBm5q2Jx8YSyHgp6D21DDRLQieA&#10;GSCmQGbUGsjYY/NDQUZikqQntanhGmT0sGOsmC/DRyVp/AYZNZL9EktqeWh5gLv0T6MBTDwwBS56&#10;yBfp5YkJyMR7U6HVoIWGW3BDA7H3RvHKX5N3aQSGl6nT7R1tOuwllFTaGErVoW8pHfmy7LFzr+Gi&#10;Sk++eC7KWzPlkdgmtBq4BFDIU4BSaSO0jJrDCspQUweXGnaK5jDDsXVtE8S47pFfEqiwX2/CEnUF&#10;AgENgAXjD7xgIBHbBTKGGnWQGNnypOCt8D9edXyANP/Uec5sKOkslZ+y6eAAmdGIVmdjj4YEBPAc&#10;0sHSCWJEKYty8cBU58k/1YIZOiOO4/yADJ0H4EB5lMNQEfuqDhj8qh8djK9L9aJzA/YZ2sLY0wHv&#10;VucG5AAT1SHj+aBD5fyUQUibMvRxfaoD5QMVgAnth6ExjuFcdD4cR1ug86dMyuYayH/oisvdqdJG&#10;aGcFMtTV191gxvXR/eEfM+2IPBxHucQBB3fGEuejDbOPcqkbHSReAzp2/unjIaE+XEd5SHz9ut7q&#10;XOnEyQ9ssU1d6MA9x0PHFpjSmXEsvy9DQVwXHSEdH78D+Tkf9SUP94g6+3oaHHC/LtxzgZ8B9hXI&#10;uIPl3nKM9nHtBYm7BUfnC2K4xvw+ASTsTwAqtsnnkjg/vxlx7g31KmCoe8d1cv8I7e3Q+XimARn/&#10;fiq/OnBAJrBxlkGDehF2AMkfS29LHIPNAjqIc6/5nW1vdX38RpwPQAHwPNQuEScf13j+BecFVABy&#10;1QWIAc6414CMPUWtXn5OlKfglOvj2neddab3G1Com+pPGdyTEWaoOwrAxD6Sh+diBjJM9nVH/fGH&#10;m/c/CEjg8Xjv/Xc3X3/zlYeTGDYqrwkdP5CANwOAID8h6W+8+bpDOvzydpQng+PxeLD9jtI/++wT&#10;A8x7773jvHg+gBlgCeDgXAAVorz3P3jf0PPyK0cEHa/aIwLgABbUBxABYJhH86qApkAGTeClenLs&#10;Cy8c9jmpy8sCo/feey/5X1T+Fw9PQ1zUH28L4ELdnnn2GQMaQ0qAzGFBEnk5N2/2feKJJ2Z6UgrQ&#10;BGqiwM463Mw1gxup5tjwdmBWSrDMtLTTy7rGJaCoAGdUICdQMwLPEmxGuCF+pwDoRhmNG2TwMfys&#10;XILcWb2ERwZhNDCyvOmXB5kHdK9E4+VV9CUDjhuTDLe3G+i0tGpoFoBT8TGtpdN4Ai8dbthnmKER&#10;6MGnAdSqpuqAAZJ6m+8F51/gOHnL+1IvzXNcKo9MhcBLeWzQDGpa+bVdAMR5gYIJCIgr3QAgGRAa&#10;ANCICwrmQENaYMcCYiT2VZrBBs3A5qS23TwxzTuTfP3YGnYqqBkhJ0BXyvVwb8broa4W12KdauNI&#10;Rwo8uMMcdMAggpchwwt0oBn6ucKdbibZsgolk06ZP1GdO4abzo3tjL0zz4YOgUmseg5bPgACmPEz&#10;pueR8+GlwZjS+TOsRKeQsuIBYT/bmeuQ4+ngXD/VheOof7we2qaTVqd18f5AAOcISGUlH50InSz7&#10;gCy8JHhZgCPqAbjRXtimzqRVp2944f4InDhHwQdtrO4XHQD1IZ3OnnSgjHtDR0/dOd5A09oRHgE6&#10;Tc5Lh8W9cyckcW6OZR9DA5QLZAEQHOtt1d9zJNTmadO0L8pxx3xx5swg2iL3gPlIQA02gnPHS5Gy&#10;KJNj3W5bSEfreurYDJcBqxf7edp94fm6xqwcIo02zu9GWXR8Z6su2AauaaqvOktgwnZH10IaefDg&#10;cL85D3m4FkPK3gAR+fj9iBeoUCbX7vq2tJSFJ4iym22qa1Ie/646hvvEPTpP5+V3AsL4zRhSjNd4&#10;tzt+IJpyc1/Pn4AkUHCBn1l+H64dQOC+5djki2eZ+THxYDFZ11Ah8OCZCBjINuKVkSiDskmvP5mA&#10;JaDGMXjVuA+GU+U548zTnZ9zIQCo7jXXhKgLvxf7qSv7ObZUQM4+ngnAFduC7eUY7pvPz3mUH3ty&#10;Ap4GvB7vC1yY8/KZwIFOHpBhoi9DTXg/yAck0MEDB3ToAEzJYKD95dkgxFMBLHz2+acunzj58N4w&#10;twZvB7DwpgCIkHIoF/AAZkgDsgAMQrxH3377tfK8Yjiirq+88ooBBU8Q53zt9Vd0/GuBGMBEYbwx&#10;L3vOjMt3HV8UNMVzA4wgPDoV5zpRzcN53uUlnWugLK4zEPfGKsigDjJd8do8OqkDzdFBpvTA/dvv&#10;slgCzM4QM/fQFLSsCViZ5tgQbyCDJ6bSgJgCmcyTudJzZjrIZOjgEjdKQEbGQVoCjA2DYQWDMgJO&#10;29f2T9J24CbGorw1POQxHjEg3iauB3/y1FjnulEDDeTjmDQkNUAMgOLsr38kwEqJ9HNoiK2Rsz12&#10;6PWxSQOLdHqDmsBNOnfS2QZCKq00QUsLSau4AYZ4C+O9GUBGEALAGFwUFuzgcTld+c44HZ22OVPn&#10;L5ipOTUJszS6DF6ueT7kRjwAFZG/rscg4+vs10qagWySQEZGiU7dHxodIMYgo47InZH206li2D2s&#10;I0AwSEi17eEhbfOM0SkQcixlAxp4RAwzEuXwDNLxM8RDp04nRj7i7KvOC6jwXBZ1hAAJoMF56BgB&#10;BM6DtwejWxBTHh+uAVihE+JcwALnp3MFPqrzIi+QQr04ljrVvAN3eurUaQvk4dh4Xrg/8epQLmnU&#10;gfZASL3oKKlT6nKxr5GQzoZ8wAidGOVzfdSF55/9dDR0LLQJOnzEtVAfAA0vBJ31CDLkpYMhD/Ul&#10;nfLZxsMBqFA+deWcI8iQl/vOOem83JbVYVYaHTH5aJvVOZJOPfGWZa7NRW6j3Bvui22Kyu3AkPYN&#10;yLhjb+dJXS90Z5u6x/bk+gMoPBeup9KpO+ACTBisJnVoIR/nyzblxA5RftUDEa9z8YxzXHXi/G75&#10;3QGuQKKhQ7amjuU+jMBQ96Xycs8pD9jAcwE8kM4rJGy/lA4UnnW2/qzp9+D+GV7aMFYBJxABHBLn&#10;eJ4lg4zEhOFzzlWd/JsKjHTPDDIqu+pI2bmfgVl+N8opkHFddSx1IkTcK347juMaT2t2hHjy5F4E&#10;wPgj2kDmiy8FCD+PF+ZNdcp01pkX8qY9IuR59923PdcFTwlAAhAAKiXSahIv3gs6+0oHYipOOsqQ&#10;00cNerJ6iePJx37A5FUBC9vMm/HKJIEMw1/ASg33UE/2Azecm3MAJ9SPNOIcy3UZZiTm8QArwAw6&#10;8tLzBifERN/sO+L7AKgcOXJk8+mnH6teKuPlXBvloFdfZUjsHc+ReeqppyYx1IRGqHnyySc9KZgV&#10;Tk8IaCoM4PT5NaVx9dMoXqBX75wpxTMzvm+mQY6AZnoz6QrcdMCJGJqq+BJ4Rui5686Il+LdhFdG&#10;YniJjoN3y1yB4ZdYvcS3mA5giNuDPFf+8dBwC2zqH9AEOpM6vBCPIWA7DbhUxsJqIDOmx7gkHePF&#10;HB6+BVXl1mRghp/OUUOm0y1PTIENDS/p3TtDmHjmyvgL2cO2O/xJ2aZcd/jq4DnfssOveKUTGn68&#10;3aCm5Su4AHIMMQ1wENsck/RK694Y4r4Wq1/vpAHQ6nrG7YI4AIbrNtgYZkbFIJVRshdEzwceGIw5&#10;ojOis6RTBxqAknhZLje4MA+gwANPCZ0yQzMAAN6WAIbiOhbwIB9pqIZIgAkgxB20fn/Ko/OIlyOe&#10;w3hVDnob74aXdKsepGU/oIUXIcMo1INzHLqCYShgKqt+KBMQok6cg+MCOTpGcZ5/QsqlfK6Z55p6&#10;xcsS7wPPJVDB/UmbUUencu0BUZzygCby1LG5pnhS0nZaZ8pwiDoK2gLpiA6FbTrSaid0+PH2pCOn&#10;jhxfHY47HaWnTQlcdN4MleT8iHINLjof95zj3Xmp0yQ/9ab+dX634dbpk1aiY6azLIDiOOpF/cpz&#10;wMRdjmc/95ty2ee2rrLpOOl0DSQqnzLqfIjngGN9Paov9eN+enWW4nSuvjZtcw/JV/mrDKBoTB8F&#10;8ASGmlQv7l/dQzrouh+EXDf14DfmD1gBC8BASCcOKCCDiq6JMmlbBVGUwTb5adu01SqH3w+PjO+f&#10;bA/bdVxAJ8ci9nFerpGhI/aRh9/d91n7GVbCFrGP55ZyXV9t5z7nd+M3BEKAJAOS6l0gxT0GsCiT&#10;Y8teJA/ny73kfnA9lecEOn4ghverMG+FuTEMEb3TvC8GnS8+M8gABCPIGDgU4pHguCXIAA6eEKv9&#10;bI8gg7eHOTF4T/DkZBgnxydPPDoGEqWxtJol3xwHPFAmEFMgA/SUV6ZAhnQmELNsmvMw/wVYwUsD&#10;qBx56QVDDHGGowgBGeCFuPMIYoAXoA6QYaUT6XWNr6guxJ999tkZyJQAlwCMBMwYagIx5aGZPDeC&#10;lxFolgBTGkFm9hZggYvVYCbemgw5GWY89HR0kEHzicJLkImHhpdy8R4ZDLw/3nbddZtrBTG4evHO&#10;XMHyVcNMm2MgYwowYHxYwTSCTH1XZwQZe2T0MI9aQg15OsgotOszYYyHtpuIVyOtOKJcG2qVwT4m&#10;BO9W42TyLw2YkAZExw64EC+YWYLMVqfvDj/GY9puIce5owdOWkdPXkKgZIIAA0tXwKVDTIFMxQtU&#10;Ksw+4qduzlSDd74pzwAyJwMyARhLdelgtqYOL+O1zWGtYKYAJtvUn3tL54/o9AMy8cYwJBSQybBH&#10;vDABGaAFDwZA4CEfHQNsADLEC1oCDRlKobMjLV4RJojmUxq4relEKI/9QEdWuGQoh3NTPwCDYR48&#10;NAcvjQcD0cnZgyOR79LLgBuWmjYPjICGMqtuKN6UgEyghrpmfhDnA1SqU/RwxB6e6XgMOIb9fvZp&#10;I6oDYpsyq3yeaY73c619gAz7nE5HWyBDuUpLx6AOqYGHOyztA0Tc7iTgi07YHZo7KoZrepxj2E9e&#10;jvUcGHU+BR8FJoScl/x0wGmnOT+hfwddZ20TIjpBd9yku24BOK4lczLO9vNBWn7nDC0VuNjDoDy+&#10;dtUBUUbAI1BSf2RcT6Uh6lLnSVmEuQbsB/ltS9r2eC1OczplRwUxdSzPoH8TpTGkQ4dd9g1x7ty7&#10;AWQaIGBDyF8ww3UUdHAfOY58BSOrIMMfNbwywIwBReWp/nhauA7sHJ4X4uQHtohTlufnSKQ73wAy&#10;XCN1q3NRF35Djgc6fbxCjrMtlK0gTnvBDrOv7EaOb/dH9eNe4VWv6zHIABBM9GUJNsutWfXz9jtv&#10;GkwQnpMaGsILgoAJOnGgATFURBpzVpinwlAOEFSTbN9sXp5RngsjYACaPvjgPR3/tmGGfVVuKd6Z&#10;eG0+/uQjpalMnYe6ZJLxy4YdgIIy0RTH08JKqLfwEL1sCAGomBvDxGH2v3jkBUMT+Q8ffk51ekP7&#10;VIbSGOZiSTZDTHinWLlFPvJTj3h+XvWbfZ95+unomWcmjVDzdNNTTzWwkXq8e25KBToGHENOhqVY&#10;0cRy1PknDrp3xp85aNvdQzPCzVwZilp+RwbIGeDG0JMXkU1LsttSbGDGH3G7jpdA8d6La/3tpauv&#10;yvtk+PYSHpmLZWCygglDHjkuoBnhJtvpLKK2D+Othj3TADYOmzGqNBunJgxGKUYnnQP1snFT43BD&#10;UfxCGz8ZYDf2uF4DMXHTlibIaenVMHknTXX6bKexDp2/0gEhn3cQDZ0O3+dyuQGLAhwDRIuXCob6&#10;8FMApo5BAZ0ADPEamjLwSIR1rlKBW7a5BoVcTwOZbeUax/253gKbdu0trc6DgQrAsLQ4bwE15Kij&#10;Jw6M1NAOccSKoYKggFAmIgYG0nETJ1/lIR2QocMDSDCadN6kIcCEIaXqCAEe8gaksuIG6KHz4bmx&#10;VIZh5WIgg5Uf8RAdOEAdABmGZ1S+6oO3BfjyuUiX6HDs1VEZXD/19vMriKFuzMmoDi3zLCoecSzP&#10;c8qJZ6i8Sjk+k5crv4c43JFGAI87bT17lGNvQ0v38ZyjtT86JrbJx/105+ZOS8dfEAACrCiDY6vz&#10;Yz9xQIB5LHRo/JN3x9j+fVd96r5QH/JzTupLZ0YZLkfbhJ6vonKq8yYNkOIe0Y7S/oGJGjZmCXi/&#10;dpT6BCpQOtJ0lsj3hTwqIyBDPHaFsuscFVIH39+Wxv2mfJfH8a1cRF0LRjmW35d622ZxHdpOeiYP&#10;0048f6VdS92P2i5oAIprPwBHvOwSKqhDgEzBDPeRNKCI+0q82nEBjM+l3yxlM0cFJd/pp2NzTvU9&#10;Q9SZsOrHtXDd2Mld1KdpOl42oepbNoM6AUss6cYes48yKJvv3hXs2CMDrAAyDLkAMsBEYAY4edfv&#10;kRlBprwqBRp4RQAZ8lPeFsgIDOKZmQsgwPNC2Xh1GOKi/BFiEKBQIOPhLZ0HDwzg89rr8Ygwj2UE&#10;mQxJvRQxfHTkRe3PJGAmDBtitM/zYhrIMKTEXBg8SUeUZpARxPDSO1ZHMTGZc1LGKsg8A8SMesZv&#10;/J3BzNNzkCktIQaVZ6YgJhLIPDSCTJZlF8SMWkJMaRtmCl5GoBG43JWl2/HC3OG5MUy0ZKlkyd9i&#10;UljLERlWYogJw8/7P/DM8E4ZDPQ0UXEmoKVDTIeXUdmXIah5eg1DxWiUhyZGKeldgAuNqRsidQrK&#10;BzRlUrAMjKU4DVUNmffKEBosmgpgOrSkQ+7GoqcjAw0duELyUB7nQmWMSjTUAhkaMo2URt4hI/9e&#10;ljBjNUApSDHUGGjGfJUeuAFgal5Nv76otlFBB/XodVmRIWYAnQYvk1TvMlJVVpWf4yKuEy/NwTZX&#10;huXXQITnk1zBu4r6W2zZb6nD7sBSXhDS4g2hs8c7Yk+IYKI6evYBMYjjRpABmgAQPCEMMQFUPLMA&#10;yQgzgAznrjlhBhmphn+oHx4bzl3nQOWhwfvBPuJ+dhvIEK/z8MwbRgCatp975M5O+8hLHehE9+6L&#10;V4Z81Gc6jo61dajuWKTqeNzhal/FAQ7K4bweVtHx1IPjuGeEgAwAU6ITT9sKPFAnQp9D+wwChofU&#10;gU4xHWPyUD5hACYh7YU6VBupurO/nlV3cEoLJGVoJ3N74mFhf64p553k+gQWyq5w/vl+zleK/TCE&#10;SGxXSP6CGLYniGn7yEdIOdQLsa9AhuvxdZCXZ1P585vlfhpktL9ghuvi3tQ9RGwHVnXfBmBBsU07&#10;gUyGlriXNWTE/qkdS9P5ODf7G8gwTESbBWIADjw4hMAGIn+J+o8g49VNgIqOwRZQTtkH10V1LZDB&#10;I4ew4/xGvO+LfJz/BCAEOPj5z7/1i+2YQAu4ZLLv2xbvYPno4wzj1HwTVEADqLCqiBU+DD3V8FOB&#10;CEM7bAMBrBAiznJqAIB5MpQJyHD+995n8m8vmyEthoXwuNQ58JLgpXnjTZX/hiBHUMF8mBrmCdi8&#10;OsUBGLwxCHB5FQ9O24+3pt5fA6AAMzU3hzwMJ7FCCk8Mw0u8k6aGnUbYYo4Mw0uWAMZSvGAGFeB4&#10;e/LOREuwQR1e5npkeMdMvVtm+m7T5KXJi/R2hpsdhqAUB2jy3hnmwzDBN58m4O2+rOYgjjcGLwzj&#10;0n6PzLV8G4ShpSvz3aUr6u2+6nhw5R886M6AfwuWIMaS4e4emYBKGe4CnNrv7QYzE9AM28CKG38z&#10;ElFtr4MM+5hM2YefYjD6S/OYUa9Gq8ZHA4zhrHhUnTHLununHq+MPRitk6bsUgeZdCJWi5M3RiCG&#10;OzDRO3zg6Dw1aBox0AMgjCDjNwcbZAIv8dh0VXr30gR8uLacK9eSa2tpnNfxhNQRER+vuVT7uf6C&#10;GLZHmElZpV5OwLCXMZbF78swE0BTIENoT4QAodKJoxFk2AZgmEsDWIwgQ6eHCjLo/CcPj/bzAjxD&#10;VAMZC4DZHwDiWDwq7KcMQIZtwMmekksvMcgQjh6ZEWTsyWjPL94GIII456IMi2e+eTzo5ACZ6sDp&#10;EAEnnnHqQFl0pJTfO8U845byIZ45rnNsOwAE10cd6JzpGGtf2lAEyJQMMpJhQvk5d3VgPMczkFFI&#10;Hbg2IInjyMM29eH8hhiOV3oBRrUJzl0gQ73ddtu1sN/3nXslsU0dDCIjyLRt7gllkJfrowz2TXWd&#10;QKbbjhFkRlU9iI8ggw2p8xbIkM45+UPnY5XOPbQ3Sb+VvTM6nvvAMROw6FoKKBwOIEM5BiLF2Ye4&#10;R9UuCw5qX/YHZjgm9i0TgUeIYZKw72M7D/Gzz1b7l2izDCsVyABFyc/vmvtWzwHCrpQnxqBCfp2j&#10;AKZsA+eoPPmtSWvHA0wtr0EmE3nfMcAAEkyo9RtyBTIATGDmHX8Lie8mASUeHlJoT0sTeVndRFkI&#10;mCkYYQ5MDVUZTNTxAwkIiPr44499njfbENRYLqIMD/HM9JpBhuOrLOBjTfHQCGQ8BBWvDXXAGwTk&#10;1Fwa5scAM3hrypuERyaeqfdU93dVH2AmZQJC1I3tAhnKeO655yyGqZ59tg8zFdhMMDMoQJOhpoov&#10;PTQ1/PTow9ufORjBpgTIdDHcFLABXljC7dCAky8A+100bW5MPjJZw0gZSrpJwOL5MBIeGJb6MYOf&#10;1UoADIaeFR3MjWE4CU8Mnylgfgz/rPHITCBjQ564PTMFKw1wEu8y0Cg93pkGMYMwKlEDG0NNpSet&#10;G+IOMf6XbuOvNBmhGCM1vmZwiMdgpAGh+kc0Goqo9me7OmkbJJWbshPW3B0bTTX2GLls02kTdqUO&#10;gYt0+PkmFJ1+DBSAAiCMoFINHdjZSQU0hAGVucbriMb9DWAaZMRYDtuSIQSIkdhno2ioyUuzRm2f&#10;s6cVSLn8ds0BHP7J8Y+cf4t5W2gN0RS8FOx4W2BDmjtpPTc8h2wDOJ6Tc5CVQ3kmcmyGg9AEMjoG&#10;MQemPDmUx3MKOB0U9HCsQUgiL+fyC+Y8jyZeG86DZ4m8wEmBDJCy7yI9r+2ZrvOx7fagc3EMKqDJ&#10;UATzQ3ghnp5liXOmk473Bjgi9HPIs91EPia0VhsCqnjuuC62iQMbgFS1IeTjVBc6HEv5IqBlmHMj&#10;uQyee3fuASO2e+eedlHbfuZ1HL8r5XGu3h7o2C+Y2h/58ieE6+rlcD+pZ9XB90EquEhdIu4h56DO&#10;rg9pW8p1c81A49ym5JwddNq52nZdH/Jx2pffJm/zJc45DSG6ZlS/B+XS/us6iJM2ejvo4CfpftEm&#10;aA/R6AFhci1lAEIRE34RL/UzWGBb1Abdxpqqzfl46sE5BDG0Qdrq6YCMRB7aL+UQzz2Zg0y3JRla&#10;59yco+wV9pN8NZTEOQNHWTbOtu1dy49n5gTPeWnwwYogQIY38sYro3QBBlDzDjAiOLF35Z1tkAFA&#10;8LLsCDLaLtnD0uDjgw/f23z+RbxAlDuWWVoDGZZsAyLj8A5AwXybAhjECiegg7CEN4W0gEz3yhTI&#10;uCzKxNuic+GR4fqBmBFkCogoY/TIGGYIJ3ApkImnhnk0S5DJkNMIM3hlAi/x0LS4QIaX6eUFeYGY&#10;8S3Ac40gEwEuBTU1AZi5L3fckTf1Ai9dt9nbwgvHmAfDCiXmwOB5yTtj8s4ODyHpX3Le6nuZV6EA&#10;LzRQ5j6wCoUltvx7DMB0iLGAF4w1ACNdbLjZO6UbbDDgaAKeLsONjAOGyMbI4IIR6MYZ2TuDkbGX&#10;RgZdjWwfhl0N04ChbRqeDaIaKg0WyODzBjQeQ0oDme6h6Zo63dZIAY/JkJWh5R8K58KoVVpLRzRs&#10;OututGPU2ZfOWudanAflH01f8h04yeomAwvbDVgmz4y2yxtD/Kwzs+KohJEgPBu37q6Azta5AYwG&#10;GShw0QwfYW23sKAG1TEjxHSl/IDLUq1sxet89fuQVmWUF8idoX5L4AFY4d/6KIDAnhrtY3jHMLMA&#10;mXoTLp6ZAgu8MNPzPMDMeOwIMpyLeT8+H3kENAxfUSeONczoeSzvDGBCnOMmmFGn6bJ0PsoBlqoz&#10;5RnPO2f2qlNMPkSdliCDCmTocDlPtRODjDrUegbdySpfvBc5V9WDOtGpRYEY7nXNmXGnJ/l8PPcA&#10;wZ7I529tjvNO9dI2ZfG71fNPHas+lY/fHFUejnG71j7y4QHmHFWHLZCxcv66f4TZHgCG+g7Xze/N&#10;tU/52/mIV3sHVOr+sj3WG6XceXmu1wAygCPnIK2uoWCAOnLNtT2CDMfSpmpfQUyBTGBpG2QQ74U5&#10;GshQbuqRYScggrQRZIAOe1F0zezDE0c9ejtP2077pv127wrH5hq2QQaPT9XBNkznm0AGgMjL8LK8&#10;mRVKWRr9gSGDkI8tMj8Ez0QJWGGIaBRplMNQEYBkz43kicDatgRFb7ZhKSCFsnl7MCHQVGVRRsWB&#10;H8Jxfs3bbwNPrJbKxGPDDuAxyN6dt7TvzdcmASEcD3wYdhhGkgCYmvsyghPgwjmAGSb8Isr2sZVX&#10;255f488bPD9TeWdGBXga2DSVl6aGn1ANO3kpd4sj3j3D+2T8vhnCwUMzfuIgaXkjcMEN3hdWNmU5&#10;NiuW+hDS7cALk3j9XaXMfanvzTD/pd7gC8zwpWvghX+oiH/BeF0Al0zGzLASYvUInhlABrhBGOEY&#10;9KYGNYROb/GkrwCNxfaQ1iDHBtwQ0+Vte2naPy7DQ7whNLgyDKXdGHL94yEfDXfphWF7hBiDjRpp&#10;tvWPRGEZvj4hGSOrtKYYPYxXFLA5342dMOr78s0o1UNl8zK/fn7OJwPRjE0ZhXhoULw1fXt7fo0N&#10;g8CHc5eXg0nDgAFl+dok0jlnDFIzSsCDASJgkXw9vYCGulmKO99U/3b/rIBN3ct+nuF8NoAJKz7+&#10;+8yLDttvNSs75dHhEQd06h7TwcfzkknG9XwaYrSdFUsHBB2Z9+IJvH5+472xF0eqZzXeHyYcU1Ym&#10;36LyDLnz0jaABMgUCAEweEfsIeE5Vsi5OEe8AIEc8lNX2p07RDppXQPHAfZ+7pSXcwI2bhPAimBm&#10;7FCRwYmymyijnj/v13bv1PUcNxnQ9qU90YaqHQVQ2raOJ7SXSHHKYL/roThp5AkUtHOQR+XQ7vzC&#10;OZVVnpIS5VVnx3ad29es6/UxilM++/jNOadXgbkuTa0Ogbnc3wKtAEzt76Dn30r3NfGL3FFX+57a&#10;fMvLsRZp3Fvds4pzTv9uyse5C2xcX127gVJxrmWCRaX7vii9gAdN+yUP/2AnmqqdIACj7leGiLiH&#10;eG9K2LbI8FNtFmkbyOHYSgMwPC/GNkcgY7DBCx3ApJ3RFqkXeat9A0qI47A3JddJeQukC86YJ1Ow&#10;VABDfuwW4Ql8k+jLr770t4mAECBmBBlWBbFSiDgdOl6aghnggiGXETiAlSXI4JEBYKIOHh9/khft&#10;Id4QDMjg+ajySimjfduIMvEKCWTeV1l8rqDKGyEG4XEJyPCSPSYdZ7k4EFMCYji2wIZVVAUxpAMy&#10;BTBsV1ggU2JZ9hJiliBzeAYyc9lrA8g0D03CDi+jmAA8vjgPD0191iAQkxfnATIFLyjzX2oSb5ZS&#10;s4y65sAgJu8yidevaL8uQ0eZ/4InJp8h4L0whF6N1ODFq0vaChPCAhkgBh3Uv1MbdyCmQKZBTAFM&#10;OoVKC7iUV4b9QEulVceQoaalYpCW6sYmAg72yKjioo2nphkSGQo6Q8CBRs9+GuNoOEaoqcY6dsY2&#10;fjoHEDU7p9LrPMjbC6jB4HBeAwxpgJX2cw3UiQbOMdSDc/m8dNAyHhzrRi4VwOD9MMjY2ARoDDUA&#10;TKntz7UggUybGEyZMUBKbyqwKKCo645xq3SFI8CgBjGBj7pfpQYxk5JG+VHOOZ636hZwiTrIzGET&#10;8bvVvBcEDAASHnKS2JchIeayaFshnkdPLhbEeE6LntMlyPgZXcCMvT2Ai8okfz2z5OdcxDn3BDLs&#10;x6NysZ5hA0kHGcTvb+hgAq7SOT/HTc9Tg5lqA6QRGmRcHs9g61ibKDPwExEvkECV7uOkEWSY60MZ&#10;PI87aQkylFmeEXfknIt6tLqV2EenRodWdRk1gkx17Fyvr1/3keN8vnZ+2nBAJvWIxng0QgxlVXrZ&#10;EBToDJDQRsf2Xb+D69Lyuwyna1v3kjj39Fggg7jWio+a2yKJdECm7WfOUYEM7ay3ITwedU+Zg6S2&#10;00AGb0zZNI4fQYY6xavT2zLHeH7LDiCTuvBNKP48YKvSVgtiKI/jCkYQ7bpghrpSF8qyR2YAGfax&#10;asn2Sfv8raVf//pXfk8LQ0oADUNMnwhemOCLt+TzLz6N10aAYkhpwgPDBGCgpYaUmJBLOePEX8CD&#10;OTT+cKPgg20+UZCvZn/uuTd8foBPJAAmQFSVh+yRaWVZzLV57y3DVcESmg1JvcUkXQAoXhkgBrjx&#10;N5IU1nAU+Sqed9pk6KigCWhBrFpijoy/76Tzk8bQU4n3zbzwwgsW3hlEfA1uWOHE/JmI+OHAjoDG&#10;asAzDktFARzeQVMrmkoAzaOovUAPuLnf82HudZghpMyDwQNz1113eO5L98D0ZdTjHJibb7x+Wol0&#10;Dd+QEbRg6AEV3hFT4i2b5Z1BBppBh9oy2PwjVchQU9MINWhKGzqKLQ3w04ep6ECqw6BjkGTUMxSF&#10;+7ZAZ+9kYGrJNbLBkjFiH+ke7lGDJ45B8Be0m3FIPNtp/OlAx060jELy57iKn9/+adBIme8ChBDi&#10;WfEnFDi+xQnHsrwtYRSAAk+gndRhxQAjYSDwujgulVemQ0xApq4HI1FeG4xTDEyGb5bXZrCZ0mVw&#10;GsCgQIhE2iCMlUFmOLbuzVSutIQQA9ugnIN70n8LNP9t5iLdz18THg2e5QIKVkTZu4j3BdjRM8hw&#10;EmIYiGe7hqQMKk31XGYpd7Z5HvHGAPrxRurZBHAUci7ilMu5MmkYiAGA6CgDPQ4lzlWggZLvIqdx&#10;Pp5Z0gMyCavjTBkZvnBHO8hlAjrVLui8lU5bSDsKCBkADDKZoIoKKia1oZR4ZALfmShcHouck3OU&#10;Ui7nS+jOXAK66t0tBoEmwAQBc5lDk9VOLrcBAXWuOo2AQZmBp1w3oc/tY5ua16byuE4S98JeFInf&#10;tY6PZyU2Y0t1nYpzfb0u0ew+tPPV9XNNua7AH/YpgFPq0FLKMYEYfqsCG575tKe0SZR7ySsmGshI&#10;bi9NlFXgg/gN0+ayDYSQB/u16yxsjGyOxD7OZa+QlKEy2jPwIpCZ2nX+9CDsCzYLW8bx7MNzNNVf&#10;5ZAPWxRlCIrjsF0AUjwyXwIUXxpWmDwLnIwg88WXn3lZNh6bgpgRZPwemQE6mCyMCjyAjEBM99Lw&#10;cUc8P0BSwCmeIMpiBRX1WIJMKeXGUzNqBJmCGIPMNJ8mwsvDqieDjPIWyJAWCArEjCCDJwaQsd57&#10;x9BjIGpi3k2BjGGmAc2xQSYwM4LMzEuzIt4GPH7ioAS81KolhpPu9TLqu7wC6e6772wfhrxN8BJw&#10;QUzgxQMDwNTwUQ0heS6MlBeLXW5PjN+pMQBMQYyh52Y8Odf7+9l6zNIAAP/0SURBVEscz8vxGIbC&#10;o3O5OofxDa5RAxnBS3UIGP6pY5hghe02Ubh5ZAwtLT6fMzMHllHjUBNLrt2YGUqajAMwI+MkI8P3&#10;oAwz+seVBludYzcODlvnOHbGNEQ8JnWuaVgLA9YMGsYN47UlDLrqRTz/GCO2qVMZNPIQ2mi4k24A&#10;oEbtOrjhB2gAmAKZQEyMwbiNbMhUd/axKoC0DD31VU0YoRjFnRToGj0mS4Dxtg1e4GIuyq+wl0ta&#10;j8/TAZf6Tfy7NPl6pnL127S807PXvCWeHNxABs8i26h7ZbJ0mgntyBDDMwvoNNjx8yrZsyPAAPYD&#10;1oEZQoaoCrCZFByQybtuOJY8BhrAY3qeI84ZuElHjej4kI9TfXimyEuaO0eeMQkPBeei062Ocnzm&#10;4q1J+2BfOvaAUZ2HMCBDh8tKo4BCYCHPrOebNE3DtN7Ps96f97EDL3gpoKj68XvSCaZcOvO5CmTq&#10;/AaHQb1u/dwjyJCHsM5b9Uld5iCDfE9be6Y+tjO6rz5uOG/yzdPQHOgifqvaz3Gorp+2XeI6OsBE&#10;fp71fGdfnn/k1V8WQ0dqA6i1C9pLeUNIBypGkKm5KZxzaru0U6fNQabOBXAAFZVO+6d+I8hQHunA&#10;SNkQ8hpimrA52Jsqw390VL/UO8cWyBTEIM/RESSdgCfGX6D+9mt7SAAJD/cIaj759KPNl1/xfaNv&#10;PPTjpdoSISoPTYai4rHBO8OXqD0fpolhKMrlGOJACvmZj/O1zs37az777DMDDeD0/fffC2Z+3j1A&#10;eHwGAUR+b80ENZGHogQ4HqJ6l5VSzNshHdDpkEOcIaSClBJgEgji+0r5MCWABEwRsiqLOgJ0Y3kA&#10;EG//xSuDXhrEkNNSgZ18B8oCcJpnZtQINuWlQU+zemlYjo2HhiXYGT7q74S5/74MJXn+iyCGYSRW&#10;I+UdMO0ldiUBCMCBcKUDLhhtvmUCkHTxLaVrp2Eql9ngCA8Pk4MZquJNv/bkqDxejndI/3pZgs2/&#10;04R5SVn30jSo8T/YdCAFNRWfOgs6EVQdSAOe8sxUZ4EyDFVKp2Bjg4GyUWwGuRneblQwhjKk2kf6&#10;aERomO4wm5Go9IpjZGII1yCqG63UQ4ZsEMcZdpoCMjLmqit15hx5z03qkU46nhpkY4SBUuPnH84k&#10;QQvgUl4Zh0oHZAp4KPvMM8ib/IGcKEAj2GlAUPL5DRRzwMD4lAdl8tC0MCDDP8C6f1KL13XUvio3&#10;11npuWZU9z5qZXFv2vayTNKZgDsKjwxAYenZY9sgMzybnuTe4D7wkueUY9jPswi8eGK7ICXDUPHC&#10;IPKwnc8ktGdV6XU+4McTeC9J/oKgUfX8FuiQj86Usuu5rnzASXkQkEGmPX9LpdzBy6C0io/npoNN&#10;x53O3FKnT/6KV3q1K8oAwMhTYOXyPTzWnvdSlV9tz2UGJKrcNVG3uk63qaqPRNxSmbknbbsJoKCt&#10;W6qPPTI6H/t8za1u3GfaMXUZ7QznK2+X61HtfKgP948yuB/+o9TOTf46d+Kpe2mEQYt2P8jPv0JU&#10;c0oISa+htbFd0AaqfTqPQIThJKs8IEh5C3iq7VJ3jgmIMIG31UHHVVo8LryDhnPGFtVzQBp58ORQ&#10;ToFMqSYYZ9iogwx1pT6cB48P76ihHGxX5QG0DDLABPNk0BdffjEDGSCGN/9+9913E8jgTQE4RpAB&#10;VAo6KhxBhuGmmltTIMNqJc731dd5fw2QgOeGtK+//tr5fgjI1PJugAaIyWqptzKnps29ATxm8DLG&#10;V0AmENRhxtdnkOkeoC2QeemlVZCpCcXE8cwAMIYae2oCLxUaZAZ4mSCG7zcBLyPIED722ObRR/JB&#10;SVYhARgOPZEX3ba55eab/FkBoIX5LuV9AToAFOa2GFwavIwQw6RfQClvDA4wMWmYsgEX3jFzs/J4&#10;lRPzawQ711O24tdec5U9NwUy7gAG2cjzL7mBC2mEBTY9nn/C1Tk43ozKDGZm8NLVwaIMXnNBG2BI&#10;65MkL5JhYR8wUQ0xBoFQjZiwdbaVRkfrRqeQ9+v4ZYF+YWCT4tzr8iSlg2gy7MSwlxFOPKIeeHZ8&#10;btWlPErzTlp1UYM/V8aEOsRl24Gl/sVEyyGpM3w9Jcpkng2GxOUbInIeQhuQmQIaAZTATRnNCWAW&#10;8v10ef2cVc5cVf4YziEm4BIBfYbPVm6dI/eId6ZkkmzmwpT685h5XXl5Hc8mKu/kFsjwrHq7QKaO&#10;A7QDMIjndcqvvNUZcu54ePCqBGSyvwAm4MLxdHY118bPv/LRwVImx9ZzzT6Orc7Uqg62OsqhQ+cY&#10;yuR5AyZoB7VNWGLfCCuIYxnqGdOBlerAqnzCAhm0CjIS+ab3tmi7vCHjOZfydfgaIm9Tzmw/59O+&#10;dt0TUDWQKJAp6ECcN3H2cz84JnYiINNtScWn+0y87avfkrJsUxRWHXJ8zk+ZVS/q2UEmgEK7LxXA&#10;uB0ojBdsvp9zOZ/tVkRa2mXgw0Pbltp2yzNBDGpttdq8t5VOfSqtyppARvsKZPzHquVDmWcT780S&#10;ZBD7PJnXwBL7wfE1Dweg8R+zJo6lrBOAEr9D5uuvLGCGYSQm+H762cce5vnmm28MHsBIAEcgA3QI&#10;NApKgJCCmaUCIO84ZA4N+dAnn3zilVJff/Pl5quvvlIZfKAyc3TKgxN4EtCwGqqJeTSGG8FFibk3&#10;nogs+CA00CieEC9NVk4BJoYZqbwqpDtNMAOgAFtADSH1p0wgiPMQLy+Ph548gZjl2Hz+gLcIv7R5&#10;uYWo4KYLkGnDT8NcGjQOP7EdoMnwE0NKrFxiKfby3TLIb/x9+CFP4mUy7z2CGDwlDB/xDpib7YG5&#10;vr0Hpn2tWv8ws4T6CsNK3gnDqqRrvA9AAYhq5dM4edirnvhOk0AJWOJ8zLVhqIrz0GEDMxh+3jPj&#10;D0leccj/PhEeH+YbMCGYeTdATq16mrn+mwI0dAiBGYx9wKagps9NsGQUAjbVIQzQ0MBhMtAyLOzn&#10;uJpTM3UM2ocxjFHBSMS4ZMhp7qmhk8UQ0GABPyAPzxj3qr5rda3u7SXUnWtoUIYBu1h1mrwyDVxs&#10;0Gw8ZeikegNxGWgAzB20zttDQEbGjQbfICbKRLoa2iEk3aDTZANoYxbvkufZ6LiCgFEFGTaAqG1z&#10;T2y4ZIC4D0CEjVHLS9yQI4OY+zUY2sU5sr19Dp9Hx9VvMRpw/zbS9Lu0cqps8hRwdIiZgwxzVhDP&#10;qYec9PyRfwKZBtU8q6QXyCQND0u++s4wUw1d1XNZ76QpkGE/5/AkYT1zTCamHP7lozy3eU6J2zPA&#10;tuIcSxygoQzvb50n52JfOvhA8iR1khPIKKw2MLYDz4tpHW6dn862nj32ebipbY/ivOwvkKkyOsQk&#10;PoJMwUHNCSmIIR/Hrp0HeaKwy9J1G1QAiVxX5QmkZL/vSdtfAFEirepDnoqnftzH/Bny/dD9qXtN&#10;ubk/DWIG+TjdU+4rZVadXL6UobucH7uWa0hd1p/vAAoeGiDFbU3tzEN6pC/yLkEGpR0GPjzJF5vR&#10;9tE+C2ICOj1vQY3jghY8IZnzMoCMwu7Zod02O0B9BDgs8d4JYgwuCrE5wAxQQ3nUMUPhDHnHbhXE&#10;WCy/BhqACYaXrG8z1MML8D77nGGe7wQZXwg6Ah8ADpNzv/yStI8n2OA7RGwX3IyqOTVADPBS4kV4&#10;nIvzMpT0+eefG4o+Vfmcy54hA1RgxlIZwA6AAYCU+MzBDGiAjknx1qDJm7IQ5RXMJG/eMEydAbDy&#10;+hiG8O5IHMd7bAIzr21eEcwANKMCNB1kCm5mnpoWFtCgml9TE3zrXTMOG9CM75epL2kzP4bhI39O&#10;4OYsnWYYCZDhPTA33hDvCx0q28AG3gOGgICXQMw19uaMS7kRANM/Spkl3EATuvP229u3l27aMFHY&#10;q55U7nUMLel8XrkErJRaJ+AORQYZj8zUkUww04FmyjODnOQpyBk1em6q0yglPf+K7fFgzB1Dashp&#10;hkoGyEZQIFH/8Et0lAUyqDpNd5QOz7GHintYH+Gsj24Ceweq/tS1Ac1+OiGMX4OZApgoRhHAMuTo&#10;3DawitNBu1OX/I0oGTNPFpYBSEPPMA7AEpBJGmF5YgI8gEyuJUbw/BgOGYy6NsOFDV7fntIr9L4Y&#10;V0NLGagGLxZGz2F5VarceXmow1KPp47991gqBh3ldxlFes2BYRJ6fyb784imiepemZeVTDzHV1x5&#10;+fT8Oa/KASgMM021L/nyhl/iBTuksZy7ns+CHmAGyCGO5wWYBm7oBEvuFJ0OuDOkFPhBlEVHzfPL&#10;812d69jhurOV3IE21XNGfurnNqNz0NE6r84JLI0dO3krTpk9zvl7p137yT89x96fOtS5K0+BDOcu&#10;TwjXXeUv5aEa1zGAZ2kb2UskBTRK/dyl8R4QL88LeSvOffH9V/mW4r7XpNW5VddVaR/305BFvdp9&#10;oVxUvwPnq7oj7kPmBOWZLnF8Pes80zU5lzIJKx9xtxfagTTBD8BCu2zCy1EeH9prKe0nc1RKzHup&#10;4aS0ycRHsT/nVFvGK6M41+nJxYISJucCM6Vq15Q1emwCLvkTlmGl/LEijXOUyDuBDMNLQMzXeGa+&#10;+tJggkcGOCGcvCiCjDWQoRyOATzWQIZVTOQfBcgAL5yT4atf/OJ7Hz8uy+aDlQxjxSvzvldYlUfG&#10;APNBhxmGnNi256RpHIJif+b4vD+DmBnIFMwoP9tjWaRlO14ehpSY9FsroXYGmbkm70yDmBpuGkEG&#10;1RATyjtmMtl3fKdMafTS4AngPTCABR4SJuB6rspVVxla8Bbcyj6/H+a6AWSu8VATXh1WQbGcu3th&#10;6hMHeYEeE4j9QUmvgLqzDS/dLIC6ReVmzk0NXfHyPHtcZNBHmMkwkzqDFs63G9g0cCGejgElHUOe&#10;DmKpdBjjto2zIUYGSQYDkQYMYBgwTlOHoX37ZXiYH4MnZAQZGxKMi+MxMtVJ0rDJQ8gQG/OSCipZ&#10;HcY9Yn4SS9GpVyBM9TTIqBPCsBXENCM+GTuphruoF/sxXAUWgZlzNxfwL0gGwSDjfy3xvgAsNPja&#10;rjSDDPmkusYSgFMgs1TBxZrYH2MY78kEMlKGnJrB074qL0ZzTZRZABOPiu//oLHO3Yj332UU+wpk&#10;0E4gM66+Y5vnz99augJvS567PKMCFn5PnsOWTn7KtkdHUIJqFRTPHMByOaufiEt+Bpgbo3TKzIRh&#10;YKZBSz2XEmUtQQZvTB2Dxs6cY6bOUZ0l+9PxZ9udq55xl9/qgzhHPX/VoRc81IRZFPjo2xxDG6NM&#10;/xGoc/s8TcSlGUQ0L0SWX6sspeWczZujkHzjudAMZAZw4HwFMpQ7govP2+qTe5CyKyx4cR1IV9z3&#10;RPdoAhmfo52rxQtEcs/b/paH377ug4foDDMpm/pTj9qPSKtn2c9zE3GOG597nmtghjJ7XsAl7cpt&#10;q4XMPTLMqJ2O7dLDQW1+TGmaOKx4tdkRZNKGe7y2DSVur0BMbKKvQyAzQgzAMkGMxPHYpdgOFgyc&#10;ueFDkvbGADG7AjFbIKMyvfwaKGEuzM9//q3Db79V+PNvvFoJFUwgIIel058rjWGo8qwQZjsTf0cB&#10;DwxXZUJvE6A0DGt99/13Pn+BUsEO3pryzmR5uMqs1VUfdS8NAka29AFDW5mXw5BYgIwX/OFZyfBT&#10;iTSgBI9NiTTOaa9SAybDkWDGE4YFOxzLpwzwyvAtplGvvPKKVWBT8R3hZlABDZ6ZWsnkl+dNHpou&#10;vw34yf55A8QkXuAEAHns0Uc9T8NDS/aY1DBTGwZqQMPS7VoFlWXc/X019RZgVkMR1ioovxVYnbQn&#10;/A4gg1fmhuv5kORV7hTqnTIlXPCoOhOnt3igpsFM6zCmeAMZS9sYiYIW4tmWUQcQlNa9M/yrCtCQ&#10;TpllcMtTk7krxPMv0IZHxnLqONUoyR+jEcMxDmXQaDES3Fe8MnhgALzpS+G6N+4YW/3tVaIudFwY&#10;SAwZxk2qYS62CferfhhGT1RuhnAyVHTSCi+UQQJk+KeF1wPDkDBjyeUaxniVi7bEdcQ4pkxAhmNq&#10;O5qDW1zSbJfx0/EKCz4MMzrXOCxUhor9VWaVX2VPMhh1VedVMJOwGcqZ5oBT5yC9hjcRL6TL89jh&#10;BhXIGGYOBWYAGf4M1HNIWkEOMFNphJTNsXhY8JYAG4EZPZMSzx7PKKBE6GO1fxzuAmwKLEoehlIY&#10;L0zelJ1zdJiiQ6WjJd+y86VMnqGaMJzOlrcOq3zJ7YZnUW2ActzRujNvAjYUouSL5wZRFsfQtuiI&#10;PTFWdeid/byzrs6bvLTZ/g6Xfr7UOx4e8ta5JrU2mmvGO5Lr5XyUm/0qh+ttqvok3kDCZbT66Jrd&#10;zog3VXnxwHTl/o7KfU+9u3Kfc17urZ9ht+HusXK+AWhsYyY700X9Yn8yBEdI26A9UW4BD6pnf4pP&#10;abSveFRKY7tjm3OTbwSeQNDw50T5uuKNwS5MZTYYqvqQBxtUMIPKVtQ2UIOwLfbGNJABWGq4qY4h&#10;PoGMPTKCCUBiAhmF9rJ80SGm8o0gw9DQuOqIPAUw5cUBZPDIzEBGokwg6vtffG9RLpOPR5BhmzIK&#10;YlA8NpTZIeZYIIMnpebnAEJLiMHbQn5ApqDF82WUXkNjpJWnJpODJcGLpfgSYgIyefFegUzp6CCD&#10;l2a+nNsQUx6ZFZDpQ01do5eGYSfeM8OwEEMcgAaTculwgZgRZEojxDz9zNMK826awMvtBpnyNGR+&#10;TD5l4Dk41127ueHaqy3mFYwg4zf+Th3IpTbqBpmmOcgQRjWUNIJMTQIOyOjfLyEA0yDG+7w9BxhE&#10;pwMk0PgxPuSL8ccQxQgCFh1k0kHai6OwOtMyFmUwMAR4uIAWrwzzvZZuuN5zhfDIVP1TR8nnlDHD&#10;2GFIy5gqDNTI2OtaMJ6cx4beIKNz+tyAwLlKu8AflMRIYWhiNAI0y6Ede2YMMRl2spdpEt98OkP5&#10;G8jomtBk7AAMGyz962rx0gUYVaVnXsxoLBvIqF6GGxmi6d5RfjsP5U/nqnJVJvc6HUA6gfwmo3L/&#10;rVZu1Tfn2QFk/CxmqKlApkCEuVyB7eapueKQnh39dhLb7CNukCGPjiWOmHtGWdkfmLEKtKWaEwNk&#10;Z+VUgyPpaCBDftoCHanLaBCDvFS7dYxrqg61d64dZCgvKpDpUEE6HWxBBGUkjgcl3hjK53mm06eT&#10;pa4+l8/XO+lRBgUACW8M56p04oNIq3NPWoCAAaOdj3K2QKbyOW/yGB4kg4zUz9/FtScvx+kcvkdd&#10;BTLEuebZeSTfG/K1OrDdQWbIV3XQOQ0xK895frP5EvgCmWpT476pjSnOfax2Ye/K1DYlHVvtpeYo&#10;cfwELZKHjLR/StNxI8gEZigX70w0gkwmEAdY8ocqtiih0hUWyBAHXApm8MhwTupKfts0jgNk8LAg&#10;wIVlz+j3f//Xm+++//nmq69ZUfSFl14zbMSEXCCHFUVffvWFh6O2JNApCCmxHBsV9JQoE8Ur9Pnm&#10;F78UzAiQAKJRAE+VxdwdZCBpwFSqYS5keCLOfBomCQM1TfGqzOW0YRgp5XwYD40EKAEzb731lkCG&#10;98sAM1HA5o2AzUJ5R83gqdH2K6/GSzNqghxBTb7j1FdBMexUE39ZubT2jpk1uFkOPwEyTNpl0umd&#10;ghGvNJLoYO2ZkWolFPLL9gQ0iG3eFswcnHwdOy/Ucxk3523AfNLAK3Pa/Bjm4TBHhrk36RTigUF+&#10;C3BTfcpgVHlp5oAjIw+ENAgwjNCB0FFo25DjuDoLGVNL8drPeQ1PlNc6LAwWw0cBnwhguERGHY8H&#10;AEHjp/Nku3ek0sLAADgIQwG8cf3xfkV4xw5RBzoq1z0hoq415FWeGBvGZiDpoLjmMoJl2EdjhdvY&#10;Hhk1drwiNam2Gn1BTckgsyvDSkwA3ktnJO2R8WT4in2sgMI4x/ujczSVwZvBTRPw0rcxsB1ykA1u&#10;AyDuW7+PvXwbXiuA43zcX9Vj63dYaA6a3JdePvunZ5DnsWSYiYizj8npedHjIXtleF6YHF9Qwzag&#10;U+DBscAL8VKVE0jJ8zk9o/ymSvO8GGBWoswagq3n0bpEsKOQY9nmGFZHBW5U3kLkGTvaUdXpWt4W&#10;fDRPEcpwVoDe7UPKn4CADp1spRdkZPgmw7O0NZ5RfifqXFBUnfWW3LmnrOqkSTf8tI495+tg39XP&#10;O8kgUUNjqR/n4Lq4X8kTkYd9s/O2a5tJ6RwLzIxDcKN83rEeg+p+z9PG60w9Kg0ZJvxM8+x3UR+u&#10;HcgBIAt4qq2hMX/ZCMCPPJzLQ0kM/XioqKn98aCtVDsDXEbYCSjN05ZiP/fcQz/a5pyui0AVW1Sq&#10;PzbASQCHtJwDGVKUlnCXVzKhcVjJ8KT9xwQZlkIvQYZVTF8IPPDILEGGskaIQQUywA/llTrIfGbP&#10;DPEJXppWQebTNnz18Xw+jT03I8QcBWQI2U+8wGaaCyNRNvsLZBBDUkwqZjk30DN5alxmvseEx2bm&#10;7dFxUYaqan5NT5e0TZlv1rtpCOtdNxLvmKn3zBTITBLEoOMBGYCEj0UCInc0kMGDMg0xrYEMevyx&#10;zaOP5ftOzJnJd5pUxh23N29MvstUnbWXdF/PvBuWeKvzVkfAF7Hr320+YdBVHUgUwChoCcyk46hO&#10;fy46hYiOvuIFMnQO1WmMadVBADEjyNQwFMM8eDwuwsDSqFsn6QZJJ6k4/6aSFo9NdbDEWcIOxBXU&#10;cV8sAc5lXJPqPpsLpDoFZLohmwyejCz7ACwMruumOqOx07ex2p3JvoBMGQxU/15KGAjPjQFwDDm7&#10;+rU18e0m8taH9biuik+AMQOOnj6pwUxtE7dkqCpeZc8BppQ5MdzrGNd+z8tQT9uuH0CZ+rtMa6z/&#10;HGRKo3emQAZo4YOoBhk9u/V88iyShzL4TEeBDABSwF4gk3yU195Vo9+6ji/IJk5awYy9OnqG6xkF&#10;BkqVxrE/FGT8XI9Q0Tp3d6CD0jHzrPWOvDw2dKAdLNQ2BDClemapG/mqM6TeBUxLeYhLihdiDjKG&#10;AtXF+zjXBC+jGqi4rH6tdY3Tfs4zlRmx7fM1ef9M47WmXqlb997Ufv7wOM1515Q/HgmjXG9CBGgw&#10;bOyh49LsOY9S78FjM6hAJs96VCuaEL8H4Qgy/OGYQEbbnJN2RnkFJ5RT8bTbY8CMzkH9p22148n2&#10;NBU4EQZYlHeCmO5NruP84rzmnTGAqdzad8IvfvkLgwlieIft7wUxeFZQVi0JWBTnXTKIFUa8+yWr&#10;jb6diXIKRkp+i6/09TcpswS8AENd2gZyBE6jCnAY5vKbgO21yaoqwr4SCthpq6tK3gZyJMMO0NMg&#10;R6rVUI6Pw1MfSgAQk4lZCSVQ6cATYEEsxWbbIW8SFpBEAZQ3G5SMgJI3DTc5ztBU3iw8vmX4tVdf&#10;2bzORy3twWE4ilVPeGj60m105AjDT3kXTcJaws1bhPvybaDEb/y9995pgi7zZuoL12jm5XmmfbCS&#10;d9c8+YSP5wOVDE9RRq3EyZLr65qubx03K6CuyreZpnfT5DtNteS7/vFi+OkA8u/3ckPPIXUcdB7p&#10;ZHpnc3mTPTeEUnlYypszeW8kvB98sBIgGuEnOiCDIMMko1CAE5CJVwZjcXEzGhjNNPBueGx82rYN&#10;howHcQwA13c1S9qbuHa/k0fXTv1dZ+rZgOagjP/aknFEGvVhiXbq0s5PR9GMTsEHQ0sYByAgDR1D&#10;0t/vgsq41MTbcvWW4Yvx3O1hJfJNEFAa8pSBdJr21bYBQsaLeA0bUa8yggUxZXipF3VOWd14c23L&#10;jqt+j/E+oKoTHYE70aGcqh/7mWjLs5VnrqRnTNrebs+dQOQyidDPWktz+mX6HZXGHBriUyjQYN5L&#10;8pMnzyTy89e8MX5OtY+0CcStAPg4bFRek4IggOXSS1OO5+KQx89xPASj98BwQydezxXpNZzUOne2&#10;KWfZqTs/z6AEDFSnzm+BfGydS2XQruo3Iy0enn6eqsO03dICPISBHKcN9SjoKBlwWh3GfAUVtR/Q&#10;MkDw/pqWf4/y+PkBJka156pDR44f9wWshu0mwwihn0Ge3ai2LdKqbOdvgNOOXYp9ifNsD3HKlTrw&#10;pD3OnnnvS3wEnrx3JhN6609D2YcqgzZb3hpvK504XhryYFeslmf0lABK/OlJGWfPhrGwSQxFVdv3&#10;dgOSqkNtW3hdmueFYaYSNqvynPDLGch8t/nlL7/35Ntvvo1+LjgBMsprU/NneBPw10r7RnBCHKhx&#10;qGPWQAZPCvBTsMKSboaTvvSEYgGLVKBSw0eeMwN4fBzPyiRDR0AjEBK937wr8bgQZik2b/rNPBkm&#10;9AY83m5v/rV3RHrHXpK8AfgtQYdDqbwiKB+gfH36PIHDinv46BVByCiGk/gYJXpJMIKYM5P4yw4D&#10;Jy8deTF6KauYjijssCIoQUeed/zwC3lxXsBFIWrAwocpDx9+dtKzzz1jPSfx0jxWILGEmlVHzG8p&#10;kPF3lqRnDC9PCmKYMPzETHlXTUCG4SlWLXl4SaIc5sUYXgAW/5ttErDwz9YQM+mQOntBC6rOo4GL&#10;OxkrHYnj2u+Ogw6kqUAGUEHVwQRkAgqATGmCBnUANUEywzh7HJ86GHUG9oLI+OKpscEcOksbI0KM&#10;x6xjT8dLJ865x+GzKHWdIMbqHVsMfjPwUkEV6QfVeR2gk1BdL5L2tU6CumH4Oa+9JTZMeEJkJGxo&#10;YjwAmRINf7mNMQkA9GvDUAAbvrZm3AwoinsISHHDR0npZRSj7pGZCaCxZBQrrvQCGsSxnK86w1Ge&#10;DA2oLNXqPe4rA5/fKIYdQLH8rOUZu/yQfhugBLV4QQrPFZrAxXAyl4EEoHA8z5vTea54phwCH00G&#10;kcj5pGn4qcpqz+gow42OKQEtgZ0AjiGH9IpXugCEsICBZ8pvE24agSfPX4BgXAJeXo0AhuJte6aW&#10;Vt6KbDePhTrk8maw3UGhddZN6bgzt6U685qHY/GMKgwgxANXq53c8SPKaWF1+D6uHVvH18omRFqP&#10;D+ktrPbtstsHKKtc17HKb8dYVY6fvSGU/OdA2wlpX2lDAYm2PaSN8ook1KBi3J7itb2SlrkuaXdZ&#10;WdTbH94OwIN4QQrD1ky+JV7vnJkgRmH2BWLyXhq14crX0g0xDWSIc16Ore0CGOdrgEI5FacMjsEu&#10;1TATw9/sO+EXv/xu8wsBDENJeGK++755V74bQ1Y08YZfgCfAkrTMiSkBNd9886UAJ3NrgBbg5Yuv&#10;5h4WC3D5HHD5bPKyfG4Py8ceOvLSb7wtivf5MB9EApvATQBmmuyLF4Ul2G0ZtoUXxQATqDHY2IMS&#10;eClNnzUYoAYvyluCl7cFNHxtmzAfn3x10htvlPjm0itKe2XzhtMFNvamFMgIYJDgxWAChLwoOXw+&#10;MPLCcwmfF4xIzwlEnnuezxMMMpw8vWH1EnDiuPTMs08ZQizi3haMCEoQcPLU009s+Kgk74DhRXdM&#10;1jWEsKJGIIKeEKwALE88QfiIxPyYRzePPSERPvbI5oEH8zFKhpd42V59eJIJw/Y68L4Ne1zmisdl&#10;W/G8zFXu/1HzIagoMDBX97zMNf7brbzlHQGAJshxfoGFQIYQI+5/ZYsOtTpKbw+dZgzTbgMbbzS+&#10;ssnfpdK1XVEati9Tx+fOhg5m6FQKZg6qznR+7mj4x0pHIOMZV7QMq0Od36AR2MCQRDJeGBT/8ylD&#10;EgMyis8aYEwmMBiuqSvXhnKeNZXBTbzmy5RRnQzoDHJ4D8b8vO486RwNm62DVBjREUbV2W1pKG/q&#10;ZJQ+BxXpEJCiZ0CaYGUAGMPKZU2AJ9tNBaKGjoKQpgKVg3wY0upeFsS+ghA8bpfwVt8BOupzBYm3&#10;7QE+8nwAJdHo2ZgPUSr0BylruwHGBCIBi6QHNNxZO8z9LTAgj+HAnXnUAUTPYAtzr9mOqsPPMSm3&#10;zlOhy6nfjmN9Xo4h3spA47bKrDjPJm2Aeta52OeQ+gAWk5S/AcUEGAUZFQ7pF9bbhge46OABTAQo&#10;CAsYeno0AUVrB90j0uN01BZtYowb9oGMSgP2owIP72ef2jDxqkuV0c/b03p5XYYQpbk+Tkt5U/2G&#10;vKOwHZbr0eojsV37DD+AD3VsaRUakiRgp6CHcFTeQswfs/5iPIMMwPF1m9T7FZ6SrwGNzFsxgBhC&#10;BBsGjT60Y+9JG9qpeSuIzxpkOId3zjQN81g8l0XbHxtGGohM4n0z78bbshjaYU7Ku++0IZ62XUM7&#10;XcxBeVPAMQ7xCEgEIW8CIQaRwMmbb/I5gtcMHA6l1wUkHuLBm/Kq4nhUiAtOSLM3pXlXXmtQglfF&#10;nhWllUcFvfyyQolhHz4gSXjkJcJ4Wsq7EgE0ghg8KoQFM4AMnhXBTHlYgBkg5tlnABiFh6VnecfM&#10;k/GmDPBikGnelCcJBTKACN9gYrJurToCZPL9pRsNME8+CcgAMHxJ+2EBDEDziNMe0/ajjz20efCh&#10;+wUyd3toifek1KRff3zyWr7XlCGlUgcaPDFoiLcOHQExFRbAlJfGc2sEL6OWMJM04tXB9H1rcAO0&#10;FMTUv16ggg4LjxBgc7E6BoaYLlIHam+IjXA6U4wtHWV1mg7VCaNLVSZ1phx7jdQ5llcG8SHN/HNX&#10;3ejQgBbBkzVADHJ9BTN0UNSBF/WNIMOQ0h4Z1vJw1HwTYMKGS8YDYShsNDAohpcoMDOCTIFLF2X1&#10;bcUncBk088jE0M9Bpm8vxT2jbM4NuBhYBIlZwRV4RD2u6x5U959jCy5zLbme6MLB2yGYEGAAH3gx&#10;Dhxk5ZB+B8XR5PUANEoHAhQFFxdPcLFPx8SbUd9NKrjIl61H2AhUXNzC8nAg0vbvD1QYLHjWGlyM&#10;HX+8G3oGpAKJ6V60+NTpt47fnbrypxxpKlP3qsoYyuFcHTB6GZRZEJG38zY4cIef4U2He1A7L8ew&#10;v+XJF6ajAgaGPByfvBh5fiaA4HlSOIeKBgoOk38EicrH3LGpQ2/7p07+AknhDCTadqlAgfaR/YpX&#10;B12dtbfLI9E0dsR4FFr6Oah1zIGElD8DAp+r0sdzNDmeMsZ4gUwvJ+eY8ra0pFfaUM9W1/KilDLE&#10;QxzviCR7YW9JDf1IzH0h9IvvrF2bs1DLywojxPtk6p0yDGGP75eZvTBvNZ1XSeR9MgUzJ9hrMlOG&#10;e6LPvZ1JuW2oaIIYtj9pIMIQT+CDl869J8iYPCPeftuA8r4A5EPgRDDyPh6QNqfkPQ/xJP7uO7zH&#10;pYBDoSDkjTakU9DxJt6PNo8EKDGYvMUQzyuW4cPekHhEAA7Dx2svb95gv+KARnREIHLEQzyGD8FG&#10;BIgIQhpwMIRT+zKcI+AAOiR7VqQCjedn4PGMwuY9EXCUB+X550l7SmndizJ5TwQg5UEBQAwhzwRE&#10;nnzy8agBR6k8J5YhhBAAEXg8KiB55BEDySOPtKGluwQgAhk+YZBVRxH7H35YUvjQQw9sHnyYr2nf&#10;7/hDghfifG+JkC9r54OR8cgAMbWcOwDThpYayBCfQuAFL4W2MychMGOQ8b42MbhBjIeWDDb8W0ZL&#10;L03+PY/gshQwgDdmBBmgBaiINyb7LxO8eChHcAHElGfAxr+JjrI6yYDEosNUh+x/3v6nHU9KQYn/&#10;jQ/1cL4m4GsaQtiff+2oJiOT5jq0jrq0z+cUtAgIdgMMDQ6AB+aq1L8evyzPmoOMZdDJu1pQh5Zo&#10;BJktgGkqeBq3C1QKbrKtzqBC/9uk0+G8dJ501HubiHPPG9g4nvs/h5n8Hr4X3j/8HpTrsqMDAg68&#10;HwjvFjBiL0YDCdIJS/svye9fsFEvkysQyBANwNKGa/Rb27uyAJocn7g9IS5LaTrHVDbn0fY0JNNU&#10;5yu4yFyPCuN1MNi2tPKEbKlgRPej4qi8ECmLeAOFBhLAQ6nSR9VzBmwkD7+3IICwwIHnsEHDeU7T&#10;/hJ5FcaL0PIgdcBrHfkF7Rg/0y2t8jldAFCdsY8l3gCCz3ecd3513sB7VMuFUdWHsMqdoKKlTfBQ&#10;canOWXAQ9XTvo/3NACJQYDhQfASDSQUM5Bu2JzAg3raTLx0/eUcYsNhuChzg1UCJW2y39HMkpwkc&#10;LG3zWQC+kI/YNlicle2ZlOYX2bmsnG+prfq1xQelnItzsJ1zlbzqUuEJfkdM86p4Ai1elU/4zpL0&#10;aZe9KKM+5p0ubahHMFPzVD60VyXfQ8oL6wQuwEyT57G8KzHkI5hhzgqg43ksChnWAXIY+gFsMtzT&#10;5q4ALQIa0t+yl4VhHuAGDwuw85phB08Kwz2Th+X1lw0xhpvBu/Kq0hD7PG8FwDHQBG4IAzSZs+L5&#10;K1abrzJKsFNDO8+OgGJPCWDyhABFMqgQ1vbjCgUmTz2+eUJA8pRC0p56SnDyZGDkSYHJEwUoEl4S&#10;S5DyGHrs4c0jjz5k1b5HHn3Q2wDIY489ZKB5WFDy6GMPDt4UvoYdCKnhpUceuW/z0IPRgw/cu7nv&#10;/uh+xdF9991t3X//3ZsH7r9HITCTF+OxcomyeD9NJrjONXpoRtAJ0JTiqak5M1aDHntlFiqYsYem&#10;gU7BDfBSgBPIiYemYIrjeS9IHVNAhdfEIKOO6BJc+1ItgwZEHF500cxbUHBhwKBDUScaYBlhJjAC&#10;qODpIe6hg7affDW0RIeXfYEYd7jaRvbKaDvpdID7fM5yg/vfLUABOAgQCOu9LkBDxZcCZACKAoMC&#10;BQNBgwyDk9ILaEivuDVAzCTq0TTGLZ2voIty3ZHr2iw6/RYHanyPEJ4SvCN1b7lveEh8P5N3Ap6h&#10;zgkv3OzHqwJ0NNjYjzdlEumBjwztELZt7b+EPIoDOOVZiQIcBT8dQgo2VJ+CD2nmAUEDVAQ6Kq15&#10;MRT38EnzYODRmPbv2QYNQOQCBIgQCih2CxLsvUDaLuAIPAz7AAo6csnAYAEiwEU6dDrt8y4QNJDX&#10;HT7PTvcs0HlzPsqnsz6/wEHAPOvE3ZGTLphQpzvWC2CYgEIy9LoOAYnRWwGo11DLBRLnP1/1m/a3&#10;86PyitS260EdCFvcoNCg4bzzUrfyQhg8JDrhc6wGFlY6Z/LijfB2C+2ZoDMmLtEB0xkHIhRvQHDO&#10;OemgKz1lts68AUIgI+lnAQttAqw79oKIynu29k1AkfDMXbz+n0+Q5DMA8ZoMUj1d51ZHQ0OT4xwz&#10;xoftKR25TqhtK059fR21z3krX9Qn9Y4fuyUe9U8W8H6Z0zcnMMTziaDkM2BF8fc+ADDaEE7NKxFg&#10;ABfvv8/L4XhhnGBDcaBjmizLsA7AwVySGspR6Amzgou33hJk4E1R+NbbgQ+DhueXSAYOQUZbqVPe&#10;FdICHAENQntUXm2wUaH0yiuCDSbK1hBPTZoVaByx8LA0L8sLhxVKL0Ye+jGQPLd54QUJT4uHd57Z&#10;PPf8M214R3HpmeZVefawJGBx2OapPA3APPuk0iMDyyh7VgAVCc8KoUEGcHnMMMPwjtVABk9KlDkq&#10;jxpcGOJpAlweEcg0PYwMMfGqPCSA6brf4i29/qzArbx9Nm+dRQ89JIARxDzwAOG9CgEYAQsSuPCJ&#10;gvsNMvd4373avlfbd951+1RGLcNeA5mCiBFoAi/lrcm24QXQQAaZDi7IENK8NgUuta+2EROJC5Lw&#10;7gAteIMSZ+goQ1AddOKh4U27qIZ63JlWB9s61glg0NTxp8P0P3/PawFYsrQ6ENI6aJVpSJG8SkMd&#10;eIGLPTfa77QGNP4Hr3MijicELOx9UBiQwK3Pkmw6rXRiIyjUsFOtFpiBjAy/58koXv+ycz3l2SgF&#10;aDq8AE4V754aw9QEMx1cCmRcH9VzSle+8pKUDhhWAItsAxOWYCLxQES8Ibqn03Zggni8HgKKGqop&#10;CTwmL4cFUOzWvgYblQZ8FDQAGPsACm3vDUwEKBSq851JabsFGIjhkPJqkBePh4dUDCi6Pw08yLOH&#10;Y1o+AwgwQHnsl8rDQUdfEDIBChDA8cQLANyRn9vKoMx2nEXdVB7SMRVOQDPlY8I3ZeNhC7iQVmBj&#10;yDBEJDTkSPZSFCzgCWkAMULF5KVoeewZMQR0YBjhYfRcoPKmxKPCW2IJgQFgYoAIiXg6YO2b0rVt&#10;GEhoYGid6rSv7Qce4p3oHe7UcQsWOM77rJRT23m9fuuQCb3dO2aDhcuJCmKIp6ych5B6uEzKGsoG&#10;DAwJHMd52/nOYt+0vTinj02ctAKEvIAuoUX8zNMSsq/KcF6lN+XL1QrJS9i2Z3lOP3VbZ5w65eOY&#10;HXV6dMaZ5M9x6IRp8uxHfIwRvbf56EPJE2njXXn/w3czcRaPiuewSIp/IMgBaAw5eFYEPnhQsjIo&#10;npQMHwE3CQ0670R4VCxBDd6WCVzayh6ApcCFoR+AxsDyKqBSQ0CBkxoKwlsScEkcOAmUHPaQkIeA&#10;mEB7+FnBDENDz26eF7wwRASkHH4u4OK4lPkneFYKVph3IvgQjDxZ0jYhc0gQUEKeDPtkfknpCW8X&#10;fARE8Kgw78QelcclxRGelEceecBDPR7yYbhH28AJE24BkgelRx65X9sCD0GIw+ZRiRcFCFEIeBhQ&#10;Er9fAFLvgWFoKEBzy+a+B+42mOB1ufe+u6y777mz6+47Nnffq/Behfc0Ke3OO9qXtlXGTe3DkcAM&#10;X9QeNYebWpI8emmStgQc4KPigE3BSSBn7q0ZV01VPh8P1DivQEhAw1AVAENomJHKYzJ5T/Svn9CA&#10;AVQANoBG845MAna8L/FpewCR8jgU+HioxOl0onScgRMUGGpqwFBDIwaJCRKaGhCUDAoNYsbtgphs&#10;t3hL87yZhewWV0h+16vB2lS3hYAZ6jjCzTrgBGoKmki/5JJ4PQIhhAAfMIc3pjwhkkDlImBFQHKx&#10;gKQAJV6PAVZIa14QAAXxXqB9gpGkDXnbcZRBPEM9OR6YMdDo+CnOEIzKAW7iYeG7Q12AT80BAUq6&#10;GqxIBUGZzKp7IlgAOLo6TEyAobQJOBw2sGiaPBiGCn5nvBH6HQs4GmTYczIpIDF5KtiWPBTTAIN9&#10;57eQbSDCccBBcvz8golAhL0Vta38hgrJ//5bfJc76/bPv3XeoycgQKJjWwfuPICKyoz3IGkln49j&#10;lOfsc3v6uecxxEKcjl6dN3Hlc5rDpnbemrfBNfjcykPdKLfyGBqaDAQOm6djgIcCmQ4wOSYg0QUU&#10;JDytSXG2274ABp14E3E6cjp3OvmmAgaDxGktD6DgvKduzmSfQkNDA4nTJpjQ/gYJ3q+02q68ydOP&#10;tZTvtNNSjsuyTlHe1Huqn7dTv6prL4P9de3Ucdi3FNfSzkl4gsGjQYdhw0M4b2gbNfjw0E3mp2Q+&#10;Sum1zetv9iGcN5t3pbwpr78JmLyseOT5KoQWb7PN8E3mp6AAChDykj0kHVQMJYAKkOI0vCcBEybH&#10;2rNyhImyTJgVnCgs7wpAYjWvymE8LIef3jw3zVVB2sa7Qsi+tp+hoGl4iKEghaNHhThDQcxbeebp&#10;J5SPTwI0j4qAJl4VqeasCGScJnh5/AmpDQ0BLnhR7G1pIAO4rIp5K3hXBDUMEz1osBGkNG+KPSpK&#10;n6CG/fc37wpeFUBGwuPCpN87+dyAdOedt08Qc9/9ghiA5e6uewwzd2zuErjcddftko5Fd+fYu1vo&#10;l8AJZAAX3iezBjG8+bbiI8SUZhAzqMClBKSMw1iUy2oh0vgcAGEBDR4cwIUl3waYyy/NKpQmvCd+&#10;aZ7gJVACsAwaQIX9owIo6vz27TOkdI+NwoKWlga41L4AQO/wC2AMNy0skKk8Poa4wSBp5dUwyBhe&#10;+Kce+Mn+nlYQUfkMFFLtIz3zakbgoQMM8JCHermj93XkenMP6NQbPLR9xJmXUkM0BhEAhTjh4E2J&#10;F0UgodDDNMQBENSgJccnnaGbEmCROR6BDAOCrj9DMLpv2vbk130X6BwNONowjcGhAQbaU/NEJA/d&#10;AB17AyFsb3ktAIndHSji9ejbBgyrAwRDH4YOi/vb5e3yXCgkfsEFitsLEcBgyAMFKpSO1OkbLhQ/&#10;GwAgTloBCGlnt3ztGLwf03ESUOIO3B154IR4ACEdenkL3MEXqHC8worXuS2OVb4CAofLNKm8KQYF&#10;bbvTF3gEYgCAgogmpdnr4LCgQLCgtCpzAgUJgKB84MKd7C51mO44AwtnaruDRDra6njPOkv7z+rb&#10;tW+Eh5Rzms9X4GAPgve3bTpgpI4e9Y5ZcUKgwdsRxzqufJSBOIe3qYvrk/0pq5UzAU6DC9IqzrGz&#10;Y5I+B5EeP+001VXQ4GNUfrZHnbo5VdeC6rpKp552svOcesrJjp96atPpJ29Oqfggp1U+hdM24hjK&#10;OfUk6zSloRPwnsSbwrBR5qZMy5DfyrDRW+8yZMSbZ+M9eaMNE0XDfJQGMfaqEDLpljhDQ6+2ybbK&#10;QwjUeFjotTYvxXpRaYGZl19BNSFXcYn0ghJAwzAyhMxNee4wK3cUEpcAlWc9R6X0RAMSJtA2bwpz&#10;UxjmeboByOOP2aviYZ4CEU+cjccF8GD1jod5Hm8CRjxH5SHtyxDPFoxMnhUBCBKMPPxoYASvysMP&#10;I8HHA4IPx9l3r+eqGEiU9kAb4mGOS5+vIjh5AM8J8CHdf/fm3gfutufkLuBD4T0TlMSDYiC54w6V&#10;c4eBBQEzd99zm4EEULnzrts2dzTdeadE/PZbN7fffovg51YBzW0SeZV25y2b2+/ouu22mze3Sjff&#10;etPm5ttu2tyi8JbbbtzcfEt0q7bRbdp36y03JHTajc53083X65jrHd5003WbG2+Ubrp+cwNS/Hp0&#10;w7VOv+46IOnKwAsv4gNmGgwxlJQJwxFemcyJaZN/AZdSgYwUL0wXIAOwoBFkHG/DRRkiqmGnhYCb&#10;Bjtd8W7UEE6pvBtdgZGlystRAkTKIxOwCaAEcICWxMs74zkHTewnLd6aAAzxru6dKdWx9o5I+yXg&#10;5RJAA+iQDl7KfUv8oosLRi7U/ZQaoJS3hLT9EgBir4lgw5AhiGM4hmGdgEofnilPxwQjErBhkJny&#10;N2ihDOXzsRyjNOadTMfrOIsy2jmcn326lxk2wjPV4GUMJyBpINPy2fsC8ACRF2ofQzJj3mF7AhxC&#10;3eua6+FVKG2fgaR5Scpz4vza9iRW0p2nwYNAhfkpqEDGoNGGa2pi6AQUhBU/j3i8Hwyp2Mth0Agg&#10;oMBFAKODiNLPEVgo3V4J5XGIgIyKSx0+CiQSAhmBD8EBKoBo2zOI8FDDqHTMeBLOVLhLaWfpmLN2&#10;Kd7OtUtQwvyQnEvHqBw8Fbson/zab0+LQsPOcF7KDlAkL8c5HFR1I17nIx6wkIhTz5JgIWWm7gEL&#10;PBqATpMBosEG8KA0wtrH9VJvyiJ+mjr903U8Hf3pihMWPEwAQVpTpRc4nHKaYKGkNJch9bToNMVP&#10;O+1EHXeSIOOkzcknSwo516mnpn6pQ+qJXDbHc26ByWkq3/Xj/Ap9bTqW/bnO7C/VPaljTvC7UAQj&#10;b74tKHm7zVN5o3lUFDJnxR6UYagnHha2My/FL3WbPCsBjpdfEoAwZwUvCmrDPB72Ybt5VMqr4lVB&#10;Rw47X1YEZfUPw0IMAb34wrP2sNQqIIZ8nhe8vPACHhbBjJRJtlmGDMTU+1RY8YMnJV6VeFZmQ0MC&#10;GgDnKUBG8OK5KoCM560IXp5RyLARcUDmCUHM4/GmPCGIMdhYGQ6agEb5HmbSLauAGsQ8qm0AJXNX&#10;AJg+byUg0wBGMMN8FPSAYKYm2+JFefChuzcPP4RHhWEjwcy95IsXJWBDPENDAMx99+NNEbTc10Hm&#10;3nvviBflLm0LWu4QqPAVawtgYfvOWze3CVyIAze3C15uFcTc0aDlNoW3KbzldkHLrRIhAmKAEsHJ&#10;HdrPvptvFrwIYG4xtNywufmmGxy/+eaEN914vaBEEqjcKHgBVm5oAHOz0m69lRVR1yodeFEoiPE2&#10;4Y3XCGqu0b5r2hDUoY1fptfAhTBzYjrAoMkL40mkWUVUYc1VqXksGVpq8OL0gpvMdxlVc17WoSae&#10;GMT+2dwaaQkxPS3w0r0zC4jZgpsGMi1eHhlgZg4yChvEWIDMDGACMQUvc5ipZdv8g6cjDdjggQFe&#10;Ltmfya/EWVK8/xLFFRa47FV6Df14yKZ5SwIqDT4ajBhYCLXvIgHORUoHfPbuFVxIu5VeEAJYxIsS&#10;8NiDvB3gACgulAh3K82gsQIYuyUgghBlngr7BBnSbsmeE+kcQ0XzkDChtXlSSC+vhEGC/YCBAAJv&#10;yPkSIcM4zq99eD4YjrnwQm0XNBA6nuGQggbiAAv5z53yNLho4e4LzvY8CdLPPrdBxNmtM6fDVkeb&#10;jnseL+/EBCstNIyMQKI45XufwMB5iSv/NDSi+Bkqk/OeSSgwKZBgv+uBiJNf6YRnuyxtNygooJhE&#10;muFAEKBtS504++xVaFBgQBiA4UxBzdkq10MTSgNg2HZHqw7yDAQ40BG3NDpxw4HkfaSd0dLYro7W&#10;+djux1S+aT8dsMJTEAAgna48p5wuCHAHHxAwGJyk/dqufKdJJ59yooDhREHAido+UfeH+raypQIT&#10;g4HhIGVQ7mk6xwgigENAJddgj4ePV50oq+Wb8g+atgUvp6gep6g+pAEyKHlST0Knq97k4xpOOimq&#10;6/F+5TuJOOlOS/5TTv6Z1M/he0j52j4BgGE5s1/iBtB4qOiVzVtvvuahpbfeZjVQ0tAbb+BVEci8&#10;9rKOA3jwtARwXiEEcKSXahLuyy+qbDww8bgcYQUQoeTlyHhUBCPPv8BQTlb7IDwrzz33pEBGwPJC&#10;AOVZbZP2zHOASYZxgJlnBCPPCDaeeupRC88KHpVamtznrgRGPLHWk2jb8E6bxxIYeVBwIgixgI94&#10;TRjGIbQeE2g8ypBOvCSPClCeUDksT35YaXhVmDT7MF4WhY8AKgKPBwQeDwg8ELBhCHlA8CHZKyLQ&#10;8JCOQs9PaZ6SuwEQiaEdwAQvCDDiIR6g5L54T0gHOjjmPoHKPfcq7a5bpVsELQIQgcidghMDitKA&#10;EUDjdsEHHhRCIMTxO1A8JLchQQm6RfFbBSJ4TYijm29pnhOFtzdvCgJMCG/xfgGJdONNgEd0g+IW&#10;EEL6dQISoIT9N1xtXXfdVf5m07XXtvA6pV+f9OuU5vC6K3XsFdKVKuvKzdXXxBvD3BfmwmQOTffK&#10;1FATYOOJvQYb3i3SJvsqne1pGTTzZIAXibhXIpEmmKmQIaeCHx+nNL+DhqEo9imdMEu6BTsD2JQ3&#10;pzwzgEuAJwJikKHH+3IseYEXjsswU6CFMMfwXZV4aby/qXtslJ+4AKY8MqjvTx7SAJoJdqQl2BT0&#10;jOlo30V8G+Z8C7DYIwjZ27YBEkAE7WG/QAEvTQ3f4FHJpFZAQrABdFzIdsDDwzaE2jZ8CCjIu0f5&#10;Lr6YYwMdBhDFqc/5Col7vofA4Xx18nsAGh3rUPsutLgPDWzIb8AJuJwPwJzPpOgGM80jQl0IKdPn&#10;U/n2lBBKGfIJzBh0gJuCHIOO4nhKGMYBdqQafvH8E+2fhmGYw+E4UBSwsfCgaDuQIwiQgBtCwMKh&#10;4IB8BTxnn6MQaBBkIMOEOnU6dlQehZwH4ABuBCJnCQoAidMDFHg9zjkn+/GCGDIs8gUgrDOb94By&#10;DRDkUUcsuPA/7QYO7lgBhAYNUzohUkeGx4E0wMIeAPIi9qljd0fMPjpuxenUOW4X5/Ix5VEISFSH&#10;Xl6dnDf14hw+P6J80rw/9YsaSFhDmvJXnvJ21Hk5Z/KnfoYO1cuAoLwFFUCNO27AAGgg7uN7hw8E&#10;ADrAjTt8nyP7Cx5OOeVn2pZOkk792eYktqUKDRLkVZ6TlAc5/6CTmk5syjE/nSDD+SiT40/+qfJE&#10;xE866afaj5IHAKrrqeswbJGuugMqpPk6Ha/zNeCRTgAoPJwjwGAS7auvHRF0JP7Skec3L7/EfBWF&#10;9rTgUTmsvBHeFCbJ4ik58hLbzEmJJ+X5w8xTiabJs4offlHbztOHh7wCSDr8fJYrHxbEPC+48STb&#10;pwUw9qjkPSroGWDmmTZPBc/JE5lcS/xpQUx5T/CwPPk081MesceF9CeV/pjA5RGBx6NAjPTYk4p7&#10;rkqGhAw1TLoVoHh5s6W4IIfly8heFIaHgBcBy0NMuBW0eJ5K00MMEwleHsR78tC9AhmJUOn3PXDP&#10;5l7pAQCHUPnwotwngMmQkcL77xTw3LW5H7ApqJHuxKuCh+UehoIkJt4abm7zNul3CWg8PKQ04OYu&#10;vCwCmTsENrfhVZFuv+2WDAspXkNBHjYS9NypdMJbmcDLEJAE3MQbA9TcoLwADuBSQHPD5uZbBTkS&#10;cYdAzU3XGXJuxMMCzFjXGm4QcHPjzcCMIAagUXid4AbhabnJYKPtGwUwhpgm4tcLcAQw1wI0bfsa&#10;gcw1SuM19IYVCagBWLKaqa9QimdmeMfM4JkpFaCUDDUClfLKdK15ZkqZQ2IvTAORxJuHRjASOOne&#10;GeaQZG5JW8VzUODE9v4sA/ZqHeadSPs8SbZt80K1Nt+EPAd1nJcGe+Is4NS0D8/Jbg/5lBelhmKA&#10;iD6UE4/IPoXMRamhGA+7tOEXD7vsi1ck4ID3QvsFMpWPeSkM0zgv+8mLN8WrdfC4cDxDMoAOxzDE&#10;Q97mQVHYFcDhuAzxCCIACsGFw+YtARiYW5I5J0hQoW0Pyyj0tgDhfIGC82v7/AvOUrrAoiSQYBuR&#10;z94Phl0QIKFwgg7FvY9tpwEXDRwMFGcaKMpzYjgAJgAEafJyIO3He2EVXCiP4wIJPBUFFuecIyBw&#10;HPhgH14GYIG4oKI8Gg0qAI0ocepC+eNwx2lN1VEbHtTZ0qEbXIAZld89JHhSEuda4mHhvM1D0lRQ&#10;Q3q8JZQHPDRYYFt1t5eBPMAK6dSh1aOgwOkSMMD1A13kOe1MgYaEJwRPBeBhIDAsqHN3RxnoIB5o&#10;IK3HrfIqKH76Ge048lnqcOlo6YRbR3vaaT9zmA63dbZIHfopggYgwsMw5AcwWmfvzplOnVAdPJ39&#10;iUAA2y4PYFDn38ogDx6KAMFPfU6OOUUwASycrNDltbqVDDQtzYBDWdJYB0NME+enHk53vTjnkJ96&#10;KJzgiGNanbxtZfukE1vdVE9fn7apL2GBjmHnpJ9sfvaznyi9lDxO13bqmTLZT9oJHh7CW9IEwGS4&#10;qAm4eSUw8wqTcdsw0UuvSMALS5gRQ0cFMwAOE28FOciTbJueF8gYcAQ2eFOeOwyYZKjn6WcTBkoC&#10;Jp6rgidFEAKYMK/FgPLUIwp522xfDYQ6eGToh3kqjz0qCHn0AQ/rJA9zV/JOFTwuDPl4jsojrPoJ&#10;cPAeFvLYu0La4EVh+THbDz54tz0t9qwo7d57ER6Vuzb34FFpk2Pxotwj2HAZ9rQAIXhQAh6ek9I0&#10;zUXBcyKYIMSLUrr7nlvtacF7YuFpId/dAhKBhiHE3pSbBSx93gm6ox1zq70pgAj7bogEHg61DwgB&#10;PAwgwAZhi9urIrC4ScBx8y3ASIZ3GPIxbAAfNxaIXC04uVrbV+sYQYa2rzV4ACKEgg5LIHJD4ANd&#10;fS1elSu2hOflmquZyHv55uqrpWsPKf3Q5iriVx3aXFnp11zutKuuumxzxZWXTeGVV16q+KWKR4cO&#10;SVcc3By68uDmcoXoihZeeujg5rJDB6xD0hUtz6WXXxJddon3XXr5/s3By5p4DX2LX86+SxVH2j5w&#10;QBDiN8fisRGUXKrw0kyAtQ4ITkhXeOCgpLRLFL/0MoHIZRep7L3a3iuIylyUA5e0ybDMOTG4RGxf&#10;whCOtzMHJaDS5p0MwjtyYQMRA8e+gENNavUwzsVJjzelpUsGiQslvCR721COjmMC7F5t4xXxEM4e&#10;dE5CYAQpfoHSzq9t5wuMMBTk4SKlZYgnwzjADCEwgsfj/N0FHPGAIDwaBhClG0DwcChE3sd2gw5g&#10;I7BCHIgBarR9bvIZbICd5ikxvBA/J54RDxmRrnyT10S6gPqwnzRBznntfHhuKo8hpkHNWRPgxFuC&#10;h+SsNkxzDp4SpbGfY5MnsECHTdxeFeUr0DHstOPOaNBgkCg5DbhIaJBo6ZWHiag9PUAEaGT/ABGO&#10;x5NgaBAo2EthAJF2ARlJAyKACuDBeQGCggJ1rBxr4JDq3/jpp5+Yck4/1fk6VHCueDNcvgGjAYXL&#10;Sh5AIeW349infOQBDth/ivPQ4QtAFBoyWudMJ36KygdoGO6hk7ZXxGUSV3k6d6Ag6eVdSH3buYCH&#10;1ql7iIVzOL1DgM8FpGgfsOJ9hpbkm8CBfRJQwXbqEWgADuztKIhRSBlO876fWCeWBAA+5uSkExZ0&#10;nEqdWj5AAbAgLHD42Yk/VvzHPubEnyl+0o+Vh7TsI89PiQMkYzmIuPJzvM/HfsqjjEqT7L2RONbX&#10;0OJVVuAmOuEFgQdw8tLLzGHpXpUXBBwV4j3BQ+LVPsxHeY7hnmfiScGr0uaneMLts3hUMg8FPXv4&#10;qc1TLFkGVOxVYRhI+wQqeE9Y8cPQUEHL0x4ikoAWQg8HZbXP408+7G0g5gnFH3/iIYOKh4fwrOBF&#10;YUjI81TwoGS/J9oaTAQsghfmodijYq+KAOZRhXhQ8KS0SbV4UwAbQrwleFXKo5K5KR1g7E25T3m0&#10;/cADdxlY8LI85LktGSoCZACYQEzmqXjpMt6T+xgiYtJsvCh34EVhIi1eEQngMdg4TRBzm4Dlrj5X&#10;BS/K7W37NoHKHUCM8ni/tvGaGFqYUKu4Bdy0oSKreVA8h8Vwk2GhW2/LpNtbiGvfzXhSbilPynWe&#10;y4JHhaEhAAddf/01mxskQoaBGCK6EW+LwusFLjcIZgCZ61t4LR4U6WripN2AV4XVSIIWQU08Llds&#10;rr22wYwAxvuBGulKQcxV2r7yystbOhATkLn6akHMFQIYhYj4FYKZQ9p3SHBziLgg5ZDAxVCDiAtE&#10;riT9ctIEMtLlh4CXSwwpxEm/XFBzmaDmUsHKZQCO4eXiDjiESrtUaXhGHDYBLpaA5sDBxMlzUNuV&#10;D48K4IIMMkykvSgrd2bpBhvBi8Bl/yWZOAvM8L4UQOdi0vZfqO2ElxzcY++I56owT8XAA+AEbIAY&#10;5qvUnBW8JE4jDsjgdSmA8b6IIZ3EBTMNgBgCCtCcq/LxpghOLmxzTy7IpFbAh6EavCe7DSnxqOA9&#10;KVAJvJxtWAA2zhNYZBJrwj0q/zyByflSeVDYBloAmLMYimlgYSmeFTeBi3PPO0M608cz38RDNAKN&#10;AgwDSIOJggrDhMAB6Dj7nICE4QORprDmo5yp/Z4fAjQYPAhPVX6BiXTuuQqVFu9MIMMeE4NEoMLe&#10;DIMIxymf8qczFwgIEM5EitcxDn0+jslxk2eDePNoxDMRD4jznAaQBD7YF09MAMceEsSxhK08Dxnp&#10;fOW1IS31zvkLcJjYSR4UwIinw2AC0CiP83LuluahGaCDvC3/qQ0IDAzAhNLI27fb/pbHsCBYORkB&#10;BQgwqLDiUnkenNbyn3KqOlPBgTtYdZ4MqTCcUp4EA4DO5c6WjtaQkLzss9eC41UOx9Ghu5N2noBE&#10;Om3CdOzZr20go53bnbjSOd7HDqIegYyUk2tp+6gz3g3XXfkqjfopX9WX8n19Cgs+6nzUo7wlJyvu&#10;epNOHom6+vyt7kAOgGNp/0+176eKlwp+XD7bP1X6T3+0+cnPfpQ82v6JQm8rPcdpf8vDuchjkHnx&#10;pbZUubwlTLJV/MUjhM9kuEjgkpVBbYUQc1oEKc8yHETI/BaHmVT7zLNP+J0rhP7ej0Hmcc9xAXSe&#10;ZZgImHlS8NKAhfCZpxkGylyXpwQsDAV5PktbusywEN4WQMUTZx/Ca8LbaxNnnspjjwlOBCCPACiC&#10;Ek+gZfhHoEI6S5E91NMEsJQ3hqXJeFnyMrjMaWHeCkM8DzyouLbvVdxelnsypyXzWu7KcIyAgjkp&#10;iPknQMWd9pYEODxHxdARbwpeE+ae4DnhzbhAxm13Jc3DN3cEMJiXApDEsyIAATh8HMM4mYNi3Up4&#10;vdKuc7onxgIceE48hEN68jG8gyeFSbJ4Vjx004ZsblAc0CjoQDcAJdpmLsr111+psq/0fualABnX&#10;CjquUfo1go5rrjuk7UOeu3Idac1zckiwYa+JQMP5dBxgcqXA4kqBBZ4TQKM8JoR4Uuw9AT7wmAg0&#10;+MgfXpJrrgFQDho6rr36kPeTH9jgezr2nFx+wJABhOA1AUAOXXHJ5gptX3pZA4uCjAN4SgIj8a5k&#10;v70kUr3rxHHp0ssCHXhPWK1z4GCgAh04sMeeFQ/zAB+CCntclFbvP8nQzm6V2VbvABXq/A0dkt9P&#10;IvgAIPCokN9wcRFiHkmGYfCcXLSfNAFE84jEqxIlD/NmspoGqChPyN5953m/56uovMwryZwR9pEP&#10;UODlaihek3hO8q6TVpbiTPblZWx4VDi+5p8AL4QZIlI5lNcAZfeFCrVtwOHceHDID7govbwseEnw&#10;cAAx9pIIQOItiS7Y3ePn4a1R2R4WwkOjfec07wtphpcGMugsQ0rzfLSlvQYXIIWhIYNKgOVcwQ1w&#10;ZGDRNrB0HnkEHx7WUXjOeUBGhn4AHOJePdOgBZ3ROnhPfK3wrAAL6eQNuHTvCJ18gQRzSs7QMQ4B&#10;iAYPCAApWPAxbLehFsNB22dAEBicQT4roGCvgmR4UP7yMNgDgNdA26igAe8K6QUOGT5pXoWWZoig&#10;Ey9oGKVOOt4J7VcnesppQEHf544akHCH3jpa8k3HxZuCF8d117ni0YgCE0nzP37K0jkKQE5TOvfF&#10;xyjfqZTrc2tb+SiDfAAIdXE9qQuducqig3fHTadMnHTV80TlC1xkXyAlMiS0sEDA5bWyTjr5xy0/&#10;ISCgThtpP8fZ46HQ94d86uTJRz3t3aCjl05qYPHTEwsOfm/aDxw4bHHg4Cc/+z2Bwu9tfqxtlLSe&#10;bv3k93Kcwp/8WHGlEf+p8uBdCXQ0/UTnaNt1zum8Le5tHXfyKblOe2ikn+jYE0/SuV33llfXwLF1&#10;H0k/4ciReFEMIoISVvU8LyABOJ4DUp4TfBwGRAQbzwg6nsVrApTEa/IM2wpZ7cMk28cFH35XisAD&#10;IImH5WEvSX788Yd8rD0sT+RttPUCOLwnjz+ZIR/yPfXkw8rL8BCeFYZ/HhDUPCJ4ecDHP6I0PCk1&#10;PwVgAU4effQ+HYN35V6lB1AeNdAwb+WevJXWHpXuPfHr9pUGqHg+iwCG7whlvko8KPfen9U/9z+g&#10;UGkPATUKSb/r3jumeSp93spt0q2Wh5AEM3chpRtsBDKGmWlOSqDnLrwopNurIpgBdCQ8KndyjNID&#10;SDcJaJijklVAt9+OJ+XGzU03CmxuumFzk0RejmP/jTdcJxhqXhOApnlQ8LDcCtjcdI22BTRKv1ng&#10;k4m5rAQS1DBEdMNV2ha03Ai4CGbwrmgfxwAzQAy6TnBzo/Jc1zwo114jUJGIAy3XOv3Q5rrmVUFX&#10;2FvCkNChDBddL7BRGkNFAM7lAI32AzmHgBp0ReAGoDHkADcSQ0eHBC54VBDlX3opXhQ8K/GueKgI&#10;b8plzaMiqLkUyFG+ywQvh/CiHAigXH55AxkBDcNBxIEf9l06eE74YOBlOs5vpW2gc0CQc8mlGTaa&#10;5rPgRQGGtH8cGgJgmOhKmYTxqGRoiHhBzN49kVftaN8llwBLezb7BSkXAzcCHjwteFay+qd5UAQo&#10;uwEPgcuFzVuCR4UJtAAI4EM6It1DRw12LpA84ZW40gxKe/GinLvZpzLxpAAceFMQEGRIabBiqFDH&#10;72XBTIq9UFAisABMgBVW5+xWGnDAcNEFSr/gAmDjTG0DLgGH8qwAJDW5Fc8JoOPhGbwmDM0IGs49&#10;X8BxPnky/II8VKP99o7gnVB4Bt4SPCkIsAAmGmh4CAeAOENQIVDYdXaDiaYzmYfifKeqfJa+sv8U&#10;pzsf3gvAwtAhuAAoFHrIpcEI4LKLNAEGwEGcDtVDLYKDXbtOTrkNZqjDrrPbHBLynqpjdQ48GJ7k&#10;qjKYH3JqQQtq8XhutB9vhmDFdTP8aL/OF+iRyAfg4OEgrvTTHT9JHUeGR9h2GUo79ZR4U85giMfD&#10;PKig5mfO43iDHiayBjp0rFSgc3IDIcML4CFAAH4CSAUkAEWg4hR32A1K1JmfdnqGhwAIQwSdPPuq&#10;s1d+exC0Dxgqj4KhQp2jQYMyG0x4OOWn2i+g+BnbdLTAhZSOtkPAiZLro3LjNaBDpnOW6HzpiNUh&#10;R8DIjwMJ6qjxLtRQS+qRECjxudhHOtstbersOQ/1b8cgX++gKsv5OZ46Km5pO3VVSF1+nPpUmtMN&#10;DYoLVgIQ7Zq4Fl2XPSO6P0AGgMM9rfvia2tl/OxEIEeApDwoUNTzRX3fjwVIzvvjf6Vy/5XyST9N&#10;/MfSTxT/8Y/+peMn8I4VrwZ6PqE9KcxbQYIOwqcEM08++3ibnyK1uSxPADBP1TwWYCaTaZ+SABmr&#10;QcsTghnHH3948ySQI8Bhgu3jpEt4Xzw0hKflMcHLU3hcHlAaK4JYScSclvsjgckjApaHHxOwNIgh&#10;fAQvjGSIeTheF3Q/3hXpQe3LUuZ7Nvc174rntjyEl0VAo3334G0RwOCByVyXLFlmaOg+Jt169VAb&#10;CpKAFmDmfvLhkRFkMCQEuDAPhkm199xD2s1Ky3DPnXff4mGdO+6U7rl5c6uA4xYBx60NWG5THqfh&#10;gRGseLKtgSQeGE+i1b5bBCg3KY5Ysown5qZbr9e+DPncJfBhsi1LmDOnBW+N9in0MuZbIoDk+usE&#10;K9dfbc8MXhcABOBgvgm67oZDApkrPTxz7TUZsrlaIV4Ue1Okq66NgIwrrwpUXHttjr+StCtJO7i5&#10;QqohnCuvBCYyF8VeE4lhG+DjsisFF4KDyw4xbJNhmksFFldcBXwo7cr9nmfCsMxlAAfzT/hGktI8&#10;5wSQEGAwJ+XKqwAPwYV08LIGGpfu3VxysLwoezYXHxBYAB7SxUq7uHlWDiov+xmyuUwQc8kB5W2A&#10;EZDY67LxeEzeETwtAgvEcAshcLFP+fcCKDoXwttikOHYNgS0b7/i5anRNqGhZT/nDMQw8ZZ5LznP&#10;bsEKk3EZCjpfAjQAlAzt7FN9DCvax7a9OBdpv+AEzwpDPB72AUoMIXhF4onxMeTRtlfrKF8m0gIk&#10;ApU9kkLHCQUme/YyCVfQ0wCHON4TDwchvCyADBKo4G05T8fVfJOCFjwdeE4MMgIVDwc1rwkyyCgP&#10;8IOXxNByrmDFeQUu5+FNEdQ0ATNnnhHviJcZC2yAGQ8Paf9Z58QLcpY9MAqlXdIZeEvasMyZylsT&#10;VoEJe1GU50wBB0M6Zws6ztd5d50FbAAJDK+c4rqdr2siXuCAB+Qczqd8Z1MWQKOOHXgBCgIQJxuy&#10;CkRYxQII4CGJZwV4YJ5KAwjDhCABCQAABpax4t04RXBxsvafpBCviD0reFMECKcLAoCFTOgEDH5i&#10;r8PpZ5CPY7uHwpCBdwWwaB4HeyoMCwGEeE7yD9s6TdvSSXgRfkKnKkBQB0dIR0fcx+q8p6peeES4&#10;F74GzqtzGkKkDDn9TOnM5eg6Rcey35BC2mmqp8ok/ZRTE3IeQ5TEZGKAzSDTBMTQwQMv5WUpCEj5&#10;irdt5A4fGCCusLwX6biVpnIqnY7e4KR0OvqfCQR+rA77pJPwkDQPh4T3AUgCcn5WXpDWuRdI4FWx&#10;N4SOnf2Tt4QOX50/nbwAgPJ/zL5KU6fPuXwcMGAg0D6A4MeBgpSR8EeUofjvKf1HP8l+ygdKqCfl&#10;elv1AvKIx1uj69J+0n9EmQqnelBv7aNuP6Uczl/QIv1I28h1R0rjeuvayG+gkXyN0gmHX8hwkYeF&#10;mOvy4tObZ3gHi7ZZHfTsYeCG4SLmtgRsPP/l6ScNNvakCDbsfQFGHsn3fZiL8sgTbamyIMNLkRHe&#10;EYWPPqG4QMTDOoISA4m2/Z4U6WGDyD2b+7X//kcEH4qzqod3qDz0CHNWFMebAnQ8AHjcrXo8sGFl&#10;D5NwARHetZKhn8xNefABYER6EE8KIMJkW7wlmXhrMQn3PuaotMm2eE/uusVDQ17hc5vit2bSbM1T&#10;qQm29+rYeziOeSle6QOIAB4ZErr1DrYzT6UgBe+JXwgnGMGrwlJlDxUxLMTwkKAk3pebDCXMT8Fb&#10;csOt13l1z423ZnjoOjwjN8V7Yi/JDdeobMKrNjcqDc/LLcpLyDwThns8XHQT81EELR4SqvkoV3ru&#10;yVV4U9pQ0dX2rjAclCEhPCdXXX1ocyVelRuUFy8KwIJnRfAC8LDNnJQrAZ4rLtN5Lt1cxVDR1Zeq&#10;fCBHMOQhJTwkTK5lMi1AE6+JvSXEtR9PCt6SywUzVwhwDgE79qZkwm3mqGQ+ChNqAR7ABu8KQ032&#10;qtiD0uEGzwrlXa7wIKuCLmGFj+AGz8lFAh2GgSTSABVW/NTwD+9FuVhAc5HAhCEgxJyU/QwXGUok&#10;oMSgcqHgJWmEwMjFil984EKBguCDSbQCHVb9sE3IxFmGhhhmuohtPCYSQz2Xqj57dgMqAQYgheXM&#10;nmSr4zxsxNAMQNGgwsM2Aos9nnjLEE9gBOgxvAgk9iovHhLEsmkmrTIPBRlEPLTD/BRBB54ShlTU&#10;Oe8VzOwWlOxu3pPABl6UMwVLeReKPSnq4AGNc6XzmI9yAcAQkZdjABCOOY+4PSh4SqQGHN4mxBPS&#10;QIKhG4Z2vBwYT4g9F9rPsItCdKbzCzqk0+3NaHM5mveEOp0j0GHOCYCBByZeFkAkQy+GFXSW4ELl&#10;1VCOh3UEIdP5KQ8IwsODJ0X58JrUvBXql2XIyRvgiTekJtHitaHD3qU05r0YbPCSsNLGHXmUeSdA&#10;ToMYdf7Ucdcu1Zl6C2jOODOeDjwphhG8KtqmI+f3OFX57fVoHpN4PAI2tWLmtDMDNJ7fIUAocAFw&#10;SDPsMCSj8AyBEtqlY4AJgMjDMkAFHhLFC3aAg9MAHMVPEmx4qMCekcQ9/AOAsG0FJOzBQHgn2BYc&#10;AC+k4SU4+WRAokmd6El0/grd4UtAhDtRhQGP1jk3r4A7aG0DFMALnbKBSOczLHFOdfAnnvivvM9e&#10;Csqgg3Vnnzq5XjqG/K63zlXDVgYg5aNeGfapOkps462o0J13RJ0qb3mFDA4CFJ/LdVQZAIPSAYiS&#10;r6uF8ZCkvj/B22GPB/sFLT8K9PxYocGHuPQjwQ5gAuAkLrgBKFoa+bg/1AcwMnz4vgaUfmIY+pcC&#10;oybg6cf/Quf7F5vf+1fa/j2FSmMfaT/SPsdLAi5EOdx/l6f8J7DiB0B51sr7VRgKetIelHhLPJG2&#10;Df88yhDREwwDKe1J4g9uHhNA+J0rzFMxrAhggJUa/nkID8r9zkP+J3S837kiWOFry084/QGvDsKb&#10;8rDA5aGH79E+PCn3TOByv4QXBXBhP3NZ7rv3rs0DDwdcHngQCWQ8ZMTS5TuVnyXLvHr/zs09ClGG&#10;floo3YN3pcUBmTvxpAhI7rrnVgEQaZnXcu/9mYRrTwtDQAIWSxCTeTABDibjejhI23dKd915k70x&#10;d9/DcM+NSg/Y3HkXK4j6HJhbBDI34lFhcq1A5bbbr7fwpmTlUFuy3ADnZubDADNIgHITq4iAFYmJ&#10;trepnBsFN4BNoOUaQUqb8yJAYZjoOoaKBDPX3XDl5nrJQ0KS564IaIAWtklnmOY6Acs1AhSGgphQ&#10;y3AQcEMciDHAKH6FwAVvDfmuEKx47ouAAjEJF08NHhpPqBWMXCmQuUZ5OUfmyzAP5hKVgxgGOri5&#10;SnmuEsQALOzD4+P5MIqzKsjzXTzBNtBy8GA0DQEJSi677KLN5VcQz/DQZc4HrCisYxTisWEiLSBz&#10;CUNFhHhtrAvt2dl/gIm2+3z+aR6Ntpnf4km3ghjmvvBiOId4crzvAg8H4SnxyqAGOACMh4McMq8F&#10;KAnAeGJtAY6EV8XzVPC+GGYCNBx3scAIb4rhps1xAWgyL0aAg+dkX+a95FjAJsM7F1zQhnwEO3hX&#10;PESE9wVQAXLIpzzkA2zIWx4Ur+wRkHjiLN4U4MVp8aQ4rwDFnpaWz6t2GAICXJR27nmnq2yABg8K&#10;nhSgp3lbJDwYQMu5gpzzlOcCHXuuQAZwOKsN79RclUx0ZahHOlsdvkIAwfNQFC94MHyoU7dHRDpN&#10;Oh0oGfLgDfGEWOAFuCAvwKE4HhQPBwE7pAkmABB7S6RT1akz1HLGrnhIThdgBKIYXkmah2UIBR3x&#10;qJAHsPiJQsGB0jyPQ8KDYiAwaNDRCxJOjEeCzhxoqRUddLCeU6K8AEE8Hsnr+SWGkADFyQIJz/dw&#10;GIhgfgXAcdIpDEkACwnRKadm23NZ8NQ0D02twMFrgicl80k4V87v41QmssdDZRhStA8x9GHvCJ1/&#10;nZ9tddp00tTVx9U+pRlWtJ0hpdbBz5SO28Ci/RnqKYjIPsrgODwAhgPFXY6giCGREzlWsnfrZIED&#10;5yW/OnCXXbBhIAAMAgAAhbcb5BgS8CTQGQMB6ohPORXPQ6U3KZ3O+2c/+5ebnzokT9LcuWv/T376&#10;L5RPHX5L/9FP/oXrQgf/E8DC5ySv8gkmfo9QebytdOelztR/qu9QT4X2zlBeK4vjnH5i4uRl24Ch&#10;c/yspVedkkfX0K6D6yINaOGeGIgAGcnbxLWPa0G/J1GuAUf6V+wnveXjmk7IHJdHBTOPehLuM88+&#10;HpUHRnDDy94YEgJwGAJCHi4CcB7HI/OQynhk8yRpij8pMaflcYEPL6Hz8mYgh8m5gpxHkPZn3ko8&#10;NF4lJAE2nmgL1Dwa7wxwk1VDEqEAyB4aVgvhcQFu2BbAIOaxlJcGrw0vh5vmp7CEmRfF2QNz6//H&#10;1Hu2N3Kk2bb1b+50S2qpquhJAHQAHUiCoCfovS1f8uqemTP33J+dd60dier5EE+6yMjIREnv4n5N&#10;BECKK8hCcp+q3/4w/VmVRVeQIEM/rv/2ax2XUsevfAFErKMiuAgrAsr796opL6mlkvRloeSDUFJq&#10;rnz8ILCYAaSLR5dOyeQxNfnfTWXlrnqmPQIZjy8FNIbxKc+ee/53vIn3PNPH4NooJQKH4AGoFMgo&#10;5+90E7GvgnINMAgZBtk+AiZ39wUIbhNka7AtIKHriP5m9HjePrqFDKwVIDy+uVUlMTWZLcChShLw&#10;SHzKKQa+uIWSrsz5xKKomtCGKsqV1wUQQMBzxqJ8AxGgI64jtu4noNb4ErcBidJ0CQkVOdbFAyTY&#10;Uk3W8x5/y94pLqKT84O4lVRLhIyzsz0gRlfRHvscsz052QU86lYH0+o6KoBQu3EMuNVtBECcCCSc&#10;O+Jcucfg2to1E/dMiTn5tg+g7KqCDJswAmAIEMaaHLC/z3kDYHXb6NrJec4VAOGcqomwUbtqDGpN&#10;YGx9bHyKALG7v5G2jeEXDHb3AAz2cw/HZuqoquxw3hiWKC40wcP7vZ7YFfvXMOLWeajKOGcVlb0D&#10;F+cDOIQNIWSnxKsIKSoiceF8Aw0a203OJUZF1cTzqiJcM5BV94+KTdSYGmZUZSy8tuUxAKPbyHeK&#10;W+h/j6vLZ11o4ZhrZukM93Me6BB8rHWi+iKYFPCpXUbGo9TXBJlcE1DoN4w9CeCkFWixCTqeE3IE&#10;JuEo2URshYwADtCyItQIOqolQEuAx3HqYNvEn9ACBXX8R+BDUKDvMFBWNWSF60u2+lzG9n6u6fIS&#10;WASilbiIClwMxxR+AhWBCUCmhoNAi3/dBxQEiLJf/uovSopQJHAIQQERDHtHwy+c0IqawLFqhKoF&#10;9wY0BKyMXWBBBUVAiTtiqDrQoirQ7P9vFwytg1HFwGr4h3/1l5iNYpBtwkeMs214jdbmWd5bmoZX&#10;ZYUxmU/6er/9aVFogJq4QwQSr9kCLKWt8U3zLIy5SohzGsJUx/fOPDHmGnqudZi7ABM1Z/hO7Ad0&#10;aAUuaoBwW+/7GxuL4xga/wCCSodwIEh4juOFRYEAoGEb8KihRYMvGHiuQJEA4r0FBgSD2bnpqtma&#10;DuikAQoBJVpiZJiL+4GI2WlAovT1npb3Nsv9rdkpzpdj+3hNqPF4jn2PhRHn7LO9p9xXzmfOtAJ/&#10;japTv3er+e85CUUBI+byKpBiU335Bif/rP7P/wt8/I8ZQSonQoYwAWSw/Zcqy/8BPgSNGir+qXrC&#10;fhSUf/4KsLD/XyWANllAgMV/qrL892/Vf/7rV4BFReXnKCh/0nT/JJD2dwu/WXNFGPma8/9bRfnt&#10;D2NSvlZWs9UtFAUFCNEN9KVu7gsoZhFFOTE4ln3B5dffPwIoHxM/UoJnVUs4/8uH6rffjGEpSkog&#10;5ed31SebmUOfX6rPXwASjkuxN6GlqCK6g0pxOEvpPwdq7GtTRfn48YFmEC37CaItmUIvun7S7uP2&#10;SWBtsoDuAjofPphNZF0WYMV6LF6r958MrDVbyKb7J8G0xrQAOC+1K+jpiias3AR27K/ioTtHVcXY&#10;lagswo7xLUDMveqKbiPdQQCLLqCkMXv9ocCMCokxMLdmCxnvAsgY13JzD9Rwj/DjfSVNmSbEZB+Q&#10;AVyubmqAAVwEHl1GcRvV54fNuBfVFFWUi3PdQTXA0ISQc7eqIol3KefTAJb0DcQUyHE/Kgsgc86+&#10;46mYGF8StUS4oam6qNIYOHsG2AzjW2xZaNDGOV1JhzavATlDheSY6wdDV08NNe4PjgUeFZSimHyr&#10;Ilu7i3T3qJbsHxXXT/aHW2EGWNE9pHoSt9FuuRZYETQCIQCNcBOQYfvtPK3e/6aeCDFpxpjQ6muq&#10;KF5LLRZhZ1doUWEBSGrXUI9tqX+iKtJlPqUJLSW2pMCGcS0llbkGjxpiVEoS5FpDxeaWwCBQFKUk&#10;xr9WUDa3bLWCImiw7dF0TQkG/1ZYaIIH4/XsrwtIeMCIJ2CV5vHmptsOz7KAWtlf1+APYULlg60Q&#10;sEFf91eAAl0v7q/qhgEk1tc9XwBDBcW5rNaQoGqiMlHUkRo+OJ9jx2LsxJgEOFQuyjNsQ4XGGI7E&#10;hbSN9WC8uGaKChM3DuOVc6opjMW+c/L+TtvrdT/H9x2Y4xBacp/zc07slzk4PwGmKDMCStw9GHfn&#10;v5K+RfGIIiO8eNwuys6K5zk3VFCWHcf7Y8gx6vQVjIaqh9Cyuur9ukQEG+8t14YxJMJA4EdIqI1o&#10;Z0kjr+EHEpYLNAVsYvT/DReeyz73arAFlrg+6vPCg/ChiuP4cRN1MIyAQNQXmhARQ881QcI+znUI&#10;JhrwOYAhgKAyggF2ji2MtUqJRlgjq9EVOOYDEZ7nOaoWuUeQoP1vMKkNuP2G98wzjkpHUTiGRryA&#10;Tpmnc/r3sepH4MkxAadASu2SiQLCGGX+ZcxyLFQIGexzLqoP0NCsW4GXAkI23zPgQfOZARxb3a/V&#10;msr7+x6OM59xp6tGfY9A47sJPLZGc6pqNKYYY6pqpgE3zqfuO8s2Cg3jNmnpX7dXun7+6/8KJkUp&#10;MZg29VPq2JW4hoQW3T2AjIG2BWoAlb9KE2aGqcx/ASt/Gb/CNhlAgM1/Ai9//ak7qI5nMYbln7+k&#10;YFypWAuwAC4JuuX8r4lj+TkuH2Hmn/8J8NRg88//Mqi2FJITcP71n2YcmUn0JcpJyQD6ALCUgNvE&#10;sXAsxHxNsG3dflFFEWaK+vL1N/oBOF8MxP1iwO376qMqymehpLiD3KZ9AmRUV9wGaJ4TzCvApHpt&#10;1gd64tmATO3yMfX5/ZdnxtN1VFKfc/7FTKECOnERASlDtcZqtwEY4EWgCRgFbEoNlsSv0FJMDnB5&#10;UqkZwo2p0Ma43AsqV8xHQLKEf7n37s7g3fsCM4Gd4iJ60OVjMC9b4SWp0IDMVdxEwg1blRlBhmsq&#10;OdnXRXRtIK9KDfucSwyLgAPoDFOeh+dUaq6FlcS2HAdiPL7iOBlBl7pqihIzTIG+vCowI8CUQnE2&#10;VRsgheb5k6yuTANavtVaAWZS5TZgA7wY48I5XT5mBsXdI7DQ3DeI1366f0yh9thMIYNpbUP1JunV&#10;7J/aToWdEtdifIng8y31WZgBdooriX1a1gPivEqMLh9hZa+OV1GtOdJlBNQMjo2FKWnJCablvJCy&#10;d8g5+nk+cS61imMQ7XYygNga2wKYFFVmg+fQDjczXuJQgJtcV2EBWrY2ARZBxVgR2o4Qw7USSFuC&#10;ZwvkcB74EVbi9hFo2OruiVpCvwTb0oQlAcZmEGyOgY1d+wA3uoRUZ3QHWZ3WWioqIMNS9wJCmmAj&#10;uNSqyQaAE+AxRoTmOQNtjSsRXgIwa0U9KSDT4f4CJ25tqh+6eYSeYcaNQbLrG4JMAZfADX1VQMp1&#10;A2s9r7rBVhjpLjJOO3CkW6nEs3A+Bh54CSxguNfmub9AzVBF8ZpBq8KArhxTfeN+cV9XTEeDX4An&#10;8SGLqh/CBTCwpqIhXBRFJMG0AEFx3RRw6LAfZQCDrxE2xsP4lbYqCbAgMCwAB25LEKVGvkDE0OgL&#10;DEtpHGMwoyZgHIUBDa6uD48DAwCA77/Mu6lwpNXwMlQx4upx/AAJz+P5zmGeZhzHN1WFOaflOfSl&#10;+V6+u89WzfgWn2IfWgJD/xd02CdqhwoO98XQY/AzJn2ierjlvDAQ8BEgODerAaZ5LHRoqGcFBK6l&#10;j+c5J1gEVtzWcOL9w365z/s12hh2+3tvjmktjHsAoDbWBV6med9G3i/QsoCBx3i3GuX6HNdnVTCG&#10;KobXNPSOQXM+AQmuB4jyPMBgFgigX0MQyH7dWpNARGnNOVpzMuMJDF7PPDM+c6YFMnw2W+fnnJyv&#10;2ygsvGfTOXCuVX+74Td0zk2BxTnX7+B75z3yDJ7nM+u5NZhLg/du0C8NgBKGMre6vTJm5X/+r+1f&#10;1X+z///+f8UtZDPtOdVvhRxgxhbwCdz8wTFg8z/lfBQczusK+vMP4QUYUr2hCT6qMaY1G4hrvItx&#10;LYLNv4CUfwIv/62iI6yYAfQnwPKvWo3h+NdsVWyKUvPPf6ngfAGEiipjc994FpvxLFFvdCW5vhDA&#10;YvZQMoC+vgA1wARAoevnnYrKV8GiZPQIJR+/sP8J0FAV+QhQABKqKl8BiZ9/NmblPsrI58/GqBhg&#10;S5+Prsh8F9eQawDFDRQXUVFOsg4Q0PGec58+GqOiSlLOZa2gd4CHbqGX0u50AyVmRFWFvvRP7RXg&#10;wqwhgePh6ZJxLrjuVgXmurp7LCDxxDlrrAglZhGlaq0uJBUTgOOefgKIgKFicnt3Vt2rsHB8d8fx&#10;LWBBSzxKFJez6ubhIoqKqcrDwNq4iOh3fqM7SOCo3UG0xJsAHwbKXgAWF9eCSFFGVFZUUgQRFZO0&#10;89JUW06OD4AVV08+rC7pm1gWwMLMHVUUoUZl5Yr70+gjWJjNY1bP5eU+5zl3qoqyC5hYrG2H5+ww&#10;htedkxlHu3EnnQAZqjAG1p6cqKZs1+ABSNB0oXyLRdkz5mQ745yf7TMvs4r6GGpjSQAM40gEk4NS&#10;0G3XzJ46u8fsnG3O94WOHAMZxqbQoowAIPbXjWNm0fb+RtUTMoQHtrpu7Be3z5ZqCVvOe60HTOjm&#10;2WG7SxOGVEcCDHts6+BaXT1HR4LOGvPl3n3jU4AQ2tD10ksdFPatfQJgCBnbnNvaEjJccK+oKL2+&#10;7hmaygptb88S/MBFzq2UJnQAGu6rnCT2JEBRu1/YGmey0RMqClwkEDauIPvTuDeNfeNXTDPW9ZOY&#10;lsSmlLG+uXocm6ZrxmcZw6Ibx35bzkeA8TlcD/hssqWprnjOQNnEqdBWlgrkBGi4rnsowbOqKJ63&#10;1WpKrrGvUqPqYmzKt7opnrOpbtRqiMpJwEVFY2m+2uS9uvSJAqLSwtZ4laG6EmCh5RxgJKyoZnic&#10;LB3Hqvs45krO1y4fDLuQY5pt3ETCCWBQYku4XjddOokLoTkPIcpvF3VlCB+MFWUj/ZgD93nPPNdi&#10;xAUG3TZLBRQCEIKC+7VaEJAQMtrlr3bPGYcSNWG2btw3BIpvYKHRdGwMoy4U7xcQ3AYquBaD2/I8&#10;Rl2j/7+MqkY4YGGfXJ9iThhHjHhRZVQ/eE/fj2+huiQIZI48Z43fxecX4GC8ZtmqUggxUTxogQn3&#10;h+e4J3PgOKrHIvdyXwEc58HWOQsi9bmAD32bzan8ZgJas2EfXTeACn1VMAIBAhFzDxA5xoLXCnAU&#10;MJjm+6rOCAiAEvPRDeV9UUCAmaIkNQqo0Mc2PTtZzXhPDQ3/VkwAHu5J49u1AA7HjNLCnFXbZmYm&#10;yxy5f2Z6sp43YMLxdGPiGzx5rLIywxhT0xO5NpPrExm/0ZwI+Mz6LPr4fs57CDSv/vO/gIo/f02A&#10;bSm5L2AUJcUA2sSc/FFcPv/81y/ATckCUiX5r6gh7P8ToLCGijVXAA2VEkHDrS4gg2RTT0VX0K/G&#10;m+jiKcG0ZgT9bHoy+79xLjVSgI5kA9WxKgmcVfEwU4jj33830Na6KrRf3ld/Gtvy60fm+IW5fk1w&#10;7S8/vzAnVZNnQOZdFjM0+FVVwziVL1+egR/dTB+qXxnjvSnKNpUR1RKDZj8XleQDsPKJ818AF7fv&#10;VUiEG/txvSgqdWyL7h+2AlBiV+5uGKOoIW4/cf49cCOcCCyPD9fVywdVFPYFndRsUTmpg28BFANs&#10;n56voqwk2Nb4FdrzC/uAjq6fZ91IQ/cPEGMadFFTivtHV8+wYq2pz2b7CChmBSWGZaiUnJ8WoAFs&#10;rgCVy7oJOEmVVlXhuFS5LS6ge8AntVdqJeX6Aai5PuY6+wDOLffcADFXVwbVlgBa1ZO0KCoFbEyD&#10;try+8GI/3TwGyAZwgBbjWVRMTjynKygxL4ALQJGaK4KM9VWispTzblNMTpfP0TBQdrcUkwNshBv3&#10;hQZrqRjrMtD9w7gCy5HAYh+uXV4AVzX8nJxsA1TFJaS64QrDcf3UKkmKvAEn24KH6omqisAi2Agz&#10;AgzNANu9Q0HG9OMCOgEe1RIgJcACnNgEFQNjBRnrrKiyHDk2WzNuVEUODteZC32AkmTiGJ+iygLM&#10;GJ/iOV1EUUnqGBObKomKys7uWlqvzzH9jKspSknJ4tkHhrZ3SlyKKcbCScnWwQALMCokq8JNgRjj&#10;UgQX41GGwbS9bQNqAZctGpChu2eomvS2iloyVEVWAIpV1RMboKHSoetGo77O/UPlJOm4GtwYXYyv&#10;KoiKCVBR3Dk0AME+64EVjmvFRGOta0WjbzpwXEQ0s3OWuoCISof7nmdrQGzXtGQMS2DBvhh54zy6&#10;62Uc3SZdW5f9rjEURUkRKlbWTAE2SFZQKICh4qFyMQSIAIVgoFrCeCoYUUowrhrWBLtmW9SYEkg7&#10;x/dYxBBp8NjnXbvO2fP5FrqLeIZFxoQXjLTfyu0wVqWoJ7Wbx+d5zfMYJVURVZnEddSGPgoO7xDD&#10;bx8VEOasC2iT33Do6kjTyAEuQoH7Q6gx3iUxL/TxW6iYaLBtcYW0aBp0YaJtK0Ckq8X7Mxb3CyYC&#10;xTcowNAJMaob8xj19jJGGsMdN4UgUfdP3AbboTtkfkFjSx/uEwQaGk2a9y0APQuM5XbRreCAcVUd&#10;ieskxr8oDR0gTsNd1BIMPfdofOcXCww05gWE0hoeN2j0nWlhwLkWYFAZYfzWLAZ9hvMz4wGURd5D&#10;aBjCWObrVhcQ7xNDz1gaed9jgdamvyAzhEDhxncqMFHmpGoiXDnXZloBhihGgMas43Ffxvfd2G8y&#10;f2FD5atVw40qyqzv7DswLwFlmvM2x/fY+Ra1hW8AqNh/nnG9f/jeM1yb5r3TAjflmuNkTM5NT01U&#10;r/5pyvO/fq/+z3//Wf1fFZn/+bP6n//zZ/XP/wJkABczhf4EWH4HaH4HUv7gnIqIUJOsIONZBBqu&#10;/cWxsS9/ATqe1+1T+n5J0/2jYvIr27iFuGY8zZ8c/wnsGGz78xcAx4BcY1o4/vWvz9XPgIuVcnMd&#10;4NEFNKzHIuB8AUZ+AUp+/s1941sMyi2xLsUV9C7XjY35+rXAzS/0c9+soKQ8fzJIt05vVpXh2oev&#10;qja6gDgHxBjbkngY7tVN9CL0ADSfuW6xuaGL6POnp8DTp09A0EfgRqUGiLFQnBVx04xZ4VwawCLY&#10;CC0v78r+sH9quQBDxrIkmJc+t4lhEWJUYIxpoT0IMbZ6H7h5fNZFdAH4ADe3F4zHOACOas0z115e&#10;7Md14Md4F11AVwCL2xtB5sH1hQrw2IZp0IEcACYuI7Ye3wR+DPjVRWTasxBT3EZZW8h0Z1UVwCX1&#10;XVRtVGyMfQFiLBJ3cX0E8JR7VG+EF2Nbkk1En8sr9jmOmsJ+ySLar5Li7NZ2VuBloEqi0sK+IGSf&#10;Q2Dm2OsqNDXkpLbLMFNIVQYYSmp0gnVdoZl2UruHAJfjY8DmlK0gw36ygfb7jF0UGIvHDdUYXUTD&#10;FGkh5+hoC/gQeOoicAIQx0cG9bpPSwn/ATCzC+gAM0KKqongYts7YEszGLe/Z9DuOvAkFBV1JqnO&#10;qi5AjW6c3MO49tsGcBJ4C4QY55LS+evsx0UkCAk/qi413ARmVhkHuNkBWICSQA3nVF8M3jVo1lgX&#10;y++r6CSQ1hgVwCX1Uehvmu8m54YKiqqKqs1mT4gpqsiWagwwI+wEeKKwFLUlWT6ATJQSm/ve55YW&#10;NYXzq7Q1AGnV+BWasKOyojqyhlH1nNc8/t8xJCoOgRnvUw0RNgCDf7cCO7qEsg8QCD5Cg1C0ti5c&#10;CUAFJhIQy/EysLIGtGwAN5sbi7yrwFWARgVDQBCkAlHew71RVbguWCwJMRh24UD3S9w9ggPbjvDg&#10;NcZIUCpQMQyMXVulD0Dic32+Co+yf9xBwEbmyjwED+FBFSFpuHPChUpDEwgDlACFlYBLo1oSNjhe&#10;pG8nfYEA+zvHoepCUzFJDMWi8FDUhCgsnItiwjn75R76tjCg5bnACe85L5wILM6Dbdw9vFsUDY+d&#10;L6DjuMJHeVYZf4nvoNtL1SQKDc8SfFRCYvDpU8YoLdATI12ayoixIIGB+lpx/7BlrIBBDD7n0h84&#10;qOc7N1Q2hBiMt+9uU0GYExDoLzwIEQJBu1MDQQ0TRWkoYNCYKU0XWgkGbma/idHW2KtOaMxVQYSA&#10;KBScb7eFKWGD8zOT1QLj2meOa86hqapB8/6Z6fE09+eAJAHC33TO+XDcmh3nHYsqEmUEuBru26Yb&#10;3EubmR6rpqdVToQtng38+D4FojgnvPFvQdgJ9DCPGc5Psz+EkSg9qjGCXK3KCDbZcm0GiPGbqe4I&#10;PjM8N9/BedGvyXxf/TcgY0l/m66iUp7fGBfVlqLQeOy+sS9//ucv1R///Wv1xz/Zuv9PACZBuwCO&#10;x0DMX38JLQbkfq2MhYk7iHMCi5VvBRrjWv76i+tRa0oTUpJFxNZWsovYsl9UHNOfi1Lzq+CimvKn&#10;ak4BmU/Ahe3z10fAwiBc4IPtC0Dxjvb+o2DB9jPHqi1ce1Y54dqz7iHjUjhWhbHvuw91XRa2v/4G&#10;xHCfSwYYZ/J4D3g8qrJYyfamev/hrvpIe//eeJSiougKEhQsHJfCcnUMSoJp2U81W1UUXT51gGxS&#10;km/YFy50B9Gen+kHKLy8GMviffS5tT6K8Seu+VNazgETN/eCB+fuOXb/EjA4P0kWUVKOORYWbm7c&#10;L7Ep17fHgYwLXTY2YESYUBmxXVyW7VAtOef40nMXxol4fb9co52dq5iUDKEoKB5zz4B2KEjQSpBt&#10;HWh7DoAIFBwPi8GZJXR+vs1YqikGywoOxf0jaJyeqcgAIgfGkAALgIRQcXhsWX2Lu3HMtigtbDk/&#10;oB0JH7TdQ0HDGBQAg/MGzuYcsBEA4d64eKKkABnu0/bpowpzNNhk3A2esxmQMG4kbh/hQ7VEgDjc&#10;YA7CSdnf3cXQbxSVJOoIW1WPg4P16mCfvt6vYgKICBrbjK9bSIUlkLEtgAAagQv7CRwrgQVBwZZj&#10;ACT72RZX0bpAwTkBYqikeF3A2dxarmNV2AZGGAvYEEbikhEqAARdQD2aCkpRTZbintpmjttCD+Po&#10;grCGiU24UMXxvQURlROhZHXYBAxgwK1j9npFKREouuwLOsaeLNNnQ7dP1AWMvn0cS9WG68KLz1XR&#10;yfnAxRLQ4RyEB5uwIqiUezYBp6g5nE+qNPsJhg3gFNXFrWqLcDFUXoQVt2sqLcDA8DhBsoIM55Ka&#10;TP+4gDifAFljV9jXneXzl2qlQ+VFxUSXkG6bFfZVURJjE4hSHTE2RGMG6NBfg607yPNxfXBeZcXv&#10;KITpPlLNWFousSxDF06BggIkSxhIx1oGmFJanmvDoNlk8dTgIgho8BeBkMUlAaMY45zHgKu85Bkx&#10;0hhulROAYdF4Gsb6BjyM7zjCRxrnC6zMcL/31mMATQEgxhISMiaAMM/52QUMIoZQgxilpFZSAhWe&#10;57ouihjA2sD7V71bDXyUGZpGVsMekMi+Y2FM63t9XmJdvGdB41qAQbVhgW+qulPel/diW8YU3Moz&#10;Aif0cZzEfDgez7CpjMxj3NPHubMNAHBt6LYp8TTca/OcfRg/sS0Yb/vlPd3WzXkXV42gUd47706L&#10;wR9eEwqEEuBDMPLcLMcCTPlGRXGKAtQap28BlnIvW9q0ECTEzAAx3DtN30nOey5w435zvJpqcJ2t&#10;++kPdHicxrHjTDuGzeNhy/FY5mlr0n8416mpsWqS5tx8VlQb9l9Zpl9oiQIjdAArwkiCZf8AMGjJ&#10;EGL7WzJ+PnH8MU1X0G9ChluuWRBO6PjlF107JZDWIFhBI1VsdQ+piqiiCB70+/RLCaA1QyhNJeNz&#10;CaS1mJz7X35+AU6egJonnmvg7UuUEQNtP316KhlDCc61boqwoopS6qm4L6DEBfSBax8K5OgiUjFR&#10;Sfn4pbiRTFkWSOIWendXvbBvnIuKiYDjYoaJe+GacS26gl44ryvJ+3TvCBuCTVxCxrrcAx8G0wIw&#10;cREBOS/vVFcuq8cXoeQi+7qETHkeKiTv3zmWAKQbScABiICehxpqoqIkqLaoIQ+PXGe/pD0LNgVm&#10;DKI17dmtFXFtcQtx7lz1w7osxsLclOwgVRT7uoaQqc5XQM1QIRlmEA3XGhJ8VEs8d8P9xsLoGkql&#10;W67fcN+lassx0HF8AJjsJ+7FINpAD/ungJBZQLqNBsBJWtxFu8V9RIvCYvwK2+OLAkJHXB+cAjsX&#10;9D/ZTkbQ0ZkBtSoo7AM2unmMZcm1uJBqBUVQGV4Tejw29oV9lRaDYS3Bb4zJkUB0CMTs9hJkm+Jx&#10;tZqyL9zoHjJ2xfTmXeBGNxHHBsoGbAy+FWyAkh37JBamnE9F2h0gpW/huE0gzaDgPsfAjnEtQIXq&#10;SlFk1os6k7YJQPUSs7K7a6tjWLjP65vrHG8W5UTQsGCdGUXOSXXFlGLjXIxtCdj0lysDZwM4qijA&#10;h2qMcCKkeM6mItPtCjIqLQVuukINAKGLyDgXY1xscRkBIolH4VjjbY2UuDtUJlRRaiBKLIrxK+4L&#10;J2yLC0hFhe0GsMG5koEkxAAbQMF236JrwkgNHQbSYtBTF4VWsoHoayAtUCBodGwYeo+HxdUsVmas&#10;SDeBuPQDFHQTDaFBRSOwYf9aObHfULmJW0a4AGJ0szj+ypqA4RgFPnQh6RYy9Valxb+0o7xwPcG6&#10;3LtsH89zvdyry0lQKK4a94eg0VnlOTzXe32287H+S1KeeY6AY+BqUoaNa9FtRb+kFQcaHEdXENsa&#10;RlRnPB/FxPNsnbMgEujiuUsAxRrf0PmVWiqqPP8GHGHFZpyFTRDRMCZuhXuHWShRSzinMU9ch1uu&#10;adBVZXJMi1GvDXviK2Lcud97GVe4Uv0REhbZqjzp8lFhiDHnL3cBQ5jxnqFiIrgIJ0PXj9c1+nEB&#10;RZEYKhnc53NoC6pMPN93yvl5lQzuc5y6f4EHjC5GWxWjwbmmyoZuocBDeYbXh6pF+tlfY82zGxju&#10;2Xnu41xUEY15zpdrLVpUkYyvobdfUV2ivPiOwpJj+HyuCypCm88IHNBfd9Y08xGCBETnGghi63je&#10;l3nnudzj87ieebL/TZ3hfp/nPIdNqFKd8R4hJuDhvIGUAjtsAR7fxbk1AJfMiWPfdZZWwGiMbWlT&#10;3CMcTU3TgBmBx63nXv32VwmktQksfwRYPld//uvn6ndVFK7r5vmDc7qTTH92PxlCvwgzJf7ldwDG&#10;9sefFowzwPZj9UfOcZ1+f1mf5SuA89X1hN7TRzePtVh0AQErAE0q33qu3te9o8JixtDPv+qqcZ9z&#10;gM2nr8/V51+G+4AOW2NbdP98+PJUfVSREVQM3AVaXoAYVZYE8gofZv+80AAcs4OGQb2pjsv2/We2&#10;cQGVoFxdPVksMfEtNcS4bxwLzX5m/TxGNblmjCueU6c6CyCqMZx/BE4SsOs+LUG7NgGldgm9CEGP&#10;N8Aac2JslZmU/AdYAjpDBQeYSTAwEPP46LpCp2kqNQEdYOYy6wcVxeYGQHlgjMcHwOfpIuN5XlBJ&#10;oTih5brUcRlmCaneFHfRSWJbHhn38hxoOSugkwwi2yUQc3ZYuaryUKU5M6bkqj4WYLhmVVph5gRg&#10;MeXZ/gPrt7jl2PovKjkpwx+VZjcuoqg0gRtVHAvK7ccNpaIT6Knb8clOsoiG4KKyI7wEbgQTrlu/&#10;xTTorDXEtd2D4vIp6ktRaoxxEVSOAYsDwYZ91RWhxmBgzxWXTXEDCTQqNW7LOVUU4AWw2RFogJlD&#10;1Zx9a68APly3gFwAhXND108BnA3Ag2PO6R4SRnZ2u8zJNOeyn/gX3UCqKnlWl/s5B7x4XtePqs8W&#10;9/e4btCvLiBjZVRo3Le6bNQawCVpzUBH6rsAOcMsoXUBRsAxVVnYEUzYDgu/bUVx4Tlc390BgLhv&#10;e7tAjC4f4SWBuMDKsOR8oERAEWwEl16nWmY/SovwIshYFXaNY84LJwa96vZRcTFgVpUmwa+1ImIr&#10;ga4LQJPKxALPEXKKy8dtVAshB2OvamGwrACQc4BE1BTOCwReU3UJLAgvtI5ulhosBBwzgFRlesw/&#10;qg19NfABkSgoBQQKuBQ4SgaNTVBwvMSX0A+AMDhSoAi00D8xKhzbP/EgdRMyNMqJ99Cgc04XyHwM&#10;rEbdfgUABIUCQ8AI9wVYuKc9VFfaGGaaYNGmBQIw1ioisx1ggq1tlvFUIgIp7usmwvgtLKosFAWi&#10;BO2WfgJClBf7MT8VnDbfJLEmnFM98T2KguM9NPsDOc4t9/os5qKqU+CBfZ9Tv7tgUYw3sMIcippR&#10;VJuGUMK2qB3FsBvz0eB6AksFCGCmVRt7VY3ZGnjK3EsMjO6guGs8zz0BlkCGW+ejilE/H6OteqAi&#10;odoQJYd7hAPHT4Asx3HxaKyFBe5xTO/VsHuvKkjJUhK+mGuMu2NwbZZ9nyFcaOwx5ioStgbX7BNw&#10;8lyAoUDEtFvuc+yZqdIaQEpTMJgYpd8ogDAaJUQFxec4RwGi6bjsq5YELmo4meIdhYtAic9vCRz2&#10;EXjowxwTw+LW5jzc+n1813o8n+nYU/W5ZtoYkEObFXwK9ESB4X7VmVaeQX+eLdC80lX0uxBjCnRg&#10;xv3iGvoX4GLci66hgAxQk9ovbP/pOaDG+ixe+/lX1Rjar2YMFeXG4nO//2HMy8fqF84b52Jq9C8G&#10;67L/9bcPdVzLh+or50yB/mQNF8Dls0AD8BgIbECv51Refq5VG8f6EzhybtaCcf/L5xLg+1W4sfAc&#10;4CM8fVR1AWws7W+wrynQZiiZaeSKzxaee1KB+XhfPdNUYkoJfxWa2+rzZ44fb7nfrCPA5uk6oPEp&#10;tV9UZ0psi+BiUK6A4+KJz++MaQFmXswwAlTuuMbxu3emRKuuFLXlHkixkJxqisCSoF3OXwMkKTB3&#10;ewY8CTMnnDc2ZZBmdpHgEjfR7VGaysoZUOHWCraX9FM1uWD/1KwhoCMxLDSzem45ryvJRQyHLiC3&#10;Qsj51WF1DGQIHQmgNRZlsFudqqRwTpgwGPea+83eub4GUi72ACLatWqJKopuIZoBsjSziM59zpkF&#10;5Dh3tk0rrqBD3T7AhkG4h8IC+94vnKieCCGpqRLY6Ff7g+E+DcAwJXlf9USQoLmuj7Erh0emKNt0&#10;B20mJmXAsSrIviqJsGH2DuBhevIufczk6R90c023kGAhVKi+eF1ASSpyVBDPswUkdtnqblIx0V20&#10;K3jsrSZAdruON1FJETp2AJPe7mq1yfnednENWUtFOFAx2RnWZzHQtg6e3XKfvuuqKByXyrLsAxgJ&#10;tlUlURlR7YjiUYJqjSlR+RAinIfBu6olO86JOezsAjXGtQAp/W3hZYk+bB17rUBNl+eaAVTiUBiP&#10;VtQZVZwlwEn3kGpMiV2JCsNWd1HJEGLrNeciZAAj66ozAoz9GXcF0LFwW+JivId+Ns9lDNrqSlF3&#10;fE7iY1RseK6uJ11Va+sqK4JNASADdds0g3aXvabyInBw7DmDeKPSCDJCS4CGa7qEBJi4b+aZtwqR&#10;IOZ86AdoWKgrSg3b4hYSbmbTDPQtrheDLI1DaWHQVUHcCjJFJYmLCCOvGpK4GOGHPssrRRWxRaFh&#10;jhr+4o6p7xeCBBTv5xk+T0jSNbIAiAg3toVlrjFeB0jQTWRGkIqJCovPdH4ep1gb/ZdVf+yHsY4a&#10;wngFCjgnTHBNt0jiQIQT4Wdo2LkeY48BF4o0yp4vLiHG4FyLY6FDSEpQaR0Au7BYjHfiITRYjNPw&#10;3hj9AhGLbc5j0OYw2PM0AUPlQOiJ6iAUcE5AEBQCGDYN9CLHeXZpUWB4bsAmsMHWxnnhSyUi/Yzz&#10;oF/eIfeU+eRddB/lmhBkK3AS1xTXBS2hYBjPMoxb8V1VkTp8y4V2ASLnmr42jTYQMbcwEdhcpE9R&#10;kFRRJqopIUGjz77fIwpU5mRzPpybFw6KohG4wegX0CoA0pwvzxIiJhkrigfbyUDNKGOP1aDmvFRP&#10;aLyPoJf39FsxZ1WSyclR7qvVksTOFDCamBzJHBvAkiDlmILTsE1NlrlMAFTTHE8DRD572n48b8pz&#10;9XgNzkW9ocXFJfww5qvf/vql+u2fNIBAoDHWJbEtwMoff31JbIol+VVekg6tAmMVXCDGQF6DZq2X&#10;YuCsqclfbV+fqw/vn6vPv7mg4XNcOb///o77zDR6SvbPl69FBfn05RGoATQ+ccx51RHVEgvEfab9&#10;wlhfdf28t2jcfVxHxru8AzgCHyolcfkAIS+6ethXSQEkkgL9chPQMO35PddcI+iR4+LuYStsuP+/&#10;FJXnj2X/3XsBRPXkAnBh+1jcQwbTWk7//sZsocvqgzEywMlH5vRRiKHv87Pun/Pq7hEQAVCEDl0/&#10;CYxNq90897THM0DDmBeaLiDOJfVZdw6QkAq4NEHGrCFdQmdx9+gSKnEvSW0GTEp5/UF1aiAtEGMA&#10;rfVWbm4Oo6AYKGttlRtARii6v2crAF3sBzCG7QygEVZsqiCCjdVxDa49Oef4sly7cnyObaec0+1j&#10;/xIIu01/gIZzZvwIJCokKisWiRNsUiiOtmecyt5WMoaOuM9y+wmcpaWQ3DAGRmVFV9LJFvfR/6TP&#10;mOyrnrBvzMvg2LWCSuzKwaBX9XXnCB9HG1E8dlVCgJaU4z/Q7cM54CMValVHDopKYtaQ6kmKxu1w&#10;na3wsrVd1BNTjQ/oF6VEKLEOy5ZAA7wAKzt1do8gk9gVjk1X7gEPG1xfj2JihlCtoNB2AYotoEXY&#10;KaX2l3mujb6MsQ1MrC4LDCvMxaBb1ZLlag8w2hQogBaBYujisZaKULIOaGwMVZIAgEACWHBPztvf&#10;axjqbSGKsQ2ILa6dDka6qCEpqw94GGNi5o41UPb2hTMBaSnzNKhWt8s6wKC7psRvlK1AYC2UBM8C&#10;Gj4jsSdRWACKjsoHkEC/FYBC4208yKrgYObPkgBSzkWxqFUNVZatrQXmKQDQDxDRjWJQra6W4pah&#10;L4Y/mTcr9DMolq3zSk0UoUGY4LrHUUcAkkXjIqIoYOx1pXBPx3s5b9BqVBye5TvHDVQDyjCTx/Lz&#10;xqsUlxXXHcNjG2PGNQNErDmO9zBPg2+7Xa/xDK8zFwubCSxLzj1NwKGP5+kXpWK+wb8PAMv38R7G&#10;mxd2eG5UDhUQ4QYAiVLiOwAzwo7pwColUWPoO8zsieqzxJZmpolGNbElqhZcE4YEpGTyYJQNEtaA&#10;qyLELVS7ZDTspugWY1+MbbYYX11Bqh/LgpYqD+djlBnDANuFjjEk7HueOTa4VwAy40eocKyoIhpM&#10;/3KfG//2HA26MDAnJAEDzlFj3+KcBn7oxtAlEpVBg67CwNhxn+heEaq4rloReOB6QMHnuMXgztbq&#10;QdwdQoP9nB/zmpzBKHu/Y3PdOA8NtuenNNjsD1WPoWJRlCWBRrXDsZwL+x7zns4t7h/6fIs9oTn/&#10;ooowR+/junOP28l7mKNBujbdZvn2/EZDBWrB5zrPCZ7D/ASoJaDYWJrpKcADsGjNMd9mAR1/d6HS&#10;vkLZnM9zLgCK/058jhAzMz0S9UQomQJ6ogDVwJStwMJ38Tf0t3TMVot+U28DVmk+n3GmuGeC/QnO&#10;TUyNVK++mr3zC4Dx54fq62/s24xn+VpSm3/9nW2d4SO0mK7s4oa//FJiVX7743315z8/ADzvAJ53&#10;AE5RRb58FVgK1HzV1aMaAuTo6vkEzOjuMXjWOJWvX56rX42jSbzMM1DwkPTpAjcPwJAAcw+M2EoG&#10;UOJUBBljU4AWz6mivPsESHy8re4BEyva6vZx5WZTlVVIPn66rj58AYLee3wN+BjPItRcJcbFKrd3&#10;t0AKW6HnlvP33HeTkv2ADn0N6H15EXTq+BZVFaAl1W6BEtu9MSs5J5ScVXcvF7QrwOWiutalA8x4&#10;n/Mq2ULAzsNZFCDTmW+Fmavi0jFmRdUmMMWYxrGUeBUzeUp2kOrKsF0DF7qJAjUcn14eAj60a+Dk&#10;4rA6STtKivTJ1VF1LGSovBjLotsnsSvFNWRtlotr4Ib9B0HKoF5h5YQ22K8Gh+U+3UUXddCuxeHM&#10;+Dk+MxNoJ2nKB7s7QAHbgWrLMJZFt9Eu4ACwcO3szMq4gAr7ZgcZvyK8GLR7zXx3B1vV0annzRpy&#10;cUXVFgN4ixtJFUdFxpot2zbTnQ2+PepVe4CPwGKqc9YUoh1y/ogxTaU2jfkAyDlhfq4ldMb4go4r&#10;Kesm0g10eAQccf8O2z7gEHcOIBM3kOoM/azH4r5BuYlRUYkRZgI1dSaQUCK8uAIz+5bot3/P8/Tb&#10;B4qEFtUQ4aeoLwAL0KFK4jW3O8BDH2hRsfG4xLEAKKudqCveoxvIsvlmB20COQKI++sqJ9y72Wd/&#10;iwYsrQIpxpSoeOjmWdvmHJBTAmp1+QAdAg0AJIiYVuw51RLdSocH1qGxoByAkkJv5R5BwQUlezzX&#10;volJ6QAqqhw16Oxst4HATvr0+4DS5jzvUFw3gklx/yzke6iq6C6yIFwKrmm4VVcABRUUY03iskkM&#10;yWz6Jm5lg+euCTAFIgSKFYFEt45Q0cXoAwiLjDsHzMwLA0DALNeFnBKYK6Ro+DHc+UtadUTDXYJT&#10;VT0Mgm2v6B6hD/0SFAtUJDZFIy9EAAhuPV7gftWTBJgCClEx+B95hzH8i3/ev8aX+Mt9rfTzmcYV&#10;lBRajRDn6a9BUi2Jy4d7TDdeBD58z4zHc1Z4T7NbNE4FLNgyluCgMROsOktT9OE++kcJ4DlDt5Np&#10;xknzdZ729xkLBoj6TvQFODSONgOU14HfFX6HdX5jM6EM7E2NEkGHJpQUlYY5qJLoSgFcvgWiAgJm&#10;0bgfg4xxi2tBqLF5jXtnGGOGd2gyRuCB/UAA+1FY3AdeZuYLDHi/xnJqcqRqYbS9x2sCisY5Lhz2&#10;AxALXBMiMM4L7Kc/5wM1GmYMtsqJgKDxncX4OueMM6eKoMFXfajVhHr82XnHL0AwMYNxBoqmgCGV&#10;iLh46lYgSajgOvMVCiZ55qQKRgM4wJjP1DAww/GMW6GB7RRzmWS8Ca4LDnm2c+e4Mcs5nj0FEDgv&#10;+6ueCSMz9FMpsb/vMvz3FbUF0AgwcW2ScQSMKDKM67P8Jr5X03fx+zBfn+2znMc44DHJ8+w77nmu&#10;Ry0TjpwX/XQpNRlDxWaad3E7ydb77D8xwT7fonwPQUaA+E3Xz6fqjz9UXz4EWErp/qKiCBkCjG6a&#10;v/76XP31p33p98sL515S6dZiccWlA8QANCnr/1F4eZdKtskmqtWaL6YnAzO/M7ZjfPzwWH3mWQbc&#10;vjeGRXj5eJ9AXJ9jsK7xLB++0IAb41zefX2snoCYFyAnpf11C31SmbGpxphNdBcVx2JyXxyX818Y&#10;8yv3fuEZnxnLoNwP3PcEtLwALE+Ai3EnqXYLDN0DGla5/abgZB/gScAu/YALY1XudROxNWh3GJT7&#10;ALi40rMKzqP9aTfPgIwwAphc01egGZb3v+Wabqj7xLtwDKDYPFbNeaClUB2gcnerknKcNOisZ6TC&#10;8sA+AKOrx3Z1bStpzUlZ5tgFEoUgV3q+AGIub8rW4nQpRAe4mNZs5Vvh50IX1a1BwMfAymHGVCUS&#10;jk4vDMRVsdHtZHXbA54P0Fyo0OwzB2BJFxTQoyKjK8p+N5cuAVBcSwKPsSuBnaz2DJgAFgcnKjRA&#10;jGADoAzOgBSgJVlDgZvtaj8pzQbq6jbiHppZSba4qQz4BVT269gW41zMKNoHhsxO2qWlpL/nj9kX&#10;glRpaAnQ3bMaLtBj3MrORorOmeZsCrSuqig5e91qZ4sWF5DAY7xLt+qr0JjNA/CoyvSNIwFWDMrd&#10;3S8BurqZhBtrvghFKjkqGttmJHHfhgDEVnVI8HGV5qz4rBrDWMVFxndirmV15drNA+gIPWYVBZro&#10;H9cPbQc42QJeNoQG4GVLABJsACBdN8KOtVzifgJOekCS7hzruVj4zZiV1GFRzQGGVswIUqmhJVuJ&#10;66o4xsqkei8gtVYXiUu6M3BjsK59BJNVXT1sSzYScLNeN2AiTYBhK6iscX5VSGJrYG2p71Kyg7L2&#10;D8bS2BYDer0nAb+CDH1XARkNqYUCVblUR7ymAqM7aIP52HQj9VSwVIhUPQAdDfIwVsZYGMHGlN55&#10;zptNk7iVZRrHSVEWXNiuCktRLFRXmsAdQMCx16OezLHPNefQ4VriS7yukgL0qMAkWwcjLeAYd9MG&#10;QEzdTbyKTTDShSTcAFMJ0HVM56USQktcCoChi0BFwtZhDMFrFahbXQW6VC50ewg3GmuhwnM2jJhA&#10;Ncc7pghao/QN/DBnoSAxJoIJ53TFaPjjIsGwm9Uy41/XQIowMsf4uogCLvZnPsJJcRvxHvTrLAlW&#10;GNCFceaqCwMwiOFXCQEsMKhCTjJtGG8WCCnZNyoPZc6Cji6juK6EG1pcIjzX9xMQE2tiP8d0y3Hc&#10;SzzH/cSnaGQd22/jOEKR53hW3Cs+m7lp9AUA1RXjQRL/gaHWHRLoAUZiiGlRMDDWcfdwTSiYqA2+&#10;akZcTJxT5Uiwsb+lc8+zhSIADBARWgQbAcD9KSDBMYSLiRh+YYcmEHCtwEoNWTzb8ZrATlxO9FPt&#10;CDDYABy3QpZzy3hCiOcca+Ytx2/zTGFDIFKdGsLPHGDm9yggQx/6NRr1PY4JjMx4PEkTqPgeARzm&#10;4db7BCzH8Bs69zxHgOFZ09yTsSdHq1e/AC/GqRi4awqz8SuJSzHNma3l/O3zK/Bi7MsffxbQ+f2P&#10;99Vvv6veCDvAEFuLzqnWuB7Rr7+/q3770zRp41ueGe+5+jTMNAJosk4RzVgV1ZvfgZ/ffgOEPj0m&#10;o0jX0ifOm63k/b8APl+NdfE8wKQSo1rz6fNdwGJYHO7xnc1Kt9ZLETi4poLC1mMh4x6gsGicVW+t&#10;hGtgbBSZKDjCB9BgTIouoftzQAugCaQYy3KWVObLW4vJ6e4pLqN77nl8ccXm4wShGnvyyL2PD4wB&#10;fOjKeXo+zfn7+3JOuIjyApCYBXQZ6AA2gItz9lN2/woQABqMf7m/10XEeWDBcyosxrGcs80xYHFy&#10;tpfg2HP6uz0FKkxh1t2j+lG2njfAdjdBtsfAxjCl+fRMV5D9zAoCMuhzcclxlBVgYqcPkAAgqidc&#10;jyoihAgcAgSQYcaQSsfRcS8uII3+8anKifsG0W5Wg7iGMMLAw95BgYOUzwcqSkZQcR2pmlhjJTEt&#10;XtPVI2T0C1QENOLm2UhsysD++yUO5mjQq44OGReoOAAedL8cH2+W2BVdRK4HpHISmDC7x/uYI+MY&#10;5Ksx39peiaqi4lGMu+4hDDxAElcP9+7XLqbEttRto0t/+hW4sD9wwVi6cYztUBkZuoCED8FjW5cU&#10;428JExhT3TxbWwDDmrEinQTFbgEiXbbfsn0MorWpfAAX3hNQ4Fh1xNolfaAixeKADQNhjSPx/IZ9&#10;erS+CkzJ+lkBAmyl/D37uoAEhWXdJ8BBDRG6UlRWShDrXK7rNkpgLeO4r7tnZXWW5xVQEKQ8l7Rk&#10;QQS4sGS/76PikiwgFZKOAOGzuJ+mO0l3k+rNOrBjtkx7oRUjbP+VNe8BFBgvbiVVGe73PayZonuq&#10;CwB1mUcybjjW1WJmUQGU4vJRyVnSTcWcDer1HfxWzld1p8S0FHeREDMHgCRlmW/gtRRsA0SKW2gu&#10;RjmgAtDonlG1ETBUYVSAosYIL3NCjICjW8b38N1afDPjboCcWhlJcKtAAZgMM2iMC/E5xqDk2hIw&#10;QV9VCOM5Es+iW4itLh6NutsSoCv8sOX+nGObAFkNveCRMTTytdrhMdeiugAb/vXeXixKTXEFacSA&#10;i0XBosCK8zT41Ht1gQg2tiZGTjVFGBBuZjGucdMYiwFAJBYjxnCC9+ed6n6JI8HgzfPX+6xqBga4&#10;xdZz2WLwNKSCRoACY6/Ba2n0gJ8m/c00CmSprETpqYHD/vYTEIQMxlFpSCxHDQQa0Bn62KZVUbg2&#10;2WQrDOgGqfsZsOocdBX5HYQXlRXfTfXGYNUy13+DTiBHqHE+zs/v5XvT3+8yhI2oHT6P/TTnp9Hn&#10;fMChboEY3sPzJfbF8fluzCfKDfN3KxyU8QQNwWAkENJkf4G+UZN8N/r7bnn/1lv6vwGe3nIPUDI+&#10;Uo2NAyQCCmBiG2fc8QnBBfjxPOAzTv9xt5yfAGLGhRq+n9fHuWfacxNvyrO41qCvrqW4lwQemiA3&#10;yf1TUzyffm5fmbb8s+4kYUQwASg+q6Z8BjZSsr8Ug7PpFtJFZAqzac1Jc35/T/8H4AbQ+PqYwNj3&#10;7+7oe199/PLAOPdA0kP1mevvVVQ+3uf6O0DknaX6X24SHGvhON0qbj98MnC2DqCl38f0u2b/GnDh&#10;fs65//wovAAsjPH8/oZ5mFp9zxg3yfb5+OGerYG1F2wFmRJcK7hEOdG14zkAJbVZ2BoP8/LR2i1n&#10;1dOjtVu4D/h54jnv4sK6LX1VUGhxE90apCuQ0NzabgzKPa0sn399Y3DuSYEc9+/NDjriPO3K1OUa&#10;YOhrUG6yhjh/xjmDc1VVLoEVlRWvX1rzxXNX5X4r5+pyyjIA54eMe1hd3auuAEHn1nfZ59wBczGY&#10;F9gBhE4AHKHKiruXnj8u6c3DDKAzAEooOr8y5oVrVrsFVnTDGKCr68f90zODcftc69NPd5HXVFUA&#10;HLecO+HZJVBXGCmuouEYgyPGYdwExwoqqisAiIByLAxxj3Bx5nN0IQFKQo5wtG8/A3iBlQTY6irS&#10;/QPsqGI4RtKiAY2McWotml5lpdtkBNEnUMR+cQ91q2HMTMr57xi/Umq6eLwJMHlOtWV7X+DQbaT7&#10;iHO0TcDlW7aPqglg0t9dZQ7rAaa9A2NJjG0x1kUXUjnWwCddGZjZAFQ2dgQbM4KW6buUrQXjhA+z&#10;flRC1reBoO3iFuoazEsTdMwE6gE5Zg0JO8kQoukyKllBwA8g5bW4kYCeFSBjBahJEOwaMOP5VeNN&#10;ytpAiYVhu7LutVpFsR9QkWq3mxh7IOQbPGwIIFwTTLqAAcBgjEt3U8jxfAEOzwkZBpZuML6uJYu4&#10;dXmG8LXJnFZURYwDMc4DgBA+hBeDWlU7dL+0AZrFFcDAOA0hAXhQBUmsSGJIGnme9VlUeVKMTfWE&#10;cbIFFqJoaNgxzEMgUQ3xnPEjumjiAnIf42zTRdPGyOqGiVupU0BlqJbo0omaA/wYvKt7pmT90Ecw&#10;ccwVnscYAQ3BgPmW9+AZQMlcDTCCTNwh9PMZjisEOZYg435UHeYXl5Vz5djvkpRmxlbZSWDurM+z&#10;b5mnsT8l0LaoFIKc8TcldqWoP23molvFc6YdL60UMBJ+AirCiJCCgU6GSa10CCsBIAxiICbqBYAC&#10;uMy2i8vGNOBUuNW4q3jQP33Y16DOzQsAGFaeISy1uU9Xx+KiaoX3lL/Y45aIoWVfNYAxNOLFwAMH&#10;GPvyV77KQYEe4SfAxHFiXRZ1m5QxSgYPxp0+UYQ4H9WF45JNo0GnH02gSeOcsKBxnhIS2A6BxzGL&#10;EsIYGGhjUWaBlqRw+zxVCxUHjLYuoymMftQPmlsBQhUl4MN4s7xjXEKcj+H3OY7Bdgg5kxPl2SpM&#10;BvTaCiDxfXhf4aaABn2dv+P4bIDNGBQBT4XHsQpc8D38Phw3nQP7utJUhTJ35+pYXG+0yjuo3Pi+&#10;ARKOZ5pugRXhxHcMoPx77n63Kfqr+ghDE/V9wlH5pjxf2PSdfB79Xv0BvBiPYvn+33/7UP35x6fq&#10;918/1a6i5wCNGUBffymuoY+fnqrP7Luqc6refjbd2VgXgOVn67M8BFRenl2fSNVEMAE8AIDAC3Bh&#10;fRfvtVBd6rDY3I+biH7AzjvuE3DeASVCis8wLVmQMHvIWizGq1hY7tmYGLaP74u7JwseAiB3unfY&#10;/8QzPya2Bih5vqwe6KfL595AXZUd5mntl2fGE3oElftnAOVaQCm1WaK4PLmGkXEx7HP9gXM3dwbn&#10;AjUPp9XN42l1qcJCC8QAL3ecLzEtQswp87lILI0ZRaosF2eAykXtBtKNA6BcXQMqQI1F586AlWEg&#10;b4EfQMbt3XFUGBWZgE0d0+K1NJUarl8AJGWBw+LqOTdY13osqi9cNz5GqBFabAOg58hmbRePz1Vf&#10;hJw6MNfsIaBCBcZg3Kg8POMw54o7yMq3Qo41WU4BlvPzneqSZ6jgnNDvUEA5AVwCO0VBOQRKdP+o&#10;xriN0sK2lPgHRgCUPUDFZmBu1B2el7oscfm4LQG5rk/Up7k+kcsEeN1quIEVoKUvWLg1lsXS/gBM&#10;1JA9FZpumrEuAlBcOzX0bAMiSW+m7+5RgZdtYMTgXYvLZeFD94UTU5F32dqftql6o7IDrNi2AZZt&#10;413YGixrptA20KISYyqzBeK2+ks5bwBv3DYqObTUbKljW8zWsb9tI1k97UDQdu268jgAY6YNIGQK&#10;8zBjSCBJnAvnV4ERFRndM6oXBuCqvuiqCcQAAFFINoCTbyCzUC2p0Ohy4XiDMUyrVn1ZBYKGSk2A&#10;RwWmaxN45jGMs0XFAXQMqA2gCD3rs4wB+HSBFtUWtkvrQMsa2ygiTe5XBWnxHpzD4OacCghAlJoo&#10;gR5AhvkO65wU1aYAgPerFCX+RthhLN/ZsRbmZgC/oqYYwKorqAMcrAAYqiMa+QSWCg+0RWNWAhdu&#10;gRJBgeM5jPwCkBW3j/DDHAUVwWSWpltFt4/3lbgSoUFQqQ04RiauIPotLk4G5oxfcV+QKFkg/lUP&#10;ENB/6OLwucMMmhIrogKjWuM+RlPDjyHTXTJ0McTQY9CStstzZzHm9k/gJlshINc0Xj6POUXxYesz&#10;StqvEKDKQrO/aodbmupHXCMCCvcLUEKfIDg0qlFIMEyBFYGnfmbgJ3NS2dHlwzHGuKg7wpHP5z1s&#10;ggKAkXeiZRzfjX1jOuIuigGnYQwTsOt75bxwIjBhgOk/VF0aGOn5BQFC4NEVM86/CbOl6Ms5g1H9&#10;Lglm5T6VKeegSiHoCE5F0cEIR03AEGPgbZ7zGbpmVEOGykSa5zXqGHRdMRp6XTwa+slxwWAkAOHz&#10;JmrgmZx6k+uNWbOE6F+rIfZVXRkG3E6MARdCA81jr01Nvs78msxpOkpHgY9pgWP6p2p88k01Nv6m&#10;jm8pTXVljLmppJQ50FRK2Gaevr8w45jOgW8mhPh+vpv3TM+UZw2Px3m24JLxuN/neqxy47PiMtMl&#10;xbvkGX4XnvnK4FpTkr/8+g5YAWg+l3iX33//UP1mDIyBuL8ajPtc/fG7+4/Vb78/VT//YirzU4rJ&#10;CTOW5v8ZIPrrzy+A0TvGsQquriDg5MmMI4Dha8k4+gDwfPjZFaFL1VzrpaTqrrVb6louBvcmqJdm&#10;ZpNw8wzAvPtcMpKEG1vWKXoUQgQc42Guo6IIOqY5q/KYEq37KcXlVGC47sKKrkfkgosP77j2ge0n&#10;wQhQeS5uJGu16I7SLfXuyx2gwj0PXE+KdAEZ3UqqIao9L9z3PkBEH7OVTJd+pAEatzTruAg1ZiTZ&#10;ru7NOgJMAjCD6uJ8UN1x/RZIMT3aMazq677XLPOfFaCFnPvj6sRAXoN2be4DL8dJbQZS4joCWgIQ&#10;xq/sAUVmH+1Wp0PV5ewgapAVeq+vDxKwq/JxQZ9LAObqco/nFpeUKzanZP8RzWPg5IDjNKBmALzo&#10;UnL8M57pvplGqjUp7a8Cw5iqLcagmGVkfIep0aouZhsJOMKJyop1XJIGDbQM1yVKeX/BZEeQAXgG&#10;bLln4H2Mp5piIbusXwQQOfb+YVl/SBfTkRV297txTw3rrggtvQPanosmAhqCBxAQN5LuIwAlagyw&#10;s7khpJTrW99AZaXUXdkw4Nb7Cuy4XtGugMQ5U5zjLhI4+txHf2NkvCbU7O8LLAVcBJNAC033k+qL&#10;Kc+uK9QFUMw+8tjic5v0sTaLfR1btcbquKYHu7UgnG4rVZ8NYMUYGNcw2uRZurVUXVwbyOBc3TZJ&#10;i+Y4fc0AUq1RndkEXLjunDX4uqdSf0UYAkoCL5xXTRFiBDRTj20WjFOFMb5ljXGMaclCg6YrAy/W&#10;ahEmouZEQeE8fXX9rK64knJRbOZnjeVQjQFAAih12rJKB3117bS51ga4bFkNmfMqKwnkVXUxFmW1&#10;xJDM0swcUi1KCf7lGUCmgImujEXgw3VpVHYCQz4DIDIOxYyeqCAYYtWKuIfYJibl23ljWRpcU1Ep&#10;MDPH2LOMLchomFVOLOgm1JgebVbQvM9mDK/pGkpgr2AUqABIuG/WY/eBjAI2KhfGk6ieYEhN8xVu&#10;hAIhoAWULE3xWzRKVpCKhvEn3GdabVwsGOnAAE0FxHE7BhgvqywxH/oJSknXxSAJIf/7mYsdjDvj&#10;+v3MBjJwM1DBVreEoOBxoCJGqCgZGrcptnGHAAnWJTGTR2NlvygxXFtaEuam+DfR5LnOz/iWAi1C&#10;nOdUDpL1owuFMVQrBBnfTYgxW8Y5G2fUiarD2PTx3uKW8r1mci7pvj7bd6EVRafMP9DHeDMY6WQ8&#10;+VwMvOpFoEY1BiMrKAqOflMVjqnxAjcFcjTsPEOYYd9soGEMiEY6cScafL+LSor3c91xAza0gI79&#10;6TN0aU0AOY7RaApJwsGbQEdUDa4n/oTrNu9VFYn7R3CgBRoEE91EPgfIGGcMAUOoEkrcjgM1o6NC&#10;Tjk/0wSiWm/4Lfz9BJFyjyAyDiRln+Y142QEGJUany/gClkTjDk7R9/xn6qxkZ/iWiruJfpOvf7W&#10;f3xMNYfvGzdr+ff/6vMv76rf/vhQfQVkfvlDmLHC7nPUFYN3fwVedCkJLmYffXj/VP3xBxDzkXP0&#10;MZX6K9fcCjZmIcXdlPgVmvAChJhC/QtQpOpj4K2pyp5LXAwQU7KQSsbRy0ezkYSV4sqxGq5qy/OX&#10;++rxw031wPHDC6ACeJh5ZGCtsS0a/UdAxADYWyDgyiwbgaFWR8z+8Zqp0ELHy7NZQGeJXzG9OdeB&#10;iEvahSoH7YwWl46KCBCRlGbAQbfO5d0R/Y+AEvYFArbGppzdFTeQoOBqzReqJUDC+Q3H9Du9L9Bx&#10;elXqsQgalzcqJMaoAA+AwNXVPs8ARICG81v6nuwl2Pfp6TyA4lpDuoxOT3eq9y8XiWM5v6rdPwPr&#10;tWzzrsbC7CSb55RrBsUOTgtgWK5ft1DWCTo0OJbtCdtLzrFvOzgFCgCRXaDBQFgzgs7OdgMJx5w7&#10;0p0DNAwACl1DqijGsQxjTS4FIpouIuu3bG+tpwS/wa17wMNWD5CwcW6PMVRNUsVWhcUYFs4LGgEC&#10;3T5AgqBgUTjPqZoIGSokm7Qtzm8frgEuZT72Ma3ZuBaDcZPqfLBWdTnewCinEByGvovhjUuH/a0h&#10;UBjb0ltm7pvAWC/GWeg4YN5m5xwDZCojphyrmOhWskqugKByYopyF7jQ5ZP0ZraBEKDDgNe1gMly&#10;zm8YB2OsCjCwXoPFxhZwwHljWywOl1TpPsd94GV3uVpRXTF+g7YhtGws8q7GxgAPHV02bJfneY8C&#10;FKb2rmHoNzfnaPO8o9u5qheI0ZjPVimxb4yIINAusS+5lqquraqzUJpqyZKZP0CCGUBrfcZfAwoA&#10;j7IKMkbffSDBbWqTtAtIuDZOe1WlA3DA0HfM5JmbDjzp4jGrSMO5AlSY7ZM4EIy6Btjg2Q0gp8e3&#10;0FWzOF9cNis8z8JzbfqroOhScj5r3RJDI4x4bbYJnDBOGRfIUA0BIOYxjvMBCuDCLXMVgEqQb+2y&#10;4j2FDeHHY9OvhYtFXUMY/LieMK4afvcdV+AwK8dicgEXxnDruTa/r9k7Ass8W6u8Cm66flQ8ot4I&#10;CQDLGpCXzCKa0KC7RzeTSk7AI32LymMgrcZ1lq0Q0+5o9Mej2hSoURHRdcMzBBkMuipH3FCM5xhx&#10;90R5mKqWABYNv8ZCF+ci95WsGA1s+ateo564GO4rgbEaegAjQDTKfE3LFXqcj9Ch4QcyGEMDFjcP&#10;sKPS1Gbexr0khqaGIJtG2uDWRd6nyf3NRSEAo8xf5M4ngauCFkbdLCqBZc55CEYTBqrS6DsOTAzd&#10;GCognmu0agOpmiAoYND9jm3GEYR0D41h3I3daNJ3EoAx3mPKLdfGVSe4TxeQEDCM/4iqwhyFnMBa&#10;vskE36KRc6mBwnWNsuqKADXLO7Z5tyZgoLIRdwtbm2Ch2uLvqDIh+AQ6mIuwEVWDPh4LEgED5tjg&#10;3gAr8/Hc2Fv6AhfGtzSBjxn6DuNPAi+CD9ds+U6MJwCN8f5jnBtTNck9bwIlLb7JAr/XxMRr3uU1&#10;35trNvdpE4KM8MG5CZoQ4zeO+jJTrnuuYcxNFBr6sD8x8SPj/JjrM/QVbsYmaRM/8Z4+h+fRrN/0&#10;6vOn+8SSDBWUn382tuQurpjPn28BGPY/s/+z7qK6PouqiE0XT7Y3wMYtsKFCYr8bgOe6ery/ihtI&#10;t01Zj+gK0ClF4V6ADuNXPn3SrQOUqLB84Dxwcl8H4Bpg+5SqtSoc5wGPO5WUm1K19sHsnnf0ey6u&#10;nucXVZazyjRmg3JvjH3hOG4gtw+nebevvOvdvW6jk28qyZ1uIoDn7umsxKqcDbi3FJkTRIwluQVi&#10;SjG6WlHRVXN+GDfOJX0eHjxXAnNvgA+zjQJAcRPV7qEakoSYs2tARigRcoCSS8HjGJCJO4h9wEb3&#10;jjE1qhznwgp9TlRWvH6iurJXXavEqLA4FuO4+OERAJTUZyBGNeQQYLH8/fH5djWwATrHQMvJuZVw&#10;dxOnYsXaLJLIfca4HHFfSVtW/TCDiPt5/u6xacyADOBjETrP7wMuBwILW91EhzwjiyjuGYxr9s9G&#10;dTRYBzDWK6vaChsHg+IyMtvHPgdHXc5vMIceAGdGjoqLKovVcLl3UFxAqWBbA8zBMWBxvF6dMKdT&#10;gMN7hY3irlmrdo6En1Xen3EMCAaozNTZO+wyfzOaNioLwwktiUkxhmVvFTDinFk9NBdGNNPFwnIl&#10;jgVoEVxybjkKxwaQYSyKSolth/sO9lf5pkAfMKRyIvSYLm2RvD0L0AkjywAP4JMMoO4C36KcNyV5&#10;kzF77O/r8trqcN8ixwvMs125snDZX8yzXHxwuaO6AcAAJ0JJKde/mK0unfaqGT3F1WPsi2qKiowu&#10;nvVN4yJ0EZVCbmY2OZ8l+nc3OEfzW1hWfwkjrntmTVeQKkoNP6ojZs3oRoo6Ql+VkxI8q4Kim4cm&#10;dNCvZAstcI9KgecABgBjSdBZaVSLQE2ygjgvFLV5njVchJGyzg1NtQMgiRIiTLgFfnQLzS9znnNe&#10;T5o0IOF9K3FHAUhCkjErwIVqjACV+Xkf42YtHoNaVyZj4FPsDUPe7pS/AnXrlDgYnzkJME3xOwAH&#10;GBrdQ/b1fKeGAZWeNs+KUoLBXVnWxdUsYNlb4JhnaogXMehLBVgSJ6Myw7NNmRbwbN21RrXu9xdA&#10;eA8DhY19cQ7W7kg2EHNQtdEoN2c4NtMoxp7W0D0yyb8ZYA84i+vMbyVMtAET2ixw0uLY+BbHSG0S&#10;XTo0U3CNd0m1Vl01jlsrH/ZN4K5Kh/EtgYwxwE91hWPujQtG4w6sJKYk+4xD0/0jyBizo7KjAmIs&#10;RwJxMfgl8wfA4TsvqLDwbdwGrOhj/IRGO8c01aDZBebgt/W7sI1biznp+hi6SVQpBCHdMa15QIPz&#10;URt4ZkP4oo9KyuIi15vAjlDB1vOCUGOWLTCgciBw+GxVkQQDOxeVCA3/HAAR908BDUFpkvNxozDW&#10;BEa7yVhNro1rtDk/CYDYJ+4njHxcPYJBQKq4XSaYm5Dhtag1QJxxJlN+M95NUPG86co2ITTw47sL&#10;K/bx+V5jXOc/Psb7c942z+8yy3kBSHhp8u66oqYynwIwM03hxec7V8Z0Psxdd5XvIfSNASqj9B+z&#10;+V6+n89i3HHGHwNObOnvO/JubvM7ATA+S5DK/fQbn35dvTJe5dPPNgN6HxPHYuG4BLYGQkpcyzuA&#10;wxgW1ZX3HrPVPfTuqy6fuxSWc2sKtGqJsSqmKL8AQWYTff2q4mIMiiAD0Hy+qqzp8pFnmBX0wUBe&#10;7v382eJ11kwxGNdAXJrKyRNQA5CUeipl+wh0PARSABZARDh5CNRc5twj+8k+AihugJtrU5pp94KO&#10;as31cXUtzHD9gWe+CFMvl4EUK/jqUrI4nfEs14DMDQCS2BaagbJWshVuBBi3lxdHCb595PheqAFe&#10;BKCkSQMx52c205MtOlcq45ohdA6kJJX5FEixuNxtARzBxODcuImAmpTn9x6Ozy/dB16i4tBX9Ub1&#10;w5gWgMc1ieICMqC2DsxNld1r+gFCAwDGQNwDzh1yzz59rNFiFpKuopLOXFw/ltaPyyfXBZVNngtE&#10;8czjfYDkTBeOIFJcQgKNKkZqrtAMynXdoQPO7QIUunaSqbS3XllZ16JzB/tdDHZRX4QXM5EOdAWp&#10;0gA5BvN6bx8YySrPPUBmu6Q99wEa41US2Mz31I1kKnNZydnYFwNu6SsEqcro2jHQlvO6joyDOTy0&#10;v/CykucKRGYfdVeLS0hVp48h1wV0CJAd8Q1SYVeYUd3hXtUV1RkVHeNUrNOShRV1Q3FeiCmpzm3O&#10;LfNtVZ0cU9eTK0Or2LSZ/zowIRiVLCPVmTWrygJKun6EkGxVU+ICMtaF6/QTWlY35pmLcS/AjMDi&#10;+Q3L+Ze+ZiJZtdYMovRjnKQ5Ax09xlvn/jWO+4DdoS4+vrPF7XYEQN55GWDpYXg3mVsXYLJt8Pxt&#10;4Ke4ijDugEtSnnVLMZZBwIKNYKI7RcXCGJIE6dI/pf8DOU3m0eR5Lb4T4AJQmB4cRUYAAV5UeOLu&#10;EXC4J/VRMO5CgsG9jqW6M2wCTCrfAi32UWkQCuIWUU3BqMWFw77uIcFG91PWR2LsqDj0UT0xjkY1&#10;Y3GJBjSYJpxUYcZa4zlxwyxM8P6cB3gswtayYdx1G81zj3ARhYa+c8uADcAiVPiXegEe4GShxISk&#10;hD5GWqDQrWMacwy9+0CC8R5JXwYOVEmEh3mOdQ+pgDhHXS9ZbZl75tsTvNc40FqAZWFhjHcXLkYx&#10;ngUAjBsxRkcAW2TepkDPqoJgZGYxwHNzNPrOL/FMAMQ5xOUE4ETl4R6L2gk1cTNxzvdPbArjCiu6&#10;QxKXslj2haDEktDiDqIN1SVdRC3mKVg4R2uqxHVlP8YwjsUaJSo0uqPMwElAKn2nmfcUW4FKJSeQ&#10;4TWaRttr3mtshyrJMHg1Rtp9xhdGBaWiHGngNd66hDDQGFS/i2MmnVqFhT4TjGt2zgRGO+oIhjjx&#10;MZzzHTJHxmhiwGdUQYCMxKR4D/MaE1SEE4079xojMiEwMFaAJ4a+uGxUJ9y3RQVhK1AJkC1+L8cV&#10;JJ17gSjGqvtPN9z+FEBQTXEss4AmgAMBYRzYGmUbV5FtOD77UzPczzXVFO+dYl9wmeTYOf47zsYm&#10;5JS5lJRrjtlOM37cTlz3naMmsU2cDb+3v9Ek1wJYnnd8v0nm4j7n+C6vXJvIdOrPQIwp0J8+GrAL&#10;pNgAlg/vHqqP9NGVpJJh/RW3P3+x8u5d9cHgW4z+e8BH9eUDUPL1y0MUFovTffr5IYqNdVgKDN1W&#10;Txzfc591VVzNWZeQYySryLgV1Zr3QJD3sf9okO6HS8YxXVpwuQjYvPsA3LyzZgv3fLyqboGaa8DF&#10;dmMBOhWch4vEtlhN18UWzVISekx7NkD3/tmgX8DGAN072s1pZbVc3UxRXe6AELYG6+qWcgVps5NK&#10;fIsZP/8rUBeYubotWUZXN0eM53VdTIcY2aLc3Nx7TddTKTR3QZ+kWxuoy3XXDnJNoiwRIMCouMT1&#10;RR9dUZwzviUKzs0BzwCeVHY4pwp0qxrkuFy/AFBOMOyJkTnb47udVnc8z6J2l4CQgb8qP8kIAl7O&#10;AZ/La2NnSgzNsVAAAJXspO3q0KUA9oGUwFGpomtVXd1HBvjqTrriuVdA1C1ztqicIOSq0S4Z4ArS&#10;Wa8ISLBQnVAk+ARyBB7gJitBAy8X5/1qH4Ap6wsBPQNA54h9gGP3YK3aAwIStCvc0Azs7XOvK0Z7&#10;vK3ryhiUbfoDBqncyzguCWAW0bCuzBFbFaJd1RvApr8HdAAeVuBVqTG+RDdYUq53V6pNrulCMt26&#10;wBL9uNYHjFRsEgdDH0GtgB0wJazYr2csS7vatAE0lvPfBFA2gJayVpHPF4aK4qKLShgyy2iDeXWB&#10;n/Xt5cpaLnE1MY5VeIWn9TUDbGkrqi3AiYAh7KyWZvBtnst9m9aLYWtVXuNXzFgSZhIfI6AAHz1d&#10;XWyNUVnnnMAj+KwACatrreLGov86sLRCn9VuSbO2Gm/qttBUYQSaZZ6h686A4jX6675SxVFhWVxz&#10;IcNW1TFoeEPlRhgwsBcYqaFnGDRrRtGCbirhhyacOAcBZ3WN+wCb1bUG363BvA3g9TmqLLpNaOzH&#10;PcRWWEjMDfeVtGeuAQ9pXJunj4Awp0oCcMy61fUCgFijZFijJfVVuFfQKSXrARzeQVdPcS8BEOxr&#10;4OPOETo07BjolPxPU70BHmjG16j+CB/2CQi5X8NAAzBocM4ibaoWs8DELCAiUMQdgzEVCuYABCFm&#10;rl36Gcjq+LYUWMPwGiPStp8uH+YojKoGLS0Vg6ybw8wUja5N144uIM+rOET50CDXxt2/8ucxmLqI&#10;Fn0Wcyngw/iqKzxXtSOZPUBFcWFoiDzHGIxVDJegwDkMXwkM1agVw6bqkdiJSfqzzbx4pqqJoFIA&#10;hrnVIDLHNWOChEtVsoCRrrEZ7uH9AzrcO6UyxPvE3STUTPOsKDb0zXN5HtcEg6hE7KvCJL7FljmW&#10;fZ/rGE2ALxk6XBN8LEDneCULiffOu9F43wJHjF0/T0hLHIzGGkgwjsd/s357zwkSxqU08ozSR1fL&#10;2BhgwTMbzFGIiqKjasH1qCbAQECINjr6U/pH4bEvIDJms7+gA+Tk2Hu433sEklaL59FncvLHamL8&#10;R7Y/cZ428xNzM7blJ8Dcd7HpjhNAfqzGx36sxkbrNvFjNToGQAFD49w7ZlwMcy1bn/8T70TTtcQ5&#10;nzPDXGZ4hs8ZHXEM5sB3E75eWajOui7WbLHSbhoQ8/HLPedobJMy/fGueg+IGJSrUvMeIDF+5dlA&#10;W6HlxVRpz5updMsYnIuLiXO0YSr2i6nS1msBbIxveQesCDKqId6vKqM685vVgZmLYPQRgDE2RJXG&#10;VGivmz2kiyrp14KM7ieg5RPPNeD2Pc/5wPjvX3RxnWPAVWIEleME094/uLW42zEAocpyVLkYourJ&#10;IwZfN1RZnNF6MGfVHYDz7gVIsp/QIoAIF8bPmCV0fQjgHAAyAAugIijc3urusQ7LHs8/rO6NdTm2&#10;NH9JPT46qN06Asc5MEEbcKwS4mKJw4q1CZw9Mo6lqCop10+fgWsU0TTKw9Rog21NmU4ALaBwerFV&#10;HdnnpGQKHZ7o0hEaNqsBsJCsH4NjAxKcO97kWRwDBMkW2hMkrMWialKrJ7p6uMdz+wDF0bEqSRfD&#10;Tl+MvjCiqnJ6AowcCh9co23vrQUkdui/w3P2mYf9zRba6qmQ6AriWGAxQ0g1xcygLeCDsS3m1tso&#10;2T67e8vVzgFtF0gALLaBjD5GfXOzBOD6HF1EukNUP3b3V6p97tm3P8dCyTZwsEPTJbSpciK0qNTs&#10;GucCXOx0gJBOeQbPNEbH0v7Go3QBjNRz0Q0EICQoFoAwBXp1qwMcqJjoCirVd4fBrwa8doGCFbOE&#10;2FdVMQtoDTAwI2iojpjybJ2X/X1rwMxFKXG1Z11JezvMb30WI25as5k7unbmKwNmhQfjWVRXDJ5d&#10;43r6GCuy2ara661qwX3jXNIACmBirTeP4cOo04wDKevycJ1rxq20ucfaL87VYN2ACH2NlTGANhlD&#10;tIUVg2ybgRsByCBb41RWnSPX1nhHx08GEYZehSPPE0QEFP5nrdoS1cVrXa8XVUTIKXE4nqOf6gvP&#10;XuLeZBzNm2bNtTZbx/Ye9lVWBDJjcno91R1VmQIzLgNgEKwgEwWCtqBKs8J2BRDAACewds6aKdNx&#10;w/hNl7lHRSiByplTDS3Cg+oH46i6CBIpj6+6IMzYx7/whZGWbh4hQ7fMBEZQ1UB4UXEAUDBecwtD&#10;ACnqjIpO4mICB86Xec0zd9UpwUrXTt132gBV4KFBnwaAYuDqrOsUCUDsLzg35qHiMW/ROYykIKLy&#10;kKqzTQ02hhWjqmumxb2pr0Iz4LehymF/5itAOH7mJ9jEqAtAGGW2qZki+Liv2oKhXTLehX6qN8Yj&#10;+dwAUpQD7p2nAQwGe+rCME4igaIY6pn52g2CYZ0WbjDm1jbxud4fNwX985c+bVJjj9GzJWCVvsZ7&#10;THneY7Yx1BhF40cSr+HYGM9xjL3HU17nmmqNQa1CR1KwGdO4Hw2taoUKxMQ4hh+YUWnRHeXYukhK&#10;wG35PqnDwr2+o8ZeEGwCWR4LDP5G08bk8P5CifsBP0HG5rx9H10/3OtvEBik+d6+a5QLmkAiqJT3&#10;ZMuzhalh0G3mwXiNpu/KWIypoiPQGXzrt1Bx8d4xAGQS+HAuzk249HhKdUf4oAki3pc51GCkWmOM&#10;i1AksNgnylCOARbGHwVccq/glP6C1E/VCOdtvsco10bH/xFIGwHGRt7+WL0y2yjrHX0tadMf3tM+&#10;Ah8Bl/vKdYx0LX21ON0nlZn76pefTbcWUq6AD4CEZpq0MPLwzgBaXT8XKVKXAnO6c+LiOY86YgXb&#10;O4/viivo4fEk7pn7p9PK9X+eXwAJ2sOLWUEngIX3nwEdxpiokpxUl/S7uD2pblVTdO1w7w2Akjot&#10;KhjXg6QoW+02NVkurdEyqCHGVaBPo5yYvlwKy6mQHAIdtPOyVV0xrflWdYW+uozuHhgHIElROmNZ&#10;aFe0i0sDcI1n2Y36YQyLgHIMWAgzqiaXQ7XixoBeVQ+ARiXkcjtBu9ZhMUX5WIWEpqvHVGdjV0qR&#10;up2Aim4dF1o8sy/wk9TnYYAukHNywX0e7wMuKg9sB6dbgFCBGlOeVUdSrt99mtVvD08tUCdc1E0V&#10;Q3XDWitRR0pArvvWaVF12Bdyjjh2n21qsgAd1lqxqX4IOIe6jnbXgKuN6hBgOQJsDrlnAAgdAz17&#10;AEVgpL8CpAgUAgjHwIVpyzuAjS6hkv4MsDDGpiqF7htAZtNYFWNcVFWAmKgnNBUS1yUyBiYLIjKm&#10;lWoNzt0ETlI0jm2CchlrY5vxOLZc/5pqyBBYgBXTnTeBnLh5AA1TpY94hz2e51+zKi7be/Sxn33W&#10;CsysCy26eICULiCS4F3OrfdpGPuU/9elk8Y1M3yAHgN/dc2okASC1uYAK45VTdh21+fYnwW6uM99&#10;XUIqIxucY9/YCyEoAcCc08inRL8uG/dVV1ZNdza42Gyn8hwN/6oAg4FeBiQECkFhbYN94CauIwz5&#10;EtcCOQBDjmPQAQDVDWCgZOIYq1ICXHV5CAjGjpTAUs/NVIurDfpOJd5FaDBYNtlAGGYVEl06s61y&#10;7HpA1l1RpTEt22fHbeRfqy2MOqDQwTAaX6Ei4V/jSwBJFuhb1uVB62DoMfKm0/qXuq4KVQzTjpvO&#10;dUnDPxk3jnEhwtgwtkO46KyooDAOcGI20DLjmxLs88x+Km4Z3ksIEkYEENUdDL/Pa/Ouw2JvpkKX&#10;eBrmxH4Ku3Fel1egRsBgLolVcU70SX0WrgkpTb5FwAKjk/omvIOQIYj4zqYxC0a+X2JVMMABFYxd&#10;gMIx4tLhGmObBr666l/+YzFiGu25hRGaQbPF6CbYV8BRYQh8CDcqI7qJ2NLXwFYVDQ2syongIpy0&#10;mZNxKNaB0bVnZpRANA3AaJSFSpUfAS4uJu7T6KdmCvfZp7iSVGswoBi7QJOKiXAzVEAABw29KooZ&#10;PAKVxdXyezAPVSjnJmg4rxJUXMYrsR6c5z18zhRApWrheBp/DWxiWRhPWPJ5UQfSpyglKh/uT88A&#10;BsCBYKMbpwTAljE07qOqDQIC5wUVlafZOd53njFVLOzfwpiz1aALSiWoVvAR7IQ84IrtxBhjcs/Q&#10;xWNgr1A1VC4SHC280NcYoDIf1Q7GrOeQ4FthxC1zGQUWVG4MwHVMlZsx35f3c+6CRJQV1RTnypgB&#10;mymDdP8R9WUcSJnj95nnO/rfwAR9VVZ0R42N/cg3VmnRbcm/Xcb2vQz0FYRUXmyT3ON5Y5LmhVze&#10;QbVvnu+kAvTKdYMMwP300TWEbqqPn41XuapenkpF3OePV9UDoGKsyieuffl8V/2WKr3X1Qeg5QXY&#10;+PixuHue319ULx8ugBPdNdZj0b1jMG5RS969WFTuEmBifPZTEffOmi0FbOLmsS/XLE43LC6n20fX&#10;zv27i2/un5TsF4qEFcDm+UU3ky6kUjDOark241pMcTbA1vOBIZoqihlHtofHo+rpiWvCCzBzd38U&#10;5cUFFa+NfdH1Y2zL+UF1y30PQJQLLd7fqeAMKtcgenCu3H93J7DsASdAhxlHAIjQYlaR6ksgh/2z&#10;8+0AhwG3BtAafyK4BHCAEFeOPgU6Ts+siksfxjQmxgq7wo/xLYc2IeZsOyCTyrqqN7Qjxj+wOu6h&#10;RegMui2wYoDrcaCmKC8pILerewVI2dnM8y1od37Rry6vt3hn+g9cg2gT2AKEVG0YY6C6Y/Cu9wM3&#10;xsjsqbJw/uAMsAFQDrhuDRbTki1Ed2jgLueFHmNbUnpfSDEwl63xK/sHJVZGyNk75Brn48JhO0xd&#10;VjnRbRQ3z7buH/p4v3Ciq4VjU6J18fS5V1UmtVi8HvcRfVVr4jpaYj5LwFmH4w7vwVh7qjNtnlFS&#10;mW3rAM2KykuUFABkRwihAQFZfdlz3KPaksBfIGV1CUgBZgSUAjA1tNgXaFhe5hiosXaLhea8JqSo&#10;vvSAEONUBIvNvtlHAAmwYtaOgLLeLVlHW1wTIASYLEgIcCxj4Jfo36G/QbfWajFo1xgVXT9mIW1s&#10;0HdRpaTFfnlOV2VmTTcN43GvtVdUNfxr2XMqD0KQ43eAD6vPOg/3ddEIOKohgRqMYWqwCBrsr2yq&#10;/ggc04wNEEVlqdUXxu0AAMLNIqCiq2el06j2+G0MCDbIVvVGMCgGUKWDrdCgksJ2CYOoETRgdgVY&#10;Wma7zLbLN1q0n2MAHRprFQ5hRvAwniPuJMdjfJWilN+fF7iYj324luBZjPCcEIQRFCw0tu1lAEAI&#10;opnGnPgNoce4Evp4PI9BnE1jn/+RLy8BR4zZ0ZhinONCAkxUahIrIgzwP+uW/+NfHOU+/sfN8fyS&#10;fcu+YyVGJDAilJR4DiFB4x93ECDRpJ8qgEpH4jJ4vqX+fQ/VEwOiE5xrE6Y0Jg3mKgQJD8CPWUnD&#10;uBVrquR98gyNTwEX5zXLfI2lSeMdhJbMyecyB/sbX5N1gDSsHAcUhAjuEZZ0BS20jeXxGdxHH/va&#10;b8Z7VR4Ar2FmlAAVl4yAwjvElWNQawy5W4wq1yd4xmKH+4UVDHSpS1JUCY+/wQn3CkNRcDCWwsY4&#10;hl5XjirCDIZ6DggorkBhT9fJT/xuGlbmy3v7bAEgkCNI8Q1040WpwPBPAg3Glxib4lbXzIQAwrOG&#10;cDI3J5wMlaBh1k6BjTIvjLwAwjyFi1GPp0sTKobwJogW9xJgQRMwrAsT2Jrm3NQ/mCPzn3vD78q/&#10;W775ZIMxZn6sxrkeoPP7CVB+A8by3YQWY3YEJL9ZaswAgIJYlBTmNjrGt6OvqlaDdzHg1yaUTDO2&#10;84h7i7lHMeIZcbkxByExoEobBXaEt7idhB++2Rj3FreX9wEyf7lEwc+PKf//xQwmVRZA4gNQ8hnA&#10;+fxJF1GJYzFI93FYe4VtGuCRJQG4x6yiJ4DlGah5MYaFc88G6XL88xdVncfEuzzQzCgy6DbxKgDJ&#10;HX1dPFHF5vL2pLrm/PWTlXPrAnMPgEidJm2mkcBycVm7iQAJ5/v0cgqQnJXnPgNJtDth5ArgAFiG&#10;gbfv3wtg1oI5SjOuRJXl8vG4Ons8qU5uDhO3csF5U6xNdb7IOfoktXq/urrZB1L2MPLGs+wz73L+&#10;IsrOQanbAricnwstJUjXei0fPxpMvF+5PMDZzQEwslsNgJQjAMLaLEdXZWswru4mK9+eChcnwIuA&#10;ctSvbgAx41yEqICN4HHDeBc7mdcl+6Y8G59ykAJzQMugF2g6uOpX24e9atcAXF1Mce+osAgkplAX&#10;4NkBPHaBmP42ILK9AVAIKZtlBWmgxZotu+5nZegSlDs43qhOTjaqa+a7D8AIPXs7wA5Q4pIALhVg&#10;MK/xJZeAlnEwg6MuwGdaN333rcMCaNSw0tNNtAtweE4Xk4G9jJE0a+Bn72A1Ss7B/gogAtRsdKo7&#10;frcTA3VVX0yvXjfYVjhxCQLuZewE23LfLs87OFir7gBJg3j3DoyL0W3DPYBOlJgu4CGosN8TdoCc&#10;ta3F7AssBt7qAsrKz0CVqozun7JtV5tdwCZrES3ye/DNeK5qi+nRBsm6vwb0dIUgYUWAwXgbr6KS&#10;srlNP8AmAb5Ag80FF63jYr2VVaBCt40gkpiWDfaBIWu/ZO0inqE7aIl9i9e1GXPRgm8AiYXoAhFm&#10;DMWNROPY5vW5nfnKYnHWcTEOZR0Q2dxsMD/aOpCC0bekfgrOcV0Q2uA5XWBplXuSFr0A1HQKVJSs&#10;IOGFLQY0VXHZN3ZFGBmW3LfpLlLVUc3JqssqPO2S3ux9yUpi29RYAgWLKwVSUumX8xpp3TjJNNJg&#10;0zp+K76PapMZX2Xto0mAURcRY3qfBt24FcBFdSLF6KxhUrf17hTQKuiMMw5jmlZsuixGrSFcYFBV&#10;b1Qg1nivLhDXYYykAws70wa1Ajnc11wsbp5lnruoaqNLqTbOxm4sMqelZd8Do75Q3C0GjJp6q/oi&#10;XKRqK8YzQbBAhrERWV2YfmYETWtsuW8mUINhAwY6fC8zr3TJ6L5pcU7lQqNvGrWxLBows02SxWNN&#10;EQ28CoZAETDR9cA9xpPEoNHos8gzZ6ZGeCe+60qJwdGwJ7Zi7i1gprqiC2O0qC98g29LAghcfA+D&#10;bwWNFI7DMGrMze5p883ifuKcQKNLRXVmlu/vNxJ0DGQVqOzbbAkLxowIQX4DvtOiSotApFHlGnP2&#10;XYQQz5mN47Hj21Q0klXD/KNyaKyBAIFodqG8e4JZedYs56xP4zjNWeGhuFZi7G3cH9cYY+nSUQkp&#10;cS4cY+gLKLBVpcE4Cx3TjqORx3iPMJ7QMYERVzUpWT8FAFRvRlQwanVkZOQfBcIYN64gzjWEpoYK&#10;h6qNsSY8n+szfAdT5HXzLfHf8iz/fv0246M/cs9PfBOgZvQfUT6MWTGde2IMAPIYIBlXeRn/B9/w&#10;TdTQZDfp7uMd3r7+gecxl/EfAKMfqrcTP/Ae/wC4uGeSfa6Njv7AHH/I+Iv8d+V8jKcJdE0aG1N+&#10;qxTtY9viWxsnE9VGOOTcqw+CysfbxLkYhFsWUbytPn69y9YgXFeRNnj35eNV9eXncv7lw3X1qFID&#10;1NzeADTAiQG3pkwLOu8+l0Ddd7qdrAED5Dw/WfKfa+/vqn/965e4qQzAfQKEPnwAkICLl8TDACTG&#10;qdDevwNIHgGS57pqLqBhXRhdRrfAzeOT6dODsmYRgHPLecv4q8C4kOIVW+NZygKJAyCpFJO75N4L&#10;tuecd8HEW65dXxo4e1gakGFa8/D47t4U7MPqge3z0zHb47zPLVByfQU8nOti2uW+XYBlv7JuzOlZ&#10;KU6XonQnplMDNEBPjs924k46HRTV5upqD4PK2LzfpX1OdoAm10Eq6x2pvhxf0f96h3fhObq1AJ1T&#10;AGdwWOJjhJwoMvQ9UuUxQPdE9aWc14VkbZjBJUAEPFiATuCxoJzjqDBdM3dTmXWFWRDv+nI35w0g&#10;DhDpGjoSjAzQ3eC9irKzvbte7anODNarg2PdTkCHCggwskUzFqUPeGwf0QAIg2f7un76yxiGpSqr&#10;MneBBQDGfpbpHxacy3pHxticrEdRsQaLbX3HBpgAEFnE0KDYffeFCN1HQMlWm/sXAZ5FwKWTdgS8&#10;HBovQztgXrq5+gDDDoZ7bWUhyowBsqojKie9ngrIPO/TZh8IAjwSkOsSAS4ZsK4ywzVgpMc5U6Y3&#10;ue6xAbnWk7Gybmq9OG+2Je1ZtYa+u7z/bjvK1A73m2otFJllJSxFLQFgrDhr/IxLFZhyvYUxVpVR&#10;pVmPUmNQ72y1tjzHHNuZ7ybPWlmaq3Z4rv1VeoyfsSCdKc+6kYypcd2i7gbQYUwKIGMq9coGbR3o&#10;MZOIfjm/SgMELIGvUmOdGZWbrFMEGCUWh34rgFBqzej+YZuG4dKVVEr604CRRdUdXV0814ymb6X1&#10;AY6kTbPvPVkcka0F6QQay7sLOgm8FYICRlOVBe7W+N1UbuZqF5Bqi1DTNu6F/Sy+x7GqTlQW1RAM&#10;73CRxNRg0Y1krRb2O0vFIGscHW99AyPJ9bbwhOEtgbsATANj4P0qKy6sOFviYHTtGO+ggmC8kKDb&#10;5Zs5XgujMQPcCDRRh9oFhlSCTDsWPIxBKcrNGL8TY2HUVSpUbMwwWwBSBKcE5gIBApHPnOO6ReQ2&#10;+ZaOrzLQ5JlCjUCSgnOAQAJYHTMw4b7rEfk+xaUUaKHPIvfqSksxPefKO+nu0bVjfEdqjmDkSgAs&#10;W42Z1/Kscjyp4aUFfICVBMxy3pgVYzimgZxJXTEt/sLHyE8DZ1PMdxRjNsU9KiPChHDhd/I7NOfK&#10;X/zWFDGtudROecO/e/598t+L/02YHWSNmg6/+wQGegGYafN9dGUIFtY4MTXb904VXufiu3Bf1Dbe&#10;06wwU7+NuYkyoMEFBkZ9F9/NdxAeeL+xUQCBMXSBtNtjgIDxMJ77iX8zGGGgw3dQrdDdZOyNLq24&#10;inh/g2cL5OhGK98kMTJcN15GsErQ7AhgAZzoqklgLNAi+DimsSm6bQoU+Y2AvrzLaEBI95FwpnvI&#10;f3fGucw0SnPMKWBD5cTv0ZplHABkmnOTUz/kmgG7Y8DGGGOpFM3MGsAr1HDMHMeYv3MQJpscN3le&#10;cQ8BjbxTYmO4V7AZ4b434z+mvRV8mMsIY7/l2jjzGQWkHFvwGeNc5g5A+c7C1Cur4H6wsNwLUHJr&#10;CX8DaY17sSbMTfVs4Czg4vVH+t7f0+fxqvoItAglBtu+A1JMr9b1dK+68mBq9GVgRzfR/YuqzQUA&#10;Y9q1KdZ31aNrHj2V88+ATNxEHF+xveFcYl9UZQIvZ9XtS0mfvgZU7gEcocW1i54eTqMaPT8DQQDQ&#10;9dVBYlmeAIIXxlCBuTwDRG51Fx1Wl2b06AJ6OKxuH1VbTH3eK4Xs6piXU9OZMejum/Xj4onWc8m6&#10;QUCF9VUEDNcLOtVFxPkzoELV5MyidEKFrqJjQAPoSDo0UCJcZDVmrlufJaoL41ikbnCuggJcuI6Q&#10;bpi9Htd6cckc7W8CK5vAyiZz5zygcXbOdlC3Y4NwrbliIG8d+2Ig7gHjHJbAW2urWGRORcTA2YOB&#10;W7N/dPGYCbRa7Z2qrGhMSzPjZ9vsIJUMWo/+Buam1H5cPWzpvyWkAB1FRRFMVvgGvSqrQAMaZgNZ&#10;YXZ9g2s9+nFsldhj5j0AIlzQ0TgZ1RndQwb0WqK/bxl+4Ma6LNsY4iPmeAokHR9z74mxNEDJYDlG&#10;WyO9DbAUt02p2WJsyobQASiopFiXZZNj41NcY8hicwLJhobFvoIJYxinEnVDJYT+wsbGDnAD0Hgu&#10;rhgMvGCRLBz+Z2kdlSgkXFsROBgjKgjnl4GhNQDLirMp78//WL1/F1hxa7VaA3GXMTgrbYy/7hYg&#10;o7ui8sJ5Y1FUPLoAAobQ2iOqJ2V1aEGCZwgPq8DFcqPqbBaVZBkosD5IZ8GquAAG464xjunMBr5a&#10;zG5lVbXE5zWBPpUcF3Tk2byL7qKN3lzcTynPv6ILh/6d6WoZqNAFZA0TjVoCVhsTvAP9GN+1eayB&#10;EncR29U1s4QwggCIqs460GSG0VrXOU8FGFKiH+OvC2l1bTrKwYqqhOoKUGF9mQXVFf7qNR6jpEQz&#10;Pv0M2p3nvmWekzgcnjvXsqCbwb1AUtxGnJ8rik9ibwCOYb2XZBQxNwvNuZ8Cb74Xhi8rM7sP8Axj&#10;aXQtmQmlyy0ZMfbnfOJaOF6oV2zWABoEa7PWiosvNhhrWFY/gbkCAe+jO0qVxcDYKCPcr1Ll90+x&#10;vCbPYH4tDNI80NHpABGTJUB3EeAwU8S4AV0BSacGIIy30PXU4dv7DeKSwRgLHkl3xugnvoQ2zMxJ&#10;1ktUj/KXcClox/fntxBK/AvZ6zb/8rZInOMJBSoiBVrop9JT99O9ZCyJbp7i7gEW6COcqAgluymN&#10;v+r5Ph5rfFVzNPjWLnE+GlUL2E2OM7ZqCmNqHJ1DYmMw9GlCBOdazCeZM6oowE6Capsa/h95N4yg&#10;RhfjaRxHZ0U3TFECPDYY1/goM+d0f8Wdohox8RPXNd5FARkBJgQYFRUDa9/qCsHQjk8CGbPF7aTB&#10;n8DgjqlgMA/jSxLYKlDwnLiz+C1M3U5wLOOqmDTn+S2BmcQq+a3jwnqT72TsjW6qSd4prjD6qBCp&#10;Wtg/4ERTZWoJQj6LZ87w/sb96JZK9pBQRf8EPgMQxeUlMAlqHPMMYUTQHPWdue7cDe4dGQcsOKcb&#10;aoz3Ddx4ju9nv7d+W+YzMvYD39V3KuChQjPKOV1bApLxNAbwvgXOvOetYzDeKE3IGef7jdJGOH7L&#10;8dtR7p/4Ic/TPffKxRgTC/NBiClgcm8G0LsrIOQqcS6qLQbxPr0HWoQe+poGfQcoPLw7By50/bD/&#10;rFJyCsQMoqYIE0+Pg+r9u0H18nwW0HimJcbEv/JvjrLO0AXt1uDdK8HiKAG7uk3uH44Y76i6vbPI&#10;3GF1baoxwGHK8Q0gcsX5K2Ak6scpzbTl1F1hqyvIQnK6em4Oqstb1yECUACSQV2vRYVEd9AlsKGK&#10;ourw+HgMtDHvJ11OjrtTHR3tsF8K4l0CPvYRxO6Zv/Ew9jlzzJPd6gLQSQOALgGV+9v9NAN8zWS6&#10;4Nz5eR8gcU2irTSrxB6fmanUY56H1ekNsCTcHBfAOXBdIY7306zpIrT0eN8t5ga4HAEuKiVcO2Hs&#10;qC1mK/GMfQz/0SnXDa5l//DQGimb/LVvcC7HXNsHYASSPsc7HPeBCgvVGbjbB0a2DOCl5R7AyNiY&#10;qAfcsweM7AA5qix7dfG5fo/9Q49Xq+0DIae4hlRWtrbYT+0WY1e8zhZI2Vxf5voy4y7T35L9AArb&#10;7d1OzpmxpPvHlGUVj+295ag5m/sG4HYYn3agssE4LrS41cEYtwEVs45KbRfP7TCGgce7qj2MI+zY&#10;vH+bscxwsmW1ZmDkgPfoAzi7zgPIsYCbcS+uiux9ji9g7glrxrf053mOzwV4VEuAGt0tKjrGtrhI&#10;4iqQEPViRQiZxagLNqY0Ay5AjgG4xrxscH4NQynAOM4Oz+ozp73ddgKMA0KMa3BwW2UFY1eyiYAf&#10;xwdIzPRZXS/KSGq1ADBZ52bRzB2ucV2Jf9HUZl033SnG0IVT1JA041OAGtOek2rM/9g7Hhv/AiQI&#10;VcahGGMibFhMzuDbZP9wnDmu8f5+A6BuiWcnRqRjIC5QAci0/Usfg65KYfVXgUlVwmvJAsK4CSLG&#10;wlhjRZePgbUGtfqXeeJRVDgYQ6BQfWlbnA4YcG0cq6UudozfUO0wrqQ0jbTPLEHAggPPwWg7B2uu&#10;6PpoLdGYqzVfzELS/RHooCXuhWcaPKok3zJOBliwOq1uEFWV1GDxmGeplghqqT/DNzAYucTtML4x&#10;PBpxzgtsKh+L/KXsd8ozorIYbAzQcc19x17i+jL9raWz0PFb8CzjTXhn+6jW+JxU7VVZAIQcQxAz&#10;/seMpdRjcb66tbinpCWPJMYmNVs49l1TC0SDSWuolgAW/vVt3wJEBgD7F/dIvkkCPLl3YZHt/Fu+&#10;K7DCOVWKRVpx5Qgfgo3KAwaY/ipEc8bnME5cS5xXqdAgT2F4FzrMYQ5jO8vxAs+lTQJE4/Q19sX7&#10;ong4NwBHt47PENwSEwNwOG/fdxgTkzgZjK7G3L/4BaLEogAuuV8Q4z5BRwVESDD41iJwUw3vKRCQ&#10;mA+MdjHmGHaujXHNuA6DYYWZCWNQBCa29tMgT7Kv263JdxIghAPHnBo2758ECDD6Da75LWZ4jtBa&#10;vjW/H/1mGv8A/HTVAAi6aJhDms9gbo4zQb+JRoGrNEGM99QFNUUfYdUsphbA5PsaKJ4MLb6r326E&#10;7zQqyAgYgRe2PCvgAYQIHyOe89qwcX3krYqKz6vdSb4j7yPMJBaId1KtUqkqWWB8I4EF8BF2dBc2&#10;+K0SA8S/5SiBzPmVakgCcF8uq6+frHp7B2xclmBfA3gDH+e1yuGaQqeBjvsXwOXlPAqMaskdQOP2&#10;iutXQMsV/VVPbpLybHCszSJyx9UN93vNpisoawuZDg383DwADDS3aYDLLcb9NgpKcQ1dcP5MBQWg&#10;OQOITjnvcdxGF64/JLQcAWVncRkZm2J6tMBjoK+KjkXoUlDuYre6uj+qXBTR6rnGrlhY7tTAWuNc&#10;AJ4rQES1ZhDXEOfpE0UGAEoqNc3t1fU2IOZxv7K+impNVoamnV30MXglluX0AvC5MivJSrslFsb1&#10;iHQPHbg69H4J0nUdoZPBTmJidO+c81yLzVlV12JzAwyotVwMGjbg9tAGgJwMeB7PPj/vVQPAQ7XD&#10;GJRT+h/RXMrg7Mzn8XwhKq6lLcbarM4cEyg6Zt+0aoNzjX2xSFwq6gIhKjKqJweHaxjf1erwxDiZ&#10;brW/v878aUCPAcJ7wIv1WUyfvr0CLFW2DgAlV41mjE0Dcx2PFvfRHseChLEqupyAG1dxNlh3B0gR&#10;NpIOLcTorunowqEPBl53zVafRp+SfaS6QjMjSYOvQtPXvWNArvuco+8wQFfXlKX+TafWJWMg7xb3&#10;m67ue1lzxdoru47TBVjoa80V3Ue6kUx9NgNKVSqxLTvAigY8QMO4AJBjCD8qNB1ApUM/F1J0sURd&#10;WNZm2aR/tipCnk9ciplFJc13DSCxWJxw0+tZsh8IWuPZqkGmUy8VYDEjKa4dYYbzbV0ZwE1gh3Nt&#10;3TnGpmDQVG/MWBJojGVZWRMUBJOiwCQWxu1aA/Aox1GN2HajFgFGQEUq7GLsF4EPY1lUXKLEMJ6Z&#10;QwnKFWzWvb8oLQblCkPJVOJYY2u2jWBjU6XJUgLc1zJraU5jTz/2VUGMsVGZ0cXk9SaGuYnRbgEL&#10;VuW13krcNoBDisj5P+RZ/qcvNAAqyeYBFgQVU5StLWKacVKmuaY7ZUkFatUYGUAHUFjvClMChYGp&#10;BRxabWAFAy3glJWRi7tnAfgwwNetxtlYDLOAdIFosKe5x5TZGH/GMdYmMSg1EFgjJUXjhAz7YUgM&#10;bh3G0UwDLKl1wn4yZlQmMEDGZcRIs9UFlSBhnh9ZP+4eY0nqeaimcI/nVDt013ivcGKdEqElSo3n&#10;GSvz9rz38myDRHU/eW/UmOF9XC9rLrGlJQBZpYhnLTCGBfniXuN8lCTv8x0wlMZB6JZpMl7Sgtkf&#10;qkDJylExUCnAoKoeGCdjDE5Smjk3A8TMMZ7KRKnCC0wxF8FPBUhjnEBbWsYRMLgvagjbBJRi7IWS&#10;Cd6rBJcCNRhZVRthIeoFIKGhFxASy0GbUfVRCfKdebZznQZmJuhnXIduG11hcT1x3a1qifEgxrck&#10;0BZAG2v+VI1gvEc4HsHgJ+XYMewnhNBGRjHwcbWoajAPrhuLMgooCCuqQsaiFBUEwGHe9lOh0n3V&#10;aNXzouVZwM8bWlQP4OHt2PeMBXxw3zjPGeO80FZghLGZd+bMvjWI/DekIhTY5R2HylhD1chvJfAx&#10;vgCjm0o3VlQq5vOW5/isodrifmCOuelOMkZIRUZXlIpNtgIT21dWy7XGysNDKfH/cK9bqJT0f3p/&#10;Ud2pzgA5Lx+LInNHfwN8deWYtfRB5Yb7n59dv8j4FlOvTzDqx0CDqc8AhmnOAIap1kWxOQVoXFEa&#10;IKI9Pbs9Zg70AU6eVUXoY9r1+/fMjWtW0rXI2j3Q47GZRcasqPqYGm27A2jun800wmjWLiLL/RsA&#10;+wAIGWSrO8k1j1Rnzrl+H8AqwOTyAi6SeAUIGS/j9rxWWo4HQMvFPlAC0LgP6JwCIC6omKwi3Ui6&#10;mQCEVNM1rZqxfP57vqvxJhaNO72sq+MCDicXBUJS1h+oOeKaGUh7x/1qT/dT3FCmRKvKFEXmwEJx&#10;x3WgLlCgG2of6DgBlK54J59hoTczlrL20V4NJcDPEdvjsw1gBug4XOX6egBI19MhsLJn4bi9tUCL&#10;NWJMm97ud+MiMrh2S9XGgFy2cUftW+/FSrybMeDGxKh2uAaT8BPIAEZKjZfl6uhojW+5BuCsFBcX&#10;z9LtlFovzCkp0wBGitHZdFXRTJs2XboPOJke7SrRKiu7u8vA1FICfg2iTUzIZgfgoAE3PaDHInD9&#10;nXbAx3gWY0Ws7SKkJE0a6DGOxawjFRhVIF1au3vcRx+DeuOOAhY2egCKcTMBGV1THGedIWNU5qqk&#10;TNMGAiW/2SawpjtpSRUH0LK/ywDYXDG6s6zbqQCPQGMtGAN0Lf/fBV7MuEkALiBivZRkITFe1i/y&#10;PFCzSN9lM5f6gJJQBBR010oz7kclx1L2O9slVXtrS6WnrEO0TJ9ls4kM3BV6GNcspRWBBcDQnSRM&#10;OZYBsao5y0CJtWgsFGcadFZw5tryujEwM8y9KDUeL7Jv1V5BI8BEvwWBh+Pc61bgAEJ03cypMqhQ&#10;zNM85rowIiBl/SIgZWVVt5ABtgAC/a266jkXFdQwZgFBACeL/QEnQ4VDlSauHwxngzYTlaEoF0KN&#10;MSW6dRI4yv7CUj0+Y5mhomtFZcdgRDNQDBY2ONhAZqHSOJW26woBB7oADHhsY+ANBDbLR1VCl45Z&#10;OwaoJo058OAxRpz7UmWXObWZu/car+H7BZp4vjDZpE8CizHMuVeAWAAsOJeCbrpuGC/ZH1yfwKAk&#10;ZmJawNHAlr96BQ7dNqWw2k9xVwgCSQHmnmHsjDE6DeEFQ6OBWmCew8BbU1+NHfKdDST1r+WMyT1j&#10;GK4JzgsBE3wP3RiqEYlz0YjyPINmDdrU5dOaY16M4V/bzimF7zTybDWEqQKrgRRUfKfxsjVg2fcR&#10;QBJYSz9L4JvJE6WI6z5XOJmmzwzv2JjnXt+f+3URqaC5bIHfW8XVraqFykhSlXmfWX7b1vxr/n0J&#10;LIAAYwojASm2ulwCPxp9DGvAoVYhdJGVrSoIfRl7fK64m6LYACpCiWOM8y6j3KuKI7QYqKuq5L26&#10;w+b4/VoBIUEC+GFs3UuCgkXnpnj+BEZeeNPd6Fw91u04PaUK8j3H31djwML4GMf01+2jgjJaK0Oq&#10;KKoqgo+xMILSjDExo99HPUmWHP+2irvKoF/dTGW+Kkj5Bgby0n+C+/yNbc5nsW2GE3BEGxn5Pv++&#10;dBlNAFTGwwScEhBMYxxhZsqAZ+GO6+PMU7df3IGjXGOuxh29etFd9PGqev/xOmsrfTEeRhgBOKzd&#10;IuQk/uQ95+7PqnvAwgq6twDOzctFdUWfKzOPcu40qdLGtxiUew2kpKS/KozXgBNrvqgAfeR5qjSO&#10;/fHDdfUCtBjTYoaRhepcoNGqufcPB9X942H1+CxoHDHmoLoCdCxEp5KiwuL5e87f6nIya8Vg22tg&#10;xQweXUvnBuQCMjfWhwFebgbABQClKpTzR3FJ6fq5rF1AN0CBAbhWyHU5AFOmL1zYkXMndwfVKfum&#10;RFum3ziaU64XZQWouQBuODa2xiBa1Y/zk51qcNgvqdnAzyH7Hg8OaIOi2gxsR33GUykBXvYBECDH&#10;mjAu6LjPOIKNBfBMgT4DgnRRXQAxHh9ZJwZYsZy/JfYNyFWxMXPIuBjBxZiZwck6MKNq0st8BEJd&#10;dtaIOQKUtgGgHevHCDC0LAOwrWuotB3AR5eTCzhu9wGfAeMLOMbJ7Ascq2VF6cBPt8pq0rQefdZV&#10;XVwzCSjR3ePSAAauHp8VhefkyOwmIOtolfkAKICFbh37WshuQ/gAYja33WcLoJge7RhZj0j1RjfR&#10;9iLQBbQctKv1g+VqFcixcJ3QsrUHGKncACqOl9YrtWJWgRTjZQSPtU0VHGNlgBAMl/cGRAQOM3NU&#10;QTbNHAIgjFNRbbEBI5vAkDVgNgAMM42s55JsJMBCxWa9B1hsFahRzfGelW3G53nL3JeMI91QgISZ&#10;NlnfaG22NPZ9phlKHq8ypipM0qKNdwEgPG88jQtFmk20vAxcYHR17ehSO+D32wLMtjabnGvQBwip&#10;XU1CyzogklgaY0y8FxAJjCwVt5PuI+NxrExrLM4GxnyV66uc6/F+XeZgYHGP7+F3SHXeFcBE4w8M&#10;pdqtbiKeM8d5gSYZSoIN8OEzdLeUeBUM+zJg0gQ4OF4AUBJw2tGIYlB1veiamdXYG0cDJDG27iaD&#10;cIWAdeDNOJpVxrXezgbfz7k2poETQMaYFxWZaRWV1Znst4xzWeZZXNfFNW9boS+GrqRaF0CxhL8q&#10;jO4ZIcitMTxZX0hlB8Ayq8g4jwThAl0Njb/GZ1p3gCoJYML/6LOekIoLsKCyIvAYdKuaMbvC+Bpd&#10;xjbbapNv1+PfgPK6lZwN7FZxsTLvrO4zntVeU3lS8XgDeBXXzCzPXVhkTJouGd0xBpP617OZSoLB&#10;TIDHORbIKpk3GE3Oj/vXNfdMse99BmZOYpingAQBQniwTQMMKhYt4MRnqjqYqtwAnHQvmWWVFHPG&#10;FwxUJsz8aTPfeSDKOJBZnqFLqjGDcW79gOHSZULTcGLkVUx0aYwBBHEXMS+BYmT0R76T8SEYW/r4&#10;138DY9jmN+kAlwvMbW7hDXA9ze9sijrv5PvFhUR/5ig8+E2M65iwYi7XEphLv6hCPo/3NRaouMU8&#10;5nsAGYKI36exKDCxz5hxmTCmMT26yjTALa61+Ca64DT0Qqww2+D+KBc8W2UjCyUCFga8xi3Ee6lW&#10;jNMnTeMuOBlj8kYA4ph+iUV5I4wwB8Yxwyj9VWwEDu4rbjUBhn5CFPsBGr8pv6+F6ISrN1x/w/e3&#10;jfH8N8xH4Bjlt1Gx8X4hLQAiQCUo+Af+ffvb6Q77gd+Zfd5t3m/DdnT0O+ALQJoQsBj7px+qScZ9&#10;8/rvcYuNGfgLaI2Pf5dmP7ejb78LEI15THtllpHpyqZNW7n29op2bZDseXV3A7ywtTLus9lDQMyd&#10;qg1wo1ryAoTc3QIx9DfjSJi5AoKSNm2xO/t8MFOJrQXunk+43zEEHvZ1O92qsgA/NydA1HUgxoJ0&#10;pkTfPhzxjNPqo6ngH2+qTx9vE0+TjCTuz6rUQExWnQZITs9cCsD4mKPq9GFQnd6yXwf3XruMANBh&#10;yrQLL57dAiG3QIhwcnNQndA36xABOyd3h9XB1U51ACSoeJwDDNf0v77f5Vk71cnpFoBnnRXOX1vs&#10;DpA5od+ZKciqLZvV7iF/lZ8BFqemMxdlZK8PKBi0C2CcnmxUp6cbGG+A4pz+JxiWI4DhsJu4kwNA&#10;w5L7fa7vYNxVVVx/SNgwBVm4EDJUUYyPSUoy0LALVAgbvd5qYlyyavSeKspqYlXstwVgCBkqBt5/&#10;ct4DRFQ1lvmL3WwZgGR3udo75Z6jUmfFYF5rs6SIHLCwznVXYdYVZECuQbN9i8EJHQccAwrGswgI&#10;+0eMq7JBS1zJbpvn04/7VUWMkdkWKtYBEIBDENHYaGwHQNsFALcj9BxohOeq7S0N8ELiRQ541t4+&#10;Y2Kg11fnmbcZPmYDFffOOrBQFkfUuM5VW4zb46+u3Z0Sa2IGkkXtBvxeBkDr3loFPla4z2yaVZ7n&#10;QovFFTSXkvq6ZszKERZSLM5j2hIwYUXa1S4w0W5Wiy1VDI6TrmyQrC6VAgVLXNedk4UXdfMAEK64&#10;bBpzvz+XLCszmPb5zQ75rbZ51yzwx/UVFQDGmgM0FvvMYXsOwz1TtQESa7Z0DHhVVdloYch4HkZc&#10;I69Lp8v/uI2lsBCZMScacSu8LnBuGCy72mNc4zRmJyprwnQY0+DVbs8gXN1MAIVxK5xPbIqNv9B1&#10;4xiTEsXEMTHYjr/cLc+zvsvuzgL/w57m3Zf4N92vXWPMhXk5745uJ4DD4F/9/qofKhKuddMBIuZo&#10;qVKLkdaNk5gT41oAHeNAjMvRJdUBOsxAUplxccOGAAFQGENjQK6F5VrMb4p9XVFN9nUrOa4xKy78&#10;GFXF8YGC1E7h2PfTlWK8SofxlNNXVl25eqpa4dkqQ2scd4w70WVjSf4JjCPNWB6BZWoSWAE4DHrN&#10;Ioc81xL5xtDMYdxVOLLmj39VAxt+BxeJ1LWVSri6uPj3pHqiqiDwNACSBNhyzr+WBQIDYacmRqo3&#10;b4EE9pOd5Bx4ziT7uocCTLQZnjsJOGiQG20gYon5YeB0fZRYiaLE6BJSiRGIXNl6he/s3Nb8N82/&#10;CSFFdSWuE+4VBsbfYowx3gEh1RXeb4a/soUF05Z1L+iSSfyG9wkFGm7BavJ1/mo3bTixHJ6njTJm&#10;3GgAkkbXoFjdHAKG900lzkQjTF/u0zUzJmBkq3LCvGiJT9Fgsk0qr2qJYMZ9KjgLCz9ieP9RLQI+&#10;7QXfu6hXAa8ZjC6GXMAwVsWm0tHk/jc/YWATA/I9wIKRdp/+Uxj1gJEAodrAflwuPhcwUyGabnGd&#10;84kv4XxUG+aaDDb+HapyGDcyMqLLiGcCJg0g0u9tYLPKVWKLOM678Bxja4xJ0T2luuW/X0Fqxm8C&#10;/Bhb43tlqQGe1aJP1tTy9+KbqYQ4Z897LJyMvAU8Xn+foF1dTiPAxfjYd9XrHwEMIGYEQHk7qmuK&#10;efJO+bfAuwhSo0CNbqy3tNeAiG6sKcYVbl6//q7cx7kR2mST78F3T9wQ2zeqOcIU476hn8rPK+u/&#10;PFsLxuwjM5jeX1fv31nq3zoyF9XD7Wn1+A6gAWJugBXb46dLji+jyFwCDPeqLwBFKus+HKcGi0Xk&#10;TI829dlaLFlPyPP3QMiV5f2tu2Kz7gqAAVCc6X5R/QAmTnWTXBnTcggAMeblbnV37/pDe7SyJtD1&#10;M8e3u4DJTuJOsqKzygfXDzm2WJw1WAyaVfE4vdquXPn52EJ0iWvp07fPc7ejbpwZ34LRPAViTu+A&#10;E6Dl2Fonx6oqbAfCylZ1ItxwfMFYFsGLe+3+sDo/2QLAABVA5ByAOTnqBXAuLk1x7sW9s72lSqJL&#10;CLhRMTnXgBYXj2sKDTCqgs7h/jrj9/iuBXqsj6JycgV0uf5R6rkcAy0G8Z6vB0x6wgzQI6BYDM6S&#10;/7qBBJhdYYbzLlBopVvToW1bG8txCaXk/zbAscl92ytRRFRGrIh7IFzRVFs8ttruMXM+O2WOZwU0&#10;zo0Z4rsYD5NlBBhPxaQLqHR3l6oNIGGdbYJzAZW4dlRWmIPpx0JNrw7S3QFm9qLCmDpdYld08cQF&#10;5H2c37Xy76E1XxbSjJ1JvMr2QnU0EIy41lNVARbon0URh64btgag+lfsFvOxbP4moLDjOkc844Bz&#10;u/u6mJYSR6Ti51IBprpuAEfbAJBun619g4Vnq81N4EJgATLWVgy0pQkRvVa1KNSscR0jLcwIAgnq&#10;XS1py1bhTczKsmnHqhYYBPoIJFlc0ca1RbNyGL/NuI6pwqEbx4UKrYeSDKW4dgowzDanATiLz/FM&#10;xlpj33iX3mYr7qV+AI/rQIZZSKoWsyoeZtJgrK3t0mpxDFCogOjuMV05CysCUAbTZmFEDT19ljDc&#10;G8xxjblu9+aqdd7B+JJuj/fstwAfIABDJ0jMr7AvBGD0haL2MPjW+JUZY0mGRp1nqtIACQKGBejm&#10;GUeXUXMJ6BBM2vwVuyZIFbhQHfEvWwFo3W9DX10+1oBRdbLt+u+E72hqsgZ6UXeSCoHxExiABYux&#10;cc7YkybvpSJhs5aL6kEKtQEpAQMVBd5z1nkBCbrH3BocqwqTuBDexwwk+8UtxLsZmzNcF0kInOO3&#10;sK5MAIfrQ1eRbjCVGtNwdUklLmYSY8LzdY3p9omrimagcQcIEX6W+W1WUnjP7zFaXFXOHcM0p9Gb&#10;FpQACmDKOBShyowY02xVMWaBGIuwzc694Rlc55kqEgKKbp9kL8Wo0a9hH4ygSg1jJQ1ZaOF8Yld4&#10;rgpPAmij1PAsoMBgakGp7fvFuPJvjW+vQmBGUQJBaao6xtD4O7V8PmARdQeY8l00fkJEqr3yfRb8&#10;JjxLBcR3m+Ner80DWIGFuHlqFQPDnqwZ2mRTZQGA8JwuEdOkgQljNAJd80CB78E4qg6qQGYOCSa6&#10;cnR9CFvChUbZGjAa4Sm+p8Z8TADhvOAxAQg4hwkVDQzzOH0MXB7l3MgYIEB/jbsulxITUlwtxsRo&#10;xBO/AkgkbgUQGBUahBvnBTA1W8W9pdIkQOY9BQqv847GqqjYRD0ZMdZGaOIazzewdly1QzcP9yU2&#10;R9UFYCluJvoCLFP0bc0KqXxH7vV9UoU3SotKEE0XFvfoqnoLeL0dUUHheYCPsTAT/JZjfgOetcAf&#10;HAv8tyMsC4q6tgQlgc05TfoMn+0cnLsAxTsZE/Tq5f1xlSDcK0v3DzCWgwTV3r7QdOfowsGIGj9y&#10;y//QrWz7SD9rqXz4eIoRP8/6RlYDtrqu7qQz+l48ABl3FpkbVKeCidk4QMuJcSfJJMLwc+wiiBaU&#10;O78EXCwcd+JaQUCEsSlHO4EW66ZcAitnx7uplmvmkJlMV4xTspl4jsrKGX0Bnvu7g+oesHh8OEoM&#10;jeqRmVKXPMfgWYN6TZE2LuXQyrqPh9Uhz9CtcnwFsOjawTgfG5QLMAk+J8COaosBvdeXQg1wAric&#10;AkJe141j3IuVc08Z59RxgBkBJu3Ua4DNRQGbxJGohNB/GyhRwbHQnGqM+3u7pk9b/n8950xnPge0&#10;rMRrATnnYcr1zS0geX/G9+pVrqZ8AFycnjEXIOfk0nNr3LPCeIALALJrYTldPULK8SpgAZwAHX0g&#10;woq2ZgiZqePCjKZCHw3Y2hfIcbHEDWNX6GdQbU9Y0L3jlpaAWt0/QMkmW90rVtR1baQ9YGXH2Bbv&#10;M5252w6wJBsoCsxCAOLwYJm2mu2AeQ+AkgP2jUmwqNyq1XANrFWBMci2s1BZMde1fYQUA3dd62iN&#10;rbEtujestbIOtPQwsPsAnoXqDgGofp8x1+eANIHK9ZFmeR+gh7E0wKvrs4DKXLXBGOtASarndmYx&#10;0C2AxOwiz82lbskyfbpbghKGm/tSfwWDv8w4Qs3GDuNs6Z7iPgGG+63/4orRG4zR08UDYGwDYqpE&#10;+3wvC/3FBQIUrAMgxq6o5hiQa9aRac6JH1lWhQGAhBWaCohQk0DddlFDXDxRZSWF6DhOQTsgIdlC&#10;QIwqSdxGKjAYe9UU41mygGL737Ew7S5QYsyJUKIqAwzMcn8UGqBBY232khASZYO+Bv+akWP8y/Iq&#10;xpX9tTUMLUBjSrYKxgqwsrrCOfqa0bJKP2NSjBGx/sdcs6ghKSyHATf7ZVEXBP/TC7gAK2bpCEDG&#10;d6hspJAcQKArxpRmAam9wpa+iTHhugG2QkLmnXcWLjC8LV0vghKGcQWw490sfmeWk8G/fjeNtH8l&#10;J8XXGA+Mu/CyxHuoIvkXra6ReYytLijTpaNqYGiz8jTjq/gYc2CRsSziyHwErwXdLsa/zGDUMURm&#10;j+h60UAbFyE0aCDj6lAhWHzLuxfI0pVk0bcmY6h+GHehWlPcOJwTwgAmYSTQyLlZ4MfvIhAKRymW&#10;J3TwHMElsTIARqrSAioNfiPH1g0xVFtUdYyPGWYEfdvSXKgw92r4gQKVF8Fmmu/WsTYOz3Z+xqQ4&#10;V+FBd4yxOc4hAce8ry4WVQtjXgosAQs1aBToKAZ6CmMtTAg4urVMuRZ43I+awr7j6N6zIF0CaFVl&#10;RjH4jGcsy7DQm0HBpZIuYzJO3DMYUH/TNr+ZcVOOa6yIdU6EBo166rHkXd0yVwBHd86kbhiMcLPF&#10;vDHOKjuJC8FYz/COHf9bqpWQkTff817fx4D7juNTGH9dNfzmxmIlmJf3NpZklOcktoSxhYS33Kv6&#10;oYtHgHn7RvcM+8wzKo3gMfod7/UdQMAz6Od8S5Cuc+P7sR9lBJhQrRFEXr/9nt/iO8b9e2DO7KQR&#10;4DDfizFtb+inquL3cD6JFxLOGMe5+q7jvPtb1Rj6q85M8E6TfEddViVWhrH8Xdg6tt8v6g/jCln+&#10;Vsni4p1f3T2eVndAyeOz7aTKoopPGP1aTbm+N2h3kIygrPIs6CTbCPh5BH6eDdrlXsbJUgWMcX13&#10;Uv3y22P17t1N5RpKBuHeMb7bxxeL2A0S2Ht/v5d2A4RYgO1aVQMIMQbl+AaQ0dUD3JwJM7c7AECB&#10;EAN1rQcjACWLSNg42wMegCBA5lQ4OVNN2Ymyc3y+C5zsVEeAzomZRgCKisyF49Lf5186tmrMCc/h&#10;us+6vCqp0jc3Bu5aUReI0s0EpNzebvEO+4lPMf3WLJ1DwEKg0Z2U7KL9reJWoh0AIkmjZhwXcDw+&#10;Vq2pM4n2N6tz4MNqt8N2dqHriXN3uyVz5nC9OuKe1IRh32yiBOsedhnX+JdSNbes7My5fYN2y7pH&#10;QskBMKSbKcoKINNXrTlci0tr74Trri7NsYsmGvDr1niaHQz//gFAA/T4nqpDzs9Cea6TZKqy1/do&#10;uqTMKIqriPOCzpbGGAgyTVkVJmnOAI0ZQCUtGrBReVGt6XUqC8sJVcNAXVUVXTAqNaZE9x0f+DFj&#10;SNUnayV5H+OZpeSijcbCqMKsAiVr24scLwJYnAeG1g3W7QMmG7qdhB36rZb6L11AR7eUStD2jgXw&#10;AAu2u7sL9BMwVH/MJGpVmwCGbXWlpFdvAlPW+rAwnKCz1GkytyYGW9gRXKyZAozUbRW4MV5mmesq&#10;K7qkLDznKs4G4ZpxpMupQ99FVZp17kv/JpBE/+VGxtF1VArXlZiYskijkMJY3u/YwgnQYrCowcPG&#10;BPk7mPItFCUrB4jpAkBra9PAhMpFI24852PsSweQWQJo1lR3uGejS3+fLRhxzXTiVeBEdWZtTcOP&#10;0aclyDYqTAEaFZgu819Z5zmMofrU6apGqVhgFJYnqyWzgpYNsC2QJYgtO3+vMT/7C4eOZ1E6Y0ES&#10;nwIEWDY+mUOOB1AsrAFcqiuNEofi/qxun6gZ3CfMYMxVSdyWPkVN0bAmjZh3awtdVvIFulS1poEB&#10;FQkNfGJkHJexdHUZ46JLJ/EutkAEDcMjiKg+GJ8y1wY+aImPAD6MCVleHuF7Wn2X8TBmKiIqISoV&#10;Gs4SoItRBw6EMZWuBMYKBTzXeBfjVFQ1EljLX8vWDbHKsABl1pWpramSimEwjsTy9Bp0U38FQoHI&#10;GBRVFq/PLwpQuhN0VWBYuG/SWBeeqxKXoFLdGUCbbh+Bx8wdIWOGsRNYq3IDjJRaMkJYOWdMiisp&#10;6xLSFeK3tKCa80sRN95rlr/6za4RDBzXIOEsbuhW4OS9hA2DggN29VgJssXIGmiq22g6MCGUlK0A&#10;OMW4upus/eJ4iS0RhjD2QoLXEzuiIkG/BKYKWAuAhioM4wemOOd7GYArPMwwdoAIAywQjGF0BRP3&#10;jQUxZXhlif+u/SOBf7sqY4u6B30GEGBAropHA2M/hbEfx3AbWDuN4fabCFiqHYm54bnJzOJ3cz9F&#10;9pi7as9MS2gCVgQGmzDB+7xVcXGfMfy+xh21+Hdi2nar6TMAJp45NgLkMJ8ZYQOASWCvoOj34T0E&#10;MQOCU7l3osStWBtG9cSxBT77RwECQnz/qSnfx3iX7wCd76q3w3gX4YXnRqHhmUJQcTvy7yr/Xv23&#10;/zrQJOAEcnh/f6dXVwbkugTAzWnqvKjOqLiY8mt1XQNxDch9fDQw97h694E+ZgrdW+PlmPuKy8Ml&#10;AAy4vTKgVpfRrQG6J9W9igFAZN0Yq+WabeRijBeXBvHqYjqoLs7o70KNAMXF/UF188y97xmXfZUX&#10;q+qaAn1+LjiwvQI8AB3HuweIzAi643rJeDqp3r0/DqCcCyRXe0BDSTU+BWZUWBIf43nARVg5080E&#10;XAxBxoq5V5wPyAA7l8bUMF5xLwEjhz1AyLRlA22BJcGDayeui0Qz8DdF8Vz7yAwmxnWxRptrEe2l&#10;AT1nvWp/wH5AZ6M6PF1nfLbJItqsdvcLtBwNgBOagbxeHxyvMb5Bu1wHUMwwOgIqdGmZau0K1a6F&#10;5FIAFsw7Mv7j0BgbQcdsI91Hpk2vZD+LNOpKMqPoUJdUWf8oYGIKNeCzY32YfnE7WebfIngGzVp9&#10;VyAyViarSvcLhOgm2uS6ra8bCNBxXGNQjLMRSHTdCC0G7G4f8WzeYZg5ZZ2UUsHWVqry9jaMaymr&#10;WBsI7Jz72yVduvRbYJ5sef6uyg8AY+tzf9Yv6gEnlvwHQHQnudr0MvtdAMWA2S3VkN2S5bS9D1w5&#10;RgrklXtWe7NVd0sFhu1qARjdWqZKrzsG4NA1BRwos7CegbqW97eAnepN4mU2MOL0damALSCpuwWA&#10;GH9jfI3AIowIMQb48sxU0gWQXOSxDVREfQE4THlWJTKTKgG+nDegtcfYzr8r3AAtbf5HubnViNvL&#10;onrGvBioq8JiXI2QZMXdzb5LHxjAy7mFEmNikKvVcgNja65/xH4dC6JyIlys6MJgf32dZwA5LgmQ&#10;+BoVmbmpOiMImJmbrEyt1oUyBwyY4qxraBZIMPhVA6arZwX40GVlrRVjUjxvyX/jUhxHeFni/qxB&#10;BDwsdyd4zwmePQmIzVYWyxNUDHbVvdNeGmOs4soSlrI+j2pEazSuDaHHGB8znRI/YmYR4GXTXSOw&#10;pFouxjpz5H1UZ3QtufCicSjzGGtdH/MYN1OaVURSDA7DKjC5ivYC8JcYHUBLSDINOxlHtMS2aIwF&#10;Fe9ZKM9tARIGBSfrCANl5pEF5lIPxfExvIsqMRhAVQWNfGJmBCZdPQKFxp45Gk8ywzlVHAHHv7pz&#10;rEKCoUmhOJ5hYO0C76EhnGeO1qix7PyicUYYEl00w8BZDZ9qU8rYM55xM6odHX6bZV1tPptzGnuN&#10;r+qZWVxL/A7GFJnplWq0GnaNdLMYwLh4jLEY4xxja8xUEeYEmsaPfPefqjnbrAoL1zFm1paxpH6y&#10;WGLc/hEgM6ZD9cJmfJELWKZQHOPoRkuQL8CjyuXvqfvSmCChoNl0bAymsShuVRWYZ2J1OFYlEWBG&#10;ea7G1vT2UtWYLftRjfgeBiAb3/EtnZhvN61iBBzN8K5up6YBFYy4v0vqyAhPqkE1FPg9hBCVC+N9&#10;3nqO7be4H84n7Rp4UKUYfeuca3WF5wlJ54HGAAA29UlEQVQUumfsJwQ5f2EkChj/ZgQbXVoCzyiA&#10;oVoiUAgouqQCJA3myz1+XyFpin8jZlI5t1Ga76WbTAXHGJ6i+rgPuExynvFHABSh5e3Y3xn/u+qN&#10;AbwzAJKxRHwHoWpOCPYdgJzR0b9zL80A39HvmAv9G77H99Ubjt96XteSq0abbXT74GrQAIdKy7Xp&#10;zcfVw5NZQ8epG+Ox8S9eu75k33gYzt0CL64Ifa0Lqo6FSRYR++/fnyYzyEUdn6wxczPIWCo6Kj2n&#10;QoxKDEAitFzfqbQUSLkAHi45d2Uhuzu2AI3uJ10pwszJ8R6Q4X0AkEG8QtDtLsa+ZBcl3gZYSeaS&#10;xxfl+JoxHfvsyn66uTgvpHDO7COf4WrVqTHjNfZNs3Zr9lJZTLEsqnh1tc07CTyAzDkQcw6sHG8F&#10;iix0d0bTzaNrSSXn/FT1BrA46jF+iaW5uBRCNoGcTUAC2DD1GUDZxaAPzjeZt/E4Rb2xmm+phuv6&#10;Rd0CLjSr8Rq3YtDqGc8/tkIw8LJ72AUoAA4ARoVJyDocWAsGELDIHBATWDkAMI661Q7XBqdr1SGA&#10;4Pl+DSvCyIauGM732KqwuLK0Cylu7a/SAJIj9nc71QHj7B8YIyME8Je/6gb728CPRe4OuT5I+ncJ&#10;7NWN1Gc+xue4ZpGLK6qUuM6RKdH7zNEsG6/FnWQgL9tSobe4YfaAoYM923K1R9tnjvu6qY50W9lH&#10;2OnkmjEwVvVd5z4r+KrsuL9KW+7NVSuqEH0gZ2cukCPIGD/TZ1vcWy4BMMv/iHVD2VqBABUb413c&#10;7++aqs39gIPKlOqH2UtC0Kouom6LdzDIVdUGcDHtmb5WBjat2gJ0KjG6rKy4m0wl+mRFau5RwUnB&#10;OJp1VDasMwO4rAoTXV1UKi2NqEAbG/QDZnQbpbQ/5wu8MIbuMUDINOksIeBzaW3dVcCOVXk7xuPo&#10;wgJwZr2fcwJOAoAZ02BeDXvSlDF47XXdUQDMvCBS1BTja6zuOwfYWB3YVY8DS4w1Z50YxlgAXnQ9&#10;CRtx8QAmunt0UeUZ3sN5V5q2+JsxPwaY6nrLwpU8ex5I0U2ja8pgW6FsmDpuNWZr7ZjlY4aVFYML&#10;jFkpV3eOsTSqSSpTfC+gyWBfIcZFDgUU67/oglGlsTaMhfNWGcfgZl1JjrvOvHIOgNEwOkaXd/av&#10;bn3/c0CLhtLicq7EbIE+jZ9qQik653O4DoyY5ZSKubqAmIdxTGu8k+ObmdRyraEpDDTAkDL9wIwB&#10;ugbLWtNFZcnvaU2Yf681NB630QzPKatFYzQwZgbHGuxrptEUY03pqhEi2Nf9M63Rn+avf4xMgm/9&#10;K1k3D38dGyOj28fYkQnuT+ow/adVLThu1NsJDbh/9WN8J4EbgcJ1g1R/NIKWop/wXo0s175VJRam&#10;+M2dj9ezdo8BqnOlOdcoIxhQYyfimuM+g25VjOb5zaYXmJeGFfCZYi7DAODXYxhMzuv+Mf4j43Be&#10;t0trXhVH2PiR30foESr8BnxfAM3CcRrr6RYA0tTgCyRFgfA7ZT0ixowKofFl7Li9mK/xPX7PlgDK&#10;sz1OvA2/R96T+xPwqlsGYDBt3mfr6kmtHbbOMXEvQMcEzx0GAFt0LmsY8WwzjaxDo5Lk7zJM99ad&#10;89Ytx69VQLiu0qYb6I2uI2NXfHYNMqPMxVgYXWBvxgAQQGTE847DVsByXwAb5X7VnGngJdlKAhtz&#10;jBuNlows7lGZmZwCToCYSfbHAJYRmi6wMQBFAJrguorNmzd/r3768e/ZvgFw3vC+r4Gan3jGP+j7&#10;6g6QeXgCLm6KknF5LWgAJkLLO9c3Oq6uBJa7QfX8DKCo2Dxa+8V6LoOoNw/AxTNjpFje7VH182eX&#10;O2C8p7Pq/fN59XzPMz6el6BfIOeK/mdnLhMAoAAuBrBeAyznJ0AL2+tHn39UvXzgec8u1Ah8ACw3&#10;H06rc+5xtWjTm09ctPGEdr5XDYAZF180rmVYZM5FFF24UTAxw8gaK0KHwbS2i8tNjvvV6bGAsYUR&#10;XwdygIbTXorC6d45M6MIcNjb7xZ3EH2tjFvqrnSBiPXKInAuiqjqIaDc3ege2ooL5lwlCJA5PS5u&#10;mZsrIWStOjpcq87PiwvoFECxOq6F5c5vt3m3HnDQLe4fQKGvOsI1g3tNYbaWi+4iVQuVkj0gxiBc&#10;VQoDe1U9duijqygLGUYBWUpRuR2gor/NX+27Brd2eLd2dXTaoRm/Qr9toAQQcc2i3mCtWtFdw71d&#10;YGGbOeiWcr0gK9seMecz3vcIADJNOq4gjP4q11RLdDeZobS06CKKwMQWUAFYJIuIfQ21zdiWtZX5&#10;atMgTF1IQgvPX9P9IXgALxadc6HFuIQwSCoR68auqJBgyFVD1oCQuUUVEAy7akXfLYYLKDEmZH0L&#10;CMD4WfJft42LNBqrsr/fxhCqOtSAwjgruomWMUzsG7zrM1YYz7WIXOW5C4AIDz7DsbeZR3t+puoD&#10;MMfAmhlVW8xP+dg4FY1cXDUAhEAkwG3RV+Voa2ue37FT7fONY5h12WD4O8BEn/nv7LQwyDP8xt5r&#10;rRhgA8OtCrIOqBhn4l/OqiebzGsRiLAQneX/VxlnX0VqvVW1hQfaFiC4B4Ra3M8MLsdz9WNBomWZ&#10;/kZx8Swa6yFUcN6CcqlcOzsRBSMun45Btfz1vTRebTqPFefMdYyudTkMzlxcFgIw4DHiLoTIucSp&#10;6AIaw6BiWNlOAx8NjI7HrTZz4HlzuodUbThnTM7iZjMKzvxyUVyMcZlnjsbmCBMW2VMx0f0VsOK8&#10;1V5bfJ9ZAGPG5xmIy3iqPK7sbOrtDM+YcT7zpZZIFoJkf3G5gIXPMxBXJUVlyOt9XZ78pnE10lYY&#10;RwMaBYBn6vLIgo5sAyPASlxItgWhZIJ/9zyH72EhOGNAUuuF7zTO/gTbCcYZx2haNM/lA4zlsSid&#10;WVRrwIzqgm4nA2ZVXhJPwvNL4K6GUaWiKCUqIs05z6u8GASrsoLRnNAwCgMYVoyq6bbGr8xi7AWq&#10;BTOY/AZLzIFrcRkxxjhAkEJvuoc0sJxX9SoF+ZwH42L8W7MaX8AAg2k2zSzXrIZrcKmKhTVmxrhn&#10;jPcyxsOA11S/Zb6m8o4BIG+5P8sAqEwxpgXj5hZKnItApNvGrBkNtICiQX2tuhAjy3nGHOM+QebN&#10;yN8xtBhVrqkEtWZ/qKyS21l8SxvhvyNdeMyxVocMONXQjs9g1AGbtzG8xpUIEBjj1vfVSIJai2sk&#10;VWgxrgbovpn5vnqNgX7rFsM9NouRx6jr4jHzxuDcN0KAKgjHGugS5Msx30soEWQSbMs3MRZFwBEa&#10;DL5VGVI1SS0Yjt9MMZ5jMrcUtBNqaKopxtb4Po6VmBq2ZewyviATxUiAnfsp4wgozld3T2JTHANo&#10;M9XaWBmzkkaMsQFsxvkuvvc4wGaAs/NTIRKwxmgGI6vGTEzoUlLNAV6AlgJ+Aih9+G2mgJOJcbff&#10;Z1/3k64tXWsqNwLP9AzneKa/g6qO0PPq40cXZjwBTnQTnSRV+u7+vPr48231BJDcuoo04KJSc/9y&#10;WpXy/wfVyTVwAZiksNx5Ke9/C3CoppzSBkCEK0Vbkffidi8BvGd3e9XFMw1jbabR2XWf/sac7CRW&#10;RndO3DWXW6mlcgIIHN/uVIcG2nL9kHbA/vHVXnUEIFhTZZ8+hwfAgqrJmbElQMSl9Vx6GOet6gig&#10;ODzpATdARhSNXnV+0aNPP2rKOYBjtduTC+NQMMoAh8Xl9nY53tPNI7QwFgBkEbo906iHpfr3aadd&#10;7mE72OBct9rHqBc3EEa/54rLKhxrwMlGYEeVZPfClGmVibXq5I45AlQD1zkCXHasdNtbAYDMCuol&#10;M0rlRfAxRXh3d63qb+gSWq0OTnUPGf/CM5wHoDHg+Xu7y/wmG9U13/Gab6HCcjywGu9yZeCtqzv3&#10;rZiLMTMNVqXCZ5zwzJNT42GWq8PDlbRj7tkHZPoAxTaQYRCqGUUGqeoaEjCywGLiStqApS6dhZJt&#10;tOm+GSJeK+X9NeIGtB4x9sUZ8AgMnTPvaxUufqsj3utwAChhKFyfyDiXZcBmBZhZXa/jXVQ3opYA&#10;NPvGtwAI/FWuQbHirIBhtdt9YO2Ud1lKyX7Ao1/UDAvEuQyAQbepyQKkJB6FcVz1uc3YVsBd3bFQ&#10;HWMKNcanMG5HRUSXDUBiWwRqOtzfAWhUHXRvJMCYMSzaZxZPj3PL7UbcOkvMYREAse/GJn9Zqwxg&#10;eLubQMdGMypCB4O9yLmkUnO8yZx07agUrPF8s4jMHtLNYvqvmUouOGj6seOoRmxsTAEpwAxAsorB&#10;XFor7pOU4HcLEKg66BpaXpkAgiaZH0DU5ZqxJYCB8R4J4GWcOZUd5jfPPASE1FURbvyLl/sWDc7l&#10;eN1Ua8EHSNC9YN2TUkqcNo2RUDXRVTRPWx5PTIt/ea/0AAH6q1I0Z2wTAA/3Mz8XDTR9WgAxVsT5&#10;rvEtLM7WXjLLCMCwXgrG1qDReUDB8vdmKi0xl6ODNt+O+WKYp1VXeN4iBtr5LdHP2Kd1vmtiW4zh&#10;ED54ni6fBsbNeBbPT/MegkRcO8xtiucrzfsXullXAptZPbowBA+DYRMUy/ymaSlOx/mAG3Ns8s00&#10;5CokuqYMeF5kTh3gxkUNjVnpdoGepTHaBL8r34Nz7bbuEubAvunHgk4TEMu6RsKMaxMBOPP0sVlE&#10;bXnJGIzX/Bvg3g7AonoSBYZx+BYC0xjvksBg9lOiPnClO0o44Zzfw/l77DWeNYx3KfEhBUKyxchq&#10;aFVcUrqfrUXxhtlMyXTiWaoKc2YHTQJd9JnWVWRq9hzwA8Co4KhQBCh07bAv8CRAFCNsUKpjGIQ7&#10;oeoR40lfDO9Uiy1Nl0VzDgOOITbWxRZDa+PeKDAabYyl6kFTw8o4TcBoeuKnLKlhduCiMM78ms3v&#10;+K7fJV5linmpMsTFpWKjAvKae+eLEZ9oqDRglFvFlaLLSyiYxphPO3+aKd0ry0Amzzbl3tgw/xsW&#10;9HVJ+a5vGt8BZxhtxnzLe7x1y7g/jv49UPSGbXEPfZdmAK/vo4Lx+ieVDI/p8/pv1RuOhbgJ7h8V&#10;lt4yDwGEMY2DSeq7rjpgyvTmN28Elh/478dAddtYAvD9w8gsI7+RYxgbo2Lzlvd7zVxe8x3fAISq&#10;J28BEOcVNxTPjoLjN6d/fgf2o9xwPfEyNGNuVIcmgCdhT/BLhpZQk6wsfkvfnT6vHoGYK5WVJ4AF&#10;WDEg9+ryMEG6ZirdP+xXd7cHARVjUS6sw3IKvNBMXz672E1cyeWVVXMH2VpB10Bc93XdXFzvMs5e&#10;6q3c3+1WT497bPerp6dD4GmveuDY1Z6vgYoTK+Ke0jDgF6ZFY+x04dj/gvMupnjPfWeW+jd7CAMo&#10;qBh/YhbRMe3+XjVGEAJaAKEsyAigHB66wGI/45uSPXQJDXT1ACsWiDs5xphy7Ll9nnXAdm+/BzgA&#10;Ngc8R7A5AkhopkDv7g5jWozvAET2AZWsS1QUljtgTndSgnPpY62XPjCiWnJ8tgZsdem7Wu14L/vW&#10;kdkGKCwo922hRs71t1V/gCPObR+uVv2j2vUDmLj4o3EqxqCY5eQ3ewFMD6zOq1J0sF7cN7SjA/t3&#10;mHeHrbU8lnjXkvK8DTRYr0Vw2d6n7VkRd7E6OFFdWausMbMFAPU3gSBdP7Qu8KJrpgeoBF7YtwDa&#10;OrCS+JL1ef4nYHaObqQVYEzXloZlHuNhJhFNRaJvcC39gIf1LsCyasG44s7pASRbA4OHVXyKW8n7&#10;LCzX3QBwGCtVbYGN7i7Hulp6NF09nCu1Z+aqA953m/uzCB//YxoqMMk+Wgd+gA9dQq40vbq0wF/c&#10;JbVbFcg1lAzOHRaf0z3kPRs9lZZWVJO+bibjZwCe3pap2MDHumnQGvdpDCdw0jZFeqZa35wBsKb5&#10;HxZtySyjBv/uBNHN1A1a5v1SPA6IEbZc5LFtETrunZud4n/+Gj0ARrdRF8DgflOmFwAjM4WWMOzd&#10;njAEdAA97a1GNQc4zFuMDuOu+mI8ifVXAiKAyhyQomsoawHxP6klIQkDus44m8BXl3tVfzY57gJK&#10;+3tAGAbdPqZaLwJBC+vMTdUE2EmNGqBJd5D/YzYVWtXGDK0VjLWFyeZao4AhxrrXrJrMxdiPBOIC&#10;PIsA2uIac6Wf96fkP5ClilLAhX1BiOMW72bWTNN9IEQlRzAxEDSF3TDoxpwk+0aDL6xwrwbZ8QwY&#10;VkUQIlZWxwNC/mVuiyuIe81MmV9ga5EzwQajLsxMMb/EuRgbI2AICEIGW2EhKbBWlTWw1vsBKpWR&#10;krYskLyuGioMMZL1c7jf1GIhxFToBfb9dovMeRW41b3m91NJmMfoLyxgPJsYYJ5Tit6ZmkxbcMyf&#10;2P8pqkyCglU2pgpgmDmkeyPxMTxH8GkCL97b5LpxMSpJrlWl2uV3EqD8nSb4LionKiVm+UwwjqXm&#10;0zhv0OwwGLOU98d40VL2H6Ol+0K3ja4XQcW4kRYAYHq18RtRmXiGgc2qebrbUsOFb2bsjDEaTe6Z&#10;BXw6QKwuRQFQ0DV2yJiaaYyoqdy6tcZ5pxH6jqrOOFf2TW8ew6h6PXEvfhPO2QQlDWdiVzCaBrUa&#10;z5IMGp6bLB2NK1vVIRWZJoY7LiahCajRLdNcZDyVHPYTyKohZywVj6R7Zx9DzT1vAh/05buMYsCj&#10;pjCeis/b19/xHLOaJvJOwpWB+OPjxpEAYfzW49asYY7NRX4/7he6Go2/8TsWtcPvEWCh/QRc/Ajw&#10;/AgwjIz8rRoZ+xvv8vfqJ0Dnx3/8PTD0tgajCd5LdUl3zmue9/otTXWLY91Br4GkN9Ml5mXocjK1&#10;OqnTAijfYrH9E/82+TZcb7hlrnGdcS1B6XwLv1Na1Jjvq1b+MPiR+Xvf9/ldx0f/xvW/8U3+g3dn&#10;zsznlW6bM9r57WF1+TSIynJuu+YYkLlya3AuYGKMzK2uJqHC2BMAR7h5eARIGEPgubs5SNDwl493&#10;1S9fHqv3L1eVK1IbOPz++ZS/vK0ku1N9sEAe99zzXIN0by8Pqgee4xIE14lx2amOj7Yq68Vc8uws&#10;Mmkw8fURwHMILA2SibQDaBxb6v/SMv9Ah6AhuNgw6IKIYJIS/RiIS/re3+4yT2AHwDjE2F9dAzBA&#10;x6XxKocbwBRAZDPehPEsgDcwjkXX0vkm59cDM8dnm9XZFSB1BugAGUe6oVRmGEt3lAqJmURH7JuV&#10;ZHn+wfFq1BVBZhcoMdvoQAg6o/8Z9wJBBuQasGtVYOdR1jwyroT7dGPtcQ/PT7DvoMS0HAI3x6cq&#10;L0VNsWz/zZUxOkAV+0LJ/oGrRS9VB4f0AaK2ONc38PcAkNItZSVcQMUlAlJ/5nit2txfBiiMLTHe&#10;ZBkAAoR2jMfhucxno9+p1rdobF2naMUaLWyNcVlbF2wAHQDJrKEu+yoqGVOlhv3umuoKcAKkuNjj&#10;Hte2jEmxAVuJsTE+hWMDcfeZ/+C0w3su8pu0ec953gsIAoC2gJQt/rrWlWSci9AhTAldura2NhkD&#10;CNrhui6YriqNMSUbDUCxwbkmACYQGWg7W60AJRbEM9hWeFnjnCDU1yUGxHicDCggyYDdLvcnWJf7&#10;F4xBAXaylADbVUDCGBXdX8lKWm5UWQ6AcRLLIUgxJzOSsuKuxqoL8NCMQVljjnmmwcIAhYGxw/WL&#10;5gAhq866yKLKjPEEupba9Fus2xyQkMUZuWb6c4djC6sZlOtfgMZ7lEBZGttWcxzj6V9dk9UK/Q3C&#10;TZo09xtn4nfYBVaNQekBbio73XWVnTHGAUwAi5Tcp6kkqBz5bN9FY5j6IpxXnWjSv7k4msBWASOr&#10;OXM9Kcrz41FfrB8z53jca3l805ZdxM50YgM0i4EdTe0Va624oGOUBQN7OTaw2CqrqiSBDgAmpfcx&#10;yALQDMZxFshQzZnXCGIQ253RAMQSz3ORS913/jXqdoXvt7LiPnOlnwqPAaKu0GxRMoEncRT8j1hQ&#10;0K0jSCWFWkUDYzqzNFZN895WxZ3AEE4ZkyEkYMCNmVgUcgAZs4r8rsZduJqyBjw1UmLUfQZGAMNb&#10;UrQ1COwzvlV0m4y5gJFXwfEvatPSBYwGRn0GQ59iY2x1haTOiQba68CPwKPiM6m7AcNpHInPUjVJ&#10;ejTHxr7oZpoWGlo8m/kZrzNcZTpZT2ZnAW++vyBlILLvMbuAccLYFbXmdTXKc0Z5X2M6xgCvrO9D&#10;c45xJThXDKCBqC2++TjHaYIQxl6jHzeTbiuBw0Zfy/8b/zFqajVGVbAyY0ylZ2nVTDNgWkjjdwnk&#10;0cegVgOHDbYVXkyBnpn5HqgEBIARlwJoNL4HIi2axzfAyJdaJ7WbheNRWskSUpHAuHNNd0zghXf0&#10;mxewZJ4AjLElGvHAhvBnNo+wQFMhUmUyeFYFyOBX05A18skA8t3pFwXImBPgawQDbyE606THJ2j2&#10;4/63IwCA8xn9O2P8je/xd/oWaImry/nP/L1KfBC/a96NPm9HgR4gR9AZ4d5Rxk9AMCA0xbtNqggB&#10;RKMCkXDFefs4vtvAEtu37vM9f3r9H9Ub2sib/6d6+/b/YYyiEv34vWNwj99Edxv9xyaYJ/eMvBVg&#10;GJ/zjjcJoBnH8+rh5QSIMVblEABxuYCb6t07a8JcJgDY1OxrIYLt1QNAA3hY/+X6Yb+6unVBxb0o&#10;MDe0WwDHdnGxne3do0sKHFYG2t5eAzBXnNMdxT2u8Hx8RTPWhXtP6G/Z/zO2uqVO6S8wmUF0cb4L&#10;MO1WZ6c7AZsLM40uXC1atxDtnOYK1Bf0AawELEvvW/LfoN5j+hroenbery5UfQCYpEwfGyejKrMd&#10;F86tbjLjaHjmscG6Kjb0d7sP4OiCMv3ZgnbeewDcnAsLpxsBIt1OurAOABL/qjZ+RsXn7rZfXFm6&#10;eq64R2gBAg50oxwVqDkADI6Oh4GwNONOrOBrfAx9djkWYgYDAIqxjbc5YxxdSRauS7q1ao330D8g&#10;wnmXB8gq1QbwAjS6pFRyVGg21zuA3yrQxXGddWSGUR9YGWYgHTCfHWBJ4NkENNZSN2Y5akzWRGLf&#10;LKSyUCPNOI8N3UrAxzbwAxzpftoxJsfso71S0M5FGVVWkiFEM/vIasAGDru4o+Ai5KiK7AAnh9xn&#10;QO8JIHh4oHtriW9oXRzuBSx2AJmsLdSb49mqIiXoVVdPVqHmXNKga4VDaFBNMXXZyrdLfYBla7Zq&#10;G2PCXzor9LWKrnDS7an4cF8X+AAmOqvG2XAfkGIsjesWmSEkOLmq9TBt2sBcM5AEo1QABlBcRsA4&#10;mwTW6iZSRemopHCsy2l1JjCzDLgsrbO/JmQAIwvK28zZYOfuHGAGMPKMDSCqt90EAlv8pqpLQMw6&#10;9wA4qjfWO1lyRWvBh62wU+rKcLw6zXvabxpDOQ20cY7nLQMOuruEG1endmFHi+w5tgClC8kYmlXd&#10;Tfx1qLvKpmKyjHE260iwWTdOR9ACRlIJVwDguamQy7ELLrrMgO6lFKHjWAM1x771TRJHwrMEM4OV&#10;dce5crduryG8GI9itohgZMyMMSeJO/GvdwDGcQWNGHP66v5RhVrwORh2Y1c8H0igWajN1ZQnAQqL&#10;n5kBpDGP8WVb0l011AKHYERznEWNM9d1xYwZG+JY9GPrfUkdNZ5FdccxMWBW2M1CjDRdTWWpAAGL&#10;8QQP5mD8RlxCwIwtYwgNzGEWIyooGODaECIAgfkOsIHhNTBTI5zaKroNVDkEEt7DmBG3U+2iGGXh&#10;P5oLS+pW8C9jy8MbR+IzUvWVd9CYzs67QjPPYvwmMFIK6AE2+ev5DXPlXZiz6ooLGaq6aGR1uzhW&#10;A0CJgdRYq068wXBjVP0r3eBPS9KPYTCd87SQxpwngQezaXSrxD3E2GbqCCe6mrIkgOMxD9UN3SEa&#10;WGvwqN6UgnR8C97H31zQMyPIIOOkRwtKbHVRWSvFbKxpQWLke/57a5bfgef4Xv4GFpIUtO1rQKxQ&#10;owIzDUSYhWRGz5g1XHSB8Jxk7TC/rHQNIEWVGuM8+wKi9/itsnQAx8bJGPeR2BzGNy1fBWNhkd/G&#10;bwps+d1Vf/z3JcCZuTPKsdV1/bfvGFGNhB7mNslY+XchgPEuuqlKAT1jagAEriVuR0ABJoSwEZuQ&#10;MwmAcL4oNgbg+n09z7v7DOZq0LPfoKhk/FvhGapIKkUqWb6fcUfC3I+vVX8AECEEaJrw9wW8LOQ3&#10;Mgm41L9z5sAcrSlTlCHg521xoWWughfw9haweXV7c1DdPVuV96C6NfXZrCOg5vxc1QO4uNivrgGS&#10;C2GHvg/Ph9XT86B6eDqsHmlPgNAV9+o+Ut05Z4wz7juPa8l7dDPtVk+u0WSqtEoOkHL3RJ+bvcq6&#10;L6Y42+eG8xeAyIlBu9aB8TzPPr47rI4Y/xDYOL3mvNesCcO9R9wzcGsQrgoGsGTxOgvVnZ8VN5Xu&#10;pKxldAr8ADP7QI1qza4xL4NetQ+0HNJ/oApEH+Hs6MBMISDFbKGzHkZUKNkExKwhs109AFknF72o&#10;JdZ7ORZmjrrJChpcmoFkyrTwwTnPc5wVooGR/V0hp5vidVvGvHB9S1g4sQEwgQeghPPbgItbXU4u&#10;2mi1XtOTdUep6MSVdWi9GAAlFX0BFu8xG4j9bV1VgpCZSQEbM42AFMDEgN6oI8CHiydu9tgHVKz/&#10;sq176cCaL0AOsCJcuZ6SAFRqwiwFUhxP+NkZlAq9Ki8bwgvgoRpjgbn+Pu2wwzUAJgG6gIruoVpp&#10;2QJwNneKC8mA5K3dUtF3a49z9Ns2JgdI2QJYVGp2d92fi8JkXI9qlEsWuDDi4QGGfR0jb3o0YLG+&#10;rvpiajX3ADvbOwbTeswWCFgHYCx059aMImNoNlRrgARdUju61ng/n+14Wwbf9jvAo2tA8Z4815ot&#10;ARVdJltsBRvVFcBneU3oweALFgCK7h9dQS4fYEaQdWBcTHEVeBAMlowxAWI6G9NxEwkSunoEENOO&#10;O/Rr03S7WENlWfAAiBbXPSdYlLgb3WrGDAXk2Po/5FWhybWKGM80aQvbLTCOKdEtnjO7Nl01GTMr&#10;RtOarYlAzlrfeQEUQIXP6wBKizSL2ynjL9EMgg2cLLEvKKwW2JkztXllEkPLX75eY4y1PmOtc21p&#10;vJq1Qi8wZGDyEuBjjZiOcwFC/EtZJWZBlWeuwJBxPcvcu7TKfbO6fwAentNmDJUaF5AUugSxLf7t&#10;WExQN5FF8qYnX/NvXHVnJPE3KaIn8Ohe4n++pnB3ABxr3DimtV8Sc6IhAXB0GaUuCluzmFKkDTAx&#10;jsS4EdUdIajB3KYXMaD01eUiyLQEJA0z5xPQyripLcM91otJ1gqGVel8gXNz88AJxiCQwnlhQTeT&#10;/cqaRG/iWlKpsbqyqc5xB2FYBJAE13Kvhcg0JBrCpMNifKeZl3E5gSnfj36CUVnIUaUF0IjBFFrM&#10;AsLYsj/PM0279jkarASjaqQ1YCojzHEEY6RqolshBQuBS7OuSqG6HwEZoIDn6NLyO04tjgBVr6sR&#10;YQRAM7hUt0cCTNkfZ6xxDN14y3H5C19DynVhQSUj6gjG34BlgUOXmosqzjO2zTWVUqyO+VpmP2qH&#10;UIRRNL7CAFKN7YiBqFEuGJvnTgBpY7yT0GSAsaqUyo/F5UxfTvVdwYRz1jOx0q4K0JgwgoGf8DvQ&#10;1+b6SEKF38iYkIBK+gkZPIsxDFKeZK5Jr6aPbq0EK/s8WlSpCcZhf4R5Jz6Ifxcjwg4ANcV7zDSY&#10;PxA4DRw0Z3/g3wJwMcE+fWb5flOMOwl0THNu2ncVDnjvpEX7PnyXCQNp+R5mTOmyMvB2EmhJbApj&#10;j+vyET6AkBHVIvZ1PQkVurUS30IfXU4qQ6ovZjn5fXSbDYOSTb8enfiP6qc3fwNG/gZYsfU5vMtr&#10;jt+amfT2b3yf/wCqa0Vn/D+AUr6X8+A9Rsb+g/NFAXp18XxcXTweJzDXZQUe3p1Ul/dHgRfVFNOr&#10;TXm+edDtdBhVxjTrm7tB+l8Fcg4ZY1C5rpHXzSZyqYFzM5Iw+KYxnxkEfGUqswDCMfcMVFp4lgpP&#10;0q3pc3u/n0q+Qoil7xPAe9mvzgAMK9vqcjrhvizMCNwEZAAn1Z0TAMRsJUHGartHl1vVAcBi7MwA&#10;WDE92tWn3eoSUqWxkq+uqQsA5fi8l7iaUg+mB/xsVhcXm9UlzeUCVFSsF6M6pDvM+d0CVqojF2cA&#10;DMBxhME/BlaOjwyeLaqJLi2VFCvs7gIC1m7Z2V3GOJdYFJUNU6H3hQ+gYQCwnDgW4GCF2xjOHc+v&#10;VpfMw4wolzjYHawGSISGNbN94r5hq4E9BEoOV6ouQGChuE2a5f27wIMpt6oHqiKmMvf3MNAYeVd2&#10;FiwsQGc6cX9vtnLNI424kLHpvV1dNYAJ8JOYGCDDNOiU/F/VyM8DwmZ4MXfebcAcTlWZ9nQlFajY&#10;NE5F1w9A0tmar5YAGduKGU3MY4V+Vtbd2DbWZp53s9ZLyR6ymq3BvLqB+juqLbPV6rpqCPDBPZb7&#10;FyrMTlJ1UYURTFwEcYM+cc9wLDBkJWfXP1INWSppyaYaCxdWt21rVNfrY2NclmZ4jqoKcNKZwViW&#10;55iJ5fpPFwCt73fEb+cSFpbsV7Le3Paeab4pcMWcu32L400BhePV5voEYDXFN53m2/usqapN3zlj&#10;TQAEjf2c9VTa47wXgMA2KcuAhpAQVw3X57hvFlCY5V7dKg0Mf8nuweBj6Ga5dxbw0J3jOV1NKhPt&#10;ZWCmDXRwz84Ox/OmIo/xzZgHcGA8j26qspTAFPMGajhvEK1xGhvrM1FehIBADfOxRsjy0ki1ZIAp&#10;hnlpdTR/wZpC3AI8bKovKiqp37LgvFxIEYPMu6wDcUu8t4G4piy7cq+uJJcWWOebrvAc3TqqSYJd&#10;C2MuRKRar7EU3geQxE2kysMY1m0xBbrfb2K8izKjWyo1YoArA2bzvdYmKt1PqYzLX/NJSRZiOF5c&#10;AxrWeAeMb2qO+KzZEcblXf19eG6bZ7r1e+h2Wua8TbeTSwTMY7StAmw6ryAjCPmcuF2AiZmFN1Wz&#10;bUAtxlfXFNCSwFv6m648PvoaI26aLsecmwIQvFYqGZdxXMgx7h8MrG4SISKuNN5FcBFmdHkJMwEx&#10;ztvM3DIoeZwxDDAdw3gby2Hsi/E+pu+qgAgpusESZ6PKw/lku3CtNVegaW7exQF/4Hf8id/vRyCz&#10;QIVrFhnDY/yP89b9lBWUmWsyq5yX6hD7Ld69wb7xEZMYV5txEgKI6b2qDAb4zjTZYjiFEFWAkp1T&#10;1BHdMGbW5K/3t0VpGGX+bwGNqATCkq4RtgmOfWtfDDDn3mCkRzXO7BvfosrlM0wVbwBd5Zn05x5h&#10;rqh//PfF7+vCl8YYjY/+nfdlLgCUYGEA8TL//Szwm6u0mOm22PadVZD4TfkWrs1k6rIGe1bDLdSw&#10;b3E7v4FGfArgCIiwbybVCPMIVGrw3wIg7AukWRrBrCnhzaypFu8vJNI/KhHfYxJAFOyioPhtBUW+&#10;q2AifOvi0633hnuEKt1jAozfReAQWHRLTgG9KbTnN+UeU7TN0BJMhbMsLFm3N9zzmnm84fk/8Q5J&#10;5x4FSoCZSWBmbpFvxb8Zg5rf+F68g+M4L+durI51ZIQe1Z1XFr57fDqu7gESlyh4//4sqdVfPl9l&#10;+YGHe+vGHAASB9Xl5WHqtlzTL0sPADbHV64EXZYdOD8vSw4IRrqOdA+deR7oOAc6BBor8Qo0umtO&#10;dAed7QRQzF4SWowlGRxahn+7+vDeTCqDgHeqO9rDoxlO29XdXY9zG9WxwbtH9D3eyPHVzUa1D0Ak&#10;C6l2HVlP5ehgg7/016t93T43W9Uez9D1s4vB0e2ye2zqdFFTzulzfbsb95BgcXK6AXxZs2UtAa8G&#10;5+4OuOewFJAz1dl1jPY51s0jzFjiX5dRMpH2jWtZ4zlFzTg0PuVkBeOnirFabdTKSA/I6QEgZhRZ&#10;+XbHsvy6a2g7A/sCDjxL95CurD2etcvzo7DULhzTrw8YM+nQ1lM5pj+AMOCcQLR3aLr1UnV4rFto&#10;sequl8BcS/yv0W8N2Fg76KRg2woAkfL8ui4OABauCxab/KUvkKxguAMe/tULmBj7sQEQqQRYTyVK&#10;B/1W7QvkDFdzNptoeWkeQzkXpUY3kzE7FrnbA8hcMNGgXyvmum6RGTubuoqAJNcI2gJCTCV2ezho&#10;8a6ztDm+N9DTE3IAGIzbGpCyDHxsbAEsqiDAjUpEB9hpL/MXN8ZXN1Gb5hpHgszKcpNnlZWg/au+&#10;tyUAAT7AiusRdYELx7UCbmexPse+C1Ca8mtKtFk3ZQkBDHp/JiqJSoqLMermWVFNSR/gYX4yxngF&#10;MDLeZWUDEMCQtoWOWWCFcwu6gzCKpnhv9ZnPJtDAuWXdRYynwjKrcsL/HHXFqLoIRioXpl5vWEVX&#10;o6rx57zKj8pGisRhnC0sZ/ZQCzBxHSBrmTSm/Z8w8LA8CuQxH/7nnEwgDJ0xL6ZSe9xe8X7jLgSW&#10;N3yDcX4njLbGCkOsofev5JUu/4NfEi7KX+cN4MFic0KHz2ytcp75NDEEszzPVaeH8SMJnjV2AYOb&#10;ZQDYmnY8OWEArXEWnh+pZpYZg75CgXE2KiYLiwZG/lh1lunHvQa0ugjggjDBOAYaWyxOyLG4n4qO&#10;SlCp2GtcCfOL64n3GcIHxicuC97PZQGaHYAH8AiM8C1sZvak3D5zTKVVIYHrwtKUygzfRFWmZAiN&#10;AMcN7uNZ9JsDwBq8y5Suqk5591IXhnGFGe4brrRsHZhxq+JG3aAPx5kH+/62KTAG0MzrzuEv/lbL&#10;oEnAB1gwfkYIGo8riX2gwbooGlPjexY7GuPX/BsfrVaWgDYVIb6nwcPDYni6mTTgE8ZhNNxni7Fp&#10;YHDn+c7+m1jl39Aq/05WgFljjmYBHt1M0/RRwRjhHmNFHNN4JMHLFH7h0KrGc4xhjRqhew44KDE4&#10;PzDfokJE0WjxFz7GTgBJbIqGn6baYFaTUONf8gKOZf5TPl+DzDyKkQVgbLqDZszw+Z5/J4LFD3wD&#10;163SRfkT/+3zbwaA6zCPFpCyypwEOQEnqensq5wZwCwQ5Tk8O+4PxheUTDUWNIQADXCUCfqovgmA&#10;TQz1As9oNr5jy3x5nwlVFOY106L/j8wx7qa31SjjjLzmfgAtQcd8TxWNcVPCgQ3fa5z3HmPMqDiA&#10;jxCgipGYE78XICI0CWh+L7+RcCbEmHKum2desPV78xurBBl0/OYff6ve/vQ3YA5o8n6A6SddRgCG&#10;UCXcCSYqZ7leP181SiXnNfN+/Ybv4Jz9dwBEvRU0aQY7+210Z73VleR3AnCKKvNdANHf1d/b+CHn&#10;8urdu+Pq3cfz6uZpUJ1c6gYSPvYwlsDGOYABOAQw7naqi3tjV/rV1TP7AIbpy9ecc02k68vt6irq&#10;Rj/py6ZXHx1bon8rWUMX15tAjhk/verQwNzbfrV72gMuetXRFedoBssOTtarARBxrHtmYOVa7qHf&#10;2fVWdXSxwT5gwvWDPbbAhwG1lvgXfowRSaqx9/Osg0Evwbe7wI6F5twmGJh57gE/ewCMrplDrt0w&#10;n+ubPgZ/vdrbsUZLl+s0gMTsIlOlE78imJhJ1F/FAK9UfQAlJf7PN7J69Q59t4+Wq03msb6/Wm0b&#10;bMt9feBmDwjaNn5F1QaYenoC/E5Nbe7wLkvV4Li4K0zbtahbvzcP+HR4DvDBeAbCWtn2ELAYuOoz&#10;ABMAAGBcI2nH6rcG0W62+T16qRXTp+/eUQej7zpGjAU87Ou6AWCsJ7LZXQTCSsZSl32zgjYAmg36&#10;dE0j5njL9FWMtatCrwIzayoq3L9C2wBm1vcWqmXruwAgu/Q1HmZlGMQLmKyszSZQd/uA/ozpGkPW&#10;S0ml3S0L2nUCKqZFry2VWikWtBNgrJ7rkgA9gGoPWDNmxTiXpE8vm5YM5AAby4CIBegOEj/T5ppQ&#10;onsJEAK6rBljwK7BuMJZt2ecTImlUaWxvL/F5E5PV4AYoEbQWRYaZgAo5gQkWflWl8XaBpAEnGzu&#10;cJ9p0zuAEMaoTV/jWSzn76KKpmQvAUOqOI4t5PUMkOW5upVUgHQ5leyc6dREWXKBRf6CT/0W4CNB&#10;rhjYecv+b0xW7VWAZAPo2dTFA6jszGOwx/lmPMuMJeBofs6YFeZoPAxA5bIBCxhtq7OqsljNVvWj&#10;DXQ4lnExKxu816bvNcFvCSgBgKocplXHXaTa02EcFSBjVLg/5xlvjhaVRxcQ/5NXHRBckpItDK1h&#10;CDDgGsgFDJN1Uyws5wKMWY+oMRpIjNrEu+ryEXqSeURf4xp0Z7Qw6saXtDB4xrLEFQJITHLOlZw1&#10;egsdDTd/6WKAVldVSwyUxRgt6ULCIPLMRfr6F7Hp17qbNJqrvEvHWB1bFwMFgLhGUOqiYNyzqjNG&#10;VDePBksQMFbBAOK5JcZcHuHfEe+G8W/yP34LzAktk8xpFMM2Sn9jOFLCfhyjz7ipkwJUJMgVwxrX&#10;xDh/kQNJZqekyB3X8mxVFwDM+BS/oWs4ZZFEvo+QZbDxMNNKGIkSQv+Uh1fVANha1rWZ9h7O8y2y&#10;iCMgoTtJgDAmxW/lEglChYtOWuBvWZedEM6/R+N1NCS6b4SkDt9VZcFsHxdJnOd3W+C3n6cJaxPM&#10;3WBe392Cd5PMc5Jvo7tGVcnA54lRgYsxBJCR4tIq2UA/8DsY8/NjmvEsuleEpybfIXAJpGlMG0CV&#10;gbYzQM3sPDCw/EPeKytJ09c6LqowIxy/AWBe862FGesX+Vsbu/KmBgQVQNUzA5p1M6UuDIbY331z&#10;tcH1GuCYr5lBltMXrFIHhvMpGMe+0GAJfu/VvWSsjhk6Y2wNaI5KAYgFvDDKySbyPg00EBIgwHDH&#10;1aKbRSDh/OSMAboGv9aBtbpk+AbjE/8BWLkvUHBtSqWI9wQMjF9xvqZeTwE7b4AQ43BGgIkE/boP&#10;MIxNcTzLs033BkTGHAM4MS5mGrAao49LJmT5AmDF/5bMpDPjTSXpzU/0H/2Ofx/CGL8Nz4wayR8G&#10;fluD/vP/Av879I8Y+/FvZ4bfR/XqDZAkvPk9DaZeAJyF5rfM0/YGWFKlMlvJoF/fw/iqV/e3e9XT&#10;4/9f07k2pQ0FYfjf1LbTcYriBblj5I6A3KwIih3t6ECn///L6fNs2g+ZBJKccxKY7JPdd/fcp8Of&#10;H2m3W6TdL7OE5unlFSP7CJw8L9Jhv0kf+7z43f6wjWkKDAEZZtm93KW3d+Fnml5Z/wQGFLi+Oyv1&#10;FrABHqxu+7KbAD3L9LanXUAiarwAKbEAKhHWMYuI452z6AEAMgXbTKH1M4BBPwvamNPWYguQbDiO&#10;7YdXYAkwWnL+fDtKszUwYQE7U1mf6MOCbWzn8xrdJmdsdo4gi7k9Ak3L+QjAAnwApHvg5VGvCqDx&#10;8W5m0yK9sTzRzwrgsQDdCshZzYa8hXcZp2nJOXwsLev/r07LHaAjJOnpUUgbxemAnNUa+GFRr2JW&#10;0XgkvNiOgNLFGHXSE+dsra671vtihdxecr6iyQxQoa0ZQDOhTyvprrZd2gWYxln6fXgMT421XRTg&#10;xhQAwI3zIEUY6KGHwW2nnuEhDL16ldCxCCyAx9C1Gpb4nmUm2AAytK3odjrJuC/99MK9WC4zflth&#10;TtAyhXuQNutB+gnAOhu2E0IKEw9cg8X3BAmFvULR/Qagob8ZbVjV1mq3IyFp0sA4AzNCBwBiarUh&#10;qz7Qo1jWOi4dQOemBzwAQXlVWkAEIBnpOXHtZ9qI+jBAy3DWDO2FQlwFuApxI6NpQvv0P7jPUhfQ&#10;Ct0KENTWOzMAODhvDCD0o98696LOAxuwYZ+emy4gY2VbwyxjjL/emD6Qc4sxHrFMpmWusZomwMF0&#10;6pxFLHpGutZZKWFgAYy2HoBc+9LUkyNs6DHiu5i5mLc9C81lQENkyzTVdGBsgR3DP5F6i2G58Rg/&#10;067bZgjpWdDFXbN4Hee2MEauDeEIIaZFW2ROXYvhqVo9Dze1Bhzb5aF0nYdINOoaP2vB6KUyFKPH&#10;Qi+NoKHItlrlmAZjYNzWj/Eca9i0gRCNn2nbY8NPLIbZLJTXrDGG5nnq+GZbK/IA5KFGf236HTKG&#10;MYA2455bvdb07pv2KW16Xc5FxEMQw5kZgsGoXggigE8nxs14MMYKc+sYzAYQJfA0OF/gKPt2z1rh&#10;rcaqw37FuVHeXzDCiKsf+R/eqbOu3Hge59CmayvEmrLbcD/f+YbeatOf52BU7ds3cucGskKuWTWX&#10;ekS4lgvaDgExa7UhlX4pmb2ijsZx1DHwhloMTenl8k2/knE8cHSFoTad17DL+QnbairUTKi9wMAZ&#10;7tHLUfUt3jf7JoaTfWYzqU0xLVloiVotfFbzUGlwTA1jnvG9b+6FXEcRc+KUDPlwDYCXqb6mzkaB&#10;Pe63Bt2sIz05UdGXPipAieG40BIBJf5nMz1q7DNbKLxYghPAVMf4G2JpATF1vnfeIfUrGj2Fm3qm&#10;fJP3/gYUMhaFxbaVC5lpj371MF0z9moFI4vxa/lb6M3gHqrtaXc5nzFGls+Z1wUEeN0ATQUjWQ5d&#10;yTH/Wfo/M/zDNdOPAlnF0WpzIgwDYAgW4VHBwDa4t4KF+hqFqhp7wysRlmFRUKsIWMGzIakQA7MI&#10;au7zHpuF5WfBxRBJzOTM76lnwmykC4DCDB89RSF0LQIZgJqgoVbEfccYceHD8FAeeqRtlqghw5hO&#10;OOY747wss1wJJV/CCxI1Zxh3kf9NXiH3WzrWs8G49HIIS4KkYl41OKcBRcCUOhZDOeElYZtFD5xe&#10;Sp9HHV6ahBsrGvv/McOoAmSVAazTk6N0zrmCyKUQUvyUSqWjdHr8mc+5DkcPkyEkM5a8LiFSGNQr&#10;UwTGFIErZi6wLWQVALmC5119TX8BxBehwz0MIkcAAAAASUVORK5CYIJQSwMECgAAAAAAAAAhAGRv&#10;Ap8Y6ggAGOoIABQAAABkcnMvbWVkaWEvaW1hZ2UyLnBuZ4lQTkcNChoKAAAADUlIRFIAAAJMAAAB&#10;0QgGAAAB73PWVQAAAAFzUkdCAK7OHOkAAAAEZ0FNQQAAsY8L/GEFAAAACXBIWXMAACHVAAAh1QEE&#10;nLSdAAD/pUlEQVR4Xnz9ZXcr2bYkgPqXvL733HOqavM2k2RZzCzZMsrMzAzb3mZvZoZihlPMBy/0&#10;7e5xR4/RPydexEqrqk6/Hu/DGplKUWasmDHnSmnFKjq6/QPuP/9XPHr5r7jx6E+49uAn0+4//TNu&#10;P/kTrj/8CXu3vsHV+z/g1uOf8fD5X/CAr9VzNx78iOM735nn9q5/id3r32Dv5tfY5+svX/kS+9e/&#10;4/HvsLb/R9REziPYW44y52mU1J9Ccd1rWLz8MQbnX0fP3Ovonn0DXbNvcf9NdE2/MK175iW3r6Nr&#10;6nV0Tr1Ax8RTdE89Q2auFk3rtQgPlqM6cgaejguwZ84iz9eotatNvkDv3BsYWHzbbLtnX6Jz+rn5&#10;zIGFNzG48Abb6xhcegvDy29i+eBz7N/8HIc3vsbeta+wfvgpVvY+xvz2R1jZ/RhFx3d/xp1nfycI&#10;BOneDzi89S2O7/2M3ds/YvfGtzi6/T0v/lsD3uM3COiLP+Pu058J0k+4epdAEeijW9/hgOAc3CYw&#10;N7/BtUc/4fbTH3GH7e6zn3GTYHvby1FsO4Wxx1HERqsxcC+I6Z37SM/WIjhQieREDfJ7LsyuvYWZ&#10;tddRFTiLquBZc5Jzm+9j4+hz7PAilnc+gLu1BMG+CjQu16Fx1Y6LtlfhyhUTzGem5SefcvscPQLn&#10;5FjH1FOCLqBeoF8AsoMG5l9gcu0dXuO3uH7vaxwSqO0rnxGgTzBz6T1Mrb+L8dW3MHvpfRTt3/yZ&#10;wPwFl699g5uP/owr9/+Eyze+w+rRl1g9/BxHdwnIg59x7f6PePj63/Hsjb8TAIJKFh3fIai3v8K9&#10;53/ic3/G/Wd/xj0+d/cJwX9CphKkg/tvouVSPUa3l/jlH6FhyYHMrB1Dd0PIzNvQfeyBv7OcF21D&#10;KZl2n++7++gb3H34Ncq9Z1DhPY2tvbdx7e63GLweQfuOAyPP/eY5W+w8KgNnCOhpnKt8hRdOtsy9&#10;xMjKWxhZfpugPCdIAk0gWYAJrH4yuJ+vG19/B/sE5vqdr3D1zhe4fPVTLFx+HxPsrKHFl2xvGkBH&#10;lt5E0fr1Fzhf9ho6tn1YO3odl65+hY2rX2Pl+Bs+/tqAtn/rewPKXYJw+9EPZBOB4P59AvSAIfqY&#10;LHtCoB6++IsF0uMfcf3BD1i9u4ODGwxDfma0vxoNi3UIdlUgR7By6zbkyIbUVA1BC6LcdRatWw5u&#10;zzDsGfpPfsS9xz8g25fEhZpXUE12Jaar0XvTay6mJnyex1/F+epXYYtfQHXoLC/oJVnwBvxd5YgM&#10;VKBj+qkBssxzCh2Tj8nODzCz+TZmt97H9Nrb2Ln2MY5u/JHy8Dm6jp1Y3fsIE6tvEqA3GK4K3ZcM&#10;2RcYXLmOovMlr+JixSmcL30NFfYLyDR3k+ZfoTZwHhuHX/CCf8SDZ3/Ckzf/hkdv/ituPv7J6NSj&#10;l38lKD/hBsNKofjoJUOSj28++hFX7wncrxiGX2H76pdsX+HSlS/gaSlDXfIiw6QEow9DaFhwoPeW&#10;B8E2L9KTNlT5z6HUcRqtZOC1u99h+F6ImvElzpW/gsaVOjSt1GPsaRgdB270XPMRjGrUZ0uQGK9B&#10;06U6NK870L7rIPjViAxWoosX2jP7DFUEsdR9CpePPsT20UdY3X0Pgb4yOBrPY+RGHmt7HyDWXov6&#10;9GmU1ZOZC3rfc4Q7ipHsHmZn/BOKNvdfwOYrQUntaXjTpUj018GbqcYi0Y112VHjuYBnb/4Vj8iY&#10;m2TT9YcUdYJh2EXQrtxlmJABdxkytx5+Z72GbDoWWNSrPercJkHKLTrRvuVC3w0/Rh+HEOysROe+&#10;H67GMqwePEN0sBrxsRqcI7sjPWTOVR9iLWnqpELic0SHqpGesiN/2YVAN/VpjYK+Ucf3EKzcBcOw&#10;cH8FQ9OFwQe+XzTufNWr1Li3EOgsMwwsd5/GxsEDstuOTQK3efARZvl818QqbP4LDM0D2COvocp3&#10;Csn8Imp855EbmUSRK1aJpcsUwLUAsgMepDpdiLTWoHnEg2gTe9l9HvfIlNuPv6fg/0gNU5b7HmNT&#10;u9Sp7w1wAurB85+oT3odX0M92bvxlQm5S0dfMIP8kdT2MtQc6FxtxRLFMjZYi8RENVo3XEhN2wgC&#10;O6i1HGGC5MqV4uDmF9i+9kdsXfuCF1kBf0clrhxuoH2/Hks7vLit15FZqIGbQLuby+FsLEYrGdVx&#10;2W1AFTsv2l7D2Yo/oJW6do0adLbsD+g65DXOVcLnrmcYexDqrcDp87+HM30RvubzcJMsdmbo+jiz&#10;dGspbCHqpPMUijzpMkSaa9HQ70K8zQZPqgKOcCU2r3+NQI5f6LyAQ+rTEUPhmG3n+hdMmXcQcNWa&#10;suCIz10jWNcffU/gCKJAuv0JU327SbO7DL1LVz4ne7wYuR9B07IL/rYqNMzVo+fYh5ZVF0rt7H3v&#10;BXhyFdSwSmQm6xDurUZ+183XuzFPTar0nkPnrg9TuzeRHg3Dw8yXW3aiYb4OjnQJQ86J/L4bc9sf&#10;ENRyA5aybH2GoTlWy1LlM7ZP4WwoQbH9FNlYT8Cq8cqZf8KrZ/8ZFa7TqKy7iBpqWl3sHNtZVHtO&#10;U47Oo8L9GoqaxtyotJXCGS2HL1ENb7ICngR7MFWDkesZhqIDJVXnsHn8OUPoc7LjM0Q8Tpw5/SrO&#10;nnqNYfMJZrdvYeXKffQdhHDlHrPng+9wnWyTVsWH7OjeCyC/7UEPQ63nKAhPcwXS03Ykhmvh5IV0&#10;7ntQ4y8mWOdNuNez8wZvBzFwM8DnyxDqrEF2po5hc46Z831MbbzLMHYjv+NB15GP4ebk99hMogi0&#10;87OnbAZobyt1KHMRqTEbU/57cKdK4EqTaUwOttBFlNsrEe+24dSF35FBJdTP06hLXUSVoxjxvipK&#10;UTk/rwz2cAmK6nwVqHWWwZesNojmJiiSZFZdoBzdWyEsvd2IcJsDkbwDaywXVg9YZ+x/DH9dGRJh&#10;H4H7Ah1b1J0HMZYTzCIsF+4wtS+/24z5t9PoOw5i7s0k3A2VBIZZL1+DcHctL5w9OmlH/7Ug65cv&#10;KNpfoNJ9AZVkcA/f08WyYXh922TjmsBFOBIlcLeUI7/hgy1cDFdDKVl2FjWhCxR0aiv1rTZyEW2X&#10;3AT9PJwUeYVruL8S0YEqtG14kOiq5veXkwxVqCaDG4cdePXM7wyj1C5U/oFyU2FY9sqpf8Kps7/H&#10;uYp/xjkmuqLiirOINXoRzjIkspVwh6vhT5LO/ipU1JRi9GYKTVM+1Ieq0H05grn9+4gH7Si5eBbF&#10;50+j+Nxp9B3FMHAYQ+dOAE1zHgxci/DEvGjf9GHgaoQ97ESEPRdvT5JZPvipgUmCluKJdu8HkB5z&#10;ofcwhPWjTwyIBszOajKBmWzVSeACaNv0oJEJIT3lYDg6GQ7nEOioQqi7CvVkiq+VQr7phqepHL1X&#10;/CaEqyjE8VEmgM0E2VJinovkaxkx1RTtZbxy+neIdpRRYspQUvMayhiSnkYC3FiKV87+DqW1Z1HO&#10;EURx+VkUldcUo7z6Iho6wwSoGn1bcdjdlagPVMHuZXqkdgUbKcLrYYaFC2N3E8gkAnBUFqPkwllM&#10;P80QzCSmHqXRtuzH5PURMu5D+BpqGWYBDN6IonsnSECCGHsSQZBp2BEvx8TDJGZfZFHrL6UGvYvF&#10;3ffNtmvPb0DsPgiiNsiTbqkm9UtxfX8FAzfCaF3xwJWpoOAWo6L+HMoc54zeRQZq0HMlwDD2sV56&#10;G64sL952ltnWhY49FrXtlWSx3WhdoJ3lQ0stIh3VyPR6cPriH9A0FEI4XwJnohQuhp87Sc1sKCZY&#10;Z3C2+BUUBcme1kk/Mt1OhJvs8Kaq0DTpQ6KDoNzMou9yAtusZVpmg0h2eZBfDSGXIaheFxy1HLuV&#10;XUC6IYzJhxkMHsWRmyI7W9nrM6yNRniSGwHMv5HFxIMUQu02eBuq4YhVoId61kqhFiihhhwmN98h&#10;UO+xCKTgxqmTDFVnotwAmRqpRzDt5IU6kL/kNQmhcaGe4UOdcbA6d11gaJYy63kIQhUL5ccca36A&#10;OlsV0hN1yE4rG3rRuedDarzO6OO5i68RoN/j9IV/MYB7Gy7Amz2P37/2O1Tz82ysI2vI2j+c+m94&#10;7dzvUFRdX4p0N9Nktg71wUq4GGJ2VxUcvmqGXgliBE8lQ89mDNFmN4Z6GpFJxRD0OpAMu+GstyGZ&#10;iCAzyPTfM4C1K0/QvhxA16UwMiNujNyKo+tyCHVBXnyG6Zz64G+qPQk5hhJbtNuOWl8p8vNNOLz9&#10;KcPObhhX6SxmGIfRfyXMi61HYsCOpgU3GmediLHeS47UoS5Sho5dL+b2rjPFlyM1WodLh+9h99r7&#10;DFc3ctNOUwvWeM6RGRwTZisQ77eh0sP0n6uBM1ZCoE6juv4sxbuSAn8WlWSpj1p1oeQcB9kRnC0h&#10;o3L9ITT2BOBLVSOcs8EdqUTbVBTVjlLkeiPoXk3CG7OhrOoCetsTaEhHUFlWjMqKUtTWVKCmuhLV&#10;lWVI93tY0X/E9iFGr2cxeS+L6SdZ9G5HCVwIrhiFtKkOHWshxKNM7+la61gLx3u7IZ5cCSbuJTB4&#10;jYPmvjq0s64TKE1DETLKAX9zDQKttQbUxIjdgNRCRrZTCyNdNjQzxNzUWIHbPjBpwqt1zQtbHZOV&#10;vwRnL76KUDP1LEKGEqhASwXqYxwlEKg0s2KG2ne+nBoVqmNSu4CyGtZU1LUow9MWuICi7sUMZm/m&#10;kWj1INxQxxfajJDX1legoSuMClsxAimHKSEqaothq600zW7jB1SXc78a5aUXMfu4CQvPmwhSBr0M&#10;1/6DGFkVxdDVBLrXY8ik40wWdexBJosGnig7JcuiNthMJoerMH43hZZFHx/bkR52ITvuph75mOUC&#10;GL4ZMyGcm+E5dtUiN+9Cw4yLoeRHfsuHpnknL5xDEGpfLUcZtd5SXng9ulh3VbuYAZkx64KlCLBz&#10;SqrP4lzxKQQ4+nCmKO69JIHtvBHuvktxkx0j+UrEmFReO/sv1NpSeJhVi9onkhwTsV5qc/OD7HB4&#10;+AH+WtR5mAGDFLwchwwpO6rtFaiyMUN4nfC67CgvK0XxxfNs1If6asw9aTKA+JOseJkQ+rbjGNhk&#10;xpwMoGUuYLJnuLke3oSdQlqPWJ5hN+TmCdUjvx5kb9ehoaMPCWqlN8NEsBNB45QbmVFW7kNOJIcc&#10;JoSb5vie/lq0r7NYXfTC10hWttWilftNCy4k+hzwslBuWfKidclHYS6nJpbAxtCzUdNcsTIWksUM&#10;qzM4X3KK7FU9R51kNhy4EqJ2MgEtPsTI4j2WCk5kBtLUrjIUJdtZX7SwtfJL2pjGG1zwhutYJjA7&#10;UadsrkosP+nC4d3P4XE7EfJ54Kizo6pSbKpCaclF9Ha3oGctiY6FGEavNaBjKYapmzkMHaQxdT+H&#10;/FIU0w8aKfZJJgwnBvZSZF6aZUcAHUwOTdPMdP1utM0HraTRyyp7I8Ss5ECIGtkw7jGAOuOVBMpL&#10;PSnD+vIMBo6jyE64GBplSA4y8zEs/Y212Dp8A9FO1mwsQzxkTpwFa6qTn8F6sNZN2ag/j/PFZ3Cx&#10;9AyKy84x/Z8jmOW4UHaa4J2hhvFzYiyXYk5s7j9HqNVORvU1cLjBjLXWgrHLrUi3B1DvqUUsG4I/&#10;7oAv6kCdq5q1lhP1BCgaYI+7ecxOIay3w15DXagog9fjwsB2Gq1NGY4TI+iYY/hdTmP2fjOGDwnM&#10;cQb5hSiaOmMY2s9y2OTG0hstzK4ezO7vYm7rpWFcZojhtsLMysyr4nfoSspsk30cg3ZQl+b9WJnu&#10;Z11naV64jYUrS5gqJqUAx6Z1fhaYnfVonPSgbcXPDMyoaKb2cpgTYdUeaqWs+C5Sqypxsewst+UM&#10;/VL401WoY0KpdZF9AQ57+upRWV6K5gUPOjdDKAqlnGgbiFGPQnC6OTAN18PlY0/GPXD77Ri51ApP&#10;kL3ptyESdCObZAaz18JWU2WE3M4U7HIw82WjaJtguF3KonFA+zF0L6Uwfq0Z/TtpHgujiQDmRoLU&#10;giQGyaq+Syn4YvUM7XpmXRefC8ATtaNxNIjBAxany2G0zYXRucHMR83r34+jqYeN5YwrUssExDBu&#10;Zxh3OOGO8pz8FZhcfcDsVYt4Tz2aZ6hf0yyWwxUmGYVzDEsOz0rKKRmVZ1FafQFRji7s1DVnqIJ6&#10;zOzo4ziPQLkSvC5vHWI9bEwWRb2TOXSNpZBqCiI/EocnUA83gXJQh/wRN+6//TqiGY65vDY0NaYR&#10;D3vhdlKA62pRSyF3ELRkxGfeN7Lajqa+ODqmU5i7046Z261om4yhlQC2Eri+9TTyczFk+wPo2Uig&#10;ZSqI0asNHEqETNhmBnwEyXouxSzav5dkNvUZ7YvlqVfcj7W7qYF8bVs7SxmCRV3t2Y6hZSZIRlTD&#10;FXZgcLcJUcqInouzSO7ZiiLCiHDGqKussi8Uc1RRwTqJmd0Tr2VhTbH3WEMbZ7gcNc4SathpBJl0&#10;JPzOSDWz3mgzBmY60dSWxsKVfl5sHsmGCPwhN/qWcth7bwITWx0MRT/SSab6pgQ8LjLMYTfNxfDL&#10;JoKIJHzoXczxAviaCQIymcLARiN6FrPoWSezjpswcb0FyQ4/csNh5AZZZbNGCaU83MbRvZJCMu9D&#10;tJW12kEG7QR0+JAZVOzbTcEZsMMdshv2ZYf8GL/egO6OFh6zGTAH9xmi40Hqao15HKXmNgz60EWQ&#10;0wMelFcVG1aVV5eY5onbUGuvQknlOdS4OMqoZDnA0kD34pK9boZ2JWrs5XCTMGV8b1G6ib2VCiEU&#10;9ePgzWnM7vazDSDf34T+uRaEY35M7/dgZLMdzY1JVuURiroLLqfDAorbaMiPSNyPvvlmZFtZa+UT&#10;GN5oxfheK8FuxPDlFrSPppDt4HhwNo2WpkYkWwNY3XuKYNyHkf0cmofjLCH43GgMIyuL6FpNcDiV&#10;QudCEtneIMGMonkiypqunpmVbOG2s5UJYnqTBTPBH2NnNbnRPB5BwxCL2T4fyx0XEwSL1X4/Qz3J&#10;0YcbcY4aggQ72uSAzV1uwvBi6TlcKD1rBF7Cfr74tDnucNlQ72Yl4K9BUUNTGrmWLJrYGprTSDVG&#10;kWlMoH0ojZWroxicy6N/hlQOBxDws/rOxuFj5vN53UbA/dzPZWKIxFgGdDWgjcmhqSPDxNCOgaVW&#10;jO20YXC9mdqSQle+Ca1DKUxPjaGjI4+JwzayMIvR4V40E7zZ2XFkOiIEMYxIyo/OuSQa+yPoaqU8&#10;NDeiYyaJlrEYddSJYNKN4bEpxGMxTK/cMExtm+L+wgBisRBmlq9wEO4jA1lvMQu3z7ONZZnhvYjn&#10;OKIIqlZk3cV6UQy7WMpaiuCUlF1EjhrZPdqPRhbYrZNR1HmrUDQ40oEOpvfGZl7cbB9GF3vQks+h&#10;rSeLruEc4qzEG1pJ6zwB8nqQ4nAlGOAJsPkJVijIWsXFYUg8hKGFDoxd6sDUbjf6Z8mm+RZM7nZi&#10;bKvTsK1voRnFF84jkYkin28z4LQ0MevOZDGwRiCmsmReGgOrObKPr5niiY4lkM6HeY5dBqj26QRm&#10;V29QR52YWb2GtpZG9A3NYn1l3iSSZIqD7ZUr2D+4i3CGxWOjB+kuduI4P4+hmk5FWWyysu9kFidT&#10;6gPVqLFVMmSrUFZ5kYylznEYZ3OXoYZlSG7Eh1CGYr6wOYqRiX708ETmt4YxMt2L1o5GpMicZCaO&#10;RDqKXGsaQzN5RMIhJOIRMotvDvrhJ8O01XGPx43uwXas3RnF1OU+zO71Y2A2b3Rver+X4PWguPgi&#10;w9SLC+fPYbC3Gx1tzVjbXUP/Qgta+lhaDGYM85p6kmgigK1kdctAkqEcQ2NDA9ItPJdcE4G6ynYF&#10;MyvHGB0aQDaTRjqdIouOMLd8gI2tqzi6cgu7HP9d3r2Bje2rsDtq0dXXBLuzBlEV0XEX6px2VFSV&#10;Ur843qvWtpQgseAO1rC4LiV4BJBsckcI1PjMMCamRzCzNIyOrja0E/Wl9XlsXllgbTMGhebBkyWC&#10;l0NjNk0dSSEaiSCRiCPF3kvEqXF8HAz40TPQhbHFPiwdj6J7II+Z7QGs3hzF3P4AgfShtJRDINZd&#10;1VVM0QSth8D2TJB1l7uYMLqoiQxVJo62ziZkWwhWR5plB7Mkda8p14ABgtLW3oq51UOyho2gzE2O&#10;IJvNYOPSMbYuX8GlS4dsR9jk47WNfays7yPVEkCswQdviKVI1AWPz4VkktrXnkHHYA8m5y8jknEh&#10;nKX2aeSQ9sDL19gc1QSVUdQeRFHfYDe6+zqgbUd3Ozq788h3teLhy+vYurSO3Rtr2Lu3iqNnawyV&#10;nAEnlWT6TrElyToCJrCCwSAePXqB2c0RjM4O4NL+JrZ3D9E/1s7ClBVxbQ1bFSrKy1BFoFTZR9MB&#10;jCx1Urw70T3SyoxLGRhoRucIx40LM0Yzu7o6kckl0drK6r+rA61t1LzhMeQasphfvoxpAtXYkMGl&#10;rUNsbO5ZbWMP6+u7WFnbwdLKZSwzLKemJhBNsfJvoU62tmFqehq9Pd0Yn9tAMM0hDOvJIMeiobgb&#10;YzPrGJ1ZQ73DgTxLnbauXhQNUbRGx4bZW33oH+pB70A3evq6sH94iBvXr+Ltdz/G4f0NvPnWh4b+&#10;uVwOucYGQ/ckAUsTuGQiQQGN4cnjl1jamcL9B09x794TPsfikJV6LYtTu60G9pNCVY9rqqsIWCXm&#10;FnhSSz2Y2OjDwuoaWbFPjWzC2PgwxsfJTEqCwGpvb0dLM7WztRWtLcyo01Po6unE8HA/vyNHULax&#10;vLpFUC6ZtsS2sLSJucUNc74dnR0YGRlGe1srmpub0cjryGYy/JwVq82sYOKkjU8vM8wjLKxtaBtJ&#10;IRQJoGhqZgKTU+MYnxjF8OigAWx8ktmOJ6D99979CIfXd/DGW++hs6OdJ8pU39bCL2syYpzLNRrq&#10;SyMMQPef4M7dRzy5LPUrAJuNo3rVXCwj6sksZ32dGSs6HHUWcCxaN7f2MTgygIH+PswQgCWWB2L3&#10;+MQ4+nmsu5usZ+vixQq49ny7AU8XPzTYjzaeTxuZJra1t+e5z8jo7DSM6erMo4d6ODQ0yNcqdFnm&#10;ECh1eEM2i5Hx2V9ae0c3Aix1Onv6EQz7eb4cUpGtQ2MzKPrxhx/x+R+/wMzcND7+6APMzE5hdW35&#10;BLwxrKwu49atW3j2/KV1sjzBLoZAnier1sYeUtMF3Lv3CHfuPODxFhOWLicLU4LjZoGqfdVfelxP&#10;kOoIlnpMWzvBHB8fNz0+TaBWluYxNzeLifExMmYYg7zAvr4+JpzuX7Y9PT1s3Vjkees8BEw+n+e2&#10;w+yP8H1d3I7yM/sEFAEdGBgw1yBQm5rY0QSsp68ffQPDjKRhRGNhtggi0TAGBsd4viy6+4fR2t6B&#10;ou+/+wHffvs9vvzya3zxxR+xsDiP+YVZzPIELu9s440338Lo6AjGxkb4Rf3o7bVOUFmyEBadrIla&#10;WtirZJu0JE39cvNLVG8pG7rdTm4poqbu4uifYecwxaoFZAE8gTU3O4vF+TnMs01NTZrvHhoaMmCJ&#10;XbrYvr5es9/L7TAFvqury7xuZGTIMMfqzC4DXC9BUtiq9fE9AlJAtfA8W1qazfHh4SGyqAc5RklH&#10;VzfynVbz+zhA12O2oh9+/Anff/8DvvnmW3z99Vf46KMP8dlnf8THH3+C9957D9eoUzrhSYbBBJt1&#10;4jxp9mw/T1T07uWXqPc6OzoQjXJYEgpS3P2stVRCsN4iOF4Pi1RuxSpRWluBqBrMrcbHAT9rnhSH&#10;MsxIqtJzjY383gkD4Ngoy5gRgVEAbtA0nU9/f78Jq2GCpM7UuYlx6shuAqbzUuvr7bUe81w7+FhA&#10;Wq2dALFOO2l5sbOjE2GWPelMiiFJRv3bv/0b/v73v+PPf/4Lfv75ZwPad99/T9DEsC/wxz/+EUuL&#10;i+zheWaiBczMzFgnPjbKkxw1J60e0UmpZIirXIhGzTZiQAshzKasGAmHLYa5XKY5ySgfe83r8bKY&#10;FYhin9u8NsNkMT83xxCcY8U+y5CcZodNmTZRAG9szOzrPMa5r/NQqA4JRDJP7FMTkGJhL4FSp5qw&#10;ZQgaIBUVBMbISqEJTLZ4nAP8E1CL/tf/+l/4H//jf+Df//0/8G//9q/4y1/+QtD+jJ9++gk//PA9&#10;mfaNAe3zzz/HysoyFgmaAJucnPzlhHWihYwiUVc2FGjKhGpimR5HImHDMDHLK2AIWoigBCn6fr/F&#10;QD2n7Lq6uorl5WUsLS2Z71tgRxVAU2cJOJ1DATg1Aadmnc+IAW2YHfkLA38DnAUew1fgnbQeNcNE&#10;tW7DbIGmVvS///f/xn/9138ZsP7zP/+TYFkME1B/+tPPBIsM++47fPXVV1hbWyNYK7yAJXOihZMt&#10;nKQorJBR+KT4JRbD2ARYISQDHDMaQMgkgiUG/QNYbBLa9fV1w2J9n8BaFFhsOibA9N0GsBmLaQV2&#10;SR60L4b9A2BimkAzIWsBJgAKgBnQTlin4wJMQAkwsa7or3/7K95+522G2Ge4e+8Onjx5ZLTqgw8/&#10;wNVrV/DixXM8e/YMb731FiveS+YCBFjhhGcMYAqJSXSTpg1kg+oTMSslwE6q9zDDrhCCBiwCYumX&#10;zwKr8BwBa2E2ktaIpWJWIaT0HbOzM2a/vb3NXKw0SnWUMq9A0UW28bkxZkx1nMAyQCn7EQxlOiUc&#10;AaQO0WcIHH1GJpsy5y2xFziKBiWvBCOk6DMC9NHHHzG138Xt2zfx9NkTvEPgHj16iCtXjnHjxnU8&#10;fPgAN2/ewOXLl7G1tYXNzU3Ty0tLlnYplat3Ff9NrKsaWeCpRhFgquClV1HqVpShJ50SaAJFDDLt&#10;hF0CS00nqtpHdxgESHeP1cPSGR3LszWwMje1HItQs88MluMwp4H1my5a56DnBWCDCk6+J8uaKMNz&#10;Uu2n10oiBFg6bbE/wZImw5pQ+tjE9woggStRL7p//x6ePn2CWwTp5q2buH79Guumm2TWY1y7dpVZ&#10;79gcE5C7u7u/gCW9koYsLlrhMMMQ6O/rYRHaZE5EJyqgTGMvWSIfMXpl2MUvD5BZAszSsejJ8bAB&#10;R8WkGKEU3sxhRxd7uI2DaD2nUqSRgGjflCP8/CYCltFYlE2P1eIJjhMFDo+pKM6q87gVkPpcASyw&#10;4gl2onRUQzJ2bCymcwmZrWQiFGJl/vz5Mzx6/MgAcffuHcMk7d9/cNcAdvfubYJ4yzDriMOavb09&#10;ArbzSwiuEKxpaoTqF5UK5sLYG1avEjCGokAzJ0S9EnDSLO0rFHVCBS3TiQmwhHSNwKppEKxbMqqN&#10;9Lnt3Bco6vEcvyPH0UETW/YEILHBgNLAxyd3FcSyxhybmM7z0ecIaMmCbsuI9VF+d4zFpt5vxrNs&#10;Sj4FwIpevv4Sr7/+wjBIIaawe0zgnjx9jAcP7zEcb3FYco8V922G4hUcHR3ikICJVWtrq5glk6QB&#10;qk9UiJrijqGjnjahoYshYIUvNxmRABSyoO5EFJ4TswSiXqPxo/X6pAFHowF9pmFZa5MpGMVchZy0&#10;Rh0jgNQ5AkNs+eWxAGIzIadhF5uAEojS0STHpOoUAZZh3SRgtDU1IYFSmWOAeu+9d034Caw33niD&#10;4v3UMOsBgbt//y4eimUE6/r167h69YoBTCGo6lmCqyyyTM2SsEoErZDQ4FVgkWG8EGmDLryDzwk4&#10;kx1JdYFjhYp6P00ABZCVNa3eTRlwJLrSG4HVyhA0VTUBLIS5OkXgtLRywHsCimGeGNdsvUZgWmzn&#10;9/N81AliXZLnoXOTJkmvBJQ60rAprjAMouitt97Em2+9zvYmmSV2vcTLly9+Ac4CS4y6Y8Z8Auva&#10;tWsmBHd2djiWGjHZUNlIoKl4M9UumaWRvvaNprCXdeFdFFVLx3gR7FWFmZUlCZR6VwBxv6Anek83&#10;mWqEnYAJnII2aasLb+Wg2ABmwCHbqGmGbWI09yX4CtOC3hn2nTBO4i0Ga98wWYyXsLNJrwSimF/0&#10;8Scf40OWAh988D7Z9Dree/dts33x4pkB6/HjhwzJ+9SsO9SuOxT86wTrKo6Pj3B0fGiq5/39XZMB&#10;BwZUwFlVr0b6JkOZcZbV8wqJHmpNK0+4VQzgyUmbBKKypBghYNSrAtIc5zGN13p7u9DZzaEIQ7Cz&#10;U5nPAk13DkyYC5AWMuaXraVfBhgySuzS7ZZGZjuTHSnyEnqrM6wyRk2PpXcCSANksd0A9eabLwnM&#10;C7LoKZ4+f8yQe4Anj8kiivnde7fJpBu4fvMart24QoAEzj4OjyjoB5cp6tsm621ubWBzY9WEh9Kp&#10;Vd12mzGVUnoXhwCqjQRWgQ1qAkKhJSYVtMWkb+6bENG9L76nrV3hZgHQ0qpwYqi1KMVLpDPUH6V8&#10;tiY+Nhef5jEL8GyW4ZWW9ljs0H4yRR1kS1GbUmlLnxJJ6iOzn1rCbCMMwYjZJvlc0aPH9/HAgHKL&#10;oKhEuIbrN66y2DzGlWsUboJycLCDnb1tbG+vM8xW2NawvLKAxeV5LK7MYWFxBjNzHEqwyDNgsYDT&#10;qF5FoxWG7HlpFsExtzfYpBkCxdImhhy1STf/W9vJtnaGD4FpambvE5QmApBr4sU3KIOxBMjw4gmA&#10;QMjownlhyRQvMKmLYuaMhw0QcepLLM6SJBZGLKFbKNKcEEWa485IAGG2YDjAxwEKto79ejwUUlmg&#10;5kOQrejmrasEhgJ99QhXGErHVyxgdgnM3t4lbO9s4tLmGjYF0NYqVtcWDUjLK7PQTb+pyTEOI8Yx&#10;MTnManiIgj5ArerDyBiHA/26HdPBGkjh0kbQWskoCjFZ0ZGXGEvDCAxBaWsjW9rIFLGiWSyhThGY&#10;TIMAoY5lyYo0L56AJNMEgqDEefFxXng8wYuPBSm6vEBddMRPsIIWANwPs+mCQ2FedNgLf8jDxx7W&#10;SG4WvG742IJBHg94rG1Ig3TdJmLzuuBhK7pyZRcHhwRlf4tAsZjc3sDO/roFzKVlgsSB6SLHXMuz&#10;WFyaxtzsBEsCtvlxTE5w1D4xhMmpYYyOD3CMRYBGejE42sNxUyd1Jc/Q62DpwAKym6CQMZ2dukPa&#10;SHY1UFwtUAxbGpMMI2WhBPeZCRuUiSLI5hgCAiPJeispMPwMDQsAc+EEIJHgcQHCxwECEY36EYx4&#10;ue9h1S8gXARFF1wPr88Jt1/beni4rx8RPF4nfAEnQdSPCnzOU89hlYPH6+DycutxoOjoaJt10WVm&#10;sHUyaRsbmysEaQkrm4ssKjlEWZoiQFOsvDnQnBrBGIHRz1vDwwKFg0mypm+gi2MpCW6egtuOrl6y&#10;p0MhlEN7J9nTkSMwGeoKBVs/uDYJFGpTTkMGVs8EprFZx6gXYgcBSSmMUhZTorEAQ4dgxHwEL0jW&#10;+AiMB+G4WCIWuODTTUFu/UEnQSEAAsXvgJsX7vPXGXBifL2PW7+Oe+oMEF4Dhm5V21CvVl8Lp8du&#10;jut1+uOK22VD0aXtJawSkPWNedZCM5hbmMI828LiBDPZGI9NYnJ2mNX3MNkzgKHhXoyP97Ms6MXA&#10;cBe6+/LUog70cNvRT+YQoK5OVtBdDKd2ZZ0ss1wWnR3SmaRhjn5VSROcphYWdlmyhq2pUXoiQAIM&#10;Kz/3vWSI1/RyKMTQiDJMeNHBEEEJ8uID2neTPQoZMkIs0R9M2Ps+XWC9nYwhGJ5a1LtqUeeu5QUT&#10;BGcN6rit59aln8zZPF4bHB4b36tWY15T76xGXX0N7HVVcLpqULS8Oou1dYK0OmNAEXNmFkYxu0jt&#10;mabmjA1iZKifGtSHiYkejE708ThH4v2dBK2TYHWimwzq7qL+SHe6lKUaqT2NBExZSpkpyTBTAZlg&#10;dopSe+IEjGMrak0qKZ3heC8dtABi2IR48WJPMOgmYxg2bJ6Ag8CRMQTBq3AgCOp5P48HgmRI0M4L&#10;P2EBL9xLlggkp7sGDl6oV8f81QY0n89uAHE4K+Goq+aWoNRVoM5eacCpq9dffipg42NHPY85KlG0&#10;ujqF5bUZLC4QIIIzOz9GPRrDFMNrVMwZ7cMwhXlinFsyaICaMzDUgZHhDop1K8OtFZ09zQy5ZrKp&#10;gcKcQWtHmkCl0dLOUX17isBQdwhQI1mUbSJQ2TASDKsUwynTyPFUyk+RZjhFPcw+BInsCUbUnGSW&#10;myHIzKR9Hg8xtHx+guC2wRVg2PgtFtR7yRA2p7caLj72+Pg8HzvcBMewqgp2AuBwVsHGfZcBqRK1&#10;BMFOkGz2ctjqymBzlpvH9Xy+ro7HeNxuL0PRzMwIsxbbwghFeYAhxjY7yAzGFE9wBkcozIP6WShP&#10;YPLoZ3h197WyWm5BRy/B6SJrCFBbO8Fha8+nWAMlmMWYudqYqZpizFwMrSZqTgPBocbEkxTjtNgj&#10;IWaoJbysWTzwhZwGpHC4niypMyEWoL7Ekz5qjPTExrGgixdNMAiEJ6C/TzKsGB4+f5XpeYeLF0hw&#10;nATE5a6i5lTxfZWw2coZQtw6K1BTW45qguCoJwj1ZJKjjOCU8XMrUFtbgjqn/vHMY3y+uraUz1eg&#10;aHp+GHPzA0z1gxhiaE1N9WCEIA2NdKBvlNoz0EZt0j3lZo7pyCCyJ9+dY4XdSCZRrHtYROazaCeL&#10;GqlBuRYOBxqiBITMyYXJojA6Oini2RD1yI80gUlzPxqj/lBj/AIm6eK4jyldf+cJMcQSZBGbi8zx&#10;K2RCDCFufWGKbICsIYvs9dW86ErDDKebF6veJxB2Pq73kDkEyGar4ONyalIFw66SGsXXEQS7rQTV&#10;tjJU2UtgcxAYbivrSlBVW4waG0GqL0MNgauqKOZ7S8i6YhRNToo5BGiyC30jXRhkSPUNtDOLkUGD&#10;bWzN1CDdCWwmSFmm+QxrIxaCBKa5jY3AtHG/p5sDzZYYHzODMcy0TTF75ZrIKgIUTTCsUqxd4h6G&#10;kpsA6qZdHfXIiUiY4Oh/T9wPxqUz1BE2PxljxJXhVKdpJ9SbMEGrJ3OcngqGWAUZVM4wq6HQS3tq&#10;YCNb7DxWU1dKgVZY8cJ10QShtu6iAcHGfQcBqCFALncZau3FzI7VsBO0qqpiAlxCJhIseykqKi6g&#10;ylGKoiHqTj/DamhSPxa28IJbyKYW9A6z5hluZWg1UpuaMTbSjl4C1NWVovakGGpJtPZq1E9g2pjN&#10;GFoKr4aGMHVHwuzlNoBmsqohFyIY0hovNchlWmOWqZoh5qWwBmK1cDHU/CE7YtSiQLDKgKWT9wYr&#10;mOH0l0OGGrWlnmHg9lOcfVXUOCczot2Em1hVzRDyBwiUptXx4uwBMorhI92pspEdZE1lXTH3L6DW&#10;WQx7DRlUKfAuMjwJiv0iAeXjmgsEs4T1VA0qnBcZphdRNDjUiUGm9zGyaXycQs3wGiRA3dKffobZ&#10;IDWoJ0OWpdFEgDrzHMS2c8zErJVmWk8SiCyBiTeyIEz7+NjPMPMhk3JRiF1IskXIIL8ACJFBZE8i&#10;QQZFyCCGUjRioy7VMc1TmKkt6QwzG4979P9MMsoToO5Qa9wESWxyKHwITDrl4PEyOAhIHTOUGBAn&#10;K+31DCUCYq8v5UVfQDkvsrrmIkP0PGqqz1OYzxkGaU5etf0CmVfM916Ai+8vLz+H8qpzqCRgNbaL&#10;qKg5hzL9KZbHihReQ0NtDDXqT18TtaiRutSIDupPJ0NNIt3Ty5DrSLGATKOtRyP7OFrzUeSamebJ&#10;lsaWMPcjFO4AUlmClpBIexmCQYLn5ut9Rn9SDayeU1bWcgdtZJ+fFTZBijkQDdeyUJQW1fB5Zi2y&#10;KMnXOrl1MNTcDCMv2WJmVTC07F42ZwlDkCLtK0U9wXERHAcv0F53ge/RY7KJx+wEprLiPCoqL6DC&#10;wefJoDoBxW01X+t2MjQrzzNB8HUEs7LyNMorzqC07AxqbecJ3nn97aeJzGlkHZRhuOWQ72lgas8g&#10;35Xlvv52E0MfWdVEzWloDqMlzxSfCaOpNcRQbGQIkUEMMdVFmXYfR/5uw6gEezyqMKPmNHEYEqBI&#10;p1LSJIIkJkVrESSIwRj1heBEufWyBXwMI4aVxNfhoZ7UEAwCU0fm1PtL2dNkDC/ez0zmcJEN7hKm&#10;eQouQasim2qkRfXnyUBlMQLi5mOGms3OC+aF2x3nCCBBsp3jZ5FltWdRUnsG5Y6z1CSx7SK/k1vN&#10;1as+jTKyqYqsKrpy90c8eeM/cO/ZX3Hj4Z9w5d4PuP30r7j39M/GXePq/Z+Mu8Zt7mtm+qPX/xV3&#10;n/3FPL5yV9Nhf8Dhbc1G/wo717/Cwe1vcVn2I1e/wf6N73H5ytcIt0fgaWW6TbAHQ2fNnN61/U8x&#10;vfkB+udlN/I6uuZkN/IWume4P/0cXTOyHFF7E51TliNG1+QzNCzWIDlTjfBwJTztFN0cNSXBcAmf&#10;/gfLEW0Hlt5G38KbxlFDn6XP7Z173diNDJzYjQwuvoG5yx8Zc4jDm1/h8NpX2Lr2uXHTWN75BKt7&#10;n6HoxqO/4P7Lf8O1e7zgu5pI/T2O7v0Ju7d+MDYj1x/+jANu7xLEp2/9q3HMuPX4J77+RxzxNbIj&#10;Obj5NQ5ufUewvsMxQbspg4inP/K1P+P2E1mSfGdmjDdvOtB7043Z92LoPY4hNlyFxmU7gr3s+Wwx&#10;plffxvz6W3BwiFLiOMWT/BBTPLZKQJd3P2InfI0WZuj0DIcVmfPoOHSiNsaeT5IR9a+ic1ouGc8M&#10;ID0CnqAYqxHZj5jnCBKPD8zLbuQFhhZeYu3gU173N7hy5wvsXvsjNg4+w9zWe5hcfwdT6++xI99D&#10;0eGdP+Pw7s/Y50VeI5MO7/2MtaMvjJnL9rVvcOvJ33BM4MS0J2/+nWCRYY/kx0JAbn1lpvbff/Gz&#10;cc+Qzcj9Z7Ia+Ymv/wl3CGbrtgNtW04s7X6C6UsfoveaD91XPcaroOVSHVLTtXzswuCdIB4QWLV7&#10;j75m+wZlrtOwJS/ggCd/+9GfkFtzIDZWjYnXgzhV8nuUuU+hOnwOJc5TBOk19M48N/YgoyvvoG9W&#10;zJG9iGU1YtmMPDOsMlYjBGl970Mc3/wc1+98yc7+kp3xoZnUPbL8hnHRGFp8C8NkW9G50lcRaKlE&#10;52U/e+obbF79GmvHX2P56Etcuqbp+D+QKfJqkUvGT7j5gEx69DNBICBkzGOC8/jFn417hgCSxcjN&#10;Bz+YWemHtxiG7H13rgqZOTKmuxKxoSrkVhzovxsgSA7j1ZJb41itgVoROo9z5a8aixG1+EQVLlS/&#10;QrDOIDVjR8u6Hb1HCTgZYuW+0zhb/gdjMxLoKkXjit30fnyc3zFWAX8+iFLXa6hieOcJ0tjKm9g4&#10;/BiTG29jcvUdrO1+gIMbn+Lg+h/Rdd3N5z7F7Oa7GCVAfXMvjcWIWh/loOhi+SkUV5/C6Quv4CKV&#10;fZsxuXr4NcaX72Pryue88L+QJX/CY7LoDnVKQDx8bm1vyEGD2wcyrTEA/YTrD77HMem7d5O6RI3a&#10;uvIltq5+hXAvBbqXmayjAuH+Ksy/l0TnFbcxaAh0lRlfggvVr7GdYih/jUvXHyO/78H+9S+MR0t1&#10;5BzGbySRP3Ajv+dG+yUXP5MFZOKCsSRp2ZRvgeyRHIgMVRrfA1kfdU8/MqF7tuIV7F/9GJsHH2KJ&#10;4aQQzczacImPJ9auozb0CirdZ9E2tG3A6Zp+jES+k8deQVGqi7VMYzVKqk7Dm6hFWIYQaRZubU2o&#10;CxYj3hTH0zf/Rub8TFCoNwTmNhl0j2F3lYAo3O4+/cGYy8jMRoyTq8bB7a8p5l9TEL/GxvHn6Nj1&#10;oHmjHqNPwhh7GjGeKTJ6qNQ0e7IoPVWLChcF2HcO4YFKhmg9hZ86wSTQNbaM4tpTCPpdxstFHgYt&#10;m3XIrdYjNlKF+CiLQM8ZMs2Fgbtu46Ahf4NK/1ky6CXCQ+XGJuk8O6EqeA7ZeRsG73upPwRs511q&#10;z5uoz7wGe/g86sLUx4QMIE4hkO43fghFF5kaNe1Ts44ax3zwpyuR6qxHrfcC7P5ixDiyDycTRoDF&#10;kqv3vyNYP7GKzlKkv6VmUUOeSUt+NlokvZJRzY6yxPEXPJHP0bPNWuyqD80r1Ka9T421iKbVy8mi&#10;96ofQ/cCyM5y/JYvQ6TPMqBJjdtx+doXsEUvoP2yG63rTrRuOtFGBi1S0AWCAPO0lTH8StG2XY+u&#10;Aw/cTcWIjrK2aiUwta9hfPUONo6e4sbdL3GG4anQ7jr0Uge9zJQ2vHL2v+Fs5e8R7y2FK8WQj7xm&#10;ZqTbqXXVgdfgYkYu0hSrcAvHQV5SnltHkOOmSCV8WdYl7ovMMM+Zub42WUvbmc1bxl7EwUGlUr/8&#10;WK4/InAPVQ58Y0Kt7zjCMLHcuy5f+QJ9V4IYuR9GerrOzBQ3zhadMmeoxsDtIKl+EfXJUnhbysmK&#10;WkQYjv58OXLrdVi4/AFKbGfQd92HxqVajD3IoXXNhdBAGVo2nChznsHoowB1zo6BWzHY4xcNu0rs&#10;p3Gm5BWysgoHVz6h/vyRQ44y+NrL0DbnMSGamKrGK6f+mSSpQ03wNYbl73Gh6lU40+cQai1Gef0p&#10;1MUIUhUHhfE2B0EqRcuwBw3dAYZZGQavao5vLcvz8+yJP+LSVZnNfGa2AdL+3Guv4MLpM5jYuM5j&#10;f8T82xkM3ozhxoPvjKWIDGzSvRHEB+zo2g2ge9dPHfHBFimGK1uOxnkOVUZsaN92GXsQR7TUmDjo&#10;wicfJzHEbBciw925cqQmOc5rq8Ts1gcmJXcvLCIxyax47CVzynH7xiECBF32R238vJHHYdQliuFp&#10;Lmfp8L5p0ZYkqhmS3jSHOHGBUE0Q/4UEscPGEHzl7D/Bk+FgOHkOvhYWlbFXWV6cgoudV2QPliJM&#10;TSpl6Z7q8CDazDFUogrOUCX69mIYuhaHN2Uju6qMlYh8VsY51vO5bRhduomWBS9G7sapO59RoP9o&#10;RPfmva/QT/aMHw+g/zjAZPA5EoN1BMRrJkbXUusSI7Um7Wvm99GtL4xBTZXnorEUkf/AzOGh8Vpp&#10;ou7UxUoM8wRqYtSGKupWheb/Ri8yPGuQmbEh1FONtjUPBm+FCAIHssELCDN0BZab4ShjiVi7jSBc&#10;oDZyBNBdh1dOrEROnfsDTp3/HVn0B1S5LhjAfv/aP5mxnqxFijRhL9OjmZGkeNLGcQ17mvvN00H0&#10;7cQweemqmRTtitZg5GbS+BIkOJovucgC7uIZghCloHrRvh4yFiLuDEV3LYBB7k88iBtTmsYZFxoH&#10;2xFoq0F6vB6ZaQdGbkfJMD9DUwYQHmwef8pKeNt4FcQH7YgQTHdDhbEFaZfZw4oLDbN6bx0GbgRQ&#10;WneOmbKSjHTBHqV2DtRyn+XEYj07ww0XO1V+LKkJO8ZWX0d9iuFMpsbaquDJEfSGSrx6+nd47ezv&#10;UOk8i1fP/J4a9gqCbRzTUZtcaY7h5AIUKmO42UvQ2pfiyLic46NKM6XeHdec/zLUUpPyyxE0jPvg&#10;jtkwdJRE62IAzWk/qso5qi4vQfO8HwOsnvW+1Y9yWFMtsn1MEOLIzVqmD9PPMqzDfIj0WJ4DvqYq&#10;DN0MwxEvw/TxvmUhsv0Ohd1tHH4aFuoZuiF4mznAJVCyQ4pmvEgM2JAcsfN9JdSX8yirO8t2DsF8&#10;JRlTgj4Wqmv775CN53mBrI92vBhbe53VvZ8iX04GykWjGOFuDqZzFPx4KcP/DDzZMjjCHAuyLHAn&#10;i+FnCPtb+NoIw46D36JI2mXuDKZ7vGYWUZCFn+bIJjq8WHqjFSUVFxBtc5lp9rlxP+odtfB7eKIU&#10;7tKL59CzFcbIjRSmHmXROOFllmBvTvrQNKup87VoWfRjnIySZUi0q449ZTOzuts2fMZ3Jdheg8nN&#10;tzC59a4xrrl85UNqXj3qY+XUJLKJGhLttVH8Q8buqGsvgKYlJ0OwFBUczMo+RHYjzWRa/pLfZK7t&#10;Kx8wKoLmWHLMTiG3IT3BQTdDs2cjws+tMtZvMoGwuUsRytkRYkH9KlklkJzUphpXCUPtn00rah9n&#10;1mGtJA8Du+bIcqReaSs2GpUdcDKO7Sbshq+k0bkexehgHvFoAMl4EPW1ZFtNORyBanSuxhFqdpjX&#10;tq+EkF8LoWcniu59P4avJtkj/OxMLYWQ2rHqR3LQgdyMHC3sqPGV4ebDLzhg/oxV/0dIj9WjbcWH&#10;rv0AMuNO9F8NoGHKidRQnXkc769DepTZaZjM6nOgiowP5mspzBexvv82a7MPDDhmpnm83LzuIrNW&#10;jZevS9fDm6tEPF9jRNwVrSAwlTw/pf0LqPadwfkyVvnVZxh2Fwnc72X0wBPusJNFdQhnHWgY8Jkp&#10;oroXrP1gow3euJ0j5etoSPoJkA8lxSy2yopRVnIRVRVlqK4sQbrPi0vHH2PidtaAkx5kzxKs7KgX&#10;XmqdJ1VLhlLrNGU2XYNYl8PUZmN3k6zJyrGxz7HWdgjD98JomHAjQUD054j4ACvodmvWty3AJNND&#10;7ZljETlQh6HbEfhj1UiN8rynPcbkpj5eQZa6Mb62BVtIdx8vGOuQhlkHs5eKReoRWRNtroEzWcLB&#10;dDkaZpw4ff4V+Hie5azOiwlQheMM2XyBCeI1FI1cbmRWCyDUQITjfGO4AnZXJZpGCV7ej2p7KfZv&#10;f4XssBsV1CCbrQrGNqS2AjayqKamygDmS9Zh/GYDZh/lMHm/kWEYQ/9BAj2XYua/BZqw3LURM64X&#10;te4KZMfc6N+L8ySr4IpXo2+1FzNHK4h0srPydrSTbalRJ+uiBJpm/AjKg4Csa5h2IUtWyS4k0lSH&#10;zu0AogRQ/ityuXBztFBWywJ03Yvhm1GWNhRiMqU+XA574CICTP3nSlhdk71iX/uyj2PXGhPKvdRD&#10;b6ISARWkWZ8xpdHs9KKepayZUprIuxFI1DPLMW16K+DwEAxnFYJJJ4EiW9hq7eVM/XVmzlzxhXM4&#10;d/YMiosvoGEwiNmnTQSZKXuMYUZghq+m0b2eQPtSmNkxaKbIuqM2dKxEEM07yTAP2pgE5BmlEiPR&#10;osnamyzs6uFJ1iLezep6OUgdI8s7HcacpmM9jLYlv7E7kuNOZoyCTp2TnYjCsJGJQtnVwaQj5x25&#10;aGgi9JnzrxKYV41diDz3LpSdQvuGHyVkTILvjfc70LUTQGqY472tdoRSSfgiSZ4nx5q5ahQ1dEUQ&#10;zHAcNRxGotmJdDsvRr9SeGvJKOsHv7U3u1DnqYb+M6TZly5nHUpLis2MpoGudjjqbOhcimPkmFls&#10;IYHmybABq3kijLmnOWMN0r+bwMS9BpMFZRvStRlFpJVgsYCtqWdNxufzK2EzNGqe9TNr+ox3VMuC&#10;j8xywJ9j+cDHcrloWwkY76nsuIehaCdDypj56owxl48FsGzj5LcS5nPhljpTEAabmf75fSVVZxlK&#10;53H+4mkzo1z3sqvqNaucw7Me1ohMAtlxl3H/cUbKTTIpimWCCMZdWLiXRyrvITjMXCwU61z6eYcv&#10;9Ok39ipohpPbaTdNc+U0d06TDCsrylFexgp9uxF9G0mMHuWQG4ogNxjiqL0RY9ezxi9q/Hoj8gsx&#10;6p8HXUwA/pSTIAbROBLA/NZLZtOAMaTpWA0bD6nsiBdDxwlj85Ye8qJxktkyW4NkewOzn8ewzZel&#10;cPc7UWGTM085gbAei3liZPMcEwNDKU6QI+0cE0ZK2S5SE8uMT0Gyj8MajiiUzSsYWjbKQIXtPJOC&#10;E6GEhww8hQz3i5LNLO2Zcl2+OniD1KWw/rVx8q8Mtx2aOxvL+BlqlQYczbasqakmo6yZmNVVpDeZ&#10;tPi4A/nBLIZ3G800ef2SO/+wFbP3WjF5o4XgNTCDes2fUgcPUmifj2BwN82RNi9mLIiByyljWJNi&#10;KSJThgG+pn8nwXFWCC2zAbQvhpFMBNBzOWrC2e5lUZiwGZcMZ7iGF8dhDZ+fWnmAieUr6Jud42ex&#10;BCBo58gaH4vmOHUtzlpN5g6yZepu49BLCYWZTWNWO8evMgurdpYiQMDtHJ5pXFfUNZ5BJONGYwd7&#10;LBcjYE7jneLW7/BeB5bu9ZBRdUg0+uBx18Nht0FT7+sIUJ2NvVPPFEw25SdSSORCFOAsBi81orEn&#10;gp7lFMFpRMdsAl2LKXQuJlhWUIfmIhg9zmJoL2V8AAYup9ExH0d20I9ouxsdLGCHCFLvdhwNw36E&#10;c/UIZusNgJlBH4YPm+EM8uK81fCnHSaLOvzVqGXCmVi+bexCXAQu2s4OYOjKg6WZQMeaXSxtzhuX&#10;i/IaZj0XNZYJp1qWIKVnzM9K9cFynJOhQ8U5lgEMRWb5orm1ccxMjaK9v8H8rr/xcAT+sNu0rRcj&#10;mNjtwPy1XoIUNkzSnDh7LUOR4eb1OM3kwVoya6C3A8lcxLyudSiJpoE4pq62one1ATLeGtrNWkYN&#10;7UHEcj70rqfIUhcSrX4MXm5g6IWQ6WUxyHqrbTqClqkQUl1+bsPIDYfgiTKFR8n2WJ0xWxi7kYUz&#10;QMHv9KF7M072edG1lDFFr4pf47mS5+B5IWR0SjYisggprRAQ1YizNuzqb2M2qzauFxfL5Xpx2twN&#10;qaln/RSuNmxzhWpQlMpFjVnD4tEo1m6P843tOP5gHoMznSzpu7F4rR/HH85gYqfTWKN5PW4C5WTV&#10;zfEeBVyhpqmpi3d6yMYUwyyG2WsdmL3ZgdHLreiez2LyWisau2PonM5gdnoUzS1prO09QbIpjq65&#10;NHpWMuafeA0DIePsE2tl9U/m9qzLOyqOga00ZtfvcYwpS6V6+BNOzKzdhbwSwg1u4+hjXC3I0L7t&#10;BEbW25Ds9JOFPhPW3RsJvod61VUPX8yBmcUZMqkYlTVlpmiW39PFsnOGPfpHiryeSio4tGFyCkV8&#10;KGpsySDHluLFJQhWupGaMduBy4+m0T3WgqWrw5APVCyijOJBKGDNtBRYsgQxsy7Jqq6xHPrnW40l&#10;yNR+NwZWWjC03oK5611okH8dW7N+5BzJmD+/xxvC2LiyhaFNzQ5vQtdozjAwk48g1RpCvDFoSpOO&#10;2RRGBnrNn+3lERCI6Q8WFOZGLzo7Wo0liFq0yWMAHRzoQVNLB8F0whd1IsASJpxzIz+fwKWdA4Qy&#10;PMaSQ+YMKmv8TAACysYMe+7CWY5hOWgeDvJ19aiu5RjWx+zW3JpD31gbFg9GMDrXiT79V2Ciw/yd&#10;JtUYQTxF4ezOGB2SJYif4AR8XmiqapCAyU9FHioCdGa/Byv3hjBz2IWpPQK11IqRjTbM3+jB0Gor&#10;2oeypkofGxsyRjMNmbSZQt87b5lxtY9Tm6bSGN1rRVh/3UmxFGDYjg0Pon1SdiBJTFxrMZYgsgOZ&#10;mhhmIkhQrK9jfor7KYb48lVsbN9EpMFLoFgm9IawtXsTQxOT6BjoZIhyaMRhVLjBwbrQbv6/JNdG&#10;p6/WmM7oToiHxa07bENFdQnibcxuXb3tGJ0ZwPTqIKYWRglYHu3dTUimyaxUDE1tKWRzKcQYaprn&#10;Fo2EzL6YJRsQTXqWj0pHbxv6CO4ggV66MYTBhTyGlvIY2yRgu92GXWVlpcaGbW1pBnmy6dr1e2ju&#10;YdE5xUJysQntw1n0LTURNLJyuRGZNoboZNawTv//FpBza5YVyOzqMWZWjpDTRB4Wf73DU5hbOcQi&#10;297BLRwe38DO3g3ML21icX6aBaKLzOJ4LsmO1n+j4tS4QD3HqxXGDqSymqUMtxFm2xr9Guxg4Wkr&#10;o5ZRk2TWMLMwgbX9GRxdv4LFtTkOEuf5eBZNrVn0jnagsSmLyMmkG02L0LQEzYkzEwk1cykURM9g&#10;B5aPx7B6Ywwjc70YmOjE7A7B3+nH1RtPcPHiReNyYcZ6VRXm786jqz3onWrF6HoHBhiqoxt59E60&#10;YvfyBhrbU2QzsxJB1NSNnv4+9A0NGG8A2YDMrRxgdnkfcr3QjADZgGxsapLRES5tHWN94wir6/tY&#10;XttDqjloMngoQXZFWDCnM3B7WdrkPJiSDQh1rb2nC0GGocDU/6IUplW15QSvAkXdPQyxgW709neh&#10;uzeP7v4OPH39Ofb3drF7ew3vvfcpDh6u8UT0J/UMaxXNJ+EFpC1nC/0TXwPRhw+f4/GTN7B6ZQKT&#10;a4O4fe8ZQ7cbHS2NKCtl7cF6SvYfNfxSbcUqad/QvNjXgf6ZdnQONaNruNlMrWjvakFzXv9NaEe2&#10;OYXhwQG0t2mW5QQWZ2ewsLLLtmP+8ykLkM1L+wSmYAOyi7X1HSyvXsb84gI0I2FsdNj8x7yVDBZI&#10;fX39xgJELdHkNYBFMh529hi6BkZQV1cHp6seuf4Yig6O9tA/yJ4fYk9R9Lp7OzE5PYb33v8MB/u7&#10;eOfdT3D12ZaZAqGpEGYO2gnFNaVBoMloRvYf8kp58OAZ7j14Ss1hMqBeyObDXsvxIDOgXC40IFbJ&#10;oKK0tKTEMHVo2tLBze1jzM9PMtybMTMzBXkNaBa3Zm1r5tTg0BA07ayLvd470IeOzjxGeO7LK1tY&#10;Wd02th+/WIAsbxKgDb43z/f1o7ej3Zox2qQZnA0cYunvjV3G/qNncPAf7D/GppbMjKc8NbKlPY+i&#10;yelxTEyNYWxixFh+DI8MGsOG/sE+9PNE3nvvI7z77kfmJI3RQWuzmRun6akSXfWSgJP1x/0HT3D3&#10;3mOGQBvisQgrcqs8MPYfxpBBzW5qK9l/VFVxxM4hzeTyIAHpNVPLNtYW0NGdxwzZYhkvdBmgzDwX&#10;XnAHmWWcK7o05Z2aNzpEtpF5mllFlmgujKalCRC9vr9P1h/96OB5y6yhpbWV52zNtGpt68DI+Jyx&#10;/ggoEYX9CKgFfZD9kuyZEowYY/3xzTff4cmTJ9gjc6ZnJjE1PYGJybFfrD9evHzdzIRUj+rEzAwm&#10;nqya5pnohGT7cffuQzNtVbOXXE7LgEEFqPxRZMSgxxZIHB/WMbPU6u9+KkZrmPHkZzCC5aV5Mx9P&#10;TNKsb02HL8zo1sXLSUOTljWhUQAOsTNHRkcNOHqdjmm/I09Aea56j2Zfaaa43qdrkMZZ08ja0Tc4&#10;wgiS7Yc1d8XYfgyNMWv7SJQxpDMZFH333Q/46qtv8cUXX0Hz5z755FPMzc9ie+eSmY25u7dnJuTo&#10;JDVbSdO8NC1VJ1uY7iVm6Yu11Z0CeQqojioUnsqAcq2QsYyToOjugUBzMO4FkoAUYPIx0JQO+Qxo&#10;Dp6mx4tNAqrgUqFzKJyLtiPD1tR4Pa8Z5f3c6rhAkp6ZWaGssfReASaQjOkMO1fPaxKkLD86utlO&#10;LD601fT/zpNjxvLj22+/w1dff4NPP/3E2H188uln+PDDj3B85QjvvveeccAx8/jNHH7N3bcsPzSL&#10;SSzSlwswzYPTZGGVCma6vM8yYzCGDB7NC/FawDD05Frh9bIwJHhqcrWQFYhmXpqWSpnp8wJunJ0k&#10;lskY5rd2H5pJpcdjfE4gGT8BskmMMXP2DKs0YUgs0/Q065iAKkx+1FY2H3KuMJYffK3sPjRNtVUA&#10;87XG7uOvf/0b/vSnP1tGDN9/T9C+xZdffmWsPt59913LFGFO1huW7YZCQzMt1QSaTk6irulcZvIy&#10;ywVr0jAbe0S9EgkHTD0ldolFToajptFrCr2PzbCOzeVymc9R08zz37pW/OpYIeB+Y8LAzjPeAgTM&#10;Oh8LwEKYqglEba1OPbE4IigK2+6TY7+1+tCsUOmXQDNWH//9v/93/Nu//Tv+9re/GZuPn3/+kwFM&#10;YH1Nhn355Ze/OEkUXCSsk7X8SGSIIPpLizTF1Ezz1AxvMz1egLGx8JStmmGXbD7IJAFiWBfgkEcm&#10;DWxmxiUBlxGMca44sRb5xQjiN4DJPaPgoDEh0Hguv5rMWB34fzNPwIlVBjBFwm+a8Uo5AUzXobAU&#10;aMbmo+CJ8h//8e/413/9VzLrr2TWn/D999+xfY9vvv3GTJdf+41HSeFErXAYN8ZUOaZWa7b1CVAJ&#10;y5BBdZSAUCj+4lrBJrDEJjGt8Fxhjq+Zns+OkTPGP4L1G4sPbmWA9f9iWKHz/m+bjwJYvwJGhp0w&#10;zgLLAkrXoVAVYEVffvUlPv74Y/z444+WBdGJ1cfrr79u5vKKTdq/tLmJzc0Nc/Ky3VD4Wa43U5hi&#10;b6rnNVW+MEG5MNNbMymtsLNcKeR7UmCOMoiHWlUwYpA5g5nATG1Tb2sSsy5OJ60QFyhd3bJHk93H&#10;lBFeXZS17TbAKKz0GQWgpEc6JrA6WCsJFE2K1jHN8dVjI+zcar6wmKNayprFnjLfXaSZ4Jrx/fjJ&#10;QxaDj7h/H2+//aax+pCLhabKHx0fmany29vbuHSJYG1ssHcXzdxd6ZTAkrjqy6zJySrWsqZ+MtPQ&#10;GXoKOQFhWXgUgLJYJWHX83pOvaeM08dSwvSqnLvYAQJN9NfEZfkLaE6vQly1kWq1FDtF1bSGTPpe&#10;hawuWEDrguVxYrwGCIQmPSvriT2Sg5Tm+fK40r+m+gsceQvoMzQrvEhT5GXAoHZHjhWPHxofFBkw&#10;yMxKth4PHz40th47OwRqa8tMkzdhd+LfJK2QFZlVZFoFpk6mAJRAko+A/JuMPgkQskbz9wWU5Y8i&#10;3Qqb9ynjCHDVZprurjJDvdvWzkK2vZWfaXmeFGw79FhT4o2FB4/pMwSIaqGC1YccLArT5HVOAsKM&#10;QQUS9y1gguZ5gabjmqmubdHbb7+Fh48emJpIQMnSQ2DJ0uP2nRs4PDzgUOO+cag4ODj4BSwr7FaM&#10;RihVq6d1cYUJzFYl3mhOtHBC5mR1ogzHOBmmDCj26Dlpl0DUvrRMwIklYo4xX2hrPtlqerw1o1xh&#10;Y4Di5+nCjR6yFcxezHiTAOo7Zc4ghhcAMnJQmCqvSdLU0IL5gnHRYHGpx2JX0bPnT43RgkB69lym&#10;C78B646my982YSh3iuPjYxwSqP39fctRh+E2Tq2QQZTlK9dpXQjDoVDVSpd050AnYRoBsJhlsarg&#10;f6Lj6rlfBV/7SRMWAkShpM81IKla5r7YpYs2IXSih9IZOVFYrjrWkEm+JzqfQsfJW8CcF0ESKPI/&#10;USeZafMnHRaJWFYeOreid959B89fPDNAyShGXkzyPJFGyXhBpjGP+dyNE3cKAbW/v0d92qIOjRrB&#10;W19f43Bi0dRL8mmzKnDLcqNwETop6ZguTtlLPSi2FMKvUETqdfIYMNPouZW9kMTaAqvVAl+fLcD0&#10;WQRCrhT6HoEndplwYxMoFjDWc/pec5zvMUw7CcW4AYYtIa8BWQ8lDJvUkdLPog8+eJ8F4zt4i2En&#10;v5PXX39BRlmgFew81G7fvo0bN24YoBR2svGQQYwyjQRdIWdlGg0H5DHZajwEDMXZdNGqYSS+OlkT&#10;cmIUgbIMYawqu+AxID3TvnRJLLUymCXUsvQwIs4LVxNwAkdbhbt0TI8LzxdsPASqEX4DKovfQpie&#10;hKbshgSQxSiGP0FSK/rsj5/gQ6b+Dz98nyP+d/DOO2/h5evPDUBPnz4ybhUPH94zlkO3b9/AjZtX&#10;CdSxsfA4Oto3qXlvb8dsrRrj1+GABFdlQSEs9LyOKXvJrUKhJaBEcYWK5XvCLGS0gwzgtldZjiP5&#10;nh6N7vmZnRxGdLYRqIKFR/MJUJZ7RavcdZi9ZN0hnxM1hV0Ln5PAK/SMhYe+j9vGRsuwptAsWdCM&#10;dPlIWaHHEkAmMM8YZk8YVtQj2Xc8Iij35cNkifdNWXhcOyIoB7h6hZp0uGvsOy7vXjJ2ipubayfi&#10;3W/qCjUxQECZ3lcPsofNoFP6cnJhMrRSiFnZ0Cob1KPqdcMIAtV+YtJgLl5N1h0tlluF7pjqwmXO&#10;YHkuWfYdxotJ1h0Z3Um1Llx2HZZ1hzqFTEnGKNjSPTXqEY+l+TiRtNwsfrHw4H7RQwJy7/4d1ke3&#10;cPsumXLrKsPqmKAc4vjqAQ4O97Anl4pdpf5VArKClfUlyPR3lU1GwrNzkxwET5gqVrXHyKhV1wio&#10;wkjbaBTZYxjCJlAUTib9GoFuIUMozkrzebKiVUxoQK5ZdY16XaHB7KgLl1tF1urxgk2H/Elk6yH7&#10;jnhMrhXKVLxIzSg31h2WfYc8zGXPYSw6OJ6UeUNQbvkxjTFl26HGUUDQz6SiwboPRbdvXyMwV3D1&#10;umw79gnKLvYPLmNnn0y5LOuODWxtr2F9YxlrBGdtYwlLy3NYXJrh0GCCY6dRTEyNUMSHOCwY5mON&#10;yvsZfoMMky509TBEumTxSkaY8JCvQDMFuRWd3Tomyw5NF6O4iiGtDAFj8CJhJSA5MS2NVIYskHWH&#10;AEmyl83Fs3xI6R5QwOxHEwHus+6KyKGCA2pepG6gGfeKiA+y7QiE+FhOFkE3/GwBY9vB/YDHWHr4&#10;gx74Apadh4wbtF90eLzD8NnC7v4WLp8Asm1AWTKuFOsEZmlpjsXjjHGlmCNr5uYnMDWnu5kyXiA4&#10;U8McYA5SxHsxMNhtwOnv1w2yPEfYlmVHRxeFXA4VbY3UkkazNb4Cxp2CLMmJJQm2uAEknZYBgxhi&#10;mbj8YuDCHo8n/MadQhcuq44Q2RCOeNkEiIz5rAs2FxrQIJrbkAtev9O4Vfh83JdLBbf+kKw7eMyr&#10;+15yqqg39h5ysHC5HXB7HQTp8DKz1SWG07rRlq1LK4Yty6vzmF+eJkCyRBwnQ0YwOz2G8clBjE0O&#10;YHi019hiy2hhYKjLGKV39bWjUz4mPcpAChuW/3npClnSRkBk7tJMQJqUxRIMGxktyNonytBSRpMO&#10;kCEp+R5Z3gLxWMBsw3EyJEYwBIoMXaIEg6wJm97Xz1rqdc3OFAgCQH/84AUHrK1XThW6eF8dX8ct&#10;9z2ayemV2YL+3+CE7DocDrlU2Mzfi5xyquB+0cbWErVmHksEZYFMWVjkqHthmiPwWerMiAmhuTmG&#10;FIEZG+/DkFxwRnswMtzNQS0zWS8HjX15gtVGkW5FvquZ2sLquF3GUAIng7wAypElzQydZoETo5Cz&#10;4m2IGAAacxLSINlClqSoE3EfokkCELXCwhgthJ0EyEWmkA3qfT9ZICYQFMMQv4OhJLsOeZI4LPMW&#10;GTDwQt3eWh7TxdfAeWLfYew6CIA8CTR52u2Un0kNbDzudtfCbq+G3Cv0r76ildUZLK3NMJymsTDL&#10;MJJVB8GZnGEoTUtnBjE63I+h4R6OqvvIoB4KtGw6OEAcaGeh18ps1kYGtSDfyfFVJ0OJrb2tgWFF&#10;fWlNUbAtB5wGApVpVFaRG0XUrLQhkAROKiNNkQMOAUqIJR5qhxd+AhOLy9eEYROSiUsdj7t44XUE&#10;goCIDX6ZLNh4sex9gqS/DfmCdajjRdfz4ut50W4f9+sr4XRqbq98Sqp4XNtK2HXczecJSp2zylh1&#10;yLyhrr7C2HkUyeSloDHyKZldGOH+IKZmGVKy6pB/ydQAq+kuDJI5Y+Oy51BotaFnwHKh6O5rMU44&#10;+Y4Ms1KGGYrb5hSFmOyR2UuTPAT0e12U4LGITAXNyoipbBDJDMWWrEmkTpgTcyPMFiQQ4QhbuN6A&#10;Ego5GFK67SvHGv36Qpb4bAYMp58MIRC60BhZ59Cfz3iRXvmd+HWcF1xXhRpZchAADx/b67gvew4C&#10;VEsgamo1S5yg8HEdH9u5b7dXkInVZNLSOMblfiOA5gcxPcewEmPEnGluR7rQO9hOdkl/yBwB00tQ&#10;ulj3yAVHmtPdQKC4T5DkH9CkhRgITraJRRnZIieKNLOQWJNpDFGopTs+I8BNubABJsSL85Et0aiT&#10;uuREgOEVCjrgjziscAjaCJLYQ3CoIS4tV0SQ6mXHQWboYup4UW63TFrKTej4vFpiqYIM0pR5ssNb&#10;w4svh42vcZMx9rpyiy2y5+CxGNnr4POO+jKCLH+TMtj4uGhqdpCh1YfJuT6ypAfjDKex8U4Mj3WY&#10;v+EMDbWTQQyp7ibqEIcIA2RObxPTN7NUnuGUT6OpLYnWrhSLPIs1DSfAaJZ3klmotZXH9b+l5hha&#10;zCpAPlbTIYYUwUl6qD8+8+eGEIGJxJmWI3UEh1rBUFKW8ROkoKw5eJH1DoKjPz14GRZs4RCPuXnh&#10;mtFAIBxOXhybiwDZCICOO5zl8Hs1w5vgiTmOUrMIYVWt5SVQo7/h1BYbq46aau7zOc0gr5NDhe0i&#10;iiamujE62INBOU6MdaN/RP8s6cDgMHWGrOnqky19MybGxCQLmIHBNjS2yeguQcYkWDQyM8lUqo3h&#10;RTGWECcZUsYzoDHATOWn5pA5aQ9DyrLmyOX8xsxFthzyLfFRYxQ6CqnGbIAsqaVAEwyGkDRHviQe&#10;TzXDp5LhIqbwYuvLyTDqiltOE3yO4lxbTRb4GC5kQR2fN34kDgEkX5JSVBMEr7wFCEJ17UVjx1Hv&#10;LOHxC6jVfy8JnMtVirIKGS2wyW1iaKiTTCJ7JtswOiLHrVb0DarYyxGcRgz055i1dC8ni8EBuXAx&#10;Q3WwtmlNsEWQlaEUs5XCKJUNsdIlKA0BJBvEFpkoeDm80FIcrH6pMbGEk8VevQkr+SMppLwBskQt&#10;KsFVNpLtBjWFTeYshjUMB7FAzjceP9lE1ri9FfCG7LB59N9zXrinnMUjw46AyHGi2hi5lKG2rpia&#10;YzlIqDm9pQRDRgsEiUDYySI3O6GCr6msuGCOyYShShYdfE1Rf28nBinGfQyvodF2Vs55pnjWPd3N&#10;zFzUmd4c66EcujrjaFWGao8yfDgWkmFCk0xcmJkECsU308BG1nS0EbQsBTjqIkBhy7yFwCg7xZI8&#10;lgvBm6Lu6O99wVqKsrJWDTOZjewMw0c9cfKklX1cvGgvdSdABrmcpD/1w8kQcgUqGXqlsLsr4Ivo&#10;uRIyqhQON8OG4NRUExACVUWAqu2y5OBrbcXG2cbGY7LukPGCbDvsBM4tV4rasxZA9Xydu4SgnUNF&#10;zXmCxBpnbKyF2tPGbNZk2JNnCh8bY7h1NHLUnuHANM2KOcnjaVbNEbSQTW3tBKJJSxmFqDMydQmh&#10;oY0Zi9t0RiHlYQiyCs56DWDxmAym5HgjIxcH91Xz2BGIq7CrQdwAxrAKVFF/yBKGjM9XwdRewzBT&#10;RqIAe0/CyE4wyByXl+HBC6qqOo+aqgsIkWXJpB019vNkKMORoNgIkJwrBIz+TFrF8HF6BIDlY6Il&#10;w6sJTj23+o93Wfk5fv55atI5VNecQ42zGEXySRoabuLovIHbHFN9A0NN/0AjEPkURVl+/LKHZnVM&#10;0U23Rbkf5ViMz7cyezF1tzHksgQjnfYxi7nINFXJHoYXhZjMSWV9BI2aw2wUTNaTOQyrGMMrTL1h&#10;2MiWQ9kmlaIGUXSdZI2bgHhCDCuGkpe6YyMobl+ZYYSDTPFy30HtqOYFy4NEGmNnaFUzTOSC4/UW&#10;83N43H2R2a2YmqbQktnLWVQJLMd5VFScQmk5gbGdRkXZGQO2hNpmJ1DOc2aaWAWfL7p2X7Oz/4L7&#10;L/6Ox2/+Ox6+/nc+tiw2ju9YrhFH2r/3A64+/BNuPPyZ7Sdc5/tkwXH9wU/QZ+zc+NLYdVx7oM+T&#10;Zcef8fDF3/Dk5d/w8OW/8vP/FXee/sVYe9x89DPf84MxZTjidxzr89nkP6DZ23KS2L3xnWk7N75h&#10;+wqXr3+B/dtf8/Vf89y+Nd+vz7jO77vG8zjid2u+b4XvLC7WvIaSulO4UPsqXK0lSM0Q/OYSNK3X&#10;oXmzHjMvWjC//aGxARleehNN060IdlcgM2s3r61vKMbg8rsYWXkPA3MvMTT/umnja+9giu8ZXXkb&#10;kxvvY1BWHvNvonfmdXRPvUDf3Ovom32JsbX30D/3AmPLbxgXCzUPz8PVQu1rvQh/TwnCg8y6jdTF&#10;zHmMv6CWTzBLN8jv4BQqA6fRwc/7tT232jT32bpn30APv0uWIr3z1r5sSzrkpsEmowjLLOK5mfYv&#10;t40+tv45OWvIguQl2wsMLL7Oa3wHE7yuuUtvE79PcXz7C1y59TmObv4RB9c/x+61L7B9/Dk2j/6I&#10;1f1PjD3JArGb3/oQC1sfY2bzfSzsfIzF7Y84xr0tH5e/4PrDv+Hmk7+TOD+SQN8a6xJDlAc/48r9&#10;P+Hgzo/GmWP9+Evj1LFx/AW2rpJAt3/AjUd8/tZ3pjOP+N67JM3DlyTnG3/Doxd/NoYUd5/+jFuP&#10;1PHf4ypJJAuTo5vf4pAEOiYRjm59w/a1meOs1916KKuBH427x11ZEXAre4L7z38kSX/Gw+fybTiZ&#10;ac/XXn/4I+Yu3zJGGbNbL5GetZnJlN1XqAjbHPoNVqD1cj0Sk1Vou+zEwO2A8VvoPJSHgxtNm3Zj&#10;flHfdAH9t/m+yw38/L/hLq/t4eOfcFffoQnrBLqk/pTxZBBZ17bfwebuh9g5/gw7R59i58on2L/2&#10;GQ5ufIH8Qhuap5pw6fBj9K4OooHf13HkQvuuHbXRs6hLMboT53G++g8od59GTZRR7jqFi/ZXMbL6&#10;LskiTxvLTaSfxO1ffMMc65klSU48agrE+ZVAVivYs3TPPDfuI70zLw3R+xkcgyTT4OJLzG6+g7Wd&#10;D7Bz9Y/sDwapIRJJdOOPZon3reNPsbb/kbGNmdv6AFMb75J4b2N89W2MLr+FkSU5lbzBxyLk2yja&#10;u/0TI/4nkuUnzF/dx9DVHK6QQDce/wVXH/wJh3d/ws7N73Hp2nfYvPYtVo++xvLBF1iR7cuNb7F7&#10;i8Qg2UQqeeRIraRA91/8BY9e/ysev/wL7jz5s/GfkNPJDXbKzZN268H3uPf4R/Oap2/8FU/e+DMe&#10;v87OeyGiWIYf94w1w8/G6EOkufHwOzO5fv32AXqveQwZEmM1CI+Wo3GxjiSqQdOqA5kZOxqX6tCz&#10;S9JM2ZCYsKGVqiTzj4aFOiRGapCZs6Flh3l3oBLDD/yYeBnh++2oCpxDVegcXI2stmIXUEo5v/fk&#10;ezx4+j0ek8jPeJ5PX/5MJX7dmHycY5MSVvjOIDfaxIB7gvx+PQbveNHDc5y8vImBO35UBc+i3MM0&#10;wW1N5Bxq4+cNIWVfU0qCyvLhfM0rxoWlj4QZmH9pHFTGV97AxKo6T8pCYsy+MGTpUCOB8iRNnvv5&#10;E0J1Tz+hoj7DyPLrprNlUTNAZZXKDvL9g1Sl1aPPGBzf4dZdBvCtL3Dt9pe4SjId3/6j8QBq2nBi&#10;8fL7mN542yis+e4TRZOpk+Uf9KZxd5HCDSy+iaKLlafNYrhVzvM4W/KqsWeo9Z1Dpes8Ll35Cpeo&#10;RFvHXxEgqdL3WD0Uob7B5pVvqUxKR9+YVHidKefKnW9MCrpjTE3+RFL9ZLkqMC3+8z//M/7ld7/D&#10;v/zLv1j73J47d54RT7Vh6nvA98gd5rFcYkikfySTiEhluK+UqNT7jUmJ+/zu3WtfM7K+xjbPVS3U&#10;mEKwswL+9nKEuiqNY0ywi4VXSzkiA9XGbqfnqtc4NwR7KtF/04+W9Xp482XGvapx0Y4GESp01thV&#10;lNhPGR8PGbLcofrdfsBAYCdcYyRfvfUlI/krzCzfNGQqtr2GLAmaW5epigMTzyL8fB8alm1IzdYa&#10;O5/kVA1iIxydN15EbplquOxgQHiMb1KgpxTtJHfrdj1GrvYiOVnDIKhGcroKmQUbIiMVxkRKKbtl&#10;M0gyPUVu+LJRsrOVr5htpf8C1g8/xS7VZvfqZ8TkM2PtI8Oo1b1PmY7exyaVcvvKh9i7/gm2rr0w&#10;Fh5DDKZLR59g4+BjrOx+hExvmo2D9O48AiyCB0kYyxJIyvhraxjqhidrQ234NJXp7kMWWyykGIma&#10;TSg3HGeoHNX151HrPW+W1O/ZZUU95mD6eIqVw8/hS1WiLlxspmTKFefpW3/H87f+FU/e/Jtxy5Gl&#10;0IOXf8VNqomMYJSupCwPnlOxnjHtMWXpsZxy5Ll0x6QvkecnPvcj7lKtbj/83rxPfijGeujOt8ZV&#10;R8Yxeze/wB5rtF3ZpV37inUWySRLomtfkuSfo2OPqWufxeyEHf62KlT5z2PkUQhzb8eQ33WfqBbT&#10;4A0f2qkgHQdubBP8zJTdkC7UU4XYcDXOlb9m6q8yx2mjXmnWU/03AkyfAeT3XCYtH5PYh9zusaZL&#10;k0hSP6VAvTaXrDFOPx0HLmNu08702rXP0QjTXWiAaZfRn99xoWXLCXeL5diTIlkyc3XIrdYhu8DP&#10;WHMgOljD95JgTwIYuO81SlYdPI9YfxLt41cxvPic6vUC2a5BnNWsdPcp1GeKeR6v4ej6pzi68Rl2&#10;jz9CA5VbThsd+y50HXmYfj/Exv4HWL78DuYvvYFcnw2BBo6ds+epiE9JkNfgI3GrvadZm72EPaIl&#10;xFmYB17jay4g2OyHzX8GFa5XTTouunT4zLj/JPrsaBqvZ453c0hzDhcrzuJC+atIddsQbuF4kyRz&#10;xVik5juR4VDv6N7Ppmh2Jjic8p03flVKT/dZx9yRksigi2S4rlqD0az0Jmu4/eOnmJy9zJrsW2OY&#10;IyWT25BMv0Qk1UNKew9UZ/H15rNISCmfnIlUsB+wvtq9QUUyJjuWI9E6Zbv3chvrkjrjNzV4M2wi&#10;e+xxGPnLXuQWXZghmQJUrUgvO2yar7vkhre5wqjD2OMIxqkkHSRJnCkwMVqLUscZKlwFyurPoI91&#10;VGKcnbvspCpyMMBWny5Hoj1LBf/MuIqoZdr74M9XoIqYaPry8L0QCczUyvMafyMMW/wCyXDGWD7J&#10;oybUW2lU0ZHlkLOnnLVdNWpCln2d6r7uKx4TCKqpokMc0pJ0ZdwvqTtteXTVvMpC+D0S4j1cOvgI&#10;B1c/xhkSqqSOgcAUeq7qVVykYsqTq5NBo7Igt+hF01odIvy85DSH0eNVCPSWGWxGSMwxptXO6XkE&#10;mquNx0S8vxw14T/AHuJIL3IegVwFyp2vorTuFdiD51gGvGIs/IpKSILsgAO+bCXGFw7RNs7hanc1&#10;ws0cnrbUoW0sDE+cw86MyMSU0cAvzlQg3FQDR/gCOkeGjWWBFEhKc40qco3EUVPnH1BJpCjGlYkp&#10;av/wAfqGVvg6jg7ZVDhff0QVIpnuUpnuPiOxSC7jFkdVusbPuELSHUmVblKFqEYyRtu5yrTGFHyJ&#10;g4HNQw4Ijj5HbsmJJnZ2JzuvfduDwbt+DN6I8LGX6ZmjEbZIP+srdqC2vtZytGzUmxTTdz1o3Jiy&#10;s3VomHcgOc4hOVXK3VJq0qYs96Qq8taRCdHW1c+xepUjpSM/hu4HjJroeDXTjDqqJRfj9wYx+CBg&#10;0lqGaU7K0HfLy1oqjNSkjSmt3thq1RLHCka4M1uM3puss677eD5+EsltyOTvKoe3o5TkLeb3Vxi1&#10;PFP6B25PwdtWRhW0oWmF9SHT91XVPne+Qq2nhkR7jd/DAODAopTke/31AwZJFXquBNB55DUeQPL5&#10;eeU0t2yvnvsnEvT3+MOZ/4bfn/onY6j02vnfwR5llmKd54wVw5O+SNEpJ9EoIgFLlWTNVS6jN1+q&#10;CjXOUlS5LqKadVKiuxYt427Uuorhz9SSVDVmLrlsGlY+bMImQXQny2ELlMAdrka1sxg23R4MVxr3&#10;PJm7HXB0JuXYvqpO/tSkkIWtR5hoTaP64llUFHP4fu60Ge7vmFsBX2D35pfG3uLoHkcV91XIf8f2&#10;Lcn0nTFo2r37wqjYFSqTbgNo9KeR4IHM5K59hJF7UWN7OHYvwZTCNLTjwfx7KcSGao27i6epDK5M&#10;uSGERnKt6y52XhnCTGm+fDl8LRVoXnUaIuWW69F/nYX7tN3cLmhZdyLYwdfxNVKZtk0XqgMXjIo0&#10;TWXQxs/KX3Ybb6Sea150s6NE0jEO+acvsYg17T2MrF8z55IhYV25EpNKY6PVVIgapkKnIbWPSujm&#10;uUqx0iLCcp1Rs6Y1prkHEeOuJWJcrD2F85WvoXXLRYLU4NL++3DmiplZMvAlg2ZUuXPlY4TaihFo&#10;q0AgW4NKqkml6yzT9+9Z8L/G/RL84bV/Rkv/FiLdF+AmUTxUTF+ulGVPKSqCv4e/gWrZUgt3pgT1&#10;yYtUvFfgSRXDGS+Bn691Z87CQbKVu19DkT9VbWY2a1ZzpteJbH8dfARdXibOCOW6/iKae+RxwojO&#10;2o05lY71H4XRdTmMkVtJM1189H4a9eEqppvPTVs7lJvXZ2a7zmFzNOBAbY3mwZWjoly2z+U4e/Y1&#10;LDBfd1zyYfhmDM2U35G7Ccy9mcalqxYJlQpvkFy3OYq7/ZApkalTI8He4xBm3kwYs5cOKk/PfgAN&#10;0/XwM5raN5nWqFK5FUr7DomzxuCgRDsSZcjO1DOKnayZ6g3Rhm9F2fk+U0ftc0hc4y9mxFm+TXIS&#10;S+bcxjVMbmLjD2PoOfZi9EmUxHMZ7zpbpASOFFUjUwon0548mxLDtUgxJcaHbciSnOVO1qJUN40u&#10;ZfwXG2aAUuHC3VVMs+WoYydNrL2F5bleDhJUYJeaus3dWM5rqEP3NTdJ42T6reXry1ATOM/ny3n+&#10;LObZlIpdJIDs2hYPnqLjyI3+2UuIdFYi1VvNIDgPV7IE0U4bTp17Ba+e+R1i/P78bBCuVAlOX/gd&#10;lei/4Q+n/z947dy/GIcyWSUlOIBxZ88aBYq02lETZHq1nYa/pQpDCxnUuErhzp1FtZv9yZq7KJ4L&#10;wBGohDPIi8vUI9zopuLwpNNV1q82vhISifm1yWFs4OTsVVp9DvmlEAYOEph92mA5M056EOuyfFpE&#10;qs5LYaaVT1mwf4rS4gu4ePYUzr72Kk6fegWnX/0Dzp05hZILLPptBPJeGq1LAXTvBJmmfGia96Bx&#10;gmlqL4/2dT9yc25MH80Z9ZFpzcLjQTSNZjF8N4qxuzFMPk5jmcPx3FgWc1vPURct5QVXI8qO8TRV&#10;IjnsQMOUAy0ka3JI5oXVxr5JDmlyDNq//rlxUJMZWNdKEy5zFFRP9S2rO29I1b7pY7HsJlGrjGr1&#10;HDBNsMCPj1iq1X3gM6rkYMRWcdBST9LK+DDO9Na65qESUe2YamzRElTy+droRZKPhS2L6HLWT64c&#10;FbKPeDeSmOkSqqqbaY7lxlgN2jY8/BzizuOqxWS/mZywGedceZ42LDmYyuwcNQZJSmYJpk1Xqgzx&#10;Tge8rG1UD7Zflu9gPQlh49D+EsuVUpKs3vhtKb394dXfGYLpcbnzFI+JTL8j8f4FZ0t/j395jUQ7&#10;9c/4PdNfuL2Sz/03pkS+j6nwd3yurPY0zhUzzVXW8gJtVJalCBoHCFiszvxgHEq74AhVwM4oFdEq&#10;a9lByTpjn2f3l6BvP46BwwSW32k1qa9tMYjm6QDaloKodXKkshA0I8HOdRagqwHEqUwBfm5ZCeuD&#10;sou4eP4MSXbOeN6oyX6qezOES9ffRuOUC93bEeMW17kRwtDVKNpXAhw91BonpNwMi9IbcWQnXZh4&#10;mEDLkhs9h34OxVMkDUdHSx5DsrH7UXaGn8fccKYqTNruP46g9zBMJQtSZYLo2vOjaYGdd7nTuNWt&#10;H36Clf0PsbT7gdmuHX6ERqb9zh0/EkN2Y5g2di+Ojk2+j/WZHDVbVjxMNUyJ406MXWoy/3JIcyQ5&#10;+SJhah/Z/8myL9hRjeIaXrfjrLW1c5BTeZpp6wxCrFOjca9xq5MixamaLWtO1mS81gcho0q631XB&#10;UiQYd5itq7EMfUzp6ak689nyXNStDaVS1W5KxfVUJKVnWZdGmZbd6XMUhXI0zzhM+gqyJvRkyuBO&#10;XeB5nDKmS/6UjSmshqp7Go74OXgbWDfy/XWRs8aTscrDAVflq6jgwEQebRcq/4AynltRlY1ph+pQ&#10;XVeGippi1PuqEGmsRZW91PxEandXmuf0A3qokVF5KYHaOpLMW4qpB1mjUh4W5g0jfmNI0rbANhdG&#10;pK0eaZIz1edB8YULqKwqQ8nF84ZAFy+cRQnJJLUqpkLJ8HJspBuDx0xb12IYv5/E0rU7WNrjsJVN&#10;/kH9B3FjJJffDKLvIMqt3Pc8TLUhQ4zEQD1690m863p/At5GDhTamJq72ClLBLkpYEyZRu7E0bMX&#10;hJeK5ctVczRagbZVN9N7G2a33/2lybgyM0nFnXeilwXrwI0w/Pw8V6aSdQXrp2aOrDgYCXfUMBVU&#10;whFjh2TLsbEyiWCs3lh/Sd28TXwNU5+3kZiFVHeUsaC10qh80+TsV+5kHcnHIpdalukzTSXNzln1&#10;m0ZhSssijo/qmBizkdReOJKlJlXKdlGpM0uCtPJaZM7ZwLpM1tZta17WdG5juxhurENq2IPTF/9g&#10;HKNPn/+9ceLSD5IRuRAyXceoXole+TCRgMxEr539Fxbh/0xRKYbsX1878y/GZqjMdgY23zmSTx5x&#10;xea3vCIzemtyIdcdMwTSr6zZbp5Qg4O1EAsxTxUbRzPcl3tXstuDaCsjdS2C+afN2OEI6zKL56Wd&#10;F4h3eIzNz8jVFEJN9cjxs/vkndREgjX42Zk81hBDOhlhDVWHynJKPUk2dJxC327c2J91bkaoVBzJ&#10;bIWNR+XK3vsscqlcPD5w1SLUyK0Uxu+mkeznec9x5HPAc3nRgNlnDcaVUIqVGXGzUGRxm69jZHHb&#10;QXAn+PoZt1FB2UAm+h2WX5y7GDWeUtQyQJb23uNI7SMOID7lKPQL9G+3Yn3vCWzBUhaarCVdlvdS&#10;ja8cHazHxh6RnAdMxbMudGz5TbrJb3upFEyvoyQE67jcgovEqDfFfGbSwTTuNluRr8J5wZBgbm7I&#10;EKugYLlFBwnJejbCGi5Ygs39d7B19C6L6vewe+199O6E4M9VIsh0qoI42+1g0XwBNtaG6mhPYyUq&#10;PRcwutACl8POc/Wif/ExUmMOOHwhnCGhwirMG2yGVKfO/R4BikgN3xNopzo1sF7i6LFtqMp4Btf6&#10;WXOGOJpsspF8p03qO19hkfJs6SustX6Hokzej2jOaf7tIrOYbFcYNQ79UazKkGvqZjNHB5Uc8THd&#10;hXniLNSdfjt6WMtEmnnR7LR0hxPuWCU6luKUPUYiyZlvZYpJeY0JaltTGM66arjq7aizsQ6rLjOe&#10;n25HDcpKLxpSFV88h5ErKRbtHzK9fGAc69e4365/Rd8meVhXyTO0aSJg/PV6qFZ5ptDppxksvJ3D&#10;BFUy2GKDO8GCtKGWw9hq1EepGKFKTM22IBkPITnADmfa7KGaqcYLt7MgHvMwWl2MvHL07oZQ6ytl&#10;xz3hSPFjjkw/5kjxQ1w6JqGNCgYMIVUjdrMz5Vwrj75ekrn3MET1YaoKM6VNOxHrJXmZ9poXOUJr&#10;IX4e1jwkbo7PZScsh9sy+3kOIJhuqaiVHE270pVUFL53sJZp3WvquhrWrOt77+LS4XvYPOT26B20&#10;LccM0eqocBcqTuHMhVdNk1tkkDWNtp4G4pulGobLzEBkZOkpxlaeIsjRWYjqpvuD/kYOGmIcNLRS&#10;1VjXlTtYwznOme2ZC78n4V5jPXSWn1OCkppTpi46U8yUVitfxPM4X/oqzvI1IuO5sj+gqHWYtUef&#10;G9FGF8I55tGsA5GcDSFu4y318MZqjXOaK1jD2qmKNZWdqsNO6PJSsSr5mJGUqcH+na+Nx1VZldab&#10;KYZX/4911aG6klFcXcn0dtF445SVMtJqCC4VyVh/lnEISjKVl5WYQl2KFm0jOaMsKqlW8y9ymH3S&#10;aDwGBw+STLNRDF+JkzxpdG1FqJBMearJ8h405TgszvJ8GW2yz3NGSeB4DVraWcfI8ChnN6rUsxNG&#10;31EEXRwk6FZCnFHtTddim5Fv91eYkWX/MV9DkiztP8PC9psY5Hc2TjOd9EpZPIaoMrjVn62Hb0Uw&#10;dCOGRCRoVFGkdpIY9bEKJEbqWMOwaGZNJdfyQL7aFO+yeu9mId9zrNqLw3vWY90kc7yfo8x+uzHz&#10;DncRc6ZhG9NjJUfRZbYLWNh63TQZRPqYbpvmOHBYdpvRrUxzG6fq4UuT1Hkbgqx75E58sfQ0og3e&#10;EzVkqpUosIZsomJqJO+MVyLaXcuUWU2CvIazxa8aa9Rh4m1zcVDgq0Fx1SkS+xyzTwUJ/AezAkUd&#10;zyvM0XMgR0K2laFo8loLnB4bVp52oWMqZYglMkVz7FQSTPZWDk+1Wc7Gn6ilgnHkF2JxRuWqpYJ5&#10;STRZXdVqJTqmw1CjE66QDWXVlFw+X2djwV7LSHDYDJlEHLWyUm1LYeNztpNbBuVUqYZBP1bfbcLI&#10;tTTGb6ZZlzWia5110M0sU2YcrZMxDOwk0LMVNcX5wG4SwzeSJFqCoznWbc0ZTD1MYfR2EhN3GuGM&#10;1BhL1USX2xDNm6o1HrS+DDucKuvP2jlirTRei+E2BhJbuLWOBONob3TcqJDSqb/RbqVVFvMi4sCV&#10;KFKsCfsOOThY4yBCddkUR24jVD8W6SmqSt9+1Ni1qm5KjdaxvrIZIssltGnByeZhPeMlGTxoYJHv&#10;ZQ2n18gIUyk41mMnmZghmIbLqi+iioTKb5CAeyGcLznFc+ewP1NliuNaFdy+M4ixhpJiJNo9uFB2&#10;2twTdGdUr5UaJ8CKuovm5zNHlLUbR+YNVEkfM4y8w7OTToS6qlijhpFjKu6/GsHwnSgxI6k5+kx0&#10;2jCy+JCDM9ZdVL8kgyTV5WKqlEtqBYqCEQ57R1KYf9CB8e0WtI0mmbZY+yQoxa0uKhRll2krmK5D&#10;LMfRXoIXkLCZ/zw6vIw+Tw2izUqTJISDxamP6cVbYywUZTEd8lPBmC5lKaSRnPyWZCNbXSXTz1IW&#10;4+eY4ixTuun7jRg+zGDkOItUtx/uoMO4PY+SVI3DspdNYvJWEybvNhrbRnnvNo4GMbifIvlSJJPP&#10;WMXOPGpE90Yc3ZciZiHS3u2YqfH6duJomePoaiNinmublzt0mCMbv/G2rOPgw99oQ26SI7cegjvG&#10;iN+J8T0c+lP9Gkf9pp7LjLIgnmZtNspRXF89UoNOdj4HJ7tBKlqUysjaaJQjulGqxoIM4P0Y5IhU&#10;9rWN0y4MD6m2c6OBn9/Mkaw6uI5qER+Uk2u1UZpIpx3BNrtZKWTn+E3E+T1KnT4qnrJCkIMBZ5zB&#10;2243P3n5EnxtSsThaJAdX8rRYn2EA6hwiamDzpeeghbZKK1i43PBFhbyg/VMU6dIVGswIPKdI0nP&#10;F58y3ua9e2Hj+upr0gCCgsByR6R2x52IZLwYXz5AfqyXKkryU92LmgbdCHNI2tIXQetYnKnNiWSL&#10;F/P3OzC608riPICumQajTnUu1Us2pjz9y5gjmwCVqo7SzaGqw1OL3hU5LLZA5jj1VKKQsw71dTam&#10;NEaGzXbicFZu3GMrTbrjCTrr+RyL4EodLzPGOZnuAFrGo1h83oblq30IJt1om2YNRgLlRkOYeZBD&#10;10oco1ez6NmgKu2QTFeymLiVwfC+pWB9VC/5f6Z6vQTbi+5Npq69ODxxOxqGOOjIuzD3JIeezYQx&#10;SpU7rTxBQ1TkzJAbg3M76F8Yp7Kxflnk906wyJ7QbQziwdTaxEI/PezG8NUE67AAScSBBd8XaJJ9&#10;L4fRTJfJAachmizMey/HMDzQY2aPyKXWxaAMUO2kZIFmFb4c4ATKOEIqM2lXKhrttaOCI+pwWx1r&#10;U6bRJgbJ7BBmNx9Rwfg9/A43U1qyk0HPbJLsInZ9TmQYCHGm0xrPWXioTE6qUEUtlct71liWS6Fq&#10;vcUsAbR/GsXl503tF5cdeh2H/WV8HxVPFsWdW0HWi6yLeZ4Nk27jnFtaUWzMGjXyj3bbmeKjVLly&#10;FLl9WpG2FgMTOeO37NByvT4b9t4bhzvA50gSTYPxyBxWk6dCLmMUa2fx7I+4jHujjoto9vpa+NlZ&#10;oZQb8UgA3npGeZZFueynmMZUK9lYP1UZ4pSbWko1lUzPdEwpT8RqHiexRxKYuNqC7skG48I7vNdA&#10;tUkal8mRw0ZM3c1xcNCEge0M2hcSxkd15ChrjGXlj5qfj6FpLIym8TASsRi6VxLwJynjWQLPVNxN&#10;MkaovFqlTjbtCapxdjiA5qkg5i69IOnqOHJloDVTefqZwpRCp0N8DQNvJsiRZwgdqyGeU8yY0UZa&#10;nWYrM24V+QMHJO9+zFi/tw7EkeuKIEYSyenXn2G0p+3GAl7ESpPMqX7WY131kEVytbOMZKtiMMh+&#10;2YOR5euYXHuEqfXHGF+5Z9Kz1gxJkTiRFjsHPVT5movmpqRuLAeZtlQv6bfUAEd8+mlEy1Ho3+1y&#10;Cy4uO2ecgbvGQrhxuEKF9HG0Xs73sB8cxUaZZK8sxdJ/mqscLEuoSLI1jbNmDLXaUV5ZijPnThmH&#10;9fY1jtpZXxa1DiQZ+R6E4m40dTG62v3oGM6wsGZ9QLWSy7DxqiahXF4qjdZ+Jpm0zrQnWIelu71o&#10;G8xyaBpgjSGLUi98YQeSLEy99TVUI43iHPC4OHS11xr3PHkvysZLrlQikBSrtroK1SRXLMW0dSmH&#10;IbWtHIZ3GjF+1IT+tQZ0zafRMhZF31oGTcNMW5tMgVca0DgYwtLTDpKvGYOXM4ziENUoiJaJqLE/&#10;7V5KnDgYZwzJhvYzCCRZB1GuGwaCGDpMY4LE1HOpLh+6lpKs3QLGyViq1jwpU/Ig67OUUbDGkSCG&#10;j1JMwRmm+hr07SXQthA2SthDVWxb4DUcphBvdxtlHNhNkIAhjJNYUj9X2HJFdkdYH3GQk+zyGH9u&#10;pdqCQ7JGxXaWEZPL99juYmb1HgclrP84SIq01ptaL656hYOKJIlYUn6BadlrBkfRBrkw87UNLEGo&#10;tKpfi0uZyqhAJWoV58xgSYbAbiqvbolICWvdpQimSBYSUWonAmnCT4jfJRt/LeWoVHmR6VDqpZGc&#10;+UdJkwY6JSiS53YkwYKwP4r1tQWSxItwkvlwrQvNnWk+p0k2LvRMNSFAkmipevnWLt8bQM9sA1Yf&#10;DWDpYQ9WHvYZ69dMPoQQFaCnqxVupwOpqM/4vflO3JptVCHd96iz15gUqK1IFvS5mA4rEQgR/DVN&#10;8ehAriduXOpzvTH0LYtMGdYLEQySZD2LaeOp2zWfQn6WKY0E61nOGjvssaMcpm83k2Ryp+f72flS&#10;u2x/wBCmkQo0tJdBqjOAQMLNQUcQvetUuGmqzBILa9ZrUje9Ls5CVrWV1Kt9IWIIphqtZTZEYnEk&#10;SEVrmuTwnvWcHKGzAz7ESKJwkxNRKl+ik6rH4n/k0ggmV++z7gog1kZFD/D6tSQuCdXA75HC6cZv&#10;z2acal9rTI7lea7XxdpdRg2zQz5+nss4S4dbHSb1pgd1flJKFvasBYePUyTNObPaiAimVlxmEUnk&#10;KKssxsLCCp4+fQvpbheKK8+ZOulCyVmmPLaSMzh74RTba4Y4SoPBBtZmrOV8Wa2LQyEIsnj3l/Hz&#10;zpnlDS6Uypj5PIrSTSFkWgh4RxzJbATjoyPYejqJlVtD2H97EpcejaOhNYFoImhIF8uQLKyxoqkA&#10;lm4OIhjz4vLLMWy/HMHG00GsPx7E7GGPMVb2UHmyaUq1cd7XdJQI3C4qgrz0vBxei1TyTrezjokH&#10;mPaqkWtMY2ijGdvXniDVxDpB03zZcj0JNPezPtpkejtuN07YQ9tN6F7IYHy/1ViGD24xJV7OYWy/&#10;2ZAvye9eftSJgf5ODioCjFIvcsNhLO88wsrecwRiJMJAlMrsxdDlBoxfazKu/8N7jaw7Ahy1uNGx&#10;GEf/VtLUcarXBlif9V8mmSaoRGs8V5JS7tiJNj+yvSzAt0jw5SR8cZns15MsdVRB6zfPDqbj4WPV&#10;dQ3ItzWxfuJ7SHCZPsdamRnG+R1jJMZClESNo3M5RgIp9UYYDCTvWgy+pIPE5gCh0836yIvW6TBa&#10;pvU+jvIuxakeZaisZo1UXWp+AiuvLkF5FdMcU6NW/7YzW4RZC2UYFKVVF40BtSzOzxefNQMr3S/0&#10;JpgioxzFc1CQZjDYPGXwRFnXuYp5PVVMmTUoIUGlTrVOfg9LmHpZDKcb4phfnzSWBtEEI5A1jnwc&#10;ZIUeT4WRzsWRyLCG6c7xeBAJEm56qw9rt0bRM5zHwbszGF7oxORWD+aPBjgi7DD3dORNEQ35kOZ7&#10;5Prt87oNoVzyl+fW4yLQLNRFKilXNpVEHZUq25hE91QDpg660DHSiKaONDJNHPZ3pDB91IHBlVY0&#10;dXPE2RQn6VrQu9hgzK4nj9oM2bLtcTR2sSjuZYrcbDHW68ND/ejMN6Mll2EwBJFpj+Ly8XPsXnmB&#10;wY0myCBb7796eNmYaKv1LuRIyCxaWLs1DbGQb2cQsX7RXNFw2otOpkKRqWkoimQ7C/BLGcxsXMf0&#10;6jXMrt/GzPp1NA6EWGs6WTI44SGxvJF6UzbMrN3CxEgvv0fzxwb5npuYWDpGIOWiWvr4WgdaqaQN&#10;/azR+oPIL0ZxtLGETJIjRa8LEY6qk50e45sfbfYYi/e+7SSGD9I4vHoHjf2sY4b43UxhsSYSmWkv&#10;xDotlLGZ/6NFOEIX2UKpOpP2ylUPlbFRxXSfUDVVKZXmItXqItWqvLLE3CkX4WQP3z7P89B1sfj3&#10;p2qML38FCVvUzAhpyKWRZ1pqyKWMe0JzG6M6G2OLYv/lLNaujROoQRKNtUFfCs2mg6MkFsnWxCE2&#10;j+WHMmhoixv7+ABTlowpZTwywM9LcCvTShfrpiBVSk0jPhFMxNM2FPDDRZKFo6zZhpii2tIYWGxD&#10;7xQJM92CkZU8Jnc7sfaoF/M3Vacxwjda0TGRwfQ1PneQR0NLGs09KTS0J3mODRhYbcHk1TammBYs&#10;TA2jtzvPDsxhZGQAM1Pj6G5nwd7fYewx8lTSBhJ5bLcVU1dajbFK+zg/q4e11jpHUazXUm0hjnSV&#10;xn3oXOB3DDI19UTQ2d+Ovg6ea2c70om4qes6mX47ZpIcGDSSTG4S6KYhko+Dlum1G4Z04xPDxrG5&#10;Nd/Dxzp2A2kqYtt0nOqWwMbaPOSJJOuzieVrmOfzl3bvkBQueKP1pu4TSYNpF5IdPtNyI2Hs7t/G&#10;zv4ttLTm0Ei19KZUkFPRSPoqe5kxL2/oZFB12jkoqTYO79W2SlTWlKLGzsERt+EMa69Gj7k9ZHeV&#10;mR/+feE6xJrdRjF9/nrE0gFjoa8/C5SRcEX5bo6Y+vPoHmrFIKOltZ3F7ohMFlgLbU9ifnMcj58+&#10;xfXbN7B/Ywddw6xnBlm/jPJEmf7SDVSNtiT3k1i9PmZM0X3GyZRFZSxiUpysw0QWOdLI2FM2/LJh&#10;DPo9cJFU2h/m9xn3U3nrOhxo62rG3FE/lm8PMuUOYu6YqnepC4s3+tE33YqxzU7kBxrRM0mi3Bwg&#10;oRswfdiN6f1OY6I+tNJmbpJeOHcW1azTUiSBLElam3NUzTbIF0ruY609WSpvlENuqtFcDu0jGXSM&#10;MQ2NZ9C/kkP3DJVvsRF5knZgvYmK1YhO/SFuOIm+FX7GbNoQTgtOzK6MoLevF019LMLHknx/oxk4&#10;TGzOY271OmZNu8Zi+qpp0yvHxos4lWCdlqQCNrJojzJAkzGD4+TiAaaWjjC9fISljSvY2rmBvYMb&#10;OD6+RUJroOOmyrDGzXjNc12deZ5bFnVMZXVOFvJ1VebvRNW1mrDJorrVZ1KSjyNVm4OFc5yZgnVe&#10;RQ3JwFSneqqcyiSF0vBf6U/p0Z/lKJHFv53FeB0L8WDKbiaR6/lQus6s1+AMVqBoZmUIMyujBGLM&#10;WMqOzw5gankQI1P9GJtmm+vHwGg3Pv70a/QMdiIrX5eGJDavTVOdkkgxqpMZ+S3wOJs8YIxRF0Ep&#10;+NEJKLktWq6xUeMUJBfGGJ+TiVfBdjcSDkLenvKZkTP/6o1RLB4PY2xZKXTQsjyY60LvaB6jq52Y&#10;2u7F3MEApi/38Thro9m8WZGkpKQYxcUXWYNVma3uX+nYxQsXjDuJTL/kuC1Cjm7mMbzaRhVsQc90&#10;E+av92Bsq90MOPp5rDHPUdt6Ky7v3kBHe4tZvaQhn0Suk3VUS5xqTFUezaJtiCmPqtfbO4TJ2Q20&#10;DrCukhNbM4Ni9dg0LZEwu3pErNUOTRthIGsBjmwqwfoyjrnlXcyv7GFl4xirbBuXjnF557pZOmFn&#10;9xq2Lh+zHWFzi89tHWH90hFWN4/4+kOk23yIZuuRaQsimvEgEHVCiyE5PRyFu+2sl2w85iLZbEiz&#10;Tg4kqDQcGSZyQSoSR9O2Ckwv7Jqf1OJUpSBTmNJjkOlQPhh2ElQ/+GuBSqmZtqrPNEJtHUmiaPvK&#10;inGY7WGR2tHVhq4eqlRvh9l2Mi3kO9vQyf2VjUVcf2MbqzsLOHq6jhtX9rG+u4BRkm9okmT7+HNc&#10;fX0DB49XjU9XkzE9lMOSfLsSxnDfEIugxalYMuGXIX/huGXUSJL5fOgd6sTcpVE8evwGZjkK0ioG&#10;M5eGKPUDGJ3vp0o+MWSb3R7Cwv4wxld7MbrQZ1KrSKPVDWTar3tZWu1Ao0Tdx9ItCfOYStU/xdQ0&#10;2W7W2Bjf7MYoR68z+31UvTZM7XVhZK2DZOtgim2lCrega6QFO5fX0cuAUjqVo4vWIJIJdraFtRqb&#10;LP7kny8Dyb7ebjTnLJ9V2QnK10xb+e1PL1wmYfaxQNKsrm2gq4spmuluc3OfxKECbR9hg/tWO8A6&#10;t1bj/sY+VtdJtrVdLK/uYGnlMhaW+XlL26wHOUDK+sxoPCDfIaZXEdrYFmYtq9V0ivXh/CXEGn2Y&#10;mLv0Dy3W6GQdpeUq+F4W+oGEg2Rj6ZFyw8+06gtxlD4wiYGxRdRx8ORwUbGYTaTMraMJFG1d3kRv&#10;f7dZwkIrM/QN9qCnr9MsZyGCWaSSlUUeN64eGUvUncuXceveVeze2MCdO/fx9jufYP/uKnbvrGF9&#10;b4kEko2OZRIp31gplNJKY4OsSVmHZKliaYtIIpfIJk/GJEml1z59+oZpT568jqW9CQyPD2BlaxFD&#10;4/24//A57t1/xmimenR1mBTpY2qsKNdN0CoW8fLpt+5laQkK3XbQnXYtmWHTHfjKClTzdSVUrOZ8&#10;FuPrPRhe7MLwfCf3uzG11YuBmQ6zZkhbdxNmF5bQ0sWivLMBi4vzxvNtenrcYDRobF8tf0jZHeaa&#10;tNqDRZ5cNmNMh2USvrklIuxhYXbGBNkaidE3INevYYyODmNokMV4c6N5jWlafoNN+xubuydtBxsb&#10;O1hfl/3stlmaY2llG4tsve0sUbqZ9klikaertdksGDE4NICeXo6s+bxl2tmAlFxNjWMh1bS9ExOz&#10;6xifWWVGWoc/YTdroehYy3DCOj6zdtJWmalWWWtFWYq4Wd/WM5Wn0DnDWrIlbHzlikbHmUZYCI6M&#10;DWF0fAjDo4MYYoGq1Sy0ioXINTTaZy0Fwvb+B59Z1mck39HhId559yO8+97HOL53GVcebOOtt95n&#10;0SiTvFaCLFvXZuNf2WL8Jbkvw01ZKBqiFVxKGw3x5CcpC8WHj57j0Ul7+PCZWRnj3v3HpjVzRKYO&#10;kbpl0wlDDN1B12JaWsdOZNK+XcuKkDwik5p5no91s9Ral6USFRVSqhJsUgmUwidXBzC20oPBiW6m&#10;D6oA2/VrV7CzfQn5bvnctSDPAcXMzLQhgVwVu2WR29uL7u4e4zZfsPBXoa9UKh9PrS0l0sk+25if&#10;8rEIqGNazGJ8bMQomGWHK9tKKhlbW5veIw9Qq+mzzGoeDCLjeq/PZv2nzxggOVV3Gl9jEruftVsr&#10;v0efa9Jtk+Un3CCs1Uio1laWBZOLGJs6ado3bcE0r8/9S/OwjU7MIxJl/cvBlKlrmdr1uInn3N03&#10;jKLvv/sBkxzZTE4zlcxOYXxylG0M777ztjFlHiFoWkNmYXHWrAIyOmYRT21peRGLy3N4990P8N57&#10;H+Kdd97HyzfeMoB1n3h8SkHMEiYEQ+CZSOYIxbi38iJ1oSKaCGWpWQPu3nuEe/ce4+7dR1S+h7h9&#10;+wGjrpWt3SiXVE3rPLhc9dxaq4bohqhZRaTeYW411KvpJqmWZOHzdSSRlmYpNJFLzaxlQ5KJlKOj&#10;Q8bQdUirHA0OYHhkGLMkzvraMubmpo0R9eKiPOBnjKfpKF8rT3UZzmv5AuNvys42Hqe8dtl3yvzV&#10;IpjM5+W/o2YtfaB9fc/oyJBRlXGttdVhue2qDRp7c6030YOJyUloHQoRWZ9fIJz83nt79JkcNGnB&#10;D7YeFuKyQNcSCmr6LL22kPKaiLdwbs93UjymKBaT/z+tq6cf4UjQkGVoZBJy95bdp8yqw9w363CE&#10;AgjymI5rW/Tdt99D7Vu2r7/W+hVfm9VRPvn4Q+wf7GKWIIpE0ySalpOZpMyLbFpSRkvLvPve+3jj&#10;zbfM0jLPXrzA0+fPMUJFk7tun4AkOIoWRatqCUWkWmHfUiupV5NJibpg+S/fuydv6Adm5YHeHg3f&#10;WaeQRFrWQSO+wroX+qFYkqu1e0Qq7etnGq+XI0Vu/fIfJOn0c05tdbX1ei0uUl9PEtUawkmt9F6p&#10;mX7aGRsbg5Z40AIjWuVgfnYay0vWygfzC3OYnprAyDCVnB0p6+Vfln/oo4KfNF2/yKIFUaQgUpKC&#10;67COW+Tqxhxx1fobIp+em5ubMc+NUa1EDhHBLB/B15pFBrg1XtUGQ9Z8xNbUZXws8opkOh9h3svz&#10;kJLpM2S+Ky9aE7zCnHirdfVSXXv7SR72UU8vsnxdZ3ef5XTOGrajqxcR4yMbYeocMU1E0oIIWm6n&#10;p2/QbNWKtP6QmrWuh4j0JT7//At88/WXeP+994zH9UcffYKPPv4EyytLTHMfYm9/z6xXdOvWDdZL&#10;7+Ktt9+BFiAwi6WcgKvOkPm3mrkwAlloxpu6m5FL0BSJajomBRNIIp6JNsp5a3ODKeJ1u8FaL4TF&#10;JQtta+ECD4//pnlItBOSiUxhs5aIiySxyCLVEoG0KIv2zbI/JJf2zSJSUjWn05BKaqa1RLTAwgqv&#10;W2bmCyITm5RJq1No+QwRr0AqKZnZnizM8muzls6wGkfHbFIc4SIVHB4eNLhoKQ5haKkjyw0pzcln&#10;WEttWOrX1cn0dpL6pPi/pMITRbMMjrV+SYG4MjjWegUW6Uwj6RTQJqi5b9IxiWea9k9ant+V1/t/&#10;2XZy1G2tqJFhDdzazs/ld7exFf35z3+BmhaM+emnn/HDDz/i++9/wPfffYuvvvqS7St8edJEtD/+&#10;8XN89tln+OSTj3Hz5g0S7WMS7ANGmFa1mOGWQE9NmeU5tBRIYb0SkUxAWwBp+SArerQvoKRiFljy&#10;C2eEMe8b+32euLa672LdPrBythZ60NZafMZvya7IJpKReMZpmU0LaxWaVElNKVIr+yi69NoCAfVY&#10;TWTT66WAer3qOeM0f9I0wND1KuUU1of5dSGb36z+ozVjuC0QrtDMei0neBSWWBJhlMas1YJGjFoZ&#10;rEgMNS2vZJZ+EqlIKIsswkz1Wrc5ZlYLkhryORO4PPZbQv1D+w0BC6nV1Hz8jP+7aZWh3zYtuqEF&#10;LPJ8v1YBUR2s/aL/+T//J9T+8z//E//xH/9hViTSQjt///vfzWI7WplIC+6oiWxaZ0YL72gBnm++&#10;+cYo2ldffW1Ip3VlPvnkE6wsL/+yKogWxllY0Ipn1uogBcAtYv3jojeKWAEgOW5nXaVbDBrl6b6V&#10;bh2Y2wesmQoriBSa7lPp4qyVQ7SCpFYTsUhVWFPLUrKTxuNKl7+SMWDuexUW+imslmS9nsQkcU3x&#10;etKGeM5Kv4VWWACosGKSuVYTXFZTqiwQ7/8mX2G/sJqStgUympWVqFL/QMLfELGAYaEVVOwfMf11&#10;MaFCM8FrAthagen/1TSoEFkLrbCklZoZebOZAcFvWtF//dd/Qa2wapOWuBKp/v3fLVJpqSuRqkCs&#10;n38moX766RdSabEiNRHrq6+pYF9+aUi1trbK9GCt7iSwC8QqgKftPwBXAI9NpFLK02hP96q0QoDZ&#10;8gK0r4VBTDtZKcA0EkyPpWAiyT+Qg0QqbEUQpUA13Zdyc5irO/SSbZFGW5FLr9PrRSxj+H8y8tS+&#10;OlarSSlgTNCcXOMvpDohVCGACmsRWaSyVpoqkOq35BIehmRGzS1sfkssfW9B5QorUf2q+L+SylK1&#10;X8n1/yRVgVD/V1OdZdr/H2JprRGRSWmzQDCpWpFS1v/5P//HkEmk+uyzT/H6G6/ju+++M2olcn39&#10;zddmJb6vSZa//OUvHLm9a0Z6UisR6MMPP8DLly8NkbRUmO6vbLBp4RQtGSbgtSyPgC+AOnsC6i/k&#10;KkQnm+oISa/IJCXQKjSFpgv5dfkJS6mkXLpnJZUyKfAkDVoksdKgtr8uEmWRxKgWSSVCackf87MP&#10;t3q/CBVk03vNAIFSLiIp9YgkWm5DhXKhSDcjPNZR6lgRSAFRUCt1pEhhgoTpQPWWrl2fJTx0L2iM&#10;6a4QZAVimcb36WaoyFOoSy1CKR1aBFNZYCkVR9kndduvZLJWJPwtsQo1nK7rt0r1232tdlGo0ZQW&#10;VWdZ5NLSaGn2gZYq0l1/BVrOUqb//B//aRTmv//3/zAr62iZNC2P9sWXX5j1Ll++fG4Wu3qPxbhZ&#10;KezxY7NMkVYG02phWrpIr3/w8AFef/0l7vE1WmDGapegpYtErI2NdarV2kn0akWMX6N2hsD+NmIF&#10;skYtGt2Ze1DZrLnpWbgXpRUxfm2MEqqUCFDI5WaxLG4NQU7IofaLAvFYQal+SzDVS1ZdZqlbgViq&#10;J3QbQ8shqWO0qKg6UOTQWi3qWO0PsTO1XJsAV4fqWtXBaiKEOlA/3GoNKm07SEZ1VBdrGi2OU7gP&#10;p+/R9eq+k2oelQX6Di2Io45Tp+r7CmtW6bNFUr1H36Whv9nq/h6/RyTS51jrDafN92mlIQWsFN8a&#10;4emeYJMJUJHKWjIqZPAWUSxl1ho0rQZ3fY4CXcGsazEL7ogA9x/cwzvvvG1WSdPiX1rfSiulafv0&#10;2VNDGD3WqmpaiOfatau4ees6bvHYzZvXcffebaNUIpeKci0UtrenxcJ2cPny9i/k0gpr/5AeTtLC&#10;b1PCPMmlNbP6GBFKdRq+6iJEKqv9SqrCykUCQfeeCinvl1qKrbA0lFXIiyQWQaRU2kp5pFJmBSK9&#10;j1vrfdY6gCJg4S63ZF3L25mOIYBGacyIlOfJAYN+5BVh9EOyCKW74taIqZUFap7nnjUdrKWjdENX&#10;5FEzK7yZ68mYTpPyak0cdbRZuS2VMKTRteuY8NByU1qXSxiIZIWl8nSvTqQufJ6aPkPv0et0nlbp&#10;kDBbrcSkwNMyMyKIyKGF1PT9wkDL6ekctbUWTbOacNI5WKTT6M6PIpFAS1tpzS8tmCbVkcqIKHpO&#10;5HhBEum4iKQV6G7cuI7rate1Po/WB+OWr9NniHhaJ0wLqolUu7si1OVf1jZUPSVCFUj1awGrnypm&#10;jJSrQ1SI6yalpFhSau5DnRBLTVFhEavBFOy6fWClPf32p+WprCWqBKbIUVApEcaQ6kShjEoxnVmr&#10;SGk1qZP38nWmsGfTMUvtZMWs9aIL98lajYqIHCKXbhxqdSkzuiEBRaqOTktxrJ9brGDQYm0m0pus&#10;7S8dL6VhJ4oU6lC9VsRq0ApTDBZrKS7rtYVOtzpey+9YI069toCNRlqm8XnhqM/S55gCmuQwq7v/&#10;Ui5YP2WJWOax/rkQi5jv0/u0cJN5Tp/Bpn+EKNCEpRRMgVmkBeTefPMlXrx4hoePHhoCiTRWSrNW&#10;43v48L5pSmH371sr8ul1d+5KmW4YQmlJwwcPSEIqmxaeM6v0nSxpuLcncu0Zclm11LpJe9ZidEum&#10;fpKUK70p2qUCGs4qlWjfpBhJ8W9qF4tUJ2pFwNQBijQLHKumMqu8E1g9p+LcpEUCUQDNUh5LrfRY&#10;BNJzZgmwAiF5zHzmPxT9VAV9x8kxkVbqJHLluRXRRDI9NufLJkUwaYfE0nERSh2uRTd1fnpOnW4t&#10;V2YtetfQIHKIfBYpcnyPXmuIJ4LwM63XWddvLXOWZWrTTyd6rJXDRDS+T+3kdZYyWUs0ihwWQSxS&#10;6VosDHjtcQVj9hci6TkRKUzyWCSyygE9FoZFUh2lr7fefsOkNC20JxKpiVxaa05EE8HMkmpULRHp&#10;0WNrqUfVWQU100qGOqYF+q6zXb161ZDq6EjLrelH4kOT9lapSlpx1VIia2SiEYFytZTL/PbFQrKX&#10;hLJuthWUwLrBJmJZRbFUK2dIUugMgVsAS8eMAvxGxUx0siktFtKgCCUFUqTpORHFEOeEPJa0633W&#10;KKbQEdZgwFpFUSSSGqm41bmqHtFWx1SPaJk4EUnksgJCP2tYP23oHAvH1QqdruuxFOwkvZNov6Yz&#10;632F9suSlWyqa6znrbRWeF5bE1DCiM2oHa/DUjkrjZlAMsFClSaJ9NqCykfZpGj6SUXv0V+I9Hci&#10;Q6gwlUnFs0ZnItQLFtvPSCjVUSKPjmmNYhXiz58/wxtvKh2SaCIViWbIQ7UqkMrUWnekVjfNqo/X&#10;tUQmCaX1RNWkUFInpbzJSUuJpszobdAU6kp71s3AGTMU7mJxav2mp5tqVsQr9RlSMbrVpFYC12wZ&#10;RWoWodKmsNdddL1OKiVwBaYAzBCUQkoToXRcKqT3qRWII/UpHLOa0opVq+mxvkupT+RRLaU0Z4jP&#10;JnUtEEtKpX0RSp2tczKEYtPiiiYVknBSpQIpCsFiFd4F0qh+1ApzluKJkIWFGPVevcaQks/rM/Ua&#10;K61a36VzFyELpDKNqVUrWJoAMXVRIaDi1mMSraBWYaqRiCVSiVzmGINQ6lSkwvujjz4yy4K+//57&#10;hlj6CUVEUn30Jgn0xpvWAtg6JlKJcGpSMW0fkVjPn4uELwzZRCw1LSUqFVOBr/R4fHz0S9pTU4Gu&#10;YbKUyVor+hIJtWTus2iIq84xN8R055Wk0u98hZ8FrGaRSrcQVLOIMFIfNYGm+y09TJVGHQQwO0ev&#10;F5D6O4wFkHUTVK9PEJhfSHLSCgSywFca0ndYpNV71MwdZn6P+XGVxNJoSQT6tVkBoPPQ96uO0r7O&#10;2VIra3Qnkol0FoGsa9LvlCKHtaKnpVxWIW0pncij0eEvqZTEKqz+qdfqOZHUkJZNRNJ7lDYVMLoW&#10;PRZplO50rSatn6Q9bS3lUrGuALRKhIIypalu2opkRbpH9M67b+Ptd9+kAr0OrRT6xhuWSj1/QdKw&#10;Znr+/DFT4GM8MguI38cz1lkPHpIgD+6SJCLObdxhwX73zk3WTNdx49Y1jvaY6m5coTppleNDKpPV&#10;tIjmPpu2hwc75vcu3UvRoppaP1I3OkUw657HyU0zksq6OWYRy/pJwFID8zMA903nCHhTTzFC2enm&#10;Zhpf+8vQXorAbY6A6ofjBqYRgad0pmj8LRFFHJM2TwglNTA1mxkISCkKI8wGfkc7z0dksUZubWY1&#10;U9VMVnprN49ZT+V5TI0drDUttdKpCKA1LqUurYYAPHc1qYkKdFOkW3WT6qkctzmtgMpg0EKgZlVU&#10;bjNq+p+YFkHnc+aY2ddIUWqqgGDjYxFHJNAioVmtoHqyb5a2JnmsJa41Wvy1mf+dsaX5nLaFlGct&#10;Yqz6KqZF1J/ipUhDgjx7plrpAZ4+ecCaSEX3PZLmLlPZbZJGy2CLMDdInOu4ySayXFO7phVXj8zK&#10;q1qf9/CIRGHb39/B3u5lEmWbKiSybOLSNtvWOlVIS0iyEF9fhf7Osba+TCItYW1tEcsrCyd3wq27&#10;tubO7MkNM91EM/WVubnWa5r5iwsJpXrKul+iSGQnaZ9bkUAEsAp3pgFFqCHSr+msoD6F4r5ArAK5&#10;8h1MVySLiGJIcRLxWgJXy1fqz/ta79csdtrCdNSs2oWkIBm0HG6uSctyU9kMEU5IwKYFULMN+keq&#10;Rmu6BcDOYss2KMWos5V6rAI5zU7Va1J8TzJt1TnaaplcrSSb4PBeo7KkRmZaKpdNx7RMZkyzj2Ja&#10;9JD7URbQ2mftoyV1Y2ZJXaUvLbhq7ZsVZ/laNb0naY7rXh7rSn5WRGuQmr+onGzZih49uo17HJXd&#10;vWctx3uLJLl1m6qiBZyvH7P+Yb1z9RBXSZbjKwc4OqaqHO3iYH/XkOWY+/tUmJ2dS0xVG6btaele&#10;Embzkn5WWcaqVqllW90gUVYXsLQyj6VltiX9R2oCZv1RrVqrv7VMjZBcI1Qn3ekdxpj+sDemNohh&#10;FreDI/3Q6pJSHP0ZX+qkfxoY9VGaMISyUscvo76T9GelKBLEpCcrbVlpzEplBXIVVKr1ZBXctjZr&#10;rWSzEm6BHByCN5Icuh/TIDIYFdA9IJGSkd5AYmQT/E5FvEigzmdayMRIBmtlS3VKKsVOYmfF1cxi&#10;sWocXbLTEtxXJ0XZYTqu/xZphV0tKhtmx0ZOXqeVda1O1f+NAub1aX6XWXY46udxvyFCMOQzPyFF&#10;9f+joA/+gBf+IFvIiwC3Wl0zrFV5zUq8PrNKr7XVD+fcZwv4veZYkO8Jam1WrdDrt7ZFV28ccdSl&#10;JYsPzLLFR1f2SJhdaKXeg4PL3Ke67G+RPJcsZbm8ju2ddWxxK8Ksb6xga2sZW9vLZhXflfVFqs0S&#10;VtcWOGKbxcLCLLfTWCRx5uanuJ3GzMIkZmZJojn9BXYM01OjmCJ5Jietf31OapXfyUGSZgAjw30Y&#10;7O8lqfoxPGKt+Dsw1M2iXXeaO8xit/0DXVQsFsB9HejuzaOX267uNtYxus/DFNPZAq0I3N6hItha&#10;kDLfzpRiiKKlTFW0kiCtHKK3aEidMc9LSZpbpFZpQ5JsA9WD5Mg2Sjk0+qEKaCFtKkaGnaf1pJM8&#10;pjmIakm2hOl8EiOpVfiCVAptqQxaapmdp4mYIoHWkY7FrRVA9ZyIEIkHEGLnRrTIrrbqaL4uGtMN&#10;Vy/foxWJueV79FjLMmtlYi297A97oBWJ1QIhN0JB7bvY8S74uK+1Zz1eJ1+rff2bks+Z17j5Gmsb&#10;5Pv0Fx6fmtd6r5pWMHZ76+Hy1MPjcUJT2FzuehQdXtnB4TWpzWXsHW5je3eDpGH62VqlsqywkSSb&#10;1trXK1SVNZLkkMTa0vE1kkVEWZzB3IJWOZ7BPImytDhFgpAkM+NsYxydUXGmRzi6GsWoSDKu36oG&#10;SaRhjIySJGP9HFJrwd9esyLywFgfSdPDFNfF4yRLv/44RpJofhpbZ2+7IUcvj3eQIFrvNs9U09nF&#10;dKNlo/MkSbsK00ZuqSZSFJKmhURpbdM9HaWcNFMTlaQ5iaZW1kQ53S6IG5JkSYiGhhiLdKaQNNUj&#10;q0XISRRKfYKqECcZDEm4lUpEGOkijhb7VEeLCIrypFEbkYRqweNRkiVGYkS0DDUfJ5IihxX1Wpo6&#10;QKWIxKQUHgRIhphZlNhjOjWodbnZqX7uixTqUI/Xwc7l1ldvVmdWB+txgK/1+xzsaD4fcPIzRBZ2&#10;PJ+3Vm/m64JOfq/bWtWZzRdw8HNJClcdnG6rafVnj8duWj2b06U/H3LLfa0AbVZ89uvPhnq9HUVK&#10;RVvbJM6WFGaFikLiaI1w1i5ra/NmOezlTaam5VkqzxwJNYt5KswSFWaOxJmdpcosTmKSqWqGTQqz&#10;uCDVGcU409X41BDJNEKlGTLHRqg2Q8P6v3Ifpkisgf4ejIyRQEM96KXCDAx0sOXRN8TREcnSTeJ0&#10;9+rPW1qAXf8mlMo0mXXH2/Kqi0SY/y9hf93fSJZu66L+IveevXp1d0GyGSVZDJZkybLMtszMlOZk&#10;cDJDZTFXV3dXczXjws3n7O/z3mfMsDKz1973d/6YvwiFQhTziTHGOyMUocMTXahJF7mmSH5SZukE&#10;rALLUZo+rKgnR3bCimi6L3kBddG/mXv6PIXpABoB09mlwU1UBhB0r/IillQopLCrJGCoAQot5yxB&#10;82U1ERCAIZVgmmOdBNKvW1zqlt1Sh1SbwAhjI3R4mxRDezqdyV7tOhkQkkndG9QHEH7eO+E6Xssj&#10;PA7T2WqJlLdMnR+hhYAmTMfrwiKhsG6VqWXNroODdLzuct0aaraI63yUJNBkra1N7g7YYZ7TlW/8&#10;PPb7G83Pc7pLdivLdKvfANDoKjhaX8v0vj69hvUEWYhlut2vP9To3S5cynNwDtU5v2m7AHP+wrqd&#10;J9/sAc7e3ppt7a7a3s4aIG3YxrZO4UV11udRHSxpbR6gFsg5s7a0MWcLwLO0gsrMjrq72OrO2WNY&#10;z/TsMGozjNKUbBwoxnUXbWxoeHzAxqZVLvcBQS/hugeFERzdNqT7IwPIIOrSJ4VBUfoBqdiTR2E6&#10;AKmD8KsRXzIOkEhVdJ92AVFuHUXddbvNero8KHL5FHkF1aDpBrCCo6D7ngKO7tdeZJ2C/hqvnAIs&#10;aVQlBQz5PEqSx5baAUd2JIhQE4EjgOIoSFKwCJJEkEzDfOrIWtye34oiCSzmURRdpjlCRwkC3XE3&#10;IiAcDC3ulsRhd89mLaPRgWk+R50bces0mY/O1R8tg7RwuJFO9e7r7A8JgmYLAUoImARRNKqO1/1X&#10;dV0tlrk/aTa5u33rkkm+AO8RYZ1IgwWYb9XdwHlff6DeWlhHVwls9tUBE7D5a2ms5+c5d9/oRvcd&#10;ogBXsXuwbufOrTvF2d1ds539VTu7s2LrQLMthSHTOJva0KkVMy67zGFF66jNLEF4GkWZVVsUOKNU&#10;YeMozriDZgKVmZsbtpGZIZuc1f/xgGcCdRn1/uUxOoY1AUxpUkfQgWdUrYtwTVkPNCPD2BKZpRdw&#10;evW//BJlMtakfw/39GJHCrjdWfd4cFCKQ8jt4bHuTq6/rne2UQEBjK6dwF6uzDLQr1Ft5ZWYtXfo&#10;ZPiod797gBEo7UCim+hms1HUinwCAAksJ43CFAoxFEKq4Ae8AFbEc5kgqhRkfQXSADChOkyd3ehW&#10;8KwjS9Ffw8MxoAGQREI2ATB0dky3hAce3QG9lWXxJEpwBISAUyeneL94jE4L0cF0XEC3iGfqo1Nb&#10;AcXNq+kaWS31pjug+4MAoEtGOojqeT+moXoA0QUsGgC8BSgEiC64VgekUh49r3/46G9htSzTTX+9&#10;5bppeHNzrZs2ttS6KwU2t9Q4uEKokp/XVGwfLGNvgmnJLmBn64Czz/ylizqvZgKlmSIUT5BxNA88&#10;AmZxzOaXsKZZ3ZIexZkt2cw01oQ9TfF4EmAmUZ7xCYAZHnC3qNc9tIdLPUwH3bpD2NLEhJRI9kTp&#10;PazqqWATADYKWD3M9/XlsTLsqS9nvQDTrZuUk3G6Aaa7O2N9wNOBkuR1g3Ldvb2omwOnmEd1UJ4O&#10;Wns3OUe3uy8kLEteyeZ0DQTUJR9DbcgvdFgeaDSvywm5vCGAsJs4oMTbw8CGbenG5oIEJUmlsBSA&#10;iCSAA0vSRdGCgCElEVAxlsd0Z2bljqP1dK9v3UI/DWwp5uNJlAMQoqhFWzpkPhRCV+PT3i910M3R&#10;Q3RkLN5MeG6xFkAKhKUkUgc6VxDwWLfQV/MHdUNjAQNIdLRas6/KdMd4/fO2SY2OD7TS+WEPnuam&#10;GmsEmmapTHMN6gWIR4C0MG3U/cRba4BWy6pRvwbWr7LmoD6z2uobdE9xXZ/g6A70G1sLtrVDVbU+&#10;Z8tY1PrmDLlnGnBQIMrw1VUCMgAtLo+hOiWbBJYxFEZQjGFXY5P9bn4KeMZQnOmpfqoq/euh20oo&#10;zTBgjI50A1YRqLqwNdmWQKGNYFUoih6PjakMx6562oEKlSHL9PaiMt2qnAjEwNTRRRCW2nSlyDpJ&#10;6+xIOQXKF7AgKQ9KkwWgFB3frmUoTBqlyTJtz6IuWE8aG2pvD9GBrez5QSAjBNPBnVheJodltfnJ&#10;MwChq5YASRxAdIPmEOoRQcplQWqZtFSFPAJEUhZBI6mPxnnMNC6I6LAoz8mypDZB1CasK/EBkS6g&#10;FmCPdlYjCHQtUOwlnmxh70chgCWs51EPZZIAHRzj9WrqyKbGaj6P1/K8D1BamunQpmoHRIvunE8H&#10;1zfobtfVrF+J/VUDKooSquX7NLoLVDSwfgPvo9uM+47u2t/C1K/Xt/JegNjcpHuvA01zlVte31LJ&#10;ayutvu4Mr690F61oaqmyusYzVrG6qv/GT9v61rRt7lJtoTpLUqIlYKLNL4wRqGexLo3vYFv6A+bE&#10;kK0B2+wcqjOuP/xhU1RQU1KiSeAZ6wS4Lh53k2kEStEGqab6BztQICwLdekiz/SPSnkIyFhWEWhU&#10;WXWiOC74dgMOWaYPZRIwnYNp60FlBvuBBlA6uhKsm3S3Kk9jSVqWQV0yqEiazk8DVH9/mkpKtywH&#10;HiDqZHnRWZefxyhEG4pBhkmiNE45suQdXf5G1+0EgjhKksHC0oCT0FXecoReYInS4THdND/WhBKh&#10;QoCT4PXhFJ2tK8MRSgO+Bhe0QyhJJIqSxDxY/Go8p3mnLrqvPJ0bjNWxLjaGwjTR6X4sKYAaJOMK&#10;ynS0Gh2tZYKpMYhqBFAJWoCOb/bTqc10csNpwNL95QGI5QF3TSbUBYWpra0E1CrWqzJfCAB5zybd&#10;SbzxtHt9i+5KUa/70XuvrWs64z3P+7Wgck3NuoGSbuTPcuarW3Snca81s6xieWUcy5qwZRRobXOK&#10;Mh0LQ4XmUKPlJf1Xa9jmV7C2OaoqFGhyBvtChUYnveA8OkOYHu2l8uoFql6nXqPAUyJIlwjSQyVd&#10;tkZhGoiGOqjIdAv3TusFuB5d+mao3eWdEZaNY3k9/d6t3Lv6pEKAg3W1k2nywKPQnAYYgZLGqnS/&#10;+76eJJChUsCUbUdpdGt3FCjXEXEXfm0HoBSAFXicQZHSKFI767lqiSyUZ1kKJUrpCrJH/6nXOjEA&#10;S6SplgAnCnSaBmkhFCVI54cBKZxstGiKzo7IXrwwHAWaWEqKUeMpCp2ZEGAoRszlHkJrtI4qqp51&#10;yTKsL4sI0MlRoNP99mWDshYfitBMB/sCZ1AMOrO10hpc5wJQuJKsU+Os09ciBQIU3X4e4HTBL91p&#10;S3YVDqNIrers0yiLruld797DQSFYWC8kxUJh/K1nUDnBcdJ9Xn3DKac+PikSQOnaTTWNp6y2/pTV&#10;N54E7CqsWCCeBrzTVjG3oH+CknkIytPMLxOkl1Gn0dF+wBqiKhvEunpRq5JNA9DUJEo0S4AudWFd&#10;no2No04TYz0uQJeGC14jLA+XKM1LeWdn3YCkC3cpHA8Dksr0Pqyspy9FpZahUqMkR4m6egjOADQ8&#10;gq2RdYoFbK3Xq8DaaV3dcevv1XhPlMqNrKMMlGceu8p1qiQHpFyIkp6yGmVIkn+UgWRlcUCJMNW1&#10;jVJknSwqVCigTDkCLgqT0fI05S/AJFCvCBBJbWRF4TjAAE0bChUCCKlNqy4lKHuSkpBRwiyL8lih&#10;Oh6rtYSzIZ5DScIR2RRg8ZzfXTOdLOMsQ5ZUBXhVdDpZhA6K6z2BqzFCbglVoSCVwEinsk5ArwWG&#10;Zv8Zz3KYBsJVVIMoIMAG+RyflAJw1OECpg7YmgCqHliaeE0QODVtbjrJuoBRfxxYBAgg+U4B3imA&#10;0nXcz/D9TgKsKrcqq6k/YTXNJwFPl+DmMwCooeEEcJ+knbKKmbl+wnKfjdFmZ/oJ3VRdBObReZ3o&#10;BRzYlcKx1GZ4qAhMPDfSiWLpOkeU7CMAg+qUmA4OkX8ARoOB/YOAQuXUhcp0DmSwsAxVHOo0kOV9&#10;tV6WjAQogJMDBFlWjuDc0QUURWwMGLoBKw80HcBSZJ2uHhQJMNqc2gARFpTBwordYeyMiioPNACU&#10;Yp2MLvTZEbC2DFNUpl3Kk8HKUho3IdS2NbGRsCpsRMqRTKtMBxSgak1STcWpZIAlEqnnNfVUVARc&#10;KRCKEgrXuI4PoiyyHl8Ei0JhWnkcYt6PugT0XLCa11c7eFqBI4WStaIu2uuDgJJsAxqejwFdEGgC&#10;gOAHGB/LlEMasRYpQihSZZmMxoJ4Hz5bttOAQtRhSfE4aoRFOavjtY3KN3R2QLYEEK28b0MDSgMk&#10;CtF19SetFogEjuZbfGestvqE1TYcAxxsjMeCpo73F6j1TOt53KD34rO1vJ739/tPAj12HjiFygFT&#10;3XGrGJdtUV0pVC8u9tnCQr8tzuuCCv3YWY8LzwrHk3Ooz4zUB7hme7ExXU4G26INYldj43kHmVo/&#10;VuVuKzrcZj3FNhSHfFPKWI58ky9gSb1JrIyKqycGPFHsjtIdxUl1hN3lYHp4rr2ggUDySirk5R4U&#10;R3akrJPGfjLt2FWB5zrIQkXsCoXJYE/JVAvq4kd1ApbL+oAPgLCNQh6YsihGWwsqR8ZhPY2/ZFXi&#10;R32oi6wKZUnQ2BMTVFFBwAjGyS5Apavq6sJZ8Uwz6hdCnRr4PJXxqE6CfISSCSgBEQakVjrOD0AR&#10;Pc+yABnHR4dLERSEgwClbNPCOkHUq5X1/MEzgI0thdVByiY8zx6vSy43oDD1aqhMC9bilvlPWQ2d&#10;2YIyRMKneV9e14qi0NlOnZqAhHUaUaUmlKoGqGoFA2BJSQJ8psBrYL1AKwCxvI75GtSooVlX5D3B&#10;Z55ApU6479vceMx8LG9CjWrrjvG649aEqumxj52k4uaj39vDF3+zF5/8u7336b/bOx/+iz167292&#10;/52/2L13/mx3nv7Rbj/VDZv/Yk8++Cd79v5f7cl7f7WH7/6ZZX+2e8//ZDef/t6uPfiN3Xr8e3vw&#10;4i/uucfv6jbyf7V3PvoXe+eTf7WnH/6zPeZ1j97j+Rd/tru6gfPj39ntJ79nns9gevhAd+H+lV29&#10;/1u7ck+3uecxy248+Z1duf8ru3z7V+6289fu/dau3/udXb//e7t657d24eavbOfKT8yXZcOHj1ty&#10;rNYig2yo5HGrjbxt9dETdsb3plUG3rQzLW/a7tWf2MalH9v8zhfu/vxjGx/TPrHR9U9sZONz10Y3&#10;PmPZ5za2/qmNrrF89UPaR8x/ZCO00fWPjx5/xvRTG175+Kh9ZKXlD2x4+X0b5TVdu8C3jD3O11jX&#10;Xot1bjdZbg3outnTu06br0BHt5+wyDA21wNAmWNWnL5hQ7xPuQ2+3pY/suHVj23y7Oc2vf0F089s&#10;3P0Gff+Pve/nvqv3fcdYNrn5mU2z3vTZT4+mn9jMFm3nS5va4vHWp7Z8/ms7e/Wn7l7H1+79zN3U&#10;+qa2Pf1wePdbd/vbC7d/7m5pv3vtG9thG+7Rdq/9zPau/9xt0woB8QyA1OHvfvZv9vzjf3Yd7e6F&#10;69rv7eYTHj/7k90DlDJAdwBMENxn2Y1HdD6dLSAcSACjW86/4L1efKLb0gPTB/9sj94VhHoPvV63&#10;l/+duwO5YNV7XNfNnO8CzP3fAZIA+o0D6rLu43v/l3bj8a95zW/srvvsP7g7iqvpc6/xg7cuf2zV&#10;rccA5i073QQ8vrctMVFj6TlK7tFaa1+ptanHMcD7xtYv/sgW975kQ39iiUlC73SNtS/VW9tsvU2c&#10;/dJmd35gs3TWFJ0xSyfMssFXzv/QFnjNwj6N6cz2ZzaxDnSrdCQdN0WnTdFZszuf28zZj21++1Ne&#10;/6FlFqjSOk9ZbBzVAaLEZLWlZ1C9njM2cCVgI3cJ/KNUYznd5v2Y1caOWwlwvPbhq8ZnCKSxjU9t&#10;HHgEkaaCaHjlAyB+301dOwJKMI2zM0ywo2jHEVBTfLepsx/x/b+whd0vbeXgC8D42m48/IXdevRL&#10;u/Xg53aDdl33UL7zC3bWnwPZz2z3+k9sm213lm23Sdu98lM7e+XHtG9si52z4s6zv9ij9//Fnn38&#10;b/YY5VFHCyR12K1Hv6OTAerJH+0W6x0++bNdffRHu/oARUA9rj/4LWD92W6yztV7uq38H5wyPf/4&#10;X+x9wHzv038GVBSK9ug9KRlAAuJd1O7OY97/4R94rRqf8/C3TpkE1eFDfe7v7bqWPfqN3XmuO4z/&#10;yR6+/0d7fNR0p/GnH/7Z3cL+0bu8H983Olhjoe4qO9nwpru9u+7fP34/bENXmD4I29KnGWCK29nD&#10;F7Z07mPLzDRYbqkRyBotM1cHUB5U6uiV/a9sbf8L29j/nPapbZz73ClbZeubVhM+ZmMrB+yNP7YN&#10;3cwZuDYv/pA991d2wIbfZvktdr69a3r+K1SyClAbaHXWnDth7YsNNvWQLHiWz19rtBMN37Mq3jfc&#10;X+mpp//NIyA8KIaARGBomZRnDDA0fQnOUSvD9EqZPJgmgE8gTbHjOJg2Bf5HtgDsGxe/djfc1s20&#10;7z79Ne1bB9T1ez/HCX4GSD+z/es/ta0rP2IH/IGtnPvKlg8E4A9s9eBr93gVVVujVdx8/Fe7+/yf&#10;7cF7/8r0r3Qe1iOYUB1ncyy7+fRPTikuYDEHN39p+zeg9ZbsCJV4/hdnhZfvfIs8fgssf7TnH3mK&#10;9O4n2KJg+kAw/cnu6/bzKNJtqZ2AwRp1J3BBe1O3qkd1HrzzR2zwD/bwnT9gp4KFxvTp+1K7P2Gb&#10;an/BjnnMc49foI6su3nlkV3jvc7ToZObN033yJ1/kXT3qO272GL95wLWfc5vxe0Wd8/aaaAqXWu1&#10;3vN+K5xttN598tV0ow1eC9jwzRDfg53i/X+yp0D8Dt/94bPf2u2Hv7SaEMqHZZ5uesPervqu7Vz4&#10;wq7cYsPrLuk3v7FDOubw/i9s9eKhZebrbXhjytYv37bkdDXfw2c9BwELAU1d4pgDqyb8th2r+a41&#10;pI5bHap0svF7Vuk/joVhtYJp5X3U5yOnoBObqAzzo2uCyoPr79TIgcSUVgZJ82NrUifsDjuf4j0m&#10;AWkJNdoG9POHP6YfvqVPfmV3pEwPpUg/oz9/audvfON2GCnRGiAJooW9z1GzL2yO77e09xXzTNnx&#10;ltihKg4f/sVuPf0b6vMXlOAPWMqRwrz7N6ztz06RrqFG529/a3s3fmm7tB088hwwXUOh7r1Azchc&#10;Ui9B9QAA30GZ3gWm9z7D4j76GypCVlLGAqa7z4CJDHQLxbn18Fse/87B9vQD7PbjvwDh3+z5h39z&#10;8HgA/dVNBdTj9/7A/B9Z5kH2EPDGb0dt+DBoPfuU+Rstdv7WL10eWj3/Y+yl3gZRpdL1iLs7+Pj9&#10;iI3eijg7G7yCYh0GHEyZ+Tp3Q+Tp5zEbvtVqQ9eCdvnwfWD6A+2P9vTd3wPVr+3pO7+xJ+/82hK5&#10;NjvV9H2rjR4zf8cZNuSeXb/9U7uBFT9EfWcvzVj3fhOt2bponbtNNno7YiO3QsDC68hxfmWlNsJw&#10;4rg1pmltJ3jPNxykUo+J9Y8A4AOyDRaLnTp7pfOUd8YByYPp/SOYXm+vQcXjMd5HFjeJHU4B0yQw&#10;TpOXNrGnKwLp7s+B6Fd278mv7C5ACarrD37hQNq5+kOUFTU6AJq9z7DFj3ntx+47zWx9DlBfuO+m&#10;NkeruP74Tw4W5ZTV+3O2cGsKtSEXOUC85y5Jle7+1s7d/g0wEXYPf2H7wHTlAerCOmrXmVcAl5U9&#10;/eBvqMc/ARRQMP8Q63vAHq72ne/8g7uV/P3nv0dVfu8U5oPP/hlL/Ktr734CjB/99SVEj1EFBxJW&#10;dv+d37l2DwDHgGjyYdzdaTs5WmPd237UJWDFsz7r3GzGqhqssEr4XWkCnkbLLTTZ8I1Wyy4Shmcp&#10;80vVVtj0VGr0Zszm30tZ9x4VWQ9W43+Ljj5p4d5Kqwq8bc+A+Nl7v7cXH/zR3v/kr/bhp3+z9z7+&#10;s3vueN33sdU3LDVZb32LPXbx9hdO/UZvha33gt9WPk/bwTfdtn/tc8BRnnvTmjNUT4TvSuysqvUt&#10;qw697ald8xvusyfWP7BJIFBIXtz9lGwnNSBwA5mWj5HDpDglNcAZYjqkKfAIovHV9ygulI+wMlRE&#10;9iaQ1JTldNv7q8SJR09/Y/ceARLtLtZ2G2W6iTIdfL5oa9fuYd1Snk94L0Diu3hZCzCdZWrZ5+7x&#10;FHBNE+QrTlW/aW+e+K5VUwKWLkdt7DDl7iGr8Hvp7m+wtm/t/J3f2MHtXwPQb2zn5rcOqAMsT5Bd&#10;QZ2uk3sOH6oa+w2dTaZxtiR7wq5kQ8ApxVIwf+P7339pfc94/A6wvfcx1STL3qOj3vtYFeDfjmAS&#10;RH9yID3C+u4BYFnZbrIxZJPXUdIrdwnptJZspWUWUZlLAUtO1LkMkhyvA55a8lSt9V9psa6dFlv5&#10;LGOjNyKoUosNXQ/b6N0QyhG25vRpIGzEivx0OGVyDNtp+L6N3QvzXf9EQxVpT9/9gz0G6rapemsM&#10;1duZ5rfsRO33ncoo70SHq23gath69nw2TG47e+lrW9x/YvGRGmdlzs6AUCpUGXiLwH3MFQqCt2O9&#10;ibD/MZ34qa2SR2Z3b7sMl5ypsRS/I9h3GmDecyDVJ05YNflNllmcvgJM72Fp7zkIDg5Rlis/xJo+&#10;t1XUZfU8NrVHBjz/lbOwK3fIdYTsQyztOup0cO8dG7sTtsmrPXaOim2L77yKFS4ApVRH0IwD4+vN&#10;s16vJUcqreL4qTesMOu30zVv2omqN6yq+ZjVsMdNbR/YRdRH2ej8LUC6+Vvbv/17rA6FuvVbuwhg&#10;l4HtGtDJFu/RyTexrYd0/lNAkA09YqM/wNoE0j/8wz/YP37nO/bmm2+4+e/843foENZVYAeq5wAo&#10;oN6lPf/wr649A7gndKKAevBcwwiqLoFIwZzPvQZIVwUSoF/ChhWA/bkzlhipt3BfNQG70bK0KPkp&#10;1FNt2fkGm36asIn7UadiveeppMhH48CSGKtFvRqtY63ZBfnTTVSEzahF45uU68f5rgDNb3nI77xP&#10;trvz6FtnDzfJG6cI/FX+t+0UFubLn7bBq0FUrxHljAImAO/6rH250VJTta5ajLDhpUxd281YrYoE&#10;vg8qNvmUnRk7HLsTseKm35JUmVJPDSlkqEjzUloCe5YwX1rF4mjKXLJc5bea6Nu2BjiX7vzcrt75&#10;GdsGuyLLqRJTiFYVuw0kguny7R8B0U+tfyfO922x7Vv3nbUdXP/Guqc6Ld6RsvahHLntugWTXUcw&#10;Yb00Wadax3Snxbpj5suesXD+mFXo3hhnao5ZqrvZTlWx8Wrw83iVna475oYErlGaX7ilvPRrm1g7&#10;Z8F0FSH8V3buBuWjpBIQ3HgSOUZ55/3P/9Xe/fRf3RDDAzdM8GcHhtTmBe2tt95wwVkV2D11kBTs&#10;qL2DKr2QxTEvNXKqhiV6aqTK7teEbIL+A4V/qdG3QPQrr6GggimzgCL1VltyjNK7u9riJSxtoNoC&#10;hUqbfBKx3Z8UrJNsJdVYeCdFlqJDUQ+F4txiM5bYzOur7Hg1O5bvbWB6y/oI7wOLw+SK31GF/tb6&#10;D1pRnIi7i/d1ctLCxg1X4WXJaAOXWfdiK9OgZYcCNnS11aafxK3/cqur3jTt3Gqm2qxyKhPsPuNs&#10;LjFaa72XWoBHdhwCdj/wNKKmfus518JrmoCo1kZRD32fEZRBdjeKEskipaCyzEqE4NLNH9u1299Q&#10;GHxjF2782M5d/6HtXP7KShQDga5TDuQ8sOu9LvL8ed1km3w0vFaypuQx82WOWbBwyirZmapbv2vD&#10;C/epCAHpyGJ758ZcERArRi3cEbW6IFbte8sqdFdw3fqpKXzaIu268W+jBZKV1hg+aa25Gls4HLWe&#10;jbB1zXVhbz+31GCdNQYrLZaL2+2nv7VnVFbvf/4v9iHtvc/+yc2/+OSfXeiW5T10FoU1kH8UrL//&#10;ve8CCxmK524//R05iuekQs76mMcan2Bpj97RAKgGSz2YbqIGh6jBtQe/BKRfAvm3dpXq8QpAXb73&#10;a7uoQbU7vyADtVob+WXibhxlarbGxCmbfpCypY9TtvBhyilQ107AZujgyYcx66W6Wny3zfJAlBpH&#10;NXprULBGd/v1t89gRShTcduHivhQixY6Ouwy2Padq1jtr10Veh11qqYju7Z8hG4f9njCVq/0WqbY&#10;YmN3wyhf0nVc6TDklK9zo9lZ5Ai5qme/xbKr9daAZSXYAVQM6HlVmBrsTGFx4b4qp2AdZ5st1Odl&#10;uvhA1lLDWfKV7gr+sa3sf+JsU0BV0blSq2x3p928j5WhQCtX9t13G7re6gCdQgUvANH+1R+gVl9a&#10;rtRufmJCrKvBQp0nbWzlqvlSldaEJY+uvWu9sxetPnTS6mNvWSDXaMmBuLW0AVHgOza0eN/BVXFw&#10;44H5U1XupsBdU61WHzhuDcGTltatzuOV1jkXdPef1T1j94Bp9/Bnbv1EV5O7fWiVH6X54Hf2waf/&#10;7AL3c5RFqnOfcH3fKQsVHlNB9QSIvvuP/+iBBiiC8S72JfXSeNFjQq5geuyGBjQyzxSL03vcxWJu&#10;A9UNoLpOB0oxZbEa37p0Byu+/QtbvHDF5p9kbZi8UlgKUOnFbep+3EZuRAnYbbb8YdrSEw2u9B++&#10;EbQ00Cl3yH5ywx3ODqVO3Vt+NhJle+sJe/vU9yy/TCf2VFnnOp1xCBSE/kOnjh7Ul7GTy4DcScWY&#10;mqxzwXzncNABOHQ1ZK3dZDlsqu9cK/D4aH6sy2cD11qBp4GMVWXJKbLdWIO1tJ+2gXNBXtti/Vhf&#10;CugmHoaddTYR3GtaUY7cKddOEfynz34ASBpQvW+J8RqX3Y6rVX/PKlGsUwr1gTddNVtYbeK9Irby&#10;eBrr+6FTpH1U6+zFL2x4acGKE3EXuBvJfk3R4za59dTi7FwBsmRrns9Mv83nv0UR8X2r8fmsOXWS&#10;ne371j9/z93evqIlVuNGsXvXQpYdrbSBvbidrHzbqhpPWLpXt/z0uTsqRvMN1tp2xnauswE12IgF&#10;3qGqakTRrt3+1PyRACB5UGhM6YEDSlam4KzBTBQK28tl426IQGNKt58osP/eWZwGIp99+Cds7i/O&#10;6spZyRvs/COf9Xu7hc3ceKSc9mtPkbA2Wdz5m1SXN37mOmHgQsi1vguq7Fqc5XTt+Gz2acqCXXTa&#10;SJ3lBcyO31V2rvOwptlnbayTsPQUuWm5xWqC2H+zbI78+DBhw4cRp1g3UEaBtHX5hXXNF90hhgu3&#10;fkauVDb5idXRCe3LddZdyFgJqEduRq3vsoYlYjZ4LYx6vEmhcBpLbHBFgr9IRxVRhFINMAD1SqM1&#10;pk644Q7ZYYnXRAernaKmZ+qtgGpV0qF6n+PV37fl/c9Qlh/Y3pUfOFu7de+nqBJxhRynKvMMMGVn&#10;NX7mt4FLrVaiohXMGgPrphjRoK3eNzpUbamBTsI2FSDVWxwLzo9jY8XjFkUZQ7nTwHTSUlTBQbZZ&#10;KBcA3O9abeubdqbpe9bCd67o6CmRld4CJGR+oNZSfU28URPhqsWixXpLY2vp3iaWs9f11tFqyVTV&#10;FsnVW1PklB1ce5eOx6JQlExHtwvdnjJhT1RftwFOIDiggKnqxNueyqBKglGK5cp/IBRM73z4Z2yQ&#10;YM4yvY9US/DdfCwlemVtgujizV8SGn9J9UE1gmoKEGWZ8RtxSwzVoUwx27n2U9u+9hPXJjYLZKl6&#10;SwzXWcdqi4WonvrPs3F32MhUdRN0eHHDZ5npBqyywRKlWov01WIzVFq06UvDdu7+c5To51S6qNHd&#10;X9rU2hVr7Tzjxq86eW1+OmPZOXa+eItNPYi7+aUPMrZ95UduFFnZKNJfZYPA4stVutFxdWSE928F&#10;LAErJeqlotTovaBSFSiF0nONqVN2EgvWISOp0Pr5L61IQFfuu/XgF3bv8a8oBOhgKkwNNfSeo7gi&#10;+6jguPJ80frO+2z8gTKd3/rJaDqMI3v8/rHvYJFvWxKVTAnsUiVuVMt3OomdnbLWbLWFiEFNibd4&#10;fNJC+TMW6jhudaE3+B0n7QyfWVHTdNJyk02W1h2qp4vYG/lgklww6rNIR6Plx7C4vmZ3C6zMUJMF&#10;UtX46Y7FC+zVsUpX/SXa2+wuCnQHeJwSuXlVXr+2QwLzIbakwyJ3n//Rzpw87mC68wzYWE/QScUe&#10;fwBQyky0J5Tfyln3ngEcwVsqdkN56SVMquCASdWmYLrxC1u7edNGr6Mg16IE6zZryVTa6GHMJu8n&#10;bOHmiu0BXJQdIzPV7Do0DlCda5Tu2NYc66cm6i0+VG9Dl8LYXKslyU/N6TNuvSSWn0KxOjf81lqo&#10;ZgOfwVZ/bktPx2zpI7bLXJPNv5u0EMqXJ+fs3RqycJAdEmBlbco+ffutNno7ZEufpuhQdWTAOslA&#10;ykoCpLlNwxINbuA1t9xgS+9l3GtLZLT0bAMwo150blmRTtZTfde84TJY7wWf2xluPfylqzJvU2We&#10;ADjZXAf2Vhc/blnesyMVshIWP8Rnv3XqH+zNE9+xN05SYR//BztZ+z0e/4NFCN7fe/M7VHN1PP6/&#10;LNB+0gXsYP64s7V4/xlYabREEafKnrS+hbg1xpWl3raKQOq0pcg/iWKT9a9FCNdV1jMZs8JIwKIF&#10;9pYUSpSsN1+i1s5eft+yI80WpKOSvc1W14L0JarskApHsNxgehtIbj1VYP4tYRkFoUxdP//IATUx&#10;lLFYqMkm5845y9I6CuEehBpN/x1wScV+b3eeUn5jg3dQMEE5/yRDFopb33y/XQcoHdi9Sla6QrtE&#10;XpqjMhvYi5CREjb3JGUTdxJ0SLvLSPESwXqgBvsLUv63WBKYpEap8QYX1GefEibTldYQO02nUrZ3&#10;VKJa1QB5xtrngWKZ0n62xYI9bI9ClasQZT8akzt7mcxBC7cnyI/HPFvd9lvfgc8F+kEeD57tc8MU&#10;XdiWr+O0JUYo+bEr2Y0gqgocs9VPMqgkOzDfcxCbnnvSZqsXfmgDS3PAq8oPUFexOCrMMy1v27HK&#10;76NMb/K+DTZ0OeIs/DpBW8fUdDhE7VTDW4DegEqRneressb6KlcECMiuc81urOv7gPTdt/6/luwc&#10;Q2mqzJ857dZPDFRZc1Tb5G3yEtY9jWINVFq4cMaiXdXWlDoGG3XYXb0lh07ZsdrvWEWUZO7OkYmy&#10;x7XVW26camM8YPnRFpQJic9XWscUmeJBxi49e2FbVz+FWh+g1VsoU+9uWS51u0iHXr77K3dsz2Ua&#10;OvzirZ+7cQ4dSOzNRSxUf8oyiZg1VPGamgbvbAB3yokOzfDax98CIgDJGmWDtKX7Y64a0/xt4POO&#10;43kDljceoHh81sq7vYCTRYlQoXfSNnwlZkvvZ53KtI03WQxFkspoRFzv1T7X7Ko3DSEUlv2sQ0l/&#10;QOjFpnIL5BSscpKclCZMa0S9F1WRQiVQhv7zBPt7MebrKUzirNNkvXvYBqD2YSWjWGuOLNa122Sr&#10;F7/2Bgx1MJip3quLcK9qUIC0k91yi01urGvybhRlrHUWrDMclN26CempSVSAz51+FLe5FzEHkizs&#10;TNPbqMv3UJ4mO3/ta1vfv2u+9jNuqOHK7Z+41j3Rbon+ShSkisD8ttVSGFRRwr8BQBPbV6yxtZX5&#10;/2TxnqglgFX93UY8CHQes1h3jbWNnrEUwdpPRmpiR6sPnbK6yNvWPk6FiSUnyHJNye9T9WsoodIq&#10;WjO1Vq9/HsRrLZgFkLZGlKfOfLEqKhxyE7KeHaLKiFRZa7LW5u+329yjdoshczO3MlbrO2mVdSes&#10;qu6knbv1C1dVXbiN9QDSAaFYdnCRbNFSfcpOnyTQnsDr30aCsTudG7N3/Rsb3I3b+qWHdpnqaP/z&#10;BZu8zV75UdaWD1dRKe8QigYtpVg65eQOatY722+ZcSwBxUiNNZFPUjaCck3eT1qJPbV0LWJjt2KU&#10;sXzvTk9pBIrCeeea36lN2wQl7miDy1aqAJvip51CSZH85JlQd7X17YWArcEGzgdRvRQKmHTw9GwH&#10;KaX13tXOHjWkUNz0DhbreF1jpMnWgEiDiKvnv3JH12V7CuUDF4PuIPPsU71XyGW97o00VXIl71Xj&#10;xsjSym1TDW5MTIXE4BVsEtsWxBGybZDqMtJfYzEcYvvufdu48CH5kCB+/QeoyXEHlj+rjq+2xtgx&#10;i9Px8UFEAyd68/h37ETV2xbtOY3i1jlhOI1lJgcrgeMU+ekfLETwjvEZYSw9mAWyXr/FuxtQ7ZPW&#10;SlaK9lZZgAqvPvkGVsh2YLtV6D74uh16EKh8MaoJkn1xPGH9CxGraTxt/gSE8kYpbFDnEOt84oZA&#10;pU1cabOeNTLJjZRVoTgz99tsZGHXAbVPGN47/JmrsA5u/oxlP7O62iprbKixeqZNTKvOnLIgEjly&#10;KWVTd9I29yBrqx8UbPZhu62+l3dV0nW8/w656cE7v7VHtIdYoKrCrY/GbeFZxtY+7gCgGDAkbeWD&#10;dstMUCiMoAobQRs8T/V0gZL6fBSvx7py1Q6gHvLQ0KUoFV2LjaBAXRutBO84OexHlh/oJWACQvS0&#10;1QbJMmTCeLiFKqYSuwoDbNLyZBCpW47XF9d95gOoICoTYk+O9ZOvCPidKx6s+UUfytdqzVhHO+FZ&#10;Ab2dQJ6erifkN7rXF1YFNRlp/3NLj2AZhH79Blmpnh+43OpGyFWBJjWyz04R7K5CEdkR+Kz2hUY3&#10;6q7lO1e/tqmb/exEYeufXHdZWGNHkc4qaxtQBvpH+/7b/2i1/uNk4ybLDvvteNV3nVIpgL9x/B/t&#10;e2+TpU7+A8u/T25utED2ONZWZSca/tEaom8D0ymLdTba22e+a8UlPzvfMXackyjeG1bRFGTjhUjm&#10;abJFh+6nX21VDXQ06lSYaKWSY2PgnW3drRZONwNek9U0sD4Wt/Nlr2183mmDe1RPPS2W6G2xdMlv&#10;kfaQg8lrqM/hT+zs3nULNlaav6XGOtrj7nxpnc7Su4WKnE/Y9J2MzTxus5VH47ZPia127v57du72&#10;M1TpN/bo2bd27+mvbf3TvANn86uCTRy2A1XaRq/FsbV2qwuctswY6jCGAp0PWycWFu6iAmWjnGl4&#10;2w0Udp0NWPdm0OafZ1C/HGVzs01eHsI6dWbhL21p55bVBBQ6kXRkPRFtRe6bbPppytnU7o+6XVXW&#10;hhpKoaQ0CuXKPj7yVhxLlVJlppq8MavtAEpxCrU7zZS9GjuoDR33zhiInbDhy1gMapOZxnpXKA5Q&#10;JWU2Zbn2BRT3UcxTyvZK1Aa7SZ/ClhqpEhscSG0qHLBBva6w5LOzV3TO0QtLol7JoSpCezV9QwFw&#10;NuQGVbOs370QIsATuFEoBxJW930g+v7b/4kc9T03/wZh/K2TgMdO9fZp5ar/i3W/Y//41v/HvktA&#10;1zpBdtDv8ZozVIOCr0InwzeHa9yNfTM9VB79QWBoMH+shlaLr56xRLdGxU9bLA/pBG5lpKnr7bby&#10;TpcVppFqFKp3M27jV9vIXQ3WFKm1gd2Y7d34qXUNrljVyWN25gSh8c037dgb/Aha5anjVnP6uI1c&#10;Ttoo9rT4TruVLsStY54Au6rbrBdt9nAQ5Yrb4H6Eiu5bB9Do1SSQ5wjbMZt71oYqJWztow6s9Bc2&#10;ut9vLYlqi/J9k+x5ySHyBhVodposBDRSirbxRutYwjZQmv4Lrajney60FrG+nrMRFOpnTlVqgyet&#10;tvWUDR2EbfxmwoLkid5dwjTZSLbYvRW0GHv70IUI1VmQoN9ko5fj5stQ6vfV8pnANEc1t0t5fzVC&#10;OX0GhUTZIyecUvnIolW+45bHegP5KoBqIERXO9sduiIrbLV+cly0r8ayMxRIKNYgO4hyVpSQrkFI&#10;Z4HbLc66x++G+WxADZ9wtt6a1rhUoxtiUMUaQ7nitObUCcuNtbjR/e8fA6IjRTp2+nt8p+Ouwvve&#10;W/8JxTlpb2B3gkpKJcUKtJ9yAJ6s+e4RiKwLiGca3yK/fdcqztSctAw2pvvTxzt91qp/ZaSxi65m&#10;F8ob/J6t+WJ15CasMF5ttU1IZ0eDzT/I2fk7v7D8dNAGthLWPhYyX5T1aJM3M9a9FnXqlE/5LRlp&#10;tFpy0ymgqqumggEktf5t7AhYZgj4srvJW2QfAJtmfvxyyr13x1yrLb5o9yztepxKLWntM822+XnB&#10;xq4n7Nzdz53aFFYC2LT2zq9dp0Z6qKYOYvg+1dOiznfy28A54LgTt9HrMUBNuI4evRaz/LzfRphu&#10;3r3iBh8PaElA7OJ9i+u8dqWVjFHvgEwOYlmrfNZ8i4NZsA1TmmtIoYjyDWGtg+eoiFf9gFBnS+9m&#10;+X5kDlSrsumY1WMLCvQxAreWtY01olSofbHGfLkzDiipSHqyAWVlx8Tq+vnefbshB2Q42AIw5Bmq&#10;y+RovfVdaLGF/XdtYe8T1MvLegJap9NIteI9PKakDytnkfEiKN/bJ78HUN/Buo5TrVOlFSvdqPmp&#10;ujdQpO+64B3pOmnZyRpsrtJy09UOoProm1jfGatqedPO1L5tNf63rLLxmLPACv33qqr+JLT6bXZj&#10;2NI9za66S+ZDwEOonIxYbeMZW9jIolD1Nn+zQFivscUneVt/v8vO3/25nQOo9FDASrttvKbeWgAv&#10;Nx6y4f20DW7T8amAZVMhYAKiMyfc9BRhXOrUvRK27a+6sUqU5n6HTd3KWuli3OYf5SwPRGPXUb6d&#10;iLViu8F8HR2XpNNRM0Cbf5oF2jasguoNZetByns2QjbzKGNzz9M2ciWBrbWyAevZMxvYMD6bupcE&#10;oJgtv5sj27TyXgkbAObdGz9Apb5xbefaD13bO/yxa1LHgfMhN1bUgyKNAU8JYArLAeuhg1N0qFQg&#10;O+WzhecoLN+nh88dvxW3sRtSWz8gBNnbz1h1C8VKy3Gr9p+wypZjVtl8nEBbBZwawyJXUjUVNwKu&#10;AtWovQY+NQzREMV6Q2w7FDMKTPXRU9ZD9ThIkI9iZwJZGVFjYU24iKxURUQTgVvAZVDKtI79jej4&#10;azVTFI8CJFastwQKm+lvttb8McCutWiHllVberzWYsSEGMVFS/sJ8yVOOStvjgPemTfs2KnvE+S/&#10;ZyfOvA2Eb1qFbi2uAN2of5TmCJuoj/7xGWlrsVi7z2ZvdlgkS0BPNtjoQdpCWTo1JWCqrD5wyjrn&#10;YhYvYB+Drda3nrDeVSwhJY/Guh522PKTTivkWOZH1erJZzWUmHUE8Rrorjxp01emLIx9tqWidFra&#10;Zu+12+iVlG19WbCFGzOuM/dvfmPbhMu++VHAEWhZm7iWdVlt/nEGWwzaBB1cXKHERtkW6dCRy5T2&#10;483WseC3EBsnTPWpS9tMompjNxI2sXmFXHTa5avNy1+5rLHFZ2xe/oFtXPoSS6EaPER1CPd9+9gO&#10;MGnIQcf+EqUGQjnK0ElYJk81Rs/QEdWoDxZd7LAhLLR3p9VZV265hdDdAgTk0EINeeyEVWNvp+t1&#10;qg9AHcGk7Kb3kHIpb8lKF9/LUJ19aXvXvqAPEi6/uPV9jXz3k9Z30OrUaGC7zybJWHqPBLDo2KJU&#10;rgHg9G+dAJCmULtYVyWg1FrPTMjOXs9b+0izG/pJDrAzkNtaUZwQgT3ee9opU4YiIJg9xQ7wloUp&#10;liIoVHOKz2/jvbHTjsGknQai45VvMH3LKuqaqqxjFNXQ34CjtdY+6LcGH94a0FUwqq011WQN+g86&#10;80NbKRu7kHVvHOvCtlpOW3XjSSvOAdFKwiLAWFyIkXeSVpylApkIW5gMderYW1RxlXb6+FtWU3Xa&#10;mhtrrarqDDnquJUOUgRC7OtyxhYedFAhhmzxWc52rv/QtlGH8Uu9TL/yLOli0vp3otgSWelqGlCA&#10;43abDWEpA/txVCFLDgpb11rYy17s4SH2LHW+rtSWTERt7kkai8TW2ViJAbIIllVcC9jaxS9t/dJX&#10;tkbTVIrYtRkA0IBTwt5tckcfuaaDDUxLlBqZ1lh8oJE8REWXq7NQActKxd0oe5wOaoyfdodjon2E&#10;6pw6VwdM2a50chVQKOjX0qRSTq0CKDVAahxMLVGi2r0WsdxSM0CT0fo8hZGKCWwNiWSmWlBHbHi9&#10;hazXYnnyoEAWWNNUnzqM0kblp5wktTxZ+6ador1NxjlBaBbYx069YX7yVnak1sIDxyxBxNHZIccr&#10;v29vvP0dZ3tvntJIOVPyU0uo3ppb6+x0tQ6nkIXJWzXsBBWNvjo34h1vp+rw1Vi6L2AZlY2DAbcs&#10;VmB+yA/RzcDG3gc44xfabf3dbtdqqNAu3f+VLR1cs/7NpKUJ8FEUTYAMbrXZ6Pm0DXSlra8ra8lY&#10;0F1NLRlhT60hLFafQdH8tnCz213ir2+TzPJRl5X2UrzfI+taDln/RtyinXyHUTYQbWg/gTz7XfWo&#10;qWxu9n6GLJWyjY862UPbbOZuxtpKLe5MBwEQ62lwCtS9RrY7iABGkGzF75xoISQHrI4iY/n8Z7Zy&#10;/nNbvvClrQLT2Wsf2+SFEQL5T6wVUMLYga7vGEKNWvOE21GUhL1cwVxQts/66JBqawPYgXMhN0xQ&#10;WCHUb2tMCtXekbpFXGXpAPKdtBpaHSFfQb8WlXeB/zLrsUMMXYlgd6gbleH8rQm7eOtru3z7h3bp&#10;9tfYq89GtkpA1ereT/DKzjVKP0YMUC5sByYp4vDVqLWzndpKzUDxPapOBWsF7u/bGdTEF47YWye+&#10;S+Fy2rpQrKAGqQG2KXSM9b5jp+q/TwauJOcdd+vU+U9aKNliZ+rfIKhT8QHl9976jr1d+R2r6J6J&#10;Wt9cypqC1bxxnTX6K62tqDMFml1W0kWdahvOMH/a2ocjVHeeSi0+6LSzHw7ZlQff2uUHv7KxlVXL&#10;DISsrZ8fVYoAYAgo2mx+u2jdhaTNTo9YsbPddA3rQi5lDXXABFD9m+SPcyjOWQLrbNgmrqdt5lbe&#10;Zq/OOGsr7SYBjo13MUWWShDUszYFMPmJoOVnWl12mjhMu3GnVXJQEzlv5nbGGkIKm00WylNCTwDO&#10;qN9yk+QKFGz2YZZADvRdKA2gNAQrLZCpsaG5A4I3HXbnG7vx+Bc2fZUOm8rx/SjPk9WWS8fMlyI/&#10;MO9D6mcftNkEAVy5SOM+0/ezzkI7Ubr0uMahUEeC99BB1LpRycJKixvXUnjvWPZbtY4e+DyI/OTM&#10;GjoqOdJIVkRlVnyoKtU06lZamLcLh1/a5Vtf2dU7PwDwr93AZ3qkBas9TWFQZfnBqDXHzlg9Vqih&#10;hPrwKQf+wvQoqq3ReY3wB2yOnVQAHD/1JvZG1Gh+y52/lhkGvlGyWCvVYOEk+eg08FS6kN0UP+ne&#10;uyVx0o4Doaq/777xD3ay+g1X2Qu6t1CtCl+UioAqJd7d5LJPopMAh8WFsbfm1loXxnVpleq6kxZs&#10;a7R6MpbGmQoE877pNouSd7K9QetZJCgSwOfvFKxvLQV4YSsN52x6pNPmpkrWloy4g5+VZ05arJWM&#10;FNfdu73LywxspPhBDTZ3r4MfFcTifkzF0QyIt236VrsNn2+zwV2C8k7c+rfiNgRgHXNBNz61/IJs&#10;9TRny++QVVAtwRMpNFphLkRWarCADhEBeSfwDJ6LAB7fbTJAldiKpQA/G9EPSArpjWH2yj6NI920&#10;O09+Zrdp1x98Y5fu/sgyk5T521R+V4GFClNqNkbAViWosxQGL0iRCMCAkp1uwY4AZ51O3Iq4oJ6b&#10;V3VGCJ5sdiPvuTk/sAWsk1bEGebfbbPphxQNy6uu+mymg2WhYzuTdv7wa7t4UxD90PrJbqpaO3h9&#10;O+pYH37bnQbiS51kB5LCUS2HT1K+vwlMukoKlfKTNjf21UJ47tDhpQJVYlYZ6aTLTM2J4xZsr3F5&#10;ra2XggW1DaRr+Y1vkpfeJJ9RrYWPEbTfchmpKVSNRR/HFn2o2vdRPB1SqbSK4UWyTpvP5SJdD7GR&#10;oJwoBCyS9lt6AGvpJ3ckyQdtyLsu5NDORpqOWhu+2ruQtMIY1YzOziOY+6N1VtrBYnqCNj81YFNj&#10;nZajihvqL1hTI5mitcWCPgBqrjF/E40gKbhqsLvGuirbPLxju2Slves/cu3gxte29LTDJq5kLD+L&#10;RVEZdi96Cnb2yy7b+LjTZu/mbO2jgsX7mi1SbLRQrpFSmIIhq8BJx5X8NjY6ZB09cRu+kLLBg7h1&#10;LYUBroEOCVBNhuiIWmsKV6FgPmT8jN18+I0d3v/Grt77MSr1Q/JaO/aZdMAVCfv+lno3HKAxpoH9&#10;qE3daXPKFuL5foAToJ0LALwUQGmaUA+V2VgtatW5HLQ2IGiMnLHBSxGbf9ZGvKhC6WrdUIaUK08W&#10;7N0KOyhrWk4B0w/sws2vaF/a+ZtfAGazC+nBTL2drHobtXjLVVRBBfjGt13FKHsPEfgF0Pjers3v&#10;fGjtY/Rl7rT5qfZmt19YIIXzEKQ1/KFB2ga+k3KcFFJK0xjR8ThEBLAqG8haNVRwKJPGJZuCVVbd&#10;cNzinc1kqX8kAlVZRddowvIjWNOAz8tG7ahGL63bZ/E8uaMLBdjMWHEmCc2EcX54IFHnkvzEBSyA&#10;53S4pb0vbHXNZ5zC9HWmrL8zYX09OSvk28zXBOXKSEc5qY5KTkFcEOmxFEoBvarqFEExZOsXntuF&#10;W9+w4X5kuw/u2OL9Dhs4i8Vhf3N32y0/GbbFx3mbuZNl2mGDq9hkXw6gUSWNlylA9pNhdAGKPp+l&#10;yDHpdNxaMw2UxOwkw9qohPKSz42PrX1YsDBwNbCB6rH57Uf7NnYtQRbLumqxsAAAw+RAMlcKyxUM&#10;ujtAcTJhXcDYezZsfja4cloaq4j3NbLX85sDZEIqpsQA4GJrXaiQxpR6d4LWu6szA7JkrCCg1Vt2&#10;SsfnWsl0Mfe4NYcrtLKNdMmb0BlbOdxxxwMV5KfvU1UXat1loGuokKt0FRJAUKA+WfkW0NbzPWsI&#10;9W9bvL8WFWR79DZYslQNXMetIfaW5dgOre06XFbl7KxjiXy31eoOCylTndQ5bmwfVWlxdgSBpGV6&#10;/3C20eWs1CAKGjtlNSiYbLCiNEfpXgpaey/VVxdWVwSkop8PbwGsOmtN1FsQePxUemEND2y2WVKd&#10;Ra7yRwig7B0J7HHyQq+zv6pafjyVYTCgq7yG3LE4n6/Jzpw+aZW0ujoksvKU1QGP4Dp9ikqmko0G&#10;SLVApgAfIcBPUN3N3CE73cnZ8G7aZgFp6kY7y2i3Omztgx4qwKyzvzbUc2Zq3PL5tIXbmy1WbAEq&#10;FAGwpkq67VWa0trnKkYNkk4dtjON2uLTvC09B84pOgk73L/yAQXFGarGhBWXQm4Uf/vy57Z0a5Xc&#10;xLLliFM32avsNJkOolgJ7InQT9NB8i6Ac4G9UI/CtLrDHe0zLShi1DLjPpdddFA6v8D3uUORshcH&#10;rpBTpFRJ1SXbHyBTBObW9lpLDWFlwNSABW9eeJ/2kS3vP3BFhapSHbNTbpNVx8iILkN1V7EdAGSW&#10;KBGqwfpOWGFeh5YqLV8K0fFk1YOwG5MLtQMe6qmgn51udmNHhUU/Fsf7hFvZwU7b6dpjVt1EpYm1&#10;RoA4AaCJ7joKI+yw/RiOcMIyFG4Vy3f6rWucILnfaZmumAMp3R2yZKcOAFPSYl1RFEoXymz01aJI&#10;URtazlrHaMy6Z9usXmoEbItbV2xl94Flu7pcWNeFNjUE0AA8jfWE+OpKZ3V63ABIOujbUK/nqt2B&#10;X8Eky1t6WLT52wVbeV604XNthPxeW3qkx51Uh0laAttrJ9QmbP6uAEMdyWpjF7M2XBpgr6ETNM61&#10;ThVIJRrvQim6gSuHhbNhVRlOXstaz2rUJq6l3GN/vJ51m230EpmFQH9w/Ssr7SetOBezpE4MXA1b&#10;boqcMh+07lWAOh93g62TNzIug62830GBkHSdM34z5QZHJ25ROKBC2ZlmrFEj6D6LoVA9WIpG8EuX&#10;othlkxvtV1HQzWtTOgQ02OxAVNBXYdAYqcIuW5lWWu/8oJUuxNywhc6QaEfNfAT0HOHfp5PrANGX&#10;PENRwbYOnSbgY0P9qEq1bPBNq6o/DjwadW+gCmx2322IClMqqBMATwGNgnk9r1XOHLoYAcYqdzHY&#10;FO+d7EMx86h3Y5W9eex7loCLGOC2YJuN0ZNWsflkyM4+K9nei3EbWMpauqfVimNxZ3PBRLO7Qmss&#10;Q4ewpwfJTIm8n3ylS+HVWM9k2uoaUZoGVKbptLnrUusCoahVdR3pv7n+yMKqnQo11CG9lSetlsdS&#10;qHqa398MdIAKVKMHWcDptJ3P+23qWs5m7+Vsgrwyda0dqyvY9M28e7z4uGDjF9ttGoWRSsn+RvbT&#10;1pWL28Z7RVv/sJuqMGM9y+RBgrxG55O9/B7lqM4WgnmTGxgNItdrB+85mGSNSawxNeBHbRts/fzH&#10;TtmUM3ITlOi9ZMSNiI0RwCcov4f2Eg4wDUn070asE7vrnA9Z/44OD8XcIaDuNSCcZW/upgiY5b2H&#10;G23ketwdB+zfV2VJ5kKZutZDqAnfrY+APk5VNem3LPkt2tNofrJULUVQfWslVWzKCktBF9CjORSl&#10;X0f1T7IjoP5x3CBbQ7n/tp2upwJTNZvHUdqq3aDtqapjzjKVy+oIz3kKAh2C6hjxMl7BHR7yOUAH&#10;yIIqVqbutdnUxm2iSw0qWW2zZ59apjhk1bWncam8c6+aphMoUyURotoqcv0JG9mkc/YIsfkAqpMj&#10;P1HadoYsRkfEssCR0jG7JtMFNQNRDVjVO8sbWs2RqQLYIdBRAdajRhpKqG+utuGtNFklSF6qAxSU&#10;B2Wqqa6ySiyt8swpqzqjQyon7AzzWlaYiLvO19jV6LmstQ9FLMb3SXQA9wwdeDnvhhrWeH7hXqfN&#10;XM/h+1SMWOAQwbxvIw5EqBnrdOSyFko32+xtKsFzaXcgun00SPXRah1TyPta1HrWI+7s0a7FMFVg&#10;yoqLEU/BUDMfcAmm7mWUehDLBzIdwNZ5VxpiKMxq2IOqjpBdQiFzdEB+CksjH82Qs7SeFERDFlpf&#10;6hMu1LlAXVwOuX9Ma1BV52N5h3oaqTYFV8wFdA3GFoFG9hjtRTUBLQgQGsY4VX3MUijEmVqdGlLj&#10;zt9XjsnrdBLUR6G5uvG41Qep1HLVRIYma4oSJ6rfthMEdb1e42GTl3NW5ztt7dN+V6nmgV7fv2s9&#10;7AZESxejAB9ywzAzW+9Y38xZJxDRTN5a/cqFbLvxgAVlq3y3SBcBPBxrtbHtTlt7NGgjGx2oEvJc&#10;DEFg2PoW0y6tpwpUdQAWyxEmO5BrKrpQErjC9W4AqyVYh0JVoVi15gs3uIpQFzRX5aaLpQf5cOUh&#10;Be6mRpQKhdLxudOnyFGCity08rjL5gnai/e6HFixdsLoeps7HLP1Ua/N3+l0A6ZnP+iziXN5619L&#10;2che1qavF2wVSxy73E54D9u5Hw0R0vMAlrK523nrxe5yoyjGWYBbw07WUBeqw/ErWWdTayhZsK3J&#10;AnEyUE+LFWbCVgC4kfPkmokQVpgmpMcJqvXkjpD1rRK6l1mHUJ6f4jHZq3Qu5f5bqFOLs+N+MgUV&#10;L9aYGfU5C+ujU+LdVJZYS+lc3MJxP/BiI4Ao9WukktTAp+yxj/zUQdaKsX6iH7WkVL9863OndKmB&#10;FsuUqKqBRCFf55fFe3CMgg4L8R7kqBTKk8Gy6t0V4yotlGk2/dE2kvJbVd0JrO8Y70tliRopi52u&#10;eQvYKIII4VKvE5Vvuow0jn3rnLBwNxaIxSmjRTNkKSwwnkapMwX6uMU6JrVToHJkzIqecfba/lbL&#10;9SK/Y1HACVjPRMY9ViXXPdHGi4NYXqOF01QpMcpvgYRKuYuLBxqsdDZj+1+M2qXnD23/8EPLZtJA&#10;5EMh0u62ES1NDTz2AxEVTi0KBkwBHldWnkG5GmxsoMcC2F22nw28nrZxYOmZS7kc1D2XtLFz7VRs&#10;WetfabPpq3nr7ssDXRGJJvdczGGPZBfC9dR1qrv7Xe7QztLTgs3do+K7CWQo2NwdnscuV5/peVQQ&#10;tYqTD5eeFFDEmLuOZRs7jEbfxy6k3Wj+0G7KejfJTb0BK0x74XtwhyAOCO1YX8cMasfe2UUw17Rt&#10;yEc1h022AyZVZN9WDBVCAWNkTZRoAMVKpygAbmZQTAoHqmcFe18aRY9VuVNncihFjmCdIKuFOxrc&#10;OWLr+zdtaGUAAHwoZzX5hQwzxA6tAVnUNjvYisKi4l0UAFS6iR4AQGXbsOZm+kmQNADWmTr9e5tW&#10;fZxlb7vLPkrhpND1qFQChTxdcwylO8bOEHLraFBS53MV+P7tKGswjUpSJadzRbt4+LFt3TxvcbJg&#10;Y5Bqrn+KagkFKI6HbXCunQ/gy/WwR24XbPFs0UbXitY5mLFApNlaWgnjmYC73YICWgt2p7GpZoAa&#10;3crb+E4BkFIWDgetoUGq5GOKNaJM1VhcXQ3qVU+eYv4MilQLWIKoubnJamooW5sbrdCRts7xhHVP&#10;t9nBF8OWTkZs/ALZ6XyHje7mbXQvZ6mukK0+6bb197p4nLHZmzk7+36/jZ7PuDw1tN1ms4can8pZ&#10;ZiDoDlbPkq8ybPRojhJ9PoaqZWzlSY91zkRt+RnV4YWnLrx3TIcIsgF3GqyOMw7uanQ+btnhVnfO&#10;1hBASN0yowEUjuCvM0VRuNw4akLHu1F3rCVabHSwLTwsONgGyVJDfZ3Wt5B0VhpV1Ux5npsAAhSx&#10;JU6GpMPjvU3uUE9igJ0LQMMFQnwpbDtXPnSAbV76gIzjd2NowVwDQNVbB9+tDesrTAdQqhrgp8NT&#10;Va4Ci5GbUv3VFu0C2PgZQDrhlKqaylvH1iprTgLQcesD+iiWq+ENLQvyvgKqSHVaANROlOfSzUfE&#10;GwqzVIudoSLPTFK0qGA5fGxNFAoVvRMpwOmygbmcrdwYspmLPbZ2r2Qze0XrGWuzRJayOYTc5sIO&#10;HA8gqgdaIof1tQWsVVfeR0Y17iIFagEO3e4qmwpbJOizeLTVdGupgE93E/K7wUq/D4jIUwXUq55q&#10;rw7AaqoJ4Vs5mz/stvHzOVu9NWA9o2m79Pmeje3nbXij3YE2st9u8zeLNgksq8+6beYGdraYsqGz&#10;dOylnA3tpK1nEWU5S34aj2J3OZu+1uGGHRIFHTsM2Oh+FqUlcKJaeRS5cyaGdLcD0Udu9D4NeJkh&#10;NiaZangPoDYS7hBOcS5i/es83kzYNO87cyvroOqR2qFwymUl1m+J1FH1pWyYPLZ3a9zd3qM4Gcd2&#10;Gl0RkJByoEw6Vad9PEilSVHir3RNY2Ax7CsOnM3hWsuOsYPTlP36NqPkG/KVMtts0OWneDfZSJmM&#10;QiPmpirhqy1MaG6Mk5EANZCuJDMds8o6ogWwaHA1SaWr04nCAKdB51Q3fUPYrtdVdrFJDeTqDyPV&#10;jSesez3owC8CWH0TWY28K6vv24hS4ZI7D5JWEQhTSkdbrLOE1LsLphNcz/cSxPPmDyKlup8Yz8d0&#10;5X6oDOuC50GgCLE36VZT7tYNmm82f5jykXyle81KUXp7CpS/WCPwBIBHVV0xl7BGVKsBgARYR76d&#10;x4R0FExDCIt3u21wrd36lwjOgwWbvQIsVwncV4o2fbloc4edtKJTpoXb3TZ/u2hTF3j+BupzvRMF&#10;w7bmdSZCwgFVGEoAZsYF+RiqpGk8T4fvZlzeixcIzwCnvX/uTsHGtqZt7dz7LA9QrQRYHrROLE5n&#10;QnQvErbHdCIgARs7HMX2pm6mUa+UDWCLGqLox9qU/SauZdzJg5pq4FbZLaaTD1ON7qB5vIs9nDyT&#10;n9Q/qVEWqkj9zaym6Ywb82rN1rtbU8zv3afds+X9F7aiE+C277vnlZXyw3QwmaW64aSr3lrT9ZT/&#10;J8hUhGLUUQWUTtn1Y6M6N00j2frjR1XdKRdfegjbg+yAqlIDFB0aEZe1uX90s15dM4VS/Sms8Bhg&#10;Ix7YZriTXJaP4CYUYFi0bFm/WSpWkWgP2uBUp2U6CYxFykT23FCMHx3Gn3UnogQZQLeyilNaR2jM&#10;Cx7dDuLs02EbmM2yLnsaHaU7FwnItjhlcp7l2JtGn4MENR9Q6b5qfqysgezU3ETwBKJwq88NH4RR&#10;sBa+4OqDPhukohzb7bCFG902dbHTDVn0zKRt5lLRSptZGwK2hZs9Nn+raMv3qf6kVLe6belet8ta&#10;7YP8uOmkdaIEfcu61jidTRabuVGwCZRLqjR9zQvxOmyUpOCIobIdE1GXqwY326gmo+7AdYoA3DUX&#10;t8IkQRtohrFHVZVDO202ebXdVaAjZLZBrHVgK0lm67ThA+BZQukSKAmhX4eDNA226cwLfmu2yQ2u&#10;quVQu8JUBIXxkxHThOZqa9YZraxX31xjy3vPbXhhw/KjFASAl8eGBZ7OxuhdjdHhlc6W9Q+hk2eO&#10;uf8ypvQP7G4fytNoad63GiBOY2+Vtd6/iKobTtvoSJfNTY9amO+kv/4HkuQmPyU/quhjvlaXf46h&#10;bGShOt9JvtMZZ8/Ka8li0FXn7iwJgryKAR2WIjOl3N2L2gohKwwQMOcy1juZtlwXwTsTcvCEBBNQ&#10;hSIeWLrNVSTZ6lRreInOBsbBhYx1DrEB2et1h+uh/g7LJKPWlgy5e6kFZW8tzRZqDRDIsUmUKhgM&#10;WBSYlJX8LQ0unE/s8iOv9djYTicZrBOg+lCWLiut54Cs3SbPd9IKNnWZKu/FkANq8W6XrT7qs8lz&#10;wHKhYJ1TVFxTVG+o2/hB3krY49gBEBHkFeZ1TlYUe073hG0GNVtB5cYv5J36dM6Qi4BJ9ii48sNR&#10;gAEISukJKsDhvbTN3SrY9KFOLuO3UdlqXsMTstI5lFIj811zMXc+Vx/2qKGOpcdFd0aFgn6AYibI&#10;1E8xkx0NkuWC7rwxX4QIEaMzdWF6lMLPtl7ZfWrLO09sZu0coVrDFH7yW9DSKKbgaier6TYUOrBd&#10;WXvS/c2/k8ovSQiPd2k4oZaMRE4iHzmbA6jqutNAV+XCuWxO/0zSCYqyt+ZoFe8fcLfLaCWY648m&#10;NfXk3ZYzVHpvOVXUJZh0PlO0s5rfF+FzatkZG6wi35W2dJ7ASz5K5ZD0fuRvLO1uyJdIhwEJxaGU&#10;jSRRKaZSrbZCxE0P3p2zDz/9nQ0tdHiKhUJ1lai+hgdM93SVIrVnyAnYma+FjQU0UqRWQBJMGiaQ&#10;HQYBTGcVKEN1U0lOn+92wxQdQyjACpaxW7TZS9229qjfuicz1jOVsbE9Avl23inQ8Ca2uJixodV2&#10;5oFmG1VDqYa3qACXKC7Icp0TCfJUwanT4Gba5a1FbHLxjjcUURiP28KdontN52TMimSoIookCxxB&#10;yYb3sbC1JNapkfcCtkZG21I2i7tAP30jRwjmd/RRGY+GKZkBcTzihiu65qJ8Lpl0/znBmJ0IcHSh&#10;el+40VlpYcpTvb61BBWZzxp1pyaBFW+wpe1Htrr3xFWWMxsbWBUBn0LBnepDjkoPtWK3aXcmhcDV&#10;P7PjVIWZfh/Z6JQDTO1MDcpEVpIqNSibNem/kgTuviY+s8VqW8hI0Wos7k2Uh3ybQEHbdLES71Da&#10;6epjdkr2h40GCPeqFnUrjpNn3nZnE+jPvBVjc4M2MNFhnZTbhaGkRZNBZ2/DCwUbmSlYvC1ihZ6M&#10;dfSmmccCgWt8pc/iqYhd+eGsXfvBsu29M2HL10tWGMQeinHr78k79Qn4Cd9h9kYqNmUmwRSgwgtg&#10;eU3kJlVyLqxHw5YCphbsrrRSsKWFWZs+12UdgF0cyRDKCzZ6tuBAG9nstN0PR231/qDNXemlOspS&#10;+aUdgLK/sd0CKtVjyw97rGOE77IEfLN8r1LU+lfIBwsUHOfzNkPuSuRCFm8PARCKd4llV4s2sIoq&#10;o0ZdswmnTvmJCDBlrH81ab1Y2sw1Mhl5TBan87bcc+uAhe3N3+vgdXEshnyZbcGaItgMuYZAv7r/&#10;ji3uPnDhXtVQa4LtQRGj9XSYSKftDO2mea+ENQU8mJpD+hNHPYVAqzu0kx3RwCsZS8pEgdA5q/Gz&#10;hA0Buqy2fxvLBaw4WUlnzr4Ok6q32sZKl5fef/9z+4AmhZRinaw87kA5fuItV+mdqhQ4Gj44RmVK&#10;VuqqczAGkihX/Dg2WOX+RKAhEp27f7rqJJk6aBXFvqyVpnpsarFk82sT1oU97T2cA5ywjcz22JUv&#10;F+3aV4vW3oHtUZ0lM8A1yF5y0GdXvpq3leujdnDrks2fK9n4aq+zx0gYewSaCDbW0c7eortTh4GU&#10;zNSWUsWHdQYBM0g1k21DxULuDks+MtPDx+dsoL/Xlm4MWKE/zWcBw2S7ja532ugG1rdddGo1fwVb&#10;wxJli7NXme53Ep7ztnyb5QedVlrLWW8pb+muiIOpOJG09oGYjey0o1AdluqIAFPYEu1hrLILCMlp&#10;+1RnwJIbiVpxOm6Zvoh1z3tnlk7wmsJ4zA2kzt3yAn8Pz42dRxUBYXCDnERFGaRAieWIAACjg8vR&#10;dr9Fs34bBDjZqMbCxrA9vbYlqAuDkFMBTkBqCGTkIG1NVMyCtGeJdcINDuJsifyG6nVMRhzgnaiZ&#10;8poUs3c1juWSY7A73V5MtlcFQA4opjoAX8N8poSSYal7l3bcvV0EjLJQvFjnINIfS7RMttgQOG0t&#10;0Rqeo/jqUpBHiQK1luzwY8nkOZStKUwF6jtj6Y6YRfLNVtE7Srndh9XlCJ+To3b5gxW78umSbRxO&#10;2dbdGTv3Yg6QUthexAbHi5bS/WkzZCMeb94bM93WfOfxJJY3befep72YcffOVz4STLoxcjRMMAcg&#10;2ZmGDnRvfL8PKSWgdxc7gKrV8tih1pmaGLGZ/T7bOn/XOvoylu/KWLaAxcx02PgmeWSry9bveUMY&#10;w+QoKdXc5V4bxhYXD/ts9VYJ++q1bBfW3V20rfUF6+4rWIoCQzANrWVt79pHWDUVXE/c4ll2GuxS&#10;bUKZa7/D2WFbd9i6UaepK3mmVIcu2EdRsA5UrcM9P3WlgyyWJWxLzXjvs17VOLBGpajCBbDCbRQh&#10;XUFLdra6rDV/u9POrs6bbkOvw1cdANoxGnXvLWikXAr5U1dzDr6W1gbrWoy5qqudirOL7yIAY1Sh&#10;fdhuESVUJamOHsDmBJDOfKiqRYkaKO1Ro1o6viVM0UPOiVGNtel0FPLX6Woqu5rTLqCnuvguKJ4y&#10;VSvVn/7a1juWsALLWuO1FCoE9YzP/fVN4AlSTTOd9FtboysEKrqHcnRWwjL5pCUBZWyx1y69u2qH&#10;X63Z4Rdrtrg/hleP2sb1aesZIuzujQHZNKqRtcEZOuvBlC1fHrXdJ9N2AEjz54dQIRSMSkahO5dN&#10;Wgzl8ZSKPaMtRQVH9mJezwu8WAwJb6PaIYyv3R6xnWfjtnZn2Lr4bt0jBN1CmiyWs9XbJVu6PmjL&#10;Nwdt4cqgzZzrsaElwvg+tnZnwPqmcpbHjrvHsthj1qnY/MagDZf6TXcZlxJtXrhn+9fes8nVJct0&#10;xy2B0k4Q9Ht4zeh2wW5e3bOhwV5nfyXykxROeSxfIkORvQRWtofOXc+4kfpB4Bzda6dAoEK8XLC5&#10;gyVbP3hqAytZCytnpjTIy96NWgmuBVRwdnLEens63QBvWzcVGkqYB0bZqyrJ0lYGINM2vJNFJfl+&#10;F1FNCodPP3xg6V5sbihk6X7seUeVZdqdjKh1dSp1Q3OttaN0OpqgIxupYsBiKGN7IYuqtFhhJOyU&#10;Z6g04oK4jmQoS5Wbqr4zQCbr0ryfYsBZHtZ3pvqUg1Ovbw40usItHA0CUhXbC5vrKLZbvjMDTGyk&#10;vHcP/xxNy9K5hK1fm7CsUyaqk2LGcsW0jc332+LBuE1gjTObJZvbHrH165O2cnHChmapWpIJSn0q&#10;Cg1cYmP6x0Y8HmO5yuU4dtdKhsIGsMN0UjcbbLMYX0o2WJrDsrZ7becJljuEKtDyRTp1ocs2H4za&#10;8g2yGSBPbnfb3MVBG1kt2sK1Pls6HLDiECX6fIf1zQDhQN7BNHNOd6masr7ebuvu6rT27pRNnS/a&#10;1Tuf2OASOekCWWs17/LXwgyfWSwAfNwpXu80qjNNxy7Rqf0JB1OynZy0lbOeGfLXPAF8hiJhVWG+&#10;xzYOHgPSI9cGgVCARdta2aM1RodSxbC8dIBAfd+mxkfc9ljde+BaupfciHpKeYJxH1VpHhXkPbaz&#10;ANpna7MltmeUfBnCNgMu+ykDqhLMDkTcaTsLdzrJV5TqeXZiIEyjvgWmCTKU7tOrC7Ylcj7rHIlZ&#10;NcpVVXvaAVTfVO3mdS6aQNIoeXmkXFNnm1WVdurMCVelSjUDKFeM0K3L6vRNdbhTfCq6egmU/bq1&#10;qW6m3GHFbpSgQzBlvSkAjcz1ucfz22PWr1uBLfagVkO2em7azt6YsbM3p210rohdEnQzSUuhStl0&#10;ClDi1pGjSkxEHTjxaMQyLI+EIBr1CmGDvV15QKLqweYE0wjvPb09YIsXh2312qj1jXRa9yAZ6RyK&#10;dHXY1m6NWBePJ/d6bf5iv03v9wJMr5UWi9aDivXx/UZWijY42Ge94zlXaV48f2AT46Ms6yfTZWyP&#10;jLd4vc+N/A8td9i5g3UbHuq3zkKHDU/32OhUH0VEl+UHUpbrSwJdztp7yVy9CfJB3A01dE0C02zG&#10;ilS+o5sdNjs+DLTTtrww5YYwBlEmjY3F0kGACrqAGk6yg3WEbA2Y5qYmLNfONs6mbHX3vgNseuW8&#10;y3RSOsE0iF2e39+w/l6KBXbGle3blsijOANRB6huwpijsMgDhw4x5VDPnoWk3bj1zEaW++3q4UNr&#10;bKlzZ4G0D0gZG93pQ6rkdAaADonFcxQCkRr3WCHbF2pw9igbkyLpAL5uNq1hFB0BkR3GyIGRRBBo&#10;UTqiiP4roFZRpPLqBKBugCoCk26TWuzpsFyBDdVdsBufnrWbn29aPs+evtxnfWOU4yhAkXDcNYC0&#10;bvUxn3E3Mcx1pqjKtPcQKgEpxQboBEhPkWIWBaIoz8n2WslP+h+be471+rpzbpBzaKbbrt370Gb3&#10;BmzhYsk2bo3Z6FIPoJBV9vtt5XDElg9LKFOPTWz1uENAi9f6bWZ6CivMW88olelAu1Oi5VtDtnKz&#10;ZN2jOdtYmbcBOqUXdVqan7HpyRJ2M2o9LBvoK1o/oX8CJeufy9vKnUHr6iZwDxFuZwADBRuhmhRY&#10;7T1Jy/bG3cBq70zWqVxvd6dNjQ5bIZ91O5CUqrSRcwenNfwgmFa2b5nG5aLpVlvbv2/bG0vuZL7O&#10;jg4HUrn1L2esl3w2vIO1jZYsgxUqY67s3LPdCw8sWQiiNCFnn8lCyA0gyiJ1SGhyu4S9ZuzK9Ud2&#10;+doD6ySPDoyMWQYQdOgkVdAJjxowrbHceJO1saymnkxF07Shpcay3fQd+U7XnYi0Kys1WH1jHRVi&#10;C6DVW8cE2XA77cYG29ixuudjLp/VYX8Vvf1dNjIxaEOjvQTsbitNoAyrg7a4MWUz6yXrHei28dlh&#10;G5rottm1MWcfQ2PdVujNWkd32to72yyTo1IBpi46MYs1KgdpA0ih2oArwbyWuXwETAIrHgu7ddR0&#10;YFjjUmpjC/02PNNnU+sDNrc3bGfvTRLwp231cMxls6XLIza/X7ISdlqaL/IYmC7zfZmu3xlDtbC4&#10;YcL6Rg9ZMO4u3SPr3D67QeeMkJ0AE9XpLrLz0EYWety9gyd3yF+LBWyvF3vssuFVDZoC1zxKgeXp&#10;2OXiYb+lcqjtAAXBHL8f5eqZzFjncBshHwXlfTUGpkNRw+sASFGgw0HLl1dsHVDU+kenUaZ7trpz&#10;w2bITgV20s6OnM2vbNnu+UPbXJvGTlNWxAmKBarT3Tso123bOrgLII9tdmkeKIADoCIpqruRuBVG&#10;4zazNsNvHrBxdpB+VLY0Nmzd7Cg6BFaH0ggWX1ij6tXWViRLYXn6X2Qw1uROdNQ1JtLdzRZIoExN&#10;Z9w/vHWmrYYZ4tkWd2klXcOrwV9FRvObbl+vsSjdHlYH03U+W8XUUsmGp9grFwf5seyx80N2cGfF&#10;JmZQgJ1JG9F9eReGbGNn1SaWelGubjYIe38PwVRq1JFx9pgn4M1sDrGXd7sAnkgQ6tuS5CXZXtza&#10;mE+iQIInFsHuyEkaEmglWwUCSGckbGGyVGtrK7BiWxN9hP4JWzo3ZtPksoWDEQfW+s0JW7k6apPr&#10;/TZ/MGRPnn3G8gnst2jbjyewwlFbvTxuo8u9Vn3qhDvtReeZ37923lYWJwi+RVflDfb32cBAn01u&#10;DlA1Zm0Ymxxd77KB2YKDVPMCQoCNUUUOzgPa+W4gK9jgXAegEA8m26kiC9Y9TkVcIvgDU/88ioSS&#10;aUxsYq9ow5t529i/ZxsAtL53F5DuMKXt37GlpSkHdgcwyWL7ervc+ep6TZJtJjVb2b7Ja2/ZwaV7&#10;dvX6Qzu88cBu3npIB4fcsEaM6aWr9+3ClXs2ttxDJze4Y6apVMKCEcr55joXynMDcWdfKSD0tTa7&#10;Y6yhRDMwNQOaNwalHJUmsKvC0xiVL1RniQJBG1XSAWcd39NZtI2AEwI6VXBhlE6HbPxAVbG6O207&#10;V5dsbnncZmYmbXZhhB8wZYubE65NLw5bRzFnkwuD1tGVdcFcAGnaTmBXrir0tFuhi1J2qMtGpynL&#10;+SFJQriCdXs248aWUsi/NlAUaDQvqJSfVN1JsTKpiMtSmh8a67ex2SE793zBtu/O2MHTeVs8N2qb&#10;ZLP53RGbOTtEwwJvjtv64YStXRuew9iMAAD/9ElEQVSzpUsjtnbIY5aVZnoAiHKX4N9QX2enTxMs&#10;z5y2hdlJK5GbBPzQQL89fPye9U8BzmqPja31kLUI/1jn8DKqt1C0ruF2l79KCyjYWqdtbM5gw6y/&#10;0Wm5bixwIkcBgCKN8fux+k4iQ09PjxWHyZnr2Od0FyDdpR0BtHebdsu1td1bNj0xQhCnoMjnyE9s&#10;0xzbl7a6fcPWd4Fo9wY78aHtHtxywNwAopu3H9j1Q8C6dt8us2xkYsLOX75r5y7dYZv0W4bqOVuM&#10;WaaLnTPhtxZ/I6C3WZJqMo2i6SyPECDp9rWCTKqlXKTMVEOLSMl0KnZdlVM1f6IWYBqdUukkSF1m&#10;Sevr3sG1DcCUaqYg8LFui1Usn52ypbV5m5udsbXtBeR32i493LRZ4JpeouOWxmxyftSmaF19BSsU&#10;8w6cDiosQaZgnu9kzyRjKHvt3liyzs4OdzZAno2UZ5rLeU2K0AY8eeYLBd6L1p7VBmy3gaFuV/lF&#10;Ua2RiSGbWh6x1UtY7eowVeKkbd+es+n1EdqwTa8N2zKV4xqVpqrKjUMU69okijRmC3ujdua07mrN&#10;HtSosxNq3B8ZdFanThEeGR6iySZ7bPES1eguyksnzJDRNL94uWT9k8CzjBWSwYbmUajFLnty68DG&#10;xwj/Q+w07ogBv6+bfDOh0N9hvb09KEuvbe/fsmIfy3jc29dvm/u3nbKoOZCAxGs3bGXrqk2MklE7&#10;sTryVr49bZu713iPG7Z3/rbtnbtpFy7esatAc+XaPbt05bZdvHTTLl6+Zecv3rJzF27a/vmbtnvu&#10;BnmOnbcrQrVKBa0bYHfgAqhWX0+3BUItFgi2WFuenTkZtNaw3+VBnUqS6Q5SRbYCTyXvkXJHQVKd&#10;fizQRzj3W7JT42QBF7D1hxKdQev9B8AL8nVUgqps47GoVcwtTtnKMsq0RGWmMZLtOa8z50ZtnmVr&#10;28sEv027dG/HDg43bf/aBrBtWYmNoCqwCETX39uhEhm1S0/OoiglB5AUqQOYerqRcXKBoCl0MGUP&#10;zKTTrpLR1GsEd1Qk5dQsbQtbU7Z2YcZ2bi3Yzs1526advTbrPmNigYruKuBcEkBTtn1nztavTNuV&#10;Ozf4TiWnQHXuDws6o1P/jqmx2poqV9qePn2SnFSwkZGS3bn/wgE1tTFo46vAtDNos9uDtnllwo3m&#10;T2z2O7DmLwzaKADevHHTdnY3yInsFLpL+nSRgoMdqoeqbThPFuu3vr4+G2Ldqfk5K40MY6NUmwtr&#10;NrO4DkxSG7VDFOfQ1lGc9Z3rtrYyh/V2sWPlgOOWXbh0G2juABGwkKEuXrxhFy7cYMpzbtkt2z93&#10;SLuOYl23nf1rABQnZ44AQ4SA77cU9peg2otSPYYJ/aFoACulqKIfMmz30uyoxTsbbWFt31Y2L7s2&#10;MDZonYNt5EByLnDFUJtUFzB10HIhp2gaamhsIJC7irDaHcZSaPe3UDittVvFwvw8bzZvI2NDNjzK&#10;hp0asVGkd2Zhgg0yaIOlflqf3fvwop27vmWHz/ft2ju7dvnhrvUO9Njhu7v2ox//zC4/2rbD93Yd&#10;aAUygMJtEYXq7mKjA1IXj6VOgqwdYDTt7CygSki8lAtLlB0KpunFMbt878DOPVi1/bvLtn9/wRax&#10;3oWtSbv/6H27dvO+jc2UbGmPcH573lYvTNvc1pgDRqe6NDZSAqNMOgtB50jpOKA777ym2lmegvj4&#10;8oAL+nN7ALM/bPNMly4Q0Ee7bGabUH+eZedHbHi+x9nm1taqnTvYoXJFlXqxs2EyU4msiCrni0c2&#10;jxoNDgzY+voaO1G3g2locBDQet0hogGm/ayzuXvdztK2UaHV5UXyW491dXbaZZTnklTnwiHQXHft&#10;4D+0/YNrtkfb3b9i23tXbGv3sm3uXAJyds58gpgyYfF0yAHVTy6UYuaUyXj/jo6C9Q+i6hsXbGnj&#10;PE1Tr2W6A67Fss1Mw+4skjRBO54JWAKL1HvqRMkWwFHWbQ7Uo6QZ97hrPG1D5MSKsclhGxkfssmZ&#10;CdooMI3a3v4OAXyYPZ0qb2TANlGsnavLtndpy54/fWSXLp6363cv2O7FTfv665/Z8NiAXXm04wH1&#10;Ys8pkODpxMaKRWBqZ2Pzg7Rc1qeMoGwgcASVbC6bSTpFy7Ds/fc/s/fe+9R2Dhft7NVF9nSC9d60&#10;LWLJj599aI+evG/j7ImrF2ZR0JKrevQfvOamBmuiefamf8V4J+E5qBrqmNa6v1lJvaZWh2x0dgCA&#10;ULulQVu+RLV4kWC/NkjYH7WB0W4bmUVpJqnyprrZ4DN04ratra04u+/qz9v4OJUTHaaqqZMiZHJy&#10;CnD6nLVo+eDAoANoZnbBpmcWrJ/lZ/eu0flXaJdRlau2sbZAfuM9ujqdhZVBOjh3DXiuMU9jXu3g&#10;3FVgukL/XDmC6bKDqYv4sLe/DfAawskBUsTGxoetD4D7evtcH+zvnUP9Oq0AVAVUan6eHXTjnGu5&#10;/qglCwGnQrK3zpGUJfNBS5O7dKrO4toBKnZg8yhZjvdX7m1pbnZDHSpEuvsHKZgmrGJiasy2ds7a&#10;5PSYTQHUyFjJxiaGnTqNTpTc42Es7cn923btymW7Srv24JzdenER6T1vX371U7v+bN8u3t6x2x+d&#10;s/3LW9bDhukAHP0I2ZxGlXv4wcpSUqxOZQTBRQXT1tbGBuAx+UvPp9NtwPSpB9N1AL61TIWJAqEK&#10;l65dtmfPP3SgDh6t24k96DifQBJE7lQX9hadjdDS0uyUSWDpPPMmnZDXiEzzWCqmQdi1K1Ss0/1U&#10;jeM2tkBmOhBUY1S47NWDVGfD3dZX6rK+4S7b3d22jY0VW16ed2Nwo1jZIMqjwVDBU+jqQIEGrBdV&#10;OrxxzQZ47uKl6wDiwdHLNtgHltmFebYtOy7wbW2uOrXSdhI8Dhiaph5MV2lXgOmKHRxctv39S4Bz&#10;yXYcSJdsc/vApnGV5blpGx4etmHgnZ0ja85M06dTuMoAsHW7vlATULmcduq8La0fuCa7G5ubJ5SH&#10;Ld8XfLm8d2gQkPZdW1jbYxsA5qjUqNla2OblijZKMRVPkplW1lGdXcFE5TY74YASYBOT7LGolGxv&#10;jKpDcG2cXbOvf/Rz+/STzx1Y165eAaaf2J3nV+3KvX1798MP7MrtAyQbWtk4PeyJygPq/C4A096n&#10;ElilsNeAiMeyOoVvVTRSsffe/djeffERCvTMnj//wJ6984E9ff6+PX36nt26fZ89v9MdnumiGND5&#10;UQ2ojhRJIOl0UoHk4wc7gABMzcEm61OOOlKraoBa39mw2fVRG54YAK5RW9wfJ5cN2flL2A3tyoU9&#10;gMKiRnqBC2U5u24rK4s2OzttU1OTNjo6SgZj+2CdfQPYWH+/g2llad5KdIZg6wewAexvaX2D6ECE&#10;mJsFpHFg67MNtv8w60nRdvcv2+6eQLno2vbuBfrmVdPj7Z3z7Pzn7ez2edvcOmfLSwt8XpcNlQZt&#10;AkCHgHoJ65wFJn0vFT19ANbV1eVg6nZgaTiiwxZXd/++rXltaW2HpiltdYfndmwQpVtY2bbOoYz5&#10;/X4yVMgGFzrc0EkiGcPJlshMS7M2vzhrs/PkjsVp5Biq56cAa9K12QU22gwbeGrcgTaD5cgOx8ZH&#10;7PD6NfvyB9/YV1//BLW6YF988SP79LOvrcQP6yIruQ0roNjz9IMUUDUtHsGmdQSa1KoDqxNg2mNe&#10;vPjQtXeASO3Z8/fs6bN3bXt7h/cjZwFdMZ82H3tHfV3dEUTeiXeCSE1ANaFC+uOCINKIraZuXdYT&#10;VPp3jICamCVDYeuz66gzVeSBlAQFkYrs7Wza9tYGdo/6DPW54kQgzVD9CiZ12Ng4qjY25ualDgP8&#10;7tnZWTdVhioNDbltMlzSdAjABmxIANHxsqYxqsRB8pWA6yPIq8O17fQ6rVMqETmkOry/Xj8GwFpf&#10;sOo9R4YHbWp63H2nYSrVSSxn2qkSlSlW28P27+5We12hCrawvOW1laPmHp91rQB80VjIzYcjOqAb&#10;sjxxYmCsn8dhB5Sq2rZ0kuJtk6gzhTKtLkEy/ol0u7Yyz5cCqDlgmhFQVDeLM27Zrdu33TJBNcmX&#10;39vbth/84MeuffXVj4Hph/bJ51+50lsbrJdSeYCNodygjSqQFEoVVCXrGpMRbFIwqZYbmWb5M6nQ&#10;MwHktSdP37XHT17wuiKVoapA/Wu3zVUWzU1N7uyD1kCLszv9+0X/yfP7mQ8ELMi8TnVRE1ju3zPO&#10;Cr2T9erJVd09KMTZbVvYnDRlyJlpdio6Q+0cWWQXoJZWlpxlbJ3dQJmWbWGBHMTz4+MeRCN0sFMp&#10;Ol2hexgLFAzqbIFTomPV0c6KmA7xnJYvzs+44QptF8Gk5QJJ20/LtN2GeO3IiKeAExPs2MAiNdN7&#10;j40SSUbIf0xn52edQrrvxXRwSDBRddMPZZhUGJShmlvcoK0fTcvz605pNI0zjSdilsmmnY1pXidF&#10;KjOFCeG6tKPa5OwiO9u4Vfz+d39gQy3a8uqi/eIX39oisrmwNGcfvP+ezS/M2meffeFBhmyvrC3b&#10;3MKMazt7Z5Hds0juJjD9CLv7oX0GSB989Ak/2ttY5T1H06Ehb2/URnJ7oSAjeAq4V3CRT2hPn76w&#10;J8Dz+Mk79vjxO/bo0XPeZ8BVfxpSSPIjBZHO5AwGBY7PqZRA0TlTOptT8zo/StAIMimVANNUsOn1&#10;TsGUo4BS1d+8VJqyXsozy14udTlQsAWgzQ3K+w1vuka1tqThFJ6fnJy0cTpYyiSwNB2m80elImyD&#10;sTEB5kGkec8WAYCpAFtZmbVFtvOQUysPMDU9r8d6/5mZGfqCPlhccKq0eXbT7ZijKNoI0Gh7CzK3&#10;A2Bvsjip5TjQeTDJGfq8nZd5WV4PcM3Or7g2M7eM4zCd15TG41RbwrVkKk5jqnlaH32mrCp10nOJ&#10;ZBzBWbJYgsz0ox/9yATUb3/zO/v1r39rq+sr9kug+vSTjwGG6mVj1VaBaJk9c2VNKrbowFK7fkiJ&#10;ureDYt2yTz79HJA+tvdp2pDaeNpL1Nwg4UuoAEp7Wxmqo6aDmtooWubBJJCeuzZGESDwNBaTzeDZ&#10;PkHUetRQH6dMPgeRwNEZCqFQ0D0n4ASba7xOz7uALmVyzYNK4TwRj9vS0pItANQcuWZ+bs626bht&#10;rGiL6Vmayv7lpUXWW2SdOTpQKuY1BxadKBAcREAjuDQ/dgSaB5S2iwfWPIo/NoZaafsAV7m5ndEt&#10;w8a0PXkv935Hr9V2HBe4bFsVAhN8dllN1fRYcKsfvNwmRyD3qQGVwBobn8Rh5ogwsy9bL+ulM220&#10;FBaWejltYzpFRaqBWB2sz2ZzvHbePU61Jd18xe9++3v7Le03gCSYfvWrX9svf/lr+/zzT21jcw2Q&#10;VpwiyQ4F1DJTT73m7dmzJ/bFl1/Zx598Ckgf2fsffmi3793zfrD2RLfBRpzsawNpXsqkHyZJL+cC&#10;/TBVNPqRmj5+AkRqj5/ZJOX3EEFVo8Q6L0qqEgYWncLipjqeJxU6AkrQuOdCAirg1EhneqqC02tl&#10;fYJKf2hwtsgyWaCUramxEaiaHEwLKMH8/DzKtGNnN9dtZ/usbW5uoE6oEgohBRNMUo2pI5CUVWRB&#10;+t1lmJxa8bs95RJo2tG0LTyYlsirskYt0/vrNVJGfb62lSCU6mhdvYdeL+XRc/Oop6CTQmqHnDoC&#10;SFlO30eqVeJ9B1hX+dTLrLjBkUINj/J+41TwtOGxcdccSBRDmqoK7CNzeVC1HYE3Z7FYlG0b+jsI&#10;1ZzNCSaB9O23Hkw//8WvsK4fUDlsEYBf2I9+9GPAQuaB6+D8nl2+ctFu3Dqk6nrXPv38i6MNK7lW&#10;B8x6ewYboCz72ojjbNypSW1owq72VLcxvY04/DIzvGraWJLyQRSpk+CXhv5ga6uDRHtGuUWQ2xBA&#10;qcniNNWP1fIwMOkkPVd9hIMukAtAnf4iVfOs0GteztLfrprdHry0iAKTizQcIJDO0tGyuE22w9oq&#10;Oxi5SbYjK1QZrvBbVgVBpSblKAPmNeWdV03bZ4ntNcFUkMjKHCy819ycF/A9tTvKZa6hQmxPQSRg&#10;NRVoUh8HMW1qSt9h/OVrtNOqWnRTmoAqTwWyA1wqJ6AArKQ2osb7D/+HxjIpeCQS8dZlPS3Tayp+&#10;4+ztNw4iT5V+ZT//+S8B6IcOqG9+8lP78Y9/YucvqCzdsq9/+CNnb9cOr9pNgJIyaaNrJL1sD7Ps&#10;reUQqw2iHyeotOdMApTsTNLsMpWTYSoeqh09dnuj9mog07UodY64oJHaCBLN6zQWBwtgRKNhFwhl&#10;a2o6Y0HLdYlod4owcCkfeblJf0lXYAe+v4MJiwQ4AaWpVEojuwJmZ3sLmwMmLM5TJmBaWz2CadGp&#10;V1mlpBD63VIr77cf2Q5TzbtOdtvgqAGYtpkDi98s61xwgAomD1JloDKM2obO8pySsf1Qe+UzzxKx&#10;R4HF+0yyzfWeZRXU83IHuYHX2GGPwCq/TwkIh2kl3r/chmiDPD80zLxrmh+2VDJpcZ1q3Z52FaPa&#10;AK3iD3/8k/3+91Kn37n2m99IoYDqFz+3n/zkJ6jUL+1nP2P+pz9z7ZtvfmI/+ebHdvvOTdfeefGO&#10;rbJh1ZYJpctkDu2xqna0kZU7tGHcxgUkt6eyZwkY7bnaK12O4IsLMP14LzsRGLuL7lQWneqrprGl&#10;8lRgqekAo+ASUAKsDJnOkZKK6fQWWZsDhSagyplK/5B5lb08wNy56TSpmZrGwjRc4Y3ia9CVipJl&#10;q6jT8vKyA0BQud/swPKa26mOQrybagcTHC9h0zjVlDvA7u1wk26nlIVp3emjZQJR20vqLpi85m2v&#10;slJJXTTvRQm2K9u0vI3d89pxec5B9X9s3njY6yC9bEcAuVbymgaadVZIobPDhfsyUBV//evf7M9/&#10;/ov96U9/du0Pf/ij/e73sr1v7dtf/cpTrW+/dYrlqdYvgOunTrnuP7hHrnnk9tZ19laFU01XVjwb&#10;UFOg1cbWhixvVG9DehtKG00/3rNET6b147q6CmQkvJrKIZVKurMNdG5Ukr1CP0R7h4MMyXWAsaeU&#10;AdN6aSqPGKr10tJcladA7ucxCoZMO/hQsrKaqXkK5021viDScS2N1gsmtVV+n37r2irFifutNMDS&#10;zuT93gX3m7VDee11yDwV8yArV4/a2abdjufUne3kKRzwSdGOlMxlIu2A7JAuOrhtxrYrA8a202Pt&#10;oN4yb/nravZ6E0hSszJUGt7QWNbrrYQiCajXmw55CSgNWWiMUFO1in/7t3+zf/mXf7F/+qd/dk1w&#10;/eUvf7E//vGPgPWHl3D99re/de3Xv5YdCqqfA9XP3PTihYu2tbWFDcgKvKpHZfT6uiAjxLPR/36j&#10;emolW3h9j9WeKmVSB+bcqHiWL55xX15jSwIrzY/QDxForjEv9UrS4g6shDvxTqcCCwovO3mglGGR&#10;Umnd6BFQ0agy1mtwOXWTdbK++39f0MEkRXLqBFybGibA9txvpK3xO9UE10vAjnYmNU+xyyr2CjRX&#10;PTItq7inbh5gZeikZA6uo21UttCXdkkrW6FihJsHtrI1lqHzcuqr5inbqzbKOm756+2158uAlfvl&#10;JWAaVBVM//2//3f7r//1v9p//s//2bV/+7d/t3/5138FrH9y7W9/8+AqK5cg+z1w/eY3v3FgSbm+&#10;dcr1S9vb23Nw7exs27bLGluU1AqvQMbG32CjyxrKVZAA8tqrDSNVUtORdgHV7sBqZ6qT72lMNTyg&#10;U1ccXC8BK8Ol01mSLlu5fOVs0FMsASNwBImUTOA563S2GXtpn1G3nqxTgEXcuIzsTQq1u7vrBv62&#10;t/UbdXCV30g7y+/UjuTGojT9D5A50NipPMg8iyy3MnAu9LtWVjRBBlxsr5eqJsgcaEeQvbYzlptA&#10;K7fydi23MnRqnrr97608ol9uDrIj0NTK/fI6aGoV/+N//A/7b//tv9l/+S//xbV///f/bP+KWv3z&#10;P/+zawLqr3/9q7NCzw7/5BTrd06pfuMyVlmtBNSPf/xjt8E9oLyN/fqG9jbgq720vMHKe6EylSRX&#10;IfFlXjk6TUUgSbW0Z7yuWq8DpcceTK8g0nwZDDUplKzuZR4rW+URVK+/RlBpxFhA7fG71DSUsbOz&#10;87/B5Haao1ZW5v9/MHm2+B+AYnuUgfo7mI6atlFZtV4q1lF7HabXA3/ZIr32CqT/V5jU/l9h+nvl&#10;qvi//+//28pAlaH693//d/tX1EnNs0APKA+qV+r0u9/9zjWp1LdkrF99+ysH1d6eYNqxXZqgeh0o&#10;WcCrvfF/B0pZSpKp8lwguZO6+PLeWZte836MB1QahSorlQPpqNIQGK+C+muAAEfZygRUOX8pi3lw&#10;eXbpXuPWj76ESQN+AkkK7O0wHlCv7zSy+Nd3HgH1ukoJqHJ7CdbRNnGtrFK0l1Cxbf4OLCnU0c73&#10;f4LqPwL2f1apvwfrJWBq/xGsI6jKrbyDl+EqW2LF//pf/8v+n//n/8He/s1B9V//2391QL2yvXKm&#10;8mzvJVB/KmcqVOoIqN/85tduOGF/f99t8PJGf30PLm/QlxvvCCxJuzaULE+5yVMmAm+h4EFFczAJ&#10;rKM9Q7aXzWZc03lRLitJacqKc6Q6r6DyYIoeKU45FwmoVzB5679UKWASQLK2g4MD99vKv+/s1lkH&#10;1CuovN/4+s5Tzlb/J6XSb/3f1eoVTP9Rpf4OKJqzvdeg+o9gecMzr9r/GarXrO/l/OtK9fcgKdD/&#10;R5i8hjL9SVD88Q/2P//n/6D9T1edffvtL+3f//O/29dff22fffYpGepfnL39y794tvctCqTHguj3&#10;f/i9szcvP/3aQXXu3Dm34Q8O2PCC6rW92Kv8ynvoa3vl0Z6oDaAvpnEnnVwnmDyovACsH1L+MbI8&#10;KZROD9aJdoKqXO2VYZLKlJVKMLkpgLj85CzvdaB4nbM8T53KQLlDEJTA+k36zgJJ31mWo6rOU2Dv&#10;96kjNHWBmialUhWr16kjNa9pefxHv1kdqu3hAOB5HfcrK9NQyVtHTa8RUFrPe38PqK7uLrdMwAgo&#10;bT83f7RMn6cxJQ+qKbZjzn2mrEkuIIA0NPB3YB01HXhX5fdKqcZcf6gPBJc+SzBpfLBCuUjjSZ98&#10;+ol98snHwPOJvfPOc/vqB185m3v//fec7X311Vf205/+xD799FP74IP3nCJp+ODjjz+y91hH0Mni&#10;njx5YhcunLfz58+/hOqVUu0eyf9/kP3XpH6RDST6dexOgfdlc2B5QL0OlTtLU+qE1Qkk5SU1BwdQ&#10;eEMIr1mXwHLTV0pVrujc616+5hVU7jAEQCn0bqFGK4Ch76jgq47Sgd5FLFsgqdMFgmzEG+Bcc/P6&#10;nQJAYz6aqshQR3pwecMjs7y/OlhwCJrOYsE1HQ4ROFr/dbAEh04olAVrHXVoWa10+ETfTcAKNB1E&#10;Fxx6LEAElDeoOWxZdkgNZgoOOYKe90BTdh2wDra73k+/T8sFk5rAKgdx7WwVP//5z1CgH9iXX35h&#10;j1ClT4Hq/v17Dg6pzMOHD+zFCx10fWRfsM6nLBdgWrdsc7du3XTLnj59Yg8ePLCLFy8C1AW7SPt7&#10;qPaOLEAh9e+lvyz3i4vzrqzVD9FG6jqqorwzNAuuLC//s0XnRZX/CaMhAuWnctPjV2B505f258Dy&#10;8pAHVewomIdfVoWeunlNe7VGjNXhUiLvHKMh93iKPV3/l9OhHwGmvVtwaMMLAO21Y+Pe8sEhjfTr&#10;8MeI6zRBqnmBpR1EQGh5T2/3q2XO7lES3lNqLPgEm16nzxds6vxePl//ShY0+hzteFqu7ebOG2Nb&#10;qtO13MWCXNbNa5mKG71OMULfU6/T+0v19b76Hsqn7hQW1tPrta52DOVUVbp6XPEDFOjd994Fkk8c&#10;DIJJAGm55qVST548trv37gLT5/b8+TMH1mOW3b59E5X6wE0//FAntL1wz125fNkuXbrk2sWLF+zC&#10;EVBq5UCuPdxliteCqoBSTlBFpy+qH+VtEG0MndSlPyl4SuWBVHAbQrDoB6q6U2XngDiCIuXAeBWu&#10;BUnZ+spKJaj0nBRKUwcir5FKaX3tnepcnfOtQynKNbIfd+wQAPQdNVXnSi10cFUq0tOrTvFONdGZ&#10;pjpXW+v1D/S5x4JJAAqiog7EAkO/U4aiA0qdXdJxy0GvshW0+h6ewuk9vU7U99Bn9PZ55yxp22lk&#10;Ws/rvaQimtfnadsJEtfYdtp+eg9t2zzQaptqfb1ej7VcO6fW1+cLHj2v7atl2hkFpv51VCEF+uCD&#10;9+3Fu8/t7t07DigBIYi++OJzp0oPHz2wWwDzzjseSFrv4aOH9uzZUyC74z1++NA99/TpY7t69apd&#10;uXLZNQ8oT6mkUi+roKOQ+h8rHx2W0ai4Dgi74EvTXtWtRqdJqQSXlEk/3P1pgalg+rvKTgrlhgu8&#10;YQNBIUC8yu1IoWjeYGfMbSRv3MqblkGUoilP6BjY5KR3vEvq4qBAoaQGGoyVzKvjZRvqfHVoH507&#10;NOTNK3cJIoEpaHqBRes5YI7A1PPOtvQ7afp96lTvHKRON1UH6nOdyvC8/oQhSNx2Ahy3TXiPok6R&#10;Zt4puIMu7x5rKojU9H4CSUDJ6jSv5tlY3gHYUci7baOmx9oegkzbSO/tth3bXr+j4ue/+LkDSDA9&#10;ApAyMFIjnWLy7PlTp1T3H9xneh8LvOvgecD8A5bfvnPLrS+Y7t69i83dP4LpilOoy5dfwaQs9TpM&#10;r1c9ZZhU1XmHDUadpL6ESRuYH6NWVqey3enHO+lWdefGngDLgeQpVBk0weGpE0qFOpVHzd0GOYKo&#10;3F4pmweTOlzWJZikHupQ/ZFAAOnEP3WMlElTqYoUR99f62mPVkergwWNOlcwCphiV8GD4Miu1Cnq&#10;UC3LAYr3uN3rWDpY/w7p6i7/YQM14TkPNl4LRLpYhVPuI5j0vlpP7yOVcuN1KEn5vQWJlumx3kvr&#10;lm1Nr9dzZZgEoKDT8vJ21bYT4DpFpUKh+vk7T+39D961J6jKu++946xMqvOU9uKFzisCFkDzMhEQ&#10;0QTV/Qd37c7d2w60p09RKSATkNevX7dr1666dhWoLh/ZnqByYfwIqFcDm2edxZUPEmvQTaejlquo&#10;sleXpy+hOlIpwaUfpB9Xhqq8AQRbOT/puXIeKltYGSzvNeXxKg8+73WvYFR+GZ8gpAKC5odKZCBg&#10;EhiCxKkOU9mNB5GyjxeM9X0Fi5qURK/3fgedftThskW9Pk9nugY4es5BQVMQLgPVyfr6HP2pVE3b&#10;Reu8Pq/39iBSVHgFq7aJ1KWsOg4mAFM2046k5Zrqd+s7SHnUBFAZUl0TQdtUTWdb6gS5ig8//MBV&#10;Y+++98Kp0HOarO0dIBIYqvAEkZRKTcucUhHS75Gj7gGV4HqOLT569MjN37hxwwF1eCiorqFUqNSR&#10;5ZWDeHkMSlOpknKIqhBVINr7B9nY2uhqZahcQ6m8QUQPKNec7XmDm27P0yg5G0mQqZP04/W89jZB&#10;49meNkQ5UyXcc2UYXx6uYT01gfo6rHpO71eGyjVUSnlGgVU2VgI0Dzid+uFVSLI2B5QCO+tIKTSv&#10;76flHgD6I0afUxl16kuFoQki73e2O7CkgHoPQeN2MhTL2yZH78Vz+v2aemBJxb2/oAkcbSdBIkVq&#10;z/HbnMIoE+XdCXFSK72P+81uubd9nUqRkV7GBV1HgvmK9wjfAurdd99xEEmVtExwSakEk5ZJpaRW&#10;AsrZ4NNHzgaVpxTGnz9XUPfy1s2bNx1QaoeHh4AloDzr86o7b7hAyqTqSIN1ZXsrl586rULnL3t7&#10;u/evljJU5ZPi1QH6W5U2oDdU8AomSb02alm9vNCOhGsdbbQjtXJWBlivBkE9aLxDNR447jkBqueO&#10;lutSOBrnElBSLdmgVKoPEASDvq+CuFRpkNykzpaS6E8TOgXZAaXA3ON1uJ73Ol7nwnsKIvURBALK&#10;wSAb4/c6G+Q3ezB6v68Mk9sm/O5yNJClOoBprvIFUMFSVj79VqmUlEmfWVZ0qZAgc5an7XWkWAJK&#10;zwlCvdblTkDS8xWCRWNFH3/yoavqBJQqtBfAJaD0nIMM5VGucvaHUj199thNpVSCSZA9J29pyODO&#10;ndt269Yt1xxYDihPpbz8dN4L4GQlHVnX4QKddqHTIV6dTuGd4qvzxV1pzt6tTlKJXgZLeUod4NRH&#10;e50Dqty8kXIn4VKW15RH9qXmqdMrhRIUbn1e9zo4ryuemt5f/07WchfOqaw07iNoXqmVMpWnVBqA&#10;daEbeKRO+v7qfAcAne2B4CnX61lHAdspjZSFVrZDgeBAYV7gecB47yNrLYMkYPWc3luPBYuaAHEK&#10;xWfp92iay3swSfEEShpl0ucIMqmytpPmPduj0EGZtC1dVEgdwfSDH3xpH370gX351ReuqhNcUiZZ&#10;nxRLg5T608G7775g2QtX5b3zQn+OlFJ59ifQtPz99/WXpEd2jyB+584d124fASWFugFQsjrlJI0z&#10;CSSNxZTPGtBUyzXop9ykATbvDEF1jlc9OaikVEcqJbV5PYjrFBF1ttuwbECnYtpT2Xv1H73yxhRg&#10;UiUH1tFUcDl1c9AcqRQwuT2Z9yxDpc8RvFpXQwSq1tQEv6xOU6mUp1DemJSWeTtBj1MvzavjXafT&#10;BI2WuVB+tIN4IP09GOXn9Pvc9Mg6lbf03lJsD1qpnrKTt67eW+uXf38ZWs0rWEuFpEBl4PT79Vx5&#10;Xk3A6LEgchUhywSTrgWVQq0qvvzqS/vo4w8dUBqQLMMkZfroow/dSPiXX37pArpGvqVSLqSjQlIm&#10;qZnOttRyhfVH2N79e/dcZad2+7anUrI8BXFlJ51H7Q5HkJFkawJHx7BkfTrXWiO8OuPQO5vQO1dG&#10;nSGgyqebCqiy7anTtFd7G0IVSM5VhqoUnZK5nMXGPuooB8bRxpGky/I8NfOAcYp2pEJSNMHjPa/S&#10;2dvAriOYFygCqhzEBZPUSUrlfXcpl05EQ52kSHxfqZU6uAyCQNFv0HwZFrVXMDEVSK/DJBU7mgok&#10;vYfWcYqtZQJVjdfrPf4OJppgcrlMMLEtpEKCSfNSHU31vFMiZSTgUcjW8U8puNRJSiWInLoLJsGi&#10;sSaBo3ElwaTRbEHy8ccf2w9/+DXPfWAffPi+txyFEjhSIsGlLCV1ElAC7NmzZ4Tz+4RzBXRBhTod&#10;AeWF8asOKo3NaJjfOzg57YK5MpT7XxqKpUMXgsipk2veHu+AOmra651KsaHUuQJJe6I6XIOLOh4m&#10;q+l3G1d5hSl7rtRLV2aRGrmM4AK1p2xlq3xla0fy74DyribifY63vqDR93RQ8R1d9eam+r6eNas5&#10;mLA62d+rXIUVsr463cHE1AGhLHWUCV0Fy/dXZvKykAeWs3iWeaFe4LyCRsDqvbWOs05lKvceFCpH&#10;28lVhPoN/DYX7F8Dq9y84QMvgDvFZpsomCt8a5meF1hJZU9Aq/gKZfrhj752EH36mdqnzt7ef/99&#10;Z3E//ubHLjdJuTQVUC6gO+X64ChLvXDwKYSXx5y84QMPqrJCCSY1BXEBpeEBVXDlAU3ZnwBwZ2QC&#10;WPn0Uu+kee885fKJ8Z5teBYi9XFXXWHjlG2v/CcHre8uDMGG9S4Q4SmYgFEeKuciXfNAkAkmB9SR&#10;pUmh3HLXvEpIQKlpWdniBJU32u39103fV/+6ESwaQtDzAsYB5vKUNzalpu8mCASP63SmTnXLCibI&#10;jsJ1WWk8S/NCfG+f9xd8Bx7reoOinmprKkXSvGBSqNfr3I5BBvN2Cm/n0fPOvvS71Y6AK4Ojxwrf&#10;mhdQskbtjK6QEUw6LvfNNz9y6vT5F585W/Pg+ZDHn9sXX37mDqu4kK7lgKZspXwklSor1TMqPo1X&#10;CbRyVfdSrchXjx8/dLnp1XDBVWxtz4FTHoNSladznKRUOgblqrqjyk7h/OX5ymWgaOVwXq7c3J7L&#10;1J0OrEMbrO8NM+jQh3cNBKdCbJhytaaN5SmOlxcEjweQZ22vq5E+Q03XndJjfT8VCwJKBz4F0vCo&#10;9+9dLdPQgAK6rNDLfl5zSsV3UmdrFF3LXloTKqPnytD09QMc07J6qUndHDhH+UjNs1DNKzdJ7bxh&#10;inKGKtukLiaiqcDSbyjbmbaNpp5aSZXKId1TKj2nqezQqRWVnbahAFNzx+Z+8LVy0Rf2k5/8yNma&#10;gwelUjj/mvb555+hXB952Qq701/HHUxUe57lAQwgPdeIuUL5Ux1aeWAPH6FOD8hO9wjjd2+7f7Pc&#10;ot28ecMOb1x3GUnH4q4fXrWr1y47mDRUMDc7/fKkeFfd0Vnl/FRWAfcffikVnaIO1N7tgvbRBpvU&#10;KRO81rNK7x+tJakB62kdqY83DKAN5e2Vr9TNs8uXYB1B5lmP7ELlu2cfE5M6wZ/vOKGT+fVnS/0P&#10;je+ppipvRAHdUyrlJ6mUdgLlKqmUoPEOs8j+dHEPqdQRQC5LadmR4rC8m3ykjFQO3OXMJHheZidX&#10;2XlTKZq2h27bJjD0Rw1PkTT0oGpRj5UB+Y261JGeo6la7SgoI3pKVQ7cGj1X1hRsGioQVA4m7K9C&#10;/zL54ivU5/NP7KuvPkWhsLpPP0SFPgAeqRDgfEAlR+hWe/ddVW5Ucs+fAM9jN0Tw6MkDF7wfP9Yh&#10;F7LSfVVyt+0u7c7dW+5A8K1bVHM3r9uNw2t2/fpVFEpjTrokzJJdvnoJpdKQwTmXdWRR7nya8jk0&#10;RydfeUrlWd/LPDXodZRyinfNAjqcznYlO+s4VaPjBJP+SuUulMFGFSzuRDv2NifxR4rj9tgjJfKs&#10;zWuCSCA6aJlXNSmoPEh0NoDCN8CWUB4gERw6j12PSyzXFfi0bMBddoc26CmGu/YlTZeU7us7AgUQ&#10;enoEgrIOIGgs6QgE7/CLB0BRrUsAUBQAggBwQABGsUuwaB1ZM02w0Pnlpmtk6e/23ki4pqpSZWWq&#10;7MhLbhjAm2q5e45WPhSjkK7H5ULGDQ189rng+cg+QXUE0IcfvkcWet/ecwChPMDz4sUzeyGA1Nz4&#10;0kMPINRHAD1AfQTQ3fvAc+8WEN0kJ90AoBuo0HW7ees6AF2xa65ddvOXLl3A2s67vwtduHjOzl88&#10;QJn23J8eZXWvTtR6HSivCaoyUDoeJsD0P7tyZwsoWYKsQ6rl5SvPUjTfBSzuulDKRsAkqFwWccrm&#10;2aWAKp+cp+aGInhvpwZSCaZ6zYAu0zioIC3r6mEeJQEYgTIwyLpONQSJBhg9hdAlmssj12q6AoxA&#10;0UXRNF/UejRdUExQyIZ0OMQD4AiYogeBBhELBQA46vCCOth1uFREwxpYkx4zr6asUwZEIOTyLDtq&#10;XhWnKdWbq9Y0YKvKrc1bxmNVcy+XA1B7uw67eI8rBM+HH77r1Of995WBsK13vXGkFy90oPexG+1+&#10;AjiC6PETqY8OodwhXN+2ew88gBw4QCN4nPocetBcuXbJ/Z380uULhO7zDpwLl4Dn/L6dowmm/f0d&#10;293fNl2iZ2/3rBt/0piTDq2UoXJAuQFN78R22aBuYaFsItt7HRgpR/kqK1IHpyqu85V16FggkG15&#10;VZuUyVMogaR11Ty7fBW2SyMozzDgaGASZZHCuIYdCaBBwBnolxXJftQ0kAgkAOEOc/QABq0LOKQS&#10;nShKV49nLUUHhmyD1nk0PVIMpwo8LhY1VQnvKYPgybl5HXjlNxwBoefVsa6Taep4AZDJatTaa17G&#10;8cr8bA5VYb12ph4kUpmk6YIVrrG+prokdJqm12kdtVRap+towNI7zlmhvPPOO08ARYOPWNdzD5xn&#10;TB+5MwOOVAe7evhI2ecWFnbDbt/FtoBHl9s7vCHbumxXUR0pjyzrEsBcuLBPyb9rB+d23DUXd3a3&#10;bBdYdve2AGfTzu5s2NY2bUuXq1m1tQ39uXHZNjdXX4JUhml6epLKb8bm5r1wrhPQnOWhPFIfqZBX&#10;LXnXhfKGDLwSXAoiiGRhrh2pjrMwp06eQqlyU+iWXQ2UpDYACST9QKMM0zfgqVJ/vwKyxnRkQ5p6&#10;alJWEl2BWCoie1FH66Ibnp1IOdT5CrdHqiClYCrV6HAg0FFHe7q3XPkEINpVkkst9Bqv4/VcPv8K&#10;lJcAZLxO14W4dK3QVFsccLxpkpZKxbz5ZIx11ICCabKNeTcAqed08DbhHXdLea9JHDW9rtxSqai7&#10;dpOmFe9IeWRZT+65vPPg/l2msqxblPaoDnnn9m3guX3olOfW7Wt2A3iuk3kOr19i/rID6dq18w6g&#10;S9jVhQtY1vk9O39hjymqA0y7B9so0LZt75ylbbrrOm0Cz8bGsrs21MragrtMz/LKvC0sz2F1c7aw&#10;qOsSAdAiAOk6jbOT7gppCwtTLpArA5XHoZSJBI9rsiQpkfIR1vTKvgRTWW3+PhOpeVBprAWomEpl&#10;HFgA1dfvwdMFOFKZHsARUB4wqnqwnyN48rSymuQFhCzH2YsAARSWyRo0L/XIAkIWWKQCbXS6FMCp&#10;A0Bory+rglOGjP5kqnnWd+qCMjh44g6KtHteSiEAdGcIOl0A0NmaOigSEYvTNB+PM09LJHhecLVF&#10;3PskWN8Bpot8uQt9RSyp12l991r9KSPs4IxGQywLW4XAefDIsyu1uw9uOuW5dfs6KqTQfA2IUB8U&#10;5/AGmQfVuXzlgl25esEuXQGgK+fs4mVUiHbxyoFdvIQaSYmwrPMXUCUg0jUzd1GibVRoe3vd1rZW&#10;gEcXGFtwEC3rek+LAmgWmGbddGFphmVTNg9EgmpG19ucHkOZJm16Rie2q2oqYXOU4lRLwyOq7Mgt&#10;owrDyi99qJYGED07GhpTJdWLJSpHHakOz42O9BGQARDV6R/CngaooAZUWnvh1+UYl2E81ZE9CRgX&#10;erEnNQeOLqyvC+13eArT1UVWETgdR9mC3KHnnMLkpDLAIOVo92AQTGq6e0M6LQg8MASAgMi2Cy4U&#10;RPDQgYIsJVCcokRfPU7S6XR+gs7WVd50W9x4XGeQek2dnkiEUBxgiIdciyd1UZCgtx7LY7qvDcAk&#10;HGQ6P571dDfTo2mc17vXRnRjJZp7LmgVd4DntsLyHVRHDXBu3gQaqY1si0pLCnT16nkgOm8Xqbgu&#10;XT4gMO+Te/aAaNcBdO7cFuBgY/sC5ywAbTqAzm6v2dmtNdvYWsW+lqnWaGeXsLQlWxVQywC1PE9O&#10;mkOZZgDHg2lpCTWan7DZmQnUSSCNU+VNA5L+7jxsk9M6r1oXudIFXIFqfIimi4RSkgOOLic9cpRz&#10;RpgfHtHpIDrzUU3leLd7LIBkW+VwXAZHd3XSXa5kWboQqwDStb4LLtMIFuUWwOGx1CeP6rhbgEhp&#10;sB83BYAs4GR1Lz9URYoi1ejoUGaJ8xod1/LUIitwjqBIusv7eRAls7IZWZGmnlrE6fCEsxZPJfTY&#10;AXEETZQWOwJHna6OFkCxeKub1w0HI8DjQNDzwNDGe8fiHhhRnos5aACMFo62Osg0jcZaLRwJmG7v&#10;FmY+FGaex3HmK27evEr2ETyXsK5LKM5FuyrLwqqkOJcB5/KVfYDZITzvAw8AXdzB0vZtX/AAzkXs&#10;bGdnnXmUh+n2DgBtrzJdtY2zsrIVW1tfJGwvkon0/3oPnvl5/a1H4Mw4G1tYnKRNsxyI5miz406F&#10;ZmbHbPLoyr/jE7qu4zAZasRmBBQg6WL4JSkObXgYRUKdBod1CogOY6BKyj0lVWACRwdUdcYj0Ax0&#10;usc9QNNNGO5yt0vTec8aqPSUphNoirRCAZsqYE1MO3Vngg5lGWUXT1EyOUDJJphPoEKCxlOYDI+1&#10;LNsudcGC2j04HBiso1uqufWAJs1jQdKW1XOeHUlp0kAmlXHK4lSkrDIAQosDhDpf6iIgIjTdDDKq&#10;zgcgd2syloXV8bpmFU0gxQSLlrNehBaOtPKeAd4HeFK8P69Vi72ESa/3sZ7PgiG/u21GiGko4rWK&#10;m2SgQ2C6fv0iueeSyz4u62BRFy7tMt1xVrWH8py7yBTlcRDtAw/t7NlV29qTdaE4q4RnMtDm5pKt&#10;rM4D0BLKI3CY35z3wFlFfcg8srDlZaxseQoFIgthY7O6Rwvw6Gq+E9MCpgQw2Nm47GzQRmkjgDMq&#10;pXHw9NnYKIpDNVVydkY4Huq2QeysT/AMFoGK6kzAuFt4dVgPJfiAbtYIOEWURnbUSevneSmNAOru&#10;VmZCdQCnA4AETjf5R9kmh8ro5tcuqwBQmwBBYRwQmSjzQAFUAkUqkwUSgSI4NO8syz0Xo6EodFoH&#10;cLo8QofF2gAlTRYBmkyG+ZT+04da0ASLVENgqMNjQOIgoJOjzIejftbleTo2QnNwCAanLqx7pCoR&#10;KUlc0Og1NB5r2trqQ2mABGBCYZ9Ts0hM0LRYkKZ7sLTSQmo8r89pbeW5oM99XsXNG5fs1k2dBXnO&#10;rmBjh9fJQgrRqNBFWdnFXdvfVf7Zsn3A2js4C1hY2C4goTxbKM/62WWyENUY6rOxsQgwBOnVOWBR&#10;iJ4GnGmbw6rmUJ6V1VmbmUNx5oEG5ZllOo5VjU/pKrc6DFHisWdZI5MeQFKa4VFUBkgEyiAQqRTv&#10;H8SqhntsZLiLDNRJBvIqqxJADdFUeutGjF3dAgel6cnxPLkHWJzi9GSxLh2Xy5B9UCFaAavqZr18&#10;oY11ND4DPChQFnDKStTdrVNTsDDZF8vzUiUsTdAJLgcS8LTnlWMUfD17UqgVGEmpDNAkASmV1mNZ&#10;k2zIs5U2lslOIoIkgSrQBImDgPkgHRkWDAIkSsfTogIGcKQ+YQCI0MF6j1CgBRXSPMtY373+CJZY&#10;TArT4oBrDTWzDDAETGuza4HWJmsNMh9mPugBlWDdiD6f9SLA2xrleV4b5rmK85ekQjtOdQ5Qn71z&#10;TAXOObKPmqxrf5NlZynh16jINmxzG/Uh92ygQBvKPgC0in2tCSKqMF09dnllxpbXFKqBCQWaW0KN&#10;UKFpLEzXEpeFLaBOykDTsjFsaxIbmwSqceUeMpBAmpgcQH08GxshLA+PKUT3oEI0piWAUuYZYV4X&#10;m9e0v59qq49qaxAF0u1i+3TXJYACkm6eK0p5XInuZZ9C91G5TSsCSmfRU6M82abYyRRQ8nkBg4Xl&#10;pSqoDXAox6SzMWdd2XYsCXtKpgVPmHX072HZEXkEgOK0NpYrtwgapywpZRkPmoggkELIRlAH7ekO&#10;EOZdRsF+IknPhqQqshW9Vrdqle1IUQRZkE53jwUHAAUjzQ4CdXgkwnPhJtZpcqAEQ00OCB/zgdZG&#10;CwQaWRdwWDfKuk6JmPp9Wlew6Qp8jeZzr2/k/Xx8H74rr/H5GoBJIAHQDpXW/vkN2yIw72BbO3uo&#10;zvYK2WfFC85Y1tb2EtmIZZso0KYqsTkAW3Kw6EZ8S1IhhWjNL03aMo8Xliacpc0u6E+Juq7lCPCQ&#10;ewQN9jVKNTZKJSZgvBBNcMa6JiZ0gLSH5qlQCdsaLEmBlH96mCo0F6i+dPKXzqHOU93pn62oEZYk&#10;YNQKqEsBYDpQHLVOWoEKq7NTJbqAoaE2HYKm4ygcY0dZZ1GoDKBkACYNKCllGSCR2qTILKqYslib&#10;1CbVRoWEJcVkS8zrcTrDfBpg6PAIAER4TkFVMClDtbVJdQJMww6oGOskeSyAYoIGWEKoR0RNagAU&#10;IQEhNSoDEj9SExQkSGeHACQsSHg+yee2hoAkDAD+RhSG+WCDg8qtDxSCJoq6+PyoEK/XezqggMUf&#10;0I0QeS3zvkA9jxutpaXBPfYDj8/fgILpOc3XAxNheq+sRAebAIUKHawTqpmeA6p9gjQWtrtLmEaR&#10;NoBnfQuQNuZsdRPlYSqVWl5T/pkmF1HOY11TM0BDm9RUFsZ0Ecgmp4ewOexswjuepdtMlMZ0oc5e&#10;lEd/F8LOUBtlHWWeAY3vYGGj4wKF7IOydKM0gqdUUg4iMCs00zp72lEigOkFoD6N90hh0tbdxbSA&#10;TQFOBwrTDiTtqI1uv58DoPajXNMuhcGiunhdFoCyHUDE87KsdI6qCwAytBTPCag2YGrL0Ci/Xb4B&#10;IFmU1CgOOMo3Rd5LKpRGuVJJWZNyjW7fBVy6mzgKkwVQl0ESWAdwCCQpgoOEjnUdTosJIpSmFfXx&#10;AYk6O8Q0iCVJOdz6Agw4ghHAYl2pSSSq90JNpChAFAg0oS6AwesFVwAwQuGjeQAJ+Ot4rt4BJEjK&#10;sDS36IrFR8tZ39/aYE2+WvM11wMVMG07G0ONgEXVl5sSpncAaGtrEVWat9WzWBhKtK52VgOMBGng&#10;mV9BeVCleQL0/AKNqTLQ7OK4zc2N2jzZaH4RW5sdtQXdJgP7mkCNZmY9JZqcIhOhQKMT/WSlfpsl&#10;eJco4TU2VBrTLba63VR32OwblCoVbZo8NVwqYm+ANqRDFCrhc1hcDtg06gxQWJWyT48sDJicImFl&#10;hSK2hYUpD6lsF1zt5J2OrjZgASYsrF1wAU6GlibjZLPA0q7qCttSOJaFtcvGNB9EhVAepso2qpxi&#10;AJLntQmBw3wIeBJtZB8sQeqkrBNEaRRcFWS1XjwBMAIgoWwDNDEUA3CkIGq6Papgkl1FAE6QBIDF&#10;db5sSzbF41iM5ShQEFCCITqb51ukNkeQRHldGHXyBwQLEGgKIC0twOGrY3kt8PI61vULIgEEMFpf&#10;9+SNRHg/rce8v9V7fQCImgQf71NxQJi+5Ko0gURJv0spTxbaVi4CHtnZ+gZZCNVZWdX1qbGw5Qkv&#10;SAPODDY2vzDm7pQ5xXSB6dyi7iei+3kM2fQc1kWQHgcajf+UsK0RwvQ4IEmJhkco3V0GAhZsrKQw&#10;TdYZR4mUfVwboJGBBoaLgKO/SaNE2Fd3X4YSX/88zRK4qcaKGZ6nbFcFVkgBD0pEy2Fd7R3kHqys&#10;R1VctxQKq8pRlgOJg0X2hY215yLApkykakrVEEoDRCkCcDYfo+N1WUJUBSiiST8BmsCMCuWBMYWt&#10;JbJHVkalJIWRJcVTR0oU96NiPtYHINQiEFCOQT0ARTlF+UZZRnYWxD5irCO7iggILCYcxVLoeD+w&#10;BYAlHEel6GDd1dsXrLcWOjYYpfMBpsVfS4drfVmR7h3jKY/AERwOHkCRIgmKVl7f1FTLOh6IQR63&#10;ttZYY2ONNTcDDvAImCZfNY3Xo05aru/X0lLt3rNCarQOODtAdBb72pQKbQPQFuU8CrRGKb+xMW0b&#10;KNLm1qytrmJjy5M2B1CLtGmpzxKV2cSIzQHSDEF6AajGRgCJbDQ5pat1kIuAa5QwPQFYuon0yHiv&#10;U6SJKZX53YAGVMClMaHSaI+ztUFsbHS8x3plbf06q7HThoGmDzUaGdFB2SxBO+fuZF6gMuvuJQuh&#10;Olou2IqA1N2dtr7edgBsAy4sDnUqCCxsLwsAWaDKMp/u5LGsTqqEJSWwrxSQpYAqpXkUSKV5OwC2&#10;AVAMONrSrQ46VVpOwXT/W6ooVUlxwEkqIGNTshmFYtlcKIr98Lw/QqehRmGUKIT9+AElRHPhGBiS&#10;rBtAAVrpNH2OFEg2FWGdVjpcQVr5SB0fBq5WwAjQ1OF6fTOQtEhdWoCAjvajHhFnTTwfrLXmphpr&#10;0hTomlnHh101MdWtU5uaea6FxrRZkB2pViBEkxr5a5jymlAN6lXjrNbBpJC9t7dM0F60A9TpLOX9&#10;3u4SqjTtKrIFwFlYxrYARjeFXl5VkB62qSWAoZRX/pld9KbTs9jYbImSX0ok6wKeGRSK+Smy0cSU&#10;grXGhLAvVGh4BIgI1v0oUd9gAZB0Dzed1tFpvcx3EaCHhrCxQjtZKQ84qArgdA1gaQMdvA6A+gGo&#10;R4EaWDqxMWDKYV2dhQSKFLecslKRYI2FZYEih7ooC+WAQvexlSWlURO9Pnk0xtOWBoxCBDVRmQ5A&#10;7VIf7AqFUUCOp7EgVCkKMFIn2Y+gCAsi3Uy5jQpHVQ4QSXWiKVmXj7JaVVoT1qZQ7eWcuGCiBQQE&#10;kCgHSUEEiQ810ucF6SwfgOimyupUP0oTQI1ao54i+QAoDJxtfHc/y/2A0Egn+/yoCLBITZqBSMAo&#10;D4XDdUB7BBTABHguzOdF+e7NAV7no/G+ui+vr7Ua2Ovd8wHgaeG9WvxV1sw6ssqm5mprbK4Cwmqr&#10;WFdFtjv/MlDrkMUSEClIryoPMd3anAWmCUBSea8RaYACsqnFo5tBz1CZTXvjQ6vLlPoLQzY+Ryaa&#10;ULVGaQ9cIwRrWdzwZL9ToEFAkqUNqU0AFDlIpXxprMh8AeCAa6BogwN5rA6Q+tvJSQUA7HTjP671&#10;E7pRni5sqxNVUsiWCmlgMYsC5VCbjm5UiPks0GSxrzamykZthOge1ExKk8mGeZ7S3lVeWBV2FSNI&#10;KxclyUFJIOos6LpOKte9SkvVlR6HsaZkRnbGPJ2hSigaBxjWybA8ihLFgCCIJanaCgJFSCBgQQGA&#10;8itAH9lKGDiiPK+OlJK0hlCBlxYGDECkzKNco/UTvGcIKIKoV5Dn1cH+8NG6UiOea8KqdJt4BxWt&#10;saGa52oc8K3A0IhFNfuqAKrKwdcCiLqhs4Bsaqy0xiZAofkBSLZXXqcJgASij3k/kNbXA9PG2Xk7&#10;u4O9oUZr69jYujcqvUBbXiNUA8zs/IitrnmKNDqD8kwToLGuccAYITiPT9OoyCawrrl5qjJlIA0c&#10;8niY8DwyUsTKdHkZynryj1SoH8UZKqEuPB4GHIVnKU9vn64VpBCtf82msCemzOeZFmVVhGWV7909&#10;uqg5AZqKTMe42lEijS6nAUWKlFEeEii0LJWW7CiVDJOvVMkBDOB0FLAxwrMsKp1VmCbnKCxrZNmp&#10;CJkIkJQLcjzvVAYVSSWbUSpKb4CJSoVYJlsK83yCx/EEdgQo4aPKSsulLlKqKM+pwlI+8gGMMo3K&#10;8FaAao0AETD4gSiEKkjJAgAQlKXQYTHgicaVYWQtUhlAQBkER0NNlQM3CBTNdLQCckMj8wGtU4ma&#10;VFuDWlOlNfF+zShXBDWTavmCrC+weJ2g9AGOj9e1sjzAfBPNr89q8W5Br/doaOF9gLW++YzVNZ7h&#10;syqtYnljhups0tnX2ppX1i9gYbNAJJXZXJ+0xXkCNqX9LBY2s0QOWkCJpoCJED05o0HFPiq3IfIR&#10;1jYKWJN9toDtTU6Qf4BqZLrPBicBS+NE5KPRCWWhbhtm2oMK9Wv0WjbH/OAg4RqYeshI3eShTpSm&#10;CEzd/cDEVOND/dhczgXspFOuoqa8vhe7KwKLSnnZWiGfwPawOTJQWpmGSkxWl6aEd2NBLJcCSYmS&#10;5JI2DSISjmNtBO/2VgeSpL+AHaosl1VlgDCepkqTzVFZxVVdAUpUtkWmCdOhiZRGjRssLjtTINZ4&#10;DMubZV00VUPNdF6AdRJxVUkAROe30vyA0ci0hWkgKNiYR4V8rK+848Kunte8W49GR+v5MBC2ulyD&#10;igRlSYKq2lmrUyGgkBLVCQRaAxA0sW59Q6X77HrdWp5ljQDS7GfaAii1p5yV1WpdlrfyflKlVr6b&#10;YGtqOsP3qOY9zljFGkq0sjHlgFoSOAvjtsrjhRVCtkp8oFpBpRYBaHUFS8POFMInsbRRhWhUaFpZ&#10;iKA8Ogogo15FNjpBQ5EGlYEAYwCrkgoJlv4SmQdV6u4nJANOUYcxqMSkRkWA6KL1o1R5bGqAXFTs&#10;xbLIQl1A04MiaXCxuyuF1cWsq1fVWhwrQ410MLVTY0YEZnJQWlaVCfI8WYgKK8t8OwqToBJLyK7S&#10;AaDSrdYDBG0AQpUiABACkDBw5FAwje4mUj6Uh/WxL6mTUyIyVCzWSNDmOZ6PYmUKyKruFIylQAIp&#10;wlSVkh8LUwfoscKq5v2AFQM8heogEARZ1qKGtSVQPnVcECiCTAVZIOgpkTpX4bcJWASHUxtAaJZi&#10;1DOPeqjj62oBAOtz6kSTejQDXgsKo8/X65V/mlpZn6nW9/OcL8Qy995MXdP7n0HBeD8H4hmrbzwF&#10;QKf5vFNUimdQT2xuDXAWFa4XRoFGY0SEadRnFktTm1TYRmXGpwdQHJX7gzYx1+8qsRIgTcz0olpA&#10;Nd3rwvUkbXysC4UCpvGilcYLNoLyjI0WbQC4ugnOUpw+miytH6B6CNq95BeF716UqBPYuij7uwew&#10;OCAqkIm6uoGHlgeiXJfK/IRb1k+WKnTLugCoiKXlw6wXR2nIO7I2qjWV7m2E6c5CCIsEJle2S2GC&#10;qJSfbBOyXDeZKKNDFFgVcITpzGhWVVmLs8U8TSE3pJIdAJJYXZgmBXLjPiqpgc3PY5XrTplisioq&#10;q0byDGV3kL3fr1yDxaiKiiY1eFjLZwg4lEmwhaUwylRYHY8DdFIL4Og1LVId4FIW8jOvLBOI1Vmd&#10;8guQqOPrfSiF4PF5YDXT+VKZZgDwBVAbVKgRMBpZL07or6s97QDxAVRD02k+GwtErRS0GwCqmfX0&#10;Hg2Np7FjfQ/ADvIa3r+6BqDqTlpty2m+A8q0oDGjTRQJm5MizS6OolATtrQ06saZllCjGexsep6A&#10;rYoMWxslK41NEaZRpOFRAJrsweJ0AVEgQ53GKOtLAKWQPYJKTfPcwDDqNEpOIh/1KlCjUF0D7QTm&#10;nE3J8ljeQ4juw856SzrASibqBx6g0Qh1Dvvq7EtbRspDyZ4Bku7eiPWwvFggE9HZBaZZqrBcR4RK&#10;DZjaVdajRmSjIhVdJkuQViXH8nwO6JiPA5YqNR1jimNxYZRG4TmZxcbaVIVhZQrYgBbW6LTGdlAh&#10;qVpQ5bzKc5X5wBOLNaB0R6PJtCBQFAj8Gv8J81wsKcDqAFjH0+qZooBJZSnlFECK1JHDVOZjg8oy&#10;qFGzv9J1YEsrnRqicqITfdiZrE2qGOM7hFkeIWspSCtbNaAyraiiArSP1zdLkaRWmkfd/AK0RfbF&#10;ewoYngtFALX1NDuBQOI5IJI6+QA1BMA1TYDjA5oGpnotzwfDlcDOY1RK0FcsoELTgCM1miYTqZSf&#10;nx+wxcUBVKbPKZAgmUZ9pud6bYgQPaR7/lOB9Q0VqdY6bWWlZH09BZshG5WGiwDUaXOsPz4mW2t3&#10;StY3TLjG2nr7sgAIUCUNONKGyEHDOobWRgDH4lw2QoV6qcSwuQI21oHydGBjecr6fGeMKk5nHUbI&#10;MlFAi7JODJAEjO7QGGYeoHIK1qgPgKSxr/ZcK89HrR8LjZKFNCqdAJAYWUZWpuwTll21qWFlzMvO&#10;4uSNCAoSQ2GC2FpEmQfbCqnyAohoos5BFEuwHDACLIvwnFTFh/qE6GSNFfkALsn7hBOCp571vazk&#10;ynU6XvknSH6SnTVJWVCjOO8biRGUVY2hFgFUrTWAsoTUUCJZG+s2oEgKz4JF6uSXEvlPOxuqA4I6&#10;Or8REBqYSqVaASCJnbf6TwLOad5D9gU4KFCM31vLtB6VqgMSwdPI61p8J1E1rLPhBBUlOQ1Aq+tR&#10;JdkdytTUfMoqZnTO0OwQygRQcyVbmNfl9lSl9brlC0sDQDJg07R5oBjT8bMp7G1KQHl5Scs0aj1A&#10;KT8ASIME6bXVMeslHPeRfbqp3HrURlGkoZwLzT0atR7WoCPwKP9o1LonSV5SNtJ50XHWY74nZe1k&#10;JdlbB3lJmakDiPLAk0lFUSEAQ4k6ASWPhaWwL4VkDRVowDGWaMWWWoEw6GWkdvIRdtfOtKvI+mms&#10;DKuTvaWZDwFRAlVqy2vUmipM4z8EbDUdNwsDRyqNOqlyAi4fHS5AgqhLSCDR8RkCehgFiMaAA3vS&#10;YF+c+YjsSypEBmpEWRpQGb9yCFC0UIVpHCcaFUQascZaAEbK0QIkCtMtvGcwyDwAqQprlB2xXjOv&#10;jQFka4R8FQEW1q+TzdHRsq5GAJKqNDi7Ax7gCBCeY6hRiGl9/QmrJfvUsL4PVXJWJxgbTwI371V3&#10;AriBp+E4qsjnYZMh/QYsM8B3bOA1dYBVMT83YlMTQLRQImSPkJ3ISTND2NygzSwM2bQ7BaSX50o2&#10;gr1Nzw3a6Ax2RvgeAapBFKpEXiqNFFClPBYHUCWNC+WsBEguQJN91Lk9g4RsZSHUKt9JNYYC9SiE&#10;A0tnf8KyGmTExnLdZB8yUK4Qc2NABSyti/U7AaIT1REs2WKrZdqCABHB7tosliUHYWMJgElgWzqW&#10;lQKGtI6bEaa7urBA1g8DTTTTbDFUKcpeGCf3SIlUzkdRhpBTICmCwrQGIXXIhBAutdKxKZQpQmdr&#10;mY/HbpCQjgwGdTQeYHguHsfuUqzbRKc31jhbCtPRUXWeBv5QH78sqx6AlIuwEVmYArc6si2lUW7Z&#10;DQokW3PKob3//0fXX7ZJklzpunD9kXfvGUkNxclMkcHMmMzMVFXJmQVZmVkM3dVMakGLmWZGGs3M&#10;3uc6P2q992NRJWn2OeeDXR7kHh7uZrc9z7JlFlQI3XAqVZvoQVfTTCVpgwpyXh3cXL+f/TqvmU83&#10;mxvcBX3aVaFk3/mMtE4Tr/fSKHrUjUIcH91rN5XHQyVtg0S9dHetbJugUAf6SKWxnQrXxHO62yYe&#10;t+g9vqu+5QqEumr1jVfsgig0sYi4Hoc4VIwFtNE4GmcQHTOGxR9F+4yO03XRnS3MD9gcXd3kOLoI&#10;nSQa9U+VXOUZoRKNj6KJpvJUqqwNDvHaKN0XlUUVqDIcRysl3bH6RxI4OyWfQR2cWhbBXKQrU8pH&#10;pkAFUqyISlWkaytCHJXBQSoYpIkl0EHoI2mkfAHtA41iVCANZcTpyqR/slS4YKib4yPKeS+T7YGE&#10;yj2icoB3xWMiVLQARFGl0DhZUHRB/3hFI7kwKlQvlSXE61Wtgxaie/OheXyqABDIDU1wI7qoJLrB&#10;vSG5NMSxHBhdmQ9XJCfm9UvT8JqrMCJLvUWpbL281gVVolRwP9/TzWNRpBXadKmyOStfSyVv5pz5&#10;fiqlxHOLKhVdmI7VI21D99PaQoXpqXZNXVQMVQZ1PYoZqYtqar8GUVTxatxrzTxvphKo8rR3UFE6&#10;qSBU2BYI1dZ91RoR103sL31UV38NqvF5Hje3XeXzdI8cR1qqqYFKRcVq53svTMzQrY332yxaSZpn&#10;arzPJub6bI7nE7L6/SWbX6nY+EzJhujWxiaoVAuaCQKJJqlA6J+pKSrbZNENewxTsUaVLkKF6qdy&#10;9SO0ByHTAGK7UIw7Kg1QqYZwbHl1aQN0bf1KSovh5OJUkIirSOrSMohmJ8ApGSpICuGcpHvLFnBX&#10;bPN5Kkuax3kf+1MJc4htKpvIlHSurdviWeUvo40oEtJK6AqjXTJp6ShENHRSiEGOKkF3p64ul4Va&#10;Pro1uTUqkegTodL1UnGCcXQPW1+kxQUTFS/ySIgjuBUZViVU19ENiUQ5VTonjFXpqFgK/AVweXJI&#10;vbL3dEmt3EQP3VcQMuomaetDCPdS6YIBhQwkkLmZjdd4Xkt3yfHZv4NKoUqkyhOmyw3QxbWrMlLB&#10;RKEGKpyEc1u3Kgyap1kVBIpQSTqgj7q3RrqyTiqZSKNurY3Pd1LRmui6VAFb2iBP00XO56q1Nl/h&#10;2FegJOfi9JY+e90aeF3d54XJeSqTxs8WlALST/eG+EaAT0Khcdn8ibJNL6KRqEzj6KRhKtTIWN4q&#10;VKbBCiR63b0pkDhFJVIqSF8laSU00DDiemgo4ipKFhJloFA+h6geohJRgbLlkJXKiGhEdRwiacws&#10;j+jOU4mSmV6I4rN0BpdGpUmkFXjEjRXp3tim8hCHritNJcvx3jDfrwoTp7sLeDs4TicivBofSqKP&#10;sgjyCBXBxYq48JFwh+sG07g9P6QSmRSBFnlEKzm1cAKnlMDuUym8qliQKaIuMgjd6CYSqU4qkehE&#10;94XA7g5TseimJLrD0ERDFMEANJKtR+No3KuTyhGkYvVQQbrksLjhXVS2dldhqGCUTlcZdLOoOIh6&#10;ieNWnFebj2PQ5bTS1bRSgZop6v6CUDARV/yJLo1K0gY9urnZrZCqvumyI2IjFUOVzGknKlSHtBcV&#10;z+1DaX1Nr0b21ftNdF8t7VQcKl4vuinEtenuugjJVOF4H/3U3HyJ33CNitzs9NSFUbqsCSrQCHRZ&#10;mNdsjjyP6eKmC1X68PrUbB7aqOIoz5oujMozQXc1jIUfm0jZ2FiBbi1t/bL1kEfxoQERiMpUdkFH&#10;EYhuDhINUKmGeF9dZaWCvacSDQ9CJmg0wPFSSRwZlSiOdU+jl/J6HPHaEMcZ4HNF9JQCjMmk12J0&#10;ZSlolEOAl8sJVwGT0CaJgC5x7GyGbi3ZaWFeC+HSclmlz9KlUGTp/TFpJkWhO+gqsdkQQa5Mekdj&#10;X0WEup8bGIppYFXWHT3E+3JsEt3dkEW06nWaSEHIRqeNuum+utnPJ7vNjVD31UOFCYUQ5bznC7x2&#10;XNClEwHeDBl60R9yXO3onnY+46w83ZiGKzrRTD5vDTeTcwlTQYPSTdWK1Ioz6/FBnteuS6+3QZh2&#10;KoI0jyqGBLTiRE3c+GYo0tRIJWAfDyRrar5sdZ281nGJynPZGtivVYXPNjTwOvt1UdFaOIb27fGK&#10;kLzec83qqEDScc2Nl917F85f/IupPHr/z/byk/+yV5//b/vwq//LPvnu/22ffP1/28c8/vDz/2Xv&#10;ffqf9vSjf7dHH/zZHr36N1ceUh68/y+Uf/1b0WuPPvyzPfvkr/aC8t7Hf3HlJeXFR3+xZx/92Z5+&#10;+G+UP9sTjvVE2w//4o53/t6/2Mmz39s9ytnzP9oDnj/m9Wd87/OP/93t+5yiY73/6V/tg8//wz78&#10;4j/toy//lztnlQ++/N/2/uf/Ze999p/u+1+wn0p1/7/wnZyfzvW9P9mDl68L3/OQ1/Rd7j1eO3v+&#10;B7v/9Hd278lv7d7j37Dl8dM/sP2j3X3yB1fuPeVcXfmdnTz/vd1/wWvPfmd3n/7W7rDf3Ue/pvzG&#10;Th7/3k7Z9/w51+rlv7rtGUVb9/jZn/iuP/I9v7fbD39rB6e/tL37v7DmwBVr9HOzuy9ZE4+bvFes&#10;tutda2TbGrlm9T0XKZfsass7vHbZajretZpOSsc77HPRxh77bPGLiE299NvC52GbfBSzrTs/tY3j&#10;n9jqwY9sYfv7NnPjK5vaqpZJysTmVzZOGdv40tJrnWy/a6Ob33tdvm9jbCe3vm9TN37A9nt8/mub&#10;4DPj6+y3/uV/LxzDFY438frx1NbXNn3ze+zPfvoe7bfxPbZf2+ga37X6lY2sfvm6fGFDy5+y/dzt&#10;O7r2mY2sfGpjlPHVz2xindfXPrdR99qH5u2rtehMk+U3O2z0zGvl/U4K5msPCbNSZ/FFeo0+Gm4J&#10;WVGGuIP0BBXIPl5vkdl6GzjvtOxuqxW3u238PGSNoYvWFKSEL1pjQOWSDemc/j/K4D+U//O94TV+&#10;j34rv3ly67v8fq6BrsPrazHJdZnY5Dpu6Jp8wW9V+dxG3hR+75ui16vvf+Huk/aZoExyH6Y4hso0&#10;x5u58d2/lekbX/5D+YJ7wPvbP7C57R/aPNuFne/Z0u73bGX/e7Z5/EPbPfmJHT34BXXy13by9Nd2&#10;+uSX1GHKs19RX39N+S3ld7xG3X9MG3lEfX/4G7tDOX74azt88Es7OKcen/7Cdu7/3G7d/andpO65&#10;clvbn9nO3Z/Z5tFPbPvez23n3i9s+4TP8to25YKA9PRDGu4n/2HvAaD3v6CRf/f/so++ppF/pee8&#10;/tlfHRQe0pgf0WgfvqAxU86e/YET/YODyJkA9xJQvfdnAPUXe/DqL3b+6t/t/P1qOeO1M94/e/Gv&#10;dspn9fmzF8CH4wlMKnquRn73MT/42R+rsABez3jvxSf/bq+++C/g87+A5f8GmoInj7/8T/sAOOk9&#10;Vz7/TyD6Hw5Kb2Ck4kD4CqhyzEcC0XsAgu35y9dFjylnnM8p53Ef0Jxw4d+UewLHs3+h/Cvv/Rsg&#10;+lce/4nyRx6rCErsI0C9/IM9/IBz//Bf+d5/ceWZK//KufwrcP03zu3PnOPrwuNnvCZgC47nzzkH&#10;QBYcRsP3YbxCV+xa87t2vUXQuWh1SJfMRpulVlusvNdpwzTCqechy9/qsPhci/UdddvcR0Fb+X7U&#10;Nn8at9Wv43bw4VNu/s/txu2f2Prxj22dCrGw96llN9stvYLkmkfmjTdaZq3FMuttFp9vttRKq6WW&#10;Wi04Rs860mCJGb8FUA8LO1TkW1/b/M3v2uzm564s3vzClre/a7HSgDUH6fXCl601islLYBjZNtOo&#10;S5OrAPGHgPHHNIAfuLJ28GNb3v2hzdJYXaERzdFoVve/oYH8lM/8kPKNbdz+sa0e/tDWD7+xHSrw&#10;/umvbOvoG1ve4fNbn9vMxqcWGkdFDDVYbovrwO/praAkMlccrJLLLfyeFsvxe7NbbfzGVqscdtvs&#10;x0GrHHfa0GmvtUQuW3ehhn2uWmcaGRmjQwhesgbvu1bbDfx9F20YSFYLsHHlzfP/XkaAxohgRBkV&#10;pAVwBx+B+EsHFAHIQciB6L8DaBjY/q38A5T+DqZqqYLpS3fcKb7jDZimBMBNOgK2/x1MQImiDmmW&#10;6zzPfVzY/trWuLa37v6YjvGXDkanz35DG6+Wh5THL39rj178lropSAErPqPPqfO9DYiOz39lB2e/&#10;4r780oHo5r2f2o27P7Ebd35im9y79cMfVcvRj2yDurdxxPu6v6/rQ7XweRXq6IXzl38BAH8FAP9h&#10;Tz/+X/b80/9lL1FNKs+AlRSSU0NSFsDoMY+lOp7y+mPX0FFOlCqQ/gyEBKA/ox7+zTXkYxSGytHj&#10;P9gxikDlNkWK44TGd6ZjflAF0znfcZ+Gfof37wEnAe8hsHgKWKSCPvjyv+wjgem7AtP/sk++Qi19&#10;IWD9O+/rM6izzwQxlBWNXQ1d5/qExv74PdTQ6/IAOJ4DlnMgo+0DVwATQDgXZAVclNAZ5RzgPOS8&#10;HqEMHwnM7/0ROFPYPn7/jxz7T1wLwUaA4ftRcu99+u+UvwDJv6DoKF/+BXhSeK7XVD74nPN2Rfto&#10;3yqw1AE8evWvllrGa062WmCw0fwDSPPoNestI+PztcCkzcYf+W38YcAmnwcAk4ceHk+73mWx2WYb&#10;vN+N2hFgUAvbXTZwx2Ojj3pt8qXPxp/02jhKqnLQbbGFZhu+32sDR71WPuzhtR4r7XQ5pdF/5LHs&#10;BtBaxY5MNdvASY8N3fPY8p1TOzyjQqLs7usePfm9PeR6PQLID1CKD+hJH72HOnzxO7v94Md2vf0d&#10;qwWmVxrfsitNb1stik5KsCV0ld71l7Z750d28/gbuwVkDk5+7ir4ET3t4dkvbPfuj3j8c+qElOQv&#10;3eMzrv0DOpW7qNj905+hLOlxOcat2z9ECdVaYLTeCgC6tNdtuRtAaKPVkoutAFzXptHGnnq5bkEL&#10;TzRaaKTJwai2+127WP8tu9r6ll1re9uaea2njLIq11lbDNXqE5woPVdQN6gaGvzIqqDxidv+HRqf&#10;AovPgEVVkUzwuXEeO9XIdgyF9zcY/SOE/tsx/t+LU4sqPBastK0CrnosBycUmcok6mkayKv8TTFt&#10;cU7/UBZvfWUbdAxSMvuoGsHlhPt3xn18yP1T3X78/u+B0W9cefDi17QFoIR6uv/kVwDpV9zfX9jR&#10;2c/Z/+e2x71Tx3dLKggQrR390MFu9eAHtrz3fYq2lN0foMxUeG/vGwdF10kBqNWDb+ioquXC6XPU&#10;zIu/ApX/BEL/BST+C0iw/fA/ee3f7ZRGe4IyEEAEj6dSNwLJB//OZ2Xt/r2qjgDSKYroHp+/DXQO&#10;Hv7O9h/8znbPf2s7Z7+x7fu/hqS/sl0q9cEDyb2qCjkHFE8+/A979jFWEeUmyN131qaqxGS5pHbe&#10;x5oJTB9i26pw+i/Kfzo4qZG//1m1CAovPvmLA4WA8VhAoQguVaXHdwIblTMq/LkaFK9JDT559S/8&#10;LopgI4WDunnJsd5HMb56Xd7n+G+KrOQbO/nmPQGp+r6A82+uvPr8z1UwfYH9FEh1vrz/Eng+l4ri&#10;Ox+/4lq9OLGhO71WACbrZ8dOid3lOhwCge37v8SG/Yxe5Wf0Oj+z/NisDZ14LTHbhgrosPxWp1V2&#10;PJZe6rDBOz028cRnk0+DACxow6cey99UY+2ywdu9Nni31/oPPTZy5rOpZwHghWLgWH0HXQCtjWMC&#10;tbVWGwJaxZudNvks6B4PAqb5e+P2AfD/6PO/2seUD4DqB/yWjygf8vjVx3+y9z+qlpcf/NGev/q9&#10;PaZSBzMBZz/rsJ8qjT4sKtua9kt2/+Ev7Ize9/wJtpfKrnJKxb//iNdpBA+f/9aevvqju06hiQZL&#10;ooYCI/UWGms0H3bMU7qOUmw2/3A99tVrS19FgbPHwXQW5ZhG+V1rQ/EELlt78qpTPs0hFF38irXH&#10;r2GTgQ6vtei1CAovftW9dq31bfZ7qwrXzndeN3ApE0AjAAEU2cmJjWrR+3Pb33NlHpu8sPN9m7v1&#10;PadM9J7schVMVbXzBjpvQPP/VgSkN8WByT3W/q+fO6hhZTmu7PLk6yKlpPPU+U5v8RqqdnLjM87l&#10;S6c8d1BHB/d+bMeA/c7Zz1BBXGc6k8fvASOpI6eQqlCSYjp7/hvaJB3S41/aMffnkH327mPHUEay&#10;Z1I5m0cAyQGmCqNFrOHCDoqMImX2puiazN/ifSyklNsC12sRFe7KLq9z3S7cfwZQBKeXb8pfnNK5&#10;9/RPdgelcxulcwfQyH4JGk8/+itFSgogoZBk207f+wv25c92l/1uP/kTDel3tnf+GyD0W8D0O8AE&#10;nE4BE2WX1wWtO8BHdugUZfXow7/aE8D05piyewKh7JasjcAke/YKAHwInD7+6r+cYvpUBUAJDlIq&#10;LynVeNLfwfQE9fHWd779GlA6JhCS1eImPHp9I54DoVc0to+BnMpHX/4V+L0p/+6KgPIBDfH/hNMb&#10;GP2tADIVB52P/8WVF5/8a7V8/G+uOEtHGTnx2di514Fj6F6vjZz32tiDAEqn3XIbHa6nj6OA0kse&#10;u0WP5B9osMxKB9Bot+Bok1X2aXyoocKtTisAkNRCu6Xm2yy92GHTz0IoA59NAKb+O93Wh23J3mi1&#10;DEqsstdj+e12y6OwErOtFh5tcY03BpCGOYflT2O28GnExh72Wv5Gp3u88lXcxbNkIxX3ao9ds8h4&#10;m0XG2qwtet0i+Yi9z29976M/AKU/2CuVj/9oH3zyJ6D1L0DsX+0zlKO2iYGo1XKc2o53rSVcjaN1&#10;pmqsDSgoTuZFIU4s3kTRcn+4Z8+4/7LzUnmDt/ktWFWBZ+ppwMZQjsXtDpv7DOsKkMYB08xHAevM&#10;XKNcr0LHe9GuNr8NdK5g7+qsB2XVkbrm4nJScK3RKyijKpB0Lk0UKadr7W+7eN3113Ca2vyCxq0G&#10;Xi16Pos9msfCquefV1GsBmUgKDnLy3YWy1uFg+zbGxtWhYrUUtWu/b+Xv0OqCqC/l+prDkhAqAol&#10;wejvZVpgcnBS+cKd3yp26ua9n9md81/Yw8e/sifYsydA6DFbFT1+Ux7/TS1VwaRY0/FDKaSfAqQf&#10;A6QfASNAtP99p3qWHVR0HbCJKLIZIDjD9amWqqWcuSFIqwBwACV46vrMCN5s526pfG0XDpFw15vf&#10;sWuN79jE2q7NPS7b1KOoTZxHbe55wibOIjbF4+HbQVt9sAGcsGvYNsWLTrA/9ygOSIDs6PEf7fAR&#10;PTzlAKDtP/qj7Tz4vW2f/c5unaKaKFJPew9+6z5/DwCdKOak472xgNipE+yc5LsC0G8Uk2JMLwWC&#10;18pFKslZI3ppqZrnH/07PepfXldiBcmxdAq4A4h/+qf/yb5VcGjrVBBFPf2HHOeTL//TAe5zBzqp&#10;sP9gq/JXCu87OAGpL6WOAKQ7B4DkIKRg/N/LC8WPgM5TKa8PUGGUxygwSeO101tWuiVV02L9x702&#10;c7RgC7c3qbBrlsV2xYFKZrUDKKF+AMnAsae6xWoN3kXhALLKPlABQlmUTX6zEzg0W3y61bIrnQCr&#10;w2I8VlHMaOTcZ+Wdbitiz7KoqsJWt4NSH5ZNIBy+57VRVFNujYZ+x2srXyRt9sOQzX0UtumXAQe7&#10;9vh1687Usq2hgV+2xFyLdaVrAcl160zT8H1XnFW7Rh2SevrwM5V/c+Uj7s/HAP0TFWD/yZf/Dpik&#10;tv5MZ/ilhceaaPTvWB1wuN7yjoOH7F5D7yXrytU4GLQEr1gXgJk7XsKqdjhVV0H5FQBmHqu29GXE&#10;RrGm40+wtk99to39k7Wb2zq3Ro6jQQApMx1LkHkzMOCUm+DId1/ju68DIp2LPid15T7X9a57vw6r&#10;5ynUAGq/Tbzgvp2suEa+SFnerZalne/y/Ls2trVrg+sr1r9GWV+1AUppcdHG1mTzAIorqKT/owwB&#10;q/9nEXxkFz9CmX3C8b+0reMfoFSkUr6xld2vbO4mcLz5OeULGvSXAPK7qBFelxKhka+iXFaAxfr+&#10;18723gUuZ69V0CNg8/AZSpXXzp/+6nXh8TNA9PQ3f7NtGw/2qA9+i85Q12aoT1NTVpmdt41DLNge&#10;qojvU9H3zt4EiIBocgt4S6WpAMVJgfn1AMsk0JxUgB5AyeJOaQDGFVTl63KhofOSXa191y7XUDHq&#10;3zFP+qqlRtst1t9ohQm/De5QQdc8bkgvOYXUn+2qqijFjB79ztmM/fOqPZMSOnj4eyzc74HPH2yX&#10;snP+pvAaZf8h4BLAXMzpD872SZEpkHyCKjuVWtLIFYrJgenlHwFTNTAsoMiqOZv0Cc+lSD78EwUV&#10;IiihuLR9Tu/6UiOCLt7zV7t88R1739k9lJeKYCIVpoKyeoXK+oBjfyhQvS4fAR41KlfYVwD7UNbF&#10;qSbsmKyjO4//bzjJGj6mOCvp1JpGAf/oLKqKAvwKct9XvI1rcZfreZtreFtbSnu0xmrbL1pXkl4+&#10;U4eCaqNBdltspsViU63m66+38Eij9RbrrLfA43HFoxpcsDfE65UjL7an1cFs+v2gbf44CRB7bPQ+&#10;KgNgKVAsezZ0hmo78aCMQjb1POgavb+vAXA0W3Sy2QJYpPbkNfd44F63NQMLqSepGzXy663vOqhU&#10;Djz2Evv73uvykmtQLf/iygsg/ez9P9gTVKp6ZzWMR9i0cxrBlXoUCoCo7eR4bYCKY9Z3V8HSU7z+&#10;Oljdg7rk/DnfwfNOGzkF2A88NvO0gMX9kfUB+8pBr6U3qgMAaZRlerXNwpONWL12p8QCg/UcuwpB&#10;QcgNJKw1W2m/3Uq7ne56KGZX2EGBrrfY3CdBu/GLlE298tvGwfcBwzd2685P7Nbdn1hqiePzmexW&#10;O9e53XwDddXvQnkml5pcZ5NYaHFB+Y7kdQel8EQz1rMeGH1q9T7aXfNbgPgiyu4yCu6S1XukSFUu&#10;W3H60MbXP7UFwLd98jMXdzs8/Zkdnf/MxdyOH/zSdoHU9j3O54Qtn9lGWd+693Pbuv1j2zz8xhWd&#10;r/a7/eBn7AOcHv2EeodN1igb1uz+Y+wzReq7ctxhA3c7Xcd0dM5+5z+3gzdxJKybvuvG7W+A0g9t&#10;DaW0xLktoJCqQPzuazBpdFcBeam51wUA/Z9lClhJQeqzUpOlmZzFsOgBrs+Fll56va7rwIkepOWy&#10;g9S1Okq9thcdsGoaL1orn2tW6p0SX4J1bijwCOVzDJgGJrbwnkDm4R+5cSLkrk2uH2Ll/kT5o+25&#10;gooCTAdYu8NzFJOCp8DowUuNkCmuI4sDKFA5Lz+W1VFM4Y8A5t+wUf9hH3+3GlvSCNz7sm6olhdA&#10;6ikVX7boJYDRvu+jrD747D8oKBz2+wg19O1vf+tvINHxZKdk9ZyqorzHPko/eBMbUpEiUxzloy/+&#10;Cpz+6sDkgPT6/b+D6TWINNrmYKRAuQLmvweuqD7KKaU6ykdResGT39vdJ9XRxzuvIXQsFflAYPo9&#10;z6tl/+E3Nn/7hkUnWinYreVOeizs03iT9eTqLDhIDzbVYhEqe3i02Y3iKWDrAyrecj0NosnGHwVs&#10;HgW09v2ETT4JWvFWN3awy/oPe23yccCmXgRt4LZspBdF4EOd1AAsGtd0G+oIJYYKUwwru95pPYVa&#10;684CwWIDDbpq6xqAh0ByFcUt0OkaPNdgAOUZQH5KeaL4nQYLsNAnz7/iGnzjguQq55RTwHT/8a8d&#10;lGragRJFcbYy6k6wUIMZOul1QevSXrsVd7ts6pkfe5JEPUkRojD3+V1LHS7IX8byLTwftoWjMxdb&#10;0/mHgHZkqrE6wjja6EbfevvqgUm9+12JBaCLQs0BmSLWuO+oh3NAlW118FzfF3LXZ/jUh5Ls4LjA&#10;COUbHK0DZqhQQFg57HLnW9xBnWKVy5xbnGuoAYRRrm/lqMuG11FIb8prBdW/8AgFB4iBkhSaUj7e&#10;BOKl4i7Vfwcx8Cu78+DnlJ/ZySNAQrlHuesApZgPAAE+O/eqinH7DlYLWGtgYeMIxXVj3eb3dqhj&#10;P6GO/YR9f26LH2XdPS7vd9ny2YYdA7yjMwFQAXHZte9ZYSZjmTGPBSsN5sujnKNvA8ySdUYvmj/T&#10;ZO2Ry1aYnLUGzzvW5Llig/OnfwfTP0BojN+r0r+yYtHBFgTQNcRPxXzZXutOXbTOGGD2vGVtvksA&#10;+i27cL3hsl1veNeC5WaraUKSAyg9vwqYguVWq2mmZ+T1q7VsGy+bN91kLcre67hifSMzLm9Iw/Ky&#10;XLeRfYov7QOfUL7VwqUmy0yFrStERW69ZC2916wr0gTQfoXa+rVrsAKLQCPwKL4jG6WiwPanX/+X&#10;ffq9/2WffO9/V8H0urwCNs9RKk80xA5gXiqV4G8WD4gApH8sb7/1nddQwQ5qxI79NJT/WDEoNSKp&#10;HoGG/aWsXukYWI8PUUuuSC29hlJVHUmtadSvatmeudE/xcME2T/aOQ1Qv+30xe8AktINfoMixKPT&#10;CF1x+VHACTDdfvSbv5fHwInXjl35LdfyN5RfY9l6LLtKj09PUtrpYdtogf4mtg3WmaixDmxWZ6LW&#10;uuK1TlnlsYLLX8Rs9euorXytPKaQU0OppTYXzJ54HLIJbM/4Yz8qo8fZymHUx8DdHlvaP3UWyys1&#10;NtFo5e1ulyrgAUj+vkZrDV+zmjY6rDoaTUtV2Uh91ACnASkWKrlrzDe7sJOtWPdnNnbG99DQ4zzv&#10;Q9HInjq7QFEcqZoPQ0f15DdVpeShsm91OQBnsKhSeVI5wZEmANzI+Qds+mHEvMlGF5/rB6xjj3zW&#10;h6IaPOlxKRTJ9SYUlQ9Q9DgwlXe7HSg0YifgFNlGphqsJ08PPdrg0i/aE9W4U0uIBoZymgB+ow/8&#10;NFzAA3SGzrqqMb81YLMiBce53eY771RjcRrRzGy08rjDBu8LkB6A5HNAE1iHbt7G6qESsDPjbKtq&#10;QnbnM5va/MSVxMC4S09wthNAaTRQgXopqpbwZResV4D+/sOf2smDn9rd85/abcrx2U/s6PTHdnDy&#10;jR0Ap+RiO0qwzbLYXT2WLS8ATN3/2CwdFvf/9kMUFBA6PP2J7Z/82PYoO3e/sdGbFVTRDx2IAoUG&#10;S/R1mb94lety0WIDUUsMFjifd62Nc2rtraUzeds6IlKET8xbrOVzCJ32/wG8LqP4PrfESMmCdAKl&#10;uUkAV2PdicscJ2Ye6qsnfd0iA7UOWsFCrwN0XdfbdkF5P42d16wnWetudBtf1NJ7mZ3q+dIaHl+x&#10;Vu9V8wEkf67B4sMt1ptstu5IvbX5ay0z1235VaTvcq+lpukhxjstMtRmMzdOqZS/cmV0cd1ixR4L&#10;ZFrNk2iwIMDqjFwzb7zFdk8+sFdf/AUACUL/ZV98/3+78glg+vi7QMptlb/0nwDjP1BJ1ZwfV1BI&#10;T18/drlBUi1sFVdyo2PARNbvnbffqqohwCOgSGE9eg0RlSfYjOcAx9lEBygA9KmsI5ZEBQX3Asv4&#10;7BW28tUf3AjRcwekqlpzQfbXYHJwwrY9kHVDPZ1z/DPUkwOVcpyknFBNfy/VtImTp9UROEHp6NFv&#10;XRGYJu5V3OjZ2HnA+vd7AZRG3bArix02fF+KJ2B+bPfs+yFb/Dxi8x8AoqchW/4sZivASUpL1k/B&#10;9FEAMfMyYtPYtdmXYRt9KAvndaN3m59MItl/gQL+pa0cnDj14aWX1LE1Spdebgd4apitdl05Va3V&#10;uNIV7P9lbFgjMImMtqLoWi2F5ZTNEUQFlZmnEcutKdmx2ybvF7GxylMD2kBa5RTLrphiFdi/tf37&#10;algcZ7laNPpWh5qSfUyvtNv03bj1dDSbL9Hs0hqmngUdAEbP/TaBKhRgs/xexeuiU83O3kawpcEx&#10;fg+qTuAVnJTzpeMlUD56HJ3WQEO7i9sl5pppYHSkNJyO1HWuQz3QaXf7BoY5BvZM4FV+VP9xl/se&#10;wWvqPa7xhyhTIDDAuTX4LtNw33H2V/loyuvqylYD80qZUDxrcuMTm9/+wlb2vsIefdc2KKWFPqfq&#10;al3w/W27VPeWXar9jl1pQEm9jolda3nb6jzvopJphzNRO7r/hZ0++pnLQ9Ooq+KHw2cCdYctfha1&#10;mVdBmz7rRxhg0c5+7IB0cP/HtgvIbt3+gd04/oGNrmzZ8PIqpQSMGhEiqPLhDgBFpwdI2sPvWov/&#10;kouxDS+fuBSKWjolgbMzccl6+H0dgeso6XeoH9+CGd1W2/q2RXL91hn28nvessLUliXGE3R2V1BZ&#10;HE/pGF3vWGp40EYBlMoFN5JFUSMvr/vxePR4C14rz3eidjwWqbRYXTsyq+2a1TZzkVFQtaif5GCH&#10;hXmvqavGUqPdFilxg2aTFi4KXI3my7XiO59aT8hr20oTOP0Viur35ku22sMPpFiUOf4bAFcLAK/Y&#10;wMyIm40VyfntY9TKx6imD7/UaJgAI1WkUa4qgJ7J6rEVlJ5wHMWfpFpcEaAU50EFSUmpfPvb33bQ&#10;UYzqjbp5BFiqYPoDyulP7tj6jmr5tyqQPkXNAagPFND9/C9ONb2vYPtrxfRmlM0F37l++m53bOAk&#10;ML0pZy9QUH9rfP8IJCWU/sHuORsMkADRwQPF636N6vyVJbBtUgwD+34buuu1wdvKXQraFPZsEHUy&#10;dqYG4LG5DyPWt4tiQB2M0MPPPAdQn0Rs9XsJCwzSEQxh9YawfC5QXk0HqCqbLothBZUIGXajfD02&#10;dOq1OeA28wGV+L2QJWfpcRdk69qAUhuQa3OVsQHZrm1d52W7XPu2tQSvcn7VAL2DBapMo35v1MTC&#10;4Y5r3FXVdZ3fjoqk3EUl3cbG3X70K36/wgNYE9kTiuIbPj6fX+82H5Csacc6omhubcyY1hXWaKNy&#10;r6ZehIEgIEKtuFHLdamFdhf8n3wWRVFet9gkahH1p0EDXUvlNVX2PEC03cE7iGrS9RFgEhrZ5HOy&#10;dBolvYYibPJfcTlh5W2vTb8KOMgWUEb92L8UYJt+j+v1MmAzWGMF1hvo3JtCl9zooFI5lKqh6yw1&#10;puC+bLDAIjAt7nzlAskKaGsYf//kJ9gqbBvW6h6q6BTbdQ3FWKPgvIMSjZ7n14FW1fpVA/qK+UkN&#10;ZZZQhHzfwL1ei3NuGmkdQyEdoKr2UVUqe8BfHcDeyY847yCdnM82D79ni9uv6AC9trz7FeelYPrr&#10;cusrp+Rk3TtTl2xoEyU5s2DjG6+sN3vVGrsvmw+QenPXLFSuR0HxHMvv4/Glmm9ZO5Bv8XMtlput&#10;Hmi9ffmfrZ5zb/YBa3+dRYpDlocfyWlUcV+bXWj31dkzGu9TGtbAYgGSNdjQltfyE73Wt9RjlTUv&#10;yqYNYrZZuL/N6luvuQlk8WIvYGq04pwPMNFzQNUwhI310eNgM0KFJvMk6y032WkBlFasr9X86UY+&#10;02STq7dsanXbxZcEFX+yw7qDXMC5aWeXQskI9vGyg4IrCli70TcBR+CpAugJauUxaueNUlERGByo&#10;sHgPX/7aWpu12FC9tTQ32u7xpw5EDxT/YftQSWSoGh1PSuzNkL++703u0UcaSVL6wBs7h5qqxpaq&#10;pQqyKpT0vToHpSU84NgCUhVKf8TCCUTV+NId1NBtxefOf2NHKmdYNuV3UfbOfunK+HG/jZ8HbfzU&#10;T6VB1aAEplFHI6geBb4FjAms2CjvK5VAAc835SZl5c5LW/s6gVIQkFosNNpsmcVOl+eUwRbm1zvp&#10;9VvMP9hIY6Zx0iBLNNxRbMfcB2GsntdmPwgBGr7PBdtbHJwCfShnYKHGrqC7VNTIfb+FhpuBpc8p&#10;D8XBZDv79npRR9UYkoaa7ykx78mv7Q5FCZJ3AJKnUG9dqVp3jnG+59a9L/42nWH/7Oe2d/ozS0x5&#10;3Wim7JBiosVsBCgH3HWZANKChxSWRjMXPgvb5qsN2777E1du3vuhtdIoZHuldmKTzVyLJnfuwZFG&#10;p6QUi4tONLvYmq6X4nNKK/DwGSlAjX6WsIKxyVZb+iyBgqPxbwI+WVTso+JLsr7+wXpLAjUpxhzq&#10;SqqzM3nd2mPXq2Bpl02pBvQFlKtNAAbQrB+gVo6+sZvYp23KLnbqCIulPK6HT39pj57/yp6+/C2f&#10;r8acrra85bYCkVIu9Fg2UpZPI66yoVKLYw98VpjuAUo9TnlqIEBAHrnnw2Z2Wd/asA1vTgDxVotM&#10;NqGGapyiFKRDFKk7QX76eM2NOCbGOs0LfPx9NRYdvQoT6rB7Nc6mxahfUax2d/YS7b7R/JlG1JOs&#10;Wr2FuI6hAm4seNEagXZTzzu4ras4MQDuQfV1vsXr/I6W79jVxrfs3WvfsgtDG0Fn0xTsrgUG1xuv&#10;2NjykBXmgdNk0OJD3RYd7IKCXdYTpZIPdFqw2IGy4vWBLkuNdVl6yGOJsgcANQKobhdH8mZakGat&#10;KCYqzGQP8q7OoqV2y010ogh+Y4FsY3VOOxWtzdNg+f5h7JTmtSkGJIsEtFAyx2ffpdFLIQk4WCbB&#10;CLXziIYvyCieI8gIBG+KFIuLIQEKKaPa2hq3VXH7vi46loBSPf6/VNWPA9SfHRBffaYCoAQqgPj+&#10;6/KeQKbzeZ0O4FIDXNCb78eyyaooluTm2b0udx//loaoYHc18K+igPfxObYNOL0B0wGP99lqZKe8&#10;3WMx2QuAkpiWlaIBSF6XG6xCQ1Ee0/h9LNyDZVTpL2xH0wH+oVTWA+bDxvjKmiNWb92ZOldCg83W&#10;k63j2C0OPKVbXTb7XthZv0GnzHqd0hH8ijd7XMxE88+SC9w/LFl2tdtlTfekqcCoMcW7XEpBrAab&#10;UkvFVVC+ze4DoPnzKZe+4B+gsgI0qSPFFw8fKh75K+rCr2yfsgeMNr6ftvEHQYuOtdnAsddm3g9a&#10;R7QGJdjrUgKGbvvs3uGKeSOtfM5vg4CqgoJZ+DBmS59H7aabAvFjV7Zu/8i27vzIxdqUdKmpJ5PP&#10;ANyNbje6OYDF7M7VYtVq3DXRoIHOT5n1Kt2569atRjfUREPvBoo+2/g6bfmbXTb3KkqnEOR1rPBd&#10;FOKdnr/ZxdCIcs00zQfbR2PtSFx38TfZ3nev0/CAi9SSAvyyZwr4615qFDC52GIzextW2pdd99iD&#10;Z7+xJy9/54qmhEwv71SPBeS0n4oGM9KoPheHk6KiKCgvW6u8uJbGWje1aPbDMNch4Ozo0B2vG7l9&#10;5+q37dvv/g975/K37N0r/2zfufg/efzPvP4tF3bJr7dYV/KqBYdrqTN1Fh68ilPqATYoo2yDdfNe&#10;PSqqGWuXHvVYss9rjf63rQ2L2hlusEvXv2WtPXUo5LcsO4t1Bvr+dLtlJ3utF2i1Y//qu98FUpdc&#10;vOqt6//Drmu0tBUwRSpNluzvtqb2GsuMUfmGuyxcwqMuBs0Tx08Dm6W9m5aZaLfUEMRM0XMOI+vL&#10;nQCtzr2vuFGo0GFB7JymvseHqIgZeuYRrzvh1Ag3CWKGcsAKq9gTqbOuYJ114kU12jcyt4m8/Bpr&#10;Jxv0rygZrNB7f3JbBxnFb1SkSN5Ypdexm/uax6aMYdcrv4lZ/N69/xjLODExZ22tLZbMDrnnj9hf&#10;x3VF6uY1xAQpF68COs8B03MpM6zccyydK27KSBWYgpCKkv/+DkiARAU6BUoKeB98dtcWXiVs9E7I&#10;bp0/tROU0glguvfod246hyY73gbQt881z+jX9JAUtofYuPLNXpt+HKEhYjmA0wiqaOXzuM29H6MR&#10;xq3/gEb7JGoFQLXyVQy4cK8y9Zaa77Clp2O2cGfbRnYGLTXX4aCWWui02Hjb3yCiAHl4uMWNuA0D&#10;pjEa+dwHUeAUcZanJ1dvnYk664jVWppjBvq1XxU2wYFm86OUPfkG974HNRwstrnh8tRihxU2u61I&#10;41eypxq1a/SolQBgCgw22fajT/gefRflZcQmn6MKH4ZsgMayeHxiQ/P7NNzL1hq45tIl2qPXAZPH&#10;+vZ7beY44Rp7qNDurNQ8Fnb56ZLN37tho8clKyumhYKRXcti6RTkX/gYdcXvGz7rtfJulxuRc4Hq&#10;vW6O2+XUTDM2tDV03Rp7NVXmGt8BIF6GUIxB68eeLnwcdWkU05zvxNOgjaFklSk/ASxnXyVt5fip&#10;S9cIDTdhc2rNW0FBoP4yy1hCVNO1luqo5ZUGlbco1YGDyzxWB5Re4fqh+JSmocGBvqNe23/2yA3j&#10;nz2tTpo918RZPaZUbSCKCbgpryw2q7w1LDYWUSkWGoF8eHZsPR2NlkXxjJ0p/uajc2m3ty99y966&#10;+M8u1cQ3UGvvXPkW5Z/sO+/+k3ssi/UWgNK2I1RrvtI14PX/AzaX3OvvXvm2+Ys1zqrVKNXB8w72&#10;jc6I+hfKt1tT9zWrbX8LW1drvbmr1h1qtt6URv6vuSB5V/wKxwVcut7db1t3FBagvrvSV6wHi+gv&#10;s1+mxi50hukhopDd18DOV1E7jdYF7ZL9PTawFLTYQAsgaUIV0UsWmy3F6xHAFabXDpeaLVbpgqCN&#10;1u6tdwvoaVXGjc/znEyb7T/5yI5QCrHBDvMh7XzJJuviRMLYOk+01Y3WaTWjNm+N1bVdQRY2211N&#10;4kVhaHa+JvTef65GX51cq8eaLKth9zuKTdDzKiZx9PAXbH9u3YC0N82FyDRbLh4w/Z1NcwPethEA&#10;NtbY5XffdtbuVKsAcOw3E3QVmBbkzgQYV7B676PCXmkyLgqMojiUS5R8rYyUElDdak6RIPpH2/vh&#10;tO3+rOgSGdc/Ldm5m/5SLZp/92YO3j+W+0/4jZQT/WZ+z8zTKMolUR3Fue23Cc2Hexq2UWS5gtGd&#10;kVpLzEjJdNja95K2/CplEZRpbhUFQOXQSFZogN4OaJW3PW6ELrvSZRMoEakR5QItfhJxvayLfQDB&#10;oXt+1ETAVj/N2ML2fReL0XuCTXS81cFBAOrJ1gOkOixfj+WwgomlRqeslJypkTgpuNhEq4VRUxEA&#10;IiAFAVLxZjfPaYA00hSg9JUbaXw+ziPm8m2cuqFs3v6G8kM3u73Rc8XqOi6735zDSmkkTsqtsttj&#10;BVSLYm06npIe17FBb8ra0Q8tNhy27hTKEHtZ2ARGw41ufl6bstWxLIq/KJ6WXWq35HQHwOa1G1ib&#10;I4/Nf6nBgIBTGNPPA1iTWpe/pRia4nUzLz22dPyxrR79yI00RrG4Rc5P8TNNs5E11ehndBK4oUKl&#10;JAWSemDrbFzHJQelizVv2TWsnOJxuicZlGhiudnZSCliZcKfPPy5yy9Suf/kl26rFIFq+bnLcVPM&#10;qTNzlc7kEgr2iksqbdfE49brlh7vsvJht7OhSqlIrWrlhE46I+z6q5BdvPYdVBJQuvQ/HIguonBm&#10;bnxqk9zb77z7P60jRXvprTFfDgHSB3wQIfFxOqzIReohMAEoRWxgM0BvDr3jguOJwXbz9V1HvCBw&#10;Ct3WHrpi3cA/kOS+o0BbolKPb3M/3rKLLf+zuv4gyis0dNXaI1i88FV3Thd8qWaUS50bjevw1Zk3&#10;0QKAAEeo3Zq7sFleqJlstiAXPDHYiX1rsfx4wKIVemOUUBrZHSm3WhJb185no8V2ToTKu+Jzjebm&#10;80O79d5tW763bfEKPd/NgPVq5VDgJ7WUGO3i+4Fi5zVraIeqDVds6dZLN0x+/Og3btj8Dg33jmIz&#10;NGQ9PtaoFe8fYgEOzn7pYhKyB4JZJRExHyBKdzXY9Xe/Y7WX3rarAElJlvVXL9u1i2/ZVR73DS7b&#10;sb7jdTnCVij4qiCsYh8KzJ4oPvLidw5WBx/fs6PnH9v2y0NnHw9ePrEbj/Zt8fGIbZ0fYelkPRXj&#10;el2kxFBlKpnFbssu9zgrMnw3YBPnKIRDH1DwWBo1U9jowWJ4rH/X6wLdI6iskXsBGl8VSpP0/ILU&#10;wvsJetVuG0NBSTUpvuKRpKYR+rFrnrzAoQAzgM43AkgqIdCooDgGDr0ck+Mf9jrlo5iRYkF6rIag&#10;WIpG7Qbv0LNudAEz7rVyp5ao3FTsEGqnLcx1BQYCr4AnK6QAd47Pl271AL+QA1l4BGVMox865lhb&#10;CoD32NLHMVRfrKq4OD8prhZUkQd1pu9W9roUluJYApHOU2kMKrKTsoM9QNEFl2ncWm1AM9VV1lQO&#10;gdLrskrp2xM8qZ9KguScFYPpO1CcSvbLC4x9NvKAxyipgSOvOweNPMr+TKOWlBVfvuW1zEy3m0gd&#10;HW928ack56cYn2J0SkNQTMnH9dO5x7HGsmCz72ObnnB/gL2mCwUG6l22vGJPOg/lRXWjCgQhP7DT&#10;8cf2Rl0gev9v5RsXnL51+wuL9IWtoQdIJ3x2eP4TG1kftSSA9WI3venrTq34UWkCRAiQh/uxoAVE&#10;Qz/OBVsaVtpP60XUzrcsUZ6yyzXvWjA1aFdqr1kwXURYXOV+t1oKe9fke5fj1lu0r8sCxQYbXUtz&#10;71G7Om4f7RYL5i80WXv8Mt9DpxW8bp0Avw0Yiht67OO3acEvfwlIA6jIYI0732CZ31y4DkAvWXS4&#10;3nILPdbBcbqSlxAViAfsXBt1ohOlfEF/t6ATj5W7zRvVgqAKUgMn5HJPBHmm5fkqfvNh4UJU9t5I&#10;i1M+CUCkbayfHicPyJD1HWG+OEkF43l3CBkf0iqvNdaIjOuJNdj886QtPE/b9FnCho9CNnUet9J6&#10;wKktWcm6lqs28zjllstraqtzGeWuuFGqX9ve+a9s70wjfL+k/MIVBYr3FSxVzAKodLU3W811eicu&#10;ektLo7VSrlx6165fvWg1Vy/ZtSuX7N133rZrl9+13fvVY6Rn6VE2e7kxWJBZGto8FfcgYMVVr7NP&#10;G19laRAxW/sixeOcU2sK4gpabwLoijc9+/BP9pytKzyuphNgDykKjLtJxaiv6YdRy6912fxL7MyL&#10;qBsRkV1b/ihtc89iNrBHj4ZtWPokYYNHGokLASdsxKOwjZ9S7oeBl9dG7wGwuzSiuz56sVoAhTzH&#10;ZmkkS4/Vaw8c+rE2XZZcQG3copEDtuINeuglwDPa6mxSivfGzrFznM/EC7/tPnifBvGJtfioLP4a&#10;64rVW0e01uVKtUfo9XxYLJS2HmvhNP01fmPPNewe311qchN+p56EsbLYTyzb/KsIVsxjq5+nuI5h&#10;W7v7PgrpJ1jKRkq9BbGJXo3gcO5e9vdkeT1bZ8nZDiCA+gCi2WXF2egEUYdpbKJA6yYjH/idMtPn&#10;Vva/a6sH33PqLNTf4uJQY496+d60U3lSiZqeU9jyWBHYahAgMFIdjetM1vJ9bcA0bst737NHZ7uW&#10;ySSdPfMU6lAkWDQamixtG2rBjyUWUPpQXrqmGhlVKobUkqy4gukCXRRYhccaza0OUQQgKMheOo8e&#10;1IM6EX13cqHV1t6fd6kYGsXqztXYLQ3hU3aA046G9E9/bJMbO+bTtYlzzpUmOv8uawq+bXGgGOO4&#10;TT5ZKO5P4KJluUYXr3/b3rqELcO+1TS/a+9e/TYKsMZdwyjnHlHhnulzl2q+46zcxWvftjhQavS8&#10;a+9c/SenpL7zzj+5WFR3Eps7WWsxztmHUGn3X7Vejufrx35h17qiVy0y1ICA6bD8XCfW8h0K59R3&#10;Ddt/1eL9XZxrJ5YN91L/LSztt+ns3gJE2DstkxNGMQG4GhTlBcV7eqJcjBAyrYRNK7YBlhbrTdBL&#10;VCAk1q5/LgyI6LUqndbmQSLnOq04S28/hlXqqrPGtlrrQvVkJttd2kAQG+dDefkSTdg7bmYc/9uq&#10;xVm5uRF6sGmPa/xLLzN24+ui3fx+2UYOYjZ5mrCNTwtc/HbzZzssgGdNjCC5Z73IyDYgpFEryimA&#10;UgFS1dc0kvXz1+UX7t8k2ttoIP1Zi4Y81t1BxY30ulWTmxtpUK1YVWRufsnDDUSBHEdp7BEbvxeh&#10;ccZNeVk7PyrZ7s/LNkrDX/sMi/Mk64K1++e/oPzcDWcrwK3Y0kOs3xOs3XNlqn/0R3uP8kKZ66/h&#10;9OjTb+zmN1lb+EAxIkD3g7Stf5W2tS/TNnqKRVnHdt3y2PhZyMb4vv5tP70UvfMMDXOinYbbAkSw&#10;z0OtlpjCmqHA+g9QXBs0ABSrpgyVAOv0gySVp94aupHHiXp6d42+9bjYSwkY9aHIsqud9OztADEC&#10;MGK29FkcKHc5BVbZ6bXt06dYz9/ZA6D7gO3E0g2gV28t/usOVM1ewarWAUuA6qHe6Bq3BtQgrtso&#10;0JwApAoOTwJSBbHH+I0KGK+/3LPKdhWO+s0aidP5Ky1C024Ev7YQDVYqMFPnXvMW6Kn53dExenR+&#10;jyYhK34kRadjKaalTPb6LmwM9k+pCJpgLBAoi11WTGpFS8ZoJE7HFRCUOa/XQyNACQtS5lh+VEEE&#10;BT++t2yLB2U3CpdeRlUCRKlAZdpLHSlG5wEyumcug/5J0HUsUlOKi3UBOSVuCkQCmgcLLLXp7Wuo&#10;AmtR8yKrE6qlWN2UIj6r4gM4isfdBEqzz7K2+JEGJHps5XzXgerm3W8sPHDdCvPN1pO8bCmuX7AP&#10;RwMc/ADUq0RYQL24+yWQedtBSUFuzdpIomZ9QM+LvYyWrtm7WLd3r36Lz/wzAPonByf32rVqUVC8&#10;puld4PZP1aC44k9YvHeuKA71z3a1/m1UFPcLxd4lYcI1l5rqQcXVtb5rl65zPB3rKsdnn1qAo/3e&#10;BpZK4K5DxUmBdcYAU7DGGrC6l+u/zXvfsgsNWiKzA+rFOs0bR4r5Gq0z2Ah0PDaykrL0QK/7o4Wh&#10;2aKleNzShaXr70ThaPVpFFF7nfOVMSR6FE8ZLnRYd6TJfHF6GhRYb0wjcy2vbWG95Vc8Nnk/bsP7&#10;EbvxZdm2vpuzjc/yNnOWtOJKALB1W2HRZ+N3o6irDJIUb5oBkNFW8wK8tY9ytvgiZbtar4eyoxXy&#10;KJonND15w8YyPvvs1Uuru3bJwj1YkmTEYl30KH6PxUK9vNZm3Y11duXiuy6eptGs0WMa0inQeJ5A&#10;KYVs9eOcrX2StdUPs7b0YRJF1WMDO1EUXsJ9bmgvbEuvsnZfVk+NGDhp1PL+s6/t2avf29P3tWTE&#10;r23R2ZeUTT4M02vHbeG9FJ9/vYTEs1/Y3HMpipitf5lzE2gXP0jYGsC6+cFNLOyvbf3wQ3oSwI5E&#10;Dg6iZEvYICxbHFjlaIwCV3S43bx5rjdKIz7ZYTnUUYMWU0ZBZZaU/NqNUsJC7/pcAx+5g4oAFLMo&#10;wKmHEdQW9g1gLezfstHDtMXHO2zn5Lndf/xztxSGYhv3Hv/StNzF6s4Tdw6Ck0qT57o1dF61/krG&#10;OkL1DkT9dwLYR7/NPgWwwG7uoziNSSNlP3Rli6JgvIAU6Gu14obPqZ/0IpKfjk4QEJxaKdq2hVAn&#10;/DbZP6mVCI1LjTk8rGRI7NRql1Ncin910kAUZ+uIYSUARGvwGiriqnUDIKUkaKuAvWJXChILZKGh&#10;RqcouxJ1TrEJmIJQFNuWwgLKWkamsEWclyy4stjHH8ry9gLbCOqNa46tk4pqpygW15EAiOl6l3Uu&#10;G1rY7HHB8dGToLN+ipEVsHPKlFdagWJwGqhQrEsDEvq8AuHO2qIaZW1X9r6w8mzISrSNzESnxYaB&#10;3HCb1XZecnZVcM6utDtQZrHwmuAsCxsd4Lh0bCHspBKjQ/11DjRvo44u1XwbxVPrFJMA9u4VVBMw&#10;cqN0AEXvv63PAi0VWUGNmglml2q/DYRq/waf70iZAZ1LHEsA0+ffUuE1gUz3RPMh9V3aX+eg994C&#10;ilJ1KvXtl5wV1Ocu1Ddfc//NEAUIoUKbZSf44SMey4+GrTAdcMOD2VEf8KKXiDRXYaPAtQ8yYtcU&#10;H+r0adFq7EO40fxJ1A7Fl6AxZekNgJRA19hBZQZiDc01tvlZyYb3IraAYlp/OYsF+zUSj8azGbLB&#10;W2EHrdH9OKqp3bqCyHyOJ8B1+JuRr36UjtdWTnds+/y7Dk6p7IjVXrtsfk+bebtb3GiEBxjV11yx&#10;5oYabNwlq8Xe1ddesevXrmDzrthVrNzFd9+xq5cucn712KuEg+HIQdgWX6ZtcAtp/ihO443Z6O2o&#10;Lb+Xs9WTA9t8eGQDuwGrbPost4jyW/Dgn7stRk/bt+W3ylrSNj8aAWxpyy312Mz+qs3dnXZB7Zln&#10;qDEUzMC+16afoyC+ztrGN9jb9+NuFYfbWMTjx7+xyk2uxS0/lRVVt9pjU3urNnE4RO/C78L+hIfa&#10;sJ0on4kOekusw5YP1eNBRgteLSgoGsQ6anAZJcZ7glY/YOrf59rRMYyfRmzsJGQrt+/b0aNfunlY&#10;bi4WRd9bwvJVY2FaZSLowLF6fsMWb+9YcTnljqtF6RQ4Hz8BRnuKXwVQd23I/A6UQJezM6P3gy52&#10;ll3CHq/JLqPctvj9hz4H1cQ0kh9wlra8Tt1pPtrEIwGN7wduUkM5QBEcaHENXqOKisnJ4qmBZ1fY&#10;91YPjReFzm8Mj7SiCGn0G11OwQlsjb1XXeC50XO1mmohO4aFEdiU26Q4V9+eB+CEXEytl+9R/EtB&#10;bCkdKR9BT9Z7/FzqFnWp1R5uK3aHw8DWJKY7+e5mK9/oBfpBB3stB6NrkgG4stRSaBq10nf3AEil&#10;VChWlV3rdACXctaI39AJ4HsQsJkbz5yFdJOzucfdaZwNSq1vMWIJrrFSEwID1TQQ2UUlzYbpvLqx&#10;VIn+DmwVitHFg7qB9BWsVr01AeMeVOnbV6SABKJvu9E4bS9ee8uBp77rbesGIlfr3rLLtW/x/B0H&#10;FqeqBC+sXkPbNbuMuhKUZPPaw1exZ1dxOsAdlar5tf7Cdatt/45TRzp2qK/Wmnov0llcsmtYuJom&#10;HVdKDqD761wC5rtX3jJvtMPq2i7ahZmNirm/dWqvseK41/0llsDTo/8JQfV09LZaW4/my3SY/rhO&#10;APImWyyQrgawQ/kOXmuwdg+A8rQ4RTW8lMY30nMFuLAZbNNYj7NCG58VOB4XE9CMHSZs4WnGVt7P&#10;2/6jH9kBcKqsU8k3I1Zc8jsLVwBAxaUAcGrBara47djtiE2cxG32QcZGD6I2eoTUBWZ6nAh3m0//&#10;M9vVbPFgl7U01dm1KxetruaqNTVct8a6qw5g168KUlRYwLX0LG8Td2MWH0RZ0IjHeTw3krZCFlv5&#10;SQY5nXAWc3A3ipoK29hR1GafJG3+ccoW36suCzN2HLfkRLcNbseAWsrKqIDsYhUOSx8lUUZRbFbU&#10;ClhEBbilWAprPpt9zLHZv/9mkIrvsVkU296PK7YpFfll3kElO1eFVN8u0LvpteUPU9i6Dhu677Pp&#10;ZzEXc5pVXApY+go0tiwNBWCpkVQAhmJnikmN0mCUupCep4Gxz9Qz4H+X3wOgxk5DtvAibSPHdEYb&#10;3Q6aGqlb+jBtBw9+YQdY1/2zn9nu6U9Qpz9x293Tn7oyc+Ou5QBVKRuz0kKv9e0HnFVLYJXT851Y&#10;ozY6kl5AVQ0mDx37sT5Vqzd4xDV4L+yC5DOPIjZ0GEABYc04R53H1MO4i4u5ONq9oPXtAGDUxdg9&#10;nvM9atDjZ0EX2xnA2vbv+1AlITf6qIEGjbTVaSF9zzWUHR0Sj6X0ZEv1mp7XatH8nqtORYWcUmrl&#10;nKsjkV00ZqVGKA4mFSULqdFOqRvFmLKLCtLzm/guTevRtKEpbJ2C7CqCY2sQVdlzxZI5bLe/0wFS&#10;6k35U1o7q3Ls4Xr73Dw25ZVp0CBHx1La8jirp3iZs7nAQmpVqRxShT6AJEsqcPVidyPAK4KqVAwp&#10;BbizqEnZ9tys14JYRAXDA7lmVBAAuvodB6DCLB1+7hKfaccW1liswu8CIL0ozzjg64pfZT/aa4xz&#10;wM43+69gSS+hdDWKVmOh4TqsJG0zcdHy4x6r93wbq3vZsrPdbtqKJ3fFwsV2a8SiNXsvuRh0L+d+&#10;tfZta2i/ajXKXm98264r0bT+smNLTcsla+i4ZBcUH2pogWZt9C76XzuUURtqI5TutE6glKmELJiD&#10;xAHsgosbIQvTyMMU8jSMMorLXuVtYCtqLZ2cfAcXLtiAwoHiAx6ApTQBenp8fEeg1v2vsALi808y&#10;tvPyoR2hEGLlkMX6abRzkxap0EvO+FAkQSCFegII+Xm/eRPtnLgmBVP5gNDgdgjr57cc7w3uYEmw&#10;V7mk39LxgKX0/82AqQm11NpcZ031VMYmvrup3urrUG6NtdYIqFqakdtrflv9RHayYAt4+sHdIPuH&#10;rTgateFD1NPJig1j9SpbwGSFyr7qp+H0ApSYbX1dsGlU1eyTuI3RyG89v2v75z+z2c1TfLzSIbAg&#10;+TY+y/nuBQFZyuZeoI5oPMV1Hw0ubHPPUoAl6Y6hdbBG7wZt5dOsLaO4Btin7yafO464wLhiUIsf&#10;AvT3k7b+VcaN4IUH29gGXKNVUqtSJfylVgtluszfiwp5AsgfoE7ZZ4RjTz8BvI8HbOJOxSmyiVOA&#10;iYob5Bg33j+oBl1PfozF/bHt3AdElFtaFOzuN3+zY9Wg7E9s7+ynfyvTT6I2D1gn+a6hO6hJ1IwU&#10;w/TjGDDxOHBMYGljY+2WwHImpzrMS6WPjtM4t72W4HlnlLpHHRHMihuods5r5lbW+vpSlsgEXRxI&#10;akvgWf8Si/wYVfscSwroyignwVjWavpJ2Bq7gVHXVWvoprB1MSj9GwcwUmpKIzCS5W3kfTWGWmyE&#10;ABIclG1EmS+iWIGEYFXbqukVjS5PLAmUlHox817UpSxMvxDYA240c2B21YFH36GtA6I7BxpoosvC&#10;fg8N9JqLxWlJFsXiNKVm8uaxTW2foIBRv6gwJbnO0XEoEVLTZmTJYqg55Ve10bhb2V/WU9ZRW8Wv&#10;lD+lEU9NLdLqD8oZy80gIPKoGJRMAoC087kYStEDvEpznahMrrXyEfONOKMWwHEdiLUAqFZeq3ep&#10;PcG+Bo7TZfFKr5Vmg4gKOID98+avY61RZHnABWz81LvWANBFkHiizQ5GGp1v8fAZ2kInbkcrk2j6&#10;Unvwil2+9o4FEj1W23wJvjTbtVqUVN2lqkNCzFyob9JfsdS4kbBG4KT8B207A/U2QCNMDXa56SIC&#10;TBtKpCcMPf00gJAC4Q3ur4yD2Da9nxrrRW21mT+BP852WN8aauIo4f4sqwtYyQoqX0r0bdJ/CXUD&#10;xK7rtv6qbNkpVMEqamk+xA9rt2C+0yqrYevbCFl+NuCex/o8Fq502ez9tC29yNrcE3p5LGFpLWDj&#10;B3E72Ji2US5AztOEMqI3pNSgkJpqrqOOrjvrlsDuefitgbZGa2mss/xMwLZPf27bZz+y8Tsxu//+&#10;lvX3pV3Ma+FZDrUUpcSthApSbOzG1yW78cGGa5hqvG+KlMTO6Y9t4+S5jd9Dxe2GHVg0wjZwKwiM&#10;FKOKo1qwhndQMECpfwfloAX5XgCaT9MOYJUbKKNNv0sv6LsFoCmyaTMAZeuLPOfhdRZOli3UT4eh&#10;/23iXmnoVkrKk2x2+WBBGkIk7Lflj5M29Thsyx8kgVvK4uPtFh3pcHawO6F7wX3BHg4uL9j68Q9s&#10;/fbXtnH7B5Qf2iYQ0nb9uLrVc8WIRjj/7LLHhlA8I1i+QaCjWFd6vofvSzkVIyCNn/Ebj3sdjHtS&#10;jcj1OgcmDbt3xWg8/S1WAtCxcX4HqkDB9A7Ox19RMJcy0GrbWwuWTictmvW4UUiNUOaxhRoU6Iyh&#10;FrKaZKys+B5n7ZRI2hGpcxASAGTnXNBeKonXBKrrzSjmjitVaAAoAUSf74zRefFZKSrBREVA06ik&#10;4nPF9V6XeDn+GNuF3UpMtdFxeJ1y0+ipoHjzzme2ffe7wN7jBjCkdgSjJkqllHLnM/4ghOJoweZ1&#10;2Nz+A6eMAsBQKqeEItSoqdbMGkSJaTRTz6W0BfAyINPUIQFaI6Muzyx2zY2QtmPTFJyPT7QCfgAz&#10;xD3BBXlpn7XA93rzRWxhE1brLbuIahJ4pI7C5UZUF/em0omCanSKJc3+fgDXEbnGcbC+yuYf0yT+&#10;dvOn2qvTTrI4plId7qkRtUYptyFG2h3gGjouuu/QKJ8m//foOvguWocXFxastfr2d1zeowewXqvD&#10;ausP5jxXzM+5XK3Byinu09LZgJKpt1COSpv3OLul1/U31QUUihtJ6+u1CD2xCBtCUnogdDjXZYFM&#10;G3JNORPtXIAma9X/fvqxdZyAL9FhIzs0xr24A05lDfWV7bKV9/IAK26T99IOhA0t3KzFQ4sVY5YY&#10;QsJO+Gxom0a6LrXW5cCUnfZbcrQXy9Vr+Tk991lpKWgVwKXs0mtXLrv40lApZtNjBRsZyJnPwwXs&#10;Bpw+egXUQ293G4CSrauxOqxcA+rpGvAK8R2T9xVjwo6UExaOo4h4Pnabc9gI2vIrbON+1cIN7fI7&#10;UHOZGXp0LMrIIZboOMrN67LR5Zs2sDxm6Ukq06rPjT4KSgqeZ2m0Y8dKBQi4aT09MaR1qY3XPc6y&#10;SlGp4gtYUmgTSgs4jaCWQs7iLaCqZGkUz5nCFuo43lyLBUv06sj4LgDlzTU54ATKVPoR1OQ0n0WF&#10;TT2KWXaBcwJqGr2LoLISY11U6naXHlG56XdWy4cNjBZKtnb0A1sDUtXyQ1u7/Y0r68BJYNIIUXnT&#10;675L4Fw537DNw/eABPccy6DEus6woAFcKi2cVzMVHpuhUVrNl2S/MI1G63p1JxvcProWPupRUHMq&#10;y3SA6erro0MlCwW8llnoQhX6nS3VaqpORQiyr0clBe/KrlZd6HLWUtBTcF3QVWP7O6Qo2Lna1iqY&#10;FMBvpmirtJaqwnmtpgSt3msuUXX6qXLJAAXXX3ZU10uxtL4bARSrz83dW0DNagBAMaa9Bx/Z8YMf&#10;28jchoOG4lsaVVQmvRSl4mSRkVYXl5P1UtKpr4BymQGyWLksx1Z8zl9pqlo2lIkSWZXbNqARVH6r&#10;8s2U19ZP56eVSpUPF6lQH8p0UrTH/NSMafFHxYIuXXvblSu17wALxYfewj7x+OpblsiPAKu3XcKm&#10;PtuhJYgLqLphlNJIm0WHlJ7Q5vKmBKj6DqUS/DPK8x1793I1cK5RN48bYbtOZ4llSzdhGfXet+1y&#10;Pd9VewWuNHP9L7vS3KlRuHesBljWad0pBdWv/7Pb5y0lWOrLCxPQvwBZg93m8QOfXI9Fyx30olTo&#10;IexCtsfiRa8lK14ohw/PI0szHRYvec2DnWvvbsYKYo9QIsFMJ3ZO9pCeR/8D66+3dm+j5cZRDUdp&#10;2/iwYusflWzn6yHb/Khid55p/e/fYX8e2PLOc7v95NcWyfdadsJv0UqPBQCZbJ4/2Yni6rDCQsDK&#10;60EUUtIm7yZt+n7Gps4Slg732HAlYeU8FqySwY5FrK7mmoWAktID/N5upHSndbTQm9ZD7NprLsZU&#10;A5jigz02BYim7+SsWMi4f+UcwS6uflCy+cdpO/z5kE2fp2z4AOv1MG03Tn7ghnNVtk++AaQh5+U1&#10;r7CABdASMILXEGpu4AaqaZvKtBUCKDEHsASlsELluoGa2vO785cVXMWuKQE1u+Sx1c9ytv2jos2j&#10;ppY+yNrwfthZtY5AowWKbRYb6QR8NMACHQKvx7iPatwa2vfmW12Mq4zykroQ8PRYjTs50+liV0pJ&#10;iAtOqCwpqI5Qg7Vxr4LprC3sfmKLu5/ZyuH3bPXo+0AJxXTnR/xuVOLpT+3gwc/t+PEv7c6TX9nJ&#10;01/ZfZUnv7DB+QnXk/ZQothqfwEoAStPugVZDyCQ+93xRmfhwgNtPG+ylt4aS0532QLWaPmTFNuE&#10;aWKyRhqlhqYeRYBC2CkUWcMyjTWO7eulEeszatilrV6Xx6T8JI1o9e963GhdYV0KxAuQe5zKU0Pv&#10;xF400DvLblWtlnpqXAOKSUWDLGO3Es4KSumUblKv7nnd8Sp7XMdbvTZ2L+KC7Mqn0soNXcl6B9L9&#10;k+/b4f0f2vH5N3b7wY/szsMf2d1HbB/x/GG1BAK9lptTsD0AoFBFKJ88SsvNxKfh9ySvYYmu0Ek0&#10;WQlIKZN7DAse0RSilS436CFlpAC94KYRzlu3pq04HnMDCHEUaf/Kql2lfs/d3XYDGfPvR23iLOZs&#10;lKCk0bcqrN6yVk+Xg5JG0zTjQyNmucleC4/U0rl1mCbje/uuuzW3wgPYtDRQ8V1ySquX392dBUQJ&#10;7GX4XeuJcu812MX5NfZcQhlplYErzv6Fkj0ucP6tt5RX9c/VKTDATTGvqw3vci7fsWsNb9Gh1bgR&#10;uwulWZ8FUh3W3tNkbfqr/QDqp8hFH+20zECvm5qSHOhAEiL/89igSEt1dC5M7wqwFBDvhIQd+mPs&#10;eKs1tiCHpcLaFbeq+xuwFMMSsAY2UTS3s7b8omizpzm7+/x3NjCxjgTW4u6bdhdI7X1waOOHgk7a&#10;hm/G+WzeJm6nbOpuCgVFY0x1W26Kxr6BzVos2RDWa2FuzIYHsvSwZesr5wBU0gb6CtiyPLBJIaMz&#10;lsvGLOjttGQsYD3dndbV2W5trU2A6rpTRqO3Y7bxaRn4+bGTqIrhHosNdDtVNn43bgtnM3bz/jd2&#10;iwaquMu2MnSxbxP3UH8nCRe0nzxRDAmVeDdqK68K2Lo4UEPtHERcKoK2o0daRz1p5Q2s1qssFT1m&#10;s09l87B4dyK28UXOFl4mneJKTfdQYZQM1+FUTmqyxzJTvbzWBKDa3aoPQbZ+YBRCSkuNxYaADyBS&#10;g1V8ahK7uPhe0ikjjWi6hNINelzsWGSw3XriAKJHf/VLRQJQYXrb7hjq11tn7cDq4Xu/sqcf/Noe&#10;vvyFPXr/V/bkg9/YHWXBP7pnswfzLqi/uLdnEVSQIJia0ETuRvOgCmMRPx1SwuVcCSTj52FLzVO/&#10;+F16LCuoALIUoqzK8J2QSzxVlvv047izoQrQS6mk5wH/KnC4AWy2elBJwF1WFyBVlKW92OniZfrd&#10;2ko5yW5pZCy1UP2ThvQcwALWGg1s6kEtAUYNFghEq/tDFvBJfXXbwkcxF2uSNd16cM8Wdo4sgPrr&#10;SaEeUBHBPhQZzxcPdlCLz210ftPyowM4izJw+gFg+qHdBUT3gJJgpviXYmQK3CtAP8DvUUZ1t9ZB&#10;A8DFMZ81aY6gDzsD2LVt7L5obcGrLt/HgxXqwbrVtr7rFN4bG5tjv0G+M17iNwPgwUO/S2kYPqGD&#10;A2RKplTwXkH4K3XvuMTKJK4kWKYTKqGyUZQaVetETWpUTLBSkDqMO9I9bPOjflC6HinyvOa11VhX&#10;CEABpQ4sb2cIoGN5tZpAA4qruecydeiqhbKd8KLTrtdrisw1NwInGNa2XHYLBmgxyst63ngZK9hq&#10;V1BV71wWNNny2QtDNKbcWMAqs/heGrxSB8rzATdTOJznBo4Fra7xurV7oCNqqbOX3s/fbr4kjSJJ&#10;j1uQfOw0f5wTKSAh8z1YOCQbYBKg2rCDoTQXIt1tjW3Xrb6ZH+blc4Uu2/qobDksR3k6ZBnURhwA&#10;esKtbl5NJENFjjfbwErMCjM02N2kK1OopNGbaZsZzVt/IWSDBWxNOWkTw0VLJ0LW0Qax27EOHnqh&#10;Xs7L12Mhf7f1duHFUUvRkM9ZO09Xi8sKb2zgPBtRUdg7KatI0GO9WNfcTMCOv5mojkT9LRD802ps&#10;6eTHlh8cNl+6w/pvhGwZa7r4Im1lWdUCAJEdnaLRALv0lMey2OEszzM0xvy8zwpc3/4bqK/nSVv7&#10;HGX005KNAKubX1dcMHxwJ2jRvh68OcDJtFNJulwgXaUn3uKgFOnrdmtehQGRJ4ElGOm2ublhi6YV&#10;LI/a1hcli4+iNgclx7ts/ET2rwq+kaOwU1sK5vfd4PrLlvV1OMWlXLPGjhq3Veyqh3vZ2luHXY3Y&#10;+fOf2tmzn7L9uZ09/5mdPvuZ3Xv6U7v7+Kd2+9GP7eD8ew62UmLKmh88DNji8wwNik4shCqPBCwQ&#10;0ry9sLOYYycamUPJARClB+i50hkyCz1uUGHoOOCsrUbiBKPISDsWGosDiKQ0PCguf5GOMtVonZEG&#10;lF87kOkEGM0WQpEp3qScp6jsiBsdBOqoxizHj41iY+c6gFcPQKwmSi6+F3OJkq3YvYmzkGvo+nwC&#10;lSJbKYgrbiQw6fg6TmXH6+C2f/JDOzjVciXfOMXkygMpJxTUgx/YMMCQwlFCYWJYiq/B4uNd5kMU&#10;eNOo3EyDWyX2St27LllRQGgEVEnu3/WGS3a17qIr3YDx0vW3TavJdkar8UFvsQnb1e1+4+zNT21u&#10;+zPLzCnfqduSU/zOMaUR1Lgkxl6slkaEPSgzpRREBxro3ACkcr/CV9wCkB10Rq3YXQ0MuAGD1qs2&#10;shi3+k6NYuoc37ZW/1UXN27rrXd/Bd6Esqttu+QyzJVeIPjIRkqh6be1AlON7ium3dLDb+vms/wu&#10;DWgpGH4F1aYOQXEp7X8hO4JtGqThjHqdakoMdvMjUUp99KY0jMwgJMaqxIq9AKnNxun9IhmPk2YR&#10;oDRzL2fpoVA1dykGWEI0Jh5HUV2CWVs3J4+la/c0o5QyVqHi9c9FrTTXa6M36MUXgdIwlRnbFsIG&#10;SnW1dKK49Af+2q+n3ganltzUmGI+aH2AKJ/GJpWoRJWkzU4P21B/wWamRy2VjKKEUH/tWB6Ktl0d&#10;AAngtDU3ACCN0tU6eKm0tVKhUU3tbYBUI3bI3+pIXr0bucujJqfupq20FLL+9aTtAqg9QHWgtZEf&#10;KvtbRY9/6oL0ax/nbfW9AhYzAaiyNn2WdKkEsokTd5I2eDNiKx9kUFJ5l8elrHfFndY+LtAosjYP&#10;lKbPE9jBgINRMK/sdxUkOnYz2k8PSOlGsXajXCMVKjbgSk1g/RYmbXCwz4IRVFYiXo193Q5jG7wu&#10;jhXXYn5ATEvVxOgEdMwQ+ycnaHyzqItFlM5kl00/VMoDkEVxNXVJMTU4S7539yOA9AuA9HPbeLRl&#10;Cw+GXUDfJcuicuaeci9eJGz9yywqETt9FLTSJpDkPBSwL2uNL85j4n7U5XeV170uflZYo65NAU9g&#10;ppQL5YSF+gBMxWM93Jt4lv1QZG9yx8rYXx0vMVadf1jkuBrBi0/yWWxpDhUo1aY4jaDTv4NtxS5n&#10;5lH+Mx02cjvoEl4nHkbdCgfTTyKWSocs4Pe4eJfiXznOMw0AFaCPA7rMEueHY0hyfXS+SmeQelWM&#10;rJlG1tQNmE4Fph/a4Vm1HJz+wA7OqmXyxkoVZNjrdtSGBiw6wnUWDweBzmW7fE3q4Z3qevv1F62u&#10;6bKDgGJAV3hNM/Y1otUCrDSiqfuvgaax+3SEQFgryU4eTtn8rU9tQVCaDFlyHMufA9ClFosPN9LJ&#10;1VgUhacRtWBZS5Zcd3AKpOiM/JoyAqh4rtFUNxMBhadpS4px1bWi3rquOguowLliVf50M8KhHVuM&#10;ZUNtKT7ZCzTbg7VuBYXrjVqO+x2rbRZQ9TveceKl01tDJ3LFrrdgI4OXUG2y/pe51tdckFzqyper&#10;twv5cW4elbJvTlnXLeaNoYTS9NI5/PlSEDD5LFmmoWS5GdBbsApTCmNhrByVCavX6VdekxSUFnzD&#10;0oW5uTNUvrmgpYa6nEVsBg5KJfBF6C1QQmkAKIUmuZei0Y3tpG1yM06FDNv4Ts7qmhUUV1JmrRsF&#10;lAoZrNBg8nHLpcKWifstFUfZJcLm93ahklrcYnBSQPX1tdZAqatFodUp0A2hpYyATyvWrbmpjvdr&#10;rKHuGoWK1Vjvcp00t07qSWkEbS0NTnkp4TSU6wEUNOxyj+2dfGVH5z+lZ/yJ7T56ZasfFG35/YKD&#10;zY3Pyjb/OOcANH47bvNP8ljDosvVEqSGdiI28zBla3y+/2bIWVkF8TXiGCxqFDJChfLYaF/KMpmw&#10;ix8Fsig/Kk8gx1bXmK2UlCycgv5KQvWl2rGqWL9UwmLRkIUDnHNJgxSdLqCv4Pz0Cdb2VsiGtsMW&#10;4ruKyz5bfJqzlU/Stv5J3lY+ygKTiAPX5v4DO7j3gXWjXtt6uW8A6vjhd90cP/2OmUcply0/cxax&#10;xVc8Pkpixb+28ZtzNroHeBa8VuD4/bewabvUoSngN+MxX77NqbwAljOT5V4n4xaJ+GxyfMDmX2Bl&#10;7wVsEjW1cWPKcsmQpWJBelstXM/vRI0HUXTaar2vFq3zg5IroMwEogJFCZ95Bb77UEpj7Q4EUkVS&#10;YQMoFuV7jZ9zDe5heY5RFIpDsX80gbrbDzq1lZ6rDhL07wRs6Cjg0iASk50u7pfkd0SG21Ea1BOs&#10;b4uWofbUurWHgpVWYFPvXmv11dngzIbt3Pvadu5+143SRYeoQ1hdjUoqn6tTygRIJTN+8wdRjMeo&#10;68Vum35WnRaltAklMtY2VVeLzfNbYoNcu2yLhbl/if5uwIDaQjEpnaGl96p1YMW1qqyXBp4e4h7Q&#10;ruNDza6h92LNewGvRh4TWnrI5UZddTbOjZTHr5k31VzNeh/XqqXKetf8xKr9fffyW8BS66fVUH8Q&#10;H9EOG1vNWK8XMRHutHpUlf7MRIpJk/GDfU1VRcS1UF5kIFdnl2qVtPmOm7DvSQDL/HU6E+pEvt4u&#10;YuEEryTWU/P9Liw+KNv6+/1YtoClBnxOGYUy3VYcDwEev6VRVIkKP7DYY8FUNQ0gTAnQGJTV7UvQ&#10;QAJUHLadfmQZ0q7DgyLxNCIJq0mX5bmwDSwm2dLbQfMoFac4z7FHkfapVvMEgZ08Kd8b4DvKyxFb&#10;oIFrtK4eQClGpRQGbVs76hwwvFi1zg56C1SP5sU1A5fWlibUToM1NNCTCUKASnatzRV6fl5rQgk1&#10;AZ8mQCWQCUrKbRK4WtjXQQrlJEDVAzZByZegYo77sWBBmzhOcW6KkeVs9mHWBeDdiB3AuflFPxaq&#10;7Eb0KpuhaiPmdQXQlYoweY/n52lb/VCKKWqjB3EbP064QPvwXgxoRKx/K2x9A3mbmRy3TDKGDVJl&#10;7HAW0RUUlKbmSCl5sHWariNQqfOIF3wWxqpqyZlQscNC5Q4A4bWps7jLbB+7i8I5SbhA+uxjzuuF&#10;RhnD2MIup6Ai2DkdU5bRl+y25ZMVt8xyK8q3/0YQuFWAF9YKtTO4E7Ibdz/jvk7b2MacTexN2NAe&#10;auRUOV0RrFCUXtfvcs2UD6bvn3+eQrGErXLLT8VswW702Nx7CZt5wnU4xZZj/cZQYSObSVRflMYs&#10;VdfqlFX/rt8GsLiyncU1Lw2cjhL14OCDglGQX7291p9S/pNG6TR1RwmlircoiF7CDo7dry7/opUQ&#10;hu8EUP68j7rTiKfOt2/b7+JVyg0b2g/xuJfvUq6P4CjbSB0L1FkACymwtNHwGto1PH69CiUvHSCw&#10;auyqsc2jr16XL922NF+25HQnx6P9ABDF+mRbB/f9zt5qjmBTi/L9rruJunHNl6Sh9mZquee11dwv&#10;VElb4KrVACz9s1Gbt3ouNY1XrL7lqgvg16DCmrqv42hQSwPdbjK+JtEHqDMdYRRTP2qb42pUUPPs&#10;NPghayuYayu1qMUFNXdRqSmXrr4NwGoc4GWfZw/SFvSh/gDaJJZXKT8acVMMuV05WsAsO0V7rtS7&#10;v2LyZuhAFr2ASJO8gSSgDJc1DxYhE62hk63nMcDVNJtRpSbU2oXdL8bs1kfDbq7c6pN+W7hfsa33&#10;h2xwjUq7HLPiFMAawuohnVP9yH3UTXqo17zRdoCEDEQNaU0lxaY0Edgb1/MW6/TpRLlxPfhXTXnJ&#10;Ib1H2X+oE2XWiRICHJ18PtbqguR67mwfPlRp6cogPzj/YTXGQi8Z0WhfZzWQXtuI9Gyv2rGuTqwf&#10;Cqe9vc3ZOMFJQe3OTo4BaBTcFsgEL8GptYXPtgFN7Y/N0/6dnW3YPaAK5Dr4bCuKStsOzk8B7OX3&#10;iw44AsoiQJINmwBI65+hhl6iklAeG58U3TSa9Y9LtvQy5yyZADZ1kgJmUbv54ZBbUXLqFHt3Gyjt&#10;KY0ihsVLOFgIWqPY5HFsoJJVpVbn5qesWMhZoRynMfba9vf7sYUxm3uWpKGnsD5dLoveE1PWr5QU&#10;QOLaeuk0OgNa5wrLwFbJnmEgpfe96TZn1UaOotXYINc3gDqWOlJyWw/3o5fOQqoqzPu3vlcCugkH&#10;rq3Dj12KxOzJgKWxXFJXmmCdm0O9an34MjZxuMtZS1mzMD29QKJYV3K82yo3Ai6RU/GiwpLPZaAr&#10;wK1A/zwqYYbHMw+TNnkeAxABBzSlUYzfU/pE1B1n7CTsrFxuns4SeyVbqInNGtlLzQMlbJ8y7hVs&#10;V+6RpshoeH/0nmAURgVpyRhNpVG2OCqL83Ojeqgi7Rvqb3dAVExJ/xIUHqT+KbaEFQvwPCBXAaR8&#10;eep4pIGOpDqdpQX1pticoCRANXZer6YWAL0pVNfY/YjNPkq4P5FVQFhr6GsmfnrYy31opjS4nMHO&#10;UC2dIccOYbNy2DHgklNDx9kEijUu2Vmrd/ixQFeuX3SjnjnuiX57O/ter7viQi7uO1Ausohd8Tra&#10;zFV3/ukZ2iEwTM0B8eVOdz80pUbzFLNLWDjssnLiNIMgkEalcx0Uz5Ki0z3SlBupSCXrzjyjo3sY&#10;dItE6q+c4uMcnzYe6lPcqhnXpNhyi1Umb1mmL4INVHoBVvD6uzZ340N+w1WLAaT0XBvq8KoNzR9b&#10;QlOF0tfswvYnI1YYjZo/5LXFkz5bfzpoU/t5m79btswoN3gMaT7us6LmzfVxEbEQ8bwXoNAYsloq&#10;BfrHu6sZ4akut9aSIKd4k2JGSqKSatLcOn+iw9pRU3pNAWYf+yrVQBdAkFLmeGtnNYdKGeitHY02&#10;eZS1gio+N3DjVb/1rcSsoZmbD7i6u1stGUV1uVSAdvP2dkFyDzbtmlNBtcpZQgFJDUlFNVLaAFdz&#10;U4PVXL/K+1i9+jpn+aSiBDHFmwS8FBZ2dC9pfWtRW/8AVflx0Raf5WzmNOss0NghKuQ+9hMFNbSV&#10;sPJiGKWHDT1O2uxZFpuWtqnbaRve5mYeJG3lvaKtf1hyoJq6l+I1AHRDCinq9hm7E7U51NTMedbZ&#10;wNH9GACM28ZHJVvFJi6+zNjgjZhLRPVybeODHqd8ZOP0OMW9So5US2rca+kJryVGeyw5xmtU6tR4&#10;r2nVhlCZStjf6ToUjTwOYCm3jrEaWAMt3qf5iAKd7KU+pxQIqa92JcbR2fQDSx9w62OrJZYFp7hg&#10;xHfoe2RF9bofZaepNlq5YRrYLL3I2DwWULGsfixln/K7pjQNKOim+mTmvC7eJYBp+RkpPTW49FSv&#10;iz2N3ou6RpRf7uXzKLPziMvnmjyNWQooCZhaIE/gEIyUN6VgsEb6xoCSRg6VlKkEVuVyZRc9Llie&#10;Qh1EUQqDewEHqRwKTDE52TqlZCivSiXFubppRqvsu6wAvabOdLvvdceg99eopkp9y3UbXJqwW1i4&#10;6dsDlprtdAFsD8olgBIJA/nCdJD2hLpNN1pyoMctHaRYjoLGV2re5Zo3o1wbnSq6XncJ0FwGRO9i&#10;rYFez2XaFvcIpREbpAPh/JSgKJXUBBBrm67YdRSVvrOu5ZqzX0rVUPC+WZnpvO/JKDEX9xFqsOJM&#10;rw0ecG3XEB0LXS5xN45K1O+LA2xt1ZloAGXkjkAbcddU+Xb5FfZBlU5tPbSZrZeWGypZmPugQbKJ&#10;lYc2f/NDK49tugTuToRAshAyf7aRe4UyQjXK9vlLdcBeWeiIi3gt1+S6XRjbylu+P2nD61mbu1ex&#10;sZs0vv2SbX86aitPKzZ3t2AjK1lnE6IAKVUOQkHsXIrKPkDF6fdZZTpmhYGAm1/nj9GLR7lYsnv0&#10;5gJOO40giB0KpTqsy4u8LPjdVmQXzIKJbhqK0hVQN7wuleVA1Y79AlYTh2meK4je5J63dTVabw+y&#10;trvNDUfHIkHraObH9fKap9OppjdFEJKSUsxJcaWqamqwblRSfR2vURSTEpyuXbtq2Ulk9X7SFh7l&#10;HUzmH+Vs7YMCj0s2joTNT4VcnpUfGEdy9Mp5ekw+P3mcsaWnedv8rGxzjwDSrbgN3VASacJW3y/Y&#10;PLZv+XnOBrewbDcSDlrlxZANbEZt6GaM78nazFnGNj8v2ghQmriNYt2K2PAO6mEtYtlc2PLpBGrT&#10;Y5WVkINTeSnikhnHbgOxnbilgFBmstcmTmLOEirrV1N2+mn8CmZLnY3sR1AjwSoUb4Rs7IjvQq3N&#10;Ye2UBa812tuR5T0R1EJFE7s7sd7dNnvjvnUFXs9ZDDXb+sEnVlwO2iiqRkvYKPk1hpqWrXT7lrpc&#10;/MubVBJpLwrJb3nkvB6XN7TWFdaY16TEdH4poKQRzITgRJES0wjf3BNBDcifJqyw0gusQ1gsrBff&#10;q3/10bzE/KIPsPD6YcitTx8dxpJiubRAX2bOAwiDDpI6T40+5jmO0igESb/SLUqtLuFVCZs5GlpJ&#10;Q/s0REEsARSVADvANVMiZwgLEqy0u8aqVR86gccQ9/rO+dd2+8H3sK4+lEOny90auBlwKwBkhn38&#10;NtRkqd38RVmYbqttuIaioXMEEppWpBG3ONdbikdgi2K1QpyXlJTmqykwLji1h2pogx63Pn+Lp8ba&#10;laXedZXHV937NZTr9VdoYwE3xUPKSdM9BDXFdmTf6pqBGJ1/kxJMsWGCmfsbNqxaCZss1aR5mZp4&#10;HeLccnQSw4cozvtRN0qpRNdqZn/EKdCp27OA6ZkbIZXdVREIe4N0gFjdxZvPbWP/I/MiWroiteaL&#10;4Db2P3YTeZWaEOQeaDVbTTRWqors44VQkp4ki8RezNrKwwFbedRvGy+GbHq3YP1U/IFZ7Nx40LKD&#10;IQiPalLCY4EbNxeznU/GbPG0YomSz42ahdNI+CI9NY3HF1ESJkoKa6ATctCKAy2UUrdPCkpgElmR&#10;fGMhWzwvWmUhZmsvB2zvq1G797Npy4wEXQP0BDuc6uqgREJU6EzCkrGwZWmoCaCk3BPNQwr6urBj&#10;zc7aaVTO6+m27i7FolrN01PNW3IjcLyvgLhgVHv9mtXVcXECqIx42Hq62u344bKzr9PAZu29ik0d&#10;Z21gA7UyigLYTWNr6bGPUEoAZQkVJWjNnGScwhpYR+1so4D2UUTrMVt5gRV8XrC5s5wDleJq+dmQ&#10;ZSeCtvvgEyzeio3vYZceJG3r5aqN3ErYjc8rDkgzp4pjAauPyraCnRzeiWKjsm6Eb+l51qZRZfPY&#10;xbkHGWCYtSQWW3MQRw/5HHCUtZw4xh4eJW38TpzPAs/nGRRazBIDXhdI71sP2+YnZWf/cnMB68Wi&#10;e7hfbT3N5qcDcnMX9U84KCGlQJSAyeCtCBCiF10N2ICbQI0q5Pijh0BvM4SC6nY5YCXgozK0H3VQ&#10;kn0ThLLzKHAasJa3yUwCq2kv9gm7N9Zt/QBgcDuCwqExz/S4zyjnKYoykCWVKlPDjqIy8guoL4Aj&#10;KKkoeVVxztRUj1uaRgMMK4/LVh5MUD/Zhw5w9ChsA7shFwsTwFW86VaXt6Ucrp5kk3mSLdg4IFLg&#10;+wBTRtn5NE5NqE5gnyMDUoTKiO50gxD6nGzmnQffpV3k3G/Vfyzmx4AUalKhiPQI2wHFcWRrga/C&#10;IVms5nBVmcXZRuhk4tjfWJ8UaJcFKnUcv9F8qBvlK8X66PBp/Ep0ViBbMR5NAWvuuW7t3K9wGtWo&#10;xf45X4HPxZpa652N08qwgpAmy16vq8JL+W89Ae5xxufaa10zn+m46tZO83AdNMWotvmq+xPcGj4v&#10;iGoSvUYBBUH9U7dSFgSk6BAqnt8WG0WAVIBqP6ID5SU4CeD9i35rxw2F014LRlM2MF1x/7hUnhpx&#10;Cb8aNRWQ3izjc2FqJ239QGZkOeXIHk4JVH4Lpugp9K+blS4A4bPscMBlet+S9RsLW2WcRlaOACu/&#10;zd/ut+JE3ILJHjd3zkOv2+1rAyrtFqAy6Ef7wz3W4+NmA6eeQLt1edqs29tuHT2t5gt1mcffYd29&#10;WI1sj936bMT2vhy37fMTmzuq2OrSjGVSCWCDTexF9oaC1ooS6usrWyIeBT5I7oAP+HShimTZ9JdN&#10;Coq3WnMjSovPugK0GrF2TTyWxfOgrtpaOVfgNT01bMsLM+476lBRglhHR5sNraZsdCtrI5uAaDNh&#10;k/s07KO0FaciWF1s0Gd9NjgAnLMRG72VBjIAYTdplaWYDW7GbQ64jCjv6m7OxvdT2LG4LT4u2Mz9&#10;nFNY8w/yDnKyhBOoqKk7aRf4F+jGAIoU29TtjItDLT7B0j3Lu+TTrU8rlp/WQIIHFdXDa2nLjPlt&#10;8m4Ki1nNiJ/HFvqTXXbjiwrqCWVZ8bipQQriFzRiOua1ItvsJIoCQPVthm2KfVfeK3COORfrUoMf&#10;2A6jtKKouwywzVoJxVZeowc9TLncLaU3SAHlAY/iVTGgkZnGHgCwyZOkUyaC0vBOAgvMMVEwKZSd&#10;crk0SDBwM+JsZ98GkNkJAya+7yBiERqigvuadhPmcahEJwU01NhzqBhN+6ms01ncjqLOOpwNbe1p&#10;sP4dKbmY7e7OWDpXHZVUoqsmfivOJ9Wl85FVLaHKNF2nD8B1R5usO95snWEUey91qLuORoY7AERK&#10;dBUgZXHUoAUuBfB1XhrhlCpTo1X6x+ruiQ2uBi0BgLJ0ROsHL9x3SW3peNq/N0XnHFZMr9l9r5as&#10;0SJuWlc7gUoJoTpCsn1FLA8QDJSaLERHIshplC5RQm2mm8ybAFwoDakN/TlIV/C6S4jsCAIXrQ4C&#10;sNzaaZ11VqcAeRMKSXNim2urwHKAuewSHVX8OcEYSLVgF7FWWgWgjn0EOk0rUQ6SOoz0XCfXmY5n&#10;y+OgN8C1LaFgBeQ3cTo91u/2R2n7gj2dgz/e4wZTlKSdQ6GpbuQAeXFNfwMXdgmo/btBuzAwk7PK&#10;TNJC0YDNHfRZP48z2DIfIJneKVtpIuGmpUgJxXJI2gUa6FrC+ubiVp5IWnEsauXJGL1D1AoTUZva&#10;K6Ju2qyju4UtainU6S6OAOQNdwAnFYAV0wkDLBRRDEvkDUNWGlECCRqIe6yXz8a5+BsvBs3vwzKh&#10;lHoAkMfTY8FeyBzosZiSJz1UVqyaFJJG2apFNq65CiU9F4gAVWNDA2BqsGbe12satWsCYuGgny22&#10;EVgJeIKaPieQCXbtbS02dZSziYOszd8vORW1+WEfpd/6+1B6pRy9jtc9H1zHLt1MYtOiVlmM2eRB&#10;xvITEXrtpMXLPtRKylZfllyZwBrOP8i5ycuD6zy+N4Ltwwqe5wFZ1gFp+l7aJoGV7OLsKeoI5SUF&#10;NHQDv48y61uJWm4yQGXGwh1jKYHbLJZQcEn00zuhWlUhAmk6GI0szgb5jqKLg02dpG0R5ZUY7rU4&#10;nxW0to6/dGXh5lPTkjfTW7vVCdYbqGespYLyfTPj1j876eygkkUVE9MaWuNHqCYs0tCOMtw5vwNs&#10;6HrI+m4E3bzHvk32ZZuaoB5hNQU7TZaefZByQNTSKzpWbtZnZS0aWFYuF3BCzQk8UjYd/kYasiao&#10;Ksje60Y1lTc2hJrUsWdvYacXp212etTiKGBfvMPF1txoZloNvtttZTPjKC/FsMJlFB5gDPdTj4KN&#10;Lj1CjacNRdLYUeu+V4MHSl2oTgfCLgKHELawM0jjDzRaD0ALllA+HFPTkpRnpVFKqSzBb/hG2WZu&#10;7bg0igjfo4aseZdatL+y1GtJLJ/W6I4BL18GUPWjgAaUVkPjx2b5OL7mpLb5rgEoQJXlM+VqXpL+&#10;s02AUpJkT0yZ5A1V2DRdpbPwOuUkeEg0KFm6ruka6gSF1teGFWSfSB3XFagFGixd6rVIEYU6hFKc&#10;9bjs75rGi9gtHA/n1e6rddNO9AciHt7TVCPlMAnYWupGa/grO18jqLGRDjdgpTzGYBw1V8C19LS5&#10;+ak19decspRt1EDE3Qdf2fHp5yirkkULEbvQg2oRLLq9beZB1sXyfuSXXkPV9KJ6AMTOB+O289G4&#10;jW/lrITsPvhqykaxLIo3+cJdruSGwsDLgzLqQvl0AJ5u6w1o7h0wQSEJTnpd3+PnPW1lzaSm3Pf5&#10;sXv+9tdQex0w9yIFA1zAsBLgvNZXKVo2RQOpFCweoveKeIGKxzrbW1+PynHOGmEDJCpSPQJVG5DS&#10;ZwQhwUZA0nvaauRueKDgPi/lpNhTJ3avq4Pnr0f50sN+oJDHoqVs7FbGSlNRu/HRoI2yXyGXtrmT&#10;YhUyZwVbeVa22Xv5KozmY9a/gpVCZS0+LAGVrFNK06gh2b/VZ0WX07SAapq5B/Qe5tm/6NTK8HbC&#10;Nj/tc7AZwtaNYZc0IVpJqn3rEaAXRe3Q2NdQtVEaAHZ7BmunY2v/SN5jUSx1hHuix4EkPVlWcw5p&#10;CMsRp1z1OJTHVlD5y0sK3kewHPRcIzSGmSyA+sI2j76wjTuv3Oqd6aEolavL4qi0zKTP8jOojSks&#10;Rj8qu7/bgSI/5wdYKKEtGt5e1E3Gzsz0unytAWBaRm1JVUzdR01iLRVvmjlP2cKzDOcCIJTwO+PF&#10;pvncCg2jiolpShDAGsGajh7GnU1z4FMSKQpMNnUCNSrwqX6Eo73ufaVBuJUw4ijtFHVScc8CBUgJ&#10;eIKd1J0C/xok0ACBfkNpJeiSSt8ASoHbjmADDVCqBkeQwuYCB/3PYleg2aYfYmX5Tfo+WU+tD6b4&#10;V3HZb7kFtig7rYChGJcUoNI99NkcDT+iFJBcs+WnZBEBTqGZ91tsjA4gpQzxJHUV4GgN/mBRNrMG&#10;MNdWp4jkrmNpaTsJLVEiKFGfUTQCjPaLpLzYogaX/6WljXo5X8XtlO4R4jVNstd6SQlUX2rAYz4v&#10;biYIOLBoGhzRX7HpD0MUf9JyJvpjEqUktHrqnOXrBMgegKm8MoGquVP/1i3oXHGzBqSsIs6Ct7jZ&#10;DN5wt2tz169dtctXLnLcXpf64aCGZZat1moTUqcXegOyUZ0WxfsVh6WAkNazceubjlo876sqHG8n&#10;IGELOLSV7RJseoNsNb0DeMiGCWz+aDef5wfjdx2U/vb5atGx9FzeM5YJuJHAzh4gIEDy2W6AKPXk&#10;4Xtl94I0KMFLy3hoBE5JlUoiVCxpaWHOJVuGUDwCTS/WrLtLcFIsCcWGFVNwvKeLSgRw2lBKXZ30&#10;ckCqQ8V9ptXKxaz7vFSXVJYunp4r70mgXTgr4fGBwXzcBlZSNryJgpnps0pfyZZOKzZ3v8hnijaN&#10;qpq+nbfp44IDk0A1sBpH/RRc+sXqy4oNbyWtMBOyNR4vPwVCj4DTiwoWLmtDNxPOyi0+KbJvns+X&#10;UWEVmz8t2hj2cPZe0VKDAStg4YpzYSvNR+mJq7GsbB7VcDOGmis7VaTPKUCvUcHJ20mglbHRg6Rb&#10;oG8WiyeABbDe+owWB1TMKTlAb17wYB16XKA8ixLbOL3n4PSmzGzcp4JjS7L0qCgpDRakxrD6AtUs&#10;lm4xaKXFkKWxieUVracVcxOfpagKC1jGjbADlOYf9qGaFAtTcL+IvczP+h2Itb6W4kwKzg+xv2ys&#10;RvWm7mN5T1GFKKS5h6jJ1QL3LmlpxRqpqyN7CWcPx4GX1FiXRoQBhxKAe+OoLg1/v1Zfmk6k5TuU&#10;Qa3YWVpThoCsAJUYqsJKkGnzNAKmWhoiqgI1pWC3VFJucNya2xtsZe8jyoeuzN18aBMb2y7bXoAr&#10;T4/YOu+v7fL+9iuuLb8TSGkSuuJF3gyKaJrvG/G4mI9UTXqcDiTX5aBQ14h9Qvko9lPgdSVF+lFK&#10;AkxvugqfGKotWlRMr83l/NU2XLWmzhr2qcaV6rBr1XiQVNNVPqMM61Yrrnjt/OSmLc0OWTYdd8dQ&#10;DlsI29wZqDXNh+vwNWI929164S0oHy2P3dzFtWivsZq6a+7PQxp53NJd4/4hSd/nYlv8lg7ApPic&#10;BhtkYTVFKZEPmdZ460Gg1NRecwszaokfjbJqoGH2URyYeVwqyoVoxm8RICK6BqKaauJxi6QlsVQp&#10;9Yz9QSsMhi1ZCloyH7ZgzGehuM+mblasgH2TMvKGIC2A0uoEvf4uttWixx4fiiqk16WeqAxQ09k2&#10;fKc/4rHp7YrJTqoMLeStiB3M8p0xzisYg+IcX+cWAZyFDJU7l7KODuADdAJYuR5gEg56LYrVUwDb&#10;5+0xH9ZP8SWBR4BRQLuLfWQJdRNk5RRrEoiksDTCp6C4EjGTgCwc6HX7KscpkcMeHJdsaDVjk/sF&#10;m7uN8gEQS+eA5azf5u6WbOG05FIsJvdyVp5NWmkyjiRN8Li6HVpPAShen4nxGEC9KNsWimvhAcd5&#10;UrDlZyW3ssH4ftbZxDWAtM525/wj2z6l4j8HcGt0FqtRmzzKACCs042kje7I4qEgeN4PnBR4nz8t&#10;2MyJlFnaxamm72VcbEsjijNnadSTF6XEtY/1uCC95jH2Av7iQgT4JWzhIarvedHZS8WwlFA6io0c&#10;BCb5aeoC0CsBmPhAdQmaMIosOYjCmQu4QLqsnkAlKAmUo/sJt9if5h72ASXFkRSEnzpJYl+8NLIO&#10;m1kE5DNBN7I4dEtKKOYUzzRWc5pzntCo4y6gUqAd65bKRq1QzNgS6lKqSQMMWlxQYJSiinFug3y3&#10;J0JnpWB+tA3lhBL20aBjWKWkZh9Ug/xKtdDoZWZcMQ7aQaUby8L77KPk1m7FS0Mt1tha59Yf08ik&#10;ioC1cPO5rey8stWdDyivgM97AKTPKbKAEoZLqEtBrg81CQAVsJeN1IquhSUgjqLq2wxYZS3I44Cz&#10;XrJZmk/am2x1ScX684/0hDqOTjc6Fy61oILbXdGCbvFKh6WwXQKLA0PjFTcK1wJEqqC44qa9aHmh&#10;JpRfFSy1lsXt+HEdiu/1KlE3phhdrXWHsWjRRqBN+0IVdngbqtPDUI9azz853G6adKupbEoVcgtL&#10;+mqssRlocs5STRoE0zLbCfhR36YF4C66NZaqi8FddCPkGiXU42u17wLRSyityxbIYAvTTe5fWi6U&#10;hzPWP5OyVCnkVFMcKxcAGJlK2IpDScsNUCFHIP0IvdxEwvom0jYwheyOep3i8UfocfmB3gAFGDn4&#10;RKqPpbakyNwWheQFUEH282LxtI8/1GtDS1nb/3Tatu8cWWUyZSVUmwLwccCU6fcBybDlh6PuewYH&#10;K5ZOxVA8yGFPlwNIIR22WJgGEg5Y0O9xqQE9GoEDXG9UlJs3B2ikpjR1RY893ZwXnxWYRgZL2DZg&#10;6kHSo8pcVmsrn2d/5XeN30IJHRRt9qhok9sF65tN2chG1kY3UTkrGZu/B5zuV/hc1voXUjaxgz0D&#10;VlVolZ3VG7uZteJkzPoA1Ry2UFNwBjfiqKCCy9Ua383Y+qt+u/XJkC2clB3MhjZTNgjQ+pcTNsjz&#10;8mzM8pNSSmHrB1TaXzlUA2yHb6DkUGP5Ka7XZMhZM1m+8b0UcMImYhenAZYC9IpLjQChga2YizUt&#10;YCEFxKWnJQc4p85O8m6EsDwPEPguDYnnJoNuVYfMGLYESBXnqgv7lVA7Uk65KeCCBRXMFMwf2JQN&#10;C2MzA6Y5lkqZWHmZd7EyqaY0x4n19dIIutwo5NCtmGl5ZY0yKkdM+V6DWMEx9tWigfqO6vcE3LI4&#10;gorgppyt0nIIJRpk3yzKKoOi4rdifwW+Xo3sAikt0SOr0ulFSWlkGFhpmpHsXLhIfSr2oLRiAJz7&#10;i+IaQa3pu7VwoTKbOzSSLFAF6fS8WBgAtbL9vgOSytru+7Z18IHt3PkEUN2nodEBA6gQx1a8LM73&#10;JF6DUOcspZYcrSo1JakqB012tIiVVLqHAvtaKy2CxU2OdFp5zQccmiyCqglgj5Ijmq/a5UAjddXU&#10;XlVMgpNSAtxIGgpGo2mt3bXVmRNdmhrG4zbNRcWCAVipSk8cm5pu4b7K2vdYUHG5IsDCtvqAuRc7&#10;rDXLtYCkFnurbwGaPai2CNcEBSkVp79/k2Vsw/42AkLFtgSfah7WJaymJqE3WnqUtpZsRuV1uuB6&#10;uAB0c3QYSurMcaxYi12YX5+wyZWyZQoJG1ugQcwnbWQpZ/mhqFMLkUTAQjEUS7LXpqj4iTQ+cChl&#10;+YG4pVBQvpAH0FCCPVWglWPI2T7UDhUurPeknnqc3esDgNn+mIVjfvbrtbX7oza3N2gr90ds7XzY&#10;dj+etN1PJm1gKYNC8qHG2B+YCWK92EItedtXyVvID9x6gZy/10o5Gmsm5ixaCFBpUTFvr8c9bwNg&#10;nh4kcDfWEFh1dvAaSqq9nQvt9bjXBKNsSpN/6eFQXflkxKIoMAXQZfPifOfS/QHLDdH4l/JWGShY&#10;pZx2vyNViQJs4D1Cj74G4BdoTLtFB6bpPWzGFFABVBpcGLuZsYmbeVt5gsoCVMObGRo/UDrIW2Eq&#10;CtTy/O40n+f6b6ESdnM2vI79ukEju1Ny+y8/7LOlRxWnpiYOszahEcK9NABLcrykU1X5CWzUUJDH&#10;qI5bSWxNCnvIuS3R6Be5NweA84Bz4fWQhm65rxN7Gbd/iMejN/n8cQ7oAUOAN3enaHPYStnPBFav&#10;OBt2j6WcCkp7GA9atNSDfQu7BNDJOyi5PdThAiCZ0B+josxQdRpJVKqDVJcC1lrCJjnss9IcAABm&#10;g5tcy0Xk/H3UHkovNaaJ3b2WHMIWjfpccF/xsnChx1LslxnFQo7QmPW+FsUDikWAvYyKWnkyaku7&#10;D91Ag3K9vPFOByj18LKhWtfLE1ZOXZsbHPAlBSVs7x7XbBcbSOnfAMgUp/iwwwJba5dgBJSAlGYz&#10;CG49YRR3vMNmt+64xQ8VgFd+VhrVKKubm9ZUpgCAqgby/SmsFwpKMbcirwtYitNpEUVBuLLKvbsZ&#10;dXEupVbofip+pUTYaLnbYuVOp2C0RHWjpmw1KZhdVVqCkCycYmJ6vb5JSw8JSHyW7Ycfftc+/vhr&#10;++ST7zlAK1YYQyF6+A1SVy4PqlG5UNXcp2tslYx53Smd6hSYazVsUT9K3tRMD/05iUCreZvNXdeq&#10;xwBI12ur1lQpAXHOW4pI/ysnWErB6bgjh1G+rwqtK9cvufe0woJmIVyYuzFqxb6cbR1O2eTykBUq&#10;KRubHbCbW6u2uDJl2b6YJbJhi6fphYfTFox4rX8sb8PTeRscL6Kecnbr6YxNrJatNJixbImbM4IK&#10;+mjWSmOon4Qsmc+Ov5q33Q+m7M7351FIM7Z6NmL3vr9oR5/N2fGX87bz/rTdfDFpS8dDtv5oxLae&#10;TFhxOIFii1i6hLXMBy0Ri1oGcEgx9aBwAgAonwpj47AEHhQYSkejaN5e7Jy3F4uGggM4Xt4TePS8&#10;x+U1dbhAt9SSAJZORFFVbeYHVtl42AWTZQWlmBL87tUHgzZ/F0Vxf9BGZ/ps9qAMuFEng6gIAC0Y&#10;Z7hOg6i/8c2CTe2gkNj2z6ZteDXn7N/MUdkmd1FSJxWX+7X2dIBtGSABJ14fWEJlALSZwyK2ELAd&#10;FoAEANnL2urjii2clW3mbt4pseVH/S6FoTATtRS2NzPMvZmNOjVWmafj4PX0EK/xWCqrOBtxqQ4K&#10;witZNV7UHDHsb9bncliUW6J9JvYBK+pt5IbUHBaOrZaYUX6Z1JLiVpkxAQlVhs1LD6F4yl7X+BXz&#10;UiBeiwFOHmPB7masvIhiwhJO3RbogDeqS4mlY8BRn9GxJg4AMZYyiwrS60pAXXpSdPazB5Wd0kKF&#10;eQ/f7Td/gk4mKMDQwBNdNCoUPrYtkO62cM5joUwPikqxKn77HKBeGEPtabQ4a5OTZYCmY2h2AnDi&#10;OF1eFHWow+WUZVBgUnYOugBDMBKgtCChznl0L2HtPS0uAVhxsPJqyNnXHlRYp6/VTcAuL4UcWCor&#10;EafsNECQBqopVFFKgwrAqrIcRSVqKRy/g60GBzTiOrIHDNeAISo3iy0VuBWM1/pm+meheq2M0d3g&#10;VI9iSXpNI2x6X1O0BKJa4CT1pNe0MoegqZFxZfTv7h3ap59817Z39lyCclunJtmirig19VWwObg1&#10;6vFVl+vkFBfqS1bWAQWANGDZFA/T5wqzPvOk6+gwOlBxrS5Vo6buqsuvUhA/mNecy2Zni7v1/5WR&#10;Jre2WGu3pu9cdbEprYjbG2tDrbU7IIWTPn5jrV3IVrgQwGRpcxolROVdqNgyj1e35iyZoaJNjNrM&#10;2qhtP563G2ezduvxjN16Mme5voSdfH/Z7v9gzfbem7fzn66hqqioqZCDWDQZtFiSbSJog3M5gMaN&#10;yUcspDV5wvTUAE5WLhL32Z2vluzDL39n2y9mbevBlG0+GbftDyZt59W0Dc+hPEZp4DMFl6vUX8m5&#10;XCaN0qXi3MgSMMyk3POgFFMQNebUULd5KYJRLBZxK1j2oo68PPf7pKqqIOvFEr75fC+v5RIhy3DO&#10;snt6LxEN2fTkqA0N9VmunLPjJx/Y3sOHlikmLF0QlASnpKUKKDeuX2US1TObsZFVrBBleCVnoxuA&#10;ZhegnA3Y5vNhu/XBmM0eV2z+dp+No6LGtvgMVm/mgM9hGYedRUxj84DhecUmUVMC1Y1Xw+xXtOwg&#10;6mIcW12RZURFrYxYFhApAVbqqzAJmAbClhrg2q+hmnayzjquHh1bdiBvkZS/WtJ+F1gPp3wWSvic&#10;Ols4B44AcPY2cGW/Gbbju9ijoxygiTkYKfE1pby2Pq+LawlGCw8KbuqNrOMA36l0CX22vFCFleJe&#10;U4eoP6yjoClLKgs7dVt5XGkHk9kTDR7k+A1hK85ErARQNXjggvg3ki4uppijBkQihV4Lpniu4H0M&#10;NQKUNOoYphQ5lkuv4DudUjvP8VtStnF31AbphGV/pbS6/TSoYq/1Y22ltqTwBNoS9lT5ZspHE6AK&#10;qDGBU3DS4oQCrNRUGfuoZX66A+1YVUCO4pJSEjBjKEUpO6VhyPrq2LKgSs1IDKIAh3pd0F/fM32c&#10;BWb8Zr437kY4PcClziUfa9FCJUk2t9GYgZLAoBwkvaYGrDmm7s9EWjUBWK/VWWYQFVtREF8xM+o4&#10;VjRSbndJnknUWrTU5WJD2uofj/Sv2VqSxJ9us3ZvQxV8WDF/qpFOr9cFwoPK6E5rFA7goY5kJRUH&#10;a8IWKiVAK9VqJE9/OiDLrCz2eAUL29fh/sZN59gKEJUbKBAq9lUNlAuMVdupfCmNoCr+dyGDGpEt&#10;SxcjFs9wY4BKZTgHXAI0tohtny3Y6fc27PZnS3bw4TyPN+3wwyW7/cWS7b+P0gEmgxNliwpIqJfi&#10;UNqWb0zZ8GSfZUoopmgAa1e2w4+XbO/DWUAUsPHlPovEkLHYxIFpFMXOsI2sFG375SRlym6xlao6&#10;+mLOTn68aAtHgza9U7FIOGilQroa+0ERCTalHFYqm3LQUhBcWeAKcgcCfuvs7HTKSrP0q6qpy7q7&#10;ka49Pe4YUldSUKnXK1pKMelxPOK3tlYFzZX24LFVbOb4RskmNsuoobIL2BcGU1Uo9ScALhWyKGWJ&#10;BB/FPkykrH8GpfMQpXXcZ5M3iyikQcAyYssPBpzdE7AmAM4i8OmbR2HsFVFORRtcyTjFNL6ds80X&#10;Q1aertrApfM+p5KG17BDo3ErFoDGrQogK9jaTSC+xXWaHbMyr2e4b4kKNiqndba4ZqipvZPPXdmh&#10;DM/OWTwXdL2T4BSMe10emmJZU1jLIcAysY9VRK31LSTc9tbRrB0erNv4eInG7+X4+vMIGunNpBWo&#10;PzePP7a1/Qc0cuoS0MrwvVI5U8fYTWyjoBMrYM8T2H3s3wiWUdN4VJRNn6PhylLObu4BVBrxWNjW&#10;995HOUl95RxgxrCtRX5LvOSz3jCKOSFQ0bikgEKdbmXTYLbHKSypJ60MMXsva6M7SVs62LXl+Qkb&#10;Halg/eMWp15mqTdSWlHgVIVHkPOQNdXzoEuj0Ov9qL3BLa4P29HdhEvbkBKUQtQooyyhZga45FZs&#10;qILwsrVSS4l+QISqU/Kr4mKaUiSgp8d9DlQC3YgmcwNnLZejuOD0CXDn+5RnJtA0tdU7ELnCYzX4&#10;9AC2jsavP6MNZtqBtVQkoM132c7BcVUVaj5qsmrZZIvTwx43olYdvVOQvaqS6hqwg6gvBdDjfb3u&#10;M5pkrIXgNCdV9kwKSYmZUllaOUQqrTfabN5Es3uugYTeqCbwN1q3T7GrOhSUIArgEu1OKQlc7V1N&#10;TnEJRDW1V82nFIKOamKs7HGXv9WljFyoDGVseWnBssWks2wa8YglZd2q9i2Zi/AcaKWp7OkoqiFp&#10;G/cn7eGPt+z8h+t278tlN9euOJBxoAnTsENR5DcWrjJKA5sfspn1EZTYoJ1/fG7PXv3AhoDWzNaw&#10;7Tyfw/LN29bjSdt8MGlr9yZs7f44jyds8XDYNs7GbXZ7ABD029z+gANTLpNwyicJbELApw/VEgv7&#10;sWadFkQ1CS4CkKATAlZBIBWPhp1yUjzJqSYsoBRTVUF1WjQSco97PR4HOk13EZQUYA+Eemz5hHNF&#10;va0+GAYGfW5EsoitzfenaJQ0qr6U5SqoplzcvTayWrDNZ6O29mgI29eHNR229afDlqnEAVLeprZL&#10;qKASgKLslWxoOWezWL2ZwzK2bYDPDjk1NbiQsX6g1TeTRiVxbKxtaVwpHQmbwS6O3wTqd0q2/mTI&#10;1lYA0/y0DfSXrVIpWSGXdQq1MJqwRCEMlD6xfZX7n9re/Vd2ePaZi4tlsMqJYsgF8GeOii5YP7CU&#10;dMA7PNmw48MbtjA3iWIcsnyW34o6TZSCNne3iIorYpkSLrG2b16jj4p1pWk0WljQ55RPejDkrGIo&#10;ge0qBWzyAHWwEEGFYflQUFOHOUsCouwIHSKWsW9Zdi9rs/cBN1Ba2XlkGwfv/73sv2flmQyKKsx3&#10;R+npUc8UbX1ROp0ADZTHUlPuMQqrf2IWyL20re171PUpKxcL2HfAkQQswzO2tvvCZjeOLVoQpLyW&#10;7Nc6972oJ34DtlVqSpPHe0N0coBK6m8E1ST4KP8sg0pSnEygGr6ZsEfnh3YLx7G+og4AIAE5pWGo&#10;0Wsr6yvFNXxL9jqNqkSlA61En8+pNWX7Lz7h3qL0NGDQDwT1t/wZruUAv7kwSaee77FIrtv8gKcK&#10;FGws1zDJNpiuJivHij1u+lhnb6PFUEeRAp1xSOqlGoNqBnKFCZ+DjlaWVMxK1s7N15M15HVnHXms&#10;YLqLYQGyGt4XrN5MbVFcqmolq3ZP++u96ly9y25SvuylOpC+kZwLr6SL3LtoL+fQZBXgrgTcCvZY&#10;nYPShC7kK1TOgoZgqWA8LpSzVUhlYmzTNjResVwhZXkeq+HFBalUxO2TBGKC1fBsqQoyXhe4kpkI&#10;78XYxvh81FlCbdfvTNvhR4t28GrBtp/N2shiybbOqBh3x23m5qDtvpizlaNxm98ZdK9NrPYBjbAl&#10;ElHUEHYjGHC2S4ooHg2ibII2oPMHpMk4CiDgtYiWznVpA6gnPz0rSkn7BdjPB5C0v9RTUJavV+oJ&#10;+PA5BcP1mo6boDft7uxw1i6Tp6deKdvEVsWmtvrtxtMJG1ni+WYfFjOL/aUMZ1GKXLt+YAWkBmbz&#10;tnRnxG48H7eVkxFbusfveTDk4DW7329jWLtJ4CR7t3TS5zLsF0/6sXkjtnAPZbSZt9IYQJrKWnmc&#10;az+YtIF5emKs4u3TTRseGrD+obLNAjJBS+9Nrw7a/u6urSwvAaeSDQz0Wb/KRN7yI3FLoojvPfrS&#10;th6u2vop1/zhkA0sokb2ARzqbAT7KHi+eHrfzs7u2OT4iPueYlF/0JB3qrQyReObT7lRySK/VfZy&#10;bBubiJIrT9PIdnOW7qNzo8RyKM8iDRLLqLmYyUrQBekVv9I8S40OSpWVZhJWnI5ZZQ5or2dc/tbm&#10;wcv/Z9mvlqEN1CjwKrFPeT4KTLjHdB6+CIBCjakokc8XUVqKbJ+W3sDipz3A6bmtL03a+Ci/va8E&#10;mLDiqbgt3TgDTs/+W5lavWVBjiVlGAcY8bLfAVCDAqX5iBvBLC/RUU9rJDJp2zdnufaLALyfa5Wx&#10;rP5yio50av6mja5MALoqLPMAVX/M4Wwoak/KUgmw8YrPKU3Z2sk7KRcP29m/bSNzZTfnrjBK53Ln&#10;iHPx2vhqv92+9xjlHLDFjQWuLe7A02ItHQ3OQmawcNlxXEO8w/2dv0b1NIXFj0VqwiLKfnYFGoFM&#10;jfs3baUnaLCph9drUU96rhiWgteKGWkqiiBW31KNQek1F5uSHeO5Rvr0127Ke9MUm7a2FhdXKy0F&#10;UFLKWG93eVtJVFsUS6nFITVdTfsoSVdLH3nCTS4I3+lrdAH7C32DJSiWt/6RghtxKg/krG+waFNL&#10;wy4oni8JXEnXQAeGy5YDUOk8cj1LYZvJoRaKKjRMILF5e86GZ4rWP5m1ARrF6Dw98eaA9Y3RsPqS&#10;NOI0jZmedbZgwwv0wAMxG5nJ2yCfVyqCFFxpJGVDsxnLlWIOJoofhQBTNIxdC9FbUKRqNJVkiHPM&#10;Ic0TsSDKicbA61JAUk9BPzfDB6zCoepxeOyjeFBGGtETwNya4BxPuU96Tz1pAaBqPSepqhTHHlvG&#10;bo3lrQztF/aHbOn2sC0cDNn0jX6bvjVgS8cjVsb+qiwcDdnm4wlbPx+z0aWKjQLfzScTNn/UZxuP&#10;Rp0dnANOs/t9tnhn0Ma3yrzXb1PYsvlD1NXjURvkOvdP5awynuGacF2HAAHXrcB1K3GdBwf6eQ+L&#10;sg4Y1vO2cHcA5dRnR/f2bGd73WYmJ2ywvw9AVWiAZRsZHuQ+JW0RS/zg8efuuzfPxuzJg0Pb275h&#10;43zf8ukgNplrTynkMjakffkeBfWHloHPLGAeG7WpySHOD8V7WLK54zL2MmcDyylnQfsXUYtYTamw&#10;dJ9K1DL9StSl8SWxLStJB5ZBPt+3kET5JCw3hP2dxJpOUA/4vlK5z1LxKOoMqzqJSp2dwZ6iILZ3&#10;bHA1bf1L1fywCiWPUps+RnH1cX9DWHt64Gg2YgG2fuXARZSXVx15XL55Dpie2RLuYHJi2CZGBwEI&#10;nSj3OwWg1naf/q2s/8PjvkWUkaYZ3QDMC5znXMTF22R5bx9u2eL8lA0Pli0DiDKZJJ1jwMr9Y7a2&#10;/dg2dh7arf3HKBsvAPW6pGPBUknIsjAOpJpEX9L7WLtxpXpoJA6lCXSmbw1jjWMuznb/7L3X5aWd&#10;nFbL8d1H2HEUGAo6C7zyQE7D/B5fm5ucmx/tdekGikUpZiULJ8DE+4G4kk0TrVhZJTW3ci500Lym&#10;VT8UtxJ8BKeuXuwVCkaToDWwoMn6LtWA43Z0tbrZG5rCphhXS1uzy13T3+srXSiq6T9YbCVZa8BC&#10;6SASCYrfasqXrmcyF3b7pQboANIBvhNwetrtQrkvb+OzQ1ZEKZUqwGmw4FRTsQKghoq2eTxjq7uT&#10;tnhznAteQPIOAw99Dhk/ULT1oyk7+fQGlbXfCkBsbW/Olm/M2vBkv02s9NvgRBElkbIywMn1xenB&#10;szxPoh4SlgE8WQWR8zHLFON8BjANZ6wykrVxGnQfimRgvIgaijq4xGPYjnjEotGQ26aTCcu7GBMK&#10;T6BySZbVEkFpqUgNaV9N/I1GsaWUSDjs7JwbuUM9JWX12OqzsoKJeMxBScma2XwKuPbb0HTZJlcH&#10;bPUOle7eGFZzxFZ4vHI8htrrt+3n03b02bzdfEpjuj9mu69m7NaLKRTWpG08HLe10zFbOByy0WWp&#10;LRr5zT6UF4rpDjbsbBhlNWQrp0M2NFey+ZUR1/gn+VxxMFPdb6no4ncCUmmEa1lOWWk0g22lF2yo&#10;cepKVnN5ZdJu3dxCFUjxDAInLOHggA2hnoZp+CMcd2gQVTZMZ1Ep8hl+G88HsH99lEq5aEOLOWcv&#10;h9dyzo4unw7YyvmgLZ8PVCG6i+W7y/GA0MLdsg1hCfV44mbB+ubSgId7OJPCpuYtVVLaCZ1FKugg&#10;NQRcRjYzWBzsSz+W7lbODQDkhmPOEqfSKKFyyU2Mnl1asuHRYSuMUNlX6KyUdb8BmFcB23zSZo7p&#10;QIGEVNvIVsblnG0AE5WVm2eWAmj+cC8dpOza47+Vne2bNjeF8h0ZcN9V4HOlUtHm1o5sdedxtQAW&#10;FcXdSjPU2xXq61DIjVRK6Q1KcaHk49RF1cuppW0+/9DWgNHm7iPbOXhiR7ef273777lYX4Si6V7h&#10;DEo+hpoBSsEE1o7XM8NBZ8M0upofo17zPSNzgzZ1Y8ipy7XdDTu689QmpqdsaIR7NTJolb6iReMe&#10;OhyuG20gDvi0vlllKmKpcgD1JRvXBRBaXZA7gcXLjOImcpo834aC60TR9rikSS17LbWlZYbaOlus&#10;taPJPe7qabcUaqyju43zwJEUevgtVUsYTCsnrBl7JsB18Hva3eqz0YxWtmy0HhRQRy/H8De5uXKy&#10;uhpwUDpPR1urheIK6jcAolpUHIqt1AM0qwF8wfLC2j6WaX7AphfpqUeptGP9LnDdj5Lqpycd5vnA&#10;cMXOP9+xW0drduN4zpa2x2x2bYjerWjLW7M2vzZqX3//x7a8tsQx+tmvaCMTfUjkGSA1Z4NczJll&#10;jj+OSsLmTC4PuBGtLBYxzUWVGsuVaGjYolQmYUOTRSsNZF16gNRRGjDFUEGSxhphk7JR8aOIAhTF&#10;ngSjQMDnXtfIXFhAcioLyivWxHOprhgQkupyVk4qCTgpcO5zo3pADaK/iUEpVhXD2o1OVQBsyUZn&#10;sVAjZVvYG7HFfeB0MGabD6fs5mPKk2m7+Wja5naHbON0wjbOqjGzZdTUxgMU1MmEzd4EPoBseI7r&#10;A3jnsKxSXut3Z5wSWzwYRmmNu1SJ+b1hGxM0xmXHCvSeVMgprt1GBTXJdb87ZE1a7O7aFWuoRXrX&#10;0Ytxo+ePBmx9ZcbmZ7AsYyNOLVXKBRus6G+tZPHYf5B72vd6AjLvDYyUgELS5g5RXgcDNjgLLDZR&#10;urvA+AblFvBZRlXPAaulPCqN80etDa/SQBeyDmQzO1hS7OnEVsGGlnI2vVcddRTUYqmwW1Znhte0&#10;7lduCIufDbvRy35sYWkiyfuotFUKn1PS7dTcEB0kNhWwKs7WvwCQloEasFS+mMr0IZb5vN8WT/me&#10;B6jA3SdA6R/LY+rfqQ1PL6OCHv23Mj05bpvrCyinEWdX83RuiqEN9NPhlnI2Oz3GNSva2CDngvXT&#10;oIJyy/o4V9k0zUDI9Cds5dYDV1Yp6zsPbGv3ge0cPrKD20/szskzu3fy1JVbe/vYaSwucIpkNQpK&#10;PU15UXsoJGCkKUwplN/te09RQkDtDue4RUe1wrWcoy6tzNvgUKWqUrpbnF3XnFJvtA2IYH9a6x1M&#10;1Lg7egSDJgDS5Rq/1uuPF3uxpV7A02yJot+0oGMoI1UJvEIdbnlrLdqotdO0HprW729orHVpChrB&#10;k3pqBCJu21JrvZqX18l3AjR/CuWVxx4Cqk5vM6/Xobw4lqfBpQaEOQ+XOd+j86seqzfU6j4ruAWT&#10;qLWkVhbpcGkMHl67sLBBg1mlsQCg1VtTNr08ZDMrwzY5P2JTCyM2uzxu8wuTNqDKzIURwGYWx2zp&#10;1gQ9Cw1va8oW1sdt+/6yU1tZbF0VOAnbvDPvcpv6sIlDNOwMr/UNUQno7cuAZ2CMHhZVpNSDCq8X&#10;+7ASA1g+KqQs4yLHTilImULyoWKkdrTMSSQCoACVABNDFYWBiQAURhXpM4KPlknRZ2XrpJBCoVAV&#10;ZMDH2Tv2k4rS56WUJDH1epHes9dTtXVBZLmLT7GPs41co5HJARuZHrDl/QnbeTZvN86nXcxsgoZ0&#10;4940UJq0rUeTDlI7L+YcsBb3Rqtlf8Tmd4ddhRtdoDEdjdrq4bytHM7YjSeoUlTY5NqArd2fwA6O&#10;2zoqS4MBKyd8DhW2zuM1tg2NdW4iZFPddff7tNRLbW0tr12z1rYmu3Vr0zaBk2zG6FCfjWFb+gSn&#10;fiwiMBoYADSoqKl1WVGUzzxwosOYAHqze3RO83kbXsQmrhZtfL1sgzwfWwXM2MZZ7Obyfc5/DdU8&#10;meF91A1gGpgDUvOoudGUTQO0hWOAIvDMcH/pdKa2NaJZstJ4CgWUBHIZG9vI24DABojGAJqSWAsj&#10;WLXJpBVHAUUeJTQ6ZqV+rYCR5nXUC0VQmtguuBywIeC4sntgm3uPXNkAOv+9PPxvZR1FU90+sIWF&#10;OZsF4H1cE6kmpZ1kc+mqLaPor8kzaeoiwIpTl/R8fvXQ1m6dvS6ntv66bGyf2s3dM9s9emhHgOUO&#10;MLp/9szOzp/Zg4fP7eGj53b/9IndvvsQq0mnGpGSwyrrn5+TWm7Ix36PAdJjO7yN4tpG9a5ULJoI&#10;YaWwWD0ok6DHtSM9D8W9zmJV1U0zDb7R5Swp3pTGFiWKdMoZjbpKoSkG121BtkFUlpvqhZXU4IBy&#10;mmTz3pQmJWNip9xj1Es9MGpkK2VTLdX33d8wASBZQD8QU1Z4JENbSWtkTVn1jSgmLfjYACB7AKWW&#10;zOZ8O6uvCWouhYDH0QzOhfeiqDdvosV8ShdY2prmAs/axMyorWxhRQ6XIDSKCNk4PDzkXt86XKCX&#10;Qf0Ao7UdGto6ymAFOG3OAiWszCIAWxu3pa0Z5DDbGzSI6X4qZNpBSnZIoMoW6G14XurPuOeKe6Tz&#10;CrwDngx2jvcLZcWWXu9HKQ/m7dbpoiUTcaeW9E8gcSAVR02pwqSSsnIcL40lBGCCUCbN96li8dkU&#10;dk8WrhoDSAEnH6/jdR2U6ME4lgMYj+OxmAu2R6OCEUotlXRwEgClBIcnBmx8ftDGkNmbp9O2/96i&#10;rd2dsilAPrWK8rk3CWzGbfflvI3O0OjXqq9rO70O8DeHbXZr2GY2sEdHYygtrv2JlNW4zSDbNx9O&#10;Ah+Af3ccRUSPPVmy5dsA7ZDO4Nag+xeXmuvXreH1elOabpNNR936U24VTlST3q+5fs39pg0U7LQs&#10;C/dRKqm/H7WEnVteWbFnLz6x+48e2sw21uwG8Fot2+wOyvkWz29WsJwFCvZmvx/IoMIecB53BoEW&#10;nclk1spjCszTkWAn36io5Z01AJUBcFwjLOvIYhHQoZJW8nyWe4qVV5wsN0hdwMqrCGjaXyqrIBiV&#10;6Mj6+rCVFZeGUcjzep79UXvKEVOm/cha3iq8X+FzhWKpCiUgtPl/QKhaHtgGEPp7OXdlnbJ9cGoz&#10;U+M2NYZKBNoKhivIn6EuKfaUz+WoRynbuHXflRu753Zr/wH7KXZ0bjf3zmybsnfwAJg8tjuonbsn&#10;AOjshZ2ev2D71E6A0b37j1BND3nvkd0BPrcpxwDoTTm8/dD2jylAbY+ye/jAzk6PbR03InWTBDJp&#10;AacStETBZ/F8r4NOMN4NoHpQX8AG4GhttJ7eTusGXJqnGs3RuQpEgDCcovEHNH+127q6q2kwTS0N&#10;QKaezynFosOpKxW9Jhgp1uTW3wd6ynNSvEnf3eFRikArSqfHskM4DNSXH+UV5nlPqMVZOC2hLTXV&#10;1Kp/OWp+DSQpu1per+ZgKcjtQMhjxbCCGc4v1O5WFLkwNT9m88tTduNoCQDN2cL8vI2Pj9raTVm0&#10;Sbuxv2I3eU/wWt+fweMO2OIG0EI9zK1M2jSq6svvfmOb26s2Mz9hN/bW7PDhFuprHsBNuAD6BOpr&#10;5/66jYwP2ug4FrA/a4U+KhlbQSsjcGHnFHwXjPRcwfRiOW8FZPXc5riDhGCTzShgWQWOYKV4kCqP&#10;AKXXo5GIA4zgpEqtz6TYV5+vQipcfY3HOp720TFcTCpcVVeZtACl2EHUgUzB8dHpQc5/yMZnhu3G&#10;6TxKZ8puPZq39eNpm+Qa3Dyfc6OOa7en7cZDrtW9KrDGgdjQuOwxivQO4LnLNT2fAUaT1WTVZ7O2&#10;eQbsUVM3Hs1g+VBbT6dt+3zFBseAxY0RB5rrFE1+FJwEIq1frq3+RMGtLdXCthnP/noNcy0TrH20&#10;3vnICOfNPR0dwdqNKAD+ng1OF10Zni+5MrkJkLYqTjWNr1YAIff5cMiW7gzbsgrWUaASbJaOh21i&#10;HXW1z2+bqyorWUB9Zm5pmHvcZze21uz87C6WPeFSKErDGtRIW34ghRpKV5NTS1x7OqTiCO+PpR14&#10;KhMo5iK2sb8fGJVRMjzGdgpW/YKRAKVtpY/3K65s7T0ETioPgFO1OCC5x1UQ/b2c/a2sUzZXlmxx&#10;bhxlOWCVUgEYSSFR/6hn61uHtrOPCjo8BxqCzyMHkQMgcvi63MZy3XldbvOeKzw+VuGxypGK+/wD&#10;OzjSsSiHAO112T2olm2KRmHT5bADUjTnAUb6+36fJXJ0pIAmAmAEohh2MBjvcipIk+KliDzeHuv1&#10;attt6UzWkrQJt9SQVt0AVj3eLptYWLRUv9cSZaxdX69pyWv9i6+OEU8jCgZiNjazbEvrB+7PR5Jl&#10;r4tFhZLdKL0O09LZ+icl/WGt8pO8Mf1DEoop6XGBcR/H0bxYragpNefXVDUg6JbGRp21AisBTysz&#10;NLc2OuspEGqbLyddaCXOb7+wc2fV9k/WbH5uzmZmsGVLNJpbc9zQZRTUrI1ODNnI2KBNzo7Y0tqM&#10;jU0O4f/HbJyGenR8xz76+CvXYBVHOvlwh55k005e7tnBgxt2cHbD9s83befuph0/u2mnH+/Y2Wc7&#10;dvRky6aWRgFPwfpHkPd9BTv5YNvuvNqy85d3ef+G3fvwpt3/5JadfrJt9z6+yUWmgiPtM0BGw9dZ&#10;VFI+l3WPy65CATle0+dyPNZzAUs3J40cl4KIRaNOrgtIglFBx3OfQbGxXxgw6fUYVlF/GqmgpmJO&#10;gt3YDI1ufQI1OG27j5ds7+my3bi9ho3g+dNF232yaBu3AdLxLOpxzKb5fVMLo1i8YXv64jPKpzZ/&#10;Y8KmV4DDxKAtbk/YFkDafjRn20/nbfP+DM9n7dGTD+zR009s83jJrSWlZX9ra2vclBk9b29rs86O&#10;6rIu7e36M8/qP8V0tFERtM65W2Oq8fUfLaCg2NbU1GDnAAaAmlgFQOtAdhZbN4ZVW+7DWg4CJyC4&#10;PQx0xgAUNm9DoBl1UBoeK9nCNjZ0bxBlN+BGHheOFZzt43P9NjRZdgppcqPPXrx43549fWqPHpzY&#10;/ZNjOiAF6lFLWPy80ikoFez74Cz3rK+qpJ1SHki7dItsKYlaAkL9fUCoXA3GA43Z5WVbQOnNLczb&#10;Ao+HR0dNOVszc7M2Mztjo/y+kZFhl3haKBZc0Hx4dMTKAG7txh3bBEJbrpz+Q7lvN7d2ANO0zU6N&#10;YXfpCKkTRcA4ODSEuqkqnDv3KDy+ffsBoHlAvT+3w6MzOzw8tSO2ev6mHP7/Sfvv7ryRbM8S1lfp&#10;7rd8+pQXvXeiKFEiKYmi96JEiZIo7733Ximl974qKysrs/ytunVv98z0uDUfJ2bvEw9IZlbdXv2u&#10;+eOsAAKBAB4gYuN3TgTwAJ2w0nKASLABoIDRiYtACDt+AehdQHFdSIcwwwS9I13pwJHzYet6VEoN&#10;ACirHb+5Hy6YL78DIWNUzjFsahdUdamhpRYPBKiiLjs7addYsdy7bSDNcg0GJrelQfqubqPr/2D7&#10;z9LnzyI8TsTQfmdfA9CqTM3rK1DIPfHnIwa3/Wb/euDmn9oKt5aOrNpUU42tniPQakUBodZqgaXv&#10;pvohAL+vpmpauZp2CrQcsXNgw3BMZXVF2jLVnrrHW2OgY8m4QdLxwTQyNgiEeMKPDacjpw6QNxR5&#10;bhuforGifobZvmvvNB3Om46LMjWW9s3tSw8ePUv78YlVRGeuHEtXHp9KVx+fTkfO7E8nLh5K1988&#10;kd54+1G6cAHonDyejh8/ko5dYBvgOn0DYD05zlPlTLr/4HG6/vhCgOnqm8fTRUB36saBdPHJERQT&#10;rh2umw3P5R5gpCLSjRNEWucGACRQQkXpypVMRaW6Qp7rzgknVZX1OFSsolIdheoCUL6G4n7CrBkF&#10;ZZkrV6+nUxdOAowd6enTd9Nr2OHLu9JeVOahizPp8NUZIIVri5rcfQS3Vzus+zuR7tx7Pd2+9yzd&#10;uP0YxTUIrIbSzKHxNHt8IhTXnlNA6eIUsBpJY7jAaxtr0vJlQunl+KdgP24XfzEFjFb5oTvVUfzR&#10;AjdZK33GxT9eWAGUVrFuufiHmGWoKJSVgPIF5tFdPGT29OFe9qex3bimM9siIL/z+FCaBj7GuHad&#10;HY4Avu7j0PTWMONik9jo7La0DRdzcAdu4TjuGkAb3LE5DbE+sD2vOyDiVIOjxw6l/ftnUcYbQx1r&#10;m3DVe/o3xtSLoYltaQBYdgECP5PstBNB5vy5zVt70okTx1FLfrq4N+0GSL2U2bF9EiAVaooHG8sD&#10;w5w7+QLmMMcTwrt40G7t6Y77GG4gJoj2H7mAS3YhHcSEwtGD+9Oume1pfGSQ+rekHs7FB+Cp05eA&#10;0bWwM2cFkqC5lE6cvPgPdrwwgBO2OJ/1YycupGNASBgdPX4+HTl2nmOfS4eOZjt4RDubDhw+Sz/K&#10;5uTY1vUNeCHj6eDBg/EljxZjUWtrI760eWt3Gh4eRDluTn19famb37oJEAn13btn6Q/0jY2b0tTU&#10;FNepO+2enUsHDhxKu+dOhe36Jza+e2dq2Vgen9Vu31yVWnCt2nDzWjZWpA6UWwvLa525vgnF1dUQ&#10;5QKY7VXxmaKx6Zm0oXtjQLOxtQZPYl9ALt60qKwMNVRZUUE7XB3uck1NdUDS75yNzQ2mHai04Z0T&#10;8TrWkvEpOwN+9iRP8+1j+MFn00EgM7VjPE2xbr5lhNTwqDYQ9vjJGygpZXs/68h8bGBIZTUU+aM8&#10;gd59+1m6evkKMvcMT5uT3NxT6drjs+nBh5fS+VvH09HTB9O9+w/Thx99md774NN04QFK68qBdObm&#10;kXTh/tF0/t7RdPnpsXTk9P5QQM7YVR1t5CmwKWIPGPk93d0lSC0oJRukaihMGBljIk94qawsk2NR&#10;2YTSBrbp4m30Ka6yigC6bt+69OTxG+nZs3fCnj59GzC9nfafwf09szMdvMDTHDU5tRMooTZnj+IS&#10;z6o8Z9LDR28C7jfS/YevA97XucYDaXp8NA0N0KFQisPGNgCp5+3cq+KzvoLJ12KEkWASPn7cznWX&#10;V7HNzwcvW2o5t7nu309ZPu8noFx2/1df0cXzH2Feia89TMwOhO0AhjPHRtKukyMoOhTSiZE0OYcL&#10;d3wk7TiKugOUMydQgHv7085jwwGnwSmhtDVN4spv2dadtg50p20jPQGq3qEe2s5YOnL0MCaY9tIh&#10;9tIxdtJhdgSkNuGe79yxPY2NjeJiDqN0dDEHY4DFGNMAyqdry0bghqtIpxvo50GIbaUTbqEDTozT&#10;HoHRVly8bdu2oU4uUvfeqG90dCSdPnEoHdq3M/X1CpqudBggHAIIh4DBwaNn02HsyNFTAAIw7N+d&#10;9u7akbbzgDYOZ/nNKPnjJy8Al2wuHz9x/p9YUeZ8NvKynWMbdvxs2LFjZ4H0mTCPrR06cgYYZdu3&#10;/2jau282RrkPHd6XDhzcE791bv++tAdXc/cOPJdtW9KO6am0XXWHQpycnOK3jnHdnPfWn7Y6esn1&#10;EMI9PT2ovp4Ak4DasAHYdwqqHK/rBlTb+gbTrn3H00zJduw5ktZ14Sl0r+PBOY2rVhUxrbZOXMrO&#10;miirdQ3QR7rX4pbzMN+IN7GuAbfv2Lzt1PYcnbfegeHUNdyeKgCSgHKku6q6ivXyNLRvYwxijB7m&#10;PPtaU1NzQ2pqqY/3aZfsnZtN0zun0uxeXLc9u9IuGtAEN2lqeiIU0fiUYAJappMCTJANpzEaxxjw&#10;GWV5FJU1MqbCGirBazBdvXIpXbt2NV26eD598OGn6crdc+nu42vpwf07oZwuXT2L1D/Hti/C3scu&#10;3T+ZLj04mc7eOJbOXjuW7r5xIz1786108vzRgI+zmZ1rY+Pp5mmp1PdG2Km7Iy/PUlaOG5sQNKY+&#10;AX0SCptNG/NLv6ZuzwoKF6MEOqG1ZYsznVFiKLQcz1qXnr72JkB6K0OJ5SdP3kxHcIEPnp5Njx69&#10;nh49FjyvAaLXw65evwGMnqYHJbt482wEWLuR29u29YTb6IijgXlnq6uIVq5YEV/m1G3zW1KCyFdt&#10;4qubrFdVVUSqC+fXOf0Cgt+X8qN2lnWf2E4dsR0J7Uf1nCwqoIqgudBzuaO7NWJlupfb54DPLGA6&#10;PppmT6Git6OodqI8jo1G3sReHkhTfekkrsxJ1MMpVMRJVMWZs6iDI/vTtsEt2YZQTmM5pjbJg+3g&#10;wX1p797dac+e3WkXYHKC407Uz7Qu2OQEMBlJgwOAB9MVc8DFeVeud3MffBXG5QHSiDEBpmMoqd10&#10;WKcS9AMmy2i9LAuq3l5Tp0RspU2O0XYn0nbcv7GJ8TS9YycPTR4MKKShkQGANJr2zm4PMDnva2up&#10;TR0FKEcDKEAMoIQdLdn8Ml4BdnSxHcsW4NOOnEqHj5wMO4QdPHwqHTx0Kh04dDLtP5htjj6oKrQd&#10;2+42YcJnhGszBID7UIoDtPvJqfGA91DpOrlN1aSruxUIb0HxFUqym/6iuSyUNm3igY6pqjYBrN5e&#10;3HZgtPOf2PSu/al9U2ME2Cd3zgCcI1H2n9th9inZbLYds4fSwAgP6pn98fUNv7PW2toa3zyzPdc3&#10;VcdIrP8Z4Ahs/64NqaW1MTVjLW2+c9ualszsnk47d+G3z0ynuYN7gdT2ANWOSKkcQG3fAaVJp0iV&#10;lpPbMS7SFMvCywY4wXqoqwkB5jquAPmW/fiTX6WPPkYVvfchYLqdrl0VWBcj/eDDz9IHH30edufJ&#10;jXTt4dl06fbpdO3R2fT++5+yz8fptWdvAKQteaIgZvxhM08FG1+W6d3h2m2m0fqemJPl3G6eQBJO&#10;QkdwCTWHhoWXwNLcZqPwyeKysBJ0Aks15c19gkLUXov09TDV3qWrl4HSM2D0NOzBw9cW7MGTdPnS&#10;FTrPFp5mXVGvrmY/YHKagq/SCJNVK7P68f08XybOn2TxJePyeGUmXj7mhip9XY9vk7OuCaD5PPZx&#10;v/ggXgAp/9NLVVVlNIqAFOZ+KzmecFKd7Zo9kKZRfNNzKI7t2aXfcWA07Tw4lnbjbu48xL3c7Vcm&#10;RtJx3JnjAEk7xvLpsxfS6VOHsaM0Ru6P894G83y43v6c7t07GyARSjt2TvPUn4qOVyicoaGhgI9g&#10;0S1RMZmXLaspt6ueHFWcnZ1J4wBHWEU+asr9coq7OTqUJmiHdtopoOS0gAmgNIW7NwaUhlFpo2Pj&#10;PEBHwwXcu2cWF3EijY6MlFxHA+s9aQRFMrv3QJrdg5nO7v++7cmmm7S7tBxW2mc3tnfucJo7cGzB&#10;9mcLlTSXbRf9z7Zr27N9jo4MoaD2pKnJ8YC1yq8f6HjN/B3a5CTg8tqV1Ka/f2u4uKjEHh6AASaV&#10;EykKqQBVPLhpz30oph27Dy7Y7A+slLeTNNuBBaO9LBjbTEvbtnB/dpBqkzt2xSiso68OLtl+q3Dp&#10;nFzpaGzvBDa5IbWubYlY4PaZOWx/GhrbLph2xJNs956dyeWdAGoHPrew2onE3RHQwjUxvwStDCpA&#10;FBDKtnvPTOTPorqmkZ5vvfVu7D81ncEVrqIKrAQvG+i1q1fSh4DpI6D00cfZrt4/h7o6G/nvf/BJ&#10;ehcwvf3uh/FEGRjoiwmDxhWEk41IBWVD8ulpnCLkPhDbyo0MY9mbHRJdUJUAllUXspZUUHnTVE2m&#10;KqmAG8BTQSmBHz16FgAKK5ZNfwCk+8CosFFc2i09DnXzlEJ9ZdfR6Q3t+NvVoWiM+wQsSlCJb5GX&#10;FFMACohkE1ooJsqGgjIlvwCZgBJEbrOODCaXc7BcU2kJpPjsMMumxWeGR0YnQgEdPHIcd3w45pBN&#10;7x1L27Gx7UNp36EDQOlCOobrMrNrN6bCnk2HyD9yaC4dP8r2owfTvrk9qX8IxTMMKEiNO+rG7d2z&#10;h868m/YxS0ecoY1Mx2BL4c6NAIXChrGhoeEAk7AwVQmpjlRNY0BpDKhMlMA2jrIYCxjZYX2ROcel&#10;BJkdOwzABQBDbQgzQbYtTU6MpTm8BV1LzyMUl3BiX831vFyoMdteNvNUZ1nRCVPPOZv7CIwCriPD&#10;w5wPILVO2i73aQAA//RJREFU2qXtWHd0gDpGhnCrAeYAIJ+kbwhTvZaJuD5ek+E0PLAtbVdFAS3X&#10;x8YF6xiqCVeYYxisF0y2/XDl4sHcQ9srQco8AOUD2/W+/iGU0dy87TAFDN9bnrd9qYN+0OB7qM31&#10;8cWQDfQJXa5G3K/2Tc2xPLVjT2xv9A0M0vrG2tRBX+qmT7a0NMU8wSrcubq6apT1QP5YwLqW1L6u&#10;LW3fuTdNYabtHW1pyaVLF5GYB2k8uHG7d9LYuEkzO4HKdp6kgApFtX3HZNo+rXoa56S3B8CmeMKo&#10;hrx4gkcIHT12BIBNUddM2o9/rMoqlFWoLCxDbzsSdm/af2hP+gg373v2EQqKVCi99/7H6V3srXc/&#10;ADLAJxobDcGbUAJPvA9WesK53QCmAUEBJYBy2kN+Xhc4wsjy2f3bNJ/nEytUFyAJZYWaCr+cMoVL&#10;FobLpum6ZXuCenocdvPW/VKnsJF0c9yeCLI7j8oh6M4N+NsBjKxcwucOVVRy2QI8ggo4qYJK+QWg&#10;XC8ksfnCrQCPcFIhBYyoQxDNQ44nVQZSLuNnhXXvBGLEsACWf3HV0kIjQdHs3D9BI0VFTfMwwibo&#10;wNFhxukwE9xXntgCYpZ2c+TQvnSY+3n82OF07PjRaAdHjhwGQrtjeolunFDatTu3LaFUqCbrGwUy&#10;2kjJBJOAMq9QBLnz467RDoSKc7O8znZ6H1iaLo4QMm+YTm8qIDKISuqK/bLLmN0hXcq9gNN0J228&#10;T+BQ76HDh9Lho0dxx46lM+fO4z6epP36UOZhzW/YMSNcd/DbZvNv4hrl2E+OAY0CTa/POL/P4wnJ&#10;AnbCQsjZpiMcUTxMsayI8rUeY1/V3TAwGh3sj2tWwNxrpOITSppQCqNO69dyrKmklLBiPcIifQMB&#10;nP8ZU9FMzwCNkrnc1NKYLeJCumFNKO0JbBLFMxnAavKtC81ypQnM/v1aa1tbwK2lzf0awrYAeF25&#10;dfSRqZ170pLff/d7Otl9GtPhdPfuHaTlnnT8xLH0zTff8gQ9AYSAlHEBwHPr9u30+acfptu3b0Yg&#10;2/IqJeNSET+gzP6D++ZV18OHD7PKQkHNm4qLBrBv/5504OB+5K3Bvrl09drVdAUF9dFHnwClj1BK&#10;H6Q33343PXvjrfTa629EI3NI2AbnjfZm2RiLJ5/AcrSmjxse8YXCeHqanxXVAszCBQyA6WaxHtDS&#10;LSRP5WVZtuuTCybhMw+k+ygiLGB0L9vdu49iOF4A+kQUbCqvGPnDfXNSp2Dx65m6VgGkRZbdsey6&#10;ZWCVgIT5pYPYxk013/ICKtJSWVVTrFPWj94Jr4ryRVAjXQCYnxheUGUCrdi+etWqCKzX1FZFZ5vZ&#10;aUxoR3SKiAvpEtHxClMJHTtyKB3cvxdA7U8HvZ9h3Nu5fZjB7/3RgQs47TDGFIrJjqx7ZQdGgWPF&#10;sp16GDWghYpSGZSgEhaw6QvFFG2DPCEWFirF+IuWlVduP1kxCbpCzRyYAywCBxBYR8S3gJiKsACa&#10;6si2JFQKBTU9PT0PO814j/Vl6PXH8Tx2zAskdb/4DR6D+oxnmb8LwA3H+dGmsbFRQTQ8D7gwrzvn&#10;5/0QShNcs3EeDgJJxVQotG2cu0FwIWfbzpbjTmG070JF9aHwtu+YRaFgpFM7dv/HNp2tzdnvtOnW&#10;thag0kzanMYmpiPVWoBTJw/zoZHxWG5pbU7NKKXJ7bvjtS9fH4twBO14kvoamoRSU5QxHR3nd27f&#10;lTrwLJb8/nd/SL//3e/Dvvv2d2G/BUqacPrN19+E/frXv0m//uo36YvPPqFz3uNpciDtO7An7d0/&#10;m/bs1XanPfswUt05FZipQfVdKChVlJALA2CC7uHDB+mTTz9LFy5eSLfv3Envvfd+euvtd9Ibb74V&#10;9vobbwKmN9NNgDjNDRrmZit/R7zp2Cg3UWmrTx6z1LmheZQnN96IQdAA3JaVloFSG1eW4QGsgFd2&#10;DYXXINvDTeSm9m3bwr747ixfunQFtSSchNLjsHv3HgHTGzQ4nszUY/3GuHT/Qm11dsSUgwBK6QuZ&#10;3pja2vyen8t1dX6apRoDVpSpju9C5fLuV9xI96mtrfle6mszwie+vul+vt/HsnAp4OeXFMJYj4/k&#10;UZfr80oMC4gJL/KEk7DLbqYB9NVphs4jTHaU1JNmh9sBsPbu3ZOOAqYjuHSHNR42B1DLGUxzaf+B&#10;uQDUHtrD3lngpGoCdu67fbsqQxVgR1MpTCwASrWhy1ayUFR0wnD3TDE7tNuKPCEV+bSRrMIEWgZU&#10;dhftxBkYBUj28FB1CoJKxG22lVBS/L79+/kt/B7zbU/T08CZ3y6kJwCHD0EBpzryHFQ7ptbrvMAC&#10;ih5fxeT1s90V5iCAbmgBPI9papsUsFO6pawHpDhmjsmVVCV1Rzunfve3PiFU7C+gfOhuRUGZfh9S&#10;GU66ocOom+GxiXkbGuU6LLK+weG01peV29vmTUAVeZ0bO2PZvHkjf2JyR7YpB9N2xpsWgsl2u65j&#10;fWn7NA+iqTTOcmGDw4Z7dmQw/a5k36GetN/+9rt5+81vfhv29dfZfvXlZ+nDD95Pr7/+DBfwAA0v&#10;37z9PCUP00BN53h6OtTp01IFdgQ1du782QjouS7Irl2/mp48foK79gHq6P30zrvvpbffeTfsrbff&#10;Ri29nd54C0Bhr2M+0YqGqjy20RlniAZJYwizYUbjozFgrhdPx9zgFiS95YpGqHljhdcwZb3RGWA0&#10;IG6yoLpx4zaK8R4q6RFAehi2i6eqTzrf0NdUXZu7nbbQkXylIQPELxj46Za6kLKuO59jfpugKlmA&#10;yu9FRZm8XpTR4j0/bm68xBxgykDLn2/RagImfrvKQLfuYoZWdQaVy9QjhEKZhdIqDxCaCijjUgLN&#10;1HWDldYlPGZ08YGKqXEigbVv37506CDtgHttemD/XDbaxX7BxPJ+wYQ757eiwkou3Q7qKjq6kCpA&#10;VcBqUpcxYKX7CLC896U24P32/hcgi/ag+0RepJj7ZagttI+wooOTt5cH5i5VPA++gJcgK8HL++v5&#10;uSxctjtXaud0mOdcQM66MjQyCK3X7aY5z7aGQuEYWeFrupGoIYBYtMspfnME+DHVm+rUtlio1KLd&#10;+wD2mMPDQJDj2X7d33qzWioAld1FbT4mi5p3u7Aa9HeNokyNVWkjuIb/zIazCaF1He1hvdt44A+N&#10;hPUDL61ny9bUvq4dVUq/o/zQCA8NYGd536pobvKPa3MbHh1XKQNF4Dc6PsE9mYiyYeQv+V0JRouB&#10;VMBI+/XXKCXsq19/nX711a9RUb9Jn3/2Wfrkk4/Txx9/DKQ+SF988WX67LMv0ueffxFwOnzkID56&#10;toM8RZ89e5YuXrqAMjofplK6fOVSeu21J7htH4bdvXePpxdqa3duwDZ8n655NGcmbkx2J3zxsvDl&#10;jXXkxjtB49RyY8wNdLxooKXGWQQSC4sGiEVjRPXkJ3FJ9ofqyq5DjnOUVBiNIA9vl4a1AZLum7Eq&#10;lZKvsnjxVUKmwkQomfrencumAZeSFdDSXP8hvAqLfX2pOMr7t+l52a8p+JdVeWpAKTiOqXZ02wJ4&#10;1FsAroBUhpYKamFZELns9gCTy6GosqoyRjEbyiffq3379qKUuNc8nA6GWhJMQIk0FJNgwlRWWgTA&#10;2d/7G5DbCaCM26AeXA9FxnIBqgyuErTivi9YEesqAOb6gmUFZvvI7eL7lh9w46HkPLbqpOj4tg3P&#10;L9uuBcWIqZoEVOFmxXlg7lvUWwApD+fnB2V2HfNDsmg/Auk/tvzAFDjW4W+x7ty2PcesAqPOUr3u&#10;VwAqvALhRBstIJU9hLxclPEYtm/bsnXpSgusMH6H6YCGu+hs+8L6B7Ei/R9Y3wB1YzEtpqUlpsk0&#10;NjamdevbI3+bI6mcd2HbSrbkD3/4Y/p9yX6HO6d9++138/bb3+LWYd98I6hw637zdfrlL3+Zvvzy&#10;C4D0BUD6NID1y1/+at6++PKX4aJ9igkrzXKfffopMPsoXb12JezmrRvptaevpY8+/iR9+NHH0Wh9&#10;mmoGVXfxVC0gZeP1SW1DVvIqg4196FJEYy4aMY0lj87YMEm5oQJsakpw8eS18ZXAVDRCUxVWuInc&#10;BD8X4pNPNVQ8QQNU3ERhlRtNXx7V69oYr7r49QLlan6FxW9BNUWalxdSb0zxZYOivE8Qg4N+HcHU&#10;z6/EVw0CRCW4lSyXKVLhVxfQECLFBLZwHQGMrpuAcrv71gPLgF4JUll15fUMQr8OmpcDkKUyAbRw&#10;CXP9cSyWjaH5JD5soBg4RVqyQwd5KKmgDqimhNP+UFeCTEDlmJPTCLjP8xDID6HCdnKvC7cvTPcx&#10;7ndh+Z7Hvf8BxLJl9bW9pMKyLQBFaBlDcxqD+xZAEzLGfgp1WLQx06zuSvWU6ijqKvbNqo12FiAp&#10;uZoabSurr5LR5gpXz3TBSgATZpht1LoLMBXttrBi/wJOi6FnsD/DygdpVmoFvEKdhXrL+dklzOvC&#10;pwisa4uh9A/mcbH+xQZ0FptvWrS1+bK8cGpOW4Fi58YNaWNX5/fAVNiSP/zxT+kPf8j2+9//Iey7&#10;7343bwEn7JsSnL77FhX11VeA6Usg9GWkoaZ+9dW8fQmcClNNZUX1eYDpE5TWW2+/la7fuJau3bia&#10;nj57iot0Azh9HIFUG+weGqzpQqPNTy3T3FhsuLgTNh4abACq9ESzgRik9UbmYK0wWlBTkXJz3R5y&#10;ngbiE0ipn6HEU0iVJIwCSKoqbg4Xy/wIjOOfOxHOiy2QvNBKVd+pCwApW7EmngymzZaJcqU8oOI+&#10;oaDmYZOXAyAqIszlUEhFHrDw/b2WZuGXwaRqEjwCR4AEnELlZNVjWrhl1lMosnkAlSwgtAhKURfw&#10;iRiYYMIEV7icAioUVT5G5wYnqzoh1akVTmD11aE8sdW5W87ID4jhStghvb/xAOJ+5nvLA8d7GiDK&#10;D5+AUgGkAkqhWDKAClhoBXQKVfU9EAU0FqkbVVQJQLYF3TLrdbvbCkU1iRUPMi0UEWDQdK2iTZHO&#10;u5fCqNSOoi0tSr8PpAwi21QBptzWSGlrBZCyQs+gse3Fw5T9w6izqKdQX+77PSABGmOs8xAqpQWc&#10;CgjNw2hRfgGmxfYPcPJ42qLlfwBTkQqmtX4dxAnFfraoJeDTi0rbaCwW+wcw/eUv/5IK+9Of/hz2&#10;xz/+EftTWAErldR3vxNW36KafhPK6euvv45lgfU1aWG/BlSFFbBSZQkyVdann34S9t577wWwPvzw&#10;w3TlyuUIkobxZC2W9xUuAG5DQKs0urNbV2L+ibvw1I2n2aKGWDzRoiEuapTzsjikcX4KFW5fNLDS&#10;ug2huFnOg8qfX8n01/KTAOOCxxcyS/kuh3ET/GLBYsUUqklIlVRWpIViCkhlJbUApqyq3O7nguMf&#10;YZobS/BQ1WSwBJxYL6AipELlAI+sqipLgPODejnNy8JK9VRyIwVUkVdaz+ADaOwfkGLZYzsvJQBI&#10;KqDyvK8NMSfMz4bEbGYs53eWHj75nmbllO+tkAr30JG7ErAytLJ68iE0D65FIHO5UM7aAswKcC2o&#10;HdNQUgGxDLLYP1RZdh+j7ZTMcvN1Wx/bo/0ILlLrMF1sAaoSxIp2VsCqiEVFuyqpnSLWJbRsa5Yr&#10;1FQBINtiAT/z5+srbS8enu63ALbvAy6HITDg43oBsO8Z2wqL0T7rE37U/T80XLaBsBKs/om1x1c8&#10;ir7TBqxUc9kc9V68ri35t3/7t1TYv/7rv4b99a9/m7cCWn/+81+wP2OqK2H1+zCBFSpLaJXs22+/&#10;nbdvvvkm7OuvSzDDfvWrX4UJq8XLX+ICfkl648aNcAE+/xyV9dlnYb7IGC4Bll2CDLB9e3UN9ubG&#10;jtkQF+T21HyDdPZvTl0vWalcNFSfrspzgUaDsjF4M/XLvXB2KlWAaZ4dnl9XiZd+vejtfoJlbQS9&#10;/ajdOpb9UoHgstxawCW8AmQlgGVYZd9baIWF+sqmymrBfMHYb5n7sTLdOCEmWEL5lNSV8CggU0Al&#10;Q4Y83bESRASV5bJCK2zBVXRbA/DL9eb1Iv4VyyWAZbAtHCcMWAkvf4fzv3yzXVMxZTh1RgcoXDtT&#10;41Dfu5+Y97Mw7+tii/hWyfLD6fsgE3BZiWWg/dCye7hgPtgWby8UWqHCC3AV68Ipu4kLrmOoNduP&#10;QCPND8SiLfkgzLZ4OSv4/LCcV2OlvPzQXLAMuRxjCrhhASrXgVOos3iYZsjNG2DRCuhlxbZgqrSF&#10;tFBwWb3FPCnth/v8M4v9vm8/hFdHR/7Sh2Z/cc7VPwAMZVVAcsn/9r/9b6mw/+V/+V/C/ut//a/z&#10;9m//9u9hf/874Pr730vg+uu8/eUvf0n/8i+CS2hlK9SWJsS03wEs7bvvjFv9NqyA1kL8SnipuH4d&#10;du/evXTkyJF07Jgf2T+cDocdSocOaQcjNY4RsYwIuJas1PBt9DZebXHjXdwQiwZqo8tmvCGDKxof&#10;ZiNQSofU7d2K7M3/hOHnVOYtJlHmV1h8t84vFuQbkd+1Mw0LiC2CWcmUuFpWW0IrA0uYqdLcV6Cp&#10;wgweCg9dwbBCXZUgE0D5geV/jXG4NsNDZSb4siv6A/U2v1ysZxVXLBfHsb4CaHkCX343a7E5LO3c&#10;mZgjtsXlHDzP9zDfRx86hflAKqy4n97HefsBxH4IMh9OPwTaD2G22L6f949tpFherNjChNei5QJo&#10;hc0//ErtqGhLxXJ+EP7Qvg+2H9o81L5nGWb/YLRZ08WAW2xC7P9fiwmwAq9If2DzMNMA1mJb6Cv0&#10;D/rKP4PZYlvyf/wf/0cq7L//9/8e9r/+r//rvP23//bfwoTUv//7v4f9HUAV9re//e2fwqqwP/3p&#10;T2F/wD38Z5BSVRVpAazffAOgMNWV7qJ29OjRbIBKQAmqgFWpgduoc8B1ceN2Yp+Nc+HpmhuiAfbv&#10;w8oGlhujjS0/IW1UwiqeTjyRJHl+FUEw+S0nXwLO8ZXiomsxsbK0XNyIxU+LQmlpWWUtKC5Tpa6f&#10;bskgc12/PKsroZTjVhkcQqkAx2JAFS5gBkd2BXO64LppxroKMBVuZmHWW2wroLSgshbMugv4OKs4&#10;DAAd4375UPGaCygbrzPCfdjkh0y2BUjl+zhviyDlg2cxrBYDqwDUYlsMqx9CyhiXaSwvAtcCoHLb&#10;CPX1g3ZSACu7kXm5AJRACmCV4BTri8D1PwOrfwYsofQfAuufwmohVrbYBNL/DLC+t77YSoD6oRUz&#10;9hdD6ofmSOBCP1kf4ZEfwmuxClvyf//f/3cq7P/8P//PsP/9f//f500lVUDqnysq3MBFsBJSwkpb&#10;DKnvK6oFSIVLKKzCLVyAVQZVVlSqKBu4dvz4sQVIYTbyf2jo8437QDS8IpaxuHFGXCPMxrfQ8OLJ&#10;GDGM3NhseEp0Y1URYFQ1bfN1k83zrkpYKb6SQVUAy/fjsgWkAFQBqvxVzQyrrK6yijL1nbqOjuIL&#10;m9kdLAAhSCItgeKHJiiE1w/B1AA8Ak4ly65ghpP5866kSk1XkjQH9RfiYgWcCgvlVjpenri3oI6c&#10;ZeyTr1C8hf3wvv3DvVsEqWyLQIUtPHQWQWqxovonsFoMqR/CavFyAagfQqqwHwLKtpLby/cBtdiK&#10;dvRDVbUYUj+E1Q9NKBXpvNEmC/v/AqvFthhIvosXtjivZAGk76XZlRRAGVYs/wBW9pHFD3HBZH6G&#10;0mKFld3LJf/P//P/pMKEzwKc/vv3IKWSElIBnn/92zykVFPffvdtgOjf/v3fwq1z+e9//9eIKX3y&#10;ySe4ZV9FvrGkwu37wx8zmHKg/Y+hlL799rcxreCrGPX7IiwUFGA6ceLEvB0/fnxRY/epnBu6ampx&#10;Q7dh2zCV/T9slAGrRQ1xAVQ2wEUSnlSJbcBSH9yRD+d8+G5dBHf9jARmTCVbKaYSwHKEKlsBKW/K&#10;DxVVvLayCFARk0IxFQH1AhDZ3ftBTAorwLEYIgvgyvNG5tUU6YKyElZZQQmYImD//fozqHK9i6FY&#10;MurWiol7C7OLN8c9UH16v7Sj3Cfh4lwgldNiQPlwUBV5z4o8l38IK++VdS6GlFMQ7BC+bvJDNeU9&#10;LNqA9zbDKrcDXfOiTVguD67smV/2WHkEMbcJUwES7aSAFGUFjfsIBdNs+aFWgEs4Wc5UsCyGVBFG&#10;MGYlQL4PrAwnlwXOYlj9o/0TSJVM8PwQVNpiMNm2F68XVgDJZaGR14tAfgaUAXVT525lOBW2AKbF&#10;cPLaZ2gNR9sxnhvvBZYAtUQI/F//1/8Vrtyvv/51+uvf/hpAUbkIoq/J+/DDDwJG77//fryOIsC+&#10;+upXoXY++OC9mAX+DerGiZNCymC1MPr000/DjTNe9Mc//TF997vvYsa3YBJQ1v3uu+/EuqN19+7d&#10;Zf3dAJEQ89ys47PPP0snT54MKJ08WQIUDV0rIFU8iRc39sM0/miUNtJokHm5iEMUkMpwym6eFg0v&#10;GmNWUxEk56Z7wRye9SI6ZcCgeIw+YYvBlEegSpAKWwgEFzdmQylGVTxB8tA6wBJOuG+CKgNiARZ5&#10;OkIJVIuA9EMrlI1AKtICSGGhckpqqqSg/K656ikDqhTnClDl5eJchFTASViZlupXqhdwEkqmqkwD&#10;u94j1avrBejt+A48eJ+8L07s28PDwjLmeT9c3k1a3DfviQ8UO4SdzTps2HZuy46MDpfK7KU8ddJp&#10;hJAwiGNzL+0oTiy0Izv50NQOab4dz3trh7JeR2I9Lx9CgsbjCooADr+jr39bzF63rHX6ewoweWwB&#10;WkBJsw5/u/nxWRX262U/oWSYwJic0PGYnpfns70EJsvb+T2Gy273PO3gLnuuXn+vi260x8/LPWkT&#10;7dRYlOVVKqp9jyeY/G3WYWqex4hJmFwbj+9D2NR9TZ3Fbd1eM3+z99lteeRvMI7tuvPbTL2uzqUq&#10;2n/RBxaDyXN33T5gH1tHHwhXTnfprbfeTG+++Xr66KMPA0COiL3xxjMU0X8NeKhkbt26GZBxxvfb&#10;77wdc5Is8wAg3b9/L7373rux/+3bt9IzYCXQ3iPvTep+9uxp1OP8Jfd7+OhhHO/Jk8ekb8So3OXL&#10;l9Lbb/shtidR59Onr6WrV69E3YLp1KlTYYVyOllSTwWcCjt6NIPJp/IPn6CajdXGnuG0IOOLp+Ri&#10;MKmknMxpw47h2Ri1yF9TFEwR5A3VlMGU0wJI+UYU6mkeSoUJJOf9sM1hdRWT7pudvgCC8aZ5MM0r&#10;muYIhAuJsHlICYtSDCoAldXM/xScTLEYxStZPuYCmKL++WO2lAAlnJqiAedXHop3tPL3g+xIXlff&#10;mLdTmx+dqHcL1zePitngVQSDvshKwyw6srLebXYw63Ldd9SEXb6n+6hrW3R0O4DgiNn4dIQcFB6L&#10;DmKHc7TJ7xdZn/CxE9lJC6i53fzi3OxUHst176kw8F57HM8nvgiwdXPq4H5t3qLbyv6YvzdmXZdc&#10;Fc/F3yag3O456eLm8x2LYzjXy7xwgeM9tvzlC+v3fAWIdViXHdjtXgsB5vlFPZTxvGyTbhcu/h4f&#10;dir64jMtnrft0uvsuqnHtg0a33S791DoRvulfcb143h5zpEfUtwcSj88Atq25xJ1UN77a75pH+fm&#10;dfFaZiD59diFh7NfHvD8haCAcwBF8PmgXqJKETpffvl5zMIWOgLh5s0b6S7bvvji84CWakgwBYAA&#10;jF8kUCm98cbr2Bvp9p1b6RGw0f2yzqdPn7L9KeXvU++TdOPm1fgawZUrl0nvht2jLiF2+86NON7l&#10;KxdjP+c1ue42AeWxz5w5k86cPk16eh5QmsAq1FShouYhhXpaPGpXjNwtAOqfxyEE1TysMJ90Tjuw&#10;4Tvs6qxvJ6TZeArLcCp9lC6UFCaoQjkVsMrKKYMqfwbY0T1vmC5c0fmdjKa1RxC8NPcjIFVSMvOQ&#10;cgpCaZk899fMc3qCMSvzVWDmW06Q5GB63ie7Yvn/84RVTCPAvRNWMSWANMPwBxZwyqASUF4PIWCj&#10;tmOajgMjO6rX1Fd+3O7TM560TlQNAKBg+nrj2nodiyd2ASI7j51OaFnGjmlqGZ+2fnbH/f3ahMco&#10;6nY/O6YwNM8/KPD4Lsdx6DCeo+oud9Ch+PZ47B+dpCvqdVuhjE3dR0AUHXCT3/Lq6QKyM7E9q5BN&#10;qSdAtingJIzc398qINyef99w3Hs7u8eJ73azj4Dx+P7dlucs+Gw/7uOfcwoGO7ygFAYxGuoHEeOj&#10;iF1Rh3ASjrY5IWLdEb/0L8+AaQFozyseiMBR8zq5r3PRBKb7eDx/r+UElS9cx1+pUa/7+8KwHoDh&#10;B+Fq3HQj+Z6X18vfkmGUweQXCswXhP4+v8VvWVPVktdiiarm2bPX0jvAJoPpo3DThIHKxVTQPHr0&#10;IN2544usN0P9CCEVknByu6Bxm+pHd+2TT/0Kwf2o7w5AEmiCzc/t3rt/N91k+caN67HvgwcP2Ocy&#10;265EvY8ePYrPoLjt+vVr1H07nT17NuwcFpAq2enT3wfUPKRKaqqITXw/gFoKmpbe5/qPICWcVFe+&#10;GuMMYUc04l26wRwAz4HePArlp35tFHm9BKzIK6kqGwywWqyqDIK7rPtmZ/fGF9MIbBABJ5bn4RSg&#10;yqn/hyes3C/PiSoBijxhkSFUUjglgISKCuWUpwoEiH6gpnTl8jHbYlkw5ThUXRx34TgZbNat2cjD&#10;BcB8wpqOlj4NKxwyVJxlnN/Tct3GLhDsgHY6O4Tb7AhCxwYvkGKZsqoj9zfPrzhs7d1cqrM3gDIE&#10;mDyeQMl/+53vh2UCJhzH+2Jd+Xz9REjudEJGWHk/hJX3x/ICxg5uZ7I+O6v7CAvrEirCyf0DepRx&#10;2Q4nIK2vOA9VuEBw2WPE11NpH37mw+99Z7crlzc/2hDmOejOeSw7vHVGu2E/z9Oyrlu2WBYUHmdh&#10;uaekyPPAi9dRCAgp173fbvOjbaqWqF8wqWD47dYtBFX0tmO/IuCx3cdjCnPbqXVp7u9vUgXZVrwm&#10;5qu6/GyKkPLrBALKdreug7a+jnZOvbb9JaojVdFDwPPs9dcCOk9eexRK6O69O2FC6fFj36q/G3AS&#10;MlqhogSQVsBLMLn/HVSUqa+cWFYQCa9Hjx+GIhJO129cDTWlCS1BdPPmTcr7Bn9WVCqt8+fPz1sA&#10;6tw5TFidCTuNmipsQU2dKLl0BsRzILV4j2vxu1zfG+H5gaKKoCkune9UOfHS11mc02RDtyNtoYHZ&#10;yIovAxZD5QGrsJKiKiD1D0oqL+sa+lTxS5dxc2PErjStQFiVICUcnLiZl1vnQVVAyXKFqilcMLcV&#10;bl928RZcMM11G4eQWgzFsIBhTgOIHLNQb0VwXkBlQGTweG1cHh93ZGY4oFPk23ldVlnYeQM4KFCf&#10;6CoKO7Md33L+g4pqIwNLN6Qnyggi93Mf6+r3RWrqsiN4jFA8dG6Vifta1ntkBy+O6atF7u+9ERB2&#10;mAIqmh3L41nedTuSZtlQQ7Ef9y/2Nc37FKAwdT/TrB5yXcLAc9I8X++/sIvjkSeYImVd81ps6kJd&#10;h2XohBovbdeEcG5L+dxsR6YCzv1dV+kUqqgYFRYKpsKlAJOAEFbWF6PCtAXzi9/j/tbnw8jzzOvr&#10;4zi2HUeTTf1N5ts+VFDRtjlXt3ksH8ACObfHxsjLSr4JcLWmJSoUXxUx6Cww3njz9fT02ZNQS8JH&#10;GD1FURkLEj6qHyGji6UJptdeexzvvFk24EWZQklZj3CxnFCK9NaNAJjHvnnzesSdhJZQMt/6dR+z&#10;ospwvHjx4rwJpwsXMNIMqHPzikor1JRwMhjuqJ0jdsaetMWjdguKSpevpKhKcDIAa/zCkRWf+sYi&#10;nM/ku1N+t8kOkL91gxWA4mYJqXiqki5AKiuoBUhlBVXAys5iY/ClYBuCI3VFo7AhxY00jxvrzXVd&#10;UOQGhTtgB2D/Ypv7ZWAtxIiy+XqMKss/+cx5i2GVFZtAVL2V4MQxsmUw5ka02LLb6O831iBQdMl0&#10;5VRE8b0qAGIsISuV3qxiKGdnNRUC8WcTqBSvhfs4ymasw3WvpwppW1/pS6bAyM43MKgaymWEjW/d&#10;xzX3aU3H9H4UDwfrcB/PISuUbAIsOnkJKO6nWyQkfbhYh8dUeQgIt7l/AIsHiTDpwsVy2TzPRXWh&#10;xV+Pux/192zuChBEJ/c4nJN1Fq/wxLfoqdt8y0Qe9Ub9tBfPNdpLCVCeW+HC5XV/45bYLhTyb8uw&#10;VfUEXP3Es+dMm3NdsPipEu91bmsCI0PD8/Je2xaiTQKq9RuyIipUTwZrbn9RT2HUV7SL/Ldp+Y9B&#10;zPMNBrd7XtEegZeuoR+W09aybYmKRjfuvfffw5V7nNUScHr85FGoKGH09OkT8jHgJKzc5qdMBI95&#10;1lHEnTRjR/dJLesonopH4BQmnO4/wP27dzvcNL8yUADLso9QZ4+B5J07d+IY5l2+dCnb5cvJzwH7&#10;ZwamFy5cCMtq6ty8oioAVQTHjx/Lc6Bc/v7oXZ7wJ5xUU/mVF9y3mDIwE4FvA48GU/PIhgHwoRid&#10;iw/M8dTxySOg7JgLH+VaBCoNSJnOK6pSoykg5becbCxCRnOKgWmhnkwL9eRfTHnDbRRFI9Vct0xA&#10;Cl++mCdlo/K1lsUKKlyyEpiyktIly+5kPtYimwdVbnBaAcgAFVacZ5xj6fxUb8LM8xFEhUsVkAq4&#10;CCsUlGqo1PmFk/mF6jKWIrx6/UMHzI7XD4gEoOUHh/pDcVnG+gWc13bLVhUJ17x0LwpQmee/ibhv&#10;oahUFnZ+weRx3d9zdh8Vkvep6OACRZXkcpHmb8bn+xBwoR5VkvEUlVXcD8zOaVvxPlmP5+X+3T3s&#10;yz7WUbSLoi63mR+/obTNumwzAdB4wOVjus36BZUK5XvnjRUw8v8Z45w4f9cFiakqJ6sq20AH5wiY&#10;uMeaoHLd+1yAxTyPHftSp/fd45gKIBWp+ba/zo25Leuu6R5aRmXUXICJOlVLuX21pSVPUDva+4BJ&#10;N0718/jJwxg1U9EUsFH5LAaTrp3AUF0JpYcPczlN5RVwCstgWQwmA+VCSSCpiPxUbw6KUw57EHU9&#10;YP1uAMv8SyUoaaqmgBN5QqlQURlM2cXLbp7/67UITCU4hYIqwKRyQi3l0bnZiC3F7F2UUsBoHBjh&#10;uhXfcrKzGEPxo3IBpEVgCgXlk7uUBqCAU4ZUCUwCapGSMh5lEHyTUtfGYqO1IbFu48hwKuR3VlHe&#10;4Ay0UmdQeWG6hG6zDk2FFnOkYj8Bk199EUQBpRKMfGoFmMwPaLm9Oa1b2xyNpABUbpRZkdmA5tUU&#10;YCrKLFgJTiVAmVrec/G35X3XRsfxujhsXsBK0OTlvpjbUoAkrikqxtT7UOQJOpWWSqgAk1AxduW+&#10;dmCPkwPPOahsWgBLi2uJ+QcU7i+oMgCyEtE8RqGE7KTaPBSEC8vuX4Ap759VmKkdVDgU2zx373XE&#10;lIBJAbd8Phl2hYKyrAopA8zyeZ+iHeRzyLByewyu2C7I9xjCw7IFmDx375HntBhMmopJQOl2FmAq&#10;2p3bshJCYVHG++++C/c8twnr9DgFtPxr/qy0jSHlMsLI9qZSd9lP7Hos1d2Sd955O73+xrNwnVQ+&#10;DuFn5SSgSDEBJYiMR+lmuS6QBM/bb78V+z4BVkW5ws0z5mRg3XKFm6dSuv8A+ACwGJFz5A1VJbAK&#10;mBn8Nsb06HGOWWlXr16dN+F0pQQp4aRdLCkn0wyp7ObNB8SBk//salA8VBLqyFceIgBuHClmf2eX&#10;zZiIMZB4FWXMORoON+uSYKol52zQaXxKR8CXBi+cXM+g8jvi+dvL865eCU7zAXNsPiaF2ZCKDhCT&#10;Mln3qafZeAq4mGbXMFs0SBtpqXG63cYtmDxedAoaqI0qGiE33sYRcSKN5XkFxXqAA8kurGIf1lVC&#10;gsVt+YmWG2BYCTAFAKPxhmWIes6Wzw07g7ZTVVgqbxofM8MCSCioIhbllyb7cNkMggufrJy4viV3&#10;z/IBf8w8lVcsAy9/e8SrKCcsoly4ZqqmfP2jHCArrp35sR95GTK6gXZ4rjXmtdTy9c0xn0IRCZcA&#10;C3mmrhdxp8LspJb1HGLY3vw47sL9K0zQFcCMcxWmpKGUvPfUHwCljgwp1zOYzHe/UEkALh50AaeS&#10;za9ncOT7VAS8bSe5rejKeY8tq9JxWVcvwMS6EPM35HtLHdz3Aj62CYGU98mun8tuM4aV047SQ9G4&#10;Un5ARltk2xKh5LwlY0IC5u2334x4kxBylM5UOAmc1wGXqesCShX19jtvxn7PXn8aI3Dm6Ypld0zA&#10;5OH+UFMoIWEjiISU+aqhwgqgCacnT4xz+V1tXb48Onft2rVIF0NKpaVlN68EqVIsSlA5aqcZCM8z&#10;xA8DJIPcjr7tCSD53pPTARza9kuGzgtxKFe3rfi8hLByIlx8iK6kovxCYAR8S3CyM/lUFkqmhZIK&#10;OIVyWpgVrWVI5Y5RTCEQOi7bgG1E842KzmwjssGEW+i+AacMs8Jyw86NV/cw3Any3C/MBmQDmXfr&#10;CjhlQDlCaONymyqqgEmGTgZPAZr8jl9OLZNt8buCC/u5nmfA4wJhRXl/V1xDwOMDQLiYCh2hZPA7&#10;oMS19fpmyw8Br7GqyuvquvvFQyFcvgJYPiAMgOf1DJ6SUuL6LFZUmvcld/L8H4VadHyuoR03VIxq&#10;imUtPyAy7KKOEhy8f/leuB8p+1neegtzW9ynYl+PU6rL8p5rPpfcRuK8F+1fWHEeuU1lCBfnkMGU&#10;25P3wDTaFNDx4SWkvCdCRaUSYMIWA0uFGCllQ0mV8ov4WOwfeQsKyzZkW3G7qTEkYeZInIrJUWX3&#10;aaHNCaQwVJWunfsucfLj+x+8H2ZsyekDX/7yS0DzDEC9HWBSFQmcwgx0q6YiPvWO8al3Qmk5SzuP&#10;6lHuqeWeBJzCVFS4eLqIxq5Ms6uXTQAVQCtgptoSaE4v8FMojtbdJL1+/XoExjXhJLCuXLnC8pVI&#10;C5cv3Ln5aQWnw21THc3FKwmzyU/3qowEkjByKDebs3Z3RqA8vmeNqnKipQDzpUs/Kj8+mufUFLGT&#10;Im5i+n1QLYLUYlDNQyq7eLph5tmwYtSOxpahREPixptGR2Y5Jojicpp6rPyXVRj7zjdw4KSb6H55&#10;xC/v699ICQpjQ8IoP+EWLMNjARrukyGTQWPjW1BHWcUJpwI6cRzKFeAp9o3fUTI7Ufym0j5xHVFJ&#10;+WuLxX/B5ViU7vT89cVUUzn+1JtBRp7un9fWCX26aeYJKGFUKFhBV0BqAU6LFGwBqlLnNy0su0yC&#10;QVDk5QyVPAlSJZP3z9fe/SPWNL+8sI8KzXqKfNPF7qeQ2rwl30fPM9/PDB3PpWgvcd7+Do5f1OV5&#10;FOow4EZeduszmASM9ycgGYDS8oPPcxUgxWhauHqsx/3m/pm6v8uWM04kdHTXYjvr+aFl7MntqqSs&#10;wItpAKooH36CqVBSLpuX1VLJVEy6cs7W/ujjD1E/b6VP4guTb6Q333oj4k4qKcsInMJUUgLtrbfe&#10;iviSc5ZUTc7yFlaqJ8s5K7yAmSorx6+0DKpQUoUBIAEmpKzf5QJkgimP7GUTUAWoAlKYcCoU1cWL&#10;2a1z5G7xtAK/ROC/ruZXBXYEYJzMVnyLyWVH47LLdzzKGxCPiZlz+8LVC2VFed06Y03xYS07FE/9&#10;gFQ8/RcvZ1VVzPGJgDkdpABVsRwjcwGsPKO821iEgIqGlRuXndjOHJNFUX2ea/y/mp3Wem2QNOJo&#10;5CVVZT2uu59KzH9vya+95FE9G4gNxmUhZWP1eCHFPR6NtkgDJmwvYBNwosHawIpGXpxjAR3hFHGV&#10;+d/B0x1o5vLZBIzxu7ieJfB4fb2GeXZznvskeIRThlG+xvlhkN2/vO4EyNJkz5LLpypScQmmwv3z&#10;YVF0cs1geQEI63RfO777BYDYliGRFYx1ep+sP8PNevK1t4ydPwNlYT9NkMQDifpCFZEWxzYtoCVk&#10;fNiYxm8QSlh2P0t1LIJVrl+oWcdCntc+3D2uudfee1KAyfy4Xyy7rmuVA9oL99h7moGVg9feT9N8&#10;z93XILtB7gUlFQ+wUpns1qHKMd09wSfEciwp72Pby8AyIJ7n5S0RJsJI+/iTj0L9qJDMfwdQOWL3&#10;5pu6d+8EdCIOBYRUSm6z7Ie+xvLBewEnYaby0u3T3njzGZDCgJXqK1xEACXUnIxZKCrhVSglYZiB&#10;9jjdx+0TZioqR+m027cd2TM+dTurqBKoChNQRWC8sGLEzkC4KslAeHyZEHPUzQlsp099f7KmnV+L&#10;j9Htwe2b3ZXfEqe80wYi1qQN5Q9c2cGKDiKwis5TgClDqoBTNqGkYrDh5Kd8nimrmWfjLxpX0ZHj&#10;hWPf48OGSseLY9DxhFExdSH/X17ueO6XwZSD6iG7gY+pDcJlrYCHeTZWl923gJN1FIoqN15S6iv2&#10;K86xMOtY/BvCrSlAFds3xshbvNIR1zNfR0HlHCgnUxbXNLt3+Zq6XWA5KlcoVVOnHhTls1o1PpUn&#10;XxqfKsrZeQuzrFMR7PCCqHhYZOAUoPdPIp1AmYHhduFUQEATLKq+iPOw7j7ehwI0sW9pn6y0MqgK&#10;2ERdASj3Yf+oI9ed2wYGMD2+51jUE/uyzfaSzyOfk/XHtfdBBzwyoPLIXM7P9yzfl7zsPc2KKcPJ&#10;kbti9M20AJaqyFQwuU3lVCgs97f9mGqCxnVBFKN3gMkHotuKeU+6eMJJl09b8gEunLEhX7z9/PNP&#10;0wcfvhcQMu+9998N6KiodPEEj/YGQHF6gfbue5T95EP2ez+UlVaUU4EVMBM2hemiCagFAOn2CSxS&#10;8nXndCUdmfOVlkjv6e5lc7ROQJkKpwJUtwCUo3jCSZfuh/GmBUidT+dRUsJpbm9+m1w4FfOfioma&#10;vtaiu+S/txTzmUJtYQbFi2B4fPmPThXfbI6nPp2rlGYlRUcxxQJOAak8FF68FKzSiQ6G2YiiMZMG&#10;nKJT5w5tOg9UYOq7exmCdNBorLnhq748RjRqlouG5zwpv8ldBLQLMNk4VFHRYCnnlIRi2WMKke9D&#10;Z0Ed2cBy4y6VxwI8WIbr983fOl+edH5gARPyXhfje77bVoBK2OQHgHOkFuClOjIu5XV12QeA24pX&#10;Xwpo+cqKywG4ErTmOzuWr9uWgE+ewOnrKs4uB24ATWCEu4ZZPh4qXu/YN0MlrvsiyGjWEYApWYZL&#10;VnOxjftsTCzUHXCMWFjUkYFk6vEDspFmKPnQyXXl885pcQ55W7hz8YDLqlkwRsAeEzymcY8DLDx0&#10;nP4AaLyfrlveB0sBq4AScAlj2X1VQNYZsAJMxp0KReU+ti8hltU4oEJZhasnuFg3r5j7pAsXoQXU&#10;1ZLPP/8soOPsbyH1yacfh+rRPfPLAQJKE06qo2IUzrKaykpAvf/BuwEpzTLvvvd2Lg+cstv3xjyk&#10;sop6Sj6gIg0lBZhefwM4PXPOFG6fI4O6fDHSh8UUhiKQnudHPTA+5SifUxJKc6LulVJdvGLUzrQA&#10;1GJIHT92NOJHvnLiy5yL5z/p/qme/B6QM8B3TPupivw5VV9IFUz5/8lGQj3lv4HyE6a+0Jg7l39e&#10;YH7AIwCUO5Z/wul2wVF0lC00wnia0+ALd0wwFVY0IDuzo4UG4I2L+eefhULoo+FGoyx1MoPwBeTc&#10;T7Bt2ZzntYTvH0FrGlkoqAyp+Gt04GHDcp8c7PXYef9wAQrwlAC1GFIZNtmKY/vUj+XS79i8yMUw&#10;jb85infdSmBC3QyPZuDHREt+n9uHhjNwhknN82VqY1GhpAR+wAnXlmtRQKkw98lxqQU1VXTgAkoB&#10;CKBg5w8oYE7otGwGjIonw0X4fE8BCYQSXLKCKUHG5di3ZOwTx4hted2/ks8Qyq5YhlIuV4CqqM9t&#10;+Rwoo+tn6nmZX9ov/9O0qs16TTFVnAqqdD+9ZwGp0roTOQsw+eDJr6Fk4KjeTd2+GEzGmHT7hMs8&#10;jAowlUAVYIo0u2zFckxRYD9HLm2HWgzCYOHKffoZbpz2KQBC+WgfAaqPPkJJffJBBhAq6kPsA+Cj&#10;CZ13MIPjsfyuo3lvzMem3gQ+bwKft97WnXsall93eUKKPXOmuDEnY00P02sA6AmpAHKKwcNH98kX&#10;QHfTPSzS+7dRTXfSvRjBcwrBrXTnturoWrrprPEbV+ft6vUcCL967VLY5avC6UK8JKxdunQ+zDiS&#10;0MkzvHeipM5gwOnc6XlzFM935vJ7TgsfyhJM+bMN2fITv/j+cf44fAGoDCQ6UaiorG6iAwGm7OLl&#10;/+JXUbmeO4pD26WOTVq4dkJBABZ/mBBqAzOvP56kuSNpdkTrsQ7rykAQBjm2IJDCSk82zUYpLAp1&#10;psUIVAEjLMC0SDkV8SSt2De7MHaUnHr8bNndWKygBI4AKtLhEadnqIwMhOdJmc7w7nd5MAe7TQcB&#10;kjPAXXcEz98bM8Mx82P0TljTUYXNNsCzrc/lDIxQKC6XOvi8ajEtgUBzPzu9MIiyJQBECky2LALD&#10;1lJqXsScCjAU61tw03XhYt1rkWFRPABy0JzrTqq69V5FXmmelCBwPafZNsW0BEGTweKLvvPlMIFS&#10;lLdcsV6Y5eKBY32lPOuJd/NMS8vxAArVk100J01mhZVBFYFz0gyurJQEkctZKRkyKOBkWysFzuOh&#10;mMGkGZNaInR0wz78CNcs1A8GbD54H/UjeN41wP0WLhqqp4DPm8aZsAI8xo8Aj6pHN+01ofME+KB6&#10;XnsKdATQ4weoH6cHoGiEDHb3ngHs6/F1gVu3SLXbvppyFbfsWrp+80q6du1yugZorgdsnBoAZAIu&#10;GTT+kaaQOV/6M80LF8+hhs5mAzTnzp0CNqdRQafSmbMlO30ynTKOdOJYKKI9jrihmk6ePEb+sXT8&#10;xNF0/Dh24kiY8CqmFThqV8ApphOYFoACDgWcTDOcsmV35PsWLp6QwvI/+tIRsX7gFE9ln6LYQqfO&#10;HVsFEAohoFYKDIdiyK5KBOSxYmQwntgCgYZfKB0bYoy6lWJEmipKuCzEt4pY1wKkCrXksmByuXND&#10;ASkbeYZSxLkEEzavmEqAdNvi36MLFl9sMMg9kK1P4/cUqd9Zz6lzx4RPhk1ApDQ9IEACWAJAmAAy&#10;T0WyZSsgIO3t5ZxiOcNCUAgO14VE9+YMie6AySJYaIChp9tRxdyJNwkAlwswaF0ZEAEN1kMV0IHt&#10;yO6vMsn1sb20b3R81gVGhkauyzIZDllZWC5gIBTo6HlZ5VKsZzDkkbWcH1DYAARiCoCgaE8dpeW8&#10;LjhUztrCckcHrj2p9QqVQil5vPm5TovSgJD7bjC2lOvxWKYxErzOUbhs8T5esewIHRaTLtudmJkH&#10;YZYEeN7D3QI4uliOpL35ZlY5piodX0kRMmHPDFQLm4ehch49Rt2gcB7EbO2sbO6qZu44Yzvb7Vsl&#10;AN2+AYQyeHxp97ov74bKyeCJLwyobq5ezErnCvBR6VxG4WgqHdJ58JTgo9I5e/Z0BhEQOguMIj1z&#10;Ip0u2amTx9PJUxip4BFCJ4DOkSP5o2QGko8fPxwgOuJ/8R89FP8orB3BDhyYCzg5cldMKxBQhRUq&#10;yjRcuoDVwhf5FgCVA7wZYv4VT1Y/LkeMyvgIasd4UcQRUE929MLs3AJHN1EYFYpLABn3yGlWToXy&#10;EnLmBRjsaD55BUpJ8YTaKUHKvFBpJYgIjvyVhGyhiErpPKhKgNJUKqqXrFgEhCDJSqV/oBeIbGZ7&#10;SbUAiWKbQNG9UZVso0yvFupFJaMiyXDpZVmAmFe4KLHOfqFetjqCVoAoQyeXE5iOgpXAIyCw7h7n&#10;ABXLQKdYXwSIMIDTOQ8JY2p5eVO3itHgsOsCAQiQRqe1Y5Y6coDA7Z25IxfrduaNm3K+HTjy3cdO&#10;XurokQqUUkePurEAgZ3eMqXt5hXp+vV0fizvn5fj6wHxBYFseWa/KqZILePM7sIEBSqGvDbW17a3&#10;xHrU5T7CZL6skyhznfkrBQvHCOBgRdmos1SvaeTN14NiMs7zBgDSdXoMbB69hgv16B6guYdL5Ryj&#10;O4Dnbti9iOHcwqUCOPHWf/6W0h3hg9IRQnfuCqGrgEkQXQNK19INQHT1ymVggwGfK5dxsa5fQg3p&#10;Wl1IV0gFzkWhcwnFc/FsTi+Znk3nL5SAA3xMVT3nzp4EQCfTadJTp0+kk6ePB4DOnWP51LF5O3Hy&#10;SDp9+lg6BnROsnzshJ90PRR2TDuGYtqTv7t0+MiBsAMH59JBbP/BfenAoblY97/5def8YqGjer7Q&#10;K5yKv+H5IaQyqBb9CysW/w6MOxiuGBATSCon3T3VUgGXYoJmEfvQChWSJ2pmNaISiXhUoT4WASSs&#10;BI8iLeBRqBuBtNgNywHObMVcpO+7YaVg/A+OYZ26GabZFRImKJcAj8Fb4yXZIo5SgstmIUJeD7DY&#10;Gsu6OZwv6z0AomszZhrKwlc1hGJ2N7pJN29WmQAEQBEzpQGO+wmW2B/QRHlssSvj/nk/fr/AKaka&#10;6+kCEgKmk2XBIWQ6gUahHDZuFDgFQFQGGNsDCABiHR3WzigMzFN1rN+Q1UEMMNA5O1l3kqvKYcMG&#10;X+lYAEbU0WEnzcPmdta2tXmkStDY+YVV/gpA3m/9evbD3H8dqcAIuNDhAwyl5QwV6hICAQaWMdP2&#10;debn47S1NZOPkbYWy9g6yhTrra1N7GcZXyNxHlITqsjRN5cbUzO2dq3f/vLvx/Jxcr1OC/DY1p3z&#10;8vwlX0uxvmxLHqt4cLMeoXoelmD06KFfCED1qHiEEC7X3fs3UTnX0k2AI3hu3tLdUvlczmoH6FwH&#10;OteFj7EdVQ92+SqulsrnSlY8qp8rl8+xfA43DPCgcrSLl1A8FxbAc4ltp3G5Tp89AZBOknccYLEN&#10;AJ05cww7Hm7XyZNH04lTR1A/qJ1jKh7Ac/wQbhp5Jw+jfA4CJZTPsQPpkOBh/dDhOdL9YcLnIPCZ&#10;O7AXt24vykjbE+n+/XvS3n2709652TS3f3eac3nvrrQHc3129860e+9M2r3HF353pF2sz+yaJp0G&#10;dK5vTzt3bo+8nTP534FHRxfiQ/GX5CgmlVSOO+neFXGnrIaEVJ5esHU+qJ1HjBZUlIpIgBTAMq8A&#10;SQaLLllet4O7Pv/NqMgrqagSXMzX1Yv4UQEw0nDTAMtWYLO1j+MGdLKiEUZZsahuVC0qlU0Bpy29&#10;WbFsCyCpTEoGcHqAR7hHQkQAoUC6uh3OzsDpYt1Ut2Uj+QEKlt23i/xNXRko5nexvEmwYKahQlAf&#10;kWpAReB0si3cngBOaVtpWcjMKxXMfNc3uA4IhIjqoqMzg0UXxW12tlAdJRCEChAIpc4aUMBUAwEA&#10;YUC6rqMEBTrj2nY6ZdH5XS46fnTWpijnPgEttrfauaODN5FSbp3Lli2VCeBYb94end/62KdDgLgP&#10;yy3kt1gHZipYor5S3f65anNbY2pqbgjgtLSSulykLdlaWY8yTTltaq5nf8rHttJ+lmF7I+a+LeRb&#10;v+XcP34LeUseqYqAzx3crJsqnHuA5w4AAjzxnaRbV3C3rgAjXa1LgAelc/1iusLyVZVOKB4M8GhX&#10;r57DjPsIm7Pp4kVdLaADVC4Bn4uk5y7oap1KZ0LxnCDV3RI4x4EQbhcK59z54+x3Ih1H5Zw4neM9&#10;J08fCXfr6LFDpKgeXK4TJ3G1UD2HjuwHQoDn8IF0gjJHgM7R48AI8Ow/hB0EOPuBDcCZAzgLNkt+&#10;TgXPwYPOCJ8BLH6QfgYwme5MBw/Mpn37ABHA2T07jes3zTY/IAd4BNDMJHDym8+O3vkp1Mk0vdNP&#10;y06k7dPYlJ+WHU9T2/0X1/FQTbpuRSDcdPEoneuCKeAEmIRRTBLULWNZSLlcgCorqwV3L6AlpEqg&#10;Ut3EZ1dKSse0gFAOqqqqBNOCW/Z9NZUt1BTKSlXS16cCwi1S4QCcLVtz2oOS6Q4AlVSNCkeQCB6A&#10;E3k9ukgZOMJIleJ6pN0lpYIJGd0WQdPZ2c55+64g9QgWQBEKBkgIKeMrnZsyZDZ15diGSscynRuF&#10;TFYxrguYDexXgKlzoy6PhoLpBDyoj/aS+jBPuGR3Q5gAIbezHOa2EjTaAMH69bojduySCsDWAZIA&#10;RHR+O2Fp2RdYXRcAdt62Bso1ktfAfpShU7u9XRC1+m829RkEbfWpiWXLWJ9ps/VRhx3bujJcrKuR&#10;81fFCIJsQkCAeJyoD4isXcs21hub6lMj683UH8v+FT3Ha+H4jU0st9alhuY68mtTY30t58FyUy3n&#10;wDLbGyzP/i3kN5Hf1FRDfe5DSp0BLAHVmOtspZzHaqKM2zzGknsPbodLdiuU0JV0CyCFC4bduo0C&#10;uuGXJQESakhYXb6s+4XyAUgZQMAHCJ3XgM35C7hYKJxzF0+FqyVozuBiFcA5jdrRTqF0XD+l2gE+&#10;J0lVO6eEEAonwIO6ieUTB4EQhuo5GvCZi1Q37NjROZQOLpfAUe0IoIMonkN70sHDs6gegMP6XhSO&#10;y6azqByhs5/lvXt3ooB2ptnZnYBnV5oFQrPAZ3bWj85PAaDtAEfwTIXtAD47Ac4M6XYBhJlu3+GH&#10;40vgAUKmU6ZTo6zjto0Pp4kp3LkJPwc7lMYnhnDncjo6NphGJvwmtd+EHkrDo34QHxsfTMNj/awD&#10;r+FtaWCkLw2SjpCOjDlC5YTCXvIMDPtKhu+LGePZmoZHelFim1P/IPkDxnF6SJ1M6Kdks4ula2XM&#10;ZiuuVsRmMEGzeQsuWR8qhzQUjvGXktJR4WwhP+ADXIRPz1aVTlY9mwSH+ZuFl7EZVY+qxq8XZnB0&#10;Ao0ASAAiA0OQbOoSKAAHEFm+gIngCWioWgBKF2XW4QLpvmzclMsIm45S2Q7dI/cFNpEvYIBKdqmA&#10;CtvXY6qVDhULebo6HQBFqJgfAAIy69Y3sw24ABIBI1wETvs61tmu6mgjz3Wf+nZ09wvVARxUQSqG&#10;NjpiQCKgQGdkWUAIAGEjZFrZtwUAuL05AMA65ZqAQwApFAYwEloChfysaDJcLNcqQIo66OgFXJpY&#10;Fxru3wQ4BIDlWoCMUBEyzS3+z2AdoPD4tXHMBsFCXn1DTViUBTQNrjfWpLp6l6vZhgkg8hpjWzX7&#10;CSTB5J9c5PL5WDVsy8dsYLne7Rzbsp6D25fcBDw3UUTXrgCfG8Z9sBsoIqBz9eYF1ktKCFV0SRcM&#10;i9jPBRRRKfisCroIiFRF5wUSgDqLKlLpHCsB5igQOXMmg+UoLtVx1o+oco7hVpEeOjKHytkXymc/&#10;IFHtHMC1msOtUuWoeA4Bm8OHUTUH/OeMrG4OsKx7pRu1d24nZXehaFgGPvtQO/sE0Z4doWoEzOye&#10;7FbtwGZ2Tcb6LpYPUG4G1TO9U7UjVMaBEhACONNCZmI0bd8JaHYaJxohbyTDZhLYAJ5xIDIaoDEd&#10;DOi4PiJgJgdI+1FIAmUAkPg5D9YBzPCoedvSEOng8NY00AdoRpzRvC31D/kKhcP+W4ARZYQTcBka&#10;NChuDGdzGqZc71ZcKtylCBLjPvX361rlOM42ALN1mx8924TiYr3XIDAwET4qHKEDQObVDSAROMJm&#10;Y092lXR/IgUIMQJEZxcgm4CH5TNknJAJVHBvNnaznTIbgcTGTSgT1QhQ6AQsXaihDCnM+igb7pJQ&#10;oQ7jJloX2ztLANkEfIRLN+BaDzQ6UTS6TiqXcG3Wq1SyanHZ1G3mhXtTcosEjnXqzrTR4YVMqJJQ&#10;FQAHVdEKUNpRLHZKFYSwaKMDN5M2rbUj57xQHJQRBs0qAzs8aT3WAADszGvb/Y46y3RAO6KdvJHt&#10;oSQEQav/iEzH1ujEdk73CyiReg6tbZQLGAgZ6y119FJ562ywkxewqKNOj8d6KJWS1QmO+uoAQQPL&#10;zS3+rXtVAKS+qTrV1bFMKjjqGqpSrVZXmWrryae8ZWspYzmtkbJuC4ttlUAKc5/qyjimddexrc5j&#10;UEddHfVTr8v+JuurZ/+ivjrrZLmGvCWXAc0V4BPQuSJ4zqbzV84AGYzlc+F6YTHSpSJSCaGCUEAu&#10;n0MhnTtvDAglpKGGzkZ6JJ3Cwv1CDYUyQhFF8BlYHTf+I5xQQYdJT5zS/TL4vD9iPgLr0GFcMFyo&#10;gwDpQEBolrxZgLYLtTND3u5QPnvmZgDTjnC7hNLsXpax3aieXYIH12vn7pLaUfnsNJ0ATv6VTk51&#10;t4TS9u2jQGkEBaTSGc4KR3WDkhlT6QCgqe3DoWwmgNDYuB/JHwAyTgL0VQkAE8ABLsBkZLw/DQKe&#10;AZSLaqZ/SPA40Q+1A3CGR/yCY1YxvX3AZgh1o6pB5egqDQIhVY1qxzJbgUsvcDEVNlsMLMe+TgYs&#10;BZqBlGVyeV8+zWXDzdoClDZviMBwd6gev21dykPZ6EZ1A6RQO66TL0A29WTrJs+ygkq1o+sVgAEa&#10;7q/KEVyWEyiW6SQVYj09gCVgoxvlTGBViq6SKkalk1VL50bVEFApqRkBoyu0boMqppE6hZKwacJd&#10;awvVIFjWoVp0odZ16NqgXKgjxy1ynMM8oSIw2trp9OHakAIiIRMKRMAABTu/YGhpy0Bwv3jKA4h4&#10;sgOGJp/udECB4FM+d3pVQk3sE8ejvmby24Qa5d3PfZoAg+rA45gn/NaisApIhUKJskJEYGWgCBc7&#10;cCgUO3sAoCpvFwR07AY6fwNlGigbcMGst66WZQ2A1NZXpBq3sW9tQyV1CYiKvL2GlOX6BsqwXGU5&#10;8gWPIApwkWf5gI/7mmddlikdp4blmlLd9Y2k7stxM4wqOB+PV855VKRqj13USfklZ8+cTFcA0Nkz&#10;QucEINL1MrB8PJ05R4oZ/zmJ+nFUy1TIWPb8WbYDlEuXTqaTx3HDTh2izMF0UtcLxXPsxP50glT4&#10;HD2BSmL56FHVkcrIEa99uFsoIdSQ6X7s4GFU0ZE91JGD0Xtxr/bNGYDG9uwiBUqA6PBh0gO6XzvT&#10;bhSR7tcu0j37tgOlrI52AabZvf51Dq7X7BQuGy7ZDpZ3q4py7Gd6xxjAAk6ooWlgNCWYVEks79yh&#10;GnI0bQQ3DBhNOpomkIBUmH/XM5LGAdMoYJqi3BhqaRw3K68PBKC2s+/QYFY8ul2DqKBh1JHpyFhv&#10;qJ4h1zVUkgpJaA0MABtsAFhNcjy39/XjkgGfAVSRykilNAjYtgCqGOXSFYs4D0poqyDyqwUa8EEJ&#10;bS25YVtQRFu2CiMgA5i2sr45gIQrtkWF5D9mdFCXeQuKRvBsNH7juuoI6Ageg8HrUUedm1A4Xbpe&#10;AEa3CmXTRX5XxHwAD0DRfVK9CJK2DkECZFp0hxz5QcFgawM8OfYiOMKtAkprgUwH+6hm7Phr1+Ha&#10;AJpI6fzmZ/AIoTqAVoIDLktTK+qiXhBk98VO1WB+AAMTFs3mUQ4102Ant8OT19jCU51U4BgvMbUe&#10;3aPsAgkRFREp6+6nYrFeAWHdLZgAaSa/sYm6Pb5qgg6tZeBksNSgNBrIi2PTuf3NHqO6mo5LB64v&#10;dXjVisAQIAKlrq6c/QAKnd4O77oAsONX1QiBMqw8wFPDuqCoJo1tQMJj1nNuoXyETNSB1ed9LO+2&#10;WHff0rb6BupyWdgE2CpTVaXHY1sj9VN3FctxHMpXVZdx3DLKl6fqqjVx7MrqNXG+blvi8Pq58xqq&#10;57xzfQRQHt06ieI5AWyOn8aEzmlUzXHUDYA5Rd4pIHTiBOrm+H6Ao0u2DyABG9yvg0f2sjwX7piu&#10;2T7y5lA9+wwiAxlV0CHWdb0OHZoN0OwDOPsPoID244oBHF2wDJ1pALQjtu/DXdsDZGZxzVREM6GE&#10;dMn8XpJ/aoiLFnkTpLhm02OoH2M+KCAN0AR0duGeAZIpoDEFXLZvBzjTAAg1NDnFsuuAZXwCmzT+&#10;05/GpwaBlCNpOe4zBHRGUUOFmzXCum6Z8Z3RUeM/qB6gMoj1l5b7UEV9oYg2x3YVkaNV/aibPkAT&#10;wBoCSCieXhSTymirAEL5RHwH4Gzt3Zi2qZz6NrKfI2t+Z9oYEC5Y7wYA5cfo/TKiw/3AB3WjyyRo&#10;Nm3OweUuFRAqx+Cv7pbg2ISi0SXrpGxntxBqDWXTgSum+7R5s0onjzJ1UU74rEfFCBvVSYeKZkMz&#10;Kgf4uK7qATIbSmnHess1AzlgZIAX8NjhXN6wARcKqLToJqEezFfNhKlcAEirKgfY6AqpWlQguk8t&#10;wCfHaLLpiq2lnignQARTCSQqKNWJ9TW7DzCzDuGkIjKAG3VzHJVPqzEY1hsBiC6Sx1cdtQojAQM4&#10;mgCK1gK8mpoxAYMqCKVA2gBE6kiFXtHhhUmAhc5cTWcWTI2CyLSpgmOV1Af7NqA2GjFBUkVnrqml&#10;U9N5zVNx1KtCVDf1bhMwggHIsG9sjzzh4XEztEwb2EeIVVcLFQCB1UY9LHsM89hWWenx8nE8bh1l&#10;BE219XJOtZSt5djVtWuo03Jl7LMGEGWrBYbVGuApJ7+yajX7l/Fb1qQKlssrVweUzLe+SkC15NyF&#10;Y7hjx9N5lNJp1NDZGIrH9TqbXbHT54+inBwVOxTu1omTeSTsxMkDrGMn90dw+pgKCRCFCwakjpN/&#10;4iTrAOowSujIEecFASPW94cCmgFOO9IMrtae/dndmp0DNgBnBjdrTrcMsOyd2xEBZuFjrEfg7JwZ&#10;TzOomn37HPVC6WDbd6J0sAmgsx3ACJvpHUJnGEAN4bKNpvHpIbbpkgEaXDIDz1Osj6J4dMvGJ/xX&#10;jhzfMf4zNNYfQeYhYz4ldywCzqieIVyyIQCkmlHl9OuOYQJoaNiYEMoIdaMbNkSZUdb7ddVQOCNs&#10;19Xq3bYR1eSfF1LHQFfqY9s28owFbVbBbAEuQEd1NDTQHSNRXcKH/E3Gf4DMRtRNJ6DRldrUI1wM&#10;PgMYwLJhM3ka0OkSNiiZLtTNVlTQOqCycbNzaNo4p9I+AKodJbMeCBks7uxsAU4tAZYOgCOQuqlr&#10;7fomgMQ68BBM7Z3AZoPgYR3oOKoUbhj7teN2tQkuyhlAXmdcR0WEAmpn/3bcsY0cowP3S0C1rzf2&#10;k6HV2gSkyBcsrUCr2VhQKCCWgYtxnxidWitksumGWZcKSeXS1Ca8hI0KBuWCGgqXCgsIAYC2NqCi&#10;MhE+raTApaGpknwUF+cakBEaAgf4CAvVSH1zhoxQqKVDhYppygpFJRBuEJ25io5ux2+knMqiFrPz&#10;19DZAwLsV1mCQF1DWSovX1WCRlUoQJc7uYb1Kg1USF0ABxgETAAJ9alG7Px2eFVKqBFSoVBnXpwf&#10;ykRYsF7t8UuwqAUorfzmgBmgqhIwHFtwVNWsTmVYpVaHCRWsGXjWs395+eqAUlV1LlNeuSpVsn95&#10;AIflipVRR0COfI9rvV6HAJjHKNVZz2+vBFIV1LnkxDkAhBK6cOFwOgZwjgEc3a6Tp1g+hhICKMcB&#10;jqAROkdQSKoiR8IOHt6Hy7Uf8OxJB/bPAp1ZFJIjYSgilh2CP3R4dzpQGOpI12sORXT0KG4a6kfT&#10;DdsdMaEMqd24XDOoob24ajP7VEtAC0Wki7Z3j4HrcRSP7thYmkH5zMxOpMnp0TSNO6ZK2u5IGGCa&#10;IG87phtWmMCaUhGhhKZQRdo46yqjUUA0pkrCRsf7w1RBY8BJcE1OsR3AjAGv4YgZASqgNIRLJozG&#10;Bdl4XwBq0NiRo2LGhgQU7lcvgNnWD4A0tjm/ZwDg6Irpkm2OQDVKqB9oaSijvn5sYCOQMmCN4XYJ&#10;rVBEAMZhdOM5Qkx3zLq7jQWFtbMPQBJYJTjFKBYKKJYB1QZtY47zbMQNi2A1qqhrE9YFnADKeuAS&#10;AWXyQzEBl64uR74MOgMUVRBA0dUyvqMbthbotK3XxdIADtbB+npgFfEd3S3USivbWwMsWb0EeABG&#10;jscIEBQRgDBQ7PaWtSV3qK0GqNUCTRWQZYVLVjFNqpiAS1Yh9bpkuicBl6xWIsZDmUbWG1jX5asF&#10;KKoQAdYGoFrcLkzoVJpqoo7tdewjlARRKBE6cwPr2eXBPAZ5WaEAEZatO+I2bPOcVDK1QkmACRdB&#10;IrBKnVZlYkcWJMIjYIJ5bnWqE8pZvppO34irJFwsW2d5Ozqg0MXy9wbQqleFy1RdtYoywKR2FZAD&#10;JhWoFPZ1eyUgKQcktdRdzXoVZQSMx82QQtVUkE+eKk5FVlNDve7L8VRHpsJQ1VNhfeYLNZarqlcG&#10;qKotQ10Nunjuz34V5FVUrgyrxJacVAVdOJqO4aodABYHQt2oclA3h3bjnhlsng2X7cD+XWn/vl3A&#10;B5fryO405+gY8DhgIFr3ay8A0VA5h446HD+TZnHBZgHLzr1TaRdQ2bWvGG6fTPsAzdy+7engwR3h&#10;hs0AnN1AZho1tJPtwsdAtMBRBW1HAU3rghkLCnU0ksYNRGMTqCBt9ywAQQ3tmMaEjqNlQGVisg/3&#10;ahsQIp0kZX18oi8NA51hU0AyPOZ3e7YCF6DDui7YkPlAZwzXzNGwsTFfEEX5bOlhezcKCrCMdkdw&#10;edtIT9oCGHpVP6W0tw/AkG7F7erDBE43cOkGOqabAIp5fbhq3SokYNODEtJiomEJMuFq4T5tRgH1&#10;AJUe0m5UTjeKyTICZ9u29agu3wjPsR6BEi7YlhZcQIPKAKZN0LSk3i0OuaNyUDvGb3SznCvT4TLb&#10;Q1WxrLJxmwAydrMOl2ttRwNKizzBA5BaSXWnWnTFgI7D0MZ8OgQVEFuLeunkWGsBidaCalFtGVBu&#10;RK00t1RHLKUF4HSsYztAWLeuCjjpImUQNUUsBgNMKhvdJmMvgkTXSgVkvY0ArAVbW6q3ldTO3CCo&#10;VCCounqOFW5ODXlCbq0uFuAI2GTI1NjxgMpaoLd2LbBym4ABBsZQPG4z6qihETUiUDDz6lASET8B&#10;ZDmek4GhwmlyWy0dXajU0/kBRKiIkhopp9NXAI7o5HT2OvZv4hhNQs56qlekqhIYyimnIqmuEzAZ&#10;DioY66+sWsl2lArHrHA9wECdgKbGelEmDVhdPcfnWE3AK0DVQL2W5dwqS2ASEuVYDfVUccxqQNLI&#10;b/YYZVrAhzKc15pyzs/zKl+GEgSM1Ldm9YpUxvqqyuVsX5bKVi9nH/KoZ00ZeVUr8v7kVdcsZ/8V&#10;UfeSw6ihiA8BpYOHMpQOAaXjp/ZFfswJCgNKB7PymcMN09U6cBh37MhM2nfQiYg72W6MCFUErOZQ&#10;QocB27Gje9IR0n17tgOiaVSTcaLtaQ/rc3OoI9Kds5NpN8ByLtBulnXR9rG+H8Dt3j0VymjXnrG0&#10;cw+u3Iwxo5G0axfqaMZg9RBQMxCN0hFSU4Phqk3goo2jcEZQN1PbddW2pdHtqiDAZByIbQEqwDRG&#10;niAyHTE2NKzS8T/LenDDABDrAmhoQmD5MTCANJyD0KqdgUHdMF2wjTE8L4z6gJHqSCWzhfyt2zpR&#10;UM6OzvDpd9tWtlHWtLvXUbAOVJMuGsDBvTLOs8lANOsCqZv13l7jRrptazEVThsAM/hsLAjXSyWj&#10;8lEFASYVTjvWodJBrazDPWsXQjF8DpgAzwbyNgKtjT0Gp3XH2EaZdXTidRspa6oqAkobAIzHW6cS&#10;AkTrgFQGFjBSvbAskNaignT32iinW9XGusqoBTDpTsVoFlBoESDCBgXjuuXa2acYuWoRVJRXMTlC&#10;JSCE0tp1jlxVAB+VEBAhXzesQRcDoAgJ4aMbJPAaW4SO6sbYS0XUE24OeSqLqqqyEnjMw01iWbC4&#10;bOetp5PpajRQVsDU0oHthFXGRuic2UUSNMZJcoevpMMJBvOqWa7TlQIWxoIq3dd8FQPlPS87surH&#10;OlUSqrRq3SRAUYUCMU/IhGsUikcwCSKWOX51LWrHshyrujGDqAqoNDUBRvZVVamIVCUe17zqGsBQ&#10;sZw6gEUZcKhbCTDIAyRl5FdULef66Fpy3tRXIVQASgXlq6mnkvUKgCTwysuWsU5d5JeVU6aGuoQX&#10;5yOMhE4Fy5UctxzIllGunHIBOI9PGSG4pmJFWrJf4BxV+WQlZIB5N0A4IGiAyzGAdeSwQ/Y7AM90&#10;KJy9KCBHvBzp2q2LBVwOHUI5sd8seTPAxZnQMQMaBaTr5Rwgg86Ofs3snEBdTVLXBKoI0KCKdLEc&#10;/TIYPbkb4OweDoW0fecwwHBekHGhAdwpR8IGqEd3jPyJ/jQ0mV2oAI8BaVwwA9MGpMdRR5PT5AOm&#10;iaktAaBe3KiBkS2pH1AMjJKOoICAjEHpfrY5zD4xtTXtBG6qpG1bHQHrSsMopKFBXSwNlwoYbQUs&#10;W4BWwAfARBC6a30MweuKjQyzrY/lvg1ACagAFufo9GzrSFv7KYfK2dQJeICN8OnqIsX96t5sENoJ&#10;gkIGBWTaCYy6daWaceEc/XJCYEu4YoKnfZPxoWZghTppAzCbsgrq6mqiTA4ybwRCXewbSgaItAMW&#10;3Syhoju1vhOAkNfSngFhzKfVES+W28hvNb9Tlw3XC1hsAEht5Ol6GZPZsL4eiNXS6IEBoFDlrGd9&#10;XUddqJ5GwLSO+lRDze3GeTJsGloxOmUTAGlpy7DR7TFmYydqagVCbDf+oxnTqVFJABmhUw1Y1qva&#10;mlE8dKJG4GRnrmU9IMNTXgDotrS24kZwzFbOT4VTxzaPHSNIdGxB5bKQ06WqVa3gagktwVG5RjcE&#10;uFCXQVu31wokXSQgoBKp9XjAoZrOqcoplFELx7Rj2qGL/RpLwKsFLKqipqayVLZKAKxM7ZRv1jVk&#10;n/pGOrWdm45bWbmMfYCPYAAkAqiG/csBSUXVMuBkGfJJq0kryRMolZyP+5ezT0XF0lAtgqwCoJi3&#10;RhAJu4ZVAYtyylaxjwqsuhqFE8pneVoV55fhVW697NfEPavgeKvWUKfXo5b6Vi9LFfU5TxCWrVlK&#10;PQCsYlnAbw1pNcepYv9K6ipjXVuiu5bjQaghlvfjns2hjEL9hHsGpFiew43b54gZtnv/jrQXmzuA&#10;2+YwPGDau2caqE2lvdjs7onI34XFqxq7x8NNm1HlzOKm7UYB4ZLtcNheBYRbZixo56wuG8tAaidQ&#10;crKi84SMCc0AorHRflwyIDPcB8wGUFO4dtN9aQr4GIAeRh2N4apN6q4BpkFUzSBu2Hbcun5VEABS&#10;tQwOo2q2oXJ0tYBNH7YV8ET8J+I8G9MwsHFkLLtgzoYGOqge1c4W4LJt2wa2a+tDxWxjm0Ptulab&#10;cZOEkMrC0avsmrWzfW3awrbu7jZcP9SQ4AEowsc5PZY3AL2+FHTeBGgElKrG9Q5drw6UC8vrcLd0&#10;sdYaNCbfmcDtwgfFo7tVKJn2DcKF7Sy3AQ3B4rZOABbxI8G0FiAZG2qt5VjGbFQ7gM04EUCJmA/b&#10;VB4bOlFHuGsGjttRNyojlVAr2wWVE+d09dZzrPZ2XCkVkspI9ROqR7DQ2VhuacPlWucybhswMgAd&#10;MBJObF+PWmsAYMZqjNE4FyZUEMBoaDFeAzwo2wh4WlFWxmwaAJGwamnNwdV6ANFIuZYWlQ5go9Or&#10;KkLZAATjNXXAxjpDmdApBYzqRIhVqhJQAzWlbbpY4W6FcsEtAg529ipcKqFhWkUnbqDeGjq80GkM&#10;xUIH1tURFFi5aoKOKRCyu7SCujgG5xWxFsqEglBJCI6SayVIrFPoqJp0e2o5ZkANC1cI1VNBnopF&#10;qFRy7DryVEeqKtMaLM7X8wIKa8qWsp9uWIZMOXAwWC6oy4HgatwwYVhGuTVAblWlUHs1rVxBWq69&#10;ClCWst/StIr1VZRfTR1V1Utjn3LyBGZlFSn5Hn/N6ldQTpbLsFMtuc1rsuQAcDl0eBqg4GahmA7j&#10;ns0aeN4DcA76ukaOC+0CIjt342LNTaaZvUDF1CA00Nm1awII+c8iY+GC7UNFHT40m/ahnGZmhlEe&#10;KJ/JYVw3yu8coX7TPFt6avsgLhiuFjaFGpoCKrO7BlFb/REr2rdHyKGmtm8DcrppqKGYB4QiGuhN&#10;wyie0fHeNIIS2sXxVVRjqCOBNI7rNQKMxicssxW1g2uGUuoLt2xz6mXdoPPkhEP7QgjDTdO2GfcZ&#10;6EzbsIGBHIjuBT5DA37aAwUEmPoHsSGAtHU9IKRcv2VQO5s6gJcA6khdgKiX5d6tpSF6lFEvdXaj&#10;irowg81ORFQlbQZCW1BQxod6gJcjYY6c9fQ56gaMOpz13Izrh5oyML3efzttRqEJtmbgZ3wou1IR&#10;iGa5DUXThEIRUqGaUDqCY63D8KTGhtoBWeu6HGR2rk8bblIOLgseh+7rOc+6CEYbuxEoYe2Ui7LG&#10;cSo5RimWY7zIbagSoaHr5TC5geY6gNIGiCxfDwycH6Q7pWISNM1ryaPjNTfrYqE6cH2qgUttk2qk&#10;LDW1Aw7VDUqlrpEOT+dpItXtqg+1tIZjGt9QyRinUWlg7B+uDZCIWIqwASzGVgwY1wMdO2HEXqir&#10;FuC43W26KS5XOQKlCsK1idgOcKpFWdSw3Mk1qqVeQSHYhEZjE+UATB3Lgk+lYkfWJVJNWM56dfmq&#10;AEZlLUpDeKBMhINqpJL9Q+3QcVVTukLWV6baWIPqoKPXNAEw9gmVRMc2xlMBOISJ0CizPo5XQep+&#10;KpI1QGblqleABdvXABWOsXr1q0DsVa6DABZe1g+EKF8JQBq4jgKwQkBRvwonoMw5e8w1q6iHfEEn&#10;iFZS7yqgtBqVtKqCZbejoFRMDVzDVStf5retSCuWvRrnX0tdq9e8wnm8nJYcxo3bA4z2oIwOHjAu&#10;tDPcskNAau7A9rRnPwoI5TNr4Bo4hQoCFrsA1gwA2g+8HNYP9825RLhuBq13Ap8dKKPJHSOompEI&#10;Xu9ABRncnsFV27XLoDZ5M0NpivxJbAJITbE+YeB6F2oIqE2ihrbvQBWhjCYBzQQQmpzsxbXDAIrz&#10;gHTHRlmfQDGNk+ccIkfJdNUE0RBw6hsyCL0xbUYNbQUqPUDG2I6A2QxYNquGerISciTM5Rz7Qf24&#10;TRXUiwsGXEz7BgAJaR7t8h9l29PGLSierXnYXVdLtbNlCymQ0VXLEw0payB6UxP7oopQP13dJaWD&#10;sunE/Yo4D4plA4opAtSbgAzuUzuqRrfL+T6dG3N8R2hYzwYg5KsMBpdVPL4Y6ahXW7hhWCvbyO/c&#10;CIRUOOyngurYgIIiNbazFiXUBHB0sRz9asaNUMWoenS5XHZkrS0gZj7HoKwxIkHWTLkG0iZVki4I&#10;asaRL8s6KmYMqBlgRVxJC/ctK5y2tgrOz6C3gW3gBNQEmK6P8ZcWwaW6ERw+ybEGgOS6MZsYKgdW&#10;qqDW1rJw6Tx+fbhWwAiVo+vUpItVBbjo3MaJGukgATIBRBkVRQ15VfWoGJWKoDBfMDUIEEDDcXOs&#10;hM5uR9QFUf2wb3RK9l9NB1TBVLiNjhidF5CoGFQWa7CsigQJnVxlIVCAQIxeASmVTjXHU7EIPyEX&#10;7lAA59WAWQXA0g2yUzdwzrXuR/lqzHPTTcpuZkkxcS7CSIVUjlWxXiO4/B1lwsnzACaooTKOsRq4&#10;VACVOn8bxy2veAXYvArYhE2GzwqAtqocoKzE2Fd1VkaZcvbL58n2NS+lldZX9nL8fm2ldZG3krJC&#10;Mdw5zmUNy0vm5iZQMpPp+LFdaW7fJG4Zysdg8y7gsc+RMpZRRTtmdK9G0t59Kp4RXKoMlAlsRshs&#10;d8TMGNJImtqb5ww57D45M4CrhvqZGEjTuF87pnHBgM/cvrF4hcN5QxOoJBXQKKppcudAxI1GhlFB&#10;QGkECI2qfMaAD6ppaAy1xPrQ9DbcM+AzujX1GZwGQn0DPRxzcxrq707jlJ+eUjF1R2zIMiPj3aia&#10;TZiB6I24Yc54dkh+ExDbkLaQX4DLIfgtA0AKV26Islv6WEf1bC3N+enr25DGqXsLbto28jcbuHYI&#10;vmMtdQKsDRlA63XRUFHrVUC6aD26dK0RuO7cihoCZl29bWkDCmijKkgwqY6AUgdqyVGzdpTTBoPT&#10;uDYCzJdBHYZf14m7hGvlhMINwMtYz1pcr7UN1bhbtbhTulh5mL2d/PVdTTHnp91RNAPSbbUAsz31&#10;8nsa6ksqyOH4hjwi1r62ijqqAJFuHBCpRRWtrUShGdSuSQ3ASoC0r3O2sMoIiNThVgGTzfyWtbhv&#10;MdqliwWAGnCnVEGNLWWACrAAkCZgFEPM5FWTV41q0tUyr6aZPJZdbwREXVw/YzsCpYWyxmJaUVw+&#10;xVUuxoBqgdgaOyzg0ZXxiexoz9o26qPDN6IualUrjoyFKlPd5AByZcktM5ZVX4ebg2sRw+bUbYBb&#10;JaVS0uzoDYAqAsNYPVBYs5qOJUjowCqdKn5feTl16DJV0LFVBCoaOuBKALAamNW04LoBhzLOsaoe&#10;0LFvc4txMIGYXaHyGgDDvkKotpY8gVMNOCgvCDymCqiyMa+XUf9qyqwBQCtUIEJC8FSSAoIKIFIG&#10;FKqrTVU1r6SVK19Kq6pYxspiu+WExsul8+Bcqdf5S0Ksgv0rKVcuwFRGHGcFrpnXeg1KTPVkDKue&#10;+1DOb6iqEWgcZwVmvVE3+6x4GXi9jHp7OdXxG3XxargeS4wB7Qn3y5dbUUI7J9KBuZ3pCO7dvr2O&#10;jk2Eeza7zxGz8bT38Pa0fZcjZGPkGeQGSFPDAa5pALVrdjTt3jOEGhqkjOvACBDtAYDjKCGD2dqk&#10;I2fCChDtwCa3Ay8AZbB6dBJ1tMPJkM4p2oZaMqC9Dbdta3bJUEAjqKRhh/UBjqnvmw0PkTcKpPrZ&#10;Tv6grtswsAJk4+w7MbYtjY30AKuuNIh7NjrcTT3OuHai4ybOx281+8+w2KDD8O1ApoP1danfvN4N&#10;aYRjbDZmRH5vP+4aqkjXqnvzWoDVhtvGOhDqAT5dDtP3Ok+oJWZp96DMNlKno2BdQKkT+HQCm246&#10;8QZjPixvAB7GhDo3t6T2LpTS+kZUlqNmuF/GbnDHujm25VVL3d3CSqVUgyLzhdXaiEW1d6K0cO2M&#10;N7WjmLp6WgJQzrBeh+LpACytgKO9A1MBoXKEWiegM4C9FmXTut7JiaTUKQSNBwmdGIpXSVG+EbA0&#10;AaRGyjeRb/C6lby1QK2+1cAyasdjqZTY1sS6UwE6rBswCBoVUAtlIyYEHAwgV6JKmtsBh8DS9QEG&#10;Kh9Vj8PZBrNjKB73ydiPw9suq6IMMhvnidhSmy6esRu2Aw/dJqFS26gy0oAGnUFYNTY7qqVLB0RQ&#10;N/UASwVSH+5adoUq6HihTjgfXRrPSfelTGDUGbjFHaJjGaOxQ1aE2QkFBZ1YxaDiIE8g6Z7VcTzV&#10;TQCKzm8A2piL5xcKirp15yxThaul4hEyVY3LQ7V4buFaUaduYCgwjqXCUu14TQXTGkBQ7nGBQhnL&#10;wkZArcEqqG8VgFlN+dUCCtB4zJUqIQ1wrFz9Upx/+ZqX43rV1gFiz6viJRQPBpBWrUIZUVY3zToC&#10;Oite5JwA0JoX03IBiKu2suwlzg+FhpJaQ/0qN91JFdQKzm2Jw/GHj+h+4W6heKZ2o4Z2onZGUTa7&#10;UEUTwgTbMRiqZ9cM6gk3y2H6GYPPqKHds/1s70dNAZodvQClN2Axifs1MoTLtWsQoPSl7QLHGJGz&#10;ooWKrhiu1gDqRuXju2EDgGMQWIyPbeZ4Wzh2L67iFqDRhZLqRtl0pf4BltlvmOXh4a40NNgZrtpW&#10;lE8v632Dm0Il9Ro3wn3bors20IkiKr2uoboBEoMjvtiKywZU+lFAvdvId0QMEDlHqAvgbOwHNOQ7&#10;AtZDuU6gs6EL9wxXzUmIPSz3OX8Ic0Jiz5Zm6m/BzXNUrTWtAyrrNwEaYLEJ8AivbgDSud5heoPL&#10;gINUGLVTrl2oAA9HwQRKGK5bT08zwANiPQaWnVho0Bklg8vmKFdrV0NqQtk0Y2vnXTGsCddI9wg1&#10;1A4g2gCGUGi3DABpFCBaPW5XO8BhuQlXqgk15MhVC+ttHVVpQ7cuIYqpA7XjSFdbJU97wKGrBDzq&#10;AEAtoKlt1SXKCkjFI0ja11cAVoBJXbW4Ww0ChM7SiKlkdL1qAYSd1BGrapRINYARNrpRjY0oFjpq&#10;U1N+oqoeajCHpnW96lEYMXxPnp2xRpcLmNQLGiBUUWYQGmUDwFRegqCGTiWUKtlfl8mOYUyqmm3G&#10;d9ymq1MLbIwHCS+DslXUV+46v1uVY4c3gLxyGR2+BheLzlWD1dcBASGle0aZRuNPQEZFZL5WhhJa&#10;AxB0a6pRFKFyANkKOrFB5ErOoawOCLFcVpXdnipAacDY862sfIXfzX64UKF8gEEV4KkBXuHKCUH2&#10;W0l9y4FDDefU3MzxgYHqJurz/AFddT3nzHUurwIa1LeqUiVDCkQaGnHbgNZKzm25+5EniFRHFZT3&#10;WBt4SArH5ctf5vwBL3BZA8CWLnsRtci15dpUAcDlywEYKknQ+RvW8BuEtKnbVq5+gXv4UlrirOq5&#10;vRNpL+7ZLMDZu28UV24kQ0fVAqRm9gwDpNG0x9E11nfhrk2zfUoFtEP3azCNoW5GnTekW+anPCZQ&#10;Jw7hGxOawl3DDVMBTexA/YxsBXgoIfLHcc0sM4jL1geghlREQGlYG8dGncCI8mF5SJesvyvcMUfZ&#10;hidQRWM9wGdT6hvfmAYoOzoFkHDPtqFQtm3tDMCFIhrexDn5GZAMpm26ZoMsRwzJyYxOWkQBAa9O&#10;VNAm1rtRRBu36JK5rR3lhDIyfrQRddSttaVhoOgw/1a2b93WFjEjY0OdPZQDZJt6cNuAU0+374w1&#10;R8xpE26Zw/7dqCbh1Ne/nnN2bhIqSFihiowLrUUltaFgOlRLuGCbqct6unCluoFiTFpEibits4vy&#10;AKcVIOmi5eWseIwZrUWlrHVYvxnQqIYEE3BrRDFpumaNBqVxjYSV6qalyZdHywEZblq4auVAxFE1&#10;Jxg68uXwuW6Zr1sAHFyrBtRJjHzhVhm0jjlBzt0BNDWNWdE0A6xC7dQZ8AZozezTHhMZfVcKsAGJ&#10;JmCyFuBt6Czn3FEyuleAw1GuhqbVlNXNU22odHDlWBYs1ZSrxGpQRdX1xi1yR1ZpVBrQ1fVhuaKJ&#10;jkjnCnVBh6+gcxpfiVEpy+oeqU6EAJ1rDZ1zDQDwSV+vymLfajprNYrGWIxzgDyu7mEepSKP/auE&#10;BOsxGgVsLO/xanTRWBaSdQ2CRJXicV+NulVkHk94mVYAmXxeAA8IqHqMNxkLqgReK1dzTDr4agAg&#10;PFatfpH9gAB5/kbzVTBrUCu6aCvCKK+7R92ry4EG0FLlGYtbhboRJqtWUg/5ZUCjvOJFVNEL+Tdx&#10;LqsA3oqVL6Rla14Adi8GWFateIGHjKpMgL3I+VEnoFM1rUZRqch0FwXRKsoIpSryKihXxTXxHJZM&#10;Tw/jjuXAtCNsO1FNrvuy6ixA2j41mPaQCinzduCqTc8OpvGpASBFOZSU5UeNDaGMRlBEYzsB0oRu&#10;Wf7W0F5cupkdfbh824CbH+XHnQI2DudPbvczHxtRTKihAYw8P9Xh6xm9g+SjdPpRPtv6OiMw7VD+&#10;0DiqaMo36oGCcSDKbRlC+fQCmx6gA2y2oViGRtcDsY40sA1w0PEdBetCCW1z5Ayl43yezcCkZ9va&#10;cHU2bwYYDt2rdja3pY3AI+YJGQ/Cxerc0Ex9G5Lvg22MOUK+59XMsdamPtSVSqmjvTGG3h0Z6yO/&#10;d2sjKqyZY+FOYRs2opAAwtpNKiUD0Aaq62N4vW2jcKlL7aStHYBjQ23MK1rfWQKJ7pAAATq6Ts3s&#10;39JUkzY68mZweX1Vam7QlUIh0cmbUT6t7ZWpkTRevwigAJOYpZzh0s52558IBycYrl1fk0fhUDjt&#10;QKgNGDXiYtX48iWdpbEV9wvYWI8jXU3AZT3wagY4qqBaFE5TMwAy/oL6qQc4Kphat6tijMegkqor&#10;82RCh/UbgFR2mxzpMlANtKirohwFg6LRlbMeO0tts4HpFaghUkBQBewiphQBY1RJIyoDdeWQeSt1&#10;G+Q2VtQoNCpwywSDT29UTV0jgGnJQ+TVuk8qGLYZkFZFlNPRm4Ggw9wqnPr6rDB0zcotF5CwvCNg&#10;wEO3jU5WSz0tXBsDxWtQHxHT0V0x9hSQ4TjUV1O7NOrUjVIlCIZVK17iQeRQ+kuc76sxXWO5nRdg&#10;rgQ2y16ljMoDNbKcTl7TQIqLtIKOv4x91lQDEo5fJogASy2/0ThVbQMuXw31sG9so05hIVhraz1P&#10;4NG6ijpxuziv1QKM81ol6Ci7klTltWw5AFJxaeyzlPIrMBXfGuAkDMuA1zKAtYwyKzXOaznu3jKA&#10;taL8Bc7B5eeBI6CjznJAWVaGsuJ4EYgvfzEt2Ym7Nosbd2j/VNoNaHbikjk3yHRyBhcNNTQBcMZn&#10;AM90fx7aHyu5aIAmDJdsfHu2samtaXwCV4zlIZYHJ7emvsktqBW/RdRNvf53mBMZeyK+pFs2ajld&#10;MNwxFdEwKmgb4Aq3bTTnDw37OseGGL438Nw/sB5gAa5hwIUaUiFt7mE7ZQaoYwyl1EO5Lb2AyBQo&#10;qZKGRzaibtYCx45QKga2deMGqXcQF06obQUyDvsbcBZwvsza3ZWD2v0O529oSSODKDlgqfpZr3rp&#10;xDULpdSMawWwcLs2dDaSonpaABUQ6QQ4jrC1CyfBphJytK0EqXWoo85NxpFw3TjHjnbnF+HKASJV&#10;k6NhxoNajQtR3o+ICbMm1nXDnGPkaN161tfhdumqrW3HdcMVM6bUAegcpjcOZGyowfiQI2OoKd23&#10;dcCwGRfMGdJNpCqfljagxj6qmWZdLtSO6dp28lVMbG/BldKs13hRA7DQ1dLlM7DsPo5kORfI2FEV&#10;cFItGRsx5hNDzkCrugF3STcMl0KXzWkALQBoXTvHaQYeKiZcK8GkG2GMw7QG1aGqWYOpgIzVVKCK&#10;oj5dH+Gh8mB/4aHqcFTJ2EmoKbarKKqAjZAwViN4KowZCSJUV7lmWSwUFupKhVZDvrGa+jogxrmq&#10;glRHVSgQVUMoJusjL2DgcWo5BkqljmPUsL2B3+OxC7WzAuioJFZWAhogEaNXrJehflQfduYKAFTF&#10;74/fRUc3347t8copu0qlBHCW0eEFlypkVS0KCbWz2nqBx0ryV7K9HEBVVQMXz7eO/ahvKXBYilJa&#10;vur5tIptK4HPKs+L4/g76ji216Kcc67jWqjmqqpwF6s5R+7HciBl/as4jmprpSAFWgI1zsllwCRc&#10;V+kWel2E4WqOx7GW7AA6u/aOpANzE6iXvpjAuGvPYIyOjW9HAQGmcdWQL7UCKwPT48BolLL79/l1&#10;x35cwbE0hTs2AYTGcbm279iMIsIlwy0bmXIon3ysD9iMjuOW0anHgM929pnZCexivlEX+wiUrjTo&#10;8iTqCcBtG3ECJO4bedtw2XqxAeGEmzZiHMkh/80AaQsGKBwlc77RFkfSUFPONRoZQW0Bn23961Jv&#10;n3OK1ocbtnXrWups59w4F2DcD7S6cMs2sS0mPWq4ZE6C3LINNbUF9bSlNXU43I86WofK6uxDLfW3&#10;A8CW1A8EHYnrDoXUGCprI+sO+auINgGkLZsbU1cvINrqm/cNqDHcN2EkoGIyJMqJdC3g2dDVGEPx&#10;Bo5VUK2oKd2vDgC0vtNpAdXAqioUVcST2NftDtW3kt8IUIRTB2VbAFRzG0BCGZnnS6q6T8YG+rke&#10;mzqFDy4TcNF1a0Y9Nbc6bA9UVEwomc71HA8F1QbENgHABuBXA5Acoq9lX921CB6jMhxJq8dVqqlG&#10;PdFhjevUoaScK1RPnaqgttY1wNC6gDLn52hdJVCqpq4q96HuurY14SIJqgZAYzwngtYArBHlVVG2&#10;lP2caEjDBhDlgkhXDKioZqI8+28AzuuAaw/301Gm6gbUXwfnUkeHonPVoyzKUBWrjbGsMF70ckDL&#10;+M9q4zhALNwdFYmqo4589msIxYPyEDLUqXIQEPUApbFJOAERVEJFJZ0UxbNC94X9l9G5VSrl5FVX&#10;vcQ1RRU24tq1rAgIlQOWMCDiqFcl56XSqgICnscq9lnFuVRw/musQ1AJCcBiLK4Z0Ot2CawVAGY1&#10;qmQN8FzFuRigXo7yMm8VblgEqIWX24CE8FnDb3KIf3XNq6F2XhU0nO9SwLYSAK3gHFYKxIoXuKcC&#10;6QWUL5AEOOVlz6cVy15IS5f+IlUAotXCTeAs/wXq6Xkg+Rzn9Dyu3AvplaXPpWWcwysrnuMBxTUV&#10;ViirJTtmhiN2NLd3HJcNtwzQTO8qDfMDrPFdgsMYkXGj3ngBVhtWJU2Z5+gYsMEVG0ClhHtm7Aio&#10;CJsJIGWQWXet1wA1KseJiwPj5I2idoaADOujE5vSyPbNqY/8fsr2OZ9oW0caQSnN4C6OUG5oeF0a&#10;1DXDHD1TwWwGNJuBg8Pu21h3VGxopCONjuTRtm4nI2Lrfa+sFPdx0mJ3j0PzLWkTcNmE2tmEwuns&#10;aAFqlCG/lzqN5fRubUvDQ7hkqK2IDbFtnSNnjpoJCGDTCYQ2dBvvwQXC9drovCRf28DFUsVs6Mrz&#10;jTpw5bo3O6ExA8Z3xowDOWt6LeDZvBmgobDWAybdVoPUnZvqUhfu4HrA0Yq6cZZ0A4BoQLG00oE3&#10;dOq2AR06dryeQV7MiEat1AChRmDURJ4jYc4V0jVpAiRryWtD8bSzfSN1tKlKVDEoGIfx4wVTlE0d&#10;IGoAJI2AoAlotAIz404OaRsvcVsNwBA+tSiS8tUOxa/AhQBIqq8WXDEDv7hYbexXT1kD1E1sbySv&#10;BVh5zZoEUcRanCdEPSoTLAefjceQcnyD0I6a1ZjPcl0EbC2b40811FcOiARUJevV1GmsxqCxrqjn&#10;2NS8lPNfST0cjzpyHAiYOfQN6GrogMZWYkje+A2d0HlGbq+i860mX3MYv6oed45zKSffAL7uWx4l&#10;c/Ii6gFIqZ4qAZMgqlDtoHJ098rotAKsASCW6c4AgjI65mrKrlgNzFA47lvbhAoTKoBmNUrGshGL&#10;UnkByFXAS7doDdtWrHwOd/Rl1M5zqBLq4hyM/ywDKLphxoBUTRm8qiVgQn0x/A/clrNNkKmk1lDv&#10;Krat5riVQFLA6nLqdjnXaIXxJWwN8HU/gbaK8xA+9SpWHhYrydfKqEtV5bKQWkMdK9Y8j0v3HEAD&#10;xsBJWAlOVdgSh+ind2yLmdXD08Bmp2/c98YrHpM7dc/60o4dvui6NW3f5dcWt6RJyk1Obk4zuwxo&#10;+3GzHuCD67UbVRSKSNdrU3xraAA10jeM27MDtwzIFG6XX1Ls79sUbts0xx4gb1h1M7oxZlEPA6vx&#10;sQ1s3wAIfQcNGKFuunG/enC5AkiU2WIgGyBNjKOQetqBXDvuli7ZOo6RP27WO0p5Y0lb1kYA2U92&#10;DA44HwnFg1vW3d8W+3UBG4PVDrGrgLayLhgdht8EjHpQP1t7cbE2Aqa2BpSRb9k3xARJXbANm5oA&#10;F65WI8ql0aH3RsAItBzaX98YI3BCrQ015ND8OuNHG2vYD7espYbtNWnTVt9rqwJm1bhe1fGu1EYn&#10;QRrAxl1zSH5tB5BqN5aEUbaNck1twkL4VKGOABfqoLHDUTZhBhDadc98ebUi5u80+O4Z+Y7CtVCP&#10;ExZbAUlb62qAh+IBOL7RbtB53bpyXFngtdYRtNUor5V0FkDUhqtHnjGmjfyONtRNw1qUEdvbqGs9&#10;7qMwa1knMI0dARJURVWjMSdSYFFhfIcO7WRDlY6zlKvobLpozoHZ2FnOfWiKjqB6i/gVjV6XzxiP&#10;saAIFjcs4xqp5pzjtAyQOqz/Kkq1Oq1cbhAWYKBGBJ6zkFU7xkJUN7WoEDuoo1ZCqBn1YixG10TV&#10;YdxlNcrA0Sw78Jo1ecRNNbHKCYkVqJiII6kYXuH+A3XAU065+kb2AQKrAJnuYxngdRpB7I87F64U&#10;QFjBOVYCOdWZsZ1y1RQdfelSOj5QqK5/CbA56ldypzgf40BVKKRyOriwMoYXQOW8X32Z7Zx3GVAq&#10;L3suhvSXo2KEQAPXpgVVVSZAmnTTcrxn2asomRXPc91epBz1VAIR1EsZKqo8oMd6lAMor/wiguBl&#10;HLsR+AvYNatUPc+hpDLYytyHc1AR6RK+GmBEOYYiE1asA9DyWspx/muEZvnzaSmKa8kU0NGFc4h/&#10;alLXChBhI7pfAGMMOPkZkNEppwFsS7O6ebg9Q5QdmNqK8tmMW9eThieBE27YMO7aAGZdBrsnnK2N&#10;izc61p3GJ7fgkm1CaW1OY1OqLGBF/gDpgCNuJVdtq+oK6IyMbwBwToZcD9DWx4uwToTcquKKSY+u&#10;r0eNYYP5xdgugDQwtA63qgPFtRZIsi7EultRU3l0zZdjBxxNwy0TTgKnC4j1DaKkcNc6UUobcNXW&#10;O6MaUG0g7cQ98wXZrm3koYK6NgIr1NJWXLLNW1Ffxo2AjaNsXaiv2A6o2lFKnYCnE4Uk6AZw+4aH&#10;gCHKqKcbQLXVotYagZ0unDEjR8uMKbGPrh2uXHsXtr4mAtMbempjUmKXc5R0rVBC7bgpbeuAEfn1&#10;pE0AqckpAr6PhspqDTgBIuNCvgYCmFrXOoLmKx4VgKwytVF3A5DSzdLdanQOEurIUTXLOQqmy6Sa&#10;qjPojZJaz7k2ULYWd62JPFVUuG+qorpV1EH9vjAbo2sqNNzIJjoGikYXroV6da8KoFRXZEXT3Ip6&#10;EjzlqAmDt3TIelSU9Xg9BKhD8q3NuHoALIbWgZ7D+8aXdOuMFTnC47yedpSindHAtKrAuTzlwM/Y&#10;0WqUWASLsVVAaZWwoRMbRK4BdpV0uAiWU9+qFagFypTVkaIcjPOURX2AAvdIl24VasfYkG5SM52/&#10;letRB4SF1Co6quZ8nmZUWyVgqQZAK9l/FcBZQWdezn4xmoarVlMPeDgXVZOjfAbE3VclU+axUCtV&#10;QMvgssqonLI1uJYqPmG3RvcRMFXqanquLKvIVIK+PLuc/ZYBCY8bwWrSpa6HW/ciQAUYq4GVigtb&#10;igvmuS6j3tWUUUE1oOrKSCuB4WoAuLriOa4fbtpq3DbVm9Ck7LJXf8Fvw8XjN70KwKxvJRBaDhy1&#10;OAapCmrpql+kJSPDW9OOaWdVA6MRVNEe40nGkACS6ml0S5oGSLpzU7PGl3rTmC4XEOpD3fTSwQeB&#10;RJ82hhoCPI6U9U76giydvxeQONMa5RGjav3OsO6IEa/eUT+m3846SmhLB/DpAAq4ZQ7Ld6NwdNG2&#10;onJwpzY7eREoqIAGh9kXheNo2haH6HHjfL8s3pw3/rOxJUYBxzk/JyA6TK/S6XK43VdEtmXIDA06&#10;nwh3C0XUx7E2rMvqZ7NqCeWytd9/7GhI63oADKDowiVbv9HXMeoDaKoY3yfTFRkc8suQQAtltNYg&#10;Na5ZB6AK1cOyQ/TruioBjCNnVSge1AzKpx3F07zBADTrqC2BYozID5055N+MmtmEq9UBhNYBjpGB&#10;rtRB5xxCNbYAmG72WU9dEfdxf9ym+lqD09XJT7TWAoRK8nydolZF00GnrlVVrEDp6Natou5VqKEV&#10;MeQvYOqBioHc5lbcr/W+34baYf9q8mLeEO5PUxMQQfEYgDYYrVvniFsHoIyYEsc0NlRHvmV1n4RD&#10;u8P+ja9w7q/iYqqUloaKcrjb4HYZZQVNG8cUPM55quTY5RwnZkcDmhh5ExZAaPXK/K6YiknXrFkw&#10;cl5rO4BC23KuwavAGVWGu7QG6Ag+3Qzdp4YGXSqUCJ2tinVHoww2q2aaUHXOxRFYMUKFMnN/h7ZX&#10;Aw3jMg6nG1QWPA53l9M5K1ELdYC00iAwoFhNx11Nh9ddWsX2ZZXPx/6qNV2vahUQimo5ZRyWtxOv&#10;Ql1UAR9Vn/OvKqtQPdV0ejq0YKouuXVLUU0rgMAyOrLQWYUr1Nj4KkqH4xo7AkIGsl8BEEvZLvSM&#10;Fy0FGgJAd3EFdeh6rQIaZVgV197Ru0bUW0PDy1wvYLkUFVUPPFBIxspWonyWsu8yrttSwRKxKdY5&#10;XiW/rUqlxXK4k5zzKoBmnKmMfYWnUCuvyttepsyySs+FlOOvFF5sX3Ll7u/S1Xu/T7ce/Sndf/av&#10;6dGb/5Zee/u/pqfv/FfSf0tP3vx7evj639K9Z39Nt1/7S7r1+M8l+1O6+eiP6frDP6RrD34f5vJN&#10;6rnz2r9E+QfP/iU9fPYX0r+k+0//ku49/TPb3E76pFTH4z+mG9Rz7cEf0uV736ULt3+bLmJX7n6X&#10;rt3/XZSJ8rHfn9Jd7D71WOfD1/8lPX7jr+nJW39Pj9/GSB+++bf04PW/8lv+Jd2lXGHue/vJHzk/&#10;zvMBv/n+d/xujPQa69c5/xvxW37Hsb9Nl+9wHrd+ky7c/Drbrd+m87e+TeduflOy37D+Def7TbpI&#10;2UvUdYn9zt/+Ddu+TmdvYNe+TueusX79m3T+xm+p57t0Ubv1uzDXL9ygzuu/TWeu/iaduPRVOnL+&#10;i3T43BepqgufvoPG3Px8Ku94MdVvW5rW78B1GkWNdPM0bKeh1T6XXqn6aXq15mdpeT2Nrfbn6eXK&#10;n6VXKn6WXq74aXpx9Y/TS+U/TS+V/SQdvfBFOkS9c2c/S/tOf5Z2HfswbT/4TprY/zb2ThqdeyuN&#10;zL1N+nYa3rfI5t5NQ3PvZdv3HnnvUk57L6eu730nDe+lLDa0541F9mbY8F5SbHjvW+yPkbqet7nv&#10;u2l4D8fZ804anH0be6tkb5bsDez1NLD7WRrc9SwNkQ6TN8wxumZ50B2rSOv3rE4b961J7TtXpvWz&#10;q9KWU5VpwxzL+1amroPlqX1mWWrfBSRHlqe6fjrcVhRKEx16HZ1pEx1u00uRNg4Dqy0oro0AYDMA&#10;6UAltP48rWj+RernXP5H1vfPbHdO+/k9Q1yfsf3vpomD76XJQ++nCWz8wLth5o/OeR/e5pqWrlPp&#10;WhXXz2s6uOj6mm9ZbYx9J6ybuibD3ilZXp448Dbp22nqIHbonTR1+IOwyUPvcT6UoS2YP3P8g7T3&#10;zKdp7txn6eD5X6ajl79Kp659Sfv9Jf3yq7BLt79OV2j3lzX6gnbpxm/CztMvztz4dTp9/at04sqX&#10;6fjlL9OxS1+mI7S/Ixc+z+271MaPXTTPbRzn4q+ijR45b5nPF8B0+4kd/e8Bpidv/3t6+u5/S6+9&#10;8+/zYLoLWG4CCeETMMKu0pmvAo9IS3btEXASJE+BE0C4DxDulYByBzDcevyHkgkJrAQm9710z46d&#10;O/sVOrqwyGD6C+eXwRJgevbnBSi9+dcMJSD6SDC9kcF0rwBTQE0Q/imOeeOhEF0EJuzafWGVwSoM&#10;LwOYS54HgDnPRQ6bB9Nv500whVFWOF244zowuvlrwPRrgPNVOn/9N8DIm/htuuq1vvt7oAf8Suay&#10;2y5YJ2VP0RCOX/wlEPkwrWx6Ib1a/XNA8/P0aiVplctAqIGnVD1PmNpfpBdW/SS9AoyE04urf5pe&#10;BkTaK5U/TTvfaU7jDxrS5IP6NHG/Ke05+yDto9HtOfVJmhFMh2jIgGkcG8PsFAWYtu07ltbvqlgE&#10;pvdZfj+ANH7g/TSGjbJtdN87dAw6Ex3oe1bqMFrR2cYAYHRKzOW8H+legAeUhvYshtJbaWCXMHo9&#10;OujIPgEFmIDSCOkoHXN07xssvx6gatzSkFqGl6d1MyvTxoNA6sCqtO1MZeo9g6u7i3yhNIab08sT&#10;fYsgwhXZ+EJqmViWmseA/tzytO18ZdpyEhV6uDx17FqV1qxDjdT/PC1vxBp+/g8g+qEVMPrHbfwW&#10;oc3vFT5jwohr4LUYP8C1CDBxHeLaA7AS0IXQvPE7w1heDPy4xt437sMYNv49QGUwCaWJA2+V7M1I&#10;Jw8JJtoAcJo+/H7aeeQ9Hlbvpb0n36ftfcxD8rN05vovaZe/Tpdu/jJduoXd/hVt9Svs19jXrNO2&#10;eQBfuE4/iYfwr9MZ7OTVX6UTV38ZUDp6Sfj4UAR0PBQPnjH9PEwQCagj579MhwUUQDp8LtsSoaAS&#10;ug98Hr75r2FP3vk3wASU3gFUb5MPAG4CHDvvtVKHFhwqnMsomyv36GR06Ct08Kson+uophsoopsl&#10;VRQmhEp1FKZCyarpTwG4i3Tsc3TsCyiVeTABFMEiZO6pvl7/S3oMjJ689bf0Wti/AiWUHlB6BEQf&#10;AKb7ggkwZqX15ww1jzP/G4Sx5m8RUr8LxafF71ItzYMp2zmhdOs7wFOY68BEYFHW8z4rkLDz3LTL&#10;91B9976h/t9yvG/Tda6bULzJbzaNZSFeWg8Vx7EvArpz3GhvcMu2prS0+hcBppfLgA9weqlMJfST&#10;9CJAauh/NTWPLEs9RyvShj1r0trtq9KqtudRCGtS34XqtBkl0XlgTdr9fms0AhvGvtOfpr2nPk27&#10;jn+Udhx+L03ReIf2XU8dO2vSprmy1Da1IrXvWInCWJk695Wl9TNrUuPgsrQJt36CxjxJY54+8hGN&#10;+cNo+OMorQk6x3YavwpsinQHjXz3iY/TnpOfkHKcI++nHUc/oOF/FPnbOa6dZYon9TigC7gBpeE9&#10;qAOU0AjpOB11TJhR/zT77mTf6GBzb6YdhzjG4Xc5HnXs9/hv0LkvAZrnU8MgLmHPS6lpdFlqHHo1&#10;VXa9mBpHXgFKSwNabVMopj7UUTduTPPPUZ8vpv5LVWn0Li75Edy/qaWpCmiVrce9aUWFAiShtKLp&#10;52kAyPyjvfFPjHzAUZhKabgE8AL+o6rUwkrgDmUEeAZK6tB0HkiL7B8Vk2DCVGSkGU7Z/iMwqZKE&#10;0o4jXFuu7+7j72conf2Qh+NntP1f8hD9ddi1O1+la0DpSoDpV0DqVzxsfx3Q8uF79tpX6TQwOnkF&#10;IF35ZVZIqiHsMLCx3R3ggbiftpdNQGUwxTZApM2DC1ty46FKBDcLMD14AzDZ0QHTY6D0kI5//w22&#10;oVDsONfpONfszMLojqoCFwa7fEdACSaVD0ad2pUHfy7Zn9Jltl2+9wfcHRVJYXRYOuZtACYwhEG4&#10;SJiunNsKV+4+CukR5/YECD0VnJzf07cF1F8BklDN9oByAkyQZZWVlZJgvCE0hZBgAqIB03moupzd&#10;sVA/goknQjZVETC6/XtU0R/Y/gfS37OuwkPtcC2E03nAeuEu6ugBEHoMeB7rima7zfrtJ9nuvPYH&#10;lBzq72m2OyzffqIbjGLjfEJBAaj6Pvx93LYXVv00vbDyJwGll1FMtVtfwX2pSl2HylL/xeo0eqsx&#10;DV2pTRv2rgYqK9LUw8a05/22dPhX69PBz9enHU9bkc1f0ug+B0yfpL00jlmgsWWuN20CXGunlwXU&#10;moaWpo1za+i8gGg/qmHPqtS2fXl04rXTK1P31N60dWYmgDYthPa/mabm3kjbsRlgsfvwO3RiXJ/G&#10;X4SbtBL3R3O5o38gzR7/ECh+nPZhu469n2aB1uzxj6kLQNKJwoDdTkC29yTK7sQn4XLuLZ3zbtyM&#10;/TTwY5d+FU/gWerYeYin/9zracP02rS6nePsXp3W716Dy7Y04NI4jAvHNWmfXkH+KpTUmlK6Og3f&#10;rAVK1SilitQ8uSzOs6rrpVTR+WJavZbz5twF00vlP0mv1v40VXY0fB8+34PRYlPtaCg/YQuURnXV&#10;fgChwgrQLHZZF9v3wFQq+z0wUaeu3DgKVihlM49r80/ANIl5nbcDp2kAP3P0vTR3+qN0HHVz7sZX&#10;tD0VUYaSduPe1/T9r9PVO+bjyt2kDOXOYwWUTgmly7hjtjNhxP05gHm/os2d/Dgban0fD8Z9pwAQ&#10;292WDWBR9kAJXkuuAY2bj/6C6/U34PSvgEgg/Vsop7t08FuluIxAslPfACCaHSjHYr4ltVPb0UtQ&#10;AkaX7/85Xbj3x3T+7h+y3f7dvNLQLtD5LmHXgcUtwQSELtnBVSC4NYvBpBupi6YyEkrP3sPe/df0&#10;2tu4c2/+GaBmu/86quqpbqMdXbcxA+nmwwJKGueOO3UFsFzVXA7z96iWCuDinmGqJ1XhJeCruSxU&#10;L5H6GyIeZpxKFcQxtZsc/47QefYHIPmPdv/1P3G+2e6//sfIu/v0D+Hqqp68tk2DgGJgRarvXZaq&#10;N72SXlrzs/QSrprp1lPVaehqXRq/25hGbtSmwavVqfuoLkgZyqks7X63Ne39cF3a/dbaNP20mTJ1&#10;6cDFJ2n/xcdp99nHqXd/f2pBUaiMNrGPHXfjgfLUubcstU6u5LhLSZellnHK7FyRara8xHksTV0c&#10;Y/bU62n3UcABFPYh/bU5bP/xd9O+o2+T/07qGZsMmC6rQ23Q2Y1/vVr9s7S09mdpTfvzadfRe8j1&#10;T3li+pQEQMc+SLPUuQ9Q7afx+uQ8gUt78qr2axq7rgBAwjW4zP27TFs7yZP5yPlPgS2N/sR7qa4f&#10;Fw310za5PM55/Z6VuGMooNGVuG26bMvTesCtuuy/jJo8UZZ6jlWmzcfLU+22l9Mr1cB/1Y8B/0/S&#10;ypZf8FB4NR4AgvXlqp+kpTU/TWta6hYBYiEVEgKkvwSRgA3msttGjN+hZBYDaX7/f2L/DEoFjBbb&#10;PJgwgRdgCqWki25qXIlUMPEQKUwwTaM2Z1C2e058CCA+Tae41pd4sF5F3V+7/1v6yTf0mW/STUwo&#10;Xbv3axQTZUIt/Qql9CtU/S+B0i/Tycu4baikePid/yzNneHhA+h8AO05+SEPHxVZtlmUemFzpz/m&#10;4cR2bM/JXL4A2JKrAOT6w7/gdv0t3X4qjP6e7r3xb+kuCkpXTPcm4kh0ROGk6xHqg85+HXVk0DpU&#10;ElBSGV25/yc67R9DUZwFRKdvfptO39B+i32TzmBnMWM0dmr3L8AkFITS2Rv4rigGXRtVhPEi1dBj&#10;FNNrb6OU3hFQunGLwWQn/9P3wDTvKs1DSUVSghHndwUFFHAKA0yCRyhxbE0oXVXV8ft1xa7rkt1z&#10;PdsNlNHNR78DKCogY1+4xGFC8k8ouT9xftlcfsg5ao80zvuh5x3nDJReU01xrpzz9pNzqXV8BQpm&#10;Ge7aslTZ+XKq2PBSahxYHmAav1ufBi/WpG0XqtKWM2tQSzUonbK09VhNqIXeUxUohxUBlt6TdWnL&#10;kao0dKM6TT1qSqO361P/hdrUsXdlKK7es5Vpy2k6KJ10/FojbmBZ6gJWPUfK0qaD5QGpjeRtO1ON&#10;OqtJxy7YGJHx138TQc+rXKdrXKdrKMvLN37N9WEZu8RTt396BhcUpbfmp+m5ZT9Kv1j6IwD1Uzr+&#10;c6lnZAyX4fN0+MxH6eCpj9JRnp6neOKe5sl7yoZ+4TPsU9oDrjQuw0nK+jS3PfoAO3XFjvAZcANO&#10;Zz5MGybWAadXIgi++XgFirIS1beK6wGcxpZxPY0/LQ83V3euftAA+NKA5XMrObfl/yWU0cvVP0mV&#10;uHKVXS+k8g0vpFWcq1B9seJHaRyVaCxuCKgMzD79J2oGgOzFrQQK4wDBuFg2gSRIMkwsU+wzYNxs&#10;cR3/gQmiDLMMLNett0i/78oJoiL4/Y9gmgJMu4++m/Zz3Q1Iey3Pce+MGRl6uPHgW4BEev836XpJ&#10;NV3BnVMtXQRMFwDTWaB06soX6UQA6YscLzr/RTrAQ2Uv9QaQMGE0w0NsNw+fXdgMbmO2D9M+YGTe&#10;bpR0qGdsj0b+kiv3/gxU/iVdf/RXXI+/AQkB9fd067W/oQJwwVQHoYoMEquYdDno9CiZG8aSHgEV&#10;FNe1h6qkEpACQr9NJ679Jh2/+nU6fuXXPO2+ivQk66eufQ2gdJHo4CVX0tE83StHv85e/zriLCoX&#10;XUgD2Aa0C1fuNaH0QzChlr4PplIsRxeU81aFaFeBj27oFY4thK7QqVw3/6r5PDXC7npswZOBIXzu&#10;4I5pd1m+xzHuc6wHQoi0WJ43lNDDN/4AgP5QgtOfs3GujzRVE6rqvm4d9enqOShwmcZw4Pzd0kCA&#10;kP4mrtvkoaupC1WzfhYX5Hp9mn7SnMbuNqSRaw2p5zBwATBdB1enzn3laQtgGgA+vSeqUFCoBDrq&#10;4KWa1HOiPI3fbkRxVabe0zVp9EZj6j9XkwYvA6vz1eRVhhrrPVOZ1k2vQkmtSmt3rsRVrE995wHh&#10;uSrc2C+4zn/j/HGbdbFxlR/yEHjM9XiE3X30Xbr1kPt6N0v/ueM3Ijj/ShWKqSYH8h0x1DWtbGxI&#10;R06/n44Cp7OooQu4BWfpJAv2ebp4Iz+hL9z4ZbgXF3Ej+g/0pv6Dm9P6yca0eXdPOnlJqH2Rdp24&#10;HDGywau1aeBKZRq4jjI6UsHvquL31wZsVjY+H0HtMqBT1gF42p7DRf5xer6klpY6wtn0c1y55wNa&#10;nvvzgMtz3kFn2o6b6WDBiJAJtZRh4frYfmNjgAEYaKNzb2YDTsN7VVIlMAmZEnAy3P5jOFl/YQGm&#10;WC4pJgcEWLfOUQcccBtNjc0Z+yssXLgSlKaPvBPQOHDqg3T49IfpGKrzNIAxZnT1Lg+Ze7/BUEhF&#10;bOlOjisJpPM3ANh17su1LwNKxy86gvYZQPoM5aoLpkuGChJIJwDR8fcDSjuP6C6+H7HH6UMlO/x+&#10;qDWD7jvZpsu+C4jp4gurJZfu/hk3DDA9/BuQySagbjz6F/IBze3sshRulUASIhlIKCqAFPEklNJF&#10;XLazlD95/Zt5KB29/HU64jC4w4GXfjUPpzOUuYhKsY47T/9K5/8X6qQeFM1FjieUhKEB8sKVmwfT&#10;2xlMxpiE0wKYFrtygkmQZrWzODaWYeRIWQZQuKmUu0n5mw+F0XeAQiACDiHzhiOWBt4Xg0fA/Mu8&#10;Ffn3nxWAct8/UO4PnDudFig9evMvWSl5rp5nCUi3UV1H755Lw+c28LSvTFPnx2P6gfGrsyhIoX7w&#10;3Bdp35nPeRpl235tIkBlXGnT/rI0cL42bQM27TsA11UU1ZXacPcGLtdEPGrziQpUD3BB+QieITqv&#10;YBq5Vs+28rTtbHXaerIqde5Zk5qGl6UtQG0bMDIGNXarIfUDtt6zVQD61wHX1/gtj1WF/M7H/OYn&#10;pk9/nx48+S7s/uNvgdRv0y1Ae/zckxjderVK+1koEEcR7eyTu0+mS9d/ifLiQYR7cJ4Gf4Gn8SWA&#10;dAkYXbn1VbqJa3HXWB33Ze007m3/qzHCZlqz5ZVUtw2lNLsm3M/pZw1px+tNaQvXccebzWkrv3Ul&#10;7qSAcWCgbJ2jmT8POK1ZB6ian0tL634WsSSVnEASTC+i9F5Y86P04hqB9VPWf5zVh6OXAgaYDO95&#10;BgQEzxsA6a00dciAcu50hZnnULz7qp7+v4KpgFKsR5mSegJIqqYYMAjVVIKSoASOY/teJ30DCLyH&#10;qvkkHT//SToplID6uatf8qA2loT7Bph03a7juqmWtCvYJbaf556cBUwBpUsGrwESbmAR3N6HC6Zb&#10;JmCMW+0ASGFeE66Dtj3AxLXBVFHGuBwcMQAvoIwvaksu3vkzrhdwQjVdffhX3DGAhHt3GSg5CqX6&#10;EU4qJ9035yjdAiIqHRWVYDLAfQkwnUctqZSEz9HL2Y4ApsOXfp0OA6YjggkonQRaZ3HxLuJSqbbu&#10;PPvXdPs1FBvK6RrHEE4xhB8wNEAsmP4arlxWTLhy7/5revaucDLg7ahidqPu0uGLYHIoJuzwqTdK&#10;cHLIXvcMF+QOshW7TqMXDvdQLwEelYwulyB5i8739l/Sk3dUZhlAQmUeTpjrAa0SlAr1dB/37B4d&#10;NcMJ9US9hWUocY6Pv0v7b+8DJHUBCDv+1hPVqe9sDWlVgOfU9a8A+i/Tfm6+84/2nvyMJ95naez4&#10;IaBRnibuNgdkBi7WxX5rVQzAaORmXZp62JxGbzam8VuNdNQqXLM1afBCXczz2QqkVBa6gRt2G5ta&#10;kzpmHJVbiSKrSTPPmoFTZeo7V50m7jVFXKZxaGnA5fLNDwESwOX3acXy/YDSN9keZ7tfssdPf5ca&#10;N9WlZXW/iE4f866A1TLSKlzV2p5VqXdqOF28+kUAygCr9+k2ijWmfKDMNh4oC5dz68nK1LFrNZDN&#10;wN2IS7p+9+o0/XpjmnhUz2/Oiql266uA5Sfp+RU/wn6MW/YL3OKXgNOLEf9SEa1qfT6tbnshYl+r&#10;259LZe0vpNXNL8Tcr5fcdzlgqvxpGth5fVEnd6rC6wGoPDfIDpehtBNV5UhXMdplgDnvg0sXiimD&#10;JcOoiCP9j2wBUoUtQCmrsOzK5blMunELJpzezIZa2g4E9qBqwn3TTUaR+lC4giK9hrq9gcq9eT+b&#10;Ae8bwgm7Sv5ltp+/qRsvlD7L8b1zn6Q53LZ92F7cr92qI1xEVdn2Q16Xt4AywHb01MGSsHex98JU&#10;R14fYZWBleElrACTMSFBpGXVUwyJCyVjQheMveAGxQgeYLr5+C85rhSjbeyvC6daYp9T7HPsCkop&#10;4GSKYhJQqCZBJZiE13nUkm6fddwCSjcCdgISdwYIOoxvYNw4UXblAMObf4tpAhFjKoHpNVSTYHIk&#10;bmECZwbTTaBUU7s2vfzKyogHZTihkJSsd/Wfvwm3Q4ioZKzrydv/ggGjefszx0TpoBIKAH3fAM1i&#10;CygBU1y0O6+huuiw2fwd2QTh3huzaduJGjp9Yxq6Vps209kGL9emTYdWooLKUvv0yrR2+0rUy/I0&#10;cKQ3DRwcSU4e3LS3AvisRNngsqEKth4HZGdqgcuqtG5qdWoaWBZu3CgqZ/vDJgDVEOAyON6xa03q&#10;OVaeNgKodTvXpM2HcXUOVMWIVdsEdc+Vp5nX29Le99amGdTGAPVuf9KYRu/VhmpQddiZVzT+ItXR&#10;6VtHV6faza+kpVXPz4Pp/pPfAqbfpoev/TY9evotQPouPXn9d+nZW39Mz978IxD7Nlw6518JuRWN&#10;zwUcmkeXxRwt1U9Z20soJQOuKC7u/53Hf06Hrp+P+FDv6exyDgLP8TuNqYPfMf6gLh25dgeVWJ12&#10;vNaSxh7Uh5u2uvW5UGZC5uXyn6TyDS9GQNvY0XJ+g4BcARhX4845YXUNisqpAZ7XC6t/HFB7cc1P&#10;00u4eH3TVwIuQikbrhEd3ikSTl2wM8UIFyogpkegloSTHW7CKQ26f+z3z8BknOmf2QKYiuXFeRlQ&#10;BZRUS8VoXGEToZiyGycgdgKCOVyuY5eAP6r0Omr0Fv3gJuAJKGkASRNKN3TnVEx3vsaLcWrAL9NJ&#10;YHbs4qfp8LmPUUnGhAxoo35023DLdhz+PpQmcSOFdxHvyhM+tfdCVRWwigmemIBXZS65ePeP6aIu&#10;G2AxvQgsnLOz9+5Mmr4+mHZcGUt7bs6ibHDfnPEtRAJMeQrAxXuAzLjS7d+l0zcF07dhJ69/C4R+&#10;C4x+g2JSNX0VJpx09c6hwrRL7H/t4V/ylAKnEwAsXTkD4ca0BFMxXeCBbpNzmHThSm6cSiZmeZee&#10;qrdRWE4REFDGbCqrm9OrS1eSX4rj4DZpugb3n/C0R8G8Rh26haHAUEdP3/lLyYQVbspbOUaUFZNu&#10;XVZKoZJKICqUkrGn7KI5TeC7bLgguoe6iXvuTOAiVUXMZuhKXcSDug9UBBjaJ4EDblnn3jVpy9Gq&#10;iCcZoO4+VI5SoEOipjbgsrSMrUgbAdOmOdTCvrIATsfM6rQON86O3X2oIrt2ETeqSRsdbaN+A+qa&#10;QfG28dVAqiL1nwOGcwa7y9PY7fo09aQ5phpMPGiMfIPqq1tfSMuAiepmNRCx0zs72tnTa9pejOD2&#10;9j1HgRPqEGX0EHv87PfpCS7s07f+nF4H8G9wPZ8B+Wdcy6dY+foXc+cHUM8t+3EoGkEgFJz1/gog&#10;7NrekzbP9MQgiIpoM1B10mT/xapwVx1l2wNEj78/l4YuN6WpR41p+/mZNLnvbMDT4X9jW6o0jxez&#10;5Rt/HrO6nQqgEnIKxksVPw4F9YouJmYQXLWUZ86zDMC2Tl6ah5Id3s4mlHbSEWdQCDMohV10tHBh&#10;ANT2Q3TCUFi6VjnWVLhj2kBhAKafdN5cD3sW5j66jCN7nqaxvc/SNJ19BvdoeyiRt8JNUgkJvmyA&#10;SCCVzHllMQoHLITSKafi0K/uPMDVxlu4het2Q7WEZUBlIOnCGV+6ihnjO/bgPA+A5jR+oT8dxg0U&#10;SvtOfsBvfpdr8HZch+yqcQ6c1/fmTHEOjhbmEUPN883TFCa4htncj3whBcyXdPT0p5dW/ixtG9uf&#10;9l+/kEYuc/DrLWnqVnuavLE2DZ5pSKOXW1I/6RV+iErJaQG6Yaqec5hQOlOC0snrv00nSnbs2m/T&#10;4SuAqXDnSu6dquocMDtPHYLtcglyl4RjxLTy/CinI9xAyguZmEWuQgEMETyOADLuV6iTPwMCoPRI&#10;9yhbfn3lj6miqjktXbYGRZUVTaTs85D0EXApoPQ6Cux1wPQMxfQUewagnpXg9DRUkxD8K8fNYFoM&#10;JWGUzUA25xvxEKGaYXQDVeZIx+S5kbQWIKhe+nG7Zs7tT5NH9qKAykMBrduxJnUfLAcSgEt37mR1&#10;6jpckfqAy8AFXK+LKCtUknN1ug9UhgtW37csrZtWAa1KaydRTCis1knAtc/ROVzDU9WUX4W6oi5c&#10;oY37y3OQ24AwLl8XIBQ+Q9dQb/cb0+TjhrTnnfY4/vpdK1N5+4upYv3LEZep3PgKUFweI4Rl5K/B&#10;BVJFqX42Dw5HzOnx638o2R8Bk9Dn+qE4BdRrbwJ5YOV24Vq16RWUzM8CStpzS38UoGgaXB5BaONR&#10;FQBlReMLqZPf4/n7e4RU95GyANGuN1tT77mqNEmn2Xf9dDzJD5/9KK1sep5zK2bCZ9i4nOH3s1BQ&#10;r8a5Ax+OKSRfWOmyKinDyHxf+VEt9h0ZT2N369PIrVo6YFZJAsLRreicwGkHHdR5Xttmd6etu2dS&#10;3749aevsrgDLEDYY9gMwhb0BlP7RBnAXB2dfS8OzT4Dc62nP8XfDhTp68bM0dxK36bCK7Q3ggwGD&#10;aY7vuTnxVIvpAKikWc7t4JkP0+lrX+KlZNcs4kcu3/4KdfqrBUMZXXYeEyaQDl2/nPbd2R8PMe/9&#10;5qmJ1D02hgv3IefjOfC7gZHmMQWRbuPYfiA+V7JYfzsbSk6XUzP+NC60wvKAgSaclkzsP5p+8dKP&#10;0nOvcGNeoZG88tNU27ksbRipTENnG9K2Y7gC55pT79H6tG6iLOYZOdR/BricQvmc9DWKSL/JQLr2&#10;TTqOHVMtYYevfBNwMtZ0lNRtJ90XkJ3RXQRE4dYJKY1lRwHzxM3fRowoQIMKcqJndp9yYPm+rpIg&#10;eOJ8JdQcqk6zrLCyfGV1S1qxsiIC5A7PxxA9+Q+ByiNg9xjQPUEJCSgDuk/YbhqdiSe99pqxJo0y&#10;i8EUblyAyVG6bKolR+5uAVSnEnj+1x/qljqqCXTvfRi/S4v5UlxPX1k57xSKG79JZ7meE3NHU+WG&#10;V1L9Vu4DCqnrYGUoJ1OnA9RvezU14rI516axH/UzsSoC1saJuvbj6k2uSmPXmyKg7bowcm7T1tMV&#10;qReXsR811Yea2rh/dcSydAlHbzalCTr65P2mNH6/ITUOL4138So6XkbBvBKqawAwRjwGyx3f9/J+&#10;HqrHeM7Npx9yXYE+yumH9uC134fdf/K7dP7mM5TbstSzoyNtGF4Xr9I8t0Io/SQ9j3qy3uWoHF08&#10;FYzHasO1dVa3KnLkRmPqOQiwL1Sn/ku1aepeU9p75iFPcdyLsx+nBmBd17s0XLcVTbhzwEXVZF26&#10;i44Iesysln4aruUq3D7Lduxakdbu0IVelsoiQP4i16ksrqVqxQ7oqxvOzdl74sM0ffRG2rx/fbza&#10;4tywZjpv+05sxlnky3HHV8T0g75dtwJMgqh63aY4lorOeV4uOzpoAL61bwoolRTT7qcBJhXPnhPO&#10;yv44pkicuKw7ZcDZIfb3cKM4n5NORP0oJrA6kdW5Ztoc53jw9Ifp5OXPYkTt3PXP0oUbnwMg1BCu&#10;3GXg4ysnMfqJnb/5Zdp9Y1facrqcB1V92nlvS5q5uZ1jOi3A10WcBPkxv/2DtJvrIJADTrqyqkTg&#10;5Oik717Oj0rG8j/aNPvNAyvsTRTyWKrpfDEtaR9bk15c+vP0/Ks/SRVrX0xNm19KnYPVqRI/f/1Q&#10;RRo83Zy6dlen2o0rUnP/qjR6ZDrHngDRqWu/SSeu/jodv/IV6deLoJTBdES7ku0ogNK1O3njO0x3&#10;L08pOAPkdOku6MIBpsuYs7GLzmvH1iUTPqGYQvkAg6cO238X6uSOKgkw3QZKKidfEDbmZDC8CjAt&#10;W7E6AtpOZox9qese+9zHHgCxDCme9tRdWAZUyVh+7IjaP7hyP1RMWlZNBm0dFYwZ81h+ledbflt2&#10;U2Mip1DCfE9OMAmlM1zTM8L+6q/Sirrn07Lq51Jlx0upYdtyXLyK7MqNrEzNQxlMVZtejvlOTYO4&#10;aOS3jtGpBpelzUcr0iY6r0CZeaMtzX3Wloav1GcQnRJwqI5DKLErjtJVpeknrbhvTWn7w+bU1L8c&#10;pfQyKm51ah1ZlRqGlqaG3mVpy8mKeLHY89Ll8jUZO/gLK5z78zLK971wj7V7GoC+x/3R7uLS3kY5&#10;3nrgvKdfzT+xr935OrV3bQp3MALNAQ6AwbrvAlbidnWjGjegmJwoOnylid9Vlsbu1aImy9PkvWY6&#10;4wcxTN11uCr1UHYtcHE+04Z9q1PH7Ko8yXLjy6mR6yRofKVHlff88p/g4i4L6PccLYspE2O3G7ge&#10;FTF/zLlfez/oSHvfa0u7Tt9FpXyA8vgkZp2PHZlLjVOvxjE27ndEcHnEyWp6Xo7Z8r40vGFuFYB8&#10;JUb/1g9PooYb0pq1L6XNO8+l7slzqDRUG7A0riU4BWS8kI0buqb9Jdy8p+EO7Tn1UcSFToZ9lk5f&#10;/ZK2Yrzni3TYeVyOjmGHLwAOX/M49zmK5mPO96M436OoLKdTnL76Ge3rE9rbFyiiXwIlRz+/BEhf&#10;IiLuhtvv6zk7nzbRHlqo/1OA5lwlpwb4TpujcJ/E/KcCTKrEbLqXqB3Uzz+CCdOd/YEFmCinWb5+&#10;60uptbcs1Wz6eVrS1l8RSmnwVF0qb3w1Pf8yT6+XUU9LSV/9EcD6cVrT8FJaRkNcWfN8wEmFdAoQ&#10;LbbTASlH5Ax+fweEfgecvsN1+xYofUs+bt61b9Pp69o3YcayVGDOAJ8Pdqsw6MRX7vhayjehPHTJ&#10;Qi2Vgs8ZTMIqx29y/OhPqbm1J/2n//yf0n/+z/85/Zf/8l/Sf/5P/yn9+Cc/Tj/60Y8iz3XTn/3s&#10;p+kubt899nkAxB6irjThlAGF66abJ5wwIaVSKqyA02LVpGW1hBun+4ZCyi8KOwcMEN1dUEnCKAMp&#10;K6XzXguAHlAqmdfz4Jn3eJo+n6pRLK2jK8LFEQANA0vDFWqfXpU6psuBFA+NkeUBL0ecXHc+z6Y9&#10;q8I92/lGc5p62BSu3cD5euCG+7a7ImJcIzcaYua3o4LlArBvKfWuDhXmzOmeQ6g1VFcVbpyvd6g4&#10;nORp+oovFpMKJ5XTmetvxjW4x/24630r2R0Afev+t+mmw9Ex6IABJM2R0Su3v6at/ThcK2FnvYJp&#10;RcMvUufcmrTp0OrUd642RuOMMemGTj1oDBWz8SBu6onKXO4AAMMlNu6mgvFduXU7VqVGlJbv+zUO&#10;vJpWNjwXkHOG/KaDq9O2k7Vp8FJ9zNUau9mA1cXcrc2ny9L0G43k18WghPG6nbdG0tDJbQDbV3VW&#10;Rt1OUfD4m49WcQ7AECAKfSd0qm59/WXd7pWptvfVmPg5MHcd1aRyytY5cjgUol+B0JUs3FqnMBgP&#10;2zCwPR0ULFd/idpB0QCksBi6/1Xkq2Z8R+146T01Z2D7Fv8hh/FRUUfPf5LOXP2CdvV5CUzOD8tA&#10;mr48DES5DrjD285Voj7X0m/fTKeufB7KLKYFAKTxfYdC3XZNbkyVzY2pvRe1O9oBkN5J7f0dadvU&#10;adxJXbmsfr4HJiC0MNl0wfr2jae2vmY8NARR1zoehr9I5WufSw1dS9OS1XUvpxdexYUDSC+Svvjq&#10;zwEVTxQU1C9e+gmQwlivAFp+d8VvuvTPboemv4bAzkf6Tdqx72aoqFOAaXzv8TS48ygS81mGEnYM&#10;E1gnUE0ncedOXfkat+Wb+dE35xrdjtEXOjgQUgndfvQt4PlduF5PYt6SnzXxfTiD4Hl6gKNvt3gq&#10;36EjqIIe4Jr5mZVHbBMgvkfXunZTWrps9bzCiZExAaK7p3sIkFRWBWQ0h/Sdq/MElaRbpxmPMi61&#10;UCaX/7775m9xVvhv+V3+vm/SJcyXk+OlYN+nu4Xd9NMo2W3z+p25Bti9lgElAAWotH23j6YNO+oD&#10;DO1Ta1LHztVp7cRqALQMWAGnUVyFydXxTl3z0PJUu/lVlM3yCB7r6vmKyvTjZsDUkna+1ZQ2o5ac&#10;Hd4JmPrO1aSp+80xE3zr6eo0fqeJp/2rqW7z0tSG6nK0y4D6BlwnR+ucKqA6W93yYn6hmAfVUkwg&#10;qZiW1vyCRrgz3RFE3MvbKl3uq3YTQN8A0I6CHrp1PF11hjEw0i47f+nmr1NX32i4WLpXEcs4XhVm&#10;PM26R6414krWZFfuZn268GQyRiiFgQMJvSdrcEf9LU4mrcWl+zSt31kVXxowPuW7fsLJSaOhNLlG&#10;vqwbo3QA2a8JbOPhrAISKL6qsgEltG4mf6XA6RfD1+rSwCVfds6v/wS4j5VjZahJTECx7svTPUcB&#10;5FwZD5FlXGuAxH7GxQb25tiRLl2OOT3FtWsOd84JnjFnag3CwJiXAwPLf5Tau/tjUuPZq5+n89e+&#10;iMmm58Mt+yXtxVdCvgg7XhotO4zLdwildBAVeQj3dvzwvjQytwc4qZg+ZT9cwVu3+Q1Cvyxt5tzn&#10;rpyLmfi6fH5ZwLqmUIXNKOWmzdmqO59Ldd0vpPqNq1JZ4/N4VajZsalUs6EmrW58IZU31C5STN9X&#10;R3mC6euAbSKV4bYOzj5J1R1lqRx3vaL9+bSy8UdpNQ+iFbU+5P5LWvLKil+kZWueT88DH+NLzRur&#10;0/KK51BMwglQ4eb9/MUfxYemVla/GF+ee3H5z2MC4IlLHyW/MOArJHawk1d/A4B+A4y+SYMzc6m6&#10;zR/wQhrdfTryj1/G3bvsG8i/omN+nfz8iCNoTgXwMybC4TEd/jFulzGd1975a3r2Xp4a4Nyl194F&#10;TqSOzt0BQr7HZ5BbQAijx8DIOFCkgunNv6b2dd1p2fIFMAkSZ3Hf1ABaBNbZ5uTMYshfGMYsbc5B&#10;OGmCyUC7+xdum/Wo1lR12W37jt+E+kMd+GWBi6gB7QIdMBvLt3xJGYUUYBJGqk0g72x4wVSC1Wm2&#10;OUPed8V0RZoAT2M/yohUZWRMpxy5X9PzSsRUVDoxUgZcfNViK51kz9vr0sTNprT7/ZZQBHYolcIA&#10;CuDIx5vTJK6bcaPuA+V06oa09XgNdVAfnaltfGUosvW7cFNGUQjAqmLDy+mlVT9NP3/lx+mVkrJ5&#10;tfIXAaYaoKir2I3COnvn9XSTe3sDIPkKz6XbX6T+o5tiIucw7tjEnWae1BOhlC4BpnhT/fpXOfaD&#10;UnLulLPTfW/PCaIvcsyeY1Wp/1wdvwHwkDd8vRYFSEd4AJROAFkUoZNA+y5WAZeV4Z5axxZUVjfg&#10;0O0TJDWAqGbzy8BvVXznqrr75VTZ9VK8fGxQ3Hhc0/BSQIJbdwMYXqiPyaZONN3GeTmL3PqEzrqZ&#10;FQGcON/TTt8wXgcs969KzahL3UgBtQ0w9Z3nfA5vTEMoiWEtVINzkJyo+VqqWrs2pk7o1ulqCqil&#10;pblWBu73Hr2fzuBanQcuFwHLBdSPM+NPA5KTlz5NJy5+ko5f+DgdOfdhOnzmw7T/5NtAmAcXFq/Y&#10;YNXdLwFnlJvvC16o4WHVlg7cOg2Qch3CSHV14AxKbmxt2nP8cmo2nrn5xVQOOGu6fp5acPMr1/88&#10;wPTS6h8B0P+clnOODvXXIQJaN/fOgyn/vmxbps+mDlT9hrHqANTG0U1p48h0qt/UCJyeSyvrAVIZ&#10;7crBCdrWklf8p4JVP0/rh2gAgOiFV5GUuHF1m1YDoRfTC8tUUj8HWm77eSpvfhlwvZA6xipiJvaD&#10;N/4aI2e+kT9xZgR37jepfaA6dQxUpJqOV9Lo7LlU1bIiPstZ2boUVfUVhgyN956+CxctfzHAGd1/&#10;jRExX859+u7fgJL29wDTE7ermlBPgkQo3QAKtwFL/j5TVkmPgVbAqWQNjR3p1aWr5sGkYlJlec6a&#10;79Q5UhduImUeUocztHOwW0hmK14hyWDKKilPPcgxMAPdgknXzU+eZKWUoXT+Nh0vrIDTIjBdz9+w&#10;OcOygD8dBpTIP+m3ba59FUHvpoHl8epJPWqpthf1gnunanIof00rT36gVLXhlXA7Ju40ppmn7WnH&#10;05bUf74hHfqiPXXswH1BfYxcb4xZ4SPXnc1dDZTKQjENXqGzX+iI+JQuYz3u4nonXI6vpiPTmTle&#10;8/CK9Eo5bWH5T9Pztgsg4oiXw/3Oa9oGKLpQEqoaVcrG2Yo0fW8T51TH0xmXkCe0nVzl4eslV3y/&#10;DrsErC/yoOodmwmV0HPI6RPLUW1lUU+MquEu+sG3HpTM7acHU3nZypjZ3gc4Jh40pKlbuKonq+J3&#10;9BwGAo46orC6jmRg9Bwgj+0CxnN0gqZqSRdLtdSM+jS242hgC27YljNlafRGfRrGlRM+7bhuTj5V&#10;wXXNVQIllRruJfBzIqwz6oWVD4ytpytDiXayPsIDwS9AOEVkiA46jJuj+WJvdnWcka09xZ5ErOnl&#10;SieF/iRGBJfW+skVlATnpko9d/mDtHloIl289llA6uyVz4ATrt6lT9LJix+nE+c/wj6O81s7s4xr&#10;wTU7XJG6jjqiWZnady5Lo3fq04Gbp8K9O4U6OgGQjl8wFvVxahtcCZg+wD5M9VtfSHUblqWyll+k&#10;2q4XePi9nGaOvp1WVD+Xqte+mtbUv5ReXv3ztAqYju57LTVuo01ufCktq/8xbvh/yVBCIXaPNaYh&#10;4NvEw6t3x9XUPTmdVjf9NNV0Pp/K1/0i1aznOu99mlY2ocS516+U///SkvWTFeGi1W56ITV1Q8PW&#10;l9LqmhfTizS8xs5lqWXzak5iaappY1vLq2lV9fNpVS3SC/XUMrgm7bo0lYbPtqStRxpS+ziNcntl&#10;OnLpi3QEZXTk8ldp+sil1LBxRXoVFaY7uKqGk2kow3X5CDAIpj+GMnr9/b+HOnoDEDls//RdIIUt&#10;Vky6cg+AhrO7Awa6UCqXEihUMeHOqZ5QSw+BVGvbpvTKq4Ipu2uW8/23rG7yu3B+euQ+8BFKqiVf&#10;IXG29gNnbWtPf4+LaUDXQHseCbSePFcpw0nFlAPcfo0gg+nSXSB0Rxj5obn8naYLKISsmnDngFBY&#10;uHbfpLOkZ+igAaYbzvf6Ko2d6wnY6Kq0ja/iKV6fRq81pM5d5bhdymsaSMtLaWXDC3TE+hjq3/VW&#10;a7hwk3ebUhuqY/J+fdq4ryJtPlKVBui4k/da0/b7bTEJc9AZ4zzxt6Oexq91pPFDszFtQRcxYLcR&#10;BQaYQjmhopZWPYdq+ln6he7+Mlwv4PQLFNS67avSJo7hdAfnYTknq/9MTZp+wHFuNkYn7T0FAHGz&#10;In4Y7yPm9xIvY75A+v8S9pdddmdXtjeoD9J9q8pOEIQUzHGYmeOcYGYOhULMzFJKyc50Os1O21V2&#10;2QUX6oExntEfa/VvriO56o5+0S/2OBEH/rznnnPtudZ+zLUZTQ+6H6s9GylZFHZmJtko6ar0mu1H&#10;VYuN9bk0VUB8jfOUY17Ba7no5QafvC0Wo7gPbAkWpxiQisU1LoScOep6ynwqQJm8EXFXvGY1I0i8&#10;3uhpy60OupFVUlYxI5VFkdN+HDmmQnJNBgvNZlYOAE9+JzmtGbhVOv0+TEQmWbnq1zk2lVJxpzmg&#10;F6oCGGsVyy2WLD1doEN/axuXvrPtK9/b3rWf2/51AIvBXP4ryTjFnQROYlDv5Z5bH5C8z179yZ59&#10;orSdv3gg+/HLP9kDgGrmdsIq54edJc7BiMU6dW7zT7hWnyXt6ovPYEl/bLMkwOj6gx/syv3fsv83&#10;dnTrZ8itimXm+mBKA5Zthmwkc8YSPAOZ8aItHT70Npw8a6MpmFSpw4GpP3LKprdeAEbPLAh56Q1y&#10;/IM/9s96Ij+2QPacZWeHkX3nbP7gDUypy8JKCYp/ZL2Rj5B1AUCsLffUTly68SlUqtOipX4LZfps&#10;LNFjY2loX4mHPcZOAaJQpsti1T7LIyFSLUbr9BDUrtcS42jsI6TAeUaUlaBVN8JWWApZfi6MnBMw&#10;tdNQIuU+y7QAuHwf2+21EBIkku+2tYNjgOn/8JSP737z/3GG9D0A9R1g9A3vtdv/w+eqLPD/uNwS&#10;CMnV7WVNFGMSOP2t/Yd/7uklihnx/Xiq5MD0PnDuMg52I1DyAm5f/k9YF0DjrKn9G7ciAEaa+RMg&#10;aZr7LSAql/gnX/53e8Pfiim5YZMmcPO8PJdz7W0/f9fesydv72NNMKb/bP+d1p4EuAc43XG21GZM&#10;l59+6/lvy0/TtgjoTCnnDTYweU2epqQbIit7yLBPUta6FrT9nxXs4u9LHrDd/06MKQdgiL0wWqrj&#10;PojBVhK2CSipQoGc06rYKLf3jZc/bwdYX/0F2UYHBZAUc9JMX2l7xOpHQY9xhcq91jmoQO1J65Dc&#10;5+8z3R8xSA1ZdnHIPVTVQ/myxDgAPdiYQGH8EhKMc7j9+qcAESwJkH4sKSdQgm17/SsAWxJ/fG3K&#10;41seW9vmWUNyKciuuJkC+OMTSQsHFPQGmJB0ij+pHtXSy7gDk4Liyp2Tf0uyNDnf60CjY5PvqwJb&#10;8iJ4gIpKv4hdZNb7rbTLOSA3xJ4GEzB8Rv9ASbWZUAgqMrc+6BMPKgMj31jtAscIIxPjkjFWnV75&#10;eRtfpTyWpVlAeak026acPOXqydwpKSkrhMCqa+y0A9MuoHT+xi/t6OYv7fj2zzymJ3B6b0A91fVj&#10;O9P3gVdoUHDcrRWAVngcgrAyaCsHh/bs9Z/s8PYtP56p20GkNWzvGcALY9z5ac5mHoXsxouf2h3N&#10;tolhAUw3YErXYFmXxZLu/tZmd/Zt68pzywEiscqApWcGrb40Tx8GRKInYTqnrDy74KbO0uwaAPmh&#10;BfM9Fm7AoqodFi6ebceJeH+A4x9Lxe10949tMDrA4HLSRjOd7ukaK560gejHvH+K7SpW+ZED0uK7&#10;dkKO6mQ57AGtUGYAYOq19CTIBoAEAao+qHv/WIfLvV5QOg1yakpPBx3JMwLtR6ywgC6fhPbzmpoY&#10;RQYyWu5cdGA6uP5TwOmfGQm7bSyO7p6RFaHTBkQHs/02muzkwM7Zgxc/s5/CkL4DhH4KGH1L83pL&#10;SKovkVRiVgKdT2AtnwBAAqR2nEhy7D1YtQHKZ/FgVZJ44WjWBgZHHZgkGx2Y+I0AyYHpC8BGDEgy&#10;zWNMshQASA5M/8tf5cMRQMkt3gYlsSbtD8DSPtmfp8B8pbIl73xLYlDs4xn7cHASKNEBVerlPwHp&#10;HSiJLb2LK72Xb7eQvJVdGTHjtvg06fGblRdpax5H6GQjtvI87Um4cj7vfJ2DBaVt84uM7QFOm5+m&#10;XMYJzCTLxo9CnocndrTwbluF9SEvQqdaTzIwyuxY24txHP9swRIShwFI1oPSdruKpYBFs3lyeveF&#10;Opw59dCpBEqnez50W4KASf4h1ZCSdJyBlcw8Qi7eCDgDSkwN0Bl+46CkYmRikWKQXo4Yhnhf1RDf&#10;tRLMWzl9iq+pTlS7gucZW72Rt+I4z1BkoB30vs+zx349xoY0y8LUCtvDfjxTMBo52pvXlF8nxsj/&#10;N+RyD3oMTmBdBGAU7M6tIl9hCYpB5R1cR2GLXc5ShjJ0NhiCQFLSsgUjm+b3yy9iANawB8w3PkdO&#10;fp1EwsWcWbnfC0CTMVVmVLEmlVDRewIlMSDF5rqQQm229AtA6VcOEAJllftNr9D/6LQygQqQFHsS&#10;i3JbBUxVXi9Pq0mqIN9Ze/LyD87udOwC5vGLAZ95XHodsf3v8z79f+vZH+zW0zYoyXpwi9frj37v&#10;+7145ze2fvTADjmO4kLEait1AFNJy88ddEYT5yAknEfylOUmZ23h8IlNbt60HKoqmOtA8p2ySAVF&#10;VFBAW/9/ZMOyvMB2R9Ln7CzA2jM6ZKOxvA0D1CI+o8lu6wuettE4DBO5l4X8VJYH7YT8PgokL97N&#10;WXUzapUVbvb5pE3uo8m3c4DSGV9loXeIizlwxvoDZ2wEbSl5Fy8NWGffKcsAZBnAaHw9CN0btjgg&#10;F68POVu6+i559/aLf7XW4po9lx0AGab4UJrvJpGLPcMdtrh+YN2DHW5mVFN+mmI8nvQKWLQLqQEG&#10;AIQA4T+BSTEj3lcTSNDawKRKA/+3JWBMbee36n9LAiq21AYNL4j1X4HJmxhXG5jEnL5k33KYv48z&#10;vY8xSTa2c990bP8X+9YMYTtxWNv+T8b0P2BLAJKD0n9lSe9BSbW+/92D3wp0C5BuPvuLNc6HkE7D&#10;ns82/yiOhEvb7P2YrbxMukQrAxjrANAmsmzylgLASuRNwBwS/t0rf6m69yi7OOgB8RR/K3CeXgU0&#10;ePDlLpc800xboNQN1Yd5IREl73a+zXgO38bnGbcOVGBK48i0LCAxIA9T8Iz1MbC0zZUn7XTXRx7f&#10;0QyYAtHTHGf9fNCtBsrjE6iV5ituBlXgXqD0Hpjuv1Z87S+c/z87Y1PT32qlrTFPoZFpUYypGyDc&#10;fliyRHTEtBS5jI8qcKcZRlWkVPyoeayk5FFkXdTjPLP3E+69EuNTXarWFRinQAmgqh/rnNj+Etdl&#10;ieuzhIzU+dKpm5dhHM8TNnF7FGbT4UnHjUtt+aZZuub1kDOxCaSd9r/9XdrNqYrjSHqqvIqAMrc6&#10;7AAqMNLCEgpwS5Z6bA6AOTd0CiD4NaDwO59Ru/HwDz47pvjPfYBEQe5wJuaS+b0z3p3qMCmBkgL2&#10;ujaKP/mM5jsgn32omJ4SnEdtlefk2tOfA0hIN5jS6tOG3Xj8e7v5+A92/OIug1XEVh5O2OLejh3c&#10;/Imt3TzyWNLOVaW8/Bzg/LlVF+dQTeqrZywKYCslJ62JkiZABBOMjp+0YOGkh23CFWTb9IDVd8aQ&#10;+4BThusBsA/FOu0Mz4pqdP3Dh/8NVvoxhAWZy/O0ePgtMrfT4lNdFm+dthPbF69bYbyMLPq/7fjR&#10;DZs9Uo2bsFVX5MyF/l/LWmkj6LNzCop3D56x7iEQLtpr1YW41VeDSLdRSzXpBABUojpo6QZsqtBj&#10;qdoowPQvtrh/aBNr657w205pkdz5D9u+fMMD4oEUUq8Wsxv3vmIfpyxfLTsoqaCaYj1t31IbCN68&#10;bwCQg9M7KfW+OUgBEu0qA/+XTU+OWyad8PddwvlUvlJr2pX6Xv1Nyr3bj2ScAIn9tgu9/d9tsHw3&#10;26cA+t9Mle/A7D8Z07tYk4PS/+A8VZUBYPovTMln5N7FltqGyn/lIUS6CZQApBtP/9mbZk4kZeYf&#10;JLyektJTFLSefxLzaW/lzS0+BYTepOgocVt7kacztQ2Gmk6//i919zZJ/mhGrwDIyfPUZJvK0K8c&#10;DbtXKdZSEbVhr8u0i/RT2/4ma9tfZ5EmaX/Qi5KDB4y+gKWMlw5M4TNutOwLdjgwrbxM2daXeQ+8&#10;a+ZM+5ZkuvL0FQypXTZDiaBqF+68tcKUAu0jANBf7I5ASdPez//8n+2ZDH2/85rnipPpOAaTHbZ/&#10;r4mMG7FV5OvsQzoUcnHxSTvn0JOakXe7P0OqAhJK4VGn7YNpiemFqt0e3BfwVDgfxawS07DGVrcF&#10;a12eAC3Gl16Wg1tO7gEHGpUb7kS6inkd/ibvclJgtoBsVKBdbGkWRirJmd9mm8hFVdKUU12zc2MV&#10;VTM4Azv6+B3AnoT9wTZ7P+S1451xU1P7P9i1+z94MFozbo9e/KM9ffUnr7ctxiTgacu4dqqNZjHP&#10;+kzmxz47K+vEJGxOz4i8XJqJXWawmbmes3ExxRuKAYasgMxU2WSBefVIteIHXaZroFKlT907rQ6z&#10;feVn9NGfuYFSNZXk7C6t9Fqsfsbm9q9YiUEvNw2wT3XDWM8BWAqSn7F4uR+w4hmJf2DJ8R5UFttf&#10;GrFwAWmMcuoNfWyNpRs8P0hD2J6C3f0hMWJdl48hNT12YmF3xUHp0ds/2txh3eYucBJbnMB6wmo8&#10;kJPH0P55kHc3ah09J2FJI7Cmc9bkO3HkXHMnDJWD8s8AUFNDLvNyE8NWmBuyykLQCtOMPsurlm5C&#10;8SvcsOlh2zi+Zkt7l2Ar/2EXbrz0gw3nB2A7/8sevvildfWfsb0L99uBZzVAQlKuXR/7HSiJnbxj&#10;P+/jO21gei/t/k+bHC/a4ECP9ff12EB/L/sDMAAlTeUr78/ZEt9vyzgBE6DDvhyUZFl4B0pKT/nb&#10;zJxiUQ5OsCcHJjnN/3+BySWcguBv2+V338eUBEht39K/oPVpyh18inRTIT2k73tgkt9IM2grL1Ie&#10;F1r9JO1saPpO1LKM7AoCyxB45dGf7IrMdP+lXX74T7byuOEzeYoRpRfajvDxCyGr0Sn10E5ci3hw&#10;u4xclGdJMkUxIBkytR85wBVIV3pLYZMHeB/Ww6sC7oFSl4VrPf7ZHKAoQ6eC1Ap+V9iW5KMqJxw8&#10;vmJaTeOxGNLrv9oD2n011YqmbV695dJGHVmVFJrbTQAKdv3ONKga1EcPX7rvav5xxDQDefv6gVVn&#10;2kXrNCsnWaoOV6VTCagv/aFs2/cve+qE2uKNFdhOh89mCmjiM73tWUaajlPNnfQAiEA8Pi2PU4+n&#10;3Sj1R/WtZu4qZ3EM2Zy3mfsqLTPijGzhRdzGYVa1w4ADm/xROg8FnjUzKRYmpiOHuV7Fkny1G8/Z&#10;O+nA1I0iOb6ttJEfvBLntfu/86n/By/+ZM9e/9leAkqvPv2r1WfmvJid4k5n+tuyTgClV51X22Cq&#10;GvDtnEq5uNduZD2uqDpcYpGSsIrLtVRW+DrS6XgfkBr0eFaK69NmjQDqXK871kONrnbtruPLtnLh&#10;LqDTYbGJs5bnO4mJDhRPvyVasKN5AJh7GK4jW0uyEiBdISaj6U4YFCxoXDPHpxyEFAwfjDBYRD5G&#10;4n3o8aih+CnrGoI9IlO7YIJnej+wE+WJup3r4WININVgQ0++/KXVNkNWnuME9rjw+3GXeJmpURqj&#10;5krciss8yMtoe5BwMNRlWV6TNQ623mfJBvKD3yXHB6Dvgza1mbN4cQhW1O1yL14asnBOsaVuNGun&#10;bRxds5ef/4vtXLjpnf0LxXOQUbFM2p69+UdY0v+i8ws8FMsR4MCMvgaIND0vOUbTa7vpfX3eBiZZ&#10;CRKRMODUb+cvv3bQcHACkNS0DQHKW7at7QtoxJq8uJsASgXeACglo6ogmmSd5+k5IP0XKfeOMb0H&#10;vqef/htg9N6z9G7W7W8sqW2mvCtQegdMtwVMqlUFMLXB6S/ICI34MCGYgUZAMZLp+xGf8pdvSSCy&#10;TKe8+ujPgJMaoPRf2ldff+fSRA9aivsgGSf3eHmPBxgAUaqJpr8Vh9K2Z+lwmbVel3jyA2k2qX4h&#10;4KOokoUVzJaxU7N1klcCJpX6VT6fmJfASZ/H+T/apEMjiZwlAUo7ty57Vc77r/5i996Bkpa30vpj&#10;CvKPZRXv6vNRXwAqSdq4OuoVEZRuM4NMnUA6DafPWT4WsngiwPVJAth6P+ySRQHviz859sJlXrzs&#10;XRO7VJkTrcVX2BqGhY76rKMC0EGkQ9sDpvQenl1eZXuQ9FWNcwG3OqtmtDa+StrtP0+552sOaS05&#10;LV+VrARy4cte4ZUbkJ26Zsq5k9TTfuXGH86qxpO8X3LOK+WGDggLCmczzpj2b73wVJiFZxFbepr3&#10;HDal7Lz+jPb5v9q1u196EFxgpN+fgzkJPORDa3BOWndQ25bBVDOJSy8TduFg0+NqKpE8CaNb+0yA&#10;JX8XAKWqFtcVn+tDUn4Ak1OaTjuRWuWPvbpnDvbT6gQDuOeA7jjXLcc9Lyz18b4ACbYNKwxWz9hA&#10;8mMLZDqRsKctBR5EKpx7qc/GAKRoqdtfhwGgANtMwdK7wz+yJEwrXOiEOX3oM38D0Q6PY3cPnbET&#10;jbWQe4y6BwCn/k7LNkJ24f5za66mrTKNPs9qNi5k0bKi9COA0xj6UfKNEZSRa3w1ZUXYkmJLBUXy&#10;y4PIM24KIBRM99pIpNttBke3f+rApLy6DSTcWLzbRmLnHNj6hs+57PJ14MR23k3DN6eX/O92TKnN&#10;htwvJEASuMB6nr2TZe+bA5VY1DtGNTm1aMMjYX/P33/3qtZmVm2wewNbU3zJgclZmsDp//D4UruK&#10;gWwDAs12jKnt9G6nxLjjW8ckNgYoPZFFQEHd1+32QMs/vQOl96ZKyTcB1P8GTs6a/mqrN/bd0DgL&#10;O6rujcEGxpBTUO+DEA86UgMQkBlyXSwKlnBVKQhP/vl/a28++ZSOMuSBaE35Rxq9FkSGxSf7POAt&#10;AFE8SAC38TZt+9/lvBZ4/ShkLSRhYQ25w77rR/LBhJAlQ8gTJADAJmkVHdd26MBsJzUzYEEevnBN&#10;Iy9Sfm7QansRrsFfHQQlIwVWAiQBkxZDvC1mRLv5nIaMU/Be8rF5m3PdHHXDpDq0YjUKpItBRiqA&#10;R5xrQsdfeZmxJjJq87OMy9yLz77wyozv28X7v7ett3WPlakiwMG3ZWcUUzJB3gr5NZT0GgEwojKm&#10;0uQLU5BaKUCKD4lVCWhm6cx7v8h5bG4a9qFZUMmkOuAp5qRqDTKfSjIrWK8ZO+XgKX6neJJSdmSp&#10;cDnG3wIoBb7FpNrLbEX8N6oSsfVk2aslXH5921Se+PVn/+ZN9ZLEttyEOtwGJ7nMFehWLqGYnj5T&#10;5Yepe2JOMSstAKKA56JmRx+0E54VC5Q59WTnj+zD039nH535e/vo9I9of28fn/kH+/DUP9iPPvw7&#10;+7jjR7CjLssw2CSq9O2VbgCnz7KzQ55L2wvbSQAsu7DFgSiyLQRQtjqsK/gPNoDMDxd6fSYxwjVO&#10;AprZWX5fCzgTTY+PWGMnaEOAWTfnIu/kSBIgjHVwbj/mGv3YTnQNnIHZjFhtnQcIzR8pcUNgODs3&#10;D2zuYgJtGLbpg5i1NuMAESPoYgCZFrRIcdgay0mACjDKDyPVAK1p2Qig8bsFGNQYvx227CT0cBwd&#10;O8Wotr1umfqIRfPsozBgxakyEq7PZ/0GAp2Ayv/wgHabDbXBQzEkl2zvG+95DAdQEjN5oqlnn3L+&#10;z6aAs1zlKuyfSkSt89w5tqXf/oe/vvyyvS1tux1E1+v/cubkkg4garc2QHmcS5/RPpV1QEAm1sbx&#10;Sg4qBaUdu2p7c3RM/+ny/s+mNJz/Glf631nTv7SBCeCWL0fSSfEl5YipbX6as/U3sE+AJYmuVyVK&#10;zdLtfVtw6r7wKOkWDZUv1uvM0TzgIGY0YoXVEeRKm7JXtoMOEpWdgJdOmb6lmTrA6cuU7f0050Cl&#10;DprgvlUPAoy4MGd5dmAmzYsh5NwooAbNr/Z45YHUHFJoCWbDSJpxZqYZsXYcS87xPB1VaTLxyQFr&#10;bSzAkNpS7cLXa7b1chFALNnBLziHJ7BsOsH2l1kP9kfGGdSQbmJJClKLEcXKMLRowOrbWt0EifGM&#10;Yxe7Yn91OohiW5KokjViNZtfcH04p71f5tweoel++bm88iXHF6woIbnDxvJtRqPz0URA8J1UlTt6&#10;GtBTgF2zeDoG+cjkK1t8kvD7Ix+VZuYEYMolFCsVYMtRrsB6AOahGTTFqM50I8F4FbAIRJRzqFpa&#10;ClbrXui4WjBDbf/ii1ue4CxwegkwveD15oPvHOQUNJeNQE720u6gSzSZO7tGYCSlcw5GO7NZi4dH&#10;/N4tPEs6QMvfJQD+8MzfOQB93PEPdqr7x3am6x8AKEBKAAU4DSCvPnSg+nufXfuQ9z88DWid+ZF9&#10;cOrvLNYEvMsCnh9xbh+4E3wE9RNAlndyXoHsaQtyTSM8I8mJM1ZcgnGBDcW5IYsB4NlWACkHWwS8&#10;RmBYYQbMkdQZ65fNIPCRDSZO2onmOmwoP2BlHqgS1L88G3IXeHM9ZvlJHgJGziKMaXwtbHnApQA4&#10;FaaGLNVgxHSAgfJWYEjVgI0le2FH3IzkgNWX0u4andleBZwYSWuMIhNQwckRC2W4cdkBn34cX5qH&#10;6fxP9PU3ANN/OKB48itNf78HlHZDLvl3/qczJQcAZybtaWc1SSjFdvTbu09/Z5Vyweq1UhuM/vZ7&#10;gRvtv4Cfg5OkIhJNAPUW1vT2p4AQMtLbO2YlhtSusdRO1NVqKQ5InhvXBkodw+WvL0D3c3b84qYn&#10;6z4ClB7BmrQy7/0X/2L3nyNlAKW7ANFdAElxpjv8feXRz71kycLDpLWuRJBrSdv6Imebn2dtn1F/&#10;+ys68aOUz8opOC6vUoJOL3/Rwo0pm7+fss2bVwAelcsN+CjsVQeQ35Jb6XkGkgbyC7CauasE1hjH&#10;qRK8Gdv+IuuGTTGssRxSm1baHON/5c8NW2p2wEFRHid1XDEwsSMFSzULV6NNXI44gKV5CMXWkhxb&#10;copOy29LsPC9z+ZhRnkYT9p2YWnbX+ZtBma4//SqS6+hhILrp9l/lwOTB6Cvx22d41s8KLSfPxjY&#10;ClJFibyXHvxgm/ePPfAvsJEU9cJ6V8LObDQ5oBidzI6KpUmWKk1ELFCAMJSCtSfO+mzjoPK/at1c&#10;l7hd/KHuv117m7Hdn+ZhShEHI23L01DuKR6XtO2Hl6y+WXXPl/LvxL5khBWo1w5GPWCv6f2O3o89&#10;Ufl014fOlk4DUirn8n5qX2xM9gVfK/Be2h6//LOXI9FCAFo2Se3pJ3/hufk9nbfNuCRHlYBd2lUl&#10;0d52/Iq2eiFnuyuTFhxmIDoY5pg1+EQ9nvfByb/30jLRyW471flj+6gDAKJ9eEqvAqa/c/AZjCHj&#10;mp189wNA5lybXQFOigGlYMmdSMkYIKh0ktFUhwUE7smz1h86Azh2WHauz13cSQB6OA0zGmlXLwmU&#10;Trtc7B48635JeRqzMzyftCjSOlLphF3CmEbinZaqDlqc0Sg3HrDidMCyE4wA/D1/lGHnQ9YPm4lX&#10;QWeAqTwdscIk1L464rNvoTQaM9XH6wAIOGBjqX6LFNDazYzd++Tf7eDec4ANQIJRJQCqcE7f00wc&#10;D3+cVwW+M2P2REDzbmr9fRPz8WXHAZPnAIkArD3T1Z56l//F5QGj8IU7n3p7D0y3Hn5n9WKcEXbU&#10;QqO91nX21N9AyUuP8B29OgD+Tf69Y1I/AXxgUO+b2JTiWgIkZ0hfKHBOexdAF1tSMP0p4HTzu+u2&#10;/CRjS4/o7E+zMM1JO3/7hddcegRrEji9B6iHyDo1La0ssLr74q82eRUm9CoF0ximc0Vs6VmqnVsm&#10;U+Sb9DszYdzGL0DJn6W9A+Zgpkk6vmRUTGxoXzNoEZ8alwwaP4xYGrm18jwFA6CD8l5cMUBAa/Y2&#10;nV4eqC8zlijnHJACjGQqbzuc6gR8kICw6HC11+WbmFRiot+TfTXTVd0LAJKjbItBDBko2akpcpVh&#10;iTJ4uSGRTisA8zLA92Ehd2IeQ5u8HrWDVxf/N/l18d7vkQbKwzpN5zjrTE9BfhlNW9dgSjQBj4Bk&#10;8+EOTCjvOW0Xvl23yYNJl1IK9MqMqvP0elVIUMlaxYAqF4YdvGRjkAQSw9G++iOqB95tW1/l7Pwv&#10;Sx7Xk+SRQbW4oeqZsg/I1Kr8OaTh80e+EOfFe3/wuJQc5mIjXnJ4HTWw3T4OJT13wmQEGgp+y5Aq&#10;cDqjqh0qM7TQjkk1uVfyHcnNfvHmJ/YEYHqsCgAqTQIg6bXd/mwbh3fo3B8BUKcBtDGPH4bq3W4h&#10;0H6OL05bPsP5b+i+DPm5aOYtUDnnLnXNLma4PyfPCYz+gdcf248+/n87+IxEUsiyUzC+DotWOpB8&#10;/2AjmVM2Vjhl3bChoeQpi3Kd9B0xnTAgJM9jCNBTlYCVq2Urwx4LAFO81s82eHZ4XyxLrEhxJqWj&#10;yLs0BjBnWkMMRuyvBktF9o0WTtvff/j/shOyj4/EetxYORzpcTQuTyUAnRGr6gFDek1uJBx4UpUh&#10;q8xzUk1Rsl4fvSThIgDSYKTTMtWgTV9J2cE3JRvfjdt9gGP3xlPAbcC3l2pA+TmQRH2Q/TEiR3tt&#10;KCTjZa/1DJ62e9wIOX/fN7mBlSQse4FWyH30ziGszxQ89anm53/m9c8WLQ9xYnSY+pANhzjJsUHr&#10;7z1nQwNsf4jz6jxtZ059bI3msinb/yEyS3JLf8uV7Ut6vwOYZ1/8OyAI6/qS9hVABEtS+oxYUhuY&#10;3oOTXvWeAur/DqOpOvsQe1Cpk/aKLIDgG0DrXXu/Zt379hiwUtMy5AsX5zzxdv+nRZ+SVvxh49Os&#10;LT5PuHs3KolQ7fMFCK5ohV0YxwjgMX4Mm11rp5DEmgM2jvT2srswptbFCJIjaUc/LzvDEgPYeJv1&#10;30imyUW+9qZtD9AikmJIips0L4UBhRFAqguJI3bUBqdYs89qh5rdU9kQ5KaWiULuCGyUTybZqIde&#10;8k2eJcV0ZGCUoVOBc4GTQEVs8PjxNw5Easf3fqD9ztvC3i33LPWMnkEqtVd8kZxVLGfxkYLyQZtD&#10;win37ejOr2gqkPaD1y06f+d3bhwViOpYk3SQwsag13UaAUhrR0qsRZLuABwAeKwJq0dC5QGtQySl&#10;GKiAYu/nOT9HxZvk4hZDVOE0pe4c3P7B1mFpmhmtHSBZAS+BzEDyjAeTxWAkY+eRVErN6FaZGEBE&#10;vi+9ii2d7PzQqjuwzKMAoBvmfiHpYFmSs7I1LO0c2qOXf/JKAu+bKgq8b5q188oOiisxiITKpx0Y&#10;xnKdDBCjNjrINmBKAnIxMVkeBEil/RFTTfdoq8tOnv3ApdvJjh/bjz/+b9ZYuGRT21GPO41mJMFG&#10;bSxzDtYrXxLMbGkMFnXGkrBqgUtq5hzy9APri8LACrBjmHhpmcFLg94cg8h+xCJaKguM6ej9wJIt&#10;Bink3aDACQk3GOpkWz2WngagZsGAgI7nR4Dkf7MTyfqwjQqYkGGDYR7CxACoCeVK9cCM0Kg7CZs9&#10;jFptFcq5FLJQroedii31IcvGrNCKOlBlAJ5gmp00h+3+v8/Y1R/GAaa2i7k0o5gTHQf2pdSWRGUE&#10;ljRgAyGAAxARcxriIGXk3LhyzZmDkls1m/VYBdU+/Z8wof8OmLRLhtynE+s7MuPdevZnBycxJzGo&#10;VHTIzm8tWS3SZwOdjFSdHTbU22WD3R3W29VhHac/tit3f+HGvvv/BQQfcKz6vRJtH6Ptlef29HMk&#10;GgD0XLEkB6X/CkztJrA6+mrJdj4t2cPPv7fHn/7B35ervL0qC6D1/xek/s02ngiUKnbh5w06X8oa&#10;sJyNT/K2923JZ83W3uT8/a0v8nbwXdnNjytP0z6iyz4gZiDGJCYT5QGRfFLtpfmHcV9+SexEEksm&#10;TdVWigNgqdlBBzTNVmUWh2AMPVbdbceV9EDLVFk7DDrITCB9VLdo+6s8MjPhtoDS1qhLIlUUEDjp&#10;f80OScbJia28NM2otS6FXJ4GYF6K4chmoLjU+E6DEZ8OAwi2kIAzbENyaY5jFNvTsSo2tAwzVD5b&#10;GwhGbfVt3A4ffWHn7/4eIFITIL1//cGrOSrWJKajksUCZIGNKiYMpc/5zJ8c3AIcBedrsDzN+rlP&#10;DADc/jrNvSh7PE/nl54fggkJ5PqtuAn70u9hHurwWtRBbCVCfyjvIpueJWwHub39lXxgCfd7yfcl&#10;13o3oCQHu3INxZokj+USFyju37jnSbgXb31uB9fu+7FmxrNW30m7l+uB8uAAo3b7Jy+BkmkFLMNx&#10;5edhTHT+7MSoM5kEfWxIS1QlOmwEKam0kSiSSjN6I7l2LKcJCH109kce8O7s+QBQOgIcBrg+P2I7&#10;3D9kaQypmGCwS9Gns3yW5v14rQ+5RT9vnLQc+w7VOywtFt0C+JVBUH7n/M4AQFFwpHgGqQZWaMaz&#10;0WOz+3mAq8vK6zAqXkNlJCNAN8ZxSeqNlc74tTkxluKipocckARQjc2YRfNDFkj023C0CyREO2cZ&#10;BWZB9OWgB64aayDwMiPhAqPmOvIPqZaEqcjPlGkgK6rcoPtZO3x2xS59eseufH7HSgtBm7yQsmw9&#10;CPvq94Te7BSInBAw9QNM59y/FIzHTEtD35G00QyWZrMERnTg+8ihe8olA5T0HRXHuvVU5jxNQ/+L&#10;Xbj0whoJ5OYY2x6GQp/6yLoAorOnT9rZM6et9/RHdk7vdZwC2NrSyQFOzMvdxu3pbIGUA9Sn/+ry&#10;rM2k/oddfnvLY1tqV7+4ZVff3La9h0c+U6jWrvP9rsm6gGw8eHjZ6oDMJB1l8WHalh6nbf5eyguU&#10;KcDdQP6MH0Hjj2EdN2Pu9F55noF1VryTbr0p2trrjMecFu4zSNyJAwJ02NdsC5k3kkFmI61idCKx&#10;BE+6hSnkV2AngNGcO68DDiZaYUQdVaxGcRDVH08DEKnZIQeDlVdJz8Ubv8i9pcPJBiDQkOTTfpSm&#10;It+OAEesSJ19HGamxRS0/fKW0lKGAYRRN2nqHDVruPV51nZ/krclgFRSME6TVAzk9eAzysLSPIDO&#10;Nss77XK/CmqLbck9rtw7TeVrhq64GLb5nXsuo1RGVs1BCRajdqhlhG792oHtvaycclDTajJcDxje&#10;4hOuJQCi8i+SxZrxlJRKrwy4cVPLRB3+rMh5RZzBCLQlrRVL8wRnmKFqqisZOMlgkJhulzgWiMkz&#10;tPo2Zaufxm3n64IDmmaiBNSS3To3lVZRmooWFZW5Uw72qw9/aTce/d5Ll9x89IO/3gKopjf2PBYl&#10;QDu8/qmtXThyICpynaOVbosDEtEq1zLbBoUoQJFonvWsigRgGadFKwP2wcm/s1PnPrD63AXr6IbZ&#10;Vebso1PINMArPd1ta5ceWbwFM67y/4R+ixybH/NYc25awWv6+WzYi7gV50dhaeAG+w/DiBToVmK/&#10;h2g41wiDTyTfb2mlCCFtQ7luy8wAdI2zDkTyPmVg05kpcKd80uKwqLEsxw7rCvBcxBlYT1QWIzAd&#10;gVKvDYwie6JybYOOyK94adDStTELxITIfRbMISVy/VaejTooVRfCligzkqAlI7khy46PWDTHdwEz&#10;SbdEZdCmjmO2+iBv+19UbfVJwTZfViySZdSZGbGVJznkY5fvV3WhNl8XrXfwrM1uXDGlZqiJcQmk&#10;5HfR621NL6taH4Dkjb+19pqy8ScaczbYddam6kULjg3YOQCop/OMdQBGZwGors6zMKiz1s976UTB&#10;y5Vef/xPdvH+d3b+3mubO561C/ff+syRAOrSw8/s3lff2o0/t2z7i6JtwYrUDn9Wtv2vSw5Ymplr&#10;lz9RJU0VuGu3dpBcAPUffAeQUqAdxrVx5dBa65OWXRixEh24vBWA0ocZrYZt8XHKA+aeH/cQ8AKE&#10;1OGXnqRt5XHWFpAGy/y9/iptay8zPjqLzXgnR2pFkSUOUq1+LyhXPQh6KRIBniwA+r+6B7AgNcs7&#10;Y+140eSgg5FSXcSuljgGOakDeUa82DlGMh7WQo+FSr2MhD02mkMmIykLK6POKKYuJuiQgNnlgCUm&#10;YGxsTwnEW5yH4mEyie78pOASd/V5e9ZPQBitI1mKPE90nNg4DE8OYuW8TQ0CbGNuBp27nXS5pZnF&#10;SLPX990z2mGrhy+9lO57YNKaZlpd9vyt9jr4q8dPfGZwHKYmlllFxixwbq3LyvjXMbVTb+RFmrot&#10;+wHyc2mA6x51IG0tFz1Y37oQRfLwfAM+ueUhq2wD6oC1GKZ8WkryLcBYFbOSpBWYy2iq5GiV6JV/&#10;TAOAGGoQAInDPqLjdNRat8+MxmC3mhncunkTYGoXdMtzrvpb7RoAdf1xu6VbWV+pJjvNtat0WijL&#10;PS+csTyAWJgZgiUNeLB5JA1DQelkZtkf90kKRTGgM10f2OnOD2xu5wkA9WNnLxn6axLgmL6O9F9L&#10;gAPd3Oczdm7gIyuo7lIeUsJve2F6HyLv+sKn+F0nMu+sSz2ZqPO0uGbpwAvNmgaSCqf0+ux9dbPf&#10;pVt2Xud8yiIKCXAPU4BUsHnSLUUpQHE0p6JzfCelmLMWqPjYTkzuRKy6GLNUfcCGQyA/+jBeggFV&#10;OdnikEUyPGylEZvYiVp5YdjyEwFeGU2hjZppK0xFLaJOIYACiAIZdpB+FwzPAnbBcyBhj+1/XrXD&#10;n9Rt/XnRlh/lbO15wRbuZrloQzYc7gGYztras5yNH8Sts7fD88U0dd6uJ95+lfFQiz9ef/LndgOY&#10;5JK+BdORJ2Z8etlGhvqst/us9fV02tAgfyPlus+dBJTaMk7t7JmTFollfVuXH/7GqyNUt5AJAER1&#10;O2itQyj9rYzt/aRihz+t2MG3Ndtl9Dv4WclWH066DFSel2biXsri8A6I3gJMqkLgrwIpGT2/bufQ&#10;uVMdALvwzTLyBvZyMwrlz9nS85htvMnb+puM7X9T9HjQ5ie8T+eZRQateuXGpOe/aQUbBdUF4At8&#10;b+FBxmZvJyy3NGLDSR4OjZBTbbDRlLW2JfajmFcTqaS4jvxA8iaFeGAFUmJrFVjA5mdID9iCGIRK&#10;uKqUSoQBR8DkAXGAaoxRcoSHN6D3+H8002XLC1OWScdtrNDl8lHbUcdffp71kidbn+csB3tTQH/x&#10;CR0W9qfqkvN71/xYFeNJAwIOqABUBDkpK4JsCIpJidVVdwJWgY01ANYiclHF2LYBPgWwNaOm7UjS&#10;qjD/xN6Sg7VsDZr123ibsa0vYW8AtNdNgjXK96QSLJU9ZPDqAINDO0jeuBDwhQa+/PKVLcy1kCpB&#10;GA3HIyBptastaEZSIBPhWGVjUOxPzFVMa/oOkvFo2NmZUjzENMUsZeTUNlwOwhTECmRRUC6jZgqX&#10;rux4tQOly2hBziuAktpVFX6DNV1/8gdvUQAgKECCXRRQMP3xk5AAxXA6fcJK1T9UBSA7f85OAUKn&#10;On8ECP3IE/BPItuUp9Y41kKgANoUbJJjk4Xho44f2enuDzzWpEB4eSngQPTjj//ePoBVnTz7DxaF&#10;7dS3wwwanAOAKvkWQq4luA4F2FuoCGOCsVVRUMlJZOV8v/WMnGawOWeF5U6+Dwg1B9r+xiLHd/bH&#10;FqufdSANZM+4PByIQyRkIB1ByoXTo9C+UVgMbCc7atlGxCa2Y4BMwF3aooRT+ynLT45ZDcq9dKEM&#10;SIWtZ+icu8Xj2X6bWGXEnxhzr1JCJrsaoFaQHOyy0WifA48C68qjW7hFJ3xcsvkbGZu7nrWdN2Ub&#10;CnJQI102cYw+/6IEVeXilYNtYHrHnARU/wlMbUBSc/akWBOt2ZyHKQ3bMOAUDnHjertsZGTQ/x7s&#10;hw2OAoJ8pvcr6xxzI2MbT+Z9BZilB0gjOvru52UkE6zkdc6u/K7py1gd/6rmBr2rnz58J/v+Ykqv&#10;kD3gxRf/HVYk1vQ/vOD+p1oam+bg5MZNgdN/uDlUsaG5O2nb+SZvF35dsa3PCsgbRvCnAA/yTWzl&#10;+BcVpFwWuRVwVhUf55o9SNjk5bhNqdzJfTrADYANgJHsm7oW95m1ycsxGwGcwl6fqdvBSsFUyUVJ&#10;ulnAcIbOqOTUDAOMgtDOjmiSh0p5EcPYur1vj17/xa0Wozx4AjyB1Eiqx4YSnb6PIb3HZyMA0876&#10;FDS+y4bjdD4erlXFwwBRVTcQQEneSTppeaWtrzLOgDSjqHiXLA+hKh2dkVSmT0nQiGIYgKriZKpW&#10;IKNnkTZ+GPJk4squzKZDfm6yREzBBlXtYAiAEjBLbkleqrqAguQqbVJAzkmuqfSJWJnMiFM3kM0A&#10;de28iuENcuzdVuNaCZj2tnYs0wyZ8vNkmlQTwOi6CcgEwCVYnWY4Z2W5eBp3C4QC9Yr3KS7nv4FN&#10;6LxUyE/xO8k57V+xOM9fhH1JXmtmTuxLTawqtxBtsyaAafv1LGx5wioAbXln2HavvrSk5N9SEDAa&#10;sCzMqLTKYDTeAXOCWdbOIuX6HGBOdgBOZ2FK5z50A7WqjOa5PnlALdnscSvQuX7NEP7YvU2aofvo&#10;lOJOP3IgOwl4nD77of/e7QIAlOwFWu6tphVg5sCNSofFuO+q1V1bC1mqBRAXO2wwLif5Bzw3HQxa&#10;HYD8GEyv1zr6PnBbQTg1aiGXnty30jkbCJ1xgA2XNbv4gZ2QXFPMZywGercSyCoApDIEagYtzPsZ&#10;Osbc+YxNbsmXREcp8xk6f2qbm9Aas/4RqFi43yqgbG66PYun2bkIbCmc5eZUGZ2TA3yPC5/kRiHj&#10;Jo+SNnctZ+e/q9nV303YjT9Os80o7KRuTRhTCJYWK4/A3katvhlDT4dscnUbIII1PQGg3jf9D1jd&#10;0NIyT//kr8ubVywAODVreatXMlZIjVkqPmbxKMcRHLXRkQELJvusvhNzhtTYjzqDW3qYZhQu8pqx&#10;7bcFu/rHpu1+VbTNTwt2+G3FLj5/6eB349mfkJMKtv/FPUvPP/93ewU4aQWQz36ilWj/h2nd/re0&#10;9w7227/ftsu/bwA4SbZbd4/Mxd9WbQ2WpDiMOp4Y1PLzFB02amkesOJ6O14jcMrMtF+Lq8jnHc2I&#10;hWz+TooOJzk2ZK3jiE1eill+ScFPJdae9el5MSLFNTQ7pATcyStR9zNJKm4AvIr7bHAMC/eTDnqT&#10;V1NeK0mF3J4DunpV9rdmVQRQ/SGknWZxU90AAQCVOGeTTUA0G3PQUkddfJiEeWXbDO8Fzw3AuQ0z&#10;lBfo/N1vbPI6zO0SLH036EFkxcJijfaqLAJAsTIBnMBKwfLM/DASUZ1YM3vK2YOxI73GxQIBUgFt&#10;YXXUegJnvFieQEBsRNP07nZH9kSQUs54xttsTGAhhqcKmzJwSsKq02tp8MWLR3br/gVrAp6yG4j5&#10;KLVH0k6+LNkxNOsnb5jLZIBJK7Vsf5ljvwwMSsVgPzKISsK935f+VxxNaTZiSZo1lQFWdgjNwjkr&#10;4ztif3kUzOHD51w/BktAb0pLKV29Y5cf/GAzu8tW5jeZiS7LwfImDkJWADBzsKX0OGSAY5jaSlm6&#10;MuGzbh+f+cDOdH5ktY0ILAvppoJvMDflqLnT+7TMlX+PzPuxS0E5wj9WUByQUkK9/E3vmwBLv5HX&#10;6ccfy+t0ymIMhKo0EipwnbXUF/dNhtLu4Y/dsHnynOwIP7LReA/s6+99X2oyaMq3FG0ojg1h0ODG&#10;4NI1+GMA8O/shKbqhyLn2tUpYTaVhbDlm2Mu5dLOmgas2Ew7AA0CWiNR9ONy2Kb3MoBRhI0yekyH&#10;LZQAhFpDluW3Ho9KI+mSw7xyM4sCpk4bDEDRAZtsM2jHPxu3S7+asIu/bNrx9w2bvpwGyRlpJoOe&#10;+pJC/+ZmQt7SrQD77XMgcmfzO9bUbpJ1f3rX/sn2Ljy354+vWjI0YLkY9DYVsMgYciE6ajHaWAAd&#10;iw7Wtm4++xe7+uT31jyKupybvhqzyYsJmEzJtj8vIq1Kdvhd3a49+w2sTNKRfahgu4AJxiRgevLV&#10;r+wV4PTJl/8OU/rv9tlXvH75b75M0dOvf2lH35f9oV1+lLajX5Tt6JcVW39Zso17S7b8LGPrr7Iw&#10;lgT7KwEOMbv4m4Zd//yxlSYnoLiMnjAfxXMqmyGr70l+BL1wnNhSYQXAhUrHGaXyAI7AS3EgxWE0&#10;M9Y4BHiPYBpIIU/Whb3M3E0iIYvIrJztIR2bMC3JJdkGfKHDN1oSWmVv238r1y1aDPIQdtpAuJOH&#10;B4kMOxqMnrOhWLcVKnGLAvj6XMFiAbnkk0qMKLa1JQn8dQtp8gc3UMr3pHPSZ+OwptWXGYABRgiD&#10;EfgNJTWTg2Qp0bF56CXxVOs8R6dWUF2ziEpZUUBczEtMUDN6IzkebEBGklOgpJmsMRUkBCTGVPQw&#10;ddbXyRtOn3X/lb77t4D+paADgsBcTXmEisepBIqaAuBiT+EKagCA0gCjSQFl6kuibsIEta1R9qtX&#10;gWyATiqwkTRT7M9d8jAjxapk8tR2NTsp35XOU1YPFalT8F9AWNzUPQnbxs1LSN8f7OL939n0wThA&#10;rTSRbmSb+gfqgPPJLfbx95AHlPPTqjDAsV0LeVxQ7DHHuanOUQqmWF0Mco3OAQ7/4CDzseQbQCQm&#10;JFYkx7dLOtiS0lTO9X8AYAFiYlPvfiPTpb6vWFMS4jIYFWNty0V3kJ9FBp7kle86E+P9D07qtz+2&#10;H330d4CPUlFOcz07fZ8COUlHGVDF9ARoJ0bDfTYS6bVAHAoGuCR4CEOpQasvpAGpiEUyjFj5gI1F&#10;QPtxXhO91tqIWv9wlw2O8RBEdFGGrTQTtnRjGOYTsngRZoUMTNVHLZobAfC4UUmtstLFSBe2lYdF&#10;O/q2YZd+PWEXvmvYwVcNm72SNVW+LNDmb6Zt903VmntxB7JoYZjfD9rRNw07Aiiuw4y8AUrX1B7/&#10;yde7Go8gG1pFSw53WznGKBcZtbXphtWSsIRW1W0D0X4eUl77Bzpt5fxD23xdsBmYwvqLPIypbEuP&#10;8hxP3faQlJOXErb8IGfjsKqLz97a2ss8jKBtnNz/ZtxtBZJzNx//1Jo7KZjTX+3NF//mSZf3v3hj&#10;h99X7Ph3NWRaGoAr2cVPLnpi69M3f7X9Z3suWxWDOf991YHwAq9HsMh2PtlfLJBRgJgOw/UVc9Df&#10;sgQ0DsJWp2XnodI1gImHIzo+4HWt6/sh9/8oiCyPjUrwzt5KWnUbkAfglhTnQTZuIyMV25q+EQe4&#10;giYTn1iCAFDL+zzxhRD/wt+qavnPpgJy6VlYRarLBgCl/vBZHtizViwnLDDCgMY2Fh9rFeeMzyau&#10;IUfXPskD8nkA6fe039LBfmdTu6vuoZL7XFJOgVcF5hUQFyMKMvoOs4+xHJIUqSgWFXNjJ6yJ439f&#10;vkVyqKHj3YNx0fFlQ1BaiaSgPFcCt/5wB+/Lh9XtsSExF08UhV252zt61lNtwoze75OS25aHAQcP&#10;+ZPEmrR8u9I8JNHkjlegX9aCuXvtksUKfA/DtpQvqPrc2o9koeSq8g0FZjpXBzoGB1kVFB/TDJ5m&#10;NhX30/m3boYB7lFbeBEzLQ2VnOVeX1Q+XMC2L7+2mf2sTXIM1YUQZCCKjOvzRSFUPaLBdxQ/qyJ1&#10;BbSayZ08igNagNyilnlHPuX7rTd40kFHTEZZ/GJMAh3JNbErubv1mdzg+ltNqSmnz8G+eG8gchrm&#10;899QNPRpgElg9DEST4AiRtVObRET0+8BOcnB7h9bB2Amz5O2rRy6D08BSICUvifwUmJvGMBUAL2j&#10;+0M7UYGRDAZ5EEKDFs4gtdLciHoA1sRFnY1bcyOGHhy0ia2kZXhfs3KjsJFQnFEg0efApc9LcxG3&#10;EkjKxUr9gFjQxpJQaNjSaLTHhoLd1gdr2nxVsZ23NbRzxa78etIuf/IYasnNvSHPRtSmLiWtthW1&#10;mSspawBMWmklkhsGEBkNONb5W1mbv/qf4CRgCoUSHjfq7zprnR2nrfvcGTtzEo3L36c//uhd+9A6&#10;zpyy/u6z/nkPbWS02yYuxny2UGCzfD9ju5/VbOFBGqmUtbkbaZu5Bjs5jtv0lbgfX24+YPuvF2z7&#10;yQLfSQO0EUZuOtdx1OZupe2FvE+f/qud/2XV9n9WtEVt8/6xzZxvMuLVrbIVsWU68BbMQtJRZUMO&#10;f6pZvppd/+KZ3YWJ7dy9ZXNXJmzr5nXbu/aZd9YEND05gVQGpHJLY0ggVQodtEh1gE7Ag7osSRNE&#10;AiJ/YSViJvU93l8LOmipYzSQgFNuW0BK34elIO2OH7wCfP5qvhz049c2AeuZvZ2y+bvIiFtNW7yw&#10;7ssE3Xn+e8ABYEqr4iDARPNX5N364zIdeMxWX2cdDOM8ZAJPTfVrxkqSR54kzdIpDUa1pCRB68jL&#10;eRicZh51LAokT8OcFM8Rc9KsoMAjXG3P3JXWAAvOT+AhAK5sBQCWmE1dLlgTZqBqC5opFHORa12z&#10;ePIPCShGkHgCH9kpxJZUuGxAznI6ruI+qm6gRURT04Mwz7ZvSfJrrNDtAKP7NP9IBfuQSTCaWaS3&#10;wEXSTiVDdC6p2Xaqj/YhFizLgoBHVRrEjnQMynEUa1JgXHlsnoSLHJXxVRJbxf/eG1qVsycm2A+Y&#10;SobmllAlmrVcgAUxQMm5ruoKurYKwJcBIJUgqS6FLV7nfGCb+dmkL14bRJIXZkZtYu3AwUJgJEBw&#10;udchiab3lDcn1vIP1tH3I56tLv5+l+wL2MiEqbUmB2FH+r28Uqe7FDQXIL2TfAIzAKo/eMo6ej4A&#10;yE45QOk9AZOYkb4jVqZ8vR8DUALEwoK8V2dgaMhJju+EnNe58YgFYTSVRSjgBgAEM6rOJ218LWn5&#10;Bsg8GbDhYI/VVmMWTAmQBmwE2RfLD8CkYDMA1HCQzlMetXQNUKtH+IxOo/QTgGwk0gamAeRgdT0C&#10;8+GBv5mz/S9qduPVL+3y419bdY0H7Chts9cBiHsFvhdDEg6xv0Gk4KiFs0oUprNt8WAfF+zw2bW/&#10;gVN/d6d1A0rhMY5rgBE2BMUdYH+9ndbb3WEDfZ3W1Xna+vi7B2A6DWipnes4Y11nT8OWkDZvS0i5&#10;lO3AmpYfFmzpfg42haTT/49ztvNqyq48+o79HtPho9Y6SsCkIh6nys2NWXmVjng+ZoePrtnRz6uA&#10;atRqu0FA6ZLN3ZU8zHuwefwgClvJ2+bbvB39qgxbqniC7t6zLbv3+l9gPYAzIDh1JeEJtwJOsZvc&#10;RA5dDh2fUqY3HRQQysGYBCLNCxpxGWHV2RlR1ZpHjJ6wJI9LbYVt7k7KWY1kj6Tg/qMbdgfAuau1&#10;ybR4Iu3Wi1+7fcEz0h8BTvcUaGdwAqwOH9203bvXbJztSh5OX4/byrOkzdxMeCLw3N24JZCU2SWZ&#10;FkPtGcQnSZ9iV/Bd+5ULXQF2sTjFloqbYx5Tk5RUrtsm7FFxN/cdATgyhaqjj2W7ATtl7sOWOD6B&#10;sha+0LWSpUIle9Oamue7Yo1iV2JdA/FzzupkcPRywQIfTXGvogKQN2JRAifNomkCQiAjUIhP8NxW&#10;e9uxn0qPS0eBk4BAQXUF8wWwAhb3N80xWCyP2CzXwFNLjtt+pvKBKjS0bRWZiVFYbL8bPBUT03te&#10;TuYowPVrp8fIKqLKB/s3fgn4lD0uFqx0W1SpXNUeK8yGAKZRtzZI9snKkFnu51oosC8TI9efZyCG&#10;fJQnaXrzKiCiciNnXM2MJM55DSgPbAMmJ8WUOj/0JuDRTFmkco4+2+f/J+oDDiRt4BL4ADr8RqDX&#10;NfSx+6Ik00a5zv2BU55iMprs8JIuo5ynJwLz267hDzn+ThuDYQ3FOwAsHQNMqvNjn8FX3SZt7+Mz&#10;H/oiKMH8WTvRPXDWtIRTINJvhZZoIg/FTsKyzWFekxZNBwGYQQvE+jhgbioglWmM+v+yBPQOnbPh&#10;UA+sixEqPGCxHNKrJDDhNwDWaAxWcj5p8fKwy79+ZNbBF3Vbvpu33U+rdvXVF3br5V+tBjNrbMNM&#10;LqVt+mLGJg5TlpsOsm1GLlhTFHmYmQg4u1l/WrR1XlUOWMCUHc8DOuesXoxZAsmZiowAUN3W08VF&#10;ghl1d56x/h4eUv4Xo3JWxXvyOYnZ1bdUAbIAm0gyEsImLudt4TJg9UnJjaJyde/evWGLD5ApSLnV&#10;pznbeFVAruS8gF5ujs6yMObsauszgVzBZi+1fLZr+WGK7+Zs/RXsic7ePEICABIXf92wjdfs577Y&#10;WdK2ni7a4tV5BxTFhsbPx620HrDGbsQriB7c/M6O7vwSXd5vUR6Y7BwPOgxmkeNTOdlgXk5aHsy5&#10;ESSoAtl07Esxq22HkZ0wsm9KgByj/G2BCOfJiK5k4JUX8kOlkXdZn52sbAKGMET9fpbjWnte9pia&#10;HPY3n/3pb6262IJdDDlraV1sO7clR8o7gXZQd2HYP88vjrT9P3RGSTEBW3xi0JN75wHsuXtJ2/22&#10;fW1U21wyU6+yVKxx3ST7Jtm2wE6SRwFvBc8r+4AaYJZl+x6PuRpxj9QcgKFJhMlrMZgTz8DYGZdu&#10;apJ5AiXFkXyNPpiPXN3yTJU2taKx4kg9Lh8FWvIZpensYnByyTtgXgFcASmBiqb+BYKK74m1LD7m&#10;2sJEJ2CKMocWYUkKiCso32jmLRYJOGsTC1JcSUZXxc3q52Gzmpzg/NaeLdru9V94i7cYmN0tL+uG&#10;Aul9lpyWkbaX4xryah4y1ZaQwEqQV9J8usnz76lJ9Fd+k2tV3FMkk3TX0GlnKS6/YCyqGllfH3ZW&#10;1DvSYeW5kNdYS/LbsyrRAljoVUZMMSpZD5KAt0qZDEZPI8e7rLoJi5s+Z1GkXbzRDXPX4IlkHPvY&#10;g93ah4LaUeXL8bmC7gIuZZn0jJ50lqTKBINIxGQp4NaGM0i/E2PhwTa4wGpqaNdwPAAj4kaURywQ&#10;HrFIahTphnwL99vgKA9/RXW6ZQcYsyiAJQuAQGos0mtDAegYLVEb8cUNEjJe0mE2n1c8pjQO8IxG&#10;+23ndd2WABUB097bui9TtEPHbwFGk7Cm+iajzUrUJo5SbRkXQ2byqjpQ8zCqjZcwmWcV70BzSEAH&#10;s/NpSyBHZ1pFS0dHbBCW1AcY9cCkBErOoPq6rOP0KTsjsyWAVYO9yUtVWY3Y1DHUGxa0+7Zq1WLK&#10;li5VbPsNIPisZLMA1vL9gi3cyfNeESlasfM/adgh8muTY2khQzLTAbaVA7wAioO4FZaCzpK2P837&#10;DNjcrRQPYNhWHxedyQjkBIYLgJRkoFjZ7lclu/TrcTv+VaMtHQE9+bqadJxEc5BjKdvu10W3Nqy9&#10;yNrSQ0Dzi4J3llBJLl/uBw+WwEWsrrSuYDfgCM3feFmw8nrQg8VrL7mGn2RhPDSYjfa7/iZvqg6g&#10;bH8ZSNc/ydm1lz+xW4DSzaf/ZDee/KNdf/JHpPMf/fW6//+Plp0dc19VNsmg8SLn7EiMTbNumkFM&#10;TKjjS+4GAeSkx5Q0Y+e1oB4kAX0AnuNRbEpT/5WtIKwo6J8pID8DkCqtpQ5YN49hy0g9Vcec4bvT&#10;d8K29TmD1BslBOs82yAr+SiPmAL03aMMSiFlvTMAj3a4xWEgjESEKfUGFG+iOaPqdvDxWBZAI/+W&#10;On27Yme3qUrlxNWoaYEIga8sA+PcN1U0mGB/OqfNL3Iu9wobQw5uwzABScphZOnV8yvIGklIlVcR&#10;K+v3pOCtz3hmniBluW6axRPAqhRKnXuemhe48/wjRUP8RgwuAdOSVFTqkcBHwDVzkPZ0lHClyyW7&#10;0ln0KkuF0j/kcQoVO2BIsCPYigBmaj9sC1dSHhQvLcK+5B3jGRvOnmmbIudgY9O9Fsh3AG7D7aWa&#10;NNNe7rI016i8wzUBVEOVjy03NdIOhE90WX5JTvN+GNePwADYnhL7UWNiSpr1PNd9ygIpXgG8GN/r&#10;GvzIOgcBr9gpC6dGbIj7pBpNJzTTNhjo9pw1MZ/GCrRyg4s7EfKAeAZplq6OwYTGPKCdqXIBkVjx&#10;AoAFIIklVSZTNgKz0baCiSFL1wMgeJAT6bLSTMgKAIoS9uK1YeRbw/Y+rdNRinb41bjd/PqFA5NY&#10;0+Un39ns1azV2b8ASnEnMSdtM5Rin5UxTw4Ww2nuJWzmUsZmrqRt5jIS8ELGaoW4jSHlipmwdZ87&#10;bf1Iub7eLtiUDJcCKWjkmZPvDJhnrbwE5b6cQt+G3Bqw9qqMPEtYcz9JZyvbyqOSXfnkqS3dztv8&#10;bTmX8w5Kkn1rT/I2dTFpGwDX9DWxIpjSpxXAYQQqzTWYHOWhQHqsA0LIwhYguvosB6ggkZBfS0+y&#10;PJQFD7KvPWNb1+KesrEBIAgYdr4ownCU5hGy+gEgByDKfb7zRdWBZO1l2q0NkxcFYBFnUTGAKTvF&#10;tZ9nNM9C+8thBzBJjGVAbO2F7AE5O/9zRlFYmGSQWJuYUW0PuXcvYZeefG03BETv2k3NRAJAVx/9&#10;ASn7B7v68A92TSu28t6Np4AT7fjhV1adjPnxKLg+jQxV7G0OVibJJVOlzkfgIv+QGNsknVzB9Nl7&#10;yFbASpYJzR4WlsUeYBtI0DpS+eLrWWR0lf8BBJhX6zys4iUMlCbwUR2ntVcZN4o2ZSYFFFU5QR4o&#10;gU43TKBnrL2qSxejsf4WSOmzThiEZofEphRElr1AbE6xOc3eygLhVRbSdG45v7UAKCxHjMm9Z5yX&#10;zJuLzxLI8SysMdxmaYChbBsD72Jk2tfO+pwDkyYNouNahiriM5KqnDB/P+mgKFOo0nMWFHd7nARg&#10;FUMKOTvUbKNiZiMci5qShuW9kv1BhlIleLvvC/aU9waoAVzxhtI/+hnUe6y5rbSwsBUWe2CBKup3&#10;DobE3wBNDgZZXgl6HCiGVAsWYTDIwVgZEgIZUX5rdmYYFofELZ8BMAVe3ZaGpccAVIFTHCYX0+RD&#10;rttUWldrx40AzqMJtlMZ5Lqcsq7+0w5OvcMAdHIQYAKQiqrjdAoM6fcgvGpWOTApJcRn2QRQgV5Y&#10;TdsCUARccrWYx4YiWYESAJUfsiSvAqZYHmSfidrKvZLHgobZ8HCwHxAbtvGthEUBsCG2qVrfKq8r&#10;IBsKM1pUhuzeX+bt7ut/8VSS/HSEDsXNPn/BV/Ft7iVhMBlbuFmwuWt5AHGM7SuWNWTLd/QeHR0A&#10;KSyErbLOg/qwyAiQtkImaElYUzIKaA73uqlScaahgR4Hpr6eLusUYPnfnVaAum7AQg5+UnWn9/Ij&#10;tg0jy2UTgFLeHn76b7Z0j4cfYJo8TgKK7eD8xIUEv6nb+Z/WkJNZtzwcvNqDXchO8I+2evEKowTX&#10;oTrk8aeZ62lnJlufFm0BabdwL2NNpNra00Ib5AAMpeeIcezAACQHr/wwDhNqd/DttwDi5yU3Xh58&#10;U7V1WNjm25xV6UD6XLNuYkyKQSV4UBSHSiejVijJQJn2GNXa6ywdoeCd4fzDzz2ONUmbu5nyJbgU&#10;jHfH8SMZ+wAgwEcAdPXRH+0y72tGTU1eGn3+HpjUDp9fQ6rm2Ebe1l8XOKYQ5wjIvhEjA6hgN8sc&#10;h+JDuQXZGhTA5/mpAwIHyhWMuFdpKN52m7cuI9lgWZK0++dnLZvWQAR7BHgEALoOAlfFyja4Dorh&#10;qcn3JfbijCjaaT0CJViSFkzoCyrWBDgNKqmW/0MdfA8WNYLUpwk82tU36dwtAO64PZGgbcgKoZy7&#10;AgxBlUM332Zs/W2bIUk+Kri/dvUYJZFpb5v2fuayT41976xNWyAyBCh2uNly5pZyItMcd8r2b/0a&#10;uRv32J2sE4rNKS1IeYkygcrDlV/mns6jbgC8kYw8X+3gvoMVf0t2Km72vqJoDplaWdG6jwGLjZ+j&#10;jwWsxLOY5dkor/AKMMloqThSArAJIxcDbKu7H9BpIjeTZ90UqfSy+Hi3ZRlo5WFzZ/mEAv7yQ/X7&#10;5NZQ+rS1NsKmCqMBvhPjVcnDQxFVLum24ShyNNXnMi0KNvSMnAKczlhn7xm3KLlk7PnIznaf5F6c&#10;Rm0MA0xjylWj446cQ9LRiQGS6hQj2lIV9hS1YiNtY8ivEUm5ADoXaSfACaeHLVMJ2dqDqu18UrOd&#10;O5OWyIdscAwqx861DJR8SYFYvxsvVbkynBbN00HCrGhFmErrIGVTRxnkW9LdtinY1vgO++c9gdLM&#10;5QzvBT0AHogNOXAs38va9kuYw9uaHX0zbst3C9bcAjDG89YoM/rE0NtBjnGIi9LLQ4qEE0sa6AN4&#10;HaQ6bQDQmr6Yst03Ddt4NMUNGrWVB0grQG9iHZB4ItAo2sEXNTpAzjZflejEGf6vABpNGIyK3m/a&#10;lWc/azOLZ21moc59eO+116FKt3ig5tsSRrl1YjqrT7M2dTnhLGcNBrat+NWXRdv8BFaG3Lv4sxad&#10;vGCXfjvu8Sh5jnY+b8udva/Ldv472MMKD9la0NLTyO18r83ICX4dcCoAhnT2ZGvI8pW4VWpIPba9&#10;jmxTfp3sATtPd6280OBBZBBhJBOr2/qkbsdaVwzgUVPxNYGR2kX+1nvtz3/LZ7+zqauKUQGssBbP&#10;41MHuwdwAyb+mVjQNTorQLsEs1h/i+wERDJLQy6RVJpFgXKVqVEMKjs/4lYIucsFsPI5iVktXSna&#10;1Yu7DBQA7ENkIACn2Sf5l5RT1rwYga0i/2BSYlOqS6VAuZhJpIoMKb4zhgocPAguoAKExJoAL73f&#10;AyCJRQ3Gz3nuolI2FDNSvmGg0O37UgBdrGRSJtgXANKnABOgq+WdZi/M243Hv7Xrj+jNizcAAP/0&#10;SURBVH5r1x7+xq4++LVLSAGT6lFpX33sI5YctZHBXn9fHinVNVexOY8n3Wg3Xx3Y01sk7WLIpVH3&#10;VOlYVIVB3jXF1+TxkkTUzKWkqSwciokp91GeK7E6VY1UHltlbcArfmRnuq0wP2pVmGkIyZcsw/yW&#10;EzAigKeGPIMpppGXuZlRWCv3RKsdjY/aINdI6795Qu7cWfpJF7/p8+3VVsP8BiUD0PaP0aeQxNqn&#10;wC7Ge4o7qV5TWPYNQE9lUcRMVco7yH0623sKbBiwXsAoVQlaB+DU0f2xjTBAnRBT8hkzsaYRQGq4&#10;zaCStRErTSERcjxMgIsk21hk0P8PIvH0fyA2CP3SbF7USvNxKy3FYFJjXpp3Yi/tsZ/J/ZxFQNVk&#10;OeByTDXEw7AvlTzpHgBV2Xd1OW6t3ZQ1d5MA0BgAxkWdgQlcRtYBOLW1hLOm7GSIbSYBh4YdfF73&#10;1Ja560i4zYQdPp6wNUC0MQZT6oYRwYy6kG1dHdD3Th7MrnNWyMUtH4Z69vEgIvGSVeTDatquIle2&#10;n7Vc0m1tLNoyACXJtvdZnQ7BqMiopn3tfFaBJTU8znLtsVhFu+n/q09+cLax8jiHVEt7HptY1yrb&#10;mqGzKlC++lS+IcVI0jZxqS1hNj5hu4rxPC8CfHRwzkdSSFLG/UqwiYnL6uQc02clD84neRjSctlD&#10;rVPo/0FGJgXDR9O9ft+0bFYsPcqgkrLDb8UIi8hIZPEVWBSglgHQIjx4YcAglAfMkD6Ht7+3I8Dn&#10;grd2XSS9Ht1tt+N3oLX0uGKTAKtmAgVK8wDS/M0c0mDEVp4p+C/rRcYD1wIjz1EDQARCEZoAaSQJ&#10;IHIOcq4rHiamMpLsZkSWTNCUPex8btgHm431Ja/zLWe+gvVinLImyD4QBJSz88PuL6rR2cXIlMoy&#10;EKKTAADeaZE9Ah3JMo8zwYA6YU0CKjGZ9/JqMN6OBymeo2WpHMwAMnV0WSJqkkHXw23z6A3k9VHQ&#10;g/6Sj5KmtfNjtnblol2+953NbOzbChJNM3tDPjPYYYVy1EZHZdActBYy1nMdAVudv3IbxXKUwygH&#10;vqpHqCrE/P0E34243WCW91TKRUxLrG36ZtwBSU5zTxFCcmoGMcG1zEwCLEir2voYg30A4BiyM50f&#10;cz0Tbm48fU62gA8t0xqzRHkY8OjkvtBHx4csy2Aq9lSDVeUmFePq9tm+FKCn5Nv0+JhpPbmYJgfY&#10;X4ZBJsPvNN2fBJAkHwPFj0xGTOXYDcZOM+jQH8NItlw/ff6sdfZ95B6mPkBK1S97x7gfQ+fs3MDH&#10;FkD6KW4GMDGqhNCFyQG3AQwH+/gSNxRJJgASiFSQa0onGYYNBaKDNkTnV0xJ5sqArAMh6BxMaxgZ&#10;OBwGeFIjNnMBBnA1DxupAmawHfme2Ecg3me7MKwLXzdtAJQVOG0+LVt5MWaTh0ic3bRNnc9aEgRN&#10;0ObYRm29HXOq8pqf5WEAxBpc5PpG0qqrccuGg9Z9jpGPpgoCA/0c19iIB77Pnj1tfb2ALmxJvqZe&#10;5Fx3p74H3T5zysaCPW74XLgNAG2MW7mctep4xjZfIqnelGz5fs42XgAaNzJ29P24S5z38Ra1rft7&#10;tvlkynbuXuP/37It5NKjosd+WjSxrGmAaeaGpt/TPGCMlNcEPkmf8Zu8DG0HxFaRdY2DKOABE4Gt&#10;bbF/Va1ceSL5VmwnOJ9nFF0POriIZRTX2kyhuh2x0qoo+6CtzLUsFg1bKh6x8gSMCwl48JOKS04V&#10;Jssv8rACTGke3GiNe17o8zjYyjMAfjcECLWB6X07etfeg9XyvQadImllOtQcAFzZRoIj02ToE0MS&#10;IMnGkAMoE4zUYWWdc1yaMQzClnTccqhHKso5Y1QGYOPNIa824MDVHPSmNJWvvnpkUxPjyNI4sgpA&#10;RQIqLiXZF8j1elwto/SdVfaHRJRpU78NqgInI7LKqgiogsU+lyECK7Gf7mEBU1ve9UfaAKVChwIp&#10;gYjiQ0px0WuNayZGqtlMJRPL7nD+7kuPOUlmzT8ALB/D5mBuKmusONM+zNbtG5qI4DeKG2kyQIFz&#10;sUnN6sqJLxYmgJ24xGDF9r1u1K7SjtqzdNqWEq913j6gwag0S+nf2WsfyywsW34qWS9KO4AR+1Mp&#10;7BIybv7SAdejD4D40LRispzVAiR5iIZjZ3zKfizdDVifts6Bk14vLY1Ek6LJwJDKi4pX9lt1I4QC&#10;GrN4VTKN+9bst65hLbDwYwcgWQY006dVlkZSp3yW7+PTP7aTZ9oOciUUD4z2Wu9wJ8cWYF9Iv6Wi&#10;M69zfadtNNHt7vGBIGSi7wzs67SACT0JyCiRttgKWTg5YoNsRO/LtV2aDNsoTGl8OWJFHrYGQFB8&#10;t3ZcosSDwsORmxyyaYBDIBVM9Duz0uzc9AU6+1XJIzodQCKgmrnIqPqsynt5T/zVCim9Q712cP1z&#10;Wz++aRXYU3M7ZUt3iu+kHTr7fJp9R2x8M2WlBW7ONiPNMjdjntHjQsZ6YEiKJ5WyYZttIluWJpFz&#10;QUbagOUzUX9NxEIWCqDxFQxHyvWqSd4NcOHXY7AiOtatqlVKyJ9PKvyfBTzStv26ase/GLfDn9Qc&#10;wAQq9T2+fyMP+DDq3clBl8O2dnzH5vf3eDCiPivXPEh6Hl7zgONcDjo4LSJBZ2FLweyAV9zMzvKg&#10;XoNZXpGhMcPncpXn3E4whTQTWAi0tj9BNn5WdlBbfJC25Yd5r9SZRIalGR0TdGzZBcRCBADlmbg1&#10;AO1lQE0sS/GrxgHMC5am4LI6s14FUuO8L2uA0l1UQvnwzm/oeL/9z3bvB2/vwUnybo7jKG8ieXhw&#10;l2Axxy/uuNEzSosDDLmGVjRpO9Lfg5KkYwiA0Oea6naHN1JSgeoE0lPAJCaYmkIKcD5K/0g3uH/Z&#10;tCWTsC6lDNH5FwAC1QCXQ70EOOYBJe+kF2UniPkUvGb12gA2CANjOzBLsQuxJ4GPy7p3QXD9L1AS&#10;KxJLksQTUAmgBGTyGYnZqDKC6i8tP01x/hpAAIylQVNBP9XP2vmy4AbSVST39st5u/Ocgevet/SP&#10;FNcAAAVctFS7ltNXPEyzcvI+KRlYrwLQzMIQ0jHksbXGUdiU5CuJpjrs7ht7KRCErcLSpm/SH2Sl&#10;gEVNyF91ged9rgelMWqlWY7vUt6C6VAbGAAmzchpGl4GylPnPrTBsbN2rudj1FDcUqUIkvecqSzK&#10;QFSlczutChAVphkMuIZJJGm4iHTk2mgBS1kNVJGy7YVqe5n6YD3h0jlYGyyTQWUk1unfEygO6poC&#10;SjJy9wVOw2jP2ORKxSIwtZ4hVSr9yFfsfe8Yl1HzRDAy4laAIgA0ewRjQXem8hGkQNBn5FTmpLGM&#10;DNhk1D9IQ/9G3eEdL/I6HrJYAelQ199QPDRpaUE1moY8H03AMr6FbEHWTe5nbP9ti5tWt6u/nrbD&#10;L/j7VdXGV1rubZpZu2j3PvlXNxnW1+nsi4xSSLnqmoAwBjOiMyzAQthWeSECk6KTA3TLd0suJWaa&#10;RVuarVsBIJqb5KSDw5ZJch4RJOQYHYP/IwH0LIDU1wdd7++xYTR/knNcvJv3Wbbj422rVvJ2/quG&#10;bb4q28bzqu1+VrXz3zYcoBSDOv/ojbV2qj4bOHkhyTFkrHUUg8JyI+fpKHM8WLsAA0BcWeE4r8OK&#10;jhQ4F1gBDItcMy3MACgpoC5nuBzkqmt05fcTtv4K+fc0a3tflh0MlUC8+QbmCYOauBB3QFPcqrDE&#10;iAswyXCXn4NBzSGBYSdyiEsGquNqpkoP9MJdtn+V19spZ02SfcUlpA9MSbNxmtYPZnt5YLrs4Pav&#10;aL/2dqjXO7/1dh451wamH0xVIMTa7r/6Z3vw+s/24OU/2SaDSqQy6HV5NGESDvFcVBhl64BDoZ1a&#10;IzknEPIAOMxJ0jOQlS9L3plhj+14PuAWAyTAJqBr1KtWmlJVhaSbHFWryWs2wRCmbihNJGAzyBox&#10;DsVfFDhX+RKxHHmZFFxXzpgC4nKrK5Ct1wHA6D1TarOlTrY75N8bBKz0/wDfFWuZv5dwiSVbiALu&#10;YjyaRVXaiRiPvEg7z9Zs7+W63Xn2e7v3nPbiD3afdu/F7y0/3nDJlU1HrVJrAiryY0VcfsoH5oZR&#10;GKEzpEswIu6HAGviBjLxAfcN8Jds1DlqOS9VVZAp1Y2pfF+1rjK1MWtt6f62fWVne076DJfMk8np&#10;Xi9WpxInp88BTACJTJRKMwmnM9bRfdL6ASStlNsPUywvsQ+ejwwyLgIgFeY1iCLTJru5l6c9UO2+&#10;po6PfB/90Y9sLHXWq9COZbnOkVM8h6gnrp/WFBiFlWnGTUu2aTlw2RU89w4gUjqLlm/SAgiqE6UF&#10;ErRi8YkmbCFVDFuxkbFwgoc7MWLBWLvoW2s1aXXAIAfgFCcjVoBRlSaCVmoxMk1ELJoZQ9b1WT/S&#10;Twwp1wyDwH02MMJNHelGCrZrLVWX4jaNPNt+0bCdlzU7/m7Kbv5x1q5+e97uv/k3b/0jvbz+q22e&#10;v49mDQF+EUtWQzAzmBojgOSgZu8Ub5o5LgASJZt9x2hW18q2Pley8UrWNpeatrwwbaVCyuKArphS&#10;NAQQpBnhUmEHqYG+dgBcM3Xa7v7bOswla/vby0i5nC3eKLilYeVe0W78dtou/WLCbQQbz0u2er9F&#10;5/yDMwcFupvrUzCQMSuvhGkc3zbACFhNwgwnj1LuQ5q9Csu5DzhcSViWUchTb2Bbs9cZCGS4RO7t&#10;fQ3AIo1kHTj/fQ3ZWLNLv6q7ryrL9jfeFi2cH7bhaK9lJsf8PS04EK8DuEWYSQ3WUWkzJjnGx4+i&#10;NnkFpsFr6wLALtuBQAjZJ6anuIOONQdritUGeYDovIxoO9e/9fY3cII1HSmJVOcsm8DTf7TbL/7M&#10;APIXe6gi+W9on/yzPXz1Rx5ajaxIMgClUoMViCkBRoofhQrv5BfyMTU57MA6imQY4WFde8X1/qbs&#10;s5zLLxLO7MQy5PYW45MVQ8H2iauqpjlmqRnOEzknGSi/jnxhzWOZMDnvY/7mfBvnkbj7fEZT7EaB&#10;Y9VA7w9y313OwZgEUGGeVZrKwIo9ffbJI5OXqc8Z1DmfBZT/TKu/yDvlNbpvxb2SpQBSckzGzZsP&#10;f2O3kPJ3n/5g957RAKf7gNKDlwIp/qe19gs2OtTvznHZBWZvJ22soDpGqqfeAbDzN+AgT1CK81Mh&#10;PQFCZSts+SW52pXKM+DHJXZV2gzYweUVqxbkCwOc5TbnegyHozYaReIB2IqL6drK8e0d/+wHAMp7&#10;5/UH1lw4BGR+ZB98/A8+ra+SJvmlIe7hKYgF5zfRa2dH/45j6bJzoz+yRIN+ne9yk2UClptVniLn&#10;EKloBd4eBrezNhpn4Ecii3VFGJSaiwUHHOXIeYUCZN57J7lmRgVyAkmV1/XcPd4/sUgHqszBlvYK&#10;VkdGKVdOUm4YoInTEUKAy2ikD3nAQw1zSVVGAJ8BqGCvJ/FKtsXzI9Y32MVvetrxpyA3Kztqza1M&#10;W94lefD5LAOorT2o2OHnTbv6i2l7ACC9bwIlb7AmMaPSXAyA4oZMQ+EPMzCvpEfui7yvQPsKUm/5&#10;ftF2XtVhSxmbahZsopGz2Ymi1WA99Sqsq4T0K2askI1avVawZqMAWA1bP2ypuwt6CTgNDXV7qsv6&#10;k5ItwLwmkYayI0xdECPL2urjAuwImfcQBvWs4rOB74HJqww+/r2zJ5VnqW5F3Xaw8qBoW5+UHIDE&#10;ei7+vGWbn7QD6hsvSlbbjKDboeBHCZvj+4vIQbnLN+mAM0i43c9LduXXAOyDLA8qwIP2X76fBdhi&#10;bkMI5ZFDLRgqbFarIyeao5ZqjTiTEhMT4NQPot5h1ckX7rQl4vnvKoBSArYUsmRr2OKNYZhLwILK&#10;f0xw32K9Lgm12k0gPWLH939r15/83u68+KPdgxXdf/Une/z2L/b0s3+xJ2//aptPp2zmaNxa21Vk&#10;dTuYK8akgPp4o2ppGKsSR8PKl9RqOrCj0WSvbb8pe8D4yi+nbf5RwgPzcp5rnTYlJ2ulGJUg1mzi&#10;Ap/P35e1gesLk6hsAE4bAM0x4OOSB6l/KQabitosLKmGrPNkZgBEEk/5gS3AWd4o1aaq77cD1gqC&#10;ix31AVQq4yIH+b3b69bcTjhbElBp5m/qkmwIsLz5sXaQne3KYOnACVuSRJR3SWzx1qPf2O3Hv7U7&#10;T38LOP0OYPqdPXz5A6CtBkABUjJTitXkZ8esBOtUdcmh6Bkv1F+YH7As97Q2l7Te0VNedHFYgfs4&#10;bCRzxiWpqkcMq85ZpsvP7XBriUE37kpG7ngxqJUrz5H8FWdX21/wzF75DpbzsbMnMaZzvR97LaWx&#10;LLILpq/4U3ZixCXf2b6PUUAjgG2XGyW1KG1cfiiVepkVg+qmH47yfCAxq73Ows6yPVUg6AmetLE0&#10;g00M4Mr32ljmlCVLQZ+Fk6xTvtwHJwEmXsXoOrqU1vIRxCfqx+ayE2moGNiJxiIPU4aROChAgfVI&#10;qiHLKjzkzWX0cWHIo+65CWg5D1gwoeD2oINSoQkyh+T87rdkeQwA4wEMAVqjKpHSDWtSCgoj0Siv&#10;sCrJvtmLdNCX43bwadM2bmzag7f/ZtsXn9jS3pGPwve++KVtPpqAdRRs6VbZ1h7V6AA1W7lfsuJM&#10;1APimUbIY1SLt5Bvcw2bmqgDTEVbXZ61rZVpKxdgepWcTU+1bJrPJidq1hovW2i0z6qlrCXiERsb&#10;HbSgynX0q55Ur81fz9vOG9jXjZqFuR5KfykvRzympdw9BbWPnj20K4/+6CU81K4//oNtPlyyTQBL&#10;crKyEbWtVyV3iy/dLwBOVQ+i6/dz1wCHh3k+K/q25GqXC3wdoBITW3mMnHye43cZuwQo7SAhFaNK&#10;8sCI3cgPpdSXKvsIZjT7wYit+uqw2aRKpPqCo7AJvl/fiXiHUoqJJODW27KDk6oliKk0DqNu3iyt&#10;hfnNKA8/D3sUus2IKRCROXQs2ecsamnnor3+8q/28vM/24vP/myvv/qr/3/tNdfi5QMPyOdmR21q&#10;a8FU21zF9gRMYkiqPNDaTiNFCy7l5LlSZUsxNzE1AZmYkOJUizDKFuCiGI3PUn4iFhBrL4X1OOuy&#10;VCWINRsoB7isCRPKK1TqzeV2U/BeM5iSbxXYhOpUKfhc3Yct0olVn0rySRJMACb2JBmnooCaNdv5&#10;rGD5etS9UUN0Lh2fKoveePwbqzEwKtiebCpA3I5f6XXnxlXbu/rAFrcvejxLwKQie/ef/w629IOt&#10;313iGLRPBn8lMHNPtDhp8zhs4fo51ATHuBC2IOCo9du8Fv7sMAB+FqZ52nqGT1koCwFAKvWMnASw&#10;VNa222NwYk9b2/NWLLaTmBW7attCCu7AV/wtUu/juHq9wL8C2WnANAUTVYJvpNbJfRLIAT6wPoGW&#10;vHfROsDC/Wo/E508E70Wa7A/fheGOYUAJ9X8DgBsQ9EOJBvyN9qOHQ0EzvEdnp1Eh0+CKbdWFgGB&#10;jtJhVKlWwfb+QAcAecpd4ZKGnnd3Rk2VD5TEG+jl4oxZczXq+XGVZXQ8D5qWB5cfqTCBLl5ABjWD&#10;ptrgSRiTZug0I6f0knB6yEIJRnU6s9iSyqgMDEtT9jnjEVgpwN3TD21G3mnmbvo8LGYS+TilZcYZ&#10;iQBHB0TQO1MP2sajiu1/ghaHvWw8rnuwfPNxxQqwJ83WydC5er1iO1uLNt/K2SE3Z3F+3KeWs2k6&#10;Xz5lqUTYCjlGu2TI8si4QipkowPd7gpPxwMOSOHQmAXHhhykVEDu+PNpfqM0GDp6I2A3fj/DSMSI&#10;fJiyq4//kfZPNg74pfhs/fie3Xj6R9t9OWeLt3O29rjkiy1IErobHTm3cAvWdSPjicmyATT3486U&#10;6tsxnyXbfFG2va/Ktv8TZCPAtPdlzaavJe3g67q7mVUwL1oahtHAQItDDj4CjRpyLJBixK6NMKpx&#10;P3KDdvXFipcprqy3LRUCuPVnBVt9krfmYcwD1fqd/i6vh5GPWasBYKU15DKgl6gPtQ2hjOSREgwX&#10;kBqOwYAjPfb49a/tzpvXtnt/x568+R0g9c/2gvbs03+GOf3JHn0iNvVHW76w5zmD4/sxZITiIgDN&#10;67SbLScP45bjM5nusjxfqpypGTx5oFxyngcQYJVLj3jvmVztAirlpYUBJRgmbElVPfMKyq4inbcC&#10;MB8Bkjq5wIrG9wVASsXxOM06DFsxKaSf3lO+nmRRGdCqAVZKqFawWcbOVQZBhStUiVJ2BVVwUH31&#10;nWv3AIAhtzQocK/Y11BcCzPCbhbaZX/3nuzb7Sc/wJRgl5JyyLgHL/8AS/qD7b3Y8Jk1xfaWH2Y8&#10;5lfU8vowW8WXFHPR6rTRUpezGhXkVxkWMZWBIEwJSaTFJzWVrkUzz3Z/YJ2DJ33GUSvdqPJCIhry&#10;CQFZELKLgCaApckEMSsVkcvP9lt1fpR+jdoBAIc531gFpTApBiTDMwOS0l7yncjtTtNqJWKMcsUX&#10;p0MAY5/XRxsDOOMwQz0rSsgdjp32nLjB8BnAqhOwkaP7jKeUKMCeXR6GLZ3zOJQWyAxEh6xvjPMJ&#10;dVoHLC0HwRjiPGXmFKMSOHmRv/Q5OzF7kLYaNFzFyMsTSQeUyY2CVWbo3I1Rz4kbQdbpVfJuYjVv&#10;g7wKDYsTdP6ZoFO/0Ui/JXiwi9MRywEwAimxqnQlYskCABVt2xDCSLtcBTq7FLbt52UuWNRKnHyR&#10;kXsS6ZeqjVkojbYtjSDpkCSrKeQCcuooZ+vIKbGoyTodH/k218za0sKELS/NINeQf8WcxWMhGxnu&#10;98UIIsEhS8SCFgnR6UKAJxIzD0Dl0kiioV4kXa+nrAwN9Fpv11kL8f1kIWix0pjtfz6OjGnnho0v&#10;t5Bs/+jNXdG0VDXO90Zt7/Oq14naUSyI8yjMck3mkQ+HSQ+OK72lOA8II0HLaxFPVF59AIhdlGTj&#10;t7+q24Wf1e3SbyZs/5uKrTxi9NvjAUP2xquj7ENF87gm2UH0uhqDxQJgOxtyVhOVDwVW+9Mv3tjc&#10;7ITPAF74rmVTdNjiYhB5FwIc225ztdkbSQ+0N2E6rfPc96M4AAUbgYkF0v02KE9bABb5jjENI++S&#10;kyOwuro9ffOP9uztP9lTwOjJm3+yR7SHr//RQenui9/b7HEdlsd5brDPa7JGpGwFxpMH7AuZFK9I&#10;re2wV1aQOXMV8JUMU8Ba0/EqtaLUk4V7WZ+hXHqElAPUlh5nHEgEFpp6V9Kz/FwKpKsUjAfX5WkC&#10;+JwR8t30/KBLviosKodMky9KkwICKlkuNGun+JviYGIwqjCw82XemdJgpMt9RAIxub9V90pVRTPz&#10;DAyzQw5QGcBVwCeT6/aFp3br8Q9tcHr2g91932BNahvIfwWkV89PWHkuDFB2e4mXzv4OXwU71YA1&#10;9CJtupFCsCHF6lQFQaVKzvWeBoxOW2ffKfdEhav9SJ2PAAL6oJzWSLssz7PYY5JnZgvZtn31ZzZ9&#10;kIPxB9w0quTaRC3IfWxbQ1KNHgafc86aNKur/DelkIjluHzUNYi2JwB6Rs56DbYgA6Gkr/LaegIf&#10;u8Nb8cH+0dNuwkxN9Ll5tbMfqdinWbaTHPtHDjpy10dLUlC97vgOcF5dAzBBCE5Hp2blTjkodQ+c&#10;cRmnKgcn6vNxm9rMWrYe88i5GI1iTDJaLuw2LJ4LACqAyUSEv8dsLA5o5MJ8n075uunepzR/J6uD&#10;nm+nagLNnaQFOBmVPVG1gWQx7AcxfZHRk85QnYvyWvTZOrGz/OQwOjPAAfe0q1/KaMeFiGVhNMlB&#10;vpfxWuQbt2q2vFC3hakCTCljrWoKKVezxemybazOWTSMnASUxIDiETpzEEYBIAmkglyUwAg3E/CJ&#10;BOngoRHr6e50ptTTpTw6tPxAn/X3dVmcjq5YkgMTcm391gavf0S6tdM09HqDzy7e+cbWnhYBMeTm&#10;cxjcCxgPgFCjk08epx1g5L9S8bviImxlP4FcKNMqSL4akq1hKv1y+RcTduV3LbvwfcM2XuUddBTg&#10;FiNKMjhIqikHLghgxypDXKd2baoA/2sWMM7AsDSZt5nJcbdjZAsxjyPN3kx4/EqzeQKiyrpiW1Go&#10;vGblkDeKRe1GXTJqplDApDYU6oHxxW0s/Z/g9PzTPwFIgBJg9BiGJEB68Oo9KP3BLj17atNXE77P&#10;uVtJADbXrrhwPeWdIZENWLEUcbvD1lukMUypoUJ2m8g7ebW+rjkQLb/IWpRnSR4oDTaTO/oex7gX&#10;svJq0P8W01H8rAVjUlBfZYjTPEeBHM8OMlKzaypHrNm9AmCm7+nv7MKoB44VU6oAWCsv0r4Awx4s&#10;SRU0hqI8vylkUxbGwrOo3wjIxdwEiLpOYnc+I7cb9qTpXhjBzvH/Dky3kXJqd579lvYbnpdvTash&#10;K5ivILqSYQvVpIc7ugdPOyB1dJ20M+dgGoCOYi+SN7JSSO70jpzzCSrNLvqagchI+f/kkg8BToVy&#10;yrSu3+aVbwGl72B5P7PxjSzA0+PT+3lVIuA3Kf4uzUMcZvosBhilkHmxEsA23ctg0l5KTDOSkrea&#10;sXTrROidx4u/5YESgEjyyYvUr0kE5KVmOvvCH7k8k9zsGTrFOcGSYHlnAScxLxWg1ERZzxAgVh7x&#10;8xoMnPlbTEkBcQXnxSC7+k4LmBg1kVKVGaRbVsuAo02RbelqwOVWazNpJShuCWk3vc8NTIyhw+OW&#10;yAfdsd3c4AFE7mmGLpwctngx4GxHbvGRUDt+I6aVayEfLvGQMcpMbqRsfDNsyzcr1lxn+7CM0mTU&#10;EvxO+XRynitVZjTSa5sX7vnMWboWsdlW3iYbWdtem7Q5/l6crdvy4rS1xks2PVFzU+XwEMDE6yAg&#10;Mzw8YAFAKgD4DA8wIsCS1MZG+M4IcmUYCUcbHhqwkUH2Cygp8VepK/I7bd44bwvXil6dUvEktZua&#10;lXr+Jzpju9158Y92+OgKAIUs+xRgeaLXum2+LNv2q4qtqrbTvYJNHNNZHwBiSsJ9XbU9uci/Hbfj&#10;75t28JOaHXxVtTWkl0rEKBifBOwTYkyqfS4rAuCWg51KrkWKwy7xxMzEpC4/3LCpiYqVCsjInaIV&#10;G0hFeaZupJGhSa8VVYA9KR4lFhWr8HuYlsBJ6S2Sllq9V8bQrdclACKNhOBawXJH44ATwPQMlvTs&#10;0z87Uzp4eGTbbyo+i6gKByqyp5kzpd2otpUC+EpUdnPplZRNXoq7DWD9Wc7z+lRHSe8pMdklGixH&#10;M5ulVcAW2SD7Q4VBJ5EQw4y6E14xMTnhtW2BUetCxIPQMzAnyaQ0jKiENFLwXOVdFOxWLEveLy3k&#10;INak/9eRlsq12/ys4MH1rbs1i0WDFo7DHGAjslIIRMJe+2qIfSG71pRcLBmoOldRt2IoYXogrEoF&#10;XbZ9EWB68ju79Q6Qbj35rbfbT3l9+hs3wSoHb+pyzEFpNNXrKUOR0Kid66ETA0oCp7P8rfwxearO&#10;9Z2002c+drahuJJSjyQhFT5RGo9kYRlGqBQfMaftKz/1tnrhsReMi1bEgiTlUA3jyDaON1w4xwCn&#10;xN4e5NoZz2F1CZfrsiBSrKgEZcBJkwqyl6QAd0k6NYGSisJ1dH1kqqOUrHK9ePa0vJOc8mNZZGC6&#10;1+t99w53eHBbuW89gx18H+YEDoSVlgMrU4qLZgQjyMlEA+mYA2TzXQyCksgcU77PTowvcoLTjAKb&#10;SDrJDR7+bH3MJpAcWu0kW2OkGYcOA1blqQjMZcxSpTb4yOek91XTaP1e3ab2cgBZ1kKJIWuupRh5&#10;0bNBLigsbCTchyxL2/xx1lrr0PTrdIDrFcCp7JUy81PIk/GYx5jKswm+DziMgOrVoLWWFuzu6z/b&#10;3ETRpsah/zXYSCVpi4uzVimmrV5Ju5FyEGkmBiRQkdO7vxeAQ6aJCWl1FAGPVxt497nAS+8NAWYC&#10;NS39NCyA4nP9LVe57AkydzbXG3bzyR/szvN/etcAqGd/tJtvP7f9z2A+gNEWYLR4uwBLQao8hEG9&#10;qdrhlw2bv5aFGUZs7UnJ9gCmtWcl2/6kahe+afJe0T1OMo3KJ1VZAOwB3RTXOVEb9VpUSV7FnCTp&#10;FJQXWKmInoruTV5I2PJWxWanW1bKZ6xSyll9J+YgpPw/mVjLywA/0tnfg4WJZQnkFEBXwF5ySXl4&#10;YjINACQMexgBkPoZIARQ6XIelvRH2/2y5KvGqLKnmN3+F6pfLntDlf9VViXs6RCqQCo7hOJl43tR&#10;90xJsskNX2UArJSLVpso2PLKPAOb5FvQKmsh90elYIpFjrXo3qx2pYQikiQzw/lPwIBhU2N07DE6&#10;wSDPiEqulPi9nNZygHtp2QtsS+BEB5PZUgtsKudNZVQUHPdY1hMticWzjxJwE+5E27AqR7uAsnle&#10;tZeQmWxHnihJOYGRPFdyqA+jDJRao3iJUmnGMj0wrm5bP3/Ha0vNAMBiWZJ/u9fu2u7zdfesTSBb&#10;9V114la94LPZykHtRTIprjeEPPL4zuAZZI/k0Cnv5JOXw5w7oFLTEmu9TiAkoWIcixz1Ws67Bigr&#10;d63MddOimFooQMs8KZ5U4vpoYcpYFRnH/+FKO19NMS3lpgWyPTCZHlMtLWUsaFJBEwz6X1P5Ykm9&#10;Y1os4DQDFUysMWD7h8uuisSc8g2eSwZNGSW7h2gcfydyTSGeAc5tNHXW16jsHFAxuFPI8E7P4xuM&#10;nrXhJMAkgFTVzhSqpthrJ6a2eGC20m6OzLcYmSeQaSqRSyfItnhgAK0cwFSYhPojR3IcQLKs4HjS&#10;tIqKyqOkeNgTdKAInSXGqwLiMkXObzU54LAzJsnDicUCzCnoJXoLTTpPmf2gfbceNG3jwbg/pI3F&#10;nHcMzej1KamY36mKwfJy05rjVZtslqxZz1ouwYObSVo+l7Qg8mwQRjQM+5FHacAlWY+Dj+Ra2+0t&#10;NqTW7Wkpkm4DgJZYk5zjijMpNiUpKOOlguMVZG4ONqiAex5QzrUidhdAugMg3Xr2K7v880nbflvz&#10;JOZLP5sAoGo2exVwRn6swZx2Pqnb4VcN234BGD0qeXG8HQBpAfDa4r3FWwVGHjod16S8FHWw3luf&#10;tWI1BiC3WVOqQceqtEFJQfckgKX3VdEzpIoPkwwMhRCMqWG1SslyWa6H3gfAPJ50mWN5BLu8k7Wl&#10;+3mPWZUWw+7LUhL08S9ha1+2neXl1ahbCB69+MEKMGRJxoGxHlvbu+FMaPOTks1fl/O8vczVzqcV&#10;O/y6aZfv/4L2K2sdxpGNSWdiblO4nW/7pmCLkpsK3kuWpgCveq1spWLK6tWC7T1v2apc7oCFam0p&#10;KDpeL9pYENnSapeR0W8TtEgZlsvDOzDWjQQBdJEgDno+Mxc3FdeTrJN8VPnd5PQQABPn+HNeUkZx&#10;JM1eadFPAZqqGDiAqjDfmupYRUz1scYPYw66YpSqGJqZo7FdVW6Q1FN+ooBILZxvp9AMAypaoGGQ&#10;967e/6Vde/Aru/rgl3bx7ldeXTS3EACYkg5wsmVINlYYYMvzcrXD7JDCvnpvY8jTNM71nLZAkgFy&#10;c8RUlqQC+OjeqY6RViwKwFL6kE8B1RsHHOUnKqA8wuVuZ46qvx+DkRSnAzwrMJGSgt4DPgGi1XvF&#10;eoZhO/IaDsTOOCh7is8G+9mQBywIAxKja8+aKfam+Fd1MWCfvLhtMQ+CM/AHOedgl5cwUWncIaSd&#10;KgkMwvzS8kJVFQcVkJ+1j5BsMmB7zadpzfT1uZTTMlG1FQ3AbH9t1E5MbuWsscIDssiNmQ6DgENI&#10;M0a+qoLW3JRpMSZu4mQMmdYPkIza5HaCh4dRqoy210oqBTpKpt8i6UGPJSk+JNa0eqMKc0rYOA+8&#10;XMBaoaHGSYWSUEDAK5pG+rEPHagsCoWpgt14/SXsq+b1weUI70WTKoiumT7FjaJhZF0CORINuEwT&#10;Q9LClsEA8nFs1Lo60cWAj3xKAiWBlECmLd36HYBcrgFS+ryL7wnEVJp3AMalbbWBrJPv9wEayJ0Z&#10;mFwzDACHbOvxjDvSd9/UveCdAOnOP845a5qGDSqnbvl+2WfcNp7L+1S29edtS8D2q5pLoK1Xda/1&#10;NH+zXUZ4+jjtwXJZE7Y2GVmRp8USLFAB9qLiTAKjNiDpb0k7lZ7RIg1pwL3RhIUASgr+h8YGeRjG&#10;YE1xgC/nQfaF21kAJWcrj4uASs6TlCU9tejCNFJn4nyChx82jJxSldJbj39h95/9DjmfdUOnbAZK&#10;09l8jZTmb8XVVDhv//Mpu/LgN4DSr+3SvV/BEMWgishIAGkTpgnTUZmYpQc5QI+R+EKMB1SzOoAN&#10;D2s6GeN42tUPNmEvAo/dL0pI/iz3OuQdVP6mPB1ahQcVB4tWYC0VOkSaB9gd0gIOBkrkkiwCsiSU&#10;YSoKbms5K83ObX6W91SO5Wcw7eOw14laeJy2uYdRqzIgrD1PukvcZRoMQQbK6nbYY2TlDfrCHJ0V&#10;wJOEzMLgFPCW3UEApEJuAs6RpDxHbdakafZQBnDeXLDzN7+0S3d/bke3v7b962/cMa+AfXx8yG0N&#10;Xt4F2Snv1vZXJfdniQ3Ky5efRqK2erkO3VaYAZiQk0r7kMExVh1wMM5MjgLqOU8vCcN+8vRhpRtV&#10;uR7yRondRYt9FtVAVgKwduUuj/p+BeoqxKj4mpKJlRqjhQ0y85rFHLV4s99UsUASU76tgWgX59hl&#10;j+8eW64Ud4+jYlKqlyYWpLXr+kbPuOrRcebm+ug73INVCAtAWJwf9FnCZG3AVGAyXhsEaMc8UJ6d&#10;GrAaTDUBy1MNtxNHn8/Y2p2KS40yLCgNII2vQK/H41aeTEAZY4APrKiskXvYR3LNnEXyAx4kDqU4&#10;+AIPWpETB3CCcSX0IqliyCLkW3kqARjFbU4B2NWE2xKqjKiLlyuwES4MLCuqlVgKY7ArJNNmxjaf&#10;1KzGd0VzxZr65YMCqPR3RFU1Q+wPgFKayejwgLMhLWYpyTbC/2JFAhiBUFvKKb7U7wxK8aM2QPU4&#10;gOn/QRiSWJQk3sgIF7sfik7TrF0axpdrccwA7NwVOtBzGNJrBaybdvB5w2fYFJvxEiw/bdkGgKSa&#10;Uaq0KQa19YrOCntS7t8GYKBFGFRnSqValnlv7gZAwfcXbua9xEttLW5Hh3s20WpYthjnpnMDq+8Z&#10;E4MBwCTWIzkX1SujnhhtdhxJkktZPpvx6X85zEsrIU9AdiB6TkM2KrdvAcDy+k4PC4AHEhrqr+3J&#10;tCm2KlvI0vlN276zj6wJOjtZupe1nccbLsuUvLvyNI/8X7XFC1u2enXHfVLT19KAEGD7KOuzi5J0&#10;yvVTvEsVNFUQTTmDcqqrydWtFBwVq1t+lDHVhlLMqphLW6X17jxmxwAKpYTEvUqDAt8CW3mIVHJY&#10;gFTbC3lumSSc/E7yOSkJVvEildptl7uN2CxMSdVE117BHh+nrDLL+zyXiqdoEdHxQ9VbTzh70Xti&#10;WmJLmv1ToFugqIRjBdnFFkYAIsnJnmEFjN8xKDEm3lPp2OM7v6D93F8v3v2FH69AQ8CmHLsiDG3m&#10;esITcRWkHx5msBw4Z3HuRZzOO7UDg633Wg55q9JBCYBZtbSD2XOmhT56h88CCGcs2wy5ZFIBNpkd&#10;O/vOeLy3wr6iZZlmGdQrim11cR6yOQzD/kZ8WXqdn+JnXkN+cdSbQNhzCGPtpGbJOMk6gZMsEpMT&#10;JYvFkItsP5SEPHAcsWzQi8B5WhrbSDQ7UVxyjvM6DcPjWVXly+qyQgjsm++pzIrYXnF5gGPlGWyd&#10;tSLHlp3ssxNrN8bt8rdzFo6N2fHnc7b3bNoWL9YsU0Fb7yKZeOCVapJHxigGVEA6qKJlgpE8Btrq&#10;AoRhSlq0Ll0J+yyaAt8q2TsWHbBkkVEHPTy9n7OZzaIn79VXBFA5dG8cNiRvEzqZDhgA1HK1qD3+&#10;9N+8RZIJPu+DcSVNy5drFmMI9iRg0cxbODDsrGlkaID/uWnOigYchCTJRnlPi1+KVY0OCagEUKo8&#10;IBBTPGrQY0r6fVvCtdmSFizQdyvzCTv4bNxu/W7ec/2u/GLGrv5q2lSFc+Nxhc5atONvJ+w8cuYC&#10;r+u8t8/3d982YEJFmwZo1mFGaw/KSKmirdxHDj1tWwLEnsS6NJs3J+/TRZjWbUAOoFs+jyzc27Vy&#10;qWDZEkwVZqp6VFGYqRKclTIzdSHtlUTFpDKqw06Lc18Ui1LRvjGupei+YkmJxogtCQgfFC0ES5Wb&#10;ff1l1mfpFIdKIyUVs4owwCiwHq9oFjDoIKpjVarNzSc/2O7dq7CGiLvbD24+RwrBIidGLTOlwDWS&#10;6gLMTZnoa+1gu3xTCqpPHrcd7rPXUtY6irs8Uqlh2RgECIptnf+m5nEuMbPxFa7Hdb4Lw1J1hbUX&#10;BT8H1bDa/kylhbMeUFbnkvySJUBeJ8WDxAYkxeRZUl0nxYe0LJVKDHsZlttiaWnufb/lyqqymTQt&#10;oa4ZxSbAJP+VZJyOMQMoShaqEoNsBYovyZqgAL0AaCShGcseZ0zu/yrz7CXaYDUY6vIguQBV56DZ&#10;SpUylmFUgKfOH6/381uZGZFVTRlbB7wUdX5KpUqQh8Ue7nkvMqzbEp7UPOxxJTEOSSTNgqvMkOTr&#10;gFJtRs4BDmfsLADVNXDGegfPAhIhfqsaSZyHLA+AolKCtPBpY/edKRUpnANwZJXQUlgK/stvplQd&#10;LXrZM9wBENOXJ4Zsa3fWFu61y88oXqfl2MIMZAr1qIyuVu6O1TutMDsIMMFaFwZ9VnEI9eEVDjpP&#10;ucM8znOW8WqvvUi4MKDbjzobcw9VKNtlJy7/ZN7Ov52xXDVpu8+m7Pp3C7ZyrWFlQGMaYKovIvN4&#10;MLVunHLlBEyatRuN9zpKKq9O5VGi2RHASlUHtKIKnT0MKxkDHAAoMS5JNRU7b60nPOY0MMINRTYM&#10;BQALvq9XgU4RjawUmGQ+b/N7ayArnYTOJjYmB7l+JxNnCFAKyRwJuIgtaZVdgZP+VyBbpU8EUgKl&#10;sdH27FwQmSMA8iA3YBR+/xt+r9k6txrwff0tprXzomEXv520459O2cXvm7y2bPcTJNuFnF34ybgd&#10;fQ0ofcnnyLndT2sARtG2Xtbs4NMJpFzVLQfyXm0+q9rawxISUOyo7HGo+asFW7mjuFPBy74sAkpK&#10;+G0dpG1B29nZsMWFWQ8UK7akYPPRNy1bA1QUt1JplCBg4qvIMBoVF7m5shbAqBR70oyalrwKq+Ko&#10;6uzAoBT/Eahsvy2znXJbEvJ9gZjK24wwkIg5KUCumUGB3dYrmM92jBH/p7Zz7wLSLGWbl++b0l9k&#10;O5jYg3msS/YEkbt0kuW2JUFgppViVKkzNxekE9DpASOt4VeEskvGih1pZu7C93Xb/bxdM0rB9fm7&#10;7Zk8zeppsYbVx1mXK7IhCLDEOpQELOuAzJBZpJYC3cqTE1OqId/UiVR+pYFckoRTvEjVGjTjuPo8&#10;56Coz5Sio0UtlN6hFCLJRsWAtEyX5JbknLaj2ItYktdV53055GXMVK1yfV8duW9MTnI6tGwzqV5k&#10;mWqWJ22OjqySN/KLCVw1W5X1qhCSbLAaJFaRfpWUSzvf6f4lrdkWKp8D7GA8WfoF8ipW7gFgBlA3&#10;YRtDqXT1dzjrksdLrPFc/8ewptMOSJrlE0j1DHTAqk66FUhF4LS8lpz/9f2Il0+Rk17HpJlHHa/k&#10;pdJKlIenmNIojEgWBy3YKoDd+AR2+zTjLFcVS1OAS6LW5/c+rmcNthMsdnOt+iAjJUCt17avfOOz&#10;9qpEoCoH5YktWz9+7f6pwmw7ZaVfBAWWplw8FZc7cfh6Gi0smt6yK98s2I3vl23lasOWLtUBpLjV&#10;edAkFRS0Hl/hoUL3ylipRTHdco6+DEYBhiS6UUXi8v2e0ybPU4TPBUyt9aQbLJVDp5pO8jPoQBXU&#10;1v+KJek9j+DDisYAJhWMm9zLeaBdqyckiowKgJK7xwG8EUY8gZOknBiQZJpAKRIaQ8YxqgFEehUw&#10;Kc7kRkqYVF9vj8eWBDxtxzfHD6sSIAmYAoCYz8ghPyf2sm4BuPDVhN34YcYuAAxzgMrh5+MwnTJM&#10;adz2P206E9p+Ubedlw07+qppW7Ci3Vd1W7pZcm/T/OU8sk9Mqmrz1/IOVpq5W7lXdpmnOJMqLaw+&#10;LrnMWrhe8hIvMzN1u/jNlFsPjr4dd0vB1kvN9iERAT3JOrEoFQNT9QVVYpAHKjdFx2SEFGMSo0o0&#10;kMsOOJrVG3MDo8yhYkhbl5/AlmC9NLHdaB56j6zPTUvihTwtR2DVPFQCcgiWCyjf/rmDYHE+ZNV1&#10;QEhgtBZ1cJQVobIWQRIlYUpxtywoG1+AI1kph7uc4WJUYjNK2ZELvoWkki1AM3cCM0k2lU3WNuau&#10;p5G8KZ8NVLqNCurJjKmYWJmOKUOnEmrFUJTA7L4pJJfknUq+qKCdluRWHEkMRgCnQLkMp1NaGUde&#10;JdiZOqtAThMACrIrBUiGVZk+5VrPI7e07eKKKjTAPCZg5Mi6sQyDMIDkIQee34FgN/IVyfgi5xYF&#10;Aag8WprB6wZMcoBSURUF2EaN66AVUFSYLQlLUtA7gOTSYFIAfJsAvIyHXQMnPYakpdU0UyeAipZg&#10;WCXFoGBEtJi8hNEuO9t12jMtnLkBLumpYWdRwzCiDPJWQXflBopZVld1Dzlvzq+xL6tFzJuAXjE6&#10;Be0nuFZitnLWC8xVUVVpPOuA0+qDGZveWXNGn4BRZmBjIiGLBwe2tPvEti9/bbMbt7xo4ZnOk9YN&#10;aM7ubbXBbGKEc+1FEndaSmBfOsPzSj+U83v95gTshFHlSsOufrNol75csPVb4za5k7fabMbq84AR&#10;D7tiTZqhq05HLVdvyzutIRdOCDgYTXig0yXoXIbOUIICIysUGJfUCyHTEnQEJf+pAF1xIgEQ9VqE&#10;32qVX9V1kpxTbEo1wwcBICF8CqZ1+WczyJckrG7Kdp+36DxDgFePBYKDVsglLZOMtgPiSSRLLOLp&#10;KEODvT7T5jGkfjm8oddIM8WdBFJiS4op9fZ0W+c50BpQ09/yQAmoQuEhW7wGSFyn0wASSjqWpFMC&#10;8oWfTABAbdCZvZKzrWeA+PUyxwjT4fsbDyswpJoD1fSRKhUU20Hyn086m9p4UvOqBYs3Sl5LaukW&#10;zAlgW0My7b4GcJ5XPQalmNQW29j77F0S8Kuy1TcAh4mQg7YC5lreSjJPf8vnpOB5cSEMUETbzGU1&#10;7rM4Yi9aZt2ZkOJIsKPRGB0PANt+vG2rhw98BjGY5n1Yk+JZWTFjZKDKI8tt7ivVcI+bOzlL1RPW&#10;2i+2QXAmQAcKsr+wVdmP9i//Vet8exVjAYOOfet1wYFlAim3dKfgTKVJh5XPSd4tea0U7yrI+Alz&#10;UeynukHnUPrGagR2lbPqJpLsmmpUpT0pWixKcSG9r6CywEiBaqXfyJ0tiaJkYcWcNOOkmlTK7VOZ&#10;GklM1ZRSgH5RZWEARRkoFeDWRICknOJbKiejInyKASkxWgCmzxQj0vbEglTXSonPMqP2jXYy+nfZ&#10;1cc/s0uPPvdOrlrYXX0dNhA5axUkr+pky2ajCSEtrZRq9HOvRmEXqoN9ygFLS/SPxrs9biSvk5iQ&#10;/E6qZxSrAkbyAFUZRJYUSB/wGbC+0bOmmlpuyhw65x6inqEOD1iL5aUBDUkzj1UBCNFyP9ddz0nb&#10;8yVZ5kvNwxDl38qr1jjnJv+YpLfnLT5NmVZZ1qKtXrhwA8A/rDPA/cTmti7b0v6eZWvIu1TaQak6&#10;tUG/HrFCLWXdXRyL8nHnAdjWCIPqoFtYJGPj9W5ICOeiYnSc34n1Gy1LZqK2fLlhqzcaDko7TyaQ&#10;a1z0eUaW7YLVF3JWUbZ/g9FoMuYLWqokpyRdKCr7ADSuwGshZJH0MMDEw5xCZsGABEzJombw6FB5&#10;WNS73LpAZNgWLpY8diUgU3BdQBdnFFcAXfYCsaixMDccsNIJSQIO8ZoZ57sAkdiR3N6xCAAXHbMA&#10;LKoNRm27gNiRWwZ6GKk6z/rMW3cXf3ehxTvbrbsbUIJNCZgGALBgZNCrb85ezMOGYEBfS8JNItkm&#10;HHi2Ho9zHjxMnE8SIFZgvLXDiI/sVdqMYkTbz2teJ2r1fnsmTjN2qw+QKnfbcSk55qeOstB4Os5V&#10;9qXaUpdpAJ3W1NPf08cZ2/+87vGkibmi1UoFwCBpMa5zHAZZWorY4l7VrQaLt9rbENCo/PDi7ezf&#10;3OZiP+M7ca8R5UtBHcBKjlIeYE1PwgB4MBUb0sydgESzg1HugeSjACoDoImZaSEIycaF3evOmJS0&#10;29hNOBCJWSkmpQUlZG2QtFSajDxGVdhTbStu5SWYA3JOuW0CAdWmUmWDmauSOO2cvcqG5F8EFqQY&#10;FfJkSyVhkBBIOSVAK8CuGNDKYyU7IwVhfoptyaag45fcUtxJpVY00muWTd+XVKmraN95FVCD4dGZ&#10;qrthl2gCHi+6R0dRUFrBfgW/BShiVe8Xa1CQWEAk60MT0FWVAgWM0+wvrrgKjEU+KwGAguTKpZM0&#10;co+TEnR5VQylANCK+agk8hjMSC5vzTyf6fwY6QUoAfYhWJhASLNhg+FO2NJpG46e474PWn+wwyK5&#10;Hl/xOgHTUoJvf+SMO8HH+FvyTc7pDrYnkNP78lxpxlO+q7njIiqGARiwUp1u+bzEOAXSMpAq5uSp&#10;OICve7oAbuUtSsqJASp/UKxT8TzNbkrSqX7Y5uUvaF/bBq25cmDh+Chg9SXg9AVy8qwlcxEbGxvw&#10;Wbks8ru1oeIBSVjvoJ+v2KJS0ULlTguVuuzE8uGEpfMxW789Yfsvpuzg5aTtAkxHn07Z/stpW71a&#10;sq3745atcyPrMU8Tkf8oUwFlF6OWQTLk+CwFuMSyWqgAHTsZd7ak6cQwDCchWZfmxpfDyD52DjCF&#10;4jwEM1GXgVrtVwxJlQpURkVApNVbhgAiLSGl+uIeh4JlCazUUrGApRPIjQz7SgNu7CseC8J4FABv&#10;u7kV+JaJ0qtVqv4SIKVZuLHRfhhV28/UC5D1dGtGru15Ovx8wnaRZPufNOz420kPcl/55QxAkndD&#10;qEo0JIqapYww4tEpJ2K2ehuWw3VSzEmLG1xAzmmRhml+c/Rl0/bfwrbuyUxaspljWMSdMq9Za2wg&#10;T5B5q4o78XrpF5OeDKx9Tp7P2MwlAAqgEoBXyzKS5iw/1fZVxZDND19dRE5FAaK2LBRINGCXkoVi&#10;T/m5iE1fYpRjv5KPMnBOXU65jUCzhgKF1aeKi5U8fUbeqIDK3CjWBMMtzEe89rpm//auv3XJp1Zf&#10;bNnarSXTenvyKqnki0BQDE7biBaHHcy0DYFpYweZ9C79ZXwfkOT/lip8bsQ9fUefFVdgKgBTUWZQ&#10;RnDFrbS4qGJpWn9QwWmVc1H9Ks3OKUYkc6i2KQAS85I0kTlTZVw06s9wfDX2JVmpJedrm0pt0VLu&#10;KS+elwCMtBiD6tArBUa5b+1VkNXxVGYl7HJRi1a0YF3JFgOg/H4AqsAulIP58Pnluy/t3vNf28ql&#10;Td/+QKjHgW72etIDx2IyqtbR2o4DhkFkX49LGsVWtJilgKez/zTHIal3xpdCqq0iZX1gGfLEWIGM&#10;8uk066VZ8LFklw0BWvIhFcYTbbnXC0D1n6VvDXt6i8rUijV19pz21JfpmwmYcq/nFapEdu/IKbbR&#10;7SCk6geSz5qcECC3Lmgl6TZzFDDN3U7ZzHUNbtyXRzxTD5POmsRaN698bavHr33GUrJSJtg4rL6n&#10;r8vKU5MWTQNqO7cZTEPcm267cOsbay6UrXvojMUgOIkCJKPcY3mAW8Ao9/eJmbVx6BYdYLtsu0+n&#10;7epPl2zjbtMufb5gixeQI/sVK8/FrQhTKrUSSLSwTa1UrbYEm9oqgvxD7hwvTcR9HTNVHygycuYa&#10;YcsgHVRZL6ElvgEjpbxoxRUFy2N5FaRrS7nNB02rr6QcmCTpFJcaRaop6U8SIgTrEkjJBS5QLOW4&#10;wbC8WBQWFg16PCkRYT+xkEs3+ZbkQ2pLuHay7iAsSnEkMSm9J7Z0DhknQFITi1JT+V9Jt6OvWrZ8&#10;owqwTHhhusYqI/sSnWEOtoH0FbhIwm29qNjaU+Tel+M2fciIcov3nlZt+XbF5q7k7eK303b4WdM2&#10;eW/tftWZmFZ/0Qyc3N4zxzCBywXbe0NnpxNqlm4RZjZ5mLXaStKufj9lh1/LWd7gt7AExaCQh6rr&#10;dHR10WXg7BXkzU2kzkrMNl9WvbqnYmHKTZxC5omlKfguKam0GLnTFctae8GxvkR6IrWSda3WOmwR&#10;7ssIA4Fm7ySjcjMhZ1wCrsZ2wtmZpJgC3GIxq4/b5WIk3cS8GnsxGNewz0jqd2JkijnVAQgvnLcH&#10;MNF5ldDszIiHVbNDkyquB4Co0ysupQ6y8Qogv6pFGRkIJxTv4bv7MWcsWZiFmJbMkQIpVQHV7wR6&#10;8gGJMcnoqbjV7sUWg1fCYymaYGjCsJTTKBuDVrIJZQcAk24LZPrcQKg4UgU5J7e5OqcYgvxRVViF&#10;LAzpqVEYXhjJQUesDdmlWy/sPsC0dnkTJhjjtwxYC3QyvpNtIvsWE5ZqttNdJDNVvSFaHgC82seo&#10;WFGD3yiTf3qfwRbWOwrw5JojgLvWZ+v16pHpyT4vG5KoqeSIPFNn2Y4C72fbWf2KK4322cBwr/UO&#10;Iu1GeL5HznrCbJx9qKyvlmTSKj1il10Ag2SimJq+NxQBGHlPKS6a+ld6jEyeLiVpAlKt7KPFWTVx&#10;MX1DjCfhEw1ZmKNm+3ROUbGfYj8kJWAqDqhYl56r8nzcBkf6bHF/12fyrj/4mS3s86wfv3PW1/vB&#10;lATss8dO5Cqg40rJDp7N2PnXs3bh0znbfzIJKDFK7TAazidsHNlQm+XGr5etMhUHoSN2/fsF2+c3&#10;tbkcbIkbUdf7CavMxjzwraoCCaTb+yC4r0OXCzgwCa2F6mMRWE1kyK59P+/sQ2URxNru/LDC56Mw&#10;kTq/GQPAGCH4XgjwqSJpJlt1mFLKcipxkktaKhFF1gVc0sl/1Ner5FxG9yCdLUBnC8uQGXYmpfjT&#10;QB8NsJL72wvGIfmqVVhJMcP/nbZ3dc5mDgu2ca9mC9dKtni1bM2NLIALdX1Qs8ZK2hauKAZUs723&#10;MKSfAGKaYbtVsQlk3fpDBbxLtvmkbuc/b3lQXLNwjfWUNbczjIRJ2/ukaTd+cg1mugbYwKwAn/nj&#10;SVuF+Rx+oaC6FgYFkD6re7BbgfGNpxUkYdmBZw2ZeOGbCQCpHYvKT9LpkIJrj4sADd99VgbAAKAb&#10;AsKM14xyEKIpeTo30Y5F6btrj8suD2Xqi2QZMBQX5J6NI9UqgJ2YRlHPwEYMUMr58lpadFRr+8lQ&#10;Kkm1dB8WdlOrEHNfZoIuS5W07GWPL7fLEGsRiRZSUrN8jb02UKgEsaol5BRIhzG1zseRQEmXdcrh&#10;075rMLJ4VSvCKNdP6/ePuUdr6jjFd+MwE1kP0oz+fR4/E6MSG1SxvrsP9j0mmpThkX1Owby0eo2k&#10;idYMVGxLhfgEZooTaeZN5k9JMtW3EgCPIwNlrfASMQBnsinmpOPR5IIk8ag9eP4ru//sl870FCNT&#10;7ErpICXAoObsFWWheBWMUEAbzA84GxNQudt6GnY6zW8mAMSJAY6L70+3p9yTsJDivGa8Ja05LiR2&#10;EBAdjnb5wC3X9XBwwAPrZY5xOMzzPdLjg3x3H884LEpMrLNXICOwOWOBVL+V5mP0UdROkb7HdgQ8&#10;quut36qQoK6Bficm1tnT4cCj85JUFINTGo3YkWpUaXJAznaBuSSyqoumiqodBgkBvLXSd6GWtP6h&#10;Hju+9Yz/u2DjYrEMeJroAPQF5oXFMRhdn51QSklzOWOFKR7U6ahVJzPu8q7MRT2xtjqbsOYq9B/2&#10;1FhgFOd/paPkx0Me7K5NsfHpvBXHU5bIhtwtrgB4CimnoLiknRIk5QjX37oAAiaXbUgG/R+McsJT&#10;MVu7U7ebv1q0m79etlu/2rCnn//VW2m8ZrlyAgkGqkZgYmke3ta4xWFMxXza4pGghZBtocAorAhm&#10;Fgl5Iq/knJpAyIPaAFWQ78TjMZhTmzWp1SpFmwPsjg+3bW1lwcKAnDxQcxdhF5fp4LR55NSyFiuY&#10;SyLLYEQ3yrb5CGB607S9F02PH4klzV5gBNjLW3MT3f24Zvuvms6s2sDFdi4VbAvAqq+j2+8AFE9q&#10;dghbmr9S8CZWpCTg3U/qXjZYJk7ZDRR3UmG5nVc123xR9KWlZi/meGCR4Ui/hZvInvsA16OS+6iW&#10;2N/GE8ARBqaY1xIsqb7JILMr+ZTgd0jRmrxKVZs4n3J2JYOnKo9qzUBJOi0MoeXTxbLmrqswX4Hv&#10;IQH5nrxX8zBCVU9QorBiW5pJLC8j2zaRQ5cSdPw8cq+9WrKc5yr5kkduFpAo6vB5AEkVODViCrjE&#10;ptSxZD3QjFiGDiwA0vLr+p4SlzXrpyl9sR6N/LJAyDcVSHKvAabhSD9gmOGzpB09mLPp6bqlUjCe&#10;tTSgXOIaqtpCwkFP8STFjBZuZ+lcPD+qtJlC5qRVRmXA96O8OUm82pYYE4oAMFIsSQbReE2LQYy5&#10;lyvPoHX36S9pv3AAmtpH2gJi+Ykg10bHP+aA5FVGAST9TqkssnHkJ5XLyLM8Haajcn4zCgr3u7FS&#10;wFddA9D4jTw/qjSp3FLV1A9mum0sDhhzvxRLEjANx2E9sKruoQ4ApMPOdSHjACbJOn3eQ1MgXRNN&#10;3X2d7+Qekgp1o4U/FCwPQB7kkRIQ9fK/AK0TMNOryqIobUfsSuVYzgFaKqfsdeTXtHrPqFd+UPUF&#10;xf+iac4PsMkCvip3JMa0sr3vlol7T7/nev3c3ftpzkt1ukIwqZEwjEklTzYuzFhxAk09lYYRMZrW&#10;lEISbLu257iBXDD5mbST8eUsDCrn8aJCI2lbDyZs98G0VSZzHgBXsDuaYgcwojiMSYsaRFO8Hw/w&#10;P1oyOQoDage/A1oIITTUfi8qaTdiV346Zzd+tmKPPv2dzZ+HsczP2OLcpCXiUYu+W5YoC1uKBEet&#10;Ui5ZEraUTfM/rCgUHHM21N/Xh1zj4g5ykgN9NkqTlBMzGhxQ7GkU8OL7AqCREc/BW12edv+TfisA&#10;FIgJ1Navt2zuuAQTgn1cKtEZi7ClimUqMbv6qzm78NWUu7RbWzmAjO/wueTZ5G7e1u/DnC4Vbema&#10;gKVoy9eRfXcBFsDo/BdNWgtJWLUlQG4NprQJ03JAel73Za80s7cuZzmfbT+vwp6avF/zMr8rt0pW&#10;hJ2qakNrL2uzAJ7qqav87+ylvG09rqPzgy4na2uwGEbi+hqdH/moBR3Eetrr+WVsYh/mcaC65JKS&#10;7Jf9S6pKIq4+rHgS8sLVOiywwTnWvcaU0m9mLwEA52nIRYGbSicrtiTQ0yIN05dSyNOyMy2xnvlb&#10;WfcMTSi+xHHod/Mwuib7l3RrIP0UoFdMRyD1vvSLOnZKs4n5IU+3EdOSdBS7UsxK8mwEQJIfS4A2&#10;fyttVx4s28raFIMrrO1G246g2usTFzgm5KdmHRXL0mit2usp2IhiRiq6pzLDSsUJZPoBUcAJliBp&#10;5zYEMSWASOCj71fWojCkiAfmxcBuPvrelg4q7XjZfNgZp0BIi0Z4riBsS+cUzAz4BMFYSlUxYUzz&#10;qkrK/rMAQgvmBvClkX9ed1u2D/3dCLDPdnXJeIntKZaDREtWxfY6YX3nLJzrgfEC0PFugLrHA+gB&#10;Bn7ZB3oHFMPqgESkkXpdbcDpBaiQa+55AtA0EyoZNhg452AhgAtCLMSYJO3E8tqsUFVSY4CgKlYq&#10;PSbu5lsBsGqAyfjqS4XRT/oGtQ4drK+etuEx2CCDuywNGlAq/EYTDbu3LnqMagWJqKT1E61VaPhe&#10;1fJVHrYdxVDCNrGGJLg0DkNKWbEVZeOScim7+u2iHb+Zt1I9agePp21mo2h1pNzShXFbPmoh5ZK+&#10;mMFYWKAz5MxIga1oasy09pyXTBkHSacizpj0HQFToR7zYHgsFbJCi5H2Wt2mtsp2gKxbXVmygJgS&#10;7Ehg0WjUbXR4CIAK+4xaNAQri0YsGg54QFtgpGTeUX4zOiSzZZtF9fcq7aTbAUrsqbdHKSf9Fgvz&#10;gIXGAKFB/1yvAjC9qsKlJGBlGvnFxVSNmykAav2ucuSm7dqvZm1+dtxarYplAfMpmJJk3wrMSH+L&#10;cU0d5mznedMmZnlYl5K2Clgpqff8FxMOPEs3Kkg5QOs20uwnSOjrRduH8azeq3hgfOV21cFiVTll&#10;MKJN5OMKMm7hNoCyA7uF2eaQcdlmxNYfSebl2+AGs8o1o5Ysy/go8Eq5N0uSb+/Tcbvy3YxtwOga&#10;G2mrrSe85rkSjLduXbD9a5+1fU6wp3SD0W8N6QULKswk7fjO93Z463OPOUn2KflYEnIauTZ1MQNo&#10;xAA/JNMFgU57tlG11JvnAUTAR4BTWkaG8X35mHxNP9U8l1x9CLDfhgUuhnm4YcZyQFe5B7AkL/VS&#10;HnZwEuuQXFKZFIGBCvUpoN8C1JRmI0DcZKBRieVcUcyNgRRgkyteizdoBlH10msb7YqiBZlD+X80&#10;wbMBKKlInl5VNE8VBwR2khnqlGJM78vFyMQ6EoOxFJArlRGb2C5yrXJ28fbXbTbFNi/e/Yb2nS0c&#10;rvlxi/3JtqG67REYoCqTakVbJenmZ0esDpAVpmEdKzBa2FJulg4Nk1C5El+8stJjQ8GzAFIfDAsV&#10;Uur2SgWqGqDyuLFKL9vtttG0ypmodE2Ps53uwQ4bCHQCEm1wkktdBk2Bk9JgBFw9gMz0RST3QYxj&#10;HXMmpVV5VDpZklCrPCsZO5Tr53NIiuweSGMFysVQNYkhVqmUIbEqTycb6XK5KK9iqQUwBQBdyEpv&#10;P1JOddQPwqba9lde33QprcoRctSfGF9g9KjEbev2lG3dnLDJlaL/v3aFm30wbtN0xjLyTjGkUitu&#10;80cVm9kv2NR6AeDKuLyrL2bQ0Wm7+OmCr1EVCCPZHJiQTwCOwEr/xzJoY5iSJGAS9iTpKC9TthL2&#10;GT35pNw2wDbG1zK2cKHqLvRkIgZQcIMKoGmCkRRQyifQ/CnkZzbm8aQA0us9SxKoqCl3LiRJN6zP&#10;5AJvz9a5K5zPJfGWYGQ9AiT+HoRtCbi6u7s8HiU5FwHwFEPbBVzWbjds+1nTjr6Ycl/V4eM5q08U&#10;LVOL2dxRkc/GXcpp9q65lnUvmIBn9kgLIQBYt2E+L7VSDO35ONKrBuPIe1B84+qex512XwNKsCg5&#10;xNV238CykI6rd1X/vO6pLiuA1vzlgv+uJXBCzimeNYcU3HxS8Vk9mUPTmi2thSxVlecMMDjMs/+6&#10;e7HEqgReYk8qWawZ0o37U3Sin3sLcs82LzyzxcMD/46knhYklQ1han3ZJteW3YOlhRvmYCKLN/Nt&#10;NzeScV7lhBV8vwBrAqzEjBT4nr0EcwHQPPYEU1pSeZgn7RxCxan2v6wjHaPW2EKmIRFlhUgo/akq&#10;sygSk84cSMIgZO50ORjzvEXNNsrkuf60ZHcubdrV81vI86wvLa6gvn7rRtMaDKzSNp6mmkEHUcXZ&#10;ZCaV70umUTmQh2AaXiAv0mZOXi5mnAFQyeaAU3aGZxZZpiC4YjWSkQJTzdopFiX5q0UhppGakopq&#10;65eu2eaN6x4jk5RUcrO8WqtH48h6sSulFynpVZ7BiE+bZ6cGuQbD3Bv22wKQeY0We7keA6ZyJaqn&#10;pHSWULaTgaTPAtmzgGEfA9Wog04KJtY73F7xWv3PAYhWAGRlDtU0vsycoRQqAYBVJkZtJu3Xe3wv&#10;xjkGAWiuheJDnO9IREFsZQlockRF5vpMCdlagEKgJId/dSvskxHTl1O2s3/RZ9LTpSivSNN6xAYU&#10;4x3pdTalhGIZZdfvTyPpvrfF88sosnEL5vrsxMJO06ZWeaABpbl9gOBiE0aUsNndmu09mrON65O2&#10;dKVk179ZhaLSkdZ48HbrVp/NWmM+h/xDRiXQ/0nJNUY3ZFsISSYfQyjKiFuItaUbLErvKQ6lz2U7&#10;kDkzkWMEyYWcVbUBrC3p0uWQ/05pMAImxYxGYEr1qsplZC0eRfvn44yKCU/ozSTpfMmox53kBpes&#10;E+ORPFNcKSLphvzT++30FYCTFo+FrE+A5IDWb32A1AgAJ9ak/SleJQvF8uWa7TxtAi6wlocwksdN&#10;29tashYycPth0y5+PY2MKwMYiklVrLaYdoBqbTKSb+Rseb8FuABAsJSDT1seHD9Eyu2/ZTuvGrZL&#10;20aKqT6V6lbNXij57N464LMKMK0ATEs3ijZ9lHUzp6p6rt6pWKHJqL+YdEm4jvzbfNKwvbfjjKY8&#10;KBOw3Qasqcg1RHrXlpO2/2bc5V1jKwnLYoTjvfICLGcrZRfvfWeLF5Zs9cJVW9i8ZjtXPrVjQGrt&#10;6LoHxmurKc9e12rIWnC0Qqf2eBLAs3Ad5gwoCYAaO1olOWEqozJ5XivIKK4V4z3N7rXroq89K9rW&#10;K475GYALMK09L3lgXKst6zuKW8l7VQKAxNgUxJe0lFzTrJ+Yhy+nDmAuX59z/9XPPrtn+1vLloiF&#10;rVhLmGq367suewAlgZNKFkvGCaSqqzADgECzhgqCS5Yp9jUU7nUHt4Cpb5hBKiZZN+AzeAqIS5oJ&#10;oALvchJVSVRxuHZBvyAdH6lDR9Vso/IDxcjE8DSbqJQg2Rg0M1lagnHOcKxsq8TAUJpFJs1pVi7o&#10;fialrajgm1JRKnTk8jL9qQU78sVDzwGoSMGsknrPAhgCyF4LpnuQdJ0wIQW8z3kyvWJMvQNdznoU&#10;NPeZznGVkFYOnQLTnGu8E9CWRGzn6zX2NJhxrg1d7752oi77EICNRmVVgJXFeA112lCAV5VkHuu0&#10;aHXIZa9iclrRRtJcXrBELux9Tv2qq+dse/nz4zj3LdFO1aHJT6VcSSWInwjFBCCgHuCSKnKDpuIW&#10;BFAEIqo4t3ixate/XbHdh9M2t121tRs8/LcaMKW0xQGZWIaL2Ex4NYJsnZNNod0neCgAqTiUTdsR&#10;wIRisCUAJAIAxflNosDIleXzxDDUDrCAWflMHQCmBGCvKAhw6Vgy6SSsZ8hZx/RkwyabdWtWlYUe&#10;BzgAoKBk2wAAJOY05GynPQPXz3tjSLkhd3zr/2FaGHASYCmRNxoJuKTT9/WeZvHUFEyfauYc1OQj&#10;UoeXC3xqr4gMmrfdly0br5Vt6y6Ac6tmm4/GbQPAOv8ZAH8RcFnO2DgyWfGorccADwxp8wlS6amA&#10;o2nnP5/wgLrsCAI7zeQdft7yQPfSLQWt+S6ybRWWJam3JnPmjTKsBVm0C+vYTllrC4lZzVkJCS2m&#10;tfd63BauwngbSLvxqFcc0IIQGaS3DKGa+dQqNQIZxftiNElBTeNOnWe7bFOJ1bWVBKzpe0Dpezu6&#10;94Vt3t8A+CYYiXl4lpB0czwni4DSBtJ/CZbbUGcPASgZgChpM5dguzAosSXNRgqQ3LpwIWsT57Mw&#10;JM7vJcwOQJpF7h18OY5sCThDagJqcl5LBopRCYwUr9L2FExXRQa99z6wriYJu4CEbSxz/HktBJG1&#10;1UcF00IYKusRLb6rBNoAnMZhCzAgFeATkAiYxvcSblh1trYTd4klUBoIIOkBKZUaljdKicReFwqW&#10;IKmmUsd5mJGC55KRtfWod7TJiymvqz6+m4ItvZuJBJjcSsG2FS+TjCkvItlgWlM7MS8xkoHFxPh8&#10;fpsBZ04SVuwIpQDDUbBZ7ujcxCDg0sP17oVRqV44wIuEk1M8BHiOJrosDrNTSaJhjlvVJCPIX4GT&#10;0nu0IIYC5kkkbZ6BKVEb9FnD8XrJZ8k7+0677FIJE7nJtWilYkDhbJ/Ho/pHzwFAvB/u/JuMDabp&#10;VxyfB9hhZy7bkNmKyck6kFZMrprkfZUV6rezZzvcVa+JDV0XxfFUAnqKQUwTEvrtCQFSJDnmTQHt&#10;iVUedsDJQSHyDqBoqULYLr1dsZs/3YAdBR3IFBMKA2zRRNCicZre47MMUkxOTznK9V1ty4PdKlkC&#10;MKULAIoHxMcsCigJnARcikFpZWCBZQCw9GlMfqeyvmMAxMR4xfJpRvdGyUIBHhJYU4p9Kxk3gEwL&#10;h3jlfRkrxX5c2slgCUprxk7vCWi8/K4n7qJpAS3N0LUrDLyTgJ5jx0jCa2MpZ/Owl91ndZs5KPF3&#10;GSBCih2u2M6dSTt8M+1xoO3HLdt71rLla4DJHSTXddiR2waKLtv2XrUAs6Yd/2TKVm7U7OI300hD&#10;WOnrpm09BPRgW+sPGjZ1kLeV+xW78PWULV0D+JBoy9cq1lhLezxofDtjza2sf2/2fNEamyq2xm8f&#10;w6w4jl3kYKYmN728ZGJMbZCSnFOKzwGgWF1KWbwgT5jc+Ejq+YSvfKymJbLkn9p+MeHsTkHuo9vf&#10;emxpamXbpaHW+lPgXIxDi5GqVEtDM36wsAbgJnOoZJ9mAScPsnRQ+bXkZs/C1gAZebFoikOpesH6&#10;YwDqGOl3SXWp0s7o5mBgelhlNZBMXH1asO1PGp5bKMkm/9jBFw1bupt3pqi11Ro15OSNHGDBAw8Y&#10;eh5nElYMY5IkFGOSo10JyuE8cgwwrcLGqgCSzkUdQzaI9HiAzwIAkkBJ7Em16OU9UlljBeADSDWY&#10;eWzAdq9/YttXX3vbu/65Hdz4iR3epN34xtvulU8cHJVYrfiY+7eQjRPct+wE0on/FefyNftHuq0w&#10;EfNaZAIOFX2TTHLndKuP/QNUAGxcs5PIOUm+TKtdgdIXqmAfMRhiFGkmH5QAtVfybRDGBHtSLt9w&#10;pM8m1nmmz8e9+untu7uehSB5qYqpQ5EuD7HEtK/KACyrPRunXDtZB8bi/dareNWYWBJsEvakVZD6&#10;hs6ynw5fClzpMF19Zz0WJxmseGUW6SyMUcx3cKSf+8u13o14PGoeRuWrWqsk8520z+idiAAoWoG3&#10;UOXD5aIVygkOnId/KQ3TgU0JMOKSZwCQAAzwcRYEkxEwCWBCUcCF9/S3GJPASr9TKRU1/V4MSt9/&#10;v51iM4VsbFhunFEE8JJHSb8Ri8oUo/zf3l6qyIOERh0BSOTyLqpiJSeXjqNPZyesUso4dQ8DSGJC&#10;igkpKTfI3zHkW1ASELAR6IhGqpqAmJGARwAma4CASd/3OuECLz4X81JMagvJtnG3gSQDCACm6T1G&#10;+3tNm2w1bHZl3PZfTdjOE1XgbDgoCZDmjxX8LvhsnBzfa3caDlKbMCfNyim/7uLXMz77deGLKdhO&#10;EzYEG4O1HH014W3zcd2OkYcCJs2w7Txct/Ksqh0CANyf1qYACllwmLcJpGK1oviS9q+8vQwjZtgS&#10;Ja4RDOrws5Y70ZXess7r+oOKl1kRa0oAYAIvLTCapyPo78ld5NFt5QIWHJDUNu/s+WuyHKNzIFem&#10;YEzrMAHYlYBM4DQuFocMk81AwKVAvJba0myfUmFmrwCodH7NAMoAunA976xJAKHUGTnYZeCcvpR1&#10;1/vy7aLXulq8I/Aqsa2C11TXewvXub5rDUb6qlcyrS6041YCMW1DsaOg0qJiYhLDdLIxb2IkijtJ&#10;5imFpwIg1daRpXpFckqmCpjySCyl2njZ2yHJlj4kEhIqO2iVmVkYA4AQ7QeIvm6361/b0uFlBznN&#10;Wuq3U2s7dp7PDq99aWuHDzxn0aXtdtiXRpPnR9dFKyArQK2VbAPJHpvifvYhnSS95BlSXCipelDV&#10;PsCHZxZpFS0NWkKWhcqIe5uyUyMu3ZRH6vaA3jMceze/fzfdD9vpHWzXNBNT3LoDw1+bQxVULMf1&#10;0+SCAFfL/atcrlZGka0hXh3kGg44UxpSaZWhLgelLqSirxkJe5IDXYFz7VcgKp+Ue9NgfWKZWVil&#10;BoBsJWH9Xvus2+ZUBodBahpZOQtISd42j3huYMuaLT2RKqJlK1Fb3Ji0xb2aB7gTGeg/rGd+p2LV&#10;qUwbgFQ1MhmmMcqmeKUpXqTXeCYECwLdnTWxvULKvyfAiaf1W8Wg2oxKYPP+/elNHrbLyMLZnG9f&#10;oJctI0GqjASAkfLwBGwCQRVwK2STvvS32I5c3lMT41avZCydCFsyFvT3wzJVhkMu/RT4Fgh5aRP+&#10;FxiFQ22bgMBL8i04Ovg3i4CsCKpUoOB4G7wGnR1d+XbBDj9Byu5VbO58xbZvTtrsOkDzAGB6Pm3b&#10;TyaQuHWb3i0zEhYBioIzq7mjCkBWtNYGI/lxyTZ4GKZ2C7CsSTv6fNIOeD3/KcD0SoFweZrqdvTZ&#10;FEDUsotfzdrS1SpMgm1u57wpVlVjwChNA1BzjHh7gBLvj88WrAEVF+hpVlCm0I2nddt+2k6FcdZ1&#10;s0KHLbuXahOGIdmZBLgSsFKVr8k1AaaWJh+4lrw/uZ9DpsU9CVkzhFpgdOowa431tIOXbAupKve/&#10;EPCVkWVFqK+3rQiKWWktPiUrK/YyD4jIHLoI0CgHUM5xBehLfG/mYs4ZlqwWkmmSbFPIPZWIEWuS&#10;UVQJzUpUFrsSI5razXohuXwu48+OAE9BeNka1AGWAGAtIBHNMzCmeQbiYhKaXg9YsqLOx7MIYxIA&#10;ydogUGrI6Adbyk1zTQAwmVEFIgI3MSaZN7UKshiY3svVG7Z18TWA9JUd0g4AH82aiZUt7V/kPhWs&#10;wrEoqL5x6aI1Vyc8Fqf1Br1UDJ1P12IC1ihgam3InJpwEBKIdHbLl3TWZ9FUt6jO91XCujKl+BAs&#10;EJDKTQEm44MMKjzThX4HJv1Gr2It/aMABkAhF7hXgR3t5v1OL1N9/WjV6rWSZXKJdloIkitWGPAY&#10;VTjdZ3HkbwDJNxrt8YC95NlgoJPWxTXoBbhUI2qQbZ9te6qSXB/eCyMnlYfZ3qZiYmM+EZCeQLqN&#10;Z2w0MGjnOju8fIzX5lqCFC0EXBoX5gGwTbHYiJ0oNZOWBpzSsJSUwIUOXxxnBJzhRi0wIm9U/WLk&#10;a+2pVwFRrpy0pQtNK/Aga+rPWRKsSDLOAUzepaRYUjsoLsARSxIgCfQUY9Jac8tHE7Z83LSZTdgH&#10;rb6QtiLbrE6mPN4l5pTMRth3wkYBnUataOvLs568m01xvGG0ejriTCmV4JX347EIrAkGpbgTQBQE&#10;lMSWopGwSzMFs/sBHrEkrVIxNtyepdNsXirOdYCJadkgAZTK9R6+VlmHEiBRsw2Y0sa9hm0/nLDd&#10;J1Oe8Cz2tP2wZeu3mw464ysFT9WZ3i/Yyq0aLKuI5CrzHlLkUdMB6vCzCTsGeA7eIu9eN1xeTR3k&#10;kHrjtnqzahe+nLZrz762K09+Ylcef0WnLXkunmb85i4D5jcBIOTdEk3mz5njok0BJLPH7Zw59zoB&#10;PpI4Crgv3WrHqyQBHYy49sr3a25nTavPxHNBB7P1h1rBpelsSQxKptG1RxVYV3vbLiW3kI7yRWk1&#10;HTVYVg1QEiDNXADMFmMOCgIcudLH+VvsaAJpp9jT8m1VTih4pQbJyUor5UC27o52QOqI317KubyT&#10;XJNzfAJ5N3Mt7cbJBWR1rSl2mXXHuoCvtZ9yUBH7amzwjAJCcpRHcrBuACicAZyQdXpVZQZJiyiM&#10;SYu4lhaRcbC90hzPm/xS4zyn/C7CdwVAKgczEhmALfSyDQYyVWmlVabmbP/qlwASwEQ7uIqMo8nL&#10;lWa78fKos66C1hRE0ojBKfCuFB9NDjT3UCZHyBfOdeJQQf8YDElB6k7TAh7qqAIULTarQmo5QC+K&#10;tMpo1k01+RvtomwFWF95BkADIOQ16lID2NrtjPuTemE2fWzLVx+CRa2vtSxZC7gFRQnbQZXF5nxH&#10;E50+86asfzntI1mtM9jlfjIl5Kt8Sn56FLkZ5JhisCWV/B2DRXV7SRWZMgcCWoeum2sM6wKwFLNS&#10;rp6koPxSqo12tvM035d/SlUTkIiDvJ/sZL89nBvKJ99jJ5qLjEzbRVNqSraUBAii1lrKAU5cLACp&#10;taS0FGjXVtUBotRQsJUHhI6n4LeYj2JDHmMCeARSWndOjMklHJ8JqJQonGBkTuXQr/4dHoiZrK1e&#10;mvSY08wGI/z2uhUn47Z8oWrVuaRVJgDH2QyMLgRjGoYhNa2US1kG8CvmeU2yjRIMopj3lXdjEW4e&#10;wNM2TgqU5H+KADyq3dT2M2mmLcDf8j7FALE4MlCB8RBMSgzJg+dIv3bBuSEvB7N1ZxIphWR7NGlr&#10;gNHSZUDqplhSw3YfT9jeM1jOI4FT+7PlK1VvcwdlW7wIE7pPZwfYFi9XAZW6M6GdZ007AAS04vDK&#10;7ZqDmEBv70UL0JrxvxWraq8+AyisZTygXuVetACY6YMCDTZyUfYEzdjBrLZgDccwD1iRAvVKq5m7&#10;JPlW8yb3uQYErfMngFLQXYypbeCs2/6bJuyqYTPn2Ta/HQeIZIabZZvK8RN4SrqJHSkeJYDSIg3N&#10;nYxN8ll9I+kMa0WB+rsFl2qaOassJ239LkwN1iQTqGqCC5iiSlfKjsIIQralaX9k38RO2m0FmqFU&#10;EHvlAfIZRiXXuX4jmVZdAUgUpF/jeQRANWM5d50BgGPUuVz82QTfK/q2IxmBEK/vU22S+p/98n56&#10;XLNfUQ/gF+ei/r9kpQBNIBZM8X2aGJeSzJU/KMYkgFJgffv4FaD0hR1e/cJB6fDa53bx1ldeiiYF&#10;c1IwX9sTK1NL8F4OqSjvl4yXmgXMz/AZ4CPJ2N3b6SxDs5gKksvwHIEJaQHZjOJRSEFV9FAAPAMo&#10;5WdUyUNB/RFTnbKe/k4HJy8OJ6d2jxzf/K8Yk3uKxJpUUqjXr4lMqfl6yJOYY0WxsBEvHChXexhQ&#10;iiEZxZxKU1qFu9eBXP/3D3d55VnZBcI5vpcfsf6hXrat7dJvVP4FiSdJp3pQkokCJUlKgW1H50nL&#10;TA8BeKrf1AdbzJhKCIfz3V4UIFkdtRNzW3UkCiPNTNGdmbkKzKgCFV/kvVm0+kTaWivo9l0eFGTK&#10;1Coj1hQjYzPnEk7SLQ6L8gA47Cie5m/JNcDHAUsxKV4jfC5GpqB4jO8ksjAn2M6VL1btm+//1RZ2&#10;m9ZaLrqUUxF+lVdpzKXc2JnleMSKKuWse5lkeizlks6EigBpHo2cSek7PFCSaQCPAEcMSqxIgW0B&#10;kwrLCZz0O1kG5P4O8/7QIKNgYAy2BCXmf8lEbUtA1QCYdx5Owo5atnV/whrzyLKjOg3wuSz5VkLS&#10;tRyktmBOm7cn/P+9J9N0xnHbez5li5foqFdqNr6cp5MVbIfOP3ukHLyqz+ZN7OQ9VnX5W1jUJxPQ&#10;fq73JRjSeTr5/5e4v9yWJEnSdOG4nXPWVFVWJUUG496xmZl9MzNzMDNlZEQkc2ZBVnUxdHX3UPdM&#10;D8+suRr53kfE1N13ZGR39TfnrPNDloEbuZnqo6+IiqltNFrfUr21T8o9kSvXOCS/XNBAPbVNSclo&#10;SnY5yomB9RgzHQXTMVsuFURGuVTQLV3blQZXQLxonNuo9kxz8qCGpZKWnnZ6byLDugAhH55lq8Zf&#10;JG6b1HF0bBQTrlq9gNQkILnrNlTq52nSlDgTMSkyxocu1PqAePTCEfRuny2z8esNPsrC9H0pNykc&#10;Aq5VaoQIpjczlpWuCRVENjuvyXhAfDV63vwcgh7g4zwMise5/evGUmj8xjk6dT5eVO6VKzd6Q9Ct&#10;VcOISpJLB4yOlh4UWKSeTr7lgxzSm1jZIUXTTTLjYQ/qk6hJDAulRnIoYOQl8gNHUUr7HU6oL95R&#10;QzklpTQnW9x629bOPbWtS+9aZVupqxLiWZWdx6UsjqliH3UI0qOJm4eKIo0CaDGiA64eHQXkf/Ha&#10;D6kKvNDLsELd62oEBCKG1GVU17KWAwLpISn0MnfbfkRc6TWGPJFS4v02esjk0pHPRJIjI8QydBCj&#10;dhAE5xP/bzGixwmppUoSNQW5Bt7DO+BDGnEevsbCGyB87/FME0FsNdgnXssSNX/ow2bzuSWGIjpV&#10;yZhqrzqwOB9JnIAIRcQ1eYxKQERxVfN59H6pUwfqD/zdOIL5x6qA0+v+/bx9XQPN1j1Rb82dtdYx&#10;UGudQ1JP9SeslhSARrWM7Wesf7LOWnOVRjJmc6/UVEOpVJNuvKBwSq7ZCamj02VSH1JPxKNolYGW&#10;x5lw7QQp1FRtq8io7ViPSrr54VV7/+Pf252P79vi7T5rH6xxeEU8C/dQfmmrCmKb9jt9wro6W90v&#10;Jq+p5MRRzz2qry6VUtJ5BKDjcu1QQp63dPSoFI/kqIAGZBxMmqfXjUxvEjKJMQEr3Ljjx45amcDE&#10;sSrOnHTlxCswbSPVVtdVZj3z9f6Sc/98k3WM1UrKV/jLz4zKMLgml+5sq9RSow2uNzvAGDpm6XG3&#10;tY/VCDTh4pEsOir1RK/cyDkdZ1qu2aIqseCy8KDLx75qGxN05Pp1zwkMk9XWPiP3bLPB+gS3vuV6&#10;7d9k8486HCDkQvGaTLsAVZ+TOzMsV7jjlFy0M55B7i7d+ToHEwmafSu1NnKh0XvbCIbjOs7caxOE&#10;6q2sQeqzr8QD66OXG21a+zAle71HrmLjEL+dcSAxXAsB9rYZNVpTZVbdecoTPXEFB85Vy4WTUlvV&#10;f5bbR+wGpTZ+I1636Voud1VFCkTPSqWnPAAU4ldtM2Uez2JoGALsQKpKiqLMPwghl0ZA4n28Bl2L&#10;q6aeU1JjgpSAyTUBM+JUk7elSHfP2tzWE3flUEduUlAoBUCDemK+vJV8nYAG7iQD9pHaAFhxPYET&#10;MGLEBfahp+/gcUFJSurI6bdUNzZtZu2B1NJDm925pH3U+ACY8RJXjPQIch7PpJf7WJrFtWpQTUMn&#10;XVGhkPq2KtzF7VpTWdP88GUJgwmGFTps9QO6D91H/OXdUtw33Qu+ZuQq6Y3vS2lFHMnn5Q7SM8Y8&#10;bh35S28IRIAJN44hr3HpiL3hpgIlct5O84mwRv3Pkz+yQ6deESBIZn3V1ReQO1IqddV20NMnGIqI&#10;YY748sopKa2DJ6Um9fuR0697uoCPJSUg8doJSoljkHZQ0XnAqgXo4+Wv+na84sI7c4xoQPyKZUa1&#10;JUViX1NnjQ3ONVttU6X1T0u1CEDdEw1W1XTaKmqlVmpE9pZS/V7qnzUm07m+TXJaRvLk6VK5ZgTF&#10;pYJKK09Ye1+TldUKHHLVTjucdCECDeBafzxsZ8pLrLT8pI2sdtjc5Zwt3+2z5TsDtvq43+Zvd9v6&#10;k0Erq2YIlVMeXD8tVXW6XA9CwOjtbPbvp/FeXHmJHqpUEq7cGYGqrPS4gCXoCSZA5uBBKR65cow6&#10;wCstJ3DVtA4w4cLh8vEay+kTRxxwLFfgDurY1eWn3JXj9+7Jepu51u3T5t4a6+lu95eW69qlILqq&#10;5OZKGQhOfQIXSal83GFIcOqdk8oZleqZ1voZQUUKC/Wz8KBb02abui73UG5gjyBEbx4KrHdRrspK&#10;vQAkt0brumb0bAQl9hs71yJ3C/ev3RM3AVvfmgC2IAgs13jsygHVW2ptE+UCQ7V16TdiTIPbNe4K&#10;di8ICLs1NrBdb/3btf72N+8yDe82CmhSnZrnWEM7ApKOR+/i+OUmBw7jTjHUTZtA1DquijcGpOTq&#10;9Urdyq3iBWRUFoqpc77CP97AxzubtW1O1zt6Wf9NQOLdOiDFu32kLbTPcK0ClI7H77hrnGP0Sr0K&#10;Ma/BnFClJDP9pJ1pRHnoOuQa1uUisRT1gYoCgh1STfN0Kmw+sZGNWQddsxTkifJDPrKFTytjikvH&#10;/Bm5Mqgp0gt48ZkkUV6OZmSFjoUyB60PIS0o4dIdPinTFLgBLFw+lNfExo73KtJb2DRy2sEJSFGG&#10;nqPVRm+fvAbN+zXzOozAVCVXmN5MUikI3rfOCbBXayNxVcrJP/Gl4wIR4i/9kzWCHO++BXw8QC43&#10;jVdKfihl4j1vbgLSW6QLxPT2nbft6dOP7fmzT1S/eJ3oLZUveUgtDN37PSkbRhH4nqsc3EB/d46v&#10;sPzw/3YwJfXzvVf4AOf/5aBCLeHGofzIBidtgHGhvv9KvDDMAHgEzWt7j3nsj48l8ALxDziezlE/&#10;etRjUKwj6RIwvSZl1aJ6tm/p7LDVNqpwj6sFH6y13GSDzS2P2sBUm1XWnREU5HtL3VTUnZbLdtw6&#10;h2uta0SuzLCkv6YlgkxZpQpIY4V/XbV/WmrhXI/HmXDtABMuW4VAk5vUMWsB02mbvdJrZz8et813&#10;Ru3K11O2/k6/bb83IngN2tSFLqtpU+GjsghynBuYNDdIQbQ0hKsmAPFRxLamGkFJ14ZaIlVAv/Eq&#10;Ca5fvIyLOxdGmgH5T55IyXrtg7tG3AmYlQtsbFOp60MxkW5QLwBNnG+3+QsD1t3Vbu3dTdYil7Ol&#10;X5W9t0ouZ7nVd0r2Cz698402JOjkllFVNdY6rNZ3ok5QQT11etB88rJcvXNy+S60+tdoOlTQABIu&#10;IZAaP99qo6ivlQYb4MVZ/TZ8rtFm7rTZ/P1um7rZqmmPx5tw7TqkqDrnVOFnK+XKSXGNy93rlysg&#10;CHUvBrRwtfrWatytGxNoxq82W3m9nptAVFKlZ9Ms1137MZxwymzvWdR1aR/cSSBU20Oek5SKYMIy&#10;Rq9dpVxuuv9xAwFTy5TUxrrUhio3QW2y1TkmSaP0vlHR6aGr7VPlFejoQSMmhivWvyvAy4XidZtT&#10;gkaVjo1CQhUBEN4H5NWacimGasEQKAKvyrbjfi5GUZjbeuxd9NMb92x6857viysFmI6TMyfIHOfV&#10;KBJ6T+PmHdZxj7mSY/iZYSlLwMpyrxRPv9Qfg/EdO3PQoXTwmJR01UFB5ZTD4qiUB+4gyqdu8IT3&#10;RvLuYa1cthrtV913wmr6dL09Ukma5/UXoMT/JdZEBj/pEZ7Zzjha9DouVniKRe4cOW01UjVSKHKl&#10;antOOJBQSgDndblTP/IXc3HlogeO+A/DlgCo1/fLrdov101weCYgvfvup/ae7P7Dh7pvx+1H2gYY&#10;AJ3vEaD+QUDJ40FMHVZSQN//v+z7mrL+e4IO+wArFFHNIN+ifEOq65BVtL8lV44cLHkg1XxU4ft2&#10;tOxHcgN5bYW40/eMz4MDQjoqGGaZgQx9KBbOJYV3pvaEvfkWn2+a7bXKGsnwhR7LjXXYwES3TcwM&#10;2OzslI3N9VhNU7lV8MXU9mqrrj9j5VUl2q5VUOqw3pFma+uvs/UHw9bWV2dN7bVufWPtdva9SasT&#10;rFBKuZkWW703bBc+mbKLn05b12iDnf9gws5/OGnb747ZluC08WTE5q/2S0FJOV3rtYXbOWvulgvR&#10;UWPVTWfsxMljVlMldVR6yhVTWYlapFpBQYqJ11BOSfmc8BEGAk64ZA4fKSagROwJVRR5TAc9psRx&#10;muQaEmM6pvlKqT+OUV9b5u4f+w+vt0oxddnS3ZyNLnXZrNRTc1+NrNqaGPK2o8rqWgQFAbtHimlw&#10;tUXqqTGWZxqtbbhGQAqVNbxNEmZHjBB6t8tGdlqksFqsf63RcksNDqzh7WZPKxjcbBQUajyHavpm&#10;h0zAl8pi9AU+FNG/Vm+1XXLd2uXGDKqlFVg6ZiI1oaZDLtRgmdzISp8SKB/YYBSDOqmneiuplNqs&#10;P2XlDVLFMgA1IGU2ekFqj9E4l4mJCYi7EQvrFPTqBBLg1DwqIEqFMHAeuUwNAyiVCqkcufxSYcBv&#10;8Cw9ebo/cv2GpIA8trXAO4ERuyKPikH3CJ6zXc8KYJUrI0DhZpKwilt6uobkzxJ32YDUUTpSeIWp&#10;+oi/BwiYaqSgSBzFHaPXkXPiZnZN9ctynutV00XsSm6fXFVSI/gQhicQnzzgeVy4mwTziV2xP64k&#10;Ks4z7nXNvLPIOXjxnBQHPv9OAilQwiU6WnJAAI0kUnoDm6Te/OMQUk21UnZAs0ZTYmLkeNGbCZTY&#10;hxegGTeLUUa7llWOBG9eqGYECXKG3AQgBklkHvDQc+cmsLyqda+Q7/QqrhwB7h/6dhWtR/2F2dN1&#10;h7XPj+zd55/Y8+cfuUg4eGS/Mba+9+JJZQEFIEVSJMseH0I1aZks8ciLIqgeCo39GEWzqveQGokD&#10;Hog/XXfA+Gozv5GBXtJEztdrUqNq9Ekuxe2rlfspcPGNSN51PHSavCw9gwaJimodrzmGRSFxdd/A&#10;RIf1T7Tb6EKfVJCmizmbmx2y+flpG57ssypV0rbeBhtZ6radZ5PW1FVjZyol3bXt2GqXg+bylzO2&#10;/c64dQtUtQ2VkoqnpYpOWUmZ5Le2xcWjN258R6rhXIct3srZ0p1B7Tft7t30hV7bfrhso8s9Nr7Z&#10;Yws3Bm3xRr+1CgCNbTWCo0AhYFSVlTiYUEa4b7WVpdbVLjejQpK0TOc8HUOjAJzTmp4QjIDLCRlg&#10;wog1lZySm3lKragUUX9vh/f44QJWSylx7DK5iaQKALKNW2N29eKWdXa0OnTn73ZbbqHJlVQT4OzC&#10;tZVK0XzXhCr1QqPHoIBT/7IAs9JkrQNSQ7Ny6eTWjQo+83e6PA7VNSk3brXJ41KkHTBy6LjUGcHy&#10;nrnozZu+oft8scnHqpq52W4jZ5t8bPamRnrhqlRhT1tVi1zsAcFprELAUOUYrLA6Qashpwo6R9qC&#10;gCQjvlRaLaUk9epKVFDihe3TejZDuw0CUI0HuklHwFUkWRS1xn7AiFhS04Aq/li51QkYwKK+X+7K&#10;vNwNQYmeMF65wcUkzgW0cqpwBNB58RjokL9EIin7sQ+uZm5TLqlcO+9NlGojzsU+NVJD5FWhyshS&#10;pyeRNwdQOQzpArh47YZ5fgdOMYyL7sX0GYfLiFzIydu6d/dbrSsnZdaqe1B/zI6VSDUJTGRXowQB&#10;L/AiUx21hw1f0L04r/ssRcjrN0dOveUxO3KtWlXWUUTxpaC3rEOgotPBPwghZYP7SUoFy1g9iajD&#10;shFBVgqOF6+BUjdgkjLDlSPtAaANXarJXLBI7KQ7HvUDcBiuBFC9JiWEMsqve+OHvow6oveNdwxR&#10;eoy5VeU9gSetL5ezQ0f32+bZlYCQYEZyJO/H8bXeI2de8y+5eKqBAIUC80TKA69I1eAmft/aulvt&#10;wAmpNP1W3nrYGnpLfVQAeiAbJ0iBOONJqvRiEkQnU50vHfHqDPsfFBCB55FSqcD6w6706DFskNdx&#10;4DBxLUFNoNpX0yCZ3qIWsFWFY7BJkGqzKxe3rXcMyFTZ1OKITa4N2Joq6Nrtcdt6MCEANVljZ7Vd&#10;/3reLn08aztPJlRJa9xVq6oVJKSwUFZMK2pKrba5wpZu9wtSkuSq/MSYKmtL3UUcXmm1i0+37co7&#10;N2zt3ogtXBm01ezVl4XrA95b2KECdVIw6epssbrqcodKY22V98S1tDRabS3unFxOuXSnT510t+wk&#10;xou7ghGfmybGBLBQSqccTPHC70B/r5GMSZ5TnRRZqdaTaIliIot8fWFchbnVmlvqbf7ymJ279dz6&#10;5zqtvrXa6pqrpJgEpvYqwbPSOkbqrblH7o+UU99sk/VMNwo8zTaw3OI9e7M3uqQEe3yUznEBekBA&#10;Qv3kFgUbuYDD24KB3Lee2TpbetBrM4LSzNVOGxSIJi7iwnV5EmcTnRC631OXOmx5etRfm0E51feU&#10;WstIlSuo2s5Sa5+o9KA5amhgs8k2L79vlY1yj6vVaOgZtGlbRo4olYLKyXWcpCfxfLOus9evY/Jq&#10;q7t04wIjKQquktpPuTtX0XzKmofkcmwz+gHQI27FQHlkx1d5UJsRFjoERhJHAdT4tUZXVA1yNUng&#10;5MMOwwITgW/iYeNXG9xF7ZyqlJtaJkjVGm8ClFTLjR8ptxNnBKNKuXJNUkmCC6OkkoNFkidQIieL&#10;TgDiVsR6SAqdvdfiH4aYuNpkM2N91lineyKVdvyMlPWJg3LbBIWFCldWlXxxWcAk9YHro/eyS+5w&#10;HfCV4msXgIEd8TQgynuDxxh7rOSgu7IcF3VX3sxLzoK/oFkrJUYMDAUInAjo4zq2Cty4rKiy3o0q&#10;/83TFrrkyhx81ce9B9D0GBIjQvXw9SB3zRxKvKUPvF71VzyAFcPqnqrgJWB5FwIfLixBff9CUSPD&#10;puwXIN7wxEy+nM23Isvq5R7Te+mvzbxp5ZU/ysOCV2Yah0hPkAdSJ9A0vKpGYb+M/d906PxI2x0t&#10;fz2fQnH0zH5BSsBnhNSeQ/61Y4aPQeHxdscbDGst2HmOFVNXad+zH72m38+85Z0VuMr7Gjsq5S4R&#10;zJZPPdxmDa2S7a2SvnXlNj01buNSTxfem7VLn8zZxQ/nbOH8iK1cHbXd51N29pnWC0yDk92e7Y1V&#10;M2C+4FRVX2b9k52ayv2rLnF3j/VlglPPZJNcuzGpo27v2WOQuZ3nY66eLnw6aTvvjclG7dzHAuHj&#10;cf+t5MxJz24uK5Uc97GZDlm7YFGrc7ZpyqiWKCZUkSsmAaqk5LQrIXrxzpxBbZX4PK6eu3barltK&#10;6MBbDG+iByA1hvKqq5ZM1/FPnz5loyMDNn+xzybOdtjk+S67fPcrwVKuSJvA1KpCC5wAU4PUimDR&#10;KTcVQLUP19n0pS6BSSrobJvN3e52pbR8v8/znUa35d51yb3ZaPEY1ORFcqRaPGCOIpq43G5TV6SQ&#10;5NqNXyaJs81q9YxaBnXO9nJrlnId3Wmz1TsDNjUxZL09bcZ45FVtUkGNaq2b5Orm5JbIjSPovXX5&#10;AwcTsauKejUOahSId5E4e6ZGvv50tWe5j0kd4c5NX2/T9TRZx1S19wSOXWr2NIU6tZDEpGq7SjyG&#10;hdKikvJeH78xXE3rRLm7agyzMnalXvviJoaLxxeea7tLjdE+cen4nY80kEBa6SMlnBHwpD60PwPt&#10;+SB6ghfuHukQJ8qOeP4cQ9HglpEoerL8sI89hRGkr2w7oWM3WK9gQaB94oaU61aDDee6/W2BmipV&#10;eN0ncqHI1QJKPuyx5nmvELcOxUWgHjXVOlPmKpKEUe81XBagfKytcjt0/C1XUiit1in9L7nLxNgq&#10;BRh6EnHb3E3M8r9YZtA+hjfmnUDcT9xgelE7F+IT8WTME4Afu1bt3fuACfX0pmDEKx3ACLcJWO2n&#10;+3+/1ssOHCKH6E1Pz/Fhq48diHdNGfK26ZCu55D32tJLh+tGkNrjUgIdICIAzXfr+IYkiZMHGPKl&#10;7i3v5eMruySuHmOo3FqpmpoY25/Pup3RsY/ILeOr3R0Dx+W+vREfxK045GP+4/4xyiYgOlq6X9Po&#10;6aOXEHeUnnzvWCjRseXScW37GgSFpk61nE2SYHW6cXWlav0FFk1zwx22eW/KLn4wa7vvTNqF92ds&#10;9+mUnROorn6yIGhM2LWvF7RtuaBTpmmZDc3LTRkblvLqCuUkxXTlizlbvjVobQO1vtzcWaPfSlSh&#10;VXBXe2xkuctyc8127qNxj0Wtvz1ku+9KnXw8YTOX+2x8u9NOSRHRI3am5JTnKDHELsPqAqumpgYr&#10;dzAddyUUPXPHBCDiSygltRonSSM4bIelmEi6xMUjz6mjrdEOHWIoFLLJ1WLhFgqC5DmdOnnC5q73&#10;2vhWp/XPo3zabPpKl9w3uZhSSsS/mNKjWS0woZ5aB+qsJacWWopo5pr2kzu3dL/XFu5329JD/Zdz&#10;ctXk7qGqgA4uHnlKozutWkfPHZ/QavH0gclLrTYgV5AeOeJPuH0E3vt6OqylscHjVf1Ljba1OmNL&#10;s6PW29Vine3NaqWkRgUAKjpKY/3iOwLT+w6m1QvvWBU9rLJSudm8v3RG7h1jX+FKAqHqthKPLxFn&#10;4v1Aeu121+dtc3VWv52yM2pl6eXznrvZRhvbHLPVc8+se0aVvlMVUIqNCt7Fl2WkCAZ2a61jpkow&#10;UQtef9ID9azjFRpcTNIecA8HFodsdH5T119ig/OzNrG5LFXV5KplcKde7l2FK7cTZXqepKRUCUxV&#10;UsNlamTKDrlqKmskQC4lVXkk6wUsl0qTCz41YIM5Kc7WOs+Fq5XyJmfP3xMUoBhqpl6uJ+8iUnlx&#10;7egBbBmPmBPg7JOywf3imASt6XEjIF/VedLjULiNvMbC9hhKC0hGMqrcxR41Gqq8rCdR1dM6tvTf&#10;SOUQmBgTnU9+eW/gbo2PNeXumaCDIgJIjBrAR2cr2w8bw58cOPKmKj8vzp/wwQpRypvbZx2WFR2H&#10;rUX/60wDiumAlde+mamVeA+P10lIL/ihB9R/ZLV9x/1T/AeP/8jhQc8bgWnmIyudF3cJuPPC7vdc&#10;Mfn3JD3/Sd5IKSkVUk4C2ltHw/UESnyWifwmxmdjOF9iWCST/lCuJGWP/0dKBblhx6WYSLXYR/e/&#10;x3Ea5dM3lnnLX9NYYbWNon6NYCXgrN0at4vvqWDenbSbXy3bza9XbefxtF3+dM5mNodsZDZnuZFu&#10;W742ZouXR2zj6pTPz+wO2tT6gM3sqFU/22frd8ctN91qs+cGrXeixY89vNhp6w9x4fpt8fqQLd8c&#10;trPvCn4fTNrKnUEbXu3SvlJkFSVyqWqtpalOqkfKRgoImPBJozIpHeJCvI5CXIgevIAXQXHByi1i&#10;T7h2Di6UlX7vaG+1QwfJcTrsMSzA1Vxf5e4i242st9vaoyFbeTRgq48G5aI1W262xVp76wV0XU9P&#10;ndRLne5ZpVRUjVw5VcLhBpu/2esQG9vpsPUnA7b+zoBniy/e7ZUL1mWjm23uvvXMyu2bb7SRrXab&#10;OA/MOgSxLg+qd4zWWtuQjpmr9mB7Y3eVlnXO/mobXGvytANgtbEybUsLU9bX22kdrXIFOwQnqaqK&#10;xtPWOdJp25ffFZiey9615XMPbWB6ysGEG0flrGk542DqX5Vb1R+9gQTkyZvavbJg60uTltOxm9UA&#10;1LSGKkM90WPYPR/vAwJX1FXLsBRzq56PVBXAmb7SYZVNJVat/YiBEdhuHCwTABv9xWdAWNly2l9Q&#10;Js+KYD2Z7MTUhs5yb3pscfuxW89cix+TdwRPCk70KJK5jgEnvl5TKveO0RU8yF16xCavN9v8+Qs2&#10;t3bLxgd7ra9LXkFtteAk9621w+q71Vg2qUEi/0sQJwUBqFboP7SMMS4Wyas1PsZ7jcCCa0qyKekY&#10;DLNMHIwAOV9cJtueXkR6IS+fW/HgPtBi1NC6/ohjlQuEgMqHaN5AKcrlFEBr5PIARb5RSCcCsboJ&#10;HZNvOTIcbZ1cs7ruo9Ym95ixm2rJGJdiqWxDDeHWHjOGDioRqOs7JRJ0zgrty8cNShqkQjyfKYZx&#10;IWEZtQU4Ui8faglYxYvDASKMcZ1wtQBMBMEJgH/fg9ykKDAWE4F04FXozfu/4zja19Xdgdfkqn3f&#10;DhyWq3fykO1/6w0fbbaq8YztP/CG1ci7OsFoqXKBScOgs2tfb3+ntbQ3ee9btTYgrgSQmK9pqHQV&#10;FMsVsnKb2hyw8+/P2rUvFm3n6YSUzxmb3hq0MxWCQ6VaoAq5CWXxeku91MzoQq+NLfapElfbs09+&#10;bsMTOesd6rSVWyO29fa4ICQA3R6ytXujNrnTZ4s3BmxiW4Xx2qBPR7dUuTc7Pf+pXeqmqbHePybQ&#10;0qiWtqvZGgU3Rhyo1O8EtXlJFzgxf0auHUaMCUiV4sYJZrhwDjCBJ9fT6TAi9lSv/1IuyNULdsSn&#10;6M0bXumwxds5wWXI5m/02tByu3WNNlmzCnRLd50UU60Dqbapyupb1doJSlOXO23ully3W702sCTg&#10;SD1NX+6Su6zWcblVUGmVC9dqIxttUjyCy0qzj28+e7NLLp/sTqfHrTrH+FJNndW2lHtqQosUZ3N/&#10;jZRJvbaPzHNeIp7bHLUFKYzB/h7rkGva1tpiTQ211thTKZCU2dz6FQfT9pV3Zc9t99r7mj61oc0m&#10;V02kNfTycvKVZpu722EDG4LGdotdv75li7PjHofjeA31tQ4yegt5gZn0Bt4LbB2pML5Tz9hdAAiX&#10;EjiRskCA/UyNKmfzacut1xnv+AGAISkgPvQAaMih8rjTpFzDbZ1bsJpUxWwZbLSlHUEp2fYjm1q7&#10;6F+s6V2pcZeOYVuJO7mCws0DTrVqlDSfYlILWw/dFudHbKi/3f8LYKqrrbKFzQc2L6vvrXS1RU9j&#10;TWeowkYpKO/hm1dDhcuoY5LSwFeUGdeKGBHDG9PrCGRw/+ZXr9rG8qStLk5aV2ebx5boBOCdwpK6&#10;o+6i8uoMCbKeab8it3eo1JUbYAJSU3caPWDPaKR89qumUyDqOaX7JKXKqyy5kzrWIblTvPpy0Hsp&#10;K1p0bMGLr13zTcdyQamm/ZR51nb9AWsflctef1QwkpLxALqg9NordrTsdXcTUUOeKS6Y8CoLPXz0&#10;wuFqeTqC5oFYBM3JexKEBCPPPdI2bwhQ8UUVevSip4/fPK+Kc+ocdGZRL0njwbs4cGi/VOIpa5NC&#10;bF8slQrVfag+ZYdPv2H76pskozsbrLldN0AgqhGAqnj1Q+5Zc2u91TcxFIpa1hr5vy21Vtco10Xq&#10;AIVVVVNudaqQxJXYp65ZBVEQY32NIFbfXOXqa2Kt3+pVGDbuTNi6bHyp33oHuuziJ7OWm1JFneyx&#10;6Z1+W7o+aDPnB2zx6oAtXBrSupyNbnRahaBTWV6qBy0XRq02yqi5rtrqZKQQVMn9qqmp8uA3cSTi&#10;ScSbCGIT4C7xHjhAhKJSYZXiYpuTUlXNDTWClVy8QwettrLMXUU+M85QKigsXpUZ3eyw3pkmm7nY&#10;472JS7cHpJgavLeytUf3rqveGgQl7g/Qmr3aI4gJsrf7fERQlBMgY5smTUfW22zyXKcNrrQKvG0C&#10;E9t0yjXrtIV7cm03W/2DgO4uyu3tGte5BqUmempsbmpcLl+jTemYOblxvXMqxAv9Njs9ZhND3dbV&#10;3mIdLTGYXnWDGppWqV/Z1GW55Vev26WbH9rlWx9meVJyG7d0/+U+Dm3rum922JyU3rVbO7axvmDD&#10;QzmpVKlDHatDx62vrbHxC7rm3WbPiO+YZCQFMtul6IZ5VafBGB+9vlvPo6PUGnPlcjHUYMnqOs/Y&#10;4BYvHWt7gYmkUnobSW9oG5eNqZIKeMBx5uq4LW7dF4geCCj3fJpseLvd3dPWCYFF53HVJDilnKyT&#10;Z+LNAxQVgWDmh2Y2dJz7Nj23YmPDfTY8IPALSrU1FYLSfdm9sI17NjS7bOWNquByOytVsVF5dX18&#10;iOOoB9tzuv4eQYX3F8l36pgpF2SkFOWKnt2csgubApLqSFVFmVT3MauVOgM4BPD5JiMxLQL9jAVP&#10;tjwxMToTGNkB95AhceYettvkjSbN1+ualgWkYx5QL20gmKwGuAYQH7al9VW51sd0/1Xea49KpR6S&#10;u/SmVMjrgtlRQfawQ6qs4bBcPAkGuYFAgldTcA2BD0ACOq+/mQW9BZIfvU5KAh8vCIChnMgx4veU&#10;yIm9InWEQmJbviNJgLt97oz34KG0vv/Df2Unavb7q0SkUuAKl9Ye1LYHBdb97tqR43SylnGpTnvv&#10;MJ8VQ8nt6+hutobmGkFELZ8A1YQPLtA0tEhqDndYc5sqXTNAkruHatJvpATUNePqyVcXeJo76hxe&#10;VYJRR1+T1E4kbbI929TINeoda7WNexO282ja1u6M+vzKzTFbuTFqc2cHbWihQ+tYHrHZ8/02utpt&#10;ja1VgoQKdxm9bfS6lXg6QKng0VKvB65Wr03XXi2lVkqwWwAi2RIA4cJB5+PHj/mUZZIyAZQHw6WM&#10;gM/YcK9DqbTktLuEKCxGMUBR0VPXP9tmg4vtDsjpi722LCgNr3Ta6FqnQwlAtfTUSz3JRZF6ah9s&#10;sOnzUnyCEikPc1JZxMgmdrusc1gu22a71FK7jamC8XIwQMKtm7nebYv3e23iYrt1TwIiqaURNQxS&#10;TqQlEOgeXmuz8bFBm74gJbndapMXO6xvrkngqrOzu7u2urIkmPRbT3entctF7ehsd3DVtpZbbnTU&#10;rtz+yNZvLdjYWcFQLmDPHCOStnici/SFnbOLdvfmRUFuwvr7uq2lWeVB1traYF0TclWW9F8FofYR&#10;AUbHJWhPVnrXrNzXyVpXXoCppk0Ku00uUX2JVbWo0uHKyV3s35S7KNVEOgNZ5QTl20ZlY5Wq6NWe&#10;ojB/blsq6eFe2w7rnW+1rjm2r3Kg4TqeLBWYKgJOpyr0rAWnEz5OGGoJF0cNlCADmFbWtmxytN/6&#10;c916xlKi1QJcW0cBTEVWIfeOZL/63lLv8eTtBdzXnqUazwfLrdVY2wQ9elU2t5Gz5YVRj/01N9S7&#10;EisvP20NjWrMlq8IXhWe6lDdddID+IwGcEouF7EwlFSV3Ei+8AysCK6TPU+KxI1b71hDTopiSPCb&#10;UUMy3yWQnbLdC9fl1ldY33SL329GjyX/p7TmsO7zKWsS6PjEE/vi0jEAJDG3wyfekMsUA80RS2Ls&#10;J0YIAFJ06YeSCmCRL4UicijJDhx9zdWQW6aa+I1PODEc9rHTh30wPbLZT1Yf9M6Ahv5TPrJmSeOb&#10;rvYYOeRM4xHdz+N2SABlZISqrqN2qOQ1O1pK4J4v3QDNH9i+ZrlHLe2N1tqh1qsjprHcaO3dai2z&#10;ZZRTnSw33iFIqbWpq3S3r1aVGKihpBqlGBqkwJqktNhu+eqYZ5OPrsg9OddvQ3Nqte9O2YB+A0wD&#10;U522eHHEJjd7tTxpM2f7bWC61bpHG6yzr9EHsKrQA66WkqmplnsluDDAPICqrSp39dRQq+vQb5WC&#10;F795bOikCuNp1JNMEPPUgJMCl4BE0BzFhbFtrrvNXTncw+qKUodYTaaYcOd6BNRBQbNXym5C1zm8&#10;2GVTO3JPN3pseLnD2nNN1tbTaG0CcktXgw3Ot9vsZQAWAFl9IOWn6eBSm3WNNMkt7ZALJyjtdAhW&#10;nZqXSrneYzNXum1olWB3q7Xm6iV763XvGqx9IFIQ2vrrbWy8y3rlemK4jLiB9HCSyLmwNmlrqws2&#10;MTFqvd3dglOP5XK91tHV5uq2a7BLSm/ExgWT9duzHssiCD+0rso+qWNLxc1NDdvQQJ+1CkaeItEo&#10;Ndii+aF6W16UqzjaaV09zdadk6vYV2mNmNzFqqYyj2mRypAy4ev4PmHrGauoV8VuFqhkDDnMeFak&#10;N3RNyxUelCskMDX1y22VK9jZL6gPC+YC47gAsjgzKZddZam321NZugVA4lptE1U6d7kDiuFkTpfJ&#10;TarS8y3PICUDTqXVBIRPugLqHZuU23bXJgToseEBa6irkeJWo1ZdKVVyN7M7gpKmmJbrO2PQv9ya&#10;GuuO0+5+8lkuPkjBqA4ktV7eXbGl+XEbkRLjo6mMdFGl8jq9dMXm1m7qOXYIGGpUBcgqOg40ZXQH&#10;XMwS7ww44W4vHRWdM5VSTyrzzVzzcetfFOylqnD7rt14243fts9fsKvXH9vo7JCOddgTJpt5ubnn&#10;qBoEuXsovLKDAvVhj/HweX5SEIgFsXyqXK6e3LqSqoN25NQbcv/ekjsYX7sGTORCeUa54EPO0eHj&#10;b9qhI4y9pHUpDuWxpu8Jdm+Zf9b/8H7vFGAMeV6cZhQChi6qFyDJpSIGVt3IO7YVOtYBe+vgfu+Z&#10;bFcDzFBKZNEfK33LXxdiKO597SpoHb2S5p2Aqck6c802ON5tHT0qfAIMaolYEXlOrZ0ZoACToIQb&#10;x+8tglujpvNnR+3CO/PWN9YmJaFWdaxd60ZUubRNp5ZH22zrwZTlJgW9frV8/Wpph+qsX65JpwDW&#10;KLlPtnffuCrxWJ0gITdAECoRXMrLz3j+EbAhobJOMpzhVFsFQkYdIDZEgaisqAj1UybICET0rAGm&#10;05onaE4MiuPwPTrerZsYH3NXjrhTudy7Oik8gBg9e0csN90ma7cOAahjoFGQarepXamgjW4bEXBH&#10;Ne0c0P3rlXIYbpEL12+r9+SSXuyT2pIkP9ttCzdyNiNYAacxKSbAROrB9IVuqSBUjWS7QDV3Q4C6&#10;1K37IhgIRJ1DAp6mLbqXJLYO90vdCEq4IQThB1fabP52r02d73QVtLOzYTPT45aT2unu6nDXF/UE&#10;aHpHm3Xd/Xb22mWbv5iTm9xrF8+t2vntFZtQAzE83u6B4Xq5Hn2AALe5TaBda7a+RQF1sk+wGHAo&#10;dupeoJZ4J5CE0v7lBs+94n0/gFXXKSXdxhDNUgdt0fuF9SxIbaw2SIWUW7tct5ZBuYD9le5WMjrD&#10;6NCw9XV3WL2UcHt7p02NT9lITspTaqd7Tm6yjBFE+5YCbt1SMHwgghjWqTMn/N3Ckko960o1PGWo&#10;J5UX/YbywSVckBIaGZTaHM5Zp1xUlA0gqamuygMJeGHMDy7KbZaqI5eLxFMG5RvYVoOwUWcr22O2&#10;vTVvY0N91tQkj0JuLuGExubWANz6LVvauKnn2OHqixQO1ByVlVgVdkZQIjZG4B94euJqnwCTK7Wp&#10;lVmPbfk7jovVduXaI7fm7ka7fPWhW4Pu85FjB7T9MamT41YjZVcpoPEV68oW1OIRd8dIB3DgaPqW&#10;4FPdfSiSHuvkUtUeEBwFMQEONcVLvvSc/eCVf+XB9EY1MgSs6wfkjkrlkSNFDOrV13/oypgvHvGh&#10;AeJFZNHznuOJk0f8dbJagfhE6WFPW6B3sryWd16PGJ9XQ8229TXYkROHHL70YjLGOqkRb8r2ARvc&#10;NQwQ9Y90WYsrp0YBq0UqqE6/hYs3tTLiqimUUpXNrA/b3Z9u2cX3Fmz3nVk792Resr9ZLVGdjSyq&#10;wqrFZ+iULlXo1m5GL6gRsAS5dqms1gprlJtCygDW1qtCN1Kjlr1Zv1V6sJwRCktLVLhKTlqFYBRA&#10;UasjCDXJlSPg3SYgVlbIVZCCIgepHNUkCOHuoZYIeJe4mxeAcjWl45WXlzmcxsdGBCYVEj43Lpgd&#10;PapWh8/+SE2dKT1pfRNt1jveapdvv28jc5Puvo2udUthdHnm+9zlfgGq03pG5Ko+GbJmqabp8902&#10;MNdmS3cHPHA+d61PbqAU1mq7v54zLHUytiUVNq3KKFBNnu+wWUFpgbjU4rwqf5fuW51a2zpXTMCp&#10;qavWRkakgOSi8b7g9FVBTO7f5MVOQa3dM9Cn1/rsnOA0KtXRJzj1qpK3NDUKOB02NTmq9QO2Oj9p&#10;Y6PdctcEz8lhqaoOuaZqSFrkEnbIjfReK97xk3sn2EXiZ4tNXJA7q//bou3IVG/KVVmHXEheuZm5&#10;KeW3K+UlOAGZ1mE1Xl2qZB0yVR7UkoNJaocB9xiHi0/Q13ac8WD39LV2a1blJj42K8WX03UTI2Ms&#10;89oquUszuh4BqXeh1sHGyKDkaE1KuczcbHNo8apF/2KnoHDLAcDwOxjzg9NrAlOmhOanbWV5yYaG&#10;BqyzrcWam5sElsY8mIptaGnc3zvEfeOdRBIeefdw6mq794KSvlJbU+1wQ3l19k3a3PodWxCYVnW+&#10;7fP3VZ67XeWUqlKilgjYM/U4ltaVt5z0pFU+GMHYV3W9px1Ok8szDqbGwTO2df6iXbrywC5il+/b&#10;1MyCdarhoB7xFe2N7YtW0kBy4n4p1tNWIygQ8ylvPiA75G4ecaO6TnkDHcek3I4Yo2Keqn5D6ma/&#10;A4ueOXr/9h98zWG2H4V16HVXYweOvGF82qm86bCPl3ToGCMsvC5I6TgNB+3oaeJab/g3AqoELl5J&#10;oTMJ15JYGF9sJk+LvC1ivLxI3yaP4MjxQ56hTq4WmezEsNyVFBj3tUkl9Q11C0TN1t7V6uqnpb1B&#10;iqnZplcHbXajX2pK7sxEt/VLygOyzp5WG57qtdG5XpvZVmG/MmXtUgyLOxM2szbivXxjC/0BI7k4&#10;bT111qJ53qdrbK/x9+6IYdW3qHVtwiocTG1qDdpyddY1JPdkWKoqJ1eis8aD23x9t7qy3NUShvtW&#10;X1frPSy870bh4Iu8Di5Ny8vLNT2jZfnzghHrAV2FgITbhlsIsNoZrUDunSuk40cFN51LYAJegK1P&#10;biduaddgq1zOPpu/NGhzF+VuyFIsbGq3zzYej9qM3NWFazkH1/rDYblOg7Z0Y8iWbg5ovQC21ml9&#10;k602ui6YbAleC63u9hFcn7uqY0tZ4e4OTHVZl1zM7lGBa73DxraJZ8m9k4vXJkNBkUO1emHbXv3B&#10;9wSlCpu/JfAJeFSY6akJganXXzru7pLb1yb3uFPKT2qnv6/Hhvp7/bNT3Z0BIvLVAAHbd/Q2WG5e&#10;LuJ0g01e4NxyTa8KZDcE4+02KagWG9uVKyrFVN9V6eAaWG7ymBVpD12TdZ4CQWCewDg9ipX1Z9zd&#10;Ayxs19BNQJ6exgobEfSacmqctK6ehNU6uWcCxtDokI1MTFhrlxrICUFpvt6HiOkRhPqWdHypNBJA&#10;B7caBSq5vZOCYavKoICCDU2t2MkSKRS5ePObt/fY2uqy3OIx/79NuKuCU0dnt81tMPAbdkeAuW0D&#10;s2PuMjJ+O8cnLYIB/AZ1/1qaBFbUVqWU2+CUzUohza3f1LlvCUq3bWv3jl24+MB6h3vcnSThtaJR&#10;ABKUcDXPEKyXsiN+xTcZiWUBwXpGcZXSOH/5nkAv8IxW2NmLd6031289vV3WM6Bzt+jZ9XW5IqmR&#10;wm/uK/MYWIsai4Zu1Q8ptMbcacHkTYdJbRejZx6waoZPbougeLncq1JBhaFLSNw8dPQtgQiX7A25&#10;WW94smZ1e7iU1WSSd0S8qKIZpcdQLrhe+9X46NwVb1gJw6ZI/R0teVO2X8B70w7zAdGTjAP1I38l&#10;hmGPGIboMO+hnjicV3JA7rBcSs5/9PRbdvDYawS/1QJ3tuiPtltXX5u/H9eVa7GRqT4bGFNBFow2&#10;ry3Y3Pagw2ZsXm7AkgrNnB7k1qD1y+0aGu+X5QS4LrmBvTaxnLOxuT7r6G9yYJHv055Tyz3W4m4e&#10;oxCgvOgFBE7kTtELyLRL7krXYJM1q+I1dVT5OFFAiU844cYBGM/qlhKqU8GoYkRLqR3cL9QR7pir&#10;JU3TPriBuHdMUU0cj/XYxNiwoERMSi2YHx9oHfP4U4ng1CcXZ3Cm0+E0vNDlMSYANH1W90E2ud1r&#10;m4/HbOXOkG2+PWrzV6SSeNfvmu7XRpcNLagV17r5KzkfdaFnQgpkRW7TVIvcvC4H05RcuplLvVJV&#10;UkBy/cbXumzt4aBnxvfPt3rQvHO4yV27/nkBa0z3daDBXntNrcwP1Mr86BUb35b7LYVK79zk5JjU&#10;FdngXWpZpfh69JuUVluLXE5Bqg2l0KTGRwqFXjdaXz5zTi/h4AqZ6h3Wv9DkMazpyyoDgszwpqCk&#10;33rnGjy3ihSHIUGqVxBiVIXcYqOWmwWkJn8ncOJih4+S4Jn/NcSZJNdn6qRu6qympcxzVXJLgiwu&#10;/RBBcPK15Fqp8C7OzUjByU0cGnT3mKB61wxQYmgYKatpKa9VlSepLlIeyIyfuSXVKkAkMGHdg+Ou&#10;pBYEo4LdscWFOZscH7aB/h5raY4UFFIh+LDB9PymzaxetZWN87a2fdnObizYytKMVJzc+C3yquqt&#10;UfDEnWa/gbElgSygtCDXbWXrlm0KSmcv3LfLVx7ZVblfpEoApUrBCSPmdKo8AvP1vWfkhp2xpgG5&#10;vz2l1jPWZRNLU3bu0j1XaS191ZYbVAM4PWPtEg9dfTnrHx7y8EELXw2qpGfyiMOFsYyOnGKcJoHm&#10;xBsebzpdTbD7gBQVPWF8CemIVTKyZr1+kxt38JggJPft0FHiSG+5a1jeqAa69ZCu8ZAApP0rBZOT&#10;r9trWS/d0dNvOJQYi4mXeXEJT1a+aXyh5eCJ13Q+3DpG/5RyYvRPgYaP2B4/fdgOyeXj69u8+9c6&#10;UWYt46X+akwNgfDGUj8PH7LYt3VhQn+6z3r6VYh7VfhGBaa+Vuugxe7rEKHVqkruTy2M2MrujBTU&#10;iM2uDXhMqr2j1aaW++3i9fP281/8QUpKcOtvE9hadfN6pKCmdOxBV1ZdAyrEoy02utTj8Y6mdrX6&#10;LbVWj3/eUC25rRagUdK1VcqpR6qtsyGC3mqRqqRyUE2VFeUOl1OnBCcB6uRJXDbSAyIgDmjolWPk&#10;ARIwy92Vy9w5GftUCGQpXYCMcF8vADGPO4ebSGCcZaxvSPdhsMVHXegZYESFDpuWSpzczNnC5SFb&#10;uzti6/dHbfPBuCCVs+Vbw1ovMOk31NWM4AWogNisVNagXLy+qVYppzabOisoYbtSnhdzNr7RYxO7&#10;3T7Kwthml6ubyZ0eVc5mj22NSGl1CNoE0dtH5JP/6If2+quSvpq++sMf6Ld6nYseommbmhq3Aamm&#10;DrnWPlyLYNTZ0eZ5TsSfcjq2u4VtKuBSsh3DdTa+22mDq62Cp5TaFr2H2nZCAJgVFEelqMZJTxCw&#10;FnWs8QbrmmrwURRyfCJe0Brb6vTsdWJojLLASAxN3XL75bY7yAi0C07kzFXWl3mPIpnsBN8J/NM7&#10;yAvSgKpDjWVOQO2fbLc2ufidkzqPlBIfZe0iQ36z0cdZn7zaZpNX2m1h+7xgJOjssdsCY51gdGuv&#10;rVyw0QG5wpNDriSJUdbXScHLeGWlW64kKQVDuU7rlNvcp2tB1eFGNtVL8ddL8Tc0qOxfVF24YXOy&#10;+fUbtrRxw9Z2btnW2dt2TirnklTPpct37crVe1K6TZ7wWinjJWpGeKhqLRGQyvyF6yqy7aeHtR9Q&#10;u2PnLtx0xTQ6PW1rK/NSwaOuag4dPeDvnHGtuFlUfKD0xluvuRuG4uF1ET7tdPjkmz7eUkXzYVX+&#10;I54ljio5LRertPqIHTws9+/MYTtRetBfoGU0AgLZfIz2FK+GvPaK9+D5u3pSNkCJ3roTjDLp8SB6&#10;894S8BhhQSCS8Sm2IwLXoROve0/e/sOvavqGfnvDXTbe9yPLvJwXqUt1LsAnoJXU6BqOvGZ8W/Lw&#10;SSmmoelw0fpHuy03KjdistN4cXd0OmddAs3E/IDlJB8HRvpsdnZE9O7xVnd2VRVwe0LKqlsKatTm&#10;lids8+yqPX3+TA9rwm7evmmDs3ITxltscFKuyYDkcp8ebJtanFZyp1IaguSqINXURnC9Xkqp1pYu&#10;jdnGrQmX2YuzU4KH3DGpJIAEiJqamlSYiDGdkSoScWuqXClVFC0DMdyy5MJhuG6Aqkqwq9Ay8abT&#10;UlKAqtSD7Kc9NuMBc8GJoLt/2EBWXl4i6LarVW63qa2cLV0dEYSGbPvpuC1eHXRArdyWYro04O7b&#10;wtUBTxzdeDRiY+u9NjTfLWAN+Cs4vROt/hrOpCC0eXHHZs8O2fIdqc9pNQJSCATcV+5q3a1BbdNj&#10;648ZhmbEJqSK+qYEtAs5+6FcOL4YzFhSP3zlB/aqVNMrWkdC6Nz0uM3PjvsrGAk+uCs8t55uNUAC&#10;FJWPERPoJazHrW6tdqDgxg0stfqUAHv3pFylqSbrnRaUZjSdafR3AElzQDEBks7xOp/2aR/yrXjt&#10;hheMh9blkgk4uHikF3SOCYCjtdYv129YLiBd4LiMuGZktLNvc3+VtQ5We1Jnf67HY3zkTBHLyg+6&#10;p+2HN9XI7cTL0QwTs7R1x5YEo2QJTN+Ckgx3a2xs1FMieuUedeh+1EsxUaaIa7URzpCSam6ss/oa&#10;uZlSSIyXVSuVVFtdbbMr9LgFkObWrkstXbdFQWll64bqwG3bEVguCEqXBaQrV+/a9Rv33S5fveNQ&#10;8gEWy0948mlj7oy/lkHe1/lLdx1MG1tXbGd71fhk2PBILgB0/IAdBkp8Du2k1FY9me0HHUbEd8hd&#10;2n/wdesYrxUsjsoFPeGwqutVQ1t90EeTAGqMkdatxuTEGbljpXxo9qCUDON48+pLpA44iJj3wDmj&#10;FkQaQaQTRLY4vXwOlVrgx9hZ8jI0f6KMwfSkvgQX1A/ji/Mhg1K5f3zIlnfnfESE11/xnKZKPsgq&#10;NUfs6sip1wVFxst6y/ZNLw3b9IoqwJJad8FmfHZQsBGIBCrcu5GpnLsCnWplJ2aGbGii12aXxm1u&#10;c8imlgYEsSEbF7zmpKRQOa6ApHz6x7usWcBp7lBhGpD7psLf3CYA8VqJANTRg5snd6JPhaCjztq6&#10;GqxV1qLtsf6xDuvu6bBqAaZHrVqtYFMnAz7lAk614IJ6wl2rrqhwxcRyJeqqUm5hdZVn9wIqFBXQ&#10;YR4IhZ12QAWEyGuK3yvKyuJ3QYxj+j4CIsl4PWpFyVrvG+m08dWcICQwvT1pM7sDtrY65+kRrpa0&#10;npEYNh+N2cS6lNJ5ubqzctEEqKntPstNCfibusezHbZz7ZzNXuq3Bbl7I8vdcv26PFdqQa7f4nUp&#10;rfNy8c7LNV7v0fohjyO8Ivftle9/z5XhW/vf8OXvf+9f+ZRntrWxLDjJnRuW7FflI7+mp0OKVcoJ&#10;GOHCdQlMxLpIVyAgT9xq5nK3Z6b3Tgooy202sCh1N639BKbh5ci9mrood3ZVCow8q7EGbROqqmO4&#10;3vp0nN7pZhvbkfJebfaXmXt7O/SMUWMdunaBJ1cj8MSwMH3zQK3eX9Xh/cKGrqoYgK8nensHB9Q4&#10;dndLUTX4azntglpjb5X1Lei8ghtxJuC3JPcJAzjfNuI+YbhaGPNLG5dtfmHKwURAv6GhTqZG0/OQ&#10;qgUguWvAqq5G6gR1X2Mjk6s2v3atyK7agmxRtrxxzdZ3rtvOeaklAebSlXt29fo9Aeme3br9wK5d&#10;vyPX7o67YQ6l+tO2uLru7yoSB9vYuiildNt2ZTtnr9muwERci+8rHmRww6MHbXCIIYmm/EX4kkre&#10;ETzksSDAdOj4fqtqPuW5QlWtxz1VoKL+pDV2lej4R4136U6W8Tn+Yz6IIy/PM+T1/kOveazHASQg&#10;4QY6hN4ISGGHT8uNc1CxHUqJbaScyve7i8boBWV1cv8EKF7WZUgTPv10RIDaf4iheN8wvvxSKjcS&#10;tw7lxDLH5ovcZ2qO6DeC5UesoumwHRc0961fnBCEetXKkOcxbjPLIza5MGTDE/02NStftkOFuq9T&#10;KkgAkzKa1e8LUkQzK8Part8NVeW9d60N1i1Xbmiyx10ycprILCc5s65BD7pJ6qhLD55evXp69iod&#10;Yq6WtL5J4AJuja0oqHobnumx8cUez6ItA0aaEuQukWqiVw1lRDAbUAEuIIIyAkioLOYBDL9zDNbz&#10;cURyokJdRTwKaJGhG7GsUldn3qMn1VRRXm6dcmuBUm642wbGu21kvk+qaNihtHxj1MG0fGXUVu+M&#10;egY7ior1uHokjU5tAyb9l9U+qUiBYqzdlq4PyQUc89yteamr2Qv9UljDNidIzV4YcNdv5pzgp99Q&#10;TowMWlpxUuroFf/EMp+cYkwmPkOFYvqRXLkfSDGhmnJSGgszUrNDgzagedwVXo8g0N3X02mTk1N2&#10;/+Fzu3r7tq6lw5o762xoqd0NGA0sSjnNCjICVM9Us8fChldJ4cjUk4y4F72FHUMNnrbA7yznBBte&#10;eB5ZE8Qmhr2nd2STV29a3Hgth5egGWyvXTBjaBiMoDlwau0XDNr4Ek9lxL7a2qy9XSDsV7kQuBi1&#10;ASgNrUgJ9rRI7ehevhRMCUg38rYgVVOw6zY+3G/D/X3W2tpkzQJTo1utA6lBLiCwqgdMDTU2tyoI&#10;rV+TMrouqGGaX79qS7Jl2frWddvavelu2EVB6cq1+3YNpXQTtXRXkAow4dpdlF0QvLBzF25Zbmgo&#10;oCSo7ZyXK7h7zc5urngnwpFjh6y9Q2p1SApRdbJnqEkwO+6VmKx2uukPHztobb2VPg5/JS8Vt5xy&#10;KFU1lvgXivzbkVo+egJ1dFRgPOa5QwDmTYcM43xHjlMEpAM+wAr189bBN+WCBZwCYoLNCeJLOnb9&#10;IUHpoMehTlfxwQe+KPMj7SfX7RBfZHlNbt2rDiiAxFjlTGPYllc9D8vjXVJ1JXyAtUpgOn1Aiklu&#10;2/TCqE3NjclPVis70WdzUkR9vWrRB1XJFgf1EMdsdn3YNq/PuUIaHs05jKaWhiKGNNNvF99ZsZEZ&#10;rdfvrG9sCVctuWsAyrPL2xsdRvXNwEryWJAiM5xAOC4eQCM1oUmQGxUAdh/OW0dXq1UJKigceuJK&#10;S0u9m5bCwzqgwnrAA6CYRyXxygrqqaqyUvsLgpLluHDk6rAtCZnlUkgEvRt0DVUewyqTijrp0Doj&#10;QHHerly7v0LT52DqsUEpys0HEzZ/YchWb43Z8FyPTW/1O6C2n0wa7jEgGtL60XmppC2poYUefzUH&#10;l44B8QDb2t1RuYFDNrkjFSowLaK2tDyx2eeG0po51+cJqLz0/IoABHz4eMIbr7+qaz/un0H/gZSS&#10;u3Ov/tB+ICWFclqYnbTJiSGPU3UJSF2dckN79B+0fOvuY7v34JnHsca2umxgvlUVXQpqLdQQvYWD&#10;C1I9cunIWJ+9ov93QWpK0CJ4z2s1rYJQY2etqyVXWTPNckG7bE73ZHC+w8Y3BfK5ZrlsOvd4vKhM&#10;jyJZ7MCpga5uqSNPEAVMvHYzUCcItQlInd5I1dRVyg1tc5e+nTcUOqt0HpJv26yVIH67VFhLppjy&#10;IHrBBKGC4XKFAaaN9SWbHBu20dERayfNpVZqjReVUUsCEmDiHItrlx1Aq4LP+s5NW9u5oflrtibb&#10;2JZKOnvTzl8UcC7hvj0QhB7K7rsbd+nKbcHopmB0UyC6pe1uu50TiLCzAtH2uZtuWzrO1tkbtn32&#10;uo3NSsn1qTy3n7RKUgnazlhN2ymrrEdtnQg4CUyon1NnDls1Y/Q3nvTermMnQy1VNKgc16iBlSIj&#10;M5vRZPkdYL2xX0oJAAkOjTmpp8qDeTCl0QwOS4WVMMy03Mgzcg997KZ6qbfjxITonTsqtZNZtY5d&#10;QqzpDTvC2ExHpZIOv+YKieD6/sM/dHX21mEd/61I4gSKqLRTghEBfHr4jglKdETs2zg3qwcld2Ru&#10;Uq7aqA2J3gP9ci021OKOq6JoOr82LhANClzjNjopt29uyHr7VahV8Sakqsam6doVnK5d0I3dtNGp&#10;QQ+cA6XGZhXgZrU+TXXW1avC1K3WyQPfao3k9mG8EuMQ0zzbkjdFcl+T4LZ6ZdomV/utUnDx1ksX&#10;TRIl8EF619aQYEl8oFYKCuAIQBmYqlXA2Jb1FLaG+vqY1z7EqYi7sD/xKD9Otp/v6+CSStN+XXKP&#10;+gZ6XFliK3LZFs+O+Lt/k6sDUnZSUFcE+M0BHyZm9Zru00Kfja/0C0w5G1+WSzXWpalgsyM37eKI&#10;V+C5c4OyIe/Vm784aFMbORtQ5V65NWwdulcor/GVXuscaXSlhB06dMAT1HDhXv2RWroDKgSY1r35&#10;5mseCE8AW5gdt6HBnCdZdkp10NAMyr0b39C1bHW7m0hwndjV6Hq3DS9JTe10C1idNjDXrt/7vDdx&#10;fFvu5Z0B65+Tmppv8Q+V8h3Apg6+qiOXTMqK+FSHWvMZPauttQXBsN3LD9sw4gJqiqRR8rH4AIaP&#10;Z0VDlatzBca0S65hGz2FghNAIs1hXRUfIKCcGJwQSKHiO9w6pXbaBCa5ZlJExZZXSkUwWkTlFBlv&#10;DsxNqtHgHvV0+2sqpAE0SzUR4B4cnhCQLstNu2wrG1f8WjZ3b4TJbdvavW67QEmAcSUkBYQaunj5&#10;jiAkAF24KfjckF336dnzN2z3XNiO4AOAOMammyC3gzt4Te6qFLxAxMdAq5tPOpCGhnscRHzerIxR&#10;SKtJHj2u8llhx08ekQlIx/lcv6anVNHLBRHf7rTD6Ih+40X70Zkl7/739+k6TllN+2nvvcMNZKC3&#10;/QfV6AlaJVJCc8sXbG7lktX3nrBKBr0jD6pNYGzUdTQc9V65M437pZoOuJt4gqGGBRaC3eRAMeXz&#10;4oyVjmJ6Q9ALOOHOMcCdIPUm09d8fC+GdMaVZniifcNjAw6ctYtTuikLNjCgBzUxYGsXpgSkMVs9&#10;P6MHP2GzKyM2JuBMzA7KjRvVvFr22RHbPL9mS2vz+gNTNj41bFtXluzS43U/xvTyqCufWR1/cmHE&#10;KzejGRBLSsqoXu4IUCJ3CtlfL7cPiI3pPCzzysz0xqDDAzDRzY17VV1FDKkyQASUqqulnAJazJ+R&#10;qgJGKCtUEaNcMg9oPF6VLbMN23JM3EUUEzEmwEQPHcF2wJQb6nEblKJcuaL7dWvCh4OZPyfX9sKI&#10;rV6fsOVrI7Z4acTWbgvmAg49eX3D5J50atppc+cHPWiOLV4adjdv6dqwoDTsU4aHWZILePbejrtY&#10;uclOFcRTroZ+8IPvuyJ68w21QIIQqQKvy1je/6ZkuBTUfoGJbV/RtoDph6983/O8+uWuDA0OWm9v&#10;j5TSu3ouE9YzJldtotUD7kMCUm5Gqmm5Q+ARUNakeAQr0hVQUXNXe236XI91DjZ59vrwaocNSVkx&#10;zwgLpDvQo8e0L9dms/NjdvHiro1PDll9ixoBwYjhYTyLXZCKNBGBSUY+VnNvrb/24gPsuXtGYB41&#10;1CzAdTuUOuWykQDa3NQocHU4kLC2Nlw5gekFOP0lYFpYPe/KkiB7b3eXl61mgQmXrt2hGLAAHjtS&#10;NLvnZZr6vOysli/IFbt48ZZPz2v5PFMZvWrntIyx3Vn2E4gKQOK41wS4MM4zv7phNa2nBQGVP9RR&#10;Q4k1dJRalZQPvXm8E1dRe9qHLeHbj8SN+JJQKcO+lBz1oPjxk0f9W4/19Q1WUnbKQXVUUEJF1TU3&#10;W32ngMcomoILA9mRp+Sf6C85KCVbLze63IYm56x7qENq7YSAdUzn1vYNuI/EgY5ZVavcwZoDVlp7&#10;wNcDyDKAWXvcTpbofCffkmIiJ+pNH4IFdxCXju/OEaBnpE1+Z+oqTXBiNAfiu4cPHZKbedT2rZ6d&#10;kWumln5n1UaGh1WYRm332rJNzY/6+1cLUktbl+a8lw6V1DfQbZMCEiqpt6/L0wIev/PM1raX7NzN&#10;Ddu+vGq711ds4/yi7d5csd0bK7Z+bsHO3V0R/OZsYFg+Pe/ldRL05lWWOl++8GjVZjdGbePqnL8O&#10;w/hOS+cn5Po12/jCgCsd8kYoOLhmkBVXjqxdDPVEkDKAU+OgQYoTvGR7gMVvqCKAFJDCxeOFyzK5&#10;eLh8AK/Sg97ErohR4cp193XamFzXgaGcDU3kbOnSuG3cmrKFc6M2uTJkazcnbev+tK3fmLTt+zOx&#10;fnnQ+kekssZ6bWiqz/O7GLtqeluKc23AxpZytn434AbQGE5mXUBbvTEuV+u5LaysC/Rz9qMfviIF&#10;9IpDiHjSG3LdyJxlOOCDsgP7JZMFpP0CFJ9AB1JvvgGkXrcfat8f/egVjzlhvGqyc/G8Xbl7w/Oy&#10;CMITgB+cFzgn2m1iq9fV08SmXFDGwdrFnZRrvzpow4sdHrAfWgqXj5ysCakuUh2A2uBYp78Cc/fu&#10;Izu7s2HXrlyw5k5VcrlkGAmi5LLxGgI5WbjyQKuWXll+c2hJNXUBpU5ra43hWwjSd/dKnU9N2eDI&#10;qMqf1KeUX1+u3zq7dE6pwYmZZRuXTS2sC0rXIv6Tt6taDiMmVLArtri8a0uL0zatMo+r20IWuMoY&#10;by/suKoJdQNYiAUBHFc9Z6/Zzu5V25WdO3dNJkUk2JzV+rOanmMf9pVxjG2pq20At3NVdkV17Ypc&#10;wLD1rctu47PTcm/VqApIDV3l1sgHFOSe4SLhtvFl7Mo6NZSVoZro0fPPm8k9Y0x9/yrRaUEDz6Ch&#10;0cFU3yAj3KEyz2+1Hac9qbWi4YS19rVY3ygdXXOhjDKbWTzrLmBbb6d/HKBJ9bSy4ZQ3KOW15F6R&#10;uX7Ee+HK+GJNs1w8RjbQMR2WurbTHniXoisrkZo/oPOWuTt38IgAdYiUhVBULUMVVlon9SaVxjpe&#10;DeO1op4FuXJbl+dte3fdhoeH1IJM2qh87ul5KQEpoIHhXusb7Pbeuqn5EZuRAurNddn0wpgKR86e&#10;Pv/Inj77yEis7Optt6tPtiW7l+zK25u2fXXFdgSozctLdvbmql19tmGX31mzK8/X7MKDVc80b2lr&#10;8heFN6/N25Vna/azb35h156cFaRWtLxq5x4u+/aTKwKTVBCKqVEFB5WDpAdOXpjU0jGPm8cUUAVo&#10;Khw0uH3sA2wAEz4sxwlQ1bhS8nkZIEJBkdULqDhOV2+HQ2ZuS2romiB0e8Z2b6/Z9PqwrV6dsK17&#10;M7YmKK0LUGPz/XJxpTqnclJ6w3b3wXuyd+3qLT4nNOTHGZ7uc5XFyAqrN2U+wsKQD7IHlK7dfuTv&#10;2R146w2Hy4ED+91147PntChM+Wbe668BpFclfSWftS2GOweUXpVLR0AcqHGvegWlXF+vDc52ymXT&#10;8xps9XcS6QUcnidxNFy7MUFnbK3HJrd6bOnmoDV3NNjiglz5bV33iiCg9QvXczZ5tsfdQZJIe3Kd&#10;1j/TbjdvX7f79x/bnVtX7eaNSzY5PeKB9QapY+DEgHpNWsYNJN5UR5xRYGJds1QV41oxNExSTB1y&#10;6cjBGheUxmdm1DAI6FOTchGl+Ho6bXBoyMbGR7VearCv21pam7SvVJQas55crxq1FptZEnwEKIye&#10;s2UBqmCC08y4zUzreAJioyoyMGzU/bqACnK77VN3ywQlIASAgNLu2atSQlrObFdQwnw+W96R2tqW&#10;MsLyYHIoBZCwNVlzd7XAOiSX8ZJVNZVIufDCa5kUynGrrGckWNQSqQaA6Jj3JlY1lPq4+QSz+VAs&#10;4YnGRjX2snrVA58KUHMrF6xjQJ6LpjWtp9QwSAVr/lsmMM3Kuoe7raLpqFU2nZAiOiZYnpRa7hCg&#10;BD7v+Ttu9V2n/ZNSZVJQKCVU1RnN425yfbx6g5rmw7MH3norIIWKEoBw3fhEU237GWtorPJ8QQAL&#10;lFpHKv1F7X0rS4s2NjYml2xJPnV/wKhfklzKyN2XwV5BqM/6h9QyyhXr61fLrxaU3CZ667pVafuk&#10;pLp6JO9H+uUrr9qV+zsOo+3LK1JbK3b303MC06bde3zVrl45J2BJVUlJtXe12MWHa9bW2WJPP37b&#10;fvLTX9j7n75rl5+s2433t+zquxt26QlgGna48D5Xm1oz3DHAgvm7eXLh+J0C5b0pMkCEsY7famtw&#10;+YAbPS0BMO+F0e/AB0Dh7gG/SgLq2hflxPyDB++48pleGrH169P2jmD89NnHtnF9xjZuTtvGjVlb&#10;uST1I2hN6VqnBfLptRGBbExu76TdefDc7tx/KlXR5zGq0ZmcLV4YtZXLY1JbcvvOjgpsEzaxJEW1&#10;NuwFkY8rEENCHfGdvLcEHeYPHz7ooHpT8CG2xPfvcO34DDrwetNdutjW41ICGzaQyzmYhma6PY41&#10;MK2KPddlo8vEmfq8d3ByK+cpC/OX6SWMzPae4TYbW+nxQPzERq//Nrnd5xnvCxdzNjjTYb0CXPdQ&#10;gO7atet2SW7cxQs7cm12HWzNnbL2UE8MkdMlxdTe32gdg7wUDrTk1vunv/Q8ZAS/u7JXaeiR83mB&#10;anNzw/OwOrQOl47tenp6XKl1Zfvg7rEM1JjiApLLtSQIASKMeNHqhoCwedmWFqR0Vxd89E/KUqe2&#10;BeQXLspNy+w8caLzgOaqQHNlj22/1K6GCUIBostuG1uXPC1gXba2Gba6cUHXI1u/YMvr52157byD&#10;ibG0KmoYLqbEX+cCTAyixocjymoEik46CXBpW+TOtnoHEmBCLfGuagIUiaCzy2fdcsMTKntzgvXZ&#10;7zSG76lqJuZ0whjPu7aVGBdxJblq9Yel3Eqk4ASser7vd8T4+jZgIk+qTMqOHK0zusaSiuM2Mbfl&#10;b1UwdDV16djxo3b4qNy8I/utdZDOpjKPJ3VP69n38eHYSKRlAMR9AGdgSOARgHCz1s8uCEIsqxJp&#10;OjWnFmlYBVAWiZb97r4BpcWVJfvxT35tj5+8a7fuPLDzd9bt4p1te/JTAejxrrt3155u27MP79q9&#10;u3rAZ3dtZ2vLdi6t2s4V3D2pK6msDz75wDp72uzec8lfuX9Xnq3bteebHqu68mTDJtSSIEkZH4jE&#10;N4LYFEx34TJ3jt8BFG4cgAE07ra5EsJ1I64Uqov52K7at6mQm5diUK60pJpSkibr7t9/YrOS/FNL&#10;o/b83U/s2fNPvIdy7cqU29YtKagHcnenBh1MvNw8sz7iWfLLZ6ft3sN33da2NgU4uXWy1WsC2fVJ&#10;m90atkmBfnp9yKbWB629ocaOHt5vr2Vumwe7BRy+hweADh6IKWA6JED5vLZjilJyyyDF/sSiiDsB&#10;pw5GjpjtlkKS+lmQmzklF3VVwN3JCTp9/omusRUB58qAQ2h8TY3PaLu/kD0w0+lA6sjJBZho85eW&#10;u4dbLScXkGVfx/cGJ9tsXCpmYXHONjZWXGGTAtLCy+IdglMrLp0amN5Gf20GN60v1+1QSW5fk+BF&#10;YHtlZdHhsrG2ZiNy34BMf3/OIdTU1KxKSU5Wm3Vo35WFWVtdnLULciNxy3q1H2qaWBFjU+X6hwUl&#10;gtiXbVVAWtu8YlfOn7XlpXl/mXmwv8/zmdiHMhZQQjEFmM7+JWAShLDi37Z2LtuWoIRtbgOmsPU8&#10;mAJODiiH04Xs/cISGx2XIl9b1X2rFYwEpqrTVlImF6n6pPewdkpNEofrkzpsbhZUdc+6u3sc5g2C&#10;Un9/v8Oqo6vXVlY3bXBUZbIYRIJVMZSa+lTuBSKC27WCUgWuWj0vQvOZpjNW2ULP3BGrbStxcJ2u&#10;PiK3jV65E9Yn6A2OT/u8fwRXSm5qcUfexpC7aHyo5JiU0QG5dqdP6z+cKXUoNQ9U+hd6xuWGD07M&#10;OJyGxtpt3+BILgNTnyuiiakxG5bvOTTab8Nj/fLrgZKUlLa5dPGCK6qp+TFXVRS6HlnfQJd8cMnA&#10;VUliyfqV7Xl78Pihg+rx89t2++Z1u3DhnO3ubEsG79i1R7u2fWXVtqSo3v/wQ/vqq5/LfZHc3p2y&#10;c3fW7PLbG3bxwbqdu7vqgJqYQzEBJrkAaiGACDBCetM61AtUoXZUqFFNUkIAC2UUSXMso5K0Ttsx&#10;j+G6sQ0v/AI74AaIcAEBFnAiyH7//tu2sLJgN27ftueC0rPnqCXANG2rF6dt7eq0B/rpsZxdk1u2&#10;IaWk6fTqiD16+33di/fCHr0reA3rxkudLA3bhNTL+HSP9bbpwaiS1pSX+nC+xJIIauOuOYgAkIy4&#10;UgIR4HH3TssBpUwx6TfmmabtgByxJuAElEYW5NJNASip350Bm87yrFBS07ukJ+RsZlfPflbPdqzD&#10;ewcHZ7o8pQFI9Y60W25clX9EMJKiAk69Y6GacpMdNjk5bmvrang2V3x+eHTI44moJ8AEqFDkvOHP&#10;y8YjIyPWIZA0tOg5Nes5twsogsvw8LDDaHx0zEa1LZBhe3KXCIq7spL1Sw2OjU+pIsvGJm1N7tBA&#10;rypoW4sNDMplFoiWBQAqPQYAgMLy6ratrczZ/JwqlRpd3s+jfC0vb7pCws6ek9smIO2eBTaXBRuZ&#10;YIOxvMdYl9bvXNI2lwSki26bmJQSiglb29Q1ZEBaWNrUujVP5VjfWLZFwZIUhhU1/JTfIUGZziEU&#10;FKk2JFryviOvhLUISDNzqtBSlKjH/v4Bqcoed+FGR0cdUMSayMHjWIvzC4JYi9T/zh4bmZ3zl2z5&#10;EGpte4nHkcrrjvkoBSRttuYaPXGT+BNfxgZOtXLr6CFkOJTphW25omGj03ruC1tuI9OLdvTIEX97&#10;goEXiTnxxsVhwYoXs3nZe2Ctyb9D2d5D7/WY597tGxkbcBABn/XNVbt05YIesHz3SfKVBgWnQVdM&#10;rqgEJ1QT87h0+PW5frl77uJ1u7vXp+VetYAP79+2O3du2tWrl+38uV27dOmCXbxy1m4+O2/Xn5y1&#10;s9cFnqub9sWX37jdF8BGJwfs4t0Nu/xo0+NVNz7Yttsfntf6ABOuHHKbVgAwoZpYjjgToIo4k6sf&#10;hw4QUisMmAQaIBQw0nptC3xQUaQPuLvHb9oeVxE3kKA44HsgMG0Jqu+++7F/zfSZbPWiwHR5xpbP&#10;Tbt6oodyagEojdvi7oT3Qt66d19q8n3B6T23yzeuWk+nlEa7WjlNmxtrrb+7w05I7jLawemTxzKV&#10;86pcNEEpU0nuwkk5JdWEAa2Cior0AYxgOK+psK/HogCa9vf36Yg7CVD9E51GPtbYipTSan/AaWvA&#10;xpb78u8BAqbcaKeNLvZ69jqjSLAOUHX2CkD0GqqCdPRItfS2+AdQuwbkXuRabWtrQ5Vxw9YFp0Wp&#10;GNTTzMyE927Sy8oYYGMjwzYwQBC7TxUyp7LU67lv3SgB3RMg1tWlhk+VrLenN++WEXPyWNlALu/K&#10;7QgapLkMDg7INZu1cztrNgjA2tp0jmFbl1pZEwxWgYFsc/u83CnZxq5tCEyry4s+QF4n6kvqanFp&#10;bQ9wAkQBmr3G75cKpnVhF21bINrevqD7INO5NmUbOvd6Zmsb5wUlmdy3EYF7Y2vdOyhWVudtfn7K&#10;xsZGbGlpwSZH1ZAJWDPT5KXxgva4A2dgYFDbM+JAj7UAKZJQ29pdRZLbBXxQUY2qK4CpsbFJ9aU5&#10;bzOL227TmVXJRatrqxRgtqyy6bj3thE3Iuhe11kR2+q3uo5SHyWkqbfcTp85Yc1dzb4+2RQ2v+k2&#10;ObfhL+aWnDllh6WOSHYmRgqUeuYajC8A+cvYCw1Weua0lZadtjMVJXrOrbbP1dHwgF24dE7qSC3n&#10;iEAlGHGzRgAWikpgAkpJWQEmAAWQ0rRXYKLX7vrVS/bo4S27IhBduXLJLkopXb500a7e37Xb716w&#10;a9cu2dWHZ+3ixXMOrM+/+Mbt0bsP7MrjLbtwT2B6qKkAdfMDFZyzKwITrlwEuik44dbx/hdQivfA&#10;6OpFUSFt2a6Zd520zuNNUkFNjQBKvqwgBajofYmYVK2DiOOjmpgnGRN4eTBd292798ihFGAKOD19&#10;9qGtX5m1pXNTdke/A0/g9PaT96TwRqSEhu3tdz7Q8vv2WFDCBlTAhgRzzrm0vOB+N8dn/KhyPRSU&#10;zhuvh8rBVSOexLg2uHN8RIEhgAES40fFBxQO54F06GAACFcuoBVqa7/W8RWYN3Xs1179kQMKG5pS&#10;YfecqmHPVicRlJ5CjK/YkCzKS90zO4M2sUYWer+tXVxViyZlNdnlQDp/8YZ19rVaV39kYQMl5qdn&#10;5abKBcEVW1qSIpmfdjBNT485mMZU2QYFJXKHent7Q/kQH8K6iSe1G5n/qCLAw+/ElRgJYVcVeFvq&#10;YnlJbl53t1yXbqmaK7Yrc4hkaqVHiqtV5WBoeMS25FIxZhHAm5yZVoM7orKsaxDMttaXbEGKg2cT&#10;7xUCJp0jO1YoJCmfzBxI6TxuRWDavRgGmBxOBTBhLwPTyvo5m50et06V1/GhfpuQMiRj36Es6HTp&#10;f4/IVZtiTPfJMZubm/XRI8YnxvXfhtyN439x34AT5T8a7jAUE4br6z11MuJOCUx5QC1s5iHlqQQN&#10;J6y05qhnkRe22ZKyVtlY3LKB0UmHTzGUAkwBJezYySP+7iODAQIkFBOA4qOrfYtSSgITL2UTVwow&#10;lUg5lfhLyvsoROP84YUZtSCrNjYx7L4tqglojQhSDqvRzKSwCHIPjwAtgUwuH9ISxUVsCnjNqSBe&#10;E5Ru3bphd+/esa9//Au7/vCiPX/2tl2Tgrp666JD6+7tO4LSz9wevffIrsrFu/Jgxy7c2rRb752z&#10;Dz763C7e3lZhGvMCQ+CbF1BRR7QMJOIlCLVmUPLYk4DDlEoPtPgtuXcOJf3GvPfQSTkl9cUUQAEy&#10;IIeKwu7dfSgYfej2TEB69vQDeypbvzxv61JOT955z+4KTk/eed/BhN26e18q6bmA9NwePX6uFl+V&#10;tkOtWCOpDDEuFOdhyljjAAQooXZQR3yaChjxcU4gw+elABKgAkr8nlQUBsR8mgXDKQiHBDJg5gFz&#10;rUvuIYqMHj16BqfWpIpn+iTl+zzGNbszZLO7Q56uMbWhQuhqSq78ZI8trC3a7vmIt6xtntW8XPSz&#10;W1JGgkSv1EyOl5w7/F3C7v52W19bsdXVRVWm6TCVC1r8qckJG5ViGuSVGVST1E1O7piPIdWtCilg&#10;tele9UgpAa5e4IT7JtW0s7sj6K25m0d8iW2Jq2BU5q7OLj8G21Jm6MmbUmUe1zkHpKg6VYEj0XRQ&#10;5afF1pZnbU51IBRYu6DYZvMLK1I4UlaZbQAVB0tmPn/ObTPZ1t7phu6Pm1TZemZr62elkM7aytqu&#10;3MiwpRVVeKmhaFgFE0GDsjo6JlWEC6d1k7pXDJk8MJiz8fExT/sgJ417R29rdwZz3GHUUlJMCUyu&#10;lnxZ0NI8IZDp+Q23qZdYa3erVTWUSA01SvWsxrYLG/7VnrRfYf/1gs2ta/s1t/buXmvurfHXjHhB&#10;+/jx4+7SUXbbR2p93Hhe2ubF7tbBGldKZZWlVlFZZsdPHLZ9gGhtc0UUVyFaXxaJRwWlEYcSgHJ3&#10;ThByGGVwGhKEBkV3lFZAKamqLF4ll2737LZdvnrVHjx62776+hf25Vff2JPH9+3mjWt25fIltzsC&#10;02df/NQ+//Jn9t5HH9r1t8+5m3f+xqbU1SX75NMf20cffxlgAkICD3GAZt1w1BK9EawnLuAAQi35&#10;74ApDEgFcLK4UzZ1SPGbDGUUy9GjQZzJR0+sQUnVuWJ6LiBhCUoYeVmX75y3J8BIcHJ78q53Bjx+&#10;WyYgAaZhVcBOVQKyiv19vsoKXWujDaugJaWEokmQwRgCGMXDd/CAy1EtM7omkHHYIIk17+6agygg&#10;Fa4bxwpXMLLEyXuKaQITQfGSEt5ov2UjAhOu3cwW42zlrKe/06Y2B/2zXDMC1cSKnv2M1N50j4Mp&#10;2Y7AdInet90Nf20HV43hchgqh9dGGHhweRnXRJVfqmRWcJqQOzKh1n5MqqVfFatfrhxBWlw6AtvA&#10;iWm3Q6nPFRPPGLcMRTU/M2UzU2S0DwkkEVdBNYWyEpAEJ8DEIHNzKwKYXKKhETWyqujDUmoDKreo&#10;DOI5BJDXlqRAJkZsFLeU80g1DY+OCz7fBtK6gJNsbeOs2/o/Yb7NOkDaVd2SCUhAKcC0Y0uyxWU1&#10;vLofNIQoPMDUL0hSD0fGhlU+UVIDfv+mp6ccTECdewSUASnBfa8LghNQAkAOIjwKNeDUlVjXrHIu&#10;z0CN8YuAedHaezsdRthM3taL5jPTtjOC0nRmAKpPSm5KcGrqkafSHa8ekbQcSl9uHKNKyLom5LpP&#10;Ndjg1JBVy0OprC6zOv3/iuoK2zcliT05PSGpOC7/VmCaHPUA+KTM52VMxyZHpKb0AAWtET1gV1Vj&#10;KshFNuQAE8jkBo6Oh9K6eu16HkzPnj2Rirpp169dsxs3BK0HD6WWfmpfCEyff/lTu/bwvN18+4Jd&#10;f3zOnnzwwD799Gv75JOvbFY+N4Uz5D5dpDwIhu7o8haFIKcPgiZFxXysa/WYlPe0ONAAVxjqCGih&#10;qCgQkToAyFQw3L3Tem3H78AKMD19+n6Y4PP0adjmuVWppHcFo+d5e/z2s4I9fpq9QKvra21yNxGX&#10;sq21wXv8iG8R0EYt+ZeBj6GIcN8EIpl/7vz4UT3Qw/4bBqACVIelggQu9tM82/P14GL3L5SV9tU+&#10;rrS0H1P2e/ONNzzIDqQ2ds7Z8GTOJjwptNd7E5mf29bzXx7w3KyhyT5bWl+z7bNXbfucTNMt2aWL&#10;23bu7Lq7a7xPSDIqryMxhlcX43kBOamV2dlpVwYTHiORqwsoVICJC/VIFQEXnme3ANPXF3EnpjkB&#10;C9XUwygDcumigk4EtLSuV9swH/v3aF4AVYM5LEVExvuUzgsMh9Q4ELeh0qOcBkcCjFubqmw6HhU+&#10;BtQTVIlnST2hnObmV1T+NNX87NyylmVMZSxjM7NShb5t9ns2z35LK1sFWy7Y4vKmB70XFjcE515v&#10;XD2HSmWRa52SF0NOITAZzPX4PfT/MCpg6b6hGFGZ3B9cPtxdwJQy4vPKKVNPoaLocQxXb3J21dWQ&#10;T9N8smzdlOanmM6u7LW5l5jWj03OqwGQKtY8NjAyLjDVGMM+M6wQAXDKL+9F8voRn9Nv66+ziqpy&#10;G59eki1bT27I5/dNASXBaWp2PIAkQAGjqZmYAiUHk6DENNy8YRsDUMBICmpUqsuVlYAUYAr77LOv&#10;pZgeu/uHmgrXb8DjKzeuX7Pbt+8GmL76meD0U7vxiFjUObt0Z9c+//wneTDt7p53qYpsTWDCn+ah&#10;ASA3WjttEyoqChdTj02wrWAEsBxSWSFgPta1+DrgxLL37glcKCfU1h25cnkwOZRi/h1BCkMlvQxM&#10;HST6qYADQV5x6W5rFJziNRo+PYV6QckkGCW3jR441BIQoYsV+AAi5v0beGyHu5ffj6RLuXHASMb+&#10;uHFsg2tIS+UBdIeSQPgm+U9v2auvBpjKyivU0k0Zo5AOjPZ54ujk6pBNys0DSqNzUkxTOds5dy3A&#10;lEHpyuUrdv7cjl06v2ub6yseewREJKR29gScegc7bXFxwVWTg0nqYAJXTnCiotHyo5gGBnHrBnye&#10;niUCu6gnQAOggFCP1NDk1KSPpQSk+gQkfgMoDCEcMSvgxDTmXUnpt2791oWLB/xw+VinKTGwxaVF&#10;qZChbHuORdkRWH07yhxjNsW7eR7v0ry7nAIhZatV5Qc4AlC/nsz6BA6fSp31678M6L8RJ8v5Om2r&#10;c5HYCWhGBFPUI3HdMeoYX3PR/+Rl5QndK1QV9wv1jbrs1bGJsXXq+tp1PZ26Rq6FV3RaWrIAuAzF&#10;BIhYB5hSbpMDJw+ebD5ZWpe3AE+yUyUnPaDNtKy8zFrbO6V2yn35VMkpq1K9mZxZtkoBp62z21/Y&#10;Jj2A8otVN56xzhF5K11SSaoHbEf2PlYuV47pvulZXuBVa6apmyuo8VBRRfOTks8YgML9C/cuAEQ8&#10;al6SmN82tzb9OPcfPMogpptOIF0QK7iFA1JM16WYHjiQvhKYvvyK6U/t6p1z9u5HzwWsH9unn31l&#10;H3/ypZ09d8FBQ4GhEAIhB5HMBz3TeoDlUlxwcijpgTqo9GCQ59EiAaVwB90l1IPyVoQHKPPYk1os&#10;jO5Y4ASobt++L3ftXVdHPi2afxFGj6SSsKtXr7tawoVrbcl6C+n9q6/xgceABK4WkHHFA3yyuFEo&#10;GxQQSijiTMCHZVdLrHeLffx3rXdgCWysczBpnnXsUwiIB/QcYIIUqumAlnddBV1RwZy2+S01UMt6&#10;dtNy2wWrwdGcfrvsv0/PzMnkms3PSVHMy5U7a+d2N21lcdb4SgvpI1h3T6cUVLcxnvzcrNw4GfvM&#10;aJrANEoQHPUiKwZTDlPFI4ZCKgBqiDgTn6Vi2yGpBWJC9OzxlRugMiKFxDH5ZBWQ4isvQCYpilzm&#10;JgIK1rvpeKsri+4icQwHlsATwfgAEvOhxiI9oYPf/Hd+C1eSxs/jYQApgyXbM0X5Dcpl7xdo2S4+&#10;+NCpdQIv0NV1oO74HiBwGsXbUD0ZYp2uiXI8ofuUXLgB/R+/Byi+DOCcG0gBTDwJGu68ctI8DXgq&#10;49QH3MOJmSXBY8mn+XkplTQtNlRQeWW5nWYooLLTUsT9ViPXi2zusnK+vl3qUwDFOg9kC1xMO3v6&#10;jE+8MWDjCeJMfOyjrsy/8M1Hcqvktg0OiytTCzYu6+rNWWNLo+0j6I3vPzMr331OJunLSAPMJ1ih&#10;qpDgAKlYNRW7caitKQLpks2zkts3bsplu3GjsK1uNoF0VBVwYnr58iX78ouf2FeC05df/sTt4RPB&#10;Sus+//zH9smnX9lHn37hYIp8lSh0yGxaPNQRQc74VJEKRzeFKGsNNU2ynG0ATfS6hFoimMr+YXpo&#10;enisjzwoSUyt47tqrL9950GmiogdSRlh2XwEtwFS2MNHT21ra0fXRGBeLmNzDKMBlMiPYtRNhgkG&#10;HMAi3KyDxqeiAFQyB5GmpOuzDW4cvRoEENP6+I15rROMmAdEPq/fAFC4hwE1gumcl2VeY3FQyV5/&#10;/XVPU6BnCxubGfQ8rAk1REAJ8/cox8IlGnGoqIGSa7QrGJ3b3bD11UVPD1hbX/We2gBUt9TInC1J&#10;MS0IYrNzUk0zkvpSPSRh4spxvEgbEDhk/YITXeEOKC2jLjwGlQXBqews00BRsX1fTVlGsfDcXY1k&#10;FkH1UCgeSHcLZQRUVhblGqrsAjZPWgQ2GYiKweTze5YDTg4sAcGBp2MDinROrpM0BlQO84AXYKKe&#10;GI99QK5mn6bkczEKBIaCJNBNjIm6hKqfEzhRT9xvrpOgOO8KdkmxEVfD2lTWceUAU5unDTAl/ipI&#10;ZbByN05QYloAz2JmxTBK68ICQKXWLvXDcnVttcOIz/az/gzjmGk6Pr3g8SHvXWPYIH7TNhVVfNzj&#10;lKfE4M41tTZaZU2ZtuWYndZCHdT9HJuad0B16H/t+/zzLxwkDqfMUEYAaVZwQjWlgDhxJvItfD7F&#10;muQHo5RW11bkN8/LxXnmN9SVlbYBSswDL9QTAFtaXbCVjQW7d/eOwPTjgBJT2Reyzz//2j6ToZgA&#10;0+7Z8/7wKTiYu2goo6z1ATz+8qemqCbUFNsDGpaBVgQIARC5UOG6pXnWe+CcZbUqxJjY19+d0k27&#10;dev+Hgg9zqwAo3fyNjc37wDlnICQnjeC7PTG8ZHFCj3EgweJEQGbiB0VAwp146Z1DhAHSmYZrFLM&#10;CCBhaR9AE+qKebmC2sfdOQGK3/IKKjsP26GgoseOjPH9enaqBHIjphkIUO4DLbVXikzh0GqTEAmY&#10;RjR//ty2bW+t2MbashTTlhTzhm1sbni6QE8frtK87smsQwm1NKVKNjkZ7liAacgrLF33g66aqHih&#10;nqjcqZK7YsoMEAEWYIX7g9vGujyEtC5iU7h1giT7ZVBCPfm81rGeHCa+KsP/4vNWlKEluXYbUv4b&#10;W1u2tbNr5y9esvlFuXsC8/gEnsSMvIhp7zlDCXowX/PcK+4N94U4VhpCiGsFYpirGsqnKiRlONwv&#10;yqzKsiDHvoAJxUSvJb8NCVZ+bI8tDUWnAepS1itFRlwuuXMcG4UEiGJKWReUNHXlRLzJwbQXPv+U&#10;NQtyE4IO4MFwEV0lqYEFSFhf/5DlBhl6W0pueMzhBNASnBimOsB01BpUz9i/vPKMb1NdWylIlWu7&#10;U2oEVTYEqH1/+P0f7fKVSzY7P+1wYjq/MCe36uvMtQvzOJTsk48/sGdPnzq8CJjTqq5trITC0nb0&#10;xqGwtne38i4g2wAkpqgqtqdlpTeQnsAvv/xaBqAA09dy474SlL60jz75zN7/8GMd85wXIhLrKIBI&#10;bi+QWauJD08XKlPWRUGktybiDjzcUFoALEDGPBYuIQUkevcwWilXUprnt1u37nog22EkRZTMYfTw&#10;HbmkT9xo+fjWGMBELZGw2dPT4UFu4kqnT54QDFA1ARc+Q87yMQEkr44yheMKSstkybIuqaaklAAb&#10;+7Met9ChxXEcTDHP/kwDQrEOxRTuXwqGo9winkXsiVcGgM708pgqrBomqRsqHsFqWuyogAAroEWM&#10;aXtzzVaWFvyzSMuq6MSUFlWRl5eXbHV1yRallojjTKsyU5FdNQlOo6rEBHFxzZh6ZVNFZgqkBrMp&#10;kPK4DCBSJQU6ASXcJNyZUEQOsEwlpdhVmsY6lnEVAViAigTQmUnBV9CdUOPJu3gzs7N+zgBbUleh&#10;ojgO/8VdRJUz3jMln4gp+83OzemeyfOYmfL/ispE7bMP9wQwASXMG3XdQ8ohriluKNfGPQ5FqqmM&#10;LxGTtwQ8OZffH0GPKVByJZdBL1kCXjKHk4DSmsWfxibn5P0UbGySUIwszX/LtF6/V8ilo0u/okqm&#10;KUnI7VJsFVUVVl6h5WSCDtamayG4fabsjPfMlWhaUno626ZMgNJ2sm65wLEcwNv3R4Hp+fPn9ptf&#10;/9bmFmZtQS3cT378My3/zmETwfEA07P33rZPPvrQzl84ZxcvXbBz53e1TQwyl9w+0ukBEK4hkHMw&#10;6cEni2D6mIC0Ysvy71dUcHl94fm779lnn30hMAGlL+yjjz+19z74yJ6/94Ht7J7NCqJaQgqUAARg&#10;+NIHBSlkNcCRzNbUVVRmDiMgJFjQQuH2pXkGI0vqKpQTPXnRwuAuegqC1t/8C8C0vrauawnFxvkb&#10;G+vcJWxkCGHJW768goIBKOGCBVCY8pJjuHAAKJSRTwGJ1BWAwcJli+0AmasugKYpvXcOnkyNOYg0&#10;dfhofYJXUk4YgGIfV2paxvV7S6rprbfeMgYNBEoBJj07VSCPc2QVJkxgOrsrtbQiV27ZVdPq8oKt&#10;rizbwvy8Kw8UE67cPKpJFXVyksYKV46KhrogCB5qiUrnrg+QyiCSh0kGI0CRpkAioKUK7RZKifVM&#10;cfNivuDOxTSOhRvJp8+BEmrEGzM9uznBBViynNy1NAVGgJfjJxXGb4VzFNIePFCv+0X5Sr9T9sL1&#10;7PF7wT0FUqjsgYGIH+Eqs77QEERCpatV/TY4KCWm+4XrSzwu9WoS5Ec5uakc5uGkeRQT5ToByoE0&#10;ldl3wkgGrGSdXT1WL+UPmLp7cwGnF6xS5ZzfHDaASfBpaW2Xaz9iJadPe+Y333Bsbu2wvoFh/52R&#10;Pdge93B0fMbjTWXlAtMvfv4L+9Mf/2Qopy/k1v3+d3+w3/729/bb3/xOoPhcEnbOltQK/vKvfu32&#10;1VdfqII+FJjOO8QWlmZ9m3lBDcgwnZ0n0Bnm7iFdxWpBwkKB3bt31y5c5LWANZf/TD/T+Z+889Q+&#10;/OgTKaWP7L33PxCcPhQAz/tDjUIXBSICo7E8kLU2FAYHF4WXadbSMUVlATFv/RLMaLlUUAJeLOuG&#10;qXXKUei1f9r39u17GZgA0jt5e/jwidvKCmNZyVUdIfYBlBocbDGiQSRUHjuKypECkpzFiBedQNoC&#10;EcEB6Jw8we98mjzAlVdI2pavEKOeii3UU7hzrrTy0MrA5fGoWO/rAJQg6Osz1ZRAGC5epBngWvJO&#10;E27FjNwWgsMOFLkxuHcoKOYnZNvbW7a2ImUkQzHFvAC1sqL7IgWl5XkC5bhyOg5wCthNuFoYGxtX&#10;ZRt1QLl7iGVKajiDVLh7/e4WudsHjHjuWgZogGBARjY5vyfzoDrb+PYRTA+LZeJmcyqTEwIAwWfK&#10;DOBBzVHxKWcBswAQv/nvuv4ESJaBQsAzl5W9gKP/z0wx+TXqvN6b5+VKx9E9IP4E2DyozX8A0P6/&#10;Bx1EoZ5COfn9AOS6bk9O1f/jXKhEXFSHE2Va1iE4AaViVzEs5geHcDd1vLFJGx6dsCFsZPxbNiir&#10;VjnGqqorHT4ErOlN82XvVds7X99QZyNjU259OTU2gg3fdUQx8cm14dEpN9Z3dfcKpJ1WKeCx77Bc&#10;OWzfH//wR8MAUjKghP1aKurXv/qN/UpWANPn7votrUiuLwtMi/Pu+s2r5UnmMasMSqgm7/UjMS4D&#10;1NT0pMekfvz1T+ze/fu2vbPpEPz4k0/tAwHpfcEIe1dgwnAjeGj+cPUAARIyPgpnFMqQ7FEw3MWj&#10;MFEAtOxAygoEBcMVFSDyacGtYz1jZLui0gPki7U9Wkfw/fHbApOsGEwPBCUqKSMghioj4E2uCLlR&#10;te7CMWCdKx5ByWF0/Lh/dSU+R5XZSdaHi8Y2J6Wu8vCSOaAcTmxf2JdXWWK/CIxjp04edTXE9sCI&#10;9/AwoIiRgRtZuAUFFWBCYQEzIBZvgWNUFFyTYiiRU+OgUgX2uBJBb0Fpe2vdwcTrIqGYNK9lcpjm&#10;VSaAE+4h+6GYUFxYAlNST14xM2Oea3C3TkblDhAFYBxazGcAivUAK8AU2wIt9s0UlJaZsu+sPAFi&#10;Z4DAy46M/waUV1cFV/0vyhJxH7LWUS9AlTgPUOB8KK9kHBdIFeajTNJwUY5pICmDgG5U61BTgCk6&#10;FEZ9HrCgUFFbvp2mAJr/4/9X94Nje9qAfs+nQqisFoMJI/CdhxPqSYZqwmOgJ69/aKRgHiMa3mO1&#10;dYxRFlDKm4Oowurqa7N1AaRkdYBJcElwGhGEABNlFzD5b7KhYZ59gCgZygxQ7ksw+p1U0u+YZmD6&#10;TQYmoORg+qXA9Mvf2JdffGa379y05dUFV0xAiZc0UUpM6eVz1aSCGGAKSBUUU4CJwDdxrM+/+NI+&#10;+fQzV0kffvSxA+m9D1BKQOl9ey5jyAt8cIePHggFjQfEMsqGB+eBURUAb0G8FQNE0Yq4i6dlHliS&#10;5MXzPFAennf78nB9PtIRWIf0ffDwbXv0GCBJJcmY3n/wtgqcWq2eLs/iJiZFAiUZ47yLBzwABHlE&#10;ASDBJIMKD4hljyNlEAJMSTElZQVEAjgn4hjZcQBc+Rm+8BIxqNOnjvmHPQl0kwYAYJLawtieb+Sx&#10;jtQCB5As3MdQULh97vJpPdfMsQjUU8ATjBKYJgQWbEeKaV0u3LIaKALJuHQoJldLy0uC04JcI5UB&#10;VBdgU4Vz0GVwCvcwVAGAGhYQCmqJNICYByxU+AQh3LaAQqgpjzc5fAJIxWDCkvJxWGTHckU4jWqh&#10;VyxiSjRgCTb8B64/wBQv0KKCcKs4J2WH8sa2HvDOzp+gx3HSudlmYlxg0vEDTD0OnlDy3a6M+J+e&#10;sqAyCMT47zSmfh+SotR5Epy8J1Pnz5dz7Ut81DuGVL69TDugikIXmQHEfoeP6lEC0cCQXCwdN7Pe&#10;/kEppSrr07RJxy2GEwqqN8c1DGUqKhQT0+ER3VPBxWGj+Rp5DXyunwaZct/c0io1NiHVNvotheYq&#10;TUpq3x/+IDdO9vvfC1By5zB35WQJTgVA/dZ+8pOv7YMP3re1jVVvTbBluXAXL17w1pG4Ea4fD3RR&#10;hqK6eJk3ujcCZA6xOXv69Km7bkAJ++jjT9yA0wcffeTmyunDD+3y5cve4hRa0WidKIjId19WwUot&#10;oqspPbAoFIXYQpLjTPktuWo8VAok02EVJi8srKeQ6AFvbm4LxvftwYPHDqWHghTmAcusMHvelEDG&#10;S8IMrUILgbsFEIAJMhYDMO6KFYEHGAEflBKfME/zDqzM/BiulvjmHQ9Y66S0Sk6f8H349BQKifgQ&#10;gMEVczDJ3GVk2AnOp+U8jKSQUvzKg/CZOxiqKdxAYlYUppkZMrfVsHhgVyp4OoyhbJYJfEsBrwEk&#10;qSWUxvIylToC4J4qoH0A1BwBYnfn5EJlCiwF08cwKSjcFgeVKqG7dXrmCVCYuzsY6/U75SBfJrL1&#10;xKtSOoKXEwcVv8cUgHCsedJhBB2O7+rbG8BQY+k/U1YKYAo4c9xQROFOem+Z75/gGOfgd8oj1wuU&#10;KVde7lQGx+VCJneQ/8t1p1QF7wXV/6fsRo8ovZiCUlbOARPHTuXay7COEyky0egyxYATHkGCFMBi&#10;ud+hRG8apv9TBKW8CUrJauQBJMMF680NWE9fv1tHV7dgVS2F1uHrc/0BPNIBamr5tNoZHxmWOgCY&#10;Bod5908qUNNBqbWBZMNh3iuH5dXSb/9gv3Yg/c5BlBTTL/7qV24//cmP7dNPP7V3330ud2xZSuKh&#10;ffPNL+xnP/vGoZTARC9ETBcEpvN2gdEELpy1S5cu2rNn79jzZ8/cdftYUPpA8OHFTCQyrSrdt2QJ&#10;0zrFMA8hZT34pwIQhY8HHwUopgBK8yocXvgoFCoQXtjcUF1Za5u5g94Loql3NTu8sFBQAMljT5oH&#10;PL6uq0MuykK+VfPf/cG3e/4TUMJ9KxMkcJ+ADgopqSS+X+df/NXDYT5NgQYQclWUAYmYUrFKSmDL&#10;WwaxU9oWsJ2S4XpxbqDkQ6ZoCgQBjwNO13MCRYaK0jqPTQk+CVb85pDKgymgRcwJJQWUHE4CUjIU&#10;08b6qr+wu7G2KtUUMSbcOcDEmEKLapyAE7EmAsveM6d9PQaTqSYHkp5zTLO4ilfIFHMK0CQ4OZhk&#10;wMuXMzA5lPLLxesFpfx8lCHKDm/2z6qskawJWLxseBnJSdmHsuMclEve6qc8YqxL14fK47gp7uWm&#10;Y3vZyhpGjkc8CXi4CSSU2dRYJsgAGBRVUlvFislh69cfqgxjH87DMdiXshjls9BLRzlFIfFbTAUP&#10;lXmmKLMo61Jpeg4eZ9W1561fSlLmUwEHAPXmdN2Z9WDAKU1fYmzHB0FcNZ0+7UOxxPH0W3Zc3z8t&#10;y/a9qJKwYpX0y1/JhZMFmH5pv/jFN/b111/JvrYvvvjcgYT95Cc/k5L6wIPYjLpHOgBxJDK8r9+8&#10;bleuXvbY1JWrl+zmzRt24+Y1V0zJZtWSpp4bb101pYWl1cKFSL0TFGQvwJi3rFFwafHyhTQrtBSW&#10;KMyFVpPC4FMA5oWHVi/UlRcGlvWgUzAd4zcKEA8zxa1Y7292C1b+Tl4zoxHUBHBkqBrAA4gSTBKM&#10;Cuon3DL/GrCvw8ULIJFakFdXmflxdIz4anCJ8R280hI+e34iVJLUDVABIsx7aoADR/DS/q6YBCXi&#10;Xe4yMg+UZMmVdEvrAZOMY5DiwLEJhgMXlA/TjY11D3yH+7ZkKwKTu3EZmMKdW3QwYZ7TpH0TmKZU&#10;8VO8CiXi7qIMBeXuYqaoPBal55yHFs/cl2VMs+WChdryMuFlIxq3ZMAJFURAHuXCcVL54HxcXwGg&#10;ACoaTRJDqcyURY7NdYX7GUBMasnhBugy4CSIoJCiV7HYQsXvXc4AJkvXXmiQUWbALzumymvaLwEq&#10;whQBqLwJPjHf6dsy5T8kkPm89unjmjPrxQCGm+qBrKdPlqbJXlzGeIcxM2KtpBYAJ1w+0gi6dc3F&#10;1lU03Vdw236bt6SSIq70K7df/AIo/dJ+/s039tWXX9qXsi+++MJ+KihhgOknPw0DToBpY3Pdvvr6&#10;x3bn7p08mK5ev+Q9ctdvXLN7D+7lwUQWOAXVlZK3SllhVSGhoFAY93RZpwIJmPTQvIB64dKD080E&#10;TECKwpZvCd0y4OjBeIuWpn2opqLePD0gWit/iJr6cbRdSP1IXSCBsqWFIVRq1CKcEXgCQrhbjLXE&#10;PFPcugSsBCpAkXoqSD5ziGkZWPEby0lpBbhiG09Uk/LhfP75ckEJ14uUA4LYzKexm3DDCG5zPACI&#10;+xfKCShlEMoAhHoCQOHiMQ1AEZcqBhNTXAFvQAQYeuVcLblqUoNEwFgwAkjLAlTkNEXmNy58KKZZ&#10;B1yq9K6U83AqQIlnzTy5QFhSVcVgKgArykPAqGABpQSnvWCifDhsdDx+88ZLFZ5APw2igzNTiQ5M&#10;besNpIxpMq4n1JmOqWNTBpMiS+orp4rqEMmMOOiLkAIqeTg5lMI9A3zpv7jyy8o0Rnnl+Gl/twxM&#10;xZZUfsApYq5MuW++Xr9zzUyBUQFMAaOXGTDq1n/BetwSlNJywfhKESPF4s6hmAicM30RTMn2/elP&#10;f21/lP3hD3LpMvvd7wiEA6zf5e3Xv/6N269+9Uu5bj+TSvqZ3LqfhIqS/fznv8jbz775ubtpPxWk&#10;kv1YKgu7dQe1dN3t9p1b9uVXX7sBKgp7xCFCNUUsIxUMoFUoIARgPQjr7l8qNBRePUA9PG44BY8C&#10;B7jGxrKCKRkccamQ2qnlYRqqae98wIzClAHNC0Kvx5RSD1wZ/rNbqd94vvZL6+DwkHlr4fNZ3oaM&#10;bYEUXxUGSGdI4eeT5VJDvqzfHFZMtYxxDFL7ARYxJZRT9LYRG8pgAmgEExRPggkDwgfoiHGFWnPo&#10;odYy8KV0hLTMPiwz9cC5IAXUOA/n47NXKEXcu3Wg5LbmtrYqtezpAoVYE0aCYbh0KCcBCvWUASri&#10;OQVLAfJw5xm9sfhZx/N2gDGfB1mxRSMWZSLZXpgwTWUq3tqPMsJyQCmdP84X50yNYzoOjWRMXTWp&#10;cidIDWIZoBKkkrlSlzm0vmUFgGGu+l2RJeBlqj8rp3G8pJqwvQosASvFoVKcK5ZjWvhNxn66jj4d&#10;219EZj6bfssEIn9HUJYHkRTSi8Yn1BhbHzgRUG9sqreGxnrrFCCL4eTWIzABpX8OTL95AUx/9Yuf&#10;2zeA6affDSYsQQkV9eMf/0T2tX3++edy5QJMbz95nMHpK7l8N2why3dB7rs5oArxiIhxMIxFtK7u&#10;BmSFNMBEK0ksKty8FDBP09TaYD7PA5aFwgJYUXgCSNEaUTCSsorEONw3tTAdrT5qALBJUCoGD2oG&#10;AyYJWAGigrmCkspyCGXwcVXkyijmk8vniknbMp/gVHI6IJKgBIwASFI8/lUKqSgABWTSsYrhU4g9&#10;Ze6e5tN6juWAYp7guS9HIJ1z8b954Tm+PBNjXTH4HvO8zoPFu4cxOihTnh2xJlQTDVFSTgTSE5SA&#10;Bc823LwAA9NvQ2jMn/9e+IQVwFGAUAAkLCkqzoUaC7CES4YynwZKDqysLKlcoZTyKj1r8HxZ816m&#10;gFJmAY7MKFMJTCpXxUDyeZUxL2uqlKxLQHJVpSnXlMpslNsXoRTHyu+n4yTIFM/nLQPSt9YnWGmf&#10;Yvh471/R8h77S8FUVenjkAEm0gkAEGBqEKC+DaYeKaa//rP96U9/tj/+8U95ix46guGCU2YFN+9X&#10;gs83bqimv5Kbh/3iF3+Vt28EJyzFn8LV+0kWl/rC0w1u3b5pDx89lJt3S+rqkwxMESCdJ4YhMFFo&#10;kyVJTQGmkEZLF4UnFd4okJmbh1H49FC9IGVwCssesMOo35dTfAkI5TOImcryaqm327taUUoMLBcQ&#10;Chj5RzOLVJKDShU3AJVgJcUjCKXfgJIboHJIhWuHMR9wSu7eaT8+H+HkRWBSAzh2ClADDcxdMUCV&#10;rQNSuHkRy8piWFJHoZgyZZRBKb9NBqZYRyJnxKP8+A6/gBPnJqgJcGJMK+ATg/Bxj3zoYl9mtIbo&#10;oo4GJ4NSEYgcRnrGefNnm4HJG6JCA1TcGEWDVFBHyeUL2wujAEoqF+H+p162gFXm8jlwmGaNmk9R&#10;27FcmI9pUkkBjIIVAFJsAZNiOKWylsASVlA8KR6Kck/HTGUUdRTbvlwlFVzCgkJKPX/Fxrb53zmG&#10;rus71ZLOHcZ8YflbYCqaDzBVOpgam5sdQI2MiSZrbt3r0mH7/vZv/86wP//5b/L214IV5m5egtUf&#10;BCvsd6inX9mvBahf/vKvCsD69a/zVohLFWAFyFBZAIp0A+JMb7/ztj17zouwj+z2rVu2xPtVLvsj&#10;LpGPTWS9OQlYtLb5wu3gClcg4JQFyfcU2CigXkgplCp0UUijxYsW6QU15S0eLV0KlsuXJtCtm0g2&#10;NzcZvzk+9xStgY8eUDRlMDgHVjbFAFK4eSgtKSkto4QcYHLPmKKu+C2AldRUiUOvQlCKbQDZKQdE&#10;UjxJ/aTYkE8zOAGrOE4GPxRYBsFkoaRkSVVlyw4vASp9NCGUFZCK4wMhXt/hzXVgFEAKxeTLQEtT&#10;ni+2uKDnqkYoGiKZP9dQUR5ULwJXUlQBrwSycPWisSrMRwO118Lty2yP2gpLDRy/U04AFNt4L5zW&#10;hVrLwKiy5ODLypK7dBnoEuwS2EJ9ZfEmIOXwSmoq3Lv0mzeKsoAOAMrglSn3UGFRNv1Yvl2UzbR9&#10;AhxQ+zbkMlOFT/MJWnkT2BLM+N2HnpEltfRd9iKcvsv42hDuP/WGl4mBHz2BTc2NnhzKcrH9i8H0&#10;u9/SY/crV07/YjB9IzD9+Mdy6X4stfTAvv7qa4Hqpz7vwVJ6cZaiF4cCDJBSTIJCSwHGcO+KwZSm&#10;CUxecLyQoZwSjJJFHMFbunxBCRnufrxPoxDRUvGwCRx2+KdymjLwBP09I5ap1uE/A6oEJGDkU48v&#10;FeAUKktwyoOp1KGTYOTTTFWhlhJMmHcVJYC4shJYUC6AAVAAjOR+JQvVlOJCEXsKCMVxAk7kW0U6&#10;AiACPmme9Q4jju8wOu6/5V09HS+5dSjHYgh5+gSmFhFFxUB9NDT+TIFS1uAUP8+kpqKxeYmLl4Eo&#10;qauUvuAAcYgEjPIuvgATqirABIiisQo3sACm+N1VVlZ2mHKMFGPCgBLQoRzlwUQZ0zJG+XFFztTt&#10;JWCiXGVgcdBo/XeBKa33Y8rcJcy2Sw1nKKcAWLE7F5ZAFNMAUKh/n8qKVVaCFNv+pWCKL9z8BWCq&#10;rv4WmDCyz4uBlGzfv//3/96wf/tv/23e/vW//jduf/d3/9qhhf3N3/yN21//NbD6o9sfBKpvKSrg&#10;JVWFBbR+4/arXwlagtlf/RWg+oXbN998k59/9OixrRI0lRE0TYHTZLzeQOIeU4KoKZC6QOsr85ZX&#10;5q0nhZOpBy+zguuFKyuwWWEtFNQi6Z+1mhQ4CgAPkVdUUADxkUxeNeGbc3wgs8ZvOOMtcdP5jLm3&#10;DEXQYlQBh5XmwzKIaR5Zi7EuFFV5Hloso6aYAriaGrZHaYWS8vR+AQKA5GNHGUA8qzxTO6GkyKkC&#10;VscdIBy3oMSSq5gtu+uYrWOqY0c8K0AWiopexUxN+TkCVBw3jZCYV0sOKwDV5L15NDxuWc9depYF&#10;i+e557lmDRKqqmAZyDSfQIYBuRSXfNGiTOy1AGDMJ7B5WQFKqRxl6yk3CWhAKpWhtAysouyEsVxo&#10;EAsGsLDkOmKpRy/NFyzL1dJ6hxyAc8jtDazHbzHvcMsgFsorzQO8gF4xzHw+W+duJdtyjOw4yRKs&#10;9ljRMZK9DGDUF4z6gr0MXsWQ/BeB6W9lf/7zvwRMAaUEJpTWL39J2kHA6Oc//3l+/ptvfm7faPln&#10;ghU9OpcuXXK3D3v48KEDydWUCq+7A1khdrcgK8C0xFFwopBES1gUk9D6BKXISXkZlEJV8YBIGSAJ&#10;LSpZfEWFikYMJd1kxluKm81gcHwgUzASdGoEKKYsO6gyRVWl7ZILiJpK+R15A0qyFJPCfausLBPo&#10;ABjrUVgZGIBSpm4w4MGU39xc7cR8KKiAU/QEJjexCFBAKAHJp2EvgimBMI4d5wg3L9w9v0e6Z5i7&#10;dz5P/KkhgxKNTeF57gHTi1AqsmIwRfA84PR/Dqb0ewJTwCk1bD4FTAJQwR0shAvylsGoGE4vA1Pe&#10;5cuDKRSRz++BUpirNFm4dKG62M5h5FBKYCqAyt08gSNBpXjeTbAohgnrHEos8/tLwOTbvGgvHAd7&#10;GZho0P9JMPW+AKb/9J/+k2H/8T/+x7z9wz/8g9vf//3fC1qYwPXv/p3bv/k3QOtfu/3t3/6t4PV3&#10;bklRhapKruCf8gbEMID1W7mDWEArXMFfywXEUFXXrl2zzc1NH44FaD158ratr6+7kSHOIGTeJZ2p&#10;K++aLlJWXuBlqfCmQpsUUrLiwhNAitaMAoNRKJC1BG0x5nk7G5eOzzzR+8RXVfzLKiipuvRJ8vjg&#10;ZiisImUliCVVlXzupKwcWppHTfly5hImRQXAcPNQM6QVuDsmmBQrH4eN1BSwAR7F0EkqB0M15eEn&#10;C5dSU4DlrmRhGvMZwPycGdCy82NcC8Ft3ilEprtJIaGSeD4bGxv+4ui6P7sXLHuOxUr5RbWcjGda&#10;rJiTJZC9TEG/DGbFVrw+lRM3gSrFuFIqwx6oCVRMCyCT0eBl8zR+bntgFvYtoOXt22Artj1wyyzA&#10;RnktzBfbi5BLlkD2LzFeg3HLw2+vfRfMsOJ6Qll5GdCK7S8E098HmKSm/s/ARBrCPw8mVBW9dxRo&#10;7OzZ3QxMqUALTJri2iVLYEot8svAFHlRxa1oFLLiwpUvULIk0bmx0ZMRo2d+G0wBpQSmBKQkXx1I&#10;bsn1K6gspsAouXc+j5LKoASs+IBBxLGi5y/BoQCiAiQcSgIFiscVEKZl4lLAKcWMUGOYA8mN4HvM&#10;F2BVZECKbfS7nwcwJThpCpSSJTgxn95mb9fUx7tqbSlAyZ/hPw+mBKSUC/WdYBKI/v8HUyojYamM&#10;+HI2/zIw7VVZ3y5HeRhl02T/z4CpAKDieTfBh+nLoITqehl4/jkrhtDL7P9RMP3n//yfDfvHf/zH&#10;vP2H//Af3AJOYf9Oqsnt3wWcMIBUDKlkhSD6X+ctuX+//33AqQCoLFcqc/kSnFI8CiOVgFcfgFQB&#10;TgGoFwt1cYH2wGpWAClgqfBFgSsUtlSYKGQvgokCw4318ZkyMDGOcnJVANQeOKGcMksxKYdVHlQB&#10;pYBTqKb8tFhByfhKSw1vcut33DzgFCoocp8AU1I33oMHpDJgFFyyMJQSkEpuF8coVk0OqjTvYMrg&#10;lD92TBMY/TxpKgvoxCBkGD0uqN7NzWhcKIxJ9RaU7144FYOJhsaN11uy51kA1F7VlAdTkX0XmAq9&#10;fi+C6Z9QTNn8y8H0gmrKLJWhiG0WxaL+STBhL4eSm2C0tyOnACfmmRYMML0ESv8nYEpWBKNi4+MI&#10;fwmYsJfBqNj2/df/+l8NS4AqhhTqKUEK9RQKCjj9OzfgVIhLBaCKIfXnP/85b38SnFBOKTaV3DoM&#10;WBWrqF//RupJlgDFSAQUbgp6wEmQooBnBRtYUbBxCyjUrqA0Td3RhUBpKpAFSAEoChfqKRRUxBOi&#10;JaRwMcTFgPdWJMWUwOSqKQ+mZLVaVwAVcAJIaZp36QCUQASgEpQCUAJTNs9v7OfxKFmCBEBJSgY4&#10;kT7Aev89Dw2pJC0HyAIiKCbiRcmlY/84VjGUAlZx/Fhm6q6d1sXxCsfEUHa4uIAJRZTAtMWY2Vub&#10;XqkAE88u2csglQAVVgSpDFTFjc53QepFWCVAFUOqOJBeWF+AlZvKhlsRsJKKcvMysxdWAImyUwwo&#10;L0uy4gYPexFUbgKTB9GLjHtXPP+i7YVUwfZCKgwovSyGlSwBaM+6Yst+L7Y8rLAiSL1oL9aVF8H1&#10;Ytzq/3MwAaW/BExAaUuWCrODKSvUACoV6OLCXJysSQErtJR7C9qLhcsLVJLoKkS0MB4Y7Ovzd42o&#10;gP755Syo6zddNzsCvCzvzYSmhciDKikoB1WABxA5rDIV5UDSNsCKkf34Jp1DSHBIasZBAYjyaiYt&#10;x7oEj5gP1eRgkpJKqokpYEKNpbSGFIQPQCVLCipyrvwcTLN57kdSTEk1OcAFI6Z0IKRG5S8FU/Fz&#10;fFE5vQimvR0i3w2mYvs2mArK6VuWQSoB6rvKzl+qor4LTMVAKobRy9btsb8QTG4ZcP5S+38DTNSB&#10;fxZM/+N//A/D/tt/+295+y//5b+4AakXY1DJxcO8Ry8DFqACUEyBU3L1MCBViD8FoPLuHbDKx6D+&#10;kIcU0PoNgJJrRxA8Wt9ogcNFeHlBL3bvUuHMJ/K9tBAWFzgK2171RIHigXrSWm9v5DR5ALw5A1PW&#10;46SbHioKIBUegsehAFMyh1OAKakopklJASa2Y6QChlDxUTArAg5uGSBiGiomqZukaIBFAlOJgJTc&#10;uVA5GaBkqbs/YBQxrXDvUnB8L5jc3cvOkwCYwBQxpFBN/i0/wQiobG9v559dem7f/ewK7l3evgNW&#10;xZBKnR3F9iKgXrRUHornU9n4Lki9CKYUe3oppF60fwJS/xysvPe4GE7AKrNvQQp7Caj+SVhltgdK&#10;LL+4TuZAYprm3VJeVfQO7oVVvxv1I9WJpJjYfi+goncQ2/ff//t/NwzVBJSY/of/+B/yUAJEL6qn&#10;f/iHvy+AKbMEpqSeANNvfvubvHoCSqGeeC/vDwJTqKdkSTml2BPTFG/aC6ZCAX+xcFOQUyFmvjiV&#10;4NuFr6jAUcjyBS4KUhQ0CtGE8RoCYOLG8Sa2x1H2gCmDE9PsAQSg4iEktRSthUCULANTcu2SUsIA&#10;kw9h6mopg1IGCb5+ijpKkGLe4VQEC+YTnBKUTp/K4OSg2pta4K/TFFs6l6bF8GN9OlcyB1OmkNy0&#10;zFvqQKkYTDyj4mfH8j8JJn+WuOb/PJhIP3gRShjPshhIySgLPG/mKQ8vgqk4DrW38cqsCEj/FJiA&#10;UJr+c2ACKt8Jpmw+GbGlf2kPHoB4EUbFtgdCLO9ZB5AK+VMvQol5lA7jkAMctzyY9iomOkbyMNoD&#10;J8AUtu9//a//ZRjwQDnxki1QSpB6UT396te/dEj91V/9Iq+e/vSnP7oy+vd//+8dMgTIAdVvBSYA&#10;hUIiiF2snoDUV199lQ+Ok0X+xz/+wUHEO3jAiX2Yvvfee7azsy3b+VYLjIIKFbVhm0WFHIuW9OXS&#10;HhVVKIhFkCoqfFHgpjyHhDwQbjJfgw13Jb4Bj5HjVLBCcqGrqCJIFacXJLeOaVJNKKUEqUgXCAMO&#10;KfcJVRPTcL8CHllSpkMjlothEuoGUGWjFgAnGRBLaQRJNaVzhAWkEqCKzxEWYAJGpFMApwQo3rsC&#10;Kmvra/7M+Gov0xWtS3DCAEpqXHgOaZ5n9iKwgBMB3QQpTxPR8VC6PLuFxYU8rPKQyt4ioJHiWadX&#10;nYDDi2UiGcdiW8IAbMfx+QAB5eHFcpK++MI8lbsAqmjcsAKg2HbsJaCaMF4JATgvwopjE+fEBQMu&#10;LwKq2F4GqASWlA5TbLjfCUqAIc2H7e3VS/NcZ6wrQIpnzZRjFC9jCVKpAU+ASusTuEhkLgBKigko&#10;oYBQTb//w+/tk08+FoD+0cH0/vvvu1oCMvwGhIANQGKkAKbvvf+eXLE/OlzI5P7qqy8dTMDls88+&#10;8/UoKIDz9tuPHUyACjChiH7/+9/5Nu+888R+8pMf+zGAEdvzO/buu+86lIrBxDhADijgJKMwfwtM&#10;3oqm1jMlYxYKYAJTKmxuWYFLYKIw8RBpFWgReJcodXtH0qXAlIEoD6XMgNG3wZTUU+bSyRxMgpLH&#10;p7QNmeQYcHIgZKAAGnkQJWBkgNgLo6Sc4tUWn3cXr5D/VMKUnjvNJ+VUDKQ4b4AoDyYtB/gSnOJc&#10;DqbOb4PJ4SHXmvvKs+LeRwWf8meD200vVAIJz4x7zpR77jFCPSeeBcfgeFQInhnbE3fi2XIsh4Qq&#10;OXDjt7Q/L6UCJr4iwrEBERU9zXM8tkvPnOdMJeccVGYqIs+d7QeHGG43rgW4MM96tmNKRWUaFkPy&#10;JgWeAMS5mSYoAR9X5bpe5ilfjFSZVFKxUWETgHya9eAlMPFfWOb+M+WYuNTMJzDRKQEIKMMsk5sX&#10;oAnIpHm2SzBK0+LfAQreA4PhJRBRpjl2ghKWFFQCE9sAJv4L67m/lHuOxzqu3cH0P//n/7T//b//&#10;t6uigM0/uMoh4/pLQYb32/7xH/9j5pL9jf3iFz+3P//Nn32Kcnr8+LHPo4IYPQDlgzvHfrhyH374&#10;oVTYZz665dc//kqQ+jtXWLhtKCLcOo736Wef2p07tx1ErP/gww8cboxAcOvWzTyY8pYHVExTC+yA&#10;yrqo8/LewVSwlIhXAFTqtdsLKS+Eai15qLxESbYsvXM8VIxMcLcixZRcupiPh5EswSq1GglYPCx/&#10;C1/74s6FYqp0KESOUwamInAUgLHXHBaZixVgCsWEW8dvHoPKzOEkMKUsb9RTyqlKlodVXkkFtBKY&#10;ACMwAkxpPGkKF64cCiYaAgAzl32MYto6u2KUgQQmKh2VnqFsl/TMEpio0BRuXCncCJapfDQyqDGO&#10;AdR4pjxHvquWVBAVlWugUjHPtlER410xh5GOG/sGmHjmHIcKl4DDM+HzSAyrDLTYDoAw5XqolMCP&#10;ec7D6JtcM+emw4T1bg6oST82/xdYUBkTpNg3jkX5avMKD8S4ZrbnfwArXDimbM/+/O5unZaZp6In&#10;MPE82I95zgtQqPSUOa6Z7fndASJI8Oy4v75OU+Y5RwFKg36PmdbX17rXgBWDCYjzv1nGOM/LwMS6&#10;sH6vK2R7c21cg2d+AyMgAZhwz4ANQ+Y+fvzIPvn0Y8+6/vjjj3yb995712EBdIDN7373W/8N++DD&#10;9+2nP/2p/4YiQlkBLJTPhx99YE+fvuNqjCRL1n/00Yc+ygDnAWaMI47LxvZffvmFva/fABRgunDh&#10;gu3u7nqiJdNdgQkDSslcPRUBCitOunRAvZCgVwiKh2xn6ipKBZSCTOFjfCgeLA/DVZMKKQ8eMO3N&#10;cm6MqW5y/i37DEZ5WMn2gikUUsSUQilFukACQ5b1rWlx0iVwSL1oKTaUh5MDI4OUw6mgnpJ5DhSW&#10;AcrB5Mop3Do/X4KTn69gDiuHYnZOncvHknYwyVSwfNxpFVY+ScT9pIJR6alQ3EdA09PbrWew4JUK&#10;t4F5Rmqk0rOOCkuhpTKzT8BAqkTb8jtQ4zeeEwU8PR+OnUZ8jE8sxRdK2jvaHDAssx1GGaDSA0sg&#10;yrXyPUAgSfpDqjiMbkrF5n9Raag8HKeDT89rHRVrXP+R/88+QAIlzT5ACchxrVRSwgBsx3oA4C/M&#10;8vqTu0jhBnGfqNQcMykl1FeAKj7EmUYBwNgGeHBeQBEAUiOqa+WcnAdg0PhxfVwz5TepKCBap3LZ&#10;oDLLfwSK/E655R6yP9bS2uzn4/h8O45tOb6rPK3j3AEmzt3j/4EUG6apoU5g4tioqeaWJj8X94SO&#10;H+a5H/vo+fpYwMBd+8lPf2Jfff2VgwJg/N3f/a27Y0AEsNzY+dn4AAD/9ElEQVS7f8fBAYSePXvq&#10;GdqoJNywjz/+2LcBUkCLQeTeeecdd/U+0/LTp08Epk/s7t3b9u57zwW4n8pVfM9hxj5Pnjxxl+3T&#10;Tz9xd/CRgMT2rLt+/XoGprM+RTEBJlTTt8EUaonpi/EGLKBEnCHiTqGYAkxJMVHYk2JinlY9UgZy&#10;XiDpgcIKUGrKT/cO/cEYRRmYimGUmf/u2xIUDPcuvZaSYkwJDgGLgFKAKVSTL2egYAqM0hRFkwLh&#10;eTAltYQ7lyyvnAJOGNDJg8ihFOfwa+D4GfySYooRGEI1AScKO/eOgfupUBRUAEQh5T5T2VlOFQ2X&#10;h4pFZeF+A6JQBMPW3RMD5TMPmBijnUrMOipgh6DY1c041r2+jmfH+u6eLuvL8bZ6jJsNPAEi+3IN&#10;AIOKxTPF2L61rcWPwfmpVLjsXGeb1qP0OD8g4xj83+ZmNUgqB1SoUAf9vg/DwPB8HXw6DxWadfVa&#10;B3QBExXZ1ZEqYsB1yI/lSkQQAExcRwIh5YtjpntJZff8MV2bg1gAi44Iuda6VtwxAMw1AZba2mq/&#10;NtQO95ky6L2ouna+TYdS5xoYQ5xrpbw3qsFlX5bZhnkaV8btpuzyvLk+7m1ST1wHX/7Ng0n3KnkH&#10;3ghnZZ//zjzvjwb4OzLVJTABBoYkQaXgrj1/95krI8Dw3vvv+tdQgA5u1v0H9xwcSSURvCbuBIi+&#10;+vpLd+e++PJzu3X7lm/7XPsCGba9e++WK6QHD+77MW/cuOYuGi7j7ds3/aMFj99+7CACdGkeFUUe&#10;07lz59yAE3bOISVAoaAyWGHEnlL8aW9vzsuyiJNrF/LfLa+iQknhilCxGEyOG85No+JxU1PvHA8t&#10;Fag0zzSpKApQ3uVDOTm8WOate8YMZ8THeq/0VHbghEuXssDJc0oWIxQAL0EDcGTQiH0L8EjzDo+i&#10;+QBU5tI5sPYqqmJAcdw4XxaI92kopwQrjEJJwaIiMM/UFZMrF1QQqmTKlWfEU4ZdwVBhqOBUHlpm&#10;oOEVXFMqHr9TgXoEDCwUAF8UCVdhKPtIJdDALWtrj9gfRoVwRSEwOdx0PQCK6+TcAS9chzav9FQe&#10;9mN8oBa14kAGt4XrwQAFv3Ne/keznnVqWFKFjDLQlFdRGBWdBo5KCTyZtus6gTCVmkaJa2Ceik+5&#10;4Xici3XcG5QnUOLLxQ2NdV5mAATr2Jfr4b9yPVgAiv07fJ7r53/z8Ur2BfxcL79zHJ4BZY3r5Zyt&#10;2h54AS2UEdtwPzkG4GjSNaLquU5UI+fimXNuIMVxWAdsubcAjg4fPu/E/ignyhLzPNOoK02umDC2&#10;34cqwWUDOF9LLQEqwJQAcluQIU6ES/f8+TOHEIY6QhXhtt2/f8+HyKVHrxhMAA/V9K6O9+GHH0j5&#10;XPP9gM5NQQkwERB/+PCBlNQdHeeuLwPFB1r3jra9evWKg+n8+fN2/gU4JSgFmLYLcadMPRW/6Jte&#10;cShWUKGe9oKpAKVMSWlKq0fKAD1zOd1IHh4PlQcTMArl5AaYNE3qyU2FIYBUUE9pyNl6PRxaDa/o&#10;GUDyL/gKCpFkWaSe3EI9sZ6pK5vM2J91fEHFh0vRg04gKd4vQcmVlYB0JgNVUlGRThBjjhfvnweT&#10;zpNUFIW8AKawBCYKfSigca0PVwdXAZeJyk+BBz5AiGUKdHLjgA7KByh1OMhyDjDARMVGFXBewIQC&#10;YT3ruN8JOlicJ2JBrpqyZY7PM+GcVCCOBVg4Hs98cDCuAZjwnJmyfzx/hsLRsxRY+A2FGP+9w8FE&#10;hUtgSpWd/0plBKhcI9sDOKDHMsdhu1SuAAINIWWJbbiPbMf9S5WZ+Vb9xvYAiErP9fO/UVFcMyBB&#10;wXBuPgIAyPjPKCTW0cACJn7jmjgOYOIcbMM1ME9jDMD5XwlMXE+qD9wLjoFbyPHZnnsNbChznqOn&#10;86FwuU7KE6Bne8DKuTCewz4U0ldffSEo8VXcz7xX7OmzdxwQwAJIYIAGBYX6IS716NEjuWif+iBv&#10;jEZ5T1D5SL89e/ZM7t+nDpknUj7AB8AAO9bx6SbiRo+0H0Dj2MCPccBxHwEYMGOEAUa3BGY3b970&#10;ONNF2QUAlVlSUefOAaqCcvIYlNQUGeH5d+sySBW/6lBQT4vfghUGlHD7GCKFzzlT0YATD88rhG4+&#10;D8CVk6zVpxmoMtWUIFUMKwbxb9V2qCSPMdXw2klAh4LE6ARJIQWkQiXFNIOT4ODA0nqHRgYOQJEA&#10;l7cs7pSHUTafYlCR7yQwydI6wBR2Os6jczIFlkml+bk0z72gAlM53VQBWfYB92QjI0OhNFWAUUJU&#10;OObZD5UAvNpUkdgH1UM8BqXQK+VE5WLKej4CQQXwiqL7R0CaYwAtKn1OYOI43PdeuYpAkEqQ3DS2&#10;4/mwDLi4hgRF9udacF1QAVQyAINbx3/imAkAVC4qHWoHEDE8LOs5F0BjHuNZchymXAv/j305Jvuy&#10;PY0Sxw5ApncNKSsNXqn9evV/uWYG8AcyVGK29/Ll1yWlp+smZlMAbZ/fm1AxbT7lN87P7/xfvpDL&#10;OfkNaBCDAgz8H4euDNeLa6Ds8j8cQGxfE5Dh/ICMOsEy15Gujf24n5RLYMaxKcPpWsKVFCDlYvI8&#10;A1xxTfveFZg++PA9Vy0ffvi+94YBJYCSB9Pjh/47Cgp3DPUEXD79jC/nRmD76bOn7oKxHUHu9z94&#10;z+NVHANoEWO6eeuGg+mO1iWVRMyJc/FxAsDEOW7duuWKDWWFCwmcAFNYMZjk0jmUCuopuXTYRgal&#10;5NIV3LqA0stg9KJ6CjBNGOOIk0tCzxyFMQ8mgJQVKJ93U8unaRScAqR4uDwgHooHAmtrBac6r+hA&#10;iAfXqm15eTcPJj0sB5LAwNTBkMAELLJ5Hn5MY9ndrAxMMQ04hWVKiWkGqQQnQMM52R4oJbcuuZBc&#10;Q4JoOk+ACcURYKKCR0AU9zfnQEcxAYJiCCDZPSgt8FAwWQ+A0n4pWI1iIo5CpWDbFJ8CNP4cVDGY&#10;si0woWJzvx2GelZUTNwopjy7iBfxalEoJc6DC8dvBIB5nsAJ9cU1U7niWTb6/wJ+KBAPFms73B2u&#10;ATeGKdumik1lpnKjDLg3LKOiqMQcm204N+WBMsS1cV2Ai/LC8dLY2AmA3Ctfr7IU5SrKFFMPJuse&#10;+r3Q1I+v9X4tMrbnPqBSABNw4JoYwSJ6hgs9xaifpNi4vto6lU/+t45TDCbWAeq07IDCJRbIOQ89&#10;uqzj8+Hci2QVaug4lje2ldHQch5AtQ94oJoYd/sdwQPwABogg0pC1Tx9+rarIsBBIBxwMU8XPwBB&#10;DaGK0vaoKo4TKumeQ4hAN/uhjuLrKDcFHZTSjfg4gaDF735eXMPbt32KymJ/Bo7j23MXL14M9XQx&#10;A9UL6gnllFy9rSwQnvKasGL19KJyKoZVAhbD/fI6AV9gQQLz8QJaPioJDwOjIJPt/CKgiD9RkJjy&#10;cL0QOZgiYBoFqtErEyrKQaXCEBnh2cu9gkTAiWkWd3JoFRQUy3k1o0LgDxpIOTjStBCwTmqH9QlM&#10;uGwc38/nx49zJDAm8xE5E5iAoaYABTCFS8f4zfEJbBTMcKaWUAlU/ORSsY5lKna3oIELwzpARaVC&#10;ddELB8AcJqpkVORcf/SGAQ2OQwyJikYl7JerB2RC2USLzXZUYg9sqwKxL5U/nl+rVyBiTzwLr/Q8&#10;I63zc8i4FioqFoDK4KRjUKmYBhQiEOzn1fn5LcEgtots+BQoxvivGOcLlREKg3IEhLgG7gvX1tQc&#10;o4AGmORiqWL7ev9N+/u1SSn6fwmIsp03gIICxwc03s2v6wMMrGfKM2YewGJcL+WSKeXZe+z8ODV+&#10;fMoBgXSOxX7cV2AZxxfUNI19m72M+LEFwHQeynZYjR+X41Em+Q3jmvahbL6Wa/ZYqujZsyf26adS&#10;O4JIAlNSSu6uyYAXigklBYxSsDwgItdMwOJjmI/ffhTAQkU9uu9AQnkRi+KYgA0YASWWr1276uqI&#10;7ciNunNHSis7JwaYsD1gEpCSgiqAKaCEpbymb4FpLRto7i8AEzlQ/hkfuRS0/P7JJ0lmL1gZmPjG&#10;XMApA1IGJgpamuLK8aAoNPkClUGKY7Romd9RUMSd4t25AJTDwgEBNAIODoqkYDIAOZAyYLDsqilv&#10;AaEEJ9y71LOXFFSAKVkGJM6RnQfFxPq8UsvOBZh4ZQfo4EK8DEwDg3KBpVK4bwkozCd3DEXEFBUF&#10;qNgGmAEGFBJg4r6jntiusysqeE8vlT1cObr5gQYVD2BQUQETFYcKzpTj8hv7ACcqNZWeSsz9Zz3u&#10;F9uwzPl5VlQ4jkeFRy0BDipRc0tAIXWfUyEdblrHPPsx5dwtrezP6xjxalM6Rh5MOl/08klZJzD5&#10;fwFeoZZw5fyaKT/ZeTh/AlpcK9dAWWvwRi9V+AQm31eWIMCzZT6BifkEJp55gFluncDEtRFfAkxc&#10;K9s6lDT1ciolRTkkYZjrpXwAH87HuVBDHI9zUs4oe8xHGWW0Vu2r8+yjN44hbgHNEymZz+SeAZME&#10;prffDgC9DEzAjLgTqQOhjO67gmLfAN1Td+FCAd3y/QER2xAgv30nwHTn7s08mHDv3hbUcOf8nFJM&#10;jMdUDCZiTaGYAkyA6uVgQjHxPtaLYEouXryH9V1goleO3pvkyhF8HFSh4iMF+NQpbQC15EbhB0oU&#10;QgClwsHUweSmgqQHnuDEw2eZysBDjFdY1NrIAkxhAaYMFhkcmCYQMQ2IZbEp/eZKSYUiH2dyAAWQ&#10;KAShnAqKiQKSh1KmlkI1pfkAVHLpAkyhmPgfQOlFMBGoBkiABSAAJpQQEGEbwEIqAPNUdioiYGI9&#10;LTPuGlPuK2Ai+A20+B3gxHEKYMK1A0wOGUGA46GkgB5g4jhxr3F3IgmUZwUEqOxURJ/Xs0nwAhhU&#10;JKb+jFRxW9vUgGQKJMCGMqG3LGIzXB/PmvlQG6GYwnVi/1B/XCcVmv0CTJQLXK1QTAEhpjHvZYht&#10;MjABBIcaZUnGcTlveh/NQab1Dh3KlV9PqBrmmfIbz5ZpgCNCCqgj1iUwsT3AwAAT26AG2YZz12oK&#10;lFhPeeT8lA+WvZyzjY6f1nFO5ovBxLDRzLP/PgLY5C09eeexPZViQgEBlFA6D+S6fZS5affd6C0j&#10;9oMBHGJUT94JUKF8MLZxWAlswI54VMSTIqaEewao7t6V3aM37p73vqGgOE6KWQGmBLErV664Xb58&#10;2S7j1iVIZRbxpwvec5diUJE2kCVc5jPCvw2piD8FpFLPHbElf3lzOr5lF293j2ZpA3I1VPiQ5W4A&#10;SoU4DymvBLh4RZBSIXFQOaCKQKUHxmgF3qqocKKYYkzxpJgK5i6eQyoVgIAHhZqHz7SwXbUrqWIF&#10;FfEmWqUoFKGqWB8qioKTh9N3QCqptTygsmug8PKfARMwYUo8KfWuYcADQy248smW3f0SCAAJv7ly&#10;ktoCUu7ecW9lHZ0Cj0DUI5ihBIgfATUqOZbcQO51W3t2z2UcG7C5apIRb2IdAAkwRcVJcIhpUk+a&#10;z54TSgpzV0tT4MG+DgjNozbYl+cfAexQWqwDINzfgJQUUHZOfkd5MI/6cnji3mnZr8PBF+fgOrBY&#10;r/nsHMmizNGjBvzCxeT/A6p0HUkRcR7WAU7KE8BiPWBiGmAKNcU1o3Tq6rVOxmgXQCjFp7gn+XQA&#10;HYfYEWUCwLAMkMlV4niUO3KguBcYYGKZ4X0AE9s7mIgFkUT57PlThxMpAXTv42oBJgCDS4ZKehmY&#10;nms/4EQiZTGYcP885vQAuESgG9AAJszBdO+2x5k4zg1iTbdvhov4zjt+fvZxMEk9XblyOQ+m4njT&#10;pczyYMqg5GDytIGiV1Ve6tYVB8f5CgsB8HnP/ibGQQ/RzMyUD41K8BtXjg8PopjIZ0pgolAEkIrB&#10;FPNMk3KKypIqTbgb0UMHmFQAaXX1sPfAyCGVYAEcAk75nKjMTwcSrpRkAREKR2G9d/EncyjF1NWU&#10;VFM6ZzI/l87px3oBVOm4WAJl5F4llVXlKgmwOJQyF4x5pigfh5CmQOVFMLm7I2gF2LodEqgvwNTd&#10;jWLSfgJLX454H3GqLt1r3MFI48AFYh/uP66d328aimyZSu2NhpSVQyFV+AxMKfbDcgKCx4tUCVEv&#10;VEiv7OwroHAMB5eDp1XzQCCb15T9qYhJ+XBuP6aOUQwm1rOPw4bzu6EAY3uMY/txsmtl2/jPUdY4&#10;Jvcz/l/EiAAH15HcNaAKgKIxKoAJFy2BifkEJs5B8LtGQEpgSsDD8mDSfoAFYx+OS2AdRcXxAJOf&#10;08tzVSim6goPkJfJlUONUS73oU7ISwJGpAkwpdufAPVjuVQAgvfc2C7ct0eupghUA5T33nvumeAp&#10;IM4+KKSwB74tcGFbDDg9fvzAgQXE7kkx3aFnTqDid47jH8F8FGDinPTaXb161a7JmAKoq0k9ZXbp&#10;kgAlYCVAYeQ2RWZ45DalxMv0ygqwwoATaQXhzi15/lIa6oLuX3qUPCdnkCEact4q47a4S9FRyHb2&#10;Vjtr3bEEpj2QEowoMCwn5USQlakHLSmgmvKgXxxULr1HByAAR6QgqAC7WorCTStGYU37ATmG5AUo&#10;QIg8JApHikuhqEJJlXnwPZ2T47M/FufLwOSwKsAJAHFde65TluDEeu4XyibiRdy7gJRPAZP+P4rG&#10;402ZqwbUABL3G3XUJRixHblFKKYUFCcYzjTFoeLeAiC5YtqPiglkWIfqwIXzXjXNu2KSWwYA3G3S&#10;/QNubMu5qLwOMqAmo4ImKLBPqrCpF5B57j3H53kAhLSO/anwPGeO4WVB5+EYrq60fzqOg1PHZzms&#10;uDFjmyg3LHP8tA/Hww0EWChwfgcaDqQMIPllV07RYwgkHC6CCPDhN8qBP2eetyAUblw8f3rQeMZs&#10;x/9gXy8vOhaKKoGJa+a3BLdQRuEGotBRVj7NyiRgYhvmHUwkV6J4cONw57wH7S8E0/vvS01JaTmU&#10;/LdIJcDIVWI/wETcKIEJV+7Bw5iyTEA8gQlYASYC4ICJ5TyYrl0rgEmu33eBifgTtpteWckSLvNQ&#10;crduc49yAkqkCAAkYksxHCovW2axJUGJ1jtVLGIZBE8TlFBODiZBKFrqMJajJQsYFQqYLCtgVJAo&#10;bGoB9SCLwcQ0WrIwh4AerFcEFBZTFU43LVMAvBWlYuThVutwooDQGgGUcPFSnChUk8OFczhgEmQK&#10;UHRA5cEUcCLulC+Ufq6Y9/3YXvuyn2+vbUPh1e8BE/eLZeJG5B9xPwAPYMLNc7cNEyyYsi25PVQK&#10;FJMDynOcCsorgETwOFw2oMU9Z5nf2Ncrcx5M2esd/hsQi/uaIMb23Fug4vcYZaupA4WgdrZ9eh78&#10;z4BYgIlteY4eC9I5PIakedaj7pIC8uvT+ZgvBhPXRtnhWF5WfJsoM1jKseIesC8NFMfKg8inES8j&#10;Hsa1OFD0rAAT10McCvgEoIrAJOMYdPe7OyYwASvWc11+nKyc8OyBj5cHlT9+Yz/2T8DyRk3GeQET&#10;MCpnMMQs+B1gkkr66OMPHUbPnkciJDGjd56+nVdBxJjYbg+YBC4H0wfv+n4JTFhAKYLjwAkwPdP+&#10;bP/gYRg9dcSXEphu37nt2z0WwIBbAtMexfTPgol4E1CKaUExBZySa1dQTRveM4dKipd4Y6QB3Dd6&#10;4rwXTkDCiC3xpRQCpgR2PZjrYEoWvUQ8KK9EmYvHMkbBTsqJAuMVwFu5aAVD9WQxBc3zQB1KGVgK&#10;wBCUUFYqnKki5JWTpqGYomIkMKX9ABEPHjjx8FFJrAvXjjGfZO7eSaqr8FGAiCkVIBPTBCYHHtto&#10;XR5G2blCXWWWqacEWK6LZQDJffGgeAYmlE8CE0mQgCcPpszYli5+9k1BdBoMTw0QgNr5arLuL/vF&#10;8SOYTsVlPSoonoeehcDkMMkqtz8XgcmfhZ5LKJcMTAAmgwwxJqbc8wBTNA4JTDw/h88LYEpqif3S&#10;eo7vYNK2CUzFUMIoQ5SduK6AUv75y9iWfWkgE5j8mnV8jOspBhNuJvPuUsn2ggl19BIwURZqQzEB&#10;JndddT3p2Ue5QEmTjxTll3MQP0q/O5gEKtQS5exFMLGPg4kY08effOQZ1+++96yQx4QJQMSWMGJP&#10;gIp5D44/jWRKgMZ+aTssxaCePHnky8CFbbFHcuOwvHp6cM9zmVwtAbQMbLzUyzqM3jp65niZ9/r1&#10;aw6oBKmwCIwTh0q9d1hx0iVwimm4dEAp3LclTwnwHrgZRrKc9m5qcpbIUCZ7GXcChcTUh9hVJWD4&#10;EyCFEW8CUgTE866dzKGUKSc3h1JBPaXUgih8VAYKWhRwCrGDiSmVWeaulQpB7JO1rJnSCjcweoIS&#10;mCgMMQZUSHYUSyo4ERgPVy7iTZpXQQEY4fKp1XPIFGCTrAAdFVptz+8OHK4xs+L92Jb5+D+ZZdtR&#10;WbhWtkFNpBgUwKFBoNeOWBLwccUkY574U6QfRIyK7V19yW0DTACK/VBQBMIdTIAHV411qrTRYBRi&#10;N+7G+fqI8YTKAjyhuoCCmypxmmc/phw7uWOYP4emQuoA2yTXjvPmFRP7anu/Bk0DTJwz1kVZATi6&#10;Vll67vyH2IcMeJJMAVeAlWvh/H4dGUCxCFYXQIWlZ8r1uXsnKLGecufQ4hlryj4xT/kBNNHp4g0O&#10;IANOMgePyhjHAk4Y2zvMMjDhFjLNg0m/Me+NI2VTZW/fz775mbtwCUxMi8HEFLgkMKGICJQDGwLf&#10;gAnF9V1gIl3gRTChlorBxNSzyzMwASUsxaYSmBxOGZSYFsAkFZVXTgUwFV5TiffoEqDSayoR6Ga4&#10;C0YTiGF1x8cLg2pRMSjQ9A6R8e1fL3Uw9QWYVCmSSweQUkA8xZvCxUuKKaxYMVHIPM+JwinAUOAA&#10;SYCJghMFKUEqKrIkOvu4YqISJDkfU36PiqCWXssUHgoNkCF5k4IElCJwLQWlQuCQkgU8arPfkeMB&#10;mwQZPw4FUPMAKYEp1icopW0yhcW2DiYCowUwpe25TiDjQBJYUKJABkupBHkw6Z6ifpjSINBAcG+p&#10;mFg+2bIYTLrPgIl9vAFwOIVbF88l3DbuHUACWFRo7iHz/AaY6BHkXhYbUIl7H2rrRTBxjGRs/y0w&#10;afv8M8yuAQNK3wKTrh8IJTBhrPfts3muwa+fa8nOyXUkKwYTvwGg9KyYRwXiqqVAeDGYmPIbaieB&#10;yY/pMIvnzjY0doCJZX7DgBLGelfjOp6XvWwZOCUwRWMpxcTb/8SXyNbGLfvk048cQsR56LLHtQNU&#10;bJMUFMOW4Mp98ukngtIH/irLR+nVlAQ02dNn4Q4moBFneluwSjlOyXVjSpwKKCUwsb//Jpjdvcs7&#10;dvHS780MUAUFFUZgHGCFcgr1RAJmPrdJgAJUEeyOrG/vfcugxIujBLpRSgzm7q9FCETpE8zR9R3B&#10;b4yK5Lk7rppUMQSlNO8tOiqKCpVBK7l7kWIArGKEAncbpBpQDgAneuei0IRFVyyW1A+FJrVqPi9z&#10;IAACQYAYFMZvTKOlokBFbCnykXDrslgTYFJh4FwUUldM+j2OXzgPxu958AAcP18hnpC2K4AqLH5P&#10;LXXhPwEm7iO9d/Tc0fNGnIn7SA8c9z7v6nFfBaY0z37c0xSrIiYFQDCUE9uEMgp3jm1ZjsqbxaCy&#10;iuyg0j48EwDAPvFuXbzikYcMitZVraCvZYeEwy6UCg2Eg4GkzQw0DiDtw38HIFwHx8qrH20fEIx5&#10;3EvWx3WoMeMa+U3TBCo3nTNgmDVy2TXwG6ALMBVbghLQjGWeBc+TZwYsk2LC1fNnnT1L5jkeQML1&#10;8ucp6HAsetvYjm2irEWMCQXFOQAZBtQcTMBNUMJNxIULIGmazbP/Pl64Jfub7v2XgSm5dim3KQ8m&#10;wQZ1xf5MGVwugYmXdzFiRcVgAj6AibgT6unBw/uupgATU1da2o74Ei8DP05gkqJyMMm+DSappwxM&#10;rpzyYLqSjUYQyZa4b+Qwra2u+MBx5CkxCByuWyilGPSdpD4UkX8UECjJgJVvNzXp43+jqPyLKYDJ&#10;405RccKtS+pJFSFTToVYU4JRsihoEbRWQVZhJ+5EoY9KnFlWiSkwDrDkBqoSsL9XjsyiMsSUNAQq&#10;AIWDggfAmKas7QBTqKcAE7Kb30JaU9BehAzLDiUvhAEm1iXQxPzefTD+RxqTimnanv8OWIgpASbu&#10;PUqI++mZ43oeKFG2CRhF7hP3lfVshzIqgCkDv6DCegCTlBDbc7++Babs3gEg7m0CU2zH+sgrinsb&#10;YHJFmoElgYn9EpiosA4lPUs3h1nEkPyZvwAm1jmYMrj4s5RFGeFaAFTsm8pNHGcvmNL6YjAVAFUA&#10;U7h4NIDkKIXK9bQCgQn3KyD0IpgCQsz7vtl2wIj9mQKbBKYUV3QoCWaupKS69oBJ5cztRTB98cVn&#10;PpAbLtmHH73v4yeRzY1Sclhpvec2aR44AR7WMf1YLhyf8ma8JqbAiW0BWgJZQT1p+vTtDFYRJMd9&#10;A0gOJS0DqLcFPkBGT6Enbmq9B8hv37Y7MnKakhGbAlRMi5UTgEI9kSFOPhOqyaFEWoDUElBakk1P&#10;T3pWN4NxpZ43KgJuHPEllBP7oaxQVaircW1HUJxcJg+CO5yisuCGpLhTatV9mkClqffeuWoKSFEA&#10;KaRUUEDjlcELdMAqwam4kCWoxegGAalk+QROFdg0ggH7BNSAXBSYpKAi7hSFifMkFZXiTnnYqHBi&#10;DkkvqOGmJbWUCn1cbwJUUkcRSypYYTuuk0B2WLxHl3o+uc8Y9zOpqFCqhXvL+3Hc1+QO8qoK0HJw&#10;6fdoEAJSbM99Qwn5fcsqfarMXuFVuf0Z6N5xjFAzMWIBx3HYZM8n9f5hEY8KoDiktE2AKlRTMs4J&#10;9JhnW4dhBhTgEnGuABW/+zk15T/6M8+M46T5PPC4dgdqHAd4FsfD/Dkwr3VAhWtIzw34eFBcbhnQ&#10;4tkALJ4x+wEa1ocSCvXE9oAx/Q6YHFJaRh1xTMoAQCJYnkDFsT0OpWlqBJmimiiHlMF9jOtdDKav&#10;v/5K8+/6KAPFYAI0CUyAhymxpS+/CjChohjbKYEJKwaTQykDE2oKEBFTKvTgZS6dwMSx2Qcwsb4Y&#10;TEyBEgmaqCaUVCioDExZDArLD5EiMG1vxRc5VmS8A0egG4U0kRluG2qIN7+BEkDyLHGBDDCR/e3D&#10;n0g9ASfiTsSXqEgOJQEqwBTKCbeOFjoBKblz4colMBUKlreIKlyduA8qMBSqKDQBp1ShcXkAKx9W&#10;AK6dqjwJdoApKkDAKUClY/kxUCcqcCoYDiQVEgoHliAVr8TUC1Yx/EoyClNYLIcKikKLxXaxb4Cs&#10;eJ/Ybw+Ysm3ZBzDxn/aCKbLE94BJv78IJoztua9MyQfbAya/96GgABOKjPvNeocS5oAqgMlhkTUY&#10;7AeYElQAkgNF2yYYFMAUIHHL4kPMp32TJTD5fpwrA5MfIwMK503HQq1xjQlMcU0FMPFf0rWw7GDL&#10;/tOLYPLylM1j7FcMJmJIgMndOAdQAUzMx7PPwOT7RoPE7/l4VAYmet3imCpvmeuHwmZ/zNVTNi0G&#10;UygmgYlkys+ldIgxES9irCXiSQxngmrCGFEA4CRAkTqAi4d9/sWnnjkOzNL2BNPJBneIyUgnCDhJ&#10;Ock8y/xJxJQAD4ZKwr2L37JAepFi4qVeDDAly8ed8nBCOQGlq/7KSiHZ8rwgs+FQoveN1ADSAVBK&#10;o6MxmBkqCejwW/TcbTuYSCcAAIxsSW4TbpyrKpnHoOTy0cLj2iVIYVSm5GqkSuTmgMoqD4BSJfCK&#10;QwXSPJWrTQWSQuMFywGVKjVgynl8jCx13uNLsSwKrkt6AcllPQU1K/yefpDBIg8mWXLFHFJajsLb&#10;4K5eKJqwBKQATBREVBNwSZBKBbywn/bxc4a7Fv+FCpH9H22DUVmBTTGYUEdMsQBTDGnC1BsBrS8O&#10;lKcscuJITFN6AfcVo3KzHfvkK3dWsf0+AQdNWc/94n4yjX1D3SSVk+DC83F4+P5sF/fa39WT25bc&#10;sLQPBtgCRHE+tg+FEyDhGOk46XcgAygj/lUEJl8fYPLrkPn16jj89zyYMghxfu470AEqDixZ4bkF&#10;dBxMei7JvcNcGWuKq+fLAlNAKcoU94LtgVLsF6AKOEUPXGrE0jEBEsf7TjAxdhIv8hIr+viTUEAA&#10;BzDxG6ABWqgnzOEkY1RLtuMjArhxKKtkqCcywpPKAjbP3yXFAFAFoBh2l5gSQAJkqKbY9plDjPMA&#10;Jl4M5rd7d3mdJQDl6knT5NLddrcuAAWYooeOnrmi9+iknHDF4kOFkx4vQh0xTWNNA6b4ft12lk6A&#10;YlpzoM3JlQuXb8yhFO+ERdoAhmJiGnGnqDwFN6/g4hWrKIxlCo0XPhWsDgqqwJKglCo1hQrlQxDe&#10;R0RYWnJzCAJAWlQKbAalVHABlR9D+7YQgFVBAkRAKVkCVSrIKCYvxMAjmyajEAeMZF7Qwq0rBhPA&#10;AUgJaOm/FCyBlgoTb/D7vRScMO9gYAgTzQ8NDfh/JKEy7mWoJ59m7l0+90ngYT3qCMA7nIAUSkr3&#10;iGC6Nwgy7o1bBopiOHllZ17bJWWDpYHmUKg8s3SfQwHH/lxP5D4V9QRmxn/1dAbUrcBBLCl6EAGP&#10;jiPjGOmaOLeD1n8vAq3KSjL+G/8jrif+R4IdwCg27j0w4FpiWc8AcGnenysNVwM9peH2MU0g8YZG&#10;zzUtEyvCtUvHIzblMSmVB/ZNPW+uyKWYgFbkSQlKmsc4F2WRHjteSUm9d0AqwCQY8VrKR4IRqinA&#10;9H4eTEyLweRun1y9BCaG2P3gg4ASPXVA58svP3fQkFIQwAn1hNoCPP4+HsHuBCYpI9a7G4dlrlyA&#10;SaqpCEx71FPm1hXAdD0fBE9pAwlO/oEBgYmMbocSkGJIEweT1JJUUfrAgSusNE74Urh+s2nAfKkr&#10;FFJUpoATLWVMA0jeqgtEuHRUlgQmChrTBCZUE4XKoaTC161WH6WTgMSUQuRg0jyKyQexk7JDxTmU&#10;OOYeMFHAVdAp3Do2Bcf3BxwZmLAUwHYwaTmBA0glcGDFYMIAToITyomCGtdXvE8U5KgUxGTCPU0V&#10;JG3Htb0IJuAbuWPdNjDIiAICfQYjLGJQkUrAf2cfYOL3QesBExWW++mAysCU3tdzhQOMsAwCCUwB&#10;NdymAAhwwJ3jOpMVGpO4zwGn2B/wRMpANBBsk/YDTHFuFFsEqNkP4/zpGPzGMTk315IHUrIiMLkK&#10;1H7fBSagw5Tr4b4XgymeBWDSswBCKhtYamTieQaMkqJK5tsITP5MBWLKEhYNUjRWbOcxowxMkVFe&#10;ABPLlDvKXzGYUE3eK/f111/5N+Q+/exjN1w3ki6BFbGmFIPCXEEJVMSViDHhBgImoAasHGbajvfn&#10;ABnbJ6C5CUJ8YACo0fMWACKTPILesU1SW+8IWMSfyDInp+m+3Lp7Diim34JU5t4lOBWywgUowen8&#10;+XMOFrK+/WOD4+Pu0pEmwPo0XAq5Tx4sz/fgzUcPnvfeaVupKwCBasrnNWWQcjBloCqopgxSWcVi&#10;ngIHmJinoHgPnsxdOS9Uqsx66BRmClBU/EY/F4D1D3MKrJzDVZoqHK5gAEmFVlNv+VVgOQaFrEmF&#10;KQoNhShauIBTgCpBMLl1AceknAqFlULqwfBMFTGfQJqA466ato9KoGvI4BQVIiDFsagwxJhSbxwW&#10;qRkxKsGQ1Cn/kVdTfKp1ATLur+4npnvK9glSbMd/x0gvCBcPuIWCRX3sqfC6X+4qqUKnILmrGocS&#10;cAlgBTRiwDdctdg3IOABdU29R03GtjxftmE+KS8/p87Pufy5az8sVFNcA+bA0/HYPqk8ABvqLK4b&#10;c0BpyrbewOkYWFr2e55BK4HIGwx6CWXxHML8uQImbYPxezGsmPJ7qKWkqgovKFOmWJfymoBguHHR&#10;CBJwxw2kvIWCipENMFSSq6vKTDGljxAAJmCE2wZcEpiAEEOfAKsEJtw4B5PW88knFBdQSgaYSEEg&#10;/cCVlty6YjChigBTSitIYGI9sSVPVdA8UGJkgocPH34LTC9VT8VgkmIqBlO8plIYhYBxwVEcBLSL&#10;wZSyxUkzAEieVjDPp36mIi41RgLmsIPpRSgFmBKUwq0DTN6SqzC7JYXjFQCXr8dVTqpIuHIonajE&#10;AZVUkSlYVNBpPqAosNKjmNxFjpuAlDLMqaQUmmgtAY1gQcFSAUIphSsW8xQKB5OMebZP+VUpHoQB&#10;t0I+VUAJ88Kdbe/TDEzp+gsW50igzYPJ4RRgYpnXUbh+gANoGHSflAJ+Y8p2CUyoBpIxUTIen9J+&#10;e8CkqTcKGcT8Pqui76ncXsEFc20fvwWYUDFAxZWQpkDoZWBymGhK4JtprA/X8OVgytxCQOLr4lhJ&#10;PTHPcQJGGZzyYNp77Q42TR1M+fV7wcS6aBTS6zIFMAWweCYBJn4HPFxfAUyhqBKYcMuYRzWxfwTK&#10;Cw1e2g/oACe29ZeB94Apfk/bAKQ8mIAPn1DiI5QEshkuFxXFOE3Enr7IDFgl9415tuPrKhgfM0hQ&#10;w9iOVILk3iWgub3/bh5QoYrCcN/4HTDx29tv8yoLOU+ZCU4AClAVQyrZXcGJd+teVE0pp2mPepKR&#10;bMmLu55cmaUMpNSC9HEDAsyLpAq4OplyIIxlvXL+eorglLLBkyVAeaueAapXFSm5d8m1Yxl3kO0o&#10;uAlYPbTWXqgy16GoYjPPsXFFY/C6UT++m46Xguk+lRFop+JzHAqPD6miAgJICoUowEQGd6sKMKMb&#10;UFDYxwutLAptEXRkrqIyA1R5RZRt7yDkmnV+/sse822pENGS+330+xmAYp6B9RlojhgTgGKeacrG&#10;JwbFV1GSCgpIoahCXUVjULDevrj/yfIqJIOQmyq4u4g6FmqHyg30EmgiQM3XTtLAdgXVhYVqCnct&#10;v17HZ3839nHAaD/WazmNxMk0v18GK87JOs4ZiaVZ4+WuaeHa03I6p6/XMXiGwMmB1VlIdSAADpQC&#10;XATqwy1NaQIJXPxHV0AynqfPZ0CKddpeMMN1pYFLMEo9eGxD+aKh84xyGVDzsidAsa/35snIayJY&#10;jtsHpL4TTOQz8bEB4IQVg4n1DiatA0x8XSVBKQ+mT0JhJTh9C0yZJTChkBKYUE/AiZ67FAxP+U4J&#10;TvTkEYNK9rbcPR8RQSorJV8CpoBTQKkYTHyXjiAy4y59G0zn/PUVwBRDoEy768dgcaQY0IvHuEyu&#10;morAlGDkwJElaLir5abKA5gyOIWKiqQ/wESLT7oAqinlI3nFzio9yxwPMAElcq8S/ABTccGkBcW9&#10;Qz1RAIEFwW9UTIIRU1STx5u0zHkwIOWKyS0gkxQOYAo4ya3Lpl6Q9RvXGNvHPgmKqXIkc4C50c39&#10;cjABJGDk9xQQOYRCQbFM8iXrABGqlfvJtuQzsd1fCiYqejGYgAvrHAoyQFVQMHvBxHHTPY/7XgQm&#10;zbMuDyUMMAEWB0eAiX0cLBmY8vvKipfZrjge5ddOagSAyuz/x9xftlmWXOm2YPyUvk/fU4LkzIjw&#10;cGZmZmYP92BmyGCOjGQmpViqklRilqrqnNv/yXqMaWt7eGSpblef/tIf5rPIFuztbmO9E8x26Zm9&#10;b/zdd3z3nh/ffXz/+UVTGgaTXxLsU1ELIP6ecS7HSxDy7xzrO8Dk37Z0rASmUqmB/xNZRWVVLnj8&#10;TbxQ6IDI62yDyRcjS8EUcBJMFkX+5Cc/DvM34QSVc4Br30M1CaiAlMNPcOeEjvtt574AWWwXv08H&#10;tGxn/EkLmAXQMqBcCiDdvE8/NaDuJHMuP0gfs/zAIPmHFmQaAMe9w2Lp8JYCPGHv5mVp7N1bb78B&#10;sN4AXPkHDEpgsp5Jt07VVBrsK6AEk5PDmakTOg5JKZUWCCjdOsfUOcBXpbS1maGkWrJcICrDeXtv&#10;D1fB9Sh1LpehpBbmohDTDhOdDljZqUoWnYR/cjvndt2T/4T8c+VOnWMcWWnkILYws97KSet8hnwd&#10;wZQnuo9YFf+0uorCaRsOgCCC6iz95/AfpvQPlrd7op1AdBhL/LNyz/yPnRVXVkMlQD0NjmY4PVvp&#10;nJ89d8Z4hvgcO6+X2wWY/L787gCNYHJp0FuL7xB15LrAEUZ+n353TrUbYKKNYPKYYFI5fR1M84DJ&#10;7F3pey+BKcOlUBwFAFRMpU6eFQodnXXBVIKIn8flM2Ci3ZRtC5j8QzAV93DWUrcDNpMAz+xcAT73&#10;xb1KbQsbj2UGU1jpnO3zPCfv89p5v/GubNsvCYDj3zPAVKyXwOTfVjDlfVklmWX8R2BylILLXBEO&#10;jGhTUky2/zqYQlGxvhNMpZekVoJSgEk1ZPBa+JhJE1Q/BlKaSujHP/5hWEkVCR3XbfuDH3w3YPaD&#10;qB4HUgGvz7BP0+coq+zGCSCU0scWaxpvyjVOOVsHhACRy1yAmTNx777/TnrPjF0AqFQhDnzeyvb2&#10;O7py/iyU9jAmmnv0+EFyNkxnwXwQdi/de3A3Ci/v3XfYyh3W76Q7d4XVrW0wxdxLTnOC3bx5Pd24&#10;eS3MQLmZOQf6mgETXOtrueapBKTSkBUnL8tgcnbL3MkE0gIdyE4UYCqWASVA4jJiUHSSUDd2KFUP&#10;61N0lFwcmRXTU/WUR5I/HS6DoijBjmtGJ4pONhVqadp/5OgQ/LNiUVHuG9F/rHDn8j9NabkTTLFe&#10;+kfW/Ecu1jOkCkXFP2BpvTT+qgSckmU4avmarpdga+f1RwSy8T0WtgyIBFJeAnttke8Q+AgrLQPf&#10;pQFxoZWBlQGke8f3q1Jy1ksHBEc8ynW/6+waxewFAajsToWCYjtA4/c3nZcBLTt/wCGDSvfI9W03&#10;CijohgeUAhDCIi9LsBgDHiWIZUWU2+T2GTCleqaS5epz4W6MKi/zQN+8FC5jbvN9+ms7ulalv9Xo&#10;qHE8XzLZYkjNjm3bl4bZ5L9djkFpxpxceizctmJ/yaKCfAeoBI3LgBT7XQ4O6t4ZCDcDJ5xKyso4&#10;lupd5Z5jnCUo6c7t+vFPfog6+mH64Y++H/ajH/rjl7pv34tt1dH3McGjKvLHCr766gvUUTZdti+L&#10;gbyff+nv0ll4mRWRyzy8pVBE2Ee6bsDoo48LZQSQPvwoL993LB0geu99Cy6zGnK2S8fWvf3OG7Fe&#10;mq5XVfQYED0qfgZKEAkkfzjT36gLGN27zfI2UMowunv3FsubKKcbKKfrMUTF1Lu/4iqYbtzwhw2u&#10;Zrt+NV04fz7KBXTnDJBbYhA/Ta0BKAf1hgGknYqp5JroYrhdijtpqpuSyim5eNn1y6rHzqQq8p/Z&#10;Duw/c0Cp6MhCbJl7CUafQxB6b+8TxZsBJjocHW2e6+VfcMlgKP2zRsC6H1mtamK9lPrXnSspmZL7&#10;6D9qyT3bjh+FC1eyrJYi01Ock5/bjqYq+DqYSs9S+jy6cgAGqCwvZ/gsLDijg7DJWTjdsHDFUEez&#10;89Oxf971gE22iA1hUwKnmO1yejbDJtY11wuwBGAKsExMZZiEGop9nlO02TbdpwwQtwWGkIhlcSys&#10;AE1AJoaWYEIpwLRTvRQwESTFtnM65RdAhonmeuwXHoDAc1xqIzFQ2O9dtcrLwR/EjB/FzG3zHFHu&#10;N8PmOVnlxj6gEO3Y9t4ej322xbJ6Kq6HhZtXgKpkumbWIm0HwlkPQBVQehokV01lMJVim7b1/P8S&#10;TD/5yY+i2jsUTwGf70RG7ksglMET5QPA54sSeD5HCRVZN6Hz6WcqIcBTqCHdsFy3lIHzUbhmKiKn&#10;QsnwcTDvu+++WQDIoSlP0puFO/bUJcsB7SdvPgpFlOcIvx+/rLJTGT14mEF0/4Gq6DZwysrothAq&#10;7JYwwm7fuRFtbty4Fj+IKZjyQN6DwOj1dP36FZbYtSvp6rVLxcyWR+O4Q1cEkoCKpcqlsIATCiZU&#10;UwAK2449Fe6cy5LCKSCl+asrGVZ2xDxVrKpJtZNLAPintrMXnTvuw/W9VriOAb/ZHKcCTqGYAF64&#10;dV4jzuetSwcQLgJBoJQyZznDlv+ZskrLCu2plSC1I4YElL4OqQAo50bwnecOFcEyFEOAKttTWKkE&#10;zB4KHgsmLZ7MppIp2XRhOe2vK+VnzKBxWWqXp9zNgPJYqKKZXBtWaptBJXQyjLbh4z6hwvNMh0oS&#10;MAV8cLUyXPJ3WIJMlAWMCxiW8Vn4rgRNwAYTMGPG0UqQodOPYnxvefaBDIv8KygZIMJAwLiMv5Fw&#10;8Dql823j8eJ8waTFebYNkOy4TnGt0vYwMBgqzGmX3V+q4o59Q4AlIJOhk12uwgrIhOpxfSAHtGPp&#10;rAS2L8AUVpyXwZTjSdYveQ+v6/9bnMe6YNq2nq60S7dM+y5uWMkd++53vww4fefLz1liXxkryooo&#10;/1rvJ1GAaWyoZB8BpVyjZEA7u2cqogCUA3iNDzmrgPABOu8Aojd0v3DD3hA4rD95wypuoXMXCKl+&#10;/HlwzXFwqB+VT6F+hI0K6PZtoANsbty6kW6igm7ihqmGBM91VM8N7NqNq+n1qxk4r79uKUA2q7oF&#10;UxRaHjzAvgvp4iVnujyfLl1ypkvnBM/unscNkmcoZeW07c5FnMkpUTKYsmJ6GhzPLlzJMpR2gmnB&#10;fSw1XTDBpNoodWQ78VPVMxJxqVIgPa9jruvGBOAypLyeHS3/3t3X4kQqHYAUqX8VVKGaSqrG+wii&#10;0nInmLYBVcBpcOApmLR4dkGEBYS8f/H8eeCxz5PB5POZtcww4jMAp7AdcJqbK6ADYGYLFVSCTICm&#10;gEtWOywBi5CZAUoZNiobnkXIcO9wj4y9qGgiWM2+UDcZKOPCBstuUlYsfncBB8CieonvEDCMBmgy&#10;EEbHMjhiH9ulDj9Ahw+IcH4oI84PyGCCIcOmZBkguljbSqU4f1ul0JFDcbAUNAN0bju7+wIqrJuB&#10;zYCw4xcA2YZID+fm9XCznLXSub53rPf5ayme6zVdFvfM18qw2WnZRTN2ZKmA52eLc92OUgGHrFjT&#10;5BK3rtjO0/Q60DeDyf27hM5X37Wg0uLIHB/60hjRF8AHVfTZ54InB6pVSB+hjEpDTMIFCzXkQF1n&#10;tgREKKRQQ2HORPlWqKJ33jE2VEwS5/S6JUCxz/m/jRW98aa/oFLEiliGInqkIsIe3A1gPUAV3X8A&#10;pFA9d+/hnmH3i/U7d/0lFeEEpFBHN2/leNHNm6+z//VYF1a6abprly9fiBhSVIQfOpSuvH4pXbri&#10;kJQL6crVi+kycLpStMnT7W7FAN+SlSAVoApAOdtlduueBVV271w+LSTM6+7z3BwsR/kYG1IxWZwX&#10;qmMid/IdkBJKQihn954uc6DXILqdVfdFZZEtx6z4Z7dDYW7nlH9Ru1KopoDGtqIprADOM5AKwD01&#10;weQ1Q6WF8ez/QDUFKIvPEe4ewND1mhU+LFVDwkeoqHKyQtqhagqlM4n7NTmNhRv2VN0EaAwmA56J&#10;yaegyW5Xdp9s4347fwlGJXdJhZPXdZscXI3i4fwIFKt+Ali5zba7JYiEFTAoAScMsARchA0AGRou&#10;lMn2stjP+vBw7vglhRLgEWqCoABMvzGb2Nbs9E8BMzCkislQCTgEFPKytwCFAPHeA4O6UgIjn5uh&#10;ksGS1dDT6/QLmDj/KVj6+7O53gdg+ov9ca9Y12XLJnC6WXquzxMgEkKYx712bisI83NmMAWUPs/w&#10;MTYUKf3CPfsUFaSLZmyoiAt9GC6ZWbI8Q+X7xoNYGqgWNG8DnLcCNP6QgD+/5LzeGThPnhicvpfd&#10;sYDO3XQf2KiWwhXDjAlFXAjYCBpdr7sudcMiNnQtVFHJjAvdvs0S2AR0XtcNuxz2OqC5elUDNgDm&#10;MtC5fIXlZRXRBexcqKH8U02H0sWLZ9P5i2fS+fNn0rkLZ9JZ1NLZ85iq6UieC/wfgym7c7p2pZhT&#10;wKaA1E71pFLKSisDq6S4dP/mBA5wCdVkvEg40cmjA9O5MzCyYgpVRLtQXQWUcmYPtwUTTAKhBIhQ&#10;LIDFX/wtQWU7PlRSTlgJGDvBVIJSCUx5ma8TMahCOZXcqrl5XS+gEqDJcBE2Kp+Z2M9zFaomwAOE&#10;Aj5AxqXHXU4ZsxFAU8ZxVDXCJweAVTyu61oFlCKzlYE0WSxDBbEMGGG2F0LhagmVAjRCJMdyUDtC&#10;Z1vR4CaNFm6QyqUAySCdW+DkAHBWMS6HChcllAUdPyuO0jLDJQAjGKKtg2FzvCXaeAwwuB0gKcDg&#10;uf4IhMdcz/AozOMBlAwT64NiSUcfGMwg2AkVIaEyyfBgX0BBcGRI+FNKmm16eh3r1pm6in3d3R2p&#10;B8vt87k9tt1hKiPbxvVpk6+T3TPvHefENtcrlqVze7mfS++36/PPnT3g4/QZEPoU+wQgffaZvy3n&#10;vEtmzt4LMBkj2o4TmTXDNfvgg6yKMpiMF2HvFel7Z6dEJb0ZP9NksNpYUQbUY1w2LWJF/hpvESt6&#10;9IaKKKuiR4+dJUAVdAtQ5aD1Hdw2QSWcbt++ntVRqCJjQ6+Hy3b9RnbZbty0HukyygcwXbuUrly7&#10;mK4CpisBJqAUoDof5QC5VulwugCYBNI5wHThApACSiWzyNI2pWl3HVv3FFI7lFO4eNnNKwXHA1As&#10;tzN6rK+t2TZDqaSiVE0l5WOcqASmrDiemoopjgOdEoSEiUpFAJXUlQpFiOR19mN5wGYukNS2K7gx&#10;lVS4C+wPKMW1MhBLsPo6pLJl987MVigfs16FG5ZNFSS0hBLmsgDWjCDC5mhjXGd2FkCFKlIFCS6f&#10;oVBDun7ARWBl2BSgUcWEqWCETFY3I26P60KpXrICimBxKS4zhhWwyUHkQsmwrXoUNNogaiZcFkAQ&#10;CgdY6Z4JpIASbQYKixgO8FDJZGUikDifZbYCSliApQCKSxVFqIYdysHtrHyyOhkUNnbw6PjOadQL&#10;LOzUebtHEyg9/mAAHb3o7NHhuzro9Bhw6UPx9PVnSMS5bJfWvU9PX2coofjpL67h/oCJ1+J+3d6j&#10;tyOWAsWgdW9xj9L9Ne8l0KJNj7/E46Be97enzi6MZTfmtkvPcf+uzwBTZMRUQGbFsHeATdQJAZl3&#10;Ac77bL/9toDR9WL5NkoI2Lz5lu4XyuidR+kxauitUEc5Zf/4scBRHbF8cC/du1vEi3DDQg0Vrte9&#10;kgumIrrH8m52wYwX3dD9KtRQhs5VVFBWRNdvXI5hJVeuYMDnMqro+vXLMWVJqKKrwudctFUZXbx0&#10;toAN0EEVXbzoD2CejgG6lgMInbPnTqVTp0+k09oZ7JyDeI/Hekx7gmISSBlMAAooOS2HNUUlC+VU&#10;KKgSmAJU7BNGtlct2Wa7hAC3LLJx28FrLdfX5Arkp1DK6sdOm2Gk+1SChuvb4NiGxlNwPI0vZTBF&#10;0LoAlEDaCSlNRVW6dlwfUO0EU+keJXcuYjwqHBSPCmaGpdCZQPGoYrI7pdrBUDMTk8Z3XAofXSzg&#10;AmiEipAJsLCum6SKsY1KRviMTwicDBlNFTSBq6YSmuJ+AShB5HKHqXRGQyEBJMzPKJBC8RQgUREJ&#10;mQyeDJY+4CQEhnCZSsqnpHDC9REkdO5QSMAjKxSWAwDAzl64PrpAKpmAAp10aMj9WYFkQBUAsPM6&#10;y6iKhfX+/k6UUb5GvnYGUQkwdvgATLEMGAkNAKPqKcEig6IACOs9AsR77YDINjQAiTBxPfYV+0sQ&#10;6ehoS51aZ1vyF56Fj+vtHa0s/cl52nGfmEO+OMffNez1Xl6ngJDHYru03ukPXqqCgNH7qJ8PUEMx&#10;u6RgwjULNfSu83I7wr/kpmHGh1BCumvxk98ASjBFLRFgEkaP3jCNj/oBTgLq4cM76eHjuygk3LfC&#10;XSvBKVw1lNAdoHQLEIWbhiIKJYSr5lIFZMZMt+wKrphq58pVlsBHuwR4dNFUPbpj264YsDmHxfL8&#10;qXTmzEmWJ9k+kU6dxQTQmWPA6DhQOpZOnDiajp84wvJIOoodO34YO5KOszx65NA2mEqzXIYVaqkE&#10;pq2tdcyCzLW0ud8KbdvnKXm3izFRR2bVIvgNnCwViMwaaqlkU5PGm1RPuDos8zrKQhW1bQWwWFcZ&#10;CRKXQkPloOuXAUInLSDiekCpsJJ6KkGqNMwkZ1j8UUMgo4umKxZmDAgVNJ+zXrpeLnXJhJJwmp1j&#10;n+pnulA/4V5hqJwpgWQsSHcrLENFFeS6FrGbUnynAEwpsJxVUVY77g8VA0yGR7KCGRllKUiATFY9&#10;vbR3v1AWPsZaPC5odJuAQiiRAhyCBrNdKBUhYnU8HU8QqIpybCa3FwrbsKCt7VQPsU9FBJxK7QRL&#10;L26NsCqpEI/3Ap4MjwwTwRKAYp8QCTcqOrTLDCs7du7s/gSSasOJ/tknULr89RF/VBJQxHHgASw6&#10;WO8o9ncIEPbbzvXuWGcf1k7buGYBC9vH9QBRAMlrciyuV1zTZSfX8VrCyWvkZYaVPwGu+RzRjvXO&#10;zhb2YR0tqQ2Lc9ta/MHLHCsqBao/eN/0fS5gNE3/FtCJONET3K7HwCYsg+ehbtfDHJS2eDEC0xEn&#10;wv0SOiggVdBtwCN07hTwuXv3Ovt0xQAQLpjB6Zu3rqYbqqIiVa9LFvGh1y/lWBF2TZcMNXQNt+yK&#10;8SJjRVcAE4ASTAGlS2fSJeNEqKNzF3DDLmYTTGfPAiZU0BmAdAY4nRZOKKJTZ46nk6eOBZhOnjoK&#10;pLRj6fjJDKYTJw+nkycPsX4oHT92KB05dhD3D9fu6MF09PhB1NZWOnT4ALaVDh7a5NgB9m2yvp99&#10;m+mAkNrcyOAqwCSgdOmsXi4Fso0/RTA73Lk8XOWpgsoWNTbs056BUwEkIVVSOE8zbHb0kuKh46u0&#10;ivbGnUqKShVUglYuAyhAVQBMcIQqKoLOUwGdQgm5DGWUYzzGdlQ446GKMmwmVEQAJ6fPvZ4B81yD&#10;s+1ilVSQsR23XdfFUr24xNUq7QtjPcd8nLAsm9ApxW5UPiqawWG24zrZNRsEVlpWOL1xntsCqn8o&#10;gyncKI5lUGWwBGQGAIswATKqmD5AEqqI49ntKQDDsqdP10bFIKxcFzYZKn227aPzCxMBozpxGTBA&#10;gfT5k9ka++ncoW6Ek23YHwqmJ0Mntmnjubbx2t0eEyIeD+XD0uvE+UAFAHntEqjCOB6Qsj3rKp/O&#10;buGCAQ7B0tWVQRImWFgGYDSg0tbeHPu8ToahbZpzG5YCqA0YBdDi3NzGdUHoebuE0fvvGQ/CTXs3&#10;K6I3w23DVcNle/IERfTmg7A3DF4DpMfA6e23HmUomTUDUKW0/n2UUbhrwClS+oBJM3AtmCI2dAcw&#10;3RNMAAlFpEIygH0TGOmOGRu6dh0gAabXX78Y7piQChgBJt2wKyimC+eyUrp0WSAVplKKuJBxotPp&#10;jAaMTp8FSKilM7E8DqRwz4DMsaOHgE4eDydoDrE8egywCJcjm9hWBs8RIMN2gAbgHDy8P20d2Ah1&#10;tLm5nvazvv+gAGL7wFqopfX9qKn9y6yvhFkhnmNMuQBzZ8nA08xajh8JJeHz1KUrIAR4VEwCKFy5&#10;HZYhJIyyZZer5M6VLLtdunQl4ES9DEshFPtLqgnTpctunp1ddeLv+gMfIDQ9+zQwPS2sWE5N4Zqx&#10;b2wyx4AEVASUUT/CSSiVsl2aWcJwr8ZzsDm7WhlKxnKEmQqlBJWhEQzgqIpGgEmkxIWHVsBG0AiT&#10;gIaqRjXksrSNqukHIgODhYoRIJiduQ/lImi6CxMGoUJQKuHqsB7thYSqBbejt1fzGrTlfNvla7Dt&#10;UiUTKsbzOe41S+cDBtv2crzX+7A/1E7ARsgAJo7FNQBEgISOG8AIsOT12Acw3BedHAvlAwC8nsu2&#10;NoGRrZV1AaK1uu06+1wKLCHlOT08h8pGaAilgI6Awbx3O+d4r9gf98C8f2xj3qe4r206XLY1xbK1&#10;vSm1tmKstzQ3ppYW1jmm7TJg/c7buGK6Y7hhxogeqIhQSI/ewAXD9dI1s3jxge7Yo1sBnQhI3wc6&#10;D1RDGNC5B4DuY/cCQNcKtyyroVu4Yioi24QqUhGhgMIEECpIGN24YTbtAud5/Hy6qBoCQhcvnWP/&#10;OWBjjOhsusjSGNF5wHMWF+3sheyqnQU8tnGpe3buHGoIV+0UKugUquiEqoh1TZft3Nnj2XVDFZ0+&#10;5RJYhSLCUENHWT/L+ceOHghgCafjx1keRBEBJ+3AoY10CDsImLYE0yYunMDayoDav7nKPmzLTF7O&#10;2j2tb8rzC5WUkuqplHUruW8lQLkMxQSYdqqnHBzPaim7dBlapX0uo1ygpKIAVnbpskrSSnGibSug&#10;VYLTTkC5nBQ8KiEgNaoamhA82fUaYzkiYCaFzyDPy31GM3hGgc3oBEppXBiicCIA3Qe8MnhC9Yxm&#10;FyzqdNhW4YyM6H5ZAGqNj0rKCfFzzGcQCEU7gKQyMlYT67hbsUQBaQOYQeYhlyieEc71WgExtgdQ&#10;Qpqu26AKifUe1kvxmnCnSmBhvT+gI2QyVAJMwKhPwNCxQ3WgAGJb0LAeqkUl05vhI3hUI6qaEkwE&#10;TI/76eQCQXB1suzofNrJW1nPrlqGSD4/q51QKezvAhyuCxBdNK8V5nHvxXpnd76uKiiuDzwCVq3F&#10;0vsV+9sBSUdnE4qnKbW0NWaICJeASSNt2AdoWtju9BlZd19be0O0b2plnf0CK4NOqNkGNcV+1zMw&#10;AZMB7DdRQ6qgx8BIMD1h6bqAevAIIBkXQgUZJ8pp/Fw/9OChcSLgBKBuoYTultw0gHQbVWQQO1L5&#10;ESvKxY43AM4Ns2ZsXzGlX4DpCsroKnBy+8rVC+w7z75zuHCoI0B14fxZ1i8WYDJ4DZxYun4J900X&#10;Lty1CydDDamMBNPZ8xlOp88eS0eBz9ETGMroCKYSOnHCdRTRoS2WBwCSbll2ww4f3gg7pEICOgeB&#10;j8A5IIBQRe4TPFsA6OAhlRLwQSXt31zh+EpaW19O62tLHF9NBw+sp5V11JLjwFYdAzaPGzefFped&#10;GA04LWZz6MX8EkqqGHqRq6GL+M58sZzJqfdSvY82VaTaTcOb9TID5v5o5/nzZsZyfMj1+QXWabO4&#10;iEqbMRtWpOxZjwA2CkhXTUUU7hhqKDJmKKK8Dxhh4a7pmgGjyIypiFBCgiiUEh1ftyzqfixAROmE&#10;m8YyAs7GhVRBgCUDqjegFm5Wf8nFEjQZRAEYYKO71Ss8UEA5qKwKUvEYxyngolLSvWK/FnGcQhEJ&#10;kd5QNAaWu7bdqd7+rGLC3WIpRHpVLYIkQCMA6OjCBevAQqWEimnhmVVUgktYZJcplkCjB2XVhYWr&#10;RTuv2UG7ds5vV+2oNDAhEYFj1RDroVDC9cmdud3ObAe2k7NPMNiZhZXQ6MACIiw95npbAY4w1oVH&#10;q6DgWLhdnCtcmpsb4rjHVDXeL1SNasbrek2347oZVgGnYn8L57WwHkvatLSwdL21IV8j7ol1sM2+&#10;lpZ6jHuyr5llE/f3e9j11ju6bI8jMG0m7QkqKdcb6abluiLdNAPZFjWqeEzd34840s1083apePFq&#10;ug50Il0PcATQtRsqoUsoJOFzIVwxCxcNXl8zq2bg+krhlgEc3bYrV8/hhp0O4Fy4eJq2QEgFVASv&#10;VUKCx2Pnzp0AOLplZs5QRqihU6dURkcjiH0CBXTq9JF0jOVR3LYIYBcxolPsE0iqIC0rIn8ifDO2&#10;D6uGDgonFBFL3TaV0RaAOaCxvh8gqYo2UEP7gdJ+YLUhmHTd2CeYNoDU+sZSWl1bTGtAapPtNcC0&#10;trGYVlf93bSFtMJyEVtxrBjLJWC1vAKwlp3eAwNcAmqe7cWlXCW9sACwsPnFDJ25hQybedcFz7xQ&#10;ygHqmTkD1BlckbaPYHV2v9w/MW08CAM641PZ5QroTOXYkEAxS5bdsJwRG0XxjKJ2noLH38oHRIBG&#10;mISrxbqul+uqnQhICxnUjzAy9uO2WSqPj6CUwl1T9XAsIMRSCJXaCRtdswhq0y4rHduaHQNUg8Z6&#10;DFCz330BLucDAlhAKYLTQirgxDIgIqTyeh+gEljZrQJUrJeCyyqU7FphfUBFSAmnUCXGY4SL8Zms&#10;UDw31InuFJARNN0oFGHTwXpWDqiFLjq4ioGl61k9sOQ64bJxXRVGl+rGc2gT29w/gCW8thWI5jaq&#10;RWipfNgX149jQgorIBOQAhZZ8TRl5eQzhXrJx9zfDESaW+sDJsIrIIK1tBXbHGsCMl7P9RZM2Aik&#10;2Gc72reGesJw3fL12V8As1WzLe12qYZyRTXQQRHdi/hQjguFa4arpt27hxJCBd0xNnRHF82hH0Dp&#10;DlAyaA2QImZ0K8eJrmGvAyaVkC6aZkbNtL5xIvdHGh84mcq/eOFsAOrKVZZXixiR8MFVM6t28eKp&#10;UEHnLxYxIlP5LE+hitzWTTsOkAxea7puJ08ZtAZMxzBctOO6adjRwwfTMdw0XTJjSSqlYwEp40mb&#10;bAOlA9lVE0oGtFVHBw4CJBUTMFIxba7n2NH6RraNTRTSfmCEbbG+n+UaKmlt/xLHAdM6VgBpw+21&#10;eQCUwbS0KoiyeloERisr8wBpBlhlGLm+sICaAkTziwWYVFDAaBYABZTY77r7olARE0pzKJ05lkJp&#10;dlYQoZDmzZwBKwBlHGdq2sybLmAGkmCKILUqKICTY0KTuGfT07qBuFSqJFUQAAoXK4LZgglYhRLC&#10;zIwBpGFANA7IRsd1y7IK6h/M8Z9wyYCMQBE+vb24VIAlAs3GgYCJLpVxnFBDulyDQqaIBxWxGlWQ&#10;MSLjNTn2U3K32gGT7bLK0c0ysNzT25pjKHZ+jxVgEU6dggG4lGI8nQKI83LsJyumTuES52b4xJI2&#10;qh3hEMqKfT0qKjq8CidcqLBmngdooHwETrhLAkEwsK4KEUABEdZD4QCLrD4yNNrt+MJB5cF6O/s6&#10;O7PaaaXzawEDlk2xXl9Ag/Um1lUrAQ2uE/fwWp4vPASF+zyW7xOgcWkbAGM7r92GuWxsrA8FJSDz&#10;c+V7CKym5vrU2FzH/etSY1MtbV3WxbGG+trUwLFG4Ua7ZvbveuMNwXQn3X90O1wz40j3Aky6arfS&#10;HYPWuGl3gNK9ezmdH+n7Io1/6/bViAfpngWUVEyooavYBSuoz54GPEAGwFy6dCqdBzJmzS4GcE4E&#10;YHS/hIuq5xTq54x24QRgQQGx7vIkCuc06uc0sDEmdIrl6dOHUUbAJtyxA2wDHQBzBOCogI5z7MRJ&#10;A9pFPOggauhoDl5vARrjQrpqAmcT229sqIgFCZ9Dh1jikh05shn7NrZQOwGZJa6VVdAG2wJndR3A&#10;YMsAZQXYrK45h5Du2hwwctT8bKigeVwnVdDSspCZTksrbgsVTLhooYJ01bLqUQUJovk5Fc94WgZS&#10;qp15XLRlQBZBZ8ylEApXy7R8BKJ1vYbD3J5SCQEc40G57ien38fGzZKpfoQMNmnsp3C3VDyhfHJc&#10;yLhNxILY5zkDQMUYkbGbQWM/bKuWBoGKdTrCZZCl28Mc81qqnJExFZSqJ2fDoh7IJYDyWoJJRaRK&#10;sqLYgPWgUBoSUIXiASLd4RahcoQP2xGw5riuVzeuk/U4thM4xnsETrhnwkVjO9LkuGMGmCP2EupC&#10;9cC6iqYnKxLh1i5gMGHS2ZXVR2kpQARJW0dWGq24MhFjEShu09EFUSuujGDRdREIbUKHYyoVr93B&#10;+Soa3bEcLHYpGDIcAhZY8zMgyWqjvQBFgKMwoRFAAgRxrI1tICA8Mjjqop3gEiAla2qp437sAyQt&#10;bDc01nINrGjndqMGTJqba7kOx+K6GUzubxQ27iuu1caxuCfb3jeeS2AV99R2PXhwHYV0A8VUpPRx&#10;zSxsVP1Epgzo3GTdgsYbt7ISuo57dhMgmcY3hX/tuvGhC7TBFWN5BffsKqroddcNXuOeXbpyJrJn&#10;167n+NF53LLLuGkGsM+dPRXnCC3jQWfPn4jlJVTSWZbnzapZa4SdOXsUiAGos2wDq+MnUEVnUEcn&#10;AdbxHLg2rX8SILmuKhJch8yuYQJMVWTcaGtLNQSgIo60ETALdw1IHTpsEBswHVpHPRlH8ldVUEgs&#10;NzasVVrBniokAbWOSloBUiuqIkwwreCqGUsKl43tZRSQ6wLL+M4aSmkl4DQT2/MAaX4JNbQEnApA&#10;CavZAJWuGa6YphKaH+ec6TQ9pUvmb6eNpykUkepncgJXTXcNSM2xbxp3bXbGIDVgQgVNACqD0xO4&#10;bq4/ddGElsom24gGdHTHQhmNZ1dN+ITbFfsBFPsNPI+MAhpAMjiM64XLJrSEzBBQisAycBkeQQWh&#10;iiIupBpC8YTSGcgxH+NAAZL+nI1SEWWwmMESMmaoipgNS9WO7QwYa6qennCnUDe9RTv2q1q0TiCj&#10;heoJ+ODCxDU0VJLxJEElpEINFUonIMW2LpXrXEN10w5Isguke9Uayqcd5eL+iAdx/YAG8Ij4SmEB&#10;n2jXwD1oYwelAweEWG9VndCmgza6UgKsCcB4LNROAKUWyNC5gV8jndsO7/6AgPsAip2/me1ml3EP&#10;VQ4g43pxHfcBEbebmlhXTQkutzknlFmcSxvWfU6h1sq2aimuW0CnHYi6bGgQVhlaTSxbfbamGrZr&#10;UgPb9ezXGthu4l71LL2Oz9DC9i5VkDVFumgBItZv4J7dxF27AaSuGztCCYW7di2roes3jRvl6uvr&#10;Ny8Dr5xJe/2GMLrIeg5cW2MklIwjCaWoNVI9FcHqc2bSrDECUq5HvRFQss7IOFK4ZbhkZ4DQieOH&#10;QyUJH2uKzJ4dBzjHT+KKAR/Xj6mejumaZbfsIEon3DFsC+AIHdWPweuDqqQD6xEzKsWKcpof2KCI&#10;tg6yDNcL9bMf2KiGcLlW1+Zi/wpu16quGMuV1RwHEiy6XIJlIQywLDtafhJ3DMAAF4dnqIKWl3XD&#10;hIugcZgJrhfb0wAnB67H0wLHFoUSwFlYmIzA8xSAESSTLmcBEBDSHTNLNhNQym3cnpwuYkUBIxWS&#10;8DE25FI3DZXkvogV9cdS6Kh+VEJRD4SpbIYBzjBL21s/JLRynIdjuGeCamwiFx66PmxWDUBZET0M&#10;pAxqq5j6B1E9w7psnTnug+rRVQtjn0Hh/sJN6x3IwWqVTygjgGFqvp821tjoqhmsNiDdz3FduG7A&#10;EAZQwm0DNJH+FiQR30Et9Qsk3KRWgKOLVVJHuiFCQcVTrJdiPtmdyqpEC5hggkOY2MFL8GgDJKoc&#10;O7RLO3Jun0FkZw74FNdR4YRK0gWyY6qwNO/HdcNVAgJxH5ZNmjBgfxMd3mOhTgIiPkvu4LYRDiUw&#10;CYhGQNYgIFA9oX6AmgqojfNyW2ECLGzTDESwDA32cw3PF3q28Zr1DV7L+2ABRlQU12nwPnEO5nVV&#10;WW7TvqWAlOb5Da0sPYf1UF1cY5cqKWqK7l5DMbEETqb2VUmCSdUjeJwG5Apq56KgATIXDVpft7gR&#10;t+yKxY0qotPpPMroHErH/ReAzdnzJ8Nly9XXVlyzbcD6PHYBV00VFG6cbtvRdAL1cwz1c+wYEMKM&#10;E53CZTvLMbNpx46jegxWA6FQPwWETpxEEeGmHTq6P8BlDVJA6YhuGwA6ZBZN9wwFxPZR2hmI1n3b&#10;MFiNq6atoYbMqu1H8exHARkj2o9SEk66ceGyAah1gYXa2cBNW8dt04VbRAUto36WV3DVWC5qxoZw&#10;21RE87hjSwDK47prwkZILamQANaCYJoaj8D14qLlAIDGDJmKx0rqyJYBIUA0JZRmnNESALGMQHWo&#10;INQPiiin8wfTDO2FjNvCKaCDm2a63vVQQAavWZ+Y1J0zaJ1Bo9ulKhJMk0BnTNerHxcMxTOkKsJt&#10;000bGhEqXaGKhlVHuGS6Whk4WQm57fHscgEQ3a9QRbhfZqow3T5jRn2s9/UBj46sYgSUcaEADXDq&#10;53oqpIjfqHRCPWEoKRWO7bJiQsHgnhk7Uj0ZU+pif28f52Fd3cIAMAEo79nJNaL+pkjJ55hQc2Sc&#10;dLXacNeEVU+vKXzreGjnPgAjdLq6AInqBqUjGMI941iGTGHCC4i0dwATgNHWnjuzkLFjCwkBY0cW&#10;AEJHcLVzXisduLU1d3DVRVwHdWFn9znDZbLTex3OCZUUrhRtVVVeN+6pKmsMNWNsJ8PJewkYrs2y&#10;BB/VWKMA0QRWwKU61Jxg8dzGxmrWq1Md1uCyDqNNfT3GsTDWm5s53lDF9arDvF8z1/B8oSSkSmDc&#10;dRd1dE+FdAsVpBJCBal6TM1fxTXTTTN97xCQ1wGTKugqiugG+1VAumXWF10BTleAUoDqUlZAr7Nt&#10;nZFQOn/pBKACUJcAE8szuGjGj8Ili3WghDo6qzoCRMcAlAFsFZIV2MaLHBJyAtft3DnVk6n+AwGu&#10;YyyPYILpJArqUMSP9qfDx7CjqCNdtSOopWMbwM7SAOBkeh8QRRxJ000DRBsHXAqm7J6truQ4Uil4&#10;rWummxZLILW+XzdtPm1wTJdvFehEwHrBifOBFOvrKKu5WUAkgFBA80BIJbQcQJoCQlqOJc0DJwPV&#10;msHr+cU85MNruS+C1IIJ9TQNnARPFDyyPuYSdWSAOrJorKuYpnDXhJM1RdOqLQHG9hjqaWwyu2jj&#10;AErw6JZZMxTumfGmUfYBKF2yCFj3GS/SVVMBZTBFlTSqKGJJwzkwPQy0ImUPRAaBVq47yu5YZMKE&#10;0UAGjeux3Z0B1YnpEoWrBXSiAhqg6KL1CiagEq6V4FHRoIS6elmyr7snqyCzT4LDmE12pwAECkR4&#10;GDyObBP7VD+d7GsPNSNMAIdwARyqlWag0mpH7qqPa0XcCDh531yDo6tlvEjwABvbey/OtfO6jIC0&#10;bpmwwE3yekIlVJZQECaAICsb1EscEzwZFi101q4ugSKcsqppjfZZDQmTUBuAq0mVgxsVHZ1O39GR&#10;QeZ6gwBoqgp4eG4DsHBfqCiWTS2qpAwp1ZXXaAkQ6n4JIQHEtepr+O7y9QWSwGzy2lgzx+vqqwJa&#10;3qe+gFBtY1Wq43gd96wDTg1s+6zCqh6I1dVXxjPV1VYBsioU022LHq+ne/cxVJMxpVu3Lyf3C6lr&#10;QOqm8SVAdO0q66gp64qMKTkUxKyasSJjRJdYRppfV431cwIK9XQBaJ0HSOcvnEyXcNdOmsI3NmSM&#10;CAidYfvMuQyf84DpDLAxaG3Mxzqjk6esOVIN5Rqjo6qmUpwIGKiADqGGDgKYjQNA5vAaoEEJbRXq&#10;ZytDp+SmrbG+zrFllI6ZtHDXgMcK26ubS7hsuGsoIbNmK7huOXU/k1aAzrJBa2xR1aO7hhJawl0z&#10;kD0XhgrSAI8u2SzrxoPCUEjTZsNw3awRmpkDLGzris3N+Qsoo2me5TQKaCZcsqx8xovlJO7XzKzT&#10;eAAa1I1wGWU5otLRAI0p9/GpnCnTdN9UQVExbTreQkXcqmGWI6MGqjGgIWzGxnS5dN/y/gDSQA5E&#10;55S+AejOAjxdwATQ6G4VLlUvAAr1A3zMqgmmfo4PFKZLFwFo2gqinL7nfNTPAAAbQEmpfLxWKYtm&#10;uw7Vj5Aq4KTqMf6kmSY3Ba8JJFVUZL1cqoiAQgfLSI8Dk6x+hFmOCwkqAdOF8lFFRAobAOhiqSwC&#10;Vmx3cZ3spgkjgaVSsRMbizE1DnCATBfHBUkoDo4LkhbdGN0VOnQTbVRDoZIEAIqpxWsFFABBG4oh&#10;9mfXLGI0LEvQElRaG9fxvqqLUDYCjX2tnG8HbxYoAbm6+G6M5Xh9TRC0tKh6gAawUM34jAE1QQFY&#10;arCAFoDxszSogACK6qcOcNQ3VAIdYOL5wqexAsVUGfCprRNCKCOu4TOo+OpRUQJOE2YqpwCRoAKW&#10;wsx9rX4PXGOXaXzjRbpsV28AmyJ9b2zoyrVzAAX3DNCYWbv8unEiluy7euU0MDIudCKd1107eyJd&#10;ZF0XzdoiFZGBa10164k0g9QqnsiwnVX15KxZZNeAT8SJ2NZVi9iRGTZU0DFUjtm2k6c5hnt29Mg6&#10;rhpuWlFPdBi3LIoYUUFHUEe6bZFdA1pbB4GVtUPrgOmAoFpCKa2EGStSCW2yz9qidZaqoDUAtb6J&#10;ywZ8AlgoouU1oGSgmuWSgFpFFa1Mh6umayawllZx1YSUqggXbQb1Y7BaE1ZuL0ScKQeqjQktoJLM&#10;qAklg9RmzWZ00VA1ZtQinc/61PQQ8MKVAzSqICE1DowmwiXLrlkGE64Y6icGrRqsxk3z2JAqCOgY&#10;nBZKVldrAkl1MwykQgmpbACXYBocAixFVm1sDDdtpDPiPwMAZ8hYUbheRcZLdy2yYagdrH8oQ0Z4&#10;DHGdCFhjGWQGp3PaXfWj26Z71K7rJDAiFsQ2IOmibS/HTJ33WDsEIEo1OGG6XrRXFWXQsK37FNkw&#10;FVFOuwsc4z19/Q6byFm0rghe50yZcSFdu6ycPC/HgVRCFgO6jBiR26otlqqfNl0y4NRtVk5YoHYi&#10;KCxwgEIEfjsABqDJ8R86Jx3dzh6Kh+0mICLUVFQtHqfzCpQIDMcxIaiyyRDwuCokOrdLAQD4SuAR&#10;MAJDNdLYLBzy/ojfeEzY2J42EQPi2qqbbFlZqVpURAEOtj2vHuAIJ89T9Qgn1VIjbWvdFkZYXR3Q&#10;qq9gH6DCVEc+r6rIY7UsPVZLmxqsuqY81dRVxHPU1npuZdp15cZ5AHMe9YMrhkt2GTdNF03XLCqr&#10;DVirhIDRxcum/LHLAsliR1wyq6svOiD2WLhoFy8dzy7bhRw3ugLAzgEr4z6nzwCnkwBJQLE8AZis&#10;MzpxNiunY8ApQ8lYEmA6bPxI98ysmgrJdH+uwD5y3HFshZtmYBsAbRlLOiKM1gDa/qjEXlct6Z5h&#10;umnrAGpzczHKAIw5HQZyG1tLwGsx4kjrLFVOZtfW1ucKUFkCAJwAk0FuoaSSWgwVBZAWptnHMuJG&#10;OZtmCYDxowVcsfklwASUYg4ilRNKKldo65ahnqZyENssmrVFCwtOb5LdsoWFUdw8a45yjGgWxWTg&#10;ehJQxRAQB8WqngQU0JqcAVrTqinT/KgiYKRSGhVaw6gooKP6MZg9NoGFmgJE7BsoKqjNmkWA2hR/&#10;4ZL19uYY0oCxJECjy2ZMaBBQ6a5Z8awaCuUjfHS/gFLEdgZRUSwDYgBJUwEJpt5+4z0oHgAUlc7A&#10;odvUPJBpw1Q+wkpIdOKm9aKWethvoFoXqrcPWAgFXSr2taGAIqgMOISPiiaUD66YMInANEtB4TEh&#10;0sf9jMWoXsxiuU/VEjABPMZBVDJNvNnt5L08k+n+krtViusIpkbaNQgd1nUHhUAnbSNzpurhHgad&#10;dcVs39QOGGjj/lBSwgMYaQaeAxYsAzp08Kw0in1ChOMqnFA7KCDhYOcXSrqETY10dDp7E4CqZ79w&#10;EC7NqhTb8XnqOSYoamgrSGoARV1jebQLAG2DpSqAJjS9Z60A455xb59j+/oZRvXARvgIm5oCRiqp&#10;2tqK1MXfUxA3oLLCGso5DqRcct6u6zdzNu2qWTVUU6TzsSuoo8vXAdY1DGBZjX0pYAWggJI1SZdQ&#10;TBcvn0xXgZqFj5cuq5icVuQEoOPYBeNHx9IFg98GvFVQgOikU4qoiIDOQYsZw00DNCf2A6QN4LOe&#10;zp45kBUQ4LDNESDkGLQt3LQtFNAhVJHxoYMAZlPo6JJhy2soINy0tdUlXDcV0TyuHODZAji4ZGuA&#10;JtL4LM2ore2fDwW0f7/ZNn8rHxUEeJbW53PwGvdsYU33DTfNlL2wWQI8ZtWsM1INARIzawao57B5&#10;1pd021A8qwBr2YA3iskU/soKaikAhOs2PwLMVFFsh7s2kjNnpvFdAhttQfdvBpcNiJiWj5oiQKOy&#10;ieEcwGcUyKhyjA9N4MpZLS2YhlE6BqyHRlE3A/4MeHdc03ogg9bDAGgY4AyP96RelY3uFYAxwKy7&#10;NjiIEsKdGhjKsSK3dcUGgI1terAcbNYFMxZknCfv7wFa3UCqK2JEGUyRlkdJuU+3rB94RTCazt4D&#10;pDo4PwLTZtJUQkIqXDOXqqEcUzKoHMoJWOleRZYLRRN1SLRT5bi/3YA0IGrvEQ4ZVqGWAJRumiqm&#10;CZdL5RNKB3Wjm9WGSulGaXUEwNgHVHSdAiBAw7iMEFIRNdFZIxDcrkuT3aoG3DYVhy6anTZiQ66r&#10;UlQ+0eEFCSohlE12sZp0sbierpguUKgj2rS2eQ8hUKgaoQEcwrViXy3rEXwOl8tYEOuoHVVOJ5+z&#10;plq4GF8CHC2cF5DN6qRBAxreV3estq48gCWkqkL54KYBrdomloKHfS3c08C7wKsBNI0tqh+UD+uq&#10;oMrqcpTQvoBMLaDzHL+HABNmrMtrer0Gru9zCNA62nuNXTHuDEWkYhI6umUXgIwq5/IVK62P4ZZZ&#10;CGnho6rIuYuOAg7dMZQOoIklsImY0fGDEbw+D5COHdVNOxRp/jOcc/rUFvuya2al9QlU0Zkzh2NA&#10;rK7Z4WO5pugoEFIZHQFMh3XVgJOu2iHU0PoaSueQRY8AStcMCG0CKMemHaCNLpog0mVbBz623c9y&#10;/37dM0Glu2bFtQrIimszZAAI9bOBQrJ4cRkIWV9kUaOxpTXcN1P9i2sGsCfTKi7c8spkQMlg9Tz7&#10;VEQGqheAkqCyxkhXbQZVNIVrlsedsTRoDZhUSAGgwk2btJ6IbWNI2V0bTIsLTtSPUprIQeic6jc9&#10;jxJin/Ek1c6I1dTWEemeASpjRKUAtcooAs/GiIBSqKFw0QxSZ+WjwtFFE1bCaCj2ZRU0OKwSwg0D&#10;IMaOujvbQiWFWwaIhFEXIDEobSpeVykC0LhfnSihHiDRxbpuk8Do6gYWuFKqIF2wLvb10N4AtG6a&#10;BYnt3VgPoCnAoouVA78NrNsOaHQDFTqc1+vqcnxVjvVERkm1InDYNnbimznS8qolOzsuWLeqi30G&#10;ptsK5aSiUQEZSwrXCiCppMJFA0Rt3CPUEUDq4t4BJ8GBNQsOOnO4XnENoSVsUDPsK7lTthEcKpBw&#10;szA7tx1VYIUyQXmoOKLjAodmgNAEMJo9RzXCNVUdjey3w9fF+XToRiDAOXZsl3UCBautLQfO1Xw2&#10;n4P7cL7XEAbCqp3PZ2zH7ZoaAcJxnsXYTwPXzu0BB9es53oZWtzb6/OcwivgyHN7jVoA1UBb76Gb&#10;VgXofN4a2lcBLK9TWb0P9839LOv3pWq2q6oEGWqN83cJJTNr11RFqB/dNYPUl1FDFwxcA6kLBq09&#10;9vppXLrCTXNw7PljMfL+jBk0wGTB4+lzGNsnAdcpDUidAj7GkAxkHz9xIFL/J1k/YaX2iVz4qGIy&#10;7W+6//AJQYWKYimQjh03rrQB9NinYnKwLPutzo6M2hFjRsaQgBO2bkZN1SScAkTWI5nux4UDVAJr&#10;P5ASVptbAAtVZezIeqQl4LTkeskizoSiMv60OsX2jixaAKnYx7oAm8NtM4ZkTMn0//wSSgoQRTZt&#10;DncNpRSxIvbNLY4ANo5zzLqkKUA0hcs2DYysQZoJYGU3Ldwz40WRtgdQpvkNbkc2rZ9rmn3zPLaj&#10;TQ9uHi4bENMtGzWwDaT6VUfAybhSpPuBlQHqoSGMdkJHOI0YTwI+oYpQQKqoHtr1Aij3C64h1Jhj&#10;xlQ8vRE3Yim8VEMol27B5H7jRKxHcJtjPQW8OoWXS9ROVFKjeDoEF8tQNqwbAxIo2/EflE2GVQPP&#10;0YRCUinVZcioooQKqiZMQIXSYSlc2Gdsx/iPYOsAdnYyVZPuXgR6gYdKoA310A5sdIki68SyWdjo&#10;bnGOysb7Gttxv/dQ2dj5BZfX0r0zJmSsSLVgm+yiuS93/lLWqrFVJVRASigVakgw1Bl3YZ/HfHZV&#10;SEsbwKCDNzajdIwTAS6D2aqPBgAlYEKlce06OnsNcFKNCKm2Vs4L4KmiVCnZffKYpgtW37AP6LAd&#10;gBNIGUpeQ3AIX6/d2Cq03JeVUoBJMLKvGhNGEVsCPvWcF9e3nfeIa2fACbB4Do77/Lt0z1RLxpAu&#10;GEMCSJFJex0Q4Y5F3OiyY9WMHR1P15yKhOUZgHThEnC6gBI6dxRVdTRUkhm2ixdOASKAhJI6eTbH&#10;ko7huplNswJbF07YHAE8Asn4kXEk41CHDrsfOAEhAXQQZXToqIqoCFKvWUMEVHDNVgGLLpoKKFw2&#10;2qzirgmTEyc2AMksQMqV1ZubuGoHDGLjlqF0FnTRMAPYUQi5ajYtA8YYzyJAcSl0ohgSqMwDlFng&#10;EYWMxocCMiO0y9sOhp2aGcJNy6AxuzYOZAIouGKT0wPAYxC3LFdhz+HK6ZpNAJLhwRwHGuO4Lpvr&#10;qh/Hlo3iZhkbMlitOorgNGYV9QDAGcFNGxrARZtQGQEVt4GP8ND1ctmvC+Y6AOrHLQtXK7Jjbal/&#10;2EwbbY0NDWR3S9fMoHRJORnwHkZlCZ8+g9rCB9XRS/vIlqGIBJQuW88Ax4CRKXwD0saN3NYF01WL&#10;NL+1RailHNRuDYWUB44aJwJGqiYUkgDp7gUiKBSrlTto18FxXTWHZvQLRq5ZCh7rcql+ujrrAEtt&#10;KKKS6ulRhQEd40em33WXdMVUVT1xP2NCKh72q24CRhlCukWut7QJEEx3TZcJMEUMhrYt7De21c75&#10;bYBGhWMwW7XhOWao7Kh24JoGOiIduA3ANDcLEYAijFQndNhw+4QS5+agOTBhvy6Y4AqXTtXDcdWU&#10;x9pRRU2Aqs4MmSqGY6FkuI+ulwHmCDbT+YVGLecJrFApnsMyq7PyuJ5Kpo7jWk1tGe3KUEecy/6a&#10;GrYBl22q6jDctsrqvQBmL21VPljtXs7dx3NyjtuY97G9WTy3a6Idbbiun8M4nu13Xbp2Ll26djYX&#10;OOKmXbTOSMhcOBKQcf0qLp3Lo4dxy84cyurHjBqKR+CcPp3T90cPsxQ+x/Zz7uFQPeGi0eYgbtrB&#10;Ilht0PkI6ydRS7p3JwCUwWtT/Kb3N1FFB4+up839qCDT/qb6gZLZtVxThKt2eBVFhArCndt03Bpu&#10;2f6t+XDBNjd03YCVMSNApuIxa2a8aHUDN4z9sW8NKOG2LQknFI7DQGamBBNqiG3HqgmqFcCk+zY3&#10;gxLSRZsaA1hjEZSem0el6KrNAyaANGHwOdw1XLLFDK+JWdw0bAZoGZweYzkaABoANAOxP1L/AGl8&#10;ErWDErKuaHwSCOGOjQgl3LOZGZa6Y8MOAUERcdxjYxN9aQq4ra3OABLdMONH2WUbBERjo8aLgJNV&#10;1r0doYaEmHGjXlVML24Z7QbdRvEIoCEgZawo0v/AxthRL0qnZ6CZ6+vamdHK7pqw0aw3areeqL0Z&#10;cLUA2y46aGNkrIYG21OHdUQqJN0wVJJxolbcozZcMWHSiRoSHJ3dgMW6HdZzFkz1g7qhjVmkaEfn&#10;1/VqbTdrla9Xyqbp1vX26u6hjLh2C8rGbFnUEwEn1+sdMuH4Lzq914jsFBZp9nALVVs1oVA6uwBN&#10;O64YsBFYUdDofVVOwE84tHBc9VTDuiooAKP6oaOpIkzje47qQJXS0gIIVAyAopZOKjAa6OjVKB07&#10;q/t181RubTxXHfuaOC48tGo7P525nk6sEtHCxfJaHPeZVC2a1xaCAShcOb+7Jj8LABIGLcDMe9dy&#10;P4HpMza0CKfsYtXTThXjPYRUKVBdFcABUO5nvaq6LCBaC6z8jNVsVwOrCgBVAbAqWVZVATcgV16R&#10;IVYl7Nhfzb52Ic+1vOeuPC7NCuyj6Syq6LypftZP626dFEzHAkoXjC2haMyqncZOOjQEQB1FAR3F&#10;PTt6KpugOgZwjgOowyij47axKhtYGdg+chJYsTxEm0jrH1yPIsgDrqOODGSHewZ4wl07vJK2ovgR&#10;lYRLtoEbtgWkjB2pohw6kkf1e2wRyG1Fin8NFeXSAsj1/cAKxaQ6WtNdW5oBWKxvzKZFs2koqmWU&#10;UVRrA68odMSWcNPyzw7hkkWQ22JHVJNAwuYXs5s26xI1NYNFseMCionlHLBaRoU5+HZp3niRZQBD&#10;EcyeQkE5fk2XbdjY0ShAAkrGk+ZmLQPo5zgKyhS/IAJapcnShgUS6+O4amPjuc5o0Jokj4eLlrNn&#10;I2M5wzaEGhpl2Q+QInPGsX5UVYy+Rw3F6HtANDzaFQrI8WUCqncQZRRp/1au2Y5LiIIaQjENmE0D&#10;VrhrqqT+flSPbhnqpxtg6Xb1DJpZM06EC1a4Y8aQIiYU7hoqCEAJqVbgESl5AYUy0o0znuM+s1S6&#10;VsZ0eo1dAZmo46FzqWxMgatebJ9VjtDwXFQGCifqg7BwqVQZqI1mM0lYh26hEAIq2TWr4pqs++bu&#10;5rp2XjqyZkdTRQgfA9FmyIRNO88TikqFoyri/pr3ChdNNaWLZhuuoRqqR/0EVABGuDMAIVwblFNk&#10;rtjfRBs/Y7QBAsKoBbdJF06F0QgIIkbD+SogwVJVhVpBuWhN3LedzyUs6usBhPEbgFHbUJbqmjjf&#10;YDXHIsYj5DjHZ6mq9Py9tFPJ7OW6qBmfWfBwjRpAUucxgcd9hVMoJo+hogSM6snna6jnOpig9RrC&#10;tZbjNVxX9aViMkBeF+fsTeXVe9h2vczgt2oIGJ3PrtmliCGhmC4eSzHPkQWPxpBQSMaLDGwbHzpz&#10;0bqkA+n42aycHCxrTVIURlqRffpgOnfmcBRMntOdA1SnOHaW9sdRSMeFFu6ag2QNegsjB84eO7aW&#10;40koJgPlFk1ai2RQe0tYAaIt3LeDKKUDBxYAGe4c8FEZbbBvZR2XbRMwAaKVjRmAZmU2Lt16dtlW&#10;zbotAR+WG6imjY2cYfOYKX+Vk3Ef40BzAGQR6CyFmsL9WzMLZ4FkTusLHIPbs7hrDg1RJVljNM1x&#10;40RTgGhi2gC3mbYB2jl1SD/nmIFj3/QgrltWSqOsT8w4NATXLQLcOc0/pBri3HGV0XgvakwXD9hY&#10;VzQseASS0DGgbQyoowhe456hfBzO0TsIkFwCJcGTA9fGhdq2VdUQ0NKtGxBGqJvIsg1bBAmAsJFR&#10;wOQxVJHtVUSm7fuBVEzhAZy63Gd2DdVkG2uQOnt1vRpx9ZoAoC6dUMJt0jUTTrhpprVbI6gNuIBS&#10;1BYZ7AYcHZ7PMmfMVFQoD9w0lY3xHF241o4CTO7juApLhSM0VDXdgNDAs+2Mq5jyDsUgoASI1phd&#10;tYjztGe1Eyl21I4xFF0P3QwVh2qnHvXRxLKB7VA9qgzA0oC6aGktAtAGpOl8nZ3VoVgigMw1ba9b&#10;FSl5ANUIhHTBcjmCABNYKhzAw7GI8Xgtz2NfjssIEs63LeeZTQv1FO1ow/mhsnieVp6xARCEugFm&#10;zT53gCdDohpwBZwAl0pMMIRbBsT83PWhgHieAElWQcIrQMR6A88VEKoBLJWApXJPALGGe1Tp6nFN&#10;z9MdVJGFK+jzeA+skv1x3Pacp6LaZQzp/IXj6QounPVJZ09nhXRWUF1BJV3MMaRTwOXkucNRY6Ri&#10;cvoRh3+cOnMQiKCWjjpo1nmxgcqJIqt2VNiY1l+LkfhHjq4BuIMBmg3csax0XC6hfgxeL6Z13LK1&#10;zYW0fmg5YkgGqA8BowOHaLdhXRGQcRjIClBRDaF6Vg8UxY6m5lk6Xi3cM/fhqkVtke6ZJoSWVUHj&#10;AAbwAByD2LOLE8DGtL+1RQamPQ5gAjICSgCNptVwCYGPGTRcsAhQm10DLFPWFwGcaUBkfGoUxTMx&#10;ixKaA0KYQWkHs+qCjQKcmNp1ojfWVTtzcwOhkow56aINGLjG5bIUYNj4kUFsVI2d3ljRUKwDoWFj&#10;SDl2JFQiplQEqHXLpnEf+4HM0Hgn57ekQWDSM2IMqIX2QCXiQULEYDXKB9XT2QdoWA4MuK8pgNUL&#10;cAY4t59lL6DpAgZCJrJebgMA3SwD0hEbAlbGfBzOIUS6WBq8tsbH4HRzJ26Z8SMAZQW25/RFXEqX&#10;D2Bx/XD1BIyulbEiYQXUSgHudqzNGqUCTFEXpILqAVq6W8Couxs44Y6pttraqyMGpHIy0G0FtOrC&#10;bFXEbQw4o3TMNpn+1yWqo1PqykSwl2W4ZVzLY62oGGNZwqhZGACgRl0fOqDujaASNjVco1r1oSoC&#10;Do24Ss08W2NzBo0QU0nZQWuBlCok3DWWAqyllTZ2aKEQkMmKSaDodrlspF1k6lRSnsf9hUfEhejs&#10;xnGauXYl8Cgd100TYF5TpWhMSBUl5MKldKlLpitWsSf2h5ICZvUe91yPx3OphHDbSsqnUujtSftq&#10;d4fLVomiM9Zku2ogZkDc2JcJhqrK3Vwrw01FtkvYHEPFOP7MX/zQPbN48TTLM6ieK5dOpdMsT+CC&#10;qXCMB8V0s0IIVXM8MmaWAGykE6gg0/0WOIabhgLaCrdsLTks5MABQbWMEsrxpcPhri0BriWglOc4&#10;2mB9BUW0brCb5QFBtQaQVECoIWG0tn+Waxlrmo140QKQUu0Y2Lb40bqk1U2LHnXXcNtYzgOjRWxW&#10;KK1mt2x2aTyUk8NCHCA7w/bsEkoJqCzgqi0Dq5mpUdRUHioinFZXnHN7sFA8gAilZMp/BtdsbmEk&#10;jY0MxHFrheYNbo/0pUngNG4QGyU0PtmLMgJKwGZy1qJH40bOZc1+2kThogCaNsCNW2ZK35iR9UaA&#10;aFjA4FaplgYMWrPfUfn91iEBKF2wmCQNZdODG2aqXxipkAxaD3sOCijXDbVE2rxn0KA16geQdOOa&#10;CSbT+wPcq5N9MXxD5aILhrvWN2TJQCP3yCpH6+llmzZmygSNasf0vSAaxv0L1aPbxjKDpylKEUru&#10;WEtHHjDaDkCiboiO32SwGcUzBoQHBxrizdwPMIWcBX6hdBp0lSwmtJBRRcS68DHW1NOYXaoIWKMa&#10;6LjdXYCI9bYulZRuHMATSkUMqeTmqZZ0wwJGuna4UG0onwbrgjyH9saIVFShdlqBAvBoMuMlfIRU&#10;oWqya2Z2TVCpeoSN7k2GiCqwhfupOgyEt/HMumO6VR3cqxPA1tLR64BBuFisG6TWdIMqy/fSqQFF&#10;o6qE9YY92YXiWKNqCFBU0KaacyMQbZyHfVVVtivn+XlOIcOzCj9hWgvsqjhXMFUAskpBAziES0UR&#10;H9qGUS0gcp02qjIhpxrTtRRUtTyXSqgZF9J71gGr6prd+RqcK+jq43ndxqWr2p12nT1rWv9oOn7m&#10;SLhk586Z4jd+hBoyZnQMFw2XzTiRWbVjp40pbYVaOgaInHpWaB0FVKeAlqP8VUtHo1hyDZdtFRAB&#10;KGFldTYqavNIKYYElIDWAWC1hW0WdUkqpIMoJsGlYlpddsbHhXTkyHKM5ncStg32r7G+ibpSPUWB&#10;JIoqhogAqJX1DKR11i2UVD0traCWVgAUcHF9CfXk0BHjS6b2dc+W1iZRVKgoLFTTLJBiXXU1t4CS&#10;mh9GYVmXlAPcpuhVJNNzpvaH0tgsysjMHEuLIucMeE8MADh/iNHBtaoiQdWbxgHTlHACSMOoJrNw&#10;URQ5aabN6uycbZuednR/DoIb9M4TrgEroGXsaJJzJ7nGuO5duFkdaRDXzoB23yjQwk2L8W3WJOHK&#10;GeQem7JGSRcPSAGjgbHOnF1DEVmxHYWSqCetD3BFdbYxHjNpmG0FVaT0AU17rAspM2iqnKyEVFMe&#10;314CA+M6naicnh6D1M0cU8nUA0YVGs+DOxd1Q3TYHuDSZNEi0DDO5KDUbs41FjTAM6lWVE4CpAUF&#10;pvrRLYvCyVBC2X2yKtpYkwHeRoBXL0w6hBvwAVxeLwr9CvXSAGDqAY2xmFBNKgU6se5hN58jXDzg&#10;ErEfrtHqmx94NWB1QKiea+qClVy0nJZH1QAeYRsxJYCl66VrFXDkM3oPASrI6rm+cDE+ZFpeV8dM&#10;WJUAAWpmxCLzxf4KocBSV0k109amG5fPrwmg2fmFUgaK7lsF0BA+wkCgVKFWqgpFliG0JwLWFex3&#10;XZVjW68XYBMiLGsEYsDHZ8n3K8WR6jWeq7FRgO1mm/bASOVXxbr3rAFUKrlQY8CqAldwl3Gjk2dw&#10;zVBNAsmMm9sndNNOa6olA9q4bOedkgRFBZiEU6ilIvWvnTiJEjrJ8th6uHRm3iyKFD4HHVxr+j/c&#10;O9P/xotW0qYFkJuoqSO5MNLsXLhqgMi4kXVGwueAGbc11NDiTGTbDhyYDxhtmGXDXTOYvYitrqOS&#10;OL4MfAxSLwIVzRiRCikqrheBCsspM2jYFO0sgoyBs8BjcXkkLVuPxDFLAXTZVEdOFzI5g6uFuyVs&#10;pqf6MdatJbIA0lgQ+/IAWSECKBz+MeJsjSgi4WPAGliYFRvFtRoCGMaEHOYhjHTNTOtbPzQEOFw6&#10;19AQ57g/xqQBjqgrQhXFUA5dMPYJox7UkMM8HLipq2YAu1TgaF2Rg0wNXk8AOhXUYKim5lA6jkkz&#10;HmNVdx+wsvCxeyAHrh1Wofs2ilrzGrprKiTXu1Ax7TEMJAe3e9juw0XrQ0VF0JtzVTDOJ+QwD4Pe&#10;jv8y+6ZL1BFZLzNnKidUD6DyWayyzla4Z6HCdM9qcINQU52oHIGk4qCNHdvgdBuAMnXezPFm9mUF&#10;heIBGg4s1WVyAKrHTP+3dgquHKcRHCqc7OZkcBiUNmZTa6dXTbAvMlFasS40agCGCqkRuJlBawIs&#10;TZwnKOoAgx3VTFUt28ZVKumExnp0b3RrrC3SzfNaDs3Q/YmlcCqCyIJBcHleVEmzr4nnE6BxD9RY&#10;DfcVNAIrFA3nNgCMpiZduKy8VFihWoBEhSqG+wSQcL9sH8qG61ULIAES93+NZ9ub9lW/BqxeAyq4&#10;X/W4aSwrgU55BftRO5Vsq3rKcc8CQhyrBT61dbT1etW6bZxf/Wqq5LoVQsrPyNJ7C7NdZwCShZGX&#10;Lzt9rePZDqXzF47iwp3A3UItoZjO0ebC+UPp0qUj6exZ58QGNADkKErpkOuHV9Kh47n62pqj/Soe&#10;VNHmYV20RZTPMmBB5ZhVQwmt6Z6xvboyD7BybdLGASCDuxauGu7XGtBxyhDbWfio+lkBQDHh2twU&#10;igj3bMaAtel/VBGKZ5NzVlZRP/OoINy1BRTPKmpIpbWEi7YsmGYdezYR4FqlzaJxJuAjsFQ+s/PG&#10;i7L6Udnozq0AqSXcuCkUk9Xak9YkGQ/CJZuc7E8LqKWJKcAkoIwdqV6mHfWfg9m6bTFaH7UjnIwj&#10;jVt/hNrJmbOuCF6rkCYmdc8A1UiuP3Lg7AhKxzqjfoeGoHhGJtjGzeoHVj3s91iMtgdCkSmz0FHX&#10;DBD1GhMaUO20pi5jSwBnEAVkwWMXMLLWKCqvgUov205N4rzN1h11oFasGWof0J2jLdvtAKcdF65Z&#10;1QJ4zKj16L6hgryPrlZnp2n4DBszS6qcdkDSIEwCKlkNqWBaUC/GhXK8RbDgRgEX62/6hpqBmUM8&#10;hI2unjEkzuecNoDiNBxm1ML9E0ACLhSVRZM1kY1sQa10AqaODtoDsVAmWCPWgqLqZH+XhZ18nvp2&#10;1A3WQPscgFYVsaSDG4gOWLEuQFRcukXtPIMlCbpkUffD56sFXrp1Qk3QNeMqCYJw35qN2dDpcZV0&#10;/0qwMQakulFxqBqEm2UPtSgNlVtdqAwUCx28ig5ebWcXLkBDRZMBw35UkkFrs1xZtaBiaNcYYBKa&#10;ru8L9897VwCiCDj7fFy7jusZq6rnvpUqKK/DNYTYvnIUD+dXxH05Hkopu2V1AMUYkSUGpv2rgU8l&#10;YKosYFUjlAQY+4WT+yoEXOVr8RnKWVayT6VWVvVq2mUN0tlzqB5csHPnj9CJcxzJOY2OooIOH1+P&#10;+iKzZv6w41Hcs4Moo033HUANHVsDPKb8V8P1OoZasobJGJLu14EtCyMXAdxK2jq0BMSWuQeqaHUx&#10;gLQKTFa3MoScFfLgwdm0xfbSwmw6BMRURkeOOjWJKX7dshw7WvRXQ2acGRIIoZQ2cesOActV2ywL&#10;pkkgleGzheJyEn7Vz/zKeKT6Z7BpwGXRpLGjWeAyw3LClP8E7toqrtsyoJozrW+Qe5hnUj0NALzB&#10;NKPrpoICZFOoppXl8TQlkIDPlAFvlJOAsoByEmhNuo1qGpnEhWPdtL5Texj8Vl2NAqWoW2I5CnAG&#10;WA4a3DauhJs1BsB0wXTHDHIPcm4/imecY7pwo6orgKM7FGACPH3Gh9jn8A9rkLoBiorGeYqcOqQT&#10;ZRUj+dkONys6aCNAMF4EhNoauZ+zAzQDPxVSQ+rqzyn+DlP8A1xvIM9VFLEl9gujDpUQsNEdi1og&#10;Y0cAI+JI7LdGyWXU/tCxTbXXAxvjO9budAKhSK83oGJwYeo6hIVuEcqG7XC/dH/ahEM2h0MIHFWR&#10;Y65a2nSP6Px0xmbWdbnqOKfWYDMdz6yZMLGGx/qfNq5lINsMlkHges5t4bqtHWbk6Kieb7AWddVK&#10;2whYo5TC1WN/P+pRNWUgWPh4jm6Wblor9w/lBXjs2JGCB1aerwk7FUOOzezhOlk9hEpiu7phT8Rg&#10;oiQAUOTaH2GkIsFUNkClnk5ttkxI1QCWCiBQwXGvo8smaOrYXyVcAEYoIOBQJSBoW1v/WsBFF1BI&#10;NTRltVTJ9Rpb/Cx8B16bY5UVu1GCFlWy5PNWsF0JXMo5XtuQ1ZIKKpYAqaziVVQY4Kl8lZcBLx6u&#10;2wDUdOVCXVX5PG6/xt+5PO06DkDOnHGYiMNFcMkA1JFTuGq4cQbBT5xh3UD3IefBBkJH19MR4HOM&#10;fcetP2Jb9+zEKaAlpE7k+bId+mGN0QHT+wa1VUu4as6DtIXCUjkZ5N5gfT+qyKlGdOFWNoCUymfT&#10;uJKwmUuHDy2G+yZ0VEpm3gyIrxRZOAPb8ygjXbklFJOV2otsOyzE8W1LKKo5lE9UbQOQmRlLAZyE&#10;LdciGTuawaYXUE24eRZFupyeVTUN4gICriX3A6z5QcA0xLMYRxpIM5ixpICUsSMU0cQMLt7kYJrj&#10;/ElgM78wHO6d9UfWGwmiofEc3B4CZCO4fCPjunO4bBO5altAGaiengZktIl5jYCUAW6rtq0/Ghw1&#10;TqShnlAHvUNmzpzh0ZQ/y9EcALfiWnfPmqOBkbY0MNYOnFrCZdNdVEENj6KmANQArlvfsOPfgE5/&#10;BlnEi3Dj2kMhoZS2641w8XTfeLN3RVGk7h5go5M69CPmJeLtGXDCZYsR/ixbmhzuUcuzooBQNGbO&#10;Gmkn4FRHoaIwY0FCqB41ZIylBSDYvr+fZ2JbUEYVNJ0+gtW6YuzPpQBVwAo3imUoHV0l0/KtQEUl&#10;xHoDAIwgNefZuQJetGtqARx05Ebg0QxsdJtUSCoHA8yRPQI6dc2AhLd/A0vdpnB3aF8vKACNLpsQ&#10;Miicg9053mKH1tVr4b4GiVU0NdVAj8+huvLeAsmUfZ1qC4v4D9BRARlHEg61XFNoCY9QUNzXTi5I&#10;VFFVHuf6ZryEXg3PJzxiOxQNkFGtlKNaOF8l5v4aQFKLqYRsHzEj2lUADxWXQPMzVHBeecUrcd8K&#10;1RFKp4HnaWpWPfH87PNeKiVVWqg6rmfbpiaehXvp1hm7UkWZKdSF3MfxXacvoJKA0ykBhXo6D6Au&#10;oJxUTUctiEQxWVfkDzYeAToHjmCWAAAkFdUhR/8fMoBtJg53ztKAIyosK7iBzgHcOgPbqBZjSIeO&#10;rgCaJdzA5RhU65ASiyedrG3joBm3+ahD2hBWAGXDILZxIxST09KuA5pVALQCkFbW8sDZANM87hbH&#10;zaatc84sAJrDdVuwHAAlNAdcpoGKQeoJ3TWgYfp+HAXkODTnLDJ+NFcoIcejWWNkGcAECsesmtm0&#10;ialeFBI23ZdGJwFLVGJjqJZh9g8WmTQVkAHqcQsggcbIUGcoKzNrxoysxNYtGxvjGFAaHGfJsSEL&#10;Gh0OwrH+ETNwBq8BCWARIjFIttMgsXVITvHaHKpmgKUV1r10Wge6duOiRfBa1wrgWFukmjJwa4at&#10;M9y4Jp4DcAkU23LccWhODdKO+jFI3cG1VF5RNgCcVGWqJferkDpUVrp41iVhVlLHsJEe40c13Bsg&#10;6dpFxk2o1aceVJeqqrMbRdUCvFBHnbhfPWx3YZ0oKvdFTAlQGYNqRQmZkrdQLwBkUBkINYTiAl66&#10;V2bIAE4X9xWWBrUtSgx3jPMMsFrFLYACZnRwFZKKpoXzzFbVARYhUgOoBJGdUjgZX6oDWCqkiP0I&#10;J5YNbtOx3FaVqHw8XlEBsDhHZVOq+alinwHgCBZ7DdrrxlS5T7AIO9t7XyyAJPjo1JGtA9SRthc+&#10;dOjIwnFcaJjxCpiiiCI7RhvhUE1H1520rapLAAUQOG78yGB0nddE8fjMEfBGQVUCoQpA47I51J/H&#10;XuV7eDXUTTnXKUMRlQGnfewvRxGVc55KqwJVVFkJsFBEEUuqeQVF5nmv8nlxCfe9Cnw4t+oVznk1&#10;2gvHXP/Es9Xiyp0osm8nTm2mU6dRSKwfD5WEKjKgfWo/EMGlA0QHjgIcg9m4YgcBkUNBTgArY0ym&#10;9g/qqh1yRD8uHErHiutFlM6SascYEcBY3s82ymf1gNmzrGyccnZtP9DZyIWQi0BmFVdsfQ3FM+9+&#10;Y0K6XdkNs9I61I+FkDOjaYl9U5OOWUPlTA2hpCaj6tpBshY6OiZtZn4Y93ESMAEalQwQmp7FJWM9&#10;RvLT1jjStMFtlI0wGg2Xy6JGU/3O7tgT5xnUHsUVG4+UP0po2CJHgIRaUgmZwh8RVEDFWqMhXTGU&#10;0CgQGnJ4CJCKtL0qpw8AqXBUOga1AY6Zst5+CxnZBjo9KJjSvEVdQCJS/8aN3C6C2gajBx0uAnAE&#10;SEBKkACk4WEh1gDEcnW1YBkYasJ08QBXj8FpgAGoeoBNL9fRZTOVr8tlMFmwRGDaeBCgieEbMc6s&#10;hmdpyMDjutYh9QKlXKyYQWKw2kzagNcEBI4jM+5kqj+mDDGmw7pxIpWXcSHduqjENobj9VBE1vIY&#10;+2nkmmbcskpiP88UU3pE3MfUPBDi/ma+BJAwieNc00xZHnSKK0WHFziqIYHktcMtKc9p/uZ2jrHP&#10;FHrOyql6OEYHt/5GN7AJENix2wFgdHKBwps/D1lBrQXEVDR0bDp/DRDr7ODaumsogwBLwIs2mDEZ&#10;gdLKcxiwbqg3fkOnBQYCTOAYj6mqxejEEZdhvYY21dWvsBRyqihUDOu6Vm5H5TbXK+cZyoFPZMz4&#10;PN6zlnbVXMN4lirIz6jqElB+R6qzeIaADPuAS34un/+VcM8MeO8DMsaWGsNFAzbu45jg8lnLgZWw&#10;M7ZUVu7+AnD7Xol7lXPdsjLWabPrpC4YEHL+o1OngE7UGzm1CEoHEJlBOwCIHP5xIGqOUD8WRx6w&#10;5miZ5UI6Bbh01fYf1DVbTktWXqN8HKm/LqAA00HU0H7ctIMH5tPxY5YEqJJmwmIcm4FtwLSiASxT&#10;/lZkL61MpuV1U/yTaWmjGMUP1OYAmGCy9mjJimwU0qLwAkIry6Np2XgSLtnqKsAynsT64spwmp3O&#10;afvZBZa6alEkCaQWciX2uOl940GOWUMBOQn/LMCzKtvA9diYislR/bhoQG/CtD/rC055a4B7SLUE&#10;jHC9hia66PzdAKs79Y/luiMLIcdCIQEnluO4aqGMJszQtQXEwl0DSt1WYAMuM26CrB8V1U0bM20W&#10;S1p5rXoSVAGvQQA1alC7mXuYHXMQLJDBetk3OKrLxzkxtCMXNC7x2cyadQAn9wmtbs5zrNnQkIWP&#10;daGY7GgGtVUjfbh4tm8CLuF6teOqoUQcCmLBozVLg8BVV84Ad56uA/fNOiCA0t4rTAAE4Gh2n5XD&#10;bgMh3TarroVFvfEi2ui2dQAaywVUQK0cF266Qc3AT9fLVL2qyWLCmpZyOhxqwlgJHbC1NQd8m1to&#10;j9tloWGDhZBCLFyvnN2qpb1DMxxQ296lAuFYxFVMvfvsrAsyr9WGK8b1LLhsDOWC66YLV9Tu+Ozh&#10;SqHCbBO1QDxvdbhzqCdcmUjv0+kNIJu6z65eGcD1OYFfm2oIJQPAhFoExYFHI+6Sisv4kdmwcJGA&#10;2T6gsRc1ojtXARRUMJVCi+PGbardptPXoEiqzYgBlXIBAiQqVC/cS0DUcE4Eu20DPISNiqmH/w3j&#10;WLUeF4IeEy4FZFRjwqqWa9RxrQA1zxpZOtr4PD6b1y0rfyWsElcw7g2cvIcurqpql8NBDh8DTidW&#10;0/FTqyyXo8YoJuk383bc4kgVEvuP4H6hig4cBSwsjxzFJTOYfXgpAsybG4tp88hK1C8dMMsGiPYf&#10;XkRh4ZoBplX2rW4VBZBb82nZgDYqan1zGlU0E/Da3MxxI6cYMQPnWLO1UE5m2Ca4x0zaQontB2AO&#10;ol12NoCA0mSaUUkZtF4BSrhwK0vGkFx3VoAcOxJ6s6gns2/zq6NRBjDK9gzXnrD+iDYOIdG9m5k3&#10;hmTtEYoJc86jCdwxZwqYsP4oMm7WIFlj1B2qaGREd0xDIbFfgI1NmIHrikD3ILAaAlLjKij2TU5y&#10;njVLFi0OdaQFBwUDxahbAk7GnUZGcrYthosY1LZQElcwAt59bWkCJdfbDZSMI3EshpsMAyBVEwpm&#10;gnuqZCyE7NaNAkBdKK52YNWGSmrXVE199VFnZDauF5etk3YqqXb26YJ1A6TOfpQTkHJYiPvMppkV&#10;E6ojPJNBazNw1gUFzDjeA+RCGXXQuYFYC+e63d1bF1mxcNEAUUs7EEIlWSvUAYAieA2s2rpy9qwd&#10;d6+Ja5fS43nsmIFtXDDg4jCOmAQNRVXD8Uo6fo4NZeCoknS1LB60Clt3yQLEDpRRa6vAQVkADAPE&#10;dYCtQXioKFQ8qgnaCxODyabjdd/MqEX8BmUVdUbu00XDYshHKBJAhDJqNGPGusHqXENkxg1g2fFV&#10;HyoNOmeDMRqAZdo8SgDo2LWolTqAoJqq454qHGM9dmKD1cJb+Fo5bWC7TFUVoAEKwKeS59+Leqmu&#10;BwSASXdKOFWhhCoFEG0qgEdD3A+AAArLAgJ2mOeobCpUPaxXCDVgtK/q5VBCwkv1U85nKFMFBex4&#10;Pp69vkGw5u1uXnR+RypAyxeqa15OZXtRXdVcB0DtA1blXHuXLtopA966aQfW0uGDa+nMaVw4XLST&#10;J9fScSBjUPwIS7NuB0/Q7uhKOnJiBaCxfWgxbaGkNgHUIQC1CbA2UEyqpwNHFtORI0uoIhTU1kLa&#10;bxDbcgCU1EGUlq7bBgrKbJtgskZp2eD1mlk63D3VFG6eBZDOf7S8DISMGQEpQWR9ksWPKxtO6JYn&#10;aZsHUkuLrK8DJFSTLuDG2jSfaylKA1RT83R+s3VrKw4zAUaooWUzcwDHOJBB7BGU0JQxJaCysJDH&#10;qi1ynkNRzJ7p7lnFPTZlnZKzQmKonalJ65Ss0DZm1A7Y8pATp0MJgAEkA9bWJQ05/gz4THKNQdTQ&#10;KMeMC/Wz3+lHenDrhNNAP/sAl67ckOfi3lmL1A1QdMW6ddlYDg6ZjWumLeeijPqGMFP4LB3HZozJ&#10;+xk8NkjdC2i6AZKDZo0ZxdATrmP63+C3bl9XL23YjmlDUFLGr5wR0WOdXCcG3gKvFiDVFufkDFyr&#10;7p/QAU6WGFjB3IHLZsB7yErwotaoBRCZBWtGpZjKN4NW31EJPIAPnU1gxej2aOO6GTNdwFLsKMd/&#10;HKsm4FqBW4CLY820aTWjh1owjR3DL1g2trpuvAj4xDHVj25aWUC1ucmYTRmKLwfCdd0EhEAxntQg&#10;cACNMSGzg6qMaiBWpXtDx4z0edQMZRepko6p+6IbFB2U9QoVBW1UWzkuxHnsq+IeFjUKPAEpKAWo&#10;cKxryKrEYHI5kPF+laG4ckfXXRJMNdynwWtyH11Dv1vPETr1TZxD5zfWZRxIKAkWP0PAxGdjX0X5&#10;y0BY5ZUVkRk7lY2uW5svAz5Xi4BHgVVWAJV9L+PSAS2O7wNgnlNpbMljFS9xLwH0Evd4Oe1DJZVz&#10;rFI3T1gCRQPzZW5z/31s7zrmqP+T61EWcOz0RmTcjgCkIyc2oiJb8xdoA0KHdfFQUlZvO4gWBXWI&#10;fQ4bOXF8AxcN9XXIgsg5ILaAsgE6S8aXzKwto65QYLSP2iNUjHVGTsC/ujaGAgJMuGYxa6Nj1azC&#10;VvkADGNHiyuYUHF9mXOweVRP/Ja+ioeO7wT+M6od4GKQe2ZukPNN9xtPwhWb7Q/wTLPPqmvrlma4&#10;nj/aaMW1CidqjkYctd+XJmdYR/l4bigi1M0a7mTEm4DIMMpnxlqmKdZx0UYXemMMm67cDG7gMK7Y&#10;GJARUJENM90/htIx0D3BcrQj9aEyhoGUE62ZZetXFTmCP5bACPVjULobkAgtx6QJDoPgDgNxlL71&#10;RwLD7Y72xkhdD7BvkucbAkxDQ/WhXBweYmBZcMQg2B6Hfqh+MPabzQol1GZbliobXTFUi0MwHG3f&#10;iItiYWRnN1ABEtYp6aq1d1VzDzNqKh7O7+N8QNHGNdp7UFAct3q7vTMrJYdTCJJur4PK6kIVRW2S&#10;0AFW9YIJ89lUTRFLMisHdEzZd3QCIdypZlxAO0ik4FFKVcBEl8yUuyAyRmTQOmIqAEXAmKqPuiGA&#10;1qhaY9muK4niaEStqGzq6OChnABHte3Z54BUSw5aW3PQ2GBzswoLODQCs0aubdxIRdAoUOhkuj6m&#10;xQVPOeCoNE6DVdCxI0Xe+BQ2uli1wKeKzh4qjU6u22RmS2iWAxQ7cSUqRcBFLAkTXC6rVFk8f3kZ&#10;YBRi3KfGrJ3HvBcuop8t4mjcz/2VqiGAkuGEciniWaquyLpxT2NYPmsFQKm3hKCRc7m2cNQdc2l2&#10;UAjbpgJI6Q5WCievbRueuQI47dnzctrL+m5gtbfsJT6nQHuJe6q6/LxZye0SJtYJHQA8m4Bm8+Rq&#10;2ti/CIwAy0GLHlE/Rer+wKZDSJxf233O/jgXNUcHDs7gzi3ick2njfXJtHF4Nq3hkq1uTEad0uKm&#10;NUpTaT9u2yEU0gKqyCEe8ashuFAzKhzctZkpYLXqD0COo6qML42lzYOT3APVs5UhZaxonnOtP1oy&#10;he+AWbNtqpkFp6EdBHBO1DaUpnSLzKoBsDEHx87hiuEm+YOOVm1bozQx3QvcUEPAagK1MwpoBNQY&#10;+xwaMgh0pmd1x3TPOtOwY9gGcMFQUhPjXUCvL82gsCYnswLSJRsBNEJsAAg5eLa/H9cLSKmozIKN&#10;jeShIMaWugBPFDmGysFl6zHArdLJcaH+gSbOww3U/Rt1jBoQAj7WFcV0I4CqS+UyhFsGvMyU9bGt&#10;euq35ghF1D2AG2YNEkqnd9AsWz7fmqMmQdRtgDtnzzrMoql4gFY7UHAwbc8A68CqE9i0AYWAFG5V&#10;g6BAFTWjSlq4RiMKyAyQtUb1mIFmA9zdnDcGgJ0RsqkeWPHG7fBcVE1PN23p8E2ol1rcJ4dcaFY8&#10;G+MxvmM1s7Jf16bZMWkqHO5jTZKqo4HOFmPUuKYqKOqL2vbxXVZzDi5btdcpywFlYGN73T+nAIn7&#10;0UGbUFFmheJeuFe1vsVVPigjywFi7iBUTC3XN3ZVqZvHW76h2Q4IcFQsXFuXprUlu112sgZgYRzL&#10;bJuBa5WHgWrVU3Rw2kUnFhC6QHTOyNS5bexJt4mOr8IyRmPwuNZ7204FExDjfJVG2St85y9HQL4B&#10;4JXtycpElaJiaWu13AFXay8qhnMaAn6vRXJDsNTUAZo93INlOe1191RPZgx16Sx8LFPtYB3tVdHG&#10;eJKupM/rtfYCTGElaGqbd6c9r9nmlVChKqtaXEmV2+7XXuLZeGbOqeT78Jpl5S/weXzWlyywXEkn&#10;YzYAXDJcsYOAyWlFjhxcxQ1zepF53DTcL5bOALm+laHkMtwylquAyonXVnHRVvejfCyAxD07fHwl&#10;Uvvr69NpZdOsXI4bLZh5wy2zWntpfQKATUSAexmQLQGqRcsAzMzhhmkWT27un474i+7U+ppKC1UF&#10;cOZWUEpzAmgoLbBcXR2OzN4SgJsAWDOLQ8AmTy/iUJKYiG28P9wxg9XTqKIYToJCmpk1toTbNdWH&#10;OziM6ziOa2aBZH+uN5p3ehLUEW6bgfER9s05eVu4ZV2hoiZnegBXdsvGp5xqxBkiO1BMAMo6pVFr&#10;lByUqgvXHS7oyDAwG0dZoaTMrFk93QtYjAH1D6OQUELGjxytr/vUzbap/m5g1D3IPhWThZG4Urpm&#10;ZtYcDtLL+hDH+4wrAaHW5poIWlsG4Kh9B9V2oowclDoArMZHWyO939ptQDtn40yvdwAi5yCKGiQA&#10;JLAa+cdsoZ2DYVVCFlg6vUcPQBvh2R0GomISIGbJjA0ZDzI1b8DaTF3ElQIm5aGEVD+t3C/UEdcO&#10;F83Yj9fBRau1eLFwx0yPt6OYIlDNNQwWm4FTxUQtDR3BehrBZewo6n9Mj7Mv0vXsC+UEfCxO1CWL&#10;ymWBVygYP7v1Nrm2iGOc18qzCrUW7m+g29hRnW6Raohz6tuAmvcSKqoqznc+JF0V0+f1qDchY0e2&#10;w9s5a2ijC1XtOSoTTIWim6UyqeEzOBC2GvVRQ8euxoUr020CdDVRzIgaARoqEjt/g2oJsIa6EiSA&#10;SVgIOGM4+4BGK3+TVj7zPtRNBTDISoxzBIeubMtL3OPl1MPfV8hUYhXVXpvPzDNX8P15rQrcNmNd&#10;xr4EpNer4Vp+blWf9/Taum8VtT5DhuXu3S/leJKuXg0Q5Np7VFV8nn3s23UUt+zoEVy1cMeW0uEj&#10;eZT/VigmVBF26NBiOn50LR0zDrW1QHuHnSzEEBKXwsl5si0FWFmfTesHVTvAwTIAYLSxZQyJ/cDJ&#10;soGNNfYBj3WgZVnA/OpEmqWdS6FkMHvZpUFr40mAaNYYEGrJnzGaYb+zB1j4OINLNz0/Eq7bHIpp&#10;wWptoOKcRwbLl3H/DGDPAajFZVSUhZAqpPXxNCqcohTAzBrAAkLDqCprkUYB1JBTjbA+MuI4t55Q&#10;RtO0d310uCvNsj2Hm+fYt6jMRhU5la1T1RrgHp7swmXjGFAaRU0tLQwBjzwObQg1NQyMJqZ7uLcZ&#10;O9VQW+plae1Rj7EhFFLvMK4cqijiTHR+VZKzQVr1LdgsgOwPQAErY0a06UFlOf+R6qk0IZtzZKua&#10;elBKER8CYh2c19IjoKxXQlUZ/AZSLSwFWQ9w6OmtATgZTnZU3UHdN4ditIUbZRwHA0oR0xFC7LN4&#10;0cGzKqxcsY1rBjisQTLAbbGjU4A4Vq2/T0DWANI6AGB8yDqjchReFYB1pL8zI6JkWDpkQ7cmAubA&#10;wQ6b5x/aF9AztmPMpdHhHnQO2wgnx2A5Xqsm3JCycPkq2NZd6+ZZjad4LFL6gKUUuPW6Ztt01+yA&#10;ZrnKXns1NbJtp6+mk9ajThp1F7mWGTTvF2UDKIEoCwAgDtloNo7lZwBABttVZQa6G5qzcjHLpQvY&#10;CFgsdIxyAO5XUUnHd5/AaeDePE89zxpQNTYlVDg/VBgKy7iNIKmqNaAM3LxGoXZ0A/cCD4PWpeyY&#10;QIpzvA7g8Hvy5aG72FAHTACb8aPqKl2uF/kedOmsfTJu9GLaW/kC9xFkL+LKvYiCfIm/I2ppN+vV&#10;niP48r1VY9Y1GV/yfvuELc9dK5xQcoJLhbfrIFAyZhSDa08AnEMrrC9FZs2lZQBbLFVRBw4upsPH&#10;ANeBhYDXmTMHk9PZHjqykA4cwq3DfTu45fg2ILUBeA5aGKl6yUWSCw64xZwPaUlXTRW05K+OTCZ/&#10;1mgNWKiQ1lmuAal12hh/WsalWwY4/saaE/3PoJYMci+sWHuELQ2nLdSWgWwVmMNEZldw8XD1FpZR&#10;TU7ixrEx4DVaGi6CSza1qHLKxZJrQGxqqidA5jOomhzP5mDbcOVQSOMzqCXjQDF6HxXkOioo4kI9&#10;wGYC6IywjhqyVMBK7O7BVvbhpgmbEdwr1EQvKmZ4GBtpThPAZxxojTk1SRfqB+VjPEm1Y5xIV86K&#10;bFP2/UCqB8UkeHT3jD1ZLR1ZtJGmyN4NAjSzY10on14AowJTxTjg1mt2ARav6xzXQ1zTnwiyDEDl&#10;1NMHbCxyxPVzJkizZ0IrDyMRSmybkeupDUXTytvU+JPDQDoG61NzF3CikzdyDY8ZG4rJ/Fnqannc&#10;soKmcM2EiRBDMQG0RqCiRUwI90ul1WyaX1erWvcK9wzIOJyk9DtkxkpUST1ddTkjhbvWgooysB1D&#10;OwyAG7xm3XmP2rm+iioC5KiCbp5T184K7sjQAQlT7yocFUAjMDEAbpBe4ObaHmNBqANAJqyM45jN&#10;isJJQGRnq27U9WLZsjcUkS5YVGdzjvGjukJNWARqur0xPq/qi/OAh8pMyKjA8oBf1AnHzK5V89zC&#10;uWIfx9xmf47NvMx3wDGex7iULpOqTResnG0zXuW6ekLK7Brn6D4ZnI7gvs8H1AxAV3GsrkElhOvl&#10;uREDeiGez4xZXVNWYQb1jS9ZGuDn8flK8aM9HPc7KBOEZS8BQ1w34BUBdK65j+2Gxld4sfF5uZ5q&#10;bx9wqgW4PuOuo8f9Dbb8W2zCySC305FsrGWlpJI6eWoJsAAeM2yHFtIRzrl65VgMI9mkjYrJOJKK&#10;adFMWsSXckbt6GEH8c4BkLF0ABCt4roImkVsfRM1BDzmow7J8Ws5huTUtAalZ3TVFgDLjKn94TSF&#10;qzUHoCaXR4DEYEy+NgeUdNcmnC8bd2x1vS9N4prNApO5+V7cO+fUBjCAxuEgqqNptp07e8xxaSOd&#10;7OtM44t9dGiLHlE+Y45Tw2Ibt2vM2FE7b9ZWrgvYUEHx89U9qBZU0QTtZwFdH9tmnPy9tNHh9jQ/&#10;1wfUOlFYuHO91hNlePQApS4zZiiWTvYLE1VS1xDAcOI2FY/j0Fh3apA+9luJ3YkiakVdtLGvC6AJ&#10;JH8fzSxbe3+ODcXUsioaOl3vAEDpBUQ8ky5cVx/72edYtIZa3CWUjZOomYnSPeugre6b1dd29k6U&#10;TbsBb2NFdHLnCGoXSB2CpoJzOb+zMg1wTZWVdUFWSbe1l/NdOCxE9ywHn61c7u3D9eu2TgnV1FLN&#10;Wx9AcO1WtiOeBKhM9XueE+Xr4pnqtzhQwOru1dApW9r28Sx0JlWRrhf3VH0Z3K1GTTiqvx6gDODO&#10;WiZQW7034itRwwQ0hJYpeMFicNvjgsmOplqISmw6dAvQ6kS1ua41GqhGEamAqgMkWbGoknTPDP4K&#10;hzbuY8C6Yp+dHHAYsynzPM6nnfEkVY4uVwMKSAVS10DHLUPh0KFdVtCZB/ifqOG7Mw1vpmsv+1UY&#10;wqaSa9Y1oy7o7HtRJWW4QntVMICjCiAKH1WWn6EJRdbd5WfiGJ+hSmjGMwgGgARcavle9rHfe1Rx&#10;nsplH6AStALHKm0D9aG0sDJhQ5vI4Aku2+17EYC9xPfA89B+H9fXHdzLvj2oqb2oqXDbVFa1qilA&#10;xLbnqCxbdcX5fupqnk+7DphFcwS/LpjT1Oq+HUIFoZJWcb+sO4pjKB5rhzb3T6KMZoEM8EHpOHH/&#10;sjEjh4sY7EaxqH5crm7imtF+ztki58bSPPsshFwAQs5/rXu2EFOMjKYDB6bTkSMzMa5MiC0BomO4&#10;jA6wVfE47mwe21gb5RlUVqMAbpDOL3gGoi5p2nmSpnCtcLHGzMLhqs3gmumWORuAg2sn5vvT1FwP&#10;290oL1w0wQLABgHLAG6VWbn45RFsZsZfru1KQ7hao5MACqU0yblD48aMUE1Ay0zbAMcNcA+ikAyA&#10;jwCiAZSSwzhGJztS32Qr12lJg7huDiUZHi7S/gAjqrvpdEMjLZGxs4J7ChdtBHVlnMjYkcNJHDM3&#10;Ot4U5xrU7tU96wRWLHXD+lE5TtyWh5f4iyB1qLGuNI1ym0DZOYWtCsjYkdm27n6ruR3lL3z8lRCg&#10;hnLRzTKz1ix8BBhqwaWxH2HkqPwAC/uEhS5em5kqIOXYMt0pB7k24YJFVo3z24ST8EDVOMdQZw9K&#10;C+UTwVjUja5JM4Awy9baUY6bBkyAUq3qh3sal2lgn9eptYDRQHRlfss3ChyOtQIrg+gNhfKyBqoF&#10;cLm/SYXEfdtZ9qL2DLS3tGc1ZLmBVdJm55o6LHgEbpxrDZDuma6WWbMaOncAAXhVGp/imU3zN7Nf&#10;E8b1dOSaJqGVs3a++d3XWI+1oy6AUBXHrAvKCiWXEcRYM/aZVcuuW1Y0xoJUOhlkOX5UiYoxw6Vy&#10;sdOXCRuAUlFjMPmltA+1YnbPeE4lwKvm3lWAq5pz6tlu4m/Qyuevr38RIGc3S9Wk6qqsBxJc3/vX&#10;sd3IZ/W+vlRUbWWoMGNBZbTfU/5iuFwBKoG4h3vvQ1XR3usJHYstK4BOWdmLfOd7QgU7xW8Eujlv&#10;D8+7h+P7AJtu4D4+j6pKgO5SFZ3QlXNICYDa2pxLB7acwnY6bR5eAFZ59P9SuGczuFuz2/GhZRUQ&#10;6ysuAVAY8FnfwlXbP5XmVELAaoF1x7StOs7NwLixH6EGdOZxxSYtbGRpDGketTRv3Mj40TxAsgxg&#10;BlitDAESM2kDnDOQ5haB0vJQBs405wMtJ/C3VEBgzs4PRmZt2nPMuAGaea61MG8WrTfNAp0l3DbH&#10;xlm/ZNrfGqSpmV7ug3pSNQ0CoqmuNEl7iyAdTDuNSzc61JmWeU4Vl9XY/rzRMLAaQlk5J7ZDTEbG&#10;UU2AxulHrDmKGiGHhgCgHssAUE7xg5DDKiiW4ZoZW2pKEwDTn1Ae5ZgunNPfWpHtpHC9Q8BnoCGu&#10;J7AsiGxDDTlb4wAqzB8M6CncOBWULtjAANuqK9adFkR3yqxbK6pIM4DtEIuOTkzANOXUfpuul65a&#10;q6qqig6uVaIiqlMXisi4UgeQEUyOi3O0v6qmDRUV49k4N8awGWgFdk66XwNonMOoDtequVNFVAYQ&#10;/KmgrICqeXMaFxIqnV2ODwMitm1nP0rAmJJgUjVFpo7ObIzGSmrn9jG+ZFYrRtxrAsD9qimOGW+x&#10;oxt/Mh6VAYFyESjVnCdc6FAxtYhLIGRbXShhZ21SjOg3kI2psHSfWrl+qWJb96cOBVGLonJdtVUp&#10;LFAmjtJ3X72Bcu5tEF13M4LXnGM5gR23HNgY4I44EB29FmgYfDa7pitUi3rRhaoCQKqsOgBk0N86&#10;IwPQ5UCoDPDsxcUro+NHlk0QAQOhUV6NaqGN+8pC6QAlocKxvdhuVQ6gESDWIQm/cvb7nCYbwiVF&#10;WRnwNpalaqpR/RjXou2e8hcAFqqIfWWcHy6dkGJ9d7kKyucyXsV3D/DMYBqfKkeJRVZufQ0QWXEN&#10;gLYOz8cQEwsjXR47spwObM6nLVw1U/0OkrWKeg3FZOxIyFjXs4EdPjgF0FBSB9m/Mh3wWgNMW0Br&#10;P7aBInLs2gIw2MCFWz/gOLkxFJC/dGuGDgVkFbdzbMfE/sBp1tgQBnh06yamcoB7/7pzdDt8BEAt&#10;oYxYTgGpUVy9kSmD2AM5lhQFknm5ujaeA9y4e7NCiM4/NdPFdncoFCuxDUT7m2yjQgl3TRu1JID2&#10;VmBPo8BCIQGsqSm2p3UDcf0cE4fyEkgDKCDnRhpAOfWpgoDQOJByvFp/n/VJKB6LH3tb08ggKsv9&#10;tLFQcgiVNDbewrmtuEim/YEN+3tjLBqKqLsRkI6k9r4cYzKw7S/Uxm+wDTpwFmgBnC5cPWHThtvn&#10;rI5CqE2goZRURsPDjagqXLzBOp5Dtw/w4IoJsk7WS4FoJ/Rv66uL9L/zc7dxzGrrZuNHKAy3rWtq&#10;AVAxWj9cKBQLx8ykWRDZCsjseE4rEqoC5RR1RsDMuaoDRqiUet7iDYUJIacLMSZkxzVrGRXidv5G&#10;lAygMVtmfCjqiAQRHV2g6BI08xya5xuYNygdMAEugqaSDm0ldASG6USmyXW5jMsYyNbdikyesAMO&#10;dvgW4GccqI62lXTIfVg5z1JOhxJ21fUY67VxPWDEs5iF8/xwm3T7uPZ26p9zqppy7Ke2JcPOeh8V&#10;ha591PVwnUa+i6Ym92e3aq+gAhACxjiNWa1qnsPn2W1QWxAAq3DvOB4ZsoZXAKbBZwPbPgugAQxt&#10;KlOOV1e9gBoDJAAqYATohFkFEKmsQsmUvRAlCE26uly/XPgIsH3P85mNEe3hOZ7nflwDtbNPKBoQ&#10;x6WrDJXFtYCR9U2er5Ks8/vm81UCJwP2qr2qRq6JEtuz90UU07GFdMJqboeQABbrksy2reHOrR5e&#10;RCXNpfVDqCb2GTsSTk7+v1+QAa2jDk/hPNXQEmDZ3BoDcpNpZWs6zaOMnOx/CwUVP6kNlBy3pqun&#10;i3YcEK7QRpW0tJrHuFmfpIqaWx1Nsxu4gKinWWA0OTWcZt0HfBbnhlE/jlPzBwBw5aKOaRA1BazG&#10;LIwEULRzChKzdIsorCkU0oSBbpYqDyu1Z2Yx3L79uKVm6IZw42KWAGDkTJLDKKehEVyhKAlAETkd&#10;7Uw3rhsgmupMfYDLyupxtieB3Iygm3EsnG6dAe+iULK3JWqenP3RuY0Gp1pTp2l8rB8I9RsgR1XF&#10;L4kYaxI8KCKh42Rh23MgGcjGermGMz92AY9uANNlZbUV2SgvywliZsg+IGPcKYLjLFFRsc1SN09V&#10;JYCGdC0HG3APUUZNNSkm7sc6VEq4a2bVBJSTqnXbnus7GNdq8kYzcRy3EruZ++nyxdQimHEhx2fF&#10;0BFUTxMQion8dRH9FRJciqFhlBygHBhojAC30KoCPjXAqsHaqC5UFxZzVwOHCNLSQWIyNdSQmaEo&#10;B2gti5H7Mfm9Kgm3w+JBM2ENXagiVM3QYD33LI/Afxv72lF19bpgbbo3u1NdG52bDiJIalAfKiOL&#10;CWNUPNu6RPtQI1UoK2Mw1iDlWic7+yvZZVQNsa+RYw0AwOxaYwMdj84nFFQyxojKOea6rpWQaAfc&#10;jY2vpg7ca1PpBpQtC4hUepltjAmpqIBKs2rOeBAQ7VDV8UxcsxEQ1gGJJiDXycvA4L5uWI2zAQCc&#10;co7tQ7EYyNYltL6okn26YH7ecp5DVeVnU9XE8BDMuNVrnLObzxBFkTW4cGxrlazXAp8G3MIm4Ndk&#10;/Krq+YBcJZ9v757ngZpQep5nfJ7neB7FlQG2+7UX0t69L6TX9j4X8Sddw6o6IKiLiHLa5WDag9Yi&#10;LaGCVh2DBogO+zts8+kwYFpfRUUBqRWBtX82HT4yD8Rm0gZQUUk5ta2un0M/1nDljh5ZiHm+Y05t&#10;QKayijmTFsfTvC6dwW/UVLhs+8dx98bS3DoAAlCTKwAI9bPG/pX14bSyOoTyUknpzgEWbKoUU1I9&#10;4WLNoHImAIyFkONzvanfGiOnIxnsjtiQNUejU8aFaCNsBA8ulqP8Byf92aOOiENZ+BjFj4JlEpg4&#10;gLZwuWIeozEAMoqaKdylkan2WA5OAJtQQ6gjlsNARldyFHj0404NApvRMWDS1YiistgxFzwaC+rH&#10;BRsedrpa4IZis9apY7CRf1CUDkBxLFon4DETZnA6xp9Z/Iib1dNbjSJA2XDc+qXOflw3tkfHGlFp&#10;PAfP3tYCWHDbGnC7mv3VkG5gg9ppxf2yGruzq4rrOWxEVWO9URUQrEWllAMk7tEPSNpRQ6gOQWM1&#10;ttm0JpRIJwrLuI3uoXNWWczovi7cxjbcNeuMnA2gHtewzhgQb/5WFFPM6Ih6ctS6sSNjTE4t67i2&#10;Ot28Zjp4o9ORGDA3K8d1VFxco6uzAuWoK1mRapwiwzQ6xwNEps2BVGmQazMA8RkM/OpuCjKnB1HJ&#10;OHbLquyyfaok9qFsdPlUUhVApY7OrQLSTbRGqclrcR1/yEAVZrBahbWPzm3Q1wLBmgaUCx1dSJid&#10;s5MLo+jwpuSBTa76Rq2ZpYuMGQrITo76MM6iAop4DdcRkE3NL6PSSq6O16bz4ubtQ1G8Rsc2U1ZB&#10;J6+ksxsXqq7L9zS9X9ek6wZYcKHq+R6r6gGEx8y08R34+WOqWxTR3rIXQ33W+LxArN6APM/kLAG6&#10;hqb/61VCe3k+XTTu+dorzwekBIpKUZdStbabZzK47XWMd1Xw+VVNupbu3436Kgdce3Aly1BJu8uA&#10;F+uv7QFWHHvNawO0iDGdciwcoDl2DNAAnw3BhJJaBzJrqIn97FtDATnPkWl+K7djMC7LBdyxhRUg&#10;A5icisSapYVFU/uAZQ2F5Ij++eGIF03MDeEK5iza1NJgDBlxeIiFjc6zPbXM9uwAqonthf4IbC/i&#10;uhxEoa2uWfgIiLC5+b5kUaRDRsZjLFpPzH9kjMgCy9VVZ6UcATB9aWQaYC0a0Hakf0fUFjnK36lr&#10;+4GPMBoZawcOZtTy2DYDzRO4aR5TBZlds9DSXxcZEFZj2Hh7BhUwGnSqW+ESSglwsW5ZgG7bsEDD&#10;HeuPALfp/+bUOVByuxro2A0oMI6hdgZoPzjaHFXmE1yzD5drwEptQKbLFTM/AoJmVEZWM4BG96u3&#10;DpCZnreA0tgP8EH1OA2t685nZC1SV3Qs4BODYrMNDppRq2Q/6sRf86Az1zkbZIeuFqZLGC5VRdQV&#10;9Xht1I8lAx2AyCJFU/RtnUAHwORpQXDJIuCNWsFq21EEGspGt66RfY7M7+QeFvA5LMV91vA4yZrA&#10;8kcZHdcVRZJ1KqM9uI2cy3nOWW08yPKBJq7rhGkx5ITntBq8inOMNQkc65fy6Hi2AY3DUlrbrCMq&#10;A9wCbE+4KZYU5AGnxm7omFUGpXXPgI5KoIgX6Y5VATZT4dHh6bBm6OpbMxCNM2UXDkhwTLgKlVrW&#10;zeq5jNgQgLHWR1VVF8Htl3hO64AAWR0dGiWiGqvH3atDJe0DINV07ibuYTpfcFTR4Q1yV9VyHpCI&#10;WiLaef4+YLIPl8vOvhcFElkxgFbJPVRDLShEZ1sIsOpGoZoqdAMLN063LiDEdYw/qYZUd3WAzSya&#10;KnHvbq9l+xy41gUTxJUcbwT0nqcbaC1TncqNz7YPKFXg5lVVP8ezPRdusoH5MgHFfa2JiiEpOSAt&#10;aKZw1SaBDYoG92v/5hRumrBaDiAtLOUBsgvs9yeO/FFIfwByxt/0N1C94O/xj6RFXDJrjpx+xEyb&#10;cymt45JtbvqbbKMorPG0xHXiRyJnAdTKCEpnKM0IqvkBlJJDVQbSMmppCmU0z7XMpllrZOBb5eRc&#10;3FO4WaGigNQwLlouhEQZASjnSFrjOWwzxn7naJoCNrOzPSg3zkcV+QsjZtb6Z7tS32hWPQabh3G9&#10;hlFSvUBoaMY5koAM+x0u4jASwaRbNzbGNYDQyHBzZNCGXefYzHQLYBFGzomky9OE2gFCDoDVFYvZ&#10;AVBNxpB68oyRZtes5h6f7OR4PdaAu4Z71oGbhttlTVIX+9tRTk6u1oY66gBUg4DL4+G6ASF/4qif&#10;a48YTAdWBpxjIn4gYjZN96UL9eAUsgETg9uoJYHjL2gY4Db4HbVFzRgul9aAmdq3bsjznP4jKrFx&#10;twx0t6GG2jpyZsyYUAfHAnSoIIHR0pbh4pixmBjfWI3rNXuBKa4bUDJOYuVzK4rIqTLs6GbbzKAJ&#10;KkGTh3MYhOa6dMh6FEg9ndw3u+6aJQDGnDo7hI51SabjAUcABSVEJxeIHV37cHFxEYFCPXASQrqJ&#10;Fj02c64ZQM+NcWueS6eNMW3AyaybyicPEaEz08mF0549r+CG850aR+NZTItn2O6Jgkbb6o6Zlq/l&#10;GrpqBsyN/dTzufw8glm1EwNiuX8ErOm0kYWjw9aj3mxnzU8N8BGiBu2FhyqkQkAAoX2oFuM45agZ&#10;IRFBaFULyk1VtgfbazwJlWLQWXgIRK+5p+I54MQ29zHzl8HH58Pt2ocy28u9HIxrnCnWeS6BZvZN&#10;dWT5QjXfud+L18mqSXDxDK7j1qnAjAGqLhvqhdfzPC9L3LoKPodZvF0qnK3DM2l1/3Se72gOF2zZ&#10;Ef4OI5lKmxxfc6gIbppzIW1GfGkyHTrkr9xORFGkY9qmFzGWMyil2Y2htIhamgdEM84cOTGCyrEi&#10;G0AEJIZDIS2so6AWR9NStBlIc4BoaXkIsA2mBVTT+gZgWhJGqCOgJYRGgdIkasrhJlPTnAN8zLhN&#10;oY7mLAEAQP509iaQdS7scVy8qaWsqFy3ytrBs0N9woml7p4DaoGCLp5Tj/QZ6DY7hwu4sOCgYNqg&#10;nhx/NjTqEBPA0wuIYuwaqggwOUjXWSOdVnYIYIzQxlkABnHpnOTNOZEMWPcCQeuTugGXE6w5edsA&#10;Sipql4BTD25Z31BdatdFw3p05wDcMNfxN9Ba21A+gCaqsFVCQErFFAFv65c6cKUc04ZLZuzHwPYw&#10;bqc/AOnI/04Ulb8uovISWBZUdgCoTqGFi6SicoCsPzvU1orbBGScl6nXmBSqaGBAxYOaoRM30a4X&#10;l3KwvyYyf2bPGtjfo1sHzLpVdADAsXLt3agp1FAUNNL5mwCPv1FmfMjMXC2d1MycU4k4iX5F2W5e&#10;ApXcux7lAHjo5EK0EwBana1LpMV0IIKOTtvGtXp79qQG1I+pbuM8wmpfGWBp4PoBGtUOYAEUFgo6&#10;1sw5r2vDPUOR0NF1HQVSfQMdCEgZnzFe43QgBrYtpnQYSx7SgjoCOHYyK6V1B/2c5XsN8qKOWuj4&#10;unZ01EoA6r0dZmKpQO602eXat5fO3Ehn5lqqD2NHjoUzyC2YGlsBG89cysJVNaBOeCbvUQOIyoGN&#10;2VKfo7mJY8DGbGE1QKhVjXEt3asuvsNWvvtWXNPaWqAibIz5vMI1AFlr68u8UFWSPA/thUg5x826&#10;Bfi4bjkgMT60F7C18Hdp5rtubxGw3+ZZddVUaxlgusSvoaRKcaRQWBw3PiWwKque47NYGc4+wLYH&#10;0O3m2K6lTUCzMYO6AUK4bOsb02kD2JhJMyi8se4g2qmIH6mo1lFTZtGcfH8VEDkbQEwnsjWRVvaP&#10;py2gNQ90/OmkBVSLv8FmWv7Qwfkohly0oBJILayNhMpaXQNYKJ/FpaG0gku4hEu4bMzJOBIu1Mb+&#10;UaA2mOZQOg41icG5uH7ORGl9koWTunhztNVmJgVJL24ex3DHxmbMsvWglgAWbZ0baXy6B5fJ3/bv&#10;QK050r8dN9N4lDEo9rF0iMnYiJXe7Wl8vjeGiPj7/QO4a4LMLJz1TFZ9j06yn/MMdFvhPTLWkkbN&#10;rgGggfGsngZHMSDmTANDoygsXLYBAGZ5QBtAcq6jkbFmVBPXB0JOyhXxKMBkoZ1Bb6ciGeb+zqdt&#10;PMmR9w4fGRgGRJ3OGplH7zvliPEoq7Pd57S1FlM6vEM15a+IjE3Wp27A5E9mO1lbBMet9KadmTRV&#10;XTtg6hIwtPfcQediQi05MX8zblj8CojxJ2DkL4w4vUY7+613irmtUQDduHum1du7gMZAdRRcOl6t&#10;BYhEEJt/bOt36qxZasb9q9/HM1eEMlJxdON2Kvdj8jFcHzu0dURWX9ehTiLtD+xUM41dFUBEVwto&#10;ABjhE8WSqjOWDuPQHVO1mInTzapDmRifqWqiLZ3XYSRNrOtmqb4iwF24MLpWLSggM3QWUe7bAxi4&#10;r7/h1ttXRcfGbaGD1dS9mF579UXcH56JDm4dUzswiAG3tDeGI6jCJQOIzn2keyT0BIjwaEPZ1aJg&#10;VDFmwEzxV3B/1ZkB8kjzAyVT+3uEB5CyY+uqWdCpi2Ztkq7RHuNIKpNQNMBAIBTP6rbKRxVmHKmF&#10;Zy7XHazAtQJMwkiAR4LA+5s547zdpvZ55r3Gi/bS1uW+b/OZDHI/BzAF1/NA6DmUGSrJe3PPcqBj&#10;cLuC9TquVRXPyzW5j89quwaULYppNrJpzqVt2l8QbaieFhxUO53WgJKq6tCRRUCFy+dgW2NLLK1T&#10;snxgaQMIreHeASDV08o6riBtZ1FGuoT7N6dRMigkY1Goo2XctZV1gGOWDdjMc84cyskZAiZ174xF&#10;LWa1tLgyBKB05XDBcOUsD3C2Sae7dWiJrpnQGkPhjM704A4aEO8FdNl1W0RlmRGbwT3zt9QMhg+r&#10;sBxsO9gOtDoBC5AyszYNpGacyE0AdSZ/HslJ/qMwEqAMW0KAOrIwUlduFjdweAQIccyf3TZ+pIoy&#10;DuZ0J32OYzNu1A9w2J5Bsc3PO91JDnj3W0CJwhJk3bh8XYMAagxzGeqLpdOZoBpiMO8Q64OCSIWm&#10;EqvjuDEiQIVyakFhmRkz42eZgPMtWTluPKqbtiojg90WOBroNuNmqt8Au9Pmtjj0osia6fpZhW2w&#10;2pS7gWx/PNI6JudP0t1rN3Duuq6d7h+gipgTSkq30EJL1ZdqrNfYF0qrHQViALmL+/rsvQbhgVk3&#10;aq2psQyAAT3a6JqZ5WqgQzShYIyHtTaV8/xWigMwwKTbaC2QVdsCLafozaahbAQKaklQqvqcxsMx&#10;YfUtdP7Ibu2hk+3lzY6aoSNXAKR9dHRjRxWAxDd9E8CJKUiEHR1XkFShaixyrNEl41rW6dixqnW7&#10;AFyOD9GWbeNXkfa3DRZxIJRHI9do4B66eZXNqCzgaJ3PqxEIzteJuI+dlOfxOzAYbvDZAsi4P5+h&#10;ApVkGxWX4KoP1zVDt8q6Jzu6zw1A6kIRAhmOOeTFISJlPJPBdwPkUUFOm9eEBtsGuIWNEImgNi6Y&#10;BZG7sdf2oZh2P5dqUEWNwCXcynphw/PXCKMMq8oa40UqLtrz2fYA7FeAVsS7gF+04xmNUe1Fie3j&#10;+9lD21fLvp12rR2aSxu6ZwdnUDwYELG6+9AhYLXKurGmI4AJgK0DIqc2WQRKK2soJsx5lZymZAWV&#10;s3rA2NMYS1xBwDMPrIxHzaKC5lRRDsAFPnMRgxoKNykUFIBy6ImQWQBITknilK9rq2NpagLXzWEk&#10;uFW6VuO4ZAuzAGrOyuwu9gsW4OHEbNNABRvA9VLBDACWKYBkoeMAKmcQtTHKcnjCqW0tdnRytRbU&#10;EseH29hmH216pjpYxzXDrDHyd91iIn/jQ2O0QQFZgtDTqeKx0roJtwOQGNsBCr0DAAWl46BYa4UE&#10;h+rEX5+N+bGBhaCxDMCBt87wOMg1zeIt8L3oBpqid8bGmL8IV8hO3MX24Eh9xIQGB/Jv8uvu+RPS&#10;mu7UGMDrpX2Xwz9wo4RJ/DQRHdSCyDZg4vzU/YMoIty2MT5fL8/ldLXxE9G1BpgLVw3IOJK+mQ4q&#10;LAb5XLpTqiXno27W5QMkZtOicLLFKm2A5nHat7F0SpQuntOyBuftFipmFDu7nTGA60cpAIaiiPIA&#10;jjtAt9YAtvEl407cx+JGlUlHx2sRxxEWDUCopVnXy0rsPbTlHJYqqKhXQp1U0saxaZX7HFCbU+oB&#10;LYATQW6h4zoumTGbiHUJDTq5KfwmIOecQdV0GgPV8VNHdEhT9kJBYBsbM8WvQnMwbJkxpdoMu1A5&#10;nF+FS7dH14191veU2QkBWGVjruXx3iqkzs7XUkc76rBRRYLR4U3r66pZU1QJKOrr6ewoDlXQ7ujc&#10;uGtcRzfJWNIe2hjwjupwIQNYopaIpW5WaWlBpPeoqgYOuFs1dSgaIRGwMxCtS8a2QOJ+FbRTSVUA&#10;nLJKg9UZXhZEVrO0olwXuo7jVSilWiAllHxuobW37LkAVATAceGquaauZgVtGn0RcL4KzqD4Ln9C&#10;exWltGzVNkrJn0jaODSbFi16REVZf7QJrJyWZAlz5oB5FI9xpNlllA3mINrZrbE0zfo0Cmga0Eyo&#10;ahwWYmHkJG4ZHTlcqVWLJXtjuMrERDduGLBB7UzM9uHycRwXLEbcG9cZ645fF3EK2vnFLtpaEMn+&#10;QZaoHAshzWCN4J45PMTpR0aAlD+xtAEUJ3C1LHYcBzROQeIEbf6g5CDqZXIK9w04DeJWrdF2Cnes&#10;F4UzxvnjuGErK4OoEssE8k8ZWWVtVm3QcW+oI8e8jXHMdP/K6mCsjwM3fxjSAjkrsbsE0Yggsg6p&#10;nk6FQsDt6uyoTz3DKJle4IIaauqqTR2jjakZYOXSgHrcxHbui4qhM/eihpzgf4LPZxzOMWBjqLZp&#10;PkNfF+Dj/AngazypGyCZvXPMmz8a4LAOixitC2qggxu4rq0CDj0VKDrUES5XR8de/jFcoowAg9Xb&#10;ff0ODwESqCyrtIVNvUqmdi//gKgZ3vbGinS36pwfu2EvwHS+b9xH7teIuunhWVrb9qKacH06dqdh&#10;YNoW26+yTecTKNY4taF06vdGaYEuXATQUVXdQNR7R+U16qnS7BwuYBX3ruV5jO/ETwMBLAPgBuJD&#10;ffHs/f3cp4tn6hVaAAqFYcDduFdUaeu6VTjcAqUBfCLlz/NE7AnlpZl9s+JbtyuAItAAjLCxMxor&#10;ijmXWnEXWdY3vAwkASBQqwMaEQ+iU5vpqlZJNaFQGtxWlWB0St2l8gYAAhgcvS+cjAmpthq4fgPX&#10;rFJ50MlrVDwoIuNP+2i3WzcNAKheVEMqMWGjS2a8yFIAK7BfNYbEcjcqZq8uFutCRaVSXv1cgKKu&#10;nu09L4YLqQvbwvfT2o7aU3UFSF4IQHtN3cYylN6r3h9YGWx3FoJQeUJbaFUBJZ7ZzynAjWXlkgoz&#10;cMasnk+72fcKbt6rr6KmeLY9oRh5Dpa7ZubH0/SsFdmomv0TaQ53awHQGHMygzY3Yz3RCO4bagjg&#10;LKGM5tle27CdA3B1xwbT+iYu2hrQmUH5ACXnTjKmNMV2/ATSuDGjgRgbNzFqRq03zZk92+gDgLk+&#10;SdVlrMn5rmem+wAS7hfXmpnrA17AB0CZ6u+LaUW6USMAaho4LfizSaxbNgDsRlFNTm87MQOMRoER&#10;btcM7aYne3FVp4CQrhau2wSAQeUIEseTzc2bqWsBfh0Rk5oFmvFz2T1NyWLIHlysfqDl2LbIxA03&#10;cG3Wcdc6HaXf3gggm/msbUC0k+exsrsBdWJAG4XUl2cL6HYqklbjRCgd4BQ/GkCnng5Q90V9lFOZ&#10;WMWtu9ZPhx4aMgtXh/vJM6B2TP07wDR+gBE3qR0XrwW3qA11lqewFWaqNFWI7QAG0LAEoLWrKvWM&#10;cv+uCiDocBJcL9w31Yzu1yBKrh1V0j/ofEcAph/l04Bi6RFyZUAapcX3ZCC6hX9i4WPMqKUbcDUC&#10;KZSQPxfUxrkOHTGL1mAmDYh5rAFYWldklbcTtBm8tkygEWB09O1lX1ZptcaKUDABCJa1dNZ63TtA&#10;ZmzIehyHYjTRIdv4HFZJG/hup01bO+CkgwaEOL+jaw9KEHjQXpiY4at1HShUARPdmKgCFzQ8T6Tg&#10;2TZjpsIyqF2OqnHithqLHAGYwNIcs2YcqKEDYAAs64GqKujYfg6epaPTWig7NUa7Wp63GrdGiDg+&#10;TUVj7CZiRCgZwWYHjiyXagRIWEogFFoAgq6Zsz6qPqpr7cwATmgBBq8Zw0pUTGxHJg0IVKCyVDlx&#10;HYChShJ2ZbpOrz0X7tkrqKFXa3C1qr6FcnmOZ2MdKAqeva8+x2dFCfG97N5tDZXuF+vAzOyhwet6&#10;jhkcz4FsQATsLLis8hnLn+O8b6PGvo1Lh/Jqye6hdUs5K8izcV61308tiunum79PJbv31h/Sg7f/&#10;mB6//9f05od/T+988h/pvc/+Z3r/8/+VPvji/0offvl/pY+/8/8K+4j1D7/4X+nDz/9n+uCz/0jv&#10;f/rv6d1P/i29/fHf05sf/y298dFf0+MP/5Ievv/n9PC9P/0ne6C9+8d0/90/pPvvPLV7O+w+x21j&#10;+0dc540P/5qefPS3uP5b2Nvc452P/rJtbxf2lsa93/zwz+kJ9sYHfyrM9WyP3/eaz1o817t/iue4&#10;+/bv0523fpduPvl1uvnGU7vz5Ld8V79L9zhuu4c832Of7YO/cC+ej/s+iXv8iSXG/X2Ot7B4vo95&#10;ZuzdT/6a3vvkb3xvf8/2+b/zHfM97rTP+f6xdz/9t/SO9snf09uc8zaf/U0++5tc7834nNni3mHF&#10;5/Rzvcf3x3f8QHuHv/HbPjvGZ9s2tu8Xn0d7UHwuv3vX7xfn3X3zt3z+36TbfCe33vhVuvn4l+nm&#10;o1+mG4/+dYf9Kt14/JvCfsv2b9L1Z+zXYTcef924ntf1+tzn9lu/Tbfe/E3su8G9rnOv69zrmvYQ&#10;u/+vhbH/Afd8wN/nIcY9bmG33/hduvMG/9dP+DuyvP1f2ePfhd169FvO5Xkf8oxc69r9X6Wr936Z&#10;Lt/913Tx1s/ShZv/ks5jq8eupfoh1FMH4OqkQ3XSGdtQDo107tpvp1exPQ28/dmu7AAGrbgy3bha&#10;gyihQTpwH522i47eAjCaBAHnVH8rvVb3bexbnMf52O6GbK/WfCvMY7sbuAfLV2q+mV6u/mYaOI6y&#10;PVieho5Xp6GTKGvWDz04lo7cuZHOXv9pOn3tp+nUtZ+kE6//OB2/+uN07MqP0pFLP0wHL3w/bZ39&#10;btp/+su0fvKLtIat7rDlE5+npbAvwpaL5eLxf2RfpsUT30kLJ74q7LtP7bj2FW0w2iyFfbVty2yH&#10;HWc/11nyese0z3fYZ2nh6A5zG3P/M3ac58Vcls71uZdPfJlWTmKnvhNLt/N9inZHXWffMZ4x7Dvs&#10;4/Mc/RL7Ii0c+SLNh33+NfsszR3+pLBP2f706fMdddv9H6e5Qx+neWyBdW2R9ou0XaKNtkg7bfb0&#10;8TR55EgaOtyXBk4gApZ3p8GjFan3UFkaPF2eJq7UpvELNWnqal2avMz6+eo0fa02Tb5encYuVqWR&#10;c5Vp5CyCY2tf6juKqDhSkfo5v3M/QmAKz2COF/jsK6lp5tXUOMnLdYgX2QgvgeGXUt04L0OON8/i&#10;LbCu9Rzcl8bOV6X5R1Vp9a3WNMm9+o7uS5U9/C+P8L+MVfXxUupGGWPVg6jzlm+m1xq+kfY283/K&#10;/+4s39H/rs38b1g+9/M0d5S/D3/bBf6X4v+3+PuvnvoqrZ3WvpvWzhTGuvuz8T8S/yf8Txb/K/G/&#10;H//n/r88/X8r/R9u2/b/qP8H/P2/Znn/znbP/t96D837rfg/S79YxdZ4lp22zvOtn6LfPmN539op&#10;+vKpz/9LWz/9RVo/8xX2vbRxtjC+g2xfYd9J+898mTaxrbPfSQfOf5UOXfhuOnr5+7DjB7DkR+n0&#10;jR+nszd/ki7c/pd08c7P0uV7v0hX4fDrD36Rrj/8GQz+GSzFHv8Mvv4c+0Vh/xp2941fYr+CybxL&#10;sduw/zbvjNsPf5VulewB75XCbmDXsWsP/zVd5R5XHvw8Xbn/c+7783Txrs/wL/EsF27/czp/65/T&#10;2Rs/SWeu/yP7aTaYKBfPsX7+5j+nk1d/ks7d+JendvNn7M927gbtdthZbNf9t3khFvYQsfD4fV6+&#10;HyGWFEAlQxD54v7gi/+JaPpf6aPvIJS0LxFLvNjjRc8L/11e/AoZX9YhjHjhxkvYl3FhCg2tJEhK&#10;5vZdXsxPDdGChXjyOl6PZ3uEMHmMMFE8hUjhXiFMdphCQXv8PmKmEAz/2RRifwyhpOB5zLUeFSLu&#10;Hve/4wubl7cv8pLdxEIw8bx+lpKweOwzFGIlC5cs1EIsfYRYKoRciKRPEUmfIZA++7f0wef/huDM&#10;9gHf3/tfYHzP7yNC3wtTsP5HIZYQowomBKnfcQimEGgl87v4SxZKmILwcfE3eMhzKpbi+1cg/SPj&#10;2PbfyfacF2KpOCeLJYQM38kt/tFv+X0olvhH3mnX+ecPYYRYuo4QuRGGEPmaXUdQXaezlCxEE9ct&#10;fdchkB4jiBBhmuvuUzz5dwixht3C7HR2vrs8212e8R6C9gH/z9rDd/z8/P/E//iOz1gc17aPvcVn&#10;1Xl4otji788z3kTcKcpeFwx36bB36KzYiSufpWY8eEXMnkaEj2IJYbMb4fMynlBJ6OgZhShi/RX2&#10;v7DvG+nFfd+kPSKoXvt27Pe8ig68GgSWQqmsleuyfAVh9FLFN9JLld9I1f0vxotw7e3WdPDzrrT/&#10;g/awtXda0ir7tj7qTGtvdqW1m8tp//2VtP/hKmLpB+l4IZiOKpgu/xAIfj8dOPfdtHn2qyyagG2I&#10;JWCtzR29nWaPXUmTh0+ngSOVqXtzX+ravzf1HUagHS5Pgwi1AZ6j90BZvJS79u9JXet7eeG+loY2&#10;jiOOvhu2fPK7vIB4IZ3+Xlo/+4O0/9wPwzbOfh84fw+I+1LgBcGLYoWXRlg8w+dptdiOdfat8QLb&#10;OA3QeebNc997akDffesc83pr8eLgM/G5NhGFud33YxntfGl6X9qEgEKoKdiysa54UkRtGy9eXsTb&#10;xvaiLztsWxApgnj5ec01nsNnCeF5/LO0fPSTsJVjnyC2seOfprUTn2G8xFiuauwrtVs9/kka2OxB&#10;0LySahDZNQiR2tEXETuvpZ4De7FyhDJi5kJ1GjyBKDpWzt9hb2pf2Z1a5l9L9ZMIoVFED+c0TOal&#10;27UIpLL2b6V97Qj4XvYh3iu7X+A+L4WI6lzjb3mkPE0hzGZuNaTxqzVpAhs5U41o25dalxBaMy+n&#10;lsXXUudGWepY25Oq+hH+XLOs7Tmu+1za28b/bTvGdkXXy2mO7+u/Z58+Y7P/hT1zjt//12wegaRI&#10;WlDEh8h5KvifEc//hWWRlNs+Fd/+zQvhowguCWGNdff9t2xbND21ZwXTDtGk8TnCWI/+wTOt8vz2&#10;g5L99wQT/2vbxjaiSdG4rkii72yex3nCDpz/XtjBC98LkXT44nfTkYtfpaMXvwPrvptOv/69dP7G&#10;D9Pl2z+GhT+F9Qiix7+Alb+AmQihJ9jjnz9jdxBMzxj7POc2LL8F028WFu+NB9j9X8DaXxSs/XnY&#10;FUxxdPnez3aIo2wKJO3czSxmFEancRBPw7tTGsw7ucNOIY5OvW4bBRDnIpiOX/5RiKiSoDrNdcKu&#10;/3Nc74zX22G7FEmP3vMFy8uWF++bH/2NF7MRjX9P73yW7V1f5oqj7zy197/89/TeF//GMcTVZ3+j&#10;vef54kYs8XJ+8LYvLYUFxgv3vlEZXrqaLzVfvs8aLyna3OGFpd19+49h97R3/pTt3T/vsL+k+//J&#10;/pyNtmHF+Xd5EWr3dppCAAvRg7AI0YS57svzDs+pMDCqUTKjJwqGLJiyqFBk5QhTSSD9BUHzV76P&#10;vyM0/47g+TcEUCGOEEQfIi4//PI/0kesf8T3pymYbPMe3/Mz5nfP+V5LsaRQessIG2KpJJBKliNK&#10;+TOUxNKjQvQolh6ESHj6uUOgGjVSDGnb+wpTtHJcMWu0x6iPAvJWKeIWouWpPRWWikxF0u+zvfEH&#10;2j+1G2+4T1M0ZXM9WxZR1xBBJaEURge78QTP4y2++3f47t/l87zL/1dhDwt7xP5H72V7/N4f+B6e&#10;2huI5237QNshsEu2Q2RHZM7vjr+zEcWdAuoGXtCxy2+lxvHXUtP47lSGR60oeqUyi6RXqr+FwPkm&#10;wgmxU/5Psf0iy5fK8cBrn0uNE6+miUs1afhkZZp6vTrNXK9Ps7ca0+yN+rR0vyEiB2Pna3gZ7k1t&#10;S9xjZndqW3ktjXHO/IOGtPFeSzr+vZ50/Lu96dB3OtOpn/SnQwioMz8eSEc/WUwXbv0LAPnn6OCC&#10;4/jVH6VjYUaZfhxRpkMXf4BoQoSc+TgNHm1NQ8erWFamkZNVIYaGT1Snnq3yiGD1HuSF6Yty3Rfl&#10;3th2f5fRDF6mfQcRVfv3pcbJV1LD6Cu8uHennpV+gPwDwIzIOfeDLFoA9Bag3gTYm4iKjZN4vSc+&#10;DdsobOv05+kAHu4hPNxD5xBAx99LexGPlV0vpn0dz6XyzudTucKS9TJe/hHl6Mz728cHgf0X4REf&#10;RRgevvh9Pqve8Q/zZ47I2nfwoPWev5sO+pLgubYQcPsRdWt69bxsV0svKe0Ywo0Xm+LNl9R+nn+L&#10;z3HQFw0irGQHL/wgHS2+4yMI0y2uv6FHz0tq88wX6TAvohM8h+A+fvkHvIy491lEHcf3n+Rldvzj&#10;tHbs47TOcv3E+yFMKweeSw3TL4dgdbsHgVo3htDpfQER9HKqHn4htcztTq0Lr6Xew/vSyKlq2u1D&#10;0Fam4VNViB3+lqz3bpWlwZP70tCJyjR2mjaH+NshgDv5W45frUpLb9am5bea0sqbjWn5ncbUjyBr&#10;WdqdZq5Vx30iojSMsJp+NVXyfVf2P59qBl7mu38BYfRceq2J//Oqb6TXGhBPrd9Oe5q/mfa2PJem&#10;D77/rMj5L+1ZwfRfG6JIYRT2+TO2YLTQKKURRKOWRomKCFFJAO20EEM71xUvO6wkakpCSdsWSv/I&#10;doqjr1txra/bfxJMxbMq3Fe2Lf8fZmeG/81YFk6FhjD/7wom/xfXaaPjEc6H/fAMRp+IiNK5HFE6&#10;cul76fiV78OPHyIqfpQu3f4JwuWn6dqDn8G/LHoUSTvtPvbgrV+mh9gD192PmLr7xi9gpyIJe/QL&#10;hNIv0s2H2W4Udu0BIun+zxFKT0XSJZxS7eLtnyGOfpbOI5DOInDOKIyMIhV2GlFjFP3kNUSRrKOP&#10;PWs/yka/O4Fg0owqnXk9i6wjl36AU/mjiMKXzOucQFgprkJ47bBdDxAWDxEZj97zpeuL2HSX0QzE&#10;kqIpIkyKI0XS/wrhZLroXV7wvsjf+sQUmVEpIyv5hZOjGbzMeNlqIZiwiGTw8gnBxMvx9g57KpoK&#10;wfSWgqkQSu8UQghRpFDS7mJ33vlLuv32n5+xW2/9iZf7H8NuvfkHXvC/x34XdvsZy0JNsRDCJ0TP&#10;X3j+P8e2ERWfy8hHpJEe8qJkeZsXpy/Q+0YuEJslsaVYUcSUxJKCx+/pA8SRkbiPEJkff1XYdxBM&#10;XyqW/p4++Oyv6X3s3U+zvbPTEKCK0Lf4frWcgsvCrCSQShZCyWcJoZTFkpGVHEV5Kpjuv/UH/g6I&#10;gGfM7/vrlsWSwjFSZCGWsmCKCJOiqVhuG8dv8v3cfON32O+37dYT/g7+LUrG3+QG3/1TocQ5bN/i&#10;e1WcxX0Vc4ijkt1DDN1HBD1E7Dz6EFHzISKosCf/DXvzoz/yf/onvkftzzss73vzo2xPaPeE6yuq&#10;Im3L9xlRKL4T/3f9n/H/onlqD8JnT2qa2s0Sz37k1bS3+dvppQpFEcvyb0WkKaJNbPduVaSBU+Vp&#10;4mJNGr9Ulxbu8HJ6ozmtPGpOc3cb0sLdxrTypDUtP2xM8/fq0+SVujRodAch0rVWlpYeNKdF2m59&#10;1pEOYltftKUTP+5OR7/XmU78oBvB1ImQak+bj0fTRQSTHpQek5382NUfRjou24/T2NF+rt2WBo9V&#10;peHTVQgznu1oeWrnJdmK2GlfKksNU6+mdkRS17r796SW2d2pedo0kYKqMvUd2Zu6DiDolhFSPOPY&#10;hZqIRAwcqabtntSAKFQ4DSDCTBceQFQcOPsVYug76SCCKAxxdPD0Z9t2CDty9vPCvgg7dAaxcvhe&#10;6hmbiyjbq3XfTLsbcwROq+x6KaImrvuS3tP0Lczlc6l5tDGNLq8DyB8B1R8DV2B4BUBiJ/lOTgFK&#10;vdETfC9HAefBs9+N59s6/WV+Tp730Lnvhh1B8BxD6Ph9nr2hd/tzgP3PGdaAVcievCZ4S/DlntxP&#10;2F8xdVyko68++CX7/Ntw/KrP8n0E1Pe4vvf6ApFxMLUvlCFQECQKk5EX+X73pNHTNWmAv1OInQN7&#10;EK5lqRkhXW2aF1OEty7sSd2Iql7adKzvTT2HyuLvauRo+ASCGPE0fa0hHf6sJ62935zm7zSl8fO1&#10;aRAhtcz/1sTl6tS5sTeV9zyfXq5BBFX+U9qNCNqLCKrsez7t68IUpywru1lXtLbx3bc9x9/km+mV&#10;um+kl6r/if95/k7130pVnY2ICYVGEZkphI/py2eF0NftkzTLOVo+t7R/p2B6aoolbadYepqCfVYw&#10;7RRDX7f5o4qbwnYKnsL+oVAq2dfbx/We2j+6X0mcbQsmzGc1JWc6LpvrOy0LphXEkqZoKkWaQjAp&#10;vv8LWy9E0wbtjCzvRzSVhNJhhNIx/g9Nu52/9dN0+d6/hLNq+cWdN3/NO0/7VWG/hIfPWoilt38F&#10;K/P6/beyYFIs3fmaWAqh9ODn6Xphz4qln6XLd36GSPtZFkuyzFTbTaM+iBaNZ7SvnYy+phhSFMk4&#10;nBb68TNGnz2G83TsMuzbYScw+/+hi3xuztOpemqZlSe4ruzQXNd23UNk3Hv7LwiAv6QH7/0V4fA3&#10;Xkb/lt746N/Tk4//Pb2JcHrrk/9Ib3/2P9M7Yawjop6YevuQ9ry4H+CN70zhlASSLxm9dF/eO+1B&#10;kSK5p/kiCtv5Is/RpSyY/swLM9sdnvXOWwgjRNEtBNENXsTXeCFv2+Pfpdexa49+W9hvCvt1WClV&#10;ZEroFi89TfHj8zw0yoZgUjhlwZRFlQLAqEmp/sYIgy/MnVEmX6wKGCNAps+MCmXBlOuSIqKEKZRC&#10;LH3n30Mwffj53wrB9BfE0l84V/vztr39Sba3PjJyxQsdQaooNRoSUaSIJD39Xkvpp4d8d5r1aGF8&#10;pyGUECt3+c522r2ScWx7HUFj7Y+pqWwlgetnL/LOGuvWNCkuFcPxNy/+/jnV5/7/hhmFRGQ/RBA9&#10;MsJTRHyeKMKfMb4HRI7C5+1P/hj2zrb96f+D/ZnvGPtMK33fO77nEE6Iqo8UVxiiqRR9yv+zWXge&#10;unolda9XpM7lfalzZV/qWNobNSGN46+muuFXUlXPyxEBKWt9IVX3vhzRJVNuPfvL0+TVhjR2uSYt&#10;3GtKiw8a0v532hFHiKV7dYilFgRUU1p7sxVrSTM361PvAcTK8t40fLImTd1AdHzShihqTfvfb0lr&#10;T9rS/C2v0xQvu9XHrWnudl2kVObu1qfVt5rS1kddXLsxHXh3KC1cneI61WnifF3qXN+X+rj2EC/R&#10;qddr0/SN2rR4rznNXEOoXa5L44i6Sa5jlKL3UEUa4WVtxGvkdDXCqCqNnq9Ooy7Peb3aNHauhutV&#10;pK5lXtabvJzPVKap6zVcty6t3dgP2L6XTuPhaecQE+cRGRcRc5fwGC8DwyvYVTzI1xESr9/+abp6&#10;C4/2xo/TJUTF5Zs/TlfwcK/e5di9nwVg5zaOR0oz0pq13wyhqkDKNV/fjGjey9W8tDm+u+GbvNB5&#10;4fcYiXo+zew/Cox/Cpj/JV02rG9NBvA9hYA6cfn7YaeA5hmfE0Fk7VoYz3hR4xyXbl+68y/pCs90&#10;7aFp6F8B/l/EvvM8/wU/B57zbfrBA0U3fNERMUrtORc5fsF2N3+CF2/oHwF39Xtp6/z91LPamJqM&#10;1o2/ElGd9pU9IWQUpKbIxs7WpKFTlZGia1/ZG+LIKJPtrSWqH3mFv10Ff4O6NMPfdvJadVp7B2HO&#10;/9nwuX38/Yw+Vab21d2pZe61SKXWcc6elm8jfL6VXkQovVDxP/gOS9/jN9Oe5m+lCoRU/cTL0b5x&#10;knNGX4k6KO+pQIq/A/Ziped+Mw3Mn0EQZHGQRcjHYXOHPyosb2eB8dTmos1Tc5/CIsREUWP3j8RH&#10;1N0Vougf2ULpWb4mbuJ+pef4v7FSu532n9rxrF9/tn94nGf5+vOFYDpuhMmoUo4wlYRSTsMZScrR&#10;pH9k/x3BtKmTcvbLdPi86Tb+3/lf12mwRuci/e/KvV/wrvwl70bLT2T7b2D6b2Ef9s5veb9ov4GJ&#10;2q/To3e0X4WFSCoiTqbqtiNLj3+OWPp5RKeuP/x5unb/Z9GXryLKrtIPoy/Sby5F37KvWS+aU2ZG&#10;gYwiGUE6Ho6f4ibbUY3+ahT58EVTid+L5ba5fYFj/8l+gIPyA0SWUXbEYrTP1wlDZCm0vm46TLvu&#10;vGlH/gsvrb8iTv6W7r/7N15c/8aLC/vg3xFP/44wQiB99B+IJI3tjzz+14DAPV7QdwBBKRqhxQvU&#10;KIywQFT4Eo+XehEBMRpiGlCRYnTrQRiCDSul1rJA+lOIo4gW8SI3lWNdzLVHCCME0ZUHv0mXH/w6&#10;XdLu/yrbvV/+J7tyP9vVB0ANu2a0CNGkGDKaZfouC6a/8mx/iciRYshC+FuFYPK81y0+w1u8/tD6&#10;GQRDIRaMqJnCsX7J1JmiyVRciCbsg0jFYV9qCCXti7//3wumQiy9bRTkPwmmnDbarsfiZV5KH5VM&#10;gZRFkpER7BkBhL1RMlOkT/ff22EKJeuCFEulIr2dZno1/40VxnwHPEukwt79Pfa7bXu0vW6q7Pfp&#10;Ddo8eR/jc7wZlj+bn1N7u7B3Pub72DYjbiz5TrL4+RPf8Z/47rDP/5w+CPvLM+b3Gsb3WrL3Ssa1&#10;3vVafL/v8N2+7f15licf5GczdWe0VAF3B89p6cQhxFFZ2OyxhXST78WaK4W4/xuDi1NpcGEqtYw1&#10;p8rel6JGpJ4XSs3Qy1EAPnqmFiHUlg581I7oaUubH7RFLdL+99tDKM3erk8Dpkx4GRpdGkaQTL1e&#10;H6kvowtGB0bPGCWoyAW9R8rT2KmaiOB4bFDxcxXh9UZzOvhRd9r/Xkdae6MjLXHtqWu1af52Uwii&#10;/qNc73xlGkfkrL7REoJq7mYj92pIszezTV+vRwxVhfDxnLkbTWn6dcSY4goznWj9TMdqWaobfznS&#10;O5McX3zcmObvNoaAm7/blMYv16ZjN++la3w/FuGbIn9EX3tM/36D/vaEflayN+HCWzgA74Qhhvn/&#10;fov/pyfv8H8DpB9hD97+dbqPh5tBXED44c9STU95Uev1T+m5Pf8jPbf3/0zP72W5+/9ML5T9U3px&#10;X7aXePlbMB/rld9Ix8+/g4D7fjp75XvpDHb26g/SBcSTAu4a3u6NB/+abtjfo7ZCLxjI30EoIeLO&#10;X/9BuniTtnd+Gt5yrsnQY/ZlgHdu+uKxHrqf/Vcc+yXcMPWA93znR+ngpVt4rB/wglA0/ThduPGj&#10;bFxz6czBQiwjlPaX8X9RkfqOlqWeg2UIIf52F6vT8sO2tPq2/ze1iCbrm8rSxBXE1KXKtPQIIf2w&#10;kb9fBSL+5dQ09WpqQOjUjr6UqnpfRPi8EJGr6v4XIqVpdE6xaWToeb67b7/2/+R75Lvb9z8iovca&#10;IsrCbiNe1X04Av0vcl4u9o5zmxCq9d/MbRGosV77XNTHbJ63uNgCayM+RoEUB4qGnVYSTtkWOL54&#10;/FMEhCLJqEs2a8RWT2Msl7mO17JNWLHueV4/27Oi5P9XwfQPjecv2TMiacf+r7f3WUqRr0WeuXTO&#10;dpTJYnUjZkddf2q5zq+UksOi7jBHmRy4YbotCru/lo5bRyTtP/NFOnD+Owil76RjF79KJy/rxHw/&#10;ncMpuaBzosDHKdEhsa7I2tA7/O/efUKfe0v7FY73r8MikmRUCWF0H2GkRfqtFFHa0T9LQukGQsl+&#10;olhSKF3hXt7z4i0ch5s/xTmxrugn6SziSCvVDhnRzVGkHyKQFDMaAudStkMhlEyvfxXi5yDrCqec&#10;bv9u2NbZrwpzPafUD/G/eQxxtIl49JxsXuv7XBNRtW2KqZJ9P+26/eQviIa/8OL/K6IJwYRoevDu&#10;30M07bTHiifs0QeKpb8jamyPqAkxo7D4XYgLUxZGGaLYuBT58OUOELVtoYQpuB68h0AqLNJt7/As&#10;iqVCKN1EKF1HKL2OwLmC0FEgXS7E0cV7v0oX7v4ynb+j/Ws6d1v7BfbzsPPYhTu/SBfv/ivC6V/T&#10;ZcTTVQt4AXiOMiEK3vpjCDUFoOnINzCFkylKR8wZ9bptCsnaHF6O1q/ctJZJEcFL0wiJI9BCMH1k&#10;Ck3BlGuXdgqmLJoKsVQIJlNyJdG0LZhCFGR7W9sWTJiCKaIeCibFUhYquWYMQ7jmyB6GYFW0lmrG&#10;SuLnrtGxrwmg2B8id6fQfWp6GPff/g3rJS+jEEG82IzAbIsdhI3PWxI8/8hKAqhUAL/T3PesSCqu&#10;p6gp7QvBhMD5mJeqZnTp0z9uC6j3PvszhiDaaXyvfr/xHRci6W1EkgLpzUIglUwx9wZL657uvfvL&#10;dPddOv/bv0i33vo5wonviu/6Dt+1KURTiRavK5ou83/l/9q5Wz9Pp2/8Szp1/Z/T8dd/Skf/Kd5Q&#10;tvKm6hAo0zfr0tLjJoRIAyKoGtFTkcYQRdMIpbFzCBJHQbEcPV2VOtf3pO6t8jRztZ6XY11auNuc&#10;5u5w7u3GtIowmbqM0DpSmYaPI5huKKxy1GiWa09drQ0xZKRnItYb0sSFujSK0Fq434ioak/73+mI&#10;6JUiaeYaxy/XRKpmjJdy79Y+hNG+GIXls42cqkuNU7tDNA7zvJNcq/dAVRo45OdqSIv3jZY1pLl7&#10;9Qgrrsc1J3mWe+/8NP52DnT4EPvIej4HPiha+Z94l/+fkr2v8bfJxt/1w9+nd7btD7F864PfpTff&#10;/1168t5vEVMAHHhfvf2dtKcOcdr8XJjiKUYh1hmJ4kVeb7Tp2zEC0Toz68sUVC9XPp+u3Pxhunzj&#10;hxHZuo4gugXYbz/gb47dwPt133VfJoD+FkLoNvC/bdErL4I72F1rOhBH956U7Jf0P9MSRp5+mE4i&#10;GnsP7EttS7tzgTZCyPRZqf6obXF3pDxb2e5FIA+fUvjUpN6jValrvSz+Hgc/60oHv2qLWjVr3UI4&#10;na1GcLeljXfa06HPOtPmu+2prMXP+Fyq6H4x1fS/nKp6XkqO5jRVWdb+XCrvteg710BZ/K2AMvK2&#10;m+O7YxBCHpFpPdIr8b0phr6V9nUgkLoQTAMvRQpOgfpiRRZUtnu+7H+klyu+EaLLqNRrda9tj7yy&#10;AN/ox4rCRiGDOAlDKC0jYpYUNgoJbAlbQfzYft1aG88vLF+rZF9mi8hKyRAQhZmuCgG1LZh2iJmd&#10;AgbbjmT9b4imZ4XfU9spmEr3zbajTVxjh1DkuM+qWNoplJ6KJcXRU5GUhdJTWz3pIIJP+ex8h8c/&#10;ifUNawIREwoNU1lnrUu6/sN0AbuIWLqEQL9868c4Aj9N1/z/RtTfeeOXvAeyOMqWBVJOv+X6pAdv&#10;/iI9QCBpJdG0HVXCbiGYLAy//lDn4V/Cibh6759xMJ4KJSOr57Cz13+8o8D6xxHxOnkFkRSptBzZ&#10;MZJ0eDuSlAWOn2vbEEta1CgWdYrZvkIsZot6LWsosQOIJusIFZlRwxXne81cn6jgOhh1js/arlsI&#10;JkXTbQTTnbf+lu4qmhBMDxBJOy3vyxEoxdK2oEHMlEY+WbtyOyI2RpOsq8l1Uaa6cror20PEiKZY&#10;CsGkUCqiSqXIkik3xZJRJVNtVx8W0aRCKG2LJewcgukcguksYunsLQ3BpCmatgXTLwvBZKQoFyYr&#10;9O5xr4eIpUcf/D09+chUJPbh37No4lmNfllHdefNP0Q0ysL0qGHipRkpOVOOCMFIyTnNAYLJaQBK&#10;Yimn5QrBVBJLWNQwffn39HEhnt6LuiVf6Ll2KdcvKRjyNAlZMOGV/1eCKURTIZa+LpjCcng1jyRD&#10;KOE9lDyIe0XYNYSQBdOKB1NSz1ipDgjPP1Jif8qRMIUIgu89hN97X2AWun9NBO20khjcuc92jhz8&#10;R6KpJJieCieXOwQTVkrJRcoNy0KJ64Zl0VQSS17jLcUSL+YnCj4FEp/52N1T6dDbE2nl3nhaetCK&#10;tUR6ysiKUR9tCtEweak2jR3rTWvXVgvBlNO//m9d4P/t7E3F0k/TyWuFWLr6E8QSdpl17co/p/0X&#10;76aRk7Wp/1Bl6lzdm0bPI5YQGNPX69Li3aa08hBRdKsprT9pR9zUpuEjNWn5bnsav1KdZm8hTB40&#10;RBTBWqeNd1vS2tstaflxY1p8mEXSaESpjATVRyGwKb3BY7xgL9Ty/PW0bUnzdxt4ETemhTsIHK45&#10;fc3C83rOVzjVRTpuNEZiVfIyfzVe9pOIqdnb3PthS4itsfNVEbHyuY1sLT1qTMtvNqfJm9Vp5a2W&#10;NIeA6l6sB64/RRwhgPjbfLBtiFv+diWL49gH/I3e5+/rvnc/QiR98Nv/ZG+//5v09nu/SW+99+v0&#10;5rvar9KTd34Zdg+B0tLXGmm4io6X0r7WF3JatMYISE7jRa0TwmIv5vae+hfTyoFT6ZHe85u/Svd9&#10;YRgdQhzdAvI3sVv3/4VthdJTu/PIolZfHr9Oj+g//i8ZLdUx8P9r8cxcpK8cUda9qfAtSwOHK6Jo&#10;XpFsXZsjD0uj3Yz8jV5y1GFZ6kZYmX49/sOudPi7HWmFv/EYAmkG8Wtq9tgPuhHXdSF2Xqn5Rnqh&#10;/J8iqvb8nv+BkPkGAsiRai+EODKVVo7gsd7I78AasNhu/zbfA5+/OY9sK+90aoA8kk6RpUiyZkmh&#10;ZSQq1lud/kKx9E/phX2a9/unSIWG8X0qRkPInDRF9PQFH+IIoVASTCGOEDXbL/9CAHiuRcm5IPm7&#10;zxTXH4gRXbzQLuSl+2yzXzHFeWHFPf//SjBx/6fP8PT8ndfJYumztGyUqSj2Lgml/xRdwvJIy6fi&#10;yRGXKwomxJJLo0tGUIzCWJtjDdB5zDT3Vez1cBB+ilOA+X/O/7gOwL34n/5V9IdHOIkPEUw6Jc8Y&#10;oqlkEWnC7mJ3cBhuY7cQTUaVIuLKdY1eXeY+ORVdiCXT4TzPaVPir1uTVBRcX81iyRokC9AdsWet&#10;0cELWRxtnbP26sv4bM+a0yL8IyuJJv9PshllMmXn/6dtHDH89H/NpbZDiBW269Ybf0Y4/LkQTX9B&#10;CGFv/wXhlJdRM/QmAuZJFjB5tNPv8Zx4USBiXg8zNWHBLyKEl3SkuRATMU0BwiNHbf6GKPlrCKU8&#10;ku2pbUeVdhRuW5+UI0u/S1cUSwidCwgfBVA217Ft0fSv2SLClM12nnORl9kl03LOr8ML7jrPedOo&#10;GPdQ+CnYHvJ8IZawxwgmI06lZw3B9JZtfx9iyZor656sX4ppBaxhwnJKzjomXv540o5825mS++hL&#10;zPol7OOwf0ufuO8LU3ich1hwnqaSWUAeYsnRd1Hs/WyEyRSYKbnl9QtpcGQ5vfzqPp7ra5GhqBP6&#10;TYgivYZ7iCTtvubLATMn/fg9vHZEkWLEVNX7n/81fWD0C3M9UlumucLY/uJZ+6CwECmIP60kiHYK&#10;oP+elYQRVkSmnprRLISbAi5E3B/Yxj722UsiSkH1rPkCi9QfplA68/hKOvnW8bT+timxFkSIaaTG&#10;NI1gULRYhD13ozEEyOQlIz91aeIipuhgOXa2FjFSm3o3K9LEwfmYr+n87Z9FIfDGpatp7sxGWjy/&#10;lebPbKbpY+tp6sh6mmE5eWQJgdKcJq4qjloRR01p9kZTiLHxS86pgzhDqFgzZBShe6M8da6Up/7D&#10;lfmZrFtCUK2/1RqRBWuYVh63RcTIyMPUZZ7rdFXUGymSRhA+4xcRT5hiz3SaUSkFkhGlce5jVKp7&#10;vTwKzHv3V6TW+T1Rl9W1WsY1fEkjrixKR2iZTtz6iO8MgabgUzAtPmhM6wi3rY/zMVOPLdO7I9Lh&#10;C9RohFGLuu6qNH9gnRfl/vTkvV9FxOhd/nZnrz3kf/IH2+LJfUaS3v7gdxji6INfI5S+br9J75bs&#10;Q+23Ye9/9Lv04ad/TB99xt/9vV+kqbUFXvLPR+TE5zASEvNdISgUTooDa86cH6t52uH1e5Np0Oa5&#10;1+Kc9sG+NHdgOS0fPZzu6H0jku48cgi1USTTE1koPbH/4xQ6YvX627wEr/TxN6xOq4/a4m9ptG31&#10;YRvfO6LbofvXs/BdQFTO3ORvfboixO0UAl2RPHuzMW1+yN+Y7/vgp11p44PWtB9zkIDRqJrBl2Ne&#10;rz0IGMWgo9Ss3Xphr6MxvxGfucJpA0wNj5kafilV978UQslCbqNCec4vvgtrl5q/Fccs5HbeMCNU&#10;Ci5FVQWirJS2e6H8f4QgMqW5bTHtxT9F7ZNpz9mt+4VYKl7kCJeV477IPw3RtHzskzC3beNowjz/&#10;T44KbL/ojBT4wgqRtPNFliMBWoglI05GlhAMWTQoOorI1Q57KlaeRnW0kmDKabn/7+wfiZ9nbWf7&#10;r+9XJD1NPeYapmxZHD0t8v66fV0obZv1Sgglv88txMVhRMdxxMip6z+JYu4rCJZriCQdgTuImfuP&#10;f4GDgOjREDpPTVH0S0TTf7YsmhBLRpsKM/pkMfgdzgvBxHWdl0mxdIV7OdLuInYeoXb2xo/SmesI&#10;uGs/TCevGkHK6bGjhYVIMrUWUR2L0vks2P6z/p98kTbO+D/jvFKFxeg/rUhLloRzmP8bJftq2xTj&#10;Roz8LrdHDfI/V1qP7dP+T+74v+T/cdetNxVEFlI/tVsKJCzqh7CoH0K4lIaBhyGYrj7ii3j0ndi+&#10;+cSRTX9AXDgNgGLCyI2RJdNcRmwQTFH3ZNotixCLujXvcdOIElYSSlHA/eh33EMzHVeKMGW7iF24&#10;92vEEnbnVznKdPuX6eztItJUEk6IqJJo8nxTewqmkt1AON22yJxnehDP99cQSfnZrM/6Q0TNSiPt&#10;YmRdIZqeRpiyaArB9LHTK+RpFt41ymLqAfvg878/k5IzupRTco6UMyqVzzNKledYEr7FaLgQSUaX&#10;8gi5GCXH/UI0YQ2Nnen/+D/+j1ReWRfb2awpMjX6u4gcbRfrKY6wN97VfsuLi5cSLy7reN7D83fE&#10;3odf/C3EnBbP+eXfdthfwz4M+wtt/4JQelo3tF0jZOSpJJiMKn1NFO0UU+GRc3/F0LYwekYsZcGT&#10;RQ8vpw9+z+f/3VPjxfqG+0r2vlGywvh8j7DLbz4JkbTyqDUt3mtKM7cRAG+1pLW32tISAsSam7lb&#10;jSEuhk/UxOSADq/vO+jIpMoYIdYytycm9+tcKUtda3n0mkKjc2kfL7G9qXWuLI3sn0jzlyZSz2Y5&#10;L0DFSHUaOOyEggiRxd1p6HhN6t0qT0MnK9MQYsRJJ43mWJBdqkXq3V8eReIO6+9CxLTNer+9iLbq&#10;PHkhL1WjOjMIpEWLxm+b3uMz8RJ239iZmnj29lWed+a11MHz9h+ojKkChrm/694/IhmbeyNNN44I&#10;7EdgWR/VtbEvhrLP8x1tfoQI+rgjHeKlfeSr7nTkOx28yNvTBALPNKFCzHqZ5UdNkWba28gL2bml&#10;nIOKl/JehIlRnvI2h6D7An8ppmMw/eSIvAZe5vWjr6ayFuey+lZq7GkoBFMWTe/wtw378HcIIgxB&#10;9N5Hv0/vf/z79MEnf8D+iED6EwLpz2Eff/7n9An/j5/y//kxS7d3Wu94f04nWcfEi740SagTh+Yp&#10;Ib7J8+aUk4XL7re4uXVub4gPhdbc+uHk5Hs6Izompfo9yw+uPvo0hvOPnq1Kjhy0BswaJP9mRvCW&#10;HyHK+dspcEeM0PH/NYYI3/ykLZ3+0US6/PYb6cydx4jplqhJW3uvNa2/15wOvbkQgqdqwBqk51Nl&#10;D98pQiYmQEX4OR/Y3mZEUtfz8f06xYNTQXQhtv27OGrR0XRGnMq7aN/otBff4HN+I9JuRtss7DYV&#10;Z/G2tUh7WvN2pN0QZTFhKmJJwRmiyfSbS75H/94l0Ta5cScLJMRAFkh53Rd6RJAQU6WRWnmSxC9j&#10;ioUwXowHz32Hl5kvtJ01KYikkrdfRBLyi82X4g5xprFujZNRnZ2RnpLlEXtZIH3dZjk2G8uv27P7&#10;S+2fFUKuf5QWtq0USfsYEZRTjSVhE+t+F76YFX2IwEhdRnSsZE+jdKVo0tdtXcHJ59e2hQMiwmiL&#10;tTiKpdM3/5l3IcLlvrVFiB2c5cc4ym9gT97+ddgbb7MP0fN1C4FURJKejSr9Iuz+mz/HEf95uvvk&#10;51HgfRO78ejnIZYuvwNz7z9JF+8o1n6czt0shNLrP0inrlpwrlBSHPm39m9eGH//Azy/f+eIJCGS&#10;QijtFEkl+5pYyt+X39tOezrx59rJr8KcUsH/L/9f4nv/B5bTvgitkvE/t0txsnXyQZpcPJgu3f3n&#10;dBG7+eYfwm4hFm689at07cnP0srdtrR8E8/ydmdaf9id1t9g+bgjrd7tTEs38nLxZlvauLmY7ryL&#10;98VLW3FkukvLqTeFkvVJfwyRUhpmfkNTKGGOdnv98e8LkfSsXd5hlx78Nl24/5t0DsF07u6v0lkE&#10;01kE05kdgqkkmoxEXUAwWQNlxOq6NUmF5c/J8yiQikjX3RiNl1OOpfqsPFw+T9oY9UvW+wBMp08o&#10;CSaFjIIn1/IYbVIsIAyKiIvRFwVJtqdFyO8iKHLaLXuoIZTez6LoGTM6si2acrRJq65rRzD9P9Ir&#10;u/chtBAVCIxtczvMqMwfER1/RID8MQTSux//Kb33yZ+jhspaKgWcKcJPsE+/+vf0iRGw77jPY7yA&#10;fAmxns31vyCesC94WWFZPO2ITIVYNDVXijblz1oSSSUx9HWLlJkWAmlnnVEuGtcUQdtWFJY/RABm&#10;YfhbxIWjvKrDax9FAHUjAvoPVKWR47WIj/IY6dZ7oCINIIb02B2WrQga5AU2iuBQMM0iQCJVZjTm&#10;RmMURBtlWrjbHOmu+ZuOLMttZiyapo3DtqevNsT5Hlt90h7Rns7VfalpYm9MQTBwpAoRVc3LMtf/&#10;KKa6NhA1ka6p5BjCBTN61Y1w8nm7VirS5IX6NHWpISIW0zfrU/fBvSG6TNUodHoP7EntC3tTN5+j&#10;l8/RuYog8lyEkXPx9Dvp5AnsTHlEjBbvNUZazjScBedOXjjKtayVOvpVbzr544F04nu96dSPB9MW&#10;L/QDn7enw9/piZqa2euNMQx9+UFL1MlUat0vYi+lfS0vxAu8osNtZ0N/IdUNvZJqh7EhJ2N8CaH0&#10;atTYOHrNF35EKbAX930jjS8s8b/5R/43/f98mrbT3mfbdJ5pvQ8RSB/Sjz5CqH/8uQJJ438zlgh7&#10;9n/E8dwupwHvvPlFCEgjSj6jkRbv+fyef0rP7/aFn58htvf+U2wrntpCdLwS80FF4Tj7FaN+341T&#10;r4YQuXr3h+n87ff5WyBIjfLxvzeOGPX/4P9N2V+2V3Zl6Zqw/8ipyrQDxbRJm5lRzMzMCikEISmk&#10;UCiY0Q6z004702lKqMrqqu7TV/evGv08Y+6tUDjzrXPeD+PatPaCueaa456DJoGUYNx7PSxNa4Bp&#10;/N4PgFr+OiNX/tgk48+jmsnWfeCR4QdBmXoTl9HHUZk/WdGYE8rG/pdoy3qxsbJ8uBhs7WGwtrH4&#10;8JWQR7cbQZDnacE2fFULEb6jRY3nTtebxipBmMWp5TC02vyld2KZFJIAVdzvKSDhWIRLc0yTRUch&#10;KHPb7smbAIKnMrr2TMbWKc+h2BlPYyDpbTVpA0est2WEn40QnFSwzanSxP8noRwphAUFD7VaGYuV&#10;xkep0PIDeFH5FSz9t/Kx9P0vBeBUlP7TYHXA0dKHMgQZWf5QxrSW1huZvvIxruUzQMFXWs6C1pSl&#10;HSjqq5/K1DraQ+UTXJeRUyA4hYASDBU/K2ya76Yg02hLgoUKg7o3PsX7T2Vx5wtZA5RsMZCbBYVZ&#10;EoCTZo6dGCMfYsKskESX26Nf1Lp05yHj8AA/kDsUfD6VRwzuLm5TFBPcbQpSMsCbcnTve1m7u6dZ&#10;tLQ8t+64tPZXbhnjEcae2e17srT7RtvBwBLLdaA9eI9x/mfl9H6fCWIfQ1vRgjZ6KgBxFfOZAMos&#10;yn8QwKepnv5WWLyWrj0mC5Ti3t6Vz98RFqSlvHdw/88yMLUlVRwsINUWDBa156TWViYWD2YzwXqZ&#10;eZKVsfsEpZSM3U3K7LOcTD8GND1IycBBRPquRWTsTkpGTxIyfBKXvr2I9O5G5fDhn96xztANRred&#10;ifv4qxycFXynoparIiBpFtxfTRZcUXbwWQWwtEVguv0X2QQ0bRahaUPBidBUdNHhM11227f/DND6&#10;q+wDmK4/NHBGIaypdasITSVRYCLU8dz/CTAxQ+6Ebi5AE91iCkyAGVqGtHglxEDTWasK5T+LQmAh&#10;uABgFGbM/x8y7guw9IAxYMwoLEoJmkrApDFNEAZbewBM58+fE5vdU4Q0HO/XUjoHCDPEKAy6fQmY&#10;eQ2ooaWLrsGPIAQmwtJHjLHS4HQAExQSoektOL0VtToVfysB00sFJiP/K2AqwRFh7tfya2BivJEB&#10;preisVwKTJzt/5txS0I279/FrJ7xQAGAhUu6VpvQv75EP/tSs0BOyyPc/4scQ/bufIX+9gUmDp9j&#10;RvSZbB59KlfxunL9kdZdCrTXK1zRYkSXXEFdXgCyDa90XwtI21WPdFzzAaxCwtIBDLxWwfGZ+UYw&#10;aQWQ0GqVBiCplQogRYUbH7JJZrJRWgF3BKfUpEPy841qaWIF5wR+p2WKaf5de4A1WsQAbN37QVXI&#10;bVd8ALUggMgtw3cicvWnFkBcSGOQWjc9MoR2GLwJ6DukJcoEZPccenQZDsbUdGz5hZaOwlqjnu8I&#10;3X4vojL7JiETz4wrruOwEf8hiDrV2mKPQ3EDdtyZWsAPYALQQNcPgaFnHzB5hPO86UfbNaiFScEK&#10;UGWPVYi3UKvfscJ5g7dcA4apgKtsFyUz4paVN33y6M0f0Ef/04AT4b4ojHEyMU//qfI2LsqI+b60&#10;Df9DNx+etdd/l871pKQm7JJhMcg5h8QGbDg2rSSEI+PS0iKjhAFIeQMz71h89JLQNcWsx0ZAUz3r&#10;PekSIIyJqhAHoNCVrVYoYuaiWvcGa/WeJUasgCT0GUB8D8A6t2ADWOO+AcjHmDmJNlY3K6Bp6lVM&#10;hh6EZOXwuZYaOCtrAKZolxfQWaO1kQg1Cik4T54fi6SWwJPnr1ayogWIEGjeG+DR7XHNpczCsvrz&#10;chnjfkXDef1cWYyHqsT94P+0Qj32TzEARSlZnIzVibWjdCJx34s+EwX4hXF9YZk83JSp7cdqMShZ&#10;j7SaNAXvjQCY1LrwuUxuPpam+bhkJqISG7JLpL9W0tOsL8UCnnhmpq0aRM/Jghb0nLKjjS3SttSk&#10;4FISA0zvQhPByJNzQ1zFV4948x599RQ84m/xqrjTeFb+KTBRaG3CvgBL/QuvVQYWXwHYXsv42hsF&#10;F4LRKjMvGVx9/EfZZbAzRF1S+G4Nv7GKNoFqZvMTAALdaHxlkDYzt9BGO6y4XcoCK1rYSoAEmcfn&#10;RXy/hN+XsP3q7peycfC1Zm8ywJqZmkcPmK35J5WbkFsAHGa0lWCI8MOkBVbhZvzSPwh+08rcFGbP&#10;QZaeDUrXJiZO17MycpLXRJGxZ0GZfInJ4VW3zN28AmB7rVmg64dv5GopTqlYuoP1npZ2GXRN6yGv&#10;hVD8a2BinSgDTKUinKeQtApI/gehW5O/07r4azEZiWdlbI3H5JJM/M8/h6Sz0jo+LOmupLw3dCMu&#10;zXM+QNJFqYRU1GLQqMUDws91eKAAUJX1F8WbqIdghpiukfSAVTL9dmmZQKfajqDhogCnGMApJv2Q&#10;1mXMWKe9khmHAlnKKhydSjHmaR/ws3cXEHOnVArAZLLpe35XdL2V3G8lF5wRwBLkKuWWsTIZaDLg&#10;RIvTFqS07e5dY5EqWacIY4QyCgGNUoptUqsTQKpk/WKGnEox4LtUuPBslpwBpv84AzWEAMAMwaAI&#10;Ku8EK2PwfoLB+8mrf5fHgACCAONqGAehwPTivwAFFANOTMEmRNH6RCAzMMY4J7N/rz8h5eXlYrW5&#10;DRx9TGFAdlGgQExmGF4BXCqALspz7O8F9vcC+6O8xP4IUq8AOK/09V15rYAFOCJAnRF+x9l+qRDn&#10;W1j658B0GqdUgiYFpn8mJXAqQZPJZKPbkXWb2PaUu4AmDXwvilaYh5h6UAzUZwanuWe8h6f38YER&#10;rj9H4Xp0RxBdTw7905ST+DPe8/NfMHDdEV+hXlypGrFF6GqqFl8z6zA1SKjLggHeou4zWoeaAS+E&#10;h/w8s504qNsk3GXVmjes2eTOVkmk14L/1eN7/L+3HgrcqpKmUgc0ldxjGSgIutJ694KqdPtvRNSS&#10;VVgybh0WNaQ7ceGLhMx/npQr3+cVWHr2jMWLVjAGfXdus2QAg8Dduu/2bbqHQjJwYrbtvu7Xmk5j&#10;T2Iy/ZqwFJdRKr5HEbWKEH48BcbCVGkWmiVQLtF+iyRGWem7XoJtDWrZasL58PiFZYdacxzxCl1z&#10;j3Cha+JpTJEJwqbyptWDldBZBiDYXa/B5bdffoU+StB5VzjBeFf+/lbQT/hcPcEz9fjFv6kwm44u&#10;6NiARZb392Rx9xoG6mty8963GqtxBzI4taIWJQKAVmZXwDCuJj0/goOTlhRzzgQExmgR/ujC4ra0&#10;XPFe0UKYA9gyPqxnzwt4ZqxSSK2TrH01eg+TTIBky4ZLugGgE89jMnI7Iv27rbJ48BzKBgr1jDAm&#10;rnkZoIV90h3MkgMdWz51/bEgJQGN958QmMf75LhFYZ7ZeDxHti3P3QDheX1lW6v1DNdHl2Sdt0yr&#10;uLPuF+PomL1JlyLXquM5Mr6uddOl38cncZ8B+QR7Zmsq6H0Yk4XPkjIPmb2zpuBDIQTR5ULlqLEq&#10;11j/BooTyrNvZVq6VnoVwGmFIGxyZlTZRgAA//RJREFULTxaW7Ug6oRVf0uMNWjpCsIRA+j5fXrK&#10;plCaGGUNKjw7OB+WPQj11EvT+KRamGgBMlKyIL2RZOec9j1CpFrTGMcVRhuELmksF5d4YQA839M6&#10;x5IK6p4EIEdaOyQzMF90y5laUgSzkdU3MgklPwdwYQr8BoOrmSp/w5SMYOkIU/vre5NSD9nVtc9Y&#10;qRogQRjGfV6lACzW8H8t0MhK1hDGH+makPvfyvLuN7K8g3ZkIDdkZfdrBZErOC5LBOxin1qV+w6A&#10;6c4f5eDOHyDfYTz7DmPbHxWaTh7+8Hb5EkDRzfvM/PxBjt8Rluz4Udbvb8nEjQlMorjKgF/6ISOP&#10;QzLyKCTTj7tk8cY+ruNzuXYL18RaSqV6ShC2gSkVwCrZuMZ93HuNVyIsEpgBhegfp8CkYkDGxA0x&#10;+J/WHUJTyVp0FoQMJL0LR/97wpIMDBRnoP071qgz0rc8JS2jHskOeCTZZRNn8oK8V99YKYGcFXCE&#10;GQTEnayVeE+jDOzHpGnSJ7mhRvFlqsQdLVd4quE6WI4yqcSsy+qpkHgnZgCdNkn2O8XN5c1jtWIP&#10;YZ+FBt1PuMMmbVNtsnnzC4UkFQAR0/v3GFdEQGKM0S1ms/2k701GG0EKwATg2YFsA4y2b/8N7/8N&#10;8PRvsg3ZwuetW5ATCiAK21AISfzP7h1aqZhh92+AM4DS3b8WBedAcDsDckwPZ9aTWpQARzc1yPvv&#10;wuKajFUyWXFUvkzPZ5aZqX7Kz4xfOLv0Bq1FJZgxwFSEAwATA5YJS49fE5b+Dcq/JIQBAFMJkCDx&#10;ZLucP49ZXmWFSlnZZSm7DMHr5UuX5PJlKBh8X11dBWAqk4sXL8qFCxfk0sXzcvHCOblw/pxue/Hi&#10;BTl37gPI+7rNkxc4DxyL8hRSgqjnClBGXgBkjGCGXpSXuAYClcIToOz1r4TfGTfj28DvU1Fg+u+h&#10;6dfyroXpjHVJ4cgAkd6TkuBelMRkBhowMnB0RgDHXOZEAakk6A8ULuJbgiUuwHvwT4T9d33/cwnl&#10;YlLvwaDqZcVpBuHWarBzsB0A1G2RKGAoOeZQeMoATlgxmxAUBzjFh6xqeSBgxfCeMTLhHovG89B6&#10;E8f3kW5sN2CXUEedWrey0y6JDuBZoyJZ86j1yQQIB2TuY1PPafojQM6LmMYbMSCcLjzOAOlC67oG&#10;Jb3m1UredDvyfwx6H30YleHbIS1myeDzKQZ2Yz+tOEYAx+b2PEfCXgTARKXPa4oPY+KE18ISl9uA&#10;0gO4EQqDnYAmuvfW/LpQMa0gGgAO5UwXUoO/wiw4XFx/j8pLX4vAVOsuk2ifBROXz/XeP1HBc4Nn&#10;6wmAuSSP8cy8FQIS+gn6xsNndDvguXz6V9HMt2L2G4WAdDa4lbDEBAgmQjAuyeaxKiwZiw0hjlBh&#10;IIrQUU2QauS5mm0IgKyszbpYbIuWNRdAEYDKjMc7US3xwNIKbZtO/Y1wNPk0JmNoc8Y1jT+KSts2&#10;YRdAgntCKxStgrRYKggtNmp19fwSYIhu2hmHLmFDeOBxmWHHWDm2PUsQ8D4x85J9jfFhLBtANzBr&#10;J9ECqOvH5bnobo3+xvvE2l4sTtpzGNAMSirDvhs+tcyyCj0Lm9ItTVdwaKBOs/16j71aB2roQUDG&#10;nkfUjUhL5AjgenL/isxdP9IsKFPg8wdZ2L8js3v7umA0QScJ0Mnz/HEthGu6lHMQAnb7hl8hicU6&#10;uRwPr0vBqB9g1FenFc5ZfFVj8GbM9aawbfN6o6QxsWChT609heuP4Hxb12PSvbx3BqCMZHrnAYvV&#10;6mokRBKkWLiz1su4LgPKtN7RmqbFOwFXjOcy2YMV2n4dk9sytfGpLOwClgA72wAGrnt2cNcs+XG9&#10;WHuI2WKscaT1iO7/hPfFmlwMg6HlCUBlhO//pPvR9dJKcvyDXNUlj/5o0u8PWAj226LQAvmtFmG9&#10;Rjcc9sn13vZvfwehtelbnMd3GO++h/wJgEQpgdGf5MbdP8nVG09l7fimxtmx7xLoO3bRH9EvmdQx&#10;dD8gkw/bZO7BOHTyNwpl105oOYPgmFpPiQVdi6BIUOI5XQEosaL92p4pCmuCu0vWJbonGadUgiUD&#10;MT3j19RtSwsT60ppQc4iML2FnhIsnZEVU4vrf0doiZrcfCIDyw/0v8MrH0vbxIb0zp/g86eSG0xJ&#10;21wIk8AqjL81kgKU+1sr5b1aK2YgdWWQy5LH7MUZr9L3VfWX1dJUUUOQwmykHoNFA7/Hd7VQ4rUX&#10;pazqglTUXVBXHrertl4WL2aedsxYnNFqaQxWiSvYIK54nSQGnZjdPUNj/6wZRYQlrgavAgW0h+97&#10;RzdkfP4YN/ev+A6AAyDaBRDtKBQBhhSMAEq3KP9u3ut3f0MHK4puD1iiAJquQfYAXnsAMAqPRUvB&#10;DSjN0jIpJaVKS4QpwmgCOFkc0mRW0frDoox0+bAe0V9UNLsM0MNYIVp2NFbpk/8pLz41wrXkGMz9&#10;dpkTABSES3LwP0zX5z4pBpiMlekxBQDzhMJAcpYr+Aiw8RHT7o3VxsQHGYnGCwCk8/LB+++LtQGz&#10;ygarWCw2sTuc0mCxi98XlIDfL42NTvG4fbrv0/1DnuIYz17jGDwO5DmFx/sQ16QCiCI84dzV+oTr&#10;KYlanM4IXXwUUxjynwmh6YzbUIGJcGREY62KkKSApPFJxdgkKEDWg2LWX6lMwgne36Tg/dvlWyAP&#10;zXItLDBK0RpaZ6S03A3FWI9+DUh/+Qe5fvoeMP/oE9n4viDtV7zi4oQiXa3ZbFRuzVcYB+WTZiq8&#10;ORcGbat4CrWAKADSIIBnBDPlIVYKJ0jhPcCDoEG3GyGEIEWlwEBdgkO4ywKIqjXWp0FAigaFMx3d&#10;qe4zpvRzLbrZDznDT8ji52mAUFQHPFp5OnfdCmz8P61K3dv4z72ouvUY9D79ArB1PwKl3KhWEFYZ&#10;H7zjLwYP16nC9bdixg8l3Dzv0fOjVauD17hiXE1U2u1XglDqbt2eQoBoTFYrVDb4yjVWhpYMI3Qn&#10;lSts6lIydBURmKxm7b1wd70cPvxMnzs+F48pfB4hjzBBoTxUOHorDwDRDwDO9wHM99AnmO5/FyBE&#10;0axQCoO1z8htiK6eThftfcrPei5cIFktMICkco5xACValezRKoU/VkYfuhU2pQA23BpET2XftO7U&#10;IqEDdGveD0s/FA/vE/sJkw3oqhq6E5SBG6yl5VdQ0LX5AFx01xKANLh/E227TMsk+gOAgEuiFLBN&#10;06IbfSoozYsRtVrmpo3LljF4tA6x/+gr/kOwjuEzEwf8GPSDHbXqhmStJwJXx7ZLWrdwPFwD49G6&#10;WKsLCrP/BPf/Npfuicgo4ImFTxnbpm7iJYeMs3QEvsutcPFlu7RsA3J2vEKLFDMDB+/6ZRT9iSA+&#10;dC+E15AWQuV/CUUEnehgnaS0SnmDtpspg+HRNug/pvsaEwFAGjM7FQrxfQvamVauTnzXvefRiQBr&#10;hHG/bItQd60CFt3frHXG/t+/16GWpV/D0lnpm38JvdeggfCMaSMkVVjpjjyv953v2TfL6ljU81yx&#10;dAP6KcCK27PIJz/PbjySayzMCGF22HXIIeQIQHJE99g/yI8KUYQqLg/CZUF0aZDTytd04f0BIPRW&#10;dNV8rVn0nWwwoBtAcgVAsoHXq9d/L7vH3/1TC5OxMrHI6vcKSIcPfofz/EI2bz+QQdyjwXumhtoE&#10;xoJJjAlzr5rl6v2HCl/cnwrgSCGpmPHGSvVXD3+Hc/hYUpjYBZvLJNUFIO6gJb1Ga8P5AOqBpkoZ&#10;XtiSWKtfrPFz4kqViy+FMRHjZqq3XkIFjBORarH4L0rH2KaMrjyTkaVnMrr8SjSQ+/8fYFo22ZFn&#10;hXFtA4tPpXl4UPwYh1snMgCkN9IzvSgBJlHEL2L8viy+bJn4cuV6vokejLddkJ56iWCi6C/UiC1U&#10;Lu8RjursFVJrq5CqWkAS4KjeUYmLs0ukYJMGZ6WCEGGpugGDGsGpCE8VNXTdlak7T6GrvhwAdUka&#10;fXWApRqpd12SBleZ1FgwIDaUS40VJxQNgr5/KS4nYJSXPxyRzetfqdIyLpC/gLp/kK7xMZD197J2&#10;8IW0jqUl3o4Ho8uJC47I0t5raR3NSVNPO4Dpr4Clt7JzC/+/BaWm8gso+GcVghotWzwuQYlFKZnl&#10;pi41DsQEideEFIpR4M8UFky8kcYcUd6Y1HvW92GK/evP/6dmvmn2m5YNMMuhsJwA6zC9+JTLpbCg&#10;ZTETDjDC9fceYt8PAAd052nVa7oXCF96POwf29Ay85JCSDoDJK8+MXFHlHiyIOVll6Su3v4WVPB/&#10;inH/mX3zGA9xTSoAwVIQucZc4VhvLWJ8xX9/JXrNRSuSAtMnb8W45HiuJj6Kx35rQaLFCO8p+p3Z&#10;v7ot8Zs5t5KVrghKRUuSiUliNlIJlv4ityBc3+jmqfxZ5RgKkXIDCvBUCEunwGSWsFBB/zP9jYVM&#10;IegX7BsliD8AXJ+CE/rju2LAW62kkJbZDMDGigHCK9lJp0R6OevFAN5TB0jBTHi4UWGI8ONvtkqw&#10;rV5n+ZEeC7Zt0AD0xCC2Bxgx0y41xqw8bNtap4uc0spDFx4BhjNnVhAfgGLjMioLH2dk4ZOkzLwG&#10;KH2WkdXf52T0SQjKJqDlEJgBR6hhdl73HuOpQprqPvk4AYUe1SVZhk4i0gKFRIsSrQqq7B5E1AoV&#10;6jJryEX66jXeKj1pgsm5BErTogvKF+C27FZLF91A2SmnliPg0jF0U1qDlVJlwzhRjwkVIKTeYwCJ&#10;liYFJ3eZAhIBhVabSutFCaB9GJ/iytZgHAJYLAzrhEKFz6rCEfqHCgAJkHTvVAhL6C8Apqvf9Mv6&#10;Fz0AyYyMnRRk8m4L4OiXd+SE9ZbOxGdwratrN77SrD11ywGYajGGWcPlaqFjCQjGHrVueLVdY4DI&#10;Di4lA4AgENK9yqB4lg9gKYqOLb+6mLrxefBORIYfBuXZ82Pp3gxJstOlLqe5NymZfJEQlpNovgII&#10;AIgOMrAe4EXrlCYdXMO+1gKyduNTmTk4kC5ALyGLBU7piu3a8WsWZGYOcLVkA6yivw00ALAbJIr+&#10;yIrfdJ2yH6k0GyEQ8/4yE5BZeFp/KV6uLuDua7wOLpfjkewsK43jO5ZEOALQ8ProprviVncsszdZ&#10;noKxcSO3Y5JftUjvflCX8GFNs+G7IelYR19cB2CjX3EdQy7NQivoIGQAEEnwoSWUsEQXchv2TYsn&#10;24UZhaxXxjZt2/TqhEKts4MWnBeAC+1EVxFhn1YRAljPgVsGoDD/Ud5oNfFBBodrgPiHUKivpXf2&#10;obgScbUsaaxdvFjjyk44YvC7EVqb+LnWx8+MFyNQX1CgckZcGDu+l4NbAJWiHN3+IyDl+6I153uF&#10;lkMFGkAVt4Xsq8XmDyoEEoIPY5GuHn4N3fi1xiZRWJ17fQ9yzUjrdKvkxqPSNB9UQGbdrygAmhm5&#10;WejJ1oWYtC3FMFb9DsfFMZ4/xGQqgzZlKQuX9KGdGT83cNsnV27d1fOgGDgy57LDc4FsU25wySDW&#10;SXqJsataohiPwhiXEn02CbbWij9fIQlOmAoVEm+zSKC5SuJ9DeLNVok3Uyl1/t+ILXxe7IBTKwCp&#10;wfsBQATtnayRfP+EDC7cl+HFR9I9eV2coQZxBC0Am9tFYDoDS4CjfyalKu/9y2vSu5aVvqWb0rdw&#10;T5pHZiWQq5b28TVpGsqJO1WGe10FqcY5416HLkDKxBG+KB4AnT18SWy+Mkg5xiieJ8Yn2zl5L9qK&#10;GWyLTWot5RJtw+DYZFEYIuTQ+sTvqxvw3lEhjkCV1DnKsZNqQBQAyWIgqhbvawBE5TWMezLWqfpG&#10;UiQewmid2PE/fub+arC/uWu7snX4sYzObEEJ/gWKm0uzMBuNyg2KDAqt5LLbheIi/GxDNo7/iAaY&#10;AjwVMNjYxZepEWugAhdXgY5aKb5EHc6xWpp6B2Vs6bqBJUDStVs/nsr+nZ+gMH+GwoUC5sDLmStj&#10;ggAyrJv06jMIIMTE4LwLBSqfAVSYav/F/y0fMZMM8tFX/w/emzXizPInFEATwImL777EZ1qcGJDN&#10;QG2CCtdLu09YIrQA0AgQp1aqoigc6XmcEQUnVgc3wu9CkYy64ixWp4GlM8BScm0pLEF4TC73cR/K&#10;R4WQQssO4QX/0yB1nKd5PSN0tQEQFRLRDlqLqSQau2TkHWBSUDLHfysEJMZqMe7rV6LnVAriPut2&#10;+xv6x98ASn9Ti9IJgOldQPrlv5F/BCcCE4H9usLSz4CiX0sRoooAv49t3wrreRGU0K9KcvsnDdZu&#10;XnIDJJyABSsGLYsGh1P5B1rroZQASh0WCWEwodBq5G8xsVCNiUrxNgGEsF2gja9G6NoLtpvt/NgP&#10;FSPdZYufpmT6VVxmP43I2jdZLZUw/2las9gWP8upomlbh/KkFWrBrXFLnVR0UCaTz2Iy9TwpY48j&#10;MvncKLPe61BSrN+EGTxLK4zejaq7rv96RuZ2jiU+YNVYK4Igg94JTjkWXYQwq49WD9ZkYg0nWrFY&#10;HyjQQhN2HZRwrVqXCEsVDcxEuyA1mK3XOjFRAywpOBXdcYwT4iuvVWOv9piZaDIPeY60LEwdTGBA&#10;nJKFnWsKR3cVjmgh/l6mjgeleQPnAQXKDES9Fl1jj9fEGCzWogpA4XpkcKsT9/9rY1k6lSI43ftZ&#10;tg8/l3ihoNDEwGdeGzMlmQ3ZsoZJ2xUnYAcKfR8QhbaiG0MVKgCL1jEqfAZAM+6IiomFQvtPArJ6&#10;u1PvXW4IAHQFs/oTBsf7FMa69j3G9YFZ/vjjuLl2AAgtgbTyMI5Ia3VtuRVM+m+aQqVcQmfgRgTK&#10;D4CltbZYqsIkJBBQuOZcbsahAOXvqJUAICk+0qCWTvbDMGbRzmy5ghMLVGr1b/RJQiKrfPOeM8ia&#10;Vi5agfpPfHotI/dY4NWcf98xrofAh7ZhOQSWm2DNss5tD957pLBiFWZoFlbsCl7N6w5cA/ZzkxYt&#10;BsADkHBd3L8CGforoYdZVlw3L0xXIMCzwFinqzjGgUdBiZDGrM6h+0GFVla177qOY6IdBldfyhAU&#10;7NDaZ6ei682pQMGeBgy/gTD1/0PIaxlZfiXpznGNYWJgP7M4eW9ZpJPWJ7qQGeumbrri+nka70Q3&#10;ngcgEKiVicVdObxNWPqD3LjzBzk+I/zM364XgWofYEK5dpMuNVbeZiwSq3D/XnaOvkFfLMr1b2QL&#10;0NSz2gVYhK7uqzPxXZN4LgfrJTJcJ1GIxnhN29UymZ234b7ZFU65viPXmey54ZWle+ty5d5REY5K&#10;x/7OHBdCWOMyPVtHv9cg9cVrj2VkfV7GVq/K2t6XsnztjXQsFDA2VEmsu1q8ACQH2sEN2PDnmSF7&#10;WeKdDol1YkLY79S4R3eaFecvQl+jbwWxDV7r1dV9Tv9rATh1Te2rG65/5p4Ek82a+aZLwEDexi8Z&#10;OKIb7ddSGOoGuJVJfigPOFqWltEFCeTrJD/QK4m2Dsn2d0qmt1Pyg13SNNwjndMHBrKWPpLW8UWJ&#10;tRfEmcA99AGSXefFEmS83wdS03ge4xOAqXPND6CpVAgibHgiVmlb9Et6wIPPlVJjBWm5Mduii66G&#10;gFSmsGTzVkuy3Sv+jEVckRqxuABENpCZt0ZsHnx2VoonXo3fasUVq1RwagzVSLLPJZ5YvWRHPTK9&#10;tQggegqo+H/lycd/l/0nT2X21qhm3fVuR6VnIy4tCz4Z31qR7ZPvZWB+QnIDGEgWJqRnFtutjGom&#10;3Or1L6V5sFPjp+pxXKunylxPqFp6JlZwDiDLwVFZ2X2hsHSEwZGKlwr5AeMjoNxZrZoWIgNBXCTX&#10;FJd8c0a0LpGKASaFpiI4fUjBNoSlV5TPjLwEgD0HLNEtp7AEWCCkEVTuQXShWXzHMgEECWPZIugY&#10;oTWGLqwXv3bFsTgmPlP8waS8//770mBpLG5PYAHkQEoWHLM2WjE4uggjKnjP7x9iG13NH/99inPl&#10;+RLe3gr2qYK2OitqbaNF7IzgmApLCkh/V/eaxqEUocmcDyGJxzain4sQVwKmUsyYuuAISnS7nbEq&#10;HRehyYAR7+uvpARNuN83AOIUAvmppYnQBAAyYj6rmw5QZRZsBjCp/CL7FGynwASFeu3uT4AlIyvH&#10;D6SfM2MoPUJHE8CJAbhtax4tPTB4M6zWCC5hEsIAQpCgNYmApMtXYHblTNSIPQJFFTdLWhCSOjGb&#10;HoFC6t6luy0BKErK7MdphaPpN1FdXHf6ZRIKiUuQeGT2owRgKgNY8migeQHKmu4OgtLU8zhmljEZ&#10;ux/B+wSAKS5Dd0z9KQanMzCcYNWL6xi8HZFxgMbIzRyA8UcZu7okzOAjDLLEAV1ttKDlZ9zqTmT8&#10;Fa1fvhZav1hjyaJlHDITDvE2A5i8GBucmFQ1Ygyx0MV18RSO6P6qhfIxQMX4IAAT2odV1mk1oYuw&#10;9QpgFOdI4GEdKbr/uIgwLRisPzUA6Jh6mtTaRQPHaK+dgAIcyzcQVliAlMCy/nxebrOyPQV9yMhf&#10;9XMpLpHCtd+4+CgzKfvGlgF0FVCC5dK6ZjIcGYvEpWE6NglgDKZnALZbwa+GIOgt05gbAlXziikR&#10;QXdSH/rBzHSz+D1QYE1OGUI7D+MeMH5p4nFUlT5rghGARu/HFCYIRLSwsAwErSgENFoNtbQDgerA&#10;WG1aABa08rTrGoAugAsX2OWCyR4FRC6UTJghSNICmBhtUCsUK44Tarr3GLviVfhgf+kFpHJhXkec&#10;gfrlUGYmwJ2uPGaBjjHW6UFYxp/QnYtzAZxqUU6Ad36FMBTQ8yK00XWWmmS1c5u6C1ndvA3HJCjp&#10;os84HgGHbl4qdm7Lkh+03tHFWFhy6PVOP09rVXtWuScEdGx5ZfxZRIumDt9DP8A9JvxpRXfcC1qH&#10;CsPr0jZ1BHj6FPKJDNIKcapg36iMrHwEZfyRjK+/kckrLH/wsUxBpjc+FmawtY7MSLKjTVjwU+8x&#10;+qu65RymCCrjnpjQwErqBCfGN7mbqtUS7MdzwdgrghRjpTqGhmRycUdO7n0vNyHHKn+SG8VYIrVA&#10;3fkeQPVHBar9k+9kHyCzd/yddK1npBX3lxDZtN6oVjdOhAioTDBg3TS66PsARJ37XHLJoaDL9p95&#10;lcAEKSXr9/dPLV8lSCtZs7YBRwSkq4AzyuzGbcDEhKwD0tYPfidcHHpq/UQ6Z4PiAwDFeyySwDgW&#10;wVhF40UA33lyZeJrrsA4VyPtY92S7sqqZcmbrhYn+pIrAQAFLNUzeQJjQgOerTrXOXGyphjgJN4F&#10;8OusllhbSgI5h6R72yXRYZeG0DmFMVvkkjSinT3JSjlX+T8AXBewr/M4boV489DzU/OSGiJnBKV5&#10;dEY6p65IpK1aghiH2ibmJNoWF38O9yaNiUOuFud0WdzJcnUT8ntnrFqah9aEJSoGF19JtLVFQk0F&#10;XFsWrJOX955D8a5vP1KXnC+LGS5muk6ATr37orgTFRJgynCkQZxhNEa8RjwY2N2YfdijFwBCVeJN&#10;Ysacs+EEQJK9LkkPurDjBsALtsX2zK5zhqrE7oNSCFaLBfDVgFmlE79nh/AQL2CGto3BYS8GSIpJ&#10;z3ZEOtYD0jTjl/wkHqIpL+DKJynstzAal62THwBJlB9PZQvSOzmrNy6ctxvJWtXq5M834JxrxeGH&#10;MgrivP24MTiHGw/+oLBEUOAq9VzF/hXrC335f8ubrwBHeKV88tX/A/l/9ZXWJBZyfI3tSqKFHQFN&#10;rykArlcUQBJjmQgatNToCvsACK2dVJSHgKIH+loEplfGClTKBNN4JnxmPE/JPXgWoM7GAQVCKbl8&#10;+aLU1Tve/Z3AVNw3gYTWGwLSHbXcsIaUEabjn0ITLUK0DhX3/XZ9Ox77P8RU0v47zuVXAjBi2nYp&#10;O4kFMVkYk3U/tPaHfsdsQAIUrw3H4zEhBKUSLJlimyUL01srkwns/pvcekeKMUwlgFKL0y8qBCUq&#10;vbcWpjPAdOqiOyP47saDv0LMYsulNeIITG9BqWhduvsWmLZvfytjx20yeAyFdzOiypkuLloXaHHi&#10;wrnD+MyaR0MnUemA0me2GeNfaJmhBcrXhGeElqZktQbBMkWX674xqJaZagufp2Xxy6wsfZmR1S/y&#10;qkwXPkur1YGlBZKjmE0O26T9Cp4Z1naCgia8sW4TgagDAyZjlWZeJWXsXlymnyXVMkDLFMsezH2c&#10;1GrhdM+NPQvL9JNmmXvWLvsavPoD2ucnGdkcEabgM+aKsVrxQTsGRmMto4snOsD6T4yPwWC+wOKY&#10;VMz4PNMoDf5KqQIoVWHyxVdamSohjA2qcRjrUrXtkpTVXNCAcM2yA+xkppySY5HNFVrMfNK+4VUY&#10;5CK0zBLTc6YFCdfQy4zA/ZBaahgr1LUbUggcQLtvPDrSBA3KCfoChVB0KoSkRyYGTuPgTuPfCNe/&#10;QH4WV5wlCDCr78dsFTDWuxPGedDCxoBpgBxgisqU7kbGZtGqRosOM8m6d7lwsU8293ukKeUVb2OD&#10;xAtWtVYRcgbvQtEx7okV01lM9UFc3UoEIi5/w+sZvRfTPkOQZJX4AcAX37MwZp4WvgVCk0stWsw0&#10;Yyxdehz3awbnDYBlYDdLXYw/wT0/plUM7UVrGfony04wwFrdq7q4s0OtEzFaoQDGscF6UwaC8aks&#10;QgrFp4HjTTUaO8X6WsH2Ws3+ZExW2y4tcHQDuzSjj6DZgntIyx/rffGZ6NkLaduEe2oVkHhPC8t0&#10;8bIuWr22J6+RbudhWt1exWUefZ5WLcZ4cYIy+CCki0vTakY3Gi0+NsJdsEysUWa7VZyuf+dvZ7A4&#10;+mpbDSYrVnFp1XMum8PYtHIZXflQJgBM0wCk2a1PZWH7c1lU+UxlaeczWdv/SiY39jVgnlCmsU7o&#10;x5rhCRiqcZcSGco0/knjoOwU9HMmDGi5hwvmvzjfWFMaMPSZXL/9OeQLObr3FcDpG7nD1P8HzGTj&#10;cjyAp1tfy+CVQY0DIzDRwti66QQsAXQBuXyWBwGfzRs2jDsutElAY8+G75kMxunnOYxVX8ne7e/k&#10;2sm3xop1xqK0fYOgZCBpA2B0pQhHJVndY5bjaxlanJf0kAvQAbBtd4onVafenUb0hyCgxBa9LMGm&#10;2iI3gCNwLxgfxO+6J5cBn1wE+EMJFtwY7yoBQNXKD7TcMIHM4qqUOkyq6t3laKcPwCINgBpAVpIs&#10;QrgB1AB0bAzMd5/Dfb6o/2Hmp8WDY4Ez3Ljfjmg1JmAVUlb3LzhHcEv2kmT6WjRzsjCelmBLpVh8&#10;dMmVg1PQp4PoIwA2R+Qy9s3CtXTJXjx171GMC/eNvHf36S/S0jUk3QPTUmfDgxADHOGA/pRF3NF6&#10;8Sfs0hjFrBff2wEcAQBIrMWu1iiHv0ZBpB6dhQHeDc4qnHiZOEIVIEWrUp8zTjNdjUSbXRLMY8bQ&#10;5hJX2CLBlE2SbR6JdeEhGfdKMwCpacEnhUkf6NANenUCvvC+H+97nbhIm4RbG0F/PQpIlBIwTa3d&#10;laGZqzivpPiSNonmnTgGZkfeOnFHcGycS6rbg+vAzYXYcX7+dJ24QrgJIVxPcwDw9Aug53+eAtMb&#10;vkI+JjB9aUTdbwAjA01v5RXls/8pL7km3Ces8M3ilWcCuwEHb8W4xmhZUlHLj/lO12xTmOBnwASk&#10;9Jm/qQWKlifsuxRvRPEFkhrwXd8AYFK4IUwZoKKF6S0wldLv3wUmfiZM6fHOQJPGM5VgCXIWlp4U&#10;pQRLJWAyi6KWUrkJS38tyrvQVIKls6KWtxI4FeXec2NxKlnG7rwjgCic+yk4qauuKGeUIIPAS8Hf&#10;b4XfQVhfC5BUkiNmTEIUlopuOANJvwCSIEU33PrRx4D9iLrdelgXCQqP6731XIfyAzR1X2MsBhTl&#10;TlDaVnzStgZQghLouMolUcIycjemg//0S0pSVgFErH3EwW/h0zTgJo59BPQzrUt0oU08Y6p/TJY+&#10;z8r6t3n8L6HxKbkpKKNput9cCko8LpdJGcT5LH6c1dpLGpv0MCoTLwFObwBIAKemZS7tQjBxAHws&#10;Cm+uJF4LPjyXfgywxQBWQFPLZIsGctOKFKDLsK1OXTWJYcz01/wAm0YtAsprVMvOqqkqzu9toUoN&#10;/KaVqQ4DWx0GRLrjGLdUXktwuqivFfWsvF0uKcY/tZtyC8nBRo2jomWLypsARcXbtOiU4dsGlAh9&#10;4/fjailhfAyhgbEwI9ebAL/fCtdMNHAEiH5g5NRly88KTW+TBd5aIglLjHmkBfJnmVw9lFB3PSDA&#10;CaWNtpuza7Ax3ZB0w8WG66WhOHtmuQWCE9uge88nS0ftMn2Qw7PqFEtDvSRaGe/jVeglADNbUa1q&#10;rNd1na6qoAZhE2YIQkyjp9WOsWEMbGaWJOOHSun/dBO2X/XIwBFh3SsFABPXP9RaYYAXlh3QYoKb&#10;buna8eoyODnACd2qdN0yE41uHF4TgYuV6una4bHoXmadI10kmll86Gc2KEkupUJ4YNmIxiQUT4zx&#10;TxVqXaPbLTlhKs0z7i42xIw20160wNJ6SDdiLyYGbdsAPdZXArQNoK+OPWa2Z1yGHgPmP0/ifQyT&#10;h4ha0/K4jv6bPj0mlS7PwRpCv2L2GgCJwu/oVqR4ClXizEGRNnFpGGYKEvrKi3Fzpu5WLfrj6OqH&#10;MnmlCExXCUyAJADT8s4XsnrtC4DDl7Jy7ZWEB3ifLSq00NFlq1XjAUIsLcFaVswg535phSqvvyBl&#10;tYAn1reqP4fJAcGK7j1m5eE9/sPMUNbVcmYqtM870ZZr2/fl1v3vATWvpTDr13uRX7ar27IHzzcz&#10;Mel61yK4K3gGcU+ZJUur38LHKbW6zT0elJ3bX8o1ghLl1neyd1KSP6jsApp2INsApy2A00YxXuoK&#10;rUqApYXtlzJ39QWunWUhvlJwChWgMztsAKEG6Zx0yuT6jkxvPJVEDyYD0Plu9A2L/7J4cB0eZs7j&#10;fjAmqBGv0baQLjFSWlR5cPGJdE4c4lkBbLXV4n6ViTdPKxSgBffSi//TQxQsAHibIM11EsKri/c5&#10;eg4wVCm+fL24M3SdXgaX+CTdOaueMU7KLlX/FvBUI4W+TUl1zOIcU+JKM3HjgjTGyhWW6tzvK/w2&#10;BuowThGayqV7+s4pKHUvbkjLQlKyowF5L1kIQjn+X/L4o/8TiuBDaZuPSH48gAZxSaIPs8RBt2SG&#10;PDJ0mIDEpH0Wg9IUBoGZCBrOJhYviJ6DIGaK9TRH2zFgOPgZMy3XZbGC3sN5zHR6PaBFi0Q6rAAY&#10;QFmMbrtq8aUt0jqP2ca4T7IjkEGX+j6zQ04M2pBOF8QJWKI4JAK6zfblZOnaR8LFddeufyuTKw/k&#10;KtMubxrpm14VT6Je7D7cABCsN2qX+a1jWdi5IXMbR7gBDnECqNyRBnUT0hJGF9763i0ZmJzC+0pp&#10;6uiQl1yTilYkFm4sCSEJr6ZAo4nhKbmqDFQQat7CTwl8fg1NFBNPBDAowsLZ0gQq+P0tMBmXHd16&#10;pRpPJQmE0kWXnBPnQKuWqdHE7QwsGXccj3MXwELQuPOMsGQCqRlUfQ8ww3M7BaZ35D+KUgSkswKA&#10;ouWpFBRvigv+p7rmSm45uuRKounhvA69LgIhj8lrI2CaopylgPQSQJl6S/8ITIQlA0wmtkkz5UrZ&#10;ckUrwfFDQlERjs4KQekUlv5qQIkZcxro/UsxoNvA0e7tn96Rka1pKBqnJIcICRz8TZXvkdtxdcFx&#10;vbe+63g9imqxSAZPMxi6c9OvoDR0YtxGjPOgpYgKjN9Pv0qre4dFKPuPwur6mHickLnXaZl4ktB0&#10;9NnXcZlRSUiogzFPUEh4njS+qNuqs3cGxXYBtvoOcAwGeh+ytIBP3SNcm46ujzyUpVqLoIBDHRa1&#10;HFDpeTAw0VrUvIrnHAp38CAvC/fnpXsrjkHZr+4dE5gbgIKj2w37mTaKl/ssLHHJF6+6BGldIsh5&#10;snjWAxUa8G0NVKpY/Jjds8I0xg264mhdosWJ58Hj0pVkIIwK2q1WNFqsEjhfWi7Y5lz3j3E8dOu0&#10;baLd0M5tq4CByUa1uPE/dNGkOtOyffQp+gIB6WeVd923BooOAUXX7/2kbkhmLe2fEf2uKKuH9/UY&#10;dLuySnsawEkAiY9bMEmsUWVM1xwrZ5dceN2TCckkQxIJeSUYbtTlbOhuZFA1g8bbcc+5Ha+ZitiI&#10;Q4E8M0tLnQPQaNMMM5YCIBTSCsSijbQm5RacaBPGEXm1zpbW5doirHlx75lxhnsGGCNM0a2nMVb4&#10;ni5FlgtgkVQqX9Z5ivQ3aAXzcG+dZkTyuKbGFNvfJq39CYk306pm6iaxbASLmKpLKmzcd8yqo+tU&#10;q8uvANpwb+gqVKvYIaCQWXB4ZlJTAA/sg/ecv3GZHWZ4jmKCMP4sKgP3jLWEoMzioAzGZ4FQDwPU&#10;AUwMUqfri64+1jyjm5n9ksVF2Z/56khyLTz0v5JLzWkyICsAKkwyqHWVQ+F/KnNbn0NHfKEFJVcB&#10;B2t7Xyk4jK1fkewk2mbYLXO7+zK/sy8zmzsysbYFuNpVieaSWh2e2XLV2D9rejH2jS7nUjkKA1H4&#10;vZHHvKSWpnqAgik+ekmtXWodY+wYoLt1oFcGN3u1fUq1plhGgX2K7aflPdAvWq82ysAtulJ9uv7g&#10;2JOIXAMU7Z7Kt7JDuflWdlWK7rgiLF09+kauXDdWJV77yrUvpWNsTAZntwBKX0DQPoDIgbkdGVu7&#10;juv+TOFypiijy3c068ydATjjGlzhBvGl6pUR6l2MUQLQAH66Z4dkYHlOemaZxn9F/Bgfgk014k0B&#10;jhiSkK6QcAuut6ke2wMkY/hfjMB1WfzYf6SzRpK9FoDxZRwLnBE8j35xWcN/yiy/EUe4UuoAohWW&#10;9+Vi5W8kkG4WX6JZzpf/i5wr+xeMmeAOQHQj+hLhqN5zCednXISMiW4aWNWYptxIpxSG/WCWarAJ&#10;xp9+q7znx4wy11mQlZ27UDo/yaMP/0sevP4vOXjwufSutkrLPB6ujbi0TWPGOIOHaxYEN2CX/Fi9&#10;9GBg7N+MSKK/UbzZOqmxYRZpq5BqiylJwLinGhvhCRQHiKqx4cIBJnFAT74fhDwRkKYRzJLGApLp&#10;c0gOsJQbcOPVAzDCw9ntxkzMLZGCXSLNeIjbrWjcBqXWML6bAvxcPf5ZNo9/UuEyKFw3jjWWjh7+&#10;m1bqnljdhnLlArv/Afm7yt0XXO/uFwAYKDnfAIqtFytmGSRZZ7RKFjavyejMmmYL1tsrJZnPya0H&#10;35igZi4+i9cXnzBjjHE8LCkAMAAs6KKwFLUGGSGA0NV1KgQYiLEwFaGJolADARyoFCFKQUr/Y1x5&#10;hAoGqesrIQPCGCZW+q5vaNTP6vLjMQhJAItS9Wt1xRGUzsBSCZh+bWHSLLYi/JVErUtFQHr2BoCE&#10;a2cbmDXo/lPbx2TL/V8qLz825QVKwd8qOLeSi9EAYAnKzLWYczfnT1iivIUlA0gqRTfdLcgJg34f&#10;s0xECZYIRG+tSf/ogjNWpF+XFThg5tttgBJLX7CIqtYG+/FUtk9+lOUbD6VnL6wKrrDkARyYIpC0&#10;rNDyQFcUSwrQitTO1PAVKEIGhC/je7rj1r2YpdOCEFKXCN1KC59kMWMMqQui9wCyH1TFx2ypnoMg&#10;FEdMwYtZbbNvkrL5Y5MsvM6ra4zZeRQG72YnMMkZsqtrjGvc5aZNUUtdomMLSgoQRTcVLRF029Gy&#10;xGw8LyCJQZmELipOKl7GMw2cAEagwKZfxnUBWLpHZj9MyRQ/f4SZ/6tE8ViABrrjAJF0DdEt2IK2&#10;aQJM0qLA+lQWrb1Ed1WFNPjM+1qa3z0VanmqbLgkl6suaFHLAQLnYQggZCqMTz1LyPjDuH6n7j5c&#10;E9PjWfuJcUSaaXZjQbjwp5E/G6sS3l+5/gyD8ggmaW5dqmXu6m0DSQCkECaLtByxZs4+QGiPqd13&#10;fjBym/V03go/0+JGKX23uPVcIYHKum3Nh3vfqJmQdPHQJcfZKkFxZW9ApseGJBL0iKfRJsMAPMam&#10;MU5oDPe/57BRC4PSosQ+QYsL3ai9uPd0PdG1mgWcEQ4ZL8RFjlkgkjFprPNEqxetWbTwcI05LlND&#10;NynvLQP0FV4ZCL+AcXeeLlX0l/56XZTX31oroc46/Z+WvgBgBhh701aj8UNcP5GuRS2kSogjuE3Y&#10;sB8T9E4QJ3Sx3zQAAGhBIQCwJhJjjAiFvN7pV5hso98TnqjwMwA/upYY98TgcFrCGJTM1HZaU7nW&#10;Hq1ttHiVFkom/LgBpFwbj3FyXpwjrUa0gBEeuPwMrVu0MvE/DSzIiXPSdQ21lhYgBcJXBRgAE2Pm&#10;aPFkAcWVawCFfUDDAQOdTSHILcqRCYAu1ThiZhtjjBjQzSDum3f/KLfu/0l6RmekvMEEhqtg3zwG&#10;XXMEIsY+qVuOQjeeuuhMPS+NudJXKG/AEq1QtJClp6xqSezcR9vcocU5pAH3XdfcQpcbx5bOA5fG&#10;KQ1ew7hwc1sWbxzKysmhLN88lIGrPRrHlJm0af0rLjAd7q3V/pSeapR+Luh9gkkdY6PWzBqTHM8Y&#10;CtOy6AV80rIJAZinZwi3xl1bqk4+faUoeM86SixCaQpRfi7prnZjGWqpEV+hUtpGpiUzCDAfDknH&#10;5Diey02JdTikedwlkfZqSeC8QuiPMbwGWiq0TAHdaX78N8j4qHSZ+LIV4k1XSoAxYi1ccgm/Yf+O&#10;MOGHFiwcj+7hJnxPSzgAy5fFc9CZUStXteM8wOk3gKlzgCOAPiEuChDL14kjWCX1GIu8qTrJ9AS0&#10;Dl5hbBjPQoUEWnE87Ou9fF8UiugXefTR/ynDc1OSbotLEy507fA6iMoihXG7TB7kpG0WN2kes6Kp&#10;sLSOBSU3jAcQv+Uw08qNYwYNEmuZxSxmNSzpIa+65yoZKM66TTU40QZQNOBpYK5VbJhpOsN1ku0O&#10;SH7QLQObQWmdwgxkFJ/73WhQDD4Y+LO9ACZIugezxg6X9MzEJNlll46ZsBT6wxIF8LRhMBhYHZBl&#10;0PDQyphEW3BzexwSaTFWpEjOjRnidxgUv8cAWqy79JjgAJCAMp7fuC7+tF08GEwjWbv44ox9qlVK&#10;ffgCCvjeN2L3WKS6vkyqasvkzuM/KCicBjtDCEwlOV0dHxBAGCBAqbXpDCwpzBAIADT3KISCM3BA&#10;0cU8i9+V4Mn814CT7uPxF3J9d1WGB9oll45JLOIXt8suI5ObAKG/GEgCEDFoupSOT/cVpQRO6o5j&#10;0DVhibBHeNFrMNays6LlFIqQREAiPHLB3defApIgrPitmYQAJVPAkvFUjH0yUgpkN1ICpVJb0Rpm&#10;rkuvDddrrr8Yz3QWmAhKmjFXFBaoLAITYUmBqQRLRUhiRtx1Zr+VRMsHAK4J2EXZK8o1LaAKWAIg&#10;bZ/88I70bnSqdYPSe51xAmGZfJqQ6edxdXuN3GIRSAbERmT2VRrQEYGixzMDUIr1G6sB17MbvZ2U&#10;+Y8zOiMeOirI8EleRk+apH8vLz07Wem6kpKhw4KM3miW7s2UDB81y+JHnYCHrKx+nZPtnzrUDcT0&#10;apYkoOUl1G3VJVYIL7lJp7pwaBVg/AhdZAyU7oDSIuzxPJj5xirlgTYMpN2UBigyunZ8MvYwJpNP&#10;4jIOpcwZ/9RLfMY1jnKpC7wO3wHQQKmxbosu64LBl+69AqCxCbDErDJa4QhtXDfOqm45QgTN7VBo&#10;/kop4NltxrYES2++VqqsAAwo/gGCwV0oTYATrys344Kixb657h7gjEGv/E/3TkS2bj1RSLr58Gez&#10;fIPKTyqMvdIigfd/NgI4osztHknzfByA41ULXbQpKRuHn2Hy9TkmXZ/L1ol53T75fRGeCEkl+RP6&#10;Bisam4KDO1Cizb1juK5KdVU5U9XC+BtCDIO/7YFquX9zR0YHWiXkd6HN0B+OjNt0mDFLj2MKhn20&#10;RAJk2wAZtD7SZUWrJLPoFj7LyPQLswDy2IO8dKyj7+zfhlL/TpZ3P5PGqFUhTRffxTjmzhAkqvWe&#10;RiDuDO8xFxA2QdQx9BfeM1qRWNeL77XsxTD6EjM8i0H8LEDKshYM5GcFbZa30LIWUESMV+LSPvEh&#10;Y/lqR9/qO0Tf2vIosBAOBqHYuXgz42uaoIhZtyuDfkk3Ius8sUZTN2CRMVOsJs/nqEWtUug7EAI9&#10;LVpU7GmAH4PGWYuKdaX4npXJOVFgn6mi1cZN6DCAVOMyliRdVJkBxvyOEKPQApCxXpTyOlNfqR4A&#10;r0uZAJjW97gwLKBp36Tw0z21Cbl6nUuO/F7jfq4DlG7c+aOcQKfcBijdefAnufvwB7n36Ee5//hn&#10;TWioApApDOE8WBST4ERAKgER4YjnotvhfEpJEHRxMlibLkpaDRnnppmQEFpQW68SatBeDxmDGFOX&#10;NMcdZgfSesjlY/isFwCQLADauUWrMOAH33UDblknrAlwyrIDdPPSra7V4zkuAYAJVyno9mAz+gPA&#10;lL9zQsDioLQ8sqiuLU4YvYx+7pG+K9MyefXJGWAyy7ZMrr+Q9IhFEj3VAJcKyQxbpGuNrMAM4TKJ&#10;d1eLPXpRXICgNPolM+gYmJ3HvWZcW37QI04CUqEC/fcSAIlB2Zh4BS+JJ1ktXkwKqOuZYRxqQZ8l&#10;/GfQTwE+7kSZWq0aMeYkOtzSNrovNn9IUl1dgPoLACu64xhsjve4DnuQxYfPSQPuTQMndbg3ZXW/&#10;Bfy+jzHpfdy736K/vC9W9LP3aiyY8TUCEDxOcQVcUEB/1oVzr5zckZZpt/SvByXRhpnmVkz61kCG&#10;E+j8g35JtoNs56LSfSWKAT8hieaANAZwoZN+daUle12S6nNL+0xE8gOYKU9lpHkYMIWHsXnULb0L&#10;CWmfjkhjuFbaMRC2jHkl0dUghSHMTPtCEsrV4WIdID3MUvs8EmrCDLbPofWhoh0NGvxF/2a8xQ6I&#10;wo3od0ogjZlHgb/VScfoiFy98Y20j2UBUICvbgAWOgEDwkM5bJcL6croUyu7UNT/iQH3e7U0eTD4&#10;eOJ1snvjlSp2U8/o/5D7z36UWC4mbK86e5UMji3h97PuKRMQXbLGKCzRWlOCpdeAHkCJgR+AgMIS&#10;QABAoFIEpXflLDSVrE3GAsP3c8tHYrXUSlnZRSm7dFEqKsrwuU6Gx68oKDGYm9YjxindJjidEYUl&#10;/M7jEFBKlqW3Fp93YekUmM5AE61sJctSCZxYVsCUFsDvkLP1mE7BCVKqwWTEfKbFqQRNJWDi+Rnr&#10;mCktoGUF1O32Nk7prdvtXUiimMw342Y7haQiKJUAae/EyLWTnzAgApYogKV/BkxD1zp1ZjxAl9l1&#10;LlHClHUqhTAgI6KQMaKDmcnY4mDFTClaHmgJ6oCipzuGQbyEgpmnOdm48b2Ro/9erqj8UbNCO9eS&#10;Gu9AWGIANpWfcVvZAWZWXaU+P4uZ4pxTLV+EE1p86MqJYlt/a4NEe2zqStNFYfeYkUYXjQ8zS8Y1&#10;0UUDMNn26HmO3MO1PUuptWvuI2NlWvg8VbQoGWsVLT+sx0QIYjxiSBU2lFoHrx0KGkqZWYLBFsAZ&#10;BmKCEK0ftBTpMjI4N3XjALSy443YHooR8BcfpHLHfwF0/pYGtCFg9SAoSyebcvLwXVi6oYD0I+75&#10;j3L9HfmpKHS7vZWNo89lYvVQgY7r4XFdPMZoBVtNMcjkoA8g9Q0giVWZf5DhtVVpnktIz2pBEn0Y&#10;B/uCaEengitnpAQNtgVfaV1qjNbK+sqURANoZ9yPoVsMTAcwA6jHHgIY0O6TANL2Na+0s5bVUiPu&#10;gVcV5cSDpGY+Lt/ZARzR6sF1yIxw+Q3K5MNWgEcAStAE2Rdmce9oXZzFmEj3HmGD1hzc27ZNs7QN&#10;6y+5spVQXAaOkoASKk3GiPGVfZUB/oQVAhXB2ttSrZBksjyNZYrFMJkBxlgouo2aoYhZtoHAvfJN&#10;BjCNfoNngvW92CY8x3b0r2HW+XoEQZ9inJOWRbgd0LpljJOjVYsB9lxiiNYMvjKYnFXP6QZkIUu6&#10;+rhPWsnq/SalnwsjV3I1CgAI4YPV5AksZjkbE4x/6pIDoGimG4CFFiYu2cEFYVmR2oDSN7J2/FCm&#10;H7XK2J08JkJ5zSqjdYkVsrmkCBeqvQtIuvvoJ7n3+Ce5/+RnefD0F9m+/lwtW1pCA1B0allyGKsW&#10;XXaEN1on9VpH0NcACWZdPKu4ClV6znQjMs6N/YWWR1p3aInrwncDt/yyutOOcYCTi6jGUDLGidma&#10;hVWrDD9gqQuvZs0xOJxWQBZQZUV2ukSXrz+Q7q2kDF7H5Gwbkw/8zokV3coEdT6jXP7G11al4FTe&#10;8IE4UuWihVTxXCZGMH4Uy1R4WqsB4hZJj0KGvApHUfSTRBeeB1qX2svE20RX6kVJ9FaDDWokAP3u&#10;y9YpFGUGATodAPwewHlTlbhSFZIawneA/EBrjTiSl8WTrRAnJgNMTGuM1Igzhmc1bUoVqBWpCeCE&#10;PulNl4sXfduN/zRGywHTlyWMsc6ZoCXpksZT1aHtU0OA/+ZKsbA0hO8DcUUqxcVkN9dFlYbABSmv&#10;/0Au1bwvZfWUD+Ri5fvynt1freUAtO6SBaRef1mqVUDmtippH+6To6dPZGX/SFonoQCmwtI8FJHe&#10;+aQURnwKTuler3gSeLg6XJIGHMW73BJpdcrMXhf+E5EsBp0Mvs8M4MEZ9IIuuR3joxySHsQD3e2V&#10;VLdTUp3YF/6bwQAUxOAVphuuA/DV6ZJEO+ErJJEmu3iTNRIs4OHNgZALOG4zFFLeKZGsU8sdeGM2&#10;LWPgjgAeZjdkbGlPYSmIxg6mAUQRdMoQZmFhND4gj3FMDXhoekfnMAD/UQ7v/g4K/L8UmErWkNMU&#10;+df/LrcefS9NnX0yh4H28et/0+8e8zeAk7rkIGpVUmsJY5hM6jytJfcVUpjODwh4DgggCBBq9PO7&#10;wm0UpGhlITgRtAgTv5LWli6pKAN5e4PGYkUhbJyxzpy65Ir75m+l2KmSBeys/CM0FYt2ltxxp0J4&#10;+j/kZVEYw6TxTGgDXfCU+8BrSUqlBU7jl4qiYIlrMcHfhESes3Ed0jp28ti4WEwcyi8ad1IKyi3J&#10;4b2SFMsF0KoEedeqdEZu/QJgopSACXIKTEZ2VAw8rd+/I727KY2n4OK73XtBhaKh21GZfJBWy0jf&#10;9YhaB1oXMdvTGB4qMhalZFyIXbq2QuqKYakBZrhNHM7Ipi578ANe//S/JR99+LE8vbUD5cYqz4xt&#10;AIBA+SWHmS0HaML3mTE8N3gN4jcqPlpqCFI8j2gP3TI2gJxHundwPlwoF9dCNxELDY7T6nELQHgU&#10;VKBRZYXZLq1pfQRFfM/P6u5bwax10aOg1MY4HC4eDPCJYXLDY9LSxDZIjtMtgO9wfswK5FIvgbYG&#10;ifVCaQPcCFY+rUUFpcmCdwCjYDsEA2+gHZ8x6GnZghamHdvlyo1Hpm4SZPXRira5Bi8DGlon2mTv&#10;DpQb45F+Jfvqfnsre5BSxuP8zmMZmNnFwFqloMDYqAkA8DCzCQFoLN9AZcISCywZ0b+XlemdfZk7&#10;vA6Q/VID+2kFoJWE8MWq4PdOdqWpDWPmeEACIYDp9aAujswlUfjKhZRZ+oFxb4RS9ouZj+Ky/vBY&#10;rgCI/kG43ARkvSirh58r0I4DTLjOmtbHAoDSzcVz6dg0WYUaW7biUhiixYj1vghOTigdV6ZGyz8Q&#10;puieYzFV1mQKAF4IfswwYy0xXbaH4y6hV61NUJhtNWp5oFuMVjMmJbB46vKXObRdDH2EWV0mk4vF&#10;OelSGsW59h779fwIQcwG5FIsDG4niGmdKChdxmoR4uhm0yKpAAYK3UO0MtGyRVCllZTJAgQlxsFd&#10;ruHCwSaGiEVHCU0KTqz5RYgCsDAwm9sQngavjsjQzqgMXR2VzisJhVZWxmcfZ5t14vzn9nZk7eYN&#10;2br1VBekvQNIv/f4F0ASBJB0Vm7c+UYKnd1SUY9z4HnwODg3LjDN2Ck9LxyXEy/WqNKyFJtuDbpn&#10;aQC64OhSJGixgCazIukCpVudGYLTD1OydW1chuaz0r8TNa5cwBGzDAfx3I4DwAfv+tR923+DBU25&#10;IgC3YekIPyZ3IbUQOwEmFysABQCBixW/lQvlv5FzZf8qdq6lR6uL75J4c9XC8kAsG1RjPw9owHZl&#10;v5HL1e9LuBP3HlCVgN4vAF5DLQCWXIWE0b/8bdUS5bJKXTUSb8P4h/4VYr/Lo48BgoIF9DHWgGzG&#10;89yK8YlLSuUJRFXqOnMzPg3n0QBwZGA2A/ttLHuUwvjAbHj81xkH/Pg/AASxACWDxC9JY7xc3X+p&#10;PuwXwFUY9mD7KhyzHv9FP89Xiz1yWeL4jvFRzI4Lov/buJh26Dx+O4/9MlMOwBq6BMimRQpQ5b8o&#10;Vl+FvMcAbUJGrNUK8GnUiw8XcGG5BiFMNbiY7lcNqEBHzuDBnuiT3btHcvLs77Jyc1ehKcFMN5xY&#10;81hYskMeSXS6JQyAibYAnFowOHcBrABD/BwD+EQBUwzmbhqMSm4AM9KhsBQG/ZJq80qiBQ94t19C&#10;OIcEZmyZPi+OawMkAYzwv/ZxzEqwD18KDZyxSssoOkq/T3J9bi3Lnu5G5+qNSPfYlKQ74wpKqQ6c&#10;RxNmu81W6Z+ekqn1Q/GnAUsh1mqq1JIJFnelNDRSqqSlZ1BOMHN49Pq/ICWLBxV5EXp+JaaW0FvL&#10;0Vkx8ALl/6IILGopYV2hIgQUhZWr1WX2pFhzqCjms7Gu0B3FYOe7CkP/oVC0tXdfurs7xeNuFK83&#10;ZOBIj1fajjFbJtibohCl52Zg69QFBmgxgmuBEJoIfsY9BwEYEZSMFN9/DCgCJJWE4PRMIemtKCgV&#10;IYlB34Sjh2xHwKIueVKUEkhyCZS3oATRdPC3MSmlzKZ/CkwKTaX6SixMWRLjjjt1yZ0Bpl9bmhSa&#10;IKXq8Cx8SmhaO/xMpm+NadmAtvWAFOYx0F3FoL/mh1JiCQFm8GBQuxqQgUPA0GFIBo9jGhzMekte&#10;9GdW9qZpnFYpzuoYiMv9McC7Z5+ZdX6ZPdqU5ZObsnXzB5VSIkNJ+N324YG0LfkBJQAgFsOEEJgI&#10;FcZdUgcIIYgY5UjFRndguBOfcS7xAaMMOOs0QepMSzYL7E5BqVEITczeG74HWLgewvYutQixlEBy&#10;GAplouhOu+KXTrQDpX0dkyJWLR+mWxCzXcATSyfQLZebxvOP2TSz+ghKXkxe/ACnWB8tGni2cX76&#10;HudNKPLmWKOqXtxZKPIui6RGAIHYN60VdC0wFovp9rTYcVFi7pvXScjyM5MP1/1rSGKM0u7tH97K&#10;rR9kfv+GLN+6KesPbsniqwGNDZp7k1QAIGQw24wQSBfs9IuUjAGemAnph5L24NxcaVM/i25OZn2x&#10;RhJjb1jewJ2tkY3FCQn6MGj73dI0jZk8wIttyiKVrJXEdiao0trCNQDHjkZl9uC6TO8eqAuL0E0L&#10;Xh7AwHpOvP6eo4CMPALMPYtoqQi6S6demVITUy8TMvMmoRW0GTjPjDSWDOjawj3SgG/GxfnVGqaW&#10;Jhb/jTC7DLNyhScDUBQCLK+BMW6MHeL2HmabQYnS2sRgaxaz5FIok08Bljgmi6HOfRJXiyaDywmF&#10;hICJJ6wzxeVSYhqLxnPLAqxZsJIKnP2QFjFOLghBpkq+RcGF8VMEqCi+J6Dx+Awy1+VghqzqfmQQ&#10;NeFI44YAKOW156HUzyuc6Np/tDoVpeSO42+0OBFQ6I5qoXV0xSxPQ5hjaQfjDmNld5cCC62uIwcd&#10;GH8+k7sYl+49+Ue5C5C6+/hnybV16fnQilUSWpoIaTwuLW50M9Oqyr7GmC+6NBkcbwMMEJhokWLW&#10;HGO0WJpi8FZETvbXJB1FH/Q2Sif6P+PCmD1H8GRdr/GH6KN43w/4ZvYc218L2eL5uVT1WxXCkQoA&#10;6TKAqazmnIITf2OgdEPgohZ8LK89J+cv/6tKpeWcgpIlQAue2b7KzqKTlZByiXQ0oN+UiytZBhip&#10;lEDWouUAGDdW0fAB/nNeuSCE59uP/hXCc1qHtmCdpkBTDaAE1xqtRJudV8sPayTZWQU8Wo02oMXo&#10;krjiNXjF8UKAHD/ddOgrgLNwZ4VkMUaM4L7lMVlsGvNL91xc/Bhn4u02caGPJ1odEsaYU934gQRb&#10;qyXIoHKcu4+ZfalyiXbVqhXK4r0ojRGGDtD6RDed6VNVkPfinY3S4KyQBkelVNWVSyznklYMbl1z&#10;IWmZwIyq36OVOlNduJHjeNgW4pJodwB+MKOYxQxpNig9mKl2zGUBTSDgKcKLF4KZdTdOfASvPaBn&#10;xiaN4uHFDCcMcIm0WHHyds2cY/HLRCdmDjhGtAXQ0xWUdA8aNotBsh2z34m8eGJWBRqCU7QVs6hB&#10;dPChkGR66aYD3bLcAUg20ox9EcjaGmV05SpADIMfZqusH0VXG8sfMCvOhUHOjvfdY9NyA4o425WT&#10;cDoi3ohHGv0O8ccC4o8HFEwUOAAijHsy0FN8X7TeGGvOrwRAolL8bP7P+JtS/SCmvxdrBxUhoJTi&#10;/M+E7ie6ovh/E3/Fff+HrF+9JalEVKKRkDTUg6hbB3EsHtP8bs7dSOl834WqEkBBADMlUZii1QfA&#10;8wjApEUtVQA+p/L3d4UWNrXC4Tf+9wwgcakTXe4E4EhROCoBEq+paEky0IhrxcBjrEpGTDsZOXr4&#10;oxw8/Bryjezd/Z3cuP+Xf5R7f5EjQNMRgIligOlnwJKRt245KNKS0CX3K2Es05WjTxUIFj7NyNLn&#10;eQxKnClHhIUShwBFk8+SMvEooav8zzwztWJG7iVk4U1G5l5noRCZPReSmecZ6b0WVutDYdYjI7RM&#10;vYrIylc5mXySkqZ5L4CBZnWjaBZeF2T9/rFcOf5CGHBOmdjeUAuHBlljAMxNA0gAMukxKJtRu+Qm&#10;8GwCSoybBc8UtuX6dbFem4JIvN8O0PFqbAOLPvJcx3i+UGazr1JQwnEFJirimddJrTpNJRHutIoP&#10;z5haGjDQcFFdAhOX7CBs9V8P6z6pBKjUqfzUOjACZQcYCuH/tBwRHD2ZWgx6VMS0YJilOxK0NmuN&#10;JzsggW4+rl1mE9YG4jWo+w5tRpcDU/XT4wCzIbuWDGEJAkIYLR9c/JjHI5zmxxMad7SDGf/Wnc+1&#10;eOfYA8ZfsdAhgONRWla+KOgafLxOvvYeMN7DIzMvcjJ+p1UCGKsYH8TAdMYnEeA0rgeDPTMK/Zgp&#10;8zvGhXRtMa4Niuo4KFvHozI10i1tbRkN9g4HvdK1wqVGAsZqsRvUIowMrF//qk8619PSuZaGYgur&#10;cqYQNhlrxgSAicc4b5wzlyxp3QR03wzocViba/bjlNbr4tI4LEFBd0wXwIjxQgRJXatt2w/oA8jt&#10;QJFcC0A5u9XKRDCyQbkx/olFUy1B896ewGcoagKyE1Dowj2j8NrHAHmMp5r7JCkjaE9W5FbrEmBt&#10;/tOUZuMx/oxWs+H7YQ36puWDQM66YASU5rVGDWgnJHRd98vQSRz3FYBIFyLuu4mPwr3FPeWCwl72&#10;OZxvoLNWQgAnFrhkBiYDo7Wul/WCsPgpl+GpsNDddlHT+S9Xn8PrOfM74MUAFX5vMJYeloTgMjyM&#10;O+PaZ1rMc96pzwahiZBCS1D3PuTQI6vPptQdd6Kr/f8ktx7+LLcpj84IPt96yN8g2K4x7FBI0lgl&#10;RxGYvGVasoFtwSzH1HQDQA0Tiznos5F6rSel8VcAKxZ+pTWNsV23D7fl2lqPNKc8EvLZJDeF/gHI&#10;Gjjx4xlmIVq+BjUYn9ZRllW4UP6+XCz/QMoqL0hZ1Tl8Zqo9oLH+ggbgX6rC75W/lfNl/6IQdf7y&#10;bwBDH5j3ZXjP1PzGC9DdaKtJD2ATv1X8Rpc2oZXmYsX74sld1P8Rts4Brui+IrDyc5X9PIAIMJK6&#10;JIkeZr4BfKIVgB9mL17QmKPcMOBxAJPADkzwWghZ2HcIXOK+rAUtK+rPqzut3nsB/78s8S67eoqi&#10;mCAx7sgKwAt3lAvrutW5DXDFWtx6LHv0nLB6NwtV0k3H8/VjDOY6d9ZgOQDwgmbg2cIXAW+XNTSI&#10;RTgdqYuAqRpxYjIR7cDkNG+R95IdmHmC0oKAlvyAWwOtM11OCaSskkYDZfu5fhukBwN0v0sS2L5j&#10;ziutuFEJDFaOAGYecZuevDeOga/DIa3Dfkl3+AAcTmkewYPb45Uk99HulHR3o0SbMKA1YWAHMEVz&#10;jeomY/yRP4lBOUGAsoFOHQpHFF/KLq6ABaCDcy04JdONfXYE1b0XaQ3K/LXbanqLA5QYv5TuwPdN&#10;eKja8dB1OCUCkGKBLJu/Qrwx45YLp1lxHLQapvUMg3esQU4IM4CaktwGmKgUs7G0WOITAo8JPKYQ&#10;XhRIFE4gz4ui79+CCrd7J1i5GIfDooomrfknOcRsmEXyKCb9+S1EvQUmc8zDe38QX6ND3Fa0v7NB&#10;6irRMeorpfxymYxNH7wFptI5FI9/Kgp+pfN/C04lMeD0H/IA4EMxWX6AHwrAyMi/F+XMdwQkhSRj&#10;kTNrwhGO/mYW0C0KrUingnalnA1OJ1DqenFngGn8dq9MPUhrfEcBfTALWGDWVGHWJx0rmN0vQems&#10;ZAFIPwKY/qxSAqaju2hjQFNJrgOYzsoB4OkAcLR/RvZuG2mZj8sooGf0fhwKDRMHKNSenRAGKyg+&#10;KKKhmzGZfQY4epmVqcdJrX48eicGRZjXgpHDt2JqoWDZgaZZr8aHzLyKanVnBuWG8DDSUpXjsirD&#10;eD4ATbq0SMGB352yuP9E1m98Ir2Y6WphSIADZ6Zc0JWvjE3KEyimvZIeBUgAPujqIsCN4DyYbcfY&#10;HFpfot0OAAUDdRuhKDyqFCjDd3E+D1m6IKFWgHFm5kG5WXyVmN3ValC2G6+NmHjY8MzwOzteWSLA&#10;ncVEhEVtMZujZSjYSmsXAQnXAEXnA6jRCkY4IjiFWhmIXKv78OM5jRCYhmlJYD0gUx+o/QqU/lUD&#10;F+qOYZVxACDX6iMoqhUJbZQZd2GgpGUKY0Zrg1rRIj1WjXlKjzlk8mEGijoKoIhrET/G1AwzHusp&#10;44OSMvWUwd9OtaItnhzIGtqZrq/1w29PZWHnI003rqN7h6nHLMTLjNoEX6v03AiMjK+hpUItTLsG&#10;UNqXfar4mbXINdc8uWqZYizYU7o+o7J295GsX/9OoYLlH2h5oguUVo7ePSht3GO2QbgLsDtsQ3+H&#10;YoeC53I1qXHCEAOD/fhvULfl0ikseso2jPWx7IFD48NYP4mwxEKZdDHRWtKD/7B8BF2dDbg+xlwx&#10;bd+KWTfrSDGTkTDFYG+WP1j+Miubf2qS5d/npFvrXxH6YprGzsWGGcfE54HX0Yr+PHwHvz+MChd6&#10;Zl0pVi6nJYnWN0Lr0tEzWbn+iaxyNXtIYayglkFmmtKNTDch4/QYeGzqHgGcoeB5bYQMWp4IEnzV&#10;1HwAibEiXVRwYhwTrTrlULZltYAqQFKVWpeggAFZ7jzXc2wwoD5uVcjngtnsb52AX5Y5YMFUZo4R&#10;7PZvfS7Hd76X47t/0urcuur/gx8gP6qcYCKnop/5vRFuO7W8r6CkLrmii45lEmg1ZJA3q68zczEy&#10;BBDPV+u5nwaxQ+j2HMHk7PDavOQTIbFZ6iQ1gHuLc+M97j/xyhjams9s27ZTC8ESei4Clrh8GSd8&#10;fYdodzznXXtBtNdluQCYIRARaii0Ln1w6V8g/yoXymiF+lf54ML/kN+e+xeFoEsV5/D8l+NZq5Y8&#10;nsN4lwXH+K1ami5X/0Z82TLxpKrkYtVvpKz6A7lceQ7ygXpvonju47314kowVqhSXWAsC2AN4zqt&#10;XH7tvGap0aoUBOTFoLvDmJzR7edKXlCPUHbAKbmhRgA82qMD4xIAjOvD+XJl+E+NhNorMZErl1gX&#10;JmgtGH8woaHlypWs0IBxb7ZCgoAxT8iGfnABx63UNiqrIdi9D4CqURdhEuNxYxz7TmNMaamWplG/&#10;lh344PK/yHtuDIDeZJ1W5naFcICUTVxhVunEABnFDCqFAS2PWV9nEMDjA4z4JdGKB24GNwCKZGQt&#10;I4OrSYk128UJqLG5MRMJAXoY04TvWkY9kgQoFRjHBOBqGQ2BJA1AsYRAshsdpQkDLKCNFcXdYbxG&#10;AUdRK84JswrAkjvGQGzMkHEBIQJTV042jj6Rgwd/lr37f5apzWMtpMWyBBEcM5xzqLsuiEaixSlY&#10;sEv/7JJ4MVNyR9FgMcysIpAwBvgoYa9BY5lsfjR41CNz6/dMEbui3CDYKNwUBe+PCTzMznpCuCJY&#10;/V3l1tN/V+H3pSwubsf6QMengPRn4z4CGB3cK9V3MQUCwy1QkmivIK6DwmKd3ZMjMr66pcC0uXNH&#10;+rvy0tWckFzCI5FAo8SCLmmoASnXVUtF2QWpq8Hg11AjrR0jCmuEIwW1IqSp6PmbAGoDgSaWyrj9&#10;KMaCdudFKZYKwveUl0bunQqgiPKq+KqWJIiCErZVMGL5gjPytCRvwenUXVmUkye/yOYns7L+dYus&#10;/65Z5l5kpH8/ImP3EjJzc1IXi2QMy80HuJYHuKaiHN+nALL+GykB1Y17gFIIgUqh6i4ASuUn3I+f&#10;ZPTqrMy+zMj0c8zin6ZlHMduW6YbLqBQNPUkDdBIycxLKEEA1eKHOZnBtt37ZmBiFWgGZnN5k76D&#10;MLZLqktu5nVapl8kAWEJddPQfUW3FN0fzFqL9trUGhTS+B08xCO0vmBAX2RcSgCQAyW4hsEc0EMF&#10;2gxwbF7AsYYcACgXFFIYIMdV4j0mm4a1mKDMOgFudKMx3igL4MvNeKCYMTM95pIpST2nabzSjM9i&#10;dm2DYxhwasQRYzBmDaClUc9FF3TFuTJYmhDFpV1caTxbuTrAFauXN6gEATEhusk4+GGAJbTRNcBj&#10;81WXNqEl4lYE7cJyAji/TZ+CoALkCOOybApLfJ8Zc+mxCUWEI7pGCSMMKNcSCxrwjnPE9lxkmNXX&#10;qfjoHupH+3dfYwAs2gLAQIvH2r1bWsvtn8vvZe3AyOzmSwUKZvlpdXK7ERbipKJluw3eiAEiQqq0&#10;6DLUY+Iz490YTN+7T6uFDxBgsrsI37R4zX6UlqGjpCzdPgZEvJLlvW9OZXrzmaT7swoSDEanO5WT&#10;BNZfosuK1j/G+LDwKOONaDVi+j3fsz4U44e09tF1nA9rMu0aKS2WS3cp4TnC+LZuTLwAhYyb4Vpl&#10;AyfM4ovL3KcpLaY68SyKvubRpIWZD+O4Vr9aaCJMaIBCpwWEli9Wq2cZDLroGJc1CmA16x/mZP74&#10;oSzufStL+9/JCmR5/zPpWx9WayDvH918tGKx6j1rchHcWJGbx1CYnmfAt1OLwTKzixbJRgbrqjXG&#10;CKtt1/OVxVIZcK2QclFjmy5VnVMFSaBiKQ22IYFMSyeM2dUFS/e4VioHjLJtaaVjMLofoD++eEVu&#10;FoFJ5T6ASMVAE+XtdxRuY7a7ce8HWdy8JxZvbRHoLuIaK9C/LWqNZTxifIjvrWKLstq12YbAREsT&#10;K+B3z0QlGnJLoglgvu2TTsAn1zVkTTIGz7NtaIEr1epibSpmrXKfvDZannjdajmq+gCvBCPGML0v&#10;FyiEpIv/iu9pJfqNZNonxB1JaoB2mK506NDLVe8DPHCuPRbx4bMF7e1Bn2GwNdP9Q9jOh9cc2i6C&#10;5z0/ZcVzi4kUYIYTD0ewWjwYU7hiSIPLrFVL7w/rLrEeExfsr/dcxGSKgdxVktAJZIXCE2s4RpqN&#10;h4vJXr48jllo0HpKkQ5AEcYju79Kam14Pm3npTFSJq4YA8ErsP8GcA0DxavVeGINMO6pDL/V6PV5&#10;UhXqnotxvAK0hQtWTIgI4OcUGD+4+Bt5L9rcCIDgenCsQ4BZU6heGoO1OGlW7cYMyo/BEN95WKsI&#10;s013BKTXHZae5aCkOukTtEr/Yk5axjAIj4SlfRI3rR+zoJEgLgoKPw1oGg5KYQjAhNkyg7qTGDAS&#10;IMh4Ozp8O25+G61aHuwLSqLNJawNFco4xBVEY4/4ZfAgISOHGdn8olP2f+iVza86ZP/ZK7n+gNWX&#10;f5bVg1c4Xk5yvX6t8ZRmvFQBs7J8o4SaMWDjHBm/FMpCIcUxuwUg+RUM8R6A1ujFNftrJZB0AKDQ&#10;SOjQDY2sBm6TlYP7mk2ji7QWhZ8JPAQfApSC02MC0r/j/b8BjFgUkZlbACRmbakwruaX4j5+0mJ4&#10;e7e5IPCfjBRrvRCemNWzsPlAukbHAH1uCeRBujGIG9fhtknEZZW2pEccDdXSCDCyWaDQLOiEjgax&#10;W2qlruKyVJVdlLraSqkqB32Hk7J5/TOFtUNas4qicUB6DUUpub5o1dGK2Xx9K+omozz9M4DmLwDF&#10;v8rt50YYwE4hWJ26294Bpv/fwjpR3O7Wsx9k7/k9ufLxBOADUPQ4K73bAKTDDlm+uyI3n3wvZm05&#10;CNr8VNDet1QAWhS0/ck78pd/kLeAhWujlEAKwnio+aMrMvEoKatfNcn8h1mtlTT5OCVdW0HpAXTQ&#10;qjT3HArgVV7GH6B/3qViJpQEdNmHpkUfBg88V5iMUNmz3tIggODqn1pU+cy9Tukitz0AqcIcB7+A&#10;iZXZYHyUcbHFMYMkMKVGnBgwGNSNycKEUXLNi16Nm+m/TgWNGT5m7t3bmNE/iWsQOoPRNfh81atQ&#10;ZTLXqAQwWRm1KTDlp93SCfhqX/Wdxo8khzHbBXDkppxqOckDqFhjiG42WrQIXcym4b5oCaB7L4Hr&#10;M0Hn/C+E8UZQwkw75jIxZhkPDOg7QezPWAUJCz1oL+Mq4j4Jggwc56ux0LAoJqt+E4IoGuMEkGTM&#10;E91xakHBNiauzKPZgLqUyjItBBgLAKD8P+GJAfe07BHgBm9EZOHmEYDoO4wd38jMwZ7MXt+XuRsH&#10;Mr2/BwBm0DsBLii64C5rIeF8qJSYncdYM1poGGycwn3SGBwKwK/3AJBwF4CqwGQyxrq1zUymEkGW&#10;q8VPHs/I7MFtWdr7PeSbd6QES2+/+1qWrn0tzWP90jLZCWhhYVCMpQQdKHz2G7qyeC7pMUy2AEu0&#10;wDHlmpljPkAI3Zy8b2zfbgATrU5j6Ld06/FaCdR0JxYWmK3o1Hs2QJfxs2IVcvyHmX2jALz5N5gk&#10;43o1CJ9B+uoKxfhKVwZm6AEoHI1xaq/FuUCxoV9orS7GI01CcdOqgmPoos2sDYXPTAyglZFuNzvg&#10;nPFh3C9jmNRtt8d6TjG1gE4Wq+OPPYrp/W4o1r1ithuB1gR3G3iq5SuElkF119VfBCic14Bs/pdu&#10;LFrBmK1ISw2Ftaomd2dlDxOG+c0bkoH+8rZCWQPa3BlWNa+WnvEJObz9LSZZ38v2jY+g23LSPToN&#10;KPoTvivJ9+/I4Z2S/FF2b3wJvZcVRwQAASUfbcfY3ooxvoCJBfQV4cGbsIgD4MSYHU+iTpIdDs3e&#10;CqLfOcKXoK9NSnyt55xCAJ9rAlccfSI6UKcxcsywYy2zobthGXsclb69rOSHuqXeUWvcbgAmuuMu&#10;lp8z0FT+W6mz10rr4BXpW9gDUNRLTeMHaL9z4oqXAZpqxJspl3h3jUS6IG1WCWah59vrNZg7AVhL&#10;E+C7yqHz0Ud7bJrEFW2Fvkf/8AGGfS2s+QUY6mAJgApAkAX/q5MoJoq8Nq4S4k4zPqleuISJNw8Y&#10;y1VKvANjAeORkgAgTN6c+K89jP7NZVhilQCfy+pVCjbXoL3AMjhfuvfoFYt11kqyG2NUb73kAKhh&#10;uncBRSGcDyuKuxl3BXhi/BVjqljigEuoELAZrM8Fw2mZfI8Vsa0eghCzyjAzpDWHlp0YZrcpl8Ry&#10;hI56ccfxACRwssF6wBWAwlOhpcQJJfFmF262XUZW85IdtEnLhFcj42MtaCyuVBy1aDFKFqlsGmZQ&#10;uEWaMFNMdqMR0eAJQE6iwyrx1kb8xwGYwj7x/0xnEI2E7zttGjy2/GmTXP26Q9a+aJNrzx/IAWhe&#10;M1wod36SXUBI80CzWsZCAKJ4q1u6N6ISyWBW2tSo589ztgfwQEYbJNsRRmcFbAQBHT40cMACOKwT&#10;m7dKGhzVkCotI5Bp6ZE97L8k+xSCTzEjS9chU0AyYtYi+wugikJQegtL/K/uR2HpB9k9YU0XA017&#10;t2llMinQWjeGQHj8lUz0t0pPS1LmegoylA9Iq7tGrBUXxVJ2QWyVl8VahQentlxqyzFjqUcHcFil&#10;+vIlqa+8hO/wWl0hllpcS1VF0XryLgC+FVpV3lY0pvVLU7E1VfsnXNfPuL5fNOaL67WdQhThqWgV&#10;KmX9aawVrVbqaqPQnfhW7qilCZDz7E8yvNchK1/kZeyoQ7afX39roSpaqc6KQhjdiCV5+u9y9PAb&#10;nNM3eP29tE02S7wPShuD9PDaKL77WuXwEdrxflKGbkSh1MK6snszYGLgelSGb2LA3A2owmbgMity&#10;M2uMFqHFNznAUloW3mQBRkls45d2TBZYFmD+YxMDwwKO8x+lZemznFqZ+g8Zm8J4JsDLrZiawamc&#10;Zl6kNFaJs3a690agADyscgsoCncRBjBoQviecKCB3IzNgdJhLAmVCF1ZCYAUXR4sWTDEuk8KTAAn&#10;KLkWwA+z31gOgG4UrfFzPaAZXEzvZ+xRKRbJm6/DTJCB15jUzPtN8DUDyfF8JoeZJRbBNWQBXX4o&#10;N+MaIogMHkUVaqi4GVRM6xghha9ODFRcb4pwwP8TFMcf4VoBlKxbxaDazLhDghg8qTi5tp4urAvg&#10;ITwRRAhlvB/pcczwATqEJFrOeJ5RQFBu1q0ZWEPHEWldYbVvgkxY3Tx0idLdtvJZs7o2PRhMfYyV&#10;woBOF54jVq2WIrZlBO0b7TFZVmqxorUb3/G4XAeQcS2MmdJCo0cAKMAFU7gZ98WyEYx54nIzBA6C&#10;EAOY2Yc0G3CAcODA9To1fodtsfppp6wcfS7L+7SwEJT+F3LtG1k8Iwu7X6rFiNYxdb9t+IXrxIWh&#10;lDRLccOjVjkW0GRcDkGyYxvnDpimdTDMOl1oT7ZVK5QprWCcmNCdx2tUtzDathNtr2C4g3uz6IKy&#10;Rf9luYxHXBMxJGuYRDDLkdWvoymvRJhUwOVhoCw1sB99iBmbrE6t9bkAa+1rgGVMDPj8mGr0eM8A&#10;Z9x7DfTuZoB/tQbTJwYt6BumgCrT5elSZT9inB3LWUw+M64nLgXCvkMrDWt70Y3Foqg2KFELPtPN&#10;xcKZtKjRTUmI1DULa88r+ND1RhcnyxaEcd60xhDqNw5fa82l3aJcO5VvVPaOf68wFcqGxZd1SaCT&#10;4MgYL+gMHD+YDcj24WdycPsPp7J3wrXaXkvPZK/G3WYHPDK7cVWyQ2g7gAOX/PACbv25Os3MqrS/&#10;L5dq/0Xjf2ocF6TOdQlKnenylRp4zTXSEp0Ai+wltdpyYdvKhnNSbWe8zzmpslwWpz8i0VyvtPSv&#10;SVn1JY1jqrE2SK3dosqfgHSxDKBU/r5kOkZkbOW+RLtrpWMxIFnAVx73MDfMDDbwQL5GUkzmwiSQ&#10;Kf6pXqckMc6m+12YhAB2ADw0bkQAJJ40QYqrB1RLqtulwd2JDujfJtYIqwC8NGDfTrRdDSY10NUd&#10;FQAuwlO11HkvijdpwdhUKXbApD1SroHZLE+Q6XeIv4B2jjHgmxXB0WbYZ2EKk6kuAFGPRdLDdZKb&#10;wPF6a/C5AYwB8AFAJZjx2Vqu7ZUfx7myXAn6Ld16jfHz4suVq7vQl+J51AAOsW0K40Sax8Z2aPdw&#10;e428lx12Kbk5ABKesF0afWiQoF1sLoCEF4NqDIN1yiKBNDp1Hg9cs1Magw2AKgw+AQxCWVwctrFi&#10;ewMktQol/qRN3XrJNpe0TTMLDoP4tFdaRn1KkuGCRbI9Lumei0mmi0Bj1Uy3bB+DvwBWmOXyGLR8&#10;MUYqkAKAtTlA3bUAnFrpXA/J7JOcLH+EGfurJll8XZDlD1tk/kVe+rYSMrHdJiNHUFC3stK+hAEj&#10;igcyiA4WgRCocjbp2YhoeQPGNTFTkGvPWRoxoDZWSQrnYHXVSk1DuYrN3SCLWy8VzChcgLUkpcVZ&#10;CVAqgKRT4W/F7a7dxn8BSrslITAVhd8rjNGapfKLjHaNQtrFXw84rcENrKuQRBBKCa8VF89JxSU8&#10;WJDqsoviAiSVXzinny/hlZBEgKoFWFVdxkN0+aL+Zm2olVii1cDaqZSK8RVFP39vrF6AUFZBVpAD&#10;NCk8AZyOWPvmcQma/gJo+qvsfDEnV7/rlv2nH8nwMd0MMb1Hs0/aZeRGkwztNcnE7TzeJ/T3xbuz&#10;2Md3AKs/GyAqQpIGiDP+qRgD9Ws5u0Avha68Gw++g/xB5fjRHyQ9gn7dh9nrtAfw5JTWZZ9Wr82N&#10;e/VzagRQDgVMt1dmBDMgKJ3kgFNiPfh+0FhJWGByBLNsWnAYhzRGyLmDgZtLoEBZd++yRABeN0Nq&#10;faKbicqWbq+h44SM4D9004ycxDCDDWAwxsz4aQ6DN0DiLvroPczUATkMgnYWY4AYz6Tp9ICoYKtF&#10;LUyMc6KrywXlz0BpxuZQWdLN03nFrxYpxnVwIVXGXhA4uFQIY5cY75Of8ugMvmmO8V5O0QBqSAbn&#10;SktWAMdhm9BCxWytYVyzcZUBAgCWBEcu00Kr2jhghC5Igkgj13niAIP3BDnWSHKlGCuASRVebRjo&#10;GNvE9Hr9nSZ3bMPro4uFFiwGhdM6xHidXrQRFTUVOS11SdwXAgwDzgs4f64zRkvaCNdee5iWfrR9&#10;HxThBCCUdXxYA4vgOvsypUHrtGAQJNk2vL8MfGdcFV2JAc7g84QotDkmbZptyGw8KIrMOCZ1Qzac&#10;I4/NtmFAPYPYrarcCW9B3Ce6c2g5obUrPmBTK0+p6jqLR7I8QTjWKA3uSl1QdGDmQFYASyuApWUA&#10;0btStCoBjE5l92tZPCNctoOgStBsBSiYYGVmImIcpQUMgEwXZS9e2a/4yorhjB9i8LIBVwAe4G4W&#10;7TOBz4yxI5SwajctiIRmFi8lPBEQ2Y4TgFBCP6FoZ2cacMvCq3ENWB5/FFa4Z8kK1s1idXFWC9es&#10;R2zPJVVSjN8awSvajrWTCsycxD2h21X7OhQosyp1DUK6mAHejEuiVZTrBCqoPgriPDExAChNApqY&#10;Ok+rHuPDCPm8V1oqAcqZ9yA/5VYXrlaiBxDRPWnOx67bsv4RLWJ0AdJKxiKfHVe9Mn9wqCv2l2Ti&#10;6obM79x+5zsuI8IFa7cBT9vH38gOAGrj4DMo+oBxB3rLdZkNR7hBmllWZ8iJscaqgcX+5gpJo+83&#10;RqrEi2cikKuSQB4C4IpCgWfQjhmOQ+iTSZwfE65otSG0hLh8SKZMAoVyjdXxsZZWwS5c2oML0VY7&#10;z0lZHd1rvwUgGYtRqnVUq3KX117U7y/hO8YV0bKU7q+VUKFRlxppmW+QrlW71Ngvq16nxYeGCoIZ&#10;g75DgAUuzB9r52TUJq2TAZyPTc+PKf40QtAVF6F1M4dzLUD/xxlfVKPhMiwFkOylgQTPDvaTH8U9&#10;ARizrFCAk8YCYLFQrS697CiOla0Te5BrvV1GuwJue+NS6zA1ljz5CmmlUaa7WksPsd6TM8k2AVSh&#10;D/pbKiSCftA8zCXerHjO8bmjCudQhXsBrmB1+HZm1rGESSXG1UsSaq4SByDJm8YYBc4x/FIndZ4L&#10;auVjVfAAxov3GAAdyWMmNRqRluGoBl47/XRTNQCaMOi5MTD668Xhx6AeALF1YCY4igEZHaF1OAbw&#10;YEA1Ol8apJ10AEgwWETpX3Sr9aiZCmTWL60jcWkZjEq6Gw/KkFvSXay7xIBsWoLQmVsc4mMMBIDI&#10;ic4UQqNHsiBKwFowbROrF+SeZHFKm8ZVhbJoCHUl1kth0i8Du1BOu0mZe1KQ2Wd5mcHrxJ2MTN7P&#10;yhigaegwKR0LmCEdYAaK7ybv8PuMNOHGM+6KbjiHp0GBqd5epUuiTN5P43effq5pqJQ6a+WZpTK4&#10;bMZPAJ8zAuBROfPd2+3fLYD4ayFAGRArCqCpualH3FacV12l2CB2S7VY66qkurJMKiovS01tpVRX&#10;VUgN4Kiy4pJU49VmrZeG+hqxWuv0+zJAUgWAqoYuuvJLUnHhgoRDSdm++SfZohx/r7J29EoGtjql&#10;CfeK6c/ZUSjZMa+khzwYkBySwefB1XEZw4A5tjUlAyvj0rYQVqV/5es2ufpti6x+3ixLH+dl6klG&#10;Ju5mZPqxCYReepOXyUcpmXiQxmta9l4+EGbA0SJF2KHViJlzD87Iw5dF4ftfC7438PT3orxdRkUr&#10;pENOgeqZkfUnS7Jyf1EGNtuFJf8716GcoaT79sLScw0KY8krhTlAxloAyiCh8UnDkPH7tFhAIQNy&#10;SnFIo3cSZmaO9/yd7jpWxp57kQUgYSA/hCLfxwz4Fgb2eyndnuvHEURo2SJwDQOihiCc7dMixbgg&#10;V9IEQhNASrWIaAVRixMGGwZMU8kzJTyKz1Q6ao2hK/AqlCMgipYkVaRq/WF8EyYpAD99xec8oIlK&#10;nlYk1j5K4LgUAhStIz2AFrqeuIbd+CPGNCUAIkmFxen1Pcy6AG6JOnHiOfWw8FyseM6Y7emMLwMQ&#10;wbNLKxaXS3LjmXZhW8Y50brD/xAE+R9+7plPoZ+nxIdn2ZurVasAs59YT4mgxLYgWM28TMs0QIgx&#10;X7TwTOLcaLUZwXmN4Tu6agZPItJ7jWUaCLAJmXuVw3XENN2aS5CMrO5L38Ky7tdXKLqPMOCyfdnO&#10;tJqEOtDm3VCqUPwxwLQW6RsmIHEmbFELjcnYo3uTQcEY29C+GpM1CQBF23ItPrYvLXjcJ2Nsmvom&#10;ZVVh6b8BJgUl435TASRRBpc3pW2qX8GCoM8SD7rcCcBm+I6xtjBWq32TNXcwPm/RRck6YQzMDqh7&#10;bZLJCAAkBmAP3jTQxKBtBrvTUknLD6+JlkzCDxc3JrgSSAcP2mRm54l88uZj+fqL55LOuiWWdENh&#10;W6HkjVWO1kv2Jwbbc7LBuDMtegkw0e8A5npfuZgvvqPllFYlwlkL+ixhhXFWvUd+DV6mRZKxX6w8&#10;zX5NcOfvtDoREhnDRRDL4Zy1zXWfAPUMlC5eCW4EKG8zrajohwz6BSh78Z7B5AQrCi2tXEYmhgny&#10;5OaebACIVh6vqtWN1jG6CXkPC8Pt+O2bd2QTwMTiyCxsStkCOG3dZH2sT6XQj7E7XSPhFuo3QEUe&#10;ihx9n1DA7CxnCvCE983DrVIYSIoP8ERlne0FkEDo1eEyH5G2akn0YT/tmMSjPzLWxpWEfvICkOxc&#10;zPeC1LsATwm7OIO1mqbPGCNak8przkumfQzA9KlUW6AjGj4A3NRqLHEUYNM+FQJguDTOKAHoTWGc&#10;t3lqdBUOgpNaoMpNUHdjtEyqLOflcs374opVah0pBk6rS6/sfc2QK9VxuljxG11+JIkJRRwTFcYf&#10;sahkEjo/2sxVNTg5NJlnAYBLqAvXNohzwDm5AT7MRuPKG1y2xMlaSZlK6HiHJPsBcoBIxjTF0Ubx&#10;XrQl2iONfpYYApsMAJa7qjGOVKKtAaC4b1wZxE2wRH8jUNGiTEsSl09JdqA/9mAsyOI/WQacl2P/&#10;6LsdANZWTJw77NgWbQ8o9XCci1XIe9ECCLYNMwsAC6kw3gQFmfdKJOcSf9yh2XJBPBiBrE3y/ZjN&#10;DPtM9DgIzJ/gOmyAF0BTC2bu7dN+yQ3gYR5EJ8ZsrgVgRTNaXoO8GwFLeMhobkuis3JRXAyS0QIG&#10;9y4fGsmBDsJgLkIROxcb0C2BDGAM5+VDZ/LjXDxxQBLInS5DV6QBnYRWqAaxe6qlMVgjjQGQYxPO&#10;Z9Ynw9dTMnYzJf37MZl+kJWZR3kZPkwBmtKYmUeldT4oXetRaZkGNHmrIQAnF4DDXiMNAKc6W5VM&#10;3stBMtK2HEBHwXGc9TK1fvsUmE7lFJAoJgXciKmd88/kLDARqE7rw9yh/CiF1h7xeUH91ZXSAFBy&#10;NlrFbm/Ae4CTBQrHDrIHIFkaALYApNpKzDQacO711bpNfW2VwlMtwKmmqlyqKi6LL+ACEPmla7ZP&#10;Vg8+lS0ce+P4d9K3DcVyLS7dW5jF78XxPiY9W1D8OwCAfSj8Y8xEj6DgdyPSsYrBazsqU4CfsbtQ&#10;qk8zMvsc0HA3IbMvAKnPAK6vAEof5WXu1pycLRyo7kYuXfHoF3XnqWvutBbT3wA/Rh6+/Js8Ahg9&#10;VvnbO8LvTcmCYrHLkrwsZef9Xe6++ll2P8Xs8KMclG0GisQLQIlqQDNnzfMfZdRaRMsQoWZCwSau&#10;6c2EJZYH4Ppl43fTAJyITAGapp/jPSCIrghmZ9Hy4wcYFGYAkwAl/kY4GsE+CEZsy3aAWQ+UOBVr&#10;x0ZQWgEuVGjduwAotOnoSQIzacYI0QIV1H15AB20zBCOaBGhUvdDaGWiomcmHYO/aUFiEDHjlJjp&#10;xQKSrVA+3TieQtRWAMf3a8ZZ84IPigUDN5RabgrbrfoUFBnP07Mf1tk4Y4uoeKcAH7TUzLzCs4I2&#10;4/mzYN/RvR9l9/hLyXQVpDGGQQ8w4whjgKWlKU54wvMXYVYKBj7AEwGQ21nwbDlj+J3b4dknbBG6&#10;+DvLmHS1ZCQZD2G7KrEWTe2BZgMc02h3BqMP34pqRXWWc+C9Y5A1YzIIQuMPEwDGgGYtMg6H5738&#10;aV6XIZl90ieT29dkcmdfJrZ2ZXzrmkzgc/NkAfBHC1kNBlRWFMY4hgkeFSgBgBY+gpO+BwywPhSh&#10;irNoWqVoxchOmrghswwMgalRoYNxVXSNNc27FWoUXue9ksG2tBAxSL0AcO3eRh8BhBOcaYWzBjHb&#10;xfnQ6sLV/bNTDgADoECtMdjPCu8vg7U9GoPGWka08rRQ+D1BasaJvmZizhgQzoKhphI7zxOvUDys&#10;zs59J8cJHFDQeOV1sK8RaNkG3J77GNiYlfntL1UePngsBzvLMjHcLU3tfqGVkHDFbDP2T1caiofZ&#10;lGxPtJEf+yM4GsF4PgCFj+95fTwX9lUW2KQljDDE2LvxZzFNsmBKPO8tLWfcNjFECxbaBP2cMVYE&#10;LbUu0RXYjXtCME0yAaEKYIQ2hPKlBUmXh+m1KJzxPnoLAJMmFlzEczSKtsF9GwBgM06N7jteN/dL&#10;6KLliesg8j33N7p2TYGqJJs3fg9Q+laFoESZv7Enc3t70jkxIBHG8Lba0N8r0aerNFYnOwr9hn3S&#10;5cVg4wgmRfHOekkDhvzZCryirZoAGICpcFutxuCEWsslhnNnWr8HvzHuiXFHWjOpFLANcLlU8YHU&#10;Oi6LxV2msTeV9gu6pA3HhuY5wC0mCgla0qGb80zGYh/u8wDc6vDcYvLtABBVnoPet6s1ihBEef/i&#10;v2psEzPJSnWczpf/q8mQ43sGjl9mQUuWK7ggXESY58c4I0eQ1e4va8xyAveCFrQ4Mx8xaQozIQv9&#10;hQUu+ZnLmQRwf2Jd7E9lugAv4SUOsEkC6PytJlDb4mOpgTK12tLyE+vDvW4HOPU58b8qTSBj7SZm&#10;vdmilzDRYUA5nt2mBqlquCR19kpAZpnUubhA9gVM3C5psDdrQDXiOWShTH5vAyTy3tm1aCZj4S7J&#10;ey5s5McA58MAFsmZOJ9QulHCWVBWASQKugrnbJr5luZSJ5MRaeoPCNdfa+Finz0OGdpISxOAiTFI&#10;uV6PdIwlpHcxIRlQe+dwSrL9LGSJmVl3WOGMQWC0WllcUOZW1oCi+w+dPoVGbcOx8wwU80mqyyup&#10;NrdE8y5AFM4Rs1uCVqSA2WcOtJpzm3IGAC9P2CIOX61YWWQT++ZNZ/YbywX4AFrtixFpm4lK80RY&#10;WmagnDYiMnYLivJ+Vq580S7b33bJ/Msm/K8R0NQg7ohN1j5vkyufd8jSm2ZpmgoAHDEzzzfiHPDg&#10;00XZ7JS57Qdy5egzlfXDz2QNswtabt4C0/9aShYoY4XCf2+9lXxzlxYoIxx5uXyNEw+gAw+O2y6N&#10;DosuhUKQIhwRnvg7tyUoedwO8eE/Vgs6DoDKUlshwZgLtO4DfTsliHbkLLF3FzPOwzhm5wCkPby/&#10;GZeZh3mFxelHmKXfy8oU2qljLSxzL/Oy8XWLXPupS1Z+B6V0KwYgTWC7jKx+3iILgKSJRwVZPjmU&#10;a8VCgTu4DgpdfPuAQQa1Mxbq5qM/awkBjWmC3Ac8PQA0PQQwPVI4+jd58oryN3lalMcqBCaz/l2p&#10;hIGC0oc/yd0Pv5OVT5vl6h9bNIOt86pxlzFbZ+4N7vXXrbLxbQsAj8AEhcsaSVpkMiKdmxg4ATID&#10;R4BpgAZLB8y+pDUprjPw1AiU4RiUzaRbXX3pUZckB9EPMSsJQtly/TYGQdOVwEy2AYA6pQfgRCDi&#10;TJnKs41xRlCYdIN1AaIY6N2zHQYAMaA8pKBDBRzD4Ea3DmsWOZMGRpiNxpk8g3O5DSGHwtgrglPX&#10;Jva35ddaOIwD6toNAa78GgdEC0grths6BNzResb14l4AcgGCvYC13h1sj+vUWCIo5JYlF56TmKwc&#10;3RAuQXLC+jIAXRV8buruEk8KigpQ5CQAAUC4Gjkhys7Ccpi8NHgrxRY01+AiMAGW3ISmKC1MNZJv&#10;CcniZK/kkkGNneR/HYQu7GvoRlytlb07EYVJzvq5EDCtD5NPEjL2iCUQorrwKGtXsW7U3KuMZnct&#10;f5WTpf3XJiaN1jdcF6uSM8aLQewMcmf8VQdgkqUK6C5kXJMWzASYhtsxSaM1AgBB1wIzBTXmizFg&#10;UDD8TDcclTgDrbMAaFrF0pPM3DPWJroEm+ZY+gHnt+xTSKIbSoPm1f3k1xgarh1HCyMDWBu8rDXD&#10;ysZcQ8sAnSvFWThm18NF69sEJp+ALlPnyriaGP/G89HaWzgPjSWi8oWSotWMEMQ1/WilYiwPY8Y6&#10;0Ve4f14398c6XlxnjhYYTgaGlm7K1OYTmd58qcC0d3Ase1fnT11drPXF82mac+tnnh9dmYQouulY&#10;BoFWJn5HNyWtP5rGz6VaNr2aUUiXKSFXA8rvYRLxAPKQgdgxnD9jdBjngv3gGukqT9CFA3jhtTBA&#10;nEv8EGzUuoRrMe7fGgkzCB1QxPahm5yxWQRYLmarzw36Ni2DBFG2WxD7I2Axpo9QxYKvbCfGvtEt&#10;y/0nB/xFWPpW1m98LCP3EzL3ISaImFiNok9OP0tojNUoJpHdVzFR2z3W7a8cfi0zW3vSOuGWZowf&#10;qcE6SQJkutA34l21mNwDhhjzxlCAQYtaTpgmX+t5X+OUaGwIFvA94KFjJndalJPZbRcus3SAcb+V&#10;VZ2XMnxfUX9JwZihJww5aYPuyg8BcDurAU2VGiOW6rFLeZVx051jGQHuC1CkZQbwSrddWd0HWrjy&#10;cvUHAKPfqOWKLj2CWUX9B5rpxjpX5y8B2hSePgBgmf3RynSxAvsFZPE37vtCGauKY7ua99VqRLef&#10;I3kRugjQhHvIDDYnnn17qBzjHcaR5GVAOJdEqZTsgEPrNToTLIxJCCvT8zx3yUAdz60F20Sa7FIY&#10;9UrHRFQanOX47V81w02z/giW+I8P/d2TqZJYNydmLIJ6EZ/BDVHslyVDWLDbAzDl88igc4xFzASs&#10;b6wAMIUZxI3BII7OAmHEu5ODnRtkDXhyAj7iAKckCDHWhNkgoCPbS/ebU9yAFCu2s7irZXm7IEu3&#10;WzD7dGuskMNrETsAhsHTlkYMgh76MDEDG/RL52RU45m6V+K6Hh1/t3vrAGcedQU2OKs1yy7b65dc&#10;n18ygDC66GItIH/ASiCBhsm6xOZBx05iNpaH8k/aNGi9dDxLIwZmnB8z/Ohua/TXgdIxS5sLyfCN&#10;lMw9z8vym4KsA4hWv2iRtS/bZOXjNpm8n5OuKxEZP87I3Iu8Alai2yPRNpfCEoXLvvBzvNMtmUHM&#10;GAcoUEptmD1kHOKJ2gE+P0N+MnKTAjh6R36SLf2d0FQEJcjWze//Qa4e/1HW9j6XhaUd2d9ZkkcP&#10;DmSkH+e/MCKthbhEgw5pjQVkbWVaZqb6pastA8hySCYVE18Rmmg58yYAR1cBjktBKIqgtC0HpWki&#10;IJF2h7EaAZwG9uMyfiut7szx2wCNmwm1knRthWXmaUFWf9eqwfeDhxgcnmZl6eOCLH7cLOtoPy4P&#10;wiKBtI6VQGn7BNdw8kfAn4mJ+qfABOFiwfcATAaa/iqPAE0EpZI8fflXeQJ5/ML8RtdcyX23/KZN&#10;5l8UdMBa+ZyvaShVDGZv0nL1B8DTD62y+nVepll753lWlj9hZlsKgyZm/hi02lb90obBk8uJtOK7&#10;8QfGzUML0SiU9jKub/AAYLUXk1AbICZYKwkWcx1plBj6tELUmBsDuwMzR0wyMBhFuxgfBaUyBOWG&#10;AZtFF7koL11zqryhQDPYNtaLvsy4pRYMiLTGTnnVglWY9WKghtLGjNwSwOzPViY1jjKtfUSXXJrH&#10;xCy791pIuvdN3A+tWm20NgHmsoC6lkWfnh9nmHRXzX2YxSAflakXSc100ky9+xH8hkmEtgVdeD61&#10;gHG/fbsZ4cK2BKTbj//8j8L7B1neuofBhrCE5wxgZA9hECqKFbBkBwTZgvhcesV4U/pMi1I+H5FM&#10;IizRsF+4KK8dvyUxEyfcdeJceD9ZGoExN2P3k5otRajv34soYC4ChLnQ8dKnebUerty+LetH3ykw&#10;6ULAgJk42iEEZc3sPwYkZzHZ67hCdybabi+kljRaGlgXiu5CWsMIfwRVug4JL3SxaNFObMOClVxW&#10;hBCl8VF9LLVgXKWn6/v104rB9d2grAFGhKTWVTxzAFzGIDFIXvsCiyYCYAhzjAOrxUBvw8DNkg22&#10;CGBT3ZloR85+GfuCY3KJElpyCAe0CjHw2QGwc2Bm7YgxOw7/iZv/cHtagVgwlRYgApgTCiLeHZfW&#10;kVm9Z55crbrC6NLzNFVJEIBGEOE1J1j+ZdwmGzsjMnqcUDAqxSKVrFesjE7LDOGG/VitSowfAXSy&#10;OCYtUFyQmtYtuuiYoUbrFotFEpjoQiUEE3a5WDUD8dnW9kiluV5ALC1Haj1qpcXKgKDW+sIzosBE&#10;pZfAPQHQsuZXGADE9dAIbElApMZQTTsUmFjSguBHqCMwEegIii62KWNqGGcLWCEsEToZwB5s8sr8&#10;4S30E+gtTCrar2LShGvgkiZMDpjdPSkCEuUbWb/+jWT6E9KJZz+BvpBhMPsoE6DsuIYKyeE9113L&#10;cAFjtBlr/iT66LpyiZeubJb1SVp1UdlYi12txT2Y0PZsJ7R9Lleel4uAELrfaBWhWyqN/RVGoY96&#10;XNi/GzAC2Guq0DijeB/6bKxcrVJMkef/K2sAMfi/1mwCPJmCkx8AMgAigKcLtDQBNljU8iIrg5fA&#10;Sq1PfC0CSRFcCDHcP9+zuGUpbqqsGlLL/57TsgVmP+9Lec059A1OCqq0UDXjlelSs8cJRibOq9oK&#10;QAQQlQppKpzp+ZoK5ef1OPitnIDG2lE4J57PJZ4foIrnUvZbHPdfJJr1itXDPsKlW3CPGb/YVoUx&#10;9oICJgGx2nJZyhkLVlWEv+L1nsN5v+ePMe7IqtlvtMgwo41xSLTa0NpEOHGHMIPJ4aEBJKQ7XNI5&#10;gln0UEwyHZgpDwYkAVDIdURxYxs05okuLSugJY4OxlR+HwDC7sZMNFAvwThmdZMxSbV6FX7s2J7g&#10;0zUfMYUxO52S7vQJC2CG8d8E6JpryRGQGGsVZFwT4CiccWmQti/OIG6cL66B508A5DUwYDvT74XC&#10;y8jUnYJ0LcekYzECEMjKypsWWfqwVdY+7ZArX3TK9u87Ze3zVkBUQYYPk9K1GpPcsF+XcWHdp3iH&#10;G9Dkxj4wMz/CDHYvJYPX0tK3HZc0jhHD79wmDKCk9ckTw4wlFZCrdz+WjVdrsvJ4WTZvfgf4+eeu&#10;OY0lUiEcnZU/ytbOscT9VmlLeGW4PSWtyYBkfFbpwYw85rJIxIEH2lYno31tEnPi2hutEnHZxefA&#10;exuUV12lOKyYMYY94g80iidul5b+ARlbvqHARpm5MQ1IDEvrfABAGVCQ4vpiUw8yMgpo6trEjA8A&#10;xXil/msxvM9qbNLC65yMAa768RAv7J8YS9I7oGRgibJy8FxGNsdlcGVU1l8sytyjFpk/mYfMydj1&#10;FmlbCMn07rQsbh8BmP4CIAIcKSD9BfJnefT8F3n07Bd58PRnuQc5fPlY1j7j/WuWNQhBiYHA47fT&#10;Gu+y8DHrIWUAeWnZfXko+08e4dyeQdEDACCLT3vVzcZtZ19AsC0DsdX19iylMUaMu1r/fatsf98h&#10;21/Nyu6Dz9WtyGU2eidWpDGCWVGMMTk2BalYN2b7jEFgkCeAqnneK+2rAWlfM+44hZttuuVMSn9h&#10;0osZH5QL/h/G/2nV4H4YZBzuwASlGzAGqKJlot5dKXXOCnXXMXg5B6hi3SWCVfM8lC3AgEu29O3G&#10;pZkzZwzSdDf0H0RUGRE6Zp6nZYyK6VES9y4vE4BGuiB7duk69GtweMc6s6PCMrI1LCPLM7pu1olW&#10;LWb1YlPBWL8ryk0IF7y9cf9HWd19KtOrRwpD1kC12ALof0EDUApImIip4L0NszgK3XD5pqi0NafF&#10;5cD4EahSdxzPY/CA8TZhjZ9i/A2tEX3ol1x6ZuAwaoAWILUEgL/yu25ZPX6is3/KleLaa0v7H0nX&#10;Upe66wiipesMtdPy0QhA9ssAg9p1vzEt70ClTrcnA9qtOB8G5NNFSuseY7h4D9yp+ref1Y1VJ5Eu&#10;Kl/ef4xZw4DlQQoD6wFpBGe8EthogaS0rvnUwkWYYrkHxuIkoTyZscfCmHRZ0pJFa5sbAMR4MB6T&#10;UESwZJFJTw4QASjRdfho/cIr4YKAxUwxptQTuBt8BsIMdEEhFeGLVeBHH0Q1YJ4gydgnuujoujXx&#10;XAYaODmgGzo3Q9egT9tR11oDBBLIM9O4znFWlUe/HbCij9rxf4u0AogGb4f0ueIkhdXQtUTDASZs&#10;Gywf4dOAcmaOcqJCmHIQEgF/hB/WYjL1vRgzZ14JioQkQlEG95SlLHR9u3a6BQmQNZjUAuKYcdrD&#10;gpcOtSpqodclU6SUxyeo9eyZjMz2DZbbYMAwJpZQ4Lx/tJRpRf1pU+RVyzfgPeOa6JIldGXGfDK4&#10;vC4re1/J8t6XsnztS5nfeSodsxlJEVqGAWfoB/Ee6MMu6iSnhHCPsiOY9PQ1igX3hRXKCdlcay2E&#10;iVO6F4DV5pb2iYQuKZbGeMIMSB6fljnGSLJOFM83ij7HtdsS3Q3Yfx36Hsb9fKVEMNmiBVKtc11W&#10;qWu8BHCg6wwgAFAhbCh8EJIIHIAQZt/RAsTPhB0CCl10lyD6H4ADrUsGgljw0Uit/bLUuy5Jg/eS&#10;7pdwQjcdoSbV51Rg4n9qGy9qWr8jWKlAUm29iOvEuRbqAScGxMz58FgG5BRWCG7cH7bhey2iCbDT&#10;4wCMymoM5FU1XNRjXmBMFc6d+zl3ga+miKa6FGntwv9KUHcJxyP08XuCIa+bQe5cysXhxfODiaoN&#10;94hB68GUU95z+DADCFq0kjbByOavEV8EBJwC6UVs4gnjFcDDQpLBBDrOQESaRgJqXs8P+aRlNCLt&#10;42FJtwUl3x2R5v6gpOnfzgFs4iDGFOi81YobTzccs9Awu3RBoNwZVO7Ad7QAJRlo1QZa78JgMuSX&#10;UK5Rsl0hXdyXwWJM908AwML4novsssBmJINZY4ZghU6YasQFYp/uGrE4qzR4zYr3zALID0MJrMdk&#10;9CZm2EdZGT5Iy+JzKNmP2mT5dYvMPSvIwsuCBo23zkSkayUmTRNBDSbvXo9Kx1JUmidD0jodkb6t&#10;pEzeZeZXQYGJVqYgzimAc6F4E3ZAG2ZWaLMs2mfqYVbjp0ZvpmTpxm3AA8DojFylAJZUjv8kg2Nb&#10;ko76pSUXk7TfLpYaDG5Wi9TjtaaiTGorIVXl0uiwSUNtpQaBN1TjxlZc1t/r8VtdNeOVyqSi/LLU&#10;4vv6qjJx1ENBYR82/Mddh8HXgZlxS6NM7FyVoYMEoCcmg5g5DR0ldAX9kTtxGb1FQAJEPMjJMiCT&#10;SpaWudFbKVxXWq1PE/cATbRE3UhK37WodAK8aMFqXQhK53oYs6Go9F1Nydzxilx5sil7gA6WJzh8&#10;+EfZvH8im/duyfqtm7J6eCQbeN2+f0u2H0Du35be7ZhanO4/+wsg6c9y98kvsvP8UGZeAYRepxXa&#10;6IKZvJeWwcO41k0ae5iUtcdrZgX7omzeuidX7t6QhaN1XCOuE9syfoSWs84NDJ4ABn4/8zwnU49x&#10;bRzcsc/FD5tk/G5KNp7tyQGgYJ+wBNm7+6PGmc1vPZIolL0zDoWVs4gnjVltGwapXgzWgKcIoEdh&#10;qINBxRjcAFPMwgt32iWJgYTb+AuYATYDcvEdFRKVLTOFGLxNCxEtIZrlNuFWywbjaDhDZu2mFgBZ&#10;04xH455oxaClK4FBmPugtYzb0GpIFx+tT7SijN8H7OM+01IzeiupANexGQTYhWV+d1cB6CaL8EHo&#10;omTsU2qU8ThedWl1LCZk+eBAFq/ty8Ht3+nK7UeQw5JoAVYA8oNVtaQwZomuOSN4LvFqVVCq1uwx&#10;SjjhlJ6uJvEC9LswqeHSLIxRmnqGPrVv4nyaAIWM2eK9YkkFuo+5Bh/rPE0+AQzu78ns4Z6MHvRr&#10;Gj3X8mNsFmOfBm/hM7YlrNBqQFiilY5p7t0AJO6f0rOL/gpYVHekBsmbYPnWJZ+2PeOyCE7GmgaA&#10;YswWrTqEG0AN3XUBKDxaBjWgHooyjbZj7SwCMqGNmYm8r7RsEpwJS+pu6sOEtD2P/RkoomWK4M4s&#10;TrqaHAQ2wJNCQ5bup1o9F1ZaZzYirV20sDC42ZXl61uLEusG0f3JlHddsZ/xGwApAhRdgPEBOyAd&#10;Y3XzW2sQwYsWGgaXaztwrcRZl25LS1ppORqCVG4Kk2DWzrrmk4FjM9liBiOri2vJi5t4vm7juxsM&#10;5OY108JGWGStLRPEzgWD6VKmq6x0HGazMeieQf90m+YAK+wDLLzKIPE2QA5davyd4EZLFyFCY8AA&#10;Xgx4ZwIDLXi0xhJI6RKlVY8lI+iqpaWI7kmWOiDM8VzaAY2sj8aq7SwvwTphzC7kREQDyHEPjOXR&#10;gB0BlO1tSlfUS7wbbdRul+7ZQSmM+wCOVdCBAGmm4eP5bB/GcXCNXLxb+yomApSOq7g2tA8Xeab1&#10;MTvbCIDlJMaDiRPAp4Pp+SxJgL405FIQyo/ZpGu2X1pG8pLrbcGEvRqT4hrpnlyVgaVFfPZJraVC&#10;gaJkHeI6ego2ajGiGJcZoYllBi5VnFcgMnBkYMe8QgAkLORoDV2SGgfdggZMCEUKHASbIqBwkV4C&#10;jC1QrmWJCGSEGQUuHkutWeYzQeVylXnl/hhczvfc57lL/6KWHgWk4vG4MPBlgI2d44m3XHwxh5TX&#10;XNTz+QAQRaCqaGCF93Py2/P/owiAACham/Sacb60QFFwnrR6scI5oYwLBVfbz+M5Z8ZghbY5C2uG&#10;M255z+6pl+6pqPSOZlTJZ3pwg6YCEgIc5XsCksXnRj8z1dAJmnCztOI3OtBih2QH0bFbMPBnMGD3&#10;hwFaAJkYZggAl3AWnaOTxSO5xAnoLIOBBHBjc9VJz2IIQIWOjX2G0gSyBrUaMY6JrjlCD9euY0Ye&#10;q4rTshXP+yTR4pIosw0AYbQ4+ZIN0ojZKgt80fKkhb58xh1nsROcMKAAzpZftcrK6w5ZeNIqw4dQ&#10;9JDVjztk6aMWWXu4r8UvWcupd7VVWmcjACRA4UxYOgFOkzcBUnspGdhJSc8GZuMrjM3ySgTn4k/S&#10;2oXjxu0GmNIQgBstTM4grWNeaZ/HILEQRsfGw7nQdBqbRDkLTtmmAakqu6Tp/6yXRGE2XH0NZoaW&#10;GqkAAJWXXVbQaagzv1UCiBi7VFVpAror8PulS6BsSH1thVjqKuXSxfNSyd+YIcf9XzovLqddqvFf&#10;W0OdHofHZV2qybvMHEwCEtIy+zQPZRuT9pUwgDIHgMjIyHFClyDp3oxKz1YUkETrUkIGrkGxAR5Z&#10;n6htHu22ChhZCkvvel56lpqlYz6HmQUUONqgZyMmYzcy0rcTw3/jGkzfshAwgLUWxf9C0ruFQQS/&#10;jWL/1x9+I1wi5fjpt7L8YYesftkMpRbRWKmp+xmZvd0rY3tDcnDvDzJ3c14D05n2znT+/n3sbxVA&#10;sAxY4PcAqgkAEUHr2h+7ZQZKefO7Jtn8Fv3gK2byZQBJBVxvE8DsLiDpZ5XNk09k8cY16boCxT3r&#10;VfdcYdqrMV09W0FZOroD8P2DzF47gjJG/8xZFaBCLbQaYbaNAZRWp5LrLjeBvo0BLwpIiuBhjHZh&#10;IsL4FgjBioUp+X12DJ+h2AlG7WjT5nmftK3gmYSC6LoaVkXM/TGug5le8W4AFxQYQZBWrRwgK4N9&#10;MAiYCoyp4KO3YzJwYAL5u1eaZGn/ruwDcugmPYQwsJsARNm784Ueh646Zg8y4J9QQUsZ61cNHGBy&#10;AeBixXFuQwjQYprYP4OwW5ehmKBsCQrpEafGbPVdC6u7ktl1hCEGdTObcvpxVqYe5WT4ZkQiPTaJ&#10;9jBeBWMI3aQANdbGYnB8M2CDFcRZNqIVbcG+wHOilYD1tKisuaQKwZBWQq7dp+2xASWE/dA9Smil&#10;S5PwkkP75QGbjP2i4iRMqoK8xQxJQDT6yDBeR+4ktd4Si1IyKYAzfVpZCIQMYCdEMT7LB5hh3BOt&#10;HxpPxJR6wAgtT3GALEsSqHWRsEuBQi61FzPtCA10q7ZAObPGFC2HtIyE2izqmiNM0eJFN6EdwMOa&#10;Q1Z/JQCUAbHGGqOxVlDszLKkpYcWojAzklh7q2iB4na0PDEFnsKYly4GYO8HNctSobKnQV1dEf6/&#10;24JrMNmVDLBWlxn2zxpXFFqTCKC00NFyQysIYwSHjqMK/6w6TYBiBiPvC0tWMCaNbc7K9nRJa9kJ&#10;vOf+WD6DFeJpmaOFUbcFZMVH7FoagMBBixbbkm3IxWk1IJ5xY/hMSxWvt/8woP2flrHcpFuvIwkI&#10;M7FkHu07uoD0ZkDPnVmiBK1BJj88wVj1AFB+L6yANXijCROdgFp4WYLCxIYxGQPgjPvCJbvowtS4&#10;M2bIoU2oK1iMMtuPZxbjHF21WmsK/YF9Oz8HIAUcde76iokaPoyFTpwjawo51SqV6G7U6tYh6N9k&#10;i1+8OQBCrkpSvQEZXbmB3+zCFHx/pgpSq/FJSUzk67n+YaxcKi0Ehw8UNhikXQKlkqupvPpi0aJz&#10;DtBxAbBxzkALYIfAw/+yOrpZ6gTfV32gMMKA9AZPmVxQ+CF4mNgnha2iNYdxTRS6Fz1oF7r1LAFm&#10;4Jnv1XVHyOJ+abGqpevuA6nE/nkcXQcQ7/Xc6dbDNrSWWbzQaTUAmkjRclYEvrL63+KaL2k7uOOV&#10;ACoWnwSUqbWKAEh3I+DrMl9ZfoFxXxfBErTqVmgZBVq+qurKtJ5V61ACMBoBOHGSd1Hes7BAow3i&#10;AAUXnBrn4vDUSr4rKk19EcCATSZW+iQDOs73+iQDCGibQOeFtE1hEO+PSTTrE6cPsEILD4CIbrZY&#10;k1M8EYtakWiZSnfQBefAvmnJsgAosJ0fHStoESvAxstyBEFmu+G7UIPUWzEw+KziCVnVMsWK4Jq1&#10;l8BMiBlyITwQgK1QBh1Q16CzSs96QhoDGEx8gC6cR4Md9AnAoMtv+aM2mXuSl76rGPiuMcU9JfPP&#10;CjKL7zbvPVNg2jj+EmAD+h+H8l6KSdsc4QlwAFDq205I31ZKhvZT0rlsXHZJPCCeiF3cYZ5LI6DQ&#10;CZgDREH4fQzANwCgGL6eUpdT03QIoICZPYBh+HozQOkPp8CUATDZADisqUTgCfhwXR7Mht0WKSQw&#10;480BVCOYVQTsYm3AQNkAIKR1Cf+po4UJwve0OunSKPUYRPG5Hp/ruR0ASgGMr7Q64fvqqjIcD52v&#10;ulzCrU6ZfJhVWGJm3MgxFMU+4PIGAOpOCgCVk5WPW2TuaZMuCstgcMLC3JMM/gMQgYIaOUzJ2Ela&#10;rn48JysnBzJx0qLxYiM3oRTvAzxvxGX2UUFGbyawXQYDc0BSg1D4fZghTgYk0ePSQPRUP5TYBGZb&#10;S4yzCqiVbv5lQTa+a5GFD7PSuYGZGRTjEKCIbjRah4aP45rxNXorrkunDB4yo4+VbSPqtmLxxcWX&#10;zXruS5/lFbgWPgQIPqCrJyozT3HtUIojN3GOJ1MKSqyJ1b3eJL1XCV4YeKGg+crPLYtQ4AsY3Jag&#10;6CY4AwcMrrXLlRu/k9WDL2V571PxZ62aouvJNACc0B8AAUkMnKV6T/zMmKmB6zjXbSiQaxG9Nrrq&#10;WCWc7jpuQ4sRrREEWNbH6QAAUPlToRKyMqO0XmBWDLgZAjQwbZxlEFQZABTYFixlwHIJDG7fuf0H&#10;AEJchg4BKfeaoNT42izjt/D+elau3HoMAP0R55SEommU7DiUBa05txigyxo/Rhk2A5BoyWmZ96gS&#10;XLyJycftP2rF+mu3GbP2vVy9+bVs3vhSVg5eqUWNIKRrwgHmGIjLSuK04nRfDUkbgIgWBK671w0Q&#10;YoVzKhgNnMY9ZOFKwlR2Am0IMKTlK8GgeygwtgutZSwXoZXJCZdQsMzwo3WNfYRZWnSREVqYxUa3&#10;mMkU5HpneC7vRWT6eVyYVcmaP4NQ9rTKsQYXXwmd/WhXWqtYL4qAxkKbXH6mA8BDKxiXmqFibmMs&#10;GO4HA7oJyrxPtNI0aywTi1s26vkRRBkfZJIJPAp0BGZm2i18ltHCpGxvpupHcJ0s/FlyD9I1R0iq&#10;sRczhrgkBNe6Y2FeQButaWm0NTPgaMlhCj6tNywcSrcSK58z/opB7ARfWu9GAIW0cDBwnC4+Ci1r&#10;jNkiqNJixcBorWUFmOKSNywhQcsXi4oykLpnL6gxSlqeAFDI72id4fUSDlgwlpY1zdqj+68X4MEY&#10;PugYZnrS2sc+QOsh25iJJUMP8SwDZIZuE14IGcaFRmgiYNHiQ/dlotktPV15iYR8YguZGDRaf+je&#10;Y3sxtosuVbYPrXSEKlacZzkKnjevndZnlgmZeISxfgt98cAtM7sPZX77M5mDzGx+hDEqq5YstgWv&#10;nfDI2CktV8CyBQBTth3jrWh5ZIwUK6BrjBdgjtYzbkeY1aD47iqdXPBZ4BIgEbqMGQfZZsM4UiVc&#10;TT/UDD2ZrgaglRl3JZf2AvwyKcGdYCkem7RPBiWYxf7QJo0xxgMyo47WJQBHxTkACuBCrTyMKzqn&#10;MGEPVkrLdKO61Wjx0e8BR42hSomjD8UYC4Z2SuCcc+iHBBvCjsVfBogo0yBu3V9lyTJF65URQooD&#10;MKfFKjFpJPAQwhgszjgjf0uZ9MwmAMyVEmyqlngPA96rJQNdwAKfXCeOxavzE1a0OSefNTjPC+pa&#10;LGXnMY7LFgT0ZDFp8F8GyNWg/SuEBT9dKbRVvFzqvOfFhmeFhaoZ68xzZ60rT7wW139ZfGjXRl+D&#10;1NqrpNp2UQPoLe4qKfTENRab2Yc2X6W8R1BiZhlfGTBdb6sCvDhkeKlZCqDpLKBgDEqjZSAqWcBS&#10;shVk347Z1Vga772SgCIvdMfVvcN12ayNeHC0VIEHAEFAwoPbZJMU4CHZ4tGK27GcR2spBdJWXQjX&#10;DUDyhq1qWWJcEgPOG1kLChdAcfrR2fIQrRmFWQ46hP431QhYwUVHoZhC9dK1gsHlWhoDf0YKowGp&#10;xbVYnQAnGzpgk0vmoez7oQR6NmNQEDmZhSJmPaaNO08VmHYhmze/kuG1cWlfiEgzAKdtHrPoVTyw&#10;2G/HYlhapzDjHsUsbBwPLt4nOr04vh2ghvMAyKmVKc1lXWwAKo+MHWcAB1kZvA5lDHhgDNUovjOx&#10;UFBa+1BWh9MysT8tvRsZQF8M7eyXXAJtG3JKUzogAYCT34XZYhBKIuoSTyNAtAH3jDBUY4CJZQNq&#10;AUA1EIIUhVBUh9/LAUU1gKVquuwAU9yuFpBUXVmO2YsTSjIh7SshCTdjEAegMADclFyISO9WTK1H&#10;c8+bJBL2YyDyS99aQoFz8gEg43ZaywsQsOjC69rAf7A9XXzDN5NqyWBZh+EbCQ0KH4HSnsB/JgBm&#10;808LWrJhFNsx0LxjNawAFWmDkh71aOYdldbCm7xaizLDHvzmlJ7FTgU4ljFgKYBJxi7hPUsDTNzn&#10;uUHRHOO8oXQJOT1bEXWDMI6IMT1M5e+/BmW3FgJ8FAXX3LsTglIEeNE9d6cX59QsfVCSBG3GMzFb&#10;q2kWM8FN9I05n6QGmPECJURgmvdL62JA8oCd3EBeRq+P6rIbKzfvyxhAjLFJ7iQGzlabBJsZq2RV&#10;i1HPtTCUVUjdXy34HOvCpKCJLhoTD8UMPGOhckHhGKtN59UgztmPa6I7jjWlQqrgFz7KGCva/bTC&#10;I+tNES74P8b8TOJ7WpkIiLom3x22FUEhrveFMSasPj4OeGCpBVqR2DYtC8ycC6INTLVyAikBmWUW&#10;CBdXHzzXgH4Ki57u3PpeZZvB/iW5deY9ZHrzRIYWNxWiEgNFtw5hB6DRMg6ltYP+ByA3MUCN2lbq&#10;epwxri3CEt2YDCxmAVJeaxMAtg0AQkhs34TyQzuxMjnjhOgao+uzp+iKpfUqDzDhdbEMBGs7sTwG&#10;3bGs2K2L6dIth/0yZqdz0wtgDWncFN127EcE0r4DVonHOLFOQAL4cRscoxegrm4fLj2jWXr4fRvt&#10;yHtHawa+4z3qvIp9b+AzFDaLcs68wD26h4nAfQa2hxWWuCaerot3C6CG/bJiOmt6tQHWLBjE65zl&#10;ACZMmJhhx6VBXBB81jinsFlmpCQMXle3IoTKlu4l42JijaxaSQNEaUklXBJWGctDpa6WLcAGXz25&#10;erWs0IKi5RZ6AAWsDwblSlck43tYRoN1oTQzlNYytCUteSyHQTczASLE9T9nmE1Id5oBLMYbtW/R&#10;/UoXmQeA6tf2YJ9lwgQrnHfhnqpLMkZXowEhvvJ6WZohEof+iQQw+YYyjFThd+g0AkwL4I9B8kUL&#10;HC1SfQB+Cmt6deyi/1zxq3WNBTxZqb1lPiX9mwPStdwrfVcGpf/qgHSv9kIn9AJ0CfQ20660LEF4&#10;HA1GB2DweAqUao2DtNLyaLLuaKFizBuX6tEgdcBU92xQrTBMi2dpHNZiitBKDZiMAirjzKDD8bQi&#10;P9qKweqMfWqbbocecmgJH2+iTjqmIhjXrQCf8+pyOgchpJRAhYAQBFDlBhmu4oSudCl4e5KV0F2A&#10;916X5Pqhq1vtGnOV6nZJEhOdwmijApQ7TWArg74AKOYBc4kKrSNVB6hQS5Ue57yWDOBSZ4FiUUpr&#10;5JL4eR/wn0hnleSnGGNVK9lhXBM+h1sqxBXnQrlc5gSASDDH/UoNNGAyYS1mrFZh34Syc1LjIihd&#10;EjfXucT9p9hDFWKPlWsRSjdA098KaMQz0uChC/Gigk8NhKt6MC6wtvG8WH2Xpbzhfamou6gZcjVc&#10;589+UUsqscYVSxBwCRp7oELeowuMFiGCCjPZGKzNOCNW7M71GWtSG2b/yQ6vWoq4TlymEx1tJi/R&#10;rFv6J1slmkHnhEIPABhYH4m1nBjtzu8S7U4JZwFISXQAAFQojYEuhxsLuGItJ7rlCkN+PTlm18Vy&#10;PrU6cckVWqMYLO6NYCbR6pZ4M2ZvAz7QpxvgBUpHp+K6O9len+RHAmhcAFakUnqvxGXiOK9WpbVP&#10;WP27VbqW4lDQzQAqKAJA08Tdgsw9blZX3eLLNtm5+3uzxEoRnOYODvFQxKUH0joXkRwgKYvzpAWq&#10;eRpKDhBF6xNdboluQBPOkZDEV1+CFiZ09CYMmMtR6VqLSe8mZvc49uAuXXsYAHAOg9fwHQPI8d3g&#10;TkorlNN60Q1Yy8Q8CkyZiEviIZf4nQ0S8dsVpBptgEpLLYAJM0qAD2GJtZcYu2Spp9XJAJO1oUZ/&#10;oyuO29G6VFN1ufi+UkvZU/n378QxSMYk2esWP2CvbSkMoEtqgDdjr+YBS4SjbBrA0Ibf9rJaAJRx&#10;XxO3W2Xp1rZM3xzSmCO65wiGgwAP/nf2MeDhNuscmaDx0ZMk/huX8TtpQBTgdQPXCzAjiLQu0h0X&#10;xX8KgDDA7MOU5Me9GDgYAI0HlzW+JnCvIUk81C0LQenGLJ7bMfZoDEq/bxeKBJA0cmwU/ugdUziS&#10;C8y2rfgVeggHM4+zMvOcgevoB88JX0m0Be7rFeNmIjRNPcxoPaZpQMLy53lZ+11BFwJe+bJJIaQT&#10;5922BKBYNOfRtYHz30V7Au6a5/w4H0JkQhXx3KuczOCVcSmLbwCKgMehw5hRvFeLQAdFTjddoABA&#10;hgSh4OnWoyT6GQDObCvM0AEGtGIQMoZvYv9PAOUARZZI0HguupWg2AlT3VeM5YowOfcyh+soKEAw&#10;S5KxXKOAhTEA0giLcRKecM4scUB44za0psw8ycrs7SlZvL8iy/e2T4GoJKwKv3NSBKSbf5Ct4+/k&#10;qsq3slkU85mJDxRsc0amrx7L8JVZtd7Or7eLz2mTwgjLIuAcb7IWT1CtM1TCWVw3wYjlAggPdKMQ&#10;UHhNhTmMV3RjoS0JJ4SjgSMABu49rWu0vrGauHET0pXpUPAcRbv1HxKCjHQDnAk23I6WIbY5XThc&#10;v49xZtlxfJ5F2wJyuT0rYXMplkgQ/TLlV3ctLZqn6+YBclk+gjE7rAy/+BkmDlrWISGzHwL2mf1H&#10;Cxe+I7DSKta5ges7wP5xXgxS5nXSwsWyF4RFxklZfZgUAYxqGzmoE5bwHq+MVWKCAL9v8AAiABKO&#10;cBEo/FUAKmxb/L3axno0hC0qFQNdjM2hK5huPJMVaFFXGduUFhImCWncVhIKkxmDtDxl64V1uRhz&#10;RaskpZnuMQAS0/mbZj3COmC0amk74Nq4/NDIrajGPTFbc+QenuXnpgjpFF65HArhkNBFNxrrZvFa&#10;NHgd12NTqTKfQ5jsAxYzTUFZmR3WMhVMNKDbkb8zYJ6xWaxpRoskY9voHu4DpI4/RNvjWEww0Pgm&#10;xq2tshipgXVa+9SVC1Bh+Qe6Lwl6XPCafYSWSgU+7FezKWm9osULCplCRW+gysQ+aQB/EbIIWARX&#10;QlznpE+y/ZgoQ7/mh9167BjAla5aJiwwdpF1trhYMs8tS2Dr4dpoOB+cV34c42R7rQSbAA3BCgCL&#10;VZL9FnzvxGTfLdkRQhjvGcs7VGE8aZR+jGN878kDMNKVmMjVYVKH+4nriDCoHrDiS1jUDeaOAYDo&#10;moWw2KU3V41rA4Divjgi5eJLN4g7agV4NYgjVYaJXz3aug7bWjR5SzMBcfwYAJtrvEbaed0Vkupj&#10;0LpFAlmAYgF9DTAXbKrF/msw7tXjmjgWWjA5QL92lKEfX1JgY7FJ1mdk+j+XS+Has1y01wlw4vp7&#10;jeijXJS3sv6CVNZelqo6rgd3TuOla21cCqVGM+Ia8AzVAJCqrRfwuUwq6wCUSbdUQV+yYDfXsyNk&#10;1doATKyBpDE/eKULiwHZdNPR2kNLD911/ZPtkmzxSXM/lEM/Y5h84vY5QWkN0tKbkExrWFP4c/0+&#10;EwfVHlTXHa1HjGUKaawSOlQeyi/jAkw5xBVCw4YBWHjv8TeAdgMSAxDx/zwu4c3mxAPSiMaLuTXA&#10;2x2uEy4WnOxzg3qdADibBquz7lIoa5Ek4CzRwuKYmFn4QLTYD2GQRSjHbkJB3m/S2KW9H7tl5cN2&#10;Wf94TDaf3tKq2utHn8j64ceQN7IG2b71B+lb6tKSAckudORBv5a575iPSs+VpPRdjSvgDO6lofDj&#10;uNEu0D1LCjjE6cd5hQlMLhkADI3fyOpry3RQmiaDUgB08bVlihYsPKSrdPtBeWJ/Q/tp6ZyLST4d&#10;lOZsSJpyEfG76iWDASAZxUCfDmvdJQegyW7F/WERS12AF22FVwqBiUugaFA4XitpWWIRS2yrbjv8&#10;Tpce62R14ditcziPOQwctBY9YOYbFPudJgUpDeJeCUmmOyjxdgx+AOj+3ZhM3M/I8dO/ycGzzzT2&#10;iVaO9sWwWqt6AH09W5gR7wO68MpYp2EAGC07nasRaYXCG4JSZ2zU5IOMAhItPgwon36cVrfe2qdt&#10;svpqVHZvfy/jawdoSw9mMlatf+XP27WAaRDAzIWJE4CnkZtJnCtdnhj4DmgBwf2Goh/BMVkYkG4v&#10;uhpbF7lqfVTdMPMvWWsKQATgGALYMO6J1qSBAwMyfbhO1qIauw/wewWAe5KW+WfNGlNBOOpYC0r7&#10;SlAtlnTNdW9FcD3Y9gWuZw+KHkqB2ZdLb5oUzhjMPAsAG74ZN/E1gKtenC/dU/w/XWzJQVZQxuBR&#10;sOE6obAgoVbMeLm8AF6DrAHmsmKQwTOQC2tZB1rXCI1jd1MyQ9AE+BAKJ/W60K4vMrL0KSD0fou6&#10;iNvXvDjvgIIErRqM7yIgtuF6chi0+RvdMxsfzcnmDQDPjRIAUf6g8g708Dtsw21NWvU3Rq4XBe83&#10;j8x+CFOEqu0TCK1OJSlanlgCgGvVsR0ZbzV0HNelZVgNXd2VrEIPxcEAXX5mrBKtMiwpQHDhNRE8&#10;M+NoU1qIlqGsZ6CApgg5dAGi3TCzjmCGz7gixn/R0sTyA7QSUTEx7ofZbwxQjwJMmLVIwGJpCEJA&#10;GoqGQfWE/LG1Fjm6tiaDvZiUbQQwEUpgUhdSa6O61sY8wsWNB9V6hInGzZCsArynX6YV5roB+IyL&#10;mn6a1pgouqrUZYjjEdxYzJEB01yLkBmFPC8ul8Pin4QlAzwGjAw0lUNJYMIEADK/A4qseP4BQ8y0&#10;5D4IRbo9fidY0aVXbYVCcGLy1Vim4ESLE9uHafusMUaXEyufB4OYuDb5jIUO7clMQm7P/RJQCCV0&#10;lWnNIyp2tCf7N12XAzcxiXgUPYWh6SeY2D7BMwdonHmZwmQCk5Z9TEhXXBprRFijBY2i5w8pZVk2&#10;eJn1ZyCQitQEsFdKPOeVmbFeSceDBq6CGO9wvQzOJrQEOurU+sj7MQFQ6j8GVOO5b1tj3GQLxrqw&#10;usgYZM5zZ4FQugd7rmNSBJClC5rxcrRK0YVHAGc5ClYgJ2SxNhWtngpHagXD2BzGOBwyywSx9APj&#10;nXhttCwRlFyELGzPDEAWSmWWJLP76IJlLBytT7Qqxfvx3I87JD0JHTiA31vrNTMugb6cG8c9ynGN&#10;xHKME7XQK+jTw5gQY0LXznsB0M314z7MAp7QL1ODVrUwdU0lAFYGYOLdDkl1oJ8P+yRNyxn2l+xy&#10;SEXtBQ0kp/WKVr0q63mMu3UA5wZJY+ylh4pFXJMsBtoS0uSx3CDXrqwTH7Ma45XiAxgFCpU4Z/Qj&#10;bBfuBDihnRzJy5LtCWpQeDBfLy5AW7gAUGR8Z7sNz2CFhHIYAzmBBETFm9zijaPtUlXSyH7eWCkB&#10;AFo079E6dY4I/t9Er1M14KpcLrOAp+WCWo9YW5GsU1mD/l5fLhXVl8Ufc4IRAFoOui8rtcaVAha2&#10;qaq/JFYwSEXNJbFhcsLn6j0ChZ2A4kVjeM3SIAQmutYYW6SuMQAJywUE4x7JdmD2vtAu3ggGjU50&#10;qP6UJApB8dEtRjNXkCUKMOADHhiYHc024qQAEiHQfcIu6eawfs86TpSFJ22yAoWy81WfLD1tk7WP&#10;2wBbYQlECUK0MGEGE8WMKu3G/1ldHA8t4Kl1GtvEufYdaNaDm9BKV51dM/IiVDKsTl4EtkDciePT&#10;AsSyCfWAnhg6DsEkI13zGVm5/gSDNVcu/0giBY8kAIRGoMAUlgAUs1HpXIrq8irdq3HpXU9I7xUA&#10;wHJChq+lQfgBnBeuK8U4JqfGWDn9XBcoIO3439BeCgCSlDHA0+hhRuOD+rbialnqWIRCx2/9jJMi&#10;pCxGpb0lIU0ZQFUhKekYZjAJACsUZDbpU+sQYYjQY7fWKSRZ6nHfGuo0folA1Oiwis1mkapKDIBc&#10;KgW/V1XgxgOs6JIjQA1M78rqp31y9ZsuLbUwuJ/Q81h42SzRdjdACEroTlYtJbEwjt+ewPnnFIp4&#10;7tN329WCM/UY290F6NzBzBkwwBil0WPMnE+gIK4ndf02AhTdaIsfNsuV37XL2u9aFLpKGXfMWCQg&#10;bd36ncbY7N7+k+wULRZU1EZx/14Wd19o5qMnhgcoBxgHQEc7nereJOgw82vxo4Is4Tizz3DutJxA&#10;qfL7getxKC9akaJaKoHgMn6SwSyX7ryMQhStSnQ5sWDi7FO8fxCXWbwfPaa7LyOrXzbpMjDMHuzf&#10;xf3bS+K/WQy+xnpGixJjvpY/aoYCyMnG162yiP7N+k9TTwoyCSiltYIKne48uujUkrMXVWhk1h6t&#10;Kb4MFAYGCrrnwm2NEsB2WoIAE49w0C8ep1USgOfBE1rRAGC3aCXBTP0Og/aTMnxMiwpgA+ez9mm/&#10;LO9/Kiv7X8nS/ifiTUPhRuo0norQxtpLSZwL3aYsYrl67wQTh6/lyhFg51R+Lxto/w3ehzOWI96X&#10;K0zjx+/rAKP161/L2vXfnQo/c18EKW57amUiMJ2RxUeTagVT2ON9AQR2bvg11b9pwQvQ8WnNpYVX&#10;AMTH5re2FZ+6exikzaV4CMBcqoaWstnXaY0pYgwN3ZsMpmcGIV2jXq5/maG1ASCKNmXaNss0pFhD&#10;CwqCxSsbo3XipMRoLYBySDRo0PrwCddQ8wqXxclPAQJms7KxMiEdbTmJRiKSwljINmXiAQGZ50xr&#10;EgPUaa2ia5CB1bTocQHmiScpXfeP1jHCHoP1uR3BLoNtab2hy6nv0CyUSwsRswwJOizLoMADxUAh&#10;BFkwsBOW+FqCDK7BVdcIOCpakggghAjGOnE7/o//r3Mbdx4LZzqiNehzUMq0NAEamVbftxdSWNTS&#10;AX3omy2Y/Q80KizVOmjV4HpdZu09uk370A58HtgWdN/Ovc7ovePyLIsfZ7QuGKt5s0o5LU7rd2/J&#10;1ZNPANW/U7ly/VNZ23+j58einrx2zbQswhE/K/jxGumW5PXhsz9oF6e9QVyNFmzH/xFWqgESFhkm&#10;fN41cY58/vUZwfg2t/OFzO9+IXOQwnjCuLrpNj00Ffn7rke1TtXgCYAJ4ES3KmPD6H4k2BAgfVyY&#10;NgfwGGBQOWAZEMHyHrQ20SKnay8CdHktJXeiujgzxexLfGbcE+OqQh0m6J1xTwpQtOwAetiHMwC6&#10;9AAtNLVa9LFpyIN+DHgZtUq+F5O4Kb9EOizSMoZJbif0b9YmhcGwpDHhbRnzSnYYz0I3YHYEIAXg&#10;GVjE2DGbBATVSJ3vghojckNezWANZOt1WbBEL2BtEHq2s14ibfWS6nFKrN0pmV6vZlzWWs5L+0xI&#10;43cZguPNVmul7jQzQDstWg/Kn6+VvC55VKNLpjCuMwjw4oLDzJBvBailAFMhJiWgLRKAxgD+E8Yz&#10;QEjmov+sT8UFcRvjFZpMxvpSrCgezoA7wsboU8NSAOAVm58xTZekylImFkwkrF5AUF25BDLVku+K&#10;S1VtuTgCtDJdkgjandamVGtELE7oytqLUlnH/17SgHdHlPFcdgZ9GzCiRUfhiS46CL9jwLbdhfeN&#10;/IyTDYFAW/ziDwOURhMAJszyRnKSbglrZW1XANDks4jLjw7rtep/GLMUSrkAPbhxRWG5gkAcSiCG&#10;DtfilMHdtC6D0ncVinjDSMt4VBJNAcCPS1y6T86uoSxyTgBFTMaPcjJ5qyDN2I6WLh8UqJ9p3ei0&#10;AQyGDAQnYLERmUnHNefcGARYlNOOQcLhrZUGDDbOUK304rjt81BWCzEN9u7ZYHmBqKT7AjgelFrB&#10;rTAU7/CiIwWxzf/H1l+2SXIl2dqw/so70C2pKJkjM5iZI5mZoSqLmUlVKrFarWaaMz09M+eZ8+/s&#10;Xbd5pnrmOufDviIzwMPdw33ve5utvSxjHb1v8jjj7508SWmfc1ZdTfj7Ytge5DSopwSI8xFbfqTB&#10;VG3lccE2XpVs/8u6HX3X9lQX0ZX1FyVPzSFIn3Izz7QV83HrNDW4FmJWSwzbfDlqs1kdu+CvnR6z&#10;pgBwMjZoLbX6RL9Vwjo/g10WGtBMYFAX4LhmyQKoREgXKsJ3QRR6p6HBXncCR9uUndSMQwBx7bMP&#10;duPF3wSOv7S9B29s8X7JGrtx3ZgTdvP9qs3N1gVqGgReq8N7SamYqq08L9nuh7LtfEGUCE1SyYXX&#10;6y+KnuZjhSFQhRXB9b+07eF/zdnN/9W261/ds+Nnb/5nhMLTNGepmrNIA+0clA4evrLVu+s2eyPv&#10;ESKiRUSx0EtNXku6xooIybl3z4Zm4xtvNWAJcFzE/jDlmhwHpVukmzRbvJ706AWpxs3Py7Yt6Nv6&#10;omjHPzY9zUXEp7Gv2e5uxIXeRClm7yY8DYPzd3UrKuhK2c63ZTsV/OEqjrB6QwP97rclwVLxbNas&#10;8/RNxVfGJSiVoAEbnVJpbcw1OJiGMoAP6zosC6KI1KHXwaJgVHA/QeHrCp2LOprWkMWbGqzyUUsn&#10;Y1YoJX2F2dYXOv8alEg9enmXZ/odSMF9X/J9njqYsszsqKU6uuc0mWCbg1F13mlNIAifxwGCXpvc&#10;nxZY/dFOHiFc/7NdFez893bt8V/smqDo2hPgKAAk/r+q5/393vhs0AJo+rPtvz32NMfkNc3EBaqk&#10;lbhWcNoHHIgABsVcEbKHHV5YVff39JomLNcEJ4+TDkObOl4iZ0RmEGOv6fpbfsGKpqxHZVIa5MOa&#10;NRMpIq2JCzm+SaSWzv2tWGiA+B5wJZqT08BPCorfiHNCJIPVb+OFXncz57zhecPKJQT4FD1e1D1/&#10;78aBHe9tWafdtGq1bNVOwcEHsTdp0vUv0oIs/X+PCGTcBew5AUWsDXDot9XM3r27zrbLCj8iTUTH&#10;0A9hgoqomv1xYBAsUKyZOniAHeVzAiNQfJUQgWswTqlvA54EFTz2jQM0QFMAVZ5641HgFAAY4MTf&#10;RGSC7yAygsbGhcxVnTu+j6hCMdA/AVSkxYiM4GQOXAEsYe0T/lMlXe+kEKl1t4H27XvKKAns3yRs&#10;86ucR2cQbiO6n9LEc+3+si2cztvNp7+z28/+aLeenrc/2M0nf7Cr93+wYnva9VrsO+lBVua5O/r5&#10;8ZwdWwb9ZyriOk+Pvuk8kCpD37is640FC5i1sjBi89FN27n9W28LJw+sfTCtCeys1bda7rmExxRa&#10;taAYNav/gt/S3fDvhK3lGi3AXZNahPvb6p9vhD2iRnpv5iETICKTgS9abW/M03JorYAo9t9XO3qj&#10;NA4pPX5fIntqOkY0eoA2ZrkU8aWEWFqwwQrc2rL6gTmNUfp9coIYKu2j1wmlLmqiL/BZDtnqacpI&#10;yXaPfOqr2EgtJTpdFm/0OGxQSy0mSEnp+0azFwVV6qvQWWqb4SqRzE808RcYNgYFFoI4vT+v/SB9&#10;OKLrciJ/xaY0MRkvXPCoV7zZZUVB9Xj5gvq6LovV9F3aVhKTUQEQRXhxNc9M6Vhwn0dLByzm8WET&#10;eEcFk/GL/j0AU1qwVdD35Re79bvoXsHnSxAfq1Os95JrnRIeJBmxXIdFV4KnnICqqOd1/wNJQ9EL&#10;OgaBoiDMC/9PpqyrX5A9+omXp2FF31BCE4eBTzzy1D30sf7+WK8LqvS7IG4Hyj9yGFIDnAAk9EtE&#10;iCL5oeD/Yd2Mo72+2gwAwsGb1zGlzDXDliyGBESjvgoOM0lACLgBnoZDamF1NnkgSScwCkhpcBjv&#10;sxBwFQ1AaERAlCxOBMAW6rORs/cMjqkzEMjxnkQ+ZM1NDYp7LO3P2fzNoi3d02D3omaz1/MOVsOC&#10;A8ylWOlHJCqeC0qnhBL8yAOCEQ2SD3MCK91oE7poQ7q4htVRuOj9ikAoaYXpmJUX1QRGRJXaghdK&#10;qtTWEh59IiqWrIzrxxmz3LRmt4DBrYJHnXAFr63pBtlW098Vbae+qRvsas4jSatPiS4Jju4XbOGO&#10;wELPE03CyqCh9x1fm7fc+IBtrq1YdEBgQz24K5dcrH3pkm58AVB312W3GOjvF/kLei5jC4DoW393&#10;672AUCDsvmgjI8N26dNP/D1eU06Po73q5ARVsTFdcLFhi6YGNEuI2+q1e7Z1+4GtPZoyrAKIhuXn&#10;Jmxlr2blSlKwV7JqUyDyShDypmRH37Rt96uabQs21l+XPOKCncDBVw09p5njy6IdfFu3O3+dsru/&#10;eBLAj7e/Ryb+R6RC7frz39nRi0e2/mTerj373m48+7PtPbtmC2i/Hmdt9n7aFvX7AWfbn5VduM8S&#10;/6UnRWsfa+YnCEIXtfw06wWWeVx+mndvKdJ0iw8Fo6cJax3q99mL2xI6K6JCLxGNC2oRO78TfHxW&#10;DDylbug33JiwzklCoBaz5oEAag+H7nGBlt5zT9fjccLKa+owd6MOWexHTh0Yj+npMX027nouUnS8&#10;zueZWeHVVFgWGKyqLYZ8RR1lasZ1baYnh622jXZr0HZ3Z+1ga9HTdJli2HKZmOWzCctmBQrq/Clo&#10;vC4wBPYQYrtm6guignkXoGfnAwE9M9PMlCYv6vSimgESvQIMPNJSG3BfqLz2B2F18zhqKzev2sb9&#10;U9t4sm4nD//kEHUiIPp/teOHf2/nz50DFMC0+bblUSMiadgyoMHyUicaTALTTN1vrJpbCwmsEENT&#10;ska/8+cCULWds0ghUMSqSAo4A7u+6uxI56mp49ExcFwcCw1bh5iOFTsHACnGMRMBEIjyOqsPsSbg&#10;3PAeBvkM72siLlW/lNYE66fz0+/njehTkibQBbzmrxXs+aPbtjzf0e+SsHQqauW2Jk8Pk66fA1aJ&#10;VCBcz+j8EuVin4gyUHsvXO7zbZEWJE1YxHLizHMLrVSglwrps5poah9GEuqjNSPuFwD1kSLQZNDr&#10;8uVJlQQAQ1qMVOJ5lMkjSPqbSBRRpt6xAKDQP537Yw0gX/D3BpBFBOvcZDQoc6PtEZUSkKB7CkTm&#10;F/TZIK1Hegl3+SA6FhIUYIUQiO/5fYgCYjfhtRUFmmW9F10Qz597YBGxm30QcT8igBMNGVE20ppT&#10;ulbWbu949JAC31wffBavItKCiMgRq5NCBEyCRQ7qC14LiL4WIGEL8VnGU4rYPrCaDxsOABmjULRp&#10;rOpjO9l5XQeLlHzBeyxI4boo/47a7YingoFhCncj6MczDQ0T0IjOiQboVgVG2DOU9eg6u4cRt0Zg&#10;leoaiyw0SVgW8HMfAMuzjzQhEMRhw4AHFKsiWU2KuJ6IVXtbE72NuC+eolxKaXXISjsjNnu4bRn1&#10;F/gdIlC+2IVe52cC548FAgPWJ4i92M3S+X+yTy+pXf4n6xMADQvQSEHxuYmMxsuSwL2jiUZmyFJ1&#10;TfizIzYcDSI/SUHH4PgFX62W0zWc14Qkjmhc+11Z0wRkUrA2p/+XdA6W+tXXCEqaPRpHdR3PYv6s&#10;e0fXfUL3Vm2VcjAaewTioaygUYA0ntSYr2uXVW1unnkRC4B/cL1RX0hjX+/HvvLOXcT16AL2i1gf&#10;YLZ5Zkp54R+tR5/vGfvYqDWLeTVRocuDP/eAyqiOpW9M0DP0M4tlR62rT2Oitk1qEZE399SlgX+2&#10;gXFNCHTdk5ajvuxY6rLA6lP9rbEzc8U+QphNczuA0R6HFGAHg8rqTNKNK/uGdKNiNAk4Ca54L+aW&#10;QElLhNtaSVh7oWyhyKDV5jRQlIGKYd/xkKAonBpxK4FIclhwpJs7LILODVq2OWJpwndxNVa76bvI&#10;f47FEIAP2uj4kI2MD6oN+D4CU4MhkWotpFlz1uauC5wEK4t3ieCUbfVhxcErJDBDfB3HGwnNR1Yd&#10;58y43lew3c9rtv9l0w6+rrvBZe+QOpMBdSYDl2xE+zq1MykA1AU7rc5YkAQwNSjlsp+2hVt5wVnO&#10;vzfbpmCxSLwa8pV0RKYaaJwEdO19fW4/5fsIfFVXgaikA1V5Me7PIezz7wCyNmI6B5r1D/S7SPvS&#10;WRqtr09kHhu3ccFNIhqydlWd8WTFMpo9pRJh1xOMDGkWEtZxTgzrPcEKuuiYOvzBbovr/2Fts7db&#10;HR4pOW13QNtl5oVvE+JvPJwGrgiiBKYz1zUgPSvY1ruyg+W1lwt2tLNqq/fLXg5m5x3eRwASZpFl&#10;DYJ51wxRlw9X8JPf1GznS95TcqPLa++f2LWn39nJ42/tWO3o0Td2+OBrm7ldEFAkPALFijqKIWNf&#10;wHbaB3HbvfdEAPWvAqY/2f6HOdv5UPXv2n5XE3SWbfamwEcwM8n7D3X+NqPqQAQtezFf2UeqjBpu&#10;S08EWXfSnuqcFEzVdqICoIiFi7pOtzUD1D6gZ5oXSM3odf9fnwWwiPLgKzV/X4M2qcbngt7H2sfb&#10;iLvxaAGygK28i7aPf0AIr30UrOx+U7btLwV1XxY97E9UbPoGWjHNBjXji5YRdqO/YsnuiF6L+4DK&#10;oIxmCb2N++e0gxD80krL8sW4lYp5K+QzlhMwJZO6rmZTtvVVwU5/27C9b0oOe5wX3NoZeIvqnBqC&#10;E6IpeB8BcvydFayxXRppOcAO3yfEyjiFI2ZnvwCHXKttRw/+JBg6b/8TkI4Bpkd/+W/tf8IUwEQk&#10;avkl4utAiE6qiVQZ4ESUh3NNhJAI2frztq+qZBUfzukxdfqAUKI4aglNUkI5VmQBMcww6YTVwWvA&#10;IJJEtA54Akqiem1Cg4DbGAgEywJfolZE+oBV0m0TeMPp/QkdOwCEVizW0KM+z/lwzZi+n+0BrPEW&#10;A26fgw5AlmmO2/7uqn6XrNd5zKR0fwuYKNqLZxFRgZyAlW0DRmyLFBuRAYcwbY/izQAcqUJfMShw&#10;YmUjKa2KzpWXGdF1wABPbcERgVYEzQn7pH2YYF+0DbZLxIooEKVOaNTrcygCeCYuOzChaQrACU0T&#10;2iOiSgImokzokAAojEUFUEAUkMTzRG5+gi50Up7OA8ouun8Qmjn3PnskWHymexto1G/q8OOCdQHR&#10;Q8HRnWDlIpFEjtMF1oIfbCHcnV4ABHxMCqI7tyLuUr/8hjpzGY/qXH311B68/l927+UfNaFL6pxq&#10;si2IZeUZgnPgAnjDebyKKFvfQ6SHNn0/SPFSh5HJSlXvw9YCvyzgxMujlHsF1T1GiRsgjOijO8QL&#10;/vA4Q7iOIzrRIi+IfBTx34ZIIKayGHpih7D+HlF/2u0JcJFnYQKr8pYE/ZhguoD/cdwXVczp3Ox+&#10;URM8CaoEjpM6X7WrY4ZpJTKQ8kzE2msZXW9jlplhZWKvJl8xm7mW1m/fIxgSaAiELgiU8FH65DKe&#10;SUFDf3OhS8Ck53j8RDByuYdl8//krwEjVMq40tMTaH5Jfep3pUjt5Z5PvFZspNblAEYtN+raFakP&#10;OC1GWAl7mqrByuBVXZMC54LurXibgsF91lzNuNC8MCsAK4svYp/YzwQ2DjmXAz8n4Oiffn5mdYAV&#10;AcaVl/7Buod/LlDT5FGTy7ju7YhAF33Spzo+bAQ+ufjPbpHg4MTKPLRK3R8L9EI2IE4JxYbtko5z&#10;OCG4H75oKawW1O/CEJ2VskeTBiIa+8Y/1XX9MxtNkOK+YN2jOid9/6zj/5kmTV1+XhGDA1pEnD5i&#10;4wirB9WIIo1OAC+a9dR1oXTCVmiHLSX4qS6EbemobNlywgEGvVNpKqr3ha0yrY5whgjMsJUXNMNQ&#10;p1RbFoFvRy2lTqGmwSw7qc5fNz7mXmF1emyfgrwYWxJCS6vjymhQxk4+NzVhW59VBCYZ1yVF6CRF&#10;weMCMKJDrO4i2oQuKSioq4FzJ2tVgRvPsyJuBYB6UvZOce/zhl39pTr+b1p29G3T9r9ou6s3VgFs&#10;C8FXz8Bl6+5TpzJwxebWb7jYGB+ee6//anv3nmnbGrAWNCALgtAvIeJmJd7Kw7L2e8LyU2GrrSfO&#10;tE66UOY0a54nWhW16lpM+6hzdAZO+DuRVqxvqlM4UifL6ruVmA0TwRsasHxy1DrVhNVLmiGtTdlM&#10;K227G9O2NN+yVFyQFh0X9HQLlASmsQmbCAkIM0mLR0YdntAbpeITgijNmCMhC41RqFezhIFej0C5&#10;SJxj7bpsVwRo2A5U1jWzFyShYyKCtPaqZPO3c5Yva7/LWSvlEx7R2deNTUe4QJHe+3kv0kvKidVm&#10;FCre+1pA+lXdZm+kPZLDNpafUF4FIWzMijrfszc0KB8nbeVpPrAjeJ4X3OSsc5LSDEWDxGREsyMN&#10;bILK7FTIRf4l3Zw1XU8tARLpQoxAARDSbPP3BLQncb2m7S9qhr6sWd9uxNNbgFFG11RE1xGgRD4/&#10;1RYs6DmKEGOjMHWa8CiQO2C/zbtvFkaaBc2Ydr/FVDHQQE3fSTpMLWufA7NFgSP2CnqdNN70vbQv&#10;OcdRnv+33gru7iccrBBWs4LPjSB3Ig5MrP6LNzVIal+yghn2ExdwQAANEwMhjRTaREnXheCCjpLU&#10;FhYJCPJ9dZhmwQwECMnn8HNSB+1FhAWCrIRjVRdGeZnZYYEl2pgxy2smzABAxMetEgSBtf2oR9GA&#10;hSHNyHpHLmtS0xLk/vHvTdAEQJ23Q0FT0P7yUzs6g6lzYELfRATx6PlL7T+/RxANYHa9+2zTHr79&#10;iz1681dvD1/9i62f3HCgiAkkiAy5s3VGTVA/Ma7jyMX0umBIAyUgSJqTc8bqwvG8Zpek3wQTgAWp&#10;uSRpOH0nx0VRXKIIbJ9admOpXochgMvtHuigtT3c2Wl8BxFB4JXvcUDBlBTY0fexiCWney+bTQtk&#10;U0FkQ78DlhesfEMcTJoQoTaRl+bphIvDue7cLFGvdW6rr7wT1uCZ1OCpPkFA0cbf6TreRYJYgQar&#10;AnkOzyB3Pxd4eEquxCqrPhvQbLhfcNM7qvs7fMUjQ/gNURNvJN0tsCH6FGiNgCUHpfMIE8JpNS9Z&#10;owYgeYTK3xPAkmuiBFiuEwox2BChCLZJFIh9n9Ix1I8D880Zj8Do/rynfUeL9jTm4uh5QQIRmoqA&#10;BhdvfgvMPblmdxHCP0t6VIb7Z/c79Te/LNjed0W7//r3AqU/2UPB0nl79Ib2r3bvxR9tODzk6Uh+&#10;ZyI8RKiKBd1nEUHPDJYN6Kk0odA+4eeFmzdRr/K2riHBkddfFAzRcF4fz/e4LUBeAz7Fhd0h/Jp+&#10;s1tR9+BiOxRRzq/rWhIII8bHWgEoniH9qvsendTKmyD1xwo3okY53XN4X9VPxj3SVtoMAJGIGSA5&#10;eZfVoQImjRlt9RMpwXdxOdDYTaq/Qx4wvXnfLvd+6qDkkSMHpLNHDfCYu/LoENX1c4/afMpSfDeT&#10;DAwpeS9GlVgPZKuTlizWf/oMQDUYv6D+os+NI3kPBpXUqcstaWLS6tF4LnCc7LXiwhXdJ5esgNUB&#10;uivBVVIQW1rWuZtnEqNJf03XJR5P1L7T91OE91PBEoaVgA/QBPwAUCzxD3l0l+vxUxtO6f/cRTem&#10;HklddtuBcOWK+1EN6vVeAU7PEFHPj7WPHwdBFTENumc0SGOpKy4O5/We0U9sNHnZujT2RYgia1uB&#10;aSbA9Q9uVDkUuej7ib8TJVIw+vTSLO4r9f+zjybX0z57mxCRZSq6KFYy1lhK2Oa9ui2cFK2zkbZU&#10;PqKTGrFcQ4NzctiacxmrLSQt35mw0rRmbs2Ii8FrgoTStGa3godsXbPIZZ4PPtdYiFp9PmFVzQqS&#10;5XGL5oct3QhZtqUORK8BaQjMSfchMscMkpV3zCopkzKe1PPhXr3WE4Tbwt3+XjyYUo0xT2l1DjJW&#10;0b5PHWkAu1+2tSdV23pTt/0PDbv+6yk7ETSd/Ni2qz+27MbvpuzGbzp27Yur9uD9v9r26Wc2Fh60&#10;3sEum1m5Zo/e/9f/aFcfvrPGcslyOh4Aif1O6DjSNR0/x7yQsFRtXB1oyFN3vNbaSev5uC58daaC&#10;T2rhEV1afVqw3c+atvhAg+7bqm2+qqipc/iyYY1y0upFDYJuVpmyuemmVfIxm5uq2erKghVySc1k&#10;oxbRwEFqhkhTVOAUC+t7YyFB0pDl0lHLJUJWKaYsLcDq7w1W0yEGB5L6BVs88tzQsGamec0aFiIC&#10;l5LtvNf3vMjZ1tOG3bqxZ+1GycraTqmQttPfdjw9Rvpt+bE6sm90bgVH6LCu67V7/zprG4IEXNEX&#10;7ggynhVs8w1asym7/ux/2fGj72337is7ePjGdvS4/+C1zZ8semQHcGzuJnTjTVhuRrDUUYei6wfY&#10;LAuyygKk1r7OpWZcrOpr7AQrDHHAXtD+EHXCJZwBHxdyIkm8r76ljk3vLQva8/PqoACvLYHBoWZz&#10;d9AcCQ5fFN0OYfYedgdFu/r7pq8+O/qxatvoYwRI9e2Ig+Hhr6hb1jTq1CEy3v266PYJGHlWNgWD&#10;t9MCOs3+BDOk6gC08Rw59zEHtVSLGdqE68NSkxrE9T/eUomWOu7OiCUEUKyQi+PDUhvWLKfPsrPB&#10;jNghkJV5OmYczNvXNHPFCkGPrMryEhxbmsBoxof1Auk16syh7cJziogZ0RYiTbxe0zGRlqru8BnN&#10;tBdGPFU3ktBsLs6Ms8uyjbaLYQ/un7c//NQO/fGPdiBwOm/A0xGRJnRNZ1onhOLXHv/Gj3Fqa8lO&#10;nuAu/jd7/O4/7em7/7Cn7//Dnr3796B99je7++zX1lxq/xSFIzVG+jCM9xo+Z5oIFEoZ9Q2hM1Ai&#10;2hKkGAHNYIWhYElgg/6LqF1qWpA2o05ex0iEiYkUGrHRZNAQwhO1IkIF6LCCDaPOra/zAt687f+g&#10;6/qJrj0iCoCTv18zX0E4qZL5GwLkLwo2JzBwb59HOt+CHKwNcKVmOTq+OYAiqSFcxguCN/RKpHVY&#10;wccSdUwtibpQrqbEyrydoC6g1w0USBCZ87I4GhRZJUjhaNJepKI6+j6K+OJiDux5mk3w0zuCuSWi&#10;aP0toPLnxjRJHPm79sdTdOiZzj6DrQSpRECpWJ2w6em0m1mSxmK1Xa8+A1zhBcaxAgeu0xIAckyT&#10;t7DYEBwJmPCbAiTR1uFT5S7wJ4KVHZ0DF7b3G+aYrMa79uqZ3X3+J2/3XvzZ7r/8s0P0w9f/cgZI&#10;QXv89u/t0Rte+4ve8xe7+fgH2zx+aJXlgrU2NUZlNHHUBB9fIcwpAbZJASqRL+wbZgQ2TDpY5ZXl&#10;d1kesvL6mMCrV/3OmPrrCd27mmxR+LfcpfswAJhYo8c2vszZ+ud5nxTxuzSPBTgz1A8ccmjk3GAY&#10;6hFjBNsr/P6YlOq4BWbuUq778+jegp0+WnZt1cz1jMYRTaDQgQmS6vzeujZYnTl/7cQjSJQuCRyq&#10;BTt6X32ftF9E5zbwvVp9n9Fr59Em3LkxohSknMEVK9O7Bi54BGaICUilo/f9g8PFBT6n7eIcj3Zn&#10;QNCc1uSAwEdB/XJFfXJ9fcI1TNTEywuckm1WIH7qFgajlIvJXrAk4vAG5YQ+deAJ6/cdS1FE/GeC&#10;8It2USD36eWfaWLWZTGBP8Lv8cJFwf0nAqNPbSzZ5VqmIUA+CqDrNdLELpi/pH61y3LTw7qHdR0C&#10;/IL5vtHLlqvFPUtGdOxSj85R1z+6AzhFhIEjj2Tp8bw4MAV7PxZMdg1+4sDG+yjDcp72m1CfMqTz&#10;cKH3H+2y9v2jxb2Gze9WLVePuU4oU5mwxeOiLZ9UbWa7oKYB4bhjzeW4jUXUMQmYIulBhyBAqyJY&#10;aAqeSpMakNoibsEEf/N8ZUZwIYhgVVxRcDWRUGeX1U1XCNlYNFiR1zugG3RInbMaOioXobNCz2vO&#10;9YgWNXtyjVXX2aPe48V9uy1e0ewcEKmyvQGHsDjpwJo6ot20Ld4u2Pbrmpc3AUZOf9TALXC69mPH&#10;7vxp0R58/7k9+fz//I/2WG1H8HT9yW/978XNU1s7eGKLuwcOPfmpqANSflrH1hAYtiK6aNSmBIfz&#10;6sB2Uv5/JKNOqxyykmCwKJD0z+ozgdN40SNgK48DIfj+Fw07+Lply6sFm25kbGWhZbOTFYekyXrG&#10;OiXNQmuCAIFTJqGbUDPsMMCUmrBkdER/D1lSYJRKCjbS6tAFfpm4OqJRzYTDuqiGeq23pyuApjMz&#10;yyDKpAtwsNcKUxq8m4JlVvM9zHsEbPooZ3vX52xytWSTa0VPN7F8fpVVfs+pMZdx0Dv6rhmkOb+u&#10;296XVZs8SVrnMGXrLyq29apqGy/LDk47L7Z/Wk3lK67O2s1nf7FbansP7zoQncMN4MTf7SPti/tY&#10;pf07iYChU3IDUIGnn89HWTe+PPi25tYIO5+X1TFmbfvziu832wO6AKWKIAb4YXk62+aYPK14U3B6&#10;J+uRprWXgj1B0Mxt/f0mb3tfV2zvW8TteYFUTa1ux2qHP1Q8ioNVQlQzoJTAZ/ZW2t/Pqi1qEY5n&#10;Bmw4qg6hIJBVh5NsCJCamsWqo8Gks7Awoc5Eg3p50OEJqMrPBrqm3LwmFPqbws/AVGlFv70aESov&#10;Q3MS0T5qZn9Tg8CpBifBEx5UNAbUxYcpwV7WX3czUg326ExIQyXbzO6Jauk7JzWIT+k6Kg44PIzE&#10;1QRNQ5FuzfK6AzAQePD6RG7cFvafBMD0AAfvPwmM/mynvoIuiCT5CrhXgW3AvTd/swdv/90eCYye&#10;vP9Pb0/f/29vz/T388+D9uLz/7AX7//dnr/7mx0/fCwwTHiKjZkgESBWqQEp5baAtFGzQpGJnoCp&#10;MuTRJF4fSfRYKKNJl/7mfyKK/E/jGEitIZzPzo46fOYWR6y2FzHc3nF13v4S/Rr+XWk3Y93SYDhz&#10;J4BNIk05NyoddU0NaSZ3on7NSsUgrUJZDaIJQBI+WNgbADtEESjxgWg8PaOBRwMuET+E/wyGRB+I&#10;NjDgulO2i9wndG2l3HuKwRdBOFDkvk5XBbuH+PKMeFqTwRroalwN+Wc9xcXndH3wObRjiNeBJAel&#10;YUFSKACjQM+k2Xqky/8nlYcZIiu3SM0tr7Zt93TOrR6IdvIcjSgTMIUgGt3N9G1NmPc0kRSQUvID&#10;EMIiwnVBS8Oux+I1gJFVd16qpa7+CY8dVjqV9fulMNfssdWDW3bv2R/V/mT3BU4PBE4PXwqIXv3F&#10;HtEERo8FSE9ob//lrPH339tjPQdIzWxnra77BQNQHMOnSOXrHuhoglF3T68RX21Zxv1cEFBc7tf9&#10;BmRftom8Bv36kK75HhtOXnTfHhZHTORJ516xsQwRuk913TGoX7TRLCLkPt17AK/uQ/1ORHFJl7Lk&#10;vf9MXI8PFKlhtEtTW3m7erRit75ZtVo571FKJtoLD9WP3tDvKlDmnuUcLhy+tPXTX9rq6Qdbfrpo&#10;eHZRc3HpTdJWnlVt5/EzjcWnbtjsEScBEsBE+g0QIlVHFGYw+omv/LrY/XObSMesOXdwltoiEvXP&#10;1jt02cL5Prs88DPXP13s+Zmu2z7LTAkm1S+nGpoAtvrVl7EqnfM1ZKXZYesWlBMRRhc0UbmoyQci&#10;9k90H162tCaC4zn9vnmdN1zJ6yweuKCJjK6p5Ce6R/F0uiIYuqDz9HMLpTX2xwJYYkk/q9mGdZ45&#10;99gVUaokpXs6pesoVtb4V5xwSBoIXfFoEcBDlIjokKf9BEj/jDs4xYf1GgaeFwRsrIwDlgBDfiN+&#10;axaCEaH1FKEacHVewuWj9nrGGsuapW7pwlpMWXlaJ3BRndJCznKVhC/bH5no9ZVqo+FeG6ewbKLP&#10;quo8WqtJa64kDM+loOac3hfrC0wwJwKrAtxWIVrE5N7OVt+N+naD8Fngt8SKvG4Lu48RdgIBHJEm&#10;xLwSuwKW6ZM6HBxFgK52DlX6XABX+t6wfiwNUpnWuD4zZPWVpMi86Omzg6/bdu3XHTv5oWM3frVg&#10;Dz7/kz35IFA6azee/Ob/AqgAov7LHr//L52jacGPBvR5zRqXk5p9aIZ/LWPrz2q29aZme+8btvNZ&#10;zRv2AdlWAFSleUHTbNRtCtBDrTwsuRaK1N3czZzNrGStUdYsbWXaWjVts5YRMJVsb2fVtjZmbHNj&#10;xZZXFq1eq1ijXrZatWSFfMoa1aLls3Er5BJWr+as065buZyzaqXgf1creWu3ihaPjdnYyKCNjg7Z&#10;2Kh+C/RRakSesCjg/2HBaEFAt6bz5OaTj/GO0qz5M503ChX/2LKijqO0oM7mQDf1rn73+SCViCs6&#10;Bp5EldAkLdzT50m3PdN5fzSngRQ9kppXkj8HpX8RKP2L3dYAe+P5D7b0oOBFkYkWMcsi+lHbinl6&#10;bP1VWYAkwNTrux9qbko5IzDBB+voF0279ruWgK1mxz/o/H+ouB0CYvTdLwE5CivrMy8KntKrbwdC&#10;/PqOZpuCrZ33lAXR9l+XvG3ihi1YAvx2P5QEkFmjtt3Bd1U7+V3Nbv6l48BINIuoF1ELUmahtAaA&#10;Est9Q9Y+xJsp6RCDpqq8EnbfqNF4n0ckki3NYDuClakxdTgaSHTvpDujgqWg4T/Ca5hzkqYDoqob&#10;YTfqbOp7J09TGih1LBr08U7CTgGfq7W3BUGdfrOz4sFTp2nLLzAYaAA9AKa0z+gN1gTW8/qe1rA6&#10;tyF1VhqwdAwAB5ElB6azNhzTPS/4iKPtqQ07iIzq/j+PzBze+dIeffZvgp9/s5cf/mavvvh3wc/f&#10;fmovv/wPe/P1/2dvv/kve/v1f9nzL/5se28XbPZu1k0yl19mtf+aFAhKAExSk4WlMV1HFNUtCY4z&#10;+u5hwRIRpGA/AUyu80Iu5Rq/WESdeFKQsSXofZASVIY0qw1SbaQ9eW7nW0G+BiHMIYEaNDaVrQnf&#10;hyD6gT2D9oWVk1/kBbx51+OQrgQEFgVRRAC2vsy7fm0V64kv8PDSPmognn8kYHV9ju4HBM8nMa/z&#10;x6IBjyRoEA3K60T82NqCIGrjeTTmhqDsBpBEZEbbuIHHlP6nlIggFxEzMEQ5npZAGeE02+H6olo/&#10;gnnqDhI9JCpFfT20QEAa4OKmm0eIsvV9AjFSdb1nwORRpbPmQuutcX9+dqpktx/uqH8SmCYiHs0n&#10;arf9dUGf0cCW6PYBn30FHBdZaPFqyrbfTNk0K1h1LmbuJT0ChrAaLVATkNAxTuscTd9N+HGQpiTq&#10;F9fEeiI35FGrofgVT2/Nbm/Znae/dWhycHr5J0HTnwVNfxYw/fkMmP5iu89XPUVW3FR/r3NKuppI&#10;F4afq2+KAiSB6+q44f3Gb8UqZVL1yE0QRhNtSbd7jSX4Beox6r6LNxHSX/AIRt8YjxrkqwMelUHr&#10;grfQsPZzJNblGtlh7TeDfKw0oEee49657BERUpejaY2Neo4Vm6SYKTWDPm37dNpOT/ZtbXVa13TR&#10;ylMpa+o3qui8lLaHPELnTuTab8xX2X8MP4k4EYFCl0eKEeuMzs6CjcUTnlLCe6u6grxhUBO5Xpve&#10;S6if6VVf0msl3WMcCyvnYkVdk6vr+s0v2OX+nztAlDQ5+PRyoHMiUtVYTQiUItqOAKWuPk6ThlRz&#10;RMclkNF4S2FaTCcxk0zVSWFThJiVd6yq03dpskU5koig3SdAguOYjj8rWEZwjV6IKFG3wIX6d6T/&#10;ELbzXKLUZUlWCVeHHIwmNPkZT1+yZHXQchrjs/WoJgGfatLUrXv+ioPgld6PHRCJJnm7QM24fwrM&#10;tMUSCX03kTYiXEThMLXsH9HvJDj7+EIgOEdn5YV60Uu5qFwQdvkf7aPGUlJgQc03ICSwEZjaTll7&#10;LeneDXV1rnPqoKvzSV1UA3pON7+goTob0YGMaqd1Y6rjLekiS2vmTAi9OBe2XFMzWR1gqjJmyRLi&#10;62EnQ6zXhwRguao68qmEr2RrLYdsPDrgBwMkxSl5EhnyFXIOSUCVg5F+nNiwi7FT1bEzCBPln63m&#10;86bneoeu+N8cC34MS3cqtnynbKuPqrbxArdvdXgPyzZ3tWjHz544LDEL5vHw7meWbUYtJ7hpbRRs&#10;5rgkANJA/Hndi/cefN2ww69a7keE4HzpXtHWnmqQBppe1Wz3fcs2X1Zt63VN5yRmmYbOQ2nckmV1&#10;6tUJqwkw159VtB8CgKW6rcy37PR0z44ON219ddJ2dtZsZ3PJ5mbqtrk2b5VsyBLRUasVk1bKq1PI&#10;hq1SSFitIsiq5a1a1N9qjUrKZqbq1q7nrJgToKUnrJDVTHiqoffpOf1fK8ZtdFiDdlgz82jYG2LV&#10;SHjChgY0c5oIWX9/l02fCAJflezG7yZt+1FbM/qKFxcGZsNZ/ZZ5/e4z6LYi/ltTHoZ02vy9vPtN&#10;bT9ft+tEHJ7/W9Ce/fW/AVPQcIEGlu6+/FfbfDLvqUDgzE0uBUZEe1iBiBAdj6UVvKueFDzaBNAB&#10;VktAwgvAjiiT2uOcLepx+VHepgULuIjjyF7fYqVa1k5+0XKgAoQQN7M6bvEJHkxl2/pQNErnLGsb&#10;s3cFrOr0lx5iTsp35+3671vurbTzZdlX2+G9NHcnbYV5Hf90SB0GNzMRGN3cNaJEhPLHjOKbRLKI&#10;Qk1gc5HUIF4ddiBKCASS6niApkRj1EvTAAfhQr86lMBjKqn7K78w7uk9ZsrowFjpR508jnUJbYag&#10;Y19QSGSrpPuVFXus0qM4sDuX61yQ8sRO4dxgc1ozbcCJVXRFDbRpDRbj6ow8qoTlQDKAIhdc6/4O&#10;ol26TwUtQxGBVSwAqyF1mAPjPTa7umUfvvv/7MP3/2XvvvlP++zr/zhr/6n//7fV1rL+99v/1l5/&#10;9Z/24ot/s6fv/8WevCMq8Cd7+u6v9kiD4OLRur5Tg5e+t7CkPkYgStqNKBeP6N64LjjGtQ8Z2xa8&#10;oNcisgaokDbjfJF6yat/GdRxoYNKagBBX+Tg8wWALDB6nLCFF7p+H2tW72VvdP8IMnFsX36tbX8V&#10;rPhEm0TD8HDz8wDAAFUcxFk9BeAgJKbGHpoYgIwIE+nSFkaW6MYWRywr0CisaEBcH3cgIz1K6Zuc&#10;fgdfOSnQYRUf+hXExTi8E+FiRR+RCQThbnYqaGalYG1P29D3kUbj/dQnROyP23xlOxDXk+bzAsn7&#10;AmbKkWi/ACOiS7xn+XVaM+xu60xl7PPvD2xqrWBZTcSKZR3zc00efpGzg1/lLKRBD18qVmOufKbn&#10;vy9o8vOj3X72B9u8fkfHoetkQfs+owGuEQyOCOUZnPG0Gknib6VJNClTQVFaE46p/Xm7+/RPdu/Z&#10;nwVGf7YHL/7iuqQ7z37rwPTgBVGmAJYen0eXdI08pX0mYHq15osGZu5onGKVp46fVBsLDbABCNJw&#10;TC4iFqv1W2dTg3qjT/coWsYhW9f4wNJ1qvpHCky4L+ke7NLgrvFDg7Yvnc90W6YecZ0Yq63G0hc1&#10;uH+i8/eJUY3/kgZ9GmlOdEPdg58KSj/WYP6xGydfGfjY052skMQSAo+lBAAyOWTz82WrlDQxiAge&#10;W0F0ihp2219lbf4VqUNMMhGNB+aYRPDQXXGNjOa6XacGgJGGJUWH+L2pa6q4LCibVF9S6XJAGs9e&#10;VP+i+0CfwcYASAb6ivP9luloUiQIGYj9zGJ1DFKDiA6lSUZZ0alzEdL9M5rq0rkaE9QEOjhqwubV&#10;lxGRIoKU9DQ1ARXGCfV3qR4raxyMa2IWLnfZxtUp9z0aSui8xT5RX/Opjet66B8XtAjaOprMsjIN&#10;SO0duWD9euT5fjzCcPme+FSQ9XMHois96JyCaBhu5Bd6SFcKbj4NauF19V6yK30XrI809DieS5ct&#10;o9+5S98PI/RQBk7XcmMx6yBMMV8ACcjyaNTHrNj7J/+fKBV+UB8NT+hE6eLNqXMHkpqaNdfXdROu&#10;RH05XqKATkk0zgA5Kaqd0aA9pZmqWqqiQaEFNKmTmo7rtahbBJA6Y4n/yLhmJRok0izDz41ZLDfi&#10;Pk0YWVIDLlketfpC1AqdcUuV1TG09bdAhWgScIQ3FJ5Oociww1wQhVInLYAiGjUq0MOaIFmisG/I&#10;KP7L+wAofxwJAKxvKIhsoZ0ijM8sYum2YOhQHSwao7W4jm3M6stxq69qNrIcc3uAXHNcN8mExfKA&#10;Aj4Po7pxel28vfGsagdfNOzk+0k7/Lpj13/ksXWmSapaczNpM1cFNEsJmz7OOaDNnAjUtup2dDBr&#10;x/tLtj6jwX5K4NYWZKxN2drytK2tzNpkuypg6lipkLFiIWuZdNKymaSlEtqX8IiNjWhgDglG4xOW&#10;iKFdmrCB3su+mi4d1/8CrInRfkvpNdJ2hUzEMokxi44PeU06HocGBahDaoPqzNRGRzQQDqgzG1ZH&#10;FtasIKGOfyZjzXrZcuW4fsdRETr1AkccFE9/q9nk+7pdff7e5na3dSFqcFjVYH6oDtTtA/76Uzt9&#10;8iebXt/X+aOkjVpDTcC8fHDDTt7eCM6Za53KNi3AQfRfXtbvsB61pmZGwFhH0DF1LaWBnlVvAqa7&#10;CO8pL5P3tBpRKQThvN8LKK8hANfsdloz7zNdFP8vPhRMaRsH3zRs77uK7X9btiOB0OEva3b4q7qO&#10;iQhV0a79tmWHv6g5OM7eFTw90+zuacF1VcBLUoBDeo3OIyJICud1btWAIgpWIzJHvwQcxSrDVgAs&#10;BVZFfZ7UHVGS3Ny4Ohd0OsPBI8L0wpB99vkNu3q0ZpMLdWNFHem5lgZHRN4LgjW0IIjlV/RY29L9&#10;us25EgwJpiglw/6h3yIClpsJeXSquRN37VRF9zYgin8VaToiZQBVbl7nZwlTO7UVHV872MeIACWu&#10;2d24OiTSdGOpIMIUPPK/nj8Dp8m9uq3dWdEgHrWlWx279fIze/7hD/bmy7+p/bu9Pm9fBI2IFFGo&#10;558Tofqrw9Ljz/410KWoPVQ7uPfCQQErh9KqBkIBTecEIKS2HfoyVkImHGIXbmWtNpW2siYT8aju&#10;3VzEo2YjMd2zggJm6BufFWzlVcbBZ+V10rYFPqTdiPLUqZl3Ky4Y0IRBUIXQ353idZ6xkKBAsLu7&#10;X4sG2hJtEyuA+v7ZCq9NwQl/u3YsiAZRh48IEfXrSK3wPRSEZnUmoIvNBJCEWDk7NyKQ0u+l7QJT&#10;aJEAMCIJbMfdxvdIxem79B7g0AFKvznfjQXBeWO/iAARYQK40CMRieA1UrOkC1ntyYpKIj7YJwAU&#10;mPC2l/Lax7S7ce9+V7KDH4uukSFlBmA5NOo8Ug5o+qjlEa7M/KjFWbEosONYSH0CfG6lUNcgqgGb&#10;lB7A4lYKAnUib8A71yHRlv1br+2uoOnec4DpL3Zf7cFLtVek4/7FHr3+F8FSoFt64i1Ix917+5Um&#10;T3mHY7RTeGuVdE5qOmesTCsCqdMD6qOGdI33WUPnbvJ62CNQgGakLHBrDhpCY+qpRUrdnq7qGdAg&#10;G+my8TRpXtJIPTq+IYF3t675y3a5V+8Z+sRCKQHR4CfudcWKM4CpTwM0QvDhZJfe94m3K/1BgWSE&#10;+tEqFhe9Hu0DQuNxJq+C5c6E+qWyRxyBTrc5mGOlZJC69EUg+vyI9mcse0nw1W2JZpc1dLz52X6N&#10;bSMav3TOq72W7WAJoPFT0ELEq7oYdbE0ZU9oGGomtc1I+YrDYShLeZMuHd8FTZYuqS/rFswIkvCH&#10;oog4Tt8CJjRvpGMBJv4mzZuualIyccXTWvjMYR0AIHK94GXUN/GJUUplKCnYFJAOxS54w+8IvVTf&#10;xMcCqIuCtItedBhAAja7R3SOhz9xYTcr5zwi1f9zu9T7T76Sr1u/0QheXCGcuT8RA1zUvn/qLDAk&#10;BnGoCncZ9eaiBRaNdXl0qar7LN/RZLUy4r9jWJPFfsHveTTpQtc/uUgfCKMYL3YGaJw+mtlLW21O&#10;oLQcpOQQUDdXE1adSVkkOeoANBzSyZ5O6bFPEKQBVo/pigbm4ribSY6RQgNk9L7x+KCNxwbdj6lw&#10;ZpOOCCucHPE2kcY6gJV4OqmtcVu4XrTOTk4nXLNdAUqa0D9iTQ0+45rlhtMiZA0iqbJmt+qkiVKx&#10;as8L9urinEjqRmhEBTZRS5UCcOtsZx3ASCViPNlaDBuW6ESqiF511tT5HcZt82nZpnY00KxGbG4v&#10;ZzXKnyzELK9BMK8Zd0mz2yplDrawBIg4HOI5RYoRM85wWh3Qgj6zqW29qNn267o11tAwqQM+yPr/&#10;m/drtna1aiuLTes01BEvdWxjsWWzrby1K+qclyatXS9YS21+pmrry3PWqgnkKjmLTGhQjo3byLDO&#10;ua9y0zH0d3tZFJyeJwRIaJnCgqcBPT/U3+V/A0RjwzrnY+qo9Dd2A9gOsMIOzdPYkMCyr8t6erqs&#10;64ou1l793X3ZdU4D/T3+/5AeBwVQQNQY3lvhAZs6zto+PkufVW33Xe0nw8lbtOdB1Ai/Jdrf64mp&#10;4fD8UyMN9y/WWljV7znkKw4Pv2vY8Q8tT/1RmmQLaHldsenraQ32EQ3imi2RWtLvBPSUBbUVwRnp&#10;wMKsZueC+eJcxBr6nVq7rEJMeJoQyAKgsBYINEiBXcLaq4JHi4Cia79u2tEPDX1n1XY+r7ltwv73&#10;FXeUPvqF4PYXTU91VTeihmgcQGLlHsDkkaGqrgnddOGsBgc9x8o+IkwOTmpAENGiaJHCmJoBzmhw&#10;FIwAUeOC8Jg+m5tF26TrStf5wv2MHe1N2fLSrC3NT9nifMtd7W/8ftrmD0p+HxSXdJ3rnDR2ACUN&#10;8qdJT4MAjvw9Jaggnbp4n3IxCU9von9KdYKIDemIuj5LBAY9FFEOii27h9Ssjg1ncc0I2V9SiQBR&#10;4FmmWWdUg4AaeiDSY62jmP7v1cCijlUgtf9kTzD0b/bqw1/t5edn7cO/6fHfBEf/5nD0/H3QngqS&#10;ngiSngBJag5Jb/7FHmhgXL25rQFdcOEFj3WP7WHNoPuQ6JmAibQdWiTc0klZstqQkkv5guBPk4tc&#10;KuKrSQvVpKdX0dm459Yb3YO4gb8retTRgUZgM3U9MJVsX4u7pg0hMOVvWN0IYLEQgvI7ONNTrJfV&#10;kJO7GWtvpW1O1/DMbUG9YIq6cW6dIGABhNCHAUIMtDiKc96InLFSEf0YqU6sDDgGBwv1fb5qr6Z+&#10;UoMcvlGs8mOlaHYBSwj1CdggtLVdzEgFH8AQgBXAErYNGgz0XEZQAoDhaM42GJgHJvQ7hjRwRbs8&#10;irHwNGEU+UWszuo1ivqu4lumSUlYfTXaJtoQqadyn2A15pYXRM2IbrHCixRkExH6dSKYulddrzQc&#10;CNR1Lkglos+qbhLhGvd0ogvVDyb8WPrHr1jf2GXbPnn5EzABS/8dmP7v9mdvRJ0evPqT2h/t7stf&#10;2+aDFVu4qb5cIJQlra37rSKgQwuEA3lPnwZfohejFwVIAqDamCBCk++E+k+dm4vdwWougCkQQP/M&#10;n2fQ9QGZlZXpbo9oMGATdR+J9Vi/oIEgAJ+70oOgWu9NXnGdFlHNcJVK+AInbX9E2yAiBPwQaUPj&#10;hIar0szamq5NbBoo3bJ5/XvbuvFL277xo23f/NF2bv3Kdm//2rZufmmTR22rbI1YcX7Q/ZEyOo/x&#10;KuaTmrhsbwhYAp+jSPGKLe49sF19NjvVpz5rQKCg66dC39MtUGLF2WX/O0dBYIHjaFqAIXAkuoTO&#10;iAgbeqLRJNFnVmPq3GlcRsvGKksilSwmIKOE9YAvHCASp8aKvEt9P/dHojQX+/7B8IACkvBHRKw9&#10;4J/nN7kgaNH3pYgqfSpguuA13ojkAU1d/YJObQtouqTfgjImF3sCu4TR/GVdS+qrXETeb6MRtM+9&#10;1jfYLZbQb6XfBMj13wCt02iXjeo3/VRg9HPtF4D2z25v8I+CUaKh3b4PlFcZjrBi+JK+8+f2UX1e&#10;A8tyyr2UWpgualafKk94JIhGpAdIYhUbBpKQG5EfHLvTpQk13ZysGNMjwut0LWy1pZTNHuetPBt1&#10;Ayw+lxbMZCqaXRcQTo8FEZoPLStpoGvv5jVgiIY1sFCYlzQd5lIRfZZVcLGiOm7BEq7gkdyw66RY&#10;NTemjnpEM1vyo2OaRU6taFAT6CQqo7b3tuXpJFYBttYFPdqnue28YEpApA5sak+d3IkGFJb4a5At&#10;MPufHrfqbMzKnYQVBHNEr9BaEYUb0THTgEL0WXhF4R9FUWE8o4AnUlSkIjNqaR1rq6zz0C7a/GTB&#10;FqaKtjJbsdX5qlrFajlqHnWsWY7bTFMzuqm6Lc813DpgaWHavV0ikXGLRsIWnhizUGhETYOC/o5M&#10;6LyMDftKOQApFtHrowE8DQNVffrBBUVjAq0RPRKN4n1jQ7pJQ4M2rOeoR4eeaWRkSFCkYxzqt+4z&#10;vyaK+l65eMGBCWH4gJ7DkmCwv9fhde5m1o06b7/4X3b6/Fs7fn3LjTnRZJ08/sbBiXRb0ILaYXdf&#10;0v7N7r36N7v/+t/swZu/aXBUe/s3m9nYtGvfbXjUh5V6awJZTDHxJtl6h6aKEiQFm72RdQDCWX3l&#10;YcEF6q59EgTNCxDcb0mvNTb0e84HoLX+UnD0Q9NOftV0Z3VSfaTljgVKV3/TsD19D8WBSWfd/ENQ&#10;9+3ol0H0ae/biu1+Wbb5u1mPUGWnsDoIqdPRQNVCf6RZezsULDTQtYkOKd3RbFvvAYIAqzA+YHki&#10;NfqddG2PaxDib7aVqI1q9of2SYOfrj3E4FcP12xzddEW5qasWa9aLpdyUX0xX7B8VYP5Hc6FBu4n&#10;CO8pp4JxJ7N9XecazIjKISSnEdFC21Ja0n2q/UrUBXe1QJxOig3bhOKyrnlW1m1o8NsMQAodFZGj&#10;eH3YB2BMP4lseXTrSdpBi7TcqCY0vA+d0+C4rpWJHrvz9Ht79cXffooivfrwN8HS3+yZwIgI0sN3&#10;v7X7777zduuzt7YpQJ3140jZ1L24wLXghZkBE8T3p3+su4s5+4AhKmVnsHYg6oPB6L5+o5u/n7Gj&#10;7zQJeRAAVakTEzRpQNcEkCgROiUKM8/fDwoj49+FlosSJiuv0m74CQxRmDlc0n1BRIGmY+MRXReP&#10;RPuAmYT6qXQiasm4+pJc2hrYmaCdEWwhsEd0zzkF6soCGTzAeK59NWLzD1gkEHM4AyiIcBCdqm6N&#10;a5/GPc1W1m+Ga3RBAESRXwelOQAoSHW5sHpFwDWrR0EZ2ijMHElLtQVtLCvHFZqVgER2iABha8AS&#10;9xUBI2V/qIu49pnuo8/StqrGYop5TSzGWUCSjNhYXJPgGGUocG4W6Au+aHhzsfoQg1V8qiipwz4A&#10;nrQpQZNbXtzE4wytmPrd+6xmRbuk+3JN1x7pGu0X0QdvAhKgafuqgOm5gOnFWXsZrJI7b/desnIu&#10;aPf193m79/KP3o4fPXdRPFE10lOUFME2A28rXNsBFKAvEde5S8etf6DL4air71P3JAogSYNx96eu&#10;a7lw5ZPAq0h/XxFoAU9oeqithn/Rp5d+JtABQjUQD150SLqg98c0QDNRytXjOv+6j1joISBGiE+V&#10;AErcUBIFd/viWrBvONFHBfxzLGC5e0+QBCipAUpqm9c/t9WTV5os6hro9Fqi0W/ZyX7d12rtXktP&#10;9rheKadjBoLKMyFNwLo1ZvZ6uo1CwZRRiVYu6zoWSKkhVg9lBS55XMcvqF/QNV7V793SZ6YHPcLi&#10;6UGsFO4Fqwm5vgBvTFIR/mM74asmBYz8liwm4H/OEQanDkqIrBGhoxvS+aZ2HUEH18JFidapCcij&#10;en5UkEcKcaKgiZn2j3TclcF/9ggSaU5MJIkIXRn4ueDrn90q4Nz64Oef/oODT1r8EtF4PBoetK7L&#10;l7yILv0TGibSpuiWcvWofltE3z+30ZwgSs9np/VbRi64MD3RuqJzKu7Q36T9sDYa08Txo4qgpj6X&#10;dqF3fUGzrEV1NEtJq04nLV/XjT0Xt+ltdTDTYYeYIoNGUxdDa9hr05BOy+iCyDaY5WuGtq1Z7l7B&#10;oqlRq82mLMuMvDluMd1ovK84TaRp2IodzZJniNiM2fE3k/pOdcrXK9ZYTWrHdGELyHgszkZs9rBk&#10;zbWshRNjNrOXt1wDmFGHJmDyUi4OMWqCpwkNQKzAw/9o9qqg6FDEvp2zqa2ULexXfUY4ox+9s5uz&#10;JXRN9wQvqzoHAqrqgmCJ1OK0wK6qWdtk3ArNmJeAQTOV0fdWBJit7YxVBZkUCu4duKJjZjBr2KN3&#10;/27Tayse7TrYmrHZyaJNNzRbmylbu6bOe74pQFIn0ikKjuq2ub5onWbZFmYESrNNDZJtW5lrWrvd&#10;8KXTpM3GxsYENwKb4UHBD5Az5PBy/tzYqOBpfMxGBoEbzQA8rdbnkSj+JhpFCg+DS3RKoVFtY0SD&#10;tuBqVI8uBhc0AU9jYyO+beApiC4BSUFUa7BfswyBVbC6rtu1WDPXACe146z7T5FGa25r8Dtcdli6&#10;o3b3xb/+PyHpwRv9//qvel7t1b+q4fb9rWa2RS+SvP1ZJTCsfFiy9kHaI1HrL8q2/bbiWqetN1Xb&#10;eV+xw28Bq7rtfVP1WnWk1Baf5mzjdcWL+AI8Rz/UPL1GkeCZm5RDKXpUa+0pDtkVuyp4YoXd8S+b&#10;HsnKz417dGvzTVFgQnQpbitHAtnN1llESR2yACkGKAlCiMoSZQJIaCld8+mmgESTAdzgASciTJip&#10;TmSCBvxPXhVQ305p8Iz7d24e1u3a7obNTDesXMxYqZS3oqdlc/o7Z/mK4PpGSjCkzq9JZEXfIxAi&#10;ekTkCAgipUYkrrSi2bugLloOrAsyLjIHmnC91sRDkxBWRpKm4/3omfC3QqzMCsRrPzbs9A8NF7vv&#10;fl221kHcCxUjEEe87uWTQrrWNEsc4T4M03rs9uPvHZBefiDl9u92+sVV2/qc3yLv4LsguCW9RTmU&#10;9Tc529bvs/dt1YWsS8/TtqPv4rc4/EVD+xMRdGgfdXzsH1BXwTvrkEhOzP/mXCCsJqpC6rKo40fb&#10;hKs06Ts0XXy+vqPPneg1DeKA1saNKV+MwWAPNJ6vSCT6g14q695fgk29hl0B5yunfSnrvNZ3A48u&#10;Vl+SfkSYTWqLdB7u3qS78LzCvDKB11YrKMeC2SSlVxi8ACaAAm8vCr1O3U74ajpMGPHywdAT7RWi&#10;XoTc6I9cD3Wi47gaCJtxoaYOIDCCLQSO4Nm5Yb1PAKNjnb0f13cIXJ4GKUCibOsfcrb7fc4NT3e+&#10;0/3xdclmN/OWz8S8nEi+omM6RDMWuKNjcpqeFqzNCIwEaS5mF4BhyUBErLmvCa8AkAUJaKgwJcUy&#10;ARBkRZqD2P20oClpaW2LbbLacUQQilaO6JV7SI1d0Wto+nC912AnWF3aOf0JlhyYzmBp9rRmFU3u&#10;Z49nzyDqj7pHMx5lJNK2+Ej37oe8LQu6AVlc271ldL2meyyiCUw+F7dUPGwUl8f1+dNLwNJZ/TDB&#10;EdqXiwIlvKdIwRFhIyJFdIhBm4GW6vcAFY9XetHgIKLvEmB3u46O8kRYUay8yPqKNmAOiLjcq8lo&#10;5KKAtseBFGDiM7jz473VYSWfIJvKBuunr6y2rePSdVnS+WMAp75bQsCJPmmiIUAQNGUBxKbOYfWy&#10;fdL/jy7OjgkQKS0SKXZZfkET5dRFAT912D4RJF2w3BRidUFTutuF6iNpYIGSQKxuA1r6ArDX9UD6&#10;tM21dxD2WqKs4iS9XNNvTgqaCEz3kM4jK/PwfLr4jy7AJvpDw28prt8+1RCwauKIESVR+agm4ESs&#10;gBJcyUn5YWEQE2gig8F3MSjpE0R7KF1yRYCLnxO6I9cy9f6z/00EKHA6/9RX5MezmoS2iBQBcIKu&#10;MVYH/pOVFhF9az8FcqRM0Tsi8o/WKDskCIx/rH1k9Z3u+9ygpwrdEb14xT6a1M0yJSBqY664pJt9&#10;M2X1RUEDN4g62WJLwCC4yWnWmdf/Zc2064v6MXezeh6rds1mBEvVWYHEqgbNeQ0QzLQ1cCTVWafL&#10;AqMpzXBruvk7E0Z9t3iOYry6cTSAEJUilFdqxz26lBaYFCfVUbYFLfp8TlDWWtMgvNuw+rIgbjJs&#10;ZUFcQ9/F0neE4UEdvF7DkZzUIKvlHHBaIZtaFggKhvCMIoKE2WZrJeVQWJ6PWHMjoRtQM9hbGky1&#10;vbaeQ5NVnU9YbT7lKZC8oGlKxzt7XLBe3WCDrPRTQyeFuHwwJIBYTVhBUJnRDb+7v28L0xVrV9PW&#10;qamz6JQ9vTJZz1lTz9VLga8RPkrYBOQzGrA0IJaKSRsf7bdkIuxaIiI6AAwpst6eK5428/InesRL&#10;iWK7fax002sD+p/GijdAh7pxPXpvvwCH13kcHtS2sBbw/9VZDarjGh4WhV/0z/G+wX51Cg5iww5c&#10;/O/ApL+JPg0LvM5hDGPOTFPXhn4vbBMKMzoOQSeP9aWyHd/7QrD0V3tw1u57A46AqP+l9q9264uX&#10;dv03s3bwVVNAAwyVbVegdO1XTdtjhZueX3te8jqDM6eC8ZOkYIo6dkEEitQgJWeINM0IqmqbCcvP&#10;ap9mwjZ3I+MAhd0BkSS2TfSKenj7eg5QArYW7hb0OcHCoSDwusD9bs4Wb+qauJe3xk7MFm4VrdbS&#10;71ZPWaY6bhT/BZyAJTzCACiAiPQa6bjzdJ0/0gQuvJf/iTChcWJVHZGm4qIAbZZtjlq1SXHlqFVK&#10;aSsIlAr5tGvYysW8xRMRj1aRViOCdS4YD+eD1B7fkdFkBkNP3yYpnGkNPvqOCb2H72a1XlWv4yzP&#10;CkTE5IjRN15p4PymLIgUgP5Qt+1vKCZccJsCVuoRcUKkntGslUgYhY9Jw+EMPDCma0GgRNvYv2fP&#10;PiOS9BcvgEz0Bwd4rBpmbyd1/ksOQtTvw/Rz98uSR5KIAFH0mNVyx09f2uqNXcEPEKQmCMpjfzCt&#10;vgdA8ZVimvUiaL+R1KyXWmQJB6X84rinPAt6dI+rtmbjeuS3yLTUL2V1z5eLVlGrVovWatasWtNk&#10;ql21mTlNenQNs6qOyBORtIUngmvBHmk2Vumh0axW0u5zVq4H6UuE/ewb/lmpDi34Xl9erRbBI4qS&#10;N9l+DYq6n8M6X4CCHkltIrInYkYatbim329Hk04BFzocIkXolohUsarRU2/bYxp4BW2H44KUcffe&#10;IoICYBG9qQiqiLCwz9Tf82jP7agmBnnb+abgpWUQqS88VR8omCjgEyTYKlaSloyOG/YSHANlYkh3&#10;Eilr7Om62Q5WC6IlY4DEJ4qC2wjgV99mPFKHfQGpOlKoOM3jaI7hJ8ePtYMXM1YLxObqj2Ln50J9&#10;qUAD0bmnIfN6rwCH14hykT4krUXUbe3mrh0/eent8P4L27v9zPbvPbft06f6LfBAwioi7IDoRrPP&#10;M368uaVRAU+ftq3JpqCJqG+ahTGZhMUx9w3pPooJILQPwCCrAIfjXe4RxbGzqo/jpz4ZA/iVPkGS&#10;wCoApk+se/CCBtgeQzzeXFf/t06K9ZKuRVL1Pbpfey3bHnLhMCvVku0+3Zf8/lc89RSrqM/NXBbY&#10;AT2sCFVfPfGpJlz67XXPZ/WbAEYIqgu67vhNSPHmBFHRqiCwcllw3qf+GDkAy/cv2FDy53qtW9/d&#10;53XlorUeQXuvWo/6DiI4l70iB3Y8Y0mgTcCg70XYHdZxol1u7uua1zUFJJNeLWPFoPNArUAWDgBN&#10;rOh0jye3MQjMM1mB5hGn8UuCQh1/TceuCSZlXLAd2tlesHqtZKEJfbcmYJQwAyIBo5DuEzRT/aHL&#10;Z5ol6roFKTqgqU9wxiNwG04Oih1Sbog9pPeTihzn+AWhRJ/GC4LbwX/yyBLZJ1bTJVqXLEktvdZl&#10;CwswC2saB3OfGI7hpGSxGUC3dEXfzT7l5jQpFGzWNwfto6ZIfWonYc1lgdJK0iqIUzUjzQl6Cpq9&#10;Ai5ZDYppdeiIoPPtCb2m2Z4Gy7w6jTRC6pxmJIKmOoUA1WlzQgqa/RKB4v1pzWizDW1rUrMg1ypp&#10;+/o/rYEGTRH+T+mabsSlmMULOqjMgMBKlEk9OBGoF9ZVhxPWzDxWGLayZu1TOxmbPyk45M0eaWAT&#10;TAFbIxMDgdg8PeyC8taq9tGNJNWZ6Rho6KLyOiY8p1JF9k8drY4tpYGQpYrt7ZRtPq3Z1df37dG7&#10;v9rVh5/b4ZObLtw9X5lH7bnufoGLgAnfCtJ2RJwQvEeiOqaEBpdU2BIRzeZDgsQJdULxsTM3bj2n&#10;/8PjugmSUQuHRjzSMzzQZ6GxYV+5BiQBQ91d+i49BoAz4DXkiPT0dAfPoznqd91Rt/UBTXqNyBQw&#10;BARhHYCwm8+jUeK5c2BCw0TZlN4efVbv4/UevTbMZ9kWTd8XWBD8HaioBE5KL6xjwNG8pGsBbyps&#10;FM5NO9N14DGiWeKxG8pdf/vIrr58aPv379r6i2BF4f7nDYeh3fd1O/1V227+YcpTZ0SXNl5UbflB&#10;yRZu5926gULHK4/LtvIksBYgfbf7oe4i7tmbmsHhaaXXEGnja7XytGibr6u2/TnapIodaaAGmBCM&#10;Lz7Ke7Rq7pa2e4Lvia77lZgL0pMNUm2ayS/kbeagYMV20k4Ot211ec5mOjXLlwRkRc3Gq+EgsqTr&#10;CWCK6LpN1vjsmahdgzRgRdouUdeAKmAi9TaR1zVd0jUo+CHSFHx+zDWBrUbW5udaVquUBdAFq2pg&#10;J+UTmdC9lM96yi6n+yvHqsS9hI6xLFhAwJ3yYsQLd3VP3BPY6290W8zusUiYvalBQ0CJ59fq84Ig&#10;UuflXVnnsGYnv2zajsBl/3ud02+D2oBAzOSxYG0R3R6h/WGbWlmxRy//YE9f/9nbzOqap8uBJ8Ld&#10;aATnD5YEQU071La23hZtXTNmCiCzepFaekQaKIFD0d0tAdnKi6Idfrtg1158bjee/NGuP/6DnT7+&#10;vZ0++r3tPtt3p3TK8Kw8ywdRjD1da6sajM7SP7i7Nw/iHmmaPls5SFkV0nKI7UkpTuRIUej+09+J&#10;hn4PgWOuEPXab5mUoEcQ1Z4SuD3S9eIFjAO39/X3uLvrmkP3JMhA/B3PjVi5oMlOLmlVIoBT2saM&#10;BgEHJt3zglh8oUi/YNmQ0HfirxVzaELzNeBieVzUcQ8HKljxRirOByRc1zVjrwuIEHSj9cFdmhVv&#10;AFRxWX3KvPZhndSdoBc4WlHfOTfsy/eJWGGb4HX43nMcAr4vSUlmbOp2sMKqhdP47cB1e/lF0igq&#10;u/hcfb/6SRdg34gY9f3mH6TctsAHxj09J/hArO4CeL0G3DJQsuqysi3w8JWMAjr3FyIypomygJfV&#10;f1hFIATG+4voEkDCqkUakRWiPxiMAplomkibjQisXDsVCR5Hk/1B6m7siu3f+NxuPvmd3XgctO3r&#10;D+3agx/s+qPf2v7t91Zfq3lkjHNF2tJXIAouEKAjtub7iOxgetq5itEt3lkAeMKBfFp/4y/FysEt&#10;Qeb654FGDd80tokoPyY4IcWTn9OAvRDy1V1ljrODE/aA5WeATk2IFpg40TcwqRIssfK1qvMzpXtL&#10;EJTT+MikC8+qpGCC1WHhPKmzPqvo/pvaylkeqch6cD0Q4UP/VhI8xjsCtEn0hN2BFAVhfaE7WI2O&#10;C3zxsoBdr2HIuTbiqzerAp7y8piOH+2SxptcAE7ok8bU0CSNaxukdAElvs+vxyMgKWQlXa9EO9GE&#10;Efkczei3EWB5itLNNH/mJVrcDV4gTKQSs0t0kOubbXv/5qFt3ZlUv0rtxbjF0EgKikdjfRr3R3xF&#10;G7Vd0SsRTULsDcCgORuNaQwiyjT8ifb1sia5YpT5Qauh51zRON7q0RjdZxcFRxT7TbS77ULPzwXk&#10;nzogkhlLNrE00G+vawxrhIw4Jz+lScrmmH186Z9dp5asDqmPFaATJXafp17noZQmAB+t3KrY8RfT&#10;dvDZlE3vZXy1XJZZbI1l8LrQ6hG3/0eEzYBSaqvjmktavhG1fCvi4FTSjJ5UXkYdRmUm5joeBgB0&#10;R+iJSnPqEDTjh1gBF2wG4qQE9BribICI2nIYYQJocc3WqVM3ntAPGuv33C616AIPKDpp3XQ6weTZ&#10;6/PqiI80Q9vO29K1opU6KVu9m7NpDYI1AVhN+1fRLLmB07Nm5jF9B9BFUeDhiR5P67EKLq0BMFnQ&#10;wKTjYv+IiGGbgMfG1H7elu+Vbe8zDS5vmx5ZIprlq++Ge6x38JJ1D1xyvRdiMvyhEMYP6X3RsE66&#10;oCim2VsyEbFEPGLjY0M2MqQLRY0UG6VLiCiRNusTwJBCA4owleTRU2ECFeDFo0l6JIoUpM70yCq3&#10;4QF373aR9rDe38vfvT8BElGpPgHRT6k6fbavNwCt/v4+6yZqBXz16Xj8O/R9+ntI8ARw8dlevYfP&#10;B87h6sz0PJCUrqtjnI7od467szlmnaVZXQ/M6jVrX3pYsvlbOocPNCi9qdquQOnOX+bs+m913X3V&#10;dP3J0bcCGopyXygAAP/0SURBVFbLvawJkgq2eKdkG881oOOzJJjafF12DROmmBhstg9StqxBDtjC&#10;DgBIYls7gqkNfQfv3/pMjxp0MbLcxk5A30sUalqAwcowVuW19xMabDMOXTMCKAAELRTFh2nZGXUw&#10;M3hkLdrW+ppNTbYEMRkrsgwY40TNmmLYZnDNCJLSeCwJugENPEgAJ7RKvG9C1zSRKdJkvJ+oFDCC&#10;m/3qWtMKlbi123UrFtVJZrOWzcQtEQ1bFN0a79NgX1pSp0ntwqsa0I6TDkNorIBMYGTpScYoOkwa&#10;YP1VUa/rfOGkroZFAnX7Dr8PTDc93fZlxZ8vakABMoA60nxooNBnue6KskTco3rt2v0vAyHuWSNS&#10;NhLV9YaFh8AJHQ8DKelOYI36g819Qc0W+p2Ul8CZvadz/2xWkPQHh6TrjwRKgiTa1Ue/tv0Xp278&#10;ufFeTceAWBsbifm7mIxqsL6f8ygCADV9HY1MytZeEBFLukdX55QyGEENwLq+m+ga+iPAKaaZLlBD&#10;q3TivgqMEhz4KSHm3viAn5XO3Wc85rzw78rrnE3qeqs0Mr6QBQ8tL+hbJ9U27N+/ICCknAfAxgwc&#10;nRIQCzi5m7sgiv3DTBPxcW5xxCi8DJQ4MKnDRnwPNLVI82ngxikcp3aMEJnJk/LDuwiIKqyyjWF9&#10;Ru/XcwvPdD+8THutstXXKReqn9dro5QKhV+XX2k/n2GwKbh8hOYp5SunautBOtH9kW5rAo3p5rWE&#10;px0BU+q6IYoHgNDEMQgG5XyIegV6Kt4LUPC6V+3fYIVfxCNUrNqcKA949Co9JcAkKiI4Gk32BKk5&#10;gEgQ5e7yETQjAqmYnie6pBZEe4g0qd/RYDowfsWuPfztf2u/ETDR/v5cc6tl1IlrHEStqgEeiwdS&#10;rwjwidSR6qToMvX7WHHJykcglXI9Bz+QJi7Ygq5T9H8UZMVFmn3M6N5g0Qbu1+mpXgG4BlfMSLGB&#10;aPZaBb1ZmzRuYHpJCREGZwTYE8UuT6lNFIiu6THbozFSsKixbyisftVTRx/bpa7AR+hSV5Ai9EjQ&#10;pCbj45rUjlzyaCrFbXNzA/odNNnOYAxJn6IxJHVJj6z4EyDouisK5jheAPJ8gYCXRlrGWmLCyu42&#10;juYxZPFGv1sDpQWB1OQr4nQuAPbahgD7asgwHWUBQVowQaqStCKFa0mFkXa71PexR0SZoBXWhz3K&#10;RGkeTFQXdO/iH4h9QjQy5r6NnEtS+qTlBsa6LJIe0/Vw2eu/4QkFMCEgJ3qWqg9obBm0yuqQ1dyF&#10;fUB964BH7HAT7x75Z40PcYtUei2v/U8KJtMzOuelKx7dGvdzor4gP2isxAuf2S2ENanCQ8t1YNM9&#10;ule7XM+Um+3T7y9wFLimdL0WZ8fto/VbbTt4O2XHX07b4WczdvxuxtKliBXqmlFs1wQ52AhErb2W&#10;t/mTqjWXC4KSpFuQI64s4HLd1k3RSQTpK0FUELHRBarPlTQj7iwmfFaNJxNeNVHtYEKdb1IgxjJ/&#10;VtShPWIFWiw7bFnN3BFcT6T0w2OYliaFh8gaIRcGlgImddLUvUOvxH5kNLtv72YFcFHNMDQjYon5&#10;WtIaCylrLaatvcHquZg1N+M2s1/UjKBgHdE75UwCcAJwel0sRoqx0EhathqzpI6J8id7Nx9Zsa6Z&#10;87O6rT2oeQmWviFgKYAm1PhEmrAvAJp6BwUoQ7q5BU1joxpUBD8OKmoTAiSE2ERpEF2Ph0a8nUMU&#10;Am8giEeeD6EvctPJAKzQHoXHRx16RkdJn2n2Os5nAngK9ErqcNRC+g6eB578swjBedS2qC+HtcDI&#10;yLB1XQlgCFAiFcj7KbkS6KL6foIlj04Jwog+sXKPUjG7n7estQNACBR0PltbaZs+ydnRN207/uWU&#10;7b1rOvwcf99yof/Kg6qgSAPRo4r7WS3cytn6i6LACRF2XQ3n84abSmIfQGTkWFDFc0SNEDxjYrn+&#10;vOSO4kv3CrbysOjlWng/+qaNlxX/H6dvolTzd3EAr9ucoGtVg/nGq4pHp3AKx3Bz7oYG8psUc9b7&#10;Ke2iRrFmNFWYiyZyIzY33bD19WW1datWSoYgm4K4icK4IFxQk9WAgAO+rnO8qoCjINqkawiAEjgx&#10;eKN3igqAogVNHHiPXkPrBKA4qAi6EIWzKo+0TyI14fYJbqMR13WRHAzsEuYBGg3cAp15XO3fEU3D&#10;awyhetpXyRF1AyawZmDF4bKgqr4Tt1U9LjzIuf1CdTXqETA8o1yIHhdY6H7lb6COtB8+XEAb/+N5&#10;tfa8bGsvi7b9vuygVtFgSnqOunx3n//B7r74o+09umkzN9JW0AywuY8lRNKF48fPXtrp499pdkhE&#10;T+dDEy0GAaImrO5jldrcfUHsHcGrIAuhO75ZM8DfVVazhfUo0GVZu56j0DIwwgpBAIRiyMsCM74L&#10;gMKziWsB76n6lvqHbVJUBU8Zsjye6AKpJACH9B7Qh8j18AcBJbYTgnZc09OpmBv4IVLnPaQGST+h&#10;rUJI3tjC1iEABLycKDnj5XvUFwEbnRPqMeq6YQCbE1Ss6zdcHdVgjrGkQOh6MHDXdiY8GgA4YQzp&#10;bt2nAURVNfAH9cg0SOuztcPhICIkAOI8BELyMVt4lPAVflgpEDXbZGXg57qXXmWDyHpSg4Amco3l&#10;jN6btpm70UCYfhL3aAIrFDuU31FraZ8w2AQgWK0IFHK+0YwBhESPiNYkNINnRZ4XNObvmia7lUFD&#10;ID6Gx1dUkyw1vLzw+AKKsKbA+oHUZJ/6zb5RAZP+ppGybAgigSreSxqzX6+Twrt6/zfeTrz9+qwF&#10;z10VPE0edPw8lwVvaNOAubygAOF/R9cI6SUiY0SvNgXHuFSjjcFtOlHRRBBdEKui6xpUG93WNfzz&#10;QIer5wuCvrJAajQmOCn2aUwTOGS63OMnVtekduiiJav9lu9oklwftriAKa/PTGhy0dUbiMOvoIPq&#10;RcTM97Jy64ImJWyrR/3ogFFI9oreh7bqXHhOzT+sDrr78Be6aOG0xoec9pWFKBqnMHdM6Z6lFBDR&#10;OlKcHB/+Y9RHxLcpo0YUj1WU8cl+hx+vaSnwOy8GzrXqrvaCBRYcAPhosvJ6jnMa129OJAbtGe1S&#10;/88DWNJ+9uk8EonyEkvxXl9csXxV/f1My3LpoFJFReM1VRjW3uR0fUVtGNE4NQ4Fg73Dly2aDnkJ&#10;tgGBUsFtUTSZ0HWfmOzzEjWYWtbnY+prh3U/asyZGbSoYJXfOpEPW0+/xqehXruIxqnnZ3a57+fW&#10;3oza3C6ZqLSNFS/bmK67WFHg1x4UeA1ZZ0+TF00qKdafrlN/MKkJVo+zCEWASe3lpofso4VjQcCj&#10;tl3/dtEe/H7dmospfem47TzveNRp44Fe+8WCHX6YtNnDik0LNgqthIBJndtO2Wpzmnlp4zmBUpYZ&#10;8npKByFynVWnsZg0HMBxAiclR2SHYroeQSIdkdfOaLBhBR5AREeNMJaID/on0nmlyZhFs6O+Ks1r&#10;zYUFCGrDY4KLCd14AihKtqTKGlw0WPGZ5oo62QN1hLtFay8VXQPVWtGMa4WIU+D1hH5qQiDmGoyQ&#10;Liz3bdKNOYb7uB5ZFTfRp/0CoMJ2cOeZPf/y/wTti/9jz774L7vx+Ec7uPVe+xuy6c2OtdYRhEe9&#10;3h0pO/yggDDftr4DewBWs5F+I4oUGhMQCp5CHmVCvE2hXMERr589hxDbV7OhK9Jr/pzDk/4Ojfnf&#10;RJewAQCMgCeg6LwBTACUQ5Kav0767wzOBgRGI/qfaBHb8feqnWuXACf+J0XX3SVoEoRhYUCabvVR&#10;2U09974IzDyv/aJjmHNe+9WknaodfiPIcfghUtTRwF30oscbgqS1Z0W93nCh9dUf256S4737giJS&#10;bjvvSckVbf/Llh1+K1B5VXJNETBEyZXVJ2XbflO37bd12xEoEJkCgogsETnafqPBUI98J8BFOgj3&#10;9eWHgiDtA9EpoGr+LuVW8m6MiaEoqTpeW3xAKjBrM9eJbhAdK9nMVQ3mS9qfg11bW122dqthNXdf&#10;rzogxUtj6hyDFiuog0wNWUSg5caeghRSf2ikZm5kPL2LrUI4F8AIcEI0CrACnIAtwAuYIqSP5QDL&#10;/Md0nwzpuhwO6/fS3/ESYWVNUNTwUUowq1zUJOU45a7tpAoXHmigFDSQbvOO6qUA8XbGReBEwYCu&#10;oNCx7kVNWELarzFWfrLCTw2wY/+AG3RTPFK6xt3R35Z81eGqzjOpvJsvvrM7z/9id55RdPd7W3s4&#10;7yVpKG2z9WreNm6d6DzkLIfWUX0DYveaOjNgDo2VC9NJbzU1EE+q01Y/ggCbVYfM7tlXVvmlOoGu&#10;Cqik1A3GkAAXjRQdq/sAI7RO09cFMzsxj4oQlSJaQkQI49K11wJNjCl/UbP970t28pu6rX/I2s4X&#10;Oq4vBeTodN4Wbeersv4WRD/OeXoGMFt4qOvhgcBOMAfgcY2uvcq5LxJGoEffNL20zvKTjMNQY1+A&#10;IpDCiZwUG7N00kRAEJXu3Rpgc8yX6HsKUuDSvBpxsTDREpbwA1eUV0HTw9J5nLmJVBEdwbF8/X2Q&#10;QkTgjbB+8YX6wifaVwHV2uucr0qORkKWSQYrKllZCfyRekE7hX5r9nZMoIroOKX9CLsRKseEQD43&#10;R7QiiBKRQiLKBPxxbhmIM9OjDlAAExDFwE1Uj/p+lKfB78nd4l0nRA2/AX0HqTB9t6AU8Itp4O9V&#10;/0lkB3A6B6aBCaAqAKq990s2c7bqcfpWzD2Y3PrhGelT3d8vMp5i6+g1hNfo5Hx5f6nPUz3ZSV3b&#10;eVa4XdSkQRMXDfCAElGMpKAnVr/iWqFkVeMQ2ttCr+Wn1fcKQsJ5DaS6R6sr4zYuUMItHWuB8WyX&#10;pQRNVOZPNLs1CenRvaK/6926twf0ecTO/TrmXk899Y9d9ghKdo4Cv2jE0H7pu6oCJgEJ4AUouX5n&#10;+JJP6tPaHwesXgGV4Km6rftFsEOUjgwHgBotEr3rDny3BC8tYFwTDaJsXC88EtX0iOAm2iS8xDTR&#10;1QQAa4q0rskJzEbjGrcEp1g+ECni9yO9yX6zqhGNUe/oZY+CAXUYkhZXNXGPdTuM+kKDZ2nvf5f0&#10;e+BSvvxSgC6QX3+X93ts8gjNa8jigmtsDDjPGQE3E0oWjFFTNt7Q7zLdpfuly0bzgZt4rIYlxIjV&#10;ViKaiPZ7hieaCVllKqvzNBjoy1j1eJl2bhXxM2ssbopbHug88Vvpd5wRcM70C5oi2g8Wk/V4ipBV&#10;+FGB7mhc8DV2Rb8zFgy99tHRFzN251fLdvr1vG0+bFgkqZuilrTjDzN2/H7Wbv5y0W78YtGufTVr&#10;KzcaNg807WpWeVq3me2STW9plrqgWcmybvDFuNUXklZhab46uDbL+QUpwco6zcDzuolyImB1yuOa&#10;JQMjfB+RImCJTnoipZOhmTpAlRBYUYcu15wItE16PqEBIkyHHhnQ5zTAj2vgH9dFXhQw1SdscjPt&#10;4m5Ci3g0oWkiPQZgYaY5HNKAIygKRfqtok4/nArs0vGKom4dr1F2BWDi/cATXlQAFsvVhwVpiJ25&#10;ON0fSjSarkP4GnBq6viKY57bxpPjvBwMIIa2iYgTJV9CIR27YCmINOkmFNSMh3QzhUMORd4EREF0&#10;CZNJoEXHCRgN6niGBj0VR6oOvZFDk9rwmRFlsBJO50eA5FEnfXaIVXREt8aDbY6fgReAxiq58+gU&#10;0OSRKEHSf//bgUuPRKASGrQWbhVs+a4gBhPLHzt2+3fTdufPc4Kljp38UvAkADr8tmnH33Vs66Vm&#10;GLc0YL+pCYoE4l80g6K9H+oOSER+1jW4X/3lpEMPA/2agGhLfx8ImCg1s/u+IRBidVxN0CPwEcAs&#10;3hEIXdeg/axme+94vW6rjwVaD4vutI7OCc+oyaO0O3RTw2/5npo+i+Zp6jBr7T0NCvspm7mWMUql&#10;LOs96KrYBpGsw68EctqHpbtlL+7c2EoJfjSYrDess1CyVrtsi0dVu/WXSbv+u7Yd/4gbeMUB5fBb&#10;/S3w8zp7X1Rt78u69qnpK/gYXFltQoQrkh/xtF6iqoFnWnCg+6WyooF1HvE6g29gVQC0EOXBJDOc&#10;0/UjgOIRqOHeQuAdKTNrCvnKPKJG+EcdfId+q+rpONJ5SX0PIEaaEP0VlgkzW1u6ZnVdAHmasGCX&#10;wSQFoAPegBUaUMdnPQKG/9ViWACY9Ef0WoHtgt6jzg7jTAbltTu7mvX/1nZvfm6NtYaDkNfTawu8&#10;FjQpWgo7LNU3idAEdhCI1h0c1TmSxkHIjaEmonbeg2u5a5o0aDUPg9Tc5KmA9C46pqyX6lh+FdQd&#10;RD9FRIT3sGqOz80JlNHjoFfCPmJbnffG+8DKYFOQBBi5JYGgCg0Wg0lbnTtRIsTmRKuIRnkk65Gg&#10;6W7S30d6DvdvgIz0KJqyDlortDG3EvrehAY5nasOM3mEsxokNwSFC5r1n+l9gCr8sTDHRJiNhgSD&#10;S9IjOc320T+RSsqvjAUanPtxX2FICnH5FRqjhGAnZst6DqsBj8S5OWdgexCsnkv6vrLfwB8RNvaT&#10;wZRIILCBPokBPFjhp76bVKbgB0E4cIQGJyN4KgqkzjVMRC4AKlJFpL8wsXSjSj13/jf7D0gR+UDX&#10;VdFxoW1C2wUMuVYphF7lskedBgVKRJcAKJ4ndUi6l2MjrbjyquD7C2TihUUECWhC8E20C1E2BpR8&#10;Z2FhyCqrIWush604O2ZFgK8lWBIkRStXHG5K7GuLdBvatx7dc0H9MqI/owmBS/qKwOuKC4xLGkPY&#10;BkAUzvXoXA3qXgAciQIP+/iANxGrJYk2EUXpC13w8cH9zHTfU8i9wKIF//2BUU1MdH6p2t/VT0Tq&#10;U7vU9aldvILQnIhUEA1DaM7KNKJUrPBjuT2RH4wqSXMBUvgQni9E4Bqu71MeR9eyGueKFZ4AU3GR&#10;SBypVt1rywIpXZvAFStS6/tUGFDTe0k3k+IMPhekXzHW5LdvHYfdRHb6Ttx9ygDgRUE81yMu+rMP&#10;k242ywSFe81LC+nvxuKclVj52xq06e28FabCHv1JVDTWl69o3/vVRxFkwaRTf2ui0VpdsEJrxcqd&#10;Ldu+/r236vSOldpp92NES0XUiwgdQvRIumSbp9/ayrVrrm2KV7v998nN6prQdTpAqSCaYBABfLIj&#10;ONXvi9UC0Atc5XQeP7r61bwdvp2xpatNy1XjlkjHbP+VYOnzWbv6Yd6O383atW9mbP1uw5au4+Sr&#10;Dv9h2yY1cBA9qszo5p5PWLET1d8J1zChayoIWhCAZzUbzTf0g+BPVME1e8h9m5L5cYumBTWJEYET&#10;KbcAlDJVUb2gIyUAQgzOc8mSSF6zaUCLFJqHHzWDJ33m2qOiOmmB1YRo1C0GBDqhKHonzd6mNQPZ&#10;zlplAQ1VzD2ezkEN4R36lGxTA0BjQrAETAFJAhFtY0RQFQAZUSdBix7ZPlGtVH3c1h/WbHK76M7U&#10;CMdyGux4rMwHWh5qswFiCMPRPOE8PixYGhEsjYwKwgQvYVZnCFwAJOBpwsFpxKJhzfwjAr+E9jMX&#10;dg0SK91IsxHt6etFuK0ORsCEwPs88kPEaKBfHcvZijbXO+l1oAhBOALv3l6MKrU//YE2KdBBCS4F&#10;SIG+ClhSE3Q5eJ1FpIiGZSrjNn8DTVfJZk8L1txIq/NJC4rqdvxNx46+bWlmrfZdy/VFUydZW31Q&#10;do0R4LP+sqLnBUwfiBTVPEKEczjwsvGs4qklrAqwLCAlQ5mZAJ4wBq3Y4RcdzS4FR3p+6U7J3wcI&#10;zd/WPj0s2KGAhGjWEbDyDuduvc9X0OW8fl97L+vpws6JZt76f/42n8/b/B0Nlk/5nrLD0srTkkex&#10;WJ238qhoS9o2UShSgbze2crb/rUNu6qJxPXft2zrnaDuy6qd/Cow4MQ/ChNMomNsB40Uq+9IkVEf&#10;j1V5saJ+Z2CJ6133SG1L141mTEReiEAhRC8x85lXp0xb0N8syhCUnBtokpoL0neaNfJZPecwpM6G&#10;aEyEaK46Hxy/uU5HNNGY0H2DgWy6OW6L+0eezrj26Pe2fvzUI2KkCYEmROk+idEjkAUwUfKFfTh3&#10;TyfSlJ3U9+t5ImVjGgj4bEgTEQT0rMgrzEcsrk5s69o7O77/G6svdfx4AUI0WQAS+84quMoqPlJE&#10;ywSL2iZu6ESd4ppN5vW9peVgCT+Gma5ZeqbfTQPm6ouCbbxBI1fy5dnLLwAW/eZ3UlbfjVtLUEz0&#10;qUWJmN2oQC7iVglAz8xtUk1RfdeY4UNFhKSyEYAZFgK8j88SIaLeHbN1N1TVoJIRzHHuqVNY03YR&#10;3GOfALxhGJrTLL66qQHqUAOIQIQl716z8LOigwnpPB8kp0fddR3HbqwBSKGg80EfRJQAvQkr1Ijq&#10;kPbClLJzQ4PejYjXbcOEk6LBLN8PwAF7A45PjUjLqd5LOlMgVhGwEYVjEGQQRVSOTQPpKqJnpCaJ&#10;zAGivB8dkut/5sf83CB0TzIITwqIEMZqgC9vIChG40QUQ7/nuh71HNoXdz4HDP18nm1vjQjH3+GA&#10;CBQwRuTJy/Ik1CedpeG81NWY+jQ1yvdsvtT49MW6nT76re08vO5i9SUd++a7outsSHXRACVggiXz&#10;eZ1fVoOh2crpOi7oe4kwUSWf5eI5gVyk0u36o6wGaEApLZDCtDGkfSJiMUg0SuehouuW6NNEpccB&#10;hQjL5W49ql3uvuB/U4uN6AaPaHF6Ry4KDq9YfQVH7KA+XUgAQC277NygAyApMy8SfRaVY3UhiwYm&#10;9IiLNqVbeoYoRkuk7fJPEIm2yxcfqHEtETlCB4SxpheWDV90qMWwlogRwnl0TFwXef2eRY1btXm1&#10;tbBDFNEuwBlQygniyhiR6nrjOTRt1TNo4hriN2YFJ48Iwr1Uj0C/LCAFrmbvCtAfJN1iYecrTUre&#10;4YmGz1rOU+HUNwTEWrpHt25ct90bO1aeLatvyrq8ozwX1T7qHnCgGrbaXMdWD98JkL77qa0evrV0&#10;uWM9gxpnR3RsjbQNDvX670FgY3BE47aOOzXZo/tK57ylsTePbxWRz14PtnC+QsXLgrM+QRlwfVnX&#10;gSBY10aUenZ1fNkuC5i+nPO02/xRyX0Llq41bfG0ZgtXazZ/WLO1u03bfNQSRE3ZwesZ2305aZ1N&#10;dfhLmgG31aELmHLNsDXm1ElsajDaKQhM1OmIrHMsdWaFgICGFXVolBIlBl11Eg3dMIKoWDbk6vg8&#10;hWoFIemKPqPX+UyyELZoZsw/F82oE9f7Yrkxd1cNxfrcOTyS0IWP54IGnohmxxMxde76HJ9HG4Wh&#10;JL5PSW0314wJpAZtdKLfIvGQ17IrzKhj1uBD2rCogYj3jQiWWKmHyDym7Q4LmoYFS5Rm4QfwiJVH&#10;n4KVcVgj8Lq7nY8RzVIjQuUeUT1ufwB8DeiHGxGQxSKCxkxEMESLuag3k466I3cyrsFTz/NcIqJj&#10;HR8V3ASibVa0dV255O3KZdpFF2j39vTodV0svT2CIcAJMXdXkEITVPX3sdJN+y5gunz5govDg+1c&#10;tm59jkdfZSd46tP72RZgNSCgIgLlacRhfLTU6c1SPidtnV391keaWQua1p9U7FiQcvrrKbv6o4Dm&#10;Q0MAVXNj0DWBx8YLIkYVW0RLJDBZvg+UlKy9k9HsSgOgtscquzqas3UNcGsa3LY14AnKiGKtPSJN&#10;lveVcyuCL1KBKw8FIQ48+PsUXFNDFOX4h7ZHt5buIAivaQCtOOCglVp5XHK4mr2R87IqSw/QQJHC&#10;Q/cjWNN3kZbDe4l6dqTwWFW387ouUOJvHa/AZ06DMBEv3MmJoF39dcv2vqra/M2cFfNZq1XLXhQS&#10;QEkKDKI5Omtdx4J6Fk7MCCI5HlzKeY60WOco7ak6SrwQdaosxx0mgIoiInp19ERxyjy3GEBLbV0T&#10;lBVBliCiKOjIELnR9gGYAJx0zbPCRgM26SlgAIdezDL5HyH4ytOC62qIyKEjO/yGSFjFZ76jTDow&#10;gNPjuACI5zgeAC3TBtbO4Glmwr8LbRbvA7B4RGu1uHvPju/9yo7u/Wgrhw+0f4EI3gFldtyPkW0A&#10;Y16EWACClgqLBKAq2WK2H6TiiKi5cL4+6h5bpAPRQRx+o9+Z2m4PMurwiFyRqhN4qKPl2NE7AUak&#10;0NBEoXHqHCd1znTeVsIeeULjVNuOGZ5UpAv5HFoktFUusq0Pa/8Eee7pFLVpAYUXct4KHOCxhkBA&#10;zyADMNT0HlJdy0+pWZg3SuswaOABtkhk643uhfsp7U9wPXkqUfDEtoEJlm8zqFHHL6pBk/MSawp+&#10;SW01Bt3riBTa5HUiTJrV39K1oAFxUgMey80pqQHgtQ6JHsVsRQBJZAZ9WEmfTU1qkCNtuQM8aRJ0&#10;P63zo/v1VVHb1Gc0iPE5omFE1mp6H9Ewr32n95c1WPIc4EpEIjVDuk79/DLfPeoeWm2+myLRGoBb&#10;gkFSjuwXg29+iYY+RoMxwvGl0FnqT9cT2iOOfy0QHfuKw+aQ10nbunnXbj//g918+mtPNS9qn4mM&#10;UcMNOGKZvpf2Etgka73W2ibFNOKRmgxRTQ2SOHXT5yPcxsS4vhH1KMTFLnx9EFoDP6SZ+P9j17KM&#10;5S9bYTJsw6lLdqkLO4Gg0j3A9FMTOCHWBpiGcLsOXdT7PvU0E6VJcKEuTWrM0W8ZKZLiAQjVD7tx&#10;5s9d3wTksS2+twsvqC49us4JABSYkY4DzM5gkP0kxdjlGiyeQx/F46fuL7TztfrBbwra5seCtgu6&#10;RykDM6x9CWAUnR3XWXljzNNoiOSDiFLg3t4+1TUgOGIVH0AWeHKN/PT7YD0B6PFb1omiCt65J9c+&#10;U9/8MOHR280vgSVWoRK1LeiaCuAfzVznViRI3T3HmoJ0asE2r39lW9e/d6fzjdPvzto3trD7xPVN&#10;OHgv7DwVLH1rM+t3LVeftVSp6pY/nLN4JuzGzt0a10rNtOAo8KGaqFyxVKcv0CnpOugZ+tRhPDMj&#10;RqhfVD8mNtF1Fi/1GYWCgSp8qUjFRapXBNGD9lFntSTQKVm6FLVkWjfWjaYtn2pm/nTS7v5hySNK&#10;S1cbtnKzqabZ8knblvfKtvGoqdcatvu8Y8efzQqopq21Wghmm+1AS4TnEcaPpWZggsnfKWBJYIQZ&#10;ZHlaN+KSXmsKsMq6wAU5MYSwGlxwysaxE1ACqiilkijo4i8JsDQ7Tuh9pOZ4r9saVKI6aaTEiDaF&#10;bCyskyCQCieHrDKT8ucjac3oU2OCrQGBXcmO3s/Y4klT4JS0UjvpruRErxy2NNOmBl5GnTYQR9qQ&#10;iJVbrg8LhNA6AU8CIzRURJ0AqTFPEw46UPE/6UIAjPcRURgNaRAKjdjISL+Njopgce/W/1gNpGL6&#10;7uiwpVNRQZWOKS16zyYcdIgmEQVCgB2sXBtwoOF5IkSIt7Ec8OiTwMfF27h+qwFPvupNrwNDQev+&#10;qeHw7RCmC4wGQPV4JKpb508dYIPfKSUQatn2q79Hko6/advR13r8tq0mcPh+0tNswMzUUd5r6ZXn&#10;NIvYzFmyJDjIk1rV4FrGpoKm30x/+/+6LuZONeipTe2rE9zJ2eYzUloN2/+iqe/RdSfwIYK0D5C9&#10;Fcw/rfj++Eo50nyfN13XdKx9w/wSQfji3aIgq2Lreu/ak6qvvpu9lrfmZkrAopn/Tkr7SkQrb1PH&#10;GU8xbmmbRKWmDjNBOvDzmkBL/1/NBID1Rs99qHkRZwThCMURiM8c5Kxe0rarJWtWCpo1pTVLCWuS&#10;MG7U4kMYHtP1Wl6Oearw1sN9X2VYmI14lAsHdcTmfDfAlJ0GRgRJgiWKGgM0jR11uA4p+pweAY76&#10;RkLflXArAIoTExWbVSOSxYo/XNFJL2LGyXuoyUfKL1YZ9kGuuhULYMKLGlO4GGfzMxBqsFBDHWxE&#10;0KR7ye0T6iGjrFFSr6UEe3hMIRIH1vZufrCVvYdBeg+doBdsHtY91rCp1W07vv9rB6hJXR/VNZ3/&#10;g6RR+49IVVmTMI7Jm74fCAOuSDk6sOn+YfEIq/VIExKZ4j2kAtmOQ86KAFyDdWsnZq39uEejaNTO&#10;Ax6m9NgmyrSn/miFKFko0EAdxB2AWL5N6q+8SoSEKJMAQc1ThmfeVQFEaYYtACD1xqpDLBkQkLsr&#10;usBt4T6rLikULQi+rXMuYKMm4dw9tYfYPmS0Lwn9fszQQx5dQtQO0ABwLcEsESi0WcHqJPVnRSIO&#10;rIxCKD5u7eNo4CwOmCAuFzi0jzQI6ZHnEDkHbu6aHOJhxbk4CFIrpOEo4kyEjJV71A1kyX3nWOdh&#10;T69fj7l54szdpNs1EKkDygC72Tt67lYgfK8KoIhCNTTIEl0IjjEdpPp0zPV9AE7jgc4b70MrBYgy&#10;+GD1wEpDX9J/M0ipUaJn7/YdL9Mzrc8TIfPnNZADodRO9EhbG4sO9aVFjA0vuWYUcfaEJgQVAaxn&#10;PzSYe0kggVEohfB6whcC9Y2ofxvGmFIAAoT0fOpptz6HLgEH8NP3sY2mL2mMSqjPGrPh8BWHl96R&#10;T3W9D+ieFcAXsDu4pMduXZN9Op4BwdFAADwA0CCV9wOjSsp+hJLdlqCCf0W/ZVaT0dRlG01QPFZj&#10;Q25MxxCInoeJGGlCku4Mu6ga8fPA+EWHJhpRq8sCsSvaLq1rQK/1XHS45jdaeKzf4KBqnbWixXMa&#10;Q9PjNh4b0Tg15CWO0G31j6kJ6MYRhAvAiWye1yUEaHxBw1mkiVJEpGcB6PZVXVtXo379EbFCCM41&#10;xmIPrhHSpNhPLL/MehTJ/bn0+wHXAD72FMuCo+VnpFNx2hf0PsbzLG3rjzZs4+YXAqXvvM3t39eE&#10;sWblhZqgWWM3q+praYtlxj1YkWmo/7/+tdpXlirUrG+wy/ZufGlTCzsWi497tY6MJgZJTeTG0hQN&#10;HhGjZPR8XOddY6AAMoovVmdI12G3Ry/5LYj6hbLYM6A/FQdwXnU/jJe7BUzr6vR3K5YraeBY10z+&#10;tOGAxAlfvCpweqJB8NlkkHr4xbxd/WbWjj6ftp3nTdt7NWWtZc3UBVjonWqLcTeaxFyyMqUBqROx&#10;BNX28xTfFZ1WBDRofZo62bNJgZNeFwQhAi/yGQ1geDVxQeXrmr3W4p7GQ/TNNrLqnKH8jGuGBFfa&#10;Jum9bBXYGtOFoRNDugzhbT4Q3ZLSiwFdecGQwCeiv4k4OVClRMsatKuL6rhm2feop+BCUYFRmEiU&#10;brTY4E/ickDIQYmUnd7nWii9N5ZVx67vJzqF5ftYtN+jTufpvJAgCB1TKhV2CMqmNGON6MdPRi06&#10;LnJPqnPLJH0VzsRYv6XiOpbwmIXDIzY8dB7xIYLU/dOSfk+t6ZHoE4/8D/jQzv/nvVgDnP/P3wAW&#10;3k7n2/OoFO89i0IF0Sxe55Eo1RVbuFm0nTdNO/i8JTBR+9C2XdJdrxoOH1uvgZSOHX7ZsYUbBVu5&#10;V7O5a0Wrr6attpLWbzzh7uc8xrMTDsPNLQ3eAhIiPnufN9yyYet1w3beNgRFbbv1h1m7+qtJr9FH&#10;W38WiL2XBWNrT6s2daCB6VbJNp4Klj7oWhQsHXyp/RI8+fsfk7Ir26ygbfJQs/hTgc3NglsWoL+i&#10;IHJzK2ONjbTALudRss2XFVsCsB6X3OLAzS7flW3rjdrrqs3dEARez+ozKYeUzqE6Bz1HwWDMMK/9&#10;Nohubdyv28J+2RpVfcdkVkBGJE4Qcz2nzyYcmuauF+xA53L9eNKjWUsPirZwJ2dTJ+ikNGhtaDBa&#10;CVaw8Tqr5Ih28frkoQbUPQ2meymrne3H7I1AL4Og3YsSC7qWBJjTp2mdM/4mlah7XQBFNIvnSTES&#10;gQOmdr+s297X+t0EgPg8IWIntQbsUKNtLDbkekAWSkSLum8659GlIAJW30pYbTNmjW1BCrUX9T/R&#10;MY8oCW6INrFasLXaEcxUNeCmXVOFloz9bR0kbEPnmSge0Dh5lHL9E5EzgAxdlAvTp8eDVOC8gEZw&#10;FICO2m4wmDZ2GXQBB3XgAkTE77zG+3AyJ6XGe9BXucO5Gt8DHKH3qmgw5z1AXFnfjZAeQPKixmcp&#10;JaBn+wMRrUA4PsdqvrsZy0xrwoOOixQCq+KOkz5Tp3AywmZW9E0y4Pg+C160H0Ae6btZfX7hIb+h&#10;ZtpPdF6e5F0LhdYK2AAQWF1GmgbBNauWSAGy38AWcDV9S4Cj1lhMe+mPeFLgsBh22ADYpgRARPaI&#10;uKFNASaImqU1qHi5n4b6qYkuX90U1sAPnMUENbifM6Cea6uAI6JNPlguB1EGVvWhkVp4rEkHNfoO&#10;BbMaoPCoovE9LtLXZ/CR4jX0drh6I/JePz62x69+b49f0/5gj9TWrm/7ggFK9pDuy8yNetqUZetE&#10;yIoaqCvrGl80IIYFTmUdT35SQNnBG0m/g85TYLw64saZpGuQRlR17YzH1a8KtBA4E4ECGqhWj+C3&#10;KkAdF9DwfrS0DLQFTSzwW0pP97v4O6/PoGspzGkyIEAr6/tCqW4B1GUbE0SNZ3qMgr4sh6cIbowo&#10;RV5QpQEaI0lEzRMZTaQxi8SkM6w+GKPGPkHbGRj1U+8uzjgyYH0DXVZuRG0YEbzuQ8wdw/kuTSQu&#10;WUt9wGhSfbxgLkhFBulI9DisoivOjbsXWF6/Y0HnEGfv+ua4wEwT5YFPXIDOqnMqZaAlLmsyABwh&#10;xK/qd26ifRJEUyIHTRj+TZR8QRiOgJ8CwqQnk21dmzOa8J+txCNlB+wS1cXmZPml+uCnKRfk4/K/&#10;+lLg9CJta/f3bWp72zpbW1ZYSGk7OreTmhS1BZdEF9X4jfg+0pWUnUlo8s34OzSBBUW35Zt1ay2s&#10;263Hv7Kdq48EU7pfNaanKiEbGu23TLFu1+7/4C2lCexgqM8ml9assVpR/zSkCSARcpzIucYC6wWu&#10;05nbujfVMPuk9MxHFKdszVSsMq2Z0E7FZtWZLQmaTj7M2el383bj+0XXOO0+n7KrXy7Y6beLdu3L&#10;edu4N6nWcfH36o2GWxGUcXheyFh1NmXNhazV57KWLqvz6WhGS322tjqNXQ0Ur6fs/u9W7OYvF6yz&#10;nRN1awY0GbdiM2m1qZzAiEFVnVVLANXSjTmlbcwkrSgAA5Io1OvRH4FSRpACjNGSgi+WI6bKeo+2&#10;SZoupgsebVMsI5hhtptCMxVomFK5kEXVqYRE3ojcy/MJO/3ltLW20z9FjFj11dDAf/LttE3t5XRD&#10;Rh22IoKtSHrUxgRV4xpMJuK6KbWdibgGFO0LF/l4TJ1cRFS7ogvlqGLVsjqyVABJ52kuXGYx0aNg&#10;KKZ4haxmNFENEnFdoIjAR4cFM+iMegQ8PAbgMzjYp9cEdcMIyEdtPPT3FpQ6GTKW/aNBOhd9O2y5&#10;9inwcyKqBBx1d3VZl6fpLjsg8bpHoQCtM6A6eN9y8fONX88KUFq2eLtoSzcFGc8FO+9aDi9bz+tW&#10;WdDAuZzWxapBfTNrSzcqtnKnKqANOzDl9JtOnxRs7WHN9t+03XLgENARgO1T4uSLhoMRkDa9V7DZ&#10;o6It3igJaGq29qhqG0/qHiWaOszZmqBo/0vBkiAJXdOh9o9HUnZLt0u+jzNXBQr3BEL39dzdivZT&#10;A522PXc4rTZrS7dmbPX+pC3eqnuUB/gj3Xb6m6lAAK5tkWLEjZwSPsfftbXdkqcMAbe9L2u2gXM4&#10;0bZvWwIPok+CNsHX9stakDYUpJDKQ5u18bziYnXa6d1lO7q2LAASPNwt6DWgsKwOmdSbOilBEyBE&#10;pIg0JmnDlSd61HtWBFhEiuZv54KokaCMen4OVw9IU+Zt9al+H9KhL3T+XpYERujOAKq8YCZmlVUN&#10;3OsxT2Ue6DyyOhA9Vbo+7hBIRIxIK7omr+uYGPaJxIQmJhlNjEgT8gg4AUrN7aRH6aYEZFP6PMWP&#10;8c1CVF9djfmx4KUFEBFNATIDU1JN1nQsRNbWXuDEXnL90fw9wZ6Oh3I2aLlID7IvU9cE4luB6Jvo&#10;EKmfHZ137A7wpAK6KMBcEQAFNgLxAJx2ACLNoAUZaJMAK+wWKOTcFEwBT6Q9gQNE5i5Mn6IkBOLu&#10;vK08pfBuXnBD5CjrKx+r2r7rl3QeAThsINCPsXKRVB0A5iJ1fR8RKsDBhe4rweozPIBm3HwUUXqg&#10;H8JwlCiVp1CTghZtD28somOcw/qOjl3bIzoIQAM8Syu6/9ZmrVTKapIatnhaoJKZ0H7puwU6RG4o&#10;w7Oka4koGI1zzGsYehJtxIfLzTWTGjyjPW6yifEnz5EWBHzQlhFRwFIArRlpGsxDiWqhkQLI0DPx&#10;2wBSuK8T6SKVw/nELJDP8z8RpniNdFuw8jGr7V+9/9yeODT93rZvngrC1S/qNyuv6noTEJGyc63b&#10;MhNdwaxgoCAQSNU0yZ4atSpL36dInwpq5oMIG/tKNBIdXFP3VSjRYys6b9gN8DsDpBUBLtqfps5t&#10;bSVuc/t5h4i4oK6s3wuvsWxHMDY1oO8mLaWxod2lwZaVdTqOyoB7+lQEY4UFAEvbFjjktE85QRnu&#10;1IBJQsfLQiAE3WR1PGuhCbanyCJXNBHXxLf/klsHdA1c8JVgK3dTGh/DblFDyslF34IiROBdvRes&#10;Z4BUFNGxQOOUKTM5DQXbGbjk1jeMV2k9z4KuXFXjjVpDk5rBkEBO11gk2e+pSKr/IyZHc9U99KkL&#10;9Qs6p0H6j3RgENXCkZ3FAOiqziNdpCovdwXRLvaFiA0rHNk3ChKzDSCOKCfRqZR+J7ejAIhI9en3&#10;x5k/Nwvs6loRJLHAgPe57xkidjUWICBmTxejnvmh6gDR1+EERZR13cZ6NTEXsE2nLVuNu+1PpqjJ&#10;4Pa6B0gwwBweH7GTe+/s+uNf2tGDN3Zw/5kdPAja/r2n1ljP2fR93TPUQTzR5EIQPZHvtY9mttWJ&#10;abaO6WMRaBGctFc0y9WFVZtTZzOrE9wIW0mgkG/rBqVTXMv7/8VWXDuVtLaAglZkxtkJW30mY835&#10;nIusq3O6uecylmPmVdOgqQ65rM8itKrosaPvai8Wtb2kVaeyboiZa8RsIjbiMIOGiQhOLIPQWxCk&#10;lkAQrs6clXMxdaAJzdhJ3VG/DiG4a550woAnPj8y0eukHkmO+nZHwn2ezqM8CxGiUGTYo0Dx3LiA&#10;cM5u/GLejj5M2cHbSdt9NWn3/rTk7c5vluz+H1bt9q8X7fQX0/bo+8/txVf/qX0QeKXGPXcaToxa&#10;LK39zIxbo1YSrKjDEwC1qhr8J5vWbJStXi36a+V8xgoCpXqlKJDSRcysUABFodyoYGlC8EPqDf2S&#10;15IbVkeQSVksFrZYRIQ9oBttaNBTc9SUI0LEZ0aGASbNusLj/v8EdgX6f1Dv7xUIkeIjwgQwAUg9&#10;3UHkKavv315btKWZlq3OT9nK3KRdP9m1o71Vu3q05dsCxpqrGsRvVwQKNZs5KmiwD2Bp7WFVoD2v&#10;wV2DtGAG0ExXNLs9KHpKDy0X4nAGfyCJdBfpNSAEMffqo4qtkj57glap5Ck5tokgvLMnILgJBJW0&#10;HQ1agi6E4Adf6LNfdn7yelp/WnfYWrhRdEH65F7e5k9LHj1MVTRL1bVcmIp72nDv86qn+IhqEXVa&#10;f6bnvqrb4Xc1B6vjh2913Qr8dnR972TVcSY8GpnXtq7+qAnDS33+a8He59rGewHSZw1bAeLet31F&#10;4Cq16jwqRn28ul39ZdtOvply1/GjHwLDzvJSLEjz+cq5si1rUGbVVVUw09pO2YKgD4E78LXzueDs&#10;dckhYk6ghO5mVW39qYDtS0Haq8CcE0dzDCMpMYOVQVlAwCQBA1p8otIsuqhpEGtOaN9KAj1Bq84D&#10;Rp1xJi8rQWpsXueAVOJ5I9I0GhGgC5yI8rT24q5n4hhIK9Y3GMjjDjpESgCmxmYAZaRngSdShkR/&#10;AIzOXsrF46Qoa+sBHFKmCAAk0jUpUJm9nnHhOCADnAENc7f1u14NzEsbghbM6og4UTyW6I2vZDtF&#10;q5Q5S9ElPD2H4SkO6aTvgB3SbO1DnZ9lzaI1wJNKwmNo6aE6y+tJBwJq81U80qXjFFABP0SFeETU&#10;zWCOLYIL19cihkCdwZ/ac+4sjgaL1YWYXU4ya+U74y6qJuIzI4ghlUZkiHQcMEXpnOFIn8+CGUyB&#10;JgAJjyqiQ6TDpnVsR98LcnVtbazPeXmXqO53+oV8RjAxm9C1UgiikvqeJV0nG68DyM4J5DxCtyaQ&#10;OsBmIRlEfDRzZ79ZsUZ5EgahULbfB3mghtcpQszAxcwfrx4vBCwwQusEfLm+Ce2XBhhABWgiYgAY&#10;ZXX8YW0D3x9gBc0dUSfO0fkjWrDafMEev/qdt0cvf+uDK+cajVduXv12rksArYFVIAaUdtY1OV/U&#10;7ziVsJIm7aywJDLId/BImZ0A2EZ8X4gYkYYMPIf0O25p3NJ2aroOMXvMCUCJAhGxyqID1P/VJe3z&#10;9KCgbdiKC4MWqXRpMAdmdT5Y0SVgoyJGVddSrNrlLtGUE8vqu6gWgAEykdJIsdc/M57qt0i+3wbG&#10;0Tpd8UgJ1jP4M8WKwzYW6RG8CFoETn1DRK0CKwJSjxNEy/R3ACpEpNR6L3nqj8gUNgTx5oBe09+C&#10;q26ByuXuwPOJ/7u0zZ6By1adztnAcK+b0oa0P72ajJNVyZRjVm5nfJwkTTg41mUjsStecoTfk/ui&#10;oXsfPd94hiX9gdCd/XCgEhwBdT1DF3W99KhfC1afYnDpsOei/OA97C/pWSKnXGOI1oMVl/rttP3i&#10;iuBbExJW4ZFaJrro19YKejmB9xk04UXH70sEyt3kI/2WryYFiTEHpnS+Yg9e/Noa8xXrGbxkE9Go&#10;3X/+K7vz7EcrzRUso+17er+j318AHrjW8z3iDJ3LIR0/pXI+AnSAmpntrM1s5oILbw5wCm66Ukud&#10;0pwASQMHEaBiO64Tqk5jKm2lTlwXd8wm1zWjW0/7Kjlery+kbON+MzCH3BR8zavj0sVcndF3TQmM&#10;OnpuTp+f1CxJA9jKrapvs0S9rpmCVTo5Kzezgo4JwYdARMAUSQaAg9DbwUlQdC4GTxUFEAKUaEo3&#10;QkI3NuCEGaY6doTfdPB8llpBRIPGowi5NZMi7YY2g0iQnkvlJ/QowIgHYMXyxOMPswKoBbv3x1V7&#10;8IcVu/P7eXvwq6v28uv/7e3uV/ds4/qm7T3YtYN7d21mYdnLWMRjERsfFzwJliITmomldO4KaS97&#10;0pls2dzsjNe0wgU8n9U5KeWtUsxaKhm3ZCJqEXV+iXjwGI2Mu34p8GoacwByDZMAiAgUjykBV09P&#10;j5tQDg0OqrGqbdRhCsghEsW20DuxnVFBFaVWhvVYzGlwadVscbpt03pcXZq14/0NW9FjVB0wAMY2&#10;whMh3wb7gD9UrizwuFu1Jf1+S3cq/vfCjbIDyuKtii3fESyoLdzUAH8NsKrY3GnBxfdEoYhO3fvL&#10;kp3+MGPXfzVjM8sNm1rS+68LCrTN5TtEiiqeWiPK1NnVoLuTc03UvACfqNP264atP655RGnpVtlh&#10;amapZlNzdX/9UEAFiO0KZvY/b+u5uv6m/IoeiXB93nLQouzK1R86go+qoE3tYQBuaJOWH5TtQGC0&#10;qvds6HUE7IjaSXEhGPfyLtomonRE7gt38p5u2vqsIhBpeYTq2i87tv+FgPIXbddeoY8KVlKqM9Ds&#10;kfQkq/QwnWSb0yd5F5oDNL5C8I3Ow6OiBsC89keDpN63qn3Z0vPbb6quJyNVWF0RjKzqHl7Uvbkq&#10;UNghfZeyjuCCCFB9A4jR7FIzd4rPkuqjJt/qY6JxGHgGWq5NnRMiToAZWq8oiy1IbZfGBJuCVs3Q&#10;Z6/l9NsGpVeIXlGOZuGeBunb2ncBLzX63BAU76nTnEPQLClML9qc8ddwXp/TNqZO0j9Fo9jn4pzg&#10;o6kOsaVOU/tJRKGu/e7odcrZEFkjUsVKylkBFJot4ACdFsWagT4iSxWBGeaRgBLARNoNCOocCFiu&#10;8j4GY12Pei9RqZZAaupq0qNwpArZ9vJjbVsAiK6GwYJBnRQWEQugCB0QAIk3FC7gWCswOGL/wHtc&#10;LC6gYn8ASnRJDnQ39bsI7jie9jEi8oibk7LkHGE+YntKLtEAJlJvnRNBlgNQ1h49OrblxRkrFbKW&#10;SSctqb4jk07Y4gOd6ztZPz7/TjzAdpN+rnyFn2DPV1WSktR+1XRO0CuxEGH6dsLTbLiiU86FGngh&#10;QRJGk/gmjWj2TqFlijAzwLG6j5RliajPZgCRHAdicl9J6EWg1ZcKHIi+MSChQWP1JuJ9ikF75Emw&#10;hL9XrMw5G7Xp9UUNcL/1dv8FhpSvXKiLFUBb59DTpPqNW8sZl2VQ4sId2LX99JlHF98ZCMYZSAVt&#10;VV7j2IZsAjuOvI5PsMDzLEAAplzTtyjw39DAPTema2XUGltRm95N630sR+/3RtSooGNHPF6e1fe3&#10;SOsM6Xt6fbl6uiOAItLVJu3Yo+MadL+h6rwmxTp+VmWlGgMWFTTFy/1W1Gu5hvYNPVMRmAJkerWf&#10;PR7ZmMjx3TrveT3WNWalBTiDVzxTguWAw1H/ResTCAFIARgBUkHrGbgURHhGulzL1DfcJRgLYAvA&#10;8RV4VKwYvGi9Q5d85R2pUgCe3zgsCOF5PAU9tYnRpGCKVXqMnx6B8v04jzAhZqdd9GgamidSwywW&#10;YJEAKbu+sctnQu0gonYetUrpfiKdmhHQFgVPxXU+G+jfmppskA4mRQvYkH0CmkhTuh2C3osWCxuj&#10;fDVhyULEhnxxVsjaq1X1YX128con9lDw9PD5j3b3yQ929GbfzW3XPsva+oNFa63V/TqNNXSNCHRZ&#10;YYe7/KCO9aPGUsKmt9V5bddterVihTpgo9mOLpC2Ot+qOsvKpC5KDXLFlm6mljqgJXVMK7r5BFtl&#10;F3ZrVqPOjVpzANfsgTp0AROi8IWrFZvZK9vUlmY3GwWHr9p0VtsMAKzUzDggrd3UgHSj5fqp5nzJ&#10;XbY9ssTMFvBJC4QSIQHNsIU0yyX1Fc/rBiyiiwl5BCp4HWgSMBHpOVthV5nWDdaOOVxBozTSaiPj&#10;aiH9r8e4Pp+tRn1bpNFC4SCdNhHX7EkAuPuqY4tXNRBvlf14OLbt5203+AR8dreWbbJV/ykCBFgA&#10;GRTVrVVLQaSop9tGhvA2ovSJCDiX9hVxMb03qc8kBEqASFhAQsQH2OnrRVsE5Ah+9Bk+R8qMxrbG&#10;gKEh/Jb6bQQx+ACmk33+Xj7Hd3ZdueICbtJreDid75uDkx4nBEKA16hgizbQpxmQm2KOuBUBaTtM&#10;Nfk/iGBhMzBgEYFcODxh7WZFwKdrYqdos8dFmz4oeJvR31OHejwqWFOzwGUB0+H7SYcaUp93/jhv&#10;J99P2dadtrZRs7bOX7mua2MuadOH6rz12bmTokCoIgAru+5n5liD674G5Lsa5B8CVRVrbWVt5V4A&#10;OUS2HF6eAV5FW7zJ6jxBx4u6P7fzpmG77wRPH5rusYQYnBRfAAs5X4UHEK09rgikSBE2XWu0/Vqf&#10;fy4wvMcKPVbblXxl3g7g9bZpk0dZr31G9IcU3a4gCYDCMsHBRwABpKHFWtd2ZgUJZXXMeZzydQ/l&#10;2gBC2G0SgErSb0Se0Pgs3RO43BKEsRpQQMb3E71JVjRzrqnVNfOeFCCwyhCfKIFRcSYq6NA9O6tO&#10;Rs/VN1M6PkHrvaA+H2L4GQHP3KnO83FWIKJJjCAKGwg8sdA2ETU7/dWUa8yAOEL4RfUHlMFB50Rn&#10;hRN6nlQ8wnOBGbCyeHBoy0eHtnvrhbsuU7Zi5fRArycdhjp6D9tCD0W0i1QlAzxpvZb2FT8shxwN&#10;8qTMGPA9CrSTdPADAiYFHNPXMw6QpPlmSGcRoRK8EUVBo0XqDvd2xPTovgrziLcj7stFaZzpG9rX&#10;+zlbfhKkMUm7kW5j5SC6JFKBRPwAsd0vKm55UKZpG74KT5DEKj7SWaTN3IDU6weOOQS4mBpo0uus&#10;Wsxr8CF9h6aKdBwpN1KLpKJwqJ+/rX2/mtJgOeQGpaQggS8AzlN22t8HL/fs0dMDWz2pqH/WeVzR&#10;b6bXOPZ5ASTu7USMeG7xQdYHGSJgRAKJvpHOAt4AA7er0D4Bgfztq9zmAo0YkQPgCFgCjngkRYe+&#10;KXDh7nXXeVJ1ABGDKlEBIMn1YAyM2jZRNVJvFHDOCpiI+FS0D0DNSEz9THrQdWlNT5FqrFnDZiKi&#10;+75p+49PbO/Rid1++itdS3dt7/pLqywUfJUoESG2TbRs8XTJrj781ub3dm1yc87BzLVTDk1BKtBh&#10;TL8R34dlAQWrEbp7RE1/j2cETi1qw2ngnRsxSn0lNWAmKpTE0LFN6nmOUTCEYWWJOnUa9OP1PgcZ&#10;3KAxOqTwfAydGVEzfaa8OCgY7HPTStJuwxTbdWuASxbLDet/TC8FMWiQ9PyEoAFzTMwYRzOXXUQ+&#10;kr7otd8ihW4N+AM6/12uySUSxTaBDYAHt2zAiLqO6G6Z+AML/aOXLZEL632CqTNw+gmofoKqS4bb&#10;uKfxSLP1fSqAuuzA7FYce6zE1eS9OugRrL6RC55yQ1fHtUJRY6JW1FdlW0BT/1BXECU6S8ESxSKF&#10;S5QKkPZUqa4HIInoEMJ8Uqi+Qo86imgAjwWr+Jfd1wRDkxcWIfD/4bM9v4a8CHklZOlSzMd0AIdS&#10;J8AvtR4ThbANj2niMd4vVtHYrHPe299ls/e5p7DbCExbMWnl/l98FKxqpRg44nVf7KD7iSgn6fOP&#10;tq7P2dRa2TqLZcsUEpbOaoY6nbPqdNor9tfn1MEtF62kTnJxv2orB5oh32jY0mHLZnHSXil43TDc&#10;s4uUSlGnn6/FLd+gkO6o3fh2xa59vWDYFxy8mbGth5O2cWfK7Qtmd2o2v1+3trY/t6vB6fms3fnl&#10;qp3ovdNbVeuslyxVwQkcAApAhsaJCYlqXU8hcArHdfEIdFLFiEegMoVgdR0+TwAUBFybTrqxZIoV&#10;cEkBVmpMzwsAYoIobQ+vp5IGLwRhrLZj0K4w4HSi/p21Bf1Y+yXBoAbF6w2b3NAgu1+xlVt1i0ej&#10;NiqYiMd1kyViHolBh1SvlT1iRBQH+MnGw1ZKqGOKsBpOM9Uk9gHjNt1pun1AIqH3OgQFESLABcgZ&#10;GxvzdNyQYGeY6JG2BUChXfI0Gdsf0I2k1wGzQMB95tHU32vDrKITgJG+Q5sEKAFTwBL7tapZ6oSe&#10;Y8UcFgUhtilQOheJA2nn9gNYFQBME4I6ImjhCSJeYxaNaiASEE/tCorXMlac1MW+pkFAwEx67NoP&#10;M3b7d4t25/dzdvLdpJ38YsaufTtrWye6/mYES/WiFSs5/Ua6hiYTtiwgmRI0AUiLt8seZVoRcAFf&#10;rfWMp/f4G/gCYjae1mzxRtnaMxWb1Pks6Fpc13Mbz+rGyjnSZEASppl8/9FXHQeQ1YfogcoCMkGN&#10;vmf2atH2nq3btc/u2+aTBY8sUeKFFYK7b5qCvrLgSzAk8MFfaVkwtPt53YXhRFkAMKJCgBFQhZjc&#10;04tAiKDN/aPuC1bQEt3WuRKksCLOQUTX37m9AlqnlUek6mq+Og4tEsDF6j/KwwBCgBKLKNDZcZ+k&#10;axqINHmhNh52DKRKm9p+ey/j6Tz0Xp5+vENKr+D6KtzOAbfinEBgIeZRr/xU2KFm9ppA8+71oFbX&#10;Wcs1yoaTbkKdVHOl7gVCASFAyR/3gbOYAxSputx02FaO7gqcfv0/WpNo9nrSxeWk59DxzN0GfDI6&#10;N7rXdAx4F2Gx0NR2eZ4IFEBBOo4Vi/xNhKql900iqtZzpPzQ1LRdP6Vj0OcArqq+A60S38UqwvPo&#10;UVBeJ3CEd0jFrfs5dcQE5c/ytq3zxkpE9qGyhtZJYOarCMeD6EhNk7qy7n1W8PiKPfUvJfVJrOzT&#10;QDyW0MClv91NXdAEmABJiJlJ5+FAviooww0fs9NzQ1O+Gx8uTE+30Mo9n7QPL27ZzeN1W55rWqOS&#10;8f6FAqbpsuBEMJgReHh0C4NTDaZRtb8/kjYaEaAGwnTE4OwDoMLqQDRVgBtWDERhiKABSoNYo0Tw&#10;RNIETZBElInnRxKamIW7Nftm6bUGKA1cCLFdN7So/dC24jWiRSzhHvPB1vVESxokNVgyiOJIT7QK&#10;13osI8Yzgw45QCjGp5wr3ss5It1bWMB+YkzgMCQIDLtgd/P0qe3dfWEHD1/Z/oMXtnv3ue3cem7z&#10;11t+neDjxe/Ab+XpFp0jfxRUsa/YNaT1ffPqaxA7Z113NKzv6fNHirBW5xJGwfgq1gcbAs6VQQ2g&#10;+lv7VqZ2qs55RdBZnNfks6hzMkHa7Ez0XdU5KGlCG76i+1sQpefQO2E7kKiS7mRlHVqxbv+fJe0x&#10;NQrwDkYuaH+JgGmSPEaBd4wsAZ6LDjYDoW6rCIYdVARCpPDQNAFDjIuZSkyvXXEgGtT3ESlp7IV9&#10;hSSiao8unYETMEWkqUfAc65JAsQmt3XfHccdYqi7ycIKNHOltXGLCAx7BvUZNZzevaSKQBJAG9W1&#10;4npeATUibaJ5/D2WAwhZVNCv8z9mmHXiVN880m8sKKNkDXo4SqEAWx41QncoYGFVJ9YhgBbVOfBE&#10;HBjrNmq6MsaTSiTAARDBAVgKpApRY7FWV/dlD4IM6zM9fVcESpr86feus+rztiYYp0k7fLdgzz/7&#10;gz158zuPQJWmSupfk67D4nonyvrRrW/WrdbO29rRjBWqKcvkU3bwYs6OXi3Yxq0pW9hr2erVjrfF&#10;w7ol0hO2oosxX0nY1oOOrVzTLP1mxw5eztrJ+3nbfz5tDcFFbSZrlU7a6lMaRAU+01sa/HYKNqnB&#10;YHIFzZI6Z8Tgor54Oux6pXCcKNGYHjUIx9QRpcestZLXADZtyfyEDljwIwAiXQboAFGROGk0BNek&#10;1Yg+6aJ1SBrx7QSi7uAzbBu9E9CUrYWsJiginZcqkPZTRyLQai8VLJ7Rj6gBF7+ndHHCZgWUufqZ&#10;zYHInvRiToMTOizE5XUNNITDiS4REicS46mr0IinvdAmARTxWFR/BwJvQui0vp5uCwk8iPLEBVER&#10;PaYEVdlU1MLhkEeE3GdJrb9fN97IsMAm8FsCcAKQuWJXzlr3OfQIgIgOjY0Ne3HdXkHUoLZF5On8&#10;vVgI9On5hdmOlQtZf82b3o9FwUCvblo94uUUElzlC/mfok4OcgIrUo6k7ZrLuoYeNOzadwIhwdDe&#10;20k7fI/B3KSni659K0j6ZtL23rXt7u+W7f6v1uxwd8eajYo1m3WbblcF6GnXQu2+adni9YrdEmDN&#10;HBVt/pqA6VbFVu/qfXtFdVRZmz0s2ep9IKmiQTzubWd71tYWZ22q0/DSPcAWBpvYCbCiD1G4O4a/&#10;FKjfLNnBZ5Oeqps6EJTdCFKBVwVTN/8w6wPX1mdU82/Zlj5LpKizn7VtAcwOKb2XTZsTCJLS2/us&#10;bbuv9T4BERqtfT1363dzDiasVGPFGmknIljoq+av4ziOCL1k9RXdK8uCjJWkOmQBx0bgUu6aKg2U&#10;2wIct0R4rEHzQ6DPKkypk25T7FrXpKAp24xaogQ8AU5BI60+qf29+uOUnXzfsaPvmp5iZFUjxqLb&#10;bxoeXcK9vq1OEeuCwrQGJW2bIsqk9c4hCcBZONH9/eAH2zl9Z+OaoIyp89k4eaWZfQBAq0c3HLqq&#10;yzFL4bE2G/ZUHDqj1m7KEL27NcNJ2kvcAClAydLDvEfkWKlHtAjoxEKByE/weYHQNYGRgIqoCUJt&#10;IkeNbc0OjwErXQs3sg5KPFIrENd2wA3oA8qqq4K3lagDF5EaLBS235UFoBUXvG9+JqAlovZF3f2S&#10;MME8/qHuKVeE90AWUa2qBm2iXDMngc4qreMEHCOCPlzTcWqn2DgWC6QuMQAFnigSHsIKBcf0qXEf&#10;rMsabFeeFQVqukaeaGJxF9G7zgWlfbQv1E1EK/qbb57Yu8f79ujugS0tT6v/SFoul7ZCPu2LS+J8&#10;L9BW0aQRnyxsHvQ/AMc+YQuBY7oXgq6HHBxiVYqyhr2OIFEzLBzcu2pW183K2epBnS+ieqQZHZgi&#10;mP+pTwj12MB4t0eHiDINjjNo4YCtQb+ApieAM1JeRJ68SO8MHlva/jyrHNmfMQcfr/aQUksGEbUx&#10;dD2CIQT6AClO8FhPOOxuBMJ1VlNinRAI3/Ua0Sw1hP5o1SjBw3J2IhJEC5YQuCOiV5u7n3b/Lqwe&#10;iMKhtWoJvNCI5ShNM0tl/VFraXAmvZbrCFYqfZrAhTzFQ6HdVJNVcRrMdX27XcYcJTU4JoFOudvK&#10;+m3x7aHC/Uj0smDygle/T1T6LanGarm0wJUIFGk9vjeUvygIvSiwu6JzcEmw1WuRHNDEQH3R+sKf&#10;uP8TLaLtujmmR4Mu+7VEBQnqmAI7PQNdAhgiTawI1Njg6bgrdrn3U2PxAvYNwA6GjbkOwNptcf1e&#10;FNvPcG0IgoraZlTfExYYx/U/0JiqD9porMfwYCKyu+jFsHWf7aQ0wdJnJ6mTx8q+S572SlZ1LWgb&#10;Y/rMSBSA1EQ92eX6K/yoQkmNTbpmhsa5dnQ96blRtYFQkPoiCpid1li7Ou5+YniDYU+AwSopX/qB&#10;KvBa1aR3c9/rtwJGiNmJrHFecuofxzVeou29fJm03xW7ePkTnyBg8opLPOa3WB2w2GL1/rTdf/ZL&#10;W7q26IsX3K1+OlhsgXM819BH5EATuXFL0nDWTuumyoVdAJ3XF+JxBKzwP89XEGdPaza5ppnglgj/&#10;3pSxUu7Wd8tGiZUb3y7Y6ddLtnG3YbP7eZteLVp7LWGHr6e8xMr8fsGm1ws2v12z1qI6RA1+c9sa&#10;nB60PZpVbMU8AhRNCB4cngQT0VHtX9jKzZxligkHoQgwJLAoaKaVzBNZQnukWR0aJcDKIYnnRtza&#10;gDTdhKgzsCiY8FkZVgWk/IhEkfZDqO3CcHRQ+u4Q2xKAQaYMEKEJHkXJYXUIDBoRROMIxvWekG4o&#10;QVM8HnH4KZcyVitnrVRIWbmYsUpRnXVLUFCI2bSOY7pdtNnpih5LVi1n3Hcpxn5rO+mk4MrhSZ1f&#10;XDemgMrLpoyqc/lvZVNo7g6OrknficibVXLAEpEnROGUXPFI0NlrQXTo/H3a91EdS0izoOiEwxMp&#10;OTRS/j6+Q+8BmCi5QvpvWM/zvqGhIe1bVMcc823VFjO2/kjA9M28Ld7UYKjG48xRyaHn9IcZe/If&#10;qwKqOdt/K8A+WbbZqYZ1BEzVUtZ2XjXtUABz8tW0Xf121u5+9ku7/uJzbbNu6w8bDkYLpxXBEno5&#10;DaYCJlJxcydltZLNXdVAezswtdx4Vgt0Ri8CfROptZWHCMkrLvbeel0NVuV93ba990SOWp6eu/7j&#10;jB19NelCctJ4RMZ8RZ1AijQaWibqyTEgk/7beVO3TQBPgAT8rD4K0oLAEJ8nteSr/Y6pdp91KwQv&#10;TKzZLCsxEbPP3yhYRcdfaZNGi3kjmoZGaft10/YFmETPsHQgLVjGRX8qakXBDdBUnMYOIwAnFh/g&#10;c0ZLcn2XJvQ5TWieBYaf00dZXzDB63Fd+/hDlYAcAQURLqJBtbW41TcFJgKpmYNJt2Ko6f6tLMbV&#10;Enbt0W/s4PY3dnDra8GSYOq8PQja7o23HiUr6DhI3WVaukf1WNDAwso/xN1ACHokomvVdewHBH+T&#10;RBzwZUrpfGfdVoAVdK5/Ups90zuRsmzpPa51EoihzfF0oGa/lN85NzNFK9UGkARopPwWWfH4UvAs&#10;QMEDCyBGmM+KQ4BsDYH+26qDyuFXHV8BiJAdwXlzJ+GghAcWf7OP7T19n4APDdjCXYGfoNijY6QA&#10;b+t3vSPwEgTi7g6UAATj6SGfbbNPpOBIQ5Jmm72V0WcynirF4gIN2da1KVtfblu7nrdCNqVJVNRt&#10;R7C9cCG3Jp3MoolgMXDHiurH1AAlQM0BSYM8vnjABzBEUWeei5Y1ECBO199EnPDbAo687AzCdkHK&#10;uQN70aNrCYeeYYETaTgiG7RhAdTQRI8NCqLQxDDbZyYeCN5JV9EQiANyI/o70HzxSNQNV3jqIY5E&#10;SesgqNbEay8oc8N55nokIkQaEUCikPPkia7NA0HzaRBpJDUdRMiIdMasuhWIw4Gh5FlqlONHkO+p&#10;wnVWQk74CrsyxpkzA1bR67kO+9yv49Rjq9cK84M6d6y6SwiURgRTuq90PKSiSfOhleI9+dlBw/QY&#10;V/Dx4iU9h+5GAz2pTr1GXTkiTQBHhOX4RcFASqAzpXNRR+8EbGlyX+jROaFQLpYE2AXovJCqS1zx&#10;MkVYEFB6xeuwxjXZFQglchNWm85bsZP0NBrgRLSJdBjwhD4LDzH3SLqrMfsorntS14J+e2rhJeps&#10;s8+jXCypxxZgSHBD+nUofMX6hy8ZnlUEDvAtQlvHCjQiaCFdBwAO9fc4d+Fij2BRfUtNY2JKE+qh&#10;S77SbkhwPSwoGhIEDYYuqQFECNy1fcEV30OtNlr/CM8RLdOx6LtJCXpB+5FuT+eh43N3cf22RLMA&#10;JoT9RAmpHcliCKJMNMZoLzA/hF9hr2dHLnddsguXPnVgxCZk5k7KXJt4VX2grhtE3hhyooHCkX/3&#10;i6qDWmEFDzH1TacRAVNMtHkGJ4DKuQYonAh5xX5MHcuTIn7N2KOCK3/NRdEacDXAE7khusPz84dV&#10;WzzSYIUWab9pMzvqUI7KdvJ+1k6/WLSObvLqdNLhJ5YShOFHlJnwKBD/+6o4fW9MjwAREaR4elyQ&#10;FLVwDLATPET1ukApnhYkaR94P67dvJ99Yj84hjHBDRGncZ7TZzHw4gJjm0ke9f6wjtmNvVIBNOF0&#10;Dow5kOmcIADnsxPRIOIFuPH9AYwF5wkjzHh6wkptwV49aalMxFNaU52qi7ir5ZzVKwVrVHXs+bgA&#10;KmN5dXylnDoEgVGlmPZoEj8s8AKwUJ4kMiFIEugAP4G+SD8+NgH6GxE2QAMwjY0F7yEtB+gEkS2A&#10;R+8Z0azAm0BH2w8sBwR8+h4v+At4CYjC4+rQ1CGfa5x4L21QYDQiUMICAd0Vn+P9gBbbikyo84tF&#10;LBaN2MI1/c5fzNjaw7qtPag5PK3cqfnzSzeq1hYkr94TULEK8Yc5m+wIllp1f9x5PGWrdwQ3Dxq2&#10;97Jju6877q9EI/KDXmntft0LP9cE2dVZAaignf8P3k55BIrvI8qzJxgjmrQtANsRCO1+RlSpqedb&#10;nooDjHbftWxTELEvQGMV3uEHwKntnwGAtgVarOIDNvY/6wQpuzvBsn/0Sl5fTp9ZvS8AU0Nf1d7O&#10;WmdXIHciwMKAkyjSnaqL0WevFlzUPX0oUD5CmyVg2kq5q3mD0jKafJTrOqYaiysy+p6aR60QmPMd&#10;CLDnruUtXdWMvyIIqanVo24GSnQpUw+e429MQBNFdeC89+xvUszlhbhawtN2MV3nRKPiRFbV0E6V&#10;ZhL+emsn43qm9k7aHdeBpPJcICSvLsetvVm340fv7eD5Ddt9fN32n153Dyw0TpsP1m3j1jWPOG2e&#10;PHN9Vb6jjkiQl2Z1oiCP9CPbqa6oLWmfBGKIzwE2VsuxOrCiR9JRiNaJEDW2NEhuJx2OWEZPA6aA&#10;pvYeqUOifyn3fgLEGGw7+wLSY70mgEEDBtAQvaJWIcWat95WPN3HKjN0Z5uvBVDvAoPS+lYgmCe9&#10;yX6R0kQ7hYjatUYCHaAFgTsQ58/fxlNK4I4TPCk/bQe7DbeEwAMLbZsgjRQuuihq3BFNItLmBanf&#10;lG3vUcuO9zdtebdmi8clgbSuh0LaqpqkYvMwC4AL0oiiIYYnMhPSJBFgokAy0MRya29VwYKbioY0&#10;IFMHUL9zW797TZPRvICqRsRkzCi3QzSJaBOPCKkBW/8tBM/AXk2Ay/vQbaEFcuG34AlQYlk6kScG&#10;Nf53gMMEs4SuKwDEWFng5DovUl0hT20SMURTNanjIjLE7wnYAkKtfSwWdE6vL2i2f2CrNw5t5fqB&#10;rd080uOhLeu5xeNdPR7a7NGM+3+RKsW8FVE/Oiy8tbCKIDWK+SnHkWwgGg/rvmNyMGgVQU1O56a6&#10;GNF9qIYD9YzGleyAzu+QJvAZT8fV51NWW4p5VCRWHtAxjAgMdCwYuLZ1jluDAigBYFYDu96D1xF1&#10;0QAwjyRNakIq0CF6QzouVhEclbqMgrNujChQSQqqono+XOgVVPUG+iCaoCeU7Bcw9AhkeixbGbfe&#10;wSCKkxCcDIx1+Qo7RPqkjgAM0k4pF9oPO1gQoQHyqMjBCt+srh3gOStYrs/FbHO7bZsb07a6PG3N&#10;WtmyBU1odB9SxHdYUIQ/E98BkPW7tcFFl8M42AioWLHHirh4WfsQ6dY+9+o60H6FL3nkqI+agNov&#10;jEGpqQoYDWKgKUjCuoFVeBSqH9Z3cDyAFI+YeDp4ebvsAEW0DB0dqV1fjbkUACzXGZYEpJOxTkDT&#10;NBLSmHc2+UeiQpTpwqVP3EvMi3LfTHiaj4UXrPpDW0jqERBjJeuc7nWPdGsyg+UHZrAfEaUBmGKp&#10;AJqIOGUrUV0kGatPZ9UyolhdxEtpm1krWrGREHgE7w3HQg4XHskBTBxC9EjUKg+I6HXBBmBzDmQ0&#10;4AMQ8TQc38m2ziCF530/9H8yrxPSZqWe4KKc8P1M5iIWF5SwjajeB1zFtE1W1OEjxTaAMNJ7/j3+&#10;yL5hU6D3p7TNRsZSeXXiAjG2B/RENFvjHJALZR+AQoTjfGfweW1HwAQcnh9vWgNWURdgrqbtFCYC&#10;r6fkqAu3S/mMNeplK6vDA5JScc3qo2HXFbleKa5zXM1ZPh2zokAK7ROlUgAdoktxgSzQhIElkOKF&#10;eM9ghZV2rJxDrwQoLc51PKIUEmyN6DnAJhKe+Am0AmgKACsW5fnguXMAQjPVqFcCUbouLkAqcBdX&#10;p6jtAWED/Xg5BQ1fJxeZC6qyovnVewLlm1XBRy0wszwoefmc6d2iTe0UbXK74NEhRPInN7Zsaqpj&#10;0/NtWzps2NJJzdN4pNe2X+jGfSq4AZgEQOsP6gEMPWja1tNWAGG3qzZ/ldVzVVt/XLdlVundLtvO&#10;S9JkLW2jaauAl2AJQDr+OoAvIkXAzMk303b4xaSdfD1lm2iRiN58CNJpRJqIRrHCj+gSq/vQNK08&#10;YbVb046/Jb3YcR3S5lOBnvYXQNt/r33Tdlix57qqrY7Vl7I2uZez1kZGcKR7SfCB+3lzI+t2BwDW&#10;nI4DgEJ71dnNWmMm7wsIqmouYn9U8WgZ9gUZAVDaQSniEESEKCkQApqAIzzEqsuCiu2Mpx2Bu523&#10;aKZ0XO/RcbGirub7kaoGIJUQLPEYI3qs67c4qwFS0AQkoZFipWye9F8n6qm6mra/8aLm4mIidaSQ&#10;+L1P3gWQ9P9q9ZlZN+pEoA6Y+Xdo+5VFUn8apM+E73UBWU1whCicNCEDeHs3EIczYANS6LFY5QdM&#10;0SaPNcAeC5yOgCmBxUqQeqtvxh2qSOdhGBqk6zRx2Y6dpeWwLQgc0FnJCLisPiMaFESKACm8oYj4&#10;LD0our/V9A0gTds6DaJewAvicl9Np06VeoNEk9ZflFwvRrRq+XHRQWyJsj4vy/7cyvNi4Iml71u6&#10;pdd0DWyvL9ru5rrNzk5bPqtjyKetoskqqxTRchFVw6uL40QrlgKWNOv3VFZU9zH1/tLqtwROkfyI&#10;Zv063wIjUqOAE7oqjEZpcb2GmJy0IZoqtEyU2+E8c85pRNfQe1UETJ66W9fzakR7qD+YE3Rg0jkq&#10;OBqaCFJyAxqkiTINanAdY4DXQD+RH3TtCl5O4cKQ4KSkgVSDaliTsdE+7feAHdz93g7ufG/73r7z&#10;dqC2ffO9rV19aOunj2zj+iNPFQI92FAs7p/a0Z1fnLXv7fA2TZ+79a3hMp8iLZPR96phw1BdE0Tr&#10;2ungBr8saJgksqprkSiTrr/yUljXk7a/rImrBmM0MEABq8aIClG4t0cDdh59EzokVrMJbrLNsbPV&#10;aeh4LnmqDE+o/JwgrdWr9wpaGoNeFB5TSzyVYgImQASzTVbGEbXKNIZd/0ttszaLAQRvvDct0MMH&#10;LV4kItfnxwMwUMzXozHDPWcr3ALtUXdvoGO60kd9u08EGURtBCD6XfY+VHUN6xxgYXEjZcvXS/bw&#10;0R27ffPYVuY7brKbT+v8ZpMa/3U97Gg80nWT1rFGK7ikCwK1rwlBsKcLc6z86xekDxgF8ccEa5Qr&#10;C6BG++Ji8kAfdUXnhZVpRMXwJ8TnCV8qbBSApOEwUEYEKoArPu/RMlbtsR1W8DmcXdI1O+oRR6w9&#10;iCoGdhTijYbOF1FTAROwX2ikPPM0MNRrxWbaU3WUVMEnilV2RDF9JalACDNZrFyw9WAVaeso6mJv&#10;JjUL99VP38z7CtW5W2n7yCMuAhA8lSZXRfUa5DL5hK0dzNgM2qPVkrWXNSNeEjjNpBxQiOoAPoAJ&#10;0ZUAnjSw404t0BiPCCiIxrgmiYiRAAa4UvOokaAlGv/7dvAwimk7ND4DxEX0ugOYGs/zueXtGR+g&#10;Hbb0f66ScFFXAFlnkSkHML5H+6P9iGj7oeiIg6B/nxoi94e/27KbPyzZvV+t2/rdSX3H+WfVBCvj&#10;4b9H0VIFzeQxyyyFrFBPenqOqNNoSMAR1SyKmnVJwQwdV4II0KDNTzesXS/Yoi5GUnLtRtmGBSGk&#10;1kizxUixCWaqJc3iC7pI0T+lWCWn2V9csOkpuACUsArw6JIesQcgCoSwnJIqFO5FsA2ETQBTamHB&#10;U7WSd6CJCtKALL5rRKBDio79owE9ABCfYaUewMQquwGBEjomwCkuaCNdSBSqt1szKH0fDchCDI79&#10;A9GfqR0NArdrtqaBvr1WsMmtogPT7GHZ5jRbXhQwHX2Y1nU17T5UU5MtAXjdVh82HHR2XrUclHb1&#10;CDit3qkJcLTN+1VPt1HsdnJT2xV8zR1V9D0Cs6OSTR7kbF5wMyew4TXcwpfuBFGpldsVT+XNq3Mg&#10;Bcb3A0zXvp12H639dx2PFrm26a2AS7B18F7QJkBxL6ebLOnXwHe/Yqc/at8f1QVJTbv546zd/s2s&#10;RxDYBuC181bQJWib136QfgS+Jnc0SK+k3d+sgGZvPu5+VI3VlAMSHlEOVTtZh4P2bsbK6riKeUGU&#10;vn/rZcMjTGirpo8FW1spj1btaF9JLyL+Xn1cck0W4nKiF4jYAcjJo4ynAbnZ170G3/nKv6pHhAAv&#10;ytQ4OKlFc7ovBWHZFuJzTQIESaT8AmG5ZnFq1K6rraQ8DZhpqlPXPXGebpw+JVoTrAgkheYFlNV4&#10;bO6k/TvQRpHGrOv48YNKVjWgV9CHaKY/pYFbA1ZJAxiRDSJKzW10SESRUjp2gQSRD830SY+RcmMF&#10;IcWcMbtk5SAWEEv3Crb+vOwQxOo3AAhtE0DlbutnYnsAmsLLCMVdBI+1wdW0C94BuMZmyrdLZMgj&#10;RA91zeq9AcBo8ngzcPfGF2v/OwHp+6ptv9O1JmgKUnI5WxQoYc4JKC09yGqw0vFc1bHU9Ns0S5og&#10;CXbdVgTD2pSVO3hMaf+0P7iwz+q7SDET3WwRMdP+oaXjHKFfCqvfwT7FwUnwQbRpQtCEEbBHmwRH&#10;iYrO8VnEiYbOyVN4esyy0lHwk5uOeAquJlhiRR1wRJqTdCSpLExDSdmxvfHUkFG2g2XYAB31/oaJ&#10;EowTOSBC0OMRpyAqEoATOiVSkri9hwRMw2HqavbquUE7uP3t/9U2r730VCKRsbWjx7Z/82vbOHns&#10;6VwMWhGqT+lc4gOW1IC+tHPTjm9/Y0e3v7bDW1/bgd5/cPMrm9WEB88v7CAAYCwUGotZK8xEfPXs&#10;lAZNwJoIH+keX23Wxyqvi1adF5xvBVqZsVSwAowB/5L7DAV+Q/99pRkibPRN2XafQAMY0oQGwKiq&#10;3473e2QuJYjN65xPZAYsr4G9TgpSE4G0wKswpfuDlLjuAbQ97AeGk4GvkaBD3+0r3PTYxf8CJdcy&#10;8Xofzt68T/uDIFxwEWiYgI5g6T7b4zhOXqoPPNq29a0Vu31tz1q1kmVTgjWBOqWHWOU5q0lXUWCa&#10;bgn2Jod1rwZptki2V7Ddo0f9rkn9L4Aj3cYiAFa6DU10uSYJUAu8mzSGCOiH/Xk1AREZH/RGDnxE&#10;ms7Scb1DFwXdQUSKlYSFZty3w3nl3HMMPf1XdG56BZajhuM7K++IXrKYgVVxaNrcmX9JQDybcGiK&#10;iVH63PS517ouC2ovXbSpG5q0bQQrMzFzXX6qydPTtO19U7elJ3kv3k0Uyr9DgMZqVi8rtB+1j9LF&#10;mEhsXFCgE1SIOJCk9IiWqNgkshO3RDYqGBE06LX2QsGqbc22NjTrUmss5jxl11nSTb1YdJqLeqot&#10;4lBB6iye0s0meo1TYFbbQuQNRBEVIj0HeCWyAXx5qs4fARhBFYCm96ZyUZtarzlcEfXxyJieP49a&#10;oT8KgEjAI9hysEsFr/k2tX2+h+/j+cZSzm58vWSN+bzN7dVsYUsD+EbNJteqltfszqNd2l4TD6pW&#10;0uvgZUox0bfIu8A5Cp9pngRkEdFtKeKPRKBGBRqFXNzarYrVgIN2XQAkGARq1FKxqK+O62BiKWCq&#10;lTSo5jOWjE14xIhUV1igEhIQETk6T5GRemN13HlaztNseo5CvcAT4OQ2A3ptTECUTupm9+iS3q8W&#10;fFadl55jW/gphfQ30JVMxF0czrbPNVEpgVsxl9br+vxgr3tBcQwAU5CaE/BNFVyXdPwlhZkDs8+1&#10;+w2bPxF0HCPUJjVXt43HAqHnbdt61rKDN9P6v2FbzwUpz9oOP3NHVdt62rTF61VbvKbZ0HbZpvdL&#10;VptXB7kKgJW9VuHUngbG6+rsdlktp0FJHd/kjuBsP4hmEdlprORsje+9HUSoWps529L3HX816Zqg&#10;q4ImAGn/Dem7poPPwYdJj8YgOl93LVLNy8EgVOcRUAK2Dt4hXp+2m68+2NVH723xcFUApO9cznjU&#10;6ujLSY8O1TXBWBTo4B+Fhmv5nsDxtGRLN2ouMifq1NnTAC7Aws9onvcdFK2tY2KhwzyQeafkUbtF&#10;QQBO5UScEH8jQkcvhTZp7THpyJq7mZMGXNJnFrQtLw+jY8EdnXIypPeANGCH5ygZQx1Hr/FHutoj&#10;pLqPcuMOU+epvnNNFJ5kwBFmmpUlZuxphz/Xbj0JtGNYDLi30knOU2Kk0xh48Ydihk/qDLijVE1O&#10;UJJtq1/QYM5KPwDNI04LQToMo1JSg7NHOQFSytN6FcESESjOF9+FHxUrEkmZ4vGEjxXgM6fzQEQJ&#10;GwWMMJf13sV7RdcsBavgdB6flRwsGMRePd2zD1+/tLsP9uyXP75znRDbXBEkYedAVKm1h0+UgAWP&#10;KUEqYLj+UsD2XO8VOBDBI+WHPo7fa1GQ5SkmwRU1B6e2c5bL6h5PJKxUS1tzhhWa2gZu7K+BPm1T&#10;ALimbWBWSvqRqBoREFKDOLATveI9RIG8oDMtr0lhVuCkv6nbN54AnogCEGnSpBZYEuggQj8HKd7P&#10;I9EidFoeUaIMD+VgdI7RtJEyLQlQU0SUNJgjGHcDU30fRaPb+0kL59RXpNUP6DtDgjbScwOjpG8C&#10;kTieUkSzgCwakTDgqdSZtsWd+7Z74yvbv4UeTqCkdihYOuRvAc/2tbe6pzqeeuT7swiL2/q7ldGA&#10;GRFMBc+jv6I8jxeZFugB3fwf2CMEwnaMStG4nVs5BEWuBbBE7HQcpPEoZ4WGCzd2rlu2jUaLyA2D&#10;da8AhOamjxq4iaaRJuoVkIxEugQ8GsTVWCmX7+gRC4LOkFd5IPVFxf00eqpJoGRAbViDus4/6dLa&#10;qF4f0YRqwioLYZ1jPI8ok3JBsHDJvQKJzLiAW98NGJ2vZCO6hZklUSRAZHC0V03wyv8jQaqLFWWv&#10;7x7a/dNV21ubcQNlapRmMhrbBe0Y0rJYIYX2rcxv1W3RrMYJQdG4IIsaeKFkj8CvO0jR6XgjWQTw&#10;6K8ELXmuNyJ6iNoHtY9E5y67filRZiUpUDNoef2WSR13th1ErRKNARuMXNI10u+gBzhhAEq6c3D8&#10;ioNWKN7ji7TSJY3HAv14acj1VuEyujdSmdg3sLoz5MaYAyE1fTaSGXV5QyQ85nKS3t4rQdHkK0Hh&#10;YsoVsWoQ2Jwo9upaxveqx9OLGICOoh37/9P2X2uSJMmZNlh3s/8A0100eWRGBufcPZxzzj045ywj&#10;OSvWxbrRDWAwwPDZZw/24mS/Vyw8K7vRGHKwB/KYuXEzN1N99RNR0Vlisf5W7wHzX/j9fRIvzQsU&#10;Zm0qJAhQoTi1OGyTc8M2Nq3CbJIeZHo5BVXE6ETyExYVIC1nVVnl1BpWS3QhqRcxp5evpAKiOWux&#10;ypQtJCY9CSW5lEj/Pjk7YrNLaimqIojJqjsJW0pMOIA59DjYBAoPChWwE7jFbhQfVCZUKIclfbiu&#10;QuEiC9azHfsDYAEgaf4GukYEZ8QskWeJnnAY7sIRgVyitmBrL7PWOEnq/lS4VUKWbjBIqCqpesKV&#10;qCW1NObU8sNFGS/NBUk4UypMcBMu0KVXFYsqlNnwcFDhTD6ye4KQpUW1WkLztrgwq9bjqI0M6lr0&#10;5w0IgMYERpNjesZDjx1wFqZ1LIZHUSuTjNxACa6zXg80D+4WxABJgMycYAy3HwoQqhPB3ShS9GTD&#10;TYdqhBIFIBHXBED1YqEIKifGakDH9UBw4Eg2OwkwfelgxT645AAjwI4hWsYGH3pLxI9zH1C75woV&#10;smfrOm7NywB86ucRj0UChDoCKAZprp5GrCKrnkWsfsHvZZ+2UJaexqz9NOoZ1RnIuSmgqmk9+xX3&#10;lgRSAqf23I3NB0pTQxWhlue2Fiy/rQpKAMW5AbXCnkBNy1G1gKVYU++bjrX6LmadFxHrvhbUvU16&#10;cDc5mVbfxwL7WvfwPOIuMldxXiwL7nQdus5VwdTWj0nv/bf+bUIW0/qIlU+CTOTkeyKAuyRoQelK&#10;bajCFiQBasBUYmXKBxT23FI6PooMPa1S6zOe0JN96AWY3Z33DOb0ZIvguhOUJD0wfM6BiyzoNYaI&#10;uVQl+2TJSPxZJEfT7rRnJsctCESVL4JUBvSSG5sfcCgKhqa5Mc0vV8ddiZpP692kp6jeYQYkLp0J&#10;cgVU5JBqkLOKOK6vGX4m4ikVEgIYVKaQ9keFSXMfAhgUMJQgQCctYHK3YytwRRKntIC7zAPHiVlS&#10;eULwOoHrqvzIQzWTHvLjcQyAi2BzBkUGKpcEDsRWkSOKeyVuKHc47RBEIH5WkFQWwJCQE7eepxMg&#10;qaZgBwWOvFIlwVT1me5JUAxYETc1gAud9COCDWBiItrv6hCJSElSCoQBPQyuTDyU5zk6nvJx+Upk&#10;zr6eF3jp2DoH6lYQpI5CxLA0s74t86mO1q0KuoAggQhB9a4wahkJOHHvcZ1AEyBX8SFwZv0YKCpU&#10;6rhRSDWBkkWMzweFSdMgC7vmARoZ4MSYYK44ad4TjjLws6CL7dkWIwdWMBZgoCIRvxTW8wOg5nIq&#10;u8Oq0FMC25jKXgY7V4WFy499ATPcgrgEUY6AIRSjO32qsGV9JOAcRV1iOypfwdKNoTJl63vW3QOW&#10;vndICkzzLNv79oOhGmWaLY/FopdhYASzBwDlsVnMx1U+ad5jsgR6xMHRkcCzrGtf4rlQrXAxzmYf&#10;6R5xwwV5sMj2jmJF0D4B+MTsoG58SY8z4OjOZx4L5S680oANCiqCcelUwWueETAY4BdFZpJEpsv3&#10;dG1qsAJIxBHl7gkCBAwJVfiLtzzwe2jhljF23wyuUoEHsUwzSdVdOs8tARCuKRSvL24UFoDCDRcX&#10;ShKKk9b3wAlw89QCWg/gETMUKH5BBnGUn/6xWzYdEpCpLCcZ6n1B7bBAGiWwbxgXqYwu/w5LgoSZ&#10;wOVGXiNi0B4Lih4JGgZmeLe+tAeDX3xQj7xn5DiJVj+z+wJNoHpOz5kknRN6jxhjFjcj49gNCrB4&#10;J3hvBnW//D90AHiodwbl8ZYa54FKqesZ1rUNERP1hacqeDD0uRpywNMdBx9cor/5jAGUNc/QLZoC&#10;kXcHvvBvgNQGj8glNnLL/uY3/4/9u7/9f2mbv3HlClXroe733tCnNpu5YzM5xg0k+SgDKX9hQ4u/&#10;tf6ZT1U2ii+m9S6Pf2afJIqLlhUkhNKM/RZk655aEGEviEAFTuPTwzYhYBqfxi8oOMqoYMzN2nJ6&#10;2kIptawzk7aYUqszqVakWve5dlhGbiVVDnUVFIKOcHLWwolZT7ce0f7jAoTZ0EQAOK5GqZWL6jSG&#10;8iRIwEYAqBsXHtAzzTaBqhSoT30elI165AHcN9CE4kOLeWw6iE9iOi7DDTg6icI14NuggM1Fx617&#10;nbGNtwWr76Vs5bCre1sUMJHEM2SZzqLFa7rfkgptgVNYz2cZxUM2LcBcjOu+Y2M2LfCbDY+68kQ8&#10;FF3vY5Eli4TVqtd0aWHGyIHkyo1gaGJ0yIYHHtnk6IBFlgSYM2p1TqnyGB92RYl4pxFBFfFL9JRj&#10;HwzXGgBFMDjbBcswFZbAj0NUYOSFIn4pUJzu2K2v9PJpnmBtEmPSAw4g4vjYhGCIbQAqgInjc42M&#10;aQe8AUeYB5rrOLj7gC7ej1SXRJ6CoLOolQ9Ctv4ubY3LmFUOBD27Ibf6KeuWLbepCn0/7ElAS3sB&#10;TNW0X/dFwnPNNC4jVtL66smydV/FrSOQYt+iltXOdYwjgdGRYEXnY7vKcchjmlC0SnshHTtkpQMd&#10;f/tGeeqwTqBxEfIs5MQ+kZm8KRhqPF1yMOq8irq6xXFIlOm95gRY2z+kbPvHtG3+lPBxD1feJhzy&#10;4i2GW1EFfEYPPvLk6NrOwr4OSCNJZ6goUMiM2VJ+3BbzamzUVflrv3iX5Jszfi3ZbVWKJ/Sq0zWR&#10;Kf1kyd1vqD8kAI02BScFQYgq1xQgtRMAF+kSCBhnnDwgDODKHc57riZintz9JuipkCdKy8lczvlw&#10;85HTakHXNTY3oGOPe+Z0XHaFg1lb/54UBHEBEsHyxD0RkxYShAqUusEQM7UnQTA+EMfYiuGqKvSm&#10;oFBASFZ2cmWhcpEni+vmOj1lQlFlhyALUAOmAKklEm3WNNU6YCokqIoKkADMJRIyCpgyB9OulgEw&#10;GPCS2Z+xguAFOCEWKXsw40Hq4eaop2MAhDvvQp6glDHyGC6mRfqA53oO7L8949cyowbfED2DJ/ts&#10;WK1YgtFx4ZHrCoDB/YVSldJz57isQ+EBjug1SXZ0QC0rsMK1Q8wYaRK855xAiIGRQ7p/7nOhMKx7&#10;CuLM5ogPQzEDIAuCxzQV/LDHKREMTaA6lXe4Me75yJoMIaT7YCDomGAblyMDHg9M6dsdB/hU9v2F&#10;AU6PRgU2qjDIWfdQ035GQrgBROZHF4HEx6rcBlVhDLjahGKDi3R0SXDBci0LlCiBhn7Tc41zc4+4&#10;OonNogck8ASgAVD3CLYdpVIE2KhIAyWqF3NFwDDQlKltuZrUc6F9bKv739q6YGnz6HvbOf3B9s5/&#10;svbOieBkzBUzj9FSRUt8FioU5soSLtWkQFDXibqGuxHVDOXJ47JkpE1givpE7FaQHHXUXZDEyxG8&#10;fususVi3XUVhHETUK4LKSYtBbi8GaaUX2627nwsicVPqmkIkYiWh5W1B7rBNp1U/CYxQmhay5FhT&#10;RT/9paDpjo2G1dgMqXKevWcMVs87AIABPgAS6lDPlYa50iWQAopQnTyLNjFLWoe7DpBiP2KtbguU&#10;7hGQ/0DAJAtUJkD2C7uvad+AGsaPg0zy92X943cEIHcdCns5xTxdheCUHnWjgkDPUq5nOLwI4BAD&#10;p3sQBDLW3iAZ03HRCaT6pwAqNeAF1mNLD9R4EUfo2SBUEPAdxFqRp+mW/p8HNi74JebtgWDttsCO&#10;Y40KshhY99ZdwcwN6JGe4IEgCDcesOOQqOeFChe4JIGlvxFMYn/rY+rBEAg/ABRD0ACrc1m9M+G7&#10;PiDyFD0iQ7d1j/oeJvVf678j+WjfRBCQPyBIYlggUi4AXcSSfZIoLFmyqoKoFbJUUy0lVX7p1oxN&#10;LwgGBBRpQU+irEK6vmiLsUmbXdaLsKgXLStQiqslmZ7TVPMxsnir0BJIkQmc8eFSlQVNZ6ysyiwp&#10;MFsI67iLKhwjow5LqDyBC44poCRI+OCGe+QutMDdhiuNYG/UIsAJBSlQkfpFy0EME8DUc88F2xPY&#10;DSABWB4kPizYEowBSyvXOavuRy3bXrLdbyv245/+p/3y9/9fe/+HX2z9VcGKG8s2PTdhCwm15hzQ&#10;9LJ7ADnnEsgNPXQVbTkzb5vvc9a6intvlpmlEY8bqhQSls1mLJGI2vioXprxUU87MDaiD3Z63DN7&#10;AzLzgkeCwnuD7pKraWxEUxQpQdPYyIiDifdoE8zQKw01CZcdQeFsBzgRwI0CFQRyB2oSFqhQeqFR&#10;hO7echjy5Q5XKshQmwRMjENFTJLDl86HkjU7Pmi5+JLWq1AaUSEzM+bbOHgR96Rr4XksF2dsMTPh&#10;cUvFLTK8q8K9Tlr7SdytLtCJFAXNOb0jeb0fZVVweq/SK4IFBm8+Ctna10lrXsVccWpeCWAuBE9X&#10;gFHYsmuCgF0gKuLbOEy9jNvGN2kfNLksaEq25vz8xFIxjdUFETsLrg65GiUQIfEkPfiK2j6hdxz4&#10;QCWiN1tMlT8DQTefRmztm4S1X8Vs6/u0rb5N2nJpyuOjcBHi+sus6xtZ1blI3FoVUDdwoS14igOC&#10;vrObgh6dExcb28a1HfO4EYEK0i0Ql5XoqPLenbHlyrgRtB3WNCzYKh8sCUAEWO0ARuboqaN1HJu4&#10;KjKcoybRo4/YHbKN+1AtqsAJwiZBJkHZxG6ltlSxySrngplTQd6F4Oh41jqv6Sm4ZG0B49ZPpFIQ&#10;8D4LBjFmGTFcKFSZrTnLODAINo/UuBI0kbGd81fOAkCK6RpRmEj+SToF1B2CuLmfwMUmYPLAWwK6&#10;cc8JIFGMVol/wvWGigRUDavipnfcqA8Nkz8SoAmWcE0S20N2chQl3H4ACgHf7O/pBZrjrqrhHiO2&#10;qyl4IeEogyADOgROA7cxgR0qGCkeuD9AhQGhp2NDrujFu+MOVKiA9MDjPEALQ9DQGgeCgiFr9H/q&#10;/ChMuCmnYvo+8ihng6oYVTkLkIg58/uSzRduFDY9jzkBB2kXZjKDDlHkzGJ7gtZxB+GCjOg5oTIx&#10;PiAuT+557btl78nX+TpkIUEnMWikSQGAgoGS9S0LiB6PByoQ826uOul7B5wYKPwGpEbmVcYQQ4bb&#10;S5X2VGJAsPTYGOmdGDOgA/WM59cQOAOiwCk5j1D5cLviziJpq6tcOi/H98qYMQcdmgJQQll6ACy5&#10;3da2Wj5y10Zmhq27982f2cewtHnyvW2f/s7BGUBbPT20oyc/2cHl96rM6OkXuB0HPf5GzwIlTPeO&#10;CjWVeORKJu48gNCVJ8GPp4qgM4GAid+Mmwh8AUYE1hMrRkcPH36H1BGnagyczHhvPHpmkt6AeDZc&#10;fWMhwYT+e2KQJpYfeDqM9Pa4KlmSNdLj7TNB1F1Vyo8ER3oOk1961u77gpaxhXvemerR8G2HIIK2&#10;3Z3FPHFRMo9N+jJQRLB//1kwZlsvu7erT9oPuPIA7wfECtFrMYgTuv/olsPHfeLGBE59/QIBnr1A&#10;FoXnXr+gaQCFCSXprr5l3UtUALoooEA1czjSOzR1W8uIw1JdM3RHjQ1gCnDV/UeHBFmqe0a/1LZk&#10;3lYjfgx3nuqTkS/0H9+zxyOCleVxmw5pneDq8TjJou/pvbmt91jQJdjiOshkPjCp6ThTMnR/ZV/d&#10;uRnAFzWN+DFB0d9++v/Ybz7/Gx8Q+G9/+/84OPnzuPvvPdfYZ4KoSQEQebUA1WXxynJh2t91UkI4&#10;dOk4DlooU7KBmQAeB2e/UuNAdfDsA5tLjthkiHmUuC/tk/pOxpYEO4BTZTVpuWrcpuf1IUQnLS2Q&#10;ygmkCiv6UJqCHv2eWlKhFmbEY330i6MCq2GbCeljFzzNhYcFTYHLjszhjf2ILUYmbGpehUZUFWVm&#10;zhYiapXG52xibsTBxZUlAQLzxDkNjQpwMIEU5kpQWC/sasJVphGBkAeb/ytlKoh9IhYKQFpWxbx6&#10;nRHgTQQZzKcET8RTycY0X9lM287xiT158429+e5Pdv2HE9t+n7fd70u2cpkTOIYt3Vi0aGHW/2hc&#10;e6hUPbjj/LgSORfXSXwTbsZ5QRRDhuQLGYtFw7Ywrw9tYdZVHWCHxJaTo4PuopsXgITmJ9wdNj0R&#10;jAMF0AAnrCf3CvmRRgRZBIu7Gw24GSA3E3FLqExMVXAIyga0b09Beqx5jHgqYphww/m4dgIj1CXc&#10;fqhFTLEB7UNG8gEd+95dXHgPbEIwOo+ve1QtLMHjnOCOOCb2c7VL1zS7NG6dp0lrnMccihg6JlGb&#10;1/yMrW4XrJBPWyQteMgvuNtzLjwpqAyGw1lMqmLNTNtiSu+G9k13VbkBUHpvKrJMVxX/jiqJy7h1&#10;nsWtJmCqHcVs7XXKNgVLa+9IjJm0VHvR0h0VcGuLlmrp/PV5wZlgZHXRQWz1TdLqgjAytadWBE7P&#10;EoKusLvBMmv06AuGbsltz9vKu4TltwAqwVBNoNOet/ymQEHgAxChVmVW5x3Qkp057SN4OY546oTC&#10;nr6h07CAR9DxLGrNJ7pWXSNuwNWvE65uAXEAE+cu6jewhvKT2dKz6wZj5cUFbrjkwp7UclytU8EH&#10;g1Q3grQFuNJqF0veSxBlqn5J8PyipoKoKzV8Nma0v7ZdJ4/UjLsN3V1Hr8JjBjgWhAiAQjn9D2k1&#10;jNLjgeJGMk6BHINf807jjp+ml2pKsFOb8LgvVDnO0bwOe6xUSuDoaSTOBLU6NtsBf/S2A5pClSAx&#10;ZkyARAqF5bruQ/e4WNK6suBJy4AoAALlhfil1LpAjWFwNklkOa970z0LWnC9kWyT+4szlEtNICIA&#10;IZieWCWP23oiWHJXYthhCxcesVD0eAx69gl8VdmHSmOu4OE2jBEQLsgDDBMEsQPPgiVUKzKmd94u&#10;697mHYgSurapKFDxWAXygApWXIuDQQ4t5hN021alo9/EH3kKhaLKP3dJapmul3v3ZTLPpyVQmSHg&#10;V9tw/+6KBbBXJ/V/zQn+lvxeSC/ROXxhq4e/+2Dkw0qWu+5eHJzE1GCcUcNxSmUT6pksAKdAdWKe&#10;Qcl9sHFB1hgJC4GkZZUz8w89EJ+gd9ysQBLxV8UTFEzcpALnQz1PgQKuO56r57na1n8qkAhgTRUi&#10;0PQItw1QFBjjlwXKUuAmBJa4jkeyUdUl4ZIaRGtnAqavdU/fWHPvSPcepHnwXFz6z3Bh8n8tN/RO&#10;CSrpHEACUdyluBsdHDUdC6lSpIeg7ocYrxFX0vrdvUhcFnF1Czx7ASvATCUKvAK4jDeYEgwBSyRY&#10;JREmyTLJPo+yyPMgvxfDAAHKowIzRh5I7xCQT6eCCfe81DppXcM9V6IIpGbUCGADmEABYkB44ozc&#10;7Sbo+Qo1SZU4kAMwsczdbFqPS9DdbG6fuQEOvXVf3flcxwrUJPbH/XZ+8cyanY71CU4ZiJb/u2/g&#10;tmAngNXHU/cFybhkGSBYDW9B0WJu1Pon7towcUcLWq/nQjzVb3777xzUULjukTNLMAOgAC6MH+fK&#10;Dr0FBTSMRdc3+oWe6UMLFQftVt+nrvAwQO+X9xkORqA080j/1R1dy+c+xW3HNXHe4TnVLcOsuyXI&#10;wzXay2wOMPUUpCAInmScHPeWjst9s3xgWjCX1n+dfahyc9DG4/fsTr+e24PfuhLFM6b3HZntGZCY&#10;Y/Zce8CWuzkdUoNzoOTde/y5/uc77pL8hLG74mUVSutRS+TDNjs/6RVcpq7Cs6ECR9BQ20xYsqLC&#10;qJO16kpaFd2kTS8FbrupuTEBiV46QQkuPLr/j+s3cUtTs3qZ86pESIBXC1usgHtuzlWpSGbWQgnc&#10;c0PuKiMg3F1mDiQDOq4Km4haudmwJQvLFsup8txcdrfX6BTbDvj2qD4AFoHewBPK1OTisJW3Y3b6&#10;h4a1LpLuAhyfGrFRQQn7dK+ytvosZ3vfl23n27JAqWR731Zt5+uS7f+gZd8Vbf93Rdv5pmBbX+dt&#10;43VWUJC25pkqPkFYcSNs4SyxWmM+DMzoZABjXBMQB5TkMjFLRJcsmVi2xflpe/RArTrUHAEJChQg&#10;FI+GLLw4LaDSsWbHbFxgQsZwFCbvSTfw0BNDMgI5KhCuMdQjQGiw/6HDEuoPPdxQpjz2SfMs6+Vw&#10;4py92CUULMZ+QxnimAAPxnnYjvinx/3aX8cA0nAZTo8POzxNjQ16Ek5615GSAHceYDY49FhwytiB&#10;UVt9mbb2dcKaR0nbP+tYMhOxSGLBoolFi0QXfWDlcIbOAXoH8oIUWaSkd0GwtJwTZJfnBFwLlmrK&#10;2gKLDeBp2V14DEdTwARU2dUlSzTnLVbT9prm1pYsSmC4QKl+RkqCZU+Suv27jK29TQYxVtcx7b8k&#10;qBLIXwQw07iMuloFSEUr036O7JbOjZJEzFRHx8aFeKjzHwgI9kMeTF45wrW45MkzCVIvHqCShX19&#10;8ypibeKyXpDbKWab3wnuZLj5CAbPbgmydlB/ZFuqwPcETLvEPs25OxAAIREnY/CheqFCUbHjRiPD&#10;ebyrip2BjAVbgAPgUziSHc4aeZ4iAhLACyUrgCSZgCpw0S0YOaaigjGGTSD+jnwljOg9sTjkkJVE&#10;OesIVtZmdV2CRQFe8VDHOCdeS89PYEd8Fi4+ejDWdGxSLNQuA2WLyp5UBKQgIIM514PhmiNpJ4ar&#10;Dpccy+g55wHfKRQZVb4CkrRgiXuiVx89xJKbApvmuEPOYl4Ap31Ic+BKTn7Y4QagQD2rXOqarhm8&#10;WNCzQtwT6sCsYENA+SwIks8KjBgfcrEgQOEadV4SiGJACsek8gQ2Uaw8V5OOgTI1EXnsqh6xXEFy&#10;zkGPw+J+2Q94A5zm0gwxI3gSjExqH8bdQz1zkNI23AdgibrEMafjQw6ZKFI8F54FweP00mxf1m31&#10;6GtbPfjeyjsNV3aAB4CSMQxRw3B5cj6HJMGSu+WAqBtwAqb4/XhMDaUhlQvkkRPcEHBPLi62B5aA&#10;ijTjGQqOGP8QdQ1oyR/o3dzW+yGQ8mznWxMOn7guuU6UOTLAOzTpHPf7VUYInHDTPRAs4YoDnBj3&#10;CwWLwHSCjXtqGGCDaw8liFg04rbI5E62dnrHhQVJ9A4MVQPwRDnC1Qbw+PQm1YSPc6hnjWJGwDoq&#10;2ZhgEHcdx0FVJMaN3pcoTbggiZEjZQHZ48nhhXqUPyCGTkCo50zPS3oE9nI9kek6Qy9IAZWnlTj4&#10;dToSumf3+r9w2JiM9+m76hfQfOrQAhR8eSuIjQJwHIQIJtd6d6eRzuDGzdYDJrJ1E2DOlH3Y9lfT&#10;MW4Lku4Klu4R6B2A09t3v7Offv4H+/nGfsF++Ud7/eZrG5i6p/ex32bjgyo7BeuRIQ9+pts+YBP0&#10;/AuA4TeuwATxUqg7PTBinp54jC1I/BMAwja/+fRvXO250/+5wClwm/V6+QU9+rQv7jMdgwSVqGyP&#10;RgmAV70lYCMzPfFNjydwEdJp4HPrG/lcIHXLhmZueRwTbtD+CcbUu+VK1OD0V7onTWe/Eijfsgfa&#10;BtcZ6tStvl8VOje/t3/vvetIWLncGTQGaP7inq5dQMj1BW694HqZAlAosghCxHR/0tzJW+egaKV2&#10;ysfyiqVVKTUFOI2o5VtRy9ViWhbSNGmdVQHFzrroOW/pWsi7lE/Pj9nk3KiDAqA0F1KBOT+qZQIU&#10;oGZi0OL5RYsXFi1dDVu+Ebd0RZVUeclSlUXLaH5CQBNKqUDSdtGsLK1KNrVoy4k5W4qr4shp21JE&#10;+0Vs42Xehy+ZmB32YPSeyoQSRauY2KmNF0XLtWK29apkp79v2M77ii1nZx2caocJe/pfu3bxp7bW&#10;Ne3wp4rAqCRwKtmJAGvrbVHwVLYDgdP+DyXb/rpg6zpndT9u7XNVfJdpy3QWPOYrLFtAVYqOu7ty&#10;ITrhgxcDRHHB0uz0uM3PTNiI4Ad3GakAgJ5JYpg0ZXiD0IIKu7lxmxCczM1OucJEjiU3gQtB2a4a&#10;Ma8p8UlAE/FFQzKgBZhCYWIdsVKMN4dxTk94SfzUwyCNAdfgaQYcogKgIk5pROBzR/sEPenu2dTE&#10;uI3ruqfHRxyuyFpO3iiOh9rlSpemDBi8EFXhurUcgMh5wnaOutY6FDw9TWi5KtoDvUdrxLXNWUj/&#10;Q0jQRIbaUGraAcqz1YYnbT4y6eBEPq3sulqXAlMUJleddpcdaIh9ogddrCLAWNG7Qib5ogo0tjlY&#10;dkWndZ0U9Cw4TCWac1a/jFj3RQBNrSfERSWs9TSu6xXE7AmAiIfSNC+gImUBPfb4XdoHkgRsaumW&#10;BEyoUsRMAVCZjQV3yxFgToLOyumy54nqvhYovQnySQFruA4ZRmXrdylbe5+wlTfkaBp3AGIoGOKI&#10;ULeighUUJNyCAAuW7KoiojdgbdqWy3o+ae2TC7Z3tUvABYCxHTFSLCdwnAGJiYeqC2Lo7QdIkHl9&#10;PiUoFxwFJlgSNAFO2HR4xDMG94ANtY0cV6hhRTKX65gMpoxLLgApzhPAHr3+glgqfa+lcU9HADAA&#10;NeRc8uScMsDJFSUBQaisZ5ATVDD+pLYDEADB1PaMKz2oO0kdF4gpngTj/VF5A1GkUCDOi8oPI1Cd&#10;e6THGb313N0m8KEHX2+/KvFdzwR/Z/MBcCXVIMujVEy6y497JN2AA12H54gipedwGKhOK+8Zh2/Z&#10;QQkA8bQLkUFXiOjdN5cadMUI1Qy1ibxTxEVhpF8YXXjkNh4ivcJg4J4DsPQMZrTveHjAlSlce1Oa&#10;MuwN6lrlsGD1rTOrb59ZY+fcmjvXf6YwdU5PvOJers4JvlC/CNJWeTgHBKEuBaAEyDhIjQuaRvtc&#10;cWBEAwcpLRtbemTeM06tcmAWUMAdiXJEegeSggIyuD95HgTD4ybM7AhIj+f03PXO6XnhUsRNCDAF&#10;dluwRIzPIx8Lkc4E/B+j82qkoTIJIlxxGqX3VL+eYeCyDFWIZwOaxgQ49GbTVGBMuglij4ijYjtg&#10;aS5LDiUto5dlPljmUOU2eANRxGoJmrgHvVtktEehIh4p767cAAxzRzNGDBkqpOfb0v0RzE+aDtyT&#10;PozPFYNjzxspKoAuoAf4uSWAIa5mdJleZyqLBQQkmQR8AtgRBAmEGBCXIUx64OSxSV/dxCvdwjUX&#10;xCwFPfKISSKmisSRnwtCb9sDArYf3tHyL+3ew1t2+wHnCXrInZycC5D+0X4vQPr9L//g9vz5qyDF&#10;jgCV9CC44z7XdQAFxEQBMa6waAqw9QbP9VigO4G6E8RMCTgAKNxjWt8LPGcdU1eetI0rNA4d5Khi&#10;f+Dp33sPNe6HLOG471B+bvV9pv9F7+ocKs5tvYf39Q6Tff6BB8Wj7rAfyhGDHQ9pm8DVqe1DqteA&#10;JuKvcOVN3fbknv0zX1rfOMOrCAQf/I0DIYBGHNNdwdxUus/mCv16t0atdImLeVLQ1ufxW0PzfTrn&#10;Vx50j2I3G1ODZmFYQBrkGfuktp63YittS8sqNARNW6rs6pt5K3czlsxFrKJpa69o5XbGVtYqttqp&#10;20q3aWurqhQ7JUt6nNKczS1O+jAlqFOR7JxlK1ErNARhi+OeEgBwimZVwJcTFo7PW7IYEgQBZ1E7&#10;+1PLrv6pbc/+06q9/B+rPn5dlAFZkyELxeY89ikcUyVai9rak5zDES42jot7zdUtTBB1+EvFzv7Y&#10;crv8x44d/1K3879v29Y7xi+r29W/aN3fN+yJzvfknzp29R87dvEPLTv8oeqK0ubbgnWv8tY6zVjz&#10;OG0rT7K2+03ZDn+uWG03bbtflz0ofDZMvNaMLavCD8VV8QvuQvE5z/0wIBhi2BAyfTPsBXFLw4KO&#10;YUEJbrFFLQealuZUIC1N2fz0mGf8JpYJt9342KBNjA87aAFYZOEGoDz3Ur9ASceg91r/QxV2AikH&#10;saFBj0ciy7cPyivwIvi8734Qq/S4v9+3ddjy6wgUJn5Xilkff63XQ47tpibGbHpi1APWOf7U2IDN&#10;TI25CkW6A+ALsMIF2n2WttM/Ve2//s/f28F2xyqlrJWKeUsmY7aUUOv+JG4rz1MOv+G0WmqCpuXM&#10;rCtNYU0XE9OCpWmtZzrlEJWoqoJuqaIXaOU3BS+7EcsJooobUU8DUdgS4GwE05VnKQe1ykHE1Slc&#10;ctHynLvu1l6nbf1dxnvsMQA0RiB59VwQp/3JTl/YEQTtCcj8mABUxJoXsaB3nyCpKbgiRUF+W+ff&#10;J4h9SaCwKHgSTGk9Ad+ruN5exQVMAusXEVt5rQbGi5h1nmr+TcKagjaSd9bPIpZZFXDn9L8LgICY&#10;mYhazQm1eAVD4XLgjgOeEh216ruzWjbhYAVkMahxKCfIZrzG3ISnMyBJKBnVSWGA6kPQNy672nlI&#10;84v+wU/KxkiHMTvo86iwU4J7phjbjE6rlV2Y0n5hazxdttpV2BKCMVQmAAlVCbUJVyK9EwFF4sdS&#10;qyQOjdrK25iDE/FWrp5kUZl0vYIo7imAOnrOsV6NqrAqPcEL6xdv1ChcdsRpoYihFFERM9wMPQIZ&#10;W4/8SUAaYAOckFW9+yrqLkmCxIn98uzrBGaTm0rAxDFw1xHADiT11K/MzowHxHMuguHZH9WG9AfE&#10;MaV0L9kDFCZSXMwKwFTW4TLtqGEj6GA4JqBpWQCIakQPxInQY19GSgYGBAdOBif0feIqm370YUga&#10;lB1yWZFaYVrw5VBFTJGv0/xcv03FVUaUcP1MCh5RHFW+NnFr6r8v6R7Ko7qWYJgeAtwZOqf+fMkH&#10;mWaMRDrf8F+TDyxQmQKAeszA44MqKwYDYMItR7I/XKP0VOT5EOCNG5E0DjyX7O60q32kVSC1BQND&#10;eyqJY1Q4NZgESyT4pCcj94Cq9EDAROwUwAVUAaT0YgQsAWliqh4TiH4T+4QCFe0GLlrOzX5+bgBa&#10;oEauMmAHJcmHrkkCTYASrlGVt6hNDCBNgL2ACzWKZ4RaCAyOCVanBJMofqS5IAaN4YuKAqUgIemU&#10;QxL5w1iXFDCibAGKTGvP1YjvDAtyVAHf/UyVKOrOF+5iYwrUTMcExQsPHaBcHfLx3AJownXmy4Ar&#10;7ev73fvC7gBE+k3uJMAHmOodN8inpN+aB5hQADHSHqDkoc7gUgQKA4ActPfffmc//fhH+/GHP1i5&#10;XPEgfHeRDtyzUiVv6Wz6BnaAnt94LJC793SeoblbghHSA9wSaARuQtQkV560jysv7ItrS8Z9eSD3&#10;DTSxrheDRWoB4AkwDIArgLBbD39rDHLMOHwLqWFBCmPtMTDyA5tcfuSpiQBInjPpDiKdERvT+/vg&#10;8S1X74AiEoISP/Z4Vvc1/qXgSAD26HO937c81gjli7gq0gOQOZyAdwAINQzX36waicu1ETUg7nn8&#10;FuDu40CiTk3dd4YhW8Cd+7ccMOllSezWJwyOS06QVHXeltXSJ84oUVLLPbUg4EkInLJWXc06QFUa&#10;Weu0G7Z6VLLmVsl7uk0LCBI5ta7XMq4e1TaytnJesq2nVdt9Xbe9d3VbuyxbPD/vStLY5JBgKmZr&#10;p2W7+Lu2nf+pbdf/tGLP/suqXf1D1w5/V7dX/3PDg8YXVImGBFepfEjzM7Yoi6bVYt5O2sargq0/&#10;LdjqZc6Ka1Ebm1CrTlC2I7gZdZhSJTCtj2RSBRnxURMqyJb0AaWmbCGmCkkV6tU/t+3k9w3b/7Zm&#10;q0+Ktv4iZ5e/HNh3f/yvdv3ztY5fsu23upfXJdt8XdQ2eWscCCCPMlbbTgv2YhZKzrgygvE8cFMy&#10;aC6ZuyOhWUvGwxZanHd4ITgb+MDNNaH1o4KjbIKR+nWfC2odTqFGqUU0qYpM2wwP9eu3rn1Y9zMy&#10;7D3kgBTGggvyOqngQxGSTU9NuSKFOw6XnYMTPd5QlgRFDF/CoL/EPw0JmDwmSgY4ZVMxH8KFWCdg&#10;CWgjLxPXuSSQmxhVwaT/jmSbvd55BH0zjUUW7J//9MYuT7atXMhYJpWwRDxq8cSy/39bKHRvs7b1&#10;as1q66uuRs0IrgGkRT27Jb1/5HJaFEwtxBgahP9HLebcrINPUtAU17sZK+m9rM1bpivIWQlZWtCU&#10;bAS/MwwlsRHScr0bgiZUodXnaYee1VdJwUzC1t5kbhQlVSgAltahWAFKQeUvWBIQ1S+j3qsP9xr5&#10;oxwKNMUVh0svtSLoF7iRPgG3Xudl3Oq493TsnnuqcrLkaRJ2fsp4DBXKFUHxwEikOG2phir3ggDg&#10;mN55UZtLqYJKjNhMDJUnMHrXLVemZJNBnqfSpOeYApjmBFfL+k28U2o1SEtAUDvB2PS6K+CmO1iw&#10;tYtTh6IJ1CQ1Jqg8R2foPRq44iaXAmjiu/B19CyVebLPTVVwWwEUlY4EFQIxYqAADNyBGQEaLrrW&#10;86hlBYKe2uE0GDQYBYkgd9xeC9lAFQNuwuUAjGaTOmdEFVsal5gqfUEOmdV7QelUyCRvRPXxwHYB&#10;oOepWleFvCKgrpBYL4CehKCGZShFqE6kAiBTN/CA4uQDF1/OO3wtCtJw68XbU6ooBV46By46V9AI&#10;VmcwYsHcclPgJlBAucrtzwnkBHgF4pGIL1LZoXPF29MCs3mv/EnZQOoGxjacjg4JnNQ4mlLDxk3f&#10;owCFqScAXdS2mhJwTawR7jDG/GPqwDSrbQQwQAeDKKPC0eOQ+/RkpJoPXJbk2gp5hnp655Gbq3K1&#10;pOmS7fxe7/6pGgTJiKX1HSZi+kb0jpA/i2sJFCZBCgl99RtVh44HgZt03NU3VLLJmGBOULIsgCF2&#10;i16DuEpJAIq7kpQW6X0GVVYDWUAFmCwzRqIgB2BiH3fp6fnSw5MODlk1NOJdPdcjehguWB9KFwHp&#10;w5qO3vNOCp4mgyDvbTUqdP+4POc9FQWqnL6PzJC7OIEfd3VqHUAEMC0wJRasEsSNhVUpeuyY/j+2&#10;J24HmCL+ihxZuOdwPaZ3SWCqb3Nryl2ekY7eFQHXggAEMGNfgs5d6SFmSFMght5ek/HHHujuEOQQ&#10;FZjHHXnPt8D11os18u0eEMMUbOMAJkMxIsA5cLMBTUAVvd3o6q9Ke0llup4TgIhKybvE/Y+HVO6P&#10;37HJxKMbZU2wWx72YV1mIgNB8HJK79vCbVdlAnj5jfdyG5z9Uu+sGsjhRz60yhhxbLKxRdSWOzp2&#10;n4MHqhf7uFqEggRsyRiQFzca+aVQcRjWpX9az2XkC8HHbWPwXuKUBsgMTq+zOdVJE7d92BfyLpGm&#10;4N6jAHDGIvfdFUtC2dnCY4cY3JjEpQX5xXScyfsOpSOz9zyD+qiuc3Thjsc8kSyT503gO+re0EgQ&#10;r0vqHVLmcA+oZaS94B5cDXP7G78X1pHSgQ5lACagByz5sENzQc/BTxZV0S+pEsvWly1ZWrAlVVYE&#10;ZS+nVGHllwQseoGyi+4SK3cECis5W4rMitD00WRTDlCttYptXNXs+Pu2rGNnP60IhlbsyZ9W7fSn&#10;ju2+qtumAGr7Wc0utayxn7L166Jd/nHVzn8RJH3TtLPfd+z0545Vt1I2uyQQmx/z+Ci32TGbnMFG&#10;PS6K39NzmsqKK2rVlhf9N+vHJvSBad9wSoQ4PepqFfsSyO7uvsyCTWg74q6AqlGBFioVSStf/OG1&#10;vfrja7v6/Z6tXBSse5q3rTclO/vHph3/rPv7ueqZwQ9+rNjBDxU70u/d9xXrXgoktW3nOGel1aQN&#10;CzAApuiyKvxYyIO+iTdC2UFtmhgdtvGRQYHSrC0JVAASUgoEg9mqghvTdGTAt/VYoxsDtnCjDQl6&#10;ABvW+fp+FbYAlaaAFMOiMIZOT33C6KkHgAFIri4N6AMipqm/z1KJiIMaQd9AVnA+FS5jQxZbEhBO&#10;E5g+omMMOPihTHmclPadnhq3aj1vmWzM0smYQ3N5O65n0bT9V2e2+jRn+8+u7ODpG2uu7er9mvX/&#10;BrVpYVnHXhY4RQVOcVWwseD3nAASsAqn9R5m5y2u/zdVF6wINFKtJUs3NS+QKmwuW/04btluyPLr&#10;gvaDmLWvktZ5Jkh6mfJBoHe+L9jWdwK27zLWeYrSE/Ox6xpncasIrACt3DpxUYIDwVONfFHHgqFL&#10;rT/S+i2tW9d5O7jqVPkKnFCrsPbTuIMXLj1imoAo4qJaAqiNb1I6R9RdiPHqnM1FJjz2D5djJK5K&#10;w8fQS9rm11nb3+zY1krDmu2cZcoRWxIYEYw9n5Qlxm0uqRZ5RrAhw202FR4WNKlAL6rQJ5s6rrIt&#10;QYWMOK+ti2s7ePJ3sj/Y/pPfu+pJzCEdLQCnMb37M8tjni9r5XVC55hwhQkX98T8iJEmorgvGLqO&#10;WfNaIHi+7BBY4/4EePUn+n0meDoKeWA96kv5hPQKpIkAGMNGLqpoXf+hwG4mDgyqIhPkTGs6HdG8&#10;4AVXIj35GBaHWKsSUHa56EHl+T0BckfwJVjETZgUGEbrAiMZ7jyeCYoVIAW4AFYkxSQRKUoUkEUM&#10;V+3JoqtWU8uC/4L+A4EoMWQe26XtSOhJqgTivFxV2iD+CyVt3kiVwPZAH/cRwCsgO6FnPx4E7h8u&#10;CHbVSp585Coav+Mr0574c2hK3xoJeT8yVLXe0DTjC6rsZKhJA+OqqDRlrL/JMC45TXWMSVQoGS5O&#10;BmUGWHCTkj6CzPMMx1PRPQAfPYgiRcfJ4brVi2rACJgiy0t676Y9XIFB01G0+slvN0ZXcRQslCuC&#10;6HVvN8Y8cMk4gpz7Q3b61UmPlfOBqTGBEIpX0CtQ76NgieeIEgg85w9Q5oJM7EAT8ASc0lPSeyvq&#10;WCh1jxifdEwNMC3DJUpAP+qWXxeqF4HyeeB6yhqvltydCdg5MBEz5kAVQC1wzhRoms+RMkHwF6UH&#10;YL8rUNG23r31IMifNBOkqgD4UO+ARlQr0kFwT8SV4TK99+iW3e+/5XFQABW5wrhXso0DOoANsNRT&#10;i7A75BS6+4XdvX/LbgmE+N1bRszRnXuCBqYPUJNQqARL2s7VKi3nuA90ztGFm0B2su4vkG8KWNR7&#10;s8gguv0Otwwi7z3WkiTJfKBvTmWzwGI6/kD332eTDLxM2oNwn9493LMoJl8J+ILu8r4uRI9L1S8z&#10;d2xC7yGuKSADuPjqPgMBfylouOvrJ+N39Vz69Iz6bD414OkMUHoGBS8kqRycJu5IEDx+y8/3ePKW&#10;B3cPTN4RAMnmcMdqG53v8eRt39YH5ZXRu+6RgIscScQqTQv6QmqYkNRyQlDFmHjEYS1l9B0JZkaJ&#10;f9I14cIjpvle3y0HVAAPEAoUr8B1GMQ0BUrYp18AjkG8mA85o/fwzv2vHFjv67mQwJI8XDyHIDt+&#10;n30SUkUVTgBF8xZWi39BALWwPGnz4QmPR5qjR1NkyuK5RR8glGX8LjSS1m7VrdWo2tGbjj35x3UH&#10;pos/rNilYOnyj107+rZppz927eqPK3b++649+fsVh6KTH9t29fdrdqzp7hsgakXTuoWi896V/2MD&#10;ioAkEmyGY/OWqyatupqxfDPuYEQwdwBWoxYrztvT/7zqcMS9oDDhqptemND9TNnk7KgHoxfXYlba&#10;iFv7JOeKUX037UrH7BLpEaZs5TJv539s2fl/aLm78OTv6nbwk+DI45zqgqiiu+m2vy65i+7875ta&#10;VrDGcdIaR0kbRyGaGPFKkWFApifHPUbIbVgv+hC94B5bNDxrIQET0ERyS9IOACveM07bEls0StC3&#10;tnUg0rrpqQlBjmBH8wSJ05OO8X/ojRe44lQQCmYCtSkAJpQjXG2AFusDdxyuvX5XjKqlnIUWpgRM&#10;bKf9BVNMGbZhZnxE16EWmqATYPLkmY90HpQm2dS0WuJNAciB4Pky7bFeuZVlK6wJsHfidvjilVtl&#10;Ly4oEihFASOBYuLGAKXIjM2FpwVLvH/T+h+m9J5N2XJmzqJ5gEmVUEWmaaKiCrquilVw1BIcuStu&#10;P+ouu8YZilLaNt4Hgz1vfZO1tbcpqx6RPkKVMDFR22oY1Bc8AJ2eeKhMxR1Vlt0lzzCOG656FBEY&#10;RT12Ki14AAqAIhJvdl/onAIJ4pMAsOJuEIiOq4pM5isvEx5HlaC3HtnJSzMea4WyGaI3KupbTMff&#10;jNrWt2lrXsWtoOe1s9G1rbWmtWp5q+STgk+2C9lyUs8oLYAUQE2r0p8K4T5TBbA4rIJq1FUo71nX&#10;nbbKTskOBUk9C4DpD7Z29NqhycEppP9RwERHhTHB08QC6hJDDA3Z6HQATPQQpDcgsV9AUPloyVMd&#10;EKBOglCytAMLuCXjjWkBmyrEY0HHuZZrm51nZfsf//kf7LtXJ1btxhwoJhaJmVJBr3sA9HBreQC8&#10;wIhgeFSx5mXVNk/eWXWvYumVsAPIbEIVH3FequiJ0QqXVCal9b7nxrxnITmh2oKGlkCJcQHJqwU0&#10;USkTME8w+9i8vpHosCpyLVOFiwuu6j0KSfy54G5LIIp7Yj1qHWoZ+88K9uhaTJzVvCCN+LOInnn9&#10;pOxKG6oePRX9ODJUqvT2rH7j5tPx2jM+BqD3qCVNioxBwF2FIoEuGdY/qFH6rmUA1XhIFbxnXKei&#10;D2KasJHZR+7GJBs4qSTqumcUuQrAeaZz7s/pXWrbjiC80yxZLqNvIxO3xZkpm5+d8sz9hAnwLqB0&#10;4T4EiHCLekJSlMAq4KB3S9AEqOBendF/OJti8GX9B4IJQIZtFwQxqECkwABC0oIlwI0hZEhNQSwY&#10;Lk7+D4btQSUEegAl0nqgSvUN3PsQhA6YkSqCXouecf1s1shJhQqIkgjckKQV6AOQZgUzPCOC51Gg&#10;UJU835XMY8u0HIWKNAkoksAdCUQ9nUVb9ykwoxenJ0WlF+ARMXQyzaNAAlUoXd4D83pB9zXt90m8&#10;U+3pgt17KOi5j7IkaJIFYPSV3e8LwIhcQu7WGRRICAoWMmpoTtz1WCSHJ8BI4MTYevf6btvdBzfD&#10;xgwQzyPYSTGci55XMWajJJEWOA2OqfKe7nMARFUiw/hiUfNxxrojeF/TmBrJy2rcCk6+ZBBbArMF&#10;DLjKiC/yoHJBAkDgsVOsI27KVaTf2q0HnwpOdP4cLlsB7cRXgi/BWKzfYoIytie/08ORr+xuH2Pt&#10;/cYhseeqG11gwGE6HdyzMUHelACMzNyDE32u8IwIciZ1/cQmoa65e1j//4ORz22hLEDXd4YrFDWT&#10;cf6ml/V90ONxPgAs0hKQAZ3ElnceMQwL2eW/sAf6zXBBnkbhAe7QX92IzLvp2r+4uV86I9CTngTM&#10;9x7csdv6z0iBQUcEXMR0WiC7/Vg4GLz6EwK3gaRIat7TC9D9HyCiu/gcI6iHVWgtENw9LujQtgKP&#10;2UVAZswmVVkSt7RxXrbjbzp29HXHXv7ztj39pw179h827Pjbtu2/btqzf9y0i59X7eV/2rbn/7xh&#10;V3/aEEgFCtTTf1q3jSc1W4rMWTyjlnolZcVGxppbRVs5Ltvaec22njVs92XT1tabdvBNw/LVlMdB&#10;Eds0szgu2Fuwzn7Juoclu/hjW/C2IijTtt81vFce0FVZy1hrv2Cx3IL/RnVCqSLQvLmXt/ZRwXbf&#10;VTxGJtdZ9iD01eucHfyuaie/NOzk56Zd/n3Xnv+XTXvyT4K//9ixy//QtsZhylonqviOUlbZilvr&#10;KG0TU6Lh4UFbXtKzVOE0LuggZQDwMjnFb8GRYOiRwCOVjNiyK03TNsV2E+Pek424JRQn3GPs5yCl&#10;+cnJwG1HV3/AiXm2nZiYcHUJ0CLonOWuQGkeWEJxCmDssStdQYoBtWp1nOXQos3NTLprj3PQQ25s&#10;TKAp6JsVjAFWc7onoK4HZd5DTsfgPeleZax9kbLuddq23uZt+13R9r8v2fY3BZ8HNBunSX/WkcyC&#10;LadRMucslFBLMw2oB/OLgqmF5VlXmOZDM74N20b1n0XzCxYR1KdqIc+TtfE6Z2svsh6IDwjRg3H3&#10;26Jtf5u3lWdpW3+dta33OQeno1/KtvIiZetvMh6ATkwUqQtwiVUPY65U4eYj35OnNNA2xe2wwC+k&#10;dRErENB+KkA7j9nK27htvs+6ylXTvmSLx4WI+5BgdeKiiM2KFnRPGVUWXYHFRkjr5t3NSLZy0iM0&#10;LmLeo5B0CXWOe5SznbWGdVXJlUt5K+Z1DoFVdHlJpgo9HbN0etkWkmpALAEgwypERm0prxZ4adLW&#10;Dp7Y0ZNf3A6f/HxjvwiafrHN89cWqzJw9rgXDoHiNGYTajxMkqR2UfNzwTy5sUgKmiFH1gGZ22NG&#10;T0H2QWkDKgl2JwN7qiMA0X3hvtw+r9jF2ZZ9880bawr61ldbAvG8wC+4ZhSs6ciICsJJV5bcjbi5&#10;YLGMGkE6JuodKR/ooVjcC+lb3betk+8EJzO2jKIkcMK1t5BBLRpy6CJHFFnJUaiI3QJ2cFdOLgUB&#10;7FMk2i1PBIk7yUm1RjzWvIMSMU+ukgEZO0HMV0qVOAoWQ8YUN/WOHX2t/7hksc6MZ5jHJVpeW7P1&#10;w/e2fvTeVo+fuOpDfBE9FksC7eJRyCrbHe37nf57vR+CrkRbJqDF5eqJeqfUAJpVY2hG0zlNycI+&#10;zTJNtW5w/KGDkw+2vKRv+8YmQ4M+GgNg5eNvTj7yHGCMdUgvxdbTmOBuwlZ3X1urXtLzz1oqpneZ&#10;1B7hYJim+dlpNeb0Huh7XwrPaXuVgxFBhZ4pKiBgRHwZAOVqmqAVZWcmGWwzoWsiqJ9R7z1onk4K&#10;K4KKzWlXC3HTerC9rgkgQqEBduJt8ooF6hQqno/VqO1x4XGc/pEHFmqOeFxU7am+O9IpPIt4JnnG&#10;BSNmjfxhCVILNAS12/OCImAOkCOtw6DDG4rZYiHofQngTUYFn6qs6YVID0X+WwLu4zeAR/A6vUfJ&#10;+UXnAoAPd633WtR2UeBNAEX8FLFNJCol3QLjMXbeMKbjnEMOgdyAEvDTP3pX36WALq7/LXzfFnX9&#10;83QOwLXnA1A/soXsY903wNene1A5vQiQPNZ/rIbwvN4DAQWjS5Dw8bEq8PGFPjs8vrBnz771oPqp&#10;mN6BKTV+px9aXAA7uihoSqte072mWmMeV+RB6HcERQSbewzVZ4KMr/T/9Vu0pgaIyg7ionAZepyU&#10;jO1Jx0AmbY9fcsjqBaEHwOFqDerNjVLjkKVtPv1M818IRgRigXqj9Z9rqnnWf1B7bpGNHPfYb4Mx&#10;XmeCVAIA5/DsPRueUT2k6eDELesfY9gSeuN9aXdx3Q3i+vxUsPd5AHvcp4CL68ON7ikZdH0c/8Hj&#10;uz5+LQHvt+985RnEGS/1i891z9yruz6/EKjesTv3bgmYBHTDjwWAX7oLMAAmwTxu0NSAq56fJPNh&#10;y5bjFs/SEy7i46+Q94h0A9jckqZq8c/MC5pQfeYntFwv8WIAUYHLjKlajfmQxxglCiGHl82ruu08&#10;b9imgGj9oiqr28kPHXv+nzbsyT+s2fF3Ldt72xQQabtnTWtsFC1fSTs0rRxXbPd1w6qbSXcTLkan&#10;LKIKh2AsgoOThagVamkPWG9s5t2aOwUrtTLaZsHOft91Nau5V7DKasYS+WWL5/SSnxRt7bJkWy+q&#10;tnZdsFx3WRX2rB1+X7dcO2rHPzZU4CWte563redV654VbEXza1d523imFryAbeN50dafFV2hKm8l&#10;PEt4+zTj+Zu6MhSmmekpz10UXVaFOj9rEwIQxpKaU0svvDAtYBp091dM0Ee2b3qhLcxNObAQXI1y&#10;NAK8CKyAHOaJQyKeiWBv4phQkDzwW0CFOgUYPXwgSpf13Uwfar3D0iDHA6ICZQnYAqCAo0w6aYsL&#10;8/awDwgSoD1WYT0+bjMTannOCvC0TXhJz31hyq+Z/TF68PFeAIzrz/V8BEukZdj9vmwbrwicT1u2&#10;E7b8SkTPKe6wQyZ1XKPLAqewID2cxDQvi+WXHJ6AJYwg+mVtA1QxZE37MoCytadZQVPW1p5nrH6K&#10;whSxjTdZ2/mm6NOt7/LuzkONapzEHabqJwmHIYxcTiTCJGDcY5jWw5bp4uIjTomg72Ujm3jrScI2&#10;BEdrr/Q+kkvpdcpWNb+U1H8mIMquCoQa2m9NBfzGsvf2ixRIkSAwqgsOSZ+geXfDkci1qcqd7OYC&#10;Na4BMCNQvQ6M6T52jtp2uL9pG+stq1X0bmZTFo9HLZmMWyIRV6W35C7eWGTeZgSqi6oc52MTOu+C&#10;rR88+wiUfjWA6eDJ7zUvu/5FzzPq4EQuqUh52sY9HYhM01B2WoAUFRAJirrz1nkeuBSLu3oex2RW&#10;133u6n5lBL9fPF23py+P7dXzCzvSdW+uta3TrrorOrSkBtgiQwORc02VbVjvUmHCe/b1gsXpaUgu&#10;K5KYJjtA2JxDFD0SPVeVjPixxTRQqHtNCoKWVREKhrxHoCpN4q0InJ9cDOKwMECJ2CxAiYobVx/b&#10;LgoECO4uo/7s3SzfnBMs6Rw37s5YS++dwMwHdm6RYmHW1TCUM3cZCqwIiKcyd2VsU+XJ4RsHpL+0&#10;7v5T6wpkm/s7Dmu4EIl9iqiyGhYYoTihMH08ZE0whA2uPH2fowEUsW5MlSg2ijI12S+o0voJ1vd7&#10;ID1JJVdOzwRz3+hdeGO7m11ba5atUclYMRPVfxLS/zEnUBJUynClR2JJbfuNdbafqey9cKVmJiYw&#10;Cw+56xR33FIRoME1J2gSTI3PB4oXCh/KJlBEb0YAGGDyRKdbs7oXlTEjD33sQoYa8oSrPC89/4zg&#10;ihxeHqgvgML1R+86AvQTBN2j0m1NO2AR5E3usebBvnXUKF1frdru2opdna3aynbZVS46EcwJhoC4&#10;YJBrOhwImnW9xIGRsgJVDHcfyhJABJARk0UPSQzVCjdbtDHp7i4URQAG115qc8qTphIHh9uXjPG4&#10;egm0J7ieMQTJ8wTcLKbIIP9YgPlI00dqIABKA/qPCNLXcdP9AhZB3PwjVci4vvT/zt8XIN238cXH&#10;9nDovk2E+gR5fTarBgbd/6eXH1q2ofJFAEVagLk4auND3250rs8miIebvufQ44Hjmt59/IUPBzKg&#10;5e7KU1mOSzFQkwJ1iXQH9wQHk+RbGr8l4Ps8AByBzhf02hOE0JsO4GI+gKSbYHGZr3elBlWJY3J+&#10;wOjmGMARAKN1gZJF/FMPujhecJz7g1/4foEF25BviRgjT0Xwhaaf0ZPvb325xxyxjmMBYTo/Lk2g&#10;lbiyXnoGVLuHgiWSKzOMGrkIb331pc3dxBwP6Pu6ex+l77Yth1U+qM6ZnBR8qlGDa9Z7ZJaGvTPO&#10;ohiEgYM/yVajnisHhYeeciEVxsuxBZv1Xm/Aklr7MirGGcHS3KI+OEyV/EJ41hZcDZh21SbYZtL3&#10;XdDJ5xaxYD375DuqKHbSdvy7jlUEGoBNaSUhKEr5selpVtvM2rwgIpmP2OSsWr7TozcWxDERf4Qa&#10;UWjHLVONWX1DFUstafkGrrq8AxPq0/bpmgqCtpVWE3bwddOqaznLC7By5ZSVOhl3C57/oSuwantg&#10;OvE03itwPWOtg5wKOcGPYAlX4c6bqm+z+aJiOy9r1j0tWvekIGDKBgHguzrmRtzqByhNGY+jAnTo&#10;YRYSaFBA4YZD2aEnXCqyZFPjo4IQPWs9H4K8Z7V8HjgZG7VpBuJF5RkdCuKaBFvjMnI0AU3kXAKs&#10;OB4QBFD1XHaeR6kfoBnwWCZ6x6FQDTzWNu7y0z46NgrT0KC2ffzQqpWix1k9fKjtBrSfK1EDnpE8&#10;rlYog/ji9gvpWlGWULGC+KlHPrp+YZUKP+PpF+hluCZ46lxkrX2m53GS0nNJWm0/6cH50YxgKbVg&#10;EU2Zj6QDgGJKgP9SdM5VJt4tekgCTOl62MEWl+fqi4x1n6Y1zfq0uq/3Z4+UD2nbeJezrfd5z/MV&#10;It9XRlCQBbZUAa8tuyKEK6+yp6nmy3uq9HYEArsRB57yLsqS4EAQ036S9B52uPSICUGhIjknbt9Q&#10;etaD1CM5FfBVVborKEiLFivNW1TrUzrfck7fU2rGErklS5NHTOvSbfJALbkLsXEa9+N1rgXb14ng&#10;92rOVroNQUfNVjstq6DQpGKWiEUcnCLhkD5sQaXem3A46A0YSuvb0sfvpsZOZWXFdl7t2/bzXTVa&#10;Nu302e/t5NmPgqaXdvHyj3bx4u9s5WTdA9sBQxSwaGnGamck3xQc7anhtKHK4IX+0+t4oMoJlugZ&#10;iF2+2bHTq3U7PQLs2q5kNBtVK+QyusaIpdNpAV3YopGQQ7Zfa0gVZTdsjUuGz4l4EDw5rsjKniaN&#10;w8a8Xw9KVkFTgvALOwIUQVlmfUEVxJgqoglPwzATJR5qNOhJWJ+y2SiwFIASgewoWYAPriMq2pyA&#10;Ki/YIV1DpDpt5SMqbYLaZz1LOekfUOlC+UmHpnBRlbRAEoCL6fjp9Tltt+SJSOkJSIqJpsA2V+9a&#10;plaz5YLua+NcgPTNv2Ffu9V21wQK85bVvaKOJNpTHs/kKVGmBUNzwdSVJ9nIjL5v/fZxNhnVYIqe&#10;cwM+pM2QD/r9K0wBWnNRXdfmVaB+YbuXtrFWs7oaoM26ysh0Qv8JwzTpvVyc1XTaASqTr9vawfs/&#10;s8bmmRU6Xcs1O+6OJJCda/Wpq0yajwwLRATZgh3ABjdbrKXyPzZkA2M3CpiAcDE36vFkpLcgCScB&#10;7ClBFnFOqDO4E3HnATj8H8ALqStQrXCNdQ4SdrHftuOdhnXrWWuU9H4JyBdUttKTmIYiYRYTc4M6&#10;huoJwQHXCnz0XI4oZbjzgDvirgAgckoRX0UAvw+rUw3cj6hU7I+7G8jC9VllOKDrBeu+i3hngtar&#10;AJQaL5a8IdXer9p8PEhCSpLnJcEkiXsjepdmEyTlFCzJiAsiABsoHl/QfyfYGRUszScfywZtyeMW&#10;B/SuDwqUBF3L/XqXuYfHaig8UiOAjktqMI/e8aDs2ZigLDrgALWQ1jEYvibZr3PhpnzsCgljxgFS&#10;KEm36BpPD727gqmh2w44tx/egNENEHl+J8FUoAgFcPXZF6wLlpFHygFIYOP5oWQ9+CLg+vYD4CiA&#10;qB6YBWPcCaIALUHSp5//rSe87IFPD5zYhusjLca4QNK31XqWA05+DF3jbz9ne6YBND0Y/jJIVCrI&#10;ZBgfxkhkmB9GEBgbG7ShfgGT6sCh4X5biE55Iu2Hj+87LA3NPPQOAPSIpAMAcWnxFfJ0TVqsysgk&#10;Y+4qJRP8tGD3k3BUra1qQrCw7LBEHBHgtKiKkikVF8AE8NAjbmZeU9QQLQsASxUdo/KL0AgGZ3vy&#10;ObF/SBC2gOwruEKZAopQo/iN5dsxQZJay1qebySs1BU4LQBeKFlq8QnYqECjqkz9GDcKF1A2p/Nz&#10;Hq7Lp/zWfHUta+lS1N15KycVW5V1D8u297Zhq6dlzzm196pp+/qNutXaF/Ts5WzzWc3OBFEEp6+c&#10;lWz1vGyrlyVrH+dt40nZ1q/0+7yoqY53WnBgAvBmp3Qt07JZQaW33PTBTYzZrJY5pAhkZqYmHDCG&#10;BT/TU2MW1wcPjMzPqJUXUsGs35GQnvn8jPdkI84AlQlVin0ndLyJcZHvDRQRGE5cETDlQd8yhl5h&#10;uJVAjRpyA4pQpHDV4RLkGLj8OB4Fje+vbRbmVUEkYq5QkZ5gROeZ9OvQh67/G0AaHwMApz1PEzFW&#10;PZVpSe8LgfpFQVN1LxHAkQCmtBGzbEswsq6KhvxVV2nBTMnzXKVrAojskkBJllmySGrJc231YCok&#10;gA/FF2w5KdPvRGnJUrWwda4EZYIxAslJPLr5piAgS1r9MOm98VafZwVvEYcs4qWSVVW+K4KiraiD&#10;UnlHgH2UFHglHJZQpzqXKQ++ruzGrbgZ8TistdcZwVfWh7zpPAOYBH0nWr8Vcdeg5wwrqaAvLgRp&#10;EjKCs/S8q0qYx1yVNa0sWOdQ17rStLV204qduN6zkvfmQ+lCWaod67kdRz22iuDzne1V29zYtJ2t&#10;NQHJilWrZUu5wqTnmUlaRsZwOx4LFV82sqbPhicEZ/pGl/V9htSCrlTtUmB0JUB68upP9vT1n+zy&#10;1Q92/OK5HT9/7jFXJP1k6mqajGB33IlpgQxD0BDUTvqG7m7Rjk7W7OLswHY2Vq1Wyvl1tVo1vTMR&#10;vbeLAiL9h8uCueUlmxHs0yhY0Hdc0vPEvRcpCjy68zeuT1I3qMyRMXyM90jcU+Vzpv/mTM/hUDAl&#10;kCLtAtnaFwRK80kdT1PGq5xaxr0x5kHwjHlJTNbUYjCO48TssCqVUZuLjQtOVPH2EoPuCNAFUOSy&#10;IgEpsVOV05A1rnVtAq9YY8bizVlLNGc8RUO0pt8CJrK4E6/VeqHy5Lpjm8ff/NsmKPpL6+yd+rnJ&#10;2k1gPMAW8bQR0+bJQVfmXAlj9ABGMBie1Peq6ZiACXOXnaYsB5B8vSAKVWlwXOXJx649VcLAVKG1&#10;8Ss0bR3aZkdlV1uNu1rOqsWUZZJhT6RLzOOCvm1U7VJjW6D07n9r2UbDFT7AjXi0yfCwIHZM0BQo&#10;gPwG7AAmpsAVvfsY5gZQIeUEqh+B/bjwPA5KwEXeL4fYnTkr63tdu8jb0eG2ba41dM1xK2Rilk/F&#10;bTmEajlrkyrLJsfHvZzFQqGILS3FfKxSAuVHb9Q4cnyhkKEQ0jHCY6aIyypoP4HUvGAOtx0gyBTX&#10;IO4/FDTUNdyHnrD1atEqT/RdXOl7eEMKCxpxUXv2/Bs7u3ruvdGWckN6x0Y1zzs64LAUrar+Kqo+&#10;0LlwcWdUHkVVzi0mJmxrf0+ANGyJ8rygX+WsYG86rGe2yH//yB4O3LH7j8i5dFvzd21i8ZGOPWyx&#10;8oie9ZC7qKcFFgsZ4tz6tO+Q23xKZf/CA1cCB8fvu5uQ3nnE6pCzKOip94UDFMBE9316mOHuQgVi&#10;GbFIDlq49NjGFSK2DabuzvLefxhQRGB4AEMOPfc+dagLxnpDiQqWfwi4djedQEhQFSTKDADo8dhd&#10;IzcYCVC5dwZYzghs6Y355ZdfeIcDekkSgM25yfvENQ9M3TXSRACKIwsk5iSO645As88mXcG7o+V3&#10;XJWbTdGzTtsIrAZ0PuKhyMb+eOqWPRr90oZn7tnA+F0bVqOEHGKPRsj7dDeATj2PT4AcV5dkKEv0&#10;4AGaIgkVhFFVDjcQRR4ktllQBZ/Kxh2SsGVtE9Y2i6rwowkVxKmwIGnGIQaAAXAALUBq0eNTplyV&#10;cCjS8ll9tAH0AECBijU9q0qAZbIl7bPo+87Z/PKUbT0hrUHVtp82vbIG5nrbljqp4BoXpwVjUTv6&#10;ru12+jPWscNvG+4aIlZr703dVgRA3RNSINQtXlhQq7yh1nnd9r+te0D6/vuGWsZxd83VdhOWqKrQ&#10;y6ngZby87KxNzZDUMYgJwm2FKgS4TE2qMJcBI8Qr9eZRbogtWpyb9o8+LliN6voj9EQTPM16PiZB&#10;5YQ+2tFBh5ypyVGB1pArSqhGZOlGrQKYUH4AJAwI8iBxXQOQxHXhxkNlwnU3OoJCpYpFEAYsBeqV&#10;Cr6xYY81iUdCAQwBYlrPuUhaGVHhOq5rJpaJ/EpAFfmhRkf0QQ488ufuQfSbcY/9SjeWrbXbtJN3&#10;l54wlJQM6Zoq447AYDslqEpaeUPAIvhwlekGmnzaAygtx0UHNIUFT4lS2FLVsNX3k7byRDDzChUr&#10;a9X9mG29KwhyBDeCp8pO3BoCqOZpyl178eKSQEiFrSpuFCWsdsg2Case0cNNwPQk6T3rCgIWXH4r&#10;z9NahoKVsZUXaatpOyp6lCgUIhQrYqpiel9QjXpwtBBVBSTDFQhI4TYmXq5drbhrDSDNZhIWiYWs&#10;wL3n9Y3JUKrI5xWvzHs8VFTH3N/dtcuLC9vd3rR6rWSlAkpTUuCU8GkyHvfjpVIJiycjnrtqWoAC&#10;MGE5AdO1IOn6zd+pBSxYfa57vYzbykvyUmWseR63zKrgiDglXIRHDBuz6C5GclIxlt/ZScvevX1l&#10;56f7drC9bd1O06rloiXDgsKYgC0WEbSpolpUuRHW/xbVPUXCFq+qDCnoOynNWrxOnq0ZTy5KnNyy&#10;GkfxxpzHQUUraoGXZ2y5NB3kpIoLtGJqDC2rIhQIkauKnFkLuB21zk3rg+30rUSIwyL+SqbtibGa&#10;0zIG1CaPS26bShg1ScC0q/+IoW7qM65ckXiTnncoSWR4jwmQsKhalHHBU1IgQ0B77SKisubUao26&#10;5SsVa62tWKFatEq9bO3NTSs32pqvyxpaX7ZYdMnmVI4V612Bu977tSAmKysgwN2IIhZSRbqYnzAS&#10;ksYEaJGqGiSoSQy9RKLfaRQkAdGoygrBE7+BJMzH2rwx4MmVqBto8hgnVZgAzer+a1sX4Ozsntha&#10;p6L/r6VpWbCbspjevwWVP7jmKIcW5vTezk5ac+3c1vbf/nU7+Mj0O+gsoDJkTg1AnQ+lCfchecLo&#10;vehxWoK45lMB8rb+4wruU8bFE6wKiqLtKa/86E0YEaAWV8O2sdYWlG/bsUBptVu2Yj7pIyHMCsCn&#10;JoccxOnwMi/AI8RhYX7B1vbe2LruNZKLe2zVdFxlYkjPUrBGsD7xTAR5A0MAZc/dOTwZuDLdvajn&#10;RiU8Ex/2fQHBCUEXPeNwNRKsnpONLWjfOTVWNUW92jk48i77Eb0/kUbQsw93L50Aavs5e/byd245&#10;ASApNMpbaXv64lsrN0vea/bZi+/t4PxYcE7P0cfGcETEQjkkPb4j6HtgoYJgKNTnQeKz3htOjdYy&#10;sWO61gU976TuUfc2Ex9wxWguIdBLDtv9x1/a3b6gV96M4A1X4VJBdUlc9z3zwCt+BssdDd12V5ZD&#10;1P3PbCp63xWvkcUAFDyTOOauPuKEsE8FPSg/AQTRy8zVKc1zPu6BWCCAxgELNxsKFkqVtv3NZwIl&#10;TVGKWAZAuRqlZQTM3yZI/t4ty+zNuJsUt2lyY9Lrz0KbZKnTNjR/z0Zm7+t5PBZALluxXffAdNyg&#10;g7O3bXBa0DP2wNMX0ItwMvZQ/5vqtukHHtiNkVSVQYEXKoO+Pf8hPejH9U77/uPEL91x0CRLO7ma&#10;xgRen1CAE7/EECQxtT6iMpZF4pqPC4CSy94jDpCKkjMotWR7L1pWW00H2yfYLhyoUSF9fIIl1CUA&#10;JyQgiGifiCq/nmsPFx0AxLaLvW0FWwFQoWrN28LSrJ3/bt3WTqrW2S+7YrS0rIJYQJbFvdJaVksk&#10;ZpW1uDFmXba+ZLlGyBWk/VdNq2/mLFVZsoQqzGxTLdpWRBXvjOWbasXuqIX8pKppTC3+iB62KsR2&#10;RKYWvh87ospZrcLSgqXKYc9O3trLCwLy1j0uCKCilqzMWUSVHB/x7PSUwEYvrWCHuIBJARLxS6hD&#10;wA1qELFLtISAKRSjZbWSSAw5OjxsKQFeeFGFZ2TJlZ5FFQioSyhNpBWgJxz7ATq44lCTUJpw3ZGb&#10;CZUIm56a1DmD34AUUDSi47vCpJdtFFXqZrm79bQdQMXvarWkyjDrsU4oTBwfdYzElcsCWgAtJnAl&#10;czmpCoA+YqyY5z/NNiN6Tqp09fJmm5pWGFYnYpWNlMeOEe/VOBSInOZt+03ZVq8FOWdZa5/KTrK+&#10;PcPyxDIy3kMZsXDRdMhdfavXedt4WbTOFYlE87b5qmRrTwtWOwDABD3nGZ0j765AeuZlu8seLF5Y&#10;j1pJgIyaVDuIW/046S681hlQlfT0As1TwZvehV7QeuMYpQn3nbbTNp0ngqinGSttxwXVSx64DogB&#10;TKhN0YJ+azkxWaRAIGUCFs3q/dE9lUtpV4ZyDMQcj2k/FChV2msRj61qCF4AuM5VytUmflcPonaw&#10;t2PbWxuqSFat2axZPhdAV1ot7bRAKZNOaVlWx01bJkNQL5n3p92NHi3OGakVGjfxXevPy3b4/MCf&#10;Xesibd3ngtYdLT+s2dNn+7a/37WLq0O1eqvuGizpv+u2K5YSBCVjKg/Usk/F6J6u7yGpe2C5pqhc&#10;y8v0PgQoBVC1eS3Xf5+KeU6urmCvXS8KXmf9mpO4r84E14eBWw73G8pYOCeYqcx6AHla4JZkDEdB&#10;FuP4hdJqNKVUuScFGh9N56ICp4ggUYbKhHTuitOSGiuCKHqnZdaDLOgMgJxqqzzKT3+I3Yqq8QO8&#10;LavCC2UnbSmj82RUiQtishsqTwSP2VzOWitdq1eKHj8GIBYFjTk1MPKVkpVrFUssLdiibHu1aVfH&#10;u/rPWpbq6Hxd3G5BXBZD6GAMtxMuTvn543Xud9bdnK0nUZuYV0NlWt/kpL4/Ev1i/EZ5Io+c5lGd&#10;GIAcIAGkSEIKtGCTS4KlMIHZww5Lgb21aq1utUre6uWclYsZy6WT+pb1rrjCBHjMuTJO+RQOx/8C&#10;jt78VWDqWa5bFTDomXWm3c3IOIkEgZMCgkB4foe1PrM5Y9XTRUtoGaofitLescrgesquznZtb7Nl&#10;3VbZr4/3OxZd9ti3eWCO6xTYTasMTaXL1t16Zqu7r2Qv3Db3X6osjgksuH/chUzV2FzUM7uBJHpo&#10;OlwKOoGpsRtQmtA+zANQQM2swI/lM572Ysw7EaBOLeTGXXECCAGrir6Nkhp/3A8qFCCM+5fegKfX&#10;zxyGenZy+dT/l9PL5/b0+Xcf7OLJazWUJgVf/dY/dN8rcRSieF3vd5YYsofuZpuL464bssXMqN6F&#10;Rx6X0z9yz5WkBVlI1+RpDe71UhEEqQk8TQHpDcjldI+eel95j77xJQGEj4P42MYW6XV212FiJjqo&#10;Z0CagkdqsOi9mwngioF7CYomvUHPVYcrDDcd8yNL9wV2Y2rMjNujAXJ7BT0e+x7fs77+ezcqVs/l&#10;J3j6StD11aey3/r1MLZoJDPvOQyBbmCJpKrs75nnM0O2lNP3vDJlg0OCoNG71vdI53nc5+JFrDDp&#10;z2dSELuYU701iqoksMwHjalhNe4fDz7SMfv0jO+6ETdHZwQfVF1lOZ3c+oceCpL6BGk08ibtwcNb&#10;emf6HUSJ/eI5kjLik5ToPKpCDjACluKqtOJptegLKhRzgoesCrhmRoW/KsK8WpGCKMBlOSYQiqui&#10;EEihRC2GVVhmo5pXSzIGKIWssVr04F0gCtfc/JKmN7FNKEG+nwBp9azkoISaFbjycPGpVZhZts5e&#10;2Q5eday5UnIAK7TV0i7pOnT8dIXKWRVrbk6VllpzqogIOKfXXEQt/VQ5ZNWtkCovFcjeG0utSuJb&#10;1Ponz1RElWqiuCDgCll5VYWhoMtlU20f8wDzaR1P9yfYYtw79o/l5lVRzlksvagPecqBgxQCc7MT&#10;DjcuF0+MO0yh1owJbDzgWwUS6QWIZ5qZnnQowfWW0DOIChhRmRZxLQpKAJPpSX2cuOZ0nEnt5wqS&#10;zuXgJBAKlKQAiNx1J0gjnokcTxzbVaYe/Azo4+A6OIb245pRllCJUJrKpaKfq9973QVKGUA2q2ug&#10;suR6ovrf6MWHYuWpEbQN1D+l+8534pZjGB3BEmpSph7R/6GKNrXov4GizlnOVq8KtvokiP1qHmas&#10;vJG0fDfuMWC1vZS1jrNWFASnq/ovNO1c5mznfVmAJFgSFOGKW39WsMZeRq3SuJ+nJQgi4H7zTdHW&#10;nuWsfZbx362ztBXWgh6PFcFOZSdhdUFQ/UiQciIQusi42pRb1fo9XYOWe1C54Gjluc71LOs9/tZf&#10;5ayzU7ZCPmuZrL6V7JI+MtxxMkET83x0uA1jOb33Aifip7CSti+VyXge9UogEYt6nFT3OhOA2EuB&#10;3ptsoHad6/xa1tC0JevoGW2tN21jpW6rKqBXWjVrVItWyKUtl0kJmAQgCb3/SYGcACYRBWaiVinl&#10;rNss2mqrYicnJ3ZydKZKpWZbu007O96y89M9Ld/z4PITVfC7G00f7qheTllnVRXrVtJ7VZGbi7QY&#10;0bDuTzAPLKRV2YYFDvFUROAooOiqHMjPWn59SUAS5LHqPuc+BKabAlF9q4whmNAzWiLprMoLVLrS&#10;rgBL2zKcDWkZCMDHZUcvvHQHpUvQJHjy390FT8uwEFfBGJ+whcSkWtaqVJIq9JiXzWsd6hTKUk9x&#10;crccw8dsCpz3Fj2YnO7ZuPtI9ZAQLKGwoXTFG7PaRo0rnQ+AydXJKZayZn1NlTpuyIKldP+piK4z&#10;nbNCuW25YtOKpaYVBKtxgeSS4KMmWKL3YJrBmW+gCUhCTQKYSNWAG24xO+HnJF0DPdvIdcVwOwTH&#10;A0q46JgWNgW9G+c2t7zogIQCBTBhQ+OCgRltNwNI6ZsWPEWz+sb2XgmEBUuYAGd9fdt7LHbaTet0&#10;mlZT44jvPRYJOZSEBHvL+o/DoQVb0O98VQ3VjwGJY3xkHy/Pr1Qt3hJ8NlTxtAWjgiHSMxCDBDB5&#10;T0YPqldDanPemk8idny9aaeHWw7kq52qpzSJRxhvM4j1nJtV/TA77ar8lBqXyWxV9/TGDYDbkG0e&#10;vLHtoze2e/zGDs/eqXGbctABFgEnehOiFAGYHhfmzykIsg/skW/PNihhzBMwjio1LriaFjwtqJIO&#10;F8d9ShwWecNIu0A8VGd3xUqbaUuuE/A+Y6S6AKxa20178vSbP7Orp1/b1XVgl9fvP1i10VADPaG6&#10;KqrrHtD7MGm1tbrNkJCTsQVl8zGdL8/7Pqb3f9Tm0wKI9ICATusFhY+G7n5wuQX2hatCniVbFTxD&#10;hYz5ILoPbGz5gU0sP7Sx8H0BU5+W9fm64Rm6598yutN7j7GHuADv+fRuH4HgABOpE750+KFnGXDm&#10;PQO1/r7A4uFjHePhHQGGgAtYKY8ZgyQTH4a6t0wy1NiwDc7c9vf2ERneh/v8v+kXBJGc8tFAn/6X&#10;h56kk7xV9/vuOsAs61j0mhuZ0bHn+wVhd7XulitA03pudHggsSyuXeLPAlUqcAEzEPiI6jg6JzEy&#10;BaNUfPXllx5fRiMXSOO8QNpEpN97upJ/bEzPCVDkeXx1W88FAAVI9Uw/QSVKpVU4ylxVQjWKq4Ue&#10;FTgkUJ1uAEmFHe62WFIgpYoglU/YxnnNKh21vhtpa23kLaFj1NcyWh/RvstWqKUceohvQkViyjGX&#10;o4IcTfdfte3dfzu0t//1wF78h127+N2GHb1atZ3rluVVQSVVKcQIdhWk1dbUMkqFrLKatdZOQR8J&#10;apdaK4KdZF4Fek6glw15zyqgCGpFYcqpUl0mADgpIIvNuFsgHBOsef4pWRx4m7H5sF5+4lKyKuQE&#10;XYmcwEtwlFfhmSyF9IBVAArA0uXgPEDg1KxeBIY5ISBdHziSsStJMmKYACMgCdWJ5cAO8R1ASFrP&#10;GDWJGKblJbX0dBzW4aOfnWL/CYcYCg72ZerpCAQ7DjyjgWuNAO4gCJx4pH533U0KhnChLQpmpqen&#10;PSYJEOpt25t3hUnTYj5ny4tzDla9oHDSFABIIZft1Qr3INEZByZ355H2QDY1M265WtyyVQFMJW71&#10;3YyARoB0QqqGIF1DrhW31cuCrVzkbe1J0Taelqx7rhbvekoVa9rK+m9rOwIVARXq0e77IJUDilR1&#10;m+FoKrb9uuyq1Mp5wedJKLr5uuADJq89FVBdZD0n1s47FcRPC1bfT1lpK+HB+GVZbZfYKuKdBCVH&#10;gTKVa0Wstk8cU1r7AHW6hutgYOYVQc3q85xVd7RPW8dfaVq5LGDRe4n6BRgRc0UMHgHrmaYgb12w&#10;VxMo6ndC7wzL8h2BRplvJmbZgq5lW++ToBxoI4gdgPv0t//eBtQqA+5w9yVrSw5u6+d6Vus129lo&#10;WaWS97ihgv4rXHMOSu4Wi1pGrXLgiSzr+WzQSq8U895iR+HqtltW1jdbVuMoo++unIl5l/NSIaPt&#10;Ba25hEAsKfhMWVJgEAWKBGD0zovHli2l42WLmtd9oyThhsythq0i8KEXYvtKACcQquxFPBAfYCJw&#10;vir4SqvhVRcQFneWPQ6sdqr7b8y7sgRsFTZD1rlOeAwVMV2oVZ7WYTNsuTVdQytIy5DD1kIWViOG&#10;fedjAiU3gVNcFW1EwKQCcHoxcE0CVEBSbk0ARswUCUTruAlVFpHtX5AVzs54QtLyvqBtL+wB+TGV&#10;V7GMGn7L+uaTMQHioitMnWbdWrWyVYs5y6CukfJBz4ks/qFF3JDTFqvj2pt1yAO+cgIkACq7rumq&#10;TFOG98lqnp6AtTOB4+GSx8m0nweDRuMaJBaLPFn59bQg5c0HA4YWBG0jDPY9oW9+LAArEo7OqHyt&#10;rx0LZF7/VdvaWrft7S3b2FgTNJUduiMC4VBIJmhaWlrUFHAKWb7cdbfeX7W9X6280bBoLUhO6oqe&#10;B7Xr3e/MGpnt4y2B4tqs95wDWluHeudrRR82CQD3TgwCNXrooiZNq7xc0LVkCnVb0b1iDoD7rwRK&#10;rwRKr23n8LXtCZYOT9/ZycV7u3jyjb6vjABCDdUllIYhz1WG8ZsxE8fIbi8b99grlW0ylnteI01J&#10;97CQIi5uzDPsB+krxrxXJ/OkKeD3bGLUlguztrq7q7JE3+Ga3h9cu4KdtYMNO7t8K3vn04OjazVS&#10;Tmz34Fz1a8KWaXSk1MDRt5fL6xstCLhURiRKeF+mVM+FbT46ZUtZ1RGCI08hQRypri2hby9Viut+&#10;HgewFCWwvd/Gww8cMkZxUQkqSD2wyNAwmQHByS1db7/NxB/aXCKAwMXsgM1GGbqlT5CoxvHcPU0f&#10;6nd/kE/qbqBUkYU8cK/d1rKvBEOCFAHR/ZshVrAHsj6BEske+wb4fUvPEwCjl99Dne+R52KaJGv9&#10;LMPx3BaMcq4+XYPe7/n7DmxcB/c1rusYW7pnw7N3bWj6rq8fnr7v88Ozd9y9Rk6nwYm7Nqhz3rt3&#10;2x4Na/noXZngKanGxHSfp9hYbox6L0vUzOGR/mBEDHqL9/d5WA9xn48HH7raRHZ9hly5+wAgIneW&#10;noEMAMUF6c9Dv6eT/bqfe/ZJWgVmtpCyhFqnEbUoUZqIUSIeCZcc0zjrEkuBciRwClSmJcsUVSh2&#10;M1bfSFmumtBvVZgrJauvFo1BfVGrWhsFq7ayVmuXrLGmCmhFrc+VjG1dNezihw1RedHSpZgV9QKl&#10;6E0kKGtvVWzztGWbJy1rrlQsrQKda1s9rKm1rwpR043ThseI4MoBbiLJIGCYAPHlZLC8tq7Keyvr&#10;veYAJmKXejFbxE/hTiLvFEkuSahI7765pZv4K73E82G1nLJLvn/sJrYmLqAiiSfLIwKxSJogdxXQ&#10;EQGSACeIYZo0D952vzsB3IIdwRKB1NjU5JjgaNJiy/pzdQ3ASEgwQjAmA/ISz8R+KEeBGkTANrCk&#10;34IfVCNcbPSeA4D4zXZMUYZQohyKZLj3UKuAHIcqQVIQD0UeJgLGH6vw13PXB03+J3rV4dZDHaMF&#10;inIFSDHUCgHjwFdwLn3QugaAsdBKuvKHFWW5uiruVkIVcNDTsHsmULosevb01QtNBT2oSY0DvRc7&#10;aavvaH4/a+vXwFJF4FO1/d9V7eh3Ddt9V7buJbmdyrb7jcDpbcn2BVD7ml+7Lvq6FmrM65K7+hi+&#10;Zv1FQcdLOyBVthNWXI0GvexUYLOsvClwaIZV2ads7UVOwJSx1rkq+rO0z3efCJ6ugv2BNHp3VldT&#10;VqsVLF9MWbGctQ3BGglMt94KBJ9p+8usjz2IepRuLgfvSlEwXwlbprFsScE2YxD23k86M9y/f8c+&#10;/+1v7ItPf2Off/pb++KzTz3wunUmoNuP6Z0KOlFsrNat0VCl3alZiRxNqnCwXAZ3X9oDwnHXJRMq&#10;WAVOcVeecJmhEum/VeWeFvxgvYoewGLet4+yja71xs0Wieh70vsQV+MpmQOS1PjZUuW+LQDcIGh7&#10;yQdGJpCeOLDWVcJWUcveZn3YmdalIFQQ1LqMO+ywH7FgxJA5NB1GPYs6ih6gQtJQwAVDrSponwxK&#10;E70P6U1XA3z0DJuLnh8LFxYux7xgywPdGRkAVxyjA8hmQvqG9D2SsgBYIS4rJliiFyGuO5QoXHCc&#10;m5xYsaoaVGTBVssTC9xzgrIoMWHBNzw3r4ZNRI2/0KKlBKKFWsmNcpMOC8RsoSYlWsQtqUG0osaW&#10;rg+FK7s+7z0AcQsCUGRR5/6rJyhtaoDV5wRSQFTIyBZfv4gEA5kLYDYO3v6bNqWGjKtRk4O6ptq/&#10;gqRf7Y2t7T6z1W7brV6vWrVSskxa5bzuKSRoAZj436N6F3CzMt/auBAkCdT+TXutRkLW4jWBUj1s&#10;1+cHdr63aRvdbhAP1iRruoD0WO+SylA6tYQFRMARbkCUJHruAWqF2pqtCIoApNW9l7Z2Y+v7L23r&#10;8JVtH72yPRSl07d2cv7OLq5Qbb6166ffqu7JOyBNL4+oog5SSniCV+AJN+XNPNDkgfMzMoLrBUs9&#10;VWo+Teb8cYc/8m0ldO0OSlmV4yRPFTgBVoVmwc6v3llxTY2LFb0vlSmVdTk7OntpmazqQb0b1XrZ&#10;mt2OVZs1q7fU+C9krdxoWa3VVh2qd7E2qYbVrJ616lTVAVEtm43Qc+uBd4Mfnx0QFMkSAqNlYqbU&#10;EBYUofLgOhufe+QKyJ17X1oow1BJgzab1v0s3bfFcr/gT9ec1L0LrGZjAUhMpx85QI0tCZYYt1Cw&#10;NDJ3xxNHkt4AMOoBA4k2AaR7D27pHCThvO09xch2/uBRoDzRhf/xyH2BqqBM14pS83ikz4Zm+gQ1&#10;qFj9eq5aF9O5Zslg/8DjjAYm7+q5P7AJzzgOHN2RCZwWdZ0Co9GZR65EkSYB+AKcJpcfWL+Aa3Re&#10;gDZ52xi899GYjBijAbKCE7ROHNZv7cHQrZss8/reI+MeOkKs7aMH921g+KE9Hn4UBL0T3O6K2lcC&#10;eoH9xpwxhuHdvgAW7z/6yhgyCHfpZPihziOQ0vJPCuWUpbNqsaoFXKnnDdcXwASkZPKqACs5zcec&#10;jJHiM4WYFaoqqEsJO7puessZNSmRiVhrtWrXv+zY0YtVq7SztrJbFfyUNC1bRxDUWtOLtFqy5nbB&#10;yp2knzOiluzTv9vxQh6LJdRqTovC1TIu1XNW6+jD1nU0tB9GYHoyp9ZgVZVDUQV9OmzpIt3Vlyxd&#10;EcC1M1ZUZV1bVaHWiFq2pkKpnbiJgwq6qi95IDvxUsRO4S4MKiZgajm+4D3ucB9iBKrnUE/KUbVk&#10;dJ8FglcXbVpQM0ms0UzgMgNeAiAKem64pKzpxOiou8lII0BsERDk2zEdFwgJQlCOghijEf25KgBH&#10;cLupFTQ+FhhgpN+DgwOCIAGSjkMyzDFZD5YAGaCqd25Urh404Y7DesfgHMQ1BcrUgPYbc3h69OiR&#10;LSzoRRO4pfSfspx9/Jw3ihIwxW+M65pfmFEhQqqGtBWb5MVKCaBkWpYpx32wZXoXbgiGSMfQOsxZ&#10;Yzdna1eCHRSny5JtPgeA6gKhmicm3X1XtZ23FTv8vibAytvKpaBLYFTZTNvGc71P/D7PO4y1jwTh&#10;mxlXtMirtf26qvmczqP3T/sATsVV/f91As9VUW+qom2iOAnUDpKCLQHSlaDpImfNI2KYUrbCb4FS&#10;CwC61LGOiLcSELwo2s7XZRWEeas18pbJxdVKFBylFl11wv24oW1wM9IbhgGm812C3QWTKzEdL2O5&#10;dsSW4lN2VwUUgPTpb3/rAyTf/uJz+/LzT+3WF5/Zgwd3PB6LbOl0sthaIz/ThrUbFWvWK1arVq2Q&#10;B5gEZ+mkw5KDUCQwYqVIQ0DuJtSouH7Tiw2wImg8uqxGhgeOByoVMUmsj+pbjCcFK/pmyttRa58L&#10;GK+CGK5ejBcpGQiCRzEi9quwvmyV3SDTOok+gZtYRYCzErbihgBrVbDWFvx0BV/1RU/DgDqVX9N3&#10;2xSkNfTcOiGPNwuC6yOaht11mRekcUzGDUzUVfHuRF2FIoloQeBELquq4IvkuwS9T9GzNjTpClR+&#10;bclTRODew/WGmkTqBeAKI6koebjCDASdm/Wg+2RDZUtj3hOQkrKhZ8AQcVbpbNS217uW0TOlZ2As&#10;pmsuFixRDPvxwvkZQZHudU2ghytxTbC0uuTgRMJS8nCR74vM8TktKx0uWxP4exH3jO9t0le8TnpX&#10;9XWBzoZA518by3+1Smdf0DRoyULNlRi3gxvr/ZatCTzWNg88DUS7VrQqFbsq8oqm2RR5msKBa26J&#10;IH5BzazuZ1ENRVXoFb3nRZX/a6tt67Zrttmt2EpT1qnbxlrTtndWtK5pDTUoSnk1bgWb+Z0gV1de&#10;//VyWJURyXFnp1yR49mRQLPaPlAj+lT1w4sPRlzS2t5zt43957a5/8J2Dl/a7vErOzh9bcfnb+z0&#10;8q1dPHkvYMLe2ZMb29k/8mSuMwKnmagapgInhyhZT3VCXQKcRgVMpKIAsEhXQTA+KSVChSlbzE0Y&#10;vRiTqjP2T891zhd2dqnzXgR2IitvZII8VF29P2qct9Y3rCEYXdneU+Ne724pZ+VqUfVYwWrdNRsc&#10;FRDICNgfGn3ssYCDI4IDVeDAyYPHQbA3LjAgJRg2hYr7lk9xizHECL3m6L3FECYLqREbGGVsNQDr&#10;sQDpkeAqyOE0GSE+ie3v2vh8v6s6xHYRnzQ2gyuSwPcHHmc0NPXAhsYFOuP8DpSjPp2XY6NcPXh0&#10;z8HEz63lQAWGAuNuwFuf65kNenwSIHLv4ZeuKJFQkrgnXHmkC/hS2wMpGPdEYDpDotArcIzhXwR8&#10;E7KRWTJ5C+TGSFx52wPU+4a+CDKkjwiUBHj9o7cduvr0u2/wlkzbDd2x+4+/8utkfDqu486Dm/H4&#10;dL0MBzNE5nGB11w8iHsCHoNEoff07B55biuGiFmIqTwR9Ln6pP+C7OGMsfdJqa1CcCVp9bWs1Vf4&#10;c9V6bapl3soKiggAVcu6owpjs2yNlaLASIUxbjm1TrB0Xi1HwVGjW7KyAKdQydrqQd22z7p29t2m&#10;vfx53zYPO6LrkgocVSQxFdZ6WUq14LjNNVVqq6rsDhp6EQ/s2x++txdvn9n1yyurtvJ28fTcNvfW&#10;rb2qynOvZd2duudSam1WVQi0tKxpW6cdHafiqQnIK5WpqKCtx1RZRx12iq2YlqFE4boLCXjUoroJ&#10;MA8C0OmJJ3haCnrkEZcVETjROzCk7eYXVXhEialSwSc4o0v83DxB1vooBRXLKgSmp6fcvPu/wGdo&#10;KACVqakpGQPrqlC/2QYI8tQAghy2HR8bUyuWHEwBILFfoCBpqm0Am5665HFLQJJvE6hKwzpXsB9w&#10;dQNf9IrTtnM3rTn2HxokDUGgMLnaxDwB4Dcghur0Ic+TtgX4CGp3t6L2d0XqcaBMEe/0WPtPjanQ&#10;cReg4MqVqwEPPA7rGaYKekeAbUF2fVsAI8ABlBic2aFJsLT9smq7b2sCpKptvSrbzuuKAxNq0+YL&#10;gfYpiUNvVCrt29G0LTjaflmxjWcCsWcl35dtt19VfF3zgPxYKFZF23pRsfpeWgVcUiCgd0NQg2JE&#10;DFXzJO3q1P7zDXvzzY+2dlEVxAVxUttvA7cfxv5YdSel/fR+PxWsCdTae4Kair4dLUcBA862tT3A&#10;xfiCJPTMtVW5C5qwtuBsSq3Zzz/9jd0WHH316W/tS5Ql2VdffGp3b6mV96VaSpr/4rPf2uOhe5YT&#10;aFR3Ep73aG973dZWatZtVY1M4MVcVmArmBc0ecqBtBo/KE3AkozYJipClCPACbDKpNMOTSkZIBXD&#10;9aYC//D62BOJLsb0/qfnHIZKgqZ0S2DTClm2LUjaIIheJhAiAzrj9/E7KQjKaBvPM6XrzQqA8iuC&#10;lXbYc1Il64Ki1pLfC7Fb7cukg1FZkFXa0nEETxltC7A4TPkQNhEHnuLGspYLerQ/25KOoXkR9+OQ&#10;xwo1i3EBgTGOw/4oU6RESOl46Y7gpzHnx/JBnCtzukZBzHrIOwPkBFaFTdxkuk5tT7wUIAWQkf4h&#10;VibmKQAqlDBirHDLxGtzFhUo5xoqA5sqWwRaywKmKINE1+c8eN3dbzo+EMb2LMNlhbpEzFLtOOL3&#10;UL9g8GZNz6O28qRlm8cCBZJh/lVg+tjoDYd9BEn/G2u1N6xWKVqzpm9Q4FQUNKFGAksYqvLSEm6y&#10;ORlB4dMOO9FoSHC9JCDXf5FOWIGkqnp3ElE9Z5XpQBa92oiNSup5k9wUWJ2fm7blJUHn8pK7N6Mp&#10;3Wf30Kor29bdfipAev6RAUsvBHgvBEsvbOsggKX9kwCWjs4CYDm/eutxQMDS1fVbwVJgT5+9s+fP&#10;37tt7e3ZdJgcXWqYCowApV6M2MikGolaBlTRpX82PmZLgiSynjtwRUatu7Xu5znD3NV2A0xn13Zx&#10;uq+GV9xiKGh658hDRooPVFqySj8UhPSsT7DBMjJOo9olVXc+enzf3Vv9w4KViQceD+TuMDWiAKW7&#10;N9CEigNYMEDyJHFWsce6RiBv0B4+vudwRWZxKv7ZhKBpmfgtzUcHtc9DP7e70/ruuutuOqx6Q5U+&#10;4EA2eQ/SHrhnZFl3YNJ5Bob7PMj74eAdV1+IL3o8dt+BxGN5CCa/+7nA6MYEQg/pQRa66yDUi6ci&#10;y7hDksc9kaOJdAWB2+uRIGeUTN5Td21YAOOwIsgDmDwIflTXLQhi6JOHgiDgiOBrFCXO9XD4lt0f&#10;AGIEVgKqB4OoQsGQNIAnqhzjy+HSeyRgvC1o8vO7fa7nfkfPQecj6N1VLEHSwgPBGolA9VvG4L4P&#10;h27ZyDTZ1O/7NQBqn5TqGdGxPqDVkiBEH1BDlUsja+VWziqoNagHTbVEOprWSfyYECDlPKC7qN8V&#10;rWutl61UzcnyVm0EcR60fOlVk0wLXIoq3FbKfp72ds5Wj4q2eqjKb6uoF1MVDdAkWDt/cmqHp7s6&#10;ftp+/sMf7OXbF5arqEASpHhCQwLIXf2ZdsjBiEfCxRZLq5AsqwUta7RLuraMFaoZi2t5Mq+XOSVY&#10;yqol6O45tYKzuO/U8iRdAnmQBFEpMpVrO1QmljN2HfuSTJNlIUFT96hkx1+vWGe34m4Lz5MkSJkY&#10;H/eARcAHmAF+vHecqz3jApYAZFCBvEebYCRQj4Anbe8QhQql1hCANTmpfdmfuCi61jINXH6zM9N+&#10;DLZjPZDWAy6O4cqSQ9WITwn+dgi6UZxY5vM3sEWySlxzuOPoHYe5CqWpQ5YgCEiiZx0uvQ/Hk/Gb&#10;bdmH7OMA3OzcpP4z/W8CpnQxYZmSQLaSsGI7JegR4Lypeo6r3Xd1239f96zrgBPzuy/qtnnUsOev&#10;Dm33tcBbEET8E/FMG8/Kgq4gy/rOm4r2E2C9Edi8BKzyrjLVdwUSXQG1gIk4qZbACCULlYkUEQSU&#10;k96geZDxpKaFdsL2z4/s4Pm2tY+zAp4gDopt4iiZ9UCVYj8AiDEEt94Kiq51/EvB22kQwI5SxaDS&#10;hdW4dTdrrqStXHHeuGVbamDUF+wrtcS+FBABSA5NX6qwUWH54P5du3f3jn32KYrTv7ff/O2/c2D6&#10;QlBF6xNV5sWLM9vb2xI0rdkG0NSueoB3SRUe7jWUIkAJtxtxSIAQcU50+QeeenFPSdQnbUsup3wr&#10;6nFUDG3DtHaQsAS9SyuChrWoq0wAEUk/gR+mxY2YD65cWAd0AiNwHqjKrwRwReZ0wMV7mgmSSNuw&#10;/jpnRRQjLSe5J+kTmCe3FWCGusRvFKoM4/5pXwCIewe6KntRq51ErXUVd2gCuAA0ztXcT+rcUc/x&#10;RAJS4qdIZxApCGoEO957r7ngYwaiSLGeoHOCzZfzAigAS5W7B6LvLLsihKIF/LA/LrtIcc5jrlJN&#10;VfyEJkQEsuWilcsVy2Qyuk4Bg0AhUpz1tAoAFL38CF4HpPhNxvTSgc6xF8RMEfCe39Y9eJLOiHWP&#10;txyU/pcmQPrYAqXp1V/YX1l+GPwGmrZ39m1traWKXo3MbNrjRRP0YtT7gdqIS25RjUB60C3cTAEo&#10;prMq40KhkE/nb3rZESxOeoLAhT/p90xcksNXSO9GRg2erSuHoX9tz239I9uQAUrbhy9s91iwdPrK&#10;js7f2AnQcvXOLp4Ikp6+t+vnX9tTgdHTF+/tmezFy6/t1etv7OWrr/WtBNDE+uOTJw5JDkoTagzi&#10;wpxRYzB0M3yOpr2kp4ylOC6oSpeTfwZLpzewdHL+0o4Od+zwcMtyrWUjZUSivOjwAnig1gBDJEXE&#10;qD8KlbRl8nEbnx7Ruoeqx0Z8yDG2R9EADqjoPYj6/m2HpXvECwEtajDNxYZtMTHuQd+Z2oSNC3iG&#10;ZwQ9AhzcRQRN06uPY42RNX6KdQ9tcPShwDAIcAeWAKQReliSz0vLgKNBHYNtyX10V3DkQCMo6qlA&#10;QZJL4niC3nauFDGciLYBivz3RyDCmHq9edSkYJtfwcohSusDePrcHo8CTH3ueiPb+dDsXYELKtkD&#10;GxSkkBvp8SSD9wqqpgV4gqP+sVvukgOgUJbIF4Xaxfhv9/sFTn1fCMACAHqo9QxsjDrW2753L1wT&#10;KhTHJlv66KwAClch4LYgQPVM6npO03dtcPKuQxpDpHzS3aoJXMrW3VVltFe1fEnApJZHpQ7MVN2N&#10;hlsNdanWKdraTltgVPDhS/Jltbq1ba1S8VZrUoUyMVE1wc/GUdM6m1VXplobgjEdo7lasfZazZrr&#10;qnD2KlpfEoyp8hIw1VfUYt/QdexU3M1GGoFeQsxFmed9ErAwjhxpDogpCpJskoZAH3QvPcENSC26&#10;aqTCLruobWZtflHLl0jCyXzgbgPAEt4rUK0nHQ8FihQI5KACkICoWIY4rl97AxK7xTlT+ghialnN&#10;zaAYjQdBi4KnGYELAd8sJ9cJy2ZnA389xnZMKVhQfuZV4DBlWwBolu3mZh20UIswwAbDBTblgeUB&#10;QAFOKE6uRsmALuYBqxEUJvbT+gngTYA2qfXszznppov7bmFhwZWq3jmC8wBeHJPzB5BHTihch4Ae&#10;Lj/ULsaz47hsQ685lmdLKVnSMsVk8I5U01YQWJNlnWltI+eK0vqTiiCpZjuvap4Tq7kt2F7L6r9N&#10;29q5oOVVwzafVW3tQsB0HgxlsyHIIpD84Gvcd4KrNwIHAVRdEM54gLj8CB6vbghg9guuYpGxnezt&#10;BJinygKAlaS78VC7UJ82n5KgVO+1QG79KT348kGslZZtv9b6VyVBVMXBrHOs5Vd6t1+UfHgcgAiX&#10;He7Bg2/ICF/xWCzPQl+L+fJUfdE+/+wz+81vBEKyzz771G5/9bkNDTxUZTNlY0OP7Patr+zLLz73&#10;dV9p3acCKocnn8q0HDfbWkf3vNG2VU1Xu/o2m7UggBeFSYbMn8sARoIcTbNqzWdRgfWbJJOAUz6f&#10;s/ff/CL72a212vYEo5n6skX0rZDvqrAqMDlVA0lgVNoU6K7ruB3BmLZhO+K/cLXlCGivs31E9xmy&#10;XJffxGotuOuOno0kLaV3IgMyozqxb1JQRuoFehqm6kuetyqmfXBB4sbLdJY9MD5e0veYm3foquzH&#10;PA6K49aPBG0CueK6QLChRlBSIKMyI+gBSW9IekVG3Z1HgPpiQt96ZNpzXoUSs74MKMvouMnaosUF&#10;ZahKQBiQh5swWlAjSjDFoNzz2hfXXSijMoW8WcR3uToXVRmgciBOWRBzFyjgxHZLqVmHLWCJfF0o&#10;WMRfEQyO+uVgtqHfXZUvsWXB0Kt/ZX8GPB/s5V+xF3/VUGr+tQlMZC19lwT9F/MpK+YyllO5ndA9&#10;xCIRhyWUaXr+zc5Nu6EUAUDAFDFPCyqjlhZVti6pYSkoJ0UBjTbKLobFIWZqbe/ZRzDE/F/Y7lO3&#10;jRvb3Ats++CZ7R4+t/3jF2pAv7STi9cOLxdPUJbe2ZOn7wwYApSw5y8BpveCJaase6NtXtvVtezJ&#10;G1tZ27bJGZWZs7hjJ+2S49wYx8RFOz6rcm9m2Ado3zu6unG/vfZzn5xjr3Qtz2xzvWtHu5uuUpNH&#10;i7gj4nce9qMsqaIfEZCMPfY8bLV21sKJae9mP69nh9u4pe92XGD2ePiBkd0d9cfzAgmQiBNCERqZ&#10;fOwJMOfjYzYxP2AL0WFbSAzZXBz34rAASWWyAG98rt+X4WYbJR/XtABpss8m+D07YP2DD7QsiNci&#10;zs1BScDkebzGHzsgBYHeAg0ZPcLoLec94e4HMTsOUa4M3Wwrc6i6ASvf98GXNjz3wF17rpZpGVnF&#10;fVuHL83f+XU/YoTuPf5S4KrrmAZU+gUuAqe5e+42pLfdDLFbej5AYS8XEkrSgwHGkxMoPfrK+h7f&#10;drfbfUETAeUPh77yeXJZcU2DEyhSer79OqfACVedx35pHcHc/SMCtEUC4AVYAlGgjN54XNPo3CNX&#10;7sYAuAVd5yTZ9R/YJys7qpT21Ko/7HrMUL6klvNmQ9a0lfW6tVbKDkndrbo1Vmkp1PUCdqxcKnn+&#10;l3Q6Ze31gtVaqjwEX8QrrQqG1g4qdvndtsBJldoO6pIqo7WqZXICJL00wFN3q2L1bt5KDVSqglU7&#10;aulkIq7g1NfUem6qwN0oCLAK1tosOFQVBEyeTFMABQDhWnNYuumJ50kucbPdGOt2r9sOTa5QCaQc&#10;lohRWhScuFql375e2+t4tAwAJ3fb6VzA0hLAdnNeII55eu3tv2naxY9rtvusaYsqNIAGgAX4IQN4&#10;rwfIjOAGEAlSDqgQ0nYUTMjeAfzgzhu1hRkt1zJ6ynEs9qElRwEGaFFokYAS196MjuXAhiqlY2Cc&#10;k/goHzNK+wBAKGDAFbFTwI2v07G8V58gymFN+wJYAFoQBxXkjWI5CtniQnAsB7ibdAYktERdAq5Q&#10;uUhRkSkQm6bK2oEpACVUS4aswSrdrEPS0fdt29Z047piR9+0PZP63puG7b9tCV7Ktv0iWLcqIOoc&#10;FnxcwXJXgC4Y2tI6xggEcnD1lVcznl+rcxRAEglMa9sCJ4ESgy6XVtJanrX6VsYztK/jxntTta3X&#10;ZXf94W7Dfdc5zbmatflcgPZSQCcAWrkoCZJwBeaspu1w9+1qX9Ql3IS4CB2wnuTd2K6+IzjsJBx0&#10;esDz29/+xm7fVivy7m1Nv7KRoX6bYUgc2VdfquARNAFJt2996fsQ2wQw/fY3fyvg+o0v++Lzz105&#10;2lhtWasRKEyVUsFKxZwHf5NqABcdveToMQdA4W5Beep0V+zN2x/s628DWHr66rWrcfTaIzC+uqX/&#10;rK1Wc03gsBm36q7A4yDhapKnZdBvjPQPJAit7uocAi2C2QGu2mHSUzmQdb37hJgnNbx2dO4a8LHg&#10;OauSVeK8wh/GFCQ7OooWAxnj7mN78mWhXqEqBUlAFx3EMq2wVfcDYCpvCsaO9F+eZ33Qa4a+cbch&#10;YLWr+zkQuOk3rsBlgQ7jQDGcDcfzrOyMR5ma8fQgXF8GF+KaYA6I0jyuO1Qw1Cf2W0oKtARAIe0D&#10;MFHpkpA3iP0KC5QSATzJPIFnatEhiXOwD64+4Ai3YDSl7dMxbUf8ZjCN6z/bOnytMhj7CJoESH9p&#10;/zfAhFvrL60HTmvbl7a+IuAuF62oMr9GI1jQ5EPvkFH7JjibPEiUOfMCIaBoabHnrgtSEgBLodCi&#10;7iWuxvWhyvRzwZIASEC0KTDbOnjuapGb5vkd2DPb2n9m2/tPbUe2q997gqQDQdLR6Ss7OXvtwIIr&#10;7BJVyUGppyx9/QGWnr0AkN4G9uyNXd/Yk6dvHJYu3T4CpKs3bucfWeBu+xiOiJV69cGOzrCXdnjy&#10;zA4OtuzsZNtKq3EfVLd/8KGNTjy2+eVRC8UmBV791l2pWKREguMpvXsTgvQpQf20p+WZWhq02eiA&#10;B3YznAvd8El5QJb2EXJETQ8KzknOSjD3sLYn51a/ACtQjR6rgTUbFjgR2L4kWFpU+S7QY5uxWR1H&#10;5x8TSNFtHzdgvxpmAN0sQfH0IlwY9jxHt26CvD/ES2meGB0yhzN8C/meevFUbNeDKWKW+E3cUs+9&#10;RZgBySp78OfzgpZ7fYGr0aFJ+wXA9UWgJk0LsGYeeMoAYpNGp4mpum+PxwR5cwKXuT4fN69vmPik&#10;ILAbF1nfQJBsE3fhvYeCoMcCKRkuw74BLXtE3FcQvxRs96U90jEALKCpZ9777d5nrk5xLBJ1Ap6P&#10;R+mdF7gtefYTC4/13FTP6bp4pp9sHXb0AQmCtlVBHTRt57QjSKpZZ6Mi+m/Z7smaw1GbFm2dbs2q&#10;KDYa+t2wlc2WYKZoq9t1bdvUh9LwY6FMtdlfx1vdrQu4WqJtFCtVgFtNK9XU8l8p2Yrgq7VWsarW&#10;VZp5q7YETQKvlsBqc2/Vdo837fTyWFBVEjhV/Ji42byXnoyWnitPy6g/mkeV0jzqFCpQLLmkSjxi&#10;8dSy55Zy8NFyIIg8T0G6g0DBAqx68NVTqTw4PBIM/eIJOOMqTHROt6jOqeW1VVVaArmDl6vW3C56&#10;C4u4JQCFwEkvaFS4AEm42RZV4CzMI3PLFhZ8e5evHZ7m/Pf8XCB/YwAWwOTLHL60TBDDurlZgZXO&#10;gSuQ49OjjSnHXlzSdYdDrn4BV4veGpQRcKnjsT9T345lOjfX5y1E/Q6Hw56Qj1Yjx43FUKJQr3D/&#10;TeiYuACJvxKMCb64TtSlfEWt1WJG06xAOGflJuDLfNYHV9592RAgdWzzScO2n9bt4F3LM62X23qO&#10;gufGloDmnIGa9b7tFG3zqmYnv+vYwfuWrZ6WrCKoruqZV1fzVluXbcjofalltXWOwXoBFIMx61gk&#10;MQWcACmgbP2JgF4QxDwuP3rvoTSxjPn1p0xLqpA1r23XLomrqgqK9P4K3gAtOjok81Fr7mfdTbim&#10;fVuHeWvLGCQTN9rnn3/myhLQAxABSvdkd+8Imu7c1nNTi3F61PrVomSbL7T9V1+qZfeVthVQAU7s&#10;ByR9fgNeTDkmsWKrXX179bLVq2Xvpp0jP5OMOKaM52kirillxWLBCsWsp35orFbtxeuvbUvf1ep+&#10;x4orMbWUBRhbSWscEKOVtNKGwGg7FfzeDXoUlsmptBH3VjX5sXAzkt0dIw6sLXDpXmU9BxZZ1hm+&#10;hhgukrwWVuihGLGSq1QCoaq+w9SCG3nQXNUSRLENqlVWU5QmegoCbDvn+3Z8qcpXDbqDnTVbVwu/&#10;VFBDDRDMhn1QZgCMRKUkC/WpJxRd8CSjJAolVQNwxhiUS3FZTO99VO+55hNllRHEWDXDPlA088Ba&#10;nASjpBnhGDGVIXGGpyGAPm6RSMQVpXhMgBRR2eLLg3UoTgTUE+e4lMA9N+8gSsoVD7RPJgLAYhtZ&#10;VMeJRKK6v5eBCYB69lch6F9ZEBz9f2rrghSs01J52qzZ2krdmtWsFTP6T/PBc6XHLLFI5OBaUuON&#10;IUkwxgWkMQcoeToCgVKuqHpj90r25INt7l27SrRz+Mx2jwKl6IPp996R4Ei2Lzs4fm5HJy/s+PSl&#10;nQpOzgQtF1e/As4HWLoxYpYAoYurV3Zx+dLOL1/Y+cUL7ff8gwW/ZecvdEyMY78UCL0QiAV2/JEd&#10;nT63Q+xEwNazY13fXxgJKwt1ATHpBlJq3CaIdxqyeeKgIsOuSEwJYGZCgzYXQfkJwIgcWjNLY4Ih&#10;/Z4ZdFAi1QFK1PAE6oWgaOqxu8xmBEJLcZW5ghC6vmNAmc8LmgAgAtanFlT2zg25m5G0EmM6jwdz&#10;jz92qBoY6XfXH73A55fVmC1ULJEr+PUQK0XsE1MCyH08utiw3wM5oSZ03eRCApiAHXrNOVTdCQCK&#10;5ahAsYK+25rq+vUjS2TK3oOP+Km5OD0WiacS3EV0r/OMg0fg+aCW6xnJZpYFeVo+E6P3npZFHhpD&#10;lwSpBx67qkO2bgDGoUgwhIuSYWIIjidTd5AV/Zbdlz0cuuv3AiD1IMiVJtQs4IqcUY8ETpoHloJ8&#10;T8yjNhEDJbAaum9LaTWGwsOC4XFjSCPGUkSdo6HAcDyfrGyrFb3ZFPF3BU11wQ/qUs02j1rWXW9Y&#10;Z61unXbLC166MgM4G/tN2ziqW61bdIjZOGhof4HXgcBrR5XLbs2BaFUAxf6VBvuVfdvuRk1AVrWG&#10;1uOCK6syPXtyaqdXR7a6KVhbrVm5lndb2WzbwZNNu3y/Z92dmo7dsHqn5JYrpjz4PAAXoAaIWbJs&#10;OempEdK5pPeuy+TV6s6rJZfC3aaWkKwXt4Qi5e48oMnBKQAmAInjAl8L2uYDhAmyyEdF11DSHJC8&#10;k/nOfsUOnq1Ye7fkcEHuI2CE0dpRcmZn9CcIPAKXGy22IC4A1xjQ04MjYGh2BsjqLZ8XHAlibsAr&#10;mM654oNi1Vs+CdSgYOkPBdQw4Kd3zjnt0wMuhy4/r/b1a+AaAwWM2Cv2dRDTlHvpqWXR8KzDEffD&#10;9hyb4VlGRlRAcD5BYiqXsHxZwFQKoAm4LdZUGNeznrEdWAKS1gRE+2/03wqW1s9rnqGdQZTrmwXb&#10;uK7azouGgKpm+2+btvm0ZruvBOQXZdt/13RFr7VH2oqCtXYLDknljs7TwNJWaKYtX0/5svaBYP5M&#10;wPO8ZlvPqrat6cbTAI62nmnZCwLO6z70DUPi8Hv9CaBUckjauBZcnek9PSAdgkBKALWn7Ym/ApC6&#10;p3pHT3QdWh9TJQ0koSYBNW6ff2oP7t2xvgdqefn0noPTHVea7ngSNcZIun9XH/M9tZK03X0HK60X&#10;NN0RNAFSgX3uqtNvf/MbV6uArFuCK9xtZYAol3FQymtaApLyWZ9n+bOXXwsqy5Zvxz256IdEo62Y&#10;EcdFvBZxWvVdQcp+2spbCYcphrAprQuUutpuPeG5rFhf20l5zNbqE0EoAy0LmFCWiOuid1+urWPL&#10;cN8RW8S5gK7GUQBgJBElRxXQFIox1MyiJSohV48Y0w9Vi2Fwmsc6z1nSTk7WrdMpCvwCCKwIxC8v&#10;T6ypCgwVGfBh/ECgyAdyFjj1koqynOFsACUgaYmYRzd9X8sBOOH2I/s68VIoWgAXEJZuhFyBwt0Y&#10;iQqMBDgfg1M8GnWFyedxzUVx05GagfmIRZMqH5IqSwQXQc/FYP8ArgRN2ifiqlTUtnrA5PZCwPTX&#10;7f8OmJ79m7a+99RarYY11MDpNNQQ0fda0ntUyDIET5ByAtfaXxppAcgVRw/B9sqO7Rxcu+0ePrU9&#10;7OipgxDwcSgQOjwFSF66QnP8F3YiOxMknV8IfgRKl5e/Gr8vfHlgbNOzswv269nHYBTMs5z5k7Pn&#10;ArE/N+Do6ITr6xnXKXDrmcCoB0t7stXtQ08HshBXQ1EQMxseFQiT/wv32KAtxMZsUeA0FxVwCAL4&#10;Pb004uPaMVAugDI5PxjYXOBKG3M3GWrSY8EPsUePtZz4qiDGaEDAgzo0MNQvUAp+DwzTyeah5/6b&#10;VxnOgPRAk2d8nxwK9hFUBdPAFvRuru5cOfTPRIPu/94z7vFdByOGS5mNPfaAclxPYwsPjTHtZhlA&#10;eaTPHjy856rWnQcCDQFHv4BlKT6vevnMqitdNXI7agy33QBHIGk2JiAU7OCeG73JDcXwLADTxGKf&#10;IEpANE8Qe7+AT/A3hwtRoCcAwwXHcXCL4a4ELgdGHgTqzug9XTdpBFRGol4JfgC3h4MkuLzvwMQ6&#10;QMhVpv6vPAWCq2QPiBELFKc7fQIpNWiBKnfPaT1w6GkV7nzpgfiMVUkW8Ghe5QXPenzUB6Ynj9Mn&#10;qEjEK1UYdbxTsf0nHds+7upFX7O1btuqlUpgddShhu1fdT19ANueXAtktmq2LjACmjb2W5q2XU0i&#10;71K+kPEcTwSDt1YFVnstQVTTOus1gVPT6irw2K67XdV2aqmuNvTxbbqytHu0aVv7uoatjh0/2bXL&#10;d/v29IdDO7jctLW9tu2erdvJyx3bu1qzWqdgx8+37Ojplu0cr9nJC03P9YfWCx6PxbFJyEmOJx8C&#10;JrUsqAqAh1QJJOkMLQuoBEEsXz0Q8G2UgmSDRRVu2qYHSCT3PHy+7nmikhkVdvFliyTCXlm3dsqB&#10;q0wA4b79kABrWa3fcMjmtAyQQsH5YDewxBTliVYb+wI1iwsLAfzoeEGc04x+oyYR3zTpxwSW3FCg&#10;2EbbAmTeG08A479npjzeIACyYFt+u1tQxwd+HJi0LTFQ7h7knLj/5rRe27BscpIg9XFdG9cLXKEu&#10;4bYjZ1RwLiC13MrbxnnDSgJeUlIwrbQKtnnZsPWTuu0+F/S8atveS8HSmWB8V+/Fad3qqyVft/eq&#10;Zfsv23b4vqNtBPJXgqznDTt81/H1a2dV6x6UrdrJewwdUIahbAFrBPujaG2/ELyflF2p2rgCuHDv&#10;qXGgZbj3WL/7qimYatiefgNoOzp+c7fo26ydV7RMYCdIA+LO3h/Yq7c/qyHQtnQhqf8+rsbAuqA9&#10;4/FHJFIDktwNJ/vyi88ERmrB3PrClaJbX+mDvcVvmS/Xx6pp3/07gqoAkhyU7jC97QqTg5V+35F9&#10;oXPc1fpbuO5uzhEoTp/q/xl3dQmYKBRyHsRbLAhcGDYlnbI3736y17LNwy3LN9WIqEY9S35xJSkD&#10;jpJWWg2MIHgPkNe0vJbymLDiWkKgFfdA+vp+xt1yuDFLWt7Q76aWr1ziskx5agUC5OmNyPiBFYES&#10;mdyBMuALNYvehrX9lIAI6MrfZGenx6KOdZjWt5e1bluNrWbTewgSrL6x1rWn1xd2JVB68fzKnlyd&#10;WV0VvSvG9GZVI4iEoSQTJQcWuZHieYFOWvCkeVyBdPhgW9zuixFBEx1JcN0LnFjHfihecRLhlpc8&#10;jorKkmBoICmZVCNNwEPqhjjxPrjfImFXjZL0OkRdIrjeeyGmdN3B2H+oUKzHOM4H4AKsOI722zp8&#10;LiD6c/troPPX7elft73r/7XtnHnKilaj6NBNLjyCwElqGdN9AYPkSCJmibIpiuoky+ULH8CiBx6A&#10;yLHgCPUGNSeAlh649ODlWWDaHjuRnen32Vlg59rmDNOxTrU8MOZlHFfr3D78vjm2zuswJPg5QrHS&#10;dR0dP7VDt+sPdoAdXQvo/tz2Dp/cGPPA37Wt7xxZRBVmKDnlYz2G3TU7YYtplY+RUQHRmIVSkw5L&#10;06FANUJRmpwfsgmSYYZGbMbVJoHVvMrKGVQhfjN8z7DgAFdcAE302vMYJBnbAQqDI48FP1i/DQ4/&#10;tqHRAYGSYDWk/+TGlkIhGx4d8nVsPzgswBro930mVR6Xmh1PsTAhWCF7+EwkcDHNxoYtnJ+2yfCA&#10;x0Dh2mPEi876vg2PDauev7BctarvZlHLDv03kNRaO9LzWHTAAoTmBFYzgsZJhp6ZfuSwBBgCQEsp&#10;AtR1b7N9gboEmIUFhlzLkq53mqB3AZUgivQHPDeeCWobsMRwNjxPVDMy2zPlPP3DD6x/8L5DFIH1&#10;dDa6d++eG/B0F4XJ45puC5iCBJvkkQKMgL5ehvJYZVrPY9h7IrKc9QDTHTVcpyYYbWPaO0E9fNhn&#10;01EGYp7zoX4+2T5YtYMrAcoJIFSzvb0da1FQOSipwtnqWk2wtH24LlpVpbcDFHVs56Sjj65tbcHP&#10;6lZdH3jLDRddXa3BYjXnsJTNB1ZV4VYo56zVVUW501VrMWcZVbDvv/6d/f7v/kkVZt7OL1UQPru2&#10;7b0N2z/dsmc/HTlAben3xdt9e/PHUzt5vu3QdP52z05f7zgoHT/b8nvYv9hwWDp7s2MX73ftyff7&#10;9uTHHTt9s65WaUEVugq7xLKMXE8q9NLMB+49YCidT9jJm0178tOeXf1ux86+2bTLb3d1rB07f7dt&#10;h8/W7fybLTv9ekvrtfz7bTt9v2lnX2+owlbLe6XgQDMLAAl6gsy5dNcNQAiQ6alKDkv6AGh94ioD&#10;gMKYPoLQ0pIbChNKkbvItDxYt+iKD/vRW4XjcFy2I+bAz6t1QZzBgoMY7j6PPcAcxn79/UF1EkQR&#10;TM7xgn2IYQDUAncbgeEoW8RFAU244QggZxlqE/sDTHlUpXrWmptqtTbz/p8DStvXLTt8I+h52rLd&#10;FwKfk5qt7FesvV227qFAXaB08LpjRwKlo6+7Dkr7r9sOMdtPG9beLVt9rWjVbt57cOLqawluCjUU&#10;lG/s6OLcXX5n19dWaedt9YSOBkXfr9LJaVngGsSNR0/HHQET8VJub1r+G9WJ6cppyWOo9t817ODr&#10;lj17843Dktubn+2lbGv3VB/pfQcXFCDA5QtBEkoScNQDnwcP7snoBXfbBzdmvL4+TR/cv+fwc+d2&#10;sO0DgdM99rmZZ9l9gdQHgPrqCz8HIHb3zlf2labEPPUUKN4zVKVAWZJpinultJKy8mrKVg5RzKpW&#10;6qoyL0YtWYhYthYLAKmbsIrgqLKhCrMddxDy1AzHxAjpmQmOumc5a2hKBvXqVgA7QBPyEEq8AAD/&#10;9ElEQVQxX4Vqwi7UyDpXY2n3ZdXjuIAreiKiXOHmax6kPQ0E2d4BpMo2ClLG1SnGGSTPFbmj6LKe&#10;yqmhUgPqIvbsxQt79/Zbe/vmjb1789ztpYDp+vrc6q2SxwuFE/qOSBWCCz2Ouy+AJh/I2ROF3mRe&#10;r6uhVND3JlhyaLoBJzqCAE/AFQoVFQXTINnt3Ac3WjIRpGMIoEewI3ACpkhMmM0L4EsllXklNRQq&#10;srIabAzMW7dECtfbstapzMsLSLR9RoCbL5XdEjpGVsszuYyOq7KJIH09B9K2+LqiGn1lGpcr+sYE&#10;NpWajqVnqYoMYNr8YE//3G6CqP/crj8Y7/DeZtu21zu21q4bg3CX9N5kde54PGJhL78AJVQ0lDCS&#10;WoY/gqFflZ5A+XmlMvxGCepNXQ0Cop4LbICkp4KlwJgHinrA5LD0bwHTR5B0Cph9ZMe49GQBLAXA&#10;dOj2fwtMTwRLT2whpoZlTGVddMKziK9u7asOulRFj9sKWKLX2pjNhsdsemHUlRHiXxj8eSY8rHnZ&#10;nAxVaVZw5GMEBq6z8ZkhPcuwAENwhBsNhWhq0G1iZsSnPgzO2KArSYRMLFEfqKxfXFS5LltYXHR4&#10;IszCl2k+kSIO+Mhq3V034p+W1WBobxzbkmCP+KSJcL8t54atsdq01e2LwPQO/a+Md6y7qbJ1dc8a&#10;Kzua7rq7O5xWvYTbqpCxWF4AB0iGJ1Uet/TcBIsR3fPMA89zNC0wI0B9cPKe4Ak3nJbJcuSU6+64&#10;+43nhno3OU/c1rD20fOYD9Q5V+lmRwRTD43x9ILlQdoe8hECNfdVnjIc0oJALcjDpPLzIYAEEN1x&#10;lQxY8iFfNI1Up20pO2GhHElKZ43e7sTzPuoPAtf7Htz34YtSq/OW7KoM6MwKmmbtk8tXu3Z4tWG7&#10;u5tqaTQckmr1qm3td21tu2X1ZtXKVX1ItbxVm0U9tIoVKjl99GrRl2RFCoC0NdbIghzMY6g65Tr7&#10;qXJrUHGqEC+lrULwb6Vga+vrDlKZHD3rKCQTlinQUot5UGRKLfjWSl0v8KbtyJ797sie/3RsZ28F&#10;Sc8ETQKkIwclwdX5hoPT818O7alg58mPgqUfBDTfbtsPv7+yV386tIuvd+zkpeDrpG3JTMwiKsAw&#10;enN1dyuCJ2KdIrZ+1LAr7fv937+z//rf/t/23//7/8f++V/+sz3/9sJh6frnXXv+dwc+vRKMXXwv&#10;eNIUMGtuFh1GUHkAIHz8KEyoTQBK4I4LIMlbb1pPRcfU4wL0cQSxATem365WaV+MAEvgJ1CS9Cdr&#10;ncPZDeAAWHPeIw+VK+h1x/UANACOQ5T2B3gCuFIr+wamUKJQmALlayZQmrQPv13pAo7GCTJHdQp6&#10;/wUJO0f9elCZjk5OHWBQfGqrBevsVD0rO0Pd7L/s2OW7Y3v17Wv74ae/t/ff/iBQqnpFvv20aYfv&#10;2gKqbqA8nQtWXrc8+H/ttOaQVBWM1vWO1TAdm2Xdg4rHOR1dndjbr38v+8Wtrf+TeKiaIJzrAWaJ&#10;r8Jt1z0qu0q1cV0LVKbXDQ82P/xGcPaybq193HgVX3b68thev/nRnr/6znbP9mxDjYpwatb6++/b&#10;0MAjV4h6wIKKBBzdFzChNjElXQDT+/c0ZV7my3x5MLYR6tKD+7fdHfewT3CldQCSH+dmigFObM85&#10;7wiYghipwP3XCyxn2Qdgyukbzep720h5z8B8K+45g7L1mOWb+t7KAUzVdxjKJuPD01TW064yVbcI&#10;bg+WNzRFHSqvJ10poucfQARAkdwTuGLQ5EhKDY5i3KGqshWoSgxLA2D5kDYEyQuWPCHoiY5/pGNq&#10;fTCmYCJw4TUFcY2Ix1VlG1EV1k375uvv7GvZmzevHZRePr90uzg/slan6vm+esCEoRQtEqPo8DSv&#10;9Vou80SilZCla0GgOioSrkAf43JRFWRo1t2DwXHYP1Cg3H2neQYkD6BJJoAifikWUfmRFkBWqp5M&#10;dKXT8R7DpZLeT5WjqHw9xa9czPu2KFOZFD3UVDZqXbtZt3ZLFdjKiqxr66srOk6QkbtUIKBf293E&#10;qBVV5pYJ8pdVfJgeAZiOidu1JPBqNLT/rkDo4KPA6hsjpmj74KkHWfcCrbG9vWPb3V61za1VY6w5&#10;OhJkMwJCAVJQTqlBqfukvOI3Cs/l1et/w4grwoUmgMI11lOEBEMOP73px6b1qE//1yaA+uBqQ+H6&#10;V/YrLAWg9MRtH/sIkAK7Uj0jO7iylU2goKtnc6nnhF3d2KVnj58Nj6tyFyyF1FBcFBiEiF0a8kqe&#10;4G3ccBMzquSJVRIsTQiQACYgCGM0/IyeL4Nxp9JJAVHw/o1pu7GZYZm2FTQt4P70ONIAkuiRuLAg&#10;Y0pZ778DaGJ5PJn9AEF13qWb+ZTq6qnQgBX0nvWWfWwr/4b1YAlrb5wIkJZsKhwMzTJHFnKmCdxw&#10;AwKyMd237l0wFCvELF6Ie9JHBvUdmyP/EzmiHnvuo+moYClCgkjW91koTzwX8BiYq3SoSzKWYyhv&#10;Q2OPNA1ivQhup9caCl06X3CV6cEDNUJl5BScmp60qbkRz+xN+gbinTxTuez+Q4ZrEYwmaPyP27zq&#10;MjoskRIHdyaDYzO6gA/M25yxaGPaM/gzDiTD+3yytbnmvmwgqSyQKVXIpYQapI+8WrSm1hFzVG9V&#10;HJAK+qAclPTxFkpq7ZALRvuUcL9oWmuV3f3WWVdLc61hKEmNNj3iap7Ysr1atfdff28///L3qoy+&#10;1ku6bzu7e2o56SVSpYaLDhgjPQHTlY2OkZvpxU+n9v4fBT+/nNrV+0M7vNixvdNNV6LOX+/b6787&#10;FTAd2eU3e/buh2v75Zcf1Sp9aU+vL9WSObIjHeP0xY4dPtl2lYoM4iS7PHu1Y89/BsYO9aGotZeK&#10;2vbutv3DP/5H+0//6b8Llv6Lvf/xjYBr165/2rfnvz+wZz8d2NMf9+3im107F4hdfrtnZ++3rbVZ&#10;diACQMiq7IXNcqAw0UoAVih0gKme8dsVJhVIDllsxzG0DAjqwVJPtfLgcP1m3pUkzbtKNE+vlQCY&#10;AJygh4tazizTvMcdoUQJnjh2oEIF6hK/2X8KhUmA1Dse1ju+x2GhkDlA3bj7dMwPAeha/v7971xZ&#10;JEh/da9hHZTH05Zdv7u0n37+B7cff/oHO3y5JoBasZ2nqhhIcnrVsr0XHdt+0rZdLTsSOB2+6/q7&#10;wHrAq7sfWGdX071ff3f3GBKiZe++AZZ+vrFfPD8LoF4UsBf13pU0X23nbeOibuunddu6qtvKUdXW&#10;T2q2qXmWt3ZKPl07qzmIEZPW2avovVCFlVWBoVbf8OAjV4ZwkRF/dO8uYATo3PN5YpN6Uw/0Fhj5&#10;x6z1gBK/fb0A6KEAC0gibonfuOAAors+BZBufqMyCZZQnICoAJ5ueQzUra++0vV86dcDPAFvKFi4&#10;saprOe8lWF5R42VVILPWm6qC7QhYupq/WU7KhN74fy0ZvQoJagee6HFIT0DGASTOi/n2MUHu+q8Z&#10;O1BG7iuGuWFftketAtZYhsJVI05qK3DN1TRFyULZKnZQuG6AjvgqwRxQR5JRXyZrbuTt6krf8OGe&#10;7e5s2OGhGnmy07Mja6hcordqRLacVAXvpt/EDyXU6IgKoqKoTUBS2JKlsMVygp9C2JXzgsBlOa7W&#10;Oz1ftW0ylXD3Pb1iPRcb+dc0xYCzuKtNgkoBUaNec9jxZKACFwa1zWezltYxmo0eCHWDyjGZdNhC&#10;oXIXnoNXsAxb31i3jY1VH68Q1Qp3Xi9/FhnZk/FgGb0iKzpPWvsSQ4Vb0JOUAnDRZW+Abe4Lmv7C&#10;tvefCJie/BpzxPzeqe1vr9ueYGljtWmdhlr8grOi4IzelRwPdSkomwRMKp9OT596sPVfGoHWHmx9&#10;/tztRNthxyfX/1s7+msmyPlX5uue3tivyw+PnwR2A0W/2pXgqGeXbnsHge1+ZDv7Fx9su2d757b1&#10;se2e2/TSqEBpzFWjqblRAZN+L49ZtV607e1tj8kDkhj8mfgitpuYGRU8kbJAIDU74qkFsnq+OcFu&#10;Vu+K5/DS/8v703PTRiMMTxRxYAr5c+c/0H+rKW446pKlJTwSyyrDqV/ClsrkBDenH6yxsmuhRFgA&#10;qN831v2/shOB14YtF2ZsYvGRux0BH7Jyz4aHHJymQg8dlHDzjeNWCz+y+eSQkVWcZXTPn1wSHC0+&#10;9ISarjQtMPCx5nHlCVxCufFAZQOMpvttShBKnNfkPOdClQMgBz6obyOTAikB6LzqVdSz9vqxJdJF&#10;H9YL9R7X5LRAiF7cjGYBCN2/f19l8H1PILoQnXQRg7Q65CBkH9Q/Bv8mjxpjQeZWaMBlfbikRJNB&#10;uuc9a39+a8k+Qe0BdIg3AYAciIpZhxVSDLCs3WlZmbT32rZYDrYlKDsAJS1HgeIYrCurgpKx/fb+&#10;qv68lsNPOp+8UZRupm6aLwiMisjRCV/HdqVK0c+xfdoWKJ0IZk7s238RLP10bt/98a19/f03gqUt&#10;O7jYtsuvBUt/OrHf/f61ff/dO3vz+oU9uTq3k6ODAJQOD+z87NiONT062reT613bO9twt97+xaZA&#10;aM+P/0///J/tX/7lf9jb99/q5UsKnGJ2LSh68rt9O33JeXbsqYDp+gct+15TzR+/3LLTN5v2DIj6&#10;5cAr9wA+5l2+jgiUyHBLnAOFDeBB8CiQhAFHrjBpHwALYApaEoHbDBABSvjdgymO47lQlmhd9IBH&#10;Bbofb1H7q8UyH3QHZhugCXjylAQ+zzGDnnxAFPFMiyhTgixcb7jk/BqAJR3bXYdcxzSKU6BKcV5i&#10;oThmEFQeuAXfv//efvzx72xdhfCzVwxv0LS9yzXB8T/K/iEwQdP+81Xbvm46KK0d3QDT845tnjft&#10;4HXXjt6uWHO94m5Uekd26UiwX7Pubs3jy4CktpY1ydslaPrmuz/Y17L33/7+z+zs8qmV9B4CTaTM&#10;wFqbJdvRud1FdSlwetJ0Fau9U/F8Y5092VrJUnrGy3qmyciSzeojpTcboASgOKgIUpCCHz184GoR&#10;yhDG74cP77uk2/+o7wam7mi5PlgZ+wA0GPPEMhEY3lOSflWW7voxPqhWgqwAuu5p36AA6BnK01df&#10;0avuS0ETvemCHnWoTqRUQDkiHQOgRI9BrLzC8DVJByOGmOmcBEYwO8tqm2oQtZOCm8xNnqqiB7uT&#10;ILS5p4aPgAnQYdxAhsAptoJjoURhKFe46wiMB4CS+YjnwcINmGsEQJSpxixVjPiU37lmzLclBiqp&#10;5bjkCp24FQRWqGTFCsHtWVV4O6po+Z71Le9temeU1bXODSwFoBSYKhNBDsBEZw9ACTcdSna1qver&#10;UnJAorKi0qrVqh5nFNe3CCARHwVELd5MA2haEDTFdd5d63Y7vh8B3QR676vh1xYo4doiyzowU8gJ&#10;JosFX8+2UQK9VSF+CBAX+LDu2dWlPb04tyuVWc81faIyq3dc3GGUIVSye5ubVsikLClAIgEp5QJl&#10;R725alsCoS2B0Na+4Gj/StPAeirJDnZw9UFZ6XabtrO1bmurLU03rKJyu9NtWSEP4AUNviDvkp6f&#10;oIl4q5Ozp3beg6S/Akqn56hGz3y7D9B0+tdBKbD/M6j6N82h6ckHOzy+EjgF9q/g6QagUJT2eA5/&#10;CU4f4OlcZdixbeycCJzOBEyBMUh7Oh+1XTWoDw5493ZsdbWjMjyAGBTFuaUpVehU+CM2OjHkAdlU&#10;9CxvdxpWqZZdWWIAXpLHMhxYWM8W9RJoTum/BaoBpFRS/7Msny/Y4f6RlqcdlFCUiGGq1+t679cc&#10;ogAr1KhKpar/c83jq6gbynr31tdWrVQqOWA5DAmoPti/AqVT6whEUnoXpgVGC/Fx7wVIBm6CugGd&#10;2eVRz4Y9Pv/IwYbecGNzgqWUQIqecokhG5lnMN0gm/aYgGkuOu5uS3rBjWpbhmYZne0XEAGSZGEH&#10;jujCP2attQNdw8mNHbvNhadsfHpUz3bYctVmAEs3ls5XbWRo2OGH4b16Y6kODg6ozMVdd9+NQeV7&#10;yZz7BVhToVGHIcZ5zG4s+piTxTU1+Do71lw7dBcnVqg2BLniIf1vnxDw3YOhSq1kpXIwjxuuXC3o&#10;5drWR3CkF3DfWvrDa42yrORB4r1pVftVNWV7wInjsV29qRbcDXTh50eN8i7OelkAsp7lizdTbRMs&#10;E4EDUdmUrifv+5O/CWXr+PRUleN3dvb80H744b398vMP9vXXb+3F82u1QpHqz+zy8twuVeicHB+p&#10;RXRkL3+6sDd/uLBXvz+z63cndvJ0zw4vdu3k2Z5989N7+6f/+F/sn/8FNel/2H/85/9u3/3+Gw9U&#10;xi14/d2Rnb3at/O3gqTfHbpb8NkPR/bkmwN7+v2BvfzDsexE84f+LLwVoBeXQE+giC7JwAygA4gQ&#10;CM6UAohtmAJZDkIyfrtpHS073/cGhnpTB6MbN98HuJKh/gBJgZutZ4EaxTzwBPwwz7ZBwDcqFKAV&#10;uAxZ7+tkXKfvq2NG1AIHtoLUB0HvPJJ0EjuFa5B1XwuYfvjh97a5vWG//PL3H+znnwP76cYOnq3Z&#10;7nXXdi47tnHcsq3zjm2fdezk7bqrUs3VmtU7dFclqaoKhf2GbZ61NRXoaJ59WhsBQL3/5kf79vs/&#10;2Dff/17g9KuRb6iXc6iz3rFSNm5VvZsZFVDZZEQt+bTl48tWSC5bXssKeu/arZZFVDkAvOSXmhgf&#10;sH4ByZ3b5E665bFJqEqPBEIAjKtHMpSivge/gpNDDTDjsIT7jW1/hZ4AhPQRa3tgh95zQJMfR9vj&#10;nmMbX+6/AygKFKhb2vdBAFU35+I4XMuXN4oT1+iKE2472dBov/cm9B6F3ayVWsGYf6ReaB8WrXtc&#10;spVjfa+bOatvaZsVVfLaprKqxtJBwWO6SLNAxnsShK6clax7UrRSm2SkuPzSvpxtUa3qJBLdV4v3&#10;tGibT6vWOshbLB2xfCPp4wwSeJ6rCVRKalkXg6FzmDLeow/c3FAL7wbEUloGPNXbZa+ktlSx7+5t&#10;277md/e2bHtnwzY3Vm1zc802NtdVgXSt2a55xw6UIjpk0JOVGEUfd7IQgBFuraDnb0EVkt4LtfSx&#10;XC5o+QNOYe1DWhH2pSJLpAU7SR0rHvLKK5lKOWylmcoyacb2C4ae8fH9BDyoS6hRqytNd80d7m/6&#10;edg/l835PPvs7Z+oAj9zpeQAUyXvFftN5Y67aHf/0lbpsazCGwUxIWiizCiVqw5C25i22VKlv7WH&#10;/blKgmqyLRjY1fq9Q0HC3oltrbcFYV3bEnCurXT0DZAIlftB4QoC2ynDUMW2ttTgFPz8pQVA9OTP&#10;7Ejg8v8XO7r8YIc9O7xwO/hg5wIj2YHu8y9s1+//3KHITc8E29o+soZgd13v0eHxgRq8EXd17grI&#10;d3bX9Z6t28pq28vlaq1im3oPt7c3bUOQ01PgGNC422n5NJkmDk3vdjphcypTM9m03ruyphnvFUnu&#10;LYdtgRJqEnBU0XFjeub8jiyrwaD3AkgtFIqC2aorT0BPzyoVNSZXVhyWAuUppHPUbWVtRetVd6ge&#10;KuT0vXa6ttJd1TVGBB9H/1urtFc8OH1ygR5rpAQIegCSQwqliSDu6dBjD26fXBzweKXh2T6HoVg+&#10;ZK3VPZXh255eYCY65HFfc/QeJACeYHgdC3hylyVxXQJMVKa47pd9O4KV9l8xQOqvWSyV8xQ3jFYB&#10;NDFYPOEljFKBu47GaX9/vw0ODaqR+tCNuKXCtiB3NxgGKci8r0ZWYcbGJ0a8F+L4lGxyxCZnxgRl&#10;JctnBUzlqqBHwIP7DWWHeaTqw+M9u3pyYc9ePrWr64sPcNTsqDJrlh2QegYooQj1FCYCfYEjfgNQ&#10;PWj6AE+uYAXTwAJo+tjolk6FuX+5aacn+3Z2dmhv37+x58+e2I8/fG/v376yZ8+u7frqwp5eP7Gr&#10;ywu7uACWLuz66ZVdvRLYfHtqL388txdvL+3Vz+f29NsTu3h1ZNdfH9vB2Y6dPT2wb7793iGpZ7/8&#10;6Q/25NvDwL459DgsXH5nr/b895VA6eLdgV19i3tOMCZgunx3aPun2+6O9MBsgc3SwoJeUBXS3tJk&#10;RHCgBDAKYIhYBj6ciFoSmPe40YdHUDj7sy8KB608YIbfHJsCMgAntXhvjN8YsMPglnSFxHxeFgSA&#10;35h+f4AqgRKgFcQpBb3wemkNXLkCyHRMoCksYOqpXSxnf4DLr1fHYd37d9/9GSj9Ckx/+mA/yQ6e&#10;rtvu1YrtP1uxnStB0wluuDW7fv3EmivVoPdkq6KPrqpWUN2626SrIGeX3r121bc517v5/Q9/F9jv&#10;/uD2naDp2xt78/Y767SaVtZ7VkhFrChIqmUTVsmr4ouGbHJ8NLgH4rHoBajfPuyLWiUjQwwN0++A&#10;c/vWrQ8GrLCM4G0gBggKIElg478BnABgPgR4a3lPCeq7UZd6v7E7AiEUKNxtgBWQxD6oT65G9bYV&#10;HGF+XNZxHGDKr+XBB6CiBx7HvH0DeQzFQi++L78Q6PU/EJTEBEMZhyEyqze2896TkF6BQBBg1BDw&#10;VFaynpW9ta8Wl0CKRKErJyXPuo77jsGWAZ1cNem/2dezqq+lbP2y7JDEclSqPBAkSAKQEpmoJbJR&#10;a3SaqmivgthBVS4sS+SwiM+ndeyUWvOxzLLnvCIGbRP3kUBpf39XldWW7exsqhLXuyRoIrRgVRXa&#10;uoCJXE1dNe7anbor1gBTWP95QWVKHVhyUMoLYHKu2nzsHnGAyejeVNGRpiSWUEufLOqoOgIhesWi&#10;XjFIeCaT1To17DTNuml//caFBmy4W01Qs7W1Zgf7W7rOTTs/Pfaxx9wdp0oy2D9jjFH2MYA0my1V&#10;4L/a7s6uysETd6FlgRlBDDFUuOIApoOTm1gdwda+W6CoHB2d2ons8ECNvtM9HWNPYLkhCBB8bu/q&#10;uvbs5HDHNtdXbFX/SadV1zeTM4bYCcouegTqf9D5NjZ37QgY+mumc34MNq70fPTb7S/2CeDqyk7+&#10;ih0fX/5VO+rZ0cUHO8QESD0DmBya/k+A6QaaNrcP9c40bVfv05GAKRYP0nVsCia3t1YFTGvWUl1Z&#10;VWO/VtI3IShqkAMNECqqrtP7UdZ7UxFkAe8oTx3B08qKGnqrXf2HKrvqNWu126pf66pnq1ap6l0s&#10;l/VeFiwrmCboH6BK4Z67cdmSvoF6YlkABSSRhgKFEmM5jfOw6g8MYHIFiobuouqIG4ii3mG7kOZT&#10;6Zx1BUX/lsVzCVtMTPiQZPXulhqbAUQVm013q5FrynsACqgcoMIBENFrMF+l9/uvx6KHXU4Nr7zK&#10;itb6tlXUIK20mx4HNr04ru9cDTPtw3b/K2uvHwQmOPrYYmoEJ3Jpi5bnfMxHBsNnjFOACFCiLMcl&#10;94ixTxm6S9CEC5UxHsm6jxW2Q5ZjLMn1BYtX52wpOWVjJHiWjQmcxiY1lc3oesfHh+2T62fIlHvW&#10;aNWsQSKzzRVb2wispQKnWi/rzy06UNWaqsgEUyzrqVKBO47u+yqEbgCp55ZDHXKI+mgZLr/eb8Aq&#10;sI/giQruY5AiXkqQtSeaf/f2uQPS9ZMrN+KTnl5r+vTaXr9+bf/4j/9iz745dxXp+dcX9u0Pr+zd&#10;mxcOWU+entnTr0/t6ftTB0EA6/XLV/ZP//G/fWT/3f6Dpt/+/ht7+t2xAAsl6cgu3uzb8fWOwGnP&#10;Lt/uewD6i19O7Ie/+9EuX5zZ0cWux1QR50VLA7L3hHZ62d1cUqdV0IsFAJpoudGluNei4IVHeQKK&#10;UKQCaHIFSoDSg6Ke+w1Fim0cnmRI54CNg9aN9dQoYptYFwAWcm4Q+9RTqYA5YIrzE0TIh8bHFXxw&#10;wbYMLAlM9YAJ8OqlJeDYQNa7d98Kiv74Z4DkkPQT9scP9qMMlenw+ZrtPVl1F93FyxP73Q9/sBcv&#10;31hXrd3tvW07Oj/6AEPY0alagd2qPpaWXT9/6YD0sX373S9uK7t1K+UERnr2y3rutPYZ2gGA9Izm&#10;oyPBaOwLM+5SJB6Lrvkkkhwd1cf1qO8jAAmCrVFzWA7QODS5i00tF0FRf/9DhxgHHQciYpMCqAJq&#10;XBYGpvQ7AJwbINL8fR3LA74/qEmBIhXAENvLNA+EMf8Qd5wDms6B+6+vzxUvPy7nRsmS9eAJJaoX&#10;b4Xbjim9wICk9cueCZaOSq44oUKRBJSs7ChNzR1yTQUKE0pTV/PAVpYxJQVc7cNAgVoTSLUFV6hM&#10;HS1r76oSP72w04uXbk3GLpPVuw1BTMqhgOSCl1fPbG9/XRCsVnmeZJRRz5uWBJ6Yv1GfMoItFKfO&#10;StO6qy1XmgCmDZVTQNK2QIJKak3zGNC0shJUWC1BADFFTSqtasVjjYhdYqQCpPasCm5a81RQpANg&#10;Oa4/ljP/55axaDKAJtxpwJKrSjLilFCaejFHQBMZ18/PzwQqR5qeqjJdF8h1tB3nwxWofbTv5tau&#10;A0m5VPZAbirO3jlbqmh29wQrR4d+TXT7T+scPZgpFEu2tXto27sHKsfVSKARrMq5SKVOJaX7zqpS&#10;LqmCL5bVUsYISC8KclV5Mz4hYxO2Ww09I5XtAgISn+Lqoxyj0uZc6xsq5wQrH5Sdj+xA0PK/s2C7&#10;X7d10HET6PyfmkPRmYDoIzvATt3+f9z9Z/cdxZalj/KZ7rj3dtW/TR0PwkggJEAIgSRkkLcgCRmM&#10;sPISSEh4hPdw6nhbrk1Vezf64+Sdz5yxMmPv3xZQp6tHj3FfzBGRkZGRkbkzVjy5IjL2sVEn9Vyd&#10;FBx1OnrS87YOo8cnHTrylIEbwNmi/gobjE3j2nlBBTiYoI8txqbEpsYGM3TG/QFi9+qeb5CtZ/L8&#10;jp168RMYb9Rxu/Sb8NU5f2O0ecumYbOev9z/hwXr+d9VvqRkeJjh4Pua3fLf7yhO/8B5SsARabbT&#10;FqMUgaPA071DLT8AZJHuuLT2gfWCkOP/aG0WMGVu0vcV/mRYxtdsq3443Hnvj/2fm+TZ24ntbWp7&#10;W/Yxn3lpeZOODXsOLNXuGR21djVt2rZ7uGvVPcMmtelVD93h/3jkb4ju27TcX20DRkAT85qwz9hI&#10;7O2da5YND+1d6T/YXrebP+ZeOdy/dcWwmr8vArq2qn9bc9uwTOB1y603j+DE9q233zJ87wf/Yrhp&#10;xy79sAIhOnviDLvt3C3jgmRosv8RA9Uj24Cn3rtEfNLW0VvFkB6Q9bAnkHvYr6VxfIb8Iv6XjmFA&#10;A5geVgOVw8BXqeBqr94iz505JQh6cTh9+rSh57Mvfjbq08//crh49czwztuvD9fffmu4cuWS8p8W&#10;YAWuXnj+eQ/dPXPy6eHcuXMCpK8ESkjA9OnXAaa3XhlOXxN0XXt6OPPq04o/PTx34cTwzNnjw7k3&#10;Tg7n3np6uPzGS8MHH35hvff+p8OzZ58Ydu/bYfDhYa4/slynRuCHvrlt83mu3qKbS5ZGwbou5T2i&#10;MXpojsmWhD5OoCRImbZXuWzyeDivzYPin+mZNxUPUIbi+IdwgMfAZYhSXMdTRs1P4NjAWIYG8Sqx&#10;nzoxAR3AWrt2tT1RhjXyCj5W3nmH50MBURiQl18WMAmG5vXG69ct5jeVLr9ybTj63P7hyDP7hmMv&#10;HBheffXtUdde6/TqW6Oulq4BRm9aV9G16OWXr/qz6Acf0H1fq99hte7BnbepU1np+Vl8DeEv/6Qa&#10;euSLoBV33DLc/JMfGIRqsjbAkeEz4CfDY547pDS2PXepxYEZoCX7AlE0UN5ugJh/xaJnAFKDJCCG&#10;dKAr5wkQAU+kBZxybuK1DSQZigAxi/2kZ5t9LseeLyaWZ9J51nzKPCeG7TLf6f+lt1V15s9fEGDq&#10;rXf/xrbaumBp5/phyx61tRNbhv1PbREwbR0OnNw6bNiyzn+kvXEbE8ZleI9vsmeKBUL5+nCPoGvn&#10;EZZ6yP8G8lXioaPHs8JySZA0bbMqs8DpqePDySeODs8LkCmf/2lkaQG+ZvUXs9rmD5ytTWsNVHiq&#10;sB94lR57TM+R4Ik3eUSHtXdvYIlOcLfeah2q48LDxJs+w3JbBBSAE1+b4W3CywS8xNuUidyeoC3x&#10;1m9YEUjhfWCoj2G1ys+QCrAENPGfbIAMc1HwAh3cv9/zSh5VuHev7rWgDShat1bXo3CDz9uG86wM&#10;2UXMaZmG/zxpXMdxru179g47BV+A0M69+4YdXmAYe7nFyxQ8woc82/TSq45lq+IPq7NmbhJfaTHx&#10;mGvE23XsyP7hcd3DA7pnjzAlQy+tgN7a+wNkTCoH/g48ekSAIthZIA+BdWJ4caFGgHla8e8oAdCo&#10;RfuPPeXhxXkdefwpAdGsDEfWk8NjTY8eeiJwvX+fvYT3yu7ZlkrYRmwgIyIbBD98HLVTz9P2nekP&#10;H978sOyw4Oa+1cM29VsbBD67d++wtgtUyQ8wAenMJ9oqWGU+0RaF27Yxjw54V98m5ZnTM6N77SE7&#10;hl31W+NJQsCPoYkXbPoMXsABJKUDThUHmsoj5flVAj4WKOarOjxMiwDlu+p+vcTccffNwz0P3h3Y&#10;6bT3T5XLZihuqQxL+9Hjw6ZHdg5r9PwTR6vX62X9/tuGux+4fbjvYfVZG5YPK3Sd/Dk80MR8Jmwv&#10;dpd5Zfyxt/9Ae9fdw4O7VwmWBE277xY88f+Oq7Rf/cTtNw/L+FswdJv6DIESa+3dp9+BVdZv2n9g&#10;//DCi88Nx544POzZK8MibeNrCQEQcwX26EFiGyDapsYVaAowAUiP6I2Ebae1YTsWiwSEMGjAkj1R&#10;TRn6U9gEHE1gpG2BEl/WGZwU36QGHIDi6zwZcpXNeRgqI52hwON687r62qvDu+9/nHlIn/10eP/9&#10;j4bXX70yvHrlpeH8ubMGphdfYPiONVyeH06fOjW89PJlA1OgKcBU3qZLr+uYy08Op648NZy++pTj&#10;L15+Yrjw9jPDxTfODB9+FFj64MPPh/c/+Gy49vprmTuBsdQDH1C613MBeOOkUXnorcGT39okAIQ3&#10;mvoihW1/mWKgodFmCM4eJ8VrAnml522niXxAjyDoHqRj7IlSPCv04hlKiHcJoAKSOI4QiMjSBMxf&#10;ijeKbdLvvovJ5Ay/AW45B14phuJ8Xp0HD1PvSUI9ME3Q9I6HQg+f1LN39nlB0lvDa6+9M7wqQJoV&#10;oCQYWqQGSejixcvuCKjjKsPbXeqocg9ZK4rxbP7KxXO2bmcI7hYPwd15B39I/OPhe6y9IVgpjxJw&#10;gZemBxfEpG3S/kKwhAqk8DDhCv4e8lsNHh/2kT/7ASVUXiniOSfrMwFa0j+PN2ryNk3AxP6pHoEu&#10;zm9pm+MoF29UHVMARz2AJ+Y3ZZgu3ibEfKgj6sDwAh0+fnzYsmu9F/9kvSq+FNz4iIBAEMNSEayu&#10;vl/wBBztPsoK6HxJyH/9bfLq63imAC6G87buZ9jvoeHwiRMGox6antR26aSA6YXnnhyee+b48NzJ&#10;48Px44cES3rblgClBwROawucKm292ti6+yzWTjtwYI+/MANGCprosHbu3O60nTt3eK4SkLSVZVNa&#10;CCz5bV+QzTwmv/U/zFv/huFBhtck5jSxjxCRtk5Ag2eJbQCHNFRzmQAaT/KWHpAt2EM9BHEsvsm5&#10;gbPKV8fGU1XxAFMginIDTnSgO3U9DGdulS3eo+tkmYE9suH7HntUnThDPVtlI2Wn1VFv0j7AaP3G&#10;h+LZYCkCARX13yxoYw0oQPLEiaOeH3bgwD7Xc5vsOvcGODMEIl3nWoXrN2xcAkcBpG+GpBKg9E8j&#10;QVEDpSOLtACWAkxPjuqBafeubcPD6x/0ZH2mQvBCiP0DNlZJzKflfh45ckjP1x4D+Q79BqTx8rpW&#10;9psvDDcLqkc49zDcI37G+KJy+zYBlO47zyLPDuleegJgF4gDTPZ2KgTQA04AE6MQeJoYmmvQBAw1&#10;OHJoqW9o28mXvoJ+wiMbgqd1D27U8xL4iQpO+rTvIIHOjYHp6Jz6fTeS8qkepR6aGJbftvuA4Emg&#10;1GnbngPD6odk89e1/4lcn78N+9GPfuiXVb+oyiYSssr6Q3sDRw9sl3bcNazdfqd0l7YFxPtXD8vv&#10;Wq6XNEHxroNijP3WQxu3GJ7Yt+mR3cNNeJTQbjWUXVb+J26XVJ6mXTI+eJgcVzr7gQMP480Jb9R2&#10;vFJSeadwTQa6BGLAmIRXy54pARdfs5HvEfbt3CKoCoCVtsi48TZoKOMYp+O12qS3gj3D53iXPv/Z&#10;cOYc7v+nhqdOPjU88dQJNdDDalCPDYcOHzT8nTl9yqB05szp4bTily5dEhx9KQmYPv1KoPX18Amh&#10;9M777w5nX3l2OHv1meHMKwzznRxOXzk5nLv27PDxx18OHwmYPhQsMQz4gYDp+rsfyjgcs1sfz5Hf&#10;TgEniZA0AIk3NQyp3xb15prx6UwA9yRwyTClRognyiBF6OE7hvgS1jZif0SjarAlAV7AmcMWN6wp&#10;r/MpbggjTeW4wXGstm0o7k5DY1/NeaLxcSzgBZDhXaIhcuzFS68YhpZI8PP662hKY3L45SvXhpcv&#10;v2IwKjia19VrbyzW1deHE8dPyKDzR7O6nw8AovGgMdxW87Vs+CSGDxl+w9PEGlJ36O3hhz9kldju&#10;U3/pe/8KoAE+GOpKHO+RwwYm6HtAkhpjiTzOZ3jKNjBDnLzAlPcpr4fSJLxC+XquO6fPUWCV7dkw&#10;5zEkKRzTtJ0huxayba9TvE/kZZu5TX/2z/6Zv/gDnAqe8EI9uH7TcPAIcw0eHrYf1AvNTr2QbNPL&#10;yyPrrT1H+SqRta+2eGHSvUcVP6zwhNrkvoetbfuysOjO/TuGJ0+eHp54+lR0soXSiVGCJeYfPq82&#10;++TjwzNP80XrCX+5xQvUQw+v8585I+Yi8afOrNdG+MBDa71Qau3HpvAJP53+fjp+gQVffPGFL5N5&#10;dwiatiss7xKdFWJYxAKUgCOFowxKGwUJeACSxgRc0jY0iPI8KIUIT5O9U3iJBBeEdIa7d+Ploh7b&#10;3CEWiJDXx0l0lkwQ50+UEXGG5cqrxTpMtaYT+zyZ/BHZTLRV9lSdMZPLGXpkMjBAiFcjXotSPFTY&#10;Irxm1GGHOvTDut+HBVyHHjsYD5iO5zxMLK9j8Jyxjafrftmv8n4xrFhDi5mXFZGHtD4db4nnbSlO&#10;fUijDIagamoC6evXcy+7+wlEEvf9zu/xEPdE8c1b1I9s2ynx+wIp0nbCXQ6Z/7V5s/I8ot9e+bJP&#10;wLl1m8S9U6gyWNcK+GTtMv5SaL0AiXvv3wJvnO4DHwrwfDF0uV1gCgRxnxkhYE7ZNgBV94iPRwAj&#10;JofzrOHV5LcxKLdr4T7yP4Kx4/QPvGAr3iDJoe4hq8ADTKWAE/Zboe197H6p9uOFsn2XXbYaQD34&#10;oJ7HfUei/UeGXQp7kXYjjXlKpPfb+w5/N+2fU7dvrWB+597H1KY3DPfdv3bYun3PuG+XtHHz9uHh&#10;LTuGrWrPty+/dbhjxa3DqvuXC5r0Uq8QYGLKBRO8v9fmLXnC94++P6xce9v4V0f8EfgDj/CXTCsF&#10;Q3qJZtkcaY2eyZ17Dy3WnkPDTQGlBk374mGqbeYwAUu7BErAEJAUCaS0bx6aSA80AUQNljoVLAE8&#10;o6eJITmFO3Zt11vBY54nBUThweJLu0cFOyefeUbH6+HUcXi8njr59HD+wqXhpctXlJe/ddHDvo2v&#10;/JpHizJrbpXi9kRZG/Q2dcywdFbQ9PLL+UKuIOlTAVOva29dMSS9cPGp4fkLTw5nrz0zfGJvlIDp&#10;YwHTR58PHwiY3v/g0+E96emnn5ERAIJwZce7xBcz/IO8h96czpwmDA5Gk79TyDoqVvuyhjx+azFc&#10;kX9KMyAJWDxHSun+Y1DStM/A1UBpEp6tpHluU/NSTcA0gVTmTSUND9M9AiEaH3AEGCG8ZCkzeXBX&#10;A2d4qy5cuGxPUa+CI2sOmHrhUeqH374JmE6dPifDtn68rvv5Cmo1Q5LUOX8pc5eACc8YAMXQ3F16&#10;Q1h99wrB0i3+49t/9S/+hUCCJfUzcftfAhd4b4AcQ8jkQcp8ocAIcQ/BsV+gEg9OvEcBlIS1TR6A&#10;pfL2w2js/wtB2XSuqOLkY9jPoc5ZaQVBrpfKJA/AZylfHYO8LQGDf/5nf2aPFtsGRF17eZoYolt2&#10;62164TgzajdfF+5QO2pLMgBM+05s9d/ZAEw7D20edhzcJLjSG/Sjanc7Mpy397G9gqVT1ghMnU6d&#10;vuC5arThZ559dnju2aeHo0ceG548cXR4Xi88j6vNA018hg0UlViGBFDyKtgAE8uS8P9ymx+wB2yf&#10;gWm/w0DKTpWxW/aLTlIdZhOd2COPbFFntzlv+KNkKzbprX+T0hUyxwcFlAAovE8TLNGZs0AowzjE&#10;8QTZGwQI4D0CNhRupfMU2AAyAAjtfr06hk0qczPnU1jAxNwhvNPurJv4Wmu9OvIKIzxRGVYrsGJS&#10;uj1e7JPwUqAM5wWa/MfMEufAVjGv5sSxI8OhRw/4a0MW0sTDhMejYClf/Sk/oAUkSQVLXhZBUGQv&#10;FGrHYOMMSkoLPHG+gJMBTOm+F66T6i/xMkiIVw1gAiyA04cq3u57oIr5roFY0rgPLNoa2CSMx28D&#10;5co2YoMLRD3pX783fyX0oO4BL7SbdCz3Am1hdOPh9QYonpFHdD+285Kvl3W8Sgyl7cCbp7xAN8DH&#10;87IFT6V+P0DKz5ggyWCuczncoudK2qJnYZMgbZNAjmfN16Br4z5wbcAo9wsFmmY9TIEjpRFqX+Ao&#10;3iZCA9MYx1bfq5fd/HPEAw88pH6+Ac4S4Glp36T5/KMm6Nm8dafa66bhxz/54fBj2drST2750bBK&#10;9WHhzZV68b5jxfKk3/yj4eZbfzzcvOxHSrtZxz483KX6+jiVwf4qg7+CIbz5lh8PDJk98NB6Txxn&#10;6Y+77rlj4O+7WDaAYTn+2sSeJr2k/hBgWnP7cM96vFF6oV6zfLitQRLgdRvL5tx5x7D+YYa3Z0Fp&#10;i6Bt/aatBribWL9k35z27ts97MXtuH+3PTh79+0xqLCNduvNbQ/zA5SWeN7kmJCJylMVz1TmP80A&#10;03Y9fDx4bQI5w3+I+IGD+4bHjx0eHpXB3MnxAiVAjOOp08uCpBHA9HbEQ0s5LpvymGPFsKHSAbOU&#10;uzUeKqVZ2n/u7FkB00vDpywp8Gn02WeCphYvnX7pueHsy88Pb11/W7AkuLJH6gsBU4OlD4GlT6yn&#10;Tz6rBzKL03nippV41lNZM+7nLY83NrxMFdogSRgoYMtp0vhmCDg1cTyQlC/sAlMYBSYlGqzuA6jw&#10;SKG2zb6mEbAEPmwHvphPlfKAILtz8TjhZRKYZLgwwIRwVfcT3FmIdBZ63vJw27Vr5TGa0hlKc3oT&#10;269cfWOJrrzy+ozOnD03bFx//7BlE18jrZZBBCbxkmXu1ooVmZ+EAKesQr5M4TIPywVUBC6szfHn&#10;wMc/H77/vb9wyL6CpXiFou9/j+G2aTvDX/Eysc/6/l8MP/wBX9d9z5+1IrxJtaCaPU3Kx/4SXieA&#10;x+W2c9S5x3KlysM5fV6lJeTtiWFAvFdMdPzneaOSkQDQ4oGKS7pgDGgCogxe2mYy+58p7f/N+lJ4&#10;mv6//5/h4c2P5FPxk5N2qk2zjENp50EZlv16M9+pjoDhcZYh2aEORp0LncWO7Xp5Epw8IljYukVt&#10;0G/cdDa9tg6PHtw/PP8cX3EdtofpyRNH1IErfjILVR6XHjvyqIfjmZfDPwiwhtuDeAAU958860Xo&#10;MXX4hw7lM2+gyTp4wPNS9u3b18AJrwPDJK1Dc92YU6JrkLzEQOu8egFKkwJWAShdt8JSDd0VRBmA&#10;1G4NYpInm+ORovOnwxeU4HVwmmCI7fIeGZRI9z7AAW+L8mg7Xq2k1TnXs5+0tj956niAImWWAlsP&#10;eRL8Yd27xw8/qvu1f9glEAAm8TBhtwxLzQ4BOfb20LFLDNOlg1e6ricQFE9WgdUESdlX9m9SygBu&#10;gINcSwDJ3iXuU7v3vh72Kw1PH/eV7fwWDHHpd9H92LJZv6kAht+AELu4QdfrP6PWtddfCG16WMcw&#10;jCagYSV2Fg01JEkAE8sDAFDcD8reYWjiOabfou9RKGFLeXbW6YV3va7Pz76fMz3j9Dd6xvBgAUx8&#10;GbdpM5PvtwrGGfrkOjbpdxI0CwyBRQB0DZCp+8Y9Ke/RGrxN2Oi2nbQGTlKFEV6oGpbjBRmbrT7i&#10;wQ1qy499s/YuSFuoR2fEV2U/uVkCZrp5QPfrN2b/HSvu0HYmVEd8tp98TK62fMzNgZeNm4dbZbMr&#10;b03CvvmWaTI2+zgvfw3DR0l4l34iYDI0/eD7so2ys9KPfvwDwxVfvt5xpyBpxS3D8pW3WXfcefuw&#10;dfvuYfsuhuH2DNt3H2g6aK1b//CwXP3KHctvEzAd3Dvsf1QibAKQELC0b/9ehwGmwNGevQGnaTv7&#10;du/lTU6GSA+VidyeJhknpXmYrg3NGXB48CyAJgKC4q3Chb7NMHbk6CGXbyOsdLxg+/kEVvrsM4HL&#10;R59Yzz73zARkDZrwUGXOFcqQHgadpQdeeP5ZD8kZmJo+A5K6bYDpnXffHS5fe1mg9IUFLH38Meed&#10;gOn9DwVM0tPPCJj8Jhb4ifHDGGSuAhP5GJ8GnjAWfL1VXijAijCQBDitSZphKQYrkIVXKhNKY4xI&#10;D4hl7Zf7fDwQxv9BBZimiZvxZGV4ELACdvA6GaYALcNVjqsGR/61awJMGTKMu9deJgET26RfuPjy&#10;DAQVJPXzjQqUZrxGAiP0ioBoXleuvGYdlDF/wNcgYyB441rYpp7MNag/EybOHwevXsW8qzv9B8J4&#10;mO6+63ZBxL80FLGIWYAiQ2dAR0HQ9783gVHAZAIV8lotb6AFWJogyCCkNMTSBCkLGEoakONjaMhK&#10;A4h6QAKO6lx1jhrKsxT3/CjrnzvMsF/O4bxtO7DE8F3KIwSOPFSobc5b1/TP/lkmiQNOXkZB4HTL&#10;LcuGp/jcXTpw4KDa4LZhz+FHhn0sHHpgu7/eQvwbAJ2Ih9L9Rq62DBApBBIYnpggCVgJsCAW1Xvu&#10;2SeHY0cfNSwdY82bQwe0nbWWjh47Ij2ul6jHZQuODIcOP+aOnXXZENDE0gJ8ys3k2v0CJOZlAke7&#10;dwNJu1U/6tjqytAcHZnOzXCKh64aNNHpbVJny1t/PvcmTVJaDctVB2fPE/DUgMUQpJA0OmqG4/Bo&#10;0J7tDTHEsE+gYhBhsjdeJqBL6XiN2j5CA5MhKaAUWAgkBZSyDfjU/sCKRDnUoSllZGirYMl1lPid&#10;8OjhXdrDaIJsLL+hh/9Uvm2S7RMvfykXu1PnAoTWNu/R9u07hqPHTwzHTjwxPPU085eODwcefUx2&#10;m5fsff4N2D7w2KPa3muIPa48LBGBWO7goOANDyHaqzz8ZgAvvytpQPheexDz27INkPg503MFIDGp&#10;OgJ0Nvve1G+0Rb/rJuUd4Vb3MRP/A8J1XxET6MnLkC3ABCzhYWJoFQ8Tw7y8BGBLKQPo2qj7xDPm&#10;ITmeL9WNF4MeyNfpHjKPDAFIQCNgmHi8dgWa2F6gyeBkTxO2liE3vexiv3VuA5LSDE0tdLzzNhHn&#10;xfeBdQ8tAZ1/Ct151wrD0a3SWp2DobQleVYunwMmaVkDK6R91q23+PgdgpUde/gf2D0TLBG24+pY&#10;tm9bfstw+53LhltuVh5BkxeulC22nZXNvf2O5cN9upe3CZQ4B2srLWOCtwQw3abt25YnnfWXbrtj&#10;WQdOk2763W9/P6AvPv9iePLJE8PBx/Z78Tc8PXsbLAEuwBBepfJCvfb66w539UN4anB8WWcx30lp&#10;L710cXjjtWvD5ZcvebK1vU6CIeRJcUhxoOiIjOTxJ455vRXqwfGU88ILzxnSmJvwycefDU899aTT&#10;C6xGtaFBwMzzp6RDRw7K2B5S2Y8Nhx+PjhyLjj9xdDh79sxw/Z33BEhfCJAkwl5KCyh9LlD63J6l&#10;j1SHDz/6dPhAoPaBQOnd9z8arr/34fD0yWdiSPTQ24hJdgOr8WGgACm7oZsBAnL4KmKU0mkgefvj&#10;jUywNIJQvE/1hhZAwtWddLxCBivSAAnDBd6oxMszZU8SYERj62SAovG5wUkK663EQLY2DS/5cjzA&#10;xNcZPk7nP3/hpRF+ehl+rs7qyisCoTldvvLqjF6+fM2GcuP6dX47XL8Olz33D0jEIOTLPSajM2zI&#10;sGDWoWLSOsNxdw433/wjAUTcsgAG0OQ5P8BEg4bAxhQaMhq4oJpzVN6fANMUosDKJLxWKa8gpuKp&#10;C8cUJI1gQ/2kDNEBQ/1cprbf+zJsZ4/S3LG5RurMMdqn/bXPcOQ5U5nPRLnf9/Vk+LDWgfrzP/+z&#10;zHVi2E6A9QO9qWHw3VkdFiw9xte02/wn3XQOFdp7ow7EHQrtWmBiz5KBKaBEB8ObOQJamBNy8ukn&#10;huPHDhuYjusF6eiRQ8OJ40eHY4IlFswNOAmaHj8yHDlyWJ3rYS9SycsPXqdHBUsAdXmX9vNV2oF0&#10;vHSue/bKTqnjpZOlnlyHvUzUw/N96NAECQ2QtrCtjrWHJjpatg1QEvcjABXvkUOlF0DR/g0nsgd0&#10;pnid7EHCFjid/4Bb7w7eHenGaR+h86usAi0mpGdS+qTaNwJBk9PaPsMS5RkE4p0pCGPYbod+g0O6&#10;d6zBtFu/GSJtn2Bmt+wrtqyAifv62KFD6hf2yWYzZwhbrt8eEAVeFH9k+3ZfT+6T7othQ0AjcNin&#10;47dpP/XIxGZgb4Oeg+3an+eEY/iNGMLc0crnd/OzozTmau2s507nBZLx6HC/AAyumXRWweZcHprl&#10;t/fvDzDvdDq2GNtJ3agr9yiAMg2DcY/thbS26Fiem4xqoG16hvAaATl4q7bpmbCHSc8Xzz+gxMuD&#10;y9AzBXjzPPF8bWrP1kbBt71nqrehyTCVe8PwZtWnYMjznJp6+z0DSwVRzY4nHj340Ab1jQe+Udv/&#10;BD24YaPC/d+qBwSFt96+rBOQtczgA2wBS1aLkwYYkW+1XpSdvyl5c9ztAhzmM/GBD14mgImQ/zr9&#10;0Y9/NPzoRz9yXuCqjsm5OZfSGsgtV39yv37P21ewvABw9hN7u1brXm7Ztnu46fe/+8OAvvj8y+Hk&#10;Sb4wODy8eOoFNYrmYRI8lUfn+IljAoWPhl//6rfDz3/+K+VhWC5Dc4TMh6qQYbmrr10efvr1l8NH&#10;H74/vP32G8OVK5eHk88+PZx85mkZwuM2dMAYYIQnae+BeK324s2iXO1j1ehH9cZJmYhzsm7UYRlV&#10;D/3xVlRDdwVrvRjOwxAoL+UcOsLKrYd9vsOKH1L5BinFcf9fvHRRnfy14YMPPhIsfW598slnAqbP&#10;DEoffSxQEiS9r/3X3/tgeOfd94e33nl3ePOd68OTTz1tY4RByOJ4uIzjaq83PNbdcKg09uGBKk9U&#10;ARZQgJzGsQaoQFTe8iQ1JoOX0/O2SCMCsMpbZTlew34Z7sMAlteK/AVagS3gLB6rNMr7lM52oMye&#10;KICpvEyCKjdohefOXzIMMSE7+gbPUYFS8yChy5cFSk3PPvu870F5ylwH1Q9I4m9nmMztL/jwIkn8&#10;xQsTuW9XI7xDbw2AUqAIYAhQlAcoXp2IoTTeQvASARnxCk37R3loLbBTaQVBjJV///vfdxmA0ngO&#10;xUmzV6nyEq/zK/4XOucIPU0AVjw/gBVA1c7lYykrYSY0piznbXkS13W38uKJCjQxFBn4C4TlvPFU&#10;FTgZrpRec6BYkDPhn+kN9f5h1361K3VYNZmZTgtVh8JwxAhN6uCAEzoRwwqiI2wCcp5/7mSG344e&#10;8VymY2qfiIUemZB8RG006y7hiTg8PPYYQ2+PKkw6bdihth89qJetgwAUiwe2+Ux0/lLAiYnAwF3m&#10;MtnTpA5tiz1NeJwUNxzRyU/bvQoGCOmggaXqeO2lUPt3m3bb7YbRsA1NAAtwBXgFvhoA6ZhJQE7s&#10;CefJuSLDSAdrlT4JCJvAaVKgyVCmfHiVHju4ZzigF9+9u/Ub6jfzMCW2y/YoHi/szJ69wOc+Xyf2&#10;hmuwmv2pkLzlgSrbBFTwezGHjHrk+NjFAihsTq41cDejVmfXW/u5PoZbASGGFbkPnkyu8/i+qI51&#10;LHYjHrJcC/cWrx4v1nv0XPBcci8AJrxK/gNrhu0EQV6mgSE6/UaAT4FQPdOk7eTZ37Vj2My9ls2u&#10;NsHLA6Do50bPV++9pH54LQGkzAl70JO9y7PEpG/mpK3VPSEdG1vwVNMnIuxxv80QXbxQJVYI5294&#10;iD/40HqDy44baPsuwTDa2VTb36bKvzNgtOHhzd5mFXL/Ga60luFXATJzgZgzBChteWSnJ2oDLuQF&#10;6BD/jcdQ3mr1Obcvv11wI6gCcqQ61vOOVqwYNm56xMNtty+/zSt+//jHASaG5X7Aat/YY+n2OwQ+&#10;99zrY4EtvEgFZg6bOPe2HXuHrQIkQAnvWbxZtww3/eH3fxx++5vfCYJ+MxD/w+/+aI8Tevnyy/b4&#10;/ObXv5V+Z/1acYDpFz//peDj0QZMGKQMz+Gdunz5yvDzn/3S+uLzj4ePPnhveO86n5W/Nrx67aqh&#10;6WnBGe71fWqs+wRKyAAmSCpl2G+P4wVMvU4+94TD8kQFnjpYMjDJMCvEi4VOPvOUl74HmoAuQOnI&#10;4/FAAVPU6dz588PHAqOTz5wUGH3YIOljx981JL03vH39XYHS9eHNt9E7wxsSbugyFBjBGFXeAAGi&#10;GJKSIUqhjZHhJx6latSVbilenilDkuJADun5eiUQFDDq4Eeq+VGEle59bnQ1TCe1NHusDEuBI9KA&#10;po3rWcL/Hm/jsaJM3mDyVoMCTBMsTXpFYDSvK1deXaKXXro6HD163PMKWDwP2Nu4gX9pz3yDNfex&#10;OBtf5a00rAFL96xeoTqxXgrzlpYPt992qwCggZJCYKlgpqAFSKIhASoFGZnH9C+G7ynNMvAkb4FK&#10;vEaBEcACDw7lUg7j5HhiCr6sdpxBjflN7J/bF89WFMhKHSPK57wA0wRPHMs5HUqGuFYe19PDEKDk&#10;OU26NurLkGR5nHwtOjb3gX1/boALRPEfTJlgXrDkyeWCJ4Y/d+tNHc9SQZM7Cd78AaOm8uQQAiYF&#10;TwUqQMsBQQ1/YfTE8aPD42p7eDsAJUOTXt4AKIDpiPYd8dANEJUhHDpggIvFIAGmgNJ+D/Mhvprj&#10;/94MTa2OdG4AU3m88BI8otBgJBGWByxpDaTaNipQodMrVScNBI2g02AgYt5M2wcoqKMEHAAtNAIV&#10;QOC8AYeCgwKeKi/pgaPal2Glpar8PkerC/np7PHoHdGL5N5dWwVM/GYCyC0CQerfXuiAJmyOh8IE&#10;GNyPegEMDDX7Y7sUYQP7OLaKUQLOae+WjqMuIzRJHF91ZbJ3rottXUcDxLoO4nif+eP4nfoNNykP&#10;XiPOR/7yAHKuvERiVxvEKo0vC/1MCLjwNPIiyvHc95rj5PlNCIA0+DDknOFmroMht3iRovGjgjbk&#10;m7WW9Gwx4b8JWMKzhEcJgBrnzHEvXDe8TPEuecK+bHsgadIIRgVEss+jZLNRn6/XQ+vxBM2Dzt5h&#10;27x27Fki5vd8k4AfoIjJ1MBMFFhKWqVP+zdu2jrGETBTMFQhYLN5q4BU5T8ikLlP18Z8KLxBhLff&#10;cZuHAR/ZvscepfovucxjCjBh79esWac8e5v2GIyAMepmb5dhrHmdBEeck3y9bvrjH/44zEjQVF6n&#10;Aif0G0HVKAPUb4df/uJXgqPLnlPw4YcfDV9+9fXwC6X94ueTvvicf/3/TJ3k5eEFFo588TkPuTGp&#10;m//tYegNHXi0CW/WgX0OSccrlLS99nYxp4q451s5jcnp8YZ5orrgzd6pXh2E0WgZJnzllSsCuNcV&#10;v2SP1TGGABS+eOrF4T1B0fMvPCdI+nB4//0Ph+vX3xMovT9cFygxp+kdwdLbgqXSW8CTgPD5F553&#10;Q/GXN2p4NT/BhssNsUnbGE4aY6XVMTRmwhiNGFC/xUk9dBmq2G7GaJQamfdzDKFkGJNG+BqhK4au&#10;PE2EJQOURH7qE+gqIJvy2LVt0FrrOUz/GGDqh9920Jky70zy5M0NelPEG6d6sigcX/Cx1AHQxoRu&#10;lghgEcosRMlfutwugMCbExgBEpj0x5ocuGP5aqLiNB4a0g9/yPYPvQ+YMUzp2BLepgKdXuQjTEP8&#10;vsvhv+fYNiA5jf8x+gs32hIw43q4LmnIwI7PA5gJWgwxDWRquK7E3CvyBwYz6bvqkDep7/sclRaI&#10;yj3xfursMiegoqw6H2WO6ZIBjP0S4AUw1R9ZEuce78PrsIe/gdijDkgvToCTvU3qyDqVFwqoKjE8&#10;whAaK1jzh6YeisPLpPjjih8/9rg6dMUbLD1+RPHHH1f8sF5sDo1imA5w2rdvjwBsr7VPoLRXnTvC&#10;i1CijuXdAthq6AZosujY1JkydEjcsNRAyZ6CbpvJ7FGG9BD7GWYzQJW67diCgADbzq/jAl7kwWZw&#10;DF/QTcfj4SCc8sYz5f1V7lh24vFC9fEJOMjDuQ/K1u6XTdzBfNI2yRm7RD2AmNGuSJ4DJnlOl/aN&#10;sGMIC/z4b2LGfbFbtlES8AowO03l+VgfE+9UvEPUt+q60XnKG0W9CetZykKkgqV2/S5TeTkWYAeE&#10;CtzyIksYGwjMUBfu4T49F9SDF8/eFnsyuGwReYBpoMiTuD1PD6/WBpWzyeVg9wuagHBACk8daYBS&#10;DfNy3gLkzI+KlxLF1kfU2XbZYWw0NjaKbUbzIJVpF9om3oFSL8ooO8992fIIMIK2D5u2llgpfk5b&#10;FouhsuV3Mil6gQQzTJZGgE2Ft/NBjidS3962J/HfpPNpeI9W3n2XoEXQ3WvbrPhKLtD049HuY59X&#10;rNCxM3l36TfZYREvsf3wZl2XBMzdvXrVsFXppXFIrlcPSui3AFODJGQvk/SrX/1m+NUvfz38stM8&#10;MDEk99mnH6vjLGB6fnjsiN4KmWgoGPL8AwnoQgz91V+zWGwXMHlOFZCU0BPT25wqw1LzRgWSACe2&#10;E4+XSlIIMF27+opATnX7/Ivh088YevtseO211zyBHE/Se+9/YHAaQUlQZFBqwrvU68LFS2kgGEA1&#10;NBpEGapNNA6JRmlXuw1ajFcMRIynJ6HqeGAKY5Y3UvLrbaczqhhS3L8pM0N+GAGDFvn1Zug8Mnxs&#10;88aIPExAPgyZjQvDgBJu9wcfGNOAIqCKujGZcpPKG+dQAUdSeaBogPcjpQFPGEaD0rWmHpiuTiqv&#10;0osvnrGx8RooTOJVPWr4kNWGAaSsVI5XKQty3nfvquFOvrigYQhEAAQ8McBCQQmg46/WgBfBgrfd&#10;eAIsFQckkkdw9UOBB7BhFTQBYNPXbXWu2sf/zxlQLL6US1mUCSQFjgJpP1LDnc75A/8dy49+kHLq&#10;+EnfM1Txv3YMlZWXBw8R5/Y5lMfeMoUFR+yzl0vKF3MCr3E/X9L1Q36J575ViJdrGtZDHG9w0j7i&#10;8T4FnPjikKFKjLAn4nadGW/vmW8SgCLNsOQ8gNUue4WYkxg4YkhO4NTgCXloDmA69JiH3PAqHTyI&#10;V0nbpOGVQoceFSjJVsgu4Fnar855j+CNTrogrs451albbsBDdM3r1MCpoKk0A02dnKb2ScfaQ8yN&#10;FGBR+1UbrfJqLpPV8o3AJMWWKE87x3gu5YkNCeSks29SvM7lTplt9ru82JsDvGxiL/G+MYyqzh7P&#10;iYFJtsNeGeyFRJnUgU4fD1/mk8XbxznqBW8n0yNUFouHsqQD997DVrrffqFUnf0CVyCkc7EAZGBC&#10;tkrnxwPEPeV8VV+gjDI8vNVdd4mysD/YYYBp187MwSpQCjQBavzRtoBZMPOI8gIk1KXgimfBddVv&#10;zraFF1/CNheMZb/spsqz7Ve9uD7bcal+W/++TZm3lN+AIbnyLtX5S3Xetffnz3mZDuGX05LsccUB&#10;pMQBp4KmCZgKoPw1tULybdy0eXh4yyPDxs0sYNrEl3tKK83skzZs2jJpc8J7VGaBD38yfP/adcNK&#10;2WjDUkvvoai20doHHtS94A+H1ypvgZX29aDUieUIergBmPiil2UVNmzU/Vca/+bApO8JmLC5BUw5&#10;LvDDc7R92CzVdtTHZ9PwoHlIbl6/A5rmxLDdjJdJGqFpToanFv/qqy+GL7/8fPjkk4+Gly+/NJw9&#10;d3Z4XIaRpQMYFuMNsYbGPKeoiWGzGiJjjsJjfAkjo4jwTlkNtpgA+jhf0xzX26fKPPjo/rjmH9V+&#10;qWAMMXfq2rWrwxtvvG5I+viTT4ePPv5k+PCjj4cPPvyowVJJ0CQBTe++h5fpveF6kz1Nna5euzY8&#10;9uijw06MrBqL3zZRazBpQDEIYyPCIFqTUUA2Ss1YBJQ6VzSGD8PlfBhTNT6nN/hyvmYo1RAxIoBa&#10;jBlpABV5464GtNj2G6IbbYYE/eanhks658jcp2Y8rMkNTxkZLlw3XLp02X+Rcvny1eHKK68KlARG&#10;1rVOrzrfkSNHZGA2y9jQyUyf+uJV8v/AMUdKhL/SywQs91wlFqVcrsZz880/bo0h8EFHThyA8qel&#10;kseytf1jNRzDy48yEdD78DZxPMcKLgxRKqPgJQDVvEHsk4ATACkenQmMDC4NSKgH5wksxYNFw3XY&#10;Gi9lLePT2Jt/4L9kufknP/TYO3Vfdgv1E2wJlgA45hfZs/PnrPCdoTLmIdW5AEHqXx6uqhvnwuNE&#10;nLzAE54xhuUIC4Yy9BcQ4voYEsRzlKHBab+PadAEiAJz1IWhPoYyly1bZtDgy6YIDw+ep3h20Hwa&#10;gAX84GE6+viR4TDtW+2V4TegCUjyUJxD2QiFmbd0SPBEHFCKGJZjiKa8S6U9OofPqzrxtRVhnbug&#10;CZjLRF3UvE9N9hZIozeqoEqdJZ0jYQGV0yS3dbVbA1XzRLnNKw0wsl1Abb+9EHggaO/sl50YxTFN&#10;ZTdy3KxNKXjqVenRVA7CtnA8YIkXbh8LfOo6mUANDATWYmvKnqTclJXJ9ft8LxnyLKhDzGVjrg/D&#10;ZV4Li6EvgKzdZ4a3bJNsl2LXqo5czwhL2DhEvInfZrzmdr/qeqkn9o5jcy3bbJtmBQAK6lS/+pKT&#10;Y3rx++K54j5jAy1snELsp4fk+N0k0rCjrjcQpeMC1+336ULf9ya+tGQ4zkNy2N527nlwun9NvEf3&#10;C3QAu94Gx/MUFTyV56iHKVSepcqzgd9L0MNq74h4vw1QlTbcQOseWi9gutdav1Ev5A8rXbpf9QGe&#10;mPuzQnZ7XnevWiVY3ORjeq0VbK3WC3LlY8gNEd8oOHtY0LZJgLR5C5Ptpa0RXxWSh/PmL7D4o9yb&#10;ZVOZAP6T9AHqC+65977xGGCJsiiz0m6sgBXxm37/+z8MlqCohEdpXr+u+UtzHibAqFSwZC+T9evh&#10;5z/76fDlF58LmAQlH3wwfPAB/17/hqEJUIpbXQZRBvLKlSvDX/7lz6xLL10cAcmTOkdoApQSHnw0&#10;0IQYWjt34ezw3AvPDM8+f3K4eOmcOuXzw2uvXRueffYZwxdzlS5cPO+huNdff80Tt98HkiRgqYDp&#10;+eeft6GtN+IKd6qxYgw8P0OGpdaawTB4nkbfUDBqzbjRuDE0MTaTQawGPxpJGpMaPkZnNBY82N7m&#10;7W4CJxswhJGSoUCGIjU6A5DfCKe89fZnL5MbZ94ax7gMAvtGwwIINfktrWuoxGmklUbDphE+9dTJ&#10;4fkXTg0vSC++eHo4febscObM+eElAdTZsxdGYcioO14lXNrAEhPaWV2XCet4rlg76oG1WWGcxScB&#10;Jv77DfgpaMncJOI/MAABPwVCASbBkwSg3OyGA4xMQ2SVp4SHBkiJAizldSrPEec2QDVoCBBNYBUw&#10;ErgBZl3Z0z5giLLwBP2r5NV+gIlPYvE4xWv1r8ahL/6+hPPhYWLuFMDkdaT+nz9rdQrQUX4gDviJ&#10;DIBOSz68QZ6bBXDZEzWBnkO2C5IMTR0sSY57X+CK47y21b9gHauIjoP2YzU4ioClCGAhZPL2EycY&#10;ktNLlOwB85eOKASUjh/VCxCwJAFUDMnV3KVSAVPNYcLLxGrV+ZuUfIruc7fzsdxAlhyIp8neD3fk&#10;acMFRgVHhBm+U0dIR0knCzChBki9B8pxhYGlTs0eoLHdq72Px3pf7EIUGJris+rLDVRNNoZtjkta&#10;YMKA4XyxMWwztHRg3y5P+D64f7fi2DzsGvXXS1yzL54IjZ2RDE8KC4KYxM99rP3IE/51vwJL3GOG&#10;ZHfo/iu/7jF144XNdaLOxMdrnepdtmt8kZT4PbiGMU3HJ4yd5KWPMnbbo7ljsmejGjA1qMOWF6iw&#10;H1tmEAaYdJ4eXng5xIbmOeEZeCTlKY3fIuDL79IA2NeSayKdv6ap38P1luz18zXOeprKruJJipeI&#10;v9uabDAqUOrBydMlmmrYriAq8JSRAHu3WP+JJTL0DBmMvC2Ak/z1nuqO1vMVn+o6qQenlLFIK+9e&#10;aZABnO5/QPbdYKQX9VEBpYc2PPydNX+sAW3tA/Y+3aW+Ag8Tf8BbwFR2HzHhG0AqbWyANwOKhsU5&#10;dftmPEy/b/rd735vzQLTLCwtAqZf/kqw9MtfDT//+S9H/ea3vxEACZq+YmHIz4ZPP/1keO+9d9Vx&#10;nh7ef/8966c//dmor7/+6ag333wr3ijEJ8UYTYfxTqF4pw55Evmp0y8OL57KsB9zkEpndC509vyZ&#10;4fU3Xh3evf7O8O671+1V6vX29et+A7VLn7dVxvcVr/kQ+2yE2cfbKm+tTTIEhEAVbyYYUUKAqt6q&#10;aOgYUhteNaxqXGMj00Pr9GZsyyjirdqlMmpfacb1S6OUXAbHW5RBQ008BhPjAqhMY/NltGKQAmbs&#10;mwW0TEIFrArG7KZvBoa0eK1iMDFaPk6GBNnQcKzTAm9xkTep8VPW2jXMT8rfmaxedVeWC1CDu3VZ&#10;vSngZi0vzeQtYswaN6yluNfiaAKQ8Eb9xI0mkOTtdixp5AvY4BmSGvTMwJDjUcEJcl6ktMSzr87F&#10;eQEi4rWA5s2q0y23cF48SnEhU+ZPdG7KwXNTAELoeUt82abQX7oBJg2kSEudfmgvEsBUdfN9EkQa&#10;llpIngDg99q1cn2BQoMVYVPgK947FFCKCrTi2QqQAWPUl8n2nIdJqHh1vI5OC6d4PD4A0/HjxwxE&#10;CFgCnJjcjVcJcGIoDnmyt8XE78m7VMCEl6lAijlNBqgD+73EQHlEOG+8TPF00el7uI4Xol5Ko92W&#10;x8lf97ktT3OfSrTzaTsd6TxM1faYNrbjeCRGOzCn2IG0aYNVi49pTl+alnhfVtJ66KI8bBtwgY3J&#10;kBx1iU2hLbtzt21g4UbAp4Em900qAMbO1bBneZNKnpgtQOG+5J5yj7j22LHcs1LsWoFTyVAlO1VQ&#10;iL0aPekOJwEevdemV8BoUl4cu/3aTvqUlzwVx97F41RpiVOffNQweSHrd2VaQ02RiE3t65oX2fl6&#10;T+XPagKmePgLnCqcxPwnpbNv3C9QUn25nspH/b1Qqc47lZnFVutZZjsQFJhyfASlSuth5puk/sGa&#10;0h5iNffvKP7LcNxmoc+mrAa/IV/cLYsKnOg70KpVq8d8dSxesipjEmktXfflIYtzbhhumgejG8ER&#10;MGTNz1eaE5D0s5//YvjZz0o/H34GMH3xuSd/jwKePvlk+OSTj4evBEelL7/8OvqK/3X7dHj9zTeG&#10;Z59/NuuwFDw1AVAMsb3zzjsq8wt7pQJNL4wCnoCoU6dfGC5fftkepoInhuLmdfnKldGQxpjGoE4G&#10;IMY18zNiCGqfjQEGVCFvLr3KiJarGI3GQuk0ttGQNjjyOjYyHs7nSYQBKPaXcUleDEwaJRM3a5s3&#10;SIOR0guC8tYouBEEFdRkDlVgCW0WULmBNw+QP6vVNiLOPo6JZ0vHent6wxy3tQ9jAEDRMP3VDX8G&#10;qjjzrB58UG89a/jslQUy8z9wrKPEHwWzQjcPf6Anbwj21PwIr9EERzSKypOGkXwZhpviBTGlHiq8&#10;TwJY4hUibwTA2IsjcOjLABB8PCAiYCgvj0VelZu8qoPOz7DbsmU/VgP+yXCbG/XNDgNvOq/A5ccN&#10;loAiwGOCpUzCBliYd1QwZU9Tg6qCF8ugE9mLBPDYm1QTwEmPVymepuZtamDUbxuSBD/EOYfnReFl&#10;Ur3yxR7zm+J1qrSxzg7/pVfgBVasBkyWthmSO/o4ayxlojfhsaPaxpskELK3yWL7kOFo3sNU8Xwl&#10;N4mVvsfz7g8wZbgwQ4Z09Hi63Nbdzhs8SVP7bm2+wcAIUHMyODnewIn2qfY8gUDkdLfbqOzCjLr9&#10;S9XsQ5c2wVGgaEprUv6Z7ZYXzzl2CBuWOWe6DuojkSdeMOzKBCzYxvFFEdjqodP3LLaybCY2LIrN&#10;q3h1xr4nul947grk8MpQv9ouSIp3rMGS7EvNBfLQVgccKC9mkjq+UdiiflsqUIoCSgUt3yzl7UCG&#10;etR9BTbryzrmnAF/pdjOBqLMMcVG2k52oZVzpPzJyxWgCTR5Wy+c/fY4GtCB0igASfmxv9mXuVsM&#10;wXK/xmMlzk99ud9+4dX1zUj1r/j6UgdBExhNGkGHeL+tc0/q0mfylPq8PeREfAx02623BpwkQxOe&#10;JinzoO60GEYEigJMi7VugQxM8/rNb367RHiT5hVw+tWMfvGLybtkD9OvFf7sL4evv/pq+OKLL6zP&#10;P//cIR6nzz77dPj6p9rf9NVXAqfSHEhduHhB4HNK8HTUIXOQPv/iyxm9+to1z1G6evWV4eq1K/Zg&#10;nTn3okEK8Xco586flc4YsJiX9PEnn44Cml588cVmUOPaR3wNhCfJniWlM0nSw3ZtUqPf0GQsymDa&#10;aDTDkbeqvH3a66Q4yptpDEYZkbylxJiUcXNj2xwgIqRBTgCDMUkDzBtYoMZpaph1zCzMxKDk7Szw&#10;BNwEoCIaFY2JRhvQies5RkWNmLes1vjylhUQwoiMag2+3lrcQHUMYo4SK3bzf3D8pQlibpIhooFP&#10;vRkAHWwvYy0Mu1xbOCcahuPaz5vFMsayBVN2z9a4dhPA5X1tP+ACNOH9Gb1VSPsBH0Aq+4gHsCxD&#10;UcIeqICklJtz/eTHGaYL5FXdADogDegKeMSLlLWZAigBkYImL0ap0F4oYEnyOlPaJn+dn7rMyN6m&#10;zGfqvUgFSfYUGajiOSpNaVPo+VBt2/Cl472PujbA8v84Kc71MMeJ+pFv+fLlfjbKIwronBg9TEz4&#10;VsgLEZO/FR4teGIOEx6nFif0cH7zMBU0odG7ZAmU7F1iTaZ4uAqaWJephuvq5ahelGq7l2HAILBU&#10;eVFaAFFu23Nq8BRYiE1wu59T5VmqQM1svIeqeRVkzUIT29io2DKug3qnTHu5sTXV0SvORzP20Ak0&#10;rQ6cZl8yY/NSXmyfVTau01h/x6OCJepQ9S2QiscpHXnJ0KTOdUayYRN8zArgGbcdj5ZC0SLFrhUs&#10;VciyB7mnsdsFe/39K5sdGzy9YFZdCvrwchUgcU7Kr7lUlV4CmBwWFAE9Spts7pTe2+ECplKOmcQ5&#10;qQ/n97bqxTAe4OOJ6gVL5PkTNYHTLAR9owRF36Tb/VdY9CNA062ytctkhwNNd/GVtUBp5d2BJrRm&#10;7ZqFsDSvEZj+8Me/GuY1zmvq9Nvf/m6J5qHq14DVr4GpX4/69a9/Nfzql78QPDE36S+Hn/706+Gn&#10;X389fC199dWXAqEv4pFqqjlM8+qhCv3UcEUZk/BKfQE4CcIo94svBGSfCoQ+/sgepbPnJLxL504P&#10;16+/M5y/cM4ep7feeWv4RPD1qQAOr9apU6dHg1pvo5ORaEN0YxpzI/LW5TkSzbjWHA7yxJjstmHN&#10;m1iMbMXxWNUcqTI0eTtrRsWGLo2PMMY0htCNVA3UBlFxtqvBko6HyLBlqbHqIXejBZ6IK7QBstGh&#10;4QJPeIemBl3qgQqVl6oMCcbHZRCSp5WHfCx5H2KcnfH4+9vCl6v9kOfBnoCmYIMH3R6Z9rZgV6v2&#10;3Xor8UnsK29TwGl28l8N0/mNw2VPw3Y55icCCyAHgMr2fB6gqkDqJw3i7NESkDgkrXmUDF86JrDy&#10;g5SnPHiWKCfAIsDR/kzcFmA0YIrnpjw/eHcauOiYwEpkEGkwwjAY3q2qS6942AJRDJ9liFF58aBR&#10;P9cRb1ubC9X213a8VfGw1TZetPK6OZ/TouSXDGEN+hpEFUjx6fBdd/GnyPkD58TvbCu2R3e2hUkd&#10;SoRopQxfif8y5O95WHGecNqnMhQy7EAnn6G5eJn64cEMDU4eJ+S23+IGKqttG64i2rnjrc0vUd/G&#10;u/SARFR2oACrhB2Y2R7j89DRpy3OO4FWr3h6AkBcQwGTjtP+ecAiL/UEriov8kthi6fOOaf3A0mV&#10;pvMZmNq5SwBG1SfbBRsBats9gxIvjVHgY1Js22xabBxg0tTZtB6sal/ZpxFeWlggg2rbss2TbUPa&#10;5nzTPVsMegVLJdvVVoecv69f2dWlMkA1zafVS2qvgquCLmsuT7309mmsB2VxPPs4l+p2Ixmkmhbt&#10;v6E2oAZkTX8KLCHWiLu96TbA6baAE2IC+VrB4Wq9pK9avXK4e1WT4osgaYl0TyZg+sOkfywwAUql&#10;pcD0y+GXv/jF8Iuf/1yQw9ykBkxffdWA6cs/CZjQPCwVMKGvVfYXX7BcAMD08fC2oAivkqHJOi1g&#10;OuuJ4kDThUvnR2A6c+a0J4/yx6AeNmhzmaJ5Q5uwjG7/hmqQGg1vG+eX6i1skcqAEuK+LiOCcNdX&#10;3ENzNEyMSjMwUb5+cVyNtIbq0kjxOAFIMSoFQqiG46btNOhyx1eaG7YhCDe08uqBrwZO3AZEjZYh&#10;N+Y+5as31nNiAbb73JHhVVq96u7hzhW3G5QQQBQvkAAIGDIgLYuLVTIQAUEdHJXKs1RgMwFXDztJ&#10;H+M6pjxIdTwaQaPBT+LxMJXsAVM4DvUBSNou+DB0tDS+huPLN+YvMVco4EQ5Pxhudhl4tX48emMI&#10;gaNM3P4LgxVp5cmpMF6hgBYQEnD6lyrjX6VOqnsgaaoX9QFyOOcEQrOAU3FDkEEoQ44z+WbU7QeQ&#10;Wt2ALpZNqPMAeAV7GcJLnHvOfxRO0DQrnheHnQxIEs/QaoVe+f1uGb6SjolkCPV2TBteBEx5+Ukb&#10;7tvpBEkdLAmMyhMFIC2EJNqu22+2acNogqMmbwcmkqe9HAkcULxVgR7af4FQD0GlpSA0tw8gGaEk&#10;IFSdOS9U1IVrxC4Z2pwndmbq+BMCPfGMZ7J0DekZgmyfJrmcZqPKdtl+tfIqLPs1xQMXBiPZnkWy&#10;LZMtKpXNMnx0MoA4DAzFdjV18QmEAj9jmm0ZaUvVAwx5MrVBNlJ1KzgijTC2ONdFHsp3qDpwbAFK&#10;ygaU4rly2XPn6oGmtBSSGvgsgaMGP80rlX2lyjPl7eX81EH380b6VmAyGM1pJv2fAJhY32mEJoCJ&#10;qR0ZolulF/SCH8CpgAl4Wn3P3bNwtEi6Lzf97d/+3TCvv/6bv1miv/qrv16iPxq0/jgj4Op3v//9&#10;pN/9VnAFRP2q6ZejfiGQClT9ZtQvlWeRGOqbl+dHzemneLH+8qeGs68MZV8ZygCn1994bbj00iUP&#10;xSGG7z7+5JPh2qvXhstXXh6uXrs6fKG8Fy5cGPhsudZ9GeVVhRPmLxgU4v4/0OZMNNc/YqIpYZ+O&#10;ka75GwVb9lR1mox2/sYBYzoaVxm00RvVDJz3yWghv6U1Y2Wjqe0yaDGgMr6dQSzgqv87ihGbDBnA&#10;FWPZA1mT9gXEYhzKkNloCJLciFlTSQ8mc5To1Fg/yR4Dkb4f6OY6tRRn22mEuFb9wAeYStnfjvFx&#10;k2gUqPZVXqCKFcAnyMJL1bxPTQYvhfMeKzp075/LX+DFkCEAZRmGIrxinLM8Ybctu1kN+VaBEp4n&#10;hgN/7HWkAIoMbxUE4aUJGKECkHwR2ANTQUr2TyDCl2vfH8GvhuhKANRPDIMVLsgH7DXIwvNUwJVt&#10;gGuCsKRN3il7nubiHDOmSRnmq2v6vp+F+nNQ/lk9ElQTriLsxaruASZAy9BEuvKxDUwxuZX2R7vM&#10;hO9Obp9qg9bUXsvjVO2zoCpqL0V+OernQU3tt2+3o5onqmDL8NXSevAqb9WsAlu90u57lWfnBgK8&#10;5tTDF3kKCvsXNtTDWcGWvxK2HZoX56O8OXGOOVW543Zvj5oKrEqxSZ1tmk/HVi1Ub68mxeMzL9kz&#10;27QezOaFvZs0eq+agDfbxBafYK7yEK+X0emYSs+LZ4DKAqgUzkgddyCu0tp2Uw9XSxW46tNuBGTe&#10;Jmxxp+l8XgaBuip0XPX935ZgCc2AlM71p4ghf+ZMojuk8jYh/gsV6Kv/7FujF/jVgihGOggZrqv9&#10;N9JiYPprQdKc/lRgApZ++5sCpoDSL38Z/eIXP3f6PyUwMezHV3kAE8N/eLS+9NypzJvi6zjWgwKc&#10;mCz+5ZcA1VeGJf7r7vTpU+M8CINRE+ADJOV/rAqYMMp5c41xnkDJccLeKMvAjgZZBnuCpihvu5MB&#10;xqhijDAwcX3LmHUGqQxajE8AqaCowqTlrQ9jhMFhX4xTv7T/LBgVKPVpGJaFxqM1fIxF5jGtG/gD&#10;4Pq/ubtYj2O5HuDu4TUcCYhIG+UHPMDEW0FB05Rv2gZGSsAR+YEUi7Q5GaYaDI1fUOBZIsRzJQE/&#10;eIBIDzSxP56n0jww9XHPVyJNxxqWqoxbfqL4zYaQeHcYFmMoLsAAPNhLU2qwBFyU12bcVggcoXii&#10;cgxepvzXXbw3HJNJ74Gi8oKNoRRoCjixXQBU+QqGMkQ3wdEYH/cn3kNReZ4K7CqdsgJ80ghOCdFy&#10;PSdADzIEdXBUKg9Tr/IuMTRXIFVtl7Zacpt1u53a69hGq212bXT0SLX2mTYaFRjNeqfQBEkGpkqz&#10;MtF8Pn9BU3mu5r1YBVgFU5bsQSCnvFcT8MzAFPbBUNODTbZdF+rZlc3x7LN9sQ0JMDne7I2H4ZRn&#10;fImrOjUVTPlY7AuQIxCq8gJs2w1HBjLCTuQtIJqBJ4FQpRECRgYe2aRRDYLKbo2gNNqt2LDKh5wm&#10;GzaCDPubiDtdnbvV9hfokEa+1E0C1uqcBWE9jHXxCbymsnKOeKB6D1gfH2GpeaXmt3sIQrW/4McA&#10;tEgNqipPL8ooUPqnBqb/XVAqGZiWT8DkVcPpb6QemEr8V19BE394zPZ8nl43/f3f//0wr3/7b//t&#10;Ev3rf/1vlujv/u5fL4Gtv/mbv5X+ZtRf/zVw9VeCK4DqDzP63e9+Z8DqgauHrV6//S2eqln9+td4&#10;p2ZVk89/NUIZ86eAqZ/NKPOpfjqTBly99NJLw+NH+Lw5yvowxJlsethh4kw4XSwvqOdF9aZtPp+e&#10;V4x3PFWjZMDLoCPgCaPmPw+VDFSjkY0hjWFOvAzsrGJAyzM1GlQbTWArioFNvGAMwxbAam99hqsA&#10;FwaLxm93dGvctf4HHqXMP1nhh3jFiuWOr1gurUBZV4mQbefhQW8Pu0PJLlZp2q48SiPu7dZIHOYN&#10;gwbSN5Y0nkkBtmm/BVw18MowYbbL22T4ArysQFqJ/IBXPEvLdI4J7m5rxwNO7PfyAQYMoClDZL1G&#10;EBmhpUAkxxR8lAxNDZyAEMtQgqeJeVsBRMNhgzqrvGIzmj7DLZE+QpbT4pWq+DT0N8EYclqrM9cR&#10;z9WU1l+PAcvKtXDfCo5KIzSNgMR2vE54maZ4xLoz8RR3YpJ4Fx/bptqeNddGa9+SdjqjQNeMJ0uq&#10;F6UlAsCaKq1/cZrXLKz1oPXNst34FuUcdczsvnkbYgFHJW3H7ii/8lijHYqNWQppiRfYFbiNarbI&#10;nihAqqmP17bTGlzNa7RZnQrAei1JB3oalPVa6r0qBcoApdjGKX8PZAVQ/bHeZ2iaFKCq42b3oRHo&#10;Sl3auG9BWmn0YklJKzhraS29zzfuIz9l92rlzmserL5RC86FFsLVt4g5julfJo39gsQil4tAi7Wu&#10;lqQLkOb1fxyY/kbA9NcNmP4oSEIFTL8XCP3vARNeqcXAVF6sX/4y86d6MEKLgGlK/8vh9OnTw/Hj&#10;x4fjx44Nx44dNTgBTEePHvU24Ywef9z7McDzWmxklwrDPG90Y8yaEWsGqQekGeNmIyQwKuPWDFwP&#10;SGXE4hqfDFMMUgyNDZJgKcZpMj5++1Ochs8cJh5qQIk3E/42ZQ1fIKxc6Yf0TtQm6FbnxkrdzEdZ&#10;oQfXeQAoP9QNnPxQTwBkOBoFIEUFUeWZchqhjyn4wQslCWas5mlCpBt0DBIdALVtIImySKN+5ZWa&#10;PFTxSkXTkJ3/N0kdPV/7MRSXc3IceX6i/beOYGFQECAYiIAJIMP7AkgJAxMFFT1gWDrec4zw4BBX&#10;GvHy3pQnh7R4v6jHLQaln7ShuB6AAjqKdyKtwjFe4EPY6h0F+MpzVWkT/NX15TqIT9cUeOyvK9f2&#10;A9e7gKg8SEuVfRNYrfLz2L/ITGrg1ICJFfrnIWk2bXF7nWmrgp7em9zH5xVQKlhKfB6SSj0s/Z8A&#10;JpfbPN2zx2f/EmBqdgZhj8qLNoHSlH98AUOyMz0Q2R41W7REc3ZpskWTRpvVYGheZbN6bZ2DoPHl&#10;r0srmOnzxct+I80Ck+vTylkCS6g/lv2CjoKmihcsVfpCCTRK87Ayptk+AzoNdqR5KOlhqbbr2HFo&#10;ELFNus79XYAJLQGjG6k7/zdpESDNi34nfcqk7wJMS7Qe/d8Apr8RMP31Yg/T/z4wzcLSQmDyECDr&#10;QS0CoxsA05y+Vr6LFy6M3qUTJ477f+eYG9XryuXLA2vJYIT7t9obG+QyvpOnqTfC8TDNG7Jo3hhE&#10;s0YA4Q6n0bsx24hkjlPFkRt7MwzV8CuOmK9UjZSGgBuZiYO19P596phYQZZ5KPfdyzDcPa0Du3u4&#10;D3en3vbxOjFM4q+deJD18AaQ5tRBkj1Qy+8YVgiCEGC0QunI8NQB0whSTotnh7C2KaeGAfthuniU&#10;ooBTB1GGpEUKNAFJJbxKCEAqL1N9GQegEAcuCoIMDpagArjowIP0Gk6rfD1YoEAX5SR/vy9zg6Zh&#10;rvI2cY7Rw6Q6FTg5bNBkKS3pU7xXP9QXFSAFmGauxXVNfX2tlrZJH+vcQElxyouhW+78HtKTuO/z&#10;sGQ4upHafv6HixeGJcBUbbNpcfuMqm1+k/p2W5oHpVJ5lxZ5mGbhaFHaUltwI/VgdCPVORYdM8HP&#10;BEEZugs81ctbDekZmghbnnkQGj3acx6mmZe3JbDUxztgqvgSGxgtSt9qGzfJNnJMb/ZOILPEw9RD&#10;zpxqH2FfXvYHppbGo8mT1MCp35aWQNKo2OB5YPJ2y1NpCyWwKAhhu4eS5FHo7Q6WEPsou1eVeQMt&#10;gaNFqvK/RYsAaV71oj4B02z/8p2AybCEFgDTf/7P/3mY13/8j/9xif79v//3S/QP//APAqxefz/8&#10;u3/374Z/W2qw9W/+DYD1r5fob//2b62/+7u/GzULW5MWz6H64xIFwkq/G37/O77o42u+38xoFrSm&#10;OVT5uq8mqEc1tIcuC4omz9MxwdOJ4fXXXx+uX78+vHrt2nBsxvP0uMU/rHtoj5BhvqYa5puG+uLF&#10;mh/uM4ARb0a+3ox7w4vK+E1iPtRi4EK9cWS7jOJsOH3t06veEjFkNPZqWMxj2uh5TIx7Pzg8+ABQ&#10;tWbgD339R7rtS6f68qm+huIhn8LEa0ivHn43hq4hLJQaxXwYr1VTgzG8UOWZsidL+4iTzhyqfjiv&#10;htZKBrLyYJW8b/JkGaC0bQBrXih7cwCMHkwUzg6FtbQZiCHeqwFL2wegVJqBpAELwFNDXcBI5mZN&#10;4DcO0wn4ylM2xROWZ2pWqS/lOW+XPl9PlPS6Jom6l1qegjAABwHehMD3EnXDbuShU+2fTb7oAeTL&#10;g0FHTbtJO1wgt8WlqrY5r75tjlL5BV+T5j1VN9YiCMuL1PQyhf5UMLuRFuedtyOTevvB1IA+3dtt&#10;3/zw3ijZk8BVpSVetmZSoGw+vf+dSz2U1e8dOFusGTC7oQJljjdI+8eoB7Vv09Yezjro+i7qAexb&#10;NQdk/yfV///fKPUT31VLwAwJrr5N1Z9MylIkiGG3eQj7x+qfGJj+QcD09xMwSf/u3wFN/7eA6fee&#10;J/VPCUylmhd19uzZ4dlnnx1OnjxpgJoZpmvy37nIAE9GugFTZ4SJI4xvVjSOgCeMbxnlAiaMbD8X&#10;YjJ0GLHJkM0budJksCZNRmrWUJX7vAxRjFRc7GwbmjbzQOez2vpklcXRHlzHcgJrhrUSk3jvWb3K&#10;w3TTWjko2/WA98A0AZbS2oOfRtCBlOLs67cBJcJ6sxghqinpgNLyEZiAI0DJUNXgKuAUgApQFRzd&#10;pjy32wsGeBH6fM4XL1PA6lYDRYFBIKSAIgqATB6f5GWfwgKLTgYiQ1IW9axt4uXRqXzldSpw4pjA&#10;kqCpedEKnGYBalFaD1SzmoepukaXI+V6umtE7Z6M21IB0ygBUsV7aMrfOkwTUvO59PTfW8hpbSE+&#10;vLUzkDTfFheoh6Re1TZ7LYWlG2sellAPRZP+bwHTjYcIC4pG3SB9Gqqbk+zJLDAtgqV5TXZpHpaW&#10;SPZoHpBmNQ9G30WLoeibNA9F36StcxAUD/+NhPer1z8CmgQti+Dm/4SWANL89rcogNQ0bi+GpF6z&#10;sBQVMGFDPHHd8PPdPVu9bvpv/+2/DfP6L//lvyzRf/pP/2mJAKn/8B/+w4wKpHqV52leeJ7Q7NDf&#10;UrBCBVe9mFA+rz8yX+qv/jj8VQdR0/DfUpAqsf1NcPUrFuDslKG+WeFpsvfp+LEWJg5ILYapxz33&#10;KX8NEX1Xw42RphPoDSRzIcrg1Vc+8wbQ22XkGlzdCKKWzmOYVAaKuQwYIRovDzrrqOBtsguTzoxO&#10;bO396rzW6YGls1vtoRLWyLFqflMBlB7wCaISX9QIACTL8DRBlNXAaQagACZvt3CEpmgCqUBUeaIm&#10;cJoVeQuS+GNg8hUk1ZAf8GR4aLAAOAEPpNk7g3rwcFoHUKV2/CjDRm0HOspDUyJPgVRBUy+Gu2oI&#10;spTJ4YGogqoo0INmgGmsf65pkcjDcOeUNl3HkuuS+P85AJsQFSwx7FvbgPgJtS28u5Hirb3RWRUw&#10;VbvrtbQNRrMQdeO2aKn9zb/s9G2zNA9Vpe8KUYvUw9M3QRTqbcON5lQtyls2Y5FGQGrq0/thxN6u&#10;9JpsS5fe0r6LFtmimj+Fvg2q5gHqxoCVocPvAlgFSYvSvlmLhw5vNMyIJnD6FgmQ+qFE0mbg6Tuo&#10;4GfRvtLmG6kd+10044UqqS/5U1Qv39V/zPcbvEQtAq1eC4cN0f//AtNf/V8FJgwzQ3ZWA6YyzEwY&#10;j/g7iAzZTcN2/1hgKqMXxeAFlEozBo21ZObd7TJYhLPGbM5QYZSaykhhfDzxU0YK7xON3JMfJf+H&#10;nICJMXCG5fhy7sF1rPB9vz0GDKUEliZw8gPePdhAUKVVegGU1dLmQSlj2B0sNdV2BDQVQLXtGWCa&#10;U4OkQNTtTsPjVMfFU5Mv5CaPzAQIKOnar/Qaopv13Ex5LcEDsJHtmw1AtW9MV55Z6Ag81XbNG+LY&#10;G4ET5ZSXyd6gVv9ZFThN10e8z5/r6JVroh5s+14onvpyLdO2r0+hwWgNwMS8uABTQCkqeMK7VMDE&#10;c4h3syAJ0WEFkKa2VuohqVcPSt/UFqMbQJLa5Chtz4NS6f8WMC2CpkV5e7sxL9uRXl36vGagqIR9&#10;sY2Z0mZsTdMIQ50qrZfzEzY5vdmmHpRK82B0Q2DSM2QBTQ2CbqQCoEVp36o5IPo2jUD0J2gR8HyT&#10;eqhZtB8thCXUHftt+j8GTGMfEdGn/G8D0//8n/9zKP2P//E/rP/+3//7Ev3X//pflwiQmh/OK5Dq&#10;VSA1r5pk/vdAVdMisEIFV736oTwERC0azmPSOUsbjOpAyiLe9PvvAFcFVbPDer8e3nzzze6tN3ri&#10;iSfGt9959YZ81qAXSJUxXzpsgEEuYxnDqbAZv3mVEVxsDANRS0AKyZjZvS6AKoia4hgrVjPH4O3y&#10;sBxeJhbDzIJrWf0WcDIsMZdJnRnrMxmYgKUlal6n9sDXBN5KJ4341CgmeFoKUdMQXsXjkWp5nB64&#10;QuVVmmBqEoBEHr7yu3slw4R4lSSFGYK7VeCU4bwCiZI9N8QFBWyPHiYDksIWDwTNpTlPgKLS2S4g&#10;CniwP9vzXqaCJRQw4tzKZ5CaJl0DLeUVQ3wdmEnwLd7SuDanjfAUzQzrtevurzVp7bratQSUSkkD&#10;kAAePJIFPwVOawRSEftZuiLC4NJBAe3zbe+7tjlUba3XIoiy1P7m1bfNvo0u0neFqEX6rhB1I83b&#10;hhulo1mIispu2IM92pClWmJLSs2mjLqBJ+q7ep2W5OvBaYEWQdQiLYSoG6ggqeDqxl6pbl5UxecB&#10;al6CpF6LIGqRelD6U7QIjiz29VqU5wZaCFZIbXgSk98nAOr3fRewcj8y9g/RaPMlhu/7/NNQ33cb&#10;8rupIKnXjbxO3wRL856nxcD0D01zwNSpAKn3OvWep4Il4n/9N3+9xOs0C0rleQKU/jijGWDqBDDZ&#10;2/T7eJwMS7/rvE4sxGlgApJYdDNznvi6bjEwVTwG28MHTd/NcC8w2BIGudaHGb+2k5Gbh6Zs39jw&#10;zRg5GaoYMYxbjBnxRQYtwBQjhSGiMZeHiSG53sNUf7hrD8K99/hzbx5sHuYA0aSCoAzVFShlu28E&#10;lhpAr6lhNDCagaKKB6DwLI0eqeZpmtaFmhVgxLEMva28C2W7lhEgnTlNBQqGhQYPgYq2LWXoaxYq&#10;Kixw6GFpgqZOHTAtUYOlfrvi9bUa3qZ4n2a9TaRRPzxl9pohgGguPlN/X1fAqdKq/sS5nmXdNfXQ&#10;NBPqegqYGJIrYJqkfW0/b4m8iPSab3cIDy9tZREwkU77unG7+27AVF/OzsMSWgRLaBEwMTexAGQR&#10;KJUWAtMNlj1YpHkYmk+f379Qnc24kWYgqdO8HcHezKehHoK+CZ54eSsYYrviN9IiOFqkRWB0IxUQ&#10;ZQhvNu0bJSD69gnlAqVuexEcLVIPP3+KFgHPjMhzw3xLvwhES+BIeawGSZOSVpBiWCrI6eNW+2Kw&#10;bc/3E1OfEH0XD9Ok+mpw0kJgAhJ6WOKPbAuMaoiuNALSf/qPIzgVJCGG5ACMgqReNwImAOmTTz6Z&#10;AaZ/82+m4TnHJWAFyOmBCUAClqgzn/qPyxoYkgJFN4IlBPwwoZt7wLIDBqbmUeqh6dcCpn5iOHrj&#10;jTcWGm5UBrv3NpWx7jVvrBm2640waYkfHtdtWmL0ZNSszvhhxCajdwMj14zVBEvRrIcpeTA+8TBh&#10;pHa6YT+iBrF1qx5or+2R/0ti0i3CwwQwrfGwyrTswPh5ONuGpsmLZIgi7DQ1hoBVgRLxgFJUEFWA&#10;NCmws2ioznOZelhqw3SZq0RaPFBM9s5QXb60s4dlhIUCI7wyDTIaULBdQGGYanmtLr3KKcgwOAEW&#10;bXtKLwWkgKKK28v0ow6eCFvcc5vKyzQHTYhz9x6mEZja9RQgTbA0W9+p/pLqh4dqStP+sd6JzwNT&#10;72Ea1TxNiEncvHDw8QNthXZz4OCBhW0ukHFwbHPVhm7U7mhHfRukrdQxgA3POpBCpzSCU/uoY16L&#10;YIm2swSWkOpZ6gGp2nDBEvEZWJqzAd8mOjLaMe29yiadsOxDpU/2Yk461rIdqWG5pV7qHTt3zGxb&#10;2Jcm25oWltZvWO+Q+0snW2BU4gUMzwzxGt4jXvaoh6NFWgRHi1TQUwD0TSoACjBJBURzKujBE1+w&#10;9O3ANKseir5JPfQQp90QflfVsQvF/tKi/Q2YZqGok/LMbC8Bph6IJjEsvyi9oImPQfLS3fcTEzRh&#10;V8g3D0E39i4BTJM8JPc//sd/H/7u7/7WoAMc/a//9b8MCGwzTAcU4dFhWI74f/2v2cbLBCRwTHmd&#10;ACWOA4YKsBjS4u9QOIb9QAt/XdJDFV6nDz543yBDPobX+LqOr9EAHv4brtLIw9+tAFb8Tx35Eedg&#10;H/mI1zAdAqT+qq0FhbeIYTngiBD4YfmBGq4DiPgbFWCMuhLnGkjHiwSIEQeqWBmce8A24dtvvz08&#10;+eSTFm+9T869Bc+/CWPA423qhg9kvD1pnHDOmPeyAW9GtIxrGdBSeaDKAPZaZAh7eOoVYwc8TYav&#10;DBzzGIAmDEIMwSN+sBDg5KX28TDJ0KVDzN+l5D/Cps/DA1BZeDD/C1YKVNXw3ARZAatRahgGqgZK&#10;pWos0QRUCIDq473XibT6E9eAl6BKkBRgyhwmvEr9cFVBUQ1t1dpOBRYFHSMkLRBQUTBVcNFDxrgt&#10;TcAUxZM0eZ4Kor5ZWZagBycgq2CJaxivp11rXUekba6tXf+8uB7vG6+pV7ueVn/AiPlLzHUj7NXD&#10;E8B06HDmCtFJPn50WjSWZ5v2kfZ2wuBCB8ucI9oZ27SbAwf2uQ2Rl06Or1FrbpLLljzUrOe6gAhP&#10;Le2R8mgXnLPaI5025wZ+aHOUzTG0iUDKLrcx9hc8eR6UzmnpfIAdQ4uPbNvq8mhnPVRxfUDIHrXF&#10;avMb1caoFx13XpL2uxxghjTqyTb1KKDgmhiaICzvVOzCfnd4xNnHsUk/4LZOWm8vak4UHfmDDz6g&#10;DnRz7ESDKI4BPjjOtgJb0kFVP0mcDon7RD62qSd14XjSJuXlbfOWTTNp3K9SwVFtZ4gMyJqFpxJf&#10;TtVXeKUCIeBjAim+EM5Xwlwzedgm7EW959OiOYBSnXjRJM4zzdy8cV8HSb2oD/WdTccLFcAEdogD&#10;Fz1A3UjzoLRI/Mca56xtnp1+fyBp6cTye/n/UNn72ub6+I3HkQcPj8WDhPD+0G8QB1ho9w8q3wRW&#10;ixTAIh/H+iW7U4CpzYeV7tHLOmUXbFEnrq28VPX3MrPgFAFkNwEBQBKQU3BECFwAJeUlytIAfPb/&#10;14Yj4OWdd972f7MBMJ988rFhqf4v7quvvjRQfPX1V8N777+ntF+4HEAJCPnss89cNt6iK1euDG+8&#10;8bq9Nghw+bcqHw/P3//D39tDBMBwTiCJ/6ADgj766CPn5Y91CQEsYA8v09c//UoA89bw8ssvOW8/&#10;VMc1U7ef/UwApHpS5ocffuhr5v/n3nvv3eEaf8Srer6vujP0Rn6G3Dj2uq4ZYKJ+eLFevvyyr4f/&#10;ogswCZYaOBU89bCEIR+H6oCmTvXG+52AqS0vUH8OPA9MyNDUjB7znMoA9oavhEFbpDJqvcpYGZjo&#10;WGi4aoAslMkDXNAEMGEM+EoOYFqrBkRj7iGpAClhQVGL+8EvMOpgyQ2ghu6U1rYnpYFYc8AUb1RU&#10;+Yln2C370d1336U6rYw3CViS7G2SWIKgQMFaAhItre0HHpzWwhlQ6gHCSvoUBigKLMqL5HlAEvkq&#10;PcDU9rV89jbZu/QNAKX988N0bHN+1qUKLDFcN81lmtJngTH3oqml51py/bPXGs0A0wP5ex3EvLce&#10;lhDPEs86oERHCEDQvsrjQZuh08hQ9QH/rRDxB9atdduh06btuH1pmzIKVoAjQKS8q5THcw7gcE6e&#10;Zwwr7Y8Oh46QNlKeJ9ocn4UTT+e9050EYl8Bm+vdOn/yAkzUlWPpBAEcOtQAWGCG4+sYysbYc520&#10;N669gIn6UOdagJY60kEVANJ+GfakzROnXNI5dpPKIo3OjzI4jo4em0Gnxz6OS6cumND18XutUXls&#10;c+51us/cY8riHnEc11S2ZAsvVju2Ob5LdWIfnSjwwp910zlxfWVjyFPxEtdCJ0nZ7C84QvyO1C/g&#10;s92dIfeADhbYKVBK2ibnJ6zzUx8ggbzYsPv1HD6k3z1wNAEPx88DE/krzj3Mfdrm+81zw3NAGtMW&#10;+G1IYy4e96nKRTz7XBtl0KFTP+5LD0v87xnXxO/Mc0ka5bFNPsokpL1QDiGAXfsQ0EK52GRCzslv&#10;wXUwEpB6bPa52B+bvt7lAbncr1xXoIj9iDiepbtX3TXuoxzuw8qVd7oOxDl/wQ/ARDpxQmw19aI8&#10;0jg/5678kSBH9UXUo4el6hd6YKIPohzyRvFOMeTPueaBifpRDveCOt30tQABMChPTXmLAKCa+wNQ&#10;ARcMhwEcH330oeHncx0HQH311VfK/5GHzoAWQOutt96yd+eVq1cMG7/45S/sRcJDwzYQA2C9//67&#10;wzvX3zF4fS24olzO84c//N7nAXo+/PAD1fELA9vHH3/sMtj/hz/+wXWgLEDpfZXP12qvvnrNeVgn&#10;6aWXL7mO1BtPEl4jro26vPvedYevvfbq8Pnnn3lOFJ4iQIhrOn36lPZ/4GuiDpQJKL0roCItwPTF&#10;cOWVKzrnq8P58+eHp556atTTTz89xguennpKIuxAqldB1QhX0uh9mtGxrNf02PQGWm+htbBl4knD&#10;KM+ogZRFXMJgLtWN4CrgdMCGWgZaxgZooiFt1UNcy/wz8RvjwBwmOjuAiTlMLD5Ya+pMnia8TqzV&#10;lNXBs0BhQGpUy2ug0oPce56qkRRUkZ6GAvxMDYi0HpgSn2CK4wn91dwdtztkn+cttbWYDAxSv3Bl&#10;/WlwvDITTFTaPESVnL/lm2CKvLNgFdBI3ABl2FBaixcgzYBVB05TerevCZjypHDB0zTHKV/WkZfr&#10;qWvNtUVcd3na2B6vtwOpuo66XtJ8TVxLux6uA+OMUQcExondAihUnibSMKw8f/v1fNI58JyyjTDi&#10;pNGR79m7W8/qPnUkgE08JsDGvv3qtGW8yU9bouPgmaaD5PitOh4Iw5vDcaSXF4sOGdjheAwuHSYd&#10;M/sCBOrQdV46dOqF16rAhbZE2YGyR31+4IFj6fRpq5SHAcc4U6eAQ7xXtFHaHB0adaIT3/hw+1NV&#10;iQ6KY9Y+sGZ4WGXQOdKRsp/7+uBD69wZ01HR8ezTvaFjp2zKIl/uy77xnnA856o6AZ9cG/eGPNVZ&#10;AhW8GJEPYEqno3spe8C5gBzyU3/i1KHAhbd+8mMfahiPe8Z10lEDAoEkYGin81Em5RdAlQxNqiPP&#10;EufGftAZUi7PRAFalUU51GHbdsGFzue8+s3pIIEBjuN58/HKH1jJvCLSnK57yD7EMZyXTp7fkvvN&#10;taxafbefa+5v0uKJx5bRMeN1J18AdRrmIz91oV7cZ+we95zjaQuk1X2mTnk2k8b/eXJ9q3Xue+5d&#10;PdwlmwZgkAZscB20Kc7J+akH5azTs8JvgoeIfJyPY3h2eY5yvpyjAJfjKIcQ8Rxw/Io7l7u8pAfG&#10;VupFlGeFZ7ZgiHMAJwVbxLnuAjqgnH30Fz1kIX5r7i1x7g923qMF3QgCadh98uX6BUsSZfHb8Pxz&#10;j9mucxKSl7pxf3hG/ZUcE5gBo48+/sjeIoAJzwoepDffesOQ8M71t+15wbuCRwWvEeDw2WefGjg+&#10;+OA9HwOUABGXLl00LNXQ1fvvC1B0LPveeutNzw36TJBy7dorBiTSmLeElwZPDvOZmBP0ufIAOHig&#10;/lLQFs/VV4YihsLwSAFK1I36Uz/qfPnKS4ah8xfO2YvFMCCepNdff204d+6s49T3umDt4sULI7AB&#10;XsAPHqaqN3Xg/J9++slwVelvvPm6YQ6vEtsA05tvvqFyzxmSIoBpgqYemCr+XYAJLYWleKJ4K+1h&#10;aXb+Q3meCpYyObyAqSApoDR5ngxJMpT1toownJYM6TR3ISKOdssYpZGrwfIwqsHQ2B+WkQWa1qsx&#10;Yeju10MJMGEoCphGFSBJ9jgRJ5yX9weURg+Tw+ZRkgqMFin54oXCi7Rq1Uqde5Ua1godp3QBVP9H&#10;wFkNvIbgSg2WGjCMIq3LUyAUiKrtQMQSNaDIX68k3kNFqcAp6r00mSSeeLbtbQKO2NdU29YITPEy&#10;2QtF2DxOvbcJzQNTf40FSqi2gSO2y7sUWJoDpnYtdsGrc8IIj8AkY1gqaCJPgQrPG88mc5gy5LLT&#10;hi2dFUMY8XhiEOmk8TKte/AB5wNUaEt0PhhpnlnyAj2ACB0EZdGB0QmXYadjDCzk7ZRz0FnxvO/c&#10;BYDsV0caDwydMVBEZwF88DJTwES78TEqj7aXa1vntK2PkH+9Ow06JvZXm+PcQBRQREdCHcnLNeKV&#10;ckeuTh8AACLYT7l0aNwDjiU/doDrpv7AE/UmL/kIAa7V96zysMoD+k3osNjHObluAMreJbVp2uSm&#10;TXR2m/z7+QMPv7FvcOcIoFA37gH771abu1PtjU6JDpRr5Prp0CiPzixekwyJAWTs4zq4J9QfG0D9&#10;C37m4Yl8q1QvvAr8Pnlm4o3iOGwQ9xK7dN+ae/w7U1/qyTH8btSFe0ZIXTg/x3BNlAeEcW7qSh7i&#10;XB9hgCf3l+td+8D9fqlkjhNl1P3kuQIoAAyebfYVMNFRe+6nyqYs4oTVsXMcz2ylc4+StlnAsNy/&#10;G/cVm8f95rekPpSL3QxY3Tdek+2o7ivLqLCfa6dc2iLPF9fPscAXeasOqVt+F+rKb8P1rFq9Ms+e&#10;juUZ8Uupfm+uk23OkbYd7zL3hGeKOlAe95I0ygNiyIv3jzSuEQCj/FzvCuXjHLLfimOPsfE9MJX9&#10;5/lC3DvKprzU/yGfn22AjikYHF8vAzf95//ynw0heJAAEwAHWPnww/c9d+dzwcKbAoTPP/98+OKL&#10;z+xpASYAlLfefsvHAhWffPqxAQRwuiygApjw7uBZYpgL2ACu8OoAFwAKQ2kAC94fhs5Yx+j8+XP2&#10;Gr0pgAJyKJO8tZ96ADaffvaJtwM314a3BXfkvXr1FQEdeV/1cZRHfdjPea9everjLgvMgCfqCcQB&#10;YIATQ3OEZ86cdr1fvnzJaZTNufF4cewrr7wyXNSxLltpZ8+eGS5cuDACEyt/W207nqYnG0RFPTz9&#10;4yAq0DStBZM5F/Y4ySDPQFTnbepVXqYJpjKh9MD+eJ0mgOong3bwBCjJeAes1FnJEGGkd8jYYPB5&#10;EHnomMeUdZnSYcX4rHEDn2CpwZOBKZ4lHvweoEif4pIech50AIpwPj6vajCAVHTXcK86A4bcKAtg&#10;4k3MIKUG4uPUsPl7Ezp0OnsAgUYIPCUORAWm6m9V+rSK13FohKcZWCrAyLbhoqUVYEx5SLslACQw&#10;Yl88TPMglTyLVTBVk8QDWPZAFTzZ0xSA8iTxzutEnDrUNc3A06ikUT++JJytfw3R9Vpmg4khxQBi&#10;tCZoWuuOoAAK47VLYPKYnm2eOZ5HD70JmB4xaPBmKEOujoGy6OjomHh+6SCYb0PnyDMKyPC8Alds&#10;03Fg/OlY1m94yJ0LZQBYGGc8T+QFKDg2nfUOd8gPPvSA81e5dM6UgeeH7YcFYbRXzgcwMQ9nzf33&#10;+ppoQ7SNHTsyN2bT5rZi/nrmeqQTBZbonLg2jHfBC3BH2iO6TmCQa6QOGHzy1P28f22GQLhf3Gvg&#10;D9AkL9dQ11TXd8+9q3w894I6cq/ptPAYBGDUiT6E5zhQwXnwYtk7ce9qp9GBjhChe8hvyPAdbRg4&#10;oROnYwUmsAGATv32HMN9Jy/b2ADqTTo2xJ2qOk86S87BfeV4roXyENdDB8lvR1mAC78Z10H9uC7a&#10;PG0/nW+GhYAIfofq6LlGOlTEUKB/mwYLnJv7BSCyj9+Ke1Eww/kBB8qkHMO16oWNA2jiMXvI9zm/&#10;76xXo85PXSmf+89vXNDIObBtBRyURUcPQPA7US88TKQRpz1QNvWhbO4394P7SVrvleH4PD+ACx4/&#10;fqfVvmf8JoTcE66RulNv3yvgT3XlugtGeDml3NvvuM0hL6qBsvt9PTw3XBP1CTDx3AHka+wxKmAC&#10;gtnH705e6kfcQ4Aqzy+6K7IUTG0DeNwjyqOut8jm8LzxG5BWc1PrHnIfKAMPGQLCuP6bmA/E8BPQ&#10;8IEgCUj5+JOPBECfeNiLYTrmCgEbgAHelFckoIFtvD4XLpw3nLz3XrxSQAsgcvXaK8OHHwU28PZ8&#10;/PFH9tQAKhzLkNb162/bU8Q2UHTh4nmV/bK9VswXAsyAMTxP53UeYA0gYjguoPOqvT14wFw/5aMu&#10;ABD1AGSoO/8BR90o9+y50/ZGUUeAp85FfuJAFsedPvOCt98w4L3r8tnGq/TSS5cc2sOkc770UoBu&#10;BCXpGfTMSQPTInl4rg3ZlQJOzIGaVKDE8NwITQKmmlhaMjwJkkaNEFVDddN6LwGlWfVep149PJUK&#10;nGqbt1Y6CICJP6FkGX4ecP4Q0usxqeOYhlcAphifXgGnwBPG0X+LAUiN6ZNo6KXATjdEB+wUPGnb&#10;BqvbV4DkdG+rDMGT5ywpnTWWCm4CMLcEiqRpVXDmNLXFK9WYSe+BCS2BJokyKdtlUSb72Wf4YN+t&#10;Bgwf72M5rgcRSWUUdBGyf1RLB/B8Dap7wCpQ4kUzBUm1eOaty24ebpNuJd6UfUDiJP+JMEA1znWK&#10;yJe6d+BU9VN9uH8Ode55aCo4jG6xUaYjwghGrN8Vsbq34+vopB8aHt600R07xp+OkueUbeABLw/H&#10;k06HU54BPCZ0UA/I6NPJAB3kwVgDGqTRmeG54XmkY6YDoJPBqHJO8nMcwoA6ruPy1p+30LUCEzpq&#10;2hRtgnPi7QGYAlwZatmwMXUDqjg/56SdpEPfoE51s+tAe6Ez5bmvzrjSuU7qxzUFcvjbmLXuNAuo&#10;2L/mfkGN6mWwUhlcD50TZSCOJW/muFDOaneAdHoM7XDv+WCDOgIRiM6TY6lXIOY+l+H2rHNyXvZT&#10;X66Xzo5t8tH2EB0uxwOGHMdwHNdAW+R44AdQoz7u/HUs9U7bjfeIe0875lh+P8rnt6Qu3F/aKJDN&#10;78w2+w2l+q0oB4C2J03n475QT+J0yqtVN35f8lM/7AMh9zuAwFyXjS6T35i6s13lU2/m8Xi/7iv1&#10;qvKxcYAB5bNNfp5tyue4nCveJcS18ixxvwpiAAKuwYCjsohTvoFJMIo3hzTitA9+f1+XX0BX+zjK&#10;43eh/AIHADKwsdzl8fvyPJGPOUgFSrF/y31t5KF8QspNuMIhLy/8RrZvAiZgpu4nv03ufV6Y+A2w&#10;j9Tb90n1w8aSnzqShgApjgFwqBflY3+8pp6uIWXc7bqkvhzHs3e36rvB6Zyf4/nymfvHMwN8se1r&#10;EyxRFufmd70Jzw9QYmAS1Hz+xWcGEKCGfXhXmCNUEIL3BcgAmAClEvtJv3r1ynDppYuGEUAFuAKU&#10;gC48WAUlAAjb5GFY7fU3XjMw4cECiJjXxFAbXh7SOC/zl/BSXdZ+6hhvEcdx3lfs8Tp/4ay9VpRF&#10;HRh+O3PmtIcR0cVLFwRlF4YzZ08ZdDiOOl68dC7A5usRMJ071aDwbZ+fetbwHXnI+5rODTCdOvWi&#10;t4GsZ555xjIwOQ48fQMwCZCsGWD6bl6nHpZmgKk8Th0wlaepwh6Upu02SXxOPSiVCphqHpQ9TOoI&#10;MG5Zkn+zwYkOh4fTbydqCPwJrxsnD++oAqZ4mUZgGtOVRnrbV/t52NlXcRRQavBkAxIRR+W9qqE9&#10;4IhJ3DQeGhgd/QRK6eRHAGrhCECOBxYmZd9izZa9SPG89HBBekvr8lS+fliLfKO3SNsVn9IIJ4/S&#10;pAzd1eTwybM0wVGf1nubEN6our5edQ3cF0LXl+vQNU33d4pjOOs/CAuUeGYwYpXGNkYVw0zng0eH&#10;Zw2PJ0tabN78sDsGoIPnDCOPQXTZ6oz6jhvRSRWAUFY8Oxn24Vg6QYwz++m8t+v5pgwfJ0AiD3AE&#10;hABMdBwAE3XjmafjpKMHtjYKkLgGjudYe0G0bzL69zkPsMQ2QAWwkA60APXpVKgfnSaesu25P6qf&#10;O0PVlf3lYSGdztedourFNWL4uY/k59rqWolTZ44B0LgGQMLtRscXMFEHwNXncd03+Lz2+qiTc3vV&#10;OatTTdu/3/Hq+NM2+Wop5eJtQAylMKfEXifVkTK5ZzUPh+O5J5wDrwHgRhqg5PasdgxUcY+nDp6O&#10;9x4DKC92lJW8dxl6VqoeeEKoH9dO3bgelGu5x+Vzz8mDCpg4N3XFJpGfawCIsXmUaak86gHocSz2&#10;qGwYtohzkE69KYsy697UvfL913PAPqCJ+xmPSzwmpAEW3C/KprPnXgBKwAnAwe9JnalL0pb7uvgd&#10;ycc26djBuwRFiHrhdQlkrTKAOdQ+6mWokDg3zyH3vH4H6kh+PD88L/wOABMwwvGcizLIX+0RcU3U&#10;gf0GHuWl/sS5P+QvaCIvbYV6cgy2BMAhb+5B+8JZ8nG+t3c7DRvFtXM8NhCQ45mlXeBdopzl7Z5Q&#10;Fr/pTXiImJPz1ttvCFpeNaQw9IRX5cOPPvBQHR4ivnwDavDw4IEBNAqKACDgA/BgThLgBEC8/c5b&#10;w0uCp3cUfvTxh4YkJoMDInh7Pvv80+H6u+8Mb6hcjrf3RhDEUB7QxbwmYAtQA3Jqovally74/NeU&#10;DjBRH4T3y+mqwyWB0bnzZw1MiH0vqU4Mo73yymWlnfG5XnvtNQHQWc+XAoTOc8z5M+M1cm7qynXj&#10;VXrhxRdcV8OW0grI2GYOE3/E2+s5wgZRwFOU7cUQNetxmoco4Kogqv6Dbvp7lawJgwqiKp6hu/Yp&#10;szQN2U2qeU8FUQVS8wDVQxRxQGuf3px3qUPB7b1NHQjQZDepOhYmfdMRYIyY/E3j5mFnLpOpv1Nt&#10;0+izHQNlKY30KJ1AIGpOpLV0GglwRCNBtb0KIykx/EYjyZd0d6rBtU5eAOCVv/W2cs/qexznCzoa&#10;jv8mxW8x0x/3EhZMFTTRgFHBVNLuGMuv+UC1v87de2hIL9BI+gROBRqOE3bghAqsPGSH2naBUtIm&#10;aEITVEkCJDQ/5FfDdZMmeMr11H3INXHv+mvydbr+LW4BTPnEl44FwOnF/xICGXSegA8gA9wALnSE&#10;PIMMxzGHBohgQjUGG4OIVwGQIc6xpKMauqEDpgOkLOCHDpLnk7x4XOioMMwM9zC/hY5n/foMjbAf&#10;AGF4jTQACdjAY8IznyGkgFXawDoPw6U+0xt5DW3RsZOH/XjLKJ+Jz/HACJJcDhAXEOF5DnhlnbMH&#10;1nE9umcqm2ustsM5yM99o4MgP9cIjHF/cu/jWaJTYjivwIQ0rqOgCqDhnIBghnzw+ghc1NkBMRxD&#10;/agv9eP8dFSItk+n7jan9se53JmqY3UnrTbIfeDaC4aoV4EY18ixwB8h5XMs56Ntsp+XNLxN1IkO&#10;2BCl/fy2nJtr5Th+P8qlI79TeSifuhiY/Azcl/vheO4jxwFFBS/1Ysf9WX2PXsoESKln5u9UWRzH&#10;c5Xjk0Y+4nW/2AfMkYat4l6jKo+6cs7yegIo8YyvdD3yHPFVl64H2FA5dU/Z5nmoZ4brBSLYD7Sx&#10;n/uJvcKeEacetfac77XORQiEcM/5/SijjqUO1DWeLkGJIOyulRly5RzUi+G4Kp96MbzGMYhr4z4y&#10;WRs76f0qi2vlHMQ5zvdLbYzr4JmjDMq8VbaF83AcdaHeuYYsLMyx9fy4zqqPh99VPvaOPNwPw1ID&#10;ptuUht3gXHibbgIG8PS89dYbwxdffu4hNDp/gAlAAljw3DB0BjwgYAIoAphKHHPtVWDlqrcBJtIA&#10;H6CIIbPXXsvxwAseLbxZDHMVaNWxQAzH4WkCyCjn9Bm+WHt/+Fh15RhgBo8P8vlUH0Arw4Uv+VgD&#10;U4MmYAldEvRQnuum4ygHj1Kg66yu61KLB5iok+t85YqB6KzKYs4U+wxgAjkEhBHOA1OpIKkXnqfS&#10;BE3fDEwlgOmYIWlSQdK8CpZmQSlA1Ks8TvMqSCoPFDIsSZW2V2/0BUysxYRx4u0FYKJD2bghk+ke&#10;lAgxRuNihHqIRzgSDMWYpNOqfbPwpDj5mgqiaCSWGk0MUy8MUcFS8zqNWmlDQWfPcWWE/DcoNFQZ&#10;BxoPDQ/RmEuk20OlfCiNcwInVJ6pAqYRkhQaitp2gQNpJbYLjCo+bgNJTZVWsFTeph6KgB2AijRA&#10;CPi6/TbmGN063KE6FDjhSaqQvNSd6wwAJqy65dzlPcp569oQ+5Zrm2uermmBdDwGP96jBcCkNDpw&#10;4nQK9tioUwWaDCyCGEKgh7kydO4FRpSJ0UP2IilP7eMYOlU6T6CFbZ478tG5uGNsnSMdN8Mn1AOI&#10;oRzentkG9Px8C1QMTHiQBCXxdOQaDBmCJTplviTjejkm1z0NaeFx4dyW6kP59j6o8+bZdIehToj9&#10;1JVyy5sCZABLdCTVXgJ8rGUFqKkd6nycn2M5pjolIIk5PnSMDBNyrNuROnFAg7ZFXgOaBGSSBzDh&#10;9zGcVIem+lHXdF6BJq4vnTseAgFA6wCBH85f0ES+qlvfOXJ+0iiDYwjZX50voe+H7jvgyj2nLNe5&#10;PQccQ54JTFIfAILrZF9ghfud4SDuO/VlH+eLN2yVnpV8jo9nyZ44ARLnpZyItFw75yhgooyUE7uU&#10;eHuZ4xjFOYZ0yuf3d711H0jnWfN5Va+6p1w74rxsAwTck7ovbHMM5fs3UjnAjrUieTnudrVtbJg/&#10;gMHurYg3CFgwJLXzGMRaOs8hcY6nfgYmKXOV4tkBTni2DEyCEa6x6ke9fH0KASauGztT+9nH9ghm&#10;3GuVBYhVnYElvEGuG0AnCL6DYTXVj+PYjx0jTtpoy2XXKAN7h10D8G7DC9aAadmtTMfg3LlWAxOe&#10;JLw9fF127dWrwyuCgczXuebhOqAE7xPzjxCeIHuRBCWAEQIg8AixD08MQFKeprfefnO42oAIoEFA&#10;EXOe2J+hvJyTkLRXVY8qn/1nz50RMH3gulKHV65mDlXNS8LrRD7Oy3nwFtXwIHG8aHy1R90AK8oC&#10;lC5ePG9duHjWefGIsZwAkAUAAUscw5IBb+s6gCUmd1c92feyyuNcnPv555+f0QsvPD8899xzIzgR&#10;f+45Qm0Lmp59VpqBqGkOVKm+tusFSNUf+5ayRlMW45vUgErgNP2dw+JViHtvE8N5FZ8Hqx6uDuGV&#10;Urhfb/R71FEx8RZgYj0m/12KOhgmfgNOzGdi8neMdyZ/9+vsGJ4sjAFvVzFajrdwik+glPy1HWNU&#10;KiNkiGoa022wIuIYReZY3edj09l4UriMUKBIjazzLFWjM0w5XY3MQNFgaoxnvlK/DVSMc5SswAhx&#10;PDGEzJMiHqgoWMr2lC4JNrI9wRPpBqQGMYkHagqcAKYxj8Leu0Tc12Plmvtro+5Wux5rTJtgEVDi&#10;2gugAk6zAFWKB+hBz3kL5ASQAlHMm0kanTPDb57srLx8UQaYYLgpA4gifwAmE56rbMAK8CENcTzh&#10;ugcDMYAAHZOHzXQMHbMnOauj5jjENkDB8A7lcV6eaWDEnqIGWQVtGx/WcRvzhRHbeIEAoIDSOg+9&#10;PfRQ5iQFdgQ4qlOG8QJNdCR0EIjnlDw8x4Ys1ZtroB1Qd8cbdNR14kmig+Uava16xCulZ9wdkDps&#10;e0jScZOO6Ew4D+ettoTXhXMaynQO7glthLzVoXp4yvkDBIGKGlZqHbc6Q87HdoENnTIdK/ciMJBy&#10;A4tpt2z3ojMGAohjM3xPdI38lgAB9w6vGvtrH3XhPG77un6ggLDuRcEa1wr44YXzvdL5qTP3g/Iz&#10;XMr1ZJiN54X7WNt1v5DL13aV08v3inO3OHWwbVN9qQcAQN3rd0VcT+p5j/cXXHD/AUAgJvON8DAF&#10;XNkPNHBc5WebeLVj4ojfYsWddySUnSNv2csAVY6t49nm2tgmXtDFM8k2Q17YJr7ey7PVwEvH5l7j&#10;qctkfttUYEdlcL/ZNpTpN6vzIGAJ28EzAPxwH/LiHK+Zj2vXRp6yaUAiaXnBw1bG3nEMdQSYOO5W&#10;ARPXzrnZdxNwwbwg1hXiM/rXXn+1Ac2rhhYg6CNBCsCEt6eG4IATJmdfeeWy87/6WvL2wBQ4Ya5P&#10;ygQ+Cpg4L/nJw9AdMMM26YBIzhFgAuDwDDGniq/drgq+gBTyjMB06YLqojo1aAJ2iDOJnHlLgCD1&#10;ZY4TZQWIAKVzhiXyv/zyRYcAEx4m4gjgunjxouoG9OFhY57TBdedcwBgxM+ePbsEmFAB0ghLgJMB&#10;agKl0RMlQMq8px6YZmFpETDVInyGJIbpUNuOB6oN1wFNHqb7ZmBC/YTxpcAUj5NXTd6/350HSwt4&#10;noeMC/OXGBoZgYnhE96W1QEyrELjB5ZmFibE2DUVMNk4ON5rAqmlAIWBU6hGUwYLjcN0bkzsyxte&#10;Glfkjkj1urftI7ynNVAbARqNGloBBI2uoGkEJoUjVPRg0UCCPBWfwkxU9JAVakABcIyAVIDRtlEA&#10;qABpiifs/45kAqbsz1d/TBJ3GW3fDDDdjAFpoIR0LaWZ6xs1QVJ/fQWDIxjOwNK0TX3peIEMYKeA&#10;yUDhYboCpnibDEgCJiZoAz14hgCW7I8XJZ6U3ouT+QoACmnuVAUOeHcAE85vT46esQyFMeS0xsdg&#10;yMlb9QOUmCuFhwl4CggAQYCE4hL1J9/aB5IOoKx7MMBEXuqDHlpPmLl91IU0OhnmMnEMHjU66AwP&#10;Ne+N43QamTtC3XjOa2I010BbYR91tufLz3fS2Q+Msp9tOvgCJpfNOfT88+xTV0J7n3SOsQydn3tE&#10;fjppOnlDT0GT9gfAAhh0iBmuSaduyGnti+OAGOpABx9gyPldB91PzuW23KWzPZalbeyB2/B9KYu2&#10;ybbvkVS/o49tgGQ40DmpZ10Dx7g+rn9sSZ2Xa0LlGTMguazcwxyXY2xb2jZ56j75OnQ/cj0R8QIm&#10;zmU4oh7aDhABHwBUg2bFqQ95Z4EpnTu2Jr9FXV8ggvzcD/KzXXKblUjPPQkwoQKGAlg8MYTcX6Al&#10;54lnh3TDh2Anw3LxcPXAVM9CARPHVhqwx/EGlRZH2A/uIc8V52C4DDuSOmdIMGDI/Z6AqY6NrY79&#10;5hjSsXmlun7qSP5lfAwjYCIOQHEtNwExeJeYq8QXc8xhYmjt1deuGXSAGeYfvfHma54vVLIHSQAC&#10;MDhNQPWqwIU4kAQUEdpDpLx4ZIAhQsvQkyEthuuYx9R7r+blshRSH+oFTJXHi2PxDHEehtkKdKr8&#10;i5fOez/DZoANMERdmOiNar4T+zj+zJnTrv9FypJ8rZfjuWJYEM9WlV9Qhxiye+GFF4YXBEkOmyZw&#10;em54Hj0fTV6nJoCp8zaVRngSKFkNouoPfPu1mY4dK88S/7GV/9maoKmBVIvXkF3tmweoqIeoTBon&#10;jc+4mWibCeBZsC//Er7TIR4mOhT+jHezOh/AieUFWI8JYCpYsmTEDE4dMNWbIvOcMEqTss9xYEnh&#10;PDiVYuRKgaQJmmKg0rgkAZKNqUQ6hsFvK2qYLD9Aw11lo3Gn4chha4CJz4OUtAA0xngDCwOGG2rc&#10;vhiCMkqI/TTs8mwRL8BAbuBAT4OhqAGVQaj72o20ls+gpLSotpvHqQHWeD3juaOCJBujFi9jU9dS&#10;oq7kKZgqaJoR6TJ8udacg98Y4ACWemDiT50BmxqGA3QYGmN+kIHpoXiSACQU+Jq8TFWO5yA1mGI5&#10;gPUb8gl/wQaAgRfFwKRz8WyQn/MVMAFt5W1iv59X1ICJyd/AEvvxFuFFAowoh3w9MJWHic6c/QAT&#10;YEInz/kKmOgoWTOogMnPP2m0B+WvjpbOp87BPsrgWjmGupHGto+TWEKgQIDnn3z1DPq8Kpt0yqde&#10;ARMBg85BHvKznzIBAjpAe3BUHp4E6sjcLepOvt5b4HMKNCi7oIIOvtpslU/ZfRpy507+tk3Z7lQF&#10;TBlyyjAN+7gf7Ceea8750mE3YEKqvyFG94T9nI/z403i2LpPdO4TJJUoMzalgInz+Fw6tz1JTQWl&#10;VefRuyT5nKojda5rxh6VPeM5GH93yfeh7gUQIvl3KC+OBEDwIsjxgZ92/yTacrXfSiNPAZMlm0b5&#10;vXcJWKLdZhhsAibvb8CEYrdkeyR+E66Z34w61vl833WfC5g8LGZPT443uCgkH/UElkjjWLb5valD&#10;3V/qlxez5rGXvcYLRRkcQ/oiYKKeHAswEafMXOdtASaG3FhOgHWRWFMJMMBjBATh9WGo7s23Ck5e&#10;N/AAFHiXgAkWmgSo+GqMidikechKgIMAGcPSnIAMAIX5UwYmlYHHyGXrmF5VDvVBKZ9P+V9TGA8P&#10;c6MoD7FdAAQQ1dAb58xXbpcMUnifOJ4FLmsf85QAIuY0kUZ9aoI49WRdKvL5nA0aEcsevPjii00v&#10;NL04A02IYToEPMXrNKkgqheAZM8TGiHq6XEV8Jn/oytvU1O8UBNEzSqgNKoBVDT9AzueJiaLM/RW&#10;c5aYVMvwG56l/g81d+3M3xEwHMcibXQsQBOTcfEw8bZMR4ibHPWrOM94m6RsA01NiqdjklpaDEYg&#10;KuBUwNTFZSAWzXcqQzQZoXt1zgwDxPWsN2MMGUZHDWxc1NJABBgVOAWQaIg9XNTil5U3+ybIMDxp&#10;G+PiRt7O2Yt8ZRBKlJVzxMjR8AuSZoCpgyOgyur2T/lbmvYDUBgPwrouG852zlxnnb9d11ifRco1&#10;pu4KR3DStsOCpnjZ5oUBju7ybz8CU/vE30NWUiZdB44y6Zl5Q/kUmjTi07bCDpgYBgNq/DGCYAB5&#10;0vQDmatDvgIZvD7AGl4tPDQcV3OiGI6jjpZhKV/pAUScB1gCjHKeDLsBagzXAXCUgZKX+TcBN9oL&#10;zybPsuvXOkvOkfYA5CWN/QyV4ZkqcOJY6mFQarBFPs7jcgUXeKr6ztwdd3sGCywqbhgT/HDuAEK+&#10;3qMtcY+opwEGj5QgIuAEFAQ8ACjyEvoc3hdAKUjhGM+ZaXk4jusEUqgrIedwXRWnDbl+bs9cS76E&#10;QgEbQK++mGOeU16MKINni3tQXh6LuOuUYc8S5+jzuM6EVrMl3HPuvbY5FyH5qx5sY59yX7OP36zK&#10;zX5sUqAJ28a5AiQZ4qpy/bv7nsYDZbV8ThMo1X20DVMadeT+sl1i/k+1VQNWS/efjguW7rwr3h7u&#10;JwDDHCLC3i6lDsmz8m4dvxLAwnakXOCDeUWGD4k6Ymfrukpcg+uDbTHwpn4cQ9mxH7EZ/J7U18sA&#10;cF6Ol7g31I9zYx9r8jpzmQipq8tUGdg78jBfq5Z2Ye5SPEwCPJ8757sJ+ACCGO5igjcepkz4ftWe&#10;nBqK4ys6PCsjMDFnpwET0AXs8Ak+Xia2UYEEeRgSA5r4Uo4QsMJrA2wBICw0yTlYnuB1naNAiblB&#10;AMsITK5DlisAmPCGEQIvQNCNgAl5/0vafunC8NLLmZjOfkAKYKr5TgBTDbMhA5PqDBBST5YxIF/A&#10;K3OsDEznz3uJgQmaot7TVLDkbQGSvU2ETYuAqfc2TcB0cjEwWQGlKJ4nAKn3OE1f1tXQ3eJJ4149&#10;XKDE13Ms/AcosWClAWlvIMmL9+3I/ycxJMd4P8DEl3JM/nYnJ8XDxFdBGZbDyI6wNAdMGAl7n5oq&#10;fYw3SMJwlDErcEIYkV5lpGq73gB7kZ5VyDFcMWSs2TR6mBSngfoPetU4AxMYiPY2ZsAIVPRDdxM0&#10;EGpbIQ27DGTgTLJnqcFSi3MMebNyuYzBCGhT2cyvWoERshGZhvFGSOq1CJSaysNEPuL9NfXXjDh3&#10;Xw/DUFOud7ruunYb1gZLBqaWn7g9UcqX+zeJe1Weusrfi3sFQM0DE2FtE9KRlwJMgShPwG7ABBy5&#10;M5I4jknNiHwFMnixOB/PMGUQL2AqWGLIjbKAIE9Qf5g5VYAan0BvMCiRvwemTBIPMPkaJIAJrwZl&#10;VsdoLw1gpOeU9JnnX/krH8BEZ8z+gjPycA2BnoAA+wuY6nl0J65nnnsLaDmP20w6fUCNejiPwKTK&#10;oo2VDCJN9iRJlEs5dFbuxPU8oyXApG3ycS0+VnlJ4xyc31LboGPk2Cqz5M5S+3hep+uZvFL83ty7&#10;sZ7KW9Dj/JK3XZ/cw7pXBibydfWdgSXsSMtf9wJRJm286sL9LmCiDi63nZvrKdDFLmLPOIchUnXl&#10;GPaTj/tIOfwOExgFjmwvOmByXpVDXvaX0obTTp3WARMCmoCPxBuEqqwelkZg4liJ+J2Alo5N2fHc&#10;AEx4jTgn9eSecH31LLjODZhGAMLDpO2CpBL3qs7H75HlCnLtlF9LGBQw1XkDQYG98jIRIo4BqgxM&#10;EtfKUCLQyHGe9I2Xhr86yXpJHwZKBEB4lvhSDmjiSzdgCogK8OAlasNrEtBz/fp1A5WH6CRAI96Z&#10;V3xcARjHAxjABvlYdgAvF3OmCsjmRTl4kErZzpd5lFHQQpnzKnACmPAmXb6S0FD2Cl/OMfTG+kzn&#10;M39JIBTA0vGUq3yAICAJPOJtAvYok3NSlwDTOQHTKev06dPWmTOnW1rgifg8SPWq4boIj9RSiGL4&#10;Dmh6qluXqdZmWqQJpAqmOogyLEUAFZBU6zd5vpJgCVDi3929uvf+QBNDb6xwu3NH1l5i7RFDkgCJ&#10;RSvpRNDDG/PZdQ1lpPPKF0RROgniAacJkux9anGnl7xdE8fTWZBe8R6cPGyHvF3hBFQ9LNGZ+M1P&#10;2zGacYP7qxgZADfQ0YhENO5qpL1Bqf09YAQylrvcAJkMXyfKnwxntjmG8kkvAU8TOMmotPoUpAAS&#10;nh8ko4IRKCAqQ8O+G6nAibDK78W1Tdtcz/x2M5CqQwyl0mq7QY4NLMBkaJriHDvdv+lcjivM/evO&#10;1e7nWGYnnodASqAGER+hqUEVnWfJIMAzJEgpmKpP9GtidY7N6tuUz3PN880+5g8xeRzIKu8U9WC4&#10;cH0DNIYX/SWb4pwLT5iBSWVRBiI/5dMuavisxFd21SFzvpp47Xah+rtce5LwYMTTgchbnTDH0mGT&#10;P4BIvgBQL8rkHtW5ATievwLLPKt3pw6tPSHK5zoKUACcgFUAqDr42h8AwFsCQKTdpQ1E/XY8X3gl&#10;6JzjSeCYvn2QVu2Rc9Oe0zGnzuznHlFe1SEQCqhQ3gQ0o9fO97ENS5K+RLl2fjNsSGxMQJPz5bzN&#10;3ijNXkLvy/5e5UGk3NhIwZ3iiOtGHFu/C/ahrgOxTbmEJQDH0v0PTE62i/YFkKDpmAxTInuXVuI1&#10;ymRyRNy2phPbvufUQ+cBMmiLpOOh8ddnitNmqQOgw33h3k7nnfXgs00+4mW//PWd0qr+zqPzAmPE&#10;OT/nDQDlGHvKVAbznuplketdphBvuvPiRZIYNixgor6xofl6eQQm5P9jEzD5b0TwPAmaGIKyt+m1&#10;ax4KMzDhLZoDJvStwCToQDUBGyDBUwUwMTfotdevCaZmyywtAiZ7n67iiQosFTBR54KlQE8DJsMS&#10;c6oyt6mf1zQPTGN5EucHmLgHwFIPTAjwIgSYOD7AJBEaliZICjxJHTC92KkfuuuBKUN203wnvqx7&#10;6skJlp502INSvE4VNyx5iC5xgKkELDER3HOUHntUYS0lwFpL+w1JwBJDcPV/XQy98ek1kIRHCVB6&#10;ROJrOH8RByypI8lXcekIgCU6AjxNEywVOEkFSAangNQIUaUeoBowVVo8UzEiGCy8UDFa85qMVeY9&#10;RQ/QgThdxgnDiBS/GwOhhoixtKFWQy0gimGmwUZ9ejr8AATbGO2UTQcg8cZZaVJBVHUO7AMKAm1T&#10;h4DXK+etc0QBCsAk3ia2ayI5EAQQTR6oGA2MgEVa8ywFmJYZysqzNF5XC53ufQVuMUjRVCdgZoSn&#10;Fg/gxJj24ET+nCvl1rpXU1pd47xyfvaVKN/HOz55tRDeCSCoByaGyez5kYAOBCTh+fHXbw1oSB+B&#10;SRDG/CYACCBB9i7xXHfAhOpYBGQR8uySN0NymWPEOQNYLF0QYCpoun8tcT2ritOJ1jkph+eZ47km&#10;6ka8IABgAuIop2ALuZ0IAiZg0rNn5fmj3kBStSkDk0CnnkN34srL8dWmEGVzfnuHrPIKpUPn83un&#10;K17PPaGHxZpXp9pA2mm1j8AS4jekzIK7sU7KR7nVPigbyCIv1+B87dqIV53qXvk81KUBCqIOHEvo&#10;OuGRa165hNO1x2YBkLEpwBHnYV8PTAARIdtcC+XWdaZc8uR47qWPV3oBUwEgeesaUAFElVvbBUy1&#10;TVsiP/eoYKmAyd4q55uAKdAEKLGtduW2GFBaCExSYIn5Tcx1moDJ85JcVnsR5J7q+jjnZDtm27jb&#10;sIGmFrSMva3r4bzlweLcnGcEoQZMnhOldKDJczeb/XNcWgRMdV1lJ2/Ci8REakL+GoU1mRgWA6QY&#10;ImN+Ed4f4AlvE8NSGZpS2A2/lcY5T2++EU+URDqf9QNTCHgyAAk03n7nTZ+LxTE5H1DSl1VxPFz9&#10;/KeUy0TyLC5ZcJZhvFfiPWpxoKoXHiOgC1Aq2GJYD0/TOUGPQa7KkwqY8DDxVyyI/5IrIKMu5AXC&#10;zpw5Y/HFXAkvU3mcyut0RiFep0kFVpn7NOt1moeoTCB/mnWanmyrhHfrMxmgvJ0waSdGoMpfrBz3&#10;5G/mJtVXcwy7AUkH7VGq1bwZfss8JRbuA5j8dwXb+c+r7QKj/IFhTcJ1XB1C3sD59+m2noy10QCF&#10;GJJbKOCqAZQ7mLk0dyrEG1QVWJWhmpc7B+CpAVUJUMrwm4wsBhUDLEOUxj4ZUuL30EkovLflK2iK&#10;MMwTKLmjV9q0nc4f+IlRbYZUBq06CuKZX5VtpzfFONAZpAOpDuNe7WM+VS28yTkxNECC64RBA1Dc&#10;2PEe0eAnT9J8GhDFdg9ShBgrJmRjsJg4Doiwb/xz4gYwda02dqQ5PcBU4FPphppWtx6iyD/dt7qP&#10;DZbY1/bHoC5S6oI4Ry1GiuyVY3ssNx65yktd6rx4fQqmABd7RgVNBTykAVE86/YGrV83whbH+Rkt&#10;2TOV55Nj2e81pRTWMwqs0V7YDwDRTjzHSuf3PCWJ53itgGnyGDFHijbBkE3AhzTOmSHDB9zhlqgD&#10;x/EMpqyufehYVM9fiTSGBJMHL27m0vAcIs45QkV3Ls+heiBDXu4QS2pH45dofpYBnpyLjr+gxbCi&#10;NPZxTQaIJs7L825wY5HIytvqhCjXbUKqOpDO9VJnjuV6Kq9hqkGfr0nHBGxSdmAx9yAgw/VGtb9k&#10;UFadeWHjt+Q63b7d7nMOe61afrYNThK/Z8HUeC+kehEkzvmwS6ljrnsC07JZecEquOqHRVHZC0vg&#10;0rcbIIbfiLBUc5GApzqONmnIGu2AJCAhnXOnXWXuU+YG8bKW9Y14qaMs8pEnABx4q/ZuIFMZ2J1e&#10;lFvXwb0bPWc6nnMAZQYfvzBmGC3ARHmZOF7bZecKmBh64/iygbXf+VU34gYmgKgg5733rs8AEwtW&#10;BqjiOSpgsgQRldZDDuUsBKamAiaG8TgPuv4u52FCN1AyQVMBFJAEtEywFGCiDOoxAk4DpRGYBFQB&#10;pZcdAkhATs1PQsASxxKvYbZZTxZQFlCqeA9MJYBpgqQJnOaBqTR6mzr1E8XL+3QjYKpFLQ1Mjnce&#10;pwZLSQso1ZCc5y15iYFAkucoMaGbBSkFSXiVMpl79+hRYshtnJ+0bdvAEvs1R4k1cYAkJqcyZwOD&#10;76G4Jlb6rq+dNgBSnsekzmMdwxSSoKjmNRUcVYdTnqdRMkKBo14Yf960qwNADYyaYZrVAs+TjA/C&#10;AMWwxf1uw6OOlg63/n+Ohh2j0xkeOuLWGZPO/ur0EUaT886eOwbUxrkDpkjbAJNAgHOOnqcGTO78&#10;lI961ZBhwC1gATCtbJMyafA0djd+wVG/HSmtAVS8T0qTOBaYMUjY+GQfcFOGLdL+BdBSRrPCEZSQ&#10;t1tcqjK5hwUu0dx5pKn8Oidvu5xjSueeT78Rv1+L6/gSZZGP39iTxJsApOpc66s7e0eBGOBGIUsa&#10;sFQGX9ihAqZ+aI3O08DUhvMKmjgHXinyc54xXeIYYIoyDUx+tskDOLVnW+BSwESnTD0NPW0iNnWl&#10;HJ51P2N0vtpfwET6CEwGIvLpmWuAYCkekMo5s95QPCzVRuyxasf1wMT1Gkx0X0vVlgqYgCHCeFkC&#10;QwUJBgVt29PT4iX2GQhUTtVlXpRbwFTnpr65XlaGjsenoI0XEnvZ2v0a25/Ol7q1OnWgVLCEJrsS&#10;YMoQZRu+UznV3l2+y8m5ONZ5OKfEcYSxEzmnAYrj23Ecw/X396C2e42wVOr2cRz3p0TbqjZFvOZ1&#10;9bCEl4j0DIU12FH+asccx3aVQxpg9E3A5LrIltH2qRPn8dpL1KcJG2S7peMDTfFOGfxUP85T0ET5&#10;AI+hSfmxB2Xr+FKPslOPiLlKQFEBE5oHpnqRxCvF+W9i3tIvf/kLAct1gxHC22Nouv6WAeqDD7X9&#10;nqCqgRCeFuuNAA9pNQxHGkN6TACvITiAh30sYAkUMSQH8PA3J5z/vfev+5ys9wQAkdaXR5ghsUkM&#10;E77+BoA2gRkCaEr2Pr2mdDxRrwp8rgWoKKuG3NBV5SOvQcn7s2gm6z8BaISAE6DEH+xyHob9OK6H&#10;M4CLid8sL1DK9uRtKp0zSAFVeJwCV6iG8GYhappAHgmmBE1er6ktM1CrhQNOXuiSUGI/AMX8pBMn&#10;8sVclgqoNZUyoZuJ3Pwb+oH9hHiTAktM5mZ5ALxJWWNJ8bZcgIcOACSB0ObmacLjVPOXxvjDDM9F&#10;LDFQ80kQnRHgFKXTiNpbPkCl7eqEUP5XbNqutIKpcYhP8XQ4DawEUDWcN3UEdCxMqqzl+2NAARQb&#10;QRkrDE55iPA0sV1QlPwYooQxUHmzjYcjbz82MmrUFm9IPkfc8Ia1ZpwzDCjp/IjjyEs6Q3EcU38e&#10;bONJXdTxuy6SjZQMAwakhu6YFB7DgxHJmxpGwAbIw1QTMHkITyFpdS14hWpidg9NlM3+QEkMqWHE&#10;8QAjx6YOAZ4RqgpuFBbs1HWkvNzfmbIpR3kKdPrtABVl5zw5vhl+yX+D0/1udQ7E7w7sl/CG5n/c&#10;AJd8CcczS5hn8gEvjolniblJ5AWC8BSheobHZ5OlBBj2a9t5sWBIL8PVPKccR9nABnlrQjmeGnst&#10;rDy7wFJ5k1ABDUpZKRP5GTZMBbTSaadjryE9juPZDpxEBWV04pHaiNL9vCrM+Zg/1Y5TmT5Hq4uf&#10;06ZMilZ89E7xrAdY+hcHygnYBRAMLQaXOgfeloAYX9+5vXQCsCyVW50+cd8DrlnXyktU6sR1cO6c&#10;n3IDasTbtXYywOCFEigR7/NwH8rzx+/BNvV2Wjt3ieMcb9fpuquMqS5NXR6OqeOoH8dwDzwcqrpg&#10;H9gu+KNdxCbNyi9WEtDKdu5RtYupDXHffA6DldrSKLWXJs5VcITw0vXbGd7jGNokL0SyMRL7fA6f&#10;nwnsQCsTxJM/yxCkLi6nARk2qbZzvOyp6pdrTv0BphLnLFsH+NTk8/pCj+O87zZBEWqAxHnGNIm8&#10;WSU8kHUTcPPJJx/5Kzn/4/83ARNeKKmAia/ZgCWvBN4BDn+cS7mLgMnznwAOgdEHH35gOOJc8Wq9&#10;NQIT9emByeU0FTAx54n63BCYBEoFTMAS85UKbiijgInjKs6+GvYbNQdMLC/A13JXGzB5iE/Cy9SD&#10;0ghPc7BU6kFpBCbmPo2KJ2opMEUsM1CwNPP3KgIlz2E6Hnkyd1tT6Qg6cthzlWoCd+YpZY4SUOQh&#10;N0/mBpaYzL3V85OAH1ZhxpDjOTIkGZT401PE0gE9LPHv75njtG3bVnumtiiNN+AAUzqoQFE6IstA&#10;FA/U6IWqfTN55oGpQKl1Qkovz9TkicobPWEZIYwbRry+TAugyDDKcEW81clIq5EFmKozntNcZ5w4&#10;EID7WOXY4OnNUx2089CxV+fetunsY3RkOBpc4IFJWtIJARYMAKHBB0PQ5uhM0EL5MRQMoQFFAaTA&#10;T/IDSrMKPOW/l/BSrZDhYTuwNM1xoh4FJxO05BoSj+fHX/EZZOqaKFNpTeThOuwZc71z7+r+zWs6&#10;x+I07jcgmd+lykqa73sn7ju/Rz2LzE9ChvoGTIA+2wVRPH94gIAaljao9ZhuCEzenobreP7qfCPY&#10;Sy6D/AImhvwyjwlgCjTV81vAVF4tnuMemNgmpN3UM06YfEBOnsUCpvI89XJegKl5ajnGgKCOdDoX&#10;bSlDZvZIKY3jAkURHXrNM3Ln6HQ648QDCO28hpJAQgFSzpl47V8ESwhYoh6chw6ZjrQHptI/Fphq&#10;jlcB05Qn5+OeFjDxe1K2vUSkzZ17VLtO4q6Pypzqw+9FmcnDdXM+8uaeyB4BChL3voclzk1IOwgk&#10;BSgsXtSaeEnogSltJ22U9kSdyDd6mKRqS5Q52SOG8VSe8lPGmNbyecjvTtkqAUwBE/UrYCqAIz/7&#10;XA+352b7ZLcKdICZqiPCZnB82YBADS9zmRTOfKYCJrxLAFQBE2UzP8lepjlgspepoKmluw4AE7AD&#10;MDF3iTlMbLN8gP8S5d23DUvs4z/mGG7rBSwRAjs1Rwm4KU8U8YIdAAtvVAEPcb7Mo/yPP/7YcQQ0&#10;sR6U/wC4AdkITZ2YU9XPdyoVOAFTwFIpk8kzxJZhNobcJoAqMRmd/Sx7MKpBE+I6AErADvir8hDA&#10;VKDESuAR253HqYVoCUQBTQIkVLCUuU6LvU7P8Ue+IzQFnDIcd2I4LkiqVb1r+I01lOo/4fAqMQSH&#10;J6nklbrb8gAGpu3bvGp3OgyGIDa3IbiIPy4kjfwM5QFgzH/ij3hZaoBlByiPieGs/E1ZLGCJR4rO&#10;gn+m503bXiZ1FtXRlCotHU9CwMiwJMM0P3RXc5t61VAdRi2gNKXFCMUQ2eDKiJThQcwrsnHzW1C8&#10;O4SoDM1ojGx80jFPHX7i5K/OzoaQMhmao3yMr+LUZew4mjwhnc4CdcaUDoT5V2uUh/NSPmUCcyOE&#10;SXizWJ38LgyRG3xgyQKMFNaE6x64ogATrvg7MXYjWMXDBDQBPjFWE4DE8E4KKE3hNHRXaoZX0MTx&#10;QI3vJ6HvX4xh7mfUn68X5bM/v99UBjIMKxzLaccYmPS7FigtAiaG2QxMUg3LsTQBHz0g2kK8Q3o2&#10;7R1KHp7L6dkGnAJNPIc8ryknw3uAC/DjZ1x5vNYTQ2tOz2TyeoYMTDzPypu0CZh4jvKc53nPs5ah&#10;Oj/v7oCTRoeO98jA1GChVwCI53UCCI5jX86bc6cTJ3/mLXE/EXkJew+TQYl2ppDryDPdzqlyRkjQ&#10;diBCIc8/9ZPc/tof3JYyXB15m3O1OlDHugel1GkCpgw9sq/Vo84rTbDEfaMuPTBVntgR4uWxrvNW&#10;SH7f/64eTtf9IzQ8ss1v4TrltxrztmPrPnA/yxb1KtvF80+7MVjRFmwnFDbl/qyegaYaBkN4keaB&#10;Ca81kENZY7uVOA/nTjtPWs4XYKov1KZ9s8BEPs7Pi1PWfIptKFhCZSsYGquhQNIoo2zECEwCIwAN&#10;m+YhPg/HNcjCDjZgQgaqDoysgiWJieGkpWyASbCDRwd9JAEDnld0/W17lRgm469T/Ee5ghmWHMif&#10;8b4zQpPhR4BVcFPpxEeIUhoeKWCHbY55//18lffpZ58MH374gbYBNuZOvTl88cUX/r+3KotjUc2D&#10;Yk4V4DWveLOIZ/5TfeHnYUDtB4AKfspzVAKMgCbSa9jOXq0GTSXq6rlWKtdlSMAXQ3IFSvyVykVC&#10;qSBqXgVNeKCsc/E6AU6Gp6aCp17Pe2Xw2f+hA574cu7pp9rcpRMnhsNenZs5SgEl/jAXrxJQs2/v&#10;3va12yMGGy8RwHAbMCQQ8hCaIYlOYdKuXbs8Dypf3WWYjyG+mjBOuXsAJkHYDuY+qVwP621/ZNjq&#10;ctMZMN/JwNTgic6kRGcyC1KEicfrRIc0qfcwFUSRzjZGrAeoAiYbfBuoGGW/+RqaJtlYab/jMmSV&#10;p4xQb6D6NDpjGwY6axmEMpiGI2k0hCoTA+s04qpHvFqRjbeBqUlx6kqd7tfxdP6UD+xx7jJ+dd76&#10;A2HmNPVABPwUKEXxVvV5KAOjUkNmBUw15wiRZ4KWBk8ynCWMFHXMW+EEUb3Kk2bY6epfgFNgM3ue&#10;XtO+6feYFfes4KnKL+FNZE5R5ilFfAEH+JT8wYKH5so7mj/yLfGs8nyS7gni7bmlzFIWoczLgMFI&#10;IccZxARm9fxyrMFNeZmsDSxRbkBrEoAWaJlkr4/KRsBeQRRiXzpoOuPIwNQ/j10nzfNGmfXsUUZt&#10;Vx3YNmhYbYhJ4vjy+FRaDZchl6E6GkA4VxPnz1pT7dlvmoAlsFOwYrXyF4k6+zpd91wn5bHP5Wrb&#10;YMi+GUABWppUH4Q9qfpQXsWBXSAnoMR9CciSp1TbM/eedP0mPAuck/tS5x/vRRPHc7+rbtR/tFNt&#10;aKoXtoC2AZgATfwOzldSGuebtVt4mqqdlkeJl5AmlzULVtWGKY/zuT0rne203ZSFgBeUenM+oIx6&#10;8PVf8toj3fL3wFRDdQAPHiBsluupNI6j7qThxaIsjsE+UZ7rIDm9QRLlp74Z7uuByV4mwVLJaQam&#10;2xswffKxYanUAxPepc8//8zDc3iegKV3BUd4g+aBie2CpF4AUiZ7xzvk8iUWsQSSPvkUD9b7jpPO&#10;n9x+9NFHLq/OgUenYMlDgQuAKfOaGLbDu8Rfu8RDRHwemACkfAE3AZPTFgCTvw7k2AZMANQMMOk4&#10;lixgmQIAafIu5S9aCpDibZpUniVAqeY5FSSVzp7NMF15lohn0vfsgpZZoykLWgIx/h84vEgGpQOe&#10;m7R//95h797dgpldBhhD0s7tgiY8SqzKHUgCoJA9Q1JAaYs9RtPXdplAfvTxw/ZeFTAxeRxY8mRx&#10;wRgTximHczA0l79IyYrfzH8q1QrgwBDwVJ3PvOhkSj0sJd4D0+wQnb1PzchPxr4JeJLo1JhPFOPW&#10;GzwZMzXymhQeQzMZp2koTx2wOm06YXfedMgKGZrMQqC1enr+doYvER/imlzfqa6AHR4kvwEDSwam&#10;eJZKGGqWQXCHr3phSMfhQtchxu5uGRq+pANeWG5gFoqal8nwkzSgiHQ8TwGKXA/hHTJU5CFegFLx&#10;giGDUjtfpXnCdYs7bEY2xzVjqm3q3RvvRXBD2njuppwz8epE/Pt04v4sKg8ZmPT8xYPUQJ4QWALo&#10;JSDIc5n4Ks4wk/l3s8AUjxHlFDD5WJVVUGRgkpgnNUKTzsPwG/v4/Tk3wFTrOaUc/ghYz+r4/KYD&#10;LW+Tn1k6VZ6ldZkMznGGpPYc55kX4LAtQCBPddCooMGdtUTeHhDqvGxXWS7PIDNBCsfWfKKZdJVB&#10;/gIml6Pr64EJBZiyv85NmZnnNwET+0jvz9GL8+eacr0GFeWvY+p49tW1+zykKd7DUuBlgiTnq7jT&#10;2R+7wX11mZxX4ppzDZ26fT0wUa+qQ45LPbjfOS51Id8ITGWHmtgHiAA4tEXCGsbroSlpXXuTaM/V&#10;JgMVgFPKoK3geSpYAkI4n9u14SPtOPsFKpSl9LGNN2Cyp7GASYoNCfTgycoLWuddaueyPVHo4TnZ&#10;IuCnyvZwW/MCYQuwadQF+PF+gVHyxdYRp37lieqhKds3ACY8SqyBxJwh9OWXX9jrw4Ts9z9417D0&#10;5Vdf2qNkvfuOQQovS+AmIEU5qCCnl71NnQAlRHlA0ocffjh8/sXngrNP2lymtzOnqoEVwutkqTyA&#10;CoCbB7P6ki+A1oYDvS2gmhPgU3OUKs58KAAIuHIZKhMYqnrPAlo8WABYeZjImy/tJr0k2dskzXif&#10;2nYPUKiG60oM5wFOs8sN5Cu5WWVRS+CJeUvMVwKS8p9v+xvE7Bz27GEtpayj5D8PFSR5WG17vEDW&#10;tm2eb4TYxpuUL+4ivrg75pXCpxXDDQOCpsOPHRz27wPM9nqIL+eJl4l5UF6baQOLWLLWTCaNW9VR&#10;WXRSBVKK2/sUZV/SlnqmAlrIINXCgqmCkj6M0lHZiEr9W6KFkZJhZAiMznUyVIInpLQoaXTWGJeA&#10;1MphkyARgC2xerpXUJfWt44VVV3tDcPA8tZakgGNYnDtkVIezmuPEwaXcxsCYoSY6IyHyetIyXjk&#10;jSvCKIzziJoXKRAlgELaX9dS12qQUhnEub4Y2QaKPm+2p/gUFjz1IBXF4CEMXO6ZxHGtHJfRbRcw&#10;lXK9eNSm32VeQCdh1Xc8j8Q+gAYxH2l8NvVMjmqwxPOb/4ULCNXLBdsFURv4YrRt98ozPsUNVg2Y&#10;gKXMW8p6TJQBWNUwXuYz8awyNy8KwASiSnidKI+8zLEiXs8xeXm+qiMfVZ27wqz1FNUzxz6uywDW&#10;AIdnr86HepDAk9ODfdI5R+rQw8oIAhLtLiF5p2eec5O/YMkvEhLHUrc6x7w4v4HS0Fii3Qg4BAt4&#10;rOqac93aX9uELV7AxPnGa1ddiaOA6QSQ+S1avMllj3WIah+/t+ulsqZ7wzk4Lr9FXau32zXn5W16&#10;iTNwcd1SPffVfmoor89bgOVhuyZv014BlCYmWFe76dtrQU6f1qva6nw6w3Scv4YHbat0Xq6p/lKl&#10;hsyQ7YbbeuwFoFRwVPCT+UlsZzkBRLqByUNymbNUog4M51G+XyKBJEGYwUki3dtNnAtwWgJMiDlF&#10;HiITMLGfr9hmgem6oar+iLYHJvLcCJj4cg6PVk3yJu+HH31gYPpCwMS5C5jwcBUsscL4PDAxPDgD&#10;S3ifFOIN6mHJwOT1owJK8U69OQNMpQKm+iqOMhYBE+nlxQKYWKrA86EaMAFJPTTdCJh6ULpwA2BC&#10;zGNatKzAvAqYSkzkrv98YyK3AYYlArZloUlW6sbLsRsPk4Ep0GTvkmCJdZe8blNbqgABYwzF+Q98&#10;jxwxOI1f3bE0gc4HMPm8HTDZw6Q3cX+BpI5ihCU6I4s3cHUoBUIFTAaiDpBkPEew8r7qkBSfAaQe&#10;QiYwKgFEhqYWAikYK4CoDFmJSd808EXAhGruU4xN5A6cuEImwjMUyr1m3hjzyGqdq4269prcXnWz&#10;xwnjSCczAlM6leosvFAn2xjY1jG5bjJgZdzu5U2St7hmaAJMExxNb3LNaDRgMjQZmDh+uqYVzA1Q&#10;vip/0lJIMsQYZrJdXiAbPYGRYYmw4qofwDRf7iRtUz5ljZA0qQfWRaLzrN8n9ZzKZl8B0/hszgOT&#10;BCjxQUMBE2LhSv4nsUAIlYeIuIfXSNM2ZfP8Vz4gzHn0nAJH9mLp2HpeSRu/mtPxHmZT/vI80Ym6&#10;o27yXKd6vpWXOrns1qHTaZPPHW+v1gkHgrJNvICFY6tOnMPPovMGmAwOev4Qx1Yc4Kg4x1AvQIN2&#10;Rrl1/nq2S/PABHzgXbLseUobqDLqHPMqYJqBFV9bgAmx7fM1FSjVvXC81YPjCpgKlkhfBEyBL+Jz&#10;55+X9nFPOa6upaAw94I8U1j3jHwBnzlg0jXnWc9zz/ONJ6VAjDZQedMeZKdkJ0bvE2nS6B2SPNeI&#10;PF3bpM0tAqZqj7W9CJgAGPIUMHGuXDcT0ad5UCXOU+fD21SeJfYVOHntJQMTdg1Y4li+5M35yLsU&#10;mHKu0fbp+G8FJsAI+Pn8889GffrZpx6aYxI4+lBiyA0FpN5zWjxRTA4X/Eg+RnBToFMCqNgP+OBR&#10;cihVmQwJfiJY+uqrLw1QAFpBVYFZvuB725PPP//8U5cbeALYOkBTPEN4kxg+A6LY/847DfykWY9R&#10;YMrzlZAAqpQyGvjNAJqAyquNXzGY1Qrg/uLuZdZ7il56iXWf+N+65nVq20DTpaZ5qOo1gtOZMxma&#10;e/HUuE5Trwmo8tcqTOQGXBiGA5q2b38k8LIrw2Xsxwu1d3f+5iSTvfNlHF/V1Vd3tc5T1nrCw3Tc&#10;w3ABpfKYPGoxhwlg2s//zOHV0rkok/MxNJfF/virlI3qQLr1mVDXSU0dF3A0gVJ5pKY0yeDUqzqv&#10;yeOUjiNpUzqdS0CKsjF+NNzqiKqjwMNEeobJMtfJcIVssKawN1QVMsnd61u1ifFewmHvXkMqi3jW&#10;dYz1pq6cFyMpo4lq2DCGVm+c6njWYZgVr4njGMqct8RwE5ARYwMY1XAYRoKwAAoDMQIUYCVN5eSa&#10;8DyRb0qvfTKmDYx6GXBkULkvSYsxDTiVGkgBVNJo/FXuBKI5P/DmcynsVZ3E+JsoPv5G7bchnvKi&#10;OpY4nVMWVo0YQs0zOUEUytefTZv5f7h4nTZvyX/F1e+Y+U/5XQGnSq8ysh1gYsI3vznPYv3+7M/z&#10;qjTlY9sgpW3iBS+leKECV5wXSCPuSeutTMoyWOmZ8jOtcJQ6dTxRPFteumDs5POZfMGZ24vKLU8Q&#10;LxocE9ARvHRwwbl7qCAfbY5j8IBUXVA90yWG/YAVwITzBVQEQdIsyOX8lFFpdU6LtgyMUJ7PlTj1&#10;ZB9ie/oSURqvPfHAm0To64soi/SCGt8nXdOMuG+GoYBs5UtdmnQOzzVr5+W+cI08w7lvKp96NPmc&#10;EveinneedUvxAq1qR+yv9phjGS7VvqaxbUnzaQUpiPTeE4W8plZTwZX3AVFtu44vAS/kAViApUBa&#10;JqFTV4boDEMGoojjXBcdg/1hf7ZjTwqY8DLZjknlQbIXqQ0FlucJ1bysWm4AAVsFTcjbBWSAk9IM&#10;TKjmKhUwMcmbeUWZW/SewQZwIR/AhPeJieKZqI23KMAE0JB3Hpg896nNWaphOCZ1kxfPEsN+TP42&#10;LL03ARPn5PwFTMjeJwFPrRs1wlKDmiUCmAQ3eJY4LsCUZQ88qbsT+QEmoKiAKXOW+KuYlBdgYjkD&#10;vFHMfWoTyK9kDlSBUkHTNwHTvG4ETAzNMZ+p5jJ9MzBN4ITnKROzj9kDBQAxGZwhM8DJ/we3k7lM&#10;s8BEvlquoAcmQ9MTTxiWDh/OOk7xnuz38B9rOeHZ8pd3gjS8TAGmrOfEYpd4XJbAUuug6u0+8NS8&#10;Tu5gerX5TtLkdcp2dRAlDBVznGqiOEabNAwXIccUmOHJodGOX9/Z8OF9yrwNDA7enBgpDJIMlLZR&#10;Ga3eACE6Za6N+wIkldev/ryYZRrKe1bXZLDDwNIZ0JnIALpjIC5hEKkb18f26GFSaMAABAAJ1REv&#10;U1YDz1cokwAmQClvfQzNAVFRPElVVsFFvb0ZNJpqXxlljFjeQBs0aR/LMdS28/Sg1MESmgCJcDpP&#10;f64CscDY9FZdvwG/TwHs2HG07fpNUJ1nHpj65zHbASaG4+JhinhmEGmE9RzidbL3iGdS4ljSZ/MC&#10;Qt0wnVTznrxoJXCiZ8Dzm5rnqc6RZ3fSCEyKk9fPuOFptj2wn07a8FQddhMeqQkS8pzxvFMOStuJ&#10;ZzbAFEAZpY7YUpz8Pbi409cxNwamBiUWaYkDBlzDDCy1fJyHY/sQ9ec1EAFJ7Tx1TsDEeRswoUBa&#10;9iWtq5Pqk305f0FT1Yd9VY95WCKeOuTc9RuMolxfc0IDm0I/wxLn7/NP4DYHTIQSzzL5xufe+wM/&#10;tD3y8EXeCEeK0w7I04e0C+Clh50elrh3iPwFRyjHTQDVH5+J2/EiYycMTToH4EQ51AeImWApL3LY&#10;J/KWp6iAiXpwTQU288BEfoeCoh6M0CJgQpRVwFSgVPrTgYnhN0FTfVk3q1lgIq+B6a1MFi9gQuQr&#10;cd4PVOZ7wFIHTKUemFjugKFB5jH1sPRNwOQ/EX4dL1NWL0fzsNQD08zQ3dVMGC9gohz/p5xA6Yoh&#10;aVI8TBM0fVdgqn2LgKmWJcDDlK/kviswRTVch/iyji/pGFbDM/QokAM8AU4Cm1pWoLxL8x4mA9OT&#10;TwrCjvt4ICnLFRyw58TeK0FS/k4lni2+vGMOE0Ny5WHqVwBPR7UxHZPgpWSQaR4li06jxdnvDqrB&#10;BmlMoK7hrVItQ1AGH5FOZ9SXRxxPDUYgnVDc7BHAJEOEgbSRiGFy59w0dc4KMTw2PumgqSvLLHAv&#10;Mjy605437tMsMKVjcx0xrBhSyUbTYan9OazqZqOtOmGQXY9m9FIHoElgIOMCPDH0NeNVQu0trtIL&#10;mgCm8TpUDiKN9Zx6iCkDmW2GIScwQuwLMOVtsIbU0Dhp24pRjbGeVHDjc8ylEU+nEWCKuk6kUybs&#10;F9Cm3hXnN58BppJ+G7xFiDj7DEwCfmtTvvZkxe+CGQOTnmW2C5gKkgqeKCdApd97hKXu+fQQHNDD&#10;duYvufxWBs/njACaBkx4rJi7RLyHJURa3/nOy89WhY4HmKpe1GcRMLENHAApBU09uBgqVC5trubY&#10;AC8+l8/XwQkCChRyHPFaWdvbTbPnV/ts55pRaxcW4IKUF7mO2o9o3xF5Cp5ynhqi8/1RWNdS9UPc&#10;owKq0WaMwBTPU+qhe9DVweI43evUMdvkp17Usa638jMcm2HCGwOTfwsdH3s0ifbH885QZAET6W4H&#10;CoGYtAnamNrvHDAVpBCvewfsjMDES4/aMm2ztntoKmAKNMUmkD4CE3XwcbFHBUYV72GJulJ2QVXv&#10;DaLe5MOeFTDdyMPEsFyfTlmez1TQ5HIbMEle6RuxdMCXX35p/exnf5nJ34IfPEYIWGJ4jHzIc48k&#10;htIQXiJChtfI28MOHh08Ox7ea+W5zDbkhz7+mOULPmneq8yH6tWX57lVUu/FKmWIbk72Qs0CVA2t&#10;zauf+8Sx7wnOapiO4/CUAU7kw8PEhHLiiHzzAHUjiML7VODUy0N0hqf8sW8PUUBTfUmHl6lfxJL/&#10;o5v/D7pFIAU8eb0mLzlwaDjUQMceJ3ubon4u1LTO08ksXSBoYj4TX3zhaeL4rBSeFcLxLAEDu3Zl&#10;EUz/Qa+0VbCEWOPpkS2brS3qbHhz36pOxX/ay6RaCZiy1Lk8vHH9sMnaMGzVvs3qFB5unRhDWpvp&#10;yJpIR4AIf9fifOp8nE+dHHO3NnZv7NUZIBtfGSd7eIAtOgnDVr5i8URshXTMGCYMRuIKZbRGYbha&#10;OkYAGKoV0ndub+tbSQZH1aGGGuNNU6eo/AzJZRkEGUoZ1NEQSxhY8q+z94s8SpcCbs0ASqtliPAw&#10;rTZgCFQaMBUcVbxPswxGy2OQ2zVRLusxYYi4ZhtonwsgaucskGmawCbnr/gEVHnrzXBegGo6XzRd&#10;SzuHFdjJbzB1fOXtQz08IaCyrsMQWHEJbwG/hX+P9vz5GdTzU/Dk55Bnb0tb0V4ClPwM6tms5wkx&#10;XGcoats8cxxb2+NcKD3HHsor+bcP3ABUlF3ARLyG+vpntsQxhIa4DRnSK4DrBTT1z1KvES54nuiY&#10;1XkDYgAcClRwfCYpI+LkKXgo0Bg9TlIPErSnAhrq2EPMjHyuiLWQCq5qf8FfznUD0WYNLVzPBJiG&#10;tbYfsWxDpGtTfuJ1Ps7v8ypEBXOjvI/ryn1lP/aCsvBU047Zri9hAZ51nIvzNHFcjmmh0sb70FTX&#10;kfzxeNvuoP451/WkXvGW9/KXbhLDYDWHi/SpHWQVdX4zz1mS/UDVNg1D2uac/H6Vv4AIkW8mTVAy&#10;qssD8DEUV/tqjhr7sTEWeamz7APb9bVc1acftmM/0DR5wQG3yJ4poKnBFeer4Tr245GaF1/FlQxi&#10;zJFSeBOLRAJM9jB98bmB6ac//TqTvz/50AC0FJjwPgWYyNeLcm4ETOSnjBGYlM9q0MR+vEzzsIQH&#10;rIel8kABSHyxh7eogAnP07cCk1SANA9PBT+I/9Kr5Qs8rwloejPzl7IgJl/KxTMVcCKeyeC9vKQB&#10;q44rzKrjEcN5/rruKksZXBle4a9bvM0kcukyi2gKtC4DUxcFTCw9EC9TDc2dApb+kcAE8OAh4tN2&#10;vEQMF+H5+DZg4q9YnnsOD1XWeWJRTCZ+P/roo8OBAxmKi6eKVcIDBcDR9m0sWrnNX8mxrACrg08d&#10;U97W6UDcaZXHqYUeGmkeJ+J0OBUm3vbZ4zRBB/sSV0cxem/SaTjeoKj24Z2ysZHcAQFMwJJUBqq+&#10;XDMkzXXKNl7aro4eA1TGiE6ChTu94rnAkbiXamB4ko6V+lZdXV/VDcNuEGoGk7gMJml+I5XIl/lN&#10;96m+awMEwEATk9XX8GauOgMsNjodHJVhwkj1wFSGZYQPlcu1YYjI7+tq8vVzrc3oRrnuQE4gKXHJ&#10;EJXhtNqXT4ybGkyRn/NOkBRVORMsBZjyWzRh0B1v9ZMmYGp16+r6XYEJAUlM8gaYEMNvhhk9bzVU&#10;BzBtsKdHv6nEs11wVc9tzsHzzbZ+c6BI4GWPE8+jngMvYaB0huqqLJ7NbxKwVMBk0OK4eq6k6th7&#10;kbeHperIe2hBhg09iz0wGDK0L536tK8HJu/zeQRaihcwxTOzFA6cv5tXlE/7Z8HFQNfyLoQlpHOg&#10;gEpTgxXPkWr7x2vkug1O1dZyTp8XtXPP35ekAYsKBUwV+l6w7bTE6/443lT3yRPdW9ir6glkeLmF&#10;Tn7WG2wAQOznmLSJ6flHPO9+QVEbdNttx6BqDxXvgSlDX/HqABkZHmXifDxCKAAUUHI7bvERllDL&#10;i2jz1LHSAy9zE8i1XWIbQCIv+RYBE8JG4RXCS07ZlY49KxgifQQm1cP7mu2LmAQ+AdMITdJNX339&#10;1Qg7TLr+WrD09ddfGHwQX68RAlVffPnFqE8/U9onH3korRdAhWeq9xIx5MZwHPmrXAQ8WcpvT5f2&#10;E2exzBoqRNnO8GAJwOIcrBRuiGpLFRSgoXcR24IohvHeU/j+e4IsxVlRHNU8KORtTyDPRPF8lUcY&#10;cGIelMHKa0G1L++AJQ/3KW5oYv0nYApIYsVxYIuv8PJ/dVcFTAVJrCruL+w6sZ7TZYmw9NKliwol&#10;QRMCnmrdJ3Tp4gXpvOJ4os5FFxNevHR+uKj4uXNnhvPnszxBzWPCQ+RhtQMHBubUGJo8VLRrOH3m&#10;1KhTZ14YXjwtnRKAvficwQlgYliPRSv5PJ6v5AJMO+xd2r0rX97xdg0oAQe1hIHjgqbpv+cqHm8T&#10;yl+stDdxOrKmcQiPUB2Q/6pFsERnVx1S4KogKh1FQYlFJ9LgadyvtIDIfd7neSACnXiY+BRbHQbG&#10;sxk8OmYa/GjMWsddnTcdccUpf/z6kHV7gKe2fo//W4/6Su5Mq44MsegN1fOo6MSIY/AVMin8ISn7&#10;JuPsr+moB7Cg8zMcBzDFSDIUhgGRgWqephoKw6CQVhPCC5gmY5vr4C9OyOs0l9805ovK+PbrVhlU&#10;AJ62jXG1YR0VeKo4BrHgivwpN6o5JPwmFUfAU/0eM54nqda1yrVUXfM7Uc4mQ1BgBwFFW7YodDwh&#10;0LN5M1/F5dmMp0hSmp9JAdCmTRuc/rDCLEOQdOIbH2bSd0L+h7FkaOq8ns67kf9o5IUgz6fntzls&#10;QCUYqvhSxeNUxxOv+VEz8GCAYHJ4P/wMMMQrUnCB+D+8h5SvIKWXQUNlGR5aWsEA8GAAMYwkT36v&#10;e1WvANN4Tm1PdZj0oOSXh1bOKOVbp7A8NgU3/J4JG7xIhhulraVeBS/eF6BZqxAZbtgHpAEshrWW&#10;v6UFAmt/riWgE6AhbqDRc+eVwgnZ7qVnr+L3tSHHKHkpg3Lz0Ud7rp1WZeUc9r41zZ4j8FTbM4BU&#10;z7/iBVvkrXS2+fsZVlRHtBFeUsqzc4/2UX79pQlaLXiinbrdCkIY7ss8peyfF6BSQ4I1PIYtKsW7&#10;FDgibjX4sdeoxUd1w30AT3mb8CzFw1S2DRDL+RHXV/au1A/vjcLDJN309U8nYOLrsy+++MwwwwRs&#10;xDBZwc0nn/IfbyWgR4AjmPkY4PlEoQFoqZcIYPpA4YcNbljh+32lZWjtuid6l94V0FyX3vE8pcw1&#10;ImS+UkEOuu75S4EaAw8hX8gpDbix8CABNywz8JakkK/l3n4bTxKAw6rgbUXwFgdy4gliwnfzCl1l&#10;UncWuRz/l07A46UEFBLP/9Qx3PbScOWydCW6rPjLLzf4UehlBww6FV4ICL3M8NsEPAadEvAjnVc6&#10;85nOXzg7nBP89AKGzp7lj3xPOTx95vRw9lwJ8HlxOH36xeGU9EwbkmN9JZYC4Ostr5vEHBvBEuEL&#10;LzwXvfj88Nzzzw6s8/S8whL/V8fxeJlqEUZ/Kr9vX4ODLHaJCpTwLllb8r9zUcUzJGdY4i3dApwA&#10;KHVEI0ilk3JHpE7Kw25KI17ggQxSzTuVjoh0YCqd0gRLvM2no6k5Q97vjifCwDP0gMeqwKT3bjik&#10;I5ZhCUAEMDA+GAS+ZqOe7lQFdgV7vXdsqid1e8geJuDIHYjf+qdODm/SBtULaMLrBeRhVOsrPurC&#10;vKHARnlsMiQHJGFg8laWbcNSZ1BqrtPopWnXxVyA2ua6oqVeoEnUYamozxKpHlmGoIVNkxENQLnj&#10;aIBU8Frb029S4rfJ/aDjIW36bdq1sU9lACkBlQ5kBDZOB2YEMPw2foYaiNibI3Dxb6bQammEzCVa&#10;vwG4yXPkP+olXc8b8RrqKgEkNQRGHqCJczyovH5WfQ4dx/NKWsWrDB3vCeOE2uYclEmcNFRgAhAB&#10;LIjtB4CVghDtq3yEo3j+SJce4nwKkx+AwQPV4KgAxUAyAYvjyhNvzCygWKS1+AQrKL/zCClNEzwE&#10;HPJsEJ/g4l6lGxras5BjyhPDPj0DHUSM3hpv6/mWvP4TQNC2K60goTp+jlvjclN+f64qd5TSLcXt&#10;oVVZBTT3Ot7OqXaU/87jnO1YCe8xurfVxfWhnHH7bm1Hq7wPr1IXNnEO2innCCSRv8lQkTJQQQb5&#10;7l7V2qrhJ5BU207Dg9Nt26PTbc8eE2DqoQlYQvYSAUsS1+1lAgqSmnIcL4ArfE+wddiqgqbaZ3Ca&#10;AyZs5D8SmL6wR+nLr6QvCT/3hO8vSl9+pnS8R8AU//EmiJLYJg444W1Cn0mff443SnDFcJ5BSlCl&#10;+EcfZwjPwmukbQuPkUAKoAK0PvzwuoBK8CSgek9A5VCA9aYgBwgCdt5+u3l9BD+leH8CRTU8lj/o&#10;xQvUvD0MkTUg8hBZeX2aXnsNQAKMGCK7bAh65RWGxV729jXt87CZwGgEoabLV5o36LIgSLokAHoJ&#10;CYgKjC5Z5wVGgaDz588adCLFL54dzipeEHT2HAoEnTb0nHLc2wKgU0CQdOZswtNnnhcQPT+8KMh5&#10;8ZREXCHgwxdzeIcigOdJr6XEPCbWBuJzd77a8tdb0rPPnuz0VNPTAqeTAqhnhqefYfL3E1lVXMCU&#10;YTnWFtrnRTIZ1mOuTv3fHH+1MoJTeZs2AVBJw8vUD8+VKq08T4GjeJpKhiXH6dwAD4AJKGHoLtuz&#10;msAkw3dJz3ynlqYOCnlIAzDx22y8PkBVddKGFXfaU0c9epu6zpnyc72T4kUTLJa0jTbp+sYFLdVJ&#10;TfMf8BCoM6XzVd3wNHH+Hpr8Nqvz36/Q8xsMNRIAI+AYJ2YXnDR5EqXBaRJ/p8K+CUDmgQPRsSRe&#10;HqBSwKpEPRJioF0XwqZ4lnrpLVZl9ufFc8DvMHk32rAJHoX2O5T8dt5ClN9suo5JTAxeM3qFUMBW&#10;Ik6awGnzZtJmgQpPEfs2ADZ4hB6WCqzsMWpAVYDFM9WAaoNgxtK2vUAeHgZwAlOBeH7rCYRGIGqQ&#10;M6bVtsRxQJK9QoIX9GDzwAAzhhvdQ7bHYS+n8fWcVOAj5XggqOWTCmzqPnvb4b1qG7U/HpjSCD4F&#10;OcDN/SjbgEtgSBDAPlT5BBVTugDBABLdf39C9t+L1FmOnhZgA4C4L1AARORceR6oj+una5nO1aR4&#10;ysn5ClIqXvXg2Q8cVR5Bk+IGmbY9AQyawCSQBAi1tAYlY1yh24biEaDCMDYr+3N8XobuaWmjlGYp&#10;zn5E3KDjcgIzrM+2StACuBh+gAiDROR9DVoAkuRV6OPx/CTdUENc+1w/zuH2nfNWncZ6tPNUmtOl&#10;Sufc5ZXCDrieyPWJZqCKOgBMTbZnpEtexRtvkwQwUc7K9r94HMM1FHQZqrzK+OSdytBep+W3Dzd9&#10;8umH9hjhPfJcJoUftaEwJmLHcwToxENkuGly3F6iJoHNBx8yLJYhsffekww/bZ5R8xp5Gy/SdbxD&#10;8QxZ2n4LIHqnhsQSvo3XqEGR1z9iHpHgqaDIqrjgyENiBUYNlq4JhoAjPEQOBT7XrgmCpAIkgOia&#10;lwkQEAmKCA1H6JWXFEbMKcpwWUHRJGDIQCQZki4Fki6cn4bKKg/beIvQhRYakM7iFQKaTg/n7C3C&#10;ayThLVJYwHT69AsKJYBJev4FvD/PeJ5RPEGKoxf465QGPwIe9PRTTxiY8qXcwXiZBEqetC0988yT&#10;1smTTw5PP/3E8JTyW4qfPEn8xPCk9MSTx4ejR4+MywvgYQKYDE07dniuDoBUKmia9TC1bUGDQQlo&#10;MCRNmuaYtLTRU9NkiJoFo3ht0ARFpYKlXuSno2RIrDxQ9kipI9vANhADuODap/Omo2ii86hOeBwa&#10;a6Kzp0Ok/JqYznCJQ6UxqZ0FLFE8GKqfYakNoXg4LrCEGJ5xHVUf6nE/4EYnABwYmGTwZbDvkeEq&#10;w1Nzf4CWEZhKymPvU6dAUw9MdEKzsGQoGrd7OOrUzlsyMAmGACLCaX/SevXni0cpcFSwOiPufwOi&#10;gqS6/3iXGI4hX6VFATJgytAD3Bhq8AwJYoAXxyePjr06CJgh3UDTtitdYb56E6ys129n8OA3bOAC&#10;zAhuHngwEGOvDCHpCEgRfPTg8uCDet6UVh4Ye2MeaF4apM7/AUKeR+33UBEQYjDgHiVuMHCY+BrA&#10;RSGQs1bpo1SWocHifvIbZHtKJ60BQ9M9CKhQufcKVspbkngg4j7F7YmR7lc+QwfH1Dkoi7wtBLwd&#10;Vz6XjwAQPUuk21NCnPN0Mliwz/HoXqfxbFWYfO7ACZscp/MnpNM3DKhjbx18dfTkI82gQQdf+zo4&#10;yL5Oggun0cGr4zd8tNDy/mm7oMH11HHkTYevOMcSB2bacYaJBhSrWnnJR3vOkNZ8nSi/32btNp+7&#10;leky2nkzB0gh6reJtzwr79Z5gBdtF4w4j+PkSV3QnUjpo4CYu5YrL8Np0V0rmQ4wyfuIK1zB/j6t&#10;E9CEGJqr/YRopcp0msTXv/EwTcC0RAATMGQwsreneXwaHBH/+OP37fkBjAI/9ZVaPEHvvsv8H0EN&#10;kCPhCWLY6423WPeIP+IFbvicv20LdvASvfnmqwKgzPd57VXWPWJoLF4ghsYCNRJeH8PO5Pm51kJg&#10;5urVl3XMlXiGrglwgJ2CG4HN5ZcJ8QJl2IthMkAoQ2QAzwXr5U6XLgE1bVhMsIM8J+j82eElww7e&#10;oeYFUpq9QhfOKA/AE6Ax7Ahw0FnBzPnzLzpEZww7STsHAJ1+fjh16nnDjz1D6MXnolPPGYReQC8+&#10;G4+R0oGhkqEI4f15Di/Q04IiVID09PDMs08PT598yiIO/BwDmA4d8srTWTsJYIoAoqeeloCip45H&#10;TxwXJEUnnjg2nDhxbHhCOnbs8QDTQf6zbv/4yTxepgATXqXOsySxzXAdHqZxHlMBk0KgiHyO29NU&#10;Hqban2G4aN7rhKfpRt6lqCCptu2pMsgAWkrXPsBkIx2o4GWcM8TbOV4mPBzuwANL1RmPK3OPHbKk&#10;Dt9DaXgQJMJ5AKq6TBPUOzV4wuPk49vwSM1JoR6ui+pgAQHARgORe4GUBiSjhwlj1gyajdocMCFg&#10;ik6gh4x8lRMBRISjJ61B0g3hSQKOCogKoqbthF5nSaqyR49Su85A6rTt36Cu3b8FHTxSXHUmDbCc&#10;AaZWNr8P+/HKPPRQ5ukAxQ8qXp4VQrYBl8DPGuWLV8bDTXheFHpuTAOY8uaMkKTf7EEdwzkMSg2G&#10;XD4h5cwpeQJFBiPFDUedRu9NE3CDF2X07gBKkkFLUGTIAVLa/oj7FnjhfpDn/iaABaAxQAFXDXoM&#10;H0CO9o1eFnsbpbafISvm0QEVbOcDBKU1WCFkXzwfKMDRe1TshSAkn2Q4GfNl39jJN29GgUUPAOWl&#10;oDy8IXTeAQL2t22lAxhAwggXLW+8EvFEuBydy/Xh+K4MPDAZfqKMprYvoNC21eY4pj/Wnhrtz7Wk&#10;PggIubs7v0W6toGNgpBxH3G8Juxnm7Jb3HI8oMC5CyAMGS19Ri29z1eAggCPO++8w1/RAhzEV6Da&#10;viv7kn67AIa5Rdm3XCHbtYZSndP7rZSdcrq40wNLhiIdz3kMVq0Mq4baWl6HSMekbF0Dx4xlpnzO&#10;7XoTVprqeZPnEzUPEVCE/D9y7/M/b5M8t+hdvkqTtO15RXiMmFvU5hc5jsforTeGd97mT3lZKJK/&#10;RIlHyMBEfPQUse4R6xsBT/EQMa8IeHpbgDUOpb0RT1HmEeEVuuLhs3iL4gW6+krzFkls84UZ84uu&#10;+IszAOqiwAkJlK5cElRlDlF5iS5LDJl5LlEbPnvpZbxEDZgMUAIpgRMhcHT+4pnRQ8RwGjrlydHA&#10;D8Nj/P8b4PNsgKcJ7w/wEwh6RuEzyiP4UfhM8wK98Lyk7ecUPvOsIOe5p4bnBDqOMzymbYbV8ACd&#10;xBMklScIzw+eoFFPnhiefPL48MwzJ6QnlO+E9YSgh/+AYziNFbprLhN66qmj2h+dOJH/iwOMjh2X&#10;Thwdjh47Eh1NePz44eGxRw+2r+74a5QsXjn9eW8mO1e89zqVRk9TA6p+u6CqNHqaAKgW4mky+CyA&#10;qIKi2l/eJMqnXpTBeQrCxnIVx8P0kDpRxNwi5iRlWIOhusALnTUdsjvvrhOvzhvgwWPlUOUZgKQM&#10;u2R4zd4kzsEXetoOKK1VZ8e5dF7nz3o6SctQITCRegTqAArOiTenOjHPhQBQABOpPEsAkcHI8DQr&#10;f0asvAaPTiNwFHw0GXAAxDmoKt0YpFK33hvFeSmT6/MXgkjX6O0mvDR4czyEhdpwFkNdGQoTXK7n&#10;vnJ84Gr+WrhPAIOHuoAixBBXhQIdD3c1YAJ4HK7H6xMBTx7OwjPU5CEsQp03+/R7NRAy7AAwgMoM&#10;uAR2DD48N4ANnhinEa8QcNF9JgRiJHtgdH9rmMoiLpiJp6Z5XRRHeGXYZ+8McKPO3yCjPAab+zov&#10;jL1DiRtgDAtNgAvQwlCNO3+ByT2ohosKVLLf24rjZQIsVt/TIANwV+ddgDKqAcGq1Xe6XvdT53sD&#10;Sa5Lk8smXaHrglxezsv5yYeHCWC6x2XkfB5mavmo90ptG27GelRZ1OdOdaQBD/YZau5O3Mco3SCh&#10;Tjh1V0iavSYR+dlfcseusAcGw0Btt3x02nffrXgDkLtWRnezX/nSqaeDB2JWsv8ugYQ6ejwkBQIR&#10;24EXwMDQghrQLF9xm/ZLgMxylcn5EfWSgJQCjHhwpjI4TwBIeagX52tAQ37qahDRNmU7b8vvc6kO&#10;d3EM2y6j5SXu48irc/kYwlq0MmkIb9AdTpd0Hd6+I/8153wKV1KmznUH+9mnvD5G2xx3x+0Jb7/j&#10;VuVnTaZbh5uAHL4a+6B5ixgGYx6Q5wa93eThsFcFQMQDOISvC2xeZaK0BOhMX4dN3iFC5grVkBcT&#10;pl99jcnTzAcK0Fx9JcNfHgrrJky/ItBB8Rbx9VgAp3QRsAF4JMPOZYBHgHMhQ2IXLzbhEQJ08BK1&#10;SdUGnPPxCgV6znj/RcUvXDitffEOEdprhCeohR4OO/uCvx5zeLoBkuL2ADF3SDrDfnuL8AxJBUmn&#10;Mo/o+ecES3iJCAVMHjoDkJpn6DnBE8AUD1FA6RnFTz7zVACJ4bIWjkNn0tMMmREHnhR/ogETIOXw&#10;aeLHhickhuX8dyasQC1QQgDTk08WLBE+PpyQjgucLKAJSDIoHXE+YOpxbT9+9JCH9vJfcru8CGZB&#10;Uq/AULxOkwqS2j7CgqQGMP28poKiSusBaR6YEHDkuUPNY1XAZM+V8gI0NXxXcfIYmAAaoKTJ82la&#10;Rz56OUrqiAugEAAB5FAe0MPxAYF0qP4CCAAQKNWn3ZRTHij2xcOiNI71Mdnm3ECSPQMSxxEHOgAO&#10;zo/npuYy1XBY78nJxOs5YNK25zGpI/NxKqMAo4ekAJLCBkjzKiiy52EEJuoSb5NBSdtVpwImBGRk&#10;Xs7k/RkFxAA0uq8eyrI3pwEL24KYDHXpHivdMAM4ATJWG9Iqaf/96xrIjN4b7id/r9FghrS1hBJQ&#10;oX3OA+AoXoACrJTXBTDwEFTbHoeWgBdgBS+N0h7A+8M+pXk+juLZn+PvFcAANNQHEEGk4QUCdsrj&#10;smYNnphABHkq5PzAQjwwAQ5AoYbNKKvO4bpJqxW3Z4e4woIn0smXY1bpeeSPn1cO97FfIOLyte28&#10;1EHivADJygYmU5znK14doAiAom6BpQYkbV+gJPBh6ABEgBTSmgI1zTvEsBBalXCVwpUCDsOEoYUy&#10;JigBQlYqjjdn7OhLzpcOtu/ELe0vOAFg6JCrc6fjBwBIu/NOdcCIDps0yfsk0tJhd3F39OnAqUOB&#10;Rg8crmerD3kq3edwWYkbErQdkOL+5LwrlAZQpc4NMgwMqUelp05VR0mAYahoEJJ0gUWrc44JdI35&#10;tB/oGMvQPk+mVjr7LPZLt92+TMqCkZbSllO+jiN+m/Mk3+13oORxvKWNZSrf8uWk3ZL8rY6cx/Wp&#10;bcLxWiQBU10nvxPbDZj4r7c3Fb45XL+OWA2b/13DO5ShNjxDDK9ljlGG1fACobcEVB5yA6wMVKyU&#10;3SDqtYCUJ1R7yA2oekVp8RAZrvj6rHmPCpLw+gBF9gpdYSgNMLqgOBOrM4w2zhcSFI1zg16aPEDx&#10;CinEE3SuSZAEHAFBzAm6oPg5xc8JkgAkJlAbjhxmCI2hMobMTp3KnKFTgqPnAR68Qg10PDwG8DTY&#10;ef4FSWkvEL7AMFlNnI53CNk7ZNDJfCFUsHPyWe17lvlCJ3RMhsZQoChzhzws9qTABwl+nn5a20BO&#10;05MSMGPIKeAR7Hi/44Eefyl3AGiK8A4dPXF4OHrssMGI8Ojxw8ORxx8bDh95bDhiPTocERwdOaq0&#10;xxWXHlf64UOZD1V/kcIK1/yRb/2ru9ciknpv04wETgiAYnvyPDWAssdp1utUafPeJ+Je+6kNCaYc&#10;5eUYQZOPcd4M9zGU56UL8EYJbjwRt3mFajjMi1o+yHo2QE7z6ljEm1r65PVJGts1gRv4AHoAnABX&#10;IAggCXglrcBkdk5U4KPmKxlWCkxaWB6b0WsDjBhIonloynbgaYSo5mXqRXqFrtcIhVP9ehU4LQQq&#10;6jtCFFJ9R63W/Y8HZ/Tc6J4bgtauyT48O+xHD7U8gp51Ug1lGYAUH2XoIbzXIITIe//ae1qafoem&#10;gqnyBtUw2ghUhNo/QpTAgXKAqJr4/IDKX7eOsMGVACfDXBnyIgRm1twfjw+wRFgeJ0MUQLMGqCFP&#10;woBNIMZhgx2Gtxw2wAFeEMBS4LKqDV2VJ8bpgpeaSAxIlfCsACsGF23jfcFDM3lnJuAxrJAfEAJ4&#10;DCzaFgQVwBTMeLspsNOgRerj5cUAEgIKUoMRQMheGqXhdSFuEBIUGYIsjlV+gYyvo4BpVfYRp37s&#10;t+cCcV7E8RW2c1MHoMoh9SY0fBEmzwQzqVNBUcEHYt8EYwGSAhTqQTyeFDrr6rQJJ3Aw2Egr2v5I&#10;+0gvWBhBYlKlk+f22womBBjIcFH7BSfAisEkx65YEaUOLZ+2OTbgElChDgUuvW5rYfLfkrqQlzI4&#10;nzSCi8qu+nIc2y5bWnEn50zdetkTNAJTO6eusY7zvttaHVtefhvyFlRVXX0/mgxa0k2AzZtSPq9v&#10;QHONFayvWoDOa4aaDHnhGfJ8oSa8RF5osQ2LFfSw/cpVhVcvKX5J8YQMhb0s1VdlTIrOHCO+JgsE&#10;XbyANwjPUPMQAUROCwyVpwjwsXfo/FnBDt4iBPgAQ9J5gKhAqCZOV9hg6PQLyc/XZoqj+vJsBKZT&#10;zwmWotN4jxTGW5ThNLxDp6QXX8CL9JzLyNdk+aLMocCJr8wKloCogqRnn5uA6SmASXpawPQUw2ds&#10;A0sCpycFSk8qJE6a5xOdlARPQBPwdNyQlLlF9hAJpPASPaV9HHNCwAQ0AUvHACY8RIInhtP4ixP+&#10;KoXwccOSJFA6ChgVKAmaokcFT9Lh6NAhSduHBExHjhzUvoMekmOl7wKlgibUQ5LTGhwtUYOlRTIs&#10;SQVKQFGBmJc10PGINY+8YKTTAC/y45HaYHDiiycDk0ApHqbAEnCEAj4NfrowQ0SleImI9wBk8BFQ&#10;BIKkBhi17aGXtl1QVEBR0BGvDttJK9CIkt5vAxz23igfYTw3dJ5AVoAr4ISXo7xAk2enAIZ8SS/I&#10;msAKqIq3Sp2sjqFe9noxzKRr4R4UEPoa21AT+9lev57/PeP+BngKRoAeD2GR1tLLSxQg0j5ARxAC&#10;zAA7QBKTog1JzRs0ChCqEI2QItjshrTu074HKFOgY88Q8IKXRyEyyNxPGteK1wfIyRAYIdBjj9AI&#10;KvH09GCDhydpgRjgxIBikAmgMHTEtiGm0g0gpAM3DVakDDMR4jkJrBhiDCoNStiHh6XgxEARGW4M&#10;Q4EgJtu67AZAeG8KhAw+Ol8PPAGGFm8gYkAAKNintITsDzT53Pb0SJ3Hx8DRwtSvhSor5THfJnF7&#10;UgQcQIVhCDBpoLICEDFsJH3FHeQRgKgjXrFcAIK0n3NVGfaCUBZQpWtlvztsOm5DSJPzAQyJuwPH&#10;Q6LQ9RC4uPOnY2afQoNG65yrHHsr3FlHKYdj0jHfpo77Nrwh2qZzrw78dqXfofO7fIljKM/nKnGu&#10;dh46euo7wo3KBgwiHce5FcZbk3NUnGMNDcSpZ0sPOHCu7CM99VZ9DSLUk3hJ+5DzLhtudRnZd7tC&#10;dNttNzfdMiyTbuW4WxVq3zJE3Lp5ktJv1TGkL1OIvH37FKfM1E2h4y2PtGyZQqSyqMMdgBJ1cbkJ&#10;Ecdz30lDN+EVeuvNV4e33np1eBO1oTYD1KvNS+Sht3xphnfIk7AFUZ5HBEQZmpqIvyKAYm6RQKqG&#10;2q4IkgCm1wRZ15z+kucSWUDUlYtNFywmVzPEhnfJQ3Ava1vyxGpAxlAjwOl1TrAjoDl9Np/XMySG&#10;AKbTpwU5L2QSNZOmGSI7dfrZ4YVT8QwBNvYSadteomfxEBX01CRqQc7JTKp+hmGxk4IcvETPKo7H&#10;CK+QoOckHiPSBTx8UfY0gMMEagT8tPgTVoMehU+hk8eGpxkuY0iseY9OKh9DYniFnmJITfsAH3t/&#10;jgp8FFrAzbFDw+NHgZzmFZIOAzjNG8SQ2ZFD2hbk2Eukfcw7elzhMe07puMNTI838Dl8cDh0WBAl&#10;PXbkgOPefnS/4EpSWHmPHNH2of3Dwcf2DY9Jjz6W+IGDe4f90j50YO9wQNp3YPewb/8epe/RdvTY&#10;o9q3f7fDfft26zz7hr37dynfTmuP4rv37Bz27lVc2i3t2rNj2LV7x7Ab7dk+PLINYAokbbc3K9uA&#10;lRe/tDcpXiXACVjy13VM8rb3qJRPvcdJ14anKQSMUO89CkQ1aJoZrruBDEq1HZCKAkmkFTT1KqCa&#10;V4FODzwFQRMIJV4epj4+wpAEIGWo7ttV3icmk3Msw2Hx/gh01jKhWnFBDYCzfgNDaYDPfdp/r8J4&#10;YB5UnHDdg4Eee34MQsz/Anra0JiABpBh8vH9a5HgR+BD3J4aKVAU4PHXVmtW5Xgdu3ad8qo818de&#10;IOWVCD2kpn33trTy+GSIbNWwRufyMdrGc8TwGR4f5vswFGYw0nZBEvN+AJ8CJ7YZXlvLefAIAVak&#10;O558I1ApzcNh2rZXCLgS2DB52fOBAKg2rDZBFbCjkG3B1T3MJRIAWIIge4CAG4lths8ytyjeoAKg&#10;DHUlLKix1wYBNHh2FPc+gcLotSHUNuBRwILYZshq5d2KSysUt8elPCwSQ1SAjT08igdOmveEeEGA&#10;dOddpAkCOgESGe4KNBgq6OiBBeCGdLwShOoEV6gTXKF9d2rfXXcu07mXtTj1aENJPo5zCpJ03rtU&#10;Pul1jdR1PC+wpHwBH8Ic73qTB7kuUQEV11zDeYYPpd2uejqkPOX19bjMgAwyzAA+KxS/DU9N6+Qb&#10;nBhWPAQlaR+dPp4hhghTr4CNAQegkAwsOmaZIAIVXIyQQToh28pf6QAJcHKHgMSwxPZYZsLbb/+J&#10;4OQnKuMnwy3LpFu0DZwIeJYbsMiTOPfnVpXFeXJNgaXly3W+Vq/lukdOZ7+9QslnD5HSACCuEQXG&#10;qPN0bb4+JGhapvo4TXHq7Xoq7dbbqHPq4OvX/puYEI2H6NqrAp3XJMUvX23zh/AQMafo2kueFF3z&#10;iK68cnG4Kr0CzBhkapJ0YKcmRl96+ZzS8sXZpUtnLc8heklyPMNjFvOJFDKkBuCUp8hx7z9lb9H5&#10;5iHKl2bA0IvWWQETymTr5wxMDJ2hF7UNJJFucGJbApQsD60JoARLL74oQAKYCpbwDAFLCp8ROJWn&#10;yJAEID2Hh+ip0UMEJD3DUFqDpWcNUSeGp6WTAicmWwNAT+MhegKvTwOl9vXZkwYkto95P94hJlUz&#10;2drDa8cZTgOmjmj/YeUnPR4jQxLDZ4Ke4wpPnFAa0KRtwOj4CWBKcMQ24KQ0tvEOAU+HBEePAUja&#10;fuwxQKkEIAWUHn8cL9KB4aBA6THB0aOH9hmKDjZQAo4efUzgQ5riBwU/wJLzHtR+QdJBAdP+fQoP&#10;7jYgHRA87W/hvn27hr17pL27hj2KA0bWPkmwdJC8St8tUNqzd4fyNViS9igNaGLf9h2PDBmmy9Ab&#10;nqTyLNUcJn++L1CqCeD5cq77Ys3b/B1FIImVlrNCeOAKQApEBaQyFNcgqoWGpvsBh0BV4pmnFI9M&#10;tvu0AqkCqIKpMd3gpA5dYe99iucJeAIUJriahsO0v0ET8NTD1PyQ3f+PrP9ctxy3tm3BfJ8tbZnM&#10;iFjee++99z5WeJtWUiolbXv2qbp162VZrfXBGalz6wc+kiAIgnOFhJZ9dAz8c10HpP5PUFJtsNR5&#10;B5os5X3iHsUEmio8KkOC0yGwtA84qSIFpA5Vj1pIAph2OKpE/VoKZlJUiP75mpIwF2X/ULWpQl+B&#10;J0oUoR0ARlWIUh6jDuB4tL6gZQvgidHZsi248O0CBSXHqDsFMxrkO14doco2gZzNghSL7VfWARFh&#10;RZDRjxOVRqip+qguHr2OqiKclNemVKNSiAw9depVjza8l0nWAsC0oSLVFetWBROPtF9dW0gxBOUk&#10;HyBYmYvKsWEoimOACOARAJb0tgAMHuPJsf3/o3RCQ/V+iu+j74SiKJ36eILacS5GybH/gi7HmhVS&#10;HvPOFqJaWBFQEpbKOwtWAlRcO+HX2Oy3xpIwEecBnBQgA2ASigIX3heYuA6wABXCQufZAgehQkir&#10;b0vohmczBt6XNgEWJmOOTtBO8E7QUSCcvDl63+Ns4MFJ3OfqvEpNzF/OgYOCm059XU9zLECZ4N0F&#10;CVNO4Nzr9Cd4TAc+aJfJvSb8qanxTPqznC/QdhGwiorSPlcKTZ3/WgQewcdvoi/eXaoLfXIuEAUc&#10;BA3rKI6rAxveKyiaDBQFOKyj5Jp7HRjpgJPHWWAqgNK57/fw7PTMOG3Gm4lJjpxP8k2BLdpMUu8x&#10;3+lzXlOmPVLnd6sq+fed4VnvWyYnx+hnjG+jD46+o/PeiYkxnqVMV5mcHqU/2tjOa5796v8LJLnq&#10;zCSNrjCLWvR/AVD/dy3XL6+RIFUAZWgt4TXg6f/m+v8TuBKmNFyXIiRQBaCoS8gN2Pq/DMP9v/6z&#10;+R9Daq3PyJCZYa//+C9hqMp/GAoDhFSRCoZ+Aag4/qeK0V+prxI1iev/AJL+Q3P1P1rF6B9CD8e/&#10;/6UFIlelddSiFo68Bnx+1ltkvSGyv9V5Gaj1DRXw6COqcFgBjd6hgA3X+oZUgoQci6vQfvypzgWe&#10;73/8lKPlJ9sDMIKOIPOtxZDYd+85vm8+5wjQfHwHHL0DdCiATQpQ4/HDZ5WiViXiqPpjaMxQmOGx&#10;D58KbiwCjzBU4bFXtKUeaHn3FtCheB41yPLmBUBUgKP6I9DkGPhRKfK8VYI8Ul4AOC9f3ZdS9E/l&#10;UcihvPDeS8BH0KE8qgx5DuC84PjweNPcAzf3DwAO53eBnWvA5zp1d5S6zzX1d/dXze0N5a49AkSW&#10;1N9dNnfU33O8vbvg/KK5v7dOH1T5l0pZKnN3soVT/g/DeIzh/5xuoFPKAN7ZLiUlIbmCpI4iFUBK&#10;3f/pXfoVqCipKwVKQIqfifMvKhNA1AlldWBJ6Omcd5SnDgx1yq9tC47+D3j6AlFVOqDUgaZ/DsX9&#10;Wv5ZcVL9EMCqL4959p/b0+bXY8HVr4D1z2BVRuAdIGZvr0Jbgs3OnmGtNaCpoyKt57wDS4KQoBM1&#10;CegpVaYgSPUovp4YpFVx7Nfjr+qNMOQ7VbBUbjaFI5/hXD9Pw9fAmgAA6fxJREFUwU6pLRbBp57X&#10;p1V9pHCeMJpKkO1b9SfGamHJZwGlzRaaVH5+7VdFp1WDOM/qML09QpNFkGohKuE0YakFppiVl+t6&#10;bb2UHAHH57/4eAQRwYlj7ieM1So8lC/gxL1ADZCjb6dAxXbCivAE5FBXIOW9Fk5ayCqo+RVc0o72&#10;K9Sp/AgbTlJRRQAWj1E2hLCAVgGO9Z0QUp0zoQsxHFUFbLtkX0z0C0s12UdBoE0ndCI4lMJQQFIK&#10;xa9woupSdb6D+k5p2+W+z7aTf6e+815DOL63A1RO/LYPcNFnQlf2044539C+0zH4rNcFQ1WX8y/X&#10;qkHtOe/P91CirAhRLWxE0QFMbBPAEFI8t50l5zXpCwICgsfAAPeFDWFCwAhc2J/3gY8Cow54/J/Q&#10;EViYETB8Ftiw3vv0UX0WfFgEjZnZuh/o4JlJ7k9wbpn0ecoM78x47WdWECmIKUBpi8/T1nszvD9A&#10;wxgLrOodjtnf4cu32p/9+y3t+RfIonSgyPLP39r5zs5Y8z1C1eTol/GMW0db732VpfOCjEoRx4TB&#10;OBdu/vf//Dvneoz+u8zTKf+WYy2pL2XoP//rH81/AT/WxTz9nypDGqlLIdI3pC/I3ET6jP67XaGm&#10;j0jwcXWZ5R8tBP39335uQ2yct96hCqX9JavMSkGyHjgCkP4OHP0CLJUBu2BIj9Bf//anhNw6hmtB&#10;ynBaTNh6iKIO/UCfPzY//70UI1UifUM/abzOirNShX6Kn+i7qEU/tuV74EgQCiBZhCUBiaMg5b2f&#10;/iRQuZKM8iOw1BquO6vOPgtO36sGvefZgim9QypDFtWgT4DS97QJOFmAqvcCk0DkUWCK8RqAEqIS&#10;HnvdfPaeqpDP0Mfbd56rILVhNWDo7TuByBCa4TWhqVWMWojyXhShFpQsqkYqS6/eGFJ7yDHqEBAl&#10;NL154/k97e5pz5E2pSbdAVkFTqpAjy8sN8AUBZB6/hJoAp6eU/dgCVRdN7f3VYQpFaQAFOU553dA&#10;k8/fPQBPANPN7SWQBTwBUnV9EYhKoss2JOex0gy04bgvcNQBJJNCqiT9P4phuhacysf0TzDU1nVg&#10;yrIbMOooSx0F6f+/CEudo2pSlYKoDgxZV/l5fMZjlWw3EaVK2KJdPEQVzosyxXklHqzi/QIyzvXw&#10;tCWhqxSBo3MuJAFHwEhnG4Vagi5sCQ/CFKBk3hxAqVNXCpVhPYGCc4qqjPUCTpmcC5Q6EBTwAWq+&#10;mJt5v/VbO75jlXMgi7YH+/4uwJPtgRjPtwUn4EU/UZSfFnKEI31AnRDVGsCSkFXCWf//ABMVKXV1&#10;rQLjtTCzttkqQ4GWUn2+AE0HbgCSKEjtvY6Z2fp1QKdzLIABMrhetrRgY8hLkOkAyBrXq4Ea4CSw&#10;oqLCuddtiSISUDFUBdisCi7CzixjoKwBKyszAZC0oagSuUpKEMp1+3wHhOwzao5A1NZFtaFNFQDC&#10;6xZ48iwQYRGaVla8ViFS1fFY16o8i4xFpUTFowNGGn4FmUAHEOJznf4MnQkvhp46YCKUBXQ4D4QI&#10;Uu0xZuC2nw64BJ6EGcZbgNUCCUVFJQqKJfDRgo6wtFjHhGVayKjJmwmfeiFFePBoyCkKjX3azmIY&#10;yuIEn4m9JvSa2GvCzkQ8WdfCybRHlRfadaDEeu/PzttvW0fxeUNXgsiUz+W91Akkjst6gcB7jCMg&#10;ITy04/O3DIQFGhwj9fm+ceprvBlTO8YABn1O0iZ9cW5RmREyOiqM7+xASaCIMkU/glTGZD9TvwJJ&#10;QY/v6Dzf6Wu02lkCMHU+QRmfGMn5+Hh7z7bcn7A+5/5m9GH7CUqer/dNWOxzaiTtx8erTE5z5Hpq&#10;cpj3Uugv72+/zd/lq//9P/8BGAlN/9X8rxae/vf/pi6htgIn1SPDYlGH2mLSxv/538DSf1f47L+A&#10;q/8EpP4XQCU0/XunJGu1S/KFo1KT/sOEjZ5z/K///hsA9QsAZYjtr1GKagl+GawDTICOeYr+jXv/&#10;DkypQv1HYOrPzT/StozVgSMgqUJoLTB5z5Vpf67y8181XFsPLAFIfwWWOiE0cw8JOwEZgMby459c&#10;jVb+oZigARu9Qh11SEO05aPqUMJh1v0aBtMo/QVoPv1T+eIPorwtwNEwnTqARrhJEWzelxqkKqQ3&#10;yPIJ8PkIIL2O/6dCXh8FJerec255+5b6t88BGMNfHjvhr/uEtd4AMYa/3tNfQmOUN0LRq3tgRJgp&#10;hUjPUCDnrsDmBdevafOoMnR3zRGQ4fzhiyp009wCNymAzc3dVXPz/Kq5faSoCN1f5ljqEPduLpob&#10;6q4BnGvg5vbB64vm+vY85eqaclPlmqKi9IL3XVN/fnnSXF6ccu+subo6aW6uT5sH+r3h+vqWutvT&#10;5vTiOOWEcn5x0lzwzPXNCe2PmwueOaf+7Nx7R5RDzmsrjEvrzw6b49PD5pS6U47n55TLo+aE4wn3&#10;Tk4OmpPTgzxzcrpHW8rJXnN0aNlvjs/2m0PumxX68JTC9QH3D48pGp8t7ZJ5vT8xOx8ZqrJuJ/eO&#10;uT455kg5PNYfZN6grWbvgLKrz6fMz0lwyHGHa5fI77bFdoa6asVX+YN2hCphxTDXLud7gJNFSAFo&#10;AjLCCKCiGqPvJgZn2+yux6uz2Ya9EvqK4lOgIvhYp3pUak55fLa2VZhW6HOZ/s3FsxLosS6gs0Vd&#10;p73wBPjUdzEWISqKUvl68h7OhaOoPfQRKAKA7Gfd0oEfYUc1RvDpHClbPKcaVCqNoNOqPgJR2zbK&#10;D3DleQekvBacovrYVl+Q17wn0EN/SShInYqQIbQ1wCjel+WFLOMWllSOBKVSkLgHmHhPWBHKogJZ&#10;F4ipknPq52mTnDmAj+dzgkt7v6PmBKYsnHttqC6A4qqhgElBhNDT8eAIK8LFzHTdNyzVgRvNt4EU&#10;rhfj++H9Lbh4Px4RAWWhDflYAiwFHPGnUJZ41j5XGOf0dKkw8agsV4inYKM9tuedUIzXUReAh0BB&#10;CxceozgAOQnZOAnbxnspTN5O8kzks7xLwNETs9ACTjw2nbY8Pxc4obTvnOG6gIfSTvrx+/BdGVsg&#10;wHY17oTC+C7r53m2lIwCA8c/n9+E+kne5z2KULJA2/mMpd4TcAhA0D/QETgSPjx3Evda0LCd9R7b&#10;80lhhaPgUPVCA/BAncAQaOA9QkW9R4io+vGxgojABtdTwEUHICaEi7ZuwjI50oyNjjSjlABLW5fi&#10;O9tz+5sGXCYmhtMufVMcm9+QY/od5bsoAMwcY58F3iZtm/cyDsos9b4zAOSYLPTtd9S7q++COcbA&#10;+aTvpI8AkveoH7dYzzNj48MUv9Nx0D/1lvSXZ0aar1R89CP9vxNSc2WaG7sKNsBMGybTN/Sf/2lo&#10;TMXoF6DlFyCndrH/u6rQv1feIZfc6yMydKbZOkkbVYK4ToJGFaIU4Afw6fiF/s71P7hWIfob0PML&#10;9apAv7TFfERe/+VvXFP+8XeAR/D5q9DzPYD0PSBUapHFkJrFJI0pXv/0XeBHr5BqkabrGK2t+9Nn&#10;zg2lmc36c7xC32ms5qh6ZGgtq8o+twrRDx9LDfq+A011HtWINobWfuS+3qIYuFWRohS9idKjSqTJ&#10;Wj/QR+BJ8PnwLVDFuQClSuQqs7dCVAzVKkOvgK7yGAlR77inJ0hQKi8RBbDSKC1YqQq901/0uo5v&#10;El4ToB6bl4bbAloPHAEl1R+PQJBhNlWhVypEKkNAlrAU2LL+leceK7Rme5Wi+Ig43qkQWQy1GVq7&#10;t6j2qPpcN89fAlcvACmuH4Co1D+054bRAKWbgNNlICrlClCi3ABSt94Hom4Ap7t7Aeos19fXAtNZ&#10;c3kpJAFLXN8KW9RdXZ02l9fA1M1xIEmwugKsBKWLa0DJc8GJciZUAT8XAFMKgCVIXdHuIvWHzRXA&#10;dEbdGXAlYJ0CTheXlIuD5vTETVP3ASxgCZg65vwIQDoGlo4oHgNWANOp14DU8YngJEABWdTb3rxD&#10;wtIJ56e0PzsDuoCrgyy1307RQK0XSFCqnEVltq5S9ZYA1sEmzwNPAlQLW/EMabg+3GQM1AEmgRND&#10;YQmPCVRCUsHPl3MhaaugKokSNUW7ckzQ2W0By7ZAT+fadmkrCAlFwhIA1TlubhfoqBTpDdoGiLap&#10;17Cs0rO5ZbLBUnxWKanjetNnuN7iKHjY3vBXQdEyY1gFZkrdiRrEMxubAIqQFLDR31NKkEbm1U2B&#10;p22/5lJ0ywLvWOSdKki0VxFqQ1RRg7wWSvTitHBi/RqAsrbWKjnAgceEtlR0OC5wXFgt1UYlJwoR&#10;51/a06ajEAlcyyo3y4ARwJGwUau0uKrKPjpGWNWj1DN5d0JagZSAiiEx21ZZYoyd8NqX8Jjj4l6U&#10;JK+Bqk4YTVNxwm6qQobc2nv1PoFKBYfx8N75Vq0RjoS4XP9Tnb9X+a343fiGKEUAiPeifAAigku8&#10;NBSf83v8jQSOhNB8J4ARcGpXPXWUndQBLoKJ7QSkyfECEWEqHhrKDBOyYBPI4J6hGRWbKes5Cls5&#10;tz6TKX20AGP9dNpx7nU72aakP0GkFIrFgOF4qSNM2KXeCD1jGZ/HUmRoAwBYnLCFnA6sTAsS6bMD&#10;D/VMKUuqPbShbnLC8Tn2Ao7c53f48n3eox/rO5AiWAgYEwKY76BU24moMsKJ7aLGCCFpL3QAFEKS&#10;9xhnAIR6wWbavoUm4Mc2gSfu5xmKYDaWAqxQPzbpsYrtbVf9VZtxoMYyMj5E26ob5XqU9h6FnvE8&#10;z32P3A9Etc95L+04pt1ktRsdG+KaQr/jjMF7ExwtPudY/YavNFL/1//6BwBUy/JrS48Kp6keGV7T&#10;cK0iVL6hvyVZYyd8lgIwxU8EZFn/b//+c/Pv/1EGa0HI8JmgZEjMe2nPUTj62y96jixCEEVIAopU&#10;jxJWA4yySu0vHH+pJflmvXaVWuBIo/WfWjD6S4XTPBekDKH9GZj66SfvVTjtTwBSwmqtzygJHA2t&#10;WZ+QGkD0raBUapPw9MNPQtI/QVHCaB/bVWnvaSMQlRfpUyCo1J9Pwo7wA+B8AHjetavMAjzci3KU&#10;6/IWqQq9fFH+oQqVPUY1evfO6+dca5huy5u6fmN4jHYCzUvVI6HGcwvAE58R8CPceBSOHg2N0e4F&#10;8GMRdCpEdhP4eR4AasEn9wCdh+uEv54DNgmFAT/CjjD08HidZ+9b6KmwmCoSAATkCEHxFHG8FWYo&#10;qjyXl6eA0GnUIJ+7BFwEGe9dnFMAmAsA5/xS9afUIGHnFJA5o+5UpceNUbkn0FxSrgUbYEaIEmou&#10;bMdReFEROgU8Tk8p58AMsJJzyjnXgonAc5Y6wEaYOSvgKegBXGh3BjSdUS/MCDhCUacf758IR8DP&#10;CSAkDB2YFZqS7NDATMzPX+qEHpUll9LX0vjjk52MpbJKu5rMlWbcF4K4rnxCGpxbtYhz26g07R/o&#10;+aEASILSbgs4HV+QINQ539sXjgyRFdR4vgPgHNCHgCU8CVHeVwESbAyFCTPm7BFsKlzm1hmWaqsS&#10;JBh5npVgtuF81zqBSTWJOsehilQrxlpfEPCT0Bj9b+8IUqU+Ba5yXipSltgLWVGVgCPVoSg6loIm&#10;ASpeoRaiNFILHjlSv2J4jGuBqtQjVSnab9iHgOJkLhCVKhS1J4pQldVVYYj7Tvq0dbWYYa08RymY&#10;EqoEKFWlggNDVlGBLEILALIsCAEhUXhieC5lyDrvla+GNjwTYKGo7ARqPBcyuP5S2utZASagogok&#10;2HAtfFCvAuIx7WkjpHRMzFGFKE7yCU9RBA99JB6FlPL41LUg4IRt6CcFoLAkPOQ19+cyqdd5TeYc&#10;beexnaBVRTIx02ee80gbx2bbjvISbwvnCRsFWOyL55zYmeQ7921bcFWK0tSkik+nD5610G8gyHP7&#10;4Wh/jqOgQqhSOaq2KZ5zz1KgBBhwFDCsixfGutkCH/uuUFFNvNMzwA7wUyEjYUIAKfXEc+Eh6of3&#10;WzgJ1Agh9Gk/6UsIaUsAhHdO0K+wIXxM8Z4CrOp/kroZx8WzEy0U1LMtQAAOwobw0Dn/9Xow56OB&#10;CsqUwMFzlKgzPF+wIpQMpc8OjPiuqanqM+NtIShjznn1E/Carv4KxGrc1Q744dv87YSY/FaMZ7J9&#10;NuPgvJ7lu/K99sFvQb1QFdBqvyHf5pG2jjHnlNFRCtf2X5Dl+Os3+Oq//5cepL83//M/f2/++3/V&#10;CrT/ckXafxoqA6S459H9zvQV/ft/UlSZNF63RXO1kPPz3/+UohIU2AFwDLEFdAAfgaZCYj81f+4o&#10;Qt4LCH3f/EwxSaPqkL6hv/611CHLzz9/2/wF0PmZZ37+ue6r/HTM1yZt/Jln/0I7FaNs7SH8ADu/&#10;/PID1x8BIOoorkr7/gfBB8j57l3z+fv3Vb4ViACgHwp+NFd/4vpjVKE33H/Lez41n7+r889t3Z94&#10;X8JswJKhN9Wf+IgEJoqg9OnjK6DqDcV7L5tP375qXJZvaE0FKe1o8+Y9oNTCUrxCHAWmDx8Kkl5z&#10;/T4qkqG5FpQMsQWYVH5KJTKMZr2rzjpK0UvDa1GFXF0GHL28BaJUimqFmfeFpBfAj0BUK86AphSg&#10;6bFVgzg+f+H9y5zf6ylqwUi/0O2NR+5FQQKgrs/jJbpRGcr5edQfVaKra2CJ8zvuP9C3ytA10GS5&#10;VUHiWpUnBViynfBV6pFKkaB0AvCctKE0IekQEDtJOQeSDKNdAk5XgJhKzeXVEcBFCfgc0HcbaqMI&#10;VGc8n3NA6Py84EcQOgWSrLMct2qQ4beoRmcFSBbDbMKUITYzUqsEHZ3tNoe0CTxRL/wIPvtcC0rW&#10;B5haaHLvL/06lVtIYNoKIFUSRJfh17XAVPUFTIKOkJNyyP39gqMs3aeYoVrD9S5FOFIBCuQIM7tC&#10;jPU+08INMLNOqVAb9wGwLdpt6i0ylGabba6FGer0IGXVGPChYiSYqAzt85yg0lnGrsdHiNmw0CZh&#10;LYqeHdWiXfoSkApy5pt1FR/VIEr8P8BJlCPBhrJEnSbmAhfu0z6KDcASeLGo0qRdW899lZ54d4AY&#10;64Wa1XW9P/WMq6wCLBR9QeX3AVjmp3muwlZVVH5sN03f9AVgZRzxFJViY72+IvtTmYmKxPUS9QJQ&#10;VB3v8U6VoIBUxsd9oMYSH49K0cp0xpSl8bT74t1xLAGgX6HJkuXnOQeAFoWkAiMBqjw7dS4YRClK&#10;e47A1VL6LLgSnAQPQSllkfPlqWZKuKF0TMt5D+MsAKuwlHBjiKVzLrioIEUh8h59C10qIgkRATcq&#10;JYJKDMcco1YwaarodFSQnLewVM8JE8JFqTiCxgz1hnEy4dqWOtt04OELdLQTeQdOOjDh9RzjjVLi&#10;5D3etnWidmJlMnbS991eO9n6jG0t0wKT4+V9XmcyF5h8P+MqNUXQqbqoUO2z3hOuDK157XmpNvWN&#10;Xuc5z+2vA0NM9gJS+sg31dHr6l/1pYUN7gXSVI84nwSGUrjvtUqRYal6VsAoyPiiyrRAMQkUTfDc&#10;KOcjQFWOtAusAFzDI4P0I5gM8lyVwAh1HoWqugbOaB9gEWICMoMpPu/31Xurj7GxgfSZfnne9sM8&#10;P0L7jmplX4GhFog6alTezVhTfDd95ju4HyD0t+Ho3+8rlR6h59//46/xBf1XVqT9LdBkwsZ//Jvh&#10;sz8DSLT7t780v7TbeLidh8rQfwJP/80zhtX+6rL7ny1AjSG0vxhOM3T2Y/P3vxte45x7f/2Za9pX&#10;uzasJkABSH8BhgSmv/6tVCIh6hfK37jvZq/CSVadma/oz1y3pusqANH3VQydCUiGzzom65xrwPb4&#10;E8D044fKaA0cee9H6j4BTR+pE5Y+uww/obR3AEv5kQypdY4fAaCE1AQnzjVuG3Z7p7FaCOLc+gAR&#10;kPThI+XTy+Y9597/CCCpQr17+4K6F7QxxFaQJBgJTm+BI8Hp/QdVpvIkveJapchrl+PrUYrxWkXp&#10;7UPz4rVhMmAJSMqRZ8xh9Pyh8hm5gk2VqVQkQInzhNUEI2BJQIoJO8oS14bS9CPdlHL08iUgBbQ8&#10;f65iVJCkqqSipK/oBpi5vgNoACjLpWEzS+e6A0XUCUyW8iqdRWWyxFvEsRMqu7ypsFoUKepvOJ6d&#10;HfEcwCQc3QJUgSChCRACik4DPf8UMruq4yXtLjlGLVIpAniEoXPKGYCUa4ohNsNrCaup+HRCZ4eG&#10;1HbjZbKdSlAyUu9ux2N0ZDuOpQoJRzu09x5gZHiM4y7F0JhgtH9U6pHXJ4BVvEmGzlp1yXxFWXav&#10;skRJPiD7aIGpIKk8SYGjgzqWolRhsC2VpkOu7YtieC3JHzm6gmxXcBKIBBXhaEP/kFt28KwKj3WW&#10;TWBmr47mBYryIzhRVH1WVXzaoo8o16pCXgNGUXy2rS/1J7mDgKdaWdaqQqpDAhXXFS5T8QGmVIe2&#10;PKrwAEsAU2dVmOAk7KxvLDAWzpcBo3ZZu+C0sSlUAS8twHg03BaI21oKcMVc3cKNECNELQI0FQYT&#10;lFpgMnyl92euAywqQpwDSwk/rQA6vEswyQov6n7NpwOIBFCACaGE88UlwaSAxKOQkXsqPTmvullV&#10;HgBDn8z8YgHLQntcWiqQ0Y+jB2ZR6KFdx5OzsFCQkhIosR+OlGnuRSURSCzc6yg1ARAVmzmVFpWb&#10;CglF2eEYINF/wlE/UOBGdcXJf7zCQwErxwyMOTbBY2GRwnttP+exhSa9QhmDag9F0HEMvse2eoOi&#10;XM37zgKEWcZWMMR7aTPB+bhj8zxKz1igrKO0CBelXPA8RyFqogWhKDETwkkBju0CMhbeFfhwAnWy&#10;BRo6UDHVKbOCC3VO0qMFUYacElqiOHE7MQfSuJ6iBNqcmP8p5BSFjHFN0262ve9kPjtr3wUMvmNu&#10;nj4Bg1GKk3yAAwAQhOw76hr/BhyTwDLSQsXIMMVrAGY0dQP0N8hYhBXgAwARHHznhHUt/ARcKGP0&#10;l7rAkAUY4VrVxnHle/gOw18CWQeuVJjyDG29L8RFybKNz9DPLH8v/335t4mqxfgEpQBRez0hKNFH&#10;voESOOJ62G8TrBhj/gbWDw/w/AD1HPmukSGOI1U3Otqfa3+H+n2qTSCM3yPtU+r8q44nKavTAKfk&#10;LvqHvqPyH1WCR881YwNJHF2yrxqVcJueI8s/KACVbbJEX5Xpb3/iukBJdcn6X/7xJ9obaqtwmyG4&#10;vwaaVI5csWbSx++bf7T11qk+GVL7s+rRn78t6AGAokb9BEABT8KKqtB335cJW8hRLbLtJ+o+fAvo&#10;qAJlZRkg84OKzq8qkGE0l9+Xr4jrz5xT3r/jSH0UnTflD3rD9dskaQRmBBsVn6g+BTuBm/fPU7z/&#10;CojRE/TGI1CT63cADvcf9QMJOUBLQmkvb6MGZYWZYPMawFEtAmheG0IDaKIQeXzt8ToG6Id7IUcD&#10;tqpQLcN35ZjL8it8dtncPV41N4bKntfRcg3A3Fmnb+ha8CkAugN4VIpcmn97cx715zklChGgc3t3&#10;yrsAIMNqt8CMQMMzwo5G66ubUoUuY7A+ph/BiCPvu/E+gGO55jkh7IpjgCfeoKPm5OIwxuqE0Cxc&#10;B4ByXcezsz3Go8fokLGrJrm1yX7eJ/QIQ6e0iQmb46HGaepjxAZ8DmKirvqjE6CGYqjsKKGyUnyO&#10;T4Ehw2oAkIbsXepOqBOITk4AHWDHZzsKz+HhZnME+Bx7D7hJMkZVIdUdISbXwkwpP3vCjSoQdQEU&#10;z3cLVpJnCAhKosYdDdSl+Ogj0i8UNUi1qFWFVHr0/cRYzdEitB2kT57VLB0wqXvC0D73Dg7W+Gbv&#10;t+ErjnqDShGibAIsbVldBm42gRzPDV19OQdShBbKBgCyCdjoFdrYAEqAFY3UKkErtLP9EsDTgSPf&#10;IQQFZpb0s8wBQXOlHq3o47Go/BQkGQITUqLkCD8CDhCjt8VjwmAqN8JPG8YyzLYlGNG/5mrVKtWt&#10;ZI/meoP7jjfvsfB8rTSjL4Bpc6NCaWv263uoW6MuY6NNVnQJVhRhyzCZSs/KSilCApBwJVAJP/Ep&#10;0U+8PDwzJ1hFCWoBCYiaB4IMRS0tTwaqkk/HtgEm/UmGyWjDPcHKpecan6MMBbCAJIpLub2OEsX7&#10;nEQFqpiLgZICGsBmoUAmpmWgxknbUJWqUMJegEmUDia0TOgclxjrIkVgmZ0HXqznvMJUQgtHlRn7&#10;aItQEdihTQcappk4nSTLlAuYWKibnC2wSAEcOkqIcNIBuFKNCiBUBSaYgGuVUxXH6u8vXEVRCLTU&#10;hB5fTAtAUWQCAkzeTMgddSEKzAx13uM6ilMbUvP9dc43ADe+IypM26djEohmcp9r+hlLn9Wm01+B&#10;WL1bRadUn3refhI+CmQIJVzbzu+hTqgZc7yCxBQTewCmLS3g+D0jlGFhgt9nwu8ROgCsyRme9Xna&#10;C2PT1nE+Tf+u7hMeJieAKABjHGiY8JxjgMOjkCFgWKIA0Ybz/A0ETo7D1A2N9FMGcj4MqAxzPRyQ&#10;qfPRMUv1a50lfec9BTRDw/2MZ4B+HRNj5Pf3N4qq5PfxXmEsQGbhW/zdRgGiwFZbhEEhrKBPYOpv&#10;fwPPKQDlMKAV+MpvVsevarn9T4DQn5q/CjJ/+zHll39w/o8fAR+gRfXnz983Pws9Pws535fPyGdo&#10;+yfA5Wfq/vK375ufABqN1D+1gKMiZDGUlfJFIXLJPeeGyAytqQ79WGpQQmkWw2b6hjwaJgOALEna&#10;qEKUe4bVXJb/Doh6B0AJU++bz5/fAlBvc0w+IsNl7/UW1Sq1j99SACLVn6w4+2B5U+efLdz/AlMA&#10;0tsXjcvs33NuvqOoRFm9VqCk2mO9/b17rwLUghPAJEypIKkE1XUpSFF/DJm95ai/SEUIKNJfZFjt&#10;5Zs7wIlri/UarQEqj4bOhKbnLyu0FkUIeAo0GS4DlFymf8+1ZuscAR5DaHeqRQLVPdCUVWmXzf0L&#10;4Mp7wlIgCrABgK4BKFepaaYOSN2fB6Y83txaV+WO8xePgA8AdX6uL6n8SIbB9BFdxotUYTWP51dH&#10;qVNpij9JvxFHfUj6llSNLgAf26kMuVrNEJp9Bcaoc3XaqUbrKEUFVMfUCVr6k6IOnaoG7QWyToAs&#10;DdcxXR/tlrrUUZACUwKUOZRUh1SFOnUqQ5VoUSVJBSmeIUApapGKEPfdwkNVKO8wJJfw2mbj5qTx&#10;IglLXLviTSg74VmzWKsIdTJaZ+k8/cU/BETFS6TXaBtI4r5q0Q6QYyhs+7DUozJUlxK0AzQFkAyP&#10;xSdU3iGVo719r1cSWtsQrHZWmg2K0FJeISGpfEGG0za2AShDZpyrItXGrnVP9cjQ2dY2BWgSorZp&#10;k1Aa54bQtgCQwFALUetASUJp3IsqRIlSJXTRJsAkDAEshs6EijVgazXGa8GlFJ4snQc29AUZwlsV&#10;kICUhLzWqLfQXmXHtkKN5us12lZ4rZSgpWUhAvhZBSRWZtJeaDF0pUFacIlRmrIM+KgcWVfhLcBE&#10;6BBOOC7Qr7Ci70elZYV3qKqo7nxRTwCRhJ0WJ4AI6oCQqCvtPccVUBJ0qFta0qwssIwz3o6S5NJ4&#10;4YR6+hV64i1SjQEgVFvsV7XFEvChXlVnkf59VxQbwSUQROFctSXjTD/tONO2FCmfT/I/7qtkxcfU&#10;jrPu8zxthKB4mgIzwhF9c1TlyThon8IzlVywno/SBVQIF07UnZKQWAAJMGmvhYyAFoBSChjXFKGt&#10;owD5jN+fcFba2UYYEUKcTIUQJ1pghaLSYbjN+1GQmIDHBYu0rTBPPC4enWS9L7SkqOrQplOclJlc&#10;BQhVm6ghnDtRe+6E7EReikaBQCZlQcE67jtxBxSYyEuR8v0CUSk+1jnBdwAj71URCYzQD0dVo6qz&#10;MGbHzzcllGWfwIwgUN85yG/k71HjUIERkPL99u27/Wbu53vacVoCE77Do/V8i9/h+FR1Ot/ktzim&#10;9N+OL98cMBKeWmgSpIb7gBba833ClLBlmxRhinvWj9D+C1zledpTZxmy2NdIX8qQx1FLp67eYxka&#10;ovhO6kdt4/3OPYvPUL7629//1PxdA/Y/KvQWL5KKT+sxEpZqp3whyXMK9RaTOsZY/RfB6NvmP/7t&#10;Z577LkD1s+151v5/EJhM+qiJ2pVpnFfeIsGoMliXGdsQm/BEnWGz7z8GpFyhVqbrCqt9DywJV8lX&#10;BBAZOvsBcBKaPn+rJ6lTSnVyuw9DXwmfqTQBTZ+Bos8ATsebpOdIZenb74Qs2nH9/qOKU4XS3lH0&#10;ICUBJPCUAvgYaiuvkeE0fUUC1D97kJ4DVW15+0A/3AswPbRg5LL9myhIX6CI85ivAZ7nXGuqfngJ&#10;CBkK41xF6Q0QZbuXgSXrhCT9RFcBJsNpZrv2WvXIa1e4vaQPjdudVWZRkICiu1vg6eYsis8DsHQf&#10;ZQkYot1zFSiOMWc/CFFnUZRcmp/l+W2o7O5OSDqhP85VkYAbV6YZOssyff1GwJLw4sqzDgTpO8qS&#10;/kuP3mtVpVZZUhGKofoSKEo5AGSEHMCENkcCD0W16MDVZYbPohqV/6jjIzoUdgyZfSmuNCuDtaE4&#10;vUVeqzQZGjvm/MR2R8DR4VZzeAo4eX4kQG1VPRCkqnRwVCX7kakWtaEv2xtS04OksiQAucTftipM&#10;HUN2/EYJmVGnukSdy/fjF1JZEnq8bg3VScAooLR+JI3RXifpIhAkyAhPGqcNm2nSNvfQFsCzy/VO&#10;7gs9HTVIyGmPFJMwxkitikSbVeo8xne0QeHZLwbpmKs5Ake5bs9VoFSUOvmGKs9Qhc8KouZ5TylW&#10;KkkqPZqtVXjWgSTDaUJT1Bi9PMJN2lVYTAVJJSreIupWAabkAAJ4hA+Vm5TW49O5Vm1YEn4ApXlA&#10;SK+NITKfC3ipGHGe0BgwtLRSqk+8S9R3TNDx79Am/p8WMuZol6XlgNOMMGMBLKLaGBbjGZeqd8zM&#10;gQWK9y2andPGI88JFAKKoKK/R9AQXnx2bh44WQBEqFPFsUwvUHiuE9IStISQublSQ/QNzS/ajyE0&#10;gGtBb05BhxOoqonQNTOrygM8jBWMWOJ/sU4js5MrcBGFhBI1REVHJYVie4Gi1Bfa+RxgImCoPMQj&#10;wmRck7QQoJLC0fPOJO0EnbrOGHzOfnlnC0wzc1Vv3ymcWz+mstB5XqgRmqLylCJVUNQqN+mXcQgh&#10;vtvnHIf1PFtwUuMSbGqMbZhpqmDCb1K1MYwjVHQUn/L0CEcCgkAhLNGH99rvTHiIEtDiuvO8z+a+&#10;UARcDHMMgNie4xhAMA5AjKv4tKpPp1+ByUk+MCE4OPm3IGBfE5P000LKYIpAQTvOBYvBFh4GAYmR&#10;MZ4b6s31+ETBxuAg1zxjyTXtM/52jIEZoMaSv2VbCoKq2FeBVwtS3m8ByvH7vVF/DKnZn/Xc70Ci&#10;7/Ubqt6x9aXfvJf6IdoN87v4TenH9/CcCpXP+HsEovxWoUho8ls4es+69O27fSfHr/77v35p/i3Z&#10;sQ2fmQTyp+bv//ZT88vfa1WaoTWPf/vbj80/rBOggKW/CkWcd4zav1gXuGozZP9Yq9K89xeB6udv&#10;eU7lCVACqj4BOAU1+oEAGmEHWPlWZYjyvt2uQ9VHgPn0HUCTJffUqQJRr1L0DvCJZwi4+fwt7Tiq&#10;8rz/pF+oVqAJS99xzxVlMVB/fOT6dfMT4PWhNVq/BmzeBmSeAy3Pm1ccX3vtarSYrR+aV28AnPf3&#10;zav35RNKoT5hNcpbgYh7ngsnb9/e532vDZ0ZKhNkOMZk/cDRc8orIObVG85f3yRX0V1rpra9zwpJ&#10;AZ97V50ZZuM8RfNzeYcS6vqiCpWP6PW7B2BJ0CnYublvy51gRAF+LoEfw2EuvVe5uewAEOXuuWBE&#10;3e1xc3VnCK1tA/ToA7q+Og5UFVydUueS+8PmEgi6vtEnBCBxLhidAzmlBlXuokvOr6i7oZ3PunpO&#10;oDq+2G+ONVqr/NDmKEAkGJVaFAN1FJp2ib1KEICTnEXAjUbphOCiAnEOFJ2f78afZEqBU+oPAZ7k&#10;JhJouLdv+OwEIKIccK5qdAjQHHK/wmkVSquw2UbaVdJFQ2nrzf4RJSBEHdeapTtL61V+ktnaemDn&#10;7Iz38G7N5gfpt+7tHnBfkAFwctQntAvkCCZAjupP5S/ivqoQ8NLxCan4mJBxnftfwIYi/NTye6HE&#10;8Jhw1KpB214vMiYgCmCyrC6r1qjmLAIpwE3r/6lQW4Xmkgma+g2gZn9PczfnWwu805xCwIzt11qI&#10;AWiWFijAzVpUnwqreRRKXFK/7LJ57i2r8iyWwXqNe+vrM/Q9F5XK3yShMCBIk7ThqSWVGEEH4Flc&#10;boFG9UfVpz0m9w/tFgxtATEJbdFHJ1lhtoGwLXVZkSXYUASWMjBTgBzDWZqsfe8a41xbnc5RFcl9&#10;yHx3maPrGMWH0snxE5+R76K/+IzsO8BTUJT8QRzneK9jjb9IZco6x2ofjoH3554KETCkp2tRaKMu&#10;7wGW5oEnQ3WLvmd2LKE3z1VfVJECC5MAkX0kxFaKlLAUHxAAZsiss9JqNjBV6k6ULd7RCal1FJyo&#10;NxbuTwJmCTFRnxVigE1CT9zvGI4NS03NDsdzEnABNgQcwSJhFEGGyTPhk6ghBS2ZdH1muoCjVBGV&#10;klJyhKPJ1m/jvfRHXUcBCcQw8U3zPkNk9hElhTrbd0ApihLPzsxYx+TK/XEAQ8+VE3xUn/RVMOA4&#10;fYc+GsN2w6ofTtrct75gDuiiH8HAZ2dnBVTG6ZgZrz6aKDeCEu8KQPBsxkJRtbFdlCjeGQVJ6KHP&#10;IeBA0PtVnarvzrcLCI7BcTL56y3y34srywyfGj4bEzYEr3HBSIWlN1DlOwpwBIyCFKEpiguwU0DC&#10;N1L8LVRmAlWcDwFUQ4MADHUCSX5j+hOSxnhPfhuuB7g3LNy07UaFM46DA70AEVA2Rj8CDHUJB/JN&#10;/pYqTVGXKBUi9B1CHWNnDJO8x/PBoR6ue+ijpyDI53jvFzgUnOjbnE8BeX7/QCAlEGkbfoOAFe/4&#10;SvVHX5BFdciQ2l/+/DkgpEE7S++//wzsGE77BBBxzfFHM1gbSvvLp+b7P6v4fIgy5Gq0H376QD+G&#10;zT40PwJGP3yvitQqQJ/eAitvsxLtxx/fpe5boCnhM+59K/So8Fi+A4oEJeDm8+dXaWMIzntJ/CgY&#10;AUSC0Qf9RgmhvQRSylj93nOX7HfM1MKL5UN7fGeIjMK55urPvOvthxaQXFn26iEQlLxDwpHL9t8A&#10;S9zXXG0xlGborZb1A1Sv74CrNpQWr1EpRa8/PDQPHB8AoOe0eeS+4TRN1oGxKEvXlCugSoXoMsf7&#10;O5fxm6jxCuhydZrABFBRnj9aXDUGsOg/MlcRcOQKMs3X19y/Bo7MS3QFKOXYKUIS5e5Bw3UZrVWX&#10;krPo8rTRPG0eIkNqtzelFN0ASypKt/cnlaOINlfXhtZKHTo5NmTGOddJBGl9qxxl5Rp9GEo7BZiu&#10;riocZr4iQev4Yi+hNetO9BkBS2cUQ3UqS1neLygJTZqq9RkFbICic6DpjOtT63aAEY3YKkMFUZqy&#10;VYvMWZTQmr4jrk/PVaS26NPQ2lagKHuSGT6jnSpRFCMgKQrSIbBEEaD0HmUlWrbuqLodiuqQ/iQh&#10;yHDYlt4hiqvR9BHtHxoiW+XZFZ5bBTrWmgPa73PvUIACnPQiuQKtltIDS0KO4S/aqx6Zs2gTONrc&#10;Xw1QxVTt6jMASljSKB2Fh7IhGHmkBIyAJcNkqkqb3DPztDBleEygymq0trhHmdmmt7cBLJ7bErg2&#10;9P6UArS1rZnadwlZQhBlZS7htBXqsyKtDYlV1mbAyPtt+CwepBXVH2GkfDqrGzO0B5wEqChAM82s&#10;UKIyRHE7ClWlMl+r9kwFuBaBF3P8mG9oBaCZBzA0SesBSuiMe4JR6igFMAVUUYp4f7aMAFQEHKFj&#10;PrBUio7qUABHOFEpAjISjjK8ZP2S4Siuaet9lR2BRajqgEy19TgWMLRelWfJsQgjAIZH1SDbTGlK&#10;pqgG6fHR66N6MjtHYcK33tCU/S4v8dvw/gBKCyaqO/H+MDnHu8NkqZJieMd3RAliMu6oPVOAiKVj&#10;8s0kzL2ADYAkDFV/vNdrIUlw0oDN+Bx/B54CSLwrKg3v6UCTEBVPFPXTghNFsNFrJNhZ/O0FoQpn&#10;1Vgcn2qPE5uq1PR8O3GOtaBA21H6SaiMb7VfxzMMiDhZFzTRVi8LE2Y8LYGeAgFXb6UERgQmJ3dB&#10;qp3k+V3ij6G9qoMqUUf5GWMSdqIXCNKXwOSkbKGtk3QUIsqg95ykmYwFFNWLqD88P6i6MQwgCBy8&#10;e5QyONRbgEGbiUkKY9GnpOoT5UcImCo4EDBUfnymJv3eZoC6AY6Dggfj8B1DXvseiipNhaoYk0qK&#10;gMg4AyOO3Xqey5gEhxTaByAEj87zXrft/M4817bzedu1Co7fOsK9IY+0E7hKyRGKuO83cywI6+Hb&#10;S92qo99WZZhv8pstQ8MAEfeFNsHKc9sW2A42/f4ugNMA9QODHinc7x/qbvo57+d8gHfZxr6GPB+w&#10;z25+Twr1g9R/9dd/fN/8+W/fNT+7Kg1g6qhChsj+DDz9iZIcRj99bs9dkg8wqRRRvm/hSbWmA0w/&#10;Ckpc//Qnr90ktoWpn4Snyltk4sfsq8Z5lvNz/S3XHwGiTz+8bT4JUK0PSSO3ITdDZx+5pxKlmvQt&#10;gPP5u1fcF6gsqk+qUnqJAC2uY+Q2BxLgVKoTRZgCogQpFabyMT0CamX0/vjtq0CUIbdkyw5clVnb&#10;cNpbgQtA0nOkifsN995Q9+5T9fnuwz2wpeJUS/oNvXVyHyXxI+3fvtO7BFC9ApoAm/sHfUMaskst&#10;eqDu5avr5uVL4Ylr6wQlIYm6F4DSc1Ul1aOoSqe8Q3M34ONKMuAnIKRyZAGIbu7raP3FNdDTFtWj&#10;5DAChm54/uH5WYzZKkRClCvQDIkJRma7ForiNQrQcN2G0UzqeH52kHDczRX3DbkZSgNgXJ4vNBmu&#10;O0tIzeX4lJiyd8tXdMaR63Pg6fICyFENApJOzznn3pFmayDHa8HHpfgaro9OAaAzzdfbUZX0F8WI&#10;bRhNnxDXlZMIIAKCsmu9MAQknZxWiM1w2RngFBDSiE1JziIhBvjRhC3wlCJUviGP+wdAz4HhMhUh&#10;Ddnt8nyVIkNnm8CPq8z0FAFBHbXJXEfbrQfI8Jeq0TYQJRipMGn81tuksrSzY1bqUoh2uLep54jr&#10;JHOk7PLckSE938/9hMYAIVeMGd5ac9WY19S71D1hOJ7fot6i0iQYCU0C1LohMes2zU80HyhSVdK8&#10;bTLGCpkJTrTdrOuYowGjZT1HhuFsR0k76my3vlFeJP1EmqodT8J7vGuTNoa7NlzSD0gltNaG3ISq&#10;give4dEQG7C0SH2W4VNcBj9reIw+ktCQoiql90ilZwFwEpoWBC76iBeJ9vqYlgEs37EUFakgTJBS&#10;aQr8cL6yMhlVa5n2FX4rRUe48r4A1jFZC1ql8nBP4BKWAC3rBa25hfIUlbpUJcZlQCK5jAQKw2gd&#10;IKPMCE3c03jtiq6s8Aq4jDQz88JPCzPAkmpQVldxv1ZhcU7dgsZu2uqNclWdQCF8CS5CyIwgQony&#10;IaQw2RhmMvyWEFcLLqkHXhK+or5UoSqakcdoLyh1wlMJMdEmHhxASFBRNZlk4heM8l/33Bc2VEIE&#10;FSc9gWmMNmPAi0qKcKHHJUoNk2BUKEGJuigk1Ks2+JxQqNqUMNysCpX1PE8f3puaUZni2/wuxiPQ&#10;dFQV1SSVI38Hw4xfTL+qN7YTKiztOASYeI7ybKcvJ/sCEEEp3wF0VRiKe9xPGM1+PLctk31CTwCJ&#10;5xVWEjaAD45CjfWOIRDHdSdkliK0fIGZqhMqBgUK73Ht0eI3qiQFLLgeFWAAAiHOsQlb3hdgqv8W&#10;TAAHYWeYtiOcD7eQkTIIWFBfcAGIcBRGAieUIeqG6CPKTwt2g8DLGCAoEAlJAk9/H+8BVoa4p1rk&#10;PUFxlDGoIsVjxLgDSDwjsDpGATC/Vfs75XewDdcqTD7vN1kCXI4jYxe42u9rvzWwxe/seIVLlSrb&#10;fSUk/dnyi+X75k+AU3bPb8tPf/X6c8BG39APlKxS4/jTX1SWCmb+/OePzc/AlIAUAzZ13/3AvR/f&#10;Nz/TvwClgiT0qDCZw8gw2ffAzvffcQ7wfP+96hJA8/FFvEMCi0qRqlFnJZrwI+B47VJ6PUIfgR09&#10;QgKMMCLMvHkPlLwHWoQZwEX/UG0NAri8EFo4qgS9Vy3SYH0PiNzFdG0yx9r37LaW2b8oI/WLx5vs&#10;W/aG514AM4bZXLWmETtKUEzYt41ZrPUECUICjuZqVaF7wccCHFmfXEQP5SV6eOkqtoumk3tIVSkr&#10;1Wzj0ntDaJqr78tHZB+CySuA69FwHef3wI7Kj/mHvLbkXbS/AXru7812DRxdHCU8FfUG2NErVEvu&#10;D5pzjueAjSEj4eeSuuvrw6xGu7s9otTzPqPqY1ERSshNMLqq0FnyEp2p4gBKbTF0ptKTLNYeuU5e&#10;Is6TGJJnvM72H6pA5xwFI5WkFojOaSPYnFonCJmh+lhlqBQgQUQoEob0BekZOjCM1ipDQpDHJFJU&#10;2bG9QKQh2jBYFKI2jAYICUQ73PO+QOKqtJ0j+jjieUFpv8JnO5wXKHFUIQKCstwe4KmwGNCzbaF+&#10;V9WI+viNShUyCaPnviury7YotDO0pldI8NgH0IQdQcgS5Ydn7D/QIqzQrso8AKPSs9Asew54CD9R&#10;Z1R8PGqk3gRIuE4eIwBD+NA4LeBscE+4MJy2BuzoeTJUFvVnuYUM4cWcQoCKISnVnag2hsmEFYvK&#10;DqDiMyorMVRTBJRadl9qkCG2rPryXFjhGPWGc6GiY4hWjQqwCCXLQg1ARDHUFfgALJLPR+AImJTZ&#10;WBOzsDIL5BiOmnVFGEBjmKnUn1bloc08UNRRgZaXVIL0/HC+XKvKZqZ4V/rjWfoSaDQ3Vx9jjFHv&#10;kepR/R4ulU8ITIiJKlPXGSd9aIgWevQZzc4BQ1MqOBX6UrFRmcnk77O8RxO14OSz8SWppBlqibLE&#10;M1Mjua/fSKVJQFOdsq8Yomd51v6ABsNTM3Mc8w3eV4WiAD9RpmjjdfVZgKQqFF+PoKRpWLigPpDh&#10;/XGXwJeCZt3UbAGMoCK8dFZadQBk1Amca5UdIUoY6vhV4t0ROiycB2xoJ4QESJgQ/zkk5CTqRJuQ&#10;WXwtfYxJYPK9VT/EZF2TZwHC4KATrJMmR/qLf4ZJWnCw+ExWijlBCzlO0LRXpRBK7GdsDIBgYq1w&#10;FOfcG1E98Rn6s48CH66Bt4ISFZH+wKr3BYIJ7s0IdPwOBSuM1wkdGBrnXsJK9gu4eN8xq97kOvVC&#10;luMWGHw3R0NtfHu15908Y1sVH0HAtlF6vN+BCb7DcyHIa5UuwWWKMQhS/n5j43zDOEAk3DDGEdqW&#10;AuQz3bShT/tQ1RkQmErBEUCGA1YtUHFtUf0a4rkBlZ30AVA5Jq59t6CW57kWgPIbWwesCWS+13Nh&#10;zvu+s7+Pa8Y2nr9Pd9PX08V4u5rBga56lrYClvA0wP0qnHPdLwRyPZTS03z1dw3ef9aUDfx8VwrR&#10;L3/71Pz5T8DR9+8DQ3/6i+bpd82f/vSh+Rvw85c/f4o5+68/a9JWQXrb/AhQ/QRIxYMkEFnMS/TR&#10;lWeC0GvqNFmX0Vpo+gmY+gng+vazEFRgZBjNc8NwH3hGD9JbV5gBURqv33CvCnUqPfqMKO+AJj1I&#10;AlTCam4J8pZr2rzUV2Qdbd59dqUbfVLn6jSX7seADTC9fnffVO6iu+Yt1x95VqgTiPQcvXx727z+&#10;eAssUah7D5C9eX3XvIvCBEQBUs9f60PSc3QdgNJ/lAzZhtP0JVkAHM3WCbHpV7K8qPLiFfXAWUAH&#10;uDJ3keqTsHUPTN23sPSctjeuVONaE7ahNVWlrFgDnO7uK8SmaqTKlKzZnj9wzvEcADoDms6oP7k0&#10;7GXYrPZOsxgmuwSeVJJivHYlmuE0zi8AKLNgmx37+uqA96kyqTYZXqMdAHUBOHl9cQE4HWuq5ggU&#10;WY7NY8TxiHtZss/5IeX0EvgyweMpdYCTABbfEmDVCb+5Gm3vcCfL+ZOvSDO1yhKApKLkKrQkdmyN&#10;2IbUNGefa+LWpO0zqkwClFAFbO3ZjqLhWmVpz3sAkGrSwQkwBSAdCmWBMYBKdckwG9BlWG0HQLLs&#10;C12G26jbA7S2N7kOZGnOBqx2V7I6bfewFCRXs5mCQNN4wGpdMBKoDMFZlqM6CWXrO9xLWYmCY8hM&#10;M/XmzmKTvc8474CUcCMwRdnZshgWm2+WF+ejLKkgGdLK/mWG0XhmUbjimSUhyuXy9KHZ2hVo69Tp&#10;TVp1aT3FZfPClYrQqvAkLAFPC5RF4GoJ0HKZvH0llMb95TVDZSo004xvBngDsjYqlFZqEAAHWKji&#10;CD+GmPTzLPNMwnUqQipF+oQAEYEpSs4yx6hHFJ4TtGaBqNmVyfiPouDw/BRgoSm6lJ6CDGHKZfSq&#10;PtOTgA4gIiAJVypdqjBuPSFE6fnJUaARbjgXkAJc6VePj0W1pEzWekdcrr+wOMZEN8xY6IMyvSDo&#10;ADLAS6lTwlOBjWVUVcMJlCKsTKiQGFYTUlrTsYqMYDE/r4I0zJhH+R0dO9DDu4S+KCyAigrL1IxK&#10;yBBgMph+vqg+9OVybENFWUoPqCSfj2NhfIKScNVZPZZwm0BkKC0qU93Xk2QYbHqeMfMOPUEu+47n&#10;hDLN+2fnPPIc79ErohIkEEUpErz8LsY8zjd2TMJRqGxjPcCTMJkTu7lzVH4YS4zCtPE4rCFasGJS&#10;H+gHMGir0Teww3l5X4AFJnKVqfiUqKtQqSbvQSZV2ghOQIZgMDvN2AGYhQXDfI67j38Xpb4YngpE&#10;ARMqEVFn7B84SciIPiaso12UDAv3DVd5HKKNSozwMsDkbAgq6g0QMjZRqsYgUGJYTbAY5Bkn83yH&#10;QOT91BdEDPRXcYIfBDyEiNFxJ336FUa49hmhIIqPoCFcMHYhTygQJgXLAIn1PCcIClmqQv67CPhQ&#10;Jwhpoo73J+AGRPmb89uqWln8fUZHu3Mc51uElJlpf+Me/p14z29mXBSh01KhuPYdfgv3BKicU0aE&#10;Kp4XrAom6de/QX5D/3b0wXeO0lc/v0c/1wnFcX+AZ4fHqs9hxiXYdSBN4PK36QeoeruBKo4DgJX3&#10;+qj/ypVnndCanqRkw3aFGuBkiOzbTx+aX375rnHJ/o+G0Nol/B+/rSX+hs062bEFqk8f3gBBPvcm&#10;ytGPP5rQ8Q0Q9Zo2r7NUX3jK0v1va0m/24WYxPHj95wbDgOI3n9r2KzKB55/B1QJTXqN4lOKN8l9&#10;1Fx1Vh4lgUp4MmRmnqOXbdHIrfrk8TWg9Ob1ffOBZz4BXfqU3IjWvEcatg2VvQCC9CK90ofUglCy&#10;YgNKeo1cwu+9V29uacf5y+umVq1dJ4xmzqN3PPcSeBKKXr68Snbqx0dLAZNFgLqn7h74uQWIDMU9&#10;B4BUjF7St21dwfbwHFCK8mT4DSjiWiVKtcnQmcqT5VY/EpCkmqRx+0o4UnXi+uzMpfrHUZZM9nh9&#10;a9LHo+aK8xtKlv4LTmd7QI6eH1UgijBDnaWTy8hkjVfXu4GhM8NlpzvNyel2nZ9v85y+olKE9ALt&#10;XwA8lF2ud7zmvspRIIpnXWnm0vsDYOTgcI3nNgM3gsQp/Z7y3BHAIgAdck9osd0hIKP350CwacNj&#10;CUtRNgyBcdQ4nSX0OafQzvNNDcvbZaTeAkg2VHrWlqNSGSrTMH0Qf5GeI8NitDWElhCZylHHF2S4&#10;rMJOawKL58BGwEUAMuRkW0EldYuA1iLjBHiAkG2AZm/ffECl4OwxljUgyCX9mqz1Le3sV7LIKF+U&#10;jHXLFWiAkj4kzi1r24CUyhDP59oxAVKO3bHm/YbeVuYT4vOdlQUbEGIsgpbfICwZOlvf4r5hNgDJ&#10;YxQrrzVpA0catlcApizV17BNuxXBCUCKgVslSwWKdqpMAS/VJc41Uc+pRi2XmTnQBeysACnr6xX6&#10;0s+ySluTOWqutt3sAsAEOGngXlgCflq/UUCIZ5cApQWBifqEvFSdhCveNSMAqT4xOUYZ4qjvaH5Z&#10;dUkQGm1Db1WiTFHMCaRHx7p1vkm1KXt4qeRMjDZmQV5mDAv0IXDpX1oExOaBoHn9RkzEmnzt3/7m&#10;GZ/qT6DE/qfpRygBJgwTfTFRAytCSHL9eF/4mRccKlw0C5wINAmT8Y5xyphljnPqBSINwmVmtW0p&#10;N4JUwl8qLi3cCFGT8xynBRjBpEBEYBGyksdnRPgQclRuuCfAGC4DtsaYLAMOLZio7EzMMBmqBFmn&#10;agM8REVhshdkOsvDR2fqGSHHkGBMyPQ1zbNTjs9nWoBxUp7hd+jkNYp6ZRv6VJ1RRfJZFR3HmPCc&#10;30cfqkh+8/Qc/TJhTwNBhiRV0mKQ59+Wv5Nm6piBeV7/TUI89s/kLjQIKwkF8b6FRX/LOo/aARCM&#10;T5TyIpip4Az4biZzIWlQaKGU0sORd/kOgShL6v1238sELzAkjEZfMS8LRUz6qi6BGH5jYSEGZ6FB&#10;ELCtEER7f0fDSv42CX2NdvH7qa4ULAgxQsuYcGKfPF9w0gUc0M6+BDoBYsB6oYu2jGOgvyuwZV8B&#10;CsFi8FnUHPsYGHhWsNFPXW9XlBpBxb6FFL9F6BpmTHqHBJR++hnifoVr/d0FvPpeVSoVLb836g/1&#10;A/w2Cfnxbf3CEPcdq/eGA4mUjM+6en8vdb3U9XMdUPXvS/uRiRacuD/Swt0gv4Hf4LgGGNcg9V/F&#10;axR/0qfmpz+rKpnH6F3zA2D0PWBkSK28RsCRPiKuv/sTMPWTnqMKu+lZ+u7bd1xb3jbfBpBcrg8U&#10;AUQqRW4n8uG7V4APUKN3SFUpOY30/LhFiHCkAfuhef/RMBqAA7QYTnMftXfce8f5+/cc22vN2CZz&#10;fPfB5foUfUFASrw/wos5ih5vmgeO99TdAy4Pwgvl7hXFI+1yrtrzgvsP3H8OwNxdAFvXCZ1pqtY/&#10;9O7tDUBz0bxOv5fN3Q2QYvjsEdgBWB6AGL1G94CK4KMS1AmRWddJ6ugqNVerBXS49lkN0fEMaaJu&#10;4UWQubL+RgWnwmjulXZ5R6FdDNdt0R+kOVoVSI+Qy+RPL6qcX+83FxTDZrmvWnR2EJVIFUhFqLMN&#10;SLxEp7v0AQypEF37DPUtGHkvoTWL12ceC44Mox2fbtHW5I4WIUePUCk/X5bkA0x7J9QBQIbSBB/z&#10;Du0DK7ucu9osKo91htMApJNjAUnvT6k7yV9Eu+NDFSOeoc5M1Co8Kjoek7la6Dni2WP9RS1EeQww&#10;rTTrKcvACVByUGE0V50ZHjN0ts297KwPmMSAbVhNeKLs7llvmE0vEPdcdaYK1PHtxJvDfeBF6NoH&#10;3g6EH2BpU7ABTrIPGZNwlCChimOW+dNnslq3oTWPHa+QJmpDZR6FF7fyWFP9AV46npyYpw2fqQYB&#10;LIEW2hr2WgKIovwAM3lOkzVg4iq0LOf3mnurQI19ZisO+tXzEwO1ao+F9tbFDwTMBGQ4OgZhJsZn&#10;YQV4WFoWbKwDgtaAIM5diZaVaqpAs/4XvuAyxiRmEkVDbzy7Up4eFYAAUmBHL46hMpWlsUDLjM/w&#10;Lt8pbAl0GQsly+cpyTpNu4TXXFoPwMwCIypAKkKL9CucWK/3yHZOzIaiyrPE+zjapkJoFYoz63SF&#10;1/QOUTiqOEXp4T1O7AGWyfLTZAm6562Ko8IVYzRQFGN2B56EobZktVp7jFk6YOVEb6is2vicgKSS&#10;lKX0votxCFuG3gSDSSBkclp1CYgAgnyH35Os2wCEqlVWVI0JSIJOQYvJDIUTlSJDRjHpOsEzudek&#10;T1va6Qea4B2zjFHPj4Cj+hKzsMDUUR+YkAQnQcqSENq4ExggIYAAA5NThoDaZ3inK7JUZYQK1Q+B&#10;zfp6BvigOPlpGlbpsMR47HOOgftl9GVypcRDQ/soLPSnbyZeFSdhJ14nXIqTsHW9QIL9jwISk4xr&#10;mkldOBM+hphMhSGBQpDJJM+7BJ+Bfs8t9uPEzQQsdNCvClOBAUcVEc6jkLRFGPAY71GAzO+lPe2E&#10;mahOlvabbK9hucbudY099yy+3/fSJt9qYez5XuGCovKUb+K5qFAUv0fVR7hSARIqRgJgABFQNCRg&#10;CTwAhpAh+AQ47JvzABFFqBK00iZj9LmnUZf8+wlWvdwTbPq510f7Pu73WjhPAcZ6h57RF38PfstB&#10;Qa3fPngHx96+pzxLnfW0FQR9ro963xk1i+8xJNfX147L9kNPf31f79PAlhCV38x38bt/ZXgsxurP&#10;AM7HjhrkKrWXAZ5vNVS79P8Hl/G/BIAKdFxR5n5otkuJIqTS8zK5hj5aPj1y7xGgKTP0W5f1tyrR&#10;248vm1cfH7NEv+M7MjSmpyiZsFPuc+89bd4DQ+/fG/66bT589HjfmAG7lu67nN8Vb4LWfePWHi+A&#10;mpevKB5f38Zr9Lpduv9c34+r1Z5fNY9ClCE0wUnTNMDz+NLQmCE1QeqyeQSoBKcXHLNCTYjSi/Si&#10;ji/eXKe9CpM5i4Smly9Vi8xxdA4MAVMqR4/A1R39cf6Kd7x6edrc3pzQTq9RwdR1lv1zDijd35tN&#10;+7y5fe7KtjJhZ8m/Jm3BizYC1NWVyR0BJ0DKFWzXANa5oAQY6Uc6vwJ6OFa2bOpu6lr/kiXhNkNq&#10;wNGpoBSV6YB+9DhVmOzMQjuByVVqZrt2Wb8qVIzb57V6zXaqRsmYzb293e3G3f1d2q/yZEjs6NhM&#10;2BTgynO9TqpOh0BXbSeyCTABUwBVbQS70Rx5btgtwFQhMp+3rXWat88prkATlg5O7GM9kKX3p1aj&#10;lZfJzNYqUe6pliJEZeuPlShIHQP28clak2SMB6uBtmP6CjxtaujmPT6nehV/UutJAnK29gAewKmS&#10;NbZKkaqR6hPgFOXniwrleZUsuQegzGOUtAHAmGEyfUfrm3M8Vz4kV76ZDmDTPEbCmIoZYzDMtk1d&#10;lvBTVLsMBVZ+IeDK8BkgIdSpkLniTdO3atDqJoABIC2tTPF+YQyYUlGivSu9zFht0adkCE0oWY2y&#10;xDG+JqEJoOB54UJvkRBVcFWqzzL3fG5FoAJI4r0RTFR7KMu24Z7Q49JnQcd7C0vAjfAF0HieIuRw&#10;rVK0sDrZJH8QoLNkW9WiBaCG+9OcJ9wFyJhbqLa9KB9RAMd7tJ3knobqbI3Rhp4MNfmM0BTYoGTJ&#10;PPAjvPlsx8QsCM2Z04h3qiotGHKbBDBUhRZ4VjWIo4qR4LEYSBtiPABGCxnJ6TPN0TCR5wCMalAt&#10;eTe7sf6gau+1Yahx1SLBAWDRJ+SS+6x641n/S91SS/MdZ7XPCi8BJ6XgKSqS1/StwiKMTM0CVIwl&#10;y+YBp8ATz2pyFt58VrjyGwzLqKKpqs0yDkNY034LE7whtByBFlWPgFLe1RfYsgg0qi7CVVQovy+g&#10;oGID5PH7qA7Viq2CoKgDnEepECI8b+FCUBqb6YCZHqZ+AIdvoT9BxmdUgca4LzSoeAWceNbwVPw4&#10;wIF+pKwoE368pk3exzOqOIKWisuwhfsT/u2iMAEV1Nm3cGJ4raOWqK6osiSkNFZAlhBQDwDCvQCP&#10;io4Qw6Qe8KD4DhWahMpoM847ogYBLE7saTPiRG97gIL2wkoADRDo9CMcxQwOCBi2G7CO96gi9fTR&#10;jmcEHVWYPurKI1XtHdcI94WmQZWbFiqEkITWbGc97+gDMPvs1zHyDo9RmfJOVSbVOt8tRFkELt7P&#10;tfAj0NS4uec17wiYcq5q5m82BLR5z/ZDfKe/hf17FJoEK8FpQLDznHZ99O8320/e5/f7m1EEwfx2&#10;1Pf21D2BsKfnKeVJ85VL903mmKX7rjr77HL9F/EpuQLtW8rH968CUuZTcnWb565Cc4d98x9ZkuTx&#10;Q4FT4OjtIxD2KuG57wCrz59eAD3PgaznCYcJVO6dprn7DeD0RuD58AhIGWLTsG0+JCHKcNlD8+nz&#10;Q/Pd9ypIQBL3331SUXrg+QKswNab2+bh7rZ5fA4gGSIDil6/BZRaYFJteqVqBTipRAk4mritT7LH&#10;VmF6DsyoRL1/T3tAyNDY43P3UCtv0fMoUxSVKIpZsctczXN6jYCcuxfnOT5/5eo3w2entAeQHi+a&#10;a0NnwI2hMcNnKlA3gM+dzz2cAECtadswHM9lNZuq0/URMFUr2fQmafJ2yb/m75d83z393qpKAUiX&#10;lJuYtQEpoOj8FDg6U1k6jBr1AJgJdA8A1iNAJiCdAz2G1U6BIc+zrcjxHuc7zTlQk74vVaZsAxAd&#10;7DRnnJ+pSp1w7rOas70H/JycbQFo5kXapl4DeNuG4wVgdeH9Uz1GQM++cMQ50NMJx2nqPnSJv2qS&#10;oLTvsZb4myfpSH8RwBPTtgZuYGhrH3gAYg6OaHdM+5ONZgdwKlN2Gb336GvdHfQPTQhZIbyEuoCk&#10;2qrDlVsrAE67ck1laUulCaDiuC00GYrjPNujMCbbqUi5VYiAtMs7o0JRt7MLLAk6wtQBYLVPG89V&#10;pziaYmBzXTVqvtnerrK1BRwJPwCNUJVQG2Vnu0J+O6pbrUqlQpWEjqpVwJXQtaFi5fPxI81SL0QZ&#10;EpuNt2hRRUmFSp+RIGXozAIguf2GK8oEJMeU/EdtcRWailJlyQau1rleMHw21cxOTzZzM+P83Za5&#10;Nnw1y3cBbsDXBlC1sgxILZTaUz4k4aaUJVdvqc7MrkykuL/ZnPADxFhi1AaONE1nqb91trE/79FP&#10;EjgCOIKMxdVjgpDL4aO0AElRrQQviquzlnhW75Jmafflml8cadziQyCLHwkIEJbi0+H6yxJ8wEd4&#10;ilkaGDK8k60auDcnMC36PuCEyV7gUb2ZnzcEpPKiskMdYBGPUAsxk7SZAKJGARXbCC0CkiDo+LNS&#10;Kx4mJ/6CGhWWCcCkUgIIFpWXJiEvwMOjilBUnlGgYBJAYKISTlRmnHxVTJJbh4lxnOf1nQgrpZCo&#10;6NCGdmOAgICiMhMoEVpUeOyLtgJRrUSj/WRBw8RUgYm5cFRZhIQR7g3R1yDFsI99RGlxHLxLwJpW&#10;BbNP2sSsTd9ZVm+oBoAZp71+GMeW8BUTuONWrRn33bQdYuLujN3xGTbTpxNVCVgTTPQa+e74Yxib&#10;ZVgQ4ej9UliAk0nGLhxYF1hiYvWac43EQpBlgjGVF4c+qe+0dVK3LxWUnm4neJ4VaLgvqPgu3yuM&#10;OT6/NRM6k//YGEcmboHAiVwPlcAlPAR2AJMBnjW05bsEUb/PbxIqhJUAC8/2DzwFJihDTwMRg8Mt&#10;THDP30rQ6AMU+nqpt98+2gEYeYaiGqQaM87fdXzKf0v8DobV6KeHdio6jkk4Uanp6XuS53zv4DBH&#10;+wDKhninsCMcCUYFeYzf38jxMh7fmyK8OG6+P+oSz6sMqSx5X5VrlHv+plGRBB9/B39LfuM+rgVB&#10;x+Q4BwYZh89yLkCpLAmVfY6ZY0/7vl5Bied6OHbTbz/PffXDD2+bH36qbNdmuf7o9iDAkMkef+Te&#10;n3562/zy148c37Wr2VSjXOn2Jpmv4z2iZEn+B+DpzUvAyG1CXgIlZsd+1fzZlAPf621yyb+g9Lz5&#10;+J0q02NWvmnYNplkzrnv6rdSmzR0lwepIEqPEaD0oY6G5D5/ew+wlbpkqM5Qnqvf9B29ALYePQJJ&#10;ApOeI83ar965Ig5Isry6ibHaJI4mTzTf0a+G6zJPG06z3KkEvaBemHHV2N1Z8wYYu6E+CR+BH4FG&#10;mNFLJCC5JN9Qml6h63aVmuG3x+fnQA793h/S5rC5uj4AkICaE8AFeLkEdq4oZ5RsGNtCkL6jy6v9&#10;wNAp0KEiZD6hU83VwMjFlb6gUnlciWY47uRSb9EOEEId9w555oCjSSKPVH6OKryWfESAjyEzQ2dm&#10;pz7mqI+owm5tGA2gMWyWTNYAj3V7O5uMnT4AnaQEUAGiXFxsMI715pCi78gl+EfHtcJsH6gw6aP7&#10;oh1St3/KOfXmF1rfKb9OfDv7FOq3AiEt4FCXpfoqQlxvB5SACOBDZUd42QIq1jlu7C01qyoy3jOc&#10;dkTdTnl7VJ6OAKh4fFoTda1KA2B2AacdE0TOUweEAD7rCZX96lPaop94iHI9zxgMx2mutszxbfPx&#10;KO3QzmXuBwdVtwnErAsTAI1KkZ6hVVelUbeiIXpVzw4FENkAPAwDuqnsJu9wbzOfdUXaCsCytAa8&#10;qP4ANIaNVHf0CUXhoZgQUcD5ogCtTTazggNlETiJ70elBnhI2Mxr73nN0ftCzvp6KT+uxrJPPUEx&#10;VtN3VnupLFG3DBi5mmyJsrgyBoSMMaYKtWW/MSb/nAMCqjwxQzOOmcVatZY+6Us1reNDyjjoe4Vv&#10;W6JtrQzrKFS8l3a5RylTN+9dqrCZMOa7DMdlXy/OozjxPvMLTQs3jCNqEyWAxfNjQhHwo8FZsBGY&#10;Al6AlWExIWt+2W8ZyTcvAE4zqaftBEf3EgNuVlddwcazwJbKSwzYQEAthVed0QfDMeAEeBlmo900&#10;8GROIENompMnxgaqH2GC5/RJqewYTnTpvYC0qleL74wK5FgsjH3cZ3hncvbQtlQe3g+cjekhEnQE&#10;H6DKsc3QPkv+7QcAS+gTeNOnpVLTycUjWEXBYXyBJyZRl2XrXfKeK7M6+XhU2zpqjABjCGZ8ooAq&#10;fh6uo/60obSsQON5oWYMCJrWKMyzARWBy36EDCBIP45FpUHAGGciF5jGhQiBhGdUPqKSACQqHFEU&#10;xploKUNMlhqBU8arDAlOjE0PS3wstO9nQu2Yj510DUuNTTFmYYwyNl3w1jE0z/H7Om7h0TG4UksT&#10;tmqM/0b99+G5MOb4bKN3SfVoim+e5W+jQXp6WuUNCGCso3xfYIxvVaEZEyIZp+pIKTBlUI6Sw5hV&#10;gwSRhMbynfwNWqVnZKKFiBFDWkAM9wNnwIFw1E//QkQ/4+nhnsAiWHRCXAKPMBxVxpDWwJNAmHA3&#10;Qp9+d9Q07hkqU90JuHEuGA1wr1eo4jpwBlQN0laIEVC819P9pAU12glOoxTuDY3yTmHNsfTyXt49&#10;zHMxhANmvdR1+h4EqtI3RZgVtARPi74uvz1wpjJF8d+GKRbKi+ZvLrh2l8L0HpjRU6SPSPgRXD58&#10;rtCaK89c3t/JP6Ty857zT9++aL77DiDi+B6A+e7bl0DLHe3KQO0O+K8/cnxXO+G7jN+VZy7Xf615&#10;WtXHHET6jd7fNo+vgRfDZUCM+54ZNnNZvyZr25pjyE1lVYIeAZ977psJ+/bhMivG9B3d0+YW8NFE&#10;bWitwme1uswwWifpYzxE7ZL9W+Do9lElhyI0PT9LuX9ZBmvDYkLQHbBjEaLs0+M197My7eaoecEz&#10;KjXPH88Y52nz3LaAUsJmV2bFPuScotn6Wj+S4HMADLmk3zDZYXMOOLky7YZyr/JEO3MS6S3Sr5Qt&#10;Qzg/A65OeC5Zsc8EJaGoVpSZADIKjyCkEgS8WOI1AmhUerKPmUv2AaOOMnTGdRmst3jfdnOh2gSQ&#10;CUzZWFb/0THldKvZ49wVZgKTJuxSe0oV0jR9dF4gZdhMNcdkjOYyUvU5PFAlqlBYVCMgaA9o2jXc&#10;RZtt7pm0cXdflUg1qEJsCX9xTDvruFYJM+SmuhPD994K/QtUS4zV5wAi+9nXW6Tqo4pU6o7G6Cg+&#10;G6o/VeIhMlRFG03VmqjjJaK4ZL/2NXM5/3KM0/p9NE4LO0LPFkUAEqbWuG/YbB9o0+TtKrCVJSFH&#10;o/R0wmN6jaLc6COij6hAFI9u4aGZ2nCYCo1qjYbptTWfreeTN8hCG31HeplUnPKsHh6BirKoZwjY&#10;cLVYPEhAxZxQBQgZ6opfyGvObb++ORslRo+QE/AGcCfgTbuJKxOn9/TdxHBtnwBPQmZLQBP1FaJr&#10;wYW+3TvNMFhM1LZl0s/eY0CLMBVTM+cWjdhZeUZfU7RVMYpBmqMK0dwi50KAniB9ORw1Vc8Z8gJU&#10;VHBUe7wWYBYNzQkfhtXoQyjJknhAJH6cNqRkTiBDUNNz1FGf7NE8J6h4ntVbPCd4xGDNPZd4TzCZ&#10;6eMxjBalRxjpGI4BlahGAIjQY10KoCKECB56kOYZ85RtKD4/xQRom1GgxLw8+o9UjYSxmahJvoN3&#10;Cz8JX/lux1Vjr6SL9EH/Pidg+T7De642E66y6sx2FENbWVIOmKju2K8AVPmGyjskwIzw3sCPYBX4&#10;Mru1gKT6U+8J9FBqdZQqUB/QwvVwqUWV+ZmjIMQ91RvDYOXxqYlcpUDoEBqiVvG8S9nreeFKcABQ&#10;ovwwds47ipDKknVRw2jrbyaQBJicoJkUh5gcozpZ7/sELUrUMCZFIU6oKaWI5wQl1RaVEFUfoYx3&#10;Oq6EcuhjUKgAGoQBgWNME7EgpjpE+4IR+rBw7XMa0Q3RGbYSmIQy1RPDP1FnVHUAACd6oaZgA5Dg&#10;nuP2G1RTVHxsH/VGcLF/AYk2CatRVJpSeH+f9wU+3jfCPQFL5Uyv2jDjUDVLOIwyxe85xd9qGhAe&#10;F/T8veijo+4IShr8Lapb/YxfdUYA6xsEdBh/fEaM33ELfiOc+7dNP7yjj+8d4huHh4EeoEhg0UMk&#10;6PhMiiqVhXeqWPk3GfJvQ/+DvoeSPvw+QKm/H1gSmDj2AFI9HXji2ahV1AldPbbLOX2M2M83QNM3&#10;/D35Bo4DA9+kX/vpoo+vPhlyA5Q+CD4asF2eDxglCzZH6ysh4/MYtG1j1ms9Q3qLPnx8AJ4e6aNU&#10;HkNn1pkDySX31glUhsVcWVZHYCkhM6BIX9GLm4TXNHcnBEeb53fX1OlPEsBu837h6eWrq3iJOrBV&#10;3qJLQOoq9wSn52+BoJe17N6w1sOL8yy7v3e1GeXF6wuevQwouf3HwyvaC0u0Nazl0v2b244xW3Di&#10;CCDdUlyZdg8wPdLnc8HoeWW+DlABVoat7qm/uTui/ghIApAo5+eHzQX3LmmTVWs3+pCOgaBDAOus&#10;ufPcLUVuD3Jt33cPZejWwG0RroSoB8YhZAkMJye/hs8EqoKfKpf6kbgX3xFHISlqkyBEyQ79AJTK&#10;1AltK3EkdUDSycV29k4zIeTx2VbCZq58O+Y6q+MApyPgSAA6cCl/VrmpKhl+E56AK+5nN3ygZt8V&#10;bcDQzjbAs72RJfyGyrK833Js3Togs1reo2NAKOAEXLXK0t4hMMTxVH/SkfeWA0yW3X3u09Zj8iVx&#10;XiZtVaflrDqLb4fz7QNN3qpJ+oD0F6kA1Uo4/Uy7PmdYjXNXt+mBsp2wtLEFNK3yLBAVNcoiVAFP&#10;ApYhtCRz9FrTt+9N6I17QI/gZH4jd783geNmQnCqT2XmNgfSGuAjhAlOm9vUAUed7NdLwMiiEAQk&#10;ra5M8V6O7ZL9tS3BCajiedtb11lyr8K0qIeI+hi/gaXlKFOTpQqtA01AztI6dZQF7gWwAB6X6xsS&#10;m6O/OdpUKKy8RJqa51fqWsP24oohtjHGytg2GK/KC+3cJNXNWJOzCPBRgdPLJICp+LjiTA/MHGCj&#10;irFCP+trjIdnVVJWVsY4N0eS7QAHihCUrUR4x5TKx7zeI+CCSdIVaCpXTpgxLE/qBwJg9BQJKDxv&#10;yGxmaYh2htZK+RGcDLMZ9nIZ/MwCYEG7cc6TeFDgGBckBCDacx2YAi70AAlNmpTtp5IvFgQZFpua&#10;Ub0RSLy2Xp8Pz6u8qMaMtqAEgKjaxM8kEHAd9UcVhklSuEn4ifPJWUBkjneq7FjHJJ7kg4KUhfPk&#10;JkodfQpjmqn9r2vHwUQnhFV6AoCROn09TppOjgEI35P/GgdchCmBhAkv4TK/1TECdmW0BnycfKcZ&#10;KzAwShvHNTapkuSkKzj18W9ypJlmgvbvPSP48t6Ynv02fku9V65GS9hROJmicJ13CANM7AKD4TBL&#10;fDeZgLszcQs7hngMAVboze8WVl0BRx/W83wHtBIOa+FIwMqEDpBV3/Qp+DDxC1sqDjlXzaFdP7+T&#10;ICR8CDB5VlWlVVJ8JtDke0Y52t5JfwzgGDUs5qRPO+DDoxDiO4Qk6wJBvC9qCkdDUIa0vD/MUXgR&#10;SoSJQBPAIcw4/ihF1gVEVGqEEq5bEOnj+R6ue1oocSwJ/dG+QlZCR43J78m/X/6mPi/QlKLDb8Y3&#10;CbcJv9E2IS+/03H5O1h4l0VAMQzYAZ6MhWPnfreQIzTRT4+AyFHlsJQ7nstv9STnfrfXQlOpXNW3&#10;QNTb+w3j4RpQGuDo9/cDQX2UbsCom7Y9Ftr6zl7gyN8/gMZ4uwGkqGZ8k5DVTX9f6RnSgO1S/W+/&#10;fdl85lpfUPZcM3QGCH3g+gPw5Ao12xia8/jpM0AD4KgcvQWizEvksnyTSApcLx5varWbBm3g6fW7&#10;O9qoMKk23fIuACur2wyZ3TWvPtxHPXrk2s1mNVJ//AyIcW1iyIfnBViauV+8Bare3WbvNZWm5DfS&#10;wA0IuVQ/ytLDBf1eAWBX8eu8E9K4VybyW0qNw8SRr2jjjvtZ8QaQqBwJTULU7YvLmLHdly0b0gpX&#10;nkeZ6oCV6lOn6PU5bm4eOAd8sg/bNTD10r7Om6sXZwVO10CSoBRzdalLnl/S5kYQA7ru7g6ai/MD&#10;xkYBwO64f3dN2yhPBS+XGrx5/gQoOr/aa65uBBqX/es9ch+1Hfo3tAYctZAUlQnYckPaU9qdXlIf&#10;1akNyx0JSUCPJm1DckLY9U5Ch/bn+w0DHl3Qx4kKlOrSZjxC7sEWtSr+pA1+i90kmjyi/jz1dW6d&#10;5fhQkFrjXRqxgZ3t1WZz3bxGwM2hKQEKfCpZJPBEe/dN29yzXu+Qhm2VHAr1huW291eiTmnYVsFS&#10;WdraW6Ke+wDMjuG2tflmi/uG7cxxVKrSYrNxUEv714Ali3mPYtxuocul+sKTHiO3FxHS7COr1YCc&#10;ZLJ2qT79a5ze3KmVcGtb+otmm5UNw26U5Rn6n2HchtgAHIDGfcrcSFbYMFeRBmzN3lnKTxHUBDI3&#10;kNVPZNjOUJzjOtGzxe9nNm6zXS8CJIJLVs+tTAM1kwkhLi1MAWGaryebjQ3PARPgZH2z8iqpLBni&#10;cpm/7bzv+Da3ADHGkmX8AJTgpMpkeGzRpfkUQ3NuFGvoTr/S8pKhMsNm482+v/PKTLPAPdtkV32V&#10;J6BpwfAZUBXDtvAzXSGy2SUgSl9RW6w3DGYuoxlAJyGx5bFmUljqhNMoWZk2Vcv4sySf9gKVXiRX&#10;cOlXEqYWuO92MX6zipX3JsYG+Y1GKXqdRoGGgfxWep+EqpkFwyzC0gjwI3iNMqEPNkOCA8cUJvpR&#10;2kbN4dyJ2rIwXxAlZMwCOnMLTOSAkgqKq8U0s9amq7QPeAk7tA9U0Yb+DKtpkjbL8zigNTdrskeh&#10;Rlgq9UYwEqICWzxnOE2IE9YMk3X8PmnLcxOUySlABzBx9dci37iwYJivoCEruZjgDOcILKXKcI9+&#10;RuYG459x6bolihBjN7SU1WhMpAKFITQBJgAy0d3004eKh+G19M3kZ4hMw/EwwJDQWABG1cfxCXc9&#10;/I2Esi7G2sW4GY+T6AQTc68TKc8z2Qp5gs/EBGN0sqUYqssKM0pCcowlvinHQ4k6Zu4jxulvl6X0&#10;tHHMBUVcM84oOLwn3+Rvw33VtPiY6COwIkTwPkM5I0CRqkrUEI6l8HQBHAU26Y+2CXkxYWcFGjDl&#10;dwkBApHw0K3yYd8CBOMZ4lzvjtDpqr0ocvwuKiKC0cjoE9rwmwQw6EeYAQxUo7oNddEm/h1hRZgA&#10;CAyL+e/Ifsd4h2Vo1DaOx/AWz1loH9XGI6CR4nl7T7gYGPy6hZZv+C2/aXp7vubfuH+PZ/xeBaXC&#10;pGqObfr6vub7fOZrgIW++3iO+t4e+h7iSLtevq/He3yT4NVPyW9EP0Kp71MZcpzlTbJvxi380FYl&#10;yu/1b+G/DyFb8Ovpoj/67LbQLsqT30P7Pn7PwCW/31fvAJ/3n1802TpEcFJN8hpwUk1yRdvH7141&#10;n35wtZzbkJSa9BmQ+eHHx3iJ9B8ZqgscvSwzdilPz2lvmA9A+XTXvDGL9mNl2I7P6JWZtCvk9hn4&#10;+v47/U33Cdm5ys2s2y8BLNt+EtpawEnSSfo0dGao7/HFRVabqfJomBY2hJZaMUY913ePx1FukqNI&#10;defB/ETACtBycVObxaoQJR0A7cxYfWNCxtP9mKZfvTK0p1epwmkuyT9x5dmZyg8Ac9lmxQZq9BC5&#10;TN+kjje0ff7Au6k3S/UlQHN9TZ/n+80DQKWB+uyS69sCHj1GZ7QRUE6EEbNgn21F5TkDkO7udwGQ&#10;7eZcRQgIOlL1oQg92VPNcNypq8lUdDYCNCo4B8fCy3pjPqNaKUbheHJKGyZaQ2ouz1cxMsS2D5wc&#10;6ys6oOg5Ol4vPxJ9GE7bXFPp2aLtKsC0EQ9Rlu1zz6PZr80dlCSOh8vNzkHByt7RMv0JM5qhAReg&#10;Z48+9BYJNO5gn2X63CsjNPU7FaIzd5D7mZkg0ra1FJ+yUoqPKk6W5AM4B7Q3HKZqdMQ37fke+9RX&#10;xMRvYsIDxrQLGG0CQMuLAo5qjt6iuahM5nbaY5I/OgS4gBXBQ4hR2YnqI+QII0DL6vp0s0b9zvY8&#10;zzIm6g2nrRoam6/NWvUjueosapHeI2Akyg9Qsbru+WRUIXMBpb+NCsHlfdQJHUJIPD20m1vmuTWX&#10;8OsxshgyA2AAEc3UepSywsznOC6tCC4qNQAPoJIl8u1qs5UVw3KqTDyzTj11M4tCC2ChGkAZHxcy&#10;qOP/oM1LZBZos2XXXmVDTE4qM8Op77TxqGLjCjJDZhqdzR+kSrTN306FSX+Qvh1VG/1NC4xFgFKF&#10;KCXJCd/8OUPNzKpjAihcgQbcLPH+RUGK+1MT+nkGAiIWFRQTKQpGgs0MkKRCpZoS35HvAaRiOPf7&#10;AAphLarRTPWfbUcYg8buqFLcqx3yhaVWfQJGklTSkJTqyDjXjG+c57P0PsrRQL5HU3YBE+0oyXUE&#10;LGW5P0XlyTDa4ABQk2X93OPZOccCgBliNNQ4x+/of+lnRVbUJwrwlGX4UatUqZycmHyZ/IdnACza&#10;uhQ9IbFJ7jMWFaAkRmTS1w+UcJr9cayl/PTlUbhwpVcLSqoyAQmuhSXBY3JaRUgA64lS5d9DGNRz&#10;pPIzOVWhNuFCxcqw0ghQlLAWE+Eg54MqK5nQmKgpIwIHMKTq4RgEH8MuepSEIVefqXxYDINVuIfJ&#10;kz6z3B3oSO6hKC4FH/pZ+oGYvrGaJFUnDAulX77XdzmJBmi472QrNKi29AMhAzwrlMQbEzWCc4oh&#10;HyfiXDvRM/GWisE9lZpM9IIEfUQFYUz8HlGZLLwvUOUYuRfVxPEBBBqQ4xtygldp4vuFTFWlTigx&#10;zzEu+xjm2xx73hWwoB4I6+c36LXw/h7b+vfjOvU8r6fI39V3DzP2IcatAjRMW8/9DXu7VXf8vb7h&#10;35rwRj/+HgCG356/34hqDeADBA3RV3fXN03XsxacAKFuIEgw6ea8hza9PB/Vh9/N0gU0dQNPPdT1&#10;qRrxu/tMr78r7fupE44CV15z3tP1NX+rP6Yu30x9T88fA2W+oxtgE9oG6Lev9w85CmRPvvkDf0vG&#10;y/d18Y6n9OPfqbubdr6PIohavlIJ+mA47QMFCHr32WX+94077r94qfJjckaOQg6wUpvEVhhNj5Ge&#10;oldvroGt2+bN65vm7VvzH11G1Xn1+pq+vH/VvPtEP+95lvuuOjPDtUv6b8x4zdH90l4aWnu8bF69&#10;1W+kOnQRxcd0AI9Rfs5pc5F+fccLQ20asJPp+pxnzgE1Q4GG57jPO968cqm/O+rXajCX77sTfwec&#10;NGAb/tJbpE/owlVngMzzV9YDXdT7noe70xTzOxlSvOXcjNcXAFQKYKTKU9uLAE/Alsvw3XIky/RV&#10;WYArDdt6ki5vyyN0Rv05UGOySHMlmeXaZfwxZOtJAoysUxVyddkpkCRImRVbw7eQZAoBV6p1vFKn&#10;JzuA2Db9cbwCaoQlikvvL4GtU45Rhc71JG0CYECfChJQdhBPUXmPzHl0QhuB6ixH6nf1HwFJh5Rj&#10;9zvjSDky19EhYAWgHNPe8Fm8SocrANRKs6Ph+4znT9bLoJ1VZ7ShnUrQiSE44GjfcJrwtF3mbUEr&#10;XiRVIyBJT5KmcZUU91UzFUBUI+7tqCBtLwaODNft7gFY5jzKqrMl+hTAgKm8j7GZMBJIcjWZoTaX&#10;/WusNo9SjN4JuWkYd3sRVZ5aVeZ2IitA0ZKKEn2v7wBTK6UuacZWFVoGpgydlfF6mmvVmbq346o5&#10;oG2d8yhJgNEG91RwYuROmKxCY4ubPlu5hTpqz5qK0KLKDYAEGLmsfmGdZzRlrxk6A54sgJGGaNWT&#10;JHrkXNVJr1KUIEAqSR25pwepfEbUUT9jGC0goUm6wmgmVNSomlxJFKEqyRizosxcRKXuzABmUXlU&#10;c4AEFaK5Je8BQAsAkBADRC2oHi3TnvMOlOhvEnD09qwBb7UtCXDDN6hyWT8TIyxgER+SAGMYbZBJ&#10;WBVFNYZ7ANMEx/Lz6BeqIqjVajIBZizL+wUgYWnUEBj9aFg2HJatJFRQLAlvqSABOW1deWWqGAZL&#10;iGpKtab1AvFeVZFScXgWEImBm6KSZShKb1HBTasI8ezoLG1neQf9GYKLp8iVc/YrkGgAzrt8TgDi&#10;v9Z5h337XapHHkuh6gf06M/x0l7laXKee/Rnfh/DWlU4B7ryLfkmTdqDwIN9c5+ScCiwauhJhSBj&#10;AMT0/KhCqeDMztEH79FP5YReHiEmeKGIST9Lzhmvyk28M0Cak7bKje3HW+/PMNAVczXgpvcmoTLu&#10;qyxV+IdCuzLsAlSAhIkZVdom6GOSMjFRYOPScUM1+mNcfRWViLGqSli+eICYZAWUUWBimKMhnwna&#10;BgpUkgCTjqdIQHLSFr6ilKjAUBJqothPVp/xrKBUoSrBSWAR1IAHxwNAGD5yxZgqj8qYkKNi5PdM&#10;AJFZwm9/9sPEH8XGZzmW0kMf3HMsX97NfVWufJtj9Vnek+K4KQJVb49KDM8IiULmgHBaf4tBfsO+&#10;wEZH0eG7Ga+/U1QZvym/W32b7+inrWDl7+5vOMpxFKAa8nfjviCjcuOYBlWu/B3oM3DF9/hNA4DY&#10;wLAwVNfCjDAaFYzn/fYBgEwVSwWohzaG03qELOpUlezb/wCI94vn/FYVpR6hi3f2CE/9Xzdd3X/M&#10;O2p8XzMOzinCou+Nn4l3RrXi2a++A5Leu+Ls1V3Ccd+be8nNagGmd+9rjzX3X3v7ARB5X9mtX1Ov&#10;kdsVZy7dT5jsxVXzEVh5bbjs8bp5uHcZvhmry2P0AsAxv9GDXiPAyuc0eT8ANCaSfA4EWcxt9GgB&#10;sp6/BpzyTPmQXr+7BXjOARhzGLlc35DZWXOjF4n7CZtxzLJ74OoKQHIJv0v0X7/ivfb7Urg6SbtL&#10;4Mi2pgt4AWT5Xj1Od/fHAambBzNfHwBWABHw455qAtRznzc89lyP0mFzaZhKSOLehaAkSHE0UeQ5&#10;AHN5cwCQHQIVhtE8N6XASe4LUgLT6QnAQrkwnGYozTr9Rxq3gZWYtluPkZB1oT/JQjt9RYKTCSZd&#10;wm9+IlUr751wL94l6k6ApONjtwlxxZw+o80oT4dcH5gDCXhKaI26fdrvcZ2tQrx2lRtlT6DaXwdi&#10;AA6gQ5O2S/MDWIxz77SW9rsJ7AHHgNXRaiDlFFg6B8r2gadj+t53ixCVpgOBinNAwo1mzWydfEjb&#10;pULpNTKkZlZrj5ZN2iTMBkwJZbU6ThChbJZ5Ww9Rch4BPvEf+bzQZLhNYzawswospXDtViC1Iq7y&#10;HsVTFGN3eY2y+g1QEq7Wd+YTWnPJ/uYeILQG/OwAUsLSmt6dmRixs+JtHQjanGmWgSPzI1lUp1Sa&#10;VIhUn9Y5Ckvbu6pcGq8Nj5Wy5JYhASbDZ/Tlud4gFaF4kCiG1HLknsCVsBqApCq1wj1hTDgTsBJO&#10;WzKcxjnQoBIlAM0CD/p+4kkCVMxlZL3GbJWXUpwqZBbVybAY0DO7VMA0Q/tpwCg5jKZH42fSf6QK&#10;NA9YTbt6bErFqRSrKQBpUiijJLw1PUzftJkvn5EG7tlFCpBlRuUZJmGP09yf4pj9yQAPPUWzjEVg&#10;mF2ssJOgNENdRwESkgSnOfoyNCWozC2VIdvwmn37PkN1QtgUMLOwLAQOJMv00jJ9qQRNUwQRAGcO&#10;cPNZxxxvkbDDRDcB0MSrI1AJWaP9pdwITkDcqKBj+Ix3W5cM0lwLSEmKCNQkTKZvB5gYY9J05Y8T&#10;p0cnaM+nBccZTenCmeoKEDDApJ0Ei8IEICNQ+JyQx3Vn2bqgMgqUGP4RaFx9Vd4fwyUCjpMuE76A&#10;QR+uDhueoE8mUt9n+ClhGp4tJYN7jD9qE0cn3Sw35znDZVGQnMxVfZygaW8IRb+T3yuEmQQypnb7&#10;V/UCglR7Km8P73ciF46czIUprlW2vryPewlxec7fw/vJ0+MY+K5hw1y+m3aG/ISl8tt4XmNUPfJ7&#10;oqT5Ht8vMHFvxEnV9jmquDzl39QTxu5kLMg9a6b4TccFPvpWhSlIqOcMY9pO9aaj3Pgu4aW3i4kZ&#10;CBAGomQxafvePgFASOF9KlaCi36jXq4LtgAHJvJAA8+o3vTQ18jIkwCXapNQ1QdMBEZ49wgwIRj0&#10;REFhLH6v38PR9/V0d6DIEJlKk+P4Y1ScoaFSdHzecQ0AHf19fwBU/hD4EFh6+Qa9QV28r0so4d2G&#10;7IQa1R/7Dfzxzn6VOwDJ74vKxm8YwEzx+3wX534rfXbTnwpUfS+/B799+vddfHuX7xDkVPv8bf29&#10;+E7H1dUefb//+1F96mbMvX1/zHcKUH1Ak2ONwuVvkXeVUtVDu69c0abR+u1HwOkD4PT6oTEZpB6l&#10;b/Uyvb1LmMxkkeZB+vz5tvn87R1ty4+kcfuFwPTypvn4oTxO7i339q1G7pvm7TtgxNVtqj2cu4z/&#10;5QcK/T1/Y+4j6gCWV5q/hSZ9SCpQ1D+PP0lv0mXz8dvnjduHCFGatB8ApgdAqSDMTNu1Ek7DuMZt&#10;k0SqJr186fJ9/UyntKn8RVndBkxdmDmbcz1Lty+Aq5ecvxO8AKIH79UGtQLXC/p5wfgvVKKAHfMm&#10;3QM+mrVd4i9IqWKZhPKl42CMN7emAdhvru72KwwH4KgwZWWcRe8R90+511GM9B6dAknXKlGAke1f&#10;MLYHvqn2Q6MYxhOUzneboytTBABArT9JdSqb1h6pIm0nPOcGtRY3pXXbkZMLyhmgxLXFXEKOT5Xr&#10;6hpYOweyjjc4mipAyNkAHDfo09BWhfOS+8hr8xzRdntfw/UaY1mLSdpUAqpSwpEb11oEqAPgKSFD&#10;2mWV2maF2CyqQh7dHkS/kirU7p7KEIDEcQ1wWufcbUv07GyY4JHj/jHtAC+fVe3KEnzgywSNwpP5&#10;k/aEsj3O91SYaGuIEOgxoaR5jvQFmSRymfvLwNKS+YtUhQCNNcBGqNGQvQowLQNPSwuqQdzb5t4W&#10;9wCiFU3OtEsGbdrqZVqLqmQYENCif/MRrRtmA2zWhKRlV6FRhCfOtwCl3V0Aa104AoyAJbNjJ4M1&#10;4JNNbQGqqEorU0kTYAoB/UZrgNLCbC2vT5ZtztfW9SK1atTcON+pX0roArioN1S3vCFwGeozA3Zb&#10;ACX3afPcUN7iaoXuVJvmVgqOzBW11KYNKPO24AQoAVYrQNiSzwJsW0CkMJLUArMFJfO0mfc6gOV2&#10;GIbezIztCrdWZQKqosjwrOE04WAWsFlaAnqApKmJQdoUWM0DVu6xVrvpU6Yp9JEl+ox1AqhJmEwf&#10;D7CkF8lVcoa9puepA16GuXZ1WMJvAtdsfzNNiSqjcsSE7tL+qFVRc3yf8NDPZCjkaOgu1UbDdS1L&#10;LiAqP1FBlIqRXpcs5ReyAB/DXSOcCzb6lQw/TUwDVQIWABYIM4TH/9GXeRiY4rmAGvDjCjfPowYx&#10;0U/Snz6UccBgzIma57KthiBgmA6YcIn7zGwvUK3qxbgmu6NoGO4a0xNkWEjIYeJVudCTMwkQzMz2&#10;8XfoT5kQvKgf0nuU+4yTfgVGfVrj9DMxAxQ5VqBu1PAak9zQGJMZx37VgIR0VHlUApgwVSnoK2Er&#10;rlU5BBsVDZMHdndXaEjlSEVqYQHQmunl39xYPDe+W7UjWakDm7xHlYF7UVh4zvcITTE48x5By/Be&#10;0gBMlTolKAiPvstwXYzpPNdvjiKBT+Ck6EEqxan6jcrDt2nIjuGa71GRCbTpA2IMrjibdesYfmvf&#10;3fuMeiZoV4oJE8JDQILzGJbpQ3UmgCPACAwAhOpcN79JQojcc4LvZ4IXnAIcPJ+QVH5b7gNDgwDB&#10;sKFFAWQAEOBeVB/6DYTkN6p3BcgAjF69RYGRujbE5jO9w1xzT5CxTR9AJXQIIk+fqd5QhJ6Rr4HQ&#10;r/k30Z1vsm03AJK+gDFhRDCxfpg+B4f+WKDI+1TdNJcnzEZ/g4O/b549+UPz7OkfAnqDPGd4TYiL&#10;ksbv2N3Fu/iPFf+3msUK/Lt0pd8g/dlWNUlFKuHAtC94KoXpa/498Xen7xF+I6GwD9hSMfvqnX6k&#10;7182Ht9/dnWbq9o6WbXvm4+fKjz3/sNt84E6DdsC0ys3n313G8P2W49uTAusmBRSxeYVIPUGaHoJ&#10;NL16e8094In73wNUmsndZd8Q3udvHwCtx8as2/cWgMmiwqTa5I7/SRnwqnbzv6f+Vs+S5QEYenOe&#10;hI+uZHsEajrJGw2FGRY7vzZ/UYXMrFMJqtVmh4Gbx+cmgKyEjOdnqjIu2wdeAJHT671avu8y/gvO&#10;zwAaV5tdqfpQWrXn7GY3cKOSo//olPOj69ZfdLzNJG6CRiAEqDnWawSYHN3sNYcARYXFtpjQhZiN&#10;PONSfcNf5jS6fr4bQDnSQH1mXxv8btfxMCVLtsqR947Wm5d8y+nFRnN8up7Q1sH+BjC0xjjX87ze&#10;osML8x6p7FSozNDWIXBiaEtvUrxIluREWkkuo+1DAITzDYDGENUmbTVzb6wt8Q69PsvNjkvok29o&#10;iQkfGAGGPO4AOEdAk/B1ZPgNaFlfo2RZfq0YU8FZ4XpVhcewGLBjaKyzP5tKT1aRcd9M1m4ea1ld&#10;ngWu6l5tGAvEAD7LQMoqk/km8CNYGTbUm6Tq45YhLv1ftu3OXLPAte1dni+IzLtMn7rFVYAGkFEB&#10;WlosVUcF7BDQ2gA49BXtAFx6lo4AsFngZAtwMlu1K9VceSb0ZDf9eX1EqjaqQGXGrlxHk0y8QIYq&#10;jhAk/KyOB16SuwioCLwANYsb+npKEVL1WdCPBEDNrE82s4zRnELTAI1qzXzUoXHGzpG20xOGsUaZ&#10;FEeALp6fqdVohrcWl4cBkBHGTOF9y753oaDDlWdCh+GyghHARIVmfIgCMLhL/ehQM6vaMzcYo+8U&#10;E+Mc71hYLCBJpmqKy+7Ndu2SfBUePULJ9jw6wP3BhIIyAbsknzpzC9nG5+x7OsDAfdq5GkeT9Cz3&#10;9PM4US4DjFMZ1xDfqUIEBHGugVuwiol7SYVKEPN+eWzcyyypAXhvvEaMf5L3mUByjP4TKuPYyaZt&#10;9mrVqmTAnqd/C5PsGHWCln6h8Xn6MlSlpweAmaLOsNgEfbsKTMN2lucDOaMAkc9oRB7jnaP8Ptm3&#10;zHCZS/E5F/AMiSUZJEfDcAuLI834CH0w4daqrl7+z10DM3DCe1VgVG/8XbNSjXZl1LZ08e9BKCjV&#10;ShgQLry2r+ScEQSo97eZMGM2fehvUTHKBMTYpxwLdaa9mGKcwoHLyp3MnejiK1I5o78yVgNVgs6o&#10;+XnKB+M4hAffLaRo3LZoUI4XhzZOXAKdYbioWmOACBOZCoWgEgDh2YlpIMYwj8oME2f3M0Mrz6Ki&#10;OQaNwOY1GuG7VONcTSZ8qdh0886uLs4FDcbep8mYiXSQydswjvUBBibbUcBKlc/QnIpQV4+AABDQ&#10;VsVE303PCG25380Yu7hWbSkztJDiPb6VcQpDqkxR8Bij6pp/C5f0G3508lcl0ZvlyrDZOX47YEdz&#10;dC17L0CI34n7/nvzNxKg7DtqDACg0qNqJVBFpREWGPMY4GrfArbPW9f1BFgBTFSURkY58kz8Qoax&#10;AAx/m4BGCzSG1aL+8KzqjADVyztVtYa5NwosCe59PN8HGPX2WKqvqDcAUxfAkjqgpR+IM0wXfxP9&#10;qABZNzAo0LSF36C3//e88/f0+XvqGPezPwBpf2i6uO6O6kW7/Ebf8P+lk0mF8ZS6Z9R1dRVwdQF1&#10;epiech7/FO98xnc4flWz/mHrgT/Kk57fN18JOMLNa8DmDdDz7oNwQwF23gAn7z9eNy+5fsPRpftJ&#10;6qhio9LD8fENUOMy/ddAC/cEm8p5xPXNeZbA6yfSk2SOohcv3O6jFJOHuxPAyXDdefMC6Hmt4sT5&#10;g+DDPUNXqkQu3U8YLYoOx+vj5jn9Xl8eNvePJzFaX90eRhVyOb+JIPUk6SlKwkjqrL+59xpQYiz6&#10;owyl6RsylBXjNRCVHEm0STLIY1ecGf4ChIAjt/fIqjSAyZCYK8aueNYVY6o7aQNUuVmseY3OL1zF&#10;1sJVAGsveY+yjJ/nhKdDl+C7ZP8EqNLYDdicnm7EUC2UGLpyyf0hYKTJ+xioOj7fAJg8N7FkKT4a&#10;ufUgmQxSk7hZrl22v0cxSWQSRQJP+n5UW/aPgBdAyV35DbVp/lZVOqK9HiT79RiF6Big2q+M1+7T&#10;Zt6jPZ4xIaSJHQWsLX1KtHF1WortuLdzAngBXS6tT46jbUDqYJFxmMBxIb4ivUduJyIs6R9yJZcl&#10;oTqN23qTOn4k6rdzFJAELENjHOnPcNbe/jywuBBYE862abe9U96iLe5vAEOajfUy+f7kGeJZ1Sf7&#10;NLu1uZE8ulx/VQjaBJpUg4Qn6g2dZVk+ULUkHFkELeuBpCVApZJAAkUqQ0CTG8r6zcKlsKWnaHl1&#10;ollXneL5FT1HGrZ9LmbtiYTdVKFUiBaALpfYG7rbEMSAo+1tQAogWuLeyrL3R/me8v2YvVpA0kNk&#10;aMpl9tP6i4QqwCiqi6vHuD/LtYAyx7WmcPc3m19qvUbAkybpFUBujnaG0QSk+aWhKEaGrzRhGybr&#10;5EBy6b0r0tyew203zJtkaMz31aazpSYJVJqh9R5lCT7gMU8bl9onwSOgk201gId4lHiPeZAEgqw8&#10;E76omwRWVG2+KDoUN36dDGRxrbJDnSrHOJN/cvU4AdP31EL1N63fybY+C4y5OateqWn6Maw4y+/g&#10;veyKDmSMtgkKs+Q9yhGTqFAyBAAwac3wHpUWFZmF+bpX+3D1pt7cRPpUVK6EgSzdDxyp3gCIjGcl&#10;ipwgx7uYUKdnec73UHyvz1Toj99nVpWln3cN8ffn78w32N8Y4xUw9VdlmfkQgGSojj6doE36qNrk&#10;5GyuIsdvGNAxzM/yN/C34DdwmfsYoDI2xUTO++NPAnJUxrJ8nOcMgWXVG/dcCaY5uZ9iWEso8znB&#10;JSFFnhvjN1CF6awIE75UrPxNhlSFAI54iwQL+qiQzdP8HYW+qFJAWaDJMBbtE34CUlSO/M3s01BT&#10;VBvujwAIKlyBDep8j+83nDaWcQJejCHhMPpUbSmIapUazgdHeBeAoNpi+CwKGWAg0ExOlBl6BHjS&#10;C9MPPMQLY7iN9h0Is78BnhU0StEp8BC6hkcFoD8C+4yTvgpQ/gCMCC9M5hTrrRMKDHMZMoqHCfhU&#10;MXPiFwBUoXIunPC9z4ASYcnl+5rOfbfhMKFTMPQ3jKrFcwnLcUw4jbqshPPce5SE1YBQgWuY88kJ&#10;f2/Vvyf8b0K1jO9JmJF3qjQxnqFhfg/Gr+oUIz3fLDCpEgWgfB/PP+X6mSDFWP3e8p9xj6PA+bSH&#10;38P23I9KxXclTMezgk4P/XcBWl2cR8Hi2n6FxWdAmWMQbDMuxtTd+/vm6ZMygo/z78Hf+VnX74Dh&#10;P/AbqYD5joTkboCiu8atRl69u23cKf/N2/L7CDrmNkp4LP4fzysHkgkgH18ZYuOebdw7TXWIdrWb&#10;/llM2i/eGCpzG47KgeTS/XvuZWuO1+YbqnuCke0eAa2XL094/2nCXobMEkK7d7Ubx4BUm/zx8qi5&#10;vROUhKEWlLi+ea6/qNrpNXJvNaHJFW5Z5Ua76/va1Lazwayr1K547pZ3CF5XPGuOplv6yea3KlOq&#10;T4CUq+pMIGn+o45h+wawur7mnkbus+3mGqi6uq37bi1yfSNoAVWnLvM39LYNIG0nHGZeIYtwpLpU&#10;viJAivunF7W9iGkBzq80bGveVlGipL15iFztZl+1mu4A+Nm3P84Nf+3uubmt6o5eIgAIKNKAfXwJ&#10;bPH8LuCkKXvbcFZgyLDWKgBC4WiW7V19Qpqxd7gPbAkyhrMOj1YyxuMjQOvMMBqgs7uYEJzL7Q8O&#10;9SMtJlnkFrDgtiLHvFPwCbTQNoAkPAE6Jn/c2jATtvmJFgEMTdzuiUYf69aVsdtQW3blpw/VKXMh&#10;rbl8fx2QAnxMUrnNffs1z9GGCpQ+ow2KBmt9StTVHm1m0p5N/iJTGezxzjXAagWYEabcLNf/il5c&#10;dGUbQOXKN6EHeBHU9DXpS8qWIbQzNLdo6GxJXxJgBFwJW+6l5qq3zU0gaUUFqFa2CUaG9ExIGdM3&#10;fQpgmrE1ibuKTpVKmDJX0hzPatiep19XlRkq03tkqCxZs1WsAKgoTYbZmHj/2ZM01167AszVa3qS&#10;skEr8OQ9w2TJwA2QLC+PMm6BqlakbfL7Gp5c4hmVnTUAzRxHi5wLba7iMvy3ytg31w05GhoEbCaA&#10;qCkha5TvtQiVY8AKwCKYzOkxYnLWrA1AVXJLAAugWgbUFucHeZ9mcNqP9Wcy1++in8ikjwGqNtym&#10;h8lwkEAigAhAuUc74crtT1Ro5oG/OaDN0IhKi6qK3hkNz0KIYKXy01mG76oyw3Mxg3Mvq8/aev07&#10;Y1M8Dwi4amliyjBYV4BvCnAzJDYpSAE2MTRbaDvMvRHVKIqhtahIwNgoMNLxLakq6WfqhOOy7F7I&#10;ofht1ltXoSDAx7CXoSTgRK+QS/MNWVWYTMWLd8wJJV0ZryE3AcTwmSV5hgCHhM+EDyaabD9BfwKI&#10;36EiEa+OkzTFpfOjAhXPjgs8Kjj0YWoAgUqVx2/yO/ydNHanjvF02rhKLmDkBGzf9OW5alNMxL6L&#10;8Qh3nf2/kpsIsHDCH6b/eIx4Jt4Y2ifEJDBRH3VKuKGPrCbjfIB2Zow2NCgkCDH9UXyYoK3zHOAY&#10;on8BZmKccdCm8g/x3bwrJnHaCgeCk5NyzMyZ6DkyhhjF+/QeMR6+rUtFxOJEzKRfWah5pwBDX4bC&#10;4hESWgSuwIl9CUpfRylRtXrGuUqJSk03kNUNnHQxsQcUuBeo4LrCXkz+qjXUqbIZfhXqHONQQnSC&#10;HTAFQAQw6LNvQDD5fcDCsFkv7xjgfm//H/KOHt5ncVxCVMKAPNcxchv6igLF8/305TGr3Ojf7xvj&#10;t/M8bf12Snm5qh/N3/6eQo2KlgDtv03h1VWgQnEUTe4JfIYDhbFex5ujcMh9+umlT+EnoUPaVRiQ&#10;cQ2XIiWgPevmKIzRrpvxqlZ1AVPe9/f7ym1G/vyXD80ngOnzp/vm4e46Bm5Xuxn6MYz2kTYfP9w3&#10;797c5t6bl9ecXzXv3l0CPhfN/R0wBBwZEnsAil6+dg81oInrO9Ukj0CPK+HiPXpb+YhuKNePlRDy&#10;JZD2gufcXy1gRJ19PLwCsF5QuOf5A+31Fl0CU1f6iF5wBGpuaXvz0nQAh835tfADbD2eAC0AD9en&#10;1Gc1G6B16c7/trkHtp5TXpw017S/BKo0aycp5DVABAAZ+oq36GofMODcnf0pZtc2dHcOGJ2Y0wgQ&#10;urjdpY8d6lSbVJfcf20PSASk2vDc0SH13FdNCiwBQqYE0HitvyhJI0/djLZ8R4ccTRBp/qKoaoxD&#10;/5F7p1lUgS5vAS6hhTZZ2SZkXW3xW5Zq5aoyd+wXlISsm3vzOu3zrkodYN4jV7i5PYlL6fd3OT/Z&#10;4BrQ4nqX4w5AtAMs7e+tAC9ABXCVnEdbAobhPJffcwSI3EvsCJA6PASo6PeY9x4KUObhWa9QnYZu&#10;/UmGzJJLiedVpHYPuXew2GzvC0IqQotJD5CVa+Y10ny9DyCpMAE0K+Y22qR+fymKl6Zts2breTLj&#10;twbtrV2TJAJJwIdAFm+T4ATcmH7gxJxT/G6qa+YKEmq2tsywXf4ioSdeI9obghNi3JJEwFFxcqsT&#10;0yGYQkCYWlZxWip1yQSQC7YViDRy05/L+tc36HNlgvZj/AZl0nY7kfnpMd472ZgrSbBSEVNhWt+Y&#10;Au4q1cDS6jhwOBNgMr2AWbENyXlcmDVp5ARAMdbMTAE/08DPTCV8dH8zry2e27cAtCEE8W16nDSS&#10;awLXEC7UrK7T34pbf7jvGpABOJlE0rG5wmwekBFiluI9GgZcAJmF4Riya2UcsKS6BCxN8XyW5nOu&#10;2mZ4NekMFkaAs6FmkrbxGnE+oWF7CWBSZQJqphd5ztAcQCVY6OkxbOVqsCnemZVvwIP9LKiaTffz&#10;Pa6K6+f3tmiQFpY89hdEqewsAGo8axqChYUhfme+C1DT75AVV7xrfARoEXiAHbfBGKPtCM9+Wcmm&#10;UgLIjKto8Vwll1ThMvxW9wzzmUl8ht9JE7agoNoi7Pic+X+SwVoYASKFiTJ3C0W8M9/Kc0CEwKCv&#10;JkZqC5OGas8IkJb8Rk7qsz0JTTn5Zzk5E43LzlW89IkZZgsoMfmU10llSTgps7BANMn7p/mdVCzH&#10;Jnh2homcyS/KgRMiE6TgUeZlFRgmXCZeQUNlIkbdXgoTmZ4ZoUc1bWy8AMNJNsbcPF/Q08u97kyS&#10;TG4AgnVJfsjEqprgpBnFR/CwPZOvoOGEr/Ij2Oj3MWGkf2e9K/4Np6b9Pbt49xO+90kzTvupac55&#10;38gkv48r+AQp4Yx3DdLW3zFhP/o3BFSqCmPmHa7QK/jyu54wJid3oIrvG5wAjIQCvsH7AlfUI6FK&#10;cHKC95rvDBhw3sO5YbPk/uE7/e1c4h4Qomhm9u+T0JaTPv0n7CUkdQFA/M0EXcHDcN0IYxkZ9R2q&#10;UrQBmpzwE5LiGcOET7nu6v4976MIRkBQ99MCIMNqCVk9AbJGeP4Z0CAg0cbwlcrL065Sb3x/AVXB&#10;kdCoSbyHZ3q7KPTfz3ODg39oBvp/T/kDoKb/6A8AOuOzHmjp6v5d00V7x/Ss918Z3+9rjANcU/eU&#10;omr0jPf20n8f/fQyjn7HAOh08b5hxpr3qApRZwjQv3snxYDj7x9jjKN17XPCX4+QJGTaH99ueK+f&#10;93rf7xZGffdXr0wh8N5i+oDabPbFc1eytQVASp3mbM5NAPkC8DEvkd6khxsAiDrVJ1MCvP54E2P2&#10;Y3brd4f+84Td9DXpgXoArl6/vGTy5zl9R4DOy9cXCbW9yHMUAOYVcPTD92YVN33AKdcAEIBkO6Es&#10;6QFuDhPms63PmOvoBZD0Wshy5/5kxT7JFiUxZ9+Wj0mAMgnki5cqVAcBLOvcgPb0+AC42QcAD+nr&#10;rHn/9i7JIhMy1Hz+4bq5f6DNrVB10ByfATAqTy7Nv6E+4TqgCXgSVs4v1jkCDEzGl0DT3b3huw0g&#10;AzA5Ajo2TdhY+6tlbzXa7qj4aKYGUrbcMPaEOk3WUXrWovzsAzEBFiBm55TzU+7tMvkfb0a9yrsY&#10;4zFgcwBMHJ0KKLTf1tNjWWJMS1mFtgvcqNgksSNlj3JyYt6i1ku0A8DszX1RgjYBlCzZB1aO9umX&#10;ul0gZuewYMWtQbJBLCBh2T1k4ueZLfrY3jORY6k6q0LR3kKzzjg0Rmc3fj1N9rHvUcO0kAMAUZfd&#10;8RcABpUel+ovuYoMsNkGagAJkz4KNUmwCCAtu0UI14vrwIUQo/cI8NgAhrY2BRJXngEuQhFH692L&#10;LUCzOtPs8r3rwMwc8LEChKgI7RjeA4L8bTRku+JMKErGa4tKTmuANpHjLP3O8uzcEteG1QASQ2Wa&#10;nl1hNr8JnKyPN9NAyPQygAEozABEU8IGbYQIwWWdsa1tTSYMpjqyvjHGb8zYgTlVHn1HCYlxFFJc&#10;uTbLxO9qL7cPmQdUFoGR5SVDNtxn8p5dBlJor1/HnfSnuTfJ0azWGr2TIXuaOlUdoEUIcvVaQmNe&#10;65cC2gzhCUKTvCur3GwnGFkHvJiPyOs1fnvHqNpjfiVzMplpewYgE4ZmgC/hKoBFP2McxwCirGRT&#10;hZrlnDJl8secA0iMdzar5gArJquCEsbWAoohv2w7MiFQmWF6KGG/NcBWk7yhq5UVDaG9QFYfxeSS&#10;KlxAleG5hLx6gRogDQiZ4FiKDxPjENdjPEu/c8CTSSkNYZms079ZVs/N9DXDMypJFPoJQDHOJHoE&#10;irKvl8UQGddZ7TVYRxUdc/MkPxD/py8sZbuOccGqmzGryvUBZ/Trs7QT8vRqCbHmfTJ0q9crq9Bo&#10;5zsMm7lH2NBcX46atfUFqfTknKPwJWSplo2OPuXdKitPATtgQqBQEeGYvcyAkcAA0JMx0tcIsDEO&#10;iKgKCTYDtEvoDADJ8nTPe4EJjp0QkG2Flrk5w5T8HvwG/oeKqxGTB2gMOGEco1PCCufARgy/FI+C&#10;Uy/13SNM4Cof3V/zvU6gFIBE+Bqd4D71hnAElGdMgv0ajHlGOFHx6RsBJjjvpv8evisqChDjpOsE&#10;HChRVXFiBTC8NtTUy8Q6zne7as7VcqXCPeFvwe/u+/UHPRU+mMj5bsGv/FH0b998u2EzIcr+nPTz&#10;bRwN8U1P8jen+N1jHEco8SPxrKqJypDhO9UWQ0uCUk83hW9NOgKKITeN2l30GZWF0k3pErxoPzoD&#10;6PJtUYboIwDEO/QijQEZAol5rkzb4H+UjALuwobw0gfceBSunlHinRJsog4JRf5mhhB/bSssCkhC&#10;SSlDAkpd6zPyKBiq+KhoJT9SFDO+h7+1IbhnjPtJz++aJ70W3kv9U45d1D3rqbF0PS2VqIv+u6gb&#10;AMb6GffQIJDFuIbp3xWA+TvRbnDod/z7/F3z9MnvA3/djGWY3/WrR/MpvSxYMsfQ46MZtgElAEhv&#10;0+NzoOjhqvnwwezYrpJ73nxr3qa3wJNeIGDH7Nov3lLeuIv/RcJY5ily2b/3TBCpl+hSZQiAuTAc&#10;9kAxtEZdlvHfGVY7rvDdc4DnAah5znPAijvuu+IsWaYv9+hP9QcgicF6P8v2VYP0KBn+0mNkqC0m&#10;bVWhS5fe1+oxtwa5cZn/zX6O+o5qZ/1ShK7s85S2x1tZoh816GSruQaCLg2tXR4yDvq7MGTmcnuK&#10;PqL4kDRsu6R/M/4jd9c/THhsPWEoQemSexfnm7ybfoEcDdGuKjNnkW12VXeoE6ICUAeAkuoQxRxJ&#10;FtsenVFOVqMQnZ7wLGC2a6jsoFaMueLs7JzngKjO8vwdwOfgaDkeI9vom3K8huI2uNbUrSdpQyWo&#10;3XV/fcOwFtdbZsJu92EzvKaXiFK5i+ZpCyQBEdld3xCYqgtlxXsHgId+Iuq3ASKVHsNcFW6bZ4zz&#10;/F4LOe4BVa7icpuP7I0GDOnzMUHkhqEsAMhwmTmPNrapA440bS8LO9QvAEaGwlxeb7gsK9d4znqV&#10;H0NmhtUMb6n2aMp2ub/htWXgI0kgOVq/xASvsXpOxYXJVa9SjNlRdnh+y61GgKSF8fhcomCpUBhC&#10;omje1pytYpM91ICihMYWK+w1y/UMAGS+ovkVnnElmhDi81wvcb1AO8NTASX6WOa4BFQ5GUaBArjW&#10;1/VIAU0A0tqq+6cVHGl01qSt0XllmT4AC0NryXsEFKjKCEDTAsa0oSlggutlTdSM28nWEJvvcsVb&#10;EkeqTvBczN2BlPIVZSk/9SY5dPVXDM+AhOfxDBlycnL3eqomeT1ByeMjkFBicAZwVD8mAJB4gwx5&#10;ARkzc7yT5wQBzeX6d/TAuMpsBHAa5DhKmyFAJhuhjvcwafc2bicSLxPneQ8AMMkEPwXEZHsPJrOE&#10;4bhX4a/y9KjuqACpBA2pZgFQyVQNeOjX8XdLxmraxpdjGI37wpOr2wzDVX4k1Q2BrJ97A/xNxqJ6&#10;+A7H5fv07EwBL24norrj0vOsyrIdgKOCZD4Zkzz6vS6VN2SVnDm8U8Dp5DKqzVKf5aj3J0DCUeXJ&#10;ZIeuVPOdg/30RRtDGpqp9Z9McJ138y4VJ8M2ZpNW1TCZoWFRfxcVFifNiUkgB5jSxOvKqyg7KjzU&#10;OQaVIXPiOHYVJAEqPiLDYEx0rh4zvJd9yvKOgkEVR4++U0AylGLyRlM/RIGj/bDfBmCobKk4ZlUX&#10;k10yQgNfXUyihmWcUPsBrYEJYa1goqP46GMaBY5cgj/KM4aH9DFNAK9Zhk/Rt2XobnicfunPydoQ&#10;z9BohXcyaQMUhroErpwz8UcZoq1qkmpMQly216jcpaoCPDBBB1oAgQHAzhBRQmc8a7juayZpzcYC&#10;Qbw71EVF492qTK4ys49njMcwXKCLb1NhGuQ8xnDaDNNG1UdTdZ9j4h0awnu7Coj8TYTJjJWxaa4e&#10;Yjy/QhDng6XEJKTFUaWml/cavnoKjAhNqlJdwhFj9FtUoLq6676/Qb6DflSz/B1UnYSZb578K+Ci&#10;SlbhuAF/F36DUQDNsKYKlFDqf7wkNxX/Vvw27/X52/KeHqCro1yN8u9gjN9IL9n0zFP+pn7/H2j/&#10;e/5OqlX/yrh+xznFvwff+ExliyKsBbKicnHNcwJdlDrOv7oHUO4MeRkie6xQmSbu27uqMyz2Cjgy&#10;0aMgo0Fb1ccl/c99TsgxwePNMZBz0jy+dEf/E85Ps6O/z2nejsdIMKLcA0sqQq5QewCYfK62ETlp&#10;rgQp4Um4Ak7MwO1mth0P0fWdeZEKntwg1mzarnDznsBlaO3kGlgyhGa9ChLlFMhyCb7gpA/p7O4w&#10;q9UELw3aF4IWMJWNagGnMwApq96ELQDs8Hw7YKXB+gY406N0fbndPD6Y0Xs3Ia57VafzLaCuXbkG&#10;IB0BTEfnlGNDPh7bZfl7tQdalCXu7dN+G2DaPlxtdts6/UWargWcA+pUl5JYEsDKUn1AxzCb24Vo&#10;kN6/2m62Vaco24bPACr3XNs23HXoTv2Vv0gvkl4iFaed/SXaAi4Ak2CkOduEkeZO8r4q2OEp7z/h&#10;PtBl2eYZfTs+t6OB+xCAUo3abn1GQNC2G94eAk6CEc+WqZp62mni3tkpg/YObXcMsQFSewezQFX5&#10;jHZ3hI+5Zgcg2t7SIA5oCVsUPUhClFm3TWbo9iKG57LNCG03VIeAtS0gLrv6A0+GWkwp4PP6jwSf&#10;JIUEtJYBHwEpobd1IMgkkEDRmiZwDd9eGyYDjlQOVoAUwWdeqFi16BMar5VrFs7nlycAI46GxwAQ&#10;Ez4KIhv0Z3gt25Fwf25GxUg1AogCSlSistqN/jVoZ/m90AJIuZR/TljifAkwml8FrJbKj6PfZ2GZ&#10;disjzfQy9zjXWO1qLpWmpTWhbCSq1gwwppo1A4yZS8ks2Fn9BfS4o/w8cJVs2Dw7v8DzgpLKC88Y&#10;8lrk/UKtKtG8QGdfeogmBpp1fqPsar8C2ABHyVIN/Kww3jnaqLpMz/OehYIuzdkeZ2ZLRXJD0sqj&#10;xH+9Cl6Gv1oPkSZxFaVhQQKQCSw54TK2ypxNOyDK1WLCh14dQcVd3zVv13Uvv5XfNZzvmwNU3M1e&#10;BUaIERjGJgWWHsCBI5OngKevSfN1TN7CFSWrr3gmS9d5fiLQoZLjkf9TZ0JPHqNO+Mw67o25bF1w&#10;ExSEAt4jvNSyfjNvAz/AQ79qz6ShNeBHDw6gIYwMMfknOZ+qDNcWvT1+o6kQKoQHFPLsjHUCG79l&#10;th7hOdUpx+PY9O90Vq7F08TvNsxvpEcr5wIS32bISgAa4p4wKgTFhK3ywzhGVH84H3U5PpARIHKM&#10;whrFbN0qbQMBkPZZSpb005eZqeMpErhUWZh0PQ7T7yhF1cYVXZPTz/g7POW3rmv9Q6pN+m8MJwbO&#10;+C3sKwBBf/EXCU4AQXxATLbJMeTELGABEKMAkQrWsJO0kzH3BB/hK8vueT4eGiZuw2DeC6QEOEo1&#10;EQDGGFuyZHNUMVG5GnSy9ZznEypikk8oUUjjbzzF38Pv6wFWLMl1RF9l6GYyf8LE/RQYYBxDvFu1&#10;aZg+hSGBwTxIwk1Myqo1wgvtVI0EmKfcewIMPBsCYlRZgJj4q/gWw3SqLoJBj0Dhb8Jzqkx6eAI3&#10;rpTzO/z78Izf1Mf7haYqFa6Kf4oiGKncxWQt6PGtKnQqXcKqSqLfJkT57gCZAEW7ftr5zb09vwOA&#10;BLFqp0olcCYUydgLSnk3ABSPVb4baBqkn2Hra2z5W3lu4Ru7/UbeJ8zpa1LN03SuAmZ7/02o6plw&#10;c3BY9Um1sC9qWzeQ9ZUJIN+8umjev7lsXj5eNK8EIqDHkFatUCuPkWZoN5WtXEZAjkkbVY4AnUuN&#10;0cIKEKRydMu59+70J70+i5dINSl7rF2XEVvzdgDKcJj98D7zH6lEab6+BD4u27QA7uJv+Ov0xuX+&#10;qkuVMkCztsrSreoTwPTIWF4CgFeAlikCNGG7r5pwdfewy5gMm+3yLr1JBUuX93tAzg5wtd2cAErn&#10;18ATAKRaZP3l7Q5jApy4d0EbV8Xd3O3HhH3Ds2fA0d7OGu+hvYqTytDeWnN5pfdI1ckVbZ18R1vN&#10;wR7XZ1u8w0SRAJTGa4qQk5Abz6o0mdDyku89uzLJJOC0r/LkcbXZ2QRigCFh6vgcgNoVvvQMmV0b&#10;yHH5/rGwVHmP9g8rueMeYCO8bB8tN+uUNUNw1KkmbQJJKka7AR3ubwBRtDk4XW22jgClzdY8rdma&#10;sh1z9zzvq/3U3Nx2ZWOhcT+2da/pZ5OxmHTSMJ9w5ZJ8Uw/Yl+kE3FttZ48CSO0zjm362wSMBKKt&#10;3UoAuUk/UZA0ZfOuDaBnjbLKWNcMmTEO1bIDwG0zYTlDbXqQ9BsBaypbOypS00CKoMJ97h0eqHTp&#10;UdKYPQVsTQNL0wGrza1J3g84LeolmuA4kdVnK0CMm8JuAFALbkNC/axJHpcBHe67p9kssDSXul+P&#10;gpXpAjwKT4srgJB164byxhKmU9GZmy0wcnd6/UzLgJR+HBWm5TXgSB+SChTXen9mpoEQgGd60tVw&#10;ghXXqkgCj2MxTDczFIDRxK2x2/DZQrYXKagy4aOr6BapWwKo9Le4e//w8ADfDHABL9YZ5trYAhiB&#10;Lf04HU+Oy6ATBuPZuUX6BPA0kUdZAyQN5xkqc9l9maMFJCZ1JvKoOkID0DIZdYUjMBVzNe3c/kMQ&#10;MnGk6lNginrN3MJOFCyvAQLbW0xc6Qo+VaqZxVqOPwlEjHFt7qJSwQCtMUuFsjrqV/oACFSg4uuJ&#10;AgMQAR4qUyOuIBvuKSVEVYm+XVHmxrACgSvlJlWaBAsnbiaYfsFHUBJWDNcMlYrjPmiuKJqZftqM&#10;Aw4Cjv/1bFjQUM4E1zN+n6oRE4+eHRUVFaMKdfF/6FxnvzDruW9240HDJbPcnwJIeMfgNGDkZKyC&#10;YDsmq16gxU1Na2sQIaD8NJ0wkZPICADhkmzDFYaAhEGVJycgzc0jFFULQ0qCgKqIipC+p1HG5ATp&#10;5OYkmQSJHIcZwwJgnCzcQKHfazJIlYAxoMffw200pvxN/O2FKr5TwB7j34d7elXKAI7ApcqZ/qIk&#10;m6TvFNUjj/STCZ7fxb5UwNyNXhAanvAbmdCZRMvw/DV/Y+pdnebvCDip5uilesb9Zx75vryb+1lZ&#10;5pJ7fg/zQOk36kzkTsKGtpy89dd0P/tjJuFAGPcML0VNAlry27hcn1KhMuFCtccwFX3QJivKBApg&#10;oc8xc+xmYtevIxi5pL5buAjUAAEAQ59FoAnc+bxQBSQIXvRpqEs1RRgR6uyrl/a99K8Co9Hb8Jn/&#10;Xv3799B2YvxJ/mbj/PsZ9rcx5EZfKj09ggpj1B+nz6qzUk4I9G9r3iTDWyo/MzP+e60waYGRfRjm&#10;87f3u37XfP3Nv+bvMsB1CpAzwjiEUf99jPG7T4z1NHP8/9/0RD9/71LanjKep3yTRyFOg7rf2sMx&#10;Ib62XjWqB/gZBqwm+bcwxPf2D/AbDpiegLH2/yu/we/4rn+l/l8DWV0UPVRfvf98n3Da6/eX2VjW&#10;Jf/6dXJ8dda8euvWJJfxIpnjSIB68VoVCXgCkK6FKOte1H33W7u+AZQ4N9v2LdClKvUceLoTiigX&#10;gI2wlHAbgKSP6QGocnf+e0DohavkeEdWwN2XCdvcSWeUU+DojLozjdkXrlgDWu73gba9hOZuH4Ah&#10;wehe0AI4TnZ5nrqzypV0CTC5vN893EwT4Kq1s9wrH5J5mvRGXalS+aypBFSazreby+tt7gFed9uB&#10;J0N1Z4DV9fVW1XHfcJxwpIH7yOSQXgNVB5wf8czhxSbQQh397e9zFKqOXca/nj3Prm/cGNcl/Zvx&#10;P11cauzWNN2C1HmlHnArEdWpY/d3o90R4GTupcMTjdsrAMQK/XMEnjzfBop2TQS5CTxp3FZBSsLH&#10;pebklP7b5I8WlSZXn2nE3nUfOIDn+NicS6v8GzlIaPFA5aoNywlZe3qZaO9zPrO6KgQBVfv6meaA&#10;rXnaLPC9SzkmbYBK1ZYr3+aAg9lmdaUUJlWiXdtwb/dgNspQDNyb8wkt6sPKdia0MQy4oh9qEygC&#10;gDxubgFCAJAqyBawtHeopwmY2p5J+G1zb74xH9OqSg9lbXu6WeLZKD8rk5SpJFs05YAr2zphQA3W&#10;rlybB6JWDIEBLYbJDJct6SPaMHQ3EUVqySOQJKCtAD+1R5xFtYp21C1tTmXFm1uG6H1aAKTW92aB&#10;rtFGw7TqlduOqDoljGfpAJjgxXiTmdswH5BiqM2VbUsr5lYCXrju5Fqap85VcGbbrhDfEH0AYrxT&#10;1UsQFMpUrhYBjq2tQe4DRgCT/qWOb2lpTX/TEO1Hm401n1WZY4yA0aweJEN7q65aG2iW5oEoIM28&#10;VSpRwpWZu1f9fp43JJhVbCaEBA4sk4b85vqZJAErju6RpkHbsF5Wp40bjuGcvpJjiKOJHUfjtWnD&#10;NSpMHM3dtME3HfD3XuZbhwbMjl1L8A1T2p9eJZfWmzFaVUVvlD4fFbXRkQqzZSk/MDCtUqZCByCt&#10;rPAO6l1hF4O4ihETygp/O5Mnmo/IPD+G7Fy9pd/EkJp7sBkei4LkSjJVJGAk4BVIM1TXw/9xd3Fk&#10;cmICUsVxItKYPsUYXAGn12gcsBCYXJFntmwVGycOQ16uWFPx8b2qLklCSFFNchNT0wJkxZGr6rKi&#10;TWWkFB6XiusvckzTQO04xwq5Mbmb+BBQGpkQVJjcgYvkHgpoMVbep8k8q7yYNCukUkAVrw6TrdBg&#10;WCsKEGCV1VVMkIbeVCUEOEHO5520nYyfPAU0qMvKqcDHH4FGvseJlYlY/05UDiGknSxVEkYmBSnV&#10;lD9mQhQU9PZM8RsLqa5205g+Na2ywMTreAHFrB7jOcNZAsAkv7dqlgqVoGD4TrVSVVDlUlhQ8VIh&#10;iUqVEBAwMFL96n0SWux7GmgQQOZmuvi3xN+R/oXT5AxiLB5jmrY9v1WBTRWVpp5npcAISyo+T78p&#10;r5P/Hg1XqW5OqvQBBMPDgMCwyhHPBBLpg99CBemZihbvEZBrhRi/D30+4z1PAIRngESXChT1/p5R&#10;oHwnv72QJlgMjf0OSDf8WPATBY02Xb3/mj6e9P2ueQqE2Fd8RRTDe3rKVGxUdp50/Q4grXdr8H4C&#10;jKUOyBnktxtlfP6HxLOnv80YugylATSOoasboKH08tzQ2NfNk69/m3EM83tofJ+YdFPjP/B++gSA&#10;vgbIVKxiVudoSNHxGIqM8kfbPsFTdYoyOsZ/IPAbj2sU5zu+evX6onk0tKbfKJBU4bg7IMfd+J+/&#10;qqSRD6+vmjuPlEfavAWwXr8+SUju7vao+fThrnlnosoAFyVGbSDppvZqu6fNA23fvKmVbqpVL18C&#10;YIDSixf6mNz8ttIF3ANO2f2fyfn6Wr+RIKSn6bCW+AtSj0fADWBEMURnniW3GrkDlC6BHT1PN4bj&#10;Lri+oB2QZFhQwMpSf4rwpEJlGO4yqlEnd5K78VNHuXGzWyDGHEfmKlJFOgZ49nbNdr0BoABCp4DK&#10;wVpzet4mnwRaasm/K83cAmQjuZRc7n9I/3tAk0btHUNmQM8RwBKwOSzIUT0ysaTwYkLILQBET5JQ&#10;4jL9Q0Dk6FjlZBHoAUCAnuQd4lm3Gzk6XUtITcXJUFhABmjRrL2nSgOguHeZx809lRaKALJL2anl&#10;9vadTNVuC0K95mt3qnfpvt4gV4a59ccmEKKJW1VoFdjZpP/1Xfum+NyWW4fMM9ECHuu0oaxzz61C&#10;VIu2VLSAp+PjVcY3BVzVCjWBZQ3wMAmkITSX5mdZPnVCjQrS9rbJI6eb7b1JAGqSsUzyXx1Ax7rq&#10;ylh8RgJJFCATOQIgZtLe2+XdAs8ikCB4zFM41/gtyLj9iEviNxmz+7Y52bstiAqSITvzPa3xjlJ0&#10;gIIFlZthJnjaGcqyqNzMc58J1h33hZUZFR6OUwsaukeyg/4UE7ceInMbuQrN1WtTgIceo3mAZX5h&#10;KErLFBO5ipj7e5nA0Qlf0/SUeY6Amk6SR8NW87x3AcBxlVj8REKPxuexAX6fIb5rvFlfHanJ3+1K&#10;JirkJigt+k7e7Ya2KnWzy47Z92vkpgga9jlDf7RzzzZXg2nYdtsRn51lUheC3Opi0pVK8wAU9aYP&#10;UG1SdXLVnckt9aSo7GjSVl2aWRjg9wOsAJm5xQqz+b3mg5rh3XqjEv5jvIYbTSswPaW3RqWJ7+Wo&#10;t8nVbKYomNYbxHnVGZ7qBSQrBKiPabSFGP1SCUMxFuFMhSqeJyFtmL5oKzS5Cs4xC1I+azHENT6t&#10;gZvCtYCkETo5i4AHVy8JZL7fTWVdGWdSSMN4gwNObLaznmcNDXI9OcM7mPRcQp3+W2ibpY8pjq42&#10;U4EUxs3r5J5nTpYmgjRk5WovJ/QUf2Pux4TMBG/4y1CD91wAMM9v7e9iaEhQEiIS8jL0x8Qq4Azy&#10;jN4Z1aaE4ACUcdUf+hMUVYpqVR2/jwob8KWfSaXH3EcmlnSlmRBknyoYTppCj+E0cwnZt4rGmEoc&#10;QKWBOt4qoGyMydBVVYLIABOa6sTQOIDh84IZfXVSD2TlXqsUJWeSoCUAMen53sCHQKOiwrl9qS45&#10;TqFMg29NmEKXk+vvK5zjbwEsGEbSOG3YqUJKBUVO1PpiVGgqZNTep09VRdVKvVwqUdmSAxAKzPHd&#10;gpHvTuJGJvOO8jIAVE65+pH3eb+WvQs8AibPcs/cSPH/tHClBylhO763l+91HH6vv7Pqn3/7YUBu&#10;ZMT3AEEAkSvCAmH9jl+VhWuO+Xa/OSqMwOffwP4LQju+oHwr97OSTRABhgQx/9YJfRnGow/9Wp0w&#10;mf0FWvJNLThx3zE/ZVzmWtJPlCSUfNs37X3f8URQ4p6Q840gxe/ew9gd8zO+42n3b5unXb+NP8pQ&#10;m393zd62f/YUwALo+iiDjL+fZ6Ni8W8uixv898lYRxhzdy99C2d9vwXOftN85cq0Fy9dEcfRhJXv&#10;brLq7cHs2pZHTd0mpLzIfm0u7/eY8ngckDE8d3sPPD0/iYIkvNzeuALtCLg6AYo4Uh6S54jycNzc&#10;e4+6m6vd5vb6MLBzfiHMWMqwbSbtKDkcr+/doX8LSLJUfe6ZVJJycKBSA/AANpqZs7+aS+q9BnIC&#10;Q7e7jfuldZbMm7DxEMg5vbafrRTb2Z8hOtv5rKGwA87PgCsBTX+S2bENk50AJ6dnHDVeH6037pem&#10;YnNmSA4YcquOE4Dq7NwNXy3rWc5f4bNV4Eo1aKkUoSNDZBXC2gKWDJ3t7i81Jxe0O+NZ+tDsfeBu&#10;/7Qz87RQtX+qL8mQmXVu+wF0Ma4NfUZCGOf7vEd4MmeRSo3FrUH0GK0KLfqMADHBaH1rrjEp5Dp9&#10;auZ2BZsr1wQm6z2uAx2rKjMr04GjbUNlAtX6TGOCSNMK7AtrQJPqytbOVEDJMbhCztUvCwvT2aR2&#10;hXqBy3xLhsGEow3gZ92wGNBTS+pduUYBYgQrE0EKTptATlIA0Mb3uELJbT9MGpktP3gmRm6VIfMe&#10;qW4IUqo+AEiF8PRC+V4ginrDY8urY3yb4TLDUPSpgkTd8voov8UY0OT+bLXiLorPBm3XxjKWNcBs&#10;ZmaEtmNM7oKTwATEaPI2pAbMqQglhxKAZLjOdq5Ic8m9ULSowkQxpKYilAzVTPICjfcFo6wsM+wG&#10;yERxcrUd57PAju/Te5Rl+cCS4TkhzczUmrRdFZeEjYCM8DM80s9EBczECwQEARWqP4bPVHo6obKE&#10;y2apo79ACyUQFBgqwAlIAT0xa+upoR+PgpSwYmhx1TAkE74AF7gzbMak4qRevhtXSvF+YGne76bP&#10;ZCBnks+eYoNABBDkth7xJMXQ7rcKMwAKZXJeVaf8M/pwNCwLYm7PMDuriuRKH4tqUVdW/Bh2MGxW&#10;YSOBiXtAis/qi9Kgrb8pITn6MVSniVpVSuBxJZ/m5Bl+J71TQojbaWhaNtdR8ivZ1mcCUrUaLFuK&#10;WPx9eS7KFJA0RLsydgNoAk/e9yz/x54l8RwNI2nc9u+kn8otHCa4N6bJmvvJJwS49VM36HfO8Q2M&#10;3dw/w/Tl0fCXeYUq5YJQWKZ3w1oqVypdFgHR1A7mCjI8KJDEjzTO0YmGia08TeUv8rcW4Py7Ou5h&#10;wzyMxYnUvg1VpW/DfDwzMupEXHAQeGHCVs0SKpzQBCr/bgKdqoqg4jYaAoDAoJKjnyrmaENrtOkT&#10;HHifEGMIynep/MTUzP1eJuyOP8z2gQwmc593ctezI2wIWk70PquiJUw5OcdTw7ud2DVCJ3TGuDR6&#10;C0KG0ASuDgAIAwJC8hhxTwOyIaN4cmj3JVP1YAHLU0BBONAQHf8a0JN3ca+XZ8eG9U7x/UIN9fqc&#10;nPSHGK+byJpeQAAaHnfsBURZ6s8xS+l5JqErxlT+J8YpIAJKLu2PIdrxAXKGMf1mVxL6zf6e8UHx&#10;G+oFSxv6EET1TKnqdCBHg7dbsQhfT61jDM/45qd8g7+LQOO39vLunsF/5bpUJNW+cf63GaCmCGz6&#10;wgRnQ5C9LSj1D9Wxtx9IAnICTvRXihTvpl0X43nay5F3l8eJ7/R3ZEyCn7mi6tgW/wY809MHYNH+&#10;qxePlQwye63dnAR0ngM0Lrl/fDjKEv13b8+BnYPm8YWAU6rPHfcvDJd1kjre7kfdeaT+JZD09q1Q&#10;dNzc0Ze5g1y1dn5z0Jzd6js6CDzZzwP3XbH2XLXplSE8Ieusubnfj3dIP9HJMRB1t92cXO80x+fC&#10;jQbsWt12eCBIqQTt8ewBE/V24z5qRze7zTHgc3haK9eyW//5Bu/ieere+A69SVcbzeX1JmPh+et9&#10;vtfNfSscuAskaeQ+ONxsdneApovtLOffA6A0cas4HXI8pV+zX+svugS6rq4pHu2bewd7K0ASkMP9&#10;U9Wo/fX4qXY2qdsxr5Em781aDQdwmUgykKNSZHbuHWBmZylepEMAyHJxrqJk0ZjNu4UoAYs2Xsd7&#10;xDNbO8DQ+nyW5R8cGD6rug1gyOzaZsLWQ9RJGGk+oUo2WQkoDdklVMd73I4kRmrgZl3lyCNlW7P2&#10;Af0AXsKfSRzXVoCnZcNrPgNERYlSgQKKVoAkzdrccxd/V8CZNFL/kHut6SVaSaisyipgItwsA0mG&#10;jzZSzzOA2RIgtbQBzLhn2gYQBBC56eyi2a+BpVVVqk4RjgRCxpyNYQUd4QrYMLmjQLOk8rRUq940&#10;am9HkQL0gMg9fs9DYDR7sfHM6vIocOaKNICGYqqCHcamOjU7BexM2/co/wcPDE2NAHhT/O0LIl0R&#10;eLC/EOO32bFnKAvLqlPmBBoOPLkqLQoS0KP645L4DSBsk+9dWwHIVJmmVHRM6giI2c9k+ZaWouCo&#10;QjF5AxPmR5pf7AcugJZlFa1BJv/azFbQ0Ju0sMAzgJTfpQq1AAQZ1nIHeuHKJf2G6CZ4dprJ2UST&#10;vlv1xu1WJvQYjassOUkarqCNio/qj6oTfcwuOCHXyjBXpQVETKroO1SDgAU9SqYJmFwE0mg/Mtub&#10;Cb82f+1JP2YiV3lyxZrmZIHClWJZBUbfgQzDX/5XfVQcQaXgRGhR2RGmJue6mokZIGPEYxeTehf9&#10;cj71jL9Lb1Q6IULly/3SsmcaE3w8S/wGs9TPzQh59M8k7X/BGw4bnwUQFgETIEDVIyvpKAKEMGgC&#10;RD0dE5Pf8G/D/bIMC33D+58ydkNpvGeISZwJzwkyMCHgMHGM02Yy6tjTqDEaxp3wTeA4xW/lKr1A&#10;juMVAgFQ4SzGa9qpfumvitGb+uRCAmhqVR2gAdgZ8jO5ZszX/apAwpG+LCYufreE0fqeRJ1S0Yln&#10;hT799iRZ5H7GwJg0XGuErlAhYx0oFcsNZ6cdI9cx2fa7uukJf3/+LgIf7Z34J8aZJJmUs8SeCa5W&#10;bQkxKgGqKk7mTtgcmZC7+S2fATSGnkwx0CvwcO6KrySk5B29AIYTdwzOCZUxAauIcN+JX/ALYPGO&#10;mK+9VpGxT55L6Ep4cPJnIs05E69/B1frRcGyf/r22yb93wTfrH+mGwAZHa13uxrNEN6Y3zhkuIrJ&#10;W2ASHMaAD97phB+lh/pSaZzEOVdxG2ZSbxW3QSAhYUrfTT/DPs9Er3l5gL5V554++Q1w9FuugQZB&#10;iPcIGn32Cbj0CIAcB2grRPQxzmfCB22+eVYqi8/oW8rf0/8t+c19/E58WyAOOHv6Nf0yru7ACn0Z&#10;EvRvKIToEaIIaj1cR/2i+G0Fm/8KxANM3PuGd//RnEyG+AAXS1cLPt0D1cacTYP8Tj2D1KsGMX4h&#10;9GkX7Z8yVs77+B16KcKPf7sn1D1hvN/wHYYDn/FvxHr/bQlu5dHj3wF/216+N1AHaH318cNt8/nT&#10;RfPx/XlCbPEZXR0mp9HbdydAkivazpo3b6+btx9vm5vHE8oxMAPwUK4AHA3ZwpDnl4DH5eV+86jh&#10;++6o+fjxKMkb3VLElWwX3LsFvh4eAS+OF7S/ftiPyfv542FzebUNXGw3lzfAkiviaGO4TG/S/cMu&#10;fRfw6D8yfcCVAAbIXAFTV4DXEQAVT5Jgdb7TnFzsVhbtIzNku4IN2KLt4wt38qcOsBGYrij3CeHZ&#10;zuX4wIrbkJhC4Ao4i1K1AcDxPNBkdu3Dg3WeFZgAKODJDN2BH3MfxXC9EnXo8AzoUUECYrY5HlG3&#10;u8+9s5WAVhI/7rgqjXaufmt9R4bnXNFmeG4HGDJx5BHnl7zv4GwJGNFErckb6NpdAmb1VK1RGOfZ&#10;TvPy+VmSMe4KXFuL/AYL/GY8c8CEDSRpwvaZrfWF7Ie2rznbbNv7lWnbTXevgdFT+js9YUwqVEuz&#10;jUkfdzRlm8sGcFrjfM0w144eIsrKdOOWHptAz+72bHMigAFD5jbaAKa2eGZ9bS7F3EqbwMg2fezt&#10;07cKzQqgw9GUAZvUb3PUCzQ7PR41SH+SytDq8ji/z3SzD/Qd8zvsbk8yNkBndjzwJBCZZ8k8TeZP&#10;UrnyXdn7ztAikOY7DE+6Ka3htrXNMmALXquAyfLqON8y2pis0e1B9O5s75mgcgJYAHCAoVXN4CpT&#10;q65wq5Db3Pp4M8e16pPpBNwqxDQCC9xzib7Gbf1FqkczM4CNYbr54VKH6FffUsJ3uUedMDRFe+4b&#10;LvNd7pk2oyIFVGmKdnNa1a1V37MIqM2WCiQsqY7pH4ofiv5WVkw3UM+q0BjWmhOk1oaaCbcLYSIU&#10;9lbXfJ+5m0wtMMh369dpoYajvho9Qfp7VH+SI0m44nnN1uY0UqUxVKdSpGo0K4Bwf8yw3VStdDMF&#10;gKEwjeDZsd9+KC7NV6nKRrRCFv8HbaJH6wyNDbklB0VVRohThdGEbcjMvkwx4LUpAVzplV3nAav8&#10;H70KiNuWTHUBcF0BjxHKxDSQ0Gd4pgv45rfVH0V7EzQa6tJ/Yihqgr5UpPymnS3+TfD7LvJ7zAJa&#10;swDU3DzvGRNADGOVciJYBIoEIUBFEFFJcdn6IJA2NN/b9M64B5mqBfWCDf/nrWlayHGyNy+Qq4YM&#10;9RSofMP4ACogI4oKYOQ+ZtnCog1XGQLKUnYncz0ywECSQAoc1I8taGj+GoDVD2VIzt8AiANEk3+o&#10;p8I8Kj0zwiDfZRLIcYGQ71NR8b/8BQRz/9RKM4HByZBvd7zAjD4q248Dhyoz2YRXSGOswqaGb98/&#10;Ocv7+S7HLOib+DIhIfpXTVF1mOXvMs44VJdU00xNYKoAFST9S47JfD3dTMLJM8Q3PPmaCZvfUl+K&#10;35Ll/6oi9FtpB2jb5TiBI/rtH+N38vdjYlaRGJlQoQJyhplIhQpARbVpZJzJlTpNyoNM9sKBk/lT&#10;4QEQ6AZYnjlZc3Ri72Yy73pCYSJW0enn91aFESBcmdbL5GyITEgKCA078RtKEmxow3tN4PjkKZM+&#10;UCCwRQ3ivr+NqlJUN8ajaVsfku/S3GzYTeDpHyz/zzffABiGtACrJ0IG43zmeAGep7TVi9QFgAkW&#10;PXxj5z16evr7gahnmrSBMsYehar7t82zp7/hb/Y7YJnfxe8HOsx91P3sd/w74t8F/eoVEnYEOE3h&#10;fnMXUCMsPf3mXwBp+uSdKYIk41I96qadBnbH/JTx+7uq9j3l+mvHbr/8WxaKNGwLj357D2NwJWEf&#10;v93XjLmbdz3r+W1gVLATtKLoBUYFcX8b7vsM9wy3fnVjhutrPUMmdQSAbsyC7fVxc/NQq9qSfdvw&#10;GaCUlXCuZKO45P8qiSA5pj1tqLu7P2zuHg4BofIRuUpNM/dLUw5Q/5x2rsZ7/eoqySzdN+5R8zjQ&#10;dXvrEv1a4n97AyTx/M0VUHV5SPuT5v07N9el7haIMpeSx+vD9K8iZp1wZj6mk+Mt7gNg54bbDL1t&#10;Nhf3wBX9C13Z7w2w0sh8dbEFKJrwcQvYAKzaXEkBsBOgSihjHCpi10DUNdClAdyw4AlAJDQJWypP&#10;8TmdVn4mzd/6n2ynsnR6BOwIRdsAEaDjsn+VJH1Px3qZAC3N3dfX+1mRl9V5HDspCg5pU/mWyuN0&#10;CHS5W//RCeWU65MlxqPXaYn3qoC53ckiANhZpQYsAF9b3Ldomt49BchOgDP6cXWbYcGkG9haSBLL&#10;U95noku3DBGUDL/F7wRcGYbLSjU9U8drQIWeJe4b7lPF2plJQstNjqUgAUY857J/E17qn3LF3N7h&#10;AsC5HAO4IT4BZnt3miMQszEddUp/U2BsnXoN3IBQjNvAU/aR25trDoGzbepVewzZrQEugs7Skvuy&#10;AVx7roabaszE7eo3UwioKi0b7jP0B2CZW8mkkF4LRtneBAA0J9Mi/RpCS+oBoMoUAhq+s1ku4JQQ&#10;nuoM0GIm7OQyot7UAG58m1VyjoeSlWQWnpkHSFy2b+LKSSZej650E5DMnO0xRvAV2i1p6gbAbGfo&#10;zXDVsqrUQMKIvlvvlF6mOUBrdnIIcKmElWvrepfcsNawmHmdgDvAahlYWloBapZUpAyxVTjMUFpy&#10;INF3tiEBdlyVZqZtw26qP6OqL8DLGKBkSErfkgqWbRNCEmA0pOZZVScVFsNbhvAAJ/pyufpw20fq&#10;BB2ua2l7AVW2BTFUlWv7A5IWVFqEHaDJMJKr2FS0GKuhvmn6U7WbX+rjb6QRvFayjbu0f7o7oTVX&#10;wZkIMMkAvU5fgplhMfrmOKqxepZnLJwLXXp1XBauaqT5V6+SO9dHcRkvgBmb5AgUJCxlmyHNwqUO&#10;5b/QhS7qE/oCoEaBkPhRuNfLpDcCRJmmwBDhnKDiO/0tOAp8Kj3xSQlWgTAmfZ4fon+X5FvG6EPz&#10;9CgwomFXZWaUcalsqKrEP6N6AjzEnC0g0MbEjj0AQz/3+gQEnlUBMBwyCCD0cW8gPqJ6tvsbJn6O&#10;Q1zbptQSYAQgERiFki5gRTARUsxhZKjHUJNAZTjOzV4FLldSCSYCiAqSk+4QE6ETp0X1pJaPqx60&#10;ECEIAASam7vpqxfw6uLcsI9G5nh/+Fa9Q/pTBIpaws85Y7KMt0AkrA04BoBTAHFjYEO2tjH0OMjf&#10;Rl+OKtII4KnqN2R/jFEPUj/fVWEv4MD38u0J9QhUjM3x9/IdhhPjeWKM/k7mVlLBEqIGaOfYVWgM&#10;R/nvQDVWqArgeI93dAFMFUpSseE5fhdVpvyWwJI+JcNLyYDNM377pP+G+XcZRQUgEOC++fq3/Ftw&#10;tZjPAw28I6Ai3Ai/fHcSSfKeyoCtIiNslEqU8OSQ0AGIADL6nPoHf8s38jztDLF5rmH7GX1beuhf&#10;VUtVydWKXn+jP4k+hCr9RSbxNCHl14BVV/u+Jzyjj0m4U3365slvAabfNE+7fgMU/SbvyEq3duyD&#10;QhrPCYrDjNV0DP7vRQO/v70KpMqYYPyUvg3f+e/X558JVvSlsvXVq5eXzds3V5TL5s1Ls3ifxKBt&#10;bqOHF/qNgCDzLHG8NnzG0XQDZvt+wbMawCsdQEHXNVBlgsqre9vzLHWGym5ViSh3j3XULP6ctveP&#10;3Ht+mNVoApLhOZf7n9/uNaeUk2tXwR00JzzjCjkTT54JRVwbiru+2omZ/ME8ToCaaQRc6q+RO201&#10;b6t6UW6ANZ/JDv8AT7xLgNEZoJPNa4El75kywOSUt8CYCSuvACv3gru9dyUd9ynHwIsG77OLDWBI&#10;QPK81KYDwEjAOeXe4ZkQpMdpo7m722S8W3yn4+a+Hieg6QDwcaPYPY8AjeCzBwAdnAFGAFUHbsyB&#10;JPCoJul3OjoDYACbTihMo7cG8U1DbdbTn1uEmE5Az1P5nFyVpn8JaDGh5KZL+OebrX3ghboN/UsA&#10;zO7xYpmy6Wtjbz4hsWzrsQpwtMkf3Xh22fCUBWhxab5gIUysAhbun2ZSx2V32jf0Za4joMN92zYs&#10;AM7KFs8AJQvzY81OfEoTzTbHHZf2c9ykrw2esf6Q8W5u6zECPlZLRVnbGI4Sot/HsFLyFgEByT1k&#10;WIoyAyBMAytTnE+p4Kj2qObM0WZ1lDYAhuG1nelmmrYxa8djZFgLoAB2NGxnjzXaudGsJmuVGhUl&#10;YSam5VkKcGPmbNuZRdtVYy67nzafEbBj/qHkE5qpXfZ3twRIfnNVLca/ujHKb10qksqOK9UWhJl1&#10;vUkW+3LZPGBjuI3zeXMcrfA9LqcHQuYMs3GuCbu2A+E+7SxuYeKO7fOMw21CTD65oNrkdzvG+cpY&#10;HeO35nGeEZg0ny8v+yxtaKdCNMvzrjrLliHAkOCTFAIjrkLjd+F5QdJkmYKZAKXXSC+SZmr9RuNM&#10;AD7v6q/hJJkshSohPIpw5uavJnZU6VE10i8kILkCLB4fACieHGDKunh8KLW/GdAzRBGEZgAqAGho&#10;sFQm1SqN2QlXAS6qVd7r7zd0RV/cT1JI3wW4jSa0xRh4p54oIUYAmpkBepjMxgC3ceDErT88n1C1&#10;YlIaZ+IWWFRBkg6gjwJUaVYepH4QeOlnXANMYgOMu5bLc6RkywvAyInbhJGG/TRQ601xe5LJqSf8&#10;dgKTHh9Vn6fNLBA7Rh+ucEuYUBWHCdcxZIk7k2QgCzirbU6AGCZrV4WNqkj1AkIqNF1OJLTn+ShT&#10;TO6j011MIkzyXBsqdAPabMrKtebgAd7hMm4VMBMiCo4JnwFuKkz+Nlnir1pEuzEzbzN5VR6egiKN&#10;xJXlWvioyU2lSth1i5PKZVQT7YATPOWp5l7AoY86J8bAmkDFmM2VlDFnUuRacAGKVNee8g5hy3f2&#10;9P4W2GZ8PDsxXjDk+/ztp2YAJf5OTqi9KhgAhp62AFA8UgKcwCNI1GQsLBrm0RMlgGkA1ztjyEdf&#10;U59j4HnbRGmyngnccdqPYSbhpZ/7KmKj/n35u7rVS0CUItRHkQICngJH8eWo9vDsiOOl/3ihGHcU&#10;N8dAfwkr+j7e5TNJheBvQ70r0QzlOSahIwVY6OmtowpQVqjRj+bueI+AF4ur6vw7+1sYvhwBDIcN&#10;PwogQFH/qErVbwM7gk6XqpLqDf0FjnjXAG1HaacSparW9ey3/C6+k2cAI1fLqWo5boHfsQhoffw7&#10;GJ3kvUKZypfw9Ow3tPsNY+S8l8Kxe5AyBGzx9/76yW+aP/7xXxiDkPfb5hvhi/JH3vGE9xqG/MPX&#10;/9J885Ty5F+arwSNByDp9evz7A334f1lQnRvXlP39qh5/vwoW4OoCj0XnFSbAlAnFI6cC1LmXroD&#10;nMzabWJKYcuElqpNZu2+V516PKm92gCfK+oMuV0DIfcvDuNpUkm55p6Q48a23jc9wMVdpQ84Pdtt&#10;TjmeA2DHAND5IwAE1JzSzs1q3aHfxI7HAMye2bcBIM3alSG7VqOpAp0DMufnAM9JLc13F/8D7h1x&#10;rWHacJmr1/ZOVyk8d7jKZL3anHP/eH+1eWTM1/YD0FguztcAIO7FyL0E0FVoyy1IDgEPd+ffdEUb&#10;4JK90oCY1TXgZUt1B5A5WWo2qF8FTMyKbXbszjYkJoDMUn+Vk5NVIMO8SfPNZrJtc76himMOIhNA&#10;cs1zm7zblW0C0DrQ4yq1dVd2bc82m4DYEpC0ArCYAdtl9qtCEhP3FmPdOrHdVOPWI4be/OZzfh/3&#10;N1tbmY4XaSdbnbiyDogCijb2ZhjffMJoqi0uG18FPlYsepEAn1WKHqLV9SnGxTFKDvX2KxABW8nq&#10;TXuN0wsLE8DbOPUTfNc0f1uTXvIsIKV/aGfHbUoc00QZtVcN100BnowdyHFn/5V11Z6xqC9LGrAB&#10;numoNcDQ7DCQMsH3CG9zgbYl+l3bUBUa5W+juuXzIwESkzS6DH8R6HL5vaqMSR3NPTQLbAhPSQxJ&#10;/8KCJus5YMcVb7OrANb6cDMGrGimHp0AeoCSmcV+JrtSbab0EwFG3p9bob3KzixAAhTN8bzhJlUe&#10;PTX6RtzuY2wUuFCloc2EoS+hzRCSQDJZ7TViCz0mX1teBnKEFo8LhtFUeYQbzgGXqQVDXz08W0vo&#10;K7MukCFcACxj+mOWea/5jRjDiIoR7xukjSFDc0AJQWbQzpJ03uFmrxtr4wmjzM4DG/YFBBg+8b+W&#10;5+hjdqqKSSRVdgJGHgUQIEOoqbxHrrZikh98CqwwTicP4EGVZ2jgadQgE0OO0H6cd48ASAKPKlU2&#10;pxVw+F3jiaLdsEf6UFlSbRIGhjmORAFyHPTlijVAxokpyhTjWGCc09zTa2PGa79pEMga6BPGHJPJ&#10;Md0iZYjJHEihTs+Oq75UkNyGxOX/o5OAQ2/d7+0CSuhLWPI7NGKPqm5R3I7EPEr6h6Zbr5SKg6rF&#10;pqolfysBzQncNAnuwea/EcOLIzPAl+3pz3+7CS0KUf5ufK8eJr1NQ3mn4buvm15AqLYFMXSnAsLE&#10;DfAMAH4DAk4/ACAgABxZhUYxBDQJLCZ5J32a+8gyY8g1wPeM/83599XwLcAAFSoKhhqBAZU4gXJA&#10;eFS14l7UL6GM3yrAw3VSDwBA2XGf8cbMzcSc/ENM9PEpMekPDwMZhr+ArcExgEKo4FzQ0o8S87Hw&#10;wCQcmOO7VSLGJwxnfZ1/ZwKZyomJG12Wnq05OAowhskGOfcd/UywQ0zA47xH0OwG3EaoV6Hp8V2G&#10;gqgTKIRJQz6qJCoaw8DXIHDgGPuY5PsHfss7/5Xvoi2ld7hUmxyBOMNOjv/pM/qkX8ekibmH36yH&#10;b1Dl0WvjOIfoV1+UYNPjOPlNBsd+F4Bx3Ml/NKaJ/hn/IcP/LuljbPwPzZM/Aif0r4lcpUbIMcyp&#10;T9MFEgln8ruoTD2jnQpXvpPzYb5vYsIVlKY5eJoVjpOTplH4On+TsTH9QUIR73AlG0Ai6LiKbZh/&#10;/35DDNn+drzbcJsq0h/1T/FNXgtMjlOAUwl6qgJE+27/JoIa7Qx79vCbdRt2FJiAJX/fAdoNDPDb&#10;8jd7BgT1dP8LY/gN/94AJfsBNJ/Qx9c8r6olMH3N3+2PlD/84TfNV2bUFmr0/5xf7TX7+640229u&#10;Xuw3l4CMMHJ0tdsc6eVRsemoNrS95N4Z5QSA8H5WtVGvLyn+oZOtWrZ/ut2c0oer1DRKu7P+meet&#10;gfv4CrC5+KdySRF2Ts1ZtNEcXdDmmv7uSrkRgO4Z8+sXpwmV7avoUHd66ao2kzjyLNd6kA6Bo5Or&#10;bQBKmHHJPfBzuxE/kcbog2OuKbvbhtUoFwCUxmrDY4CT4TF34T85pz/qb67pa69CX8fAx+39RnN1&#10;uxmD98nJSnMGAF1erfAb8uxxpQFwJdyZq9xov7sNAAFMmrR3jxabfYpHIWdbVQfw0XB9uL9UOZf0&#10;dLXQtsOzm4DWCeAkjO0KEYCKE777tO0AW5q4t4EhQ2GGwFZVL4Chde5nddr6LODhM9wDUjYPAIaT&#10;+WbZVW8AzuIKwEFZ5zz7lxnyAnLcN+3gpEJh6z67LuQAQ5zbh21MDrm3O8049XPQ14JqExC1AQCt&#10;1iq1JdovAmpuTaKJOzv+02Z7a4q/I0DkVh9AkduKCEHm+FkFfDxPuAugWabEX6QqAwjFsGzZBnqA&#10;qjn6mlufyPuWGf+MWbbpT5g1LYG5k5KlGoCx392d+WYFiNrcZfLJKrZSp9xZfwXw0vi9wfj9LhNY&#10;Lq+qOBVALQFjhsbMjG34a3EJoAF0VFE0aavoqKrMTA8m+eMUz2b5POAxBSBNuLJLxQrIUpGaBro8&#10;H2HCGwWOxvTxAB1Zag+oaIQeF4qEKY4qQ6o/8yu8dw0QA5RMF7Cu78qxzBe0TE1wHGNiHQZyxlyK&#10;35ffem19lP8Tc/m50AYQMeEJBio8hn3GmVRd/j400Mv/GVIMnVHGua9fyJVZU4bwgIjsjQZoLCzR&#10;P31MAxoqFjvAsVu2qFypGGmUduf4+YV6bnwRKANA9AiZ9sG0ASpJmsNdkadp2eSSY7zHBIYxJAMf&#10;A07ywI5+HZexm/9nACAYW1YVegY8VWhscKCgSDBYmGNcwI9bxSw5Hr7BFXoa3V0Wb16lVf4tuZzd&#10;sFkMy0zSyUvEZD81KzwxXuBviAk+2aHHnjYj9Km6Yogs4TWhyJAZ41Ld0iidvdCYSAw/aXxW7Rll&#10;wjJpoqZZEyrqd1LR0EMVwzfQUWoT7YEpjd2+Z9p97Xj/JH+fqFW809Bh1CDe7Zic9FUl+ns4d9Jy&#10;Ihv/I/8WnSgFPYBvlLHreWFMJmPUK2VILAkPVY36gRfebVhEmBDyRqcYI1BRIT3DU5xTP8x3uNR/&#10;iHcNzjL5cc+9xLL3l3luhAn67WfM8WKpbKnQACRDhtiY2J8AE/38BiokTvbmEMp+cEzuTsCLQP0q&#10;wD85rdJGf8+c+JmI/V3pSzPzFMCrYjvP3zUhNJUTV4Hp4zFJo2EYigkYJ8a+AeqelnEfcJgC+hYW&#10;hHrGxIQ7MsL7HYfgEBVKxeX3/Lvl3yH/RlxKryKjqpNtNIDYJ34HpVv1xqMmb4AoOYQoT5is448a&#10;ZryUrOCi/4Ep+gFoXCHWAzgNcNQgLdzEkK2K4uTPpN/Fdz5hUu8CRL7m/I+0c1K3728Y4xP6fPKU&#10;fni/3hvN8wKaS/Cf9gABXf/SPKEMj9MGkOjt5X1+H0AyyN+im/cLaipIWb7vd3A0sWQM6Hx3VtFx&#10;X4VIaNITJIj4+xjKEmY8qkAJd0++4T6Q5LuEN71IXUDhs/Hf8j7AdYTv5Xfyd/E3sf2zJ7/l/3uA&#10;P34f/5ZuZaNBfYTvURlU6XsG1NTzPMtvFYWNsak89vT8hv9/+zr/mzfflX9H4baPMXzz9W+ap/we&#10;Jsp88sS2fDt/s1FD4UDl6Dh/c36DEaE2f//fNl+9eevKN7NiHzTXd3vN1f0BALDLEcDRo0PRhH12&#10;utPc0u75w0nzHFBRPXr54gSA2G+uzg8aV9u5Ke31w15zdmPW7G2e306mbH04LvHPjvpAQBI4Gv7S&#10;/wM0udRf4/bJ+SbnQA9wcnYPCJ2pFK037sl2agjrqrw+emUCRofUAUUnrT/pwFVl3DvimQsg7PIG&#10;YDvlyDtuBK5DfURAFDDl1iOuRnOD213gaP96C2BZa3YPgBHecUL/uztADrDknmyGu1za7073xxzP&#10;zoEmgGiPYnZtQ2jJhwToeDzo5Efi/u7pcrMDQG0BOtvA2TawtA9E2ZdJIU8uNiuVgErR1nyW97va&#10;zd3/NTwfAGc7AJUJIE3o6MS/v7/YHHP/mHcLV4Ym/W6zWxvy2gGUVJkMt5k+YHsLsHFl2gpAQ5+u&#10;RnObEENwhtHWeMYd9Q2laeBeBWzWeGaN592PbZ3765ybcXte/057dL81oUowWaK9Hp9lyvr+TLxI&#10;hvHWdktNMmt2ciwBNNtAkUqU3qKVLDHnfIF+gZl9v3F/jr/dcmOiR83a+m1cyr8axajCPG4LMj0J&#10;KLmtiBveamzmnqkDNDdnLzeha9MEkBV6S+hO4zWgkz6ZoA+Ayf9fT2fa1UaStNH+O93YM9MGsQgJ&#10;SWhBK1qRhBaQwAgwXtptu/tdzpm/XnNvJJ4PeUoqZWVlVQnyKuKJCEHIz3YAthYx0xYYkdfRzXel&#10;5ajMe+4DTRegbq5LE0kyltal0A0xXhvYabEYXwAy0TjO7NKG3Td53x4DVlcp95IuMEGqZWg9C/ZY&#10;OOR86pOmgMyE99aIu+bebnjeoTXi3CPGGAyBK6ApNEUhwE55i4we0z3XHPF5H3ARSnRpcS5zGJlT&#10;KVIG0HQjJhcec+Z9HRgx+ipcZY7ZAaRcmNUg1QCNPhAjuNT5XB2RuiQtTHxmHbNwWwFEFRYsa7QJ&#10;eOqh1AgZoRZh7+10nDqktnqgsEKcBGC124e8PgZajrM+QOKvWSGmDexozWmwyJetn1YGZGgRlq+F&#10;xHMDJ52uQEM/FmRhQmDQHab1okI7bwEVLIjRuC5D7gUQgciINMfUGmOVesPvI38S5zzjn7TJEaPi&#10;PuBzJozVc8Ab5wAedCsJH7ZO94TvZh5QBlK5HktuCAupIKtj2n8fiD3me1/lew8cMvcAF8BEV5uu&#10;t59JDM+ZWwvw63BN3fZJ3J8W12ZUXrvDMYBF9bUpsA09jFYWFu+wTtEEKK04hsfrirLOmkJoQ8e1&#10;DglxalkUcavbCXeKrizGCo0SQBR6HUGmSR9gwj4BOizYLjCGsitOj8b+sPYIR3yeZ9wS8zV6LQ80&#10;hpUIWLJivhm0U/0yxuZ8Wgwj6SSvC5xTV5LWLM+VrFpCEecSNnmmRl+5wIa2pui1CymMCRBpxVN3&#10;Y0RcCLvpI7xo+QldDnMM7Y8LPIuw987IMff/zElUYuEM0KKFMNhjgQfvgdm0TTHw36g2YOHchRqY&#10;UMBuxF+D5xqJK4UGoMLzCgu6HpPrbJ/vxGEs1melt5mCd/8WfK4C4HkFyOCzQ+GHOSmQN3hASIzI&#10;vpIRd0Il4ChcAngJ8hhfsBGywuLk3JOFJpd7E+6mY+CloEULEDjM7QEOan+8VvoCVTmAosScTk5+&#10;i/Eu+B5GZCd/H01g0eZ7LURJ0P4uewfAvNNtBpAIZroEtaw5Xr7CfnVGRtqd7L1aeN4EDKqzqnJP&#10;db/t63IDDI+O6e88tQZ5D7h+RfNC4T7XFGDINYbmiHmbykCdVHIPJpdaCMQZJyco8rrAd9XvgVZa&#10;Cwr7bPzbU5B+avQg0KfuKg8oKUAXAPPMNc/8T7lXvzx+uc0ePhmlRgOaXixZ8vEW6LmJxJBqfp4+&#10;A09ajh6TGFt324cPvH9Z0Xcd2biFrh/f7rK/fzxkH19uIzv4339/yj4BYGavtuTIB7VMn+n/9Sas&#10;J0+Azg4oemb7/MRrAOoBcNkCOuZHMjJN0bQC6i3v73aCklAlDC0yk0aaNXsF3Kx1wwFPK4FKYfQt&#10;8HMHbPH67oXxgJJ7IGrtMWbGBoTMnr25AYgALZvFcC18q1VJwbS6o3uO3wJLz4/T0B99AiTNtaSL&#10;Tmj69GnGFsha9qNZ4d4mSC2Anvl6mF0DNdZQs6abli7fL7UwqVcSngCeGz7bbI1W62ef1ThxvsdH&#10;a8cNss/cs91HUypY7mQYguu5+iLBiv7ClNYzt7rxbKYHWDgXXXLsn+ieu+llkzUNmJq6XXR5z+sb&#10;2qabzWmG6+umEqbMuG0zOk6dzS39ttse8xzw3CbZE/f0kSakmeTwZuN8FGwnvZP10oSpcLUBWBPB&#10;ZCFcJS2TcGafK/oqxB4IR0DYUGtUrw7ANMKiZVbt0VTtElutRmztI4Q5lnomxzLztnDV5zMF2ZYm&#10;6QBjFrjtTnl/Vc8udQ8uWyH0vlScDYC5Ff4UcAtARq4JLUNde8DYdGpKgEo2m9a41jrgWQc8mQ+g&#10;oa6nDzxZ8NYs2lGDTSF2m30cbx4kgWg41vqU3FZ9FsmoJs9WwbZuNpM4qg3yvQVuDdkP/ZOh/YIR&#10;oKMGS3ebuZDUJ2lV03Vn5fy6OZToq4usAyyF3onPIrN1uPJSBnDP2Rek1A4BQi36mE9q4v1iHla6&#10;V6ekKNwEoIOh/Y1wKwFr52E1uwS0mg2OvShmvehLG5oriXkx1w6tx+vROFmahAj1PuYtqtqAJIGq&#10;DlgIOwKa7xu81y2mS0zXmFBjKgE1TGqrmrqjgBUr6QsChsdf6Pbjempsa/zqV5wtROlqM8eQwmoL&#10;qLrf+mm6HWuMY0i9Fpwy8FTW9dYtAE+8Zn4RNh+WGmu4AVvqiFgkasxF1925C0eASC4WbcfQ0qOr&#10;y4U8RNX0LwNSkaBRMAMkzPJsNm/zDllfLSxTjBW5jPhnL7iZbDAsNfzKF4DSoilgpYg0F2FdYWqO&#10;/LzW4p8+i1ZEpdGi2Crnrure4jjdaSY9jLIXLA6KjO3nWG3u88DvC89IgHNR120lbGk90vpl9J7X&#10;IgCUtYiwkDQAwQYLu2kQXEhd7Axb14Lhouy9uuzx/eL+C1IuhFF2AgjQBWX2ZC0uZ0JONMGF+XPf&#10;St4z7kFobRxXcGLcCuBSYT7u8zoUqkc9Na5PIFDgbPSiSR51l3p96pHieyeMcv+FqiR6T8Vq1WSp&#10;QYrEiryO9ALMUf1TkfPpKosIq1jMue+eVyjjfLq+Si0+43U0gMRIMkPVTwHiE+69+Yd0+6kXMtLO&#10;3EVqk/yeaFnT6iJA6dYS2BxbC5bgF4lK+f51+ZvWha3VLNWc4xnTRwuJbi0tUEaZnQAHZ4W33BNB&#10;0TkDKSz2Ap76Hi1ZXmPcP84VonyeldaqHNByyHg5jg/3llYhtqeA0MHBHufkWMYquu/0DZAGPND3&#10;RKABeo6PACtgQleZMKrAOsT6jGnep9IrHJ4CdEe6w3gd2bedG2N67gMBBygRpgQcLUNqkI6Bu/3f&#10;bQDW0R4QpA6JLXB3lGM+nDfOx/cssqUXEnh7P7WKpTQF3H+fNdes0D60VMwj3Klcq/fReRu9KnQK&#10;d7ZCYY/2JmAp3Ksc88uDQmhAyZD/z4DP169GnaXishaZ/ff/f8z+5+/H7BuQZNj/H9/vsw/fNkAW&#10;4BAJHnXRLcKypDBaqDL5pHmPPn64zf73/x4ycyml/UaUAU5fNpEj6QkQuPtwDQRpieIzYGlDu326&#10;Btjm2efvljvRunWdAMv8RoxhRNvLE+feTLM//rjJvny54VzL7JP6JoBox+fPL0armVRSOAKStDyF&#10;ZQooeuD10zTquK3ZF2kAVq/WK0HrmmaZEQAqarEBODEOfR+e6c++m3tAB3gxi/b1Ysj4KcLNmm0K&#10;rpdstXglcKP52W6azTaj7IrPp8DUWMBhu2Q+irMVdi82gJVZvHl/rfZJ0TewZRTZ9h4wAl7uAJvd&#10;7jK7A7B0Ad4DZ7YbrVt8fnMrRGlV6tF3CMgxHyGOtmW+S2Fqbri+UNPmGgz3b2WWsDA1wBRIWQAV&#10;usqiwO2c5mczo9zaLPzCCYBj6RBdbgDRMCBJC4zHGG1GPyv+CzXCjFYooMR8SI4xZUzdeILO1AV7&#10;DLxY9X9wEVosixiblfy9hX+5FgHFtAHO2WSVK2DPdAXWkFMMvtn0gDZF4s1w68wArMW8kU2ApTmv&#10;R2yFGZNOCjK6ZBSMJzG3+iMj0AAkBdQBB/RRHzKsZr3JedZWtzSrxdZ+kdU6tFHn8VpIshRJuOk8&#10;B/0G3MOOx42ThUqtkwJ0I910O/VHgBIQ1qVPC/jqjhmbY0M8Ljjp7uP8HebUmVWzNn0b7Kv3zsKy&#10;E/XSujThZHHOd4ixmWNTcTZw1qFviNgBGovYalky2qzdL7AA8A+5lVxddQBHrVPUUwO+HLcP4Bku&#10;r8vKOm8XwEzNhRUoqZ1rDcrzzxyQ6bwmmeS95SYUQDeBjjYAIuQY+m+qgYYRXuzXshRFYMv2B3R0&#10;PdJP4baurDrHG+ZvWH6f4zoc19YqxaJnBX9F1mqKFGhr+TrnODVOHhcAxTy7/Xw2Gjl3xdCACXCi&#10;GLxK3wqLqot995Lzt4+yVpfPGVOBeB34UWNjjTD3qQuqAkkR9cbWEHhrfpl/SGuT1oAoDMvC3GSe&#10;urQUOps40QXaBVxLQbOV43vGe/qbb0ar1QULoHoj75/uAkuJWCeryj0w4s1fvma/DmE4/c2vUwUm&#10;TAdQAmLCnaUlhvGiDInuOxbTPMeoDaoCXUZyme1aN1mxmQtNki4xLTxRdFRocCGnn/qgcD8yrlai&#10;ipoTFjqF18KcLkphzQgrS8P0WMjDUkuz8r3WNV1f6lO0eCjcLbKwK+S15YGCBvPqdgBJFi5BxQXZ&#10;xVvI1MqiWN8SJOZBspZaqiDPoigUsLAmKAECDLHnPLqAFPwa4aU7yfxBJV0z9K/VgCggzWzOwsRR&#10;jsX54G08Dxf7yCDO82kBfWqvIlUCz6cCyBnl57MKKxcLrRYvxczmdNIaIlDqDkph8szxgO2h0Odi&#10;CxC4CNNHS59wJfC1DF7QNc6PDNOB+D3xmYWYn+f2M3GlC3aZZjRZta7mJ+mNag2ghXF7/N+o8mzC&#10;YkMrci26MuM6vc/eU/pr4RFKIgqNrUkio4BtQBlz5jpCU+ez5vqEoQAiAQZ4US90wLUYnn/IMTmu&#10;QyuN5zgWMJjXsZaYEkCh+452AkwlbZBAxTYsS8nC4/MT9spcQ8F5q9fi+EZDq1kClFKV+TNvQeyM&#10;8RxXl90+4x4cAmpch/mr/Ls2T1eADn2LgE2xuMdx9AOsCrzOlwEqjhf+cvRRB3XAOQ4iis7zc63e&#10;Q+arZdBM3jFP5681i+1PeDRw4AxYNwXBL/dfbrN73XCKsHXL8fpB8BB+PgosbL9vs8fHVXYHmKTi&#10;t+vso5alD+vsjy+r7M+vwM/OUHvgyfps71MNNo9RqK016vufdwCNrrtt9vXLNvusuPtukW1vr/k8&#10;uc2eXlI4fzT2aREyku09oGS+pAdTBITFCai6YUFdTUMDpStvs6M9zrIlEGQx2w8vWsWmYZ16fF5E&#10;3qSAGhNJAi7bXdIomQLAqDdD9rVUrbQ63U3DTbbeXMU5nz+b7wko5Fx/fX8fuZB0hz07J2BH8fgj&#10;534S9LQKbccs4OOwTG0BlrvNgM/GAS+PuzEwOuRzQOeJ/bshffrZFvhZAkULAGgG8ERl/1cL0dPT&#10;VVicHhShm8BSFyBAZXLI0UChdCdbcvw0wvDbwNMg292NslvgabHqACUX4Zqydtn2YRT35XZzmeAF&#10;CFG4HQkfgaA+EGRpk7D4DBuZiRXVA0yuG8ypBWxc0A8Q4tiObixg6TL0QvQFUAZGeQEnAsxq3Y0F&#10;fGxuI+BjNG0EIBk5p8VHC5hlR9QKDTjGgrKddo1FhNYDNAAjXWyG049eXVQmgTTBomHzrbbgAQQN&#10;6/z6Kme36zbX3MyuOd9S991VOet1tP6UgblqNr9OLjlLjGi504VmgdieUCOYtIEEXv+05AgbwooC&#10;6B6Lt0kjtTxttyasVJt0xq/ZEgtiyqQdUWiAhiJtdTq9EX2Alr7AA0CoFVJ8bYmPzgQwo/WszQa4&#10;DQbA04DFk3+o1bLnq0RqA11ul5enAVlNAYbPtUKF24yxdJFZxypE0PV8iMO7fY4Z0xSde/zUHEtn&#10;zPksmyhi103nsR4T1p1iXHOLa0tZwgGmoZYxdU3pnJcc02d+7YFuPUP/FfNqpdIdyHUBI01gpQWs&#10;GN1WAwjUIV30BCZF1AKKW4CL+2ArA026CdUldQAxrWF1XX30bQhmgprjM45WsTbjWF7CedtXsXck&#10;l6TfZFTLJgO+Q3xfTVvR0jpnmgL6a2EYjk64bt1mh3yHtHgdZ0OeV7mo+0/w436yTwtXJK5kDo6p&#10;pU1L4oDrVvdjLTVrjxldJsQIYOWW1iheq92pJfCIfECAgfoJs4lfcj2KoWvAULkAmLE115EuKOei&#10;KFwoFDg7HebAZ/+NfNO9CNxdAHfWK7PYrUVdjTjTjZcWvRTa3mLxVwRe57jmhcez4KtJYh66uLRg&#10;tRl/xDXrBlOYPeA+XPG3YECA9zZFI2oJ1OXIfAEd3WxacbQy+Yu+wsKlpUig8he9lo2Grk9dHuyL&#10;UHctM9ynKseH20aRMJ+dMpdiQ3BjP58dAxe6/3QNHgEephTQaqWw2K2aGbU0SdjL2FppuD8hngYA&#10;jwAGwTG0NezTtaY1q8Hz8HVe6GLxjrxGQhxzEJbqPjvm4HzNP6Q1TpepLkihw8zOWsaEFt1buuiE&#10;mRgPaCteMC8tEsCNAFhrHNDXQrIAK+ev1f5B/z0Wel1PgMDJG2Db8HldccwZuNPioVUr0gP4mu9M&#10;lfvgfVVfVdPdyTWcM75z0IWoS0lhtIkZzYd0rGXP/Wy1fIVAn2efywkxuqG4j7rkwuqUnoPic12E&#10;lg7x3gqJtojYc3z7+pr7aQi/0LBv6L4QpZtMcGIsQagCzKmDqgCxRted8LpQ2uPY5G7zHkY6CO8R&#10;z+TA5JkCUPG3rMK8cvu/hTg8RPQ0qwE0+bvw+iscVwaS63VA8Awg45jDw1+zw9yvXAegJKgZAXek&#10;m3EPINL9xrkBuYPCb9kBMJbjXv/r5Lfs94Nfo68WuWPee7wAdXDMZ1qvBDMtXIzlszoFvAoAm/D0&#10;O/v+Rd9fvny7DQvN/R0QpFuOpo7J6LOIQLMo7ZNJI2+yb99vI3rurx8AD6D18tEcScDRbpU98dps&#10;30/qmACqH3++D0D6Zp04wOrPHw/Z178eACDAivGtC2em7R3QYTOk/14RuC45wMTSIjugSYhy/3v2&#10;7YCXF+Bsp4tNV9x2Em0J7CyBnfntOLumGYm2tlgsUKM4+oljvzCv98DKvcDwqEVmHNofrVAKwH98&#10;24X+SVeaRW+Xq1E2m/SyhS4v4Ga2BGKue5ECQEvOkn/K5kCyjMhk3OO9lg7haMKCOspenifZ7j3g&#10;RN81fYWDDZCymPWzOz7XzTWbdCK6baPOiXNYguQaaNKytGaecyDoCuiYqyMav2bHBlrmQJCQtL7t&#10;cI3tsLrMre+m2+s6aY+s73YLiNk36sPNAKeJQNXgPKn6fmTRnpkKIBWTnV7XGace2p3RUOBIbjMB&#10;SjeXQnAj4aw/Z8LH4RD46Vm93/NrmQJWFnX2A2cA2tCxlk3m3+I5pPQBUf1ffVGvFpYgQUqLzOBK&#10;t1g9Qv4j39DkIjMkXZ1Q5C2aOKY5kdTwAFFqiIAI23DGokYbzXyvBYd2BZAAAX2O6/D+kve9MeAA&#10;mHRZ/M12rasqtD8sGKFJGgFTcxcOXVD0p5nIstMDghgrLDav4fwmdmyr0eEXn9XxW/zivmRr5NwU&#10;ODMk/4p5m+V8cc1zcd6cswMgXF5aIkT3VSESSM4BTWHMBdpEkq0LYQzo4lz+Iu2w+A+BRMFQ7Zd9&#10;F3OekW48xnNxbwJNkWeoAwzwOgTTggXA4edqkYyw6gFuAqVuNC1EJiZUHGuJkShR0gT+uC+Ci2MI&#10;ZgKR4+pC0yUlULiQukCrFzKnkZFxuszUH2kxEUAiqzjn7QJTbeYS/wRZ6HQvlQu6OAAAXWtdmpYp&#10;jlc3VD4/YlE+CshSHG4IfFnQEFB0rwgKNhZ23XO6tprAkBX2te5E+Q37VpijLj7Py/i6As2xpKWp&#10;0QemaOdcU5n5qkvSTZZyKHGM4+rWKnluXXpamI5YHJILTWtTSmUgUNDvLMe1loAz4ZWxmXskw3Tx&#10;ArA8JuZFi/QAWsyECRbtSADJfsu/RBFf5lwDoiLrtNagKlt+nUdOKJ6f0USRX4ljjJYToCwZEs/j&#10;Mh/h77rpLJlitJ19TC0gmJlnSEtQMf+O55p+sdcaLvJaMmjAQommy8soKUFGqCkBOc5VN52LuJnQ&#10;TWmghkv4EHacowu3qRW8XkFEANBipVtQN6Gi9nhONqHJ8WlnWsxes0WbokAIMBP3KWMfAzVHjCNY&#10;CQpRPJUFP89YEe3mwg7MaNUJaxjfTS0IYaVjsdedEvoj+rjIu7grTBawFDgrFg4oE0BMJglImJ7A&#10;OmMmxqy60HMNde6D0Z6Cowu56QfU95yVXch1J2mxeAuAsCBrvXCfehwW2kMXcRZrF/MjAGAfWDpg&#10;m2NBf1d4m+0z38j3w7GxZa5HQFkOIDhwMWcBj9D42HIdATT/jPFNz6BFKJJLsk8LiUkoFZJrMdEi&#10;pLXkgO3PsHktRia79H4osA83JE2BeKR84LMqz9Akj3FfaMJQESgq1nhGzE8tluBnNF+AkufSQqSQ&#10;2/vANRrG77yNUvPeGAGodsoEmt6fYvkt33GeDccaNZfnXinW1mKm6N4koPbTFZjPc++OE/ScFd/w&#10;LHzGnAf4EphO2VdyPM6j9U3oKZpCwNc+C/tWuJ/A3D6QdMhxJ8LREefiu1YBCrX2hfWT61M7pvVS&#10;i1TA2MFe9kvKffTqTnteRRbuByDp49e7yKm0AzQUft8/LUIErlB7u9Mikywz1naL/EVby4vMOFbR&#10;9jSE01qIni1Z8smIuGm2od2/TLPHTyka7emjOY2u4piU+PEq9EGWEbm/AyqAj81uGqH9CrJX9FnR&#10;d+k++inQXtBnvhwDD0bH6VLTupO2S8uV3AIxwNSW+RitplDbTM8mcVRUfQ/UaHUxT9HNTr2RrjBz&#10;F42yxXrE65Rc0pxGzmPB/rkh/VbzN+xfzRCQo6ZosU5bwWo25zOgyPQAwosZphcAkAAW1qM7Ez/2&#10;svW6F+6269D/0Jd+ZsIWJtYrAU3QUliuoLzLNfUClsxSPWExnq1pQNFqK1h1mEOXaxbgjOhqcnwv&#10;0h4IaQvmsQKqFsCNJTwG/QsWThbeUWpaXhaA14b5rNYe22YOzqfFIgs4AU1z+izps+JcSwBK69iS&#10;MaOYbc/M0ECSOp+5lqkqYJUsR7rbBKkJ/eyjm2xOn/WKMZjvlutccJ4113cDYC65D0amXS8Ap1E9&#10;rFjWf0vV+VMzk7fRalbmH06ApLCeADbuMwKub0V9zsdxN5xnvWpmJnC0FMh4BhiwQBkpJ3xp0dHy&#10;E/mM1CPxXjeZVhddZLrHTBHg6ybHGMavXqjJeFHCxPfqjdjXGvKehS1AjM9MCjmeAn/AXfdVAxTV&#10;/YGWBvDWoG+UBemp4ymy+CcYi6zZWrHo53sr+HcvgTR1QkBXuwvMaE1oa41J4motRtZiE6SEMp+D&#10;+hThxSY0tXvHAITgozUBwGKRTkCl7iTPPUpuNl1GJrPUYhUWh4CIk6yka0uLTMy9yAIOMAkhjJnc&#10;bifMnfeM2eGa1DFZV6wLdAU0ASRt9wFFNRZ0t7raau3DzCSLkeSxQ2snAXeqqM9+gYExIn0AYwgO&#10;WkGaAFfnUiuXWg8Wco6rAkjn9NV9laLTAC2A5yc0qtVqtjgvi67AYbJIxdshGGfB7XrvuZcF4Eb9&#10;iQt3kQVfS5KicJuusEKJ9xUacFLk2qzeb38Lvioij4zLwg7QYvO9RWjV6hQY0xD+EKK6SPGL2ozP&#10;un7c+s9bHU7L6C3nxdiKvb2PLa5RS5nQdAEgRXkVr5VzlAGRKLvB+ELJzzIiZrG23lrUWuNzLT+h&#10;QwKCKpzvjDFOAAiTPuaZgzXYjHRLmcW5Tyyg6owEOF2Clg5R/xNw5jXTFFmrETJLuf3sr2sqRdy5&#10;ENFeLUoClhD0MxO3ddTiOM8t/DAPE2YKBkao6QqrAttqTcL9xaLqeCEwZ5HT2iSwmT1aV5S6ncgp&#10;JNiweOvGU0ejm+i06jGW1AAQWJhPWcjD4sO4kaTTBZ3zOm5os1g8zzm2UgaU6FfWZQZoxI8D/3b9&#10;EcB5GnXdfS7A/wzria5J+7r4xzUwpi6oCNc/Z06MVQjLCQs3nwldkXiRRVpXYo171BRMGV9BuYWX&#10;teQJwGXu74mWO6Aqx/GH6m0YW4BRGJ0DLA6O97JDtr4275AWFKFGAAhhNNDwbh8QURcUYAYYABGR&#10;s0hhNq8th5JnjsenHAPwRU4khfDAlvojx9GdFQV9mW9Vyxh/n/7NGyVb4hmZciC0Wl4j93IfiBES&#10;c9zPQ6Ar52uvHfAKyIt7kUBM62TkhKKP91L9UcCX1iW2x4CQzfxOcaz3Dgg1Gaaw5PVqCTvhWR/y&#10;nGttn70Rfsn9eMT4kQyT+x4WJo7NcT8EtTxjKdDPs69Q+kf2HyoqTaqR2dmxAAAAAElFTkSuQmCC&#10;UEsBAi0AFAAGAAgAAAAhALGCZ7YKAQAAEwIAABMAAAAAAAAAAAAAAAAAAAAAAFtDb250ZW50X1R5&#10;cGVzXS54bWxQSwECLQAUAAYACAAAACEAOP0h/9YAAACUAQAACwAAAAAAAAAAAAAAAAA7AQAAX3Jl&#10;bHMvLnJlbHNQSwECLQAUAAYACAAAACEAk23BXTIFAADAFAAADgAAAAAAAAAAAAAAAAA6AgAAZHJz&#10;L2Uyb0RvYy54bWxQSwECLQAUAAYACAAAACEALmzwAMUAAAClAQAAGQAAAAAAAAAAAAAAAACYBwAA&#10;ZHJzL19yZWxzL2Uyb0RvYy54bWwucmVsc1BLAQItABQABgAIAAAAIQAOx1no4AAAAAkBAAAPAAAA&#10;AAAAAAAAAAAAAJQIAABkcnMvZG93bnJldi54bWxQSwECLQAKAAAAAAAAACEAHtorhxE3BwARNwcA&#10;FAAAAAAAAAAAAAAAAAChCQAAZHJzL21lZGlhL2ltYWdlMS5wbmdQSwECLQAKAAAAAAAAACEAZG8C&#10;nxjqCAAY6ggAFAAAAAAAAAAAAAAAAADkQAcAZHJzL21lZGlhL2ltYWdlMi5wbmdQSwUGAAAAAAcA&#10;BwC+AQAALisQAAAA&#10;">
                <v:shape id="文本框 63" o:spid="_x0000_s1174"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DB004A" w:rsidRPr="00874529" w:rsidRDefault="00DB004A" w:rsidP="005C1C36">
                        <w:pPr>
                          <w:pStyle w:val="afc"/>
                          <w:spacing w:after="163"/>
                          <w:rPr>
                            <w:rFonts w:ascii="Times New Roman" w:hAnsi="Times New Roman"/>
                            <w:noProof/>
                            <w:sz w:val="24"/>
                          </w:rPr>
                        </w:pPr>
                        <w:bookmarkStart w:id="357" w:name="_Ref510466277"/>
                        <w:bookmarkStart w:id="358" w:name="_Toc511270655"/>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2</w:t>
                        </w:r>
                        <w:r w:rsidR="00AF3D17">
                          <w:fldChar w:fldCharType="end"/>
                        </w:r>
                        <w:bookmarkEnd w:id="357"/>
                        <w:r w:rsidRPr="00865213">
                          <w:rPr>
                            <w:rFonts w:hint="eastAsia"/>
                          </w:rPr>
                          <w:t>指数分布密度的雾</w:t>
                        </w:r>
                        <w:bookmarkEnd w:id="358"/>
                      </w:p>
                    </w:txbxContent>
                  </v:textbox>
                </v:shape>
                <v:group id="组合 680" o:spid="_x0000_s1175"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76"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77"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830" o:title=""/>
                      <v:path arrowok="t"/>
                    </v:shape>
                    <v:shape id="文本框 676" o:spid="_x0000_s1178"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DB004A" w:rsidRPr="000F3BA9" w:rsidRDefault="00DB004A" w:rsidP="00E22C8D">
                            <w:pPr>
                              <w:pStyle w:val="afc"/>
                              <w:spacing w:after="163"/>
                              <w:rPr>
                                <w:rFonts w:ascii="Times New Roman" w:hAnsi="Times New Roman"/>
                                <w:noProof/>
                                <w:sz w:val="24"/>
                              </w:rPr>
                            </w:pPr>
                            <w:r>
                              <w:rPr>
                                <w:noProof/>
                              </w:rPr>
                              <w:t xml:space="preserve">b </w:t>
                            </w:r>
                            <w:r w:rsidRPr="00E22C8D">
                              <w:rPr>
                                <w:rFonts w:hint="eastAsia"/>
                                <w:noProof/>
                              </w:rPr>
                              <w:t>D=200时雾的效果图</w:t>
                            </w:r>
                          </w:p>
                        </w:txbxContent>
                      </v:textbox>
                    </v:shape>
                  </v:group>
                  <v:group id="组合 678" o:spid="_x0000_s1179"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80"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831" o:title=""/>
                      <v:path arrowok="t"/>
                    </v:shape>
                    <v:shape id="文本框 677" o:spid="_x0000_s1181"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DB004A" w:rsidRPr="000B0416" w:rsidRDefault="00DB004A"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v:textbox>
                    </v:shape>
                  </v:group>
                </v:group>
                <w10:wrap type="topAndBottom" anchorx="margin"/>
              </v:group>
            </w:pict>
          </mc:Fallback>
        </mc:AlternateContent>
      </w:r>
      <w:r w:rsidR="00DE4774">
        <w:rPr>
          <w:rFonts w:hint="eastAsia"/>
        </w:rPr>
        <w:t>的程度越低。</w:t>
      </w:r>
    </w:p>
    <w:p w:rsidR="004309AE" w:rsidRDefault="004309AE" w:rsidP="004309AE">
      <w:pPr>
        <w:pStyle w:val="4"/>
        <w:spacing w:before="163" w:after="163"/>
      </w:pPr>
      <w:r>
        <w:rPr>
          <w:rFonts w:hint="eastAsia"/>
        </w:rPr>
        <w:t>基于柏林噪声的密度分布</w:t>
      </w:r>
    </w:p>
    <w:p w:rsidR="00D515E0" w:rsidRDefault="004309AE" w:rsidP="004309AE">
      <w:pPr>
        <w:ind w:firstLine="482"/>
        <w:rPr>
          <w:b/>
        </w:rPr>
      </w:pPr>
      <w:r w:rsidRPr="00D515E0">
        <w:rPr>
          <w:rFonts w:hint="eastAsia"/>
          <w:b/>
        </w:rPr>
        <w:t>实验输入数据：</w:t>
      </w:r>
    </w:p>
    <w:p w:rsidR="004309AE" w:rsidRDefault="004309AE" w:rsidP="004309AE">
      <w:pPr>
        <w:ind w:firstLine="480"/>
      </w:pPr>
      <w:r w:rsidRPr="001F34BA">
        <w:rPr>
          <w:rFonts w:hint="eastAsia"/>
        </w:rPr>
        <w:t>生成三维柏林噪声纹理干扰雾的分布，纹理的输</w:t>
      </w:r>
      <w:r w:rsidR="0068272F">
        <w:rPr>
          <w:rFonts w:hint="eastAsia"/>
        </w:rPr>
        <w:t>入参数如</w:t>
      </w:r>
      <w:r w:rsidR="0068272F">
        <w:fldChar w:fldCharType="begin"/>
      </w:r>
      <w:r w:rsidR="0068272F">
        <w:instrText xml:space="preserve"> </w:instrText>
      </w:r>
      <w:r w:rsidR="0068272F">
        <w:rPr>
          <w:rFonts w:hint="eastAsia"/>
        </w:rPr>
        <w:instrText>REF _Ref511282806 \h</w:instrText>
      </w:r>
      <w:r w:rsidR="0068272F">
        <w:instrText xml:space="preserve"> </w:instrText>
      </w:r>
      <w:r w:rsidR="0068272F">
        <w:fldChar w:fldCharType="separate"/>
      </w:r>
      <w:r w:rsidR="0068272F">
        <w:rPr>
          <w:rFonts w:hint="eastAsia"/>
        </w:rPr>
        <w:t>表</w:t>
      </w:r>
      <w:r w:rsidR="0068272F">
        <w:rPr>
          <w:rFonts w:hint="eastAsia"/>
        </w:rPr>
        <w:t xml:space="preserve"> </w:t>
      </w:r>
      <w:r w:rsidR="0068272F">
        <w:rPr>
          <w:noProof/>
        </w:rPr>
        <w:t>4</w:t>
      </w:r>
      <w:r w:rsidR="0068272F">
        <w:t>.</w:t>
      </w:r>
      <w:r w:rsidR="0068272F">
        <w:rPr>
          <w:noProof/>
        </w:rPr>
        <w:t>3</w:t>
      </w:r>
      <w:r w:rsidR="0068272F">
        <w:fldChar w:fldCharType="end"/>
      </w:r>
      <w:r>
        <w:rPr>
          <w:rFonts w:hint="eastAsia"/>
        </w:rPr>
        <w:t>所示，纹理图像如图</w:t>
      </w:r>
      <w:r w:rsidR="00DB2A02">
        <w:rPr>
          <w:rFonts w:hint="eastAsia"/>
        </w:rPr>
        <w:t>4.</w:t>
      </w:r>
      <w:r w:rsidR="00DB2A02">
        <w:t>13</w:t>
      </w:r>
      <w:r w:rsidR="00B90627">
        <w:t>(a)</w:t>
      </w:r>
      <w:r w:rsidR="00B90627">
        <w:t>，</w:t>
      </w:r>
      <w:r w:rsidR="00B90627">
        <w:rPr>
          <w:rFonts w:hint="eastAsia"/>
        </w:rPr>
        <w:t>图</w:t>
      </w:r>
      <w:r w:rsidR="00B90627">
        <w:rPr>
          <w:rFonts w:hint="eastAsia"/>
        </w:rPr>
        <w:t>4.</w:t>
      </w:r>
      <w:r w:rsidR="00B90627">
        <w:t>13(</w:t>
      </w:r>
      <w:r w:rsidR="00B90627">
        <w:rPr>
          <w:rFonts w:hint="eastAsia"/>
        </w:rPr>
        <w:t>b</w:t>
      </w:r>
      <w:r w:rsidR="00B90627">
        <w:t>)</w:t>
      </w:r>
      <w:r>
        <w:rPr>
          <w:rFonts w:hint="eastAsia"/>
        </w:rPr>
        <w:t>所示。在本次实验中，其他默认参数如</w:t>
      </w:r>
      <w:r>
        <w:fldChar w:fldCharType="begin"/>
      </w:r>
      <w:r>
        <w:instrText xml:space="preserve"> REF _Ref509758421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fldChar w:fldCharType="end"/>
      </w:r>
      <w:r w:rsidRPr="001F34BA">
        <w:rPr>
          <w:rFonts w:hint="eastAsia"/>
        </w:rPr>
        <w:t>所示。</w:t>
      </w:r>
    </w:p>
    <w:p w:rsidR="00DB2A02" w:rsidRDefault="00DB2A02" w:rsidP="00DB2A02">
      <w:pPr>
        <w:pStyle w:val="aff3"/>
      </w:pPr>
      <w:bookmarkStart w:id="359" w:name="_Ref511282806"/>
      <w:bookmarkStart w:id="360" w:name="_Toc51127061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76A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D76AC">
        <w:rPr>
          <w:noProof/>
        </w:rPr>
        <w:t>3</w:t>
      </w:r>
      <w:r>
        <w:fldChar w:fldCharType="end"/>
      </w:r>
      <w:bookmarkEnd w:id="359"/>
      <w:r>
        <w:t xml:space="preserve"> </w:t>
      </w:r>
      <w:r>
        <w:rPr>
          <w:rFonts w:hint="eastAsia"/>
        </w:rPr>
        <w:t>柏林噪声参数</w:t>
      </w:r>
      <w:bookmarkEnd w:id="360"/>
    </w:p>
    <w:tbl>
      <w:tblPr>
        <w:tblStyle w:val="aff"/>
        <w:tblW w:w="0" w:type="auto"/>
        <w:tblInd w:w="1680" w:type="dxa"/>
        <w:tblLook w:val="04A0" w:firstRow="1" w:lastRow="0" w:firstColumn="1" w:lastColumn="0" w:noHBand="0" w:noVBand="1"/>
      </w:tblPr>
      <w:tblGrid>
        <w:gridCol w:w="1615"/>
        <w:gridCol w:w="1615"/>
        <w:gridCol w:w="1624"/>
        <w:gridCol w:w="1619"/>
      </w:tblGrid>
      <w:tr w:rsidR="0068272F" w:rsidTr="00AF7C84">
        <w:tc>
          <w:tcPr>
            <w:tcW w:w="1615" w:type="dxa"/>
          </w:tcPr>
          <w:p w:rsidR="0068272F" w:rsidRPr="00DB2A02" w:rsidRDefault="0068272F" w:rsidP="00DD76AC">
            <w:pPr>
              <w:ind w:firstLineChars="0" w:firstLine="0"/>
              <w:jc w:val="center"/>
              <w:rPr>
                <w:sz w:val="21"/>
              </w:rPr>
            </w:pPr>
          </w:p>
        </w:tc>
        <w:tc>
          <w:tcPr>
            <w:tcW w:w="1615" w:type="dxa"/>
          </w:tcPr>
          <w:p w:rsidR="0068272F" w:rsidRPr="00B420C6" w:rsidRDefault="0068272F" w:rsidP="00DD76AC">
            <w:pPr>
              <w:ind w:firstLineChars="0" w:firstLine="0"/>
              <w:jc w:val="center"/>
              <w:rPr>
                <w:sz w:val="21"/>
                <w:szCs w:val="21"/>
              </w:rPr>
            </w:pPr>
            <w:r w:rsidRPr="00DB2A02">
              <w:rPr>
                <w:sz w:val="21"/>
                <w:szCs w:val="21"/>
              </w:rPr>
              <w:t>Octaves</w:t>
            </w:r>
          </w:p>
        </w:tc>
        <w:tc>
          <w:tcPr>
            <w:tcW w:w="1624" w:type="dxa"/>
          </w:tcPr>
          <w:p w:rsidR="0068272F" w:rsidRPr="00B420C6" w:rsidRDefault="0068272F" w:rsidP="00DD76AC">
            <w:pPr>
              <w:ind w:firstLineChars="0" w:firstLine="0"/>
              <w:jc w:val="center"/>
              <w:rPr>
                <w:sz w:val="21"/>
                <w:szCs w:val="21"/>
              </w:rPr>
            </w:pPr>
            <w:proofErr w:type="spellStart"/>
            <w:r w:rsidRPr="00DB2A02">
              <w:rPr>
                <w:sz w:val="21"/>
                <w:szCs w:val="21"/>
              </w:rPr>
              <w:t>Lacunarity</w:t>
            </w:r>
            <w:proofErr w:type="spellEnd"/>
          </w:p>
        </w:tc>
        <w:tc>
          <w:tcPr>
            <w:tcW w:w="1619" w:type="dxa"/>
          </w:tcPr>
          <w:p w:rsidR="0068272F" w:rsidRPr="00B420C6" w:rsidRDefault="0068272F" w:rsidP="00DD76AC">
            <w:pPr>
              <w:ind w:firstLineChars="0" w:firstLine="0"/>
              <w:jc w:val="center"/>
              <w:rPr>
                <w:sz w:val="21"/>
                <w:szCs w:val="21"/>
              </w:rPr>
            </w:pPr>
            <w:r w:rsidRPr="00DB2A02">
              <w:rPr>
                <w:sz w:val="21"/>
                <w:szCs w:val="21"/>
              </w:rPr>
              <w:t>Gain</w:t>
            </w:r>
          </w:p>
        </w:tc>
      </w:tr>
      <w:tr w:rsidR="0068272F" w:rsidTr="00AF7C84">
        <w:tc>
          <w:tcPr>
            <w:tcW w:w="1615" w:type="dxa"/>
          </w:tcPr>
          <w:p w:rsidR="0068272F" w:rsidRDefault="0068272F" w:rsidP="00DD76AC">
            <w:pPr>
              <w:ind w:firstLineChars="0" w:firstLine="0"/>
              <w:jc w:val="center"/>
              <w:rPr>
                <w:sz w:val="21"/>
              </w:rPr>
            </w:pPr>
            <w:r>
              <w:rPr>
                <w:rFonts w:hint="eastAsia"/>
                <w:sz w:val="21"/>
              </w:rPr>
              <w:t>实验</w:t>
            </w:r>
            <w:proofErr w:type="gramStart"/>
            <w:r>
              <w:rPr>
                <w:rFonts w:hint="eastAsia"/>
                <w:sz w:val="21"/>
              </w:rPr>
              <w:t>一</w:t>
            </w:r>
            <w:proofErr w:type="gramEnd"/>
          </w:p>
        </w:tc>
        <w:tc>
          <w:tcPr>
            <w:tcW w:w="1615" w:type="dxa"/>
          </w:tcPr>
          <w:p w:rsidR="0068272F" w:rsidRPr="00B420C6" w:rsidRDefault="0068272F" w:rsidP="00DD76AC">
            <w:pPr>
              <w:ind w:firstLineChars="0" w:firstLine="0"/>
              <w:jc w:val="center"/>
              <w:rPr>
                <w:sz w:val="21"/>
                <w:szCs w:val="21"/>
              </w:rPr>
            </w:pPr>
            <w:r>
              <w:rPr>
                <w:sz w:val="21"/>
                <w:szCs w:val="21"/>
              </w:rPr>
              <w:t>2</w:t>
            </w:r>
          </w:p>
        </w:tc>
        <w:tc>
          <w:tcPr>
            <w:tcW w:w="1624" w:type="dxa"/>
          </w:tcPr>
          <w:p w:rsidR="0068272F" w:rsidRPr="00B420C6" w:rsidRDefault="0068272F" w:rsidP="00DD76AC">
            <w:pPr>
              <w:ind w:firstLineChars="0" w:firstLine="0"/>
              <w:jc w:val="center"/>
              <w:rPr>
                <w:sz w:val="21"/>
                <w:szCs w:val="21"/>
              </w:rPr>
            </w:pPr>
            <w:r>
              <w:rPr>
                <w:sz w:val="21"/>
                <w:szCs w:val="21"/>
              </w:rPr>
              <w:t>2.0</w:t>
            </w:r>
          </w:p>
        </w:tc>
        <w:tc>
          <w:tcPr>
            <w:tcW w:w="1619" w:type="dxa"/>
          </w:tcPr>
          <w:p w:rsidR="0068272F" w:rsidRPr="00B420C6" w:rsidRDefault="0068272F" w:rsidP="00DD76AC">
            <w:pPr>
              <w:ind w:firstLineChars="0" w:firstLine="0"/>
              <w:jc w:val="center"/>
              <w:rPr>
                <w:sz w:val="21"/>
                <w:szCs w:val="21"/>
              </w:rPr>
            </w:pPr>
            <w:r>
              <w:rPr>
                <w:sz w:val="21"/>
                <w:szCs w:val="21"/>
              </w:rPr>
              <w:t>1.0</w:t>
            </w:r>
          </w:p>
        </w:tc>
      </w:tr>
      <w:tr w:rsidR="0068272F" w:rsidTr="00AF7C84">
        <w:tc>
          <w:tcPr>
            <w:tcW w:w="1615" w:type="dxa"/>
          </w:tcPr>
          <w:p w:rsidR="0068272F" w:rsidRDefault="0068272F" w:rsidP="00DD76AC">
            <w:pPr>
              <w:ind w:firstLineChars="0" w:firstLine="0"/>
              <w:jc w:val="center"/>
              <w:rPr>
                <w:sz w:val="21"/>
              </w:rPr>
            </w:pPr>
            <w:r>
              <w:rPr>
                <w:rFonts w:hint="eastAsia"/>
                <w:sz w:val="21"/>
              </w:rPr>
              <w:t>实验二</w:t>
            </w:r>
          </w:p>
        </w:tc>
        <w:tc>
          <w:tcPr>
            <w:tcW w:w="1615" w:type="dxa"/>
          </w:tcPr>
          <w:p w:rsidR="0068272F" w:rsidRDefault="0068272F" w:rsidP="00DD76AC">
            <w:pPr>
              <w:ind w:firstLineChars="0" w:firstLine="0"/>
              <w:jc w:val="center"/>
              <w:rPr>
                <w:sz w:val="21"/>
              </w:rPr>
            </w:pPr>
            <w:r>
              <w:rPr>
                <w:rFonts w:hint="eastAsia"/>
                <w:sz w:val="21"/>
              </w:rPr>
              <w:t>4</w:t>
            </w:r>
          </w:p>
        </w:tc>
        <w:tc>
          <w:tcPr>
            <w:tcW w:w="1624" w:type="dxa"/>
          </w:tcPr>
          <w:p w:rsidR="0068272F" w:rsidRDefault="0068272F" w:rsidP="00DD76AC">
            <w:pPr>
              <w:ind w:firstLineChars="0" w:firstLine="0"/>
              <w:jc w:val="center"/>
              <w:rPr>
                <w:sz w:val="21"/>
              </w:rPr>
            </w:pPr>
            <w:r>
              <w:rPr>
                <w:rFonts w:hint="eastAsia"/>
                <w:sz w:val="21"/>
              </w:rPr>
              <w:t>2.</w:t>
            </w:r>
            <w:r>
              <w:rPr>
                <w:sz w:val="21"/>
              </w:rPr>
              <w:t>0</w:t>
            </w:r>
          </w:p>
        </w:tc>
        <w:tc>
          <w:tcPr>
            <w:tcW w:w="1619" w:type="dxa"/>
          </w:tcPr>
          <w:p w:rsidR="0068272F" w:rsidRDefault="0068272F" w:rsidP="00DD76AC">
            <w:pPr>
              <w:ind w:firstLineChars="0" w:firstLine="0"/>
              <w:jc w:val="center"/>
              <w:rPr>
                <w:sz w:val="21"/>
              </w:rPr>
            </w:pPr>
            <w:r>
              <w:rPr>
                <w:rFonts w:hint="eastAsia"/>
                <w:sz w:val="21"/>
              </w:rPr>
              <w:t>0.</w:t>
            </w:r>
            <w:r>
              <w:rPr>
                <w:sz w:val="21"/>
              </w:rPr>
              <w:t>5</w:t>
            </w:r>
          </w:p>
        </w:tc>
      </w:tr>
    </w:tbl>
    <w:p w:rsidR="00DB2A02" w:rsidRPr="004309AE" w:rsidRDefault="00DB2A02" w:rsidP="004309AE">
      <w:pPr>
        <w:ind w:firstLine="480"/>
      </w:pPr>
    </w:p>
    <w:p w:rsidR="00D515E0" w:rsidRDefault="00142B54" w:rsidP="001F34BA">
      <w:pPr>
        <w:ind w:firstLine="482"/>
        <w:rPr>
          <w:b/>
        </w:rPr>
      </w:pPr>
      <w:r w:rsidRPr="00D515E0">
        <w:rPr>
          <w:rFonts w:hint="eastAsia"/>
          <w:b/>
        </w:rPr>
        <w:lastRenderedPageBreak/>
        <w:t>结果输出：</w:t>
      </w:r>
    </w:p>
    <w:p w:rsidR="00142B54" w:rsidRDefault="00582C87" w:rsidP="001F34BA">
      <w:pPr>
        <w:ind w:firstLine="480"/>
      </w:pPr>
      <w:r>
        <w:rPr>
          <w:rFonts w:hint="eastAsia"/>
        </w:rPr>
        <w:t>由</w:t>
      </w:r>
      <w:r w:rsidR="00B90627">
        <w:rPr>
          <w:rFonts w:hint="eastAsia"/>
        </w:rPr>
        <w:t>图</w:t>
      </w:r>
      <w:r w:rsidR="00B90627">
        <w:rPr>
          <w:rFonts w:hint="eastAsia"/>
        </w:rPr>
        <w:t>4.</w:t>
      </w:r>
      <w:r w:rsidR="00B90627">
        <w:t>13(a)</w:t>
      </w:r>
      <w:r w:rsidR="00B90627">
        <w:rPr>
          <w:rFonts w:hint="eastAsia"/>
        </w:rPr>
        <w:t>和图</w:t>
      </w:r>
      <w:r w:rsidR="00B90627">
        <w:rPr>
          <w:rFonts w:hint="eastAsia"/>
        </w:rPr>
        <w:t>4.</w:t>
      </w:r>
      <w:r w:rsidR="00B90627">
        <w:t>13(</w:t>
      </w:r>
      <w:r w:rsidR="00B90627">
        <w:rPr>
          <w:rFonts w:hint="eastAsia"/>
        </w:rPr>
        <w:t>b</w:t>
      </w:r>
      <w:r w:rsidR="00B90627">
        <w:t>)</w:t>
      </w:r>
      <w:r w:rsidR="00B90627">
        <w:rPr>
          <w:rFonts w:hint="eastAsia"/>
        </w:rPr>
        <w:t>两种</w:t>
      </w:r>
      <w:r>
        <w:rPr>
          <w:rFonts w:hint="eastAsia"/>
        </w:rPr>
        <w:t>三维柏林噪声生成的雾如</w:t>
      </w:r>
      <w:r>
        <w:fldChar w:fldCharType="begin"/>
      </w:r>
      <w:r>
        <w:instrText xml:space="preserve"> </w:instrText>
      </w:r>
      <w:r>
        <w:rPr>
          <w:rFonts w:hint="eastAsia"/>
        </w:rPr>
        <w:instrText>REF _Ref51046628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fldChar w:fldCharType="end"/>
      </w:r>
      <w:r w:rsidR="00DB2A02">
        <w:t>(c)</w:t>
      </w:r>
      <w:r w:rsidR="00DB2A02">
        <w:rPr>
          <w:rFonts w:hint="eastAsia"/>
        </w:rPr>
        <w:t>和</w:t>
      </w:r>
      <w:r w:rsidR="00DB2A02">
        <w:fldChar w:fldCharType="begin"/>
      </w:r>
      <w:r w:rsidR="00DB2A02">
        <w:instrText xml:space="preserve"> </w:instrText>
      </w:r>
      <w:r w:rsidR="00DB2A02">
        <w:rPr>
          <w:rFonts w:hint="eastAsia"/>
        </w:rPr>
        <w:instrText>REF _Ref510466287 \h</w:instrText>
      </w:r>
      <w:r w:rsidR="00DB2A02">
        <w:instrText xml:space="preserve"> </w:instrText>
      </w:r>
      <w:r w:rsidR="00DB2A02">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rsidR="00DB2A02">
        <w:fldChar w:fldCharType="end"/>
      </w:r>
      <w:r w:rsidR="00DB2A02">
        <w:t>(</w:t>
      </w:r>
      <w:r w:rsidR="00DB2A02">
        <w:rPr>
          <w:rFonts w:hint="eastAsia"/>
        </w:rPr>
        <w:t>d</w:t>
      </w:r>
      <w:r w:rsidR="00DB2A02">
        <w:t>)</w:t>
      </w:r>
      <w:r w:rsidR="001F34BA">
        <w:rPr>
          <w:rFonts w:hint="eastAsia"/>
        </w:rPr>
        <w:t>所示。</w:t>
      </w:r>
    </w:p>
    <w:p w:rsidR="00D515E0" w:rsidRDefault="00D515E0" w:rsidP="00D515E0">
      <w:pPr>
        <w:ind w:firstLine="480"/>
        <w:rPr>
          <w:b/>
        </w:rPr>
      </w:pPr>
      <w:r>
        <w:rPr>
          <w:rFonts w:hint="eastAsia"/>
          <w:noProof/>
        </w:rPr>
        <mc:AlternateContent>
          <mc:Choice Requires="wpg">
            <w:drawing>
              <wp:anchor distT="0" distB="0" distL="114300" distR="114300" simplePos="0" relativeHeight="251882496" behindDoc="0" locked="0" layoutInCell="1" allowOverlap="1" wp14:anchorId="7C4D9BC9" wp14:editId="485E7A23">
                <wp:simplePos x="0" y="0"/>
                <wp:positionH relativeFrom="margin">
                  <wp:align>left</wp:align>
                </wp:positionH>
                <wp:positionV relativeFrom="paragraph">
                  <wp:posOffset>126120</wp:posOffset>
                </wp:positionV>
                <wp:extent cx="5099050" cy="5182870"/>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182870"/>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832"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DB004A" w:rsidRPr="00ED340B" w:rsidRDefault="00DB004A" w:rsidP="00582C87">
                                  <w:pPr>
                                    <w:pStyle w:val="afc"/>
                                    <w:spacing w:after="163"/>
                                    <w:rPr>
                                      <w:rFonts w:ascii="Times New Roman" w:hAnsi="Times New Roman"/>
                                      <w:sz w:val="24"/>
                                    </w:rPr>
                                  </w:pPr>
                                  <w:r>
                                    <w:t>c</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833"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DB004A" w:rsidRPr="00692AED" w:rsidRDefault="00DB004A" w:rsidP="00582C87">
                                  <w:pPr>
                                    <w:pStyle w:val="afc"/>
                                    <w:spacing w:after="163"/>
                                    <w:rPr>
                                      <w:rFonts w:ascii="Times New Roman" w:hAnsi="Times New Roman"/>
                                      <w:sz w:val="24"/>
                                    </w:rPr>
                                  </w:pPr>
                                  <w:r>
                                    <w:t>d</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834"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DB004A" w:rsidRPr="00F357D5" w:rsidRDefault="00DB004A" w:rsidP="00582C87">
                                  <w:pPr>
                                    <w:pStyle w:val="afc"/>
                                    <w:spacing w:after="163"/>
                                    <w:rPr>
                                      <w:rFonts w:ascii="Times New Roman" w:hAnsi="Times New Roman"/>
                                      <w:sz w:val="24"/>
                                    </w:rPr>
                                  </w:pPr>
                                  <w:r>
                                    <w:t>b</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835"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DB004A" w:rsidRPr="00502DAF" w:rsidRDefault="00DB004A" w:rsidP="00582C87">
                                  <w:pPr>
                                    <w:pStyle w:val="afc"/>
                                    <w:spacing w:after="163"/>
                                    <w:rPr>
                                      <w:rFonts w:ascii="Times New Roman" w:hAnsi="Times New Roman"/>
                                      <w:sz w:val="24"/>
                                    </w:rPr>
                                  </w:pPr>
                                  <w:r>
                                    <w:t>a</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DB004A" w:rsidRPr="00223AA0" w:rsidRDefault="00DB004A" w:rsidP="00582C87">
                              <w:pPr>
                                <w:pStyle w:val="afc"/>
                                <w:spacing w:after="163"/>
                                <w:rPr>
                                  <w:rFonts w:ascii="Times New Roman" w:hAnsi="Times New Roman"/>
                                  <w:noProof/>
                                  <w:sz w:val="24"/>
                                </w:rPr>
                              </w:pPr>
                              <w:bookmarkStart w:id="361" w:name="_Ref510466287"/>
                              <w:bookmarkStart w:id="362" w:name="_Toc511270656"/>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3</w:t>
                              </w:r>
                              <w:r w:rsidR="00AF3D17">
                                <w:fldChar w:fldCharType="end"/>
                              </w:r>
                              <w:bookmarkEnd w:id="361"/>
                              <w:r>
                                <w:t xml:space="preserve"> </w:t>
                              </w:r>
                              <w:r w:rsidRPr="00D66CA4">
                                <w:rPr>
                                  <w:rFonts w:hint="eastAsia"/>
                                </w:rPr>
                                <w:t>柏林噪声密度的雾</w:t>
                              </w:r>
                              <w:bookmarkEnd w:id="36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C4D9BC9" id="组合 698" o:spid="_x0000_s1182" style="position:absolute;left:0;text-align:left;margin-left:0;margin-top:9.95pt;width:401.5pt;height:408.1pt;z-index:251882496;mso-position-horizontal:left;mso-position-horizontal-relative:margin;mso-height-relative:margin"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jxQi/gUAAKsiAAAOAAAAZHJzL2Uyb0RvYy54bWzsWsuO2zYU3RfoPwja&#10;eyzJelhCPIHjmQkCDJJBJ0XWtEzZQiRRpeixp0V3RdPuuuqm3XTfPyjQv0nyG72XlOiXJo0NBIED&#10;L0ZDUSR1n+dcUn70eJlnxh3lVcqKgWmfWaZBi5hN0mI6ML99edXpm0YlSDEhGSvowLynlfn4/Ouv&#10;Hi3KiDpsxrIJ5QYsUlTRohyYMyHKqNut4hnNSXXGSlrAw4TxnAi45dPuhJMFrJ5nXcey/O6C8UnJ&#10;WUyrCnov1EPzXK6fJDQWL5KkosLIBibIJuSVy+sYr93zRySaclLO0rgWgxwgRU7SAl6ql7ogghhz&#10;nu4slacxZxVLxFnM8i5LkjSmUgfQxra2tHnK2byUukyjxbTUZgLTbtnp4GXj53c33EgnA9MPwVUF&#10;ycFJ7//56e1vvxjYA/ZZlNMIhj3l5W15w+uOqbpDlZcJz/E/KGMspWXvtWXpUhgxdHpWGFoeOCCG&#10;Z57dd/pBbft4Bg5azfN7MEo6JZ5dtk7u247teTim27y7iyJqifSNFl1r6O9o6B+s4UrSdiV7Yeha&#10;Uk4S7a3kavL+Sro7SroHK+kEtu/3ZRiQqNHT6YEPGmc6fj+0/KDx2YYzbdtr5q68+dDsBxQt0ziC&#10;vzr2obUT+/+PETBLzDk160Xyj1ojJ/z1vOxAmpZEpOM0S8W9hBxISBSquLtJ4xuubtbSqO819n/7&#10;x7/vf31j+NAD0YpzcJiaRFCpaxa/royCjWakmNJhVQJcAYji6O7mcHm78cZxlpZXaZZh5mG71g2g&#10;bQsaWsyjYOeCxfOcFkLhKKcZqMmKapaWlWnwiOZjCrDAn01sSFvAcAHIUPK0EBLoIBiuK4Fvx7CQ&#10;UPeD0x9aVug86Yw8a9RxreCyMwzdoBNYl4FruX17ZI9+xNm2G80rCuqT7KJMa9Ghd0f4VlyrGUAh&#10;pkRe445IfFegAAJJcGhEhMhCC6GsleBUxDNsJmC8b8Dgao5+IC29Mi66oQLYwxlbQCcBwAA8Wwtz&#10;tAXindML3NCq8c6BLLKCULp1tUrJK/GUstzABtgZRJGGJXdgVyVUM6QOByWHFBDEQnQDzqwaz8Pd&#10;x5kPGbONbW5npKQgAi67Hs9BE8/vfn/z7s+/3/31M4S0TPh6JNKCIZZPGCgugxf7HzAamAQs5vTc&#10;nt0AfavNel7gKfTUuAAps4/JwNksSydNjuDcUcZVpCxmqaC1PzZGZQU6umA4S/lA9VBZStSOWamH&#10;LbEcLyWBejXMVtGYTe7BJJyBX0HhqoyvUnj9NanEDeFQX0An1EziBVySjC0GJqtbpjFj/Pu2fhwP&#10;/oWnprGAemVgVt/NCYJa9qwAz8OSomnwpjFuGsU8HzFIEUhlkEY2YQIXWdNMOMtfQWAM8S3wiBQx&#10;vGtgiqY5EqpqglIspsOhHKSw8bq4LQFRbRm9aOaXy1eEl3VcC3Dvc9bEFom2wluNVUYfzgVLUhn7&#10;aFhlRYh9vIE4l62a5xW1S8rfZXkNwLqOkQC8Zx0DSRv0MYUxXgMv7CkYX6fB9Rz3Qs97qKaxACow&#10;2rAQuGxFiNVsHe6bRQ3iEPwdEQ3qWkvToKy1UJHjpEHnRINtNKgyxF/FeCueO3bghCqDdITvCeiS&#10;+D4TB+qt0ToH1rsjyZYHcCDYIwB8kbjQarNj5MAaaRv0PnEg1nafgQN7TdGmObCHkbY/B9ou7vSQ&#10;A/0glBXOOgP2A19Xub5v276s/3Y2vGtz1xmwfbbGh2NnQL0R1wwo7Xe8DAhBddoI7m4EP5Af6xWi&#10;41q+L2sgHeHHw4AhKKkOB9cYEDolpuzNgLaDzKd2gj0LEebLYsH6VPHEgp95Jwgl+9aJtnMAC6pI&#10;3T3v3TzJhIj21bn0Dv3tnGg/NFMDw7FTny4/NPXJ8uN4qQ+4/ER9D1Hfh+DbcULX2fpec0S0Bwdm&#10;u7SnDznhIGOfjZ8+Mf4yzz/1mfDp/PPTn3+uGEKd2H/6DwFh24cA6DysBFSk6rm+bW0fgmx8LD7G&#10;QxB9MHRKhE+YCPCLCPmZr/71Bv7kYv1efi5Y/cbk/D8AAAD//wMAUEsDBBQABgAIAAAAIQBXffHq&#10;1AAAAK0CAAAZAAAAZHJzL19yZWxzL2Uyb0RvYy54bWwucmVsc7ySwWrDMAyG74O+g9F9cZKWMUad&#10;Xkah19E9gLAVxzSWje2V9e1nKIMVSnfLURL/938HbXfffhZnStkFVtA1LQhiHYxjq+DzuH9+BZEL&#10;ssE5MCm4UIbdsHraftCMpYby5GIWlcJZwVRKfJMy64k85iZE4noZQ/JY6pisjKhPaEn2bfsi018G&#10;DDdMcTAK0sGsQRwvsTb/zw7j6DS9B/3licudCul87a5ATJaKAk/G4XW5biJbkPcd+mUc+kcO3TIO&#10;3SOHzTIOm18HefNkww8AAAD//wMAUEsDBBQABgAIAAAAIQCGFN0Q3QAAAAcBAAAPAAAAZHJzL2Rv&#10;d25yZXYueG1sTI9BS8NAEIXvgv9hmYI3u4nB0qbZlFLUUxFsBfE2TaZJaHY2ZLdJ+u8dT3qbeW94&#10;871sM9lWDdT7xrGBeB6BIi5c2XBl4PP4+rgE5QNyia1jMnAjD5v8/i7DtHQjf9BwCJWSEPYpGqhD&#10;6FKtfVGTRT93HbF4Z9dbDLL2lS57HCXctvopihbaYsPyocaOdjUVl8PVGngbcdwm8cuwv5x3t+/j&#10;8/vXPiZjHmbTdg0q0BT+juEXX9AhF6aTu3LpVWtAigRRVytQ4i6jRISTDMkiBp1n+j9//gMAAP//&#10;AwBQSwMECgAAAAAAAAAhAJ/ZB4kMlAAADJQAABQAAABkcnMvbWVkaWEvaW1hZ2U0LnBuZ4lQTkcN&#10;ChoKAAAADUlIRFIAAAI8AAACKQgDAAAB5s0iFgAAAAFzUkdCAK7OHOkAAAAEZ0FNQQAAsY8L/GEF&#10;AAACClBMVEUAAAALCwsVFRUEBARAQEA/Pz9UVFRISEhaWlpZWVldXV2KioqJiYmIiIiHh4dfX190&#10;dHRzc3ONjY2MjIyLi4tWVlaPj4+Ojo4WFhYyMjKQkJCRkZFRUVEHBwctLS0uLi4wMDCSkpKTk5Mx&#10;MTE2NjZGRkaUlJSVlZUzMzOBgYGWlpYUFBR1dXWXl5eYmJgCAgKZmZmampoTExMaGhqEhISbm5s0&#10;NDScnJxPT08ICAgJCQlOTk5NTU1vb2+dnZ2GhoYZGRlpaWloaGhsbGxycnKFhYWDg4Oenp4DAwNl&#10;ZWUBAQEgICBVVVU3Nzc4ODg5OTk+Pj5QUFA6OjpiYmJjY2NkZGR2dnZ3d3d4eHh5eXmAgIB+fn5/&#10;f3+CgoIXFxceHh58fHx9fX0cHBx6enp7e3sYGBhKSkpJSUlhYWFgYGBubm4GBgYODg5eXl4jIyMk&#10;JCRMTExBQUERERE7OzsqKio9PT1wcHASEhIKCgptbW1xcXENDQ0dHR1CQkJYWFhFRUVra2smJiZq&#10;ampnZ2dmZmYhISEFBQWfn59EREQ1NTVcXFxbW1ugoKChoaEoKCgQEBCioqJHR0crKyspKSmjo6NX&#10;V1ekpKQlJSWlpaUiIiIPDw+mpqZTU1M8PDynp6eoqKgbGxupqakMDAxLS0uqqqpSUlKrq6usrKwv&#10;Ly8nJycsLCxDQ0MfHx8AAAAfevTMAAAArnRSTlP/////////////////////////////////////&#10;////////////////////////////////////////////////////////////////////////////&#10;////////////////////////////////////////////////////////////////////////////&#10;/////////////////////////////////////////wD8ZqXnAAAACXBIWXMAACHVAAAh1QEEnLSd&#10;AACQ0UlEQVR4Xu2dS0IcO8+Gvw2cfWR4FpL52QdryCBbyPxf6K/3JstV1UCAAEn6scuW75Ksbi4B&#10;8r87fw8//vnnn3//deMlfPu3duAmxT/u/Bn+q7WVCGThwWfw5Z///qtcS7UYVW/z3I1qvYEOa7XN&#10;wvPNUx/j4b//vn1j5lZzo9V4hpP+qT2+fS1qK21EFfCsbf79z7NvAm24D6qCG9UGrrLPP09ppH3C&#10;0oiOnhs9rpHXN9iGBmE38e+///fv/0HwkktqqXwjoI4tq1qbljr/93/Q6ZGN5BlvUzemjRrvCJX+&#10;r/a5aRqXYxcs8s2zYlBaNXjp/wpo9MULDyBssHQHXYB2cSfwiG2eXxoI+klagdphs+zmRjga67TB&#10;2qXW1eOtDDfiTl68qHnQgjvk0rBYyN3ZBIU3Or5sqYx20j7eqJZwC8BdCLx9w0c1z66pHXof7kQf&#10;q5i71U6XG3kbkH3kIW2AnYavC5iF2huEaMANAjXyPtgm+9RLDKV28gYNjtbqVVsjQX16L7kJGx1j&#10;G8vpp7FdNoo+aWg3bXN+kWDSVCNaCS7hTlSMOxXVOr3ZcrK2oSpULHstZTirtih12HPW6DtPWGAv&#10;i9lItEpqnN/+dZucW0ShbDYPWfug28sX0Lb6s8A7aSt0ZgBbYGbaXj7gqBSvcV/f8HhWahu2qrj4&#10;yMZ3UG6FOd4IJZrEq6vMTjXvq5cv+DGC8KQGmxovbp3q+XZlGzaqp+ZjRfbhw824Nhu5dbVRGWat&#10;MHkpRWnpxZO4mWqvnuT1wyk1SfsU2ET7ZFRKES+exDaDWd5pKVS7cKRnXG+EXXqW5mEPOgq7Feqt&#10;2idefkCii7QNqfl0tHaKUtosG3npjt+seq+qa4n2YSWoFIZReumBFUsFRCxZthXukEZVeuGRxHb2&#10;GRqxYNZeGKvHC498QyxxB1lZ87kTNyOpOXJ7I3sJW0kh7qNkZaITRv7758HrTqyNrBmmExuIx1pV&#10;eVMh7QSwCeEarvJ6UQP4zNKrLihF+DG9tMpuWGdVuIfgRl50xRe6WayLA9hl7gS86BJuBKWo2PIT&#10;dKJg0PuYRnjH5Q61jz5xqY/QAHZpJ8YPN/rhNddgJ25W+2Cn1klQdpdX3KBmaSPvVC2tFti3mqy8&#10;4gaejZ1ISdwnHsK22OVxDwEd522oEVSAi+rBntroKYWoEudBF+5UVF97m4PA82/jeYV28TbaKOo8&#10;Yx9RkVmTrRBMY2RjJ4BuT3wuXEeVsBHhRi/8Wv0rzLJKtREUfTwan+BHK/TPa7550Lzcsjt37jyX&#10;H3rtu/XzbN/te8k+fMto8PbxU/t8wTsz3nrwMQSp9uDzE/rgrYtQBSnA5YV2es4+0MLvziVqHT8B&#10;8Jbg6X3KHn77gBvx+3O1XmtV6zMBz74JNOH3RbgLNKJbuEWrVoKn34AGWZVCDuL5Uor7/F+Vt76F&#10;JbzcwE21EXegSqC2wffUHjMMa/v7KoX3MdqS+mCfm58RfcEW65sz2oZXh9of5rHR4/twPXbRjWMX&#10;ldwM+3EX2YWNvG6Hx2Nd70O4Goe7Lqse3QenOvSgEr+FWW11awvjfWonLx1wMjfBen8flJ21kPXc&#10;qrahg7y4+dqWyNHcha+IWs6cXXT7MczLQ03zRrUD1cEuDVaqhC2svc9+Ycur0gMsz4i6c+xkdehs&#10;iN7BwDPDO3i0jz2jGhtZHbiakjcw3GNpZbiD9tB+XNnf2vvn3+rxBgaHcyXXi3Xjtc6ityriKG8Q&#10;ZIWMwR4oua6pNap7q+o4vTA4xyuhiVUSwzCqVjtAGXZ6fcMJk7WNl/d4VIF42sfbD7hRNssw1mPX&#10;3vb4WTAPWZvRLG7EJgYyhJamssPrGw32QdyCO5HqZL+GcfcSrvfhVWK6FLFCY68qbBcbV/t8YWRh&#10;hqbkzrIL0dDyz8U+/C6MFMIUbyJtxl5Rx6dd7MMYlUL7RrLO1JBmaNbFPvyeV3uolmsvb8itMOIJ&#10;mXaxT+1hdUBNaRdFmxgFERUELx782DbiQmjlrbKZxjyltvLiie3SJG9UYAvZRTxQU1l57cR+tvJS&#10;G1tEF24HXVi49NqNBBChyMVUCFtEJQgavdxG31myNtzTq6iQtPJW3zinZnnlgcQPsIwNpBT38D6y&#10;67F9spVq+ShoC+5ae2AfrztiT4uSsA11cQF1vNuj+8hD2Mob+s6ikrYA2ObJfbAHC+xEuAm2UZl9&#10;vOoCrNc+vPiaP3Za+kjNp/cxtRdPhmVLF/Gt7t6LLqBBBT+9sWXSSHsJ9T2yDTbqnfgZBa074j4v&#10;uaSOgj3ciFpRpQYyep7U54GzpnVaZJtgkWY8rg4+smIityH0NbbgddV6b3P7k2fRB2YviNgHlJCd&#10;HjerwFT4V5sss2JZ8PSb4MR6qEcVrBE6iUO00evpT/Bdm9jN3EVxKLNKUU98HtQGG/U+Nuxl3936&#10;qo0K7VN6euQlPPjqeQPuew2vVOfOnTt3Po6v3/75bvFD4EcGvR2HZ37YehPwNaE+YA34sRkD9QkR&#10;vufjub+Cr/qAXeBc5oU/bgJoCY34GZrXvgVffLo+LwL61EJHFj4ZeSqXIdbP+bnQ5/C1LLYW/hxN&#10;QCOdliNPQL+Ib3NhtY0/h+nvpZUqUqpdcAK9HtFnrtDniU8vnwFPlRL49qCy2vp8hpfTR1M/dxl9&#10;F7QmVP/r9ME/fNap8ApV8Hc8gd3TcStFoIaEKAhd8n1ZcPNHOZ7khz5dJUsPd1oZqKOLIFCHMvug&#10;QxFtNPJCB/HQqDG0CdYnRKEJzqc+/vYu5tQKH/Az8H5wReub0jv51JwayUt8penELqWQ9YnKPuPZ&#10;LHes75DrlhzWpQxFeqjg+wAL44OpAa8L+uhfUEpRH/M8FL46d0Bt+mEprQLUiUo8V1fFQhqhRZ79&#10;johDaDmLS9Tdk3A4S+uAimJfznIQIkhh5uMeR9vyHJ8pcGGOon7b8dTShSe6cgNEG9ZLH2vkEx9h&#10;GYzT6uHx1IIP2pUxSShkBDv6wtypwy0xoEuhUga9PvQWdX7UCFSHClEfwGGeTLdIAiWypS7psIBH&#10;DB0EfR4JIL3/8qjWiOf7ZlwZHogiNS9JDVbbpRV0EbWwMvKZD7/CAaPS7EoYHE+sULtINdXBI43q&#10;YB1dSBGHD/HZl9QeVCd+ugUm1APqSJamBGmRR7Q+UEhKoYEJPvoabCmNfPKJDCyNCPaWMnHM6p/I&#10;VdDmOf7Jh3AcplOlG9scoSLRBo/h8dKIbVY4blcnaqjUNB99DSfp9KUYuohE6oMZa4BIBdUE+vHg&#10;Xa2+K8584h0aC7VbAWWGOkR9h07BA3gQG1PGwACd6nvqW5n45qqnq9rdsCmy+S6nugG8D7sX7AQl&#10;Vv721A/HeRkmY+08oCk9oMrup3F8L/MWHtK+Pcj66sfYd/RGrrV4JrwtKoIa2qgUNVd5rUu1oT5N&#10;+vbkh/hvjP+oxMUoKNAxUcbF5qOenpJdvJnay68rzcIYNvCxt/HCfg/FTt6gWCoJdTWeypKyHu0i&#10;xgCW+tRH2B1UO2GlS1yPNTG8sKGS57Xg9d6MuF+cfzPjRHmGzhkfebAhVvN8ayKiixQTPgtV7PE+&#10;oj2EtT70MfxhZnnJ23LnXR3CLmtkrXhiLfB61N1iM7s9R5+v+ZC39MlqUEfi/ChGRawGGCLwFl7v&#10;RqH2s/TRv8cu/8AcJjYCVKlCakElyhjQuPACLtRWQG3iIx8HCvHWtLyIOqq8l/WQMiqozK6RvOJG&#10;GalN0/SJT5D4WQoNcnnWIIqwRMUhw6lQia1SgDtKQxQ+7yl+yDtWByu5eumnE+pY6lGVsI4aOICO&#10;rEZC69Ef0JskpE0ttULuZ4vHFFRFoCFVdn04lz/IqHXewac9Ax68KwXvMLvTh8Al9ooLdNTh0GjX&#10;Sg5CBenn/tEKClElnt1IxaNGeKANYQeZtTutDpf7pGcifXh0dKJr2j/RB8dBCwjRCAJGeoiz6B9U&#10;qH/23/QQ04GnF9ElHdw7x1OVQipY4ngKOoYiFvucZ2NdCpwvpdhKA9vilNaFFbRDLwZUVoWn4CJL&#10;P//9OkTPjvSRSFthMsCRqKASFGKDjxQJNRsqQzEf8jPQE0W+yC3gGqkED1mnQhpAEyJtrpE+PuLn&#10;gEInlQzUMjSbR/HAs1eotDWXPj7gJ3mAPlJIWC1XI65z2KaXwBAc6ZkcfaE+/JKMjuD5+OZflfg2&#10;zvAY/JOLgyK7MtSGQEBX+eel6tSNeTecq+MFFYPAUczCSeMB7K/CyTOrz5u/BG1QMGCggRwU96Bf&#10;p4Czb1orKoRGVd77RXhPYSWKvi7qU3Ae2ZQqMMgpBQXv/EJk3lRp3hy8FmWiyFAIY1wWqutVv0KG&#10;f/HiLokAHG9d6Bp6pwYLvfWwXCF0xvu+jvrKdW1uZVSyhwpJk1KFxQhroHmFN3xTvlEXXFUfg5P7&#10;/Xnpw5Ex7R1+UucLXYfDlzpFHBS/UqX3/8kh/HEeKlYP9ZE69udH/yDTdwQW1OHzyX6u6sfX5339&#10;d+fOnTt37ty584fxtb5isfih/NBnicRdHwM+f6YmVqbwyLvy7Vu+OgOlxFLnFT9d99N84c/T6hN4&#10;gK+FKLBb3615F334pQ0PhTZUBopImeUb8CsDWl9m1bE+WFErMchd4df8vPEX/2gtHxV9KnWQvMQ8&#10;+F7NW37hwy+NpYvoO6nT+lCAHg0Q9xZv6J9vS4+wYsQKuaQ2bBaQuvF2P4+9aYMv0qviZUElnjRO&#10;LbZG81b+sTb6boFRFz1U55zOR/9Frzd8HQxbq0H0LRX6yKeenXPqLf757w1+4aG10U//9Y+7QSW7&#10;JyfnfLvMzfE90Of/U+UteKqcgx9IJGxVn/XB0VDBR5608TeJNdPbvpQoUzroJyQpHPSxBtSqm9SB&#10;zok+HPa+L4Pa2Dku7B2EkPSpjHOkinXB0dRBUKHqr5HXvCH+UIjofHtlwTHfl0+3ZI2ajp/qfoU+&#10;ONFnn5E2UQcniZLoCZ1fD/6JAYm9NcGb/zT9t1RyQUAKopja4BxlF11ZIdxXurz9z4Jzm9NV7e65&#10;hD6Dk6gPr4z93v/niAp4SdFB1oiesXNAf0AVaPFRt+6LCkWbf57xs2MnvrcWeoFTGd9eAYWoEj9+&#10;6XBoRiWWOqUAshSiPpXrwn3I84lbWLuQNnqNu5JG0GlhfVDq/A4gR1BN8SnPhc6Ac+gdNKyM1EEF&#10;B0Uj0kpJoFIdQKVJHER8zjPhwfZLQw0sEUhLIZpNLdyqU6XMdE/1UCUf9Cx0aDuEgr0iQR0QJtQH&#10;GbKRAiAKecBHPYMfPJi78lCV6AtSiHAakXekjdVZyvzjF1gC6Cf04a2E7eyFujCuaQVuSmpQLSJn&#10;sLQ268J82lN8xd45iaeaFeAGE4/g+NZmAQ+VKtJHXnvel4QP3rcOixMKRbXehKzYpg7PrHIoMnWS&#10;k6BL9GG3j3wMud/KLHWoAUpqxT7qwUsqeFcOHPVNdaCPHETgHYaQz7yNf5ET6qybolOY9RTQtogC&#10;Op0Vm1TI8PDNP/h1GSj4tD50Do6zMjwfdD2uyocDaUE1KNfhVMhu8e2UXPqURu556ksMbLq8Qm3g&#10;FjzIbgHOpBqtEkC7NFGnNAK8mlaN2lhDH3yJ4hhBE52kAR9qhTbhTGCXtGh1iKu4hmopgv7Fnypk&#10;v4++AnuuixI+HtAzanOakCqopRkLdkyskvyj23raP9iFp7VWPL1VKiFyDWM2z/b5akCh9NRp0Yr3&#10;JRcVCKFE+GNfguUVpbLpW6KHAI8XrQQkZlYcanWghiroY/+o/ag+wgpFK8WQG0IehAqtCx+ppCYH&#10;qMTADgLueezC+hfSosqkQ7nAdU0n6XAV0aeOOqkj/xB3PP4lT23jEx8D2jR0iRwCmaUKH0glLPHa&#10;rBOXPakPfIPjkE/UOZaGQtYF4AgJq2gsQrXpnse/JMQWPDQHQ8GlmUcwpX1kHeQbFu6R3JeGGQWc&#10;JfeA6vTJ12gjaMATWblDerFTsgZgIo9ugaDDmkQhogvTo5k++ZrvmiOoDyuqQjXYD0kjAYdKFxQ4&#10;mBqxwbaVonckFhzwyTfAjMJ+gDhOtX5RZxvC4VxKWvKp3Fa14Qh4/LdlPOmEFIRgpMxUqMChS6SK&#10;VISqTH3Q5alPfM9OqzizGEezZEN913CllvcmBbUyENzNOT74Blmn+WYdD1WoEBRzX5HpODZCaora&#10;tKlOdz/52yle0Dvehnc4tVrHb6Bz4F5Srae+hMcK5su9dXr0OGjDdXOVJe+GEoInse9Z+gAt1n6B&#10;h1sP091Ax7DeUNtbYtwTUD3964Pr3RNaHXe3HgijklNMuMgSS+3B/bgxewtKz/j1ylJnadSrAX3D&#10;UIYWENBnwXAB1lGH0SONCnezXYt97E2+THW0CZebOj2g5U5VmYgVa5Eb3Ml/lHHD595kfYShPlgC&#10;idTBVsZU0/1E0zh7HLt8gx3d2fjYm3ihVOJOXghwsFUp0uZQ4BpWVoqtwAnqJ8/4fc9aVaqMsC64&#10;RSvjCmjPoONy2lRpMWfAFp96G32GApW4vFLMwgbI1kUMdUAf1YJE7MWNVj+kZ+jzzfpYI2yl9WEq&#10;RA2r2JTSfJY0SEKTIfY/rU+95EuRcVtYCS9xORyyiHOkjxo+R2fKvy1oPyPBhz5CvBOtpEr2oRYT&#10;9bKccDq0sMR9BNrufo4++rvLUMpe4kZRCBpsKrELnrqhE+ulDLZhvwef8a+EVAe5oXlCqgx9Ivew&#10;BOHlmz7aSmVN96GP8ICb8mXpxmgMNwA6niVxD1WJNlzQfum1bFGV7vGhj9EBZBdh2dijFWiqnZEN&#10;K6TV7Fikx2c+hv0TH3lLidqF7plaRSNpS0GTtY7SakSZ4jn6OKJrZa6LqOIuOFFKSBdCWaTGmkib&#10;Qu4uyUc+yrqqQW9Y+/BgayIBOqAFkaOidYDE89NK20c+ylfe2Lguwq35BCrQSCP2c5RgshazIUvV&#10;zbZPfAJfly8M23BT7sQyUIEog7YaA0/OGu3CjSj7wCeQb/ieaKyPyfY4fKC2BjiOYzkfsIsWUhcp&#10;5AOfAvpAGypkU3b6BOkhQaApfQprDtDnxaqerQ7fgnxZYOnjPh2AI3h8P5bQazTVC7BRTKRuPu5J&#10;/mM4t07YiDq1iuwp6BgcT2VEO6eVAlKRW1AVbPiMjxam9OmzG+gYlWq3nLLUsFocQHHESyFQ9mHP&#10;APpAJWjFpd6LPqNKOoEHU5nWpkBLKi21IHELAvGnfmjU6mj1Ah3UhxfokxrqQc2sCZqoCSTskdv/&#10;qZ/ZijqXGhmfIj2YpRTk6IEmxyBmXa1E7aOehf6fDxQTdlnWvlBAB1JSgdMPcBrVwCqq83M/4wtd&#10;qNL0iPoMDyBWR1WfXUhAlxtZh62e/+oCPFratAqql37YWcAl1odIp1bHEvRI/dO/SWiF+vSlRovc&#10;2qoMZdCDAZUoUFJY+vz0TyBaHbiI56OAu5QEtp76KI+2KJGNWoAlCuznfG0xya+8UqFopDb1wUFR&#10;yE4QfTw7MA4RFdVgRwk+5vnwbEFFoBEbkGiqds/JAm12SY8NrJJQok95PjzcUBMpRO9Ahjo2V2dH&#10;odakaqiWpvWpZgkv+HlRHu9/8IRGyFQMYttqcCgPt3+oFTp38F0x6uMzfgZq0FAFCZAMPMRT7Rf5&#10;aPNKU1NLHSvkM36KOq/Oj4ea0myp5LN8urW5VCfU6IuuK/pcUP3Shvgcq0BHHbXBJM+jti9yD/5B&#10;Y7uyA1Jmd5G1WQphVFNer4++VD2Qf9LnvVGhPgqHUaXWxlApPJ7402+GBuf58I2lEtEhBbyjOnAM&#10;M/T2gCYGvf/P8l3nyUulBPXgT81AEJyBU0k0mlinXO0r9ImD6omf+DMz49Ki0FIJB1opd3KGpqjn&#10;GX9G7xpupFOtkRXhz2FYF1k+FArd5RlsI7i8+wuQce0dMFxTSJ/bYBDKch6UQpc3fwHSBxrZT9TH&#10;l1YNdGqGzy/zVwRJjehC0PeK33XI32MAdXAUajxEuwmUaYXQCXV6C/DSNx/hjQseTyX2GyudWhv5&#10;R/pQGSowtEH3a/UZG1qDAWKLCtUsKLK/4HV+Yc1Yvkof/r9QvVMpNIObClYvRnG8gkeZ2rQ+hpZ5&#10;4xfCPQ200RPQVfD4OCYhjV6MYUJTLW/8Qn7UDp2BNaGjqCFOAYwbfrhcuk3/QPVqvPjN0NRO3lY7&#10;QwmqI1XQUeBoOAbEQ9XJCTve9sVwTxTDVKs0gD4gCrWDMIQJNAB421fxwP8PTurUrnFPq8RYoSJS&#10;hTkqeY559S9aTb5404IeikI+md6RThCkSuvDub/kN4W/4Rt6UKYvgRpJDalDH/G2NA51qL63+AU8&#10;4PNHgCNxuD1TBTIVQj/niNLIi38dX/i/qUOj+EYaUcPCHqI33/PvI+EH76lNQYWskbShb97DPUeg&#10;ExTb9aE69bziU7FX8eNL9KEuVufj/5wVfoqQ7ik+5LquoXuqeNM3w9fy8OOzuOfOnTt37ty5c+fO&#10;nTt37ty5c+c34x3/+OPvwVd870vfkqviDf4U3G/N129f9YPVhN/GxbdO8Q1Clp72d/DwRX+/FJ6Q&#10;Qwi64A0+G3+6e/Bzh/TFdEfR39bWiJxR4McV1j/Iv+b/df+MfP2m/9IzFjMkNuiXg3NQcjrwj3LA&#10;STXwcz+1+7nAa4X/5sJ/4/A/vZgS2EBfw2l84iCMczbmY51CB/5B/Zu9+eCf7GCVfGLsGNpKk1gB&#10;9T2GZ/eKBdxTB/ngTwn/oVD20xG49YiCNgo5BkKLtNCm0xM9VKUGNaaRE9VvTT4TP3YPTP8cgKWG&#10;9tusYll/YbdWLC59Az7fm88DjL7yBv/J2bIdA69RWMAmmXaDGt0nYM3lEmz3mp8rfHv892jknPx4&#10;Av8ZngUbKOkYTaMRKGSQLGvwHqt3W+A5RD2GAxIbTf487qmPyQVMLuCQE3bOAE6Ke/A8SoY5e3F7&#10;FbR55f8L90ZAZb2mGCNwxPwLYePPhS3XxUEKoaIsVbnTbQ5yDnAnWAE20KyP/7KLf4TPnpHh8gb+&#10;qtsi7qopftWRuOdstHyBfrdiMUDX7sf1IsQiCcUHv7rq7YYWJibsBPuEoNEDQHPhpPXWHNNpF3GH&#10;gcmeFOsN3II/YFifLcdDcR+wnh8B/tgdHXNyD2MnDM8UeOlhPte2e5aDaD8f96GFOtD0HbqncFNz&#10;NPujvuySeYXNLvAKQrBIPvoFZD4XAtkA7AXaV1B0gey+7g12ibzjBoc5+b//PsQ9vvxl7/PwZCwy&#10;NALQaInGfqCoB/kEXlSHV1aWwD3v/uaD/5XywDlMygfMKDLd6+SXg2dQDdCp7ra1nxSeWm5x6KAo&#10;ajjgGGv9PnyhhY3eePnWe3LRyYnLM+M9Odh65mnhoLsxCX5AUdA7Ak10e+L7Rs932ig/6F2GZTzk&#10;kUkHznANKL2pPW24zRzf58oBdA4eeIb+QavHucS6/2qmb+SQhTqne+APi4ROUQnXUJCHUG6mZ8ST&#10;FGmneINnygmoVvywoSFSa17yPxH8NDayYMCwVNS48Kic4rcb+YcdRRUYaOQGeWLzRzdBxuOkYA9U&#10;Zc8E+AZgVGfYhF8GjIwjugoYPFAOQZaLCFvMl9j+4Qq16BEjcxvHBxxBn8g3yzkrfH7pq6vfiuEI&#10;ZvmEAbP5ht4gkFarkKdYwVKWEgm8Mb1il8A6O8QV8DsvzJcn6B45R+6Ja8R/b/v7LxMaQctuUlM4&#10;yTNVqbm6jmBRgXn2iB5lALMkVW1DAaxflTxEt9A5BTo8gAprf81XpbSAttFIWjt7DK00FtJeU72M&#10;QOZGgp5hnFhW20BWJisyYD5cYeycohoc8Dxgg96OH7SDptMWGkVk7zL2STQ9i9o1quAL1sspwzny&#10;S01yG06xoBcXns03AD1gTbZRb8QDrNhJh2y8Cd6O5kexhZcjZ6+4ZmBzAF22fCVLY7jb9EC17Rei&#10;GRr+Be7JvzzRjlhlE5E398AReKPO2/ZwjL00pmsvsmLlAo0pZvZZba8cA88Qe8a4k5O1wKa9Gv6f&#10;LX29RV/7jt0gd+AjmWCnmQ1soH0MlSYlqmPrLeSj2WejAVrDQeURu6ZQF9AqZJv3KmRCG1OPrZsx&#10;AKvtDCAXSYq3mNuvqgo6QCKgZwqKdESyR0vUBJbEZndc0D/stWuMp2gCalv4cmAIHbL8gp6jYyQW&#10;cQ2Tsro5GucImUx9z2hclb3kuec1MFuWy3rX7LRniCdxgJNs5MvQf4NEi2QaXbM7hkU8gGhJ5TKj&#10;hk42ZTbLS2CFBzlPk+0XjdYjY/GIuKcqddAjcEycI/+El3/Zxf/8AxqhtmGsUZA2m44o7CF7SkOZ&#10;5j0CrJPBNlliw/HOrgecQGwvbR/AQdU53nHc6GEUL3SPlYw/7JILB8l8eWfgcc8osAm207a0Fhay&#10;3kvXpT0lOmJ0gtSCFqNgLcMhBccOSvdkSmF7fwp9I13OIXpJsQO1Ohu6Y3lkOWt01lpt6drAaBru&#10;cgHdUelRI5MwZifZK2YPoLgI3pEE0Onhwhb/HPP/IIl9h1oMpywUPIch7xY3xe4WZb9rP8qNZMyA&#10;YcM9MhflMlxOoEOEPXRw4cu+KoUe9kT7owTIu38aeEOPUvpI1nD9BfLJ9Ea7YnROEd7hcLNZTeyN&#10;HQ1l6XP+7vcV0sIviOmXWFoc4qOYPfKVkV8ocMsQc4Gsd4ZbKBG1NEar2Bcry2Tk9bYT7JENdGOd&#10;lr7030r9nwnSGJsH01AdkQ/mG80VdlD2NDCYWlpGM5KLBYfKLjcOLN+sMTqDrlug3zNwgu39Wfgl&#10;VntExl1651F6hZwM10zv2ANQFBKyH3Yzu01r1GHbtmq6J8Av9MxwT6b1jjb3p4EyhQyzobQRwgXV&#10;P4e8zHTLW27Q7lSKDj8eATAmI+2SFo4Mp9EfHULsFJzzav/YGtpGC0mJNcAeiWsOEzPbGA57y9Yf&#10;fMCOVUFCA9Yg2yhWkJgPZBRhQ7eoyRbhfipe/nlzradqhLYaN2DtGthmEA5yAuaFrQGoqEQIJaol&#10;ATJcwC7gbvX3iET2Ug5wiHykNtBiTXzNP1d4FzKskvEFrEelntUftvncYuwyibpdJatGH+2SwMpd&#10;Z9ivQbiFwgFsACjZ1pegXRoYBxtl7YIdF11T1lqVKXboDAo2AC5QhT4ag6EM0tJCwxxwcYttiff5&#10;9orvx+MvvWk37bUo81aGrRTjkVUhh+4RcpY4HuE2M/vZgSZbQaoJCipuuUiLMtGN1/zxuW+9ZW8n&#10;7AgazWfYKtATdzVoH/vEvj1bVSCPkX0SkN37HDTVSyT3VM6ZG9nUF6ENtav33mh7pyfSWY/iZodT&#10;RjnAzUdyVpFuszX3sVISShO887DlIVUFpPS/6segsAnOQNL2EC852nqB/bG8xGbjjXmC8pLQWLiF&#10;SvqMYTYXHouPgpvfvr3q30rH3wYEOpcbp77JdAC9Ia+cQubYhuZts81zG4WQC9nJIUDdNA/4U0Kt&#10;RMo8yhwitvRlfLv48KhtWzgRn+AZ0DMUup8CJ5u5dyyTYR7pGsOU3VGVmliLYsEBTwMcZw/OtqEv&#10;pLwj90wn5XwepTPn+ToXtrNqv8AX8BIqSBqEYHltRgFFPe5061h6tLBo3Ya+7N5hHzWxnS8F/pGH&#10;tq9aoIUO6ttZriIwGQrEOWmook9Uk9SGO3FPbYssucpLNAkz4iDiMW6yg7/xX6fazBeje5iflxf0&#10;TlQ9nUyG6XSGHWOvuCsF5xUxpx6K+9ZucXiJqwLSb8dDR3j0G/hnxA+PE9aEJ7WrFnSAhLBEjMRf&#10;mYZiwf1c8DCIbLVYjGOpECohTdXUaGAXmzzdVr6Yh3YP2cNIOvlQKq6mLLb9qphFetBH2Dixtity&#10;DiWVA3RIOKDOUQrI1OHV7vnfd/oHblHtBs6WpmZXeNGuYN0MsfDcs5e46TyGVFM5MkRpdIRzFnMr&#10;HPv6H4OSQ+wYiSh5Ns+n1MfO45+NVxz9g73WfpROrnK71YEQ1OB4AUF7qAvHvvZvfheKmzqHfil4&#10;qEOI8LQqlRcylvbTCxNGFLozxLlcM3207UfQk6dKnJ5J0sawRVdQMC3pxDf4QY0HOIZP+2ZjqMWD&#10;WwHYr3q6YdJ9nGbHrGJj2xxVngF1oCaLmsNZ7RijE2zja+Dbj9zTngJ2FZWUKHhu7KPt8sEF9psm&#10;clE1ue6SWCiLDyezWzVxE6UX7fCct/jFyf8QN/YPXEXiJMEDwWrJ1vbCY3ii1wR3nMH+9bAa2B/o&#10;3PoLLjs4iFu/ye+V8gj7hvL+ER7nsKZ8UkIOuKAGWwhotVewuBsm2/NYHMeT0bQCaqFkRTiRq1AM&#10;3uDNp2C8KGJG0FTDkjRzcUI+uKTGNNwCaKegng7qzSFsJ9k1bhGpQ4a08UY/ZMj/X3F3zoyfOgZH&#10;QQkfy+ZCtspyA6H6h+DOBsvkGMiD3j3nUYlxvGeo24p6ZKO6beAroV8YQPKQa4iEqkEHPjoZSI2T&#10;e2DwakW2k7iCbF7ZGtx5OaQrd1SBvMMpjSfavtdSztDLK17aGapQpHoumjIQ5ruya0C363El2Vjo&#10;trdFxbNU22A2fXxxUHZNEDbv1bR3xNlBdSDOpmx3WUmOgGUwHQDis+6YYiTO17qN7MzDBHuFexr3&#10;cQwLkd/ud0/4cuq7qOrkISG1dL7EjXaIrNeTjh5mN2qPYGintocjlJt1GoU6PYpqSOpYev1/JDTh&#10;MXIRD4x7eFKOhrxQczPA2GbZDTEdGrLH1Ftk1sB2OlMD1KxM9eY6OadmRpRky96EH/KMzqvSEs/R&#10;kRRcX2ClAS2V4S7kEPW5Gh0AvkNbOxgcqIqtejAPc6JS/JM2kWjD3gj+gcR+/0G1HAQFfaqOFq2b&#10;iAmAZtBsZDbywLwWiddg3i1gvv2TWXWiFbB6mIEp6nxj9+jDV6Kmymm8FHCx09M0gZaQZay9EOew&#10;VFWFMuTH3BM4BXN5ZJEoX5pBqou2VW+HXlw+b0NntwqaUSVypmPQE5YhMkXmA7Yt0zEcy4yqepkq&#10;En8TzabIs3h8iWwyfoqy4+1/Y/KH/cPtNy/paD1Ec1As/xQ1TsUFzbXhW4kxSjA2OWhtsaQDHJA/&#10;fDi7WznqZpvekq90C+AZXTTRoHqRrVwWFL4+qStsJS23/e2OrbdJEyPsWHAxe3mc9NMQetxb6tii&#10;twWGGh20iD4DzDlOtaobMCheaNTMGGpPZo4IF6lhPJsyzqvDq3Yr3vllf6WGninqCNW4CXH2z3IM&#10;FxDPKm1pQZljD7BOB6w+0V2cpMVcQXmh3qWOz4KkjhJszpsj38gx7YB2g2Ebk0APb7PaPzCPRsvq&#10;llSkAzmzWbrVYFIES+0OtdQlrW3M26O3ZwD75QTqsBlP0HPuDdQ5xrIEcRW9YVGsoYJLWLERJI6O&#10;dVDBY6nRL/wLR/iTwEThIQcBnb5QzxrKhHmlYdgYo8mQ5hy54Njee4rDMX30239MH9BgUzajgAOW&#10;e9DrjBbnsVtIR+pbD8Ok7WpH0CXFELZxyKuj8YC7+iAPsF1q2JBfhP93UkP/0Ak8vUGzHmU+KgBV&#10;7TefZTGw7XIMC6AOTiggeVokoXntDD6azg45yGb8MuiWCQ6Vi+wBeiSw6QFTulJjYOuGkbTaTmFF&#10;A22kUEd65JDVwvZ9Uk9031t+G+Ma271Q9NhDhQWqAyx3B5WdxFK6Y6I+TdAkCMxhiBMGCwTtQnC2&#10;bfiFfFmhcUCeOGdQAirqiMIqk9x/GyKfsEYQuYtwHH09GWyNgqfwErikso61Cb8U/AX3R4hbVKci&#10;0Lq0pPZ00MFL8odMQoeqHfRd9S+4ewEZG9KV6rEFvxYZKouL7feilzNY0zksCJUEckwV00G0mubb&#10;fvlpeUmWPgOdQexr9lj/Xw2Mve2fE3APH7zG9CIr7CFIwa+kvKAm6FF+mulyrNSi9/uLoPiv2m36&#10;4nEn9fzNPxY2bA4K2VVlTDRbY1/OfQ3aditG3u+vEX/l8TZ4UC5aXuKfaNicxtcZhaZskfIsyTTe&#10;xuXZxppai120EwpKLMqvdC2Osu7vAY5DIJw4xBD/EMHozQosxR77VTfywgyZiKtrrmjZ+6CUJPdA&#10;tubvg42ihy68FI9USfeMv9ZAx1AQchBMsW3wgN6D/U68XGI0Tyj+sgXglmOOlr/zH/rue6fNJxfZ&#10;H/YJWnHPgJ4qvNVmtq2qkk46uoguUc3mQAMm697zpUWsTL9Mjg5K3KBGIfcMJ9UKLbR7bIhw4FA6&#10;g8nwphdpOUvXchsKLn/XNx6hPwpAjYplsSQBx+jdx34a/sFUruR67ZRgCJeu6RKrKC9B2aizKNFK&#10;vyP5fyhAGxtHmXaGnbO/xjBZi4Q2DFe+CXCkF9UqlpTd0FZosP6A4Cn4W5VQhQoRBc/mI73tOIaW&#10;n4jncakNCn7HoY/WJy8AruG5WKQ8NJCISW5g7sf8/xTS1mqQFQwxPSzvTDQzcL/B5pblH7hHLkHh&#10;s1uF2eHxX/9tjGuiLCsiW2U6y8HBQ/EgVwjtBOgMfuIjt1S5Pg3iRM+n/Wiww2URtYoPeWkBvv2U&#10;Kqo2FBj0wk0whEmYyj1MHIHP6BhB7RiT2VyG1cstTU1yaWU/AGhHPaPmwobbC2fS6+kCexl+vivQ&#10;mk7SNC9Z7D1soXjnTwg3qMNSeGhY9qOk/fbThoc2vM/yhHxDSb1u6lCsuHCTIhe6cMyafgzRVbU0&#10;olZ00HBLBLvFQxJMbcGN5AO8sOgRu6Q9ZTi3D7uJ9fwg8M2NgpqGTWP6pJ1D9MJbbgFaA4vtHnmG&#10;PoIMVwFOKNfAl1zB8uiksbf1/EC+fNFvvvNGUbNlGCGs7aRV0EOyRMbKdrqFjmANKKGDGWBuFm7n&#10;+TSJn8E7B76WIdYtijJeqrJHwpRpLg2X/fCGHEOfyDmEw4CrTs7BKXrQ+Bz/YdktHh4e4BDkzReA&#10;Pe6VrXKPgSPkDpZwi6vFWCq0p46Diz7bf5b4OP5vjIUMEjZR8eNooTMIxdVJzxScrIUNPKPboJN8&#10;7m9JWWqjimUwgAvgiYUcI9GvP9G+tW8Mb8AH/RHAN3ZT+4bvPBJYe1AVsTcAXNNBiVfXR35C+Ev5&#10;8eOHAsiOgiNagKzKHoU3FC9yDfnDgucRHr5//UpfMQv75wBcRE/9Rd45QsfIP/bKBP6hl/5W90zq&#10;VRiv2Cmu7t4586NehHHP5/6E8M6dO3fu3Llz586dO3fu3Llz586dO3fu3Llz586dO3fu3Llz586d&#10;O+LrV/5ZArfuBP7Y2D/6idW7e8SX8bPl/Jm68Ev/qNrn58vXr/o/De0aVaa6/1b3ODr4s80Rj1Tf&#10;3+Weeg39R2/EJUAy3CGvNNX7Ub+P/M58+/YN5ipfYY8A/tazfoX+j39vhpEADrAnxPjpbwxrVuO/&#10;MPBnumd+IDL2BODPxc8fjsewZh35w9zzpV5EbfE0nJ3CvzbQ7uG45+WvCUT4U9wzYoHYOFeTwy9V&#10;eDhzBf86Dvmt3VOvIf0RK0AzDS3D0/YDTzm4UpM0/0CN+KTfi2/fvuJFFMdsvpFhLGHgcM8lY57E&#10;yW/lnocH/gK8PVIPS0aDHQRX2C5Cuy2f4TzORoHKQoFXF5f67E8MPhDJEfJEoEhDjSyjkA6WlNxV&#10;cJJGet4lGLIOn5Ev9RqSV+wGegVASgdHiI1ipqQ+jckZHmJbPazYp4r4zbnGrMqnQn9jzNAVfnZo&#10;G0sYElNdraYcZutdndCaDe5ojT4TeCnRfNdH19BZpETW9gVLQutSEIyiyeKER/dBbGSVPg9b6DwK&#10;HUFoHGyHLEudJ2pywsCdh7mkRq3Up+HiRVTw94iR/evEROa5WsbTUbepQa0Q7mE+8dnc872cM96C&#10;8evVgW32FpwGOoTaZlt2Bcc8bcAxszc+2bc0Sp8teuSX+Ri4Rx5CI9AiWUbqww8+AuVLhIlXEHeJ&#10;0cLYJ3LPDxga98ATcE5gQ0MLBs8KoA1+cB5fPtHcw0vosjNgy7f4P9jfhh8rcOCH9ccLJnLScNOI&#10;Hlkk06ZjhIfBkjbXHIOM45/lz9XIN3FQfPP1K76++opqoNgqMp12spAfjqgbM4glDYSTd7TA6n0s&#10;eEsO9gF808BJBKOeZ2gp7R+27mgKJ8E16WUO219m9Qje2azgh7JFjvwgh5RjlBFD6q5xTvFsIuPp&#10;gJgW8xMqgA0NZhIozxxDB2iNNfxAYJ3MlPWAIaMifhn+cc01soK2y6Z2E4Dk4dm9e6fcQ/8MJ2l+&#10;qfXRfzgC36WgnbS4gFMcL6gpixY8nxWgKTaJxg1krUaR0WIfkWfsF1VrFMs/2D1f7Rs8pINGItxF&#10;cXhne2EBuUFPYxuJu9Q3R+CRw9uO0PwPjp56S4Z7Eg7EMeOG2ssz5zeefn3BP8sr7EENUS33jEmk&#10;Xl10UP+B6ALziw91z4/xntPQG0UL9JAHF1pIxieGckh7gj1slYwhwk4IcsoperSS1O7W9f3Rn0Zf&#10;LysAP7RX0JRj4CIKANO51NAQGUS7ZGQhxyi7A5LyAtGzuwjDmAvHW9l3B5bBVDhIdjf0ikNmuSXQ&#10;J8LRR1PkBYkFRRXMoG1PCc7e0S5eY23fGf7hs53NEWevAPgiNaB7ZAbNsUlgN1MiOinO8CnXwD10&#10;kbzEqQBbW9935Yuds7vo2iWiZ8IhjDi95dg7MJmmL9C7FcpAPRP5Z8QQ532Qe86RA8o7Fw6qqZnd&#10;tZH+wObYNAEv2B3FkjwbMzQRJHzUiWFMxCFW+f2AgWViWxvyPhw4fpgEhbmawARAoywLtqZ7Ak23&#10;ZzChUMzM0Ckwkftb6XfjGDr2yeaao1NSUrBvhnfaaksuJe7II2E1+PF9eoizcYrVfh9o6Bk65xg+&#10;R+ylQAMMrKlH+XGmD+0KvbjgHb2+NEnh857u+UEDCTzhz3CA+x7zj8NueGZ56EmnHJEbUMIjeGWt&#10;D10c5iycZdV/PQ80D16BG/zJzfCNnmvkGtRQeb4tAxljH7kiNVHz9tk1BX4Qek/uD1z2HMFJVv6X&#10;U8a1QwBEumq550B8Ujhy+qVl/R8F025OpAfoD4WNYQ+8h2EeY+1/MXhdwRF2DdzBMn1H95xcU/XR&#10;O6pRLC+0tLo8r0ls+LVFp8g5co9HQS20/r+W77KQPoA3ANylSu7aSbzwgUvaN0LqW0ARH6jDWOLA&#10;AXiiGL4p+sVVWRvZgF9JhQ69YGcQeYWe2XCs4I0YHqFr1KahAlbLN2qqFGkSuicDrh0edAMKRRBh&#10;U8Phl/9bjt+S5Qg7pr2z+6dsUcWWBZjJEQiNfVBGx+wFBjlO77hu/8h+eqKwX1QiljDCGeJXu2eP&#10;D3qGddqqCxrClxIzgqcH6lHeoXNQy3x2QeyWPcKWpYN7CrrGHIPnV/9LoCx0lCBaLJIlFWW+XcAW&#10;3ULcm57uL4YvFDMl2i42zOq39fKLK3sGdKem1apf6h7aLTfUE2+wXq6h/faB3LJcA9zg8D4i4IrN&#10;UbQrA+xkV1PGywH0xCF6RPz4Kz90/YA5wS6KuMOJ8AoyCsCRhl3tq6IleQHOkSzfxCUH18A5cU3c&#10;EwdVzV46kNRi2/L20Fo+j8IJcMmqIrN94qKrfaPXkWtBaTVn3KiycwR7OBH8OvcwRGCLDL2mDNGw&#10;np7tZ7UzDzuyVU+gP+IeOecGw3BJ8s10kH22pv6S/3XcnweWqrKoocW0untpayRVa0a6ArstL+Ib&#10;PaGMk6eWvxgcw0nyTPxTtUfXpF/xbzm0wsA6QtuYH8PDnghfbA7hkGW4JDVENW0WkM8m0zdslT/s&#10;G7iGry0M+Cne3j3+72ttFh8Do/08E83UIu5IwdAtdIw8wx7DmBnOkdlCXpIM7B7Gzua/4s3dAyOg&#10;YBftDzSrpPxMND/Ls2MDv+hZjlELmcWA1hdbo7Bz4h4Wja16I/Sf0xRlU0oa16ai7wg/lz5/wM8a&#10;Siesv3EnQEt9LIuy2VIZT9dINPZO4VEMe4XtehO+lzGwH1l+WM5R/8E39oq+1DgzVy8UFo+5h2Nj&#10;Ap3QxD3pt2sA2xqzf2zZW2AfGFq3ZFpJW017JD7CF2TMzdyuxc0VO7BneKVROAh1sIx74iCImcCq&#10;PGnTXs+DwwO47MrmDuiF7UswOGlr2j2sDYxH2dAd7EyTlaYt5AdC1+gdxtg5cY8c41lvFT0P8cay&#10;xU5BlyRRHjj7Bg3QDvJuY7+yefmhoFsKlu4j3YcCKCBMwkMynLO/ujKCsrB5r2R4ZpQ2UwYbmm9n&#10;FAwZ+ESlx+WbWomKwAHthFK7nvbDjueuMZg8oVs0oHCxayhrmOuKt4ke/h5Nm1KC5KNnYjqha5Z7&#10;WGyMHYk1LkpMB+vOHmHFDBAPba9tVxvOgE/4+fJyj0rNeIvvp9KMXDgkGHfyTXnAAiRleIUPe1kS&#10;bDWg6YZtlhBYyCWc0wJgbU+wLFazPZHoUaPoaVW/2j3QUJRVMsxGDuQJ0U4RljwRe8Cz3AeUjpZO&#10;eCTVmkvLihYa2N6mE/lleIf9mlDPK92jX8FipFCia9RuVljEN3RX0nCOtljI5I1l+5rh2iLwnBCP&#10;DDp08IzXVl6JWWI7X8bXDpfUZHqHHrET+MhBljmgibtz+O6BmlZf4FmYaKllrZjLHA+hW/CHXlgO&#10;InQATanChr6EL3oRyDL4RHlAP1CgG5ztmx50ib0aWEofxEtnMMmZU5TDkmgsbabR8Q3bCB/4R2DS&#10;5slXfOj6QaVoGEyzcOEi+oHYPe0pDvUot2NelIpt/oa6kldtMEMTAbwjAS6hVMhnCh+hdrEm2dif&#10;5ivtsGFHlwSYbvPli0gt+4lbah9UBObKdNjOJ4xhymRJhScKGCurKaWPnpjIPxnGhJf+FSioYFvs&#10;Hko7NLwK+2IiH8VL2gFOWtAJtD+uidGsOYVZAgo13K+5Im6x7Q3dccKDXPGif8vBNy6YC1kH+1jK&#10;zqZeQ0ztj4L9LQnsw+0MLCwfwGBU7RuOaHwUETiBMp3KFfCJXkd0h/oKt/niUqW3ZgVOeNF/JC0d&#10;Ys9wyOaaojwgH0wHsWOn13lLG4taVrtcrFmSIPQktDZgv1wz/QNf5CU13no8zKkvco9/HR/GwLTd&#10;KUcXFXQK3ALf0D+omQN2knfiIhqpRwYjETTQy6wZKpE9Q7UpQ2k2H/cV8oa+qoibCo8KW/xzUB87&#10;AvZQuI28IyfZO3TOcA/BPtwa0GjbrI5CtXpUMWMEgmZs7qG1tnq3nC7DiD8tTPzMaS/7tFlG2BSZ&#10;ZtskG5vPSl5B7NBXxNUKuPYPrHQJW9OGwrRdTReqJdAo12rI2ENQFPKXPALsHTptYYN/EigkYBOt&#10;on3LUiL77Q84h+0L+iW1oLkp5BGaLcspcB5gp8dJalLmyhesAmV6pOhXFsBANrC9P4nVauMuGK64&#10;6RXT+yxgOiwmEaCvfTB6C0oakLhBv8Dq6R0gX9AlA03THv+97B9K+TlzXkssL120cPhsz4RhuENP&#10;sKSysj8ZI5D8oOwByNVi+Qhxlr3SuFs7vvDfkUuJvCKe8gyIN461iZ+934T2y3IZL9094r5DhUm7&#10;d7b320Z99krDTlIbvfBfAuszQ943rZJtLF+G9lI4wjoB9drgomR3MXdBO1Rgmh24eQg2Hx3kF9Zy&#10;D3s0jVujftEnPgUVsS0yy6b+PFyJbbjd8I+MHzKbFtQVYMoaYI+yWK6R1RQLeiUOorMMV2Ibm/uz&#10;1MplyGucg7VYjW125yxTA9p8YCBF2SDoID6oOHgCkxo7Q45ZoeOlnPhS9+QPWdGsk3t+xlvDJ2wd&#10;XFTQbpmNEupbJG5rDCXsOtJx0f6pHnpErlkuKrQdhBd/S4NbFDJGdj3qlzm8aqynJNieWFUXqiG4&#10;wYe9hCPdpH1HMAk1vENvyDv2DPykDVzZ2p/GbsEjOyHIPnSwz1ktCGNoPu7mjtM/0hOqrhaaq0IX&#10;gGnudYF6lIuMFnARKrkmeFfMfLl71l9Ck5H0DpNMVYU6YjHEHlp9m2uMVV1FlciukGXHxD2X/sHo&#10;6KJnEEDLR1oOobC1P49UoEFtHUrKYWtVw3O5RpkNUA1LDY+grhBQpweCcmSb072gumwv8Rw17BnF&#10;jl5TZqx5hXv8g2DFwTBaLMsBu+CKg/kc4zgkoNZNaJvth6xsbBIkdWs2jQxupXPzCeQ0MYFP8fK/&#10;AmV1zPLHMBiwxR7PBGg27qvOvW7GMbIbHaqQ0VqUWqqJKjc4k2ovX5wYWxQvd4/+rin3wAM7l7VV&#10;ss0Bdqh/wtnpx0zOQnuby0OsMavOKqKFu1R3n9FC+AXViRE4GMZ0zCxNbOwL4LkhVskyWw62RpiT&#10;KKPFxd0Gw0hpK2CixtIrY2Qd235QqQNwAuvBIYy0Jgte8ebD/xODuxGbpcqWE3YUENWTqXtDFTKL&#10;G8hYVjTCPaCFIcVMVSnwXL26sqbGuaRk2/oC8LGd+3DPZnlBoMcCDaflnAPhQAbZmOAQHQTr1FB2&#10;l9vqAJZkdor2zgUZmute4Z4KH23EEsgqlPV0pkdQo1RswDvsUzdJz8lz2H+dUXr7mb0xKl0eXN1a&#10;pQJOOL6mls/WihJf8/cLv/deDeySB9Qm6ZADMKKSfagNY4yTMmvBk1RUCUFVVHB1YBnNVawiFMtH&#10;6eJ+yiy+vea/y1mHa7MNhcAwU5arMnRHgzZnZMVGK01BLXTAJklojIpaESsp0hzxg55M9RbqfxP3&#10;cD8yRACTabZgC3UyO1WFTOjScOfe/uyejajUM8TqLMo7cZBnoNIMzyxe5Z4f2lnbY7epKa1bxg7R&#10;HTeQPx1BF1Nx3Mqq94HukjpQroHtKDp22KLg6VoDofj2ql+ZxM7YSgcU3vWITbWxy2a8pE6g38Oq&#10;CE6xaDlZddrEYo8N1dAjxquLcKZZoi19EfyvaeJ9lWCcc4AGy+oq7Y9GHRxVEKVhet8SkF25z7WY&#10;Lc67YL77ZBt5VAvYYUtfBP+DDdMbunoCWr88pDZrNtnmjEXuN+fo6Sxk3+pQHZ2kKlkvL83PAqH+&#10;wpa+DB0AfATLw1E34IvN3mCBvviHQN5cNPbFGWi6WuwtYvUslnx4ZWnoYmWd/6pfmfziAwjPjiJL&#10;ugGtj38oyxdseQYH1AA4YUporEoc2lYCvTvTP5xJuFSFe1/3G6VX73CqCle3iBuA/SPv9ADrzUON&#10;D7BAru4DPZqEDIWioPX2gGYXkVS/MnrGZ4aNT4Mm49id3eBqyT12kHwE5TIsWvW1b5/mesCm+uS4&#10;KAfWO0+W73izb99e+SuTPGP/bjb21u59qk+b0Gj6we6we1S5Sw5q/2xgy3rWSfMMyvaKJFZn9nmE&#10;vd2ynS9Eh4jEq0pCAfI80cj2+Ciwv+UbrvFe2hT5uHeBLo2iyITWLzfq/pvYzhfyQ8eMb/UbasJa&#10;7HrQ8uWe9gcedKkjo88A229H2CPwhrxXjzQSQ1/MG6tn57dXuud/dUx7aDmJZ+iEgOboWmbLK4Cd&#10;aXEKK045wb1WUVVO0KOhjLFn0ppqvgriXp3/Wvd8TeigPL0JsaJm4/yG9sMj57ofugc+44qJjcDO&#10;PAbNeQ6FKqiB5hBK6x9EyUFOq863mS/GMZOqr6XwUYVOO0LrVdsbC/RqOPWGdkTZDomwdQKKHitV&#10;pJFhH0dQsFI32jjYVr4YnpIQgnPkH50aZXiyqoVcgFLCCQUOCpBaqqdc5BhIqg16LFEXlsb9fjZ0&#10;nq18MQ+Im4WPDTwCekX7hmbHCywHGWApql4OErWpKiNhlD0SCUpQr0OQQ8GgroLHvfr/g+ERdg7c&#10;o5IsdXhesbSIsXYAPQGmZ7rijF6yg815wDpF5/jR8RYgo9iuMXOAhiWDV7vnK92C92WUwnUdhdN8&#10;UsmWSNmuGpXcMOBwZE/LCgCblqi93cFqNKmBGtJpkOEB+7vr1e7xu89wTrHdjqizYIQPpqG2vv1w&#10;AJPiEHVcoh2r9BE+gVBWwdEqpY1QFyWt8lSO6Dgb+XJqs/kxXVI3pRM5qA7khRvUAGZ4GoDIdRPs&#10;2W4v+jT2coRTTAuiB7LGok968U+INT+wI19dEA7wPJ6Tw9HYkQPOXpJrhHsgsX1Ne0mVnYOSHVVS&#10;qWB13DAt6iAb+Qr0uuoy4iJ6obbmpBSw1ayuyZjXPEq2j4UAIrUA9FSjedYtlKSWDrWNr+A/OoM+&#10;sVdmKOV8CsiL3T3XPkJvprd0gJt65ynjXFaUACy3WLToSS7dUdR5L/3h5gFOoHOQ6abhHiL9fKho&#10;U+mea99saHIXj1GGtwSPQGg1JAIMuZMtrVBVGrF+A/fINQ4Z+kcSTyVLXTRATLTtCpMjcF38UlW7&#10;JbrfgkdUgRqHH0CHnzGGNVKQok94A/fwe85yz+Yb+wdaFJIpsSRQ4to1ZB8YDrpFbw3Bx7IQFKxJ&#10;9UdgJVoAddxb/PFUbN/uQQXXsFr4RKIGYoCxYesvwBDmUKa6dJDlK7i19q9S2ViR4DYqiZrDdvOq&#10;P4YQvilmkssv8o0ctA7HeaOEeyxcELcAzSpKYiPrVHG/adQoeHhBs125s8cKL6g+LGvexD317rPC&#10;x+eRbixNfKyqYC9cEjdxnrO6uHSn9tXWEnKcsAYFBjhjtd1DYfE27sGmwz2MJXUVOJMH4zgeuWlg&#10;u+EBlxONwB8B/uGjrjUguPUqAg6FJj4dQnd372FN8UZ/PBUOkXvoG/jFzYaHoaBSPLyAoazlhAvk&#10;j0aT2UWReaGNcQYq15AoomKGd6pU4SqztMK8jXvgFLrDuYpiOWfqwtpawLTN5EE3NeB5pFek3OHW&#10;OECHCB88YaewxHmab97EPV+1+/KOHUSsWZ2lo9lXFeRiGig3HFEAjYnsUv+R3hlnHByyt8DqwRIy&#10;RPAm7ulva0zfDA8FnK56qAEj6QVVdERoEULGCdYpVS/3meioekYb5Q46qCQcyXmZaarbBr6O2hVO&#10;Wf6pU/ng8EUUtN7WJIZv5p/gxM0RbMBxbJ3Q7j6Pkls+f6lD9zScbN7mQ9f/HpZf7JGjY6CRqpy/&#10;9HAUwFB4gN4Q3YVxdqgyWIopk7XtZil0iCoQ3df0oNG8N3JPvbrkGJSUDu6xUq3G0mNHJsd6P6uC&#10;mywVchVcxMfgKNeseBpL9dA3zOoEq4WRgLbteyX4njOd0yWYPsJhOFGnWoFiiLSZ5lo4+QJdEFRz&#10;VN5hs8EhFnVcYJu9BTqgLgc8uIarxoDtey3llDoInuFxaOzUYTjQlWGH9YEDJMgPMJy1m+7DtHgE&#10;vehUzwb3xVk+jT2s2eXeRlpwFkn1mh/eneglJf8Ue+QA6srKLbSjRrA7aDiNZrNrVmuQK1BJbJaJ&#10;c3s0eWYDHaw3NVrj6Xmz/3Lg+3TO7h4d1vTZ7pdCoT3RUgEvVBPD6I0/IC0hjeCdDyd0owQeT2UL&#10;teYgemzd66FTctYxdloZlQWPR8sKNXIIXBAgsYVR9aO0uwSXbvAMG7oO2WS0JlkkvdDzBt8OM/ie&#10;M6OGyEF0Up0TLV02UcWTgo2NU1QgDegZPp6sJ02zThbuJu7qm2QH+zWGwra9BfAMDmv35NydVmtg&#10;pYDMpAfsGVG9fDY29yBpPYCNXfkYGq7hQj1LSaiAaqx4g3+paOgWRRA8RQ89g1ZeSgMZSmfIIUsC&#10;9hKmxRmccMQ74gTW2xkFTx332DNQqMemvQn2DZ10gidGox30Qqep/GYtnWGf0BEUUWuem14yV054&#10;isGcaDPdI89wLrBhb4MCB95J6Gxu4ukXSCvqFf1ls8SqYLkcQEEdKTiLDHFH2+KoDZ4OTetR0zM1&#10;VG6zYW9DfWyvkxI7fSlGx+s5wC4rZmSqHKJqwI4UGV6rJtxWRZ/gyToWSlLR6MYp6Hzx3029BTzD&#10;2AE+taEydTgrMSbABA5Su2JZak8I2SYZYOLoyHwuLLgvn1UBztTJvk0cHYFF9b/x/5TzXxksB9F0&#10;1k2OPdBToq70N7QcxscD8MaqKXOS5ngFhSO9s/aCVKcxxq0D2kvB0t5mvRUPdI0jiKcu4316H48R&#10;TOgZHq8ZKAzMJzJaAturrAKZ05Epq71BHQDWmDpyKQDteLqbb/c5oaFn+ADeDKFqogWSqQJjUlvI&#10;UDJlthpOQ90tdV2B3TnCcR063eMalGY26u34jl3lINbzbNzNzhh3jSnQPpTNMMd2sz3plmdwhQq1&#10;NrC7RU2WO6ICGruKNurt0A+qxjuQfJJOh3ZsmDU6lYTmRsbKAbCpC/ex5Iz0qYns1aY2ttSrQJ04&#10;lJj6lfI26g0ZnvEZ83RZT6G6OeJhz2+kfFF2yBTY3D4QsymHmL210LaYrU19WBGRffVAHZv0luDV&#10;JRfxtBjt06GfJDlEszLZZK6AU+IGCyzTJzgNE2g3hTSuwAqio/owtJeCNulNoWsQM6wOpvPonI9R&#10;1vscUHrmtQBraQ9Nkl1qAXZImt1ogdQ7s9cHhtHx7xt/Tij+g7VEsYFa5/lwKWDHsKiyp2AY06x9&#10;TFEFV6hFF/gB6lCLEzSIyaCFwmtK8omm2nvXW32fcEe+SfxIukCesYtYedpSUQE07IQEER1Va0TG&#10;spCM2nMw2bQogaXPAXAOjnOzFHrTL9YX7RT7B0fZ8iOaQanKOIjXCE1Z2lYK7Q1WbKA3aA77eglL&#10;0XLmAp7Ik3bn/PvvL/pPtf1LKLKczvFzAhNYAvXUAx2hLvSNh8zujWrpoeEsl9nuYjudrrGITIcc&#10;2qWQzXlzZC6wA8rquKdUsGTvZMAzQfxClQd0iKuW7BUKB6qfHvIcLMA2hOuXKrkQ1NSpsq15c7Zf&#10;QqELaHqbH5ZDagzTM4WqFkf/0A+wLEaPkt1Bw3AHB9igP4gklLiKnKhbWdiYX4DcEgf5uAv/bD2a&#10;L1l60ooge1Ejs0Ji8wZ2hGVILLWeEk9ZJ0GOi37Za2t+5iwX8biOjQVG9GgmuuqBktIYjYZmCpoY&#10;WW6CxWw27QTCNZgKmY0SoAQZgcp2qWNbfgWyt5H9PJaHb7WG0OEKSN3hG5snw+QIgzFWLNXhSZQg&#10;W0gPJlPWUSiMm8Xb/4/aC7qDIDpQ7bhNn2RQQmZa23YRTYQDCCW5oAsOUxRehIwWZXSqLYknreMA&#10;WqXFrwye/32HZwKOCzy84evJsUUJWVjVEUAylRJqWmxDVaKSDDgxKwBnUOAoRR00vKPDi9f/FuAj&#10;/JDFTXkAPsIzfUDYJQGF5HZPiP00jY6QjepiZ2SKfDgjoKGO5bU+iGVRbZ3/iz4nNDB6wBDBqZCX&#10;e+IPdnZvsb3rFDAnD5B37Jy4RX2ZIrgIQ1m7Dy8HrZHqKVVsxy/i8OvbAoajGs6gY5TRo27qjGcj&#10;lgIJcockpNFRAldIABa6HdYxGoIChe34VcghE3qmiGivUBmivg2qTWgqhQYdTKoloJ7Tz2DIYsEz&#10;eA7n+9xf7Z185tzAI6yBJbcImslFaQzFIYk2vqFB7EbtYp9gP3AapSKN7lh8g58Yt7/cPafwKbvj&#10;JJzvBkUCeTQvXl0FbW7gDSQ5w0/QDM658MTmHZzTa3S6jfh1wOAD7pEC8YX6CjXYV0jN6SMoX7Zu&#10;hhXVlGnjQZ+zZUFh7IBgYcAALrN3fsn3CTd+xBs79IBdIegU1i5JHBPvwEoYxlqo3wPIY8xTMYHl&#10;U2Q9qJNtw69ERoP536epzy45ZA4YvgdA1+mglPLAcgd8QftioQYibtVA/u/9PaEO/6WfE5rjm3Oj&#10;KDl4Bc8O9GQlrZeZtAPmt9DuSZtz2Tlxf6Ptj/tXz6/9nNDQCSfgl/ZMxhNNB6StHSSLI7ltZxzB&#10;YLz0JB0+rt/ltXX6zPlAj0qgf9IX7/TFGhog29WSL454hqepuARnyD29Cw59H/dcffCaYJQzpiDH&#10;7KwLNjRdj/3Dio0CU9Dn5wbcmAKX99x3Cp6rz5zP2C2sCB0yvUSVLxwka0727+55BERnTsCiTH83&#10;9+C3/23085G/Gptg1Ys2XgKiZYCeNecR6PDszcBTN060+r+c2IpSbP9F6hnNl7ig4hN4APbgzmmW&#10;ZLtF5WPAM3FOgS67B52//nNCEw1ob/GEc4RfWdM/cVA7Ki8FllXAT93SkJsnsEfvE7gF5uMwK/8O&#10;1GE0OMg/T3kJi6CnPFTGxD+7WTKfVtE8tlA8QRzE3cFYVo33+JzQ4HAHQ2gPQYijNodxLhdlMaA5&#10;NqKRW+AZSbRzxY9Yq1rKdhdbvv3PE95Gf5qFxcK+sIf6//pePsJkrtjcg+eAIobYNWb3D+kY9D7c&#10;tHfE27p2e8fXlsKHNuIthbaT5RE6yc2Df7JU0IodmGMPVdUGTq+Ffom2m7Ur5Ll1dVjzd4H/VwNw&#10;PEzgDT3/B4Z7iNbQr4BmHL1UftjcQ3lHK1B68dhjiFpa51jx94F/lc4m2uQTDqGjezqGVBY0gGZs&#10;0DK+4UDKIzC9FsYzKo0H1CnXVq8VfyekCRxEY2W0kTsqbuSeg3c8fQMWMAX7BNISA62HzayRWWe1&#10;9vNmWlpd1vud+ErlGpnNcgDf4CXmZjvqyj1nDk6ZeIG8cljfiqnJXd7xc0KjU01bHeCIPO2ViRca&#10;bDZih9CuGy6CW1iv1UY9BE2vf9vfbnsOPNXE4uEguWTzkF5tgNGj2n6SDUg7MG930WFGFpfASh0o&#10;tonv+DmhwalUo6Hpi/aNPBNRVU/22qNfplNKnJ8S9lSvBPAO9+jm3PEX/I7Jk1gTYiNtL6uJXGN3&#10;UV5zsO5gDdndE+iBruKMqFJ1dwFXJVjnd+RHlCrgE0uwmHa3L/C5jz7/8WPsTS8sbIuBU+gYeSc+&#10;ass9nwvXw7aHFh/gHry6qAn1ATR3BAbhy0qOkmvmOxDdKv/QinXfcszumWazXmtRWJUoNOZZ43eF&#10;/zZbWBuYKqq2aH+wdtVwihcC7tXsLumWT1wij0cDRVyj5uIjgkfhg0cwEiS1e4Ld1IFTyIdaUHAX&#10;2lLsX0WcggdHdq2l1CTbCM0oSrbC70sOb+AhWEzzp4faKxC2GOLEmIXtuCk9kmJ3FifIF1yyXLKp&#10;ws3MB3zcAj9wNM8f2OgColzBN52EzvJO/Ai4kcqiv9JiY8iFJqqye5DYpb0AOzipSuv73lgBa7TT&#10;5hu9QUt0DTzbxCA6RC5pJ7ku1jyucWHvsOgG57z/54SiVIYGVChU0FjY3CPnTMcATWTJjWz1co8i&#10;5xA/RSxvd+xK7HzMa+t///tCHaOmNZRbLC8POXi2yFEO2ivo2zx834HERyN1DvJ0SPrcBJyCyR/z&#10;YZ1QASu66Wu/QLqBx4d7iHe0dxRB3bR/1lGu0Z6nF2x6npV9f75aX1oFfahOAcNZyw230BRW3EjI&#10;M1XFLXIMmpBBTO8DL8G0X/XLf8+Cqvo6KQX7R+654SLPnO5BBZfIKWFEjugFKNG48lPUsaofgVSM&#10;bQclZb8cgXKj/aJZArvAD/JQYIeeYO/YN2AejS3jnA/7sE6oYtScKgLaT1/wadEFSw4U2EjYH/bM&#10;EjQatAIrL5DLMefjPm4RaDGUzZ0ReIG1BDljwRH0Yw6oDbALkU+mp+geFpyog3DmbThoRT+GL3QM&#10;lYE2kDaNYzscQacEuWb5htvAeLhgOQTlajCBOkSn+syFg7H5uA/rhNraQVa09S1FkR0i9Eq85NJO&#10;AtykCoUJKjrGMitmQvdY2t1T6Djz3t+DP2CFSxGqChOng6wnPSEf4YlnhKZoH/mC0ULf+EF1QAt4&#10;bNNHtH9+6e9vPQcbZq9Q111hR4pq6R8oeyb3cHzAPYIh02HUbmqnTOdcYi0/kC/fv1Nj6TMUtuXt&#10;BXpHEgdUW7bVeElBpIvkDwaPXWT3FF5RldYX2XUJH/k54c7Dw4OVXfqKDhC4x/5x08iltDoOsG/g&#10;JEFx+Wcesx+IbbP1h7+2zpQV0s1IVb2WVJtlhfxDs+kVOGKU3Zo4eA6ucU0Qq9bp0/H9C39Cky5g&#10;KaS4wYh6lnsKucLhAqfEPbt/CFcbHGORp1bjQz8nfJqHh/GjQDvpxXBhc0E7xmW7x6MEHmXNxSwJ&#10;98umnzZ4DpR9VtiUAbJBpUw1cEA7Rg/aEFC1h4rNM8V0Diof/3tQH+KkOVH425bpnuUfeqRdw86M&#10;A647OIho0zf/25/vxAMN6Fz4hUKjZb19Q6onAor2D5ea3oo+52v3NwueI2Xqcg9LU9bTDXSGnSIf&#10;ZRhsYaNtCr2x/QnuEV/4IW5/dQl5JG6SeyQCv6zaR/1h0OFT5a/8exnvTlkmw4OcYZ+AtOEnvLQ2&#10;9wC4h7FTzqnsjf8kvn7FN7ATIvSJSgse6OjZ8GuqoOQt/zh+/Phh17RXSCR7aH9zBg4d8M+v+htq&#10;nwg5gyWguwpXco99tCIHIrL3+OP5/v27fFORtPA7lV1Ch1iAd6rw6r8EvOIUNlXKT/AQXTKJe/6o&#10;j1vP56G9I/TqkksKv7Z+6R8J+/w8fP0KHzFeAN1CUnvi38zDjx/fET372zId9Je+tq7pr3XhGRYe&#10;uLOozynhHcTPX/Zx6yeoD3H//vtpvgd/586dO3fu3Llz586dO3fu3Llz586dO3fu3Llz586dO3fu&#10;3Llz586dO3fu3Llz586dO3fu3Llz586dO3fu3Llz586dO3fu3Llz586dOy/j+5fvlb9+8r+6fOeT&#10;kP+yCX+fCH/KifkePHcOPJAvjBP9sa8lpZOx88+f/7c97zxJfRACHRmMDSYV+oNxiqPIeP/5Tf+i&#10;+Z1X8aAPQv6LnS6TmVIghyFWA9yD5w8HH4N+POj/D7iE/QkbRsgWJZdgYnEPnj+Or/V1UCV8dqvI&#10;eAQHDQuny+DBf3u7/t/komYW979e+fvDjz8VLL7XxIIuuKszmcqikoqN/s+St9DBROR78PxW/Hj4&#10;gYw/7Gt83ev6V55UgPlvb7simaql6yGIlkTMHjtcUMvvf5P6k/OFH4Q6Wvpqge9at+90ZIWM/6j9&#10;DJ4iwYN0ZAXMFjoA6+7vPJ+PH+trIaLrVYwoYMiMGmTNHKz/o4aRk7YagNO1uze7ZARORC4prPGd&#10;j6C+EMJHIV8mbvfq7UF3xeSYcasShx0CB3ozb7ft6fm9kfMT9Ecvrb4Hz/vyoO/IfdP/rsMSd8xr&#10;dtHwVpUSLp2ZkDnvBr3XIW4KLfYmTs6XMGj6PYjzCxt151fR/5WOQsQNNy1wgJfa96wLYtKV9uW6&#10;25lTLTyXuSzbVcrWNxgfvjSxlLWNd96AH+Qr7wZxwIRsFCdGI57F6c3hUlfE5NpYzEf5KThL8yx2&#10;VWmcwmcDoTPCp2YB233nJXyvL4Uq4+KZmVxR7IdwzPQkZ8NL4d3gAkc+pRR80oygJFhnwl44OR/k&#10;M4kergJ2w53n8cV3v8GIUGQgHpz7STslYNwoZmbk8FZUdboSWzgkjlBkZo8HRsG6Uwo9wM1uN4fo&#10;uX/Yeh4/ZlSQIXdfRJSjk1SbXQ6b7f3G6FIuku6Rd8pCREyn2+xT4+mkYjWy9kTFzfrQVZPBf/fo&#10;eZr6YnpdvsufRiHTwYN8AndyeG9w5oW5UJt45NAL1MMhpRb2NAU9j+B3npoO/vvnmx105wa+81GE&#10;m1FUX2EpNzWVIaOELIHPgpdyiB5fq0vf7hOXDDDFT29zO60sKKDonvVBq6C2//x3D57H+MpbfwIG&#10;Cv+bZP5XyUNYMFaOEeQwOoCbSfSo+Hl07b58b3MrpYr4DGoa+O+/+79Q3OB7RQ4S8gFHRsIEgYOs&#10;AGLhdES7aV+nK3iJvEve1M+iFWuP7Mc0RA9qQjeehGuL0v7+s6hX8BNkpS16GBEdJNes+EG+QCGk&#10;zXkGsuCt8HqcrxgfPy7wImyF4pyWiOzJqxycOgi2AKX5PXiOPHyhY5CQGwXDE5FjMMcLtHJHO+eU&#10;Q/Dgdta9bRf4eNgIrmUeSXkFzspPcpzDZdL2HjwHvn1j6DhuVvAoYlgNvupBteAUzWVKcSIBtOhr&#10;fuJeEUWnSPI6JVXKF4nTVU9OP7mzSsFFlUCpfv9Z1MU33iVTwwBA3viqmFnJvQut4FIn58U5eHzV&#10;uiDf13PAXK3pNPNIvv8L+gcGb8VPL7aqpfo9eMQX/DMDk64V8NKRB3vQDLGSs8m6LYDwOIJwCE+c&#10;4G54QahI6h1O4qxIbmgLy6eELOFIYodl4kezU7FkAtD//qt/xZdvukbdauHL3nCIOG+tTsgD78Dw&#10;4Yba2dRx18GDhOz7Su2BdZHKLpiQs8nMlVbeUaA4ZlIMsCDrWHNLuesePP+TIxa8Zt25YVQoZlIy&#10;WFhJ8hxUV2AvBc6MHR6M6x7gepym0PImdvLCrWDttOVFIkcho7iZ0ePJqri4kqD+f/UPMj/wPSdX&#10;ybjhHTeKh0oOE6N2yk6pJtqsg6dj5/qdB+iKTmmvOjFM8LDRxSGtvKFgUcB0/KzYKbBCq7wNVfQ7&#10;z98cPF/LB40+pEwQBRULDIiVG3az7OTswnjTqnRGcyt4eN0sLtISkSUMiZVHOyFLWDBQFCkIFsvp&#10;arSYK71TJfBXB49/0tzgVnc6Gjqds4aduWbJA4WNErKg8xk6M3wcCr781F2NRuqqusVmV0zz8jc6&#10;TvTMNFlLuY9VTPD8jb9DMSOHF1ppgzGQWHgsOfNJudCuK3iQ+fg9Rwl5gjtKLGyBUGmIK608miOd&#10;AocwelYErYTsAgu9vrdDlubF3xY8dZXCV6piwhhwSDhC9lCZYle3WLHj6AGJmkPckHFLq4jY1Rpy&#10;5axKl53CtFAkRjpSzuFDsIM3chKOnr8qePCXiniHTMguTjA4OkJaSEWmfKA39VmpiFx/esvx3ej2&#10;VXTlNMTMVFbt55QUBkc6RDpslJmCN/BOOoGx83cFz5fvuUbWla5IQKx3GvY8EicbjMjeOy1nA68r&#10;ejZ4/yzQyHVdJeXUFCWt1kjKiZ3UAkHicHHlhBy8CRMyoQX//R0/yPxD16i7bPmEAsZA+qmgGUIa&#10;nZCNHH944+Gl6HJyUY8n5C5QpZ3sopMDIVLDSGHqrL4wNkEG1B6W2L1/MA/rUl1K3FHg/HS0GLW7&#10;FwGjfBk4SMgTX87xzreUApnPEkblAQ9ppZPfR/gYBQvDxhU7kEHWMA1khD38p/Klw0HXesYhsz4p&#10;5pNy0ZEhLrfrTkfPHjz2uF63vgSie+6bXlKSuyxTNJTc7DEInCohciUVfAxjBZmPZHYHLcyOIm89&#10;f/K/jX49BsCOPqGphzkt951BZCg6HCOMjzRMT+i4OYUO42YEz7rdUc+8CtVa8xSY0pOxzomh4+hB&#10;oDA5ahI8SKEWa2XvB+Vtih39p/Hwhdd4RmHS8TKEFTw7HSF7nJzgMAouUNQkdBw8dvrCF8trGfIh&#10;9/NTjAXaRkFQSUXBKGGwIJ+DJ4GDpG1ELLGz/yh+HCPHIcKcSDkn5Sou6MB5IoKAImfFTXn5+M6z&#10;kTvRFUuSnJEbYCve48Wmhjug6A0dDIaRgmwcOqcPW97C8MRK9vefAz5BFgoDlCtAFDv5J4aumZTP&#10;waN44fvJNelHzcjZ3nXkZ7lbhdx/ybqgW4z1KLK9N7zeN2FTuRPpN56gZiWT9x7nps6pM/+sn0VV&#10;pIAVC07EcUPYuYJHBZ8NRcQFa0ABo8yYGe8663Lpb9VdPZfeIY+bXammJGFjXH/CQTBQkBk3fBI8&#10;jB/M7JTw0Rk48w/67a3vuEhdfiKCiYEiUgMPZpaXHoLHEaIgEQmTNdDBg6iZgQPgZ2QKW8oV+ELc&#10;mZxuP2N959GxFXwG8/YrqSAOFUOB8ZPg6fBRsdDBf0jw/MAlrvt3QDgzUgbpGsn5jMNCNdvOlOco&#10;4+YQOn3ne2uGAlLnWczK0kwoUvcU5A3euO9fZRUICcPYSdAQBg9CR9GjWPPyBsfU8ycEDz/NOceN&#10;IieRsqCceTfCJtEhAQXjZAywYCcKRA0C5xA8V/CWK3V+Rhri9SJnPidw/b59iQwLoWCZMHT8vuPp&#10;Xoo8qHN/8096Hr7Pm18xoSBpAbCdmklhs4eOogN0XLCPQnpmQtHvOh08j0RRXX6AyKYF5pmG6Ibl&#10;kVa+APfdAeCi33n4/nIMnrz5GK2ohDzgib/1DzIf3zISFR0eERUyq5Nzj9SNIxgYLAqKlpRnGqIT&#10;cpHykfCpK99qVHUVFFZ93ZrznBQ4V8Gj+/bl43EkIBcKnkPsKJpO0aO1QsdV+dsGz4/vdUFHtgA5&#10;J2TN2tFGvHFVqZfE4pR2IcWInTTcfARcx5anqMdTRpq5iiMJHl68AkAicuG3HobLgn2JHszl0pQG&#10;p/337bf8sYwviBzd7BFGhoNIoGbHFdjBT7J3XmkKLZ+S8lEuupPdVyA2WDA4tsxn62GcJK2caqBw&#10;UVJ2cvA4drbIMRrjRCdk0wf+hr+A81A34XucHIJjBc8tuLzDofPWYOvQeCwNsdKFcISxwdLPIatq&#10;eaQUqi/IpSdyXDEJRc8xePS+43eeDh9vOahTf69/G31YP5yjR8XPoGuU1HmIaW1tSd3TXW4zs3lK&#10;nVXvOChw/Wlc5Vk4rcp50De9Lt41c6VGkXJkxo5Wau1OHfo7Bc/3eUGSV07HFeieqzJRbTdaZPMg&#10;VOmeVXXumtUhrdix1Cg2LCLNPOq0RuqQUWOQi141xa6YmovISewkfLwGeWAVfpdfwNFPkj6VUBBd&#10;ZzI6PcRpEl2mitBNwlYVW28aqD3BInMlFRK62uHNS5h5qz0nQiUVfFYVZrT4ynHp6lajCmTBQLli&#10;Bg+WIe3w5N8heH58sf99LZ1X7bSKXKTz6MyYOlNJ6tIDYIhidUBiy4I2Z0ImqXc6IiKxqMr1Skt0&#10;TnVE16v42BKycA8yYIw4XHYYVmDFzjF6oMSnD576BNl3kTs5dVC4TL5S1pLcsPBsDrPdzGbMI6Ui&#10;qQXiw+GikOi642RJI60K+URf7yF4lLe6kljvO3sEaaBSkeBRof0Xnzt4FBl8lI0bfpi3pMuksJUS&#10;3wJvVxVzJxVS7YgDQILlQxpi0lYgX4Ar9aPLXmlmJ2Rw652n+hI8hVchn/i83+nRfwqvW/CVUNrK&#10;kZmUfbXPgN8C0hf2eVS4uYYG2XkeWGkURypYHC7rnUXtPQ0RSTm18wW82EOIOKXKBCZxHTwMHQ4J&#10;r0E+8TmD58tX3cONu1CfZujinJD5PEpiIVHCCJmFBZdndIIPZEpxxnHD4sm0iy3PdqGGcUgsaaVR&#10;jKeSSPAcAgidTEDvU1qFM0TETxg8/C/AeRkS1p1EyJV1WvkREhASXK80RCXO6TLgDB5JxZCi04nE&#10;DS/9NWkUR+oeda8UKJ9TT2TNqACX0YO3HUaQSOio8B6Nb+yTgD+cQ9Zd8JLYzl2x2cm55RMOhcRD&#10;RHXfTipQTda5UuIKx8sqRpr5kIbYqXOKEw4KP7rppBTI25xGbzTIW+AghfHm4z1W7Vv7FHxdlyGp&#10;y8OVqXLmlV6Ce59RcEqrsuSkzFUug8+FBi53Kgbw4KZZdFpFt1t+KnWuQkRgLFhwa08rc1wzkAnD&#10;hFHTEaS+SiGRwy1cufw8wVOfIDMmjG7HHevOWFC4GTIJkxSsO62sqmW3Rjrio5H5bPBqO3C2lKKz&#10;Cg12OuSRsjDVFbhNRcZIyD0kMXMM4yTFZfCs2NF+2onlv5/jk54v+h+tfCMdL8qWnJAlnFkBcwyZ&#10;GSJbw22JTsh8Bq0A8kbdZyXdqxsjdV6NU1K2pGZLTmMHNA70ta57XgmZj2QnwzhBdgSxZI8ngMQP&#10;Mh/tA3x/H8cPflGOO+HlDJHZKYWv8oQv3Jc/ErKrzn5GVyfnCRVAThVwlSx5p3tSXvXNhKxqFciU&#10;R+rtIA5mSEwRybkl91UyFSOKlo6bjqDFevNp0vAVfhD1pZWug/eiC3JSpuSWiwO+8mPQKCwk8FHR&#10;zZ6DQo1j2EQP6zfJ7Sq72NK16LSLaxe3k10wKUcadFgMQSnFqCU7KlbwjDcdPCUMTsHjnf759yN/&#10;9Q9fWuF+CksXCfkGum1cOCsXTKnScMSs9pjEpH1UiFZhpy6UZdIQn5uQFQrdQO5m8kir2CMH+GKZ&#10;V1JehZ60HBeFgwZpqxrO9irtIgF81L9Q5DvIvJ4umDozbkbwDBHk0lmnULa0mhRuBM8WM310JSp4&#10;oK7Vz3bBQ3wsreqY8yQfEt9vJOzwMlOf05og3B/WW89683EKWeJtWLNZfMQv4OAvS+JWGDGVO3XE&#10;WL4B79oBw6ol1udcRUuHhLzg8cyt4QLXm1p3rEppFY+nXdzysd0zO5+CJ3GRG55JhUaHhG5kMwJm&#10;icjCs5nMarx78PzQpfh+OiGnMntroeve7n8k5dTMa/CQnHd4LJOKQV2oStxj5+emo7iyd937IjEl&#10;flwsVlAw81otpWzU4CRk4VjZE7LBRKzMThTdeN/gqXsh44Z8W858jJujB+CyfeG+fxedVjXzGGFy&#10;5jOJWpX0ztPxgxs183Iru9iEq5TimHvHMd6SE0j0zADKTeZSUSips4HsxzOAg8W1WyyMJ/deXi7e&#10;76fg9WmOrmXdkJMzH3CsJ33fCYGLtAtTrtRZtQtBPZiiq8QT83JTsE4a4kyejKdzmhAtSHRCHtUg&#10;1+g7TUIWLRC1aganEcfJihrlgCXZMastvF/wfKeLCl7IjJ8UyL6+ZsoGF70um9fPgvWNtMTOvQB5&#10;YrWQU+3ksnnLqVcjkhuzK9IQ1VLBWsIa7oScasKLHNfLzPYJ9Olh2mC8OG7GOw8/anGRCpKe93vn&#10;+SLf5FZ4L5WUU+v2LNymrxwlI8BdioerlAK5JTc3pFYl5I2+3K4pV6GsyoWFznvdwpAhggwoqXK+&#10;ih5fLJJzqo10sEZM7MGjaBkR5PDB1Ivd1PV+v7Huv96vS1lX5JRrS2XpFrl1hwDDQO1ueui6Rh4S&#10;wWl+rNUZXzArF7xf5e5xaxO2xiFXwQeM7spbUuAcgofgKnXJvmx03IYxgXyBo0ZwFvfdULtUerdf&#10;wMEPJAdeDW9IWZeG0h2WyRABb9tXrkDZg2K1KM1S+VA1Vsh1peYUR7hpOC9FxNHQLHWmr1JEZ1UW&#10;QPd17qT74r0dwW2Ohzf+CBhX8FwH0ALT1tY7pcz7/faWP2MGCR2kWYVDvBxYV677dxsVW+lN2LiZ&#10;St3qsSiohLLjO8oucLkuUcCDlDq75sBJ2gpkTkdNWR2omJVUjeKMLrdKF6ovYb9mIPPZyceuwrO8&#10;6kgp846/+tdfb3XmPalqkaS+he+coTAaoyo6eNgleQVUyslQqVKre0SX7HtVU8/sSnavxyHkIT2B&#10;hbtmHklFPyT36ktG89ZtDxgXjp+N7aOWZozNttAtZd7z/96Sb3QxfUcpnMVBvmJEhHC9QkLSeqNZ&#10;I3MWwRk8cyTHDXW9AR1YmU9a6exGUndFkpB2yxllHslZ8hHesS/at30ZQerUXGTHyDV78OznUqf3&#10;/OctemZdSSVkVRaI+tO6BQMABeMi4TDEcGwf6bMoOFHJU9joTl20mBZqNZmVOnffymoCVpZRM/d0&#10;Jt7Yyju84Vx0rjtsszFYD8MC+VbwaEYlZCAd1l7Vfs/gufoP03RzrPkItzrf4HZYPBUwA57AMyw5&#10;UccrcMe8ZxYNvcvOkbeu43iKrLaMMkMonFbBClnofnHFvuaugab1ZI11aDifIohjLLObDl7nQrd3&#10;/WlC/dAgWcGTNO9QtPDrcLyk7uRslqTrvSLe5ZzO9ayk3GOV1QSeQUkF85aUeXm+wQMzaB6FIdGJ&#10;YaI6jOGAI3W6NCj5fX+mZ3zJpeth8gV2C7DmlXbXmzO2j9jJ2YoOeLeBDfXQsZBnVvcqluyspioK&#10;lDM6F4yU+ztxI3jmZE3Zg0eRM1qPBE+qekrN9/1B5nERvJ1OKwv29bP63wZt12erZHZCtpJndLOS&#10;5MQpp1RWHUGisx+UqiXNYd7RlpBXY8B4iHTAyyZ7+CiPdiRkwB36WFbAt/pe8EyiG+r7SiGGuMnP&#10;B0u0srOAwLNGt9pSJJr1c8BXHP+xxD2zUmmJWXU3O2eu6iVwWI2RnTq7ydYtNNfSBiPiKnyUO43Y&#10;OSYo+d+7/03dOtn4cnxfTM79zAYzO6/RlE3MtkqHTrfrQU4vE7ILM2Xe56iK7kBSRlfklbfKBdpu&#10;Ck9gIZmC05Z3GA/haoLwHM1mZqQkZFZqeLL1YVL73f8jgQcda3xVW1pZhR+2H2GMex/XSWqPbrZU&#10;MTulQKaKkY60IXQqa6UMuXPlvYWOLFhVClYtjXSoruH47WFHhoLHgbKCZvUFqWBFlKmYL/Xd+O5z&#10;C9+J7ol5pFSuIalwuWoxWp7PPOo8h7bnuHBC5hP5Mejb1JFcsaPz1lhtFK5Id0Gox5tsSflmeMzR&#10;bdKMiZLZXFHDnu4T3qpVSip8p+/HFx/c5J54TSOlYF2VO9hlpgTZK1w552FeQ5SGqKrT0Ez5EWwP&#10;DZMsG91UBWmJyXHGWFtQmHskM7ma8XFijHDe5cQOEMZMZ3cKrKvNCIQk8O39f5CZfhjwYvqO5gVW&#10;6lwFJXcY9etZ02+nVdxIyqpX45p2qSTW3QdBI8mrmNlLWAQ19j1cOClTukGP6PZ3HB6KFkkSULpL&#10;aHV0khLoYPP9gwe/7cejXTa4JN1abrJT5775dPlR42LlOZ2zi5GctZ+kSzYL6FH3LIf7ST40K6OH&#10;4oKNjEhAcUjO13BCzzhN65hZQUOhO0Qf01qwVirHvH/w/O+bz8ZzA1/aReoLZ2VpS0O8kYZYaYgz&#10;OUcZ1hfEiGFMiXbv7bzqqtzRuMulJ1li0SmFgcBGj7LJriZRssfJJX0Ej28d2AF/fMT/f/Ndyiyl&#10;TuTufIsHYUTPqEZKNR/3o9Zo0hCPCTnVI9CGZQuluHiMuX9ltd3t9ioBpAzWUzfJKp1MyHz6svl0&#10;rgflQm8vj0aOl3ADJuTWgR3g20dEz4/opHTGd5eL66u8TEtceTbzMLu4nbpyw+tVuNyg/ihsiMWY&#10;xl6K7rzMVWTuAe2DEc1VtSVnPi3NIQ00jptHwkd7jKSju8lGeeMjggff7bEOXV2Cu9JTJfOt5GHl&#10;1dxFjjA/nqaghkh9jW2wNcPC9bi95xR8xJI4pKS81U4q+HThfufBo+86mMoVTqmoiBvpKHd8yH9h&#10;8vBtKGitqN6JvsCIV3kVLaaRRxWF5yZnr5OQ4jFiT1vnLjWUl7TP6oIVSuZMcT36nJTH1a/MZ3KK&#10;Hs4bq91iSqGapSS65WP+96TvUrR1caHngnV7klbJLvV3U+jO3RpzLCYNUekoRoawniNRfBnRxrGD&#10;OfXKKixI9LQeVFO5R5VHH5PzqiwMEDeHd5611g/TVizBg0U55dvH/O9JiB5ibZRUSLjCl9i3N2rl&#10;etJnIU0NsGRe9XPSKii4vAm1b6NikC3cMp8q2Oo2K7WS1NmyxpM78fotdvU4nqapTsg5JK0eYVXA&#10;Bx/0H+DEppPefiId4aX1zUWoWuIshWVet+/eleunUwrWWAhSn7HaVdkkF843GvVknhtbTueaxTwL&#10;JuXUzo/RyypJlsDz1PCzEsGXFB/zzvO//1l3QPNuG3BB35yFdZPzTkveJ/ryu1qNx5OKfsSSTFRV&#10;jbIeVRI6H9ucwFKSCjc47rby6HcjgtMQFToqyemzZU5XruTsZ/a5oADKJ9/e9QeZJ9a9GRaslOIC&#10;3mlD8XSfY1ICgT3u7pZT5z31JGcXoIUzmxF8Zj60PY2V1/YIZZAxChkZzUNSrmKwf7bMsbWgUu+X&#10;Wg8bLjxQplf6qOB5oP4bMGYZ3SnFDU4XmCs2ktVJecSBgoJpVUs6CJWcXYzaTC1baZRqdD510EaX&#10;aUeWYLpbQj0U1D4kuXTAyOnw4eBciuz9Fh5yLVl++Lh3nv99oQGDaegMIGVKPwOuVVcLQ5Ndj2AY&#10;KdUST0mbSLpmqRml2RNLRmUx2UVVGZJYtFBkXMM9z8IhPQZG51zusTM2XgJkeuADg2d9yXUN48fa&#10;uqDa1v658JZ96b5xXr2sd1qVs6o0t+QsWrgBVZXitMFdlrdKUoxkHTFSEcGjetiptV7nhHxkvPHI&#10;v0rK3GnSW7OYc+iNj/tz3t9sxTVQU9lJBXDV9fPw3evGGQEjJUZWnlEzRCbnG0y1IE+9mVWvtisX&#10;aEu24MqSmNNWwfqQBoqb7cNWzXDObpYDWp6lhFzIER/4t+BlQ9H2BNmVCjojsccGAfW58Ti8al+5&#10;H2YmFRGdVWXEYqVVidRnol5rmKb70qQYy9i0rEJ5dRF3SqrHm7ropOKAvN2TUmWrA8ctPUVe+MDg&#10;+V+iJsFzCqJS1lUcIe2hv83oxiP4gnnpXVKolGo1GC1qpGJmmpXzI0hJa2eJleTkreAUjbBQFyuJ&#10;SypKmOtXo1L7bNA+9hDTKHbYmzElIS98wM/0NN9lSf/k7CoXtHyZORPyFEkLF/CiUch0V5WQOzwc&#10;PFu1cib1TinOSL2h3dJ11WlVRXmhPnVtAyGdXt5FJ+ewOXjO4x58UG2ob87VFPvAF/kh/ChLlOvZ&#10;bDsgtZVlAItCtTtvUFbqfvuq2cOkws/qQFtF0AwNjzR2PCPVnKPl1plcBaWBW5kh0YwmByGy1AFM&#10;KRabh9dE76FnJ2OZxQfYeN/jh/DwH0xJZvzYtBN0ggs7BpZEYCO2xcITvmHaLfOZtpzqgEfq6ZTC&#10;wk2opgSqyYyelJHcmDUETVhdxbmJAhXKkZDNwbMY4BxkCRf0lCRj0z/ui/WC0TODx+FjQ101UJ9m&#10;ty1JKviotaNLzg2Pu1c0OLshWhCeoWck5ex8RHpEs6VVtO2yhyK4PvYfhmd3Pe0JprjpNhzXJAhn&#10;OOrhJNC2+x4/hq8jbJSUGTZqDBg2spmFkzLN6oLCjm66JSfHBQTFRjMbnOMuyi6YkPu5xaaQtZbS&#10;re5ZCNVIOxPUjqBWVRDYWUnFxubPeFGztUNvJTSykrHdH/txq6JHkeLQcVVp5TPyyDQJVtEytkgb&#10;SnTDvlxfeCcHg8PiRIYMpLW2knKkE1cKta4Qtgk9a1myUE+VGURJeS+cVOzEoRjYggf5TA9T4FO0&#10;5R8cPPh6/TopU7oC5sSqJBWGzQO63L7sSisnMJrVmN2Q6/FapyU8BtVBEcHqsnAdGcLW3oYi2mx3&#10;deGkIsSPy5+7A5FP9IYpyLL2o34sI3SM7EmZ0gYtloCaRimpIKgjb3T02PxKzs9EM3uVNxnFLaTO&#10;UsySGqkGNiYDqIecZpusPjkigoprMqqZlZCvmLvyGebW40v8KB5uRI8S8hn6BAbJqpVWdnFA9yvL&#10;ITMhPxvM9eO1TMgStP/TSD0rGV2XziWhQaPOpHsMawEzkzI9NYg7Pcc1ExdvqM+jY3CZ/NHB878v&#10;HSp7xaTiEti0ChjXuZ8dXfCyPAn5adYkSGytLbJzM8TbtIoU3FI1DGJrVGOAs7qj3eCETEeZ6ckM&#10;jaSCey16sLHnaOGHBw++01xJwSIhtarH335ULCM7g2m06MuOUEnFioinwAyuqjwS8mBvbUCtqKZ6&#10;KEoruhJ735JRsFqSEzKfS3pguc5ZBQXVPW5oa5v7Eb+9tcMvuRwrCR43Ot1GXlpeQFJxRAb7pl0n&#10;AMSxvkJjXlOF1ldyDuw6c9BLTWqc1t6lyi1VMq7boxOFk/OjcB5LJmQJgoK6u49mxdrPEDz/+6+D&#10;pIVj+DxOhw5NZ17mbtBq2G2hkgrRwpkEi4p6ImefSs5kiekZHLWT1qk96gp0T5K66mHDfbNC5qNi&#10;x2Ma8TIk5SrAanZX0aaSTxA8/QX7Ki7ee44R1NZHbEOVaDuYli/jI2yB0OUzwMS1SyXkfsZJbt9k&#10;qmm1LbvlQj1JyHmY3cm0srxzgYdVZV2lLauCYGKnTfoMwVNfsDPxr3GyVvsYQmCPIToG9lGioUrO&#10;xTBd0HA6wAnZ0fBsekntU1UnFTqBLUqrfBSrOrVXTZl9tG20lU8J2cWoiRuc5ZKdXOicSjWlQKPa&#10;yI/+Tg/Il1zIrpI7dd7Cx1Yv85FWvgJ2y3p5gcnhoJh4Ng6cFip1nsc8SbR1rYo9VdKkDHS5F10x&#10;IdsljcUxuFqsmLANWHunx8ROGvXPB/3q384PBsitrIg5Rw6RF+IHmoyk4gqanavthMznGYxpY/kp&#10;LYHnse7qccadtSnLquT0SOqErMoyaTkl6+7KYm6dzSGymQrKt03V9xneef73oE+aU6xcj1JC5xA9&#10;Mh7EF7RZPrDdV+gyc7uVGBLKfB6nZ3CpC9aVUkSs6iTeBDpvqscYV9M2yy6cVPhxF/BYUGO22ayE&#10;TKGPaJYVsuBd/++t2zx8c7h02CRvCfkG9ENcIqPtiAtgux4n5UjPh5PnWqZVOfsoiSjU9whRnDaw&#10;YWts2Z6G6ITsClI7BS11pHLN/krImtfVQnbFkJrwoT/T0+gf2Cud80jOJ+IRFPFC0i3igjhkRMDz&#10;wDzOzSqtZ5qCss+a7K0DUpwGJKNryDJvCJ2cVbFj94mGdnruSM7NyZBPEjz/+47oYIggu+qGk/JF&#10;+NB0C2rI8IP1i7jA/tgS8lNgynq45pGEnAqkvsWuM81Y1nSuh8JIyLvARh5myCKSRlQxbXlAE4by&#10;nyV49PX6HjIzd1Jxi+kEFhbM8oWv0u6otAoExM/A+WsD1pWUV+HMQ9n1PNoOFeO5keKB5QimKV6z&#10;JlRSphSgch5Sox/5CzgTBcetvKUjwx9y2uarSjH2ivKFbrNTYuFpMldl8iGpkJAHpYpnYL1pCGTb&#10;pGqkVBIld2+S8wH0YKDnLeHAUrpGP03wbF+vL6kjRinFEfsDDmAlwQ6gL+SPnXiial81slnSmTHR&#10;NavsckjIriDpsNVatdnUbOVTWYxZNnEVFlSnNRPyiQxUrRwpHHTE+OcJnv99QWAodLbgUe6oYV0c&#10;AkjGEAi0faUpXrkEla8ambDxFJqSVaqz05aULc2OxZQXvsKhOnsqyZ5OszrW53TFnKzMM6+pwZru&#10;u/t4vh8DxlmVoka52GJHvrBHbJaEriQgH52SO/NlqpLkgCCoLXO4RZaa7AFWl2mISMh8zBAJ1KTS&#10;KaaM4iLRdDxssA/ZT6crMn+mG+j8f/7x1X0CvjlGRuCM7IQ8gmhil9AsO4LFlpzP6C7n3VZSGFBQ&#10;cSQjqPNU4VUutrSKnOjTR3WBdbYJo+qkPFqduJqCe5DF9KIXsXBCPqHuGv5MwfM/2FJpBgyLkZCL&#10;LXLsDDxEbXcxd0rRXtjQjXZyTkg4GlbvGmWtMY4mnQWmKeRhU40LWtPoP+tDUu7kzLXKdAxK+dvO&#10;ZAf69+VaarJPtvlMweMv2F04gNjcUrEFz8AeGAVqWkqbV1LeXLNdaifn22Q8k93jQn3dSFKVlgRp&#10;cAn1dGHF0VK9JeRueDofVR5AJvZnY0elrrRI2yOc7ov7FDg+ZmV5S8gL2RqxDZOgHjbY6tS+nPAa&#10;XTGlUEh0uciUK2lkt1dSlUI1T1bdWFGLyvVQceaRVrElrTFaI5/ssMdDXIeEbLbOSsDX9jnAj2c4&#10;QvZqpBQDm+vSlnWl4jCByZlPyCXyHpk6qyap3eem50tYeYiasYSt8LGUzixdk10c07IQuR/Bzkpi&#10;8yJ65SMWnLWWskYnC0z5RF+qC0YPHofNlGGqY2cabVtpUtvdtQs2+aQDNaoqKV6QG3ZSwUctC12q&#10;t4dGQ48lZqdVOW9ikHZTUcpsduU02pzDh1DIMNkduXxDkS0vGAuRkIvP8s8TQX//QPEhoWUnm7xb&#10;fbCbDTVbUKFRNpg7yT0761qZVCwRDRVdWehOt7qzHmYXTimQU6fV6BKjo0VqzjySMtMVHiPH2Fm5&#10;nk4+ggNrwj9fP9kbT1HRU9HRGclVJeRUExrjivYeetIsJKH04/nyarPuT4+Tct+9Gw6NVJa3Vmbz&#10;6R1YOK3CwpnWT+oqW/0IM13CIWN3BvbTJaydsgwNZI/98yl+GGzn6wiWFkZCPkJbYhhb7hmlB3c4&#10;LfOZ5KaJLjKXWqlzFXyC5dHFaRJYo4jA7P2YXFFUY2Pc4ipOeaZb1JiRO5dH7aiRtU22Zqf5+N/6&#10;u+CLYkb5kJD5HGhr1Yilq1itURfpz5rl/0a3yFI3q9tOMXBjdK9hzs7TWdVIKfigusG6UuVNTFqM&#10;zTInzOBxL/2hrF2Oa8Cn+ip94eBRiWKkZelmsWyLdUumA/Q8Dhdw3arpa7Iuc11z3z9xIJAMNpS7&#10;91TVMxKyzvRxk9aJAtXEw3yskYU2zU4yz3bvweNuuoCTnCJMfFmfjv/8tqOM5OpgahiWrpYFPU/S&#10;87m0CjnsjG+0EvKq3ADsU49aqSWuueqSRIEJeVQ3kIZDGkqnhQ7AXSUQDMrs4uzR9oXySk0t+JQf&#10;tMCPRE5iZibkI8u6ZTEF0cLjeE02c9rRjY6E7MuXGMn96QWWegQFalZOU8htqzTQiFpFNXdIV5Zp&#10;oQN4fW9DwwC9SacOOGQ/sFgp1AJf1ScEf//AAbTedRQ3ynwWMdWSG+y4YO2ykfVajl1U2+PL97ne&#10;SrNSIFhWdvtQUdIKNbQJR7Q7D7Pcx260Vo6T1hUyqzUjezWcauiJ4QvYrUqzNNm9AvM/31fpi28V&#10;O6WjYmYKlZA3aNYykZkNklqsDVIcdyu8k5MuZNKXPJIKRUMLKtRcvRkYHRD3LUehI2/CUHFEUELh&#10;TrD2MhyzqXJA+4B2Ox9bhJP//Ry/73eT+rSnlGS0JFNrJOQdOEMOibHLPUsQXs+N1J7baTJXa5NK&#10;KgyuIHeBmkmZwcCCtDRHUGRg9TNfJGcdK2HDalHFlWeRlfv6MsjYGwL9NFzjKDIxNef/+4H/b8mz&#10;qHBR7GwhFGuXwUUstbGdz2AZd3O9NQe9U6cNXQPLvugUyIS1Gu51DyfmYZ8F5kNCzjk3sHJVKUvu&#10;klt4M8FpMpS2t+nottnOfFQQeevfT/jtwZ0RPHiiN5OKQdtot8Q76lpsWyizQfmMvFmpvT7pS+mE&#10;zCeVZA6tRtpdq48N7cO0Kh/1CAcNl6JaOHYCyyWwOo9tXXl7SE0rd/37ab/Sah46eBw6qWODjDE0&#10;V4bS1NjbdhutdoWsjapgteNNmeT0jb4VplRdpki1xsOUSk7ekgqd1uWTzOhZu3hxDdpAmR3L0Utb&#10;mQb0A8D08phv6DPDL9ilraS0aS4tjtnAFsZyWbvh2b2eeSvYJ7w+ruy0oxvRBVWC3GJigs+qMmIk&#10;ZMXIlVRIoKQeSc+jt9kWliED21x9zBzNlMPESv/+6/v53HzPB6zOLpiQL7Dxm9WbB7J07YR0sV2t&#10;YnZawmS7GidkCSzd0aihcdeZTOGUkPn4OMvPwut7K1FmIMfomN4mVkI+UZ769/N+e3DjwV9yOWxY&#10;rvBBvsD3fWV8FmQ1c2+W0SVoL+VK8rqF3KCu0nfjilGhiuKh6hE2WbPLRcROK/vESM+BC3sfrdQL&#10;QSxjC3SvdERe+k3eeApEDxTurMoJmU/je7Z8tr/QMi/vfVxlxoY3rYQsofGtsK6k3NcfLLmLw6qJ&#10;2z2qtnZgWrmPtLTKm2Cht1lTYZSItbFSmWkHE8tN/362nwC7iT9w4YHirFajko0/3jehOyws1rpz&#10;0kb1nPZr19LxR3Q3TilUE9Yo0rF6XK2FEbrq5DxCIB1kSTtemh0IXUK3xFJad0gTOaau4nN/e3Cj&#10;PmlO7FD1JcIU2oNqIJtlO+WjE3qdixYt6NmpPexR5wO6F91QJxWgBYFGOjyNTVXsoXxIyqpVsGV5&#10;dDfpmTsUNMGWLdo4F5qSefLLv/98ir9i+VwUKQ4boS6aknTJZnyh0NB0llmdtPIBOdIupYtD7koX&#10;wzwSsoNiNFx1s4dYaUBLRpoVsg81lNbA3nGxkvaoECU6dGwhU7BTyke/xyfLAX80TAHT4YMKhoyE&#10;fHXrBzKR4p5SudwZoWPvHuGl6JY6dVikgTJ4yH0ZYa+Lrta9+xS13SRuckhY9AD2SldBQybq8Qgt&#10;ZEfTHvqNPmiBL4oYsWIIprBgSvEYHPUUVFzgQmkUZ+TOSshycMjFHNLMKRIiXUnOWJU9d6QUqluA&#10;vFCr+zSOJqu5QLGxYGuzCD1beNkzv8O3Bze++w3nQOJIMSTraN/jZBZqVcw391guhIOVkIevfTm6&#10;Gl3TSM6SI5JuV7G6mNdCphR8OteDMqjVPZqjriUTWmCrZFcbZfYZhTz023yVvtAHrpBQWsHTiUbe&#10;gsHh3HWvZG4ZQxP4Ed6UU5E3eDHripyUI+0iYZWi+yjXNi0qda7Cshsmk4LEzFcyMzQQOrZs4L6F&#10;XPTJ/y39ksRLSNxE6EQLb0MPaEbErFQanRP6MYXzRl9OF04pWlQJIWXR/T2s1ILTqvKwqRaFtN3s&#10;KS5MbIlt6lm4g6NFnPE7fZU+QIxckSjidSMtQ/0MNKpOD3e1raewsJ/lTyZkPia304KuzCnFFhkr&#10;XCylxdpNVUyroDDaQVK35zQ8zB5NcAyzkBfuofmF3fTpfkH0mTBUzjB4wAogWpkAUFM9FntgNdnl&#10;loUNRU97GvngbF9KbqjTlhUMKtmjZvd0QwU7XFdyRWGrq/LZlFazRQA5XTJDFllGd7F2cz+RV/79&#10;jL/j9yz0vcIDHTqQEj4q+LB0g23VzLPobskSFx04dCfTIXYaXs9l2rIfjwwJaMrsH2lVo+GjJc92&#10;cH93lPK0w+bFmLGdZmRKUZ75rb49uLF9wb7hEBrxo2STtyoiSxRpWF7FhC6UK+VVetce3+AN8QZU&#10;VVJeBXJkVq4huamW65G2okUTedWG89hMF3RnilmVAJZuczgs/v2sv+P3LL4qRq5g+KDgva/U8aGG&#10;W+7ZBpM4IGFiD7Oo5MxnJ7ekazikzqoppB2RjzuVIqwKmU/KVRfbOJA0+mJG22VLapgnEHbafPDb&#10;fXtwh//AfsF652HB7ESjVzSMAWYXK41ih47sQr51Aej2Ft3UZVdaleOis3pSr35XF2lVwjX7RIa7&#10;g7CVLhnBpIpwTa/KOKE/fA2/KY6SS/Yx3r/Sqjo0jvVqLFlPoJPtTid7eMeu5zXwJjptxS4qIQNL&#10;qjLo1Fl1zlLpjm7vbB2lNo1QthXjGOJx81v85OmjODSe4vj24yIiouI0sifnBb0YVyOZY/SA8n6u&#10;1yLTRZW6KneMZ58wt6PAZ5aSSImjdRwdwWNbaEUOykyOL37Hbw9u4Cfin0XCR6Ew0943xJWc+TSO&#10;nsSP/E0XD+h3X9W6i07HXA8FiKn9uP+UVoXs045NFN1D9pZMWInkBG5fcCiG//N7f8IjLr9gvwJR&#10;cBlATwVPhMKV6ehhcqaTxbgcX1ZfxRKZOrORplqrw8VFQtYZXRo00sF6jZaUBjReliAB7u0DAEea&#10;/37Tbw9O/OMZg/9zPXHcqFTDXQyIQxriSM4uQt54lHIPJ+B/X7OvI0InZUoRD9ldTMqqJfiUUXQV&#10;1qx9oBSeVlj/HJXdNRZ+128P7jzyBftki5o02TplpRaYRnEiHnfF50C5X3dAQXIuZqRz4eznlHrv&#10;JuLe26y+JVnnUt5GEB7QhxaeIn7fbw9uXP14xtW7zxFEwgqYmVNISLOSc7HFEN994HQl5CP0vws+&#10;XSUtsW9s5svk7GKVEsCSnmAovwePTyo4wfb+Xj89+Aj4j5V4xQceiSBOPq9QH+IkkvJIyMUWPAW8&#10;Ku8O9x/JPeh6k5OWmOKcD8nZxWqSJT2NtbYNpk5A9lGFppA/4BMeg7ustHM7dDTzOF+wdxWskp2Q&#10;deLk6ejRzSrPhi8nAtOqLN1IzpK1rWjheUR1JcMjWoGOHcaPPf8noP8a58yTH716kQLkGgxonCGj&#10;lIr4JZu6EnI/i7qDXCsvhNnSOV2FjnIVaUF0m7h6JlIvWrfmhAey0KYcV/DY738ED7nSvuy3I3uy&#10;TgCNYkHfysVOj9GX7tspkdnF7eTsFnvUsaqfAEqWqlNn673294HVr9D5/b89uFGf9vAqKx2Cp998&#10;nvM59NMwenhOp511D87AlTndsC+Ht6TGTEdx5dnk81NIqei5UuCRyt68RpH/oE94BP8b7STfcvM2&#10;cUOwLY/gSToOlcgrU/W6jHUj4nzRuv4qdVUHEUl5yl09AU4fyrjsOkNWOOSsnFdgTj3f/rTgWf+F&#10;vxLymTeIIkUPCybkVM2IHNwGhQvWxfOGVO7FkpHH04PI1/j0lETqpCLRVVV318Y8I8dgBLP+lG8P&#10;bpRdukNfqy74WSCm5vM43rQqZiYVE14G3c1E35/JxfOGXLI3V6bu9LUoweUFOouhwKJpXbYZMwWe&#10;loTsqX/Ktwd3eGe4Qt+osq/6cRIx/zdiR9LtWMLGejrpeOC4YdFJ/h/gRngrLA6VBzv7QSlZLCnw&#10;iHGq26yjRgRPmAmZ1M4dO6KGa9Du/sPwxRW+zRSPwehYwTNiJp1LOOEAynkreEi5mu5Okv8tLI6B&#10;kHK2CMR6Rs8ZbM6zOvNRJztWkxUlKuqEDKjAFj2c94d9pdU8wLaQ26zSt3wLB4pDRG8+M17OPQvv&#10;69OQDgEEfCu5KF7Dxh4Obqnah3Sbp06jvbn7OGgXutjSViGDjp6chxm/9Y8tP8oPmmf6PpVvhE9i&#10;omqHCGOlZTbdAq6ajh4e4dRInXUvSleMeLC4V0WkMXXCfVFYsBghR7NrSUzKTM7gOnjs6j+QrzJQ&#10;4H0nCfk2Dg4FhhpqJqNvsbcan4W8Q6VQdHoOI0YkrlucYzu9vSpGgvuGvFKELX74FB09Pg62/KEf&#10;tMhXumOBi/StKoBux1FCAvUWPC3yyegZbc3DkANvZV3Ouh1fERmB0bBDvbM8Txy7+Qw11WDHEi8S&#10;sh8mZICD6nHwcOwP+OnB23wpI8vGwItc4ZO79W0f6NBweCSnSJXBAXf0xjqh0sC301fj2znRccE7&#10;a3Grj4wdWbtIdzdvJGQ+kr1q4HPR/c9n/x8CXslDnEF/NLxM3TJkSRKOrGhJlKBO4oQUB7SdjtiD&#10;B0gvpv12yIiWYm8B9xx6Cffjjto5pyipSquT8pKGcnwWPpKDf+C3BzdkJ02d6Dp9tbnnVEYB4dio&#10;inmlVHxUXMIjmHywaLWckK9xlPDWOlpamGiL3mtuz85OQ0RyjuwWJacj7P1jfgLsJt/lNmQ+AnfI&#10;AHJC5nPAwZH4SD4Gj/INZvR07EQhXIwvdsMRY5GS69V7gXfRdtr+MqU45PNQdtlh9x/7VfoCH7iG&#10;HwnDZo8e3/A5grbwcNBEHD0STnhHn7EFj5ShVs58Fg6WFSfqcAtVBnZ6P2RWW5qC8151RlFJxQ66&#10;/uxPeMSPg/smM3xacONABwhjpEPHWT1XcCMUvXnIJTGp4GMUGSw7XkrogGkhcJO9qqTtnbaiVVBB&#10;oUrLEZx2MPbnf9AC32M/TLZrFowf5UrKlheOC0fJzezhK7IpjzJWSMrxWSRMVuE+f6WMYo6ZhEzE&#10;dUClVSG3PFqWSTorORO3/+xv8Qy+wnCZrIQ8GMGTpILPwm8uKUYNkc1j1Xhj5EbXA42QqdrGiJLE&#10;Sj3sFUM02kq7WdxSihy/RAmbWIKT9iEUqvhLYud//4OTYzSSc8MbPYQQMp+NFRMlsYEizxIm3sQb&#10;Iw+iEjUMDgpWKGbweKywtDp6B+/mjXOC08o8PpWlbYDdTCq4rdIf/e3BHZmtgsY7B18oqhVAzgdG&#10;bIxPeySv0dSDbOtzjNSphLxgRKxomRKHUCpfga1iaVIKZz4qXLu/UdvLU6XnD//24I7Nnz5FHuhS&#10;Z/joqi8C6BghqOthM31NNuj9nh07ig5GC9pDTKnKcuE9WGnLdUAnZz4bp46CczuhoPTHf3two77k&#10;EvEBvWD3HHDwsHDy7TcKkRkokOs5xQ7B0gSPs7Ei0qxxjDhY1GK9ySou0E6xM1Uf5rxgY+sJmdzL&#10;PfXv+Eqrwb9yxbGbP5FP8JZZVkJ2BAyuw+SMlyV2kDp6rEIlaycUIXmSV4EMXE3GThJHUrGE58Hp&#10;XJFULTv1r+Gr/CnPUpAn6EYWA787sOr0BFfRhEVaquDhRj4A8CaUJoyKESmbOFuiBeG9WGX3Sipy&#10;3gWXnT1/FX/yD/HcIl+wE8nxiOoJ79mVE3kyhC7QYkUP0gFqMXEsrBhJOorInGjhgO3VAUzIEQcH&#10;249oXee/5duDG/xOsxmxg2SnsDiwwmdEwYnLj2GZzGXMTBs6u9IFDpFOqtJyQtbcS7R5pVQ5z3Jx&#10;ZfUGF6eCZIf+XZTH5NDOTiokNH3NvvMRAE+T2Zbd8kbe16dRBak1UVzMOFlpCsjpmGg77c6kwgc6&#10;PxdPVfXH/Y7fs2jvlhcqKTspqz6Ay+add0pEXMM4Uc7UXorMh/Asnp/LbhgVIw3xkJA9f+DttDuT&#10;82jxuaD1u+Qv+vbgxvd4VA5MStH1Gd25E3IqwHq1W9pmMyHzEX34FjsIAsZCp7NwSJq9wQ2XpSpo&#10;XXdc8njk/PE/PXgbfdrTHnXl5MxnEV/q1kfq2LCkfLs/y3u3cYuVFh0KiQwm5Q4fV07OLgz2vLJx&#10;ryBdQAWtbNDUP/IXRJ9F/3iGq5GQU92iI4BpBQsFNtKLWu0eRYE8GOfvHENnBE8LGXFC5jOhoT5h&#10;WnfDzhEy1DaMuX/dt3gG38sRKx0q+Mb1ATgynnUsJCU2HC5bRxdMyBs4ikcjTxQKDouZVVPYknOq&#10;xpHDQgfGzEhHouNR12A//p18kyPtzk2gP69dujt1xUOlUbBULUHtTsiDpQHyBDEwY0PvNyxGzdwJ&#10;+Rw9HT9OMfCWma0jq11fYC/+rXwFvDVluhS+xJMSLKnJ/c+IOIWIA2eJXpfFC51aCXkwY8Lhoqpb&#10;Epi3dBE92Fqn2KQLuwS0i5Ip0gZlwl/47cFb/ADfyi126sGtRy/HkY6DkfbqInXmBgtfq+84MACY&#10;nBUuLFmnyLROyAvvmVNiUew62jdVjKab8v/8+7d+pfUc/DGtObhXHuRTxXOTCj+SG1+rc0AEdEAg&#10;u3DApMWGejwZmU/gpj6hEnKqCZXchKrSoz62/tZv8fw03/Px7Qp685DOQiXkJYzC8CZxuXwCw0BB&#10;gZzgOOCgySgTFzuKgHfWIUx96o6Uip6oLHf7L/shnjeDH99+yIsgnmXe0hArOffESa6x0sqFbr7D&#10;IYVqSkT1mNNJxcIn4EAWPHUivaKd9UShp4f/it+1eQfsfQfIddoKTj7jC80Vkw4AJxUSFpI1pFbm&#10;z+jpnXVMwmYPHqom7VBSY5ZJzn/vtwd/Hfzw9nU6e6WVfTMLXKDvs5LuWeDmVygkKhQiipXGTVQc&#10;ZFIRGDk8g+kUOdTK2qrsYk9/87cH3wV9fIOrD7kKSju8zSqczTl4VHdr4UYGR2p6d53l4BkRtFSM&#10;pruc2ibeeT90ZfQ/nx1dJpMKcogeRkwLyEQRMyTmSs4Bu3p7nTgCh1AtBQyjhE/k9P9re+58DPjo&#10;9v0rboroDnmZTMiCEcCyErKjQjLbaRD3Mjs5mxxRCXmj4wWp8yndP+H5PDw8/KiEy/OtjtgBvHsX&#10;TMipAPvSjMjMhDzJMTxwgLhBgQBhQ7HiqlKE+1danxldvEnstJCoSIykStG9TsiTDh4l5Bk2KhMo&#10;h4Ti/u3B34bvXyrx0h0MrjpE1GG6N6VjbkVQPuVh1BzfeRA7FmYAzXz/Kv335AH8YEggOFyoFmOs&#10;5f2dx4HDuGExYOicIkep8/3fQ/8QHr59/frtK0NFRQKGjbSQBw6dpIAQSc13GKcUyfc3nj+Qhy/g&#10;uyNnRpKDpllx48ogTBQwSSokUK7k4+78sWwf3w7hg4Bx1MzQQdwoJ4TOuQofcOfvoT6+8cPbMXr6&#10;Sy3GzYyfjpbKQ/Z+d/5SHvDl25evjp751qOwYaFQcWaTXfdPeO4sHvAR7rtDZwZPin5Q/ft3/oLo&#10;neehT5T+WxHDmEnz/u3BO8/k4Ts+vn1j9JD7B607L6I+vlm6c+fOnTt37ty5c+fOnTt37ty5c+fO&#10;nTt37ty5c+fOnTt37ty5c+fOnTt3XsP//vf/s4Po2qmyLGsAAAAASUVORK5CYIJQSwMECgAAAAAA&#10;AAAhAGPki6o3zQAAN80AABQAAABkcnMvbWVkaWEvaW1hZ2UyLnBuZ4lQTkcNChoKAAAADUlIRFIA&#10;AAI8AAACCwgDAAABrKmGKwAAAAFzUkdCAK7OHOkAAAAEZ0FNQQAAsY8L/GEFAAABC1BMVEVdXV1e&#10;Xl5fX19gYGBhYWFiYmJjY2NkZGRlZWVmZmZnZ2doaGhpaWlqampra2tsbGxtbW1ubm5vb29wcHBx&#10;cXFycnJzc3N0dHR1dXVcXFxbW1taWlpZWVlYWFhXV1dWVlZVVVVUVFRTU1NSUlJRUVFQUFBPT09O&#10;Tk5NTU1MTEx2dnZ3d3d4eHh5eXl6enp7e3t8fHx9fX1+fn5/f3+AgICBgYGCgoKDg4OEhISFhYWG&#10;hoaHh4eIiIiJiYmKioqLi4uMjIyNjY2Ojo6Pj4+QkJCRkZGSkpKTk5OUlJSVlZWWlpaXl5eYmJiZ&#10;mZmampqbm5ucnJydnZ2enp6fn5+goKChoaGioqKjo6MAAABUj8mzAAAAWXRSTlP/////////////&#10;////////////////////////////////////////////////////////////////////////////&#10;////////////////////////////AE+FAQ8AAAAJcEhZcwAAIdUAACHVAQSctJ0AAMtQSURBVHhe&#10;tL1LmiQ3jjWqae9C0/5qC/8Walz738nFeQEgzdwjUtX3kIYXARCE0T0iU1LVX3//z42///6fNlr4&#10;l1jhXxD/RchQ7n///b//+79/FWt/AGnO5IjRg4RMAUJNeZDpLyRJoDZxHgRhOqyzEP+vHhicCBUh&#10;TUKV6AQDJsfkoqxElaeOVs6paDARXVGb/h/rKbAk5HFFQJ8moB+9qVC+E2lRFf3tRDifJQJBzEb3&#10;sBgIe14VpSbDvsCVDfh/rEieaJF6JL3zFIcLHOGtU+zMZWAiuRecqis6wRhQJTpzwTj9PBKtcyGE&#10;RImESy3YG0CT/l5vjRkEcAcAo6k7hTLQE4GsqN+aEtGBc/bnGlCvnTiarZMV/qJlH218KHoAyqOi&#10;7AIwTx+NqbDOKU9GOMkL6IgidqKpKeuYB3wyvccCt02eOhqj19FYjR0XKpxZOpH8cBbhpSJ4TCoS&#10;hKccN0mogEnECqGTIweDDeV0Rc4F2Kf8k6hMCK80/uAiNqnAKXeiSVVgKPP8TyWyygkkC1agFEea&#10;sjjTJGIJKgAVeRIKBmd+qk6kNgHKkRABzWZimbVMR2CklaYPp0ChbrYl4EhSUF6lQx3Ok5IUQOAj&#10;QkGb+0k2puCiD+ZMXt1AsyftTmLIjkSrnhwNW8mj2p1mA7SDGJQ6M1P8+99ksmBFkQXdbC9QSCCh&#10;pSKMV55/T0VKRKoewaIJUVpTMWW6aipgESmYKBHMoxUQWsTU6H9rKBXqQj6E4PXTD3rHQqRAnnWE&#10;IglSMQuqSrNYUcIHpcOEUhvOQ9pAIuZCosOdFSC/VQPOFVcp5mBE8lRM9QjiDRmdkc6K5NF2Liyp&#10;IgmkhRKOzggOAlTSkQknwNGOMJTATAJqZ18DFiRRZvlNRWcFhEx0RRDi6lDHybRa+7oiVMGogFqb&#10;lERAKmfyajkC/s6GeiUr0LeysCLj3//+D6pCcizuis4MsxFAx07DY6mg088VFWwI6IVQJKGuPKTM&#10;BIcGD8VENmSbnYdJUpJrYkp6Aozut0aKIAmKnwRGJWCigt2IiuZ3tlVXEqAYRzijUpDKJWC3+env&#10;XCgJGZjEmRo4k891VVTg70fWCWwuTnEDpyKg0FlgHveIUMLyYTGQEE0KOIvyAPApIA8rilok+zAZ&#10;0y0ggfLEXJ66jK7I4SxIsh3nbGUvynqmxDKlnkIqIrBC1a5B9DOTI5mmKkLwAMoE3lAeZ+K2gDJV&#10;RSsTHR4FFRicPMnEfZlmJcorgwOpY0f0wYCkQqTafR2NmwhwZYCiEDygB4E8ynQmQgPpAGdvrLhk&#10;qm+jmk6FgDoKUu1EJVBBGNw6jSfzFChgDduySaCVSJmdhGnkxkyIybGK/QeppAAVAaAqJUI4OOa/&#10;Oow2ZrOpgJJ4Nm9WWImYgg9zOoPDIdyJoNOJe6OmJBJUGQlDkYNMgTAV1tEAHu5f/8rROAM60BUR&#10;ERhctBJ5FUhcJVLcyuNMgeKZCgo4wcVyhX8lUjWdmKBlY5UAUWk6F2OZaCXBTQW8fCUk1DPMAr2Q&#10;zN9HLLDA24VUpdMG1wZEPCypAFW+TBSxMD/iFuK+c3YirRX0k/YE/tQkQewJhlrGH7L+F3+hZf0j&#10;VKY+49CYhOCHFWn0R2Nlgr2VDqUtxMGCrOXveibUK0SLECZQEmAXlMM8zvI3vSAxQK58aIi6Qf9q&#10;S9ezKiLgIb8D1vOGkLicmYV/T8OT7UxY1vZ5FgGUSs46mf8C0hU52QQIpcpy2OXLNPy7tV0JoXIO&#10;QKetKuGngU6CEukeHpeoXLAbwoToMOnTgTzMhIawQW/3GVCUsHLywwGh0mhvlNP1DLALIlds51R7&#10;mUzVFPjaX/IADu1MFpBmPphOVUW5z8k8kEXJjtL4AUefYaGTjsW/VYOhRIZ7sQBFgFysC+mC7KxM&#10;r32GDye9xRjOcjbgzTeWPGi+XoAdkmCl4ZFWPQCSoCbl4f1RGpyCsZ2GAnIYsdcDf12hx7lqORno&#10;66zOwYoWUAJfvX87V9orjzKUytNcBckPEeozvLGpoWUDtUhF7H0yrhTl/jlXGahjIZnkKHl3iFmx&#10;h5wL7M8yOFaApFXm6GoKWoY7XACcq2CNQVy94XgR27SLIp1HeZkgyQpSgQpdBUFFBBMRfu8w8BEh&#10;kM8rBOPxAx4CoBXGIw8lkRtlaTPCAxSHtWQp4P4UYxDSKagh74IS6Ee66xEQnDwaTiM6KVRQnYm/&#10;R925GIE89qNmVjy2COiNf8EAhUULDGOeiQnt6EESNEdmFMlV5RES2ikoREMc4pNLSFG1sepJWhKA&#10;iwcqjN3BL3YLXl3nMqSpV4KdEcUs7hPsyfM/9fuYpAC1HCZEMIfqGGJzuaDR876EUtj/lY37NtZv&#10;hkxSgLs+X9IFKGNBLycPr9A+ljLVVw7/0vNIxHIo2YthArLwDwdcmnL8/TxnIA5NAcyCcrogmJ0I&#10;mfw5ndCsOYHALACydB4DdTDPUYAd1BVp4ILSrDxgFY08rIWZYFQoAx3PHPiUAk4E7wES9ecCUWSk&#10;DCachimQDGnoug/B906TwzsNHmfAzJ9ec5vlVYHoTec5IB8mOZFMhXZDiprKo0bPO+P+cGR4Y9IA&#10;9mW08xDKUut2ayngmXamSsUzFeXP5QLrURaM4MyEFJOkwEjj0R+diTnONOsuC3DtRH/NQQns8sjQ&#10;QCJlolP5u8386wBlKFD8nqUIDwcfhDhN/xUeTsN4COBwPrqRg02XGMZE518qYZeuZXeCGZWD0A7c&#10;muXUbzw7D6E4IanInQPISidynqSCSLD0VBQG1JeY/v4GUJzzSKFtDkWUNyZTOg0SIU/vUVG8e6xH&#10;OrKdoH8BlCqqoWWyCHrvKAY2TGFclUD5fCz8dZIWAab5F/8WiKeaJDpKzgIiCfBfSzE3gDDkUT0C&#10;LFgpKLQesopn7s4EAwJImGrluasqaE+nU+zdocnjSFRjaKMFlRJFmawRFVOfdwg7DSzMtNIlkAxp&#10;rDMYYJ9ZAVV+L0EtmRZ6F479d4GOxPcPNSiVRIkKSc81MEKSW85EcK1HeRAI4IZbbCCfAC61Mqw8&#10;QP5e4jP4xyLA+hOVJgwToh9BRm4nUPZigX+AK8y/qYPdaKWG4KTjH+/yZzzAOzacmBtgG6jZTCoI&#10;pMF4zHFRjOrBhtm0pvcDUdDUstekYCdv6z2HZynotykwR8HluCD/PZs6sHb2nmQdWxxT+0DWAji3&#10;MBBgfqNq0hIzFdQFFKOCjr/3OytaYKwSCJUVOjMzP8gAqz/AidQdgOXU+6oKUUWeT5gdKEY7FAmn&#10;SR8szfkA9tl8cdMe/z1k4Au9AAODlYS5jt2AVABPONMkuAJ+vg1kU87VnbwxfL6miJYkHNU5F3el&#10;PPDaYY/cBQ1cDIBKVJU7dP595lEAcFZEooRMPNCiFcEaC8FXILVkMXxsAeX4++cHeDvswGfqybHp&#10;BC61OR3mZSlaQC31oJJV0VFPutExqSM8OW+ULeYlTrnFpyRkCnSbVQxp14OVJxKsirLVsWcBCg3b&#10;ih9KhBTajmL8sZ4LhIqmP4/PFuIX0142UA64SlPseENpCD/mrMdJ6L0rU0G4z7uewrNDVyT3joDT&#10;YgMp4tieE4JAkQaDvsnKHgVzf9A0rD0qyl5rbyaVmaCTZUF1pIguMFAuJNceq6Ldn1XLEh2JHTlF&#10;VM3Y+Whf14IqVMZ6dQvMXdR1BKqHq+rQQQnu7w0blwqwGNVDsCCxXZIie8/aCLNAmv5oVdDNnh5x&#10;DYkmFYXGqLseoUyoaYHeSIpU2MaXhSV1f7gp4GqwTr3A2AVkYtrY93L6YkhZ/QEQjSQEK8qmqIfr&#10;AClWphQYvexcBVgOUOWmrmHqMehWgKceJE1FaI92XfcHxA5cLlhl7FVC8LCrP4+SuAAoHyvqDVgN&#10;Bf/rTpDp9AYGIsEB2B5m7ovdWcNCV3PGIbk2VQdYDx2gaYWQOwIEyrQ0ZDygLriEA1wglJrByMvk&#10;ICyJ99kqMetFGF8oAbo1gum4YDso962NVYKBPyEXuECMv3l2rIKmHllECxE67sJzITr2Rju6LP/5&#10;k6ATYlVG5QeDXsCt1t+vAvJ3JSLQEfkE8ojDddy47ZTiWoj0x3EOmN0Afd4DLtNp82y10RYVMg7c&#10;1QUA+AOx/tAPs3zsjTiKux7cZ6WcbSnChzG0iDWogzAJpPbQxoR6o+sjma1bQKAisV2B/aGYFQj0&#10;2J5kg5GZhAbbqhiUkxLq6WpQC7hKgsIIxDoL4O/DG1wmZz0mtNNIE2SgBYA7oin1ljQWumAX091S&#10;FdWg+5/vANpYC3QUet/ipVGKqaF9VRFruSpCSayGpXQ9yln4C+IzbQEe5ACpDYzo5QG3MlRDalkV&#10;oZq4iTsaRdQe/H5eWzVk0wKKobvXtLCQpNxAwOsa2HhCtTGQqbGJf359REqSvLAUp8VcUBmqii2a&#10;ouinuD6KyvleD0tJMenO4T9XwQr3E1ACahGxcUG+CGTrWQ7uj7Y6thFSizwLDKPpRqfvilAAKklB&#10;UxGPAL8EAsxfP1D7+5nWd7BaOdHt4at9XsB6CBsA9lGthFDABgI+78VozDbHdgoAvO7VPmCgvQ64&#10;lIascmZJnUDFAPj+yUsg9X4EA45dgxjhoeTFLnB/l4KXBnWnkwSKnrgofd5pewNTrBySmVnJQ2S8&#10;4FoKvj0MIsQdCrgg3WeV8yyJCRzSqWgtJXqv0z6oElwNUZaJ2RKgV4R6+v4MZucrqoCcwGxNAxak&#10;AmoHH3261J2zoLsigT8v0ppVF521DXUCCrI6uQlmrRmohSUA0MHSHeY6T792Vz3ncqO2ESPCuLvJ&#10;QGoba3PW5LooGkkLTCV8RSwH9UxBlEY9axkw7xeohumTzQDjnGbKcC0A7vMJXa0TSqGzJa+EvZmg&#10;fqiSgq0Nxy/UdlUIa8Lvqw3aWc6jRYUuAcRVvZVDoA4WY0YkhjlJuBMqSYOOelYh4IhgrB4Oo4UA&#10;juaF1MIH80LlI9iAqQXl1Pvq5UE5BbVF+MZV0SqGqBJUUGqyvVG+TNsV6U/vvD9YfquqgbW7gjcc&#10;LimnwPoa2g8Ji7IY1ONy8J900AX7HqB9lQldcPJrmydcDbF8fTanrjJYDvrT9XQ5eU/Us4DY4KX1&#10;Ay/pDa3+MOiMRE3Yw0BFVQ7uD1cHZ0VgRznISUKce0iNi0tpyMVAZu2q/ead9b+XsosiFBdiYJ8p&#10;SJxF2ASGslQDwX/sTx+sFel83MYNSEX4r53QBHZCSwYMN7wrgF2Rn9Qr2rbBQvjf/ujfRAChH6B9&#10;he6O+oNiuCaXduMK1gVkd0Zml3XMMEK3BahCUAzLoZ0egrfIG/OoerwOcPsCaSzAkUlQSVoQCZaI&#10;3gCQ4QM3c221ysIr039VBMz2dqBeSEW9y4ioptNvB0HdcTUF+LR75XX7F1Y9crCw0ZpSIS25Hm4D&#10;kfqJqgPFsCLVpBhAWVkPHgP3JwviZ830zqI3TiUUvUnJ3oe6no1+Yd0h5dYefIjUg0Xufay2sKra&#10;UGrvw724bfaEftbVSwVUc24HoB6a9ZCW+fAh5PdL9Kau4wTMWvZGEMDqwedLMvazMagbj28GKVpU&#10;HvsCUQvshwXyAkVqKcbUVm0++fD7D7OBr20K/Mq0LCAennBDkEJl12LXQYNsgkp1MZBdDuIX+PsY&#10;Tae9ykFrSEpsyCsBnK1sbG1kllNwdQCCCUnHvy+xZcIG/PMXQBoheSwonwe40Da9fYIqjczA1AX8&#10;6wD477a88gb8jbm9UdPanzhU7tRFaXtqfAatTE2C/v0NSJP4uaHmN1RiJG+4EO22FwzauAhweyD/&#10;Pgk21OHBGh2CBbkQ3I/ToJKdsFlsNr5DfgXsWqhS+MLy91HTI+WXUEAtrCigeXsA2qL0fmwiO8Fg&#10;jEJVworwryagHNbT+/Wu9r6BXFwA4aZUuEcgJ7hRHcwniWAooIJ8fVDPnH11YbbbeDEitXZYkOVp&#10;J5RDeVRKQdXk/qSU+70cm2MD8xJAvEyxd48c/YlOy0vCagCy1HMCAQkK56azdT2Qh/FptJ+hb0WK&#10;ykiiagR0CP+93qOYG0jAJE4BMK1Tg1+7Uw/ur2BFCiikCHvDLvXf9xauTs32lECcD4pF723VPnEk&#10;+CMKg3LBLgS2JFALsPoDYdezsbdAMaqubXvRypiA6ZGgrCwGj2rBK3N/YGexUp9ghtoE26A2bwep&#10;FyTYbqEK6c6kKEQYaA1ov7Dz/uzP16UxkQi2tjKIeTGj35bBZEqqPdIg1bOBAo76zAFnq4368IZL&#10;GZctnvXsUgD2BwTldD3Z9i5ngP24p7dW9gWVg3msuY7dHvkC3E71pD1Xf04cpWWnIQMspp6stQs/&#10;XWkR3XY9YOyP39lVT0rgN+cGkjAN97jASkg4Lx98D+qrMIUIbA+Ft3q0/66ia0IWbcicB/pN0C3L&#10;48RC5v7A70TVUo9e1q4H2NUcGqpRQWc5Uw0W6HmC1egHBX2VR3AHdJ8BFPXhfQH4KBaYI0lSj1nt&#10;kZKwCEYF4IJW9bYAOClTMOXwnc37OpqzgrCH0jBhNKYXtADXZe1LQ8wfJJLat6HI6tD8+3WCO9JB&#10;4tGLQAI7oHoyB6uebiPDGyqKhegG6Z9XbpfCsiCBdArIprRARBiPBQLXBm1BJfW4oPKb7ACLKVQ9&#10;oNf9ERRlgQp1ZVPeko9yuCigBBbgiroYOILBF8CLYkHX++Iq74/eF6CIAhNYkNwbrw2yDLgTgStK&#10;SYw6gJ1ZCxq07/NUw03DtRk14tgcy1wEl139YWcMmgn5bnRz8Ona74sLlhvcSSIQsfcuSBkDSjG7&#10;iinEyXkIbFxT39DTHz8HKk6hFLi3VSZl6kPO6xmotgNIxEdQe4CrPy81pY5U0xmZECmhUTZqb7al&#10;q4LB4kDZC9zO1eBH/FHPwQFuKEFb9tbhEGFscG9U46IwXipyYt1avi+9sdSDq6NKdj2A6pkK9uZa&#10;awv3Vh2sp82lWDaYFeGqxAVVRauerkiwXDFOwEQExKUOtK0KIqj6CRRdlPlRiWsCUI8WYEwRXReX&#10;XBLTGBQeVm/NQlhOgeVpdWN2dTFmc38KqIc1oZ6uaeoBm81bjamLYA2sSRKofYDyZ9ZUpFogpD90&#10;IFgOfVwRisloUBlLr2h/iQfuF8bMpCxG+0FWf7ocLHCJVJKwdt3Awqpn3hPB6nYpxCRiZrRFVdWG&#10;+PmehQOquHFk4bNMLCr7qpIFFlVggIkinJv1UPgf/Pta8MmauwPW9WhJXguwOZQ6wY1VBhH5pUmI&#10;FtQdVYV6uOptCThYJBTJNMQSG9iQjxvCMgb0OcGcIAHr0UrWjbMakg1oNI9KpA2uoVEGFdu+iHYO&#10;72aCf7/FWy7UYpdUYXmQ6XHSLHCJW6uCC1ov1Gam5754afl8CecqwRjZmSzlQLWF8qCL2iVBw0oB&#10;+SQwvXJrP9wg//tIsGdpwf5JcYALN9AH12DwH1TQLnAnPlBOVFH+PtS+FxStNYYfaJ8Bi2F/wFlO&#10;4O4IiVJmJSJ4f2TYZkEhSx6UjohObGhXbX+Ciw2EiyvLAt9Xca6QU5UI8hFxtWpwcz8HXA9iyJge&#10;CbIdUff50LMJwQQAfCwqnbic29Dg7ifQOhbEiB3FLbkdr3Q+7xp2ogUGBdKceEvtDF9QKsJRTv7B&#10;m9fKL/7YGGlMhO4PdvCiBUIpDlCHU2O83ImzIJSkVboxaaHzN9b3T8zyNmO0d7qggOSiHuxipj8q&#10;SWnJvQOkpKlvIH3eYSNglErT2uXC5OXTqF29/Q07yNmbIBgiUfdHv28QewU7MM47mTWwLJvCLAp+&#10;Ywbbo+9E1JrNjGji+Cmu9yVLEaSFN21QhHBhlhQQjcDOXQO47g8hD/mCWgrwEyzfz9rfLtQPy4Gy&#10;eJ5V+1W5O/PP/F2PGnTAGxUk6Od7pl28gYSisj/hHJSM/a7YmG6Nq7kqSiB2AdAflDLlkGGXuMoC&#10;CjeKhu1gtnNf7s6mzD/0F1ANK5a30WlY0XzeB9qiyNQAaXzGhEjZSdkCAfVYvEBH14Qo7q9c/Pll&#10;yIHLZCHcEe4wEO3AWmwnw2711Hva11hAYySgbFbuOIa6IH++nNSIjyRqIQMkAFtGVSMcL0vFsQ5C&#10;pZAgEUshxf3RXgPKIMuorQ83KNK3tStiOW9vjGWzMEUoHBUB+983fgAtaNgGoDBnER9oT74vMCtk&#10;BAuWFxuEoriNt/pQj3ajCEhausVdjg7dBXFYbNABrtIUBHRJ6887J9rEsuVuC4WXEOyinaYSVnV9&#10;8OlDb/ICCnA9zP2W3FvSS7ClscKYVicu3C/rLKegisAQl7zYSr8/U31ABXRBUE7IwCr49FYuaHDU&#10;pKJTjUuqbAD7k8xrsUDbSxmnyZVMKPfi9akyem7IRdUMWA7qcfJz22W+F26gGg1slHrYHRbGaq6S&#10;AAS4RwTKwc93q++ocuDRxQUrSrlZCKraYE0qaMGFsP56kAOboJ70BxrsC9JjZVWfoDN6L4ElVC1q&#10;kDolsGaWQ41IOfz9cDY9UVYtwlMF8dFqIWU4OXRtErgM9CjlyE8y46ciAt8/s8MTqkaQI2oasApm&#10;RX5t02Bj1J3pD8pQXR3NU3IL/fcp2kL70IHofV0IKERUpnSEEh/Q1ijEoE7EE6VQUxIclujff7hl&#10;l7DBGugeB9Cp+ypGUEsGMqgGBqsWZkE6FqHfD3sr2uHwgFbkYTgzJBb0qMqFEFBYEYtwLQzHo8MC&#10;+fMOjEW0LeCNtWEgRyPJIl7A9iyj8B+8sH5pDCjqYIC1FPj3P9i7ZC+hWEuv0CKzgjfBHk+ongJl&#10;mujMoJZZAWr4e3/e70LgzYMEjBI6q3MW5WYHVITK4eMoOCtC3MUArqdUbrV2FBRnZSCL7c1Uheog&#10;VAthC507nwXeFD55X6oDpaBIeQHcQ+fYYGaak55P0LuvgrpIxAejuYACf36piFXIwlFM78tk4MwZ&#10;cbDelUHTI5fEAmoB6vuwKIrZjSlgy5qOmMBC9rZai/QcpEMsQ8WA2L2xDW4L+gPIEMgRu1pOJHdp&#10;CoE+dMjCBrrCggrQmSQ4tQIKWX9fdwI7iCXS8dmWDEazXuj+qBr1xii36z0IeD2Efn6pGjlyBzI+&#10;hDYkmJWP6APYmyVEKO56kqX2lQBAtMp67pcFOA51LUBTWkGatjmrYxkEGsRHDsS1WYEW9QfV0Pbi&#10;xgROwi1JtTlJYDPhF8TJWiDBpxMBqkAkr4f1kNPwrMc1KBEEVWE5oPmCimBJLqcAr2Q7wVII/nnH&#10;1gMI61CmATFGErC6oCJYjV+W4FSGmwJehaim/PfC9wUSsAtZCMHMZwEbaopESt0fxyCFMqEWVOGS&#10;+PNLKwfea2MeJerUb+h6WA2L2fUoASnrcSWg+AcGUw+rQKFXs9ALJWA2qS4oG51gGd2cAxWFaCcU&#10;UI3Lyc/3haXv7bU/tCbv5ag9AsR6vFJAkGKR31tVKQL/vlc2gYXab50B3MmS8RvOilSPYnEQJkhu&#10;7KQrRPCfVw68KgUlIIoE2vcq7CqoM4ZtBaQ0mLLgQgz8/sN9F3J5sAO24U5MNPud8hOowsXgIQ5/&#10;5id0k1kL/4WA6/PlN1ZgEMtSNLIk6ZGbdvrbvpuz23OCQdhM5QD8fGXhhq3FtBsEb/gBs4giupxH&#10;ScjDB1AlBMrhf++pLS/YBMbnrZaPh+ctVj0YDzg738TUAuh9vdRzIof6jHvRBV3VyMtJBRdSwBcQ&#10;/3tY2q+aGAvOMlyL6JfGNMqD/RFsLHAbJg6mmCKsp4yHB6HNraQOgXu9FzU2vy+BOsCNKPj8rIXA&#10;v91Sny+5vYDBXurGcB9LL6glbY8XdSAFGcxKpBp1qPrDkoP+8gFBRWSUAublkd+hUqYc+0Ioljza&#10;w9ulpBp3f+iRclCP1kkFZFVubCZYkFF21lKIgEWsI6XSYhOUku+gfl/afyE6V8qB4YFSU+IzWwlQ&#10;nuCCnSobZsEf+PXS5vNFqIGMIe8ZcDeyBexEiwhqPMGYE0hbUC1TEH5+wX6AlomiBKCQ3tu7k2KB&#10;svZVEUb+twGOkpiTexldTy/cZUHH4nQHuyJpZ9bm3J46ZCzTlDpe6yG0T70SlOKK8vnKQyaBhVBj&#10;9E6nFtGyhGIqLqhC8D/mkP9BBxyErkZlxv2oUlQMqPuDNcwiKUbVDFYmHBXTzPtA1SIsBf1POaxq&#10;5DfgTqhCdQGqx2umImCrIO+hhMou+5inHjujM6uiwq4nW7EYVeV6AO3MddRSknSaUY0EY9eizVuB&#10;b4O1qB5YucbQAvcCqhLUxB6lnpJHYElWzVPCQDvTzD2yp3cV0CDd6MQYlRelTFF8Xfrfl9By741F&#10;ESg0Ed6CdQSqBwI4l+BBv7wsgAYty78SI/UqiG9t/++TCPGwugpSTmy2RGyi1XbgvoSL6WriSOgl&#10;rBbt+5Nd4QGfDWmsIxIod4DMzWIqgbOg9rgoLMB9gzu5GABvTPVMAVcts8QqVk6JtFKl7krCqgpV&#10;RA1GOWubqoCSZN7m8/PFrbmI56oM+VyBsju9FUl0eIA1MYBudK7sGBS5mT9hqQclmGu5QE+oWBCU&#10;laVlbwkiWNOEH8HepEOwLyi5tjJ2fwza48iQVZA3X5khqAAIkOxBNQWBlL2jiNqCNXU1uz9ZLJDD&#10;aL0LOo8oiVREiIe2t1EFHfFK2icuoveV/bwplmQDIa1n1oPOK6AO7KddsSgHmqqampRpPNDbAMf7&#10;4rOLMbByVSOsbZuwhMA1sEgXVIuz7moG/PMgK8GWNF0u+t50dIO2lxpXLRtTEB1OJ21Aqnq4nR6r&#10;YlULf6hwazqByws6TFdN3vAJLAxsLDAH96ZQv49Z4YQNmuGfvAXa6BgFgKGeUG3zXpCbA7y+L0t+&#10;X9BEOAnUgmL02xIC4MdVERl64TNqf9UhwnpcE6IbJer3eUwtaQr4eaKK1COtIIn9lLLQ0qM1WUEp&#10;qkZgjVhWSmUs4H+/ziIwksqZG/QBCZ6SCtAfQAEDG48Ngdf/vUrC1fBl1aOiLueuBUPph5Fi0lZA&#10;Gaqm64ETZoP/e0T6q4U1xQCzV2BN4Q9ccaNRUn7QAzg8OQHdhkLLh3HDBhrPFeoM0KIksYJLvoD/&#10;uvt//T/XtMA1HwO4z7DApbf1LzG1VqsvDlWuT6hDELLXwyX7ULODAZuhDlAkomMmiXMAKAZv09B/&#10;I1xIe7jc5bbMFu1TMKFy7szioBatkRYQ1IEf4FpxDJ8DR2omeF0e4AFUuYAfMQ0s8JG7kcKr9GkQ&#10;+uPeFPAPu/tQBpRyk0IgedJSDngXHF5EMTvSSKzql1KgRD2HAMdW5IIcDBoaWqTXCXx/7O8QwDEH&#10;UKqaQuA/v2db0iD+uwA+GI/VQrNCUvcee7Ny0zxAB1ZF33q6RHI+4wXQsKAIPXaDOyAbLMRIxN2Y&#10;gkMgnMDVOeHOEOt/WqtW4FzivhMNVijx93BpLj+2GJgQkys0naANyxLhBbQdJvEN/HRij9wmRCdc&#10;rDPhiGiJWqRvnt2g/n/StHN/phATe8DMSq29KL6gKiIF2XChsDe8VGDciWXZgsNub4A/uXdzFhi5&#10;d9cZ0x1if/Ps9mjC3c8Dys30INonFgIl2EECGM3gWuUDUXOh9F76gM8rRzP4+0uDibMX9AE7Ypa7&#10;87k99TQijw1584QOtG0Rz5RDKrBYAM46qs16WhTruQwfgG7gd7783kdx9wyhrGGB3yG5QISuzmoQ&#10;frDL8ejNpZ3QmSjewAktFrYPy4PB1fK0MFAXonDN6l4/vQfsiDrTLTnaw+0kVQrW43PjpAGvjih7&#10;U7Ruz9UIhki8l4zkHxwWKq7GoM4FsBPwBugAPS5URlS00ILB/gxnV0gCB3CXItywgHbUGckItSWC&#10;bg8bok64H92WFt5xLGNzMFawoOLMIZ7wonrzgIwd+MFrWqHm6B5tuJSD4dQF0HQILSF3o3B7rp6c&#10;KlmWTpxWNeCAS/PZXg8maP3hsA2SN109gejGyH5+NwvMj6pUHM6twxV2e9CaNIi/Fr6C7pY32nYt&#10;YvvHCUun6bGwAae9Xnk60LRAQVu0LT1QR/zBOhoDV9eHUMQbVb4PCMbT8rdmMLSHwE+ux0kFxr6t&#10;sOvPOO7M8hdgGhvqI7vBUAprtiocmU6oI0dfiOXNrbHNho6I0wRsSpqTn1yv8N3biOEtBHtrfx1i&#10;nUTSMryBq0WUglLs7iqwRIE9qWvDi1NCfzUD9GVF4g+wM6s57ou7NP/7TG947VsbX7pXUDFkPCQr&#10;o4RKmwH7HAV5UnIkHyK8sERgfwkj4eh0FPkKtGU3aK5O4bU9r30xsPZ5PbVcp4BdzATYvQnopfiO&#10;sXDCwd0N/dajy0O4BFZT2D1iO86TuEHrYyW83x5GfmgCE99r2Z31oDSIrI4s5zMLzgY5mvFIMWaI&#10;eQ70r4Lzmeqc2ZoJNniA5hDZLEFfzm7Ot59cK/xnsABWFI2F9Yl0xDDgbI3BMAZjOssHIAGf7o2m&#10;CCORAUnMAx3JZ6OClqRB6E09atFLe6YhI32CzsDzkKiSrodlggVLBPJTmGatMWDcrgAi38O+OsrB&#10;JtEIjeD+SKBibujjkbZ0d3J3yD+1J7HGhx3SDrB2GV9Ulgpz0BZOwG9NPpEPpAlFphGNbUY0ilgF&#10;XajjuS2gkvTpCvBfep0puiVb1E4QzIV7Y9QE2t46njjFz0AR4u0c04CfI96UN3hZcHXhn+A+pE/8&#10;yeULVKxuj6J3jtWhwWwWSQJtlrQiBVCZPiMXIl2QuwPGAZsJuhU8fBqxIBdwiYbSVVYnF9vA/QFI&#10;3aB9f/rDNbFlBZVygRVTIAVUiAyUe0kaVBdK1RgFodQnwnwh10IdOJoQ0NgrnYtZWQ7IDXWhANH9&#10;ySzg9rAwuxfKenVnJ4Y8+hl5KQKLLJTQMsLETbce2wC3BUyTzwm7iQ2Q1VUYUGPKEdmH0sgFtIf9&#10;eflq5o1zNC/Swk6/dnY5T3DFLpAZFTtRBkty7DUzndktAaH6AvqdYDbkYQUFaLtunE4n3N3hz3Xd&#10;H7Rn+bMhaYw4yDuwb2JZDoGSyI+6pMudqyBiy9E2Lxo8uU/vViwcaxIWvGnyl2pusD/Eak9ht2dA&#10;LwZxMsZLT2An7O1TFWhFPfuAMNIiIpftYIXLp72hLnwEXUDSqQd2WhVEuoGudJPy/Xx9uNyYPLZ+&#10;xLFVb07WEkHVMkU52QsZuBBuLefOtQCHWHz6olV7fAM2WxJKnhPqGkx/CtWhx6+F8u/+MEq2V/h0&#10;3hWCiujZlmg3zoa0c8G9wPnVAaJsErzmJ7TQwoApQZJbdfto6sZqzCDtgW8BTgwqwTpVYewCg7JT&#10;UW7LGlJGl1MoL0twsxxhOy50GySiNTi/rLREos9baxZYHHdivYSPU6149Keuz/v//1CtqReap4us&#10;F7i9TxkSowXQo0V4KrK46FpzG9IB4lAeLXJjzFYubdCKoarrJPx8ULCCxjTmw4U8gV0Ziu4wBWMh&#10;PMBTZlsQzK7kA9rj1XEdHa0o+dEdOsi7MJKx03IvEFY75wTmSOoIz82n4PYkoiOnFe7KZDEOA7Z0&#10;KcGtA7atJWwJncRgayQCbsfZHmM3zu6FvTVyq8JRzbXgs6EZOCvltlR75AUkHMjp2R08rRkjEUcW&#10;gAU0lhWkV6wLbRV8Yp0dCqUBbBx0FD3RiVdVHDCAGDgLuoFz4sEoYX01lzcf6wcYwYDWH0CgS5iy&#10;nsAKV5cLA+tZJiDnvrvScHskoXsME5wrKXk4cMq00lTAYdiNBo7K4/7t/ykUORKURoWfMwy2TGfs&#10;S5Gg+gXlK0ZYW9AxcXTJaMAPUMz0RynvjSwWYeEL6I9FA82p24PD2SJUNGnjaI6FySV3MQauOg7I&#10;wtLsHIMkhhpuDM7dRHfkRrlFmOa8ovN73xTc4DmvLuH2tJPjIF2hgK6dlRsICCCNJpSDmB21DnVE&#10;w1eBUggOrzY8MWv0fGJKg4SpksEtF3BbSMOA/O9UEUxRYJBowZ6Ki3a6FEpyHid5BVfXPgMkM3LO&#10;YvvUlD8Cy3E0f0Nt4n1YK1RBXyELPG++mg/gFCvyDiRyHosC9z2xapUbJQIWJxFb4BVirEjuSJ43&#10;0C5nhx3AFtpUe76DXcEDAf8rH6XA3YAGt2afgG1mH1LnkpnoImWSEzQH+9HqCYXyqOpHWUhP9L/v&#10;b4cOJG1oE+zLIoJT2+DHi1/N5eWq6U8FVtrfwQUFRIH+FVi35yfXh10HFlZr7h4Jp7vAjNyvHs3Y&#10;XLPKv+EPjD9cDKKzdfP3WGenJMYHuwojdrXHOsDoQOLlAejYLYF86k6hPSUIyFqPZ+/BqlGFq99Q&#10;c+oCVXvsHI9mYzslU4YRtNkgthYXYh0fS9u9ZXTBIsDT0yahof8CSmBEsRVZxZIK4i649uWUsMDP&#10;FX+G8fZMiDmoxBVXolePLQ5waY54AeuOjoo8LcLYwClxTJ1bko5OAyk7s759GIMOggFHbuZXnRtv&#10;NoH/gxEMtIGwwrB6VlJ4UmtLS15pMoAae0/DUhtmxZ1wNwoQYJBGpDHm6AsCOA3uBhIBtoXHOQr8&#10;aOlHl38tzBpzHGBC2EAyZSzYYRnMF2DiY0ExyN2wxwmcsc+Z0xu7ScT6gB1gWm2hk1k1WuZqNPWn&#10;P1xaXa4go2qHTgAW0I0MBCxao7Ve6Xgn5y4xZu3RHcLC6o760t2Jv7k34JPMxb0jSzeHq+QC+sMe&#10;4cMFPoCfYYuADbRqBzDbeusn7pUOBxgOVfTG6o6vDqUfwICJXeBOEgPsj83NN+rL+fj7ntT6hqxD&#10;dNKiXrv3fGA8EGxJ/Euo7wJOzGODLPi/AOV/CTo/vtzH7g83zJbrAeExaACVtlD3J78187CuGCYx&#10;E2tw1FYMoS2LhRbeEVcQpDKOvQ6gOzxpIYdu5D8edouadFsKkVyzZRDThUut1uCrx781F8D5IBBZ&#10;MmkxBegNNc+w7ygn+i1n5SJsOVLpuJ6NuSnhhfmPiQ2nODHJc65dAs6/dHw36/YQCJGAKMaaM45C&#10;gyt2OpSP2OtOAsTSfPnpnJgS0YLdB32sbrHgeIReOPcDpeTTWzLwWzMNNsIRHuYFxmBdM7Aml7e4&#10;Qz6QdAvMB9MdhMO5P0TuzdGi8GUDGG8GcqG3y548VpMCf23WVzNMNtuV7JzwM8pZHCaQpVoGWlom&#10;+nqDBkzip10H5HG7EWCP9piKMcAJukeS9gLgXYkqagPfPfwj6V6S5wNYcO32ocGZZac4WLpaYhGk&#10;DBJkMGsu6JySBHaGLcA90l1yY0jfwQx8Rpsu9cYBNIv56zA6jusJeYNxUZN2TiMmL4pZhlcEUyRt&#10;LampRCjgNH7q/GwHOyIOMZRYIhtgka0pko7IYF7oIsRQDcCfXfozV6EPcOK05hyaSCP74EMaRTBG&#10;UeNmiWysAU6nQxbYF/9vXqAX84CKLKAJpIbzCczeQEUpHb0hqkHdHpYGL2knKtLHEuwrqlwD2mc5&#10;XFMcwuKf4bM02Bm3CQKNz8YQCk6K4klJE3qnB0gxhk/Cr2bYWSfXlxOhxW1lo3IVOpPXothACtXM&#10;S4r+DlaucwjoiRrhboxswxO8P2wIcyIXZS1uuCAxlVro7x6f54nY15GW75JKZDLCRqN0WEy9+KVH&#10;qpwn4EEI9IB3pnsiVpRLUN7AFOiTm+KHyb3Thssn2989z2KfsePHDJSciZCBK6MRpVGX9Vh6ghvr&#10;CH6AfKb09aN2sDEfO0MwBVImE3Njh1YLqBhDCPeHy2VfL9SRJ+R+Otp247RCuza4gCNwU27MykMK&#10;aUJ6M02RIc8rkJi5R8Ue3sqo2tiUAW6PrZL+AIhB2DMrYKcbXnhZPuol5UHE1A0/bNABetTSp+6o&#10;M0hVVKpT09xQdTgQ5G7PxkvlNxjv3hCyWuCquAABxlh7IVCFPAYKp6ZTwDDY7cFNoUBJxvgYSzS0&#10;h0TvIcEl8TAL1R4frvAo+x10A1lPkjhtgVYun3haUGSEVbHsbBFsOC1aA0GtUGNaGJ8LysBMoWKA&#10;t1JZqTxEX804iJab/Aq5PwkXmHzwJZ1qU0sobvAQOoEYwcOLoCdqFMesXGA4t1ipIGsPV1FgQ1Bw&#10;Ucr6auZKPMS/QS7Iw0jwARSuC6Vb+oRUmbJlpBRCqAkSwdkd8oAiHR7wZUk2ZsZTBm0I8DQ4zjoQ&#10;P1zsF81yurBSAPIwVQRSNJA261oV27gqM1T1OsPGPnm6gQ5BFl7uTtJxN8i9iTcUT4kofaC/0Chg&#10;Ud3JQUTf4BX7gtXjJBtcs5eUC6zZVbNMnUccNkFCn7wETHVjNwewzxuQBsk7b4EKdmZ9PANIoTqj&#10;vy2UCtAtp3ie5sRjXQanmkbbTEq4noGKVqWsWQxoobsjrlYsKsRCH6PbISHq2ldsOhOgQ/rBPqAn&#10;yOK/x9wRZpoERyocmxxMJUJw2S1+QBq0+xLApkXCO1DkLtayIY2G74XbAFR7+O/3wLYW4iZO+gvE&#10;ES8B7AxsrQpOsSiRj5isPNLPUBPeoHVDqZhUoKIpY2op6PQLuD76aga2A2UHkT2QfTYQZkEpqFxA&#10;vRO5M1DmgX4HtYN0wYsC8w5Wd6CNKOjkZIX14WobMa7RiJFWygvxGd8BqkVkHlJVbB3wwb6hWuBe&#10;BP5fzE7LDiCnU49IbNnHJcep0R5+NctoF4GO+4gSy498o7bgLsdW5k+kXoLtOm6hOXzo+QnqAFtx&#10;A1b6FJSMD+VOL9kODRzZh2/410ItkAira0ALBWZHeiuqJIZ3sNxdD+PAOHpBTqQgT/TZfVfuJskG&#10;B+f6AO4tHuj8OCk5wfbAJrXAXqQ1VjecWGxmPcVBG1yRHQQqi2bh5l7Vmhz38kI3BlAvgBFLwmww&#10;ExO+obcWdFqJC9UeGrgAnA0ZqaGNIejRJMIPuNZMu9PWoEVMwPINnFynVzcsHP2Z7jgN2SCb3HZB&#10;ragOkALXr4VES8/mrDfug0oDBcxPlZ6GpV4DrNLA1QKEVi6gEd2UJRJuIeNfsIx7nY0pyhPzhgj4&#10;yTXA6rMnQHJ5V+/dfQGrRzNGAKWmWEzJYpoCltq9MJLOb9mHB2EvQAZYErQ3aXCfa69qjaen6Oas&#10;9sgc4RWdsISq30qLNjSTV0PiMsCDBgUUnquAjl2E7bBMqCdnk2BXIBI48Q8HE9Z3MCQK+P+WhbSi&#10;fcUaOiYFbwgLT9UaWTRTPq9gtETmPIGo9nA71JwLNmMBxL0ZuIaN82TGGN0Gdobg7dGNegXzzyZr&#10;uxbPEqzp3Es9ujAyJbhSVBzZATTAEpF+xNBmgSm0tfcf8PgSAR+9qKYxt4ean4aVJB9+bWd1WyGn&#10;QBEUDDOlYGuQ7cBQm4B0RVQtcCusyApiXyGliGzMZWiJvAgN7IvBP1TMAwYn8nfgGL0p2GgGNZ53&#10;gxWjbpX/QNsPB/dFPSlCpdsyK3JqTLILOSvRivrklpTJEv8ZOzSu+gHCn9CGRVtobpniA2WuBSv/&#10;DOoQGRGpOFblBHCb3kxVHVAL0AWfXZBu6I+kWi2KEKGlxWaV6D0fwpSlwiKab+m36BuiVrRMpR4v&#10;2JvwJlMLa3sgB0SP2CmQwH+hsUCvmTYV2T3GpmBrS+qSDErxkcSZwv8U6AaA22OFTaFsnxPcNjuy&#10;CtbS4AtnHwAelMzg5bnaI6QVtZwUtnxE2jCQElsxTDrK8sAne3UgD1vi5kRw587LQ/ROtSn3JqVA&#10;8FA8HKdJ8Lk9B9Aa9sg60Ltwc8MCqvFkNWGQpInxpAEPsLCcDfqyC+wGMFLhS3u0O7UiqhLgqc6m&#10;jKzuPNuDNqgjRLpjNfCGmNyQW4NrCVaY9LRN/o3jRMt+yHBiI92GZ3vitaDdFlRYccGH4qmqCSQL&#10;7A3+mwG3B2FMYZzd2MkKPGSYN5bJJYFJlMsHXEcqIFtCrdjNvmoHqVALZG+4N2buA92fEkgJNYci&#10;2oOgO/Az7MgABFLU/kC0McESLUd+B1fp8PDih0f9OPsDxT5P7DSQVbpQDfEtQBtWd4BqDi4P/0mF&#10;DsnngdwYggo24nFpcrBVLLEQGGSWyZbFX4GI9n733L1Rq9A492/jDFcVrJEUWO1Rd9AUsrk/+L93&#10;Y3wB5THgK8blJchlOelV42ccQY3XaDQlLRoRV8sOL6hEyMUnmBePNqzbow7Vo9ujQ4JWPOTvKBdu&#10;GcgkI5kmNbJfAXv/BJ+fbUmDiNjFD3RWF5NqAzakYKHaokkF7VEMoyig0g/QukA+VqFELj6At5vj&#10;fYZyUnyHm0HWQF/I6UFKIJFOo7KUGKKr5ceLmLvDzlztUZhy/AR7Y5JQ20vvQNlne07tO+KrLnRD&#10;DBmw7GcBRbG2LrZAnXBjuk9uTMGXiD/YHVQJGPQBSQtfbcZnwBwv4JFwCCuEjL+EIt2N3RrD/SG8&#10;z0JKpshCxQr8BkI75nMG4F/OcHsck9AvUHpuUxhBa9TbeCE1g6b6+xQH1iLPzwawFWzGE/Z14ISn&#10;IvQktZIG1YSjNYLu0f7uQTzFA/mGj5+2I7UNIhSGa4VIxV37oAwPGxCjuLWjMS0+MBmP/VRpqswZ&#10;SgXvxkBecHP031QckY35yWfQYVxNJahVWgRUoMtk8eDUjDkO+Fpf52wLBbbgG9KXTQVW5xJRdYD2&#10;kPvTlR6pPYX5v40GjtgHsGo/+ZNqT+UgBVhtzkXDLnqJGzb4kKVqwPJHcHTIAdauQwDVEEuS3RWj&#10;/szFoIJ9vqMaABJwN+pOMkh1qlZlQqaWxQ2slWlOR0VeOjPoG/x/+U4gboA0A7/Csz/dkJbagt+e&#10;j/b0aV+hBdOGdqNoqKocTceivsx5Gj4MaAM2OhLhxOpI4T/4v+k3FMU0UiGhQtdYjCcgqglkz94Y&#10;3R4GMQ07IBVk4da7K9MeHgePQFshUhsae6UD4gaDbKDMOJ35D9uCxpRkWwHRnSfCwO0RJfTxSou6&#10;U4R+sCPsvSPAYyG5i3M7bVxIVWI3trlkqT7AOppVmSWXRmqgGWpNNUftoYmLag4FMKY50fU32BQK&#10;vEBzner28IgV4Njm7Ige0AF8JLwCxVl8YBZUvoCzENHjF2s9EgN9mHhz3CRZ6MgKKENBuhOsuwjP&#10;sLGvDruE24PBttwRl1EcNkjcgrThU51H4YpgpW1H2aVoYn1WnETMUGtIgqM9ie4sFrpaHqTQQkGX&#10;h2RhvnsKiNfpqQkQqfVSrFYDnWpO9gE4gMXCffRayqpUulOIpNZ0V5pxCYCfM+g5sE5QBFKD3QEv&#10;iP7FQ6oxjI4INxvMk01r5JwNFMKC7opeiizsQ4hT4kOEiWu9nupDGkJaoIB1OjgFcjKdpQZqniNI&#10;WlCT9A103J7jvBRaK1SM22NYHgMKU2msNJAo44b8289W6ZYBOvVjsCsPeBGoFEwE3lsEPgROwzNJ&#10;KqA1uDmUq0GrPeVk6ZQJRRC2BEguySWBWSSOYxle8YKUBMk2eEYHbopgG/2ZENwpT6Bcl4zG6AhP&#10;XO0ZOCKSUzHTjReTDtpQzWOKyokDgD5Any9gN/AxY2dI0yGmVBLOAziQOCSB2oFcoOvDBSBwH7pl&#10;5blROSwZLE/CE9vG/rz1IctZbZ/TH13Rt1C65K4BSkF6AMX6fKkbbbjbY/5sj7rDLO4HJqB1Ato2&#10;7OWuzDUuxJIFn3ZpoIcJMlQx6h/ADuUGMYMIE/0EnhhnIqo7/GJGe+aUkuwZ8NwMEkaDJxmxQog+&#10;ocrk0QPbmrcUI1gwEj2w1lTA7ZGw+wPQCwRggazftXbt5H0uAL3BU7fnOhf8zEEFS2VUKppgiU3O&#10;pINU1hVS7NmqjwtQgPXoQFlIpcRLYuAO5fPVofYOXCNPNAXrKCf4W/MRcMJuxFbYHIlGaZPmSKSD&#10;UNwoy9NYsFFROV6joyS4B9MhYl0frTjgAVeq+nkC8Q21pxbIQMYgBcCKqQwv8ALDf42rbJ1ZZp2r&#10;8WLC6Wm7OtQNsjmeClpApSp6yudj5fhw6WQzCXCsfUL/CExS5UKCGzS92Dd0BB365TxGjsrWrA48&#10;oEySqD3hgniABSv6NzQGcMccMIHlE/hDCWHdvk5BlAmKLJjR4QzDB+DcYDgU1fANO7XZPoPuidX2&#10;BFSJC2ExPAEtjbRHEZJcPhU/oRvVFXSGzVGHmIGZShBHNlKtH5pM20pm6LA4kYR1sgfcBQloBNtB&#10;JhEr8DiTcD/XggHCMmgD+M/Y4QXA4CCCGgMZPMiN8d2BIgNT29VJANmbXmvmiz7wrTcCD0839QEN&#10;c3f8YM1+O5/q8RNmGb/3VEXU7Rl06DgHbIlh0/RHuTBFpPEpakYqtR42RZIeYZ3hwHjcYCfYDDSo&#10;EZku6s8GNkYxLOkE/v2eWocIgiIpw5YFU8A9EHt0aTpUYDolw0wOcSx0bXxIqXjhFfah+OqM07sV&#10;ZAs02M1AXUhyYhn8z9hBIFHUhEI6nJiegFO2mf1amLAjQaF0lCZRhbJOKwIWG/RXGDUQ6MxAazur&#10;BW7HDa4VJDgDMFKhlf5qvhy+wU1AM6ZFZ2cW3vflhgEkW6lopVzEmhfJkqA1azG+3Rw0Sy3pBgEM&#10;0c4LtuBEf/lfontg/ZPUj7ArgX+rQdNr5jeQGO6vDmq5uCxfYCedpcF3dqLcLL3kde0P8P80Ov/P&#10;kiq3Jxk4JPE3dC8+4XUdxiyY85gUdAaKMcFqGZDANmw4sp6X9sQkz+Qo5HTdIfy/bS6oPV470Ef4&#10;AJ/y1ctrN2RCZjnExdXqCD6ErVKKxlpAB8BgdYS5MeblwFBhKX1YQ/8v/t0itsdLAGPK0If4Cvg7&#10;cKFsnJ8Qh3bRaXVYEBoBiFbHWDiUxMEMCWjBQBZL8GeUgCJQcw3A/2+27s76v21FxQKEXf1nwJeB&#10;jJWO2F8Enw4uWAfBGeYEh1KAAh+B53bcMt+gh6KPfKpCxxby6RL963BoGYzKRjbYUEMUAFFsAe5H&#10;Ra/gEXxKidC8SEjJIW/UsqULNoNRZHhX4yPzACDozVydwl88FJYF8PN8QiXUtELE2ZtMZHh7Cqnu&#10;Rg5QBMOqVqQqUNZWASog3xA/cBAzXnMKF9ybgtoDj3aiwuiBUqMSqht2RhjmjqoIRUlqjOyaQzGL&#10;CLDFLECmJdDiMgyOX2cqxk5w39B5++z87plvZrQH60UwGaC5D8r0J6TbBSkChQOsSGIpykH9kKUJ&#10;CshJCK8pTKuB/eUit43Hr3uM4HOCZw/Ule6P26MjSl66EzhxBCJ8fEYiVh0dXdKjvNZ5Bhx3zgqB&#10;4VTahwbO5Ru4LcUoKVSPMoAKvAI4KCT0hm1Zn63VHgXIV7KYMKklmQeH7wYcUVokKBC8Sm4l6wux&#10;dIANFiqyXS7sPyswejYx52HRFBJCX8tHe3g0TcWEnydmRXqYn7V9R3vwOBJQ7BiKaXJFZvo8wDXL&#10;AJVPzkB3p30ocNsGjr3bo2+eDfxg93Q/xGUbKLHyD/kB5YP5DfGkvGjBQjE4QLPr4d5AQ/SJwnz+&#10;UdNBL1BrgMf14f8fOyfago6gnQ4TYyemNJFYFh4GnMmSoBpVZ+Clgg3BoTMOPklyZRF2S3Z3GMbI&#10;KShn3LcHjbluD/z2BDHbQFqUlA2y5YJc2iiR1VGlgFIpRTCiHMYnnOmObvCvNxYX5JsIZGAeopoy&#10;7SHcGOFuD5sCos/YAzjiQyjCkoPUQCa7CgNpg+YFeb6i0jH0s0/1pNuybw+hIGxN8IySgv7mmRYd&#10;7aE7CDQqAyV2fpZKKYCW/XcVLWqFnDSeYSpf4kd4+YPX/X2ztYSglC69j6j2rJsT6bw9J05bchJL&#10;4fksFu8JlYYBbFmwKn76QV0zGNsy/hrZS3Lgj5b6o9+Y0Rk/f59fzfvGWFwmZsU21D5A65gvyNFU&#10;oxWICv2KLH/KXVeFP65wg86vHsFla9uCPys6vMELwy/owD/Yhd0eYK8Fyu4TCbK4ckrCErfCEgdM&#10;AVg3qMuoFXncbifOb56jRS5ZVMDxcCnICHRkNaduj1rgm5PnH8HtyQlsFWjhOeUBStWUVqphS1jS&#10;KZ/QvbF8NafiVIcYgROjJ2kO+kEumcBfh017GuVhictG1WZpY9lQfNEUE9DAIumAVQtgxkjA1igP&#10;OVCfo/QiD7BlhrkQMcFHZEuA6ka4UJL/OqxAYVoh3PpHzP5HCYQKxFIfkGwWsDQrsRsRGX/BbcB3&#10;joTMA13TSIWrPeqNWT5j055CyVHJ99p39P4+6waN5pj0hhg7xQhS5CNEMHcogT6wF7pE++M1QmFl&#10;YGYdVcerZrhFuj1sC9oDqdojt2lFWcSG/gbeWIW4IpYTIxRyUJnCiC0vMLUk0k9+6I7aw6t0YMWr&#10;Sp7SJ9xwZ0igzl/FE90TCPBv2yvsWNCeV+WywSrCAi1qwjBSNOpKJkGLNJgCbMJ0Ir0xIpR/pWCW&#10;kAGPCEKcHyzenj791QWpCL5XgmuhNsYRDBYWEaRPBUEqVmzBpGxkyVR8OwRoghthkdOmwqRVNS5x&#10;lY6WTIuIaY+u2D7osxsPy04uls1P8EjkJUhLvaIL7qCX6a2YWBISdXWFgHDbCol6B5oBgqcuD/vS&#10;t0e/98xpKUhD25b6C+Qk0gawuMomFA64Cb1YpEykWiG2fPfC7dFspOtK9wa0hm2qrpC5SQA+XGjA&#10;owmfWiPTywIPc5fgys5jfQJPsiaCMOs5MPrqg76W+dPr6s7CWRwOwVsQuD3oC2S25wk1rHtwtQL5&#10;RDZQBzdPBT6F+BzoHVj3o2ZAoGxtGSWrFwZakp9a4FlBgKsxfwV7UvDdQVtC2J7HYQs2POxCOnhD&#10;FaEYVEcDRM3fwG6OUT6ZoFkQ412RCKg9EhpTyBN5yfhogQ7cnsLb7SE+NYAZm15wJbsinoYLrJey&#10;0OcJ2Ayvd6PJaSKz+MAkM5OjaTGXszA92feHXYFInF/NG4i2eODVSKgEHuoojrQYBWsADqLDjHF5&#10;8YFeguV38BL5w7WgQFSUPA9UG8yEfKggqj10u+AOvDRC2Sh+gEpZR4ElwgEdaI50eDEKMg8mUJUY&#10;MDopzu7ElaW89QZgJ4C5QIVwtec6bprDz+SnFi0euIKjFCiq8nEyHmedSH3gYQQdawQsrXTBfAU5&#10;WefE/oaqeQE68Yppz42XlgS99O7jMroaHiugKH11RYBZ7aG2XAtaDHmgf1Yl62RPDSwmqNLz2ps3&#10;9LVD8qk9DSb6BbL9lKHKeC6fiWUe4CnmKIV2oID4RANnhg7Uj3IaIjZUBOcJfecQ1Yo8L1/NdlpI&#10;5PfmHEveflgkVKhKiZZxlhGJdizefsiUlTYSzoCOJEMJthaUhdWAGv1tAdYH7K8e/3GigCtU49vt&#10;6fALh9F7k3UdrCsFqtwCpVb3tzIduSR3qgStkm3pBrAXliFmCvFGUV1X9yOkHrSlONuDSyPCDn1t&#10;z7qAH7E23rJL49GsbFujD1OAb6+CKc8kO+FW1O3hR4qZquM7I6GCgn2k6oPOKM7uFHJ5SO/2uKVn&#10;IuCxk1AHaUkUXJXxlAzkqAWZgvsoCLWDyPJtdBA74d50V2SUXEA9N9bBcGssdX94fcjf2nPC0Sz8&#10;HV4AQzUE6xJ0UB9TK5JxKEkDZLEoYOMLDHI30JsBTRuqbQhxvnVo1QoIagq7w5sjfLw9F7zL7AMs&#10;TWKO6FNFlEovClQvyFWzAXnrbmnuiBsTcBVmOjmSdaXS+2TR12drNwftcWRjbtxLn25n4bJWXUVc&#10;Hx8dEaztN7QA2qslnJ7sSDfATVmg0yDVLPBEx7HUE9gkzccLjfr44Vo5Zp9jK0AGHYSiTamPNfKU&#10;FMngyuV9HFoUaS87PXA34ca1jnqY+IT6hM8VgW6oP/x0Wfrfv9meI9wR056df3mOyHOxDok4VzMW&#10;iKNiPQWTX4ALFsQtLeTGUBngOglSSQtJkDJQ0Al1SCJ6o/YY/Gh9bk/3lRiHc5ucRSIodFDBspe4&#10;KnZiLJ/9fO67C8R0Z/cHKZQP+0t5YLVnoN4Uqj0JA4czG7naA3unLkFyW2iCNsVklSsslFqdl+wC&#10;LSBeKq8il986PMT7DnV/vA4wi4Cc4i/gmQFRfLD4+VJ7JsmF7k9nn0162kStM6m8qJToSgNXHsAi&#10;GBzkSD1ISzLZjgvyGjgNJO9NcmDOyNYA/t6pmdujMJL2LxdQKQH3kGMQhRUVxgKMkbtgCaofAdZI&#10;pHCaWGHuBp8T9Li7o2xIxt2RM+oCe6FPywJb5PYAE6cPFf3v5hR6P7FCSSxGOBQjji4PFpoPxiU6&#10;+VkrBvqiHlx9KMPuktDpF1Asn0EOya6cHy/0B+05Auz90p5UTtExUkRkciUXZJYbHwOapRgnR7ut&#10;rjw603j789begJg6N95uj2Z99yiAQXITlyq0w+JA9rb6hJbkA5nSFFzJyAzb2i84+3Lfk0C/NAdO&#10;ATbpvM8Cj/kK9Me/FnYc+uLHGAlejw28/3Ue4WEtfSoNp5AV8Kxs8OD5CN3dkf1cSBIUyKQEDGBU&#10;DPYCJ6Zg4OIQz997CmWPZL5xeruMBksjL6rFgnTJQkcuGUKL5gTOrhY8wL68rq0MLWoDlMdiCz4h&#10;jsyGpDdze9pVzrUmBdj9WX5CbQXasAhG816TpjADehJ40UY9B9iCF3ClCOajRcnEhylZQIliOi6l&#10;sz158N1zodw1hRYe8GadAduXwmpsslGntRyBa3IR8bQs8Hcc8MfRF9wlawcqnXhlxV7g2qMkNSZt&#10;GQnAz/WXP5IiRN3B3BfphrfzVtgWZbAUC7SLSoANZnOAC5LOBbSGZ9YdaZQCy4C2195sJDtISifU&#10;jb5Dg/q57t97DsDRTzlJ/gTthG1rUxogoIZItkKFu7QXJOQE20PORoiBZ5mSCKbtN5Qc80ZuzNmZ&#10;Ar577vbwgnWM20P7K7gbTm1QSHNshkdWNg0plTJEmxvdBzYF52eHaDKssDHHwg1sk61ZE2oHdEye&#10;EDzAN8+zPXhE9Yh8QW+Drbntnjw752iymIDTDKFJIw1Sd6imPZDQEz4xfgby1uNaW/L7l1D96BbV&#10;n0lrHO3pVtC1KIkNa/kA9lEFko7ZUkMRVoxLDXRwK+4DWwEbuUDPb3cH+fUOshMKvzGtIfjpevnu&#10;Kagbqx0lvjengM2yJ+gUUUBV042S5CRIUo4H0AoLagLaYEjiKh1BI7yB+UH4eD9wgM3gcUkDfrre&#10;2+N2oCMjhRqdvoWCKkBPGluMwzywyHzi6o0Pj8tj01qkaP8vWHt6V8Fn0+VZ/QG6PeOeLqgrDhbx&#10;ykbtOHth/xDADIBI9aUXr2A3FqY95uxOFjkPaLMRe/dUGqgR3Rwcs/F2e9IENgfK7srdodpVW3pz&#10;6C6lGRGZ6+GMt7qhLrAB7IMNVGUktwtDPkN7qEIIZgFPVG2B4K50gz5/uF55CepYA5vXhtF6d2LL&#10;hVbTFEVQaBsOLhaoHe5FHkBLhPwnpnIltdigtzS6GZAtme8P1w5IC8hGrTDSNvCAisyG2vwTtAxn&#10;CoVPAToqeiGKHrATgTW6FUY6wPTHHixxTuuTVC9ECRwUnO1hBIQFtAA+FqVRaNpA7Ip/nHhZJMBw&#10;O12YXrSMFkQkEYWAgNWea7tGqbC4TmPONrcGgEG3B/2hMEgQH1nEXsD2IEcXIKmpOUg9ttmEcOoL&#10;OLQ4D+2eNKx6Ad500rPB1LNjQ2UbPhdOyylIWO05gwAFgvBxGncrrMDYrgGGVRAkPxGB+NObghjA&#10;5vC46gIEN+KAdfnBTZgtRCbz2oOFF9CIOVvaEuifc/lhVAIRwKAISEHDAwxhrPaNCLQg2Ad8rVxO&#10;6IZBSe26EANcLJ3ADkqcalKmEWkOVQ0hY49A8M+5MOQ8oQa9mEA5EGNOXVAFVgoshdOIFCMI3Nob&#10;ujmbsdqD07+1Z4AG6XHQQmcFsKMEbMvNC/skgDuDR7dH/iwUVAoBNzD2Zec5cjKOm0uD4SvoTAES&#10;46UHOmufXmen1pAZjx0Y8gFHelVZJgrnUdATQmK1h24KlEi/oIMVwmEDyDgrmEJna8SSjcTHVVFW&#10;0AlxHV3nZi/YiRsxKuAVnVttkRj4QGjHgHa2B2vtrBQBI9MP4lAKK9C7RhgsfcT2frgTblFO/rE3&#10;BS0pSFEHtMWxCev18zxSUE3yh2vABVGiY91SWB756K9EIEx4ZBUephgQfSIHBVkdUD9OeIFrj+44&#10;b29E4moXeCadD+ds5MPVp4IW0+BoyFbiSK54JGrRiF6cvnZpx4llR3Dg4nNWdeET4CpfsxPK7S2K&#10;Rr+Bc1WfClLRno4r0Cp2Re+O7NvD6EyjbMillAdsk8/hcHu7RTi62gI1jXgBlu34CuTPHuYsFYRw&#10;R/SQEfNnrhWibB8wvQHshqDEWN5ow7Ui9bmqU+LEPnThvS8A3CUg4NEglNSg6CqbpiVFJNX9wRVK&#10;exipMGHLinzCLmRFwJMFlPJbsVhjDFUZ7N3wdbAiWLX2gBceO3Irbuq9aeGOEgZqCY7rI6M9ysJA&#10;waGP6A0sIsRuzTv+ASUtN4XBqf0U0SpOqIOiSewIjDr9J8BBcR+RPbURa1ApAdpjUVL+t+I3EEUc&#10;oeU+obMy20jimgvYaMu9hBQX5oTsi0jkb3DEARfH8qDKJlm1NvLZEtIeuhpOgeUVJ9/VHad2emkU&#10;hJVwsI0Js0psRXch98HHVgu+gB6Mv4HywPaerEFnINSafQmqPYxYSA6IsryAyeOADUkhIzSE0BE3&#10;6PXEYWXM7g55CaBf4MgN16W5tnHFG2xME3wJoT3QiYo5gu7wAfPHX4xa1j7gXo5yxfCIPifPLOj0&#10;6oP/HxVA/H+tgGV6wL9jGigv3IBiMfDNyRXKr4VycyQoIu/YDUYxAHNSAKhioEovI70V2bjjcu90&#10;+j48hY9YcYY2KeLJh0ZWwDrEA/cITfJXsz23G21nnDBWbkQ/MduRT2kXZPHyG5723R/35qU/8//L&#10;gQBHkAoojdm5AQsEtMDSL/CDZVHtkQJWSaxIuxNwH/DEiSUFAYuKabSGZU0qtHH19C+wC5Z4+GnP&#10;dzAm0D5rdqEuA8TqQrdHC1w8PUpD7Gl8qAdiu8wbvUQ/+TKNRS0KaIb6EcPVHv3/uvj/3SWAn9wB&#10;JkxuKV0lDqP5hL595t8Oe3UKnEuA3LsA2NQGcFVxIBasUaZjEy28wUcuUGn96NIJBQJJiT24M3jX&#10;WyjRaxfy7YOfXFq9nWwMtMyHeyj/rDdo5doF1MHg8KJ0jMFygJtikW1yeygfqLvTP7zgyqdDUfPs&#10;wfzaJNWKUTvAP1zo18IC8wxiFBmt3bjFA17AftQbVrFAHzna24tc3kAvJPj0324NwGVGBL2NnmsD&#10;wJWAL+CP68WqPbXMWDr26f0s0IXuIBdow27wusE4OdAVGh/FZan4BZ6Zh+aFEItJmLsD0JWRpAXt&#10;jZ165wNSYb0W1B7JvZhoR5EWmHU0PEYLKoTkE7jOaVgCo12L9C3giD4mW8P2uAurP7tBcqPnBlIq&#10;PXcbUEPNsGNxo/qzvnuEdlKuAdR6ZM0ak2tn0+ENe4hp1eEFqlk/wfOqD9LcFRwe3FjtiRnuTBFg&#10;42y19tH+pPWwngX8dZgX9jrV6xwQ5NKmgjxEpFWYuHBreuLbUI7DF0hzCpJgW0aC/y93ludWKQHg&#10;pMl9bk3FRxJdwO1hQMnLBRZZGW8tlgNtwzotYQuywNUKt7ogjw0d0S05u7JEtqY/XA3GAt4WBPm9&#10;VQCNHlnbUHu4aNAX8ZAZ7zUyLlkm6EIs8QACLAIOYrCSkRnbM40RqO2uDJ6tWc0paD9K3m1to2q6&#10;HnOhfjPkh2s5AAwwGOJFsO1pl9/C/kwoacRX8KOijhSF4e5Pd+ZokUMDbYOduJm29BGoeJFOQf7I&#10;zq9mHVp+2wuJACahvhy09DPiiGgrjBesZZ2rpET6QdZag5+r4ydXXBdQr4qmzO0G46NHqB/qbs+E&#10;kI5LYUIlSCLLqg5j+SvGn9FAUtn+RJ3TZwa/uwPw/1OzUR5pz2oRdsE+Ek2xr2xyOOE/cvHPXLXe&#10;3uYPvCQtMMDyTyhXMSdJrkDLJ3Tmt7YQ62fWvkEONrwrdvDurMALlGUBT1XTHhuw5sdh5oP2Emiy&#10;39P5CxxfKLFtFgY+LNvz0iG0ox5/uNychCnDCRfqrc/9bAvYG7anhIkIlz8p00KLFYBYChIbW/4G&#10;JrMMlJKM0MQCnfL1QzXQT3a1Z3nm03VkBlX1RxHSU0qBXzwg9eFSkJbkXKBUBJNPli0V4CEs8Rdw&#10;eGcTCUbitXm5OGyH2AvKXdHmhnZoam60DXI9vjwF/QssvYBHoZkgdhBggqpVLcrxK5aHExVsAFYW&#10;Mx5P59XJV1f8rQN9ff0AuTUQn6jUrhjKVQGR6tgi/lW89IILA22JAZJoEuB8+I0MjLQRX0VTNmT+&#10;ELa7s5qh75v1kyucrQFNp4SVvMS7YsDFGNUffvfIi6a4iXvBYi8TJVMN2WuFS23Qcy9y29RwQodb&#10;d6fAFlRDMGmg1nIBYS28QjvVntiVD2UQSgtuT0HmCSdoaKNcqcmVspZaK1Bo7UAv7WXmtXws4IA8&#10;asMfKlMB7cEdoik3R+wjtCP34rkJiaD64imgPcVUouAwRA5f1oK1CrOOKPDruWBTMe0kZOEMyDW4&#10;+6MPk7uhJnXPQBToLinRO1DFKgUWE1vQJf3Lc7ZNWCSxMVFcjq3S1PaPiBt2E6DS0MsncM7B6gN4&#10;hENUXxmqFK8twq7Z06UUaCjwiwcfLhTGIl2aWbhY1ukrT4heupFUB5azxAWZHCa6zijo+OgCHxlk&#10;pGbxASfTnZJ8QDurCkMqW8S/0KgVL/aZzcQN9iZSES2PByTbH7BNa2tDwBrXYvaxTvhT5K+Z3RMK&#10;bSeYwKjmnIaNo151xqgPlyxeLKjGNkgNtBDKyeC2+4jSRYSn6MDiMrkI0YaOCrAxJNOFaYevVAP9&#10;dUOgFZEyQpA6Apwo0B8q3nBboSuPJhnA1Vj4hFkutCShqGYRJoD2XocOq6P7+O7EsnzA9EKKpkWj&#10;N1UJVYQfAR+uaHQrwNPiCS1g8npoGjbxGasAfdkiyrcXlkeBx+D5cFIDXXFbujMWbBYUozzJ1ImU&#10;dQHtAHMx5AQ/XIEK5SkPyBUrnjDZLwYFZy2isPXNUJWcAYmtEjiLjsqDzwdof5QsUo2twU6kG9Mh&#10;GdIkbbwrIfDLDz5cAM1XdUSZsMyzROfk07kMW5CLq6SD6PSz64Ux6BykQK4NUXyrhSUKE+98W1Sv&#10;LLIUciIc8L+CMC5PKBJ+VO3JjhXb0DLtEm9GCUQyQ2h7hU/XqAaxJ/rVcPdDMhchTGeGdiZnBpcC&#10;oGhOa0FuD4vV4gPLDpEP/DMvOF2vLK6OtmJ58QWdhRRAa3j2vkUUZGsWqAEUwdgJaVLL4MdgMWjQ&#10;iW6PevdSZkFWnpmg+9IveJG9WKCGJZELD0POQqQlhG6R5rX0AczGXM7LFpVFWwE5jTuBI9aXj35y&#10;eTUu72DYBsIsMl0hGsnhHecxyv1wMlQ1D8GjGOqGPljpEE2SrBkdOa0BLHgDTELVoSCdI/Dtwcqn&#10;Yo0+rdukGIhKIc2Q34HYsIph0+Ul4EzkF9AIdyIipabBbodkdsNilr0Lq6KAI4kZ+sFO6y4UKT5g&#10;zq6oABJWBOgcDYn2ietav4ECdAoAp1dndH3UGvVE9AWJb67G1KPs2YZ1oJQUrBMV9FvzHKyFA3Cx&#10;CFhGCyYSehT5ryUAap4R3qGid3+Iagrao+agS2KfG1SY3iAfNfSnsUSUpOoCfrjcniIfKrY5q+2F&#10;bDuEKZnssJrb+XWpoFeqelMzDzY4WjFdUttofEM3SF2xCNrYdRR4CBD8kRSq7Q9HwCYx0BgcZvXA&#10;2baCOqmB+Qhjd1xxH4MYiY1AQzDVHWLENp1AZzCTF8QymKGyNj5893yEDyZft5jBN4588CMDYRCk&#10;A6y9a5XgcwT+eSXZDQJkIP0Gp+I+jbVnYcryyfQfDbRJwo3bTF1G94ZyYy0R9LHhrTWuUbWyfhmo&#10;HB0i5tbcmPa9gJnBRZRW2wzYFNQqqb57WDpXKEn5Cl6G+H0M2VY4AZYfUJkp27KPE/DkRV468Otb&#10;5LSh2GgBlbHMRr57VDmWzR99NbyO9iTICQ5w4QbNIPfyKlQSD3DDJ8/lKZ6Z3nyAm5LMu+t765wi&#10;hyv49sD4ayzXiEg1HHM5DbDvK84yWf4IPEc1J20RZWckdX8+d0k7OJkTQ9jomnkKEH418zRcggT+&#10;DfJBfNxjGXhdCIc08oKrZLUsHbIUHsKHUl+6AeqJnla5sJwWklNKZ15wSzbmv+eSwz7Nz3AjFEfI&#10;/gmPZdQZSdVLSe0WNtIE9YVdKVjgCtcvKNPOx42wg4WuTgcR+IO923PUP9XeiBd4RyBbacy627RT&#10;PnDmV6mxQeOJagZXS1rEjYlAt69AXu0FgbzgQn0AwX+ooN3PV8SzG5AopQNkhQ+kZrJ9BAo+wMp9&#10;kg0cnX3g0y0So+EdSkTqtqMxJECKXfBfaOAkvj/3Abq1B5LKpK9MgQvQQSjSEPYO1ItKGyqbZ9hm&#10;wTdF7TGDoIfL9jzARNnFGxckolxyHUKswPZgpWR67HeM0JWp0R7sgmWCBoIJaSL9gGRv7ur1cqW8&#10;wN0B2BGpXHlpjvKEMnMR7tY7u3AX38DvPTlAC38AdnNliNipbFhd71aYA6xWnNMYyacWYVtICy0U&#10;XnojIDMJdl17cE/urM6gXPCAP7m0PNjyZ3RTCOcrUMPkZi/JVlGstrsQeXRYFvqGUEQ/zvYU3hrk&#10;JGJrQ6XHLqoYJbPqBv9CwydowXDgEgbwZLYP0MqV0KjqSCexqi3NQnDqOTi70L26ANuCsiuPNurt&#10;imO1wU4s4F/R4A/2PkYO/PnYRjms5jjogO0U2rGg8loMVK+PQfqC7g+J22FekEiPQMkL6sZhOgsg&#10;XHsB/wwQ/5SUSoGrPs4DZ57bRbEMNmTUfLizUPFhPAyulYRPWIdnO1ZzAizJg2BjAhmsHFWk+JwB&#10;/953Dd0eooymPNB9qm9gb0gDJrNhmVHMKjdwzWdzXjvVJ0cf7u546QQ38K6jeT/bA9ZM1O2p7uz2&#10;EHDg+C3sybjWAPamiFcItuEoSGjT1ZS3DqEt7MXz6sBgF0NJlRiEFDZbDJVaKIkc7QH0W3ODGuyK&#10;kPEXcIA3oYhEmLaTTk3iXWGXzDOJfQBvDS6PusG+BOyc/Qwlrg0geddi1HaHVLmoegPa/4zdoEh1&#10;bL9B2kAwRxHNAynIFVps+afOqDeR1ZOBV9Ig9oEpuUFr3SpZNlDxhv/MdTRoKYX7gJ/RLQKrJJov&#10;4P0gD6j9Ejg9eoH2pEP/IaVdgtC5vSElWyQGXTmOb9RPdt4erQiRyXVQiSf4BlZ6oBxX2LALjOpQ&#10;CChd50FaSyfQjYYaRKOg7hBxmIYoZ2TP4Rs4QQP/pX/dHq/sF00xCx9Oeedvrw/uBVdMmmjKqh8H&#10;I/kG3Ro1Qhzd8e0hLcjVuWYvwGrrACrW8dUYge3RAlQs0wPu1ttoLuB9ZCM+DxzBCywX0+EJhvJr&#10;uA3THqPbJij5agTFpZoH6MHx4cIP9qLpRXCqVO4r5I0w1y7LRynOoLgrYiRlmkO1/AnswKM9ULUM&#10;ltziUiRqAxoOVLHqRQO3x+Is6FTkPCSe0MDZXzb5CPiyesA6TcO8RHair4Shhhj9zaPGHM7Yh2Sw&#10;ZYOHE2ng5zq/e9IaLBOQ+BzWjdrXu/8CqrG9KVGWAZT5tERxY582MptxdakMJHJKrhPW29wCzsmj&#10;8swAf2/md48gN3qEW7jArXWqzC9QjXALYi+jo2HLovlXqEu8LerMBqyCMzckx6Qj2Ihz8qjqRZD2&#10;1JoapJsEieDKhWTt030BPNrFVRcUN7Ft3k4E7oS5AYnPA7DRhXBiskHpMa21OSW7IdT94X+Rw9bQ&#10;onU1afpyNGheufS1y2xn0K3Wx8Nlm0YCwSRKkvABaY8aNF2CxIfIFsxMUdBOwrGGU+PsIALaA6Na&#10;YrA5ksBnYUOb9PwGFqh6VTOegQ2wUYSXGCMW1sUwro9WaUd7kPMB7YWlbBvg4ADEgH9ihwDuZsCv&#10;2xIesN1dufbBVtpobRdDTKoYmhlNUWmHJv0Vd3/UjQHaBaOQfM4axAg+xRk4LNsS+A8VUgryKX63&#10;5QBOWhSPp08KJYAic8kUUbRql3fAdYRaH7fC89IIasgBGhmgeG79gPbm2GAbIrkb6++azdOW8BPI&#10;iGNkQqXEiqgTEFUB6/T60jbirhBgeezu4PwSfEfYDaONDSd9Ac3XWreHHTH44SJskIefD6jE3huT&#10;2+SQRuwqUwQWaTIHdFNQZ/ASwabk6GcHruZgMQ5MomQXuDRbnWAH2Adi2gOUQYzaDWUkbZETmizi&#10;sg/QEJyYYiAz/agJluQC8MhFNM2iqD3dI9gM5GCmX0HXgTSQpA+XocZIuqETRuY5qNEum1cLNC1/&#10;iK7avKdBoTV42TNAEyKxMaTFQNghPJQNpyq8HOcJNgePG1Hg3/dwsXC3pxembAtg3J66DkoOtSEj&#10;6sw6hQDr1jvAEXSUJ7uCUxs6f7qSVUICvZzwt/DF8YMOwATk9uxlqPIDWCmn+N6bxya3YBxKQZ0o&#10;vkAF6agB8gWWEeflqXVwy4LbJNHrgvMYPsyc6YBOL0hiRwi3B3Z5dacWajdt2NT71zHIQNtEyStj&#10;tY/Lh0bqhQv0EHBqdkEqFJq6JxasCdh20l6neUIH56N2FCTht+ZenDa2ABz1c2tLOIfkGNuVQmtE&#10;aSgcU0dAMKXD0UuBujEtuSErFu1VuDZu1KmOgwFzZJwekxzgn7m4jm7RiVgia1+7PQ5jbsG+IHkA&#10;lIxQFx84m4Qx0XeQs19gWxZo4wrgjV+wDifFBjK2pSRxtEcuWow7tYXX3VAD69Bq+yxneqhaHHtA&#10;uZbbCuYnYsC7kXaUxAtDs0wEOwMzwRRHJV/AU3ve0Ifrbsebpfc7Nq1KSC+wuiwK+8Qf0d4Hcmr1&#10;hN3xI9DM/sir91qVHR+POTTvRZ60p9vEv2uOK9BCsM6vrXTyLEC1IQ4G/ezsYl22VSOrhUjgY62j&#10;oy9ogzhN7Iih3gQoY6SFx9nYD3YoN4gGUgB/FS+z0eKyBd5rtmyDBNKqabFCdFYbjGQgwOILuj1s&#10;gxpDS5a8QGcA6VIQyI2cDj1IL2IRBfgPckpvbz9fsHdbss5X3HVxSaUGS71WjLa+LPPk7skT06oB&#10;CgC6qIW+K+R9X2CwBKJ//SmeRRk2hi9Yu997p6LTPIcOP6GICBd4eHD1AZ1QT6ibFaGT0Gm4d6kq&#10;I+AZ941hU6ywO/ofdsy/W2gmDve2PMAtwbPnbI2qxmFDtX5Duzx8pwFhMlrUKm0gApIcW1t5AToj&#10;QF4q/yGyPdgU4aU1bu0naHMUwe48IB8rH6EEB3RgH1t9GLgr056FyoNpwHAgx5kzqzkEOe4OvntW&#10;N8g7ogA5z43a3m2RgAl9ClGdFrlI9ufg2d0QS4OX3hCoKturtKmsToQukEESj0Za7ZnbwxAArhY8&#10;QN6AzdgXQ/tTV310aLTR/LdQaygW1JFCd8uy1zfUkgEUVFfoQ7MT6A+kaAL+DQS3p7E1Biku6gO9&#10;IbCalWpcWGYMf4Lj+GgKQckLECUJ2YQbYmMaUJ8LzFHmSOrIQHeHH67yWkdv0T2lCDLAxtxVe4OF&#10;og6APiNSboHguSQWYJ+1jfLJybspNFpuyKeBeiSQqD5xYt8VikeL9HNL7XnH2RNfoTRCZ8XOttWj&#10;JQMeXKdV/tD+HO4PG6B+hEOk+oC34saURYI6C85TDaC22kOCvqzbM6hlS/KTCgEMpDDbLLSRpaCa&#10;MqGm6DTJZjvxdriNcx39cGPcGjw3lD871eNtWR5poU7DIwI49wZvDoXr9nR33B5K29wbcFMKkLE5&#10;qKvRhAXrttoG9TtuD/SETenOFGT43F4mcSYx14qa0Q6fSs15ac/L7XnF1Z4Ct+B22BqMIkDFE4Oz&#10;HnDZJAkfD3eAzYl8YVaMye4dQwDUTfhMbMbZGgAfLQkv7XEv0FNxT+nYQtvg2BLIXAFqaTmK2JiB&#10;37WmAMc0IS0xsCg+yC7kfB8GiwQp6GhsjOjdJH220p4+KqBYZwDvudEh3NglQF5F2QtDLuOnI/XB&#10;rtULagD64OdmK9OZJnIqZEVCn+dxf/Jzq9oj744xuhvo7tEY+2sfKiCQZUNBLMX1xAqH9vkBdj2g&#10;LqAPQfqDRboYd6h05MTeLAXQyQp3c3R1+NWD2xP/8LMdAD5nZVtm7uUQEFaQY+UBhUPRZfmM9hh3&#10;YS5HN8WAAearQ5/hetkYcjXn2SJgfzUr6oQynDcoO2ArzQWfTnyTBhefGGOktqQzJEZpZN0vunwF&#10;igPbBbMJV2v4ydI3s76aUcnLUfdtaYUu3IP1J4Y780ic4sv0e3SuI8znVyfcGhKZvrVHhVJSqaR1&#10;HM+jPfiPlNygfLgQoFgnKPDDFOD28AYFctaOmlYLSEV7tD9FpbO04UtClLg0wl4PrGQqKdULbMlu&#10;D7oDmgZ1e0AU84ZuDvM3ZMCMXo8F5jT9E3z2disKZ3e0RpdXVEbXU9xn4JH8ztmXQJ+sXJ989zjy&#10;A+YyYSOD0mGhyEJgtu2/hg/ePTnblMX2a6wCLKJ+UoDtAXA6Q3dnCWd7cLZvsFNvTKOibJhJY3v+&#10;d6g+4PRqyGqQLfCAdGBt3dVRUNGAOrTaMxeHRD/YFaeI73hx5OYysgJPKv8An+LSAjRBnEBvLF1A&#10;IiVjPeBntWiNWK5Rrg7bI+UvxsFfMY58h/c5AROWIjdefBce5wG+hrgNYgKUGOAhR4OFSUJLhDmh&#10;mlMt2B8ufKrUGt4gfrg6LJEfAb8Rst8+Fa2oZtkKj2a8ducjeHaFuBdi6Y8W7qRXWSqc9AQ61GBr&#10;3Jz57mF3EPsWL2A7LnO77E0719tEx1YIlT7ln9qvwG4w0wEa5ICMz6QuBEVaYnkF3B82YfqjpuBb&#10;52wPwySZ3+BGSxwdMlTGUmpCXCWP+jzLA3Pi3JENGM2xTBe7G11FCSy2oS8egI0Qqim6Ppy//cFO&#10;cCtJdwMGttFVIqCydT6QX2N5owPGJU9qu4uxhqnHlZvX0/1RZ074CwhfzRMx7BW1Rm9upy0RHoxy&#10;mFnuFM45lk/Q8sNJHVn9YXsMLNCJrgW9Ugo8l5UFtOJuEBvj27Pdj8AHeitKIGMDJHKpkWpdt/ky&#10;fMBzEadn2BPq0OElpBAV3GWtg/oGHV/OhD5e9YNdUeXDmA58h5J7P/ky3Dr5gapUJVOiSTy2nyAX&#10;R7CpbMnGWOTqVm2oLFPVSuDqhAx4dUj5ayE9n8Ctsygwe6Gk3QsvjeEAD2TZgMqT/gD5RUKa3Qtk&#10;sDSgd6d2WShx6tsndj8WcGdM0x7GEB33ivbERtykQ7l04T5dkw9YvgLEPIAaQLpQy9soT1Iipalq&#10;ixfYkgZ645/s/stUYcm6OcflQUuQH6LJbMVtD6jswZJb3OvB2HIX2uQGvAKL8iEFWej6VGxOqvNV&#10;G0TQkIIuUOFv/6HiFyivdtVGpIVLNfpsQcrmvBfb0As4rwVOaOzDB9BDkpyLMv5EitVBgGqD6PH1&#10;XC3Cz/b+vYfzwnF5kNidAahaGlnA8VVbOCDZB6E+VEsRjA72qSFIfoJJs5osK1egYueo7EX6svsD&#10;THt4wq/AcvoTZsJgaSdYqAqGRgay66YPTyfeViMWAKk+o4LgK9kK0ZWxUJ8lcCuEu0Gf23NeHQM+&#10;3Ch7siuyZQHoElGlyiR1xWBLv62EtZyS6X7EcnH0iY/nZGfIiXz9THuOln6Ge0HshhQONQVCAoFE&#10;PCU6ELPWYB6yz8j/AovAsFe4QJ2C6DtQraCirjT8hwoFTdgnrCZyN1reUEVqSiaryjHbAETMqU5W&#10;4HkV+gI15j/uDn0cZGlDp+QBfApcGDdCqBZZEtaHC0TyV2AbiwVt+oBK6yJJH+USZWXLrvVWckrm&#10;ulF9+U+BIg0Fhkg4we5I5GENtmjLu0NHe/hAlumJLMwWa0cC1fm0qo8lRxQjJXAOcaMEhctCKS7K&#10;RKQX6A0xJkYsX8SeYNkgBbXmaFBh+tPtqQjFJPKAjWDYQPu4m1eDClPU1Gi+y7Vqs4J4Mq3xARgJ&#10;0uirUnCDCjYU7O144XiTOk66Un1YIjQxfPcgrMAYSA7tDILUplll0KM/PqNqbMBgB6JPz0F3G70S&#10;lVCODbfE7IB32skGKpxUPXFv1J9id3vgy3P6sDZBJmBiwhEIMjpDCHCqN8hsJwDHGAaIW6PZAUpA&#10;SnQ/2JxqD54Afgpi7AJOBIaD4BhErk51QxobI/oXI8rMaAZZoq0IuMjWwOP8hMrckDkzGHNLvexA&#10;qmB+Gm6H2lOQqlyK2jstuHqxBbcooIz2+JhySpiMEEZvCqHjHmCJr9CCXMYJslAH89HUDgKC/EgN&#10;/kh3Zwq00MW+jGxCoFgWjDMsqBNoDzoUw6M9jIMKheAKhUxxufgZTCWBKiaskxWOcwTQ2jNoV0Ot&#10;4G1BX7o9QTI43dmfLliHGaA9bpBbA8JfCxN1HrYcnSLJyGiXyogz6G6RSwasifEMUA0G0nSGWcOa&#10;LQGbUm1Rh2ihveEYZmjwBAbOAPSdUZMM9Aq3B8MH1ZEbzAEDbCcDsLyQQlTcC7RoDygLrR8L5UZf&#10;+kMi1IZpD6UGghTcpFGlo/7IJ9IlXBzS6hXbI+9Nyg2iJAJpxbxeLD4NFOMqP0F+jT5MUGqWSibX&#10;o3lADRLtyzN+k1FAxSyeyg11R83pJum7R3HpFATqgC1uj42BFg2VgapU3QfQx07wBocouyXATpSE&#10;CLkzvjlAmrNQcYhlKhBhF80j8CBAbo+ovn/qu4f+ClKD6rFKdAKkpsZF+2ykpD5P42kZm/lk8GG0&#10;pNVoB9iV9AgqrQmoSpgIseACq+8TEGYFdAZ3hleH1F/NF5ACU1HJKIlyrHYmeAY9J1Qv6QU4WyS2&#10;fy/gnM9w9aZhq/ychMlK4mSdKV/1fwQ7Q6Q9iRXDLTEZQMFaQGdSoqsZwZBk64DWObettpP3GrAU&#10;deO1PQVnwXxuyvpFc4ID+WgVQPv2lO8clZ0JHzPA8AWbCZ/qKoqGqVuAyhNzZUFrzUBAxw0fI3K2&#10;Ry1Ko8rMvgDFtBMpsYrFuVS+GCnBr2Z052iPcB6XQSIL0AcykbISlwVm8HBcb3jFCxYdJIc2b8RU&#10;7VBr3CPKIALd7i03UK7LT2Na97Uxu797ViMoVkAbFT+ARc8JFsZCDZ46oiHNdtsA2mmx9ATuj1rB&#10;zhC6UYMKV75Gl4mareYU+JRALujuSK4f7IwwEhVMFqaAcIGmI0hndZEA1bFAhYV9ofXwDuhyIya0&#10;Qncnt8e29EiO2oj0BM/SVeskR394iYCX2zOHdRp34QPG0aXkaKT15FCE12zF6l5WvEXxA2NjQ9iO&#10;bg8ZwKyvfQH28VQ++QY+WBI+3R7yCoYJTHmonLAvnkJqQpEv5ztsOAWmQwZeHl9Ko26wM2jM0R75&#10;MteRvysVmRPcyPfPfXsK5e+Z9hRVEjkUlISQq+0CKsLxLO0Cy2KVJ9hrrYhpldRAJouCWsLuUHV7&#10;CszATL1BlzgCX7vP2Jgvn/f2EMqBwMhXS5Ra0DqBglgdy7qOZwNdgOL0kkKRdBx2BkjSxkEdImwA&#10;sg3TJSXgw7BgHGCfCYiu7lR/nu1xrAXQcqW4oEwUABm0JLBG1sbyUKx0LHgl0JFk5oI0nZLkRHuh&#10;O6tDkNmlRMAPjggAWOF9GJVPxrMY/Pp5fPc0EKMjH/kQeUhWi243Vm8uBsJao6dwncNWi3QSJNqp&#10;CKSjY9UQTLXHcJTY5AJS5a4WZ8BxNtCcdXvovmIkKk4iWBFNmsVs2MEByusKLVvUmmw5RVRIPGW7&#10;pbUnYmFj2B/3iHZEAy2oRBTdGg04gQ5y4X/+5b9MTcSKBG1rwQySn9Cgoxs8AbhPvTGWeNBrFuaI&#10;kkYby4H6lFki7N2kwSpVqiuXRa/ZFsG3hw6KCORpeSJJgBYKvRnZgX0wAnpzdyQKxQgCVmDSQ2Yz&#10;FzbUHrcIeRTd7hdStQ7iQwb+clZ7SuxlxkHmSgECdRMufkAHNHict+oKMPvkPA11HYtUQoMOzBdA&#10;PzBfQHCUpxJSbOAkYKqYlYOQz+HQHp8JoI3HG3caQEXAZqlBMzIwzwuu8qS/GGXqBZwzePN+Q75+&#10;HAwi6QRKVfGAjzdU+AuqnH0+S3wKNIGDEJB2igDhjNP8c+AcYjzTcXiZD9DAJmBdrLDuj5ti9sxQ&#10;pwiD9HIs/SsIWJIrxHDCHJaX8BOJE/9nwBnw6nGqgZeOA1IRYS8SkP7IhHU6kJMudJk+wH1I/OSS&#10;RN89HRXvMlka4AuMX2ICI8prJWjQdBu/AAfSMQvrpAPottFn3DeOuNIsoRhOH0ocBJKN/ZOLq6CZ&#10;8JGZiYCOIdgZQjoAdzMGC8gAdhk/ggc9D88zRhtG0W0gTk2wzc4OIuZorBlVU/QDHL81E/QM4ie2&#10;0h1YHSpMislTsIJ1Ya8i9cAnEFtv/AYPO0156Y3R7vDudLUld+1uQCQXK+jDRe8CPTRhk2OpK2Bj&#10;/lbNPIGBZdml7OXCUq8VoE/yFAweebVoga0A7yA5N3g0CSfGwPbYga5HldvzBDqDpoAdny8zRnPQ&#10;Qh3S0jbgJrbRbxpnfEcteDEtMUbXEj380F8bakcUdSAW/OTqZXrKn/QZFqQl3ZruUHZkrCTg1IS2&#10;IYpjMKcw+wis08d3BQTRA9mzihnsAg5EnX+3sEBPlU0cMVcCfCm7RVAoxYkHpWSoANO9AxyheTHA&#10;YcwlfIRX4+gWmGzYABdGEC6g60F1oI36alZl1ultpfmKSB/UEPYIYsxxbH9gdlg7cRfuBdIuVE7U&#10;ySwNPvjJUY24ELMc6EewFhXnAmAJ6runqFaOPbkK57UOqBHdDjcIetsAuisGwUslyyZ+6AKpVz4h&#10;6/C1+IQbIQagwdK5TCelUEnNC0vkh6u8YOtpEiq2kb/HL5TQ7bmBbFPAickqLwhyVum/hIIafSnQ&#10;hqM/VLiixRss5QX93YPKhj0wRv0tI1uy2kL9DY9sNoQVV3U8KNgHPFdocTgNhA7vphzQqoVAsSwg&#10;c+H8auYIeQd6E0ktkhECO3fBea502gJ1+TFaXLaHUipmkjqToM8Rm9Ek4DqvkRqkPCuZ8gGS8LeF&#10;CzRqxZ4VKiFY50dj1BzeHIp/BNdoUXrMwl4JUJPIxqGyF+zIAS2BQFq4Dzm4P1w/Il0orsvDB/jW&#10;oWdqWFxdgXIeoSU6zppUmmRUHi0CvhzuyYKspCCFyfQBx+35CTi92sB2NNUitRvY3uLGYVONqpfF&#10;9plblxNsCTDXLBFrgU7vppyY1gjK8loj8Bf+g9LfjZmFGP4ISYA4P0n+81AIiOYb7EV3xUiSeMni&#10;B/jtqbHEGpcQTcPzC1YCxu55DJF+SDWHtSmzYzSpe2hubcDzsx8cw0787wygqITCn18ePpH/ARzm&#10;TJwvo+camHx+C/kzIqEfw9nX7vE9lpihScmUJiHLA7l+HZp4/esetEgptkFWxdfkwOznRHUik6Og&#10;e6PON3BtfHdwa/rmFP5KLMc1H6bes59/DOf+3Rj2X+M1hVqrXqfvP4+QxNiQB2zRzJehGYnPaEsC&#10;WmhoFXayY/SeD7ipJDU8X5CrM5en78/65tF8G8Mw+wn9Q+zQomuDT0NE7v/36Pa632Icm4UvJu4M&#10;mkVMtyKhZfBjHARTN2EkCR/AdbtHBslGIieuxocUjit03ZwL+ubRtLSH5kievwRKfpRtKAto9srQ&#10;3EP6fwtlfoDNrRkerUbPKBHW0Gy5CJ/ITbxO/jow+UiL8jMUCudm1xA5MX2toXlcGwLXhvcm5MTL&#10;N88SZ3geuHVj1fko+QZSTPJIQ06+wZYsSJH1XvsMuMnVUve6Roi4H0u2rqFpOYqFqGv0HKUInz+F&#10;4gUnauYySE6wn2hrjZkneGNwZ3h5LA/+2u9H89CtkNEULPHCKtPiyQiHg+kp6k0kzuQj0qhUytY5&#10;1R6q7prQwkc4RiStZg7MfiJoEtEeI2xyNquxp3hka5/x/ENzRwsSlctDO7OSIF3Vi63hL57zAuGy&#10;+Paclyaob57JobmH5uIAmWyf4EJds4o/yjeSQrmlTdqSxjxwVonJLUFLtkoZbHkgqwPWwOQzLG9F&#10;Umg9nMcYNkqNPalbcyqihROf/rLFGSaJ9+mhM5Ib7OsxcmnW1ZnvHdyc3J7jFvGbx+k0O/Nz0voT&#10;XK2KBV2HeMIJDzabnKsbSZfU9WQuETMMVLzVXtNDpcZMPgdsNz2IQ3sscY09xfl8h/5eUEz6CSdK&#10;ttmtho8nQlQ712v2eAGvTl+e49oI/r9hZ6rXiRHNyhumNBW86j3O8QHPtN7x04aTTlI92WUPTAlS&#10;IJCtJYmcPfwiRIB+LZ58RIC2c66xxBrDPP1YeYJ3xmj5vjqKTQLl0kbaPtSYzvbABN6+eHR7Xq6O&#10;fmy9znpAxVqnKTgUFirBVYebUHjFkec7lJiC8zk7iGweS6wRgkm5RWtraBYxRiLiYFmQfy8l1Tkw&#10;JfAREZbYeH7d5NY8bg+hHNnIm/qIlAK/R7xQD5EN/raz783b7Xm/PPVghJyPMBKwKiSPvgkFe/wj&#10;7Dzn3MRjidfAFBtdPBaPBShcP9GmXrCF4SuTSVYEC60v8NqE6dbM3dHahU5WQpMaPCuZUS9uvd0a&#10;mpTmu2f+gie35uX26Heea4JgUKYuRaJxKIBeA0tluVK8QlNbZP6G8vgwO/slmnEs8VKOsUQOTXE+&#10;Ir9BHBNZT+ck45OFh3jDt0PseXkgLq3QidaeHjrmgl6u3m0NTdya3Jx1cTB8cZ63B39J6KvxPhfB&#10;Ft+gCqdiEc16fASSj7C3uJSefsZuqWWPJc5Y4vchwtcQKukjTvfiFMkhyUCb8UkGeC1yN3RBoMcs&#10;/R1M1Ufozngu8K6QSarbMvcGqO+dvkC8NLpDN16/efasx0LzkawSqE/PVC4hqqQPmBVKCg+3FqJk&#10;LYBI8ghZvGfGEs+hlbyLP4TzWkgO0UOx6QbuxbonpLo7XpEh0kZlRFIfQswta2b4ypSASwMReNyf&#10;fXdewW8e3AGx5/QDakVMJusDVMlKWboEUVsXDqW1y0+B0rOU+WWIHL0EpdBsCVZ6FvkjnNGYhwQa&#10;7TN0JXJV1mWxCXoeEaKTzi4cIkQ4weviN1jkvjYA741vTyG8sO/Rl2+eepw/kqkYJdMXuH7Tq3wt&#10;hAjRlx3UXbC8GOc1toC5ZBMNzBH3WCRev0CcGGrBCqeMYR+wrkYuhnjfptO80XuJeYgc0IvT++xx&#10;A5fFNyeX5xX55sElGMl08mu2jFXRG12sXi8FcuuyLcRJMFeMz99TIzLJY/TsJmLups4UM8noxS1Z&#10;/wb7xjNx2wah5RtzTzyti5LHCKHlgvfgZuYeIjf67el91rjBu+PLg4uTy3Ndouubx8S0GMZmY4wK&#10;4YDLZemD4xAvJwImZE7+mCaz2ENzdzDSUsI4pUYcDvssRW1+QebTdYyH+AG+Cs0gUImYSyW0EFRu&#10;ThFwMU821ILQ79PDsIDfl3ltcnt8aS7VlwdPz+Qmlxgum0ZMeQ6g0Kven7EDOsHdiFi+DE1KESlL&#10;lS7bjBGag2i2+gFeoXN7TQyNPW+8XAlKRTTryfDSBSRlYu+hA6yemQD1pvSy8hpriDx/Y56bktsi&#10;NRp/bCkhOZ9kjm04ocUsF19rr+jKf4TPKpZ5jiVeY9jinnwAybZs95NhtqFNlGMxtlas7dagn+af&#10;wTuji8O78n55RsoGrpI87VM3D+SV8uXl5ohu1B3p63NfHup/55tHmSKDSReoipNqxB5rcBf7h9DZ&#10;fX6TQ/hhDOvHGkDehAsk4ZeKaRLNFjpIlVCwrRdosMNa+QZfkHV5ovEROaENMj1C0rZGXhi5R4G3&#10;6ET/1qO7Amy1aC6P0hBJH3gbSpal64n0Aavu3yJHj/BHIwRzSSJbDukwS61b8FKUmLIaM7AcbPfa&#10;uDxw3QbfkscskmWiBSbnZk3UdDORDb2soph8l54X9q/MfV9aAanLo2y8BcpbaCFYKxrRPP8MTvAW&#10;p7P2sd2La2i23CKe16mloG3gUhLuRFy2bC5ZZNbCtLAtrQeHsl5+wZejCOfNLRPhRiVVKccQEVpo&#10;pPd5lb5BC/iNGZdGJDcml4YcOH5sMaEQPoJFEHo2tvwzyrvzfIzV2f1werSwh2YkqxTJaJMeHlnL&#10;ieQU99NrSxReDIuAj+ED+hosQZdkXRvNsAe0VwpxUZ6GpTEIeA+6NCAUFnx7+u5Y0MXJ5fl7XR6m&#10;sFY4BCpZ7ZU/xO/jdFL1IC2pEUIeyYrksWnSLrRwwm4WPM073sKe9dgGhboeoGWvxv4BuRe+PJ/m&#10;A5U2u1DkCEkLH/A71NvMxSEZ4K7kymB4gkQpgh9bnUXSMJoFiksnqByWT3g4fY86mmCxx8lawWxO&#10;GymtlN/hgHhKhahgGiPtWc/IQHSKB3lFXwYIVuabZzFJoBe0HXbw1hyYYYB4tADtr4d3hlcH8wRv&#10;D+4I74mmLg0EPro8TGZYbMvSsdOJWz9Qi7MuaUySrLzBvTDn0Bw+4571hIJTjPQA7VkfJSNkccyt&#10;WtOwReYn1jXw1bCoOyKbVfI8J7LP7FtDZLGhG36PYD0wbxyXhywcYr55PmJe7v2yR/qAzw5fQnFQ&#10;H1ZiUfXF42XWwxU+IPGzIvE7Ti+Ix2YtLulSVYRGVokWBrkaeDRj2t88uUgynJg99r5uGB9hJEPv&#10;EG+ALPdGN2fdn7o3+/JgLELKv+dRoo/wXiTYJvgWY3x28cq3HGxFzdWWY2w2c5lbt/B77ASc4Zhb&#10;GZVKBmG2BIL3oC8DhHp0Z8JkoSw9LFhbDtFNwSNibFmopqPvfq7Ls+7PeXk8owH1Y4svkOQN10JU&#10;8Ho+hgXb/8K3WJ+4WOaMEYdhhokUlR7rT0iU6Fvmw1ZTlmPWYy+JP0B34v6Gkda2B3o3b3+Ms29v&#10;0GvLXAPzAK6J74oJboxkov+09QVwQHqRCfgxEGDY5Wvljl+nTR/I3RaxHpgSrHBCJWSI3uavSMDe&#10;Ijzy2KVf0w7xf8I3AmxEzS235QXeqKcHpjHSA9P7TI/ntw6eXBYSwDqf5y/MF7QCms0aFJd+APa9&#10;VvIn14V1aonpSuYamt1EdlWcrK0X9jt5vJ/kwaMEs5dZT5FVAaf9vWCMVMCm+LbJ/dAPK4uRLQHh&#10;G97Vw5PPxqWr/3oRuC9UPDTFCV2eHv7eyeUppeYPvzAT2MaPZmPL3/AefcNndSeKgPnJNPHoLo4s&#10;cfMD81Le3omDijh/M0uRNYv4OYwwRX8A26oI/4bje4QnouRASnTnVHbtxkGYvYGNx/3wa7BACTcm&#10;lyfADclF0diXR/PHy8NNDaa3/A/Aoj8l0LlJQeo5LWzQ9OronYipCMCFE+st9CtbmAhJnDZqq6hr&#10;RXMY7RLewBLOa0I5E+Y8RAsLvYPHxqndUPv5HjM5Cuvq8JvHFwXD83F5PrzMJ+Co/f4QHfE5NFdk&#10;jj68JM5NagxbohSjhcF+M3opRSUkkxkFZpDJuhc8CfBYQr5Ad0VD2iFA3txk4dyvBrv0GVfXqerG&#10;aHJ4HjfIF0UD83l5vsIb9/7YSHzob/Dd8zj61Yz0px6xNTy7ixIwhRYGfC16Hebnu3EePM6kh8oQ&#10;QFTMK5BFgy0XvGOGi9jCcLkuBVA+7bUGJhFuVN/vV0VJ7xG0B+bC9TuPRl8eXZ+ff+dZmxeRNvxH&#10;/OyoOyFsWXBz8HCa5CWxmbIcqtG2xryH46UA5ai5ZGidPhYY5XMSLkp5QzbUxaEmU6vbRLX5hdpJ&#10;26UxL8grI0YJ4TThwLzAn11zWczb8LtvnsLs9efomGcwzn134OiFWhQXEw9Pa3lxNv6IfmENRg65&#10;FU8+BIWxwJPewRJzDbDfvjMnp7gUzwuVlrMHpptlPBtNC0iW8jY5OTAHvjW6KRhbwOx/tvUZvYOY&#10;5f9b4Mx97hYkdYP8rOE5fZQqCQh/BV7K8W46FYmZp5a3WmihJMhek3kWDd0L7ap9Y3nXMBMnHqzy&#10;OIhpm9AvKgJIGwG/TI5FBrgp6/JoiEj4+cfWwHthClMIUfXfR/gNFJMudDeWTtuaNWzuuawiQgsL&#10;8xZuTJpwMT6iNrZumebYmxvcsMi+GjOWqKEpnsABt8EGqq2GoN48wXfkN5dhQLBpkQHvSY0WfHNM&#10;fvHN02DqlowWbrwe5MA69WILsoCyRZkexzS3QkE2oYUL+6UAjHcaJdmWrRHm7SnlBdiHT98Ok3Pc&#10;AqbQQqF24FwjfRrUe9HVMCTIGqPFujPFcW1IFnhtrq+emX94ebiXBYmv0Fv+Hfo6RBsuBdTrcuQ4&#10;COZSbZDtC/xC8l4SNkk1eopTAD/xtGxgDz+5H74c59DksPsDqwqSGphp1zvwsta7q+nXZ5nDk4+B&#10;q5M7xKuj0TfoH10ebx2D4fJ1mm9nKWQ5DaDenWiLDCbXOKbYEOJkLzjejuPIegcZ2zbrjSV+gi+C&#10;r8f30ZOKg09gR1fR3XGnXsBXBFLPYpJAaPDA3MBdIdOt0eiZy/O6b2Htg+zSbXzHt4MEs64WaGCK&#10;WJfQcw1MMcnmUiQspuc7ykP+Fshsaxlw1gNPy8a+FX0vvg3NIoreLFA9NdKexR6Ylwgpj0BjLs7z&#10;9vDi4OG12QOTl+dtxwNIrC1aI99wkvsQ1gdrlWtohI1NI17zGBfZA1MdjsdPsB88xRO7FLlZKlBo&#10;7cB++62Y/zQW+QiX5IEJUP4ZfodEMc4aM5/AddE8xl97w8feuR7eD0OapQXGgtTjM32BVpd7+FL5&#10;WD5deoSQj+zJLlsARrogLy+3wnyimnxEfkLuimVrJr8ZdjdG8u45r8e06SfgtfXb9KukzKG57g++&#10;d8hyeSh65PJo15e9uZEo0hISuGngSB0ExNKB0wkUgh/auBRjNJNjnMIiEfUAMhPbfEDGohTITTbD&#10;9JLlj1jv35fhYGv0XANTwgu0sapRad0k8V+g350EXZhmG7o9uCs9e/jvedb+J3qXgrL3bm9wih/O&#10;oEU4ybnnEPGRoV7jZBT5gGgKlqnL2EvELBSZZBiaIxPgkT9Cb17XgDN3QtK+LD2PIc9PcDmpLZ0K&#10;MUZ6wK9Pr7OHyH1/CuvG6FdlCX15ml7oW8LMLY89QHQfhqle8xX6lO3qJ/pSZ2ge4yIaM4V3W3OJ&#10;pNIm0+iYfAKbBvOiKfkGcGaMqHkOTQ/Pj2BNKmINzBHcsCd0Y9YL1JutkWvzennmq4eqLs9b/jdo&#10;A0yR2dw1qlZO8eAS7aExUyyqyYwlcmw28iEJEaMLo0HS01RJZmDG4R1606B+93r7mX8yQjA/QYWo&#10;sCmTQ7OIpU/wqxTTu62BeV0eXBtelp65PvjmuTYYNddDPNvEEGXAYn2AI+lS2sd+D6n1S3gZmm8S&#10;Jh8yCVYLIwVnjneZpNgT/ZbPN3/chp/HEksxFTmAElQGa9I8hmc/wzb8EvkaPTYb+PZcNwcDP7Y+&#10;bpDLoXuyZhE+FybDS7E2FuGMsgxvY4kfxpDWMU1MC7GBtxGIgWsmkyicDlRv8L37NfOVZ5qM+vuR&#10;fG9IOZFc4xqaIzUb+O3xVfKyYGwB0+jbs+4Nhy6PEp/pgVwQ7sC8ixd5gClAnKtTZkHTdm1MU5/1&#10;l2OJGD2XiMmn2zwmmwmvkXW2GZ5Lu+F3nUui+duxRIwQZ6F0Y1ehyvbsMcw9pnRiv1KPsMFcHtyY&#10;nrg8O+kjOy8IklGajUhgOsBw53jkBPezTNZ0Sp32GEt8dOdlHARTuNSCVZosdOjOQYKZpRP9evPO&#10;OQ/+bSwxMXqA8AsuIZWounN69ESHwwK9PNB+mzU0xU/43lyX58w5YE7MPJySWwTCb6j0C7DEGrke&#10;zsdY4m/HPQ0vUjJZarh86hl2Kwf4tvWO5+2b1DD7OJa4B6Yx0kewpnVysTVEolzwqyTva4OLc98f&#10;3RheGQ2Q9TvPK3AzVv4lY/4TzG48WM1NOFroflh8kD1O0dOI0dIhABDloQSRMfmELug1+/3yrZP+&#10;dgxpZlH5vsLFpDqXnCdn4FjkgX6jHpq+PCf69ljEwOVBaj0P8IJ0ejMKmI0tf8W9iY/1OjS/E/I2&#10;LCGSIImalrZARJvYY2rpQN6zOdljaH4YITPDmkv8GT60apTiIWJ2td9vlITj+Y0T4NIQc4P6n6oH&#10;V3amxBSzJhOsgHi0H+EdFusjHkNTfMkgLd6Cp1RTgZJJMS+c617moykDZWsbeqt6zZDnKnBofh2a&#10;lkYN/R1cKgvM4Tgfw10nafB1knLsu/O4Rf21w6vjfw31TCf0nVhTvFWBZvLforcrgdNHJeEIkyh5&#10;z5Zur2VZUphJMVnlQSEmsATSQv0GX23eM4XXEWb+cQxp/Q+hgmtuAYQjjE9okLeJu0LyEbg75uvy&#10;EGfKAS5FNvAcflia/hI8lZnJNWYeSs96LktPEEojy07jkmy2mIXWXzBvOzxjRF0YTemH+jLOfEL4&#10;V0yhJbn8OTuIh9r9AK+MRgjw+Rr58jx+bD2B64CcFk69rSSWqX5HH8SCD+dTmrUw81CsH4bl7gfU&#10;ilWKI7VB2C5v0Pv0SybX0OxxzHqW+hhbWHn+AC7Vp+UBSHrW8HzCb5NDd4b3psjL/Tm+fX68PEBl&#10;IfX0c0ugIsaW39CnAdUJj/HzXGyaFsMsFFrY9hjXYlbbtNf0YluQpjf9GLk1ZqewxinO/D1WhSoc&#10;Bj+ca5zwGyvGydG3xjfn5QIR54+tL6gM5hKhWQgxbeU34OXRxaHQjCPkmnvEyocWWW0AImShQBHa&#10;rAWx7mcwL/Z662uMwNvSEuWDv4ye2EMY6QuqTFXaR2sCrra4zSfy5nockwi/UbfnV5ensgaVi2qm&#10;SWQJlIgtn8AxfBqxPuExQjypZkTTCgg58BCyOPrhMuaRL+jFhs8b99AsYrmJTbaTtHCMW/gn4LF0&#10;CB6jRRAOt36DL4kjxMJX/Oby3K9fiqxrilOgIjV0+AkdA7SvjdkxZopZsBiPMODmBa/KQqVFytKI&#10;JS74dfLl8u2u8WC+LTeph3P4MTxb/gjW/4Y5Va/rcByY7vVCvRvOHn13coE+XKQ//+YZ5h1vXiwe&#10;GzA8jDmMD7QP6qEZElGP5GWwGApOKeqGbZ3brl/At9lvuccSNTBzWwyKJnSIn6Q1NClpu4W7QOiH&#10;jUe5JMscmBICvxVdFwzM3BZbrD1xXB5nJ9YGT+gSYNNFIhbjonhYYaQTOtFiOWuNW3A3qFMytWEk&#10;KaIQbCMOXcpk344n8CL9fvsN9wjx1D2RZDVK2yTWoww1NnvgLMxa15xVHSNaFB9wdZjgG9O78tD0&#10;bWkjZSEcePvmQebZ4BW6B9x7SIu9dgiFFg54Pz88pE+LKdYNcEf2lMV4WlsdKJWtXG99jDf0Rvv1&#10;WvIIweQDhFsgtfuIpXB6YM5eF1iq5ypxJC/ao3WaPNTnoN/fGr4+nNJpOi8O8H55+PokDl6uADdu&#10;bo2W1opQsrV5oNNwH4nUjuEZTR3BQyU8OBRiLIfkZE2SfJk29Cb5dk04huQW6PkEO0uKdozZ5AnV&#10;6WmchbphbbQAC4en4JfhF9QjxBMgsyyUksujfJPb+c0CbVZx5GCQ1sMJWZZmy/4GnirPHLQH5qMl&#10;rRS23Di8hWXamclssNa0sN5j3mvetEdfBT4fwbvSLtGGc8wmJ1gii+rCJLQK0IWk9dhqmFEY4MXg&#10;9XCEHLOeFshI5vLo1Tk/NRpeUaHmphTEvXYwPwlb8FbcRzKnSQ0RN8CCpeELNClmeR2OXts2mbyj&#10;9QN5lXypVPKuOeYuSBBa2LBxXOvhNGF6SdnUUJHP2lI0QWVbFKGj1fAM9EL4bvh6ODSH8K6MGQZS&#10;XR5kWw/n4nxOIDrI1jNlhUBl2UmaDbzDbLoGZj8PBpQojYI0GYDOcdsaWVzWvbyQt4r3WtSKJx8r&#10;Eh8YMyUQunvWswZmgHryDANKPOvWDLwGViMtHvi18AWt8UYueS5P552hSYmPgd3yAEvXFLCBtU2B&#10;kQreZCk8vKw19qROmZC5VaMDrS0+niVJafsOAtrjgN5o3uy8Zw5M34hhn9DLjKQ+mWpkrwdS1XCW&#10;alUsa1mwh8cLfCHucZCeXqvL41xgnXwxET4H+ma0OAxAfitt2Wyw03O/mmuEuAOUpCx4mZAPo6iF&#10;GxRAvFIkWi99Bt+m325eM4cI0dfiC+Bjv8U6EUfvt/CojuWTRBWLYxZ1vhoi3fJ6HXojfSn2WOKM&#10;nvPfqjvtHiFy+AaWoIEpE4Q8wKw9wI3Wftrfw/Ni7+DiCpWqhS1suhSAPMoGXuT5rBHiazDsGxTB&#10;SNExaIsXuF6jtXVMsaiZHpqUGnwr8+7yJh9jBPH81xPIlfz38PwG7pthSExFwaE0uI1Ztj2G50+4&#10;OkWLwiRb8mKTWTRuA9+mqUXrPfq1H7jUL5Cnc3B4lw9IifVwHqcY1WsxcYgs6EXN66I84uuoOZen&#10;s74N+jyg9JIwxINYlumCcio7d1lzDU8+Iq+YFQaJSvRiE+ddcklcDbPyjnqnerWPIcLnz5AIpqhZ&#10;A1ObfYdKz4FS/uheXEOEjW7oPc0b49sLzwNljX15SO6hSekdyAuSSZ0mr8RwwxnJ9l6YUWsc83dg&#10;mB8FObRYrL0qRYMg48IJvsW8Sr1bvWUPEQmefw7lIKsxO32A65dohapYqAQuLrKAd8S3t0TpTx5x&#10;/9jqobmGJqVXrNQUwC3K+ISSWnT6WDXr8RBRE36HjhOnZWihHWDRE0/qERv9+vxK9UY51xjmafIn&#10;QEDy1RB5B6ucasFyjpyGXMY10vXP8Jsb1so2/dVva3Jf22WJ4mcwXdK24Q1KebLZIrOHCDth4TPi&#10;6MgxDAWclhZaLRNtNPLyyKXwpe7Zw9fmuDP/4AJVTmbpHcOemFJ5CB9NVorUmnGkvx/hFzfvzy/T&#10;b1hjLs/3IUJ83FL5tcXoT+xEk70lT6ocniYLr/10BJn0kFjsQ1o8a5fPFtf7k1j0nGuE/AN0UF8d&#10;Eu5hsqDap0pKczRpPT1CLHxEXmHeoK+LaEhdnqSTdA/NcMsPcA9mlCgskWDkQZQtwmNyiKgVN66G&#10;xoNBBoRkCKTbamKPMQXY43yF815NyNtQA1OXwNJv0XHOUoMbAGYbVahqjYBzjBy7rByekiWe0Eu7&#10;X10Zcnv4kPl3nu8jHprP/RrJ/oaEJZEg2ZZIJh46+xPdy7updJ4IZWh4Vdasad2SlAPcAkQP32m9&#10;WzJredccnrwH4r/HxHFk52GGKlWxpNTGum3HwIzI51fwe12Ml+engbmebBce3Lfm0Nt50jpjzxG5&#10;FqcamCa/ARzHeYXNQuclGWuk4YX96kDqWe/20NbAJKGSOzH4N+cbdmANzSKUNqrGKVwMktg5TXZb&#10;MaX/AvUyz/cLw748mrdGQoGmEUQOIP+5h1CezhAxloPvaeIzuzUHrk4aHdHuEweJWtbbr1nzE/3q&#10;/DZJIjarcZB+rC18uDcDhnj0NhtX3WbnHELOEcZn69+xXyvlIs9vHs1NIhcoii/tO+jVeUbZw/OQ&#10;PDTDMRf0Bk/A43CM5AWJUrwFnhgohJ7gC8y71HwMzdwWS5Rv/HR/EMmc2lrPA6vaVP+Y11BzLarb&#10;X3F+HZTmX5h9eUgyMM0kjRxO+XdQxGRu5R6avWxWI32R9Duc/pHYyRZJz+H5Dr2/vMsZS+S4Jk0P&#10;5OaYHxdJ/klXo+8NNzNcqsuVaMM16znGMfkA5FHeoDukayPBvzBrmrRlPWMHRvoOxVrKNHkbs9LC&#10;HP9P0MGCBNLYrMwgXtnG8Rb5Yvl+9ZJ76AaY20B5oy7MujOP68MEHJgvQHX1sMiQ5xQzOcbMeUE/&#10;I3/qyuW584UXxkQzHzIL39C+8XcSsRpiPV8HZtgvQdcdT25qMfKMw/yKXBjJFK+BebEiXpP6wHmF&#10;CIZOMKaw5RRblKL0tzn8GJ6L8XmHvmwIiH7m8iA2ScVCSFshoQBIaNUovRcc2nONJdboeQyfPBjp&#10;FfKFU8dbj6K1PEPNKQ65kXfH12iyhkjefwxee8d9c4gr1jte2NWu55pix9AcyS+qmeUv8C89uTw9&#10;h7dRbFRaLCzbgsPN6fI2lvhhiPBpZuUdDPGsZ6uTryafEJnaYpn6Ad4WCRCl+g0fM09r9Digb5x1&#10;dY5b5IwenhdcpuuUlmlyCBwPpkdEPOIL+gtIt8e/8zATAOZHFq1FDtq/jWQgETjDI55jiS+jp3ha&#10;9BF20xMqY6asLWsuBmKtcSh+ifNGryHCK9PTRko3+v4cV6cA7ySt0fs2VlkunE/mQ+2xBUw+oTFY&#10;a/DW9NWhWPdn/dhKjInjswDVK23dksm1YCKrpB9HCCZA9fdwEkrPOaRFy03IlsUU6Jfn18nJMWRk&#10;T6oWB74tc2nW9aGzSQ3PG10WhJTL+U56aFJq7Ufg5sztmcujmbQikQGvtIsWvBwVyAK4HksQMpbY&#10;w9PanNjTOJQPoA+8IphrLPE5MB3ksM/w6yTjMNMdqZmH0ys36rrcXzgDxffAPIDq/LhWVd5naYaW&#10;W/foOUoRPt/B2+NrtL55FolIGSC3W6xZG6FFe0KbTD8MTD9SlkkYacFeC07nFWlbPpSHIRIFY6Qn&#10;9uvVu/ZsTpaFG7g6vj4nMxTJ4XmAlblsE7KRWv4yMEdo3LrvSwTK63ce+NJfQQ6NNR69IGyFDvHt&#10;eY8IFyFLR8gsDR6GNziQTLLF93EKzfk00dzge8wr5Qjhw4tCYjv5hboomlaeSO65N+GASpraI0Rv&#10;9eMIIadM7QN0afJgrm8eT6U6stjBi579iHGKj77n8DV0ZJ926TJIFLZsvJtkpTDjZGssscZM54i4&#10;wRcIwpe6hkg/QBuDlnFb5u48wEBNDszsG7A2FVl0CYtd4jH8VvxepFA3lowboytjiWN983iaT14R&#10;PV7yHMWPlOVRsyUTDs1Ikls0svYH6JDOTPZhhJDX8JScWKMFIy+Us4enXr6Y3/8LfH0iWu7blFRO&#10;oHtD4UAXnNlnuYSX8WCE2St0eXx35seWgtYTI0XPrVLW8BxTHBbjNKmxiDpAYcg/AOKcqPfQ/DI0&#10;e2BG5CNmaUFvki/TQ4TPwSRtWsht8VX5NweFgWNnBw7MDVfdbORRfhjDgBbCBvzqMQM5Lo/iDt6y&#10;VHONnhy0RKEMsqYJx7C0oDlFkNi+oF3G1+F7m/C3gSlWA1OstdAw4Hlx+J71svG+9eYP/orz9pDF&#10;oFRKKl4D00RYRVLcBAvilM+ljH4n9xShcMCXh7enLs/hXUQBoJP0ZSxRQ0xzSMRrDBPChVP7HRDT&#10;CXsLkowImk+5QzCZhYKUhl/mvFIOv209P0I3xDcG8FePSUM5OXvM7VF9LE91UnuQF2ZJQs/djVhv&#10;zOWpqV+Y5aaQhNKqJYu/GyHNIxyDRzAhJPE4f4wdQhnE+5xkDU1K5jU884CNweDtMfPoKW6M9I51&#10;S3htzosDTG4OEW0vuCyVyilLxLHeY4k1QiJSpRbgxpjx4uh3Hni0Zwc2s8SheUovI0yiZJk4RJjC&#10;5P8cyNqbjXQNzeEc8gvxXOArbMGD79mv2Wjhd+DVue+OwKweIsGuDLKLFetjbBPVjCWul5VeUHyi&#10;b04J+J9Y6WBK0cg5PfY8xI9jCy1z8DxgFGP4L/HIZwOnCYfmYwxRkAiFDb49vke+Sr3aP7stvCS6&#10;KaF9d2RYYGJtdV2ejZTqZ83DIj3T442MfGJ/9fCbh14EuDTHkfWW174jPcYSotqySDPT/zsgX2/X&#10;GkmPJa4xAkCmcEGXxtcGQ/PH21NXItdkCJisVogWCs7rPWpg3khtU/ScwByE4mNyiES0ZuUCL46v&#10;j35sxd0BJscIk9jzWHwMzm2o0bOIZQnCU/hH8E5rw8jXWOLhoiRvwOvjW+yB+Y59IyjLEHGuDCTL&#10;tAvKe9weX57zDrnQZjyF5aZtPoRj9CxiuoFvHTPeHv5RPR2kMJzyMT5Nr/1mhIjzBBfaIL/hf4y1&#10;J6Y1js0s17CnRMUMI3xretb4cneEuRRBxDbp7khdfs7uPbQdN+ZzoquPQvSpInPaZgPHNcWFFvSV&#10;Q8G/8yx3YBL1WKT3ikJOrcmnEdKTuumBbWj54fUF9i2WPXp+GsOa8yFaAPje+ub4xb5hrgglq2BL&#10;FNblyR0aML0388D8Dh/BYj9D6uG8Bl8+HrAbvD26QuD6hZlE3uRNPDC1EYmNh22R7ZQR4ikmIfwA&#10;1228ln6DFQsuVVt9GntGX7DmSxPOgXmhb8iQJed+iNtcLNYbyL+vzlwes99gH0en43yMYboOB3J7&#10;SPE7jz0ZsWUl0QaYFLInpqoQXbPdlhDiaR4iPbAIRgfLv4H8HJmn2W9GRyigxQ28sfUmPRd0D3AJ&#10;+jpciq+PyZZDLnAD7yhCjPQPoOP5mGuEEGYBLo44L4/84LMlCh6eYpYNir12z0ufEZsVIDwrwrb+&#10;FpNADJQ2LVg8x0wT8WXd8Pvz6Hdr4N3n6evQhqUvpQQTGywSSJ5t1tCkpJr+FOuA15j5gG4P7w5/&#10;5znchx/DoCCtbd5/pghlhma2GmvLEkVmkXokYMsfABfFt/Nh4nyOYXqMVpetgBeVV1ij3+1AF8J3&#10;gHPxZqNA4PLST9QO3s3bYqqM4Xl+hg9U7GqBh+dH4O7gd551V1pYI+wT7GGh1dhkorCUfnrWQ6Ed&#10;Ca8Z0pbhA+gUN0sgsFPVFhY1T9EB78iL8uhXu6ALMFdiJq25HaTtm5nVA73bXB8MT8l8gHBiL9zA&#10;IX12EnIP3wwhHHcGD6f+x52+Ds/GQ6XTpjsKT4TL/jYzqBJaEbEtS5/gfRxmbZmbLeWYRPhhLPBF&#10;zOvzyzX04nMXzHQfRqYAkGU1dkkijb4y2jB790hFqs/SKHJ4gKfS0XTGTA9Mou8OoLuDy2O35x1K&#10;DnHnH2hBpGVyGmR9zIfhmiePDFHkd1AM48z8tOEQ7wlQsnyBL0FvpMYrcg9AeBdMPKVqWYrGLFrm&#10;uuGtuGeTa4QcEwSMoumNHDct4Rh2Qr/w+PLYaQ3NSHxeEc9xsTxJrvkw3LosD0dbxV+wjQqXe0uc&#10;Lc+QRtYiJRs+gO+F4wZfuF68Xz/vgq9EZt+PpWtNghee0JZ+jiu0xBqalptGuuHjWjiGCJ8T+eYB&#10;kasETavBEgnq8l2AJuNzgizdpAXLe4RgSlaWz6BvxshekGzTc/IhDmWgxuel1MA8oBugS1AzV2J4&#10;NK8R20rRZCH7cFPDF4bkdQyxIH4gpyx+d4Vj5o38Ud2khgijt/gNvX54F4codk5xCjO+iOPe4gNl&#10;8jIlk8jtsFfyLDc8wkgbeQN8CRyYC74QugNUJHol00awyKdB5AR36u2iLX5UdY0l6vqIAjx980yT&#10;Gph8bszvPD1mhv2E9nGMxTPZmg9DzXss0QpmEr9A9vaPEtLTpNgVdNqEFoh+BWZ5aYHePl67Ht+X&#10;h4HagwMxiLbZODcEp7wqWYUt5tGTysY+JmX2YtpSF4V036D6refD5REstP6OvbyimYpU3KQeTpPf&#10;D8x+3rAy9gzh00SznyK2UD75AbeepAffmqAXnvkitil8iRIiDj/Re/XOrKFJRs/hPUQOzHEpgaiV&#10;NfLVs29P/8LsgUlCbvoT4NUhrUqkncyUoFUG898NzH5ENmSIY+bWpPIxbDdfC6+Ym9O3J0TA2/aT&#10;a0JBY5inVCLciN9jgfB2vTEpC7FxhmbLi9W4sI/fDVHrawxrXH/Pg2nyR0CEoq4sZ2IC0noye+z5&#10;Mhz5Aq8lIfVDqocKROLI2MIXzPXxEDmgG+HXr9FCRs8ilBasvaxgJ+/GnQ+4GpojjU1ltlhD5MA6&#10;fInuiXrkAYgKjx9bR5InuO1j30LHKpz0kdPLtJmQH2OJzyvkOOU6QF0OM8NaiQq0NB4/oE/vdyCy&#10;cF0Nq/fAjF1c8IpXf8KxMxUWNLOeyCbNco43VB/cY0s1PAuiwPqxpZmYfn4JuRftmFhWTpLxihSv&#10;l7FEuzqLSKM1CPWItQBQlfCCV+MTbnuPfiUL/err8U2ZoUnJHFKg9eZ7aWFtN2Jq0bTUrOcxMF9Q&#10;vdgdj4pZaKGg//sALSvQGOmJl33l7iCyzntaSLdDz9exRA7PJ2QMpVdcQagR4RZa/YR1WIom+4Vg&#10;Enn1hN6/b4HvSUtbtigVsMnkO7Q1KKVV2alEMqmB+QT7UQRcLecQOe/O+WPraOUSN952nMgEkSsl&#10;0XoJMWfHZf55YApbFrguQTMuUaTG+jNeGpyu+w2ELZw3gJoJeaSeRVqQRkLN8u/AMlwNK5MozSyT&#10;4wPUnOmUGp97M1fn2+U55I2Xli6cUdHIrWinljgtnWOJGp6OfQOtIPQkyQNqhWjhwuNsMticxtfo&#10;90B5Qy/cr1835h6aIzdpFvt3zNaSuh4zwZJsqb+GcR2ZnSniBnpo7rvjH1saiSNG+hny5U4W7vht&#10;6s3M68EkO8YSa/QsQkg3RhovO3CJ5Ec8Lo5Q5qzs1ver2OgXDoEXQLdA92HGFra8DUL4R+xCpiyq&#10;pi1yenjqVAN3DdRd9Cg0E/w7j97Ub7H3urGy3KJ1ltCSzLL9NDQV+4peoqAAIYJ4mx94HI2G6XH3&#10;vUaIEB70VaAgRYY3EWMEiX+EVAIi2SpZQHMPHcyHE9CZeoZx1sDcBPCPLc//Eo8MNIC0sNSiNhfj&#10;tPR5rChSSYWnQMRX0rl2ojs4TSWmsyV5ZbpfwzheEYB3f96IQ/vNUBIg/AN8TchVSCyxWrOpR59q&#10;obqkVlngEFn3hqjLYwfM/3uoCmfnDi2QeS1D820c0+QVe+Wz1wm3sWk3lB2m4m5z9jjejMUF3oBM&#10;k9ehabIGpskP6M0pHKVYAWPNU77Pp+MJ7O/u+Br33Xn95oFApS0PZK/vSDx3CIfoBWsRppCMJWJg&#10;mpgKWz60c+Ez2MZITcEhdZujcOR1COEH5gZwPkbPNkQSYZyohN9gVwVcMqcHJhEOVM/Y6wg1NMU3&#10;8s3jSUQfy3+DycG8MkTQbOkeEcxqOK55ZMLKYSNkedrVwEcXQSlNjznNZW3GFyLhQl+Enh6a4rwx&#10;0rbCwagnXowsp4twXcKIkOSl0nFEoAXAfR6GKe2+Pfzm8eQjZqn5fw8mZbprR7HvY5hiTA7IIqfn&#10;6ieob+keG6quRljTpLtPUozPG9b7L8L7EOIZVsSMXL6OegOs7yuEalyIpgXOGjpmU4DNWwOTZJTB&#10;cXlEWgMstD6YDb8iyci9GRkf6WFa1rrHkO0oYeFhO5ff4PrP7rGlnCZfhl5Jnht+vXzDvggee+qm&#10;6NqIF7zSOU48DEaKMN9qPVJ3+T7kE91tjtwYvoUF/DsZujx52HJaZKb2X+NILAbBSj+c11iih5wA&#10;cokOXvwXUOfUwe5jd/UaS8SYyVeymdDvXUJRXQjdFV+PyIAZIGsNRneWr7iLmWq40mtzhBqYJ9A7&#10;95UDk4/Ihv5lsDi67SSmhafw53Ao9xArQRqF2Gz1OBlHiNJEItr+C/RFoaRHymrrGlu4p97Jhl74&#10;vHZKPXrqipBtSMcC/Z3lwost1TRJVamboqaHCM+9sVpdA3hcHODvfPP0NGn232MlUjkiWaCuaeLx&#10;KjKArAOi8KFq+R1smfvlprmTXjPxwPTjtlNrLjZa4LfOyTsgluuieUMm0gnCHByKMYWoFgo0hkjV&#10;s4aPiwcsYB97APflqS8d/diy0yJOYBLO1T/GkaLpaPX0rIcCh9kxRnB0KJilLzg6tRrWIoUeIZ5i&#10;WwVt9QX9/im05KvzcnkMedClBqayvYP7uwIwitJl11OUc42QBTYxXa6B+QD/DVSO9c+2+AYQnlch&#10;rdU3cOtj/wcUuxI6WbMSQJp5DHkMT0YHtL/ivTxYteL1Ypw93O5mRWRuAwFpNGG/87kDljVfL08W&#10;5cCB2dnewGJYgCpxPW3GQ/EYmBIOoIfdZ8wneHd8eeCmidujKCWRYkqDrH+ECWnJQrMSvKt5D83H&#10;CFH4CEsauE+maVZbW1QjqdQ4ppuvCb3Nwpb1lkFb6ktQIzeDbOFQ5TJRQnjAXbW1alZVnIsv+RqY&#10;N7q9PU74Bxbp8S/Aa4RF3PwfA7Ef4o/tzI4x4oNhSg0kjc4GsVPEW8dsIOO6h/ouAVRTiNyGhf26&#10;KYmB1tDdsPQG3Zz22vkWWMDa3bor1xKFli3WGCaEA+ypR8iNXJ7jx1aNLXgm43fsAg58DeSis2/2&#10;eWzB0+QbulMtPEH76m0NTD5GRJvXygW+8oavAHkNzH6EkQiqReifuIG2TgFT7tt4CjXSBx5ZWiNt&#10;5Xi7Orw7uDk1Ht88e3gqZ9M/xxEHpQ1Wxkbl+whpZ8pA+AvStNWzE1n28NshWTiUSyP0lvXOjeMS&#10;eOaKfAaWHVrBnYxwaS7v4wAZDUNzSwfYP7dZZEPfOLk4mOc3T4ZmiAQ9oX+AnwOcv6Xeeg/NxSlJ&#10;pAa0cOBqmcR+InGBvEa/Ib8skwderHzR623z3ZtwYM7leV6iteIQzAA71jNl9uj6ScQkRWuCSRn8&#10;hLpdA3NB9yWcE988dn4dInyI97fTeNbyK3Afg7KJBc229ixCKeIrVNJ0zoaGTcPU035DfwS95E0J&#10;XwAOz7B3tEMCF1TSWWQXfigawzD5iByWhjtb1yRP4C+cfO/sH1stXEOEz4DaafpvkWza7BwPxody&#10;P8NOuDXPLjV6qUgmR7+pPwFf9PG2+95kYIZ9B/0xN1IYS2SlmBT6BOFrmkQen0Dtm0Zjbvjq9NQf&#10;1eX4ZWDyAaQu7f8WSMj8JhmYJjeVcIFd6dZAWH1qlG0cpajD/W78tij8A/jF6xp4YPLZ+I/5Aj05&#10;FlZlKbVrp7Rk0syDFzFGSj89rstT90WXp+9OXR640LfJGmESnZwmmUWe+GD+DZi/eXaPZpUwi/WA&#10;OqXOWKBsbLkUr4pB7YFp8iOuLwhD7553QBfB9+a6POfd0WIiLrgqshqY/Qg043nMxfmEAuojWpkX&#10;jPsyN0g3J7enHn3z+AZRfhmY/YjZuNHWe+ELpvIHmMX79zPJvfwO9sdCa3k2jdSWzBqLSPin0OXh&#10;NfCF8M1YuL93sKoIjhOrvhphfExbfJ31gA4zVrcl8s4Yui9hfPQ/4q2rI3aNIWTeJAZjJGFcN3al&#10;YkW78htMoG2UThlnW/OojUkaaTXJKwfopkWLHiP8E/jOEL4CZJi+HieeF8gDs+HCNGuk7n0Iqtb4&#10;jKEIdS+cmBZzYC7o6qy5/rQVMsoxPFf6jVMjXkyqWnUP/XiKQgk9G1u+UJk6ZSZ3OTfcaLu9tuTx&#10;C+z3u7W8+r4KIm+X59vXzwbqydVJsT4HCYVwKYcI3rEyCu4ru+3BC9HQrQnDN09uTE2TNTTD9dgS&#10;xLRth2zkAOZg0UZ4AIny/AR1RLnMo1DUeMHlR8LhuclPOF60rk5mD9+Ml/uzIY/yx9xAHazPk49h&#10;i3iIbBZk4RJhNsi758Bc4KXh5Sni33n61ny8PZStRTGyoJUP6GJ3yTRC8jn/GziFslHYA3OUhdhJ&#10;zCxzYJKE/yl8bShxYM7d+ALdHI19gVyWh6fRCpfEIFhpPeyE3h5fI4enia6OH9yev7h8ukbvoRnu&#10;/IO2ih1rQpfvol2+JpTIEv8RnHiTPTTF6Z1HpnYiM+foa6OLc1yf6xvhDbw7fvsUPHQ5NuaHlhfo&#10;Zv8FVsLaMF39wKqY/aiPRToFKSf4Pj0wn/CfuPhjiz66NhReRnJKPChZVnpBwoLLPA7RU9DBWv0d&#10;7L7zvo9hdF/eZlrTpNrDL4uSyDv8ko93zRuj6TH34hPaixLHIKVwrLOEtsp1zWjNAOsP6O31uxf2&#10;JcKXDy6Qf2HW/DhEJDj9Yhferaq6iQVMPq2E/gp0dVSycoRE7OHZksnIe/bYAl/fn4Av3jfAV8Hs&#10;/faM1V4iArZ2MSI6S6MtPUHArNFi+oK8X/C8fV6YxvzoOv+G+SI1QvhYCn3BpwVVzfI1Ps44/oj4&#10;OrCGMkvQHH4Mb4FpYZNm1xj2xP5iWPC1EfU1kKSLQeEL5OshqACXC0aYCVIWjXh4vYBvjy/cTHeg&#10;xoXrm4cecLLwGDMPPjiUC1U1J+tvKaNnkfE2+Yz4cHpoUmpN00Oz5SVe9vAeW7zQdyRveGCrpgwe&#10;mHzuKxSNLjVmFrB5qunjP3EtRm26cBv0cjM9ME0E/sqTfyVjyCHUCMFU7rZYHfZEl8bT6sgRQCzM&#10;jK9FwAt+shAxWWo8p7glUDl6DFGyzW+5s7V2AK82zwm997brQtTAlPDE3J8aIoG2ZhHuwgc81p+u&#10;tvSC3irfJfkxeHfABN6ex7/Ps0QlCCHIpNqyhBuoKpXxtDr0DM24SbciUPJaK9s4udTRY9ZzCfJc&#10;Y8ipj9IjBJPPxlyR9aKFy6gbUcPTt6SxTe284Xow04hfYNwiiZ/h81opmdRdya05b09+57EXWTSJ&#10;4UUkiJtKesFZ1RyYc4mYzSlvavuCVTAumtQY5ha3KK3tNjzGFuJDUmOYOCXD10Mzhgcjr8cXQmRw&#10;KIX2mQTc0gW4Bb8CHS/vF5teZ79azh6YhVwe/Nbz8s1TIyRJtkr2I1DVLq9PS0Gnt3hMPiJLrscm&#10;QOJE99BcvDHrVjQfozP2NOHoqDfoBTftCSKrDCa8LLgvx52Rsh1qDKZozBT5j/Eaq/cL2u/dg8jl&#10;KczvPNcYQYoh2Wpbf8ac2PxQMPOAiQAR2gAwSqYi0Gps5j4vaBE2ulh7jJARbONYhEmEuRhiEKRQ&#10;btXkGJi+LgPIWqIT5kKK9zwx7+YTEvUWDRwvXelkqsvCe7Muz+PHVg3PsObEoXwE6lJtoTxvP1I1&#10;FwPMAqr2sGiV03k8NM93W4DsFbI9h3P0PA0e9OUjYszdCJfily8hhNzjvDSBLo6YIwzvzMHKnsj7&#10;+cVLIjqJAhTuDJRMPArH7ck3z55DZgoQWjngMsh4upHC+tAQyKJQAMwKlLi8eFGLFl5Hv1sxmUAO&#10;h62P3PPDwHyFX/F633j5ra7ZA3NB12WRGp0RwNZdCeYLPr+gX0DBefUknGsM+M+24qGZEYJp5QPe&#10;D2G7F31aaHrcgH5EyCxtUVIerXQOC2YWhX7RXvaMIayjPDRb5ti+FIy837xkiGR++boBUdfwFChE&#10;8yqHp5BaWCCfYL2dzy8KcNCOXSH98vPMJeBXDvmAl0dDM1zwig22ZpHwSTZ2gafcnu6BDEOaESNL&#10;SjxoWqhEHiH9cucdG3Q4BPDMz2NP6id0P3qabFV6jxBjy1I8RIi9vY9+4/GmfgO4JkavO8HLwFE4&#10;7s7z8swD9JosMQ9wgnUKijzd00x7pPaiRCKjYFNQ0rhToLqmh6fkMIrEIZ1mPTS/DZFmF/CC+ab5&#10;sn8YW+jLMjIIByafRorx+cEv+E31C/sl5D9D85RqFMwI/OMJrWLyGY2yZltsF1L9OgXfZJ5IIJx9&#10;ZK1QlAJCw9hGuVWKQ8hrQJLQBuswNagcFmpy43wX7dgCwZfrN8z3DWKhhuapbQZQWyZ7Y5oE3H0N&#10;zDfkrXl+hhfBeC04evKqgFsuHDfn/ZsnWquA6AvyArfWaglz0Jb92MksC1K3YrJVaxot1Aghjxwm&#10;HApBP1m5OGRmYN9GXrOFvPsaS8TQHBKMzSIoh5IOUksNTJOP6DdWwvPtLeN6+49ponuTO1ToyyOP&#10;niYW9IT+A/iEPjKZn0jDKPTcClQZSTobyRoiLUijfvDCEgN7d0hrsnyAXjBfuiavAIiExSSECzZA&#10;F+cQUd4BCqyBqUZI+ITzzX18g+uVD7PkgRkG6O7UH9VrcSafyIa0ZRi8FL9NS+ZJj9NzcXkUbG5j&#10;BNqyEGLLy5g3Xo/mgej2eAfjSCx88s2d0TSpgclHbBn0gEq2Uo9jNSkFLqCH+iDpG87Xlld5WKXO&#10;0ssQwnVz6uGPrZ7ifIxL/QPsY1Euch/eIoUH2tSeJYi1YNZDhI/ZUv8Ik22ipYxOzIsWqxGCqcvR&#10;oqy9FArulRqYfAY5F/evganTW3zCr63Y9T5NQ/zaM4b0wFzAzQHR3zDPdOgXfF890afySUl8eFHN&#10;hdFmaXlyOoNlEo4QTDU8UvM/whX0KUe/8pZyCzB1K0aSwtWxSuUqh9JaKPAk2L+PuYaIO/Uj/JJJ&#10;ijURk9SmuiS6Osft0ddOjf6xlWwtNygu/Z8CJ9M5NxUBJBS1OVLEWFparEYLFN3zkf9/gu5Mv+8e&#10;i/hWGG2HxVapba/xBhzE5/FBjxksEagXp2lIIsX7vsYpzuTT4I+tvjx8gpWeKGkvv+PFKWfyaSyD&#10;ecUW8cY2SLbF7foy3Fx32JqFP0eCvgfn5pB7DFv3w/CS6CxyeohssASdECTnXUPEXZJ04Ho5UutK&#10;QBLroTlEfIHfOh8uz+CxQmVZi2U9/AU8mk6kg+WAkSk0Rs8ap8mHMUxcbbZQGOkXiPOvgvym+c6p&#10;9PD0/ZDUa81BOHvMHKCUetY0WWMRNi/gq1mvShLuBEmPg3hKHfSPrL48k3jyN44V0u00Zlv3IsAz&#10;8EyaPuDxgFkT4iT3Y2gOPyyb8TGW+H8LvuB54T1CMNfdoBzRXKK1Gsm60cfJyYpyDvfQnE4a9VaO&#10;d+R3buKhORJm2IJ+ZPnylLenAWk0yzK0+fZp7TQCOMmciufKMS85gv3EjtHzIuQjY/IhWhD0pp9v&#10;6M+xUvC1c9bwFGt5CVREt2kyrsyNOdkIIH7SgRqeT9Q9EOOVmDFT6uJhg1ye+qO6k32DNwQT3cIY&#10;No92nqHP1KekTIGKZJ/fzFK6E2nPXmnB06TZb/AHrgW/ZTA9NUI8RSJbsSmPApnqBXOIFCeRh21Z&#10;00OkwfdRhK9tFOq5N5q5LaLEEnVz5vIk2wXYvMRlyjYEWmzLUyB0BQxKfUIpklql4RjPWYSSxGuG&#10;SQqW+PEt/ReonLkCPTz5NJPhWnYEpnINUjd4PVbJ3IfYMz26pQ2/l2KQ8ObW0NwX5Q3zMwv/y2DK&#10;9wVrK5FGmyVeykDn0ElCo88KWT3UzTn2PDmFbYykJzRswLdzvCJg4p4Rr+gMForlGuROzKMbYrm9&#10;OEU8+TRYyFRT0q6QJxa0wskR9oJ6P3hFeFscM6US4Rfm8tT8+fJ4i5BBG04m0nD9Po3142BcakiT&#10;Q3dC4oPzoRa75xapvuN4TQNFvMV9ypV3zoswA9OPFREZ1gKH58JZSHHNaCA8uuFVGWtgvkEvitMj&#10;hM+Ha8OL86eXB3cByUMa0KnK3IttL7h8Mp7HT1EvjUEyp8e3mWcbltoinz8B/RWkDEeCQyHyyvP2&#10;OTz9WLINkM1cIc5xwtudjKD8qCZWd1AtfYLvyoQDs58X4N7wzpj89vLkToBpinDTbdYM21jnoGiC&#10;6Qe0RQ8R92LmyXqCgB22MfD5CvtZPAMkH8sL/coh5CroaphC2E9s4j0U/SscNZRiXYw6h+eBfk8c&#10;mroz0p74/2r7tmw5chzJ/K215IJq/ztpwB540Olx40rVZiBgoNPJCBAnpCz1mUHroG3YOuZsHl7e&#10;K9gS8D4ciLAt3AK+gDYe30jTVHQcYIcatvGEDt4jUfp8sPByT71eql4uXTMncPnqBfWHvKCEz3fn&#10;0Abm0Rt8Mh6mdOoCBekO4ILSFdUz997xrw37ZbQO/1MdhxiPw9gSBeg8ko4zh3Fygl8CB/E028iV&#10;iaoCFIPTsWL6dEwjMAmvmQeejVOLj7fe9AR2Sze74d42inhOr+W06+cSxukpnSr2VHxxVohhIq+F&#10;AzcF0u6dw27xYNLdg18eXR7cPsyoXsCZdS40gw0zBe+mbwJ1WEmnYtlDQmSkE/iA4GMtgnrieU2B&#10;foUvrQ1uuxjaTV0QlBmS5wwX8Y1n76wDlbx/okzGYJGCC7oeXVWw3aN31DiU6hrH/CtP/PJw9zpF&#10;Yp65+mGengdKYUqS6YS+BeyMa8CC08JJK3CJ8gXkWuHUmAnv6HFT50sl9UzbJsaqCXRAWLBNaDU0&#10;VoiyhX0OM88hpvMgmIF0F+RN8fJAtdBC9g2bpcSwah7sX6H9gHuCo7ojP4OIjAKzE/wmOGG6tjkl&#10;Pm1JpPINPq8h7DXEeUkDXA7vNxUjeOaB2hAdECyrRlmoWa3RDo6v4Ac4PhihaqRTiVjZA31Fvrvx&#10;y+MWig6pUcpmsnl4cTynxJfoVskPwHiA2/sgRWWnHTzNIRweD8xMKwtTv1yOlsw36616VjPv4PWj&#10;Iezu4Lx7Jyn7CfVpFpCmi8HigE/k9fDS1DNqnu6cBLtGqOZJKgT5x1ZdHmDp/AEd36qTG/Ad9FXk&#10;Phhod1o6BPlEK2FPPB4P7JuKlTS/5Ez+kR/o21c3DHcBHnlBkO477A+wskxURlRUzsAlZbOUo83G&#10;AdA9djY58WgeJunpfkZ+GH8SokTtgx0VJ7nCz8rANFeibU155g/wfkvaUico7FklB9g0CqI6J8Ub&#10;vAhM+wn9UTzW56nqBdMSCg3dFnomSVdgq1iiUcqUgP/oCA6cwgD5t+Am4fllihYd0hjET4YhDPn3&#10;6L3D04bMDDPv4P13N4CFWxOxebAO/B30kfypIFlEVjEFCstoZLPQxLSN7BqE2TJO4OLvPDiGpsN4&#10;Ug66r6BOPlD7vXHaQVflMAyi1df46nLm6cydYUKzb8gjuoHo3lFrxDTv8gn+EBk9rMK7iCitQyH7&#10;ZTfP0TvRHgqjYRhIhmiedZIdBrCO/SW0kfc/uRzioGwopZDyv0PfyE93c2z/zWG5JUd4WFCGsaGZ&#10;XiSmyX2D+GT4cPyE6at6xbQLPjSPUS0jsxbxd54+hSflYQp/DLysjy5OO1hLEUUs7cXIxizj1/jN&#10;fVzw6bDaGnefmQRIU7Oc0IIiHcZ34OdqHwM22MVtoHPcOOOPLUa1ijy7JozTkmoeHWFR50D+KfLV&#10;3jFol+b0YDmkBmYphH7W+FRu3Ekt+fJi8hAddDvvBHfVSYwiWoRxQHkGPoWBsu8wPxs/chVQdGjk&#10;H1qjf9g+1T8Eu0TDLUOr2M1jygIl/gD54tw1WNbxQQsvVjUo+eCGLDXLvYrOS8CU4/8Dal+cwUwS&#10;rA65ALNomzIwTUjVGZBlqFJ0TVSpRRrUBNoHTYPGkWtEcxBqFQQNTYR9ah6EIb8DV8LXpnZDyhVp&#10;RdQCwEInFSdWaY86F8YdvC35W8S+uvqWbIcLOAmPRbRimlyiRKEKMSrCOg0THQayX2jVOdk8s4EA&#10;NAmapUIz/8JMG6TDfQL73E/IlRyiAyWtJPSTftai8hENF/ojuOLndd9hHklt65u3Dr6BHcOeqeaB&#10;E9N0xjtYMZeJxjDo0MieoemHR96IXoEnlauBHNd/bSU7YKwDv0C9CVG02/JGOwGisiWBa11zEsUv&#10;QH+8g9+A+/emPerSB9kfBzCh2VqC1XjJbqNzlSGDykYh84AF0xwS+slpVz89E90vMoZup24eC196&#10;H/Ur6CMiFDuUhYN/UvYtzgonek4KIVw96BXf4nwVu+1tMIVZ9UAKY0ggc8xpVbhh2jz3z3GHa9V1&#10;c7COUeStCOgYB/aNeufSQmyW0p7B/87T+5sdfgm92grElL7JMkVzC6PVhmq7imvdc7gD5pR/gHit&#10;3qT2zWIajhE2mPYJY0Uvr9fp+oA7Zt2QZsSklMhLMdA01T1JY3VPdg2aRUnl6f4ZuzfphHFiIA58&#10;xXwHmyAGx5dBOiR858owfoAqO4F6Y5qPqHQPlJql+wF8Z0IznNTOzDjLKTHNGHJhrVKid4NpFDyh&#10;/AFXTRJBhgnwuEl0Di37hZZoZbB1Orp96peHB+i+0y5Q43zqH6F2KnbAuJqi1WegtHBCis5VfU1x&#10;Uo8qTgVg7e3xUwR8hIYt2PaOfPhcwNkiLZwD5BNVLYlVRFYeLOAO3TlJusCzdwr84wudAzv+wpxm&#10;ebTQFy3TL/Q24puFk2bynNxg8VTNMNXYwNxSeHwr/M46x/IehcdEZDodtjh649kgT8QamjJsob3s&#10;0qgfUK0qnjO8gmDdENoGV4qmSY62eW8euOqg8+882L6sgdbp/inVU09gv97a3wXSVjOdpXHtBaxd&#10;FdU0WmMBh72wkifqxbWX0RLrtKocmPY3wOu9nXe2gtjIWmm4eI60IB1Gwo0Dh3ZB71A8uwd9021D&#10;Nf9HQocEgg8i0Cc8c2Jl/UZtCCfaIVIptJIb8QTryELCqpj1RJlyT1QkdhaYy/LluaA0BFeEwZUI&#10;pv0t1D3YD2zXWaFqxnpNnwjFaus6jOwRONFhiA20TDaNQvzyaGOyb3+cMlCNIrHbaEGbwQ7y25SV&#10;VHKDqiaogmX5ZI/0p2RoNaFFnO3t96qd1Yp0FYJp/wOoeeDEKTEOVCWziq4kNUgHoHHCFjtwdGjo&#10;Vwdq/cNoRSWU32O87AEbXA6RChhyAlVTyVQzT9FyzkKuV0lrsrIhLXJtalyYTFhJab0Akwu6e+i/&#10;xH/n/6f8hHbytmK7CIUs2znoEME2IhuF3XIn8Gie6p37Lw8Esz8FNnCAyR3kF4NIKHEq9LVQ0jpV&#10;0CwdgNiuwhCB0Exrx96GDxAkp64lfEXUjX8JNw3is4PUPI4gDQqjwYIOMGGtwbQEf3gcdxPRsmuo&#10;F9w5gbN5+qr7nN9BL2kXCSaLyzAUJAuzWCjYksvSZfAEpugpF7hKCt5v22OeiUwTpaQRir71G9Qj&#10;5pRLG7mNxjwimCb3A1TuYF1HI9uk3aBd4GwgItro8sdWhfOgz8i1vT4UzQ8G6ebgBNMOhIrEcsGq&#10;es00L1DQA05xYoCJfUauoDI71ENOVO7HXKirvkEt0R1y9NF/LdKM2qz2t8BHOLDK1mmVPJhGRLsw&#10;PH55NgMKDxz/PFECCVNBD2Unemot8RtU0MU0jA5zqsBK+YqYVgXlEFun0XXaSmgJVe9XqEhwglMp&#10;mNdqMe0BtEM6NYwdYpBOSXCA29Xel/YpQbB8u6DhVXVeBYH26dZxHKRz8sT5x1bSTudQY86Z5v1E&#10;84XSuSQTrBpc9o6siwpVV6QwhJLWTGQxSiSUUFFiKsjXzTKsAaAeTyvwqnPYG2yVapbVOBj0aiO+&#10;kNCWEg/WZ3oBi6uCB9MOsDPoKKAHWzzw+IdRC5mG5pivhBMHPIeYSqLY9hGP62lxI60yjEqUygfG&#10;ijBzBscIyiBq9iANaoHNosFEMZj2aJ5cKnC7ubmYho9zgeuKqHqLB6pxqCCtBulO+J8n7MYx5nKI&#10;0IkSwNBcS4VFmUmIaTVeMAul+DM76D1appyR32ubtNLtiD2dgRH0NW+wF9AWSNgg7JU0wBkXGNyL&#10;m+oInZUGh+QBVpX1Da+qpw10w0xkvruH9mgf/Ku6ti4rTuGElrkkkdHTSiT7JSVBuvp2ShZYnlGq&#10;7zmFMHUgNae8lHyKkdT6EYsd0g50RyAW0TMZ3DbP7gG872Ka3B2uMOoL0m2oVQbQOGweuOod6IFu&#10;nrShzSEfnRBATtmTnPWjfuUgLdwFWZNZqVcOOUjjJkBPOqkJudZDMtkzFcQpWh/40DyIzOpJmoHN&#10;uKd2V/AnewVK2/UO0l3RDcTOoS2myQFsnjVyf5F28HD5YejTzbyU59MVx4Fv6FI5Tg55ocxBGk8c&#10;GUzayXYQ9E6Dp8VoPVFNMZiWQNCEOFAHDdLyA+EzvQDFZZXDo+xpb3D7qHlyqGvItICb59/dPDih&#10;xHRX0vLTdGbZrkwuSJeBw/4Ey+OCLS6HeGEaHBJqZd/SznLQzldMebhGtYVF9Q6RSbePkHuM80oH&#10;6fStLnBxUdpwKj4uQ+4Dsltog0KJaB5sz5HUSbR208Q0CiUPW/Fgmg59g2pU9jsOSaZZfGLZnphT&#10;vEbZUHTyB9QVag/Zhh/mKmIdBjroIxWmnkB5VXAwzeEV6ptWIBuHKmI2z9i9NXNNV3CyOO0x1w5R&#10;lPEYKcNVUJ0c/4Rb2CF+YoczKabBISYwS/EAWqHaQqRT0yiIBR4AKx6fiyjR6KpWzcXE9HegSRAl&#10;QRng5gnUYTgHqVXNhDFc2EFqCHJI7oHdFG5Adcr9CYesROG8lMmnKLZ1hJQac43qHhraxZFtQy8O&#10;5F7YUjzFC3ZRo8ihWfhoBw95yo3qGgd3jsLZPIKOzQCvU9sYrhyyEoUXygZ2PVAkVOlHDjlIe+4x&#10;bXGHC/ESBh2BjYTzWUDdo+YIprFhOtbTidwnjq3zU1Ewe4NuasiqehoGUOKB7JTqHLhsG/UQmge7&#10;pskxKJeE2KaprzhkUUZ9RdWJVWr5yqd4smxMnC/QthLT5BgtA3gutYCmoSjSYRieCQ7o1GIahfwd&#10;qKpKTakMlCV0PU9k4yCgg9Awbh21z/OXx9Bp41hIprQv2KETMU2uMkNFWcWihC1OUfqdT3F9s+wg&#10;71OicKRET7J72Bci3QHM4HnBZ83PEKSTvyCryaKyrig4fFHGW6G6AT3EnplM5//auqGPJTlTmW1M&#10;vHDIogzD/gGVqcwcctAO8Ua6EmkKk7QL6XiTHB0WLnPZDtk/bA21CMQC57CS7yViuzoeTMOgE4Z2&#10;UavYmBq5OscxgOQB/fqgX+CK6d5/eQxsCyLpiZnDSZQuDrmo1dqnoTJEUKmqZg/SpH6m1nPxtMEh&#10;LwQklBHe6QZ2AlpCtJtgpmdBgBti50FWRy5RgmBdYaPQc4pZ+LSOL8hWYdNM3psnjzN8Yk1m5NGn&#10;afZ3TJuukPVAoeS2XHxWNzkkeErHCIrFMiUgnQ+jdty4TCWyH9QZNKjRNQp4UMjNeIw+SNsr6h7o&#10;ykMspmEM19AvT7aKgxonf3o+/fLkeQgUHccjZzCskGp3Zxs2YCygMCpVFysTThZPoRCkLdrd5eIO&#10;oswZBqCE9iPwC4Q2YsM4EinRPaN/uLOobyadcARUVBcUUfXFIznQDkPhBvRM9U3x4x9b/gAG8zih&#10;5bQVv6V3kV5whWgdBrcsPVcN6QVaS72egMshDtLCtUJirOQNaAz3iDpGPhwsaMzDgjTpC1BPoyus&#10;UAI6KNOwWshOUejfnpdfntx/xsTQeYQEBjKcW/E70jrm+wUWBj4dCuZgE3cI0qQOdljJIu2VXO8t&#10;CpwsKFlzC+gPd4qsOyc5wcP8EboiB1BDlhSYEdMqtAUYsGMKsYDuQc9097z98tRZH8EVOPCpf8/a&#10;9A6UiiXrIppbpnX2A2liCXNakY5XOkLFBHQ4rb8guwM9glaRMXB+Q3uJsjt4GYYzV1meKdvEg07+&#10;AnTPp+bRsQrA0CUhwtnIEoO0ybLBNG15h0uVUeWTa7YpptIDuYPtgg6dTBvUVVphIHQC3+uJVoZ7&#10;58E0Q3vRwDSME1k+l3CXMjLUmd5lB9NavAKNQ7s2zzyPBxEjSiIgJUsctMOwHTNg2ggN1WiWyvWD&#10;regEixwzMKtVJ6ftbFpR5kDUQ2hNwEmk+dkCe2X2TvLE2k7f8A7UbxUR0DQrHF6lp8MYTt7gH1h0&#10;NDYPtpHJAVIM6fW8Qgg7poMdZB49kX5MBPlOhrR3qHjpaaV6RpmjZjFT6XiSkmoEyW0iblPGcD5R&#10;ZqGEE0/ox4bDik7ge97KHyVB/wOyoh7hUGNRJrenFtA+8C9/59GuOqUTzFNAyhVpdWw/iCRHhnKc&#10;qynMyPkYhBO8QYPFG0PVrHlkldYkn2Qk00pQe+kyhqJ7AQMTitKfeEN0Ci3GaCAjX8Kr4WikP+8P&#10;cDm7uix3UBcgUFfaYNMczcOtJHtf5i00my4zRtCuTh1T85GwVY/w6cA+5wNYM1cuYxdzPBsywTUx&#10;ICrT1Bpru0yKw1nsaXA5xAyIgEKiegVtowwTAt7Dq4N0GF+CpR3Xt5zvQfoO/P7gX9VjIxpg6TzE&#10;zMfylEWcVRajBAJdYWdepJfEPusNz4KhlmegmmCqJWtNPwF4MYopeWHiDI5jCm/Y/DIcmKZ3b1DX&#10;IFQH6RUaKKP+Ho8b7OCLkL4BvcPmwV7nHXWOrXSWVtpAuxoMPZG+sbOFeARbTMPYGKX6oWp6vFYx&#10;UcH9ZKzwfE2Ne+KlLbYrOvSrpWIlfTmME/M3Z0FvDcoAxxOrhK7pLDTYJrRawJ9bu3m058NKKoEX&#10;6eaRTj2h6R/gtRFhoMzhibdSEZ+fJlh1GlPLDV8Rw+CQi3qHb9EYei7IlAFdceLWQVza73GvNMDx&#10;ApexHCa63jKmRKsD0T5sHu1x2GMiB1ki2AfomJfTvkHt09vzYPuJUaUPBfsa73vEk3yIIPeJDk4u&#10;pqGLdxNIfoQee3m6IoAgfQXvEWOWWWVPY/l5EVNuxF+Y8TCoAHHopxXbEs8DAtfJd+Ry7qj9QR76&#10;v8enIjd4MRyfSYe1ekXKWGm90U3g7qB/h16iLWrnGa5AQV3frrkC5mrYHxj/r2TQRsYpBZtcMQ0D&#10;QTlQ4kT84OX/PnkD3/EudYrsA/Kp1gpSfNDjt8D1WtHNq0rSLY/A9A49GwbK2BGvyEcatqJMR3xA&#10;FMPlBWfZMaFAtDL4x5ZXiTTWunMZg2iXZgx5AdrmtXOM3lkOTKtBl9ADxl4pxYdzJBx/D13PcVM1&#10;W0uoOfEJeK8iNwXTfoAWeujNGT4iiqBiBekwJEoqxFBo5C9P2EHZ1MMWZYUjHXDbsHPSv/aQNkHQ&#10;IT6eE/j6gFKYlsMk/KiyRid6lhMeB3wR43oglsbQ7PfAWr/j7UDhQxvhEZ/jBb2p0Jse0Besrx10&#10;oKCS15RSzyXuzWPKSskVabmfxxvYNOiWlvznNcgrtCks2C6CRz2Scn7GdOULlFqByCU31O3KjxuC&#10;AxCkKz6RT45VCOFgIjoDwh1ygR9l9IvBNAxmT+hbF+lQbgr5DPVgAc2T81gxmMZALelgl+b3pR0a&#10;bhd2iWR1DgLnD2hPnijOUHbhDkVaOIJSj3KUAByNugTfDu/Fo7Gz79G7FR3esbsHIujgD0M/gC/H&#10;r+46y1g1yYp60NP9y4M56aDKqMR2EC8pvAINMjtkmIiHYRveEx8qrJimMKe5puLQ9VCU+UvKK/qZ&#10;IvQB3Uzfj25JeFzTz9ivRwYrpp3oKapeqbe0E0bCMdBfigUJolg5MmDG2mF64p909bLtwnagzNkn&#10;jMaYHTMlKTvBA3DeO+k8Mgxdz7w6iAo+JNKcoQIcG7jZti/gXb9GbusuANMO7Bll3TzcAoFuwl9P&#10;X1pWGsN+zHiCQPPUg7HX4pBBrqdigHqFe8LtcSOd/Akdadscj5beuWf6vcUZ2owh5z3wZh73ckAv&#10;945rtzdgV+wedDNUe5QXVoKVYpoDVSE/Bj6U2PVJeGZktIloHs3UY5jcZpuDUFKicrSC+wJCTLMQ&#10;aXjjApyfY1u4GgInPeUlXhQjE5A2Koh6et55+9/C72b0vhj2r8At4/ZzdDOwN16h56JdmtyGPhOY&#10;cI2IqpYzTTT0F+Z6MuzMIkDLXfwF7gm0RbGMLQRRNB5tFIfUaTrQn7ImEh+mMkAHaVAjW44Vrudf&#10;g8v9Eg9p1oKCZg/oursbRne8IZ9oZdHblDTqI6VVcRYy51yvEvKfJ/pZDGgu06adWHEQyjjR0w12&#10;gPsnLGinvqH5KZZh0AneG1GfplO4Y4mMSNHzB6cYUVZlruQNWIJFtZh5+qZQItC6FC46HS4dtKv4&#10;QM5p6CW6sddEHFYfC6gyLQ8MWWDz6ImVNtOsMLP95BW6/Qgw0W43T1hRb5ZYqLP7M4br5ICfJahh&#10;g7SR9VQaq2zWVMFLFbykZjA3HZ7IEz0zZ3XVvPTw6gca4wVeEAbq5SviNHwgFoQFOsB6vaD/zhPQ&#10;Fh+WJz4/LYyrR0PA0CYjYIRblM33XpAfxUOADDemBrh40Q5xs2wyzaVnWAIL4Dy1bcfSzB5Qz3Qv&#10;gHRvGGuCbroT4/CgSiOofHtmgZeC/9rCo/P536OunaK7Qz0jMSaLaX6DEeID+uNfv0hO6gGKpaq1&#10;myzr2IGSaULPEJvL9UNk+0HrhGNB164uCioc3TP/736wRov8KlSDJ/pTsSpCiQAKtWYK//n33//8&#10;H6fD2RVM2IasAAAAAElFTkSuQmCCUEsDBAoAAAAAAAAAIQDZ8AUDENUAABDVAAAUAAAAZHJzL21l&#10;ZGlhL2ltYWdlMS5wbmeJUE5HDQoaCgAAAA1JSERSAAACOwAAAiIIAwAAAW7WyawAAAABc1JHQgCu&#10;zhzpAAAABGdBTUEAALGPC/xhBQAAAQVQTFRFYGBgYWFhYmJiX19fXl5eY2NjZGRkZWVlZmZmZ2dn&#10;aGhoaWlpampqa2trXV1dXFxcW1tbWlpaWVlZWFhYV1dXVlZWVVVVVFRUU1NTUlJSUVFRUFBQT09P&#10;Tk5OTU1NTExMS0tLSkpKbGxsbW1tbm5ub29vcHBwcXFxcnJyc3NzdHR0dXV1dnZ2d3d3eHh4eXl5&#10;enp6e3t7fHx8fX19fn5+f39/gICAgYGBgoKCg4ODhISEhYWFhoaGh4eHiIiIiYmJioqKi4uLjIyM&#10;jY2Njo6Oj4+PkJCQkZGRkpKSk5OTlJSUlZWVlpaWl5eXmJiYmZmZmpqam5ubnJycnZ2dnp6en5+f&#10;AAAAfmXONAAAAFd0Uk5T////////////////////////////////////////////////////////&#10;//////////////////////////////////////////////////////////8AvmM14wAAAAlwSFlz&#10;AAAh1QAAIdUBBJy0nQAA0zFJREFUeF7MvUuabLmNhJlDrUDzWkBtobZQo9r/Vhr2mwEEjx+PGymp&#10;v24jiBdBEIQz/D4ylfrrH//8R+OfjdhaMn1FBf/XP/9L2ImEf/647x///d//+O/mFWqQ6q9ENE45&#10;hYq+MWlmRXlS0YmX7DzStc2Sqd0kcUECRVVBleyvhCRwoHAcVoiAow/IcxJVOO5Akd7Ti51EAnhB&#10;DRKcSD4teYuZA22xJn7SJPq024nYp629jpWJ28qGQjoPH1onYmHDO5GYyRfETZ5Ko1xcLatZFo8m&#10;L9sIMP7HQuuVpaYSpSIiUUCpjk2OpIkwHOmSztVSgbYBxymcsfE/BRQCV5t0tckihaiCfDFa/g+D&#10;uxFaIE2hP35C4bLYJchuR+egILxG8vTVJl7aJYcJvphSEaGbdVGTSKkICOJKvoKSKI97VG4F1I/m&#10;M5F3nn3YZoBbcT/gVb4rHokKtSoadHLpLkfom2Wxa3IibuUlogql2N1IHt+sFhUAVJYTxSGsrdLI&#10;phwwp9H0SuNU5PQMNjpQXAsC+//nf8VSkrcZKqm+j0ijLBaB/FEFpwjkIEOEoERKojWlOputk792&#10;1vaqZ5WU/UA/u/6qJYMOYKuRoHidwblwlDvr4J9/yZRPazALWzKqoNrrRJVHRfECtP2wf5BIRvIo&#10;QkbM9mmvMwGtyO2tQj41GWzyck/7BHcpsMtgu9i8I5yTJOe85lFtDnSkQ/Oy5cwmi7ZiftysUXFK&#10;8M/qUYf2Zlaw5SkLTTXtXGoaqGVlWhUNYinCButkSqpOUiB4EuHaUAaHECVN+08qMnU6pdDH7/A4&#10;S4m6PaVrlxI4DXwn0scv1R6BRJNNcCLQ+5WK3OQ6FWFZ3PsiBetOxDArN3n0qe3Tb3jzLLPRkNWK&#10;U01FG0+XbG/pVEgXVOiKvqGiOtSJtBtE8wqJ+Fm7SlB2FMLRButuhS4yFbHrTmTFlU8uNjqDEK9R&#10;e/hik5op0VkJzg6LyYQ6iyrI70iafZVNNqoiibfFdn1DzldbQ9v9NXJjXuO1oYyD+IJKUb8cSUiP&#10;U1CmsjuLeBIU+P6XIysVKvgbstIkkYQdBe9wQm3ve6lQ5QDs0C+Q7IsD+AhUR4uz3Ulc0krkDf51&#10;rXcCWTEJL0YN/1uAk8+ZKo7wedlyMMYorBuw1WmSJ4mM+jX7/IjcRSWVqsHTqSoPjfKaziYR39lC&#10;7zS0XEKROpqOkEYlWbJGLL9gOxEpVp5CW9zOaXwvXS2Xk9/lFL789DuPjuVU9EIydaICiWDviQwn&#10;4WSELjVpvOge8fujxEh47UI2FchDOZ1J4UrjTKnoJUec2UGiwknF8vrU7OhYbSwV2IotZXq0uj1F&#10;/aV4fPhbFEfdqO2V4/+Ux5k4oYv6S46ebL133/jf//k/JUpJpEkeEh1o6U6lMqJWPf/zv/9HpvaR&#10;yjX9dQ5QRcqSPIrWQk86VHkqkR3qASVRlirqRKDT9Kk+pqxAmbyUY1VRpfrLET5j1dOOpEFT8gJ3&#10;k08FBbqagrIriZSrHUZbyhPITBbBV5PToE2NrQPd6eTxoU7Dp5Y82lY+saSQ8khWscoyBWlWnlQU&#10;4PNeR+BM0uy94R2GfkRw9W6lPyB+QTEolVbLjir8+H1EILHsFeyMMWl4RzutXRKi6mCpXbGzYTtR&#10;cXkFEvFlYvCdWYhZ0DfWBCx/o4L11xn6Y7/+5D4gx0v88vnWkgWOdR4WN7yFsBvctAjY5Tzz1xBa&#10;fexkg2W4IpwisXVgyqnp39KYeY/t1gveLBeaIKN6QDnnXgnSHqAw0rKdNZmehpz8kuhU//wv/caY&#10;YHZbC0hlYTl5WK2ZNNRDiBZGSCrY8Xv/wEHKQibuhdtbDDm8V/o4bmiHUiSPfjMrX28B0UhBkijS&#10;G//4b57a4HzubPceR2an7Tjzs6AowTnqWslDtDWdLA3VlvfeUISzFPy5J1hbna3jIkmoSvQz2tC6&#10;Emnqr3r9frKbPd4vHJ9tfsT1k+5zlYNccy+gcKS3d4LOIfCloaLIUzlytSpo8vROKYoBZEmmSuBy&#10;SsuyQaLOQ7g19KTAkSxi/vZSUJAf1uTpDN5jkMt+SsmXIAlzgnI4z/VzUaAKF9M5U8+BEs2WapG4&#10;6rGzj2BXQU4LzOQojNMb0+v0R5tE7AGyWRGcQb8S9r0crQDS6Hteu+3SYufCgzQ6EwUpDWjpX8GU&#10;yil6V+u2VQNplId6WOOcEuqQvsfYI693YUoIOFSNEvl3QHEV2FJBlUh/CFZ4dlhglyaJmzL4HUdx&#10;Ja01kXcW6HPHy+F1pzhW6jHI4x3ZUnAe9sziCWKlNO8u+GZzNZaVhjy2vBdoL/vDAXmcZreIvfRn&#10;B1tjsYE615pPbEAa8tiSIzpSq51OG50HnEQT6e95TbskxiWzs0+KZLFqKA+RDjW8Ua7t1m7tDOwQ&#10;cZzysPHsSJKVAj01DKS7IOrg7wcceXBnKZDIewPXlvT0x2G9cakCYQabOhXCmbSh77X2flYnlzza&#10;2nmMVY7uJf3sJTuaIldBws5TapaVSPVkH5DPWRXVRwLvDZKTBfJoXyq/oEgFnjzZirdzFNOx5PHx&#10;B0paHm2Kh/jOUTjJyZN6ZKuqxtadISJZCvbloIrn+1nAHXBPsAvyfotdUWHyaG9jpT07akrBcX+1&#10;Ctqh71VpnekyJl77U4u/6wccy/cqKgn2QmmO93SWSrG+EGE6tHD+/k0ecTQndbRSpBYhf6bzokAa&#10;fr68e9CJKzIHG/zptOuZTIrmXlcO+UVCn6h8+VWHRJ1Ja9xKv1fQz1eppz0eMk/xUkgUIo9ALYX6&#10;fYJNcgWljE4KC+dwFv1iyEKyuD9nlxG74nIsBXSDyKaFItKQ6C3PhgohYSdSWXRIq0lT05/XE6ci&#10;EkkYKSYgkX5rlzyO9L6gXFAgh3NQEy6lqUSVJv3Z+wdsdiLVVGqSFFdOHUMifjvuz4tMHBq9QUWe&#10;xTuRgEv3So/427srw5TwgG5TCfi7MgyiTx452ussHykAu5WEPEqkNPWJnDyzNdUM6ESD7f/rv7yT&#10;7fJTUv5aqqAU5bVxMsApQPv/T/dyNZxKnq5HKyx0WbFYaaksSuS/uUuI0gD/DeDaueGV7FLcgQNy&#10;M/WI/kyWZ38KStERU1USrQ5VPbgEOtQ0SAruPjk0FZc8//jv/XdkcbMsttORTSlcEz6HF1QPHiU5&#10;7gK2aG5KilGFPleon6/4bn+hHK6oMz1whZ/vDW0r1FNAHmgD23orKmA975A4LeJRIgtboPeTTJZo&#10;0iSPvoX8VXRgs7m+YFB/wt4ySEVoYtYNZR381yC/33hAeTP1JYVv4WT9Dqo4vSnEKZAxtQj8FRtl&#10;vddjTB0uiWS5bieeE+KOSZSsNcVYArlpoHrcJNWTkKRBUTqrg1ncS9YUDbAEn25nQxkmpIqgGtri&#10;Yqhq94dgMVMOK8QVyOC4LAVxNpvwg94DeLOqCKic/rx2Sm+xJxwRdwxJDrAlZg9eL1sF/pkjKvHu&#10;jctxId0k/35V+4mP0riMgvOK6QjvIYiNdkV1xAV5mX7OqzuaRn7f66RHt/IAOZcmjjI+IcrYNyY1&#10;hXRJfjt+PyQuTqjSSLuBN1HKSWa52LEiZmW0/rIryEWwoToi9FmZ857ZD6LcGwPWSFxwjCfOWfnE&#10;lNSnAMrhp/4g9QicoDOzy0JeWUtLYkVGMuIXNfoXh/PrQU1AX6ydj0zoesgnOcntlGaVhJHH5Viz&#10;B/gFSmMKcsInXFH/uE9/DE7KPhLg6DwkDbKY9WgKcFcoxPqCtwr6oFSLinGHqjdq0Pn+0QlKyVR+&#10;n8EK/Aa2o0YtUAQd6WLUn11Y0uUDm3p40vf3c6HD+xSBgqLb4nSHwU+s4E/IZUHYBUWxQag64JLi&#10;wsfnVeBADsXKUTkwBm4tY2etwLE6nRoKmOV2PUl9oJKmP27QvOcGm3qncjiNExbiO561mGNVQOqh&#10;mvACkRwT5ENzSfoCevbH4XNcl3Tg40+EQJQwhSx0ld7CIRe6Pxb960VgozYiJaQ7oTDmSs2CwOk0&#10;4wJV1rK2sLl4w/055dAfhyWKEqxn8wNZP/EyF1IFf36Q0v0pKJiM7BxULQgVVf1xRlYENG+0eMP2&#10;H53TG/2nEftYVz7O0A3ErPcjUkX+/YaXvIGgNoNRUJdVaGuVIvBnrFVTwHadoKOiuUN8XPn7w6y5&#10;lByBFyWyNYcJdkZ2eyT4w6PKmYISQmgSat/J5Tbx93VaFkPDanCUN4stsJCMONye9ChlnPYIhCW+&#10;uMCR0QX645isZK23JAGLLJcdJa4LObng3uhJ60PTm84TmpxOiqpEgt6zs+Ygtijc0ccamWgi4rEo&#10;pJQGryct0lpFODLxZNKZEiSuN9T1KAYW3qLgNetCqeWCszVuQ6e6hAt21pq2EegiotrUC+I9O7Pg&#10;VQeuqQWtdoYWA2yOzNGfIO6gU/nUKYHvHw6iGAVkDlh2vFY62t7EGJypmlRWyjggxBjdKZO94F+/&#10;vqTHzhIrrTTX4nIUOJfTwahdooMyC7VRFFbw90+OlJdzDrQkYa+DGm3VNOVACnAp5oVTTUppq3Ok&#10;pP77H1te+4Cdr0sFbeq1nA50sKuwiRxdSxLe79ML/D0/Z5X8cmLcX1YLTmCkjKiNLsvrLguVQ0VA&#10;34cn1+R8orfEfEDuZC3ozBREJYWcfxCHhEAnxAr1eX05pkAYyjPIiYLnKkeaZw5DNjpN7aaW9Mf3&#10;LstCPFgenZklZY1mAfa+Qiq4zte+yCbQBwj69SsniV3l9CHFo5ToUpTsh3qo6JRDPFu0xzoJnIJS&#10;/P0sS7ZP+8jqClOzV8kvmfkCHeXTLxyHQiwDaijk5921pLALtsUpSSCbtZPQkD0+Tj6wLb/34SjJ&#10;0Smnf/88hcCtNlzH9iW1kNO7Bk5l9YTo13hZBNUsjdDZlUbo89q/H6MkH/6AQ95WKuXJW0gZ9qD6&#10;Nxzo8iQ4OyRSS0G/Yc2vF3h14OeZ8hNxVn0E2jDh+Igo6HdlXdGJC45NDXrO+f2PwZEfUBmUigRc&#10;t6+MGR8YRahi+H3ZCs+G6E6fKu4/D3IoZ/rccIvCKCSPkiHKQqAqVMr8pp51oyU5Q4L+uScFZZ4j&#10;G3a3HpVjT9KjcyqHU0YKiThRFgWly+lC//4w4PSPkpY9lXV6Ha/80vCI6AmoimR0PQnILiMZ63T/&#10;Gcy/njLmNAexICnF5WLClZH8yJ46ClCFIWWVuOqpjGQleUP1TDE+y7yhDUUK8AjIfQqxQ8dNMfCo&#10;Uw71kCCplVlQe4rz63svWCUwsJYFh+E5UD0iDvGR7sepJVglpSIKAdQi8q8XcwjKdSRFFDUTlG4q&#10;EI9H5qDrcUVTl0K8tcpRStejP7vvenSSj35Flms6gpyuJRW5FpiRYhrumgNcj44L9DctFvn19O+D&#10;gqxEY/rAq5r0Zj4udgmupaBPCvDr+6z/FmyYXTqgDB816EoCXF2TNnlv6hH4vKqeybvgPVIsCltb&#10;W8iv6FvxueJTz1RjsFsPyMjnpf74dj7EYc2XK2byzBbGHCAdoh+rmkYqUmixeZMD1UOEcc6TKtke&#10;OGdhKFZrrfaqFFyuiHL8740IcshbUBrBPxy7orsenaLMZI+I4oPazrFxGEulFWJCCuolMRUB42dM&#10;9XRNu54GJZ30UtZZf0Sd6AoK+l+g+d+IufpTUDUBhaSgv3QREkwwZ6f+uw4FKjYmkHX2Yvt4oWpx&#10;QfF2XDJzguupTlHSX2x21IQHn43h7BY+w46wtrVew/3JB6aAnJQbBzwiSlI9BAgO/Q6fpEOJ5HSQ&#10;o2yg4rEyzye7CFExqufURFXUk2Cg8Mnrjlp/h0LZgfJEu6YeR2ljd2jXkxbp30dKOoV8QmUpOuZX&#10;6HxR53FSHAPWy983VVrlBnxg/73//agFBYSN5ZWTaDzrcOutpQiW5ItfqL2nGL1lf1z696w6i+FD&#10;atnB2YJn4AhiFcEOYZ2nYlrTkClPnEkBVIYEdH//KIypUwjewCP2WMwmcAp6waqHfXCB9jDzPx6u&#10;pZYXXLqDX+B9oGUB1Qsu/wPefUB6fV7z+x9CZr8Mg2bW9A5P9AE7onIW0w5cTK8ZdhhkJq9OqnpK&#10;+HceC/qDx407Rg55Nv09aIMz80+VD/zfZvPsYRpNi4n5igpmPVsmmnv33WUiapkQ7fI/Vp6iqh5t&#10;zfaAUpDPlYMX/4vLn8mSeA2qoZ7U0v/8/fXIcsr/dkbkH1EVUAe4t5F62qN/0O2S9L/P/QmqSlM6&#10;CZ31FyVRguJczLxZ4ENpz+qPirr+/B5u+a3QWiXgZC/I2UdK0UDaVww4OLldjqBKUlTXo02RVoRH&#10;SX1gaT4SJRrbzuosNvA6ipafclxISvr4+43RLiRh0ArxMAUoJnB49khBTzSgEnh3xph6iEZq7xNK&#10;lDOStmNkLsTjcaH9Am8SqJr9gFRPojoZ3PJC8lLQBMiIktWjfGKldTkCP2Hu0vz7Pw7taNSz9cBJ&#10;WbSWKOlyHcZ8osOnOwsURD1KoJyEBpdHsk+xKs2Gg2LCWYuykQWgAqakVLL6o6iT3TM7B9jtrMzb&#10;sAln6a6lf+3UoiIEVdMFVRUe0x+BcMqYTQP8DEeR3SfIbp/jCMJ+AcGgCsmnplpS0LwfoGgfEi4m&#10;qQMkc8wKlN/OggM76hPOIriUqQe+6lGYJ3t61wbLqQFNkWC5QGlexxL4wOJONB+Wy6EelbL6U6E6&#10;8WzpfQeEsKjAHh3nE+2BDtZvvRJe51NK6nGDqMj1KI+BNnQhyRA5c5yYMpCtPuCwRipaLaqK1B/2&#10;Q6SRpoTe9QUOBTKO+AlEeD91qJTpkD+z/ryUbhXCLnwbWjt5J7/Vku3Ef7B+L01UZVIZXcmG63ES&#10;n+5N6MjAJoEKwMTIPGsXKETMFWkf06AEcz0cFVPo9yymHSTHt8Bp8ks6M66I3sHaAn+Q2P1RaKM+&#10;M3dK9ZyC/M+7TQ73nsXFKGGMFJEDZMZacBWpRowIpShUHaklfXJzqEcgjqSXIljpVMppffL3HhYO&#10;VAJz/VnLgd0bcYppTD0KhUrxLukjWA5YbJcXRyegCojUGD3I9hS02pM3RD2OEvcJSSwbBxKOEBwQ&#10;R9QFGsMYU/BWMSq5upNPrOrJISWkeVLHdeKNjk/0hnoiSm/W52UoX0EPyCL1CP3rRaFrkGpN52QJ&#10;lnwAo53XSh1PBVPFsbLpQlcDFUt/+mCP2qi9+GKEZGoJeMnjoAvhR11Trq6H4EZ+wsQK1JN//k5q&#10;B2bDHOG1CbGwgl8rCra7UDWoJQiBogQixLSpUKe7IFe0vw85DsExsrJdHqlmEyfE1BKxNIHjAYqd&#10;QUcnh14Qz7rrEeb9DNiRLamDab3tGqz32oBKXrqTOOU/OJ9WQQ16qWdvIMWAWrqQO4xITo+Sik45&#10;hoKvE/RDlnoKb//+vOI5WPucZeB10VoZVY2RMFqqNpY7ksQN13NK0q9fZ1Vgn7V1aOcyL0EEaK8/&#10;puZUYnvVo/DwhX5ChY/+9Mz+PmsOBdLXwlpSDS5GULOoJhX5iF3LKgWongkoKZJt131WoPgXN0gd&#10;D2SRfU57kM+qq0p/FDFljcrZb5CbiMIpzmfD9VfgyG6QoZTEZ69RZXRZvJ9PxMf+XVJ0u8l9Vn0q&#10;RYD9N+MsFRyurT4gUCFTD8fqgGjouM5ZAzsnhOAGp57H038ZL78LSiyblYP9/IChTD2gD3A4J2J+&#10;QK6JJg4XrRHrglSMpv1GsrJHUoxyqpKaRa6nkwulyzwZPlEBs0K8oINXOSrmfGREsGcdYt3NQaUe&#10;5yanIxDZbP8DWTdG1aE0CFBKMXeIRee7sExXpP7gnENOUGrB3Ye2bFy2jp56VEg6pGpcj9Hpz1EF&#10;Px/9+z+K0PDBAMXzowShfQQYdaCYzjfOPwBze4CS5ox1XCHt4fMSlHqpvXlOXiBIiDkxOR3Qnrcv&#10;oZOwNB+rOpwx78c1eAlTXPTYbkmAgY2X8057qg6KoUluj/6rgIJ4UkSffPUDRn8IuIIUh1sKZrAW&#10;Z6PAqeqC63E55/1QUaG3+6gXuJ4YCvcOK5wqsZYcaCUu4C7oZOAPys/apQLFaxspyCTWqI/t/Pui&#10;jhqdbZHl9SqeCYhmcCJFqYJGyupyhN7tDLKTs1D1lKmFZ36kDXGtmyukdIRVJvhSCzVqdYONgdMW&#10;VA/ZRVOLsPQUYJ92Edve+P1RUVKKyjcQkIt6JlpQEucI9J4xxXpBcehibAsT2VMqQ9HxzGeVaj7b&#10;s3HSkGLA5yVkeXix7Gld29rWhk5jX4EjaUOqMOZbkaBXrJL06wVIfglFwM2Cdq1gtEfgRz0GlQba&#10;MhulYzgf9UQvEF84+QUWvJ6QUrZMuM7VsGK4O3K+QXlJT/YqZ/798M45GHufSOTGbaYPTTdqCdqo&#10;3anFfOrxSU7+UVtWEDXMWkkInNNy/F1QLWm8FMROM6F+3ldOa7ENDAro40txLV453Afq9Gdz2lHC&#10;FaUsZUL6gPpVtb8Pc4DOmqio6OJEeu3E2RIHc+7whhZNFgMd3tB7toP0c84Bho9l1YTFxnYGrsLy&#10;roeK5LTomjolRej7cLIqacQAM8SC9ZptIZRB8FmuZVXDiiUryCjZqRQF/37DVST5C1j0sPWEk/oE&#10;FwBJBZgpAFVrMgzOp57593+uk64TZdgRLavjEx33KuKUJIWCXMgqRftIkIL0eWE5YSe9QflW3qEU&#10;UWmACzFPBejxSCtVcNpBPq9Hxie04o0WHzjeHG2dWhpWDycEOHXqkYbrh3pUh4M+gfOszDGcWhyW&#10;EkZNXKnkNnM9aFp8Qy8RvI9dB9fCycFZ4jrKghLkt9JIYIHkDb3nPmkft+CzOPYBpcNteqBruQqR&#10;+1SXyNQi+D07m9gz7fKdJefpbFq5itVCjrNobjLW9kKq4fPaqR6GAu+zCjpmZzvrkr3AkcEoBfQu&#10;NNAhXc+kkw/lgny9DpREWc/JQW/GrWNhAeaA3axLM6iG/z0I1eGanBfKSVVrMSlz+Ad6jaMR1gL7&#10;WckGqnE9Hw144t2tlCfdDZYccIB3ll2vJ9Vo6g/x+vkyuP/H4SlXresGkdwK9gt0OnOAwV6E9poM&#10;6lFJej/oWeD0jRQTVSCfUlu+gGVF3OgitIh6trsY1YPGUV1IywHNYQDS+IBnQW1y2IZdppodiPAH&#10;I+j3h/K4hjpwnQqsU7EE1gIHLcQM/wAuLZ96Zj/V8OfTnPN5WlB+LyWAlECp5cDdwOv1Gz78Cr7K&#10;EfrPF2aqKYdGSNEijvGR24hHkMFkUbpw/tScUloWUqLy6nw9n/V9WEiPxgZlbbpwDoneZ+moYP+J&#10;8ERMfYKqEfrvxwZac0iDIuwzV56Taas65NRhZdpDpHc2P9DnAvT3h0LX9FFOYZp2r/qQTs0Zdhit&#10;nM+LVWKo1dHJq1MK/vOXysHuxXVqgbWsB5284RvnBI4KO/WwqQPByqDkIP0pxyxYGfSqF8SUx2fo&#10;TBxOHf4B/62mlocv0ALfd9XjA003tBinBbkP8AkxLRrzd6xeeRZjUApwPX351NXnTxWK9MKCE4cz&#10;OVOugf5CvP8+iiWG6IJONFKPz9QKizfG7jo5ee7pM2LpWIMq6E4qSoDFyJxGRfrl3X+/EbByzm9k&#10;tRCHzj0nlKQi2dIFNUacUvyJEdJlBO6LlKD6QwUYn5UY42Ynms7sAphGl5P2HFDQCgwqmQ8G+fXL&#10;RrqzeiBMBQ7RfqVNNwIXVpwjOX/X0x8YuDZSj4Shzyvfh6DWYAaSaClBl5vU4rZiWOkCVMl60V70&#10;frhSc4KRX79yIF07hkGNHe9ixJK08qOAOVDvxYW0tppVSHwjqQ39fMmXQ635zIAlb4pnoNTKnmMW&#10;rwJUijskxSVp0fHsd94piH8Gpv7k+D5P5w+6RqqpeHvJxwlAB8VhuIpmcRS6IHYpM7Mx9TT6OMW2&#10;Gk3xNo37rsMbOl61CKlMTQMVpwwGN1XygPdTh+jY+8TApjZ5G6YLgJVIu2AG1XRBklPMVQ4JgZ5y&#10;fWD+/apLkVun73qkY8c5y6kBtCbJcaoFrkJsnHIEQsnd0EeF1HvOYSqKwsbRpxdQujuc6zrILkNM&#10;Pg6kFDeoP6ipSPuI1WlURHNUy/nn3T7qsI1xlEIOQWmVdfJzRMqhJ5QE7EtJ3iNw8wE/XepPDmjB&#10;8a1bm5UpzWk7sYtxLVorqDfdJexTVcGb6viuRx0K9s/XqqPQh8nrhVnOknpDVaeeho5XEZkS/ZEl&#10;mmxdUd5P3jPgsDnxxsNNG6JSSDRUH5oihBQ29Tiw4BpcSwq6v39e4EpyFXSBc1sxjsNwKd0gPPgL&#10;hN3l9Melejrjd7icG7Pr3FeYenR+qoHjEBFcxE8Htaia+cToz6QrSPeOb1Ar0g5xCpIorGq6kjC5&#10;WCgQT0ENFeSKPur5JbQl6Q8oU4pa4b6oGMFe9Uca2zlfUCV8WoW/ulzBKny7N8ptsmWMJinV56dB&#10;As2x02B7t6gq0SemgvKeOQMmoxUgrS2dhrCjOOdPjM9KJ0SDVQzb+f/A1PdZ6gHnPfsAchuRs2h7&#10;vAzS5gCtKMzgg1JVXUxm4ERUsz62An+/2scou8+WjQWO1iBAfgIb0tqkDBeBsIslIrQfrJ8y4f7v&#10;peRkws8WHWLRk0g2NHCcBY52OfnPS5Q5C+QHV4d4RfrvA5ClhvMJ1sXmUPRRbIyvg4CPl6j5+Z9L&#10;mUOEqkblpKSqSP/9HwUV15SVDZ7KoPXRpLDjeApbdxf6szrIokDygpuzPzD6A1KNgznOS+y1xC6M&#10;8oLTjAfUna7JB0xJq6Drvy9BWPgcSjG/BseqFurRh9X/ORnXUjz5uqAuxgr1dNk6XGGtysL1BbXP&#10;1JCaUmC85n7RmkJfl/x6QFNRTf3/tzsHsaAiIlBUk+zG3FVY2wwcPj39QbOHCBJWZvILrsZP2/9/&#10;W8VMQBeYS9hVoGalTD0y8cOPLSWxqiefVrzEkFn1pKR8VECfl2KypTRDdxgNUARKU/Q1xXtB5aiW&#10;aVCBpYIr6nr2g857VmzyYWvLbk4CctYcmT09yuLYAl6+fc5/H0k+gVdAQQf+tKYewwljuKJCqfax&#10;yrGkTyAb7IudJVVRcHtOChJX0k5v6DWrIL1nQ8FJKRAefcCpHXTOmL1SAtcluD3aaagWSnFlKgbu&#10;/rDFIF+gSNEDJCXUuhXXIf+B4y4kkosqs2pwQfm4itbn5RzWC4Sy7xtmAwpFSQYyP6AFUqoI3VcS&#10;5AHpv6+lUaEr2arDu1G/QRs9qcFTNs6gnUKlU0au62pOPc50VSMQzwi+lZSjRWI5V0aqaB6m6ORy&#10;IYEejz8vhW249CqecnIDDPhXOIvOlTBrIVu6Y5yFvA2KcT2FHSqgoGeXdPvwO6EwSiNpJFFVk4Gr&#10;JlucNqhKxEtSj1OYCxQhObCrkaDhsNmeBklaiKkc+e3M3gt0p/tzQWebAmvyO4kWE4onRsGVgNaO&#10;RxjLWcQaftCf9Sj9jhvIpySWJ0K6t/4ESq3Z/w+j7DtJ+MSo58oVg0WhmhjtBjETTWbrB/FO1IH8&#10;ykGmFNKy64E7EIXVAk/toyYVs8LZgCzIGxUkwvDnxS4SBRzgny/sAzJHFz5KeSLBpww4llcKpbFk&#10;JCw4pZSmerRRG8qtqAkE6qN2pKxuq+Gds3v0lQUXhyOBIooTO9DPllj1x27HoYKrbgrhAl7CB9jm&#10;3Gczx8aXk7Hj9h5RoVOpoMJf+XPhn+G/f/D82GLrw73Rf4PRYQ8yULY7p+ZvY56Ya3yBlh3i7Uro&#10;XHCx/l+Wl9B/xsH/u/fBXw4qps2HfaJ9LpQ92IW40I98wPFX5BPxW7iijcuaxpwWXCiXH0Nso1Oo&#10;mBoG7VEzns3p/7W5dq3rfsVccSjSDfoPY3K+JU9X7tu7I19AoWmJRNS8ndWf1ST/cP0ePiMqRzx8&#10;jXw/BFT9vfK/Bx7Fhq34tIwMopzKhCrc3XFz1IlS10+X9Bq/aM856RM6prWF3oGkVHt22b/ExO+N&#10;ykMTVFwTU0cpstnepRLpRuGo6kTQ+vGsf/Te6GOsy7Ry4zTmHWyYNK6WeZJ/hyIU9xaIv5BUaFtI&#10;Osrh8AfSGaCfKGTB7Kjv7eHkZD7p58QP3I3yti+hBeWpVZEU1IisW7YtsMPxBEiyObgUB0ovDVqo&#10;RsDX43E/aMjqD3i0Z1LpkI3YD+8DFIQyWsG1CitrKdateHmFFlgG1uMuyBH1HR1ckgR8gmoJ7ZnW&#10;AJ4OoCHTJNDtSZrcwLfDN5WgBqNsZAvC4Y04vDwrxMkLRnOAlZQzXrPIqK84mw7WF05LoP7QC4Qn&#10;jmJqz0nSiS2KSXrGuIEn7OjwVSOmFPQmo0MGtiENeSaKyJ7f4YTZcaDurLaUHU19QaY7H+1RRphO&#10;TlrmGFJKglEKl85m49pQ0I2cqvhewG60A8rCMe0Qz1Jw/vhgrCPWSXSH/ki/2jM/X7RErdE87RHE&#10;k9wKjvZH1hznBVZVNqvEJwULLJnVRPRSIgvxJEALBDbhecXVnw5GdUqDjrS6kMejhkh9tkc5Og81&#10;taV6kNYfpxW2PbGlmDAvuHI5vVqwzipAVRb544gZBe8PYL2Ti1kvqDnVB9QnaAw9me6s9hyoKokc&#10;0idIWKI90RGO7yh5g6wUc8RZ6aVGvBe8z5Cyg/QH8A3Wkkuw7qasvsg6P14MmnLYtCf5mklGFB9t&#10;5MN8oOO9qloNZToq4okTJClFTpFdxiiD1Z9e7HwL1Ya0idZ8oPph8WzPIGV14jLDBvG/I/4uUKb1&#10;dSUHaDHGC3Z8gdikuhYAvTkNIoD4q0y1he8eWjDy4PTGjZGt9pBJkIJOah/gs+Q0bCxHo1zjZVM0&#10;pzDalgi8sJAQIizZ1t4WhptSfD2fQW1jJ+fwaPzVjFrd4TXRE8FP5/SG/vB6uBdpklLbXQaKSJr5&#10;VxA3Uiqm0fcyV2K4dTggkt1RtXh2I6KCtOXRnY7n5IGeTDenQFN2f7pF0ld7koZ0LsUTlwtiHWI+&#10;MK6Hko1CMi0tNqYNA13Di+Nf2hMfr4ccVnw86FeTBqHQjAENEaSf12OQLKml4JCqOlkXMZsPrrU2&#10;qRCgJ0s0aGmg49CjzeINNYSpvyl2e3aPSEQVN2jJsy0XPtuTOkgWIQ1IHpdnLMv4olBUqRZw4FTy&#10;SDHhtKd9LYSn/BtIFh99wa1xf9SoSEMNaVXtqXFej24lprpduj2xz9Jgmcc9QWLbXQtNBqGyFGZ/&#10;aUjU1r6h/2EDWr0dGOiNPnpDrTmPJ0rbakg0N2d+uMjUTPLklhanrMPkpJL2EGbL9gMK9Y5IkRfQ&#10;JDQS8AlunxZ0N84P141JcGrpn6xHf+TEclNaBbSHBMqUEiGZvdDqQUxVgZGIiZUiOEwoXTbrZsfl&#10;MHQvSN9YPYH7zdCaSBPopGR16sbVIdmnOSCPBvTruTIkrctckOMRqZABdvDpCeSFlIr9ku30RusH&#10;femjqRPMWepOHeTsRwXqSHcG0CvZYoBvZH8vqz1JoIzRnLMPODVLEzNFOCLuP8Mx2k0CHSIljrYJ&#10;WsjriExrLjiuoQRMECHkwXiiuzPTHX66aEzxov3V3HC+Tq5TRCq9NYTXG13Mr+DyIzihfaDlacq8&#10;GLwH5Uu3rjWyWVFmeEOtMdKSqz88n7yfaU8SnGxoTs/0UeOIfWMCQYIvtEerO9Q+69BBP47uQXsE&#10;G/ERMpizPmpQezSsFlpu8H70fJ6vR4kluEArKhiGx84GMSgdY/2JyzWBVqG4rri5/+5KeZoaDhCT&#10;NnD9vkdN4zwec9p1tUg/X1bUniR4AXl9Tke4/LgFqTalxL6itCsulGyRHRFmj9gr6MNNxeBG4gpJ&#10;UilLg4s16Ms8m6szoHtT4PV48+YjS0jTidHwnsNdCxEsykMP2neCbGFHmlhq5QNza/fCTTHlRy4R&#10;Exh0Zh1SjCNv7PcDD/x81KW3r2Zw0ukAiRw2wMRZuC3UHaFwm+KdzJCVKDjQXXN5MH3ACuxDVUC2&#10;LbhO+BM8nn5In0/IX83f2wOoXZLpmwSsjsc66oG3mDKN7D24VueevrQvz1hQhBUWiRZ/QZ1WyanA&#10;OsjLaemn82zS1/ZwBU2SKnnTXEN+uSS+g3gHJaW1gaMyF05rui8tD9yU9CWioBNMAx+MekBz8oA+&#10;OtM/XN50l4yZqYOsaJwzKeAHeDUxbPaWj13xtX9duFsg8doe3B0cpUG1LhQdVeyCf66kvHRovZ57&#10;p+7SZEj3cVJky+DoT9jXq5lJUCxpGvI0dEld+7MX76AvrTlF5+vEHMFB4DqcB9R9SbNWm9SexF/b&#10;ZOEIs4lhqArEG+TWplNi++Icr0HuBV/aGlffuP/t5Ov9tAZ0GFDyMRbcDitGmnI6pB8uqjNQ2lp+&#10;cE5Ac2xX8mewzRpc6BSdyA9AbO7+gvVvdBsO01bBGT11QJ9AAXZYNGhHtPtHjB8uos9Wm5k3dBCI&#10;uvkbtJIYdot2moaXgv0IcvX3Nt3IjoJT5SzDurgVsWAaI7hX06a/Tg5t7e0nSZ0iP+qJlYFDPosH&#10;ljfR8NgX5JJfqEtyz1zY8wP381FUN6dlTokuYJeH+8Ro0JZuEd2JSXtUnfd4Ti6hdeScVAz6FRzX&#10;my7MMsc2cm8ezRhqif/HIulPerSCsr2gZCsh+TmuJkqk0Q/I3O0B/H0Pe0NKAEZyjm0OYmF8Xv4O&#10;FhOl6E4S5ISA++my7tB0BqQbqz/jE2a/oeJy4vFE4A0Dbo+eDe1Rn8R4PU7ggLPDIIsmfsUq1Dus&#10;jejVjfRPa99iJmtBt5uZKz965MaoK6szB9nsA8VeEbfEI8INOj3yfySGsAjrnZpj7D6Q88LDHMRP&#10;upmNpHrCd/RloQXaYqhNeUIFhWUv7REqd+dfJXf5MkulCMFtsdr98eshStTBkhhkydpA+tg2NIIP&#10;JXvJ+0A5RDlngWsORu1u0J6Y0yH3x/uBU96JB9TMzZgHej/pk9pDbR1ibZOcpMsxiuZIFuNLCNy4&#10;9G18goMO1ueftzDtOd/L+QHTA5IUFN3yQiU/+a11wVoqxi2D6Yzl+UNFQ7sOkUTehcuY48WuuBjk&#10;acwRDW/zoqAL+oa660a3Iv2Z95P2ZAtJNnwHKc/DqMO0oZ8suuQfrlJ2ZGyDpBtkvw5ZcIBy2Azr&#10;0CTYyGpPwTf0heHzeAZuUBrT3RHe+uNLkH+pgQqyB+UCD0jtgVhlQyeJE5dkr5GX7II0W162TKDV&#10;gcPKi1IgrN2NuqEv++zLdKKeUXcHw0p+KD87RCU+wYelnMIYy5efK5TdHtNAiS4kNboCfaBnvAt4&#10;Vho0J1Z8/JMkdqHvieKbP0Fz1CQ6k/b069ntUfpzFCrUPhWEiRy4Q/nhIrhMtjfJHESXeLhttpMc&#10;7LdPaQyrXiLKdqwGN/NVuaz1URrdFh6OdUAOhVoRnH2dprp06D5WwCM24LeF0dnsHehPOGBihNZY&#10;yGqbaFcm9lPA5Z6FDT0B7gh/9Aaclkgbix1sJM/CHKBSZVCHXfLgrMIG9XSKqz2JdZDi5BooVhnQ&#10;F28RaN+QmPWA7PYhzgrOBb8V31OQS54N2sGrcWPgDiHFa3N0ti2QY3U7ihOjssA/X2mPAjXWunez&#10;JSqaPLF7bpcVvK0WlM45UeINHqZa06r1vrsbUDiNecJx7IU/kbMRVLNgfwzaM/9PXg+Qw1CSlmSQ&#10;AY6lNfJKN0sOKQZm2zaE1a3I3M4oKd1mOwfr7QTZSYpXrKMLdbarEXdl8AZ/5gpKYcNCLBKgCVcE&#10;wEMKgFLzEZiAiWIm7BFKV6LMpT+6845sE0P9jjpUNaUDLgx1oD9zRU1U4ARAWaAjH8CtPQ5KiGw7&#10;MF+gCC87ZAfmsnVFz+APPXJf2L/4D9hH+gpGfmmvH66+REoUUBaBlkdZ6PbAFcDEhdKauKyIOI88&#10;mHsGciB/6JCXeuPIp2fgQihFwA7y3SOXAw9qxXIYXJvHWOgwJ0eaeZoFpR8q5nU4Cj5fhKuCo3JZ&#10;axZPlLu3SiQVcJvGHPjEVGDR8J+5XBoOgR29CdHmkRcSy9wpyprVyMMWEogaKeSu0nxvyPBijIZs&#10;Zi9kq3oSw+nghbuQ1O0bCP5tIeXtyIQRGA/0gDxeUPCYklbHtWjAnmjLWMhlpACUsUrNFFa74maf&#10;9+MvLo3VBZd7TtedDf+uOe7BHV7KR8TGWZeopDD3l+k293qmgN4GJttmHXCrG3jtfi6t6M8ldpJR&#10;g14ZdapK1OkqANE4v+9RoMMJ+RVmk/ZIWjuq5R/TadMzzlcQnZsEvp8vehCXdZsE2zyQf6XM2bFo&#10;DQzwV/H2iosS+cc7bSh4pmyRFNCpxjE4C9BnABfRnW7gEeXqMKFXpDnOjkjvVcCBru4CbAT80pW/&#10;a973Muwb8xNZatEtMGTcnq84eUTKs/b5klLW7aSu24vrzhiNdmbBi+byai/c53P7J6o//L6HJeKk&#10;t4li8SMS691NdsJ+hf787g+kb2CFa/Xd1l0jtSLLy3gtpdqMIW0ygT62yqYzQM/H3z1eS4DYLvIb&#10;EuMNEqJzz69QmVE7Tnz2xTA6MpskdD0u+YCWaUcr8sk8umMwpImds9yJ3SDaw1Kq4nZI5h+QLYa2&#10;SGDb2UsbVeXwgSpRuPneWGEmBJtyP4uNXhpog8UoSgBGvYukEjGB/9a2C8tyFOpk4Su8B16ZVqiM&#10;F6j6VpYoJD45sL6lUJJXcPu0IJbsR/gssnrBDVnQV0//oSKlCbsy9O1oyLcWp70P82CqkVLVRb+K&#10;rE0frZ1IR3u3bnhuOmAp8J47DI+GrQucXadDhv5xjn9bqEWifo1neDLgfkk1xXSR9mAI3qIkL5sT&#10;xM3a6JsbThtjFAUdLMsZnO6J9MbgLzRwekkcBaeNt+va6QX/fFkjhd0tzn24gqv8VtvZ9QW+W1K8&#10;YxaiaI9FrIBaSFpwOxb+yT8L9O97CsSI6Ybrp+MP5dayybI3mr9BBVFUKpsCg051cEX0zczOXYWH&#10;RfjtE2bbSqzz3IPzswX4XTMfeebfhJ+OJoZTFFsNFlStKpIKhS1pPPYFE0OKTsYlB2MSESyVHIRJ&#10;AXEa1QzNhn7Xw19oZJl1X+8u8a1eQ/FOy0YSdPjznv6wXGgBzwPPLR8RuyNL3cCdNQkdybQdAZSw&#10;T+ACnF5CcHf4Q8WGQnRRa3F8QYKIQCfxcTQo5JQiuOTcfy9c6IXabFFT9+J2L1Agwrk10OWUy6s2&#10;k89wsfp4/CkPzp/YAWGKnttJGeMFvUV7Wpf6sueUc0r8AbqIBGFofT3vfkOvaFc0qWZ2gJPsAbdh&#10;4Nfz6Jmuhkte6ZlvSKx7giORtdlKaou+4LqtP1FrGjF2mAytBv/7+Y+82P0HOOAR5ssL/nVL7SnW&#10;0+hQ39zWn1Bh3ult2TWbXfKG3cxHjYB4bYklWy6w1IKaMw3ygjgbG8vyugJ2TBfcfci//uR/ztW3&#10;auAxbW/koB3Z3POIAQV/InWvMg/sFJ8w7YB+QOK8e7YKJ8dxtuxr6ibui/qjf0PDDkewUrCmcJGU&#10;V7Aq2cogVjupqEselP0s0zhe7REFSWJjYf4Vn4RYU6C3k1FKFmQ2V5V1AV8EXdDPlh6Q/0lFR6AX&#10;0Lge24RRXpBYaVgdK5lSnsA7JUpMYFR8N8qn1QvPL55OvVSD7U79xJRPG4R89eiruV3mN9i7rtva&#10;IGvFHSz+DHot6aofqU9dbjQrC7qd0VKYLx6YVhQZsI3NQOtiSR9vkOtaqD0Qf+byxXQ/r2HbvW/q&#10;qBuxFel9EV7IqitJPSkdUCzVTr2omAv2oVyonvhfgXJ3DjoPB1gRC7a+Qe0bak9UNaf0E4Sx79/6&#10;AiEOSnwHZQWoHJWZ0iMFOXMF8RRut+Nkni2jNGiQ/i262Dugc5EP4yHAuqUvPahvZv45F4tlE9PI&#10;ZcfZcTccdNSBrOWpuqMd9AWWqCmyRwr3RXm0pvuh/jAeIFHns2FW3DKg0L4mbSn4Z2u/HqQCOrB1&#10;3K9QiKl3Z1u29MYuyxfc18xa1ytpx6DsaBvn37ksDSP9qWDFO482/wyXCcsdHtDfNd+XCWZnBUn9&#10;hN2OK+58gv0vu3yDVgq+hVw9xbNYkPkBd2JaQ3PSnfTGeoGEv0VV3C3ily1+uPAaCTudOXdv/RW1&#10;8lgk29O9604n3IAmsywSJRyNHrgbowb8eB2zE0hIF0ZpuDhV6csj3Ax+1aI93RXWFvCI9R2tjHGk&#10;44GdYDIcXGU/IaeISQw/G9Ybbs1uS3Q749fOPkImiZ+4Kssd5ip899CetRrEY3YuqPaU8Ujb8uxs&#10;yNrxp0RfYm4AYhUXZX2YH8fuiyFPjenNXneWyfwKF6fC3Zrco/qS5/P4C42CN6C0KUgZA5Atinc8&#10;oA1rS9eZ0pnLY83WE3djaIeYkJ6gXZgD4VYvuEIKbW2uwZdPCb6aEx+UWyz68EfUsZ1pQ05T0gQp&#10;XMA8LgxfKdyerKsJn5A/amEiBTKg9EELKooZq/TTGHC+mjuWYDbUyjDZwdFHq/Ue2vBEgiwE1Rts&#10;Gz3tkNMmy7NF104XaqJgGo5hpRtUSCpU5zZUdlelMl3tQv46g9ejGNO1B5lp0avgBOwlqQFa3I1T&#10;4e7C6LrQsWwH6ooVtcVEX8wNBZ3mgErSqVot7MJc7QN87+j7R989567TSRzgecWNayfKbJWCGlu1&#10;UaKrnhbE49ITcBTWFtQPDRqDjTqOeIkdKDOw5qpSrysWA/1DZVHEr1yyCLZuRzII8kR9gZe8K6la&#10;2i/ozr6u7RekJ+s6MsSAL63euA1uicHSRNxIV1QAikBRKnFDTWEO9A9yzvVGEM31aobyGN7hVaij&#10;jmegu+4iBdW/Sp/Fvpr7oyt3D2iGOI0BWRHJbb2RVIWkLlBUbrngv+Xh7UiqPYrsW/gDlxXt0ZPL&#10;eCDtyD7t1+5rhwukTtcre7Sm0uVH1XJHdE9yf/fFFh56MrSgHBxE1kIXpfoGfi7THH60eD2BLzZs&#10;VF05136BArImgRoffhyG702VYujyickXF8v4WLRx4B4xDayGGiYRqRMnRZILbgGfX0O92f0pdHt0&#10;F7ZJWptrfTguxKtzWkEWlgooTTWeKu1L2dZ1oYGvBHRfmsHVmdiGrI5LYzZIkpwH1YC0Jz9UdGfQ&#10;3z1/xHtnGqyeEN5N9Cd8W187JS/WfgjIr7BA904/jGM5ADjKesOZnLR7spG+PNpT81t7fm5J8AjS&#10;e9EngvoEV2+RogGaLWbcZ6ExXXBHVnfcjxgFxTg0SK4kdnHpAlAnROoPX0IF1GrP1PMbfAbXYc9m&#10;fDbnXJtyZUSxOpMomAJOELjac7UD0x5F3c1JWmcF9KSweqT2qCUN9+g3P1xgHbDO+S1qSyjTPnGX&#10;b0M4WoEl3Y6wbgBqNwM+zQkccdC5SJr27PdDY+jQjb+0w7uO9oIs9AnFv4a+QcHe29tS8w9QhILg&#10;uqP7wu2Z5kF3SDEKi1zoo/XchfOI/EPFVIukBPp//TUo5EdwgGN+ikwxjajauryCAw8eDnZmGw61&#10;gP6kJ1u0u2bHXtBxPpX+WG7kJ0s9SXck/H+KLCSD6WAZre4dH6rtIJEWp9ALNGFYm0KMmLowU02A&#10;S7l498ZYep/UGg0SWz9hvJsa+YJ2j/jh8iV8iyRIVa03ct93aIk9i2wDyQRGZh1iJp6IpjB1pJui&#10;TkyHDtSRCVrt4SBnzcH55VU/YNMfNQUx/dHr8Y7JkTydqvPNUtXKKlatdgDLqYUFjCdYOouKEzOw&#10;HEIO20Hu6qvTg4/2uDuexMI3lBbQHjUD4yAtSm9qrv/HejYWpFFl6sSKz0ajVS1yldhApgmrdSbL&#10;RWEGMT3bf9a5f0OdePZHEXZnQ+bApxrzzby5QY/yc8Yv7Nm+aplUSWefhlT7MJAGPqBEYcRo0VPB&#10;VmebYD27sxYfXJh2XG35vwLK9rorpzUnSU4A9GLadH8LNfR6dAEydPFiTiHDPpdM7TAH2AcmpFiA&#10;miUJ22ISHXg0Fo+xVS4dlIKjMN0JcCf+ejmpK2WD+QkrWDkdokdF+u5he6Ba5chVDRYOb3VBDs6G&#10;bLzh3fuBjzBd3DKtQVNz/k9cRqGXJ+7jBVGqSy74qwcmfl7SYH33XKBNSlnbnBBvZFRhIuL/Eb8K&#10;uqEr9iV1afWg1erMak6geBFhjVOerrWhlkxXkLtF39ojnMs4eyWL6szGicu7+U/CnYhi0INGtafG&#10;EysapGxXVxok+OWI0o5uTttqTyVzPvLeqUnp9OuARjnwniX4J5w3xcdh8VSMh1FD+7w9k58tN8hI&#10;eimoO4vqUodOZy6oTbSqBK15tKehxFEWuD03dwrskP3hgTZfCd6Rk7iJ1TCT2HhQJHx1gS8eOF0y&#10;2OSYbDVSrLhvAD/gCaG4NZH+4aKAVYH4yv0AaSTQ7dvwHdjeeYbwWRZ8H5goCzZlF2PaX3BqQf1Q&#10;Y3o2tGPCGymSwguXUcjjUVdsp0Fqj84nXqCQ5TkrYHqh7o/6wKkvBaPgT+qYNuKrKU4UrmyxCnpR&#10;LSj4zfDD5RdkdIDTNFyuWF0/rekO5dl4TmeK/7deT2cFaKH4emmhjjnnXXDw4c7n/EmI5UmMW3DW&#10;Ma0rtL2CNuHMiqHmdHscFUlWQxWraIBs44YbU8La11+5coAqeoXb80BvYmNTMZLEEScihu+T21g3&#10;RhG0yA7H4/sBRIuBqz0CN4huqCsQhrr0rT0poiveOIlbxQu/0ft1EzQpJ99ohEB2ZSHiEwrj/mKC&#10;fr7yesYnEMwWwTVbpXBu8AKezXk9SdbI2ZUY9oSSph1zyldoe7JcmVy6lPb7xCZfE/0TrEoszDcP&#10;mLXsKFA1lVOvyhZGMfR08nwKag8pTjKJU/Nnfd2cZCjYZK2V30P5a855nB8ZZ3BCIlmn3AvyR50M&#10;qWt9kK4cPqA3vBqb6/Xk3NZk9DzwKezdYMULu4I/42SPxn0oYW4mXJaqDbzgbsxCSfsVC7+Q+lz5&#10;C/JD1fB3D6dItnJchrPq8kmD1f1nESiglS7lxrcG3ue1Fcmlx+zbF+iII3Cv7pgP7jJdelWo8o28&#10;Gb8g1GkP6RdyoMFNzQL5ouoIrRLghmCgXWgnkTU/I3KmezGXcy26tW071uXRtF5SfhBtNgk+kaJL&#10;p/ob0yFjtUd5lCxiI/fJnmPcByQsxmDsyGN1tdCGT59i7JH0gtAdsbFXBJpjrRVO4UgVILgSVEE9&#10;0ctpRSgj7bnzL3Tp3lDYRxz4MC+siBWZPMKxj1t7op5iToMGn4UeDx31m5n2LJwSXAB8QEvoTcH8&#10;tOc7fAPt1b0jv6JDFdOER5oTIYDWxJdzrf4d7DZIj42Ifh/zhN8MjUlrZLk92ultT5Aza75hTWVo&#10;qM9Rr5WoCHJIJtusHpD3P4Pqhn+keEYbOSrzWUWuoQs1SvvLZXVxW3KRoDbe2Q7SodOlg7WFFJIM&#10;m8iANYmadsAH4xcULBzL2qD7cvpDfCN70BeqHzBaY6F/UtEZNgnxl1EuLvNIyQOUzFMk/x9w0hwW&#10;+CwfSxAaG4wxkATHwASjFHhJDWK1+2jCqdg3cF/Mac9sfaKzcuTkOyCJBTSQvu0HdHPLUBuDuEoR&#10;ec1FrKAPdMQzBtsJWbaCp3F9sGmP5v0PkUMY98JCLs92QWYjq1nu6MFlkNanDKcVG9zvEx2NxHIO&#10;3MrSjkhsaY5ShBXX64lwibnOP/7yv4oQ+mmI/oQk+Q6n+Ym+QsvF/g2c9J/H8H8v/oG/UpQGjIFv&#10;TfsUwcSdtIAYuNf+AEc+KP6kWeQTW+A09BHr07b1iawPnFBK5aJuQf/vvt/wVypgF3rUFxDGMnHn&#10;HmJo6HEteGG8FPVAlgzFlwfyTnOvNfriaRDmYeEthCTQaZlBegEu4/N/zJUsXU+qSea42mlYW/6f&#10;8UNQ510xyottWvDXWEnmA1dbAmp8gxpRb4iGCKPpJ4udma9YCyr0xCq1VKSxYv8WpiMSSmnLeCTl&#10;4ue7s/DRD3dIChzUEUr8aFL/ZEmcBhn53nme/wrHDBdxUhxIG/8m7iTPvLmvnwxtOHBbDhx6kDTu&#10;S0Q6kR7BjX+qOwrzpj8jlZYQqTd2nNmYwuoCy/oPYGV+wTRM6pzdlbkfZVoB04tgNYifrH2rP4HY&#10;R0NLV6OOa13AhS7Xv4Pc9ZGMJrgVkiKF9MmNqyUH1Q3Eggwc+lbeF/0ddFBvW2IncrXIEtap+6r4&#10;7+Hc1hdXbkDWErQkETgGlEY3APUb+d6hTQgss7dfsworb+G2DHXH3Xg8pEbXj47pNG/JPsE92a14&#10;9rSeS7OmsBCiGNMKYXBDDxy5+nRAW7o9xkt3dFBUIeZ2Cd2dmp/dYQP1uUbryM73O3wG59JOZVYh&#10;0gSpHWLHhmoFuzt+J3opUnoC/gekg0chF2rtY/nZFCGVFVHalCj+KDYhC9zM4djkiVvRawN6u7Mm&#10;RT4pHXLAG3dHrrfTP1rqyvVyXt+OsNLqxCitGW+9WehdjZheuBIJ9udussPl0opD8AtHA8cduVSD&#10;YtOVyLRIbYlWOO9G7NGdTlZQ/jCf1t4X3I1iW4l3EOLEo0b0QR0pwrCPqPZbGq2MV5H7CKGuX9MK&#10;miRwd/xweEFAxt2dzu1CTDmR9d/Bux94Ojp/zvAObWwQtdFeuDX8L2CB+INqwGhukaGmWKgzGo1/&#10;nu4kmdNSgXUxTorowC/o6GgCljDZ5BONknWLgDhgw16BPBVtcRD9EX3BP2BXd1Y36Exs2rXezj5f&#10;1IwpEd30A1idAlM1JWcuKOB7vhMz3BlYgX1H0l651Y3Pt+MOFcNIb8TfvpWdlOwrtVQ57+MueIWg&#10;aye5Alt2ew08Aloxi3Qmxll4oNyT1afAjf7ZUj/oUqH6UW1Ao0FMecTdnU7h7El7DkAxEfOKuHv7&#10;hvY7R1jDaw+fZrHQpS3PV/SBxaWecmgHCujmaLgjktHSJP8HUhmGjkbgl8m04SVZ3+Dt2bGKlSbD&#10;wm6BhYWJRNHS0df8gl5yIhJuzNvJr+mAntALGWYyxOrtkOXkKsVGnSXVp0G4D5a511TjyleOpJBX&#10;gazhxDvoWAVAR7Mx27AP7r+sVxTryrdRF4+iPqkzAq/noPXuzhMuwnMMK5mj2djA2RsotiGvlYf/&#10;oD2JVCbrWTkhC27MaU+2AqcV/EUsgbIwr6VQiki2u3MyuGyEdXGMOIOjfxPRSglIXG40IgY7SqrJ&#10;6C3Ht1eN/WrWIqcPK+TZCLyb1SPaYe3ZHYVXUjgo0ZpVjoqrpJ1bs4g6q2BKVeFO2GJWCCzEdQV0&#10;/HjGPrj7k+DB1ufZpFlSuy0Rn9052ZRb+RDyug4rjoA3toU++7NrQ+vxnAVvCeISTQSWpPh4f0Si&#10;rtS0YjXlgdUSZr6L1n/7E005KcSZH6dkFTJGuVxQUhyUbdKSEfdA66yaZY9tK5KtBY/Hw64oC+rN&#10;NOfRIdphzX3q7rDzoFJy/Fg2fFQOzOKF40t0HKfOyKzhLthxwuLBwhfYEL/cH6jcnbMEPFBn6vpw&#10;NyctUl+Ygjrz6A7JSKXMJ+v4xxG5EBcizEKbs2jLxVtKbUiLTyCBA1kTyUR1yBOPX7BOGLsN98V6&#10;gb7c4PWoOS/dyemYiJ5iWtx4mI0OZ4v0BpXmFGjAWqIMrdtJgBbjCnvFNOisO11QD0WcHlmRbqHX&#10;IgFwuDfrJ0vZdD5EGQitoAUoYz2QbYo3W4FKFjNS6zccxASPEMwdMC0p5WqPAziEo/rRlNDthev1&#10;8FjSn5jg/GTpbmRriWBJM4i6PIW2HMt+gyIb2xcd4FggT4lEyZMFiz+D7cEo1Y7pknTa0j2iO3k3&#10;as3uDuV0HvSaPsCsD8uaWWQ22jVZcEyNFBxNycwtXsACm3qHcG1u8GTE5u0QwNzVBOcHC7a6Qz/a&#10;Ot1JAglUZSV3O7CtsHjURnvjktmrSqVi8Xg2zvJgQh4LNp/R7yCKs3Vq1wT65fB2yqpGuD1+NdOh&#10;x9txVVwLRso+Q9qoheOOHFCNvSrxsS6HfIggS4OEZP9AZpyPlfVmDEKzYad3Z/rNqCtYGEaejoRn&#10;dWcniU56a+0OjvaJe43i2kXVTosqJonrgEBH30G9JO2BZ3MGnFs7KKBQjaBF7lKBVjzAg+HlnO4E&#10;KsGU5Gh4GqjLjj5BvS5iNmyKa5DXPgcGRMI/4C1vSH+mTUqoNFfmfjqnKbYbfjaf3akkBBZU2VFH&#10;zrrx4gqopiY1wjfiPxo7ogBb8JaTBlms7UY1hb7s5og/4VdDT9wYt6bY9YhoztUdwbVaZuICVLXs&#10;r/BOxbpAChXQ7SVZU4JkGPbatYH58An+N06jbiSfEoLdHYCUxyZYLyjdWYlMCA1M2RILXx2kmjlB&#10;0SpKVUtA7RBPVAfg8rKRle0KpjkHHVysQS+iGGnPoznqiNFvh9LgZoIqbdVKPO19g9dJleiAOqdq&#10;a7GjfcTF7x2fuBuC9ehRsi24MeLTIndt4J+o6+04zJlIamXnPm5M4wd9m0DJnJJUc+uKjBTJJ5HJ&#10;4o9QQzzdmt2gzndAT/iiGfQDCvKDpcbApjsF121xEktmmlp8g24lQQYyCdF9AgJLI+EoFokEbV+o&#10;NoiY5vE2tIts4jXpgozukRg/Vbs7gnpSiMavWU5IIlNBfDSUDhkP+pKBVwk4Ky6ZsiWWbJ/ZwcM8&#10;WF0YyHf5fSg8mL64DYXWxlM/Wq3xHfRP/TeqU5uyKR+KIMWG7SMF695irSZMEoZieNGEsG5LYrT4&#10;vyK/TJ1ejLbbo4pcnNVqAZL3EqgvGgt6MGoLiv5TjVTlNEo0+eSm0vaNezgz7pa9Qo2ltiQCwrYS&#10;K2a77O21V6hBakbPhewGsiSnIVanUXRm2kNTWtfr0dsh0vVLiGT5EDSoZozGUolOGG52PyCnl9tM&#10;WLRYI9+QVqQr7pAUxgVV8YLqzOPxpD3pix4NnXnpDnD9rUoztSfuKcDXmZBZ7HVDPrmZ7ImrNwzO&#10;0gaX7w7QlaLpiIyoN3x4N0TtQDZwbdzdyX54UqnalmeZoikcZZa8BtlhI6BCwDKCGRsX9shYH+D2&#10;/BqFYh6zO9NSyZRdAnUjz0e9SGfuBhl87yRFw+mK2wn3YePDEYaVhV7d0NaDCmlZilejeMFo/8L5&#10;uZnuIPUrOsDXcALOhwZ5OPCCmvBoDN89ejx+OwmcfCBJV4l9Cq6a1hcUEXx6AjnZHNvKcpIe54Xu&#10;Dd8upcrazZEqK/IkoAjQHcmPVnrh3qwG0RVJ90fdIQO5kGLJWtyHzCnGOdcRZhYCS4WYDTzM0ATg&#10;l+WVB9IQZCs2DnrpuZ86blR/0qzqzOpPWkN7BP9eORmoz1qLnd5aMVNrRPT8E5Kje4CQ0o4n9i9E&#10;XN7mcQbqjkegfD5IBz6g1rgtUq63U3Bz9MXcfwoVyFcCzsXjw9OKnHGFn1vZ/AEdBxOPxw5YPE/U&#10;tUW8ETsabWtMc4Sc+YI0BZQiY+x5OPxw+XeDFd7ZkPScguPy6ooVXfhyrXeQKoK88eG9wIV1bSkS&#10;N7Qk0WuKJsepWInRD9wNq7s1PBkmzXn8fidCrGZO0GGS7QbxDG6VxRf0YsJjFJOB2wsN3RjpW7sf&#10;FgtZQwTOHCy1kB+p7gmuDbVGnRHOt3IjhiqVKN4nHQfmfZHAKwVvfKA9yAR2WCvXrr6yeoLcTXBn&#10;xOXs2Ug2snbF9MagPyhPqCut8Wf0gFweysuUa5jtSE4P5PEWApobKO002m/KYnwX0gH3IMAtatle&#10;OSwKPgd+wa9l+pRnNF2anyowv99hPnMuO2qJs1w4hfiejr1CwOXqPQX2mDrHE+vyRvdEXfN4RlQq&#10;DSmf0P1pjpTTF+BnU5zm1Leyt/SdRyy7po/itCw0+kbmioATtdbGtKfgQGP8y2fsW7sJ3Qnxl8YU&#10;lCRllmJpYfSzaUFHWgjzs/X+vdNJe6lEDh07OMWgtK0Ac1usaUI7BLfZhp4E8gDrIpYJ20i+zl5C&#10;ZQzSFL0ZczvcjvxkdX/6J+uAXCehT4nu02wUOL5psXaMeMA7pcAUbs8Oz7Xn+u6G+mHWItzrB0m4&#10;ywX+oUIrhR7Ad3v4ydIP1+7OI48dFN5WrmGzT/9owbiy4KDsKLQmLwvHoRGkGbq2IUU9MMPE00r2&#10;APKQWWWPfqB2dHO6MQdqjzq0/kmxMJbyNxOda2gaWhc3axm/tA6P1z7pBglJJ571C7q7lTSEThwN&#10;QyZzgUyp9JzwCd6RGvTokH+y9ttRGssINHtJj/cAy2RTDK29jji7HJKVhizISkO3PTemDQ21wl1Z&#10;bbm6k3Nbd37dYyOd6d7s/vDjVezze8dQLk5A1zliKA30OLb/QDuutUn0ie28LuyOvIEu0SBjNpJr&#10;jimlVPEDOmJuYEVXdzTW2+m9luLKKMUHjdvgWMpofqHNkiZPbczeDa8e6JJpDfx06NkrNwjtYOrq&#10;7PdpB/N61JhWC/41q/j729EVIKN1H0MFvhD6eN5RWwkUKVIpNlhJElh6Usz3Bt2D1sJlo7Jv4Dxz&#10;AennNoGfz3kvhf18hM+3M7gczi4at883LiNQ6NbO8tEEpYWfBZqw3g2dcj+eON7ZUHCidY7qddkP&#10;pD+8HTqy8fEr+uSo3OIkFiJ92PP8VccTtaRdv4g8ONdMc3T1F7hnLCUaqFZL4OIlpW7o+UxPHs3h&#10;i9ndSYYLsS2Kz7rP5PDQco26cNYLxF/A99w4N5b81pxhkg+Qz2wgdZ+uH6VpkZ7PbhHfyqqdUIm1&#10;tTJHsYa119f5F1LRqEDpLCSTYrAjBbrhxsC4vdiGHSfg2Z+Vcs7gtBvdH5TC9YTq7XgzEbqERWCr&#10;uEk6x1kUjvYTrn2TZZD0sUDftbvy0RyAt1iCF5xOFXOamOgV7o6bc7fn/dcs4KIPbHM2WOp9s0Y7&#10;kc2U6EoryKP1xvREN7f6CaIcLG4RON1KmnMyD3gx1vJ4Nu7uKF9UoW4TrZdyVqHVksv7BURotyjG&#10;ghx3Ft83TXhi//dv16p3Bjksqk+Ra92osbqCuaDu9OZRjThKhMlcsHG5LqyVqCUeOQDu6GAu2veO&#10;HHR/asFr2bM61EcCjtUZVgdqBz9LMc+PlZXrT6HoncELUeP0iXM0uO41YI8VagIlSAcHeBEJMfoh&#10;uAHdgsJ+NkZ3h3ALg3Oi6QjoE+pEK1K7MfD8M4lsdIpKanO5e2Fw3eYDZxUtZglT58WJEiOYduTu&#10;cMHd4T9sfoNNCys5wBH9A+f1uDt0RuzqTu2/Mzin3chGDpagilew5FBp6NbIsWAnHOTKBakx1REm&#10;//nt1aD0ZXeHnCuhz+CswvN8NSRaPx1D/7Rvtj13OWv7MQwf1VfNfMUJsfgIlu9ycNncO5j2XP9B&#10;cusnNPuVklPITOGWLeAX9AMlEYz6D/1+h3zBvXdb6JwOeput73jsuXIEl0uXzE11Y1884L/67xah&#10;2Nvox6NsnVI1B1p4XG8hDZLWP1qFfjvNXxCnln2cDwac+QVnQVGyem48EvrpWOPGu0G0o9jzP2pf&#10;YAPUx8FPap3DHSDmoPsSodeT7nRgdvU2mXWA3c7eR9gUsxOMMriWvKvmM46Fk+ZcUXBrpj3uiboT&#10;uZAd054cRr0AJ9JYS4U8HRrD68HRv6IXDyW33D1PXqQdCQsuQ7BDGxBsPdqC/c39cvIUui+I/pka&#10;uqEN6Y2QtK504APhRzb0A5UnE1R3EqZErXYm3QUPug60moDIL9DyCWG3JPqBFzUSm3t2e9SuBb5r&#10;0pzdoISd9nRiZp91i6uOgd4OTRLT/ytAWY4s/rEn2cU4z842Dx7mJxLgVAvtbKQ7vjN89UeNEbo/&#10;3aEKER1Q97eiPmoI+GmiNY35c1b2IYeVyZr9UtFE7mVg7digTcmabCXBBmvJGdAPa0+4H/QoErd6&#10;w4bTItKdnBd8XApYyLsZRb9mdc3e97arwEGOaUVenfIFtWCqKeUNuMMC3W6umKsfuBl+PQ94pxMU&#10;lLbPxRrIkSm0LPBwrIJ+OxWSHcqJXtyp2r2OwCCCqF5o/eFD7WASApblI39jd0dX9sUHpy2P/hCj&#10;Pd46SJ3UkWMtX6Fv5t2j+ckKKPfG5fKZvrGAMtZokbXRMjtJEWSBWBt9tW7K6kpQzemu5MunzYpl&#10;q1Mk+eRO/kFKuFAdcVOkCKWqO6oRIpcVGyBrDbmJk1jAeUMbLb3C/oPPPeqIb2gmeUH9UEP6V/du&#10;Tu1SKFsOOF5FvAP/td5vZrrDdlKRKdHWfABgDRBLPCoG67a0I5r1DrvgVIW1DeiedMb61R1awa9Z&#10;1toVzBY2k5D0Zswg6vCzUv1RV053ihGgZAk9pNSgBXFmQjuWq7Txopb4isQ90NeNBO5D8YcyoDML&#10;yt2l5LTW7jsRtsFvduiQf69czLR1zMg5MSQWb/gJ6hhIw54PaN1hC3z2fVtujAFoR7PTnoggedbZ&#10;OiblrbPksP8Tao04/xdagbeyaaggxVpAjCNnk2SrmDbG2YiFCLbB3cR0TQYXhg+6G3zznCYVOgOo&#10;vH3eOVJySqkZ/RP8YNW3soMcJ54pysyicd2mVm2vpewM31vxtOJNxD/QF8yVP9Ad4dtnWpNNL/Ah&#10;H2e5CIoRu5DHo78bVNwmJqi4aA2tQtIlaofCBJysJURr0FmPGngVv1jQV/XzkSVWcCfSm5ENNqi3&#10;p1HOKp5zWm1ItbUr07NhqjssQdrrHWTQbC6cU8wMAqL3VlSCTqBzFOyXYr/FAbfzhacxF9SU3ZjW&#10;z+6DnFK8zzknF1QNayiCf9EK6+6ISbDDGs7izpPs7WFRA7+CWT7hhaUC7RGOMjEntG6Xa3Z3dodO&#10;Y4rrV/bpUkexN9AJXaNIp/jYwEVQkPkBP1r9NxjiBPWWYw8wl8dhnndkQT65x1+aMj+zYsTRV8s9&#10;M+/+gN2WBeKS4wkVc0ROpKDU1aKh17PfDpR9j1BBS1o8MdZt7yQEy0NI8FiHE3CD23HXV6Qpqzet&#10;alf2PzukSnIUlaJ0AebjMPRwSqg7taBFFGufe+IuAQdyLpkASVSzuEqSZhT7Mxf6obhF3/pULdEf&#10;JuiM26PISXFBF8uZVmVlDWC5uIWPtxNdRHiDBBFKPlKoFTM5B/It23px0pEShwXbjbmiNJG79Al3&#10;ZqED2UuGk//CHHpBNSyoN7s7I1x61IZv8Dgt3tZl4IKUz0sxPLeqBZYJMqY7XFbstGc3pL96riZl&#10;o8UFDlJFGhuq41QzSHcUXLKnxI4KyAOFgfYI1tkdrRjCwOG5vA7amM+e23Ln1Z9C2tJ/Fl39oZWd&#10;QtjJOTX6rKQGV9b8gF+z5Kz4rE6gExRkSkzShvdYRTmU7eRqKIhA6YaVtgQaY63bcjVHoDtpy/RG&#10;cH+mOwscpOM1JKk3oB7XNehf0Q1vcMiO8/ZOZx4XjnjjMplJb1gVI8UC0fJJGcwFfevdoWdPjlq7&#10;EF/gozR8Wp+OarOhn6tqj9+OgsteASs4u0VSB7EcoDNxifBkN8AgZvSBdHltFXQ7LlsYreQ4XzvT&#10;cI7V3oaOcGE2S7gW0FpL2sP3zoJ3Zbttq50TLhytQFyiCfYqKYB0QlizzziJRin0VSN/wmqQ9nn3&#10;2w9X58+Rqgk7SDU3/K2s1VW74wtnDWm2ZIH1bE2YV+XccZ26p3yLX8h1C0fl0o3v76f3I79BR+ZK&#10;1AmPfqB/2lfuFNzxO6gMkWUYaA9ozTG2vLtBsnbEKNhemQp6A63SEDflaKD/LFG8++Ouet+P3ekK&#10;4ZQTn4sK6otn/WT1psH43roDHqYDB95xoGRRBa1liyPFLuiSurBRPYs22O+mFvd6UrwjR61yXZGL&#10;OvCfQoeYg+wSV6rOBgu2TgC74tbmgzjilUHQwWX3JftFYF14/kl0dS85/oR94BQG+M2g/+0m34li&#10;xbRgRI3bWQra8YEONEMGNt+QdYul1C1bSmv2BrXo2SQxdsN/gkvwuehURW1Av9/xCpM4wasC3mvt&#10;wnIrCPPskxr7E0QoSHHb6OsV+rrCtw5tdEy2f+mQz3EJCxjHw9sRiHU4kOIVKZC88AvbNXEglj1H&#10;K6D4TBFKLKArSgTrJ+bHBmlt5mkLqZZ9gwpy1b6xoR8u3g5Wh7BHckiOxQVpmSIvHM52FEn81sRl&#10;RYhdmxtcKSjl6GhjGvNr1uIKrSyWUpxSxqAr6aNLoUSx0x0hLkMbzaVkr7D1gkNQ7jjvZio1Hiis&#10;4Qgp8BtphbBvjIQL93eO4e1pRdpDMimyBq6oUWZkMH/OOjGuk1iFy/gCB2rCZEWOA2evCKUPzUpE&#10;KaPta9ANeXL7wlLTn3uZbfACK9ZIc6Br61TXezUB5G8w5PcGbWGDleYLOJ5e4rPBuc7UktxaPCaW&#10;4SKjClzi3M4619YKiHigV6Vp32y2cUzDp51Scm3dAPTfnJaaCKId1JY1mw0iRiP4I4UUtCxIONIK&#10;h/auXcFBX1W3gkptp8UH5Pdmx9NRC6xeBCrHlVDTA+nOs0rIjrhHfqI29BYZhhcml9dQpD3RvgT6&#10;JrklomZujgRHM9pmi+FM3t/tGdlwlcEo+lr2v6GynVTf1RaW+jBAe0pyiFQnsYqMJT5Lsjhr1srK&#10;QoEr3HfMvVF7aWECpFkmSqm6RVEXXFGjNX63zLdywlKmGPEyjonyBbPeipOOx87juUF10W/4cn29&#10;XLnpFfJfy+6FVUxSWfhoDlcbKDqK/5Fo/5o1YF0bds2RbW6cpTkpYidonNW95oZaO/BV5iJBX/MT&#10;aUHtkJrwDS9bjbxOrILdgwF/Rs8qoSaFtvYNJ8yG3wc2luc7Jigh6K0NuMNciMsdbrUQ5djuTqyz&#10;7iSIk7UO7M+G3mgavJ3EEHUipbbWeBg226lgpbZH2e3tuCccxQbpJvsWuKnu9IKHVybT8T1x2PsN&#10;OT4YRbh/shw7iL5dH/BicZGStx55FONNQ8d0DX8Aly7QgW2NHssub5m1R7N8rCZnr+7o1yxrhLAI&#10;lrAax4VeORGZJxGOeB9ozwSipJRAF5zrXWiHRfiOmnV7laJXS8HC11ABbsT0J93RYopCHDb+P2By&#10;HCUJCris3lhOdlxRU3xatO4l2NcLaoapoW3Yjg28xObl1rE+OldwdwrVnbWuRZZj/wpsQianu3Ng&#10;ffXrIK7seAnQJTTQfDdpqw+FWenYOCUlmM1RHBzo2FMI1L/fWSujGSr5R5x92ayEVi3AUl+QVQvR&#10;buJcoiaC+wq+oPWA5Wu9Na/gArYgg5uq+Cfm3+Z2cS2W8hVruZvSZOfiPyERs3Pv6KvVJWPpkuP9&#10;EQoxTTCKcizexwvw0yf/b2xYddyUhjLWB/iIJ+Z0J46/g2xEZO8jhe4mwQXtkSuXb7TqZatwS/Rx&#10;OIuFzy7Apzn6Vvaq60qjgFVtQHkDW6wWJjRKViI2dLOoAhHeZLKnwW1nExt9Ozx96b72UhQ3kG6H&#10;tqJZAWqJlUK3x91hwXUlylP8O3qV2GxaO5b6BHeJ3lAGtnjf7O67SOk9viK3KwaJeeF4HMMKphVR&#10;Nl/IudOaao7+LQO5XNqUJKXncr8hIbRSJNuMhb8D7/jY63voOtHg3FO80aovfuy1cnsVJQZOU0bh&#10;j6H8/Q50qkMfeoPdO2Trlq1feFQ1UFni3dnenFCuU3dD893sGpS6rNs4ujRnvNHHne5Ua/g3VLLW&#10;dW14AfVPqChdkEvGegO1cZULVY64FMugw3wxNGzLubBvLaWRRYNV7Yjf++0qnCOpf8DboaBTEfc7&#10;wVFf0VHcSQbC+Z5wIV1iSovT+yws4/hAbyiFe/vmMZZ65Gh9Xmn2OE2DfiCsCvwvrimJYroihUSz&#10;eAF7tDyRuRQX/IQLob6xAm9kMzPWgA3ZgdRdS3LnZsHWAWGSFsLOZL3AgWlLoR5Oge6kJMO6TVY+&#10;wfq15ruZ0dvHviouWqqNatHQfnJcuIJ6I7dV2nNtPHZDUc2wBFaSYkFnUvkC/4YKRVFXKmOJPTat&#10;vkLpxIjyzQi/91CHKjNUatQF77ZyttdtLALt7Vv67jd6VaGSYVhs1jCSzuDON/j9TirJJQ0rbtE4&#10;J9Ngx5NwuV7hKiky5kKdn90tD9iicLbktrpv42igQ5jsjkNZ0E82DqP8J9avWXOxVdvRHpjYEZXM&#10;Zk8jNVAGsHbsg9n02ZyC74Xiyz3Ana1KduCYkSKl29hv1W0J+CfFdsOFq7i9cyNeRLHO0rgs1RbV&#10;99ueWSmcXXv/itC+3PcFfXsvOx7Zqy20RFprujHd4PVaA/k3chXBJXdZtWxzl/oGbVSaxKG/IIUx&#10;Vdcqz3v3visFUdqRcCR3XWiHAw4cLyqldTkzc7bmAb9T1v+m2EuOYFAYbMlvoIEitnn3S3dcj4uR&#10;Qmmnvu/Y697GRu6tC1u58OZrkMQRK7evgKYbNPzfwfC6J4EJHTztwnKxr0jTnjdQShdlKZftH9Cr&#10;XEmyeM1nD5StFXHvs8rmWbVS0AJhXflqjf8g0X/rXkjUDxf8BvZob1LY23AVhal3FbbAtve9XO6Y&#10;vvS65+A4JyazTYhcJHNGCqcHFoX53SDSXRFDtWUnm1FubF/rkgq/411PCjKk1xSfS3+FQpJDkKK9&#10;N2JbsEfcjsy4nCV5pKhiCdoAF/T7nfRirnP9XB1jOQ9msRTpElFfobpdXOSp9B1erqhWvOknEL1U&#10;74pZDNOQYU33rH5I68YU2z9ZwNcL7Ph+WcAWsdg4WglSj6ozXJaF1/4IX8ya7+3rPvF09i782W2z&#10;JiS4OZkF/vdH+TUr0L2mORiZ0Ddoac1sYF5IdY2u7FT4hqzSiwlUpq/IqgShe8u1U14vAndl4K/l&#10;3Z0CzeNq6SSuz6sa45bCnO1nsUpwWV2jkCXWfkIHOhb1YOsNAhSceFtmOIytq+yDGPoVy7+iDxIo&#10;wa7GbX2CLUC7P6Op2XyQpUedD3AryWtr4WEOKtKi0+LFKV+ssyxUvdxarMFPlv/2i5WEGpd5rh55&#10;sJekK5X5Z6wrW5DPC+LvyD1rZhO4jMe/k8vaFfAG5yOxKk9rKH2g7x2U5VY4VjEp2vwdWfM277Lz&#10;uYlaDlxbujPsoO4n3kEmwVf6fn1FsHmZn5hsFgXVTvVW/HTq7XC30hKWQGuLH7ngZiiaxbXNmqEa&#10;Th1GrhDrxo7vm6zgueErHHAvzh6WZSEKo3BpN8KN0dPx73e4ljyOlIlqO95efEOikwt+NqhWJNaF&#10;zyqjPi5y4vArI6ifKtPAMVlWaDbHUXDAgotPY8zP28ERp+Edc7/NP9Bu7fLsBBpGV/iBzwWZ8rLi&#10;m8RRDEuaLhnQnPurx1tbcx50MSeBxTSoWxhtd+csG94CBdKOBe7FSmEtoqGqXNwNLTkAuWttP2sL&#10;3Cg6cF+mO9e6d5NGFpkmr5eCvrCE9IIfD91pN6EFK7KjtfKJExAkz4mn4GgbeBGs9kUy8aGNmmBt&#10;hX9B8rXwdrZiInttwdUbejYS9WuWulAqywpKNPG+5fLdiD9hxF1dNlQJ1T3R9V61YpwlC+E1xWD9&#10;cDksm5TBhGDV4mAKVgsu8Cu61rESlcuaWP0TiFWcY68dVyUNXcCllirb7kH7N7yHlQZN2Z3h6lKy&#10;hUQWmDa8bp9KpfAn8t8b1GrxchDewO+FNp4YbwUVS4bDgEpigjhjWyMEFTHqcYMKZ1OLbk7x06Ds&#10;QA2cKGaWI0FKpwPAP1n7d4P04APtfF0Msr+DZODAcjlUdyOLZ9WOBv4NhRITO1Bb1tsRFAQcLmL3&#10;O3ap9GKgb2VfDu7puCZttesFs/ARsR0qbJV8gCXm6QsQHS04qtd119MT5P5V3dthkmN6o72DKlT3&#10;445IQW9Hf9Ly946hkNxKlgST3TLfQWzWt3AKQ4VVZdR+Y9utKzYqyEazWIXHkwnYzfY5y5ZnfL1U&#10;4ObiqldCqNaoPbyd8otBA+8teOXHBkUcKbLhOqj7wimzFxTB7eTgpoLWJcSPF9SD0X+q6Ho1hx9E&#10;X6696stx42F0p4R/zdIFUWwMMLKOCm/gZ0d2RW/L4aqkZhf0VnfgyMR6iYsGt1U9UVumNa1kY2GU&#10;H0CFKbqFwD/PUncScV/MPpa8YlXewDaBrEtKMWQ+0MVe7SnEFkdby3oGCviCdCd9mT71AZ1IKaJu&#10;TXhUr/sY051gLmY4HJ67mj9B2xwj3nD4tSWVD3C52r4P8EJCPKXCL/g/ALaaAnJ/7TuieXAZrjJl&#10;W/gnq6b+BoO1vqUgFziqFaKsNBP3blu95bgKFJrqR0PX/VsTiWFZOgx+wT25/rto06Zsmh603NqF&#10;lCzR/Tk/WfI5ouys2mnvjfFcCsZsOyLwra3uEuWVzSpMDvGAi761hy/k6ch0RkiKznLU5WzwGfqD&#10;1N1hoH4r2L9XtosAA6O3vSIBiSDhgddrsviAr+BLuNw1Rd2Moz2x/mt6V18udL7vcHW+uKqGG9UZ&#10;MXdH2Ivs0O51vVdVIQreqySKaqhG6rWMJr3XWu8Vg1g5ragT7sZ+N1srKDbbndSKMt/Jq2QVeu69&#10;G8DvBesny5e5b1OgN9edL6vVZwu/Y5fmewDbXp0L9JIFvJHuwAU9o6s73tDpnO8FV9l0YHcnzeFX&#10;9ETaUZAml9hJYUeDgBaiDYcIUnPjVoCvgcIVILE4I6MP6IMZPaE3hXEL2eJETvIFlOpqpVK7Md3p&#10;ZkgSmA04uTg+9KUeP9LZGiwURil0lVTcF2gpP2sHGOOpu+fHCcE8wEqkt/RuUWf/wCpURWd2a/Kt&#10;DBI28J1RB9ts/fItZAWmNsztIx7oKE+J+CML6Y7VIKqdcGO2K5Nn8g5U4UD6Lv+8HS6w4ZV2n+V5&#10;O0tT1ueOQMdFdXmu9YmuW1dCIcZxV7RuTy8e8OpGJVJeZU7uYaDKorJTOzdCC/gFne48b2VPu9Gt&#10;XpioSaCNg2tjl5rijVggJpFn/Y4R0pCGHSywHPgoJ+lMB9TkfrjkFH7VP79mvSB3swanA/EVEqCU&#10;iA8QVRjlFEjhLpi7FPDvmA4Kcnc6Yshol9faU1B2CRJl7uSBqky5oA11xr9qfXannFHMSRGTZtjf&#10;mLVPXF6qdO0qPjMOAvSR4x5kfdoQYLkf7XaEeEH7epJPbOedW/iqxdUKmHrj7gj5u0H8grcCuXsr&#10;MhlZtIyPbU+ok044oNqC1TEFL16XwB/0xQU6U8xzmkKPpkEcEKjtMuxQzS7aoFKXase8HXVnBYJk&#10;YIfFeNCOlHb0Be0xreBTbcF3KLTt2m2i/Qn9bKYhS9dZEkmDSG5DRalA7uuu2AA0pn+yik88E2hR&#10;XK7VBJS2eqNY+wTtDc5CqhRoBhIkwBiTZUfk3m4GHUCFC3jEplWFyuDdV18GKStlTnNoCt0R1B2C&#10;erJrmGzL8VhBHDxMI3sBVz2g7NMHX0EkH2uFUXRp90ANkeou2WDiu6BcVkgpDlISTciVVeiBf7Dc&#10;HdYdnRDrE+9kDloY/whrUjo24oBq0wTrQZkOwG1VHWNR3cnV3QaZUdwZ4IgN91uKU0uopv7UfD2x&#10;qz1CutN3gHulNXEt2JOQB+RzoDfYW0A7pq9PqcbSWfQVLNqfKN27+0Br0hvzgUIvnPM68UDXM7Yu&#10;6Esnmn/NqksQtDa2ImbvsCfKKepAARsRS+Cz6xJP1ehIYesTVVAvkOqCyd0BLBXuBnGiBCnlaFCf&#10;Ch62of4Y/fsd+rOQQN/xvuUNZWfJCh62WbUEVVwXSMmBPaneJkqYQgrpRPfjQyboA/QnksRAZVGm&#10;cDTB74bWqDt9K0X1RmwBHVMYJXDcJcSfYTeotRUgvU0uYDX3CvRW1IbTEeGjO88G9XE6QIde4H5X&#10;d/idYH6w8pOV0IRHRYKYLR/wFs7BFt60A6p+gVbugKWrAd2JSMBCPOqNTbaASbC6o6JysYyAtnRv&#10;CnwrZ4MxGjlMEfYftIP0Ni3PBvnMgFtwgaohVd+2l0YL3IRuB73Y6O6YDCVIXjILqss1qW76IKQ3&#10;+pniJ0sq3Sm3eK51boO57FfkpInUIfa9bXzcuF2iNIh1+bmZjEK3hNsP0iXj9ER6QI6BVZXlEqnU&#10;oCnI9OZ0Rzu8h71SbUjAC6MEsyxifzwFK02FLlHlcm1hfObL9vKwc/FpxRHtSn8iFpLtgmpUoQ31&#10;pJVADZqfLN+CnlidOx7XJ+J3bDZEwNvqq7vKKfUUXYrJ1hPqwUg6QT8CG25Owg0dAJ2DhLszQjdl&#10;Xo4e0bydc313w9qov4BfD5NN3rkTqEIVyQR2s+I1L2n2Jw7v204TpjvS4i84CH4hxwxUlLsxoCMB&#10;7Ul3Vv2F1ZonXlyNWhIhrDM/0dfvVgTP7iC6NY3uQGYTVkAYwQed8CClpRcDdUctSnOEj58si/ty&#10;l/EBVqszlVzG9OdlHxd2E2TZwGEvkonI5R6gDdMaWUZWPa8e5aQL6odqPVBjohrnJ2tjLtUKF/4j&#10;Kh9CwY6fXZRGgS6SmmmLBWu6BIu9/NKZ9ES9aI12xZm2lOlo0Gnhgu/uz7Phn6s8GfClO+t664Iv&#10;WC1wY2S8b5jKVGOqjXHc4uMpOHbwbIQIpoVB69tHm5MU0JADOoGCNs356I4u937Bd7g3s+9sPVqB&#10;WyPDUuzYYkv6TkcJug1uT0CLDk4U4KQ+zSKgL3QGkV+lDt66c+G6YeM6wi1JW5h7T+uzRQoVu3Ks&#10;ErhZsQA2N7g7ijrgZkTarwczFjz5AckLKVE/WLtF1Q7xje//xOYH+JCgQ3/eYqjC2t37U3OQxbgL&#10;9sXIT4pboSHVc7TB1gtOvaGOuD+BfpCQeUpu05fufAfnPA8r+LA/9ogrc+tLoBwfnjgXcuc0xIgm&#10;d4DquCBZcnxj9YamqBsbas/f687OPqAxow5eGnWezc7UZdvFNXKbj/64Bas7ragh7gnNay5UXss+&#10;IZV9dAc5wE93suuP4Ha/DR5kg4S3U2wji0tZuM26b7fiCVoTnS51bw6U3GdUWzQv0A16ku4I6s76&#10;RH+Cg+C/3GHsUOlMqk3NhgzhaMI2+sJpgbAaQk8OxqoMj5P6W7lwesR3sh/Mgn+yztYvIICmSIv4&#10;u+jdA/Ss2YgFymAE52dFnUhTork32AWpHeykqDqh0tKbuvl+Pnonfj1tGld3dm1BUr6u/X1QYSpt&#10;7SsIjx5w87s7AJNVTBQo4PCClXk7p0F88XR/rAirO2KT52C79Fm29nvojmxg7mp/gKKI9e5gdQcZ&#10;6K2EjN0aZ1BKVzDdSXPyXngxqAJPZ7+d1Lx1g6uN5+hXkEHoE66OhZRrsHjwcHCpG7m0u7GbEXgp&#10;GqEFZSETCujvm3k6dCg/XN0uCbrDLm8t1kXiZIzPwi6UxtEGD5dM1bjgheDTFQeiwdU34km7TnNO&#10;d4RkpAr1ZL58gm6Mm+QfrR/ejkQp0W3cPotjC0tNs6WYz1oKHsiB10vWEognvO7tSY98fVpRaGUc&#10;BUVccNaCf6RWc57gW0jKX1W9RlXgrRKXGqMRx+0/G04RVsTlizuFCuhaQHcQ6CAvWTN0Xd8c/ony&#10;z5K3BH26Zb55PvrTz6Z5upPqDCVr4ykBxmElSkq1aSMu25ZyuVYLYbl2iLQ4sW/k/gfqir1oxFhs&#10;uIygbv/aHsv06S+Koq7erTzocWBJb2f8C17xtr6RXYNZYMpovSainLPDci0H3J02POD+8MOWSAvQ&#10;R2yoCe/d0ZeQulNU3zsUVgkywwW4s4rZWRgl8NH2poxnCOg1p1RmeUAsHO2V9KYCLWjQEFrygJbi&#10;XQ3qaqQ2zvfyPCF6E0ivnyzv7yrC+6aLF0b5BMey9xsUErWNzw3ykIelwwq+cMD1n2ivGkRrHF8J&#10;IBV4rqDmVAPen1A1xg/Iv2YJk0pZLJ2vtZhbFlBlMRdkmYzobe+lAXtOxJ1w/bCkDwvLFXXFu0hy&#10;owB/M+vpzOMZ9Cs63blAIkmNNpK6mB0dI4eDJEq5RBTitvGOtXxYoe5sGbw0qJ1fuhM1oCvpwYU0&#10;xoKfLG+o/VEK6GKi5Td0GmItcngDS2tYaLF6Di6jgXMl1WWD3Hu6cCA/o62zqRK6SLjgp0OHIg78&#10;rVw/XdWdWqMcVySbfJIstUOGEslE31YrRJYy0prWzA71wobzdKre3fC131sDJoTGYHun81lwRreF&#10;biDvBgnqzhQghVksTtIY6HiIEHndkd5iSwu2zRZsP2/d8C6Sd6gxdxTcmtOH//u/KEK7E9ggIWWH&#10;GfcDck82ujtUZcyFa0OLnmKo4wbeRLQ2wMzbG27R5icqpcUDuaiu7avTgmoMsAGyIGgT2yqb87rQ&#10;hWrAko/nUz9f8yv6MMnLcsLFo27IGfUgnhLSjvU30S9AF27B9cHVm+kOgWKBanDRCFANmSdz2EDf&#10;y92dVD2157bOQz+wmBjpUYFogIh+Y4KKvQZsPDp9bpmbnweSt3M9nlpkPXsMVR05dTfohRrl/uwe&#10;TXc2TnGT0jlbFrQgOIJ5nP8O3pLk0lHpQqGaos7c3RESq03sEc6nWWVGViv8hGx2b05/3rpT9aVE&#10;NF+6NifpOgb0KkL8P4tctO+5ulN4PBxBIZHZIuyyW6s2ZDTSlMHr2xF8W/ojVXsRrQ0UIWfM/zeg&#10;a/rKhWmQOtNgJdihC6qT2nMHI69n8PUn6062wMWzu4AvoDWt/Rq64Rt9QD77ZzUXL/iH6tkbmpNI&#10;ODpVp/xMYfrCz5gE3bFSON15tLpQSeCN0pQiVgNbS1ivqMymjflhGWVHEK+STllW7AvSnUIcvdrx&#10;s9tV0hcZuseAbnRHLtHdOSU+oby5Oe262qPjkFgH78lSdAlpVbnDrFi3mBW4RK451zfSmY8fLMcy&#10;0e+SPzBPyI06+MtJKDBZv+L0pZQQrqthG2R0YlfeztaerrZjSo3u/cOM7s7HzxY7h02x+jBVK504&#10;UHe6L8VLR523MyXYvOEONNMxRVGHPzCJqlb4J3zP6AT2vQR5ekL24hq4OyAecjg6QqDYgg1aJBPk&#10;4ag71tSmtOcvEvp0q42luiNKboorahyfIFuyDwG17DqsUb5EsihmZSGGGnI6Q3eusIJ2Glw6ehoz&#10;/TntUV+E0q3UT1aSpF4mZrNBmsExZG/fnDtwqiSDXWTGxCp1ZJQOELgqWGo1JM2hT/JoF0vZd1AV&#10;ikA86/kY1ZVR0qL6yapcpCzULjE8rg22wDE+QOf0WU9Q5tHFPU2H9XEyi0vGdZyB6nOZQVpTiKOQ&#10;KMK9TVCVlF13T9FuxIX+4aI7apB/sgISFUpZ1o3uhs/7BjJIOpWToQBHECX3sZYpj/dteD9IS67e&#10;GInKlsF6LLJu+N2oP4Z79NeppDMWM4UtTD9Q3jtEEueafHhgdjUUc8nsiy5hLXACVOPxcoxsYasY&#10;qEK71uoOnVod8pvpHs3j2W/HcF1Oe5Iv/NCZ7BBzqrZkj97L/AgkapSEHOCU53JG0pvTIpKgCdkZ&#10;uNq6POwdbpKb894dg3rJ98D0Bs4Pc0zBW4avNG21cbmtFPOV7CmMUkhdFg39TvA0p6DAjrcspL5T&#10;Zukgoh8N7ammqD/pTsIPymPyOTtg56/MrUQa2pvN3mrDIwYz1rHncm7CeC54zUzw7wWvny6ikGe3&#10;P8Yu1a34eEPTm9OdF9R+mDDK4G7G0wRrz8f28vgI1JB1loq7BsQLst3G1RYjuciGLPQn6S5Y3M1x&#10;Z2rG9PeOd32AQ8L7tKv7EQXxlx6dva3FZ2st24WI8wecDtCmFygN8kIXz93dmdUe9caK302Uz58s&#10;O+DFTAM3wYccMx1a2HsaK2UxVR/NikUMIP0F2nHEjV4IWkudUVL7/Xj83aPWqC/Gf+v3yjemPPQb&#10;ZMwZNsd3vE98ZGnoIpdSLKrPpp4P2K/I1wByPKH7ix3TdQ/8eNSRbo9supM9R1sHnJM6d4ndiId5&#10;QVd9lFpmPBbhdmO0VD2DWMsZB3xDniQojEL10xAc7hf2DXenoO8dZeDcksLROabdBtsX4vJiivgV&#10;1gnWdSvruIaxkkrEQLzSIgfaZUU7DJdpFbS8kJ6cN5TvHZ/amsUrPi9fafb7+Qz4CRy1zjs69wNY&#10;bcsIyogTTESmY70hr4Q6gXx+NnEYaU6Qb+WaSYZahugC+VAMyT7A0Lq4A638HdSZzXX4fT27bU1p&#10;jki5xI/mkA5MMa7PxbrgD5z26Pno7fgInWKlWNJGCHNApMBhnNkgoByEQIZd8Yx3sM7xDXFxR2Sv&#10;2MQI7I8eGYWlC6fS0in/AX6crPGzdf1+R+drdD0LubjBfnySWGtNLGq8O2Ctv6FP5m6phhmXNQuD&#10;TtgTFcjwOrxQh4pSizj6Qb+b7s987xSDuh4wyvM27K7kWrDeRxWfaAxsL8X55DfOmaXTntuH1fcO&#10;UOTEYh1h7N2uJxVZproGv47r4QB+zdop0HbGhWTo7J1avHtRrGNh9phwwxROxFk4qMNFXDaWDGlB&#10;NHrQegt8bITPyhMURnkLaohENLrztv/4VD1XDUhTkGKD9RiPoGNHmrfVAR1WuIspizv2lHBHsNIe&#10;0QYxKB+Yk6iujo+kJUz9SM3rme+dHPmZsTYo6b7SJ47bUU9ksYCxE/4I39H3XNXFdgMye817enGB&#10;Mw0ZURf8XqLQof2t/ApFr4vYfOQ+Vp/awZYFvMZxIKTZtdE3y7V13YUxTtheL10tUofiqYNWDa+9&#10;MehO89Wdnf6AMHJjJO+35A5pIUebSoAHtIdAyxwR9MXuot5LFNydmto42DvOmcVdHSzoN7O+lq/u&#10;fEUXrv3J+yNcyFCx2OgWgGTK73Vr/yJog9tBV57N6WMMn7vh1yIZLd35sSSKTh6LO+kbOm5vK0Ya&#10;MWe+wCGZn9h3/BOI7c6cjaogakEVCaOkO/ni8dOZt/NRlCstzgrbCyuZ0Q2/4bAORk4OKaIH5Ch/&#10;xn8Cbsy0Z448JaSig7QmFk3yTxbVBTga8QFVfuHkOimFx64nkudemBIo/g8gYthLOO/mejw7Lcc1&#10;S/F85SD66Qj+XyB5C0d1Dku8BRYeF3p0J+rBI3qZqGRs5DCxpoOKa4/4WmPFSA4hPVmtWVsKOfOG&#10;y+9LVGdK9/eOCLB3aA704rpMJVnNcKpf4VHZSi5wbDnEtNTwwrgTHVfg3DHA6Y7WlvasopALlNBl&#10;UKXrJwvLZw05lfGZrNDteLTlz10iGxVyhI8C8iOwfgJbrbaiXV936jwrPhexcD5e9yZPJ987X+E0&#10;SXVnTCeKKSOtduNx/wzXy5ChYwykA7TaYJO9ck74Qnza9raqnYCsxwy6O107N8n3zku6AmEfeUCS&#10;SNQ0PbvTB36B8tYU+bB1EB580yGp6Al5QyI6cmG2MsUGVI5yPl8pGOlO9oW6t3HHWnDKvn1J52cq&#10;sSwhCgHjNDqnJOWbGvbF0ytn2XCGk8o+ZpuC976DqswoPUiT+N+FappDFsxwq0LvLznq5LR7m9Fz&#10;mA2jU/rkzS7I8wL5a2Y93OHiOGQ3ZMs17KCrKukqBbv3/7bvlJL04JHL6O1z/c7JGfFYfEUldm59&#10;traBy8itBiwNyjQtbMckfOy2y7pBlSpaiq8AbP+l/xXbTcyj/QvTtFT/b1B/O16o5r2yZ1Nixq/5&#10;79Mf85ihgFgWUb5Bn0KzvzdCn+gTLaGMozzxX2eY0P6Ev65DRoRbNXTqz9JzqTWhsDOW6mEaS3OE&#10;FONo39Ex3n4y/hKPLRbOZWp5iHnpyMnxgfsj5yHAGb9gNYxfvZ01TM+381/r7fBkRvkD/qpcjWgW&#10;8LMG2nyVxY4dwyJme609x8VCY/4rmBR/K4HDZwcFtPlQ4faNGe1H8Imfj52nsOgXTOSttxSoqetx&#10;RYwjbvBS5vWY+t3ME2rHDX/vBH3kYKnBpwc8dpYiHTuKKh9qg2lHe8Yf8Z8DOZ34lZifePWSSJPV&#10;HfIabvDJ+5OO4mEa/VIfDBGyeWNV5blGs+v97C8dD9H1Zt4fTkH/v31z3VEWUslv4djskEAtpsqH&#10;PEQRcSzXBPxH8K8lOrte9svV88/oz3p97DaOs31nNFuqDWbcn6iKmtYYWi+nUI9Hs15IHk7YejGP&#10;xzPm9XZu+Px/F51CRb9Sj4tmvoKenfHewf/fgOKuWsdo5aex1B4iINl64Kadhl7DbENPBzYP5vl2&#10;Hi9nQW/nhg9l/htIlsaY4m3oJuFhova/gka5eUPBm/b/NVyJ+P7YW/86TF+G1iQ68wfUvNVPqecb&#10;h6ez38/7946l8fXxXG/n60f27yOpEb6TmAR3isfc6humV1Iwlmfse+H/G/h4F3V4SYhxCBP1czRr&#10;tbY7C6q1B9xVM4jhJ5Nnc16PXglsxmIB5ic+v3d+xhS86QfkHibm0bjSdm71AU5J86KhWkDLF2XQ&#10;ng/6e0PEfKL9CYklvre1bm8NkYX1eEaN3WZRDZgytghvpKOZ7rEeC+wJ3o3Jr2WzQp7M0e0Q/+ev&#10;307XKQGdMbjv8IG+0ShcTfPyiiEPfOY5dZ9v1ir6GEDS5ic97T9RsQfs6RXHWZMibp+1NY441OL2&#10;LJU9oTe4daeLYX466/G09LvRU9mvZ2RYoxfb++PbeavT9c8tIs484kfofr5R7jjzE+eE+7yxGKPb&#10;XHpg9xlvvj16M3yzQbuGj3otiK3RzDLvY1i7sihmL5QhOriM09SojMWYjetLZw+R0Yok+ih/ejsp&#10;7JR3LuDVjrHW+hfcb2Ou90IX+rzKG4bssdR7HHGMHsF2PYfZrS5h7azKjst6GGZGf/6j7qdhz/JZ&#10;iYBmvGM1zp2dsRjTmO8dPxgNU7N+JsIoXn1/O7m7C3ShzaP2yMJhI4ylviFXfT6VhZ28ldGQvxsi&#10;i/EYx5HVTdv53RE1RM5lnpgaIiuXlgX0qLGXVdNJaoR+gn8EeS0aPJjzaIJ6AvfL8RC1ygQ2gUOe&#10;b+fU5dpSIQXbKNa01BWDAeJ+h1/M5h9wvmhNHqP8bvxAL9YxRkS9ZI9PutYYh/wEQDs2EgG2LgnV&#10;6IPSmQM/mKgYM0SFj+fzfDst+oHMLDZLxnk7LmIKu2rCxn3p0ZbVHIwP9d8EGXxg8l5jKMYfx9BS&#10;j7aiPsdSPd7UUbq0Fs0Lo4DEjDs2KZZaTCRdLQkf7LeT0Ux4viD9kiW2H1CzkUwsPA2/naliKai2&#10;bXrZ2tYvOhJ+Gb/HRLdCntdxq0ObfYxQ63uYvgxTtHsc9lgcKhYcDTzMDZayLjFpQ+7MDT8e3svL&#10;F0/LgR5PZr+NSwHzdtDi1NuZ01FS1BGtL7pHs4sOY9VW+B9wwvfmmj7u6zChjXKJj2FmBf3rMFku&#10;815c9igh5gMvro2zHK0ElEHRT/BcjraGSOz5ePRuYLyNM0z7tcCEtvjeSeeMVGazuR3QpW4xzkOx&#10;vRQR7R2zKIVg7zBZxJdhanbM4VaGZSz1x7HFUA/Tx8JiViz/Pu6dpJphKnajH09YRujxbA4+3s7F&#10;zms5SrF/Pn+vnKrCRl/eD8pd2riopviWs3Th9nVK2Eo62hqh27KjaLMvw/QY7zTaCok19iJLENnm&#10;r7E2kO2Uag2loQfjx6MXM28not/PA/cvWGccynPpOWy/nS6jawMusmfzM1iBYg9lOkhsaPAwGyfQ&#10;s+1ot3KE1bHa8cchdqwM06T5JMsXs1Uwyr+Kk0zCtTGmIRf4vonQe4H16xE9wC9Z4vUYrgd0EZBE&#10;D9P3zjk+mrvZOpbNFAsdFrqM5/pI9BtxewV+VPzNjvoYzZ6GG/4R8adxFBszb/pwhGYKkW3+TexM&#10;pcwQwVo18nCCPBiNAiL6hXzvaO7Xc2gJ5jB978zplPWhMaGwW9+W+NbHt/EwD1golgCLJIHCXsZS&#10;xxi6lpdaY6mvQxSxyc6a27moWHC0P+H6Hyi8IIdlHPoCvnL0VvxeeDjRzQI9G/B4O2eEZjbz73e6&#10;gi4GeTtNo80FlroJl7mUv4OJR3nmPvbrOAzRchy/H0OXYYc/ymtuqilu/e9iPaHHdid3QQyzG/3V&#10;o2di8oMxMd/QD0dvxeNiojGZYn+t46XFWlWVMjSadY9DR3TEBz5c2XIvLI/XpY+WQz/GYd3m1fH3&#10;LT8P0SgxzcILszJk58jo7Xri+rp5+e6ZfSjFprw0YkMvJ6+nn04Rw88G7QWfb8fDjHkrxfrPWdRA&#10;e1t2dRdtg4CJYi4DMzyI0TEbawk4O2axDzrjqM26wZ+04v48jlhSxLzEIkvm1n7G/WAu696ehK7s&#10;tOlGno4kL0XDrJV4BvNijrZGqGerYvN2XIO4pz01N23jhCCtxrYWvY1v8PIVWMqkhbXaw/QYT+Vo&#10;UQ77zdiqZpNMsxbtDotriXfMM7FS/H5GDzi3C6phduN6OOf9wPxgWl6vp1DPJm/HT0bjiPvdxK7v&#10;HQpIFakJefQhy56xDxOhYwf2Le0sDc664UhngTcd48swRWuzrT+Mj6hmS1qPuvlx22cRvXC0P+D1&#10;+Xh3caiGqdg7eCLn7Wgcej4bQ4/n8XbO8IMxHXa9ndQVib4o9uW52E7xwIvrct7rZclhJ0ZYlNEv&#10;dUYoVnya0DWWOqPZ0MNZDC0sXKIJjxjKkn/At6+dKaHVGi1eMV86fjceP7wdPRyLehNHZIgixpT2&#10;8r3TMuwQs9isjho63o3beprtKI4ilgxrAdbqZcBmLNXNbsK+LMaruMYWISe6VIuaFjGYPyGP5cdf&#10;qgQSw6zUaCHlgt5N5H47R7T2irwb2IxN8Wi+vp1ipqPdFHaZonaPavkDEmmUhCyZ0ZP0GLBrvNM2&#10;LvUaQ1+HWXgLIx57Wdnsz/jjyymQzAkzaA3igl/MaBoRfjMXLeSbR/L5ctbDwSrx+N6RSFVQMytD&#10;7Yt2fHJnZZnBbX2FwthL/D7gkEWPpV7Dnxq9flDWW/k+QtZbzBK+IOt4W4/jl/jD8+lUPiCj2QP9&#10;eCzPy9EIiWG+oN+OnkiPIyzzdvK9k2qGW5FubgO61NtJYI9/BdmVbJ4Y9rSjh1q6TEYLq6GarfdY&#10;6vtodshCyhHH8GzPMez5t+H0pgwR80Yez3o7RXopYYWjLdR7MaTwSHqYWgbl8J/RP8uxDo3a08IK&#10;ZIcwaWz+AmdvgNEsidBshEWKX8M0C9jjsYTH+N1grxGF7UVnDW6Hwfqor/j4uinH+1dQshfNEH3B&#10;4+08hqjwfDsDPYvDJIofCkpbf79DQflQNJuOjD5ChBK1Dbvf8O61f6+1ndQf5oyljjG0vM1m9uq3&#10;sRUR0wwZ7+AywKfnJ5w3c70ekiQT9bgoK8EofjUwvRLTjGaiwdbzzVPPornYjBBTnO8dzk5BVvA1&#10;xUS73ZHjHH2w9T9jolFItbLb+MV4qou18ttxaEyAirE8xijCZXwHz+Xrl04jFWSY0ZlP8E7mBZ03&#10;FBo8TKBnsd+OCW0mnO+d+WBsYL5QzVGO8ZDFEvANL2sP15hOV7Pph/FUhyzHOGtHtjY0zvGZoSDb&#10;2y480Ub9guuVvGhvT8hZIcYRb6gXUWMoo5losxt6Ji3E9ExGrLeT3+90IfmEDlm0eTQRpmUoDBxN&#10;uK3Cq8POWSplnZiZQ1vJaHYbW2+qrUc3u4fpXTKFmABlLc7CO95eTfD2Zgo5IEdIWY14Q3/ZZD7G&#10;9Wrut7MfTUu9lTDReTv5/c5UQjGWQzWzdsbQrYKn/Bl3FInal6N6Nv0wbnVa/UlP6zmaIa0xD2x5&#10;6XP1G3gdxUwfGPfn4l0QQ/QNeiWh1mccMvb76TdjBV3PJEzExLPfjotxTTeF9biVK2DjthreYOaI&#10;FTeLQgfECYWNWOOwKNPrTzrePUxPa8sHnh7Zn1EX9Coy54G0sn0D5yveVONQixvzbkw1r+Hnkiez&#10;VKBX0S/IOkPENBO//n5narE+3suH2p5WpEagPkDUhTGtbH5ZYjUXccqwl3FoiaiH7ug9hg5DlkB/&#10;g6N+hZeHghRrxwMpYJQaJsuDPJV+I1aiZ4RaLOXA3zv32/Hr0btpjb9X5vipwfXEdwpd4qhWLskc&#10;fBjHUZqNUUZzIsO+rHjmvDWWipFeR295PIg9TE8LthcbR9t49x74ZZwHMy9l1P2f/d7ozK6C4Q6k&#10;JwNezvPttDIjxFwM+N3M20HmrUj02xHje8cUjN2UWouOoflKNcXNnrhWHNyaxdkcLXp78LbyGFu8&#10;E81HyfwWj2usGFEGl/E78DD6fexXEl+x9YwGOckFuLoaLd5Qb4Fhej4dDdPj3TT67VzDzApafs3i&#10;wzFS1qYPR1EKj74JewHLrpcFS6krj4WUYw3VgH2OD8EcTfxytNPxuB/sUjz/dfg18D7GAu2KslYG&#10;XcqRboVoQV8ylh728HZMeih5NfN4Pt+O0N86ejEaT+LtGNTQrMlyzGMvM+zylPA2cykWMQTLWL0l&#10;yuRo03QY8ss4DBGKu2ecOyrsYY4c6+9hHsVmLYtJWugbp72vUAGpJj1wbx6Y1yLFGsZjhJjCeUF+&#10;MhH1TM7Iu+nH03/OOpVYh5YqMsu0SIztpmIz7QGJvvBcetiZGPZFNT1Hf87tELVow+aiYq14NLtl&#10;uNmv4Ccxms0jRRZhHvbP6kDHpyCG6AV5OX4u1pvC9EpGiL7ifjrNRl5/znJByFFuOsyKR+uHmGbI&#10;NqOBj5CjM03DWId6DF1ji0M9b6/J4rCl2mCaGUt9x/n4wTwP+zBMo452mQNXMVVx8XfoxXiKi/FO&#10;Mlo5ovDt/fBKHl8999sRUhcVpap8KtZsxdH60IdDRGDLKEsrKQ3L3u90ZPRLjf4xLrLYniKzR3xP&#10;CL9dN/8GP5CtCOfZtAKF9RgqhvZAigyjJ9+Qp5EX1NY1mr09nf7lSq/kDFPL/WsW9VzlxGx20xmv&#10;VCwcRxjyaG3VvAn3rLWx/ZfrZZgse2JH87Sr6VbNpfwO/Vn7ASwhWD3+UF7M9XBstXHQdYnNoBEX&#10;eCqhfjXHdQ2RxdsLen886/mcX7MoxeWA8TTQ44X1OLQNm3EKFteW43xQD9PTgv1xdJc3HbYsD9Oy&#10;R2487cL1Ads8n37UmqbIsM9hQmPe6NoYzUQ3eDVwnoW0mzJEmY/HU4+G1/LT2ym2/m4wihEzHjSb&#10;W3pgat5kyQQo2bHoUs/Yyuh31FKfQ2TRVgxRKyNatiYy6/kN+Xz9YTezs7hpNFYsvg1Tsdl2sCus&#10;QWPc0tYafiNW9C4uJWxGIeKB/uLRMznDzLN+zXIlLQIq6rLEPOWJ1+KmYse0fbkuoybK2/gQ0f7G&#10;OOKVem2p1o7OoudPmA/Zn3rrvTDePI6MT2UHJYNZMMVl0JawBb+TVvUwoqBfY2jezn5E/t653s4m&#10;/rvu/mxaBC5uVlopPqVnqfV4mbbteJBFgoc9x1L/zSHqedOsn2GKVgxEtrmRz/d83NZiI+I7Y6l+&#10;Ny3PiugFVFWU0QxEDHg9fjJLQ6xx6H42Bb0aeNM1YOfPWUcIqeq4u9Cm44zRI14pkfZtChvxHx/N&#10;hi57O7fe2mL4XjGfrxVxf+rQpcZ8jK2MzhC9w3UyzJivmHfSuu321jhCeLyd9Xo082Y8QufPWacM&#10;6jpkoCz3VB6r2aGeEpbZNSLay2iG/HeHqJVPsQehEXGM6xv8OcP9qTftl3Csa5iiZYiYQsuAUsJo&#10;oDv7Cb8RT8FST8V8DdE1D+bd+MmcYTZ/zhIQYx+GaHNRWF+kqKdE5LUeG/YYt7JkD1O0n8dSPZZa&#10;hmbUrTUjwGvf8PhMcfQHf54BQ+xYPT5pDTOSBVMNSsahF9QrWY8nKnQNkYB2zEBvRPTxeBj+/U7j&#10;UcxZWd5WT/UXa9Vkx6aXYUp7Wjffy88x9H0MjTnK6Gdsiucd+kzP59r2HktlmPa4WKuM0AMp5q7P&#10;DTVavuJ+O7A1DhXO6+mvHOuoGaZ+Oz5ZvOZVRhuRE/LGkNZaab9Urz5GaLRPlhnHpZnulW1vWis/&#10;jXVeMIrhl1I0H7A/7Pr4cT7GUn8xRE5zgapHWSMt7iYv9FPZOG8HmSFivkKPpR/R/X70+x0fmxps&#10;Dz84XiLDkB6mljtuj6V2G5qd5tiY1WhRWvYw7bFUj1tEWXIP/Fl5gT5Uf8QmsfFdwxTtOIa+jJXq&#10;E6fMjBbMP0EPKe/lejx5PuDxhng5+9VEaPj3yo1HAW0ud6mr6FCbWdn8ZmuYDqMxY2yK7DF0uV7U&#10;e9yixy2i+EiMF/jT7bGMUWYMvZiWpuUXORMa1oWpMiPEPMLQWxn0101E2IzB8wuIBzOPp+Xn2yl0&#10;HVcRZcS+io7bomnWt/EYW/ARbXKHNt1WhJTWvoi3cYtHaMiZpcR4gk+WD7inzRrN8hYyhm5HsaXP&#10;ONkPupKUOSPkZiO+oF8MGuqMUOPz9ZitZ8PIr1mgqwiuKnoNOVXba2pzi8iXEbq1bs3WWIUNhZWw&#10;2iLOEZvOMN3jVkKf6LeSj5aPF5phQjvfLGfhMj7cM5zyQpc01XXFNUT+aC55YR5NBG9mPaGQ2evj&#10;Eb9fj7939nEvR8tVMytocdnYFHYpP4zVjhgIYWz7iAlFxmhlYj+UMaK/lDbUDPOCP1QTH67FNc5r&#10;sDl0GbbNUUb0ET6Habg8izWOMCRbb/S7MemlRH8MUYsFvZx5PZr9eM6vWS5gzv1Ubp/paGO3vtk1&#10;LmbZDXFzguWXmmliWh9frB6HbR12hulpiYxR8pFamc8ZCmNcJMzC8F61PQZ2RosLLsXFQRmHhIgn&#10;/GYQvBPYNURC9Ov9+OUE5/Hk16x95JfjC7NiJfsyj7W1zRjNntJGmIXniQPRLrGpZo/Dvo8jhuL5&#10;BJ/meS5DGWaZ4iArnqPgg21iiKxspKCuraucYfYzeDnzgExrFPoJiT1fT750Mq/vHY6f8x91rJV7&#10;yQtyRYjPXXostYapNWbrUSMWJX6pn9RzLaOfsdQzLsrEH2vBn6o/2MgZLXgGraJhIMYTc9EMUY7w&#10;aRtTMQzp5o5k/ox6FS9vp5noR/gZiert+OS/AUevPVKd5aYjr7EVGgIiCsdxUxhKzweNNp7ZBvtp&#10;hCb6A/kg+xPuT7uGaZ7CkSMenmzraTMjRzyeDQVNoR8jZF2IWPBzmTfTcsYRP0LfOGb9vXNOH3ye&#10;fmGqtPRuU02Uj2Eai2kWbN1WTejBRnXc8m0q1spxfRuhIw/8OQ6fT7mV8xj8HCyiNdojtoLHdAof&#10;EzFIPSlUs/obc7puKe1YT/B6zPv5FK0hKoi/PCJ/45y383nAp+fTtSrr+iNieozyMULuQFQQLWtb&#10;7W1W4MdiZcjeNv80jghGCfgg/aHm8w1jHPJzWGj3eKW0s5XJUkPUR8XYuCqOXsPMiuXwhTwZvxiL&#10;jzE06ht4QPP7nc+TBq8r5Ww/Usy+uYvHUUfA24HSGHX5CoSalmor3FEP9xlDMZ5jMSDZuuAPsviw&#10;NUKNpX5BIiS8Fco4Jw2oxCUVLyY5Q672iKy8g+cT4TfUNI/lPJqjPfF4Ow98Pb1xB7hkJtRjqTUu&#10;SjuOAFu/0AvIlQy95VHgOMJGfBsh0FLQZ3g+UYuMJ/sFdpR1eDIw1kmDqX6p1zjC6vpMHthPxmLG&#10;UWy8P5zCy/fOy0nBc2XZvdEV11yU68w4YoC67AfOSmslrZLJQkqMWEeDJ8jiOULMxtbrM4Tmwz3q&#10;DLPfo1+M+eQxod2gxBTZemRGs3wcsaMP9GDWkzlaRjPkl5ejp+Pf74A+1Xg58ztma9e+6GOcW4OW&#10;6cN3rA1PdblQfIzdfZi17+OQd17wJxoBZRzWI0/ht0joncSMkzZS3qn2GqIjxG2hPaDn41fTymYZ&#10;hbycbw+o3k6yc5Ll8CON22pM6TDrvtA1TL4+QrBs64/YgZMlimdr7W5KBe/jUHAZ81oOy2i25BP/&#10;C31Bh08uxseruetLwWHXMGtjPoywB3g6vBfT/XQ0Aik9L5w/Z/mcPuU6bfkLo0ZhVXrmoiNriLYq&#10;tPw9zo6TYxJeB20K+3mIPnBejtVY57POZ5930M8B6NXMy/npCXm7ZQ3RDVWWIjGm4I9xyI0/n8sb&#10;eCPIIcYRhaPduH6/02fvk/ah6M81sZqmS0PJOMIyGO24vuMZQy5kr/iQOEMWeHu5x62KjFGEPBd/&#10;oDEyzKx8IG/lfxmN1we0ktUw6bCcOTiVRn2MJ4lJtPUCvRvgB3Qej8fQODbm7cwhXQV4nPlcETvx&#10;yDatLYUhYgbx/Cs4mU6SHGJ10/u4VZExCvDHaZEPt0azpWzUI+GdWObJSEQ1vMsJZ4TCGl2kGfo1&#10;ltofwPaJbvh7htna8+nk2QxhHJz/nQQn9BG3AOgJab/3oPTsQkfLuGiA3o698BUnSNpjKwcZpUBH&#10;PsZRRRHSPuDPkE80rB/NoQ/kxeyvHcvr8QjOmKwZoQuUihwKy2gmYuI4rhf069GzeFC/lSFMPx5z&#10;f+/kINjRB7aKjxK0dvznDvAYM0LM1v8u3vbEd5ak1cyZb2OpGrPlwvkkI/rD9YPJo3l7O/NS5u2U&#10;+Hg3B8mZ0ewNq/RRTpsvZhkutAT1RMJGNdW8RqgttAJvJxn7mJLnNAHHkGUvmE18L0NhjIvMUJ7i&#10;N+jNzy2cY5Sy6M/jEPOB825gDJ6MX80on+DB8GQOewUpybzYRpeFpNTUzXgV/SGER/1EXsxoeiIw&#10;vZGIPKCjX29nnXUEyArmUzMS31rTNUyWYQdvvj/AmdYekiPPYtiIz/GgYoN8evNJzoda49An7l+m&#10;sOI42iAZnLOz94kbqUziFHuNV0W0xAN+M3k5wufr8Tgk4MnbIfeIDwMR02rh6Nsbo2mN684Na734&#10;C+yo0k2xrMF7KUcv/XOEHHKDz68/yUhGiGkcreGHskkMEWuBpJqliDjmxqlx2Ig1DpvPwULKC3g4&#10;/Xr0KrBQIjNCPB059Hb6iDnkMoUI0DX08rEQpTS9DlMxZsw2fo9JcfZL3PbvhyjswJ9gPsUY0jNM&#10;n09mob9yFhXrKdGYh0PKHCV6wKVCq/ZrfDIkemOpN/rBHO1jmNXMf7sp+V9IiDDaveQRO9mIGkOj&#10;hsF7Ci1/wolByxFtDIlF+TYuJnqDPkE+yGuImM0v8C70Ungjo7REXCAHWRn9btbrOdVJm8J/GEe0&#10;9iecd6MH0javReNi+jVrndLnHApb2P6et6vpGibf2rC0D6VxtK8gJFuLnSMimv48RC3MRuzPrz/T&#10;GaL+yIVRDD+Ofi+m5bPrILtJm5HT1+MRXC31hn0dZlaiozaW2jhPJTwMOaOpf6+cw57ENEbbZdTE&#10;uNgixhGisLYs7PozsmOz+O4zWBnX+zBZMmMO6mPrZ3NYjRb9cd/ws3ijizE3nOi8Hh/+hhTtyhd9&#10;jGb9eYx+aTf8bGDPN+MRqsn3ThGnmHdWTdvNjg9YnuWW8I8RYgq5bsgY5R3vy50lYhthP41mIKLB&#10;h8fneB6ORz5ky7ABz6PfBzSeDwczmLQZok+42pu+jqElmVEfyKMBrTd9Dv9+J2l7mI7cQjDf1o42&#10;n2GaizIRT6WQkHdcYUd6v3hJq6bjav1tNANHK+TDOxNHjWaiFoO8B57EvI3zWDBb2nnDRzB87oaK&#10;20Vv9uPYwsAY6wV6O4+ZR9Psr0k4ydoztA2ZZoKUK/aMo4qOKgO0moClxlzeC47CK7aOMP1xiJkm&#10;XpR8zQvz0fWr6RFa2sbjkfiFRMod5/Abyc/I2QddKTXDp/4/DLPwkfh/Bm+GRwNjWMw/z7rpki+G&#10;97Rpn+SIa4hakQqy1C6rnmYH44+sabMXkvsywn4eLYSIDX9+83IiapjNB/0AryQPgwcSFgesHSMa&#10;5+VwYKhByRHWo+YiL758OCbsVpu/QN80gdR+QJrr7bCfHE0xlPXhFx2jhf3tHVbDtHVPBE7NeDZw&#10;PfwrcktPFnss9R5LPUMkRFzQp8aHCJ8R4pN+vpx5ClLySkaKzbvZ01Cuzs5ICY0uNmVv9iKizbiY&#10;KOw7eEE8mnk50Ho7RZPvqJfznWrenpdhaukGWEgxB/ciWsSNpM3iShOGfB+3ujQholGfmT82PkMo&#10;o1k+7C/wiyjeb+VBXpwZdNacJbpBlWIUvhki2tfB56QpgQflB+TJhPFoMvJ3g8nS4zDEV6p5dIzX&#10;IbKIIrQxLqtBqb2wvIJXZh/K8f1u3KpoEm/k01sf5DW+Pp1+CyWHap5x6AXn5eTIG6ox87qKqOft&#10;foxmo/LRveA8FqthM/p7pwXUyZf6Rlm7x1JrXFSzfaNnRmMFtJaFBVtJFDbiYwxdY4uQWeuF85l9&#10;vpp8vGbf8XwoTcWif4KEOcWEdiNl3ld50OswO4blcX/A7weRqWdjxu+VH1Tz1se6KQujXyPUU6JY&#10;1o6RRfuyIkzQEjfPfijsy1jqGkd4tv6J+SDXaDbyCb+P83ZahmaajWj0OT5WFKTUI/oSx1gWcgTj&#10;iA/jSEOvJXLoqPyaVXQP09ZvdehSr/Eki1nNxbMQzws6GJx41FLCjjHjVlp+jENhB+cTyweY0cyS&#10;+Yp6DHk7Sx2ykNKOC0l/qkgphVPxXKFdl/Q42mNsKob2hnk0RaOZvX3vQEduEWebYZdS42IX1RRf&#10;VzLZmaWRD+C+9jjF6zhk0ebHCIVd4NPrz88fZo1mIusX5h34TZwnc8li4WYDpyN7hmhjSqb6cRzv&#10;bYVdY4tQ2HfoxeT9WDu/37mJpObHteQvxqk+RlxGYpqyJtG8MMrBCoW1nNGM8u9Sl8poFoW5oc/M&#10;82OIeko0X8iT6GfyP/+rGVsue7+AtBldinHKHVnsk+xvAxHGOELENPsCvmlCYn47kwD6qsKPfI6l&#10;MlbJaMXaKVj3GjRqmOAtxwbXLtMaQxiZWdhLM0Sd4wP1iX28nYtF+QHrteilbN2rrQbONmd0DanE&#10;UKWudt8gzA7TaB1nbQ2z052wT/Bq5ovH1o9vx4kn73hbO2yGKZrNzNYE5Am3Z5NxbxLOHo9RGLdq&#10;GvNarvFUnP5Gf2rXOAoftekD50novfi5DDEFVm4k7wwR8yA1W0vR+GY+rbAfhmjhtvRkLIZqfvk1&#10;a+gwEeK4PsYtSum5/GB0lBZN8YTdakko7DFMlq0/xcdo8UQ+N8s1Hkwfds8Lfha8Fr8R1BDoR/WJ&#10;yc0QDVQpRR/9dqK2t2lf1CLDZPkdeT0l/W5e3k7NbcbyGP1hfo6Uu6u3+4hWJ1yzSSZsqdbDkCMe&#10;g8pSXugIlMeYdMYo/ZGJf7yf4T9hXkq/j3zPDDvfOy2DPoHxAdccUPoqWuhrMZsumXGREHEj78W/&#10;zRn79e30hHLCNpfy4xBlYo5yWKvAWvtH3+aQxyhXaQ/a7DHMwr/Bb+f5evhmEBlfH1E9inkX/VSW&#10;45Z3Qo4JPeB64dxiXwArrsx2ecaaIWrR/MiBXky/G3G/nQJbYW1Y1sR6MOSMBy2XTdiIayUzDmZH&#10;tO+NvowWVq1f6mOQzfmCUQr51PwZXqOZKEwYpXHehLFs1MMOSJ3kjK7iA+kENV9XsDorUW2XjDrj&#10;iNAneDd+PAV/AdXbSXD29zRZWIn6MbYQRWwSm2WbzeD3qrXY2xiqibLGNxr1aNlyyKZg44F8gv1R&#10;MuazXeiP/BvqjVxv5/yC9QB5k58ROnCNxZuaxR0p7cziLEl7DC0h8gBA7Iaey6h+Ox0Rmbnox/HJ&#10;kK3Fixy1gDILvWKR+Z1exxFLrruEzWgmsg5aGv68xM/nmGHql2L7TziPR6Kn0DJQruTPcAUoDRce&#10;mrlg8ywUR7GEMo6gY4jwG+ubx28nQVay3XRkj6XWuJXW20A3G18s5G21zPygHg/zMW415ZvGmyHq&#10;KXFwWyCfXEYobMmf4PeRV/Ll0QRKNycxUsEH7vo/rrH9YlFYucatgIgP6P3wxcPvdxw1W0hgWipW&#10;jYg9RBaxlo3SZiPG+GZle24KG6XlyzhiyaEM09Z8qpWBP6+8m5Yz5tGct3O0D9Q70VOx4NHARhi8&#10;l1EY0jj8DafeXf19i1mJ8mwBw4SWh/CO/GmLP2claG+5U40S8TEOi7LKzOKyP2WbwEbxoZrJG8W8&#10;zTWWGiP6e+2TCNn6J/j8Mmcc6s/Yn/efoaeS17MeT1QhWfokxuvbSbWvRQfX2rnupjVaHCyDJ+Nn&#10;g/rxdiZDM+THWGqMZqEwy3aNT5COPavCaHgfDLm1a2zlkMVjmJp1tmYvqA9uUUaIjzncyivW4zh4&#10;cV5Jc5RZV/IzVP99h7Ge17R9jZD7tkSQZ8P029G6eeTK0rTGYSOOM2Rz2SMv3OvDC7i9Jt8IFI9R&#10;rvFUW37cQnOElBYv8GfneQ0RMyLqF7y+n29wugwRWOovce7UV+fGW2t3Bj1jCi15MHk6/Xa0OGSW&#10;FNCRjKMMtxK91WFIYbyXZxzFTAb6+OQ+nh5LfR3vasZicEvEA3xcfIBWY/Unm485sPr0fkf/evX5&#10;rO5jRBRg+bfQd+J6+6btsHcGn7gQsZBfsebtFBw0+5o+xtAyppKWZ5W5MOZaa9/sMWIgrEzapUT/&#10;u6P3RRkrBogA/dHlQ2Qstp9JNJa2/9dgi/d+jBZ/H77XkD1mdWnffw1jXsKGv3nW904EWiQpzDpj&#10;jZD1PW9KaLFEDJZByHhs2Tj6SdR0ybDfjqHLGEebn8jnlc8P6Q/30DBEO238TbA3u6PXMEX/1+D7&#10;9RXbWuNieQwPPL53CGBDjJrOtZQ1REyhK1hOYtpof4QQa5mfvKkKEGeY3sdS34ep2OibvMJilFfo&#10;Uzsf4UUWzeyybO0VH79e7c0loDW2uiqa+Sf4wkZ0xAyTZdhGHk5N/l454YF16GMcITraomJoy7lx&#10;zGgSK8Zq8aYzbiW6x1J7mD6HWZZDNbOoGV/zBh9MPiGIsVh/yNbD/x10YqdlmFobtP6UD3ChuV4B&#10;PWwEI8T8wHk7a3n2NL2MI0LnTGuuaQlw9O0NTjya2NKhM0xHu4wzTNHflkTMWT36ISMfxv3xeRzV&#10;rF+N+fb8Did25bVmsgw7iLm9jwhhbiQlN201YyuhB/wn9fo1iyijA8WuLGs0C1nMYvg7Ej5ofXwd&#10;4Fl80R6mx6IoYtGRDzNkSGnDcpYa+bhKNF3DhMY0G3ebv4bis9e7rdUIuQK0WAbeP4P7zVWlIK5h&#10;4kU09I3Dwykxb6cjbQ5bY2ipPSdmZJCoL3guYWfLTodrlFfZ2qGaKG9rRQJLI1vf4oH5lPqDnI91&#10;ZD746GEd8Xfg8MmT8aKYS0GHxXpFXW1f0qZU9yrDVOwBHg5fPO9vZ8RjiCLGGC5l+X8DonZob/Wc&#10;Q5d4GKPscbElQ2ECa8iLLXmUQj6ksBlbDLXhT97mrzDbmvducsK2mIKYEjhQwr9Cd8vc3Zp3YIY5&#10;8JeOv3dOWMtrmKItRSQgjrml1XZ8wBFnGW2c5yAr6B4/0AQcJgrD1R4DG2nW9tYa/njywUAzmn0l&#10;sYgfsZaTueccU2OLlq230qrkN+iGfelIhqkY2kzw8nZGMB6iVRhigNphja1/w5UmWdoLhW1xy55v&#10;VGwmAmXEQJ72QTHtCdtYnwvKGs2WOnbewhHhP2Ftk4qYsdQxRrM67sZSBV/ZijmXdw8Y82wkLvTb&#10;SVwr2zAdLcQ0jiZ88y+8LnBCT1PNnLtFJLrMyE0WoxhRj8dictkwxbQ8ZsHNH960hqmZlaMdl5Xf&#10;gDAn97CIFXGGqTUmGKWxriX0zd2PeTRRpW3o6fyD/2Ycix3EiEAJXWp4YRRwW1+goEfg87Bjzcoo&#10;JssltsEyQMaPdi1gT7jDTECy9YAP5Sj+lGYMLcflnWdgLRRIG+u4C4RdqbBexlbDF/sBXNt3P03R&#10;C4m44N8s19s5L2aPoWW0sNv2KEuifkGvXWE+ZZ3UauvHG0vTNLNYFjsGX4toDZv4165Ds2p5MB9I&#10;CX9IL8O0rGb9EJY07jWJ8WSyBht6HU+12QfORa1MF1qIWpgV9JWTt1O+j/EhQjaBtb3S7JeYTcjn&#10;SWM/2KjMUTC84hE6Mlw4GsiG4aHxLEfDn8P+aH4YprH6gzdrXdj605Jhz5FDj7HUM8xmHuRmvqN7&#10;MSNk/QKP5/F2jmjZhijsIS9fG39Awix85n1UrLXwudSOsDYfZP/wQivtdi5sKRHWlgA0fj6H65P5&#10;YSyWh3DhmNcCxniSwuTxqTyGCQ3d9qAvZlkcmhFiHvgPWa/fO6FbnAX57DYb5bc4CTpppnPbtZZ6&#10;HCGy3saCPTgfK4XtaZ1oZ7N+0fEe5DM4nwWs1a/DjNn8BQ4y0IrFI2GraRKLYn2MBxXbWDfzPd2M&#10;DFG/necLut5Os3e1GFwS/wOfnjcQNSzZik1mu8fxwUQzx7Fw1gqPtRsT6bNK/SSwVMOfQwSUD+n6&#10;rK4R2gxYu+wxULLdyqHRrPfi9s9wMaewB3K36XJGqHC9Gv6EZfH2a9YtRc5dFP3CCfk9vMfbxOf0&#10;OB7Hb0M2LilrV0SMwtF+QBJ4eA+OkDFKg49gfxw9TK9D1B8tsGwr2CZ6sfhIYj50BIrU1tZokfI+&#10;wP3EfOluB6NwvR2DF1RvZ+JMS46e1ItFtv5bJD5b+5ClDsUce1tgedvXS7/DiS7NB1prEWMxQ933&#10;J7A+j/mUDtV8DBOf8KhjWURpyNxrJ4voU93aCIZJZb0gt+PGGbfygH7JevyatWSoprhZRPReP/Zv&#10;cILZOemt4HuhFsUQwigLb74/YfKWMrSNY74h76Q/mnxMY0Xkc23ZH/DRa25P4SwB7xO3fNIRd8TH&#10;eAWX69u6GQyzQj8f/5rlt0NI6GhNzRqoXgRr6e9BG08enYF63E3bSkS0o0Zp/6+xNvn8+7imYswD&#10;PgB/Cv404NDRloPRbCZ2gDZx4GiGw88mrw+1KIb2GBDKC3zTCF2YYepH0+jH83g7phbhbMcsjGdc&#10;s/Qb3MGT9xxRfJPYbZtb/U8i5/iYplGZN/xp+HE0u9VLZoj8MQ8XRpuIAvEbdrTTeoKyALXc1KNq&#10;eSJX2w3IEDEX6s3wePhzlqMJPhmOGR8KeljN9v2LOBnOAchNNaM0H4z/Zzy79dm9k0Va5if9BH8y&#10;JF/0MvrTBC3BGA9lBSVF+yXNRx2XFdOMZin5gi/ITTMOgXlD/b2jt0NkuBVTdKso6AOCtuPPuLPM&#10;1jkAsckMJdzY+nfQqmC16tG1Z7ayTDVblyW0LNxZfBS+Yqaa17hIwHkw3iDLJ6a0ITGJ5ihjxDO0&#10;hpnrHPiec1lGiDnwwyno+6ffzqYWO9kLXp1/gPb0PmRYfCWkWUAyYSi/R3eo4I/Rtp2z1Ng3zGE4&#10;LL2KI/wD93EmnKgzQszRMDZDzNLYkZ3HypoetsRMo9UwCzcL1kUj19u5Xk9BD4i3w1qNQ9mblDEw&#10;hVH+XVQip/cRhp2LijHNfgl3ZRq0zMOtHHR+jhyKlIb1BmXKx3E0n7CIYeYPtD/VaIPRswG5Auy0&#10;Eo42Ybf/ztKVSUFt+Lq5fI1m84QG/WtWvncIn53I6Mstta1/BU51MPlWzhJNS2Zl+J9BU8Jad6M2&#10;f4fOyBzRPrMF54U6J1Is3hH9+YHYLxhnB1iOu2C9eRZPxl6IeAyTCrwwl4QYzQrzevxyeDr5u0GR&#10;t5jQlvRszd6/h88d8ZCsz0E1LdVhwSifmH50g0bdhjSsNyS7j8VASsN6QSednH2AfVmbIcpH+gFc&#10;sxKlmOTeYG15UMOy7LXjzjisxKAvGckwzaMBejm8nvV2rr2oI0oJDzrm30UyIHKQdIs2TTc+HMLu&#10;xN2eq0v2svyGTj0ny5Hbw25cSXKYmWRmH8kIMY2jPRZaP9v2WmGZqA5DaTXaEgwXhdLgrmGMxdbX&#10;TqHfT/+zUDYlQWs1e4gG7di+P+HeHzaK+BxjEa1VoeUndg9G7y5ZLMpC0Qv2YX02pY3+BZ1xDm0X&#10;xODzXMIssH48HXO0sxYcb9gVYQMnFLZrWuCu+Qwy/GL0NkoEfN344RTP3+80s/LwiB8k4huukhbO&#10;Nmux8eW0r+SYYJSFOfS05NGpTVnCOnDevu3h1/1LXdaNTmnq2cfVEDGbt+8Gns22WBi3F16XxRNi&#10;wQhd4Ga+nuQ8mfVyCjwek/9uUMPsSoES9cALjXvtKz5S4BDzsX3OOjq254gYr6Ab3ZLVog9KA23c&#10;mAPDbJ9TrY29shwRPs419kf6iXbyQUcb/TgbmJ/uQq+Y52iLDLMLvqqve57MUnkzLUXnz1kaY0Q/&#10;fnssLvu3WOFJ4Un6mIt8qqZZeIs30IzuyTQoyqXdxkGOjKjJafHcfEM5TlKMZB6vPzoR81g34tli&#10;BbHp4KSNOWKtoFiPZJi5yAVfle4f2vDr6bejVnhLT209DOXEjP33kX0kmswjQts8xsKHg0aMvFoT&#10;FXmGyetvmBM4vcV9aLAS3Hknf3wM0Xy63zArUVZkqdc+GeS1gWJxq9AaphS4kXYzRMwj9HA8eTz1&#10;vUP4N7Ik7WJ2DR6m8CgqUKCDncT26MvTVtvAzk+sbtztaXuLIYxsf+Bx3rdzA/aLdXordvqcGqHg&#10;aBcu93NPqbeNPnZWlw+Bs2jGIVd4kLZnCHk0N/R0eELr7wazJ45QTfGldgizRfRfoTd0uhi3sG7T&#10;gV55xerG6tASPZpN4At8ZshAiX8j+53S1KK1/bHl0wRH+w42H1hfHqnOC8Zsj9Wmx3iBO50hYn4g&#10;b2f93WBLVEwbR0fDirDq+beQFK03F2OphbRifRyI7+D+wKI2PcfH4jf06X3UPvEDnciJbYyeIbLC&#10;POIbzvLEoxS7qVimPYI1aDNGiw/Q5W43D2fIb6ZFXo//fqfGJ1mGwXcsWOrWfsSEWWmzpFRPG9CS&#10;wdEOphXTHFgU05h2HOXPeDsSOI9TzRRwmmqY+TNd4juuAPZr4rU1tCVaTIt4rtHsA7vZr985/ErV&#10;L6f/bvAxRBGXIZYII0v/KnaepIKOvPWFMfoTWlbYrIyBCGelDTte4NO/Inuz/WTKecgZ/nw9xez5&#10;ihPhzUmBaPJo/ZajX8OkKjUPfEtdN23/hnk5X96OOwYd1qrHgg0H/F30lslRk0ywW+1jzTemDVd3&#10;3CzGZZ0wGNLq3wf7nRQ26izUMPnT9Mf/J0wESphTRIk5LMqlLccaFx2oq+4xo/D+fvJ2xD/ejum2&#10;Ql5ofnBZHfpnrDBU73w9ualYRzd2A6Sf9oS9jYv+ZWhvZ2mJ6zgZJn+W4ma/R+9MrrAzLqrZHIeF&#10;5altZtAt7e7X4/h4P3oxiHzt8Gf0n8bFluGD/lVcCTqlabSwuGw2jhbQBveiuBv1HEeEbFo94pe4&#10;NiWzJpSxxcUe+PxPul+4dkYdccZSNZodg2FmjHI6SpsZ4Pru6S8cv5yX750eT/UQ84iRBQeYfgFH&#10;zTGa29hmlgVE9L4/nMZo/jxEmZiaVn6DR5zNkxgbGVZjfXyhC7yc5/PZQckC9Wgl4u+NwVIb6fjL&#10;906Qt1Okt2N6jC34qIZqipstubVfInmSUNyGTIzxgYiRAR0cuZt0D5PlMWLa/hGP5bP3JA9ZMJp5&#10;hlv9AyaSDJqL/sURegWdLsoQ/DYu8Gp4PfO9E/FQGYtlHr7MFmE/ItFGG2LWcyDyYaJs5JMCpzth&#10;n8NU7FL+BGI3xkI5iR+UMW+gtTfc3zyzKaImmU7SvzFMY4GWg/TWfT4UVqgn40djur93YGfnGg8q&#10;Bm+5TvU84hfoyGx+ihwU3QtmjdOGZ5vexhGWzMUeICzKQRuSK+nLELWwtuEH8/r7nTuSDNe41dE/&#10;xxZmXfmgmxtZw+wTz7ezHktvwniOw/qYsVpK/RVOoPejbHqwUcMPugmSNKfoT2OoWE+JS9vqF7As&#10;RujJPEPENFvywuvjWXCWNR70PrYiYtoR/aB7i1KjxRPX2yGsg58yY6k9Qm3FlGYc7SsSMtuifJ5w&#10;RJQH3IbiTd/GoUtbS8HRRl2uNopD2f86+Nx5L7be8O3lTLzTrLHUHkvVaNZ+k2yzD9DWNLlGi0/c&#10;3zshi2wcmnHEoZr4IqX9LfRW6yXtMB02VIy5cVqxOuSGvY1PKpbdcYFWlwziyUzOHktliKzMfGC9&#10;nFKPtUI7R4bpsMvocVYjIJlmG/0RSEiv0eKgHkzLfPk83s7WV4oMs1Galt1Y6p8wG6+cQ8+Twl+Q&#10;nlm8j1sVWR8s3YvjQdrX26P2MK0RyocfblXwM7neywsUX7Mpw3S0UVEu/9aKIY4joKVpcY0IPQQ/&#10;h8b50qmx3g70Ka9h0kmtYzSTuFy/wIqPekTN+7SWH5jO0JTv41azpxEt/sMRZ/Zma19GM8Oyrcb/&#10;8mz69Xw8IcLFak7KGmZ3JUPbAk/LWtsbbjajmefB+dLh7SSoKexS1ji0NLO2ejb/DtY7K6wp7Oie&#10;WLFvpI+RPw3RUpFBa165FuyK94gsvIxmB1vfD0UvKO/n4/mwSxtP4nN06GE3sxJiCjGjDtJgt7eG&#10;yMqgXszb20mQt5hqmqOssVVNCbP4jvUdvVYSmh2dWo5eMTHHccG9oRW0JixjqTNER4hbb8ySgTw7&#10;oR5LrRFaQoi4Me8kyse7YddkmTNEXYYZ3p7xTuQRYOsH6S/EOB/9jefbWcHZgTpa5+v0R4vBbN7i&#10;b6B3lMwxsE24ws0eSK9exlJnpH9h9hyQKUokrohoH8PUUnRwGbyT81Tm7TxfTyexzDGiTHF7ji+u&#10;22zddmGUwM01MeaDRz/Iw7nfTkI6vOl1hJiti1sez3ecyOGImovsGYcNlNhCt8Gd/X+a+7p0yXHc&#10;2H70Cu4uvBY/ef9buUT8AaCUeU71tD0OBIEAREkUCWdV2f5mzhZXRcmLXWGJB3RF8QwTBQaZeGUf&#10;UW2SnpG8WyePwMNiXNBIunYpZ4h9SbIx95YBpm7AMNQ7tKt3qMwPNnkchgpyhYgHxhU+ADiC1MgC&#10;lFtXttBbdBTDNyNvredArJSBU5jqRhlpx5OO/gr/0Byfv/CoRPgZenisSME1ES74si8dD8HMoaH9&#10;9G7H2A0SBnpHrTN+dzyb8xVHODa5I17+Ej7ivk0FlRH6nRa69EDthzeV27tsSJmm14gAmAGSvHo8&#10;2BFGpwSpR/kCozPA7aGolmE2W4ePObeCw4oUXN8SGgwjoQNaje30fsuKFEF1DZqGnTP+rsxZvg1U&#10;MozkEXZWOZLf4XUin8bQ1sEK+g29rVSyIZdxBzna00XOyODbYaGSVDYeBTaKesaRXUPfwL1+7rGi&#10;RicVAlxA9DUpwHGjtnTu8rFmgz854fp31kHf9mKX67dlAcKQr3hex4MO5W4rUnCu3IR2iFv8zchk&#10;GK4w6ViBmXlZseWoEa0Md0y7UPmGngt3rMiAjMmI8LgOVOjsI7TFI7AXOIxqnW6cY/Vn1pjC2zT8&#10;nGUiNaLgwsCjMGcbpc4w5WYoeigb0N4gyA0bcthwGJJdyXWEYhTMrsgTHtlHVGfULww6RA3DoCSR&#10;8MPxZFl43MRIJa8JwqpiK7Gl3lpY0aPCwO4dXIzj7E1ZeNwIBq/+ApqIya1d0gsvh1B02NC2OoIx&#10;MrZFkeKKqZtKYk0M+89gU4wukQYZKRp4Tw1QVsSgM5yM4rr+gHazd3VYUR2xcf3ueBoibpvuMge+&#10;0hpKJUXrG13nLM0FU4lrKyqUKjhmH7WzPxnZOgJxlVy3hIl0Hl+hzqByOhqmS0gG/B6/W1bUoogS&#10;TlIU7rww9tBcVpQTqluKDMf49x1SjqlkbIamXAEFV5fXtQuewWubsgjW2p3wADfveG/vMnKYXXHo&#10;UVUOATVMvMIr7o6AUtu0Y+QlKwDPzTtkIkMJOua/QW8gdhRbOo9cvFGd8+gdz0XQzZc41s5v5ABm&#10;EaBIGrie6xB8Km3IbXTxDW8dd5Jx2ZCyOU28I7hmwZo8V4kbbgI5NgSL3TCQtq416uEaer+I4aTz&#10;Gy/VuXFjM7nFx0SMJ9A2tPw7K/eAHWNDloXHcQ3SHsNTGJqQ2abcu11ECUPg7vXeLhsSZndHJhFd&#10;GyZiFBwncPhugnLqDfBVI7RAsoC3xvzFXSA/4OXK2Dptr8yux8JpGf/ujP//HTtLUtbOJlL3CpQJ&#10;SUr0FUzTDdG0IZ9GZtICNm9so3Y13Jtf1gG3R7cEuyQryr0ArcB4hqWJyn/RLxtuwe+qqAUUHRQn&#10;fwftXu9pDAdfg7ygxil3fndyj8UXCyOpU4We0KwBppq8wrGID9bhgbG1Lzbki7WbWTFqGFmn+UCf&#10;fzn1w4rfrPgA38P34f3DYSCgEkCO3MjOxXtjY+0+NA6bx787v7At+G4kKqyLD4wi7/BM3RQxbci2&#10;ec8D3D/z1R5y8QyI+0KXqSmewNGjCdQqk/i1eRgpK35Cvc8vl4kdv6P2TPuWraRSPOZAecO/ODL3&#10;TqjkYZPtuABkY9IC81mdD3g4W7s2Ooo3jI2ce4yNV/xik6O28lhRsGKHwKzhRn2ZHSKMD5Ez9C4G&#10;cFh/NIKyF2jfCO1mDcpjdoyAY6F+bxjUOeevPb//M6tDq+MsSrp0IzXNpzwirkIk01eb4QU4Z/Jh&#10;kx+MPA7+/TG6vyjX6GbRQAFxGXmcBcxO90zwPXr1sqIXzYSq4wD2bG/isA4HcPLpHLbOH/fOkLWC&#10;XoBG6w5bUI9KSdTlpg35ZnQYhjfvRFDumMJneYxs10K1mIjxwGgAd8TDOkzCwuM28Da8WW4ZHb//&#10;E+amZQsT0jFW7+ifnfrn1k//ORi0IWnFLSrSjbjBqq5p/glxP1uHIgYdwJOmy5bKhizb4bIp8iRE&#10;WJF3vqGO3efvnjhGSiFkqAArYhQcDb6SYxndZ2THsHn02Uk0S3hA/0D99jx7R8/40UInHcoz/wRc&#10;ysSZ83m/s+Ue4CFDzMNuI+USZFOQbRZNpJIDOntQNsNwlqN2rDvGMdCb+O5DWQus+h3arGwcQsyu&#10;+No77JsyBdj9u3NRrm3IsqLmjWhUNiqaS+e785zpfrbiBWyj93DtKnfaHgE1KdiWr1pGh/spDnjQ&#10;6BgHdcOTjBpS4DFRD3uFlkABsyMc31Cbxr3LTjYxCo4E+gWRVr84xw7v/94+JU8RrbyL9nSFnQ2o&#10;dgIVhLISX2xI3fcG7CIiCVOInIVhQ9ZD/AikD+PxNXDSffrLih7JW0nARD/wDXivPwLOSxwYSfYK&#10;HlksjHxCvcPgtjmu/szy0/GE9eRh7dYUsp0h1YWJnlmBmR9oG7JtcToDO2ZnwkjuuLXqw7YkU1Xw&#10;EzACnbQPf5gdRlhOakyL6YF66gbfi0VoOb1YASKZ4f3KhtKt7lG6UJ0DVz0DV61zXPdOnutIG3Kb&#10;5nECXCVEqzfoPnokuvsOUtNIKaZ60II3M9vrIFoPe5Ptlok8QiInzgBb7pJK0jsxPaoEEFHw63oJ&#10;WJCdvtzyAjaJW8YdVNccIHmDOqV7Rwby7ztkPXw+eyVD9IQpFSAJXBxI4gvlqHGv4ruRb1lR8A56&#10;L0FZOJ2s3daS0cc6XOCxHy7r0MSgQ7wsjwGgB/Bevry8l4RViQ9og/a2sW3YM0pekF+aVrDqHv53&#10;AuShIhPba7CRx8nTfQPnilc6aCO3ic4msHflsI+yi3IfbNzaShkMT8FYGKcOm2KRziKzGJXS+Ykb&#10;fjNXMUxfDkRksxTBY8VvvcMmadG9Y9afWXwsnhhuI6cqRigiYHwGr8J7opPwjJGOhw9ZpKYStGM4&#10;58NXaxcj3zWCCzIxwOmW07EjxiarRwZUS4iJeuIL6vVeyLDiA9okBFiH4hvSNXTw3T1l/69+d/hU&#10;jPUOOotpZC5MzYuA44VnuSq8z9STViLt6DThgk/9zYaMTaE7kSpIy4oYgY5axx6zY8SgE3w5KjZ5&#10;HIYw30891lbEmPC2cbOOidQPsFki0DOIMbB7R9A74PBoB15IQRl0K0DhMzChZ+neKkCSKg2NXAN6&#10;FgLuG7YRPhYuIx0vvhRgxRs63D59WVgtwsEKwLKErAMfSMFsohbBMazoAGCfDrNjsuLrzw66xn1z&#10;kW2T3rm2ns9nCUqJqdqoFD15YGcvyJ0Hvpk1aETncp1CY9ANcNeyhd9silAVjHLr+jFxYx81TCGN&#10;Uj6NEuQaeMyOUepGlsAlIe2VAo6E9k5m94LTIkT1iB1izK7/nRWMAkXpMUDb5HHB1J8wb+qwqXcc&#10;Z6GKyPrA3ELs6t8wu2cio3tDTh9Gh+EGkQZ4zWXFZXTvwArGerRSwDHIPsIOIuQBNw5iOQ10C83u&#10;UH9XPs/p6AE/6VGvc40sKPwWNd2jPKIKJq2ooOqUUBQFnjMdt/STPULIOLUJE1+hA0eMFd0ripYU&#10;5eYNx5p46gNaQAWvyEvEWhvaI+2b7NtPj1tmNY2FQgn0TjaeqMdOgXeq1iW6XNhByVf0DWBuHKS9&#10;EMPegeAxaxfj3s1OXIk5XazooxPGKePMj7kPRqscsFECynkDNUWRmogg8H41DtwxfrzdAbbnbKT3&#10;Uy3zuXWAahBQIpZQvXOevXY/uapJwLJFjOMUGH+C7+N88r1cqZIhVH+DtgzbGGcLHwUWnzwOXlfH&#10;OeXwBnLUPv9jorELI857YqRaRuHCaBs5EdCO8eBgbCIIOoCdIqhbwsvI8WdWPdGYmrIqXAMGecao&#10;AY7fwDn7Dvg8TkGylcNxnHuhNoyblg3Mnj6tg6OTyeMsZGSrhs+alIkBtSq+UPEM3AFS9qP8/KDf&#10;63XEig1tmPaMndM9Q6RPZiI3rBjp3hF4HNMXSvGNTPR2XbHv+AtgajuGfoMC6FjMcJ5Y0ClTcgdZ&#10;ejNyqpE0MY5DtoyOR2fkwKOOFTEM6q7o+rwHT6BwfEW3DdwxLbbBHdI+HoPbvTOahFkNZC7HihJX&#10;7wg5DaFyLkHvV4rCn6Nvy1NQYj1XcZEckhcUpILeNGygKbcqVyp6VBi1TD9mV6SDMHjaPO+YwwSq&#10;hicus2PE6FDIOriyY3QZgPeMJyfbSLso2YyFcM/e4XHkXOg3XBsz3qb9AN8XEvVlEhkM8SUKjgPY&#10;MLkTwN7TpDaRoYQKV8Kctxyzw+lZDeB0deTHyNUqQKUu6XqMnIpwNLQgRZnWK2jDENA09AOnQRRK&#10;Iav+gHsx8/13Z+N5RKg8ys95H+CJuQEdIeDTFDlFlRQo6J7wSVMg9n7eRmqm086tl5E8MAiWCJ61&#10;BcxN0vkEcvVNxDG6neCpcoGXIrOb0HZd1kjTdNsolBu2xcc/s54nU5Xrgkp/C+PeFY6HqO8jpPjJ&#10;VC0e8PZ5C5W7HEcjWzXLjfxhIWMDRy0FK0aEDkKmPqzoRyK/wJdrKbAiP2AAm3bMbmI1D/pCNbmY&#10;Hfib3533M/od1vIDPc+PfY3HKZfSsHwi78L+IdL1jip2WmRAjTIVx4RhoZMbOvdj6RP2Cn2KgK6C&#10;l7Fv0DN44IJW4HUco8MgsFnVMeXYObt3qmHgqjPIjzbd73rn70HL7694gk2AzxI/wFcqvs7SfuFl&#10;2kTlzFBpWTYFEwnfykLmDGsilVzAseP07Tg6WDg9ERw2A54pNvBqvp8r6YUb3LNhB+t3p3qhqMYh&#10;aRGwLf7HemesfelfIv2xmuUphHqDR/lsnwb4bh2sVtZiBx4XDo+SGaBzxjHLhnOTGMkofMewkHGg&#10;XprXe2H+AOHslVktA7d7hx3CGE73Yod/jZf8E6inrZVDsdLFb+B3fsSna/MV2D/6LiOsvR0VyTvS&#10;hoztcAROz6gD1kkfs5MYOTSG6odyw2bgswfy6rMKLwbrH6g9c+/QJkazRJNyl5HHzu9Ov2e/8Y9x&#10;P2j6fwU/dBNxXgPW6+zJaeRWFlLhtCFxUoMqPrDOvZtDQUpIAWI6WFh9Q72A159VeDHaj4XuHYdG&#10;2qUDxAhvtnqnZGX3e3+GbnzHnz/uj+FXcB3ax52NMM1u9AGM/GJ2iHV6NQZ06LImOiQSKImUZVNO&#10;5qCHD3AZDDAs/sL83cEfWbN71DKUo1/sEJcV2Tt51VP8HeDm8YQj/6XnfQEfnRd451z7HG8jf2FD&#10;5tAkJnjOPG81AoX6xDpgUdd5lTfL7K7GmetpWdzYvXN3DgbxoVleDL2Tdz1f+lhDcM0d+uWKxz+N&#10;8Ww8PjunAnNVhg3596yJ07Nq5LhhM9yoiqqUmkdriaZ56Z16dxZ1zO5C/bHv3pmdI7h52Dov/TOk&#10;DH9XzsvWO6mmF15mGdfs92n7lj/EuTlkKiQHxzYqSNOG/CMbkg2DlkH9Qp95jKz+GFhpWsUKblgR&#10;Ix2kBWAJsvq6BbYNOZrnaiJ3T4nS1R90EXEw/Bsde0nht3IF9MohmB248CuMmT/dxOeSTC9UxTMY&#10;U3BlZ47ThhwWKnmzDiIrVgHPeZ47DF0htDpAnyBi2tDIZKJcsJbG7XgCXaPOYc+MzqkOCdAg6A8n&#10;0HEy9w5f53dTRcqnUmgFeaWNle1LA+eCrlXQSJgGSHJCpjhhRv2TdShGQ0C2kXYZdAmGz1lGqiO+&#10;oC5ytgIYE/UC4rxYC1Ssz36Df3fE/asDoFnUJDUg5Dpxqj+zvO2QVK4JrlEKs9JVy1FR8qwEzI7v&#10;l2Y121BC7IFCQpjyw8Kk725aOAsYdAs+52FsCXqqG2oUiYvHihkTWYSWVryw/9AKrv45TaEuyUCK&#10;ZhmxuP6+o/dGMEOlIJGcQNrz7MesXEjNmjHlo5BWIQJhWzhkKl3NTsbIae1aF4ceF5cUMQZ0rDlo&#10;mMIRbJESShYygW5Qtnih11a8cPpm9E51jLvm8evj3mjnnlFQM+Xf6OEZU8gXmA2osGop7OpBFXJF&#10;VyX9DkjqVF1zDLs0rdyML1ZswTjqCC60Q5xBlGvgUPucY3TdFXKfUBc50ZSRjIDfz5XJCEdi//S8&#10;9AwbxC3CJoEao1m/O9n/5UbGxKGgcPAoRI5S4xRJJfB+B7OLctumCO8L124eC4dcmw6Mi4xJSZdJ&#10;Vm7kmGPkcW6GF4xqSQ0wVnQwuAIviZuQ7Wys3in7CWiSx4+OQ/1dud5Eo1sJSWd9vFIXVJk4uUt9&#10;qZQf63rlVhgqRM2SjfzB7O7EQeoMJAipquRoteVn+Jh15O3YDB/haxU1irxTVnQY0OJkxcbpGfrR&#10;OZ9+exrultFAcNT63w1O07mURkoJKzJIzFHB2CVOpyLlhgiPg3+xIW8jb1MZ0XPEESiZkx6uWtuK&#10;PauBg0UMYUUG6R+BSbmLjBUxNvYiixP80bma50v7oFHUJQ5UlPx31hezUOCKpCyhkUocSOeKChzW&#10;UnFXxoJMtE5h83l1mva3hq6pMkW0Y0nMjWPlCbdLq1gHIeK//lsxwKU4DRNWxAiwnCwPVpQT+NtT&#10;IZ1Da3z8HWLnqHGU/DVeF77aLe0YCwoFXhklTuKYd9tZpOLVaHRlXCPPWFXHJUeJaQpVS92FC5iu&#10;i+8zDnSYOlrGGM+9QG/8N+xqIE3hXRhgrKhXTGh5sKJCKYHdU95dEyF8bJ6AjVPxL76zRniG9Rcj&#10;5Wp9Y42Q4xIzJqpN9cFEjeQqreSMWQqjWlNkCJInkBdY8SU+7iP6gH3Yx3j4F9g16J6FnqimgYsV&#10;8Z4Ff6SsSGGwZ4T560MH/NQ77hz2jjYEQW6WnF42Q5IaJPUZvpKUlEtY1sQ4DllrS7tCREFzyHIK&#10;C1d6wEr5xzVf6il70jxHH6+O2q64wN8cWnFgzM5DpI4V9YbGWQ15Bqy3uoGOSUTPlDl87Z3ZNnDo&#10;nRoK9a7j40DWo7EgCWm7JgZ1K+d3GOaAQWeZqgt2BV42Ss9J8xrhynWF6WvxYK1tYpwjZR/0MfEC&#10;mqaI3hmoqboDAY9oyYfzTRNY1HFc5LEixUT1jsajfbp3vvRQwN7hSynrbSt9JJcNqaSo8Ea5V7Mr&#10;yrVWOi9iOkX7jhTHzUL0K3jVcxBzD0U4wI6h0BjGRthw68iKDd6Cm1r6aTC/b6BW5LXJsOPxB+6c&#10;yIcBn1tIvz4V6u87/VpBCsFVz+CinDKTtXASOrFIUUa247AHVKdyhGz3vNZ4Vn4Cp5f3jVNf0Eni&#10;WEEZHcYGO4eUCZ6Lm6WgY3oFhzDWCMKKRETg3mkXE8s9u8c4/876Eb1ZpTxqZVCgktgMoW3ImF0R&#10;g0GFb8D1cj9N/Efw6SU+RJ/sMHHDPVOEQC3wXbi/pYzEK/3eAy6tt9T7jN2/kJ+el9Yhq2ecPYFf&#10;n596xwuKL8dRRkYzuHBsy+jLig5DFKDKdenfg5/X0E2jcMyuONBtA8f8WCN31Y1Ww+j82gXtKGy4&#10;N1QL3b85ZSTUh+bh35X/BrKPWaRCJDULw4Y8FjJiFFAIpv4/iD46HWkIo0sg0ChNBtQH2DC6EUmM&#10;hFrgVmk/j8EhfIB6p8ZuIbLVawf9Ye/0QZbiKIOmhKBy4dlEmtN0KDhO9X8PODieYxRTSViRZ99A&#10;o7BrZu9UUTMwvx+yO6es3/AANjKGxlGYqI4hqkNIKRk54gPpnf7mkTr7gjreWiWXutbdNuQxcmdF&#10;DCDin4E+5vf4Nnte83bxBcgUYc0J9smx3TtVGvCtdbOELDzuBdxI7KisiEG3oXaRR5dsIz/0DpcQ&#10;v1Y0r33AWitcm0Wy5hlTI1AJrS5wjWZ21NfiB6qgSbn2RUgdD8HIWsVSzLpG8sowug3+yBRX78BG&#10;/+Bm3q3nDBNfoG1dBrw0D1tGbIdWKbNDfHbPX15CVlKCyfEWXZzIkcMzA+3gldgW6VA2hrygBWT/&#10;pu60kYvK6PecG54VWThq1fGI0n6WC4qX6fgFtUnRGL1jqF0ikS0rvkBbLKf/qa2mWN6odqm+kMAw&#10;h9EBo4X4Z5Y/W0viqpSXy3p9bUGnzeCVj0DS7MRxvTH1QpaQ1VitRGCWGsNIhS08yw6BKn48QWMQ&#10;FxmOFQUrtUlRUHpswvMr4kHDHF7hDYV1uNtmoroGXfJsmzLy0T36+46WEzLG2ZT8AJx9LZnr1qcs&#10;ZiR44guyEgstRiVrphHQNEBy5ApL2LMChxKpkUkVFFnFFQm7G+6VonoH7lP35Fmyol/C1z+BvZSh&#10;aT73TcDfG0c0S1noxJX8faeXBVaNJaes4fKKGzj80Qz0XWVJisLhA/BqRotrUSzYLqrIhIzsvJXm&#10;d+2movNWljCSUW7AjaK++dQ7foLNYrknsLNysuJHoGEK6A6KR/u0U/Mc4O87ay0Vpx5J8QCecqO6&#10;wKMctTNX6OSBIRful3KgRItQstQnXoUrZ7RWzmJSHyNcwhDHRPXAwukQtcqPvSM3H3xsOSObeAQ4&#10;TAQ+thG6pegBDnMw/uL7n6t65qIGKq+oj+CHwPtTgFVX7QP0Kr2lFyC3ze4hL/a1FD1Mm10nTods&#10;GxLW5NEvoHtOy5AY1Lp+MG6XijUxnqitxZ4PKwJIXuF2QYvADSPROW4f/pllymWJIyipMS8VX6H+&#10;ALBeSmBeK8xrQp6s54/X8d23TUZ6mCu2PeVDIxQ9wK4nPRa2Ky5Un8hWmOh7/IwYXUEBm6h9hGLK&#10;nffvDprG8RPQIYhkTOxwfneyliVgdw4rUjh5Ql8xPwIJkavv4CP9bLmZQk8H4aTFgytO1xdsQ7aR&#10;K/9i5HE4fcZAHVOWcDxHYc4vrYcdE+UC7qo3GnyxwvSCuqVGN00RIlZE31TM33d+MjKTixSIdhP8&#10;AIqhHKR/RD/8OL7RwtwLulguU8aFXHKJIRNZnFF6Flo9jITCyVs11CnunUrgnsCdeZ4WoZc3tK0n&#10;lEKQhe6a1TcLo3OGjhXhDvW782cWeuXMX8AGwWIVmdMxc3gHn6unP1/flVkbcWd3aRed7pKKI/5o&#10;ZKucevXAgjrGVgwyWzf6GV4ClrRQO6lhykQMuq+oPpmE0f3N3mlqlAcgkhXqE4YvcdbsFF65rtJ9&#10;gB7tRUAm27UeABfp9MTNO1sVJa5JtoGzcNmQSl6Bfik3G8eoe3hfP4or+YDezocdIKR3Hk10GiX+&#10;AKKbp4yE1Z9ZPxmZFWPVlMFKjLsZauFkXaEnpp7Qq6bXm3Il4qqxdMJYtKOLCmeYcglHMHGW8rP0&#10;xYpugY4Lz97xPR3p8EgsAFDk1kpyfyFi7dQxj8ZpqHmqQWbvOMj/pnfKuMYzyCz5gKpzI+0AoU8Z&#10;EYGwSOEN6z0I5SJySXD2fk15BcjjyFb59Lc0+g+sONrhFY+fHs1m0JOKGC/w/sLHOqiHvrbOgX9x&#10;anTz8GcnveP1vNsUjNKFHSbwAVZOQ4a7UkD1J/QCpjxQhkqEgxKiS5kDocpmNmCEP7OWTfbDz9Ck&#10;3IfnaGVa8QO9uXLoFMQWRKsLaJ6COgeuWgZEB+nfWYe37SB5APULsAvgsVrZkGXLIULzrj/B66JU&#10;ZJg+eM44brKcP96clXcjRwYbzg3xFeN67jxW9DPfga3zZg4rUgAfG0cdI5G+cdugc9I7WdQ0cWkk&#10;KHxEjr4snDaD9J6mB7zh25uNmvM2b9SOnDP6i6aCRLCRn2yHN0MDFNUQQsRH1N3t8KRyC9mwEtlK&#10;CTv3zqe+Ycc4oGNG79DYPefvylyHVzMXdrhDqSnfgNUiUg3GhhyXeiLh2OJ/BPNLSvfHMSD3fiA6&#10;my6B18mUpWF2jGiLrgVMuzJvgtG9ozbs7Ci3NUY3wgv0K8NYoEjXlKFzKvT/HR2LQSgyJK2KPaP1&#10;AhetYI/CMDvEtjGNrPvtEP53MD4OQbm0lMRtdbgIoEpibAa2xSgRjgO+jpmcXgJvCbxN3j9uJ8yO&#10;8YDZE/ydmV3DSMKqdY6v//8drUWEdpbqIWeOMERBC8fiFNsds0NMKVo2Q3uH+EJfkhoVJf8C6ts8&#10;4CfLQWmzomxNpkyWidGWuUBI9R0yOgwjX4w9qIybGSOPKyBIC+yT7pQ5lqF79LuTdfSqVEheQJDe&#10;6IPC4pBbwbToKUq39ERZh2IGHTGuv1Rn7Up+h8c3Hwdmj4ZMjBi1uId1KGIQULPU02QOA/pwCWbc&#10;RlhTDmh1o3qmHLiMnL87HivRKK/kDVxy4aylsrVwOkso+648bDg8zDmHg64HzDzL1+74I/pDoZge&#10;D1ZWnkbmwkjD41qVe7HZHkiR84q1AizPNc63gR0v4y5DQFsFaJYR2DcK4DD87vhrIJRRpgaBIPWK&#10;Ohgsr1QvfxGDTt4VTZU7NlJSymlxlCfnzONQpYMY8Ufwg+F9VtqDCiiBzEbZBmSK4p5kMdXsk9YW&#10;dhf45fnwBJiIUXBcqF6hI976xgH/Rj/AWqhbKv01tFYulSb2qpG8+BN0eVBPsDg+bEfR9k65EYNH&#10;4YmxMXAapEMLxHG85eeFlDRH7mFku06OFYkIfuuLiQwoPDE6JqjabpwyOfzuCF5CL6XQ2a4Dve2l&#10;tHK4Wp9WWoB3MsBZls5L6gmvFo7CM0DWSE2UU3QtxTecbydXNN5kiVE3cOq54h4AOy6zQxxGt7E+&#10;eVlxbexnuInQNMzUNNPyZ9YGPyJ4rNBYm40F17rasESt0otVxSmgGiVvpGqX8NWGtJHHjcwVO4Tl&#10;X5BN0ckpM65NGuklzyABRJdWvEyuC7qdkThrr+UzmLAZyovvqNboqKF+6bB/dwpzKaVnvlGrHMg6&#10;GZoYHX6E7pJnpic6cWYjU1T4YDcxAFxlmtofoLfqsWmnoFoFSJVYRuIypUvlnmYnEmfRXnzF/mSY&#10;nXf2BvojAhKhFJrFFt69Y2RBr+DqtEbGFxMx/gS6zYC207Wo8FEAs5ARsnArpXTwrvwxvm/bZ+z7&#10;0BgoDj5NDNbXMYGFjNyqDTaIpBoGGmlCDPzUO19Qu4qFlGKi7LKDscjHen9A5o8HHf+FQ3U6XWy5&#10;i8dhABE3cmbX+f0DwOOWq4gwjaxLG/0dsibTd6hbJO7eubsHzH/e4K/AdUUMxoY7+LhUISt+BR60&#10;ngRfToLVgtQJ43IK5mWXa81PzPi3oNuiFDP0y+RxG/4AUObvV/IAOkOkqwYZRXVM2SD/s7kDvvSC&#10;V1KjtSuHDysCiveKa2EEVKffgIfInVCKz+0LujQvnAH6HqplpGPz3w92BrwdGTW6RyvWlwwTO75A&#10;DULpRHEoUq5/dyqeRzNZqCqtyNAOUcajETGeqNcyxrvk8BX91H7H421eTAZZ7qt14LA/iPgN+AgQ&#10;z3sAtXbE+9QBdopHuejgPIIvPVbMgFftibP1JB2OBLxsBPROXldsKOGlnjZkQqyIAaykoLVlicMV&#10;LFK4sJ4VfK16CWfMNUY97Kbc8YwsX+4BVxUfM64npEb9mB74d0a9o+4x6j488hBW1Pc6oDJw9tpk&#10;1OiKXMyOf2aVhUOGjymjCiO1tHt5jVpWuYrQTChd6it/gJd3rhLX1UudlHuxIobzGrrQjtcXPF1z&#10;KEhdkh4J5AnyvOUF+3dmYj7G3+TP1IcCjsQ8ggocrpaLrdC9o5dKP23IZYt0EBd6KYzxECWpGQd2&#10;9q9Cy2OYH/CwDo5ONdp0bBN9Cd6pZasxVRruBNxr9xM0U7cet0hE3ODGZ+85UJGLkXLrv7fvTyxE&#10;ggEwvaEl4ZUwOhUvHjeQ/L7wa8wFea1nJES/WtPhOKg2lTyDBXLF39kiH/UzPBV3wUh9nDH1Qba2&#10;qeFcTlbUqN7x8/kSyc/2SsaNLngNcxXkVtItdU3CCQsOq/YDtCQELBkOudVXm8JxVJWQST9aB6lh&#10;VYukY2u8AmW52HL+6leczcP+MUpWQLaMrnDCh955klZkcB05QiFiIKvwSuwibrsZNwIk4DuEffEV&#10;tUp9Tw0FFuJ+NLviSF172MXjpicZYnQUjMQUnDISmB/ojO4juGn33iuXDcfm4X9faB5NqcLkGaiX&#10;ZLRS+h14JeKk3LYh24pDqjDLuMSShOe8Yyy6IgeKvJLkqr3YFNExURmVGDcqrX2DTE9XkxDPq8js&#10;RD31C7BR3sMzIBRldsX0Tj2133Ew34ZFeDBMgWHf0eACqCiyHsfLhoxdlDsBBSU2FYlHIcBKs9wj&#10;qMs74Qc6B39hLb8RYwfcAgnmGZdNEe1MCayoB35C9oVCu1Vee8kQsyP+8z/+P+QBIS876BHfAAAA&#10;AElFTkSuQmCCUEsDBAoAAAAAAAAAIQCHmIAznZMAAJ2TAAAUAAAAZHJzL21lZGlhL2ltYWdlMy5w&#10;bmeJUE5HDQoaCgAAAA1JSERSAAACOwAAAhoIAwAAAYb/TGwAAAABc1JHQgCuzhzpAAAABGdBTUEA&#10;ALGPC/xhBQAAAklQTFRFAAAAAgICBwcHLi4uMDAwLy8vSUlJXV1dKSkpU1NTVFRUVVVVoqKipKSk&#10;pqamBQUFdXV1dnZ2dHR0jo6Op6enqKioqampXl5efX19nZ2dnJycm5ubmpqamZmZo6OjpaWlqqqq&#10;ExMTFhYWKioqra2tr6+vq6urZmZmFxcXODg4OTk5Ojo6rKysoaGhWlpaW1tbenp6WVlZf39/gICA&#10;fn5+rq6uBgYGoKCgCgoKHh4eHR0dh4eHOzs7QkJCQ0NDZGRksLCwsbGxQUFBZ2dnaGhoZWVld3d3&#10;Dg4OioqKiIiIn5+fnp6eGBgYAQEBBAQEsrKyTExMtbW1s7OztLS0KCgoTU1NTk5Oampqa2trbW1t&#10;b29vkJCQWFhYi4uLj4+PCwsLDAwMJSUlISEhFBQULCwsLS0tSkpKS0tLcHBwaWlplZWVlpaWl5eX&#10;mJiYtra2jIyMuLi4t7e3MzMzNDQ0NTU1NjY2JCQkUVFRUlJSlJSUc3NzcXFxgYGBbm5uk5OTFRUV&#10;GhoaPj4+hoaGV1dXfHx8e3t7kZGRkpKSjY2NJycnRUVFJiYmiYmJeHh4Dw8PGxsbIiIihYWFg4OD&#10;hISEgoKCMTExERERICAgPz8/YmJiEBAQCAgIubm5urq6CQkJu7u7PDw8MjIyUFBQvLy8cnJyX19f&#10;vb29HBwcvr6+v7+/Hx8fYWFheXl5AwMDYGBgKysrwMDAbGxswcHBIyMjSEhIGRkZNzc3R0dHRkZG&#10;XFxcVlZWT09PEhISDQ0NQEBAPT09Y2NjREREAAAAqu1bjQAAAMN0Uk5T////////////////////&#10;////////////////////////////////////////////////////////////////////////////&#10;////////////////////////////////////////////////////////////////////////////&#10;////////////////////////////////////////////////////////////////////////////&#10;//////////8Ajk4gvwAAAAlwSFlzAAAh1QAAIdUBBJy0nQAAkA5JREFUeF7tnUtyXLuuRG/fY7gR&#10;p+eZOOJMxyNxy907hzcDz+whVyZAcldJ/sm2bFeSmwRAEARAqPSX/vPA74A3/4T4Vvz7z3//MSL4&#10;Wvz7zz//++e/oIz876sNffhv7VYXagwlU9H4LHT2v4XZOoggep+BjPzXLdEIFZHJ/1V7E9Xn8Fbe&#10;vHv3zh5dffpfQUFG+RkQk83YpVgwZOaLDGmzEEPAJibCMlU3EP2nIAPxBpO7P0WKU2RFZcN9KDNl&#10;pg21Qz3l+j+bI219myQXcmUNzGEGQ8/cv7YeZhTabqwd+j/F9qRH2vyOPO+hjR1ZYBiXsu8Ku+Pt&#10;sgTdRgjLVmxHhv7NzgO+cVLtoWAj2AgtMzVWHT2RpJjBj7IxduzJvM3JEMZ8a7eGSijVhoNSorGy&#10;gJ2J8NbQsrPby2bmcGOB8U4hHQ7JnXfsKxQdUxow0C6Vb9m+0Ds4uMZxJzhMtZ27huoqOyype9Og&#10;uNooGQZsSQvZvkFSkjvmMHXakw+MMfPvfz9k+wIKMaTtstBcrNmlmuIPKtm+QTraq93qQBLvaMgE&#10;wT1pyM7agiZRVKUt16osFCEK3ScMsaxzGkVVXeKRXRpXMtT07703tijGjFEuyUwstQFSZKP3DQEc&#10;iBWHxmZtJECTof69+0JSb4kYqmUMVGDUuG2xe6VJvKbsPTAuTXzYUXiDtpHxKY+wgy0bWq8mhlbG&#10;UjFKQjYfsCW7D7CEunkv16zwTD3jEgpBEtQ+2ROTcl09e090un0W8TlDGiTHCEOP2XmBHVJsVvP1&#10;QcQrWYOIztOGam3zSYitQi9IZOLJD5FwyAZwjD3OU2SgPIV8+kMtpciWZEem5E/ZaVMCcfpmnzSE&#10;S7yjsesASyea/wJDyaX15ZLsmRPkVT3ZdQfvZKkgZcxJPcEBTNjWs4bWG5yGmrydfENhA3zGkO0U&#10;+NAOz2TIocUQrpbk6QwJtRs7fYGytVuxGS7teUOoxVA+dq09mLGhAuaLy5b70EmCPwIqaOe4s4wV&#10;suMpyFJS3uEVbGp5JWE2PIUoLlggC8qVuVr/TIoK1ivgEGfLoTziCrUQ9afhrdhiQ0GBYadDU/BR&#10;fxo2JDvOlXhecWVqJenzhihKqcqd0LGy8KWfrAmfsIF7hXHJ+BpDgT5zK5Ag0iTUGVn+ahBePTLy&#10;PXaC97jzTZHdx4sZeuCBPxLf+QbygTd7vZJ/iuTr8IbN/fKBqax8Gd7UPr+EBXGn3m9G4zPQK05e&#10;UrPb75ca//v8+6HCBwys12Y5wEcAmGD8Eju1Ux8K6aMhLLFRsF8Y+oL3izJjI8KeHafHDkX7SeS9&#10;TezI6GGp8CX++LOgNqLHwRhY9Ac5z9r5UCbyZR57ZV/ilJnk+/4nVQZfCfOnZYB3gzaCWwz/+9//&#10;yaGnPyKSdu5Iu/20mQJ+yZX/+z8cyrYrZEAWytK4lPfIBe00Kj360twT/uR0w9Hx7t02FBCmlJp8&#10;NHnPzidvtwGB+GSimhFL9Tz/5TSHg4kiyY63l5/iMOFB/tSczYNSxR2pA3xRnDZVwKqM4JSiqjnb&#10;B6WWvNZHc/glku02lQlD8o/AymL2N1AsTdvCTDZiQaTtyg2ZMm4urD74Gis9BdhgrIG9Y62o7B+0&#10;EayxZRAThg1hRrh5w0DYdjR1kzyPUNvV7Uwh2xeQtx1saW9GtnirLJAgC7N7AekyMlMRsVNmYhBD&#10;5rJ74VMczU7gW2MIiiakKN+xo4/ntYAfMaSqNpP8Bov59312L2hRyysgF6OIccj7S9W6Jc/uDV7P&#10;lxbwJKONaF92a7LFe1/Ui5kYclTuk57eXoidO/689xufYo8hbJQ5thibHZPZvMNWCm0olk5/tL0e&#10;1ArZu6NfDORuobLLyxl2bMpbQfy5+65QZnQMtWpbuis9Yrb7bvr+u1TMLFV5oshEWlI+FFUqZfoZ&#10;O590ivzxltojUxol0GKGMfzP/feEpUPcbUiYqIxa/0e2YzMbL5A7Ahs880Irh5zYGDdRCtl4hSuo&#10;9Rh09fJod6pQOSrFt9l3RS2NJR1XREz0o5FlkpZtN/ggI/6Ob4xpH3FpNms8a6czZFXNpa38YExb&#10;Y42rfzKslemgzfjNQ+AA2dFSNt2DdvvDJGVKW7LfA0YELGbPPciOzPSHuGwx2J7E8dy+GC7ow2YM&#10;YOl//8tm7LQ3clXSbLkPKWOGj3HKKc7GTNsp4E923EedkyLiYxyd3IZwDDPgM98nlypmnKNswoCi&#10;s1dyM/pPAZdtxtA+b1/BSRj9p6DP06RJWDq4YEeEBFbm30X/SeBC56hQtAxgrEbcqtVoP42P2e1p&#10;sowZeyN83k6gL5Q5KiH+yJPiauG5IryH/ZulNlQoO1n+Wryf4OTRt9sJ/GWyMvRtn3Nf8e473Xng&#10;gQce+Kl4/94v+Bq/9tX9ReB3yHoHowFmEJUfibdvHXuD91A44i6Ui3zJ53MfHHwD3vM+yPC7xzn1&#10;wCEzUx9Zx8hLYN7nC3ofq3f+ddSZHX3YQyo2LO7F/LETOKLPOvMBeoTjkz/W9fktYdQE+SU/hPlZ&#10;cKw/ouJzhfEHh+TPdjudrpr+O94kYaUbk98OTvTp69MWe8cS7tyBU8KH9QVJ5OH3+bM70F9k6DyV&#10;NwybR07C1T370wmK5W/AXMpypeZ442r23RC3SHduLOxKk2ipffbD+Pvg7CqUt+XVVr6dHZ1/gM+W&#10;lChy1V7FHWdIi4Uc8DXgSPzxlJyI09ENzOcU0K54jkPUEF9Gl49f7c8nruKA01Om9gWxUhV8kMG5&#10;GTS5pP9PCULwVf68nZNqFI0n8qgIV5F9Y2hwrrOxJA3nRyhGah9z1mdRdnQMyNkHLN/8CJSLUPHq&#10;AK7EHzzKcc+jEyIn8AOfBk5LXNHpMtzZ8M6Qccl+yUPVdLujTZ9/F6+vbXCcDwUliCvrmqSWitl8&#10;EewNYx1qXwIxe4I+5w+/A5EINTCFwg130O6sAcgPr8tPzoxLMm2KN/xCaeTgp+BQsWc/xhld3cyc&#10;6iFuQSLxinSK0KGcrGHcCTgsBz8FWZU527wHuYXWgvl2RuRQOpOzTeOHUBSizxb0lqADkTLVEGtB&#10;H97zhvHHzsgPz1nPsU8jqkSbW4p/nljUAKQVEhxMgZPxyVyzLGq6/WntCz6wq9Bu4EITGjgTbnjo&#10;QU4TbMpQXoR2yPZy7NNgq4bdI4YlmYWsqO1O1ZltAo4xKHLT/Lw/rulAx+RMW/HhQt3k+ohDq32K&#10;TuyTAYSH3JeNifgCf1xC2VfDOKTtPGLndVqIbFw6YUPyb/nY+BJ/5FBHggHOFERtFS5aZJyxN9uR&#10;ImUDkYgbh/69813BW7xhpyPyrj600FlRgqBJjlIDE4ggKKISw7A8suFqOfNZxJ2AjTmQQ/WOzJNm&#10;M3JlvCnEoZzu85tn1Dc0vtQfvePwh5cyYSM6wAcXtvetIkTh7Y4tOYbdiAxd7ciJn4F9We/4MCJP&#10;nKEL5BDGOUQDZ3pngDchiiwt63/hZ4WHOzIiG4InDeVE31UB4yeSihro8SgE374XkQM/B3lSH6vY&#10;KW2vQfddkE/xLv44OVkG+jak9nSTBbYhtQo6X+rPv9qYDBVkUA+2ONygkpDFJfTQYluo7PRypMI/&#10;/zz9Db0LapfT0x/uer8MFuRLmcch5wevtIJG1BkX8AdjWfmar0ppF1sZtxPEynL8AJpQ8KgDtcmD&#10;dnm7HYLEzFd9kQxHhOz3hCGZgrYjuBSH8LP3CJD2v51lxkyO+iJ8SDVjvB3AjAdgT0By0yiF3S1Q&#10;GiXCLy1/aTEH603e4xWIcKI9EpssBH28IGK2yJ+c88XADUF+yciOCDBeJ6nXUKwGN0MiJo34I60i&#10;v+i9+wG5Mq9CBZm5QKdxek4R00ABiBaLO3rVEplDvgZyQs7YoTLikTM8bcf75VGHN1DY/cKfSHLE&#10;1wE/rsAvDTIr6IjgoOWu+rw1WMDKt309861sCevT3OSKkXjnFJ3DJLd0uGH/x6MgB3wtZMz2gvns&#10;28D25kiB+tj9kRLPlqeY/3qwOy5RSiRqOaXlHG53cM4CEUNio2YEn/3M62nIQM6WL8unBsfgl1yi&#10;tyPjjCElFL/6pWdH7cdujhfqJaA9ctADZYdZ7eJOwcrf5U7/YIHPDnJlFa1GTTjNZdkpJwpCEjpb&#10;pR3L3wjH5KNlruDs7FJ5EdiXjPaHGV0NsfvNUEg63efK6AWc14AaVkvySQTOfMfb1mAd6xiLYqTX&#10;w6FxgayEtDiPoF0v8p0d8F7ubAmCtZeGvWAECL2YndVj7MXx9i0+HZA3TBk7L+PPj3PngvdzdBHy&#10;JIiwIGf++ec7Xgm/HR8+LJdcO3amEI1fijdyx05F8sADDzzwwAMPPPBX4c2b1/FxUH06oI/LNPxK&#10;fz586A8O+/PIQtZ+KviLNeWHPn7ePoIGUfkp+Fd/PdJfdcSNGjZ/nKKo/ki8f6tccKaRvLQoc7nz&#10;sj+eeUW9uTj8SQNHCuHbo0YtvtwnzY2P+vHV5GA+P7+cXCyyEYf430t8UWEhXvCZOnOBczSa4utV&#10;TlI7kZuT8GUvrF3wkE9B67wzO/Jo+1J65gKil/OnTlVm7IqGOAY40CfaE6Vp/Cy6PXwpf/bfCnrH&#10;d5lzaQ3Oy1v7BSUc6Qv5oxNJCt8byLj8Oe6lM8FoZjn5Iv7wp4XiAq7w7UplyHd2urM45vJlJegl&#10;3r78BzmE+AFCSKxzfNzKxCawN77JF/AHT5yd5Q3JYWTVR1+RzICIvtuh9xy70B7FnXhzeiSBM9Vi&#10;O2TNGP42cGrQP9oiLzInO4c3i9u86QyVdix/C+pMucDpc1dyphxphkMPh5ph1p3FHfHf5Y9/mKVQ&#10;vkC3SwX507nJQTreTkgWXsAd/Tg24hj/anCsfjBCmPSsm/JdAR8EcERPe5QEUU7f4Q8/CC039APr&#10;cmhzBbosCxLEmUqAiWQm07ow+5gDvg4cbUfizQU++BZ1ZM6NW1sBGd/wheiczy2NN06PHAmh7oMb&#10;7QO5abovTJDSV//GVb3k6CDnx2cXuDFBc+hIwHLLFzWulTf/93/+g9V+csyXQofrwEB+2K0633L5&#10;gcOe8WHc2T0RVMoF/m6Q8JUFxOvxHIs7ztI1VSzHB+XEU2ORua7/+7Y3MM6zOz0Z9gbHROCOfZAz&#10;nKPYq+McZxtJUKEY6eaoL4BO8lFKx0oIHBLnituyLz69CSawTfFmSjqHfR72xLA79gNs7unUdVUb&#10;fB7HbpAn486X5ye+5Ng4ccednC1Maij1UHKonfIkV8afL3z7qtfjTo6TYmoDaznRaF/Ia8gCXsaV&#10;TpbyUw7h55f85vu6KCGnt1/tjd7Ec+byRdCi1lnVCk9BlObOD+uf98cRyoGBfnxIfgh4htAO1WDT&#10;hmWmC+1LAN3pEffZAvpg27ghRxRnGEG+xNGcfRdaDJmsxGn5Ux759UfsZ97AEqlPBOHiROVny1uO&#10;7cfpIAat6WcRSEGgdVi9heGRJDn4CUgfkzEKRK174s4ETpYjyx+BpawUcMVof+RRdS/m4KeAP3iA&#10;4c0rO1TN7nAyJ5oZyBNDXKenJncSw3WJ/Wz9JDsyK3s2XFi3VJQOWrD3ni2JAPjkYOe4iM++QH9E&#10;ya7Ym+UJID0oDYq1hG1Ne/Il1enm4pHzgyjnPgmUfDTmmxiZnoFtLgEaIYuB8NF+gvIHQeFzXyND&#10;TWZ99MyR+pjisMabEEDGI8jI0LC+nnIlTsVAIec+CRR1tLBckn2OkGvjRx+6QaI+q2AHQuLRcgnk&#10;2CdhY3bC1VNHwESqVQ3AfH9xquBpOVQUuUFiR+QRPGHl2KehjVLGH96c6gx7Eseg4OCtH2TN589M&#10;NuLMZMbIqU+DfFpXXix/8MXu9Ll3HBL6xFqJA3lgxh9t/PwP+OZvWQv2Qg6EEOKR3ZJHjCEac2ah&#10;r6e9yY+607/o1628XU+OB7YQJjBbiixlFmrzcknJyYxLHQubcugzKL1liwOBTtIAKeSVcqzP7KnR&#10;V1QPzmzGC/9+/ov09RrdERU4T90HhhDKH1ySUIqMAzuhJbyIT0L0wb//fsFvXziMhk7UsZwHiayc&#10;8bvWUdGiNszRYoQm5UyRh/EveAO7fM8qTuCG9kMX9K5eDkkSIfbXcZtDGeJqL9X4Bb/PqIoG7CmM&#10;E54i2P2podcEdm4GWoBdBAU+0C2TOfM5aJN29l4fRdeHQD6W6qnuVa9v+Zlzm5DN6p4CGcqZz4G/&#10;FGhodw4E8maDfsFSdu0V9IL3N4hvSTTzNyhz5rNgg/YmR0mCxuVQXVczcihqmr2JOQaA7PGE1fBl&#10;v64nbQML2ncHdmd8kjtS3VBbxx3bk6QdktUv+31P3uTZXtA+NuNUDeUBrtRgjxgPZ3Li7J81HMqy&#10;hLWSI59FTDXYiC/M7UJNdqxan8lRHIoNCC9FGJeW9znyeRz+1Kba7nAKGuOH0G/4AgcMaiflMuLx&#10;x3AQOfF5xBMDO/XEjcFkSaP95Rwhh/bdCKFxklmBfaE/9Rqdz5KExKRjZcKTvGiHyqXkT3oDbTUx&#10;g4RjTsOX+bMnCLuY4PTAxWyHgI4AptjWPgBonIm8FKvnwM8AFwLs1JhjyRDMFI4EPIJnH1y74oFN&#10;sGKjXVc58HPwrkD2cKge2fDxualGr2koaBu72pGaak0MSxF+6d9MwY8AYzXmKE/lgZzBHwTIK1VS&#10;F9k7++TiRtzCL/dHfzrTJc2nk+zPuYPlEWv00dGxwZAsXha+9G/K2J1+K2Oz3cLa1FDcKYnGeBP9&#10;PlgzW7WMGc0aaspxnwVu5EtHtreZkQ95ADIkATsAovigdayN6Cu+Cy8/jLik7bZRsB+6sUqQfZP4&#10;gPdswN8xxnoO+wLULrphV4yiyrBs26fCJmHWBs7r7UAK0BpQ+Qp/9EeiY63t2Sv3HN33RkcJeevM&#10;3hqlHnrWvrh8CujHJRwxZA0m9js/DJJvYGvQLrcEoznqi4AjQvbz1IghS3WATgkkuiK7UTwVvtYf&#10;HHItuzPZFwaAI35V1Hk+shc3SGFPD8a+zp+8sWPBDsmKBR5KIE8a7Q7wrg2zRp7Y/nXfQX2nL+3v&#10;LgGTjEhITJAzc3I2FPBAM3FI0SZz0JcCTwwOXwcA+wPaJ5E10PFBKpYD/r0iS9jLOV+K9f5iOSSS&#10;WeYZsG9nfC7juFBY/mg/+uzMMV8Ou1Iov2wtzejZLulcj2JML93C8soOfm169gtTojClI5oUdDSz&#10;M1QMTcz1/PC15J+J+3p/3soPvn/GgB+bLxzRhzP6aOgCHoxfmahn0f988Z+vWyh//P08Yzkz12bb&#10;uwvxraCFdmNDtL6+fHxhyx05VE4wl11FKrs+W+/rOWgHyxrkhgbts/ib/JFDXJec2WGv8EWmffod&#10;sKjBH60KLc4JXweffgVp8n0BjjZM8w5EabATqENo0EohJ3wd+HtkydBeSc6QzBY4umAvBpORdj0v&#10;OyIKOeErQTIEOeM3NVi50yXtA+KF4A+qEUoB3Xa+UMJv/nFRYpO5wElaieojhHZpbusJsBD7Xw1y&#10;UAcrPXLguLSC1jkbJwIkOnb3Scqg1r/9x2ltYqUo/nB9UFqVC5kFUcSxIL+tbM1Y/3rkOyxygePr&#10;wsqXLUm1mCzEm+I2gSkgZb87/Yb3FQNMYsrAIfmj1+6atkTUUaUtfbtxeCMjnr/TH/bLmJ1pnzQH&#10;OsRntT+TGrPLZaHuMra/CfijUznbIDfjkt31WePRPiZRmICI6W8Cpgo+u73YEnTEv90RJM/I4s53&#10;+aNf+yiDshQHCnt2tOBnXZcm5cqutBgDpRjL3wgdVncuS4P2xidMgvp8M01obn9K9bv9kQlikzH1&#10;vGmJZFogIx5WVoT4w/Bd19U/18HhmRrtD8eQG5wR0xKzcQQT/3zLR4YHbC02C6ll25eTrC1vagCm&#10;WAFoF2L2m6E/koQ998GitYoL7UMP7Gs4P9/31g6cCBuU3QskL3Hes9sXRpi+O2apf+91rQ8TZbhd&#10;s2cicEYYF/CHfgF7Y/R74P98hB9q8gG2OQN3wKSlnWoVKcfm9+MDv0BqV4ycMog7ThLPgpS1J8Ze&#10;EP7HToJPEji5BvsRx84bK23tiZGXx1v5c0mRPOq8ZLJKbvZH+hP4D1YeqSA5wGI5o+lnuNNYt7Nu&#10;a8nAT/Un4GD70w7xsfS8GUTv50J//md5hY/lip4o/BrobybZH8r5l/sTvNl+sTmi14B3716VOw88&#10;8MADDzzwwAMPPPDAAw888MADD3wx9ANP/nKTEOFfizfv9JUusH1TN/Mv+s/cvw6f3vrv3vsbA3yL&#10;wAxC/WiAicY3/pve3wQf3nz6pJ+G2INWUpwXvoicxGxo5Zpf4JuRrwgf3/Mv628jBnxBfQrFxH1V&#10;/bQCOf2OH+x5Bfj4Ub8OrDcTBctDFiboCtG1oLXgJJa8ULpS9xaXXE76TUAiLuj8ONIVbv9MxiAZ&#10;jJ7BQmdk7Z6Nr7p86t1KwiisNBj/Ht84ZEh8HSTYUxQlUZ522EgRvG297rcu/31lfSvO4JuE+T5h&#10;vm2IvMMlOuojrFDxkRzNejtLpjy1orbVPjOtHp1C/HlNeJPIG50bP8PUWHAanR6i3CMFetel9EjE&#10;tJaCrLY8uoXv+idaPwRUQILmLaiSQC6EUBLvQFvREJOh+BxmRetgO2iFvatHFeyzrL78n3T+Dsgh&#10;sCrkX//Co36Hjt+j888hn8gmMnuDDp7AW0U3MGCFYSbBNuPZr4fdERJ1YZKh/ACzZI8i6twcpSNs&#10;gV7X0DdKizctjXk9jjj5iXO/Fnq5SRVodA4mO8rKFM5kLBnyroRzkwnAcpQMyD2Byo4QFsjaK0jP&#10;9sd5khjNW60IkzLDmhZma4Ie7KHuqQF5QUpSqJsMC1j9/h8q/C64bk7cSgRylbQInRbDwfjKEx7Y&#10;mWuOKkOVDqfFUNoGWPyF5fNRoQZTKKtmIPrZy0c5muxkJhhHxXgiiVuLKGfDkSGKqtRYFuLrz8bk&#10;ZhIT8FZ1+3a10rMnp5AwiPM+FGoS02qHet6ulJwTsht3fy70YusMKBP0MycbykcmyCEKff0de6Nz&#10;1asRnCNTimV781oZyhFf/F/BXwpvFCwgNc6MedcOdIPUNOTxVjgdKeiYlICNa6BjiOmMko9kpmBh&#10;wYql9HPTk9g7B+/evX3rPyUukK8dSoZLRswkZs/QfXQ6KkDT8OTFsdcgqvOR5JwJ8hjHfzw+OcyC&#10;M3FFFv3W42lB4QnJV7gCMVygrAyciF0ruRkoL//nDBUilJ6eOP+D4X+gQBLyFhXe9ErOBa6d8jOU&#10;0sPsFBH0FvmgZYQYQCAcOB+kRX8fvYYseH9NP+Gz0lU3QClyYiIQHHaH3khKmFampHxgwvGzVY+4&#10;iZXlVToQykeS4wqSMNCuL/mr0t+DCYXQmLe8PF81IHu83yKTFhuE4jRs6Bg7I0qOHmdGQ4rn/5Qd&#10;56dXNGlnwvghICqH49nA5dDBU3k6UZu0k5TLpvl7cGzESKh7XjY4PSTG6SnZ6GAikbw4Pk7EysQl&#10;GysdvJmF8mzA7CI566Sa2pBQQKgR9cpNZhZUNML/9QdCwLt+THr2l5trZp7D5Mp5M0uxpFBucqM4&#10;6lE0kwmlwlSPCRlsKRCSG0Nc5Enol/0Bw6/BuzsJmVhTF4yWmBfniREOsuIjQU7MpKdzIUrBhMyz&#10;8UdqTmjJadmRNe/7wr/v+MVwavYEdfiETB9ItMEq2wYMEegTSBThbuEagNJIxMKikpOFyEc5cb0A&#10;9Du3CeuEQ3cuGJ0GYX3UDFA3FNQd4HPTmQFbtm1e3FXYGhQTgd6kMt7Jzhf9w4gvwPnRzaQpQTMV&#10;lsyAQWBKcKA36EBXwKPFNhABsOJSLyRkAXpJXDqF8Fph8SXSk+/YxUdBEStkkXmMzsSUEaUkYWtR&#10;AjW2Tc9EwnNEfJuibS+KilFYVCH0iJQWnq6gtTchfjPy9VDHJQcrWhy9IBE4F+hAdKY0D2wPs3S8&#10;3dMCJEgmcn72CuyogWChB7EUGpATkuP6Ybn0vi89H20k59m9djNAPCIlYU8eOdkFBZsi8MTaIRcx&#10;ZM7ckL0eCG9i1MQsyQUl6axomvx4+3elB0PjJ8E1wlncay6UkIEFR4raGjOxFqee7LAyB6Po85qH&#10;SHykZWGJPFgHTO1Y7IVE+k3IP7JpyDEjIUExbmvCkQ2Ykaz4iponJjXvKI41T2y0mgaDII2VFU0i&#10;6lkKSk/nJ+s1J9RvAj+uaDfs2wKiyO9gf6kBRCj9DtCMhs2weEu8Bh3xLC8Q4QElJM+WGWGVzhSP&#10;pkT6bZAJYC/9qFvwHJIfv1Z7j4eaGHd4UWpmfYK4IZgztZ7TsMM8o9Zu1gvsZKt6Av1G2BZu2icF&#10;EWdPjGCtLNEVt5KY31BsDpqV8M2uUB13x64RSWFR6w2rlUR9508itD3HacBYtORN1Tzq0CbFyM4V&#10;466wK8UQ1IItaRJXGRkLsTPR90oWB6xGXPjeH9TYTMr79g73EFxfZXZYiaDFjKHMO25kW6rA8mNb&#10;QHQTsyHPQUjpoXqoJcxvxaeYK5cccuPCer2VrosAdw6wIfSG9t+bNoUOcAGO6LPQyxGpm/NO62tg&#10;+tK/Yf80+KuwQcIW1Rmo4hGFqCikWYYOy9RA2ySqiynstLjwKySo0XLQEZORQPnYYY0d8N/99XgO&#10;wl6BWOybQu63LHMNQkZDypHdQVasE6s9eda+CK7BAcc9WJ5ekmNRYayH+KL/UfM8sJMzFhSSPoeY&#10;157ItpQAXPEEy4BQ5PgbtHhDNhAy7QAZKVlmJ+KEfddRa2+f8ALpqfzkXCAK6/J7Rwu0onXPyEWr&#10;bTjYVsEwa1qWiQMJHnqDk5BlfCUlGkhNlndwHnNi/B7IUB2wneEwHAfRaRxSsXn0StbuAFvRNneB&#10;ZEveCdig2CcNEUVchKXIT+vhXiQ9bzg4xwBbnzMaomEtnaVTbX3KEV3o7ElGbXsdmKBNGuwA5GKB&#10;nBjm64nu2mOUM4nxexCjNx4GBGS0H42OtpWUGX1iPxkSpBUFCNPsP44jbqaWWynQMouG87N4IVYD&#10;HfIiP6jhsziJq8E2jFxUMA2pBKJbeirdfMq6AUX0bSXh9cTZYYDVJB6paNyMx7v6Ds5KhN8Ff2nM&#10;R96c1xGBCaswQhHwBuUzKdoW2DwCR06Uz4fppfIuHNAmdTOMA1aEOuVFfhJBf84VNzEb44U5ZcVY&#10;MLNLiBQ9s+sDAisrx1ZAhV6sNjk5c/RIFGSG88FPT4WSiGFakECn/Pv1/2D/LvzLiIMc4omD3C9v&#10;NZeXmHo0lFS1QwFJIBmUabEWkR4i1Qi5EVcvgnHQBFRMHMB89QT4neh/FKOzfHL75cnxPIk9UeQG&#10;Avaak43GMvZvopMTQzZEyTMoOxk62gwNjnmh9OijH3LSCCcxh50ZOpgFv+Lkq2QntoQIG+mDb+HD&#10;LyuolmPyqkjvvL9ftfNy30rWYWo7wnFWwKmhG50UGFD5ae6SKjZrkNGFic8LPrXPfgKbEnrLRiad&#10;lOi+G58uqQl8sg7rpCiCkA3nx29VonnX1XnZaXbansLpgDxPeDo1RE7nUCMSHLN/jAgHpRwnXyw/&#10;c223wA8O7fA4+oDepJyITpZTYpkmWGeoYy1cAiNwCz1lvbaZkSfTJbKDXhjnRPmcRPf94KAnUR5M&#10;UJzf4dqRxS10fo5VG8hzoAR1Sk4TmCClm6Qxkgo4tpha0Cl9VoJ7Adgzfb/R1BUcDQi00dzKwTVX&#10;VJDLh70TG9jpAUnIc+IqjWMtyswpwgv+ZqCzcIUOqVFdvoiflFxABpycjdS03rZWOkRcc1PWO9Ar&#10;3bBHIvQAZss07UZf8hcnfdj6tlpwOKeBOFMKUDfw640IekOqfjA2cayAsD/n0i1ePhQlxn+Z+YDX&#10;7VkbTWgvAf2LqntvWZyzYVISvmFhoTIzCQIseSi3x3fG00qO7DM1w7pbprl21RRNFnsZtNEX/Ckx&#10;lc+enUXnrIA4F52oAzHArzadoJL3KrNIJsMnmN1Oc+iHA+Fqd1eUFSxeyNaX/c1AjiqQmTUUcigU&#10;MTpOg4KAIH7GG7RGtlrS4rLcs+H4LPNqM2hqd2/RHpbNx2REL/rLOR+uLzzikNRJnD4+NSywTzWQ&#10;CA0un35aYbAqZxDLPgzeI7AHNZ4OUDbAC71quoQJ7IVwfPK+Z8rHGTggmDbf4Sp00sBHiiJA1laC&#10;xMyuMrEFdjllYJkGW7Aoyps+HAsv/ssVnLblpchwHAfRrjBZbiTsgV+hQTScDwSWzorsMHmwyTZc&#10;4Nzwqj1tr712adMrwFmcqF4OtntgpahwOLCYApG234wXkBfromx6RDKU3iYLpn22VwGb9PojQQ1a&#10;Yt20UERieklwxF2woGM5ewNiw4m4h1bg6cwYMEToyY+NtmlONrPtAVGEFkTJ1R/zZ9ZwQtZ1jmbD&#10;RwPTXjWj1Gl22bgiQm3ohEjTuI3SkwazMj20EQNt6PQteyV8sS/3HOAf03BAT5x5dTK8dVpBEpy2&#10;74m+aLKiQZAAKYssQ27ofJ9nChho0z44p6LqbRL+iDctwcZ36FATmnQ8vtiVOFMwt0FxK/zCeicm&#10;EGWUrtt2nlNMNmYfGepjkUIVb2d/2G9Myjifu2+vyHjBuZ7liWGFhbgJlATy0enZskR4V8xBNrIs&#10;XVB7j+yMMe+s/gN/W5swV26AjiZ2UQCPhvNq0GQycS0ewyqFRRW0cxkCx/rBJZu+BARs15hQfghc&#10;PMpKw2eavAOLe1GaEJ2gzM3p2aH1UL1gS7Gi4jh3LOTIbMQDFXcC+THQf1mb7JxlhA8a8Ka5E8cb&#10;X1yfxHhC2I+XmRvUxbJyLhqWlY7NiLWD9fzg30V+QypuIQfi1EB0h+LVLTR5bqqQvCQVWRpeWBSh&#10;bmaiDdDS41WxbSP6CeOHAecGepHmMdu5YAiQSCQqXAGnPSQzjqXnWms5CtYFYzTCtdLUWme3wOk/&#10;6n36Bgd9F+1XvDuBMCtbsPafMIDoWZKaZF4qSOrFZSFU+CUuejaBn/JXEObdF7/Qcbz+bNmB01Aj&#10;QqGT09khcOYDXrq3gkjL7PXssSYvS9Inek9rFhLBD0X/E0zliLcrN4OcaC40M+6uRNnz8f9EBahx&#10;hbfDuxk8arggp/vbStETEsAPRn/r9KichfIjVPQswMGgw3Qikg/gr3SE3eTC9lUQFvbUKBmaD2Hv&#10;Dvej/4JG41+C1nAfa6mpvXAKCtCOb+PdDxELx1fP9BwZuMBLW7LYZcT7Hw9HfOCJUkJN1WMPYYLx&#10;HELobwrmeQKdnQkbk5thqF5cavH9Z0BRK1ZDr0A8JsiU6IZ9NwG/oWPe80FsoRsrXtVEqKQC22PW&#10;BCZENH7mH4vXr6XIDdwSyEYy4ndpm2AwYWQadA6amuTM29UZa1mgz7MwltniXVKO5z8H/1aonIw/&#10;AlWjDjz1ykLLale2J3gNw97BpOeSJgFTbY/8wIxFcfH7Z4GTdS5PQOydFKdny81GAkwIhD/UPTyd&#10;lQYJ14B0My7881PftMDcDnDAwpYd0lMDNITXhA5EGdEIxeyEbEBtQ970wgEyA2HLNUqLtcLP+Gzi&#10;ijpWDpRX+LPQeSAjRSY3g2HwXMMBYhfCJsyOdRZu0bZiWrDyC/yL+q/HuCl3iBfsmRiQIr9TW7nS&#10;la/0hCqrnZ2eWx7cSgy8CN0onRL99D93KdS7r/bebiVqyockuNfj3Fg4SEJq1HYxFggrL5MfYh1h&#10;idfCFdipwRq/4k1L4PD2skMGyQuJaf7MjdD5GMLosDsVHp2PSdpoodDJjJlYj84vyk7nxz6nGPDM&#10;uGZDyQo1SEB7dgoqDtkkvEV2EkCRYukRz6oM1yCqpp/1udYtiMtOJjM9n1D1qIDMjYbcZyejIWt7&#10;dhoIBmutiZqbjHXlXmfE118BRUZOGnFsXHQRXV5zNnjPJKjidvAOFUoCmA5/0hRWkF7IsS/y171p&#10;CR/sD6PQbok40rAw7jPXEG1h0uFYQwLN1tggpVvEmk/4tf+37I0uCKcEBVyAXGxhqmeTFcR5n8aK&#10;fQVv6kjGpKzzsqXn8GGmGuLnr4JdaveWZyE2hN3l1sojbPk4MwOSD8jGliKgc4b85dnRy48Db588&#10;ImE0biVCazMWFLg+Sa9nsmOpAJUBZabhG3JFtmX31/9LwA/EuQIfF+1khNvkhaGVHG9y7Sg9mnt0&#10;8J7OPCzsclsWUXN8/JXQT7YQq+ZgCHnbLhsW2/twRTIDp8QgYZEwiX0GOscz+JXv02/w8d1bvgzU&#10;vsnNYTI3iETrWpDmBpJRODPl/ESBCWTzZbLdn/y3878OFczkQYT8NSAdDJOG4w2EbBSa2GUCSkbs&#10;MGK8T6rxf/HkNwAuLxDQ4MI2lIdOx+RKk5cvKCOx7elVvPB8Cz58+FAhENOK9F7Uk5JkRyIRx0vx&#10;Qqqo8WN+hvBn4/17/cY8cAZOkB8j6VJyNj0SnfpLYozY/6Pw6dMnR2p0GkiPIJEmd2HSwzP43y/+&#10;f1M/A2/e6i/cOjGNlRlyFXSS5pXnNb/X+kF4947SSdlQSKGSkwKJqjlb/l64dupR4Sgle5qi8wD4&#10;qB+r2WroVf2XzVeGj+//sn9O/8ADDzzwwAMPPPDAAw888MADDzzwwAMPPPDAAw888MADDzzwwAMP&#10;PPDT8OHNG/11qr/w58Keh37uSZ0f7XlkR/j4/v37/CKU06IfD9Oc9b8V7/hpe2PLTs/R+rvw8ePH&#10;futZP3x6D9H/S/D27faHxv0SMz9fuf9+agH2L/hhZoGATygxyg2Dod/gdZL8S/Iv+w8EXhs+fXqz&#10;/zEA58E9yenJSSnV5Ceb/szs/MtfLzeSnCmQArRSw0R2khQRmpPTPyk7/rUcoePtvyhBCkCTUZJA&#10;CveghVj+rVEvthOzoxp05UQ62SE1iE79gTfmgN8Q9X55fjlEOMLst5ECSzwrNUrOmZZtg15+UnI5&#10;6nfCm09vFF4egdnRigATIm1h8qI9o13Y8hP8Xtl5278q087vcIY6ERPqFv7CyO4tspeX5d8hO/VJ&#10;EH/kraGQQh5waIW7IQujZPUwncjZpsREGBdeI968e/dOcQTE1L9zNb+aZhAK45Ylg49h7mDXw8R1&#10;oxBPXhv8B1huwe+hqU9qCE2z4OkS593sjI6Ic9sqnX9++p/d+yJM7PyG3l4liEJNahRY8rOjw1zp&#10;2T5yFrTn2Lapa/z5f5TwC/AuQXduBCrGVWNYo9A3fyc9SkdmT0qPIPLmbSkLedB5hdnZcpNCSS5I&#10;yjyIfPtDbnCAq1Y23rKb7HjVi8Gre6fl908dMBm5VMwiVTFHashVofNArHxG0YyhXSGXuDOZiezF&#10;qVeC9Wrs+CFWcvyi3CVFjOgAciWQjNRBTWkdPPnbkuN0tEI/xuuqnf0Dm2THWQngSuYVxkECKigZ&#10;IVaonR2SuKlbmsXJYJReU3Y+6UrtVVC5WP8Nmj/mPn+cKBqC6UQ16ShiymEFTXo2oOBBQLbUX8Ff&#10;dwr4Qxe5MwoE5O+4V3IEaNKTZU1rW2IyKsQtWD1SQyCcyuDIjt9sX0t2FBwhJuZBCiYI2RrscKCm&#10;EnTCXNgys+fF+Zi0FHat//6Uf8vxecxfSBEUtYM3VtlsaXJxZUdHo7AKFetNejZ4g0Ba8hZ1Z8fL&#10;/uPnb8Z8PuWgNRB8XnQ0bokBR3YEwtFwyU1nojH1RVoaLdpGqjEO/kLUu/EJk8iFJOT8B6wLS9X7&#10;Cg7J2KM9V7YCS+F4IEfZlklG4+Ivw/4VvvMtqnKTzIy4WKk5J09kpjHv2D+LZMe0nrb3y7PjOPVs&#10;SXgGUk+p1Wii4FgMAtsys96WCskB0+hQNytDQt5HxMtfA/6Sd4J08IzCnVRJNIpsYax8bOkhssIE&#10;uqVmR9LE4NSQMwTJcFmLn78Ed3Nw4M6rTuWksyIidKIZSiN4IjkblBxjr54yUcbj6C/A+4R7D0oK&#10;mZnsVB47lc4CLNlJNpKZW0gh88Iw5AQoURGCMv7LPhx0pCv8QiplkwjOwwCG7LhuHOgQd7CJk0Ht&#10;a30lpMumk+MdpfOLiucNMe+pES683GOsaWWoGcrG0RJKiM+CvBTCKjcbnGs9v+xNizcqZ2LlI6k5&#10;/4M6A7MlmQIH8Rwcq1U3HLzftjwYtar+a7LjTNTb0UoNWYpkk3aV7CAvwiXIQnitzYpoayP3sGES&#10;M7kZlGY8/nl4s5IzEKfIvSBC3J6WS9UQoYcjWt7WkPA0lpo54GwoM42WSc1TfP5pUOSO3RmaNCFA&#10;xtp9KDhQnjvixJoKKQmBiWA0UIluM4FSktwwDLAYp38SUgJ7erZ0HEzB75W6gqAjEiYjexqSHcIL&#10;gdhK5hkHzgpw7Wg9uj/157/eOtJVLwaikvlRkII0B50UkbdQMI3JT0uJVSGrmycBAqWS1BREZzFb&#10;f+LXMJKapEJ5eUt2Ui+ZGqtmyAgC+lY+B1qsyAivQ3RSTBG5p5RK3qQECwHa//y8r/C8UYTkhGFS&#10;Qyk5DxewYZvJkvMTegFpPc7IHRCzsJG3tbPAlp/1n0U/EJHTkewkJ+Y1PYHaqcB7HFliZhYscZEM&#10;yYSoI75BUqMamtrxxlKP+z8UHxMUIC2dHQ/In0OcrQyIhu30aIDs9ISvlZpXoIFCdwYalZf/+z91&#10;JacedgrSTgA/EkSfFKyUGL3QVQEkqmgNR2XAeUgShBCH5jUrAwIXQqlqyE6lp2ChwHoi+HHQl0YP&#10;7Mm5nxrC6DefEjXNumQSMDcuydDFV3jDUQiak5IFUqLM1CN21Q36ieGHQT/RRoAOzdMBK5zoTMw+&#10;4UjISBM9yei4hI7Tj7uxFvRiE3TtLC0hQfwoJMwOt+ByKQxhpI46ZDMALunIcsSAQDSszEgNwR5p&#10;SE8N8qPEKDtTOxrYkyh+DN4RRyJ1TEaR6zVH07yVCa14SmZ7ea1RnRDAlhqQ8IgTkqgZ9wypXigb&#10;ssPLjrf88OzUJ5zPwOlQVkxccvEZKDcDRX1Nj0L0mHkBLjJlpwGDVLCVhPLi8Ic4RpPMU0OVjpWR&#10;Z9BK3ienMbJVTmLZcZEkZEOc8nkmR8giYFeCeWm8pS46pIU6M9SBUk0RmQkQhy4oTo/GkA5mlYkl&#10;w5rXy4pRHNlJTnZEo6DtPyY728d/d5MRbIGL9FsXSVKqOjWKe0vJAQIPTQYYCd1iC+ALCT5KQpKi&#10;l2YxyID3JZ4Xhcp+whIldCp63kAeXCRkRViKSQ32TDrwNSuSidhRF7zAWiSdntatpEi2gWWD3Qno&#10;BdHfjFFATs4W6oFDKMZp0oREEzEWFrUlxWEv2qPQbOAEOfwio0VutvQU0/mJRkJ6MXxIWhSMpi0F&#10;itszsKTZEQte0aKTskzuqVlQNMzkgciiOOqSKhMOPMEXyA4JcpaQAJlNUC8FR1SB0AvKCEJnQpRo&#10;52DRQJwadJaBrN2Fgp8EfAYVMIGTmZUeZWeDRWgXXvSX9vWt8ZTMggN1sIxEbxxM1CyUYqNCu58d&#10;J+Z+ekZamdC4Q9wpSm46OwXWXzI7DmTLjmPNcCQiFfLu3VshtICmIUMyJ5uBfA4pSnFCog21gxg1&#10;e7wDJ6MTwyPBKL9cdvCPsG6QyAclOIRvkz7GHYQFyIPDXEkJrOkhIkCUmk0kYkt2VEY6O+sty0qJ&#10;7bshd+SmcCRp1UlhZOAsmln1doeawNQS5Alrl2rvSn7Q25UVqwEdCdlQdpwgsZvmS31LC59wr4Mj&#10;Az0LCI09X87LvpwwA8fR0YmXJBjFnE+WBlZkG5sNWZChyPzGNJVz5udFspMfGyWqTs6eArNBZIFY&#10;S9VBG0vMDTmrgLfk6KgmPG9ArzPB9h29ZjgvSo+ysyEBfg/wzJGRm0R5Tg0nhUxocFYiAEqKBggZ&#10;1jC4SY8eHduCzEJF5zkMICkWB8oMj8bCrNT83T+07B+plZtMwiUhJ3qROYm6bBiDiXXlI4HtyBZP&#10;cUOYnMBNyIWd38R+E6tHsmh8Z3b0Z6D6/PhnLPZmyTWTN6Wtagy0NTCxO6EKQwyyK8psFfDK2riY&#10;mEWDLOhR4ahRO/V4A6vfl50cX4+dFCrajQPwyYXfjoCkypEZsd4om547VuPkCqWv0cgWqyU8MGnY&#10;IY1W4uVGb1l+3bGqLH3XC099bIwREO/sociFjd+T0+kyvG5YX9sc61PwcjZAXDY4TKLd0IsuqCCv&#10;Oo1a+b7scGxOKsg3YeiRxPGqjmSiUuFakcApQqEgTal7lil6T4PtYKG1C7uaI20crJ2voV+Nd8g+&#10;REL9Buy/Mq7AFHJhOE/iECUBpMK5sSSChnZlC03zhoMxUJau94NOHiEGi9PCMHp76vyIYMG7v+cr&#10;PB/ZnwHnHKNox1htuQ0on5WLYXtnP7JaA/vNhHsSGAARFBSmYr2HfaFyovw4Sb1L+7/nw8HOjcZ4&#10;tkEBhRzoLUiJYFZeSI+4AulwbHuITW6iQWRMPm5XS6zMIBRrverEDMR4M2Mi/Ra8KQs2YpccIpDI&#10;dFwWSUKMpKgzk/RgKcQFGNFMj9ImDEKNYM+NkJR5ajaYLHmrlr7rU4m2tPlaBFwNAELuaiYVnSCx&#10;RStH4QuYew7RwKRODGvKJkT2gjxUwKkJc0g8aOxXnVVD2VvP9/zSPkc1cE2Q06HsNx5XUy684IoR&#10;tswUbGlDzM+CiVbsTe6W6KBmiVSDEVneqjRaJbhkB8Xv+pMGMlCwL/hZvtEjMSCGuwtpe9N99KLs&#10;MJvbFvTEEpBnBJqQSQcpkRQGfpJCeYno7dW/Lzu2ZKfwbcWpMM7auLAboj+RbcgJMbrArlOMJQ06&#10;uuAAFa+xkc2wHDlpwlAB6Xdm55Nt2DGAaQjYwkrIpmZItd/ICMjbd2A+ZgEke9W3FVEY8ikWEnbB&#10;lAUa02LfapWd0JqCBPptKEvYwqHOyPArRcJ1teIx0ZAhsCgFIi3IXSGSXbNgOy2UZ06Gh8Qdnz21&#10;yDCLKEic34bt42W7hXdFbGPQalb0EwVJNxzMIBb2xWy+YhdN8M4A6ejsGEMULNaWTlHi/EZwXMGR&#10;4i/EiBrx2XQxiFqlRlaNje5QEO46Alu1ObwgehPu8QrQHT+JsXDQqyJq+s7fYZMlgKNBuRYquBOY&#10;AtEKjOcCnp3YRHesrK2FpTpCAk78mRU/xLYE2I8aXc93ZucDRxTKH0WJWyYY+0XZGkttsPTv40m5&#10;FrxvqRCjEFHCHMy6CMESyA6kuBDCd/7+o0yMuQ5SXgt8JlUyItnWHduBG4GhJIcs7EpzlKmOmkkY&#10;4RJ1BqgSZ2SDNx+5+e/3/sB7/tCoMHWuxCxYOgtrWjJBdCBaTkZXosZiivK62S3uOyDuViokIaAZ&#10;ibViDePf73xZ5jN128YaY7lMxEGvhC0QlKltkzWhM23rwqJM73xwBAc3cSPx5Hz0ypmSnf73e3//&#10;UWeoy9Zyt8Ii3ACJZJpMWkU9G5rASD+M1jfdgNz4wh4WiAAPw0weuFJxuA+RlR3fnR2+CLZONRQP&#10;4GWnw7CoEGqFfW8tCwsjXLOxqe5uxCdiVwrgCvCdE7aEEo5jy49E+c3A/h2UaX/5RmEpooG5CKTY&#10;5L6CBZzNo44kq43FXf3YeSUogFBunJSeF8Z6mU6Q34xPuYUcMQcpiEb4elq8JC2VRJ5ZRdSyYSaj&#10;xJ43nPFZRbg4tUBSXFQQxmm1Tk6Q3w7Z4RAsjieOKzCnESoxBhFdURIJeTaE0xSKkYNvsyDHmLw2&#10;JeScaE0DQv3dujlJhJxIjN8OW/RRA0dlwBDOIS5eg+kTFkrfxmaQAR4zGT0r0g5+YbxiOUBPHjOJ&#10;8XHLtIATCfLbcTnYqGOwLkBx8mLDRVWjYSKKNbFWGA65YSLZ0cHjxQI5QO5cSMezeE9eL4xtJnxI&#10;jN8Onwo4HMg+5j0a0B5qFBFl+P2LQQtathYqRkS9XcOK8RbbEs4qKdog2jvLxL///UeWBz4pMX47&#10;+CLYdj6jjvNRPqUToMHr4sK00jU7JR4zrV8YUUPsciGzlcSQCiavKS8N0mPjjFo3dMy778+OXpft&#10;GoPBMT6w0XSvxqUQ4E7x1CI6mS2I6ICD31wI7FlyYV6dJ9mppw/xhKiYF6id//DflmLV0zqGoCbO&#10;IHKTeVjI92/2b+N4NxuAddULc5wjPSDdLY1WUG+IymJgo8ArL5EdfTrBSdtp4xknEk4PGpGBKDU6&#10;LfOtwVMvHFuQFHT/Pt/chJanEP8W3bCknrEWxMRLZAdLfW6YA4RU4W4Za8oyFAqrZk66UHoZNIkq&#10;JLw6dT/64sNiRVlP6qZA2dsgczXpoBf4kwYfOc8nYn5hkrBjpBrMZEU5UVb6qTUNUOwbZbEO14mZ&#10;w/EFSps1g3ZMS+rZgbgGGzvVdcKLZCfgUJsXOAInT7C4xLCbzl40x1b8bV0InbDONlgIon8Faii3&#10;thVbHSlnvMSfw+h/bTaWAckyHI7GQDKCNbmy4NebJAidoLUiwewgl9JOLB+abgkadszUgcMqh7zE&#10;C88nDtRhHJdpgwPqJ24gDOwMZL8eC6cSYDOzQaB0OE8n1pqd1MzAJCoPaCFHf+9XB4FO8nEQOsFE&#10;oHP61gWLDpQAmX5upfKTL394Z6N1TMgwZ3C2iNCDnbZWlkPf062PT0JzRgL8LpQtHSa7GmQ9Z2hQ&#10;OHs6FjllspZ5We536EhlhlzI212cJU7u4Nb5OCMCMTN61mb0Esyoma/JJyXA70Nsymp7ATwrEp+W&#10;dJgBk6BI/Z0MZ0cC8tK+MgrIBnMcWId7WsCvPCYiP1S1opmDXuQvXM3JzMu77VQOexokUFqVGL9x&#10;WZxZi8MxxWwOrIOQbAeasaDHmu2fCQ27x8AMB71Qdj74EJ/UZ4kwSSwr0h1b7TT2/Ox7bEiEGYEA&#10;cwijYME6vicTclAankN4ORCnE+p5mb+OxkEDnWDXoAnGQT2BqRXmcGfi9uzaopADiU6HrBxFCBaV&#10;DZJ4DrFpBPb5Zf6lzTvscw7oI/U4ooBjQwudiKSip/W2VcDEuU+c4bi6TCzmeB8e+YKd86J2tZ9L&#10;15Z93Mu8LLt4OGoH5wiOCd8dWfgpkM5SJqVnT1DAtnhuw3dBpAq9Axa0IVwcaxfjOLLCWK5TXig7&#10;OesKTulzHZziy3yBKiivOSSnIOmWJG0cYwMiNAmgJwM1KMxwwZEnDdFrcJgECe87oX9pug4PJNBZ&#10;OVlH3s1Mx08+nJFkKEtkKPuNFYgD45xgp284O9Yw2/xYL/Mc9VLZyYc8d9ApCo78WKD0uEI8CkqN&#10;YEYslHZsiQFn+AEnH+ht50qRsAwyX5+q16iT2JDovhf6VJSTFy4/BOxkQHQd4AKki4Qc1OPCgYDy&#10;QoHt9CMppmsU0cH3uUGfPstq0qFbaPt2D79eKjv7O/Xjx4CFuG9wqgZgvpD4C8kLWTGLRJA2Jmzq&#10;FnVQjmz2il4iP1LEuxvFHPFSf7SSgxZW4UTMYcJKDYS5lZuQJASyMyMuTpOhei4xOcqcdVlr7J4U&#10;cK09jPEadZKGl/sffjmq0rJlRjgdjQeDRXeFeK4nnUeiTdmWYhjuwPXQHaSnV+OiUFwZqknmcsDL&#10;/f/HdVKys96u6sh2p1CHJkbd0DDz5gOK2fi1Fm1busEcuB3XSMLkS1ZRFFpSZovglLAvlh3/PAYg&#10;L6uCdrd0+iTEuJOeIoXQTA17bfdv0OdNvAssmMCX0KgaMcoh8hE2wX0/+hj/em5nSN6IlC/Q8eCM&#10;WVjVwjRZucnOndRYvgV6ixHX1F9iR9c+ebl35qCXzE6cc3YO6JyeC7qcwUYeuNRMc+QmrgsOw2PZ&#10;VzeabXmSkN4WrGmCuYBPOSSxvQB0kjJzJOc4V4xOV9U6WIBowaUDeYvOBNjCEHQYc2VCT1jBuYEA&#10;tUfLhsSWm1n45+X+wjsnXeoGt0IXcuikI/GZj7BfcApHirTM3h1eaShgDwudl8jkTU3sETE+MVtZ&#10;i2b/+c4f6d7wXvFfa2flRsc16nxnZmIzybiS4o8HB95kZUbRwqJ8jE+rx910AtYgQ1K1X5YvB2NM&#10;0wtmZ/94uVBJ4vhxA/hgUpNcCCa1sKDE3H+HFf+lD7EwEeqkxH3CLngfyzhlvzz7nKy9YHbe6aTB&#10;VkI6x24EnZlFbMLCVj1R0sDWQrR7uAefxcF96Ih6m1dqbBVPOrHpl/sLV/xeyRWXl6ECp5KHPTjC&#10;xzGt+LWHj3nIE8uaUUUTUvLBkDlIR/VxwpTSLouWRBbr3ZkteSWhvQR02DPg0IJOn1DtS1zyCqi8&#10;6COg7U1LSias50nYbC90xL1UM6QGTu8FcrRpzaSqSmQvgTdTK5k17eXDyTsS5o4KfwpHUDqUCU39&#10;RNXYrF4PMF8jhSAycyN+LXEWNUn6ktn5j1OxUjN/hKPg03z4FdxlBV2hGy6Zzk6BrJCjRbKFgLGt&#10;ScPMETZ0uhwpIXuBNCwzRGSxyBetHf+cXKdnZcZOCT7XEHsI4pcyYCg1W3bitacIZQZTGs1AnJYP&#10;QRFjyyunXxwQ0Qu+z/IP82zlMtBBGylE1hQurbgLW+EMtuUUmiRJ8mZMWJSxnU1Wjb4564+GJBIm&#10;rheCj6oM7W9TnLT5RjQJKSO56XBNUDVngqzKVGMkGNCQE9ZBizC01DLbsralXpk9phLWC4GPl4WV&#10;nC1NdsbutEsSFpGQkwEo8tLpQbKm2/TYGowPEdEzh+OAYQuiLGeX2EzNv9jXdwIdJeyfqTelcws1&#10;i2ZqmUJ1TvBZkuBaPQzSR0mD0HZsemMB56zD2oiwPNk3tmqCejG880HH25Xhkz336RJr0rCF3iUS&#10;pHpQQseAkkhLMsoU4oAdECLIMf/aEUtN1sDDnhfPjn41AMuTnyK24qmBSf6IszthFa6CZSyobvyZ&#10;KBnomMQXod6UYTMxtiGHai7Yto1wuKTtQuAYXv6/7Pu8HUcdzekaLCk63p/xe24kqugsFHsKYqow&#10;hOB4JbK9gjbq/DgBPNco6cv//z5+9A74hIEcmeMLkba4RjxeIIJ+s2IslDjLG7JNxjwZOYBZE0In&#10;s41ZJS5ogM7zoh8KBnUKZ/rEpnhMGlmHXrDPzIpCrEjzUBt6YbBZb0ZEhw860d4qj3o9G3p64T/u&#10;HnBYZ2iYkXH2OAGWNCACiMSyYrJYA6s8zSvAsVSEjjssi7EVtkmCgrWsKlq9kIBeFHwdw54N6jyf&#10;vSCeJZGeDTuP95oHLRWRhMBOrMcZ1+M2WNvwuVbOlrhSLiWgl4ViNgjfo0+F2DyHZd7ly3slRLFn&#10;QOT1LcJGDrItBORrWMD2tln8uSpk/495w1q/GnAPzoB8ziQZvjAtOAkdRmCBp+gVNlLmZCpzDlk4&#10;topoLWSizMvE/xLOS+POB4OcLAe2Uciq5sUskIyKQsO7yZMDW8gWbx87ghcaZSD5wYZE1vhnmas9&#10;3RPNSyN/zXlLkRzmbDxYM26Is1ZjKCWEcOazCYjEGKUNxGVjm7llL+i9m1wS9sJp+w/7l6qVmE6N&#10;Zx3MxNkLLBY2x4BYgSyQoy1BBV/8gctuDttkC9qd7du6jAJvLiSWl0fZJitb9RiHQweyfED+Tm72&#10;5AQTpbBtJjOa4Qq7nqwOz6lWk0yU+RoSy8vjTf6ucw399oUjOjZPUKSXBBP7suA0HKUjsLBHfcKm&#10;+qwzkb1bOZjDlBzt8K5//nmJX856Avh2AE9CXuOPvCDyXK0YXDyNxWiNwK154mqqlUrCtsJlX8Ta&#10;JFcSyY/Af9fb1PWtyx742fMCbZmf3f3kQzAdiZYm2gva3k32ircBHy+JeasLJU4kPwS3LzmBM1OD&#10;XYdoiOyFBWXhhEXKS1Q2UgsGxu4hyjVIwVq2OBu+9z8mfAZ+zSHmA+306XlxsyrXkDEKFQa+E0Gh&#10;Y9kz0mTRITYDUtgWtNG7da4FUti2/NjSWV9fPkH0Ph5fFrcx8CeIv4eNVcShBCsLGNGBRlZaoee1&#10;Pttx7Ed9FjHAtxMpJbkur+zHkIOVwhXVgZasKCdBZm4g0RIPxTEM3sxC8eXki34f6xb5vl9Bh13e&#10;yJySdiUPAktXeoRxHcLYYhSh5V7YMHZ2/SZbUDr71mKrJ4ofBufhBDkaJ5gyH4gw7sbtGpUjZ8GS&#10;KIBJX4/GZj8yKXjrKLFDMKctCeKHYbLBzL+KMVQamlaGPA32Ny15njA6Ao/bguPMigeQatywbeut&#10;qGiPgKRkP/Y1Wfio3CQjSo3yMxnaE0C65FL4S0yb4xrDFiSAXUqGVA+cklax9MhOK/747Nx501q5&#10;sQ/JiEVLXHNIQsDrzE7H9lkFOppnAOwdHOyxmHOuu176W6B38MZ/dH9Ssn93tCDPOiEFU17ZsuOo&#10;FeC4X/OZnRVcCMAeL5ty5/Fg1HltMOJ//nmJPw/yOSjSLSFkp3m8cjIa5GSlxVGFCiybWCJh3Tqj&#10;WZDYq9jQhMxrg2RHC5H8jDes/VcD7iGOBOYEaAZikWj57dAYg473Akk7Gezz/oIzZiqQkhD2x7/H&#10;AryYPIdKw5YfPySmIY/bbY0OglFY1A3WZu8eDLvkbCiE/Sml06/LeXvaKmiRyggJ4q2KxCB0huTu&#10;8nvLRd60luAW2rEQQewOckxWa5AXP6l0bn+YZ8sQUB4MHIUwhijH7bzGm2K58gNv3urDaKu9EJ4N&#10;NejU6nH/B+P688vrw53GSo/8XKOpM7b7qTiFxzszRcxgO5g8YIFNQEjyz8v+rOAzWD9xoLxsHwwC&#10;EiGUOKTds9ceFZz8d5jGu/Mnni4ZEthQj/cTeMNmN0HBmnz5q3qc/+F4M2Ebe3YWraS12sxXdNDB&#10;eqc+spWxbFkoSXLehg+dbMrXmX/Ch4IBcTpeQRnR5xTmgJgR4LzmM0mJl1GBdB4kMiVMdlp/TwEm&#10;PWqIdMPs+gE/tPMU1puWManw4M+8OjcFlIlAQTgUZ6QD3rAzlZn9rc3KA2cD27eZkXLZIjtaj+s/&#10;AR8VpbwK1kvPnp6F6JaXGjsgue+QEzpTcDAGOxoy4H5BFsiLbVoc138GCPWEyyWfdcEkQTXJZTMG&#10;7jIStnJR1DBN7EBZg+YQnRry0Yxg20Z0f94bFv9APQHXwZpSLXr1gXSONEGhc4KgErkz0uxd1DmJ&#10;8y4mHRDhvIltP7N09EOWEzAkOShk7lyNfKdIFiE4as3QT4AQHam1mygTyYMhFn8WrPnPf3/wl9sv&#10;eCe/5Ihi7ezw9kROkh0G1nrcgN/2PklY9P7xH30SM5m5RfKi5EPsmj/sJy/uwx5oUKCOd8Kf7Jiv&#10;1Dg7W3qyuUAQSQPQTGIA6x3odb6DSY4wRuP1zwJnNhLxFrzykhxtSdpxJAeQoAyBhInvQAtXHnxR&#10;JrmwDcXE65+FTzm5jlbpTIIMJUIVk7wMJGhZ9hcmfrJxZidSDUfE4JQ44RfD/j5xnP55wOuCvHG4&#10;C05LskCmkKzulfOGpyDmVYc8IerDFq58MmWTm13rxeefB/nOyUbCbZCejEJnx4m5nx3yQ06e/vDY&#10;eEqeEg6X1BT/A39o5ylwvL0crzSShkmLkdTs5VTQPjl/3rWzIjydhtvSKcQKdgEWZP8nv8cS7AAj&#10;HuGSgk52NAzIxg40tSVbE1DBifE4ELkLtqULZG/Sw/gTvst3iw+bixMtY4rjkpgwm0RZIS8rNQKJ&#10;AU7IlgmRYTdpw3mWN5MfbP+CN6wqnnGwc8NEBpogGxCIAFTy2FFo6oBWZph1THGe1J+Es2NTbUxU&#10;/P252P45JHC0QCnhbctUwWLGmuT0lhrPiYyC2ZMAHdETyYlYNmPEpIn4+5OxObtcGayUbOlJfuT6&#10;zGxHYCNdPDX7BJ+SnG0CxoY5G4Ni4hbi7k/G7p9DxRlDSQkxidrSY+/ZwnbGxmbXeTLR8siyYF4I&#10;i00dgf3//tifFXwa/ueQC4namHy4aYAzkhfGlZlFFbYMQIlwYlYmamINWOTEVA/9k794scEeDOzW&#10;BcpHcpIMAWUl0M6OPulYLK2xqEIxw4tYipMajvi5X7zY8MZe7E4TroYTKy2BQmiS7MTKVgOFvU4A&#10;NKKRS8dUo7Njb37W97Fuwf3EE4GITQmZhO31OHPB6+gHSoZidRaGcPheMSYlnsMEMinHOCSu/gLI&#10;iy06vDGRAQk4q6dVPV6Q6FfcYnsBiLkLG2PsQ+LqL4Bel7fwRE248sz+3UNWrAZRqKjVJ3pnAhYR&#10;xECSLABRNoTBnBFPfwnsiNLiQMc3Tw2/47oHFLULkAoiJ/7QBM6EAM2Fg2+LY/qXZudN/DFCIpJ/&#10;nwH6bGHoNARwG81kuiZGDTcYf3Di532D+B7alUTISOR7erpsJJSKyJYgCshAwjfdHZCsJtdzwBZj&#10;udov+OLFBtyJJwoUz8yELmxvVPi+VkDb6KRUyOom19gazM9Bpxi/9g2rQHj2xIHCwQR7bpKYXWFF&#10;oxQAZSdkEqOnRdFlhPZcz+aIICZe/irYDbvSVZAcXHErtb43FxL+hlVEzkanwwlhVRN6DVv2FCd/&#10;GfinvThFUkwRtXzExYaWMx9ga0FB7t/mk4zcdIKUjKSh586SphbZJkOc/GXQz2MQm7Ao+7hjkkfu&#10;LAqNsHBkRyBhnRunpFOwsCRQWI7pX/JVwQP5I7F4A+IaMsvBEo2w6Q2VBSXIGSFeqJkNKSpXakZ0&#10;oW1Xpn/d51iNt64J4sa3BBwOSrLxGU2GzDSrkoTjGzaMG6mktKKJC8Z8TXHxV0IBJ+RAPjagmr3q&#10;eJGYmMjD9hNygTJCJyHXpOwGROSQmn7th4LGx49+xxW35CC+FRWP4QlACqY2wKBB8McPw+3o9NwF&#10;Jn0shwg/80eaPoe37/wS1N7KT9NyvUgkFs3CNhacgMoOcyPiKaYoF7TxMOVTG3HsFeHDhw920J46&#10;AM3jdQfigWlA5GQgD2imnuvblbbHBOSBuPQK8QGH7yDBKEvMnjZ0jXROjKai9DRyTOE1vWHdxftP&#10;n8pNpYJuQK+8FAdW4EqCcxFECPlMgrYzCj/qrzT9AMRjYeXjKaxEKBNDG1YJtiQLyrqO4FO7X/bl&#10;9m/E+7dvc7+J5hmQB6djL6SpsDEBEU5JGfz6DwW/BR8/fjzSsyI+QHY6L3BhvHyBc3Qgx/2m+PC2&#10;3nMDItdTw0pcMXvVkCLJkDe2NB8vOoUc81vj/fv3xEbkB5IJESQHoKgRlQ15g3Vi9LoT+38ICD5B&#10;bxUhyZYeJ6f1Cqm1mpyYQcz+Ufj06dNZFuTEb1QmC3t2Gq6blaLX8DnWj0G9bidmgUwkKRpVSkd+&#10;qJ5KiJng1365/afgzds35KNAYpydvKUlb+QjkxAiFv58fPjwKZlR1QByFLrTM6SGX/9VwZ+Nt/rS&#10;hvNDtjpVKzmrgrLlr8P79/NbCAUlKK87yYxfn6P81+INb11KjDOT5AiP7ARv3ryhdo78/PcH/FOE&#10;3xgfP+rHHVxE5CjyB3a8e6dfOvz9vnjxM/Hh9/zaxQMPPPDAAw888MADDzzwwAMPPPDAAw888MAD&#10;DzzwwAMPPPDAAw888MADDzzwwAMPPPDAAw888MADDzzwwAMPPPDAAw888MADDzzwwAMPPPDAK8KH&#10;9x/ev//w5k3YBx54Du/Av/xVnfz5mP8+aueBCz6CD9v/dSmcf5MJ/Pfxx3Ue4I92vXnz9t3xj4AE&#10;/3mqVM1ZOYVX8D80HvgFoCxSDdTGxj+DQ+NRO38+PoG3ufGuk0w09QPzvw+f+TeIj9r5I8Gfsf33&#10;364IzymSDPxZye4SzkOtbMXTA/OqJG189f9G44Fn8UF4/4n/DM/N9uUu1DV7FMFfa/UwIloqp7CV&#10;yDIW4axo76N2fje8ffv2XfW6ae5SMJFbLaQkIDWnMpCmbBho6sYQXT3LomCJZdr2qJ3XjY9q/k9Y&#10;3Oxcr9GXO5ecglBf5QHZ9FqxNSwvs1M0Y3IIi8PKzuOvJ78u+CPbN++4X+7I2O/3HljXhfIECCyz&#10;FNbD9OftThVBVFuvPL/8/+s+8J/8i4YFrvNyu3fvOK8BgtZp6jziIgKWtxDF3sh0D1RLE+H8yoOp&#10;BPDAz8CH98D/F5br86UyN7gXCa0ihssKcokQgbewTc9i1TS4i0FgSrDUXMtseM6AaK4/IveuRPXA&#10;D8K7d+/qY9v8Owpd3LpJiFtwLTTUD8w1hgl2LWgN7FYbEnrITWLI8rI5sFgLi2L/453Wy4FvBH38&#10;uP9/lxNO+OehqnH7amRb7w1ZLVNI5DuuNXOs6t0UCpROq5ajCfyBbwHfCtJHtgvK6fPYP7a5wbpX&#10;DX7WeA/9ShDMXqZuMC2YdbDtHvG27peaVA+TN5ShR+18JT4paV+G+edJNWz/texe7ahkeuBqjHA1&#10;0D1vWFd6Ymmd+ifX8Klu6RtyQM7oo1D7c/9n4cvjw6dKWG5b6ELQoLLo8qBERp41rSJtyJbvYCPn&#10;ZoZ+Dtwp13lQX445OefdHjrmYty89zx+DuNL8S9pblQdpCRuWqPohaKPxUauIfcBM8QVrA36VjXX&#10;415Pjy3LwgFbymlPoDcdm5th6+N150vw4R3vUIArwJUwrQkPGlMwM0QYAksyiFFdRWBZ7ieEEbqK&#10;YdUFvHvaEDQPOzBeR2BuN1+Ian9sfLN3Ay4/auez+MSXeU/48plVCd08pV4Mk4izZr2C8n+xzKVw&#10;N7kfMQNfqmvHV0vfCua217Bgk4dZ6xkQGWJt1kZNUxz9C/4N8ffgg5LkW92hOvCcUqBCVoE0wiEX&#10;k6pp7KY1chjXomY6F5ZXA18gI/fLUHSehlg6z1y228Bbwwyyi8UNOxdLjx9afhIf3+hjnCBEX/2U&#10;gItjw7vMxqymhtiQrTfoO0nzIOQ69/srkr7mddmWNbsMYm2rnVHZwWYN2xpk83Gs2qN2nsCd91Tc&#10;+t2q0e8RqIlsImPDLzzeBBEbotqmDqybMalLCnRt21UWiusLpWeQDPkFW8EctXMiu8faBRbYMzv7&#10;+F76Ld6/uZaNrzgXXc2YkvG0kawyCtbPZveYkGxhXQvXtMC1Wci9WpAZGizqLmL1Yj4mXHrdPPAs&#10;iKNmyE4Nj9q54IMSQ25IUeDrzo0LlMmg6oVCWpVzC9vARBuTXUNn6VbmhgvbFTd570q/HIrpRNur&#10;UYM/qgrr50Ttj6Pqjx9a3vCxC2fANWvWVS90faRSKBnXDTWVgamQ3Z7oy64O4VZ9HykTRO6eC75Q&#10;LvaKKPaWHZFDDVQlrpFpG0lT57mizMlVjY/aGbxdLwPCuuJqvvALVp0MTQVB3UNstFGfArgMDb7j&#10;TANf4r2rFNjB9itssuWzvhUITf2merbT9oN1DkYLjx88BddvgOdiaVz3GqmLrhWah4xCc80bXXw1&#10;b53jCn3NDBc8eZON7G1AIhN1tYeBGujVqJvpkdVwFz5Jlh+1U+A91f6SE3C5PMHUyUl4CSzlvWxS&#10;grGmoxDQ1I28PeeO7mPuNhUw8LZ97Gv2bHiPxjGkvoim0ozjpDKFXeFvr526S8PpEHShvumG6S6H&#10;VA5zy1ZdwO4LNE+L0hEazRZcOb6XXNN9nDUD2PccZs9WDqtCaOqpnRFUa90Fe4rn/yaHfyXqQxxn&#10;IWOaeoankQpyjdzRlQhTWGwixwRFNP1E7YzwkA5GfndV2K+9MKwrQiwTtUP5iImgmtEzwNHyuDxP&#10;Gv86vH/HNQ64511g3JMV/JrTLy4XHHYFCZRrHsPU4v3G7GeauoZMXwbpZctx5ydSNfW4Tgbmzto5&#10;ET8LSeXfhY+39xsc5XBHpYumW0QD2fU2xrFQmb4WTiNc3UeuRDfvxlUxNpo7pGFqcn8KmDzXKRF1&#10;nuEsj44x+8pKkGz+RXjTV90X+8TLh+ClFEqmal0wa6cqQMNWLqBFlWnRVIq1QWa/LbtpUP9SbHcK&#10;bTMj6NaLJyiQ1I3hqnGPkpGtWAv+sg943uRy1w3frZwImVbJVPWYHVAQtPQL1gprqE7FFHwVtB64&#10;n3vYr/Ly3sQbYmNjDv6kQVcKTxARUxBtIWaMv6h23r9fl9tfxVvwmqtjG3aVW6Q2MvHYTkub08sN&#10;Ld3IrWiE2i7pS4GNGRbntXQP/Rgpkm6Drhu1hd5XM6eo/zXvtD6mGPjOk+a0szrgWej1KJ9QFQQU&#10;hCuj0QXUs0grNch/ruJL0Op3YFvVmthkIe9jVQhtR/GzYB/bSFtO7fwNP4fxIfXgV5uuhtSHRSJ3&#10;LTWLjZ6DsC6ZqZCMzQc3VaPmDhXa5EBcLW81MVru9cw6EkiB2YxGz1esVxVXygKvPF05jbFZzUM9&#10;f/wPvL95W/e3l8MwWwvCRssddqSDLpSDEM1LTM973Tjn1eoSmqQVxzQST2yY3gt9g62UwWtwq2Wf&#10;+hVbZbhMUjgC9K6x9o8nEH927bznYqcaRFAeUylMoWZ5WMuy/QoXTQDjklHNuAl7/eg2nX3o7n0V&#10;nkxakYfeOj1relKeB9aDrt1MsFWGamUrnZBaj8pskl0xWK7+59bOh0+6z4GKgFKgJoK3mQWXyWqj&#10;D1wOVEToVEpgXkNW1T00bXABO3LLd1YKWVwtytGP1FNTjBaljSCcKiO1AZmK+T8XDbAG0A7PPh0j&#10;MH/oD7z7KkFVAGXhLg68PSpHSLV4yGZXg8sBKiTmh9BIr4R2sbA2wlm8gjvnJp6Clvu2rops3Vqq&#10;A6nvO70fTWCvndQLtWN42dXTu8qmD0n7I39Z4v1b35rQdeA5RaKqcR94EQX0GzLTz4ULAa1pNQ2h&#10;1fuBN3cf+0rTXJh6hh0tzW2q84Tfm/oBF06K5wYl8kpprJ1lSJbG6p9WO590dwYFoUrwYOwvN3mJ&#10;adpls1fOF2Cqx4TuXAMED+MSDbgJI0SWDy0W3TdKo1sTq16a8FIY370B45cUgRJR3152BC+UAiaF&#10;tpVWnv5BP7T88ePUTVdOpi4OA7nnkWfX03hOQ8emOrh5pq3PamDCVaAp1A1afln3zdXoW4XfGgYz&#10;iL0C0RQPJSL8n1sBNtVj2EpbrOb+p9TOR30yblAUocJ1iRRgkLUQ8i62Wiy0Ugrhwrmxx8VC1SAz&#10;P6Uj6PZB3/SS3KKX1t1l13PNg5m5fiFU6iKVs9eOi0cK0ckOjGrEeOHPqJ1VOHcxtULhuLsUanBJ&#10;6NoZIIQh0DgLx321dAt3PpQyfdROgfSDRd1D39QG8b7E3KUaCxvDPgt88wdcGX5xoVamdupBoHXQ&#10;FiCqpf8JtfOe++KWus0bfSMVM0PEA2+i79jZqFQb1RG1RkiNaEp3igZKdPhG3wRjP0tsrjDEkL7I&#10;/Vqh3JfEwiYb/cLCBzsFFY3H1M4Uz2zEYI7V85v/4cEPuaRclhm1A6oWKmYrmsV59wEWR3lZrdaE&#10;F86pCPq01h6i2y10FzvlG7oLL3CV6oNUiFeysK8fOF917rzuTPEsE9j1wPP7/tDyx/z0H1c3t1Lt&#10;BqtksnjnpSfCmxUMVp7u2TWsARE+k5sGOiuRqhu+CTCXMpJgdhm+w6P1wKzL9tjY6YJZamNednrw&#10;609BS+DYXEx8KCoX8dvhba4oMKcMh7zA2b9FKoWq2T4Oauyb9u2XAgNZb7VRb6cya9DIFTRcNFyL&#10;bsWCG4yG7nA1d8+hTD4JVqmOa+34xadoL2/KoOiyHw9/y7/h9MFXstD0Liv4rgSTwGUS0oxLRtJ+&#10;Llh27ywWrlIf7CkCHEnBUDxfC10aN+crbIbWRE/WeAK9pPLo2vFLjdEvO6xF1wQH5BDOyX38NqBw&#10;duhemjrBioalsl8z5KqbMCff1AkJrTSqO+bURaUAjK2MbpGrOcgQnlaTZJhqud/B3PyB1nB5BDfF&#10;wyIWrD+2ih2PciW/B7ia/b5yOepXIJ/p3h1fRCmaY4LouYbIGZozdI5KopsnqOdBdeQy3Ha2p22s&#10;Vc+m0RatjnBBN+5bX1JTJXV17IDrMuraARuZE9VyK68f798cBeILqisSuWGudcOXSCSjs0SvxpB2&#10;cBoadmWrHLmVR+hZSd+xLiHTEtC4Z4itX9p0azcojQNetJWCioG2YWNEsm549uYcp/Z7/NDye25q&#10;FcncTTiQC2eYm90v+YLdppW886bt/SwbOVJuuDqGZBqxU30HCH0ZqHApM2sFhnszcV6dm3u0nsRa&#10;D+XSoAW3ZE2jK8gnzsq5r792Pn7QTXBPc9XcTTMFLtVtI7O4IeJj1QxtDfvEY85EerkRP9JNr5oJ&#10;lOpgI1IDHg5ByAi5ND/mae609E3vDlAMFbhCau5qgQ+O2glsQ26Ffu218/bdVIiuxsNwgm5xu1G6&#10;ZAzct4Um/YVlN8tZQdBVAuMJSr0FwxfiThULtdPVY5HuPuirPtE8t7E9QZHpXJSnaPSwVkLB3SDL&#10;w4AUi2rHlOdgBBu8k1Nt81X/HAZ/GCe3NOMB32qwbvWcde2rMCC0sEtuwE4pef809UbqZCpIN3qM&#10;z6LS35MImBv4qloLolWHQrqWueGFun7dswYw61vZmIYwTGldS4FMzwEc91p/8PT9J92I72ZDXx3z&#10;do9GpLQegghDeR5cfh7MurTpSBe6YtyeBMkm4d2BUw+x6A23Fq0V3WyFhpqu4QaSq0OGMKiNo63S&#10;oUcPYJ7W7KusnY9cDvfyLPbbdNFwy77/DZZaRBWYzs+CrR8IC7C72975LpcMN5gMV+spCKVpFwdt&#10;eWwzBtianTFrE8OkqQemdqEpJKoMymRvA5dOFw+7Ywda7OurnY/v60Mct616uDnSeQNf6hTEwJyX&#10;YTzuuKmaKGmodsB32Q146kvs+5t7zBTyBhGVtTGrnqdaljewZVm0heIioKmbaJic0esNV4jLSL0L&#10;h4n6EmKYbW275tf1AY8+Nq58kLwDJ8sF9/1y0bpw330Yrfn6s/IUZhWC/b2zwIXGIa7qDnyHBfLK&#10;PFcZCuIGtupSUc9TzWtMnguxErPdM3ilntzrNvdVM6itdRcHZaMRyi84ntQF9sg4Pae8ph94zz+/&#10;I4EB93hiqwut+bIDeAlMAC+3FoOgjatFJBpBg7vsO55L3KGULiitW4vowNiB2Nr0rfUQjMU5gCvc&#10;mgXbwMy4tFracOHQm/CU0mEPve0Yr+V15wP/XjM5O9As1+qb7cv1vAnOJelWoyyOomEIEaFY9d4L&#10;OLqd0rVlypzHIqDEXvuOTXV2tnkft9hqq1+A5Wkb6csNWAk2rR4aLpKUCpNfdfKaU5hdbOqd//3n&#10;3Wv4GZ5JcWVMPUPGQt80Fzt3O7iVeAujegBrkZuF7mnqQp8tn+xa+tAastjIpao3NvIusJFzGI6m&#10;Pg+QPa4REqru0USuta+4bznMKEm+1lQyW+GoUTvVejUbumNB1n71D56+sTNGpavTaFJwDWyYlR3J&#10;fEANVEV4IzXBSJGYcuvCWZLsMeyIPZtLHN6MiAaBdDTgYEAk2Y+BaemOZdoFub7VdrLRJLNV6LuO&#10;QdW4VjK7dtR52OJnNdn6pbXzph1q5DKqqRf2q8xC49DbFwqpgqCrgoZFN5WOEEZDxgVOGMd6SPcA&#10;8RQ6tihdQmVeTcPeW7wjd3dt6Y2NBFHblDxrdI2cxcNihGhmiJXiavhltfPBDrU7IMm6g1rbFnYl&#10;LyBZQpdDV0EK42iL6JnpCpu2W24aoOKxh7AbbiQRrOqJxHaHyLFQER3ojOUqg40EcJuoN216ImBc&#10;O+n1bLUDV8g29i8Xfs3PYXz8tx1xxyGy9wRYOFab0ZwcW1DYiqHbXj6mrzXl6USOnXs9mh1mFBHh&#10;TBuaIVKHu2FUe3cHlGnTaAMkL91AsGCNFmluya5muivGlAa/z0KoeTbW0LTIX1M7fXrnwoRTZWw3&#10;6WRmpdcb8F49l2yApgEq5WJ40b1a2MYYy935gK3Z32bW0GSzpp/DaGkDraftSPVkqaY09TtAyvqG&#10;bccsNKFyoUoywZtB6r19cpjquc2fi499urFoZ8zXuZD8mTSOzA4pZONWFiI8mjCyoKLhHRecV9uU&#10;jdL2Kb0dNivBGiMye2CCXmgN7/DB7UQ9kRva7surpt7YSMB6S1GdHRHOnFqhTEKFbsq7qtlK2i/6&#10;23HvOZs8MjTI1w1IoJdaQyOybh5cEp4zdVu95Qy0VTsFzGTQhH1uuEkQAkkWvArRT5jPwCq2Uk2d&#10;g92rqQtK1ro8LpX5BllvwLoC/DCFUHlQMUGXzgiEvigb8vSLfvA0n5vbnwGJugOEWdE0Suh729q6&#10;F4krApoqMdlyT5u4MQZ38+lzkaBp1no1+qGfhJa8HOVpAYwHnoC8kb4r5rrP5aLYYmJ6q1As2Qp1&#10;qR40OXfKxpJc5k9GfbRs9wckSXnKhQUQFlo2KwOtlLQVKJWURLjFLmFEs3LAJqstv+LjDSJDJ0M3&#10;dZ4rsljnbMsWZsGIjMWeBF8gFWCEyF3DojDoLZEezGxrrOIZlKoPZpeHX1U76+NlQJacKk/qSR9k&#10;y5jvIGoLLpTGUCFcNW4eDtiR+GbvDlxYUDK5YGVPQ2ZH+H1ZbTBsVjJVmzVrO3WuEbCXicE6s8dq&#10;3rQEzVxLR4KRodbXVBtsgvbfX/af9vmQB18KnaNqHozh1rit7rCwl5hvS+KAFimcXTHWa5BXz+Ge&#10;AtvT1oDm0N6ncXiLFvbFbh54Ckkc17oueAEehczd1IPoXJG6oXZapYbGKfhlvx1an2zJh/EraVq9&#10;b5GJvGmG9wDOAlnbritPwEqt2ifEpa9B3Dt6izeRGGPThtvRbrRHqC0VcuZrBFDNNBcNWmszWDUS&#10;Cxb22ml9VH0kZI7/lbXDfyO3U0LSxLWTtEymt+WsPIVnlrZ6wlLhUmAcoX5BS3B497ohBfbqiZmF&#10;tRqM0k4gtyqUupdaaPTdcY8MexEc4jQNvWF0iw9QN1I4rh3kHnzk2DDe/bpvab1tR+wLScrdh5iJ&#10;Ja8v0Q0QZeXO8oZ7FvoM9RNIjU7bXaCFgVs7J5/1UdxWF2834dy8anTinMJc8n7jsyTyMqPlWUNL&#10;UjNb7USLE2vzGDX+/XX/HeD94YiQWwRmkkA404YlV1iDPKepmzgQrQuyaQd396VAWepDbEDm2atu&#10;6j0dQBaNakPvSP5qgOL+m2NZzKJFjKaX3D13yTR6txoIMfwvrJ3/fNj8MnKJhYMkeU2uvgFure5t&#10;JxfEjCDE3Jaw/Drv6wajuK7W1PCRGkg5pfuxLOwWMxGFyQ1kD21ncm9LBtMsdbPqxazbCekit3Zb&#10;WFM58yv/K4m+yrNcIUfbBfeNkrfQTSEsHB+vWEinuW+C6AkRIsuap/hip9qzgZZHZaGTmcfYjA2s&#10;4RXPRe1qZcl9Bzq3ivWs9LEr7KJhDQn90CkPj90OSD+7tCH0PODfX/mf9t8crjg5JNTI7Mm3fAyX&#10;D3VLxm6bOKwxzjDTDd9ONC6+relJ1PpnVPostx4ETvNF7ieDcnHDaDJY3RScxwzB0nBpeGgZZNDi&#10;zQxWLIlU+KW1w3uteBJ/CpXNDSRXE/QabysnzQboO7kN09xbTUQGnBnXboGSdjF/CcbSnMwQ0YZc&#10;1c3Jt0eh1e0k3WEakiDaEJ0WmmBE6iHjwvC/tHb+84F3Ww4sHpGjdeGMpq54t33K7atnwEbvU19k&#10;t0WqZ0c45i+ClL3nwCT6WEh46OeoOakVnYkeOyGDVmOuNfpobtw28AAkEi5QI+6ImVpNE0/IHeF/&#10;6Qc89Yk6jsa9dsnp8ZQ8az6Q7ygYVttV3XmEYVkcBnU9WTHpeUOUTkRvW7uoXNgEV7ge02aOTDCv&#10;PfcR/dbd6CFPlGiwlQu8Ge9pYjPQPhYkdRC/9pcl9K/uy5d4HMhLP/ZYbnYZGEfpRC2DZgsbqRSI&#10;niFQX/IWRS5EZr6FUF7xqocNiLN2D73JCrvaXB7zZOQGud1tUj8mhAsta4RatePlatG9ot1kkdB/&#10;ce3ou6LtaLm/fJanfvC5BjnbSO1s77Wi4R2RLbC0NUvQGaH3y0zPIzLDzHi2LA7OtQ1mL5oeDIJ3&#10;FkLW1BnZN5a0b3o1Sb0HzqLejVCdZ58WcWpfsNzUEln91bXT31JfLZCnK1tQ5T7XXUjhdPFoiUZv&#10;pURYKApGOi0e2g/mj0aHHOWWLlbNvQajuTsLQxolkOyQJgnOw3aDUlqKaLSiqUWEVg+ysJWOYLIF&#10;m3oB5sZdJFqS54Xc4a/Cx3dyRp4rCnwMds+h5TvosunS2a/VUfUsiGA9LRgVE2FHzVMvb83HnLrx&#10;zgPL7hkkFXaqNZbMUApIyPNwwqIeRl1JHAZNAYWoQcEMzVxDIIfEXF3D4ZDy/JfXzn/eyE+C0Bjf&#10;rsBnxYLP1EwNW/34EjwlMIbMfrpZmvWaIkVguhoiIyo990pkeMc8EM1yFqYbQ3gZlQYZICNXLCUn&#10;DJWoh10y5IEXSHB6MyZZzZZxU9ycGGI5WpSQK/x1+ERo7T4RGCFbgt+43AWTqSA5FzmTATODRqgs&#10;ZdAYcahu6i31XA8Li42kWvtoRLYWPQoXrU2QBHgKE6xNm1AkyaP1oL6ATq346bEg9SGsq1PmoKYj&#10;0LStKQO/9Cs8wF/lif8rbGQb7LtcvoN9hftsmGHnaieQuJ+cBYUhTIY1Gf1q46OfEFluIXOz1lhP&#10;YaVB85GAW0T1bB4C2HqySOV08aDZ3YhP7ImbM4+LSJyC3OAvxDs5VBF4Mnpuov224+N/YvDtLUB7&#10;vUb63qIgwEYhgmfAYlSzCVdChbtOLKs3NnKAjqC7TOvgn0N03Zs9YDsqFj/SoHZaHUrAW5OFcptJ&#10;w26yBERfL/u5wF+Ij+UQQTAffl45gQjx3pQID4O17m69lrQF2DRPFj0N7W7CzGztaWuLgLwDdh1I&#10;HugKvcO/pqG3WZ+2yF5qIJ26YVpMWuHiTTnNJOGyhVJHlQv8lXjfOcDJRLIhPLEkuvjvtsPckikF&#10;au7TspbWRGP/0uP67a2F1mRPNk/P3PLWQsrzJIi8M+DeGA7rbkBSFqmF9IFz6fXScL1MGVkqGmxW&#10;BXzWfEwF9MBr+MOD+mSLYPR0KI3Fyv169mCIdgUjiGzWS9UaopCo7wrVFvLFx40cboONeGdscEAz&#10;Ld1EzyAZ2HuLd2Allhe8eTMQeHdLVTUeWdgbwNErees2h6u/itr5z7s9joR7H5dAHMUEc2LWWncb&#10;vdzraS11vQB9z3WqJ1ODLWt3M8PZGGQkc/4tHPcK3hlAatKQnR42Y5dyUDegM1xrByVRQYya5AyT&#10;F3it2r+v419pORg14oS8i0skjoJAdE8nIraCdb1HJOs9e41JSJ1o6BYcTPaFmp5h2I0MKxzxiUHQ&#10;RMdfY4sCdm+WbI0Nq6lnZ7bTu2ygvCTW02Gu5lBDWKfgw6v9+yr+dtx//uNY+k2CYQij5xs4jow7&#10;jvtiaHUN6h5aD2lhvbZ05bhF4FkYM97HaIm7p2jR0gXFQ4AJcvgV92JvgDETwHrd1K8yWtLchLV6&#10;EGKuHbXXWc1kGdH92p/DaHz8H0E5sJAd3xkdKG4XKBTHc0UinU7rwQotqFYaO/wOi4px0bhk1txb&#10;1ReQrFFEC8aLCSEB09wdWPhNsmAzG0olqjxDrUZ3RkconeegM+xr63tHQqn2OmrnP+8dE8BNd1pP&#10;d+FEEorRs4B01ntCx2qnBGojKJuj7ehdJhdir5r7JmAabLGF9DMr7p5NDJYZb27l9dSwWhPOrjOr&#10;YVR72GaO0GA1qyuiifGV1M5/3iagQFQcVlNvbCTgPhyNMQTktg5RYy9l0gKD2yJULKma+aB5oZUg&#10;d+zWhlhtQFiKpiM0naWReQ51B21j9XogaC0y00h+G1G6DxZbmxQmwP/++m9LGP5kS32QgPF6hXaR&#10;EASxbEh82z2GQ/UGWUtexC61lA7TVjzooDTa/cC6qe9M3B1UDHvPEBCmYwX7WoHFmQTmJSNRDEM4&#10;qUEJhPKnaDHme978RMDgFCWqV1M788nWCSTyuwMzLa4lCoOmviMsU4alwQtJo8S7EXeji6abEV2I&#10;tW+2wS7ZaNDShYRxTkYzkd9ZuQ/0M1SjWCDcM5htiMvOA832stwHCqaYV1M7/yGqRNYgQrmuRhTM&#10;TYPcSfpzmNgLq3CGGjs9CPmIOS882zZrKYcoZ9fCRvd6NfeUjtDBEWCHFFzYAjpR3iF2RF61qnsP&#10;M5mwei+b9LMIYdbK84ai/e/r+Cy98JGIThBVAlXbp4GvI30Lb9AXvi/5NYSVfkGJgcNKq0Un+sJ2&#10;pj1AsHYWRqEZe6sWbDEdId1Ci0tRTR300gkUpk2HAUWNYnNtZBZPKMiAcF5N7fzn0xZY4Kg65vKe&#10;cfoCN5R7cXCfgYvCcHncQxeNPuIxFaEP20c30UymPEKwbk+5BAdAHAluBcTyDaLojvb+XFEyq/dj&#10;1iIk1dBDIgULkG0Io6mimNjEvJ7a6b+PsYGQh5D/080GioQ7EpXwLojUNbJXyv2qCVww1aZ0PCZ7&#10;jDlWHVg+wm5NqG8gmm7PwHqoWdfa255zuzhrO3+0kWAkGyC1cDUBRlREYprYXlHt/EdfxHRg+6MJ&#10;CtqtAtG8kKgcE+Fd8JR8UCUxZdSFEqLa+kyLQfCZPrURbuvVKBfI5gdbHMx7SBskJu6jzYJx2Vss&#10;as5ddng6RCEYn4dDyEPLvb0KOIoOSyFuCD+Bqi0knB4asCY26VEmC6Lha7B8qxdaEyfacM6Yc9qp&#10;dm+xQq6SIdGct3dUWfQ21UxPA5VOWfMxMXSJxYS+A8RxpWPI/KpqZ/tvE+o8PYILSQI6gUTluHJz&#10;DJlGfEXqJFOPSzZt+ujcw3YM/gRFND8yI0FsNzckmqOeiB2yt6xN2K9+GGfHlibtMXM06xSlfgWi&#10;sVoHJAzmXNvrQBXPFs+zsFa0a0jyHJ9vDnIuc4iEH3ovBBdMjxSJB7OeMoy62AjAOodj7JSHhe2W&#10;TN65tgMTZylKN+SGxL4fpS1OEpuKig1EmVExKynPsiFuGVRw6iIkzrW9Cnycb04kpCcwq8Tr5oDo&#10;DtFN/YD4WTzhYtjbRlbjw57mjHCZImxwSM5Sb3A9jWLMH9IdWpgozZg2B3IAhzBYr5rrIrxFMJpY&#10;JosRQ+6+wg7vlGmyKNf2SqDicUwOS3/Q7PyTZgcULIOmRJeRtvo9oLGB208ZZJCEQV0S5BE04QXL&#10;JQ7KPF7gAF4Zcncg8sIeiHKCHOqOJuY5sk8qRXdvYZipiKImiwjSli3JRMSg8wWPJJf2StB/jHDi&#10;eqJ2WjaqBFkgqg5vmgeeHbMAuPjcvyeIQfEpES+1BI5ZhFeM/Xh8A+VpnBVObgNSh5fWyqF2ELTn&#10;PqZUaJmqeTDEFdtJZGGIMhGD4uK9iUmaBLm014KPRLTionZcKXdffxRw5onbobk3W+0OkodtcQoj&#10;VdCPxd0iK3JqJ5XDE/TBsi7P7BDAU2Mjd1hMfMoGs6WseLkxdg9kFzutf+xaOZa4la2SzImR+6LV&#10;HYyFtfg6fvB04V2i8aR6uVszFzGJSAISeoN41YxcMUDaCyBlgErUFrvaYBdW07AQ40w4wuSh4au6&#10;g8RD85Q+z4arSZY9T99gbpIc4zTogp1t2pxjEsXz+mrnP59WTF07lEnXyt1S0g6CT7gbHK7vUFi3&#10;a/GOWvMLyaYVdpXFWoJkdTTWIiXTZ+CDegbhxtMNCoh4hlCfZ21mHpONrDLVQI9MiNypA+bnrDZp&#10;Mt5fA3mFtfPBdVDoolnF434fK3AiFoZwyIp9v92W7LhbBhYFG4kOnLd4CQHH9bm0vg+P8m3cu4EW&#10;Hc1qljfVMBeb11WYkt1sK0Y9ee5F1EazbIYu7+2+4pLcx9Xaa/nhwcEH/q9oYWomxBMgYj3EStMw&#10;oRdyf32xBhKEN1iF0Fj0WtnWi7zs8XmT6n5ukPUb4LrDmUhmqAf6iqw1zHbbUIx68pxFtJoxQhJN&#10;dcUjtj3+51Ou7PUgH/KkZBhN3EeCzrBIRb4Hr9h3mNXYD+D2pxaCIUxubAHliwyDdBJ9KY9m7ywe&#10;DJE4jnNS57lB1hql700txH4ENawMMkgiOoqhCaN6zbA0rb661x3/C3UwdQPuFg/xbS09S0ZC920u&#10;SH4Se2VMLVyL4i7uKXGuT85whYSzcNXgOt3PtjrPiYu09Gcb6FOQqTNZAVnYKAGimAlK/VXWjn+K&#10;sOBqSc3cLR0yQxJomZyQLQm5R3WeudlFRCxs5LWGmmtmVoVjX7FlNx0XNoz0Im/Yc4XC4DAT1QS1&#10;NBY9jyGx5F47UCL3pZHmKTqaiGX31FStvp4fPB18rAC+ANFyjFtz11Aj4FpztTWJRwg9s1fhNqRM&#10;KJR+N+Y5ouC6D0vOM4ctWBTJZa0hx+28oiCcrc0CtB/YW3Q2jD4K5aw4T2aYq0XJxPi6IEEtv8La&#10;0a9sfTkUoSNOE+9pgYt1iZALJvcRzo1DNZGyYd4qZrWFbCxgJvY3yriR6gFDnJjIpqmzMH1kF8yO&#10;Qo4rtHSau6kareOBaAZeE0r3NdZOPuS5826qYitcFxSHu1sTG3KxENM8uU+jDytQId31BSAXjdi9&#10;dEZfRHari4P1EET+JZiIGIpuxvw2nbB4LeU8s7MoerJIU2/4byo39gVtzXW9LtQnW098gHMPijiD&#10;xjDVGlzU3laHRaTHhBfEBF0qTVXrb0cY0kSfLcuomq1FaLtrfA7yvyOieWoOHpWN62eJnZQCB2qI&#10;YBRKJUn0Is+OcdUqoQq5rVcGx2PstHHniz7EdduMCj73eFxmnm2hJ1B00EVCzcB1A9ajcjK0WcgY&#10;MzPm11L8XO4ORr63Hua5CiEB9LB9uhWtRyPFCHvxxPgs7YxsfE0/tLzBFXEPVTT3a8fxuDUBFDuJ&#10;myQIkVq+rS2lEk5lFPyyw0jdXGpHiCWb3rjuG6lubJ4bWUGAPNT0GngEFGhhh2NOJgpxZWFUq7l2&#10;NDAaQ4xHrZ2duavXho/UxlEgFE2oS+VMUGuuaY++sFJ3pFCc+wUkW31HCmbKB3KBTdqV7exuEmvV&#10;3PcDcxknIuzmoZkoeMrydVY2yAjI2QtaiXLUemtjI4HXMYviq/xgufD+pjwoGZdNl9HSIZZFVFO/&#10;DX/hsnKk1ayzXU19kJqp4aidTbOIps2OhEeczTfisDFu19OxQKqvWWiiFEarm6fQBZ9aZ5rV6MVq&#10;QCL3gejlZUHro/yr/6PNM3hrL6c8XC95ybHUosBROXxPnhXlgNWIs+T1vtBJVgR0X7fh0nFbHbBj&#10;ZtOC9ttiWNoGexVP7JZpTfSeZzox4cywmnqBQ49TtdppSzV4XLjhpO7EFv3r/t31Z/FvRTSFQpmY&#10;2NnQHRDTkGbV1DOEy/LwUyw8GswjCxHs1ZPKcfWMXg1De1ZvNpINnB93wgii4idr5hGciNJq7tW8&#10;auLm3CgasStNtD03WTCHWTRf5fckBhOXi2SKJaQxMqKiaVic2jbk6QYyJbPcNJfsKQKEwVE2LhzQ&#10;er1vtUW6V7tFu2ZAjZ/ua96xNNU9WehVkHO3g1trsmfbIrPeFEDuE0S8up/fOUFQgcpl1UlTayAo&#10;xZUYPWWEaCGrPJku8M2uO07ryUjtTAkJ1z17xWRhE6lfgEs41IO90zjMRg0SVLLA1VqS1QKHnydL&#10;15reKMUIWPVsEqlENaL8ej/YMfT3MZ6HyybFIxCcw+QZBvSakjCiHhrOsrpT3RykkaLJnNqJytbW&#10;UM3TGoZXH8Q3potfOy4Lvccb9zbguHVmAQVpJHERMQ0sZYHJVPVX8TeWn4P+PoYcfRpb2Sw4wGoE&#10;7piB5qy0qHBwpHYlOnTIRn8zYqscgOL0MNM03OnzCPYuHkEMhjYRnSZ642rqgY9vF2ALqKknZxGZ&#10;CsKiWpPnml7br0ncwVscdXS3uFc4iY/RgaatTBwyDRspkFoNSXcxcEwNSsavPQtWdIcVGYumzWsy&#10;F1nEYDwch0606706sxfYFwLUIZy++8ZC1NRrMNi9oa1NPqP+yt9jAX2yhbM4b+JZlI6jraaeCZax&#10;mqdZ1kMXXchdds7d1qR+H63n3syy6DHMUoggsHPjDFi0qMtqyJIRmPum0Qcx5zSdZyVabRTWZvUl&#10;ity0Dnmd30K/gX3l8RSqsKhgQnPAauo8jJHsC5q2xUFSPFNS3xXCZdyg9awaGls3WErhTCxP5Mzu&#10;kGBZNYZI1tziWRU4wz3HcLRgvWqjrmmYQvM0deNVf3q+AZfxevM+fLMCqxmmqWcAkWWRx4NGyzYk&#10;3TW4Q82YfiC6o5Ah9na0ghd7jh92pGfGSM6mPo8lZtwFnz/OWWCUfnrvBLPXfxNpS6k6qf49XnaO&#10;j5c3701HgHBE3TylD0Qfiy2hwSwk3Zl9wUNNbagHXoWYTmPrgd3UoP1oX5g3tGjXycLGDGK+mnta&#10;ozYle5etY9XL2N7wyr+0s+FTPD7cFxT7Ci8son1yJpINJaEnFnuqsS2OjB2daXIOM3fgXkNjF6u3&#10;hI3TN8z6kvvwaXYCiIx3R38anFdtBmQ5is2dKnFg/DCppKATqlCfoORifgN81MfLd6GACGoSsNoi&#10;SNOCZbM6LIBd7S7mMnqC3JFVjXRa722icSNo53qKyOO55N6rwqIwmcMzVVNvYMSWtC3qhw1SwrLz&#10;A3Ivvwfi+N2v5QgKnqEJx00LuaA89OLaBXmxlA2Fgyn4FqZIGIz9M3YDZV2JR4Fbug9O6vOH1Bxy&#10;ExisBCZ8WKblgZoHA0tOVxvI6thDA548G6/4W6B3kPda+bZE6K2UuO+9O2raXVhB662GFW8fG72Z&#10;leEAN6EOpnaqctw3RNP3ONufQk7qI59qyznBkgM6gaN9uJuHYAIWbVG0NmtWgpCy8Er+edYXg58E&#10;W6WzjwUinIdgHa6JlYnQEbA8W6CYEMFUQ7vJBd8EuU4XunTO4rFCWg83yDFN7X2GIWs6cOUFztgO&#10;5lmwJZsEpdSaA5+FTuflFf4q8WdQXm/fCk3VbMWj1gOz4/ZAEnoIslYtU+/nge4OrTXvDCrHpFqd&#10;p3D9FkUjy9b0zs/BZ/tMHyyJnGDFop6ew3aexpxsQ24BavJRjKWTBw3Oyuv/PtYNPvKbE108TU3x&#10;CERHnKv1MNnoSfBKaUQbE4vs1W4a1ANSrUy7LgK/8izcr6Te3JZCnDhOK7Q3+GFuR8zeYonXkd6c&#10;aAMbwL2gD7Oa8/Ma/r/11+ITBePWwwFH52kiJWj1A06OF6KSecw06YVmoDdwGamIhXv1Ylh73Q8z&#10;0mauyHntIUOIWSwsM7GymQo/4izJBoFixru7rg0vo1DNKfi9PsdqvJ960dDPAvfLvFPQSYWnRueE&#10;Bg2Zvb27mpU3bpILnPOM95CVKNGRzf4vBKdvbuxoyz0Jp2G4TW0CNOwRXqKgBVKBBgxcLuN3Q3nf&#10;1WPyPhyyqa0lA5ob+3I1b4CARl1tUzXWrfgqknFaqiRzeE2HFm31wNTwpX4gDsWzhdhAe4grvDA6&#10;y1qAS+1lodachOjB/ff3+vR8w7ubgnmygAZErfhJx3oyTm5ERB2WCS3vsBbMBVwKOe+mPiUzTASt&#10;VK2neTREbM5zI57eOLJp9caFUgxb074cGxgtUXtmP1uhTtvI3+7T84WPVSu31cKdHy9JB5zsxM/k&#10;7qQ0gZKHtDVIwbPpC7iSaem+AqhZ2cZpbaKNnMayvGH5gXMN62Zzj4JVzI2KeUwsI7VHXRCNbDun&#10;iJp+u0/PFz78V+UxJUJAPIX5OPoE0R9JApEhjYZFeTxtgpHucIZ9HWTcae8baHY192ot6P23qrTB&#10;Iu0tvtlB4diTSfD6nHLME4wI9jRG0wfUkyN/v0/PN7xxddx7gblbN1vtbE+SIYTspt4SDxb5aWrg&#10;HDPmwuhOf27hUizuvQ1i1rwKwlTz+oKdIzAodZAdbe0WSwbFvn3zYPZjX48P/B0/Pd+gD3mqRu4V&#10;D8jaVkgkgPBXpnouODE09cZGCqN1Ym6DZGdg3loKAlK9CG8ZZC0zDwI3VEdbnuTBneUSKtbrjSDE&#10;8CZnn43oyJzMHH1rEXr13MFvi6qGO68wl6LpMSB4Z8DTBiQILwsHtGLNoJML+qosYWkufxChlqM5&#10;g5+sZqd7mofsGE/82Cd0GmGY1uBHYO5YYiFeNpYyIIe/y88KPg2Xw9RFkFpR0WjyqKGCVtxpGqCU&#10;Dw8R7CsXSMaiH8F3mUdM349EYbn+ha0crHESNWp9GyJARQ09qxbsCWMvzrJZU8xeCeM58YZYJwdR&#10;DUqnei7gN8b+9zGuZI2rtUzJcfC0npITkZPCWdhg2c1KckuSNSjzQ3VTH+SrzaxMD6txkH0t8Ty6&#10;3jmIlaZhzDYH5R4U1VEJNXLEhlJZ6kKl73f5MdPn0D9FeFZNg6pJ4ZwrK19FTNYYu3m4RYuPRSXX&#10;V0KiPfS1u8EAFc4qnl7ftnqtt0JswFRa7x7Y5Ih7FdI9bBCKYDqinJNjZVLC2VQJ+I0/Pd+wisfo&#10;l5lgaucsnfXCo8fFI+JO2xBG081aJZYse6bNoM6z4NLJYtS2YV+z4h1I2Uezy6yGfoxtWaSpgekz&#10;mNiPa31Qdkn19/kJ5efRP4LaxUG1hHHZeIho4HdcpKKnkXZT5zHMRRZx30Py7OaeZpabCCGsb5GO&#10;oltMBSbXtgWs+eSja2A6IaHESwlkclSNst617W3REtD8bb8ZcQUXDqZU9kpp6lo7xtRKGzHnHCmf&#10;kKGNXomIy5gUh3BfqUcQUdDFs9YYdvXPoJXvtjuw8FgqI4bDNGIeKxkGKP3mX9rZsYrnadyvHJeK&#10;hzYSXpPnacFVkAxz38OEgEr3bYQqzEc8G1r9lDa0Y/04GZrTcAQiQ1x7Ar0yGkRrxH68YcpyNJL3&#10;PwEfuMlvA5Xi/cuE2EgPolpBwzBGJdeJ9kSLCKF6BqFv/w7Y8MXoI6otJ2BMG3G0ps1l0DpHMJsD&#10;Uhg7o/Lbfgv0HvIv2tbl38FTLzyF7Du2w7SE3JL65C/8ymffW3LdbLgb5MVj1ZB0/NzRfgqcwBAC&#10;R5hAU3IS742lUAjTa6BsLPtMoKP/Ez4936C/j6Gm/gSeqZ0Dd/Rse07oPB75Flaqobqp38f++oMm&#10;4436vZ969kE5qg9s7LSAr7vD5/JWOrGlXgOGrGsD0vutvwV6D/yLNtfOE+Vz81l6sV9YT7Yo+2me&#10;SpScNkh0Us4w7YpLMUQhBXELq9cIEaMZwnB8iIW4ZxeXo7cgrFiyxTLclBWi82d8aWcHd+nhFqqR&#10;fN0n5fLFhTMWi3D21Dw1p4x66Fxvab9TDtTApXrQQfnAHdU5BrAHJoITuIqLpgY7bSBpu8w+xgKt&#10;YuRP+dLOjgrsydoBLpf18tNUj+HRuQMyd6dpUA8m301Um8JYuBSEtUwdkNahi0UPDfgb9GXHvx4a&#10;Q4ZgvbFOkD+avaYx6f6joE+2uOIdRxVQHqkRes890bvdolLHaMJ0mtK6Um9wzQyuB5jhLojuwioX&#10;lY65bK+G+QtG0Pdcc/u3mnqTVhtsJJBBTvQGKyTbfxjmj6tougdqIoVx1BDktPDCacmmlcdjgcR2&#10;29D3XLmvIbQrwERPYaxyB1NGbVM9g0+ENEpgmb0xu/yLLJQHYYgN6zwte9cf9jnW4G3FNncJ6cGg&#10;HlwUfkYwzdPqN9hLxogkJ9LUBaee7jtQVwWoWaLm4Q62d1SF2aD+HLoKcCUUQ6aQM2TBS4ZPiJPh&#10;vPra/xLut+PfygPJ2AZNCyqILo2plGp7b/GOk7sDHaLzSHJuYe57dYqgum8mksIQg/VBDhZykZli&#10;fpub2bGKoYBvAS6KtcteOLQBhzW8/Ke+7BQqD8nLtHSeQqqCWjDd1VKth1VBPExD7DuuyKEeKvHc&#10;uebcgwthpjD3cbzslF7UsRNs/LlwB3gVKj7WU1Q9lp6w1WWS9d//ZwWfAZnYeoZca1B3fl67BZRD&#10;uidJvQ4famb3SAoc4ENBX7YG09PcQz8HLVsXZfUNiFp8s7oDr+SYnQuFy/Uc8s1MHRyw8Cd+er7w&#10;3sE7L8mE5rTGXLepFEENqhFXDcMI06LHHGoX+ibWuXUJ69q7nQOlwXSihRqtjLkQjbWwlIxxoYFj&#10;LQ8ph+ktMrBE9yzU8m/7G8Rfik8OFXRKSBKT0Ve9YQqjqwRBFCNuCjKCwXA5zVfR9+mbzV0coq4O&#10;4Ckf6RTTHXVv2rDEYy3cBvuxgURYjJ+42v6CsbIMovnnfTPigo/vKtRLDh05rXFevNAFkRccJqNm&#10;OpIMkc+0tHVGnRSsu/VN7J5FVu0usqg+2GkjCnd0hfbjIqdajrxYblgZa73POknxH4xkXfBIptJ8&#10;tzv6zgXXR1dPNZbptBZ6aDLr4WM/B2/oexj4FaUGdWF9HcdCWuNm+8BGntO4woUzXe0GMVkDCtX/&#10;2E/PF94TsRuY/DgFvlpPwNdOBTDTQns9kmvtGBa1RIZ9EAfzcPQF+LYcTdEIcDOgHIRpWdss3r2n&#10;z6E34qjaeHe4uc5H5c/7FugdfJywk8gtR77gW1AALg1Xgj5iHoFJdzPqJ0aQw3IRNTTvYUecpAUh&#10;Ij0hPht2HKJj8ebAK3Ds9HbfFWNE9ad/sBPUhzx7Cp0gbnX1A6oFymJq40JMQyMM+waIBc7bbkOH&#10;b/TGF7h3eTuARKJh04IL5SFYq834uaCPPCBPcMjL0dG0WSGqP/irggfeOoOdwKSFe2U6sZVDl4a6&#10;p5TTXcK7WrOhkziTuYmQzQ7aU+omoG722imY0uiHTRs23UN+F5xvJ3bPhvZSo8S/598V/CZ8cmZJ&#10;ojNJUsgNmbhgqsGTugF9NEkWq84TyDYnaOhjOTOMwNxMQR5SKOpdOhGJ4FlDnukBjFiPF5TQa0bc&#10;8QRRbXGiCtZ2VMnsX4APCbwGX4Ry4Px4GkB3GWRmstyDRWlNGD0b+wGii2xIHFYjrCAX5aXc1A3j&#10;rj1m6qeGWWJKY81gfaYd1u0JbN6YtLu4XdRSI5Lk9a/AZE9E8ktiVvPt6pYHLomUAzVjIsXismmG&#10;tYFZW8UoE5diSBAi0ywV6k59sW7qVyBnpKGkNvCyn0F0PEGoB+0BrsZnyMjRUDB/zK/yfRHeJPjC&#10;Spezkod0kZnBKguXQvgIzG2y+xjDsj2H6fjGlffVetivFjSLQqa9DiJkbG4WWGrO6xJbuMHubtOI&#10;a/j9/uz/d6I+UR84T4wkhbujqS/sZWHKWDLLWVvLB7CaB/t9Azr4Fn2F3Obm5wIrFmrwg66nbj0s&#10;QvQmhjrbAFdxtNsm+w3/7P934sOWGnDwK1O5ZON+QXTdCFM7I5GBHc1htoYcd8yNy52qNy7u7yzK&#10;7t08hVvThWTKjDiw03G3RvxcIfwlX9rZoPdaRE96kreBV0jYInZc+SkVVw6EEDsZBeYWVfNV9Lij&#10;L5ZZHybvt9r+em7O8EbaOVXrYQdcljMewNGJhSlUPX/Np+cb/CEPeQBbxpwepaZTNTTItCEVswaw&#10;bYPcIM5irO+OjCu+zTT6LqC5Q7HBRPHuNE/dvSzxQthDtmP8zSiJez1J598FspLOvU3u4DUkXxYl&#10;XwxGzV0oNfcrztROTECF2OHlrV1Q7tD9NR093D1MDfCZmqzVRa3mwVpHDw4GLDbOqTchKZyGv+2D&#10;nSBFMtNghHtb5F2oYqZqFqK9No0gbU67gjtnzMXn5sNp1cMQRxsT06JIYbhneB72uAbctestqiG5&#10;/Nvw0WkgP8FGuK1pyZQzsKhVOnfqZ2HbgCV1m4Ra8GVn8APCB5DmvcNNw2lkMaHn0WS0A0ti4Jw9&#10;lsN4ioTn7/rSzoZPpMPJCEIoQ3tbA8kjl/ex105r3te3KfWYN3ypumguG2LHXd47qnnvbsKsxu6I&#10;MqjfoMXyyWHbX6iR6PlL32MJb5MdHiMcAuazkbwk7oLjFQc9tR0b1+vqPsVULq5aumkDIqsmeegZ&#10;nmmLWBQl0ic3LLRX+NWxmETfIfx9n55v+JeEeODxYFn1oy3ic2hFlNG/2dTm1I9HqHtdWLSoWTMz&#10;CDu9HhWBK4VNFvAgMG/WaBUjLkJ46DZrf9cXlK+YS9RAUs5kpYu2YG7+OURTWvuzwaJpfbLBHT6B&#10;LoIukCtmvYkyNzylEq7PgQIHU4hjzNN28s/+pZrPY26WfHCFnoYREQkt2s/AOtHq5wKtolFN3USD&#10;a7wL369WUxPITkS4tZgE4Ty4G2gMt2An46sJ96Twr8WH3CVZyQ2qI1i9nmrRSurA9fMqK033rrvw&#10;YrUY554AV5gSeHf8CuhRFScBFp01F4ML4iiLEUEsBW86UL4th80xJoN/MfTHuycddDdPa7jTTuw8&#10;66OmFVYRRpJV9UyiAt2pa2CrnhE1oYs2aQqEwIQH9Q1wS3Rhb3j5JX+3GGqo8W/5MdPn8DZ5WZlh&#10;7KYh+TubOs+aBrueTWQKc6r0oL4wBdGvO/BLDJrt0Q9TETWoX2oBSNLSaF3YAU7iMQj9R//y+Rdj&#10;5WQ6j0Hq1tBTD56jBxnZTEebfqym8zThu1ff3mmJ6weYaeUwIbLyLHL+E2jvGkP9959//+Iv7exI&#10;QnydTDuSQZr7vRZFd7GjuWQ1rBvp5kGTnwUXQErhgpFCoGv0Dg0uneer5zhyXDGRpxiANMwf/ocL&#10;vgX+mTBnhyz5qdZpy4PEI/JZ1NSjxUfjNkK2xKMQccDdP4WuEcF1csrC0T6LPjWemB23Eosw9N/6&#10;fawvw4c3gv6TibLIsCpiDbOUZet4LOQK1uymviYkT2EvhxNPLgCtpnaonjslFCdMQrRvXmk6sYAw&#10;SdIDX4CP+tbpiVUlneYwO9YyzxDoWwSGunknw+XvGK6JzKcWfPe2dIIz40U7KWRG5OHE//62n25/&#10;Wbx/KzirLo/08Ae4Bd/GBTeCwnbDs8z9046e4SLU05/UI4qRHWO5iHte2ectqPMLWX/u3xX8yfgg&#10;3CmZSTb34Dt5HvfvuUAV7M0dKjUiKsIFL1S7A3uDa5tjcZYJ129RcT0+x/pB+OBrS6YbuaZb7Bd7&#10;/6JL0gsm1VdhrO4JGUBUrJ8L7MzFJbHUjRpuMwrzpvC/v/vb5z8N7z+pkfK6hVzNHfh+3W7R0hqj&#10;lJ7ymMkkCsArxavz3OCOO4i2qjFW7fyNP93+GvCe2yncXmSul373mkFrSKnrwwUynaXqDUueMLtq&#10;pyh36JvameL5X0J54Nfh/Zs3n95sv6AKpi7CG37FarRCV8YaqJlMEUZisckDGKZUFmP+KTzeY70u&#10;fPzPx48fP+jmUhr373jByxSD+mCnwWigfGtXcOn0Caqd24+S51Xn8aWd145PfBGAGrp32wbLaKRG&#10;7sDSKR61HccrzZW7+6Hy40s7vxM+vP/w4b3vFeSOu2xW20E5MbtuILzDm7caSqnQ3NMKrh4qh+Hx&#10;6flvjU+qiSoGCqCaO9SOc7lJGoXX6EpxvzT1oErn8en5n4RPnz69//SJqnGJDFIrolJl7jR1o6vk&#10;MlTzwAP0e6+PH/j6k/FGFZLSGcrMvFCJpHyYu0zSNrJaVxD439/zdwX/dnziJwG6WKiTbRwRSKnQ&#10;ppbAEEIsP/A34cPHjx8+6otJ1MsaGlUxrhcKx31qZogYe+Dvxtt3wqofasVt+rV4Hp+eP3DFe+Ht&#10;UTKmTzw+x3rgs9A/+9FL0Ym/9U/tPPCt4OPtt1U5j0/PH3jggQceeOCBBx544IEHHnjggQceeOCB&#10;Bx544IEHHnjggQceeOCBBx544IEHHnjggQceeOCBPx7/+c//A0wMHUlfQjKMAAAAAElFTkSuQmCC&#10;UEsBAi0AFAAGAAgAAAAhALGCZ7YKAQAAEwIAABMAAAAAAAAAAAAAAAAAAAAAAFtDb250ZW50X1R5&#10;cGVzXS54bWxQSwECLQAUAAYACAAAACEAOP0h/9YAAACUAQAACwAAAAAAAAAAAAAAAAA7AQAAX3Jl&#10;bHMvLnJlbHNQSwECLQAUAAYACAAAACEA5Y8UIv4FAACrIgAADgAAAAAAAAAAAAAAAAA6AgAAZHJz&#10;L2Uyb0RvYy54bWxQSwECLQAUAAYACAAAACEAV33x6tQAAACtAgAAGQAAAAAAAAAAAAAAAABkCAAA&#10;ZHJzL19yZWxzL2Uyb0RvYy54bWwucmVsc1BLAQItABQABgAIAAAAIQCGFN0Q3QAAAAcBAAAPAAAA&#10;AAAAAAAAAAAAAG8JAABkcnMvZG93bnJldi54bWxQSwECLQAKAAAAAAAAACEAn9kHiQyUAAAMlAAA&#10;FAAAAAAAAAAAAAAAAAB5CgAAZHJzL21lZGlhL2ltYWdlNC5wbmdQSwECLQAKAAAAAAAAACEAY+SL&#10;qjfNAAA3zQAAFAAAAAAAAAAAAAAAAAC3ngAAZHJzL21lZGlhL2ltYWdlMi5wbmdQSwECLQAKAAAA&#10;AAAAACEA2fAFAxDVAAAQ1QAAFAAAAAAAAAAAAAAAAAAgbAEAZHJzL21lZGlhL2ltYWdlMS5wbmdQ&#10;SwECLQAKAAAAAAAAACEAh5iAM52TAACdkwAAFAAAAAAAAAAAAAAAAABiQQIAZHJzL21lZGlhL2lt&#10;YWdlMy5wbmdQSwUGAAAAAAkACQBCAgAAMdUCAAAA&#10;">
                <v:group id="组合 696" o:spid="_x0000_s1183"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84"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85"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836" o:title=""/>
                      <v:path arrowok="t"/>
                    </v:shape>
                    <v:shape id="文本框 687" o:spid="_x0000_s1186"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QMMA&#10;AADcAAAADwAAAGRycy9kb3ducmV2LnhtbESPzYvCMBTE7wv+D+EJXhZN9aBSjeIn7EEPfuD50bxt&#10;yzYvJYm2/vcbQfA4zPxmmPmyNZV4kPOlZQXDQQKCOLO65FzB9bLvT0H4gKyxskwKnuRhueh8zTHV&#10;tuETPc4hF7GEfYoKihDqVEqfFWTQD2xNHL1f6wyGKF0utcMmlptKjpJkLA2WHBcKrGlTUPZ3vhsF&#10;4627NyfefG+vuwMe63x0Wz9vSvW67WoGIlAbPuE3/aMjN53A6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QMMAAADcAAAADwAAAAAAAAAAAAAAAACYAgAAZHJzL2Rv&#10;d25yZXYueG1sUEsFBgAAAAAEAAQA9QAAAIgDAAAAAA==&#10;" stroked="f">
                      <v:textbox inset="0,0,0,0">
                        <w:txbxContent>
                          <w:p w:rsidR="00DB004A" w:rsidRPr="00ED340B" w:rsidRDefault="00DB004A" w:rsidP="00582C87">
                            <w:pPr>
                              <w:pStyle w:val="afc"/>
                              <w:spacing w:after="163"/>
                              <w:rPr>
                                <w:rFonts w:ascii="Times New Roman" w:hAnsi="Times New Roman"/>
                                <w:sz w:val="24"/>
                              </w:rPr>
                            </w:pPr>
                            <w:r>
                              <w:t>c</w:t>
                            </w:r>
                            <w:r w:rsidRPr="00582C87">
                              <w:rPr>
                                <w:rFonts w:hint="eastAsia"/>
                              </w:rPr>
                              <w:t>柏林噪声分布图1对应的雾的效果图</w:t>
                            </w:r>
                          </w:p>
                        </w:txbxContent>
                      </v:textbox>
                    </v:shape>
                  </v:group>
                  <v:group id="组合 695" o:spid="_x0000_s1187"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88"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37" o:title=""/>
                      <v:path arrowok="t"/>
                    </v:shape>
                    <v:shape id="文本框 688" o:spid="_x0000_s1189"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0MsIA&#10;AADcAAAADwAAAGRycy9kb3ducmV2LnhtbERPS2vCQBC+F/oflil4KXVTDyKpq7RJhR7swQeeh+yY&#10;BLOzYXc18d93DkKPH997uR5dp24UYuvZwPs0A0VcedtybeB42LwtQMWEbLHzTAbuFGG9en5aYm79&#10;wDu67VOtJIRjjgaalPpc61g15DBOfU8s3NkHh0lgqLUNOEi46/Qsy+baYcvS0GBPRUPVZX91BuZl&#10;uA47Ll7L4/cWf/t6dvq6n4yZvIyfH6ASjelf/HD/WPEtZK2ckSO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HQywgAAANwAAAAPAAAAAAAAAAAAAAAAAJgCAABkcnMvZG93&#10;bnJldi54bWxQSwUGAAAAAAQABAD1AAAAhwMAAAAA&#10;" stroked="f">
                      <v:textbox inset="0,0,0,0">
                        <w:txbxContent>
                          <w:p w:rsidR="00DB004A" w:rsidRPr="00692AED" w:rsidRDefault="00DB004A" w:rsidP="00582C87">
                            <w:pPr>
                              <w:pStyle w:val="afc"/>
                              <w:spacing w:after="163"/>
                              <w:rPr>
                                <w:rFonts w:ascii="Times New Roman" w:hAnsi="Times New Roman"/>
                                <w:sz w:val="24"/>
                              </w:rPr>
                            </w:pPr>
                            <w:r>
                              <w:t>d</w:t>
                            </w:r>
                            <w:r w:rsidRPr="00582C87">
                              <w:rPr>
                                <w:rFonts w:hint="eastAsia"/>
                              </w:rPr>
                              <w:t>柏林噪声分布图2对应的雾的效果图</w:t>
                            </w:r>
                          </w:p>
                        </w:txbxContent>
                      </v:textbox>
                    </v:shape>
                  </v:group>
                  <v:group id="组合 693" o:spid="_x0000_s1190"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91"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38" o:title=""/>
                      <v:path arrowok="t"/>
                    </v:shape>
                    <v:shape id="文本框 690" o:spid="_x0000_s1192"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u6cEA&#10;AADcAAAADwAAAGRycy9kb3ducmV2LnhtbERPPW/CMBDdK/EfrEPqUhWnDKgEDKLQSgx0gCLmU3wk&#10;EfE5sg0J/743IDE+ve/5sneNulGItWcDH6MMFHHhbc2lgePfz/snqJiQLTaeycCdIiwXg5c55tZ3&#10;vKfbIZVKQjjmaKBKqc21jkVFDuPIt8TCnX1wmASGUtuAnYS7Ro+zbKId1iwNFba0rqi4HK7OwGQT&#10;rt2e12+b4/cOf9tyfPq6n4x5HfarGahEfXqKH+6tFd9U5ssZOQJ6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H7unBAAAA3AAAAA8AAAAAAAAAAAAAAAAAmAIAAGRycy9kb3du&#10;cmV2LnhtbFBLBQYAAAAABAAEAPUAAACGAwAAAAA=&#10;" stroked="f">
                      <v:textbox inset="0,0,0,0">
                        <w:txbxContent>
                          <w:p w:rsidR="00DB004A" w:rsidRPr="00F357D5" w:rsidRDefault="00DB004A" w:rsidP="00582C87">
                            <w:pPr>
                              <w:pStyle w:val="afc"/>
                              <w:spacing w:after="163"/>
                              <w:rPr>
                                <w:rFonts w:ascii="Times New Roman" w:hAnsi="Times New Roman"/>
                                <w:sz w:val="24"/>
                              </w:rPr>
                            </w:pPr>
                            <w:r>
                              <w:t>b</w:t>
                            </w:r>
                            <w:r w:rsidRPr="00582C87">
                              <w:rPr>
                                <w:rFonts w:hint="eastAsia"/>
                              </w:rPr>
                              <w:t>柏林噪声分布图2</w:t>
                            </w:r>
                          </w:p>
                        </w:txbxContent>
                      </v:textbox>
                    </v:shape>
                  </v:group>
                  <v:group id="组合 692" o:spid="_x0000_s1193"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94"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39" o:title=""/>
                      <v:path arrowok="t"/>
                    </v:shape>
                    <v:shape id="文本框 691" o:spid="_x0000_s1195"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LcsQA&#10;AADcAAAADwAAAGRycy9kb3ducmV2LnhtbESPT4vCMBTE74LfITxhL6KpHmStRln/LHhwD1Xx/Gie&#10;bdnmpSTR1m9vhIU9DjO/GWa57kwtHuR8ZVnBZJyAIM6trrhQcDl/jz5B+ICssbZMCp7kYb3q95aY&#10;attyRo9TKEQsYZ+igjKEJpXS5yUZ9GPbEEfvZp3BEKUrpHbYxnJTy2mSzKTBiuNCiQ1tS8p/T3ej&#10;YLZz9zbj7XB32R/xpymm183zqtTHoPtagAjUhf/wH33QkZtP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S3LEAAAA3AAAAA8AAAAAAAAAAAAAAAAAmAIAAGRycy9k&#10;b3ducmV2LnhtbFBLBQYAAAAABAAEAPUAAACJAwAAAAA=&#10;" stroked="f">
                      <v:textbox inset="0,0,0,0">
                        <w:txbxContent>
                          <w:p w:rsidR="00DB004A" w:rsidRPr="00502DAF" w:rsidRDefault="00DB004A" w:rsidP="00582C87">
                            <w:pPr>
                              <w:pStyle w:val="afc"/>
                              <w:spacing w:after="163"/>
                              <w:rPr>
                                <w:rFonts w:ascii="Times New Roman" w:hAnsi="Times New Roman"/>
                                <w:sz w:val="24"/>
                              </w:rPr>
                            </w:pPr>
                            <w:r>
                              <w:t>a</w:t>
                            </w:r>
                            <w:r w:rsidRPr="00582C87">
                              <w:rPr>
                                <w:rFonts w:hint="eastAsia"/>
                              </w:rPr>
                              <w:t>柏林噪声分布图1</w:t>
                            </w:r>
                          </w:p>
                        </w:txbxContent>
                      </v:textbox>
                    </v:shape>
                  </v:group>
                </v:group>
                <v:shape id="文本框 697" o:spid="_x0000_s1196"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52ncQA&#10;AADcAAAADwAAAGRycy9kb3ducmV2LnhtbESPQYvCMBSE74L/ITxhL6LpetC1GsXVXfCgB13x/Gie&#10;bbF5KUm09d9vBMHjMPPNMPNlaypxJ+dLywo+hwkI4szqknMFp7/fwRcIH5A1VpZJwYM8LBfdzhxT&#10;bRs+0P0YchFL2KeooAihTqX0WUEG/dDWxNG7WGcwROlyqR02sdxUcpQkY2mw5LhQYE3rgrLr8WYU&#10;jDfu1hx43d+cfna4r/PR+ftxVuqj165mIAK14R1+0VsduekEnm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udp3EAAAA3AAAAA8AAAAAAAAAAAAAAAAAmAIAAGRycy9k&#10;b3ducmV2LnhtbFBLBQYAAAAABAAEAPUAAACJAwAAAAA=&#10;" stroked="f">
                  <v:textbox inset="0,0,0,0">
                    <w:txbxContent>
                      <w:p w:rsidR="00DB004A" w:rsidRPr="00223AA0" w:rsidRDefault="00DB004A" w:rsidP="00582C87">
                        <w:pPr>
                          <w:pStyle w:val="afc"/>
                          <w:spacing w:after="163"/>
                          <w:rPr>
                            <w:rFonts w:ascii="Times New Roman" w:hAnsi="Times New Roman"/>
                            <w:noProof/>
                            <w:sz w:val="24"/>
                          </w:rPr>
                        </w:pPr>
                        <w:bookmarkStart w:id="363" w:name="_Ref510466287"/>
                        <w:bookmarkStart w:id="364" w:name="_Toc511270656"/>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3</w:t>
                        </w:r>
                        <w:r w:rsidR="00AF3D17">
                          <w:fldChar w:fldCharType="end"/>
                        </w:r>
                        <w:bookmarkEnd w:id="363"/>
                        <w:r>
                          <w:t xml:space="preserve"> </w:t>
                        </w:r>
                        <w:r w:rsidRPr="00D66CA4">
                          <w:rPr>
                            <w:rFonts w:hint="eastAsia"/>
                          </w:rPr>
                          <w:t>柏林噪声密度的雾</w:t>
                        </w:r>
                        <w:bookmarkEnd w:id="364"/>
                      </w:p>
                    </w:txbxContent>
                  </v:textbox>
                </v:shape>
                <w10:wrap type="topAndBottom" anchorx="margin"/>
              </v:group>
            </w:pict>
          </mc:Fallback>
        </mc:AlternateContent>
      </w:r>
      <w:r w:rsidR="00142B54" w:rsidRPr="00D515E0">
        <w:rPr>
          <w:rFonts w:hint="eastAsia"/>
          <w:b/>
        </w:rPr>
        <w:t>实验结果分析：</w:t>
      </w:r>
    </w:p>
    <w:p w:rsidR="00E22C8D" w:rsidRDefault="001F34BA" w:rsidP="00D515E0">
      <w:pPr>
        <w:ind w:firstLine="480"/>
      </w:pPr>
      <w:r w:rsidRPr="001F34BA">
        <w:rPr>
          <w:rFonts w:hint="eastAsia"/>
        </w:rPr>
        <w:t>雾的密度分布受柏林噪声纹理的干扰，柏林噪声纹理的分布主要受三个参数影响，频率参数</w:t>
      </w:r>
      <w:r w:rsidR="0091693D" w:rsidRPr="0091693D">
        <w:rPr>
          <w:position w:val="-10"/>
        </w:rPr>
        <w:object w:dxaOrig="1140" w:dyaOrig="320">
          <v:shape id="_x0000_i1379" type="#_x0000_t75" style="width:57.05pt;height:15.9pt" o:ole="">
            <v:imagedata r:id="rId840" o:title=""/>
          </v:shape>
          <o:OLEObject Type="Embed" ProgID="Equation.DSMT4" ShapeID="_x0000_i1379" DrawAspect="Content" ObjectID="_1587755168" r:id="rId841"/>
        </w:object>
      </w:r>
      <w:r w:rsidRPr="001F34BA">
        <w:rPr>
          <w:rFonts w:hint="eastAsia"/>
        </w:rPr>
        <w:t>控制柏林噪声的波动情况，频率越大，波动越剧烈，振幅参数</w:t>
      </w:r>
      <w:r w:rsidR="0091693D" w:rsidRPr="0091693D">
        <w:rPr>
          <w:position w:val="-6"/>
        </w:rPr>
        <w:object w:dxaOrig="560" w:dyaOrig="279">
          <v:shape id="_x0000_i1380" type="#_x0000_t75" style="width:28.05pt;height:14.05pt" o:ole="">
            <v:imagedata r:id="rId842" o:title=""/>
          </v:shape>
          <o:OLEObject Type="Embed" ProgID="Equation.DSMT4" ShapeID="_x0000_i1380" DrawAspect="Content" ObjectID="_1587755169" r:id="rId843"/>
        </w:object>
      </w:r>
      <w:r w:rsidRPr="001F34BA">
        <w:rPr>
          <w:rFonts w:hint="eastAsia"/>
        </w:rPr>
        <w:t>控制柏</w:t>
      </w:r>
      <w:r w:rsidR="00AF7C84">
        <w:rPr>
          <w:rFonts w:hint="eastAsia"/>
        </w:rPr>
        <w:t>林噪声数值的波动范围，为了让密度分布看起来更加自然，我们会使用多</w:t>
      </w:r>
      <w:r w:rsidRPr="001F34BA">
        <w:rPr>
          <w:rFonts w:hint="eastAsia"/>
        </w:rPr>
        <w:t>个柏林噪声函数混合得到最终的结果，倍频参数</w:t>
      </w:r>
      <w:r w:rsidR="0091693D" w:rsidRPr="0091693D">
        <w:rPr>
          <w:position w:val="-6"/>
        </w:rPr>
        <w:object w:dxaOrig="840" w:dyaOrig="279">
          <v:shape id="_x0000_i1381" type="#_x0000_t75" style="width:42.1pt;height:14.05pt" o:ole="">
            <v:imagedata r:id="rId844" o:title=""/>
          </v:shape>
          <o:OLEObject Type="Embed" ProgID="Equation.DSMT4" ShapeID="_x0000_i1381" DrawAspect="Content" ObjectID="_1587755170" r:id="rId845"/>
        </w:object>
      </w:r>
      <w:r w:rsidRPr="001F34BA">
        <w:rPr>
          <w:rFonts w:hint="eastAsia"/>
        </w:rPr>
        <w:t>控制柏林</w:t>
      </w:r>
      <w:r w:rsidRPr="001F34BA">
        <w:rPr>
          <w:rFonts w:hint="eastAsia"/>
        </w:rPr>
        <w:lastRenderedPageBreak/>
        <w:t>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bookmarkStart w:id="365" w:name="_Toc509761951"/>
    </w:p>
    <w:p w:rsidR="00142B54" w:rsidRDefault="00142B54" w:rsidP="00142B54">
      <w:pPr>
        <w:pStyle w:val="3"/>
        <w:spacing w:before="163" w:after="163"/>
      </w:pPr>
      <w:bookmarkStart w:id="366" w:name="_Toc511212050"/>
      <w:r w:rsidRPr="00142B54">
        <w:rPr>
          <w:rFonts w:hint="eastAsia"/>
        </w:rPr>
        <w:t>不同光源下体积雾和体积光的渲染效果展示</w:t>
      </w:r>
      <w:bookmarkEnd w:id="365"/>
      <w:r w:rsidR="006D0D58">
        <w:rPr>
          <w:rFonts w:hint="eastAsia"/>
        </w:rPr>
        <w:t>和效率对比</w:t>
      </w:r>
      <w:bookmarkEnd w:id="366"/>
    </w:p>
    <w:p w:rsidR="00D515E0" w:rsidRDefault="00142B54" w:rsidP="00CC265B">
      <w:pPr>
        <w:ind w:firstLine="482"/>
      </w:pPr>
      <w:r w:rsidRPr="00D515E0">
        <w:rPr>
          <w:rFonts w:hint="eastAsia"/>
          <w:b/>
        </w:rPr>
        <w:t>实验目的：</w:t>
      </w:r>
    </w:p>
    <w:p w:rsidR="00142B54" w:rsidRDefault="00CC265B" w:rsidP="00CC265B">
      <w:pPr>
        <w:ind w:firstLine="480"/>
      </w:pPr>
      <w:r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D515E0" w:rsidRDefault="00142B54" w:rsidP="00CC265B">
      <w:pPr>
        <w:ind w:firstLine="482"/>
        <w:rPr>
          <w:b/>
        </w:rPr>
      </w:pPr>
      <w:r w:rsidRPr="00D515E0">
        <w:rPr>
          <w:rFonts w:hint="eastAsia"/>
          <w:b/>
        </w:rPr>
        <w:t>实验输入数据：</w:t>
      </w:r>
    </w:p>
    <w:p w:rsidR="00142B54" w:rsidRDefault="00CC265B" w:rsidP="00CC265B">
      <w:pPr>
        <w:ind w:firstLine="480"/>
      </w:pPr>
      <w:r>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6E4723">
        <w:fldChar w:fldCharType="end"/>
      </w:r>
      <w:r>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E4723">
        <w:fldChar w:fldCharType="end"/>
      </w:r>
      <w:r>
        <w:rPr>
          <w:rFonts w:hint="eastAsia"/>
        </w:rPr>
        <w:t>所示。</w:t>
      </w:r>
    </w:p>
    <w:p w:rsidR="00D515E0" w:rsidRDefault="00142B54" w:rsidP="00CC265B">
      <w:pPr>
        <w:ind w:firstLine="482"/>
        <w:rPr>
          <w:b/>
        </w:rPr>
      </w:pPr>
      <w:r w:rsidRPr="00D515E0">
        <w:rPr>
          <w:rFonts w:hint="eastAsia"/>
          <w:b/>
        </w:rPr>
        <w:t>结果输出：</w:t>
      </w:r>
    </w:p>
    <w:p w:rsidR="00142B54" w:rsidRDefault="006E4723" w:rsidP="00CC265B">
      <w:pPr>
        <w:ind w:firstLine="480"/>
      </w:pPr>
      <w:r>
        <w:rPr>
          <w:rFonts w:hint="eastAsia"/>
        </w:rPr>
        <w:t>不同光源类型场景的渲染效果如</w:t>
      </w:r>
      <w:r>
        <w:fldChar w:fldCharType="begin"/>
      </w:r>
      <w:r>
        <w:instrText xml:space="preserve"> </w:instrText>
      </w:r>
      <w:r>
        <w:rPr>
          <w:rFonts w:hint="eastAsia"/>
        </w:rPr>
        <w:instrText>REF _Ref510468335 \h</w:instrText>
      </w:r>
      <w:r>
        <w:instrText xml:space="preserve"> </w:instrText>
      </w:r>
      <w:r>
        <w:fldChar w:fldCharType="separate"/>
      </w:r>
      <w:r w:rsidR="00975E8F">
        <w:rPr>
          <w:rFonts w:hint="eastAsia"/>
        </w:rPr>
        <w:t>图</w:t>
      </w:r>
      <w:r w:rsidR="00975E8F">
        <w:rPr>
          <w:rFonts w:hint="eastAsia"/>
        </w:rPr>
        <w:t xml:space="preserve"> </w:t>
      </w:r>
      <w:r w:rsidR="00975E8F">
        <w:rPr>
          <w:noProof/>
        </w:rPr>
        <w:t>4</w:t>
      </w:r>
      <w:r w:rsidR="00975E8F">
        <w:t>.</w:t>
      </w:r>
      <w:r w:rsidR="00975E8F">
        <w:rPr>
          <w:noProof/>
        </w:rPr>
        <w:t>4</w:t>
      </w:r>
      <w:r>
        <w:fldChar w:fldCharType="end"/>
      </w:r>
      <w:r w:rsidR="00CC265B" w:rsidRPr="00CC265B">
        <w:rPr>
          <w:rFonts w:hint="eastAsia"/>
        </w:rPr>
        <w:t>所示，每个场景的效率对比如表</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sidRPr="00CC265B">
        <w:rPr>
          <w:rFonts w:hint="eastAsia"/>
        </w:rPr>
        <w:t>所示。</w:t>
      </w:r>
    </w:p>
    <w:p w:rsidR="00D515E0" w:rsidRDefault="00142B54" w:rsidP="00CC265B">
      <w:pPr>
        <w:ind w:firstLine="482"/>
      </w:pPr>
      <w:r w:rsidRPr="00D515E0">
        <w:rPr>
          <w:rFonts w:hint="eastAsia"/>
          <w:b/>
        </w:rPr>
        <w:t>实验结果分析：</w:t>
      </w:r>
    </w:p>
    <w:p w:rsidR="00CC265B" w:rsidRDefault="006E4723" w:rsidP="00CC265B">
      <w:pPr>
        <w:ind w:firstLine="480"/>
      </w:pPr>
      <w:r>
        <w:fldChar w:fldCharType="begin"/>
      </w:r>
      <w:r>
        <w:instrText xml:space="preserve"> REF _Ref5104683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Pr>
          <w:rFonts w:hint="eastAsia"/>
        </w:rPr>
        <w:t>展示了每种类型光源下以及多种光源下雾和体积光的效果</w:t>
      </w:r>
      <w:r w:rsidR="00AF7C84">
        <w:rPr>
          <w:rFonts w:hint="eastAsia"/>
        </w:rPr>
        <w:t>，可以看出，本文算法在不同类型光源场景下均有正确的渲染效果。图</w:t>
      </w:r>
      <w:r w:rsidR="00AF7C84">
        <w:rPr>
          <w:rFonts w:hint="eastAsia"/>
        </w:rPr>
        <w:t>(</w:t>
      </w:r>
      <w:r w:rsidR="00AF7C84">
        <w:t>d</w:t>
      </w:r>
      <w:r w:rsidR="00AF7C84">
        <w:rPr>
          <w:rFonts w:hint="eastAsia"/>
        </w:rPr>
        <w:t>)</w:t>
      </w:r>
      <w:r w:rsidR="00CC265B">
        <w:rPr>
          <w:rFonts w:hint="eastAsia"/>
        </w:rPr>
        <w:t>为同时存在平行光和点光源的场景渲染效果图，为了将点光源和平行光区分，点光源光线为红色。</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中场景的数据如</w:t>
      </w:r>
      <w:r>
        <w:fldChar w:fldCharType="begin"/>
      </w:r>
      <w:r>
        <w:instrText xml:space="preserve"> </w:instrText>
      </w:r>
      <w:r>
        <w:rPr>
          <w:rFonts w:hint="eastAsia"/>
        </w:rPr>
        <w:instrText>REF _Ref510468317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fldChar w:fldCharType="end"/>
      </w:r>
      <w:r>
        <w:rPr>
          <w:rFonts w:hint="eastAsia"/>
        </w:rPr>
        <w:t>所示，由</w:t>
      </w:r>
      <w:r>
        <w:fldChar w:fldCharType="begin"/>
      </w:r>
      <w:r>
        <w:instrText xml:space="preserve"> </w:instrText>
      </w:r>
      <w:r>
        <w:rPr>
          <w:rFonts w:hint="eastAsia"/>
        </w:rPr>
        <w:instrText>REF _Ref510468352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DD76AC">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67" w:name="_Ref510468317"/>
      <w:bookmarkStart w:id="368" w:name="_Toc511270612"/>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4</w:t>
      </w:r>
      <w:r w:rsidR="00DB2A02">
        <w:fldChar w:fldCharType="end"/>
      </w:r>
      <w:bookmarkEnd w:id="367"/>
      <w:r>
        <w:t xml:space="preserve"> </w:t>
      </w:r>
      <w:r w:rsidRPr="00274F38">
        <w:rPr>
          <w:rFonts w:hint="eastAsia"/>
        </w:rPr>
        <w:t>实验场景基本数据</w:t>
      </w:r>
      <w:bookmarkEnd w:id="368"/>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AF7C84" w:rsidP="00CC265B">
      <w:pPr>
        <w:ind w:firstLine="480"/>
      </w:pPr>
      <w:r>
        <w:rPr>
          <w:noProof/>
        </w:rPr>
        <mc:AlternateContent>
          <mc:Choice Requires="wpg">
            <w:drawing>
              <wp:anchor distT="0" distB="0" distL="114300" distR="114300" simplePos="0" relativeHeight="251914240" behindDoc="0" locked="0" layoutInCell="1" allowOverlap="1" wp14:anchorId="79D70BE1" wp14:editId="49EFA422">
                <wp:simplePos x="0" y="0"/>
                <wp:positionH relativeFrom="column">
                  <wp:posOffset>158750</wp:posOffset>
                </wp:positionH>
                <wp:positionV relativeFrom="paragraph">
                  <wp:posOffset>441325</wp:posOffset>
                </wp:positionV>
                <wp:extent cx="4792980" cy="5807075"/>
                <wp:effectExtent l="0" t="0" r="7620" b="3175"/>
                <wp:wrapTopAndBottom/>
                <wp:docPr id="210" name="组合 210"/>
                <wp:cNvGraphicFramePr/>
                <a:graphic xmlns:a="http://schemas.openxmlformats.org/drawingml/2006/main">
                  <a:graphicData uri="http://schemas.microsoft.com/office/word/2010/wordprocessingGroup">
                    <wpg:wgp>
                      <wpg:cNvGrpSpPr/>
                      <wpg:grpSpPr>
                        <a:xfrm>
                          <a:off x="0" y="0"/>
                          <a:ext cx="4792980" cy="58070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61013"/>
                              <a:ext cx="2440305" cy="2732405"/>
                              <a:chOff x="0" y="0"/>
                              <a:chExt cx="2440305" cy="2732405"/>
                            </a:xfrm>
                          </wpg:grpSpPr>
                          <pic:pic xmlns:pic="http://schemas.openxmlformats.org/drawingml/2006/picture">
                            <pic:nvPicPr>
                              <pic:cNvPr id="197" name="图片 197"/>
                              <pic:cNvPicPr>
                                <a:picLocks noChangeAspect="1"/>
                              </pic:cNvPicPr>
                            </pic:nvPicPr>
                            <pic:blipFill>
                              <a:blip r:embed="rId846" cstate="print">
                                <a:extLst>
                                  <a:ext uri="{28A0092B-C50C-407E-A947-70E740481C1C}">
                                    <a14:useLocalDpi xmlns:a14="http://schemas.microsoft.com/office/drawing/2010/main" val="0"/>
                                  </a:ext>
                                </a:extLst>
                              </a:blip>
                              <a:stretch>
                                <a:fillRect/>
                              </a:stretch>
                            </pic:blipFill>
                            <pic:spPr>
                              <a:xfrm>
                                <a:off x="0" y="0"/>
                                <a:ext cx="2440305" cy="2269630"/>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DB004A" w:rsidRPr="00031BB0" w:rsidRDefault="00DB004A" w:rsidP="006E4723">
                                  <w:pPr>
                                    <w:pStyle w:val="afc"/>
                                    <w:spacing w:after="163"/>
                                    <w:rPr>
                                      <w:rFonts w:ascii="Times New Roman" w:hAnsi="Times New Roman"/>
                                      <w:sz w:val="24"/>
                                    </w:rPr>
                                  </w:pPr>
                                  <w:r>
                                    <w:t>d</w:t>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47"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DB004A" w:rsidRPr="002C0467" w:rsidRDefault="00DB004A" w:rsidP="006E4723">
                                  <w:pPr>
                                    <w:pStyle w:val="afc"/>
                                    <w:spacing w:after="163"/>
                                    <w:rPr>
                                      <w:rFonts w:ascii="Times New Roman" w:hAnsi="Times New Roman"/>
                                      <w:sz w:val="24"/>
                                    </w:rPr>
                                  </w:pPr>
                                  <w:r>
                                    <w:t>c</w:t>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48"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DB004A" w:rsidRPr="003A11AF" w:rsidRDefault="00DB004A" w:rsidP="006E4723">
                                  <w:pPr>
                                    <w:pStyle w:val="afc"/>
                                    <w:spacing w:after="163"/>
                                    <w:rPr>
                                      <w:rFonts w:ascii="Times New Roman" w:hAnsi="Times New Roman"/>
                                      <w:sz w:val="24"/>
                                    </w:rPr>
                                  </w:pPr>
                                  <w:r>
                                    <w:t>a</w:t>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49"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DB004A" w:rsidRPr="007D39F1" w:rsidRDefault="00DB004A"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DB004A" w:rsidRPr="009833E0" w:rsidRDefault="00DB004A" w:rsidP="006E4723">
                              <w:pPr>
                                <w:pStyle w:val="afc"/>
                                <w:spacing w:after="163"/>
                                <w:rPr>
                                  <w:rFonts w:ascii="Times New Roman" w:hAnsi="Times New Roman"/>
                                  <w:noProof/>
                                  <w:sz w:val="24"/>
                                </w:rPr>
                              </w:pPr>
                              <w:bookmarkStart w:id="369" w:name="_Ref510468335"/>
                              <w:bookmarkStart w:id="370" w:name="_Ref510468374"/>
                              <w:bookmarkStart w:id="371" w:name="_Toc511270657"/>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4</w:t>
                              </w:r>
                              <w:r w:rsidR="00AF3D17">
                                <w:fldChar w:fldCharType="end"/>
                              </w:r>
                              <w:bookmarkEnd w:id="369"/>
                              <w:r>
                                <w:t xml:space="preserve"> </w:t>
                              </w:r>
                              <w:r w:rsidRPr="00987A5A">
                                <w:rPr>
                                  <w:rFonts w:hint="eastAsia"/>
                                </w:rPr>
                                <w:t>不同光源类型渲染效果图</w:t>
                              </w:r>
                              <w:bookmarkEnd w:id="370"/>
                              <w:bookmarkEnd w:id="37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D70BE1" id="组合 210" o:spid="_x0000_s1197" style="position:absolute;left:0;text-align:left;margin-left:12.5pt;margin-top:34.75pt;width:377.4pt;height:457.25pt;z-index:251914240;mso-width-relative:margin;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HUVo4QUAAIsiAAAOAAAAZHJzL2Uyb0RvYy54bWzsWsuO2zYU3RfoPwja&#10;T6y3LCOewPEkQYBBMmhSZE3LlC1EElWKHntadFc07a6rbtpN9/2DAv2bJL/RQ1KP8SPJeNqgcWAM&#10;xqYokrovnsN75bv3VnlmXFJepawYmvYdyzRoEbNpWsyG5tfPH570TaMSpJiSjBV0aF7Ryrx3+uUX&#10;d5flgDpszrIp5QYWKarBshyacyHKQa9XxXOak+oOK2mBmwnjORG45LPelJMlVs+znmNZQW/J+LTk&#10;LKZVhd4zfdM8VesnCY3F0ySpqDCyoQnZhPrk6nMiP3und8lgxkk5T+NaDHILKXKSFnhou9QZEcRY&#10;8HRrqTyNOatYIu7ELO+xJEljqnSANra1oc0jzhal0mU2WM7K1kww7Yadbr1s/OTyghvpdGg6NuxT&#10;kBxOevvXD69/+cmQPbDPspwNMOwRL5+VF7zumOkrqfIq4bn8hjLGSln2qrUsXQkjRqcXRk7UxwNi&#10;3PP7VmiFvrZ9PIeDtubF8wf1TN92A8ty65mR1Q/0zF7z4J6UrxWnvWjlbtSzwk310PMfqbcupBe5&#10;nt2/jXrdzP3VC7bUC26hnhP0ozCwTQN+ctCwbFcr0njS8TzLtXztDyd0HQ8Xahd9yJPvmvkOVcs0&#10;HuC/Dnq0toL+w+CAWWLBqVkvkt9ojZzwl4vyBPuzJCKdpFkqrhTWYCdKoYrLizS+4Pqi2z921AbY&#10;69/+fvvzK0P2wDJyjhymJxGp1DmLX1ZGwcZzUszoqCqBU0BPObq3Plxdrj1xkqXlwzTL5JaT7Vo3&#10;YNoGJuwwj8abMxYvcloIDaCcZlCTFdU8LSvT4AOaTyjwgD+eIgxigLcAJJQ8LYRCOATCeSXk02VI&#10;KIz7zumPLCty7p+MfWt84lnhg5NR5IUnofUg9Cyvb4/t8fdytu0NFhWF+iQ7K9NadPRuCb8T0Gro&#10;11CpINe4JArYpeGUQM23EhFd0kJS1kpwKuK5bCYw3lcwuJ7T3lCW7owr3VAB7+SMmyDcenQ7QRS4&#10;Cj3b6IbjeSUeUZYbsgEDQwZlUXIJabU0zZA6DrQASjLIIyENLFk1LsfVzewmOXIXvzybk5JCBLns&#10;9UAGZ2siePPrqze///nmjx8RywrQ6pGSCAyxus8A7SpqZf97reW4oRdZNd/uxBLXD30NJbc1GbzM&#10;snTabA5py3HGdYgs56mgan9tjMoK6eGCyVnaB7qHqsND7ZhOPdkSq8lKUaYfyRVl14RNr2ASzuBX&#10;sFxVxg9TPP6cVOKCcJwo0IlTkniKjyRjy6HJ6pZpzBn/dle/HA//4q5pLHFCGZrVNwsi0Sx7XMDz&#10;WFI0Dd40Jk2jWORjhr2BPQxpVBMTuMiaZsJZ/gKBMZJPwS1SxHjW0BRNcyz0OQmHr5iORmqQBsXz&#10;4lkJKLVV9EozP1+9ILys41rAvU9YE1tksBHeeqw2+mghWJKq2O+siNiXF4hz1arJXfO54nnd7ALW&#10;kXS0fnLRgbTnycWPXET+e4gvcDwJiXIE9nffuznx7ZzZxvn6EUYiD/4PiPjao0dLfOroIRU5TOJz&#10;jsR3W+KL7MhVx542ug+I+KIGR64TXwvyiOV9iA9wgo0hwcJ1kRF8ZtwX1Lnhkfv+Z+5DarzBfSpj&#10;25P7cABApG7HKIirzr2d0PYCZy/K257ZgsKhU57XWL2lPO+wcz3pq2Out5XrtWfC7a1xrQyCggj+&#10;6vSiyRabXO4TT/dQRW1iuWM92VmnNnuyngYSB9mc7bzPZgeY7qEsdkz3PoV0rwXfplBtKfDdk/KQ&#10;w/kByhq7ie/a7g5CcN8m8QEYUO/rOLOrWK9XgrrJnw33tdl2y33KOIeb7iGejty3XeeMnBCJcBfi&#10;XdnOsdU7AlUJOWzug4KbpU7Hchqc35P7WkxwXNuv357pMrl8B7aGC4dIf61ZjtXOj1/t7BIkXWH+&#10;6GV/x9pR9ped/+Yc6Pu+bYcb50C8LfX7zcvgQ9wIdYJ9LH181NIHfvGg3ubVv86QP6m4fq1eDnS/&#10;ITn9BwAA//8DAFBLAwQUAAYACAAAACEAV33x6tQAAACtAgAAGQAAAGRycy9fcmVscy9lMm9Eb2Mu&#10;eG1sLnJlbHO8ksFqwzAMhu+DvoPRfXGSljFGnV5GodfRPYCwFcc0lo3tlfXtZyiDFUp3y1ES//d/&#10;B213334WZ0rZBVbQNS0IYh2MY6vg87h/fgWRC7LBOTApuFCG3bB62n7QjKWG8uRiFpXCWcFUSnyT&#10;MuuJPOYmROJ6GUPyWOqYrIyoT2hJ9m37ItNfBgw3THEwCtLBrEEcL7E2/88O4+g0vQf95YnLnQrp&#10;fO2uQEyWigJPxuF1uW4iW5D3HfplHPpHDt0yDt0jh80yDptfB3nzZMMPAAAA//8DAFBLAwQUAAYA&#10;CAAAACEA/eemI+EAAAAJAQAADwAAAGRycy9kb3ducmV2LnhtbEyPQUvDQBCF74L/YRnBm92kmraJ&#10;mZRS1FMRbAXxNs1Ok9Dsbshuk/Tfu570OLzhve/L15NuxcC9a6xBiGcRCDalVY2pED4Prw8rEM6T&#10;UdRawwhXdrAubm9yypQdzQcPe1+JUGJcRgi1910mpStr1uRmtmMTspPtNflw9pVUPY2hXLdyHkUL&#10;qakxYaGmjrc1l+f9RSO8jTRuHuOXYXc+ba/fh+T9axcz4v3dtHkG4Xnyf8/wix/QoQhMR3sxyokW&#10;YZ4EFY+wSBMQIV8u06ByREhXTxHIIpf/DYofAAAA//8DAFBLAwQKAAAAAAAAACEAgwAuP62UCACt&#10;lAgAFAAAAGRycy9tZWRpYS9pbWFnZTQucG5niVBORw0KGgoAAAANSUhEUgAAAh8AAAIhCAYAAAGZ&#10;KuiaAAAAAXNSR0IArs4c6QAAAARnQU1BAACxjwv8YQUAAAAJcEhZcwAAIdUAACHVAQSctJ0AAP+l&#10;SURBVHhehL0HeGTJdd+LmZ2AnNEAuhvd6G6gkTMGmMEEYAaTB5PzzOacd7k5By6Xu0tuYhTTMiqQ&#10;lGRZEilSwaRESaYsK1CSJVnxSX6W5fcsmUrv2aZInff/nbrVwFCUX39ffbf73tv3Vp3610l16lTV&#10;VeuqbP36dXYVRd85btq00a66ar1tuOoqFY7r/ffGjRtsw4arbP26dbbOC/9dnxx5RriP734uuX7r&#10;LbfY7/zO79gH3vOmfa8P9/Be7ue5PId38Bwv+l5VVWUjw0Oqw0Yvfdk2K+a7bWiw4P/fuGGDdddv&#10;skJ3m9qxTnUOhWfGNnzvwn06ql28t2oDDfFKhMLLubhp06ZAFG5M/gxBNm/ebJtFML5T+dD4UCIh&#10;1p6/cP68vfLyy/aFn/xJ+/B7X0tIcOWnsaG+QshYVn8HgvOsmdkZ1WeD9aRTllXD+woZGyr3+bnu&#10;1gbLNNZYd7Oepf9RXz/yDP1/9VwgUGxvPB/PVcXeiESJ39eiw2/WuU3qGV6+UURypCT/jQSgVAiS&#10;POOBB95mr7/+mv3Ij/yIvf6uF+z/+Yd/SMiw+vmhH/yBQAD9Z+0xvrsz1W5DA33eCZzPpFqsXMxa&#10;Kd/lv3s6mq2rbrOlGmqsbrPQDQF03hGr79S10rGqf3hurGPyng3hKIKEk94rSQPXC55QNj7EH5Qc&#10;43Dyl0EE7leBCKEEgvDf6urNdtedd9prr71mw8U2q950laVTzXbT9ZcSUoTPn/3Zn/kz+V94Lu+L&#10;7w7HfE/GCZLvbrZUc5315rptfGzE35NtqbPOhmrrbqyu/N+f4W1K2uXnVuvJM0vFvJVKJT/vnaBj&#10;lTd0zYnVhySEgSi6FodWJIDzHnrC/0fF1z4nfD92dMUeevABq90UK1dldbXVOn/E/vN//k8JOcz+&#10;5//4H7a8Z3fyjtAZXgd/1moJ702+q4DYXGerZZpqLdveZIX2MFwcIZV6xLoFglP4bz6Xtf5yvxV6&#10;805oOjqrYSemyotoXHhZrAxHb7weFHqLIaSjv+AqZ2IQi2McQn5P8mL+d+b0aR8yr7zysv6rZ6o0&#10;1NXaoQP7E1KEz3e+8x37yEc+nBBThQYkxc/xXN6RHDfRAB++V1m30NEj1EEQ/++a+lOX+DyYsg9x&#10;/c5l0zY4PGjNzU16xgbraGkIhG1rsiofKrEiEEZ/XPtgb3DC2WG0HCsV1gu8ohAjvpxn6TkzU5N2&#10;7sxpe0gEefvzz9mFc2fs2qvPW21Njf3Bf/z9hBTh80//9E/2U1/4Se8YEJvqaPcG8z56jkpXOoSy&#10;PiG+SoeYKJIlq8aEzo0dXOU97zzD/x86tra2xspCRuzQ/myH5UXQXj2jt7sjIIRKxKHDn64kSuil&#10;CowpujcwOBjr9/i/jgf277fLly/Zww89ZI8/9qgqsN6uuXDKzgo158+fS0ix+vmN3/h1u/rqy6Gh&#10;EJjnqUxOjHnl86p4U0NtpQ7UifPZ1nrLdbVZf6Yt1DPWRd/5f0BGQGxLc6N1d3Z6p/b3pq21frP1&#10;dzZZb0eTD5fW1harcgZDQ5ISH+r8IXlQZez5vaGiVJoHx8pnWmFo4Vncs2/fXrvu2mvtkYcfsvvv&#10;u0/3rbPJsQF75KEH7fKFswkZVj+/97u/ay+++A7/71oCNzc16r8bJFHS1lSzyaXIunWhThA/L2LQ&#10;w7FjQ1sCQZzBiyDc29bSbOkuiBEQU8h2iiA1VmqtsbSGXWtrq+7RkPEGJVD1B/JgHugPhsqhwU4M&#10;eo/z3KdCD7m+ovsL6YbwH52f2zJrhw4dsuuuu9buvusuq62W/qL7Ui3oMFe5GP7jP/7jhBTh88d/&#10;/Ef21lsfs/Y2KVa8VyWb7vKhk02JYea6rLF2s3eCD3O9h4a1bL7KeUIkpP9XdQ0NB21qfCFvKYlu&#10;hh8oS3e2WEGlqXqjNQsVXel2S6U7raOtFYQESDlBOHoJ3504eqCjxcuaFyXQDkNnvZWzDToHotbZ&#10;9u0LtrJyxAnSXF9td9x+m912661SngKKzoi3vP+9bzrv4POd73zb/viP/tA+//nP2TXXXF1B4vT0&#10;lD8/DcPraPQOyTTXSsTWWk97+F0Q3PMqkf9Q+D9DpV4MvFwuWy7X48/pK+asSzpLn3SYvmxKiNts&#10;3Zkumxvvtc6uVuddjhB6wYfKGio7QVSc+ejI0PHzXE8K5yK3L2Wqde869XCr7dyx3Q4dPOBoOH7s&#10;aKh4odfSHTV6VpVtEYI++IEPODE+8daH7B//8Vv2RyLIRLnZ/8M74DmgoSB9I9fd6gihc9Ktja6Y&#10;9barA/TeHhGopa46dFrsSB3p7VKpaHUiCsTo6mixXEZIaGu0cqHb+ntS1t5UbykRe6jca60icCol&#10;phq5bWysN54ecgKp6BrjkJf4SxGf+o8TRPf0pNTIq6qsL1Mn4qy3eqnhtbW1ruLXSKIEPhMYcGvD&#10;JkdQ5EnOl3gu79RxeqhDz1pn01NTlhXxNm68yjrRQoUAhmaPjt3NDYFv6Dx1z6CM6Tmr9V8vpS1r&#10;qfY2JwT35MVwOzvarKe7XXpH1rrV+GJXi7WKkF2SLgM618azO1MgJBGrOvoDk4ZyjEPExXHy0oCM&#10;oBTxvZCpt41qRGu97lPvQwREGwRBU6UhkSA9nY3e806IWBJicK65lo6psjb1bqpZ/Eb39mRSKt2W&#10;kZ6xWXXZpHeWZMvkWwLRsV94dqw7dW6or/N3trY222ApY+W+nIjSpSITYLDPuhlmQhhMNZ1tV6eK&#10;j+g9PmS8kSrecB0dFf7wgBrO+/gUUgIcQ6EhnOtq3ax7qyTDxVRVGR+3fX124tgxW1rcJSXsgHSQ&#10;s27kNcreuP22W+3Fd7xgn/7kJ+xPxUg/97nP2m/++q95o8b62vXswNMgyCYhpCcNatZbmySMN1jX&#10;uqRz5ISMzZs3Cfa8FwSv1o0Obta7hgY0TCWBSvlOJ/7oyJBNSIz35do1bDJ6R4MNDpWtV7wl29Nt&#10;bYjd1QclQ4IHqmdc8ui7I8HPgaBApFW0aBg0bvb/wcT6RAiec2Dfsu1dXraVw4ds395laazSP8RI&#10;62o22k033mBPP/WkfUya6a//+1+1//Dbv2U/+RM/bl+UYgaRHn/icaGlygb7e9z2QZHLC+phWASC&#10;0BH0MOjLNQX+4R2p69QxLanUWl9rhZ5O69Vw6RUK+F9GyOpKtVo+rQLPaGm04ZFhEWVACl5d4CHO&#10;IHlYcuSlfIdv8BKoHc9DiIAe7tVv3dPSGPgCxBkYGLC5uTkbGxuzxcVF27Nnj+3audNWjhyR/XJU&#10;xN1gly6ec2XttVdftX/zcz9nX/va1+yLX/yi3XTTjfbme960h3Stt7dXz622WonUlKvVQRT7exPC&#10;tEgEI0arMTb1O5xfZ8XeHveTtAg5oCPX1WwdHa2q33oZg0PWIabcI/7RL6I0126SFOqzUn/Rhssd&#10;GqqOkFVC8Kc4ZGLjfch4g5P7kvNegVj0O5PudoLMzs7a1q1bnbFu377dv0OY3bt3W6e0xMOHD7vD&#10;6LHHH9Nw+Zx9+cs/ZUeOHLZPfepTsnlesfe85w277fqLtm1uUhBudaUpoHW10dS1QbqNM2xd26j3&#10;hzpVOeMs96asRQgZKJekgLXZ2MiglC6hYaCkc0XrL6atJKu5taFGKJLEymdstCxFzYeMN1QlGQ5r&#10;+QQvgCAwKB8muhcG6PfoWuV+nS8VC5bNpK1L2uDMzIzNz8/Z+PiYELPFdu3aZQsL25zTY9Vef911&#10;joQTx4/Zl770U/ajP/qj9tbHPuqi+sknn7Sn3naHLWybs61TI5I2iRYa66R3MTxhwiAESbRa5/Uu&#10;ons6m629UTZOIWtZqeZB0nRYuZixPp1jCCGpWsRUR4SMOt1bL52koHOuh9BYGhqIEF4aX+ISCKI4&#10;wSBIOM/1yEvQPUDH8PCQtNQtrlDleiT6xLV37tzhY76xoU4wVmEISFEaGx0VGt5j58+ds/e/7332&#10;yU9+0t4p1f355561tz/9sI2PjtioxGFO+kN8T+iQIK5RuEK9Qr0dQTqWQYAQ0li9yfr7CtaXTzlP&#10;Kkjv4P+ptmbLiGAFSZU2KY1FRLi01lxLjfXnu6I/BIQkRd8550UvgLqc5+WBn4Th5BXUEYbGcOkX&#10;Q50QIiDGzPS0ypSfGx8blagEaYjGdVYjyYAHbHxs2N75zhftEx//uH3gA++39733PfbkE0/YM08/&#10;ZW+7/347sX/JJgeKNjM+XKkPhKAunSK0qwvUDWJ4XQOxnEcIJW0aMqPDZZco3uEUXe8Vox0Ww+6T&#10;wtciVIwMFiUpN4koYs66HqSMHkiBUbXLwOmQOGqU0lKtBuA/jejxMQtSvALhJYzhfE+PDarHxsVM&#10;JycmbIv4yOTkhA0Oiqdo+JT7S96YAPNNYl5tavR9avzTjo4PSGt96aV3OkHuvvsue/7Rt9lRqf4T&#10;fT1W6kn7u3h/q+qWF7racQipZ/vSbdYhNR5+geOpTrbJQH9Bw6PVWt2yDRKFTnQhoXoPD5Zsy6QI&#10;JaJ1t8hSlhQqZWos1bTRMt1SzJwgNI4/qcJhvAYCVJCj7zzMj4K/K1vJ/1plRWYzGcn8snvFRzUU&#10;xsfHhZRpG5FIYwjNzkyLJ2x1Ana0t9nx48ft+uuvt2effdbeeOMNe1US5/XXX7cX3v52u+eee+yJ&#10;B++zi9Jbdk2Pyo5JOa/gXWjBWcG9nOv036tltb4TQhQ8okV8IdPdYb0iWhhmaNlS9KSZVtiDSn8h&#10;LXTINlIp9uZR3QMzdSomjLJGJnYkAOej/uHFzwcIU7rFRPv6SuIJIz48QAhIGUW+Dw5KEZpwovR3&#10;qxerr5IuskmEGrJzUtaekM7BsEEEP/vsM/b888/bPULIbZJCly5esCN7dongLW62NwmxDUJwWsgo&#10;iEEOSGLw/tZG2SroTUn9ilKyEKvNQsxgf68N98kSFtK9s1VvhgyqPNp146YN4hvdNphvsO6mGkmb&#10;niB2Gdc0GoJAvWrdGAkCFCNKQkl4iM6hA/RIsgyU+50AoyMQZcyGh4Y0TPrUcDFGIQa0dLXVWqte&#10;2ixR19HeYldffbU9+uij9tLLL9nbRQiIw5C5RcS47dZbXLNdlHRqa25yVb5Dhhi6RbvU8ZJEaY+I&#10;0oMJL0Ktdt46N+8nRnpFFEkSWbQDErGcD0onBOmycklDET1EndOdahTj3mDdbQ3WJ2OwopgxVAIV&#10;hRBngOF8lC7OM7gvOQ9RkCJZGKoaPyQ0gBCkx4D4Sbm/32YnhmybhsrC9gVrkp2yST1ZLfS1S/U+&#10;e/as0HC3D5t3vPC8PfPMM+5Zu/fee1ybBSFHj66IPwVDrZTtlI0iu0XvhhAlic82Sa0mdVioq4qO&#10;LY11Uug0xESAHtkvBQ0fHzLiIYyGolT2cqFL/KfVGnRfXsYpTLVd6CsWNGTgCS5q6Xn9kd9rh4wT&#10;gZcl1zaBHs7peqZbBlMu58SAfwyJicI3BiWCMb23zY1XhlBBGiT/q1Wv4Dy6cP6c3S9p8tzzzzlC&#10;HnzgAS+3336bXSv0XBRB0G7H9DyGzWAxK10haMWDGvfdMsjwp2L6b0qGPQ3OdHe66t6pa1jJ/b2d&#10;3ha32HXsbG1wdb5PCGvHY5btsLSQ21pTLVUhA0HUWBGEF4XGa5hIhjtBEsRUbAWdcwLqe1NTo17e&#10;7Vx/ZHhYw2RQvdbryMCJyxHkwEOGdX1yctIRArEPSAE7InX+5ptv0rB5xB7T0GG4vO1t98v4u80Z&#10;6rXXXG2nTp4UM97m78JD3pAM35TU+pwa0i49okGSBU2VOnGtWhZwMdOsIdDkukerW8NBmeOeYYli&#10;GHOfrjWqLh0NmzSMa61TQ5K2aMjoQQlBos5RuznhIQlyIrONBOLcsBqLZsq4AxnDQsmgJA0MliPI&#10;gY+gsEEMSmPtBtdR9u5ZlFhdkaS5zqcpIMYDb3ubEHOfq/UQ5NLFi3bq1Ek7ceSQv6csa7QncRW2&#10;N0CQlFu0zRK5awnSJh5TEAJSQsiwmHdvusWveWfr+sBAnytrvfAfIa5GZVg8BeJ14Q9xKaOGBhWd&#10;eRYNGTHLypDRNQjiv+OLVQY0BHqyGansRXH2ovSQ/kAQEQg1PoduIkLBVIdAkAqVmpTytmPHDvGH&#10;o85H7rjjdiHkEScIPOWJRx6wy5cuunV88uQJO3nkoBohAkuEpjuDksW8bpeGTLv4RZM04IqkVP2a&#10;G6V/dDRap3QWdJJ+8Yt4jWO3rN1cd4sVpYe0yLgb6c9Zf65LzLsh8Ydwo17i9gq8Qr/xbEc9o6Kf&#10;JA/l5a3NzTZQ6nWG11cquUbKEUIwTCAGRGLogBCkTb+GEAiclI6CbbO8vNfOnDnjQwSUUCDOLTff&#10;LHSc13ARMU4ct5Mrh6XozciC7RFSutwliPZZKOSsC6nlCAl1g+C9ubSL3U4x3H7VMSfmGdEBe8im&#10;pZtouJV0T0tdjfWk22XkNdhm8RCkWWCq3vDANDnWOOMM4pXfYcisIgSuP1DMS26LuhoioIQpQUeH&#10;SlG8hCGDxAmid8QJEwgCQrbL6j3kTPNGSZT777vXCwS5QcPoahHk9KngQ7lw+qTtlJQaKeXU2B73&#10;WZR6OiRSZZ1qyDSqIW7tJvVDKy7mBH/ZLP0lGXP5Dm9DJMrIUJ+jxgki1Z2RsUl8Z9PmGmtXuyqK&#10;GZWNjUdsYXdE3hKVGr7jEWOsDQ/0u2YHQSgQIRKFobQwNWrz0+OunMFjSqWCo2tyfNRdAjiQ9u3b&#10;Z5cvX7ZHH7zfpytuu+1WF7m33Hido4O54QunTrjnbX5yREOmw10COfGFvBQsfCVNCUJQDyhtrU02&#10;PtTr1i52ylApbTNTExpmKanyba694kIsdIV5mIykTk+XFD0Zkj2ZTqYyQ0MjGvhdnSCBUhlK/l1j&#10;VMOlq7NTLys7QnpFhGKh4MQo8jsv5PT2+vBBYWP8I4FyuawTBI0WCxj/CL4RmOctkjYQ5KYbb/Rp&#10;iJuuv9ZdA3jsz508bnt2L9nStjkhJCPmLck12mcZNSgtSdIiRS8O73Kxx4akeZZ6M5aVotUqHgNS&#10;CJfo7ND97U3WI9HaJgWvo03DSsSDsba3iO/oWqcMQ5+5AxXIaY6Ip2oXxRomsUCMhChMJEWFDDFV&#10;SogBnEEJZn8mnXYRDEFgtIhgULNRPYhGiyq/e2nJDuzf5yr8DdddZzfdcIOGy/XSQS7b1Zcv2QkR&#10;4/DBg9JZDjpCpiWlcDPANLGfQCyEaEZThSCqJ87lTdK6cXI34G6QgYcjulHnMVLrdQwT3BoB6uhU&#10;e7tLJWylHtW7jSHjonQNIngRukL8DV9x018PaGwUZTs63AkEMoitgJnynXkXSlYNzyB9EMdS4YeE&#10;DhS1buksPAf1fpt0CxBy4MB+EeScdI5rnJfccMP1Pr/LMDpx4oSuH3Bew738h+c3NQkVIggNxd/b&#10;LOUqIGS9EFNvmzV86NB0e7PzQkpt9WbXvhEWdVIpYAlFIWxkeEDDmU4r6XvZpVLiQlRxoojqOtZG&#10;xUwv4qUUTP8OMTQalhYCeiRJfLhoaOSToUOF8Y3gAOI8vIMhg5TACIS4qPfBi7bTCXL69CnXSpnl&#10;Axk+ZG66wZnq4SOHXauF1+zYvt2dQg2SCBCEwvNcyuhIfVOtdVaSJVzItFuX7KW+fFo8RPWUQVjE&#10;IJSG24e7ELeCpE9RfMOlUlaqfEF11pB0sev2io6Rn7hxB9WFnmDLMGQ0XFpbxA/K0jmKNiHKMlRG&#10;9Ht4qN/GR4f0fUAWZt7DnybGNDRmJ21qQlrqxJgYb0FMrMFV/B3bt9rKoX1q6LJdc/Ulu/vuO+zu&#10;O25xZnrLzTfY9dddbVdfOmdnT5+008eOaHgt2qF9S7Zrx7YwbKS5os5DkHbxgdh59dJa+0SQag2b&#10;LukVbRoy7gaQzpJPp6wo5S6bVRE6CtJVxoQK/KxjwzJO1YbJsaGAEB4IMSJhgpQJL+GlfCcwDrHE&#10;kMlIcxxB4xMKQENPNiuU5H0cgpycRC5DBsWMYYVu0iJmzLOROnjVGAKL4g3HxCtOnz5t1157rQ+V&#10;CxcuuH5yUmo7Q+bUkQPuh+V+nE2Ic3hFk4Yvk2JtYpyRv23WsEh3tEnyYLA1yPSn1zW88bPiKpSm&#10;m5a0yUnS4GQu94npC3VDg0M2NTNr45KATpCgjYbG83ut+R+G0jo1SGa4ENIpgsAnxocHXVmCGDBM&#10;vGYMF6YDYaqI337nMUURrugE5T0w2QkpZ1vn54WUBTsspomIvSRCnBeDPS11HelCYU7nxKH9UvV3&#10;28LWeZ/iRNRDEFDSIpRAEOeDKv35Tmm0rV53JqHyuAAkSkFHTgUClXo1jArdErstzuwHnccNSvqN&#10;eb3cY1ZBgxDCeKxNVHcaADfGJwJnx9tFg7EtELtIEtCCZso5+ATFVXpJn1IR8RuUthoxNgiO5MG9&#10;GAiy3cOrMPMvyvrFAnaVXQTi3H7xjmOHD7iU2SVRPT835wSlc5AcSAzmZyNCmGzqkril7kxk5zQ0&#10;usVc8zqWe7s1nLqsR7pIUTpMn/gMMw1trW2qnzTsomww1S2o7roA73DmqgJndnSIIC5d1LuMWVTb&#10;tJgqjR8tl4SKjP+G0WaFlFQqpd9dup5xpooYDkgpOEGYesTgm5qaFH+ZcUt2/769bugRjwYxUNmP&#10;SD9Z0bn9+/fbqZVDtiQGjP2zdX7O3QmI/PraWg0bWdxintSVIQ9BCL+gDV3iVwyVTl3v6WyVkddu&#10;6VSbCvyk3fqJBBD/KfR0Wa9Q1CFdJNed2DJRMXOC6DfO2gpBJCoZrwVx5xT8Q8OBoQFCenT03yIQ&#10;hIEgIAT9pF+EKEhBQ0lDncYPmy022M5dQ7Z37xabFR8hjgQ+chBeIZ4BLwEdK5IuKG17NWROHj7o&#10;6MD+2ZoMG3SdOukaECQnnhDqGgzQ0I51kjIy8YWIgqzisX4NbQ0f+Ei3FLQ6dU5PS50703vVqdPS&#10;gmHGKf0nQUggij9YRKmNPEQPb5SY65JW19UuaqvBNB4eMiypkRUaIARiuKury+0MfpcKEsGIYRGD&#10;UuzNub2RKbXa0u4xW9o3a7NqGAoaDYUgKGIQA/0DhHBuvxS3E/v3OK/ZvrDgwwyGjKnQ7PpIi2Vw&#10;QqvTqDt1jgWtE1U81VQrlDQLGa3uUOrp7nSnUL5Dar9YAciZEkFwTg9Iyw0EARmOjjBpVYM/xM+J&#10;mYp3dIoYThC9nIanQYgamU9DEH6HGTsKCBkUIlx7FTGQOP0aPjDt4ZFuW9g5YnuWJz1KEX2E6U6Q&#10;cOLoEXcJYL8wtXnwIATZb2cPLNveXdtdynD/rIbaiBghWmajENKjOjTU13vnuf1Fe1RSIkhKHVkr&#10;A47hxNDIiL+gvTI00EtgyIRKoGONjUib1nBKbJnwEAgAQRgyEKRG2iDBaClJFyJyIAQFpplJCJAW&#10;geKQYe4WgvSLWK7KgxLxEZgvzy70ZWzb1ikZdtvdDbB165wtLMjQ27tXeomGjRByXLyDqAEIguK2&#10;d8+SI2ObhstWCDIz7bN6vA+C5DJdPqTpUEc1SNH3lHgJs3P4SzgHETJCCe0r5LMeytkh4252mmho&#10;ECbtVjZPFTyighD9EZsGpgrEsWxhpDBU7BeMOgpMFV8DjQchDCWuo6NAFAiCGEYk4zNBPFMRJp1h&#10;jAyBKUkavPE0do/smkMH9tkh2S5HjhxyRks5oHJE57cvCB0aXkQWTAtZaLu9Qh6T01iqiOHamuBe&#10;jEOmW0wyn+70QGHenU93uNee7zkRoyhNFQdTsxATlM/1jpYwlUkRMYAdR3yqEATpAkEKmM6pdhEg&#10;DBGYKnwBEYwrACLBPyAKRNo6OeqiOOgn6g1ZulQEbXb7ti2uUzDtOSU+QrwZmujFU8cC7xAy9gkx&#10;lL3Le+ywtNnt27Ymw2XWZqYn7dDigs1JE3ZEql5utBG+mRCDgtRggUBjQpBeDZFmgmvUvqxEbyEl&#10;Paah1s0SHyEqU+OD6CEJQXgQRNHvmquqJNbg4lJ/Zd12QQw1HARAEAhQ6BHfEBG6HB0d0mJlObZJ&#10;lKU6rSym6sNK4hdxXBBC0uJBs2MjIsYWW9RQGR8ddX0ElBBDsiwDDkZ6UCjZo++EUCwJOUcP7vPh&#10;QkQB/OPo3kUx2l02Oznuz+5RZzWKh4QwqqBVU4LXvaUiLNIoaSr8zqX1vbnGtVrQwf20G15ShQuf&#10;stGpFP5cKxW4SS9pkoTB3Kfh9DyoQKTSQAJTnCAiDpNVlGym2/rFL5BAJTFUmGuffnOsq6uxAWmu&#10;2DsTo7JzZqY0HPbasSMHZbMc17BZlOl/0S7I2LvhWhl5F8/a1RfPyIZZdoKsHN5vB8R8V7BpRFBs&#10;Imfane0ugtFLGupQ49dZm3oeaxdGSvQRkc6o68SUwdyROOnGzZJQKGeBGBQIU4UXCcswK9U2UGqd&#10;NdRs0nhrdN9Dh3q+LH4xPjooyTDqjZkUXHNqfCdiVoTCkBsu90mUjrpKP79l2mZl0G0RvMd0/5iI&#10;QFjlzPhIGDJzM7JPdtnSzu12+OBeO3vymF04d0oG3Xmp8OektZ61S2dO6njKDu1FbZ+zfbsX7fjR&#10;g3ZgcYctCCk4nbCR+gs55x/1IgbuCeoPUZh/KbrSpU4TcTrUsaCJ4cP0ZkFKW05iOfLQiJKqVlmD&#10;XRpvHVKDUW5GBiUyZRX26UU0FoKMqYdH8HzpiEU4Kj0AvoBdA0qGNETK0kZHVMGZiVGbGh4QpEdt&#10;RoSYn57Q/UUf6+O4AmYmbUHnlnYt2N7t2+zA/mU7dnB/4i48aZcvnrNzx4/a+TOn7OzKYdu/LMNO&#10;jHifCLN3caetaMjsFiF3b521PTvmbXF+Ukw7q/rmneehkzhB1KYhmfvjPe2yblNWQknLYWt1uJKG&#10;1x0vWpAwGhkiCAKlqluyOivx1KqHpcR1O9uarSTK4RvoaG12g250ZMAt22Fpp2M0ViZ9vyqBDsAw&#10;wb86pnsGRLCxEVmODIlZ8Qd9n98yaUPSWnPZThuX9QtBtkl07lfDltXbhw8u22kR4NyZE3b5whmh&#10;4oxdEDGuPn/aUXJYSNq3e5eeM+vBfKcO7bVd8zM2qiGzfVYIHCj6FEW3+AGMFKkCQbqkhzQIOWjI&#10;Pg8j+4WJ7ZykDXUpppr0vdOZqg8ZEcSHTFrUYw1bPhvmL+qlvUFp1wRVsEvGhsqOjAkNG4iCtJgY&#10;6vdGD6n3J8eHxNELOg7bFH6QmQkv0xMjToBh3cM866gQs6Re3a4G7VtetL1q6OEDe+z0yaPSVI/4&#10;sDl/+qRdc+mcbJgjTqAzx1ecx8BDDu7fbQc05E6IjyzMTtmBhRn36+JaIFqRKYoG1R1piZ1SK2Kk&#10;xCuyQmdGtsuYrF3iVfulpvdnZdsIIR4ExHBJRG9VStw/IyTkhBKGTVZyvQmCaDwy/0J8Bg6gwb4+&#10;GxOfAAnj/UWbkbo7pGGCk6VfcO0Xs50SASZFsNnpcZvQvdgIQ/pdloKWFUwZUvCV+Ylx73WHvhSz&#10;MyekpUoJuyiCYLucEzLOnmKS6pAIdMyOSRc5dVzDR0PmsIbYDhEDZ/XhXfM2rs7Kijk2iGkjaWCw&#10;+E872xrdZmmu3mCtTGSLCDXSWkviKYMdtVbslA4jIOBPjX4gGG5Vh5hnL9OE0tpSfFfFEbcQhNCD&#10;bonZkhoLErYwraDGlTUEBkQEhgLesX6d69dwmdD3MREAJjshfjElfjKpcyXpIpjqkyM6L2Y7p/M7&#10;JDm2SZTu3jbvStkJ6R/HhIqT0kWOixCnTh630zoe5bt4zH5JoUVZvcuyeg+KKIvwlW3SWkUQrG7q&#10;7NIGlKiwSgoLu61+s3XjFhBSGqRfoU7gTO/LtEmQrDJVCIJIrmI8pfQwFvXBSHvFFxC3KDpt0lCZ&#10;Tx0t96vXR91LRqgjQ2RQBJqfHbMh/S6X8kLMqA1p2Gybo/eGbFLDa/u8vkvqMDnUqyE5Kl4zv2XK&#10;5iVyF3dus33iDzulcCE9jq8ctNMnjtp1V593ZJyRonZMTHVFxDp+7LAdkcg9JLvmgJjrblm/K4eW&#10;7bCGzLjQ2yd1AO95qVdasfSjtIZIl4YMYZd1mzfpWGe9bXUeKcA8Tro9hGN1p4iHTxCSEKWqXT2X&#10;0TDJ6CG42AqduPplBIl/tBMnKknD8BjBOy0UjGvIjIgYE2o0vKSsysBfBjVEkERTIsykiDAtJMxM&#10;jTkRiOuCRyGS50SQLVKqts5JQxVT3bV1q/OHoxQpYWfEL05J4pwScY6LfxwSIRguR6WvLC8RKr7H&#10;9sjYgyEfkISZFJNnyKIlY/n2q3Ng9oWstGkhoF0KGgFBRANAGJzS+bZay8nQY/LKEeI8JNh0VTCf&#10;DvGMTlm1mMZFVTzwDxFEanuPjKhxKVrwAeyXEfGNgWKvDUj0gog+MbVBnRvSNXjKpAgwDq9Jjojq&#10;PDqLnkfEALNoWyfHNFwmbVH8Y8+2OYlP6SPLS4FXaNicEB8BGYeluR7X8cjePU6QQyLEHtk1uyGI&#10;RPahrYEgQ+JpaNBFESInIcH7yiJGm9qVb6u3wcGCq+kob80aMj2tda66dzlCcHUEHuII6ZRYZflV&#10;LxTVg0riwqsEYZx1iZmq8WoYkoShgngdFlGGRYCShhkoQZIMCyGus6jhDBX4CSK5JK02I3E+gZYq&#10;/jIvhMxPT9muHVvFC7bY8i6GAAjZr6FzxIfOCaEFdKzo3FERBY11rxCyvGObLeJYUtktaTUtlKIU&#10;YnDmVPIiDMMex09aKkVKvBHfSLajydrES+rEWLt07OtCYBDeGaZAGTLOVJEoKTRVKVh5jDHpIGip&#10;8A8Qgs9jSGhAF6HhZanioyNlZ6oFMUskUJ+UNNT1ibFBG1VvjYgoiOBRVXRURCr2Zry3YMJTQses&#10;9JStKGfiI0siyG719rEjB+ywkHBCpv+5U8f9+8r+fRpOB+zQHtk0/D68z+9FMh2QwrZ764x41XBl&#10;WhVJRwf2qlMLoF0mRifOLXUu/pyCEAFR6sVcWXgYCLI6ZJBOTpCsxh+SgIU3PbopethxKuMmRNSW&#10;1cuDRUkYkCCiMCQGkTCqBNfwnw4IGRBhRNdcd+EeEaFH8O0R05uWur11btpm1AiUs92L2237lhnp&#10;JgviDTL19yxKa8UNsF/iVcSQNIEoh3TcvygFTZLmwL5FW5L1u1NE2b9t1iak7PE+fC6jQmyfOhXU&#10;FkUUOjOlIUTgXocs3VaZIn2SqE21G32yG+MPgmCE1lRXexBhFbwjI3Qw/vrEVHvFpfF/gA70/7x4&#10;yJh6vawewIoFGfATeAcOoEERg3MDumdaBBliKIloMF5UfIZaWggcVG/BQ8algyzAQzRktknaLMFc&#10;Ez5yaPeSNNPddmSf+Md+EWhZUkW/md9dESIOyJ5ZlJjeI9tmSVbzoe1bbFr2EdoxmvSA3llSG1DV&#10;e9XIkjoiK1SwpiaNeSIzpbO50UbSGkaSQBnZcfAQmC7hXsSOuB6C2CqIf+SxWCVx4B1IGAhCGDW8&#10;AyY6PjogdOSdfwyqV1z/EGFKKoRRY7PQW4RtI3EoTDt0Sa1OCyFIHKTQHLrIpGwaEWKHVPI928Vc&#10;xUdwCh0U3zgineTUiRUx2t1esHIPLO+xgxBEvIOQrFP7d9rRpW22RUx6UjwJgmCNDzKjKOnRI4nD&#10;UM1LSuITbtZIaBVv7FY9UrgRxVgzeOOl0hO1TRx+XqK5qr9fDxIDKmrIzPRnrCCqYstQUNJADyY9&#10;ugc8gqGFyB0V0+xn3iWXEwEQwVLrRTQmkNFY6bVB/Z6dHhOEsxJ/jXrGiFT6SW/EjJCypCGDPrJT&#10;fIRGwkeOMFyktV44e8LOSKV3hGg4HWYo6bhbw+vAvt0yDrfbkSXxkh2ztnNGRNb7B8XHpvQORG9a&#10;HZmToCgVcxoS3T5k0Ll8EZHq0il2UMiLEbfrvJBBzEg/HjP8GiUZaiMykkaH+5zK42Ka0xPBdoGJ&#10;onsw9zky3C9FTAgYGZRKrnuzWd0nRqrzuAQYKlukwNFwCDKq+5jbJUgF4xG9ZVbMdItU76nxUSfG&#10;8tJ28YM5dwOcPIr3/aAdwdsu3eOUVHp0lEVf5bnPNdTdQtJh2TS79b/lpZ2BmLtFWEmshfnZML9c&#10;Rvr1qJHt4osZoQfLvUPSpkWIwOuX8pFAvfL6jYWfFVoyAkBVL+5AMcYeiasyZrR6fACVHF4gJjog&#10;gjCtwFDpFx9AUoAOJE4cLm766zwieVB8YlD/HWP4iH/064itlJKi5+a/iDEpS3VOMJ8eH3PH8Y7Z&#10;WTHW7ZI6O2zf4qIdV8MPSS/BNXBUQ2afiHBot3iL0LMHcStdZKfKLjHWRUwADTtWX8yIyBPqKJh8&#10;lxqMYtYjc9/5inhkNyJYpUMIQUtFN+pU3VrFNkB1urXBqnokWZjN78EjJh4yiM4xoIaooQMal9gq&#10;vjIJJiVioaKPCjl9GjowVpCDAYeNM1YWHxEq4C8QBaYL30GnSalAyC2ykNFRpmTXbJMegZK1bUpK&#10;mpjlgX17hIS9LmZdB0EUEyUgo87V9SP7fbjsggizM7Z/mSlOSSox57kpmQRbplW3YRcAGKV5XBgS&#10;Djl1Nis7madpV+PhIzjGejWEuvS7XejNiHgw5aohDZWBvl4r6w9ALfAKaX80RkOHBo2o0YjXMf2e&#10;HJfCpSHSJ2k0PiKpoXMQZVQEmBSPmZW6DuOE8cJo8Z8QgwGHxwTYIp4yretTIsqC9IgdC/Nq7FZb&#10;luTYvxz4yGHZLIekhB0TAY5IYTt29JDrHisiFjbMvj07bdeciCketG/vLg2ZHbZTQ3EXroVtW1xn&#10;KqCP6L3wExxISDrW4lGwcjubxTtk4bPCini1jH7jNQwRRHiMVFhUiBjCJMbyi241tLkYNIM2F0oI&#10;wQqhWMytrpZ4je/Ej/3sz/6M/fn/8adSftb5au61HwJncOtxjSPOHf5HaFd4XtAgmWMmCQr1GxDz&#10;YxFBuazhLEmCUpWWbUIeomri9KmzzvEszzmkI5NYfs7bFNsWjkzwx6CbhCC6yFGFSuBl4hj/FDU5&#10;CEKFWKBM5cMkVyCQE5TfyXkIQiOee+5Z+/CHP2Q///M/r2tVCRlWP3/0h3/gz3CC8E79B1U6PGeV&#10;+Egv3t9Yw4R5wZrqNqv3e/S/q8QXpG1vloLVwEQ37Uji4lTnEJYOIUIdK23y7+F3peich0PEB3hP&#10;VR4WDJ5A3fAHiEEFwm+Wk4RKO8GS/wdkBAKyvOPJJ5+wj3z4w/aNb/ymNVRflZBh9UNCBJ4X1rRU&#10;OTqjKR4LUwhbpbNALOLbS4WMNVZvkHYMQXRdtgruw6wIQ6d6nZN6e1vofS8skws+V2+3E0rtUglt&#10;EkLiHG4svq4EwnCDHuAPTG4Ow0YP1MPXIiMaRuFcgDrnWTVFyq7ZYanQUnqA8/R42b797W8n5AgE&#10;YRUEz/cO0f9AlhMjqRsML7x3gyRErZTGRqnfm3XPVbJPmq1L6CD0srkGYoa6h3qFuvlz/flVVqWy&#10;gY7V+ZzUfJarxPudIFdkk4EYyTHADCuQ3+E6DY2V5uFOPD+fVCB5sX9XufrSRXv2maelCTJGed46&#10;GWFZe++bV+Yz++IXvqD7k4p74bmhAfF9oQ46l7yPeFmMMeJRWX9Hygwa5PWJ9UqeE/2loQMJKqz2&#10;ULCy1ACGIR2dbWu0Lg25kNjNXxjiK/w7D+GB8WF+nu+hQCh60SGYFL5H3sGLl6RP3HXnHfbCCy+4&#10;KzIQZL174L778x//4+97aEMgbCgVIutdvI/nV96XoIVECFkhhriPUndLQrS1JTyDZ8VnM7/bJ/2I&#10;6EieQ4EQRYnklL5X0QNQ0hFBSSrAwyEWDNapqCOFivDgClFiZRNieq+orBw+bLfcdJOv83+7GKs3&#10;UucJzCMr1drPX/7FX3gqnn/5nQk/u+KdV0nhq/XQ7Gyq1QPuArpWizeY+saO1H9wE7CYyacf9ByU&#10;sWx7s7TuTuuoqwlMlcZQkQo8/eWr5yiOJD3Ar+k7L4svCS/UEULpN95vIoIIyH36qafs0Uce9vu5&#10;hh7wt3/zzYQU4fNXf/Xf7OMffyu8E86v+/jO8NisMU5UJDP2eNLX1inDMtO2YMFW2pEU6rNeR9DK&#10;87DGcWe0SFNtVMNZ6Nyj5+VBWLvOSU8iQZwjxBurxjgxvqvEIeAP5mWOkEAQ76mESOT+CEH46z2W&#10;nWggFgM9rJ5nyuDG66/WtcAgP/tDP5SQIny++c3/7rkSyUxD5Z3AesewtGSQMjxQkD0i8yLdrnqE&#10;RqKn5BOE9Mo4g3heP+qt6wGR4VjAUSS7hmdR795OEWDTVSJEs5X0jCZp0UQQdNdvjstDqECoRCSO&#10;r1Hju14SHqxrSWWDmBIB9ALvDd2P0yUSBGWL1FyshXnwwQd8hcNIX8jw8MrLL9nZU8cSUoTP3//d&#10;39pXvvJvfAFR1Ed4D1FCXeo1GszcME6renQgXV+nd+ZbajwXEUH8PuypF/XUtdBRYYgRquH8R8Qo&#10;F7s8u0xj9UZHSLcs4o5Ui7W0SZ1vEkJib4SHrCEKREiKE0QFAnA9EoiXhYke6QKdje5kwZZg9QLh&#10;2qxuYHqABuQ7Qo6iV9/1ipS0r9pDb7s7IYcI8vd/Z7/4tV+wd+maK1B6HqGgvK/cISaYIy4suPvI&#10;d9gl2PeDGPUw5nuspxND/41aLp54oiF5DvXE6mWVJsF4dSJOczuJE1osl2qytg5917MrC4icEBAk&#10;aWw48jtBSnypqO7DjHtVIi9payQ+fp0HwBAixSTVpUuXfJkIK6sK3cSkr/MwBkI1f+Znftrncf/7&#10;X/+1/dV/+2/2K1//t9IJ6NHwbFyC+D4HMk2yqLu9t9PNdZ57CCLgD2XdHIlVQr1Ch4ahI+1VqCjo&#10;3TBPlrxnNdzwf7Bis6BCwF2L7JuhnnZLy4ZpE2MmlNMRwgO8gTQ8ebC/JBIpXoMoEEn3x/toAD3Q&#10;XAtPWWd1dXVekA6sWHCeo/s7mgLBIj+iBHEYj8S08bz11p+u8eeWMu3uLR+TdV0rwqOae7yHiIKr&#10;or+rSUZZ3eqQpk56TqojxLRQr4yGB46fYr5Tw06SpLXe0/w11Gy2VqECH0gGt6m+5/QujzHjj7HX&#10;IULlBZzj6CUQBUUu8hLu37RxXZj6rCfHSJXbOSRTqd5MjqCwhOsq3T/YS1KCNcSgJIRwnqDf1Zs4&#10;X2Vj5W69r8qhzZJUiNolLZSETHi3CipDUtvJaYZf1Oue1A+/R4gmkjFIfEhPh1u7GRGyUw3uEE8i&#10;irlZkgtUkHso1dlsLdJ+eySxXDGjRAp7o1WpSJQ4VCLTjb9pCL/pyXpCmmpEWCEAIh7av98XBxFR&#10;SCz7uTNn7NzZM7r3Krvv3nvtfe95037paz9vf/anf+IJ3Vjby7ivk33iw24878eiCALSYHar9dB5&#10;DZMh8YOyiOL1TzrS66MOIIsdOQL6ixmVECDIqoliMS+ENVuho94aNWQQ42kpZB0iTIuup5tqV/UQ&#10;H3tJgSDxvL9EkAdFleGkc1SOXlivnmyQ9ocqjfa3tCtEHZMt5rAK+YcI2aZAkDvvuN3e/cor9jNf&#10;/pL9oTTUX/+1f29f/epXPJKRHCKscOhuR5JUJRE+Gz341t9HnfTOouwXVoWWPIQjDDN4HfVubq63&#10;knqclZc5Xe/RsCKIBuRiJbOqu5RusyYhhIDegaF+GxsftnYx2FxLQhAeCmTD91DWUt2VHF2PRKsM&#10;KQipStC7rLUjDp05DuLSCZrbuXOnJ4kkDSB6CfeT6IAsMp/65Cft61//uv30T/+0J0L4wAc/YC+/&#10;8rJdvHDe+nNETYfg/EzDpgoxeH9A6nob7MtbUUNmraUKUYr5jBi4JIksYpa1koLH663r+E5YsQlT&#10;rZceQnDQcLnXiukWGxkddaZdiUKMBFkVv4EgFBocKhJ+O5G4n8K9qjjxXuQNIfkBQSsQgzBKCEMh&#10;axW8h3UwD8i6JYnKl3/6y37t+z/zGfvA+99vT0mrZSXVwty4zc9MuFjt0nCp8Ai9K/CK9Tak3kbC&#10;eB11HsIwTVnAKyYEMExY/1KUmPX6qvT1dltG6MpL6rBsvljI2WivDEMm4AosUmxOeIgeFhhdtGni&#10;90AAKBxle3x4KCAE7TPty8nQalnhQEwpKMFbxXJUwrcXFhb0nqt8rS5ZZN54/XX3lfzwD/+w0PIx&#10;e+rJJ6XMnbdnHnvQLpw55nEpeUmEguBP/UKdqIu+a9gMMsvfxJrdVQmJh53JpqL+MzJc8mkHUncN&#10;kuBNfIWVmH2SNsSXoboPig+1dJGb6CrpN7Uq0ZahcTyUnkhe7r2vo0shVQCCob1iHzgx1HiOEC4u&#10;a2fhMhHHrGvh2hZ978lmrbW5QZyf5RxERjd7foD3ve+99pEPf8juvfduz0H02muv2gtvf96efeJh&#10;u+2Wm228mLUtapTXxd8XiEE9ULjKvVmfeuSa11mFgBmmVz1+DAeyNNC+AglV1luWhcvidQPFbusR&#10;oeEhvRLfOJqJekZagRyPZKZ4g9egojIkVAmIAtwp3BdQlBBGhRUPrN5mKoDVCuQgImMES1I3uaIF&#10;Yyaf0Qarl2FFtuyFbfP21sc+5gV1nnSArP9/9aXn7M7rLkrSDNmYiBKGS6gH7yZyGq2zLB5C/iOv&#10;r+pPPUBwm5gqqvnQQF51KDtP4b8kampRxwxK6pBps051Idtdm1CRT0k9EJp5RmXI8LCUxqtbgmI4&#10;HY11Vp0QIDY86ixxWHEOCzInFMQMVSzTIp8IyQ/IeEeyWSDJc/gvUoQY08cfe8ze8+Ybnkb0PW++&#10;aS+/9E5JoDtk+zzoyRCY9J4fKnrwX+QbTK2CVqzfiZEBS0tHIcNMa0OteEKNh6QzaYYG2y+mmpIV&#10;y4QV/4WZggKyRYwUuq0k5Swjc6MvK/0jVSt9Z4PrMEHKeKMDlSO1wxAKzHSVdwS0rL2PCGeWkoGI&#10;iYlxJwJDJ2SGGKlku2P4kOwRUXxBkuT222+3l19+WUPnfTq+JMnznKfLeOGh+339/7KY7bD0ECKY&#10;eBeLFyEoa/5Jwub1+646k7Kr2CsEaMikJWlIusJMHddI1IQ50SXdI/x3nYZ6lzThaku31YioG339&#10;T0KQRBHTjaTqqqBG5yIx/HpSAQjIPcShwT+wTVihAEogDPYKqzEnJidcFLMSCn8nFjHLzy8JAXfd&#10;dacT4Y03Xrd3vviiZ6iCSO985nG7/tprPG3Xji0TbrbzTpI5ZdWrJKtuFBpQulr1TOydiNbenpTr&#10;Fr2tZIaQaq9hxZpc2pIXMpiSJekbiGORVL6zQQSptWENo0x7kmGGZVbc4A1PCMLDneoJkZwgyfXQ&#10;G+FchyrLslFymLFim5l+iMFKbpQ0Eh+ghY6XWqxVEqGlqcZImsSU5Z233+Rp/shf9sbrr7nvFR7y&#10;xIP32vXXXeurMg9unXIGynsYDq0a0mSncocRTFN6Q22SoZf6EAwzokbnhAwCAVHMUNupN2t3ByWq&#10;SduVlhFHqGZXS410lgYNsUYNOaFPnRv0EO9xHfVHlopHHhEJFYlDAH8kCtdZIcGKblL+TWq4lPtI&#10;zhTyEPliw4kxm2dZ2CSpyFklHpgquggOI/Ihfu7T77fnn39OOsgT7jt54m1369p1rtmuLC44CgnP&#10;QMcgmROeL8IriQ8jMT1L12NdsWhZFQVxqCerqli9TRtJpMLMY2dbg2U6JIKbG8VHaqwXA7FV/AcE&#10;pjtXCeLMUw/ZJAaIkuMP5VrlOy9Nho7OscqbuC6WocIrGDJ8ZwEz+QAo7N0ATyHNDtKG/Kg0jIXK&#10;N910kz3++OMixrM+VQFayEd0x603e/4hVmkeO3zQ/SkEEDeJkIhOQjJwEhHw31EfGhJRSxqejpZ6&#10;S0usDvQx+9+soZXza8SKYDWTqAlCEmrV3bJZQ0XKXHeLmH21tG0hJKAhIAE5vzlpuA8X/aZggzg/&#10;oXBNhWUhLCSCAKyOJpzKcw7pO7kAgtgd8SMrIkiDU63eJPiWdTEYezfeeKP7XCmPPPyw51mFGGSI&#10;ACEE0MCfiGjC/0FanPHBoqe4QPR2SsI4DxFBqFerhoKnKJemSgquQi4tiVbW9aukpWach/RmQso/&#10;Uhx2V2+0Yk+NTQ72+vJW4vav0ENofCDIGlQ49QOBfPiIOChARPl5DkT4hXgHKyUhCEqXr+bW8GFJ&#10;KTyEhEyszIKwO6SxHj50yIcNSdyeeuIJDZ0H3ff6kEQuc8EkRMCmOXniqG2ZmXL3AgshSSWc1ZBg&#10;bQ8LJdlCBX5C/ahbhyQIk1ikD8WPOjDYL9QExaxcygmt4m9FSS7pHl0iSl6oa2ncbBMD0liFXCTm&#10;lZoqBIkESH5HRMSXcqRxRPjh0idjA3oFy9mdMCIKbjv4CuKXlBnoJCxmhM+wxo7lp6zRve666+y+&#10;e+/xhG533nmH3XffvXa7hgw5Rc5qWJ05edwWxYDhIfhNJ0alYxBHK0IwSdUlzRdmG4ZylQfCkECW&#10;ZaiEeDD3SwAe1xDHafEOchJhxKG/dGlokTgBpxP/vYIg3lgRIYrdMFzCuaicRf7BkrIScWliqJ63&#10;TEQYGuj3FZgxQRNIIaEb+gN5iEhzgVhm7cseD6Q7JCRcY/fec49vlXDXXXe5a+AeWcPHjx3TkDpr&#10;J4+tGOv+YdwsQN46MyRUdvuEN6vA2BfCpQx1Vd0yWLeEOGjIePIlvGoy8kB1Id/l/AQ+xFwMuQF6&#10;RRz0qpraWtsgHadDKHQe4kjQA/kjQ8aJdAVSknO6DnxRn/uSUEyGB8yUaMOCr/dX0TmIhOoOMUiq&#10;wjJ3GC8RQ8vLe5wgOKLvkO5BQiamLCDI3bffqqFywlN2nT51wvkI/yeWdmKk349kl2L4tdCYKHaF&#10;gna86BpSnjyyP6/hHJalUHfW2ZEDsVPqOsOlXQTB+TTY22kbN4V06ym1KzBVHqgCUQIEk3N6ic98&#10;rSEIKTNYnUnAXcFnwXpFmIKNlEueMgOUsACRFVUMFYYUwwYtE4KQXCX4SfbZGaHg/rvvtMceuNez&#10;3pFh5o5bbnSCYBWfO3PKDug+1uqyrmd2ctBFeKPGO/mQ2BLB8zZSPxDS3eFMFJOf8AlciMTYskiZ&#10;lIDR2oWpEi3AFAfDaJx7JX16JaUq0xBxWNTDpECLEySeD3qHD5cUa3NTUnKKIghZqcIq7lFVxNPv&#10;iEis5madHXpJn5ACWkjsyIps1vzjUSM3CNkgbrnxBt874lZZuORqvvPmG1wCsbqbNTP79rIIcat3&#10;wMzkkIg67DP/SBG2YdqsTqKeDKEcW6Ng/pM1hmhDDbOUGs9UJXaMpx8WYeEXLeI/IIX1eG1ixCxi&#10;7pQ49g13aHScoXNFJyGSE4ajl7CO1yePRBBfjyuCgA5m0tFY+U2iAk+GIGKQfgJFjSPPgvmyEHmn&#10;7BvW5SJprpGIRbKgjDH1iWFHHnhWdx/RsGLtLut2QSPvp3jqDa+jhADuQ9UPVJORl1yIXGeRMzuW&#10;oF8QX4b7gY5EOQStlHYhBoc0C4tYpV6ve4It4yUYcpWUXRxVcMYwVJDlvASEsOyMoYK9Av9guSiZ&#10;7Tj6NZirmC3qO4V5GZ5FnlWUtJ07dvjcDXzi6suXk+FyQ5KH6LIbf/hiWcPL0GJdL4YjS8nIY8aw&#10;ZSj3qGfZHgHiMNlN7qRq/e4WL/FkTBuDzcIeWQytGqGfEdCOhBEvQs0nSpIgwvFxVpZW8qmuFv4U&#10;hwvKD5SE4bDOvlNUJBkCa/1pPMyTI4pYKHnXXpEKSB+IEfUUno3UmRE/YO4XSUPGTAy9m2+60e0X&#10;hgzbruA5OyZJQ8qMkKVqydPtsN6fLFWszkI6kKMMAtAGmCxqOetySKBCdl7smCEZbmTGJOVoWG2a&#10;cfW+owVdJSO0t6tTNcwznW4fueoOAdBSYao1TqAwRJyhJr9ZEODh3IWso4K1vPAOPGKjYkqTYnbk&#10;HyKkEzMb7XR6HERM2NzstCd+JRZ06/ysTPtFO3Jwn507fVyW7SV74IH7pLLfKF5yi4hzg90qPnLp&#10;/GkfMkxnMDW6vHuXjUrRAuJIOpaSddZuCmEQqh9DpkH6CXYKi4NAAguEWP9fVp19xYcYKw3v0H0k&#10;cmO9IEHIBBeTMG5ydGhVU3WE6FjtDw9DJgyVQBDUZ4YMYw1+wTQACQki//DhIumCfxXm6vqJkIHG&#10;ik4SHdHuZpyb84Ca5eVl5yOXL13yyXGQQQZNzhHwf/DAPtune0i6wn9AW1gx2uj2DYlhIQj1peBv&#10;weMOAkiBylpCklSzMReRy2SpIuE9a/A6pebD9AfKwfU5IfSOjowmATN6GAiBKBV/iBMoEARDihxE&#10;rJDwpe1qOGvtfH2/CMARODN9iH0DU4XZuk4iNPEdokIkdJN56SILng9xj/s9yJuKqo50Ia7k5PFj&#10;dpQcItJByByB/YPnjbCKsX72jWj0laOY8TEyiY16yGHG5lvwEIzITqEFG2aoSCx/l42WJQREEEIo&#10;0hpuIfHckPjTpDqxTyjxtF1rGKgIQJa4iJqIECBKKIKva1ODIcCgEELGXZgoRPGUf90hcwQ2Dgob&#10;ihvEAEE8H3sH1wCMlRQY9DzShLyHZKjCoOM7czgkZWKyi8wRRDOylQKqP4ucyPLAup2+LpgrdQ0p&#10;u5iJIy9IWsd6ECLRm5WxR+YY8g4VpWcQfpWVctaiIYdEwviEGP1FFdW5klAlxIPArTe4TIepghCS&#10;qsDEIAjiFqbJZBQqMe49hknIfieEcB2CiMFiz8B0kT4QiSnOshNkxLM8kEeE3EKHJEmCqn7G0+1A&#10;EBjqColVNGyINXGCeB6zaRliJY9N97UxGgIx3Q6hGM11skuIF8HGEWJYK1wrLTTPmmSJ5GyqWQRp&#10;tc6mWlm7IVkCGWdYhMlcNKmJK1LGh03CVN0fIr0EhGCDMFxoLBoqEqZHBIGHsGdczC4DUTCOQAxD&#10;JqYCBB0QkUrPbx20HfsnpJTtsPktWzyxCllkyCzDsCFDFRmrKMz2saqKe9BsQRQSam58xIcmCCng&#10;IJLlveq/0VDXd7JionEXc+ocIQZJ0yMtlmwQLN/PCUFkryIVIJ40mGpJkqiUITkkD4sP1LFaxIHa&#10;LmUkchFzLFL0HGYaEiCBRmPLQADyD0Eo5mY5kp6z4AQhWWTBiUIDeP72pRHbu3/Kjqzs8PkbJq/I&#10;M3R6hYXLJz3rHcTwtF0SySwcghC4DEjKBGPdLonFclo8Z73SMpF+gRihU+lEFjGjk+TSXa7VpqWl&#10;sliI1MoQiBCKDqGIlDzE9rOGcKQkNiACVTbLgH/wYKYenOIqZKhiuPhyM1m4jhARBB5SymqYiCAQ&#10;CZSEdDshixV5VaNughRCmSOMYm5h0JaWJu34yoLzERqIxnrq6GENFxLKHk2yzByUuN1vN1970Vds&#10;btdwYSsFGCvrY0roOQwZ9ToLJr0NQrcLA33H18pUJQlp03o3W6dgs/R0NLooJtlKe1OdT0zNbxl3&#10;9YJFDUQirlHMgqRBUw0B9Ot8Rp/hwgpNhkxMysQiI/8NYigiQshgJTnvjiPU+uAegChkn+EdW2bH&#10;bffivLTUnZ4xhmgjLN/jhw64ZAEhhE8gcslyd+TgftdSSaiyY/s2Twa3a8u0dJ2wjL5PDJNtWgiY&#10;o/4Qg0LvkwOeJCqkx4AY+FfZ74qhgZTxTHj6DTFgFQtzkjQ9Hat6CASAyughDBl+oyqTtovh4rlC&#10;EiKACuYw4CGci0mZfAjpPAae8w4pbShr6AwQBKVsbm7Wl4QwPYHlS6LZwyxWxnZRQbLs11BBulx/&#10;8ayvoEJM4zYAVTuEEFZrzW2ZsawaFVIANgaeJ2mDxsqqCCeIpAyoZrUUyO/J9vjQQSzDQ6anhp0g&#10;jA4UPZiua6ogIzDSYP4jwupqQ4YqZs7gwhh1oIAXQASWk8MbumQ94jBiqoDfWfGU2bEhISVkqWJ4&#10;kamGLBRzsnS3iyhkhiBLFVOfiN6bL8m6FSGQOFjB+EDIQ3TNicO2S0wVgsBzUN9ZRrZjy5QvS+uT&#10;ao7mirLmiVToWHiIrGCGDBllUhLRMM462TMkgcHxzDbWnrTJc5ghpcIoYdumCg9B3EIQYrkQuyRL&#10;w5ACJSCERoMEbBn4BUtBIQDp/hgShGZzHSYLQhDNsVBpFv9tm570lU87toUsVfhaYZb79ix5lEAw&#10;5vZ6ojcSMl1ckR4i0bxVvMaH2OwW28+ioW0zdmTfbuvvSXvHkQ2Cd8Rhk2rWkKlGde+0ZhEnJ/FL&#10;kH+T7iGPM3vSoKuw3jDwzgCKuZkxq8J8JqSgdvOmIHaFjnpppmiCNBI+Ajrciy3eQGoblCPGJvMy&#10;BfEMXwDNUBEDheFxZFkaugrL4km4UKdnkmaDzDCzLAmTCD1+9IDzD5aznzt90q6//mq75cZrPanK&#10;DddctPMrYQEiIppVmafIErFnp+3ZsdWOHthjY4UeF7vuFlBjN4ogA5lWy4pnkJyOpG+k1UHktsh+&#10;ada5bqIXpd6zGwnugkgQCkkbqlhWRboaMklyslYEaiGIDntBBEEhI08gDh8Y2ehg2b1WeLDgGTiG&#10;MLpw8bO4cJZlqLqPbLus2+XY10suMw0l1vyLhyzuWHDpsSxkkPTg2stnPTv3NVdfsItnTsm2OWcX&#10;Tp+wCyIY987NzkqjZQnrPlvZs8MWNWSOHdxr47JSIQjogAfgByGLHel2mutqJO1k4WZEALWRGDMs&#10;YQw93/RcvxkucYRQ5mdkyxDC2I6fVAThIjCjZxFPQTvt8KwPg+U+zwJByh1WbJJkiVjQcRGKlZss&#10;Uh6RMUfKnXGIpuM0yQ+GB8WsSNXJQmaSNY3bVukSLG9fVjmyf68dFUpOyHY5L+WMPO5nJHHOHj1i&#10;Fw7vlVTa5Txkn477d7Mm75AtzU7YGaHnwO6dsr4l2mXRohowzNsZKh1NPiE+OBAy2wz2drlILeg+&#10;FiV2SVMllXmcuEfSosMMlnutijjNNJxX0GJcFWQel/MyhqRnMDuH1jkzNeJr+Kenxj1VxrD7D7rd&#10;Hccyd/yWrNBk6xMIRCaaLVNjtk3owLdK3h/ew9TmNkmHXRKhy2ocWadOHD0klOy3a8RYTx9bsWsu&#10;n7czIsal86dErGU7JF6xuHO7r9/dv7wU1u5KRC5uZQHzuPWLD7CcnYXJZLUABTQYb3xG57NdzTbW&#10;0642ybjr170SEDDVNolr95yJXwIE2AXR01VkoMO1zzaJXIj+BqQLy91Zdjo2QN6PUanrBSPRElld&#10;pjSMxiX+WLHJMBoqF30V97QkzLb5KUfG3OyUI4WxjJLEis1d27fYoiTEwX1LtrxzQXzkkOB/wE6f&#10;lIEn3nHN5XPuCyFlxqVzpzxJ9YVzJ32C3Bc7H9lny/r/nvlpT5MBI6+rCal2KCSO7UJ1FxPtqN9s&#10;bdJJiB1h67aiNFZ2dk7pXLes3Thkot+YeecqNuMjdpwe7BFxYkImNEAI0p8HAYOeHIUlpmRgGNJ3&#10;PNUjMta4VhSTHRnUOQ2ZybERiVcWFJdt+1YZYzoyC0+OASQLwXSeBGFXSMh05GDIY3ZUytjl80IJ&#10;Q+XcaR8y58/K2BPfwKZhje4BoWrf0k7xMPEiMtiI6CUxdJIdwD/gJ6xSRwtFde+StOlq2GypBhGs&#10;nq0iG228JCVSnY9iBkJgqhSGDP+vYhYcg4c1JzhjXV2HIJIMjDdPTy67AR4yKt4yiL+0j4wyRXcg&#10;+wpvFXYqJZHKgnpuinv1fUDEYDU37n+4+uhg8LpvnZqUrrFsyxK/uyRFyC8ELzlDup2Vw279nhGv&#10;OH74oJ05I4NP9+7fu8f2ixHvEVKWNNQ8qZNQC1/r0nAh3QWp//okQTIa+vhDSPWHCG5CLEvKoS7g&#10;FiWykVwExMGjt0RtnZFRxWpnsieUS1nPDhGGS6MTJCWCkN+H7PgTGgowT4whJAquN5KmlIQOeAju&#10;xUmd27plwnOIkH+I5Cms4i7LaCIl2MT4qLTUuWRVNuJTjHXPLvGRw46Cay4KIRoqpzRMLl44bcfE&#10;bC+Ll5yUuCW7zNHD+/zIAmcWPW8Vr2KCrFvMnTxmhE/lZVqQyIEJK8LDmLJkYqtZRh7TFu24DzVk&#10;2CgD4qwliPMQ5HI3jFXDhW3QnCDSLN3CFUFYxk4YAcveIQqJUkjhxXfyC5EXgF194jmGDFll5iUJ&#10;4CMMLeIuOoVCkiSQDGFeOgiJUUhcT3KlE2owaXXOSdSePnVcfELG3vEj7g9BRyHx2zI5zA5Iedu3&#10;x3MB7NHQwRUA8dGL0EWYgGcuNyxtT9lwT6cH4YEeEjKRugu+0imi4GNlyECMMGTEQ5iGYKjAQ3o1&#10;XMghQuJn+Ac6SAcT1CxXFyxJouJ5RHT0nAA6B2I4N6RKIH3IZDcj4sBLXD9h2Oh6m57XJYKMSezO&#10;wGPEAxYkSneRXWabGKyGwzENi8PSUvGgHZWli+Qh2dtRDaUVFZa+k4hpUVbvXiFr59Y5mQjDIn6f&#10;51lDReiVBCH/kBNEqCffAGmHOxqrHUFMTDVrKKVElJSGEwhxdMBHhBQnCJ4kQg36JGbJAeYaqhrA&#10;C4j6G1RjYwI3skGRCYIIwBH4iRrLJNSAeAiEGUFB032k9yJBE2m64DfdUoKwKZAKJHebn5oQw91i&#10;C1KwSGwAf0B9J7suuctOaqgcEzGwdg/t2W2HxWP2Lu92QiyJKKCDBCzkIiHxE4ldSGKJUzkjIeGJ&#10;HaQ6sL6f5Af9aYlkcprV4zqsdiczw8jnnBKmClGQsFVE6/VIcSKtBGo5O4ZhnSJhCEMgHRe5QUAI&#10;KIBXoHOQOoP05ChGIfHBoA8h9oyAb0DA4RKE6fdk0Sh/Y9JkSZGzTQjZKYa6vGvBFjH21Fj2iiAR&#10;E8lUyLHKd4y84+IvJGQia+YB6SF7SJ4gwuyT1IEgE2LmqAM4v7NudJIIpsPRToIpgnIZAWzs19kR&#10;pi9ahRKYPGIXPQQJg8iF+VexSzrpusp9vZ4ug4RugSABITh7yFJFitDeTDY0VAQgX8iwGu9DSWXL&#10;9LCLYTRW90IJTcMiZswfkpEkGCFUU8NmbmLcc35sF4PdRUIUaaGHD+31YYNOEolwXN8vXzxrB4Ue&#10;Uv9BNPKFLC2AkkXPlkl+V/Kd4OgmowUpdpy5SuMGKfhTSfcDUlh4RNpylrV2i4e4lEmGC1HRHg7R&#10;JcZZECHIX0biEaQLanBIyiSxK5iTWAUJhNNnUISBAKThGZTMH9RwYeiQ/G0cgohvDOo/JIcsi3Ak&#10;ckIHQZLBbGGEW6TcLUh9J8njEk4iid79eyFIyMF8VIQ4ICKgd3D0xG57d0uR2y5izNteFbLukniW&#10;tF3D4l1MsPeJl2TUqG4Rny0PSupo8g3RUNJhkOKwU7yRhUdIGZgqATO4O7B3mLKoIuQIRkQOomJC&#10;EMaj7xQigqBhwhiZUqBxZLojWYonWnEdJO86CBllPGWXeApDZtgZK3kQyw7bnGCMpTumc2TLnJvG&#10;ntlmO8VY9+7aqeGxxw6o4SsiBsG9DJtjCUMl6RsoWcYDDx/RcDu6h5RfASGEguJygDAltQU+QhpA&#10;nNs9Ut+ZtszK4vVEuiJECkvXVfcN1lS7SVK1zveb6c91W1Wfer8g2T00ULDZco8VRNm+HlmFvWnJ&#10;dGwV0g+ToU4MUsRgCKF/kISJJCswUvQUhgM6wbQsXVR0EkoyxUkoJCIc3+ZWMVGSqMyMjUqF3+oJ&#10;UXaSqE0IIWkb+YfIW4Z9c/rEih2R2IXZIpaPrRx0JO2VQccipYM7pMvMT9ju+UnbJsTNiM+ROHtS&#10;dc3LsuZ9LBiCFZAFFOMyqBhSAUQU9K9WzhErAmIknnEzVpEXfZTdvsoF9ah4AsoXGeskbkFBWbyA&#10;ZEzYLGSzitsXsci4T+hASZsSz8DvgTsf9d6NQQ0ftFzmTNFD8LVOSOQy1zstBQ2P19KubSoLnr0O&#10;Ypw8dshOSv84viL7RgQ4od8hISQbauB4XpZ0mheSZBhKodu7JK1V/9+ztCACh+EzMU7HkWMt6549&#10;JrI7Mf5kuzAPg34CMboxXGUBUz+Gl+9EpGtV8AYW48BHkBzkGSIKByaKyGVKgXiyIZVhDR3ELjl+&#10;QIdbuCIOFi+J3GC+KGej4if8hs/gTkirR+A7SBlcA+gPWyYnnChbpyc9c90eDYeQf2hRugdpdWTZ&#10;ip+s6DeiF0mEDwX7Z+fWrZ7hasfcrPOSrVL0yKA3LU0ZqUiqMRxYRVnjfeqILqnsbY1CAkUCA0UU&#10;3tIl5KZUaBOZvVnjVzUyVNL467Gixh5eLxDQpwbRAMYlyCDEkfxlaKTkLMMrRv5DdIwJoYN7h9R4&#10;LGPy/6C0kdMMw48e4qWFbNZDLN0ili4yNTrijdoqKQMf8QSRMvFJRn1ozx5b3r3kSZmWdu1yX8g+&#10;EeWgNNWdQsgu8ZBFMmZq+KDcbUOvkYK3RUOSjoAXEnDXI90KBos4xqLnN4TAjvGE1RodMFrqR1QR&#10;bo8qNsfr1wNKsmohBvwCZllQgQcwJMoQpDcYdRO6DjGYimCyaErDa1hIInCXcAeyYcJ4mbYc1ZDp&#10;L+WlIDX5tOaMbBvSE0+h0QoZC9tmBXtpndInmIzav2+3+MY+O4DihTNIw4ThslfSBSPw+EpI2LRT&#10;yCAfK8mYsGkWZDDyvJ072D9i2vMhdgsd7toUX3GpoxFQzJNUWzxEBGE3RyIWfWjBaKWLEbpZRQyn&#10;T/KgwuoYf+Mw8RVU/JaeD0cmcMa9TK7uJtMXKig2/lvyHO0P1747X1B8XNZjPIV3IOZCIqewZG0d&#10;hffpyDuxKdY+n9+hrN7nR+qnZzCNys7OTz/9lP3ET/y4ffGLX/BVnt/33lf9+j+RmuOf/ilZVP+9&#10;Pz/0Qz+4WgcV96JR/P1J29BmYz2SefDwO/hTIr347pnNhdzQftFNNGipr7aBcl6mhAxNSbW8tOeS&#10;wIIf172VTrurrNTZYp01G6xb9hbRDe0yRNMq9Ensl0jLGBwZojWSOielcl5H8in47+8u8Xq8n0I9&#10;+J2cC7MQvFgn/OFJBWJxYiTnQscn+Q+Yy9LDItE4Vl6m7w6QBCzBVAgEjcT2Tk8a7ERPAOPP43ty&#10;nrWPVwBD1znHu9G6Txw/bo8//pgvu/mxH/sx+8IXvuCJJl556R1eR1Ic/f99/vZv/8aX73j9vA5J&#10;21UPpnuI3YsE9PbpvRXgrqkT9esTT2dOvjJIdGyp3SjrpUmsOC3+3eNh9WT+6Mu2SycMHggGVkaK&#10;NKv5O2WLsh6SQKhcR0iNEkusR6iLjpVrgbYBQJHO4f7V/64+I/4OQAjnvldJ1kIkL+HhOnkFSPiu&#10;xgdOkpzzP4dO5yF0njeS//o9AsgaAtF4v8evq3BUgaCx0zkfG+dE9/Ohkxw8yb38j2dyH7GLLHh9&#10;5pmn7dVXX7VPfepT1tkUIleb6zdZU90mdwpOjZTst3/rGwkc/vkHEH3ta7/gARyhbvG91Dm0k7rU&#10;VJPdbZV43p6khPZfJTad9jXk0RdH6oWUOj0rE5rlS8RToxuzUba3VYVF9yTsaN8sIMkm90yvTTWe&#10;TRr6hwHDRK3ew/uhJXSGHjoGGgcOFAsDOdrylTrqe/itwv95js7TNk9/twZAsYiDcCI5qZfHDqYC&#10;DgoqkZTwoOQhqkR4Ef8JpfLgeJ+uXwEUrxz3hP/xPC/Js9eCYS1I4gpqbyDv1X9ZpsWG38Rwshr6&#10;8YfvsdpN3FPlk9Qs36IOdCoZmIgEfutjH0kg8c8/f/PNb/oi4gDW2M7wPQJ4FQjhO9dim6nrYLnP&#10;wxBi57TKFmARIBuMZ9rZGLjGVWVm6l1c6x6sTBIfpQWKbtkNzLBhfLGs1PtDz628Z+1RJdbP+yEW&#10;r2fwZ8QB6IOQ51BnXSMbXkZKJznL2BV6XHYUdYmg9j7x54v2hBD4S5KKUHhYAEtSAS/6zj3xZfq9&#10;9kHh/BouQ6FC8X/JOf9v/H/yvXJ0TpVcXwvO+N/k2CONlxCsqy9dskcffsiefvJJe/7ZZ6xuMxP2&#10;RD8xqgQSAb+2ZpNr4cS6vvnGlcnk1n7+8R+/Zf/u61+3xx99JLxvbT2S966e/65zKoEmXKOEunOu&#10;0h6/J/mffkPfno4Wn4RPCyRsXkjMfU+HFFjpJyzDd/ol/1377PgujjynwoGT4oDQdY6xn/A3o5gS&#10;FstiDIBBSEscwICDpXr5lCyKLlIQSRfavIHQkOTFa46hYZGtJaj0ktynssolGFVB13AuEYv+56Pt&#10;e36nUmvu5befSxTbyvn4vyDz43eCi1hbdNedd9pjjz1mL730kq9hpBDYyCgDINS/WQoensU//dM/&#10;SaDwvT+IGe75/Oc+55FdPlKT93kbVe8r65aUtW1TCe0KnLNyLjnPkY6Iv8mHzYavnlJJHYITj6jR&#10;AgkvAMcaWlO8P5Jzft7rFeoWOIj+4yWpM++TvohFQihuf7nfXVroVJGrUw/WUhGBhn+MzSHZmhjg&#10;pmo2htihK1+qowNER16m666o+vd4Ltzj/9VLQonEXC1OKAjjRFPhnJ8P90eiVQioSkcwhlFCY3lH&#10;eBaF9RMHD+z3nb1Z4fvkE0+4BfPKKy/bs+IirVLwEC/XXT7vBO0rsoNFzn71V3/VvvWtbyVw+N6f&#10;v/6rv7Jf+ZWv23ve86a4Dgl/4vvXC2RJSrhKfcOoi/WO7eQa7eO71zmhQyzQxe/RMS8llMAvAjPo&#10;EGaci9JRvD+8/WsGYvK7wlmhverGwFmryPNczhVkrhJ9S8wW8RmEVFOnWGeU71xn2NiuRxyMpRJY&#10;TdmmWpntac+i0iFdycMPnVVBiKRC4fsqIAJKY6eFsgoqWFrQHaKZF4sThHudUOF5sZIRMBUQcB1w&#10;rnlPECnhOt/nxR18Q02NcNaQsLCGJKyPPPKwPSSw5FNhi0PCGPfv3+uEe+nFd3gs2NLSov31X/9V&#10;AoV//oGDfPO//7X95m/8hv3w5z/vq6mp69r6rKUFbcJkJxkrAKE9WCdDfYRWdbpZy8qCtfSo0Enf&#10;aTvp+eAe7KRO2AWB+CRZ4X2UtX2xSu+ELjpP+6J+RuG5TFviFSOgh1g39qcKgN3oWaoQIfWbpB/V&#10;VVuvuFapo8E5VqaVdXbN1tyq643E0ZHyj5VUepG/wCsdOikSIVYoEodCAysE40gn+708Jyk8SwTk&#10;O/eFZ4VGQpg4ArmHTgh+hXBfb6rGOprDHg3OzXSO8/g7iFQkGI94eBY5s3qTNb6Agx1IQj3W2XCJ&#10;ZPbkZUZhXWejo6O+p96J40cTOHyvzz/Z3/3d39of/sEf2M/89JftzTff8HfE9sU2RFpQd1L7RJHh&#10;ynC2Q1yg232yDdUbrVQMuaLpuEib8Dy4yQYr4wvpbvUoBZLM9UjErOUOa0tsG8dA/6BrhPNwDCLK&#10;Ux7vBziga+BsG63BV45Jt9E7AGNTzWaZ3pstJ+5VbK+zlo5WB0Y7cbyZLt8nkPm4binXAkjSAHV8&#10;7CQvyXc/7xUKlfJ7VKI89MrryDOufE4Agv/nimcGbsK1yO4gtjdUpT9Tr8rrHjrXLZGQApqkV3AB&#10;NmlmsTe5VliR9ra33e/rJVlQceutt9jly5es2F1v7Y2Ss1g0egaZfIgN/tEf/RG77+7b7R/+4R8S&#10;UKx+4CB//3d/Z3/yx39kv/DzX7Uf+P7PeLIKQBnbGM1A2jg2PuqdjIwnTUm2s8kGBIje7hYBh+wc&#10;PaGNKiwg75ICSKBnZTCqzWmiymXeZtUROXVgRXwk9HZ6+XtXaQzIIm1ZT0lsIYrnwOCAzx96nRK6&#10;5hAVna3G9n6+6l/KZ0kihXwSLbKoGpubrE36Sban08oSNxlW1EgHIvthu5TmHpnaVTwsvpRKhIpF&#10;goTj2uLXaIBf0//gFAkHqGjY3kAAISDo+byD606YBCAQKl7jGMFX7GIlfrXuCYHlEIXVMez7Tga0&#10;YysrvoCV9d/1kpFsa04eiZtuuN5X35CTpj/bYDEFJQR+TrrJpz/1KV9S8N/+2/9tX/3KV+2ai6cE&#10;lL9P4GGeP/yvdO1P/+RP7Gu/8PM2Xmr3rI7+DBUiX2PHEbPtI1SdwdQ4+6KRFW2oP2fsyEn8Fe1M&#10;NciElW5BuloSc6RbQpqofpmZ0I19G7MN7LjXbr1i9dAgcIdQIkDie+G00I05Vd+eldiK4SEPRQjc&#10;YoOvmycnVzbLBphd0sGyRq4/Mi9hOpez7R4+xE5dcA6SHZZzLTbWz7yEzOzudmttbZLe0m55Ab/K&#10;O8xHcKI8eccmlQMEdGbs+KQTWRIFGLiH/3w3N7micC15Pg3lHghOQ3kXAKE4QFW6JF4QMYgG7iO1&#10;N2yztrbGF/yxGrm6OqTfpGwSQSAOI8ffodLdfJVGSNK54kQV7pZ0QEzQHNl+LLXVm21xx5y98PzT&#10;NpRvsurEl+Lmst5P3eEMvN/BIbHSQcc31WuksuFEl7EpMW3JtQKGVvdr4CFF/veJy6D4MZPOPb3N&#10;NZZrkGmpe512qlOkEe8NtOK7io6+R6dHILDpILpPos9BNwGUVZUE7ZPib0BgZZ0d8yspiZL+vMSf&#10;xFlJHKJJ9W6TjtTKKiqBiVh7wNojJblF97YhajraPH9AkkM1KIzekVRQFfLKJZUMHQ2xdE4d7pWn&#10;cC//4bqK51fVc5y7+P06x/1e9JvzyfMCQKRUpSFO6AQ6OtdZK0skGf0qyEPyndWog0JO1o3eQSwa&#10;DHNDARxrATJcZJNhMmOysceqDhCBEssqOL7rvEoxXauRxoAJdWMR00CvOrg5cENWfqal3JFO0P0G&#10;Inx0fnl+AVkGXXAOzyMtC0Ujukf3szvBYG/a6ZRTO7FiWBsYaBVo5n0B/St0JK0RM4phyU0EBpYI&#10;aT5y0mUY/WyUFOL5xZFy3S5eSDvULTFW6Gn3JbroOo36XysAEfdIi6OwO1NRAGmVmMtkWq21jSle&#10;dlERQGJHhYqpUkmHxwqugiRU1kcg91NxFSobGpeIGe7z4+o9let+v1ihd6buU+ntrqs4thqbGsXu&#10;VLn2ehcvvlSnrs4BQZwcQMGNDVAiF0FpjuCocCoV53p6bwQPncf93BPMwnDdi+oVgRHLRF+7tchk&#10;3oTjTfXgvoWZPudM6DXUrUfA6NWoo3N4h683kAVTabcK9COQGv9GKS1zUxxnoJhzzpep3ySrgzSO&#10;qj/3Op3XHAGvzqNkh4G80d3yZE9mJX6nOrRX4iktzpRXxzY1huVCLGkqlXptZGzMgzaI7sgLSGwa&#10;y066JPZi5+5OcbYu1YnCJpjtHU3iIhlrkUXFGjBy1FRW+8eKBYDod1LhStH1IEri/aHyVJyjA8IL&#10;esdqgymxE/x6PO+dud5yHYFbQHS4BbHTAQRivVK6WPu9gygy6R/EEpE2gYVo6CIorARfkfbtNGsn&#10;Lpy306dP2flz59SpYcUPydPJEM/ONm++8bp94q2P2Ze/9CX7rW/8pic9/t3/8Dv2Y//qX9m//9V/&#10;Z7/4C79gX/zJn3Afy0svvuiBZG5G6jm0oadLekZRAJDYIrUlbnNiHAAfC0y6JGpoo9PJaUQnq6it&#10;/J8NN8nNOShllv8QF0n+m/Af7k1oTUnoyzUGFHsesAlus5RdEqCWxIXgFAUBA/2CwqpB6I948Ii/&#10;ckml6MnaS7kOj/xn14xmgYwUfkwgDkqH6RL3yJF5VvXqks7UrGu03ZVU71BVyCuYVM4r5pULQPCO&#10;TYoTy4ESrsPq4jm/zv16BtcioSjhN88NnITv/LeQRRQEz2ew6df7akXcwYwc5lz4P9khyauxLICQ&#10;1uqgwIJPJCQMWPFVz2fPnHIfCTl6akRQnn/tNZc8ZQ3zNeQV/MD732f/6kd/1CfnvvGbv+FA+aVf&#10;/Jorpj/7M192gH70ox+x7/vQ99mLAsmjjz1qZ8+d8SC7vp4WGyx1+UoC5wqyIKhvhjkUWSRxEEEH&#10;b3ekR3LE/wA7LxfEQWT9FFpqfDUCs9LQJ/xnld7QiJ3GshILJEtiZTXJ27o08skHRJALSaXZXhou&#10;4X0FrVVYHzw0VPZQAkDESgeyUw3CQVSPluoNnmJnWANwhMC8kSEP+853N+p/g95e9pQJm2PwUBqV&#10;vAC0x0r6NRWvPN/pZL77/YGDOFh0LrDBoN2H70FeV56lEkCio8AQnr9KHJ6BU4s8AaT3mpqa9MXN&#10;rPimTqQcJZUxCxKxaDhPwbvqxRcs7vW8zjwXwpNq4+LFi3bHnXfYww8/bM8884x94hOfsB//8X9t&#10;X/nKVzwp9k996adkAv+ogJm2T37yk/b+mPH3hRfcjL508YLH5G+ZGrHZyRGbHhvwFaq8gyWvbGbc&#10;Vlft7Yq0rLTZRVwUf+t9k9Lh/rADAYltN6FrcR/F/xtoy73QCktkqL9XQGi1gnQZosoJGyCsAA6R&#10;626WGSsFU3X3fuN/OiL62NmW9O1dAle5EPbA6JeiyuqWZnwjMm1x6pVz4hZdElcddbovZWPD0mU6&#10;Q7JNd5RVKpZUCnns5zheUXkafSUnoKFcd6BUCMExgITjWpbrI8z/z7OSou+AqZ7lLUliqw6xSczW&#10;8yf2hVXtrFuemXGOgnIGyvkNgAALBeCQJ2GHOA1LYehAVrqeOnXKPa/33nuvPfLII/bGm2/YD/7A&#10;D9qHP/xhzwn1+c9/3rOowzk+/YmP2PvefNXe8cJz9sorr3iSvYcfuM8eu+d2Wzm4W8TrcwuCTR4J&#10;hGZLG/K4eBu9cxN60j6OTgsVHek4rhHg6f4TcRCfeeYeptsTekRapfR8LCNfOCpOQeaPlsZ6T7hF&#10;FjJSGPTlg/jArU5IQWcHmU83uVUFsNiqEBEzM1l2M7dPAGFBLCH+g2X2m2+xLpnpbekuS7GQThwH&#10;/Ywwf5Yqhr1C1nSW/1YjI4IjcCpF94TzobMjxwgWBnEfAcGrJTwn/sf/59bOGsBwXr+ZpSV3BMm8&#10;mIImm/PU1JR+D+keZGu7r/8mixngmZqc9P+TMYCVNo1S0rB2MIUjQNmVgnwWrD/H2fasOAg6zAc/&#10;+AH79Kc/bd///Z+x79fx+eeediAhigg+eoe4xzve8YJvIPXI2+4OaW6vOe+hghODJZseYZGMWLKI&#10;3l4PQNSGWLzd4UiJ1hEgYQnngP7nAFHHkNbyu+nrwNKRtHSk72ZehSwnJHBvrZNpzOLa/mCx9En3&#10;IHkhDjn+Xy6mLSXOVC8AsAKIZVNwmYzqiZnLXA/7pMBBCpkmAQFaXWXtol1G+hFu91QdezGxhUg7&#10;Oogq7g2hciq6OVgGAOdKecrRweP367caTUO517mFCBCtiPidZ8UGrz4jHH3U8VvPwaxipjHmPyef&#10;1/h4yOkFGFaPMzYm8BDMjnXBeyAGii7blgSrI+g0rGWvrYYz1ej5ELvXJvRfMrMgmt584w37xMff&#10;8gJg3vueN+390lHe/a5XXF95+/PPe2LXl97+lD312AN29uwZO7q800Z6MzZTztv8cMFT2oT2JDTx&#10;YxwkYXBAH/IMAnAHRi4bxHBCh8h1Qj+EcxzhlIODfTJVccQ1WK+A0FpXKwWz3kaHilJWi1bu7fSg&#10;fQeo/oclhcJKHWh3u/SMkf60cxG2SMmLwxBKgJlbkLWIVUX2XXw2k2ND1t0i0SMuxcoq6lUVF+3y&#10;cE7QMNDOC+h0pn6ZdOqUPGIRMPIWxwuJBYKuETYVjUThWRw57+ABKLoWiq4npcI59C62miWvCKIl&#10;JLUedjCQPoPkCHAK9BHOkycejkIhLTqZrSYFJGQ5oKDQFjoHLsKEGvlE0OzJVTA2OuRWDW70D3/o&#10;Q55D/lOf/ITvQwEwSI799ueec05z7z13+2Tg+9541bOHP3nvnXb++IrtXpi1UWn8c6Nl2zYh7gYI&#10;Ku0KHUW7ef/g0ICnKYOWdHheyuXIUJ9fGy1lNUpTIbGLrIcOKbp0Pl7OABYpm+p8NjF0KyXV7LkK&#10;SHk6OzXo6VBxo5PPJQ5CBmRJYok+YD3BxPiIRJD0DOkgJekbZMxhzTKWDCYyiTFzqVqVzZZuq3Y/&#10;VLo1pEDk/e4Hidl06NwgJtb57kSBZSYdSUkqETub4qBKAOXP8GuhRDaPyRoU1vA/JyT/1//wjpJo&#10;AoCQ4gyAwDkmE/GCJUMsA5uOkEoRwHBk/oHkVuS75hq6CKKGHPrITzYWAsDkjyIfCzO8pFS89dZb&#10;fYIP7sBmJa+//rofsVje+973+pFCrux77rnHnn36aXv6ycfsuYfvtRukx2BOs8p+brBo0+7GJv9U&#10;SBPvA01tYkUeEVsog7Q/Jy5TEHvH/0DcB0l9SccILQByOAYaBlElmic0JVkFgc3jI0WfiSULSLHA&#10;2gWJDynIg0UyooWMyjyDwY1Vw29W67AsoZQ4yZoELvZZJVt7g8xlTFqsoVwn5rYYQEetGIE4SLPq&#10;nCFrQSXbUIJ8KUocY4eHRgcOsPacdzIiSL8rjaOCuidcV1l7VEER85Gm7/EZcC8S9MQ8m2RYRXTg&#10;+0AUoG/wnVx20w6WEf+NjjIw0O/Lohd3bk1yVs0bS4j27CaT0bTn7s9IK2etBb4ScnBee+1lu+mG&#10;a+0hKZ1s70Ng8wff/x5xkg/6xnLvfOeL9vJLL3mM6ztffEeYLb73HnvhyUfsbn1ngpDcewBu7/Yt&#10;rosQa+G5OlViu0iDh/hDUUQnwCxlVJOJkXA/uFygQ0JD/98qjSlc7yt0ewgjkWYZJttSTb70uk/P&#10;SIt7sOSCHfroTN4baV0St+H/LOEiAzXv9+trng1TIAFiAc7UWSOO2Ghj/VmJmE3STzaoP0jemF0V&#10;MXSys7XkOz6J+L1G95CI1Nmozvn9agylThXG7eyASa45+jlSIe7V/yoihaLvPAvOQRYncgJi2pbF&#10;ikclRsjlBziGJUL4jjgBJFgugwNlBxFbkUxPTztHiVxkcqxs3e0s6t8sRWyjtcm6QGMncJm0OOQk&#10;vfbaaz3z9dPiDJi8z4uTvOuVl+3Vd7/LHWmPPfqIg4cJvgdk4rJ1yfMCCNs3MhEIF8LncmT/Hlua&#10;HnHxyBItCvvTklSAhE2N9aTNYyl8k7hi0TkIAGFnQiyLjDhcu0YxGV5Ie0OHOX0TGkEzuCD5DLPq&#10;SPZ9YT6H1OSDJJZWwRoqC0QDMpu9//QMOEheogO640PBGYYPpNDT4b6aUlezi7IWciBKeSUHPBwk&#10;37nJ+ns6peNsEIeTHtObc52winSaNWKDzDewXxxyko53PSRRuNh0hniHCI4KCJKG8DsCJl7jfABM&#10;MO8q55L7ccQQ4+FJI6V7kFKUBJFwBwAwJvExQBZN5xr6LmAwc4kICunRyy5fSfdFup5d2+cdHK6D&#10;+DtQ8gjqCUoq09e7dy/ahQsX7K7bb5SYuc8ef+wRe+2VF+wzH33NXnrxBeca7FzCNlAEDLHjAOLo&#10;4XvvshtvuN739mQmGTGDF/fg/JRA3uar3fE8ksKsOwEIiZ4KIjg0IKFEsTskYSBBdofq0krkejs7&#10;uFY7cCp0TUY5/8M5hqXCWsaRPlky4gQdur9WFiOWDKlMUD5Jc+TGgNrNjC8bf/Aslvl1SF/Eyin2&#10;tMksb3I9hj2CCBgqpyWuumutL90s3XKj+0sQf6Q2Y6s7ZqUTP0iwBngBlaMjKQEk6z3pf7Usg9i5&#10;Dg4K9/Ob8wkH8cbpGvcROOPKor7HxnNEjsb0q77CK3GMkSd2WEfECIAgaye5VsguGrkI9+ArmZ9B&#10;DLE8b4dtdT8JOsgW62wLs64+lyMlmXkOsl2QGg2nGQC59prLdps4wv333++Lrj7z1pv2wvPPesgi&#10;W1E88cQT9rb777MnpIfcLW5z7x23eM5sQAIHYUM10qqdPrBH3KDfE2ewlBmQDPflfVa4WZZAS1O9&#10;dxy54sgB1Shui+MqRbyFlFHCAUjJyK4NFWMBmiZ0ZXaWvDZp6S2APdIvI8U2i8maAyStvtqPwcl1&#10;OP+QuAv3lfsK1i0llwnF/lyHuESzANEqULd6xvesQJHjXGe9h0hkWjdZi8CNVCC2xLfVqVSKTk06&#10;OgIkdj7J8YKIUQW55koUiA1g4j4/qoTrq/8HZFHWZjW60iLO5HC/DfX1egYAFrp6YnMBArHBHiOs&#10;8+Y3XIUjBc7iW22o8Buugq9kanLcTWJXWAUgRBIyFFOXTVowc9m85cQJ0kse8s4loTH7k8BFHnn0&#10;IQHhMd/Wh72O+M72HGzCABfBeoFzABBEDCLqgv5Pqtubz56ww3t2+FpT8mfQlrw6jzXi5MYbLpMe&#10;Th2qkc7EF5yFNZ+kymut2+QxoAAkipgKOBLaMRvLdP3UuNouUdIjHYRpejgTIodlkjlxJkQW74Hm&#10;cBC2/6Af4TJkjWPTy5xEC0HR1AOLrlGSo6U2JB/q7RJImWjUsxqYGFWdPBmsBnCYzaVyCUBipwZ/&#10;hs6rkBUSURQB4A3gHkqC6ggQT6aenAPNjmye49fZbiwE0aL5swAf6wWLBP3Cj3ARvotrIErijhsU&#10;OEfchoQCMBBBcB/2ZsEERnch2IXJPzatqdVI8fS9B/Z6uk1yn8NJrr/+erdo2K/lqaeedAcZoYvo&#10;IHARRAs6CLrHTTcIIJcv2UUBAyXVJwUlZkgaDQcbVF1Ccki2PuuUUtjmYX9YGbSZ/OhlKYNtzY3q&#10;0DYX48SspsTm2YfKB1+kkegVBxfratiAj3TihUybOrrNJ/gABw4wtl1iJhnz3fsmEeds08Yxn+9x&#10;nxG+Eryt6DBZ6WXoRnCQnkZxsAZmxa+y0XLOZsZKDqJW6TlYYehVnnfZTVNVzCsZK6pjFDtk2vWd&#10;OJLzgZ1RAhA4Rq4RG8e5VSdZKKTs6RfqWQhNlDWpzhEvcA06HL/GyLA6e0yWi7gI+9JEjgFgyPJN&#10;UlpSn8NB8LSyB2csvgmYOAg6AVYTTiOyaBKNRrgi4MDcPX78uCust9x8s0zZu31DMDjIo488bG/T&#10;d3YswQfCkYm+W266wW6W9XOTrBjAwWzx8ePH7NQJlWNHfDsGwEt+JrhIl1g4Sh7T8tCDNIORnnCE&#10;Gpn9pA/r0EhtaghpxKKSGkASHJX4QAgeZuo+w5S+gMF2UXAFdiZAVytk0eXYwlL/13+gM7lhee/Q&#10;YJ/EicRLb8p1lR7pIz2tdT5vxI5xbOk90t/jIQSIvIGCdCWJNVwcXd0hp3ZFxFQ6Pfm9loOgg4By&#10;zkePYeAe4f7oMQzX4//Df2MhFSHZhklYRepST+8u0xZFFL9GECfJdwEAzgJAOA/XAEho1YAEIHEO&#10;kLjuooJ4wpoZEtFwrVMPHGjT4ig7dmyv7Gob52aYwENc3CHz9V6ZskTGI1rgHlguvp3N3XdJV7nV&#10;brpOYgWuIc7DepyYVf2suMipI4c8jyXiDqW7X5YDWQ/ZumZudtzbTmf09ZICulo6SLsDt00jF49l&#10;swCCnrQKENELWup3tzoeK4hkYHQyO/B7iIA4AxNxxIT0ZlqMjZd8YCb/Z4Np2t9fynv4YQkLRpwm&#10;I7CUBABiPxBt5NItFzOuqw1IkR6Q/kTMDb4bEiTD6St+EOcgOroOklQwsizyWa8NauE+v0clVCwR&#10;S/w/AmhNwaNK5mZczcMCSJ9GF17Tkuf/DyDgGNLfkzyw5ByDrO9hm68wgcd9WDzcByDwtEZgxAJY&#10;fC5G752cGBM3GkuyNm/3WBJAQi5wssMDEACAIvrgA4FzsEn23XfdmRSslxvsHnERRAz6CwnVCScg&#10;y/wpcRFSVe7ZveTvoM6k+O8WB0HMsGsWCc7Y6pjt0pn/oGOhKw4rosk4R+iAA2RNX0BXpgfwaBIY&#10;RMwrOwVjgfh0PyaszvdLfGDm8j/+z2DFLObYJVHLblw9+j1QUB1a6n3CD+7VLDOcZQ4bBAZM8M0C&#10;7WbpHxtViFVhshOQBD9IUik6OiqplSOsWho0KXe9EtybHH0uBbamigUzK2mknhUaGwosP2apHpBm&#10;Tb5AuAFgAABM0KGo8htQjA+V/TqLl/ycvnt2fIGDI6DAxCVdHtlsySGI08xTdY4OWFtTrdfbN4sQ&#10;l5lnMm+nAKKOPHF8xbNLXjh/ym69+Tq78/Zb7H6ZsY8+8pAAco/vEsY+2UTI+/GWm2XF3GbXX3PJ&#10;Y00ASdiP4YQ4ygk7KzFDTAobVMCxpsTWSfxG8qa5aTb7ZvtnDQbpIHAQLDto3iYzlyWXdBRe1Yp5&#10;Dj2hn44dGunoIIMomulWDxhiS9uhATb+YlpCNJRu0d0hEKmQqI3UPxlZSji5WKNTkthgZ9SZiX5f&#10;+5tPNQrA6g/pIRs1cGOYJJ7uDRvCvBr9ScQc94Sll0mn8h1QRA6CmAGJmGFsXBOsmNCQCkj4rvvQ&#10;nh0UKpyP32OaczJbkcia7d1I14UZBQDgBsyQUgAKOwIMiyAoXnFnEcQNM7244l306F7MXTYljRt/&#10;4SNB0eUe6oMiiLI7MTrqUfFz8/O+MQ87FrGRD7uknZfYYC+968RJiCIDEPdIrLAFFMAgGg3v6V23&#10;3GS33Hi9nT192jkIyimbdZw/e8bOnTzmCeaWFkPm321T41IiZWWIa2yZGfGNACbGpHj3Z13Ww8Zx&#10;rqXVWW3SPTCHayIHEd04EkJBTiQyn5PgBT2CfCJwEFdS8YGkdV5KakkWDdtxF8RRhqTrEESE1ZST&#10;+YvHtb+X/I9py+o3eezLhA10NDrQevVs8iuRHbk71ZZYW1KKJY7gbp2qo1sxoZNDh4bOh1WtnsOT&#10;6iLGARLA4YByrpHcx38S5AMOjoQQwjnQhuEeFJLwEkvB/l1x/sUtlETHIAWDix/9DpuLFFys5DQi&#10;AA2+kYFysGIABIoaBb8Jk3kov7wfOYo/ZVxcZIbM6NsXvBNZeMX+G+zVw4r/CxfO2dX4OGTK3nXn&#10;HRVwXCeTll3krr76kl1/3TWyYM75bC7cgw3UUHbZVe68zGeWgrqYkbLKpCJtABieQ1NH5lPgJHQ+&#10;2+exaSPLIMiWjojBjeB0TQYpWeIBR0FAQAchxTwdxvQ9m651CDzkkGptCt+JBcGCYivhTllTBB2j&#10;3MJ98MUAQkxsRE6bRBaDFfq06vtGcYoa1uwwX6Y+Zm4MlQCOwj2BgyQVc5EQvycig9+Yucwv8N1B&#10;ACD47v9ZUyJg9L9qsS7kL2s2yPkfRQymLa51uEcUIVgznMtlwnajFADkGzqpw9mRhiMWDCBC1pPi&#10;yfdnlWhCNwnmcL+bz7FeAAgHG6avT+QtLPhONLsXF30jp2PiBCid+DWuvTqsrWHzOLgGa21YhOVm&#10;rcBx8cIFB9QxcQ7SyTEfQ8F0Dhxk0fUcFmgxRUD8ScgCTQZrdaAKmeURy8GPtM7aZV7GmdtKEW1h&#10;7wT/sAsfC5zY5IU0luyuxdJKJupSrfU+zU/qcHboI7SQ84x6UmNhGpOyjr3YugUcMteXSC+l7816&#10;J2KIvOukzRqWyOJIsDObQ3hUvBRguIrHpHqlIapYM9wAseLg8GtSUnUONgjRnTv4tTClHwtskcJ3&#10;go4dFKmUh65hveA5hWjsjOE7eAGORIQw4tgoInAPcRUcTwICE3iAAnMLEcM5OAqWThQp6DBwj+np&#10;CTeH2boE7oVmTgJGZobZAA8fyXZxEUY6XISY1hPiAlgkuM8BA5wDTsKSS3KPxCPbpnHENGbS7+jR&#10;o24yh3LYsw2gABMzy27sTCyycQ5rZLDe2BrBOYrEbb1+M8uNjtSpzgcgcGfP2ARtHSAbXCR0YpZm&#10;ut255vnDpOiSZI1NLUb6xWUlPljP2y6ugpnaKo7RJiUWlz5BzkwzYFJ70TvYFL2k+4lFRSQVVdin&#10;m+8DAhP6S6mXnK+9nqCS5LjuBwEUzhXU6QAFAgexEQCBEhV0kIByzjMCYkMjp/Gia4Te+yRWIlZY&#10;MwrnQJSMD8qcFcJ9fwiJDldAUT5lugEQAODndewR16DDOQKg6ANxjpEUQAFAcKXzm91LULpog4sd&#10;iZlJcRBmeHfsgIPsNJZTEvCMqEDxxIQl7hRwXCvRgni5fOmCXS3QAIpbbw77+8JNIhcBYC5mJGLi&#10;Pnv+bBX2C2YbuNEkfzWcA3HDd+jiA0l1zGq0t8jMRaRE+kNfRFFTzQbpLJssnWpVRxLDsVlmrkSI&#10;RAdWDxsUEnqIHsH2L/l0h7FzgXMKgaCPNcLiCOxSXcp1eewHi8VZxYenF24Ch+HIpB/WDoVYFYAC&#10;YPCjeNBy5BRRl6DTVws6CKvOVq0YznG/d4S+e9F5AAJbZfWXp06UzuCeUnEEfBw4wdgFAa0cgCBG&#10;iLwmMzF6BKlOXW8YYxvvQd0XfCNDOo8vALN1y+y077WBfwNQcG56iu+TrozyTt7PLCjsnj13cGSR&#10;NvHA/r0uHhALR1cOq7NPuo7B3Ay6x5133Gp3yWK54za29b1N52602/X9huuu9e+42q8TVyF6nhnd&#10;M6eO2xmypwtsRNuz/w/vICPhzh3bfRoAn49vXKISkp2TAT7kre1orHE9IkTGBdoHGq/3ZaVME8Sc&#10;ISyzACBd4hToE8SpsjUOgczkrCRbchAfdS4qyNULRyF9tu/xLoASGknYImKnB6tQBZ8KKSHZNYbk&#10;ezOT7GEy4ZmbZ6bH8YOsAsGBkgCE7/g2KOgfviNVBIPfC1DiuXAkegtWys7bKGVYLS5eXPfIOAcg&#10;/RKJOMnb4XqHRAfb7TiHQPyIeyBOEEU4nihsEEfyYMQRe7Oia6Ck4h/BPA4bXgdLCHnvdXIOgtt+&#10;yEMC0EGIZUXMsCseOgMdS/ghXATrBA8pk3kU9oG+dPGisRklG1Gyfxqb6mPesmUYK+1IXHr84D7b&#10;u2ePcxCUYJ6/deu8TxwS7ORiUxYH+X1ZUhEz4rPNKq52RIJzkGTgQXd0EHbpZHKtp1OdScdLbBDZ&#10;h/XDkk8Clskn0icrZkhWCluLZTuaJXIkjsRZ+sU1/B6JIQAz0NttbP/R38NuXG3iFEOBdqIhFmGp&#10;GDzV5TLbEQw4t+ea6yDMdsI9IhcJHb4KiE2qPDpINMViQwIrDx5WfjNL6/sjaITEhO++/5J0Dzal&#10;QsyQkJkcxGwFQMc7AKRjAB6A4Uqp7kNfYfqccICg3LKFEetOse3RUcLmeIgoGhZNYJRCr7NGKKF+&#10;NBauhFON+JFtYv90II4tgpdRNJnEY/EVGROxVqI7nUVYpwSIkzrv+2HrHu7zzfUkVg7Jejlx+KAD&#10;g13USerKJsHsK8fOYYgZ6jVYVL0kZhjdAISAY/awIrosiJg44AJd0RfYNjoncHSxvjYVNulLNddJ&#10;OW32iTXiU1kY3if9hD1gWOWXTckc7m41NuYDPP0CDvnah8tkDBdgBDQClwkbLfSSOlmDVYDo62Oq&#10;AytQnHtk1AYHw+aguA/c1Y6TC04RtH9V0ivK7/CdOBFmRrk3zts4KPgtgKDkIloAB4mmAQdRVvg/&#10;4oZ/dDg51dmyiX28YW9sKhquk+g1TN75Bl4CRdz8K1o+KKoV81clKKxByYWr4D8BYKRXAui0CQ7j&#10;PhI1Fi8ryiO7nM3Nhd0VsWjYBQ1rhl1Z6XxSS7h/QwV9A5AAHPd9qOBDASBsRHiQZDZHDrreAUfi&#10;iCWDDsJ7CJlEkR6TSMWKI4gIALNzE2GJZZmxcIUw8BiMoqnqDmCYhMN7SmJsNiKiX1inQgZENkxD&#10;TMAhCmnCAWTaSpxkBbgY34po6pVekpNFwvwK0ew9hCiKs7RJHNWLKbC/Kc/wPf66O33Au+NMg4vV&#10;AMTcOAdZBUOinCYEBhAQm00P0UF881SAAUAocBmdY/0sspWNADBtg1sdy4Xd28KmiBQ633dNcTMs&#10;7ZyFc3AHrBx2euM39/pvAQgrKMSNhL1GA6cIXlaOgITvbOYOEBFztKU7V28L+ybUYaMa2eO2vHeL&#10;7V/Zbmxb4/sDqhPZiRbrAysk+jbOnDplZ5hnEVCYsYVzIIa4zgQdW+xhxbgvRdYQACHrMeBg1piY&#10;WCwZOBRiDVDOjw17G+CoRLdhUiJiWIKZkx6BfrHKmUXXtTSOv3WNXRpwtWM0oIiy5RYiqCwldqjQ&#10;beyQy55qLRJl6CgpFWJJ8gIMYOvSf4kHYYPYtiZxIymrrPQjmMpNXD2HVFiADqWXYOkqUiHAORwg&#10;Kv5dFaP4dL1+Y+Yy3e8pGWKFVQI44BzsEoFDSDa35Ju71hPdg06DIzgXUBmVZox5FTaMTPk1rBSO&#10;AAOOAjAqAEs4EEsWfIJPnMOBgZgRWJDx/MbRxvtw7lD3XH+b7dg9asv7J+3IypztPTBv+w8u2BYp&#10;sqSyYjFWNHuxSFBcz5w45uIEYKBzAIgwrb/i1wEJZi2/Wf65X+A6efiAp81mQ37EC1wJcKDvRIBs&#10;k8JHvZlCR9SwnSl6Gnu89vak3cpxekLXBBSrYAlHOAxKLXursKLALRSVjDgFfURQUE6djxhBcYV7&#10;DBSCGVyUyIG7ZASKfLtA1hzMYTyoiCI27MN6CVmf2Utbiq/AxnOSyTqVRO8IQFmtGC+HgzDdH2Rl&#10;oqvoPIulfNdQFbRm30q1nYglvKdwhNDpOLocKCrY1kVp9pwDIAAgACOACHAADAeHOpxOZ/Qxf4NF&#10;gB4S/CVBaUWp5Tf7u+AhBLTUb3A4JXN2zHbsHLYdS+O2tDxj+/ZvtZkpWTuybrbMBqWVMABXONnW&#10;SCYr4gaFFXCwAZbvgQ0H8b1sD/hsMCCBgxySxXLqCADZJoAs+FbQgI4CSKIusnN+VlbYgG9/RGon&#10;HFnMOBc6CAjqdp2N2Fmnu+pO/SNA/Jj0EXvpkW8E8YCe4Vu86jzbrMHhSTPVKk6OYy0tbkNCYTgJ&#10;GQfocNzo+FJwvuFQY09/RBKOsmIhJ+672S0ZnHQs1GJJhAMkiJdQCY4Q2YGgCqKbMN3PfAy6yFod&#10;hEbCNTAr2SgHLsKmegDER75ERjyiQ+yaGrRZNs8gjF+ILRdzkq8AI4ADMYLOwTRzdM8DGK4xw8tW&#10;C8zhECaAQgpI8i5qpLiqYDkFYK+30mCnbds2ZItLIwLKhO0TFzl6YpdNJU4zdIS49TWTbfukT5yU&#10;uDh+VABJnGHoJK6UChCHDx1yUcSRe++88bLdcOaoXTp9zE6s6Pw+Kbyyavbs2u6iC2WYeFmWdu6a&#10;m3FFGQ8wg4LpBkRMv3dyV2ICN7p4dJCsKQAkgEUcRPoHE2js3Oir5sStSXqH44t+Y/qejdc5xx6m&#10;rI7ztTiybJj4wwICIOgrKVk0fTKf2UwAxyb6Rwx7nJapO1iU6cuewmuBEStEkpMuFkuJpXXU4YkL&#10;0/1wkGjJ4LMnUhxlNG7E7IppmzgICqY4CCU4yoLogEuwFUMPHAPu4CDoWuNxTfk0MzvQcozn+R97&#10;9BUFAkowmXOWlSlMJgCOZP7h/Yw+Cmx8Xh2zc4fMTnZDmN9iizvC7vcsxJqeCVwEfQFFlTCAlf3L&#10;xla+cAi8pCsreEwPu96xP9nal1AB7oXrXH32hB3aG3ajRDmdT+Ji4Uxz+o7VBAdh4yTiRUakoPeo&#10;vjOT4z642Dsx35VyX0UoUlh9cF7JQeJ3lNT2+s0eVIx+wCxuo/Q/tq+gzXCOIutfZD6TxQggcB5n&#10;WknnuwQclk50yoph/0M4x/BQycVyAEfQQUc1eJkZ75FY8sm6teCg4DX1eZWEU9QJHOwVCBoBSFit&#10;JntewGgVy3QdRAABHN3q3JBpbxUAcBHMXL7Tkew7wj0BJOE+RAmcA22fwhyOXxdI+C9KKCZwSf8P&#10;JrH0GBX3nQAQncOVDUGo9/T4kC3MsZHTuC3OCygL87Zv907nIMzNYGEwiQcnwcEFSNhp84BAgDgJ&#10;8yyH3LGGaMGsPaiyvLxsy7oXLnL5mPSSg/tsMREpAASxEiylOXfcHVraYfsEzK1TEzY+Ouwm+vyW&#10;GR8EvbIg0CXgILjkMYE5rs5pqU/W9AscAouFrIW+r61MXuZVmvV/B0hHk29/RJQ8gdFYdpwPM7V6&#10;V4fMYN3D/icoqb4lO15d+jthEk4/fR8bHRDXaQ6eVECCmIkXXdfw7+E3yyJw7+IsAzyYau5Ox5xV&#10;R2K9EP5PVDe717iIcM6RFHEATFrMVjo6S8cDEC8BJHCKMKnX4boEAIliBmD1CRgh0jr4ShiJcA++&#10;o9v49oYibrtGJc6hbXNTblLjdaVDFlT279nlAUSEKuI8Q4FEkcTriXLJbuh0/EFxCxcnia5BiABm&#10;Lftis308fg8Adf2F074p1u7Fne6tRfll92NAwjqd/Us77djyTh13uB+GRVxwMBaaIzoL6mQmzFgJ&#10;iKIa/UhsxRhBEQv90NFU6zPBZHVkfU2HRAaR8SxLoXPxmA5KMcXKIVygTYCjT/PSKVBSO6R7kBce&#10;M5eoMvbKwl8UVIrQ1xSwgOI6NNSfBAypuH6hgimLwuO6Bn/SC1atGJxhYc9r3x9TnUiwLtPZXepc&#10;zDjWaNCx6AUoYOStoAMRK1GZDBuaq/MpurevhDUiAGh0oW9kpF0zwsgmiCsY62XAV7nrmQIC51BQ&#10;mYxjryvmY5jlBCBsYIrM3T41brNjI7awVSatdI4lKZDsRkQQEcHOOxa2umnKzkTskkjaCN/GCbNX&#10;nOKEdJHj0knwjxxdCdvpw0WOH1uxE+I0R3Tt0sq+sIBKAMMqcp1m27zKnJ5PFNs26R/sF7zVdgig&#10;xKbgwTx0YNk9xUNSVns00hHX9TJ/AQj+JOiLwujcQ/0QQdKpUY/Yx4phLgaFl1xkzOYCBOZb+sVB&#10;GMwszmarSwY/WYwwW7ulNpDdmQVUrLNmOgJgRQBWip+7ygFU1a3OZQKIqWVkWLcQjH281uTyuRhZ&#10;MU31tRVXsXtM0TsECnJ5xGl9NkdFoWTb3FFWxo2P+La6bEFF9HeB6erOxAUvcFC45lt4S4MekrnK&#10;lrjMxZBGif/ynBGCiASQSd3DrrNTkumzw0PGBqxbxCXYYTIv0UVQL6F602LnM+Nj4iTiHmL129nD&#10;ONm/+JAAsZcY1d2LvtfXISmpvgX4mRMOmnOyXPCoXnP5gl17/oxdPnvarr3mgl19+oSdlynM/unn&#10;z522c0cP6r9LDhB8KxT2HTy6csC3/GWrvQMC4OF9uwXQLbakuhAKcOzQPh8Mo33SqWTmkn8NkDgX&#10;UQEkHINeIH1PHIFOI6871gcAGCllxDW7vLCEEmuEPRnZUZtp/6LOd0hnwcggf2spJy4t07a3o1Hm&#10;cq37UOA4Ll4cIIGDVMCiIxtUVgGOTiEROcWaFba4Ixglyj73ogogTCox4YOn1CfDBBTMW8TBgBTC&#10;MbEjB4LMWDp2cjRsyDZaHlAH9/s+qWztRyfjuesUmBAvcBB282bHPPZVHSmHjSKH9KwxEXN8aFBa&#10;/7BNC3gTuMzHhm1W3GFKAKBsgVNMsMF1AAhAxwU9yySegERmoDkBZJsKezPvXlRRh+6RYrl39y7f&#10;1ZtN4djX+eTxo3bu1Am7IABcOH3Srrl4wW64+pJ/v8xs7rlTdvHMSTuj+86ePGYXj+z1LdOX9KwF&#10;HGMynw/t3WNHpMcckKg6LP3koMTLkT0SQVJU9yzMOgdZ0TuZeZ4bG/JoMAYdDjQXNeIekYt4Gm3R&#10;n42FnINIPBBFlpclggWCeVuWOO1T5wcXe5tP7GHWsriKgCHiRAiUJgs0CW/6dQ/LHogjCcrp6oTr&#10;Wi7Cb2Z5qwAGSgtL/HC7en5MacXc1OeTRTovRBbEosr49/MZK4uNwWWIvYwRY7B+NqljnzZ2+B0R&#10;62dTyil1HpHsLC6ak8Y8JROXrVgHChIpGaE/S4hcyqPMWCo4PSWOo/8P637AwDaIWyalNwhgM3oW&#10;ugX7zU4DQL1v+7yUTZllA+JCLBRiy0K09kkBi5V3c1umbOvslFj8rO3YOicxIoV0UeDYuWC7Gd3q&#10;RDbWPIbVIqX0ojjDeTgFXAKgiINcunDWiD2Fc1zU73MybW8+d9RuvHDSTrM/pTjCIT13r3SOXVJY&#10;jx2RxQP3kPJ7ZO+Sb+K5uF3W0tYZKazz0lt225HFeVveOmmzogmLyEisj5MLJZRZWtbQwKXhLGw+&#10;zAhHvLTL1MVoQJy2tshU7Wq2iXyHZdsbBBbpYmp7v/ppsMCkHfog4Ej5c9manrRXKVkzDCIHiEoF&#10;ILEkICG9RBV7QuI9Y6M9lgjinSOcHvHCtDLsDdlIhaiwF90LF8HvkdGo9S3t2eNSYoLp/C2yrbfO&#10;ie2PDTowSEMwPck0vsSGOnJEnIXo7smJYQdDv/QL0jUShwD3GSwVbU7PwEYHZBPiJHAKNhKdnZnw&#10;c4gypvrn2B1VQGL3VqKoSGkA0Kela2xXh+xShyzMS3Fk+YN0g/17F1WWBBSJBnEU9tKEixxfOWjH&#10;Dx2wUx7UfMpOCxBwjnPiGDdce1ni5rw4zDE/f/nCKb/n3Gn2Cj9kZwWoswLN0cP7jU2QD8r0ZZ/f&#10;AzqeP7zXzh1atkXpJnsEbhan75R15XEs4pT4RqAhCn8UNXhb62tX9RGCetAJSOqCq51keI3iOB0N&#10;IVMQfoxq9VUq1eyWDOtv8ZEM9+dcV8lJN+nrEVgELlJQtRNRJnUiBnqhg14BkoSDsKa5CpsYFkRC&#10;M0yuDrEl2E/Mpoxvn0pip3ssA0UgwXLBpY6LnA4dkShB6wUEeOOGi0WJlbLAMioAhV1ksWBGBIDZ&#10;6RHfTHVUQIELzM1Ip/DfIlgv0dpsxlp2/WVQz0FUEKMA8GanRl1UTekaANqi8z6/ozqUi1nZ/92W&#10;VVsmiR8RaLepM1BUp6Wz4AvZg9m5zFaaO31P0X0SMwcP7LWTJ6R4CiBHDh+082dP2nVXn7OLZ0/Z&#10;WSmlZ04SeSZQwD1OHZeIOGhnJIounjspznI0bAgtRZZNXU9ILzkqUOxOtvE8LNN6v6yWPTu2egzL&#10;pNqyY3bSDu3YYrMyJRGr6GUZiV1mdhtkIQISxE0UO4PJUspOWTHtEv8oqXhe0y01vrd6ZwP5PqoF&#10;GJZx6rtA0yOQ4Cgbk/6Rl4nLJgPsC0MSvc7m+gQgLFFl4XgASOQckZPwbt+wPi9goIe0SPnsahUr&#10;kvhgg2gCZ7kG91gLEN+/XWIJs5aNZlnrwmIm9kflO3ums8cyG8eyFfGwtPXwvWBj6CgooVgfxHAI&#10;AL6duc75ns06RzT6mEbXuHOkQXEZpqI5h54y4Pszj5Sl3+j8hAiM/lHKZd0b6VHfUlQnpcDOyGog&#10;aGeLyrZpAWVu1nf9BiiIGzaoZWvzZZm47LuKYnni4H47qnJw/347J45xUQBwpfXkCbt8UVxEHAN9&#10;5dTKEd8H+pSuHxWwmPZnf/m9S0u2LGtonwBC2S+TGPGyuLDN/S8EUW8TsI8sbbU5cdZxDSYGBTuF&#10;M5UP13AuoiOlTpykL93u3AVHWVoDGk8qviiWTbBWN90i87eRzRDZ707g0vUmgWvzpuS+9kYBRRZl&#10;W6OV9CzSP7BuJ/hACCUNgFgLEkxdMjNV9fZIwREbIi0BKRHhCr3k+ibkbKDkKZJWA11CwXPq27e3&#10;SymSeToj8TGlkcF6lbmZMZuXGEAXmZISRuDJjEY9qZ/YdhlxRGQ6JhQiBvEzOlR2CwduMgHRRsqe&#10;bpLNu9lod0GsGe7B2hemoBE18+gWEmPoOIAHzsTMJJHbhNlRn2k9g/t2LWyRrjLrAGFvWbZlPiDl&#10;Ep1hpzoOZ9fxY4clTo47Bzm4f6+dlUWDvnHpwhk7K25xfEWiR5wF0UJxYEhvwfI5d/aEXTp/yo6J&#10;ixAXAhc5Lj0EDnJg3x6f7T0oUXZAJvFe6SaL0n9WpIMwiQe4sdrIuEynBb0jiBo4CIVR36ABSopv&#10;/CAABLOY+9jao7OpxnO1tuqefKuApXNtdZutp1kiiGUV1XqW7m3WeZY9tCWB0DF6PYiYML0SuQfm&#10;MbtJVHVJo2Wz7m6Nug7pFG3oFSz8EaKZJyhIruMChmtEHcT39xf3wDmWl4hBz2ASDuuDkQ+X8K2n&#10;Oa9C9PkwIkDcBF1hSPcQXggngeuwZTWeUKbyh6SPOJcR18H0JeRwUgCCkNP6zyScRBzKNzl27oEJ&#10;3OceVvJuYIVh/8Nd4DwT0lNmJY62StGdn5q0bbMyeRekD6ATxKO4yAGNeibf0CHYEJ0t81FcT52S&#10;3oFP5NBBOynOcUzH40dXfBb3hIB1zMt+Dzri3Iqew0bI+5Z22V5xDywcno/V5LvLS4ldkiV1cBuW&#10;lcSj2gWtyqVeKdjdhjeawOacr63plrXSbex6TdaAEqJIlgh6BqvruiRCSKCLmAAEjQJVRtyEmVqy&#10;IcJRXPRIDLXXb7JuKanuBxEQMU4CQAj6CuCAg7jDNCmAs4oFPmj+LBTGedIlNsdIZBd70iXlmCuI&#10;okUsnJlH5yBqCI1hog2/PVyCTkNEoG+gcJIiCf0DRbRPACCSyrfnTpRRWOuw7uUeOAfuXfSUsoAC&#10;690yI/Gg4mawgDIhgEyzgk7vQjGdElcCkMxxsDM9M5cU2jArQGydm5HuEnbIZ+/zbTNTvkX3fukg&#10;B/cvyZrZIeVRYkadh6KKDnFUI/+oFEz0ipPHjgSFVSCBYyBSTsvExao5qd+cXxE4jkm0nIQDSVE9&#10;LX3lqCwbwLFHes5BcQ0U44PiWAf2LNqywLJbAFrZPu3WGX4dxC3+H+ciKekioi+WTI+sQ4KKhwdF&#10;N1k7JfpDYOnWPVgr+RT5ztQ3AgmZEIlYq62p9SR16DIpcRZcFu3STQpdGjg1Gz0eBB0EZ+WqFRPm&#10;YCrxQBQBBBFXhVs6LXDAGVgWiGjx3e8LjOqszNsgYhwgGpmunLqIASDsep91MTGhzmI3/2mJDToc&#10;9o6Z2q/RQfzopJRXH/UAYSTs7z6p71NjIpCUWweI/tcvPYXlk/MCBiIF5XRGFgwiCNHF7+1bZyU6&#10;Jh0YfXr+jN6Fzd4t5ZSVaJiI2+en/RkL8wQtS/fQcVrcZHHnvACC11SdJQVyt0xepuqPHVFHy5I5&#10;dWLFOxmvKfMwZ6WUYq04UE7KUpG+cV6i6OwpgosAxIo4ymH3vp46HkACyFYAiQCBpQRIEGlHDu3V&#10;Ow6o/lvt0M6tNquBxQb7YwI/qwnhpIRBMCs9JEWdPB8sQ8ALTcopfjPBRu5UXAu4JFALiBZjNRwZ&#10;mFvqNlmrOAWLsFtbGnyJBF7V3vZ66xJHYS4GZRhDJFgwqwCJVkzkKE0CVxXZZkiRBDjK0ngBBZNp&#10;hATivCrl0s5BcLqEoKAAjsBB2tz/4aJECuT0hBRDBwY6gfQKdR6OMSwZgDM7NRKUsgLcqVdKm8xc&#10;/Z6QrjIifQdZTMQ797HP/YQ4B9YKVsuIRAmAmd8y4ZYM53Gk4W7ftmVcuknBWD8C+2wTl0N/wcKZ&#10;Frgwb+fFSWbGBRjpIUu7ttkOWRV7pI8ww7tLCis+keMCyRl1+El19Ip0kcPqdEBxzUXCEIOuwflD&#10;++hozFtZNPp9WqA6LC6Ck+yYfuMHwXxm333O4Wp3n8sBmcDSSQDL8lb0KsA/4dbcsDhhWXRhbom5&#10;LNalEJrJGtx+mbm9zDelBQaWWGowkDkR3REfFiEAiAzcE+2ydNLM2LazIq/BRU/NprC7Q0pAYbq/&#10;Qx2PCHNwJAABHGs5CeuKWLFXBUGZmMH9TfgbfpA+VYigFkLj8hI3xE+GZYTBtHXuIZRTCOphlhJg&#10;RO5BLnLEB0sVRhEfAgA+EcTKkEQIXAIxQxY+/CG8i/vhKq7c4jMBIOJAWD/4VwAHDjG/jmKKniLW&#10;zBIJOA5EZGMcXO0p1RNllrgGd7SJ8xCDMTuBL2XGHWVLu6QXyOQl2GfH1nlXJInrOHX8kJ2QuFiR&#10;tXJUOgmWCSCBq5yFc6is6NwRLB2Zx8SPMDfDfM2BZYmT3UsSKcS5HrB9eFUPLfuczM75eddHjhwM&#10;AFnZu9MWBNrgIQ4+pAENEOabmJwcROQIFCwCZ5ISrkEsK95iJjvh8GQwRE/JanCHMMJ65wy9bnBk&#10;LCtRyxZpJKtp0wAn/rVXCq87OaXUBgWVObYAEN80SSIHywclmRifKsLLQGFB6CUOYGhQOoE6r4R3&#10;j5dgn4tzUEK6xysBkhfiQTsgQL9gYg09IqyF6RMHyblYAQw0FKtk6ywjvuSWDBwARbWoaxOjZYFj&#10;xDkOPpBxAQSzmf+idwAqnjXOuzCjxSXcU6v3RF0K+Z1WvRYkYvCB4EnduTAXgCKAwE32LC4EMQMH&#10;0cjeOjsrkTSnDl/20e9HgQUucWjPHg8aQuc4KtDgIzkmkYLucUAWy6VzJ9zigYuckg5zQOA5iMks&#10;brRPQDkqsYJfZL9E2m6f8d3iXOTITllWUpCnsNwkKhG7eIMJnWQpCODuZ4BKvDDfNcCgFU3xETEY&#10;EDFZcZqCODyR66zsz6LMChydGszkNkN/ISa1t7NR4rxPym1LcLULLOiZiJgQqJyAonqzu/HZoKhU&#10;yOieLpm5+Yz1FbJegRGBg9VWHoKmSo7qNzoGcy7M2lIQLS5eAEgiZuAeI2ooHACuMTwo68K5RnCH&#10;U1BSJ6VvoGvM4BQTGOlsZmPZuWAyUWhxmM0KIHT8oK5NimMAKhTheZm7OMemdW1YAEHvgZDoMFkB&#10;xNNdY+aKUHhu3aMrXQUOgqI6A0C2w+63aTRLxCxtd6Ac3LtkOyVmDh3Y7com4Dh9QpbLMXERWS6H&#10;DshikdhBiUUfQefALPZ1MToCjBPHANRBHQ/p+kH3rRwR0FCIea6X/cwWL9nxJZnW26bEuWZdD4G7&#10;EXEW8rCJ5vm8xCjJhEeCMi/do0v07lc/oYuQIYDSr74iiW6H1ARUhBxTFz2dLmpdFxMHSWuAF6Vn&#10;MnhSDTUhw5COxKVGgCBOWIvj4RwCSrGDiPo2qQg9VsWfQSRWQE7sq0AR50D2TQ/02oRuYjstcmgW&#10;pMwWRHy272Qqn4Bbptfx92O+onPQWdOT6jjpI7DNfgFsQFyElA9wFLgNIMCi6dO1sszTfukjgAjd&#10;ZWyEZX/S2iV23FTWfwDBlPtMREi0fkxpAXFSQEERJTiIkcQq+A7pS+x9jzse5RZldlbWCwrq3Li4&#10;lzjJVqbgETHiJIiaHdJLFrdusV0a0ctSLJmOP6mOPoInVGIGx9lRKayIEhTUyxdOOjAOo0/IItkr&#10;a+XwId2TKLqsroO77Nf5XeIa+D8O7kP0LNoBca1jC1N26sCiHRY4F2cnbbsAvAO/jr5vFTBQWn0C&#10;VG2FjqPDfQ6ETEe72oafp9OtTO83gQRFtl1cg02NcFOQ8gqgeGS7zqGjoHegJrD8ktncbnETRAxJ&#10;/NOdBHrpPFGEbY3OMNhogNzuVb3SObCzKfg+CAlEfrFNNwpqXkeUI8wiz1eh+ymuoAokZTpfHYwF&#10;Q/GOl9gZ1Lky/g19R/Ht57o4BfcP5BPQCBwEAnGvm7c64lUdE3Hwcfi0v7iIy2exX190pXOjOocX&#10;Fv1kUIWNcFICBj6Qdh0zqZQrsAMajegoWApzOs6Pj0rMSJcZG62YvLukk1B2uz9kW+Kv2OHiYf/S&#10;Lp++XxGnOKJORzk9TMSZLJmD+E10DRDsk0m7nJTdKgBmv0zoAx5WsODAW1yY9xlfvi+Jc+BunxNY&#10;t8EZJT757pOQcF7nxgwqQh9KTjsyCmH29ogjZAUUYmaYb0EfyTl42qxb4PDwDXxbKpj7rSroHGkp&#10;nBn0M64JKPiKEEMMTOJP8wIG62fwseQlhjyzs/q/ym1tLBfJOkTMsHQDOpI0UZwv9kgEieUx8vFT&#10;uBIqmTmoTiGN5ZAKlgrXUWqZQykJGEPSaYJjTMqkRoKPfBW4BQDq1z3lXgEDRTN5JpNXKGpM6HkR&#10;MLBYECseV4LPA+6i/wAON69FUFit7zYNcRhBEo+s64XD4GqfVhkdJGBazxIXmSXSXKIGawYOsl3i&#10;hYgzgop279gh83fRTdVDB/fZYXEPgABIDqsc2rdP14I4WTl8QKBYtCPLS6534PtY3i2RwgyxrJl9&#10;UlqXpATja8G1T5DSPnEoTOxFgWen9J4dW7b4u7cLPIuqz244mnSmaYnDaZ9eCAOFGFvUAbgGGx/l&#10;JU4LKnD9nnTalVZARMAWHlVAwUqDlPRFZssROSz2RgQzkJhKwTGK1xmRFNfmEpbY3VznM7nEmlSh&#10;eyDPAAZ6ga/wlg5RyElLFhvDHgcUsP5BKquRXVYHASDkI4ojpikAQRxwnXW3TJ5Fd7p3lEbKIPJU&#10;HUt0Oho56zB4LiJnxkWIzGOeo+dz3nUYFSyhMV1zkDHn08/ML/oKSu6AE6dTYi9LEExjo+4pe3oq&#10;Znrxf8xrtBJ2GKwtsfMFApjprB0uZnC/k+d9pzqS9S1YGZTDiBiJDsoRFTjIEYGC6Xt0EpRYfmPN&#10;uAUjroKS6041HY8fJaZVyqoAtEPPxopx5XjPTjsgcYNOgo6yJEWZOaLFndtsAa6m4xZZODj5oB3T&#10;CGXRHrHSI+USkYJCCiDYFo2JPrhoH24KKaZEmeETAVCt4hxB7MgszuJ4k1Wk6/i/0FmYjCUiEB8S&#10;egoARE/MSQ8hxKOKUD2WD/TrhWX9oYx7V6UkMcNIDyvAJRZ0hCsgGvrFUbA8XGwIDNwzqGv8p5/7&#10;daRwvYT40H+G1IAhNYwjuseArpX5LWAOScyM6J5REWBEz+FZPH9AR/SOEY0gxM4IwON/PJO66Mga&#10;3xwaPQqztPO2hjqxyIzEEX6EEFowKZN3RqORETkjkMBFEDV4V7eqY7ZPTdjOmUnbNTvtomZJBYtj&#10;kcAicYgDEhlHZLIiSvYThcZaGsTL3mXnGkzIHZJ5u1cgIygJd/reXRIz+s+yfuPS371ti+3WcYf0&#10;nwW9Z9c8sbDiGNJ/ds9JzEnk7SB+VtxuXvWaV/22bpm2LXiM8ffgChCdMHNTLazDJbUDifgpxJyi&#10;n4iLYjwgPkQPOEdaIoXSLaXUxQ/XJHZYngKwMogelazuYeIWCwcrCNGEH6zKs90QbpaEF1bKmsjq&#10;yqxf4mnzovPuXEnu8ej49cHZwr34+Vkn62t3dS1mCgjf125Lut7zm/E7ThZx34YNq1vGh7mB8P+Y&#10;nDcWAoxfe/Xd9qEPfZ995tOfsh/7sR+z3/j1fy/tfF2yp/b//vMXf/EXoQ5JfWKb/XvS1uBhDEn9&#10;eGe4N9QztCGcjysREZlb1PG0J7izN/r2XjkpfYPdjcYGSJmuZonTrADOHBSJcPFgblBn1lvbpvW+&#10;61NGiiP76/vuEHpupDdhiH70966JgOd8rG/yOxzX9Nd3XY/PjcsewjHek+wXswoOnYzfIULycnem&#10;JJ2+9gV+P0f95jl0arzXYw2ShcDcEwip+3UvhA3EDd8rna7f/hy/JxA7nuM+3he3J+d+GkSCF5LN&#10;feAD77cf/MEf9N0s//P/+Z+soXaj/dN3vs2m/AkUvvfnH//xHz1tROzs0K7QplCvKjcF+Q3xYr1j&#10;m1fbUZUAZL0r6kVxOzcjk/kOVuD39qSsr5NUVNUa/S3Sz9IuIt2TqXcwC9vVUG2d1Rs8D4gnvu1q&#10;D23lnXqH01/vjR3oQc3+W3WmLt99j4OG/4d2+bWkxHZS+O3gSO6JQAnLHlR4OC9zUPhvNTYhEA+K&#10;AKHTAULl4VQ8Hr2ExDIRJNzrcY8cIZaOsfMh7moJ5/y5Xo8AnHjd6+n/CecgKhzqpptusne88Hb7&#10;+Mffsp/92Z+xL37xi/Yff+8/6Po6+853vpPA4F/+fPvb/2ivv/6qPze8O7wndjp+gUh0rnH0euoY&#10;6xXrz5EofpY/BGDARTf4GpVStk16XtHnQhqZis+k/HeHFMkIEMDQXrPRutkzrrlWrF/ikp0b9Fzn&#10;6Dp656msgoRroe9i/Wm79ynfk/scQMm11fvWPMfvSQrLXnSevgqZlvWwCIRYEb57pyS/+U4jfIKH&#10;/3CvF75DtHDkhQ4mBwhiKQBjbQXWgiN0RgAD98Tn8L4IkNhh4X8JQNQIktleunTJnn322YSD/IAA&#10;8gX7tV/9FXf6fFvc4Z/+fzgIn69+5SsOYAd6UuJ7aQMd6O2nI3UttCHcF+q0Kl5ceZ6a9DZDr5rN&#10;G62pocbYtdL3iWlrshYAgsIo/SkOoN7uEBLYVrNJOoZMdYKTW+tsc9JZFe4Ri86tgiLUN9KNunld&#10;/R7qHe9b/c75+Hu1BFCsPVdJ/3CVGsgJXsBvgOEv4zcgSR4WCLjKQSAKleEcL4gAiSMIIjlwdK+X&#10;pCNCQ1ZLfF6sA42k0UE/Wf3NNZ7BfeTuIOk+uzS89dbHfO/bz33uc/aHf/C71tZUbX/zzf9u3/rW&#10;txIY/MufP//zP/dsQ96+pC7OUfhNfSp1C++N+kjluupECkosB+Jk6XAGCNe6WljGUC2ro92KaaYB&#10;CJsIO1eyUpF74DJ5ASS1eYMr2T7r2lRr+VSy/GRNiXXk6NecHoFDex2hjdMnHEMfhHpX/rPmWbGs&#10;7oK1Kl4ongaTP4WNjhMCQZykM7z4teTB/DGpQLyfBwXQ6Frym4o5twEgyX/8fr836XyerfvjaKTw&#10;PjrH36trESARHLHyrOq/8847PPn+K6+8bO95z3vsHW9/xlrr2OlSyl57ta8nZqdqJsj+d59v/ve/&#10;9t2mIpArdUjayzG0MWl70n7OxUIbBvpJ/FYOg8M7TfWQSKEOmJj5ng4rqtMJNGY3KN7DM/MdrB5o&#10;s06JcEIGiRojTUNz7Sanr3Px5D1O71if5P/+rgQQ4Rh/Q3uAs5b239Vvflx9ppf4XccAkOQC3/0h&#10;vFjFG8ARgOjIH8I94eU+ytb+nyO/VdFIpAoX8f9Q2UBwKhk7ne8BKAEIawERRQrfQx3De1gve8st&#10;N/vO2OzL//prr1o512QDeRYQ1Qmc66WokuytxY4f2esA+Jc+//APf29f+qkvegQVxAr1WAUI70SH&#10;iB3q7U3aEtvOvcxbobOEdm+QqSglswOOUSeTkhynnR4eODxU9v9TmBPpTTVbO3UlwT7BPG0NvnVH&#10;hd56f/y+ekz6iXdz1DmOPthUAFWkHeKvyvsK2l3lM/e+H2+h1+etvC3Jc+OzYrukgySE9ws8XEd/&#10;WLgxnF/9YzjyooBcv4dK6pyjNvnNPVeIGl3jfggZCerP0ncHgH67HE+++zEpXOc9KGf+bD2LBC83&#10;3XSjg+Ndr7xirU2b/R7a47sz6QjbJOhlYdu8b+/xl3/5XxJIXPlBT/nVf/crdvddd3i9nR56lrfL&#10;67PeyHgc6x46iXqsErJDiijLSiM4GBSlUo+7rBEp5ExHBPXot6fqhMPqHoKsM43VlqqvEbCbPIcH&#10;8aU94iCxHrwvvje+L56nbtSL+sT68R2ahRKAAv25lx2+ADJBXP3lfj/6onwVjBBvN23zZyccJHIH&#10;Hg7yIjoDIZKi3xXgcI+PgAQg8bp/D/91tqjfEHj1Gt8BQXzOmvP6X6Whfj4SAcKEZ8b/kxyOpZFs&#10;2fHQA29z72XdZpLcCJQJ8SisM2b9Kakwb7/tZvvcZ38wgcQ///zRH/6hb2wY/1sp1HVNPZ0m+h3q&#10;GMo/b+Oa9sdz/n29DQ0PBnCo4K1ko+Mu6RsxYp00DXEl3do2O900gK4AiNrHM6GV9wcg0H9WwZHU&#10;w/sVDseyVynHzO8IHKxE8EGcgJrvTO4VM51G4v92ibuqKD78QWuOlFWAJESP15Pv4VpSkv94YyrX&#10;Q+UrxKy8Izxn9bx+J/WoPCNeu6IEopEOigzJd95+uz3+2GP20jtfdN9Ca8MmET7U2zdplJghEo4c&#10;qjfdeJ397d/+TQKHf/75y//yX+zzn/2sWG9htR5r38sxqdeVdEnal9xfoV/yfZWeCXdMrjVVb/aE&#10;Ljkp01lxGDZUJp0UZnCpO4qXNYMjeUYER3h+OHoduA8g6HcFHPrO/Xwn/oMUHcTQDAgYZH9kgEdg&#10;OGAFjFJnk6eeYm+ZjEztKl682qhIiLUvV4mITX6Hhuo/nPcCSw8yufI7PqtyPnAcrxDH5DvIj9+j&#10;UhtGRnwvDRRx/d3rrbq62rMOXnvNNa6kYuKySTI6BuIFYBDbUFO9SfrABmtsqPWwvgcfuD+Bwvf+&#10;/M03v2k/9VM/Jb3mllVnXKwDdY/tUB3CqA31WVsqbfkeJbDxVX0Mj2k31kxrvSfsYQdM0kQREsim&#10;P/6e2A+R3tRpTV9FEMW+iroG9aMuXIN2BFORH428rczplAcSRVr18frpyOw9u0EQ38quEmwZwo4R&#10;Vf6S5OV8D79D4YWO2Fi4phIrGdhaQpjkZaGDVRwQSVkDDj+uuS+eC9+v1Fni/3l3/M7OUSS+Zc85&#10;Nvx58sknfc+5l94Z9tpvFltkg2jewc5OrA67687b7e///u8SKHzvz//7//4/9m9/+Zd9z/7V967W&#10;weuV1NML15J2VY7Jdyd6/J185/8MgPgcvKQsOWHdbQQHK+BYsxwcY7FA69A/TnM93/vK+0N08XqE&#10;/vFr/j3UmSOTe729OV8sXij2etKdUJ8AVvSgPom13u52f3+PRF5OYGGjAKLfK3MxEYWx8znC9v13&#10;UhmvZCy6xxuNd9UbrmPiaeW4+jt0dnwG3yPCqehV6xNCx0Ylz3fWuuZdgVDrPB8pqSnZovSeu+60&#10;ZwQONkFmv9tnnn7SGmqwrgDvBnvg/vs8Ac3PfPlL9n//X/9XAoXv/fnW//pf9o3f+HX7yIc+5NmC&#10;vDO8Hutcj4nADe0KbQzH+D0Btbc1FtoJSGhbtOQCQHCCAYx8W73PyGaJx5CO0CquF9q92v61feK0&#10;0DmvS/Is6hbfG0RNoCWFTEzsUk5WppACPPyHupG3NdspYLTU+RIK0kiwMwRbnPlMsawud5Q511Cp&#10;cBCVCAxns14p7gudHFHNi7wisUJJJcMxEIeGRKKE+64cVZUG6v98r7B2L8n7eLeuZ7NZz/jDJkBh&#10;U8KbnIOw3y27aLOlGNmR2E8O0L4s3QQrgn1k/v7v/jaBwvf+fOc735ai+gf2uc991sHHqPRBoyN1&#10;IcQygCTUGUDwvcIVkvNr2xdp4bTx88lR57LNNQ4Gcphi1pJFAR8IeT3WDg7nDg7WSIukL6CvCoPB&#10;rT+dC7TDerxKFlPWl6cQZM5GCaGOQQmlHkwCFjPtnrkhJ4upn+UTGXGODgGEwKFUm8SdRAwvjFHN&#10;FPfzq/jLkoq5AukVW1MEEF7EPbFwfhVgVDa5V3oBjYrEhOiBgElDEy9e+F94V3x/uCcQms0J9+1d&#10;9u072ATowQcesIcffsheffXd9tijD1u7lCrez75z6CCvvPySB+2irWOl/O8+3/72t+3P//zP7Cd+&#10;4sd9D3+WesSOcJDEjq7UJ6Qex0KC8NwT8pe2GPnTO9QB6ENXDrqkTXouK+CYb2E37F6Bo9Cd8jW4&#10;cV8eBwXv1b2VeugYLJnAKVaV0cSlIJqyLIW4ERZgxVUHERyk4SayvaFGOkdLjes7vYg3AZRod1b3&#10;kSqCxfqEIrJ5QGWyLlYgECCpTHLeK6TvXlk/FxpAhUIlw0wmx0ql6ej4LAhFEYEBCcUJ7oQLzw/v&#10;jL/D+0PHhN/siBS38WBbDkDAvnLse/uOF15woOCk4l3sYMk7Xnj78zYxQdR72T7x8becS/xLH64B&#10;kJ//6lftjddf86WU1CfULdQ91iV8D2YjqRp4F5yBeZOsrICBQre73ptrN1bosZY2PIcNjnslXliB&#10;T2xvXh3EnrqBBnqfv1vvgh5OkwRcOkepPItrDFTdT7oGHGAEMbP6juDyyM1IQtgrHSPVVG+NALmp&#10;xnpTspjERXrhYO2NHjjUJICxHoaE/71Sbh0gEa2rleEYKupo9u+qVMJJuO7/UcUCMCIRVivt3MMb&#10;EwgbO96RLkRDeOciOu+Fd6o01QEcRgn/D8/gPeytu7y8Rx132POoM8XPdqYPPPA2e/DBB0SQZhcv&#10;dNa+PdsFlo1GFmXExfhIv2dGhkv8Sx8m9v7P//Sf7Jd+6Rd9XufO22/z98Z6e5tpu86F7+vFxmHd&#10;YeSS/YCt1/OdjUYKypbGWs/hEWiyXtZF6OBgIa23XsxZWLxGNMnlegUO8n84rRIu6u/l/UkdYj/4&#10;cwCcnsW7oTW7Y7KPHSGHBJGT9wVaBHpv9PoUfNFUrTVItBVSjeIexKmKg0gHaSJ+VcBqEkgACpFm&#10;TAGsbovqFUk6JCnhfLjmR52jcqHSECuIifAMQBGA4fck/3ci67v/9iMWQQAJjYvnuRfPZ2drjY6I&#10;vfA+f7eO7AdHlsGjR4/4Vh1sinz33Xfbww894LpHS4Ps+CyZnHusnG92UcnzbrvlZo97ve+eu8Qh&#10;/jyBwz//wEH+8r/8hXtUP/fZz9pjjz3qcSLU1+sdwQJAVAjRZKMkb4N+57tbZEFpBDPfInnOLpTM&#10;F0GLQJfYlvB/5mT60q3uYid1Za/Yf8hkvUq/QMNwjHSP9PDnJc+iQwlyJpCc5ZjoHWtpTAbmbnU2&#10;OVIBCLtu90nfQFEmV1mT9JJWFr5LzLV3pnwNlMejuB+El/AyVSCCILI3/73mvB+TeyNAYkUBBqOF&#10;hgSuEc6FBiajzkt4dhx5/oxEHNGhHS3VDg6KE1bPI+8H+80hXtjtie3D2HufHSrvExfZOj9rjXWb&#10;jI2WL5w9al2teoaeBdBuvvF6Y33wg/ff6VuL/Uufb33rf9l//a9/ab/5m79hP/LDn3c9hJTclTZz&#10;TNpAnQi1jCOUzI8DeRFanICYT3SQfFyYpEInBrrEjt1g/ezAIJaPaQnrJ39YpLfTR/+5gnuIRkGX&#10;CID0IrpCQ3wcLFjDS8pSy1XOIXNawENR7+mS8imAsNslaTTJZcYGh6lugVkmbkdKYokVep0STS0h&#10;S0KPOJpzEMQElaMiFe6QFAdILPrtDeW8CpWL3yvgWHONCvpvGuiECY31d3BdBTMxng8b6ZC4jf/z&#10;vzB6SVtJsltEDFt0oKTedOMN7mpfObDHTdu7ZPICSACSaSe1NM9c5xsVEpb4kz/5E3bzDVfLFH4q&#10;gcSVn//5P/+H/Ze/+Av7hgDyhS/8pDve4FIsQXQuQv2TwgItcpzQCXRGnWR6oUcjTxzE15RIdJCA&#10;jvbjGSVKnOUGtJE68ryyAEKsaI90EXwgBAfxbGi4lv4ODh0p3k8JTShEoudYddDHtid9Cc0DMGrE&#10;JdiBOyuxwkQhabV74CRtYUszdqlqExgARQbnmEQcQGkn7KBDdRNHcU9qRWe4Qu6tVqzS6ZVjuM+1&#10;aaHYK6tr/N/v9e/cK30A3wAg0j2BMABDyNd1jjQk3BOizHCNd7UFgFAcdPof6SUBCByEUY2SSueR&#10;lZB9bDB32WuOHOys0i+mGxN9ZL3dIJP4A+97r/s2fv/3f98euPtGgeUnE1isfv7H//h/7b/+5V/a&#10;b//2Nzwy7WMf/Yg99OCDslJmK7SgTdTTI8aSzmAysEYAIZywTew7J+5BxD6cgs0FYdMeJSZdI41i&#10;KMCQITnTVGu96ph0wya3IMiOHGm3FhwcYz+EgRxARBYAdrvok/hkbz5o6QNOdWrTu3LiEIV8t6Wk&#10;gDKjTRrMYlqAkM5BHtyiOEqHOE63zm2ZKNpkuUvf261ZyrWnKRWQcOZV8cD44go4vHJJxZLKRSK5&#10;ly+pJJ0fRhf3BOB48XvCdeci/Dcpfr+u89zAfrkegLZZHdrdusnfvUkchHeQBYDOXVxc9I2RETHX&#10;yMQlb3qrRh377KNn0CHsKbdycLdl22GzvKvKuc2r73qXnT592n7913/N/tf//J/21CN32+e/a+Lu&#10;b7/5TfvPUlJ/6xvfsC9+4SesoxkuRDs0EGhL0jbqPT4+6nWnbSSxbWDVvDqjWUoqu1P6IFBhr1sP&#10;HWyTVSCZTo5SMg1iZbCFGDtO5Zpxt2NSJzRzGsV+CN+hVxjIvF8Kbi7rU/UlcQ4m3hwcXjZKSQ3L&#10;F3pzad+1gZV3JPiHq/FOdrAiMWG/QNnWwe8GmxnuseGCFNxsmzUKXJ65kjrqWhUvjA/3CiYlfveK&#10;q3IRIBEIESCAZe15BwffKf4fgBH0EUo4FxrKNd7tQIOjaNR3ta6KB+4fGxv13RMAB/u1kAYbkUKi&#10;NtJlY/qiTJIPg73sirkuER6xEECGojg+OqpRP29kev785z5rf/zHfyRl9Ot2ZN8u+/rXv+7WDa54&#10;rJjf/u3fsh/+3A9aR5NGoz+DkIEwu4q/hkkv3sVoZSfKrIhOsHFvtsNaVCcUV+qNh5LO71FhIo4A&#10;oKJM4IxECkplTvI9p//2SJmFm1QGFe9JaOS/k2OkJSKFtUW4zkkY7EBlIKqwlWpWoqJbwCuIY7BO&#10;plOWSjHbauRJRYywvJKdOwriZJ2408VRRgYKnn81JXHUrvMAhFV3+GiqGNFeks6+ooJJpeKI93Pq&#10;+MpcgXd84CaxQX5/5XsCnOQ5FU6kwvPc0hBA4GKcI/SuXp0fQYr4aJeGzUwtydzIyVUtnYB9ajZt&#10;Dm7uyIUiJ2qq3aBRqueqc3kGIy+WWFeOld9JYd6mWaP76JG99uorL1qnOAgA4zmIuCgGWUcUO4SR&#10;SKc0SjmFg/QVct6OaolNzNacrATnICI0nVNQSTdWuzPLE74INBmZmOzw5DRW4f+R/gEc4TupLsnE&#10;zFYrdCBpM6Eb7WbnbHQg9J+cxER/KSu6kQtVwBBQct3NEjEd1i+FlS1RyYTYL47SIdGTxtRGQVXp&#10;klXVRgrNLimu4iDEplTR0AiOAII1FfQjRE24A5WlEXz3xghYlXPxf+G/sQRQBJZL451jcJ9KmzoB&#10;joEoQCQAkFYREMLA3gFCrZQ99k9j27OGhoYADoDhru5Q1gKEjY86moOYci6k968FydoSwJH8pq7+&#10;m3qws4IUUDiI6kWedupbSDfIlNX7kslAotNJSNvaUOtByOwBg05FTnX0DRRPosXYN25AnedpKCVm&#10;WHWfF3Ao3Mf26Q5cBl9CN2gU6dmg9mOJkZ0aD2mNBkloO/6XGusSAD0ZoRTfwTKbJZB9Uh3Puus8&#10;6ckFRnERZonZOqRWxkC+RbqR9I2sTOyhPhLUpKwnlxFASGXeqX5pdEW2KhKXQqOvqBxHOlyVDx2e&#10;fFeBiwRwBR0knq+MAP+9qrj6eRcj4R38bhYYuqUvOCDUGXhCU62rSipco06jBpbOND/gYCQBkEgk&#10;Ep5EcFDaxNKLWXWUiEBZv27V67i2xNFK8c5R2/yat3+d9AZiWnVdYGBrdsTTYLHF/S3UldTXiBay&#10;GbNlKSmkGNG+gq1+k0++MQJ71HkApFmKLOKFLIM4tUpqZ1qcsdBSI04V9LJI+0jDQMcqS3fL0mAN&#10;rrhXnAOCjv15NkSQwivR0CPOAUAIb+wv5nSODAwdbuKySCsvLuXBSbJO4Hw5AaRDIm+Yxdt58rTq&#10;/t6cREyzcyhmmTG/HSA0zF8KwZNKVkry2wnKd0CiIw1yFkfH6LsjnwZR+O6FBor4iRkdRnsCKN3X&#10;XL9BFSFUUCNSXIStPJp0jt+MJti+FwEEsxGQ8B2gUMIo4pmrIGnTqCxmSCUOgFdFSTiugiOe9/Jd&#10;1+BeddWIqVAPzuGJLaVJEAdd1lkp2+7R6mx01CoRw3OgBQuf0uIgiM/N6EDqIM4hXnoFiv5uyXkB&#10;JNuw2bcYQxS5vqb3X0n3QDuKb4mShCmGssHX1YwO9joI+ko9EiVdnlkaLkNoY17ioieLP6bL0h0S&#10;NwIqehBzMfhBHCwCef9AyQqeSLnVesXlWiX6sGLc6pLY8ZV13vkQRi+O4iQCI6I5NAJCwwZD5RnJ&#10;3jG6N/7Hn5X8DsQNJZxDxKAMh2cSAdbZjFNrnbW2tboHr1uNga1HtzniBVDE4uAQaDjyTDrVRV0C&#10;EArBOZznyHneSV3hPlhsXAsACfWNJZ7bLDGV7WxwHShwIXSAausTZ2qq0/MEkEJPh+ovMaKRSjYE&#10;gM+o7BSniB0b6cBmxyW1K425K66BtzPdWOP7zjVxv+jBOyIw/Og0D+fYshRawAUadH8+1y0rpcv6&#10;C9J7BI68FNC0uMHY2IjHcaQkHjpkpjIvw1qcfKZVg0YAFbcBIIiYUhrPaYsNjQy5osrirjYBqEHi&#10;kkBmdhxjZjnEpNLhOoaKrbI7P5ccnQv4+aQxOjKB5qM3ucfvXwOYSKjYAX4uvkPHxlrpC01woXXW&#10;3NwccsBrZAEozrFnCmIGTyqpFNhc8PjRozYxMa5j2IkS/YD4kHNnzkgUnLfzZ8/6XA2dfestt8gE&#10;vsWeevJJe+3d77b3vfc99lNf+En7w9//Pfs//uSP7atf+Tf229/4Tfv93/td+3e/8nVPXwWAMLc7&#10;xfoBLmBwIKm9CzNFa6wJ1hb74bMsYVgWANdg7Wj9tNHb6oMi0hWZX2dZidR842ZPVZET9+huUUeK&#10;lbso1nsDQALN+c5z8JACcJZOENRTp3djqbAlGaZsKY+1IuVUnMQzNEvsteqZfSTgkfggheZgn0ze&#10;jnrrE8BYnE0OfpLDdIhrDI8MW743bRnpUM3ivk3Sm5gF7hLAMIurYIWhQbDW4LzyRqlxATChsqHh&#10;CXfx/0ixRB6uAYQDwf+HGNF/+H9y7YqSXG+uu0ochLUfVb6HG0ooR57BLlVMRrFJz+5FEvAv28rh&#10;Q75DFJv8RHAw/e/76J8ml/q5ypH6XXfdtXbbrbfYY48+au9+17vsve95037iX/9r+7Vf/Xf2Z3/6&#10;J/a7/+F37Hd/53d8iv9Xvv5v7Wd/5qftcz/0Q/5+9o0BnDH8EMBtm8w7qIOIabMWAYQEfwyKtADQ&#10;KZFDuwLdAs2gAcVNXVkNgIjUXWkppiUpluyyzfMjKNYW7xOBgz7JSCSwcxQTbaSkIh89imgpJ6ul&#10;mHGOEeiPE63Tc7IMDw/qO8kJZUqnJGKkq5DMDjO3V4BpkwgplPKWI9peVlhWlk5aZjyzwMz6EkBd&#10;WXoZOo9Grf4OoiSIFO5zIK1pTNADIqBUEnYeQBP+6wT6rmf6cwSSumqZpXWw2CprFKERA3QEGxYO&#10;Dw/b/qUtnseChC779y27swxAHDl0yA4LHOxWGTjIcd8Mmb312RCZ37zjmquvtptvutHedv/99uIL&#10;b/e1Mz/2oz9iv/xLv2i/J3D83u/+B/uNX/81+7f/9pd9gu7nfu5nfSu1H/jMp+z7PvgBe/vbn7eL&#10;Fy86V+F56VTYgoP6ElTTm017e/NSPjNtDc4FnPsl7YVGXHcuq8EHB0hrhJLEZVDWRamN/elEi+Te&#10;VXoHWnEesPap43LSZdgLt0GjHw6C1VLqlejqwakVLKPA6dZ50r8BKc3kDOmWftEtUBbFaQAni7Ia&#10;JDrRh9oJFmJ7l3KfDQ6WrZiDowxJ1LT5liF94pIOEIp3no4RzV5BCg1IroXfoQFYMW5uOkBoHPfp&#10;Hu7jP/H+pETu443mGSJYm4jF3Assm/shBqArlorG3vHsK8czcZLt0ojmSIJb9o1jV0rfhVLf2fw4&#10;7JJ93E6Km1xz4YS349LFcz5Bd/+993qs6WsCyPd/5tP2y7/8S/aN3/xN+53f/i3nHPz+2Z/9afvE&#10;Wx/1XTA/9OEP2fs/8H579vlnxYFuc24CSAZ6W62s0RpETKfXmT38SI/dVR9Eo9NA7/bOpt1+DAXF&#10;r72ObTvarShQFZuq3YJh79sKfSnQQnQikAvH3HBZIkQKJVZFncQfczAFAaRHnKFLegMJY0glyn9o&#10;N1ma8YMUJTq69R+ixIpSqosCCCIGDoIOks6wE2nKxsgoOT4m0EppLXR6skLynSEWKwDxUU1DvKKh&#10;svFapbFJBRwgKuggcAvvcMQG9ybcIzxv9V4K9/n5hJCsfIOL8EycUnCPri4pX/39kp8jNjMz41ud&#10;0zkEK+9ir/09e7wsLS25F5Wt1dkA+Sj50wWOE8eP2d03n/VnsW3Y9RIz9xDc/MTj9uKLL9inPvGW&#10;/fiP/7hA8Yv2ta99zb7y1a/Yl770JfvhH/5hKWod9ulPfdre+9732muvv2ZPPvWk3Xbbra7/AOhW&#10;6Q+wckQMSeVoM+Yg4gVR4ZyAtjoNE1ol3+GYjGAm6HCUDXRpVKtzUaQrtPJ7Y39U+ZINrJNO3Ud8&#10;KMsR6nDCoZSq40mV3ikgkC+VHcFiv7F3DMop2YaIbMOiyUm8sFqPQGmPB2mv9x3PBwuyhkaHRfOi&#10;TQ52CYxSvlsBnsxjgdhnc0Pn0QhVLKkovyuN4xxHnfPzyW/nIA4I/XY2GuxzuApad9A1wv848l8f&#10;ZQ6UwFH4D+8kDACFkM3+CA4iRN/3oN22zafx0U8AC8BgA0IK7nNAs5cdKcVN2J0yAoh3rawAmpMe&#10;AX+/xMyj0kXeeOMNzyMCKH7u537OlzoAGDYlfOutt+wjH/mI7nnd3iWd5YknnrC77rxTdZj3nKsk&#10;ixso5nyXCcBBsE9n3WYPPg7tTLhkUgBVKKIRdNZ/2LEBJZCQP+IzsNags9M6OcZC9kFELDOymNVZ&#10;iRI2E8pLOYVjkP6LOZaBvmzl/xT3+ObIV4azTECSnjJQYAqi2YOSG2s2uQd3fHzcWFCOP6XQ2Wj9&#10;WXEQcRH2LGaVH+kwk6DlBAjJC3hZBIi/OEF1vC8eka8OBH2nkxm1AcXhOs+ojCoVf0dyLhZYsBNR&#10;15jzYI8SFi/BQdiYGBAADLYZBUQzszMVcAAgOEsEBQU9BdBQHzZBZgfty5cv253q6AcffFCi5iUH&#10;Aorpl7/8ZfvUpz7p+Uk5fub7P+MAeVMgesc7XrBX3vWKJ8a94YYbPAE/s7RDUurIaUq7WTfCSvy0&#10;xMvadgb6XQkW6Ao9Sl0yNSViSm211iqlFjHC9UDncIzfy+IMOQHAASKR1isO4G5yjfaxsWErs1i8&#10;r9t9IryvvpYNhTY5xyW/GztVkeZ0oNQt0SjTWLoLHtIm0nRJZxpUuyfLnQ6MwaEB361ruC9wELZV&#10;JWalkmGIF3iH0rlUkO80em3FdQ10+j26BpEix3BOonsCB8IaCk4x/rOWcJGQvCtwkwA0nolDCHDQ&#10;QPa0PXlkt505tse2L2xzcQMg2EiZ5/M7iiBAQYncBa7Ds+EsKzKNUTThBG972wP23HPP2Qc/+EH7&#10;IVkrXH/88cft+3/g++1jH/uYffytD9vHPvx+e6dE0RMSScwaE9L46EP3eiruvnzWtm2ZVD27fHki&#10;rvRuKa34JoIzMHSut5kj7fUj4jfMW+FZZRlFTiZvvfSJEBi0Sl+ntQpHcq+TcK5N7yj1kIct7Hg5&#10;OFDyMjqYc+W1UzoG9PSJOokO4mpwzZcKaZ+fmRwpCCQZj1JnlpbQArIZ9glo5XyLpaRst8ryaZX5&#10;TdgkdWauiHCEihXDC2KDvJP1O3ZmrDDXAwDCf6KSSgc70EQEAEQHcz8Ec9Bxf/xf8t8IsgCUABL2&#10;zGVmltnKRriJyuDgoIcbss369u0LDpKd4hoAkkAZNjhGgYVrABY4CtkC4TboJ4cPHnQF9uabb7J7&#10;7rnHF3uzGg8Fl2QzPy6z9wtf+IL90A/+gH384x+3D0tBvXjhgpvRgOTpRx+yh+67w267+XqbmRjx&#10;hdeTg302rtHL+lUIHTvV2+ftTtrFd50DGJjLXGeJg+/SIAvGJyuT/10BDv2X354xuVv6RgdR5y0u&#10;nnBy4RwjZeigRAsuciwW3oXTLi3A5DJt7iRDNyFoiOQ1TNoRKE3gUr3EWqapzjlLobvRGj1EkQF+&#10;lW9lxpwNwUUszbgSIKoUaPeGqfg5EdpLUnkf9cl/IpcAKBQfKXqGa+7Jc/he4U4UrsWjv0fXRTy2&#10;VyUFNRyEZQrTU5OGjMSqoFOYe2GVGLEhFK4xP0LKBiLNWD3PPXhb8XrSrtpkgo9NmovFot1+220S&#10;O3uleN5mH/3oR52LfOxjH5Vi+km77rpr3LHGAm6sHTjN84DpsYfsKZX77rzFLl+64Ft1TGjkTQ8W&#10;nYiFbFfSnkAv169oFzSibfqO6EUPIc89picZBHskmgIgAqeJJdKW76SmZC1tbwYLhpzrrVarziUr&#10;drkvL7GRthSptVuCDoQ4SaOMitugoKJ/pFTHvPQXvLBEiLHrQ51ARlbDgsxa+g8x5/EpAu2AzG9i&#10;V8imPVzoDkpq6KjQma5YJhV1MNAAbwiVTgCSEMRFjHOQDcH1rf/wnZdCFEoEWyw+UjifPIPCdzZH&#10;pBPhIMMycWempxwkOMa2SP/YKp0DDypbc9XVVjtA+L1r5w6vU7vYMNFdTL03N7I54GZ1CDtkNfgO&#10;3rBcIq/uvutOe8+bbzownnrycecujz/+mH1Uuge6CVzktVdftZdlFrNi78WnH7Pnn33C7rz1BudQ&#10;00P9Nigzc6IvZyMyeTNSVGOHupKatMu5Bu3UERqwPoWV/QRAMdfB3EigR6DJFSBJQEZsCRZGn5RI&#10;X54gsxQRMzDY7/Ms7FIKFxmWsko/kZR/sL/HepkGkHXFRF4XQUkykUvM6jbUGBsjImJw9WcFCCyV&#10;nMDA3AwAYYUdO2USnpASDa8ASED8P0cyjagQQd+j272ifwAU10GCrI0gCUQCZPG/4dmBM/H8cI39&#10;1HApsxUGQT8jUgJnZqa9zEopxR+CaBkbG/Nz2OzZTMjQg9ewRmYbq/qZw8FH4UXPrxEhWA/SJmJ5&#10;xPsg+/JOeUL9a6+52j77WXEQcZKPCxjkGPnoRz5s73vfe+2Vl192UQQXeen5p+yZJx6wm6WoHjt8&#10;wLaNDVhZnQMHGSPDs9j+WtoEgARQBM4htp3p9u3biASDNkzZ96UavY5OG90fjvqvzvGb/6dYQK13&#10;+WSbLB70nRqNfhLkEk5IVusCHl0NgkjfXokSvtdqEGGqop/AUQAYC8WJaIML5QUetkjlmQBkQsAv&#10;yBwmVIHf5HjjeUHEUDFvZOhUH/WcTxobOUhsUBz9ESDc76wqAUYQPQEwPC/qJLwrNiQWiMH0ck82&#10;K5CwL0pRABh3DuJcRGVyYsJmpZACHExegphHhod0btrnTQCEzwjr6KGG+g63IwUV8ZcewZXNCHwl&#10;X+n/7DPPuLn7CXELwPGpT37CXnzxHfZ9Ul5xybPgCr/J259/zl58/hl7+R3P2z133223X3vBDu7a&#10;ZtPDJds6M27bxgccgN4O2qY2QjPa64NAtAAUzLBSB+hSo/qwYVC7RnAFIMl/nZPoPxEobM/B3j3E&#10;exBeQHAzSxYGpf/gbh8SSKfHy7JqCgFYondGI5/+4L8pAQSRk5eyOdKfCVHtzQ3iIBvcAitIrExN&#10;DFhH42bpJ9U6Vy3g4N1VfyV1uwIgPJgOpcF09mC2QyOEvN51bh6x3wj7wrMnWr0QCkCijR/+mwBK&#10;FUUn8e9qsANFL/WGJ++qvFMl0y1lSdwD9jtYZiPCcc8UCDCmxD2GBYb5uTkRZFBsekjnx900BUDo&#10;IzjZiN2I3MOJpfcyV0R0NztlkZ4SgNx6y80OkHfJhP34Wx9zcfOpT33KTVuWagKU55552h59+GG7&#10;V0rt80895mmu3nbnbXbHdZftxME9NjeQl6hR50jvaWtpCW3xduvdDgzRRL+JPcWNjfnO/m+M+oxY&#10;eKdETDmbsiH9ZiYVr2WnRjJ0bpf8J4cZbQBMgwNS2ntliupdPVJw6Vz2wGXLlbKsFJTPdpmk1AH6&#10;E6TMf9ngkSS96B6l3pTM10wIPZAl1KTnD0pE9he6rBf/Stsmy3fVSM+pliIssAgk7MtLe6qcvXmH&#10;hQZCWO+01rCFd7NkOiyMXYtaJeP5jXuZNaSwobVOIJ5BRV07TxTYCuggHO+ovE+/dWSKn224ClJQ&#10;idJG/yCDED6QCQHEwSCllbA/FDbAgqhBkeUcAEI/weKJeg8FUEblmUgvJv+OHz/mDjPAwcLu1199&#10;t71fIuUjEi2vv/6aF+ZfUE7RSwDIBz/wPntQpu5TD90vfeWUu923b5m2+ZE+2zLU57pTHGSVtund&#10;vrmAx3CIy4pGbFNKdJfnSpfymGuq8QQy7CfXKp2pqVb1FIjgSPUCBrqGR6fLomCrjv5CxkoSN426&#10;hmudLImYtegWROLFPmDexQGr39CV+RqAMCh9Cb/GAF5ViR3+i0e2R1ZOZ7M4SmeNldI1lmmvtU5x&#10;E1bo4ZRLdBAVOpWiBrUIBDhcoo4QlNVVDhE7mOuRHcZnBEKpqLJB5Eg/0Eh2cOh6uCaOo2egy0BE&#10;dq2Cg/QlCuoUHEQdj76AR5WJO8QORxxoAwPMVA4FUSTRgxMNayc61ahLfU0QcyxbOHHsqF199dW+&#10;2Iq8Zk8//bS98frr9qqU0ddee81d6+9+97v9+zPiHi+88II99JAsl/vuFaDus3c8/qDdcfttMn/P&#10;u/l7cNe8zZQyNgH7T8nCSmJTYrs7ZMYy38IgQZHH0dUugBBMTP6xproan3QLohruG+gW6e1HXeN5&#10;fQIG8R7D/TnfGJlNCtl6je3nmTDsEYfw//gzpFvonANWhYm6oXKvb6bsU/2yYJrEgdoJOyDEsKdL&#10;HEjKbyexLiioena7RGCLuEkuY501FYBQqQAAKovzJrw0dGZ4+WolKE6M5HuFSyT3cs3v1+8IFD/P&#10;dc4lzyJ5Cdo9CiogKfexny4dPyaABPESgQFXgaMADNI5IG4Ax1aJGNapABAcZPhMiIkgFSYdxDwK&#10;YQJnz56166+/zjMIPfbYY+IUz3lWAETM+973PokWcRQB5HnpHSwGxy1/11132bNPPmbPPHifZ1QE&#10;IMdWjtiebXM2KvY+VS6IvWNKtoW2iYbMlfSpHby7WSKDqHKWH7DksbOjtUKXAIZAr0jrVRoHuqNc&#10;4ssYLHX7VH1GYgjnGuYvnCXLBJ6UzwptdcSkpT/4jQ4CIJs1WKLq4M9WYdsx5nlKEl+Z1g3iarWS&#10;GDjQqgWQWu+PLrdi/A/6YwIQf4gUPNhkBTw6F66F75EbVAChe4OuEe6PwPH/6blxGeHqNT1H58mZ&#10;hXOMJCeuf8gMxY2NEjohkKCQTgggLH1A55gUaPpF/CFxkBH9ZkOgnWwYuGPBdu5c8A17ti9s9ZnO&#10;fFeDWHODL7jCWXbN1Rfs1ptvsPvuucNefMdz0kOekqL6qn34+97vgUSk80b0oKCih7Bo6v777rO3&#10;P/mIPfvQvXbLTTc5QOBG/x9r/wEu2XGdZ6NDADNzco7dffr06e6T88yZnHPOeTDAYJAzCIDIgQRA&#10;giAYxUyKpEQrZytLVpblqEBF/w6yr69s2fdeB8m6lmwFu/7v/WpXdw/I37/ke8/z1LP77LyrVn3r&#10;W6tWrcJht2vTsvT7kCwkWQIScgu9vokUEHzvAEPp6rnT6vlVqZVeCQvryQ3IknAnoVAX/h1Vcayz&#10;2LishZtj7EREEkcXyGABYaiehpWA4jKfrhRifWbXMoEr3RMBQciS8FD8XBXuWRxkTu+wTO61oTRM&#10;uoc2FVRMi1SY+FKbEKTW27OH+EV1gyQQrOLM8DDqh3N5MNJvFYGKyT4OOPc12u8Xouh/H8t+WyVx&#10;HxWup2KxXnCfY72QWG1+btZoAffAUsEXgqDwGwHBewr/IBwAExhUsa9EZvDGpSnBqHS5oLFX27bm&#10;NYLktZ55f1EIQgARiWeeeuopT8F8IxOKj0i9vP2htywcmLdkbibICMvllWefDK8996TjSq7dftXp&#10;N/d5ubEtYbKUVyPEaQisO8y3t6uucHWP5PotqKy3Q0Ax+VBZkLAssxQBate7dUrHQ/YZCXa90IgN&#10;yNImXtIjQcEPwtSI4c4Wu/WnxX1Y46dDnHBuajSr61jH/RbAWOcxNeewo84w+Wk/CGrHWpFScZHh&#10;nmZzm3zv6jA52hsmiwOhg2kjDCSWinaY3WTF1AQj23Ksu03ECT+DUUDHso9I17Fit3Up/1MyAeF6&#10;C1HtGrY6lhWSlOSGWKVxxLPEzCvU6CAI1st6kVRQAz6yIARBpSA8ONMQJFTNOqkYCOv8vLiIhIVw&#10;xb4ukWi970BXU2A1agKLe7s7rIbuuHbVA3eoD9QMLve33nrL3lOCichx9srLL3mg7pn3PB0efVQq&#10;5tmnwuMPP2jr5/Yrlx3ayFzfA0IsSCMjs6gYuBTfiBNqrTpLUdBP7Eh/T5f1OQLCSpIFWRLUA7Ps&#10;WmV9QUgRqNj5Uj3F+mM+ECgwVc55cjgcBOLolbinxtTweZvAqc0okE+u515d4hxFCQIcCOfZuH4T&#10;1dYloaxIGAp9QqAJ0l+xMndLmJYwUXf9qrtSacTxs6uAvm7diHwaVhUU+xViL2fEESl3aD4fwcvU&#10;ivThQE9dQLL9NQFRsUWR7U/HuI6YCFQLMQmlUlQvcAvUCWiBMCAItlwkOHhBEQpCATh3z/YVcRCh&#10;S2bxsBjzzBhrsjV7bk1X21onsGXeCAKC9xIV8ewT94QnHn/EQgJZZVgf1MDEBU2ef04q5b2vWkCe&#10;evLJ8N7nngoPPnC/J4rjXCP95kmpmRMHdplYx+Vi41wSkIGAHuoKjkCBoDsuo7PNQ/Q5CQb1Upag&#10;dIsrdah+17rzxXpJHZWCgIxJCOAxDLaVMJFl2bAuLgU0wmxOAsKWSDPqmAKRZVWvKmpEPKiCsOj5&#10;nUIvLJjO1jU2oYfFQUpDqJmuOPGsp9UGA1kYV7XIDGzSC67WizEjjCUyE0nFC9rNvBTBWkSQCIMu&#10;2QslwYgNXxeEGodJ+/lwFc7j/rZeRsXM4R9CBRoeQYBbwD+mpUa8T1sEhd8IDZmBcZjt3LoclnTe&#10;ju2bPDi3edN6ST6TsHgGvAenGevBxgnWTFO8ePFiePrxe8IjDz9gK+UjH3xNgvGB8KmPvWkOQnnh&#10;+efsJ0FAsGDe++Iz4a477ww3RHBJvYmAEKB0+fjBMDU+buFAxYAkBD3Tw5nuwABaET6gbyd2lPgK&#10;9DpRYOwjeKhb1gwWjRHEdUW91+u1T8JQGB4wCjASy2RqXA9wEKYzTIwNmufU6lzX9ouUci8KMwWJ&#10;2mORwlJB6kbnkkSms6U59MnMLksoBoW4A51rTFDHhTL2G7WsVttIqEEQSy0vxwPQf6nHax8vio3e&#10;nAlNFIJY0u/aluMWong911Lsbva+aEZzDPSgx+W9snRe0loxaqBGsGAaBWROQoHaAV2sWiRErIu3&#10;TSRxZd1i2Lp1q81bD+p1g4JROPANpII1wZjNeamHJx+9KzxwPznen7Saef/73x8+90nxDwnHiy88&#10;LxXzcnjpxRcjgjz1ZHj13Q97EI9MRSAIMa9E199+6qjfiwBfhISSGx6WDhciSDBZaJEBNVQcifxx&#10;cbMeoDmD6mBMqNAj9Q2C2K2d1Q3FdarSqp7u9W7VyK73rG0YgGOSOG52lmH3MSP/rVLbPb6ewnn4&#10;Xsby3fa/4GgjpgQewvSSIXWofH+rtqtDDt4hTUJGAnKtlMdkwoMgfrHshvWXjL+tYkS+8InUEIRz&#10;s+O1c7OtBSTbj2lbExDvi/sRFkL7onBAUAuRV0ggIKMgBhWPGkEYEBqEh9+EATCYx2LMu3ewmvZS&#10;2C6LYqMIKiQV72Jbc3S3M58FTyTkjFypBA6dPXs23Hf37W7sxx9/PDzzzDMiq6+Eb/rom7JsXnee&#10;s5dfetHD/KgXktM8/8Qj4boQ5PqddxhFLl265NjXey6floAu+zsgqHwTJi9r99LgeDE9w169dqJS&#10;VE9FxYwI7odcLyACS3+QWyQhiL3AOpbqn6mdhDaat+j/VPeMt9DwxIRgqrruTQ9u8eAcWQ7p0KSh&#10;worJSxg8L0bvwnNBrb7OtWFqlFyoa0JfB+GQTU5TAamHHJukyhJbZb6RSWYjqeRhFpC2Zjtn4sul&#10;xo4NHfkF/4M2EXHi//FeUYji/y7q3bhwbb1IMAi8QY+jNkAMEGIhQ4zJiRiXinUD90CA+M11c/qf&#10;9XAxgZeXGfVdFvLE34PdMW0DoXyoRgSE5d/hDTfuvuEUmg8++GB4XmjxmqwWeAg5Vt/64AedNZGk&#10;eFgwJMkj99kzjz8crl296thWVAxzb/DIHjt6OGwR8SU8AR5CuAIowlKkJLMbk4XDyt805IQEA9UA&#10;F0JdUC8WECEIJBWErtVt1hZ0NtAF03iyPGyXeQxavs3ElMlRONCY9kBd+1oVBue4HgHpk1qbEMcA&#10;ZVinhnABshqBEox2z43nQr5ndRhSnU3IUoJgozGYAkvWItJG1OJB/FL6HQUgPox9uNZxPFHhPkfH&#10;fJ5+117MwhGPu2T34x7s59y1Eg7yZIyPFcPiRCnMqVexvq79H2p8VAiWDI1PVkLGZOAayfzFooE4&#10;ORxR56KGGOXFi4ogLS/NC1HmrePj2MytHqwDRTxVQg1KUDNTIy5fvuz8Zo8++rAzIjLsT753hvdB&#10;Dogqec9QMy88er+R4/YrV2zmwkG4zwM37gjXz58Mm1fWhcrIsBp+UD1UanOgzw1OfArqBVQgRxhe&#10;zFFyoRdJsy0VA0lVQ4HOyQSNdRq9qdRrk5BwvDIaBnpJthtjSuE4oAbxqhNV1aF4Ax0zoTejv24f&#10;/U+ANSEDjASPoWJEPpl6gRXDGMxMRQLSu8YzHEmJSSwIg3xr1bHwTzH2ZgFxb88a3g/jASogBJCJ&#10;zb6GfTqWhIDj6TfF6JHtS/fhd92Kicecu9MTkQvRxB0FQeIQP6iR0ANkwYIhDwZcBJ6CgJTHxow2&#10;oAomLsIBb8Evgsd1aWFOKMXwPypmtckpkWWHZJoePXpUKuKizV1iVO+9915ZM8+GZ6Vq3vvqKw5S&#10;ZhYeS4eQ5vsZEdmXnnzYKuaqTFxCENkyOYtQxn1799pnQ0ATE6hQMaRNwLyEO0D66cnjYznBeItU&#10;4FhYmCm5vssDHeYrjLlwXup4tc6l/wljKEn4QAuQoqyGZjSX2ftMlpquqg5zsmK4RtdiVCA0sf1u&#10;VSPH9XFBEHKVjek6TGWemxtodyQ8Fg1kdlxqq6rSzPgVfhKZ5gUJdiSplPRijY2sfd3Sk/YOZvt9&#10;LCup8XkZ/9Y5iczWBCZdp+PtbW2CWYJ2+y0k8A94hUdpVRJSsHAywsA+hAcVhK/EHEQIgjcVXkI4&#10;IoKBoOCWB1GmpyfVGIRCsujhbbJuNsb5NIcOOvcp69xdFAqgZhAQUMK8QyqHUVvyvqNaEBCI7DMy&#10;ieEfoAdLkFy7/XY7yyCqzPZjRBlBx6+D8A9KzbBQYX6ozxYh3I3GzPV1eYgeFzf1ketssgsBJ6QH&#10;PanHrJ7cHqo3J6Ypjahxde0YcbADnpk/JDVC1kI4DolhXL86H9QYlZmbrif9AzP9i8OdMmeHPB5D&#10;ViPGY3pab5M6jhyoWyR+Gl+Lzulp0juJh3jRIfEXk1STTl5QDZ16PnwBAYGDMMR8k4rxNjtP/3NN&#10;7boMIiPhisfcM/QbHc2K3VguJqcM0OEZlWDQ+AgH5JTfIAb7OY5AEF5YF5SqwwE8eCfOgjc1lbhA&#10;ThRUsg9u2rjB+d0JS2TuzEmZqOfOn3Pqqvvvv9/E9JVXXrb1Au949tlnw5Mybx8TijBY99SjD9nM&#10;xXq5evmSfSnM4kPY7r5yPuzfvdPv2y0EgYuQWQjHGf4HMjEjpMNqCNJTEXzMNEjqZ0zEkWF9Rm8Z&#10;HY+9XvWUdTQKuczKo3ldJ9UgQSCXGSqJ+A+mVbJyFaO3CUG4viyBMK/U70Je/AViLHOYeJJx3YOE&#10;uXh7sVr62tZKQ7RIUNo854apllNCu2YhiK1MnXPT5G0/5Lbbai8IZGGK4d6NrvbsI7JGj0IR96Xf&#10;jT0AiU73R/gGiKSS+cQQORYMMag0KE4wrBMEgjX6F+dnwoz2gSIICioFlcM5hASgekAMkAOiimBA&#10;UilwFiYx0zDrlhZjfrNswtWxY8dEME+5MFfmkYcfsqWC1YLr3SRV6IGgxBSbj4cnHhbSiNw+eN89&#10;FhJU1AUJCL6Q65fPhSMH9lo9YsUQVpCTiulXR1ian/Q7UCCn1J2hXtYE9UWWZTshTVIlIKlOU2Or&#10;7jpFGFmzf2yEsZgBe0EZDEQwQMppbcnOHKP2YjtUyiPxehXmz8BReG5RqgieURSSgUxDjOOMj4hz&#10;rPY8GVKIjwt9UDddHW2hUMg5XUR9uD97wdSo6TcqBgFpRJCkjho/JqkYC0p2T+4RX1bqRRA8ODAg&#10;YlpwuCDLwbNsOxwj8Yz1C+IfEhgamf/hIggPW5xqzuonIYGk4h8BQeAiFISGAtKQHhuBZjxno0gs&#10;Oc7gIAgIE6kwee+QRcKau5BRhIIIMtQNg3Sk1GQk991PPBbeLSJLcrwLF847awACAtE9cfx4uH71&#10;Ujh2+KCtKBARBBkRrLNePvNSCKhmxNq+CJFS1AINQZ2QZZDlUWkgyHQSkNihohXSI8tnZkrfLhUD&#10;hyDpPiR1bk6EXYLAWE9JVpGJbVbXRMJT98Sg4MGtSG0QT1IVMoBaoBAIwggv+7CIWmXWkuoBFRaH&#10;QPpMAQpCl4yDxJdyo+rF4ovGB/Zgq2PFZLY6HxLVRhSQdL5/N2wtGDpmIdL5qBe4R7UyJvTQy4II&#10;anBiUJMQsGzFuPaVS6zJP2bEgI9QCAlwlh+hCQJlUivEgYNQEh8ZFSoxKx/dT8NhiuIkYxIVBRUD&#10;D0FAQBEIKYJBUNBT4iDPyapBQFBBxIAwBnM9c5DBPRj0I3DolMzme2+/GI4fPWSeYzWDA5A8G/rW&#10;DbKoiGKnDpxYTyZjqTDgWfagaVkWiefJwlNUV5HjqWT1Rb3Rm5negCcUM5ce7amXoyP6diGveAnj&#10;LJELxvrG7+J20m+8rdPjkaSWIaFSbwQrQVIJYKqKd1TGhsOQLK9JCRyDgGvXioOovSHehDhaxVgC&#10;9ZDYmPFFo1+DFA0x50Ry5iTuwW9ezMKQnVu7V/YbIUGYWnDt9pHFZlBkqajGjhFkoAF8AjXClrKg&#10;HjMmAYn/s79iy4URX+IsbM1om8xim8g42PT/hFCHBXOMIKogwgY2rKz3tMp9+/Z5auaRI0csJIzs&#10;EkD0kAQBFGHWHYKBRcMgHQJCDIi9qNevhcsXLxpBEA6EhWj465dkzRw5GLYLoTDLcbnjB4Gszk6V&#10;1RGGA5HmmJTMn2FcBSSgflj6qyczc/GbgMw1IcnqERWDMJBGysPzPW0itWvUkELd6miYnRw1t3C7&#10;ca1KVUTYhoIKEWkFqSDP7S0OiIP0eZCwSyqlT5xoYixvdQxSjeUGwqDQb7WsGNzthEUy1TMKiEqE&#10;OEhqbNSkKhCQZkifXz6e58ZXiQKSxg+y6zKhseCocE53l3pLb09UMRIOglFodFACEgpSJL4xJwEB&#10;Wfy/joE0IEdVasdqKdvPiC9CwWAdXIQtKIJnMyEI/GRl3bqwTQLCrDuIKsupHj582BFmIAgBRFgs&#10;jLsgGBDThCBEn7FowD133REuZuklWO0KdYOauiEOcuLo4bBbHIdUm/lcLgwjIPrWSZmbxMEyJE8U&#10;+oh0P2kZUAnUHamonKtDAhTVd6xfSH6qx24abmTIQ/NlqQr8ICCIZ/dLfZQKcYY/k7J8veqbMAPa&#10;BAHBypmeVCcT0syME+rYEyoSEMIW+9pWe0yGkExyzCMYt65eE25TaZXw5MQTmVZRjyhziY3MPh7A&#10;tle2Mrb6zR8RhcAvpm36IN+LY7rW91GJurQzDIrEMVbB9MUxO8gQEIb5xy0MSUjmpibUO6I5i8BY&#10;OLQfh1rkIaSGmLK/BO6Bez4VSO6gUMqTp9TT6gKyJezYucPCARcBRTB1yc4MQjAtExXDGniQU4QD&#10;IWEUF5S57+7r4fKlmLkIDnPxwjm72+++KhVz7Ihzt6LO4E559bxeWTQMA6DHvX4LwcNqHBqVnOnU&#10;DYSRvKpJQCISZ/VI3el/1tsbEOkdU88fEwKwfDsCwgLOOMvmZ8VFSoO6JrYD9+jvJaFNFBDiVkmJ&#10;uTCtTlYgQAhPao/M3NWhrz3LFikLirDINVItt63RPhxlqjtSQDBS/45pD1EwGl+2V4QrjsXoGOep&#10;mKgiTNmL8cFJDzpWJDvOuW2trUYPLBhmjVfV4GPFooUk+TQQFggo23np3HHxFExg71NB5YAkqBn4&#10;ysIccatzYf3yvLb4QOZlscyFleU5x0gQboiAMPq7Xg0XfSG7xBcOhvNnT4Uzp46Hu++6Fm5IdTz1&#10;BKghHoKKkaBg2cA9SPtA+ipywj9wz13hwrmzztYMOcXVDh+5ITP3pASEZUcIdUTICwhId6cEZMFI&#10;Sb4vk0l6r0xQCCP1gsCAIB5BT34Q13usN+q1UwLCBOxhcQgEgTynCMjcrFRtWQ0vsor6wuogz8eA&#10;zOLZmUmhyKDN1KmJigOLlubKYX5anYxsQ1J1TJAfaCdLZH1ek7NF1rSB2k1qmkWFViWkoNDbo/5C&#10;GiMK4G3DFGMOKRcnVeMbIRTZ/zUB0W+jh/cTOsfknX6PuzDEP1UpqfElIGpwECQhBQhBBUcEETfR&#10;Pv7H78F6ayDJwlQ1bN6wLqxIGNZLMBLvSAXhgevQM0hYhxXDgBqhiMSrEn5IdmYCj2loJnV79e5H&#10;HwovP/tUeEzCAXogHCAL6uVeWToPSkAIFkK1YN7iaift1T23X5KKOeQIM1ajANFQoSAmwst4Bi5r&#10;rAXUA/GlOMqoH+a/kj4TK6bG77I6ow5xsjFxKjccp01OVUQopU4QEFCB/B+ePDVZDEt6Fqbv3JQQ&#10;V2qFhHRcy6QyBusIN3B8qwoxIaxjU5TQQajhRgzKzU6qrvNDegaEuF+cZ9ABUZkfJGtcvWAimwwf&#10;8yHdkk4EpHE0l3PZJkFAUPgdj0WE4T58pK0XCQZ+ApLDTGToAJ9AKPCFQDoRBCOI7PtJBERqBsEZ&#10;ySZUWb1YoKJlY3e7rJYkHFg1cfhdDaB3x9kzPzdjT+fmjRscFpBWjDhx/Kg5BDyEXO5337hhgSAo&#10;CAcZiwPw/40bdznQ+cF77w6320F23i52Bv6wYq5fviCSetgu953btwvJFsOcVCbpoBbnJ/TuwxKS&#10;wbBuYVIN0qN3rrihe7o7PNOtV3ULgtiTqrpz/akg6AWRRjyyxZFhB/UwKZv1ZWzFyJTNDfY50qwk&#10;IZmsjnnW/oR4yqwEhfhVwhwnhFjjUm9YUWPaV1XDz4z0OcsyWZHwoZDrjHsNDfR6Pi5TMVngmVRV&#10;PUK4mAaTQiOrgARGBjdy9KQSUNQ4FuOthUL7dIzzIoLE/UYPNRK+DyY794vdY+KS/2tG5hmcIjm+&#10;xiCqEgT+R5VMs3pBAwfBvwDxRJAQlMVZosrwm4jJ44aXcEFOsWgQNCZr40FFQHDHE9OKgIAgcAUc&#10;ZuQ1w6vKwkTXZe4+IIEg2R2Tu40g+h2F4y7zlHtFUq+Ig0T/xzGjCNc/cOdVqZijXuho+7ZtnhY6&#10;o/cfUMNu2risHl0NS7OTQjsJiFQLA3gVkt9KDeU7ZdlJhRCeiBXjeqOI17EKJhmBSMBbEXqABAgb&#10;nlCmUzLjn4bFI81sfdz4THAjp0delgiLIg8LFVA1zG/pEmKwQNCwhIA1baifAanBgc4Wp8Vi8hYR&#10;95BSXy9BGdR9Sbob84OooWOjquj/JCj8jxXDeIF1pM9tKJyTXRvvA4qgoqLaImod4UC1MH8ED+pE&#10;WUghNEAgQAQTVHjGWLRWWL2A/ykmphIQfCBEnlWknqJgxLEY3M2zEhiP5QhNcNXjrCKSjFFcUIVe&#10;zdwYfCFwBcZkDsncBQUgnV6cSMKAv4NCmoi4vAhWzvVwXVtMYjInYsGQYRHhoNxx4aynQZBMD+GD&#10;h/DMYZFTotggqLwPs/nR6ajuIfVW0mHn1Zjda8WVRFJrApLVIQ3FDEama7J0KQ3JiLDzn+pepO7u&#10;VUNjUjM5vY/GVj3nUC2q6x6d1y6ewYw+nHZrxTGY1M7/pBolQQzv06Z7p0TFEFNM8tsIldD5tB+T&#10;0SwgpJ9mPmljQUDYdsvkoTcm4bAK4mOyD3qn0MT/icVYm5m3Mag3WjFDYQQ0MEmNAmI1I8GwGlFB&#10;9ZiUaj9ChNfVYzcqEFsW8sHbit+BcZtUEBz2dQhBeIcm8RAEZglLRj0bXwjm6H5Gdg8ekPVxLBv6&#10;v2Q1A9cgcj3yjruNLESQeZj/6lWPw5yVgCAQR8myKNXCeAxJ9BC8ndu3Cak2WnDhHQxMEqjUSWrP&#10;DpmW2qZO5KL6Y4Iadbsm+z/VaSeNToCyrm+nEZtjqi+jY9boTOWEL+L57JLA4HvJ54fNvdr8bKmK&#10;YSw6Qg6YmxTnBbcKPTp1PQJMrDGpMpzmXKqLEWneEx8IHbtNyFPjIFGtqAgB0ouyRcUwo5zE9unc&#10;NCB3U0kfmB0jysoRViKNUcVEBAEJEJDkGUVQ+J+xGdAiCk9EGP53YLMq3NdpX1XIkryrFgxtKagb&#10;VBKCybfgnANZiBuBqDI9k8Qze3bvlpBIzRyURSMBIb4DASEgCIsFNMG1fue1240uBAgxxI+j7Myp&#10;iCCoqCOHRXYlIId0H8IJmJIJgkCMeXfHp6qB6bEdaqwedRYaITklKb1qIGJH8FJTZ6kNWCFqRCqE&#10;JTqAf6+BKxRBDRBgzn6W9RgdyRtZCCrKq1GHJVSYpsSmsHo2KMT1I/pNiCIudBL+drau9TGunxwv&#10;21dC2u2p8TGfN4vrYUwWl87x2v2pgRMa1LaoGL0QAlILh8vOR42AMmwpmEvpNxBFBVlAEA7BHj4Q&#10;EtTBOewDQbW4wD9ADNRM/ZitF52PBZPL5UxSQRiG/5NbnW3kH9GCwYFG6m7eAa+tVYzMXEISmeyE&#10;s4zGJO/6cVkxBDHDQ1iDF3VyNwLiqLM7/f9VkEPCw/Z2lXMydfHCIhg425JfBS8tGReZ9knoI0MB&#10;OJpY6bpbapZCXQDZ9ORYV7cZnRnJTQZAqt9CX1sY6m41eaU0S8U3q/4nRTBBHISK0oIq1X4G+zAk&#10;Wlbrt+7F/5yHewJ6gB+LUpaZDBHFYUeZl5mMR5YA60nCF6XmJ2UdETsLV2S6xipnEk5CQjGf4GXj&#10;lhTQNnO1PzLtKO1Anp0s9IDkcNGWQoUkq8UWjAgqZi5ucBqcho6CwEtJarN9CIq9p3pRBASh4JiT&#10;y+h/eEka3KPx2WLtWL1IULgWSIWD0IsZ0HMYgFCEKZo0IhbHxYtnbO5itjL4BlLcIXXCOrwWFFBE&#10;QoLgMLzPcQSE6ZsQVAb9KAQgscWFv1sWEkSVSVyYu3mpRkg6sI2qxdxH98fg4tiZmHOE65wRX+o9&#10;dUxm4A/2tIrQyjyWNULabeI+xvO9NhjGS7mY/1311E9WgJ52IUyrfVYOGUSA1GYgFv4gzGjar1rA&#10;1B0UyZX5i3dXaDEms5h0ErOysEASJ70DVSQ0kNxMxUggdING4aAgEMQvEqtoKecjOC8TkCgYCEgU&#10;kvQ/DjE8mggIs+opuKFHUCMggdSK0UIN3igIdqUnl7qOYbkQeYZgoV4omLQMdYMYWDBsGY9hC/KQ&#10;3x2dy28EhNl4KyviIFu3WA3QkJelVhAQSKcjzCQczsoscopgICRxnwRECHNVPASfCWYuoQKgj4VD&#10;hS0ognW0Q0R4y2bUzKLeteSOgk4HTZOARISLM/4Z7qfxkic1ugfeJQtDja0GH5G1MqMeztQH0mDi&#10;KofQEsjDdM4JWUWECU7IjK3i75AZO1EadkwH69Ng4lJIEzHFfpnERLWzwnalJHQuMHGNhQFyHgUe&#10;r4yGca9S1S2hpFMTMNQgHJbiZIVkQkLKh+Qosx+E/UYc/dZHWsD4P0MhRgIj/4jeUywYHEbmH2ps&#10;HGWs8Wq1IkEwEZUAUJxlKCOnCAO8AxMXdEGAEChQB+SI5JRA57glPABUgqTxHQgIPZlcI5iftmQy&#10;ATlz+qRnx5F0l/BB1AgCgYBATBESosciB7lo5GBLYc08ynFxkStnJChSM/v27LEVA0LBc5gSyvNJ&#10;HANR7YJIYkFkJDChCAKCqmCaROp8oHlniwhj6xrnC6mqUStqwFlSSw2Kx4gLjpfU0WT2whcQinGd&#10;A8qMiGMUJVRjhUFH0pPaYVT8g0lWrGvDLH8yCxXUHrNkFNJ9WdOO2QCzQg8KgU6T4iKT2s8aNTGi&#10;jBdOL5gJhv0h2nYSN5mpmIQ2EC2uQa3UEMhbpguSVK1LvV82v4jORFU6Tb1gRrrNYy/VsggQPo/o&#10;LCP3KC9Eeihcx0tL83alT4soAXWz0ocTOo4DaHkhTr0kWnz9ssqiEGKeRDJLJq1sGbvokw2/ODse&#10;1ukc/CA7tmPBsO7/3nDqxBE7yk5re/XKhXDjrmvhvrvvDI8/9rAH5x596P7w8AP3hAfvw5q5S0Jz&#10;I9x1x9Vw59WL4V6dd+e1y+HKRdzup8PVsydlMu93BgGi1o4c3Bu2y5rZt3en3w9HFVaGhUTCYbNT&#10;dWMOovpjVBX1kjIdug5V78wpZgAN/ldQj2f9F0gp4yhwjl4RX9TJkEgrUWcEQ5PtkCh0BILEeqgR&#10;VARTY0EDhKUiISFZHapkTgLC4tAIxKLqfX52UnU5HRa0hZvMz0yoU4qD1Bs3CgcQZwTJhIbIa/RZ&#10;bTS3YesPbdhH6ZJJRyUgACAEE3DI7IPJiWdzvFxyzAcIwlD2jNQF4wdxG6dcLi4ysx+HGOkg4rF5&#10;cQ7m6G7YsD4sL6nhUR3rl2/6zTl4MVl7njm9G6RaiCizB3XvbgkG5umhGOEuFLl08Xy4dvsVCQmr&#10;QtwbHn34ofCgtg8+eH+47z6cZ/d6Rc27b2DhRF4Cslw4d0bq6WS4dulsIC71wP79RqcjRw6G/fv3&#10;SN3s1nM3+BsQCjpNQhBKItJRQKSeVX/mH9SjBWStJ001S7U7jkSCQQwHKobBPUZxGeUlJzurOZTz&#10;pMqMsShWD9rPb2b/4w+hw5DYb3Sg03NjsPgKUvlT6lQ44cggjdAsL82qHgmyWgqkHS2rg3uwLjZw&#10;LP6tgrDw28lk4CCCtnRuJFPaWsVk+1SILbDvoy9aL8mCgYPAP+AURhCcZRYQqQ4sFRWOs8oDuhuO&#10;wv+oF8gtv9PAHVYMHwgXga84RkQFPsJ5NtP1LkA8qsiZAsxDVjwDD56wcweqZrf9GXAKAojwh+A1&#10;hZjyG85BgaMQJMSkK2JR4S2evC2huHz2lAUEPwhCyL23btliokr4I9wK/wQCApIgLN2ybFjyBAFh&#10;bi4CgoVYq1ehM6gCN2FhI9zhTNuECxLPQYDRRHHQAlBg3ERCA3JMFAckMJjGXVY5DgUQmkBEmdmH&#10;oEFyxyRQ1QouAqll1SPFqlokn3bC6sN3RL2Vx8pRxVitaBtRBEmOHAR92N/JElaQ1PgRCW0436pJ&#10;/6f9VALe0yQgtmREVmloXOYIwJQsDbypCAv7CmpUuAkmMDwjWTRJOChUNJwkNTpxrC4WjBhsxDF4&#10;TvwO6Wnt46OJFSERHqYu7nY4AjGq+ENwcuFRZQgfAopgQEjxe5BMF+G4JFMY85aRXEZwGcmF4LLI&#10;8+VTR8U/ZDqroGK4N2SYTAIM//MO8KqiVACOqYQgICzWFukfMHOThZh4XDnHuEhnKPZ3hHE1OgsG&#10;gCYTanhMWwgnOcumKnnzDayT6RKDayw0NBBYdr0shClJ1eA6Z+FFuEqZiDKpGkfiqYPhN5pRHc1O&#10;TRvRJ8YZKJWFyCCo310IQmMnUxfhiCZvFAB4CPlBHHIoibcwuMTjMHE+iH0cR0BwLTNAR7gdvQcX&#10;e84oIBIqIZhExWC56OF4HFMZkVkIAgB9IAr7GL8hwV20gKKDjY8CORySCIJIMCh4WBnippL5Bsgs&#10;5i8DeKgmD9qp4VA5W2VpYNHAH/CG0ugIAST0mggrzjGEBQIbA5QZnDspcnrCBPXAvn0ef7ly4rCF&#10;AyFh0SPc+YQ4kpER05rnkwKzR4jBYkB4QO3u1v94RXGUee7MOwRkLCc1Ia5AftNcb5uJP52RAbc2&#10;kXBGXxkvgXgSzDxXVafSb5LJjEkYpyVAJcipBIQwx2kJEvNeiEEBXYwgExD7OGFtHIGZjj4jUmnM&#10;ZL9rAoL3kRejeAxG+3ghhIARvRgPcjPfMHqwL0MbplTiUsZjiICQecfzRDIPqhtevQkrZrwcLRQL&#10;B1sV/k8e0xEJCm55LCAanfNiFHw2omvhgMfEuFasF7Y8i3cGthEkTF9GfAkmwvRkCsQWqRmEBJ8F&#10;w/Skp8IiOSd0uIDrPUMNPKwgBuU0Q/y42SUoWD4s8IwH9fyJYxl6gEi7LHS49EGQ9UzL0LPL+mYs&#10;unEJCGSVTgT3wuxlPAVkoE5d4H6qy1H1dBYKGpGQkHAXHshx0lhiUZJMhmkKDObBKcZl5nIeXIX9&#10;g31dRptqSYIxpvrUedMVWYESOAQFtUIWBSw/UJaMTVOT1BOpN2YtIHihQXcLSFQrERWMIPzWfrbR&#10;mYOejAKSBMlkFiGxgLzLc0AifEb0wHOYJkghAHgWbebKqqmqkREEzCjGWqxiQA/GXfQbryuCQf4y&#10;tpwLVINAhB6mCLOEIjaZVVBpvDOVaVSRGsLUBUEQkBSfilc1Wht7PDqLgNDwhBUygHcRdSNBSQsV&#10;nRZPOZttiQXB/8F4zoXjhBuKz6ggICAIcSEIIAlw0OMMDSDoRI0TPIU3lXgYuNqQCHUycWOdq25V&#10;/3ALFgpi2XQG6AZk7nLOGFMv165RI4tXZNyDoX14SklCgw+kTOKakpBD/5MflbX6EbShHj1X70Ac&#10;CvOcMDBwCfSoI4MioApcDt5RVb1aBend42CdiFFSMX5RNXoyd5kQZAQRabKUUzhPx3gI1zQ3NWXq&#10;pcv61SpGvYYeHRt7yNu6gIwKUaQ6JCB2okkwUCOoItzqIA7cBeFykjtd57EbIQgvnQb5MHktIPpN&#10;YdyH9wIF+R8UwSVPvCoeVZLekW8VZxaEkhUiIKoniRKT6kClEIro7YVzQpXTFghiR45LKAgyYstC&#10;AJDUq6ePR/9HxmnINICAQIYhxQjltC2FYUM/0yCoJzoBRJVh+UYHJAUBGZRaIdEM69ThUe2XmucY&#10;c2uZvE3+VcZSBmT6Mv6S6+sUgnR5uQ+EJi/+x2/QhaCfitTMJFHt2rIUGgFDeMiJeSWineDmJrex&#10;uKYKo7tYWghMnaRmhd9pIg7H4rQHEvXXPyJ6/LT1x93qNW1BD5LK1oUDT5wIatbgCAEoMVlRr2c6&#10;oXSzVU+mViClnIOARBd9RI50D/QhxBbBiI0fhcNoIqFB3YBc9EI8qXASBxZl8avoVHK+o2YQEhqT&#10;RmU8hUaHW6BGQAwEBKuF/ykICGMweFBRM8S0IiDnjx0yeuwQGqFeWHECIowlAyl2lmhxEUaiWbyY&#10;0VGQlqh+JlmVZI6SCTq6ECgRnUm+19fVGro7WoTga9QGLT5OTAnWDWGN+YFecROG/LukuprD3ERR&#10;iMHiQcMSnE4LAwQVNcQKDj061zEp4irM78WNT1Q75xBCgEMOH9Jtt95mHwqrcU6XMz+IJdfbqC5A&#10;EzvKVMglgePGDp1MQOKHIECRhzC0zLA2/AM/SOIexEUgABYSbVEhWDBj0sFWPSCHCluQhC1IM8C1&#10;EgwCjCgIFuiBkMA3EAjMYRAkqhcJjgoubd4rX2wJm3fOhZ0HF8KuPfPh1OltYe+RDWHHpg0e+t8o&#10;ISHhDJYHg24Mvp2GX6ggHJizkNMoIFGlYN4SIgBRtYqRqXvh5NEoGKCRhCMuSSIVIwHBm4pQLkq9&#10;8e4LVZLJtBhFLCCqrxE1NL4KVluo12tWt6r79Jv5Mxwn/QN+EBxjWC8z46Nu2HJBZFUN78T9+SH7&#10;PvidkxARRIQ6YhVLlkIlpJAcrYznRAdazLlaLatuR9RZJUwEN7PGP8ekYmjoyEMQikRSjSLaD5Fq&#10;x16X5NY/QEXH4CWsqU/8gfmHBKSqnkLwigXEKmPYqJCEARVT0osgCImDcA6CxHkgB76TOJYT1QwC&#10;AiwjCDjPIpJEcorpjBkMsqDieP+hQkvYsGEibN0xHXbtWwzbD69Xz1dP30LSmWX3cIbmbckcOmgU&#10;uf/6VZNRYk0xeyGnCIdzgYijgBwICMJx4tgRT8K6KCuGGBMExEX3s4BI+CCqCAneXUzxpemqLTwE&#10;pDiSt4AU1ICo8CQgqG6HA6j+bSmy1X6ChzmGmmpWnZtzSEBwq7OYALlSccXPkY9dgoLLndKnRsZJ&#10;hhASeFQZ7LKaYmYd6MA1tNeQLKL1ywiyOqt+kysE5ClIyKRiIt9IAsLWXMT/rxLUMZqb+UG0r05U&#10;b/EgHR8KXDpyCoJ60xC/7HAjCI6yTECYWSf1YtXRgBoIiXkICOLBvogiXAty4KZHMCwc5iGRoOIf&#10;sdrRfsxHUG9wpDVs2Sv02D8fdu9dDvuObQz7D2wKOyUgTMUkNgSyCg/xrH8JAFwExAA5UDMIByUh&#10;BwVBAkGOH41+kAsSEJBju3jHDllFrHYF+eXePMNotbLO40UEXKN+WdmC+TKM8ub7e236MuJaq1s6&#10;qISC+k31TOgf30WWwjbVOe51Zu5jxpLoDrWCS94DdhKe0VzkGzQ+A3sITXVE+yRIqJkOkdTJciHM&#10;TZZMchcWpsP8LCthzFlAsIS4F2iSzYuJKBJ/R8Gwmlm1yvovpnZEmhvNXJm2Qg9HIUlAPD4g7gH/&#10;SKO5kZwyUIc5G62TqfGyXkoCod/DOof9Plf/cx7IEwUs7uM80MPONXiIBMLqRQJi9SLh4DckNglI&#10;f39T2LJnLuyScOzauxj2H14JB44JMbZsCBtEVInZoAFZnQoBwWHGsP25ExEpokPslH0fMZsQqHHM&#10;QUL8RpgOiKiePbLfQoaAwGlwlIEgEFXUmJdNk7nLEMLK3LQFHzWDa5uR3oIFRKar9hlBqFvVvbcN&#10;hQBitsyKYymPMTU+canwhO52GQhCByyVnHp8GQ+qVFF7MynA4+AdjjNQpiRuQ6ZE5vcSYGQeUhn1&#10;wB0B1XMzQucRRoalwiRUuO9XJT9GehlQJL0gyIKZy+RtUjU2chBgESaOPW/nmLb4PhAQLBD4h7lH&#10;hgzRmzoiFVM2glhAJEBJxUBMMYc5L/k/kiUD+kyMpXDEONAHatjDCqrofywdzEjefzjfEnbvnlWD&#10;zYRtO+bD3v0rYe/BDWH7RglH4iBSAayFBxJAOAkhPHcSKwUkicurxpHbE+YpmMP4PvCiOq5Vvy+f&#10;OmbVAklFQFBdycyFCDt3mtQM40sb1Ev5nna9Y0lmLsIM0UTFoJ5Tp0PA2TZ2RiLIQBZWyWRRQ6Zb&#10;ltXDmZrZ3d0XOtU+qBOix5i0VYGosmAQApKPbnYI7GRBJFaCwlgPW3K9M59ocWFKFulqq5mlhRlz&#10;lqKunYwrTklA/CKxWL3wf1Z4sBFEHMS60ue9y+oFAXGsg7Yw4YQgoAANbiFQA0eOQVxpQdIsPVnA&#10;7JPQZKiBoMTzEI4oGKgYBIV7IDTRPR+FJKFIjCOJ8SXs91LqqshcvjUsbZgMW7YhIAth3/7lcPCo&#10;zNt1ix7YS0nvcIuz5h1TIfBrnBWCEFKIaWuvqS2X6CcBYTwGI+TwRHBt7zp/KhzYvTPsk5Ds0r3s&#10;Y8nM3I0SEHwhxKLMz8+GLap8vpPOROYfnIrFIRo5js/U4n71/klYktphbVzapiwBwfOK636sqM6k&#10;/Xl1JMIISXiXzwbjyEfSLwEhntXTGYQiJQkKKooJ2YzQIwRVocWyBKJD1yMggMX6pRmbyJBgwh6j&#10;iqHoBSzBvKRORJIhTEQoIXFEX0cEiR9Ab8XJQhBMzTkm64V5qcMZ/3DjGkHEI9TDNy/NhqWZSZWJ&#10;sOxZYZmJmwkJ1yT0cBkUCukenBMnfTMnFYtFwgJqSCjgJ+zjHKCa7xgaaQlbt1XDDqmZvXuXwmGp&#10;lwNHV8K2jSse/scVDomkQSGq5DCzgBw/YhUCF8EpluI+0hbkIB71wIF94dF77wh3nzsu1JEAHdwX&#10;jqns2yUOYpIKgkjFYFoLsbBkdqyf9zvSgdiilsfUUUgTjpBgAifEoD1SPVPIFcYxJm8z3N+nTkn+&#10;Mcz5AakZLA4sTea6kEaqT7yEDtrVssYj8cyvIfp9ckRqZahbJFVWjKwfpmGsSCDo7B54VbtvWlkI&#10;M5NloUdeAiKSaismFQtIViwg74ocRA+3N5UX1wvzsvQA9ChqJZboA3FaavUMIqxjie50hv3H1MDJ&#10;O5oEgkKyErZx5FdCouNGj5zUi4QLUjcmAStlzrKIIhIM3ZMt/yOE+AVAkEKxTz2XdXdnpQI2qvEJ&#10;Vt4SNq1fakCQFTckKgJ/COvjnhL5PCIhQL3APU5J5RyTSsFqQTBAkMM6jlpiwtQhCcqunXXvKdYL&#10;qITgEaC0RWb1RqkYPLk7Nq3zUAPR/QwLICBFEU3CAHCeEcnOEAEIYvRoqGvGXUDuYm9HaJbg2Leh&#10;az3+1aFroQEtIEiXxywh9rwAAP/0SURBVGtoR7gI6/xQH5jAkE4S2IEiWDEQ3zlZVsz2axwyYRon&#10;w/6lzC1fRxAVC4TMWhKdDXc0hX7SWEtAWpi/YRUTX5yYT6QeBEE4HKCcCQhRVImk4s9IZBXCyfJc&#10;o2ps/+990SEWz43nM3WycTs0FPlJeZRR3hGTWkZ+vVWJW5b/JM/42shBBI2bNq4Tz1gRP5BgCDl2&#10;0pDiIDivTB5VEBSIqmf+790bTgtBEIDjx4QYeE2lViCkcBA4B2SWQTrzFqmY88cPhb1SMYzrwDlM&#10;fm3ibjZKoWIwcxm4271lxUMDCD6CjoCMiKQiICmgCI90FJCIHNQ1oQC53swPIgFgxUp8GKgA2gSS&#10;y2SqAdU9rnUILII2jLOrq81tysAfAkN+sunigO+RH+zzyt20ZRIQnkH9LYmTeOYdCMJOv4yk0YIi&#10;KUpr5rI/Td6uR1+/y7Y8/MMCIrOW32n8hdUPGnlERIpoxiIcpRG8o1GVsJ8tAgBq4H3FXc4WAQFp&#10;ovkrziKUgOSCFh7tzQQkhQdwL9zEWGBMToqTuhdkftK7USeyWtSj8YOYG6gBN+t/pmQShkjDnzxy&#10;0AJiS0VkFWIKcnh6gwQCvnJQhJaJUiapZ0+G/XsQkK22ihL5BU2SJ3WDg5oWw+7tm+0P4Vvw5SAg&#10;WDF0NIgrqgYkSYLB1m2h3yz9zrZK0LK2M+MlIWufeSEqnSS9LBnHVAcsFhq9MFJ022GJwkHwnUyQ&#10;6UgWCkvKYfqSwwRflsfZMgRJAmJyi4BEocheKiukao4Om3eZpEYByRBE+/CcxmF9kVKplDj+AkHt&#10;lQqJ5JJSc5ap8diyvgpzMRLXqHOOmwXEfhD9judEJxqmrvmGBIQxHQQk7ovCMqzzmR1GjxnJD4Vt&#10;y7Nh28pi2L5+IeyVebt317awbbMaTRyEBmOuzCbUgCwPVMxpqZeTR8Qv1PjwDdzpxJtaQPQbUopg&#10;gDRkTeT/MyeOhP3iHZ40lTnG2CZhQRhP798V9ui5+7ZvdGAORJ2lTj0WMxBHeClpDg0oWBeQ2C6s&#10;acd2qtjvpeBocHwhjI91ipjDExmXiSECOkcqBEQZ7GISGUn9SYBHUNGgUKjDwUce6a2wCmckpxTq&#10;zgI1MiwhmfZcmZtUDC/ESXhPDXX639P/iFvIBIQZa54IhFBgtSAgMnGnSgW9iIRCKiYJSGz86OxC&#10;CEYkIPaiZhwDMpvOsTqyB7bfnlhn69GHYdlMV0smtay9glDE8ZsoHBYWWUgsNbqWyHoPZnWHjeIb&#10;9NrdO7aEnds2h327t4uALQvuiWddcuPBD+ANIAgk88q5U+G8Gh0BsWoRmhzOTFsEAtRAmBAQiO1p&#10;Ic6hPbvsJLNQSOAQEAgq6oZg6XPHD8oyWAyH9+0KWwiXnJt2cBPkPgkI9ZnUDJaY+WAmILRLG+iu&#10;fYQcMguvot7NtIcOccNuEXMS48JTJnCfS40gZHl1VMxb1vMnTtWRZjJ1K+IWjP8Qd4qQxfjYyDuN&#10;IBIQ0kOsEw8ZkZpahUDYe6ptFJJbbCJFFcPEKUm4XoTJOPhCrF4Ei3FQrtdCgrD0o15oVPd80CBz&#10;l2eWCAjBqKZVTCYYUVBiATWiYEQUoVjF6FqQhvm89D4sAHMPCQbCgcDYd6Ln4pEkLxez36cnp9Qw&#10;UjESEpZCBUFIHYGAMPstDf/DGfCAEjp46GBEiSOHhR5Ho9+DSVZYL3AOuAdqBgEBSS6dOREFJCOm&#10;DAZCflEvlBMSzjOH9jk+dpOEg/eYnRpX5S+oQzDJutv1mVAkqRkaLaEHhdhVtlggqBUChYhIZ519&#10;hASuyFhZdTQ6uLpEWgeFKiMSFsIdQRZ8J3lZN+PiIlilK+sWonBAGxCQrL2Zbst2BqeZSO3NCJIV&#10;VlxOHATSygAR5hUvhymZApPhHxTMXBrXechAAAlHKpFfDJm45tRjEBCEA6RAUNJ5HLebXvfgnvyf&#10;rgdFKpiy4h6461NBtaTfWAeQM3RyX1+PVIt4hoThoHrudvXqnfCCZWIt41yZWJY8oQqiunfXTqsX&#10;BOAQFgsz5+z3iOSU/cx9QTj26Deoc+rIAftB4DlWMSa/K1I1EhQV1rE5IAE9e2RvOLx3lwX04LYV&#10;cyMQtTTUZ9c7dcooLwU0YdpoEhDagwZHBRCRzsw5ItXxJYHwpJzCk4ofBAcZwsOcW0bhiYTHsVYu&#10;9AlNusNYX7sj25p1z1lZMKiXGBUYnwOKwEHY4g8ZF2dZ5Ym9Okhx1JheZLBtjV8QIYGPNEvSUDGQ&#10;G0OhTdw4tZKCgJg70Ojq7ZCxSiUOyoEiqAQQwCRVxSiTCQgmLGbuWGnE3lEyA+cFbQgc8zc2yPJA&#10;qIiGJ2CIqRTMKGMWHbEhTBucnhi3YPCxfbL5h6X2NizgvZzzunZbZUlsF1HdpC0m5zYR1h07tsUB&#10;u+0M++8Mh/aKVwghCPxhWsQpWTSYt6R3OK7/8YUQFX9M+yhHZOLimkdAIknVcyRsO0yINwpVGI/Z&#10;qGuPyHpaF3ZtJcqd5dZmhS7rLfTFgV4jCNF41KsDioQgbGmwGoLoHLak0mxRO1RENAlahoQyaIcg&#10;4IqwC15C16PfpJggjgQTmAE9xlwK7U1htK8jtKvDr1ucNqlPoOCCgIAg+s1cGbjmKtSG83/AZiUU&#10;RDgN6kZIJ0LSLWk0SdU5ncCg1Au60sFBGTH1VEs1CqiA04qAIEw5hvVpTEIMHfQjQUFIknCAJBwb&#10;k/lr9aMtYYdFzpNQVHUM5GCgjnvaYSahmJ4kplICov3EfLA8SEHqqE0VTe8BVh0cXa2G+dlskSIJ&#10;xhbWu1Xj7JPJe+LogXBcCHDq2OFw/szJcNEWyW7Hd9xx+2WXK+fPhbuuXQn33rgWrl+7HC6dPR2u&#10;Xb2gcjGcP30yCoisGJLkwWX2Sd0w3+YwRPfowXDqxOFw+pjQaO/OsFX8B+FgoQIEBNSrDPU7lqZF&#10;5m1EEISkxQZA8qxiOfaqk3aABEIBQg4nS0IKoUhOiELKb0ZuHacqzoGAMBOhU+oH1USDM+XBk6x6&#10;W52GirEYVuhqVDGUiCBRxTBfaX5uMqximQoy83lyDmxY/2NWJRXjdNG6IS+GE8UCkiEIRMv+ChfS&#10;JI1Jx6uXMA9GhXkwM1MTIpnlMCPTjrkXjMPYQlGBpyzovFk1JnNjJtXgUxKA2YkJ9fTpsETDzkxZ&#10;ZzMbD76xYlSQnp+f0XGWD5kWZM+HKV07qHdilJPvWdazl9QgW+nRIqw7hRq7d20PByQcB2R1HJAg&#10;0IjHhRo4yPCe7hd6MK5y5dzZcOP6VWcQunruTLgqQbl+x5Vwx/kzEorj4eKFs+H8yePhzPHDTsXt&#10;SHZxj50iq4cP7Q/HKPv3hqMqxw/sCacP7Q3bMwEhihzzGvUIsQc5UDMWEPVYPKqMkBP1Tk8m57zn&#10;zagQGQaaM9UyL1WRJk4RSkiqMASFVOA9MnsJKgL9ERCmXuYHe41AjimRUJD1yBYMWiMTkkYEYRGE&#10;ZZm7q/DrA1MkNSEVEasUDAmyLCA6kQe3rLnVwcsUo0eGIMnMRR2QEZiBHhpmQY1KIlkGguYlIEtq&#10;zHk1JCO5eEZBDqsZbUl7SeptZtXNTU+ExdlJXUvw7JSFap0EgvusW5xTg0+rIYgMWwobFnV/XbdJ&#10;puzK+kWP1TBCyXxTtsvzUjFqlO3bNoWtQo5d2h45uEckVKpEvf7g3h3hmBDk8OGDTkR3SY1/+eKZ&#10;cOHMqXBZQuEkd3fdHq5dOh9uv3hOAnN7uF3IcVFoc15oc+3y+XCG/GR2r29zGMEeCd/h/Xukmhjc&#10;i+hx/tRx8ZutYefWTTUE2SyhZfxoZowRaCwX8ZBMfbfJimFLiY32LvMOzNUxEU1SUDGkz/LsOMzI&#10;r45LnME3zFJiWEELQgCYNosB4rm84iGcwzA/XvERXZcQhHZ2sYAADFEgJyojQhD1ukH1OIaP8a4N&#10;yqxlkMccRIVpD5i5rDzFlEpMWtzsfBgWDNyDRqXMCQ0W1MgIC0KySA9XmdNvZnFNkgZS/CL5OLBe&#10;FoQclFmhzJTMP1JQkcguXjsloZiRIEhAVLnr1Ogb1y16Cuay/o/oMq9nT8vEK0rX9ljIh/Ve81OT&#10;Eq75sEUcZsv6ZSMIpu7+3TvCATUqDevGPLxfDX04nD15TMJxQtvjEpCz4drFC1IzV6xWrl68GG4H&#10;TVQu6/+LEqKrF857DAYOgorBtD0gHnNc3OSgVNXRQwfCaaZ4SohOSzD37dzqmX+z+i7W+cXdPisV&#10;ytgMwsEwQVIxqB24iF3vagMalAZjXi3hgsyHmRljGok6m1QLc10cAS9BgaTSjmRahMMRPljKixDr&#10;HObTVMVFoAxTk2MROTKSyv0RJkhqEkzGZVbhdGGIeEg37Gcr2GKFKRAk39tue3uU0VeZVcSSlotY&#10;IYJxNTIIQuzGhLjGlDjCpD4axCBqbFYCQYMvzE6FBTiDjtPLi3rpur+j36gxLdXEcdQLGQ4nxTtm&#10;dC2LBq4j1aUEYIGgmxkJiwRinSqZghCQDnOBFN7iPAxiOdeWvmVRQoeZy/gLKmarhGSHevHBPRIQ&#10;kcq9Ugv7JCzHGYORKXtKKHJa6uP86RPhovjFxTMSjEsSkkzNXJDgXDp/WrzkdLh04lg4c+SwhGGv&#10;OMguCQgqZoNVFOoFhNq/c2c4fvhAuHz+rPYhNDHZ7rmje81zju2TgO7b6UnSkHnWhSHsjzTlBBGR&#10;OoKZirjdW9dGFVDqjySVVSNK/Z0SGCFHri/MVfNe0nScqRLDQgupIISCKZjcizbGNT/JeIyEqFX8&#10;pkdaAgSxFWOBiCiSskvx/yIchIYmQx4IUhZs5VXB8A3me44JqvDz8wB8+VVmgwvWBqX3WDhnsF/E&#10;VI1NDCqTrdeL+ODQWpBqoKcsSj3MMAlb/GBa+1b0wBmRn2lVxIRIKOMrePmmpXqYkgmh9KRiCcws&#10;6gW1IjUCmoAS6yUcRhQJHfyE4/AT1FBVVhKEDT/IsN5vnXrrBpm1m4kBWZaq2bgiqN8uNbAt7Nkh&#10;Adm+xT3+xDHxkCMilOrt5yQYd127JAQ5HW5Xw16VerlLXOQyMaqnpFp0/PYr58OF08fD3WePhesX&#10;Twt99otj7AsnVHYLGS6cPW7z95CQhXRXB4RaR/fvNlrt2LQioRKRPbQ77N8itbcgtK2IpKMWpR5Q&#10;EUU1KqtFeCEnqRkcf05RpULADyZqQehLLAhLnE7nusNMgQh2UoxK0MTxcKOTzoHgHyZWVUp5gUC7&#10;o8xYTAFEIk04AuKR3AYBeVdDwNLG9XNhlQNX1fhF3axPBJRhZNIOsIYI2fOYDFzRsUkJBwJT0Yuk&#10;RXP6hCA4zBZnJtRQs+YI02U1NOpFJJNoctABSZyUvmVW3Zh6CxaHM/BJOIhLhcQyq5zYBGaVg0So&#10;KDgNaTEXhUpbxDU2b1iSUEgIdWxFwgL/QGhQY5jRw5A0vR+h/AuomOXFsE2osTVTMwjHof277NU8&#10;IDP3qKD/3CliQA6Fk+IiZ8UXmLkPH7kg0srk7qviGpfEQS5LpZw7dUI85Vy4culsOCXVRDkmEor1&#10;slf3hnwyOHhcQgdqHJaqOXt4Tziq8w4KrVAx+7auD1sluFuFjFtVZ7OVouuEBHTD6nB01mFPRei0&#10;mvGsusxgsJkrg6E01BH9U0IY8qqXhRyz5FEdiTPtpkp0ZrilBE91gpk7Bm9hbq6Ocw/ygNgPAg+x&#10;gETVAgeJ4zLvkqVYCqvIWzUsnTUg08rR0hIEYAzJZcYdfnt0Iy8L7yCCjAAhj8XIvEWFkJphVo2I&#10;Wti4jl67LDRZEMmRNSP1QkMjQG58CQOCsCISOy81gACBMvCWqYlxMe5RowaJaPH2zQkpFmamfd8t&#10;m5Z0r1k3PqplkwRmSbxkXtdjEptgi62jxhAKfCC7dmzW75WweZ14yPbN4aB6M6bpHqkZBtqOSziO&#10;SjhAkTNSI+dMQk9LICQoUi2kfmDd/9uvXAhnpVoQoGugyNlTVksnte+cfp8TcT0slXNQaubQwb3h&#10;CKpGvOPa+ZPhBAgicuwFG/kWCSt51ZiagSsAwg73oMHZ4gdJHlb+X6uGY2ysJDOXdGAFJlV1y+Ls&#10;aZNAdbqRu/T/CGvxC03I5ozTDGSCzHoapgSEeBA0Q5vOp4OCHjWiCkrpOcmTyu9p8ZRVpG9Ger1g&#10;zQi9uld2Mqw52uDpRTFvEzlFOCCrECxUCUICscS5siLBWE8YG9xD6mL9YhQOrJRZCKiEidA2hART&#10;eHZCRfdg6Jn1cOd0D/JVYLlgCS1JtSwLNRAQ0hKsx6rRcXKEbNm0zmMuJF3DbkdAGKhjzGezjm/V&#10;8R3bNnqQDh/Inp1bZMnsNoocknAc2LtTwnHAjYwlc1KE8tIFcQwJwRUhxTmplSuXzlk4bheSXD53&#10;SqpGZq54yLXLTKw6Fs5KNZ2Vyrlw7qR9IMcO7g+H9u3Rc/aHo3u2hmO7toXbz0jt7N8Zdm2VyY2q&#10;27wiFSirTp2FYQJ4HKYtRLUuGNGSoWPCGeCEjNQyeTvX3RIGOppCXlvc63Rw54ZtXhNYKxcOsjBV&#10;FiJ1ydIZdpuyLj9TN0sis8SDzM+OZwgSVUwai0FAksphaflVTswqCSNPBBNu8NAxNQ8B4aFkWuYl&#10;GScgdsGBQlgwmLgqNPgcJFM8YlEqZuP6BamImFIboVheiElJFlQZsxIA+AJmLOMTrCpF0pIVCRBW&#10;UCSy0ZeCkM0hfDoHJEkFwjuH+pBq2SIEISU36MV6cKRl8liMKn0h4yxb1RhbGLWFpG4TgogY7hdR&#10;xarAu3pIKuLsqSPhFOGGhw8bGe4QQmC1XJaqOYvfQ3zk2tVL5iBnJEycg6l7/uyJcEYCclwIhJo6&#10;L0E4KROXGBHM6TMnD4cjUme79Q67JagxrcJM2LtlJWzSu63TN4/rm7Hs6Kh4qkERrBj8IqCH1YyQ&#10;nGDmiVyvMy3khSCsmF0eaBda9oS8fjNgR8hFR9NqoWh3mJRZOyOTtqxOQ9LdqYp+C4HGhSzMUpie&#10;LNmTGjlIHAxMAsIWIWE5tFUw6CGhQY7QNXwhUjmYikVxkZGB3vhQSbIToIAg2oIeUUB44IikdFQI&#10;oMaUQMyIZ1Am8WKKe7BePf/PSYDwgMIh4BjTFJ0DciBk48WCTVU8saxigKd0geLBregLWZSwzFUr&#10;YcnmrQRNSDSvfVhMuPYt5NLhFVkCWFPEhGwRMdwIF5GAbNsklSOusF+9eq+4yT4JzAE15BFxBJb1&#10;OK5ef+boEaGB+IeE4/SxozJThQqHj0iFnJKgnApnJQBnMYuFLpdEZuEtpyUgp4kjOXLI3tnd27fb&#10;jN69Y4d9L7uEYDuk8nDz4wvZKcHeLHN9RZ2DTjGGd1lcjymRRpFsfIZi9NaWDluWCmmSoBTFRUiu&#10;O9LTok426gUSGbTD3GXYo3Xt2sC822GRWEIHZ0RkS0IbeMj0WM6mMm2DcCAkNnczIYGDGE0kIIzX&#10;rBqSUDB9Dx9Cp1RHvwRgiK32E1SLECT0SEJCFFMSENQEPo5pfSgNNaMymaVegHzOYq5qi+ubGeNz&#10;+g0KYJrO6DdTJ2dADuniWQkMpjBm7pysmAU18qI4CNaNLRkhx7TuM4+HdUHmr/YtSYAQPgYCHTCt&#10;965K2NZnfpP1Om/zuqWwlUR2QpLtmzeHnUKOveIgu2Xq4twiWOiY+MMpCcgJmb3EhZwWIb2UlStM&#10;xzwZ87OfO35MVsphqSMJlBAH9MCPckICclTmMqPBB3ZsD4eJE9m8KezV791ClL0SRkaRIap7VqT+&#10;hIbr6VBMJJPlwSw4cpnB+0AMhMMONG1xYjJSPdLXZmRhJe7utrW6ridMimMQ/cfSIn3trMffY5VE&#10;2o3WJu3vbAtTIrFTMnFxs0/JoiEIHa82whFNXQlHplaMIJnKYV2aVfg+8EnggczpRQYlBAgHYyGQ&#10;G0ZtI//IvKjwD+3DemGIf/MGVr2GjUsYEBSI6vpFQymOIKMJLnQJBIn80/9YNLjTMX8nZIGwTAh5&#10;Q/C4WtAQLO4pYcBUxZJZ1Lm45UlbgHt9VoIIqkxJpREbgg9nQOYcArYkMhgHxpZlMSyGjTKHNwtF&#10;du3YYg6yf4saTyiyR0JyaP/ecFiCcULb04cPSdUcElowu06IwTQIItslDCwlckL/nxdfOaNyTEJx&#10;+cKZcEICdVZc5ojM2t14U0VQd0sA98lSggzvEqIcFnFl3+6tUnObhGbiUxuFgvNCT8aZCLSi4+Fi&#10;TwKSSGqXtqgezFyi2ltbxE9a14bejhZ14p5QEpIw9N8roSl0N3st3EHSYnbHZdhvvWWVrBlZo8Ms&#10;XCjBkQARmJxIahIItklAKOQwW8XQMTYzDhbmwKByGJdh1JSMvQiCBUTCwRb1ElVMHKCDbMIfJtWY&#10;8AZUyEbI5TyL3Yyaf0A6Z2fGzTcmaHSpI/wdqBcsoAmdty6b3eVEarjlJQis/7JtM651NbC4DfvY&#10;wj+W8IGgroRUrGGPtMOlMHVBoe1qBExhiOzKiu6xvKSGkkrZS+yHzFwR1J1Ck0OyMI4d3ifEEOE8&#10;fULH9oZz2kJWIaiXL50PpyQU169eqLnjLRRCjoviIFcv8f9p8Y8TQqH9VjEe4xEnOX70gJ65TWpG&#10;CIVbX1tGjg9u3yROtBA2qO7gagw6EmzFiDSoweCd0UOCQQARPgyEhXVvIal93eKFHuIHXVrDsNRN&#10;X0dzGGexZAkJg6o9EhgS+CNEBCaRopSFAaoyRvBzzamuo4BEDpJUTOIgxIcsiMiuYhymRw1PYnjW&#10;GCE5WtkCMmqvKVKdLBi2zOEwgjDErw+qZIiAOlheFDFcjuYsHAPVghDEbIRCBjUmFseKSCoNjXAx&#10;nWECRIFv4ACTiUsS1zmpIY5vFBxj9UT3u4oECdTColnWuRBW+M+sTDJiI4b1DVWhCYE5mMoM7BGo&#10;s0mFubl7cLeLpO7aoZ4tVbNHvRwecumCrBCZucfNIw6F67dfkIl7MVyVtQKCwEcuSEAgp5dkAp8T&#10;9zgJ2hw/LLQ5aaHCc4rv4yDq6jj32S/Td484j4QCt74E59iRvbZiIKkr6kSMN4GcRN3R4RwPIrRg&#10;SgIpuEuyyHCcYalUhRYMtDGRqq9bQqPzhkgRIUEgyIvQxL72JocgDkkwQJEOqZ4h8Y9REWHnKBMP&#10;ga9gUCAckaRCSqOaiVZM9NzOz4qDDHfrARTxkLx64ICQokBgT2Yu4rAx95BgJP6RTFwEZEH6Hy4B&#10;F3GmQqkRRmgREFI9TKmh0ijtlFQCw/XY/9PSvRC0camXsULBMGt00TWzMlltEksoSJqLelmWcEBI&#10;5yj6OEgoBBbOg4AN6J1JyMKQASO7CCNcZVnEcKPQhtHULTKJidfAmbWbsRnxgj3bt7oBSY95ROgB&#10;FzkmdYP6gJieF7KckXAgDCfFPY6xxS0P9zgi60W8JVoxR8JhqZhje2VGwzlQNcyVESneKyGMRXyE&#10;EeXN6zyJa706DYOV+IEIxiYEgk6IgOBMRGjKaocxoTtbhIX15li50rnbeyOSwE/gH2QBKPR1WAgw&#10;hQc7m0MPTk9SSEhQqlIzeSEOOUYcsIyAqDSqGI/mZr83rJ/HDyLUkIoxB5E5VJAUj+jlyIJTLsZx&#10;AVI7RAsmDtg53JAiASFByoJ68lINJcRDIJLq1agNj9IKDXCIwTfIx4lfY0ksGiGojEowJGSoGiqK&#10;kAEaHUfYBjvL5o0sNDhbWzS6HnTxQKCuYbBvvFoMQ1hg/b0SWJ4/Zf6xcYMaQxxmk1TMVlk0e3Zt&#10;tXrZI0tmO9FkKqiZ0yeP2tQ9Lv4AUT3D4J2sFLgIBWKKqgFl/L/Ox+dx7KAECZUky+eshAk+Y+HY&#10;t8cCclTqC+ccfAQBOSi02r91RSRVVgz1o++GzDt5vgSEUXIEhLCIClmSq+Rzy4fisASlkFe7sOaM&#10;0EWmbGGALEWEKoIUUjkSFhbCLolrFHvFJYUirGGHv4RVtklil9f/BAwtzE14HAYhQRhiqa9/TFlQ&#10;G5mDkCoR3T0odGBmOGMkTOYlrK3LwhGL1UvGPxh/GZCAwC9ocDeYGgo0mbIgwDv08RIOj62o0YB9&#10;E1Nt+Y3X1KO5EjAansAflm6f0nbdotSL1BCFcRgELwqIniXh4fc8wikhccCQehgDdYxksg+PKybu&#10;9q0btd1gdYSTapfQA1/IPqmZvVIzjPKiYk5KVYAiBPlg7kI88aqeZYRXW4KDcIqd0/94TeEhp04c&#10;k4AIbfDCnjoqjnJKvOOQkIjR2x267y6rmyOH9tlrC0ndtU2keMuyzV6cirwr6Is/hGEHRsixVHC3&#10;E1nnydVqi3FtvSi1DAraDH/PSE+71JDaSIS1u61J6mKtQzJYT5dpmRB2RuMRkH6yAMhM9mCdEGTH&#10;1mULSD0eJKqYRgRBna9i2h6m7rC2jOqS1KSAtBLhJWjrkk68SUAS/0BAVLxWmhBgTlxkVgV4h3Qy&#10;AIfpO6Xfk6gP1AwCYHVDpkOpFwlDRdBKA9tMBmWIZBIqzNgHooaWYCzBSSRg+E8QFEzgJakYtqAV&#10;/hPGX/pAOJmKsyRpkyoiYMiOOZm7m6Xz8Ydg7jKqu1tCs1dlt03eLeGAMyULEWSmMrp7VITzJBbL&#10;6ZMOKDqNaStVcjwzZ1nt8hQmMQRUQgDqcP1h1JRUzCEGBRkxlkDu0//7JIyM/+yRFbNPBBqSul5C&#10;604ldKQ+iqpzIvRA7NKQ2kGmL66GogSFpLYVqZiyfjMYCRXA2pwYaFNHxlUv4RBioG5KRaknCQj/&#10;w0dy3a2hS6SVpVjxxhKAjhOsUThu4iCYvRKSRXGkVYW8LBU1OhFKZdnILA/B8p14RlnkLvlAulXs&#10;/9C5qBcP9UtAmNsJAuALid7LiCbLQgAG7LBuIJFzWDNYKkIc5lyQKA0vK4R2cT662h0LQqoEEV1U&#10;C/EIDMhxD8ZzNm9cCptllXisRxCNp9UDerp2FEtMhJtIKKK2GKcBlbZvXi+B2KDfEo7NG4Qe28Pe&#10;3dvCoQO71cN3Su1ssNl76iShhyfCRVzmQoPDamxWx7x68Vxm8gpJTp1wjKrPkQpie+7McamsPUYg&#10;X6//T58knvWg411Jz33ssIoIK95WyCoqZjteYNUbYQkQ90l1jNJIwSEQqJkJqUzyrRcGRS4Z/dbv&#10;iWxVhorah3Qbo/pehhfK4hyo2m5UiTgHJLa5ucXBQ4yl9Yu4Dop7VHVeaZAcI7cJcQcyAYlCktRK&#10;LR5EAkPg8qpByKYandn56LwxpFSlJFUD8+1OAiKJbRQQhMPD/EKEeakVWyJqSFDC6bdV0K3sJ6Z0&#10;QY0IF8HlDkqgdpiriyCWVTGTQhKQxaGKQiVzEv1e4pqMjOKaxwSGq2A1eZBPvY/nYZKDgnlZYyAL&#10;SIOaYzBveXZGVoOEbd2SzV2mKeBV3blhvcjqxsDM/N0yR/FfEIxsZ5kdYbJSjh61Sx3v6bljQhEI&#10;LOaskOSkGhx1cmz/Pqulo9qSD/6oEAXOsV8Cwr13CTUQlgN7d1nF7JOA79y0PqzXt8BBGIKA0FMf&#10;hGGiwkdHyH4gARAyjgrRKQR8s4yHV2IQegyogCIIC5FlXeIZvSCHBKJXlo2TC4qcmot0toUJotv7&#10;ZP2I6IIOjQIShSIKCMIBaaWTr0ICx8sF8xAIEBHkJqlq1JmJsgQjqZdsqgMlExCTVDWESaEQYp0k&#10;DjOXXs1+Ao7ZDxsGWeANmL7lYtEhhTQ2PhES+WPqAbOQWzgNx5fUqAzWYQpyLoiyIuJqPwiOMFkp&#10;GwTV8BW+Ax6FRxhh2iCEIUB5K0ljpFY26F6Mx+zeucUIskfWxF7xAjgIXISeflr8Aw6CRYIVg0cV&#10;f8gdV89F17tQw+qFKDH9NqpIBR2R6sGCwd/BWAzD/QjbXgnEzi2bbcHAcxj3gbDu0vvv2LBo9Ud8&#10;i4OmVC/E3XqKiOqWgUvIKcYCCxqOiMASTARpjcSV2N4+CwiLKLJ8KoljmGHHNMweWTleFFuEt0fm&#10;L1MnRnWc9fuTJxWCah4iwUhCEhHkVhNlJnavIuinODLoKZZF+AcxGnoZBIWhf5wsCAghhwhIVC8E&#10;K8dUD/AGPJfEbeAcY7CN/81F1OAM96MC8KJOlMiJRSlKKCUQ49qn/VPaPydUmQZBhAioHq9AIARZ&#10;lvDMS1ARBlRP5DxSRRlKsEImq0UwH7dXbJ5ehWcVpxqDfsxFwe3ONAhMS3tTMXN3CEUkQLsyHoI5&#10;igrAoXWAkEFxETgHlsup4xIGWSgIx8lDQg0JwyEEAvP2eJwCcWTPLkeYHZaZe1j/4/8g7mS/EGOP&#10;hHC3TOr9Esr9WFBSm7v0PypmWUKC6Y41mPwhCMgY7nfxD8IB7LwUmpTUNiVtCSVkNahBUmGqAw91&#10;iZCqoAnwBZXV2Zeltpnw1inzt2XNGrVxXtd3hem8SLAQZNpmLlZMJiAZB+lS/TGOg8d2huF+eh4e&#10;SDypmFFkAUa6gG1Mrz4JhgVEMJYEhFHcpGJoIEZn4RU4xIhzgHDS8EAUCLIgwYGDYOGUR3R/YFVC&#10;M4M3dVbCI8FgQWKsG5AGCwSvLKO0jOtANjepx4EWG1W5C+p1M5BgkVfQCd5UGs1ZSIhr4RrOYeUC&#10;TNyNKuvn58JmIckeWS+YuAQP7d29PWzZsCHs2CLLRj0bK4Yh+1PiEJiwqJrTsl6uXjxjnwjWC+hy&#10;XCrmKIRWCINpfEpockyosn83sajsP+BpFZjP3Bd3+3acdIQ7Smj2rSyFneJGGzIknGWMSUKCKiYj&#10;NWqmIpTF1CXyi2EPwhmYsZ8TR0HVEKpo94SRs9/hotAEfrtNO5udO7VXBJUVvOEkRMOzZgxTOacm&#10;SzUEYSwGAWEYBSRpFsIwaLhBHXJVDr2tG5Pxp8ycFL3M9FTV5hQcBAiL5m3iHzGS3UIiBKmq98MX&#10;FtTQU4LDmbK4hz4Gy4WRWaCScRUsHJximKb0FgTEmZPFP6o8U8cRFFQM5HMev4c4BlYKPQzBQ3Bm&#10;q9ERt6hjONCwiqoyATG583pH4lGXhDY41YgVIXBphUE7xmVsySxZ9aBqCENk4G5XNqi2X72f6K/9&#10;Ug3H9ol4wkf0P5bJGRFUJlOdkQCcEXJg3p5UOUEsidQSWYYO7NopfnIgHNR99vBb5JQ0VzwDx1zk&#10;I1vDfgnIZr3XJqEZJjzkHpWME5HppQR0U48locmo1D1WJZ2WfPa0CTwRy4aEuUSwExIKcmLd9KsO&#10;QJJeqR0G/3J93c7Y3CduMi4LhhwjrS1NgZW7LSBCEAYI2TLpm0RBqRDBtwp1MaQGZ2luxjRYAIgQ&#10;QcwqPHdEvSf/R0SPOkHFzJ0E/kEJcQQadnxUAiJkwM/hhfN8bEa6lAlUY2q0eUE/XIWpDZN6XiWM&#10;SUBQT6gWLCDGYOAVjm1VD2Pwz6pFQgX/IMAIIWO6BIN76GQmK2PqDug9ESZiRVYkINs2r4QNUjOs&#10;3bJufl4mJ5Fk4gR7I5LslyVDAPNeQT8RYlgvx7zG/0lbJzjCTkowQAm4x0kcanARocgZ4lRltRyW&#10;EDHx6riILE6yA0ycktXiiVnHDxo19kgF7RIxZmGj/ZvXSWDWi1Mti2PBxZgvQ0wLk9NjDlkmhJFJ&#10;ifjTuemKG9QLK6nzgiYlIU1OHRqfCOEZoEkM1eh36Cipp3DPF/CBiLTmxD3wpE6MDATWyWPhwjSa&#10;C+8gExHIMaJzSBFRKTHDX2Yuy30MStqwwenR44KvcUFbVduK4I1hdIcXqodCSu1izwQEBGGUdg6E&#10;kEphiwqpECMiBIGkgiSgA7yjIvU1IfOW0EI4xyTqTII4pYL6YYQXoVoGIVQZIMWUhAofCOpkHt8I&#10;/EP/T+k+EDsEZVTIRaWgjwl6wg9ib6zUynoJJ9YCcaDofEZ1t29Y8WTr3TjOJDy7STSjxju4a0c4&#10;qIY8KkIJghy1gAglhBgIxBHxDywY5sNASilwkQO7d4mHyHoR8oA6h3WPQ+Ixe2W57BGa7BffOLhV&#10;KAWS6DmHZObu3rpRCLLoON5I1uNAJkn5mEHo+lD9DffiLSUpLo0fk8+QeGa8gAteKofgcbUPAUcF&#10;nVvU9zMqj2+rTwgCsjCjblqCMdjMWjNDDlpmYDQhiDlHNkGrV2Yx5jMOuPmZSljFTPhKGZeu1IEa&#10;pQK0CfaHZTayIB6TkAhCcfyHBCJZMKkQFW/vqATFkenTUX2wz6aq0AQ1wKgragg+QjgiqRcpCBP7&#10;eWFGfh1mKPRgOB8zdmWdCCYVCS8RycQ6ASEmdD8QBDRiWa1BYlEZeJSQxCXLpE7EQVgifaN6KhOu&#10;lhcXZeLKvN3GHJkdQhImbZNCSqTVKmGfevxhhw+ePX0sjtDKmjkjgnqeWFX2a19EkaPiGPvD+dNE&#10;w4MuBD3jiT0q60hC4bBDWS1CD+5r0kq4o8jxgU3iQls36J3WWcUsL8w7NIF8qqT2JHSB6DnqB0RH&#10;5eTzQ2of1g0uGjHZTo6XpD7id7NoENMcaE/W0WVE3ipGnIT/y8yqk4lLkhn8ICA2wkFZq/+JeyUX&#10;LucVB7pEHfJuj1Xot7IEoSSphTlP6OVGhSYQ1llJGwHACEhEj2jaxvQMvWGQIj2IWxjrhchyD8QJ&#10;BTDdCAQCVeAkWDQevBMK4PuYliDiZWXkdawgLqLfuOXxm4A4qBfuifMMxFkS2weGiXbH0sFK8ZIW&#10;EiLm9+akCgtCQkY07SOREDHtgrkxDOwxE2/DovjI0qKJKcHMhCJuVyMxqrsb/4SEZJ/QgNiQA3v3&#10;mqgeE3rgDzl5DCIaBQBEwYMK0uD7YIqlU1eJtO6XijkkBIGH7BBKcU9M6p26/+HtK+H47k3h9H5C&#10;DTZIgJelSmNoJQiCgDi9p+oE0oolBwLjl2KiNznN4CDkmSXXqpP26xiDqyAIk9bxnRDfMwwX6WB2&#10;QkSXAbUhUWV5/CMiojOyYsgWQG5VFlpmTX8S/GMBVYaIJuxWR50OqyB46CObTrp5RXoNE3fjLFA+&#10;EiYlkVyE42yMcRpJIE4peAMCAn9hsjVkksbH+waXgC8Qioi5OykVgrcQlICTEMHuACFZLrZeJBh4&#10;XeE+oI6JqATEKgSVI+uIGBMQA58I92LLAKFNX5lj6GLgFDUT42EJPZhzWACos8Q8GQnJ5vXrwnbB&#10;/QGhB1Hu2x0OuGIXOEP/+CpOHmOejMxZCQomKwFECA1jLVeI/Tgr3iHhOYQwEcXOOcfwn2DVyOyV&#10;WtqP70PEdc9OFi7CB8KK39vD2V0bw4EtG8JJCckhhFSqj/ytTA/dKpTbIisO5CyrXuBr1CexObgb&#10;UC2jEhKWXCf+BfN+dLRgimBBkFAwqQ0rhjkxjE0x5WEIC0f1AichCQ1By3NZ+inyoZJmc0BENtfT&#10;IrRR+w52Sy21qw7Hw6pxzCU9hNgPpBG7e16CsVDoCyuT4g3iIQgFecKrI8MSGCGOfvO/2bOkmMgv&#10;Gp14EA/aCb4goAgB3IM0DRBVR8Cr4bwSg3hD2eaa+IbOZ9TXRFfFYzESjikJgQfoIK0yewkSIlIe&#10;9Igm8ZwJLaSN9ebR1ZjlhB3AwCGpJLNjRJfpm0aR5UWrFoSDOTN7ZXoSGrhNaMKUySMED5045MbG&#10;GYaPA/6BkFwQEaUQxc6g3QFyieAzkfBwPmT2pASELTPuHE3GOI/UDIK30+Mxm8OxnRvCcYoI856N&#10;CyLJG8JWdYDNEHTqQB22SiyIOiH1SQZkVArTI0ANL4wsAUJAWP+PTk5YIgKCFVMYjvODcBzmczFd&#10;FaEQTHhjngwFBOmWUBUkCCMyh4lfhaAOMPqra7jHwrxUTBGpQiIFW8RGYu5WJCyjanyW8S6i2/kt&#10;/Ub0NW5erAVUzLiECfc48R5wCbgLDjA7ygT7CAH7KbZiQATtMzFVD8DsteNM/zPkb5UkgSW0cE5o&#10;BILY/S6hwFTGQTaLekJA9BsUwYoqyhSkh+AoY7DOAqtj+BcYDCN2daM4DEE6DPvjUSUdFH4RpmUy&#10;cLdPCIJ62K8ej1AwwHZEaoK5trjRj5CNWSbsYVQKpFWWCgUBObhb6CAkIa6EFS+P7NlpwnpQFgvC&#10;RwyKzWn9vwtzV6hFbApmOAl2HcAsQWA6x7Led16ISiYDOgKkH6sGVT+CSlEb5LSFtOYH1CYyfWkb&#10;nGU5YovV6AhDzJ+qLXE++p3riQOyDirKyDyID9KT0irX0WKhIMfIsNq9IGFhasQq0kBhUzMYRJzi&#10;NEWVzhwXm71qQE9XEHHE7FlWb8cphhqhAe2zmBHhVMHkhDCCJs7rgTDoWsZE8KbiEyFyzCOTqgAv&#10;5isTDl3LixLlZDe9uAr+EEgmCOH4Ee2nMCgIshB7gv4mOntMhIpBRxxFjB1xPiQVlbSCetF5K+uW&#10;7AvZsU38Q+hhlzsOM7vdt4kvoHZ22TxNA2sQVs91EXoQimhH2skj4YwIKlvCCon52L1tmydKER2P&#10;H4W5NgzzMwd3FzxEKMV8nL0mxkSX7ZIACsWEYNv13ENwEr0TvIjwBIYHCJfEUcjwBQ1lYqo2Gi2S&#10;O0UmrnggagYDAwQh3IGkMV4gCIuOSd0mrGpfEF+/GU4hMAyvOdNsIa/MtwalmZQ13N3uyXNMPsNL&#10;Wx3Lh1V5HGIipVU3inoqo4VCBLx1FUFcRQLCDDnGWGbUiDS2zVHMV0xVkALTk2vFHxAAhvvTED9R&#10;66gDxlsY1of8Wr2oZ4wVi1Yv8BKEw25zXYNpa5QQIfUkLAkGxxGciCLwEEaBMQ8nMrdzr3oJurgr&#10;zE1OWihwtWMpLDBgN4OJq56qsk29et+ebW4kejVIsn2jBEfWDKSSAOPodse8FYKosRnaZ4AOroFg&#10;WP3of5u0Qg+jiFQOYzBHuU4owzgM5Jfo+Z1bt9pzyzgQArNb/IRnUrasrHeivaj6NoUtWzaGdfr2&#10;ZZFwgqrwHzFzkOU6KPifookrVWIUEfqrDpj2Qfqtvg6ZtxICiCnTQIqiBpWSSK3UDio4qaI+Ffwl&#10;eSEQHRIhIhcr+WG6RWbhjKtwuJD5J+k05mhU1Ih4OCGQEE3CAQkyxgqZlG60cGCFSFAgq2QPqkpY&#10;UDlRhcSQQVI6EMOBhKJ6mI6A15S5NNEvIlPNfIJxCIRKgqdnEFzkOA8J1zoJh0kpAqx72nnGe6jA&#10;Zca1zanC8AgPSzhysrSYbIX3FQsGJxTzaFbEQUg+syJTF28qFgQR7lYzNNCmjWHP9i0iqpi+6vGH&#10;9tqjelg9/oQEBFVD3AfZg1j1EuTwKK5UCj4T4kgYo2Hq5REhCNmKzEEkjHskJAwKxvRUIsNCLEaT&#10;EY4dm2KKcISEd2JBY8zyjTJ914O8+mai/suFghobbiFEEOqXZPqOaZvXt8fRd5LKyIJRR8H77dkK&#10;qhM6jFUN3EXcAsHBb2Lfic4jIBpEYeUpUHxKaASaEIY6PycBYUYanjpIC6oFly5ogtk7KWvCqkaF&#10;mA6OJVOUxgER6P2Ms6A+YujgpAOBUDOgA+SS8RWjhCAf1BjVx6LOiIvEHkfFQFCNIrovKSB4Wcd6&#10;qJLwqbDFzMVCYetjOh9+AslmHTdGNYdUEfhB4kw8YkDWhxWmGAhJQA+SyuzaHufsHpBVAYoczEIQ&#10;MUshlA4VPHrA6gL/xtEjca6Mp0YchcBK9ZyKvg97XoUYcBB+MyIM+uAbwRpC9WwXv/F4zz6esyUw&#10;aRy/CM/CD7NVgoL7H/WyY5sIsxCEuJeNItpYatQJA5twNUbcGeXlm9mmCfB4WJN/hJAAzGDnKZPa&#10;Rf3iJ4kOMMCAElVSr9AG64bs1CAMFi1e26JUzLolmbnT+ocgFLgHiEHEEgGyVQkIC/fgAENFTKA6&#10;hAJIM+oDZLC/Qw2PikGVjAqNMGshn4xMghwcx8llAdJ+OA3PwVrCrCXuEYcMg3smqXoGyESwMmMU&#10;doTpN8/zKK7Ui9FFvy2sEkpSbEJOBzqjqYd/JHIWqRgJBCoGFFnSfiZTkTICAfGw/86t6rHrwg6V&#10;GF22VSogqhnM3EMSloNChiM4voQoh/buDQe1D7c7LvkDQpV9O8QtxDcomLUgyOFD++wz2c0MO6EH&#10;4z4gBSmxiIndv5eBu50Oh9ypZzPzbytLlWjL+2zWuVhh+HNc36o76reghneDC4lZNQLCWpKAEA7g&#10;Neq0j0FLQgMYMyOIm8lkqBZSdlQd2iEEkjoh3nhY5BaCC9ogJHAYRuApC0S1V0REqoKnCd2YMm6z&#10;VjpLAoIqoBEmsblRH3pRrA6sEvsxVHDqsI+BOj4Cwovza7wULRvQaEaST+NPE4SbWS/wlAqufQnD&#10;nI7P6fi8fjOxCg6CSoGQ4mWc1f9AbeQ18blsSTBTEhoNCznwETArkLRLcBAqFgGbl0piYG+9ENCZ&#10;D8VNMHcJINoItGu7QwR2pxpjl+DdKkGcAbWAcESLJKqRg7JscKtjrRyWoDC4t18qiakO5DxDRRH7&#10;YWHhPB0/uF3/Ez0vVMA5hjm9Q4iBoBAwvUfvsFPqZbstmkW9l1BO3+yM0MSLqHMQ2kDHImgIfwgx&#10;L8NDCAS+KwkHFo0EZQgVJEHxhHy1AxZLTqoC6yavktQK6gdVxYyGgv7PS0AcgJQNVyBQIPY4k7dx&#10;r5P1H2kk5nFCkodtTc9GLWCxAP3FAkIgSZYg4AKG0DJUj5oB8ielfkAGBAtkwCeC+sCNznnMs+Ej&#10;GeMBCuEdwBnklnN55gyqSeeBGCAH1ggBQstqWAb14B4uamy76k2qq+oN6i14ev2BHYHVCmK44kKm&#10;bhb1HhBVfY+QZPuW9Z7UvVOqZq8H77ar564LuxjlVY8mkAi/BdYMaoIhfJLbHZRggCKkivCQfkZk&#10;sXbwwII+lFOZo42BOlzuDPmTLx6HGPEoPG+3kMuDhvuwbHaETeslJBLULRIMshEQHrlLhJXQSepi&#10;THUDfwMpylYvuTBexXoZFhVg/CZnM5j8IqgPrBS2LHIIWjArktTc8BOcaKzrzznkheE4vpK8jlGH&#10;kFaOw/9WkVbAedkJNSOamTwR/h1LzMCbSjq+KtxC9HM6pi3xBCmMvrE0LlB0221Z7KP23XYbQSpZ&#10;SffWb2d99vFbs/Nj+FscN4j3JEyOmWLpdxqRbMwa7Xxbese0/1165/h/vcRnxTkhPpbOb7iH54s0&#10;bHlvtlzf+L71e8Xf3Cfdi0Bg7l17r4ZnEBZ49eqV8MgjD4cnn3wyPP/8c+HTn/5U+OYvfjH89E//&#10;VPiRH/7h8FM/9VPha1/7WvgX//yfhm/98udcZzz//19//+z/+CfhYx/7qN4pqwvqJr2jittYz7w1&#10;W4Ui7a/Vgc51e+m3A490jNRZvh/3UXEd+J7xGen7430a6iS7b73EfQxgAgzOga9OxgBjGktKxdkK&#10;VFh+De/6iGNwO8J4PxGRraGjrVmGkbiXrLTyGHHXAqRxhnjg31WncrfM6f34Ln73NK0OIzq/gB+p&#10;dU3INa8OA+0tQmWhs8pwp37rmLNa65j7hd6XPpL6FvIdZZx6aZB7l1hXvkbl68/Ptv4dz/e7UWr7&#10;st8q73xGuu879930O/3vPhe/PcYIxW367fMpDdd72Vx2uDHTx2f/x5OjEBgsaiUTMG/TNfHc2Lnj&#10;jL7YyetB02mbXsDna5sEycdUEJqbrsnuC5jcJDDc39NL9T/PZZ8K55PPfs2a+C7cow4e8Vm1zuLf&#10;SYiz4/5d3x/fLb6Tv5d39vX1axpL/f7xfzpP7EDp3HgPOtu5c2fD7QKQl156Mbz22vvCh99+O3zx&#10;i18IP/qjPxK+5Vu+En72Z382/MAP/ED4lV/5lfDbX/uN8PlPfzys1rvQqH/1l38Z/sdf/WUGA//7&#10;f//zf/7P8PM/97Ph7ruuZ++XviH79obfloVUd/oOH6c+tD8JlduWkh1L3x/bOR2L9eN6yp7p53qr&#10;emqoL8ACA5rV3Sisbh+VVSqrHc7CnHe0ZamvTQykKvo7Ik3ZG3JdrFHdHNpb1tgdxOA3A+PT44T3&#10;Fu3P5X60B21spaQyIoAgT+Cwrh1ce2sYFkAMt64WrWsPI92kw2+Wxme8s8sJFmLdqNC+/Gar/6Os&#10;p/rJtvruVFep4/sazkv/NxT3tYb/a9dyv+z/2v5veF7cH58fS1II7zw39cvG/e88Ly0dJQDRDho1&#10;e3lXgkp8iXhhApZaBVH0m/0uqcIQBh1rZCIJTHwvHmpA0Lm8VCrZdfXf9f3p5f3SNYGpF0CEBneR&#10;ABDZkO7LNanwfxJ4F71v7CgRsNI2Ca4Fm/fI3iE1INvEVOrAUBf+eP94bfodO0K6b+z8IP383Fx4&#10;8IEHwhNPPBHe/e4nwhtvvB4+9alPhs985jPhh37oB8N3fud3aPtD4ecEIj/5kz8Zfue3vha+8Llv&#10;Ch3ShNzrz//8zwUgf5XBwP/+3//4H/8j/Kf/9B/9TBaN5R1r7ZyKhS37puw7+Wbq1Voq63zpmDui&#10;9sW2i8rA17rE+rm53uL/jXXKuWslQ3jjVmQ+kFl/WGZUbPuoGGh3mEOvAWJt6Gprkg0tI34UL17R&#10;VHtsqNvJyTkGPc+JmZRH+nW85NFB5BXllO7H0lmemT4oyt/RGvpV3/3Naw0kxc4mgUer2Ed7GO1t&#10;c95I1mTzd+ob3A9oZxV3WO2z/GXbuC/WZfrt/7nO+79B4fqGzh7vV/+f+iPBRzwWj9dL+l/npN/Z&#10;PeJW5Rte99crq9JH+yOy4hfyS2UVku1vPMfnUdTYEUCywjXZ8SQ4SchSJfpYw//cx9dk5yJM8QWz&#10;j/K9AJAIRo0A4vv4OZGd+P6+R3qHdK+4n2cmgKgLb700dvRaoQ6ye8YSf6dzo8DHa6Lgp3O11f/p&#10;PO5hLadjTOG/fv16eEpmy1133WUG8vGPfzy8+eab4bu+6zvDpz75yfB93/e94W//7R8KP/IjPxx+&#10;8Rd/Ifz7f/374VOf+HBolSbk2/7rn/xJ+G9/9mfhz/70T80i/n/5+0uxmd/6rd8MH3rrLZsLbkcL&#10;Xao76jOr24bvSfR27dq6ucr3xTpL7RZBnbZK9ZbOtYlKnVFPWT3GIqDVdQwQsabsOtn/hQLLY8Ey&#10;JQcGkKg4WPWA5T271JHzAofCEINPg2GyUgxVmSoD3W2hm+MCEOaEjI0MhEqBOIghP5/3MgNR6RFQ&#10;MHmIwagBsY2Btbd5da3+rvYw0CHWkXkVYSAjApCcTBjLLvXBN/NtKpZZCt9IvaX/s32pxGtjiWY9&#10;9RnfKdZZrLdUXGe6XzwnyjtsIO5veIafE+uV92Hb+NyvK3oOiyN+w2OpH/rd6vt5XlzQkB36h21q&#10;TH+QLkiV4+PsZ9tQ0vkGEYNJw3E/KKYTiJ2KZ2X39AvEZ/t67WusKBefE++VXtrCk7EafkfQiACS&#10;Srw2Cms8pmu1L3UC3ieBR02Ys/fjd7wunuf3VGFfOjeVeJ9GFpKONzxD/8fvQUDj+7GuHuvhsQT8&#10;hQvnzT5eeeXl8Prrr4cvfOHzApKPhW//9m8PX/7Sl8JH3nojvPzsY+HE/k1helQ2d29zGO5eGwa6&#10;1obiQGuYKfWFkwe2hW/7yhfCb/zaP8rg4G/+9z/FQv7Lf/ljMZ2fCE88/rh9M+nbUzuk+qp/W3Zc&#10;30Y7NNZLSzMrZMU2TG2Q7hXrQ/uy82vHXD8CI7FI0pIzj5sxOWZXsp5QZLaRfaS25v9cX4fXCYaB&#10;5GRSMOZEMqGymMhQb0co9LSHDgEBLIR9DDz3dnf4WfX2uTWM9Hf7XPLHDuHn0HsMtDaFgc62aK4M&#10;9Jh9lAQcRXLSioXQL2ry762+R6WumGPdxQ6tb6xtY0nHEihaSabyDjnnGNvG/xuvSSAYgYX61TOy&#10;Z/KcVNjn3w1b9t0EID4ve1eV2r3eUWzC+KbZCfx2JXh/9gC2roz673RdrDSAQyWxkexY44vTQAlA&#10;+MBa47HN7ueXyoTI70LhvXyPuI8SK7JecZTG+yaBoBIR5lSZvp9K6gCpWIg5rpI6QBLs+H/sNLED&#10;1Y/X/td312h3w3G/8zu/R4UV0M6ePRNOnz4V7r5xIzz99FPh5ZdeCh/76EfDN33TN4UvfuEL4Y3X&#10;XgnF/mZpwhYnM+yXxhvoxuZmHlTcP6j/+3skzNK6S7PVcOLI3nDfPTfCH/7bf5PBwl//Dwbz3/7b&#10;n4Xf+Z3fDt/7Pd9tx67f1/Ue26deF3WgjN8UvzHue5fXgfAiFd4Xz4lt11AX7Ne58f5pX5KTdzmP&#10;H4PVjDdWKkwATB2HUu8o5QIBj11iB82ePDjU3xWn9JCDIN9nHweg0CkGAoCQiYzUv35nnq3n8a4l&#10;AidZkoCY7t7OMCSzJQ94qOBDYebJoIAkp+eM9neGggDEcqm29ne47aVo07fUvil9Z734HP+O59Xr&#10;IJNTjqX7foNCnUY5q4N5XYk17qcvxmdwDecQrkxESG9Pl+fKpT6a3tn317XxWfH/+G71YqDRfthn&#10;HUCyi30Cv32T+KLf6KMSWNQexjYrCVDSy6USGz7r3O7sUVhq5/gdVLRtfGHuWfudFdA2gUcSKm+z&#10;+9IY6VncO16fPU+/U2XH5/Pc+A7pONvUCPyuAUN2jbfZb/Y3NiD7eF7ydaT7cv54tWrH6cWLF8K1&#10;a7eHJ9/97vD0U0+F9773vfaBACCnD28RZW6SFtc3Zde7E6MRZOve0mDvMv8ec4hZ1CyrePuVi+H5&#10;554Jf+9X/q59G3+TP8yYf/Wv/mX4FV375psfEAOYr9WL617PTd9Hid9FeyTlwDm3COS6snoH7COo&#10;J3PGbZK1Q2qbeB3H9b/PvSVMjpcNHixOl9rW5msGHHR6gkzHvDRBvzp3i0yYptCnbYl8SwITol5w&#10;ohL6RI4DgJulIqNcRFnE/CHimskfLK6S62wOfYCGzJXhrjaxvdaQpwAi2sdsIRJ/sXBfZBAq1Any&#10;zvd5f/zWKFeZ3Kb92XXIQu16HY+yFOUu7asDSv08tpzXKHNcs0rP5/+vu16FOqMuiRxyEAihfeNx&#10;Rcmp6SnHYjDMy+QlFjyOz4vtG0v8v1Hm0zGZMPGHGYi3KryoTmy8KPo3st/axpKdlx2rFe+r/0/l&#10;pv/dcNmHpUasXddQeA+u8TYVV2D8HdGV4/V9tXPTs2r/Z+9X22bflR2vPyM2TtzG4+m8VDgvbVOp&#10;1RHX0nANx9IaHhSmIzKz6qLMltuvXAkP3n+/AeSpJ98d3v/GG+GD6rS5/vbQsvZdoW0tQgUII5i6&#10;T1bYB6hEuhlNhc6ONnWakbBhw/pw5vTJ8PijD4XPffYz4cd+9IfDn//5f8/g4f/+Dxbyp//1v4bf&#10;/Z3fCd/3vd8bXnj+Oc++igIUS+oMte9r+H3TPn13OsY2lcY2RAml3/4/ax9GUxhVuUmYqcfUfiqM&#10;trEyNLPL42LOEbBZhpycFfwmDxcz0UnROTs7EwEoUzjIHvNLCz3kCm0V++h0Zr+cmMdwezRXyEs/&#10;LEDJq4xkrKMkoOnR8fo7xfepfWPW/v7WrA68L/vu2rahTqPMxftYftwvoiKMQFA/npRUI8tAHuNW&#10;5/n8CNCMXsE2nDxYAEEKzQgc5TAxOREmpya9bGxprGRg5XkoZJ5t5az6SnXWLfMwLxOPyVSN7+M4&#10;EP/DNmugRqFnf62DNGxdQZzLVjeMnQqhr5/j+6XS8FBfB4DUSjyW7okgpeL7ZBWc7h3ZD/dP+xrP&#10;jfvjc99xLCvp+niPdKxhX/Yefi7f9s57+Bk337N+Tb34GrYqUPI9u3aFc2fOhAvnz4crly+Hhx96&#10;MLz4wvNiDM+FV195Jbz9oQ95tmJ7y+rQ0XqbtoxuUFfcL94rldW3EUOi89pY4Lo9AsjKcjh29HC4&#10;/967w8c+8qHwd3/5l/7GLOSv/uovw7/5gz8Iv/SLvxi+8LnPhXvuvhHNkexb0ve6vdkCAj6Wta/2&#10;0Y6NdZbqgZLqOF7XuC/Wf9oX6zcr2f1q90rn+f/Ga9M5sfi33mtM7Cx1hshYbwujQz0yA7sCK6wV&#10;WDRLDGNA4OGYj36BR193YIVQlrUfFcjAOipiOjAU3qexEyW5v433yOojvlP2rtnx9G6N16TfLtxT&#10;/cEdWe8alWs8LwFHYhnpfz/X18Xi/wUAZKPKS5a6OiUbRF5Ojsc0LAINmAfgkcsN1wCiXuq+FQoL&#10;m5IJYkx1wbpDBVKudoqReRmaZkZh4ofxIf6g7HfqzGl/rIxolqSXbtT+qaJiSb/jfldmdp2f0fA7&#10;/f915X+x39fpd2qkRmFM59TPTQ0Zz7uppHulc3yfb3Q8u2d2Xu389KzsWCw6P71HVqizjRtWwvFj&#10;x8L58+fCJZkvN65fD488/FB45j1Ph+eefSa8/NKL4Y3XXwuf+NjHwh0ybdasvkX0mjoW4zCI3MxG&#10;YCCtsutZmLRDdJ2IQ1KwkTvvxvU7Hdfxv/PHsPD/5//9/wq/+bXfCD/wfd8bPiBmdOLY0Zu+s1Yn&#10;2ffV6iIrNdlJ9XHTtbGe4jYei8fTfePx+nX1a/zb7ZJtVfA/1dsrbmM7xmd6n0v9XjALnKKYKKxD&#10;zXAsvo+igGK4p8NTkonvwGwpCFBYYnhsqCuMF2Bj8ft8v/SdqWTPrBXta+xHaV/j/+5HdP5a36kX&#10;wI8Cu0jA4Tpq2HIfgIZzOgUWjCwhCySCqFbLBoxpMoqQ52B60iZLR0fHTWCBidMIHDBasreTjrck&#10;gCWdTHVkMLDKDAuuDvd2hn49M9fT9g4G4hfLGit7Of+fjqeS/X/zx2uff2fHU7npXvwf7+mPF9LW&#10;aBcfkT5E20Y79SaTx795btwX92fb7Heyk9O94n3r2qdWcbXS6NlOx7Qv01iNx7hvembju1FSg6dj&#10;SSvQeAcPHrDj9NzZs+G6Ovhjjz4aHlUh+vTll18OH/jAB8Krr0YW8vbbb/s3kxHWiGk0CUyoLzQO&#10;TGS1KDsdhywe5GImAyqL2ZNJ5dzZ0+FP/uRPMjj4m/9hxvzZn/1pzRfyHd/x7eFZAdz69ev8LfX2&#10;qn+f21/bWr1n21odZXWW6i39biypXf27dn3WFmn7jvZp/N/thDb1uemcdF72OztWUAco9rQILNqd&#10;vS2vjjCajdaM9HVEFqKOMjrU5/mF48WhUM312TkcZTrJMe3R2Edi3+F/A4fPi/+nazgvgUrsO/G3&#10;69TfrzrWeQk0InDEen9n3cfz3hWGhsgGE2dAwSpIhDIykrfZNjc3a7YxORmXjWqsM+7jOlGhrgv6&#10;9rwAlLVSMVdKZJpRnbDKYXm4R+y4P7CmO0lHBmUqFmXWxWFcPiD7uFgJ2UeybThudOc8V5A+gI/j&#10;dxIAPlAlVlB2Xdpm1/n/7P7pQ2IHzQTAv2+2wWJZE9bIpvVWpX6dPt7Cl0p8h4jQ9YqPnS8ei41V&#10;F+y6UHMs/h8L944NmxqXb7n5++olMTKOp0I6yF07d4h9HA1nTrHA3Zlw1513hAfuu6/GQF58/rnw&#10;XgHG+994Lbz5/jfMRN776qvh9dfeF65fuxK62/jWeO+5SZaHWqNvepezzDCi0CfhZ/nuX/rFXwj/&#10;/J/90/BH/+k/AgUREf6Gf/aD/Ol/Df/+3/1h+LVf/dXwIz/8t8OnP/XJ8NAD90u75fQOsX1dB5aV&#10;WNL/rN16U1sioFlbuR1rv1Nbxv2WBQtyag++V0XbqGzi7/j/zb9TW9XarrEtv649bw3D0q5QcrYD&#10;KjmZMIAJfo8xAQU5MDBjRnMDYXw052x/7TA/3iNr47o8a7+P1esgyUD9uK6xzCe5i+/e+E5sU0f+&#10;uqLjtW/Jzk3fRB3iGCV2B7/GjECDzEPRv1EOg2IiCSRS3XOd+432YQLDsgpiYaSdAkQwVTxkrfuW&#10;YWI4pmXysbK6l3Mf6ndY/0D72rCKjsbH+uP46Ky40/A7HacSqDxVCugYK5KSITGFa7LzGjtcrdIb&#10;7sfvugBlwqSPM3jodxTCuKUQO7F2bRLOm3+n81KFp4Z4pwAlAU2NZ6HNKjIKX/04hWNJ80cgit/o&#10;b86+gW16hutBx73V+URIbtm82Y7To0dYDPFsuPvuGx6Fuffee8Izz7zHvg/Yxvve+97wmsrHZcKw&#10;Jaz99ddeC6OijTANnnX69GkvbISTEOD+0FsfdE4QMl9DWT/6kQ+H3/6t3wz/7g//rUDgTzNI+Jv/&#10;/fl//+/h3//7fxd+7/d+N/zMz/yd8D3f893h/QK2y5cuehXOaEbF+kiy0da8xitjMcsvgcLXldRe&#10;WVtSUttRVy5WEvHcm9qooR1TOze2r8/Tvtie9f2xreP+eEyatqs55HuZQdhmG5/EOcWBbhc6CquY&#10;kwOf+S3Y+wMdrXbWxnaNbcvW387vRqBo3K+tz82ucx/jXbNviNv4rpxHfUZwjIBB4Rzem98cY/Hs&#10;rs42Jznu643p4EgmRN4YZIDROJQJTtH4zbH/UJ/1+97icPyyZGtEDCsnAEHOWDaGIWrC92EgYwJQ&#10;GFhB/5OnDkAFXMki2i+zecQmDC/skn2giz649tGxpHNcsg7ij2eLMGmfqZorsX5P34NG9HWxon0e&#10;+1WJ8brsvhxrKI370u/4P5XN8+tCkUAjFVfeO7dZhUbhbDw37uN4TdA5h/fWN/JMfyPP5n39Hvo+&#10;jmcN0igI3If/V9avD9u2bQuHDu4PZ9T577zjWrh65Uq4cddd4c4773QU6gvPPx9efOGF8OKLL4aP&#10;AR6vvTe8pN8vv/ySl9olbD3W6bvCPXffbR9K89rVprZvC0DIIMEaQgzRzci+/fVf+zWxh39nFvG/&#10;9/c/w1/91V+F//Af/kP4/d//F+Hv//2/Zxbyhc9/3qbMvr17VJ/vaNusALQs7ZsAIwpvVu+q51jH&#10;9fqNx28+p/a7VuI5sZ7rHY6l9mJgYJKJ+u/0f2ov/+8t7XRbGOluttO0QOlW3eEoHYxrMhXVkcYF&#10;HkxVZgpzVQyEFd7iffXdNVnVvbRtLI19Jp4Tz6udz/tn35H6STJT4igK76z9Op4Yc7oGcI1xMQKK&#10;gZjUy5nws2weTL8ueMg71edqj0BVcj3OE0TGdYLp+tvWhhExCr65PNwfKgMy3WBe1IHAA38PZhxm&#10;HiYMgXOVkaEwyZA5TtScnk+cTEeLWFxXjAOpVa4+Kg4PxhI7iIobTcey/92JahWpon3p3K871lBq&#10;FZsBCALDddbwKlSiCxWamUdulOx4PCduY0OkxlHxO2TbbF+qyCjMsVOnArKn82rfyj5fH/9PxxIw&#10;+pkcU4kNHUt6F7ZmZ/qNebFTpsu+fXtsvpwn9uPC+XDjxl3h/vvvC/ffd2948MEHzELomJ/5xIfC&#10;pz7y/vDW+18Jb33gtXBo/w7fh/ZAsNAwb7/5WmCFPISJ+sHc+ZhYR4+0CbTyPrEaGM8/+d3f8dyW&#10;/93wduJB/viP/ij8m3/zB+E3fuPXw8/+7M+E7/6u7wxvv/2h8JDeeXl5Sd9K3WRF9RbbvF4nro+s&#10;Pl2/Wb2l/ynEHTAiUCqN1NoqgvqtoVXCTkLO6lgu+iMKJP3s875+2en9nU0euvVzG0qSkW9UeD4y&#10;V1QHKTIhTgAyllOHATjQvKLnOWlYIlLHi7kwXS5YAyMH8fsy2dN90jfc9G2ZvNT261zLifY31gv7&#10;eJ8EHOn92B9LPJ/jrG9KWsbJiapAI2a8IacUSzsM9vf7N+EBBl+K6pA1PVipsJzvN3NgaYf21bd6&#10;OYeuptVeOHecpCGYvr0toTygb5c5MiJmNib2xYhTTsdY4nRAQNrZ0xXapBhY65bVKqn/QpcARCbN&#10;qvjiVEzyZ9xcOTWEbfjtClGJ1/CbSoqF89hyDCH3edm2DiDxNx2bc1MF/nUKz0uN6Qbhubxb6vze&#10;F4/zLhGRM63XACTpGgrfXwOkxnv4nJhyuKed0GzOu/m5tS3nZv8XZFZs374t7Nq1M5w4HjPuEp/B&#10;6AoshKn7d955R3j3E084BuSpp54U63jBZgtxIfffd0+oFlgcN67BzvudOXMmvOfpp8IpgRGmAu+H&#10;qfPWm2+GK5cvOcEHKae/8qUvhiOHD4V/JxbyF3/x5xkk/PX/AJ0IIP/ZEa3/RGbM3/3lXzYL+fzn&#10;PmdfDd/AkGD63sZ6oB7rMtDQTt6n+svqe7SozimNSsKYBB7eGkBus++hs7XJGW5G87LFR4fDRHXE&#10;81lYHJj0SJ36vUbtUZePemf8RvvonNyf7MEpIKykzsNoS0XatrvpNs9zoeNNkC9D9j9t3yhz8dvi&#10;9qaie9/E4FVq4OFtrAO+vc46Eoig7GLkLufxP1mBmBBYLo/aVME8YSlXmMbw0KCTyTFakuoryTm/&#10;8UOVh2SCCESqAl7MtE6ZYKxeyVp0RXV+liUbE3hUBCY23zqaQkEgUupqMmiy7H6X2E0q7XqWl3mB&#10;mZHalImJQ2IgfIArRxWdPraxUrxPx+P/2mYlntvQmbNy07U6dnPlZ9em//WxqcJSBXurUkfjWOmU&#10;KATxWtNAn8t9M0ZRuz47R78R2CigjRWt3wi6Kx+BjxqU965fG4dKC71rQ36wLfS0Idxxf/yODByz&#10;c/3NuhfrqjBiQX72Awf2h/3kUT1yOFxWJ792FfPlukdhHnrwwfD444+Fxx59xAFbDOMyJ4Yy0N0U&#10;9tpUiN/Y17lGlLMllHKtoa8jvgf1yPAuozSvytwhoQwBQmROfOyxR8MTTzwe/uLP/+YAwt9f/uVf&#10;eCTnD//w34bf/Z3fDr/+q/84/NiP/Wj4ru/8zvBhsRAiZ48LGImC5Zup99o2K7W2yH6n/dQXAMgc&#10;F9Jm4fOotQtblYI69WRl1ABCas7SsDp7cdgMoV3MhNRYMJLNmzdKMcS2a5QXnpu2qSQZ4/5j6iAs&#10;Kl3B38GkuH7RfFF7QGtMz2DUgaFclrevyTDt7HvUi7/T94/tEUu2j3Oz86PsJiCLpoqBQ4W6McPV&#10;NbwzioDo294eafrMv0EwH7/JITfQ35vJcB1w6yByW8jJrCAJMgBREtNi+JUsUayvTBBYrzo+q50S&#10;to/5Uu4l2rYtlAQgrELW0SXAkMnTJdbRJ9Dq1TO7BGDtAg9iSjCZiJEZ1n0qesaq1IFig8ePjp1C&#10;Da6tO3y2TUIQKy6rIM5XSefFSssqMdsXR2uy6/W/tbj/57mxk6QKvOVdNDa/s8rO7k/lx06fdXzd&#10;K71nAo/4XvXn2mbO7p+urVV8qnz9/873iNdz31tkDzaFfnXozlbOj2yETpuYCO9Q+zbdn2GzrVu3&#10;hB3bt4dDhw6KDRwOJ06cCBfOnwtXrlwO99xzd7hX5T6ZMDARAORJsZBn3vOe8OijD4dhaRaeg1+D&#10;uTLc88DerdKQ7RJqUffuOhMCSBideUD3Onb0qL3uVy9fCAdkNp07c9J5RP6mfwSewUD+6D//Zztj&#10;/+k//T/Cr/3ar4af/Zmf8ezgb/7iF8L73vfe8MAD9zsLl9slq/9Y57HEton1GI/RtgIPASxZwgC8&#10;ui8ktgftOqJOjamC5gRAyqOyv6sl5/mYHheotKwRA2kPrOWQHOmxY8Z2qBWel5X0Dm5/PcPLBfe1&#10;CUg61RHWhH58SDZjejxMCYDgZI3fo2u5H51dW7cz9a9jN/WNdC5bzmOfZS7KGc++qXAsk8lU6JwM&#10;xxJWTj5rTDyAg6UI22TKUEd1/1KsM+qPiNupMiv1dIahvnYDCN8Gk2BZZGI6OgWGLOrRxZC/9o+I&#10;hbAIGVlP+wUSfWIVPQKVfrGRfjGvAbXDgOpiUIDWP9wfuvVuvIvZUHenrhUDUR15FCY1QGqE1PC1&#10;Du/KiJWT9qWKig0WK9clHXPD1f/nGgDB9832uWJdkfFZNEB6n2QeRXTW+fzmPrrGwJBt03NogCQk&#10;6d39f+2c+H8EjeTQqzv2OM9Cn11HoXNWC+QoFjoLQBAcwIPneatzDCAut4SpqamwedOmsHvXLpsv&#10;MBBA5NSpk+HypUvh0qWLZiCAx8MPPRQeuP++8Ogjj4h1PB727dkV1kqbAh5Ef8IgqIeJiYlw6fwJ&#10;aRQWU5eQdazROZF9pCjVu8RoMGXwJxw/ftwjJ489fH944N7rus9jMmf+MIOHv97fX/yFGMh/+ePw&#10;b2XC/LN/9k/Db/3m18Iv/PzPhR8XC/nWb/2W8NGPfsSM6fbbr4alpUXVQ0NHoE703tSR2y7VJ3Wr&#10;OmIJB1Idt7W21joDbVDpl8kmIWcEZKI8EqYwVzrEuvB9yKQol3JhYqRPWrI5jFcrWTvGaztE2YkY&#10;zakDdOgdPJfLbZ7Ja/YOscPeFioC4gkxm/5W2f1MoOuRFu5oDnmBt5Oay6RpshzpnS2DbN9p3keZ&#10;rpXs/vHceE00T2AcGZhpX3yHVMSGyFUp0CAADAZJaHlR5h0ggm+DCOaarGZ15e/Wb9Y1Hc0POIt+&#10;dbQ/FHMxudFojlTKAmL8OmIYTALsbGkSC1lrE6Yk86gDE0WA0K0yIPAYLQ2FYdVzXqbcAKAjEB1Q&#10;nQ7LVARA+lQ3sCGyD2MSeVKh7r3KHUwfT7HzkgrIKu6miuK3KiFWGPvjb5s+qZOn0vB/PCcd03Nq&#10;v3VMFUihYlOJVI97ZgKY/eZ8jrNNlZiEKApoFJj0LQkw/J6ZYPtd/L38XzdtjOi8S1YX6RoApJxr&#10;CUOyFXNiIvW6iNrf78Q9VXLDw3Yubt+21UtV7d69y8Fjx44dDadOHA8XL1ywD4Ry9427wkMPPWgn&#10;6pnjB0Ml3+ZnEkmKacP+nkx4OO/CmaNhvCDaOSAh72/Ws3lHBDqCyI277vQ8GiJaCR7CNPqlX/rF&#10;8DN/56fDIw89EN792MPhrQ++Gf74j/84g4j/6z8iUf/7f/9vntoPgPzL3//98JsCkF/+5V8KP/kT&#10;P+4kR5/97Gc82e5RsSdY0qg6getG31AD4az+4++4D9axfmW982/eVP9qw1JXs0PzWVpiTJ17vDQs&#10;0G7yxLyYCnoosJIAAlwHrNvCgGxzRhSYWj/Upc4iLTsgYGjPcqYkuSLgjryeXFdWByF4rKQOCNUf&#10;EYWHgTBEWVRh3Xq/MyW7Pra7FJCKf9MHXOJ5yXSxjKokhez+lNVDqp82vYtTYg8PhqLqDsUDcAAg&#10;09NTYWSEvCfRn1EDDmRUv0lDwEgM2aLJV8pyHIP69nKRjMliT0Xqb0ByK3ARgIzJTCGHeofMRiYO&#10;dghIqgLjTslXjxgOJkour/vommnV+brpUZWRkJf5M6R6BUR6ZTL2YOZ59EcAIhMHhytzhFbxUnxU&#10;+lA+MlVcqhj2pRL3cUz/Z79TpaXO1Hgsnlsv6XzOjUIQO3ONaWTF52T3rb9LOq77ZwJERUNl433i&#10;O8b34HcEBIMD10vI0QQJuJIAJ1bCPu4fmVI0D8YLrWGwa00Y7osd15GgWcdN78m06MXFBYerkzVr&#10;z+7dYU/mAzkp8+Xc2TPhqswXNDbgAWPAD0JioLU8o1IKV8ROMG0eFoAgQLw757Lv9PH9Emppq8GW&#10;MNAVO0b0g8TgpWu3Xwnvf/318MlPfCJ8+lOfcrbol156Kfze7/1e+KM/+k/hB77n2xw+/+hD94fv&#10;lxnyv/ojBuS//n//JPwXgQ0mzO//i38Rfue3f9vDuT/3szJjvvd79I73etYvq00UC/kwMzNlx53b&#10;R3WX5MT1Q1Ed4e/YvHlzGJAWc33X6n+1o0EZGWAJNBYwKhE2LYHuFhCQ37Sk37CS7i5yeEQFwLXu&#10;8NKOzKYlrmGwPYanF/pjGsKS2ExRWjLf3aJOU6gBCIFhDFXSyQhfpzPgLxgb7rFj1e9vuYMF1+Uy&#10;ylCUsfrvKHc1paltI3jw7RxHpogsdpj5EGHmrHcQw8xZwYRI0b6+vpvqJSlKfE39+iaSJZEs2WZO&#10;bkBmTo8XYxjRd5BEaaw4KCAZcHqHCZl+RI9WVAZUJ+1qH0qv6mhc9cnISr8AbEjXDwuEJvK9Yd1M&#10;IWxaHAub5kdlRorNqO4HBSDdYmndvZ0eLrYzV4BEnY0AIHQwXpSAHiqXD3XHyyqtVnEUKirt8+9Y&#10;kbGzQ9WowHisdk1W6vfjWHatKit1/MaGMnCk87NGSEDi5zQcp4JjpScmwv5sa60YASrdy8d0Ho2U&#10;BJESAQnh1DOye/Pe4/mmUJDmh4UkkyEVn6d7sfbgBmlWYjK2bd0q82VX2MsyMYcP29lI4NilixfN&#10;SFhRvXltHOeHjcA27rnnnnDfvfcKLG64g5HMBzMG8MDMOSUAqY6o0frXhoGeJoMHYGYQ0Xvcqfu8&#10;8dr7wsc/9tHwlS9/OXzxC5+3CfXa+94X/p//+v/hERXMEnwbX5UJcvnc4fDEo/eHP/iDf53BRvxj&#10;BIY0iczI/U//8T+Gf/tv/iD8SwHIb37ta+Ef/cN/EL7/e74rVIebxcbWhtamWwV+EUjrdRLbPdZ/&#10;BPLUruVyKZTIPZp1jgjgt0rwe0Newl+UMHa0wThY14g1jXKm22XAZLRQc7ZSmK3LvIwcE7oEBoXO&#10;FkeV5kSziSjNqxTV4QCFEQFEVR2hMpq3/U4bk0WMkQeAi6FcqPgYjkV1in69gzs9754Vy2u2r1Hu&#10;/b0ufGeUGYp/Z8f4zcIbMA464OTkhOeksC4FQ/1Ej6YE0QYM6iUr5DcZ1DcMC9R6GXZWZ6e+ijJR&#10;yAMzWSkEFkAdJGZD+yoy8cZLZFMfckAcdVTR/kFdC/No0bfT+cf0vd1iFPg4+lQPg6rDzQusbx4X&#10;Na2MFRzrkSv0+niPfveqPnHmIp9kdieeZFSgv8qN4g5Gg8eOFfdlnZCKStvavqzivI3Xxs4ZKy9W&#10;ar3Sa/fwOfEe8Tw6bcaAcFI1nudzaUDOr98/Xqtz03F+61mpM7uk89K12ftQolDEc6CjBk+KKGKq&#10;i1g4dpu0F/k214T+TjWu93EsMgCeDfVct26dc03APhi+ZSEw8i+0iTZ2y/70CrQCaMbn26VlW2X/&#10;E+Jei8Q0Pc2e/w1KnzRorneNBF4apAN/Tayn1bdFMyZ90/9dYRJVjrW5ZW6VSiULMELNckMnDrFK&#10;zo7w4nseCo8/8qD9JgaQfykTRgDyj//RPww/8P3fHZYmpYV6m0LzmlsMIMmhDKDNyXxKCiGFa/d0&#10;dzq3ByMLSaPyTSzjTBZzVsKrSHOOD3WGDmnHvDrIWIGOMBy61ZlZgCTJGNt+1SemB7NBMVuYHZvv&#10;bHJmdCImAQZSDVbVcao5AZPMkRbVT1l0H58C72e2QWcEaAQgNmFE90d0nzUokQz0XJBTbaP8sK8u&#10;X97HNvvf+7jeck1R2wm0cIZC//FrAKLj43GZDIOpzqFeGq/JARJiEWRXG5ZpRYKkgv4fH8vZjJuu&#10;joQhdeghfBwy+WAdOE9Lua4wIQApqeMzjAsDYx4PgWQ4UUl70C2zsKL79+LTyPeHftX/oOpsXIA9&#10;XsqHCVJA6vwcMSC6B8yjX+/QJ8DJqw0ZQuZbABiczasS2vHikR5mHY6KyCqrVlHZtrYvFc5TRQMK&#10;Rl/O0f5ax3eHj52eKc+kC/B9uJbnvuP6xgaJ70CJ/yeN1ljiPu5Vb4TYaXTcz6h/F/u5hndukxYt&#10;DcIu0OpRo/uYzqdOiOQrF9rUOGT/ihQ9+h/q70hOCuxrQKGlpSU0NzeHtrY2d9ZmAUiT2ARA0YQz&#10;zGHasaQRhFR451RiO9QLyYV4zxGZMP0ypzCj4jdHc6qRMqfCd37D/aoDb/XusY5iqR1v2JcKbUzH&#10;IgK2PNwqrd/kurMZ504FGL/LZpvjQ3RucQi/QlMY6lntuTyJLTk0W984qI7bBoCok3iIVpS5QyZL&#10;Dv+EfhP7gVlogM3qpY/waQOEtDFxCzJTuA/5S5kAhy8EAKHzACCAB0t7lsRCKoUhdWaZMKrPYruY&#10;DWaNgGakfY3ZTwFars6EnCY5pI5p50ZZT/IY5T4es8xTOKb/WeMGsCDwi5GVvp5sOHaw30PY36jd&#10;8U+wDEVB389Q7EQ573oZs0+D/K4FsTKZP7AmAWMBE4O6G80JoFkKX2YbTKrAosgy3XQeQWHUA8uL&#10;tTcRYCYFpDomPQE+jV7V2RBgLCDJDcZVuInCJUCsXC1H/4dAqlf3goHwDUxVYAUqcsPiN4oAYtYR&#10;O18S2lqnUyW5UzVUmDsPx9JxV14srkxXsO6R7asVHfO+bJs6qp/N/26crPHESBobrF7i9XHb0Ng6&#10;3w2evT/lGwNI9g0qPRLCykiXaJ2EFOG2gMctjAEGMqQO292x1vk5/I7ZefxuUoMAFoAHQAF4xBJB&#10;o7+/PwLImrVhrWgqvxN48LsmRIn1NZT0DZR2Nfp0SR1noFX0lRm6kQlRADS+P3X+BAT/q1IHh/Sb&#10;7Tc+l+JztOWbZ8baZSZIGDMTJmrlyIQw1TCd2lUfowK7Ql+zhFqsqzmCjetO75wn/kAsowvGQSCX&#10;hJSOQZAYnWKcpRbKBJiljiatDKVWJy+INufEHEg5yEhAUVQeU4SMYpgzFVbylOAzHZ9AMMwXOtLs&#10;RNmh38jCqACj0ovvA9NH91CHYz5MizoZMsS3Wg5V2CZ5iXKtwj5+Z8eTPMM6CY4jzJyOxsqieQd9&#10;9UkZRT+dWQcla2d8PqxTwxAsvoy8wINRFfw+ODu7Otps4pXFKvBxYMYUdR7r2rAQ9qCuHS+JLejb&#10;caYO6f+KWAeZ6MuqB7aDAlFiQFpVelTH+H16cYgyjC2AKZcFQLrXPOtFlouqO7GTYTGZ8mgNPBji&#10;dQDb4IDaPyZXYhKinai1htIHpQ+jQOtdQVlJlZcqzZ0zlaxC3QA+p76/3uFjRScG4s4DeNBRfA3n&#10;SLPqOq6PjRn/T+CStul+bOsAEv/nfhEYo3lSA5B0Dx3n3RDskf4msYum+F4qdEhoOfWCRqwMt4Te&#10;zrWigLqH3oXRDzoMDlYmLLW1S5MKRAAOWAYshP38n4CCbfoNuODj4P9U76m+b7u1XveNANIjIZ+u&#10;9KpzSLBEU/2OGYBQvlGnpyRw8O9U0v/a1oEkq++s3Hy9SnYtzx0TE+psucVxMTXzxSDyrrBephwg&#10;wuJP5eHos8F/1KG64zxK0xp14MKwgKXDCz1BzcnJMaZO3C1AqUiAGZ1Inaxt7W2OW+iV8OO7IAnQ&#10;qIQ7L+GlIxBtWWBEJacOJ23MGtAF0XNMFCdA1n1LPc1hSh0OcwKZHpWpgukCaOAvGRMbGdV94vBv&#10;XaaQh5rMZsfStlZ0PMrFLQYOzBWCvYjj4H++I42gpP7VSiY0vd9UeTBURgfCeDln5sEwLEPWLAlY&#10;Hh2MPhAxBaJOYRqVMZZ+FCAW+g0wsLV+TAx1aIZvx/JiH4Cx6mZipF91CkvQObpPl5Rdi+qyR3Ve&#10;0vEeTBcB07AAdoZlCKujoSqzJU+ch9qjV/U2MpoXOxk0U8GUIZ8qBQAZUfvRBqsQJCMjQithQWDd&#10;AS3cCHPWualIhCXrjLHDRcFLvylUvEGAa1TqiJ5VvH/HgmOM57rDZPvcGNnv1HA1IEnnpFK7l+6t&#10;3z5HW66huNGyDlo7LzvG784WCedQqxC6Re/B/qhJ29paQg9j5KJ0Y6LsQ9JWFEDDRefCVHh/M44m&#10;TJVoprQBIDJpAItUEoBgwsT/66ZMvTSCidqAd1Y7YHJgOsR5H7EeYudP26zou1PHd+dPW33nN9r3&#10;DUt2nMI7pGvS/fnm+aoodn+r2IO+134QZIf6iPegzhmC3rd1PAyLvfW0rzaAJAZC/VVHRZGL/R51&#10;gXGwGOuIOkNBwLEm+36+nWFZ/BpDLWu8cFOz7l1r91T0P3LS1ylzpEc2vzphVQwH4BgVwyDGY7RL&#10;AFwt2Xan/vMwn3aZQOoE1THof19ops65t+tCW+TE/2fPyOSmXnhulDsKeUYBDGh+uxRKAg4XtSuF&#10;VYhLDEmX8vrmAX1zl9hCv8BDW9aYHRNIiHUUxAZGBCT4phh1Ic8HI0gwEkZbcHLmc8Nh2ktezAhs&#10;xHwAHxWCyEq5bik+MRBMmJEhmxudAo8WtVWvvhvfSK8AZEhm0KAAhFEgRnlwvFb1vAGBFn4PgsoK&#10;+r9T7dDNIrpiHzhSYTTMhSENQJZUOevcDb8NCKooKiLtQ4iS9q4VznNJFZ2CaVKHj53V+/ita+J+&#10;CVNWwVzj87k/92goN13TcC3P9m/fl3eL11Pis+rvm0Axbnlv/dZ9YRWFvrWyrQU0GbMARDo7RfkI&#10;3e3qCBNFUUxV+KDsS2v+rLPQcQACJhmZfQhAAA4YRgSsWHexcwJKbWHd8rITvhRHRsKhgwed6evo&#10;4UPhyKFDnnB39sxpz9Zl2jxBZ4S/k/qQIDQKc16wYz3MrO9g8hyT8u675x4nKGIGL7lEPvqRt8On&#10;PvlN4XOf+XT43u/+7vB3fvqnwj/4e7/ieS2s+0L292efeUbUtew64T15ZwKfUuEZscR6pDClfXG8&#10;T51adSMAaZZQwoDWilWwTWCG+bduthTmxodct21NtFVUDE26pio7nYhTnKT4QKDdY6WRDDjUPnoX&#10;mESRqEppudXIAPVIu1J0H8uK2zLKHtsegQg+kIrAoywNXxL9zus9mfsxI2bD8ClgzdAuuS0wd3Aq&#10;MnU9ylPDc9K9vT+Tt+yZ6X+fp984xJlGT0Qo707iIebakMyZxZpxFhOSXxQolMUiRqTpYQ+sKF7K&#10;98b4DbEKwKQqc6QyNuQUDbnckL+tq6PVJgbmzIRMsUq5FCqVUZ034kWMyTxfHukLE7quKkaDP6ks&#10;EMV8KQmoWHO/Dear+mXEhlGnAdU5JkxFzGNmZiaMCChIg4jpgu+jW2A8NNQZiqVC6OhoEYCoDwg8&#10;SB/QT+yNQLms7/B0fioiVUzqhAYFPTAyBDpcdowtx3R+6uSpAVNJGsuduuG+ab/BQvsbWU7cH4uR&#10;PZ3r98jeQf/HffE87p+e7/OzrZ+ZnZfeIQFIZFrxnB4Jd042+kAn4eGRfVAAEDp8u8DBmlX3uLnE&#10;+zJyhPAwjX47K3LvYkVt1t3fGw4fZHFlgcLpU2Hbtq0eqTmkfSdPHHc5dviwwePQgQPh4IH9Djgj&#10;2dD5s2ddLl04H64KMC6cO+eZvBTC4duljeNQ+y2OJWH4934BySMPPxyef/55JyF6+0MfDJ/8pk+E&#10;zwhAvvKlL3ki3C/+ws+H3/7NrznhEEO7//L3/4XXxP2tr33NsR0/9mM/Fv7J7/5u+I1f+9Xwj/7B&#10;3w+/9Au/EH76p34yfPd3fmd436uvCky7VL8kdIah1OvAW9fzzWVushA2L5Vk30v7tVLvsW4B3okR&#10;aVZ1JhaDwvexvDjvNo7tI7NSQl5Uh8FkIft5avek1Nyuqnu3I7+zLbJE/lYAgpEaTJh82xrHLDDC&#10;MChTAACZ0O8hgc2QOglh872dMXCM77H8IS//FzLOeRxL38l+O4b17FS6ZTKMDwlUdO+uZqbR3yqg&#10;jDOKCZWfqBRskvQIHOn4YwVGWIZ8fJQs88VBx4z4+3imCnNkyHtbUKcdZ8HzuRnHkMwJQCYnSjJx&#10;xepk9pRlxpTxnwAier5NGHX+LoZxBXD8xokKkPSJhUyKxczNzwkwOkMeE6YwYMdqSSwHFjIsdsgx&#10;AKSvtzf0CkAGqTfqtDgUAcQVlVWOS2NjcYwObK2dVbK26ZrGyk0lnZcqmWeke9eOSwBozFTp7vA+&#10;NxXOi89HixvMOO8d93nnbz+v8T7Zb+/nvAxI+N0uE4YQcYKzkoATnMUISleXWIgABK2CRuZ60t+z&#10;HCXzXRYWFsQ2ZJaoQ5w8ujfs3LEt7N0jABF4HBIgAA5kItu6ZUs4uH+fkwoxK/cks3OPHA7H9Rug&#10;oRzRsZPHj4czAptzYiFErRL4xaJTZwUqsBH+ZykIhIB3YSU4ZsWSHoCYEQCEtACvvvJy+OAHPuBp&#10;/p8UC/nKl78UfvRHfiT85I//qEHhN37918Lv//N/Fv6VAOT3fvu3w+/81m+G3/3t3wpf037muhBo&#10;xpIQxH38/M/9nMHnq9/yFT1zVTh18oR/E2fCzFym9585c0LtEvOTAKi8G6xlLN8Rpke7w8JkLvR2&#10;rK3VLWxlNEdcxrC0c4t9BVGRMFrTYocmDtIhgUeLzqX9ksxRkLW4rcuaO7FkI4LQLTKZ1joFIeYL&#10;SzIMd7XaicpcDobMGaEoqvOQ56LU3y7zMMq2n6Vv4F0BBe7vkp6Z/c/vWj/gPJ97q1joGnfM4qAY&#10;lbQ/fpUegQkTAKfHWSVPwKVne6kJzDiByKhMjcmxgWz4Ve+sjj8/NxmWZsdrzwAgAZRx5gSN5sPU&#10;1ITYS0Wl7OCyvFjcxJhYjZgyzmlGsKq6L/NgRvtwwvaJbTeHNskM/pLRrib7OfpUZiTLRKJWxkuh&#10;LFZTqoyEcpXlHqq6d5dZT0mMp7u3yzEgAAjAy1yY2UoxS2nYUEmpxIrKKkylsWPy25XJeel8l3g+&#10;JQFI/Zo6W6Cwlqpt/0x40nMb3yU+IzYY+7kXDWU2wrM4p/Fcn/MO4KIRXOr7Emh1qRLGCsxebK2Z&#10;JggP5gtMJVJ5GvAW0bkhU37mpkxPT5v2bdiwEuZnKu44WzZvFHiIfezf65m0zIfZt2dP2CeAOCiW&#10;4Yl1Ag6m2h87dsxBZnsINsv2nxArwQFJgW14K8aR2AfmDSkRnSE9+2YW5WZB7HsEIiwR8cTjj3mF&#10;uw9+8E0v0v2RD78dPv/5z5lh/O0f+iHnOP11MYzfEWCwdMNv/eZvhl8XcPzqP/5HPvbLhL//9E8L&#10;cH7Yyzr80A/+YHjhmcdtlj3znifDt3zlS+Gbv/mL4VOf/lR460NvhVdefSU8I1PoQcLtBXqwNtgJ&#10;9Zbrb5FQ94W5KdHr0aFa3eJEHS+PeIIcuSxie8pkwTGnzkVavVx3s+NEUrvF9qWtYxvX2zq2O+3j&#10;tlYxG1LB8QqLIadFHk1bHvUwKjJXVadjTduxrrVhuE1KIAOBKDuR3bnwXJVU334mz+G92Mfz9e5M&#10;9MtLa1fEJIiiHaEjCwgYGWIWLMmPijIXRsUMYBekIiiQ3UtAYj+IwAM/CIt+Y45gzjWahNQp8l+Q&#10;eVEs5gNpBfFbjDLcqnOH9Z34PwYIotN35/plmghAPKEO81t12ykTu61pdeglDkTHBgR0w3oH5HhM&#10;wMHyoXMqKY8qvpUptR++P0BrROynT+0FiOAAdy4R1aEjUd1pXTmxomqdT/vqH5FVZq1BGxqS/1Nh&#10;H+dlJQGJkT2dk90rAQiNF89LApO9E/stFDwjFv/P/bLzau/BfbPf3MP30r56Y3NvPUPvwfcAWr3S&#10;TGUApK/VAu6i61Mn8HP0jJ4eCQNralSrjhwEQGAgmCWbNm0KmzZuNIhgH+7evTvs2LHDhYjUWlTq&#10;IQHH0aM2VQhxJ9wdMDlsQDnqkPfTAgjmlpw7J1MmAw5YCKHwLIP5+P0XQ6soMd8DAF6+JDPnykWD&#10;CADy2CMPO7cISZpJh/ghdfJvkikDs/iO7/iO8DN/5++Efyhm8eu//qv2h/yDv//3wz+QufILYhp/&#10;9+/+khMH/cRP/ITX4v3+H/h+h8TjN/jsZz8rIPq8F/0GPD796U+HD775wfDSyy+FJ/U85u/cITZE&#10;CoNKpeK6W5gYCuOj0OkeO/9YCY36ZSSAIUhGqsxsVQhFH7ZTs80jIz3ZPBbLgkqtXbUvbd2W2lL8&#10;f0PxOSrcKyfNyWzUKWlVRkeQubJAgziQsmh4j9jKWhQKz+B5bCnpPtyTd0DW+K19SbZwbuPDARh6&#10;OvAJ9Enbi2EIoND+hMp3tbeGZoF+VZ2UCYHDdOoRpueLUVRKMinaQlVmDCMwHGcYGGZi0NAzeV56&#10;p7GiGIs6Ms7ncWl/0i4W83q2vg9TiCFgwGNU7GcCFiIzcUrvNNjVFtpU9wBZN/4YWJ7YRy4/HBaX&#10;Fh1XMjtLSP2kAWRBJiUjPYV+sta3yeQaECOZDv39MvcYpWF4uqvF31hzorrC/Ds2SvxNBWYdGA3A&#10;h4iGxmvS/6lyY2X7fz46Oyd25sZz6yUGVmE+1E0TR6RyLiXTDLWSaauaGUKD1+4diwVBJR3jnjV7&#10;Wf9HkKo3joGLc/Rdtd/aovFoRLTqyIhoXcY+SFYLai8tLXliGABC2kJm4eLh5znM+di6dWsNSGAa&#10;FMBl586d3sc1nMMWkNm3b184ePDg1xWcrfv3k1ckFnwIPAMNdcJmz2mZOWfDlStXnCrgkUdID/Bk&#10;eCFLk8h6u5/85CfDl7/y5fC9YhU/InPm5wQYv/RLAMbPhl+QWfPzP//zLvhBflCs46tf/arNtbnZ&#10;2fDVv/XV8KUvfcng8YlPfMLlIx/5SHjrrbfCCy++EN797neHBwUgLIV5QKZaVQBCR3UELixC70oe&#10;VcK5SYDDNpmQXhUOYW5vDjl1ZLKB9et3YhuWG12f5Knxd2zbJGdsY3s2ltY1Aqehfsc1TI+PedkD&#10;MxApjPJAd6iqM1OfjPzgqI0yFJ9Re46fVVd+8T10TM/HEVktk2aw32DAUCrOUCI0WS2vqE7arWc2&#10;63vs/5DGh2WQgW1+Tpp+dspDr0NiCXR+EibhIG1TXdQUpOQ+fQ/7YAMwlDGBDYDSK3MCMGJUa6I8&#10;HAujOWYg+GHETLo7nB6ClIYdahNSOg7CyiTLMKaZ8kCYlgk0IbOIjO5lvevkiFhMnhidtrA0MxRm&#10;56ZtvgAiTKYjeI9kyx7G5UXd8agYV1hWSa7EVJmNlRo/xg5W/m/YHwsmCudnnZx9tXNi4TpYAIBQ&#10;u48KTIdl+hJtS/ej8MyE/vEe9WPpes5PghDBIu7zVv+7YVJJ52eA5O9L76ktHYDw5yHZ6RPj42Yg&#10;49rOzc2FZQHIigBkw4YNBowtW7aE7du3O0Q8mmS3SNOOxdwgGZBQAAuAA+DZKObCdewHQN5ZAAy2&#10;AE8qCLwBXoKFGUSuEZItM9eGPKukS6RTP/300+GZZ58JL8uk+fCHP2zT41u+8pXwgz/0g+FHf/RH&#10;DR4/8zM/E35aJsuP/8SPhx/+4R/2ddMSqkWxq6fFLGAtf+tv/S0v+A3r+NjHPhrelln0obc/5GUo&#10;ACkAi+eS9wSGdeXsybBty8awblGdQ9p02+YVOy2X5ifCwf17PGJF/TDTllDygjrAYFuThxqJyWhb&#10;m8mMyjs7cr2NY9tGeeB/zsmKr4ntyf8VdcySwGJ2QiaThB/GWyF+RJqaUR4ymvk53D97Xnxmw7N9&#10;vL6f4nyj2ZwdYjEIK2c0CV9Emg1LjEq3Oi5AVi4X7cPAf0EnnZgYE5OdCONjRJrit5BZVRqWOdLv&#10;57hf8rys8D99gtEXhnQxmSgMCY8LxJgzUykOZCMxQ4Hs8qRpZE2XoW5GzVo9OoRPJsfwdl6gILbh&#10;bG+59rA4PhAWyoBDu4fUmcSYxxTLd4WFGSnQQqdNGABkkEW3+lkKtCOLA3HF1BunVrw/fgAdm33v&#10;PNcV71KvfJdsf/3cm/dTzD7UoHaAZeckn4OBRMwBMEnvECsyVqYL75SVeO/s/pzr+8VjUcgaSnZN&#10;AhjuGf0i0ZziHAQNgSP3BMlq8T0wOsN0a8yX5eXlsGv7ZvtBNm3a4OAp8pECCisrK97Oiql0d3fr&#10;fqu8JAJsA8DgOMCzfn1kMADPbtH/xFQaC4wlFa7HBuXbcfIBIEfVackBgs/k9ttvd66Rhx56yCwE&#10;/wTmzPvf//64aLdABFD4/u///vDjP/7jNlfIcbq4MOcE0B//xMfDt3/7t4dv/dZvDV8R2MBE2H5e&#10;AEK2+DfffDO88fr7zGw+/vGPh5/U9UePHvGwM2kHSBvw1EM3womjh8K+HRtNsTetLIaFybI17pjA&#10;dXBwMAxL+Lz2rDQYZVA0HhaCyVFvm6xN3a5RXmptx/8NbRzbPf7v/SqWHRXmf5SHesKMOqzNKLWr&#10;A8eIxpQpwyiPY0+yZ6V7JDlKz4YVcYy6Rx4JgqPzMTRLUBj+iTxDyDLZnI9DnZCUAYzIMN2BBcIp&#10;1AMsg+n4FTGFETEF/BeMxFRllhC9yrdj7uFwpWDmtDTFOWOlAqM1OZk5+TA1PmpQwuQBwACO5flK&#10;mBNYjvMOYh/Vwc7AXJiONqYOrHEkKqA9peczG3hspCvMlfX+YmXz89OhVJapRxi+AKZ/UPIvQFya&#10;GtZ7tkv+O5xYiCzuRPoyTO2MZKlzxwZRB1XHSpOh4v+RGdQaiPP4X8WV3FDRjefE/+P1NoMovi52&#10;3JsARNewTc+MZs3NgJJAxKZMg5apvU/tmWzTN2XH2Wbn1PfV/48gw3MZ7VntYCjW2kDoKzJf5udm&#10;Ze8O+T04tmnTxrBrh0yVzRtUNjq93tYt+EM2qKzUQILJdYAGJk83Q6G6ntB3AIjUhwANjASAgJ0k&#10;sEi/d+zYboChADYEK1mI9e2JpQAisJCLsJA77rBJ8fhjjxlEnnrqqcDU/o9+9KNmEV/65m82Y2CE&#10;6MaN6zZJYBl/S2DxpS99s7Ovf/t3fHv4ru/8tvDVb/li+OxnPhU+8fGPOp8IMSYME79H7AY/DXEq&#10;MJ33vOc94cVnnwrPv+ex8Mwj94c7r10OVy6eltlQDotz+IwmQz6fD8PDw2HzwkyYnxTdJxBJNBpH&#10;Iwl8CYtOQ7b1dqK8o62SnKidkF37UZAHt1vGZrPCbxykZbEQTBhHoqptvfJ+u8BDx5iugEOfe1te&#10;LF/xmWnr37X30FbvNyAtXBZA2mzBMToiE01ggX+josIqdiQm6m5tDq0y1SYnyjJZpg2q49UxO0Cn&#10;qzI1itL6Yg84UfF/wGxo32p5xBPpABBC2XGOFodl5ngIuCBzoiPMqB7nZibtOxnTM+emRtThh8Ue&#10;ZC7xXmJYE8UhB9mRULltza1mIKMy6SYqY7p2QiYPq851qm36Q+dAX+gWEPYJPNow9/Te1EdS2j3E&#10;zAgUYTaFPgGbADg6UXVC6nguqQE5psJcjdoxFQtwrZGp8Pj7pntwXUYPo88h22/wiKwiaX0amt8p&#10;vNuOVTVqBK0MRFTQKNC4BCoGJv+O2yR8cX+0W9O+BFq1d9P1tf3Zu5mRaAtAFAQeo0VoZ1UAMhZm&#10;suUB5+fnwtLigtkFJkpvT4/fCXseB9Ps7KzBY2XdktkJs3RJNAQ7wdTBV4KXG1uc55EDghEbgIIR&#10;GwpOVwBqqloIk1WG/yQ0EoQhCUWbGpH3p856pVnICVGVZptVJ12cnzWIPUQSoSceV8d+Orz66qvh&#10;A2Ig995zj0eHzpw5FT7ykQ+bXXzP93yP/SJf+cqXw3eIeZD39Hu++7vDd33bF8NnBDaviL0wRMxo&#10;EOYJwEHqRZI/19ayeU2g8soL4eVnngzPPf1EeP9z7w733bgjXL5wOuzduc3gQQQjPpUNU9WwLO24&#10;NFUO46LfLB3AUCdUf6yvrd4+tTaj1NuH0tj2/J9kgDZAPqKyQQFGUCEMHIcfs0xpH+SLVH5DHWmN&#10;WwEPMspv/4/cNvyv+1mOsn2UtdyDURTVPcl9xgWUmCPD/e0yAQQGAgRGgQj17m0hhHy1GAcyNCUZ&#10;qkimRgU6Q2FuuuJhXDQ6vhMicgE0nsFkufEKs27FIFQAEUycfpl5JKIe1XOJSGVtX6b6T1WGDUJl&#10;gRkzeb1IlN6lqOvISIb/o0Xf0MOERXX8ykhvmJTJMj+dF9i0hSYm+WXAS711CvgGW24L+Ta9u8wr&#10;YnIIX2faAMPgpE+YFOOpjcKkynFRg0QwiIJqxE+NpnPrjReBIJ2fFuWOFa+ic9mmkQ8LRHY+9wAo&#10;uLe1h57TGOLt52Yf44KW8LumLQ0dfyctFO+fnhPfwf9nz4zPzd65dkz72GbHMFUGBwYCCxKXBRxj&#10;AomUKSoNca0TICzMz7tssLkC69gYNopxwDQWFubtcOW9uH9/f6+jULcITJgvMq/rABlAApZCPdAx&#10;oJSAV48EnRyYDpPP5tXEkHlC45n4R0j9bXbwtuo8Clm0+2XeoOn9zmJNgNzKCiNFG93pP/XJT3pY&#10;95u/+MXwXd/1XeH7vu/77CCFndxz9102g4h4JVL105/+VPj2bxMLwYz58pdtAnEemcjeeP318P43&#10;3vDqea+9TyDywtPh5WefDO996enw0tOPhqefeDg89vADZl9Tk5Oi1sWwPDUW5seKYf3MuChzMWyY&#10;HZeWJpy7R3b2QK2tEojH9roZPGg3d26XKBNRPjLBtzyk/bd5SQTyxE6qw02I8tMOAAiT6DoExDW/&#10;H8/S/RN4+F14hp4fAeQd8qL9JDjGiRn9GVUxhqI6ZZ+dmeVct53DpFkkErVFbJ7AMWI3qgKPCZkd&#10;pDEANBg9YSr9RCUvQChGZZg9H/YBiGDmwEaYtk+7M3SbE4sgNyzDsYP9MpcGOkJldND3BMRKsASZ&#10;anT6AQFGd9Nqgwih7EMCIeJsuBd1xXbAACFA13WVnFiRACImW2oJk2JXZHkjuhbzaF4saLqcd7De&#10;1wFIQl9XFBWXHafD1475/wwUsnMMGNl16T4+P13TeIyi6wGIBCIJqFJJwmCByEAkah8aMGoc/o+s&#10;hPvynHrxs3lnnsl1WWF/+p3exe/FPm1zQyxOnLPGnBiPTlMKJgzDtyQPwvTgf7Y4UqMzdcWOVQAC&#10;s4T/U6wIjIW1ShkF8DP1TWRvJ4IVU4I0iMzTQBi6pR37e1hxn9m6MVSc+SNkLsMuTsJOWDm2dVxg&#10;uyl0dbU5KnZY74+NPT01blYCY2KGLEO6OFNfeulFDxsTe0KkKywFcCFNIeYN0atEsRIK/9nPfCZ8&#10;WWYNiZQ/omtZt5cV6l6XKfO+974a3ksRE3n79Ze9ns0brzwb3vf8U+HVF5/3qJDTOu7eKdCQGaPO&#10;Ni3BXyf2sSxNvGmmEjYsTJmFTEkbp3ZxW3yj4mP6ftVdpNR1P1mURdqdGbHSxKLg+JwAD3JvMGTM&#10;NHVCsZEzHKtrdC7AYLPJJcqMi49lBTnK9nNe6uBkYKtKwUw6oKvqTk1Y+shQl4dlSeSDidbdFk0Y&#10;GIfPIY5DgAmgTIuRAQxMqOsTW8G0qdWBn3eLTSNYBdGl7Rn7xDfnBbAFHKQ4HBTQTI4JPHCI6lym&#10;XoziDNU9SX/Q197sJR1aZcKQ5Y2UjbwfmdkAmkGBSlqJDnOPBaeKMmVIi7AwN+kZwMyp8ezf7k6Z&#10;Zm2h1Mvco1aGcesVFytSRR+R9kU0r3de9sVOLO2QfWztXH7XCv/H/fGeUZtwLA2rNoKGhUMldpo4&#10;R8ZAonMSA7G503B+ejcqNQpVfPfaOzVsOT82Tv07GTJO5/A/Iy4IHgBSktbE/8GwJFmkGHmhkEQY&#10;NrFu3bLBgi3xIDghl3WMfbCLxcVFmzM4StfrHABnXgxmWvfCLAKIOD9leXd5R4KeWOJvQMT/61ic&#10;1Bfzc5BH1LkuZduS74Kp4+SiwKyZEa1eXJgVS1oWSG2xKYJD9ZNiE/g7MGFgGF/8whfCt8iMASy+&#10;8LnPOUHzRz/yEUecfuLjH/Ow7Qe1j6U03/zA+808MG8wX3DSfvD1V8JH3ng1vPzck+FjH/twuPvG&#10;jXD9zjvDQzJlzh/dH/ZuXbEjda5SDBtnK2YjK6LvKxLOhalK6JM50Qjoje2W2sZtiAxYHhrkwgWZ&#10;uc2h6gZiMQ3ANMkS1zD0mQCEXCK+fyrpef6d/Z9Ktr/2Dlk/oMxMjzu6FLOEyXBkU8sxkU8anJXu&#10;iILtJpS9iWCzoTBJtKdof1WsYrwyakaCA3V+ZixMT4x5yJd68DMzmef/IWJHxCwsuzrWLMWBQ3NI&#10;AAWTwbyZKA/VRnNwyBLGzwRETCkApE3y0ia5IbSeUSlGoGAbOJj7xDbIP7Jlw7owo3Yq6BvyvWvD&#10;6IDKYHNgtnSvzCB8Re5j7kuxD69KIbvJDowdMKvI7EPcQbP9nBNvkhX2c55+1ys/u9a/6xUfr8me&#10;w341ZgKF1Cjcy8/PhKMOMglU4jYyk9si+8jeM2kj39slPisJgN+h9h6x8F1c09WhBpGtTtYl2MfY&#10;6Kh9ILAQhnAxOwCFJRWYB2YMQALrwMfBPkwG9gMmAAd+E87B9KFA56enpsw8ZlVWdA3gsry0YIZB&#10;lObaNRE0XGcqAEYKs48AQt0yYS0mPEKYKM5+1oU2kubTN4wJACfGKzKzZsL65QUvYgXTwPRg9X/Y&#10;xle/+q015vFVj7x82SYOEayABUzkk5/4uH+/ga9D17MAFuvYkIqR30S+fuQDOvbyc+HVV14KDz/8&#10;sBfGek5mzKPXr4RrZ0+E43u3h10b14XpkcGwfroc1qnjzY+PioVUw6aFaZkTaenI2FapvVL70Wa0&#10;bWKbyAntzTQDHI8ML5Lpq5bFHDlBblRyjtLsDbNiPp5er30MYcI8vk5O0+9se9P7ZHKV+gH9Ji8t&#10;DSgwo7df4F3K9ziQi9EJAAQN72n0aivWwZkWWBKBO6fvnhcrKwlMpqr5MCWTAHOrJJZqWeZ5KjyL&#10;b2biHcFpvC/fDvtgaQwyh+EjYTiZEHiP5JQGQ1WmDuve4Ows69tZ25cgMnKCMCeGlACTMukYmaqW&#10;xLgFUEM9a8Nwt8y7vrVOcTE6qPcZwtHN/jVhSMe622MQY8SHuK0BCDvoSKAeDeaK5CQ+RCfWzQRp&#10;QFUIi/Kw+M6w6FNhsM9Dc8Oio7avRKtIsU+iFKOktoS/slxhqzQm0ZRs0RoGEDWq703FaVsHqPi8&#10;VKImzq7jmgxE+G2h4t0brrlZELL7ZN/mfd5/i7NE9fbGjgfzSIVVzieqavSJCZsh82IUxEgwggKQ&#10;8BufB0yC4zMycdbb17HZ4AFYAC6YPmYvOicBCPEWmzInq00hA9C04zwsQNSD3pV6f2fhuynJX0Rh&#10;ZIc5PNBbZvzaBJNtTjJnVrtjwSoW8sb0ABBIvvz5z342fO5znw2f+tQnzUIYvv2cGAhDtLAUwuFZ&#10;sPsDAh2YB2AB83ju2WeckZ0ZwCxi9dG337RZQ0Tqi888GV55/unwyL33eHj3+LFj4cDuHeHovp1h&#10;89JsWJ6uhi3LM2Ig1bBBTGTz4rSBm6HUxjbzNquHBCBJ2fR2q4OOCCRZhV6MrqI2SnlFu1vWeilH&#10;ZI0p8XRqOt+4ND5BbISwE6MxPtwdqjI3yBvC5DDCvQlko5BDlETE/dLMfdoO6Fi/9nWrI7L4EnEd&#10;yBpgBespyCQBqIbVYaerZPTqd7YunI0E1LEey6QAk4xiDLkylZ9p/fhLcmICRKdOVEdlaq2t1YFl&#10;Vd9Oew/IHGG4mH3IOX2WPCGYa7Mz43reoGNAGIVZmBoNk2IjjAJV9Bz8TJNiPxPEpqge+lU3MJpq&#10;iWFngV5BZo+ud9qKrjVmHGPD5IxV0e9Cf7MAZU0Y7Lw1kBcYhpsbwnHb6fe0CcOL1RgI/2eN5w+h&#10;k2rLixP8wxocHYCANCax9UwvZ6ydCUmEBMePRwiiIMTfdNbYIeIzIpIbsLL//TzdIz0/vUMElewc&#10;FcAigkgUJl+jd0S4aNQaGOn+jRrMz9G9IkjG42gVvps5GUODg2oQhshGDRyMvExOjIcpgQedfnFh&#10;3gAAWJBAOZkuxITgNMWhCstgGBcwgG3gcCUtH8cBEVgMAs/98E1EUwcQWrQjFiestxsZFo4gRIIi&#10;p0MUsCBMdCTCwflOvp96wLnKEDEZ0I4cORJOnjzppTPvJVGzOjLDuQSJfVDAQWHo9ptUAAiAgkl3&#10;AAiggrOU4+xPEac4SmEujOa88MLz4fnnnjNYsHbNU7ov/7Ps5tvvfzW88eJT4eV3P+LQ9iuXLnly&#10;ILONd27eGA7v2BiWy4WwbrwY1mu7SWykok6A07q7s7PWxo3tnWSGtmVlNHJVYKawjkoMj491gRwQ&#10;kYkmJoFOq+praoIRrGHZ7zhruyW/rIvSJBBoDayxy+Qy5JmkRbAETELyrkQZbnyXugwiM42yC7OZ&#10;niC/bEXggyNTHXd0MC41oQ7KVHyGd4kZYRYtU+aJSGV92Qm92/xUMb5zX098TvbspBB5Fikex8UU&#10;/HyOq4yJQTD6UgQgBE6z47mwMC2ztZwL85W8TROGyBlx6muTfOg7WaGuj8zwAhJW92NmL+AKgBTE&#10;OvK9q0NpsEWg0xZyvc0Gk77OtQKdtQIQmVI9zQIyMXSBt9MbtjcBILxsqrRUssrTPhomdWzHhnDc&#10;nS9Wpj/KpX5t7frGY1nF1ArXuvA7O4f9Os8OMRiDWQP74zEDQrpP9m6pE3mbaeP0jARAvEsSCho+&#10;CSVbclYOSwMyK5SkMCWZLQBItVKWUEzYLIF5LHj4VmaMwAAQiR1/yUyEdT0AB0DBZovABXAwO2HE&#10;RiBj5qFj/OY8CgyGqf4OhXcQmsBH4BSXh9jiQowI0aw4YWEnZEljOQi+C03EqBEpBJj9y/ozLGJF&#10;WDnlrht3hRs3boT77rvPC1kx9AoLwfkJGAAWmDA4Tj/zmc94vgvzXogXMXDIZMHc4febH/iA2Qf+&#10;DwLJnhZgPPH44w4gYx2at16RCfO0WM7Tj3puDjOFyTrPJEBmGu/QNx7cvtFDuQui7LMS2iVRaK/A&#10;5vofEggKRNxOSR5jO7ULQGEpjIzhk2KZg9TumDFodGt2dTRiMBg6hYHgi2D0AYdzTV6TzGX3jiU9&#10;q/7Mm8Gjvr92XO/X49nE/WFxblKmyZj9D9PjBZsFLBHBMGpnR7sT+ZC4mPVuh9RxYUZD+p+YkQmZ&#10;HL5uolyTVwoAgnwyWGAGNZaLz86O79y20ZPoCAhjLd8coCqmX+4TC+1s8b3cX2rfzTZezxKho+Rb&#10;VZ2RcxU2kutrFgO5Rc9ibo7YSE+TTZkieW27BSKdq8XKWtQ3ZNpLFvPDg4GlNGoMJFaYXjx7IP9H&#10;x2T2MdnLG0zYqnjr6+K1fulsfzon/p9do/OimRGfESskHvOzsxJ/Z53ex2JlpvslQHPJ9kU2kpXs&#10;Gkrtmto+3Ztv1G9WGofyk90J86Uo2g+I4DwlxmNKDGQGcBCA4AQFRBYNJAsGEqb22zmqLccABZyo&#10;AA8ZygEXWAimjffpNw5U/CqwDgrmUAqHr5dNLo4d2RR/w0o62+Ns1842AnwisK+sX3YKAdIDxFwj&#10;J7wQN+YD69CwBo1Xwnv44fCcmALh5yk6len4n5b58jmByOdlyjB8S8AYE/GY0fvxj38sfPjDb3sV&#10;OlhIDCZ73WHujzz8UHhKzIY0Au97/j3hNYHHC08+Fh5/8H7HjgAgFCYCMimQdzywa3vYt0mgKo29&#10;IOFdXpgJpC8k6TD5NnMyMTr0jVFO1F5uJzFdMQP8UWaZGfPqlGYvquPR+ZjVinMSzco8EJyGLGNA&#10;2j/M7dTulMRKa3LIcywfmen4zlK7Lnsn/Wahb5yazG8hcfJwPxPMuqTJxT5kppDntdTbGvLMQcl8&#10;D4yYENPjqFUxkIlKMbS3Nsdh3LEhg1CUy8Znx37HtxUFSFGpRlmeYO7NMMmQu+0PS9/YKOcu2T1r&#10;YKJjmC2jAvAyozaYP9x/qE2AsVZmD2kjBRz9en+xkKFu1t/B8iC5t97XCZEwkfOekfuNA8mywgcl&#10;8EgAYhuc82sdX2aFXw5AkHYXxa4V7bvp/7TPJWsQ3af2DO7tjqEKye4d34v7x98pQjb6Ajin/jsB&#10;Q600/J++z1vtZ2nFAVF+TBdW00dACR5j0hzmixmIAARfhcHBAIKpwjwYdX6xB9gJQAHLYMs5gAu/&#10;vV8MhC0BaCz/YCDR/TBvAJ0NKxtsDhlIcM6KuWDGbKIQoSoA2bppfVg/WwnzZQlgsUPUlITFbW5c&#10;Grmkhh+X4K5bmvfymKdkvpA75M47bvcymqzHe8ftt9vceOY9T4VXXiFr2XvDh956M7z5/tfDRz78&#10;ITMMJtzhC/nEJz5moIChMGT7xhuvGzTwnbxfvzFlnnvu2RjtKuZBxOv7nns6vPHy8+GVpx8LjwpY&#10;yJR2Q8AFgJBF7eL58/aF7NyxIxzdvyfs2b4lzJEUZ7Jsx+eQTBgcoc5crsKoErJBe7Y23RZaBZRN&#10;0uJrtK9NVHy0OGgTgKhLhhjz0uosb+C8oaoLVmJrVcclvypDrAytovXt76NkMpBWCIgauq6lHSIg&#10;WaXU5TUqPN4Lk4kwdEwTRr5YhoH5MDPj6ljqlMyGJSM86+7ikyEClMhSzJy56TFHkE6JiZE6k3Vc&#10;cKQCpO5jLlGu+c0+fCAMEdcB5FYP+TKRjvSHJBKaEOsBwNZmCjQVvtnXZPdj+JplM6oAL1nL8AkZ&#10;QJqdnW9c7GOi2BvWyxyaFRiSWmGUdZG61tiEYTRrlKU3pXCHBOJ1J6pKqkAXXt6V2di5Y2f1h3K+&#10;Cr8J123SFtrohs4aycX3Towh3tfP0jbeJx5Lz4jmS/bRlOwajvN/7dm+Jv7POzUKhp/DOexv2Bff&#10;hXve4qn30Of8sBpdrIM0g5gunnUrhoD/A2cnzIHhV1gIYIDZwUgLvwEE/qfYxyEAgZkQdIa5ApgA&#10;GNwT5sFvLywkVuNoVYGH/SfZPRi5IW6E4DSOdTavERVuDt0SxDiEdovs99VuSJaa6GghIVMclbKt&#10;LRuXyNhzZ8+6816/LlPizjs9pApTeO7ZZ6MP4/nnHA9ClCpsg8jUGCfytn+z9i1BY+973/t8PqYP&#10;DCQBCfcBkJhIB7N533NPhddf1L2fery25m9agQ8mdFaMCFOGFAZHd28LR1R2LM+EMQk/vo+US5St&#10;0+YJVHCU02b9TEWXBm9titPu+U5yarC4khP0DIrGT1QEJGKSdCYBhZ2oqpMIIJUwps5CJC+yglOU&#10;zkNgFIFV+PWYZIZTH19eHOWKcleTv0aZQj5VhmWCkC0fMwJfBFtSEo7miKfodZwEK+WRDwR/DL4Y&#10;cn1Mkry4XLDfokPfMlUeCitLUwLA4eze2XPtLohyT5wH4enpHehPy8vzBhAWhcJpy9q4gAFxJSw6&#10;RZ3l9A7EvBQHSUPYKjBrcvoCAIToUzLxYRrNTI7KVGm1GVMeFogUOsOUwGNazKi/fY1H+3K9awNr&#10;RMfwhqLTCrCUxk0AQomVFDtePKaSGIEK6FzvxPFjezvaQpM+mLTxDEXGxXlipfu+2bZWQVkjcA/s&#10;WcbISffPsQgg6Vx+x/sALvEe8X/OSaDmYzyT81Nj67cbX8XXZddTEFoEdRj2kY1YsJ4JXn2iTtNw&#10;K2VOQDALOAgwmN6+IOYAswBYPLEOVgJo6FwAAxABKGAuHIfNEMzE0oUUjm3dSCwJgLFsE8bDwjJ9&#10;AJDkQGXUqlpoty1aEFgMi3H0dTY5u1d3hwQhK51tKu3aL/u0TwKVYlmI+bjzzmvqyNcNIDCGp9/z&#10;tEdSyJ2Kf+MDH8CMedsBZjhUYRtvvfVBD+MyEgMLAWgYdcH3wTAuoPP0U0/JfHl3eFKF4dz3Pv90&#10;ePbRB8MjDz3okPl77r473Ktyh0woM5Aspwmr9B05sCec2L01HNy0GGarJfugAL1BscG4+nuP/R2Y&#10;lwZ68nkCICrIFZPYcBx6jVh11DZ1CkY6CCd3wmJ1YFICYDbEXB1iKaL5dHLkhCTNZAvDsdilc3o6&#10;WsxqyH7GQIABBJlJcpPJYU1mVZD/HgERz8WvwbDw9HjJ74Ozk0WxeAZJhxm1wUk7NV4Ms+qoM1Nl&#10;MSWZzDK3pssAYbdYS79NkiTbSU6jclwlRafvMAPR87NjrOPSJQZEDIjNKQEo7IdMb+PVES99QWb2&#10;lJmMkSbepYuYFM4rqJ5lZuEDwW8zNtwWhjFXBuJQLqM4k2I2TL6j/llcLUcaBHwgAo/iiMA7zYVh&#10;CItUbKR8h0V4dIUs42gBXtoVpw8TSNhc4EO1n4/jGNc1aUviFOgnVPOdlRFZiPbVOni8h5+vimZL&#10;haWSrk2NdvM1dbMH4EjnuzS8H1vu4REmFYQCpxZCSsQma9ACIEyaS4FjmBsM26ZhWIZWKUsCiTgS&#10;sxiZCecJEDBpOA+TBEYCcJhl6Bj/E9JOHAmzeg1IAqHd2wgsI5Cs7ohdt7wYtm1eL9NlXZgY7TVg&#10;9AvxYyRqvZASEKcgyYmJ/yAiktLRLg3TxTCuvm2w3wFrF2Q6sOzls4/do859b3js0YfDyy884zgO&#10;Zuo+Kybx1ptv2GQBOFJ06QdkusBGABCcrs8/Lxai7SsqL774gufEvPuJJzy686hYyIvPPCX28Vi4&#10;7x4Bhwo5Wu++6y4B1x0eRsakOn3qpB285Dc5fexQOLRpOYwLrCOAqEOTa0IMhN+AO74pYiNqa5pI&#10;JungAAhAQaeLQ5sxrH+iMurlEcYLDFUyeaxJAD4eSiNDgSTDA31MZFzlTj2mTkUqgT6xj05GFgVC&#10;jGxxf8uq7gnjM2gkeUJxZr85p4/rCVkYwAczqLatev7K0uyYWEXOEZ3MIanmB2RWyRQQmA2pwISI&#10;RIUxTVb0bjqH5SrTLNx4/7pMY0bBLMbFumpKUs9fWZ6zD4TEyiXdn2eSBMhRqzJJWOKTaFOcuQwp&#10;D6keYUO9Yq0M36KIRgebZJq0hAH9LomB9LbfKtP4Vu8HLCojA55LQ+pORq36ZZZNTk3IvB8TgBTE&#10;sACQ7EVdGju3St32yzojnVXnxI9LAPKu0CvqjG1Fvk4mDtGgETSy4utj4Tf74jMiaLhzZ/uiE1QV&#10;lf6vnZveKXt+7fzs3MbzdI6vqzVIvD+ropsu4/WX6YLjtCBtjT0HgBB4RWd3RxeTmBEYABAL89GJ&#10;muI3KJwHUOA4xZxJYAMziT4OMRFYh4AGUOIYnXrdwmTYssJwMGA071GYnTu2hy1bt2gbp+wz8kKy&#10;GhxXLbWM5gw/8y0ww1vsOIvBZGzjAsyASI8EhcYlydClS5dcnn/qgfDQA/eq3FfLFQJ4EAgGaHz0&#10;w2+F7/zKx8NnPv7B8IE3XrOvA9OGZMoxeOxFMxHYC9fgRGXY9sknn/CkvVdkwjCZ7o5rMJ4bNmEo&#10;18WAGMrFiQoLwcmLj+bq6aPh2I5NDqYrDA8ZRLoE7LQNQ+qACYxkoK9PmrzHq6oRtk/uDnJ0VmX/&#10;M7GMBZVoX9jr7HTV+8ZyulbshLkumAlMXJuq5K01ObdXjIMITMwcFB+TxjqJ7dD9AWbLSiajliHL&#10;VPY7K8g9mn9ASpc8G4CXs64LCEb7O8we+/WcPmnoZr1bs0Cfe8CcyMiOr4Y0iMRu8G44gQEi5Nr9&#10;Tc+IYKJnCUBYNAqQSdYCx+cEjjyfe8I8WJiqLFZBp3dIfRZERjAb3+vlLfWdnarLLpnE0yOtdpqW&#10;h1rChEyvgp2mTTJTVovVrRYIt3pfr+qItYgJ1+jS9+BAJSSf6QJDApUMQKiorIL8O3bC2n6VBBrJ&#10;xPDHsk+/CXNdq9+ABxWW7NfUCBFAuD67r5+T/e9SBxJXXLouK77G7xML5zIsxhYAqbEil/i+FF/L&#10;PbSfTsYwodmHAATHHXEfgMdIPm/TBVODeS+wDzp8ZCEwCZkqYhgwkMgqxCgqgE3VvgsAJIWnN7IW&#10;WAf7vdW5E/q9fmE6bNu4bFBahnUIQFiUm6Fapuuz3bhpowGFBa0GuwTINuOYO8S3xG0EkDhESWGW&#10;LgBCYNOpU6c8EgOInBcLec/j94Z7blwLDz14X+b8fNzT/J99TiDy0ks2T77v2z4ZPv7hNwQYxHy8&#10;7jkumC72gYh5MBLz4gsvhGefeY/Yi4rMIcDo8cceDS8/9Wh44iFGX+4ON8Q67rLf5Y5w/Y47bMJQ&#10;ABFYCImlr54+Fs4cPRCWZfLhrIZxwAx7urpqAGIQUTtVZCK040eQAPPNLN0A0JNkmDBu5AW7n3wc&#10;aGOyaREI1ioZXJqTMphkMl1e18dscbBdmxfqIPgE8DMx1d2KT7JSczqagTTKVSZbmUzldQ/ya3gd&#10;2SFMkGI83lj0btEcIvx8reSO9V9YUa7bzl9+Mw8GH0e1POprYj/ImIZ+AyDEbMCkau4GbRn2HRSr&#10;YkQHE4ZZumRkJw4FFkIgJ7OcWZ0fFsTSDqyP2yaZIbajKPAo9rcLNJhd2ybG1Gw/x3DPmlAQkOQZ&#10;uoWxuO7Vr/WtLEXKGjVEzDKUS6CcTZiaVmeL5znzPqfKsrOSTurfccvHpX2gMAwEWxJfiH0g+j/Z&#10;kW4IzmWb7XPlZNf7vtnx+C7Z/WvnZ/fjXipcNyCbzhWu33UAifdK2ygAUSiYGxGZh2xWA0c+so9C&#10;DF1n9iojJQAAJZkjmBwAhP0iKmw5j/PZD9PgPACIQLJ0PfuIWaCDkE+VXKGYPRvXMwwch30pjLzE&#10;Id04EY94Evwh69avc6wJtmdnM98N24uMD1MSEPFcmKwwJNguDXPo0CEDCMBxTYyAgC6Gcx0L8vDD&#10;7vQM5WKOUN544w0DxFe/+ePhEx/+gMDjNS8LAYgQ68FkO7K9vyygAUxgHwzfYgZhxjz4wP3hxSce&#10;Fru5vzZ0jAOVoVycqCR+JiblwvlzArXT4eiRI+H8qePhwuG9YauAEhbCCFgnmfA7O+xAxXwxmAhY&#10;Joo5acOOCCBqR0CSJDowEToNcko4N8FZlVI+zE+MeAFuwuMJG8dcILybyE1kYkDgMir2QAwD+S1w&#10;ohLmDQMBoNxJqeOsWJYsX1H2LLsq+JuIycEX4xXj9JyZ8Zx9EE3qpGYxui7K/ir7+TAtWHUOUwsW&#10;4lwfYg4UEgRZhnVvg5iuR/4JHCRAjm+zTOsYx+dnJgWyqiMV4knI7xuzsot9DHV5XR3C6ZkLQ25U&#10;rAQYCN9M/ta8gGKqhHk14BD2Sk79o3tNGO1ZGyaLMqsEIj0CjS4BX7uAh9ng5GLF9xEjtdWHBJxZ&#10;HIheLCtxODZ11vqH0EnZFzt1rMTkA+luFwPRR+HNxm+SHFGxU4ti6n83QlbcONxLv2uARNHvGoD4&#10;/+y6bH/6nc7n/Xiv9G7xefUtaevyaqSKGmdWVHZBdurijMwI0V1WKquU8HuMqjKIPmVmJSMk0dHJ&#10;EC1g4VEYgQQFZ2qKTIV9ABiwFBylnFszcbQFPEgHYABRBzEA6Rj3SRGtMQZkxYFnMaI1Fia/cYyC&#10;KdXTJlopc8ar4a8GOESLRUUxX+wDoQOo7h0PcpxgMhIznwvMiMX/wBR9wATz4nGiR5+COTwmEHjW&#10;jIJFpjxBTiYKJssH3wRI4nR9AAOnKYDxvBjLk+/GbHki+lB0LfEgLzz9uEGDYWPKNYEI5U4989q1&#10;22VGXbQJQ8Jos5Ajh8Ldtwtszh4PR/ZsD1tXlsLSrMxCNHJhSPb8aBiTphsUCwFA8gN9AtI2MwRG&#10;Ycjqjr3PKARtzYr++DhYHhJ7HxOmTeY0mpscpPgQ2gQonEswFAtOs+qd12xRveFfwRmLD4/JjVF+&#10;opxGGYx9wvsy2YM14NhlPgx5PGA2jJQUcFoKLCrEWQiovIi43oVsZSQfIigMXwmmB2DDyA2m2MLs&#10;RE2OXQARbWEgxLOw0DZ9IB3HcdstkMCM4Z4syE1IPIyGQDaWAMURyvowmIFEoHbqG1k6A8dxv2Rq&#10;XOfOCcyGxTZGB8WmOlW6msK4TKvxfLfX7ekAQAQeyBi+kDjTGb8h8S49LOsQXzSaGVTWzZ0xsY/4&#10;8hFQOD+BCr/NQLStUUFQkns2lFrnb7i/G8i/0/MyoEjXZOel63yN9vmc7D0ofjc1fLzvLZ7DgCnV&#10;pPcglRve/ThEGJfmowIYgaFjwz5A1KoYRXR+ThgY+O0lHMxGWLwH52oMAmO4F9MElhLPi47XWtE+&#10;oiYZ1eE8B6UJPJjeH7fZkK9jP9ZFxywRr4zoqABeFM7bvGm9bHnCpFtUp9EPkkwYO1Epopbbt20L&#10;+/buDdcun3Yw2fHjR8OJkymo7JJYwFWvK0N4+xMCgIcfetCMBHMEYAAgiO9gi/8DZyp+D3wesA+A&#10;A+aBz4M5MIAO7ITfLzxyX7hf98UHAmDBOu6SCXNNz7zr+nXvsyNVAPLADe2/KPPqxLFw9OD+sH3L&#10;xjA/K7OwymS3HjORZGriUGXei8OmZZrR2UkOjP+gr6fTZgHtj0YGQFjCgQlkvaoPOjeT1qYm44Qx&#10;IlaRjb72plAaJOmPKD20XPs511MytDUD0T2jkstkTyX2gagw6dx96rxMgIQBMI9lqkrejjgiUh1l&#10;bklPGOllZT3yvApoBHLMkCZ7GXlMCcSaHJcmz+ma4S6x2/F4b57td4j9EgayND9pUIr79b1S0gtz&#10;0+rMw1IwM/a/sEh3UcwDNoZJxygMS1XizHVuVpmIHTLjmNbPaFG/zBgYkX0dMl3mxjrFqFQXYlVF&#10;1Q8jMLOVggGHAZUugQ45gsekFOkvPJuscnUGoheLvxNYsC8DDJWalucD9CHuvBzTlocQB4JNGAFE&#10;19IAlOy82AB1EADVEwBxPCEuwEQxIFBh7Gdfw/M5//9k7U+gNN3ysk40q845OUVGRMY8z/M8R44R&#10;GZGZMWREzuOZ5zo1V1EDRQ1UUVCATIoulyCCA6CoiIpo623bKw4Ll7SirdiA2u3Qd6nt7Ra6rwIK&#10;6L7P7/nv/X1f5IFeAsZaO973e+d3v3s/+/mPm4rlN9egVJgRJV8XHQGii2fTEnggwnR1CUFRnqL7&#10;sNfpgBlExfdDnZaCkhQAwRMVmo1OA3AAPBzmL8DhOE/1gE4EXQfnqAAcHMM2xB2WBpq8H+CZmWYO&#10;DolHs7NiLBKXcimsJpzWwvLD756uttQp2ok7O8wDPVOxxizoOLKaMa3C9evXHA+DtYOcH0wGBYhg&#10;kSEFISzkI+r0b731VnrzzTcNHoAIvh4ABcAAcLANQEHvgQv7Z+378fFE8Bzno0OBmbxfossXPvER&#10;W3sw2xb2EbqP54OJSIzyFBUSY8gkf+umwEPPRhZ3kg5hFqf+ES2J6bE+JH+3USwYgL7ocrNEHKww&#10;iA+YUUlAxXfGOuVUgcO9abS3VWIKVpgT9rsgTH5yrMedjrbBdJo9jaccx4F1p+H0KQfH2QWhhj3T&#10;tqKdRttzcduMNsb9GTjx60D8wJ2e1IRYQ4iFMQPpIklxo6+Ntyfgwsz7dNxeMrKRKEhiB9GzAEpp&#10;w6Xd089o21x7VO/G87hvaOlcIhLHcUhDfOrplBjUhzIVlnPWCY2GBB49Z06kHoEEz4EVhkm32hpO&#10;pD6BMVaoFgEGCueW+mddtyiAFyYG0tq8BsFuPT/WG9XlWdUbOWx6JfITh4TukFnvjpWKcWWVzqdy&#10;hB1kUcGdn5fzdjpumLaYXzQcyZ6zPb3yEWoKx5fr+zfnlm35enHNeB5vVyHdG9PxcY/GkwQ8Hff+&#10;AiCcW96B9fJsrCNTj+jDQIeHsvec/T76+qxADf+P8P2w/gMRRAWWUBhGEUlo4ChBbVXR0iJMBhCD&#10;Ry7BUBBdRgxAHB9zyqAPCTBBLMEZbVpggVNZOKGhGwldSMTQLJmhsOT+nhhaossJ5w2pijCwImJn&#10;UMZe2dz0xFb7+7tOGoQ4Q9Z2xBnnTH30yM5l6C1gIihUsaYAFIAEYBGM4/M20cI6AAl+wzYQZ2Ag&#10;iD9E9+IHQlDdpz/ywfQhLYmBeVnso8zrCxPBE5b5finMvPdQz8I8wPckyrz25F66fWM3XdveTMsL&#10;cxb37AOCPkQFAJnS9+uBgbRh9Wi26XJiTPU71GXxje8OkBKRSnj6mEZ+pjTAtbxf4g8gQkctgx5+&#10;M/1NovBqS60CAAMI9QkY17RtSrTTKEd1gu+xD0ZD3WkzI3KU9qqzMbETM+6Tu3RQozzTO5ARnYRC&#10;ZFDHxI7uAyYyOal2QbtknuCORjGoJrfj4m1a7sO2nu52ic6DlW0sx/Tdab+ka5gcH5Y40maLDlnh&#10;sUah+0CB2iOwQNlJJnUYV4NKL96lJK5yMioByBkUpcetUyLF5IhEseXZITuSIR61i320E+0t8CHk&#10;oBR0LGYgoGpVB6IHzJUHA/FLaHsBEL8cx/EyeVuLKvO4KviMPgoMpFYHwgeh+NhS8r5Ac62z37+j&#10;wnwvbavcKx9fLUcZEee5geTnYklKQByUJvWxxoZEFQ0gPWYegAdBcxF5G53dTl4qMAW7sQs4SrGC&#10;VYXQfnwX7BwGYAgsQlE6EkrSzDIGdF0sLwAT8TUGKIPHiEEH13dG3QjAg2WE7gPAoFTW85Lz29T4&#10;ABDEFdgHMR4otHCFJ1UipmA8PUnEvC0mAgthBjwicykACIXM7e9///sFIu+vBMLBLIiohYFYF0LI&#10;vkClou/49KcNHnifUhBbABZABibz8Q+8z+CBzwdZzsJ9vspCEF9QpAIeiFewkLtiRm+88Cjdv30z&#10;7V294tQGKJnpFIguiDKU4R41Vok2nW0tVrD2awRcXhCwj/WpE59xe0CcQwSpbR8siTvB34LYDxSb&#10;tA10KUMtZ1K7OsNZRuS6U1b+I77AQBDF3fYptC21s9LOK21Spfks/kRnrRNAqUusC/oZ2MfEaK9j&#10;V9DHkIsDK9K4OvzISL/a14jE214Bf2Qys8JTbAHfHd+rPH+5l9anOEdgyDr7ea61lUXfG78SK051&#10;v15dixyrOIqR0HlcjAezsp9Dz4v4wjQTXQBfvcBA4g4WG6w59RJTWgUUKFVxvJufGHT4/wxilq7d&#10;IBDE45lUEYA8BSCKqS31YLU6ECqL7dFBsxjh9WolunJ1PB0XuRQGgr0eJK98hHycwQlxqHyIXCof&#10;ptxbx8JqjoJVOTbYTmyrVmQBnXh2/CXwbj3luW3R4pPKbnhAnXhoQBUuqpmdxtB/IL6g6KzoMAAP&#10;dXL/FpicX5xNOxvn06W1xXRRZeOcOuvqUlpfVieXDDohsABsQj8ScTP85vpcFxf2cJEPb9QiouC5&#10;CuNAfAFAYCRTU6EDid/armPKfvQpTA9RV0egWVi56GiYQQGj8+fW06WLzC8T2dvJ1B7TZd6y3wVK&#10;VQpAgmIV9/Y3Xn89vf+dd6ogooLZ9otf+wUX2Aiz3MEyAIsPfeiDWf/xYecCYTu/iX351i9/Pn35&#10;s59Kn/7oBwUmb6WPvvOmc6K+8epL6UV8UR6XuX0fe/Y94mJgIK+/+CTdPdxPh2JMV/TsvCsg293Z&#10;6cm8KWNiIH3qXK0SaTwfikY+poqYnhiyDohvDyPrJjOXKHtTY12YK8XOsHjgs4CzlmfOV3tpbTxt&#10;5XqbRtwWdW5ylgI+9gOpFWFcqu0PZSZtLETq9+q7dhlEenu7DATDQ30CgwanJkRUQe+A8xd5SxGR&#10;8IgldwcxMXivwkDMRvrJWdKq9jBV0x8KkKjoeQwSQ72Vtk9fQmzCHwYzLjFBJBPCQQwQYV4aAGSo&#10;tS71E0cjICUPiOeFEQNr14BPHhJAeGKo21NPYImijqZH+tK0xCX0HxNDPQKkNlv3iPVxaRMoa+BC&#10;DUDS6Awg1Qd/upOTPt+RrhznUh3pi6Kn5WyD6R8fgrwKTg6Tr3Pk+rXbtO7OX37n61VEGP9W4Rif&#10;V71OXDPv1zmlsvmNYg0lnCcBFkpOjokhDKG8EgMRePRnAKFTh+4j9BIACDqMAgb8hlGM6DiOjRD/&#10;ES8BGM4ZyuwFNgJYAD6wD2R5RKMiIqGIhXlYFNJ1IwgPl3fEpRBhyrKso1RlHRDBStQsACHvB+8I&#10;gIQlJ5IZkYPkElNDbMSMdzGb3TWbdBFjYB6IMehCUKTCQpj+gVD/D37oA9ZpwCpQkmK6hXHAQKwH&#10;EaiwjRgXQOTDH/6Ql+hCiK/5iH6/8763HUBH+D7WFlgHLATQIFEzS0rRgwBqj+7fTW+9IrHmYC/d&#10;urGXtq9sGggBYeq7rbXV+hASLnfDQFRwOMP6gFJxbnLIDZt2wCDGVI1M7IRTFR0Gt22iZu3K3knE&#10;Kvli3uvEQIzKPWIPAAidCtbsgY+27jYV7S7aW7Q1D2BuY9FGicIlBSGsY1adf35+VqN3a5oYFigM&#10;dqZJMRE6Lx33tPoPupjihToqxoIYM4rFxDEsrdbhFJUA963tF0ydyWTcrLtf6Dk9v7BEF7KzY6au&#10;BRBYBZnhx8VGADJEGJ7jrNgWqoAWvTMWK4BmZlwDaR9zBjOJ2lmJQD1WCI/o+mMjA55V8LnjAhcB&#10;Ls5uxUuYyGmmeDCA+EFzBy0vULbhGVoRYbSNFwvRI16GYzERORZGndcijF4wKl/XycvCDqrXjnvx&#10;QVx0DoVtAQjluTiuKn+W56KyYzTIz6ztUPsqeHT4RSc18o8NDwrtNRL19bqYeVAEBox4FUUnIJL1&#10;GAEssT6vEWZSFJTjARSAJ0y04blaFWcw2UZKAB8rUOH6VrLyHNxDoASY4ENSjY+ZrCxhKAYYAUfZ&#10;jrKXQDmSAxMJagARQ8FPBABx/hCJMbAQEigDHEwNsbO7E/PGHB4EG9Ho/7w69ysCj1deDQABDCgw&#10;EEQWlKjWdaDjyL+xzAAcmGw/+IF3vKQwC94773uf0wV89P3vS2+9/kp6ScDxvMACUQUwCS/UABDi&#10;YQisw5R7/86t9PaLj9IjiTAwkJ1rV+1Qt4xCVfWEmAmLHEKE8UxshP03acTtSPPTo2lGDAS9EIMb&#10;7Q2lJJ0Tk2hvR4tlfULrSbzDxEwACG2kreFUGukW3T97RtuxPJz2oEe7RZdSAZCa4vabC22TvtBJ&#10;IKCugQs6jm2YdXs6wqfDwCDWg5IRp7aTuoYD/cRSPBudwINweoLYCPRD+UpcDe3abZ971hTmfSHf&#10;iZ8n95OlhRm9PyAmxqNrkLEdUy5AMtgjNiYwHdV7OrWhgMw6EAEHpuuWuuN6rjqd06l67LfYdVIM&#10;hPrsVSGDPUwJcYvpWpkfhqldyL9SAh7pW31iMQ6mo2KouEpndGevdm5eonRswKN08LJONC6OZBHR&#10;GGZcA4fO8UtrvfzmHuWjBNuIj1SuWbaVyuS8eKaa83V9AMRsSOdyDtsaGuoNILygw8MFItOSNUdF&#10;Y0eJIMwAwog+AqMQCFi/gRiijopCFFCwwjODCvvnp9XR1UgMOCPoP0ZsaeFYdB9MZ8k6ylJEFvYB&#10;GoykMBKOoRhwtN0KU3X8AAjibgIwih8IVJ5lYSRM1XD6dJ2zk1EffDPykhRLzeryUrqg0ZsOGDoQ&#10;ZrXbSlevMs9MtsoIVJiACu9UspUhxlAIhkMfQkwLylGUqjARRBRYBzoPFKiILRwDcAA4nFMC59CD&#10;fFTA8ubr4ThWgudYEoWLAxlAAogQDwMDAUDeev5BenDrMN06vJGu6XkRYwBDABSQRlE3PNhjN+wO&#10;dVQ6K56QCzPjjmBlf0N9vc2L6BSQ5QlpZ/oBOssYWdk12uMfAfDSpgAQQu1JeIybNq7szkbmYDoN&#10;QrTXUtz+clvMbY91luRgbcRdXSM7VhLMtJ3qUACIc5N2CzA6mz2RE/2CAYw5csiWj3t9v4CRPCCz&#10;ExJpxAZ4L7dp7uH750FY61wbXxDaeNmH52u/2Jg9bXU9XNmZRQ73eK5LpCxAiSVmqL3BesqwppxO&#10;7RJjhsTU0Ac999xxMYznUjOZywRGsFycxk4IUJ5jniaBx3PPnRBDOaF9z7pPMUEYdU9gohlIdN4A&#10;iNJJ43e1I0cF6nfutPGCsY8bG0AkdxZFFOfXfojKNens7NcSudIAoorxPVSoRJYVM26NLZ77xjPU&#10;LmM7VMvso7lZspoam0AEf49JdXgsMWNDTOYTPh80zgIgVpiqE5uJ0NHZltdZAgJ4/U2LgTDScDws&#10;BPElgGHYOgrABeDg+lzL27Ue9wuQApAw3WJtIYaGdUrRfZQCmITPiABGlL6zs9OTbjEPTJhvn7N5&#10;l+tEHpFl0f+1dEkAgg6EWe2uCzh2JcrsioUwBSYAsrOzY8UqepCXEWMEIMSsIIIACuhDwvLyCYs0&#10;6Df4jbs6lpsivrDE+kK6xDfeeD29+eYb6WMShd5+49X08otZdAFAEFsksrAO63giJgKQEBPzSNve&#10;eOlJenTvjgFkVyIXU1wwMRbK4wkxNvRUOAB28j1bmhyZCxOZm5lIs9Nj6nRiFxoJm7xdo/6Q2KUA&#10;BOsAykLqeBpdgzp06ZD4gQxj9VAnAmToVOg/IhpX4lBuW+4XtHnaa25/pT2zToRsvTol/hDOBq8O&#10;S4pCFKLEraB4pOBCTmoBzKtMQkVeEtzYYRSwEBzisBTNCRRDz5d1LdzL/SJSB/RKFIFtlf5C/aC4&#10;xQIzMdIrEDqbpkaID2IaCAFaS4OAtMm+IBNiJK3oOQSUzQLMljMRO4Wp2yoKiSgTOu/M6ePpOIxD&#10;YHFc7e1ZgcvxEyfd9viNOzv1Td/ChEwuEk9tWa2YqBwjr34z0lVfpHTiYCVsK5XaLHqNEvW0kNYh&#10;0Rnty34YjTu7PkYVyYOBlOMoBUBie82xnJuPYd3AlhsE55Pcljk70d6TJAgGwoTYoOSExBesMDAQ&#10;MpU7bB/GAFBkEQPRhU4OWCCy0Pn5zRJgmBV4zJl6AjxRuEaZeMrrBpRQmgIoAFGIMzG/THFxt/u7&#10;QALmUJSkszMoVAESfotZSDSBoaBsBWBQWLWQ4+FMnRqR6lgNCUe0eYqOJ5Hz+fU1sxAYyI39a56F&#10;DvAARJj4GhdyRn86ND4hr79Ox3/TS+bSBTwAE+tBsrkWtoEVBuaBvwesA8bCsQAI8+oCPnihkons&#10;/W+9nl57+UXrOQwYGUhu375l5SnMAwBhnakxX30sVnL/brp1sO+8qbCQjcuXnA8Flsa3WRZY9NFJ&#10;RcGR0YnBOH9uNa0tz6gjdllXAp3uUackwG2oT6IMIoFGV8y4jPRMGA39pn2dPX3Co3KrBjuYMyCC&#10;/sNm3OdCB+L2phJ9Irc7d+xoo+wjPYAD+ySOEAtDHA6dGL0COhAyozk3CWZcXZspIKbJTdJHuH0E&#10;+c2RCtGTcbcl5rwN8IjrU8pgiis7jnK0c8Tz7u5OvdNZieeDaiMShbVEjzI31a+2oMFurDd1iRlh&#10;RRkSmLLEilWvQZbBHi9UWBtiiduTwAFrFABlwLDYApBIdCFNaAYVlKxMD0oC8g7VOc50VQApHbm8&#10;hIrFG/ZlAIEVsHQl5iX70IGcORkRe5WPkI8pJVA8thdQMUAICHydvKQSo+KiEivXyGBz5KNqnZeu&#10;F40FPDxzeLtkQY3YRNvyGwYyLvZBzkpyGRhAakQYMwqBBewBQEBXARgADCwpCzNTkhXFQDKgAA4F&#10;JDi/ln1YhBGgAB4UMpCvry56aoX1lQXT2JnpAJLid4KnK9MespzRvZiAmWNQKELDOzvbXR/UC/WE&#10;PF/c60l0BIBgBgVAmOl/UyM5uhBc2wGRmxrh79w+9PLunZuOWXnllZcSZtbXX3vF7OL977zt5ae+&#10;6qPpc1/NPLefNAPBQlPYBsBhvYcKSlMK4fsAz4ff91Z6543X0huvhjcqPh8ACcmNitjCNpYoVh9o&#10;/Z2Xn0+P7t5Otw8P9Kzb6ZpAD2e4i8wlLBCFsa3MTqUhMUiygRNAx4i/pvpcX5JoJwDhu/doG7O9&#10;kRxnQB2JqSyJcSFrF1HNeF7SdmhfTKxEfgwYCEpFvEQNIGpHtN0QW6J90daKiO/2yjb9JvoXF/Iz&#10;uhY6iMnxIUcDE4/S36UOi2WFpUSHjsbT6ZT6DXlAcAZDmTo7PSLgJ5eMBq6+5rS8MOFYF3xBmHEO&#10;ZXGbOipKWmJ42pph1o2Od8Kki2WJOXGxwKBbIbYGF/bpcYnqA8TchCl2RKBKJC6AihIaVsYcMMwJ&#10;E6kLgghQSl8qv9F9NtYJMFTwX0Gn1NFcnzqbztgvZLij2SLaEStMtZPHNu8rhc6rimBZ9BTu8CqI&#10;DrwcIgw6kPIR/AEkgrA8cp+8zrmV66sAKCHW1Nw7n3PkuPybY+pF6zFxgsxQK0Yj2AfmJrxOJ6z/&#10;UBF4DIuFoDyl81eTJ2tUMBiEFaXoNwpQmIFMjAlAxioAQsNGt4HlhWNRcvbrer29vdZXsE4Z0XVD&#10;ZxIiDMUgIfEEESUie8NlvpRwm0cvAqhMGdTQ5/BRabiIMDjT4R1LJ1vQSI0OpPiDlATN6EG2tjbN&#10;QLDK7O3hXCZRQetYZgi2I9QfF3d8OAACxBHAoIgz5PVAQUrmMRSukeUdAHnHehTYC8mKXnvt1fQh&#10;AOhtHfPma9aDhM4Ds60AwrlaI+EzS7Y9//hheu3J/fT8g2AgewI6FL84w8FC1sVCYGXrixJDBATd&#10;HQSMqUOqMSP3L82N6lvHBFK4vaOYXJib8uhPsBx5PqaZh0UddtAiTLQlpn0c6iSITR1KbASmYgCx&#10;+B2DH8fWFto828kHSuQ59+/Uc3B/rDHEwsxMj9uMjFXDVgwsJ61nUpc6PnP2jI30hCiiTs00EJFV&#10;/YwGN6wonRr4uJ7AQoXR3fPMDPQZHBsEVDGNQ7dd+D1gDfYabIjsndL5073NaVzvOUM0rrYNdbWm&#10;QfxExGxILMS0lUxn0dzUoPtG6RLI8AwomUm+RHwLuhr0RgNib+ifhvo605SAmYLStV+gRcwSOUgQ&#10;x465M9aAAZ24VsygsL2IFcEU4mOwjdLcUGctNlTN4fxUurbDalz8EXR+uYbPzyNqjbhjAFHhfhaf&#10;QEbOy6V8UIOXjoPSk7kKAAE8EF0svnjZbiBhhngUoBN0YphD1oOYhRggYBvZG9UAEewCRWspc5Kj&#10;p3X+FOKNgMisJR8P+AAgHEdOVSww3g+4GJgiOTPbAJ7ixcoSN3n0HP6tY1Dkwjy8jXN0DM8Cw0Js&#10;QfeBeAiAGIhUEGPwaiWqF3Mu6QDKbP/bW1esSC0m3du3DtONG2GRoXNjzkUX8noOgHtLAPK+t2AW&#10;Ao0PfcjxMug/MNUirjhhUGYdDpzT8QVA3nn91fQ2RQDy4vMRPIfjGFYX/D7wjMUyU8rDB/fS6y/p&#10;uHu3KyIMjIlnxp+F+XyXxawurS0ZvAf7uj0qMxfKmpjcikZtTLpQ6n4xFCJiz6/Ni8YP2oSJ8nJ+&#10;ZkxMb9wZt0h9SIfvbm6wVQIzLpnLzp455XrFAuNpSdxua0puu7R7Z0xTB6aTkUgZ93q8UOlUeKSi&#10;RCV0HqCYEVNYEqBhienUANAlEWRCHZnIWBy7iEHBjR0mwxSYzDM7IDbBNfHxaG+qs9KYIDra3DCi&#10;T7dAoq8jTeJLYquPriWRbnhEbbC7I3WYtZxJZGgnypxpMFo1uDOvTbOYR7fqhZSO5EHpFpCSfLpD&#10;vztVJ3j6IiYSjwTjJeMZwYh49LIda5JN5T5WTEnH49ltV/bowOqUrqxcWFelVX67ROemeJ3OrgIV&#10;PK3OTlYn0Lwy32j+GHGP6jbSBbA026jZ5+vqngALQILc16NKhjoNkIZeJeYK1SjTSyo2OmifwGHQ&#10;H2xxZjQtzY+rcU2n8ytzooYSBdB8j48YSMYAEIEHLKQACMl9ti4sa7mYNi6ueP3yuSVvX1ueT5sX&#10;19KVS2tpS+Xy+qKuOytRQfvXFtO51aV0XsddUsNluXV51ekKKZfOS6RYX9K56+nSuZW0qetub55P&#10;u9c30/7OZtrb1HUvrkruv+Tzrm9dSte1jaxk17cvp71rm+nG9St6jjm9X78aCJ6GTQbVU5JLnWpR&#10;BTFmeXHBc9Egxjx5dDc9fnDb5cnDO+m1F+6nFx/fTW+9+Up6/+tPVJ5P77z5UvrYh95On/nkR9JX&#10;f/wD6dMf/3D69Cc+nL72859OX/e5T6WvfPnz6XOf+ar0NZ/+WPrS135N+trPfTp96fOfSp//zMe9&#10;/4uf/UT62s980tu/8JmP6dhP+vjPfNUH06c+/pH0qQ+/LUbyRvrYRwREH3gjvf+NF9IbLz3SfV9O&#10;73v1+fT2ay9o+SS99vheev7+3XT74EbaF0MCQBBhwqt2M925tZ8OdgWEl6hXHPjm9J0H0rxEgLmp&#10;IXVQiYITQ2YaMxOD2hbL8ZE+jbZNDlRjTpg5UfwxAtjETMiTwYTTHaefs2KREHWDs0plThjaZGmX&#10;iC5ax7IIAxge7ld7PGtG1N2hjiYRgYnU2tVxiSOJuWphBuqAAgcYD1YkOiS+E13qnKQnIOUAikhE&#10;kwaJUy1n6wUyGggFLIgI7tzqrACMRRsBFMDEksmv6NiINiQ5JsG0PWHVDx3FjOu6LVcx/0tTY4Pu&#10;3eGIY84hMplJ3GF0eKgCqtybSeI8YbcAqEVgBAsCMA06et42vbc9cAUmrXpP9I4RC6MSbCI6boBE&#10;FlXy9rItSmwv50EFYR9OcMNH8P6sS/FxVb1KrY6F8wvSF4AqxdfIy+r+OIZRmHR3FauLKopENIgv&#10;ZLGCApIwiKTJDpoTMyD+xVYRiRahB5GIIbYBiKAPMRsZhBqGLsORuhyvwvEwDJbQx6CQiETY88NB&#10;rU/Xx2293K9i8dGx45hvYRkqOKlFSgBc58NZjQKjsOu8WEgcI0ai43FKI7jMdSJxkFR7JwUgxZcE&#10;HQjWGBhIRYzJTmU4Z9Ehd66JgUhEQJTZx7lMjAB2gJWEuBVc0G2VwblMYgm+HZhoyWsK2wjWEQW2&#10;QrIgomxJGESgHCILTmSvvJwD6XTNUJai+xDjyMFzKHJZklSIeBhvw0Kk5+IZedatzQ2LMFiUUAwD&#10;jtQVdYnOA5EFsZVCvdA5KCUhEaIs+yzfVwbEavspLJb1syfJiVpn9gFrLh7UASC1bZZ6J7aqXgCh&#10;jqv2ZTFAHQrXgWaS9UgUYr5avLLr6894MrB6rWMdPKWOS7qFOnVcpq3Ap4fOTIY8TPN1Z057+8lT&#10;Mbsegzf7CJ/3IK7ftHlEWEsA9Ck9F/dDsYpF5YTaBFneSyCi60b9A1EeBsvMfVwPhzGOIxCR/spx&#10;3B9FatF5UjDlcu06PR+e3Tw723g3npVrnBUAWYQhMK0ABBUb67G9FlTidxVoypL5P0/p5rjDIsqY&#10;gfgDqORzA9mrv/kwBhb9dufI2+Ljxb7a/WU71wE8CJTDUxH5FwAJEAmNPOnwsMAwlWEFQHKHLuAA&#10;AwEsikUlQIJ9YTmhcBzAURSiFRABZAAYHxsAgpu8XeXRgWQw4XqADeILBQABLACGABOBRwGLXMIr&#10;tqyPutPwEV0HrqdIRE1yI1IuUtCF4IAV00JotD5/Xh3wgjsiptHtHKlL9CuiAh0X/wwcvOw5+iQC&#10;38jdQQ4P8pkaPN58w4mBEG1IDgS4ONOYComDCN8HfBw05+C5F/3bGcju30v374pdCEBuHhwYNLjv&#10;DfxR9vdsGSrbivjCM/K8m5cvp8uXLhoMYVZEG1vvpDrFu5hGTwej0JgJvMMfhHU6De2CfbSV0paj&#10;PVXbEvVILAyjNlnHiXKm3cacufk4r9NuYSDPqjO2eBpUgAQrBo595TejNve0dyxtVNdt0QjepBEb&#10;0/NZjeAcS3qJerEeAAg/EmbcZ3oIDBDdYifoS2KQwGFQoKb7kOu2WyIK1zqNI5gYQ4/EN6w/3Jsk&#10;S1yfawUDClGLa3JtstVZR3n6uEW5NrEXnpO+SjgAgZmwEgLqmgWKzLmDhYl1QLJdzARLUKdYF6wE&#10;fQ0TZMGMIqVhqdgMIKwHwwAE8n6Xp37n43CPPS004wWsiLKyNTp7YRAF2cuHPFLYl+9bBZJacIl9&#10;lPhgkulEwZiQKEAD5WkU544QeNjVNs+0b0YAA8kgQMcugXQGD7YBFto/oBE/Uh0SNxPTPRgs8vkA&#10;iMFG2wCPCoCooyMTlt8GEMDGLKeYizNAGDwCOMxM0IvUgEaU0JuQt8R5L3I9MBLSgWAspWASrs4r&#10;s1qJjUEU2DIL2ZaotO1OSrmhEf8WLOT+fc/Z4lB/sQYAAFAALACO2iRBFLabaYitACAlbJ98I5QX&#10;XqgGz8FAsLqgNCV8H8ZxQ2IKosq+AIRlARTYEZ6o11QICNza3PSz8w7n19f9XrwnYM93aWvBJFkX&#10;nVHLCLyrV2fBtCqWIACBlZDGMNpYdTDiN3XZpg5CKDvKVjprxQs1tzO3WX6rcB4Aw1SVuIsj9qDr&#10;wwGNmBui0G2F1JJ4MDyycWYbJ9+GOraBRSwdnxOnZ+SY48+41J8Um+Z8dV7OjaLj8nXp5MxsR8Qw&#10;Hq2sE/zHPp797CmWERDIfSlYTNr0jDiQDXacTQNZNMELljIzQ04aosxJLYE3NHMWMRnaZJqbI14L&#10;hjyqQYqIdNJCjkhkVlubpH0O6bgJMd9JfYuuDCBUkiuu0LuoRJdS6foAlc7touN0LPoM5LdTWq/O&#10;C1O9RgGOAhDeBr0UY6E8g8jj9Uim7CV0LS9rC3TQCWdsdYF1CDwEGO0SVyjk0LT/R1eXfSfoxIVF&#10;0JmDaYS5FgtK8fdg3cpTgwvHimFwrEUVloWllO0oWsNUGxYYtOWAFaJMb4g+gAfi0Ug4pmEeRjka&#10;Wc5yEXtAcVosMHilsj3c6Md07ojAsNMUstQXBXEJC43ziagQsUsaRPwnmMkOMygJhjDlYo3BJ4TO&#10;uaORHmsMnqm4tRPchgiDQpVwe4OCAASlKM5h5A7B+oK1xQpTbS8iDKILYANrIe6Fc4m4ZQmYYOFB&#10;TLpnFnI7MaUDnrCIUC6wEIs0N7zEOoTzW1iPUKRGXA+z8zHZFmIa9Ue9Y+ni+yM+MKE4Lu/NGkyQ&#10;yVlSWtU2YCKICKb/lXYUddhx5kRqUidDhEEpDUBQ3P5VyuDnNmsAeTb1qTPiNUpWs2bMswIQrI4k&#10;Ez9FR2c0Fyiw3tPaYABB2Uhn53yewdn1dX+zC/QuKkV8ogBiWC5ZJ74MvQwl1nPhPLbr3l5XQYdj&#10;IGSp81sELuR+HevrSCMkc+5qS0yDOcpcOeOYggc0yLZrIOxRm2NwU9FydKTfTnpjOXLYTEcMCmUx&#10;uiaU2cy3wzQUKHAlwtCxo9JKxQWg1Gyv2V85vmabHcn0Ys5IJgSkEsoxjJpHgSd0GGU+27KObFbZ&#10;5sJ6FBxakL+a7OsRgOHsYhqdKQAGwBHgoRcWGzD7gEmos0WH1gvnZQU81EFZZ1sBj6ruI0AHtmLP&#10;UoFBYR8Ag/fpPOs9YCAUgQjn2gxM/A3Haj3iXIT6MIbs7+HYmFwAiwCTMZsuix6E+/JOJXEODZ96&#10;4tnRfwAiOKKVCbqJzEUP4mkx7dYe/iCOi5H48vjxg3AsU4elQ+Oj8egRqQ8DADDNFlEGwMBsi9jy&#10;+usBHAEiEmEEJICIRR4tOd/n6hofeP/7DCTkA8FUXPxAbomJYD4GRCg8w2EGFc8Xk0EEqxHFIIIu&#10;RKIMFhnni52dNRjzbRgs0AFYdBGQABYEHJqNZIZqkMGCpfqrHYhoX+31J+2VSZ7QYoWhFN1JAEgs&#10;acd0/I7mOicr6sQfQgDR29mc+jHLdquDojTFmtLb6eki8QAd6WKKidw3xEDGB5h+AdMoqQx70thA&#10;t60rE8O9nllueqTXmdTxTqXT96vTjw52p0Etx4b6dK468Wi/I2Y9FwyWGXVkfJwmMCboGiO9BBO2&#10;2/oz1ocbg7b1oPDVtYax1gAaOTFybwQbojPBq3REz8N9MFbgc4PnLL9HVSZGBlwWxD6GdD6evwBL&#10;JSNZAYYKgOSKg33UVmrZbjDI25CXQgcSeRVQ9vl4HVM5r5zjom18SD6o98FUtDTTKcdEKdeArqL3&#10;aLbiNHucwjgy68B8C2jABBAl0C/QmcmDOiEWQCVj6itBdNaBqLAeQBHmWAAB0cX6EMBA+wCEYDAB&#10;HpxT9CQlw5mZRxZ1OM+mXR0/IiBBPBmHXRgkgmkUkcXgkvdRAAC22aFN9+IdEWEAj6ivZ7zPDMSK&#10;1BmDByZPcquSYxUAIdMX4AGIEBdDefTwvlkIoz9mVTo2cSqVBEAwEIknJGJ+883XzUDCTIvPx2sW&#10;aV588XkDBNtxRnPOU4kskVRZogwijcQYlog397MnqkFEQAEDQrl6986t9OK9W+nRHYEKepDr1+1I&#10;RkEPAngYACXO4J4Ps+IdCTYEnOdGB1O7ASIUqg0oVQUWiC60E0QZJhBDsRr6kLAoRlt+JrWpQzsW&#10;pr4uLDBmIGqTlfYabbKswxZaG0+llgbK6dREakQBxJhYxlA3s9J12PuUfaPE47SeyTlRBSACJtj5&#10;sDrm+CDu9hJ31QFxZx8l3YQ6em+HwAhxgzwiKkPq9GQEGxRAMV0EqQGccxVg0HnTowOpV8CCvwY5&#10;f0d17QmBDfEvZKbHjZ1I3D5mp9N10I30djKTP24Nqj8BAX0CBzz8pKYnhtP87KTFFlgJuU4621rV&#10;xrucAX5SxwJWAOQIbETbiHCPuXFzobJKqd1mcPHv0NKW/WWJd5tls6xEtQgD8PABDAAZgLTuD5M/&#10;YqGUfFhMuj6WY3Su8y8gt+o3DcANwqNMKE6h9gU4EGNgHRRSrsEE0CMEgKiTgtKIEkPq0ICHASOD&#10;gwodHzCARdDpWTKPCOuINqFADbGEYoAwu+n1PdF58LuiSNU6xxTlKSwHJSAdvwCIC8CSgSTEmnH7&#10;dOD/wX7uhXIY1kE9lcIozHm23ghEcHmHhSwvL/r8tbUVj9woIumEjOaACSyAvKnoHAAQxIvwEL1r&#10;r1EUqnR8QMFepiqACcViy6tYXEJRClOhBGA8toXm0aNHvs4jriNQQknr2BcBCPcGQMhTUhSoz989&#10;SA9uIdZgIdqRCLNtPxD0NgAHliQK4liIMqt+V+prVrJ4r0bAcGJEMVn0IehCwlIAoDDgsA3FM23O&#10;IKzScfq4s44jwpCQKMCDthntugxcbuNulxrESDKswvQGsO0mgYU7OKVHooI6MIpLT1gtBgGAdDU3&#10;WHeB3qOvC5bS4tGbqGJYARHEOGuxr18dHSbTIzAhngZ/iw78RPQbVjHUy0z+BMxJPNdvYn9Y0qlh&#10;BbAZ7s3Uml0SsUgoxORSw9pvPxSBB2Aww6AqAGIdIEC0mZF4Mj+DnkOituoWcYX4HI5lDppJAQ0e&#10;sLhEzE2Pa9u4+l5LAIitLBRVFMviDeptKmYPOq4CJHkZFfyMZcnTAg3PTKePESJMgEGARnwQthVG&#10;U0QV1gNU4hwXHxO/EYk8ssA8RFEBD6gq9LQUW2Ak0tSKMO7gKniRTo4ScBQAYh8QF8SWYBkAAaKO&#10;GQjrBoSiz8iWFhWYCB6mrMN2ArCYGFkjiJZFnGF/AE44qCGikGvEgII+pIAJug8tnRbRywjgYz/b&#10;ADXMktRT5fuocAxxNYW1IPagI4CB4ExGwYIRTmUXKmxka2vLlo5wLNuV+ICLe3iHImqgszAbQaEK&#10;G0FEeeUVe6uW3zAU601UUJgCJqzDNAALxBaAAwcy4m5gOJiNUZqWPCWUw4P99NKDO+nhbbESsSIs&#10;MShSwxKDN+plRxejz4FRwcyYLxigLOA6JUrNABIsJJSqgAUMpCzNWLNZ0/lUMgh3qPM7tF1UPfQI&#10;oZcooOFCOy/tUev4OQEEKDzxXEWZysxto+q0dNBBgQLiEP4gpFUkBoX7kA8EZeuAwGJcokZxPEOc&#10;IGM8Pk2cT+pOl+ZwLmMdHwz8QdhGQCEsAubhbPCAUKdASABBIan0AMxGgETWee5PWsMBRwo3WwkK&#10;61gQ08DBDhAAOAAI2AeevPNiJqwvzk+n5cWZtKSl1xdm0nJekkqA7WYgwQRUKhVXXf/19CMcG+tx&#10;HOskZjkl9LbGWMVITsWrmIXkcyoAka9TigHG11Qpx+ijoSSyvwfKscw8cOu2HV7AgaLsN1Ke0nkB&#10;CWJYJiT7oTgisZC9+tgnkcUKVq0HKAAgIb5Yb4I4YoAJ1uHr6Xz2ocSjcD9+c+9u5pjROtcy48jA&#10;gKt8AQtKdPxwV0eB6zD/DBgFWAqYcD0UggBILYhzDudzHVzi0Q04QG9+Pk/ajRhz3noQ50q1GVei&#10;gUHkihWVuzs7BhAypcckVPfc2WEPAIOTDllMeTnF9BChaC0gghiD7oN9LDkPvxIsOhTrPwRIFMQX&#10;dB2AFgWF7r4Yx5N7t8VAIhIXPxCABRGGBNF4o+JR6yIQObe+Xnm3ABHJ4mKHgDsAUUDEQKL1IsYA&#10;HAw+xX+k6ENQojaqUxNcduK5UEYWP5DathttMdgx4nnMBPisl8wD3d3alPrVae2tqY4OuODdijv5&#10;iBgATlrONyLgGRdDYZqJQbEIljCXgR51doEJ4grTKfSJVSHCjPeHWAPA4DwGA4FhFAaCzgPdC3FC&#10;ANKIrocXq5M1i9l0qk+O6hk8rYOApF1gNDkxqbY5oj4g1jGugWcKQFh0+5mejvmPcExkBkXqFjXB&#10;pAZgLDWEY7B9fmZKDGXEOhTikqoJhSiusKOFBlsLFkWMqRyjdQDkhCrYruwqFST3R1DJxxdTGh+l&#10;UEkzEI59quDUQmOgAVghpo6E1aVYXsw8rFBFF4ICVTTNHRo9RgADHd5h+Hp5tMbjkp2Z1xNgcWJl&#10;A0foPazT4DeiCCKI96HPKIrVWAIciCkwHQOGiqfJ5ByDje5hJlGylCGOhLWF0PzCGrC6sC9SAlRB&#10;hBIMZMRsBoVg1DlgG6wNNgN4kCsEEQYrDImY6VzrYh+hRL1gKwYFt3bYB6WINCgqUVyWREOAB6IM&#10;zMEiiEAEoIB5WGxBZLF+BEaC6KL9L7/sJRYXxBfWARTAw5ngtS0A5I7TCJBWAEXpzvXrZh2vPLqT&#10;7u4F8yh+IAAIYoz9QbIlxrP3ZTBh8nEsTgAmdeUBQPVERw4fiygoWJ8GEAYiO5llACFHaIgwAAji&#10;TbRzF7fdWLq9alBslOhCXMpZgujqQxeCAYF7j3Y02Z3BqQF1PTKfARh4ehLOD2OZHOpOYwNdaVTg&#10;gOhDPI7D+QcEKhI1xofFXNXZe9pCbDEAEe8iUBgUexnl3EExXP1Gj0I8CuILAMK1utsJ+xeoCIy6&#10;JcKQUGi0pzmYkBiMlfUCkanJqTQ8MChAUJuEHQtUWGe2RcdpCVgY6EZHELHJYTLpwW5ax6Coh+1y&#10;Ldr/ER1IgAIVltdrtiHW2HHMS5zIynHMN5oBxJUHgOhD6PfRj4H4EjqNWvZRu79yjpYx12vVMYgG&#10;wEhDQYSxA5kKTmOR5DUcx3C8KiIInXtKaDkl2saSzGToQPDhACjKcehM8OPoAYCyDsPnq9g3RIVr&#10;89vHquDlyn0RX1hyX7xSLcJwrtYtKul+FlMkvhTPV5SwLEnQfLQwOsQ+WFK3QBF5njoJGh2Nmf18&#10;+OLR6lQAFmOyQ9lS8Qc5Fz4hMBEVFJNbVzbsWEZHZeQ/BEQOD5zk+C6RsmIi1ocIBMI5LHKHsF5y&#10;m5aCH4nFHoBC5+F1ioIUJ7X7YjZ3JBqx7Y5A6hDwgGm4CEC0fHi4l25ev+owfnQzLK+bgYTy12IM&#10;YKj3QCzDEoNj2aKYFgpk6swJolTGJJ8j65NhjLD1FrebEGWsDwFIAJFs2iUOpgEAqccKU9hHtOfS&#10;blkvbRz3hIGOs86gzmRQKCqZSrK/vSF1NqGIfcbK2MJiEEnQR3Sercv+HM8mpnawjgKF5yj6uD4B&#10;iNpPW4vEMbFmAQNhGhMCCnKSWiwidqaz1QrSyaEuK21nx3qttO0V4xiRuNIjhkJKxD7ykAg0+tol&#10;tp0+bvFl2ApZMSQByMgIjoxiv2o7swIKBirYyMTYeHg0q+2QYgJgHtb2hdk5sRQNUgIcAj9JoRlA&#10;w3Vi5sVjRf9BA606dL27FKZQBZWqiNOij0E+EOtAUKLmSjxSKh9EpYymZiHV65aOQt4BFKclMzfg&#10;YQDBxu9lAAhOZLisR0cOJWoBBDo7jGFG4IH+wzbwrES1+zlMQsfDXMwgsOAAIph/OZ9juIZAyKBh&#10;UBDbEHBwLGIL9+Z4xCbrQyj53KJ4RQkLGAAaVqhmEIlsaLFku8UXPmjeznOiKMZEWeqtWGEKa0GR&#10;ikIxzLmRS2RZ4LGmTra2shIgohHb+hCJNOgUioMZo729UvdxbT/IwW437fxlXYaKvVQFHOg5sLDw&#10;+wkF8Mj6jQCR+wYN8nxEyH7k/0BxWlzZbyLCWFEK27iW9nXvxwKQu/u7fhbc7mEeANtVMSWyk6EE&#10;xqMWAMEXBBApeWBRphKMCCgPq67npsc8sNBuCFg7i3kX64zAg0IAHN/GyZrF6kiVSCyMPVHVbgtr&#10;NlCXtki981tt/ITEFWb1Zy5ZLCFMI0kOVgLUmERqvKfVDl3l3LazZ5w2wGKN2jODK4zCPhnq6Eyf&#10;QPKh7rYmgVKz1hvtfDYqYIBRTJAQWuBA5GscT6rBTse6YHEZHRLLRhwSCyGPKQmQEXVgOUTd9gp8&#10;COXHLDzWJwARE5oBCDTgTIlVIAKb8QpMKGMCEevrtG9SYMG8RTE7wKJ+z7htMmBF2AWTWWGEGEzH&#10;0Cbbz8CNNDoy6wVMYhnr1Yotx8Vv0qQBGtaBSNbD5FXMYZFPIa5ZrksnKJ2hIsbke0AnaQSFfRTA&#10;KEuUigBJxL602PMUAKGzhQUkAMSdn4ZlKwwgQkwKnbnKPujwRRFqC4qWFmUMGsFEvN0lromXK8V5&#10;R8Q+SglHsup9raDVkko2+6AYMACRsAQVtkEx0KhwPKyFc1EQ4nlbwJU6o36q3qroVmLmfxgIyYVg&#10;IWYi2SsVHwp0CACHSwYRRnlGfZSbWEQO1cEBkBJujxs6TATWQY5TFKuUYCJhXYF12GXd4BFxL4hA&#10;KGQBEkCEyFu2YYHhHpHkCP3Lfnpy+0a6e/PAOo8oEbtjEQYWIhGGZShTz2fX9hVbmpjsHBM2DZs0&#10;C5gYCWNAdBlUB4e5FRGYtkQ2OZR+AAgiMR3TQWJmIM+pbkvbzgCS26PbpUAEEWdigAzqbXYoI4EP&#10;uT9gJEPdpA1sdJAcx9P2yQiGchXFJ/lAYCEE85FkaAirDWxD7ANdB2CC2ZYlGdqHBTI226rzw0ZQ&#10;1DI1JmLPgEWf0LsgrhBti2s5viQjAhaYDIDS16Zn0rHMTIcfCEpb9GWABiLJElnfxEYACvyNEF3G&#10;xSxChGG+Z8TjWMb80Bqc8DVS2ypJsWjDkQ9EhY7tWJcsqhTgKEBSjnOl0vE5RxXLMeRUOKFt1k5D&#10;BwUg/gg1JZA8jq9cQ+BCp+C6uMIDJGdEL80+suWlIr6gQM2lEvsi8cUxL2YPUQAEswh1ZPQbJBSq&#10;mHERKfJI5E5fcyxLAINSrlG7H98Ssxx0LbonTIRSAKWAF+yjlGAgARIhwgRwlG3FI9ZF4IGylv0s&#10;AbHWFqYjOBH1VSkSYXQtK2f14dGHoAvBPwJlGOkADSBiIitiIogxmEBZYg61eVeigVmIRnuUmYgw&#10;ZiECEjp6ET1gFzbHSpyBeVi0sfjCNkL1YSBVBSwWncJC7pMoSL89wdXhoYHJAJItLjd034c399Od&#10;G3sOoEOsQu8BiODObv8PPS/KVICEdziHKCNAxBqDezvKVEZERJnZiYgbYpDBEoF/x5ls3sWZbNSO&#10;ff2hG1G7mhSt72nVgCQACQtMDGIWY3L7Lu2WgiMZeTMIs289KxGIPBpe1tmxbFidlWvxjTjPU0uK&#10;URAVG27pz1rUgL30CRBgC0yUBRgALL0CIFIg9nfy/M0Cipa83iKQ0roAZwzdifYx6x16DrxiyUxG&#10;1nn2MQkbjINpO7u4v861GKP9xLCQwhCfrf7uTpubGZxsCWUQV8FdgKA8rFVYPGF3tGFEHKK/l1Xf&#10;cwIYi84qvT29YEboNGwmpLJUicVkCJCwv6wHgBQAqIJDox7mOJ1fNM0utjUMxB+Fpa5ZUL2imPWD&#10;hwjDPKO8EB+dUQMtegU8EFnEOorogiI1LC9hsjWLUAf2uhWawRroxCRVJpcH+UAiL6pYhY4jxiTY&#10;A+dnkAA89Bs2QWNEKYtytEcVxTEc73wjOpf7c40qgMBAgqmYgUh8ohR2EcsQZfgNAIQoEmCA1vvc&#10;ouRPHQeIRGdgMikBiOtODCR/bI4PRW2ACEpZRhdc24PiL1pXgOkT2l9ABMUqZl1bY9RhcS6zRQQW&#10;gghz86aBxExE6/cEBrCNR1mccewMQAL7EKsIcSdyfqCARSGLsjQAQ6KLAIRtdmXXdSMvKwCyYwB5&#10;4b5EHTERxBdAxODhZ4vn29jI5lw9czz/eSuJEWdgIij0nBpSALroDF3d+iai/xrZmXSKIEQGIxSn&#10;KNLJoQqAoJgewwrS2WYRIlzLa5SotE+31VxU/4g4LfWhQG2uP2kRBQaDc1lbw8nUKzBBhCl9o7Px&#10;tGNQSCjkGQs0sGJhIRERpmNSCGKC9ex2Og6gIdEx6QYohPETos8E4wNYYMQiEE8ABSatQgQb6G61&#10;aRiTLywFZe6AxKF+AQvXGNX1UKSOCHx4VqawQGQb7JWo3434Q44V9S89D8F2jrBVvRGAR+4VRCQf&#10;p+MJ52cqT0Qx2iBAg4e4zbi8MCBBxw4QKUBRBROvqwAkBgSfE+eZBqqSCFE+JaoGeBRfEArHc51Y&#10;ZiBSATx4GNb52HVHwKNGfMnrFfCw6ZaOm1kEHb6muCMDIipz05NmH1hhhoWmmJ84BzCgs8fxiCqw&#10;FzVAQEnAUUzCXCNAhuS5YTI2A9FvzmEdfUiFgajUijABHmIYsAvAQ+sFTAANg4EKbATxZZylzkWh&#10;C4DgB0MdU3dt3SdSd9/pdP78RNrYmUsXNqbSle0Zdc5zaedwNV0/WE9XtlbT1vXVtHcopnFuLetD&#10;lt3pKHREOiQdE6sMSs2Ij9m3WZekQ2YgWZSBfRTFKgXdB+JL1Woj5qHjHHWbwYN5aPhd3NYjFkYM&#10;RCDCfRBhmKH/weF+uqcCeBTv07JuR7LMQvBjwSzNc8NA8LYl7gcWAlgyxcXa7EToq/RdmBgJV2wi&#10;WykMTEz+xDdBpwYjGVHHG1KH7uuIKNoqeESbrbRdlgCIwBsrB3oLLCzo/bDgtAgo2pvJq1HnlIHR&#10;d2AgZ6yLwFJDrAx+IIgpOHmRmwRTLp6pAAI6EBzIUIgCCrCK1iZyiWgA1XsQx4JYgzhE3g6OxSoD&#10;8OBsRm4QioP90KUITPozGwFE+nWMTd0a6AELXNIBMqa/wKcET1ZiXfBRQUxCNOrRvuE+zMpM9dBi&#10;8QhdDNtbGusdAtCoen2XJ2owBCovlrXrVCjLIuK4qHLPiiae0LlM0gtCgdaUwkLiI4QFho/BebUM&#10;hLwDjBIAiO33KmFtOSvAQGzJzEMy7lHTbfhfIGbQoQ0g+TcdGpPrrJVGo3bFJUXcgAEBMSR0JmYf&#10;BpBgLeU6vi5LdeSiaHXsjUAEcOF8tsNGDCC6LuIRIFIsN2YgAIXBIwLwcJkHKAAWCtsrviZakj0N&#10;FgLIwcAiGXDUf8+gaOlQQ7p4aVIj9azAYiadvzCZLlyeS1e3l9OV3eV0eOt82j1cSzcON9LmBdF9&#10;dTInG9LIzQgOC6EzkjMkQOSKmUFEyEaYPcCB4hOrjC0qKogsoVyNPKcUfEhcxFRgHoAFYoqd0wQg&#10;KFH5HdG4TN9wGAxEALK/cy29cFf3uLFr0NjA3Gxx5bLBg2C64o0aJlyxJxSqenYABJM1VhlENeTy&#10;taU51zUAPj8x7JwwWGPqyGWhhk69wkBQoKKYHtWobh8OfTtyeRBQRzunrbrN5kJ7dcnb3Vdox+W3&#10;zinroQOJayBCACDkZsWRzDoQ6zAEXOg5+sVUC3sQiGBlwbw7hS4j60CwuuAWT3pElKhdbXinNltl&#10;4EQ/eXAl5L5DBVYEoBDcOgCASHTpaTiVegVmnEOkb6uAbnywS9cLD1rACcDAvwTTMbPm4TiGTmlo&#10;SAOZno8s9yRmGsNFX+Bkj1rdhwm/AkBcCVFsWdG2Ag6VZa7EOKbWjPteMZA6x8I4mE4V5czs2ZnM&#10;4EHR8QEkcV6Ah6gQ6Gxll0YMgchQT2caFXXCzRcdADkJAA+YSPEBoROH30eIMGYhLoBHiDN0ZABk&#10;GkcyVcbY8IAqrCv1AwpqNFDdwiyOMA2VAiBmJIgtHKv14jbv+2sb4AGQ2CdE58NIzi1Op9W5ybSi&#10;EXFqYsyydwEHg4dFGD5OFJzV8D8JX5N+U232B4A0hheq6o36b++TvN3dkM6vT6vja9Rdn0qXN6fS&#10;eQEIIHLl6mK6dmMtbVxZUSe9kC6fF4Cog62qozFyO9nQJfJsMP1DdFj0DQU4KJFw6CB96M2X0tsv&#10;P5/efOl5zyD3+GGwDitIM/ugFPNtYR+wGMSWAh7eLgDxrPwSVyo5Sfaup0diH/cP9iyybOi5XPRc&#10;sA5yghhEJMoUZzIDoN4B0zT6HYsxYiArEmXW5yOLOyxjaWrUDI76I4KbggI9lKi4tjdYvOgX+0Af&#10;QCcEbELhn9ut+kClvbrN5nZLf3GfiW18Fx+rgrdn2Y4+gqTGuKJHnNhzVtziGIb5lY4LC0FMaJNI&#10;xHXQjfRiOQE0etskZglodI3JwRBXOBeHshGdNyUQsLJUrICOjyjWjxu8CtfuEVCgQO2ReNWnfQBO&#10;g/omDmVTwz0Gkdmx/jShZ8LxDJ0MUbaL81hqRrzEIxXQwMGNqUMBj1AEt6bx/rbU1VJfjcZ1Iz2y&#10;Xi3ephc088iViShiEFHFEZSEvz+VhL0bPYjZh44rxRXN9fM5Jco2oilDsWWTLQFQiC64q4vCk9+x&#10;WF7owGYAefQPMSI6bgER1tlWQGGa4CF1SqIfmQaAHAbBQFC+BoBwHAVmUUAjwIn1OIbjYT+UIrZU&#10;rqFjuV9hH0NZhAm2EcBRYRywDzGMSCMAKwr24f1sF3jAXDARI6ujZHadq3T31KfxyfZ0fmMubV5d&#10;SBsCkQsX59L21ZV07/bltCcR5tbtjXRw80Lav6FOeGHNDGR9NUy6eHNSigjD6I4eBAZiMUYsBACg&#10;wz+8LTHmJvoQiTQCCPQcLihMBRzBPMRQ9Jt1WEaILEzqHaKL3eVvSCwqIozWb+zjzi4Wcv1qeiD2&#10;cffGjoFsQ890GVaEyIKi12ASbIT9gEfRhViZKkaFpQkWsi4wubi2ZJ8Y2Nvi9JhG1U4r2s1sxUJI&#10;bg0Dddi/mN0wHUIAgl6iGb2IZH98j2jbRQdSBZDMnmnTKvQHH+f16CMEkDIiu62rMJ0DWdk7CabT&#10;8eTpgP7TnklvGGK5ikQc5wQRcydoDv0GYOCRX7/7JDbZI1UAAmsYkBiEEhV/EIACRjMGo9D+XixC&#10;Oh+2AICQQ3WwvdHmXLLDMy8MuU3xaO0TiJH8GXEGi87qMmZxnC4H0vzcVFoQC8HlfWV53iACeM2O&#10;CrQEJih20bNgfc2z81crp+hESrGClf2umAASV2DNvmbMuFqHIhUGEiJMfASuWznPv8VQBCCkWgM4&#10;opx1h2knCxIAAj3Tx+6yCJPBg1E/j/gFMELMiN+ARzCBKDCSSVWQPVAHNdJrtKFhGRBgFQIAGEcf&#10;itJ8PX4bNFQ432JLLoBHAAciTRRApMJAVHCVH8dGn60wFl8wzVpsKeJM/C4ijZe5jOg5OQ+TJI2f&#10;TFjUHaW750SanelI13fUYS7PShyYTdd3F7RcTpeuLqdtiTBXdpbSnljItZ3z6cqlCx6drQdBByLw&#10;QAlpNqIRHRYSDCRSHaLcZIk15vG9O545/47FjwODBMwjZvlnsu4w24b1hRn3g30U1uGgOZWS94Pt&#10;gElJJoQI8+TWXnpwcz9Yh8AB83IwkIte5/lgIwAHIhcggpdtACE6ndCDAJIb51btHIWH5IoaPqIq&#10;7YWIXBgugWQDYiC0MdraoEQBJu0mIK/o2NC/leRNFYDIdV9+l4HxyDFsU6HtRhuPGfAGWutTp0b+&#10;OvuBnLAYAksYRoGrzt98+ngakHhB8h8UsQ3qRw1ax4LEtfAhGYJxqPMiusA+yJc6IFDg3jGheATg&#10;oV9BFGLJ9XvxhBWA9LdJnMEfpbHORo4WLQ1GsB3Yi85dXcZ6N6W2Mus4F0S+AQ24hYWQcR4HN0zO&#10;pCTAexZdCWbiYyRSLjJ2AQaXXBFst+I07yvHBVsJAHFqfJSomYGUpEIVHUi5Xv4QUEVoJR/S3oEq&#10;zL6OhhxZDgDB6kLiIDJaF/2H9Q2IDRkE6OBHRZmq/gNQoMyScUmjz5Dk3yoDAUCqQMDx3mZWE6yj&#10;ykriGIOXASyYB8sQYYKFFNByekKmj6hlILkgphT9ByBi8NBxdpPneB0D2HEcTAvFMvVsoD52LHX3&#10;i5ZOdqQL2zPpksrlyxJhVDa35tOV7fl09dqKxJeltLW9mnb31AHXlw0gVT1IMBBEACwziAaM7k42&#10;JFaAg5fD/dXBCbN/eO92uisGclPAAHDAQGyhEWBQAA70HYgrRVSxuKLfjntx7pF9rwMcMB37gdgK&#10;cz09vHOQ7omF8AwFPCisF32HXfINHhf8zOXZ0YMAIFao6t2uCEAcxyEWcl6j6ZDAApM7LARmCwMB&#10;QGC7tLMRdUYUqAO9XQaOcBkg4XCdrYhHGUiASGnLtbMl+nde4rZe+km7AIQs7Iz4XI9sfQ7Rt3iu&#10;Tg8YNNf7ur0DQxavCc7jXqQYxFyLrsTmWnVy0hRirMAC1CoQQaeCroP4F6J30WfQqRFpYDKduu+I&#10;GBARwSiMmY6COXDadC76lRH0MCrzM+NqH0yPOqO2O2xTLpIBujem21ySSD4/G0F3kxKZiAgeHeiW&#10;6NPtGJsIpqtUTHWdSijONQYNM5NcCnjoZWncvAigceZ0zM4fnn3oQajcKKXCKUzYy0gAQFBw7AFE&#10;ABRPYajfxWQL5TOAtNYoTw0iMAVEmQCUwhoMJOrIWD0uLEynjfUlO5PNE3FIGPIEEzOPRgfPJt3C&#10;YgoQhXgU4MT9nPEM9iEAKTqQ0IMEkPi+vrcYj0Y69C0WYwAMA0SUCtPIgIGvB/EE+KtE3A1zyZBr&#10;pNeACYDwTQzWqsvu7ro0O9+ZLm8AHtManWckgsyna7srafPaQtq6tpSu7qykqzdWBAIASDhdASKm&#10;+3inauSGjUTekAi2Q5TBAxTRAjChgz8Q+7gv8CgAAuMIUQUAIbdHXtp0G8pTwMPrKgCGgUIAAihx&#10;bZZ3bx2kj775YvrwW6+kD7/9Wnr9xcfp3q0b6d5N3eNwP9052E23tby2fSVd2YgwfgAERzKYEwVr&#10;Es+PGdf+LsuLBhDmC8ap7oJGUQDDwK/vhAhM5CnBXwAIZawHBy6BvzqgLX8qAA0KfEQZh2PQD2iz&#10;auNHACS34/gd6/SV7hbiluIYmMKgRAfmn8U3Ch8p4le61X64JxNZkwbjrEDBDKJPba5FDEbnYoiw&#10;s1hnkzssrugwGsSQBoFLo0qHRBTYCrlQPfG4xCHSGYSfh0QYAQgTa1OYnQ4Fb4Peq03XIHDPFiEx&#10;G8SUC+sLaW113vo2JINi3KDt4Xi5ujQjMVGijGN1YG6Ra4Ts8O9KKFSKKy8XAITfLCsjotejIAvZ&#10;204vRkWVeJhaPUhhH1wbZSlgQUAc7sfWcagAIqTEBzxCjBFw6BgSx1BJ2K1RgtLx8T5k5IdZkG4f&#10;8yxWEBL4zIwOpll15FkBB34gjOrjiDJMMMUxOnZQ7AI2Ygahhsa1RtTxqTCuT/IhJi/mmD6JPi7+&#10;LcaidcQhUrrhnESCFXxMRnR9AKpM5A0QACA4s1XKaC56vslx5oYhpmXUlqJxbQfYYE4okAsDofhj&#10;DtelqZmudH5rSuxhKm1dlRhzfV7MYTltXplLm5vzYh7LaeO6WMjOWjq/smgLBa7fgMelC+vpymW8&#10;Uc+lzUvn06bWt9RJd65JjBEj2BV4HOzvpFsHe+k2+gkxCRSfJPx5dP9ueuHxQ1tjwi9Ey/t3zFIe&#10;iq3cE9A8uH2YHt5l4mwsOPiSiLlo2x3tO9T1uDYh/C+oYMJ9fGtf97meDnTv/atbaUfl2taGn+nq&#10;1pW0vblh0WZTrGRz83La1nbEss2L59JlvQtLps/YuLieLq8te75gvCQ3zy2nCdUnljCYJsr3xfkZ&#10;gXc4kjF4jUucGOrGzyHijWpTAeC5WvKHePBz26VfRD+IdhzFIJIHWnwvCric1WCKIxnRvs5lqtEf&#10;/QV6jKJ3YQ4a4mAQWTxznDq/+4fO7VEntVkWMaNDjELghK+UY2NgT+q8RP3GIH7MrANrDdG4mGg7&#10;dF9MuMO6zgiOZPpN7tUmvRviEJ2fqTWXxTCW5icNGlXwiDl4C1lYXxPASMyZmhw2+GDSHZE4MzlI&#10;TlRXSLUUIHkaQLxfaGvQyA/NNsAEaoUnKt52ZW4YvPtiGoIAEVe2CvIVitMQXzJ4WFzBbAv7qNWB&#10;BBMBVMICkkd+WMdTpYBAKTgV1eoovKwRQSixP0yxFUZRivYXtgH7cAY0/YaFhDI3u9DrWFhLYTIj&#10;AgCAzECkdUq4x4dIVVzlyzYv1dDLNgCEd6FO8AgsgM13aFUjm5sReKjzAALn1tV5Ni5qpIbir6Ur&#10;m+gMzkkMuGCguLC6FAmXARCLMSt2LkPxWPKnMsLj7Rnu4+q0WziXXVPH3kt3BQCHEj9IwhwMI0SV&#10;4jBGQb9RomzLErZRChN6U4j+hd3E8pqZSIm6RVla9B4lB0ixtsCWiuJ0XeIXvwFDInKXxD4IAMP7&#10;dkN1gSs/ZfvSumM+qHv0YnynlaV5AfCg9W4246oj9nRA+cVAMoAU13dAhnVisgwQuf1W+kVuy96X&#10;C98HnUWw7fe6w8NAWs+cdEJknLjsdYqFpD0mbEJXGCEbEt8FIg3qG1wbBu8YGZhJL0ypVR0/ssyT&#10;JYxBsk8MhvvRF+mTKDYdR6NjARLykPRLtAHExntC/AFAGnlH3XNYg96SGDriCX3SoSWACEuA0yXe&#10;iyXHri4hGmoQz+BGbE44kvHS+cBK0cvxYEQYErlIKDOIR+YxCozjlB4IBzISCh1/7zEDBwF14Roc&#10;OpAqgOh4dQi7qWfxBSVpsI8WA0jxPC0iTDAQIm7Dbb29LSwwIbqEeEEHrogR6sRRQo/hWbv6e4TY&#10;wSAMGpyfAaQKInENrgl4tHNd7qElAMIIRu4Rr+s5KEWhyzOECMNzdTni16kSrfPo83qIKWGuBTR6&#10;BSSUAI/YXsQYzismSLxQC1iz7GxvdhTn0iLz4RKROpnWBRLrayvpwrkVfeDFdG5tKW1fYdRWR9R2&#10;JxrS9pg7Ztkdb0XgsbaGOBBh/5hLscbgWFZEmZsCjrs3mbclsqajAC2K0MMDzLKH1oOgYA2FKcmR&#10;Q9+BmRZ9CoXfJVQf8ECsYdtrj++Kheylw92IwsUXxNYXiSsEAKLfKM5vKE6JygXwDCIZBBFfeDes&#10;MJsS1wBKxJhrAlRcrwkfoL75vitLC65jBq56gUS3RnscpFCkIr4UAKFD2xdJ2+hYxB5V2bOK2nNZ&#10;L32FdfR6BLCV7UzojR8GCZhPPoMIc8IizNhgr60x+FLQT+gPtHVMu0xCxXdmQirMsRyH4nRQ6wzM&#10;Z8SKutUXenr7zGCYUIrBhfATHMtQquL8xUx0TSfFgHR/4oImBCwwoXrdr0n3Q4eBcnR5cdbesBZd&#10;KgBSwCMDiPot95gcH1QdMgm8REEBE9YhRLYQYXJFlMooJ9ZuBy3Rc9ikZfaRK1QXJ1tSpG0jUxNJ&#10;V0IHQoAdAMJxJUiOj+TpKBFhABAVkgQZVNCGe3voP9g3KPEE3xBkRysx6dzu6LVsJBSdFEYcOjQA&#10;gJiBWY9r9AAWPhaGERYYmEr5TYn1AJJgOwItAUeZbwYQsy+KSjnePiK6VzAfZkDrs/hiEUYggdhi&#10;BzaDRyQsKgraYCQRuUthHZEMpkRdUGcBINS1gFqNYE4f3jPiacRdXZ5Ply+rw53TqKyOxFy4wSCu&#10;phsSFy4JTAqAOHO7lnQ6/ELs5o4eRJ0SZSrgwbmwglcf3U0v3RPLEHDs7VTnkgFAMPUCFgAJ2wwg&#10;WFZUsMIANqEoJcdpUc4GgFwHQPB81b5Xn9xPTx7cFVDpOD03YgsKVBgIz4SVhZiXMD+v6VkjyxoA&#10;AqigFLZeBwBZXU5bEmcWF+fNQLYk0szPTkskHDGAU9fnBDBMBRptrSENdbSqM+LE1W7wADhYRvxM&#10;hP+jE/Ho7EG29Ivc7kvB0qjtFCwd1vlpnViYSY3Q6DWckUwMhDZP2P30qL57Z7MBBBfyJt2LoNA2&#10;nc/39kyM3WrvEjM8tWVfR7B7gYIZudrf4PCIQOV4tA8BCMmFmPYTU2wXTEegM9bbngbamMqzMbU3&#10;ChBPMdtdvRW5CwKChblxO3HWxsPQzvyeKqXtWdrQbxSpywKRKS0j6XNriDBRMTWVky9QKdoHGDCf&#10;J+BRmxiIZasezvNinIyUhgANlVPRgWiJTMmHoWC2rbAPLwsDEeXLXqfoANB/dGVxAXGi2smjwwMg&#10;dF46PIARoktYU9iPlyHixIBABb1FcSArE0/VXoviaxmgYB4wngwc+mAARymhUI3nMoAIOBCZKHYc&#10;Exggb4doEiBRwCPMvVXgKKKL9wEgot00JkZBe6G6gQRNZdoARJwxgSIOZ2RYIzvUgsSa+VnS0U2l&#10;RYksywtz6bw61frygmR/iTDqZIzOzB0D5afTIdLgH4Iog3m0RMBe3b7iOBUcvdCDHOztOOAOdoHi&#10;1EwjO51VgIPlHsAiEUYMA/AAJPa0DoiYfajAcsg8xv7XHtxKdw8FQLrH7vZmuoLfh8WYyMKOtYhn&#10;s7IXxSkgAniw3QAiFiIQAQyvCDzOCyBgYKt6z3tXL3o7EbsEfo2pjgBZ9CK0I9jvAM5T6AJam4J5&#10;qF0CIqxToPnWh6hzw5xp67Tj6Cu57ddsozTXoTeJ/e1nTngWfFzcycqObnBqtN/OWyQJglXTP9BJ&#10;4MndKkbE3C1879amBqdFRPeB2IMoQyzNaYENIj5TVhKIx/y2tAviaYhMx6TL9JNE5+LIRhg/88KM&#10;oETVNZlvhmszncP01IgAp9NtrMpAgnXEO1QLAPXe9zAf0RmnPVxemrEJGKZTmdrSRQ9T+7tyEV0Q&#10;RtFcdzw9o4sVBlISBOGvDzqSuh4QMYDo+PBIDfCw6GKqeMa6jlrxhVEB8ED3gRWmRNtSeujwZgN0&#10;8mqnjyW/A0BgHQYQgYW36XjMtugihtQxsfcXHUgBDP+ulHJtiTAWUwI4ABt+l1SKwUAkw+ocA5KB&#10;q+rIhh8HepDCKCjFRyQApFpqQcSObyoAHgCCnoj4C3QgnlQar0XJn2sChWWJLqtzM2IiyxZXtjYA&#10;gEvpkgABsWXr0oV0Y+9quqBOhWIRHYGzlqmgN7BlJgNISX/o0PnNyMmxR3JjAQnMAQZR/ETCVV0i&#10;DPoPrbO9mGsrOhCBA6WYhAEUB+7pup7gChFJ+16+d9MJlQ9JqHyNfCAbdibzlJaZaYTvSuQBKUyE&#10;5wVYrlxYT3eub6f7e1vpzs5m2lEd7GxeSNvoflaW0pIYyIKTBE/YC/XCuVUByozbBuIoTAARplMA&#10;UphxYSEBIsFCABH8SAgeezZ3MINH7mi1pUliPv2FdRIJlWjc42IpuDjAJMhSRiZ2MonRT5oELM1i&#10;J42nwweEPjio0R0zaV8X4f3t1mngBNZYf8pK12Y9J/EogAT9FD8T/E0AHHuL6jwieEe7BJRiIOMS&#10;WWiziECoIWZnxgQEEx6sDSA14MH9YR21utDKb61PTw4LnGfT4uyETcFZiRoVUin5YEpUDuLLs6nt&#10;tACEYwuAsK7SUi/qJ7GFmbasG9HLMkUgLARgiQ9UaGFkhirzdgSIRKIgChUEcJiB6EPj0k6HohMz&#10;2rsAKOro1oFkAGFZ9CA2u+ocJj8miRCdEhHGAKHtgAvgUQqgQYlrAxaZbQAYZiFtFaZE4doFbErh&#10;/piPsfgAIgADwFGWAIjTIbKuJets78vMo/iR8Kx8bBoxuTdxMSaXA6MFI8eq2AWzvi/NzyYzDYky&#10;6wKKDY2wG+fXBRqraUud6PqVy+mcOhKUHhCZn1+wQhUgIVGMTaACEUZyRnactlBmog9xtjJ1aqwy&#10;iB1kCUMvAuuAcYS+Q+KKQCUibHcMNIBITGJFbtOqwhTgsHikpdMpap04mHuYbFV2BFZbG9XpLCk8&#10;E88GYFQKrCOzJgDlxpWLaVfiyoGA5K4A8/D6Fcn1ei+JMgsCiwXV0axYGQzt1v41vfOC6532MYT4&#10;opGa6RUQUyjUuUUYtVeLNWXQE5hD/4tSlTbP0m4OueNRAIPoN8941ntGf/xAnlN/Qbwn9mVUgwDT&#10;OWApQX9IdC+Bea0Nuq+AhGvjD4L1BXMs+sCu9lYDENs9kTb6Dw3awxLtARD0Kz0Sd0iFiIITS0mn&#10;rkkczECzgKxH/adJ7ErHEVA3JwCZmR57F/uo9vmq/oN3OQaAqLAPf5SlBXRv82lqqFhhfqNSAySM&#10;hh1iIFaIcrFyUR3TdOaks7Kj6LEjmdZhH5iu+BgV0QUnHgCk6D8qAFJlINAzAqEMIurEmG/p5HRa&#10;PrwVmAAIBQCoAZCyXhSdPToHfwD0CmYgdPwMEgAJIBDXjusVvQfncm+eq6zDmCoshGfIz9TRrmtk&#10;4IKJEE0LgCCKWHmagaO2GCwyC2EJ+yj7BnoJsW72aEgdtqteqBOycLc0NaYFyfGLM9NpkfwM6iAb&#10;ou8XBB4XRecvrS55SRQups315UU1lml7aAIeZiBEr4rmo0ylBAM5Z92DY1AEINfVoXcEBHvXI1cp&#10;7AFAKA5hAElRmCLGmIWoACKARpkJryRJLuILQFLA5MVbu+nuwZ4YiNiK2Id1IAKQUJauW5GKngMx&#10;BTGGdYs0BUDERnj+y2Jct/Z134traeu8wBNrlJaLqht8QnAsm5kc1/tc0XVWXN9WdguoB0X5sYg4&#10;ElyFyF2311wY+ACUEG9iagg6XPSN6FAFPChYOsqo3d1S78xhZEcn0PTMyWcNGk1iDiRRZo5aHMpg&#10;Ik6WTKfXsfSpBok/BNchkmC1wWeDvsS8uM0SIxgY2wUgFnn0HA16Rnw6esQ+AAscyhCBCKjrbzqd&#10;uhtO2pEMXQwm3MX5SbXPXr1L5OCx2Tb3ZX6X94N1FCtgrPPOz6S56VGxuQl7vMbUliqIGtZZqJA8&#10;BVSKbZK9VbGYljqEaD5eiBo3jOK5cfVwsJTTYiHIfFhjyHngHJWwD0y3AIiW4fsR4AHToFgHou1d&#10;YhzoHQAQm+DUyZkBiyU+GegyasUHnIPceVnquMhd2msQ6tdvPBIH2JeZjFMgCgCCfcAeVPE6zr4d&#10;VrayPfazvVPoX3QhXdrHEiegorBF54Kirh9/Ef2eHB6w4hYAKeJLKFXFLvQswzRcLfEfgW0QPUqU&#10;KMfjfAaAoANiNERs5COR2g4XaGz/SxNDdtVe0wiyNj2Rzi/OpgtLs+miRoWrl1bT5eX5tHVuJV27&#10;qE6GUtEjMQxkLq2JkeCVyvKCOyliwarBY+PyRYkaG+rcm2n3KuwDUSN3fsSanWvp1s0DO5VVlrkc&#10;CDwOBSSH+wIUiST85lzOwfcDMLLyFEBBDyJgeunOjXT/9kE62JGYtCXxSffH56NibUH3IZDAyxT9&#10;BSB5QQzrHGKanv0ioKmyqXdFX7OvsrV5We8n0BTrIk8sMwB60i6V/d2ruuaKGGG/dVYjGr2xblCv&#10;gMfpkyfFMiRqG0SChRhALFpU9SNlaojS9in0GTofTloFTEh16HlhNPITTAcAkIGstzuyqrtNi20z&#10;6z1tk6hcRBY6OOZZEigz0RROZMwuhxK2eHk3C4wa9ZsJsq3kPHZMov/ZNDs+kMYEPPhpdAtcRtvr&#10;BSAE1WmQPi32IRbTK1DCMQxmE+8BQYBxFOB4dykuGy46hqkhACGmwDzGtHUkDUET3CWZiCxNXSCf&#10;XnaonxfWKItipkmI16AKosIoevDiYYryiIAhfO2JyD31HJPwnHJykpIZG8sLAEKxuVYv4FEdABFY&#10;YF5jG3ZuFEJ0VEACzTk++RTo6MyE6NfYSFrUqIKCjMl/lxfnNNow4a/2jw6nqZFhKxSnxtSR1VmJ&#10;fwEUrBiFeRg8qroPRqiZ0ZE0q+vOTU3oXhqxJT97/ozpccmjA943Pjws2THmzMABjDT3c3qeeZ1P&#10;WV9ZSHNMH4Ei1eDRm5amJ80Uzq0upMsXViViqBMvzUuG1D00OkKvz4s5rKnjr+uYpQU9N6ZgNbAO&#10;AapdlTUKdbSSxrEprahzrEt0WROL2Lx8zgzk2pboP05VAgPk/ys4il0+n27sbqcDlRs7Gv0lIlyn&#10;XNk0s9jXdsqdw710WyP4rV2VG7t2+npw/056cO92WEd0PPlJX3h4P7384pP05msvpw++82Z6S8tH&#10;9+5q+4P0RMvXXn5R5fn01qsvpNe1fPzgXnr+/l3H1LD+6stP0uOH99KLT0jYfC89EYDcuymRSKLS&#10;de6jzl98P4oVBtHp/p2D9OAuMTn76fahAEtAcaDnR0l7T9e4vbuV7t/E8e16unntimNiLq8spqvn&#10;V+xUBoiQCPim3nFd9UMIAUxvQm1+XMA8LPAGKJh/GHEbEAE8KroQgYlFcC2dbAcQERh4sM19AdGA&#10;MPyuxrrUIdGhQ2JJT1tTmhzpi1gYFKA6x0mR1afwOh0a6FEb6VRnZxoH2DJxLeg3wlN0WCBDyDwF&#10;synmVQbtDjEK9CvkcyUnRwEQTLNMFUFoPmIG8TUDAjGC6UZ729xH0aPgFo/jGEyoloEECAKIAYAF&#10;MNhvJSr7eGcV8IGI3VUNXsc6NPKj0fXkNtoBrULu7sYaIlkL7zj89hmJCTv2TbIOpJQmoSgpCRub&#10;kh2dAAD/9ElEQVRV0YAHnqmcB3jYpq6HNXiwngEExlFVouJngQdqAAodHjbA9Ht0tnU1iMmx0TQL&#10;aGg5peXiXExwszyvEXZ2Sh1X2yWuTIyM2LOTzk82dtgH7CCsJiGiVDO5RwE8pgUQ8+rsTJgDeFCY&#10;CwOdBlYP9BQRWASwCMymBB66D8AyqwaKkw0xBTzjhAAsRJnBEDXEBNYELufXBB4COzxklwUccwIQ&#10;xIulhVn7KWCexVIwItADSLEE8D2oe/wEGKmWpqbEQPTOuu7F9WWNzBJdNAqf1/q6QOW8RuBzovYb&#10;l85r5L+crmp03xeAXLmIkvFy2tIof02M4oZG5J3r27aCHB7sqoPtaT0C3e7fvZWeVyc/EKMAbHbE&#10;Gh7fuZUe3b1tEHmVMP/XXzFgPHnwwEDx6M6d9PILj9Or2v/i84/TS88/Sk8Airt30v1bxNXcSY8e&#10;3BGAPNR5T9LLD++kewKvG3qGqyQQIgZGIgy6D0y2MJBret59gQhxM7cO9Zw3SES0Y93MnljSgRjN&#10;DQHQzYMDXeOSdSAX1VYuS4S5IjAmNsZJhFVu71/TNdecAQ7RcpFZ2Yb7rZOAXRQ9iBX+WlYSMmvJ&#10;b4sy/FabBmwwsVucp9Cp1KlPaQAt1knC+MnvgV4EnSDGBTKK4d9BOD3MguA3PDrxqXDcS49EG7FM&#10;LEOIL/h6OPxfwNKuAYRjcW1nDttpDY64wgMqdG6Us1MjvVaYkke1W+IQk2szMx2+JGcBSUkInsxq&#10;oMOgWFWghlhm4CglAwjrZCUs67H9PRKFyRnSl47ZL18o2SWG0auHxG6NZpqCjbxDQNKp0iYQwBTE&#10;TYy8+WIsWyWPoTxtOAWInLKG2IlOtJ1KMGjAQPD1AJQQV9CD1IAHYgHMYmaCjhwxK8wqN6MO5cK6&#10;OieadRRATK83R+CaOjgsYErAwjR8MANfR2UqR8U6B4g6n/Udul9FfIGNiOUwdwz39D1IgaiC/8aU&#10;QGBSDY5IzjkBxrT2cy/AZnp0VOvapnNhEZRlsYpFAcyijgUgKGxfEVIvCiTWVVZ1DNuXBI5YClYE&#10;gDAUgHBVgDiv648i/ui5MNlBaZm0GVm9vanR158XeABEy7qeFanqNBcFPpdW0QloBNZIuynAuCIQ&#10;2VLH2kU0kYiws3EpXRObuMa2q1dsPr25e82jM7qIu4cHTjHISH9fYsqdOzfFIG6Ladx2bMwj2ITK&#10;C48ephcfP7Rr+0uPH6QXBRQviaG8AOvQ8hWBxwva/sJDGMq99ILOeSLweSAgefzgbnpex71we0+s&#10;RwzJIoxYjp4PC4x9PfQO6DpIbwjbQMS5pnXEKgDtQM98qPMAl1t6D65xRwBx69qm43+2Ny6kKwJU&#10;9D8zAlwYCGkDUNISrUvwIgDiXLlqIyjvYR0oShHXrVDV7yOiDL9hIAKQAjjoBcsg2imxA/G99IlO&#10;iS6DBLWpPzVIfGB6BTxFSUVI5jFP6SDwgjkQ3EZhqkoSKQ93N1tB6flfBBj0xS4NKDbRar1bIBRS&#10;Qld+1lN2UsO/w0mbLfIyn25nYnb+cRzJ1MdhSrCcEQEZ4IEIYyWqivt1TZ+uBRJYjoGjZtvyPLql&#10;4XQMba4zHamBes5OvSCUGXOqgUUUygBCRehBC8KWGxKyDFXCPASQ9Oi4PuzQuiaFa9P4WwQcKEkd&#10;Op0ZSBFfUEziAIOTFHZmOjIiwZzKDIBAp4RpzNEg9OACDmj8vNZhDHhf0kHXViQa6Dh3cHXs8QF9&#10;EFFUHMoswqD8hH1YF6J1GIiWS+rg5D+AYUwJPGAyU2If5FIlFd6sxCMYDeISz7bAM2i54nsumgXw&#10;DDCNJT3jnGjzst4DRd75NbGCc+geEFEWJXrMVYBjXizqvESaNW1nP+/nLPLkbtUz07CZPR1vQQpi&#10;zKquCYCc032JZ7l8cU0dDR+K8xKDlmyJ2XB8yHl1NnU6sY+DPXQZm7bM7AhMrqtDYmU5EHDcFPu4&#10;JfFgTwBy7+BGuiMAuScAuS0AefLonliDQEFg8FAsg47/8pNHElEkprz6UnrfW6+mV19h/cUMHI9d&#10;AA9YxhuvveAlyYhgLxZn7giQJCI9L9HkUECwJwBAhNkWsBUAseOYRZitdAP9xk4wjR2Yk8ACxnRf&#10;Yg3l3sFOun0g9rR31X4rJFFCYbq1FgpkRODzYn/39Y7E1DCh1+HOdroosL4gcfTc1HAaQO+ljunB&#10;UstedFytZ23mxd2dyaPsao61USJMVR9yotLpBlrqbQ0pg6sTHKszE+OC5aNLYsgkqQy1fWliMF1Y&#10;nU9kSyetIcxiQoAxMaAOr0KUbEywHQmUGUDwHZkYjImlRlR4TgZnmAlOZH3dxMh0WIGK63tfW05p&#10;KDAiohdfLaQEFLmtWIYADfSceVkLDgUsiukWP6TK9vx+U+OD6dL55XQM3wJ0IMhO6B7a1GhBOuTt&#10;bgEJ3m3clAquA3Gz+NIp+jTFy4qGkROSFyIb9qDOQelHnsUR5rDghdWRyWtAZVIsz+tjRZQt+g4h&#10;tTu1XlxsATaBfmFWbINRdgHwYM5OdeRZpjHQfjoqughEhxUVix7aD2OYlEiCODJFVKyewSH8aggF&#10;OKKEHgQGwn5AYlqAhYMWIghTYbKN5CqIUogdZiE8m/Yj4liEAhBU1gRCbFsUu5gHQPQbvcfqMmUx&#10;rUsUg4kEMErk0Tk8uxWbauBrEmG41oSeHUWqlcMaaTwHqj1xBcgadZYRX9Qx0JngE3LpAkFyKBRX&#10;BWSr6aJGb8rWxsW0vXlRnXBDosqWGYcD1TQKb8FG9HtfnfG2Otaj++qMBMTdPky38C5VuSfG8UCi&#10;zIP7t9NrrzzvYDpEEhjJS2IeL4tlvPLCI+97XeUViS7PPxLruC+xBYYBA3lyX6KMWMqLj7SPKSB0&#10;ru71xgv308t3D9LBtp7BwAADuWQ/EAOIRA28ZLHKHAocbiHqCER43l0du8+zS/Q53Lsm9rEtEYmg&#10;vQODC34g7NsWKG8L2O8IRO/uXkm3r15M+1sX097GubRzeS3tb66nq+cW0/k5icViA87h0quRW32B&#10;XB3OhC7Q5jemXkb+5rP1toThUIVhgJQUBUR6GhERUERGB+tsPGUzLsmR2Y6LA+y84cxJ9QF0E2ed&#10;dWxCIDHf05RG2yRyqMPDHvDynLSY02ZAgV3gjU1eVLKYlURCMBgSHvO8gAwz6qP/wPzbXs/MdAIi&#10;AQlMiD53Sv0XJe6A7lELIGYjeuZSngYTdCCFaRlUVCZG+tWuZ9MxaHE7bEDMoFXryF6YmVC2wCDa&#10;hXKwlDZEEr18z9nTqU+VM9LZbKCgoiPPo4ooFFP3jQs0mOhmXB8GkyZy5pgABYQnyzSlAIkVm9Az&#10;AQngMS2AsA4Cz0rEFI326BUQZ4JZIL4wD0p01EUdi1ixqOMAD/Qel5en08WZwXR+RqLIYK+ArtvL&#10;cT3HlOTeScmLPOOoPgwmNBhKX1enzh9xlG94d+p6uu5UDv/nukTcMlG39R/cFz0MIolYAaLFikBt&#10;VsDHM3lSYu3HpXpVILiidZy/AI8VwE5As6jjYS1MWMw61+L6w/29ahBt9gXo0PfwvKuqK+I2YGVL&#10;XEuAs6pzCWVfk/gCI7ms5SbWiRUydK04YpVAu63NzXRVy6ui9ruFhWxKlIGJ0Bk1yqNAvbm/awZy&#10;B+uKQARRBuBAoQprgEE8ryWiDMrTFwQYL4lxRISuQEO/XxTbeP7e3fRYjONh1qUAPPd1jRcl0rx0&#10;Zz+9/vBmeuX2Tnrp9q6YyH56QeXR4U66K7aEP8dtiSL7VzcFdmJYeh8czWAiRA0TsQuI7CDS6NkP&#10;tY18Ijf3d6xP2bpwTtvFaAQg1P+mQHVXoHHANbcupZ3zK2lXrHBvYz1dYvJoicOT6gwk3cbBCxdy&#10;PD+dcFh171R+6rx0WqwmJPohspU+4cTNAhH8Q2wWdSejg73Hofd2JNNoT4oLFKkD6h/WrwhIiHOq&#10;qzspFqHjBDST/QKNgQ6JsGpjApZeMRpPmSnxgxnr6I8oYefG+jSA9SRymDKzP7FeiDqoG3hOrEp4&#10;2JIJDQUtkbgk/iGVIa7v6NIwkAAcUcIXpAIeev7CPAqYvAerawaOcgzK5vHRfgBEKKlKITGrowTV&#10;ybtctB02gh+CliAb/h7I5Ygzdl1XpZzSBcm2VK+KcabmeuheKFAd2yJQQu+B6GJTLjoQLC66ZgTM&#10;NbkSUFYywpP8ltGekdrWFoEFoz46B0QXOi4dHPEFfYHFHG2HdUxJbJmTmEFSHwCHREKwBUQRlJpj&#10;dv0e9fnoOrg+SlD2T6kBIbaM6xiu6RnfYCHav4z4InCB+XBdP5vFGNiEnkHHsg3xAuUmIgyd3AxK&#10;y8VpgQl6DwEE4seiWAQ6D/QXywJCti+J7QCCPMug2AfOQ23UnerN4qUaL1Qb8SlYyJSAqLitL7lc&#10;gJGsroiyL4nK4x8S4fubYhx0OtjH9qUL6ap+o6BEdEChahFBo/ddInAFIrczkOBqTlYyCozkCSKI&#10;gAGAeOHBfVtfCN+3TkOMAzEGUYX9HPuEbO76bd2JgOjhA4HRnVtOl3hPItI97iGwuq1yE93LrcN0&#10;R0CGReiGgOLwmlgGFiMtsQgBJIT5I/bsib3cFCC8cPdGeuWOnpugvKvbafO82IUA5JqYGSZsguoY&#10;cM6JAZL2EGAFfAF5Ul0C1oQ64GhIjAltlc5BwbRblKq07/rsKwLzQB8SStY6HwPwnMjswwxdAy1K&#10;TOaKIQQBBtLXIuai87ua6zxIAwz2j1K/QJ9Sf+aUnqFB19LAIQCZ6G1OM4NiHJ1ndWyL2gY6EpIS&#10;Mdj1Z7YUgDFAqguto0vBXNxz9ozYTWsaETgNC2gAvTNiQhCEybFBAwfMoxSsPBFIV8NEAEQtiwhT&#10;u/20xDJiaY61Nkj8EGCgJG3Ry7Q1kevwjEUSOnsbLEEiCmiIJtk0plAaIRNa3FOnUDypclWZyIYo&#10;mghEqiyzAjXAI9LHFQDBb4POT7wCLscT6uh0bJSjWFSmBBxmIBrhJwUQKFcXNIpjAZlhVjKJKQYQ&#10;AcWcZFoUrosT6uy6zpwayIyuOal1wIE8HHYsAgjGh9MC7EL3CuZCAYTGEnEs42IbY4MDAo4AFa7L&#10;fgAE2RqT8bwAZEkdelHXBNC4LkuUqStiBEt0cpVlAeOSCoCHCAYLASwwS9OQF7QPBoNSlnsR/AdD&#10;a8VfRvVkdqi67BcDwZEMUIJ9rQBAZjBz6iAL6YI6yYWlxXRxddkgcgmFqjrUNkrIjUsaiQUcEhOu&#10;XjyfrgpMrglIYCJ0Rvw9bgpIcO66J/ZBIB2h/Lf2ydmhjk4Iv5aAycM7BSTuGTwACMDD0z+oABAo&#10;TYvi9P6tA5+HIvb27TtW0D4UYJBU+SEgZSCR2KTtt7XEBR7l6Q0BxQ2Bx8E1gYNYlBWpAhaeFX3G&#10;wZULaU/i2+1L59JL9w7TQ90HxnF985J1IAYQfStABCezK/om6IkYYMo0o3gK4wBoB0IARHUNqyDI&#10;zKZdwESd3kpUtW38QtzW829AhHbP7Pg4jHkEV79gsqkhsXTmjcYvisG2t0Xnq+O145LecDJ1N9WZ&#10;1XdLzKA/MGjDTGAEZ8ROumEWWEebTzvZMsl8UIpiVZkWE4ExoX6YEpjASmaYM1fsZUjnkdBopLs5&#10;jXYxXWaXI+qZTJxpHGanRpx57AgDqQGQwj6Kb8gxqy3i3fjNEjFucWEyHesUDetQwbMNf49OjXIo&#10;UVF+4vsBVWM7Jt2Scs16EF0ImQrZ3Cnjc2VSYCAFPIrp1uBhKwyVFcwDHQjOVCQSxn9jWp0dP4pg&#10;DVqqQ86okyGuMOI7m5i2e5/K+BAzkokFoLBcmPYE2vMAi9gEHZ/fgA+jPtdAZzKjzss5mGax6hik&#10;1KDGhnW87oHoNDrYp/P1THoerjOh55sQUDFioei0MhcQE/sAEPD1sM5F6/NqsCh0SUYLW6AAFgva&#10;z7OwXMSXYyX0IzZHC3BgLlwTlsSoiF6oD5qKiCXa2ad6hoEASrb2cB8tCSIjpB8RBjf3SxphAY+L&#10;q6vp4nrkDbl2VQCyvenR+SpmXLES4mWwyNiNXKP6rZtE1+4lguds0rVj2J4dxUgOxJQMMAiX27fS&#10;i1q+gDI0sxLKA62j80Bp+vjuHR+H0vSBlndv3nR2M6aLwA8Esy5sAxZyS/essB2BAMegj+F5sLoQ&#10;m4NPyDUD3ZW0K1HlmoDEOo0tiWJ6L8SeO3vb6aZA5eDiuoBlReLKctrJotv2BQHLxdW0t3k+XVgU&#10;8Eo8XhJbnVV7Y55ZvJWLsh1jAPqKMN/WmHcFGqXUggptfUIdnZiU6GgwEHQaEnsECoAHPlJdZ0+m&#10;el2n86xYCDoSAUrrmRP63h1ewlqcYAgnMQENpe7UcYuyvQBJS4PEG7GMvvY01av2oWsP9XZZKpgc&#10;EZgIOCbFUuyV2nTGSZ0HnWhZgCKRhmA6pIypieEKeJh9qBR2EQyjChSUMrlc7TZmthshoRAyEYpU&#10;zKgoUu3y3YzY0mDNLcBCuL6dmSQXolztbFPnFyj0oPSUzIX4Y9DIxf4fLuF5WvxByLhuBgJ45IKz&#10;2Jjkx3GNBjAFWAgjM4pJ/DDoJIwY8wIPCnoQLCCLAo1ZlJsURnctsZ4ARJPqhIAQ52PVIWHsosQQ&#10;H2PRRWKM9iPKcAz6Co6bkxixQJCQQG08sxCmwyTqFd8PFKPhgzJl1gRzsC+Ing/zMjoJFKHLSzCD&#10;WV13Jq0AXAY/vYNYw4LeB8ZwYZ3I0RBBrKAVeMww0XHxUBVw8F16NMJgsoMlDvf1mm2ZwQiEzq0t&#10;pwsCiGUBEflAEG0w5Z5bXDAjwRKDMhUPT5INXd++bNEGALkqAEGZStnf0Si/f90K1Xt3QpHKlJO3&#10;ABF17lsHuwaHF548SC+/+Dg9ecSUl4+sMH0sJnJPLAMWgh4EZerLLz6fHj9+mJ7ASu4IFGwe3rNu&#10;BQ9WlKnWrWh5D+WtmMcjgct9gRiWoHuHZDMToOhZSG+IlWVXwLEnoNsRE8EvBQsNpuc7BztiVetp&#10;9+I5m3CvCEw2xEJKbhB8QWAhl1bm0/bFtXS4fTFdAGzVHigwRqxeKNv7BdDoPRgwcUUgNgUzbhFl&#10;bDIVYFRMu5mJMGjOqC1gbYGRM8hiWBgiK7uYiBmIOi+JjDG5AhQ9TSpadgg4xoe7Hb3b2QA7ESDp&#10;vt0CGICJSacwbJw6GYDmgLrmM2mwrT6ND3RYlzc90JnGOxvTmESdHokzo4Pd6sNMrYkCtVn9qteO&#10;Z8TToIQlFsae5gCImEhFiarnBCQqIELResUPRKUACSIeTpbHbB5sUwPFGgJtbiShj+Sm/k57yuHd&#10;NigK1Cc5qkPohTWjWS/Wq46P0hQ6RVSfp2eQ6HMEQMw+AkjMPAQeJdtYAAjuu11peEBiiD7AslgE&#10;TAGrC0wA1oFfB2INyk22nVuZEw2dc4fH7Epg2Swjic6n88EqlgUIK4saoQUc6EwWJdpgSVnS+bAX&#10;QMq/F3QvxB4DkIrWseSMCsysM4GB6P4cg4kZBkMQG2CCT4gtMuMayfTcazwX1pTVxfA2FQPBghRM&#10;RWKNwALGcencsj1Omb+2eJ/aj0THMLkx/i1T40N2+OlRwYxr87rqnTSMK2TgEghxLe4VCYVw9ya/&#10;x4qeYVnAtGB372tbEls0Ml/b3hCbuJp2rmkEvyox4PqWgQQxAIeyG3vX1GElrhzuannDFpm7t27o&#10;twr6EAHAw3u30vOP72UQEXi88Ci9/NIT+4Og67h785YVrc8/ua9jmP5S4o2OhW2w3aCk68E8njwU&#10;GOlaXO/F5+/r9910U4CB6fhwlwC7GwIkMR4idu8KWG7zLGGN2RPYIcpc29yw4vTWDQBuJx3oPTYu&#10;rDuQ8IrEGiaCngdAVACQdbWpLX2fvUur1oes65uu0tawvuk7k8dlqL/H9QyrZuDEMZJOawAp+hBt&#10;C1EmGEiUujSuUd9eqgIKMuk7+5g6OsmBMJ96WofWSHvRJLBAxOiTaNIiUYX8oog0fc2INifS2dPH&#10;tf2EwOWkM7ATJGfwOnEynUKE0nOQqLkZ62fLGUfcDnc0pPG+ltQvdjPVcSb1wUDUP5kbF+UrXuQA&#10;IpbOogOpLUWEKSyj4toOgGTXjbKPAjObFpM5hkIUhINNoNgJwOhOw0I2u8aKhrG05UTHYknBV2RY&#10;FT4s1B4UAAWAZLHlKQbC0s5jMJCzgBPiCyanKGivz0teJVEJEX50PPw58MugozPiAhCr2s+obvOl&#10;OiuWC0DEWdclfmB6taOZOjrKS8AGpjCPZYRGIvaCSMRyWr9xfWc74GHns7xE94Lug3suL84YNPAt&#10;wQQbDmEzPhdrCaMXz4s565w68yX7eywksoXxDuTjmJa4ZIDQc6yqASPacA7epxSDpZ4XQJpSmRBD&#10;GlSdEH0LcECpCbxiiZKYmfboHJdEyTck+1+UbI8bO+ubouqOHVldsYv7VVF83NzxB9nfxZKxLRDR&#10;CC4AwSoDiOBCDqAckpuUzqiOfEdixC2N/MzhQmpDizT6DVvAzf35xzCQAAcvBRYPJKogdrwicMH3&#10;4/VXXhDQPLYp9xEgIpGHNIa3dD38Nx4IHB4/kPij7Y8e3E4v2ueEpM0kV76RbqAH0fPgp3KAp6zA&#10;g7ia6xJf9nYEhlevpE171eKav20WxfZdlf1dYm6Y3U4MS2VTLA3rzXV9n32JMZfEQC5oEFqhfei7&#10;w1pRuMM8B4ir6ggHSsI7zEDUYUMnUtWHlFL0IWMabEmgzDpg09t2No11N6X2xjrHkUXioDi+XewC&#10;d/SuxtOpW8vh3jYBykmzklYxjKbTJ1IrANJwKvU0qtPDRnRfHNKY6a61Ba9V3U/99rhAhURT5GVt&#10;rBcI4bre1ZjIFoaSFj3MCKKU+nadngOFPNnXzT4MHmGNAUDs1p6Bo1hdDCBiIEW8YTuFepnToHsM&#10;K4s93WyuahcbUAXCSoTAvRJjelQ61flRsqLYwwTE5DPkBeAl8O8AJHDxtQWGpYrZhxlIKE6L8rQC&#10;IGI8Nt32dmtUR7wQE1AHQseB7mFKYgMWCRzJLKIIGOiU+E4sScyY1745AEb0kxHE1hMdB1MAbAAH&#10;RINJ9gsUuCYK0/GRiHdBCTo3LRYBaGgfHoljiC0WXwY8vwsWnQU9G2INLGZKFY/y1e7r6Fq05Dr4&#10;pAA2ZK62bwgMQfdfFFgtIN4I2GYlvuCWzzvAHBBvMB3Ojo46rmdex6FrAZgHJNfCPPD/QNPeoTqD&#10;Vo9KhEFcQocDE7J7vNjOOZWN82Ig6hh4u16Q+HJeIHNB4syl8xqVJb7s716xU9me2Ahu7VfRjQAy&#10;GrURZ+iQOGjdu31gACFD+uHudStWb6OjEIggggAC6EFefP5BevJYBQC4K/AQS7mvjo+4clsFwMAR&#10;7fnHJGO+F4mXD/bTQwEE1h70HrjOk3T5oQAEhoOl5xHOYTfEenTvA3X6m9cEeug7BAyAyT2xkZsC&#10;u12JMVcv4Vl7yZYllMHbes8dHc9x9n1RYds1xDWBJezjUKzsgtrQeZVVDQ4ACO0B8ZcBi/lkDNpt&#10;LalFbZa2jHdqJVZG67X6jwIkwxLlydMRWc1Op15EiI74bgTAIT4QOIcoclbMgujYVokrTQCFmEQr&#10;nV+MhIC8Zm0DSPqa61Lf2ZOpTcfDOggRIVlzu44d6UG5rvvpXk0oSLUP9nPiueMChGeC2XScNQPB&#10;mQxPVKdExBxcAMSK1MxAMnBYfKkpbC8A4m0wEQBE7+lgOoADZxebbdF5qMK6mwQqarTQuF7JhXiR&#10;wkCc2Iao1Vxo4INq4CBhhYG4BHAYSGoBBPf1rEAlZJ2MY0SzTqjDTgziVqwOpY6JfgLxwNYR/R7X&#10;+pw6I7IqgWaAwaw6H2wBUYPznJ2LTigAwlcEBSqAxPkwD0QgRJMxrqntdgrzdQQsKEgFHgCNQUTP&#10;M4ZORiDF+Sg2eUYADfAIK054pcIIEDvweMT8izkXRe6igIl3QPcBi4KJ2BVe4AKYwF6sVEUZOjej&#10;+4z5HciJSj6QJnxy1Ii7WFL0jXhe9C4+F+XxtMBLgLEmYEL/sTo3Z/DAlHtueSldXNdou74mhrci&#10;NrLpuXLZt3WO0HcBC34idnkXgOBkhlIVq8feruNN0H+QG9VmVkL4d3cMDrcQaSS2vCAm8vDOrfSC&#10;ymMBwWP0Hegzbt+2Wzwz293XvvtiJwc7O+mOQIj96DkOxTDukqBZIIKVh0zwZDa7yT2vX0u3xCJu&#10;Z5d1zLbX8F2R6EKqAZIPbQk4CBAkU/sNYmNUyOK+TVIkLYksJhAQn5dtW53Op73NC+nG+UWBx7zE&#10;GAGIBoYFBigVrHDUP8GXWAYd1AkLUdvHylIsMiwNIAaRugqYAPTNOo6RmU6NHnFILIRZG4nGhT2Q&#10;H5UgNotFJ54LVwiVLokoBL/1tND/zpiBNOg+nU0CEIFKu0ClUaCCiHT21InUKUDp1/Y+Hc8E381m&#10;LccTsV4TYkIM3IhA5GT1DP0ajIjWRUeDyoJQ/AIeFSVqLQMRQBRAYT2UqLFOYR0RZnFuIh3DyxRm&#10;0SWk7FQBNPBB6MRBrJ9ANBSrYiSiPtiasZkPqUD18FcYkdxIJRfQwFxLzkleAgCx+GLwyAwE0QVw&#10;MoBgv+6pKD+LfgJlJyO5rSaICwIPfk+P6WPrGAMOwEGHVue1KKOlI3bVuRYlvtgkq/0oO71N+7jG&#10;isQNiyZZ/EFcwUEMLbyP1f0ABEQOWAKeqBYxdGyJj+Ha6Dd4PlzZUWYi5lDo0Ba7BCJ0dBzGVnBY&#10;QmEqEchiGExF12fkAxA43hYj3Zd7j4+gSA29E8prgBtfnNH+PgMWZskVXQ/3+XUVPFBZd1o/MRMC&#10;6gjlRydy5bI6j8SY7SuXrEhlnQA7QANTLgBC3IxjY65fVWc/sFcnBXECPchNgtnUuSl08kf3bxs8&#10;Xn7hUXrphccqKEwlgtwlQO5Guq1j0Js8eQQLCRHmiY5HN/Lw3m1dVyxlL1gIPieIJ7duiZ2IieC0&#10;dot5Yu4wHcSBTbihPI08JbAK8r3eJKhO6zcPdizCABoACroRPFhv7gt8blyzfodQfsq1C2vp4OJK&#10;pEAQC1zLDISwB7c9fVsiqYmdwhMYfQHtlcHRIf8CEKLXJ8YiSRWiJizSFpwOomrFyDWo0k8wDPSq&#10;0/a2N5k1dLbWpx6BSktTvRiHGLs6OCIN4NOOjkNAwsTXKFABA5b9pAToUH8U02D2x47WAKSeljor&#10;Xbsk8pwVeDghka6HCNSBIlb9GHCBfeCJOqBnwFJK0i/eif5Syz6qAFIFicJAAAsrUfM+fgMuMJ75&#10;GTGQDnVsdBuE8QMUKE4xHxKdi8srjZiCWbevk0l+VUkCjclxZEZ0IK0VqmfGUQsmKjbdZvZRRBiU&#10;p04YpI9D5C0mUsxpkxOkS5OIsoBVBJElR7iqU+P4xcgOA2D+FESKVc+aFfEwywCECnoQmAsiDaN/&#10;uMMLDAwaKEJDN4JYYu9DNQRSEJpljAnI1IHRh1gE0vrU5GgaEXBMqnHBQOY1WhmI1AgBC3Qx59YW&#10;bJYFHDDnIrJQcA4jk/WFtUW9D27vs34f9DgAEgo8g4feC9FrRiITyVqGB0L/RAYr6h75FVGTJDiA&#10;DvktEF8AD8QhgINoXICMwLo1gcd5x8WspZ1tsQrc2VWsUBWAoEyF2uNQBgvBpIuYcP/OvljDnsPk&#10;76gTo8CkYAmBKdwQM3CgncSNh/eJvn1oRWgpd9Xp8QHB/HsHpakAwF6sEmewuHAOkb6YhW/qOphx&#10;EY9gHRz7/CPmmRGLQXEqUeaJAIUwfhIG4Xm6I4AgjgfF771boVA91D7SEgAWLHGYI3AQ6xLBeKQ0&#10;QPezd/1K2rt8Lu1eWHbE7oXVhfAI1rcOZ0TM+YAIWfUlRgoUiNSmndKmmcuIXCBYKgH4seE+sdl+&#10;KyRH1X5RfJM+k/CNYYHPkAZYvLD5lhRC8ifUbxboN/q2LY2nUlsTHq2nLc7ASshahim4pUGsRmDV&#10;JBEH1sKkUog7TNOAebkHv5CmU856hvMmokxr3XNiLyfSYGuIOd0CGBzZenUPCqkVmV4CHQh+IAaO&#10;7MrOunOCoETNIFEAhFJNaVjdjzOddSD2NlVhiTUGpoEo06HSLSTrFXXuE0OBTpOgB5EG8QVZEZMv&#10;8S9ODAvrKCAC8wA8VDxZdmYfxfeDgvhiAFFFM6JjUkX8wAMUUQRWAmW32VbbMcs6RoVjAAh9aPw2&#10;pnEO0/qMyrQ+JGIIvzHlTmQxBO/TUUBA5wFAExrJuTYiEX4eAAPXh2FM6FhMtZhw0Z8gzsxqG/oO&#10;jrFDGR0eJiDxY2aaRijWIrBaxEyr7eT58H6LLdFAHVqu43AmCxFn3A5mptBiWIhFROHC6jolg6OM&#10;7pDo0gdwiyUSKR0+J2JEOhcPXbxbw5qz6HXc5df1+4J+AyAXJa6QIwSlKol6SBqEToT0h84Zom34&#10;hWwhxmi5vaFRXCM4yX/sF0L8iUb9OxrF78AWcHkXG7mLyCHmgJji+XCZ4kEA84BcIgKGR7du+hhy&#10;nqITgZWgGCWD+x2JOogytyQa3ZRIhI4FsIGNeJvKAU5sZIDXEvEEfQfxMrtiInjQXkXvgfhy+VLE&#10;9mgfsTTbElPsHHf5QtpD5NFxgKNZ1oXz6fpFGMhy2gBwBcAENjrGigFD9T+twkCBGFt0IfQJ/JZg&#10;1ogrhBP0CViw1mCJ7OvsTL293U4KNWCRXoMuFkp9x2FdgwG3F6UsbV/9oE3LMRiL2ASu7YN9TCsB&#10;kzipgVgMRAwDawlsBz0DrvDOqyOgwBsV8QgfD8y4gEpj3UmbdVvrjgsoTqdhbbcFRyAy3HnWIDLQ&#10;roEbM+7xZ21FXdfAXAUQGAiu7AEOtezDRb9rGUjZDwMBNI/hY4BVpV2NFD8PmAYu1E5uLCBoUcUR&#10;bMasa8zWNjoses26OtYgSlSVJvt6BIC4ILa4iH0AIAIPO49pWdhHG0sBCBW/plEaFlGxTDAaoy/A&#10;YqLODWAgbli8EKNgtJ5Sx4MpoM+YVIe0IlQfH8BAAYrogyUGBoKilPNYIg4BAhH3MuTrQumKhSXM&#10;w1HQS9i9neuqcWHixZ8EVkEAn4vOK8F8zvEhwAhWMSKmEyINlpalBZIbi1kx6ulZYCoWdRgB9QzF&#10;ZD2i+nXwnNggdNNFjbhLdcZz4AIPg0F5iu8H5tsrGxdshTm3umwwWRaI4JNyEb8I7bsq8YWI3Z2r&#10;m+n6NXUsiSvb7ohhodgUqDBqX1Wng/Jj7SD25Ca+G4gyB/tmFVhGbu5i1iVaN5gI5loYxsMHd9Ld&#10;zC4wx9psi3epwISgvOclziD2cOzjRyHS3L9729YdYnBu6tqAEvd8oHs+uC+W4xicW2ZBNuEizgjQ&#10;IjFSiDSUA4krvBO+IdcQxcRMsC4BMgAMGd83BSS7F1fTwfnFdFnMbQVrGW1OomQEaWqggoWoTcBM&#10;ceYrcwkx0NF+6dBEdwMQvfomAAPJrpmkic40ITbC1Af0EdgsfQbfHZJDdbdGaALiKHoIWCXxYyPt&#10;zJ7fkAbFTro6mjTonkrMf4uoA5gg2jhuRuyHmfvpX52Np51/hAh4rDJ4uzI5d6+AZAiRR/s7tA83&#10;9n6uresCIDAQlKiXVAf2/SgMREvrPyp6kKIDCT1IKFFjvQAIDARWfwwfD16oSy9GThCUqAAHnqdo&#10;kEn1NzzYK3agEV2FWbEQOfqpvHaJPDoX7XOILUcBJEL3q+wDBWotA0FZSOIg0qNZL6HRAPdyFJuz&#10;us+82AWy6fRYWGMAAdKx2Twr8YKRe0RsYkqAMaHRG7EFFjGqBgAAYI0pgIBZ1iH+Ar5xHTuqBgID&#10;gWaSR8Q6EluD1JkNXAIN7Sei14xGv+noAAj6kRU9BybZ8yvzdkNnBFuEWagREhtjRjIbgIF4E9nG&#10;BFB6FtjJgvbPCpymBWQ8l71ime5SYlyvGhZMkFwgMD8nfTrbYFblYEIdSyoB0gMQUm1LjNbPcR8B&#10;FZaYcwKQdY2w9ko9t2odyPXtS6by+IVc21THwjNV4HFNIIJVhhGd+BimocTMij7ktkQaOji6ikOx&#10;BWJTyCGCPgTPUsAhTLF30uOHWkpUQXl6VyCD1QURBWsOLuqkMEQv8vjhbZ3H9QU2AgzmhuG6KE4P&#10;rpFBTaxE5+OLgi4Gseb2IeyEGBkBBKZnAd4uHrViFlf1e+/6lkWagz2BjJb7+s12xDRc96/gF6O6&#10;2pcIg7cufiFYy+zXw6CkOjVj9GCUE2OrbZJpH4shbZZ2jfjiycrEvGEj/QJ4QgyYqJvIWLxaAY7J&#10;MSx5apujA2KWvWm4W6CjPtYpcYUC48fSg78PSX+GWs+IKTDpd5MAKfJ34C/S0aJ+pdGeDjsy2C1m&#10;IvGllb6pPnq23pn/bCI+c1KgcjoNtErsEQh1qox2NpqFkDaAKRjwhsXHpaOtyToQAKQAB6AQ4FEt&#10;BTAMIBlcyraY4mFSIgwKOnXuYrZysJzoMk5lYyMDaVgVAjpSaSOqUKjZCPTMRQxEFQnd9nSVGUAs&#10;uhTwULHzmNlH8QEJEy4AgqyJS7iRfxDRQ2IFYgaiiJbQykp0LqwAxgErAcjETBBlGJlhE5homUwI&#10;doIeBY9WAw3iB+KNGsa0jgUQEFEAE3desYBpHedZ5fQ87MOyE2JQtvQAZIgmehZ8VvAvYeQKd3aJ&#10;NLpHJBtCvMG6wr3VMNF96HinYxQAebSDbQgISpa1WSe9IZUASryob6guKRRIidepkQuz+gyJjbi2&#10;zgeI5tX4AY5VWIc6xAqm3XkAJHQgpD08t7LsQmSup7wUcJBHBIvMFYEH0bvXGKElwqBnwEmL4Lod&#10;wEJAgq4CRhIu5Vcl1hC5q06vwnwxWFjsTQpbeIgeBKsL3qeh47in4xBZiHWxZ6uACDZxD2Wtjgvd&#10;CsmByKoOMIUIY7ZxTc+ge++L9cBCyLdKKL8TDAkYtvXMAATiCdYYK1HFTLAkwaRQrm4i4ugYvHJ3&#10;L6+lXfxn0B0JXB2npHokARTfjm8RABJiDNOBECFOGkzaLCxkWO0IdsF2kvwg1iPSoEAdRPnKwCrQ&#10;iVkRe62UHdPAy/UISSjWzjaBEWEiKDztRqH+hzEDxSlh/XjVzkz2SXw5IQDB+eykMwICGCdPiJnU&#10;1dlk3CBwce5hLCxNdSqn7TTWqTIp8YhERnij2pHslMQc9VfmuA3fj2AgBpKsRK0ASAYVCjqQCqjU&#10;iDAry3MCEL0AIMJohwKVlPOU6YmYkBpvMzdqqJuQFrmOinFjFzMZ6euyDqSi+1DlFPElRJcqeNQq&#10;UGEgFDoLyk06L50biwj+FxEyj4IU+h9+FisawcPdfFJMSMfqHOJoOBYFKspSLB7nV3Epn7bCEgaC&#10;nIvIBXA4BkYdEBEjFKViHAIPlKGTEyMSh0JJ69B9He8EQ2IkXBclKJ6wsY7VBbd0reseuLRb10Hn&#10;1m+LObp/eKDi/4GilecSmOiYmYkJAUi45HM9PGdRCkOFx4fJoqZG2SsKTZ4HgTAgwrObTemZV3U9&#10;RCcml8apDIeyS2IUpH9cXcIfJHKNMGcM+VGvoUy9hhfqFdF7jcrEkGCdwaFMo7P1IugONHIfqPPh&#10;vl6SDRXFpr1C1emtmxCQsCRkH2Xqyy8+tFfpay+TzpDw/jv2QLXuQ8ehT7HYo+NRqNr/Q/txa0dh&#10;in8J4g7pCwmgA8Q8ybdEHNgK90a5i9UFcMACA5sKZbBEOIEJv1EQ21JjD1sBHuzmxnWJbzpW32Fz&#10;fVEAAltbFODqGxKbxADFQACACEgYmPj+tHMYsjP2CywQuQmdwNkPdoHylAEWxkE7pj+gI0Q3QtJk&#10;+g1lZkriURZtRvVtSf6D6sDR7/quzRrNceiEHaA8p+AQBpNAadopMYQkQCHWnJD406z1Mw5iRbEL&#10;iJw6flzHCECaNXjXn7KvyHCP+ldrvaNyIQRnxDoI+YdtB3iEHqTCRFwAkQCJwjaOAIgK6Qt4XoD0&#10;GKIKspkbqV6KG4GMeKYSvIWo0qPKw2w71NMjxMUHJDTMZBSn0pyxqYZ9hOlW4GG/j1wEHJGFPRhI&#10;FJKfdFkBykiPvgPrBcpO6z30YWdU7I9hhiLZEnYgMIhRghwOAgWdC1shwhI2AQVFGRaKWDWGAYGH&#10;rynQk/jikUFLEuzSGBDJMJGapej6Fol0LwCEZ0KM4nrjsBU1OJtcVeZ1LkpQFKIcZ98QHRM+KAKU&#10;GUBsIVgGI5z2I7JYvEEHouWko40xEQ9r1BLVVYP0yKRvQi4WW8k08jFi8Ryz4+O6flbkwnLEOkgr&#10;gAKVcP6LdiITA9ESUy5JlnEoY44YMpqTuYxs7ND4KxJt8AfZho3gG3LxnFgIptAI9d8XIwBE6NTM&#10;nk+ELHOwIMrAFLDKwCBu3bhh/xB0H8S47IspoDjF+cxWFokm6DiwtnAOBYYBIyGMH93FgTo+Iswt&#10;rs3xuhcKVItNuv/17S2H9XuCKrEM8prsCjyui13gKEa6xk3EFAHitvUeEm9Qsuo4pqtw8OD5FecJ&#10;uSQgIcu759hR/SFqwhaJ+AZAaG8w2zJBGPMNFYsMbWtI7Z6wAoACEQeGMoQiVQPsoEb4UYn9QyhT&#10;BTy9Kp6bWYCC53afSqvYBgYK+/i0NGqdIubP99Y21AnE4lCaJKagYGXe3G6Bxt7VTQEOptsQbwAP&#10;MrbjoHZSIEK0LyJNq7YNMEcMzmQqzI1LOL8TJEl6COtLlYU4ErcipjAvdhVEyLt6StdFbEGRTOqB&#10;JrXR2enRdAx5u6uz1S7r6EMw3eIF6SkVVGG9qhwsJSDuGB1znCA1FEbDZirMHg71su8HIAJ4wD6y&#10;2ZZS9B4wEDuQoVCCgaCIUsUiHsBCPAqjW2BE1hLmgds5shaeqIy8iC4EuDkAjfgVbceUO6ul/UAQ&#10;McxEQrZlGgVMtUMCBUaCWR0Lo0BhCdjAODDVIvbg5o4z0Rj6FNFOpyXUvWEbMBxicOxJqqVNuNqO&#10;xcYKOJ0Pw+DZMdui6eZYWEJR0qL85PkAE8AANsIzw1aIxZkUomMaLJNIoZsiXLsd5qbGBOuClXFN&#10;GIgzoa3iPr8YupYcFwNQAB5sN/u4gknzgvUgMAyYCJnKrqpzEWB3EUWqOh8Jlxm5b964lu7fxnU9&#10;TLn3tcQD9ME9lJmYeiPhEI5mt2/fFIu4KcZxOz1+KEahJZ6nsAwUp+hEUITuGYQkWgg0nEpRYozZ&#10;Bx6oYhiYcUlsdPsWUcG7dkuHiewIRGAh3P/urf3Qhag4/mWfLGUcsyU2FdnWrmBZ2kYM29IzCqx2&#10;tV/sg1iga/ouN65e1jFibOfCZ4ZkUIAIEdu0qUpIgQAddst0G4AEOXRhIQw0kwJ8QjDQDcIqCHyk&#10;b6AAH0DcV/vEFwQF7IDaN+INx06qTU2Nwew1iJGpb7A79zmmBulxwmUP5gIF+hIslLlx+3Cp6G51&#10;SsRx3X9QYk63gKmvg1wx6l+kBRC4YPrFY5UpVbDQENo/gEu9mEhrQ51z96BzKSJMBUAoZhgBGFW2&#10;8V6n/XTuV63DPPBbaVRbJHzlyqVVPFFbjGKtEkO61VAHzTokqghAMEmZeQhtY5pIZp3vc8WMaD/y&#10;H4iGGFSAI8AjACSYR4guJf4lPFApoQfhuiQLIhoXb9EZfUhElEmNsDiNwU6mxAbwFoUhwAro4BSz&#10;C5SQ+vB8dMQUmIw9VXUuJlXMtWYSjNpmJfibjFpcAbhGNOrjvj7aHx6oMAmcy+zdyn10/twMHRwd&#10;RqQBgC1YZhZwoDA1IPC8uh8maUzBM2IfiDA4lyHezKMbgbXATAAcdCC6NswInQ/ABSVGVITFochm&#10;NILi2pyuUcsesNksjOmYnKvoWPAx4TcZz1bnBS5zs8E8VpbNPsjWvr6M1YZ8oRvOUoZ3Ktm+yBmC&#10;GXdD+zB3Omv75oYtGHQ8pqlEmYn+AQXmIWxBS3J5YIKFVThiV8BgcyyBcAKGe3duqfOqk18TGKFU&#10;FWMh70eE7+8Gm0EM0vJQLOZA23d1vT0xDRSpXBsGQub1fXQkus6uAAhmdEVsA8ewPYHE5Qt6ZvQc&#10;enZ0IihVMUmjF2H7hpYbF7BSia2sLaVDAelFge/mBYl76I5UZzge+vtiQVPd0paKU9mwBh4mAmPu&#10;ocjgL6apb4Yinr6B/sN6EPUbzL4AC/P+kFcVnceg2AsJsulPOGCawaswWXyP9mHKJeYJwGgjZWL+&#10;7i3qj0gHVrbSh+hT9DH1q57m+jTZ2ZIGxFxGWs5IQqhP7S0avCXeYApu134m+h7va0/DXU3qz+pv&#10;TQ1mJyQfmpkCQLL5tgZASlKhDr0H7vuwEMDjlIADN/5TJ55LJyjaRtpTpnY4hrYfNGnnwdSh8UMA&#10;OJggmtEZxuFkws6Ejm5CDV+drx9nG42UaJ+h2864rpd8F4BAv3Vdsw8xD8fAZBCpKFE1qhJyz0ht&#10;CwuMYhpvULJGhdITkQJFFB81zLdQ+MhLCoDwjICOlagqAAHiDp3bKQp1rdClhDMX+UPw5UcsAbgQ&#10;g2gUYQoWmGm0gH2sLcGKAIIpnUceD+JxJDboGeYmwv8DUCGTGqZcx+uIaaAfiQBAdXCt847oLzje&#10;4KPCFA6kMuRY3ndcDIQRjAmtSK/AtyHdQqfqEQAhZwigwegZjmNL6fJFcn6QE5WIXGbsR6EqZqLj&#10;AA1El42La2YhWGF2rwf7KM5l6EbIiL6hkRulKh1xSwCCHuQOIz5WGI32iDIwgYMb163YJAUi2dFv&#10;CSRQqCKKwCbCyQxz7qFNwOg9AIh9AcgDAQkKVTxbbwpsmDYChgNbKefCVmA0OLLhsUq+EsSnfYEJ&#10;SZVhIOg2iMJl3UGA+r0rEQhAwXx75SIOcmJVKFcFOLwvcUDXVG+758TKVGfUIYzN+VVUVyi90V+Z&#10;gei7WA+itjaiga2PGQTV+ZlMjO8FE0Y8Zk4Z3BjQewD+tNUJ9RfMuQy09J34PeT+BMiQMoD+1YsY&#10;pG/tPoQ5V+wCJoJZ2EWsg36JJZTk5gBLi/oUbcJ5YnRev6QGYm6GxU7623EEpS83iik8qzZzRoN8&#10;q9kKHqlYYerFTtCzkA+kuLCHL8izVhAjRcA0AI2TAgoyqZ2iHI95bSjHBTQACAmmYfrH8HYrCNct&#10;ikYk4pBGY7TMVAq+H5EvMkyfI71iIrARAU2fGveAfuP6Xo130ctyPQEExXEvAAi/vWypKKRgIcQd&#10;FAAA+fG9wBwbzmAD9r60SKF19BDoDOis+HmwnBKY2Qrj/Vn8EIPgGgYF7WNJflPEB0CRjovVhmtP&#10;cixgCUDBRLSEFSD/cg8ytiN+ADxmGbrnvMQ3TLZYdfgNWKHbcIpDlJyIKVpyPtYVMxYdQ8Ac5l6c&#10;yXBMg3kwp8wkz4NIqHfoVgPzaMOIpA9KJjJ0Il2qL1gUDIQkSMTULC9FdC9L4mswS55DeQp4SLxB&#10;jKGg7zi3EjlSL186bxEGU+6F9bXIoQEL0fqmCh0PJzMC1eiwO8SiqMPDDnYFGOgirgtgSDd4Q4wA&#10;HQXBcc5gRhFA3L19S2JOuKIDHkwCxT5EGKwxKFWZ18W6kKsSVbQfMCH6l4A+xCREF5jIIUpdjtU6&#10;jmTcm4LFBf0G0bf4fSDGwJoAQUzTxPtsa4luZ2N9VUXs68JyOri8krYvnXNdEIbgaTVUZ2Yh6EJU&#10;iGvCmZEE24iNg8w8qD6BKD+tgQPRBpYKgOALNdwrcEGvoXbtgt5DzHZQIBKiTl9iOkrY/SBsBGav&#10;ddQD5HkBJHDmJPctkfCILShSGXQJZu1CJ6lBukvtAmuc/bPUbwsr4fyhtjNiJKdTv9hIv65BCsMh&#10;gQdWndFuBu2mdFJAMKB9kVCoGo1bvFALaAAUnl2SoLzTx/WO4IKejdn+Vci1iif6+uocKQ3r/FCd&#10;6sxonDHdMvpOjqpD6iCsAs7YJMDAfBuFzNFdDtIhmSvTQQYDQechcSUDRwGQAibWfWQwMQPRPRlx&#10;sWxgCQHZSVHowDYAQUsn9tHHQu8BwqMFJ2/HwgyJfYhRGTcr4YMWfxDOxySMghWmAvvgWMfLiN1g&#10;ybG9Xg1gXKA4AUhpnYhch/MjWqiTO9+IdR+YS5mwWaCgTrxgEFFRA5vjmbLYQnzMatZ9ODJXoIPP&#10;iEUzQAQA0LGADqZf7gHg4BgXyY5QpOrjq44w4zIvbpeWTKbMRF+ep0bnYvk5v04uEOJwFpwOgRQC&#10;OK7ZG1UAsqaOwdLWGO27eF7gsAG7wLHsYtoTiGxjiblyKTEVwjbgoY52XR1rB6crdVJC5Qv7iJnh&#10;AAcxir3riWkq9wUmt7RE8Wl/DxWABi9WrC3oOMjGjjs72dUBFTxOUcTeFmhwLuwCUMLaQ3Z4ro++&#10;A5d67kvODzKv713ZTHtb4V3KBFkOrpMoBesAPNB5HOwT8yKmIWAhQndbrGpb700MzFUt98Q+bm0I&#10;WC6eS56UC4cyAW0RYZwKQuCB8tveyPpenqZUbYspMZmq1AxTzBK2zMDHt6Ud2RdEAykFUOgSiDD4&#10;4uo+OY5fCfqSPuvkmDjM2dV1Tr8YQTHtkgmNzPswDPRf6EAG+8U0sMp0ha9WN20CQFFhCTuF6TO1&#10;Q48YCdNZjveqzdSLbagw5QozJ7QKgEiqjAWHthYiTGYgKug3SDsAu2BK1RN5fmvWyWtCdDCJncdH&#10;+mytRSeKvu8YHqg0WpASBR4AQqg+SzxOWcI8sHEjyzmYToiMPz2FLNCYhsw+BB4VsBASl3VMt8X3&#10;w4V1jtE6Xpa4C+NiC+KbPqqTwRCGQXp9QCwlKDgRI+j8JW4EMYLt6D7omGYsAg97paqjEZjGOYAM&#10;64hGnMNoj0PcGCAi9gHroGMCRJiEiTLkPEL5EXsKA4mUA7jPY7kBZPVcPK+AgCxk4ZMxZ90H4gWN&#10;zWZXnlfMoTgqhW/AiEUXAAY9CYrcabGpXtVllxqPp6FQHTnIET2IvhOWG2dE07MZMACIVUL6mXg6&#10;/EEcczMHA1kwNV9bZHuIOihMscLglYroclUiTeQSuRDzyZiRqKCIVAc9EPOw4lLFMTISSTC34twF&#10;IFwXK8DcighDKsSDPWa227NpFxEG5ShAgk6EOBnEGYLzYC0l0hZW4qhf5yLBbAtIiaVgwnVuklCq&#10;IsoQjYuvCtYVR95ijckgYrOulhTABIZ1SeLYnZ3NdHtjJT08kEim9z3YWE/XLp+3ly6mXKbTIEET&#10;CnesMIQGRNiBWIi+FwAyLDFmUAMT5ZzAmvl87BQoEIHNGmSyiALLICtYNzoQsWu8ilGg0pcmR9W/&#10;NEDC7Bmkh9UJezs7beXsEDigCohcuAIEs/sAEsQcT78iQGFaBnQmiCSATjNWTzESPJXx8XAcmwb2&#10;7pYGJxUaJOFQJwmSzphR9HSoHWkwLToQwCP0IIBGAMfxGvBAN4IYhC5lpKMxDUpUItsZSZ3pE8dg&#10;HmSkdh4KIakjCjE7iXKh+BkTeOD7gSIV8MA1lziBhYGuNCV0HEWG04MDIMVJzEUv5GXZpt+OtRHV&#10;w/KChQcAYeZ5nNgcAaz9dH46Jsg+rA9G4QONq4OjI8CHA1GFcP5SUIKSP6TEtiCfAgzoM0a1HrRT&#10;4pjehWNDCavRQIwLrToF4EHUsFlY1+d+sCLWcSgLxSyi1UBa0siDHgNzH2ZbooSRnSmAAmyEOWa4&#10;nl3ytV5SMQIkiGn4gDBj2jQiia6BaIWSGj0UHouOP1IjwdSHKZfRqmShRz4n8/usGj6WGFICwGpQ&#10;GntGPG2HiVDsTLa0mM7nREOry8vpkkCECN5QtMZ0EMxyf3ltOW1ppEaEwTGLGBSH0CPKSKRgWkkS&#10;GntqBRV8Ow6uS/wQ0GCVcR5Vg8mu2MBeWFz0+8G9W9afIL4QU3MH0MFMq2shCiGiYJ5Egcp1fX0d&#10;A0j5t8ACkQe2QmSuY2IkrliMyY5iuKtfEhhu4hMiQLys94N53BOA3NpcT/eu6xoXV9O9awJGsZCD&#10;65s6hrQHC2HOVb2h36AuyWvrtAt8Q31jBjHaIOZ53NZpm8Rs0bbcHtUGib4dVrsewbAgVtGj7zeg&#10;PmRXCMQVfT9cI1Cewro9mTp9SscPqP+hcCUa3mk0BCCOTdOAzBLxBtUABo9WiTkWY+rPWJRpqz/t&#10;305Dan2JjtdvxJvB1jOpC49UAQ8pAc4cf0bA1CJS0GfwaKs7KebE5FlMtUL2tHrd/7TuWac+TaBr&#10;m0BO7KqHaSYa0rhEmWFnPyPPKsrY0XQMdMT3gM5ZEV8ktjgvp8QV5HK0rUxjRy7FpemhtDLSnVbG&#10;etLyqIBE+5hEikTE/aJfiDdjkuH4PYZ5S8jJPCzTQiwUTqScJw0ieUQ8YY9AAwDBVAaTwNOPSFnM&#10;mogPlFVRJQpAAOrDCmLCp0nTS/QdKENRYsISEFl4ZkQdFFnhxaoOJ+qG6RdFLXIs/iCwHJTDyzqW&#10;e6FY5XzEFY7Hi9TRt2IYXH9MDccAIBCBwiHe8GyIFYsLelb9hoHARFCmYqJd1zqgwuTc6EVWl0iG&#10;zFy48+nSeWa0w8V9Qo2SxqqRDMqqehoa6A6FtEQYlHgwoQsoT9eXDBwUInKJhyEu5oJGVdgIjmXk&#10;A12aFxNCx3H5nDrYukWX61dF77MjGV6p6ENwLNuSKHNVo3aZIR/xgMQ9tw9x3BJ47IdD1h2JF5ha&#10;YSEoWHHyunvnhjq8xJrdHbGUQ7vBP36AizsiTJhzSSyEchUlKSIO5xFjg/hC3g6YiZ3GcFvXfkL2&#10;b2DuhYnofohQmI8PJVJh7iVk/8plXNgj0hbTMzPwFRM1+hG77Os97ws8bm2dTze3LqTb1y6mW1fW&#10;0+EmyYUupBsqWziXicFtiM2RT/WSvtkFtbFVvr/a0yp6ErUfQiomYeQCC8L615bD1aC4HEyo34Tj&#10;Jcyd79jtQRHRHYYP7ScZF56pMBK2jTIo6Rz6HvuLG0VXW5sZfVGoIjagGxnoU9vQNnLlYgJm4jfa&#10;CceRaxiLaLOKo+lV7JAo0YZ5dOvEKHoEZAtzYwYQnMTwFSFLPF7PQ7o2itlOsYxube/SkuRG5ESm&#10;TeKej+sG7GZ0oFPvPJWO9YhtQJeHhIIoeCgwEHQeJZJwWA9JXMCAEHC8uyXND3enpdG+ND2EUlUs&#10;pEuyUTelzYAxAnIJJMYETuMCl0kqVMsR6JVEHuIIUCp5Fn6NuGX0h33YfAaQSExCzAAkAI1JAQTb&#10;UIjCHjCnwUSKS3o4iIlVSFYlaRCjA9Gvtspo5MBci65jUh/OOhKtm3noPBSm49pOODb+LR5VAAlE&#10;Kl0LD9nZUZzSNOLoN9HBtqQIFDDFwiBw6oLSOdOZ2AGu6tZzcL6OR3di9gE7UWG6CpR1gOKsQA2R&#10;rF+ARvAiilNGFeJfkHEJ5YcOI/4AQs6qpvusYkUwkMwLLARc2kbBnIsidQ39R1akEhPjCN31VStS&#10;GalRom6IbVwS8whl40raxnqBIlIdlKA1h8ZrRGc+FlzacUPfF+PAEQxmYt8OsQlbVgQgxM2gH8FE&#10;i0s6TAQHM/QguK/fEDthigbHvIhRcB7mWjMdFUzIXJf7ASxWknKMziNSmChbYmFwHCNJEK7stiBd&#10;0DvpuTHrwkbIwkb08aaOwzFuE9+PlQVnZ9+9uJyuCcAPty+kKwLxLa1vnVtUHSylTYH9JQ0COJtt&#10;COg3FqfTOQ2c5zRArGsbbIPBkf7AzIZ2HVCboQ3gS4QvCIpwizAq6C2sH9E2B+FpyaRhFPKOGAgE&#10;JENqe7g0WJw5W2/xBB0H+pFIcB5OZrALz5GrvkNAXkd76BPRkRHL1q2CyNuj3yw5BysO56Mrcd/T&#10;M2CuZlCl3XnyKTK/CxiY45cUiCN9GtTbdbz6dU/H2dRNPhMC85hNj6BBsQ/8to7xYlAvF70MkYOj&#10;gAWWFjVoFEGgI04wMBM7O2kd7bMdnVSCmqmy9PKuHFUsQXjI82RdB6RYh91QUaPq9PbNUOcLa4se&#10;yFRRYoiWfBCYAEFuU2ISsAlECtyLAQI6/aiWAQAopUiIi3s956pj6kOiU7DjmT4sH5mkuRP6UICI&#10;l4CF1h1Lo0aB+GFTtTozSiYH1alzA2oBHIgxiEysC1AQGSQzm6kIcEjkDJPAtIUYg04FczIgU2bx&#10;d2pDLZ0xTduIp7FeR/diFMKZCG05jYQscAAJDkHODKd6RSSz5UmiSpiwBRIaOXGTJ7rUsrzeeU0A&#10;ci4rUQESJxFejrwhOJahSL2yoY62ccG/mfrB2cwFLpswFoHJdXVCZ/JSB7QpdRcRRgzk5m66WxSc&#10;WFhQhOLLoYLPhuNZJKbYg1RgQrxMCYojOI+ClQUXc4snAok9TK0AB+kELqvDAyaIM7qGo4Jv7JqV&#10;AGC7Ah58QRzejzJV4Eb4PtYjnpcoY/xcyH3iJEp6R6KQcXkn4TITj/OuKIwBTKYcXVuYT0z2hV4J&#10;parn1NW3ZSApxYMRwK+yguiY0yrYA1rfBRGUTgUDGROIwOxh8Hig8u2cBkDLbg2YiKksUZT3dYe1&#10;00p9MRA7lKkfwsqLSEKWMsCBQcUGD22jnaA4tYIVBWqXAEBLxBz0KcRQATyAUY+OL9O34KjGMX0S&#10;S/rFamLADNbNrP6DAg/SBZDGg+WAwMVKXbGR/k50M80+d0TkwRNLgaSYnSjQZCJu6bBYX+ZnVGGq&#10;EICDya9tldFvFJfEiyCze+RXwUy6vIjHpSjdAlaP8OKEPcyJnvOA0Hf0Cig0qXg6BLqJCH5DC07s&#10;C+IHLuN05ujIKE1Zt9s55wkoRmAadH465ITEFTqhrsOITvF6LjwbjAKGgQvyUJ9AhE6tiuN+3Bdx&#10;xMmJDAChkQehUXICRIAE7KcgN+IHMTeILDAPe6tqlKIgziC6YMqNsH3VoxXBend3fNWRjncaA9VX&#10;KHdHxZrCC5UPhrLMgY2isYAyZkHMw1beCaC4DvPPoDjFHEnMDZNZ4Ym6INEF8WVhVvuXFiSWZAuM&#10;OtO2wMO+H1p3wmFARPtQrGKVYQS/pBF984I65rY69852um0fkPC7QNmJ6HLnVlhkYBVMv3AocQQT&#10;LqwDN3cC8QCOF+yNSoBdpAXA7wPzLj4irCOeoCtxaL5Yx/VtxBCJJQIs4nG4DrEvAAlmZESbPS0R&#10;Y3YEWjiVkd7QDmWs6x0OJcoAIHihIs7wHgaRLSKSyXdyxdnZ8MBdX2XyLQEodeOI5fDOBWA9y7+W&#10;GxL/rlwSU1M9IhISY4SCmmk60JN4Ani3JdrNuAYk+oQGXzHvQQECXqfD6nB2MtN3ZBpV9IA9HRqw&#10;tS1iZMJJs5yD8pV4GQZpGANhJq1nz1phikWFaTUBjJGh8CVB7GFJ+0H5WhSuA5IeiMshpwjBsng1&#10;Y9Fh/6BEFostOh5flTGJV/QzyrAkCYNGe6PA7mzqa4v8JXiu92qJ2DSh481ABrrw6dBGdS6sLYgC&#10;I4ODBgY6nVO2dUqsEdjgTTeK+VPbGf2dEhAgUefCZdxxJkMADRYSdVyN2ogHU0JYTLOIAkwjGWkJ&#10;EUEkkmgdMQRmgcMNIghlBLbAPpiCAMOsQb9RlOITwjks7fylbcTClBnuEBvGdC0sMyGy9Js5cBxK&#10;YT9zfl7EHoAM64xZkAoMiWs74ZDOQxTBd8OKUYERLAJ/DCJqYT1o8Il/gUnN6Tr4fcyND6cFmAbi&#10;jpZcL87XcZynZyzKOBgU9LVLjQTFKWkViIVBGdctioolDJEKSw7RuEwnETOvhchE7hQUgYyOVqKq&#10;FG/UtQWS5xAbg2UGV3xtF90/L6ZxXoDDMVhf8BchqA49ACIBCkpC4hEBGNnJmXrVYsV1gVD4ZmBa&#10;xTP1lk2zV9NtizLXzUD2JN7gAIa/B3E1eJLuo2CFubAu0LDHqa6FSZhygEikgqKUuWBQ5KJcBWD2&#10;dCzWF0y4ZVa9a8S78KwqiFw4j5EHFq9alhfXQky7qPdl0u5Ler/La2Ja+l2KPXI5VqwkiuoFhfPi&#10;on/D0GBwTCVqPxvqWN97WR2NOX+YoRBRmkGNNsUgBYP3HEsqnW3BPAa1DrsvGcvoS5GAiD5I/4r+&#10;54RdAhCMDPgDtcJANJi4iF1EjBRzwAhUaCdZ4WrTvwrAg3qAicDtS8TxMA/tQyHPdUgR0YZjmrah&#10;cEVRy/k8MxIHLgaAoicc72gWkOi6YiXMGYxfyNBgV5ohpSEvgoNMiA+IKWr4Gv1nNSJOCZVApgE1&#10;XgLn0IuM9TMptTogQOHO1xdyvFjFtM4BvRbnw5N0TmiMGGKWIYQlYxj+E9Yn6H6FvdBxERco+G1A&#10;qxwCrc7mJMg6LzKOqQNyLYEOlhbv04viSwErgAnAeGAAMBDYigGPZ83PHLlA9JEBIkQk3Y/3XRED&#10;so+Inp/nmFQn5/nwvYjcIBJddD30HyiWUbAiqiwvMdG1WIfYRCRGmhLj0TV5Lr0HIg/vvAi46LeB&#10;R9eG1aDchblAf8MDVSMNH14ftE8NpVsflUxkNBb8W4LBTIn9REIcRJjikUpZEdtAvFmeEQMSDUcX&#10;Qm4Qx8VoH7qSjYuhTKXsXlUH1KgM+2AKzBXMvVB7dSgsMXil0kGxdiBSwEZuHqBY3RWLwDdEoowY&#10;yb4YAl6pBM0x4779QlSwtHj2/WvaLlaCGEMMDOZZLDqOj9E5AMKBjjsANAQKAMmernNNjIIZ6TiW&#10;c/EVQXSC+cBuYCkAGyDhrGpiEogxgALLcwCJWNaO3pO0hrtYYIiJEUtBcUy+2Ivn1u3Of1n1GJao&#10;FQOvp8a4pGtmcQ/2AZPbuLRmRTZRz1hsmNqU74s/0IzaJYMdLAOjQIjsYiIqZZIwkneZ9aN3FGgM&#10;SPQfQBWg3wCMXd3VTmEXMFJEoRKjVkQU52pt1CCDWGIwweVdResE9g2KjcAuiLUZ6u/0EsYBmyEX&#10;iPUonMs5XiLuSFRS24P9ojBF+UrfgF3Rp/DPGhRzGUAXItGGFKjTBNMR3IOzC52IQtgxS8QCRJbi&#10;iou4wkhuhOwTE8gyn89RocPiFUpnsK+GRBbEB4OClsiDdEgYx7AYCA9X2Q9TUaeKbXpoIR9iB/dg&#10;21COuEXZOapRH2sIzjxYQFiHziMeARy8LBaa8AJldI/zbH4WcJBzFHCc1zNj6QnAw5Er/CsQJyx2&#10;6ZqIDJ4zFxAZi2fCssM+RBTfl+N4X87T+ZFYGXFo2jKz2ZFAB3ZUMqkBHDyf3e9VZzzjqFAf12Ya&#10;CQ2EnCwoT8OM12RRjcREOI2F4xjh/PPZmWxJywARRJhFjZJW6mKJEUthlrbtTXUsUfEQZXBrF6vA&#10;KmMAuWRRBt0I65hBY3TGLCrwwMQqdsHEUziWMbUkHqooOBEx2M4Ss6sD4TC3ShTBR+TwEJ+RyAGC&#10;+IH+g+P2EEsAHFtbdtJVsRjmgdnRebCObUy0YhsAxkOJOhR8UhB9Qv+CxUeAkgGM57uM8vRipCe4&#10;fO6cgGvLosxVvSNu+2RjY3lDQLgvMQb3d0QaxJsrAiKzEQHo+rJAGVYiwCDgEBDCyrUucFkVcBBH&#10;VCb1QoQkLGJKLLCwENpJJF3u0eDZ54GBQdqzGGgbwILi1P1KzBwHNfw4etCVCETYR8LimQkNkhJp&#10;ACCUpeGl2q1rqi33CYQYcAQ8RMnSVpgtErcI/LIwwUYwXrfaPVIFBWAJUQeWgmWnA/FIbQxXecQi&#10;QijIWmYRiuA+tUNAkH6IoyOi+IBEmjGJMFgTjw3yYmIXaI8ZWfHxGBNCEpI8qouMquOPeF3sQ6P4&#10;CPv1wnjf2T9EwILYAFLhusvo7kQ8ApsIjcd3IsQBOhMgwtJigjrVyDBZuMJtmPiA+Aih5EREmkIc&#10;0iiOuBJOX6F3ARSgfE54LPDBMQvkn9QHwYN1WkvujacpNnquxbP5+joOQOH4GQEIIELMg8/VcbM6&#10;ZlaIS1Y0vFsZVRBNpvWsJdEQgDYoYEN0wbkLkc/BejqHEakoWjkP8Yfjw71edaJ9vMu4nhuQHFC9&#10;0XiguYwmBDbihYpPAOILIALTo74iFeOw6mtUgAXjgm0JAMU8SCuwoudhxjVP+i2QIsgOkWcVhavK&#10;ikCFmetwf9/QCHwB5rG0mC6rI1xGX8JSHeOKOsmWRJlwbUdEQFF53qHyzGh3FTFDnXZzczMYgzoa&#10;gXYwDxgIoggBc4gw9u8QoyBpkHOcSgSya7wK10IhyvQLu4gm6sjMU4N4A/PBHwVFKwFyWGl2dQ1m&#10;4UcnsrmxIdFj3SH9O7mgVLXrOqKKGAj+IAADLOOiCmLbJsdJ9DqHCz9sS8dvCngvry6n7XWxEIHE&#10;JbEQpgglwz2pEVC0EqiIfgkgWdQ+FK+eGF31zjQeWOgcT6X25wGLvoXlpSNbYMQuutRhMTDgaIlj&#10;JkF3+Irgwcr3x//KfZJ9+VxEjRYcxrSEJWCYwGQbqR7wSD1jiwtBl4CB21CjRBvtR+SBYcBYCMHv&#10;YZ5csRj2dZ+tTx0CH5ZYb7q0ZA6owmpQvCICcW/rT/TMDExWKsNONBAfs7yTlaNoj5kZfkxgMY6r&#10;ugDE67AHgETsA+crLBqARnW0Fu0Xc2GeWUexqmMTQUtntNXDYBDig+NW1NmxUiDmoMgMsUFsQfsA&#10;BYtHtXoWfQzLjACW9uG7YeWqRn9SDGI54VqcjzOZXeB1P0y24xrVATuuYVFG+5yWUWg6o9EfsSVS&#10;Kk5bOcu5ASACIYEVIAIY2bVe9wX8YAOhMJ0N1gML0nUAQWJrELeI2ERMsy5F4FLmvXHn592hvnp2&#10;+52oww/pHsy903KmTh8yGobNd/WSgdUY7ASne+O/Mi2QiKA9khuhKGUirVDoLaksSNRZUsNeFoDY&#10;rAsLYSnA8YRU6ih4piLOwEwYoZ0jRJ3mskSjTQHIpo6hU12xVQbLRTAS/ESuk7vjJnEv17Oi87rN&#10;ruQpRYS5ofV9gQLAQuffVUEkgVkAHiQKgkUgmjB9A6wGUMACg0XGruqITVpe1zbnbVUhsvaaWAXe&#10;qp6G81DPoHuTjR1WRVJlUjPiDAcYbKijM1cwBb3HRYEFuh8y1eMHA/vAhwR/mMvcAyDRsVc4V/Vw&#10;ScBBfpVzWLIEGCsSAddUJyiitzaoC8B3TmA8H8pUtWt/c7Vz2psj2sUoAAdMuZhbsUbiQ4K1BfEE&#10;BaoZhjo6uXcAFJzOcD4j5ixSWjZZF0JgKjoJK01VEFPw9SCHD5YZnMnC2gIQaBDSOeg7LKZoiVc4&#10;aTuYKgSRxvlcJeJwfi/es2pvxN50AzSACqbkbE622NPSov6nfig2A3uamx5Jx54hZbun7yfrECnb&#10;3xMz8HsGqqcKx6m8l4lm8jkc+ywur7jFFt96Lcm5yLXIK1CZ2ZtCohKVkvnIOQjy9Z99hmXermv6&#10;2BzoU/Hdx1f/+HGXEorM9V38Lu9xBqVSqtuO5RLr3q7rR9E2vVPZVzkv7/P+vM3PpefjN8uoh+px&#10;levl+5FPsqxzrEvl2PekJjWKV195JX3+c59Nn/rUJ9O3f/u3pz/4fd+b/vAf+oPpL/2lv5h+/Md/&#10;PP3UT/1U+qc/+4/Sz/zM/5zO1h33c9y7ezf9t/j7T//xP6YvfemLrtfaZy/PV/n2/PZ23iHe3XWi&#10;7f5eHKNvFd+spj44RoV6iG3VfeX8I9u1je3Vuot9dgjUoLG4KJFNnT2SApe2kducCvkwhtWxCP5i&#10;YBzrUEc4W5ca6k6m7o5mdWqmU8UTtFNMEO9q0XzRca5/8qTqluf3O3DtZ1PjqeOeV6WdeVcaTqbO&#10;uuecb7QLPUCHOpTu09fSkE48p+P1/G7HOj/adq6bSmFftVTqVMXnuf2Xa/D7qXPLetlXjn3qPrGt&#10;+vvpUrlH7fPU7C9h/fTdsk6p9E1f473pmB9cH8gV5otqWfPbDaVsZ8nL0hBUCshwjRKQQ6cuHZ3K&#10;5zwagj80jcs35mH5ndfL9fWbBsQyOmkcH40jGkgBp3J9tnNsaXhHGiDP6fXcgXNjrO0cNJZyrI8v&#10;16GUOsjlmfyRyvk8c+WeLkc7BsUdID9H2V7Webf5+fn02muvpm/8xq+kN15/Pf3u3/2d6bu+6/el&#10;P/qDP5j+9I/8SPrbf/tvp7/6V/9q+pn/+afTP/tn/6s7xXE11Lt37+Tu/9v/+wt//s+n7a2tyvPX&#10;1o+/eX7W2rrgGL+/98f3Ko2qfFdfj3rQ+xcgiHNie2V/Wa+5dillGw50ixr9V8SQ+sUsq20iCoMV&#10;baKd5DlD3YmZFmfRH7QHeDTWn05d2tffjWzfbmPB2LCYaQYOzJzRjuIdaHtMkN3LJFDk2Dj5nAPT&#10;OutPSUzAuYvpNs6mvtYGsYum1Nva6L7houetrKuUzsl2lkcL26KOoy/G+bXAUJbV4/O53p63VY7P&#10;+3L5f9rG0uv5twGi5riyrSQaolTO0XoVPFT8ADUH+APnfeU36wBHdIgocTHQqXzMYB5mB9pO46iA&#10;R74HkwD7I5V75e2l+HiXfM0a0OD3iRMBUmV/uW65TmmYLaJzBRiONkiBgJalM9O4PTrm3+WY2ufi&#10;mf3ONftiWdZVdG61M+gevm/1PrE/rkF9vPjCCwKP19Jnvvqr0wc/+IH0O7/jO9IP/uAPpO/93u8x&#10;aPzpP/0j6W/9rb+V/pd/+k/SvxB4NNWf0LseS/fv3U3/5b/8Zxf9yzDwW/v7n/7eT6U33njdz1R5&#10;zvI+KuUbuR7yssoK4pzyfcs3Lo3N71s5Nn/f2vqijtiXr1XqJ65PPb3XSaqw4i1JjDgv1nHy5In4&#10;5roXy0pOC60PMjv9oCi/2MAwiXT0uzPP3NaOY1SnmIfoNwGj4yMoMEORTxpAPzvPndseAWOejOn0&#10;c6lB3777hFjH2dN24e5X6WiQmNkqQBKjIZ1n6UdRoi2VujMbYcn1qQf/LoX9ubje8jX020XXqj23&#10;ehz1qf25xP64Tu03eFfx/fO19bsU9pUlBeBwXfwG1zrGBfySKiw5sPyujBL6kPESlACbAhylgnxu&#10;7sgFOKI850bAQ/ghuQ4317I8BOe6kbK/ppTG6ArLL8L1SzluAKn5fZyGFAVw8e98/yOdmOfN7waA&#10;8NvHuORj8rIc/xxg52fV+7PkPO+Pc8rx5V1KYVvpCKVwDO9CTskXX3whfeQjH06f/vSn0rd8y+9I&#10;f+JP/PH0Xb/v96W/8Bf+fPrjf/yH0o/92I+ln/iJn0h/46/+v9PP/KN/JPCAWiO23E6/9qu/mv7z&#10;fxZ4/Db//t3/+X+m7/8jf9iZtso70BjLO/j7UirvFuyL4jaSt5fvVc7xt9WyCjT52+a6r16rWne+&#10;LsdXznmPHauYsGlldSmNj49V2lmUEFfIlMXcKaMDXWlEoEGnJl9FdwvZvE57PtpObcMcOtjbkWZn&#10;xmxxBEhw0vOz5zbG9c/oerh0wy7aTjyTupmsyYrGU6lPTKa3mcC1M6m7DYA5rWePflHtI9SN6oB3&#10;9jLqI1hCtHsXbXefKOfmY72tpvj6rOuYo9cq63EfF8CkZnvZV2UtsV45vuZYg9qRc6rrtb8pVfDI&#10;Sz+4f+uA/OK1D14qJYCjBkDyDfwxM2gUEYZrBRjE8sgDsuTalLzPy7zuY7guDcaNppZ9aATSfWrB&#10;44Tv+5zzGfgYrXON2sZYGmys54arZWnk7uA1x3B/rlE6Cc9VPZ5j4xo+3seUjhEl7p3vr8J70Eh3&#10;d3fS40ePrHP4+i9/OX3xa7+QvvM7f1f6oR/6ofTDP/wn05//8z9mncef+TN/Jv3cz/yj9LP/6KdT&#10;oxoxYss9iS3/5bfJOMrfL//yL6X/TmB1eHAj3kfP6O9ByfVfCyZ+J7/PMdf1CX1n6oTf/p4GkTiP&#10;93R91dRLHJt/52XUX6mnqCsK89BOTIwIOJbNOrq7u/P3r7JO5pAlkTBZyod729KomEcH4svogMCj&#10;3hMs1TM7m5Zh+ozARHQi+Bj5GWvAg8FnUMDRQ1zJ6eOp/dRzqePks6lHwDHQLOAQGCHCkP2L6NWm&#10;U2KDetZneRfqIJcCEm7H1EUplU6c61Ylzot178vbK7/zOXFs7Tk1rCSXcl6cG6X6O3+X2m15u/fl&#10;Un4fKZYWqscbPMpD1zYadnqbGj4P6I9c9ntd27QvwEPH+DxuAjsoHVwf2J06KKGvma9bHrD8RhHH&#10;+eXhvV6pfEApGsrRcrQRkasAACnX4FwXbS8dt9r4371eyxBo0LXP4HfX0vu0zjlVsDl6vXeBR74m&#10;hWcpdPD555+32PKpT34yfe5zn03f8R3fnn7n7/yO9KM/+qPp9//+705/5a/8D+lHfuRHBCQ/LNHi&#10;76Z/+A/+QWqo0zvrw6Pz+JVf+ZX/JgDyH/7Dv09/76d+Kn3xi1+rhlE6+NMltpf3jPd5j8HDjUnv&#10;U/az7lLzDdhXStRjvpavx/6o2ypLiX3kg6WDX7x4Pq2uruQBJL59+e59rfUWS5gPtretXqDRl0jj&#10;NzHSZ7dr9BKNZ06mdokauF2TkGditF9lyGbQ0K3xzJEHo0dsgpw23eg7Gk6nZrUpQuC5Vn/jydQt&#10;0Ohra0gDAqahrpb0HO9E0fNGXwkg8Lt7n0SAvF4GZLcr/y7nse3XKTrPpWYb16397bbJ9ryvWsrv&#10;fA7LyjE16+86793Fbdbr1e96jH9+CD1A+WC8fHV7BoanXs7H8qFVnn75oIAxurpTq4HFaMsL5Ouy&#10;9HoUNyov48FiOy+o31oWoKCU68U1S+GlimikUvOS7GO7n1mlNNpKI60pVTZRniEaNdeOhq6Slxxb&#10;CyBxjegYlWNVSqfgGaJjvTd1dXWm9739tpnHhz70QbOPb/qmb0o/8AM/kL77u74r/ak/9cPpz/25&#10;H01/6S/+xfSX//JfTn//7/5k+js/+ZOpRaMe73T/3p30a7/2axJbfi1DwG/9D9Hnn//zf5b+0B/6&#10;gwmP1ai/8k1qvpVKeddSR4zS/sYqPBf7og1Q97AOrdMO9I1K/bhuqc9SV3nb0+BBAl/M8Di84Z/S&#10;2dkR3512kL8792Z6guPPvic1Czz6OpvT8GC3zZlD7aetYMbtH3BpI0/oYE8aHepNY0N9ifSclXaa&#10;r1UvFtEnNtGpY3vELlpPHU/dAp5OAUmnAKkTUaW5MQ1IVLH3pdiM64jCu+sdgg3ktvd0oT54f/Z7&#10;PZ/ronrI9Rf1o3rw7zg+6q32OlHP1fOPlrhnWcZxtfcs5//G5f95/zFfqDxwvqAfWKXyIr9BcQeh&#10;U+QKi+voIVl356Xx6Eb545Tz4uGjQvwgdG62aT0qh3NrHlz7ON+gYQCJDx0dMUyMnOdRMF8DUKuc&#10;n0v5AFF+ffCIThHrvg7vpGXtMRSOqzR2N/joTNVr6hzWVbxPy3gvynvTjRv76ROf+CrrO1CUft3X&#10;fV365m/+5vRH/vAfTn/gD3yP2ccP/MD3pz/7Z/+sTbb/+Gd+Ov29v/t3NLqetthy6+Zh+qVf/MX0&#10;yyq/+qu/mmHgt/73v//v/yb9mMDq8eNHquv4bpXv5bqLb1Z5H35ru0FDYMj38DYV14EK+/1ta5al&#10;3uL8agdhWSveUUgfCTtYW19NqytLlQ7u76z1Uka7mtKpE88IHBpSn5jA6HCvzmN+ZuaY7XDeCmZv&#10;IyP5UH+4cY+NDHjiJbdTt6OwrgyKcfQIKNokpnScelZiy4nUyrk4U7WeTe2NdTbZ9jWh96hLJ/Ut&#10;aO9+H96ZdS3dMVVf1bb37m2wkThHxdtL+4jniXqjVJ8x6jUG5dKWjl6/WuKbUb/qj2zLx/56BZ3e&#10;u7Zzz8rv2vW4n8SW0jDyR+ThDAhxM//O+6vHxf5yvI/J23xhfus4bsiLuhLKOtcQMLDNhetxrI+P&#10;B4uK4Zp5G/v0IrVadTckitbdAFTivPxyXkaFU/j9LtAoy0rJYKF1jmfdz815HOvjq9egxEhZbfTl&#10;OuVarhutx4eIgrUA8Hj11VfTxz/2sfQ1X/MZgceXLLJ867d+S/pBsQ/MtOg6YCDoPv75P/9f00//&#10;9D9IvR31Gh2fcaTqL/6H/5B+UeDx30J0+Y+//Evpb/z1v+bnYOKvSj26LqJO4r3jXVkvdWq9kt7P&#10;7+rzos7Kdyil+h3KcUf3Y07FrZt4jp7ONjsP4kF8/sK6Y0fie0cbeG8+h20jEiHOiCG0qdP3Czww&#10;vTo94EhvGuhqTZ0NJ6wwRWSBlTDpWafYRe29KW1nTnmiadIFdpw+njpPxfwpLQSriXEAKr0C70GB&#10;Rj+6FBV30vzdow/kjspv1QHXdfvNxwEeFmG4ZzmH/WzTu5T26jr0tvy7Znvt71If5bfPofiacd94&#10;ltIW87Icl0t5psr6U2BSFVuqpSK2HLlBvon35ZfztnLzmmOj6Bh1okC4XCk1jYfjaWR+Ofbl7WVf&#10;qXxXgLaVJcf6d14CDgAII49LpdICQFwhPjfWK+d7W9y3tlPXdnaeN5bxu7xbecbSYSoln18dLQt4&#10;lOOjVO6fGwb3WViYTw8e3E/3799Lb775RvrsZ7/GlpZv+7ZvS9/93d9lfcf3fM/3pD/2R38wfeqj&#10;b6evfOlr0tww0Y7qXG04KB1P7WdPpIn+5jTZ15x+97d+Jf2pP/4Dvy0GgrPYz/3sz+i+v9/P5/ov&#10;Jb9zvFMVJKNzRAMu9USprzuZ61zv7m9R+22qy1K/pQTovCd1tjVJ7GhzvBK5ZJlZr8I68jePaz5j&#10;MW5MzKNOHb1ZrKBPYIHnLqbYkcHO1NcmUaPhVGoUeNhJjKkRehFX4pnKc9VJXOnHciJQQefRdVqi&#10;igCpVYBi82wT+TYETqTyOyuQaW9Mjbqn2y7vkYvXc/spLMPtsBS/pwp1p9/ep9/VgTHadW0792Dp&#10;fU8v47iypI1RTxXg8X3ivuVe5X7+fvmY0ldLqehnarY9fQzlCHhQQgypaRwUV0xs9wPk/VRQVFwG&#10;D871eTWF6/tmdKDoRGVbXD/fl2U5tnzYsi1fh/WjlRaVWK5NY/I9DBRBiY/cT4VtpWPXdoICILWF&#10;65b3rO00fu+a7VX28dS1VXieoiD1NbXc39+zqPLRj37Ey8989afTt/yO35G+8pVvSN/7vd9rU+33&#10;f/8fSRdW5zXyPZfqTqjT6LyzZzQaNkOhT6Tm+hO+boNGRbI/bV1eTZ/4+Ed+y6bbX/mV/5T+t3/5&#10;L9IP/dAfSx/4wPsrz1vqPeqt+p5+/1xHtXVLIbiq1F18D9671Gm1WIHnZflNifPaMKsOiT2MDjsc&#10;ogBH6SSuV613Np9Jw61nKsyCvJ3OmTLEJGctTsWHovOsAM2ZxgVIdadPV57V99a1MMnCJPoFPl0N&#10;p1P78WdTp67J3LFdAijPuSLxB7MsCYhhHgYA1UXpF2XwrLwj788xXuaSt9eeV+n0rquaUvOb9/d7&#10;e3t1vYCovxWFOvSyem6s6/v4+fI987OU3+7HT+3z/vyNXGq2s14RW4ySeb32Qt5fXrJsK/tZqlSY&#10;x68HHipUAi9Fo3OFqOBfwbV5EH9EjvODxYtyfDTOeNByLB2mFkAqIKLKLBVZuUe+X7xjXJNrlM5d&#10;7QRxfZ6BdbbH/aMu6DDV9VjW/i7gUc4t1/Wz5/uXd8Id/ebhoZnHSy++mD7xVR9PX/j859OXvvSl&#10;9J2/63el7/iO70jf933fl+7d2FTHOG2/Ds93yjweHXWpu1WjYKvYR/Mp0XT9VqMfkFx/5eJyevLw&#10;TvoD3/PdGQ5+c3+/+qu/Yr3HX/kf/nL6Oj1LZ0dHpb4MxpV3q75r1He8V6kvll0avXlvt6P8Pcv7&#10;U7zOsTXfhM5Q9vPdmQKSeVnJbo7itPqt43tzfGdbs5hCYxptq08NZ04mJpVGQYpowpQC5ARlykYS&#10;AAMeJOFhEnh3qHJvPSfTlfSLWQAghJ/jy9F14rnUhVcqZtlWFKViHK0NZhxMXdB4Us/L+/EeeUk/&#10;qH3XI+/ppdoEhX2V7XFc5Znyca67vH5ke94XbS+AvCiZqyV/H4qfBUB+bzolcZmkRGQoqz9Tp/rU&#10;O+iYyjOXc1Qq56uU/U/rRWyqLcBRNvokLeMC/FbRQ8XFqut+wVyoOMCjss3XjSXncC0+VJRqHEWp&#10;GN/X987PkIsru2Y/5xfGUQsiBblrwYMP4nvovNp71VZ0fKS4L4Vt8RzlA727cC32xf7oTOVDlu1+&#10;Vp4lX6ucR1Tm3bt309tvv2W39I98+MPp67/+y2IdXzFw/N7f+3vT9c0Laby3Ic0MNafpoRbJ4PWp&#10;s7VOox/K0vemEyonjz+jbeos7U1pZKArXbm0kp48uJU+/YmPpp/+h/9ThoT/+j9Enp//d/8u/Z3/&#10;8SfTD37/96ft7a38DhTqKJ6/vGv81rvl9yv1B8NoU2fzN9Y7xzeJ6/jYUsq57jTxfTmWe5w8ccJB&#10;Y+SUGRyIjOB839qBgusPDzAbQJOZQCMepM31AtPG1NvVkkhtiUPYmACEWeubtP/y5Uupri6sVf42&#10;uh/zmqDngEn06To9zBsrptd78njq0DldEoUw2fYgujSesoUFvUdF2el3z4Xr5nep1EllPUqlT5Rz&#10;vV/t07/LMrehmv1RYjults1RjtX8LoMu5xiUtA29FLk7SAXR39fjuZ9JV0F0PB68Rafhe+ZS+yxl&#10;PeouSvh5VG5W/YjlReIk7WOZL2CmoVKhQWWfSpzD/ji2vLQ7c6XEx48OnQv3VykvXins07X8fLlQ&#10;IWUkqoxGup5HJCorN4zyHl7P57rjq5RKdwegsM/PzO9yTP4Y+dg4Pn675OuA/AX9fQ2oXnlXHRPX&#10;e286feqUQ9rx0XjhhefT+973dvrYxz6avlpiyzd/8zcZPL7wNV+VhnvP2g0doCj1Ex2YEaWMKsfU&#10;IJ71CMJ0hovzc04R+OEPviOx5/faa/Q3+/cLv/ALVsoiumA+Lvd2nWtZ3jfuX5ZRf6UeybXJc7Ee&#10;dQCjyO2Kkr+JvyXnV5Ycw773+H3IQA54hCt6dZAobaelqSGNDvakXpjA2ZNiHqdSC4FrYg9kASfz&#10;eF93WxruahaTOOk8L+SUCUtN/jYq5AEd1HG4mwMKmGKt50BHgp5DLAMxpgunMB0z1H5WoowAqLw7&#10;39vvnt+xLP1eKvn9YoBmmduI20k+RqW0Keo3zlNdHKmrfJzO55jS7uJ3tf35WJUCjlyT6VOc4X2w&#10;3zE8o6MjBg+U0cPDQ2JoMQ0nE7qV5z1aYpufsWa7dR40zCi8YO3JZb1URvXlKd7Hsqzn37U3KMcC&#10;KB4x3LlD+emGVY71c0TlxDNRVAEsdW65fxQoVGYfZekS1+S8WI97xTVj3e+kd61WBL/zx9NvF637&#10;Y9QAQmX/r7PkuMrH0za/X26cbgR+hvemjvb2dO3a1fTqq6+k11Teeuut9MlPfjJ9+ctfZ/bxrd/6&#10;O9LltYl05qTOsdNcfBfoIkCCiTY6WdznuNgHs57jXk12NTJ1vfbaK+kr3/BliR///W9agfpf/vN/&#10;dgzNn/6RP5W+/du+1Q0r6iy+SdR9KUfrrbwjId9utJxDHWh7KXGdoNCxHtctx5X9S/Mzdg4DPPiu&#10;bCuso4DHQE9bGh8mQU5H6ms6ZbGl/eyp1N/TKtbSY6Vrl8QM5iHp7WhO586vq76qQZu0m4aTEk0E&#10;Fkx4hLcoANGFP4jAg3yeXQTAiXUQWMdcO/3oV8Rq6iTS+Hnz96YOCjCUd62AReW9yvZcd3npNpSX&#10;0Vb49lGXLMt58R1gxgUwot7LAPc0eFDYB6sAiJmMiiRCI6SFGB9LIwKOicnJWB8ZMnC4L1FUP2Vg&#10;dhv2M+bvnAvr4eehUouMVErZ7sZB583rPrksvV7LMvidS/7NuT6P41wZ1U7lxlDOUynr5Rko1f1U&#10;XlnPz6QKOgp2uRw5j9+FIZVlzbu8q8RHKhXl9y/rNaV6bN7m6x19FtyVvcy/V1aW06OHD9LLL73o&#10;8rGPfiR99ms+4/JN3/iVtH/tcqo//WyqO/neVHe8XIf31DVU4p0BEzqbwENgUn9G4KGRGvAgUfDr&#10;r72cvvi1n08/9Md+MP2Tf/xzGRb+6/4Aj3/zr/91+ht//a/b6oM1qNRHKW7I+X1q360UxIDa78/+&#10;2lK2u15zm6hui/c7c/pUZarEsq/y7XI5JbGC+Vo55qSANQD2GZ/HPK0+X/uZ3Hl2Zjp1dLRXgcMd&#10;41mH0neJ4cEoCLEvDKMPXw+BBzPZ+zfKVO0fbG9OA21hxi7tszyP34/26DYZ+yrb8jtG3ZX3Lesq&#10;6gu0oegb0YHLoONtPk/1owJAFMB4ej0AJnyiqN/mpkbreShtbS1pcIhEVgNiYENpfGI8TU1PpbGx&#10;UU8ny33oj6UYPHKYyQmtU1dtqovT2hfPn8Gj0sG17hfOOym1+1xYzx/y6WOr+yk6Jh9XKszXKRVC&#10;B9BLUt51fl7GtePcct2nn4f18vvIc5aSnyPOixLHsp39HJfv4VJFfYNE+eA196k+S/6dj3Ejyfuq&#10;1+P3MTOEvd1dg8djlddfezV97CMfSZ/77NekL3zuc+kbxDzaNcqdOSVAOCUAOaFGkEGDjkEp12Ib&#10;DATzYoBHMA/A48UXnqQvfuGz6fu+93t+S+zj//tv/236H3/yJx0oB7gRWxKNPzoFpVoP+RuXumRb&#10;2V7WXeLc2nor36HsP1K3le1lW74+5+n3u76Dj8v1k9fLaI4j2MzsdAAGncHg8ayD2ugQAxJDUITa&#10;oqLO0dN4yr4mTC/JHCfoQ8jnAfsY7W1zeH7pzNVnrX6beCa1MzGBdxkQ8nnVNsj2qFuX0jcMHLF0&#10;XeV3KSDB76eXcW65/nuc1pJcxExORWJmRBWAYnh4UMuxNDUVZnAU+BXQALi8HqyDJQGHvWJxg8zx&#10;gkKZeWYktiHaORmQXyy/kBtI2cbD8HClUvKDRaeuLjmufEBXSKVw3lMVqFIqyCVTVt9XhXu5wso9&#10;Kd5e9uWP4t+126vHVj5i5XpHr1XOrTxfXi/X8zEu8T5Hz6dO4jy2/7rMJ5fKc+kY5MvDGzcCPB49&#10;Sm+/9Wb65Ce+Kn3uawQeX/i8mcc773vbnpJn658ziJx8jrqiXnSdLMZQnntWrEMF4GhQYYIg5iBh&#10;eoLnHz9Mn//cZ2x1+b//r/8rQ8J/3R/M49////7v9NP/8B/a2xRAW19bjfct7+X6qL7fkX2V/VE3&#10;sT8fV6nLvL90rLKNzqZl1DHLODfqOV+jLGvOK98hji/H5P06jsjliLAO4KCcFhvBgoI/R6/YhJWh&#10;AgXydLRL/Gkjk1YrUxe0GjyY17Vfx4+0N4oRBo1/utQ+g98vP4v356Wfy8dXO3ms56L+4D6X+4b7&#10;VX4PQKKIJrWlHFcKx3aSF7Wn06kLSZBsUUVMY3JqQssxiSsTzr+KFauwjADXANYCHi0CCTKpDwMc&#10;HQIO6kylo+6kgwOr4EHReqUS8rZSEbyEwSIfXwGOSskVUK7HMhdfs1JJeVs+rywr5cg5rJdza/aX&#10;a1FhLH183l97XH7uOCeOMUp7Pe/Lxx5Zzw25lLgWhbrJ6+UeLJ8qR95Jx0CRL126mO7euZ0ePbif&#10;njx+lN55++301Z/6lFjHZ5PFlq98JX3bt36Ls46fFoDAPhrPqMELJE4IRFjCRACOsjwlmb1BH5iJ&#10;zZmWgWTATx4/ECh9LP3Nv/nXMyT81//hqfqL/+Hfp3/8cz+X/vv/11+yx+uTRw+r3/rp9/6N3t/1&#10;VIq2lWXtd6yU/A19nn7XXlPr8Z2eqvd8bGVfPrZaqt/2yPfTfRioyL9hsQTgaD5jd3NMtFaa0jk0&#10;ujK7Pet9KoNdLWm4W6UtPErdYctz5/u86xn8O9dBzTv6mSg6pvKM3p6P0bWDSYQoU9gFJX7n9Xyu&#10;B16Vsp+M7f1iG8zU6NzAAovZuTmzjiGJLZOTk2lkdFjAcboiIlXAo6a0NJ5xljTKWAd5Upkkql4g&#10;IkaGeFd3Iltb8oMcefGa8vRHigqsqZDKOTXbStG+OL+s1yy1vyzfVX697bXnehnP9S56mPfXHuMG&#10;BSiU4u0112Cd6+Tjyn3eda+a4yv38T3zOVqnVJ/lmOek3bl+Ld2+fSs9Umd8rPLWm2+kT4l5fK1Y&#10;x1d/+lPpK9/w9embv+mb0u/9Pb8nnT513AwEwIB1ABRewkJY15K0d3hyNtTXOQM202FsXdkQON2T&#10;KPSZ9Mu//MsZEn5zf7/8S7/kILm/9uM/nv7oD3x/+qqPf8yKy3jX6rtX3pF13j3/rgJNrkvvr/4u&#10;x/ucyr6y/+h6nFuOjVL7DVFU1/6mRGhFnO/jK9co1z0mNqGOhT5DgDHQJoDAa7RJ7EPMA8BAwQrA&#10;dDecSoOdzWlQoDHR364Rl9QDuo6Kr1fb3n39mqJt7if5+NptR37nfhSD2tF1ltRzYRzcsyyPtLEM&#10;HihEEVPIhs6E22Pjo9ZrTIplUAa0DRYCUETJokoWVwpwMHdMd2NdGupu07s3pDGUzgLWfjEw9D+d&#10;sLPTAg+/jG5M8QdgPT+U1/VgXpbifVFhURF5nUqoBZTK/lzy+f6Q3pYryefot+lXoWu1VKyK8kcQ&#10;3yWuU46tnpvFoVIxlfKMS9G1UGEcF9trjimVmvfH8fFs5YPWPgcfDsVV+agxClSfC9+OG/v7NtEC&#10;Hvh3vPnmmw6MIxSfoLhv+sZvlJjw9c7n8eFsJg19R9Qj1haDhmizt+u6ofM4ZXpKYmUmLHp4/276&#10;qZ/6uxkKfvN/v/Kf/lP61//qX1nvQRazL+vZtra2cgPOjbhSB7WFd406qgwsfv/4ZlEffBv26XiW&#10;bg/Vc71UiWuo5O9SvlfZXt1WPaYUWB7F35AOkrdzPPdopr4kosA2MMX2aUSl9NaLigs4+tU5iKrt&#10;IxGQOguxMaOdZz2/a3nPAkble7sutF7yeRjstK20//Lbx5R39P5cFz4mX4eiuqG+qHNK1He1lHqK&#10;tnbMuWs8LWxPVyLRMcxienrawIG4wvqkRBWUxkfd3cP07TrSOuIdE9R3SiSBkZFuYBTrVW+7GRh5&#10;UUi/2H0aq1QRWyjlBcqL8tvbMoqzrRybf1cB4+h6pfjYasVRonK1rg/pSsjnlY9cPnRpGOWjR2Ni&#10;vZxTBYna9dKYXCml8dCgKpVWSlSe9+VlObayXedU9uX95X6+V75veSY+bHmGOC5+kx8U1oFXKf4d&#10;73/nHYPHxz760fSFL3whfemLX0zfCHiIfXzHt3+7zbavv/6aAaPoN2LEOaZtKNFCaUqjOdtQl5oa&#10;6xMTTzG9wA//yT9p3cVv9e/Xfu1X07/5N//a+T2I6CWn6ksvvWTnqvKOfv/83u/Vc8T7A7rRGJ/+&#10;fvHdyjnvLqWuyvqR71fq/sh6Lj6Gou/E9635XT2+5htqf7NGTOJT+pvrYlY0kvucrYuAOHWQAWcP&#10;ExsRgBDrMizQGOvrTCPqQG7nKpU+Qam0ddp5bPf+3OZ/3WNVAI4AWf32u0dx39C2AhxmVwaKmvbl&#10;eotB67TeB7M2fhz24RCzwJ0fhjHDfLyzM2IgYzXpDKJOyrcpdd1QhwOc2EV3u0U43hv/lyExr9H+&#10;ztSFhy2gKnDp07GYuLOTmEp54ZryNHMwLWSpwku5AvwyVEJN8e+ac3Oprch4eEpUYrxENMDyoWtf&#10;rlJoYLmRVUrZVtke5/lcb4tzuW7lOmVbLke2+Rmqjc/H5G1P36f2OZ4GD0qXPtre3m66c+e2mcfL&#10;6ogf/MAH0vvf//70UYHH5z73OXuXAhwkQSaqFvD4lm/5Fofr1596LsK+VX8ARlvjCd0HRvKMxJvn&#10;Ur1GgLMSi2Aef+snfsKOXr9VkYU/Egz9wi/8fPrZn/0ZZzEjPcDHJbrg88F3cuHdVAfR2fO2mnqJ&#10;eqvW65H69TE16/mc6nr12Oq3CUCpvebTpbK/pjwN/JQOjap9jafUEZo9vQW+HJbn1XF6xToMHu3N&#10;Lv3qOONMwNTe4CzqAQBq27kNu12rTbuf5P5zhG2Utp63RQEEcvunvbg+9Q569wCQWMbv2m1lneOj&#10;rtiGmb6vt0usoi3NCijQaUyIbcA4ABC+W/2ZM7l+crvmfuW3lm0agIYEmCM9Yi8AhOoCz1yzL4Hr&#10;sLYj0hH309MuUNX+tgaYBy9UKsLr8dJRITTYAIKKSOPKEurxO2+rvAwVy8uVa5Xi8yhRwb4uDSJ/&#10;4GAFtaN8rHvkdznufKVhd44SFREN4ukKjtGR5471I2KElm6kuXBO9RoUbed9/E4cG8Xvlt+nlm7W&#10;lrKd9y/1t7qynA5u7Kfbt26me3fupJfEPN566830EYkmn/rkJ9JnPv2p9MUvfN6WjW/8ytenb/kd&#10;35y+/KUvWlxAD8JUAdz/5PH3pldfflkfr973ONvYmDraWlOLRgDmKf093/md6e//vZ9K/+r/87+l&#10;X/6lX8xQ8Jv/w7T7Cz//79LP/dzPpr/24381/eAPfL+e5Utpb3dH9416iHejnRwtZ8WA4hvGdysN&#10;Nr4l3612vZTyzQsQxDf0vfx9WB4t5VtW2p7Pyd9S16meV/Mtc2EKBfQdPU2n3AFwP0eOZ2TtV2eB&#10;quPyT+6OYTGO0T51TJ0DcJe+QCnswu1DjIMS9fDu/W7vFI71s9Y8G0uvl/d/usR7eb3yPrGd0tx8&#10;NnW0t5lxTEtMmRbbmJqeNHCg/6ivL8CRwbRybuT5HRDTQK8zhJ6H7GhMP4lpViAy1NspoKhPA+0h&#10;zg10tTlVQq+YG/Xl7OnlRaODl5IRtZS8jRIgkgFFhcpwRyydx5UTlXbkujXrvEDlpXKjCkColgpw&#10;eFldj30xb0v5zfXio/AMufh3VLIBIm8v9+X8ClvguFJcuVHi/WkgnBvvUKmX/E61o0ypI7+j9m1c&#10;vpRuHh6k2zdvpvv37qVXXnpRzOP96Z2337LC9LOf+er0dRJbyF/6DV/+OoMInfUbvv7r0hc+/1lH&#10;z3J/RqsPf/ADopfHfb85JrheXkoN9fWeTOjw8DD9xN/8G+lf/ot//ttiHkTl/sLP/3z6Z//LP00/&#10;9Xf/TvrhP/En0reJBb368kupsaG+8q7uCPkdS2FWtFOnTrpuK9+wLPW9Ylm+Y/W71u4vxXWfv0el&#10;fVW+TYA9OT1Yjw5RvmXuZJXjqx2N0gXraBHbEGjgmm5RhShZdZ4h5oclNgYWoo4yKdbRcurZdJYc&#10;pW4D1W9e/d7xu/SjSt9wUV352FhW9GkUntvvmeuKZX720m7ju1fBsvr+1YK+C8UolpS+vm4xj3HP&#10;fUuJuo/rs44YVHsd/DdGetpTOy76gIcAFdMs000MUC/aN4SVSfWCaXtQQNPd1mxxD2uVwIMPnyvm&#10;qVIqy0tuqnUUNLxUlKgkVw4fsrw418vLyvV8XF5X4aVK4ykNKRpOrkxeuDQyISTJjsvvit2+pnB8&#10;bUNy5b+rsmM76/Hxonibt0dD4x3YzxLWEsyl+uylUXib31tF57ku9M6xfI9p5Pb2tpWlBzdupDff&#10;eD09fPjAOTzeeed96as//WmnH3QCZDKJfdM3iX18xawD0eUD739bdJmGG8/wbd/yjRoVT/s3OS5e&#10;f+21VC/5k7lu8SP523/rJ9I//Sf/OP0f/8e/zVDwm/8DPH5ezONf/st/kf7+3/976c/96I+m7/6u&#10;32eWtPD/5+w/oCw77vNeFCQwoXs65z6hw+nTuXt68mAwSINBHGQQOYdBzjkHAkQgQYI5ZyVSOZOU&#10;lZMVLckKlmXJlhzuu7Zk+75lP3vJ9/neut/v+1edc2ZIX1s6a9Xa++xdu3btCl/9c20nzofGQ/5m&#10;k99KvSLp+c9ABmDafVf6V6mjPzv7suQliDIprkdfup9yv0b/ldTu4/K/Nfn0P67nc/VH6WeSI573&#10;bUmTPZu9hQKrKGCBZmEKmw5RHjPYd4jigEIZ7elOEyODbvPO8ct3e0EpANGRfE/twXkZC55HqlcI&#10;7DuSrpU5E+Mp1z9fL9/FNUCkHxmX2FS2kOTIVpAkfFNmZtgzd8FR8InlG98cbd9ZRveWTWlG396s&#10;jfu7CbmIvANT/jpaKLEosG9sdG0jOdiViREfJ9UW2MCgfRHbkgd/xwcf0wit/zEpnPIzMaGYYIG4&#10;sTp3pNwopfFaja/8nZO1syHb/+Njj23MaNDOPDRO5+Bol3vcuVN5JifOS+osQ/89gPnGUufyveV/&#10;x/dRrjuHc78zElqKc85hU+Zz02ViWW699db0nisu9x4pd9x+u+N44I7/gqgOgg+/886HDCS4xJN2&#10;rK+o3HdbYMq7n3/uWXVon+p0gk2ub1d541o1J8fHzNv+1E/8ePozsRt/K8rj7xtdDGErAZH/t//t&#10;36Tf+Z3fcRBmYosQsIjQhwxEjxOBiNuG/iDpe3H5hvo4pk9a7RsD2CByXJ/F/+P6kaOfa/ef7/lc&#10;7ZvHQ7uPS7t3nkeezmewIkU1a7d7USGAR12kuAWmIs1R085NTaQZke+jovKWGjWrxFtj2H0fqcyP&#10;mDdK3M95WnMBcPE12iy3VU78j8Wp+EZpHikfietlfJX/sCFEf8fpj2hvGIMNimUdG9HkrrAZPULT&#10;CbVTtCXtOty7LfUJcEp7jENxieWYmxxMCzNVURpDiYDOWNYiy3DU+GGsbvvTHOyMwHSOzbF7u9U2&#10;wc6N9ajterEw5aNajaGPKo3RaoSOhiDfMQ2hCuX7ASyAQuSNZ6KsuBbl8Xzki85sTc6cmCQBSsde&#10;a52Tv7ybAeWB8Z2TB19JDDynGMTxXC5D1zwpdO7BLeDgPu9pfZPP9W7q72+La9TDR+WnnuW7hoeH&#10;04GTT/aO8Zilo7HAIe4GsS0ABwDChGSbyecQmr76quN5ABAvPP98wnCsPkbMBQaPBk69nj78ofen&#10;fvHfyJvWBR4YmA2r4zEIuu6aK9MpB05Of/qnf5r+83/+T9aa/H1+bCL1X/7L/8+xPf70nyA0/YX0&#10;te/73vSBD7zfO9qxyrkv0LL4e0v/Rj0nNRHdfrSzU7R1aftChRxzv6RWvs6kPLoe7QwlEufdW9s2&#10;Fx4XHeflf7u/4shzkwPdniiWdWj1nJ1gn9ghgceABaTTWombmqBEH2OPZYzDsK9xf1Nexzta4MH/&#10;/K7O+61nfD2PWX9Haa9QxxYAcZ19PT/LMxqj/K+wKXZlIk0jgxkbsSPbCGl4yPYdVd3r2bat1Wa0&#10;8bi+D1nFUH9P6tIi1C8QnBkS5aXrc6IyYFlmh9mPttfXytaZCEdph/kabMtYWhb7htZlanLcKuFx&#10;gUemPOJD48NiIMRg4Fr+z3nOUzqlTPpynway/CPnazUc92gEHyNfm/II8PiOKecv745ygnyPho93&#10;O4/KiQ7RPdenhHXrGIA6BuXSphIKCPgbABKOOXly6Gg2zf8pN+pV2sDX/K3tOsTzJ1pNdtahM9OR&#10;IxdY23L99dcaOEg33nij2QA2eoJ1eeqpJx2G8M033jA1gpHXzddfk3q7mTjxXQcEDG+/+WparPf6&#10;/UQU/4CeqVXGbUY9Nzuddu3ckX7zN34j/cf/8O/Tf/tv/y3Dwd/tB9vyt3/7t1bX/vEf/5Gd5NhD&#10;5uMf/5jN6U855UC0D9+c25P/tIfb0O0QR587X24nnitJ11Ex7tmzy1srBHBA1cTzAwLJwT42VtKK&#10;p9WQmCUVneN6z2ZOxCylDJefU/l/zDjqSAD8aA/hBvtNnuOCT6Qx4nQwOYi8TsDkcdzxh/rTkt4D&#10;S1PK9RinHH9PJI9zJ93vuO57ylvGVxl7ZdwxjtvAEcljOrdbAUmuLc7PpYXmrEBCbINABMDAJQGK&#10;o1adNOXZBuygmvkeAGK2OpqG+nrEqsSmWLW+raGSHewOABkOgTHqWf5DlQE4Nb2rOS1KB78eJdjR&#10;flE7ONsBvMQ9yRtd0/jir/SRjl/4/5I6O8MdxQfremm4cs/XaNDjE88BHrmRyOuG0zWjLw3qRoUV&#10;yiSf70cirzsrv5MyPUh93n5nAY5o1DinMxhApFZ99Fyr/tQpl0kq31MGgP/rukGHfPlaa2LoOvUm&#10;bsfJJ+93kGM0LbAtV77nCoHGDaY47r//vnTP3Xc5ZgbbTL723pfTxz7wWvrYO2+lN197Mb31+qtp&#10;bLArgAP2QO985MF708c++JrjfNA+q6vL1sycecbpaXJsQANsJp1y8EB6++0PmGr4b//tbzMc/B1/&#10;YncQuP77f/836U/+5E/Sb/zDf5h+7Md+1LFNYa1gu9oBdWj7aK8CxNEmuT1yIm/0TWkvePkTU0M8&#10;+traSurqasfsKOOCiOdokuxnosnORk04r/Xpen0iQgL6vfRPTmV8fKfEPcrFwQ2ZBrYes6I20DRM&#10;ITCFx9dKzBaStWGR7CLXF6arqX9LjBWeL+8q39D5XR4vpNZ15ec6z/A/J67RnwBHYVVK/Vx+vg/Q&#10;cB13eoADGw5kSmjY2Nl+fFQUgM4rE+OWFXVSd7P6voaohqaAozYxkgYFhoBHj9qZ725AYQg4Z0f7&#10;UmMIEBHlgnl+/2ZHSgMwp3SNhGylR+CDLVGfAASNWkX9QDLlUSoOgLQahg/gv47ta3H0B+YPbd3L&#10;6ZiG1n03tstqH6MDAl2jc0sjRoO2GzUatjNFuVEndwjnGhRlkDKgy32DhxqzpM6Vzc8on8Gv9XwG&#10;D5Kux/cFwJGn8/siT+TtfD/lzc7MpINaoc/QxIZtwb6DvWVvuflmsyxoW1DXEoLwiccfM/Xx4gsv&#10;2MOW/xcfOSc1quFH4W/WkQjrBA3q7d7s9llZXrIq9zmxOYT9m56upy9+4Qvp4osvTP/in/+Fwwr+&#10;fX7IPNhBDvD48z//c2+0DXiwp8sbr7/PQl8k+6WdSzu4XfP/Vju2xke0t88z2BANHc/Pxsx0q58M&#10;8JkCGe7ZqhWz2/vLErujWR+xOzykN8F+hnQfduL48RGpjJtjxxB1GNXzbBKFsxtkOsZiUyN6h93w&#10;B9OoVtXluWn7cEyJdI9xEH3uxUznnhOtb1Pi3EnX/b/9jEGN/7pOAjzKGC+p3PO7dLQNleo6U6+Y&#10;opwhdKDqRnsxmSfFpqCeHRkRS8WYVt5Olq9ZGTEIQH3gyDaob96qPH3d+naBBvIdgjjPkkdprjae&#10;psWGNASmUGGY7RPvdUBURt/AQOoVaGAOANXBkchqI4xDf1irYXJjdCbdP/488rcbx5OoI1GW1bjK&#10;H3nUGDzLu0i6Vj623eH/a8nlUQb14H2uW0zeVgfwLp1HYwZoFLKOhi7PcB4dy7WOMko5Om7WYCcy&#10;d183+Uv5kcdtkc858p9VgJ3NTj/9tHTB+eelc845O116yUXp2muuTjeJ8iDgMdqWo0ePpkcfflis&#10;gNgXAQbaFVgWWIPm1KhjLPBu3ocTEywO+YZ7u9y+G9vXRLHgD/O+NNeYSXMztXTyvj1659m2UkVu&#10;8ff5wbZgov7Xf/3v0p/92T9Nv/u7v5O+9c1vpO/9nu9JH/rQ267H+edh8xHtwzfThhw7E/dLX/l/&#10;K0WYwYU51VkTg9Ws9BFjAvDA8AnZBNHQpyqEYcTKcdy73A+I9J7WqgqwdG2O1TlSAAXvPP5a+U9/&#10;jw2KJIf6ELXWqAJIA0Gqi/IYE9Uxx3aUAg0sLMeUr4zjMkfKt3V+qxP9n8eA24bvz8fOMVIAg/qU&#10;86CGY/y5LXU+M1VN00oISUOuMWZ5E5QGQtHR4QEDboBtGefRfnzXnNqNEALTWliGNNG7VSZBjAp4&#10;NATEM2JZiMfK7nhTYuMwnoMyGR8dTAMCjYHBwdTX32/wALTYNB5B7WR/TwhM+Qga3B2tFA2hoxsj&#10;/peJUe61Gic/U/47Hw1FeTSQUrlXymvlpyx9aGdj/s9SDMbcObk+MSBLw+drPkYndDZqaeRYGfNq&#10;qES5BiDKbpX57jTSt1kr4Cbx3yem3q18Q9TdArSS9D/Ki3dj7bl/39505plnGDyQeWCaDuVx/XXX&#10;mm3B9Z7wg1AeUB1MyKeeeiI9LnCAnSGYDTukEeSGwXTG6aemiy44nM45dCD1ayDwXoRmlPnG+95n&#10;Ne3C3FTat3sjvfLyi5ar/F3d8csP8DDl8Td/bQc5wOMXf+EX0g98/9fTRz/6EQtyrxAlxaSnjTzo&#10;aQPaMrdB6YNvvx5t7TCDUzVNkJr7pFCFBTzYd4UoYMOavGzSBNtChHjinRAlnW0jqyLNkXu0xwcs&#10;Y5YlKPGeci/GGP11on02EArO18ccVb2K5aQm05gmA0JADKGauscu+9u04PANBQTa33bcuZP+t8af&#10;8rsOsSCX1Bln1EfVq7RPsDN6Xv9pF8zNcagcx65CgDEyPByCUQHHsNqvUNPkb4FHHuMNUR5z1WGH&#10;YCQuCf483VqIerdusoynPhaCUYSl+PVUx0cMoLOTY2lQlEqfAGJQ7xgeGfZ5T29QHgCIgd2+L720&#10;a6B1mdSlUTonezlvJzWGG6c8lxus41mucd95uMdzTLb8PyZvUB40Wmcjl/9uUAac8pfB4Imd75eO&#10;Kh3Qec3nXM8Negx46Jz3B5BEPdvlxrOkMYHH2NDWRMTyoR7lb4FFHHnGK4WOkU40y4Jw81AGD+Qe&#10;mKYDHJD8N990o+0zMD1n6wUEp7ArCE0fFqBsrM1rMPe7vLJFQHO6VyQowsNNmkBb3QfFNZ8AQOec&#10;fXZqzE6l3TvWxcY8Y1YJx7a/r7oWqgUT9X/1L/9l+sd/8Pvp1371V8y6fObTnzKrdNutt6SdO3a4&#10;HrQBg9bt12qHOP+2a8pPW68uL2hy1M3Du09K3+i4Tbz50mLDtgeAx0JjKlVEJbC/7KhYFcBjuj4h&#10;tq3pAEtljJXJR799p/HE2KH8CQHQ7HCPSXssJyc1aWojkOtahU3hTJgKwdYhKOY8PvhWpfIdkeK8&#10;zIlybOX3kfe3gaxQQ553PO+2CQqqr0cUkagNghQTj2NIK39lYsJhJiuiPBCMWr4BUJR2y23HWN8m&#10;MK1X0BwR8Yz4IwLGibHUv3WztS1spTkrSoRYHFBecxP9lu/Y8KuvS0DRmwaGBlO/3jckKmdUoNU/&#10;NGSZR2FZ0PCwyXdVz50AGhdkNSDQCLrmDuda7vhjkq4HqkbHlUbkyH2f+xgCxM7Gd9L/AI/CKuSj&#10;y4lEPSJRpwwcOtJY5OVaedfx4NGqd74ewJFXt9zo3CvgEZ3XJkndHjqvDW8RcGxLI/2bU89WNDhM&#10;lJi0BhDl8bfxnBLBeje2rzt2B5QHbvhQHggZYVugCPCoRVCKfwvUB6zI01AdYlfuvfdukZpiVzad&#10;qFV1k1aacQuoNpYntRoOpFGB2bjAAwesUhd44bffesvgceTcw+n8cw6lJx9/1LFBoCL+br//26pa&#10;NoD6j//xP5ry+IPf//30S7/0i+knf+LH0xe+8HkHLQL4zj58lo313A/0I21f+oGk/xzL/5KnB22J&#10;JggsC+xLewLEKjqh1ZDtINmPhQ2ddm2smXVpTE9602lU1VAdu3Zs+P3uL/UB46M9ZvL7SR7LjK9Y&#10;oScEEnMTBLhBKEo8D/HvAiVkHKzKCFPn9S6sLjsXRrMsfGv+ppK43zrP/6lP5I1x3TlGqFupa7kf&#10;7YYAWRTHDHvoEshnxNQlGhVAg5gtCOJpp07NSgEP9uEdV9tV9W2AoOUZ42LRkF0gMFUe/HMQphLY&#10;CKvaGWQ/yjchgOkTMPSKyhgQcIzoXcMC9gkATHXoE4gBHlBCw2L7CFVATI8T3Kn+aH0gHyVEdIOU&#10;RuE6DVH+l2s0CPmPO0ZjRyKfeUaARvfcoDlx30CQ87Y6HtJTx0DpPCjykQY21aBUJrjfUwZt61oc&#10;S/mus/KUhi6N7sFHmXRiLifqE89PCDRGBkQma8L2dvN8GGwFeCifEvUog2NUHb5PLMvpp51myoN0&#10;0UUXpkvFthAACOBgywVW7nCMe8AJAHlMFMj5mvzdW6nbu9PuXRsur9FopP07GxoQPak23iOeH6op&#10;3s+RQfX+N15vBXo57+wz06UXX2jA+vuoawEcjMT+5q//XfrX//pfpT/+oz9Mv/7rv5Z+6qd+0n4u&#10;gBJymRuuv86bdfPd0fa0B+2g9qBNaMPcjtEHwbJEYOOKqY5Cepc+6dIKCcWxvDCTKkPbLNfYWF9K&#10;NVSO9XGR4P2eCEvzjWNikpYxUvqiNZbeXfozxjh9zvYKDU0wqI85URgAEn4ahBpsVMbs69HQ5IPC&#10;cf3pW8qFxcht3h7Dkfyf7ySRX8nX9L5IZdxyjPEWY7md+H5YFdqmXquaVRkd0QSGAtDRoQYEGscA&#10;B+2n/xUBwLQAdnK0zwBiYECTIuoKY69BsSvbNp+kBXCzzcpR1db6u1JFVNeIWKEJvW9wBMAYcJoQ&#10;wIxwrIhdErAMaYyh4SFh1eoo8wIQUx6uvD7O1nCtRolBUQZGabD2teio0lithsz52+WUDuX8uHL0&#10;ztLRbvicyN8aEB3PUteSqHOUT330n/I6EuVQfikT8Avfgtz4uocpdOlUv5d3lLqo7MkRNfBojyiP&#10;LWm4Vyuj39dBefjdUV/KWNbkPeXAAbvgn3nGGen8889PFx454kDC1157bbpJLAtR03HJBzTYmQ1W&#10;BdkH2pfhgV6V/e504OR9Ape7/N379+9LB3Y10ozYljGB2aQooQCPiPEBD/qWwIM9Sbavr6Uvijq4&#10;9ooL0tVXXmHbjP/+3/9uu+hb5vFf/ottRf7iL/4i/ZHAA43LN77x0+l7v/d77KJPACOAkLpFu0W7&#10;lNT6n9vRbZT/N8SuVCoTpjpasg5NhG0a2DMio8cHu9Pa8rwl/rQH5+zDMjM16fgbA73dCbsQm7Ln&#10;Z4mz2bVlU3u8KPndOdGvLEj0NVaSqCjRREyK4hjpFSWkycKEwKMUN3TMsktfHzu+Ywx5jOW+9/eR&#10;8nmZQ51+LAEUbfDw+M1jmOuMRRzY2KNmtiGWhck8MCCKY9yTtbRTGzjiux2YWADRqI+m6aqAUKAw&#10;x142AhBCByIYxWYD35wuUbPsPIgVLVTJhCiMweEhsyYTVVFa+vZJhMQTI2kYK1LapyYKyOCBTclw&#10;GlX+YVEhBINmiwoLTDtTaaQyMTone2moyJM7SamTsvA9582NmZOFp5B+pRwalwblHVzL10s9KNNH&#10;ntcxnu1seAFP7qjyfKss3s25Oyr/73hn52oH9cGRPAYBvyPKmRrfKvDYlkZFffR3MSDiW/hOAKRM&#10;CI44hO3ZvdtGVGecfno669ChdO6553h3uKuvvFLgcY21LcQuRWAKBQL7Agtw3333uHNgV8bEhjz8&#10;8IMOkMy72BRq50pF5DV+GaKE+reqbvF+qCDYFrQuD9x/n0MR/uAP/ED6ge//Wrru6vekhx64N33/&#10;17/+d2Zf2H3///t//B/pr/7yL9Of/PEfpd/6zd9I/+BnvuVNt4mqTugA6oUNCwJi2rUFwrmtS9uU&#10;RF9WJsfSytKi2I5JTwCvpByV+iCpxa9jFbm0MGurzyGtjLt3LIfvzsyEVk12ua96O4HOSWTr0KpW&#10;SZWxRe+KMRDvb40JjqpjlX1mVU6d1VTgAe+P0NAWp5o8kPwEOY6xpefyWCxzoJ1iHETK78j5eTff&#10;WxQBXiC57ucCVLiGLAPZDy71+KUQnJhtEGzPMTZqp8cyTo+lOjYF+ydqrDlbSbO1YYEGu/+j/u5P&#10;jUlRUROiMPg2UR6j/T2mPGBbahovlbHhNIBAVFTHsNiSKjY0uN3Xx9K4gHpUVNhkdSxVamKX1GfD&#10;yo9xmr24hwCPbamKnQcfwweWj3WjOwll+VgappVyY+XrZVLHMe75Wf67MTv+69gJMkxiUiuP73eC&#10;RzznQVjuK/k5GtCDNT/vTokU742jQabcU74COgXJDSTqEA98QKPjOY5ToyKjh6E+ujS49WyHrCHU&#10;tpGoFyHe2FrhtNNO9cZOyDzOtZo24pZel8GD8IOkO48etbHYfffe7S0Ru7UqDAnRARWAgBgM41p5&#10;HhS4nLxzVuCxSatit9gonNAA0gAQKA+EmB/+4NuifBbTU089lb75zW+kV19+IT1wz1FTNT/6Iz+c&#10;YeF//sOsHZd+tC2AB5tf/85v/2b6+Z/72fRDP/SD6Quf/7xjjhAFjeBG7PsRbUxb04a5v3StfYx2&#10;3b62nPbs3ZO2Zd6dVMADkppJwK5vGLzhxTmq9mjO4M8xkZrTk6mOjEJUSxk7pEGt2N7pTQAwoRWW&#10;eB1QMR4LefxEUh0Fbsg4MEnHWGwCqkOTDRUlGgRsPepD3dZolbHKOPSikr/L4+j4pH7wdyqfv1nH&#10;TuBoUcr5SH0mNCGbAgsm5VxjVin2U1lcIhbHvP2EGJetNjJwxH/2Ap6pa8KPDXlD8OnqkMB10ltt&#10;TmnyAxrIO3Cnb4iqGurdlnpEmeEQV9N7K3pucEQgoXePCkDqgAeyHlF3q6Jc8G8ZF3gDHuMC5SE9&#10;g6p4VGwLqexxY/AoEwDqoExaN5QapN1AHecdqQUenf85lpTLK53ZysuEdQpeuKQiYI1E2e3yuUb+&#10;Mvlj4sdEd/l5kPqcI/d4F+flyPcqxeBtgwcDkWdoB54j39TY1jTcJz5xDNYl2BbkEV51GDDUKZe7&#10;LpYBdgOqA+Ows7OwFHf8K8W2XCe2BU1LkXvcfx9WpnemPevTqX+bVt6ebenmm2/UtbsdbYxBh9YG&#10;6mT7vCZPrS9VhmOTa7NNxJAAPLR6vfeVl9MHP/B+a11gJZBP/M5v/3Z6+wNvpfvuuj09//yzNjP/&#10;n/3Qzvz//8//M/3n//Sf0t8IPP7Nv/nXZlt++7d+0z4uPyIQYkuGDwmoCJ9ItDNCDmwSxVTanPYo&#10;oMr/co2d7Xbv2qH67c3tz0QIIIdkh6RemNUgFmgszE97f9nhPkzTtYoKONhacm6mbqG0+0dpi/oM&#10;t3K0Jjh3jWlyjHSxkVOwf4wfjxm1ExQLfVrVxKqKegMosOWwkZioHasvVRb/PUYYcx6DedypPFIs&#10;qLR/HGN8tcenn9F5AQ6OpR1KYiJiv4GhHLKq5nzTbvVlAyaMv2i/0j6MUSf9n6Des6JSBKo1sSyo&#10;tKerAhOByKxSTSAAeOCTMzOmewKBAbU9+9egyaqLJSO4M6wIGhXkGjWBBsGR9u9cTvs3GmmxPuSd&#10;96BGqrWRNKh2QU3MHre2NVFbV3q3BNtSWAF3NB+dAaA0mFNurDIJue/E8+W8NGi+FtRJTP7WdcoX&#10;SPE+BgCTuFUO93KHl3Q8ePCsV508+eP5XMcMFsf8z/WnDF9rvTcGLwkX8XLd78zPzFa2WdZRGesN&#10;8GDSKpny0P0YIATm6bO8gcmOcdgZSgYPkfWXX36Zt1tAwEjCzgOZxx233abVdFyrJPw+Hrin2/IU&#10;iqReJxbDSS3WZqE+rLqIJ57U6jrc7fdDAQV4DNqN/yPvfCh9TizFjo0NUTT3p9/7vd9L//gP/iA9&#10;/tDd6d47b00feP/707//X9iCErP2/yrK49/923+b/uVf/VX603/yJ+l3f/e3BT6/ZI3L93zPd6eP&#10;f+yj6eWXXxLVdG+6UADJwHIbKxk8fGSMRKJNUT/u2bfXQuDou3b/LTSnU59W+6Z49yFRBOvLjTQh&#10;0hi7DoSl0yKn5xtTprI6V3JsMYi3WRO1MC4WZAzg0DNECJvo25pqfVtsy0FkrJXFpp8b03vwFCVu&#10;BatztVekPDvNCayQfSBsbI9dxlzMBV/Tdzn5fv6fj2V8cmRcQHkE9cHz0Q70KXKDqXrV7cD2B/hA&#10;zQowABH+o57vHJulrfCMxaMWjQy75LEP76QojXGBLYAIgEyLgpgFZPV9mKdj64H8BstStC04ExK/&#10;BIoF4BhDKCs2raq8e7fPp42latq3Vk+LUxilDaQJlVlVGkCVjXm8WByEt1BttLW1LS1jLjdOG3WP&#10;bbBooNJwnqA+5kmdz+N63CuNWvKVct0h3NO7aCDf1/VWPiWX6fxt8Gjfz6icdd4WfOZ6Ug9SAQPX&#10;x/WP+jD4CtXjzslAVKgPP58HzPREtwbxZq2CW0VCd0UZWvGL7CPyvkuDv+kgx8g7Tjv1VAPI4bPO&#10;Mnjgik/QY4Dj5pvYYvJ2e9c2G3VHSO/u2ppOO3hyOkqMjzuPekIy+Lavr1s+cqcAZH1OnTgotmVC&#10;q3EvLFY7ojqqM4IHQXl8+pOf8LvOPnw4/cLP/7wph3/yJ3+YXnr+6XT3HTekF0WB/PVf/3WGiW//&#10;IRvBxoO9W/793/xNaFv++I9sKPZrv/arBo/3vvxcuu2WG9PSwpyjqhP+EFbCq6/a7Zg+zO3Dkfgj&#10;JwtcW8Cf258YrNNaQQc1+YvMY3lRfL9AAdP0udlaamhS4N9B/gIcQ6IuHDYQSkIrYVUDGs0J5/a9&#10;GBAbIkAgRimu5suLc+5jg43KhZzHFgKAmR7eZs0ECZI9xpvGp76ntZCWVMZSOac+OY+/Wef0X0l8&#10;O0fGe1iHjntxYBMmEtTG8ooAZHbWlsSlXUxx0E5K+JUgMJ6qjgkgKmJVxkVpYPchFkJ1rmiiB/Wh&#10;bxK1gJs9hm6opDGAG1Ibd4tywc4DrRKqbrQsYwKWcZ2jXVpfqKTdazPp4O5mWp2lnmJbVNaY8g8M&#10;9zvMIXIYEqpadtc7ISp4UgaQaIzSEDROmdSl0Y65l8/LIHHejnwGEa7lewaMktfvCRAoZbTKoy6l&#10;48hXnifRqc4nJFeDBHgwGI+tt+uXk8/9LO9BZpEHcE4MKvIZWPIz1LExGeBRGcE4iUkbVAeCSspi&#10;UDCQ19fW0t7du03Cn3HGGU6oaS++8EKHH3zPFVcE1XHrrZZ71DTZ2ApxujZhhzkA4haxLIQmHBuL&#10;aFxcu1UgQ9o+j8XjljQ2sKVFAWHrAfsyLLblpReet8blox9+J33i4x9Ppx486Cjsf0VUsf/6X+2v&#10;8vXv++509+3Xp8cfvjf9xV/8eYaLb/+hacGvJVS1/9p7uPyO2BZsPR665xa1SZcmOptSRXtEm2cZ&#10;jM6pU2nraO9Iu3btTBOONRGTw32gNM2G1Fop2cUeG4UJrYyrWdsyooSNx8x01VtMlAWBHd+xBiWw&#10;DwLPioAHN/sKBk+67qjoAgb2loU6YcOitdUFP0s8CozCMEPHs3Qac21RJ5SDChOtTal7+zvKmGuP&#10;79YCyT3l85jW/wIWMcZjMePIN2A5SqAeBKMLYlOINUpUc/ZXibFcxmVuI50PErxIrMqUAKMiYKtr&#10;QmMH0piZMJgszgtohwdExY65rZqzk26XWdzt9V2zApeBbV0t8JhVGQTzsfpV5Y7omxemhtPu5Wpa&#10;a06kHUt1+/5MTg6mST2LyrZ/qM+7zgEcExqf7N8ChWeZR7Fac0fnRjie0iiN1tmIpVE9yWmwjnyd&#10;yc+4XO7l5zrAg2sF4aO8/AyJ9/Cf8g0o7XuFWnAZAEC5zjM5tepZnivXNZBKR3FeEnncDkq1kZNS&#10;VcBRGcXPQu/RxPAkYYKoDPJgyGWW5eT93nSpAAjyh+IUB9uCqnZlaT7193arvU+0ShfKAhbmrjvv&#10;tL/L5Zdd5jLPPeccUyiYqpvyWNBgqYg0H9qShvsxrAIASW3weFtsySfETrDXCpoa3vtrv/Ir6d/+&#10;7/8fA4gQJP2zP/uz9PLzT6bLLj5PLM7Hv00Lg1qXQEL/8T/8B7Et/3v6l3/5l+mP/0iUx++IbfmV&#10;X05XX3o4rTf6VIfN3s2utAcJTVFp/+hf2LroU3Zt2717p9u6TArGHQZfTAAG/WCPWAeBSEUr5fxc&#10;3fYeCExx+ptCXuH+iX4mCC+BfMa0+iGjwOIR0CDiF+wKUc9xJWcnuLooEgSBtD1jBcvRRnVcpLsm&#10;olgjNC3YROAoV2WTrY7voC9a36PxU8aSxzVjqKScjyPj08/lvAN9fZ7spOmpeuyjIsAg3igUB7Yy&#10;tEmhMgqokpBPVNUmw5qoAMeUgAMDOkB2frYqVmxOFMKoN2hCXjQ3NaI0ataEkIqYpyPLGRDbgral&#10;V0c8hWnbEbEg43p2SOezE/1pj6iOVVF8C80Zh0CYUD+grh0RAA2obZHRIKsx5aH6oKk6ISaTJhIV&#10;Lh2rczeeG6w0YDRO53k0XDRsK5VrnfnLvXzdlAWrCACi/P5f8isfIOGO4H9+JtiXSO160HkBQvEd&#10;TOic3+dxjE6PZzo7tk0axrfH4Iw6cX96QgNUoIG6dlC8cRGWlrJ4N2QnWhaMw1jx0bYg70BNe7Go&#10;DiiQgyLXUTcW+QYsCcJU7hOdaxFhWbNhwSFlspfowsKCo4PBC9dGu7R6sgEzpHyX3w31A/vCSol9&#10;CZHFdmxsT3v27El7lQi1f+WVVyZ8UmA3fvZnf9YAgd/KB958NZ17+Mx0zeXni6r4De/z8n/9X/89&#10;wONv/9am6X8j9gbKxc5xAo9fFRBdf+U5qocoj14iugd4FO0T8gjbQJBym9NWXJ+ui9TWxGFs0d7k&#10;IU4Hk2JevDses0TrsqpUZPTM9KS9Qcc0sSH1ocToN9qG7TVrAhSzKZo0sBzTAhAmDOCBajKC9obG&#10;AXnGkMrGNoT3ThHAl+d1RM6Befa08ntDIwFL55j1OGx9S6TS9+5/xp+OnQtfjFelPLZnNVlh6xrq&#10;R7QqsCqLAg/8kfr6elpzzscMGlu3itpV3VHFItNoCPwIu4C9S5EBLTSnDCgTqvcApvWVQVMfTVEk&#10;jgImNmYeOQgAoAXLlIcAmgA/CEOhPFDHwpag6l5p1gWwc3Y6JG7ImMBjRNTbkMofVBvBamG4hsAU&#10;WRQBg0Lb4kbhgzMlkMGjNFZ7srYbx42ZnyngEGDT0cj5eqsMn2cqo7xXKSiKDAo5v8vL7+J/6SAf&#10;S7nk4VmuKzE4zEqUcvPz/EdKHtdy+bpeBnNJ/m7VqxgC1Ya3pv7uE4XUGoB9rApYmMZkgVRHg7B9&#10;+7q9aIu8Y319NdWqVfPk+GYwuSkP2QadxxHbiK1bt8Z7M9VH2L0Ar29PmKRPj23RcXMaFI/uNtb7&#10;mbjUg+/8X0mVSkUr1aSFdYuLix7Uw0ND6ZR9G+m8s89I1111SXrmiQfTt775044J8q/+5V+Fqlbg&#10;8eu/9qvp5muPiMTVYO1h93naNcCD9mTDocHBAdW33a8k/FhmNPBCEMgkCfAY7d3i4DSspMsLUwIF&#10;sR5aUavi4+emxgUeYj80yaGsog8zuwI4aMDjHQqbgocskx4yGlAgFgW7v+HXwco7KsAe7t6idwAe&#10;J4kV6vM2AxiEIRPBFZ2yCBCE4VOMjRgf5dzt7UWDax3Xcyr/fc3f36aSAA+EpHjC2ggMEJmbjahf&#10;uu82cd4AXux8inZpQt8JYJg6ExBg0zEnigNDMOQdVQED18fUJvXxflFYYvEsJB22OnpObAdetVAm&#10;QXlsMUU2oXYbFcuCTQcgASWCXGl9qWEAxnZoXNQg4DGo9hnScXpmKlUxJkPuobaeHOov4BEVjw6P&#10;Dy8NFQO13VBOeWA46T+pTOpYIeJZ3/MkFzDko/93lMEE8uTnHtd55piyO8r6TimDR+RXXVX3wtq0&#10;69K+H+AR38Wk5v0AZhw1sHNbcJzUpIVSGBkQ76nVtlNNy6RB583KOcIgFmXBCon/QTfSbZHqnG/V&#10;tS4dS9Bfjj7f0g4A7PceBx4BrtEXo71E/dZqrfqMimUodeC7ABEAszO1AIPzfI2yvu2+Eu3S+Z92&#10;6N4aO9Ht37s7nXFwX3r/G6+kV156TpTKuWmxSkCe2IS7k22Z1eBamG/mtqOdTtQEETjMTmnVHM0T&#10;pb26Yo8BsBLkZ75RteUosg9WRTxpaxrk2wXEPBP9eqI3bCKmR0P5EHZWRgYcyZtIWAhPHdAHtqcm&#10;qkIgAjsCeT2rVRtPXcrAt2Va1EhTk6up+3W0MgIgg4cmSoypGDuMyTJO45vyWHK7R/KiRDvyX+e0&#10;IVah/aIivRWoAHV0WJNUgI1HLCAShomxYBk46GelQdVt1sZeVVNhU6ICaJs6QDAzKQpz1oA6pm8j&#10;PAGUSV3AMiLwnJ5Uu4n6WJgdE7UxnOZETTQFALBzWOpi52HwAHTUtghKR8cQiiJHGTOLhJxkQpRi&#10;Vec19cuwKLJBASzg4fgrCFkxYAM8BEgnBOqVAVsaKj6m1Sh0Xmkw3z8u6X4ZqKQY2Lmh9b8FGnQG&#10;952Hd4W2hXzl2QIu7ZTLKSmDTPtY3slEy4m6q/wWqOTEOwOk4nxKJHh1mAhLUBuUofpxzO3BfdiE&#10;yti21LcVsAmqo0xcwAf7jB4lJOUkKIohreb9GkCABOBxPFhwLGDldFJQPe1+COAo4AHVUR1SmtiW&#10;+rvKN5TUBo1OcPifXStg8f92vaSuLZrwaq/Joe60WMOIKu/gT/sq0R7sUoaNie0R1C5jA5ttoTs5&#10;AoUVeTzZ9D2mIAbZ6W6btSkr4rUHkFtoYI9rwNY0cfCsJaZJoYQBGjQorKqWVeic6FdoUzAQY8IA&#10;HlMCikWtzE1NjkmH3Ou3PAP5AO2JcdNUv9hA9WtDz9VEAU2pHMjwrVqdadtItAX1Pnacx/eW//H9&#10;0R+03wm2wJyfmxFIjNuZDKqDhKyAxaYAR6T4NtrEYQYEfMh8pqAe6hOiMDCQG7eh3Mqi2FdREpig&#10;w8KY6qiNpykBCHIhKI6FGbF8OlYAUk14QBMWpp/xqT4hkpitaZEnCTjG1N4VAS0UyICArqHyFgX2&#10;U7CZs/U0oudHBLD4u2ABjdCUb2DLCrMtLeTLE8+TNf+nQY5prI4GLNfjXMfS4EqdwBOgkVP+HyDU&#10;nhxF1YXso3SEy3b5JcXz3HenqZyS16CjPC5L9TYgledzKvV3Xh2ZDPNTvak6qlW2mw6kXmgwTtDg&#10;jk6dGhNf3rc5jWJ1qElrtkUUB/IGyunt7U3d27SCZgpjm0hRwKOvTw2u1aZQGU5azblnIAE8OqkO&#10;1/vYVMCDNKiVHqqDuqDp8ETMAEYbdE7+/9V0LEB03OOcco+5H6lR60+rjR6xTqp7URerHrQL1q3I&#10;emCJBtSeizOQ0t0Cj+60RW0Wbav86p9RrVxoR1DTEn+12ailkT4BuSYOjl2zWnkXF+dzO8Ukw5U+&#10;1LBdngB2C9eKCojYX0OTCUOneU04AhjXlR9jphlNohkdsfNgrAMeMwKfGbE2GIdRXlXsCsZmm2hv&#10;vpX2yWOLVMZiGUOtpLyd47M6IaphdtpUGJPMQXxyuEDCBvIdncDhpDpBbU1ASWmyzoplQe6w2ETG&#10;QGzausCoKjDBAEwUlwAEwSnsHcZiFbXfOBSYJnlFaaYawmK0LKhrcfrDlb5L7b5tE2EY1SdqjxF9&#10;L2boldpIqk9VHdx4tTmtfqsK6BBSi6JWfcYnkHsMdmhbEJiixertpDzag5XkAZwbzw2YG9FHrum8&#10;fT+fu9HjfyfIlHslFfDgneXdLlOJ5zvtTlx2OeY8UU6AFeet/H4m11+prBx+XsmkaL5GWpjRKjaO&#10;9R1gEmR4TAj9VwePasL2bTtJyL05bdsSdYzJwrtOMFiQDB4CBo7lvKenp3XcsjkoECYD4FFAxN+u&#10;AdRiWcqRts/fQWrU+tJcVQOjInJRkxG5C1oBs1GqUycgtEDgf5COBYTy/9vzfFt+nY9rtd4+r8Fk&#10;8FA7qA0ABdoEFgMP4tWVZd3fKmAWvy7wrY5S33a7QXFVmOjDPQIP1KQ9jtkx0CVqxDKPQQFR09Qc&#10;eWmLfoLYiKpACDqhwW87DlEMNQEAqyssDvYMBPJBs0J0b1zPQ2g6lBa0eq+oTMoCdKZt2xFABFlP&#10;MGTc1AMw4ltjHEcq44Ux5DHQSrrmfO82q4oBVzGm8kpt7cSIv4V3t8Ej+ri/V0A4KYBBjiMWg0QQ&#10;5oZYl1lRAbByEwIGbDhwfiP8IoLUqp5BC1MVhQaVMa5Unxx0LA8EprAmxC8FUJnoI2IxCAYEeBiA&#10;9T7Mz8fU3pNQLAJqIsUvCagW1H7IPKoYsomiGVW7Dok1BDwQwvM9CKurascTyod4BWTS6bw1qWkw&#10;GlANVBrQiWs+Z5Lyv50vGjzyueHpkHKdckrSsy3gKnlzHlMgBoRcjt/V8Q6nQulkaqVcpy7kL2UD&#10;irl+BTzKIFiYRXi0WZ0UcSEY3JHe7ck9IfCYHO3RZNiSujdT50jk4Z1QGD2YVmtwdHUHcBTwADAA&#10;C2QfnJv60H/kIpxv8oqqNu8AjFZ9M2iQ2BVtpUEwXk0EAQgWpgBHSVBQDmNAW+g7jweCuN5xnlO0&#10;SQCDj87XLqfkb1EhOh9WO+xcGBIldFJmW+ijoCh2bmxPV115pQM/Vyf6NNjhwXvE9qkd1J60L0c0&#10;BHi2jmnyIySd1qCfm62kXrElU5oUAAjh94oND2PEXpyiZtjZfnIwNmrinH1UDRpQF9Xx1BDFURXF&#10;wd4ksDRcZ4d7tCmrAg9THj3i+/Udk1oM8GcBxLD1wM6kNX74Zp/T3+0x2Pm/dT3nC0pDk3FcE3py&#10;IqKaT4xZVVvmWItV1fmw6seeO0Qmx7QcgIDqAkwW56fSqtiURqOe+rd1WaOCcVhTIDuFGbooCmRF&#10;UChopMY1uasClSmBB/5BxGa1EdyIKCpREcP9fRGGUBQ1alZkHqhhJ/Qu2Jb6VE2L01iqK29Dx9FR&#10;7um/wHBcedC2oGkhDALfVMH2RPUXeLQ/yKkFJgEopXHccDm1/pdGVINzjInMvW9vXCeduwyOnhx0&#10;Sqzo7TysZHkwc+7OLOnY95ey/d4MNvxvfwsrV7ynTQnp6Lq9S6Qq9gFbU/eW+E/ZrJKemBq8c1UN&#10;/qGt1i5sPSkmSkwY6v9uh+JjVWmBBqyLZR8CjMymkACRLp9v8dHgUdrddczAcWI+KnUCyNKsVs9p&#10;DbIKQkJW5ACOLUrUuzXRj0stMOhI5R7tYFD4Dqk8G6n9HFQaDnr922Lv3AKmJHbsZze8w4fPSjvX&#10;51Ozhjk9Wzpil0LbBpuD5oBAO2Na9Vl5ZzRp8AglWnpztiaqI+wxPP50tDm1VjosQWtmLwQG4yMG&#10;EIygYFUwfGKbAO+lqpUaj1zymWVB8yJyHgtT+gGKZRbWh4krqmNGwIGRGJofj6fWGG6nMr49njuu&#10;l/ycO4CPqA0Eo0w0wIP+5jsMhP6mEJKOQO2IapgQqJkd0cS3nEKUR8g4Js2i1CtjNkkf0nfDoiBI&#10;nRLYsvUEz6NlQYA6JBBsCDQmYcNEbfHdc+OhgsauZay/NyKJbcEDecSABUVRUdvX6qJUBEpVsTG0&#10;K0Z0sDRDKmtuvmFtDHYeWJjybQ6FKOBAyNxiWwpYtI8I9jSwOxqrswHLudNx98pA7bzvMnKnAB68&#10;l4Ys4OE8uTN8rueiEymzXfa3J10v4KH8DHiul28gHVMW5VAnpdmKBk5lm6OEISwtqyiTYVQ86oQG&#10;HmzLQO9JOmJ5GFROGD8F2xLAESDBOdsSWHCaKQyuEwfS1IgmWKE8GMjUjfMWeHSkEzsokKUZ8fJT&#10;Q5oU6sSh2G6SOppt0bEAwjFJeQrFUfrDKV9rgwfXon3ifpz7uY7r/CeW61DPiQKOdwm4KCPaoyS+&#10;6ayzzkoXHD5Vq/5Ws1nkLzIP8rPqMXiJ2oWdR1MTgj1Z+lGnzs+mfg30QvkO4kKugYycoqrz4b5t&#10;prQQyG7m+5VwjsO4DNXrhO4vCkQQgmKaPS2AQeuwrMkGeEDtsWk1VAu8P0K/Ga32BABCw+Tx5G/h&#10;2zrGL0ltUc5j3OXkvKKoqgQ4CtkGcgGEwnwD8ymOMbccLWy6aqHw+qLOpwSmqgNyjZXlpgAUTYuA&#10;YEx93qha+Iq6utmYFqWB89tIGhW1AXAsLzXS0mIzjWgiExAIMHJgIIGlbV2U2B1ueJvGpt4NeMwK&#10;YCeVB/CYhB1qzgg8pg0eGNcReYy4HsNoq+amLCwdVDuNoL7FsMxsS7e367SRmAGESZwHbPlYjm6s&#10;4xuTczWYJ7UT/7mv5z2xSuMy+PifG5xyclkm4ShfyWXn+z7m/6Wjooy4/j9KZQBzznMtxDd4qF6+&#10;zvdFvRmEsxNdQvtBgYe+GQFgnpBDQ0LeIa1olT6hOXwnoQg14S0spb145wkZOAIwAjyw5egxC9Op&#10;ZeFYEqsRk8z3Oo6lrm7zDuCAbenrJtBN+/vezaT1sSOp7QwaSp0TvvN66x79oXIDPHLK95wnX2vl&#10;z6kmymNjXmTwQJfN00t7BFsSz9AeB/atpV3LE6I6NtukHqCJtn2XSGyR4Kx4WhkHxYuzmkJ+4wZf&#10;DLn4bsYGXq7jGvijOLxpdS193RpHSowTHL5Ge7tNgSxWhxwRnJgdGIBNqa6zKmd9dcltDUtDWahs&#10;KR9tDyrgGNf5OyjX4yTe53u+X87z/VwHQicQqwTwQEhaxp6T+pTUpXfjn9KYrVuTUtMExgCsrkkM&#10;KKBRWWjWfa2m9pmqKc/keKpWxsX6EMdk0qBCyIIZhMKa9ETQX15aSE0B0IzuVTOAYLtCwCOzbBMj&#10;/r6tqi8yDzyJkbGMiDpD3gF1MdfEvmNAC9SEwGc4jesZwAO2pV8A369+whK2RHBH5gH7F1svdCQ3&#10;nBqQTqQDY7LlRtR1JNLHNCb3fB7XWuDhDginO8o0gOTGJpnyyOhcyve9fO5yS5nlfkeyXIQj78vP&#10;xQQrz+odABSdp8np91NWTpS7MjvoCOmoamFXGNy9vdvSwOCAVa3N+qA6RKTfKF61Xe3JArug8hGG&#10;FvUsk4aj5R86j+sAxmZfD8qjDSJ8N/WlfdwGGSxIxwMIKWxSwoal9FkBX1L5zpJ4B+9veXeS9GwL&#10;RPR8K/E/pwIYrXwdaUZgurEwmkZEkRFjFTN7t4nZpwAb3o0R3JknL2qCYKEL6KqumVLAx2Nxrm4S&#10;e1QrGtqEKQ3yeQ1g2orv5nsmB7Hf0GQQO9Gtd7TGRq5L/I+xQV+wgzu7ozU0gTCOqmvQs/sbAlPs&#10;QtaWF1w39qjFOc47pGnFZePmAeJ3UHZH+R7fjJVcfuu843qpB1QHvirh5hHUBltkjA8PpC2qI0Lg&#10;hkCyDgAgW9AEJubo4uykWRBboVpmMZzmBAQVUU1DAyErWVK5E1AEApGJUQSlGPg1DRrIhhYX5iwn&#10;qgEUlaE0R1SxITZ2GkjsR4tBHZTHVvXRNpXH/rQVgSuUB6k5P5dmZgm4PC6qViwOshu1yehYX5pQ&#10;PfsH+zQnRKVVJkNVOyqQEkU3qjaLja5ptNwR7f9BHXgQ50byPQZ3bsCgOuI8ni0NyoRW6mhkd4gn&#10;hK7pHg0TOm8N/vyMZSHKX5LL7Ci7JL/Pz8T/0omt845jmYSF6vD/XOepUYSiaFJ4B6AHK9JlQSgp&#10;wIO4kD0imbdqskJ1BICw+qCmJR/yDViYbiWTq7yHd+pdZYKura7aNJlVan1t1XFNL7zg/HTeOWfb&#10;rR3v26uvutKBkknXKBED5NprrmkdL7v0krRNKz6UB5MNv5c777jDrvxPP/WUN8dmF7kPv/Mhu81/&#10;+UtfTN/8xk+nX/qFX0i//3v/KP3yL/2S7739gQ+k++69R/UrwBPgVYDGYAOwKZW+I81W+9OOpXGR&#10;yQEeRfYS4BHfScJ68tTd81r1NEj7VH5mCcmD1yfsyYgm8IgmOAJUrtXrk9HXqgfBfHCjJ5weWz8y&#10;xhgf7tPcr+5b8nP0ueqnwY5JOsZRM4NsahTm6VAibBoOoI4JPKa0KjfqmghYAfdFaMMY/+o3lx3j&#10;I8qnTlwv/9vvpS7kJwoYWzEWMAcYMfmuaNLjyzQmCogAR1iFYg9TYdXXxGXrTLQoyD1mHA1s1D4q&#10;CF9npyp+B1TVsCbwyJCoKNWZAMlsArW6tpxWl/GRWbCgdG5qWGWNiIIR+Gis8u3UgU28oVzYswVD&#10;sUU0Quq/IVEfk5MDaYFd9asTqSpKh0DIkzofEeCMiIIhQFC1Nqkxrm8QxUHCJR81OxHYvWNcabBI&#10;pTPUWAwspTIRWSl9z/lzPlJpzJxisDFgSpmFLOZavMvknJDaA5hrvIP7+R3+r3KDlGfCf/t7WsnP&#10;lvfm//keg5kVMUAvJjTXPZDHu9Jo/6YAD/0HGLAK7e/vtxalUVUj9m+1qhZ1LmXzXElQGD09uFFH&#10;uf0CknMOnyVAOMfAYI/ayy/zcffu3Xagu/yyS9NFF16QLtU1b81wntL55L04XSeAIGQhWourr7oq&#10;XX/ddQaUa3TO8bJLLrKQlHo05xoOHHT3nRGRjP1fXnn5ZYPHOx/8YPrYRz6cPvvpTzmK2M/+g59J&#10;v/+Pfjf92T/5k/Sv/uov07/4iz+36TlhBb/2te9Lf/7P/iyxy9w//v3fM8gQWxWwo+07KZfpyd60&#10;OjuSBtQe7CkTbRzsXmlrEhTPwb0LWuVEMvcQazPaC9BlFSbMIBMMr9n5uVravrak52Kc0I6OKYpG&#10;RYMc9rKzf0u/lj4uY5GxgtwCC9MZhI8CHnZCq/dtSQ1NhB3rywYPKI9ZTQiEgwAHu7K5/1wm44+6&#10;BlB4vPG/8z2c63rUhU2+CGZUwgUGpbsg8h/X/jGR+8QORRjLdhHh2DZpbQlg0qvFB00L1MZCM0IP&#10;IDyO3dkG4h16F74ksC8IZbGnceSxuem0ffuqt+tE6Ixfy7wSRmJERmuILWzWMBobT31dWtxUDwAE&#10;8MCpcBjZk+qzgnOeAwIJmNDmCLTGJ4ZEPXYbPKZnpkWFb7ONBywZRnD0S0WAdoIrmBuiNWlzA8XK&#10;xKTLA6XzXucxn3+7kU3Hc7rPNV8nb25oUx7K065HlMWRa36/6sEz3Hc+38sdTX4lX+PYka/k5VoB&#10;DlL8f3ear3U7PmkPGzqJZWGAoykBPGA/ursIR1fKarNJJVEGsTwO7N+fTjt4MB0+dCiddeYZpiYu&#10;EjVxyUUXposvPBJBjE8+2VHFAJJLLrpI948IYC5wqEIABFC5+sr3pCuvuKIVtvDaq6+2yz4Jz9zL&#10;Lr3YsgYm7Mz0dLr9ttvSXaI+8MolkDJ7yRJf1JTHxz/u/WXZ4R7qgw2wiYQOaAAWf/HP/ln6s3/6&#10;p+mnfvIn0w8JRP74D/9x+sM/+IP0u7/9W+kf/tqvpl/6xV9I39Jzb77+vnSN6gFQMvk7v7/0Q7RL&#10;O7EwHD51Ma0v1dy+xc6DfpoUK7K+IlJc1MAIWgSR3qgAC3WId60jeonyGFL7F4qDZAqEdwnIyvtL&#10;AgBY6Maw49DgZ/IyyJF5ACRrK2F0Vp8cU9kD3laS7STZqzbGW/42lV2ojDK2nJyHd+U65PdzPYAj&#10;J9WBLR3mq0NpXJQNcUOH9a4xfTfBigmnSFhF5A79WtFntUA1BB6zoj6mBAKoWhGWwtL5fSof688R&#10;USPzzdm0srosynXZRnTY1izMN9La4pRjvOJRuzQn9khtN48KXOCACf+wqB82sOrV2EYlWxVbM6w2&#10;rghc17avmeogIFBV/4mcPiWAqen/qJ6d0/juV/3ZdAqqA6tfBNhQhQ4GZHTvnOi5UXwvN4jvd95r&#10;peP+6350No2rZ3St8xnusYpRZggJo2yu+/1O+p/L4dz1cB2Ofb/v5fLd8ceUkVO+FgB0LHg0JlDV&#10;QnmQJ8hq2Ba212M1IUGCE+kbEp7nEKaC1qyuyDGI43HqKQfSmQQAOnSm03lnZ/AQUAAce/fudWAg&#10;4nuw6TUgcv6555pCOefw4XREFAi7v7Fdwnsujz1eCJgMtUGcUFSgXIO1gUWg/Vh9IhbqHaYUHn3k&#10;kfTSiy+mN9543VHFPvLhd9JnPvXJhFftT//UT6Zf/9VfSf/od3/HwPGX/+Kfpz//s3/qKGF/IkAB&#10;XNgJ/1eVBw9anOB+/md/Nv30T/5E+gn2qf3CF+xAd7JAknoQ7AjBMO1aqBL3V06002J9IB3cs5jq&#10;Y9sMHqZQBD5YUy7NT9v6c0SDcl2rZzHZJhq4HdtElRDZnGDGMTYyxZv7rfQ519zHXFP/0v8AHEJC&#10;5B3INfB7wTkMC1PAg1gW03r3/GzdrAtxQ1yGkqkfldECj+PTMeMtxhzvZWwW8IDKaCKIFOs0PjRg&#10;DQc2HWiU+G7CBOKXgvCzT5N6qkJsEVENs5NKFcs+iM+Bh7XHs96Hl62DLum72BdoaXkhLQk8VlcW&#10;0+xsLbHtAsCBzAP5EWEZcQqEbUFlDYXVrXGDebqpMYBblEdNwL0mahhT9ZrYRtS2ddVzVlTNlMAI&#10;94EpsUkITAEOKA8SxnWo0GPrhdwgrc5wA9JZQUkU8Gg1mBuS+/lYznOK1SImswdTSfk+9wI8Qubh&#10;PDQU5bTyqxzKyqlQQeWe30P+kkfnbmzuc/xO5y6zDR7swlYZ3iweu5QVsScGB9ijs8/Rq5kYTBBk&#10;FcgsCBu3sbEh/rPmZ/ZsLKbzDh9MZ5wuyuOsM822nH/uOd4U6eApp6RDZ5yRziW2h8AEQCHB0pDI&#10;e/isQ753uYABAAEwYFmuvvqqFnCw8vMf1obJwXtx8Wb/F3ahu/uuO72B1AsvPJ9ee+3V9P633jT1&#10;QaTz7//61wwev/gLP+9YpH/2p/9EVMefpX8uyuNPRG2wIxwsza/+yi+bjfkHP/Mz6R/++q875uk3&#10;f/qn048LPNhzhj768he/kL4gauaLX/yit3V4/rlnRN4OtAFE7VwAhKhnu1aqaWF6RIAXbUtfY4cw&#10;rdWPwYfaEhAGOKBWsOfAH2VCKxtWpIyT48dFe3woqQ95pyduGR+6BtUxr8mDz0tF7M+UwGNdE82q&#10;WlZ7UQCLWsVxWSdiWRkjHj8e3wh3Y4y03pvPOZax7et6J/OE948K9Cwc1QRuauUnBisq6BqWr5qM&#10;VdXLvit6P34pOOJhn9FUGy3NEcC4P80JRIim3vkOvgnNy6SoJsbfir5lrlF3AjgwLLM3rRKqXCir&#10;eQGJQw3ofcMDfTZPJ8g02hYoMjQq9em6KRniogIY9elKamCivjyfFpZm7UdTFas0OIRFKpoW9lAe&#10;FFvU7YBAIfNQ5Wi8zo7hvPChpZO4brIuN6Tz0tg5v69TFvn88W3S8vg8RebB0e/ozGcKgcEQg4I8&#10;DDD+O19+P8nnfmd0qu+XRs/J+XyNb8ll6xzrR0ytGdwBciekrULn3n4ojtjKkInBM9Vq1aHiiLNB&#10;rMm1tVV19pDznH3oFLErp4sFEXCcd3Y6dOgMrc6np7PPOitie5wDdXG+2RioDNgUjmcLONhVDpnH&#10;ZZdc0mJRAIwr3xOJsILIQLgOxQLlwTtnxYuybWUEFBJ4PPiA91N59ZVXxGq87piln9QE/+qXv5R+&#10;6id+PP2y2JDf+o1/aPbkn4ricBKQABxECvs9USW//Iu/aErlR3/0RxzG8BsCDygY+uP+++5N3/3V&#10;r4oK+Xz6hMr9wPvfTM8LrB57/DGBatNjpQhYkTFNV1AvRvAaZCIIeWnfCYEH5DttBwAX9nW4R/z/&#10;xKDZiIoGLbKCVl8qedx4nCjl/6WfAY+yuJCI30HcCsoz66LJsb6yZLU5GplF1KK63xjqtll8eYdt&#10;hRgvKttaRc6VGFceQ/6fxxl14FyJd64saHzUxHpoIjdzwkOVKF6jAkXc7GcEGIQPxMYD7Qberqis&#10;Z8XiYPwF1UHksPWVBb8jxmSMTfxXmgI8tCvIS/DixsUfWQom63UBFs83Z8ZtLOc4rUz+QUJXdjkA&#10;sr1qxT4R15UoYnVRFetiW6amq6ZmiNy+LGBaXVsRSDVVzkDq0zyo1ivetxZ3fHyXvGFUnzd9KpMv&#10;GqN0iK/l5I/IDRz52on/rWsdZfnjc34fcweUfF5ttBIYPHI+v48j/3NZMWDiPucMFAZQ3IvyfC//&#10;L+9tfQsd7euRDEgqg3c3p4Sik2JPulUPreghMN1qdsWrqZ5lIvAfRyEmCXEwYFu2b9+eDh7Yp7JO&#10;tBDp8FlniNo4JLA41ApDSBxTKJDzBRbniV05csEF6QKlI0eOpHPFthAxDDaGa5eLXbkCtiUDCOcB&#10;IvEfyuTIBeelrZsBjxO81QMhCm8X9QHrwnYNTz/1pCmPD3zgAwaPj33so+lLohJ+9Id/KP3cz/4D&#10;URS/lv5I4AGA/Mkf/7FYlN9Jv/97v+fryDmgTv7Bt76VfugHfzB97fu+L/3Oz/+IZR1zonK+66tf&#10;Sp/5zKfTF77wufRRlfu+970vPfvssw62fPvtt6ddO3e5z2g32hmr2MXZ8bRjddaBfmhbVnSAA5sF&#10;Vn5TtJqkjAHkHIQLRJLP7vSl76Ivc/8el2KchEYrFiAlXec/u9/Po5YcxfKyP+3cCPYIAeICWovR&#10;vjTbL9aIsaDJ7zHSAR6Mn2PGl1OMRYNH/o9PC5qTZVEOGKs1EDyOqWyt+uMCDwSVyDxsTl4XYAlE&#10;UNeOiqVhrCH7YMOmEQHJ6rImrFgJdqPnG5z4Rh2HxDoQchATdbbrXBCIYC9CbNcxvQvfFjYEB4Qw&#10;9sLehZAE+LLAthTKg3ahndnkqTE3m1bXV011bOzYrgVxzYmdAFbna6k21qt6dqcVLZREdAc40LhM&#10;CZAnsPNoTdLSGXRW57X8ERx93+dxvX1sp2OeU35P5tIpOVFOgEdQHmXCl4HSLi+X5fJAfF0r5y6r&#10;/a6Sv5TVukZHO0VduFbePT8t8BB53butDR7YUgRw8N28h20kxU9OTzvCF1s6rq6umnVBgwIZSV4C&#10;AB06dMibPbF7G/u2HEL+IRYG2QZAAWBceOGFjjIGuwLVAbgALFcAHlnuccUVl/mcUIJEXwdIYFlu&#10;v+5ify/fjufmjTewefbNpj4eROMiKuCVV17yvipsCwnV8NnPfMbsCHINooH95m/+hjUqAMgf/eEf&#10;eosGIomxmTXbSrI/y8//7M+kb33jJ/QtZ1oF+corL6fPfu6z6VNigz4jtuUjH/1I+shHPpKeefaZ&#10;9MADD6RbRAEdEVW0Q/w4bYHtx8rcaMLxcHWhltjpvbQvXrSQ7P19vW5b+nMMs3NNIuKNIowb7tna&#10;6q/Sz/Sbx4/ylz7nOu8rfV36i1TXSl3VBCFk4Vhvt+oW2iNc1NkdvjGsCT3YFeCh8hC4eryVd+Qy&#10;Wym/s4xTzonZ0dTEYxLznQ2BQ1WU1axYCbQdE8NaubduSiOawI6mpu9Go4LnLLIfoqLhDbvQwABs&#10;xPex7yDCWLwj2od2IDbKfHNG4xBqo2JtCzYfGJ55i0mBBlQMpu7YtjShQgRqxCPt13vwbenr2ixK&#10;DDZuII2qXRZEaRDJvSEA2rFzQ2N52cBBmMSFaWQoAkGlHbs3zK4g9wJEYAfHt2UL02MnYLtxXHH+&#10;52TwyPfandjuyNLwUU4cy4S1QNL5lFRGyDwy5XFMPiWtJvHuUn4kdxx5yaPzUodWh+fkslxPPVfK&#10;1dEgVt6t9y7iVSvw6FNDxMoYA7wTPBhwROCamxO5KKpjeXnZ4LFz506H/Dtw4IBtPXjH3j17BRpn&#10;CjxObQVCBkxgXYLiuMDgUXaTOx8WRiwL4QjZHAo7Duw/CrVBQsvCNXbav/uWy1w/3gXJeu3VV6Zb&#10;boqNpLD1eOyRh73p03vf+4oFpx/60AfTl8W2IAz9mZ/5ViKI8W+JRflTsSsAxm/91m8ZMH7pF38+&#10;/cIv/Fz6xje+kX5arMqP/tiPpnfeecfCscOHD6fPf/7z6dOf/nT6+Cc+nj75yU/6+IrYoyeefCI9&#10;+NADDuwMlYTwGHuXseFuUR3Daa4+pNVfZLr4ZsIcUHdsO2rVSmYz8CzVJNYkqPRtsfESpuPRXznl&#10;vvW1znP6M1/7tqQ8wz1aZUXaD4stIc5HsTDFunRuYKuoDvH/IusL5RH+VipbiWPnOz3WdORaeSdj&#10;jMDEsA1M/MXGhFgSsWNiuzC9JzwibAsTdnJ8xGbmNd3DEIx4HMTgGBaozFQGrWGpic1ZXGikleV5&#10;UzNFQO/6ZGCbbwiopmupDvuj4+x0xRapOM6Fdy6e12ia1O56z6LYKII694ni2Ka271FdcDLE9weP&#10;WcIhEvhnVmwcEfCWbDeybJP3RnVAQAQo9YoaWbKWBaEpCoPqUJ+tfo9jW0rDcORaVLxzwrYa1OnY&#10;Rnajc96asPC/cU6Z7oCcmLwhMC3gER3i92bwaNVNKe53pFJmfqdTPo/yoqwWKClvIanLdxFeEN8V&#10;LEvLN0Ja4/TlvMo3OCj0rtUMHiHvAJ3X065du6xFQQW7b98+vwOnuNPPOD0dJJYp+7cIPAAT/D06&#10;Exthn3LKKek0HcnjPV7EyuDSfvFFF0Vs0wwolwg4UONCgVx3xbmuI8A2NVVP1wg8br7peqts7707&#10;wOOZZ55uqWwBkE9+8hPpK1/5igEEYICy+O3f/s30q7/6q+lXlH7+538+/eIv/mL6xjcDOH7sx39M&#10;eX/AwmFWme/6ru9Kn/3sZ9MnPvEJUxwf/ehHzRYBHgAVlAdCW+q4T+1Be40NdlvLQshEQjHi60HI&#10;RmxpCDyMbQR9bO2KqJLx7s1pQuwKgk3idpT+ak1a90uMBVLpwzjGeRyVGDv6v00TkC0RWf2nRcZD&#10;3gMe8OvzhCgc7jEVAngg39hEGSq7jN0yllpjrPXuLP/QdSxDp+tiVzSZ7flaG7MdBxst4Q6PRSh7&#10;pnBEs0OkNAzEmLAY+TUFrqYYlHcOV/opwkSittZ7/C18V3wb756q4TCH3GTcW3fgFEewYhzjsCxF&#10;3uItGARObOaNZS2hBga3bUndej4ojy61R78oj1EvhjyzOD2WdmysW95RZ7NtsXYrswDiaFpfnhAl&#10;0khD6lfYcygQb7Clfm0ZiVE5zl1pX8sV94fkD8jUQyuPBoOfzffjWjR6dG6ZrKGejbyRQu6AKTUy&#10;D93jPcobE1grAeVogkMlcGwJURkceYCUjox3tju4lEUHGzxIyufy87tKp7iO5ZiTryPgUz60LDMz&#10;M2JZmkLkRaN1AQ+2TgQEAIvpqSk/Sxh9rkF9IDS1/EOUBgkg4T+gccrBU0y1cH5ILIxlIP+DxOp/&#10;dt4NrrQn5CbggqyEQMes/nfddVd66MEHPamff/55p/e///3pc5/7XPru7/7u9KM/+qMGiV8R+/JL&#10;v/RL6Zd/+ZcNHPyH6gA4fvAHf9CARdi5H/yhH0xf+tKXzKp87GMfSx/+8IdNkVDmy2JlnnzqyXT/&#10;AyHzQLhLAGY8SpsipfGypf3oZ8LyVSbGzB6w7QTX6VO7zmtwj7M6o1YV5cH+Le6f3H/RV3nc5PNj&#10;U+lLJe5TtscP0cy0ImsiEaOCcIiMNSgbdshvjhJKD9uVAI/W2PTzSrls2rvcK2OGc6KOYa/hvVQE&#10;DLVaRVTWuFiQqm0g2ANmYiTAA2oLYAE4S6Cj9fUVsXYVTV4sUcVKqSyH/wM8VH70c66LEv+xMoVi&#10;geLAJ4g4HpQNNcO7Z1WPBUzeBVBoWxxJTMCJyTlWu71ifbA+xey/Up20sLSudlgWUBA1HY9mwLAx&#10;2ZeaojgaVczdB9PqogBlekqLCVs1iG1Rn430IDClMVqNxaSJowFB10nmKw0UeVKWRizPkS8fyzV/&#10;cF7pAR9f60g26tHKY3DI11wmQGHAgCJQYmUoR/LnxP2oi57h/fm8/A8giE5oAQLXVKfOfPGuiO/p&#10;b6csrish6EPLYvBoBnggLN1wlPLdpjhOFuUBWJBwkON9yEW4XgAE0ChAwhGwYQOk/fv3p4OnHjSw&#10;AA6kc845J519ThxJAEehWGCTAujepXpVxMpAkQR4IHe46647TQmgAQFAEGi+9tprphy++tWvph/+&#10;kR9OP/ETP25qg/RzP/dzYmd+xhTHN7/5zfTDP/zDYnneawM0KCGe+eKXvmhjM4SkH/zg2+ntt99O&#10;b775ZnpB1M3TonIeeughsU23m1IiGPTBA3vTqfs2NKAn0vLCbNq5JsAVuc2G1avLS9F3mqw9W5E/&#10;9BlAUJ/WBR7EiCDcoPsqLzalr45PsZgcn8riQh+eaG0D3qWLs1VbsSIwxSUf0/WGJhB1sLyDMjU2&#10;yjgsC1GMa8Zue/yWa9vQXOA+P1uxzGNQ7JdDAc5qEouSmNWKjm8Le6Vg8DUpCgH5iJOojgWxKKho&#10;Hc+kPpKWmkRZHxVAYFmqcVrelRP/u1T/vbs3tFDVrPYFSNj7xy77dZUvADEFom/GUI2QBaitUdVi&#10;fYuMBQEqgDorNmq7qA1CPKw2RgwU8ypj1J7IKk/s/PRkv+u4qPv47rCnEBoXwh5MWttCo6hyBgsq&#10;TNLgdOP5WqSYaKz4MXj5IHdgeabk0znJ1qaUQV7fK/nyfZUVVAUdrueUjwZiEp9QGo/nXI94ZycQ&#10;RP2UR9ei/pE/zgM8Wu/mmJ913X09J74hJ97ZKldHYlDC4zGZ0LQgMIVtQdPCdgtMZgAACoLo6YAJ&#10;8g9YnoH+/mMApIAHlAb5eY78AAngAkg4iYUplAapUCwkqJ1ol3fZUYkJDoC8R6v+jTfckNjrhT1w&#10;H3/88fTEE09YoAl78alPfSp94QufT9/7vd8r8PiJ9K1vfctbMXzzW99syTlgTxDuApTIZL7y5S+n&#10;Lyt94Ytf8PMISN/O4PHGm2+kl19+2ZtdY90K1cG3IZc5+8zT0lmn77cL+cb6Utq3cy0tacKcevJu&#10;m9QDHgilCWMH/80gZBd3Ipfjfl/6im9s9QXn5X9HP7ovPbYiRf+1KVPyo11gg6cdG6umdGuiOmaG&#10;ROaLrAc8bCCZ3+Oxk5PLPO561CWOaFgW5ur2W8HwC/+TRk0TkJUfoBCQYFaOSTgyD3xSlpZQh85r&#10;HDUs32C7hIXGRGpM6f7UmIM0IwOyypt3+b15zilxHbd91LxEEsPzlmeC+giBKXIX736H5kcggWcx&#10;mhrqgeCUQD5Epl8SkC8tz1vbuDQ1kHYtimqpiUoR0M3i1avy6uN9aW1xMs3WxAYJWKA6AA+sVseL&#10;tsUN7UZpN5AbK9+j4uVjIk/Jlxs2XyuN3L6mPHkg+H55hgR4mJo4FjyikbJ8gjJ0r9Sh872tsnP5&#10;ZXDFu7/9fuu887+OHoC8Iw+6UnfqRdg1+DxAZFaTqghMUWft2LHD2pZCfbBPLdQH/5GNbBZZS/1R&#10;8XIf0CBxTh7kJZaZCHSYeJ0ykc7EvZJMeeR6Ax6wNBdddJEB5JprrrHdxz333JMefvjh9PgTj5ut&#10;YJLDciDwBCDMunzjp01x/NRP/ZSA5JumVvBl2RAovvHGG+m7vvqV9F3f/V3pq9/11fTlr3zZ4IG5&#10;O5QHVAfal2effjJ96tOfTLfddosB7rbbbkv33XNnuvyiC9LFF5xlb1lW+707VsTGVNPhQ6drZa1Y&#10;7jDYK0pDk29KE5md6icEINgN1ERum8VUcn86RX/QL6XfWn3G/87k67FolXE0O6yVtC6eXmwCwMV7&#10;8HVBSMuYw27G8g7l5x3FOKyMtXItrLDzO3Rk0yXkDd6lXuXj9AblYf+SypjVwUXmgYAYi1Cbl68s&#10;auxsT2vrywKbEU32cGhDXYsQfKAfLdS7RPVusfk6thnFnwnQnRgbsofuwtyUtS8IWIf0zMq8WJmp&#10;UYcxxLUeoSlBjpBvABrburbaARDKY0qACnXcbE4LGPrSypRYk+khgdlomhQ7s6g6jukbMFjbtTKZ&#10;1hYEVgISttbATB0NFnFRbJ7uRnE6rkNKI+pI5Vsd2JE65R7cbyXfK/k7ruXE5CwC02PRlWMILFsA&#10;kuvAkTwBJHkQ5dQaZLpe6tAaaC6jPBMUSaxebYQvbBH/eRYWhI1uZmam3aFQSAhNYVmQeezduycd&#10;Ov2AJzQbPgEIUBT8BxQAF8LR8Q4mDIDD/QIaJPICOAhZi1ykM515KNgdJ+VBPUz78B3suXL++edb&#10;e8OKjxcu4HHnnUfNSjz22GPpueefSy++9GL68DsfNoAAHl//+tfTj//4j5tNeVMUBOpgvHzvvvtu&#10;W46SBwHrl774JQOIrUnNsnzQNiSvvPyivXehRLD1OE8AdqeoDyie5556NF13ldioyy5Ii6I21lfm&#10;08E929OOtWW3Iyb17EvCaogwE6rDgY31n71WUOfSX7RZ6UMn9130p5P/txP93vqv/KQyflArYhTG&#10;/jH0L5MHNeZ0/1azK0zIzXnRcFkd7zzmqHHu8vV+/k+M9oldCfd6zMbRenj7A4EB3r2EBfB+KWI1&#10;xvXNmJezudey6oE/CgkVLqrVGWwyxG5gBEbZtAHCVTQ3k2NavNRWvJu9gNjhfkKTl13ykVNgNEYg&#10;6ZWmAEqsz/rSjCiPMVE+bPo0lGr6/oE+1UMg1rety0LiaQHQyupKYmc+bJ1WZ0bS8vy0rU1HJifT&#10;WL2SBvWeanU0rTZVr3q/WK9tDrXATvkItjF7/w7xPNpsQZl4ZcJyrZWXRszXonPzeU7+nzu1aFxi&#10;VYkjLIs1LgaPKMMTOLMyhZ0wcKmcch7yD2Qeuk/eDDzturQHQQw43s0x6kxqAUe5Rv5cLon8mOJi&#10;AQnFsbS4YAEg9VgRYu8RxYHM48Yrz01XX3yWzdMPioI4RdQH14sad78AZUWUCrE9EBhjYFPuQbWY&#10;8shCUyiLIlAtbArnhWKB/QG0mBAAyOTEhGUisC6XYJ165ZXp5ptvTuyyD3g88sgjwbo884wFnGhJ&#10;AAJYF7QpT4kqgfU666xDVul+/fu/buBAQAqV8vnPfzZ9z1c/n776pU+nz37qo+n9b72RXnv1lfT6&#10;+96bXn31vRbGYp8C1fIoKuLHH0nPPflwuu2m69I1VxzRINZEmZ9KezaW0o7ta64vYLyK56YGnldA&#10;sS7sAYIJOfEn6IcAD/ok+s8LQqtfOxN9nPveYyHGC4l+ikXhxDTUvVkr/Lj6sOGxZjsHAQcRxKAm&#10;AA971fodeSzk805QivEU51CVCEoxdmNXevaPxZkNjQtxNRr6j28JMo+eTe8WCIwaLAjsbH+UaQSl&#10;w/YdATzwiLVjXB2z9Jhrk5rkONMRLJqQjdQT0342rwI8sBVZbE6Z8iDA0tLcRNq3e9mOcTjEzWLq&#10;DkgK2KB+tnXFJlv4DQFugMeUgG5+ul/90ZOWRSUOEa9DwAF4jFTG06RAqEfPev6rXsiMsHSFFcRn&#10;SGxLdEBpoED93Fj+Hw8yYMs159d/S6n1vz1x20eXp1Seb3U6k1mpgEALPJQAD8r3RFbyO9WxVN4r&#10;ru75PnV2veN/C/DKe50nEv89kFyHUo9y3n6GOlIuA4lGYg9awANZB+DBqkldcZJji0nYD4SDp5y8&#10;N52M16yA4+T9qG5hSfYYIKBILBxVXkzb+YZNGniNRuMYO5FOu5AiGwngOLUFHFAoUC+uqxKTEdkI&#10;1AesC4LT66+/3poPJjSsCwDy5JNPpldFMXzoQx9KX/j850wtsMUlwIZFKkLR71L6qtgTC1ZFdXz3&#10;d393+uHv/2r63Gc+kT7xcVEdH3h/euP196VX3/uKKQ/21b3ggvPsjPf444/pHU+kJx99KD3z2P3p&#10;wXuPpluuf0/at2MtbRflsXP7sjVRCHiXNYH2rS+mpkh9dnsjUA1HTzTx0GVxcb+5v+irdj/63EBR&#10;xkmMA4OGzsvC00q6jgoY7Q/BgBhvE9s2p4rAAwtJgwfPeSypfMr0u3TU//Z7GSf5XPXq1hiwfYfY&#10;FszN2TZhSECAn8niXM0+Mw2xZeND/VaPTmkiLi3OmVJYmJ9JzbkZsSkYymEL0mNZBXvLwpKUscwe&#10;LezlAuWBEx0RwpYbVctOCGIE5bFdbQkgQZGsLQiYF+pWvXrHuLG+tCi2CG3LoFifbo27vm1iocRK&#10;sY8NDnHE/mhOC+wqA6kyVU+DArmR2kQaEKVEJLzSzoy3rZqbIwJih0sQsOGDZLbFE4hO0zEmejRW&#10;dA4PRwGehPzX6lcmoxvZjR0N3rqmfOW/GySXfyx4wLoIPHTdx9zhplR05L1MOP4fw8JQpssGOCgz&#10;v7fjna2OL8dWymW4PjxPZ0U55fuwpGOVrNeq6mh1+nxT/OWcSM6lND42ZjaEqFEDA33qyIZtPdi4&#10;2h60ojxICFCZ9Ag5EY5yjlcqDka8E1kKbMghURgEDYbSKCwKeQEdyjh4MNS+gMduTUirvNU2qEQP&#10;Hz5ky1UHExL7gcerbT7uuTs9+OADBg+EpwAGjnK33nqzN+LGY/crAgvkHj/5Ez+RfviHfyj92I/9&#10;WPqRH/kRq2q//r0CDgEJAtPPC3BgWR4UIGH5ilUsjnsPP/yQHfFeePbpBNXxlMDj2UfvS/fffXu6&#10;4apL0pkH96f9e3ea10dKz3aUJ2+spgO7170hE4I71LOQv2gHBjUwj+nHnMr/Mi7dT6Wv6Df6kvs6&#10;lnFCGzG2uAYrNFcft/yFMQZIIQeAdcLnpsgzWu/M72vVg2N+V4yfd4li6LWNB3E0pjBEG+wLC1Gx&#10;LUT1YsUngjletX1dmwQwE4mI6MiBFgUi2Hgg9MSrdmw44o9CxRAflG/r0jPkx/4DfxWEs97PZgqg&#10;GkrLixqPs9W0tDBjlS3bdC5ipaoj5unzsFMCCFinmiiFISxM9S2wLYRfbIjlWllqCOiGLc8Y0XMj&#10;YrF7VV8CW5V5TxsSzMh75QD26isomZpYGss8OieXGyl3khOIrMRELxOr3CudWZIb3BOxo9F1LEja&#10;SvxXKuARbILAQ6t9kYFEx5dn2gASKaiQAiRlMLneJD3D/+jwuFbAK8rjXv4OrvtaKYcgvlqdsO2Y&#10;njafHuAxr0mwqJV/NW0IsddFAUB9oJngGzF6wnhmUvziDgEC2zTu2rHdbMyOHRumPEraJYoDrQ3v&#10;pQ2QNwAOaDgAEagJqJGleQ20Zt0SfQ8QrShsa+n6qk96NSDGNJAggeF711aWVPZ2W6Xib/LYY4+m&#10;5597Lr300ksWcsLi4EqPARkC0O///u+3ahbK48tiVX74hwCQH03f/7WvpE9/8mP2ibn33nvtmAcw&#10;3XjD9emxR8WaPPusZSUvvviihbGvvPRCAjyefOSB9L6Xn0kP3HmbAOyGdNapp6QzTj/VdjK0576N&#10;tbSmuu4WNbJGkF99C5HP2Y8F/jzGD32S+47+YJFy/0Sij9z35DvuWvHqBTxiO4ugSFjhCSxUZB5j&#10;Wn0rPexiB8URwFHK8pg95vxY8PBR7xgfRVCqMSJQQoZjL1cBA2pOB3cWGBKEmODDBOLBvgNNCwmZ&#10;x5xYN/acRbNSHOIc40OTkm+gLZClEAB5Aic2wE5A0hSLZFsPUQiL89MaG9OWt0DxeJd8WChRHQRE&#10;qiIYVrtSBwJJ49uC2hgLWyKrLc2NpbWlibQwNZh6CSzNXGTxVj7OhwWygAZAA0uJfApPZ8s7BEiA&#10;7wnuNDdOJHcMSeelA0i+V/LpPvnKh0biXruxfY1n8gQteePZWD1hA6go9wEOr+hKQYUE5WEUZHJT&#10;hhIDJaiS+E8eH/NAc/3JxyDSsVwr9zu/txPYOCcPLvmAAL4ssBqF8sDeH7t//Dd27txhzQQqW8h/&#10;wARKAIES9cHSlND7yDt279ppyuTAyfsNJuQFYNgpH58Z6kNsSIADPxc2nWZwUI8SG9XR2ZVom/L9&#10;XCPWCObgOO4RsJmJCsVE3bC7eP7552z7cZomMpqZF154wazJZz7zmfS1r30t/eAP/IDlIKhxv+97&#10;vyd99CMfTo89fH+6+aYbrcF59NFHrWH58DvvpA++/XZ6SyAEYLwuFuZF3P9ffW965cXn06MP3Z+e&#10;0HNvvve59MA9R9MjD9yZjpxzlsASSkuTrDqR9mjl3yEefc/Gctq/UySz+HLcxdG6zGniBBUYfeHE&#10;eU70L9fKonFMH+q/wUMJ4KBtPLZEpuNkRohAQhPG1gtaGDQJJnMUdss69PwxlMdxiXf4mOvCf9gN&#10;vFqRUWBYhRdqBDXuS7jEz4gVwcJzQhTJtq0CrOEBq2bRtqAhIQgy2hlUqFAq7PSGTwvsh9tA78MA&#10;bIHAPqIexgUebOhE1DHqTN5xsSOUURGrMyoKjlgesDdQMU0B29TQNn83tjP9Ag3AY1D1xsCLbScW&#10;m6OqV0+0AUlthuMc0dOJKg91Nq37syPsfzNgXxYc6tjGclLfMy/g7KA82h1CI3niqcBAo2KQpTzK&#10;H51YnlEj6xy1lxvaKV9znm8XTnJuk+AO8OA9TI64ppRRsLAyrqfSt59HnlJ2i5rQ//gG5c3vbtWD&#10;6zmVgVnuw7JM1eumKsIkHb18U0CwlNWZ66YemPwcMclG0wLLgoYFgSnCKIK5UC5aG/LtVz7YFgCF&#10;fLAyCCyJSk17dqmDG40Zq8Ni79uIwN7eTCqiszuwjr6Z6wTkIeIZwYsAj4mJCauGqTeyGmQqvPum&#10;G29Mn/jEx9PHPvpRsSOfMVUB1YHglLgc2IcQRwTXfyiLt956M333d32XE5TJpz71yfSO2B7M0t/3&#10;2qtKr6VXXn7J588/81R67qnH0uMCj7deeyHdd/S29MyTD6c7brvFIDY7PZVWZqfSdk2a3YuNtG9t&#10;Ie1ZXUwbWjlxDcfUmgntvnDfxNgp/dOmDpXc5539nsdHa4y0xwMJOQugzyq8sb7scTUqygMjLtSz&#10;TByrafM7jgcNX+N+eb8SYwThJazD7ExNVMeShaDzjbpd6+emxTIQgFgUAHumbBMbgDAVyoT8gAjU&#10;IpHjm1PELh3xdguoXtnTx22g91O3+YbyN2sChL7E/rVs7sQ3EwyZBWYMCkAs4JgAYkogREgAC15F&#10;/eA1TAR5qAUoDzbVgvIwmzg2YItT2myLymPDK3xgcN9nd31CDFIG1rgNvZu9gSlrrjaWdq3NpwV9&#10;5+L0ZNvOo904pdGYWGpIGpjJ+R0asUxYNzjHzvN8BDwif/tZEo0TlEfIPEw2KdlknWseCOJZtVp4&#10;UPB+Hb3SaIUpAFZArA1m+R26X+rkwZHff3w9yjUDi8olVmNR0cJelAR4kACPnZr8gMdeTU6EoxwB&#10;Ea4DELAnUCfNxqyjTVM2rA1xKefmGjGpRZFAgeB9u0t5GTjvOiHaAYvAQVYMkbXwxexYzxHpfE/3&#10;Fgu+4LOHNTgHNAiHdI4BT71WEbUkclZgB4AAVNTptVdftUMbWhfc6hGKojHBoe7yyy4XuNxg7cnr&#10;73tf+vznPpc+pbywMshFUNvyH43M+996S3lec3nES0WA+upLz6eXX3gmPS8AefvNV9LD992Vnn3y&#10;UTv9IRTetbqctmtirM/W0q7tK2mX2JZdKwKQ5UYiJB67rUPat/qGfvOYzP2Tr7X+6x5joFAclnHo&#10;6LGgI966mO7j+zO/0BQgz4qyqYlixM7jJK2sg2lGZDtleYEq5SqV93rskvSOct4JYvzHaXBe7CLG&#10;cMvLi2JrZ21dOi/2ocHqLypgRP3YIwqI6OdQHM054nGEihb1LW74i3OTabFREdu5YGrTbcD7lLBg&#10;ndc9whTCmnTTTrqOaz4yF9TD+NUg88As3XE9lBC+EtoAc39YDHxbtm0+MfV1b04VsTFstWnT9YHu&#10;1BQoeM+WQbEzYpXYv3dSIIJ/TrVns6kXdpKrCawIcdAUgECVAEDfBh6dHUUHte4XDYyvl/s66lo0&#10;tO7nckqDOz8p5y/JeQUEAIeBQp1IRwbVkeUgBo+yigSQeJAoteUfZeCU90Qq7y02KLzTncI9nQM+&#10;x9eJ72Ylh/1AUGqjsIWFTHnMizxdMsuBCTZyDPw4oDJIgAdH2BioEBL2IPv37TUwYNqLwRn1AkjQ&#10;2GBtiYbmjNNP8+pFuP0urQaj6kT2RenCdBq+fNO7E5smIfijD2hzPFS5v40VRbzpgEBlUAMV3wOH&#10;4xeJHpG1ReUIoB5/7DHbebz00ou2AykhAB64/35fw4X/s47V8fn0ceX72Ec/YnXt5z73WWtoAA/i&#10;g3zgA+836LxP4IGtx8t69n2v6Pk3XkkvPvtkev/7XkwP3Xtnuu++u+0fc+ZpB9OpuwW08zNpVYN9&#10;9/bVtGu5mXavNNMpG0tpmdV4ciwNaHB77LiPcp/l89I3cR792gkelnXwjMYIzneeVFoAoOKa6je2&#10;RejTpNy5seYxBhUypdWYd0B1lPER4yUnyiPl/zG2Il8Z+1WxmmyBgEB4mchbjbybW23Yu7WhUWJn&#10;PIy8cJ3HGhQtCewN8hIoDSxDseaE1UHegQC+Pafo+5PSrHeQ0zPK53oooZ6FmoEdIrAQW4Pg1k9g&#10;ZYzNqgg2BQI4AUL99InqsEu+6oIcgz18kYtgoj+j/5Zj4PMjMIfdgc1sqr4r6jfHfBUVheaoqjqO&#10;ivXBuK8mADR4uIFyo0SiAeMDvNqXTs15/f84JC4N7mu6d3yjt/Lr2XB/boNHAEYGjwwibfCIo887&#10;/nsAMXhUrutDnvwu18Pvjvq26sy9XKdCOfk/95TwHLQ9gsAD1SwBd1CrAiLIO6A2WMkBD9iBMFEP&#10;AOEcYClUCJOWa1AmJcAKVAvlViZDn8+7idI+KXQHCIiDgYevwQLQyPui4MrulLUDBg8GhMCGIM3W&#10;4ff1aNKI59WgJtYHEv01rfrsIQuIEZjo9NMRzJ5p/5UvfvEL6etf+5oA4wsCiM87ce0dURgkQAPj&#10;MNgdZB6AB+wM3rrIPRCYkt770gvp9VdfTC8/91R649Xn0yc/8dF03XXXOZTA5eedlc4/dV/auaAV&#10;F8FubTLtXJxJuxan0snrC2lVkwneOVSl0S8B+B3nub/KNSZXgEfIOThngSGwDm7v3jN2aNBWnbCO&#10;jCtW9F0bqx5bU0Oi4ARWGIiFsLRdPu9qvTunMmF9nXGia7wb+QShBhaa0y35xKRWcQy+0B5h4ck+&#10;KFh1DvZ1m+VASLq61HDE+EWxcBhvLYmyQNCJFfNWqGzeW75Zx1oVwSx73pbtId4liqRiyhPw8D4w&#10;9o8R1WChqvLrSCAgDMTQkAwINAhKNCAKFpuaabM1/RaEssdLVUCEfGNKILegd+0W0C6orpWRHm9N&#10;MqbnMCxrCvhQ+UYbvVvg0VFZJwZ1vtaarMpYEJfrdFonKxB5aeD8rPKXzogyyZsFmHS4VguDRwYK&#10;g5TzBytTku8rRT0KwLT/xzEDSS7b9c/v7awX/wuAxHmATrmHERikP4NuqoZx2LTjhEJ5YMprk3QB&#10;AuwILMfuXbt8LOckwAWWBMCA37fbvoAFjcra6oo1NVAcQcXo2sqK7QwwP0aWAWgAEEyaTtDw9or5&#10;XhtUTjSA4CwFgKA+HBOLZPCYrgvw5vTO0MDs37c7nXnG6enZZ5+xV+znRVEgy/i+7/1eq2OhOtjj&#10;5YsCDIInv/nGG74GxYGsA23NhzBNf/11szZobACOV2FfXnw+feB1gcmTj6UPf/B1bwOBk97RW25O&#10;119+UTpy6GA6ZbuAYqmZtmtA7lqeTfvWmmmHJs9+TWj46DJhSWXclH4r/RMLSR4PTtH3ZSwAnuyj&#10;igoclSf7CJcFie00du5Y97MTIsWJb+Hyc/+33snRqVxX0vUyaRkvHme6NqqJG/4qTU9mIoixYxty&#10;B1Z2Ji3hB1ntoRJW5qesnWk2agKRmhaTJQte1xbruldPG2tL8S7qkRPnW9XHWJ96L13qoWsjYn+R&#10;mVBumMWPmF1CaIrAdEpABXVg71nYXxYajRfcAjDOw4gMbdAcwmrOBepQgbt3rIqFYlOorar/VlEn&#10;eOBusiEfQBsYEG1BsrYlGijfcINGI/pD1EGFXYhOLBM1KAlPQDpR5y6LYznP/1tAk8sO8KDs6FzK&#10;K51CWaZAMlAYLPI15CExcLIBmQZO1AdACxbG76H+uk792vXgf3xffOuxCXkEwsvCsswgeBTVMT+H&#10;fQfh7oPygA1Bg0Iq4FFSkYMg8zDQiEoh36pAAmErMgiomFWxE4AJ99hVHeAgGShODJA1lcH/DCwl&#10;HALAAuXBoMItHADBw5PJw6oblEddgxS/h0XVYU112pUuvvACyyqQXRBd7EuiMggUhGzji6I+AI+v&#10;6D9CUczQEZJ+8hOfMBWCnOPNN15PLwk0nn/u2fTkE4+np558Ir33lZfTSy88n9587aX00rOPpw+K&#10;/cG3Bi/bh+64Kd105SXp8nPOTAd3b087VubTdgHGDlEhsDG7VxfS/u1qj8aU29/jqPSV+4tvVt8A&#10;8pk1Qb4Rfa3rOR+yB1SnaKzYnqAi9pCFoD12TlIbDzoMIeAxKvBgLOBN6/JzOv69cR7XOidMa5wq&#10;sbtgU+wHKzbhBSO487B3akPAOKIJ3o8GQ/fXVhfTuhKC1aYmKEJWwGP3drFxG/MOVkS5fk9+J+Oe&#10;vm7OTlrWVeYJ6toxASTvbMxMRiQyURvLzZreP2S/Gja7chxTgQuC0m61BTvu85+6EfNju6igjbX5&#10;dOqBPWlM+ScGt6Ta8BZRTmJhKmJfJgCR2BjN/dBRN+p5wkkaoEEe6kaefG40MrRW9ujc0oAkN2q+&#10;1m70446t61FuvDRezMQ3ZSFQIJ8rlu/7OQDD9yNPAY8CLAaQPJj4IOrn//pIP6/Uqit5dN/fkOvs&#10;lJ/hnB3OTXUgLJ2eNssyN4tqDRsKYpYGy2LKw2mntSaFEkE4CMDsEauCihJwiPwCD52HwHU5H5fS&#10;7gxC+0SlEKYPqmPrFr6Zton6BZsS/7keKkWoDzabxtpVlIdZl2PBY3qqrroLPJYWHH6PqO6wKu99&#10;5RWDA05usCm42luuYfD4kk3T0cigTYHS+DjBfz78joMqWy370kvpOVEvgMfjjz5imcerL7+Q3hJ4&#10;vPz8M+mRhx9OR4/ekV5+4uF0383Xp7tvvi5dce6hdOZ+UWbLc2nPSqTluem0SwP3wDrh7qqt8XFs&#10;v+k89xsDty0Yjf5mfODfYxcCfStyDqiOMj7K2EH7AFWwfW3Z1+qV8XDD1/MxTkkxRspYdX04lvro&#10;/fxn/JQJxPV1UQuAh53V7JQWNhve6nFiIE1gYbrlJGtHFufnRH3N2z5jQ99NDFc2nIbqwASd0IJ+&#10;Vy6b9zA26Wu2ZEBIXtoFsMS+hEjsRGbHCrXp3eZE2Uzj14JvzbAN1VDNDmlsdAtQ7dsyKpZlYsTW&#10;v2hzUAFPT/SLEkETw1YkmwUa2HMANFtSVdcrQ5vT+MBmy9nK/CWFhSmVzo3iTswZDBpKRnruc52P&#10;UycgCEKijInumPi/0X7xdQM9VhtN4LegCk6IfJpUZdmcF/t6wqCBoPD3Bg8DQ6cBWgGR3En6XxqS&#10;ozU0aGMKBQK4ZYBzXh07ZRllEJR0DABy7v9MWpGW4+P2VEW12BDLAnjAYsyL+mCy41eCbAPQsNxD&#10;lAWyjwIosCkYkcG+wKrAmnAddqd44gIuWKmy69cO5QdoTsk2IJDBAMUWgQRBjgvLUhLtE+xZtD8J&#10;M3pWWcLWwbawCiOYxTsTyT5m9bt3bThA0NNPP20hJwZeqGehPlDbItfAmhTzdMCDgD8fUUI4+hGx&#10;OIAIAlI0K4DFsyoHs/Z77o7AQ8889YTB432vvdcsy2N3352effzBdPT6a9NN11yVrrr4gnTpuWem&#10;U/fuSHs0aZaqE2ZdNprTad9qU/x+TcCpQdnRN61JzDfnPipsi4/5HFuaWVFYywJnDNEAB1TelIcA&#10;GeEke6Kw1QEu+TwzqvEHq7Sq1X9JpDrbH6ANqYjNwGgNd/NJJbZkYGMoqAfGcb8mLxoLj1OS6oTc&#10;Y4lI5prAlINXK4Z906I0AA8LTDX5AY+a5sPqooBjbcH1IgpYkVNg6AUYtMvO36xEgO3a5FAa1twq&#10;c2P76nwaFSuxvrZodhDQWpnXoif2ZXWhbgtTqA5AjG0mRjS2+ro0RkTp4NtSE2UEoEKxoKGZEnhM&#10;jXYJaDanqTGBhaiP6vBJaXq8O03qnL2N2KaEuCSwxqVuJzAhYzJBFuuiOqvdeTEpqXSpOB0K34RL&#10;M/EXakhqx0e8fWBJ7gA1eEUrKrtvcw3SCSMU4gqgY+7WsawQZTUpneJ35XPeVwZUUe+SPInyIIoy&#10;lKd8S87felZH/hfA8LnzRPlFUIrL+IxAw2yLwQN/hKZW8EVTHwCEqQ0ln5s1iQTAwJrg54KgFPAA&#10;XKA6lsWmOCI15xk8eAa1LvYhABLsDmpX11nJQKG6AtzHpzKRCiWGMRmGYtiIsJM50czQNuzftyfd&#10;ecftjrvBhH/phRfso4IAlD1dPv2pSI6ybtXsV+wti5zjozoi+/jg29h2vGbwsKxDbMoTojwefOB+&#10;m6w/pfMvf/kL1twAHi+K6nj8vqNW/6LRYW+aI4dOTeccOi2ta6LtWphJB3eKKss2H8TlhGUs/dU6&#10;0g5qAxIrMN/NeMHmhckI1QFbSbjESYF+WYgwy7Y9A4JETRy8XAm6vHvHutWjrMj4nrCj2sxYjNex&#10;QQGI7hGysMJ/TdTRvm4fAQA0DUP6j9wBGQahC+kjbC3qNQIaV2xz4c2bZsZt+MaGS4CSndFUFwy9&#10;EJg2xbZgJIaQ1TIITXyc7CYFIGjTyvj1PNA3Q3mwly/72pY5SMCgQVETqHe9daeoi9VmNe3bof86&#10;YiS2AEujspdmKmlRrM2cQIoARXwHMhQc+AAbWC2oFdiVugBkekL1HesWcGwTkLC501aDSk0JwCNM&#10;ItQbbR3aFirFoMydFR2nTmQyct8rOs4xJ6pRMHntcYRrbxQMX6cP88qnRJj3oW1bLJRC0gy5xf/+&#10;bVolVc5WNRBH9uWAlKISlG0AocE63u86GMCiboBHYWGYPKQy0ThH7hHgwDeVxP9Ifo/vx/eepPwM&#10;BLxdUdFO17VqiOQ3gChhlm6qQ5N+VdTDLk14/FHwqgU4ODcFsrHdgIAQFPBgT1r+o64FMDiiNnVw&#10;WV0HWNCAwLLAugBGYR+y32butMkxgKH6dv4vwFESxnXs2M8GTFitwnYBYPfdd68pBPaxJSgysguM&#10;uz4I6yLAgEX5hFgY4pwiHCVcIdfeFmBwhOp46623rJ5lc+wXCG343LP2awEo2MsFNgZA4tqrzz+d&#10;Xnr4nnTfrTcmtstkuwj24z3rtIPp3DNPSxvIOhZnLEDdBxuziOZpwixHsBG5z53aYyDAA5eGd4sq&#10;rItKiz1TseeITaNiLHCEl+/V2GN1h+Ig3gZ2EcuauATJmcL2wY5xmx0KYEzUBdqIGMPb0qCoOPw5&#10;GLvsJYuRF5Qyu61BObPosQj2dG+2jUeNFR77h2bDlAcAghcv9ZjU4olGBbCDRSCaWAEaB0DWPELI&#10;iV0GcozWounxHwnKA9aLaGGeF0qEiMDGZ/t23OqnLO9oTo2kPTsW00qzZsBYqo2kBYHSPPcEFNht&#10;4AkLgFbG+9Q2QzY8GxvuNXhUxZpMi7qYnYR94dgt9qdXwCrgEKhM6oiA1uAhig9u47gwhFHh1grO&#10;CudVDqGdVmjxTGyfh9qnV/w5prc0Zpf4byzVTF5TxjHlRfkuTwPfRyUmsakd3TMvn4HA7+eYU+vZ&#10;XA4DpFAf8UypY1AgkZ/3RyqUBueFpYm6xHlfr8hSDV7kHdM4w1U1yNCyOGYp2/otGgwAD9gQ2A3c&#10;6dGkABzYdiAPQSODLARQADB4lutxX+Ci56E6FnUd9gZKA1Ah2QPXlqp79XxYq0LZYOAEVYGpNZML&#10;vj/YmPheruOgx852RLeGjMfD9qabbrTnK4LLuwUemJkT6RwgIBIYbAlaF8zRAQkEo1AgAAmUB6wL&#10;diEARliTsoH2m/aTefaZZ9JjKu/eewUS996b3hAg4Xz3/JOPpzdffi69+Oj96TY0Lddea6tVNrqC&#10;Lbvo8Onp9N1rae9yI+0Wab9/QQAnKgRKCZYDk/7Sz9HXbbBnHNDvqEYnxgB6nhkL4KDPlbZoHE5p&#10;JcWfY9smfENGxCI0NUlgrYccraxf4xUDPFgQFrUejWWoFMZzt84RQDPOPYYYN62x1x6DCG+5x1gC&#10;WML/CGp12jE1MOiaA7gEHuODYndUPltA4EI/peuOAiYQgQUIAau+Z2zQm4y5/JzK+EdgOis2iwhf&#10;5Rr2LMTwwP8FSobNsbcv1dPejQWBpMBD1BZm5HVxCIR4HNa3jmqxh7oaFZUFoGJXQjQyoq6jYamP&#10;QHlsFWgExVEd3moKZLhfbMvIJv3frPcFcED1VUSlOZ4HjVQmHZUrjUeHBaqH1NcNrgbzBPTky4kP&#10;ztfKilFIrEi5bPKUa342JnV5xo3DOcdSj/y8ASDfZ7AYLFy3OOJYFxNKoNJRZnkuwCzXk/Ncb1ax&#10;KloWgceMqA4GAUfsMRCWhoCT+JtYa4ZPCuwIAMI5sgzYFaKHOSiygIBzDMv4D1AALEQhw2Qc1S/5&#10;w/aDsiIiWah426buJDxq8a6lDkwSwGOUOBSAub4Zozb2VTn/3LPTpZqkV1x2qW0sCEl400032T2f&#10;fWzvuecue9gCAnjYIjDFfgM3/XeUAIpigQrAcA1wIaqYLUlffdXqWkIa4uJPvBCc5hCcIiQlnsf7&#10;Xng6ve/5p9Kzjz2Qbr/1VpvE4+XLfr347Fx4zpnp8Mm7BBjTaftsJe0QFbLRnHH7V8QywnK5f91X&#10;SjrSV6hTMdVH9YomjPD/aBroZ49PtUtf7zYLHRH+ETkMygMNBSzHLGz1sChlTSLkdME6F3cLxmkZ&#10;Y+1J67Gj+15s8r3WWC/jRwlNF4GVUb9iV7OxOpO2L8+ITdACpPqMsGWpJjrsC9slEI5wQkAB1QEV&#10;gk8LbBVggowmyo0xXuYP825xrmp5RZkXCEyRYyyL9VtZQm7EDvli4wSY7M87huGgKCM7xemIkdhI&#10;b1ca6esyCNVgVwQAuP3PTbGXzFhqTiIgFXjUtlnWMTuxzazMmMBjqPckC00JzjxdqwikJ0WJ9HeA&#10;R650NFRMulJZJmXwY/m+83Q0rFPHPaUyWb/TPafv0BnOp/eVTuRaAEaUVwAh6gWlE8BRJOz2jaGu&#10;5FHe1rM6lvPWgNB7MSwaGxkxcEBxwK6EihYzYqxKF601CTUtdh7bTXlALRTKA2oCVSxAAMVBXqgK&#10;tCwAA6wNAGLbDpUBNVIMzhDAAg6kiC4Wlqr7tVLjWUtiv1tABHUsA57tDPh+KBAEposCKWKPshv/&#10;FZdd5nimAAjUB6EBiah+qyYzqlU2wn5ZbAsqW0ACdoUgQWZbRHmULRagPHB+g/LA+pS8UB1Yo5KI&#10;3/Hggw+qvOfTAw/cn5574pH0ktLLTz2S7hNQ3XLzTemG6683eBDljPqddsrJ6fCB3Wnn/HRan5lI&#10;2+fqaWVu2jExYVvYjWxbV7ZlKH2XxwYrnQXYAl/Ao/Q71CfWtWx8xJYGCAGJXE4MDSKJN3QN2UXp&#10;7+803sq4+I7J9zrudzwLu4sH66hWc7QnjVmB4vK0rUHnNRmpx5hYUChzjLkQiDo6ulgJzM6hNthl&#10;Dt+WWZuYx5YLpU7MARYL3BoWGhXHCynzok9AgtxjvqE2mRWrPSEwQNOmb60OhtOfx7zyH0NtK9nF&#10;fhJ/mqk0JQoEDQ2aopmxkG3MVnGeg6UTJWJ5x5Y03Cvw6T/J9iAI49mxblTAGObppFx4NHIkC+1y&#10;Ig8USCB2R36l6ID2tQCOjjylfMrgmD+o3XEZMDrPuUf+jjzHABL3IN8BkQwebT+YyGPAKeXk/9GQ&#10;UeaAGgB5R60CSVmzvAPWBfDAL2VZLEYRljLZA0A2xFKsW6YQGpY1AwSgwTngAIhYtWsA2TALA/XA&#10;dagYKBGeASygMIgFQuwOysRhDjuRAI+Ijco5/D3t0mVNDFonWJZNaa+eOffsw944m82hCApEvI4b&#10;b7zeoEGIwDvuuMNhCfGyfeP11y3D+NAHP2jBqNkWUR22JBVoYEVKQu4Be4PQFMDBOIxI7BiHIYB9&#10;WNQHMpVHRXm8/sIz6VWBxwtK9wo8CIqMC//1qsd7rrjC8UaQ6ZxzYFfatzSbVqYm0qrI7RUNfkBj&#10;VABO+0NdeNDn5DGivoKlZGtEfI6KzMu+QmJFImiO+Hbx+dg9sEM8vjIMcHZ06xwvPmrsxThqj6v2&#10;eft6e6zpf362PMcWBgQAIiYG2z/i2IZnMPIOvGTZ6LomqgK5QK/6aWxYLIRYLjxxIf3tgyKWg02u&#10;iXsKawXQtOdAvAfw2CpWC8oAmQz3aReoEW+WpXfWiF42wt4sqHLzXM2p/Q1Rd56FWiLyGXIWIr9T&#10;NqluoahYv1HUuWhelKy6PUlU22ZRLWw1EdQ5i20FyqPVKG4gvbw0LpNM16hwSe5UDVxPRvL7GSrX&#10;0eEdqfO/75cP8wSO5Dwun3xhkEbqfM7kK/n5n9/vckoeJpMGVGFnWhRKLj/eHf8NfkqsXgRzHR8N&#10;eQeOVAVAYF2KzANh6XZRDgAHFqIAxnaBBCwMFAWgASXCEcEnIBMUy6plIBzRCHCf8tjCAaqmONJB&#10;wRSw4BgphKdFiIpL/5pAp9Qf8KCtUJudftqpYlvOdXSwy9lx7tJL0/XXXetV/9ZbbrYvC16zhCRE&#10;XQsFAfsB+4LBGFoXTNEBEXbXByRIuOLDumAwhpAUmYeBRJQH8UqJIga78vAD96XXnn0ivfLYw+m5&#10;Rx9Kdx09mm4Wy3KzqA921ye+yEVHjrieRw6fkc7YJZCdrqSdCw2tenWDMDfV1wAA//RJREFUhw29&#10;RH0A5PSLB3oeJ1vUdwjXqyKVWSDoX+JxTsLTizUYH2FPFE0GlcnGSoBHjyYI2zoySWJ85XHSMS58&#10;jaPHB4tQjJMypuI6eWLsxPgJi08ipBNflM26RzSJYENwdiOQcb3CbnE9ZiFGtMp3a1wOiVKYVP5m&#10;o6pvHNRiNG/KCBCCJcFcnQ2dWu/LY5y+xnqY9yGgLXVCOYF5OkJYQKXUrfVNrf/tc5et8gAP5Cxs&#10;jdmoAWbs0i+KbVSAa03LljQ5DIB0i+1hPx3NE1G7Qz0BHvhOTdUr9sA1eHS+LCgLJYGIqQ79D+oj&#10;8pgtoCJ8CB+Zn4tj5C/XSmOU+0X46v++l/Pq3OWX+63/7Y92x3OeU6mPz3WfCWU3f8rwO+NZzqMe&#10;5G+DB7EwiApWHOEi1SwsLTE8kHOsoSURpWCqQ9SEvWoz9RFsCvvWFvAICsQWpLoOeJAHwFhdQe5B&#10;UCFC84Ux2aki5c88/RQdD6TTTj2QTj/15HSG0qEzTk1n4FR28EA6dOZBUSb7BCR703A/q8E2dTDh&#10;8yHXK+k0sTznHD6cLjgvAOTK91yed5G7JR09elveQf/+9NILT6dXX3kxEUbw9dfem955+630iY99&#10;OH3u059In//sp9NnBCLvCDDY/f51AQb2IFAfAAlm7fi0wMoQOR1B6SMCDss7HnogvfnSM+nlZ59M&#10;733q0XSP2CS8dU15CMTwcUFoyt68V198QTp08u60b0NtMlXT6o0MAOOuAA+irLG/SAF6D3b1HbEo&#10;tmZBMYJFVm9WeOJ/Yj9BKEDYFiYBwYXQjKD+JOwfIMKEKWOpncrYjTEUYyQSY6s9jkmM5XCDoA5z&#10;onCI6sXkh32gPvinTIsFQQiKt/CUwGR0oCf1GugG/Qx+KmztuLTYSKtLc/qWrfaqhf0BEDrHdBnj&#10;XQIP2Jb+3tgMi/mBDAgbEwIY4ziHnQd+Tm1wLPXu+F49x3FE7I81PKiqdZwRwDbEatUEHnOV7rQw&#10;tS3NT4+mddWrMrglNSrbBBwCwG0Cj7ooO4EHrEttuLAtbhwd3WA56byAhj8K6beOVhXmCrnRdc2d&#10;TX4lW3mSAB9S+X/c9VJGoTJ41h1Gp+ayXS8aQdedn/9odI57zkfdK+WW+re+5fike6j6kPKzMxpU&#10;B9QHlopoOBCUQh0sWbgJy4KB12qAhs4BhQ1kHGJnkIOYfVE+UyM6FjmJZSKiQrzbnI4kBKewLshF&#10;SLtEfZCPMvnfig+yb3867ZT9ad9OUT3zk2l1tj8tTmm11YpQGdEE0nFmokcrbXfaub4kEDrVcg92&#10;2cfG4rZbb/IR+QdaFygFtqLExBwK4603XhdQvCHq4m1rXRCifvSjHxaAfNAgAViQz+73AgyOxO94&#10;9b3vTYQ4RDWLkdhjDz2Y3nr5ufTS04+lZ0R9ACxHBR7s4H/D9dcZQNi0G8e8S889Ix0+uC/tXltM&#10;21cWNOFD3lESalu0X/QhfUlfbRN70q20SX2GJgSDqikNeFZMTLPRZCw0p+y5CguAARgCU9SjywJq&#10;G0KJjYDMN4vrxUXjiLFSxghHjc0YwyeEathjNf6XVBZLbDYaAgvqiYoVgejq0oyFj3W9C3f3Wp+A&#10;ZRuCyy12iptvTmtMiWVbjDim/IeCmq3rO0Q14cwX47M9t1BPn3TSu9JysyIQKpRHACgbOAGQxEOZ&#10;nx03y9TfGzIjzxUlL6i5zk4qDyEqGzw1RCE5GJOAa36uYrYFFmW+ti1tLE2njWY9LcJWTXanAQHH&#10;aH9QHjhdstn2pL67HUmMY6sxo+N4YUzKuF8maOsD9R91FTYdkJYYf+Hk5crrXnwE//MH5HILUJRy&#10;S9nOw8d2/s/5OZZ3cq/F2jhfvp/zO9HwXFOezvpQFkf47OqkBpYGLOwKBmJEDiPeBpalgAcUBKAR&#10;bEvIPAp4QFkAHrt2YTC2nthJjjyF8uAIiAAYGDM5lKEoGFLZusFyEwBJCctUgCM0LnvTKaJKNgQY&#10;1SGRjNs2p/6uTZoURHs6ySsBGxahPcCjtk+DFPUdgsXLL7tMk/ZaCywRmiL/QIBJQORnxLbYE1YA&#10;YM3La6/ZkvTDH37HGhbYGIzCEJS+9up7Y6sFAQcJMPFzYnnQtjz4wIM2FHtElMfrLzyZ3vfi0+mh&#10;+++xvAPwgPK46YYbTHmwgfd5555t57yzRVmdecretH/7kgGcMAIIQQPMx8y6dBWNnvqMIDaQ5qhS&#10;AQ8oDCYMrAor7qgmJm74aFtmBCizApZtmzUJ5sOADBsJJhYhG933GiPjmtjDaje8a/s0EaFUEGwW&#10;NW0ZLzGOYiyVscgRIELFyTi0J7PqVNNENOVDHUZ77do+ImoBTQcWqKtiVbA3WQREMnjA6qwuTqWl&#10;+Sm1wVBrPJc62G5J72OzcPqYc+bSMCrgPi0c9QlRA2NpSQDpzaZMgRGqkvoLPFQWRm1dao8BzU1s&#10;rIgiNlMRuI1tU537bQuz1KyJ8ticpke3pvl6T1qbr6WV2YqARMBS706DvWJlhjZbbgPVgXC4MjzY&#10;dowrK3wLQJSYoK0VXv87U7mGxWivBnKXGh7wIMqyJyqplK1UynTjKLkMPjKTUwEQymewiWfI076X&#10;k8viHnkzBUI5vq7zUg6J85z4PperPP29vTZHR0WLsHQWX5asZcEFvwg4ORoIUK1magIAgcKwn4ru&#10;QTWEz8pyZmVwgMMLNxzhAKNw69fgUXmACZRKpxs/diBoZgAUJ1EgCGsHe/Az6LJxXgFgOnKknw18&#10;tto0HeEhmhgibff39VlAe6MoDgADgen1ojyO3nGH2QwCFiP3IAEiAIG1KgCGQeP9BhAsUDEoQz5C&#10;6EI0LDYwE4gQNOiJxx8zgNx3333pIQHI6889kd544an0wH33OPgyqlpYlyJ7YRPsiy86ks4684x0&#10;waFT01l7t6ed4vPZwxbQADCQe3BE+4V6k0VqswY7YwvXBiY3WgTieuJoZvWkzjGqg2UgrgUTmihh&#10;yDzwFWGflKaoEygSXN4ZH9OiVOb1n4jiqDF7xQLAPjDBWPisqVA+jxfGUxlHjC+PsRBYMmkZn7Bd&#10;9mwVSAFUqIsJgDyu/sG+At8WYpvi09KcrSXijiKrwKy9R2zPulb5Ba3yaG3KvPJYVuI/FqZQWkFV&#10;qF6aLxieDYptQcVL8B88ai23EBXBfjKEJRxVfrbb5FuHVI8RPYMg2SbrVay+t6bqWF9aEEgAYGP9&#10;J6aJwU0CC7Et+g7M93E/YQxi4ImtB+AB5QF4YFVu83RPqtwwgc4xaUnlgzgWM+FyjcTKF157ojzU&#10;ad8JPNwB+t8JApxTDhLoUazr/F/5XZ92+X6+PJfL4rkoK5/nFOUGdcP7y7ccQ4XoODQwoE4X3yzg&#10;QHIM5YFVZptlwex3wfKOAA2xLJrcgAYAYUpDFATAEuBRzrf7HLUsz3FuexFRHVwryRG2RGmQoEJK&#10;4v9ugQo2H70Iymq9aah/SxoWWMDT9nZDbWxKY1rVBrV69vawH4eApK/bgWWwFSBSOcZZt9x8Y7qB&#10;1f+mm6yuZTsGKIennn4qPffccy0qAlsOhKdQHCXBxiAgfeH55wQ0T9ksHSoEauRZsT5oWwiwDIvy&#10;0P33pddffCa9/Mzj6W69B6tTds2/RVQP4IGx2HsuvzxdcvHF6fTTTktXXHhOOuvk3enA9oU0LPCA&#10;XC/CUigQZFAACpMXoy1YEGQLWCUzVtkwuqbJxBYDAAMyuCoWnKI0bHRlbQvWn/UwzBJv7yjkosq6&#10;RLURbHlWE6gfAzGNWZzFsP1ALkLogzJGytHjLo+1Mt5Q0xJ4h7GG+nJa5Dwm8AT1WRILgHUpnrUY&#10;pgFkqGihLoh2vrY8q3HVNJhgoo7gkl3pi4Upye9WYq5tVd3QxvSpr10HXccbl0SfT4zgP9ZvOQZU&#10;D7E9TP2oHdhSc151wucM3zPakutsHVkfhQIRtTQzkZbnq/acnRhQ+4htmRPgrDQ0L5QXWQfggeB0&#10;RoAMeExN1UT1HQcepDLxnLiH9JtVzx8j3i9/YEzkdyU2hYFtMXjoaLt/7vN8KZdzN377eukMJNVj&#10;akSuu+H0zgISJXpZJ+g45Wutuii1yswdXTo+rrfPiQ+KYRLyjqmaVrGqOl/ggbyDhEUpiUmOwLQI&#10;TYP6EPsi4CjsCEdYFViRIv8osg0EpZQD5YGcg8T1vTvX0in7MEnfEFgIRHC0U8JQrMg7NraviuLo&#10;TbMVkb/j3SIRu9PogFayvi1xHBA/DfWhAQUFMtQvMlyrTUQTG7J69+qrr9Lqf4snMp6uGHVBQSD8&#10;LGzI66+/Zo3KB97/llW4UCHYdbBNA1QIoAGr89xzz9q8ncR/ZB2YvFPmww/en154XP8ffiDdLZbl&#10;tltvMdWBpgeZy9VXXpnec8XlZqfYtuHaC89OFxzck87YvWbgwK8IqqMkWBfABKoK8GBsYRYOZQBV&#10;4OA3tQmtmgOadMOeYDPT7K8za8qDWBoALxHK58UmGDg0CQBZNBdoZNiGcahX5LiojwIeUHcttsVj&#10;pT2mYuwq6T/jzf4mAjHOLZSdqdlEHeEnvi1zooKggAgGBNsFpYQNyhLUh6gOVMrUCdYLwS/fxE5s&#10;jFHGNXOSsvk2W5jqWbMt1EcJeYctbQWCqHwBLfxfbCinsqDE8Gtpqj0MHgKOoDw2e9MrPHDxpK04&#10;AtlEWlkQ5Y2WZeBdFpp6EyixQXPVIauAaU/sPSIOa8g8CCBk8ECggzUeviZhoivQoNE4GjiyHALw&#10;YHLmRuXjaHh02dEBkH7HgQdH/+eZuF4aiXJHRVr1mJ+LawYP8vgd8azzmqLIZVCXctS9AiDcb5/H&#10;/07wIOGExSDFgxaqwwLTTHkQ9NiCUrEMBg8BAlSHLUIFBgACAGH2Q6mACXlhacgb98LPBbAwuyIq&#10;huuwMaefsjudvBcqZi3bhYStSFHb7hbVsb0xmHYva3CMbNMA7BIZ2tUGCSXOB/tIXSZnSQSHwRCJ&#10;QDgzWhluuO4ar/yvPnufo5mzj+yTTzxmlS2Ux4tiR7D3ADRgWTi3PYcABBsQZCG48LPTvgFH9/DK&#10;BTxwiGOzJwzFHrz/Xtt3PPbQ/elOgRTUx113HjXbdJMoH9gWBKbYoGDvcfmRc9KFhw6mk7cva/Aj&#10;5MNPI6iPQVGEUCBQH1jPAhj9GrhoLHCBYHLjXDaJByy2FKI46O9GY1ogrUnMKi7wwAoaHxjsIAAU&#10;AISwBTgeMqmbWqXZy4TAwBhNIT8K8CiURwGMPG4YfxzzuCMfqzvjC5kLrvn4fawtVNOKVvGmAIpY&#10;n8TOwCV+WhM64o2KahKQEIYQNe+Exj4UFOeARxm7zAHOmV+EXMCBrVeT2ONfdWDBromSQmCMYxzC&#10;YrQ/UFoIZOemNPFVLrvGeUMtUaaDAkm8golhOifKY6gXdmSr2Z2G2JSpMSiPd4sy2yoQ2ZTmasMB&#10;HqJ0+zU/h8Uu06ZQ0iy2bB51AjpowGNcKxeCJnu9KkEm00jlY6xt0cfwQWUSQ4lAbfSps7oEGnzo&#10;FnWwG5rn6Iic3AGlE3LC6Wd0JKiOTiBwI/KM31NSXAfM2nkyqHF+XArQ6Hi/EoZFAIeFpZldQe6B&#10;Qxy2HVbRarKjIQEAVjM7YjWtQIPEeQEEUx4ZPJB/IOcAJKAyABryIChFVcsRsDnj4M60R9THxnoA&#10;EYAB9cJeLwf2C1j27VbH9aeJYXV2F4Zg2LC0E+DuRB/BLuaEAG14CK9arWYaWMQpveG669IrT9+f&#10;Hr7v9nSvwePR9PyzT6WnnnrKZuZvvfGq2JbX0oc+9LYpESgNqBKojxLs+JlnnnFEdagW5CRsU/nQ&#10;Qw/aX+aRRx5J94v6eOHJR9JD991t2QoAAuXB5lMYiSE4hY3C0vSiiy5M11x+kcDjtHRAbVCrEEVc&#10;VIAAvbAtxFWB+gBQkHVYUKxJbidK9SEr64IoCsAD3p8xgwAVNoVVlOjf5J+Z1iSeFUWpiQFZjzk/&#10;QaTxLMVlHT8tBNG9okjI3wIPxozHTV7EytjTWI8xBeUh8l7kPmNqWlQQ70busb40JQARxSOKoin2&#10;YVFggfUnnuVETq9MDFtDEkkTvi5KSUeeRQjrRTK/j7KZX8zDGWxGxHqU8cwigdp3UWwQVqYAGOwS&#10;7I1ZGFEb+LaYddGzANhwf6/Zlqlh5ntvqmA9qoVpclDUbM8WAceJAoh3q322is3ZZDZovi7QEnVG&#10;GA0AlhisRKhjO4va6HA6gY14UYWhLSlxHTk62IwaiaPN01XxMmlj4oYMBHIQ0IlBvcmUhyds/tBy&#10;7gZR40TnROOQiL8Qk//Y8uMd8Xx5tlwrwtIiI4lzyohUOoFjqw5KqAHHNUgZnIAHBmGhbWGrhemY&#10;5AIGJj7simUZOQEMRdaBDYgjgikfAALVEdqZAAyoknItwGMuwEXplL0Cij34yOAct9u2HaccyDvm&#10;79+bjpxzqlbKAVEcoix6NGEgpfN3OSgQSd/MAAYMS0AgSFmEgpCzc42ZdNVVV3nz6yfuv1UT+/Z0&#10;19Hb08MPPeBJ/8zTApAnn0gfe+fN9PZbr6XPfvzt9MVPfUBUiMBECdsOVLnIOBCy4gyHaTvC0qcF&#10;Ho88/JA3gEII++jDD6ZXnn1C5d+RbhfLApt0h9Jtt9zS8m+BhSIgMhTIDVddli4+85R02q51UUhT&#10;FpoO9ovdEqjTNwYQH0ccxKZf44rJbbZFbdCcm1b7zruNsDmg35GZEaGLXedZaREMzk5hDTlhigDK&#10;g7ZinKCexLt2WECC0xpsCyDF+Iey8RhVvhh7xwJIuQ4rAWvAu9H0MIG9hwuR0HWdzaRJk6IQ2a8W&#10;yglHNigO3PGxC5lWfiiAqqgD1M/IPCwWMIWtd+o9jF/6GUEoE7iMY+SEBJDyoi8gwAMYjRLap+bs&#10;RNhv6JxQg8h42IdlAP8gfW99BE/ZrjQ/KTZkskv3tohlIWL65jTWvylVRzer3fFxEdCJiusXsHhx&#10;EogTowcqb1ps4kSxMD02RUN5spYPyddiguaJmsEDYRaUCpQHKEknteQo5ejnI9EhBUxMxeQGab03&#10;UxO+1rrHe9vg0cpLeRk8Sp6SCrsT748jglJIYgIQE/MCf5Zi5wE5BiiYQhBQQHEAILFDXLAtUCQA&#10;ShGqBnAorygKgIL/wZ5gVLbuayT8X7i2e/ti2rtrNZ28B7ZlPZ1y8h77tZx62qlxZJvJUw+m/QKR&#10;XgRV3WXwsurxDZEYvCUZ5JV6NDgiINCgt3Ng4+trrrkmvfrC/QKPo2In7kgPiMWAbYHqgKIIte0r&#10;6Quf/nD6ymcJNxi2HCTYFMIMcoTNYfc5rEvDGe6h1vEJIoo9/Vi6964708033WSqgzAAgEhR1WJp&#10;etmll4p1uSRd/55L00VnHkxn7t2ZFuYaaVhUB24CZl0yeIRMakyraGhFWP0QaAIe8wvEgMVCc1jk&#10;dGggJiZHvaseLvEAA4CwDPk+A1s6bjNy/JgYJ+ynQrAewGNAk5q8ZotUPtoW8nj85jET7R/j0FSv&#10;xhRCTDaUZjyyncSyyifWhUP8abUfG1Q/wE6KcgxZzYmeG0RQxw8HN3pYlnlYBk16wAP26d3scVTe&#10;q8S76GPYGuZZmU9DlD+Ad6yASt+LyneKHfrFZkBp2a9H4MGetPMCErZWGBRlw7ey3ebUmMBhvFuU&#10;RU+aGe9JbOaEnQcm6cN9BFLK7HLfFi1gRPIPh1jYRUJcImMinIHAI09GN1RuLCZ1AQ7Oua4jk701&#10;gfk4ncN/IVE2eNAB+lg3dGmEUj7POUVHcCwNdUw+zrlGQ+VOLPUgPwlXbBC51IH7Ucax7yjgwbVu&#10;NQDksQelEjIPAh1j6+GwfQ129AqTdMfeEHDAjgAIWJCaZcmgQoAgHNIMMAKO9bVwwW/JSvQM7A1U&#10;DGAUXrbNtHfHUjpZlMe+3YQgjCBCgAZ2HRzxawE8MFUfGzgpjfQghEbLALVBilWvxcLk9jblocGB&#10;yTIsyxVXXOEE9fH8k0fT0VtvcFCg++69x/Ye+LnAuji62Msvp09/8p301c99SFTHa+lVAQaAQuwO&#10;Av8AMByff/5Zsy9oWx56MGQe+Lc8JmrmFfaovedu79BfKI/iHIe2BYrjiisuT0eOXJAuvvDCdPUF&#10;h9MBsWmLahP6A8qjsC6AyMgQrCUk/mQa1uDFDqPI4qY1+Vi90axA6nO9MgGrNi72RawA17eclNaW&#10;m/Y6hVXYubGgNoqVmyA9AMyAJhIGXBHhDnAKOxLyOHWMpdb4yglhLru3MfZWFuesMiVwEGpl+qg1&#10;Dpk7eR4RzAd7kGpl1EZlAAzBiqEWkIMQWCjGak7UQYm+5T7qeIOaEoLxqqkXYtBM2HdmSpQY9iDE&#10;5oAqglUByBbUJhOiPGBbkEtOChgQitbFFo8PbFF7bE3eeHxwU6oMi1LqB1y6vEVFzW0klg6xhNoH&#10;j2DUtKRJjbVMeURlS0PFR+frHYnJGPniSOPBtvSqcEKyF8qj5IlO0Dn/9awpGZdB2aWsNoj4f04t&#10;6oV8rfoEeNgsWJXH14G8nfUqVI5ZmlwWZWCOzirH6jY2qsYSvw1oQHngscnkDhf8sN8gQWmQ0LTA&#10;slizsrjofAtKsCnIMQANQIJ7PA+ocC3KWxJlw1YIzbRzdT4dEMuydzeeuTjOAR6nOIZHcYArPi4b&#10;YmuqY+x1yvcEv23KQ4MzQCSAg8nDAEN1h8kyZu8ABw5yeNi+9PQ96e47bkxHb7813X/fPa0d9B8X&#10;5QAFgh3HZz7xQbEt7xfF8d706nsFHgIQhKSwNzjT8R+1LazOU3qGSGJYrGKe/siD96fnHr7XQlJr&#10;WQQat9xys0GE0ADYmRBR7EpRIEcuON/2HtdffG46Td+7RtvUawYOJwSmAg00MKPDohDEWhKtzuAB&#10;5aE2wNCKlY/oWbQJ6kpWYAyx0EpAWRBzhtV9Xe2NEBF1ZhmP87Uxu8ujRbAwVskmBoCT25h03Njj&#10;mJ9nPFEXbEcYdwtzsdn0mN8RY6+VdD9ASPVuEjiI/Vs09sQ6oRlhzxZACADAtyXeE+/gSF8DegAg&#10;bE+ZE4AmbAtUB2zZ+MhAqo33mQ2yi72oD7aNZEf7+Qr7uAyJotjmxR0LUzxoiQyGfGhqrDstivqZ&#10;Gt2U6gKNyQGuC1gEGmMaV0M9osp0BDBpR+xnZuqi2EcGwzw9eDsqG5WLyucP4aj/TFp4stY9Ha1t&#10;EbnsgCrqsE4L09LYJbUAgJTv++jzzvwhEC11abE8PMczSmz4jGyFfIBEAY/Wu7imRMfxnxWrSPQJ&#10;NwjbAtUBeDiOxww2HmFZalUrICAAwJvWrIoSlARUBffnlQ9gAEwAC4OJwAfQMPgoQXUUAHEwZT1z&#10;8u7ldOape9M+AcjOHdtFfexIp51ywHvY4l1bAgKhrkV9Oz7cI/IxfD0AjNiOgdgqIoMR8nnQIzgN&#10;WwhW8CNHjqTLLtNK/54rDB4P3HNruvXG68RS3GADLqKbAx7IPqA+kGN87J230hc/8yEDB3IO2BZk&#10;GwhHn1Yesy6iOnDFBzQcAPmxR62yfUBlPv/YA1bNssctFIepj9tvt8wD6gPgQFV7wfnnG0BuuOTc&#10;dObBA5rcKyKD2WtF7MlACE6RdRTWBcoDqT475gXbgraFgMHDlmMwudizdVRkOywKQkwEorA5yCIw&#10;HHM0c91jrDBGpoaVVxNqSGVCeSAINNutZIFpGXetsZQXvfw8iUDAsBxcI7Axnr0LM+O2hI0xGmOw&#10;lEGfoWlBSMr2C3OEBZxlG8lBA174qIgN8nviHSSepY8NEmKLXJ6+GQpzYkygUIUFZy9bsRNYg04L&#10;LGbEuumbAYZptVFjUkCliT4kysMOhmJl7Go/sCmtN2t2cyAPmpaqrjehSkZFofRtTsOazwPMbbXT&#10;Fs1vW/NqruDhTWChtswjT+xOHxR/hD7GDa9UOsD5dQQ84CWtoVGDmvJQBWMTn3jGH8x5a/JHo0QZ&#10;wWOWMgEBgwENyH+lQrmU+nAP/pCOjvzlOcorZZVjvJ9wcgjkkHdAaZCQdyDtZ+XDvsPAAduh1bCw&#10;Hsg8GOBQDwYOgQogARAAChagKk/5X/KRyIf2BsMzg4fA6WQsKzfwzMWqdN2sECCBuhabD8zUi80H&#10;x6ZWtRHxoARFjm07I5IYAwi2hQHP4LKhnsCD/XABDyiPa8UuYCB2/XXXpNvFstxFwGKxGVAbL70o&#10;MBAlgYs94PGRD76RPv+JDxg8kHtg4wFAPPG4ko4hLA3KAyEpZQAumKfff89d6YXHHzZ7QuhBAATg&#10;KDIPKI/iXXu52Jfzzjsv3XLlxems0w86rCPtRL8AHmwV6U2bRHUA9nVdr40hD+gJ/xb1JepComBh&#10;H0H/sq2Co4cLVNYWp20YRVuwvSPsATIAJmsZCwgMGwIPrD+hPCDlWfRws7CwH/Agr5PGkMctYzjG&#10;LffREgIElEkQIASaq/Ph3k5dyAfQQcnwPKr0hbmaXeAXdbQsRpQSFqbYqsD2UP+oY54TeQwTegEL&#10;U+KW8B8gGlMbASZQWwRCZjElsFB9gqDPI6mOilaAM622QWXLVpEsLMgtCEVod/uhzWkNs/SRbQbc&#10;ySGxf2JjZkWJzFX6zb4MKz+aVI8vASOCaczTsfWo6/3t6Ok0Ukml0fJHeIIqFQFnuQ4lAklp8OhC&#10;tYgsAvCgsaOzSqJhIsU9zj3h87VWymWXd5a8raTGZbVtX4u85X/kj3LQTPB9sCuQw4AGRmGABhQI&#10;x5B3hE8Lws4y+WFJlgUWCESRdSD7IDmiugY8glCsQjEQg2qBUilUC0fvkarrlA1lA1tz2gH2dgl5&#10;CLKScIgL0IhtHPIG2tn6lPPBnpPEusCPx7eZAlHaqpUAigMAYeMnSFnH9bjwQrMsmKZjYYpvy206&#10;h+Jw9C8BgO08XnoxvWz5RrApdoDDzuN9r3l3OOQcyDWQj1hgKvAASAhBSIIiefihB9M9dx1NTz58&#10;X7pFQIVZPOBBQtuCmhaNz7XXRFwPqA9UyHfeeoO9hnfrm6Hs8Ggu4BFGYyLTNdinKgTJ0QQZGrAR&#10;Iv1Z00TFkQzSPOKXnujVm4A8eJ/ClgyoLSaItiVe33YUWp3LuK1BeWjCjmg1DcojoovhzcuC5LHb&#10;kVrzQcnAoQS7uCKg4pq1Jyp/cW7CLAhxPlCZsucr+7lgAo93reOFatWf0OQlT1UTG1C0kBdLWLFe&#10;Hr9eeONdLJi8i/sAIvXnOkJx2Ba0N5O5TIzOxofxmBUrIkqCAOVYurIDHCwMAlNkk1MCqsEegYSA&#10;xlakw0RYO0mAEnvaNMX6NGti7fu70pDaBI0UNiZssg5lyH7IyDzQvFhgalRVCvAIEs0Np9QCDR07&#10;KYK4foI9A0FuC530odh5tCd8nLtBXHYkrrWoBcrkXTq6XL+rXIu8POP8PJvrVepW8rXel/9DjrLK&#10;TAudV8Rvrmkl2lheSDtWFtIu8cJEUprDWk7g0fD+LG3P15BjhIGXrUszeOBvgpbFhmDKhzoWoIHq&#10;gGUpkdG5VoCDFOpbyg1bEBzrMApDPrFn7x77owBEgAj3YWkAEgAFN+iRXmK2Yhb9bifIZgRYHIud&#10;x4LI53PPPtsxTGFbrr766nT1VVdFYCBRADfffLPlEpiVY17+4nNPpReUnn7qCQHFc7bjQJsCy4I3&#10;LQZhxPEAKIrsg3MoDwAFyoN4HneJqnn84QdMaTgJqAANEtoXwIOE3OOyyy5NF114JN15o+p01WXp&#10;ygvPTWecvCft27Ge1ojvMVNN85qMbARVm2DQE3eiYhIZuRraFrZ3nJ0S5aiVlYlM/2MrgS2FzbM1&#10;aXsFpjUNcibVOGS6AMfjQ3mnCP03PmBHsYGuYFnsYKhxXASm5G2NNZ7Lc4LnucaExhGO8VbYIwy5&#10;AI96dSgtaqxh3cl+sGzxCHjgvwKYIOilPsQawYeHGCBQJQAi7wAceAdm92gzWSQwaUcgznjnHgJT&#10;AhEj68CnCTsRhK9ocFYWp1wXjNT4ToOHqAQsantoFwHJkEBicrDbVqQ1gUfP1hNFpQhMe7cIWAct&#10;A+E+1r39W7cKeLYKqEWp9fdovtRMraPBaTnGtSYtjZYrWT7EE5XJ25rU0ah8DI1uK1Otgt0azMXO&#10;o+RxOeR1+dERBgTdL9fa+YMVKs+6s/KzrZSvt+4LmCDjDX65rIp4YOINsOFvQ7zk6mIjbazMe2/U&#10;VYHH9gVNapFfc1jM4YYv8DAgQDV4kmdLUQEBdh3IPnDPBzxgbQAVjoBK8cDlv/MLQIJlCRlK2bIS&#10;QCE/CbYlQGSnZRwAB6wLnrnhfBf5DuxnC4eFNCZycovAA+rDALI5jMUMIkrwpOxBS7i/q6642HE9&#10;LrroiNkE5B6oS1HdEpYQCoTJj+YFSgL5B7IN7DmIhI7M4603CfrzkikRZBsISQEQzhGSYuMBBQOY&#10;3HP0jvT4vUdN3SD3uPH6AA4oEcCDkADXCMgs91B9brrmPeneW65Pt192Ybr6kvPTmQcEHju3pyUi&#10;cmkCIefAh2JaxymxJ3WBSHVcZLcmD1QBFpUrS3PKMxbjRgm5BjvOQ2XUB8OfpKYVFoAxNaBJVSbe&#10;9EiPbUGGVB5CUxtGQsFpDFvmoTwxPpVfKcZdqFDLeENYjZaEPOybAmUz3xR7qnfNzUyYTWpUVBe9&#10;F60OwBYbXI+KcsoUgyZ0E0GlqARijmD0FeOXOgQoAh6IBQg8hAVqjPUTTQEQgR3WzE5qE2FxOykg&#10;cDQzgRN2Hnj21gVWsEjsctCteVLVc1ArU7q/rLoOb4N1AzyiDcYGBGi6h9ykqjmEkJXYxQSY7u+P&#10;OLKYORAKobXRdZvyiIYjBaXROaHprPgwGpPrZle0KnRrQNMJgAcrQif55+dK2UpcC+Bo3/c1lwlf&#10;H++Ie/k5HTufizrGM1wvCZKVwQOZi/oY/wmEb6gBYV3wpkU9iF8LVEdQHjHBoRDCJgOBZxtMoCoA&#10;CHtpZkAALAAZKAyecx4Dy0LLTwZQivvzLQ0OeWxHIkoG2Qau+FwP0AiTdQtddY3/bM1Qn9RK2XuS&#10;vjdkHpZ3QHWos2FdoDqw7TjvvHPMtrC6Y80JBQJoYKjF5L1F1AdbJqBxueuuO20hihwE3xW0KxHn&#10;9AVTH9h1cA6gwKJAZUC1YJoOeOAwx/977xJ43BMqWuJ3YE2KxiXYF2KK3CjwutJU0C03XJvuuvm6&#10;dP2Vl6ULzz83nXPoDLEu2wXK8xrgE2JVgnVB3hEq2/B7Ib4nbuhQHrOiTlAZTohsZ4yQmJCoK5k4&#10;VXx+1CbeR3Ye+Qgq31CrMj7YwxVh4oBWfWtaNEYs9xD1ZnldB4Cg3WrNBS968T7yYKDF+c71ZWt0&#10;MPLCxwTfGfarxQy+PrhN7+m2dShhEbHxmGtULeRkQo9ook4LPKCciCfjecD7cwI8kIuwURRetL6u&#10;dyL3waaHAFNLi01rfti4CevSSYGFwUNUB5tdI9/BJoT2Y06wnxLgUR0T+ybQwsp2dgJDsR6zgaOi&#10;OGDroErmRfU65EZvlxer4ZEhs+M4lKIFC7ZFFYoGUkMxubnGfzdcTFDud8o8YqK/y3Ek4BtBcMg/&#10;XtJq/PycUy67gEfreuscYIj9OWgkA4iu04GdQAOg8e641q5TqWOUHWVi3MIgxAmuBP6hk8oRs/SQ&#10;eYQcA+9XJjZUQqEmmOScF+tTdpMzpaJz5CJcBzCY8BzJg8Uq4ME9Grs4zvGMjdAEOrYFEbUBq8K2&#10;DNu3x85y4dIPeIQamI2bACvM1SGrSWHbERoCjliqnnnGGencc85xOnLBBekcHS+++OIsPL1Gk1fg&#10;Icrg7rvvdkImAnBgNAbVEXvQPmH2BDN1QAO5B8ZkXAM8MArDtoMENQIVct9dYoUevEeAEY5wyDcA&#10;EcCD/wAW4AH1gaHYxRdflM4/T8AhFuuM00/3HjgAKivaAHKPfkILIDgd9nYSrLgV8dfj+o/FM7IB&#10;jJVQ0Zaxw9YEAASTqCbKA0EoXquE+2O1J1iQx4vyM6nnBTY2moJt0aIHeOA7c6y8I8ZeWbjK8yTG&#10;JtQE+dZXFq01wfR9bkosyKzYBb0TtoW4HixmbAGKA10d1kYUE6pdqBXkCExWjLpgszx2nQI8iGEK&#10;ZY9mBnAqcwD/Jf4viw3HXHxhVpSLwGJiuNeylIpABK9e+7aI+ppUG6LG79HYqcHKiT2pCbj6+7pt&#10;pk8UsVFRt6ibAZbluWraudRIq2KnYBcxosOMf1BzyY5xAkLYn7bMg0ozAXNjFdLJk5rGc1K+jH7c&#10;Y+JiJMa+F6z2oS/XfZ53uXG0poTnS9k+R3vSLquzTM69AgAgOuc5rjmPyot6BXCQDBzlnlP8xxyd&#10;AVgidAMaEwhKIb0EHsTxYGJa1aqJbapDKz4TPMAje9dCNegIyKCq4ggbAygAOuQnsjfgw3/AA00L&#10;4EFAGuQg5IlyASQBBNSG2BVAgnI4BtsSFqsAS2FnIInHBrGCPMk8MOCBkRyaFgSlp516ajp0JmyL&#10;JuU5Z6cLLjg/na3JefFFF9lAi1UfCgQ1KkJTEjIQwKMIRGFRAAQoECgNNC1QJKhoY39aIqY/YPUs&#10;vi0IU1Hb3n/3nemx++9JN1x3rcEClsWu+GJXUNMCImhh8KyF+oEiwkHu/PPOM+DBtgGsyIawvymC&#10;U/qtoklSE8tSEeUxKlIdswDUsmyAVNHgdZ8rYS9BUB5WfqgKyGwCImPrwd4k01phyxhhRW4KZGya&#10;rvYLbYvGrcbwMUZiJI9TPccY46hrzAEoP4SkjNEda4sGBNSYUD6OraF3NyqoTEdsBYs2BKEuE9xH&#10;PYusAk/oCKUoFkvgUerIOyg7ZB6bNUYrVs/6vhJUNBpHdujHe3g2a1jYyMkBmPW9BGGG8qn3YwyG&#10;kZgoC805KI+p/u402b3ZpuejaisEpl1bThT1MpQWVPedK3NpY1ELZKPmeCSYYmDk1i/KkHpCJaL+&#10;bVEeMTGjoXytYxLyn8YzePA/X7O2RY2DGg3yD1sP23nkjwzwiPNWcvn5CEBxzvszKJmScF46KawK&#10;ATJTIrrfBorId/x/nnNn6+jo6FqxsB0APNhB3QZi+ngicSP4sfbEE78ZK76SqQxNdKteBSChgsUQ&#10;TJREBhvLQAweWJACDDwT5UCZABr8Z1JwXt4BkCB8XRHJCWUBtYEjHeyKvWuzMBVtCwJT4qZCHRFQ&#10;pl7pcxvZujRTH9icnHrwFK3ip6WzDx9O5557jndpg/q4UOwLVp1QHwhSbxQLQTR1wOPo0aNmX2Bd&#10;sBr1DvgCCSiQUMk+4iOyDgAF1W2Jms7Wksg7oEYeIgDQ3XdlX5YbEp60gMW1ojQCQGIfGbQtUCAA&#10;GsGBkM8cPnSmd9ijPeYFtmjAoDwQJMLXT6CSFIhMChjQnqBuRH2NnYc1KPS1EupYVmLC8SEgHBGg&#10;ohZFMInRFFHWTdGq7fCojWBA+A6F9Sp8PVRNoTwYRxw9dvN4ZJyVBZWxiMk4sjY2cULzgeoWG4pm&#10;a9c4Ja36aHSGRSUhdxnWao8ZO3UnEPI2geGSwAYBcLWAh77Hso1cD4ThuP+zSVRZfFFts2iw077b&#10;bmbckdgXG5MC0GFRIpNpQdTPlMYMQlP23MWLGO93LE9rYkOgPkZFqSCn3AYFJmptfmbC6tuN5Zm0&#10;WwCyOo9KVqwjlIe+A98pNtyC8mlv+uSGyRMwVzDAo92YLfBQw8V57CthHbkqBXjAU7FzXAGNduoo&#10;O5dvCbbLVtKR91CmwSNfx9MXyzi2ARzQR7JKGER4PufvPLa+QUdWL4Bjpkqw2po6AF+Wivk1XIox&#10;EsMNHwoBNa21JFnewUQ3KyLqwNdFVhscdB2DMQZ6XCseswIGwMHPibUBPJQHAar3vNV1UyLKBzWD&#10;uTtsCpQG4AHlQXSxspkUoFFUuIAJQjEbgm2Nb4T6gOqAD96za6eNzE479aCojzPSeecctiEWso9L&#10;LrnErAuaFyYtEc2Jps4mUGzHgEs9AtPi+BYxTsN/BeoCmQYUCIDiAEACDCgP7DuQe0CJPKCyHrjv&#10;PgdaDrYltCvBvoRLPuABcMC2EBTowiNH0k3XXpmuuvhIOu/ss9LBk/dZ7gFI2telr88UCNqWOoZ9&#10;Ao9xgciI7hFQB7Pz4phGe6ws4Fmqe0Qi14qLoBzPUygCAgYRLIlxQV7kAHNjKl+L3pAmBGMXeR2a&#10;QlMeeaySl7HbCR5ljDEGYVU4XxbbQHAiKAnC+s0LPGoTojSgPAReUB7UDW9gBKV4+zKuoCaJqzFT&#10;DQc3NCiFuimJ/ziOAlCUwfyjHuRlHxfG0OqqKGK9k/1XAA8on3m1De0wLXCYFmiNCCSxa4FDADwa&#10;gMc2XPKx38C1Ac/ZzWJ3VE9918bSTFpTWy4LgJtQSgK/frUVizHUu+2lkHmUDiB5IqvCnf+5X8DC&#10;eTN48HGgObyQTdNVMcdF0Dkd0OoEzl1W7gjK59zl6brfVdiTiFTmvJ0pP+dUruUyo4zjvkGJPUCg&#10;NJri0RrT7MdSIqQTOj72o4WKCPZCE12TmkkM/81/QAOKAwDgP4CBSToAAbUCyPAsVEWhLAAc8lIu&#10;1AjsDeENG8ofbE3Tsg6EpFAXCGUBLFgTgKMYiRXQ4AjQVCsVk+Lw4LajUR+Q2FuG/W4PHjiQThfl&#10;QYzQc889bFsKwINtGKA48HEBREx5iOJgq0h2k4PygIpA7UpM0xCSCkREbWDDEZqVR826+L/lHqI2&#10;8jmRxO4X1QHlgcD0ZoEHAlMAA3f8CEMYIGK3fIEZFAhs1dGbr0tXXXpROl/gcdrBA1aJ026EIQT4&#10;GahQHmxmVFU/IvMYHRpKO9aXLKBcXZxx/9Pn8xrk7JSGEx3bHeA96sVHvD+rMmH5YtyEtgXKA6Eq&#10;AGLraI1bg4fatjW+ctll3DH2PeaUoIhxw+f+huozKTAa0ypfwTtV74R1wF9kShMRC826JhyWqEvL&#10;6m9RC8gqAI8pgc1MVSs7diBazFrvzu8hbVO/4wrP3rTlGosGBluMVYIQrS6KTTaATKRFUR1oUmJ/&#10;Wuw9htMYsWBYfJTqmvQzZlsCMAYEJH0CEDRIUBrsqr+2UE8LKg82ZtdqI03qfds2b3YgLYCDVAnw&#10;iElXJjvAYGohV7TIFMqkPgY8kAab8gjtBp0Q6B1ltDpAZfuZknwvgKk0SAGnFnjk5yKV8uK83Kds&#10;gwf3c36O7KSGsRG82axAozEtKkPUhgMAFfDQpEbmwQRvaVYMFDHJOS//bUGqhCMXExbwQJg6B3go&#10;lSP5YVNsIKY8nFsgC3joPuACGAAcgAXsih3uBB5cCxBpH6FGkHvghzOuFZNvJoo2gxdyFk3M/n17&#10;TXUgP0Ducfrpp1v2gaUpgAF4hKzhIlud3iL2gtijaFugHBCeIruwFakoDKKjE/AHyoLrxRwd0HDE&#10;dAEHzyErQe17z9Hb0z2iZuzHAmAoQYFcJ9Aw+2Iq5Gqf29bj0ktMedx5y/UGj4suOC8dOu2gJuGa&#10;gdckuSgPC01FaVRR11YmdN5vzcvundjcNNPOtfkYqxqPCCiPGRtKyOIg91GpQnmU8YEHKVao/Rg9&#10;ifSHckZrFcGGAjzK+GVOsKB57FIuZSgZuGdjsjOxJ8bQ9sBm9QnIBBTE1hgTMGjiEnCIMAmESVxQ&#10;QtiIVerCgsZHfciUBw5zx1AevDe/j0jpy8vzao+8Y5wS+/UMqn2wMZkcYaNqUTRix7x5NYBUGU5z&#10;OjrkoL51fFDUh8YN4oUZteVkz9Y0KkCZE9gMqW3QENmSVWAxpfZZadbTkig2qI7VubraqUvgIvBh&#10;QdacQvngGKatyccxNxIN7cbmSBjC3Kj+MJI/IsAD5MYoJ/TlneDRzktZ/vCO8ksDkUx55HrQgKXh&#10;yv0o59jUKjM/18qjI05wQ0ODHoimPJSIrmXgMLsS20oWVSrgAYoDCA5WzHkGj1Wl9dXltGNtNW3H&#10;yEuUQlAgAEbYcsC2OL+fF3hoBQUwcPU35aFr1uSsYuOBh64oigwMO3YEeBTQgNqI/3FEDoIvDnwy&#10;7WQ5kBLyGrZtQOAI2wLlAdtyhqkPgccFFxgwCMKDzANKBBf9GzTJkXvAvjz44P22/YCqgOpAMGqn&#10;OLEvsCyPCyCQfTjgMYLSzLLgVQtFwlaTuOLfcest6c47bk1Hb7s53XXHbelulX3LTTe02JdyxM6D&#10;vWthoe4Q5XG1wOPSi46kw2eeLvAMU3VkUcg70Lygqq3CtmiyjAk4hrUg7N+7XZOzbo2Lx5LGGyH4&#10;iBKGINljV+PAwkitvlAlGFGVMcdu8fOTgMcWUQt9qUcggjqygEc8z/jN45YxW8Yt95VgGbH6ZPwB&#10;HmtiHRozlTRTYwIPK404lga+JYNaUPH6hdKwdkTsGSEFtm9fNduCYRv5oTBa4znXlSO2F9gmYR5e&#10;5gKWqcg86jWc/pjsereoKW8bWRt2mYAHLBrfO6RvHbFjHIGFxlJVlM6sgAZ2b0Lgg8qYMYXL/sRQ&#10;T1qYmUhLAscl5EZ6PqgTBKa91grVcYxTn1hgSmqBh5IbkA+w4CaSPwjVVW5U/vMxoLY7ADsPC546&#10;ZB6U05G/dEJJBSgKeHB+PNvC85G3rAC5rPx+n/sbdO66n5h6e3stkW6zLVOWc9SqUB0BHhEtHXYC&#10;TUuAB8maFB0RhrI9IvuMnLx7Ix3csyOdtm9X2r8bIeZaWheIFPAomhmOUBsRTDnAAyqHMq21QT0r&#10;wGCvWmtWdO5IZGKBOAcoCmCUI5qXUXsBV/2trHpI4KFYSERhZ0e5Uw8edIBhKI/QuFzgADxmFd7z&#10;HlMiyD6uFwsBy0KkLwSnUCKAAaxLsC8v2YMWgzDkHQEgwaKQD8AAQKBIiA/y/BOPpDdfftb71T50&#10;9x3pwbtuTw8/cK8oklvTTTeEgRgJtgXzdLQtAMhtN1ybrrn8knTpheenc846M+3Td8AK0i9sAoXM&#10;Y1TgwWAfH8auY8TykN071SZaiVn5GQ+MLbxU0UYwcRF+IqRkO0Vc8RFMsrJ7LGlswPMv1kZEjfSG&#10;1SVjV9RBl54zeDAXYIPJn8dUGX+l/ZFDEAGd/zu2L2thYDGZzibiogR0b16AhoEW1A0BgRBuEvcD&#10;VTOxVdfWlg02CFdR1S4KXMr49rgmqXz8siqTaKHYCDvGPUJOTBBQ4RILJEAIzRTWq0MOijQzKspE&#10;aVr/RwhDqInP/JwS2Ez0dWleiMVpaD5MDjgsAWb+aGQWRXGsm/JA3jEpkMLhUuyKWDAi1U1Oolau&#10;WmN0rG8LlaNDcuXLHrBUuHyMqRD/j3PUZ1bXWuiEhWmAR3QW4BGJZ6JxSor/Bg+VU4Cgk22JeoV1&#10;XwuAKCs/X/K1r2HxCkL2eRtDwGNOFEdzum6qA2c42AjAI1SuYZYOeITGJKJ+ASJ7dmiQskrovKnJ&#10;X7QmBhnlJVmIqiNsjm08dMSPxQZiyg9wACCmYKyKxYQ9DMI4L+AQ9h0hPF3x/yUd28JUdlKbFPVR&#10;BhVGbwAHlqqYuheXflS2Z511lm08oD6wqUDuYYGpWBjYFyw+sQZFVQv7AnhAeQASAAZxPOxBK1YF&#10;MMH71pak99xtduX+++83gMDCEDH96cce8pYLuPyjpiVqmJPAwunKkIFg5YqDnMMRXnhElMcN6cqL&#10;j6RLjpyXzj18SAC4321AO0+KNA7wGBApjb/IkNmWIU0gAvvgx7K8UCbbu7TqIlTVRNSEmBG1wWTB&#10;e3VcQEGgHEzUPUY0VuzvgcyDGKZa7R2PRmAQMo8ir4s54DGX27yAB9e2asEkchllriDHWGqGlehY&#10;n9isAbETYpd1TjQxtDq4sRNfBAqCDZ+8OXVVk1AsBdHOAY/qZARUpszWuzQvsDBFvkKMWuoBABJV&#10;DAtVXBcwgkOug33GpCgNWJeqvhGWhYR2aVgA0K95gcCUqGJsRgXlxFaXywIQtFGbARYBEFqkBYHG&#10;TGU0zVbHxM7EtqaTqh+740HNGzzUL60d45yYzEqtyU/4QVXWe4Q6XzuVSc9kZe+LEDxFLEg/Tzkd&#10;ZbthcmfTQQEccZ98peEMHjRcR4o65Xfqf6lDOfezWWgKrzyoFQrbDj50vkG8hWkhfghLzbIoFY1I&#10;TPpQt8b/sMUIkEAgFZaiUBgcC7iQl4DJgI/d+XWc1f26AGM6248AVDwDUJAoLyiQAIiw79B1gQtg&#10;wX/ulSPgAoBgm4KqmfbGYxnwQEYCqY/cA7YFygO5x5lnnmnwwM4jqI9gW7A2ZTe5IvdAeMqWDHjA&#10;IjgFIIrxF6CB+TlWpJiwI+9ANsLG1iWZZUHmcfddYlkibikCUgADFS0yDzxpAQ1YlitF/fDfGhdR&#10;RHfdemO6+hJkHuemC849Ox085UBmXea10k66DydEcdQFClPi09kIGivJHRtLGvRTIrlnov+VEN4R&#10;74KJO1cf896wxAxlV7kJTYaKJmnJi/q0IZIeF3UMxbAsReDfAg/lKeARc4PUBg/+I1xk20jO52an&#10;EiwIQICsATXpyrwoWwy2qJfAA+/epUUCB497wkN5oK3BXmWqItYMK1ixIJ4TjPVcV4447DU1wSPS&#10;mK5pDOAASPAjQAUKgABAsC0OLiQw8haSqo9jmEJ59GxNI/peQBLz9HFREgAFmihCCaD6ZpP4pSYs&#10;PtcqGpMa12rDzXr/JrUNADI8JMoqb9EKyGS2JSY1FY/JHUfbYShRYSZnmeCtpI+DXwQ4IBfpCLQt&#10;pYzSEVF+gECASrusKDsAwCnXoTQeqfOaAUfHdoJqiXx0PvzyyIgGDR+oQdecFYWBVZz4tCLvMCAw&#10;8TN42FbDKSgJYmSSuL4CqGg1BAQABI5mdwQmBhKe97HNskDVlPxh27EUlI0SoGEqQ9cQmAIOHGFj&#10;CmgUlsb3BCzYpoyNjvl7Ia2xvmTrS9S57JJ/EKrjtFMNHqY8BBwccX+HXcHLtlAgN9x4Q7r11gCP&#10;kH3c2dKkINsANDgi8+Ac4SnggS8MWhr2ZeH8gfvvE3DcbRUt8Utvuyn2aYG6AKSQb6CevUpgAuUB&#10;cKBpwVgMoSlm6tcAHuefmy684DwLfffs2mVgpg35xtC2DHqiYGmKncHOjeW0f49YtvUlAyltgg0E&#10;Rlp42ho8xLvPaDISwxQfEHxePJbUduzrQrQxgIMYqaEtDC3hsTKPPL7ymC3jjyNsY4AH2z5Mqd/m&#10;xTaE2hVHN0zOMYPHtwUjq8lx3RPIrCwjF9OiMw0VPG5BLtagGJyN61tjTjA/9F0e07ghbNZ3xKbY&#10;vJ9vgAKgPVD/cg/KY1bggXUplAc7xyGsbQokCYCMuYOFw6Ii2MOlyj7HyoMtDNQaALR582ZvwYD2&#10;pimWb7vaFw/0rVu7RJVsTieJCyFcAvNqXN/jrRfKBHXjqJEK8rWQl8nJdf0vlALHMvnhyewUpw4I&#10;/wBIv9IIuRwSyF2uKwUgRGPwHpfHket+b7wr8mbUdz6ul/vxHIl3YSrvKFQaeMg8sCJF5kECPJB7&#10;QA14cisx6ZncZkeY3Do3G9MBJns31sW+6LooGAtCDSABIgYbJWtjxPdyPaibXHYun7I4kuDrYWEA&#10;igCPOK4sxzVkHdyH6oCdAsAKGEIJGjyGhy1wRXOzW2wLhlYWmp52mimPs88+nA4dOmTwIMGyQIEg&#10;+wA0YFlIBTzC7PxBUx8YhmHTgXAUEAE8YGegMu7LO8JxDpCwtSRam/tEfdx1283p1pvCQMxhB5UA&#10;DCiO4hiHtgXwwHHvzpsENJdebJnH+WxFefppVjtjzUs7wqoh80AwVxWfPak2INLY9tVmWl9pph2r&#10;CybpGQdsJM1u9dOavE2BB/FJYSMwvkIWglVqGT+syKzGowMRBxTXihblAXjksdRK+h9jLY5QxlAe&#10;yBsYd8SiJSCxd7JDSKlJjLHa9EivJvBoGtTkB9zwa2FvmUW0LMgqNPFtNCbwGBOVAksWcyrez7uY&#10;G2jV2F0Oyqpci2BJsGTsDtdrOcfctCgIASP70FIHIq7PiYUjijtsSwAle7P0prE+LHAnrBlaXZoS&#10;hTZqymNewIE387RYFEz78dzdsgXKY1PadNIme/Z6IRMVzAbjojyiwp6gnOvoBiR1TmzyfNukhaza&#10;7LBvdACb84DgttRzGbnxy/P5HVwrz7eAgPeoY+icAKd4R7A4BXhUnt+vc95hqiPK5noE0h0yacUH&#10;Ep90XivDfAM3bgzDQuYRZulQEAEAIffAxJwJ3wYQjrs31jRYl0R9zAh0wroUyiM0KAEIsCtcR96B&#10;UJZ8BVQiFXsQUSECi+LbAjgU8AAsCsXBER8b7sMSAR7sBAd4sNqiskTw6tgfyDw06ZAZnC7q4wx8&#10;XM49x2pb5B6HD4eb/oUXhqs+4IFfC4GCYEUAj6JJgfrA7Bz5B/YfGJFhqo7GBYc62BVAg71ZABC2&#10;WcBu5AGA5FaBx803BJUhCgPwACg42jFOiXOEpuzhcvPVl6cr0bYcucD72B4643SDIBa1tC9qdYz8&#10;MBRD5lFRf2Jhui7QWF1qpIP7Nsyi0iYIRNl3COvKpiYPsgxYBJzGWFmJo1HGzOxoX0wo9vzVZDC7&#10;jdGdwSOPW7VxHPP4JHlcxhg2eIhl4P+KvWpF8WjyouXAiRFLzenBbm9AhZ0HBl5QG/aC1QTFH4Xt&#10;F5j4yCfwmsVnpCzSzLsCID093bqH411YF6NdQuU7gOZDkx5hMZa0UBxsNcnmUlxj75iGwGS+SmyO&#10;bWlY7BM+KnjKjg90u45z05U0KFDaKoAgUlijFuzhYG9P2qb3joq62LJ1q6mOTaJM2N6DsYiVKWbu&#10;sdE1lVLyql/Aw9eCZYlGi8lbJrUnvvJ0iV0h8GtB76IuC/Ykd4ZS6YAy0Tkv8o2SCnj4nGd05Fmu&#10;t46q0zHP5Os4GSFkG8rggS4aO/ymQGNeJGNDoIHAdFZgYmFppiKQXTDxAYuwBA0NTFAOzbQh4FgX&#10;udmE2shgwzFYl7DxQEDKfyKGoWrkOvlanrWAB0llQlVAMaBxARygNgALVLWhuo1jYVvIA/8/IrbF&#10;Amx9PzIPPG4Bjx2iQFixAQ/M1NG2HD58OGtdzvE5alooEFgXtC3IPAAPgMO7yQkIkGFAYUB9kBCO&#10;kvBpgTKxQZgABPCAXWGPljvuuD1kJrp29LZbBB43mm1BznGV5R1XOoaH/VpEgcDKoP0h3X698l18&#10;RJTHBZZ5EFKA+iP3oN0BeSiOKa1+FSxMNWihLtgsC/BYX24aRLHpITIXKzf8Pq7wWI7GLnJq/+kJ&#10;awsYd4wVzLWx8xhWHu9lgqZlk9gDpRJCs5WU3+wLY55xmc8Za2hXOIflmKohW6uKihCFIfCa12Sf&#10;YUNpAQSOZVWR+QAG7A02GzZH13M8SzgBIomhAo3y85zQOXWAbcH0fVDsRhnzbNpNVPiFubrKnfXz&#10;M45fOpaWmlog1QbsHcO3opYe7mF/49irFpkHgX4wYsN2Y/PmkGlg4Gb/F4EFyRSH0mZTHjoKMK11&#10;0YIMsE+Iovs2gaknPY2m64GAJwY1UBovf0CZxCC23eAtLA3Sr5TV2Qk8C2q3ytGxBR7c45ry+Zr/&#10;xz2e//Z3R16SwUz3sX6DrC2Rt6E8oDTQtszPQG2EBy086hwT2inAgwlaKIQiz/BkV1rX6oXWpTkX&#10;QtNCeZDf1ITyFDamCGNhgQAYwMTA4vJgbYg+FhtloymB4iiCUew7Oo9FBkKdyk5qdChtyTkrtG1G&#10;dDTbksHjNLEusCxnajIiNEX2gdyDIyCCtWkn2+IoYwKD+++7z74qAAfHYs8R52hZ7gt3flEk5MdO&#10;5PbbY3MnwONOUR53iHXBSAzZRmFZACyEpAAIwlTM02GjbrvminStKI9Ljpxv93xsVELusTPhT0R7&#10;YhxWHyfIr8BDEwaBKTYei82ptGtj2X1Mv29fXRSQDNpmYVakutmW2XqaJ4SC+HpMuT2GNG7mKwIY&#10;gYejp2vcsos8xo1lF/4YW+3xFWM1NH5lodqqsQ4AcA/ZBRtAz89C8ovC0KREEIlcpYYTn1b2YQSj&#10;BDlmr5ZGsAkYfbFRE6wW8VhnBXZRx6ink8q3Y9w0KtPu1nXUvbBjS4s4aM5poRSLIuBAcFoRlYXQ&#10;dmZE4CVQwQlwrD92jGPrS8zP2f2NeychYti0OXWrDVDvIttwAlQYa4CGgMT/BR74D0EBow3DbiTi&#10;eeSGYULHRI1UqIvS8HwMgFLOOdpdV40J1QF44NvCsy0Ayucur1W+ntXxGMpD16gDhmcO7pM7soCH&#10;OzXni2OUaYBTMtWhFdr84Ehs7AR4EFgW8MBEfeYY8BBwZEoCu45CcRwDHvq/fUUTXOCxKFIRK1Pu&#10;AwywEwUUAA8ipAMUpGYzvG95F/dcpspq+bWIYoByACCOt+so4FHUtIAHditoXDaL8kCmxNYRYeex&#10;YcEpqlrA4zSBB1qXQwIOqA4CDmPzAWhAgYTwNFiXm25C24I/io4CAlgSyzmw63j4YQtG2SQKwSlU&#10;h5OucR0A4dnbbrvVCXsPjMNuF4AUmYfBQxRICErFvogCsVu+jth5HL35+nTD1e9Jl4jyOHL+ed5B&#10;/wwB3769ux07FvBoYNgn4AgjMeJ7YC8xL9BcSbt3CDzEf6OWX5yfEXXWH8ZRWqXZFR6PU7bEwPqU&#10;qN9lDDcFHhhP4bYPgGDjANvStbntVesxlseXx5iP+Z4SRmL4qVAmRmJ4zWJPgZ0JbvEYraESJpLd&#10;sMh/wAPVLqBBIGS0G02BCCpkBJdET0ez4cW1vMvzKMIvEHXM/jn5/UxigBQz/eXFOcs/FgQcy81K&#10;Wl/S+JsRxaZ6WC0tymMS3xRRHb36RmxPBgQew2L5TmTuaDxhxDaj+qOu3bxlqykNQIXjlq1dZl2Q&#10;ewwKsADsCdgW9UsGj+Mai0rqWgtt83WOfBQh0sqH4FWLRBngQFXL4G6Vc1y5BTwMCPpvioZ7+T8J&#10;Zzu/J9fBeen4jnzWAuX81Ifw9CHviI2D7EErdMQJjgG44JCDAR7BSsCyiJLQpMbiD2oiACNAowAI&#10;ILG2JB4bXT7Uh9mV0Ly08gAWOsZ15CJhPwJw2Lo0gwdaBISBsCPIOzjnCFCUIx6SgAigYvBgBVZZ&#10;PT3Ba8Lfw29jdg/4QL1AxcC2FPA4eMopLfDAq/Z8AQgyD/xdYBfQvFx33bW2NIX1wO4D8AAUAA9Y&#10;FxKAAEhAeQAclnOIwrCqVkcEp7Gh9S0h8xB43Ca2BfBArlFYFfZrAbC4ds3VIfdA5nHnrTema68Q&#10;VXLJRQKPc9PZh8+yzAb2C3B1n8xOp1lRH8g8AI8h9fHevbvSnj077QqPEJl4p5Du9D8sA/E3RzRh&#10;m3OiAAX4mG+PDsW2lIwfJtWcyHlvvaDxis8QLDehJEJWl0GiNQZjzJqd57+SXfI1oTknMA9GXIQX&#10;xEwcD18oD1TCRLND5sEu+usrGldcFxtFKMXlJU36IQFfQyzMuKiqgV69p03hlHexiPIcAlMDiq5h&#10;Co+2hZglK2LfKGdpbtLbbRIAiTCEmJrPIvsQlYWGBTP5nk2ilMaILg9IABBhx4XNyLjaCOqC6wVA&#10;Nm0W1bEFbUuwLd4bSKwiNlQYvnVoW3LKjWSKAWTinu/zUeRlpe8Aj262sQvKAz3yFlWogEaUmye+&#10;rhXwiLIi+Z7ylf8FPJxHedt1K891/qdxT9LK3BMqWg0k5B2AB95/Va3WhW0hZmmhBOxNCxBo0lvL&#10;ApvBSqdkQacmO4mJi0n6+spCWsnggTA0AALggDWJbSoRmiIwxTDMLIuAytalegfsCoJRNC0FIGBf&#10;SkKAWs6xOIU6gaogH5THsIADYyAEW7CFaHQIykyylemuXemAWJdTBRznnXuWWJRDTgAGcTOQd1xy&#10;KcBxWbrq6qss94BiuOPoHZZ9AAqhTbk3XO8FGAAH6lhbl+o6KlkMxWBvIj9al7sdevDBe+9Od99+&#10;a7pT6TqVjyoWzQqyD4zC+A+7AnCQ0PywERW+LZcLPC447xzvoE9YAew97PejPnGbi3LEN4TJgsCU&#10;/XxPOWV/2rNzpUVlEpoQ821Ms9lWYbC3S/3DvqqNNCbWAW2Lx57GDD4nCE2hTojn4d3iTDWH6b/H&#10;rsbcMWM3n3tc6px8BPZhfmDnAQuDjGXOGy6Na6xNWuYAeLDFA6pmKKYl1YdwhFBKqGztVr+gcYLm&#10;pV919Pvye/UeHE+JHDcpIEBNzSKJ2wX+PpjubxeArq0tCVzDRH3ndlFlq7NpcXZClBAm8v0OSjQh&#10;ymNYbQeHMKf393QJKPXtUB34tBA0y1QtbIqAY4tSAAapnAtoRf0AHCxk4wKsE1rsARU2wkYKBA6W&#10;gFQ+qDQgRxKRjthtu0uVCfDoYFtIyutnS5k0Dh0JSBmcAk1dpq4VmYeBQddYDQA0l2mKI+75GV3j&#10;o3GkctAffRjsCqSVrTK1Ms0JMKyuZRVTQkUbAlNYl7AwBQSY/G0ZRgAJrMkOkb7rS+p4sSJQFMgx&#10;AoQiD2UFu4NRGNQG5uhhXVqvCbhUPhQEwY+JnL5jO7FL0ZJgp7E97dqhc6WdG+uaEOtpN/d2rHlj&#10;KEyxGXAIDCM+bAxw3l/ioSIw3b1zZzp5315PPMIREqHrfE3Iiy48T5P1ElEAl6YrL784XaXjzTde&#10;k+6+8zZRCrdYRvHgA1AcAomH7k9PPEFg4yfMqiDfQO6BvMP7vdx9V9h1+HiXyrjTqlqoF0AGbcvd&#10;R2+1zAPK4vJL9U7AIwtIARCOgIoFpjdem64R5VHAA8qD+B7Ibfbu2SO2Y9Ftvizy3pNFkwcT7X17&#10;d6bdu7anU0/e1ZJt7d+/yy742HjA44/0hYxhdroi8lokvlbeMm5xjCMPMS4Yt9hPmPKgbT0e81zI&#10;462AiecF95TH1J8mNHnsLSvwgrogkhju8fMCkaZAjB3b+jUvJlX/dWLoLs9rzNU0Bic1HhYdDW37&#10;8rRNv/HVYeNu9mIhnin3ZuuTZr0QiC40arYXITxDnWhqOieWKxHK2Cx+ZT7AA6c8jMjY8ImoYUQU&#10;m9C3YhSHKcXibN0ynrAeJ2EE2v7PYnzSSTqeyLEQCVlporZAgAuryA55YZ6eJ2oAR1GLtierwUP3&#10;C5tBIQU8ekUiEg8S4ChxIMvzLqPj/Jik95RyooJxDtpyPyiMfM+AQn3a7/V1Hbd16/36GMADqqMi&#10;agOWJagPkYgCDnb1srpWE/0Y8NAkhzwusgprRfw/wARw2E7QngweUB5MXKgP7gXbQt6gRgAMwAPq&#10;ZkoUD7uJn6yBvlvgsG/XRtrQQMCidBUHO6WgRtC2LGllioTPA45WhARAFkN5CAXdLnkw895O8EDI&#10;CHg4rsdpp4XQVCCCvUfZpQ324KILLzA74Whf119n9uUOHNmgKgQImJk/9fjD6fmnHk+PoG0RcJBs&#10;CCaggPKwsFQUC6xO7Ih/e3pQzyEwhXXBnwXwACyQd6AehvpAcAr1YVWtzu+84Zp07XvE0lx8oWUe&#10;Z4tSQr2Mib3tPUSh4cW8AnhMjot6YHL1ik0T+O5YSfv3rAebqkXi5H07NAFHxKKOOVLYUNemVNGE&#10;bc5UNSkFOloxTfFqzGC8BVUw1I2JQUROJ9Zt2ei6LHplvHkMMhbLAtYBHoxDqA7ii1iLh42F2CaM&#10;tuwYJxYJWQPRy5noCHqXF2bUz3OiMlcSm5PvXG+k1SXsgyZUJupoIq3PmlKwjYooLtgS5BywDYAo&#10;mhvUpqGqxcZjzO74CEpxjmOX/DlRM+zRMiO2bbKvy+CBUqMpdgvti4GRlOe2ccDAEdew3xrG+1bs&#10;FKb/hGxklz5CHtQF1Gzt0PJtiYaKxvJ/HUvcCPu36D+NVQCFzmBAY8QyqA/BxsPm6ULxaHzKoFyV&#10;Uzohg0BJpUNdeZUb4JHBgXfoaMD4DtdKfWFZUGWOjxJqMFgWzJtZkSDvFyBfmfiZ6jB4QDkAIBk8&#10;MDM3eyEqoQACrAfX8KhdW2imZa0wReZRwKMAT5F12PGusCs6HlhfSAfEo+8VgOzZWE37RFXs0znR&#10;2ItcA00PCc0L1qrlPIzIFuxH0C3WcNOmkILTlgCLBaZicdg4ae/u3WZbsDRlq0o2zMbilMhiJNgW&#10;bD6w/0AOwuRF1gH7guzj0YcfTA8LAJ4Q9fHiM0+k5598JD38wH02/oJ9Qd6BdgWqA/aG2B2AxtE7&#10;brfM436xLXfddku6587bRc3cYtCAwuAIkBQwATwwTef63bdcn6678gqBx5F00ZHz0mFYLVEesC4n&#10;7w+5x9qyKDa1+1S1YgvMgd5eC0ux9dgtAEELBduyd9eaJh4hAMftLYo/CSt8EU5iyxDgG8GAsH0g&#10;ihgBbvAkBTigPrzPTx5bJ2nMdY4zxi5zhflAeMs5ARMLF/IHx0oV28Lqv7Y0ZfkDPjbs3TKsuVGf&#10;HFWfiQIFPAQ0jmequrF1ArE4luanBYrqSy0wER1sUWURg3XRLA/alHH8SyZGDIoODC0wncarVgCB&#10;gBRNC4CGuhrbEVSxxOZoCEwnBZ4Gj66tArhxgUp/mlS9K8OxKfcc20cIIAC5ZdVtuyikpbnZtFOL&#10;GVqjuclhUTHDFuzWVQcWYtTQNhJrUQduqGg0H9VQZXKHeTqTt1AgManxbWFFgBQiFfAo1EyrQ+iA&#10;8p58XoAg3hvlIfNwfkDKzylf7kj+B4hE3VBjDWgAWctiQalYFh1RJaFSQmCKzAPzdFuIZuAw9ZAn&#10;PbILZBWF6jBw+F4AxXZRAViYsqM7hmJQLAYPy0Qi2A+aFnxaqgKPmlgVAATz9wWBFhqaIpCFj3c8&#10;VAFH8WFpg0eEBOgED1ILPPS9COogrYlmFlSHBtzGhvd/gfI4VWwLm2VDeeCaj6oWtS0+Lsg/OsED&#10;9/wCIHcdFQiIckAAavNzJSgNKIuItH6XPXHvPHqnDcswMnPKPjL3iSLBHf9elQN4YBAGQJSwgwU0&#10;0LTgrAf1cQ8yj8vExiAwzTIPqCWsZBGaYnqPcd662otYLONa7QY0aYkkxr6vG6tNUx6AB5NxdpZV&#10;fdpRtKA0sMrE8xYryZHBtqp2FnUuXrgCDsDDrhXw/YXy8NjLibGmI2OTvZH37tmhicpGYerj6qTe&#10;P6BxVbMMA8phdREWeTytLIryxFR8qMfqYKgfW5UKyNjoOnZ7Y1sJtokkknoYwtn4SuwI3wWLi9wO&#10;YzAsUdmpDa0IJgOwLvjIILRFOLo2PZ6Wa8NpqT4a7vQ6zrMx1lRVYCFQFQu1pPewkFIe3zIqKiIs&#10;cwli1C+AgiWqa6xCXVc0xsNjd3FKZc9W0ryO01VkiJpTAhuA2ZHEooFiUhphOyY3DQdY0JiRN8id&#10;AiQ47vSL/ILyCFsPoXOr8UNmwXkARpTbBpIos1A/rA6AB9e/DTzIp//IRVxfJdt2MIAEGOZ/TX1g&#10;Pjtm1SZGYfNq6AVN+mJeHupa1KhYmQZIkP4fxt6z6Y0ky9JkiUySL1+ttdZaa621piYzszJLtJie&#10;nu7pUb0ztmtrtr/b9zznhgNgVs3afnCLQCAQCAT8Hj9X295hw2eoMGEA7U/zM1NpkgAfAQH6bWTY&#10;4mkJsPG1BD4MbBwAh9UincO20nsDs3DRIbYAiQCkDB4ARoCGSyGORA1V2AyBUFBKnrfBw6rOhAvo&#10;4KolOY6UdoSORtlZbcE9C3gAGLmXCzEWeFwADQCA0oTUGYVNEPNB3AZqCnYOvCrYPQAUWIZLGIp9&#10;sM95GF1pr/APfxHQCHxow/CHH39woBj2DgovAx4ABu5Zl0XUa9SYP/8Y4IHacnZynE41MvPYFHui&#10;1MCCnv2CVD28ZeS5sEgtzk/o986k7Y0Fq6sY71aXZixc85MCfNs8qgTaJEO2a7XEwyEmqrmBUXWU&#10;En06h+77MW9fuc7FKz3X3HOocvGLufY7B/+R70Q2LIZbgrQ6JXAdYhV8B8lteFtIkCNBb7BbLEig&#10;QRlCol+JySASFZDo0WcRzH5UDgnj5OhAmgQA+3tsHO4VCxjBCKvv6pXAYveAcRCxSvLdQG+nAGrI&#10;CWwjjAGCHxFqDKUCAX038TGjEvBxnT8BqOg3E1lLYSDYAwFqnNMnQOvtjEA8Zy+TT6R9cleICSFW&#10;he+lF1KnmBLBYa1SZextYUJmIUZIjdDaz8PHK9/TQy691pb8AjpLobJQEMg2D87TyH+A/4TiWBk8&#10;4k8BOLhOVlcyUJUzeeN4Bo94jcX7OxeMIaK0ZCiFdbS3WWWJxLgOCemwayWMCLHDqBnCHaqHwET7&#10;qCgIN2pKBoIMClPjo/pjB1yrckxgkVkE5zKYVJwLA0FNMhDpeACIvnckDK2oRAy8Oc6b0T4gAePg&#10;mJlHAR4MR7vqu9DpMWRRQ8LsI4OHBn10UV8IUSdBDnftptjH1taWjaYIIwDi4kCXFEOOQRDXxw8f&#10;7CkhzoPygb8ICAwQv/xiu4YZiMAD7woDQCEa1fEdP/1osCHBjqphdI37g7YRZfo1wOOJRlNPZh2A&#10;F3U8MJQaRIjzIKsWg6nA47wAj+yu3SZYTKrYqkBxWXR+Qs8Qoymu2lWt/hiV15emHGFKfQnX1NB/&#10;tDCj/0crZOObl3o+I2KNI2KfrQL9Pp9HoNmwAAVXLeBh96UGKRa0MIV5xLzNI+Ybo76eYtoSqO7O&#10;RAlAvHcIOvFD0P1eMQC7SMU46Muytb6cBrXq90o1QFjpHkcvFIyobVrtaTmJUbRDAolhc1TC3yWh&#10;RRXpE7i06trYPOwlpDO9VIdRXX/Mqf8NzjjGFoRXyQGQ+l1tuq/o4xtOAxgMXhzKMGLgbNUWuyRB&#10;Y3hg2jTYtutzAAZG53Z9LjrwE8shIIGd1FX7PtvEtNiSdNiKt8VA8DcGwp3VE28L4c4PM58HctMP&#10;ApfXK21pN1kGific/4TiWAlE/FrAImEA3TN4+DsMEvHHcQ3ONXB4cP7v0hsS8kRjm+yeJeuUitQR&#10;45HBA+YBW4A5oHa4KBDgIWHPAGJ7R8EkUF0AgngvxgQMgTgPXyNUGQaCzedQK1CDSuChY6gxDMBn&#10;nt60GEd1HVzCqC52DwscYCEwDCfPwUYEGlllATy4PhmMgAd/OtXSAY8pAYdjRsRciDIlOc7MY426&#10;HgEehKejuhBZCoBg96CSOgFjpOjnWA/KB/6jGMPf/+mX9EepLXhRAA0AxCDyj2TP/tn2Djwr5LLQ&#10;/yU6xElt0ef/grry01erLsR6vH8rtUXAYc+KWAbggdqSB0zkH38RQ3m4TfeFwRS1BbuH3bW6f4ym&#10;Bg+BIwZrVmByLtbXyCSe0XGpf3af96W1lUX9p90ClMk0OdRlYBgW7UZAnTQm1QKhRy2gr0t/s2h7&#10;7RvXPEXVhnHwXAEPL5DMtzxXzYR/42QxwtAJhe8R+GBboVDRZG+LjZPsYzyluhcxRc43ESgwWLEn&#10;9B9bXdCAEdHLhebVvMbugOuTws0d2gImtNjEzgMYAJy81ylVg2u1CZBoch0LF+pMqxMIW7WYAirk&#10;ncCMsJNQt4QYkdrqV7ZNugEUYebYY2peuTgyQNCGS1v3gQ2HaF0MtBhI+a4ugVUXahX3ZNDRPQMe&#10;wQCCeYTAFgMhrXytUQIQvWdB12ss1eiNeFsixLd48AzO5w+ofF38GUSSoqbE98YAqAKs4jhhu51Y&#10;i0WboGW43qBbpB7zJ06MiRGI7k1I55ydHEqLM2NafTBSznlyYUjD7sDKhdphi3gGBoEErORwSyv2&#10;6nza315PO5sraVuTc3N5Oi3OjqfNtaW0t72ajvY308nhdlpfntW1JaiavGz5nq3lGX9+bXlOn51L&#10;G6vabiymba08W+tLaWt1MW1tLqWDneV0sLueLs4O08nuajreWU3nx7tpd2s5nexvpKPtFZ2zJuHZ&#10;SGc6fnYkwdfxRf0e2ia6UIt0XtTAAI/J5LKGUl0ADxo/obY8P1zFeLxJn59v0tdPbyXYn8QOvkhV&#10;eOfx93/+Q/rP//x36d/++R/Tf/0Pf0j/+k9/Sf/t3/45/a9//y/p//k//0f6X//9P6X/9T/+c/q/&#10;//1f0v/x3/5T+vf/9i8+9j//639K/9f//C/p//yf/zX9j3/7J5/z7//ln9O///d/S//2n/4h/du/&#10;/lP6L//5n9J//PufBUY/pX/+p79Lf/+zvvsHfe/PX3Uvz2IcH9Mfv35If/nxo4PEnu6opn4erloN&#10;1C0C3c5PDsRKTtPZwUba21gWMMyk+enRNDMxmGbGB/T/SH1ZmEpTwz0C5sE0O0FAHzkvQ06LH6Ik&#10;YEt1mhnsTGPEXojqm65r0g+x6lP8V3PWgY1iHSx8Zh7MRc3TWPg0D5m/Gu0SqnatzqgqbRKu7s5Y&#10;6UPwJbRewSVUOq9bwADtxyCJQELxYZaAF0WN/DkNwITyiTSS7pBwWijFEChDABuIUgP1vibXI9KW&#10;CufcC0LN9Qguw3Zh2wrCDrjoGtj7WsU8OjRn3DVRnyWaFjZjO4qu7UhVqXjcN1myvlepgQ4E03WI&#10;nAXc+A4KBnE+hlfuG69PBfMAMCpGARgh2LHvB+n3imPaZ0XE5fUGvVFqy/cYSIvPlUAkDz7vrQAk&#10;73vEtSqvzXcRgwJVx/4BQ8ksxcEyBIXph8I2sHlgJIV1eCuqj8oCIxgTSxgTY4A1fAMeHnhZwmtS&#10;UkWk2mTVhZgOG0axgeg1xiozD21RdRi9pPrDPBhiNZGSH8FoFLqFoRDFSktIh8JLNcFFGwAQtgtY&#10;hPvhSkVikuVj3Beh6BiGCRZikjPB/VlHpQIexIYU4CHmsbuDyrIjlWXPAkl4OsZSWMfJyVG6dh8X&#10;8kyeXPGLTvoM2IQT3TRyBCnuWFQVqyy8J2byw9cvbh6F6kJXfPZ/FNtg4AImq5brEpAWsR0UYQ6b&#10;C4zD1c107I8/fE4fH2/To8CDDnJWW8SSULW2tjatfq2u0sd32qyQ8pH8z66szqiLEG3ymYg7YLVE&#10;QFBlSfiCqb6uem1bAYVsmPysyKgPgwKP1pqqVCfWkSv+Y/Ng7pbmqUblwgdI4HqnghYsBEqPKkOg&#10;V72u1aaVvLmGGqASQAk4QoxHgxqjsAjS7qmrQfIZza87dU+z0zNOqyC0Hu8JcSyoGnR3AyQIAccG&#10;0aJtjYUX1akpUVKQ305+DAmBDNy4sCdUIT6DPYj7o0UktkHuPRIJX6ZaVBldEzsaSX70oYXJR1Kc&#10;1GMxXeI/MFF8L0JA4pxD13UcGURLqBWLecED4kWMcuxFXv2/PR7v8Zn8OdiG2/ZpgkP/7JbV+Zn2&#10;Vf4BlaBRedxt/fI5xcjv+zoGlQwsZQ+Pre1SW8JYGkBC6X70NkoQdndqtZEwu24pakQxstqCgOfs&#10;WkABD4ntFwYCvDJh+8hAA6BETEeACSDBtXsKQynfBWhxLLuDMbCGnSOGjaXYNyqGG2hj70Bl0b4N&#10;q1JtADQAkdBgnhsAQlYtiWNEqjpaVcKFzYNYj5yaT6wEbRjIF0Eg6Z6PgNJoicLIeD1cIlBCTjg5&#10;RXywXdAyEoCwp0UqCsDxR1yybPWa9wALbCWAyA9fAjAYX78wPtv4yrUBqHDPEl9yGb1ksLlo6166&#10;ArHL8/MCOE6sssA6cpQpRlPsOIAHRZt4pqijdTU1qaa62u5SBKRBIBJgIiHSgoL7tur1ay84MWfK&#10;CxLD9jSNljcwj++lbn9voXupY4CHmTFzjznvOajPaYuKQUyIgxEFBlTVAshY/RH6eguz7k1CiECS&#10;UlAr4cYmiL2KuAzS6wlodA2cN68tsHjSaiT4bPmfsfWxOPI6jORRDhShZWQZNAjo+zivSkJPlCj1&#10;bHgOfC+OBBZXbIKcw3Vf6rqAQ72YAzKFnYdrAAS+Ps9MzwADPb+Be3+DK1uf4R4BIbeX1W8DmAwe&#10;+YZe6IEBFAy8HpUjHzOQ6DP5OC4ukoxQXUgusndF1yoZN3WO9/W5Enjkofcz0PwVSymOla8V12Pw&#10;8L3y6MEQko67LgNHtnvk3BYaPTHx6EsbtomyzSO8LeFxyeAAWAAEOVqUc/kcwyBi8IjPE8/Btb0V&#10;cFB8KIMVn8/ggbvWRlEBQnhaAhwqwcNBYTo+NhI2EY5j88BL4FwiPS+eLYPzMZjCVmanyx6XlVJq&#10;vtgHHhcqi1GWUAzkTAKawYOVn8JAeEPoY4vxFMEHEPCi4FWJALA/pF/0GlsIBlK2Bg+ycgEPjS90&#10;hCNexJ3hBCTaJyz9GfC4FfOAbRTgAfshWY92k1e6j2g7GeABSzJ4YDCFeQAeYlPk78DAeKYYxWkI&#10;BXgwiTOAsK0VqDAniPmhej5zOgNGzKXy/GFQIIeWIbRJRYiw1dFIu3JuOgq6+BxCx3cSFAmIIVQs&#10;YggZW9zoGDldG0PX4xgCl8tiIqB0WuNeYZLE7LCtrqlNr3QNzrUbVQwKDyZVvDDkAih8B5+z8PKb&#10;xVYIgATIEH4YAXMEsAnWoN9DJiyAofsBpMiW5d4bxXCaBX701nVemr6X3wZL477zZ0k7gcXjtWzV&#10;c2/gc1qgzY70vcjWi2AVZQDJ4xuwKN7PdorMRtgCGO5KL2rjYkD6E+IPEFBwTfY14cNoGuDh6+la&#10;8Sd9+6fmP88u2WK/coCCPEjoHswDKmbmkQFEo72INIV5INAIdwYAswnYh8Ai1JHMIgIkAIws/BlA&#10;GGYgDIDD+8E6KG0I8+B74rsCTPgs52Y3Le0aAAwbTAsgySMfxwtTOq59gIrfF6to/H7UOLfAFNg4&#10;3mNqyslxxEUQLEaA1ebGhgEEzwUMxG7bgwMbJWlFCRtAwGmJ4HgPDcCDmI0fv3412/iT1JQIBiNb&#10;9kezDVQbGlcDGjRyAiwADcYnARBAQnj6e4HS00OZeRgoNPjuaIUpIDEToRDQiZlRJfMgNZ+AN5gU&#10;vwtGBrDzfCm54NWP1VtbWAetCJgTCCqV5AASBJNnxlzjuXk+5fmlLZ6WWqks2BtC3S6Yh87LC1nl&#10;HGxtE2CQByOBZg4iaI6uBhSkGrGgcU8WWL2HO7dOqgaGy0apEvke+TxNm1A5aGdAkCUuY4SSWAuY&#10;JeO1ZAqZQcWAVQM8fB8ghR0EY2iLQIDfjwuaWhv8FjJssaNgkwAgaqoBNwGH3sPOgXEVkKrS9el9&#10;zPfQjZABkNRzb9q6hgyGU32X7S4tUr3sytV3S2WjvGNUEisekPf1EM1GSq/DzhDn/bXAU84dVy1N&#10;n8JfnsEj3uc6JVZRfN5/6P9u5M+W/rjiTy8GEyaAo9GeFpgHgBHsA69Li1coCpagQsAEKD9olQVw&#10;KAAAMMiMw+yC9wELWERXuWShO+kX4BOgUYCMQSIGKGzWwTDzCMBB+IlKDfAIwMjqSwYJHy+O2YVb&#10;DNy6CAwACfPK/wf72EyogRqJdpEctyQAwb0J+yiBhwTRRZENIPuONj0nUEwC/PRAA2yCuShQTF9Z&#10;sY/Pn52qD9vAdfuz4z7YAh4/GjR+hG2gngg48Nig9lDgmGt8/kSHuHcOEuP692I4t8SXSF25Elhk&#10;8CgDSAAK9g6Dx8G+75XoWFQX6pQQAOd+rHqGPFv+Z8ABdsGKihoA46hFTdBwaQa9fqPVOs9jQMDP&#10;rzReuLIWNggiTGFzqC5sK+da5cB2gf0ELwoRowSt0e+kuaHacRvEXjgatDmMpIN9XTaKEqGMp4jP&#10;4zJtqRfYaB/bCQZcDJYUQ+7rYsFrsWcFNymuU9pB4tXAg7M4P+XrkYE7RoSqzuE6vI8x1QWFOqhp&#10;2qX7bEqjQ7SCkHwIDLDJtOhe8bLgcMBeg8G3t7tTc3BYixFFqsR0BzS/ezrCQKt7IWMYwyylBEYH&#10;SfNABroTld45J7wtPFADQjy8yoce72l4vxDk0jExAYFH5LbgLxflEYhklYVtVj3iuvyJ8Ud6+Bjv&#10;lb+7NIrvLgGPBqjOxAEVbREuqSwRHMYAOGiYjNrSVdg8+sQMHBxWAEiJQRSsI4OHAUOCj4s3ShYG&#10;mBg8+Lw/E+CRgYPrAx5dBXB4cB2db5uKwAP2UQaGAItgFwIMgYSPVwALw+Ch70EY8vOMVYly/xHn&#10;YdWFWI/ZcqyH0/O1akP9WcXNOiSYMA9UgzOt8rhGaTYdkaChvgACYbv4YubhoDEBBi5ZjKMOCCtU&#10;G9yzmXUAIDS1BjQMJtrCasihATwcnCa1BXvHxdmZ1RQyfQ0gJZvHsVkRmcBO7JPKZbuHfge/B6Mw&#10;Kh3PA0bJql4j8GDYgMoqj9oiIAE4msU+eA/GludxzLNivmlQW5S0/Mw8wl5Xnm+eu8XgfIrsUG8U&#10;Q6ZXbc1zFk53TPRWqgpMRq/xaoz1tqaBjkYHiRHGgDcSx0J4JUNdqoa1a1DNjIEMkaEOIzKbFzNw&#10;L11912vdU5UAju/g8+4dy+C6/iyeo5f+XJ2YBq0fiCkh14fq6WQYU8nMOVRTGO0JQkRdxkg/lCYn&#10;x9LszEQieW96mlQJHZsY1vxCnR50qPzoyICORYIfuVkFeOTVvRDg4kGXR36/cnAu3hY9GP/QSMv/&#10;m/0+i/MNRhzTQ0DlsTqDocZDf551NnS3fKwYmgS87yQ4CZPBA3uHgIOGSA5NF2hEJq2AA9BA6AEK&#10;2zKKSFIJMbEcMcpRouzznsGkiCzFkwJzqPwc+7zHcbZ8B0DRI3ACPPjebr227USDazg4zOCAUTTY&#10;AjQ8v/bQa+e22AYS7/EZ7h/DF7+dZxXP5zvnxESIe5Q0XCQeQqxjTSs1XgrbPGAbWsmJ82DgdSFY&#10;jPoehKc/CzgwmNKKAaEHNOw9KWI48Lq4UhhAom0OSScileAwIksjNwYQiZFfcz3iPHLVdgLFsHcw&#10;iDfhHhj0rD2HeYgNEUp/pPvMWcGwj83NTcetLC4u+rfyPAF0/m/YRp2G0xP0jFBXmBdsmRccxz5g&#10;I+Q3cysGndwaJVTEKdnmwaLH3NQ8LYFGMYeRh45GrdoCj45GqQR1Va5fA4BgaDX4aJ7St+i1mDcq&#10;PIljg53R6NrHBRLIh4c+V8V5gAL7eh9AIDobWwNVzqu+03X13bzvzxdb1DGXv3gledC+mT/AoX2u&#10;geu5WqDT01ztPrUDhDtI5RgZIiGPQtujBg9S+QECQIXwfoPFOAvXgFkIqhjbyUlABrCgwTt1SIbT&#10;lAbhD0UZwrKA5wdmBM4gUgKXyhHn8vBBy5wj4AjTwntSZg2V3xHgwfgdKk4GCP+psa38k7MhKIqR&#10;aHXxZKkwlJLP4hGBYRk8co4JakoW5mAauGcDLMI1G/uAQZwXwBCG0YpRqDj5PQQ7wKPHgWKAB6Hk&#10;9tRocC0DlMADgApPCiPAIg9AA+YBcMSI1wwCzRCG8rMR8xB4AECRnTuVqP+Ru+vj2sTmAXi4FYME&#10;kdWcEZGmJxZWQtQJ4MLeYZVDrMMAIEaBTQNwMHhIfWEf8IB5ACwGDzES1BvGR6kqZOjSq8XgoQF4&#10;0OYhgsSi2TaBYoAHrIN7CPAQoGhE4h4eF8CDEPVdJ/cR78HvoTE4bmmeJeDB/wxwYCy02lLMCYNH&#10;oc4yqMCWjYkxj/Jc+11qkkpQJ0ZQK9UnmIeereZjBo6/Ag8xj26pDC110ZLRto/CZhAjhJrrwAQG&#10;u5rdrhEvi5Pu9J05N8n2FW05F9d72FuKUbz/Eq+H3ouhc/OQbPAZ7Coeem1Xcx4CHbr+k79DVCox&#10;LlQPI1jS2eUCADK3UVs6pfqMCyzGXc4Qw36fzutPcwIWSiZ2Sg3DRkI5SNgJ6hJqkSvAS32xwRRD&#10;KA8oU7uSjYOtRhhTY5SAgOM63/U8TMWEeHqgoHg89G//iEprNwKQ3VLl/fAjc4wtx5xF6n0hrGgo&#10;EwKmAVi0tUm/1CRiZFsHzCMDCIKMYAMgCGEINSpHGDEBDLMNQEGD92ARNq4WIGIA0UD1MPiQkFSA&#10;QgaIuH6P7SvYPayu6PyIBwnGYpVEw/EdEnrUDVyzAASeBCJM8baQwwCjwFWLWsP1s9rCc8FQx6RF&#10;VXFsCMlxAg7cmdg9aASV208CHrAPAq9QCS4vQ2CJ+SDWgqI8hJFn5gHrAARQRwCJf/2X/+iEOECD&#10;99iivgAeeFw4BnjANH755UeDx9/9+U8lFgIw0b+FlPyIKs3sI0LkAQ6iXQEVBoAC+zDz0H0DgLAO&#10;2BTgQSQtLI7nzn9vZoGdQ+BBnEeDQBY2wvEAkwaDS84L8jCD/Z0LANNqEtoPeODdCPDQ+5VzViPP&#10;Wev+UkO6CT934GKj2zESVYqNwVGjWuUJthrqjnB0ckJw76JOkNk73NeZJoa6bVegaxw5Ldgh6JJP&#10;8lu0g9C+jtEqwcFZtVX+bLCOYB4eek3hrfzaqhQgpXsGXAbb61OfwGNiQHLQ2mCDK7aT/t5OAwDh&#10;7CTrMQi+pCyigQTVZHxIKozmKCCh+6REImUCxsU2KIwFwGADCbWlAAM/rNJD+9XQsW/AoziG2hK0&#10;KVcSiz+A9/khpoK8NjAVxw0asRoYLACKAjgAi/I2gIP3mSD2sRdMwxm0GlRzjsCwABLS8TGWwjys&#10;ugg4yqwiQAHQQGUJxhHHABUApAQygIfeAzxgDpyXX/M5zmHfhlLsHt2oSvojDDihsuTPwiYyWygB&#10;RwEojAwevB/xHsFCACJWU9S9zDpwq+XrQOUBD0AE1cXuWoFH7iDn5tdSXajrEcARVcUQYsLG3RLh&#10;XXR4AxQMIAIS9v/yd382eMA8yLj9+efMPL4UCXGh5thO8jUMqPbEUIqwYB6oRlG/IxLiAIsSeBRA&#10;AnAAJNwfpROzmkVyH79hfX3NKhm/k2fDM+U5200pZmH2obkBQ3N3fQBEIzMRjKqZvTLYp84otUVZ&#10;9CJIjMGKXgEexfxlvmKba65/nVol4K5Mpm1Xe0Ma6KbPbLQrwPhJBCrd2hBag4fABM8FqkWDvm9M&#10;TGRIwkuDqJE+Et9adazLeS2TAhV6ztBvhVqsHMOjMqjrDQpsRiXAE0TTDmpxoxYqSXM9nRZwOuhx&#10;/lh/u86XqgLr6RdA9bSlUV2TXBgCHCnUDGhhKCWHhi77BJRx/7RhGBPzGOrvSp0CGrJ7e8U8psQ4&#10;yFAe1H3z/uzUqA2mGITD28IoHpS3Fft/BRgVg4eML9pJcXpAAR4gfPEHVIwSq9EIVlGMEkgw8E3H&#10;loKrrBrs46tmMph12LYBUIQPOoOHS8IbODpDhbDhUg8KJlEAQwBA2Y6RBZwBWARwhDpiUNF+GD3L&#10;CXNxflQU49o2zBbf5zwXncN79uToXOetiGEw8WEeVk0EGIAKhtEMFLwPe+CcDCiAEoFP8axZGQNs&#10;OQe2Ecxj3oIF42CwUuPqBDgy+0BtsaGysC8AHlZdHh+io5vUFrtfBQBmHwKFf/2Xf3Z1dbtnbQcJ&#10;VYX3HCQG2Oh8YkSIROWzMI4///mPvh7gEZ3jCrvHLTkuAg+rLzEycMTrC9tkciaw7R6oLlubLvCM&#10;3YPfC5PjuaOmopYEgIh5iG0AFsE8BB4CE9gHAU3MrUoAaRPzaNBih3GTCGkX7i5UCC94AhHmPvOW&#10;Zw94N9URRUpuSHguqPlJRuskrQ4kyEMSXvJNEGAAxAWIdbxRoIFsEGRGtuuowIK8Gz7Dvquf9bal&#10;yUEJs0ADVWNIoDTUqzlNIp8AgMzb6eHuNE76P5+BKUjIEei8HRODmOAcgcaoVJVRXXNYQAR4tNbX&#10;aq732bYxKHUDluEEPLOQTi3ElApoS2QH05wKYBgWUHCfIzp3RNfGXYtXibR8PDGUBCgxD0AiC3ol&#10;gGDYNN2rOBYgEK8dDGMER23JzCPYRmYdlSqLRxYEbcOIqvcBlzyK87LNxJm7NdWp0ZOCAjBRqxTP&#10;CsNh6QKS7PGYnZmyAOMmHRuk/sOAHoLYQH+AQfawRIBYsA6rLFrp2QIaefh8nxNxGwAO5zOBw0ja&#10;7u9kBFCRFBeMh89aNSnAI9s1AAwAIu/HGHO8BsZQzgdcuBcEgcnsUfwPsBSrLTaYzoWrVsLl1Hwq&#10;im1uGEAADtSAg4M9ezcwmjJwk6K6uKfKE7aP8JQAAIAIMR//9p//xcZSh58LLPC+wCo+fQRovho8&#10;OA8vy98JMACO7LLlWgAI1yUgzQlx+j4CxFCbyLz94f1jerq+cOsF7o1KYhHrsZ92BRpuYCUAef/2&#10;SerLul3QFAgCeImxGRH1BjAcLIb6ovmBFwaPC94Xe140VzgOrYc9ZMN705tXbklJGUJsdrYroLYw&#10;V4vBPCzP29+m+motYDX6XC3Vtd6ISbxMUxJW0vABC2pcwBJgD/SOoXJ6r9gItVJt1NR2YlgCqfOo&#10;vE6S3YBGX2drDFSiljoBRxTxGeqBwaAGCUzEbgZ1fFCAM6j9MQk1jAcXsNtDSuDHqJuq7x7pFRsS&#10;CAE6qE2Duka7VC4qrc1Na25h85iQCi3GgtcEFzP70xOjaWZKjHioXwtxi2M8yOOhrge5YxSTpnEV&#10;QEWJhGkxkhJ4+IHlB1cILcfLDx00xpMS5/t9nQt4YHgyeLwmRF3n+jNl0MjXzG6yDB5cM66v94v3&#10;DBjssy0GE8BUtAAPVp3wrIiBwEK0H65ZAEQoLcFCgAk7n0BXA0D0UCgKZDCAhQAMgIFew0pgDagJ&#10;uF8z6wA0sFtk4OA14AFIINi4gg0e2jf46HjYQOIaJYOpVkuAIgNG3s+AktkH0ZSwCliHmQfgod9t&#10;XdzgoWeqLZ/NakvYO6hCVagtOc5je9PgYXetVJfT02OrL7hFAQ/cp4AHOSgIeSXrwCUL88jgAViE&#10;hyXAgniOUHE+2sX7pz/+7M/CYhzyDngISNh3oJgBJIymMCACyb58eExvbwQesA+pUkTB4k7ONT0A&#10;jr29HUeqAh6AIgwL4OR/GJXQEAPD3DCASD0h+MlBY7hvNRyuLiAhXD3mdsw7UvbJvEWws6odi16c&#10;k+ddXryYjzWvf695LvX5TeFOxR0qIUfwXXBHjICiwxT5GZcg05mNSuV1uFtRW2qqAjgk8KgcxGlg&#10;HwEEegQQ/QIS1BHiMGiMTewHagN1QjgO+xiQmoKhkmpgsAFqgmC76PX7pOo3pl4xl2ESAwUauGmp&#10;4k6iHO1WxyktMTbouI4hAMjAMSRA6bUxFBWIOiGACftTExEDghdmclxzl3M0OMbnwttSjHh45dce&#10;BVj4oVa8n7fVAg4MT1ZbBCD8CfmBAx75mqU/QiP/iawCAArvuV9LPicbcbWPFTt8+QEcTRo5lsOs&#10;oxgBHmG0ZEXu6e6WugFokFEbzIOubwaBDA7FPgIPeITgB2vo64sgL4OLjlWqLWXwIBAtjKR+re/2&#10;e8SV6FyMoahHgEh4UIZL4JGBw4CC21b7MAheW9XRluuj0wd46xkKOFBb8rUc5+FeL7NpYWE+UVQ5&#10;wGPNdB/VJQeKEeOB+gLzwEVKfQ0nr5l9PBoUEHZiN2Af9KzF42KGodewDwAGNSXHeHwSiLx//9ZJ&#10;cwaP52fHeAAoAAnD1dLFOvg+Bk24MdR+eavvvjhNN7oXR5nqvgAO4lJgHtwzahfMAzBcE3jwG7PL&#10;dm580AzUoepFzAdAwlzJ0ZwYm81OKuwebNsaqoN9CACYv9lrUWLMxXz1HC/mZPVrqR4CHUDDcRma&#10;8wg9gkv2K0lslEskE3VMKkxfm4RXoFKPLfAVzOO1hR3Kj62CosjYDpwlrutgMyFQjCAwXKudAoJW&#10;XQvwcD0QnYewu4qXGE4/oCEQMehofxB1QwO7Sy9FhgQe9LChZikZv5ThzOBAANkExlEBAW5XA4VA&#10;hWrsE6MDBo1pDTMRnTOtc2A5AAbnz4ix0Gyq7Kr1Q8voG4NjJS8Lr7VFjUHgPfQaCy+6I+4oF0Bm&#10;hSweOCP2i+/QZzjGH4gQmHkU4BHXL38uf5aQXyZERJVGOLrdTqJR1HNAJUGHG0Xn00PA/zwzNW4A&#10;mBEVw0JMJTGyajEaQXkBBILCeA2FMzhoTI4hkKMCn3GXH5yb0co+TcGdaa3qeDXIJZnwtWEt40Ls&#10;Sbu5QOJ+f5ZrzOozC3NTrkJGA2zAYHlxNq0tL6TlhVlXSV+ci3MWKCOg7dIiPWcXzVQW9Xp9fVU0&#10;fVLf1e0sS7qekR5NtCAd4jmHiutEmK6vrwgscNFupP3dbQngtlSAfbdxvL48S3e0ddTAEHl3dZbe&#10;PhCefi8Q+ChQ+JL+oPGnP/6U/vynX9zoiYrq//qvwTz+wz/8Jf39X/6Y/v5Pf9D4Of3lj39wlfR/&#10;+Hvqe/yU/vTLH9J/+Me/M9P4+Q8/pB8+v09//MNXF0P+8auu/0Vs5qPYyNuH9O7pPr3VIKP369vH&#10;9HAlELs4K1USy2oLzIOK6hcnBz6fuqynRyT57fsZzem5zmjyk3GMigLzMPsAMPTaAMKCY6aKITXC&#10;1QNA6BT/JjULPEiMw1uY3Z8GD8/Vb+ch8zaX2QREagUiBJdh2IxaF9QNbYwYDclAp1gHja4BA+qp&#10;Bit/qXvTPNboFBjAPCjqzP3CQLCXwDBgDxhTYTEUP6KgUJvmPNcCjFzlS4BCiQqKAXXBYLSF8aDi&#10;UJiIa9Bqslf3MNQuEKqrlszgRaFJuNQTDUDA811b1BeAAvDgvbmZiTQ/K5V4etzH2Q5KVWHLoEMf&#10;cuOUfAds6aEhyM5l8bYMEH6vGBbyYgAwPCyaPuFKsvFJIJIfutG72M/XN1gUKyiG0tK5GTz0fnxW&#10;19fIKwgqC4FhZh/aEpLONjJqCRLDRYu3BTdtGDBRT6jj4RKCAgrUGIMHxlEYhvbLKkdsAYawYYQN&#10;JLMM7BwYW8OL020jbdg8Igw+ok1jwFo4nxXSLEHMAhsGYepszSwKdoH7EbWGY97qNQMjLQZhVlae&#10;dfwX8ZwcIyLmwsDzAoCwKmP3YIV2OcIiQQ4G4ixbCaUri0lAw/tCjkvYI6gsBvuAKaDCZPUFpuHg&#10;MZgG+w4M++hzYCBZbXnW59zkSayDa+TrMVwM6DJyWLB38N2MzwKT59tLg8dpoU5h9yA8nTqmxHhg&#10;u8HtTJQpYer8RpiWXe1SQVFDs10jwCOySkvgUdg9mDsEGDLfmHvUv2gUEJgxa85WxlzkhTPPR2/1&#10;7ImeNngYQCLGo1fC2tfRYKGHLcBiAAm6rw3RMV/AQsEhf0bMfIQaoX1iHTrX5Qj1eWwYuH3bBCSk&#10;6wMYhJmT4o+rtllg49D2JtL86Z5XFAgy4IipCDj6xGQIbQdYbEcxEInJiIFg/2DRgTXAOgwgAgBs&#10;HOzTfGpagAEgzAIMGgDHghY3QuK9CM5OpEUdy6+p5DYvgBF48JBiMDlLD0yj/BraDCsJu0clQ8HT&#10;AnigtrzW/t+KMPX1tP8NeBQUsvKcMkuJz7o+ak2wDiYA3eBspxCTAAToLE4xWOeP6BihttSZxJg4&#10;NSHE1AoFaFA93RXUdY4/X4AHsRiE607oXM6fZFBjg9faRq8VrXK4RLXK02QJVYH3ncxm5I4QX74T&#10;fZx9zp2bpSftbFpZJmR8UQ98TpNfQ8dQL5aXxEIWF3RsVrq8jkmfJ8R8ieManEPeAeXz+P3W5zVo&#10;/sN1SBqjNeP6WoDF/t6OKT91PE6OD9OlhPLmisxVDJKn3jLubq9LeS0wj6ymUI+DZDiyaf/uL39y&#10;RXT6sbDPoKbHP/4DFcYoR0g9U533Z2qa/in98jNVxb56+ycqqPP6px8iD0ag80GqzfNTNIG6p26p&#10;xk80ur67dp4NcSiMyKzdt7EUsKH3DFt+D8BHiYGtTbJtifuYNu2GiQIeAEetAKQEHAWIsIV9AC7U&#10;q0B1oWcL3hbAA2HPwVslg2lJJor5qDn7BlVFjIMtgAOYUJcjAKRZQtriWAuu003Da638GCyzt6VO&#10;51LhfRivjJkH+TAddveiqqCWEMxFPgr5Ma4BIkCh5CGu1F6CugQaLajtAh9cwASg1WlOsKXID+dT&#10;FAiwoNWka56KeVD9i4VpQKDrtAotjsjMuFgxqhYBY+SsONdFTJ5q8LDuBQHG2spCovr/2jJFsObS&#10;qtgzxwCQovVCBoMyKDAy02C/vM0AEsdAWxrbVIlJOIUY9AYQCgDI18qA4MHn+V5opN+Lc+Jz5XNR&#10;WfjzsXOYcWiiOBS9tfWbgLGI9wh3rVmE2AMswQlpgAqqC+Ah5kHyj+t26JywbeRAr94Sq4Bt2L2r&#10;Y9nOAYvgNRXSGXwX52PzwEXM5xxXos+hesAesHdEmcFs1wBcxr2f2YUZifb9GZ8b+3wvzKNKVNig&#10;XfwXROTCZriGg87EOsLuATiFwXR1ddXxEazeuRyh1QGS5CSAuEOJq4B14EbFnYr9A6YAo8BTEnaO&#10;cM/SYzZHoZYMpRpElLIlICxsHHTIp5YHfWoLm4cYCW7hM4fGRyAYgWsfHm7To8DsWsAGcHDMdpmD&#10;g2AeYk2EpzOoCI/B1EWR9RvNPiQM2K3wtDFHyuwDYcLbEiCCWhDgW+dnCeOllie9XRo1d2vwthAm&#10;wHxk/nkexhzMcxgbHIyaxfElYeaa7y+/+629NcRQwDpGxSgACUClq6XOEZ6oDpSrYIEl0MsxHrhx&#10;8ZoIOLCX9Ig9DOEiFUMgKhUDbE/BGAhM6xWLcHHlHrwzEnIxFRtPcbUSq6HXMA0Yh0FJ16PoEU2n&#10;aOiN2tKCsXYIexvqB4bQCS16lLGc1qK1qHmJesLCqMUSd7jmZXguu+18oKgVc87V7LWgUg8YNd/e&#10;lnJkXQEKhTB7wlbus/UAQOI4aBtZtcE+wmodIBDXLD4v9M6gAChl9uHr/epcBvfEZIiVA/AgZyFC&#10;0hneL6JKw2BKvAcCHSqH1QYJILVLQVNXUC+pLgADhtEADcACYKgEjwCVAA/2bSjV+ZzDd6Cu8Jq4&#10;Er4bQOGzAR4YSiOWBMQPA2cIvMPPC6NogEeAhcHDABJbVCqC3ijywrMqPXM951B7YD4wHuwyYTRd&#10;lGAtLy9rZS4AREJnw6mEMcdNACRR0/TU7lrUigweCD0CD1CQ/IaRFLUFkAh1hjT8z34f0Aig+RCg&#10;oeHYDl0jAxE1Q4gw5Xty28uI5ThMn57v0/35Sboq2i5YnTJ4AHJSXXYL1aWIMgU8CMFHNQMwM8Cy&#10;aLQ0BrMgZR01L1SWUFsMIAIPYkDIdTF4YPPQuWWDKSy4kAHmYgEcleBBUiYAkj0zsBVWeWqL4qod&#10;6W5xdCgMA1Chb8pQB+CBM+F7H58Y7EqjA5ovUlMAD1dQF2CQA0NvWdSdkR69FhvplzoE4AAItHjg&#10;s9g9CBzDQIrKYvbSp3mHvUOAAygRAUuzJ4BjUKrTWI8+I6bFXGNxGh0WM9cCRoElkg1H9JpFbUT7&#10;kxOTfk0/ZebuwOCQFqMVMeko+UDtGFp+RITzVPSqLYFCIcQloNDWgl68XzqX94sB7cP6TEKQVRc9&#10;4AAPDT5TOheVJcLgeZ2NV/m6lYNj39btiHwFA4cAg7wWkp+cfi8Bw97h4DCNCEXHMxLBXRhK3eFe&#10;4IHqYmMp4IEtQ0DgYK8MIgWAACQcy8zEDERbA4TeBzj4Pp9fMBE+56hUgQYTO7wsQ/pTEPLIYckF&#10;jrGBACCADOcwvgEQDa4NKBIgF0wtjMy4HfO1iAnhjyZQbEEqEICBoGFgZMVm9SZHJBiH1IHCBeqQ&#10;9ZMT55wAHsE+ohk1wg8QAA64aHO4OSCBzYP8F97DBsI+QIKXxnYQHeezLnOoY7AP9vGyEAwGYOVA&#10;sC9Pt+n+TAxIKgmgwQBAAA+n5XPfutewfcRv4bcxYFmE8fOMeU4zQz32sASABPvAWApwMGLxEaWH&#10;fej5NUuYasU2GqSGYOSEefxVaHoJPGLukqlaVyvAqXnlXrhcg+LCTfW1WuVbnN6PGuQwcg3UkSGB&#10;iptKCTwoQjwiwKBAM8KO8bNN6gluXWI7sH3gVu0lC1ZqBsbYcP2KqWg7oGsRZYq3pkefBUhgHnwO&#10;Q6ndwoAN5xL92gr7qXObiVYdpz7M6Eiw33Ht9/X0ilVM6rgYrObjsICC92AlZsdSwYcNLNFbaFzn&#10;sUg5Fok5rAUsuuQXtDgLbjywAA6rLjxEr3xxHsdsUNU2EuOkA8I8oHVC5MpgG1/Tf0LFKFZRA4he&#10;f3tubO1l0Z/tZKciWjAnw6G6uPhPjvfQ6hOGUoSbYK1QXQAPAAODKeDBwDVrUBB4oPtxbrCJYBSw&#10;jjwCWMKomo8BUBhIQ03CPRwRrVyH8xkGLjEeu2gFErAEMwqPAI3MMGKEoRSW4tgQbQErwJGqTv6P&#10;CvZBNalgHaECYSwleAo6T6wHaguMg7wQhA4hxOUJ+8D9ifqCkLqL/uVlyWgazOPBjAHBzwlzkfsS&#10;LMPbj9oWjAOmgcqCWkNqfxhKn0r7JMYF8yCv5dLRrTaaCjze316KeQhMdC9mHRphswnwMHCINWE0&#10;Jdye30SkaQ5VBzgBD573wli/a3oSRIVNiEUHxsoIFhKqC25bIk5b6mil+FrMQwufwKPUp5a5WMxH&#10;5mkleHThPYEhOGelTqu7XtNSUsxgRKpLq4CF2hkESgIg2EAIE4d54Jmpr35lwBgRABAhSlzIuNgE&#10;agmu3bG+djOP4R6pKQIVmAdh7gRqDYppUMtjgh60+o20ZsiqzyAG2FapKNpHnSFaNe4x+tQO6x7a&#10;9HthvQADAMH84dmNSJWJinahtgwJQFBrBonA1pbFbGw0FjtYCcWn+Gw27As8QpADFIqHxes8OC6g&#10;IO6icpvPNfMoGAeGJPvL/eALQPB+gEaOJmUV5XsRiPyez+N8DVYCB58V+mpeOWz70ARwOn5TeFwc&#10;XQqAiIHkOA8DiAZGVQLEsHlgOM3gAQhwDoLP1sV8NLqwXRQAlEEI2wjv5Rof+TscmEaQWhHdasAC&#10;iCqAhO8KkBAo6A/BQIsdBvaDwcrd5CoGx3I9VWqLUK+E5CcDbjFYVbmGo1KZEHhbRCUJMCNOZFEs&#10;hPwWPBQYUunlQlUu6nsQdYpg0lAagaWuB7VEKdhDyUBqfJh5PD+5GthnAYW9LgYMMQxUGjEM4jQ4&#10;51nnch7HCQajfgfX8BCbubsVswGciC4V44BdUDWMuqpPl6fp+uQonRaqCuDBlvsCODCaAhoMPEir&#10;UsVo6M3vo26rBUDPiv9jaVITWsLYIKBg0WFLUeBsC7HRnbmE4VSvCZqiF0nD6+iS7xKEnqvM95iH&#10;lVvmLIbHPq3oqBkDWs2HpF70dzamAakmmXFnACJcAXdrrwS4XsyDlHvUFhLjsE0QVkA3OwCgs6VR&#10;KnWPVRVUHQBmUqACCFDoB5vKWK8+x3HyX3Td6WHNvxYBhI4Ni3lg6OT7HHeie2xteOPEuP7WWl+3&#10;3eABkyAUYTJNC0QcYyRmEUAwIkYhtWR21ovSkEAFm8iUBsyE9xcXpC7qc6O+htiJzivFecAkDAz6&#10;8RkcsrvWAILQc24xDCQahKbXvIo6AhhMS7ktxcP3ViNPfg+O6wGXvC0Vg+uismRjaWYeTQzUlyLW&#10;I1cQQ3hddtAsQA8wC76YxJCEd1Rj0rEeEkwEWiODRwYaQCSXLMzgYaahawAEXDuDA9/RpdcBWpHB&#10;mwHF1zF4RNwI3/Vr4HDHOb02UGjfxzRK+14RopkUv9Xg4f8gng2rJ8zF7EOrhgPFiDQ1gGD3CPDI&#10;Llu2CGAuKoxQOljsWCqDWABuVACEWqNh/xADEWMAHACMz2IblBiEiQAaqCdsaSeJezaqkT0aMAhF&#10;Z2QgATS47q3UowsYh0Aj9899f6vvPDtOZwIQ6qxm4ABEcinCqGW6ZiDkd6B38/sAD1zU6O1Ub1uZ&#10;kc7e1+0wdWwdxEbQ7MjsQ69RaWz70Fzi+aEGEF1KrAeLXwk8NHjWnrfFfp6z3RJEckZIdsPoSbg4&#10;7SJ7WmtSb4tU69rq0udQW2zHkOADHoALIJU9M7AIN6ACYMRcaGE5PdwjwGiXChMh6LOjvZrjDd7v&#10;bG4065gd6dZ87khTIz1pXKqas3N1DQCHTnjYRRygpu+AcdCXF0Dqam6w0NtoqnnDfLH6LGBA/ats&#10;fYpRdWYab+FcmpuZFaDMGVRgJdNTUlv0H7Cl8vuLMkCEUAMUvx7xUAqGUpwT6oyYhwDDzEOgAV0z&#10;+nK+rlcyPvkzun7pe2Ad2DwKu0dxDue7fiOVoPWHE11ZYh4SJIOItowc3wEDIEQdoyWCG6PLKzeu&#10;3NEBoukCPIiyQ6gDJET3UD0k/KgrBoXi8xk8egAPnZ/VEgDGIKXhDF6AQ+/lWI9gKAV4FMwDzw4r&#10;pMFDQp/3vwEUgwEG1HjNlnsAIGFhpeejZ4OqFjYSfUbg4TwXVJfCaEqI+vLiotUXBI5SfnkFx/iY&#10;2QcsgJKE5JWgvrgNpNgHEaHuMyvV44NAIntfYBxmJGYdYctgcC7jUeABaPB5rsOIawpExGyo22HW&#10;YfvGUXp7dZYexT7O9PpA91OqeKaxL+axbZVrKwBwRcxDvwVvC+wDloW6xnPif96YG9d/EQFjjRLi&#10;IakCucpYtpvNCmxImoN94Pak6RNh6sGWC1W7mKPxrDVni/nKvOxoqk7dTW/shu2RWtCpbbtD0LEt&#10;RK+U/DkW0L7mWrOVBhi5ZAS3LioJnhTKGLLtFLMAyGAXNF0iItTxGwIZAAVwYN+sRMACgDDvSFhz&#10;gymYR78AY4BMXTJ8W9PEUJeBrV/XweNDghxBay66LcCYxJ6BKiLgsI1NxwEN1JiYUzpHzxaAmJuZ&#10;k4q4IPYcuVSoPthJ+vsIeRjI3hb9QCFkCTx+F4CCYLOFhZTtIrHNQOKouoK2YRjiwZUt17/6I/xn&#10;6HXBOsIIKOHgff44DSIB37ymqnPorQAH5fWtthTA8U1wGG5aCbHBo1j5GQgwgUQBHvRu0YoutaUS&#10;PLLQI6iM8NRoaEJGPVLYhs7XdXHD5u9xWHyLEF2fBUwcnAZ4+DORI1PKnylUFMAiAweeGxcYAlwy&#10;mOjPQ9eM/QFdC/BodJYxzwxrP9mhACV/Mjon1DNqmbJa8IeLfWAZF3ggaLhr3UXOgVbBRBBK7B8I&#10;KTEUJKuZfUjAKRmI0RTmASAAFLAPWAdFkl1tvWTfEHgULCWKHQs8AB99PnJZgoWU0/HJoD0v4jaO&#10;3GryngAxgQdglu0dqFSASbZ7RKBYsA9+A+yDavEY71DdUCt3Fqf8n3i+iHGM9bSJuYbhlHnEnKFN&#10;JQZTwANDI02VsHtg8yhFmBZzMM9Z5roXVu13CyQ6Gl5LSPGKNLhrXKfUEkoT9jS+SU2Snzzf8d64&#10;BGBnc6rXfI5+zq/tiiVrlqjUCDknb6XVBlPaZOKOJTkOdoMXp0/Cj6EUZuEcF20nxDgGdd7UcK9+&#10;e6czYMcGUWc6XfR4UvvYWuwF0v3RqBqPzdgQnhZyVYgOxVU7nobFQmzEF2CEYZSgRYLHJtOE1JsJ&#10;qS3T07Ml4zweFuYb+2xfIOgWXASYATDodbARGEYBJH6Y8X7ohpz/Owl6ZA0Sno7bNtxehepSApzi&#10;msUwaPgcgUghHL4HDWfpQj9RWfRn88dj56DrVQk4sHcIPEJlCZsDQm0AkAADAgiwXbUSRJLinBgH&#10;85BA5/OyuvGNobVgHLaHwDb0HuDBe4BEJONlG0swEUbpGvqs3bv6fr4r1BKpLrqPaJIt8AA4BC7f&#10;sBCNAJQAFRgNv7fsBcA9+J3v19GpGggPfyKrAlSeYbsHwWZiILAOvBN4LFABsH2gvhB5irAaPArV&#10;BeBAzYA9oIIAHtQ4dX1ShpgHwxGl2TiKgdUAQrHjaPAEiKD6kDODMZYtx6J3C2n3kcfy6a0+d3Vu&#10;NQUjrgFEwwZT3Vu4l6OsQKhchcFUwIjFH6CEdfEM99YX/X/EQlObJrQaM49qARCxD2xlq0sBHpR2&#10;YOWm6xs1TLOdLlcRYw76eXs+hnrOADAQfkADjwjAAOvoo9O9VBq8HTk3hhR/XLeoLdTxsKtW4ELs&#10;BoZUx3Fg8NQ5JNdhp4ho09Y0KGEfofpXR6NY1Gt9r+Z4M+0tW8w+cOnCMjCc0jqSQszObZG6Q/Yt&#10;CXMTAzpPwEOg2hhqi8BjUoIf9gwiTXN8EAwOkBCAYNuQWkPsh6vdARLYPfQ5RgQxCrT1OarXMedc&#10;z4MfjFADHiHcEvriQTL+CjwABb+OmovUYnShVoPHdz6eUbjyz8h/ROV3VIIHwoGtA3dbDu6JALEG&#10;l9wv2ToK1hGGUglvCQTC88EWYUd4cdWO464V6yDCFJrLOWYNGnE+YFLYOTTi/WAR+VoAUqg5ASAY&#10;V0usQ1vOZeT4ERdNBjygg7AesQWAgsmOKpP3YRyMDBp5Cz3l95f+Cz/v3/qeYR4MbB4IEPo/zCPA&#10;g2AxIlUXw21bxHoYPDCaIozakmmL2oLdA8G+uYpCxTAFVBAGPWezgZQBmOBtQX0xcBRqi8FCn8tq&#10;DwMAAjwyoETDJ4EHeSz63re3Aqsz+rVESHoGD5gH+9hmPAQgMCcya/ktMBAqpqG6EOMCq1sYH/Z/&#10;4PnRWG8q70WoSJYDVDbWlsJ7p4WImhgwj1axFBY+YjZKJQiLxQ4gyPMfxkwrx9ZGqp9XSZhRWWhS&#10;TVRnjYBEAl5PweX4LOAxKOHt0WfqJA8UymqAeUiQSbOHQRCXEQZO2EeoLqT0A0zUBKGEITVIYSR9&#10;en9Ux7BrYEilBoiZib7XfWnFMHrETPAGEefB66EumIoAR99Je8s6LfKYFFjwkTm8eC7lKDnDA7i2&#10;smq1ZKBvQAxFWy1mGEoHpJ4AKtiXhrVPt8IRzVe8NDaYmhHoAblPC6MQcAOHt/FQ/CDZAh7FZ6i1&#10;gd0D5uGUfMCjtFqWx7d1UHWMH6ItP4QfhSfmtdSV6qqqUFkK9xp/vDtfsTV4FCpLc+Fp0aSxoVKC&#10;C/sIIAnVAyEmOAzWwRabB6nJBg2PAI78+R6xBraOItWx/L5BSftMUD5nwChGJXgAMrENADE4wCrM&#10;PuiVCzhQBpEAsjykrmg4krUAj4gubZPOHp29AlxjoKZldy40k9UE6zceFxcHIsNWwgW9x06AwGHr&#10;ADAYrOgwD1Z3EtKcni/mgXDDQCzsAgHAINs9MIoyHEAmMGHfaosAwiBSAAjgEbEisQ94hD0lWA0q&#10;EuBBZu/zzUW6vySv5dDV0u1GNojseXCP2DzC60KgmJgH4IHtgzwXrYQAJs9hY3ZCz73TLLQFI6OE&#10;hkWIuYTtDOZKWDXeOwaei+7mCNs2eOT5qrn5zbxlrmqOM2dpm9BYVyWweJNaBBiwAmqZEnBGlfTW&#10;uje2m/AfYUNBbSGCtKHmjcMYaqteOnkO5gCLINScHBcLu0AIO4oDxaQWeYvqYbUoEu8AmLH+Dsdw&#10;AAgAB8FmvG91SO/DbPoEKriVcfvi7SHSlOtwH290X9iGYF0kBKI1hOkgVGIGMkjjKs9fzUWYNC7a&#10;OeaWFicCzHg91NefE+PKDZ4ycGSGkFe9mMTFe3ky6xgIj8XaZeILb8s3ATc6j23+Ezw4XoBHTr0H&#10;PMw6tFo4OlB/cq7fAWCEypIZCMxDaI+3Q4IbYEAX9DCAEsAFeFAOcFwCTAw/RU4G+8QsAAKBTIk5&#10;GHB0DMCoAI14P4Aogw1gFbVSixoiBXjwnj0zBqCuwtMSYADbCdVEjALW4VGABluDC4bUsIVE+cN+&#10;/w50dp4Rz5v/g/8G8OC87GsnOc76qOhkRJpSHCgiArERMAgaI4AsB1vlCmOoC0R+YtDMLRLsdSns&#10;FdlAStwHmbCwDIMJbtoCMDCaEsthdqHPhwp07esR30Gzp2sBCIPQdLeWPDpKH28vpLZc2uaBerLP&#10;+BV4ZLaE2gKL4jcQ8YjFn8A4fjN2n72VWT97/k9YKZ4O5mVmH4DH0sKs1RZW2/6uDqkbYq1akVnw&#10;EHrPWc3DmLdlEMl2uqa612YaGEq727Taa9sh9tFc+0oqBglrDd+AR69Apqv+dWqUXOCqZYFFfSAm&#10;o11Cjw2DjvawiDZdB1XGPVgMFlF/FFZCZ3zsI+7Nos/2ChSoNNbT0mjbB8wE7xLMhOMwF9y32E8I&#10;XpsQ4JBpSzAbtVTJ0EZesS3SO6aT79D1DSr6blppYlJwRT+G7t0LvAZ2pCoBMmyPQLMogAxQMArh&#10;DoAIUOE9hD2/Z9DQyA/Xtg5YB+yjAI/vQTM/yF/9Cf4O7aPWMPjDNNA9ucmIDswBPoWXBfAQYJSB&#10;g/gOAYcFN4AjC3cIe7AItv0Ci3GBRoAHgtpXmmS4WdkCHGYqEn4AxyHu+izbHDna3RVRpQguAOIC&#10;RHw/4KVtZh5ZxQG1s7HU4FCAR/l1YQcp2UMoLDuRFmbGDTh8lusaPHhueo5Mbv5U7gsVKKsulR4X&#10;gqdcBFkrMwNvC3YC036Mp/a2RORmdo2iQuBxAThwqaK+hLEzjJ+ZdaCy2Ij6Nty0WTXB9hGlBqPM&#10;IMNMQ5+/YRDnoetyfQLT3FpSIPLx4UbgITWmUFtoM5nVF8Bjb4+I2Ig0hXkAgBiAYR64oglTx4VI&#10;0uL26qIB23OgVSu0BIcsWoOH5hTgQUkEgAPmATPp69D/JuHFFgHz+KZyejHXS/NWc7ax+qWrh1HT&#10;o0msg7KEVmMEKl3atjfUeqFEVrhen46RGl8nmUCl53u62qj9IdXJbKgm1eneyJylSRTMA0MpDbUZ&#10;qDV11VW2b7DvmqRiHFZzBBYYUns7MYzCVrDFiMVI9cEb1I3aIiAhRH1ErKRboIPahIz2FmHtg71a&#10;KLXfqPvmXhpqq9MbQvZxcWufos4EpxlUBCjcC8NAQrlQjVKcR2YTCDP7JQaiESASww+0OJdBbgC2&#10;DmgQWx6c2Qd/QsUw8HBN/gwfC10eRMNTQ9hwNpS6N4v+8JJrNm8LlSXcs9L7NFmykLNv4NDgNWCA&#10;IBLngZcF5jEA8xC9za5WPsOw4Fv4I+ENQDGI6Brs5wF4uPgyrEPX8PdzHe7B1wovT4SzCzxQSwQY&#10;dNXPrMNAItDII4MH55J4xD3zeX4f8QlWEXleem6ohPw+aoTQvhKjqT0uRawHagv2jlzP1DkueF1Y&#10;tfG2fOOu3SvFepCwlo2mjsvA0CkwQCWBfQTzCPCwuiLggGl8Y98Q4Nirguqj9wANwt8BEd4DPNw3&#10;Rt9HQaBPTzqOtwXXrABjR0wjMxBUFdSqYEk7vmeAL7wuAo+VZRuEiaglunZvaVb/bW94yAQKVAy3&#10;2lKoLjBYDKYGD6mCxEb0tTRJ3SCsvDoWPI0SYHhuB2h4vmq/peGNe7agvhhEqiNMHSBpqBaraK4P&#10;8NBABnrrq6w21GthpOcKZQhRl6hkjjCjcpAlHZ3kiEx9ZSCBRSxMDVotIVOWCmFRYFmCrnvtECuB&#10;WZAQB1PA1eshoHAYe0eD7SC9UpsGW2rSiICUlH93x5OMOlCtt8P1UG207etOjWLy7dQoFbiRvEfR&#10;IQAGoCPYDlltrMfFrHmv74Rl4XZ+wRumxd88rHh4GTzivQAR7xcPmH3rTgINshMBj+wzd9NgDYMH&#10;1yv+BEeZ8vksFFpN2VZVhWvN4cRWWcI1C9uIWh4RHEZuC4KP6pAF1oCh/QweYafosrDCPGAdI2Id&#10;eYLBUCz0nFuABgPQ8XsGEK4Xr9nnGDEWLrwMcPk6YTAFPDgX1gGzscEU1QW1RQCRVZIAkwAUDFK8&#10;Bjzi2ECamxrzPfJZgAoADab221RT+13q7Hud5ma6097RTNo8mEybu5Pp/GIpnV2tpbPLlXR8uZqO&#10;L5bTgbZXp7sWMLrIOU7C6kuwD7wv5LvYaCq1hYHQW/ALjwtqCy7YtwKMXKcD8ABEwkAa4OHgMJ0f&#10;ACHwEVjYuyLgIJ/FzKMAEgymABXg8eFR33F+kk4Oo/gPgJHBIxL4opKYa5IUXiKXI+S3FHYPVDPK&#10;MB6sL5rZ+dlLJZkc7rW6klUX2KsNpgIOiiVj4OwVZR9g5dV8I8Qg5mkGj/Lc9bzVQGDoGkdsB6zD&#10;9UwFHgg+RlRUigweyABJaWS75vq+MBbXIcUrIgFmVUe1gG1E+UDuSUxCK35bQ53UB5jHG9sniEql&#10;DSXFg3C7koGLgbRNKg3qDIAC24B94KblmrAUvECDVqnw3FSn1/o9rsSuxYf7JccmFzV2fVK9B1i5&#10;1oje6xd7QdUa1r0621f7ZPoSs1Kr51qqYRoPrMxALNgIePEgeYCZfVj4dQygIRoUna7cegEUz7kC&#10;cV7+EwxMDB23yqLrAx60E3jzptrVsLF3RFxHERTmbYSkO6dFAoxgIcTZJgGAlNUXmEcASHhbIqsW&#10;9tGnyRXgga2DYC+dL5XE6kkxKsGD2I4MHnxftrP4u3Q87kPIrmtBmx3CLgBh3wangmnYg1IAhjN0&#10;/RrwCGDBQEouy9wk1m789z0GKNyM+f+prvkudfS9SpMzfWl5dzptAiDbU2l7Z1rCNpvOTtfS9f1K&#10;2jtZSQdHK+n6fN8uW8DD4eqoMGtrNqAihAgmNg/UFtLzEWxsFqgY2eYBOAAYJLhhFM2tKWEfgEaO&#10;CQEwAAfnyuhzgAdbDKQAiplM8TraP5ymRyqcXZ0LPA7SrphQqFPYPQASyidGKQFsHgBevm9+h5nH&#10;0pLBA+ZxtrNmPZxnP9DTlebGhwwejkEyeATzyD1eBr2ykgbfKuGvt+HQTLmYq3lkmaiUgdI27xej&#10;Q/PSYQ/6HODRR7yGhJvkOdR6Vv1+Celof6dAhRwXQtDbrZIMiW0QXo6qQZBXd5vmu1iIQ9wdwt7k&#10;WiU0rm5CpZEQtwo0iBcBGAAS1BkAhJoenRLw0R6xEIEHAIXaQcQt94HR1UFqGl0Alka3wJRm2rAh&#10;KpPR1IkthZWHBFT99gjF9Sk4RH1VapB8k1UbD6xgIdqvZB35uNlHAQCoNnhbsqelukrgof0Aj1/9&#10;CcUDz5/N9g70eOos5KAex3fYUApwUCkdVaWxSMEP8EB1MAOwzSOAw6CRRwEe5JdEDVOya/sNHKgt&#10;wRjCXlIJHOGiBSzimhzLRli+yzYP7BwF+Nj2UTCgkpcl2zwK8AgbhgADkNAWg2hmGgEcAjWOa8yM&#10;k90I2PQ55B59PVjhb9OrN4BHdVpaHUiHB9MSssm0tTMhgZpMq2sCkJ35dPWwkc7vV9PJ5Vq6uThw&#10;NGbYP5YsgLkyV4l9SECxQSDQWbAR9seHiBYNcLgPA6mNpDm+o3DPCkACKG6jlQKeFZiGVRUqiEV7&#10;BdSZB87BVSvVBW8L4emk5AMeOwIIVCnsHnheIsYjwCN3jvO9CzwAEYADlQzwwOtyuruexqXCAbyo&#10;pnOTY55LURbwtefUytKcI0xhH8RCdEsN6NFq3qy5VvPmdQi+5ikLXp63gEnlgpflxOd5W97HEJqP&#10;kduCqxamUis2DvMgSIxcFGwVAxLofqkdGDLxkIz0tachHRuXuoUbGRfrOAbQHuI5tPLrPVhBm1SL&#10;DskAdgkSAZuQEw1YCmyFProYXFFbCA7rIk6kCbsM+T1S4SSXhLD7e2EzYl8EmrlBtpgK7IaShFQR&#10;M4PXeRhvYTHDvZF7067vArRQX1xJLFNjP6jiAXAs2z1iWxzXfqX6grqCQYj+mHhbIkORB6/z/dB5&#10;+Dq/8Kr4mBiHg8TMOl4ZOBh2pelPN3jojyYXAT1xUKsJKzEZtV7tEWAJcwYKs4gSeEiQCzAAPJyS&#10;7+LHUgcEHD2itZ0AAqoHnwMweFAaARixhVkALAEcARK2dxi4wmBq1qHB92ZbR6XBFIYxMz1h9mEA&#10;EShkFpJVF4CDzF3udVaTHvpN1CSGWTJA87N/A/PorkrLAo+d3Zm0tj6W1rfHtT+ZDs4X0+bpXDo6&#10;X02XZxvp8morXZ8F8wA8UF8MHnlIEFEHiKEI8Dgtoj9P04en+/T5/bONpYAHDAP2Yc+KWAYAEupK&#10;vBfBYGEQZVC7o2T/0GsGgPR0L/Cwq/bEbOedc1u0fyTwEHCgluTYDlhILh+wrfdyZq3BQ6oXTCoX&#10;BgI8DjeXHTnJ8yWfaX5iOHq2FMyDmKGl7G0BPKQ2YGgkI7ZFQoeRHiN/paG0DB6at8U8zsc9jz1i&#10;n2Mt9bUl9oIMOLdF7AMXKYy8VuDBKg/jwHZA+wVAhBgOVASCuojjmBnpTfOjvWlmuNP1QmjlwGqP&#10;SoPawGc4nwAxe25QScRSGguAQLU38+jSZxreODUfMMHm8eq3L0o5MHMT/YmK6ETbEheDHaRLLGd5&#10;kfq6U4mK6qgwjhXRPRC4hjrUjq0IFiJQKRlMM2AYRPQAAAlv837xADnPqkvxmWqhdoAHqst3DpCp&#10;rCbmh+3PFttiH+Bg4PrJrIMo0mE91H7Ch3WTgIcNpbZ3RDp+9naUmEMBGDEK8BALQPARYPdtEXgM&#10;9HabqpJ/gsADHlklATAAEF4HeMTgepHyL9TXNlQmvr8MINwH38egJd8aNR8FAgszkzZqAhIAh9UV&#10;A0YGjojnADQyeEyPRaYoIMRv5bkYpHnO1d+n1s7qtLk1mXb2prQqz6aV9XG9nkrru3NSX2bS/uly&#10;OjjT2F9Jlye7kWFLqLqG7R1iHXkVd6zH3p7riWLzIN4D8IAd/PLjp/R3P31KP3/5kP74lT6070rg&#10;wdZD4IEqA0MBKAAIA4j2ARDC3fG8RNj7dXrSebRYADgw1NJ2AdWlBB4CNcd1aDivpWAg3COgkfNz&#10;svGXIDgG3qXz3c00MRrPjlieubFBzxdKE9IxrkGCBvPAhgSA0KCJiNA+rbztrc22sxFCziKXAcKD&#10;Z18x75ENz2e/DtnI4IFRM7MXVPbBjobULeZBfxjkAuF2r5VCVcCGwLa5hlAHyY4AJiJQKQYE85Cw&#10;djSlUQkwCXl4VKg4RqIcOTB0j8OoSqCZ3bgSZoCQEoaAxWhnY+qur3KUKX1mmgQsdN/HUMo1aXvp&#10;UHeYB7aM5nrXJ6Wm6fzsuBa9MceijIpxEHzG9zizuKPREawDev3it/rhgEYARQEgGmVvi46x/80I&#10;2wfvkxtQ/VIqiwCEWA/0PRr1lsBDo/Twi32uGS6f7xzEQ40Kd/3SH+uhP9k2j0bRMf25gAfCVBLe&#10;QmgNHgg+Ww89CAlxVkNYwd3cVxMK3z4JUbCNDB5h8xAbsTs2wINrABYct+2jI47DOLB5hN0jwtNR&#10;fxh8lu/DhUpIPPQ5DKYBEIAHE7tsMA2PS6gtqDLBSGYmwmAKe8HGw6rJ/8Azq6l7mdq636SFjfG0&#10;fTSTdvaluhzNpf1jrbxHi+noYiXtHGp7spqOztbT9fme1ZbV5TCYQveJlfAqDnhISAlRJ0kN5uE+&#10;sgIQwOPZ4CC1xaoLzCPnsmDriPaRMA4YCSwEmwaeGgecGTSiAxy2FNQYwORZn8kBYmT1Pl+ehNoi&#10;8IBtABi5bEAleKC6hKs5g0cEi1kdE/sg3uP6aNfl8pxcqOe8IAEgAhlGwTNEbVmcny4S4+pttCRT&#10;ldDvNm3xenBenp+lRY/XxfPPwFEJHjGn43WrVv8Aj996/vdJXSBQrF6qPCo9rJzvctFiCStuUuI6&#10;8NY4ArXwvDhorI1AMgyf1DGt9T6h57hZ3WEO+4gAwJ3jxBhQeygkRPAZDGZQ20GBBnVHeptqUmv1&#10;q9Sk+6D7/phAqb+v23VFYBwjA50GpbnZiTQvdYU2DDNTVFAn7WHUdhiidh24xtC1AbXB7uYIT+cH&#10;Z6DI+xz3McCCYyXgiPcIKuOBos+ZdYhx8BDMPHS8ZICquFZmHhhKaSVJ82oYh70s+oMd21GoLAgP&#10;AII+l42llcCBqgI7MGv4FXhYDdEWu8OIBJPVaECqD8zDbKMAENSXODdS7a2uaIQthf0CQLQPaODp&#10;CTUmwuJ9Db1nxqPrwD7InwEAQm0J4AAYAIrMPOyuHaTJdoBLfp/IPRtedR1YGLag/Pxr61+mvsFa&#10;Ace0jaTbu7NpfWtaasuChHRVQoz9Yj1d3G6m+8fNdHO6XeFtIamM0oSk54e9A4Np1DM9NHjgBYGB&#10;IPyoGJ+fpI5cX9pwCrsAODJ4hK1Dxx6j4E8YTOlDS+vIaB8Zbtkzsw7sH48GD4GFxlFRz+PuXGCC&#10;zcOAIUArQC3AgyJGGE6jHCGAAYDAoACQUMcWAzyOd1x7c0zgQanJudEBM0XUX2weJeah+QR4IDjE&#10;eKC2tOo1ag29XUru2ooRczZU7l+DB8FkntfadkjwmfMch3n30G6ytd4Z5yyueF3wpFDlnEro3BPx&#10;FK0CD+qcwgywbRAsxrV6LKioKmEQta1EoAeIOJpUAt8rld7Zt8R8iBEQzk7KPt3mRjoEklRwFwA1&#10;Czwa9R2UBaAmCIWYJ0f6bPvB9jKu5wXrmJS65/YLMxMGj4X5Kd8njIjkvdHeFm3puk9iYEOhtvhH&#10;F1sNPyCNABHei4eUwYT32Sc6lIeCwRTwAGGjYTARe/E5/wlcT9sMHo5g+/77AA4xjrwFNLAWh2u2&#10;AA/pcNlFazetVJYMIFngA0jCwJmZBwKNgZSsWqqJwTwAD5hHBg+CvLLBNEoZ6noCi0pwspFUA/Bi&#10;2FDKZwtQyWzFbloNAtKGaL0g1uPM2gIcMIxmYym2Dg+99ihAZWps2AZXXI7EtKCzB1gLPOq+T+0w&#10;j+2JtHEwnXbFOnZ25tLe4WzaO1pIB2IfJzdr6VDM4+x6Q+Cxk5YxmApAXEhHwkZ0JkFjMJAcZUp5&#10;wizoCDfu1Yebq/RF4PFIMR+BB+zDdg4BhW0cOmaXrIEkKoUFeIR9I0Ld6Q4Xhlje4zgAhdqCqvR0&#10;dZbuz47T8UERTWpVKpiHwY0Yj8JYGlGmmwKOAI/wuKw4zgPwuNzfcqi6CyTp+a9oFeX/hbGi+gEi&#10;9MrJKfl0busidkKstlXnMN9gKRj/MyjENhZNz139B7zOcz+/n+WFOAmDhwZqS0+LVv0WsWnin7Ti&#10;43XBq0HFL9QBjJWEtDfVvHIsCM4GVId2MQ1sG6z0eFew+TmsndVe4FLDAi0Zy/VNrQJ1CExw0WqL&#10;SgIADYp1wHzw+rRhEzEDeqn7rLPqQzFlKpnhgl5aoD4H7RiGXTF9dETsTc8QNgJjo6TizEhk6+Kt&#10;wUuEKmXmwcOIBxOupjwyYJQepB6gV0KGjsE+KENYpYfFA6KvRTaYluweXKv4XPwJkQCHoTQ3JcaI&#10;BfPgT8aXHVGl4apFlyTWw0KcbR0SYIADoMj7DFZsA0gxyHcY7Rf7wObRIwGX2sL52WDKBIO58Dn2&#10;S6pKBYjwnQyAi3uo/P4MQlZbdA2uQ+GhIbEce1sMHAEeMYrXgIVew0o82NeYGsGwGpXL+O1EScaz&#10;/q1Y2u/S8OirdCI1ZfdQoLE3rVV8RmrKQto/XEq7Zwtp72Q5HV4spZPztXR5htoy70GgWFRVJ0Yi&#10;wCPUForwVDTBFnigergp08e36UHgQeg6zAHQ+MbDIlUkG01RS2AYVlsEEm5cLRDimoBHBhOAyT1z&#10;BR7vyW0x89gvWEdZbXHmLwxEI9tnsHuEt0X3z2/Qb8ns42Jvw/VMSDPH60JxIP4/AgpdBEirJyn5&#10;BIkx5wiU6hKLZU5QPBlXLqwX8Ij5qnnrwbwN72IGlMwuPNjX4DMYNc22NWDeBGnRtwWViZwSapki&#10;3BEd2mZ1pqn2lUsEttfRspWavdriFdGigc2PsobYP3ChwjqwcbQ3vvF3U3CotzOMqTARrg0QIOhW&#10;XfT9g621Dldvg3nousRhIfjBHCL+g4xcwIOeLBhL6U37Ws9hFrVlghYME1p8e808qHDG/aM69ep7&#10;zTwiniOEvPxAAki+Qdni/QwEvIcuZ9UFo2kFeFDUJ3+GrYWg+Jzj5IkmNXiE+8x/sh40QTHYPFh5&#10;YRysDACJA7QkxKz6Fm4NhD1W/mIgxBpZFUEQsXeQFNcvgcZNi2BWgkdWdfI1rbLomoSq52NmGzo/&#10;D0CjzIAAjwAOxrQAAOaBy/Ab9YVR7Gd1BSMpw+9pTBfMg98C8yL+JXtbqqt/n7p6a+xl2dudEZ2f&#10;1oo8mXb3Z9LG5mza3BID2ReAHC+mg8OVdH64aeDAaAp4uKq6ACQzD4SSXrAEipGaj7EUoUa43z0/&#10;pB8/PJt53FyF6gLzMHBowDoifT/UF3tWbONATbkq3L6FKqSBKsN1cQUDVIDUhweBT2HzyMwju2wx&#10;nto2g4qlY9g+IsCtbDDF48LAXXsh5kEfF9LE6aOzMjfhZ0ieC6CAAK+uLMRc02uiKDsknP1EUWqO&#10;5QxuXOMEjHm+ewR48BrVhHkcYeyVMhH7nagtZtvhqqUWB5W8kA/UBVy1qBe4ZLFXNNTR8pJ6py+l&#10;EovZ1oZwEwLOAtohdb2V0HHdG6+Jy6A/L+0ukS0YP8yD/JRwAbc51gN7BP1fRrub0nBHg+M0mjGW&#10;FobbnJk7IDAgnH1yfNDelanxIbG3cSfFIZ/YRegOtzg37Q6FGE5xz+K+xcszO9pTNH36G+ARDywM&#10;p2z9ID1iMsc2gsR4OHhcYB6EmlPWzUFifK4YvnYGD1QWPRT+zCgNxx9Hxad4UMR3ABy429oMHmHz&#10;sMBqZKFmgli9KNiCbQ+oKwIOBNngMTggvbBX+iE6YoAHn8klBLOx04zC78W1KgHFnpaSvSMAg+F7&#10;0bUq2c781HiAByBhZhEu2wwSqC0Mvy7ez+/hYuQz3BPMA7tQNlzX1n6fuvtr0sr2ZFqT2rK1O5G2&#10;dialfkiF2ZtLB8fzGosChAWrLldHGTzm7G2BdWTgYNXOgklgFqoExkyMpwj3w+1l+unzh/R0d1MC&#10;j8wyMI6itrAlDB0QATBgHNnLAsPgOoBIsI+wpzAAKb7LcR4Xp1Jb9ktsw7YP2EbhFbKRVNvNjUJl&#10;WcPekcEjmBTM4+poN80XNSamBB6bS9P+X7CRoQrDZGlcBHCgHlsVaCPas0NzK2wezEF7XbTqVtrr&#10;vOBpZBbtuVyAR8hFHMd1yZznGNsBqR29TdWOxKwVIKC24GEBPHDVMsexFba2tafe/qHUIXUF9R9T&#10;AAWBsDN0NBMxqkVOwkqoOmBTh3dGLJ/m8k5okzCH+kLkaQACniQCuwaaa9JwZ4OrpgFKMKARARfG&#10;VTJxMRxj11hZmhVQjEje9BvEaAAPBmoL7VRhIQS3uf2DmMrogNRyfb6weRQsgYGQFyOEvnhIZiKc&#10;B9DEw+PBQrEIssHm8VoPIwrBFgZTRul6xQPXPu5Z568AHBo2lvJaI9SUyGMBQOjTGfYGqQ2s/Aht&#10;wQ4Q5lAjQsgZZhIIsoR/UkI8pjEkxjEo8BjQqt6ncwYIFCuAAADicxk8vK/rwV74Ho4DHKgsfE+w&#10;D1SZuBfer2Q8hJjTBhHWYcZRAATgYFVFI4NJxHj0OJIVd+2cgIdz+Q1MeDxSmXm8EfPo7nmTlpYn&#10;0tLWeFoX69jYFIDszQgEBBwHC+ngBG/LYrq5207ne6uuuAV4OFhMwobREVsBw+5PVIXtbYeLAxwY&#10;MmEh91fn6ctz2DystohZlFgG4CGQyCACWFTGc7AlZsRgIfDAnmJw0tbAof27m6v0lx/epw+XZ+n6&#10;+CAdiQEd7eg+YEK6n+0CPEotJAQsYesIlQXwIPANtQW7x8Xhtn7rbKIJNvlBuyvz/l8JtGMO0fcE&#10;Xd72NY0+BE7ggquWAMSIag4AwetClHTM3TJ4MHezPDjrlrlcnMNxQtGZ98xvg4cAAPUAb2QwjyrN&#10;FYK+9L0CLRZKrgvThuVSXwQDOV5MKoyRq0JUKWoLbtKO+mqzkx7ya6TuIHO1AgVczYBLtGhoSl0C&#10;Ldy2GE9peQlIADqoLeSh9ela2FNIDgRoUFdWF1H5Bp2az5zz+L2YrkBuZnLYxlSKNHNfDqUXCJKD&#10;49wWP6iKEYACRSuAwq//GjyY2FWiT3bXip5BiwAQHh4jEDweeFZZGIShAxq4YjFg8YdmILHBVFsi&#10;SvnjiWiLdgtFZGnBGCzIhfAaSAAQhB72IfAY6e9JB5sraUE62yz9ObEk08RaqsHEsARYoOIkuRJg&#10;BHhwHQ9dB1sH3xcqU4BFuIu5j7iXAKBQnwCtWemJQ4XKwgiGEeCRbRsACmBBYBnAkcFjiqAdgQku&#10;ZCYy6M9/YLXljSjnaL2EfsIqy/r6uOj+ZDo+X0w7+/Np9wC37aLzWw7PxTyktiBQUVUMIQuDKaqL&#10;1RcBCeyDlR7QYNAIG1fq020YTDGcwjyI37CqAuPQcFyHhr0sFQbSvJ8DzrL6AjgxTk+P0w8fn9M/&#10;/vw5/cPPX9Lf//GH9PZBrObmwqHqt+6af5ouz4/T4f6uc1oiNiXC02FNkZa/7N8Tqflz6fJgy7/V&#10;haAnxtPOypzZJ/9PlKtsSisLM553zDXC0ns68Vq0mXk4n0rHUW8wnFbmunjhY+7yuhjMYQNIhfpC&#10;u0giq9kn4IwArV4JGrEVqBhk1fKdhLF363sBD2Siu40cEthAa3jXdD1sHQg4gWGwCSJHm+gZI5Wl&#10;XsyojazeasmdVCG67XcIQGA3tKCkqjrqBZ4b1JbhTi3COg54oB043FyCT13UIbGJdalzO5uLBXDE&#10;cAyW5Jy0/fmZMTMTYj8IFkMlItaD+zPzCNWlPPJrPyi/5gEBGnpdDI6BkuQFQL/Q1+jjafDQZyqZ&#10;hx9yAR4IQ4BFxHFAz+2i1RbreNg8RNFQV/THt2cQkbCiKpSNlWWB53UeqCsECW3MjqVl/eB56W1z&#10;Ao85gceM9LrZyREDSb+Ag8JAtoPAGnzdAIFQRaQXA1Taz/YRgCKDhkGrPc7lc2HzkJ6Ib1zg4TgP&#10;A0dRBJlR2DpKqgpbgQZbWApd/fHY8J1MZApB/+Y38X9UVROe/iat7QAeE2lT272DqbR/MCPVQ+Bx&#10;uJhOb1fT0elyurrfSNdne6byVlu0QrNS467FToDasrFOecJQFQI8DmzzQKV4uDxNP4h53F1dGDxg&#10;Ho7nEHAAGKgxOZKU97B3OLoU8BBwmHlg65D6wnu5bukfPz4KNL6mP31+Tj+/vU1/eH+f7gUcgNTt&#10;xUm6PD1KV6eH6eLkKJ0c7ImRbKfdrVCvHGEqAGHY9azf4KJHYh5nexua5DP2uMDe9jeW/Fz5/1Bd&#10;qLtCMaDMPChDSAYpLAA1GcBwuIBABPsbqguLXwaKmPNloMj7la9JLsufIdYJV20HBYQk4DgUsH3g&#10;okXQW6SiEL/B52i9QJQo1b4y84ClUPTHKfZtrPRUQK+zTKFadGvuASbEVX0vQCAWqkUqDv1tCWFv&#10;1aCK+nBHfRpu10Kse6gv7C7DAIcG6hDuWIBhd2vJgMFiFcGbBUnQ901PjaSluUmrN3hnqJdK1zuK&#10;DTkxjslpwGD4YZSBoxI82OZzYx+bx/epBtahH5HBo5RZqxHorWHwoCw95c/K4IFhEMZBmXkX+dG2&#10;lFFLqrBUFqqG0QkcuofAM/Ck9LLPVqO/t1sC2psmRwakm/WlJU2iGa3kDhLTcBnCPgJjetNwr0BD&#10;aozdtgUgcc1hnTcoxuKhc2kAzLWJTqXhtL9fw8cFLmEU7S6Msn2+9szYUBosYjXwuLhwCiHyHv3R&#10;sX9Yx0Yp5TaUJmBCGuMj0i0BD30OkAJQoY4ZPOrrX+o+atL6znja0tgReBwdzabTY60c23Np72he&#10;TGQ27R8tpF0dO97fcKm+qD25IOGj+LFWcW13ttY99ne20v7uVjo5opL6cbo8O3HX+sers/RZ4HEj&#10;ALgWEAAg758f04eiIBC5LlQRe/t4l57vBSxiKg83l+n57kavbwQIMBUdu7v2uBc40LSa837UdZ/0&#10;Pk2fnq5O05WA4pL+LYf76eRwT/eznQ52pb6IeRBtCvs40nuHUmn2tzfTnn7DzsZqaWyuraSbox0D&#10;JWUYqXi1J/AAkLFv5UVne3PV846B56JXAtbf02HwoPQBKgKAzSCVH28Gc740fzWQib8FHgyqlQMe&#10;+RjV1LvFAOqRCa3mhDHgVu2RqkSsB82hOJfAMYLCiA6tkoADHoSXkz+CgLbCJKRmtdW/cRSqs11x&#10;tYoBUBsV9kKWK25UWEoUJmo04xjS54cFQu26l0Y0BFiL3sO4S8Ld4sK0Yzx6BHyhrgTrMBb4d8bc&#10;W1mYEmDPSe0nu5ZWEWL2ve0VuS0V29IoLoB6wgMxYGg/Awf7VfoBgAfMgwdEQaBSAxx9xjqhBuDB&#10;a9yP2cvSUNg27F0xkDTozyQhrrB7aNCbsxwcVjaWZtZhpqAt9gZWbRjDkIACgbdaIpSGOXgS6TNc&#10;B7Dw4D0YhK8jtiHBDTWmOK84jn2DfbuKea378ffDfnSeYzz0XcSVjNstHJm1AxpmFQXLyNGnNqZq&#10;wD7CLkKIek+iUz/X4l6ZxAQt8ewZ1aKpnd2NaWVtWquu1JGlmbSi7ebmsgROjONwPR1L99/bFSgI&#10;OM5E5XFf2u6Bu7awFUSwmIb2Wc1RW4j3IFgs2lAep/vri/T54crAAZOgTOG9WAaeFpLmwkgqUNAx&#10;mAUu2jgP20e0lXSmrt7LbuCwqxxadbnR8QuxDHe/13dHPgttFsIoGhXfIygM2wwuXLwxwTpwNy+n&#10;dY01DYzCl/ubZfCYEXiszpvl8X/w//Cf7u5spDqpglZbtOp2N9Q4fR/hdYd9AYjVlzpUm2qHq1tt&#10;17PPrNnz2TJR7DOvteU8ih1bbZG8sHh2i3WQpNZQqC22NxCToe9GXUIV4fNNddVSZ1oNYjgabDAV&#10;MFAfhHOcst/e5GugmtAVz/VAqAEiVQgZbBI4DPe1a9GtlboeQWNuNymgGRGAtOvcJv1G2sLincFg&#10;Oz7Sn2bEKmanR0wAMnCwYAUW8JsDE3Y3xVqX59MQjaocwUrj7dZgHnl8Ax48pOJhMXlD9w7QAB05&#10;ZvAoHg6WYo/MPLLR1DfBH/DCuqDDhQEO1BQxC8ADlSX6stQX4IE9RA9ex9uktrTBPiSw2eaRgaQ8&#10;QpWpHBkgvjnvm8/G+1yvMobEKkkBEIAGWxtMbTQN20cOUWcAQKxw2WgKuxgswAKgwK5h24ZUmrwf&#10;g9fFMQEH++NiJKg7XJdJHswjnjmFgADS5aV5u1g3tequry1LKDa1QpNUtiFh3Pf+1uZaOtmN2AcS&#10;x0J1wcAYCWVs8VZYODWI4iSHhIEKg7ry5eHGHewvJfwRdl7kr6CmaItKwms8Kw4yw6NSGEipFOaS&#10;g96PsoN5YFfB+5ILHzuSVMABQOT8Fcd0CCjsIRKQ2N5hWwe9WyId30lxGvTqPdtZF2hE9XhsH0db&#10;y2KbQwJ0Kt6Te9SZ9gAPe1tqbIBEXeiVELc6Ma7ocYvaYhCR6qJ5ypwvLX5sC3mo3M+jV+zAYCPZ&#10;cesFCT5GzlrtY9ysqSLCVN9JPAbBYBpcl/QMjJ4NNWI7khvAo6Wh1swDNo53pl3XQqaQE9R6gsYw&#10;XMKQmBu4fXG9ul6IzoexUFcVV/FIhz6j9+sBH8kqFcOa9ZvnZyY0NyYTnesyaJS2MC6PwIChgR6n&#10;6ZNt6yA2gRsAUk6MK070B/yw4jg/qEc/tEdISpOazsaa1K5VkBZ2rTWvUkuNwECISIQcjKMUYarr&#10;hE9cg+tJCNwJTswDpmHwgG0U4GEDqo7jd4dxBKCItgEeEu4cYZqDtqKiFzaIeN3RHmykZPDUQD2w&#10;i1ZMAiMkEwng4DNRfzSCwFoZAFMBHvn6fB8NtRkt+OJ5LSBzk22+n89wLYGHPTP6jvEBGIbAA+ZR&#10;gIejWAEP6eFY1tm3oVRb9j30GvUGdQeQYiLzB/7mRfwXUNb2tmbpqPMSLFyVi7Eib21oNaZaWMQ9&#10;wCQOBC4ne1qNKYaMu1bDAVUGj+USeOSQb2pnHOxLmPf3zT5uz4/TF6kjVwV4IOwGDTGGKDMYAAJ4&#10;EBCGYdTu2MJAit2EcX52bsZxcHBg4MhlCGEeH8Rs7i9OHCQG+wBAiCrFy5LjUQCL1dW4x6jDirco&#10;jKUYgRnYPW6Od9KifivgsTg3kw43V9yjhGcPO0QVXNPzYj4Byl1SC1q1SmPzwCBvtQX2IQBhH+8L&#10;YEK3PsuD5m4GkSwfntee4yFk9IaFefAe3prehipHmDolX+ycSmL9UpfIS0H1cOUxfY7vJcUe2wap&#10;HVwP1yuqB1XLUEMAO2I7mpvFGvSb6DhHVnBVwTyQERcI0nkOAtMWbwv3NNxWJzWlLjUAYC9/b+ZB&#10;dCv5KxNjg5K/hrKR1OCRgaMMHoTuL85NOJiMsHjAgxHMQyfkh+FRICj7GGZw9aC72ZuiB0RHfLYA&#10;hSmZtgTGVIJH2dsSD90CUGTQ2rMCwwAoNNDvDSgadq2ZecR7AR5FaLqFv4IxaLDleGTConIUUaIa&#10;ruHRIbVCK0xOiLOLVp/JQGLAAVCK4wYDfTb2g2VksCjtcy/FuXF+AAcgMTE8KMpcuGcL8AiPShhH&#10;K8EjWAfHeL87vC3aktTFqsL/EAWif+vQ4k5NMFLLF+ZYZSe1TwzHnCj8koSDaNI5r7C722vpeBfw&#10;iJqmua5pNIMSeCxHpClp+ggmqe9EmzIQ8pvLs/TTu/tgHQUY4EWBbTgE/TIYyO3tdREARkIdwBGF&#10;fjCOAkLnhWuWHJpocXls4ymelU/P9+mORtdiINgzYCAEi2HjQLXKLtmISYEhBfvgNb+D3qmAIuP2&#10;eM9bVBfUmOOdtURbRcAbNgirW1mc13xqMih3s/Lj0RAYYwPINo8SeEhltNflNeHqAR4ZMGKxLYNH&#10;Hn2oLZYbWOLvLbhktFJDg/+O1HzcndTMwBsCs+DaVAsbkqqLexU7CwBEeDn2EQKycK226F6RIdSS&#10;/qExgw0qMY3aAI9mgQkJdQg2NglUoY6mWoEXBtMGL/oN2Ca/E0PSXB0Z7BYYTBpAaMFQBg80hjJ4&#10;+Lfrt8F6F8VSlhamzEJQqzDmuumTH4pOhAL5g34I8VC81fHvssekeJBsmdjoctAhgIOHFC0n/xo8&#10;MJRGXUlyDUItwSAKQMBCHKRTgEeO83AmrcADYTJ4lAQW1lGoMBoZUPB62EuifcAAI6kjS8U8KlUY&#10;wMhA4mOARvla2SYCq/D3wjo0AkDK4OHrlL4/9Gq+f0KAhUcF9cO9W9gCItoCEJltsOV1L7YZztHI&#10;zAMDMSsfzx4VkS3PrlssamlhRvrnnJnH/PysozKh9tkjsbu7LWaybOZhlUXC5Hqf3sZqTdAYHgsC&#10;rgAPFx0WcGQhR135/HSbzgUaZhQSeGfKCiA8BBi5fsflJTEdodoYQHQuLR2wbwAiZyenjmKl4LJf&#10;6/3766v0lQjWa6k5+r5D3TOFgKy66H7CGxQsg33fp9WXcNXCnAJAAjwu9rb8Wz3EQHDRk+diu4ee&#10;J8/2+GDHcwiDKewDuwEGTRf3LcCD6mM8d8CD83jmOVnOw/JQ7BfykQdAke18qBis/ASKEdnJ4kou&#10;ygixEp1k1Wr113dzDb63t69f6oDAQ9/FNQAX1+7oJh1eICIQACQ4t7O712BDbhRslOOEtHM+4ekE&#10;b9lVq8/iVRnuatS1a0QCqt1TmsS6saGegnkMCSzENoq4jm9ZR2AApgy+Y2GWzoQY+Qf0zOqcu1NO&#10;jGPooRgwvB/b/BqAcHZhBo9iOFhFAOLy8qguQjgeQHbX5vOieXX8ORk8MrsIK3jkF6CyxCBIrEk/&#10;VoxCQksV5yyoIeyF2qDXZfAg1qIAD507BgOQvttLpewCFGz30PBr1I3iWiUA0bUCYHT9DB4FeGUw&#10;wf7h7y+uld28AR4BHFBlx5MADBk8CtDAMAuAoJMbZDhfY0IqD5Od2IQyeITNAwNeh1aj9RUBgIRk&#10;fZW4jUUJlIRL+3hTjg6PDACs9pdHuxYk2Afg4crqBIsVAMLqvo5gSlgJ/0a1AETOJeD/8MsP6cvD&#10;tVgBwo76QVe5S7dRsIoCAynYhl2xBXjwXgYPgMJD+1wbVnPC9fSaILSPbx/T0+2l1ZaDnagihus4&#10;GAa/KQLB2PcQC8H2gR0E9oSLFpaxrHF1sm/gsJom9nGys2rwoDkRbA+j9Onxvv8vWK/tHgIPVIeS&#10;q1bPm0bZUR4i3Lb8B8Q6ZNkobStGBg+CtwCNbDDtFxPAXQqzILKTkIYOMeCxwegli8fD4CGZ6NLi&#10;RmKdWbvOxZ7RDfDos0R2wiLMPCQnPQKayakJzyHkC8HGjkHfWuY+jMAp+1Jj+sRgyHFpllzW6RwW&#10;d/JS+sRQMJT2dneYdXjAPPz7+D0CDu1nuyZbVDlcu6gudPknn6aktnhb8TB8rGKfzD8XNRaAlOL9&#10;9RmYBz5kvCzsw0B4eJXMA0Sronm1/hz86XbT2qYh9iFBYSWw6qJjBg2DCvEd1EvUg5aghsfkr8Ej&#10;1I8y82DwGmYyapdsp1QXbB4AB4AQgs917C0prsVrsxC2bWEctaG2AAwYB9tSsymdB6CwpR0l38uf&#10;R1/cbAzNXfkzOPCHAw4ZPGAmqC5se/R6chi3WWcJPPhD8x+I75/6DevzU2lT9HFzZSFtLM6kXbGQ&#10;NR073FhOOwKQQ63CR/s76ersMITpV+BBtCljpSSYq7Y3ZLXl7PjQLtXPjzfaj7gPWlLavlEAhMED&#10;piFWAnjkUHSOcX6O6yB7FjWoDB6HEuIjh6U/3Vykm3MBE2qLmMeuWAcsqqSeYBz1Peao0kKV0T1j&#10;rwEAV5YW0udbsaCD7XSwvpJ2lhfSlgD1VGoL7Sjo1kc0L+kAZycH/m/D7oHqQplA6mVEJCeDZx5z&#10;NDwvGE4x8PM/VAJG5cjyQk4JCyb72DxIhafhEsFhOBHqxQ7aBVjNAi/iPGA8yE89wCWGAwBk5kGT&#10;JtL3UUUolExzKuSoRnNgRKBIzRLAhziPDB6UJaROCIFfAAg5LLZ7NL1J7bVUetdvk4ziiVlewoU/&#10;4etlF20leGTZzwsX7BcQnZ4c0eemEhGtVFYvG0wrwCN/uHQxjcbqV3YlVYIHP6jqpfQ5UTIayoTa&#10;UgYP3mfwxe7eVYAHfyDAkdkFrAO1xZGlYiJmHlZpos0CaoINmr8Cj3hdCR4wjzCMGjyErP2oCmYe&#10;AR6Vn40Rr81KfC0dEzgAGgaPAjBcQ5V93YuBxecI2PjODB4aE6NDZXsHYGEgASTEOLp4zQgVJoMH&#10;A0Ch0jsgl8HDf9yLQH70YYxu9N6lqPModVkFNhQQmtVK5L4vs2IaM9MChzlR91UbEOd1jDiPaAQV&#10;ND/X+QiBlNAJPFBb3Klegk5LhA8S7stsMC2YB2qKwUPDwWA2kmoU4ME+BlHYBQBCyDtqUKgt0QEf&#10;UHkQ83h7d2XwuDg5TId4XAAP3UcGD+4NzxAMhHsENOI4zGPJxl9+B8CzxWcKRnaxu5HO8DTpt9PQ&#10;mZac1PnYF6jy/zL3mG8YHFvqaiwEPGtYR4BHDNs+NCepREayWEk2tC2PkBEG4JE7BqC2UzuUXrb8&#10;Z8RjNNZWpQkHWHVZbamTzMBSHBQp9oHXx4xdgxoesA/UD+wdoeKIeYglMXdIa+iRKkN8B+DBPCXR&#10;r1m/B4bR3SEQweOi6wwJgDqp9o4LWos7tpaZabrdjziupMw8yqrKt5gQ7IZjY1JZ5knVFwOhinoU&#10;QM4fKIb1HN0s77Hlw7Wvv7dRtNLuwY+HjuEbJ34/h6hzHvSLhwn7oCcLKktE8lWbdaCuIJAABMDB&#10;oFXgcBcNgDvMNljtUTMMHnpACDnCHV6OAABeM7KLlsEk4b1hCaqjSO1tCfDIw+yBz/s6EccRwFT+&#10;vrKLGIMtwBGDzwIwOf4D4MAduCk0X1uaS3PSJUkLp/hysJDozM/Idg9PAgNH2D4AlvHB3hJ4kDPE&#10;8wc46PbVKZUFl97yfADEltSVHen2exIU9gn4QvgP9PpEK/H54a4FiEAx2MeCAAUQYfwaPLA1oO7g&#10;qkXIf3y6ST9/fE6f3j6lD3eX6fH+1mBBApzDzwsAyeARdUDCYJqT7Ky+aHA9s5oMHmIf95en6fFa&#10;jEGsowQeRLuaeWDzCPAIg2kYSR2jIsbB1sDhqNmwexztbzuCdEfs40bq2rlebxIHome1jEtyZkq/&#10;cc1GbRYAWC5NmgAQwtMNHpqX2DhwnXqR0zFsH+xjOC3bBmPue/7rtY9p4A5FHpAlA4DUGIoNNbx5&#10;afBg5acaOoWMB3s7XX6wVvJCKHqjvqtVQg/owFrwloygXnRKFZGwdxZqC3k4uHHdnVBzulHMAfmk&#10;j27UANGc1m/ClkNeS19zjdUWcmJgrmgHhMKPjxGkOCAZLViHxu+Rbf0OZL8SOGLwe3+bpojUnh5L&#10;ZOHisn0BMJSGTqp8nT/MBetf64t4YD6O7SMYCOBBTL2rp7/6zpm1gAcD4GDFhPrxx8A6yCHI4JHZ&#10;BS5awAMvSysrgo2lQlLAAyEVWIQrFaAIdaXEHMwWxDwkxI63qACB4f7CnkBQDp/1ZwI8SJoyEPFa&#10;2xzwxXHAA2ALtSUYBqARakt4f3wful6AR3w3TINKYrhq/b0AB0Ch4wYOgwavw2iagYX3iRMh+hTw&#10;QG0DcHnuqIJEJPZTBr+/Ky1JEJYFCitzMwn37MHuulSVzbQtANleWUpbEpq93U2rLQEeYffInhcz&#10;Dw0XCZKAogJga9jfj25tGDbPEWgJOioGQJCL+thVi+1DAxUFxmHvisADNy3nASQwDhtH9R5xHVwX&#10;9gF4HOs1OSyoLXcX+tyxjum7AQ8CwTD6Rg5L5OGEagV4ABywkShsdCwV7f5sP90f7aSLg610DGiK&#10;Xexu6LN6NmQ3kyRHcSDG+emRnzH/JXOvW/OMWA9WZM9NAKQAjWAhZdWFRM4MHiUAKfbzoF4pAo68&#10;wLx79JrcFNgB6RvEcdCsCeYx1NclOZCa8rvfpFYxE6qI1ek78NIAHvNTwzaUEhQWtTMafO0BLarN&#10;AimAiFql5Ksgp20CFFy9eGlw2brieVerA8WGpKaQ2m/3c1W4+2EOMI/KqNL4XWVVJYMIx3nN7yVt&#10;ZH6WXJcZt7kM8PDJxTA4xH4ZPESZ9CNf8gXF+xmNMOTVSl1BZSGCjUAxDD+u66HzyRPARZvRHTTP&#10;KksGD24KAHHdDkCjAjxgIKEmBGBk1pEBgmF1A1cpQ0KczxnpjT4eVlv0GgDJnzUDKRiKR3E9A5Um&#10;GECBfSSDB8wDFYvBOQae1gAPDwk94DHcL/AoVJawZWTVJUDDLOMb8GA/wGNsoNf3iNrGc8WKTmbj&#10;YF+n3XwYunY2FtO8VBX0fdy2a6tLaW9bQqdVd0Mr8rq2J2IdZyXmAXjMpjmMpxgVCwDB4BjgseTV&#10;HvCg7B8s4e5aAHFaYfTUIGYDduFCPwV4AA4MAsKCdUQSHODByEBSYjUCDwDk9uoifSJ35kTMQ+zj&#10;WOBCDsu2gANXbTaMZsOuWYfvNcADW8jN4U66O95Lz9cn6UZAaZXNADmX1jlXz4fguOnJMdH0yXQj&#10;tsMzZrFgYQA8MJhSRcyMo5iftn0Ur7PblvmL6vL7AkCY+xk08qBeKMyDfVh3Z32VjbJ1Ag7yWgAR&#10;KqZTPZ04Dgr/EHtBG0g8mXUvf29mgAeToDDSNAjgIugL9YXvpH8L/XUbdG/UN83g4R62nTAPbaU+&#10;kc3bKll06wWpLril+X7MC6TYU6u0Q/Mqcln0mwrwYAQehNx/Ax7FPl6X+fkphw24khio8s0oTmTw&#10;GmMKBVQNHr5QBpffCDRepRqBRdQy/b1dtS/1MDIFo4ak/5gKJDd4lNSWKMYS9o4GCSRCCniEsHYh&#10;pAiw1YQQbg/2LfQYOQM8HJ+h/axmDPdE/gnZjBk4UDey6hIAFNcqA0ewDRtIYRt+3ez7BOi4L3+O&#10;+yq+38xH303pwRGxDjfUFjgQs+E2ENqPQLFv9w0sBZBwjDgP7pMJTWYnjX+IC0Bd6RXdpAbFiqj4&#10;9PiY/kSxDwHAxjou1+W0C3hI79/bWk8H25vpVGzEja8BEAHH7Axjxo2wGWYgWsFRAYjoRLij8dKu&#10;gOMoXcAIYApSM1A9XMjHagq2jbBvOCisiCgFOIjtACDC1hHh7hhMww0cA3C6FDDdn5+muzOxk2Od&#10;I+DC24K9g4FLFoMp90agmIPbGGYdsT09EEDqN9/qGhhMbwUgqC02EoudEaY+PTXhcby9lq6vzgzc&#10;Vl30f/YTR9EsAdTCxRwN9oHqEuCBERMwoRUILIRzKsHDTERzPMsJWbRZXhwk1lTjCmB13//OsgGL&#10;cKtHAQg5NRxDpSHIkryVOuyFBXiQCDfQpXmFNwg5EXPgOwERmjfhdu3XnIaxIOwEjeHOdfBWW4ND&#10;yDvrxE6qX5l9tOne6AeN16ePgslDtPZoCrVFss0wYBT3H78xBvtl8PidwHhIC9Z8mp0YipT80gcq&#10;R/HB/F6TfuQr9rkQ7KNgIDAObgqbR9XvXkTwmB4qeh8C4Hof34AHBtNfqy2RVRvgIcEFPPQHI8C4&#10;sbz6Z0ZQ7FvQK8AjD45zDp8f7O60q9bgUQBH2DrCZmF7CtepGHyW7/XQvbEts6RCddF5+XsAkAhQ&#10;67SqQn+YgcLDEraMTgNDHtg2SvuARgEcjMnRYd2nmIeAFCMzFJWOZripO7RaEaq/KbaxLsHfWAz1&#10;A9axI7DY0Eq7KTDZExDsSAAPJDBkmcI+zEAEGME8gn2YgRAroUGtjNxgCfZxLbUFAAE8MKCiypyK&#10;YQRgFKABmGiwDfCIMPQcTcoxAATggXnY41LsX+r6lCC80RbwIBEOb8tmBg/sHAaNCGqrBA+MpTAQ&#10;7vvm7DhdbK+mIz0DolUfzvbSlYDk6khAJCBFNTvYWkmHa4vpWsyDgDzAA/YxgI1AwEwbRqvVsGOA&#10;A+ZR7GdAQd3GcEqhnBCsb+0dbPu1EudjzH2Etk8qQwPMQ/9ljYCCJtzR3rHDXhiEkjKCtXqPvi6v&#10;dC7gQYIbIQoUKKbPbEtTnb+zXaqQPSsCNRaWbDCNRtmNYjatAkVctJEMR+uFgRbJlr6rEfnUfU1P&#10;Dpt5EH5v5iH5L4FHhcwbPIptZiOMAalcK0vTWvTav43zAFkrX+cL8CG8LYBCBg+aOPHFfjD60dnT&#10;8vo7Ia9ZB5F1uGf5Q+IPADiggeXQ9IJ5GDxQW7B5ILixwhs8tBJn8DBwILCF8H7DPIqRAYbPY/Nw&#10;kJhUCgsg4KH3wuaB3aLMZEoA0hKG2krwwELPPbHveyh9RiCk7wzVhcxesnFzKj7RpX8bPOx1KRhH&#10;Vll4b2ywUFv0LIiLqdMfTLZlF2oXBlOB7sLUpO0ebJcFHjtbEjgxj23Ag5D1laW0syaB2V7XRJlI&#10;VBWfoYM+4KHhiFOrLTnaFFVnrRThSaj6zcmRPS6wDtQMbBaAAyoK4IGhNO8zYB/BQMK7Qn4Mqo5f&#10;29OCwVRbvQfzAJweqN2hLdm0B/ruve2ILs3ggXEU1cq5OAyBB6DhYdsHgWIL6Wx/J12ciNWsLaX9&#10;DTEwPYv9jRWzrsmJccd7rC7OpYf7K8fb5Ohh6md0asUmdsKRzx6x0GW1BVAJVSY8MfwnIRexcGaw&#10;oOQElbvya5gHqfC0LWgQ48AWCNOgOROFiYhqZQ7CKgd72tNQbzRUqpLMIKjEgWAbwd5FtS+3ddB1&#10;m8QmYEqoL4TV10ob4Pw+LY70laWOKUbWARo+tYm16/yeRn1G55HbQnYvkaJzM2NhBC7AA7UFWwe/&#10;zWSC36f9DCgZPDinu6stkRE+JRByhKmNJjrZ+8UWICG6jn22Zh4ChfzgMvMgBZ/INfQ6bg7mAXig&#10;v7mKkh4eeqSBQyoLoxI4ENBKNy0p+BgMrT5IOHGxss8fP0wVdK3sI0MEf0VAWAYQqwESYsbw8JAm&#10;CY2Eu4N5SCABDjOPAjw6JPyAB+f19HY5kIjIPYydCD19VZxSPzJogyv1GjCSAiBhN2l13owDkWAa&#10;AqmRgX796bpOEZ5u9qH7yoAyOEjbhcEi+nHAv4eEo/HxUfccWZget4qC/Qcdu17PDfsHTIkyAFS+&#10;WpubTsuzU2lRevyKQGBXILEhwNhcmtdYFOtYTZsSLoyHBo+CeRDjQTo+uTCUHkRN2NyUiqPzCNKi&#10;Ryx5MagvrOi3N5diHSH4bC+kZtzfXtseQsr97fWFxmW68/5lutYASC4FOvd3N+nyUltqoN6QA0MH&#10;fgytF2IAZwKOo/R8o8/DPA720j7fWwEe2UC6o/uzIRiVTFtqkOxsrjn5j3vnvEPtc3x7VecDnKsL&#10;As8lqStTRU3TcTGzjfRwd+VCTIA0QYTDUh16CoMpdjkG4GH7RzF4ne0gzF/qq5TaM1jQNCRUbKnI&#10;bkHUvoPExDx6mwUWYgeAB131h6Qy9En4YDbU9aCaWTcgJnZBSj2fR1DdI0WshTKEFPWBeWAaIEWE&#10;WA3mLjVNKYPB+VaFOilFSHuGFrOPLqlCvY3VqbPmVerAVat7wFU7Mzli1SMDh8EwbwGLvK0YfEec&#10;91vNxeY0MTYgEJoOm4eDuYSeBg5dCMr8vbbsY/xhIreIBmHL+DV4EFlab/AA2UJlwdOCGmPw0J9g&#10;1lHojzCPAI8AEFZ0u2oFHrxGwAER/uDsCUFY8WYgoJ1ahRF+Cz0uXf4ACTFbBkZT4i0Ai2FCvwUw&#10;PRJ0rssAiAweGlyXlZ6VvVc0kVaUeFs4j2u6lghD98i2XUIcW60aEmbAyyUFBRBMBEACAKFPDMDB&#10;4BzeJ95kSO+7RKGOY4uhBoldyXoP0JoeGRC4CTz0LAjnd5l8TQya/ZDjQDXu2bHBtCSQWRkfSquz&#10;ExE0NjeRDrTqbq/MeXuys2Y9f0bsBOCIokB4WGh8vSCVYNl1MNgigCSj7QpASI3H3Xt7eujktQMB&#10;Ca8PxRbOTygfGAWRPS4CEBwLokEdEOqBEMpObZBTqSMXAqEzAQTuWdQTh6xr3J6fpKfrc4HUkcBj&#10;18wDtQXwyOHpMI8Nu2yXHJq+SXg67lcxjk0AUve/rveOBQyXus6BGAjAgmsadY2qYrSgHBNQL87P&#10;pkeBByHdsD1UF7wRPS0NUlveaKEL8HBhqwrwCEN/MA/AAyaCbJRkoDR+m7qaaq2uAB44DOjZAoDQ&#10;k8UyUlOVujVviBjF24IhHNdrs5hl1PkgsU0Lp1QQV0HvpD4HbR41l1vqDRqvX/7eLKIDNy+uV7EJ&#10;BJv7JDZkbIg5xiIj8CCpruG1xhtXHmvQfVD31DktAhBUFoMGAKFtMI5vQSOPSoMp5Qrw1Cxozr1A&#10;0F8xYAx6k7R5A4h+8Hf6AA/kpY4111ZVMI+8BTx+b381zMNNn3Q+6gsGJ1y4Bg0BRgk8xDwcYVoA&#10;CMzDKfoagAfC08JWAoxqAGiYERQuUHqRIojU60AAXbtDx+iC7074xXt8bqSPuhrd/qMCPFBLvgUP&#10;ignhHXEBH9QH1A9/TsIPm9ExGIYBAgBD4DW4F4oHUWCZe+I7ScenUjuv7Xkp9jnHBX9GcRsOxr0C&#10;MgIeigWN6TiBTJRMBHDQjev0/JjIUFfqNpAGAKiOi1URP0LKOZXCMQgSJMYqi5GQYjiAxbboO2Dh&#10;jnESuN3NDbtEry/Iaj0RezhPDxLgKwnytYT+ToDw/HCbPrx90HGxAgk+wIHKQtDXpw/v0g9fPqY/&#10;/PAl/fTj5/Tl4/v06ekxfdbxX378kn75w1cd/5R++vIhff34Lr27v9N7b7X/Nn3W+OHzh/Th3XP6&#10;/P4xvb+/Ts9XZwIpigAJnPQdqC1h8yjiPAQe2ClgMFfkz0iVOhfwXAiYKND8eHcpNnEpdWXF1cfO&#10;xaDOj/bTun7zzqoARsPMQ6rLktjao75zUKyP+JoAD63WCKuYB6AAgBg8YBtiGjaeAh6F7YNFzwCi&#10;c7zYau4z8JTgMaEPTJuAiGhrBk2haTlJJiv5LXbVEufR2x5MVswHtYVI0gZd153r2wgOa7BhFAAh&#10;oIsqY2xRUahKhhoE06/TYLEGPJAzbCN4U6jMTiOosR6x9pqXqa+xympPgz4PAK0sTqepol5pZhOZ&#10;McV+AEaARrz+Bjz0XTSGmpoaTS+oIkTnbbpsdzTV62bpatUkYWmTCiABE3Vq13uEyAIMfmi/iZ6e&#10;gAc+7GoBDSASrtqwLhOUgm/ZsR168B6oLdrm0PSwJTSXwAP3rMGDrYQdIVlenJUwsIJiOR9LkxKe&#10;GQkiVcJoIj2n9ygZj0tuVhNlQsK4JEpPGO2wjaViJWIeAUZ/zTwQ5DFdk+uSmDY9Mebv45qUMJzQ&#10;sUmOI7Sjw2l1aU4Pb1yr+lialvDOiRYv6Pum9d2rC7O654GS6jM9OpLmNYHJgt1YXRT9Jvt1Li3O&#10;TqdFVIrx+C4yYqnujf98amwkjenzXXoGMB+AL3cZg/lg61jUIDV/Z2tVK/a6BG/d7slNVmWAQurJ&#10;2dGeVnuNE6keUkmOdikwvJuONFipz08OBBykzh+mawTy4tyRpI/3N+mdAIT8k33UG40LwOP9c/pZ&#10;IPGHn76kP//8Y/rp66f0mSCyx4f0UaDwM8DxVeDy9UP68inA48PDnXvUftXrzx+fdd5j+qjrvBML&#10;eBB4XB3vpxMBFAWQqSCGlwU3rb0tYh93Arfnx1uHy6PukLB3figVSiByRazI/VXaFwu51bUuDnfS&#10;pX7rytxsOpDqsiHQzGrL0txMehB4DFPjo7fXNqoxCe+IBh0Jiamx6iL2jFclwCNAw+qLBjkqhJID&#10;HrDyEnhojFOAR0CEd4MyFa0ScmwZqBw0qyb2qV6CPd6v79S5gAdxO536P0lUg3X0StbwpFDng4Q2&#10;wIQQdlSaZrF+QOL1y98l2lO21b0RiMCWgnmQVUt3faqDcU0qtgMaMJ9BqTBtWvixeQBkywIPsmrD&#10;VKHfgUxn8DBAVKgwfwM8GFMTw4l2DC/a62sDHBopUILFVqAhdQD3D/7hNgk7QSZYb4nR95eUwOO3&#10;Zhkgmptd6yExAA7QEPCotHXwGvBwSn7BPjJ4ABgwjhwKjtBTRn9Bf/wswinBnZUwIpB0VpvRe/Nz&#10;WmklfARXkQo/qdV7kqAg7Y9LCCk7aOYh1cTAUQAIoMGA2ZB/MqvPTGtMCCCo5kWhFLrMTQqIJgVg&#10;cW2dg8BPjadJAdWczpvSvUzo+Kz2pyejx8Uo9TzEiACPBQHKso4BLkRArq5IdSCVXkxhge/R+wu6&#10;Hj1HAJA5GISYCeoWhaAJWcbeAYBQxBfv0aKYxYIGAMSz2dqA4mMoXUybUkl2tRLjriXoCoDYF51n&#10;VT4DPLS6H2sLAznTqo+6cSFhvJRKcSe1404r/INUk7dP9/aG7NHuUSrFqYT1w5NA4vlJDOKjgeMj&#10;jaEEBF/fPaWPeu+T3vssNvLLT5/Sl/dv06fHO4379PZWYCQAeRCrMXA8i3ncXev7pOrAPKS25Kza&#10;8LKgSqGuSP1CXULNEYhQFPlG51+LgVwIGAERPn+g30qg2e3pgd47SKsCj72VhbSp5zGl50sLT9Lx&#10;YR4jw8MO7QY8xvu706jUB2wPJfDQABysagssMusIQ6rUF81fXsPKY5WWUGkLK2TxzCs3Ng+qeGHH&#10;qJNs4EygfujEgNjpgNhta1OiOlhXoaoQy+HetPoMckjIPCzEJQoFHpyPDBKBTaMq6nNgPMWuCHhQ&#10;QIv4ETrZG3j0WRLziD3B69OucylKRJQ4jZ1Gh3tt88iRpSXAYBRA4eHfE0XASq91/sTooHu6vGjX&#10;DfEDMNyAfpRKa6knfLdeiFcnYRZ9goE01hZqi4ZzW9gntyV0KaLXUFvY4k4igo74jWAcBfvIQIKB&#10;VMCRwaNLagF2EFQYVAuiLMckRPNEU2o1p2sVwDCuP39MwkoDXuj58rwEaFY0XYIIOxizCiBgESsg&#10;56NfSBxJcdmrEgbTSvAYFngAGpMCAq43KzZjpiOhxnZB0BdqB92zZnSM92cEHnS0B3Cm9H2oDiv6&#10;U+Z1LwYuXW9YagnXxO7AeysCD9gFFDqquGs4XgNPCPkoYh56HzWGMoZNsDFAm4lmtatZv6XDrAow&#10;Qo/f0Aq7SZyHWM3G6nK4b6WybGjVPj6Q0It5kIp+eigB3d5M+5vrNkyeERYuYTwXA7kVwyCS9Eqs&#10;w+UBxUDeP0t10fHLU4r1SCil1lCfFMH/+YdPBhDUEMZ7sQtYBr1of/j8XqzjrZjLY/oklkHfl2eB&#10;x8P1lbNoP38Q+Eit+fh8nx7EJLB9HIt1ZPAg3iSMpWHzINYEkLsW0MCSDCJSpwCVC2wqeHQEhKgy&#10;JwLJk50Nqy17eh7ri3MGDxLkVvWs7sVeRvV/YKPCuD7WSy5Rn1h3kwEB1eWN5jEAEuARtg7iPrIX&#10;BvDIXhccCVl1BzDogu/XEmbshDSbJm3d9W606KK20OKRXrGoL8RyICOdUklGeltd+Ysesy6ILJYJ&#10;m2ABBwhY1HulIdD0ifB2vIgYSQEswKO1qVa/hfq9mstiFXh5htppdC0WI+ZB9Cn3wcBW0aPPAhwB&#10;HuUAMRMCjW/AohI8imPDg722e7wgSadX1KlbVIrItyYJeYduFv8zdBlQ4T3AA5bh+H3Ao/giDKUw&#10;D9CVEHVoGuCBHocbrAQgBo8YJdYhsMiBYgxsGSSWARYwCio2z2pFn7fAajuLCjBlYVySoM9rFV+Q&#10;4BIfwarNawQ8GAk9Njv0mwQeeFsKo6m9Lbw2gAipYR4CoykBAmXW+I4JAcOk2M20hNyCrrG8AJBJ&#10;yHVPANOcAUTsR/dG9aplqTMba0tOSlsSIMAOlnQPS5rEa1oJqQG5qtVwZX7Gwk8g06J+4+LCjMvf&#10;o57BJlBbMKpilScmAOMabJD/AAbE5wCgZX3P1saqmcfO9ppW2iXbOcjpQG05FGicazU+1ip9eCAQ&#10;2d2ykJ7o+KEEDdvH1cVxur4SAxBwUKAH9eDd01368uE5ffko9iBhp8gxrONZIPFZ6skXAcfPP321&#10;jePrl48+ZhbC+VZtBCwCiE96/VGs5JMA550++1bM49P7J4PLl3diNtheAA/di8FD4EaYfDaWEvlK&#10;cWSDhMALNeWORlG3lAagRcOJwQNQvJb6c7q/lQ62yfNZTXubq2lDz3R6ctLgwTN/1PcbPATq2D0m&#10;BzQEHsT/4FEJ8AgGAuPgmIHD4IHhNMAjzn3lAjkZPBAqckrYosrgqkVoCdjCUFojGWGLwJPfwiB6&#10;FOBw9zYxlJ72BrGGiBLF+EnWbBsxHmIVVESHfeA5xE5CfgoLCt8DeKDeoA5NDQkQBzrcR3YMw6nu&#10;YUSARI4NqgxyiquW+y9l0wIgBokAhwwgeZ9RCR68HhsZ0KI3JvBo0c1JdekSXeKGOwEO7B56GNg8&#10;uDHsIZRto+pQvmC+mA1MGGNgHwIQot8aiILT+SXwADDENqyyOIO23uCRvS2ACJ4O1BGElRYEVk0Q&#10;YjEOVvdJ7QMktm1ozEjgvfozNClY5YnQRPBhBPPaHxJC2wiqCQJYOJ0+Mw+xDrZDvT1iAFx71IZL&#10;MlvNHrB16DqUMgRIJnQPCDZ2Do5PjYhV6LWBROyCrFYDmFY7mNCSQAWXKg2W5wRqK7AkHVvR/qLO&#10;g0HMFSCCWoZ6g30EG8uAVkYAnGfPysjEhCHiBuY7FgEeARa2FGqaborVECSG6rIjACHOY29rQyxj&#10;Ix1qNT7a2UqnAMcuzZWkumi1xlCJETLaHRzbSIraQvFjKqFj+3grqo/Q0/wJFvFeasi7RxjE2/Th&#10;3dv0A4AhhvEVW4ZVFxjHs0ECpvFR6s8nhsDjWddwMykByodHsZFLKqcfSm0RsOl+dnS/GExRXQAO&#10;1Ba3YMDbo3vHLgJjgiXhSuaz14DHjsDjVKrNsX6T1LPt9dV0sC7mYfBgIQjm8UH3MzY6ahc8dg8q&#10;7KNidouVolozj7F3EDwVto6I97DaYhARG9F5PrdgH5XgQVX0vI/aQlYrQFAv1kELhDHiMCTEI1oM&#10;qPg1PNijuddpIBnra5XwS9UV2Ax1ST3taklDUmMiLV/zVXOASFPiQzCgsqizoKDGYExvkwzDZvo6&#10;UW01p/XeBLYVgdN4f7sjT1nMkc+l+QnJAa0xsXf8f4BHlvG8LfZ53wmaCxPpRZvUE6IYUVGw8hOM&#10;xGQF6cg6BDiaBQT0lfAX8oC4SPHgyGvhpvC24DPH9QRoEOhE0BduR7tiC/AwgBg8opYHg5YFpJoD&#10;CKzoBg8J8KyEFkGe0erBMVZ5sxAJMMbGWU0M78M2JJRTqAJ8VkAyq+OABy5UwroBD4yxjFBbwgXM&#10;Km/GAjAZiARg+t4pAUSAx6DBBZDwFmakc2kuNK8t+wgx9g5UKVjFnCYtAg44rEm45wQihJXPS/Ax&#10;eM7qfc5DzVnSqjgH0AgMsKNM6/qDuKQ1YZg0TAy7mgUmY1o1CRAzo5mdTau6tuuXCjzWFgARqS96&#10;TXj6AUxjb1uCF+0VjiRkGE2tJmhgJ7hCbdHqf67VHQG8l8ryLPZBg+sngcezAOGtBP/xRmrH06MY&#10;iMDhLYZPmMm79OOXzwYKG0313pcP79IHAYjBBTVF771/uLdq8yT1hWu9FQB9sMH01JGmgBjAQJuF&#10;HGFK8Brsgxqq5L5gIIVlnGkL4HEcLxGFhI4FjjfnhKhv6pwDx4QcbAmEUFv0nFFdVsTS3gnExjRf&#10;AI8Z/adTg1IrtVAQYMV8zEFhMQI8gn0EgPiYXgMenAtDqVRdsE1EzMfvwuYhJgF4EHZOUR4KGU8P&#10;d6dRMY3xvk4bap3nIoCgDwqqBswDW0lbY43UHryOUj26wpyAF8Wd9XWMYDPU2QgpINQgzsFuQk0P&#10;Yj5oDTks5jHcTSQtXfGqJaffi5mPiHm3FOARAPJX4FEAxTfqSvFevP8bzffx9MKrmiYoaAZw9EmF&#10;4VgHricJP1vcQOTv+2GJJgV4/DbR2Zv+EVhzcSFRXIVkIyY74GPVh6FrOAQd0DCQRKsFGAdh5KSz&#10;48GwLQP7BmqIBAmPCmDAMWwNjAkBBCs+KgNAg6GROp6oOVB/jKyAAII/LGqK4TXAI1QWMw/UFwNI&#10;SxrRSm8VSWNS3zcxMqjVX5NLQkzNjGnuSd87OR6uVu4JG4lVE6lHqCKoJGS4YqMB3Gg8ZLuEAGXd&#10;domlRHMdrP5kwwIgUGnsOSvL1CGdlYoWthCYB+0bAIsu6cXYm8g0JhdhXu8vFkBE/YptqS0He/Sb&#10;pQgy6spqWl9aNG0neOz8dF8UX6u3VBfyR05RWXa2pLrspksJ3KWoP+7QG1y2Ws1hBgDFtRjIW6kv&#10;z1JZ3gpAbMOQagLz+Pnrp/RVqsuf//ijVZcfv36UKvLBqg0qDGzkvc796esHjx++vEvvngUY9HgR&#10;e6FDHPVL6Q2DsTbAg8S4KATkqukrEYNyKfWE9gwwENSbMzwtuk8C1Aj6en64TicCyOuzAD+SAUmw&#10;O9pcSRv6T2Ae2KMuBCwfxHgAj2n9L2fbq2lNc2pzdjxN9Eq1RRCL+c4iSUo7MSBdWkz5HyLMgEjp&#10;ABRABJCx6lIIG8lo9sDoNXEe7swmIcbL0ab3Jod707CEeEysYm6kX4uTWI++w4ZOsQS60I9J3aBY&#10;DzU8BjojQ5YYkGYBBlms48NiJ8ioVFjC0ykABBDQahI1F5UGtkq0KnYUXMXDYjJ2B2thp1cMjIUF&#10;ycV/iuHfkEcGC+3jqo2RQaSQfY2lhcn0guy9Tn0pLAGWQZ2DVhiEHhCGUxASqy8gYNSxsTT0ulFR&#10;pYnhPuvjuEMH0c+72qWnC2GF6kP9BK0wunTD+oN0jtUHAYaZB+AhVYLXBH9NS0WYlsCGAPXboBiC&#10;GzaISVYMCe6MmMU4RsxxGIcmiEDEXg9UCwn+uFboCV2LJDXAA+qXQ9OzyzYbT2EeAI5VEb5bn+Xz&#10;XN9GT45JdcJ4ikGW7+dcg5fuDS+KDawwEAEeAj4HK9I1sY+sLM0JMKSy6P1Fvc/wOezDWAQggAq/&#10;aV6fGe3rS/1iSzA4CsXYYM3/I8aGixq2A9ua0ncE85DKwsAGgvqyKCCTCoMB9QCVRYCBgJ1IqE6k&#10;xhxtakhQDzCcaqU+lWBeSyCvJaQPeFzEPu4vL9Lt5aWZArEfqCxPN9fp3R3u1/v0fH8r9eU+/SgQ&#10;wQ37CXCBUQA2GEk5X+e857hUGs5/f02Tp4v0zFbAhcEUewbh6TChEvNYQ22J4DWCzQC1g51tR6Ke&#10;CgCPpXqhygAolA44Fau6FoO6FwDye6iidrSxpOegBUVgfi0Afbo+FiO68/O6PhPjOtyyJ+p4dz0t&#10;To+6aRdNvpi/Q1JlmMMDvdrX/MWV7+Q0zVdctQAI4IEq80rC6NVY8kBQGHLBa6stCL4L9lTZsNku&#10;AAFgxvvao1aHGMVYp15LpUG9GMGNK3ZBUCAu3uhRq0VcckN3t2FKMkjeCCzrF1hg98ARgOriKmJi&#10;H9hB6EmDrYUqZi4I1IZcR5wVlccgBxQM+tZgWjAo5DtviwFwZAAh7wYbC0AyMtSdXuQvZUs9R1QY&#10;7BRM2l7pZug3MBF8y76wwKPxzUv7tgmEgRKh1rjnplATazC6HOG6g+h0Wv0ppeaWegUQMTAEEfTk&#10;+hioEgizgARBddyFAIMK4XgiWMldnwGhQXAlOBQkgfLjeoI1cA62EYyK47rG6vxkGivZPIJtxAh7&#10;B+ABkPEHwDYy86D2g70r+i7iSmA73pfA5++HGaEqIfgrWuEWxAaIK7H9QjQZGwjxIITwbjGRV8U8&#10;dK/RN1fXAkj0u5Z1DqwF4+eyhB7VieAxImXx2aPjUmcS3z2/AZtJgA4GYwohF7ktuv6O2MYOcRJi&#10;HlTWohzh/u6mWMeumcepBioLiXMHUl9OJWgXEjoCrejuhjeC0PNbh5BfWPifYAlSQd4+i32I9qOC&#10;ELvxGYMqAWCf3otZvBcT+WBjKYBil66YB4ZWzgNcPkp94fXDzU364ek6/fL+QUAi8CAzVqDA/ewW&#10;ldMzeBDrATjccJ5UlItTMSgDiIBD934ppkG8ypF+/+MN93wq5oF3SQCztZLW9Xxu9jfS7fFOeroQ&#10;YGj/6ng3Ha7Np9OdVQHMfNpbnNJCQXBfn+YsRaPwzmG8bLaHghXehaS0umPDA9BZwXHbAiCoLtTg&#10;QJh6W+pKAkd6Rn9zJKu5RKfAhNgnXKstjTSDqpNK0yDhFnh0NaSJ9hr3WCHmA/AYlxrDgDGQJAdw&#10;cE+4llnEbTDVPQFw9ijqPRgHLl662OOtGdL1cdcOaPCaADLisWDQqEMZOAwiqC+67zz4DQEoxWtt&#10;kX1AJPYpDDQo5oEwY4yBtmmfVa4bN5PQF/cQN9YhQKHrFB/CkzKKW0mUbEDn2ciqSc55FD/hx6Pf&#10;gaJDApLxwR4hKT8IWqjVVN/Bd9KDFtCAdSDIOQQcwyTChddjY3U+mIVW3BmOe8UfsS0BNWdJdJ99&#10;WAe2Cgoeo1KQI7IpnWxNq8rUcH8i0pQHP6aVZEyTZVgCSad8t5QUG0I4+wQyuFgx0KKu4JpdWpx2&#10;IJpVFa1ABKAZPHQPVh8k/FTowl4xaTUqbCBU+kIlWUDAOUegsoChVO8R18Hvw1u0KoaATQQgwW7C&#10;Z0fEnAhZp5Qc3pYBp3HH/8Dv5/PYTLg+6hreFgLG1pcXbfNwcpwEb39H7GJfjEPgYfuHWMcJhkdt&#10;8UocS9BYqQnEIm8FG4J704p5EG16I9WAeI8fPmO/eLDK8kHjM+P5SceeNfCevEufBSKf378VeDyY&#10;eeC6vRdTwe6B1wXwef90m74+36RfHi/SHwQgP76/T5/uLtLd6YGNp8/XZ+lSasfd+bHjOFwUWWwJ&#10;1eX9043YEJGwRJlK1SHqVYwF+8fR1rpjRYhZORPLgnmc6XevL8ykg/XldHsi1e1kN91fHKa7kx19&#10;VudvLqWDBdQWqTFizlNSI1jwCFOgGhdzugO1BYOlnjsd1lj8AA8iUmHprOSoLhGuTjEgMl9DyKhj&#10;099Sk7oaaxx9SvIoWbT1dcFEyPdqE4hg4xjvbkqTGrN9AgmBCWo/BYAIYyeJjhD1Yd0bsjU+qDmL&#10;Z1RySbEgFnzAIpLhQnUBQKhONigZ7W+tNQNBm6CAECEV4yMDqVPzKjOPMngEgPg3GDxi61EcYxvn&#10;/CYND3WlF+h5UZQV8BDbQCeScMMkiC5trqUpr9QXIRfuWhB2SKiKG6hHD5dJDbPA0OOy7tLh8EdT&#10;2AbWgU+aH2/Goe8gmtUNeXkNcEh1MHBoELBlF6gEZEHgAduACUzBRuz9wOsyakMjAshKjOdlQQPW&#10;wTnTowNpf3E8bYz1pYXRfumRXWlysDeN9nQ6SAcwGx/gHgUiAjfcuRRZZsUnlBzWAxhNiCGMA1gC&#10;jhH9Fqsxeh9XMh4XB65p2EuCIVT3MyfWgXHX7lvd4zLdxXXOooBjlfN0jt+DUWk7j/2DYC+9xosC&#10;eKAqkbLNhGWVKTE/PTMzH/1+wIgq6tTzWEJNwVCqgafFqfl2267Y27InIcRoSur+KeqL2AeGU4yU&#10;rNJXuDzPaDJ9HOqKVBfYB0DyeBcBY9g9iP14KzZi1UTsAzD59O6tjaMPeg3b+Pj8aGbyTuc981mp&#10;PADPM9co1J+fHi7S19uT9PnqMH2+v0gf787TB23fnh+m+5M9jf10c7yne9xMuwJGAORawHaj+6Fk&#10;IYWDrL7o/mnbwG+BcQAeuGuP9RsxmG4IXLekztFN7vxgy9Gnp2JnFxsL6XR9Me2vzKX1GQzU0UOY&#10;/xjWTF5IDwsoIMKiCKBI2AAS/gO8ji0eUfs0Yj5+7/8onAi/DfBookJ7QxQDEjshwpQo1eaaqvTq&#10;tUBHn6t58yp1SJYmepvTWG+rFoeeND3QkQbboy8Kqg1AQgIfsoUrFnY/NthdeFzIpm3XPEFeiQeK&#10;HBkSKDkPGR0SQLVJbnOwGo2eYNsBHLhrqelRZh7cf4Sli3nwWiMzjvI5v9EC1xZBYtFFSsxBwMFB&#10;bCCgXpN+LCnhrpYsNGuV6gKItGmfH+diJRiYdD6rI/RqXMAB0xgSCqK2DICcui56GwCFjSU8MWwF&#10;TtoSXToltcDGSYEG5d1xbwIkMAkGqgjBWZyHcXFeQocqQa6IWYHYAt28J2EaBADBeARcsB/He0gV&#10;wC0XQ+oKRl32Jai9nfSYFfBI8O1RkboC8yFEnX0KDdMDBm8Htg3UqTwwmlr4EWqpFASabSyjjmhg&#10;75Bataxz8L7wPrEca2JMGFI5B/aEOxdAmNZvxE5DYx0YYC/uPT07JgqvAU+8TNSpWBSrQW2KYkCi&#10;6QKN9eWltIbtY3XZaosDxCSI5xIcgOKcmA9Yx8621ABoPwlwJ1JZBBaFi/ZOwHFzRrX0C6kqt0XM&#10;h1jGe+wXTwIRPCgRdo7X5ZPeJ/T8y+f36Z0A5rPOwS37dHMlxiCA+fDk8VGfh4k8i+lgY4Fh3Oge&#10;rnRPdtmKSWDUxW0LM6IpN8WPKTdwI1ZypfsE6LK6ggoDQ6GaGB3uLsVejvWbySamY9wmBlOpj9iT&#10;TnelDglkHYWr570rUNnS/2RmqpUYRgp49LGSawAeZLTCNpj71FHB8+XFVCo9afFRJCg8NLCPFoLE&#10;fhM2D8BjUGoIdTXqBBzkoNRXfS95euV6ojgWkJvXrzC6ipXUvkq9Yh393S2av11pbqBFgNIiGavX&#10;3A0mP9ZPgFmntp0GGeQVxgF4WN3Sa8BpgNwZu3ybHZ6OBwbGX6t7JJyCWCYC0ErA8Su1xaaJAihK&#10;4FH8rng/zhnSAvyCeALiLXDTYl0mJBrvCLUjmuvEOCTojjkQehFjD2UjEAwdzp3j9MW15AO8qfJx&#10;6ByRpFEdDB0xHjZ+5nDVhrcFFy4eF7JaWdGtMmhlxZ6AmkBY+Ky2DgHXPgZKWMa4Xk/a6xH2B7aj&#10;/YCHGIrUm1kJYbZ9jErYMb6yD7OwUZTrSe2AXWAgJRwclcid7AUgsBcnsukYHhc8H7P6bgyafNbf&#10;IRAgjJ24Dzw/GEhhH/O4YcU+sIEAfrhUCRaDkeT3zTDEOpYEKIAPMR/zsCddD9VrsKfbejaAbNuT&#10;/otOMbQesSOuAwjx/XhzUJfozYLBlMjSNQnIlljHqsBlZ2PdAri1uSYVIAykdJg/1DYzj0MJKkJI&#10;4hsCfY/BVCs4WxgIAECHe1LuMZwCGh8ZUk9w2z4LQD4IMGAc78RO2MdYynkfHkLVedRr3LNvUWl0&#10;jQeuKYB6vDpP91KP7gVSqEkP+g4KLN/q+zHeXgpMrrT1/Ylh4JWxPcN2D6kpUl9Qe74+XqdPD9dS&#10;xwQcGEvFso6318S8Fh3di8cF79SywHZbQEvbSaJz+d+I8SGal3ov2MNY3AhLJ0SdgU3Dxbtx09p9&#10;W+WiQBhLsXmEK/e12UcuUoyAYfMYkMoAGyBAjKLgda+/c1kL3LCAiAMwNd4AIDoHAGptEeNoqxeA&#10;NdqmSLvKEakdXc21mhdhCyFNgWhSR5IKKLCJEFyJekUfXDrGDXbSJV9bXQv1hY5xZOMSVkEB404B&#10;JIWNyKzN2bW/tnsYKPL4hnUEeGB4fUGzGLsCdVPkU7SJjqHK4CEhSAyDHUk8HbqB3//2hb8ET0vV&#10;6++9dRKcHmLOByCkN8dzeOh6jFKQmLa4a91eQcwDNQA2gQ3D9SalqmD8NBhImFxuTysslvIVR2vS&#10;VjDUlnCpRjg6TIF0Y4YjVDVgK1Z3NFG4Pi5ZjhO5ivCTBEdCHJ4Zq0cCK9yxMCBUJ0LkRwGVAYKz&#10;xoNFiBVhCOV+iN9gUk6N4j3B1iH1RPeK+3hrnVTyMKYyCADDVuGQe/2OJULW7aLFbiOW43sZNIAR&#10;n8J/wgTrEYNrh5aKKaH2LAskqOOB2rIpWk89jl3R9M21JV1vUd+PGrPkhLlD6f4XZxI8CRo2Doym&#10;eC4OtqLNARGoZ1rJr7WqY1sgDJxWk1ZdLs7TgwQ/x3zAKp7ucd3eO8fF6okAxMlwP3y2bePHHz7a&#10;JercGAEBDATggJ1gO4HB4Lb9+FbvY6RFPcrApGPknzw+3LheCBGkjkUBQI4ObPS9lPpyekKgGJXO&#10;DtPR1mr6cHNmI+zd0Y5d0Lh0j9ZX0pZYXwaPZQHs9uqSM2xpxUDUKQvEuOYO6QCECiBQqM4AdgYN&#10;tjALB41pbud4D47Z61IMXhMTlWOf6NHc11JjL0q9wAXwqBV4wDpaJUeAB+oLCzXlAQk6w+37e8lW&#10;HT2g2+rEdMREBGqjPU1iDwBIjWNJULfJzB2UTBJsRo2QAZg+6g3eFdQVG0rrbUMZEQNBY3BdEbGg&#10;qfEhzy1Yh8sQSob5Xo8SQAQIBniE4fQbNqL3wYQX/AB0uCYBQCtCLWYAUwBAWkXZMBC1i+ZQeJUP&#10;Qc3KTZ9+k16+fBnoTBSeHgJBNOUhemcQKQNHiXVYdRHCCgAoigNLQNBhAHbV6jj9SRA4R5rqj4c5&#10;EL1JoBZswG7T4Yj+RPgBiFlYCfsSfNy2GDkBGYLNRotzCcTCXWrPjQAGtzBeHq41omNDvd1OrSei&#10;EzbA55ls87AICTC2DntVYBxiPkSVzsCM9NoBYlTtEugtCnCwxyxpzMNSNHHDLqLv1tZsSvcB+5jT&#10;lkjZwa5OrR6azGIcZB/jyWrSs0TX5jtgHjPj+myRLUotUuwcqwIxqPmGWAf5HdhACJii7sWemMax&#10;2Mcx7lqNAzGQI3JdNLCBnBwfuWIYgoo7ldX/jophYiRX5xhQL9K1wCAnzr2/j8AvM4yCgXx8/y49&#10;CFywd7y74xy2N+lRn3sSiLwXQJAbg2fnWazjra71zPUEVo+wD+0DWFRkByyc+Kbvz4l7zgwWOJwc&#10;7Kc97DX6Taeby+l8e9Wqy53A5JygOIHmEeHpUgVd1wPwEEDviYkcbqw64nR0RKxjcDD19/W5vgf1&#10;aB0+oOftaukV4ME22IaGgIORX1fGfGD/y4JFGYv+hjc2olIvhABKYqJaal+nRrGPZgFGex0A8srZ&#10;sQAM8SQswDCCGp1Xo88NiWk0CUz622qtftBKEhUGQ6lBo3Ano8qM6jhh7i4e1FBj5kF+y4hUXxJc&#10;Secnq3Z2aqTC5hED4MjMI7ONAJLC7lGAR97nPQopv0CfIyIUikVgFwYiG2KEZujbRK5hkMHWYZ1O&#10;DyfTs0ztcuIQ4xvg0AgGgvoSw4Fihc0DVy1RpTAHCz5DQoRwTbtHBCoAiWUkjhFVKcGRIOJ9QdgM&#10;JmISsI6leSI2UQvC4wFYzGG/0Hms7Hg0cG1Sv9H2BV2DlH+Yy7gGvTthJbAfXLN4WwCU0YEBAdiI&#10;WIi+y98T9wIDwVaxJLZhNUKfNUMSm9hYW0hrq3hScMHOpFWpKLhYsY3ANggKw5iK3cNeGd0PRlTU&#10;JCJasdUQHAbrwOvlxEStFjYO6zfaGKvvxj17sEMBneW0p1WYup3YPggSw4V7chhJcZewD8K3tU/x&#10;HVN7DVZzEuRuqe1xJ5XhRuqEWAaCDHCQBk/tDFy2MIoP76SevH0It+yDmMJtGETJg/laJMXZ+yKm&#10;4dR+gQtqCQFnqCwwEpLj3nONdw8OhX9n+wi1OQiBx0ArUMLIqu+8032R9EY9VcoDnIhBYaux7eNE&#10;jES/+VQM7+78yDVCnnA9n+0LeLZdihAmQl2PXVQ6sSsAAP/0SURBVD2XQ15vraQdivdqfpDOQL0V&#10;F0UuqtUxH2HJAEMZQCLq1OChUQISjay6MO8xaFr4JCOAx6DYAuBh5lGAB6U8qebVVP3ShXpatSXF&#10;vrOpWt9NbkubwKLGQZcU/mkTe+hop6Sg1BDJ4tRwT5of7UoTfZFZ2yGZHSRPRq/pJogME1kKC6KK&#10;Gd4W4k0Is6D7ATaPyfFsMBXzEFBVGkwzQOT2C7nCWOyXwYNBvdQXpOO3SMBptEtcgcPTpW+T4+Ia&#10;Hxg09UBxITn8VheOi/wmkbBD/QHQmIfIcDReJXgUo4GRwUMDtYU/i0pPdsGKKTjIS8ITqoTUCK3I&#10;qAis0thBEHSYAoZD7A9MABgJ6sikhJPrYNQkw9buW1Z7AQE0FSPrJBGGqAe6DkKKZ2VMbANbCysR&#10;xtpRHZsekaoz1O+ANVgJ+S6RsTtisLL7VtfG5pGDtmYmdIwtACGVxuoXwKVjcQ4h9mIgsJcZ1B/R&#10;auwXqDLYQnQcNYt0fpK1WpobUhcBP3heBOod+n9gOSQCYkvBhkLSHRm1y/MEos0kGAdh6m7BoIHd&#10;g+CrI4EGcRO7en2C/QP2Aes42Esn+wKV42NHmdKX9ur0RCrDWSJZDsHF5XoH65CQE2lKluwHsYov&#10;eGAKOwjA8AxYvCUtnwhTnafPPelzpOPDPLBrkP/ypHOp63GPjePsOD0UrAObB/YS1Ji7G6kuYih8&#10;P71zyew9phzi3q5UsT2pYDTNPkgXxLHsbqRz1Jfb03Qr0LjeXU8XjuMQoAo4DgWigOmhgPpELOVA&#10;DITI3AUtDrBP1OZBreA8Z1RD7B6Nmr9UwXO+i0al+lICEV4LNPK8J5w8J8uFq7bWQk9LBdI36OPc&#10;IrBokCDDOnoaX6eOOor7vEqdOrel5qVVGir2tYgloFK4AJAW7X4xizaBBRGrwy11aaK72cCEM8K1&#10;QcQ2yJFpknaAMRX2MdQRrSZReQweMI9X32kRpCthAR5WW8rgYQApZLsEGJJ59svvxeiUavSCABIQ&#10;rFcTtUvAQaw89g/Sv0mYAzgw2HU2Rr/MaPoUAw8AVmlUFkAjg0ek4H/LQACPRoEH6kqEpxfgwaov&#10;ljEl4QQ4sDHkzFpWeewMAISZglgA4DEDzRcrIVCMbFfSg81exGIwtDpKVYJu4yaqg9jG2gptFyMM&#10;nRB3BB+7B9fBeBnXklCa/Yh16D7GJMjYS0iOw/MyockGmHFfVO8CfDC2EslIpitxH+5gD7MQM+B6&#10;BIxRh4T7MQMi9kPnbK5Hir69JhJ8VkOADKs/3pbhAXrAdJoBYkmHEaLeADawq9npqAHiIkObNIam&#10;etZyWhcoBXBQKGgjnVFwR+BxLBYCWBxK4AAPan4c728bWAjGwu7xcEfY97VL9tFmktiPG6kY754j&#10;0/armAXMAS/Lx+eHsIfcSC0RmIRL904M5J1ZCCoKmbi89yDguNV52DuwnXA9zuV7cOneSkVCTcJw&#10;S4mAezOgKw+iTPEI0RcX8DiQykIpgfsbAZx+G7ktJytL6fxgx2zDRZA318QSZwX0JCVO6z+fTvvr&#10;i+lUILOnZ769sSZVcsQxM8wDcokwUve0tVh9QFWk/gYAAkhgEGUb7LoCPGAfAIjm+aBUXcp1EkT5&#10;vWSDILG+Zi2cEljKVNRp5cfWUS9W0SSg6G2qSm1SWwi47GurS71iIs3a5zyDjRgLJgWKi2MzIZmN&#10;EoOdUkEI/hrtatHc00KruYJ7GdbRL3YyTHxVd4vAo9kuX0oDdEqNqdc90BplcmzIJAF1JRtMw97x&#10;Lfuo3FaCRwYZqqi/oB8IQSdRL0IqioAD+wZeFttCxEpwV5Ga34QXpiVcrejkEUDTEupKJXBoYHgC&#10;POJ1YSg18wj2YbWlsTGNSkBxtY6zsmPrkMATVcrKTaFgQITQcDwv2B9gDXhLAAsEmqI/c9OjBp0Z&#10;sRczBV2LeAkn0ek83KlQfmJEuIZVFQk+bl7UINfY0LUc5o7qoM+SrJdrfbgPrK5h0MLmIEHHXoL9&#10;BTDDjkHcB5N0maAwnYubdl5sA4HHZoIqZeYhlWNtOVytgIcT8vzbRsPTY/sKBZU7HOGLCoknjBgZ&#10;7gV38qwACdCgCNCmBIUQebwuVNHC7gH7wOvi4DABxB5xHnhY9nfsqiVJjvgJAIQ6GiSYUZaQYsZ4&#10;V6jfccOQwJKEdgtrwFVLwtv7CBCDbRBxSsLbo1jGvbafP75LH8U8YCiO/xC42G0rNkHSnT0rAIMY&#10;xhMVwqRqAE6ErL/Vd3MedUSokUp1MFQpzqcOKkFhhKUf7+05Exc2cidQOddvutgTuxLD2BF4Euuy&#10;r98Fu5sVcGD3gNXRCPxQKs7l0U7aWl9Ji/zvmluAumvdajUGPPA4Ep7gYC4AAvAQKGSmwVw3+8D+&#10;kcFD875NiyWxG2YeeFsk4H1iFC6UJTCgvQILMDkpAEa3wKJFx9ts0xD7FyvpECMhIrXm1SsHlSF3&#10;BK65SbwWaPq69Pdoka8X8NS/cUIdnheCNic6BS5dkYlLkl0PzIQoVgypOmbw+P73mjezia5xWW2x&#10;6pLBQ9u/Ag8Nx3l4v1zbA2fKi76ezki+ahBNxjAqwOjQw6PuoUPUhXBk8OGV4cfE+/iw8UPDUNrs&#10;YTHz0IMk/j8DSAlIMnjAOAQ8NgQWzGNEAjqqwXZEwpHtDqgGzpAViwAUUElmJKgTIyOi7UXpQQBE&#10;5zg/ZTjUFdQfDKbkwiCYCPLK/JSt6hhP8Wgg+ASeYWQFPKjJaFuHGMdwL0FkAg9tuSe6vlF/lO/C&#10;AzOrLSoRjGNBagQZuMSj4FGBlZAAt6zvI8p0MastVjfwxoih6D3HdohRudyhAI2Qdbbc01B/v1QX&#10;+toK1PW/dOqPB8BpygwIcR6DyFY8Phs2ipJ4t5g2AA3yW5YWXE2cuqC0omS1BkSwdRCReaCV90Aq&#10;DMWD6ZkCO6GuBwDyJIG9wV2qFf9aKgxCD4jASLBvYPd4b8EXq4B1SDV5BByID7m+drYtLAQ7iD00&#10;15HPglH0UeoJatBHXce2jScxFoEQgPFwcZLuBFiccyUGcoMBVZ+9uz7T/rEru5PXQnAYqhYlFQHE&#10;izMBy4lUGoEo4BFlCZYEHGEwpQXD7NSU+90AHsdbwUyW9D8uaq6xGI32dacB1EOpLbjICYp0V/kC&#10;PGAUtu3hotUcD9ZRtoUQro4aQTo/ggh4dIt19Ag8al/+LlXpNeDRTnMngRJRpz2NVRZo1In+1hoB&#10;wiszEQomk0yHbaQfN6vuiZgSZAsQc6lEfa6tqVbfUaO52iMW1S/waEiTbWJALW/ccIo4LIyso6g4&#10;5NiI0aAGLYmpdwiQAji+LzOPPH4NIgaPUGFKthC9BzN+AXBAY4j4JK+lsabWxrkRvTnQqweKTqVt&#10;u1gGfmmScFoEAqGLR1m0bDiym7ZgGt8CSAEeuv43aouYB1GlCDqgQZ3SSQmcK3bN4GaL3BK8HgAB&#10;9oa1ZYQubCEIIgI/p4lg74iGIzilpuSEORtRZ3Q97VNnFPDArgGoYGSFmUQOi7YCJMCI6ua0VMBV&#10;y3Hui/shdoMw8ghOC++MQUMqyvqKhHklEtWoUwqrIHQejwrMBRUDdWVLOjfgsYRaIwAhXsMeJTEK&#10;e3ykwo2KeYDsNpjCDMUI+X8wzLKKus0kJQ3tuhZoSFhIzd/Uqru8sCDwmi+5aglPPzuWuoLAHWEv&#10;2HPU6d7mhl24BF3dXQssqK+hARt4ehCTEBMgspPIzXcCC4oEffog4MBAKtXkh68f0nsMqIW3BRXl&#10;/bvIwP0o1sF5Bg8dx+VL8NmdWMh7Xeft441UHwyvup5UmPdvUW+kvghkqF72Vt8PiFGj9P4WY66A&#10;yTkux+lM90ycCtGl1xcCGYEOW0LUadVwsCl1TYBKm02YxzTMQ0xtRyrkgZ7T8RrPZiMt6z93qgBq&#10;qeYXqgvp+TmTlmZQVlteh9qS7R5l5hHAkdlHrxg5blzsHpQpxGDa26hFVSDwWsKG4LYIHCiGTKe3&#10;/pbq1NUgINHrvrZ6LdxvUnejVJfq71PLm++1fZV6m9+IwURfGRo8vXktxiEVhZ4rNTVSazCa6hp9&#10;rbVOsvNoeJVGxWSweQxoUCuEEHdisFCHUPG7HJ4e9g7bPUrAIbDQvYYKk42lZfAwoBQD28kL3LOd&#10;jaTeN1pVadUWO0funUJEXS4GxBZVBoSmvB9+bPJfQN5v7B2/GqgwZeZRjixlsIJjIEWoh6wiSPfX&#10;n+kYjoIlRIo9thEMXCNpXIJmoyp2if6+cMlqH1pP8WGMmzNSIVhVYCMMjLGhHpEOPSRw7AvAEZNB&#10;TaG+w5SOYXuZGILFYLSN6wI2M1Dg4nq4VK2uAG7YY1BbBABub2g2AuPQe7pv1CS7dQ0QAietgrgP&#10;nSGrc3nfW90T39vb2aHnLIDl+eiZEc3bpedOa0RiRXKj66WCji8XjIPI0pW5ueQyfGIWhKjvUolc&#10;LOREgLEkFWd3XTq/GMe+3t8XeDAc98GKfkCntwPR+sOEa/T25Cjdk++iQWNqig/fnouFiG2Qcfss&#10;JvH+9ip9KlyyHwgcIw5Er1FjYB8ABin+MBPcv49XAgOpJDAZ59CIqRDJSj1TYkvuxTYIUuN9vD3U&#10;8Dh1z5gTB4EdC/QuBIJnhNkLQCgEBBMhAI7EOntkdHwP8JAK5zYMAg6M1PurC+lIwE2oOi7sZS0U&#10;CwIQ7GLMiSHqzkqoovhO5LEQsQlgGDwKu0cGDO/jtrX6IiFvrg/VQuzg9UuBh1SIbgFCLpSFDaVV&#10;zINGaHhe+purxSbfmI30iXl01FPY+JVBo0UsBfsIqs2wgIAaqVynWuoLmeidYhIwIxhRXW2VXbPd&#10;LXVpqrfZGbvT/bRsaHef2lGyc8U08PoQkzUihh5qS4SnZ+YRoBFMozQqwCKfE2BCVm1fekGCGq7Y&#10;TjELBixjoLfTtIRwdagzRWIBFLwrbfpi6mT093cLPRt0fpfBw8bRb8CjbPOoBA8AwzEeAimGc1i0&#10;esMQWIntktWq7FKAElCoJcwAgybG09VlAqtQETByTujPJ6Vago/dYFJ0XtdBvYDJcF3KC5Iti70B&#10;963P0/t4WFBZYDlUECOXBeMt0a5MKNQiGEy4d0MlYcBA8PIQg0IoOvdrRrEuIdYEJWTcJQW1tRcF&#10;xuRIUN2/rpVZB1vsJ1Pci67HvXAfpIT3E6An1gFlpeYIAUyE0wNC/KYt6e9b6xraOqtW+7s7G7o+&#10;97CcVgUgx4e7EiZS8rfFPHZd2wPm4WrqEsA9UXfyXWitcE6MxNlRqC4CBOwQeF8oTXh+fCwhJ84j&#10;EuVgE2TJ4lF5eryTGvMs1nHvtHs8KT9+IdM2Kqijurx9vhfDeJvuBCJ4VB7FaD68vTe7gc281/uw&#10;lLeoQgXjoZ4qhlLYEKpL1B05cUAb94rL1tXHBH4EjpFeT5IfRZKp/8FvPyIiVeADw4p4FqlsYodH&#10;O1JvxE7oeUMCpb1mmhcsJnQXdKKk5jv5XtTwACSy2hLxTAEeASAZPKrSiFQEGAjnwVhI0e+TWlGj&#10;19Fj5ftIjquNgK1OMQaAA5sHrRU6pca014ba0isVBhAZahGrEBup1TVwtTaLbQBC1OMg76lG94c6&#10;U6X3XutzeECGOurSsBgIKSK0wCQxjq4IgA0JesMSeoLEsrHUIJLT8gUYeVsJHHE89jN4wL5fwCzQ&#10;p0nHJ6YA4MBYxwPpxL4B4xAAEHmKLQTWQEQe59CEiFyR3EoyjwwYGUiiABBspgAPDWokMOjihWAB&#10;HhTmGZXwYuOYHIZJxMpv1oELVOCBodHuWv3Z01qpYQrjYhusHgi+vSACgXENqpPBKLB14KmBzbga&#10;OiUEoawSWECK76TdAeHKBKuxHdExFwNCrZEqNDUh1UXCbbsLIKTrYHsw0xATADCo6EW17lmds6Tj&#10;C7o2+wSHoZLgciZ4DABylXYBGTkxDnjT+9wH4fdOAYcNCqgJ66e+CmNmTGqLruESiG4hOZNWpLZQ&#10;RX1neSmtCIyo60HAGPEeGE3JD3Eh5MOdtEVw2PpaOoVxUK7PNF9ja9Or9jnFhrX647K9luBRqfwe&#10;lnBGRquARUwBNQRjJ7kusIdHMQkYA2yDYDLYBnYNgOXZ4enYNC4cDEa5Q4yiuGapG0KDKIyqqC23&#10;2E5gJwKDe33flSuIHTiD9ogq6vos7llcz8cCA5dVhDVh1xEjOdwWE9kHHA9do4TiQjAwij7DtrCJ&#10;HAs8zgSoW1Lv1gX6BPFFCMCQ2Gr0BaJJF8mbpAUQo4QcGDxgHhJi4jxcolBCm1UYtgNa3RFkqzNi&#10;GgMCDuI3OJdz3MtI77sfj9QHQtVb66rNMNobsFO8cYMmbBN9ApZmmEr1S6k+uFjDKwNj4T6GBzpS&#10;R3OLbSEAEoGa2DB+85sXApSXqYecFoCkvd4Jd3hiUJdgHiyIFBAK4KgAj5KdA6NoAEYeJW+LgSNS&#10;82fp2wJo0NKfamGDojp4X0jR7xRQdDUIPPQAmbhtepigHS6a8dF+bWEejfYZu7ZjBhBtIzCsPAAO&#10;Rtg5CvAQ42FMjg8FgyiYAWrBlIZVEgk9YADKseLS12RJK4YjSBFsAQggYg+LwILVG0YC68B2QbTq&#10;uAQS1y2GVAuo9h2DwapD8xqxDJLeRjVxyHNADRrqxQ4TEasLswIZnTevhzU1ihsYAIm4FFYtihjj&#10;uuV7XQF9TmwEtqH35gUEc9piNA2DKpXNFw0gdrfyHufpfdSX4T59dz9d5mAdjQLpqIJGDA6xOKg2&#10;Bg+BCK5ggsw2RMUZW7hqBWAbuodVgcnG0ryjS4lpONzfklARnk4VdQmfdP5Dan4IQI4kXIe7VCA/&#10;FDsQCNyhlpxbTaE4EFGnNxLc8IKcGxRKnhcxBlyxlC5ENXkQcBDT8UQui20kT8lNnrTPNakexjXp&#10;kO8CRDqGPeT9M65eqT9iHtRSfQCsBBzXYhhXsIyDPYfPY/e4EzsiaOwQLxERpQISEv2Odwgi028U&#10;eFAl7QQ3rj6HR+lAYIk35nRzRb991YFjqxKiRf2vMFIWAKsu+u8pHmXwaG70AoiHBS8Khb7dGErg&#10;YADR8QweDFyiPqZ98rz6m6jZITaC2iKweC3BfanP8z6vUVkaxQYcqi7Vg9gP2AgBYjAPjvc1a79B&#10;34m6UlOl88V0BGCdAofutlqrQ826DmoNCXYZEF59TxnEYB0jXU12bIQN55XnNGpLmXloCDwqwSIH&#10;h+V9FwBiH1DRwHA6PjqQXhAphksQ2wWVinDXUheAgK5msQyMdQP9otFSYah/Aa1mjGjVx8LcKxZS&#10;yTxgGu4Q530Bh/YxlOZ8FiLp2PLnkEuAEGPcxKhJHARsYGxIQqLjGESp6bFu4yD5LbP+8YCD6150&#10;dwlYhrXyRk4LLAGjJiwG9YVroJ5g3JxAdcFIJgEOw+ekr8X3YbAl2nBMLIhoUlQkvCpcD7WK7/N9&#10;2gMULl9S7VckwKgqZQMm0aW0dIxyiIASv4mAMAryEgfCeagreEqIeoWFEHeCKgUA8lz7zf7a/Sdb&#10;bdFKQQEXwt+JWnWhIX2W6xFdiqF0W1R8eyN6uJD7Yjes1BIAgziPQ3JbxEBy3AeeGIoFk67Pak01&#10;9Vs8GxLep0dcqTe2R9DgGoaAGhNqSwyCwTCOop68fXoQ20AtuXI8CGoJKfx4ZhgEhTk6VceuBB7E&#10;kJAvA2B8eo+RlfyXBzEQXVtAg4v2WsyEmqWUCiDnhsJFgAf3GMbdE2fX0mMX9YWQds4h+pTfQ7nC&#10;w4P43bs7m1JXNtLF7pqjTHlegMe81FwnOfJfaT4N9NL+k870FKZqtHqNMwDmgdBiqDR4wC4K0IjX&#10;VW76hA0EAIFhDHZEbBTqAt3p6XlEQR5HqAqInGinz9J/trn2te0jHYUaA/PAVdzTVGW7B0ZXPDMY&#10;PQEx3Lo9zdX21LQ119szg5eoXnJIgt1LDRcXIrelp8Wu2lqBF9/LXG7Xa7toC/DI1cRKhtICJDKA&#10;lJiItmYeAg8iVV80wjw0XKdA6JRdtRE9KkGX8LvWB/Ef0gUJpqHexHBfj4OX6AVrY2kBHh4FeBhA&#10;tB/2jggQC5sHqflSWwQe0EVQH2Mmqy+GU9QU/kw8EAg2gopeaoZRqCuoIhg8YSeoGtgNRnQOxk0+&#10;i7GUKFRWFfJSGISYI6CoBo710LWmdC2rPdrHYInx1GqMroErly3eHoysE1J9MJrynXhRGI5khWnA&#10;JPRdZhIanIewe2XTeQAOUbB0rUeFoYAyv21a6hCAxH0DiJQIcJ0T7EuwP/03XVrFuvQa9ceT3b9L&#10;bEjA42JCszNpeUZANi+QcoTpog2mFEPeWBGwrEtgCBoTWOyuLqcD7e9rECxGMBnVySkedCzafyph&#10;PTs+ttcDwYUxUN8DO8QVKowYxs3VlQHjA4FhYh0f7q4dZg77eCdQwCh6d0lLSCJFrx1N6vYOAo7M&#10;UIhkRcXh+qg/2C7uUG2kctzqe2nwRBd9wtDJqnVnOeI8xCb2pabgpoV9mIHoGDkv2HJQawBGgwoA&#10;iqqmLcFkRJ6e7204qXBZixURpqRDECgGSx3SnKaVqAtka26iZsOqw95R5LlUgAdAkPf7JZCACMyi&#10;rrrar0kmRehJyW+QOtEscMBVS8NsZ6ULlIjrADzodRth5C9Tv+0cr1NnvRhNS7WNnSTQwWhQW7Cl&#10;9DQLaGrEUAgA02eoPYIJYay3LVSbTmkSbRH7QXIrXQ2iAPJoos9yBo5vwCOrLhqVto9K8MhgYvBw&#10;DQ8N1JImgQBh0K0ScCJHO0nx1QpIhi2sZIRy8Rj0xDYwLsFSsJOUQCMzkBJ4FGpLERxWAg+YRwEe&#10;BHkhyA4rlwDhWSFoClZAjwmzgBmETiwB/VQAAXDwZ1M+cFzqBawFlmIXrYZVIAkowg+o5DgMolE3&#10;ViL6E3ZCNu84tU4d09ETHh8BBYZLmAbfaYYipoCgY+twWr/ukTwV3LO4ZclTibgNPCmoQqgq+h26&#10;D7MVAQuMw+5cu2zJyCVbeE5Mh98lgNG9EDI/OyXVaihUF2ozYP9wYV49P5cp4Pr6DOH2wXSWXE1s&#10;TVSccoTLc2IjSwui5is6vqoVeaeoKIbgkdK+I+EiRX/d3eXoYXvk9ymWfKyVH7frdXoW86AATw5V&#10;J1gMwynGUrJjv35+m376+j798JmEuJto5KTzHfshQLmjWrpYBFmyqDfsU1GMgkAuNiTAQDWCifB9&#10;sA9cuI5wxW0rIKFbHN4WDzGLsxOMokdSr/DWROQpjAM2dbRLOn4UOIKBEB9Co6jrS1jIYTrY3Uxn&#10;Yh3YPKi2tqJ5RdKiyz9o/vHfEhg4oP+fMhFO0Rf7YP5m8AAccBYMkNmqLe5d2mQMUS9G4I4Nj2ht&#10;jK7DUmPcL+Xl77UAS67aGqViVKcmAUK9tthGbEyVCoMnpbUBJlFl9tFt2wfMo9oh5nTYbxJ44P3B&#10;YNpR+0pA89qJdXVSZbCFtIuxYBjF3ezu+gaPOofNs+ijIlE+g3nWLZn9FjzCTRujQmUBLIpRYiXF&#10;8WFqmFKCD7Do0oPCDYufO3tehvo7hWbUF22y54XWjdQ+oIQfxXXo3g6IhNoSQBFZtIXaYuDIzKMc&#10;kg6AZPAgMhT7QXa1EueAykC0JhGdGEqJ64D+Z+DIhkVqE2Qhz1u8K67VAbDAQjT4vL059uQUkaI6&#10;dwyGo8mCgZRoUq5JD068NqgFqDfEkWAjwXVLFq+jPMUaHMqOfUMqC6qHVQndMxQYA2i4aIkz0STV&#10;RMXDgiqFwBMhysB+Ybal78UjxPdiAxrkuXe2+ZljNG0R+OK+dT6PgAnwWxTwEONB9XZUF5LilhYW&#10;0hqV1TGaEjC2sabVeDsdUF1L2z3ou8CDDFXsAHsCF4yJe1uoLgSKiRncXdrDQUIcAyMnblYyXq/F&#10;PN49BSiU+s8KTLBtOBT9JpLqcLs+EveBiiPV5vFR6onUHJLrHu9vHQR2eyY1CZes1AuuiaqCx+Ve&#10;4HGvfSJL6bpPZi39ZogwPRVIUHsVtYUtleEBCKJN3dulYCKwjttLMoKjSDKAc0oHve1VjTXbh9YE&#10;+FSiwzZml74WDLx2NFSH/WHLg22z8AEamXVg6xsaEshosRmkSp4Ap0/nDhQxIsQ/jep9ynRSrIcF&#10;uatNC7HYgjPUm2sdMNYollFfE6yF2qYNAhTbQPRe85vvrZLQb2W0XYuu1B1eUwoU1QN1plPqjM+t&#10;rzb4dBN1KjDB4EpX/Yl+yalUF2JIqMfjQsxSZ5hjdGj8W+BhW4eAoWwwrTSelvcBkbGRvvSCOII2&#10;vC0ScpCLMGg3t0ZNEbA0CBhIniNTj/Dd/k6ay0QSEfUeUWEMHhoZLNjGfp1fAxw5ujS7aLO3ZUpq&#10;SzaQTgIiCCiMQcIEK8CrYTWA/BJAQQCC+oLqQDg30Z8wDRf70etxWInUC5cuNEOJfBkmCACEahBe&#10;F1SgiCSNoQnRTSvAXp9PaDzqiosB6Xvp9YEHCE+PI1R1PRgGwAHDyJGkcwK/HFlKrAdGVas4AiC7&#10;kHUuxzCW4jVB1YFxcZ+mzVoVsHXQ4Y4YHOcXMen0vzi+RNfKasuM1Ll5gQURtysCrrW5GRf+3ZIq&#10;Q44LkaaUKNxZXxOd30j7UlOsrmwKVAQsGEv3BR4kybmH7V7UAj2HEQg0qG7u5kpSJVxdTMcBEAY1&#10;OGASGDxhGhFaLnVFwAHQoLq4mLLOpcv9rdWaCxtLYwAeJzbGkteCRwfQwftitoPnR9+L4fTycC+d&#10;i1Hk8oPUN4VxHOg1nha8RcR8YDwlgIxjsBCOU1z5SGrNwZZYGPkt+5tS6RYErmKKWmgAeBjt5IgW&#10;Jf3vePywpdHyFPbBwkfwI8FiDOJACJzs7aGJOpXQO1K/wIPSf4Pa9mtBHdLiygJLVbJmCT4FgHpb&#10;pVZIqFukniDw7Y1vEsWQ6wQA2FQILMMwS25Le63YiVSVTr0/1EZJhmrNA32modZxIt1iJCTVEXSG&#10;HYTPdOs1RtcWbWulnox1N6U+MZi+Zr5Li7fmEOHpM9MCD91nAEc5JT8zijJYFMPHIqq09J62oxEk&#10;RhhtNHmiqAih0agxqCuUJCRhDtqD1b9buuCQmMaQBArk6QVQNMm/MZgCHLAQG0sBj2Ad3zCPAjjY&#10;EgIOS4A1oHrQxRs1BHUB16yjSFmRJbwwFP5kR5WKdVB2EFbBig6zwBiEWgG9h3EQ08F1gnnomnp/&#10;Fl1XA9BxyT8Bh20n+hwq0KSvLUEXAJAIx3dRA8SAo3OwbTglX2oDjIK4E+I81qWKwFDmxSZor+BJ&#10;qdd+X2wDBgL7cDKcPoedxCCga/tcvtOp/2Q9tph1sI2ufY0JtZJISdyyxJ04CU9CQEIcahB9YxYX&#10;xTxgJGJDuGnp3XJxIgHTqov6QrSpq6gf7loAdwUqexqErV9rFX+6Ixz8XCpHtHW80epP3AWu2KsT&#10;sQAJPfEadK7//JEEObwuGEIxokbRYxdPBhwAEoEKMRy0enyQKnIHgEjFIZIUFcf5MwKlW+3DPvC6&#10;kP5PrAlxIESYXmEHIYNWAADAYQR9kEqCakLMB6yCkgMUNsoNpPYEGlZh9BqVhffPYB6bKwKPbT2b&#10;+bTMvNEzx+ZhdVjMA9c+TAKG3U2wXgs1Popix4XqQtLi6FCfQAangdRdLULUthgdFmsRoNCMHBaC&#10;5w4GMjXW7/+SuAvyaRwbJVZCtmyTQII+s7SixBtDHAaeGHogYRglDqRD6gisoVEMJaf4k1TXC/jU&#10;CkC04GPz6KgVI6l/7ahVYkJw0/ZIFeprqTMZwFNDmDw2D+KGsos2g0cAyN9y0wZ4+HgeOu4gMULS&#10;MQ4xSV2JWT8U6z45FYxuAQS0p1so3C1dsF+r4/jooB9ebzNl05pKrtoc10EuSwaPbOugcTPqCpGr&#10;jAwe5HJQ0wOQiAAxYj4kXHhONKDpCC0sAkMjQm9bhAEB7wzh7LF6wEriXLEK9rWqI9CoQQgc5wEo&#10;XNPp+zrPMR3YOfR6RuCC2gGAECZvNy5MpVBXzDSk8gBWDi/XwOaBekONDewRTr0XO4i8Gv0eMQHA&#10;BU8RqhD1O+xdAjAADn2fjaB8p74PRCd82D2C9Sc7NF3Pr1sTeRbjKtfXPUR27rwDw/CwEGNCub0o&#10;uSfWQYyHBro+dT0uTvC0aLWWCkMHOUK06Wm7bVbCSr5vFQBvxh3AIRBB4O0eNRM4dsIctgjsEjSE&#10;wpaBB4VAMOp8UNf04frKBlHKDmIwJcUeoynnY//APoLLF4MsNg0Mp+yTy/JO52BzIdgM8OA8EuQo&#10;DATjOBQgYBylwhiuZYLGqCwGcOCadc8WWIcYCIFhZiFEo+Jtsqt2yQWRYWcrmjvUUHHZBP1v2Now&#10;vMM2KeuHyxbwIKKTuU28BgCCw6BfIEHIAgIEaND4GVDhmB0K+iyRwrYNwkC8ENDXqDt1ielP6/x+&#10;sZAuqSXNUjco+EOqvgFKoIGxFLdwZ5OYp45jgCXXDO8NTg1sIu1iGK0UFnIeDirLy9QvUCFStUHM&#10;Y6itzol5gIfdwlJ7YCQsXBGeXgYPqysChFBd8ijYiIaZR2k/thNaaF8QAg2AUBmapkwORecGhWju&#10;X6ubY+Kargk8ABDaFAAi3fiy9bBgHnbRFlvbOTJ4MAAPjTLriN6bDOg6tgk8LKMSYIeeAxI6bhVB&#10;AubXAoOxwWAUNpYi2Fq58dKg9kxrTIoRwU5crFiDQj7BKobTMO/rGrACp+zrOPYTvifHlHira5qF&#10;aCLhgbERF/DgPF3HYKZzAAfXwixAgEEWbagqeGJQMcJ46kzYGZpYEzAWCXXcw6KAD/XG+RW6HzxY&#10;dO5vwECq/6FT/0GPgBuVEWo8J/BYIDhsUsBJiLuYyLJUE1SWRakwGErZ3yRkvfC4rImNOFVfILEp&#10;NYU+tjAO1BW2hwRTCUhYrQlVRzjJriVegjYHBGvdSoV4EJuwB8TqBUWMxRhQS8QwGE5uEwC8xWWL&#10;4VQg4v60qDACEAoHPQgUYC+wDQymVwSiobZc6DqAiNiNvTxSZ3ATu8XkocDhYL/c9KlQWw52dgwQ&#10;x3r/QKCBV+UAr4rUsxMdP9E5hLPjUQIk99aW7aq9Pt4zM6PqPepeAD7/n+YSc8zgQQnO6FlEUzKK&#10;WbljvoS7S4soKzmygP2PPsjhXu8S4xBocFwDBoKKz36HFmfkjN4vLMYU6B5oa9R/3qUFWtcWc2gS&#10;ywBAiEDFE/Pq5SvJCiYDXL/VzoEh2912SR1zbIiYB+5fCgp1iGUQUNYnAKFeKeBBAeT+NqlKApfG&#10;V9+5Wz9svk8gZ+AweHxXNoZWMItKoCixkfy+Bov7C1Y4dOxMk7EW20inm8TWQc6L+2AKNSlUMzzQ&#10;mwaoSi6kxX2IOlNrplHBPH4NHr9WWfQwAzyaLKgkn0W1sAjjZiWHNYThcygN9REyrj9XfzKBYDAO&#10;PsNq7TgN66wSbgl8MBRRUD6LJ4PJIaYCUmKMJdmNvBLsI9hJqAEyres4pV7f7bB3DZgHaf3ZlgJw&#10;WQ3SvXGfGEiJP4FRuE+uvgsgARxgH67DKhDBQMr5i1JzKFpEkh22F9gG+TYAI7+JUgTo2xjhYH7u&#10;p6OJZhe59gcEHuTPUHWMFHy8LBQCYru3vWoQoWESNVUJEKOOKannZNUSok68B2HqbPGuIHjYOhC6&#10;bQEJhtUzreAYIwkUw2DJgHkQHu7WDBJ8FwsSSLjyl9QXGIWHgIFBpOhb3LXnZwINktuuHfOB4fSt&#10;VBviR1BxCC6z61cgQv4M18VQShMqDKcwELwvt7oHe17OjtMlgV/YMjCMCkhQW67OUUsEMoSo6zWV&#10;4snlce6L7TybYlYCme21dLW9nO7O9t1NjqpvsEX+JzwuMFHsYtjTUDmwe3S2tbkdqu0eWhjxkJBF&#10;zmKKo4FUDrwvMJAJqSfUB4WJoNYAQMMCCVL9OZfObjTyIu2gv6cjjVN3owN1tD719pC4RsKcAKO+&#10;2v1tX7167biNBjGOajERYjkI5KwTA+oUeOCdwTPTLBnls+1SVwCOniaBUNX3abClxlGmpOW36H3Y&#10;CCoRcxZPXol5aFhtMYAESIRXJZhHqC3fggevMSW8wG1D0Ai9UN1YWYJNSjIRaU0CANCXtH0iH3lI&#10;OUjM1E6TG8OpmYdtHRXgIdDIakuJeaCywDr4DoNHo0EAewV0CuFlP6/mCBZgYJVEwozgoXoQL4GR&#10;1OoF52nVoC2gq6VLd0XwQcYwpmpfwmm3LJNDk8TgInUJxoMg2ybi7w8AiXIAuHvpHqfzJNSoPpzL&#10;OYBBBgRctBFUNi76G7kSMAmrN/weX5ffVYAHwCGgIv7EBlB+h/ZRr2jxwAoGxQ0AERtk9RPw9mmV&#10;A2hRfZgA5LWQwbu9tZq2NumytqB7kS4/p/sRwJAQR3RpLkeIuhIu2T17Xrx6E+dBhbFNCZlUGTwT&#10;keNCMNaF7Q23ZNdKbSHO4+JI70ngiQyFnQRw3NumwbhHTRHzwO4BO4GZYAAl8IvAMdQbbB4EjGFs&#10;BZwwksJEaB95I+DCxoLr1mUMUWHuBSgadPOnPQM1V4mSPRXbIOYDdYvaphhF2eKFwdsCwGzR/Arw&#10;0O/EYHqxsZRujnccno7KgquW/wy7B+ou88LxHtg9xBwwLJIcSlwSajjBX30cR4XXwMsC8yYLmpyR&#10;camcYwIP7Fa2gWix9XU037skW6gYLM6oDV1SW2jP0NtMp7hWf75RoOCapsR+4FkRWOEhwaCK4BMy&#10;X/Om2uBhlcfu2yqBR8SK4NbtbapO9WIuRJdSwR1vS3ONGI1YB2HxqNDUPnVsRyV45GHwyAASoBGt&#10;F75lJsieK4m5BKGYBsFh7RJ2GAeGVALEKA7UrweE9ZkHBVgMdnXYKERWLR6Ymv9f4FHYO75hHo22&#10;cNvFqj9uTrRxRhRwRsemJbSzVhfwnugPEZ3M+SZWW/Qa1WMSpoEBV69DZ4V9BAOxiqPzOTbu88rX&#10;GtIfS/UnromHBUaCd8fX1uSZEECGFyiuB7NB7eF9x44IBFBPFgVs8wIsxpzAyZ4ZgZ5VLn+/Xk9P&#10;Wf2iohi5LjAOh8wDZmTvSiXiOyi8TM9ennurBh4wUgPYDkhVnNC5ZipiNmSKUgB5gWrqc2I3AquN&#10;wtuyLnVqVYNWDLm2B9WzcNVSy2MbW4iOUWV8nwLJ2mIniMxVAcw+mayntklcSi24IXAL4YZ1SNAv&#10;T7B/SNAFDuS0YNu4hkEIVFBTUF+imFBkyHIuWweFoebgVQFcxGZQiShHiPpyjoqkz2T7SkSXCrhQ&#10;n8Q0rgQKZ6gjAoNDAZ69KQAfKksRGOa2EjqGymK1Re+FYXglnW4spIvNBXeTw3hOecjMPDCYkudU&#10;Ag9UF8351hbKUDQU7KNaDLBVAqkFVfPe9WyktgAibk3JtrvDgWZDko9hHRvRdkDn9mjOI2P0Qmpt&#10;0P+q69FDdrRNAEI8h9SMkYEOp9w3vvnOYNAhtYWQcoPHmyqxd+qr6vOUKkSd0Xvun6st6k1fI6xE&#10;YCK1hZYLw2Idgx2UIQwjKj1zMZhiownQCOAADMrAwbYMHCXwKN7P4IGt8QWqijthaYK268dFg+uo&#10;no6VH+MQTathHeh2Th4SgAAoPU11DhTLNo9K8DBoFMMG02wsNWgAHgEgeD6oq8GKOoMaIiGd1R/I&#10;QAVwZKcYBN4PVn3yYGAVvMa9SnQoQEJOCkCEZwTDI0zDhkmxCgyv2BugpOSwjOjPpWaH7SL6DOeS&#10;w4JHhnuYHBVIAE4auHQBEAQdRpTZB2oWxk+o74I+v6iJlwEERoGaxW9CvSGEHfUF9SarNgCJqTJg&#10;A/vg/vR5DNHOqIUJaqXp0spHgBggzbOgLIED3qQuuQTh+pL259PmymJaFx1f1ndk8MB4SnSps2cJ&#10;Qy8S5Ohvcri9LoGipqeAQ4Di4kB7qDX7obJcn1vlIDQcISY247pIlrMbVWDgMoRiHJEZK2bxREuF&#10;a9s8bgUY2QV7pUHSHCzCXhliSIjnELu5k0p0gTuYHBpdm3IA2EV471b3AAvBaOqqYVJbLqSSnAoU&#10;zgSENO6m7AC5OTmAzFm3ZNXCTPSbrZoJPGg9eba1nG4ONuympXA1KijRy6iN/L8Yyx0spv99UAsK&#10;MRttAgfYMgsgi+Gw1HdUl9wcChDpJb5D8gBwYBQdHWaRk7yg0jB6O8XSm11aoUNqiOsGY09s1+c7&#10;qEsapQXNQrpbpQU0agGRSiKhZ1tbTUDZa8tOdY0WFQGF0/LFUjCm8j6eF5LrsHuQF0Mtj8HWGhcD&#10;wuZBhjC2FFR9TBVZbclAkUGjclhFEXCgphhkCuAweJAYR84KVcIo8sNAxw7rcEsaouuaVmCoGDaP&#10;YQlRP4ExWun7MZrqh+PihXnYTZvBQ5M9AsMK4CiBB9GlBfNg6GHYRbsQdg4HY2k1N3MYHY26oARj&#10;CQDsjtVrvCxEknIuQs8fPcrqrdXDXhi9hz7GFtdteGMiH8bnCzyGBRhU+1qw21bCTNKbHiruXxcF&#10;0mewoxDxOa774Lq2yQjkUFMwOtkFS2CYJiL9ZFBTYDkUW+Z9IkpzzsuqwGNrA69IVFMnt2VshB4x&#10;+k5+l9UZ1JchrwokJzIR0U1RYQiTxjiHurO5tmA7C3k1uGu3RcXJadmWGkOkKTaQJQoiLy4INNbS&#10;8T7eFjwOtC7YDpvAEZGm2ED29ZkNXVMrs1Zs8ltIjnu4v5TacCXBLZLWHnG1Xkmdiarq5wID3s/J&#10;b7hqcds+Wz3RVurMwz3GUYEHRlS8KLoO2bMRwXpjbwr72DjuNTCQnol5ULH9+SFsJRQFwv5CTdMn&#10;nXNzRYq+WIzukxD0HTEQMm0BDgLCGOzbQ5QLHF0cu9QiRYLOtqW6bC8LVMNYuqSFgAhgu2sF9jnS&#10;FDY6qMUFuweh6oAH8xcAodfrmICBUIXBfgGJbSN4UnoKtYX5iBuXoEMWJuwgqPu6nhbiVs1/VHbU&#10;Ugde9kT/lWF6rlA2sKtFalCf5FAso+o7AQHqSr3duNQF/v6VwIFCyVq4ceESsg544E0hpoO6HlQq&#10;o/3rIAZT1BuBiQsbff87zfUxByCW7R2F2pIBowQkZaDA25LBJI79zhHO4aoVYBBlivGFiepcFqFp&#10;vwADCkZ1aazHDsfVFw8T6wE9IyVfyJtzWwwcNpSWmUcGj3DTasA8KsADxEfXdISphvNXoPFSLxxx&#10;qj8V+4a71YtmsjojpHhQ8KREUZ+oWYrtwC5XCTuFeTBwhjEM70qoOQzUFkDEKoquD3iMe+WJEGXX&#10;LtV5lEckEI3r853YNQhVBwCI08Do6fYOMB29z+RzBXWK/uh9bDMk4uFWBVxY2bBxsKUOCaUBeE2+&#10;C2USyeocFFjTFQzm4aA9sUBWKoKPuDZBYrgWYUBUTyfWgw78VFOngnquok6EKWNtcTHtiFnYDrAX&#10;AkcZPrdnkOriAkGm/VJbxDywI9yIbWCghIGcYWsgTFyMBOBA/cDQSbIc9g0S4rB1OPT88d4FjZ9v&#10;xCwEGo9SORwQpi3eFa7rtH297xYP15GeDzO50HcQTYqKg1p0LgZyhqqETUSg5XsRQ3GvXQEHXiKn&#10;20tFwWaDDYcaH/sCQWJADvapnhbRtPz+Q2weB5vObyEWBuYBeFAQCHe5mYf+RzxquGvxfDlJrr3N&#10;cxbWTNAkCyf/Ua9YCXFPqC0MwJ0FFW8knhrsCkShEtaADKHW4DVz0J/khMJbFFqG4VPek/+7s0Vq&#10;Bqn0Yh90iOvrxMZBqUKCxyKN/+VL+txKlakSm3gj0CD4S8BAaHu3VJbeNjESHaea+jAFkAVI1A8B&#10;XLB5MHepE2PmoRF2D4HFr9QWXv8VeHjEMWKxXqCiQKEYbnitB9WgY4N9/PhuqyfW36Bk2treQQau&#10;UJTS8oBJjahTpcri8b8FjwwcsaVCOaoH9oUZbASF/o+tAIOlM2IFGNgkEDDHZAACvDesVUDno3rA&#10;Pmw01XGE3BTU1yQyFU9MBo8AKGp/DOm7MVLyB0NTyXEZAzD0nj0sABLApnthQG8dK6JJxnGC0bj2&#10;nF7jfiWqNYMhasu4wMGqigTbsSUSfCaq40VIjBPz4Di/cUj3hEpInRS8K0yySIprsC2qX88ZNzDX&#10;53wMrgAIqhH2D1y1y7NSpTCWEp4u9kEOR+4gt7+3HXaP/5e5/wC7LKnKvvGBmenuJ+ecY+fp3D0d&#10;p3ty9+SBIQwMQw5DnCEjkqMEiQaSIAoIKIoCZgVUJAoiglmCIgICEkRF67t/96rae5/zPIN+7/8P&#10;73eua117n9pVtWtXWHXXqrVWHT3fSxzkHicOiHlgKJcHIRqaDEIM0Bi4dsCjgYyg8oz+oxGKIJTB&#10;HqiCpQXOisUsEIRqSYKhG2b3dxKCuB6Bq5iQVdEVhtATxoBSGEJZO/5Rvsg6ONzpiotD9sES6Yzu&#10;2arlXZQFfY7LxFBYilieobIi97C8QwwRBlgJR8UwWLpwJQyV9YuOaHl2cHc6ffKo64HjK/ZpkrFr&#10;BLed2oy2oz+pLXCPOadJkjNdykRnL+vq/9hzIThFQZJl5Zy3Z2Mp73ORxUwQcINesIFZFkLBaA0T&#10;EOSLaIpCw2YiOBvnZHtkhBwk35+2zgxryarlTV+H+oKeoUjWtUHjqNtykE6hja6ubpvqY46PfggK&#10;ZyNa5nC+Esxjy/xEWp3S0mWk10yHMJYtu4S0iyexCnW0oI9gIGYUGWkUgWm18yLysoUCc8I3SmIc&#10;IMPBuXgR27kVAaJmaUExli7sZ6NrMCPuyjKGHZdZcUs46lrmIcYhhlF2WUJYCjVRR1xREGOr1EJP&#10;DeyQQcQSBEJLc99ezfZaZiDDYACztAFp2NkPGp27EB6yC8Lp8edl4zeWONiQbDHzYTaxNqmWXkiK&#10;vYUrRoA8xbIO3bNLw/95xbPOh8jbuHpmXx1autiniN7DsggjPI5tgBlYNqPOV8z391kmEopkyDtY&#10;srDrQlkZ/BbminmQj5dDypPTvLYJ6nLcgr3as3Wu9S8Om+icQGxsfjjm0gZ2+3CAjGHcftu3eAdm&#10;X5wYh7D0iOUdbMOKISDr8DZtIBAIS1qfpq/BdFQIhAHnA7AvF8LQEuF6LV9YXrC04N5HMogJxNLl&#10;Uss8kHfcy0cyXJ9uuvHO3pZlZ4Udlrtcd7WWSRdZ9oFA1Ts4YhrstoSiWWzvopSGVimexrBTwZKW&#10;3R0M8TDd573sxCD7oFwsvTCUu4SDvE/AIPhGvu8CI6TQLOWISjE9oRC0TDn8+pTajiMa0AaGefhE&#10;P9VpnIks5qEry5ampulkPhDKfVXtSt9Ew5oli6/INLTUZFxgUGe9DtGckAfLlW2b1UdBtEtCM4sz&#10;blvbik2OWL8KVMm4oZ05YB5jSOQZy9PDYghdaUwMg/Nchgc1xoQeUChje9dn5GaVeQhFMdTZpwY1&#10;DrOeB35Ul4VExkmvyQikgqyMVUVRTw/GUZgHjCMYRmEewTRq5MG1r7fbY+IsPoTZDofHYZAlJjGL&#10;kHRW92Ikmp3htmjNIX1e1KzMgIIWpxRXnBafB2YcbUsWq6UX5iHOHboewTS4ElZm8a2LKGEJYagR&#10;kWsU2QbyAGQe9tdhxsFAjS1cL3eUHr0M1L4ZnAfVQazerkHMkoSlhHcy5oCiQh/Kv2zNIgtB+Iox&#10;HYN+SQzJW7liMMw+saxZ9sC2rEJliCWR8kc9XR3QW68wHaUDDWy3zCN0VhCoIp9APgJC8GFNQga2&#10;T9kcTJAyHzm4S3FxrIxfEYS5ExamoR+A0JpZaVqdGL0RziHB8THyjv0itmg5twVZB4xg3y5B8vN2&#10;Cn3AXPZ4JsYd4cViIKcuOOIdlwv031u2msVPWuh40IpU+DJFfR1r1evwpA7z0MDlRDlUzdmitX2L&#10;liwsL9gJwdFPYRx3u8t1lnsg/7CauZAFSARGAOLASpclC8LVO9/pWm8Dky+apyAYL1+ELjC/B+kg&#10;rHUeVyoPMTS2kVlGcYXBsbUMWirLLpYoaJTyDcg/zohp2Ls6mrVaqp06uDddJGZ7hLpTW3hbW+Rj&#10;PegrEH0QZKrJhmXH1OSkBhsWtkN+jhxs+xbaKeQYZiKaSEN9IZwos6HARsKCmA+MZauQ7dYtS1kM&#10;IMSuiQEfOph9FOTBcQ+cg2Qh6rSY0JTe2Y/DoA4tiYbEMHq0xAGhdIq6xEQQlHbZi1jHxg1akgiZ&#10;9Hdb3sEyBQ/qWNQujysNSmJdQilatjCOJjXhNxlHdfSCmEa9hIn/ZdnCFefOMC28rnu3ZVgDPBwe&#10;D1hwyjm1bM8i3We2m0aAKsbB+amxpoNhcDCwli7q5MC35m5LWbI0z6SFeSAo9doxM41yDZ8ayDtQ&#10;3iqNx1JCs7KYwqJlH0JBalB2SpBXMKiJgwIXyxYjFsUBPayyRNFzDNpiazaWH46jK6fQI9MwUxFj&#10;gBnigtCyEK6Q3sF72Jot27O2aBWTQAMVlMF2q8/M1TNcCcLQSvktH9m2xYgDOQ1apDwjDh7XUU33&#10;dyoe2qcwUNDdnDor8g7Opq3hrdpG/2cnJvRNqN9r2aI8WPZgGMeBWCxZwijuPF+PgDzs20O0D9X1&#10;0DY9iNn+4YPpqJYtJw6xZNFyRowDYufFDoVPhJYpdEqEZau1PL2sABWElinaoD7fRYjCdixiDPj6&#10;CE/pLF3EcNiqJe5FpIntWm//ajlii1nFY0v4slOcR3syXaMlC1qsbOHiiNlyEN2zrPG5LUp3Ydb1&#10;uEzlvFiIA23Si8QgL2Tpom9DPZ2lCmr3HObN6XIowXF63MUIkBEqi+FyBCjb3ByRYVMBtS3M3P1C&#10;bcrymB256Sw0BX1Y/qVwxgE+ZVFfmNLYmNfkOqvxMj8+kpZ1z/IelO7liwYqDKXIQSYUjp2SnY5r&#10;rHGMCctSXGGEceqArj1GCj6ASsiDXZfRgR6hiYG047zN+o9exyZNLP2pUwyhs6srdWhA46gZbdU+&#10;XRdwCTCsNKNsCffYAhfz/+2aoLAabmEevi/n1TaWJ5l5cBYN9jDINTcoLl7Ldggln8WHoIiE9hs7&#10;LMg9JjTQJ8VpZ1CGUaXASKgIHP+wDqRSLT1WfMzyB/XxxWtYhTyUD8ijyDoq5qF8C/JgHRn6FBoU&#10;GrwWmgL9NbsXYhcFJlH8jIaehv6bIbB80jJEgy92SdjBWLI8A0tZ4vs8GA1KlixYzc5NTWk2EENR&#10;PLQ6rYouhoPsZavlHTNWcy9btEYUCDWFTMpSihPl7F6QZyIYCee3ICdB9wPGgTwCGx2WKchfQDTI&#10;KyAYiVXYxYhAIdZd0XNgLtu0wFl8XbJtPq57BGzTo6OWu4STohXlzfKFpVEgEOQeB9md0juLroeZ&#10;BwhEzAPzfCMPL2OOxbkuWtacZGkjRnKBUMuFln1oQGowx2lxLB0uE1rQUkWIgIGPbOIqoQiEm1jR&#10;XncFSwo0UU97GYIglJ0Ya4Wy7eq4YkDK83IxIeQYYb2LspnoCqEKZCNCGchWroRBcWX7Fkal+OzC&#10;QPhYZRnC0oRtW8zw0fnAPyllZ/nFQdc4d7avUy3Dwo+JlmpHxBz1rcg+UJ7DtgXVdDR2vV0LAxEj&#10;p72RpeHgGhnUbBaagj4QoC+hfSpGwCSK5TNLm9ieXbTMA0axCOoQzes5MsIS7rjqX+yw2LG4DdbC&#10;Py2MBB0rbFdCSK5JV8t//Lng2JhjThZ1P65xAwqZFGPo79moMdadOMVukwY0tiuhWLZRzEyT/khv&#10;WtHyZUJLGTyJwTyWtMIIZ0BN5BHoozALkEYsVYKJDIrBbRRDwvvYxg3nWMaCSMB6Hjj9YfvGh1vr&#10;w5YWptPoMEIb1mFCH3oZKrcILa2mrgpghudgXszyQRpFSaySd4A8RJVaemYe2AqEvIProJkGg9MH&#10;RWtpgEwBOQCOgFh+4NWcK4MWAaMN2UApgk04YeVZZRynq7d81SlYmlgQmeMvqCPgi5SlCowjtmM1&#10;4FnnihlwvzCPfcmsBV0sIUIOEdu+LHNYfsQRkSFP8ZaxGIH1OvQNbAFiKHeUg651RSYC08HHKZa1&#10;pLc9DohjW+iKsORiacY2LVqJ1D8COZhImAuw9u1xh2UHh2UWyxbWrhje2acH2qXIQLi3vkcYyWFx&#10;e8HxQ+nk8fM1C2twnTiigceOCurdGni6XsQODDMzKuqa0a+8PM5xYckCE0DWYd+murLMuP6a0+ky&#10;oQi0R5F72JHPndmKhViOoFoeHtGReyDTYBsW2QcIgp0T1Mi9rNGSCIbDUgazfVvQcjUjEbNQfMzu&#10;r8fKl6WTGBmq8lddgf1LMBL0OpDjHBfauIgl2JHD6fSlYj76jitP42k9LGsvPXF+uvS4EArLu/P3&#10;p0O0oxgHPljwxGYtZvU1Ji+QIxMMqHR2ZsZCU9CHJyX6B+hDyw+21b37ovGw5C12oQ7dM8GG8ZyW&#10;/CAUoXbkh2zl4v83ljtCIRrgLFHtdlJLFXY6xzSOMCLFmh35B4R1+9LsWFoVchnU0mV5RM/HNcmP&#10;McY0yYiZ4BSIQc15tGzr4ogIhrOEzAOBq5gKvj7mOSRbYxbmUbZqYRznCnHAOELuEUsWdnWY6GEg&#10;uDc0slFfxK/J+Qd2hm0LxOFPeFUGafDBkyMjmqnxXaoKETrYzP72qohZWms4rijKsG4DbRTm0ZR1&#10;QAV5tAhLRfgv5YpgCuTAQGUgWaioKzIIBpWPRGBHRAjDp8up4Szr0IDfvzsUxnBkbEGlGAkDeovS&#10;WIApxkQa5B3swljZzEwDZoHQVJ0FxiHIioyDvCF8lHA+DMJWy10glYV3wDhAE2zVbhMCsKWvEAFb&#10;r8WKNrx8hbDUDEcDHd0O6xOoHEj1Y429bEEsAlhsb6w/o46Efgd2E9hDsKREG3FeiAnmgeEgHsOQ&#10;efigazELfHJi57IPpsGxk1qy7Nf14D4tS04ctY4Hsy/q6ZZzcF7tBeEkCP+fxw4dDOtaDUD8X+Cg&#10;5zoNWLZHuaJngdzhWt3j74MdEpYTZeuV7VoOccInKcwDG5bwHBaWtBi7sduC42L8l/rke/1HUIqs&#10;oyiNwThAIpeCNoRULj55MpwACfFYPiIGwiFQMAzU0NmSZRfmpL7Leh8sVZDfaCmDrAeEgr0OVrcX&#10;iXlecnh/ukxLl2Ni7IfUPntBh0Id5SByW1yr3b08EbF1XjGPgvzcDznjhXYK2QVjBLOCGQtJlU7t&#10;iP0XW6Igdgi/qEv2QCaGI+axuqwlkSZsfAeHzcuo23uMJT4MRGgE3zoojGHtjpwEOYqVNIUkVvVO&#10;HxYlJjKgJUxPN0ZyOAbaZPeGy9NiPpPDdkWIwJQjHTi9jrE+NjYo5lELTAvzqGQeuh/Q2MUXqhmH&#10;EEfHRpGYB64XcU1w7Pzd6SwUwwa7u7y2RgcftXPWa2w5heMfZB1UkJYrKjiCIZAIMAzUgePVSs4B&#10;6oAy87C8w0uWzDyMODIC8f1QWtFszwBcxtZkNZADKIOlBPIQrGV9ni1MgwGuBjWpEZEhLGE5qwFp&#10;vQ+WMnqGejhk3QuWQlzV8MhAWOasCnkwcBdnA4YCRyFb0iqeZSnKl5mGDgOjgEnZZSKMgvyNOOJq&#10;x0DqdNtU/q3LYiZbEKju9E5Micd27i4xCJY3ER/5h8qha1G7Z9biyIUBtcckdi3In1R3E6pHlmAg&#10;nN1CLGY86uw+D0YIgyXQPg0CLGrR8zgsJsLRC1jWHt6/T0hEiGTf7lCWEtJgZ8W+TQ8i/9BMfPCA&#10;bVx8EJQGIYJTdD4uOH7cA9tm8QxWZCAXXuClhZcUCE5FNpbTMgQ0wulyYXZ/xsscdlo4avK606d9&#10;6BMq62iRYsvCrs2l2MuIYYBIQBnWYOWZUMfpC0M+4sOfhETCTym7RSeMXk7qe+zgyFu2yDy0NBMD&#10;tO4HaErXo/rGY7qeOnooXSzUgWbtMTHz8y3QFjpU23JqH4wZ5BFCURh59JU5odBJjYHxsTFPSJgV&#10;YBJBv2FnBW1T9DwWxNxZvuCiEC97LPUZI0saO3NiIpgXMJ4cX8+xtEWfisHMOSqcwojMY0TL/yEt&#10;V9H4RgdknHGjfsCOG35F0MWa0+CfGxlKm4UoFibxFMZuSlcaxMoWzdTeLh/+tCgGgr0LHsgGxIxg&#10;LCDa2KptMg+RGMa5Yh4wiFExunNgKKJNMA0R5+12aOlTTsQ7fEDMg/UVxyxMal0zIxTB/jSmxUsw&#10;C3046AOpMdJiOviCOvqSKmJRhGt5LGvRfKuYRwN5FKYBcQ+zKEsYliygj5jxg1sjtPJyQ4ObrVur&#10;nuuKDKKczYIcYkWDfnZ62ugHNAHR6DbLN8MRMlJ8BjkDLU6Uwz/pgmb5HWm7ne5osKoDoNtBw9IZ&#10;QCkwLMtU1EEgljx2Xyg05BP9ReQJgrBDYmQX+s8AZvYqglsbxOlb6JAWrup9KKvBRMpRC7Z9gTkq&#10;L76fw57mxLRZ706r46DOjEn+sGYUmOJeTPG1PGJ23KeOf0hoA8TByXEMAuxbMNU/KNSBO0KWL0VZ&#10;7OD+/WYcPgjq5FH/R+5xFF0P7FvywGPXgnNg8RvKoAuP5Bd7iXDZKQ1uGEeWS2ANe9XlF1sJDOEp&#10;hAIZSxLcCqL/gRNjjlLgLBYfuyCy6roI9IIeSZGTYIrPodu8H6Eowlt0PpCVwIiQlcDUONgJF4Sh&#10;KXs8DPtUfpZe7KrYtaLCAk2JkRzT8kxM42LV2WmhkSNiHIf27/WSxY6rcW9g5sEEgMBU/ccMBFN7&#10;znKZ8gYBMi48321T/1jWuFhWn2GyRc8DBoIDoZVl9dXNLHvmjThgHDyHCcwLZcSZuCFMZZwg00Bc&#10;sKBlCYZvuCosMg8feaLxBPr0poYI25a5yRExGFTUB9KsTURG1HdHAzF0ow/SkzaLeaCiPjvYbUfK&#10;TPAoiaFRjvCzHPhUmAeoY1H9vUv531H3G8492wgGhmEvZxvOSR0gEO4VdlDI7SyQAOgDaMxyZYH1&#10;mj4QLsoAC7mAZkwtDdBDWMFdm6AZPj1mBKnQmrPnMKWvGYiYh6hs0cIovHSB2/Jf17CqjaMXWG5g&#10;g1IEktb90AC3N3Q1AgMaVOF7Db6Qb9SEUBXVcx/2pIEMWjBKEaGDAVNiS5VlBUuKkDOos+g95Mfa&#10;FKM0EA4Mg+/eqW9lycJyynYswFyWL0JGpLUQVUwABuXtXd2zTGGJYotbMQ/0MVA/37aV5ZKWV5lp&#10;mKHBcPztLLeIs2JIGi4IRwRXh6wPgPUmykWstXer7BxqfeSQmAZ0cI8GBjoaWsOLiRw5fMDykD3b&#10;t3m3hSMYOMP2xNGDGmRHhR6wbTkmyB82Lsg9WMKwTRuDLwYbywSEpah5h6q3BryWLSAQhJzIJDjH&#10;FuSBIRtLGZYVdh50pVCGrnZirOUO/0EVMBWOq/RyR+lQcQfVoEeCPQxLHkzwkaGgno4AFpsaUNAZ&#10;oRD0P9imZQuWreSrrxCzElNjSYKaPefSGJWI+dlYTt+CchwWxP5eMc5LD+xJZ3R/jC1uIbEDe3db&#10;MxehKW3D0hMGwi4YBAOYV73PaKKanJiwdjGyEVwnMJEhDMVtJMePIBNcXtJkp/6ELhG6UFu3MLmh&#10;3DifMPtAqWwRNM/Ey8bDHDswYhy64sEPOYeXJ4gRxBCmNL7Q/GZswjhs1i9GMwMpztxIf1qZGhZK&#10;7VM/6bdshOMnB3o6NMEPWzUdFfVRbGBQY0f/A2SkMjfPbAFlLKnfw0yQe8QyBWvevFwR48C6d6MY&#10;ygbFhXbgPZ1OOtAnyCRONws3XRQ83orCDLsRoI0FD2TsPvCnwZoNoSl6B5wHgYwEeUdz2VKWK7W8&#10;Awqm0SSQhxVvEHyKeTCAEDCidxHMQA01F9a0wRjiXBPKQVyYBleYCcZilmtoUKPPQRoOq0bmcPjA&#10;LiOHMIfHEE/3YliY3iPvwL0ASyF2YhjkGOvt1vfCMJB1wEDOPxhKXnZ8rLBAHyFc473kgxwCb2TW&#10;BRFjQrcDJoKcBCbBksZbrfou3s2ODIwDvREz5BnW0Vofw0BEMBIk7qNiwkj/kY8cPR9bljCGQzUd&#10;ZTE7QMamRYNhv5YquzQgkHlg44JAFAZzSmjjUrsiFJ0KYSnyEHQ+TmiGZ7BhfXpUA+9iDUZsUk6L&#10;SVwuJsESAVTAQdge7GIUl7KDomXF6QsZzKG/EXILoYurNfjFNLBhwaExsg2en2b7VssXtmAvu+TS&#10;xCHXNygOLggDfWBoF/9RKIM4/Y34l1xwQboc1JKFpey8wEg4BArhKDod7K5cfNEFXsJg6HdUy7EL&#10;xHzw/QHTuFT1dvoEVrZ7zTgQKvs4UNU/qNEHjAmFFCU+hKYI0WEenCS3n/ZV3Hn1Ffqid12EIEY1&#10;CW5zOnYAkQ8uWg6C5jJGliiJBbKcNuoA3Y+PDJvhWCFQbY4NE7KNpXmhT/UDhObDmjSm0QdhchcK&#10;QaZo/x/K29u+6h8ohrE0YVt2dlJIXkxraKAzbZ4bT1jVQhMDceQDntcBASNaEpt5ZNTB1iu7K+hv&#10;wDRYusA0iL84h5Fmr/NeFKNbWmTHddyTq32YAo04JY4Ps4ckVRT6FQh94KLLWe7AlhN72LH9JGKr&#10;VlyXpYqZh6igDcgMJCOMCBPDyNp6RiAi1LKDCYACEFYhpxDHFtoAcYR+RyAPdCNo0DhXVsxNtKJB&#10;V/RALFClYVVen3Svhrf8woM7O9xRw/I96FVgXRvylHyvmX+z8meWZ3bBuTFIA4Zhx0LqVDhC3qN8&#10;bFIvstxCV8zlgb9WOBMjgzlQTut86P04b7YshuWK7kFHfA+CWb4FQitxSA2LwhDt4q1aC0178/dn&#10;2YrqCec/vIPzb7nHPB+5xyFBcXQ9kH1Y10NLF9wScj7L8WNiDIL6eErnHt2P4yIsa49roJ0S8yjw&#10;nyUCylosETh+ElsXBiFnu7BkuQIGoKUNS5DQ+wi7lBCuhvIXiOO0EIetcoU20N3ApaH1Rkgv5oMs&#10;w0pkCkdQC5MBlRAH+coZtESFPC5D90Tvx5sYvjrsclDlYDkFM7lQz1F2O3lof7oEhTB9C1vRtt85&#10;dFDM5IAN485coG88ekj1hdHleUId7JrtzNvruL/UhEL/gnmoHy6o3gv6sEGj2g8FMnbx8OdrR8ca&#10;C+xMWjCqvo1BHfLBcJqF0HXKTrNw6OTtW8sLtcwZZUdTY0TtjcoEuyDsdCIsx+cHSxWOfJ0exFUG&#10;57r0VJbvKJaRhombLdlFMY8FoQx2YUg72ddlQzucAmFVy3m5bOMyCeInpsg8Am0ITRhtnBv+Q4Qw&#10;IM6bmenvEuMYzv6NNeanR9LyvFDYDjEP69erkMxuODmBeaAAw942FYPSi0ncjuuquCLMA32IRXFK&#10;1ugtzAMZhxnFWmpu0RZiUKA5ic6G7Vs0uLfDUETYmVgmwdpSDbLEskLxGeQ0qP+LQVhxTMS2LwwE&#10;rdgtmQlAxGGwAs2WNEC3qOxbNAvANLgnPzMr4qkM9q8B06E8IAMxgF1Kv0dLtj0a5LthBDAPPbc/&#10;EV1hLAhnWZZgWVuEa8hGMNO3jw/9h3mQv7VdYZLKF2J7D4U7hKP4fGDLblZQd0p1NDrYrzIGA7Ur&#10;xBUhNJTDtIZnu/F8DYSDICShm8OaTY+ggQoT2b3TLgmxdTGj0CBi+/aomMUJ/WegXYRtCzofB9D1&#10;iIGGCTtq35exDNBARf/i8os124tZwDiuuviUKHQ+2E6N3RcxB1EITzGpv8I2Keh5oFiGkBST+9D3&#10;OGmZCgwCYShM6tJTuldakIbN88lfDOGaSzixP+5hIhDexPA7Ujym417xElwQii4Sk7xYxFGa6LBA&#10;fNOFWuadPn5+ulLLNtTZMSa0VrLal2XLLjFetHd3agJgoqFPLgu5MonOq63YdUGgT1v5SFL1Sbyk&#10;zyLr0LiZ0EQJ8+CQ7ElNkIwl/Jiy0cCuJJsL80IKK0IUS6IVhc/qP5sU4U9HSxMxB7vDEKNBQQwX&#10;oBz5OqOrz41GBqJ+gZtQkMgoY5erno0O9aWFgQ7LOvCuPj/Uk4Y33FFjdVj5diVcKHZvPEdoekfW&#10;MK2Zh4WgmzbYf+om/iMoZYmiJUyv/qOPwtavT5ecFl/QEmvntuV0FgpILqgYhtXSs0lx7Enj6Hje&#10;Aw5BD5JjGIeRhwgtNtTTkW8g87CcIzOPIiwt6ANimRJMJAi4h/CSZQDE9imDPw6vxg+CBrb+40OU&#10;NSjPWW4AvZCL2BZBg5EtNWuEwnDECGwNK/gIqsFiFrnKTr1nhz6Y/2w1IwRmy22zmMiqyO8jLQxA&#10;SyGWHZTpoCo7VN63+X27hTqMPmAIMBcxE5CA/XxoOYRWKXIPliooiSEwRVAK8tgl1MC3wFDohMhN&#10;QFzs5Nj4LyuJMTOMqNPgLAbFITqMy6p6QaPUTpXxnL5fTAETfaEP3AJ4NtU7YRwHMwJBBfvQfmQj&#10;51vfA0Uxlixs06LKfUIDD+UpNDA5/PpiIQ+0NlHAwo8pxzeiY2GfGkIVp4UKLhFqABGgceqBLmSB&#10;7APGgZAU/Q1cFPr8WS1NkF+gyo6cBGYDA7hG+eAfFW/nIA4QCzYsbA1fd1W8C3sW9EMuE9q4HNSh&#10;Ml2ipRaexHAhwDku2OKgy4GHdFwSsnThHBqcHl2YGQnI6uKDe9KZY/uTD7pmqceSD/mQ6oy2s8U0&#10;uy5CH4FSV9Ky2ogJZyEzD1Aey2CWoCxv6ZP4lGHzALkUWqaT6tfW0BZjwSTf42iFJUvIRZjwUAWA&#10;6cyMDim+lhViDj5sXnmwZUsfYPsWhS6WCNibMUanNLEgRIehlEPo2dZFnoLi2cz4UNoyGohjSgxj&#10;sjdO67eeh5YguCtcXQZFTbQsW0Ad6HEgFGWHZeM5dwz5hpjHPMuevs4Q2qv8yGgoFxsoZwFFlrXO&#10;QtZRDHkqnQ6tn+wEyFctY8Qt0d+3P9DN7FaIiQC19VFWRxejMPMQkxgygwhmYQbCUgXU4SsCU5Yu&#10;4fqQwYrZutf/ahSgItukiwsLalitRUVNfQ7g+hYGr8K2aZDznAGMJeSqGhy9DDsNMgPQDI1AVnFh&#10;ItglmJnoP0ZO6JmgFEZ+yHl4HzIPmAxLFhS80MNglwZmAHNgOeLlijqZ7WrEXJB3IBMJb+m70z79&#10;55xd4vMfuYYVkDSjIdeJ83lhODv8zciVgKw4oEHWgQ4A54OgODTY2+slFHYy1h2xwC/yRYBqnyG6&#10;P37kgGUiPstlp8okdIFPjwuOCk0cP2wbGBgHvjw4jsECUzGTyxE2KgxlMSxOGZQsBdhl8VEMptOh&#10;x3H9Ven660Igev01nLFyuZcsoZp+hS1riYOTIHQ90PsgLgwFASlykEsU3/ISpQ09ksuVPk6OCxeI&#10;8T7Cr7tG16v1jtOXWnh68sQJMaGL0tVnhISwtBWFLYvyuxT0ov8Xh2EcBnR891WnjqZLxGRPH96b&#10;rjh5RMxDyzkt09i+tqaumAbyjpp54E5hi5a4WDuzwxjo46DqOQ76wiVDKBki37DLwflpD3DOeuFk&#10;RSbgzRqoW1c1oelqeYgIHzmhcBnjC89xiAxgAGzbenafQhwwpuURVrwIVIX2RchE5jV4cQ0AQgHp&#10;YzwJs1niuRiNlc4GO8WQhFxZykwMC5l021iuRwyBPsaypsk8YBwbjUBAHXdMm8w8xFR0XRjFF2q/&#10;l0TkaV8lWrYYeVBgXMbz8Siv8FEwkR0aSKzXmKFhGvgrYG03zxYpSmJoygmpcFYFco5YsmSUkRlF&#10;9T8zlJB15KsIf6m4t0c9HqaE1qobQ9weYeeCmAF77czKWPEx2MMwLXZZ2C1BNsGSh+VDsWFBxmHG&#10;sTNmdjv6EUPgys4H5beVLfmzxFEevBMEE4JOkFBWOoN5iJBloMeB9SUyDu/KaNmBVS8aqMEkdumq&#10;2R/mISbCObIwHNbJNr8XsTNjlXihGBgBQlBkPjBkdGho2PFRMVzVJ/YO6N+wvmUJxbvo4KSLtGiY&#10;wjiEQrjqfXsFvREE2moUAzm8qLP2PyIYn4WnF2kwcXIczoFAJEe1TGHbFrkHfj/xpn4Ry4TLQ1ms&#10;7LjANGAACEQRZl6mJQfyiivFBC6/REhCVz8XU7EDIZwZ410Mq1wxDeQa2LMUXQ4QiFXeQS0gHL0L&#10;xhE7PcrLuzWXG+n4HBa2b0Unjgg9IY/B0TGWwGIgWNDGiXJaFolpnDgOQjmcrrvwULrmwiPprlcJ&#10;xRw/lM7o23GAzLEUII+9u8LDG8zDinyqM+oZ5rEK89AExiTGMhnXCjBtJglQJjI0Ji3kbmgGsy07&#10;K+YxCQoRU2B7l3C0SdEqhakwGTPG0Ehl42FmTPEYD2pvmAh+PvDvwRYujMAOgzRBc50R85jQ8gEf&#10;wxzFQBr8DKMDgm6GD6kXqkAAOyfEMSXEgAd1jOvizNw76ltXxWzybosYB1u12Kuwg8JyBYYBlZ2V&#10;pfHBNIeHM66D3XYZwIqDyfUsjsizfEPMAyfHeDHCtycKMOxLI0jETgQGAvNgmwkZxBZxOi9dxDzQ&#10;6WiVd8AcOPOi/BcKaWMcbNXCOBCgwq3RwMPnAYOSnQUvRTS7o/xlhR1RbOOKaWgAI+gMnY4Fyyus&#10;DMayReU3E1FY2IswwHH2syTGN5NwI2fz/7y8QT5i6ClYCvGtdBozJw1qlkeWg+j9yFVYsmDoZgM4&#10;ldOWtBZisvxQ+Zi9QBn8R4K/TWGsoZFVKJ41UnXdvkUdlHU14XoPDI26HURIqlmFoy9Y89qASlcY&#10;1g511qK7wrahLXu1LOH4S/tT1ayJoPQgxFZtpr1Y2mqQnH8A033B+RNHLEBlK/MECmLIPATtgfoY&#10;lbHdiWMd/IJaOKlBiiWrBZmgBi1VEHQiCEXOwZIEzVEbu3EvJnIxxnBiMKARTPd95ILis8zBAO4K&#10;XZGf2O0gchFdkYHAkLB7AfUgZylOj4vQFMUx5CX46EAzFsZ3ofU/VE4xRIS6MMAThw+k6y4+mq6+&#10;6Gi68uThdOdLT6RrUVPHtkXMHWEp3tb2idFaYMrxn8g+YB6Wewh55GVLyD3UR0R4uGNHhv7BTp8n&#10;L8YIssAsEJ1m+aFxhd0X+h/2+yFGglgAQr5lp0Hq8yhkstzBTeGEljC2sNVYQgZpz37KC6QBEuU/&#10;fQE5xzjuDLNLQ6dTPyEtJwuyrYvndHyjzg72ZO3Sc1KnGMLO7UueoAa7OoxWJoUqOAuX7d3ejnNT&#10;L06VscIVWmFnZ0TXlWmhqamhxM4N1rqzIwP28HfWhArNNpR18/l4EUotqxpIKIrBPMoZFDAQFKu2&#10;zU+mzSrA9iUNNnFWliswD1vKijGExWwwCTOPzDBgFpOqMHyD+CBhMxCWLoE+picmPMOyVcauSnjX&#10;EkxSI7IGpcG2isvDKDjd/jwNqC0a/NbPUDwGGM9Y8sAEzYg0yElvwakZBfINdQIRSj58D4JI5B12&#10;hkzazHBACJuFBqzdqTCYEwJdtEQRjHrblXdmRgHTYDsYpgXBYIpOR1zFaERmiiJL9VnKiHjnrOoU&#10;ZsF5OFOq04mBUBJCGMd3lTNeOOPW5/iK9msAoOCEZei+7VpWaQBAMBHQh50BWeN0r5ZRB7yU4ehJ&#10;Zl6sbfH9cUzr/8O6WsBoBnLYByxdeExLHM3wnuU1uNkexdMYRmoYylkQKiqHYYNAfLyk/uNpDKQB&#10;A8GzOjKR67T04PyXay672MJWMw/yEtOwEFWEQthFMCYhEfI5fbGYld5P+KViEghtUSKLE/LF3Mzs&#10;4hCr42J6nKCP5zDcE1wslHXNSehwusJntpzwEuaKC85PF52/117UEZwidEZwyhY3SxjOw6FOMYOg&#10;nfAdA/plogGJm+lr4mDZskPtvSxmsKIxgtMsDOJgHpAdI4txmHmof8NIwphOSET9zNu2+g/zmNb4&#10;QL6F9zijEE3IsdOmcaV7tlet+yPmwZk+yMHQJB0RwVBsrq8w4kMTKI/hFHmoN46vFPPoFcPYJeQB&#10;GuoU8kDzdEHMDE/u00IWk1rmoKmKw6H5mTExRpD/lMo5aDeJyxMD1htZGOpS/55NZxXjHqAU/hk5&#10;zImPmgdy6cMQBiEsBY3YkY5myANb5jTLaVZd0UwsRrIsSLWotdUSV1VMsSpka4rrIoMCIRJclgpW&#10;HB+wDUMRA4GBjei5JdksQdRQGCXRODgmRmBpZz+7ws8HMge2y0AYbNHCDFa9a4KwV9+hwWhB6c6t&#10;YgLkwXo2ljA0fmEkCCFhJt7BUToUfFiqsGQpcg/QDuiCMmHm7x0TGIOuDGR8hiCrQYbh5Ys4MrAW&#10;uYYVydQJiy0LugRoMBKOBuq+vTu19tYSR9+FAd6qYK1PxVcHYkZBmD2GIK23O3Z0VA78gey1PUwo&#10;pB3ATkODH78ee7Rk2WfmwU4LWqaKI+SBNuXxowhMWY6wzcmyRQMPHQ+2bIU8fDylBtMpBIxYqGow&#10;4tKPLVB0KNgStXziapYVII1LLDz1IU1CEqinw0QuF4rAPeGVWm7gFOhuN1yTbrzrdZZ1sIy5GlV0&#10;pbPWKH5UhRTQWIVBsR2MAlq9dAn7FzOSM5daPR3v6PbwjrD3sJiAUAlq7SxV2IK+/NJQGAOFXHLy&#10;WLpKS5brju5NlwtxXKlvvloM5Go9v+zE+emSI/puLTcPqx1goMcO7knHdUXAfNQMlZ2r89J+ZGvq&#10;G0wmRubqN+ejO6Q2PLAPHR6eY0inZafaj50VjlrAC9xcYRoitm8xQVhRHmih4ueD/zAThKhsvdpU&#10;RIzAy1VNJJgrsAuHIhlLFw6fRy6CXIwxNST0gWCdfoJQkz6DjQsGdFPskGipwYFQIA2cAW2lnBz6&#10;JObRK0QyoTzmtQwZGwa1KK/BLu/cjMFEtFyZGsd4T+MYfRQxDs6GwVnzttU5BKYY62jgZeEoOyx8&#10;FMZA6HBgQYhwFCtThCSHdy6mPfPjad/KVDq4Y1mMZVzwBzXdYCArKtiK/rNDA5Rb1bptKwwKpiKO&#10;t4DQB8GQ0rFUAXmASBCSQszANAZMg8FvgzkGP4Na/5FHePlioadg4wINgKwihKmxJtUsgiLXNuA9&#10;cDRgJkJS8mGZgOcnoKh3cDRw95ynAY3mqJYpe7KHdga4rXyVFzIP3r9lWShBiIMyHMrPzGx05b0I&#10;M20UZ0KTNYz9VpZQd65V3fF4dmg/xmv4lECGw/IM71XhkIkGZt8/jA77XXZ2BRCIIl/ZJ0LIfGDf&#10;Hi1F9llJDCZyVAMCE/w9qKyLgeAc+SRCUxHapTCOCy37OGwtU59fqwGF0RwzN8uAIxqUZ7CuRQHL&#10;Wpyx64JpPnIJhJgIUa0hei1Czsu9zXoGG5arzthp8t3vcm3CwTH3OAtCiHpX/Y+zaM+YLhWjMbLB&#10;vkX5I0e54oyWPpjqi1gqoXSGQVzFUMREsG3B5P6YUAfapTCMM6Jw7nyBZTu4XeT/6ZNH0vUXHhYT&#10;OZauvehYOnN0X7payOO0rlecOmIT/eNqq+MHxWAPZBSm9jyo9uWAdU6WA53s0ETG5MEuHmOGPoMg&#10;HRnXvj0gFS1vNU6QF+IxDBkiMo8xLd85lR4mwe4LbYwxHUqBaJ4ugGxXYuwhG5kXk+CwLyxrrWHM&#10;jqZ1LHAiJKSC7ENjBw1UC0iVhiUNcUAn+OMZF9OwVa7C5qZGzDiwqMUNIX0ba17kHezAcBxlf8fG&#10;NK94Mxq/U2NM5loy64rn9r7ODSrPgIW2CH0nhvsFEkbMC84qOylwTZ8Ip0GOfgdow0sVwXo+eOeW&#10;pbRv82zatzyZDm6dTQe3aaZG7gHCAKGooy/xkVMctSfSdUWMY1kfsTo7riWB8tQHo1jmfW+kxEoD&#10;42A/3BatLDMQQmrQwyRoHK5WX1djBoIQ8ljlXFFVtspWPF3DQNCIZQBbcq4ZmGUBqIBBV5YhXs7o&#10;W1myIN+w9qoQT0En3pFRXNLaIE4Mg+WIFbTQEFX50M+wLY0GNMwD5gASgAr6YHCzrCgyEauxKx3L&#10;Gb4BhobZPlt/bBNiAoDXKZjHkGYgZgRDUM1AwFEvg1QuGAbWtGiVcg/DKDYueHJHqxXGcUBXtEwh&#10;lij48YBxXGCLWkF7oQuEpZxly0AD6qNhim9TBKcIJi9FoIkmp9XBQ1WdwQuCuE6D/0oxCyxkMXCz&#10;XQtoBBmIBjyCTrylF+/rCFtBJOzYXKF0l2k5wvkwlwrZIMMAVSBPYVelMBfuQR2oufM+1OCRt7BV&#10;ixNkH5l55LC+DQ/xJ7xNe6kYBlcLh4/rW4+LEWrZcub4ftFB01ViJpzfwjEMpw7tSacO7koXnr9H&#10;yGuvkcZhtedRhNFqo/2aNA6qnrHARdYGMmaTAHkfyBgNYtoclMoEzHY7CIPlCboe+DjlimsLjmdg&#10;dw/BOGMOxD8nRoTGNEwHBMJkOoxWsdocRGFHySIcJE9pcJfJBY1Uq7DrPozdRrzdy7IXvRF2Y3Av&#10;CnIocTh7Gic+pB9APgJTGB9I00ImLGHsnwcUouUOPkOmhDRwbzgqRDI+KhSl8cwuLI6JtoA8ENyg&#10;HTenj0PeMa//i9NiGqocOzYRI8EbEla2K5PDacvUUNq1OJX2LDNwhTD0shV91GZdV4UqlmAeoiXd&#10;r+r5Fm/tCHWowPY8pgKi0g7qQA6C7APtTAYWzMNq5TAEmIEgfpyytkWNErsvZjK6MvBZstCYoQgW&#10;Wn+ommMTA1JA2EoeyDGQ3SC7wOkPV3RIbK6vcPv8EOqhQdl+RduTbVV2bhCUWs4hNIYSG8sVG8dh&#10;js+9liLIVWw3o7LCMJDZWLCpeMRBYcwMBIGpw2BiSoswVd8Gc8THJYKxOOxJDanOh/IenQAmwnGX&#10;YS4OCiSdEI/eCZNkZwfbjL169wEvW4rcQ8hml9AJJBSCzIMtSpYwR84/mI4c0v99e+0EGa9iCE1P&#10;5mULh0BdroGNc6ALkXmIkVwlpsCyAvnHhRcI+jPgFQclMVvYIvfQAL9cSAKdD5gBcgtUzzl+gR0U&#10;+yhlhwXGpHuEpeh+wETQakXWgin+hSKOVUBIy/KIs10u0TPOoEXf42K8nukebVhM8Skncg7LPkTs&#10;tqBFiwwEB0FHtBS5QAz2kmMH0qVH96fLjuj+8N50gRDgyUO70kktH09oKXJCSPCokCF0XIjiiGbq&#10;gztW0yExZg7+YokL8sBfKYJPdIlsA6ZlDbsvs2IsHByPtTkKYKEgpnGl8YQSWSiSjVjOB7LHrgqT&#10;D1TXrVymiWPMwlAsqvPyVX3CipwizBXYjcMS1zIQvQfn5aTDwBUhKlfLQfivZwhSOQGS/jWudNZl&#10;ElJiB3PzosbLRL8ZCAdrs7W7NM1SS3lq2TItFMN1aqhbqGTAMpBlpWGyOwv5BBJitOW4stSwF2iQ&#10;h2iRXRbvsCjRwrTWPQiCRsQgQA9UDJa4QhNCEVj3Ff+NoAnupxUO4Z8xBKiqWJiU3hfq5BrIc8DB&#10;cCsI41hShbKNCqxjIM+rDFgxotnHLgoE8ygDn90SIyQ9t1aplz9LFrZikYsTFbRJcTFo+YgaCuZB&#10;XDQFS74smaBFpUE46t0czSbnmXks2XtYMI5gduh6wBiQY+zOiMWDnAGu+D41Ts+tfSqyGj0EAiG9&#10;wmhIICzoCfN75Bt0Fo4IRA15oKvLzANVe6dZRf6i/Ix8WI5hTbs57RWzPKD/B2EaKIiJoQC5EQYe&#10;3B0OkTk9DiEp57twji3e1Y+JcFt4it0WMRS8cpl5aNBdZKGkBqoGqwc4A1gDmgEJY7HQU+EcWO2d&#10;FDGMK3RllwTdD8zukYlgds/yA4Wv8JIOAzlleYfVzsU0fOCUmFSchH/S1rMQbgfxQXoaRoKMRIjI&#10;CmMqAx7U8Z4OYsK4z748YIoHsPXhqE0xEnZj9Mxe0w7tF7La6y1attExyz8sJnEYlKF7HCP7AGwm&#10;ArUn3tVBHPg45ZgNBN94A1tQf4s2ZBJgwpuNMYL8QuOHvu8T5WAGMAnGAehD/R8GgawCOR9MhvNw&#10;Wd6g34NQFSv1sT6OlMTSPZgA7ih9AL2utrr1vRiCEAlLHGQk2L9gGU8avO5PawlDGIJX0llzNaej&#10;PyE0pb+GTG9ZIGBIKGQozWoZM9HfbTnIzARMsF98gK1joRgtZcZHei13QcZzFjOcpcSgCw169O59&#10;lKTWVdh/AK2s4KJBtFWQZZuWBqznYAbTZh44DqIycoVQaUqPqzP7eIR0j1abFc5U2aAEBiezeiEa&#10;IwaSBshWDYytKHOtei2JfgZLDhhKIIYQdLIbxNVMg8GvQU6FWGNT5SxLFaAiaUItPbRKtwAdFb5Z&#10;aAO3czaw87vCpSE6JEjYt3l3Z95bwuzwWH2ee6EAlkfogYA4iiyD5Q/LCx9Exbfou2AeNuFnwG8m&#10;XzEVhKmCxaxBQ9lo3lCUIwXxHMYuC96zYSJszcEsYYoomYE6sJ9hm5blCr5DUHbCmragj0N6jltC&#10;XBKacYg5HDuqQXQcQej5YiAHLfs4plkZdfVjQh4gEFTUOWn+IoVfjOctDWaf2aLly9VXXBrGaJZB&#10;hHcwdlt8RAJHJQhRXA0CURhLGG/dCm1wUpxlJUqHEhiHMeG8mCMe2EGBOfl6/Lj1OYrZvQ/YFrEM&#10;QrcE1XWWUiypbLKP3EYEsvA2M8zkxFFb0lowbH0WXS88ruWZljH65uOgq8xEjgqNcLIeDJb6Q+em&#10;HJURuh5s1yNoR+MUgfaCmQg2RLv1HKtqECTo47ydxMVwU5Oflf1igsRZFuMCjVIzD5FV0kWoLoBe&#10;GGfhRFmMibGlyRbz/AkRbT8mMiPQFeaA4iAoAhmIlzAMek3m9sou5ODzfkAtoBD1JyMYEK0YCEaq&#10;lA3ZCVqvjBH6OoqaS1pZ2FJeKGRqqFegAF/GQjRiGguTg2ImWuIojHQgl7Ow4EM1HXiFohZrtu0I&#10;SAVLEJSiIYeEliMBfOBSFp7a1FiDiNmfAcyOgoWdGngcJbDrPOQBIeBEZoBQkf+hKh6D2ssOZmLB&#10;PZv9a93I2hFmEUpeCDAZ1MyymnEVThnYMcEJbX3QE8sU0oaQ1RUiYi1pAzpdkRkwu8NwrM8iRnAe&#10;AlWVF2ElQlrv0IjxoMFqDVBdw2uY8hITYceDpQNMA38Gh6zxuSPhPhGFLRhJeEPDjSL+RXd6CQPC&#10;YAsalEAZYTaW6SgOnY5vQ/ZEoyIgKwddIzUHeQyImVj+wjeq/hDkIu+w/EMdHgHqXs2m7LhAHggi&#10;K4wJWVygdf5FJ7X+P4F84Hz9D5eEEFqm4ecjBt4xzdyY5iNXQIOzWLGiJHblmYsrYSlLmKsVhhr5&#10;9decsUYoKAP5B0sVyy30DCtcZCXISdA2taVtFoDCSE5fDjIRIxHjQF/jYjEHe0ZHF0RMhiUTzAb5&#10;B9a9hPkgKjGXKK+Qh8qLZqw1TNlxuYRllhiQmAbMI47ZhHiHljEKwykQKAXLW3ahsDjGbQF0gl0p&#10;5EO6nhDDhZAxXSime/iA6hfmoT7Arl9x0UDfpR+FSUcITUHqKGDS30AW7DbCSNhlxHHyop7bgZDI&#10;RzNoiQ964YBtvMlNCsmzLIEpsFwBkQ6K2EVBGIraupnADNrIIQdBmIoWKsJUMxYxAzySgTZwUsRO&#10;DSrmxEEFHm/uTF4436J/LaOYhoLZqJgGyxiVfw65pSY35B4TYiRjYigIf88CGSD3IGMEPZgPn5dN&#10;8iFm8FBHRw6gQeoBCbyf97KAAbm6iBAQmwsNOl+3qzJDyAnT4BlHO6JERThczhayLD80qMqWKGez&#10;FC1QK2npY8KWhVlATAJGAJLwulNpQQUocikNcWAYDK44BU4zhp6FAlYomqEdi0wEhgVjYUcHHyUW&#10;yIooa7Ps3qUxikE7VAwTRqB3FGbhLWTFh4GQBsGpnR6LKVidXTNa8YsJhQAXtKI0IphAlBumyBba&#10;tBucjmMXhG50wc6hQb/XR1MioLMcSPmIacTuDowD61rUpynTeWKCGHyhys7RDAc10GAYyC80G4sQ&#10;ljJIGDgnxExgIrjvw1HyEUF+rFaDeWDkFrsc7LzwH6bBgPbRlGIKFm6iBCayBS33Yg43XH9luvsN&#10;13hHxkJPFMZEMJzYtbkimIGQyyWnhCi0hEEFHW1RGA7vwKI3dl6EbEQ+ekFhlrtoeYOw1D5YtUTB&#10;hSKq6TXDgCGE4pgVyC6IYzfJ/5jSIQNCoQzGc+EFR9KlegYT4Z56wRYIQisXBnLsKIaF+9OBPbvE&#10;PNQGYuh2IEQf1ERkjWZNqmiToq3Njhlogl0UNh3YlPDyBPmiJmoPZi2pEZTXvlDDB+qUBix+XcpE&#10;AmKAcQz09Nr2CWaBjkb4HWZnFBlM7MrEJBRCUgj5CGfaInxH8MozmE74R9W4Vz4gX/ogchAQ9xzp&#10;xSxwpDw5KBSi8kwrDcLXRZXXhz7hW4BZHJkGfhlndAW6MxNyDUgNN8WrFpLm8LwFjAaWof8R/jP0&#10;TAMUtMAAYTCidg03YwYHwvu0N8EzCx5FW5QfS5hYcog55YbwdrHeC5NZ1aBj1ka2YQ1SliAwLKUz&#10;LYsJqXzbxGxCzZt3ZvN7pbPtyhTLmxCQWs4i5rOkdas9r+sd1U5LLjfpvTPjMgoZ6buQydieReFb&#10;uArO4oPEyxV2OYQCbLOC0FQDnXjog+BFjCULglYEpVZTF/TlHTAA7HVcViE+OgqSdSTsKIkV7UFm&#10;DevAmHkJ0Wk5sgsmAqNQR2b3Zb8QRjlGoAhL7cd0D3ok54mh7LIcAMZx8gJBfV3ZaYGJMCDQPsVl&#10;odXUNSPbJ4YGmIWYGRGwXcuARvAZ/j2EHJBxXIjcI6xmkX0gQMV94BWXonYOs+GEOBwc53szAwSq&#10;QhBCFlZTFyNAWYydF3sMUzhbsvgqJR0oBfRBWhgVOig4/bkIy9rK9WD2SYIM5PhRMQMxkgvFMC4K&#10;R0EwkFO6mmGIcZjyvWVBWtLgovGomC3n27B9DUoz41AY2+LW4lX97hXjwCMcMi3L4dRX8LWLSQfI&#10;gxkdxgFTwEgOAWvoT2nQTmqgW4g6GXLBCVTKFZ++mpcw00IQoAiWJ3jqwzWhlcNEI+zGaCmCv1Mm&#10;GOLABLwcmRHC0RVUAWqxgpmF7pnEgMpRlyyNRoVM8AuCGwBQD8geNAUDmR3XUmWkT2XVUqgfgemg&#10;8hw0OmZsnrUkZoB+vVXNBekR9uALAx8ECA5hKrHrgmVtdtfnpYoGMIJNXRE8Iuz0PcyAdb4qlwGH&#10;ujgyA4SPCC9hHFQ2SwCEozAemAAKX6j/zok2iwFQkVYz13WLnsMwEGyy04IcAiErgxpG4Hh655II&#10;hMGWM9vNpAl/IMpDcbhins8RDLzXKumUmfQwKXUEu0Xk3bqS1oNeZQ2/HTCP5dg10ZX17larK7MU&#10;YzsX4ai+XeWDKuZBfJUtGFDsvhCXLWLM91F/RvUfTVK0DCFc0SH3QNnIGqZOs6x1thAZQlPQlbUh&#10;hUDENPbo/QhK7dRX63F8eRzaWztERl0dZnJg9+7YddFAgWHg6xSz/bBtCcIkvxyk5IGMIpYGI6iA&#10;ZQRLDeQblyr8CgSgIAVQipiBz2rJDOX0RbVMBOEpjo0vFpPhTBgzHDGN02IWMB4YRxHAom2KXIMr&#10;OzrsxIBoLmQ7VvcIctlpuYyyqYxs2fr8WnQ/xAxAISiQHTFzOJSOHzmUOK/msL7NSxXcD+hqQWte&#10;usBAsAOCsXDFC9vB/B95EfWHuwP8pexXndvloxi1TRXQ4VG/XMrjAWfVoAtkf5jkI99Ai5RNCSzS&#10;8QMC80CIijJm8YVqw1P9x8cphHY2jpBH+thKFWqwDCTOdoFQRZ9QHDMDhZtR0IeELlgaYXE7KkaD&#10;Nip9yYpnItLh/It0LGlIh0o7OzEgIpYwrDbwmjanJcoM3tphMrqCSOamxTxwBoQuB1qfhWkAna0S&#10;LmgCpJrPDpDZfVnVc86o9U6FyKihMA4EkRpkwHPLCDSbMgDDT4aeKb6ZBwNSzMQKN3pGHpZFKB+7&#10;A1Q43NsMRf93wHxUnq0wDsVjILPjwcDGwbEFrXq/dx80gNAT4RnMjvw5XxQ5R2E85AvT8u4MZaeM&#10;DEwt0TBw8sHZIpddgx0Kp8fBPEAdMA6rmKvT8F7kI2iNhoBU5YNBwDx0hXmcx7LPYcGIELyZYcFA&#10;9AwJvt0NajaxhF2MAwEZznCLgA3hHGS1eBgHzEJLlliibLYwlm3ZPduEhow8dniLtjgEwkjOvkzF&#10;LA4f0iDybHooHRTaQKBqNXXNvscPgjrwZ6qlDANTA/IUuy4wDg3oi7QEOH05uyhiAtxj9yKGAgO5&#10;WksKVM85uAkGcoZdEjEZjN/Yor2Yez1n2XGZ7nEodKWYxZViCKchxYnDpcRszFjYkbnA+iBGPj47&#10;9yIxs2Ag+BxBPd0q9WJ2ZnhiHFzZZcGHKYwS5TdQFuf0gk4KwrLvEtAKAuMD++zz5LAIpnsQxrtH&#10;5PpS+MF9WmrGtvd+MW2Oqgz0seJ29YSjfsPkyiQ7MTKSxkYF/ac5/W/UzITNCTsDEqNYRM6oMBwl&#10;22cwaD5P0LZ70b2PRdFzDrMGfXrwixHQL+zDQwQjMDPQc5gBvnWwFwN5IBsZ0xIHATxMwwwE4SkM&#10;xMxDfcyMA8aDGnxfGtTzFSGf0EfSN6ofzSifeQSl43h371WZh43Uz6KwyD1QUmHdg7wB7TG7IWS5&#10;ouUL7glhIAhGA3WEDwx2K5jpgd+s28NkHhkFQkAG84qegwxiyxTnsTAP/GDAVIBnbFN6iSQYD9MB&#10;NgH1WCIZCWiQsdOxRQMdBoBxGmVgu4xlCrsWyAOQA7BkQNaAvIJ8WGPSmLZpMRLhXu9UfshaypLM&#10;glKVeVXLpbJkQc8ERmMmlRkSDMDwFIagd1gwiuBzr2Z8XVn+ICNBtsGuDL4/ihcxtnm95BEK4Tsp&#10;N8JTDP2oB6AmOi+sa3EIxL49RCMzy8Ac2MEJk/DQLkVB7PBBhKS71cl3qwzn6R0raZ+g9V6tyfHt&#10;gZo66OO8nTsNx9E2Zdly6alY/yNA5EwXGAozLoPK25oagDAPZvZTGqycvIYWKAZr+NCwLOQqli9a&#10;piCPEHrAx8eVGvg48LkGwSkMQMsTdknwaxraoljpXhoMRPmwI3OxmAYq6uhvwIzYvgXVgDJYKrFM&#10;soD1TGi1ojCG/IPlCIZ+ICU7PhYzgJF4R0VM5LDCkXugro4MBI1Tux+wzOewZTsgDlTz2bbG2/xx&#10;MQl7nRciQWDKsuX40YN6Dyr+cazn+ap3nCfDqHFobXSpfowqAIjXJw0wmWo8IQzFmpbdSwzS0AZl&#10;iYKu04KYxCzq6yJraCvd5Dj+MtTXNSYQoCIvYUmC5inLE7ZmvbQFVYiJeJKBoYAulA/yEWQZK4vI&#10;9+K6MMeu56gQ0EDiSFhv28IwegPRsJULg0KxjV0bnCQjO2EsRH9e1n99k1DI9KCWTz2d6vtb01lI&#10;fHFWgqCU2Xf7VsEVBJYi27tkISmMBDf06FywvECesKrnyEVCyAnzyDsCZgJKr7QQg5wB6WWKKphn&#10;zJ6Eh18NtlcRqGr9r0FPfkYuSsMVaG+3gjAiUIDiF0aBOrp3ILL8gQFNGRhkfDzbaDAa9uFhCN7N&#10;0XcWlXsLSsU48P9RhLvlCtkoT4TiGWWjvFYVF9rgahmHmCearLZn0TthCpZn8G0YwmnQI9coDIM0&#10;CD5dX4oDA6WTlbNzMBJkO45dFmAl2onWJM3Of2zLItTBNi2HW9sxkDq1D3wSE0CACiPZK4YB5MYA&#10;7NgRMQUL/0LT1Ac/4RhISwEfAGXV9ZALoH3KrH1M15Oa3fGZgYo6jAJZxxlUyK+4LMWpcrqeudSM&#10;wbsnYgY+VoGdFxvLha0KTAOZBX5OkX9g4xLyC8UTIQiFQbFEAmnwn7Ts5IRgNd4VVrrs+AQTIi1o&#10;hhPxkXWwzOBqX60i5BZ8K0zjUn8rgmDU2MMdI75A+GaEpixzDmpJAyKzqwIxW7a3YTQwkONivLg/&#10;gFEfEtNG1mRZl9qUPkI7g5ytei4GYFcXRvJoQE9rgsA+RSgD4emCxpKeEVaMRbErg2kw6eI3w5sS&#10;yo+BXHx6hBAUN4WjXpqAGhj42MDE1q3yQlYhJgATIc28mAdCUechZoSpv0/tVz9D7tEvJoJQFXN/&#10;dlPIAwbCTizjz063hJAXpkbS3CjopUdLmsV01lZxRwZR0c3HXgT9CnZW2Jb1gUurYd2Ktikfusgg&#10;9kAKRoHKqiXODBYNfD4+kETseMyDUMRwkDPMz4MoWFOJYys+tid2jCJGYR0PxYc4WwVUg/wDWQHp&#10;WZIgEGWHg52O/bvZ0djmD2OXI3ZLxDQ0KM2gVBZc57OkYqcFtIFUHGbINi1MJgSlGtA7Q9UcJGCn&#10;RCobzAIdDWQqHDlhpKM04X094sAEkDxTDmuZmmmJKagMIBwUiZDHbBXD8xay8ofJgJbKDhLfb5sH&#10;1W/NPOLwH0yzWfsilMVnB97DDglpwDB4F9u05dQ4DOYOaeZEFoKRHMI9K4np2cnjmpE1AE5pNgXC&#10;w0Ag1Lpjy5bZWDO4BqEPT9IgtIIVOxUacAg+QQEIMC8TsoBgHqGHEYJMnl8G0xD6uExLDjymX3kV&#10;p8Fl4erlWeBJPmJI3F92mZYhQhswgYsvjOMVWCaFfOWEmAWHbcfuDP5NYVBsAXOqHUyJMpAXeZw4&#10;om9QmY8cQIs27F74PiMsMREbz4FARDAOmAaOkdidOXbkiBHLEepSyOOIljgwDp6BQGDUMOhYxgTD&#10;xpcKKBDhOYjUJhMokAl5MhnY4E0DFoZRWdOyfStmAuOgD9ljvpYZaJ56aaNldqgnsEOnPMVE8ONh&#10;+xWlhwkYvcxwZOWYTRk458fLEjEQ/se2bRyYDcPAIzuKXYtKyz1OhehnbAWThuUPfkHwZIbwFEHt&#10;nMrMsgmmwpi2Fi1InbJrCbNr+3I6a5s4CIVkj9qHRItpgChgEMgLcBXPGg0XhKzNwso2ow9gvDo/&#10;nJYBv6ylBrsk7H4sZUEoSxwfpqRKWlWYD1PSdRlGocETM3LAeO7Jb54CarkROiRZtqJGYadkYUYI&#10;RA3FQGZAMeszGK2bocZgkIJuED6xTIllFsZ6IaexbYG+DaYHwTwKA4GZGFEhQxHHL0LerZRfhEwD&#10;5sXODu8DLfFOGALlYSfEMhflUeQbyCiKgBRZB8JREA0yCxgRTA6mNiMuj/OkQaGN4Z7QIjRpnYqt&#10;A7Ma79mmdCAP0AX2M3gQw7aFA4x27Yjdlt3KF7N91uYcaITOB4c60/FPaFCwDYnXdPQ7GBhoYiJA&#10;5WT9o5pV8W8KfEcz88IjhxNWrGiVssVps3yuLFXQx9A1UIOYCuEWfIYA9GqhEJ+3gqq50EjYqgTz&#10;gFnE7smlPlD71PHjWioJCYlpoACGspi1W8VMkLWgp4G3MdCHt2v9XuWtpREuCWEaHHQNA0AIyvLr&#10;8D4tRxCGCkGxZWtGIsSBEpmZhv4f0TdaWKy6Oa6lC+f7HjahgbonZER6blSnOvGRnmLGbIvvE+3E&#10;VEATjHfkNDEW9xDIEq0CoYEII2EXhMHPzgtXaFzP0TjF9D4OlmdHRssGE7YobNPCNNhBEQPJZBV4&#10;xcdokv5hOxgvRegr6j/8Rw4iglnAQNiexXdpbOsijB2wIHWc5Qqk9CUfy0/0fHi43zs2LJcQJXic&#10;q//jE2fL8kzoeSAoZPab0exswY0+fHkSOxU9E9NAAxV/BQh0YB4IINkdYCnB7gjbrCCHObiuKg7y&#10;oNOgZ7eEg5oQQLJsAUUwONl98DJkNbiavU1roIMS0P5EIg3TQJKNvAFfCmU3x8JVlWFatKrBR/mx&#10;yIVBhKMfhLNKg1BUeWKuT37WKGV24DtgLBrgMA4YFszO5RYhpN2h9DAPvoHdHgSn2xYReooJqJMs&#10;iTjmAUayom9nlwVhqX1+wDh0JS5hMEzvCimM3Ry+fZUdGDEcmDTOmICQ4/39VknHKTVq6uy0FIk4&#10;W7V+p9Ky28OxkzivwXENDM0Hb2vG2y+mhpbpHpVtD8xNz2Eg3rqFgaBRyU6MBgJ6HgcYYBooJzQQ&#10;jokZHYXBaBBdoAFjtW7T+aYLNbjZ0ThyvgajGMUpDcCLhTCQT6A2jtyC7driq8NHLIiJsP1aHB5f&#10;edllGrTBfE6eDHsW76wIZaBpetGxYyEkVRi7JvhSPXkUHx3nO49TYkQwHnx+mGkcOmQ19ct1D6PD&#10;NgfDPmQZdvp8vpZtuh7V97C7dEjMhaULOi2WjSj8hBgCPlzLPXWAyr4Zia4HqLddu9Ju1dvevZwL&#10;vM8ex/aonnepDfeo3s+jPdWWRQOakxbZpcQoDvkGyMLMQhMxh0Ox5MB7OmYd7MRMaNanvVGdmFWc&#10;uQktZ/R/DD/AHIat5wgzcQ40qLDBbi011E8Qso/1xomPEH0HdfVhdmgyqoCh4G8HeQmIol+TUQjm&#10;YRzdvk4pXjgYgoGEU+VKnqK0HGYP80BBEpnfypKYB6bpdjcIcxBnWhWzgGFwjftxMQ0hDhiK4lhD&#10;U7SCVJmdDAajBrsPZlLFof5tz14abAxGKhJOHPoViiOyoZoIOA9Hg+mAChCIMsube/u/mASyCr2H&#10;dzHovfxRPOe1jPKXEBLpFBf7lRjwpA0mRBhliHIojeLxjGtoqALF5tJ2he1UWbYrfLvy2Jm3l3fq&#10;O/gemIePxvR/douQBSFo3WbGgCA4VNi19MvMowhcvauje5iXd3IUHzV9lk8sq5il2FFBQIrrwRGf&#10;nB7HDpqRiIHAdO1QSA3nbVuYh1APiATBLIK7PUJd+4RMsHMBdewTI2HnZZ+WdGYcu/Awxg6MGAkD&#10;5HzNqLoe1SA5DmmgHAd5sOuiARceyEEfQisavCcPC61ogF6gJQGDHy1PBj6M44zQQ3hWF8OAEYgp&#10;sHPi4xsyEWYmwrJGy56LdY9KOsgG9XS2bS/LyINdEzv8gaEoDDolxuJ8xDhAQOz8YONyyTGVS0wO&#10;7+k4NEK1/iT2O8gvEIiKKZStaK5H9T02oNPSDM/xJ0FZPNP3XyBUcczMg63ZXWEnpLqBgRwU7eOq&#10;uJz7gpo6THq32gLzfVtc087qu4wRXHey6wK6MHNggtB/rGtHxRhQWcf2Bct0dl6whbHvD/UDW+JC&#10;ZiB4GFO/YDAPKY7QA0tanCFzsiCMAM9zMIFJXbGPCSYSV5AMyxoM68bFrLA1o0+FV/aeNK1nMI+p&#10;gUAhMBD8gkAwHiMSXYcUzg4sh6ht37KQzmLJgqxjF6a6YhbLYhYcorsK0xBt0aCFqawIKsE82MPG&#10;Bb2FklouoBTmnRb9B4HEwOdYAw0S7kUMYjMXVawZh+Ix8JCZMHiB7+SB1SxyFS818i4Je+Pce8nE&#10;Vc+2KK53NjRIQo18SyAQBjVMRLSicnO8AunJBwRil4MwHxDCFpwdI3gNU3+WIFuEEHaonNvMhGbF&#10;OMRAxFTMkBjwKjtLD9SSQ76xPcWhTmIgDGgQnDoOu0kwExiHl2wi66IorRW9NmumstxD9aY6AHlR&#10;92yp2YaBRtbVjScEwl4+SyFkQN5ZsgarOrE1THGnt9PLRtAHiktsH7KNCApBH8FKTdyzzaiB4a3a&#10;Y4fSYQ00dluQeSAgPaJBAgJhAMFAWL5g63KK3Rc9t0BSzANN0yu0ZGH3hR0XjOWwR7kUHxoa3DAS&#10;DOe4v1QDHCTBDspFCEK1lEFRzIJW5cPuCRa7MBaYhnU3xBAuVl4XaoDb9J7BDvrRPUsV0nJSPuXg&#10;BHyWNDAbDPow7sM62NvOIA5dfR6vwlCSQ/iJDATv8ezCsJQ5ioC0oBDS7dO3wzz2nJfOV52xjMEG&#10;5tBB5EZCYscRoqL/gXxkt/py6Pgwabifg3jV75hwUQqDIdiWRcwBwSkCVDRQEagi6wJNwGBAIjAT&#10;4rOtyy5M0eNAeM5unGUWWSFs1k6BcOkp5sLgFzOo0IMHPctfIQoRlrfIQ5BjIEwth2vP6YrPVfob&#10;HtkhGAlMhHvy8VJGZUBOgu8ehK7IQM/CbgXJ6c6tdGp9/Mq8MhbzELNA1rFFlQDkx20a26cwGnQT&#10;EBLS8dmliO3ZUM9mixZ5iJW7uIpcoSs4ihWkVxoEQuzClHRlB4NBRL7W81A6mA1MAMSBw2C2U7FB&#10;gWFts1CJLdqiWo4cYTVtZQkkJhHbsmokyg7jEKrYuVUMQ/mXk/AQDrPTghDVDofEQCgbFQPzgAmx&#10;hEH3AyEojMrb0ZrxEczaKM5Cy50Kg4nsVPk3q9xiOkYhIqWFcbC8seqvmKVV35GZiBGwbGJHi+05&#10;BFkIu1irjrGEMfcX81CnQcaCSrsdCIlpYIYP08C+hivOl9mNQSUeOL0bFKIrs6PdEaqTnzzK+v+A&#10;ZSQITxGi4iTo1AktQ07iJOiwDeaA6gyiU8zIDEbN6pwqh8NhTmSzsFMDl90Odl6wf0Fw6XNtz1xm&#10;NAIKYSlyGtmCrsg8rhKziUOaYCAh7EQQyy4OjMj2LKe1rOFdJ04Y5cAQYBqox/Oeq3W97mqcI6O+&#10;rjKcVn5iIOwGYQCHDCeQBgdasfW8T/UiZnAsVPPZYbL26CkxootPpAstCzluuxh2ZpADYX0M+jgm&#10;pgEq24tinZgoAlMskg8LsRGPYzyRP7F1i+CavkBbWm/Jy/tJTXrjmu1HzTRgFljdYvzGWPKhUNan&#10;on+GWT72MMg/0PvBjSGKYeNiJsgt2CWZmeS0fV0Rhmb5hW1U6Du6osgFQvDWrZYkDH5ON7DhnBgN&#10;V7ZzvY27gOwlPJSRPwLWyXG0UoVEzEzEiOiDYnyY/2M24aMh9K7lxel01tl3uEO64x3Oqoj/Z9+x&#10;Jo6hgxze9sy0bvgdW585X+V/VqbynmY67s++o705F5fwUPHyzNkShXChRjzi35F36QrdQXlQVg78&#10;PeecTLqvyuNnese6VMrSGjfekeuAeDnfiBfP+U85IJe3ncr36J4j/XwV8Q2UL57F95RvuCPXBhHe&#10;SmdlasYpYSLVsynHaT6L74nyNsnxSroqbZPi3X5fSx6l7nJY9by1vvlf8in163gKK/FrqvNuUilD&#10;VRaFnaWyQs2yRp1EX7vjHdfJP6el/sfHx8XcLknXX39detCDHpie8pQfTbfddlu6333vmx7+sIel&#10;F73whemVr3xF+rk3vjG9/vU/Y/rlX35H+uAH/zj91m/+ZnrPe96TPvKRj6QPf+hD6fd/93fSxz/2&#10;0fTRj3w4/dVf/WV6yYtfoMHcqffcQe1M3ZyVrr32mvT/pd93/+076fd+93fTq1710/7e8bEx1U2p&#10;/2iDZr3S75t1WdrexDjKY+n71r/IY8vtFP/dT7iWe8aurmVMEuZ8TbkMJb2I/tDaF0q8JjXSrPlf&#10;wnJ441n5/uh35b78r9P2iWmzaxw2T6tp1y5N9Jq8DrDUFQ0ND3msm8/pGvfiAfk+KPgGPALq7+vS&#10;im9EzB4r6GVPELhL2C1AsTQ1lFZGe0zjvR0+IrTXJwR2aNk7YCa/MI2y4YAmJwFCTU724j8/qZXR&#10;VNq+ysbYqIAbOkkCakxoAjxdnR0ul3ldxUOD3/E/np2Tujeem8Z6NiWOPcWUYXJI5ejpSEMb7qjl&#10;dFea6Dg3TXSem4Y7NggR49oSkxsh3KE+203Nq4x4+J8a7ElTw/iQ6Rby7UzDSnOO6pf5wvOH6tfv&#10;V137nivh+VndZwrxP1N53qTG87Ppn7zLeZV3RXi5tudV4pT3Vf8dVoc3n8ezHNb4X+fVeN4SXt+X&#10;/+1x2sPbqRlvTVz+F8ph8KqWOFU4c2ojjL7boOazqs/kd7a/96yKQVDxbtAGOcHaDEp4DEzS6n8V&#10;v/15fkY8mEKm1vfFvcOUrpqsPUBrwFHuaxByjge9y6ePgRlwLYOmZl7EEeWPNimNqfGcyi9MJwZZ&#10;fIO/JYdVeTco3qFyr8NATPqOwmxav2VD9R2F/E7K4Pqoy1OI95jhlbqkfLmcLUzRz9aj9jzr9wUj&#10;DeZdqIpHunXT5vQtYZSz7mhR5ni/n5VvrOKvl0+DqrLVFGWJNNWEU8jPcpwcP6guA0T/6OzoSPv3&#10;7Us33fOe6T73uXd6whOekB7/+Men+97nPukhD3lIeu5zn5Ne8pIfT694+cvTT/zEK9PrXvfa9Ad/&#10;8P70Mz/zM+ntb397+tAHP5h+49d/Pb3rXb+WPvGJj6ePCXh84I/+IP3xB/4w/d3f/k163atfkUYG&#10;OlO/JgaYC++//rprU/rv/9a0L+LaTv8Xfl/4wufTbwhE/dIv/qK++8FqIwB1XY+t9V5TjJ3GGPt+&#10;lPtC1beUV3lW+Eg1rnLfqcZw9V+U41R9JpdrTfub4p1Q1c9y/Ob/uo+UZw1yePQd8q/6m8Na46Ku&#10;hSgX8eS+fXvT/gP7BDoOpPPPP+QNt3qss/gooKPmAfXiJf4P9XVqJduXcGK/ujBh302jmrwBHxwA&#10;ODfanRaGOg0+pgQABgRU+gU++ro32a/10gybff2e9K18vByqe5sFZFYEPvC2wmoZsal1c/Wcgy1c&#10;vgwyXIduh5o2nnt26gd4dG5I0wIZkwPdaaJnYxrTe/s0cU12b0xT3RvSRNdGg6Kx/m4baEMcDDGp&#10;b+A6LJA03NWRfE7ZGOK/gTTRuyF1bRIvVP3WAENlUF03KdoxnsO7S1+Cr1f3zX6Tibya/L8dWJS8&#10;ok/ybt5XypGfU4Ycr0lVHtX7uC9U/uvaiFcBdp418qjyrPIKWhvO/dp4a6jxzSWPoNY86/EW47B9&#10;/DVBRgvocP51OdrBSDsJfEQj1oUQlUYlo6qw9aCNim/GbYT7WVAdnhuO/xq0RfrRpJKmvIcPLwMw&#10;qJ6wz2XCNgBBihDSA8rofPiw6qMLMMh5+1n9PVDEq7+tMJFS4UFnm8lEeuXdoAIsXN7qP8+aZW+l&#10;AB3xHefoP3HLKsdneHFml64cQ1zACWXkUMCOTRsVRh5BJU+XEYZYSOWtGGbju4L0vaI76N7kuBHO&#10;tTBXTxDE51k7lTx0X9JCVR3n+on0tHGu0xyvPX2TIv9M+X/1LKdr5lN/53pEurgvZShlo4537tyR&#10;7n73u6UbRQ984AMEPh6fHvawh6ZHPeqR6dnPflZ6wQt+zODjLW95c/oF0Wtf+xoDEKQdv/Irv5J+&#10;4Rd+If32b/92euc732n60Ic+mP7sE3+S/uIzn05/IiDyU694kSaQjWnjOfE9vP/6665J3/uP/0jf&#10;+8//SP/1X98T3viv/+vg43vf+57A0t+mX/u1X00//uMvTpddemnq1Oq31LvrHuIbSts0KNq2LayQ&#10;Get67dUav7Q1cYNxZcr3kWeM10KRb2ufrcsaz2PCzPcuQ36fKZdL8Vu/M8erwpUveTep8Q2Me6yI&#10;UHtFi2zr1i2WeAA+9h84kCYmxqux3KRmWOEBBXzQP0c0Qc+P96eVac6nGPe20+Rwf1r0oRgjaby/&#10;QwCkJ80OdekekBvAo0eTPu6r53AyOTMako/p8bS6whbWnA2TkHYAYNBBZksL9cW+3u6ap+VxElT/&#10;50BSjlxfsORi0C6kAB+jHSqveBI0IfAwvVHgQ2UBfIwLfMwIHE0JqCDZGOvdlEZ6utKIwBXaSXzT&#10;3LAAyGBX6tigtla90ndiIla78b+iPJ/oWRXHbVv+q29ACmuhHE4faOlHOTzSlHeuQ/RjXdej9eay&#10;dfP3O26fKiDSzINrg9bkvx7d7vM6/Xr5rJfvmvpqJ/pFvq/zFHEVtQAUEVIV6KzyMR5wmZr/nRFx&#10;uPd/vaBcc9oqvgZkPBNV8bnmzlLCRCX/oJIuf2j5iMx4AnQ0KSbvJjGJe4JxuqiQiuE4v1xRem7i&#10;HirxFFa+N97dSJuJ+OuFGeRU6ZoAhLK3MptCfMfGjZqURAYhfKu/Nz93nHwVlbw2Kf4mA5C6PgAp&#10;PK+YeoMx1swUyozW9+V/ua+pYrbNPKrw9nhxX76fTlcmjqptadNM5Z01A7/9fKvwQo307XFbJ5/I&#10;t0pXSPGjjqN8rETveY97eKvlfve7b3rqU5+Snv70p6dnPOMZ6VnPfKboGenHnv/89MIXviC97KUv&#10;Ffh4S3r3u9+VfuqnfjK94x2/lN733vemX/vVX01vefOb02/+5m+k973vvX7+wT/+4/SH739f+tQn&#10;P5le86pXps4N9BH6xh3Ulmena6+5Kn3n298y/du3v53+U0Dk//bvv/7rv9J/qBx/8ZnPpLe99S3p&#10;R570BKuBU0+lL5Q6rBgkxP8m5XC3T6Pem+1W960Yr+7fGkfEZUyVdIUXlLFajTulqd8Xz4hf+lTr&#10;O5vp6jLUfamm0pfWUl3eJpX3kDfKOPMo87AXvzBn4719GJ4JgExNxWlbHtse3wEwYkKveQKAoU/E&#10;9/TjyHiw14pBy7PjCdf2ywuT1hnhLI04s4NzgEfTzFBPmtakPSHq7xHw6NhgGtVkvzg3oXJNpjmb&#10;XKPdO2XQga4OSm+ou2PNi/0DZShjoxonLmNcKXuneA3qyQsTAh1jATymBCxGOzekkY1npzGTwAcS&#10;ke6NabJHhKRGoGOmX8BD/2e9RdMf0g7AC74fUDwSkKrmgkK0lcOaFM/WncgVv4W/qy/WYc3wTApv&#10;9ife1SxD8K9GHpmaaQq1xFHeJa+gHOd23ttM106RrjV+Cavj1f/rZ61hreF1WJPq/Gqqxk8V1pjv&#10;1knTfNak9nhn1RODIuQKL5E9uEqltSWu0jieKleD3h0jp4uGq/NqzTfic413lgYSOU7k7/eIyoCt&#10;wUYrCOG5AYiuTlvK6UFTgwuo5NmME88jTmFOJU79rP5ff3/Ow/8jf55Hef9nosyAD39DZkjxnbry&#10;TYoDsCjggjQbtZoo/wsVcALx/ppBlu+BuearwgpTbT5rD+O+rCKDMsOt0pQ8c11xzRTvoC9EuNPS&#10;3jzz/9sBC1XamvhfUfXeJhGe37EuRTrqpkLgIpz2XHXVVekhD35wutvd7mpdhyc/+UfSjz75yemp&#10;T3lKetaznpme//znpZ/8yZ9Ib3jD63X9yfTyl788vVlAA4nHz/7sG9I7df2t3/otSzze8+53p9/7&#10;vd9N73//+9Nn/uxP059/8hPpb//mr9MbXvOTaaivQ22EPlBM5FddeUX69re+ZWnD/1d+lOXbAkP/&#10;9E9f9LYS+h/3v//9En5KSl1GG9TtvC6JsbUAkHWo2b70HQPo3K/p4+7LuR8331k9E5W+VcZfobqv&#10;QHX/4J53Nd9f9al17iPO2r5Upavi3MEKtuhJYJG/a9eOtHfv7nTs2FFvtaxuXrEEqYz5epzzLUHc&#10;b0JaoAma0/p6ujrS0BCKf91pTJP0/OSgwceSgASnBY6ODBg8bF7h3KeBNDfW72M0ZoZ702DecvG2&#10;i0AJ4AOlRHvAFwDZvDRjaUdxuYIjNxQVOzs3qf7gH0FRz40yijh9cBrPcuN6lwjw4C0VvWtUQGMM&#10;yYeAxyQ6IH2daaJXQKO/M80NiDIAYYtmGonMsACTwMY0ZZwc1rVXwAb+HW3tyVl1W+aHNUScRrsz&#10;rps8+VzCcx4hcYg81wAW4hRqeVcjXES6+r78z2GNCb2e3Mv/Vip5QNWcl78Hur10TWrmUacJan/m&#10;54WcvsRtzac1Ttv7Mq33bH0q/actvPGOkHyUwpSKrBqcwRhEeKmkkriqeIjKK1TC1qOSt+6dHxNS&#10;puZ7C1Xv578+yJN6oTyYYVxIPWpAEhNzVWHlvpQhh0fYekQ8vqMOCyZWKrHu5FWelE/XqFxVbANI&#10;NMki1ar8hMWVwe0BL4r3NMrcKC8Mz+91OYKq+7LVkcNKmYPqumxnnP7ffN6I7zgZIEARN/J0mbgW&#10;8v+IX8oZeTQmLvJrUAU+oLZndXnqd5p41vK8vKdQmSj0ToVTlwE6osNTTx0dHenIkcPpobfckq69&#10;5pp0z3veI93vfvdL97rXTenRt92anpYlIM985jPSc57z7PSyl73M2ys//dM/bQJo/Oo7f8VKp297&#10;29vSb/7Gb6Rf+qVftN7He9/7++njH/tw+qu//HT6zKf/PD3/uc9Mw2Ky3sPWOKNcV111ZfqXr341&#10;fU30ne98x1KH//6/tN1Sfrz/3//939PXvva19Pd//3eW4LzyFS9P1117jZUoS327nfUdtLX/t5H7&#10;n9okKOI027W0UeQHIKvHrtspj+voyyE9Iw3xS58Pxpb7usLLe4lf0sUYiHdEX6zJE6yupTzRn1rj&#10;lHKWPup+WuI7X71X+aDjUSZxH+p43s60F+8Oh89PK8vL8T0Vv6p5QUzw9TOAFxKMvs5zU6cm8cHe&#10;zjQ00JMG+7rS5EiPlUaXl6bTnMDEqIDJytJs4hzyJbwv5HO7MGniiGKAR3/XxjSCEufYoAHLzPSo&#10;QAgWPBP2P4XrIfxODfb3+/1NHhT1m8uWCV0STgzmQMHpUUyjBDx6OtK43jfauTENbTrX0o/J/q40&#10;prKjhDom0D3du8nbLCibIgGZ0jfODHSk2b5NBh8LAkUoqgK6qsnJlNtW9V3mlpiDIqzqC4pX5iTf&#10;l/Am5TzrflmHNan0pXYqPGdNeHnm+zrv9nhQe1lu933Vd9ZzaTNNy3dlCt6WF1Y5rJlnhHENasnX&#10;Ya3PSx4meGbzf0XrxDXl/pP/GwTeDgl86CYXpp3KIIvKzxXiRoiPKx1hDfAo4eV/G9V5ajDnySfy&#10;LqR4Len1PoehdRwDw1cRTIZrPcBjsMTz+Mhmh6Bi6v/lGQwn/pdvDiYbVBhSybN6RpjDuSpvSPe8&#10;v3X/Nij+1+X0d2QyQ6xIeSiuy1relamUs3zbWoo05TtqZhrMs6r3TP5fxV1LTQZcTxpBpe6a+VKG&#10;qh5vJ2/iN5m68y5U8mrEdVh+T/288Y0Oj/KV/FwWBkGhPFAYoHs0Odx4440GGyiaPvzhD9Mq//7p&#10;5ptvTrfe+qj0oz/65PSsZz3Lko6XvvSl3nIBgLzpTW9KP//zP59e/epXp3e84x3prW/9BYf9+q+/&#10;x/QbAiG/8zu/nf7kw3+cPvHRD6VPfuLj6UUveF7q16qwQyvCaJ87eNsFC5P/0GT/vf/8T9N/itD9&#10;+L8JQnj3d7/7b+nzn/9c+uhHP5J+8e1vS88QCDt5wQWpt6e7am+TviOI+0xqi5rq8Gi3aJ+6D0W/&#10;LPpNrhu1DRIQxkZ7vqXtq/z97nqMQyV+afPSD6t+4/fGu0vc2+tXEVaXOag1LxQzw4Epp05tSQcP&#10;HkiHDh1K5523I23fvj319vYEX4I85jMvKGGiMv47Np6bVqfw5rJJQOTs1KcJfFjgY3yk3wBiZmIw&#10;LS5M2SRydXEm4Vx1cWrI/h+RaEwM9yc8swwICAx0d4gECpAwcOyXAApHhXGk38r0gE1/cVPV29td&#10;1VWTmuXbIOJcwZmRQYGcgTTNe5T/aJeAhhVKN9iSZVggZEIAZZQtGAETXw2I9A0iyoZkZ9bbLx0C&#10;IJ0CW+iBKI2+dQPtoTqu5hHVcTUHKKw5IVe8Vm1VtX2+L/2jjtMkxWmkacav3pffGfEyP9Z91Z9V&#10;P6bMZ5mc3Y9I5/4YVPp36Wd+Rv36eWsZTKUcmdr/N6lZF35v23Pya/nfpLZ3rgn7XxPp/s/SlnK1&#10;brusS/GsllBAEc4AXBs/iI9q/m9WmP87rJWi8cs76vesLR8fUTe0n/NR/rgICyYTlVOlo7LccZrx&#10;43mJX+I630Y83lEjS57zjbp3Wbjyn/CIV8BGDUBgPpkY2LrWAz4YUHToKD9UMWXe36RSxiYqrcrW&#10;jBe0pq753wwr/9dQzZih8t5mWRyPZ9X74v/avNeWozD1CoDk/1DEaUwMTt9GOZ9mXhBlqQd6oSjv&#10;7l3npSuuOGPLlltueYgVSx/x8IenR992W3riE59QAY+nPe1pVjhl2+UVr3iFtyGwcEG/A4uQt7zl&#10;LQIfb01v1wT9cz/3RgORd77zVyz5+IvP/Hn67N/8ZfrMpz+VXvUTP57mNKl0amWIhQD9+qorz6R/&#10;/frXLfVA2gAF+Pi/K/3gRxm+851vW2H2t3/rN21i/NCH3pJ27z7Pys6lT5W+Rpu29wlTjgdFGzba&#10;thGftvG4Ul/2FqMmYcZG3W9y/uV/bu8Yg/UYLe1dxlCMI94f6Zrvdp45XaGW/kR89ccNypNv3rSJ&#10;LaF6yxPq7uqwSS3OjvALcuDAfrud27N3dzpvZwN45DHf5AXNMkI87+nYmBZG+9KgQEO3JnNMZcc0&#10;0c9Pc9DWaJqZHLYfFUxlsVBZmcPtPUBkOi3o+agm9fHeTam/41yB3ZB+TE4MW5kUvw5zM6O6Tic8&#10;byM16e7s8He3U6lT6rNL3zkr8INex9zEiK5DaXqoL40LII1uOieNd6DbcW4aUVmHejrTgOpkZBCf&#10;qmHJgunsaHZfNzPQneYGBDoAHkM9yrfX7vlHlNcG+BhtorqH3D7+35gLcljhs/Gf8jZozfMcpz1e&#10;I77j5Pe2pMk8OfhzG+U6KvX0/ajEK20d/b3ON/pI9Isqfi5Hs5xrqDzLVObXqu7aiDhlPLrc61Ge&#10;TyopceNZ+3+Tv4Fra7jnP541wvjuoDqsAT6g1gJX2yLNTpAbqWTgzpKpPX2TqsohXiNNKzXfVYdX&#10;DcK9rlXl++NLg2XinobWfTzjPtLFs7VkhkTeOX+/o73y8ruaYSUN9y3lgtSpCsOxWDnfF2ZUwAn3&#10;Je/SOd25Xf6IW+eZn/G+Eub4+VmVD9+qb1IeQTGBVxN5puq/nq9PuW5EfB///e5GnoSVMlTpcv7V&#10;f8fPz/M7W2gd8BEUz79f+updovZ6qOsj6mpqatKr+MsvvyydOXM63fveN9vC5eZ73Svd9773SY99&#10;7GPSk574ROt6vPQlLxH4eLa3XX76p3/K0o5XCoQAQCwB+bmfs6nt2wRA3vSmn9P1F9J7f/9307ve&#10;+YvpzT/3uvTmn31VetVPviw99IH3SktTPWlhTKu+4U1pcbwzXXnx4fT2t7wxveNtb0q/DL39zemD&#10;H3h/+vKX/in96ze+kb75r/+a/uM//j3DgR/uz9sv3/239M8qy0c+/CFvL73i5S9LN910T62Wp6NO&#10;c31C0R/qcVOobqe17Vr6ROnH5Z5JPbZN67Y2Of4dbGXRHC91OeK+5FeoJU5Jk8M8vvJ76/B6bEGU&#10;BcDRLyAxqEl0amzIZqnLC1O2OuF4FYDHLtxW7ttjXQ+AB4uGJvCoJ5eywKjfASH1GB/qTctjfZrI&#10;Nwp8iJBgaELHp8fs5KDAx1Daaif28wE4Jvr17om0ODueZsYH0owAwoTAR7dAUq/TdqSp8SFv1+AQ&#10;Ci/8ePDHQTff1V6GQq5L1QW+cQEe6Hj4KFLOUh4bTuMKB3igVDreuSGNdW20qexwT5eBxih+dvu6&#10;0pjeP9ELbUpz/Z1pfqAzzfapTPqP1QvgY1hxAB7mu7dDpQ/4v/oAPLZ6TvuVNoTy8zVUnjtOoXjW&#10;Pq+VhWNpr9I3mu1oon3XtHHcR7r8vBGnhDfzdbxmvjku6Rwv95fmN7it/F2Z8rf4e26HYjzqO7kn&#10;rOSl+2bet0dsnxQ9muq9jeeFPK7K//KNjedNOmsNKiTzXCBPMip0DQpUaP5TeD2rPqA0YE7b3qCF&#10;Il2DSn4V5fc0QI//8y5TW3re3UZloqobl4+PCmiJm/MkvDC38m1QpIn0kSbn5fzyd2fyPelNdRhE&#10;J6qBR5D/iwG0d7J4X+lw8V6XZZ33ekCWcuYyVvHyf5PrY53JugpTHes+KOqulepvivzqPNYLg+qJ&#10;Rv+rvNehErcCH3WZqvTNPKrnOTw/43tj9QxRn7qqXK4ryi5Cb+HUqZPpxhvvbsuWe9zjRl8fJPDB&#10;VstjH/tYK5w+UeDjKU95Snre856bXvrSl5he9rKXpte97nXpNa95TXrjz/6s9T5+9g2vT09/yhPT&#10;5RfsT1tnetPKZLdWdJostLob79+Uhns3pJE+rBe4bkjjA1zP1Qr3nNSlyaZTzHtIjHiSFaBWvKwu&#10;ty6Mp4PnraTTp85Pj37ULemjH/lQhgQ/vN9//9d/CXx8N33jG19PX/j852zB87P65mc8/WnpyivO&#10;2Cl76VfNflFWPwF6S1uVdqzb021X2lPp675Om9V9t44TRDqcbXVs2pDTNN+d0/q+Dq+etRPPyFdl&#10;Mum+maZKV96Ty8B9V8emNKLVP55accmMoqmPnVpdNvDo6upsTDj1eOfaXg6+uYsJfKDbzrkW1Q9G&#10;NGFj8YKvDs7mmp3irDBdJ0fsSXX75vDLMT8zmuanR9OYyrIwOZzm6EfKoxfJR9cmSz8mRgfT0jzu&#10;qOOATk7XaH5jqdvynzIB8MawQhkW8FDeKILOTgynGcDHQI/1O8Y6lbdAzqj68TC6JSozWyfoeSAV&#10;mcDNLv651V7TfZvSlMgWLv0dNqWdV1nHBEg2UQ+8n3LQL0wxj8S8oLbxPBBlrIAD9/7PfBP3TuP/&#10;marn+d7/g8q8Y9LzKp3arRgxNPl1acNC/g9Qbgur4pY8GnlFnOgXzXQR3qSYEyrKaYKvRVi5N5Vv&#10;y1S+5/vR/yZuDS7Kff7Ps5bnrVT4QrPu10hCcvrQ+XCi8tJGhBxWS0CaBWy8qKRvNGj1csdpfeZO&#10;r3vnl68VI9B7KvCx5p3fh1SGO2YqgwnmFqCBhioDvh501bcSv+091bNGuioupLw9cEtcrv4fz5rp&#10;owO1drL1OiDlpLx0sPiGeHfJo5kf18LMI10u1zpEuhJ3PSr1Ed+jNLne+LYSxjXilueZcpzWCSau&#10;pY1bKMc36X8VX23duv3SHqemkt7fRn3kOooJqP5fvqVDEwYicSQe9775ZoMOVvJIPth+waqD7Zcn&#10;PuHx3mpB2RQA8pxnP9tbLi/Xyh9/H6977WsNQp73nGem0xce0epSq2KBC4AE1groL3Dt1MqQZ72d&#10;56ZBXccGBEYEREb6NwpwcN3kCYZtmE5Npv19sbe/oMlk/66VdOrYvnTl5RemG+58rcr0uPQ3f/3X&#10;3pb54fz+O/3X9/4zff3rX0t/8RefsQXP2972Vvs3edzjHuuTeLq7uqr2r/p5ZkaElfaJ9irt2WxX&#10;4sXkW1OkLVTyKITuAQdwdnRsjLYlTktejbLkvtASlin6RIzb0j/Wps1xyv+qL2Fxc7aPyVpZnPUB&#10;GxzZhUUQR9END4f30vax7fGt8rdTt0DC3NSQpR7TeCMd7k5jmsh7kFz0haUL/WIaCcbcRPbPsWDJ&#10;x9zkoPU42FaZE3BlQp8c7nF/NPhAB0Pl3LsXl+lbfe860Xe43kS+9/dTV2dbAsN2Cf425ob7bA6L&#10;Xga6HpOD6qPocahPj1EHSGv0jlGBHMqMlANfHWy5jKJ0qrhIcSb7OgyM2FJa0HVOAGm8Z2PqOFd1&#10;Sx1TDpel9b7MB26LTFUbNSm3S1DzvqY6rv4rzwhvj7v2HYSV65r4Dm/8N7WmXY9K3Rdq8rWa/7U+&#10;O0tlhhg/tFeEx3dU78ttWBHxlBfbhn29PfZYa0kec1Gj7J63ch7txHPawHH1znifrjwrxLPbyWPd&#10;rZocFx59ViQmsI3aEkXlxYvWUmtBCtWTsa4UPn9AC5VwUTRIdLoKfECNdHUZI/94R35mRhEDqjmo&#10;IjwDEP0vDeg0+fv8bvLhO3KYvxtyXm1hmUpYVGrJL95TxdF728EHzMfo2RKQ1nCoAhT5O+IbGkT+&#10;/s4oM2Hlf6FmubkvnblJUeeZSpqKIqyK6+c1lffE8+bkIuKa01XpIeXbfN7Mozn4HL8Zr5Dj199V&#10;6qOuq4jHfcl7fn4unThxPF188cV2bX7DDXc26Hjwgx9kh2K3PupR6bZbb02Pf9zjspntswxCnvtc&#10;pB8vtd7HT//UT6VnP/Pp6cpLzk+rk51pZrQzLYzjAKpHTLorzY11p7kJMdmp/rQ83Z8Wp/vS8kxf&#10;mhjuTKMDWhUOdAQN6n5QzFrh85MADk0smoAQj+M+e/f25XTi8F6fOXG3O1+THnCfm9ITHvfo9O53&#10;/Wr61298PQOEH9wPpVe2fP7tO98xAAH4/OEfvD/9yjve4a2o+933Pmnb1i1mHqXOo89H/2/vG4zl&#10;um/EWC7Por0K1eOF+ypODsPDJyamMTby89zOMR5KOWqq88txKDPv9LvrvB2/fI//5/xyWCkL/zkc&#10;x+eozEwlTtTD2oVT6cZGhzV+NXY1hltAR0U8i3ENdXd3hj7G7LCBBCeMLwo8DPd1pr6eDluXjGLK&#10;qsl6SuBidnJY74pzNfDTwXaLfXcscerduK1JOKEcqxGAByeBcXTk0cOHfEixv9/fxzcFOSxTb1dH&#10;msYLqgAHUopZ1TXWNDaPVRnGKI/yHu84N00LME/iLl3AA4sXLG1wMob30inlgSOxCTyzAjS6N9is&#10;dlYAa24IS5gOAQ+9k/p3+0Ub+sr/KkxUtUdN7WH+X+LfDsU80Yh3O++pyHHJv62/5LSFF/E/+gZ9&#10;JNKUvtJMU+JXc5vCmvyy5nc1sGh/XsBHabdSRlOj3CUdoIODqH1U63wcno3rfBSNpyYn0sTEmI+o&#10;7O/rNTgJfa4o7/r1Gvk3v69ZD4VKu3w/KjolGXzkhMq8RFgvM7/YL8sFqV4e/4P0n7BCzjeudXhu&#10;BFMzfC1V72ijJuhoeT9lbxtYQfXA5zkNVFdkLncmf38bNeuh+dz/SVOohOXnVTyVwYCjjSkVAFID&#10;kRp8VAyLQZApvqH128q3+77tvdU35vvSmQuV52XwuA4U1+XPz5p51/HX5uX81glzOGm4tlEZLGup&#10;kbYQZcll8wTh76/LWqj6FoWPDA8beNzlLjekm266yYSVyz1uvNFbMLgSx9oFZdOnP/1pPtcFPY8f&#10;+7Hn29MnEg8AyG2PvCXNT/Sl81bH0pY5TRYT3QIQYvgmrVLFWHu0Kgx/HvUAO9cTMqsHGAf9I8jK&#10;jGLg3V2abHq700C/Vq6aWDiM/vwDu9NlF12Qrr3qdLr3TXdNtz3qoenpT3uKTXu/9KUv/cD9g2D6&#10;i9XLl7/8z+lzn/tc+tSn/iy9772/n970pp83OMMvyrQm3tLP16PSd9ZtQ7VNYdhuK+LnNEHc19Tf&#10;1y2Q12fvnTGBR5+nD1T/nYfSun5zOdw/MjF+lKb0ofp93Of0+f2RPtJwX9L0dHcJcEz4CF5AB+CD&#10;M705LdB6HoUYu4z1PJ4L3ynhmzZuUL/ETHYizY5pssaz55iAKF5KNXGHe/QOu1Yf0qTvs1zYWpkZ&#10;s0RkdWXRh3gtLcx4W2ZJz5j8h7s2pD71qcnRobRv3660d99ugaVBl6PUgalRL5SnV6viyeEB9e8h&#10;S1Gmlde8yoQlylQf4KIzjSjvQSQjyn9C5Z9QGZFujPXgPr3TAASpCaAFXx6z+j58fUwrnwX8kChv&#10;pCObGK/UMe2XqeLrCmdOiDagrCVuJrdL3U6lf9A2zfDIt5EO0vPSB+NdJU2dB1eet/RZpeW+xIsw&#10;4kf9xbujb90ekUdQDS7aF1rEc3ih/Kyk4b1V+/md8V6/W/c8Z0HgA/I57lb9E5AM6AB8zAKWZwRA&#10;FucVpnCBkqXFhbRlyxaBEoFZwmenfVQuvKivp9u8yYsMlf1/Jr5VV5UdiYvrKVP1TNSs8xbwQUBh&#10;jvUHitYkjrhQ/YI6rMRtJ4MNF0wdrFAzDvmUvMq9KN4R6SKtytFIV8rQLEdzgJUGKh2lMAjuS8co&#10;eZlyvFJRhUG21Ikp4rgsvFtlKx0d8jurOgkKUFGDjyDCbic8M6wKfEDNb/P3RQd3/iVOeX+m8p2l&#10;sxcq6daL5/ok3GWPcMIqHQ0PkDxI/k+o8S6oDMjmoHTe+f2Q61bfbAUorny/y58HofOMAdvf32ez&#10;2gs4a/v05em66661R9N733wvb7U84AH3T498xCPSQx/60PS4xz7Wli54OUX341nPflZ64QtfmF7y&#10;4z+ebrrhkrR9cTgN929Km86lHIiDS3now4WiX/IsRI66VuMpKL7jLD/fJGbe1bkpA5Aer6qZ2NAd&#10;OHL+oXT5ZZekG+58p3Sf+9ycbrv1kem5z3lWesubfz59+s8/ZW+kP8hfKJ5+N33xi/+Y/uyTf5re&#10;//73pTe/+U3p5S97aXryjzwpXX3VFfoejR/Vc+kfhVwH+b7Z1qV9qri5Plr7A3FaiZM3UZos/b28&#10;s+r/EP3idgkGGnnV71a4rp6oWuJGuSLP2NokLbocK0sLacfWzV5B0k6cvjs8OKDJPRwdEr91HNfA&#10;oxDtPT0xnDZzuu/ijMDLqPU3Jkf60kzfxjTcjWv0TWmgBz8Zm9LEULddo+OrY1kUuiBDPjDOukIC&#10;HktTw2lG9+iNoNtx8NDBtHnLZvf/jZStwVOiHFFnbBMOCeR4ewVz2rHBOOANaYcAx5TKgMMwTGgx&#10;peUcFu5ROh0f5JwWpB09aYIrIAULm/4eb8VwtLLdpRt8CNjo+4ZV9tI3Yk4plNtEBH+v44ha2kbk&#10;8HLN9/lZyWNt/KDoXzmOr/H+0s8Kfy1hfu589b/Rh6Mf5+eNOFGGVoq8Iy28Mq6is2r+1k5NHhjl&#10;zfnld1ekMOLQlgNq69npibQA2JhT/1QfZUtweEhgUiB5eXnJuklb1C+WlhbT8spyWt28avCxWddl&#10;hQFGVhXOKbiY1sOX2O503+bq+Sh4rvmuyxD1Wah8a1VmUR1WP4fCyZgi1I3EfeO/XlCF5fvItO2l&#10;VJSIZy5UAyRArWkaeZDGcSN+HadBOe/mRzSpvNvv9zVPBJTXlVSDj4JYg0moUvnfkl+Jl7+D/DOV&#10;eqnjlrAIDyJNzqMRr3wznYWr3+t35/R+XwCMCmTkMkQ56vxawvOzlropz8r/BlV1xX3bs/Wet5DC&#10;A2w0KcLXUCPNmjBTXWaTnpOXAU0DfDTr0d9c6ssUdV7qtvoGEXoeOHm66KKL0jVXX5Xudte72KcH&#10;Eo+7a+X+AIEP3KoDPND1ePzjH+dzXZ75jKen5z33uaLnpEc97IHpomO7tfLsTj2dKIqenXo23TFt&#10;YMz8L6msxusVeZQR8LFx4zmpE8uGLP0YHtTqVysSnFUdOXzQR4RzDsx9br4pPfxht1j68aqf+gkD&#10;kD/6w/d7W+QH9QN8oHz6rW99M33+c59NH/+Tj9mJ2hte/3pLhG679VHpwgtPpY5Nm9bUf+mTUN1H&#10;87NmnMazZv/wfxPP7pgGNZE18ylxoj7rftBO9XtiQjGVPNR3C5+IZzl+puZzGO1I3m6ZmhxPY8OD&#10;PqZ+UAwfKWY1lilLO78p783vHujXxK2Jfmx0II2PDPiQOHsyHcbSZYMVlLuQiHVuTH3dG9NgLya3&#10;fU6DAmrXpg12PjamtAN4EVU+Y+hYCHhwnP6e3bs8wfRo8jAoagCPGnyEm3SsUjB3xSnYaF+Pt10A&#10;C1MD3QYfEzgGA0jgvRTgwbbKiACKyuJD4lQOb7ko3oxACOnxfjoncISuyJzizQp44H11elht2Khn&#10;3zO+oarOyzMRddmkEi4qadbE8/86vxJW/pd2qPJplCf4UaHcx6p2zO1L26ruSr+s8itt77iZ8rPg&#10;Y4Wf1TyzphLWGh59PMoS3xLvJ+/glaEPg75YbP0JDAOIRbMzk2lyYszSDiQaAI8VgYqV1WWDDmhl&#10;VUBk65a0pGflOdKQ2Zlp8SSNaeVdFr5lroSK5D4k9SjUxn0pH2MFU3EstgC3pfxNKvXb6mRMH2TK&#10;/0sjVY2lj4aq+CIzDaWpBmsjfTyr0zXzb+ZRP2+EtVN7HqZ41mQU7Wl4f3QaOkhM7O5MuVIjnI7S&#10;lrZJ5d26b9YDVNXN96FmvbSUlff63eu8v/GOlv+6b3lnyTtTyb+d6vxK3PI/U8mvnary1YOzDIqW&#10;jnV739Gk5vv1v+offl6/ByoAw/9LGau4mZphjXypG5QALzx1Ml1x5nS6yw13Nt31Ljekewp83Pte&#10;N6UHC3gg9WASfcLjHptue9Qj0xMEQJ7+tKfZsdY9736XtDgzZtDRufEOYvp38H2vQUiWaPhdeufZ&#10;IQmptlrOied1mZB0xLku3pJRXYUPCSaajamnu1Mrja40ONBn8IHk48D+feniiy9M1117tUDTjemh&#10;D3lQesqTn5Re/rKXpNf/zGvTO37p7ekP3v9eu0P/3g9oGwYA8q1vfjP90z/+g/1+cGbNL7/jl9Jr&#10;Xv2q9JxnPTPd/373Szu2b9P30U60Q91+pR1a+mo7lfppIcIz3V583bfn2XxXk6o4jXyj3+VxUZ43&#10;+nkVdnvUyGv98LZv8bP8v7pfJ04LrVMelbGeIBtjUOGjI8M+RXdyciJ1dmrFqgmhAI7mPQSAQR/D&#10;gEHgY3qgM032bvKpuHhLRZrBkfdIMDidlmds68xMakITuJgGgGhFjX4H2yqkB7TMCggZvAgwTQmQ&#10;IPFYHFU8pd/Y5LPlm9f57vXasNCatJn8XHmvR2vbM8KYVIP3xH/zNeaGRtwAFZnyHFLmjyDSZMr5&#10;kI42aQKJ/x2pP5JW98FXG/k28uc553uNj6IDNGndI7ZW5man0jTAeGzELgWWtfBaXFq0VGN+YS4t&#10;Li8mXP0DOCoSSEXisbCwYClZJcHL1AQeZb5cV21AVyRs/eJjSMMWx/rT4uSIXeoDTJGCDfZ2aeEm&#10;ULJBAAXeKbKfj9KwHpBadcZkJcrhazoA5ArRVZUBlQHt/424pUJLeHnWSjkvkeP7vhGW8493lUHb&#10;IMVxZ/O3lHLxHaTLz93526hRyaVxm++NfIJKGapyNOOYmuWNOgzK/6lX163iZGrm2Z6m+dz55jBT&#10;9c72dNRHI57IeeR41f9MrfVY0uT/Vf45LveZWu7pB9XgiGdBwRzrOm2jRr6Q264xyErfaM2zpup7&#10;uc/EPcibE0Rxn375ZZfZPfj111+X7nrXu1jigeTjZoGPh97ykPTwhyH1eEJ64uMf722XJ//Ij6Sn&#10;/OiPWvrx+Mc9Jp06ccx77pjHdm86R6vSc1J/z7kCIGeLgQMgoowMpFhxUZ5Cpay6z+Us8c5ROixd&#10;AB7dnZsMPvo0OIcG+8xIdmzfkvbv25MuufiUwNPl6ca73SU96IH3V1kfm378RT+WXvXTP5ne/Kaf&#10;96m5+ARBR+MH9QPYfO1f/iX9/d/9naUfv/s7v+PTffH6+qQnPdHbQgsL8zG+Stuayvfre/O12ZfW&#10;9LdcR0F1+pY+oDjNdq/DW/N2mkZYTUqbx6HfvU76Kk7+H2XMVOLfDpWyuXw5TR2me+KVvPysvKNO&#10;V/631EkjbjzPYbxThPXR9u1b0+joiCV+7RNDTBYxeQypn3lbBQ+jAgoc6DY7PpgWRXMjcUhcHIMf&#10;ehxTg702ocWUdmIcs99hOw/Do+qkwAZ+QOaVloPm0BOZz1s3S/q/MMq2S4/1UPgOxve58F3al2/g&#10;2yqKfhPfWH9/tFW+L5TbsLUdI0/XT/5f1VdL3vG8um/wnBYqfE1U5okyVxQwUtKWvAAwBUzwv337&#10;pAYarWTg06iD5rvdxsQR4XMGxWZOHwZ0zM1Oq01G0/DQoHne3NxsWllZSqurmIAvpG3btnprBanG&#10;ksBHbL2spq1bNzseIKW/v7/amnNfMVCNvtJKuU81iP+d6C+JRy5MjQhsojitfqB+sTQzYQsuA1n1&#10;oXGBV84AApjicG6qv0Pgww3bPsghhef/ZTDXDZ3DqaAc3hw8UBW3/G+kW59iwin3hUp+VR5cTXWn&#10;bKG29EE5re7pOIFwc/4Kh+o4beR3N7+t3PO+eF6Vp3pfppbnmdryr76t8bzlewv5efnO8j8/ayeF&#10;t+TLd5aB2ngW39CeZ/yv46xDfk/5zhJ+e/XSpNb3VXFzmVu+YR1qtlV5Z31POGLIvrR3z5502SWX&#10;pKuuuCLd6ToBD0s+brD0AwDy4Ac+wJKPxz760QIej0tPeqIACCAED6cCIM9+5jPT85/3vPS0pz41&#10;nb70Yiv5dXcKdHSdKxAC8BAI6T7XkhAASJF0nGsJiMoEEBHZc6PDg4hbaNNG9v/ZcgnwgSOr0WEN&#10;XDEUXHXv3bMrHTsKgLok3fUud0r3v9+902Mfc2v6sec/J73+da9JmMEimfhB/nzS7b9/N337W99M&#10;//CFL6TP/Pmfpw/80R+m97zr19LPvv5n0gue/7z0CAG405ddagW1qm1pI9pjPcrtF+2m/tLol81n&#10;UDvfKf2rSeV5/T+HNfJpoUZ+64Y3nlf9qhFW99/y7nzfzMvx2iiHlzybdLt5Vv/XTxfjgVX82bae&#10;YUKsJgomysbE4WPw0cPgLBVNEiiYTqIcOg6Y6PMZLJZwoOshGt10bprCBBiQocljQvejg/1pbKjf&#10;Z8uw/YKuCMBlFn0VgRmUVVEuReKxMD6Qlif6bW7LNmV8v/iFJ+x8v4ZKPLV9Sx1EPVRtTJyWZ+iJ&#10;RHrqxXk16qmZb1V36z0zNcpT5ooKCNRAhHotfLDwpbXAYu12CsR7y5X3euGc3wGV/+VbkYjCG5B0&#10;QFMT6HIMpsFBteHkhLdWABxIM1ZXVw0wAB2rW3S/ZXP8Xwl9D8InBTqqww4zoCrAwn0nU/yPb63D&#10;4xyiIZUJE2qbeautV8b70yJnEKnt5+yUbsjAw/pEIs71GROvs7WUgCxWVGdFI1MR8aEVUTGZqkZv&#10;xskVB5Xn0aB1XJhHk4H4f6lcN3Cdx1rieZMaz3J+zftmGdwhyvO2NFHGOrz9/7rE80zV97U8L3Vz&#10;+99UOnZBuZFH8/tE1TuC2vOoyPHinRG3fDth8byZh9/NM1/jvnqer+1UfK3EexSW/5fJYt00LRRp&#10;63LVebV+R+N/k6p8GmH/A+EyGjPQUycvsNTj2muuTne+0/VenQM62Ha5z803e7vg4Q+9ReDjNk3o&#10;jw7wIRDy+Mc9Nj3lyU9Oz37WM21qCwDByRj/sbhgy2STqEsABOABEDHgYFtF1wIwNp5LX4//ABNL&#10;O1Q+qISRVyd7oxqQbLmQP3oF7NNu14pl397d6cTxY57Yb7jTdSr3vdJtj3qEpR4c/PaDlHY0f7yH&#10;E3i/9MUv2uz2Yx/5cPqd3/qt9Pa3vjW9+lU/nZ76lB+1+e3xY0dd/1V7tLdf+///JVU8pEnt/el2&#10;846xtj61PyvjUPfKp6Vft8RrEM8cp72f189MjTR1viVN/s+z6nlbfoy5aizWaUr+VR4Nimd1GryP&#10;zrASRUdDk4ItVZBsCFxgBjs/yJkrndb1gOyTQyBlQiAFcGIFU4EV9D1mx0fSjNIhOcGzKuDD0g/r&#10;dwynpQlNRlPDaVarW7YX6zYMvuzy5f/lG1rmgxx2u+Q49bdBZV5Z2641ralzkd9bpQsyj14nrOLf&#10;ela1Vw4DTLRLOqr36L4Aj+qZyOXiPaIof+hIlHi46Ef5EwsrTk6enp4SCBnymULTAiFsoyB1hLaK&#10;723bvl0AA+CxkrZu35bm5mZ0vzlt27ZNACW2VgJ01Lo/BVCsBRmtUg4kIh2iYSRgAz1pcXZKABOr&#10;v5E0L3CxPDGYlgU8l6dHQ/I1NVL1C/odkrLxvs40vuEcW0oBcG3t4o6hj4XKPZVWN67uc7y6IwU5&#10;Hg3i+0b8nKakKw1dgY8GlXh1uhxePWvEyffrlaVQaXTyat67EzXC3HEaz9rzKbTeO2oiXaHbeVbe&#10;4ffEtR4ImdRpy8S+Nh9Rlb4tvyo8U/4f39h8RwnLpLimdeK15KswU1v+5XtLfhEWFP+beWbK3+jn&#10;7fnlsNY0tzNgTbluuVdcVn+IEY8ePpwuu/TSdPVVV6Wrr75K4ONO9utx493vbhPR+9/vvp4s2XZB&#10;34NTbNk+eMqPPjn9yJOe5CP12XZ55tOfbgnIi174Avu3eMGPPT8dOXxIzDRMaQEZASpC2lGkG5Wk&#10;I+t+sMVyLnoelRQE0XNsu6Dz4W2Xro7Uj8KpwMe0mMyWzctpv8DHBceP6lsu1jdcm+5773ulV77y&#10;5enrX//B+/po/th2+e6//Vv66le+nD7793+fPvVnf5be/773pV995zu99fPiF73Q4A2FXtyMw6iK&#10;0nBpx7L6q/pc1YaZeJbjtoTnNjbfMEV4S5/L961Uv7uOt15Ya7oSr+rv64Vzv04ZSvzqKvK7Gn3+&#10;/4Sc37pU+n/N06r3Q7m8lAFPojNDfQYeKJFOi/DDYUsVpBtD3fY8ymoUXQ2sXLxfL8DhU2jZXtHk&#10;gbMxpCbcs3WDpASz3LmJYZ9Oi6RjSStgFEzZhtmoPl/KWvH5XNb6++pv4Ll5uu4LNb/F5PwacTOV&#10;to34DfLz6D/lXXU6yiVwpLI156GqfPxXeN1n6zz4X3hT7QSs8CqeZ2qElfybeTSp6H2wGJkcH7UO&#10;B/xgenLC0o4p3a8sL1nCYWnG6kravkOAQ/+XlxRuycaKKLZaeL6QQUc7wAipRgOEFGoDIR0bN6ah&#10;fvURXOsDWAU+MKGemxxLi1OjaR7LrZlxtf1Q2jI7lpZnxuwVl/7g7T31H/SH8Ho71b0pjagvjmjR&#10;hVTtrGYjcXWDU1lURMVAGnEaVBqppK3itVOOS4U3G7l0ggAZjXD+F8ph61Ij//bwZllKxyyNTL6I&#10;KEsHqd7l8GiM9kapw2K/r5UU7k7coEaa0tmcv561KivFf/KpxXxr8yhUd5BWhBr3EV72euuOtI6i&#10;UOO+ipPTtVAzjPtM7BNyrd/RvA8qZY5vqr83vi1f/Swo2icGZQzY+F+nbadoQ64TExPp8OHz0yUX&#10;X5yuEvC4/nokHrHdAvi410032bQWnx73ve9900MewqFyj0q3CXxgWotHU7ZZnvOc55iseCoQgr+P&#10;F73oRenFL35xeqbAyE033cN9zEAiAwzIWy0OD6DBfTDDs1R3Z1vKcUfdw2BIC4jp2MgBYmy5dPog&#10;MUSrmMnhqtvbLkfOTxddeDLd7z43+7Tcf/u372RI8MP7sbWDd1V0S/7pi19Mf/3Xf50+/KEP2e06&#10;B+y94Q2vdx3hIfaKK65I83Nz7qNlrN1eGxJe3TNOW+I0+37jnvBC1diD6melL9V5RJw678jf5L5W&#10;eECkjzwiXvWeHF54QUVt/b0eT+1jIcJi7ITLbYe35KNnTWrEjXFWUzxrPq/37CNOrq+c98RAKP4B&#10;FMLdeUcax4pG/1EQxOsoCqjTAiA4GAN4zNtqZTDNKhxCwjGlFS7AAwAyPzkSK1+L3QfTogDH8tSQ&#10;dT2WtPpFV6rw4+D5tDMAQmHmyUE8r4Bqjl/ilK2XiBtxnF8zTk4Tz+vw5vMSp/DhAB1BEV4/a6Ec&#10;p5Qfoq/cQfGLlKNV2lH3p5oibxZH7le6L3nzLADLWZZIoEQK4MBkdnERR3aTaWR4yBYtWKegs4GP&#10;DqQYAIzt27elrdu2pq3bt/p++44dAiVss2y2fxf8yUTfKX2s7mulf1T9JPeVuJ5rPzMBPvvS9AQg&#10;Y8R9CB2g+clhm74DPNxHhtVHcj8AfAByiWOz7eGBNIGC8pjSa6E1Il5IHot6Xvn5qBrIjRaNHv/z&#10;ffU/4tUNmv+7YusO5fvcqUqaZocrAzoGd25kNUrpGC0NlRsrwur8Tc2yNajZWUtHLOWomJOvjbxF&#10;pSEK0+K+HtSi6nlrw0VeOV+nzc+b4dWzoNb49f8qbuNZ831Q6Sh1vLbnkMvcCCudK/9vCV/nG9vj&#10;lvzq+I37Rvxmfk6r8rV/6/9EtEUZwLf3PNrrbNuk79mzJ1100YV2oY7EA58ed0LqIQDCOS73vve9&#10;04Mf9CCb1t5P4OPhD3uYgMjD02Me8xhLPKCnCnzg1fQZz3iGAMmTBTaekZ7//Odrcv0xn/WCD5Dn&#10;Cphw4Nw9bry7dTNwj97XdW4aHdhkXRD3vdwHLRkR4W79HNVJ6ZP0b8zZ8PnQh0MpUU+XQEifBruY&#10;z+rKUtp13o70mEffll772lenz372s+k73/72D9HFev0DfOBTBODzz//8pfS3f/s36ZN/+qfpD/7g&#10;/QZEb/r5n08/9ZM/mZ72tKfadJnzc3AzXtqotGG0V24/94UcBlCD8vMqXqHc3tGvok81+2Q7lX5W&#10;5dEIa40bz1vi53etDY807e+t+jr/G+kdXp7l52vCMrXk1R6n/b8p14Gp/ZmomU9OO9gVh7nNCHQs&#10;DoXCKdsokH104ExMQGSiJyQZiMt5hsKgReec7TKMu3XRmMKYdAxOBkLiMasV+fy0t1wAJFg3xAnO&#10;MU94rmjyX12b80STIu76PL163qQ8pmKeaHvWoNZ0xG3MNSWs9ElRNQeJmvNWgIWgAi6CiFsvaNf0&#10;eRNtTZ+KPMmD9hka7DfQMM1OWeqBF1KkGOhsoDjKlgqSDAAIEo5t4j2EbxEIIQzCiRhjD2sY96mq&#10;XzT6TC4D1N5XSIMSPJKuxYkBA8sp3O0DNDljSGACCQiWLIBPJF70G/rFrEDIEu7+FQ8T7FkUmSdH&#10;00xWUuZsoCkBmmG2XZDAqS/a2qWlcVQhpdPE/9aOQLiftcUrVzcUoKMCHlCOn9MVsWx55oFroiyZ&#10;2u8L5ffU1Ayr7wuj9//y/lyGUvlBjQYog7c0WjN8Dd3O4BfVK5PGCiU3fnTAQvF+X/X9TYbnTgtV&#10;zxp1IGp28tLRfc9zpSnxSE9eDJDIr/n+oOa31+H53Wv+N8LIfx2iHXzPOwu1xOF/CavzdZkV1+T7&#10;+n9LXploT84sQNx/Ae7TBT4wrUXXA0XTa6+5Jl0rIHLXG8LE9n73uU960AMekB7y4AenR9/6qPSY&#10;225NjxP4gB7vE22fkJ4mgPEstl1Ez3rWM9MLBD7w+fGcZz/Lz3CwhZ7Dc5/z7PQsgRMAwtHDBxNH&#10;rvM9G9EL2UC5z/JZGUg4OnU995xz83cFwyEuZ8L0awWKK210PhCPLszPp5e+5Mdt0vqRD384/emf&#10;fsI6Hl/58j9n8PHDPXYf8MFZL98V+KAMn/vcZ9NnPvPp9OEPfTD98Qf+KP3SL749/czrXpt+/MUv&#10;8qnAN990k7e+Bgf6W8Ydq1iT262M/e9PADKU2253DBKeif5Y/W+OzUZ4+5hsxlvTx+mXjb65hvLz&#10;Ms481tr+V+HrpRfxjDHbfHezvKbbK5//315YKyH5GOnUpNLfkRa0SvV2i/ocoIRTaMdEiMWZTAAU&#10;iMoxqbVCKVKO6bE0N4Kb98Ewsx3RxKS4TEAr85Nps1bpy4qzOjXsg+c6+ebCa6kD2ryQwqt5oQpX&#10;fF29hSlqtRZbSy3ziv63gAj3NcKCog1UN67r5v9Mue5KfUed1eF1Pa4XVocXnr2Wvn8fwIKF7VZO&#10;G57QBN3frwXI1IRBx86dO7ytsmPHDiuVbt6ymrZs3ar7cAi2gBRkYd5uBbq7u9bpNzHnmBrPWst/&#10;TrhiF/+ZRc9H4HEBKYbukWaMC5zOTo2mhZlxPcOZnZ5PjLh/GIQqHj5d6FuLAqJIzGaJg2NAgY85&#10;0dSoQAoARPnZaZ2ALVsxZ8UqLSbqoGjQ0pCFEThcVE3ooqqBRS0dorqvied0ADpKBU4K8Zx8eK4G&#10;8yD2xJM7VH5P1ZlyWOl8Lf8LNcMbRB6IwMqgLo1TmNL6/+u4tVi0VRxaxJ8lvP3/uZlKWL1tAUX+&#10;dIT1Om58M9dmveRwkcFH+a8r9VeFZao6vJ7Fvd5XvSfCKMOa95bnOQ7UDIv8S/3ybtq4tc6haL8o&#10;S/uzQtH/og+V9l6feEe8h8F39Mhhb7dw6ip01ZVXpOsEQK4T+LjhTtenG+9+t3TPe9yY7nufe6cH&#10;ZGXTRz3i4db3eOyjBUA0aeLjA/rRJ/9IerpW8YAPAAaggyunuj4564bgYvzpGaTceLcb0mj/pjTU&#10;i418bLlArGoefeut6d433S1NjPZ6Ei3ft1VM5JF6//59e23pgqvtHdu32rvgwvycrXN++zd/I330&#10;wx+yOe3f/s1fpy998R/Tt775rz9w1+rtv7LtwjH73/j619LnPvv36a/+8i/Sxz76EZ/58p53vyv9&#10;/M/9XHrlK16Rnqu6evSjHuU63yYm2blpU91mFeDM7e12FnFvin7h/pPHMCtCpFoB3GOMMHbKmCvM&#10;NMZjGUutYzPGYqEyHgvV4UwCzbjlfYWi3zMeSh/mvi2s3Jsaz3QfC4RmmMat+ZS+N4+roFYeQJjf&#10;X4XVeTbjrKUoM+nGs26GT6gV+GDbBRH6qADIqFahiMln7RQsvKSiF8JkUVa8nPFiPQ+kH5hSstev&#10;lS3mlExIOCsb6dyQ+vS+Hpc1t7nbOZPrrPmf8R5U/pf4ZZzUlONkinT18+g/PAveUf4Hz8r1sA5V&#10;EzHxCuWwlkk6P1tT97nNvejLtKZtoHXeXYi+29+rCXxq0p5H52dnDSYqK5Us7bC5rJ5jIgvNzk77&#10;pO6NGzeqf9RjwaQ2KGOGd5Ryt7xX8Yb7e6y3sWCdnj6B1JCKecsN0DHQYcnXLCBUhBRkdkwAQwB1&#10;RleAxTzgVP/RISpbcLjWX6Bv6PmsgMr4sACrgBUKpyMd56YxXSfUH8+qO0DdiDFJ1I24hnJcd5YG&#10;FXARcXI8USicRSciDs9bOlAGIK4gN1qurBw3iPsIcxz+847q+TrkMrSRwqn8wqjMoKAGI/L/xvP1&#10;yHGr+yYzK/et1IzXzKc1fb0ai46vjtLSgSM8OnbUUamzZhwPHMfJ4W3PmlTyrPKlXh2/hEfaeGeQ&#10;0+YyVuWo6p3ylPv4X1Nrn6n6Hv+beeRwP6NftFA8h5ASMIGfOHYsXXbJxXahfuUVV6RrrrrK/j1Q&#10;gry7CCsXrF1QNMWzKeDj1kc+wpIPTGuf/KQnWfKBp1O2Vp72lB+1lAMAgqLpMwU8nv7Up1rqAUBB&#10;HwSAcsuDH5B2rE77wDj0Oso3Ajx6xVAANpzNMjPaZVPH0t9xzPX4xz42HTt61D4aerrD0mVqMk5I&#10;vfTSS9Kvv+fd6YMf+KP0yU98PP31X/2lpQ7f+fa30n/91w8XfPCLs16+64PtvviP/2Crlz9VuQAg&#10;bL1w5szPvO516WUvfYnB2wPvf3+BwYu8P71J/bm93apxzb2uFdGX8z2mu2MjmtjGRrwfztiKsdI+&#10;dlrD/J+r7+txtYYMNqCcpvEsFgainF/kG2Hu95mplzFVjROPj8yfMrWMPdI1ntXPIw+et47JnFZx&#10;imif+4gTz8r4a0/rMZrvORRuWn0U3x4TOBTDokVAZEKrz7GBODbfTscAJ5AmoxmBD1a3bKtwqB+W&#10;LezvM6HMTU+kpfnptHl+Kk0q7+GOjWkYJcmRIZ/qTNtW47qixvgWlXZuhpncR9RffN/ab0w5nutD&#10;/2s+UZ7He5iHXCelT+R2rPpJ476iRr0166+lLSoKftkSpv9r2haq0tf5UB4Ab5/4BA7ixkdH0sT4&#10;uEBFHP4GATAAGmyzsCiZy88wsy3tbfJ3ZhCeiXd4znVdRR+hTCi3Y63CVoktlAQYFiaG1XaDaWxQ&#10;bS8gYamHQAjgY25MwENx6BOkA4SSbg69D0Ao8QGnI5wNNJyWZidDRwRX74AP9Rny9naSQMkIuiTq&#10;d7y/ofPBwK8Hv4kC5+dNasZZE+bBF+lKxwjgQYcivKaQutTxCnN2Z6IsbsTWNH5f9Y7839S4d/p8&#10;FTXLSTw3lJnJ2o5ZGE4dlhu2MKQGgTrLPXHpTEEbM/GMvEr8+ll7+pri3XRU3usOq3qoBoLr5PZp&#10;vUEQpDrLHT8GQU2tg6z1f5Qh0kceEQbxnzas9kAh1W8Q90Gl7t223FdtF3mW/7zHeesdJW39PY24&#10;Iib3I0eOpIs1yV1yySXpsssus74HdNVVV/rI/PsKbEB3xtT27nfzPcfpP1LA45ZbHuJtAnQ7sHDh&#10;XBeUTg0+BDQAGC960QsNPtBnILwQB9A9/vGPTRedOp4GertSR95ysRXLOVFuDrJ7zrOemm6+8U7W&#10;B0E3pNTD7l3npR973vOse7K4MJeGtNKc0GCc02DGWRAKZZdddmn6jV9/T/rQhz5kScM3vv719O1v&#10;fzv9+7//e4YEP7wf4OM//+M/0je/+a/pHwU+0Ptg6+VP/uRjPnDuV37ll9Nb3/oL6XWve60P4nvS&#10;E5+Y7nPvm9Opkyd9sF+0YYxZj1tRGfPNNuU0196eTY5PHQ4N9KdJATIACGPD4zOPJ0sScz+sxo7H&#10;Wyu1jsdWKnGqse/4zTgln/LeeGeMjRhHwfzXKvAFtY+3+N8cl/TtilrSBjn/TBEWedR5qe48dihH&#10;UHlW0uDgaaovfHiwOkW3Y5TTaJGAZODBVgurX7ZamIxWNFkwcSxOj2kSGfZ2C5KQZbxlKgzHY0g7&#10;hrsFZob6BVCGfSZNC6+lfX0fZSzh9TzDtQ5vfa5w0meq08R9lSfziknhroucphGn2feiruO+6nuK&#10;A88qfAyVgNtTJC281HyMspS6zvXOc+Jh/bJx47nqvyNpXhPywtxUmscbqe6nNMaHBgbS0OCAxgen&#10;NQ/ZeRgAZFLPOIsFU9oF6npx3qBjcnIybdqElKO0s/pj7rflPkBHXY5Stk3qt/QBTj2eVTvhiwVA&#10;sSLwOIdez3BP6AD1Ybk0YssnJGGAELbhcJePnsfkgAArOiBIO5B6kLZ3Y0g7lC/9Ykn9ZlRA1FIR&#10;9SP0RIYFUMeG9a0CHkMdG9JEr8CvwE3W+Wil1sbKDVWe07Bu3NIRamppeKepw8rEFM/qQVMGoP8r&#10;Tmg+E7+eqFreL6o6Z87fZWwLq9BzpgJsuK8GOtdGnOqe9xVynkGUp3S623/WCM9xzGTzf+qgyWjc&#10;kfK9/zfuvx8VhrSGGp2zvaM2gZWpGf59qDXPCCttRt3H9+V24Jv9ndR5kNv/durHA6VxD/Ed5E98&#10;15WI95fnfX19aevWrem8885Lu3bt8sFxmKRCZ86cTne/293SzTffy3TPe97DdG9NhpxgCwDhOP1H&#10;cJLtEx7viRJC4RQPp2H58qPpRS98YXrFy19uRVOACeGs6tH3QDfkTtec0aDrTkMafGyzoOsBYUoL&#10;w0LZ9cXPf7Ydm3HEOQzAEkD1b/x4sEXBBL0s5sJ5HyNaDUyOjabVpZm0urzgbYsXaSL/6Ec/YsnH&#10;N//16+nfBD4we/3hbr38d+KYfSQu3/72t9JXv/IVAxDK9LGPfjR94AN/lH73d347vU3g42ff8Pr0&#10;8pe/zD5SsCLCtPnw+Yd8bk05fTj6R/SX9rHW7D8QfZT9cDxrNkFC3R9FzX6/7n3ux43+3pK+opL3&#10;Ou/4X9H3S9P63hb+V1HUR4yT9mf186AII14dt/UZVMbOGD4+BvDfIbCBpYsmBKxccI3OibUzrHTZ&#10;q0eUrgnFK1mBETsf0//pDEKW57SanRrz6bQoFTIpsfVC2FB/j+o7xrJ5Md+Xx/7assd9c+5oUpUu&#10;p63C11DbO6r7+tsLVXXeVu/UH+M1gEY76Ii2cB0rPf8NTvyO+j3NfIlDPXCoG4e8LS7MpEVdZ6fG&#10;bc1Gf+YwQoAHEg90owKEDOn5cJoQD0DZFAAyPjZmyWizHxWiP3VoQTNhXysDdv6GM8Qu9Mw0vrq0&#10;IOrt3Jh69N9bblrgYCrL9sm82n5JIGNV4GNRbY21k8/sseRLfYO2Vb6zw5wmTb8IxWKeY6mCtdPi&#10;9Kitm1BkRvoBUF2dmzRZGjI9YonZlMYupyzjT2aspzONdW00+MUcO0xtc0XWjUpj152oSVHJjXjN&#10;54005XmZ9MvE7zCuxFknrcNpeEBIphKvdJj2st7eN1REfrkM7sh0SCYyOpSf/S+oPU/yuR1qj+eO&#10;LHL53FlbB0ZFuUzV/e0QHXF9JlozuSquGLDBCuG+b8uver/qWP+jXRrPCxMvlPOu2y/Ee/7WnNbX&#10;xvfHIC51WK8wuC/vL2mq95YwUVVuhbEixakOUg8ONuPgOKQfl15yiaUed7r+ep9cC+BA+lHAB/c+&#10;Tl+ExOGxKJo+9jHp8Y/DuZgIJ2PofAhoADgwrcXSBWBCOEDliU98vA+fe/hDH6LV4IAVSUsZSz/h&#10;G/CwyrkxL3nx8wxCaJMN527wc45e37P7PPsPeaHAxRVXnBHTETPSqmKcQToxlvbu3p7O24GjsT3p&#10;YQ+9JX3yTz9hvY+vf+1fBEK+8QM/0bb5q3Q+/v276d++8+3YevniP6a/Evj41Kc+lT72sY+m9733&#10;vemd7/yV9La3vdXSjxe/+EUGcA9V2VH63bpli5XaSl0VijYu7R1jnC27Uo8RL/pwe59u9kdTI6zE&#10;Wy9+6W/+77GyzjhyHnVc59OSrkkljzK+gjwOzI8apDBMqvvFfJGSlfHhfv8/EHFKH2un4G9tYYyt&#10;XJYpgIdoZlBXTQKsOqcFIBCts9UyP8FBcSihljNa+q0UOI1DsYnRtKRJCnE6E8yIJo9BTXqAlJWZ&#10;4bQ6o5WyJqwuW7eID+R3m99z36C6jRtUvlH37f0j6o38ctpmXJ418q7mF+KZor1clkKkE5X/8KAm&#10;2GhS8CvixTXKEumb/Yg2LfE4WXZlaV4LiAVfOY0ZiUdvV6f1lwAbAAwACI7C2D4ZHx3VomPMYMXS&#10;D/x7TE1Ykb61fwZvh/q0mEFaMT/Sk1YEAlD8HRX/wOtob8dGA4++jnO96Bnq3mQLJyydcIVPu83h&#10;1wWAIECxONiVlgRAyoGCcwBOFIoFOhaJo2f4fwG0eNtF/WRRQGoByxz1E1yl2/JpcjitCJxuXVlI&#10;M5MCWj6av8/fiARzuLfLukUGQnrH/Fh/E3zUVAAECC4aci3VjRzEiq/qHCL/F7nxacx1KN5HHF0b&#10;6asyOV504ogf7zXl5wYs3GdyeRr/TaR1Phl8NBjT7ZZP8Uy6L+9vPqve10Yt7xU10/Gu6LBR5qif&#10;Oq7LU77Pz8o1P89UOmFhgHHf7KixJWIGmAkm5OdmjJFv+UbuSzuaSv20h4sibS5zDvOKnvr1/5Iu&#10;rsQr9VUGfbPNqzR+X75mIl5hBOUZIsgDB/anowIfJ09eYAsXtijQMThz+nLrdtz97ne1kikmtoVQ&#10;OIVwMoZPiltvfVS67dZb02Me/ej0mMc82mAEiQYKpi94wfNNbL3g9dQg5bGP9f0jH/6wNDHU6SPP&#10;7TBMK3o7HMvfODY6km6+173SEwRonvecp6drrxK40ODdJIZdQNqOHdvSM5/xNCuyYk1z6oILtBrS&#10;4NeAXJkf97HoAJRdu85LR48esfXLZz796fSlf/pi+upXv2Ig8MO0evG2y3/+h9/7NQGgf/qnf7K/&#10;D7ZeDD7e9770nve8O/3yL/9y+rk3vjG98pWvSM/Rt1Gn+FZBCZitJPqp+4bbOvpO/A9yf6j6fL76&#10;OfEz5b5RqIqTKfpWgxrPuZb+jjnj9i3LafPKUtq5U2BPxAq0jJ/C7Bkv7rPkofexxTaoCbhfTH1Y&#10;jHRBKzyUNjneflKT86y3JqbN2MfF8PsFNno1CYyofRdmRtOYVoocm1874AoqY7tJ5VkZp01e8j8R&#10;3+4xL+KAOFawAI0ZVq6ADpVjkfM42L/3yhXxu4AHCoZIO1AsnRzVqn3SgAUrBfJBF2R5SqteTTZ2&#10;KjU56Emu+S0VNcpTtXWDwuEe9dAg/4/0rocct53qNPX76B9O306KV3gPVADHeqDD/AYirq/K2/2u&#10;5pv0A545ruL19fVYWrl5dSltEXH6MW7QmYDx3TE5NuLtlQAbI9Zl4lnR9cC8nu2WAU3SSOiafbDw&#10;dMKRZNAuS6p//KrgU2Xz4oz1K0YFDAbVPr2dm+wYrAfvyQIi/Z3n2nPtvIDnEjoZSgvo9KF/eCUV&#10;MFkSkOEAQB8Gp7g4mptmi05pkIpAtDdgBOCAue2cAAjbcEhIiDeusJ7entTd0536dMU7K1vjA/39&#10;diEwkn3N0PfY/luZncg6H6XCRc0GZWIvIAJq3pfGL//byXF5non8yjuqdymOG7OiJjNRg+fwNeny&#10;u0s56/I275U2hzmcdE6r/8qbQVkm4rrjxSTaTi2dtXHv/zntWWdl4r6N3EmVj98N08zfaKJsLpPK&#10;mxlqPFc4YdRDjlPFVZy6g0bHbHZamKYHDKRvjHqNvCtAWeVHGfJ79KyUq/nf5Sn17fs6bTyL/24f&#10;Xcs3xHdkUtzyvApro/b3cy1twD36Azt37LB1C+7T2W5B6nHN1VenSy652CAE/x7XiwAhbK9ASDpu&#10;eciD00Me/CD7+0DvA8XTWwVCDDwELoIENAQw0AHBzBYLF068fZziIP14zG23Gdmz3UJ5WL1iVgv4&#10;oL34tqmpKb8PCQmH1V126SWpu3OD26T0GVzAP/uZzzD4QPpx0YUX+vwGVkeYNeJoDIuYyy856W0L&#10;XMT/4fvfZwDwve/9p7dA2Ar5of3+u2y9/Ff6xje+kb70pS/Z/BfF0z//80/Z4ymKp7/+6+9Jv/AL&#10;b0mvfc2rrXzK6cDUb+h/XGBgFn0vxoJJ/93etL3+M05g6A5vj5P7RBW/Cs9Ev2tQ85nj0l8VTj1v&#10;1mTB4VxMEtT1jO7R8Sjjx8BD9x4/meAXMPWhno7UoZX+YE9n2rw0l4b7utOqJgFOhJ2fGbFEYLNW&#10;gYit+wRUekXD7LerbYc1SfSgK9EVptc17/mfqOZHa8Oa8YLKt1JnWKOwh48JpCciyqlJh71/m0lq&#10;QkAaMqdJiMPBrFQo4LE8P5XGUUrVpDGkMiP9wJwSCQjbMZjbDunbq3YS1Ty69b7Ji82bG21jIox2&#10;z9eKf2tcRZw6fZGwFDDBPd9pgMZzxW9SiUddNXm3PZPme+qs8Kfof8HDSr8h3HHyc9LAc+0QbH7W&#10;26csGlaWFw00WO0DPMYt7RiytIMtFQiX6QFAgpAQ0Pea/cxkfh4ApKtjU1oaF0BUe9FuOHJbFfhb&#10;nBkXGBCQ6e9JA5wVpTbvULo+3UMAZdp8blCTvvrgOAcLCkjO9AuQAjy0kJofCJCxODGS5rs3+oDA&#10;WQFrHzYosMGJxkhXfKAg4HV82D48JgU4egXYewUw+vS93b3dBh/wMkyGASBY5LC1hDIy+h/jAkhs&#10;26H7cpYrOlN0FrYnuNLQNHobqfLdAXKa8n9NvDYqjdjeKWsqz5vpcgcgvCpboZJGV+5FUa6gqlwl&#10;rBGHQVkmavKoB20ZzO1UD+r/E4rvzQy31EWhUj7d0+EK04SquitxMpXwYJCtVBhngJGsgEQ9tuQb&#10;TMnMSVQP2qjvoIizpiyAoqosa8tJ/QbAiXJWcdvv/T9T+S+K99Z5ljwYoNi9Hzp0MJ04cdySDiY0&#10;pB0ADyQg11xzdbr22mt8lsu97nlPb7EghcD51cMe+lCf6XKve91k8MGWAMfoI/1AP+HR+ZyXH3nS&#10;E+3ZFAdjAA7McYNuExi4IC1NcsBWV9qyecU+PPhOt7HKyBVlV0CHwYzyu+7qM2liqMOOf0q/x9oF&#10;axkm52cgXVF8TrEd1+TA3u/y4qxWUCuatO+l9z7SPkwe+IAH2OfHl//5S+m73/03A5Efxs9+PgQ6&#10;AD28E3PfL//zPxt8/OVf/kX61Kf+LP3xBz6Qfv/3fi+9+12/lt721remN77xjeknf/In7B8FaRJ+&#10;VXBzf76AFM7V1vSLTO6DIvdL+plJdez/pT/Efek79SRVnosUv+TptGqnyPss9aPetG0Lp37O2bJo&#10;cX7OE0ABHmUMeTzlSaBMCp0dHT7fZFyTcVfHuWlQ19WlWU0oQ97jnhXNoXQnALJ5adpgZFBAZUAg&#10;ZVyMe0GrPdyZD4jB94oJdwrANPnE96f1+NF6YUHUTSn7JK6t0fFgf14Ty6ImMYvUkXagA6AwK532&#10;Y1qpiUeTCxYyfZvOTX3oDKjsK0szsc8/I3A8NWIdkCl9N8cD1PxYxDXfE+72oH3a26idqrbM5LBG&#10;Ol2rPiMqY6kKU5yaj0X60geojwpwNMBG8z95lXYu/cfvUH78N3hRPO4BFTgEQ6cDwEFfAsSybWLl&#10;UfWnuB8OK7aJsTQh4D0xNuK0Y4qDlK2rq7Pqa9XiUH2wXkxCMU/hIRlJBefmsBWCJMvSi8nwq4Gf&#10;DsBHz4Zz0iaVuWcjZ09tSP0KQ9IxJ4CBAui82sz+XkZ7nc/ScJe3b5CC2a+LgMqsQALxOasFYDKj&#10;fm5FZQGPEY2fQaQZAhT9AwO+9vbF/14BDaQfgA/GGad0sxU0qHsOMJwUQMLcFh8zSzOjLMxzQ9Jo&#10;5d6dKdBl1REgGsLEfXsYnSAzhLZwdwSeK7+640SDQ5EunrUSeakj5HyjfEpH58lU8oj7mODLO6NM&#10;a4k8aVA6GvnGgC2DODrm/78ovk/X6t36jkJ6d6DsQtEB6/+ZStpCeWIvHTM6aSvVnbcGICW/+vvj&#10;fX5nLkvEa9R5KUOhRjheDPu7tYrr1cquj+uGNNCl1eEmyhnnnURZASQww5KPvsdEXvFt3FffrvyL&#10;hIZ7jgnH1n3v3j3pyOHzDTouPHXSOh9nTp+2dAHfHtdcBV1pyUfx7XGvm+6ZHvjABxhsPPSWWzSh&#10;3zs9QBM5Fi+PEnG+CwDk1lsBIo9KxdcHZrWAB6Qjj3rkIwUqrrDFyoAG2P3vfz+Xr2Pj2VYyNdNT&#10;O588eVLxH2Vl1oc99CGma6+8LC1M9KRuMRrcq0ObBSzQIQGAPOdZz0rPffazXU58lszPTaXtm+fS&#10;9q0r6cC+fel1r32NgMyj00X6VrYxmOz/1XofPxyrF8AHwIP34WjsW9/6Zvrav3w1/f3f/W3iZF3O&#10;esHdOtIPrHN+9VffaenHa17z6vSiF73A21iAN3ysXK063Ldvr9u12dal/0Vf0JVw4qxDpb9UPCr3&#10;nRK/+q9r4R1lDHZ1ienOzaSleWjOE8eCVq120NQ+jjRmmsADcDIzNZ52bF4QE+6xCLwPrf7Z8TSm&#10;yXlOzBtaWVTeYqw4ZRrUKhPmzx79oBjuhBj4vCZw3E0Pi6EjEencsB4AqXkRfYuwphR1fWrlX8FX&#10;GENn26Mk4nG8lM5qQgFELAGWEKsLbNjnh8oCEGH/nomsT5MYq2RWvziHsifTmQnv62PdwCoWyY91&#10;V/ROt0kmt4HKEG3Q2m7l/+2G0x8KNeJBJW49j9RzVPQfkeMFLyt10wQZVX01wigzfRCl5tKXSl5R&#10;/4AO1YdW+hxnD+iAZgVAONKeCRYlUvQ3xkbYVhlJowIZPDPwGBPpfmJ8TPH66wVi7md+t/tdOz+v&#10;+x+Sj2W2yQAEtIfaYHlqOK2yxTep96qNaY9egY5O8VlASLcIQMJZLEgy0PcAwCzSB4Z70pJAx9Ig&#10;uj8datNhS3DQAZkHiHLCsfosBw5OidhiBFz0aRHYr28YEKgaGBysQEef6qC7pyf19HQH4DAh9UAX&#10;pd9SEkDHuID3hAA5W0aq+xr5eZDmBq2IhlEjmLg3cb/2f+kAVXhLmshrXWq8q5WUnjzUOJFXEM8q&#10;5gPluCVdVd78/pb8Szh5qlHppKUOIA9cSHFLnRQqHbe6V9qKGs+bcbhGJ851Y4aQyyCqy0x56m2R&#10;1jR1vIibv9HfAJCoO2uzwzY7cokb7+c9JW4dXspqyu9uvrf6r+f4tZgY2KiOyb6iQIhAR5+uvZvU&#10;8Q0+gkraAkIqkbvBh+pH94VhlbJVZRJRTgbt7t27fHYLUgAmYrZY2HLhioXLpZfgZEzg45qrLPm4&#10;5413Tzfd856WfGDpgu7BA+5///TgBz8ocb7LIx7xcHsnBSgARAAe/EdiUZRP0Qt5pIDHyePnp5lx&#10;DaTec9PVV19dSTyoL9eZyg6TObh3S9q3cy6tzGoFMaFBO7whjQ9p4hEoq74/E6twbO4vOnXCJ+r+&#10;yBOfoO87nObM2DjfZSkd2HteuvOdrrMFCZYjd73rXbyl8Y//8A/2u/HD+hWl0+9859s2t/3KV76c&#10;Pv+5zwmA/F36SwGQP/nYx+xw7Pd///fSr/3ar9rs9g2vf336iVe+0qbKPyIgh1O1m+55j3TyghPW&#10;/4g+l/uw2pw+Vdq89EE/b6fG8yD+5/RrSOH0L7URfX1yYlSgbtX1Oz87rf9jBrYeJ4wHUTUJ5P+M&#10;I3y0YIq4fdtK2rllMU1rwkbnY0ST9pIm4+2bFzUBDNjyYIk9+JkxE9szvZtir35AE8AkeheTWjVr&#10;8h8V8+4UoMEvRivvgJcUnlKo+bzud026g7d9Cx9TmNKXb8CyxWaTAkmLY30+gXRJkxd6KfhbQJLD&#10;uS1YuwAqmCRm2ddXHI7Mt+6HJj7cZ6MbQppRfQ/1Al9lnPO+5lgO/Tq1AURb5Hs/E5U2qv77eeTV&#10;nqZQxcebRHrnQ1/IZVA49RSHvdXEM9chfD6T+03pU+Qh4luIR7+iPwAYpifDeoUr/Qb9DXQbkGag&#10;LIqFCvobbLFEmACBAAhxAS1MwO3SjOhrTYrwitR2nM8y0NuZpkb7LOlYmlTbTQ5ZWjWPrsb0mB1+&#10;0R5ssSCtMvjYeK4tX4a6BSzUtli1zAt8YiZrJeMKfChvtXlYNg2mBRRTFcbWyGBfj8+V6Vdf7R8S&#10;yOgP8DGAEunIcBoeG02D+sZefVuf4rDlApDHW7MlHwovwAxfHxMC4RMqI+9ji0/tE43gTkzD0ZgV&#10;1RPg+oM7P6OhRGueK4+K8n/ilRVLGThrOlGTcl5VmbjP8aKTlfIXEBJkJs+1QXU5YXLBWFpX+Zkh&#10;mgpTK5Tf20Z31DNrUZN/pvJd/rYS18+a95Sjvgd00OHMgKs0QXWZRCUfwh03E/eZ2bR26Jrimxtx&#10;S5jzDvBRBiTkcuTylbJHmBibruMDG9SZO9LYUIcm2Y400rdRDHmDBoEGlgZAmaQhVkiWhCiv6hvI&#10;SxR9rpF/JsrU39dnHYnzDx20kunx48d8fgiSD5xxnT59Wb5e7m2X66+/zj49bhT44PwVlE3R+3hQ&#10;Jf1AIvFQK50+7GEPNSEBQcLx6NseZWkHiqWAEOIwYR7bu5y2zIqBa9Ji75a2GtQgXF1dte099Tmq&#10;FcTmhf60OqeBLuCxPMOx5egHnGM/H5b6GHhx0BzgjTqMOhkZHkgPVvnuf9/7puWlBa1AZuzR8KDA&#10;xwUCPo94+C3pJS9+UbrbXW6wwuy7fu3X0je+8XVvh/wwfoAPdD7Y7uG9X/7yP6fPf/5zPuUWHySf&#10;+MQn0h/90R+m9wp8/OZv/Eb6pV/6RXs9fc2rX+VTb3HWhtQG4EfbsP3CwVfuB2pj9y/au/TNlj7Q&#10;SoQ1+wtp/ayRtoqrOPRp7hF1b15ZsDIgYvK5menUI0ZZVp+MvZbJgDARnmk5JG1Gk/bS/KRWmpPq&#10;6z2pT+CDbZelham0ZXlBE/lAmhK4COAxLrA6lEbEbLs3CJB3bhA4xd/DhCawCfXn1bR//15Lwyh/&#10;k19UAOOOiPrX5zv1N/K9reR6EXFP+RnfnLWC74aF4W6fPrqK5INJDEAhQuIxpElhUOWcHBDw0ES1&#10;qO+wx0rFX1K5ObeFLRfMazlmH92XsvBzXavMwcejzqHgG/l5uc//I6xQeabwiuq4fPOaPDO5ThS/&#10;AAvAVwChCAsKMFGDM8oddVT3m7r+mFPYHpwSgEDSMTM9kaYnxtOWzUuWYFhfYzgURpFyINkI/Y0A&#10;HpiGA0Tw5bFpE+C20a9E7QC3ohzGUQ2csTIqwDs1Tr8aEFjlQDf1oQmBQgEPwAQgcmV21OCD02Zx&#10;l9+ndB36HrZdaKNhhWERszqjeMpjTsBxUaBjAZ0ftlt0RckY1/lTbLf1dhlk9LCFIuoXcAB8DKjN&#10;kXYMIrXTN44KVI1hPoyirOoiQEif9TwAHYAPeCTAja0n/MnYtTo6H/ou+tNZpfJLxy6Na6Kxc6N7&#10;wOu5Ow4Np/9u/DaK8ByvnUq8nG9JU3UsEXGanSwoOpjvlU/5T55OT4eD1GkiLe/K8TP53fkd8R3l&#10;u9sGuNLVnVeklUdFjfCKSZQr5cj3Jby8gw5VOnekz+XK5Xf5cjs06yuelXLleFz5Lyr5VvXhPILh&#10;GFxApaOv09lrvZAom/NSvlUdOu9cBl1LH4AAFkg9Zkc2eXId6e/w1gtuxns6+eY4uRUqJ78afGQq&#10;+ZR6M+ne350JEd7S0pJF9ZjWHjt2NB0XIfm4SOADvQ8UT5F8XHfdNVbMxK8Gkg8kBfe48UbreODv&#10;AwVTtl/Q/2AS5IA5dD18rP6jb7PUAwDibRat0rne48a7aVU7b4sFgwW+ReUa6u9Ohw7sExiZUznv&#10;YPO4g/t2pn07Z7VCxHRRK4opDeiRrjQ9hi+QVslHbEGV+zuIkQ2mBz3g/ul5z362/XsAcjg6G6B0&#10;9PwD6aKTR9PVV16e7nH3G9K111xlQISCJ6DgB/sDdATw+N73vufD5b79rW+lr3zlK+kf/uELld4H&#10;3k4/9MEPpve/770CH79us1ukH5z58oqXvyz92POfl570pCca5GHyzNk7e3bvcvsy/tzuuf+Xvux+&#10;l/tB1V/oK5miX0IRJ54HNfsxeeI5dsf2zfYOuQj4WJwT+Mni7+ZqtIyNMiZE/T0daUoMmlM6Ny/N&#10;pDlNBOOaoA0+tDrEguXAnvPSsoDJ3PSIVsaa2DVZb16Ytl+FHvQmNKkzkaBwet7ObQYe/f2shMOJ&#10;GWWmrIVvNMdDEONkfaoXR4WiLig73wQfYBWLjsfSFBOXVtACIYjfV7SCxo02iojDKiP+QNAlsNWD&#10;wBLOxrjiyXJBaQlnhYxPD9e9ythClJVyA0p09VxAWUrf53+D6jYMquPn9oR41vaOiFd4XbST7wlz&#10;eE1r6yeoxG3WVyHan8kTvQ7AKpIyiH6E11GURlGeLkAEs1nABoSyKaAy+hV9KfoT/+u+1vqs3Hd1&#10;bkwzapd51fW0wOyo2mZc9Q34QMqGsin6Omy9WOlU7UG7zozouQByPwdVKo8uvadn04bUyzaxQCXS&#10;jhUBR7yZzgEu+zttemuTW71jSs/HkNBMTaQBASikHH0CDX1sm+A/RDRCHPWNYYDqcH8aBWBhUqs6&#10;GRLwGJ0YNUjBwgWFbivQC4SwWENfDydn9EN8fHCiMkqwAh+5ARsN4QHcbPRyz5UOn5/TScKqpTwL&#10;qtGriOeFnFZxcr501HIt9y155TC/U+nLu6vnDQrgkcGH05RyRJ6FSn7R0ULy0TKYMzXDgupy1qK8&#10;8r9+Brkzt3TwRqfXeysGmuvF5eFez0pYIX8398Qhjah67vLXZY605b1McMGA1pDSBfgI5hd9IPpB&#10;eV8pX5V3fne5ZwIdG9BgGelIY1r1D/eLGfdsUOc/V1cNKCbWBmERApVJt7zH36g8XXf52wjv0IoB&#10;V8PoeWDdcuzoEQOPE8ePpwtPnfKWy+WXX55Onz5tJU+kHtdczVH619m7KCtsJjqAx71vvtkWKJxq&#10;+yARx+mz7cJ2i3U/BDQe/rCHemugmOCio7B1ZTEN9GglodUrIKq3pysd2L/f+QCEKC+6AACje9zt&#10;2nRk33LavjycFibxkdAjhqHVi+oIcBZtlvuh7gsgA9Qg+XigwNELNEnj/2Pr1i1pRe/edd556bWv&#10;fY3Kfp901ZlL0w3Xnkl3vv5qb8Xgg+TTn/70D9zjaZjZ/mf6D70HyQdH6//LV7+SvvD5z6W/+qu/&#10;Mvj4sz/7pE1ucTj227/9W956wefHz//cG9OrfvqnfOgcSrxsZSF1QiqFpGrLli1myFU/MLX2syZV&#10;46YQ8Vvuo/+Xe64wvy0rC2l1ed4TyOz0lMXlBh6ZmhNAp8AC2wmIu/E8OzUupivGuTw9nLauznsC&#10;5iRYwMeAgMmCVpXkj7RjUhPDokDI4sJUWhXhthzggSkqTqC2bV62R9uuzlrRsLzbYzmPg2oBo+9q&#10;8pUYI/FdwZOCdzldG8FryjifVblWOe5+rC/N9W1MS6O9Xg1jbstZGyMALE0omNjOK65NbhHRa7KZ&#10;1eQCAMG9+rwmIFawFR836V7lKlT5ZtJ99Pl1SOkKLytUwsr4iDYs+ZJfG6DJ/Lt8o+uw8D79j+et&#10;VPHgKh5U875C9EkUQucENJB6zM5wVXtOTSZMYoeHhiz5GNEVwDGme1b5HJMAP6UsBWy0Ao5o60L0&#10;AfpZf29XGsGxl8DglqWptDg7miaGewQ8epV3X5pROKAEpWCkHctqo3m1JXo4SyIkV5zT09/VYVNb&#10;FJm71I8hwAjn8XCE/cJIn32y4KsDPaBhAQSsVIaR3Oi7JlCaVXsPCkCNqq3HlfeYaEjgZkh9Y0RE&#10;+JjKMKH8xhUX8DEsEIY0ZFDAZUDAw9Y9qj8WVQAzQIjd+GscTQl0jPd2egvIHk6rDtu80pFKo9MJ&#10;THQKNaCu7R0JKnHq+9xRMtX5iJx/UHSwTPlZdZ/JHd55tOXTRgUYtKDvTCVOdLI84HOHNBHOOwrl&#10;d1VMoHkvKqCj5NtSbufRyDtTeXfk06xblUtpmu8v/9vDqnuXl3z133lwzff5eRmY6w8ABkftQjry&#10;i7zLd1Z55nDnK2LSnBjcqFU+ZzoweEIC0td5jhA4cfieoOr7RAWMlH5W8uR95T+Dchw9j127vN1y&#10;5LDAhyZ7/HqgZMq2i8FHdql+9VVX2bkYoAO9iLvf/e6WeKBwytYLkgIsXLAYATig/8E2zIMf9EAD&#10;D8gSkNtutTLpwYMHPeg5In+TgAcAG8dflpjc8hA7MXN7qswDAwPpzJkz6e53uSYd3DWXtsz3C5Bt&#10;TMPddxQj1wAXsx/Xypn6ataFAVmWpiCuve99bk7PfuYz0/Of91y7fl9eXkw7d2yzkzJ8aLz1LW9K&#10;tz38AenuN1ybbrzrndID73ezJvJbLF1AB+QHuQWD9APHZkg9UHbF4gYvp3//938fR+x/8k/Thz/8&#10;ofSBP/qj9L73vdeKp7/49rdZ8fRnfuZ16eUve6l1PzBdxvQWIAg4vOiiC9Py0qIBHG3vPuA6yn2j&#10;9I/yTOR+me/jWeM+xy3jki2xnds3p21bVq1Mx6TR29MT/b5BzbGBFUBPx0br43grZbhLwKEnbV6c&#10;UntsTlt0xdMjruCHdUXisX/PjrSi8GmsCeYm0pImD7Y1xsVo0ffAtfSqTTCHbufdMRGN9GtiEINH&#10;jD7Y25026nsYM2VR1cJrqCeeF1I/qupA94XPQGylIKbHy+kCpppTo3YoNakV6KhWonyPDxPTu3E0&#10;NiXCfBMLBaRF1v3Qqhnvll04i8vlME/mPpetWvzxjHLoeVW+ijJfcPqIW/IyNeIS7vzMywuvjHyD&#10;n3ItVPPYZpzbAxo8Z0uNgwtr6vIVHTPOUkEBfGFRgNMuzqfTpFb6mJCGNctIGtbkOqBJNdyeRztW&#10;fBUCfDg8qNwTjvLzoADAJIBvZkwAQwBhBkddI2l+elB1LxCIpArF4Aw+AIVIPFAY5WqfLJhKA1IE&#10;PoYAH5s2pM4NKP0j/TjXCqdYK6G7g64O/jYACEgphvQNg+qTAIcRpDgCEtNYZKl/jKovTwqgQmO6&#10;HxGAGRRPtARE/8eRgqncpEHqMSKAOjiqfqu+XralAB5cAXJjOCgT0e8APph3Z/BRo+1CZW+sdYKM&#10;Rm12kNKJKnLYOuHlmch56R3VgPK1CRjqPOp3Z3L6nEcblffwvACQajDkOFCFlumIdMzyvly+qpy5&#10;fK1108hX5PuSdw5joMR7lU95TxvRCUt9lnJVA6UiyhHXEtf3mTyg9Lz638wvPy/vLgyuGgyEiTxA&#10;xPwJc36iAKP6tpKP31G/B8LSZWGiI22e6UmTw51pbJCtlw1psFsDGoVTMxksXkSs8vW/SECYcMmz&#10;egdlVp7xPtyn99qfB1IG9ANwtIVPj5MXYOVyyoR5LboeeAhFjM9Wy13YbrnrXTPdxeDj3jffy3oS&#10;ReGU7ReugIim9OOWhzwonbn0Qu97chS+pR0CB+icYNoLUGGyBxgAfugLHHiGHgrbCQE+xKzGOzW4&#10;ztZq8pw02n9uWAD1qG4z0y31YKlHrpdhrYrvo3JygN3znvNs+xbBwRi6LieOH7OU493vfld697ve&#10;ZXBy0z3unu5zr3v4YLtHPDy2j96qiR7/Gz+IH8AGB2Pf+fa309e/9rX0L//y1fQPX/iCFU7xvPrn&#10;n/qz9PE/+Vj60Af/2HofuFt/l81ufyG98WffkF79qp+211Mcj+GennqnXfB+ihIxQNPjwn0t+obJ&#10;k0SMjTKOmXSbYyAo+pD7aY7frbbZsXU17TpvR9q9+7y0ODcrRlhMahsTQp4gCjE5w8DxxbE4rQl5&#10;rCeNaqW4MDuWVpZm02YkGmLifT2dWtF1p3lNDLt2rFgfZFaMemF23IBkdW7cypm4lkZ0zwqZA+vK&#10;5GRqjMGihIdFCop/WNSgoDfpffvw2YAuwAaP+VwX/uaaXBce/7kOqVMRJrZWMmXVrJU8+gFDynsY&#10;ZURE8Xovfj7sfEw0zkShclvHYHLUOiA4hhrsUD92WzAn5Hdlnkf7BP9G0VRtRBl8zdQo55pnFdVx&#10;qrwV3qTm3AQVvhz9oJZil74RPDCo8DekDUjEVgAW3lKZtqMvJBschuhTZJeXq1NlfdqswCvboTg5&#10;xG8Fisp4Wy68PPhq5rPNPqX70t7okeCQbFI8Zm5mXLxmKE0K5NFncDBIf1uZH0urCxP+Py3AENcB&#10;ARO1he4xjwZ4xJkrAiEjIZFCjwIvon0CIF2Y2YqHofMB+PAx+NNj6ouDqReF0eHQ0QB0cM+2yTjt&#10;rD47LUAxgXRvEmXZYSsh4yYdS60JvXNcZQZ4jFJ2wIniB/hA+jGchrSQCj8miqP74lxtUqAEyQ2A&#10;19Y3GmdnuYEYtLnBmQBKg0JlEnXjN/7XnamtA5Vw4ohqZ2Ptz+N/hWrJt43WjcP/Bvm5yOXKzyNM&#10;ZS5hVXh+bx70heE5fTspTbMeXBc5vKZcLoWvRy4TdZA7aOmk7qg5jDJUaShLrp/y3/f+X6gZLw8o&#10;7ssVUhxTZkC8i4Hpd+b3loHiwUKZqkESYVWfyFS9w+9hYj5byHujVnhdlniMD2nFNCKm1nN2GhAA&#10;YVIt5Sgr/LLVEMwzvqXUd7lnZcrZJ+gE7N+/z8AD0IF5rUkTf5GAnL78Mvv5uOrKKw1A2I5A+lFM&#10;bLF0gTCv9aFyopB6PND6Hzgdg+507em0Z+u0mO6mtEllxXHYiJj/kfP3WxKCdQwE+ADw0Beok/n5&#10;eSuzksdd73RFOnjebFqdwSwRa4EOrRg70/igVr4if7+AGNY+JupHxHYOCln3vffNlgw877nPTS/V&#10;RH3Xu9wlbV5dtadT3vGGN7w+/dZv/aa3Nt7za7+Snv/sp6XH3npLesQt90+PeOiDDVgw3f3d3/md&#10;9K//+q8ZNvz/9kPiYR8f//kf6T8EPjhXBouXf/7nL6XPffazJs54+fSn/zx9/OOAjw8YfJStl3f8&#10;0i+mN7/p59NrXv3q9IpXvNxbSpSR7ZdbHvIQb79grYROjxVQm304U7MPVmOguo9+w3/HpQ9pPOLC&#10;Hgdie3btTOcJxO0/sM8SlrISbun3bYR/A9zmd4iBI/7GYyn77kwQW1YX0rLAx4T+28OpmCiuyafF&#10;iPFqijdQlEpJtyRGThrKgcVANVYrCv7To1XzjCZ6pA4WiYvwycHqcEwrVwjpBFs/AwIL9E/zVL5X&#10;/bCFP+V+ic5B+FOJd3Ga6LJA0rQABFtBKI3OaSKyO21NKHahrf6Ofwd0ACgD5rUclz+LGbFW1pjj&#10;dhUlU/O8eD/U5Im0QRn3pX3K1vztUYkXY6LRroUa72n5XpWhCTZKn2mt57w1pXDqBIsnfHJgYs1J&#10;qzMzk2lEK/VlgY1ybD3WWBD3W8WLNm9ZNRBZXlnyKj7qtfDRmooEOXhp9DGATmfnJk3Eg2lRfWSB&#10;PqIJGwAyLhA7PaG2mELKpPafGEhLsyMCGqNpRuFTapvZSRRBBVCUBvBBOy4qnk8ZHulOSxl8sK3R&#10;3435dqfAxwZ74sXZGFsxM+Po7Yx5YdWn8rM9MqhvRvKBxQrSi8kpAQ/1XYMPgQ22Ew/sXEk71I8P&#10;7lhIOxYn0wrlVJnGRvoFQgROpgApIl2H9X9gJBRSrQsjQANfGxboAIRg7QLAxsdImNtuiiP160HN&#10;hMPq4Y62ejDRyKbWyb9qaFP7fxFxWqh+1uxY7nzk25Z/9czPc4df8zzeE+lrinT5PTmM8vsbFNZE&#10;wdGJOO68fGcrlW2ckHiUvKCcX0X1u3hHSV/+M+nD3KqO6mvdgUu9+7tcR5lKfTbrjiv/KX8O8zcR&#10;RvpCjhdtyoAp1/rdNcWgydsvxMv1w3v8HdS100c5ABSzY51aSXULcGBS2pWmRsU4x7rTYC/xeH9Q&#10;SDriPrYfAuQW0FGI8z9YdeCE64AmDLx7FvCB5AMzW05KrUxsT59OV5w5bfBx/bWhcIo431YuN4Y7&#10;dfQ+0PlAhwMgUbZeHvzgB6crLr8obVma1Cqvy/5KAFSUjYmKPGwdIyINoAXgQ/1QJ1NaJQF0kIQQ&#10;5/prTqet82IcE2IIU1op6zo9wqmhAmaDYe3CtwcQo06iPvhuNMJxKIbTsec/9zk+UO7lL31JevpT&#10;n5J27NguALLbui047npuIiFnAAD/9ElEQVT/+9+XPvLhD6VP//mnLAl5zG23plsedB/RfdOtj3yo&#10;AQwmrp/85CczhPg//xl8fO97PtEWyce3v/VNb7sAPmLbBS+nf2XJB+fPfPhDHzT4+L3f/W1vvaB4&#10;+pa3vNnACd2Pl/z4iy394NwXtrqoU04cRoq1bduW1NPdmftJ9BHqOSYZ1RP/y5jI46Lcuz8pHmP0&#10;XLUhq9jzzguHdAcPHrAOTUgdyvhr7fuEMTEhWsfddK8mWXy6bF4Y94SA5AOdji0rc2l1fsIKmjgP&#10;GxZAmBLzRyTOSpZJBQXUJU0ySwszaWZqwu+NyS+Pvzyu4DusSic0qWPqih+GmcFwPY1CHifGjgoA&#10;jQoIcRroKHoj/T1pCGsEr2zPTt0Cyd0qK+7b0SvhXA8sNLauLnllX97JOziDg+Py8d2Ah1K2Xhan&#10;hrV40ITStylN9QoE6d0AIMAPegQcWAYYmRUg4xRbtwltUfgabdOg6pmupQ0BHgUsBb9uI4crvtNw&#10;rdu1yjdf6QuVxCPPTSH9gK9Txw0ivfLkGc7hmAxpj2mUJFGQ1OTLGVEACoDFdo0zwAf8Z0m0efNm&#10;9xuOs+eoe0xIDSqYLwrl/lOAa/DQILZ08HExL7CBc7lpTdDcrywDbGYEfibVZwAhAg6qc5RLASDz&#10;muAXpofTlPrUoiZ+rKkAsQASwMfS9Jj9feBpFuVTm91ODKeJob7U19mRusVD8b5L/4XQAeHQwBWl&#10;nxDg7EcHA6kHwGN0NI16u0UAAqdxWGkpv20CGnu2zqfd2xfS/p3z6cCOmbRny6T4Gw7N+gJ8oPOh&#10;/oMEZFaAaVDAA/CB5MPgYyysf9hq9KF5g+EpdVbgY6Jrg/WN7OGURrSJZaMBqwnIDZk7VZNKh1Ga&#10;0tFaOpjvSxxRfh4dqxEuKp2r5F1PTCWP9fKswyoA4DQNUl7EKf8rwNDGBOhAnpxznBLfZWujMiAK&#10;RZl5f75fJ00QZa2lD6Wz1gwxtj2KWNmU65/3uI1E3AcIiPJX7ZXjun6J43jxDPI36r3+3vz+ihHn&#10;/4gRW+LpnrRlEHMtZdu44WwNBA426k7DvVqhDWxKEyM4UkLPgYlc8fzd1GdsvZSJ9xxR+aZSj+SN&#10;uG4bUo89uz1pHDly2Ka1F5wI4IF57cXVQXKcYnuJfXugZHoDVi6iomyKie3N97rJPj6QHDDRIe3g&#10;/uorLjdD6BMC7+lCnB0Ow0a1mjhy+FC61z3vIcBxf+uJsGWDhUyReFDOzs5OK7iiA0KeD3zgA9NV&#10;Zy5OWxa0Whk4V6uSDjGF3rQw2ZNG+tjLD/Dhbai2eoDhoh1+8003ZfDx3PTiF74gveJlL02v1oTN&#10;ZA0AO6T6uOGGG9Ib3/iz6SMf+YjBxRc+//n0p5/4WPqpV744PeHWB6YH3e+mdL+bb0xPeNytPjMG&#10;d+df/vKXM5T4f/8DfODVFOdiSDy+8+1vWeH0n774ReuZQMXF+ic+/vHQ+/jAH6U/+IP3W0rzzl/5&#10;5fT2t78tvelNP2/FWXQ/kH5Qp7TPndRuV191pcEHysSIvDdpsi0n4AavyMR/h9EG9Mn6WfSl6J+I&#10;efE+e0jAde++vRabo+AZk0Xu7y0UEwfmtKwuMT1ESZRJfVGrThg2JrXzYt47ty55RTjS15kGutFx&#10;yhOGmDZbLuzPLysejsYW5md8OBi8pipvHrMctT6lyQIFT7xKcros+/e4OkfCwLbIMLoimCX2ddvv&#10;BlYmWAxwOJePxh/u8Zka+GsgHdIKnH+tLs0JfCwa0JZxzEm2xPfR51q54qCKiYwwLB+mewRaBEAA&#10;P3ZgpTgomy5oUlrUxEaY20P1HDyOe3he8NMmz4QqHq00FTXD2581qJlPvK+8p5UH1tsu0e4tfUHh&#10;tDcOAZkIAaMQ9xMTAonzc5ZmbNm6OW3TQocTspFyLAM+MgBZXFrwAsOnymZeCFUgI/ebwrvLc3Q5&#10;plRvOJxDCsbhchwyhy7QwuxkuPVXX6G/cJ4TZ/6Mqw+MqQ+wzQKQnRYAoC/FFt6E4/Mfs2i2/RYF&#10;HNlyscdTgQAkVGy74Em3R2XrVDnwblo8nKLTg3LqhPobViyDI+h4xHbJ+JSuausJtTMeaxcUZ9/O&#10;RYGOubR320w6dN5COn/XfNq/bdqLq7nx/jSp904KeCD5GFX/H1V/wUKmX30anY/xMbZcQi9mTDwd&#10;yZLBh0D1lHjuiMbWjMbQWVGBUXE0Ho1J49GIVadgknPj5k7RoNvtTOvEif/RSap0OZz3QVUHL9SS&#10;prUMAUB0VbxCdbpGXP2v8ie8fFNmBnx7AR8VkChpG3kExWAoecZz5Vk9bxDP9K5mWVzmzBQq8MGV&#10;Du3/lEVx2tKFgpneSR48y1TiFfDRrFOoMD4/z++FSpub+F+FndtglLElxDsL+b++jQl0YaIzLU9q&#10;VdEv8NG/QQxSzFIT70B3m2lpIU22XEseTQId79i2Le3bu9enuTLZomTKxHtC4AOJByAEJ1U2tb3o&#10;Qh9YxuSFlYstXa67zhKPm9h2wcEY+h6Wdtzf2y+XKM2+vbu1EtqQujrEKDbFCoH93bsKuNwbs1wA&#10;i+j+97tPukXg4uEPvcXvpm34fqRDmPPe5+abGnSvdO0VF6Xdq1qdjG5K432cJLpBkwrbLhs0WZWt&#10;tdhuKYAstmAEPgb6LWl5ypOfnJ721KdY+vHiF74wvewlP26FTZx0If05fuyYANH9PKH/mcDH5z73&#10;2fQv//KV9K1vftMWKEhE7n+/+6ebbrxzesC97yK6MT38YQ9Ov/yOt6evfvWrBhP/b36haPrvzv8b&#10;X/+aPZtCX/3Kl9MXPve59IUvfD793d/+rb2ufvzjf2LJB5KZPxCh9/Hqn35leviD75NOHNqelubG&#10;xJC1+hSzpN7RdynbTwCOLq3Q0LWppGSql3M0zky5npr9uklVP9I9TA8dj3371Y9EoQxY+nbu56Wv&#10;53t8cOBSfJarVvlYsfRo4p+Z6E9To70+DA6pxtYtS+HnQwABh054fWSlujjLtzFZTPpgMXxDsPUT&#10;Y7JB+o/zJyxLODkUU9wprRCZTGbEuAEWPq5eQIB7dC8AHQAU/+8hXGCB8qBsiERGk9C0wMc44EHX&#10;ZTzkbl2xyDvG/Nl2kMZWi/faldfm+em0qEmR7ZRpARO71NaK1E6rmNBUHgAI2zEAlOHe7vXr3vW+&#10;FnxAwZfq+9J+QfynnfM13zeBRsU/RfwvwKNFGu/nmQ/qO8sCekjfjjdaPJBCNosV6EDS4e2T5UVL&#10;OaDNWzYLoC6nVQHWFet3LFmJnHG+pr9UFHy7ABDrkKiO2dbAkdyi6pc+NaN6nNbkPjM9lpYWZwUq&#10;NHkLqK4uz3gc0KcAIZhgsx0zimKoxsjC9JDd9dvsFknavMqucMBns30W1D5shbBlx+GGeDjtwdqF&#10;8STq6diUhgRkASgcAgi4GBgZTEO62jxW5QV4jCivceWxTeBiZapffGw87dkylc7bPJ32bZ9Jh3ct&#10;pr36vzIlcFSBD/UnyiTQgvktwAPT3AFdJ/ABAvCg3pGCIGVBmXoAj6kBoDlrxn4+SiWWyZCJp2pg&#10;UUzMjc7UuDcRx+GZ6AymRpxM5Vl7eHlX6XxxH1Tl15ameh9xMpU0juP3kE7XKlz3ZgQBtvh+OlQp&#10;U/EX0nyPwykXnbvkXcL4r7TN8hYqA7P6HqWp6k5pSr1HZ25IQyhbLk9F+u8ykg/XTJQ/njXaKL+f&#10;ew9QPS/X9gFU/jeBCXmWfCPPnG+DmDxmRzempYlNYpAc1xyOxkb7hLa7kfAE0GiCD9Kg40AY9VEY&#10;Cv4ecDmOnseB/fvsVvzwoUNeDR8+//x07OhRT75F4ZSD2DjL5YozZyz5wLU6BPhA0RRrF/QJ7nqX&#10;G9JVAih795wnpjBqoAFo4kyFQwf2pzOnL7P04sEPerApQMpN6aZ73pjud597p5tvumc6wnkkWjlT&#10;f2i/ozeCsirPueeK8uQVl59KO5ZG0/I0jJ762GiT4yF8n4iQrjS3n1w/TMC6R/KBRc5Tf/TJ3jb5&#10;sec9z9IPtl7wFPr6n/mZ9PjHP97mxoAv3o8C6l/+xV+kL/7jPxgQcNQ+Ohnf+973vD3yx3/0/vSS&#10;F78g3fm6q9Jdrr8q3e/e90xPfcqPpN/8jXenb37zGxle3P4P4EFeWLkg+SD/Aj7++Uv/lD7/2c+m&#10;v/2bv0l/9Zd/mf7iM58xGAJ8ADzwdPr2t/1Cusu1F6el8U1p80xXmhzeqHrYaOXbjg0h+Sn9otRJ&#10;SP0yqb4LVf2u0a+hanyV/yK2Tvbs2eVTauvzWkp/17XRx3k+iiIcYmekEKzyBzrSoBg21iyzYrJs&#10;u7D3jq7Hju2raevKrCcBnDn5VFtNIBNjg1qZxgq3l4k6j58adMR7B3q6BCQGAkgIwLB9Y3NWAIVA&#10;j50w6d2YsyJG5wh0Hwam+EhKACGsYgEQKOxNK13oa+A6uz+taAJbmpu2oi1gvpRjUiCDOPPjWE6M&#10;WofAJ9wKcMyqHEwEnGaK10xbUSgu53n4TBCFAQ4L/2qlzPd0H/wzqOLXmQr/qNtU4abGf9pf97Sv&#10;82xp55pXlHeYN4l4Bl9GuoVvDvQ55mYmvMWCtAMzWbZRtiDpEAE04rqStm3fbkkrJt+jo6PeWmnt&#10;M9Fuayj3p150LNRPAByADSZwrOTYlqA/oS8EqABgWDqm/7MCAkvzEwIZI2lRQHHHthXxvkUD15FB&#10;nLuNeCsYoL4wMywwqfgC7oDciaF+tzN9ja0U2goX61gjjamf9Al49HZ22NrFXk71n206zMMX1Y7j&#10;gAP19yEchY0OGXwMq5xDQ+pjogWB7d2bJwQ0NIa2TqftKwKyq3Pu82w3Tgnw8p5xjYdJASSsXkYF&#10;ZIZRwBb46lefwn8OVkFsbY0VCcjYaJrUf1u69G5Mo+rj9LGzmIjLJEOlVkBEVA2iXOmOmztEk+pO&#10;JModrvxfE7fxrNkB3YkyMyFe/FcaqMozOnGVV6YqrMSHHNaI7/BAxhX4KIxB3x11kOPkMkAl/yaT&#10;K8T/CGsHH5FHfE9OSxhxeZ7Tk87163qlXPX/Gkw0qJSRq5k19ULc/Kw8b1Al8i3pHSeoBh9xbbY1&#10;16ijOl2TycMs5sc3/j+c/Ve8XMd954tSIoGdc+zevXd37+7eGRkgABIAc84555wAEpkACOYgUhTF&#10;JJESSYlWzrKSLdmW5bHG9ngUxrLH9ownnXOfztxz3+7DPU91f9//v2r16g1QnnMe/p+VatWqqlXh&#10;V/8YZkrajQ1plz/aEQra6SNiGB5AzOBAwxbY+B6UJhnLS3kia8dZ19o1q41QPkRWD+BIHk3heLiF&#10;yznhTAEPwAeOxS6OoOOKyy8PV111pel8YPVy9llnaEEZN/fVLlLRYGzTUbvgdevWmaksOiCIU1AW&#10;xZLlzjvvDDcLACCygTDZXb1qlU1GlBXnOVjRoENyyy23WNA6dEoAOcSRueCcHWF+WotXASVEYiW0&#10;h5JASHGk03ygJK5HU/cjgg/lzaRJ2R/dudM8rOJqHSDy/DNPh9de+5RFiP3sZz9rnkJRrEXZ9kYB&#10;rG9+85vhv/zLv4T/9//xf4T/83/+T3MCBmAQcjAAwTlRaH/1t38dnn/6YLjlhsvCpReeE6645ILw&#10;xKED4csfft44JnmOCOeJHHz8X+H/+v+h7/H/tXD+eDf9n/qeuVePkW1ROE06H3/1b39pzsa+/c2v&#10;huuvPFuArDfMCHzgDXegh/+BpZT6Rqx/EkEZEOEo6u7uNNEEfTSbTxgPRsf2R/4r8nVc3Nenq2ai&#10;TCjv1LcN4Mf+zELa390WugRE8a3A7hNFQBaGGvL20R7ToSAcOaazeDblCAu8ViWYWEETtSZapSGM&#10;OaAEZ1Q4L8P00svolMYQQQXxqQBnBfBQwIW1Fn4mYdjleB8llsZkX7uAheqhNGMCG6NM5FocTAFU&#10;YAMAwaRtSqKIaXhP+QBC0N+AS1LWThvX/Dh5SvN3UflMaBHC6yo6HYWxYbOo4RxdEBPZIG4RkLGI&#10;tzonT7xRwran/W1+o73jHEfbp3ktAxP8p/hPOKZ/Z+/l7jfPPb2n9Xvpn+bT2rfsPPfvVQbACMq1&#10;AI0UodhMgwU4ktXKzCygY9YJ/zkCHYsLC2Y+W6mWTbSSudjPyPvL8Qhdjm79+6LaCLDqIhP1kaIA&#10;nfrQCKCRfqNzczpXUJurX6E4ShpEu7P1ybA4X1NfnTLFU/414hf8fZQEKCoTA6E2OWTKpzPTBbN+&#10;gbtmbtH1XeLyVAWMUT4FfKCbgwntYLf7+UDh1MxtdY64oyFgU2HhH0bkgs6HyqG+iEktvjuG9H1T&#10;qh4X+NAGav1COSwJdCzM1VTOepiuTGhsDXt8FoGN8fGBMK76wDEZVP0HVachvQ/3Y0j9alLtj4kt&#10;YvSRqPcxprHBeMGnzKj6lVm72ADJD2x+cPzJ2Y/QMQ2kVgDg56kDNe/TmWKHbEmf7scjAzSms7xi&#10;x84ovWdpnbJ7MU3WQVnc7drzz9LFvK0DG1dD9+LEkI6pc7u4qRV4WF56Jw209F37plGu7DFtBmBi&#10;Xse8m0/LEVLdUjkgr7P/EwaZ3eMZ7+TSpvrl2yhf/5TOyxnvx3R5oNk6+HL/28rguio2mek93kc5&#10;E7FLVYvsQPeJYaR3pfv76NOOoEPplYaF1ikutHHxdbED7PaV1lFR7Fqzxq1bNm3aaOADcUsiTF2x&#10;cDnrrLOM4JCs1gKzamkxrFqY0U5OA0kDg2iL+GdAfwOw0Rt1OlhosDhAkXXL5s2hVMK0rhCKBZGO&#10;sGSHBgetPCgIMsEktmvWDom4d5z7Q5qs0XspF7VbHNPkNLhCuxMtuoPafWhRSZMrR9f9AIyk/qZj&#10;/Ef/Kun/W38QYZLMpIo/lLVr1wq4bTBdmZPVfoicXnnlFaeXXw5PP/2UcXVuvhldmJvD3bfdGM4/&#10;e4fpv9x5282im8L9d98W3nzt5fCNr34hfOGD98LPfvbH4f/zf/6fxlEhpksys8XPByIfgssR2+U/&#10;/fM/mZdTxD6Y2xLn5dvf/Fq45drzwppGv3ZeWEStyLgenW3qP7E/0I8AIN4u3j8wS8WpE4uC9Wf6&#10;neqe+jf9z/vwx0xJtVrRYhPdYFfMFHIg9ukm+X860eTgY32doadD5dHijzx9pl7Wfxu0HefMeJ8m&#10;bfqNwIB2qSwgZU30mEECQBraAVq0Wk2gsLEbWkD4rut30LebxNhpV1+xnZ4mZTgYBfVJRB14mES3&#10;Ax2PiiZiAAhcjAlN0Mbt0EROADpirlhAONKI8FJpbrFVTsyCAQvFHoGv9pNCP7J0LSpzjWkT5aW+&#10;STlZtFBMJBQ7IdGxesHpk5nXcq7vYQpJoDmzpBh2nwxdWsR8DqSfql7MPxD91eY1zpv/Zjl5W8S+&#10;nyee856R37P8dEzp7R3m6DgH+XztczbEnIRiLcq9lXIpmIWFFjqLVlytiMqhKkKfA04HYhZACaIA&#10;/lcGKvSPWubBmH+e2tVvRvUfpgU+EYfgFXRyYkQLskCF2hWOBkEDsVIBkAA68ExK/4HzgfVTQ0AC&#10;J3RTWvThjBSUrqh/XhBh8TLMf1e7V9QXpwU+8PkxUxk1bgiKzOgImdiF/JR/Q3k3BEqq+jYcCTO1&#10;FWhG5IK1S7f6MS7XqypjHaCkf5zAB+ayKI3it2NU+Y6hk6H/v0plbAiML8xUTMdpVv0bTtmIACwW&#10;OxMldEQEPFS3YfWTAfUdaER1wA/IsNIwp+MrZUKgkOOoiWAEQNS3Ae4AbryunpB+bvMnq7NkRzpQ&#10;WngS6Zl1jGbHaulUkL3X7HRNivftmVMznR/zCzUdO3XuZtqUPkeksXdysuF4L+Xl+TGAUvm8jtSJ&#10;+nmZcgBE6bO8/lVK5RLlvpOI63w5lqfNnmkypRwsMlkbcVRZkx5O+l4L8MjSUzdN4PaO32+Cj/Su&#10;v2fgIDfoWiiKfux/Wzvl+4MT1jVjfSu1i0Oj2gPL4ecDGhbRbmmXz9HaMi4w1JP6MFEgg8WnxdLi&#10;vIXMhzCRLApQ4E2QwExwBjo0+NEJIJQ5C0Ondrs9QvpMInBPiKGAfJ9jR4cAiKhdA5F7cC8AEyjU&#10;8pyjW/bkLCCiyNEWquOAi0RpEswT99nV49tjrO/japOPGzdoqFv3RSjgJtCV+lQmcoj3/B9FgPH/&#10;hNQ3HKQ273GdgIpR7pn3jdy16oH4hwit/b2aUETIsW1Xp4mLUPHnnrkj3HzDNeGmG68Lt950bfij&#10;H/8o/PFPfhh+9IPvhz/6yY/Cr3/1q/DXMcbLt77x1XDztReFNTPDoTHRZcCMftIp8NEh8NGm9vD6&#10;00+afYN77FzXr1trwNABIG3sfdDmABH1oQ+ykLDY4q+hrEWnX4As6U456Vz/JxEcjfEBwAdKpW22&#10;U4UFzsJRny5p0cXZVKeAa4cpAOLhFLEKfj5we80iAIsad+noVlT1XfqXlUl1oV2tvGpPOG845ipr&#10;wsWJF4sGsnqcRbHAl9S2FvNC+QEgWFzQB8HHB6KSKbW7pRdwgN0O8DAvpQIqVR1ntPiMdamftQtI&#10;CXwAFqolTIIFPkzh1MuB621ierheh76tb5b1zWkBjVKPQBaKgAJkACG4K3BZsKQg/L/PuarXMXMa&#10;FOetdD/+n2yc069y7+QpjYNm2jwxX0Syf3/sOEyE6IO4PXjUNOdfOkfHgF03IGQSjogAKf45MOeG&#10;U+LjPPYP5ZH6SHOui31N32aOMeVRtbWZUusfMhagxBGDSENfAXTApQCkzDTK2hzVQ71aVB9Se+r/&#10;Dg+kMSVAOKl8zEqKPMb0z3rVrwT6BC4rRf3vCYGNkoBDWX1TQAR393gpxT0+/j2I01PXtxHJwfkY&#10;0jxp4AOxi8YALtbhhhCxFmuXosAO+h44EBsBQAgQw/kYL8LNQHSjfiogDxcQJ3N46Z1W2UYGPEbL&#10;mO6VplQX1XVcIGhQfWhA5R3QcUh9c1BlI0/aG9ELuh8onwIK4XyMUXf1s3H1R5SsT0iDkoY3sp8d&#10;z7Mf4T8jpfVOlSh2Jn4Wx0TLrrM0kcgvT/Yt8ksTJaR3smN8/3jftgFgA0ETuZHSGvl1lo48IPum&#10;14kOTOfzSZjvORjgu55vfCe+l5Vd155fKkui5rc+kvJlsm80v0nb59skG3y59uGY2qWZVqT7Wfki&#10;ZXWy7zXTAD56O7HEaBNwWBH6ulGcSnoJ/tz0M/h26hOxHPQB2NcomLLI9utdC61v4AOHSKRjcYgL&#10;TI6oM15DEYUAKAAR3ShJ6bxfnZLFA/fXyF/RtYAAEt3d2oXpXgIWbRFodHUpnSYUBx9OgIvlACOB&#10;D7/v10nR1yejJmXcDcjqf3zQkYh3ULId68NZ1ApN3ngVbNcupkM7fi0OAiXef9JCy/93cvDhSnT/&#10;GuXBQsv9RPzj+J+Wp8nS5vJIZP1J1JLuI9JC3t+oO1ZP+o/qNwNawNYtaYdZ81D1J29YE9YvVs3p&#10;WqPQbhZRfQJiXUrbjsiF/mB9sknWPiLk8igbN/1/8A/0PaWhXKQZENhFx6g0hqKfJj1NgMTG8P4b&#10;80qLSySUQIk0i+kprqcBGeOaLAEdWD8tztUMEFhocljrAgzmWImFWxNuSTtFuCEN1W+tADJOqQgD&#10;wHdSm6SxgndJtPstmqwmdjONZIcr4OD+PLQDFNAY6caEFu6Diz9Y8HEKxc4Qub6BBk3U+HaY1UJD&#10;HlV21FpIJga67H2zZhGgAjDMoHA6V28BHxaltrc9VPo7QxXgom81VK4ZyiPQPNWr/qrnU1oYTJFV&#10;dSaGDW3gbe7zlR2tXzg1/5v3BW+DVkppPF28z3mieC/1YZ/fIuk+fZHxCqAgIKBFI9bGZKBPO30B&#10;DhxYWQwROx8wRVsWO8DHhG1exi22COM+P8bTRot/l8Z46ifMRYl7MSXAidJnEV0YOA1akOkr6GjA&#10;5ZhR35ltTJlYZVL/CNAxP1vVvbLpe0wozSAiDy3y5OcWLRyVNyBGizv9rDFdNF2RYfWFCUR9+jf1&#10;ySGBScxv4VoNhEk4GABgpbdYPcoHZVJ8siCi6+sWqGZOtU2aiw7hfJhnVAGWcQEFfHyMjEJYqbgb&#10;9YLAxwROzABJI4OatwRK1KY4mcM5GYAWcV6pOBamygInAigFlWNYZQR4NMGHSOMHUQvxroxM78PF&#10;LuicFPox5XYAnIEPyDuRT14+sXqHskXPOol35jQR5Cktah9F+Xw8r2XE+zxXXr4Q+2KcdUq+oXRZ&#10;PjGtL94QAyNR835eGdXI8kl187pa3fm+3k0TIt9kdw5ZPul7vG958H4qRzr353lKdeHc8lZeRlma&#10;+J7ueT09L29nn3Sd/DxN/sspTYB5ooxZ++XuQYR5n5liUusMuAPHGVYKCNcUk1ButYmJCWCPq600&#10;YCkLi87UaLv5+WBXO0pk25Gu6OFU31CdWAhMvyEuCGmHS13hSAAoABkonGLSlsBGIp5zTCBjcGgo&#10;9AiY9GtgcD+BiTwlwPFRZGls0jmWvI2PTwloGNH/89ciABhWLqNaZInqOyjAgbM1RFCdK/mvqU+L&#10;ODfSv4n9wPrb8UjP8tf8//z1/13yb7aCCafms9b0x0t7fEp9jHwQq+A/ZWZSi1xJfWNAbQHnA5GL&#10;+tNK9QP0PjA3bvY5NjgfD7OzDQsauH37qWFxcT4TafR2rNAC3BMaZe3QTK9Gi7b6YEFAj/bnm6mP&#10;Gakc+P1I8xsWLFOa2LEm6VZevSz8mjBNGXBiVMBpyrgQQz3tmsg7Intdi5nu4XcB9vnsTCWsWbsU&#10;SlEs5P0qLmR8R2MEMIG7a8DBpCZogIXreUTdDvQ0WPA1CWOJYiIVLfbsBlEOxBQWToeBDy0OgBfM&#10;LBta2DDlrQq0YPkyIkL51ILFKQ+URmcrxbAwizMszGM1b4hw6DSFPonKMDOu9AIqlf72UKV8EXgg&#10;CkLZ1c16UbIdsjGe5tM0jzilfux9lzkrzSt2zTlzVu7+76M0//m8GK917NS4h+sJ4JipV0O9Vmku&#10;ZgIYAA6LGzLs4ha4HoAOCNFbU5ejdZw3x7+P7fTf4HbBeUCfA8+iuDWf0iILaChrkTezanxviBDX&#10;VbQoowuBLtCc+sX8zFSYrQmcoISsxZ2+NaZFFlED/jMAMBxNZKOFfLo6aTSpfFBCHcMCCs4UFiUA&#10;hgl9L4IaFJ+xkKIvAAzNx4f65LSucd41rHbq1zyKNVWH2hQAAgDGKgsLKfSJEPshdkHUMmRcCn1P&#10;5S8KVE3ARdM5FjsAmarGBArMMwIac9pQVCddgXda/6GKGXKpIPDRb/mMqo9bwDmVj/wBHYhbnEZV&#10;Lyx1AB7dzukbdIDbBB/2I5hI1SHoOLrnR92zDsHE4p2ZZ82Ol+jYTpXRMWmZHFInS5S+IUod0Tp6&#10;PI9pPL/j52mUe5c0lm7ZtYMPp6yusZzZMb6XDTTy4F5KQzmhVO6MUjo/TwM2lSEje6aBzWIc0yWw&#10;49/SN6xcqc19EuUe302LRSqL/adUpkjcPyadiAl+sK8tNKbUyUp09k7boeNSnF1lAh7syO2axcJA&#10;hFtGUQbOJwY7hao7bBfa27VCnX+lLbZ9XfoO34zfTQDE8tU96g+rGkDRrQED5wJqikuaopMEPgyQ&#10;wPEQeED5E+30nh7tdpUHlAcgcEWWAw6+10wTxS0nNSckyNo7EeMhTk55Oh7wgODmjA2uFJjr1m4E&#10;KwZN7GPaWQ+pbaOfj+WUFsnUv/KLflr4l9/7f0qpHzbBAufHuz72vey6Jb3KljtfTrQH0X03zI+E&#10;VXUmHJxhnRjarD+h7+NANwMK3I/tsrS0YCbUOJLD5Lo2XbU2HtYEWit2akLESVafJmYtFDhyE+jt&#10;6aBP6n3yAjDTdwEjAh+MDfR4iJtS1w6PaJ4EhuvXYssCYeIVTcimPKoJGH2OQRZiTa74+ShqoqxP&#10;T4a52br5EBnUokc/SsCDfkH/wblTUTu8SYGDUe3wcOZFPA1iqxS0+2WRMIsWLCQEOiaweukVyDGQ&#10;IlCgb5eLOJPSLlffnRzTrlaLAVFyCWdvPj9ULvJBRAMwqYjMLFbfqWuhmm9ULIAdC3Pq0wAfLGqI&#10;YFsf7gy10R4Xv6juZtqL7gd5CmRBLGzEt0lzH3NRs//Eo6g519Hm/MPmHGP3ctcZKa8srZ2Ttknp&#10;GWx+9HjgogE6UCTFhwvAw51Xudtu3Hh7NFk8amphFR1jXp0b42kOtX8WaQhFSC2KgwJeY2pHnHsR&#10;5I1+MSXw0aiOGwBIVipzjamANcqw/l+p4H5dJnVt3BG9h28OzGMbiPEEUqYAL3oPvRB0QBDPFAsj&#10;JuIAeDgAHlUd+sNAr/qE/g0gqFxUPxAQKUH0D/ov4h/lNTM1bgQXDMA4AidI1NupeU5taMHlRPRl&#10;E6cJYLLww/lAd2NYgBX/HIhcChMqn0DrtNq5PCEgBBdwphoW65WwWBWgKk+oLyPSGhToLoTJyUnj&#10;gJiljNprTG1jwEPlx5IGUXkCiOOIXPR/UDaFQzcBAKcvqj4npB+0/If4YuaUXwCd4nM6zPJOmHWy&#10;ZZ0vdSzS6Totjlla5eMdMeZFvrGTe0fPdVDeT2kZHEbxnWXvZ3kn4lplp85WN86tzhypUzMPKysU&#10;8zJgEMnL7u2SlY1yZWWDmu9mZPe8zF43H+DpvLnTiHVKeebI2l5HJoJ0TR2ybxr5c0sT01lanUP9&#10;6oyzVU1sk0L5cQLvE3hIC0IGQpQ2Aw3KkwFsC7omXZQp8XI6qEVhSLs59B7Y7bcvW1Ra8tORugEY&#10;AA/O/ei26wQ08uAjUV6k0t4mMCKwkoAF77etFKgQ8W5zYfDnrgviYhqI+zYxx4npo4BG/l4aCx9F&#10;gxpY89XBsDA9KFDnC2NlQrvaYl8oWGA5gNtycmCGiOvjH4tk/2055QDA7yHSHnNf76Z+4EQfaVLr&#10;dz76W+n58Z4ZdybmncYr/3t8UG1S6Qlb14wZhwKx3ECv/ov6QRsKtwYS6Ffq65zHvkI8lquuusKc&#10;x+GADNNZvEz2CeRWil1hfnok1KdgQ2tRH2rXwtBjYDpx2Ky/6Rtm2q12hkVf1gQJiIATUdDkR6j8&#10;AU3a7ESn9Y+wBCF2C0qCAyijahcMNwJuB9wPouLOzTVMDJSB14xOCt0igrIVhzSpawHApwacD4vi&#10;ybkWk0JPWxjvWmn38CJKoDf8irCTZVcLC53ooywusNhxiT2nMsENGdciMtyx0kQzOCTDYZgpn2rB&#10;qw73hIaABwqI8/WyiV0QQVjfVd9E/DOtf1EdaA9VgeGSxmmpu83KwQ7brGTIV9eY2FLeduN6xLlD&#10;/zXNX+n/NucZ2pt2X04aF+kZx0T5a52nfG3e0z2IuDzEW0GJfEK7Z+oCx8OchMUjlk0cWeimtGD2&#10;aROTdH18zDLH57gcupcnAAd6FLUySqKDoaA2BRSw8MPhoB+gCIqPlwm4VxGIzAnczWthxlcHDsUA&#10;Qf3GMVE70r8EIM2HB8BAdZgUmMSSBOBhukVa2BHNoDMC12QEkYy+OVNxbgkivvKEQJb+B6a2UENA&#10;Zma6aCK8msqF4zfEcXC8iEKMzsf4kIALgfH037pUd5Ts0f0wxWiVDW6X6XwI1I6pLmN6b0x9xvx1&#10;lIbDLBGXa1UTrRD/Z2Fa/U7Aanp8xJzNTeg9lE5xl14SKKwKqBSVDssXHI0NKW98fBCCn/8C9wlF&#10;fuI28e8m1L/RSaLfw7VDjykDH3ni5y3/WemH+k9N6byDNTsQnSrXAVMni52qJW1KkyfeNfI0LQuz&#10;ve8TJmn9XHlbfnGhhpZ9x77PMU+WB4uGjrFORund30M++FK5vGxWnkSxjK10/LyMcvlwTNdZfSDS&#10;qbzNsvr/SAMr3ffvx/Q5srZL9dU51NWGUuSKUBgUDbUJOcP58Ge8Y+k0idsEnpvI+e8M8g517op2&#10;+fWSJlUBlzFNaoO97tuiW3mn9xMHxRcYFgVfoFD8Qhbbq4UBUQqWG3mdDkAElDgesFA7NCkZAAFo&#10;CFQkSqCCNsmuOYoww0zv8ywBjzwdF3icGMmuabuPpo+rXQEfMwIf87WhMFPWQkKMF+3Oy1rY4H64&#10;2Or4RDsdd1EXeb84/rM8/S+ns/+bgEaT8v11+TPoo/JKwMOuI3FOnYj1UxU4nR5dEcb60LeAQ4aO&#10;yMf1bxiDzX6WiD6CFdN10VMtgQNxKIc/BhaKCoH71GdLw20mdiF432D3SdqpA8D9feu/yovr9raT&#10;zNkTVinEpcB6BG4D+gwGPrTwsLtExl+fnjArjwGBBxyNIePHQ+W0JlsUWn1HnWfbi9Q/iCZaHR82&#10;XRLClSPCGNf74zq6mawWHy0sWLwAfOCC4OERHxqm06FyWdRY44DAYofbUdSkr0VWC8dwZ3sYwVSW&#10;xUYLLRwRdo8sCmZ6OdobZrWA4CRsroLviBnbeabFGAsbFp9J9Du0OSh2ibQIWPA6OB46rwKCtDMG&#10;1KDzAmczm3syUl+I/zjNE9bWeUrzIHNNpCzdsuvmHOfznt//uP5DxUBGv+YHggEa257FTAtZ8lYK&#10;6EC0hM5NW/Y/fF3K1q14L41p7mEqikvzhUYhuDOvYROzsPBXJ92x10S8BoDg6rxui3/JOB8Lc2UD&#10;EQP6H+tXL6gPdZueCeWBm4AptjsNI/2k+o36lPoRecPdQHEV66xiwXU+3JxaYEP/GZ0NuHFV0pjI&#10;BTADd1r1R1dH5ZohH8Cn/jVgBAd1BAEcH+wLREXubdfmT30fL6dwPoYA0YBLgLAA7aD6zqjqCGCA&#10;4wHwwIJlYXEulKtT5pkXjl0DJVjVqaa2BgQX9A0sWfrVX4YFJArFQqhMY6o8YtYv+PrA6gUPp1gS&#10;4uMDAnjAmULUQl8GfMCxA4ybqW32s6DcoGrea/5ASx/TGMuRCTh2LI50zHR9TKfU0YhznudpWdqU&#10;PuWXOn2i7BvL3s2+sZz0TgIf1MkmEKuPLyDU47jvx4GRymVltwk5lYVB07zv3BvI3//IclEHKOUX&#10;80qcFYh0afK3vGl7a//cP7BjqofSiZaXwd5NzyKxU5yrskBiBrnS9Da6230CzytEGsciEhM6/xwu&#10;xZA6EyKGot5l4keWz6JiDqT0ngMqFClbyRYFEaCAfAAazvlocjnyRORYgIpZtRhpVwYwYdJRHhkB&#10;NiLAsGc6skNlwWCCsknK7mkBsUk59WHnkOT79++j5cAj0ZAWg/npoTBfRQMd8MHkgdIW8ltcNCNS&#10;oH2d/lfBx3Ep1y/oN+l+GhsZWbrce/Ge9beMUrrcvfS+pfd7+TyaeaV3OPf06Rn1He1boQmy3fRg&#10;6B8omrapf/H/E8g+HtFn+YdYPl126aUmfsHketuWtVpk6XcdoTKmXfyEFvZxTaoCOShNA5CTyIU2&#10;hdpWALK7befJzo8YGaVhdIwElAELplQ3ogkcTsNIGNZOkZgruE8HsMDyR2sfM2wH+XH86YjSNexk&#10;JmuLRCtAMaD/OdGDnL1LQEMLvIAHVgSj/ZizitRPIBRPK0PuxAvxx6QWE/Q3qproG1qciOFRHOg1&#10;djeOyFD+Y9I2rogmcPMNAnDBxTrcjL520/mYr06E+ajzkfp3sZdnWoQAPQAcEYq1E1pgsbqp6j3M&#10;ffEfgswfJXCf97yvODBo9gv+z/I5Lc0ridKc03ov9w75ZMS3/BvDQ0MGMvATgYMqUyiF8zGq/6ed&#10;OM8I7pY2G9n/iOM5/ZtsntSxT0ABLoO7O4dTMhrmprVADgg0avGtTuFlVIsowFFtAEBArwMOBdGK&#10;8cvREDCFIwKHBFEcHAKAwrgW4lIBkKrFeFJp9B08nBLJGPENyqU4CMOUewLxiRZ+xCxYUNHWJvZj&#10;ccfVOcrJAhwomFYnBrVp6dGmDvNbdIPcrBrulkW1VR8GKEOA2TH1tSH16f6VJ7nIRaCbGEBw8ADG&#10;Ff1zODmDKjv+OeB+oDQKlYlF1KiGioBHrSZAoTphWVMSMCojatE13lfRETGTWrhkAlX1mWkDLuh7&#10;oGhq7tXp7wAP/S/+n7tZd/fvAG/6G2CYKLcWUj/9RPuR+fP8D235wX6PNDb55jtVpOUdL3W+7JpO&#10;HSlxO1rJ01lnF6WOnx8A/n48z/JMz0Sky9L6eQY+2AFTR+qqOiQQBdnAWvZuvmzpXp6aZYJSnZaV&#10;x66bdT7mmfJomYSXlQFiAkz/Ir8D41/kFw5LS5vnKX1b5/3aLVbHibxKoKlOc4/e3Y4IgIk7TuC5&#10;SZyJHasU5H6DmhAGNLmNarc0NtBmwGVssMNouF8Td6+LbzLS+w5e0uJygoCFi1YADAY0NJkALpJ4&#10;JIEPgEdfb68Dlcj5SOKZBCby50bKY6XpeAA+ACrcd5ABkSadQ2lH26TmGGgSC4/6SCTu0ffhekAD&#10;2uXWtDDiUn0Iy45O+pTXlfZrLvLNf5nO6VPZQh7/X36RX0755x+VNuWTKLsf+0D2vViO5rXoOO8l&#10;oh+lc96zY47SM+qEmKQ83h0Wq5q01S5YRPWJcK+OozH6RqankfWRZl60L/8HcLpj+7Zw1aVnhTO2&#10;1EyUU5/oNJHLqPob4r+eTsx3830NOsHyL2pSr5fwQuqB39jZYkI5oAkbZ1BEpJ3STg8OycRIt4BM&#10;m8nzF2YbWiwI9w/AZAxx9H+PWKIg4GGuz2GdC3CMda4MBVGpa6U5Umqnn6gd0v9uznu6pn4Q90Vt&#10;SlvUBA+IMVNE5Y0+x4wWh1ktXjUtFqZYqiOs9yqgA26GQA46LHUtbNyfrUxod143cYCNAfVtzHEB&#10;RBO9LnPHuyreU/HtQcj0abULypMlfY8FjLJY2ahzLG/qJ6m8+XolSvUz4jxPufuWPtU/R4hyMY91&#10;zsaocUPHIghBoRTFdMamc3SalF3rvxjpvAsrD9VrtjFtAJJAbvxnLJYwJcV3Bk68EHGgXIq+RnL/&#10;j18LfL/Mz04bl8N8eege+iCTAgrs5vv6tODrf4xrER0fxQfMhDm6g1NW0z9Af2h6ijaFk6VvCISM&#10;qr0Rq+BqvSDAMjNTC0tL82F+rmHiGcR8Fjpf/7uCLob6rRNiH21ktPDXBGIQs02Pqk8LqKADwr8E&#10;3A5iMSjA0a4+n3E+egQ+ENMIrCL+QSF0WGXCVBYrF8AHwGNGZUCUgs8PzL0RATYmx0J9smB6TOjg&#10;4M10RGXBv0dR9ZwUyBrXmAF4wPUYUP0H4NQpPQARIOngY0TgQ3OjABDK1RMoOCuvE5qTjzqAdSB1&#10;vOw8drzYObhOP9cXQP/Z3F++WHoHZWJpdrjUabOOmL9Hupb7OqayWN5M5DH/+A2bRHXfFDV1ZOJ0&#10;MHScDm7pnSgzk1rqrGmByacxsndZhL2M6X7zmu/4Nw0wwLFI5fwoiuWx9Me5nz1rIdLQHvoW5zom&#10;AJKnJicqlatJ/g+cOO/TTrFapGOi3Q77Gr8HmsDVedMEDuBgB4tJ4rAG/4A6FMADaxM8KNYn+9VB&#10;1RE1YReExAvxiGJg0mdIyqZG8ZoFGeBkiqaIVUSJy+FgQWSgpF2Ap7NVHJM9c+VTgIMDjRz4yFET&#10;mHw0+OCa9nNZfnQ6x3/QMXFs+A/p3Ig+lyh3/9h/JyI/I85z1/F5CpJlgbLypGcZHfOM95uUFv1E&#10;+Xtelya4oD/kr4+h9E58P8tj2b2W+1afJvGfCay3tjEU1s5qQifgoBbLAU08PZ0s3iiBOmX9BFI/&#10;oX+mfOiv/B+somD9bttQC+vnCgI1neq3cChOMpEhljTkSX9NQMY4IQIgo5oYCbZmZpKaxLFoQecD&#10;9+gsUCwWyPvZ8aKUiktqdrIsdnngmQhzRswX4WQUYUFroSu0r7BFfhR9CfWh4435Fjrmuc8z3W0r&#10;jFWOQzCCgbG4NMY11tjpauLGTTaLz6TABOx299nRFabHACZDYbY6GRa1kBj4iH0bMRPAA72REqIm&#10;AWUi3FZUd7xs4nIdwNWnsY/SbJrfbI6L5U3/w+bpHOXrYe8c51nzXkyjfwo1/7ETOgL44/BdM4v9&#10;cMBtuo1dm+N8zWGe61db42AuAQ+eQ5jhmgInprBwi1RHPHTCjUAPA8CAZ1vclvdqQ1OD66GFGH8v&#10;KIdido2iKL45ACIonRL0raj2xakY1in4UcG3zPjYmAVNW5ifNcVYuB29KhNiHUQ0WFFhKYP7dFzv&#10;Y1ZbVrlITxRnQAfgY0Z58S+waAEoAzTglBS10OPxdBKwqWvc3c8IcODrA5ELgJP+gUgPHxpDmqex&#10;dnHw4Qqn3GsIQCCyQcQ2GjkfBeWHl9IxAZCavr+wOB+q05UwKJBgoim1EwrQgNOxIQEPgRasYUZU&#10;nmF9G4+mJeWL4mmf2rNPYL2nV+Nb6wJeY815IxwstQ8EoDEfMpRBfY18W8EHHSbXaYzs2u9ZZ0zn&#10;GoS+6PngbHkv61R0OHXmjGInjHk1wYbe5f34PMsH0nXWSTVA80AkLbRZHWI6S2v5LMsrvpc6MIMz&#10;qwPla/mG8ofy74uaZY8Uy23Psm/6veOltTR8R9fNge2LUP47+edZ+kjNOqrM2aQYwQgganl78zyd&#10;R0I5FDPIyZH2MNxzkvlhgPNhXA8jyuvniEQItoSVCdTX12f+OGqlAeUhpCwUDkLHO9+4gY8OTQRN&#10;sYKLHFhc2PFSFi0Man/AB9YuCViwSwNMuI6Gi1hM1KLzxMFI4CSBD/5hAo9pcjIgqfr7Atm6uGMl&#10;455N4wDRhDemSWR2ZiZceMH54ZKLcNd+WbjyisvNVfsN118vui4jXKxfzzF/LxIuzz399eZyHVfo&#10;nR34MTnJygHRLxr1WriHgHcx6F06x9X7o7t2hccPHgxPHDkcnnvmaSMLs//Jl8Prn34tfObtt8Jn&#10;P/O2haj/8AsfhF1Kf87ZZ4fTTtsRzjz9dHM9f+4554Tzzz/f4uLQF/NgIQMzkTLQk+4tP08U38+P&#10;Mcju5fpkGouAimqxN6xpDAt8wG3AHBBFT7VHxwrz8+L9IwGPZn+hf2Rj2ggdkTYDA9s2zYcdm2bU&#10;77SbHBaAwLGbgLPpfNBf4TTpHR9vrvOBpUEDV9W1KVtMRrXzJyQ+DtWmiAOiiZ9zW2g00VbKE1mM&#10;Fh9j3qcwNR/Q4uJ+Cnps0jdX6FrUe1DQ1DezscpxGdE+dm5lax2P+Tmiq2OlLUY17TwJfY8/h2m8&#10;mmoBRDSCjgb+PXBalsxki+h1aGKfE5hYs2rO5OyAcojdL2Kdktofa5lpvTetRbAsgFUUgBnQGBvs&#10;6TLfEDZ3WRnjPJYrO//C5rVllNJmdcjV5XiU2sfaI6bt1b+daTRCvVaLli1DNpel+c3na2IldZs1&#10;EIQ/CqxD+tUWfWozlEgn2LFjjVLGNBRHY4hasChxXzB4KYUD0dBuHzEKXI2a0tYrRfUPgVAtruM4&#10;+SphtaJ5Aa+31XGBl3G9rzluDBfjw+ZB1f8jQTEHwmyjoj40YBwMFJyHBAbKZbUxujtlgbxaVeN+&#10;2sqyiP5StWwm5SgxUxaA0kx1LMxURty1+qS+Men3EBFNCWigoIyTORzMlUdd74OQ+uXCiJmyDmie&#10;Jpgczu061c7dAsRYwcwIfKFbhMmtiU/UdqOq5yjcFPWX6ZrA1Pycmc8WJ8ZCSWWcKIya0zLE6+M6&#10;H1Wdh/TuoNpgZKxX1z0CMAInAh9jet4tkAP16x3jdAh4cOQ/QqP6bxMCvihYo4yNgvcJ1hGM1DFy&#10;501K95qdys5VOeMcMOEz2Stt6kwtHSvX6RK15uffNco9y9LEe8ZV4KhJ0Rbq9K2MmiDFvg3lvwnx&#10;ntJS5rQTTgt2K/iI72fX/p7VPd3PfZcJyvNvPk/t9PuJukE61zv5umX10LOWOiXK52H1iz5ARAbK&#10;Ypms/jaJxu+IGDDsFKdGVgoNo++xQh1XaBl9DU3gSd8jAx+anPr6+wx0AD7M14Y62bTAB9yPohaW&#10;ggbC6GCXEQsM34CMi2IcFCff2WpxYoAIXLCjJc+uTg/qBKiA28HukTb0NgBget2oF5YPhNhnkT3v&#10;3HPDBeefZ3oB0EUXXBCuv+ricMl528Pq1atsoBPLAb8RBJnDhPPySy8JF194gYGNC3n33HP8XO9e&#10;pPvoGRAvhiB10LXXXNOka50AISmuC8qRPOPodK3R5Zddogm9zZxwsZg7x+dEm4QMcAh4WGyZe+8x&#10;evihhwx87N+3T+DjSHjiiSMWz+UlAx+vWKRbgs0R7fbtt94MH7z/XvjKl79koev/+Cc/Dn/2Jz8L&#10;f/XLvwz/4Te/Dv/yz/8U/uM//L25Pv9//W//w+i///f/Fn73u78LP/jBDyxaLgAG+pOf/rHFY/ml&#10;iOMbb7zugDACvUQswAkQUJ8MuBg4SeT/DC4ECrdrZkbCGsDHSLcWDvUjE7s456OF4wFFkGp9fhnx&#10;3+GErZubCmdvnQ1b12s3WR4wJdb+Di3YbbxPX4l9V+9YP9N38EyJG+o1S3Om/GcgSDvnYS1WRe3m&#10;zPeCQDMij8nJos0PiQvkYwt9lZNswUeBFG+gyN9RLh3v7cr6anN8Mo69HZrjtJVsw3Wc+4noJ0Qk&#10;RayDEmhF30VHBKBR7sNct90cjuG7wzyXDnWHmsq0IIC1ZtWC+VpI4HzUOB+dtkihOLvY0C5dix3u&#10;uC34mDYS7ET7OjVu9e3Wunh5mH/TXNpCKX2klvfTmNU1bUF6S6dza5uYN6ACF+g1LdCEN0ibCObm&#10;BPz6tbAiesK3Be1BnBz0CIYEmuCA9KhPEVIeDoYBSf1XjnAhygJxcCBQBkV3A2dyiGPwjlouwFno&#10;tw0U+kCNKu7FEZ3gxRQHY2Mar1qgtYDjzRZuTEWAtUfvpjrgDwXgMa7v4RWYiLq4fG/UABj1UIMr&#10;IiLOjLt5V131fPXqBc1NDTvHcRlWNVi9LM2UdBwP5mZdZZidLoaSAFGxty1U1QfMvb7aAREcIBKR&#10;z+igOxnDsRhcjw7N+eh9oMiKi3Sc3E0Y+OoN/YhG1FcKhYHQmJm28BbzmicLRbWT6laa1LdVpkpV&#10;YF3gAqsWot+aRQsgBx2T8V5t3kZsvEyVp0KvgEWfQD3PE7cjAQ8DI0MDNnbwsYOyaU3fMJ0PG+Cx&#10;Ib2D5AZGvG+ka+tcdDpDpA487Dxb/JrvJaXJRNm76Xw58SxS9k48d5EG5YwLtD3Xs1zaVE5PF9Pa&#10;e0qva+cGNFE0lHV06kFeMQ8nf9fLF8uVnqVv6h7vp0FiCz3lSml0tLZN6UVZHZbdzyi+0/Ie54ly&#10;7Zz9O8oWKdXT/5FT6/OPa8JZGeYqvRrA7ULHbQFvkQCSVrBA2hOM89Dfr84t8JHMYtmpFI3LsdJk&#10;7bRRqleTcvfic18cyNt3kpQzKWGWJia0Ey1p0NZ8F3/G6eFsAsnpSDj889jRCygAEAgod6kI7sKV&#10;l19mYILn7PbXr18nWh92bNum+xd6yP2Y/tKLLrJ7gI4LzjvP8uM9AAjXgBDSX02EXAEIwudfc9VV&#10;oiuNrr36agMkNwl03KAj3BHo2kjpGrrs0otDb5cmA+1A0qJMPQntTWA7AMh9Ah3GAbn77vDggw+E&#10;Rx55OOzdszscOvR4OHr0ifDcM8+EF557Nrz8iZfCp197Lbz5xhvhjddf1/H18M5nPhO+8P774Vvf&#10;+Hr40Q/+MPz0j35irs1/86tfhX8U8PjHf/iH8F//5V8sAu1//6//JfyX//yfwn/7L/9F9C/hX/7T&#10;P4d/8xd/Eb7z7W+Hb33zm+Eb3/iGAY/f/fa3euc/h38iTP5vfmN5/frf/234d3/9VwZO/uLP/zz8&#10;G33j6BNPWIC+HTt2ZGIzFroESOhH6GKURjq1QAhUClxw73h9Iju3648mwOmWDbVw4Tnrw/ZN9bB6&#10;btLEOeMD+OXQZiLXb40AH5qIJ7XTm9OCsjBT1Y5WO1dNgv2dKwN+HczKQRP/qsWZUK1M2Rg24KHv&#10;Mc4YKwTpwoR2chwTWO32TC6uyVsgpFvg5tgNi1M2Z6heaS7J5iPuZUSamA7SOzY/afHFqoJdPoqF&#10;WMSYYykRCqZcTwrM4R59qr/ddEAaWiRXL82aHkLaYKH0WtdkDxG4brgdT8TE2dDmQYvMtBYc3H5n&#10;ZYWsTrl66R7Pl5On9fG/nLK8uM6l93/efMaYQLzSBB2JmJ+9HeB4NNBP0I4dL58o5I5pwcXMFcsl&#10;OB/UAQ4C7s4BG1NKh+dQRCBzjUn943qYqU2G8sSowEKfLcwNLfbTmLSqX0xPOfhA5MI7WKhwDw4I&#10;eQ0Pqh1rFVMUBXyk8vO/CP2AnhBpUPZFZwVQAfhAxFLGPLU8EeYtyB3B7ebC2rWrzacN55jvooNS&#10;mxqyI9yWRkV5lFxZtaT/BuidVv3hgMENm1GZCXOPrg4B5ABofSLELXhpJcbLqNqE/45H1AkBVOqN&#10;tcoIohUB8bmF2bC02sNaADKGBKKwYJkojQpYIFaZEMgYNaAxBTepNB5G1O/6VJZxARKu642GiV36&#10;NJ4AH4ii8LviysLRH4v6GybfJb0H5wNzYQMfNB6UdRAoNSwUO6B1qpjGFgw6iAZrotS5jkfpvY8k&#10;0hwvXbxPHjYJ2dEHcZocWMA8Lkrr+9QjTVzZOzrPd+zU0W2RTt8QLS+/t4nXLz9JZhMHi2jK19oC&#10;ENKah9Uj5W35xTqnZ6JUPztfXhbO7Z7X3Z97WstP5KDDxQ5QBj5yaVbo/mD3SWGhqo45hTZ+eyD6&#10;am8n/9EncOd80J4fE9jodFGLAEivdkn458gT9U3l5djcBcey2X+KoE9tRB3ZLaNctlqdfuOG9eHk&#10;jRvCtlO2Gp2+Y3s447TTwllnnmHA48zTT3PwcfZZBhoAGnAxAB5wMeCCnHzyyRZUbeuWzQZY4IA4&#10;QLk4XKy0EO9AgBe4JRcJaJx79tnGFYG4B2fkqiuvMAJs2LmAyNVXXmlcjUwEI+DB9dUCJkSkvVrp&#10;EgFCrtczytehBQAFS2sPW3gI+z5lIfQJyQ/4gPvxwH2i++8POx95JDz26KMCH4fCU089GZ4WPWfg&#10;40Xjfrz2qVdFnzLw8e47nw1f+OD98LWvfsW4Hz/50Y/Cz//0Tyyy7G9+/WsDD//8T/9oAeD+9//t&#10;f4T/8d/+a/hvAiEEg/tHgQue/dN//I8GVL4tEPINgZhvfetb4Yc//GH4u9/+Jvz2N7824EGwuL8R&#10;+ACc/Jtf/CL8/M/+NPyxgM6Pf/TD8OMf/iB8//vfC98UePmm3v+DD79oEYH5x1g0MfHQf/j3KBRm&#10;4zf23STW8etIpDkO0Z9ZLHZsmAxb1pbDmvlJk5NPjvWEQQEcwAcclNR3ASDoMFnETu1ql+ZrmshH&#10;TOES8DGsyRI2NIsAMYYA2WlOS5sJOAOYyLJzxHmYKZkOdJmYow/gQbmMGI/Uw+vSMg9laZqU5/hy&#10;7ePYx0maj6gvQAiO0GgPpsUoh2Jqq7IIaJS1CE6qDnhQRe8Ds9u56VJYpd00gbzgfABAKlpssVwo&#10;9Xaaye5ob48W2ZIWVS2Iyg8rGsQuVl4rT9yQpnP9Hy8rz71OKa1Rul5O+fQ6ej29rhwN3PB+Wkty&#10;83EL6T/wv6gfHj0BHxX0HARIBgQ6WHR79J/7BPTR9wAooL8xWy+HWYENQARKpKbwCVdktE/3C6G3&#10;t131HzTuB9wORCx1RCQCHzP1KeOS4FwMizUsXhDRsND393bHeqgOqhtEW+FWHFHKai3mM42aAAhm&#10;tQCQRqipHPV6Vc8WjfDcu249ASGXwuxM3UR/hM6vAXgAyCojHBn6N67Va+URA6ANwCftoP5opPZA&#10;nwIHY0Mql7lXF1gGeNB3AZkWiG7cRTW0AQ7BhtWnidMyp3KsXrM6NFReYrcMqH/D+ZiAWyQChBQE&#10;FPCEioilKkA1KXCHsippCwImE5rHx9QXUcKFI45+IOMegvPBcVTgBIXTskAy5YATeYItWPx8dfTU&#10;aXwg+aAwso7i5B3KO4yltffpJL7o8m5Gufesk8X8jyWe/b7nIiuHD27yy34+x1TOPOkdKxtHXfMe&#10;CwDvUE52BAzMfAc/Jo/fS7l66hupI5KPk9ontYHSL6+flU/PW+7FvK2uoqyOXHO082a61vu5I//S&#10;/k+THIz4d/lWjxbE0tBKE73g72O0nw7r5Ux5A0K47gZRC3wgbumNPjk4mgimu9vMEJno00JCX0BH&#10;ZFjot1wuG1tvYX4+o9GREW8flQMAsmnDurBj2ynhrNNPDTu2nxpO274tnHkG4MOBx9kCIecCDkys&#10;cr7R2QIjZwiYnHLq1rB16xaLfHvG6aeH82MaAAocDrgdgA3ACNeAkJRPAh6AFc65d5nAB5wUdD6g&#10;q6Luh4lTtKjC9eCI6IUw/jjCAqAAQhC9pOcQ4ht2IOy+fcKlbU40efGtt9wc7rj9VuOAZFyQ++7N&#10;RC8HDuw3scuTTx418IHo5ZOvvBw+/dqnwuuvvRbeevON8M5nP2Pgg0X/B9//voGBn/7RHxlnAvHL&#10;r/7234X/8NtfG9gAdMDxgAPyL//5P4V/+PvfmVjmH373dxYOHwAC4ABcfOc73zEg8u1vfyv84s9/&#10;nkWrhf7d3/yNgZA/E8j5yU9+HH6kbwJ8vv7Vr4aDBw9oAhu1cUYkyzvvuCN85q23wnvvvhM+L3rn&#10;s5+1et6iul+tNi2XpwyYJG5JEuGkfp8WQCjplpTGCQnQG9bNjYWt66phzRz+MAhxL3BroNkJ3Q/6&#10;GGIXHEVN6z0UANH/ILjVgBYqdrAL2oUSfAzdosQNTUAJMYT7JOgOBS1UOEnC1wZKc/0dbdm3EqV5&#10;6PcuyKKUPqVrnifg0RRjp/p3qzwsMgQJS8HmsFwxs1ktJpjOVrTYzdfK5uEUT582J+s9PGBOamds&#10;HjK1cOBDBP8QdS0sDV3j+bJD383mj4woA/NtU+Rim06OkdL9f43IL/uv9h3Pm2c2X8Y5OCNdA17H&#10;tFia+asW4sbEkHM9igIMRXxf9FnsEtyIAz6I7IpSMVYmswIP6HIgfkHPAyVKrFzgimBqC4cEi6fS&#10;WJ/pUxDAjUiycDlmBDoAIHA9zC+HFko4RPjkwAOtryPeT20+Vh34Rx3qE+gQLS3OmRM0ACDiFsS/&#10;cEDqKpPNhQsz5i23Xpsy6xkLVw+IGMfMFr8zKJ4KICH+idYvNYFn/nkdpVcBkCkt4GZqC0cEUKxv&#10;DaP/gphX/6hT4IMIzh5SfzxUhjvVB7qM8wHXA2djiFTmBT4QuWC9QlA4CywnUDpVLhoImaroOFUI&#10;k0o7Q5kblTBdK4VKGd0WDBHUJgCS8oRZugzoex7FdlSgQ99RP8TyZRwRZx8BDDWO1N+wpMl0PpZ3&#10;FDqiL4Ktg8U6XHZ/GfEuixw/JXYy+0maULJvxHwSKvZvxQ6+7Jl3TD+mMvlPjz8+vpfytjSRLB++&#10;l0g/hDJSFjp3koe6FrUjbhvosexGy/NKR72fUVzcM2JRZfBkz71cPjHFsnAey23fIQ33I6XvNjt4&#10;TJc/j2mOoZTO0pBvAh5eLiPd7+4Q+BjWBExwONEI7tUNfOg/GOigfN7WyNrheDi5UzB0NQAdlC9b&#10;OHSObkChUNAgJG4BSlZ1DbxZO87MzGjwzYelpUVjQcKqTOXesWVjOP9sBx9nnblD4EKg46zTw3nn&#10;niVAgVjk7HDuOWfr3lmmXAnY2LZtWzhtxw4DEIATAyjnu+gkL5oxwKL7iFcAHwm8QHBU8KLpOh+u&#10;cHo5Oh+XNZVOjRC/iEwMc/XVtngCPrhOeiCuF9JMc8nFiF0cmPlYcPlwtVIJt9x8c7j9ttvCHRF8&#10;JC7IQw8+EHbufCTs3bsnHDl8KDwhgvvx/LPPhBeffz688olPZCDkM2+/Fd7//OfDl7/0B+H73/2O&#10;cSHQ+/jzn/+ZAMK/EVD4a+Nc/EcBjX/+x/8Y/vM//5OJW9AD+U//9I92/3f/4bfht7/+lUDKb8Kv&#10;f/Xvw29/o/Pf/Dr89V//VfjJj38cvv2tb5pY5vvf+274+Z/9mXFAENf8XN/4sZ4DPgA/9ws40Xfp&#10;94jPHnn4ofClDz8UfSG897l3TUcFsRFE+Z979qlw9OiRcFj1u/OuO8PC4oL1zRYgEvt/WoAZI3MV&#10;dqLEdxkIiw1N9LOTxqLGyRtgGc6H9WET751guiXs9rBcsCixmlARw4wP4lSsbBOjWUpokfZ5YIXe&#10;WRHGerRga6ImxD2gA/Ax1tthVgD9AiWMX8ZGGmv582xey1P+mdJm49ze1bzK4ivKxqhRmk+c0N2Y&#10;1sJR0SICALFQ+cPd5qkUN+5wdfCIipMxdpwJSI32doXF2WqoadGd1mI3o8Wizjl+RgSsiJmTymdz&#10;Rjxnrkzc4rRBdHGWyqN0zbma9LE97J6Tn/Pc6+rzmafxb5FnnJcjUW/8cmBhgn4OViaYwRaG8HMh&#10;4ImJqXG7nJVvirICKQCQgv7NTE0LpQDKOOBMacpatLnGZBbdj9r0pHEk8OExosWypPygpOiJfw3A&#10;SLI6QQkV4IIPjG1bN+idAe+P1IV6REp9dFQgAIdjcDvcLfyYiS+waFlYnA1zjXKYbehfTE9pTqya&#10;n5CyFn64Du7UTEcBCxT4OeL3Y3YafyOFUC6MWiTjBkqm1E3/HL0fdCkAaRYQEZ0PuB7q973qp4iW&#10;8IgLxwGxC98bFYBFebQ0VQoLmosXRYhXJqcmQk3gAusXdEHQ+6iqnDWVsyHgYUCFOizUQsl8GA1G&#10;PRu106z6HEqpQwMudkHvAxAy5oRCLIELMfktqc/NCNAcAz7sOna+1Gny1EwnsnN1RK7ju+knpDzs&#10;Hh2Yd5dRyjPriC3k38mT5RU7sE/mDIzYme2Zk5c9R/l8NIhtZxNZkjbxxEnH6hTzglI58uf5yYGJ&#10;Nr2fzydNIobgjWgjH2RQqgt5Zt/LlzGS3Y91zOpm6VvL2Wxr3Y/nKW0TFOXKpGssMCbHtJMrCJGO&#10;uofSrg6eATB5z9+3CVwdGuCB0im6HrRf6yKh7+nbAA+4Hfj+rwp41Go1of0m6FhcXBTqXxD4WApn&#10;n35y2LB6Xui5277Dv2zUquHMM3aEs0Rnn3m6QAWWG+h6nGUimNNOOy1s394EHACRjM4+27geF5x/&#10;vhHKo3A6LkzXIrsWwCDdmWeckXFUyMt0PkgD+Ljs0sjNuPJYEuhwUUuieP9KJwCLi4Mute+wgzZv&#10;kbEt+c8V7fhvFfi447ZbDXRAd4tMAVWLOAv3o7t2hscfPxiOPnFEC7WAxwvPh0+89GJ45eWXw8sC&#10;IIhgTPTy7jvG/QAk/OD73zMOCAAEDgbh7QEUicuBHgdiln8SEPmHv//78Lu/+zvX6/i1wIbS/tUv&#10;f2mg428jd+MXP/95+JOf/dQ4Kt/+1rfC17/+tfBdgZzvf+97AiY/Cn/6xz8KX/nShway0APi/5+8&#10;aZPK+AkDHR9+8QtWtvc+9054953PmCIr5X9eIOro0aPhyJEjquPjZrFzr+p9jcDbJr0/ODhofQrw&#10;4eScDwgfKlMCH9NTg5qUx8Oqee0sF6rGagfMpkXS2loE14kYLVXt8i30uRYgFAZRHsSDJmM2Gxs6&#10;79C8gLvqLNYKRxHWIgCPAe202YBlYy4S4y2N27RhMmK8xzHfMh/RH3iXawMXzXmlWR6OPPPnfVpg&#10;MZlEfg8HBGsYjx3TK8Jkvl9tUg5rluZtwk8bLFxjz6j+xAJB0dRMdrUY1bQLxflYX2e7lcn7aKqb&#10;5hyNbZtjU5lFDj5ydYlk75JWlL/XrGvKq9l2Pp96/bAKM78rAkXzDcQfIwKL2p3bgoxn2wFbaAkl&#10;j94H/6YwPGAWHr3a4SNuGOnvCsTumakTpXjMuRwCnR4GX3mwg1f+RbhHeo4iPQAD9+boVSDiwNeG&#10;OR4rj6mPuShkQm2GawHeY/ymNklrXbbm2X8+UXOq/k1lwuazCgq+AoNEezafMrpnCqi6Ri8E65d6&#10;BEQF6hXLgS+aMv4+IJUHTs/U+GCoKA16P5h6T6lPog9EnKBRlW8QDrXGAJyP7raTTPl0RPMr4qqq&#10;ABacExRyAR/jiIRUDrge6HyUKyXjYCyq70Bz87P+bBX6IIumm8Jx1eqFMDcjQKLxNzXeF4jC2y8A&#10;gs+SWqOmvEcEbIaMEgAxBVT922L3SnPhj0k63BgTuyRKHaVJsUOmQZLSxPTpnZYfETuWvWcUn9s9&#10;zo9HzXeyb+fyTufcTx0XIs9E/o3YwUXNOiwj5cMkY1wPFgbORQx0GyBKw0Kaysa1TyD5bzWfZ22Q&#10;p/xzURpgqT5eT/L0d7N25j7XWTp/P9Wr9fs6ck5dRRy5zpczS68BYaAjTmbUe0idht1jtYRsEWuV&#10;ztCDl8ic1UEiFlAUCmm3ll0pZYtEkDZELXA9ELVgvtVoNIzrMTcHq3HBwAfAY80aZJ1rw4YNG0wM&#10;gxiHdmZxwcHQKVs3C1CcEc5E5+NMOBRnhdNPP010uoEPCJELdCbKqAYgzjYOhhFA5PzzjAvCERfd&#10;F154gT07W2l5B5fdgANAB+9begGTiy8W+Lj8MqPLABE6XnFFkwxc6F4ThCRQcqVxSLh3Ffoh11wV&#10;rr3yEu9basNsbOjfoth44w3XhVtvuTHcdquDELgfd991Z7jv3nvDw3A/Hnkk7N+318Qu6H68+OIL&#10;4RMCHS+99JJAyEumgPqacT/eDu99/vMmJvnud74dvi/w8dOf/nH4t//2l+GXf/mX4W/+5q/DrwRA&#10;/v2/dwJo/N3f/YfwW9Pp+E34+9/9zkDIb379KxOrwDEBePzbX/5lJl5Bx+NPdfzhD34Qvvfd7+o7&#10;3wrfEX3ry59VG58j4IEpdn+44vJLwre+/gcCKV8JH3zhg/Du594Nn1fZ3n333fDGm2+ovK+FF154&#10;weiJo0+E/fv3hz1794QHH3ww3H333eFmAbKrr75a/+pCA6vIill0U5/DRwoilrkq/iyGtMsfDYsz&#10;xbBaAKRWLWiB6DExC/039eFOTcJM+rDgzXJBEy7Ao7e7O+u7iSvIIkZAN6wocNyEbBrzRDyEYmkw&#10;2tcR2pQnY685Jn1c2jyg+065sZ0oXet5NnY56l7q+xx93EPNsWVljEdcuFe0653S7pow51OiSS1i&#10;YwPdZs7Y0AKydvWiWRj4HLdSixOxX4aMqtRLQKWK5YTABz5AcCpmQSNFabO0gm9SRpHVKdaDcrTU&#10;jWct5RaRztL6dTYPJdI93kH/q6enyzgLWCQhBoMjsWTgA3NgVwBF7AIYRNTA4lsFhAA+tOMe7Nam&#10;SQCzW/MWHC4L5KYFnX+NDxeuzW+HyHx/wGUQSJvUwkm/xY/GGDozWvT5FqDEuSQCBWpL8mJOWpib&#10;MbBKnVN9/H+pDdRe6BvSF6h3f2+XvlsI09UpvVsIfb1ERXb9j/nFObPsKU8WzbsuOkd8a3RkwEQi&#10;cD7QM8G7KWa/hNeHC4L4p6w0DYGQGZW1pjZA8RRfH3A2DHz0dodegY8utSuxXQAgg9pQTqpvECwQ&#10;M23aiJD6WLbAzYDjOKe6TalsRKxdvUbz89rVxg1ZFOCYm5u1ORua1TncHBRhzcpxuMuITSw6VavW&#10;rQl1ARC4HwRfRPfDrV70rzSmLJaRyjrW3Wbg6fgKp8s7jdL40c/tGN+BbGKNlAaRdUjeScS1vdvM&#10;/9jr41PW0RPFd7JOwE9nEmCCEtk7yykrB5OS63zkwQcdKOWVJpQs75hHKo+TTwb5iaFZH1F6Pz7L&#10;nmf3ybNZp/Senze/kVF6L5YnI67TvXQuatbDn4HIDXSJMGcb0gQ0UxkItRJKTb0CH12ByLR50JGn&#10;POjwf9ysF4T+RxK3VCoV43rA8UgEAAF8rF69Oqxb59YoGzduDJs3bw5btmyxENjUD5k/Jp4bBUwA&#10;G2cKfAAykpgF6wruJwJomJmtQARiGUAFx3OxYtF9QAfiF+d4nOccD8BKBlSc88E7ABCABeIUAAXc&#10;j6TTAbC44nJMcCEHJ5dfFo+RACuXXnpJuPSSS8JDd10d7r7potCxUoBP/zSNDyZcOB83XI/y6jXh&#10;phuvC3fcfouAxx3hHoEPOB8PPXB/2IXoZfdj4cjhw2b18uyzKJ1+wuhTr37SuAif/vRr4U0t6p9F&#10;90OLPZyJr33ta+EP//D7Bhh+8Ys/D/9GAAJuxn/47W+N+4GiKeDjd6J/0PVvfvPr8CuAyd/+u/Br&#10;AZC/+qt/68BF4IN3Tbzyox+EH/0AnZI/DH/0kx+ZjgcKtcOa/PH3MjU1ZeX7/HufD++g2/HOO+Ez&#10;n/lMeOvtt8LbAkecA0A++85nDXi8+eab4ahA1f4D+8PePXvDrkd3hQceeCDchT6IwNhlaleUiFFE&#10;rk1PG0eFvkfwwlWNsTBf0wRc0WJR1o6+qp1yvWiyfhxMwbLHTDX1W1jQWLQQNI6FB1l8cpXu4kjS&#10;nWi7Rtykj6ELIsCBnsdYL47MNPn3tIeRzpUWN8PHWaLc2NMYaB27Ts3xHe8te4c+kT3Lkc9xPray&#10;OUBEXgAixEB4RCUK6ah2nkMdxGvpCfONaYGPBWP/+yZrhemGVPALgp+IgY4wbdRpYhfyaVOfNABC&#10;W8Ty2nyZvkl50n0r27HlzdrE3vF7+bQ+F/kcRv0RbRXgQFQmXPdBQAFzVgKtLdQnBCxd5wKX43A/&#10;iDJbKQg8affPLn66qGf0P4EXODeYlyJGQa8HHxos9CiI4kIePR9AhXsvFbjUPcRv3QIuBcAYoEyL&#10;/ozAhyl9Yu2i/gR4IT16GbVqKfTqW1kdqKfaI1sDuU9ddc76AiCcm6mFcqUc8OszqJ0/QKZR19wo&#10;UDONLoXKg04K7tnHAb1amBH7wO0gFADggwBzRQENdD8AD3WV1YLL6ZxgggsCaYBk3Kv3dbSFHrWD&#10;6Xxo3sHnR7/67KTaBVHVFEBL+eKzozhRCDMCHatWrxL40/cBgNNTYUGAA/CxtApdEAGPVczZq8K6&#10;9WvNKgcvsfh3qhNVWsTGtVroCTPaCKA8O69NJsADXQ8/+jkKsQBn+uJI+0kWPfkYzkfWmZZRS6PT&#10;IWP69I4PIndoxPlxO6io9b08xecpzbJze54N2lgWkSk5xo7t90lzHM6HnhvpvAk+IgAR2WSkZ5TF&#10;67p8kogTAeXOiHdiXeK5p8vncxyy506pLVrqnGjZfd5Ledj7etYc9JFSuUWmvCfKJgXb4fnuZrCv&#10;U+gV17+wkwmp325il8S2TmIXvsskjh4IbeIAJIFM6vhxs3jBeVephCISLMVaC9eDXWwSuxwPfGAe&#10;e8rWrZYGcGRtr7IWC8VwyimnmLgF4JEIAMK9RAAUQIeLX87SOWKaMw2YnHvuuUbch3vCuwAZnp+u&#10;d08/bYfAzRkGVgAqifMB9+KKKy438GFgAy5I5ITkCX8gHC+79GIz0YUzAnDZdc814bbrL3a9FtsV&#10;OdH2U1OT4frrMNm9Otx4w7XhlptvDLcb9+OOcN8995j+xMMPPhh2a1FG98PEL0ePhqeffiq88Pxz&#10;4ROfeCm89NKLdnzj9U+Hz3/+c+HLX/owfPWrXwlf+cqXw/e+913T1/jzP/+5AQlAxK9/9bcGPv7+&#10;738XfvWrXxkXhCMckL/5m78xsAKX40//9GfhZz/7Y+Oe/OQnPwk/+tGPBGb+0JRQoT/4gz8QSDvf&#10;FEtRKFu7do1Z33D/c5/7nIDQZw1wvPXWWwJIb4TXBZIAG59SmldeecVELnByDh96POzdtzc8JoD1&#10;kOoKxwfxE35TaHd0cU7etNG4aJh30/cByEsCHwTuS0H7pgocNWFroShph4pnzE5NuqkPw/kgFgcc&#10;AgIZJpFGIqyRipjPavIlsJo57NKCjBtoIpmiyEmclj7tJH18LSONgRZOAGOSdHHs5O/lx34ay56H&#10;p7MxauT38mTPI2FaWld9YacPdbYJOLWFgsqOKAadj3ntaNFlMbGL6seE3xjsCjXELdp0IHKZ1jkB&#10;xwABBj5ExvlQ/nA9KLt9L5Yn1aOFeBbrsLwNEvGuA480l/p1b7fAnuqAUy52/gRdYzFmEUYUQrA3&#10;C8Qm0IDyZ72MV1sBDy3WFskXzof+9UB/b+gV+MBBGv8fbgPAAn0RwtvDRSCeCkCkqH+M0ihiFABA&#10;fUrPxxCxEfyx25Q8zZsoAGRamyj0IEoF80Q6IWDLxiGJAn0+jXScNsIjKIHl1q5Zpe/TN72eiFjQ&#10;94AQA1EmrLGG4FwJ8KLwOq2yWxBExCWYAAsYEcenonQADze3HjJzW6xf0P0YG+gxsVw3gFvfR9m0&#10;u2OlBUmcEGhHVEX4fbg+I6MCYRPFMCvwgf4dnJ7alNpVYG9utmZRpRGzIHqB4IjMzWOKPhmqatPZ&#10;8nBoTPGftPEo9gq0DYb5mdEwMzsdZhfmM64HnMsEQgqmFA33oyuM9nUZB8TBR+o4NGBqxHieOkwL&#10;xXdafoDIBlQku8dPyne6eIT4RvOcb8Vre8e//dFlSWlzHTs3iFl0s/ePQ4gf3CV3dDIGaSJKZfVF&#10;1fN1Ut6UIy7eiayOSmtljM+ySYU8IuXLnbVPLLuVmTzsuIws3+YzK1u+ztk9XRvIiPf4frxnZPc9&#10;L2s7HQEUK21R9Ofm9jud5ynmv0LP21d42yYOCM/YlY6MjKgzT5gJKboe6HkAPnCoYwBk3rkeq1at&#10;MnELwGPDxg1hoxYXTGS3CniceuqpYZsImT9a7g4oT7COu0E7YEAHQATavn27EcAjAREAxPEocUhS&#10;Wt4jD75n31S+2wVGSGNiHrggAivnnYfjMicWW4hznsFBgcth4pwLcFYmEnBBbHOBzqFbbrgsXHze&#10;adavaKcE2Ojr5amSwA0g5QoTz2C6e9ONN4Rbb70l3HXXnQGHY/j82PXIw2H37t1hnwDIHh0RU6Aj&#10;ceTIIVPWZBF/QYs5i/pbWuDfe++98P4H7wuAfMVMZr/3ve8ZeABI/OIXvwi//OUvw1/+5V+Gv0Cc&#10;8md/Fn7xF78If/EXfv7nf/7n9vxP/uRPTJH0h1ix/PAH5pDs29/5dvjmt74ZXhLY2bBhnXmGRZsd&#10;Ls8Xv/jF8MEHH2TiFbgdiFhefx3OzKftiLjlU699KryMvoroqaeeCoePHLb6UD8sfAAfKN8CPmgb&#10;uFEb1UdQWkaPiLGKkzJc9xOkLo0j+jTPsL5iwUXcwIJkYlT1WSwaCrqH10Ybi4wB6/8nhn4tWkyI&#10;AIzxXgFwTdhFTda4ocYCxPQptHAjr0aMY2MHsjEYxxll+CjSd9KY83Hk6Z24nz9fRrGcRnbd3Nxw&#10;PqhywvHAjwOKtHA9iHIL5wNX3gAtNlfMbSX8f4z2hNqwu2fHVJNz9AVQgF6pPsrCii6YK5OqrMwn&#10;6dtZOVOd4jn3UlvE6zwd8y5HjWmOg5iAwvXQYoyfFcQkgA8cZuH4DW/JHlJ+NCpbYuoMZ2BE9dR9&#10;UUELfH93p/m26NT/AVjUqzgJw3vrqCmcEjEWaxI4K1iizGsRxdS1Ui6F2aq+idgCvQ8BEDggcBsA&#10;LnAmLPqsAA1WK11q7/QPvb7eNt4eaeMqyv6XyjMsICMwxPsL8w1b5BEv1WsCNlNFU/5EBwPuy5D6&#10;GAqmmNQa4IDToToCoKjPfH1CAFn5kQaApL7Jf6xPDGkhH1Af7TVfKOh5EEofhdMeneP/ZELjpjzQ&#10;YYqeOEMb0XiAI8NmD7fzgK95OIhVOIqFsHrVQlhYQlQ+F6q1qjYAAmqAMURTpf4wN9kfVtVHtBEY&#10;D7PTQ2HV3LhoNCzMVU1cMzQswDHQb+CDOC+Dg/3GpSIAHnGLhtVv8bR7QnNAqBF1NLIGbXacNNA9&#10;jVOzY/o5zxPXg3csD45ct/yw3HMDHTENZPeaadxvR0rbzM/SkCcDJOZtlMql849c0EVMPC2cjwg+&#10;sm+QBxTr52Aj7pYYnAxSnTPB5SkPTPK7qzzZJGKdVW2mclJWa4/0XR3tntUh3fdnWb3Te5Cee/19&#10;sU73PJ3uAT4gG/TNOln9RPa/LO/mAEp5pX+e7vM/TJbOu7pm14SsH3ELSqaIW6anqwIedSFogY7I&#10;+UjgYznXA+BhnA+BjwQsAASIYVjg/J+662X8MCSgQjoDDdsEQkR58JEHGwlwJNCRAMzWU7aGLVu3&#10;2LcNgKDEqrTOQUEkc04LATjOQTckUuKm2H09R9nVuC3LiPKym7T/FduQyR7TzosvvtjEC1dccUVG&#10;V111Vbhei+9tt2MFc0e4Vwsy+hAPYX776KNhz5494cCBAwZAIPcF8pSJMljoP/fu5wwMwIX4+je+&#10;buDjB3/4A7NI+dnPfmYAA/r5z3+eAY4/+dM/McDx05/+1NJwzTmgBf2R737vu+GrX/2qeV1FFEbZ&#10;FxcXwiOPPBK+9KUvhS9++MXwhS98wUQuKL/C9XjzjTfDa59+Lbz66qvG8fjkJz9poOPFF18Mzz33&#10;XHjiiSfC44cet7pQr0d2PmL1pM4333yTWRWdccZp5vioXq8FPMKiRHnKxlVhrlHRpD5oHI6hgb4w&#10;LBoZxHX2gLkUn61XzIPl3AyWBENaQKbMjDbbCKjv8k/6uzqjYilWE5qUu9uMiloULfS3FjqcIY1o&#10;suzRBM6/s/ETx1VaRNO4zMZujuze8vupL/BOy3wR54X0TqTms/x918+Y1KJj7ta1EOH7Y0YLJjFs&#10;MB8eVnukOQ5OTh1RBQqK7K61wNa1gOEjAx2WpPOxQuWCfN7Rt7Nzr0tGuvb6qCzxPN1vpvdjmm88&#10;P52r/nj9LarctsjD0dCRQGx4EkVUMab/i7gEZ1tVEdYexDZB8ZeovuzgDTCae/UeW2wBH8RsQUyC&#10;2WoFz5sl5S3AgYInvjTQX5hHkZId/8Ksieym8HAqQrQBx6WM+KVWUjuWI2CZsP6W/BMlys+hebLn&#10;qiObJ/rndFUgR31yojim88kwg6mq6bcMmVM0LEVw1z6kPjcswFvQv0TBFL8j6KCY4zEBkUYZThcR&#10;nZ3zQVtg8VQXKKMPFIbxrtof+jRXEpWYiLbEmeFYwLkXfmGUDvEKofMRt6xC0VQgrSRg2pgcDIu1&#10;0bBmVsBtQuDO3M2XDIQV9N70hL473i3w0xWmhjvCNFxHfIcU+/WvesJCYyTM1Uc1ZufCvEALnHAI&#10;DqlZvQCyBD5MOba7PUz2tnlsl6zzJOI63s+IQSOyThQbuoX4GYl07Xk1FzTu+yLp15lskfx4bnk0&#10;0yZK5eE+R39PAzKlj+Vqps89i+8sJ4CD7wqaoMDARy4N76aOlCauNHllAMK+5ZOD17dJWbqsXKls&#10;TfJn/q2szUibv58jf06ZIjjItadRagujZWnylNKLvPzNduA65Wl9w+rRWk5opZB1f1+PLQLj4+MZ&#10;+EgiF+d8zBjnA4SNwpKDj7W2o920aaNxORIAAXAgekkABJBBXpj5AmrhtuBrhO8AZBJwgAAWiQOS&#10;AEfijECcpzwhvsV3E5hJeQBalgMIgMXvI9K4XsqxXBcUag180JaqA0T7AqzgjlxyySXhchPbOBn4&#10;uP66cOutt4bbbrst3HPP3eH+++8zzsBjjz0Wdu/ZbQAEcQVcg4OPHzSLkWeeecYWenQt3n//PQMD&#10;XxIA+cY3vxG+893vGAfjJ3/0EwMZCXj86Z/+afjpz35qQAPxyo9/8mPnePzwh+F73/+ecU9efvkT&#10;Yffux6x+6KnA2YLzsUflAODwHcDO5z7/uaaex1tvGRD61KdeFeh4JXzy1U8aZyYDH88/Z/oeifOB&#10;pQtil3vuvjvcdustpl9zxumnmSgOsHjZBQJ3AiJbTl4fTtsq0Lpm3nbHyM/XLM6E7acIxK5b0i52&#10;UrvDSli/SiB13XzYfurJAbf6GWdTxAJCNNphdDk0EUJ4Kx0X+BjtcodMY5ocS/34ziDkvHbW7cv8&#10;X8RzmycYj/mxESk/h+TJQAvn2diPxBhcTvkxacS9NO/4GCQ+TU0LBb4e3IdHISzUy2EdOh8alwY+&#10;jPPRFSqa7Cv9IhYwARFC+RP7A+5nU9fDy81mJdWthZibrHx+7fNCqkM+TXyensV7fv4xzRtdpofR&#10;wPGWQAciM8CImUQLOKCwiYUS4jR0MXD+xeI7XRw2vQ8WX7ggI9rtAz56uzpCt/4rXARX8nTvnLgx&#10;R5kSj6I4+JoWCKmrj8zOTpsvDnxq1BAhVMacyqNhRkBnrj5h+h8E3SuXSwbkKH/i9rbMiyL/X/5P&#10;03PSwl2Ge7Jh3Srrr4Chem3KREAomyL+4bw6VTTR0pjAB6IW4roAOOD8zNUEvARG5qaLxqnK/JwY&#10;56NPQFIgTv20KBAziJMvMz1eGXo62wREiLDdZQt+oa8jTKifYFVT1+YQcQuiFTNnHlb/GO8Jc1P9&#10;YWayXyBkJKyBqzGlfAVYsWjB2qsqkIG/HCJEA1bKAh+YJy/NTYQ5Abma7s3V3UOsiV2Gh8NoBB/4&#10;ZMFDsIXW1/hr6LuZ2CV1EGtIzmNHaaWUJjZ8fM/IrmM60sTBQn4894m3+b6bny7Pr/mdPCV2oGlh&#10;594jbbawtry7PA9/liYFypVELU0OBmZ6ypfnMT8HHE2WOQtgEjlYvrHcXsf0fS+T1VfnULr/UaAi&#10;gYLs+4ks70i5+yl9RinfZfdTObI2SkTaRHZNPZqTmk2GaqM0yPh+9o1YV+TqyXsd2twoHpYmiNg4&#10;pwFWM+CQxC8OPpzzsXbNmrB+3TpbmOF+AEAS+EjgAGLhARSQBosYlBox57QJQIRoBuVWAsIl8JAo&#10;cTsSCEnAg28kwJMHHwCejwIf/ysE0EgclzzB4YFrY/9AbZbaE3lrEudcdNFF4dJLL824IFjLEJgO&#10;R1yIIQAgKGM+/PDDBkAMfOzdG/bt2xcOHDwQDh8+HJ588kmzgoHrgPLp5z73rolfvvTlL5meBqIT&#10;AMgf/dEfGXcjEaDjZz/9Y7sP8CAdAOGee+4JmwQQZzRJofAJ+Ni1a6fpm3wowPHlL3/ZwEnismDZ&#10;gt7JcvDxyisvh08IwLysI+V7/sXnw9NPPx0OP37AQM2jj+4yXZZ7773HuB2mo3POOQbEbrrxRhNF&#10;3XXTNeHi888OO7afEs4+fWvYvGFRiwKxMqbCau2yTt26UfdWaddPPIzJsH4NcXxOD9tO3arJvWj6&#10;Igl8oN+BsyOABWaHZSwKdE201/G+Tu3IOkz8UhAYMc187U4xO28ZOzZejjNG+bdxjOSfZWPM+m0c&#10;jzFd1idy5HOEk41bzm1s5sZnLs14T3uoqh54umyoDRa0sJq1yxjWLq7PNiHQURvpsfrimGpaix7e&#10;QeF4uDO25hg/pl7LKH3Xzu06ljuXJs3RzXql9z4Wujs7zHPowkzZAAgKl8at0CIMRwDRBJYf4wJH&#10;LMIEVqtXxrVAjwXiuVD2hnbrKJ4CFLF2Qb8BxWLmH4K0wemo18ra/EwLaNQ1R9RMhLBK7bIKkcIC&#10;HNm6wBrijSEBEC2cnItwOoZvkRIgh34mMEPsGMpumzmO1Im6Uk+ra/w38RnEPPWxj33cvo3CKroj&#10;mPlSDyLturk33J5KmJ+tWQh/OHjUmzLB+UAMNGvB7gZM/IRYbWps2KIdl9HhEPhoFAAf/abzQZC9&#10;PvVhwAeAjPNBkTnHo6+LpiaLxo2GOzGjtioLSNQr/WGhOhgWK4NhbW04rKkNhQX0qor9AknaXI6q&#10;LRhfAnB4OMX9OnoqmATPVZXexC7KV+9Ol7jfb7oeSdkUk1vEPUSAxlx9tHOF+WwxzkcCHKmzZOCj&#10;pQM1Ket49jxSvDbRiw0aUfa89f08eUdP5N814nw5pfTZe8vz9u952uOkjwTYYFCmSQkyixdrh2Ze&#10;3omcEuejBYTo+cf1LZ9MIlEmK5dTAjB5Iv80EaXJLFGz7KkesdycW75+bunT+1k+ut9ynaP8/WXP&#10;04Ro9Y8DKgEyr4un8zKcmLnNZhGdrlQ06Asm1+vqbDcdDUxuUap0NudcxvVA5wMz2zVr12TilwRC&#10;HIAk2hJORTwiYMD9PFggT76LTDv9HyYFOnilUrY0CXAk0EEegA4oAR6O6btJjAOXZDn3Ik+Jw8Ex&#10;nSdOS564x7epH6jf29fbkN03cuQktoEDgmkpYhhACAqueEe96aabzAkZXk8BA+iA7Ny50xQ0MU8F&#10;gBj4OII1zFFT5ES3AiVPAAA6GACDr339a+Fb3/pm+K5ACFwNgAYE8PihAAmu2d9++y1z9444BaC4&#10;bu1a02m5/777wquvftLEKx/+wYfK78Pw4YcfGugw4PEl536YzgeWLu981hyfvfXmW+FTr75qSrHP&#10;C7Cgm4K3Vix30FF5/rnn7Nvf/f53A7FscGl/7jlnGefn7rvc0ytKt/v37Az333FTuOqyi8I5Z50e&#10;rrnigrBtyzqftLUwrFqYCSdvWB02r1vUBFjX5FcJm3BZvUZgZKZh4JSw53hRZQFh4iMYHLocsO1h&#10;RxOfpRhl0cYBERCZ6Gmz+3g4TRxExostPjqmsWiUxqpRbqwyFvnnSp8fazxL58spjfnW+7qO3+KY&#10;+nyag3o6VpgyoVlAaKFY0IKySrv6kZHo4VRU6Neutb8jEBmXSR9fC0PdbZmYhT5peh98x8rtZbB6&#10;iIwrwnW8l55bmhxl3GxLE8tvbRc5PqKernZb2M3pmxYxfHBwNE6AAIVH2tXCp50xnImZsnbqAgUV&#10;1W1ai7YpWmr3XxrqNR0PYrv0CFTiaAyrDUR0cDtY9PEiioUGDr/wQ4G+B7t9wMd0FdfpblkChwXT&#10;3sRpIagcYjt8dKCbwbyW//cpzH6yVhlVnxpCPNelNhWQIx3/BqC1NFcTmBkKawV6CDhHXBm8r87N&#10;VEwPZFFlWVC5UD6FU4FDNQLLOSAibTEQWG5eIIR4NnB9amov2gDLl3pxwDh1gI9+bXR69E2LpC3w&#10;AReEiMa0FWmmhvsDvkfgHJsi6TTfGTRT2TX1sTA/hQWNAE1JoE/PABsE+ytMlkK1IRA1XQlj+j8D&#10;o3A09E/K4+pv42H1zGhYaqislQGVEyXfPgMdiOQhOEdEiy4KgBC8sahxBnhssXaBso6THzT580g2&#10;oUZKHTItztzjuqUj2r1WynfofCfOnsf3mwTKzF3bIPD8HWl6B/H3dZ9z6/wcncjfxC4RcKQBamIX&#10;yzOWI49o7Xu++8jX0Uhp0z2oZYcS30nvNik9j2mysorS940FmisPaUiv8+woysqR3k/E83ieBo5N&#10;ovaOT6h2ndJCypeypjZJLN+sjCJCm+OXg0XVgsDVay5umWawTqnTa5egfGgTQAi6GnA71kSuB8qj&#10;xGC59AItJpedFS44e3s498xt4Xwdd2zbEjYLPCROSAIN6BoAUng3gQdAxgYt7qsEbHp7eqz8tD/u&#10;y7G+QTwD6CEP3kkgJxHX5MNzAApgAeBwPA7GR1ES6STawXGHE/khV0UZ16yO1NaUj36F2AXgAfcD&#10;8AH3A0ddBj6uutKcbd2onT+ilzvN+Rjg40EDH+hImAhmt+t/HDx40LgfiF7QrUDBEwsTTF4BCF/5&#10;8ldMZ4PAcXBB4HBAzzz7rL5/btiy+WQBQbhRa83Sh7zef//98NWvfdU4HJCBD4EOQAbEc0x7P3j/&#10;8xZfBo7L669/Onz6tVfDp199xZyhPf/csyrTU+FZEd5M8WT6zNNPG0CijJgK49MDKyN8plhQvYcf&#10;Cg8/9EB4bNcjYd/uR8KRA4+FfQ/fG266/upw1eWXCHxcGC5UP1nSojI9pd2zdvkb1y6GUzasCptW&#10;z4ctm9abjkihgMfIUVNWxdtqVZN+iYlPO8sSZrT47oi7wXFNzmjfE+8F89qJ3nYTYwzrPuPOx0nz&#10;6GPFxwKUAEN+nPq8pHSkT5TS59Jm4y5S810RY9zGY/Oc+S2BDogxBpdhqGullblRLoT5BjvpujnF&#10;SpwPAFelT+BD9asMdpq3y752wIaAh75ryqZsOGzOa5bR6+DgIX//mHrmKNtIxmsH3Z6OhRmT00kB&#10;CCxZ4ALgvwLwgfM3E0OM4xeiX+m6QmG423bRiB3qpNVii58Pcy+uxX8YMYNAZfJrUSqMmj8NTG0R&#10;ucD1IIbKosAYZqOAEY9Oq116YzL093YawEku1gEgxHzB3NYC1FWmAkHi0vwK9alfoB9iOhumwNlr&#10;IqIxteuI2rhLYND/2cccoAicYPUyLYKDQAA5vj9TmzJuR31am7TZminfwsmBm4Ai7NLsVFi9UFH/&#10;FkCZIRKx8lCZano+rbISSr/GUYByaqTf9F9oCwLeYfnT07bCrKKIiTOJ8rTaFAshdGrwuYTuS6Ne&#10;0jjqD7hcmC0PKM8+E8Gs0lgi4NykwPyoxs+gxtPA+GgYmSyGkdJ4GMSRmMBHCTA0rfYUaMMCZhBl&#10;cNWfORhLqxSKg9D81gcRN6mseKfFtb+BD19AU+eJHUoN7Z0NJOeTJ50qsejo+BAdK/9zbGHmfd6N&#10;lPLLjpHS84z4PpQ/T9fxnuVh9/3e8u9n9aBsceC0UhN8pEXWzxP48O/4zj+S0hs4aSHnEGSkBfqY&#10;e6L0bvqWUUs+MS99O7VzVsdY73R97H2ve6pXGuRZG7e8l8snS5+uI+nc21D5x7KlMnt9cH3ca7tJ&#10;WJyADwuFPQ1VDWisEqoujI+F9pVtWnS9rUkPSAA8JABx2QWnhSsuPD1ceO6OcMFZ28J5AiCnbxcI&#10;iMHlYJufesoWWxw3b4ZTAXhoAgjARwIqiZOBjgnKr3yTejCpWvRdlZVnybFZnuNCPnnRC4Dif4UA&#10;KnnggdKqUVRqpVxweuDIJFGRgQ/1k8L4eCaySdyPJH5B5HDllVeG66+/3qLGov9x9913ZeDDAciu&#10;CEB2OwdEIATuB4qnWJWwwGN1gvOxLws4ICJBJ+OZZ54Od9x+m0DStrBJdT/11FMEcm4wR2Zf//rX&#10;w1eVDqDxJTgaX3SOBhY0cFHgbGBK+0Xd/8qXPgjf+voXw1e/9F740hc/H/7gg3fC++++Fd5+41Ph&#10;1Vc+EV58/jkBjqcFNhx8PPvMk+FxgSSUYyk3cXJwAAfAoj7EscGkeM/ux8KhAwJVex8Nj+/bGR7f&#10;80h4/JH7wwP33B6uu/rycMPVF4fLLz43rJqra5Eghkk1LC02wvq1C+HkDWsNCAPsAB9YX+HgaePi&#10;bNikNAu4jdaCgayc2BLsvtCFAIBg3cI9uCGE+yZ2S4cm0DRObExosWd8pLGXkc0XPrbSPR9rrcT4&#10;AcTDKbW5Mc4PjKnmXMk84JTmjTQOm9RMQ35wG0Z62gNh5mtT4wY+FtQ+gA/GLeADhdMSpMWx1Isf&#10;ky4TufAugAO9JFM4FaU5Ic2DzPmpfF4XnuXr6ulb31t2X+0HEfsEXyyIH1AERdcBnQN20IhcSlrE&#10;cDhW0D/C+sO8m05Gk1nqx46/OByI7Mp/woLCgqnhWMv8uQiUTI5rrFeNywFnYV5tgYdR9DfgrhAD&#10;hbwWZ0paHDu1+OJTQ/1B36yUeIbb+gGzxsHqJu/bg7UF4ADYSDSOPw5ERwJUOAMbGegUCGjXTr9b&#10;gAmujoBTvWIWbijBAjIQu9QqxbA4r7KpjJSzPl0yPyXUd3FmImxYXQsb1mo+na8ED/U/YfF4UC7G&#10;1Jg2wGlcXe3HYk4Mlz6BjSSCQkmaEPtYwLDgo9tUVbq5Rs28lsIJQuQyMz0g0NVnjvtqBYFztc2M&#10;xkzf6LAAh0DGxFgY1X8aKo4Z8OB8QG3Y098XupQ//Yv+YXhAbcRc5/3lxNCuMTSkNkZ8CaeDsYcV&#10;2YTaiDF3gnUidTo7Wudpdho/by7uqcNZB8veayrUMbkmyoMZyAYxaD0O4vw3vDPnz/mGn7ekjXkd&#10;77mXMb94k8bTNYGHa6gzqF3swuLaBCIpT+qVnnn9IrdDR8uXgR/vpR2I1zu/K2mW7VhSPqqDtZso&#10;vZsAQKJUnvw9/36k9Fzn3PdvLhv4uefZNd/JfcvbjfPmvzZK7/IttRnxXMYFLJjgmdgJCletIF9F&#10;x2NaCH7GQkbXASQiAAoAIPUR2N9wTAgpD4sfawYUUPHnsPnkTQYmtmwBDGyx6LTcQzF188kbdR/Q&#10;EQEDnA8RoIG0SUyTF7Ug1oHtDvig/LQxod9hAfJtngNALBKu8nDw4T5E8qDi91H63rZtfoTIh+8D&#10;iJCt4jwta3drS8DHWBTfuAjHAMj57hIeB2WZ8ukN6H7cEm6/3XU/4A48/PBDGQDhiMImCzq+QPAD&#10;gmvzT77yilmZ4AH1SYES9Em2o0MjUIcVyV133ilg8V747ne/az48ICxb8A+CB9PvfOfb4Wtf+6oB&#10;ka98+cvmPRXnZfgSwYPpl//gfdMtefvtNy3AnXM9PmUxW+B64A6euDSPPfaoBc/DfBbuBqbIeJXF&#10;DwrlB5Ds37/PTIn37cGkeHd44oCOjz0S9u9+OBzY/WA4+PDd4dGH7g1333lLuPnaS8KN114etm3e&#10;oEl5xvQ7Nq5fLfCxyoLUATwhxHL1qcmwRc+2wBlZvxRWC6hYBFATtXSZCSaWLliJ4JYc8IG7aswR&#10;R7VQt4wTSNeMuexfGrVeH/+5zxdprqQP2EQdn6Vr7xt58jHjc4OPRU/neTE3ed4EiTzJyt5A4bRR&#10;DauX5qLCqW+scJCGueWk6gYIwb+HgQ02k8rHQIjyz8QmMV8rh+77PBPvUwZd2/3sOfc9XapzSpOd&#10;qw7o3GA5gplrRYs4Yg+ixKLPgMgFhUmCvqE4igdmHG6hi1ETOKlPjoWZCcQMQ+Zgq6Q0sPJxd8/u&#10;HqdacMNWr5o3nRKi0uJeHasN9CqwdkHpdKJArJexMFcvGrCA8zE6qMUQkRy6HlrU0ceAS4JyJvOX&#10;zY/UQfWt191bKo7KxgGyKjfnKMyit0J8FjPXVb6Nipv9Yr2DX5FF9VksUFDInJ+tCDjXDSjOCixN&#10;qX6EmsClOkqmjYoAmYAI+i6Y4Jr5LZwffQ/wURnuDbMCHigZE3UZLtAAnA8crp308dB90sfsnHgv&#10;tBXcj6rematVNe8uhqWFmvIeDrMCH7O14VAeF5gb7Q39KuuQ5qf+CD4GxoZDn+519/WEtvY263up&#10;f+bBMFZ8xJLBS/CIvokeiik6U1aBM/oc46w40BNGu9QPuk7KiV1iJ7EOFAecd6bmYpSe2/1YACcQ&#10;tCNzHyRO3vkg75xpEKf8s2tR+pafp/RakJX3MZ0eysBK8362iIqy+7aoC3TEI/cMcERrFycHIpa3&#10;Dey02/c6pV0I9WhdlB2E2LdF6IDkAUhz4iCNU2v7NO9bWVuo9Vlqn8yHCTsS7lHfmMaAV6xjvm2h&#10;NKnkv+Xtl08X68e76X2r58fNXBE3ucVi0fQ5cCg2GcUuTWKXMR9mGgRVqtkijwIqhAwenQy4ILDj&#10;2GXhW4T2xqMp3gbdYqYcNm8GhLhFCiABHYQN6+FarNOOfX0GPFjoSZf0R+A2cI8d/SmQziFADgsS&#10;4Cn9O+oDkOL9xIXI63RwzBMOysjLAQ/fdkLUgjdOHJexwG+B47E4F9YszYTF2bKxXj2mC9/1QToy&#10;PKA0s2HV0rwWivlw2vZTLdT/5ZdeYgsz3lTxIHrzTTea3gUWLxZ2PxLiCRZ2RC5wPBCVoFuBC3Z0&#10;Pu6//36zmsGN/HYBIzy5PvjA/ab0iY4G4fMBHpjicoQzArfjww+/aIDjD4mQ++Mf2XP8hXzta18J&#10;3/7Gh+GrX3rfAsR9/vPv2TsAkjdffz0cPLA/7Nu317973XXmaA1fKHidpS4ozj6g7xP1FoVZLHQg&#10;PLeiLPvkkUPhqUP7w8F9j4WjAh8HHtsZHt+7Mzx9aE94av/O8Mj9d4W77rg13HHr9eGqyy4MZ23f&#10;GrZt2aT/tMO4YvxH06w3R3cTYUGLzDoULxvlsG5eO8iFRli3oL7J7nFEi4N2ifjFQBaOjwyPmeE6&#10;E3XtvpMLdRsDcRyksZKNGcaJxqLNLVzb/TQO/TqRjXfSJ4r3snHLMY4zziHmjeYcEucTpbX5ySZ8&#10;jWfNSYALFA1ha6OEOFMtmRkp4d0NfIioJ8BjEtFSv+uyUFbAhoMQBx+Uhfs+V6S6pvPYJjnye/m0&#10;8Zne93bz59xDDwEFTiw+EFkAOHAkxgKOozE4CnBD2JFPogOihRAgAEfCFnMtwMSkwUoHkQv+V0xH&#10;RwCCoHKADxb/Wf3zVQIg6FEgaiE/rFtQroTMf0cZhdeqcQYm9B03s8WpFwqfPaaPMjvD5mncvEGn&#10;f9bWdmKYV39CZGLAZgrX9h4QrgjB/VA/guthgEngg+NMrSIQNKn6CXCprkvz05orpyIXhHyKAlzE&#10;l8HLKgq2YwY8rEyiKQGSqsAJirZ4KsUEHAXpisAboHlMYHpMfbq/o91czXeo/bvUh13no9OsXXiH&#10;tiOq8cw0/jmGBeBHw5pFAa2KAF2xL4zo+4PFcQMa7coLsOHroANeJ99Mwm0aUD8a6xGYVZ1nBbZw&#10;229mvfoegMP8ssBtHNe6MaA+KiCDl1OzdpkYdvBhnS1HzQ7m52nQNO+ro5FWhfFB4yCEgqXn6Ydl&#10;1xxjPp5X6pjpuzHPHKV3Ey1/nshBhy+6xytrNomQRkcDExFwJKDh4MKBiQedc0q28mkgG0jRN21S&#10;0ISQ6pIBjXhsmTS4rzRNiuXknKOdxyNk+XpZIQZ1etZSn/y5KEuTiOf6hk8KzfZK7+XbLf0LztP9&#10;9Ax31EODgxpccDtKxrlAng7Xg/DwnCN2wToCy5R5fHvMaXHVor9atBb3vGtd7yOjNU4oOGKOi1iE&#10;8PxwRxxYeUh0rBWGhoYCvkNMY12onZ3uOhEWGXBG8LIJ9wTzTCgprnKOeMF0TiIBkKgD/zv9Pyx1&#10;KDMiISLmEsQuRb3FcyqEKAhNeXYwY5qgBjXQcOUN69aOGuQ4tEKhDgU1rIFwwEZ/4RvW7nGMYD4M&#10;+EE/Bhkt8S3sqEXEFLSGh4xDVNBEgJ8B5NY7dmwzHxjEQEHvg8X+8CGcjR012vnIw+Gqq64I5sn1&#10;tNPMXBVuA+H4EbngAAxrFPRAELF8Q/QdgZBvfvMbdu/9994LH7z/vimg8gwuyB9+/3vhq1/5Unjv&#10;3TfCq68Qk+U5AZ+HzSHYdddeGy679FJ940qzzLlV9IDAB/5HABWY6b7wwvPh6aeeMoCB+3WuUT49&#10;+sQTxqWxc6V9+uiR8OTj+8NjjzwUHt/9SNj76MPhyOP7wgtPPR6e3P9o2PXgveGhe+8MD953W7j1&#10;pmvDuadvD5dfcpHVEQ7bmAAt4q3C2KgWlUrYvG5VWD8r0KHzDVosTl6tfztXC2u1CM2XC+YfgYnR&#10;5M/atZZgSWvHTdhywo7bopofQ8c7X042hlqJ/57NC7nx9VFpsvlCxDE/dzDXAjToP1zTf+FuYI2B&#10;o6gJgapJLXqAD6wnUABPcxsu46f6iE+DiXGXjSvKzNGIfsk3cuVKc8W/SqRtSc+GTHko/yw/ncNB&#10;GAT0jWmh06KLmMLjnZTUx7UAzs0IiC/YIs3Cj++NgsZZQeAD8cukFk4i8KIwW0FHA7GHFrmhzpVm&#10;Mtyp/Ivjo5qDKqJpbX7QQ6uY7gdcDLgL+Nngm3hRnatNGGjDeygB7HDrDvDAGyoiF3xm4IPDxi91&#10;UN2gzo6VAYdocD+IJ+TeU/Ex40AKhVGAFRwL/HQMCBgQ3BBrF/x+sPFAzwMODx5POY4P9xvXA6VV&#10;lF5RNMXXB4HtEBHhpRUQhjk1HA8Uhl2HggjPqo/eHdEcQlA5nIrhXh0A4tYu+u/UrWulAdDpyYGw&#10;QIiCBg7pxgSORsKAAAS6KtTVAAb9QUQfI64XfkMQ6eBHpSDCY2pJ/WmK6Mo4rtM/mVOZ4SxifTWq&#10;fwJ3EcVuOC4l1S+NM7gwFdpfGwEXu0RKHaXlKGKAQH4vDSD/GRTYFnORdTzyWU72DufHyZNOrzQZ&#10;6VlyhZ7SZh0cyqeLlNJZvpFSOrtPXvY9X1CtYTUok65H1uhKm+oC4DgeAEnPU33tnPfjD2vWe3lb&#10;6Lm+4eXL328+N+JZLK/VJ4EAXae6Mjnlr/OUibZSHsrb2wFqTZsotZld23ueB0SZB7Q449ESbgfs&#10;bVxec5yens6ciqH3YQBhfk6AAu948y3gY4NxJ9ZloAPrF4j4Heh1wOUw2rTJRDEACvIB2JSnJm2h&#10;ZiJOkzBt3qfJA9k2QAcxTQIffu7XKKvi78HMfNeuNS4KIhEHLWvD1FQpawcmSIJH8V0i5xLeH7Yo&#10;bNoBTZxwTgiwB3gAWECACL+Xp3YjntNn6Of2D/R/+UaH3ukSqOrp6TZwBaEkix+T/n5NROaeeNgW&#10;VXQX4DCh1Iv3WMATZstnnH66LfqY5iIu2rJ5k9X5zDNOM04IPjaI/YK7c4AHprCf/9znjGPh3Iyv&#10;ha+L/uDDD02v4733Pm/0OQEVAtoBZtAPuf76a8M1V12ZxbHhGaKVt956001633/POCbk/a7eRQSD&#10;pQsiH+LQYLprQEMABO4MAOSJI4cFSnQtYPQk3I8jj4dnD+8PB/Y8Gg7u2Rn27HooHDmwJ7z07BPh&#10;iX27DHjsfuQBgZIHwl233RBuuPYqc2e/etUq47DRLycmCmEWtrt2t+sXZsLaeiWsqZXD+qW5sGXN&#10;QlirxWfTGvXF2WpYMPk5PiPwVSDSTrfC7lsLosXiiWMwP0dl44fr3Jj0e5zrXuxHkI0pnmfj28nm&#10;pTjBN+/HsZ8ofs82J5zrXppfIOYugAcm7lhOMe7mZ+rmw2NuesrY+3iWZM4i7YgWoFLPSrN4AHgl&#10;8YoBD+XvwMM5IVa+5UR5VZ/jPkt1jtdWH2ujSOm5qBOlUAKawQERqK4JIMzONDR+GzrXf8Gdt86J&#10;z4LVCcAAHQjivNS1GE8NdAaLaqv/RUh5wrQTkwdlU3b8eAxlrALGUOIExOAmnWt0PqCC3kOs05gu&#10;2sKOEy+UPFngOeJiHG4EyqFYSFEn6wexjhD3AQ5zjSlTXK2gl6L+hJfUMZWPc7gicEHa21grTgwb&#10;168xh3jonAwIBI5qUXbHYoCroYATLjgvuHu3cpCn+iNcGfJF76NWEk0MCYB0Gwergvm0AMBEH9ZL&#10;HselX23RLRCC3xNEPP0CDebnQ/MXIfVH9F5/nzY+nVrX0rrF/80ROkTDAi4j3QKtQ8RuGVKbj5jI&#10;BCswIitPDXaGyT4972kL1aEuE/8AbkYEckoCO5iw49QM0Utd42xeY458ZsvjYUHAbc6j2jYHQYZ+&#10;uY4dJhuAsSNZJ4xpKKgtwrHQnNugyTpd7IyibDBafrnBa2mVRseUd554dux97+jpml1y4ha0lDfl&#10;bWmaBNL3BSxHVnbnfCRybkcCHtEVu9XXuR+pDYwVpSPfYoHM19vP/ZmVTd9Ik0pzAuIY84lpraz2&#10;fq7scZLzeh3bHi3P+Za1h7dJSz4fSZQxveOEzgSRCce1q4RjgB5FNToTS7484FywA+UcnQ8TtQh8&#10;QIhh1gh8YE3Bwo/iKYvGWgEQgEHS30g6H4ngWJAewJLMb5MoBm4J38PJWXeXdhYaaLQVAAXwAEcG&#10;/RO+AcclmfsimsksZQR6yNt1RLZYWREH2U5T9cacGAW5BAp6BXQAH93aYaA7kjgXcDz6hPLhfvSx&#10;+4iEPBmCC0LZzD23/i07CTgdfSp7v74H14V69Gn30q8dF7tDs4tXe8NpAnzg4wSgR/viIAgAwk6R&#10;MtOWtBPxZ+AifOYz7usD8QsgwPx+vPuOgQ+4G4hX4HbA9SDmCsqqt5lTs1vDlVdeHq695iqzsEHJ&#10;FV2MF194wRRXP/ziF5XPu0aIZrCCAXQks1uUUzHZBXTg8Awi+i6+QQAZzz0LPWMEEDn6xJHw7DNP&#10;G2fk6OHHwzMCH4cP7g2HBTr2PvZIeOrI/vDyC0+Gpw4+Gh4W+Nj1kJvePvzgveFSAQ/6AuARs8GF&#10;2UZY0EK2qMVlbX0yrNLOeqmmcy1Aq7T4rEMxVc9PXpoNmxZqAiLqH7DNx7VIaLGa0pEdWT8y7dx4&#10;8LlE44nxpetE9tzup/N4jJQW8zQvGtn49nFuYz0eoTQf5MnnBe8zzDmEf4c7ZtwyjUkUGFHwJvIo&#10;pqSNatlif8yUJyyw3NjocDaPsVvFjTw7ZbwSAzgMeOgZ8wagI80ZWR10z+aUfJ2sPM172f1I2f2Y&#10;V7rnc55zWtC5cvEDQdYw5WSsYpWiMSqiXzd0r4p+R1m7aS3Cpv9Q1C5fi6e5FR/XObohGiu4Vjcl&#10;S40vFDYBDriXbzRqGjMaN1XnpOD3w6LI6j8PqT1QFEW5Eq7HdHnMPJrizAxRySr1kzVrFq2905zt&#10;83iTcJSG23e4HLP1ks7HVSfX+TAlWoGYbgEC0tJuuPxfWmiY5Qd6J5QDMRHlABANq+xEskW3A84H&#10;YANyF+twP4ZCrVwU4BBYEQhLizx9F4+8YwIF6L8gCulRexAEEaVT/HwUBQrM/b7+P75BEIngUA8T&#10;ZUQz6EFh8YW5LsEVpwQY8J5r5wCNYRyMubgSUReK2WUBDtMfUt4WN0bpAB+YrGMGjPLzrMbgLD5d&#10;qoUwr/9YA+xNCFSpDsROysQu1qj5DpSnXKdMdOxAiQPMzpUmx+Uwsvx1zOcVO2l6zrv5QW50vPt2&#10;r3md5RcpAx/HeUZ6BjNAAgCSyAeiD3R/vpw8HWm8zs1JhPQAlQRKnFWq7+k8ERMP9+Fa2FEEWzUN&#10;zNTB3W9IKm9ss3ROPuSn66wtMoppmRRT3S2tiPLoW8drE95N59lkK6IMndrFF7T7HofrgXUL4GNK&#10;4KPK4AZ0aKJoNGxhRKcDDgS0MIeex7wmEy0MEXzA4QAIwAmxawGBkwUw3NNpJLt2yxWAAtwKAAI6&#10;IE74/GhyRlh8yM8iWGLloAXbwl7HtvY2w+xrpZm8kh7gwfcpC99EzII+Byz8baecogmxZqG2aQ+s&#10;dT6u91e2tRnYYCcxrEEMjWCmqR3ImGhUAzHRMDsLAZJugQ7rUyrLSZoYsRJrU/9p064EMRackR6l&#10;w5sj5ofkOaZBOa6BXNBOiAkKdjQeG2EfszOsqWyYkgL6aHvaGDBHvS6++GIt6kfDm2+8bnoZWLwQ&#10;gh/vokS+xbkXprsof15/3bU6XmdiGfyK4L4dy5lDjx8ITzzhXIlXXn7Z/XYAZj6Dcin+O95Q/m8Y&#10;hwPC8iX5+Xj/vc9beH/eg1A+RfkV8AHgAIA8+8wz4RmBjacFPoz0HeiZowIiRw6Gp594PDwtEPKE&#10;QMiTuv6kwMdLTz8e9ux6MOx84J6w+9GHzR8JZsn8N/7l5o0bwikb1phVyyIiBy02q7QAz5dLYf3q&#10;RQGNStiw1AirtUtdh18QgY+ta2bD2jktSFNFm5SHNWlPa0fep8UmzTctYyWe58dKC/E8T/ln5CXK&#10;z5dQmgPy80C6ps9aOp33qn+wy3bxRFFjzxW8ZwQ4FtX3AdaEOmdcsrDNasFdp3qPj41kc5d7p+yz&#10;RQLwkcpmuh7UV+fL62aAgrKna9ItJ9LEdHnKNkF6L81taU7DtTpmrAT6m8Ft/polgQPmkrrG8qL6&#10;uPp6uWBKlx7bZdi4EjWUT8d63aeJcSpGrL6ADxQrGW8EL5slto3ynVY7lUvETxkMVRRc9a8JWT+k&#10;RRexCdyV8SGsS4YsKjK6FnAcylrwJ1Q2xCTMAx7zKpafuuWoSws9EXDhltQJRocLdDg0AjSY8TLu&#10;U1pinWC6yyaGCLnJsRrlwVoG8+Jx/aP61EiYFhFYzkGH0mleYDGvqFwocjZUxtJglwc/VJ1wigd3&#10;iwCDiF7gAsH9ILbLsMAA+jHoWQAUAAnofkwK9KCACqhoDCtNX4dxAVHCLuINV3MQAM+sVACuJjZB&#10;OXvQxCZTAj6TAjyzVY01gcil2WkBsJLm/mmBQIFjQBPzmNIWBLQAMyjLlgRwPD4Nfj5ip6CBvEPF&#10;60jZombEcydfGHWuyTU1sA8g73QtnTE95yemxS390Ej59GkwtH57WRpRyjefxoj8WWyzaycX50Sx&#10;SwIgxt1w8HEsxfsZIMGsqAk6snM9a712oo60R+q4nDfJn7lct3nPF8zldeK62S72PKZN7ZXSehs7&#10;cZ21ldLS9kak1RHK8rN7TaJN2JVjmVHEfbrAx6R24YhA4HwYoe+BmW0NkUsjoGjKYrhqadG4E5wj&#10;8kDHA04DgMEXS/f3kahpRuvkaQUs4JgIhABGXFTiJreIbRA9cJ6AC+/YLlhgB2KRxsMl4iL0L6i/&#10;AT8RIBIAQJwSxDo4Pdu4cV1Au32USWCk1yaPlSs+rska3yYnGnWshHPxcbtP2HaOZnpOO1tbM6H7&#10;sYXi83YDHnjaRI6qSUI7EwJWwQLNCO5NHzolfcZap/2JCwGbGiDCbhEHSsSnoJ7WnnCR1Bb46UCP&#10;4sEHHjDOBZYzOO9KCrS4c8d76mOP7govvfiCRaN9/dOfNtEMQAPdEMxqTf/jg/ftCOhAlJLS4p8D&#10;cQtAA1Bj4hyR3RNQwbMpoIeIu5DpfUT9DkAIZr3oqMD9QOSC/sezOn7i6SPh5RefMW7Hk4f2hScF&#10;Qp596pDO94QnBUqeOnLIxEw33HCDWQNRr0vOOzNceOb2cNpGgcrFmbB2ejIsaJFZ0AK8iLMtLWQb&#10;GuWwfn46rJ+rhXUCIJsXqmH7uoWweZXAypQWOE2CdYE8dnlM2mm82fjJxhDEf86Nk+w+/9bHl7+b&#10;yK8Za610HOBBfjZOmT98HoXTgfO+icKY9QM4GUNawMZG8K9QDCXEFurjOPXzAJknmYMpFoB12rUT&#10;YC/NW1Oa/OtadAbada28jTQ/GQdE5zYHRLL53cqSI+7FdMvJ3lOaRKRPeSWiPikd4w4HhfRrFvgy&#10;1hpqfzzWEvwPUEK8lyL+KwAZ4/1aBIfMlwRu4XEvziI2rsVvtK/bdva4Esc0OgF4wsbjzrw8pTFT&#10;JjT/uHEpcO7VqBPnZVrz0qwWfgEBLfQLjZLraEwDUHCKxftuDXPMPJrVz68HWUxVXvyWwDVBT2NE&#10;5TBurNKkfsB4Xr16wcY2m5gxLcaYFeMoDb0P44RoUV5oTBgHBidrmBgTZwVOCEAEURPgAy+1cBlQ&#10;wIWbQcyUEc1XAwJLvcwt+rc9bSeZnka/5hiARUmbJXPJLkAA6CCC8zRcEPIb6DQ/NyUsv1T2sjZQ&#10;ZUyiBRyM2wRYKI4KoGlcCfSuVtutXTVnjtImVb6RgbYwav9Deaj9xlBy1ZExhUm7KQfDmdFc169/&#10;lWIJCXz4QEuNm3Wo2MDNc6csHcSiaxQHjfJxNmVMz8BkctYz/2nxaAufnscfe0y+EPciZflRTuWR&#10;kaXLlTEuqPmF1d5P34pk4COBihzIsHpYfiwq+edOiUOS0rbWv5Usz1wezbRwR1K62B4iJiVvn/iM&#10;83y5qQv1JX2qr9Jk7ZWexef+LzxNM73/HwM8ovz79jx+i44ByxElUxZwCNCB2KUmwIFyKaINN7N1&#10;XQ+P4+IhmhMl/Y71Ztbq4INrnIMZ6Z6DiwQ83JyW+4gSECmQzu87AEFpNDkt8zwcgMBZAfQYYcYr&#10;WqP32Rma6W9UiIUQyTD58V+od7d2DIT4Jvz6yhUEf3PAwdHMEeMis+IkKIEPJ7+X7usdAyVO3MtT&#10;m8BLegYAMRIIQRaONUDyTIguC86NWHTYwRa1AE1qMqyWCcftCnVo88OmXqNdLsq3GzesC5tP3mDW&#10;LVjfnHHG6eZLAxNdrGDwVPqOQAZKpfj++OY3vmGKpzgPA2QgTvkA/Y0vfiG8JzABwc34nEDJpz/1&#10;SQMrcDNef+1TLsYR2EgmttBrAh0omb4swPHqJ18JL73wgolsXhT4QNcDk1+ABs7QCCyHAirneD19&#10;8sjh8NyTh8OLzx0Nrzwv8PG4wMeR/bp+Uvl+Ihw4sM8crcG5ufnmm8O1V18Vbr/2inDj5ReFay4+&#10;N1x4+inhtE1rwpalhlm5LLG4aBHeMCfwMVcNmxbrYaNoy6pG2LgwHTYJeKyfr4W1WMAInDRKWuA1&#10;QTIO0mLTHHM+hzjlxlIcN0Zcp/dIp/G7nJpjHorjNEf5+QSdAnbrgA/ABv1gdFhkIES7Ym0EEIfm&#10;5yPmGTiVeOVct2bJwUd8VuxZqQVFC5P6V1YXvqkyZ2M/3WdOOA61pmlSVv5I+XRpPmkFXx8zc1sc&#10;oaEUOm+ePmdML4NAbu5vY9isUCbGWJB7zBwWJ2BYvFQQuWjBxHQT0UG3xhQmngDHYS10pnyLuKA0&#10;GuZqmq/KAu7ahWPBQqC0paU5zRGIgzF77Qr18khoVEcFGkbDkvrLrMAJ1jB4G4UrlPpDql+zjl5v&#10;OJlwKlE8nRRYADSwcUntkqhDY5wot2wuplRPuD8ADoAOuiGjAgfUG04PYiaO07o2qxe4PcoX52oW&#10;VE6AgAXd3aw7+BjobA99+r+0Q6cIx2sDcFbVNohd3JprWMBFbaQ2rAnw1GgngZBJgZNRgYOxgV63&#10;jBroMm+y/KP1axfDagH7TetXmdfTccySBwEzbaE00h4mhkVDABw4MQKMowNmdTUhAEiEXeesOaXN&#10;b+ojLQqnrY2bSNexE9GhLLOMGFg62sDxQQWat4Uvva97ENf+LIEDz5M0aZG0fHT9r5J9u0lZWbO8&#10;425CRHqOVnEWXO7pnVZwEcEHEwP1TUTepNUzBnrLYI/EZEE+VnZrD9rCLWZcTySXVs/gcBjQiGn5&#10;jrFYI6XdULYjSpSvdzxP9c7u2XUsu95pfd/Texp/5u3ulJ9geru7bXeCCSO+PJjs8BRZKZeNAB0G&#10;QqpVZwHbgp4CyHnofLMuMSVPXKmvdQCyHorAQ4RI5aOI9xL4QBwDIOEcUEK+cDkALuYsTM9Ii5jH&#10;SeBjyZVd5wSK3ApnzvRP4MTwnHfQQ2GCXynw0CZCL4NzKAMU8Tq1TQIjGahIXJCY9nicjwRU2A0Z&#10;Kb2RzpmU8H8AoUlvbpG1OxrWREUo7nHteOF8GPioTAYPjAXnA+dEs6rjguoBEFujdloftp2yJZxx&#10;2o5w/XXXmA4InAeAx6dfe81AA0qlgAwciuHD4wsffGDkAOQdO37xCx8YCAGovPPZzwh8fMrABCIU&#10;lE0/+5m3zbMp3I83TMH0kwZMEK1ALykNQATgwTu4VMe7KYqmRw4dCgcPHDBuCE7IACXcf/apJ8KL&#10;zz4ZXkHJdP/ucHDvrvD8M0fD3r27w3333WfA49Zbbgl33HRD2P3AXeH+W28IN15xYbj8nB3h8rO3&#10;h3O2bw5bteNHv2NBbbR2Xju06cmwAa7HfDVsFOAAhKyqFsPcVFH36mHz6nmlq1tMlF5N3oyN5rho&#10;jqls3OUp9yybczRmuZeNQZ5pjPvYjnnbfeYIxr/nxTPAZlf0Q8M/T0AD8IG+Fdd9PT3H4dLGa805&#10;Peo7WFIs53yg84EJJE6f+F42h1tZm2SLRHqWJ3v2URTTMP9TN93zvHSkHdMcozRpHTCuTnE8TE6V&#10;1KcL6scNE5fgJAy9DIAA3kzN+ZdACM6/4H6w+MKpAnzgKG24BzFnr5nMYuUBaFizek6LJeNj2sxu&#10;EYtg0kq7wFFp6Ajng1276W1MDoWlWbWZgOmmtZrDZtw9Pf/Dyrus/Ins/4l4zjjG4gWzWnQ+ulUW&#10;3rF/HolxTZ0L47iAryrdkJFZvYjQ6SCeCxF8HXzgbr7fQBMckDki+wp8oWthR7WNgTG1BVyNkT6c&#10;ra30CL/qD4AydM+IXEz0Ziy77D1EKPZuv+mPIP5ASRknZoTEP2Wz5kX1H8Q8AJ5xgdbiIEqr7WFS&#10;gGNqpC1UCp0CGO0CNO12nBptE1jsDl1t9IXYXrm6Z23GMT6DTsgPgkT5BPnFKyGYZid1wGEdT0c+&#10;dAz4gMgzT7p3vM5pecZnrd/J389R7n5LWfl+Pm/l0zx6fg4YfHA2wYeXL99o6Z6dq56wK1PHy7+b&#10;8rM87R7iHFdS9XtO+ckI7gPlTO1HuqTzQTumtszXo1nvVKd4He9ZW8R37D+0vJ8nvW/PnQti6XSf&#10;CW5kiB33qHuKjM7E4Hp4ZNNJkUc4TdyEhgCI+fhg4WfRX71KhDULR1c2TYs9ICSR+fDIXQM6jOuh&#10;cwAC4CG9i3Iqiqc85xlAIimkQvgUAVhAydwXTgza9CjBLgI+Iq3Xe+QJGCJ/AAsh2dsMIMCZcO6H&#10;XXMuWnkS4rpcXxNlAMSI/5CombZ5DxDigCOJXvwo4GGcD+d+EA+iHyseTaoGPsYcfJi8X+ADuXHd&#10;uB8uegF8EEhsgwDIpg3rwtlnneFcBS32ECHs0fsgyBsWKlinAD4AHIhaEJkASAAdPDM9jg/eFwD5&#10;ghHiFMQtL734ovJ9xpRIATJvv/VWeOsNdEBe1/PXwiufeCk8KzCBZ1PT79C3n3ziCTMHPkT4/8cP&#10;hr17dluAOjyZEuslxXw5euRQeOHpJ8JLzx4NLz+n64N7wnNPC3js2WNxXoj3glLsI/fdE/Y/cn94&#10;7N47woO3Xh/uuO7KcP0VF4crzz8jXHTmtnDaprVhs3Zqm/CxooVgjRafTVqITlkzF7ZuXBMapUJY&#10;3aiEjfO1sFWLFOBj49JsmBUY6THRXG7M2L+L4yo3vtK/t39r5z6OnBhHTTNZ4zCSn9JYvqRXPgl8&#10;dArwVBAN6J9WbWxhTTYpwDGkxW8gjAwPGvjgvN18Lvg8k5GuTXyoxakyoX7CQqJFFd8x+OSxeUjp&#10;cDteEJg1yxaVD/DhO1KvS568Xqm+zXo2+3F8Zs8j2bXmMOVtpPRQqnOz3krH3Kkj4w3T2ln9DyK9&#10;WpCzyYJxDWZrJS242kEXB83U1pQt4QJoR82iid7HpBbUUe3UcazVp/GDfgP1bCgvuBoLApXzc5qX&#10;amW7hyvzJYHQVYsNswbCUgV9K7yJrlulsaRrdC/gysCRQcneymxlb5Yfsjqpbsyb/GO4H4APxDaI&#10;XdD5oo5Z3UUoswMq0UEZFY2hizJVsJguZv47LCCBvgnganLYfH2ghwIhGmoIkM0CCATAEuDgWNc7&#10;6G+MC2CarhkbGvULfJ8Q9wYlVDygllW3xsSI0o+Hxdl62KBxAkhdrfZYmqsbuJsY7lF7rhCQWSHQ&#10;IdAyLFAxtCIUBtWHdA7QKI8LeBSI+sz1yjCle6Qb6T1RZVgZxvpXCBSiG+n1tvGR2i62RSIHH7FD&#10;8ELWKW0wLSN7ieekJUN/lyP3aehsweSjMV36CTyzPGJBmHRLQoJlIcBxOtNgn5AspJ2fdn+w1fDQ&#10;hmIRCBe2Gs8GhVghs2PW84EeHdVpcSULEWypQwsC9smpHPbd+H2vcxrADhQcGLhehneY9F6OaBvq&#10;HCk/CTg184KWW8rAOXGA4u3m7e7AI+VNfnwrG7iUJzegeeb/ijKlez4pZNfUMxHP7H6sQ0qTS5cA&#10;COXDrHZcuybEEli2wPFAmQ3ggZ4HgeSSzgecD8BHfRpbei3wcBVEAA50NhxceAh9AALnKHoCGnie&#10;J+4lMALXhPgDcC+4D0jApwcKqgAH424sIW5wMMM7eX0P53L4+wARs76JBPjYoHKQn3Ni1oWtm7Vr&#10;FlE2Jny4GElEknE6IjUn4db7TfELBBckD0ycnPOxwijpfwA6UMKDUJozsQs7FvV3Jmhk/fgvgEPD&#10;4sQiBdcJvQ/k1oAPRC/bt201Ecv+fftsUXd6ykQbAAZC2mPdgkksZMDi3XfD22++YYQYJVm1QMRu&#10;IYYLvkGIxYJoBS4GIARFUgDIGwIlr+vIM+4BPozMikXff/JoOHLo8fD4gf1GB/bvM6dp6JzA/ThK&#10;UDxEMU8KeDxzNDxz5KBAyOHwxOGD5s2VaLcQ1jeH9j4Wju57NDy+66Fw303XhUduvzE8cOct4TYB&#10;kOsuOV8A5Mxw0Vk7wumnbAobBCiWtBCcvKhJVru5OQG3JS1Cm9fMhvU4HNOueNNC3axfNq9dUp+e&#10;NP0mTA9tjKRxE8fZ8vGWXYtsnMZxxLM0z2Wgg/ziGE/zBqx3gqDhZh/uIrpTbi1WM+VROIsE5gJw&#10;OKcjp5uW5hwRoeNLWrjgFOCgynbIAlx4+STidEo3KRA7qjky6XigG1LReyXtaqe0C2bOHNRCjFtw&#10;5tJ+uG8i7qEXMayFDe+jKEbji8Lu68h7zMc+b/eYjgH6FwAia4vYNmk+9XajDT6ufPsMdAE46lVC&#10;60/awtzXjZdTLdLoKGjXP63dNzoPmNoS0wS9BwMhWigLQ/2hX2OmV5sDnIwB1HGn7mAGEQqmsNrV&#10;1ybN0gTHftWMCwKXAUdgYwYYnGsxZAErAfqAQvu/Vnb/5+k63UtAk1gmo+hRqNyYx7LoU9983RGl&#10;Aj7wNwJXZVDAiZg2MyobYGhGZcL8Nul4mJ6L6ZGMhYV6IcxW8fI6HmYEQDATr6pt4FrQJsQkGuvn&#10;f/SY8i3cD4/tov+oayydsIpp4EOliiiq4NY05TEDeMVCv4G9ShHfKcSCWaF3BCxGnasxNdphgGNS&#10;14hZyuPdoarrqfEOAZv2UNS9ot5DDANImRgSjXQZkCKaLXOcrz36//EInZDt5Gnc1Mixcb3BQbS6&#10;FrUgYdLkfka2m881eEZKx2JMpywKZCB7QgZF46E8NAkLCp/+KiiOYwiwA/Aw6us0eSy+4CGzWR7u&#10;D0WhPY5jugfqMy9uQ91qnF4zMUq2zlBXu4gJnh2m7rdFcNAEDM6xyCYSq3ekWC+vU6prs47WFpau&#10;WWeuHUiIlLeJbHIgxCcjpzQhJTCS5avycO156l78B/Zf4jeNLH28H+8tT589T+fpWSTeYUFkAmaX&#10;VSyMG+jAggTQkQhfHknXA+di6FIY5wPwMaPdhiZOlB+T2MOciYkMQMDR0BF9jTwZ6EgkUGBKqasE&#10;GgQiABlwJnAgdsrWLQZiABVwNaAEcAAeiHzmEavwbb1PObK0EXjAAcEax/RF9N6Wk092fyACHuZr&#10;RN/B5Je0TBZwPtqNTgztEYzQVtmiEo+p7/8+sn9t/9SJhQTviU4CImba655e0YjHvJfAfDgcY4HC&#10;jwWxdOB8uN6Hcz4oMxYsjz36aNj5yCPmBOzA/v22qMN5AAQg/kAXA2VR9D4gxCaJ4GLgEwQrGUQu&#10;ABMDIR9+0ZRIsZwxwmW76XYQIv9F8+OByOXVV14JRKp9Hkdiz8F1ecpEPkYqw6GDBw144COE8uFt&#10;lSOEp9YD+/aEp48cCC+/BLh5Pjy6a5c5LHvooQfDzocfCod3PxwOPfZQOLjz/nDokQfDXXfdHq69&#10;5upwBb5HLr4oXHXxeeGy884Il51zWjhn2+Zw2taNYcu6pbAKb5+a1FejdCogcuq6xXCKaJ0WgPX1&#10;SQMnW9fOa+Iv2063v7dXY0T/NRs3cYwl0r2M4r1szhA1QYcAKHNL/Nf8e/oIOhn45ujr6bZvwZXD&#10;VBZ9KfzlAED415mIV++2a/4qaFFCHo8zLWha9XJvnRPGnp82ixB8QgxoMStrLC2ZrhCWLYiT0JPw&#10;SKgj5huiLmpoAW8g4ihovGuhR28AhUEzuWSORRdBczWKg4WBLptjxwAivR1OSjeia+boUeZspSfW&#10;Cud41TQgorJijUIdmEvTXMc5ZuzDAi0FLYqYwSIOIZYKFisEkcPMFv2JOf0ndDVquocCJEHUcC9O&#10;TB50JjAV7aNdND4R2WAyW6tOCHhMhoWZqbBmCfFkTaDdw/WjD4I/kKF+bVqNy1I0l+YopKKsixkw&#10;jsDM4k2bCusHKq+vBc1+wTX/nf9t4ANORAkfIaMB83ufG+LYF6HbgT4JVmwDWDCVJzS/sXnQhgjA&#10;pDJj+usKsBNhXrR+dV3AY8IUYudVTqxcZkR4OsVtOZGM5yvFMKN2ApSxhrKJ53xGYGpSbTsEqOxq&#10;U/m6VT71AQCH6mteU5UPwBVPs+ZHRG1cgbMhsFEaFIAwbken7mEN1hmmxgQ4RlV2gY8JAY2pMYFY&#10;pQdsAEyKQyvVf04UGFqpvtNlnCjj3OoI4VrA/n8cVy2xXWgkW6DYbQvROYcjLYA6T8/tGJ/xXpaH&#10;mzjagIzpIBAtWrZ1NRZe0FBuwUHMOHJtWIsQnV0dHW9vEAoryYMdDlKsk6thJ/QO746I6Oh0JPza&#10;o+1LTAbSJ3e7AA1T5ONcHcSOOWqPwCBNEmkisYXF2iN3VD2adUr3Y1vkzhMZa1Nt4uDGAY4d7Vss&#10;RHExsjZ04pz73mlp3/htlak5Ifo/SNyn9D/sPtcaMNl/SvWxdz1tC+k+R8oJ8EBOzI4Jrgd6Hohb&#10;KlMJfDjogBvCtTkXQ98DnxOIN2a129TCj0OxRQGB1QIfSU8D3YzE1QBgwBnB3NUAiHFCnLgGGABi&#10;MNcFfGCSi8tyiGcACffbsejvKj93446+iYt8TNlVafNAJU/4FbGAdZhqmoOzTc6ZEZhBHJN8j+Bv&#10;A5CQ+jhEW6ZF5v8OpX9s/1n/fTlXDHKnZZ3mdKxXixMOx2Cfm7dTvMsKfCD2AnxQx+uuuy4Qkh6O&#10;B+ADr6fES0HUAehAlwKCA/GSAAgxXwAgZj779tsW/t7pbQMeDk4+YyIYTGg5wvnAqgXgge4IafDl&#10;gQ8RUyh98QXnejz7TBTLvGjcEQuhj47HYeiQlWvPnt0GKCw+jYDSww89ZADk4IF94e03P21iITg3&#10;1GXXzp0W7+Xpx/eHJ/fvDkcO7jVdj9tuvCFcR9RfAa5rdbz00kssXsxp27eFc0/fFi4RCDlz28nm&#10;42MtviO0UG+YrYTNqxrh1PXz5vF0zSxKp5zXw1pdlyc9CN3I0KDpXfj4iOMLyo8ZG0dOadwZ8Z81&#10;Z6b+YWNb44r5BWXRir4BByspETO+ELHMzNQ1liqhIjDvc4SDFiOdExKdhXYQsZyu2dXizwIX5BXt&#10;gpkTcXLFIsJufnFuOqxfsxTmtLgRB2VGC4opKo73CXR4fA/MKFHYxGMoCofDLE76DpF8EWUwF8PZ&#10;GNaciu8HQAhcDvQKRvp7zcIE4DGqOZnFzbgmAA5R8m9j54hEjIvSblwVRCP9+gYRa1G+XLcGj8El&#10;gZBe2yUT0RYdiMpUKUxoQUTkgLJpveI+LyZ1D1EDCy+WFDjsQjw5oB0/AASLMDYX6FRgTou+BNwM&#10;PJoSzK7AmqIFmu/M4H1UZSxiOYIoQ/ljfjuvvoFbddaNlv/L+M+uOU9zARxjBx/4+YDzAUeedL5e&#10;eFreH4KTqbUQ7ipOzBbMEVpVc2hFINK5ECi/LghoLM5Mhk1rZ8LmDfMCIKXQAIypLjP61/MVlVMg&#10;glg3uCmf0XsAygoASP8Vz6Lm00P/v6j/bQ7M1F6AjukpAVWtw7SvOVYDiOhIHBqUb6cnBCwAD/0r&#10;1N6Y30IONEojABD0PbpCraj7ej4+0BbGBVQQt8AVGes7SQBR14MdpsMDt6cYwcckG6hSwbi7jKUT&#10;8iChdZDlGk5kC6NRHJD8jDSZ2oTq5AsnCjYqCCZAPe1mgwx46GqDIyFqd+pShzGNfxEo3VjSGmDG&#10;mYj52XdSGfKUymDPYpnjPcgWXMjqARiIgCAjXeu+s8edS9GSL6TrtLPN7sf8UplI13rfn3n6PPiI&#10;uxmjBEAc9OQXJnseJ67mff+WTXhMbPHcruO3j/l3SpdENg4+/D0rn+4lQgYMGxgFU3Z/AA84H/j0&#10;KLPYCWxwDrvfQIcpmlYEPKZt5wbHIy3qZmGSAx9wLRK3I4XFTyKY5O4ckGAULWMMYAA+BDB4j509&#10;QAExCQuuf4u4KA40eAdlU3/fxTVm5qt7cE+S7xEI0AJXhDwhRC4AGAdALsLJOzpL/kX4PkCKxR+n&#10;X+l/8u/yACP1/exeXIyw+HIrGMCui14SGz0PQlBSxkNqVxcu13sMfIyPj1s8HfyonHnGGeGqK6/U&#10;zv9OAY57wt06PvTgA2Za+2gMtU90WBb8ZOqKlQo6GICCT778sulnQAZEXv+0+e0wQvwiIIIeCEAE&#10;UIJ/D5yVmdglvuPmtm8YEOGab8D1QIEUgsuCnw98elCOQ4fQ93jcwMdulQ+uByKVXTsfsXIDRA4r&#10;DWBpn4DHvr17w57du8OThw6EF/D7ceCx8NyBR8PRfbvCfXfeEe64/XZz5X7j9dcLhFyt9rgiXHjB&#10;+eH003YYd+ys7adk4pdN7Cq1M9y8aiZsWS0SADl5thy2zFXDlvnpcPLSjHZ7EwLd7NBGzbFbf19f&#10;wMFcGss2lhLFsZ4AfnY/kv1rxqOIMYzojMkWFj5iFlMe1WSMKG1UhPIhVmXZ3BDHPYQeAQs4nFx8&#10;LAx1thkrnU3UmBaYKS06mHZiOTGqDZix6FmQWKS1yAIm4GKMa2Fn8zYm4DAmMGEcCeWDeMSAQQQI&#10;ZjHCpo1vQJqf8faalKO93nH+EKV6+rxEe/i53culs42szTXoTmkMaCwQyh8RowV4m6kZB6cxXbLd&#10;P8qg09rkFFTvmSpRerXrb0xq9z8VZvUv4ZhPjfaFkkAD8UwQYaBsSn1KcFGUhnymyyW1uUCFQBiB&#10;7AAgOPRiIcbDKW1FOyJ6gXtk4f0FAKr6VwPaoaexbHWKlN1T/dL6xBiH84FuCgCQRRxRldVd6ex/&#10;xjbB5L9UVD/T/0KPi+i7BMBDJ4VYMcb5UFkW6sWwZqFq4fQ5LtRKYc68gg6HharmAoENTGBxs45D&#10;MJx9TUK6hwdSxDB4Iy1RZ9UVgIpeEEDDrXIE8kojdoS7ZMBJoGmmXAi1gt4TeECEAvBIXI/aRJdx&#10;QYrDAsOjKJp2CIAg7mnT2r7S7k+MoPNxoolsxgRIcKUP4MgT48D6ZF+HOxlLRCNlOh/5hs89t4ZU&#10;R/KdvS+eTXLwAZAglO6gBkB3G8ovK0NvxwqLeNe18kQR+hgo2iXg4eF3MwDCpKy8AAgtHR3Kd4KM&#10;/H4LqYxGLel8gkiLsi2+upctyjpap9KCT13S97Jv5ygPxJr5c+7Xlm9KS13UPmnRynY4EYQAMCwN&#10;ixOLkCmXuXgmvZfyTqDDv+vfSnW18uS/zTOjY9OmtkEvBv8B7M4AHXA+zKGYAY+ScTgS6GhaubjI&#10;Zc7AR0O7hVnX9YiAAPCxTkDAuRkCBQICcDCSyWzebJb0EKAAzgUiFNjQAIjMx4cIcOExYBpGcDsA&#10;DaQBaKR3SUM0Wa7dCVrdfJAkMc5aASI3591g77lljlvlODhqLSNckeRjxMP3E4bf7xNgLkWzhUoC&#10;aWat0t9n/w15MP+fsQKnzUAu/zj2A/wz8L9Z7JhwsVK5QLt4gszho+PKyy+zMPs33XSTmZgmIsrt&#10;XXfdZYROxP333WsWIUSKhQje5rFUiMfyggWUQ2wCiIBzkXxx4IU0E6mI3nrzzfDuu++Ed0RvvfWW&#10;PUfE8qrSQ3A84E4APj75yU+a63Q4H+iVQPjuSN/liD8Pou3u30/guX0WgRdxCoHyUDwlKi9KqE8c&#10;PmQckJ0CJPv37g7PHj4QnsfU9ujj4al9O8OR3Q+HPTsfCnfcdlu4/dZbA75KELs4XaW2ujice87Z&#10;BkB2nLrV/H9cdLbOt6wPGzRxY3K7VovLGu0Y12vHu0EL2nrdX99QX54savLVLnpsTLuzghapEft/&#10;zEFpPDXHkVO673OJk49zH6v8U3a5mL2yyLDThasyPq4dYHE86pc42Ggh9Q0sQXA+BZgoY+WBhYd2&#10;+sMCIsyjiJGJitpQ+dnNwwGYURqcNxE/Y0I0im5Gt8BF+0k2/2JiiwMqor/2slBDcS62+VnPuY9I&#10;B1825s/GQIf6aty0+ZwX5xGbP9S3aYM0rxjxzOdVJ9JFimnS3Ev74f2XhRgrFAADehlLi4S/14YH&#10;cKWdOByAxVlEL5PmFM6CAQpEECRvVOAu700YroqBC4EKzF+JNptcq5vvEC2Gw3DMh/sFdgoCHwCc&#10;MVvwCV5Hu7NA4pMjq5Pq3FxrmmsP8z/XbDLQ5cLKhX+G/gj6MWl94P3Udm4yz//vNpETQe4QNxHC&#10;AVERnJNGZSzM1wphXmADN+R4B0VqUFHZiNGCEzF8d+BGfUDnffpPmNPCeSKOCx5OB7TWkoZ/PgSX&#10;SnVGJAVQHRsT8BUAKAgEEQjPRDEqc608anovpdGuUEfEIiCBsmml0BUakz0CGl36/sowPtAh4NEt&#10;UNIRqgXVo0/f68XPh6h/hXE+CjEdYpcpfEOVXIdmSm07gQh5qD9MCCwZ58PJG8jAR2xYo9h41oCk&#10;oeGt8XWuyTSRLaYaQKmhkfNlaBhKHdA6Y76DRuJZRrn3RE1wwLe9DK3pRZQx984xz/PU8m2uI+k9&#10;m0iytMonny/nGeXSZOmdsvbJ3o3PuGft5RNNIiaitCAxcaVj01wX8JHy9+973ule6zftWXxu/1Z1&#10;SvWytlO9EauxGCJ/ZmJk8i1ph23Of+gwAh6ADXQ/zMJF11i3QEnXw3QoBBQQu6Bw6noeAhOIRNa4&#10;F9G1q50zYYqhcEFEJorRNZyNBBogwAHAAS4FgASgALiAsJ7hGeAC4hoxDvnBEeF9ngM0Upp0DjeE&#10;7yQywEG59A3KkgcceUqgw0BI5JakyLl5cvDh0XTZPTN5dXV0WJsP9HaEPk0KKLDav2GsxDFDED24&#10;HPhTQfcE8cFF2sVfevFFFuH2qiuuMLHC1VdfbQDkphtvNCLM/h133BHuvNM5IA888ICd33nn7baA&#10;I97AlwaE0unzz7vI5dORa2FiFIENwu4DSBChcM6ztxHBmAOxNw1gAFwgLGZIB+cD/x4JmJC3BY8T&#10;0EDsgi4IoARLGwLKEWcGF+579+41wJFAB5wanI4hZkHHA/CxR8Dp+aOHwrOH9oVn9j0anj+8Lzx9&#10;4NGw8/57wp133B5uu/WWcHNsgxuuvy5cd+015vMD1/IXXXhBOOfss8zPyRnbTwnnbl0fzhT4OBnr&#10;D03sq7Vgr9KudK2Oa7Vwm8v1esUmRMRaoyPakenfFccFwEeGtZh1+3+ycZTGWnN8QT6m/ByOFhwN&#10;291p0jWFbI0VxDkoMQJAcIvOWE5jPhv/Ajo4qzJrDS2U6A2Y8qJ2q9WCQMxYn4lEAAhdWnCMRS/A&#10;gdOoCS0sVS0k6EMgojFfNSepvMeb46wOeUp1E1k9lz/LXzN35NJn1Jqm9bvx23Y/UnyH8YB79CER&#10;DsHmZqracNQMeGBtwk59aa4U1ixOh9ULlTBfnzTOB74tAGPoNYwK4AE+UKAFUBW1sJawWNHihngD&#10;fQPELACR4rgAmp6Zvod23iy61YmhsNiY0LkvwtXJcQGCSdPPyOpm7dKktF7yLM2rZmo72m/6FIAP&#10;dDrsvUjWh0SIhzZvWmcAF6VWdD4wM57H9Lc+JbBVCGWBBDyZ8j+x6EEvErPi6ii6jYTNdyOLEXRu&#10;9L9RMUAvDSdrTZWCJveKbxMQDnNexE1FgeGyQFx5CoduwwaY4AIh2gKETI71hmlELCicYt0i0FEa&#10;7wrTEzoiTsEKBq6GwMbkMAqmIt0vCqj0d348DJvVywqBkQ7lr2+pnoAPaEqb2qLG2BBrjkCS6Xy0&#10;NFJs2CbpXuo41nki5d5LogkTEdhRHVUDIOWXFj7/gTqmjhnzagUTpEnU+swWWM7Tt3PPsney++lc&#10;5TCK6ZZ9+xjSO1kHS9+xe8e/Tx2bYC3l49/Ll93SW5rcu3ER8gWJiag5IRkAiTvj4+affduppTxK&#10;k76dcXmyd51Ih7gFt7+jw1hUADocfMD1gNuRTGqTkmkCHxZbxDgeM0aYvQIcIJx8oX8BCDERjJ4B&#10;QAAiXMPhQIRhC/wGvJV67JUEEIwLAkhQXohYABRwOdDt4D2ASLKQcYXTtZYH7wKGkgjIOB0qC99b&#10;TgZsVB5iupxi3AsHENtEhMlPeiDJh4ib+W4xTsdystD6uXPKh48OuHnWX9T32Un2dPm/ZaLy/+yc&#10;DxTvllTWc846M5yrxfPC888zAHKxFtMrLrs0XCa64sorww24RdeOH10HPH3ersUYAHL77XeEe++9&#10;1wgAQlh7XKUTsh5OBOADyxeAwNMCBIhIsH5JYAORC4CCo5nPigAfiFzwfMp1AihwS1JwODgelk/0&#10;8YFfD4AHMVz41pEnDoejT3rIfEAQIpj9++F+7DSgAaeGMgOW0PE4uG+PgMfB8OLh/eGZvY+GQ7se&#10;Cof37AxP6PzB+++1SLoEugOE3H4b3I/rwtVXXSnwcXW45qqrwiUXXWQh/Hds2xZ26D+cferJ4XSB&#10;j1Mwp53TAtYoC3xowteku0o7SnyAzE9qJ6bJ0PxomF7NuHE/iKmD4nV3Z3QWFcdty3hbNh92t7cJ&#10;qOOps2r6G/Tpxkw9TAq49wl82IYjbjoAHnBW2jW2R9G90I4UkQCcDNjyBS2ueNm1hUG7ciK6DgvA&#10;9gpYwKnAPBMrlwktsHAtmuP62HLlAYDPCc36pDRWn2X3nOI9ex7TRjomjcjzaT5b/j02tlhjFLRQ&#10;lydGwqIA4MZ1S6ozsVWqYVHgw7gAFc0/AgOLM+4kzJxvCSjg3dT8fAiAEOF1dLA/DAh8YE4K1wau&#10;h3k3nUBsrF18BBtwOvB86tFnnQB3M1PDFrQO8IE+BIAHj6iYvtqcS31yRP3SGsC4dlPqE+xfTqmM&#10;RLHFUyqWmMdbKwjRsHHdagNMxfER4/YACvDBgZgEV+lFASrioxA4bryvwzyP0m7OYYp5ZW2q/O1/&#10;H2dN4376rtoGyyG8kZo3WbUvHCE8s2L5MjtdtDD7M9MFAQfX2SgNu8XL5GiX+fWol7rD1CjKpQIV&#10;YwIio+165lYwE5auM/RrjoOGe04Koyo/8Xvgkk9rLcFj7KSAONyfsf5eq2PU+YgV+QhKIoqsY4u8&#10;cb1R8gtzavC0w0vP8w1nCNrOY34cjWK6HGWDPdFx0mQU0zQHQfxWyv84Pynln38nq0c8OnjS/Vjv&#10;9I3EWkvv2vNYn+x+It4zat7Lgw9rrwg8mJzSZGXgQ0d7L8ujSTYZ5L5j312Wxv5XrINdKw2a9+h5&#10;IGZB0ZQdWknEEU4HiqVOxJRwMILoxZVMneB4uH5H9CwaCf8cibgGfCB+sXta+NEFaXUK1uRIGNn5&#10;UgQcG/TO6jA7k5yFOdABcMA9SUAFsOGeVmHdqgz6Dml5z12/I36p27cQ4ySOCgSoIU6IRcSNQAJu&#10;B9/mPtyOFNjOQUgkzrGWMfJ7PAecuZk3/eUEAyJ9PW02HpIeDztl2M6UiwXznLPOCuedc47pL7CL&#10;N+6HgAdiF9yJE4Plei24xGUh0izh9W/XYnz7bbcZ9wNCDPOwFnZEHHAbIDgPiESwPHnmmaeNK2Gi&#10;FIEJxChwQQg+h9IpIhfEKoARFEyTVQth+eFk4CwM3RHENpjawj2BIwLAQLcDRVe4H+h8kA6Qgu4H&#10;Fi+mbPrgg+FBEbofEBwQ9D52PfJweOrQ/vD8kQPh2X27w9N7d4cn9+wKhx57JOx+5CETK90NZyfq&#10;e9x8040GwhIAQe/jqisuN/EL3A+sl87dvjVceMap4YxNq8P21eqnlYmwCg6IAMgagY9NS7NhlRY6&#10;xCAAD7hPKPcCRBA7AsIBIIhB0phKY83GG+MpjvV2XWNd1yswb474KlNhUPlhwcTYzXM64XLAIkf2&#10;jsUeO2ZCsaN/YGICLQYzNXy5TGoxmDCrBXb67HQBGoAc4pQM9HcfqxSZK59vuLzcrfMec0CcByDq&#10;kt3LU3wer7N8SW/vpOfNNPl7Pu86MU+y4OJ1FACAjoGZBdfLGrca1/WKKXsmz58obWLdgXdPABgh&#10;9Utqp6lhLYCDarvhHouaijIspqQo4gLM4HjA6RgfG7TFlTwBEq74OOgWL/oGBDeAKLK4NMe5Fyat&#10;fIs0mLinuT6tA6119nOAB2KXjvaV9i46H7hB7xUYSmnz7YZIFu+zmCyjd4KfD4990mvcDHRsUDdo&#10;/U7+u8179h+4jn0wT/7PI+kck368vMJRm0KvhbLqCPAwvSEBL+f8jKidOwSCBCYEPvDjUSth4SKg&#10;YdwNCK6I634U7HplKAycaDogwz0rQ1/XSWGoG/DRYf2UdQMFYsAH3B6oONBrHlHNvXpL4a3Aqlys&#10;ZLagitIAJF0CFOkHZUR6HfOOWVhYs/N4TOdpgHi+nmf6Wc0dfy59bsFP7Os0obfkyzNLm/Lwcree&#10;x+v4HtSsC9eevy3+PNe99Dz/Dt8jr1T3NPCz57Esds39PMU0qSwGOCL4sElL73Iv1Tnf2dK99L3s&#10;OlL6Rv4f8h5IfXAAHxKjBjwIyGZeTKM3U6xcABw4FgOImJLpNMGaEudDwEOLvItbACBYpriPD45w&#10;OAAcawQgjHQNrRMAWR85IAl4NEELPj2I/eLnBj50jVgEoMJ3UEK17+g9RDbuIGzBOCPod+AnwZVR&#10;F00MBNggEixgAOVYOAxr13qwujVrXA/F/IeYOOXkjIMBJ8REKgYwNtsR2naqA4x0HzpVu+xTT2le&#10;oxOyY8cOtV3RuBzIzplUBnraTaEv+faAJUrAvk0CPoCPM8843fQWTPQi8IHeB6IXxC6Esr/mmqvD&#10;LbfcFG688QZbfG+/FdHLbeGO22+1OC73wx24724t7vebV9CjR484IBD4wOrk4MEDBhJQPgUUwK3A&#10;P4d7K/1MePezb5uvD9P5EBhJjsVQWMW/x7MCLryLQikcD0L2o3SKuS3cFOK04EgMyxryT2TxXI4e&#10;NfGKK8fe78qxRruM87Hr4QfDM4f2hecO7w9PHdgTnjq4Nzyxd1d4er8AitLfe/fd4R4BKzgfcD0A&#10;IAAPC5AXj7TVxRdeaNwP3MvzPy8+Y1s4a/O6cNoG/esFvJuWzNJlab6hyXdCiz4LFRYoAh8aD4wJ&#10;lK5tTAh8cI7fG1wEpDnKx1UcS3E8EVEV8IHe2qDp+yROput0MY4x3TS/HFh1aMFjwreQ7pr8AR1M&#10;/tNajFA8xOEU6YhwigIjrgkwbUVJH/0N0pa0QGPJMaIFF8VU+lrLnMJ8ECnNF1CaE7O5Mc1LNmdQ&#10;Viefc/LpUr7kE9PG7yTK2si+498mgriJJVQfOAOYo06xA1f9iYGCwqhbPApcoJOgI4sgfi7gTqDD&#10;UhL4qmAqXBi2+C7TAjClvs4whB4LY0ltjxItgAKlU3b0k2ojwtsTqJF88X6K/w+8eC6oD2BKDxhg&#10;t0+5ADos0MkcdnndjFIb2DOf6yHGM/oSc/UJU+DsUbnyaa0t1A7o+jRqVYtojUhopk44/jGVWf1Q&#10;AJT3aCv7Z9l7tGP6f3x3OeWe5b6V3uUZLiawpDExntofh22VglvDYEVEf2pUUdQdN26GK5y2maJp&#10;Y9JNbTGtnRzvCfXJoVAr4lukLYz3rwg4FgOYoIwK+OjtODEMCHyMDHQZ+MAxItZkSfHa9KD0n6Yy&#10;hdOsApEoeEvFmpS4IL7QNhe29CMg0nnFcwufzq1R1LHtm4nSdyzPVkKTOBE6ConyZcnfP4b0/Jjv&#10;cMzupXxiuXXP6hDL6wDE76V3/FmTbICnvHgmsnv2TKSJKWuXmBdoOSuHfSc+N4rfs3yW5X8MNb+T&#10;7uXPWyiWDb8SAwOYcA5pcLLTI3BZwXQ7EpeDc4AIzsUAHYnMvFYLvFu5NMwkFsDBYo+y6SrARAQU&#10;cDlM1JIDICihujkt4pjokVTAAa6IiU8EWBK4IA/TGdEzv5coARW3TjHwAdcjBzIWF+b0fcANYAWH&#10;Y06rFwU+dH/rlpPDdgEJQMO2UwQgtp4cNm/aICBCpN1Iut568sZwitKeuhWQkdL78RTd2ybgsWPb&#10;KQIlAihbNoWtm9aETWvnwtoFTXKVwTAzqV1VqUeDuEeDWJOmjlCtyHmfJoGBsDRbDhvXLIZTTt4Q&#10;zjz9tHD2mWea0umF559vogQ4HihV3nLzDQIcN2vxvTncKcBxl4AH57fdepPObw/33XOXFvb7wt49&#10;j5nfjMOP7w9HDgMGnghPCYg8/+xT4ZMvvxRefcXplU+8EF59+cXwqVexgHnVxCfvCIAYEDGLlzfC&#10;W5i/voEjsVfDiwIgzwtI5MUumNjCFUHUkqxbADqcA1ScAC6u2/HwQw+awmnS/cCcFtq98+HwzME9&#10;4YWjB8JTAiBH9ws87d0pELIn7HzoIeOO3H/vPVbPW2++ySLbpiN6H875uMK4RRcLtMH9QIR23SXn&#10;hfNOOyWcve3kcJaOJ69dCvPaEddgPWsiNNNXjQMDIMMOOuB+JIsvjmMCJj1dnQYo0oTu85OPJ1ji&#10;cD4wge1QGpwbtpmSpnN+cbWN1UVJiydmpIhXJrR4olyIiSyTPv4ZpgRMACJwBlB8hAOCzwcWs7KA&#10;BiawOI1C56OghYuAbKuWFgSwp31R12KNAmVfT4dAT7OsTvnFSKRyL58nl8+lab5g7uCZ7fJ1v2U+&#10;Jp/0rijjsPAdUZo/Iax3MKc1L6BlATvt9uEY4OUVZVGzjCiq/Qd7w7zGBEqXiZOAaag5HBP4wDx4&#10;vFNt0Ntu1jsWrEzt0n3Sxwx81Kf1fytF46bMzcKdZaNU0XcnAo7HFhdw5V7RNzsFPtrDfKNoPjVW&#10;z1cMGGGNwf9umZNjHYxydaJNqOPKlSeaKAkOCj5XeiP4sDa3fuMEJ2xutiGg60qvmBmbfk8EZNQT&#10;Hydjapve7nbrW2n+zv5dpPQ/W4hvJdI176H/g6k0/WNqXEdAR6E/lMcF8nQPLggO6jDTrtOPit0C&#10;IK7LgUfThWqP5rFuzV+DYRVu6FHenpkKjQkUoXtDoX9lmJ7oCWWBk/4ugY7eFcb5GBsQaNE4M0dy&#10;eO7VeOPIpqw42BeK3eh8qKBpYKWKeiPrGDvfMWSdjvPmwmmU7keuB/eS2WH6YemnNPNzM0RQPeyz&#10;lUqLhnVT21pli2mzAcKxhfg+k0IuTTZAllP6bvP7Xib/aanckD/z3UGT++HP7Hm+HvZtP1rn0D0j&#10;9F9yXKDUJvaOve/lzt9L+VNe7h0DBLPvNMk6H8fcPbsv8nbRtcgDxsH1IGCZT7DIuRGxJHELgeQA&#10;H+Z5UaADBdNECXwkc9jEjUD0YgBER6xbzHxWR0AI4AMQAafCFVA92i2UOB558AEggfOBXgb3yLMJ&#10;PprvkA/XcEUQtxBqHk6HB7lzpdNEKLEmHRCsXdDjSPojiHASAY7gtjQVTZtHF81sNu7HNoGNbRtm&#10;w6alybBqGm+DnWFyCHM3H7jFqJQ1qsE52qejaEg7g+FeiFDX7SKcNbWHEdGoaGwAzfTuQDhwwo1v&#10;P3VrOOvMM8IVWlivufpq7fbR+bghilxuNyXUa665xnVBbrzRXJAjdsHiBbNbxC6AAXxuEE0W4IBY&#10;JLleR1kUsQqiE455yxfEKohX4G7gmt04IAIdBiaUB0R+KS8oxWuB2wHgMIrfe/zgATOvRScFwIGf&#10;j52PPGz0mMDHkwf2hJeOPh6ex7z20N7w1L5dYeeD9wt03GtB5dD1uPvOO8I9dyF+uS3cctON4Wa4&#10;QKo3IhjEL1decXm4RADk7LPOdDptW7j4HB13nBLOPFUgcsOqsGHVXNi0ZiEsNKoBs1fGAmIXQAac&#10;DkA54sgkigSYmP6HFiRY4jaWc+MPKz5zaMjuWwspIrY2TfgrNR6Z+AmuBZgoafEEeLDostDM1JD3&#10;63taGNBLQO/DzEK1GBS1E4Ylj6OtGixygRZzMiaAwzwJ6xqlTJxzmWmqFmn8YRinpFayXXVmrSMC&#10;CDEPtBswElDS3OrcmpNsV2xWhppr8XvUrjq6paHPJ9TR5w+fO4+ZS+3esvvxveY87/PrYL/AgcAW&#10;O20WV+Y6lB8RiYwMEdYBs9DegOXFnHkfHbeFsaSFcmqMuCQ9oYJvEgCIFq+hLrf6wIqStkG8grjK&#10;AAZmrHg5bWgsqU0QZXk8JKxppix4H67cZ6qjxv1YmmfMTYXJiXGVZySbg1P5vQ5+9HmbOdvbgPuE&#10;kZ+NYfm71SdaOP+0v44onM7Wq+b/ZEBtwX9Gd4f+gG4L8VsaZffomjgxeJeFs8L7CcSk/PhHRqxb&#10;lDf+j5Uqo0UrVvmIcGsRbQEaEwl4oFvSFSZGtAlS/+I7gGAcuk2NCXyMoEyKh9O2UC91Gc1WhsJq&#10;gcLVAh5LAnhzAkkzpaEwIZDRmOpW/9SmtgdX7Mx1J4XRwY6A91oHHi62r2pes2CJA31hRADNPZxS&#10;sayhY2PHirRSRLZUFNI9o2XXlofy5J7/IO+QUPoh6TnEABhURzDNXV1bVD4GtO7DsoadyWDOO9Ay&#10;snuJ/KdY3nqWL2uesjJbuShP84fmy2RltY7m4MPTxbwjeRrKovtZvvFePi3nMW/a24CS5b3se7l3&#10;Uh2zPIz8O/m6HZvGv52nVK6OtrZM3FIcRx46bkdASBK1AD4Qt6BgamIWAQ4Lmy8CdKCjwGKPLgUA&#10;xJVNIyiIHIumSMX1PgAfAA+IxR/9DHN7riPgApBhli96BxPbpNdh4hdRdp/3+J6+wTt8m7QOPJoc&#10;GsQtgI088EBxFX0SAAdgAoXXpE+SJwAIVjRNaxeOiSIQOXmjLQiFPlwRt4WCQIZrnSOzdV0d+ovt&#10;ipjo9Wx0oD0MCXQM9LinXSZ82Pl5Xx/sBM21el+3WVv09fYaCDz3nHNMtHDrLTcJcLi1x60CGhCA&#10;5PrrrrN76IDY4r5rlymdPv744yZuOXTokJ2jhOqeR4+a8inKqHAuACHogDh90kQq6HtAnCOiAYCg&#10;B4IoBusWlFgBG4cPHzJgY6R8AR+J25HcvPNdzG3hdriTsYd1fMh0QKBdjzwUntj/aHj28T3huScO&#10;Gj2579Gw6yGBj/vuM50P6N677wp33HarWb2Y5YvaIlm9XH3VVaYjc9mll1g03zPgIgmAXHD6tnDO&#10;aaeGM7duNACy4+Q1YaMmUXbRWKEM9PcLXLjuk0WOjeCDIwAE8AEwcQVU1/9g7khjbaC32/69ARAt&#10;EvxbxADmq0hpkf+zs0WR0cxFtcPEIsIcWyFW0AKEuSmLUr2iMchiiz6IAIunGdFudEQglcBdfKNd&#10;oKMaZufqoVLRQrs4p8WzaFwSV5ocVr/xUPAQZelVufGPUVd+o1qwBwWScMoF1wDrCQLSoX8EUEq+&#10;Plz/gIXNF7hsPmF+iXNMNufYnBSJOSoRaSydE33eFUKHQ5faivIVi+Nq74EwJNBNndHRgDNURQmU&#10;thjrt8W4oXabYZEe6QkTAuqEaMfaAwdm6HsgjkJchSgDsYoHq6uaJQnOvDBlBdgh1gKI4EW4W3Vf&#10;mpkIaxYqYfWC2lTv4nEVkUyzHl7HrP5ZnXxtY9MIdxvQNG2cKr0fnYw58Y6vHThEI2gdgSPxzYLi&#10;8KT6If8ZwAUIwvR3VsDUOWL95j8EM148siYLUtZCrFsQNWFai18XrH+wiMIkGxrknwoI9+t/EoAO&#10;sUul2CdA0R0K2iBhFlsa6w0EsQO8Ek8Hfyo4EisMrTB36Tgbq090hEZJwGpqSABEgEN9F18jcypn&#10;Q/1tVHManBLmuP5uvYN7dQEXNlIonLrIvmIbKo7m0G9kUOUYSO7Vmw1rlGv01Ik5zy+I+QWz5Zz0&#10;ufuJ85HuQScZ4IlAQcSgQnHIJnBdw7o0VB4HQVLEyTp+IvLKUUuHieAiK7s99+t0D1qpvGHBMQCZ&#10;/PNpEkDw8nKeq8Myah2Aue/xHc7t2ol7KW/IwUguLUdLSzkcvKWBnf8eZbT/kfuufTuXzkj3AB5M&#10;tuzumFABHkYCHyiaAjwS58MsXNBSnq4awfHwIG0oh7mJLQu/0TwiDVc6NT8fAhfoaAAaTNQSORQA&#10;D84dMPg7yVeHcT7iM7ghAJn0rolodJ24LA5MPOgc6QEWLhJyAhglqxfKzDVpuEZMk0AHBBABcABK&#10;WgCICI4IacwqJ0foixCXok/IfUIDtVpgsGoyFNLv1cQOAGHh4Z92qA8P9gA0cJHdEcYGO7UjwPNj&#10;Wxju79Buus18fLjVi3ZxAHDtimA9E/uhH++NAov8A/RAWGgRNSB+ueVm0S1ahG+7zQAJFjBYj2BJ&#10;wiLvXk6fMksTAAiUFFABHx7YzU1k8VSKtcoLL7rHUkLiA0LsGAm36p/+tLtXhwviHlSPBGK04ECM&#10;c1NqNfDxbFRSFUgRKMGJGJYuBJSDMK3FuVgGPnT+9IE94fnDe8PTj+8Nzx05YIqmDwh4pDRwP9D3&#10;SATng/YAfN0g8HXl5ZebyS3cDxRPzzrzzHDajh3hknPPDJeef1a4UCDE9D/WzoeN2r1Na5HjPw70&#10;Ye5JEDcHG+g/ATwMjGisNAGIu1/HQiWNNbgExNSwnbfmKuYQnGf5hsnBB2CSBY+FD7EC7HkWVqKI&#10;siDi7RQTXNjTWGfg+2G6qnGIuSW+I7Ds0A51VOCDxYZQ6ShTNrSrZ2ePcy5Y6ihksogRIwWzXuYS&#10;zFlZkKeVh4VR1658VH2OBalrhYAR864WSsQ5FlcoApBUfrjPHwU88tc277TMQfm5zec1L89JYZz6&#10;awGD88E9zD9LhTHze2HKoYicAAhwPVSvIuADDhB6CsO9ocwu3hRO8WXSYSCqh7VCZeXd2bp25TNl&#10;gQ6P7QLnY844IFMCIVXzJTIvMIKnWdf5wMoDa48Jsz6ZE2AhsF9znm7Wx+oc10qrm+rLc/S44GKU&#10;EZEJIBlXh3fSe7bGutItHm3hgKAwjCdvvHRPCGAkHRf6BkASp1+ImvBMSnRbABkiqLG+Lgush3fT&#10;uv5nQwBtFi7JuAC0QCeADOdy/fqPKCjjGZdgdHDRpicFaMfUdsNdpjiKGAYwjNhuYXYqLM5NGedj&#10;tG+FuUwvDKwIlfE2gY+OUC926zgSZgWiF9Rec5WCngkUdQsAdbm/LjZWrpS6Moz0txsXCWXTFBAT&#10;D7QVrTGTmERr3Bj4yLgfxyEaL3WsfOezThkbNZGlzf0oZIOYI6WfaD+SNJbOOyr3YFcOq+FArwzo&#10;xPmwHaLF1tBAIH/eyTp4bhBAXOfuZWlj+ub9RP5tOmDJ7JHHrfO2qzO3ljVXt0T5jhWJ7yTQ0vI9&#10;SGmzPDlm6fx5/pm/F59BpIt5JrIBb/nGa3uHtK0cEbuvIyxYdtHD2uEZ+BhFtonW94QBD5RMcaNu&#10;/jxEoNWMtPA5t8MXcPx6AEJM3KLFH3LQ4Ofm4yMu4E6IXtyfBoAhAwcJtOiZLfaivJksaRHVwElx&#10;MOHfN9fqAh9wPwAVlM1MgAWQUhlbOR4ApTnlvxQ2bYD74pyN9dFsl/Mkclm1KgEQnJ+5AzMDK4hp&#10;Nm20tMh0C0Pd5j64NtEbisOdmkSwu9duYkC7Dh3ZPfZqV9mlSbGn4yTjeABMBvvwKNkehnQkgFeX&#10;di1YxfRo98bC1Y9PEN038GG7ch21MGI5UdNu9xItqrhUZ8ePrsdtpgPiAATnY1i8YE0CVwG/GiiY&#10;Ajb2aeE/+PjByPlwrgcWMIhE8OHxsoldXjIQAqcD7oab0noQOQgAgoIq3lG5D3cDUIE4hVgyKJua&#10;ea9ACVY1KKhCXANQsHYBFKFkSowXFE3xT4IOyM6HHjT9jmcP77dw+of3PRYefvC+cJ/qA+i45+67&#10;LbItohdELreZh9PrIhfoBuN84HL96ivd8gXz5IsuvNCcjl1wzhnhqgvOChecfmo4d8v6cDbWLxuW&#10;wmx1ypzrYWoO52N4CK6Hg43k7TcdAR8Q+iDmkZT5QOMMEQuLBxxa43xoHuOfs3gnzgfKoObqWwvL&#10;ZGnM5P1TWgwQu0xrQeC/szlD76M2XdbiVNO4mzLZOEqIyOjhWmDtYo7A9B2AzDgOspQW6wxAB1wC&#10;45RMFuLiyaJ4kvqnwAfcE+WFy+1R9T9MU/tsV3yScQ7ciqYZlsLBh3sjzcBHmlPSvBIpm6dE6Xn+&#10;HpTmNyy8hgd7TM8AoM2mamx00MDAOHovJTgBWF7ge2LUPJya6KnsUV0xs6UO03BEhgTI+ntCH22u&#10;fAFmmCkDOtCdIcYLAeUciAiERCACEGSRn9WCi4t1xBtcAwoBQg39A5R4fT5ulp262n/P6tXcWMPB&#10;LKncpj8B+Ig6H3nifcAHyqwALUAfoiZEcSgcY9GD9Y1xKAS0jAOme1jhFKizwBixadBzISQ+XAdi&#10;u9TGes0E2UyP1UdwKEYA1n71U/7noP4xgG1abWrAZgIPsd3qF93qhwA7t/SZayB2ETjAw+kw4mOB&#10;j/4TlVbgpdgZJofbBDYEVgRA5gEreIbV+0Pdmtc0t5nSr/on3k5xTjauTZaZ9KovI24hlABHTG9L&#10;+tdjeZ0PtO8d+YKAcVazwjqeNR6Nv5ziouxHtLpdOzo1NpRxPUTZT4vP+KH2TPcI+oapUQ+dXs/4&#10;NixMjpDpfvAtvdNciJsDoLVcXPOt9E1Pn7gB3EvlobywG0c0kNl19OnHehovs5dP79LpuB/f9zwA&#10;VXGhz73jeTfvtVDMwzp0zLu1LZa/p3PLb9m97NyJd7L3ln2ff4uWdTKrZZI1zodAB349cIoEADHg&#10;MeniFhwkVSKZTw8WcjgIAh3JnXoSmywHHwYM4F5EnQ5EJoAIQIjlkTgRgAjjlDg4gbuBaIS8k6iF&#10;dzgmEGGksvANwA/nBo5mcCaGnkcr+Xfmw/Yta8Ppp64PW04mhD5WMqsFhjzGTCK8nKLEaj5I4HiI&#10;MMlNpraIWmA1VsY6w9L0gNFcuV+DkcGPEqkmVRGDl93F1DiRJHUOaYIYH+oKY6KCBj1Bl8a1+xgb&#10;ZLLo0mRBRGYRR+0IcM9s8u/hAf0v35VjkQHQuuCC88O1WmyNC4K/Dy3Ge3feEx5+4I7w4P13hfvv&#10;Fd13T3j00Z0REODkS+BAQAHRCKKSpI8BSAB04IAMs1u4H7hLB5Qk0Qogw/RC9AyuB+nclPYlUzAF&#10;3CDSwS26WdQAbvQe7/I9vg9nBE+m6HnA+SBUPgHlEMHcd9+9Ah8PhKcP7g5H9uwMBx65P+x52BVM&#10;EbPcdeedojsEQgAgd5qXU0QuWPtwdG+nAh/XXmvKuVgGXX7ZZeYhFsuhM3ZsC9dcfE647Ozt4cId&#10;m8N56gvb1sxrZz1l3AwACOPDQQixNzy+EeMlUeJ+QESbxUyd8cUiTSTRPi0+7LwJ4uacA82dceFm&#10;wWFjUy7BZRwKA5pjxrVzx9IDxUh2wcwFKCPWatqhayHGPwjWGbDwieZKGPlhLVZsxrqUN0qmFYEO&#10;3JJjyZEWLjPb1SLEYkie6BbgjKymBYPop9WxPtsZWywWldOUNQVGepU3G0DzcKp6sNFjvs10PzJi&#10;XhExvyyfk5h3RGkezuZLkc13IkSQxIxB54Nw9ryLczUW/Wq5pHHP2J/TfKQFV2AJRdAFPJzOlMIc&#10;YK2Iz5M+LaDuQn5MYwMRRp9APKAMztLSfN04EESzpX1R6gT8EQcH52xwlHDdXp/CkqlbYAQugxZk&#10;gQfWACwyhgdxMuZ1y+Z06q/2oB1SfXx9w88HHk7R00HnI5ra5upv74pYX2f1j6kfIAxACvDgHwKU&#10;AJWAGERnKICiVFyfLpkeD1yymq7h+BDVl7g9KHzCzaqhlCtAQhgTgOWg/rv1RZULLhcu16kfdWZu&#10;Yv4Z1IZosLfduCqIewAeiF3qkwK8Y1iynCjw8TGBj5OM81EZaxfgQwQz5F5X9U1oRBumAbhpeM+1&#10;/oR3UzjBXfZPEbfA9UDnw7nrpYADtdHOk9zPB4OI6LAE3sFRiwcS6rKBhM9/KoKMjkHVtgJvnMi1&#10;HXxY49L5rJHdsZI1tp6xQCe5WOqk/ATO/T6Lt36KBtWgGq2Xzq/OTQyYLoEgWDmwtJICV+oQiZqD&#10;QsR1vNcEKMehXGeivJjDDVNnNYiZq9n9ZgezesRzqxvE90gXB6ANtjxZvWL6fNp4THklsMZ5Ah/N&#10;fDxv6/z5++SXXce6i9IkkaUTcY2fAiZWRC5MpEygmTmtCMcviF+SzgciFw8iVxFS9YXdFneAhy3o&#10;vugDEpLSKGAAXQ5XNAVMuCJoEr0APgAn6IwYGTgARGAV44u/cTVE3OM9E6/A9RDIyMCEgSAP3Z+A&#10;CMqlM+bHo5UoawI/O7auE/gQmFi3KqxahKuyYCCE/JP+iAGeCIbMkma9gMp6/H8QW2Zj2LBUCRvn&#10;RzXwtAsR2JgY7TKxChMq7O1EjAtbeOiz7B5FiF1aSH0aEZ8FPVxGiF2QOcP1wAxx1Dw1ohysCVc7&#10;w40CTddcdUW46QYULrXz1+7/8O57wt6H7wi7H747PPTA3eHBB+4Ju3Y+ZJYvBJtD5AH3IcVZQSSD&#10;mASQAYcDEQk+PIzrIaABVyTpcMA9AbCgbArogAMCQOE9434cPiTQcdAABnkffeKI+fVIHlbRN+H7&#10;AA5EQohcUIaF0E1Bp+PB++8LB3fvCof27AqH9+q5wMd9Ah933323ORcjzQNKg8ktFi+Y3LaY295w&#10;fdT7uNJ0Pi67FP8ol4SLo/LplRefFy4976xw8Rnbw7lb1oXNaxc1qVe16I25CK2nJwMfSfzCWEE/&#10;yryT5gAIz4n/wgIPGIDzAceWqKrs/CxshM1ZvlD161+aPwdbVDy42aQmfFj8/F+4koxxLFTwcIoi&#10;KaDCFk52/RODoQxLHbGL8mauRDEVRVPbxWvhguNBnoAQ2P+e5wkmTp7QYg3nBPAxIyBTELhFHwC9&#10;D8AHsV6Y31kwKT+cG1P2V/ltwxfnFdu8iUx5lXkrzk/Nudbntux+nH842vylc/Ib1uIJqMIVOveI&#10;IEu7sOjjYGxxvmHcAGhxhsiuNQGQkutBCDwgQmrofQuopt0/kV5pHwju0YSADGa9tAOEbxFci6Pw&#10;az5EdI0ODroVLuIQYNBCjkkvawAOygwQ5sqdKFvvRDyzNeyEEwxUoK+DDg+WSdTN6+6U2hAu1zoB&#10;X8DHhIAOVjdwfVYvaT6N3B+AmevvYI7s8XvQEUIfBjEUYr4qHBGdVwU4iUoMJwiX8wVEOaJBAV7i&#10;3QAm+cconMLhwJmauUPvWan1HQXRNvVfFE8FhEZ7Q1Hn04Vu41yM9p8URvs+LlBzogAOgeXazHW6&#10;i2v6Q0XfrCu/ktqNqLko2cLx6enUUd8eG+w2Tt7sLOtHXXNyzbjrZk05on+D2IWOhyY10QoJ/gZ7&#10;D8UV/MXDgqMz2lEdEnGIsRhtgCUwEoEInZKfYz+MRfvYRTX7mXa/CT66hPpRfAK9tukZohcmafLm&#10;Oz4Q4k/U8zzQOB5lA4KjnaeOEO9bh6C8XkbAhylA8SzlofM86rXrSJaX3ctTzDv7Zi49afW9dJ3y&#10;gOtDm1EO0rQ+jxTzaskv/z3R8vonMuChCTXJrk3RtKCJUOADM1o6AhyQpsLpZCjjFAbuh4CHW444&#10;8DBRS+RwEHHWuR9OpvcBRSAC2EBfAyVS42roPmITdu6zAgYpP7gd5lxMxHMHLPjocO6KcUMi8MgD&#10;kARQPB8HG+7TQ7tGfJAoDWUFwACW4HqcsX192LxxtQEPTBRx/473Ulcg9XD6pwhkbDnZ/X5s3azj&#10;Ru2St2wI55+5ydi5hWECdaG7gYilXZPMygx8GNDQv2wCj0R6bmmawCORA5AmCIELB/jA9LAFfBCE&#10;TAAERz0bBYouvvhi7fKvtN0+C+/h3feG3Q/dER65/47w0P13hXvvuSs89OD9Yc9ju8K+vY+F/fv2&#10;CHzsNxHJoYP7w+7dj4WnnjgU3vjUC+ETLzwdXnz+6fDyJ14Mb73+Svjc26+Gt1//hN13yxXEJ3BL&#10;njYAYgHrTOyCia3HcwHUwPUAgMDpALig/wFXxHRNBD727d3jcWf0bXx8PBp9fZifj50Ph6eOHAxP&#10;H9oXDjy2Mzxw370GMrBuwbkYHA+4H4AOAsvdeYcHmEP/JTkcM1frhNm//HIDHhwRv1x44QXh5muv&#10;CFdfckG4+PRTwwVb1oftG1YHnOSVS0RUFcDoU1sD0DlGAMKYySheJ+4H3MM+pSUoG5N9n+ZIlPtY&#10;vJvcA98QIFJjwavXpnwC1uIyMYZ+g8ak/q3PAx+zvlOdLAT8TGAmyoJDJFNMGpHZEyAMbjCuxGvV&#10;KfXxhiZ3HDg5sDGxixZY5jLGPvMCfQyX3OgD4KK9xuKoxWIoKiSa+EXHvi71OQMf6oOqi1nF0IdF&#10;Ka8EPrL5xeag1nnIyOZM17ezd3PEfI6DMfQMsOIgPdFdTb9FAAQwhdMxxCcAKkLLr54vhzkUHAXG&#10;6qofUW2JdYLb8Wn0R+A46P1Kwc10x4cEZgQgMG0m8i+iCtoInxNwhcyfyIQ2EY2iFlD8h6DYi4jD&#10;FX8ZZwAiyp/WKJtzVf5s/qU+qrtxPgQ+GOM4jJvWv0VBGIXTrJ0i8U6tOmnh89lEIHqB04KH27Tp&#10;B5jVBLBQAqVMRZXXuF+VMVO65Rxvt7jVb+g7iKDQuzAgovYq6T66QfzfPv1LQDG+UMrDxGDRWiCa&#10;HFH/KbSFOlTsUl6dptsx3C0g3dMeKiMAGG3Ie3Sv96RQGDzJTG6xgBnpbVNZezRuXPkU0DM51u+M&#10;CZvDPG4QFmCD3fijGdd8jG8oNrJR/DJVEoAZCMMCKSekDuMkMJBR6kTekWwRjuQdUeeRaFxzqqMB&#10;ZNd6zjk/KoGP5o9zsh+rH0d6kONgL1FvV4QV5hFSgAeAI1DCBA2Sz7gtuR/aQlYm7xQZpfLm0qUy&#10;W1lIw70ceZo8EIggIYGHWJ+s3tk7fi99M33D0uq5vxO/Y+eeF/m6dUR8ls8rT1m+8bnO7Z/oPNUt&#10;T7Rdv9oUPQ8mTBTpzKy2WLTIrERoNRSq6wx8CJCYRzqBjxS/Jc9JSJwCByC+wAMYMtFLBkL8PqDD&#10;xDMGVgQ+ADPHgA83o+Ud4z4IWJgpbwQzBjpiegMoSu+ApslJSeDDdVPQR+H782HTuoWwbvWsjovh&#10;lE2rw+YNACI4MThBW+V+PE7ZEnZs2xpO246/Do/Psn37du2Yzwg7tm8zfxE4reI+pnhjQv5D/bAZ&#10;MXsEcPg/OBERXBo7uk5jx+7zXP/EgQlABY6JE6CE/p2IyJeIPXsEQGApD2qSGrUQ3MNqkxnT+7hG&#10;Cy3mtRA6IIceuzscOfhQ2PXQ3eHhB+AW3KUF/J6w85GHzOoF/Q+Cze2NXBAUT1989snwwnNPC2Q8&#10;E156/tnw6VdfCh+886nwlfc/Fd57++Xwxicxq30mvKBnkPvzQFzztJ276MYBCtyOFLkWTgegw7gm&#10;AiAAHoCHK5oSJl/l2LPbgIjRLgES3UfXA8di+/7/hP1Xux9HtuaJ8VSRADaA7b333sCDAEFvYAmC&#10;IEESAAGC8IaexapTx/VxM93Tmla31P3MjPpCo6dvJH3L0Pt7V6z8595kHV2sJzMjIyMjMyNjvbHs&#10;t8/L44f3y90vieVxJ+w8RLjYonp5/ChsPxJ4IP0AdBCELb1eLPnQe0rj09uffFQ+v3K+XH3n9XLx&#10;tZPlTYEPkiEuzAlQ6r8AcGD3gfoFSQfHBuwipB67PGCGAfFIRgRIBFgmB7oj7LlAB5lVU/LhhGz6&#10;7kg+WP1tbDB21wvxOzAcJJAWDIhxkXMEQBO1AUakDi4Gw0G8LcbCApGFIvfAc4bw4dhGYHzquB9i&#10;QG5bAJUxlGMOdTZJyabUzzmYnRaXgwJNgA9ULyH1AICQ2RbVC/0XAKmgmbnEc4znwKCcx/JcUC3P&#10;+YlrON8iwBD2Cxg4kkaf58bl9IhW/uRUQeqxviZQSI6VaT2bmNuynhFbD0De4OEDZUggCYbKPonT&#10;+sXsUCPh4UFOE+7PN0DKAcADiLACR/2CRIm2LXVYmBAAmdI2vgdgj4io/GeYATQ8qvmP45k85/q5&#10;9d20Dw87oPsZuAgsTOldo8byolL12kSdoztrAkkA3UNWkwE8SG8fMVoOWXplicz0kG0yFgQ4AB6A&#10;JFQ6qJ2QdgAksf1AJYcEAlA2IQCDzUcASi3m4QEiPIOQcoxr0bQ2edC5W2ZHDgjAkBqfbLWHNTYG&#10;BGIEdCf7q7GproMG92nBFeoUJGnYk0yN9Qi46XkHNJZQu+hbeAGl8YMdG5KP/kP7/C6I77EASJ4N&#10;w1OAl7MsY/Oxe9BUqi83KAeXiBdv6kyyHfp1fSND6jfltY7a54PyYSknqAu6U8DHfp13Yhy9NMSa&#10;tvnQBN1E3NP5vVKPzr2T2v3p1Atwkv0L5OpnrbSrrXrsQfQb1FxDXyq53XxHGrwGH9r31udpMwAa&#10;x+12mvsluX6HElzFuTjvtkWUdeqxisKDRz+r3WqHLV7OwEkQ0g6kH6hfvD8e9h/YfQA+Mp4H9h6W&#10;VojBw9ABAwYUYvwAARudCjiEaiVULklIMPI8RH3aBIAYNAgk0BZgw2QQEpFJfU7XcJ8O8OiAmjRc&#10;bYMPrgs33TWXrWvCP7mzUo5X8HH2pMDHyWPlOBFORcdEJ08eL2eIUvr6ufK66OxrZx0eneimZ86e&#10;Mb0GING5zFyL/nhAK4KhGkzn0H6+Cd8giEzMrwiQNNIPVpGWfFTpSCVLPkRsA4CElM/SD/0PfTAJ&#10;TdCsZGFKPP+1a9cs8fhUDJb4Hkn/9OdH5Y8/Piovnnxdnj4i4NgDBxwjoih2FgAQ1BwJRAAfqEog&#10;DFBRrSDV+O//+38u/+//87+U/+f//n8p/8d//Y8CHf9S/ud/FdhA+lGBB/SPqFT+/u/syQJZyvG3&#10;qHNw5wV8aPt3f2spCPt//vOfDD6I6YHhKUCI8OrE/YB++emH8o9//KH88x9/LH8vAPINkg9sPQQ4&#10;HFZdYCPtPgAfSECw9wCAOLV+Vbl8duPTkH4YdBBwjBD1emfXrpYvr10u194+Vz5882x58/QJMXmN&#10;E41tVI+ACgAH4APAzr5tParko7EBqaAEMI8UcWpMDFIrUNwdnbE75yuApf5JFiZM2IuESl9BIqdV&#10;r1bdMDtyegyK8Tb/uOri3YQ0g5U/uU+82hUDXtQqeEzgAdsGAmptbejfVD3E9nNimqgLNpany9Ht&#10;VS0oJr3w8FygNgd6xGzEWLATmMc9fFCMT8y6X/1Cuo3EGfBhjxcxEBvMVvDRSD5Enbkn5phmnsz+&#10;V8p6OadBzHXMtaiqCDQGsOjp7nI5uVm2Bapt4zKj+UkMHLU/+U5Y4ZMmfqgHI+5QaYUdoPrIP6V/&#10;7de8CC+zVzSvkcdEAA11SLWPIe4Erq3jg9124V0Q00bKgD0Ewd14jwA5jIKzPS8i2OdZ8pnrc/Gc&#10;gA/+XYAHbROzpYnLkfyi1keqSdAz4pqMog5T/+bnMPaPmCZIPzB/CNCBjQaGt5yLyLcQmYtxq50R&#10;8JhD7aL3ifEp7wrwMSrGjvt3r+4FUMUQd1Tverhf43DiYFmdPqTrkIAQROxgmcGQVMcLAhMzAjDT&#10;w4cFqInXsU/tHdC7CiNSsiRjKzLa1yUwc6DM9B0q4xo7Q4BXjRtsRRl3h3VP3n+f6qMqwuAUW6ZF&#10;QujXLM+TLKgEHEPyUT9a++X6hTVltQ5MNam5rk21fj2f4CMZL5QfgrL8qCH5OBRqFw2oLv28JONi&#10;oNly3OCjMmq3FT/Wb1I9Dxmx1v7m+Txn4thlQe0+ZZlJx9iGsKWNX0lguKbeJ5/d999DoMJBDS50&#10;fxwbiOh6JCud9xR9bfqoc/zQ2Ze8JxNb3COOsz77aecBWYetCZMVHkCE7YQAB5KOWWJ6VADiYzxd&#10;FlC3EKwrwAcSBaQQVmMkicnDDAEUQcTQCPsOA5FdIAT7jbATyZwwIVFZMpjA0BPVC+BjYz1UM4AJ&#10;zgEwuC5BB4DEoET3z4im7l/tB33nGFpbWSonjwh4HN0o5149Ut44e7yc1oo3su1uN54v584RTv1c&#10;ee3sa1a/ZHh1jEwjg22cP/3q6cjtIkBCtMShPv2gWhkQ0e/QgToGfveS3j/fIMcbW5VZ4hEUEo6O&#10;xAPwETE/Qg1D1MVQuxx2XADiAfBeLl++bOBBwDHoU+0n+PiHv35W/vD9g/LkwZfl0f275cmjBzY6&#10;/eab5+WFAAi2FT9WVQfgg5gbGImyxS4jPWD+2//9fy3/3//xX8v/+O//qfzX/2tIPv71n/+x/Ms/&#10;/aOlHhiSolJBymE1zt/82VIOwAdtoIJxlFMBD+xKkHpAqF6QuODpEnldfjQh9XBiOYGSv//pm/IP&#10;oj9+98Jql/ByCaARYdUBHBFaHeDx1d1OnA8Cr2H7gaQDyQeGp6heULlcuXLZUU/vfHK13Lryfvno&#10;3TfKa6dPGcCSFHFeYJvxH7YcWjUKfPjfsTQEFcyAtxA2IEg8APWoL8nUuTIv8KJvxdxlrxFRAMow&#10;OkUEj6EjK2+YIenWx4cwshy25It/HtUMcSKWF/HQmNViYFj9mhCJeYqJouMfEYjAIP/QK6+UVaJ3&#10;EkRradYAhEBVuEniZkogL8BPzgUjmm+w98DjYU4Ml4RlhDWAADOoXsKuL1wz8dQCLKMGsreLyPOL&#10;x3OHcr4xtea8vXOV59JKvJdJASG8OVAhsXDCHoM4HAADJDqAoXDz5RliboSyTRPtJeio5PuqnLg5&#10;gLeRoR5LWWiX2CKoe/AegiFizI2XC3YlSBmQGiF9sNpHfUFakveJOZl9Fo3aVkoeAPjgv8VTEqNT&#10;wrszv3M+KQEI2XK3sWkB5IgWkG7NT9tGBUnYCOBB/cQGY3Fa4GN2yMagRLm1FEzvDRueKV07i8pF&#10;4IPYLdjy4JI9oXIkH9hr2ghX/cJOaEJjYETAAUPS2SEdC0yMCNCN9R8SiDlkT5aZEaIwC/RqO97/&#10;O4GPVwR0BDT6UceQ6wUQK7ACINGYmVL7Y/qGg2p/ANuhwwcsAera/3uDj8NdLxtgdYKMibfgbjs1&#10;LmA5UKb0fSK8OpQvNo9FOdCSdg+0Wt9Uy1SHj+UPxj51kVbUD0AdmCxtcY596rHaYxXA4HcEPv0A&#10;IF0IV1sman6Gv9Qvo+3sO/fmHnXbEOdAypQnZX1vW0SbleK6zjnK2gMqy5qfLu/Xqs/7YKLBwhvL&#10;ZtzvmnekbQM+mn4Gud1K2R6UP6PLK/G8EBKjMC7NWAUYyo1a+sH+xFhVsdS8LewTdY5tqlsSfLBv&#10;+wlLFDoEGAAEtAEIahhULkg8AB02OtU+10NILyxNWQy7DKQTABPcbJF4JNgIaUuAD9uTcC9LXOK+&#10;aRMSkhnaCUNY+oqhLOAlypfK6WNr5dXjGJweL2+fOyXwgQ0KYdtJbnekkOfFahakG0g9ABjkbREA&#10;SQkI5zl2cjkkISojXgj5I8b1Q06PHSoD3UzY8f6hlHpYAqIxF8dh9wF1aXynxGOvEWrafWB0yiqc&#10;lSxBxpB6kGAuwQdAJKUgf//Lk/LL948EPu6W+/e+FKO+U54+eWS7D9xZcb0liVsGH0PyAPAgAV0n&#10;+Ni/K//tv/zH8n/+P/5T+d/+b/+h/K//y78abAA8wvYjJB9WpQh0EC4dWw4bslZDU+oH8AjDVoxd&#10;ARkYm6J6gbgmbD5QuUSG2++ePyt//uGF6Hn5/vnTxrUWaQdeLenZgmcPQASpCLE+CKwG8MgU+0g+&#10;AGVIQYj5QbCxy5cuOurpV59+WG59dL58euWD8ua5M+UERsYaT0g/MIRDIoh0I8FHqGDEtPQPoXoh&#10;zX5KP3ys8rnpqbIq5jE9gpFhGOizOvf31Pd+Rf9ov9oj2NWyCFUJHhaI2he00mce4Z9HBTEuBgQA&#10;GR0i2umYgMWcmKEYzuRQWRCNqg7zBh4M05OjZWdzyZE6sWfAZReDTIxPWbW352BsKxYniPOB7QgR&#10;KfV8YvAY+JMXBRG5bVVESJ694BMBPCy9ac11vyLu8ZdI5/cS490Gt2KYBKWi3mB/r+aNFTNhopPi&#10;0YGLLa643MNzXm5/gzz363xuYezY2IRhqZi2GLzzp+ie2FggncBGBikUsUSQeAAOkT4s6/5Httf0&#10;3id9z0bdQvt1oej7ck7l3M82HwI8o0g+JvkO02VYK3uHuG+/N+2jVlkWuMTOhUWFc/3oW2OASmwT&#10;Mu8SKZUoqfOoQFCnjPeV5TnsQEbCW4X7IDXR82DcyrfF5mMFryfaHRBwRvIhcMAi/rD6BnDF0BSP&#10;ldmR/WVq8JWyNjtctjRmAAFzY0g7uuw1szLZo/Mvl2FifdQQ66hoCJ9OtttxtTMqsDGicT4sGoAE&#10;PLq6QmV8UPdlLjusOoA8QMe8iK0z2+JCPijwrnNNbheLl0x62S3yhFrrBHU+wG9RM/BVx/qyvKae&#10;S8DR3sezBd0og3+fyhH98TOEsWmIrQEf7X5kv/ZSu9+dPnfq7ipTm9nvhtrnXYatB+XR5/azRD21&#10;C/lake7td9hug3IRz8jPwQ/NuQAb0X4DPqjr+wZ1+h3UWQXEM+Z59nlfTJqs0mydj6TD6hahTYEL&#10;VniImQEegA2kHrjZpsolA4tl0C4Agr1bBCzSuyTUH0gf1mzrYfUKAEQAIIGIDUgTdKg8gYfVOaZF&#10;twHwcMRTARradR1AhRhCAg7u0wY+ABp74FSQkdcQ5wNj2SW1Tf+5F1bkR7bWyhvo+c+dLKeOA4oA&#10;H6F2wTD2rADHCXu2HIv4H8eJ/3HMZUhliPuR5Q5MdiJig2BTQgCnvoO/18+Hzp9vwfdjwmpTgA8H&#10;J6oEEGGCT+JnhRDXZsA74kkQ6+P999+31OPq1asGHTdIIY+aQdvPP//cgcbufHnT8S5INGdVhZj3&#10;kyePy7ffEWr9RwMOgAZqFlQuqGCQgGT2W0sv/uEfDD7+P//jv5X/13//z+W//pf/ELlcRKhd/uP/&#10;8u+dVA4XWkAEdhsGFAIYkAGIAAw2H+zj5ks50g6ABhIPQAjAhWsjxPq3TjT3rQDH3/z8XfmHP3xf&#10;Xjy6X768RRj5IJ4L4HHfqpcwPMUQFRCCTYg9flSHuqhcMsstUhAinl64EADk6Z0b5Z4AyI3z75R3&#10;Xn+tnDl10hI6xi3jB2Nr4ngAPgDvBiGAeP1LgHbIUg8fY8BNPg7sBua9khsRw8G1FXsBAxDAh/5L&#10;GM6iGM6K6uF9gUicgFGsuhkbzJGs0KfFRCjDAJFAY9gXoUpZnR0Vs+kuBNSyMZ8md6dCn58SWOlz&#10;mzArvDbwqqHf7fkDrwNCYDvQmO4x0t1lg0RsJFC7xAqZxZ5IY9AApAKoMKCuTDTnmyS1bXs37fMc&#10;zXxWzzFHedsixj0SCQJqORaG6mJ0i60HBqHO/YJR5sqkU92TXA/XZP6RZp6D6A9t1nnQ96z3Q4pA&#10;nA/awvWVfYx8ySdDsDE8atZWNT/o/eHVQhyRiCpLnJQhB2njPebz5Jzf8ArfM+7FMXGsUCch+cCL&#10;ZmNlTou9waY+9XiHEGPh6M6GwQe2JYSWB4CgqgEAjQl4ktcF9+g5AQHCoa8u6BmmB1XW71gnfEMA&#10;xzyGtHpGq9T4/iqb0PWMr1S7HIQfCBhMC9TgVovNx9SAQEV/gI/tpSkBlt6w7ejbV+bHBRZGCDL2&#10;uzLc83tLPTBKXRjbX2bHDgqEdDn+xxipIgQ2kHr0a7HbDWkcIdknWOJ++DfgQ/8E/wjAg0zP2N5g&#10;9zGubz4hMvjIj9l8UAZRHUiZIwXRlj9GG6RkfREfKQFFfrDY5yPtYfLU17kAH783+ED3h4staBuJ&#10;h/WPItAbUgN/QJ3LfkZfY6Cb2Pd9k+I+Se1roLz3rn6J3HfXiz5mWzxHMP54viSOfd9si329n6Zf&#10;6jfXcT9SafMjuQ73UtnetrL92I9+ZH+afdrV+XjeuA/viIknRMWDjY0HbrSWbFTPlmmSxmF0qv2I&#10;bBrqFqQGC85au2BGDgAAOKByMVVgkaoPSzsAINoHgDitvvaRYmTdBCCADYc/hwxqVnxNqGXCNgRp&#10;R9bh3qGG4b4t8FPbRTrifta+AphsQKsVbOR3EbjRta+fPVbOniZQWRig4uXC/eijA5tp9ZsJ6oho&#10;CtAg2mmCDZfp2Dlf7H5bAUg9R99YyQ33kq9FaP8AkwzSDr7/bvARFEZ8TOxIP4Lwdgl9NlIP/gWY&#10;GLrR9955u1wkxf6VK1YjIOkAcJDThdDqAI9bWvljdIpKAi8QgAch1p+TQfabF6FqEQhwkLF/+Ptw&#10;gf13/1D+EYkG0ox//dfyz//yzwIZ/2qvl//8H/+1/Kf/8K/l3/9rRCfNiKV4w+BqSwAyBw3DfkRg&#10;gm2Am19s4xF2Hn/rOjZ01Tl7tWB7IgAC2CEoGXE+vvs20uW/ePa4/O3P35c//fCdDUsBE+lCi12H&#10;VS16VkAIafXT5gO1SwAPka8J6UfmeYGw+7jgTMEXyteff1Q+vvR+eeuNc87Rc+LYUQNoJGfEt+Gf&#10;SKPTBCD8T0g8ACaAj4G+cFsnH8yMvtEydgSjw85XMSQy+ND3DW8XLaT0bZFUoHKBQeGRAaMjGFjM&#10;DRilEogsXEA31wSotQIntsPqwmTZEBPGrZTEctgCAUydM0OE6B41AvYC5AbBiwMvqZxfoJH+bjGM&#10;bhsoskLGHRPwgSEqHhEEGUM87znX8y5jUatXnoG5N3lDnW92E3OS7sU86bmyzlEinqs9B7J1cjkx&#10;eHKtYJTJtQTdWlsJtQueKcQ/2VyecGwPgnYBHIj5Qewb/hEk46gSCNI1KvDFsxCigRwm42LqhLDH&#10;WBcVCrlKVogAq/fKO8cuA28XPFMcyE9MGiCEJIbQ6NhgAD4AQjHn5jOo/2q/eT6Vec7WPB+SD7x4&#10;etXfMauO+Eb5DRJ4QMTseePcaQMupF18b55tTIADEEQbA32H1EeNu16MT3ttmzKpLTGBAJkTum5+&#10;QsBFoBMX6kXt4/myqGPClg9rDAI+mEPwjMI4d1pjBPXfaN+BMiFAMTtyqGwtTZQtYqHo/c4MHlS5&#10;wEQ3gcQOlukRjE1J3Le/jB96xYCEqKbL08NlaghwojlK33IQKfuBA45zA5DF7uPgwYPlsL4J4wnD&#10;WqtcBDzYRrAxzdNjQ2Va9BIvN19qs5+DyRTAwy+Tj0E978dHYOsPIYLBBuDQeZ1r9qlb6/kakT+c&#10;20XyEYZPlnzoIzH4Ef9ZfOkfuQOOoo+1L3V/17mm37up+WFUx/1VmbeiaC/6mM9EWVPPdVvnW3Wy&#10;7dxvU4KX6GdeF2V+B9ralqR1v+Z8i5r2mzZiy3ub1qAjGBX+6Sv6uMuEXtbHJlLf+sqSfkahfW1Z&#10;oRHgZml6Qj9JBBUDiAA6HE5dk68jhVaGbqmHJuVk+AE2ULcALsKGg/MBQHB93UMAkTqxp0FoSkDS&#10;oBQJCRIOpCsJJgAWBh5cq3vGfRJ8qJ7ABWAjJDSiCmjw1EFywz0MmlT/mFYZR7ZDWoIaCIokdxHl&#10;FACBdMMBxsSIABkRdAypCMHIjnmf6zMEe0hGOpFRAV/TYkKD3fjGaxLvQkqH0W8QYGT/K+S1QLVS&#10;QQfbug/wAIAkYTU+OT7q6Jzn33/fwIN4FahdbOsh5ko0UxLLGXh8/pm2N11md1QBECKdPiUnikAI&#10;brUAgcjz8mczfodW/0fUJ3+0LYZdZf/6T+Wf/+nflX+CBDocKMzgg1T6/5NBBy62gBXsPogTggQD&#10;Q1LugSGp3W0FcgAfBDZL+w6Ahr1aVC/UNX8qBCVD7UKQsUf3vy5//P7b8ouOmzgeAhcAD8CFk8iJ&#10;ACQGJTdv2uYDOxCS7H1BuWN+BPj4BNXUx3pfH4f04+KFC+XKJYGPm5+Vj69cKu+9/Va59P5b5eoH&#10;b5V3zp0pZ08dLyePCWRurdmQc0X/DmoR0u4vabvMf4XRnMon9G3SngrwsbWyIAamlfbwoJkh7reE&#10;JLDKQv8s/yjBorDPgLnisbC9Plu21hfN3PnnkYYRFIuV+soi954wYyLkNxP+4pRWxWJcEcb95UIE&#10;ThgYgagQbROCHJsAVvtIF9pzxbCY2Rw2BFpJAz6IFxJ6es25GnsJPuyto2ODJxFhFKx6EcX81ZmP&#10;mNdyPm2X7yUYbs7LMG/ULmSvXRIwwLOGPgI+lnjfYvq2WTBTJj6HwMDUkMp69X9FpE+iC5OnZH6k&#10;xyt91A7EvcBuhSineGLwLkjOiLoJ401sPZAm4IYckhBs3UZ1jwh0tuREbsPq07Btucixg9tvZ+4O&#10;4NGewxNM8N0AH6hYsGXZXI8YLahNPU9XyncAOJ2cYEE4ovHTbTBEvwBGpLMHTKJ6w7Nlfhr7EcKq&#10;96pfU1qcH7BdCmH0HTQO6Yj2CTYGsMQjCJAxJOBhYCnggR0S4AwbESInk+oBCceEwMaaAOvO0mRZ&#10;07iZIdz6AGNAz2H7DxJdaozonuRoWZoZtNSFgHdENR3poW0tdjVu+jVW+m0/dNBSFuaw/QIk2H/w&#10;j5DLhSBjBLBEAoK3y9SwQJSoql2CEsn6xdeX/yvw0XqZHT1YnEtmnfVos8NQ677K2QI8AnzgaqsX&#10;ow9mGw991DTcijC/IPAq9VDd3xrwUR7nG6kM5/wc0f/OtXF/6phcVvub5PcAxfkAUVGWz+7zbHUu&#10;+9S0KfoV+NhDUZYSmABqHEfbcV32I8swJB3q6y4LGpDO7qgf0YZS6IgFOjaW5sqR9aWys7pYjmgF&#10;dXRDDFgT6tHNVe0vi1bKts4taTJdFAJdnAsjIKhJJCdG7tgeAI8KMNgi/WjAAkACop4IV1pHNa1S&#10;BrI5egAA//RJREFUEPZD8qFrAQMiQApb1CWcC/ARIIM2ABJIPAA2lHG/3cAHwBO2HQFUAnxwnKHg&#10;6XeClQBFIYmh3524IzXwGZIMAY7Tp0+UU6dPWaLBeYAIQCPsUJDy4ImzVS6/f7acPX3UqhrIifKO&#10;HzMwQT/PKmVsAEM+pBsBPAAd2H4YfOxH4pEUoDrBByu6lHxgbIr9CWnhz3/wfsT0uH7VRpO4jRK7&#10;AhDy2Y3PzGSxccDAMr09cL9FOgIwefDgQXmCZOHF8/IdWWS/j/DmP//0g6URfyT9/p+wy2ArEIL3&#10;i4OEYTQa3iuAEFLmo3IhpwsuthF87N+5LuCF65FwACwInY7KBTBDOaAj6PuoI+BBHVQ29IE0+08f&#10;PSx/88OL8vPzyF7rWB4igAiA6qEAFeCDLLYAEqQgdsVlq+ObNz83CAOYsG0inUICbQQeu/vFp+W7&#10;R/fK83u3yqOb18vdjy6Wm1cFSt57o7zz2ulyTuPg7Onj/lc2BdT5n5ad1n5cjH3CK2Inf9O/MyMA&#10;goh7ZmRIYF51NKkCPiZ0PNRH0LEDZtqAD4xJEeOvCaSsa4W/vjSl9kZtWMx/nXMD3lCRQIzop2LA&#10;YkrObArzFTMdEaMkbT9z5Iz6MzEeTMs2H2IMECqHNGL1/KF2R/oIx92rOYN4EAQZE3PSyhym0Udg&#10;KMTltV3bfWhrIOyFINKbzvyTxLzWmU9zzguJeLteznP5jCEh6LG3CbZ81MG7hORv2LmQ9wXpDZIR&#10;AmyhikBqtCTmC3hbWZj2an9JTBkvo5mhHoGPw1q4apWvBSveIhhnIjFZ1LcDbMxqH5UWNh+WLiGd&#10;0Ldlizsuko8FMXonhdM16yvzfqeej9W/6D/gI4FUgBHOATwgDMZRlWGHA7jB6DfeQef5IYyXUbmE&#10;5IM4H2RTHnD9UZ3juxPrA0kMEg9UInxXpFoECHOumyHN9+r3ksDpvOoQA2ZZzzmH5GOM1BlDAg2H&#10;7GoLCAawTgvwTSBhGSAZH+DjsMb3aFkX4AHEDXfvb8DH3NgrZXY0FlLdh/aX3sMkruvR/YbLit7f&#10;Euog3ZPEcOSS6UHlIrCBwACjU8AraihsP3qxbxojmnZ4WKL6t7qf3C4CSiH5qOR9vzRRffnBwOv+&#10;LoKJByWTDPuFZLqtcw1IgXRexMdNxoutAmI4go0hVjuoH9H6x/oTWPyXAKRNasfk/ThOxh/PIvJx&#10;G3xE39wPzjXHSa3zlegnzxJtRpnr1eOG6r13lYni52S/dY/aP5+rddImIJ8vrv+dJwjc+Wwgph8Y&#10;MWPoaXWsQYbkg1gQYWBKfILwasHLheiYqGCw65jQQMDw1JFMZ4VGielRKaQfJKvquMIG8BAZLAAU&#10;iLtRo4qK2uAEZo+NBtKOBCVJqF0ABwAFjtfXVszcIa61LYjum/czUNF2Vx9EtJEgKWlJQCT3aTuu&#10;X3df6XOqiNJYFaLsiMAIgINw6qdPnSjHBCTWqQM4MQAh+24HfLAPGVzpetrALuTUyeOuu7w4I+bT&#10;XcaGiAPSZcDB98MOhH3ULjCYkIBUGw++4UEm+7D9IM/QaQGhd999x+ADdcFnn35UPhLgwObjww8v&#10;lytauWNAiTtper9g/4HBJYwXFQxGqGyRjjx8+NASEAOPn8Tsv8X49FuDkV+qzQbnAASQA5FZEtLJ&#10;2QIA+ff/8/9kYh83Wwjj08zvkvE8ADch4SC2yM8GHZk6HykIbQJ0uDf1cAd+/ljg45vH5Zfnj5xM&#10;DvdaDEqtVsGWQ8/H1rlsvsLTJWw9UL04r42ACM+OzQcABCAWwOOjcu/2F+Xx3ZsGH19r//Znn5RP&#10;P7pSrl0+Xy6891Z58+zpcuLIdtkGrK6vivFMiymMWd2CwWlvb82x09h/4O3S5328XoagAVw0hwVA&#10;EZ33WZyP5OBl/dMwdBgqNgYYN0IYQHYJoOT8wFzASppYD6yI8XJKl1wiQU72EN8iopFakkJUU53f&#10;2VwQqJnTSlqrd61kYaZ42eT8xBxCLIyZAa3wBWZWxMRwYe3vziiY2HyozQo+UBGxBQgDQMLmozMf&#10;mWi3RdzHfKDOcUEViKh+EkybZxzoJa2AwIf+Ba7lWU4e37QHD1FbSXk/NTWh93jYEhCyuyIBIusq&#10;0gpS6+O1Q7AtbGHG9H6IV4IhLqoKJB2oTfz+xKBntVrnOgccE8CZmSHG0YQWRrNi5IA8gcjx3rI0&#10;B4Ab1b+9qjpT9dvUZ1a/IRbLfrd+npB6QCwKj2yviFYNNAETIS1JwBLfl6CBZLUlaeS4xhhebEd2&#10;CLK4bnCLpGNai5hpPSP2HgTwyhwvSH/wksJ4lMBieLvM6B3h8YLUA/DB2OMemDAg0TL40LyCpAFv&#10;mjG9m/6DAhcCDxtLk84UPNRLzBeioO4vA4dfKdtLAjPTAhUqQ3pB7A5SPszg2qv+4FWDHdImAFF9&#10;APRZS3Hg5ZCuCAwi4d2v4yHxJZwY4C/M2wAPQMjkyIDe+zDgo/OCTLxwkV++BlKHoSYzTAJcMPDq&#10;vuqYSbtuDHxfwzbBhyivacCH9g/XOB+IiTA4ReqBAQs+wzyYwQd9+/9Dvl9t08R+pU6dTh/jmaJf&#10;PrbBYC0zxY+Ugy4HIRTX15+w1W6n7c49XU4Z9Vy3EufVVvMuWuf9HdyfvzKyZkLoiFSDCHWMYSKT&#10;IMDD4EOEMRyAgwE+7pT5EdeDfYhBgJutSZOtjU1nQ+0CELDkwxILgn2FZ0sw8ZBeJCVQQFIBczfY&#10;EIhAdYK3CYRrLcGcADaAB86tqZ7BitoMW4/F1j2J/1Hje6h9yiHASQZBQ70C+TpdbzUM4IP+6NoA&#10;Ch3vmWXV4djqkwo+0rYjVC+hbvE5A4wAG/HsEdSskYTUtvMc4OPMqyfcJiu18WGtLvoPaMzyjSro&#10;ZQUp4vult0uuLk0+fkXPvOx4I2+/9ZazsuLl8snHV8sH2l66dKlcFrGFACMfOYz4RwYfVkkAQAQ6&#10;kHygisAOBHfV58+fWfrx4vnz8vjxIzPsR9p+L2BgycXPPxts4KmS0UqRYjhfC+UAjaqKQdoRAOVv&#10;rb7hGlQtqGG4FlABACGJ3I8/hleLPVoEejAyDZATEU9R12AL8uLJI4OPHx/fLw/IWmuX2rtWuRhQ&#10;ibD/+MpSjzsBPgRMyG1zT/WpG94uNyz9cZ4XgbNv7t8uT+/fKV/c+MSxPj66crFcvnChXND75P2S&#10;9fa1s2ccNRZASTAw1HjYQgHi+6rdR0+3Jm3t858ZcOD1IkKsTDn/HYB/ZkLgXqu6kcF+69ix+8AL&#10;Bi8OCONQGBMqAf7pzv8eKooZAQSAypxX4ALr2HEMHS5TPWHgRwZXmAlGk6SFx76BuBHkRlldHPcK&#10;H4+DZh5S20NajbI6RlWB5GO0G/F4JPFEzYL9BCoLFnuhftG4VN9C3R1qF6sYPB8xL+WcF+S5iHux&#10;FXl+r/cPPtKZ08yA9exEE0UiRHvYPJw8uqG5aNyePisCAbwjjHKR/BCHA++XxZmhsqhjDC7NBEVz&#10;uCwP9NjegOcYH1P9pfkgvR9UV9h7zAngINUg3gdGnkiNCMiGxJ2w9OTacchw1d0UOGA+9PvLvvPc&#10;zPnmlXX+VxnGphDvHOkMtKh7oF4xT4DyvemaMc3J2Lfg4TM1OaY5JBZiqyrDBohEdxn2HUkqdi5I&#10;QghGhroOV+HxwR67XmNsSnh1ksstMG5sOyLwYaDc3WT6ZWv3XJ6z72AZI5/L8CGBZQGgEYHpfsLt&#10;C9x2o27ZX7bmqaeFroAE0gwMR8lJtTQ9VNYJzCbQAa3OsT8dbuYaS137QoCARxbXvaLxREbuWdT5&#10;+qeYt1FZYn8IGJoScHqJidEvV5Qotz2IdjHzWi8GH4wwXm5+pOaaWteDsHUd22wbhg5RhqEKokCQ&#10;2gENaJA4PwbBZIyqVJ66x2bwNxRtul1AQqVO33RO/fC1ef/aL/cNquW7nqeey76yZQD5R0yq/Wnq&#10;0m59/uZ+Iq8MOP9bddROG4hlvWwz6Nf94r4OzsYKTBMhk2WAiwgolmIuI00Bj0CdaWg6EdKPCj4S&#10;mVr1IbAAo4dhI/Gw6qIyZYOLXRTBv2wLYqYvhq+yiNUR3igprXD7AgguV9uRdXatEMJ9L9EuddqE&#10;902Gfwd44NViYCFKD51Q1QRAynMQAMWeMkgxKohwHpdqYJpSHZ4lQMWWtiH1QE3DlvK0eeG6PGd7&#10;kaNHtILZ1L3mLS4dHyISZagLG2Iyr2TbD0AHY5sxrrGOQdaZV1+1rcc7b79V3n3nbYGO97V9p1w4&#10;f94eL8StwHsjwQjRTrEJQRWDtCMlIAFCPi+k3UfygbTjWwEAUu4DPCDKkXhgm4HhKMahAAq8XiDK&#10;UZMgGUl3XEBHSC7+ZIAC2CCeB94tbCHOAWa+++5b3xfAgfTDqfO1D6BJ9Qzg49mzp+WbZ0/Kv/vD&#10;d+XnF4+tWjHIQKoBCWDYqPRmxwPGwEPPBggxqR45btLbJQDIZ5Z8kGDO70nv7wrvT+/0vXffMfgA&#10;5L0hsHf61Cmr3BjDjFmAMv8Q/xYAJEBIxAAJEBKSjyFtWcVhgzEuxgnwmMDdUeADF1uYOMaH01px&#10;O7KmmO6QVr2423r+bOYHwMfvvMqFCQFYCJeOa+XytMrEYIa14iWSKlLQ5cVZAWStsrVyhYniQrq5&#10;HllcCcaY8xttEzab1SqTPanXxw6JsaCjB8yIUHEf1L2ZZwEezLmEVwccIWlupM2ae3JOa4h71PnM&#10;c1pua93O3Bf7qIRQLcxo1ZtRQOn79sZKmRcoWJxHOovdA3Ybegfj5BDBoHZEQGy8LM9PllXVsZGl&#10;nmV+lMivh8XwggGSIXdpHvsCAUEBLUsNRnsLeVLs9aLFAUalSF6mBMbwpMGIkz7Ni7mSG2ZmWuBh&#10;aMDvL5+hQ7vBR/CwvyoHBWKWl2YDfMyRmA7wkfyx087oqPql9lG5EcKd4FtrAh+EykfygUst9h4A&#10;IYKMTaJWZz4R+JhQf6f1bibE7K12EhiZw+UW7ygBtWmrswQcKgCx5EP3xB6GwG2kuJ8UwJgVMJjU&#10;u8fGEqCAQeqw6nTjvdJDNlqNi8MhkR1X24N6Rxi4Iuk4pjF2cmuxHF3TfDtNnqupMqp7de8P0IpU&#10;DtULcbv26z6kIPBCd3baoCN5E/0kzL8TyyVjaw+wNqMzAPGggulFPZ+vL9WkY9riYyRzZdD5Y9Fm&#10;ApusqzrJcOlsv9D4QQ3OLp3HN9kPY/CB3UfH5qPpkyjBR5YbeHhf96htZ9+bawEmddC0JTL5PM3z&#10;V8pnyr7aLoNnEbWBiO9fqd2Gt7WcY5BytBPvwFTPt693f6jHcfM8tBl9PiTg0a/Jz8GQBD7s5WIX&#10;wAj/DE0ARsb1s42OOrBYRjWdFhNHitA2NE3VR1JbqpGMFybeSCh03rYYorTJMAChro4BJ20AEveI&#10;CKch+Qj3WtpMgGEph64JYj/KABDOsot0hn4CkEyhIqJdgxG303kGiDaoE8AhAMXGBs8VAARgxfNB&#10;CYg2VC9AyEbZ2Ql7EaQjENISPGTwlkEiYo+ZY0f9/PSPdOZ93QfK9DjW+agLQ90SFOCDSRgK9cvL&#10;um7aMUaQerAahym+Y/DxQUMXL1503IqLIgAIjBRPDsAHwIQYIIAPQEioXT43Y8Z+AtDh9PWWfDw2&#10;+MAeBNXLX//1H+16iyQCEIE0A3UKapW03UCyAdBAXWKJxU8/WmJCOSHVM6cLx44fIoBhe48qAQF0&#10;AEZC9RIGqhBqIJLGfffiWfnTj986uBhSD9t1CFCwxdjUWxHA45aei0y2bAElNkhtnU9XW4MQgZGr&#10;H35o8IGqCrsZ3G55j6i0AHiE0Ofd8w0NsDVeGGPTU1OaKMe8egN89DQSkEhAB6GnX5wU0LexqcCH&#10;JlaSwwE+ACZ9YooACTw4cKM1+BCjY0sujM5/joTh92KwY2Vted5SFRLPOcLlFF4qAjVD+tfVHhIL&#10;6m2vL+j/RYUKQx0pC9oSTAsDdi/qmDvUPqGvkRQQZAyvmTExnUExm7D5CLWtPQuZbw0+QuqRc24H&#10;fMQcamodMy95vvf8FPs5p3mO07MZfIgwzOxHjaTnx+2U+XN9da4c3VorkfVXjFfvE2YbEUgHBDZw&#10;kZ0qm2J4K8uzAiPDzuOygIRIoMq5dei7eAbADnuPJQEUpCuTAicOX656eNmM6RgDXdRTuCrDd8aG&#10;eixZ6O/p0vfsU3lE4cy5N4h5t74H5nvNwfQdlQvPSmRP2ieGExIuAgTGs9f3UK9HnYQXHjF8UP2Q&#10;wXd5SQspjJwFKFGvoAZanMF9GpULodaHDMCQEBEZdlb9XdYx2WxnBNCm1G8HkTPA6NYYORhGxPqG&#10;EPZH9sjr2Vdmeg+W6W49p8DFqMOi74/w6OIlBL87pPnqYFcslvDMxLB1SWOM3Dqbi5Pl6PpcObG9&#10;XI5tLJQVgblVAa3JYcKsC+wcIFFhDXnfI14uQAb4gN80iUzxSJye9FgmEd5LbebXDCxR/hTJvHNw&#10;xaDjXD3O+kZ6vwYfgRajTnyIzv3y4zHo+/UTMIBIqW8x4IFXbPsB4e2S4CPv39kPyv78imrfmzp7&#10;wUfrWRggHMfzRHkDPOq5NmGxizHPmF4+xk5EEyTDH+JRwv82fvK6Np/d4EPHWeZ3Ve+V76XpD/ep&#10;5zrfAMOtfaUbva0mRvTM8xrUs5NkuCSOB5INgQ4imWryJHR6Ag8GAJMqFAOBePshRcA9NQmGHxIN&#10;JAFBMOVGmiCmDqP2ObYiA5UKRAweVA+C8VMW6piIboohatp7hGSiQ809KmU54AUJRwdoCMSoXUAS&#10;z4BEhPp+hlYdyrgPwAh1CitcwAfPYzVKBRoJPgAp1EMiYrAhoHGiutZCbTdcG60eFxjBXkTXIZkJ&#10;L4lhjQXUL10atxp7+oZMvKhdABsWaYtQtRB3BbH/q6dPlXNnz3olDkN8G+mHVugXz2N4+p5Ax3kz&#10;TkAH6hcMUfGAQe0CALEnjEAHx4AR0swDPgAaqFpwacX2AyAScUCeWBoCmPjxxx8DZPw5VCwAkL8j&#10;Vgeg4u/+NtQxAhYBPCIbLcABmw6kJoASwAr2H1a7cA6AoS1SD0AI6hVUL5wzAKnnnqtP3z1/Wn75&#10;7kX5RuAIMEIYddQpCT6QhoRNC94uYdtiacitW+HlIiLQGLYfABOMcPF0Idop+wAQgAdg7SM8h65c&#10;Kh9/eLl8dOlC+fDiB+XC+0hB3iyvnjpZjgtsEpofKR3/CSAe9UqoXwQmqisugH90aLCsIMYX+MAb&#10;BVdPAMn4CDlh+gt2IqgSyFCLCgBxv71YtIo8pPmu879jlPyyXURRu7ByxkUU49Qt0frMcFnTSpgg&#10;Ycw5iN9x3UXqgc0E8w5GiqzkmXNokzEH9Wo+WhRzwu6DLeADA00YBRIQxyYBdGhsMtemkT+G/zl3&#10;ted7KMrqnJrzkuem9hxW564W0R5MjdDytotQGc9KsrUlMd9xJA+ax8h7gvspUovl2WETBpIE3poV&#10;g8bgEiJ2yYjaIeQ8YRqwJ+HdAGJGcKkV2CBsO6oWbEDmBTjIMcI8tbG2bPsKPGgg7CtI5jY2Gkab&#10;nefoPEsspOOdcGzeKQJIch9UPWsrs7bB4xqfz3ZUH4PTUbWNlw3SZiSnuP9vbmgexLNpNrLtBo2V&#10;1cUJxztZ1j5SERg+6iYkH4tIdAYFPvrI06LxIPBB7BZiaxATxlltBSSJ4zI11FvGew+UBY2PWY0D&#10;VC8jvYwDvj+qFewHRV2h3sf2Z0hjalTXofpbmx83HTH4WChH12ZtrLq1pEWs3tmCxvSQAMyknmtY&#10;48m2Sbov/4olHVb/h9QDgD45iM1Ob0g+kjyg/JL1cvcMuKTmfLtOc9wCH5p0adM5WRjEL9e6pvgw&#10;IQX4nUV/vDDULft1HgmIDU51bJ950W7w0emHqVXWuYeIflTKOgk+fJ76lbItytvt0M8GgNSypGZl&#10;oGfgGvYxBMWIq4dVhT5AhivONgFc7fuadH22H8i63R8o7wkTE5rVRAjwGNfEuKqfCVe/OYGOeXyq&#10;UaeIoUUwMWJ6AEaI51EBB8BDhLoljUBh1OFBEjE4AAumBB+WUCQQCDBhsAHT1rmsn5KLlExg7+Fz&#10;2F5UQMB5AxZd34AFU1zHfgIPgAsAg2vSZsQSGtXxObULIEGCw8+cMT6Sss+0wY9uDxVLLgAgAToa&#10;EKV9gEijRqmSjgAYx3cdp1suxD7SD+5BrBHEqRiSIvHo7vorjYcAHUy8GUgM0AEIIWcLdianT540&#10;+HiN0O6vvWbwERKQNwU83tEqnUBjF+0yiuoF4IHNB+oWtjBXgAih1vH0oIx9DE4JzgX4eP4M8BHA&#10;A6kHrrhIPv4gEIBUAklG2H2QsyXCpKdqxSnyBS4AKIAKQqIDJn4kYmqVZNjFVnUzsFi62GaMj7D7&#10;IOgZnjYReOybb15EMLRnT8sfvnsu8PGsvBAYIYvtfdRDX90tt+w+iy3HDUtzUvUCBQC5aXsXthih&#10;puEtrraoXT7F+FRbQBv0yfWPyoOvbpV7X3xSPrsKADkv8PFOef/tN8vrZ0+X40e2PWYZZwtzYoia&#10;LFGz9FW1C5TRT5F4bMyRIpzQ2iMGH2PaJ74BwATVDK6FR7RaxCCRpHEYTq6vzNi4uJl39Z8DSFe0&#10;wkRCMqjV6YxAxsKEVvdiLFNiGBP93WLIvQYXzANEyFwQM13QNagYJq0+6PY4a88XrEKnxaRgVIuj&#10;PWXs4D6tUrXY09xEuvUerVBhUillBnwYgKid9HbptNehzvykY+auSo30mXMtogxvl0G8OQQEYMBc&#10;j+j/6A4J9wh6qPK+w3qWAdUDgBx2cK1MsoaUAmPJRTG7xZkxqwNG9V7w7ABAEScD92OkJ6i5yJOD&#10;ASvSTUtmN1l0oJLVIkZEcrSxARKl6Z0LuGBjgVpkfHw0gEOdk9vPkM9miU6tg2st+XsmBYhWl2YK&#10;+ZiyTl4LIe1ZWJg1SBrWOFlf17wksEvCwc01jbdpgocN2O0XkEXmWGh9kXT9g3rmkTKDBAvwMSEg&#10;hq2KxoZz4GhLsrZhgc1BfVsWwPBPbITGHWiuq8wJgMwJgEwfPFhGAQeHBVAOaSGr64Z0Hont4a7f&#10;6fv/rgzq+wAqADxkRSbK7vbqjICH3qnGHEanZOAlDsuy3jUeMHHvg6V7P/ZEqF00ZlkEC3yg7m8A&#10;iMYu+Wl2hVfPAWXixfGi+QD1I+S5QMTxE/AxDDj4MNo24INjXwPwaHnB6Hoo6sZARcVCiFaAxj6V&#10;gcLxI4aR80PAvBsmT5si94392ieI/jTlbLlfUi1viD7U/eZatpWiv2GXkuDD9dqUbUGql/vZx06f&#10;klrvoNXXEE1G/QZ8qMzbStQHyB0+dMhiYLJwjo0gbp0oCwId6DoXACIEDRMBPJB2pMQjwEe17zBV&#10;Owwxb0AHwCAYeriqmjQJB/NH9RGAIgFB2EcEMAGwMFkjrjY4EAE8UK/A/APgBNEWEwEqkgYsVGDS&#10;prwPW66bVX8BH7SHRIN7QY3BLKod7lH7aarAI+J4HAvgIbCQ4MMeO+p/SDkimmkAjAQfNRCZrkPN&#10;EoHJdoMPiOt5Fmxq8DrC4h6VC4C7Tz/3Ya0oUuUCwWhYGeMZhFSFFP6I/nGxJYvum2++YckHth9k&#10;1wWIoCLA9gNbj4j98aEDj3lV7/2PrGZA/UIZkhDcbYn/8eDBfUsYCLP+9MkT23uk5AO1CBIR23f8&#10;8oslHrjSOlgYRqWEXhf4sM0H0o8KLgAeEOACcvwO248QvRRgQjj3SqhdAB8COYR2R2KC9ARDWEKp&#10;PxM4+vH50/JMQATgQRh1G5yq/3i5OH6Hng2wgT0IAOM2pHPEOAlpCADklp8Z8HHjRmS3BaAFIPtQ&#10;7+5i+Vjv7JHAx4NbN8rn1z4snwiAXLnwQfngnTfLW6+/JiB43DFqGHch/Zi09IN0+wk8nE6/N6Qa&#10;TLyTWs06auMo+Tm0uhVlCHayep46sa020etr0l6aLEc2l+xSHfNk/N+AikkxEWw7SM/PypUJHFAA&#10;AQZyvkDMD6PGSHNakz/xMPBmQF3ByjXr0fZQ72GrbRYwOJ0YLONiNH0wHrWNnR2RMK12EdnLRczK&#10;4EOUHoa0FXNQtlvnKuYtPYNt7HgWP08l6reI+Q2+QYTntaVZAbM+lwPAHedDII5zRPsEBABSZsVg&#10;UTtgiBsup6haVCZmOCua1vOOipH3i0/AQ/BSQoWJAeeS7kEW6DAiZm4IezMSnS3peH1tWW302paC&#10;WBp2RdVqnBDgeAnGc7WeR89qqs/SfjakWAAdsrciAQmbns55CD6I5+HmxpqeTSBK4wZJCcbFuNza&#10;o2dBgElAC2nDnL5ZAi+kPhjbzgiQTPQK6CAR0ne30S1Gp5PaHxssIzqHDcwA70PfjwU8rrYYeI73&#10;dFnlMkXsDvFaXLCRbvTpGoxLp0ZYzPZqzO2LcPF6hrU5jVcR6i2MWtfVxyOrc2V7WXOu7jc12i9A&#10;MluObcwLjIyXYX2Lnv1E92W+e6V09xwuE1oYAz4MQpDIAz70nQHUAh8BIjyYIPbrcbxwmGN8gDZT&#10;NfgwxWr85SrhoG6u4uPFB/hof4TUS1oKoHoEnCHNM0mT9utaVBYZ8pcfofE3z/vXPuZgiHajLAdN&#10;80PQD66pdXIQpR6yKfP5CpL2UIKrbMv3rNe3Ke/R9M2U18U+z+06eie+tyjAR15fy5vrow5tdhFN&#10;TiuwSHqlyU4IfR0Urx9uuYIPSz/EjK1uEeFimyHVAR7ksYAAHniIJBO3pMC2HB3wkdIMmD91Uoqw&#10;lxpmvxSgAxVLAI+QfgBG0q4kAUiADo47gIM28h6NNIUJQ9caKLmd6AsEGAnbFRLi6biCKIh72LB0&#10;M6KZoj5JcrwPbDYqEbfDNhx5rDqACvYDgBxtzlEOIGkfYztCvyYEPshMinQjxnxIPPr1g6edh43u&#10;xJSOqw3A0ClLPU6Xs2fOOKX/G6+/Xt56q9p9vP22gMibpnfeecfAA8kHapcOAIHBXjN9olU+W87h&#10;avoFDPo2NhN3xeQfG4AAPkjahosrYABCGgJAgDAEBXAQKAxVC/YfBBrDyyXcb/GOCXsO23UAQgQ+&#10;ULcAPAAitGPwUbPWpqttutva5kNbDFLJ4fL80YPyvQDIo/v3LfFIF9s2hQ0IEU3D3sPePSLULGwB&#10;HCkBAYA4wZwAGAanxPkg3gdGp9cFRgAf925+Uj77SODjoyvl6uWL5YJA3jtvvl5eO3Pa4NTxaTT2&#10;kLihs8agO4xOA3ggfcSuY6lKHlG9AD7Gsf/Q9+WcvRomyMOyXI4fEcjdWC7k/jiqY8LoMx8wrzBW&#10;AKWRQGyyHNDKkXES80yd8+o+dOjgKwK53WZg5PLA1oM4FoQux1A05pGYOwbFACa1Ep8dxFCxv4wI&#10;eDg2g+6H/QircVQWaTCYAcZQveBh2HgZZj+SmnvoGZo5V/3LRRjnmeNEXqzWZwRgwHRxN+XZYcgA&#10;glXNFeNiwoCRhZlx2zkszg4L2AU4yBgdM+MCInpWVA1z2set2RmFxWgB/uRsAXAg3QAQoM5Z0byE&#10;VwlurVuWfiC9XdJ3Oqx3TkyNiJdEePU5vX/CrufCOOb9eJf+HqKcq+P7RKiI+blJzTcr+t7DNiil&#10;vHN9vC9AB3MawBNvFxLgIS0BcOHNQsAzDE4xhiUKK4HVkIIYcE2RaG7Uko8VvRsy2ZJSf3pAIA21&#10;yxASMwEKvQ/ULzYk1nfElmNxSkxf/HWqv7tM9nYZoODZs7E6I/4x7aBsTgOgd4wECQkV6hpyAI0L&#10;oOAlQ3CzdYHnjYWpsjozVlaniRMCOJkU+CEInv4LgRjuy/vA5gPwMSkwh60L/xDAgzxjRGKd6jf4&#10;qC82XxIv1sciD6ZK9QU2g65SgI4O+LC76i6qbddtgJb4gHwYrgFx45sMAj+gMpB/dwt82NuFe1Hf&#10;VPtIm9kuZXlcy3aBj0rxrJ2BwTUxQLhefavn3RZ11Iap1nddncvrmrJ6r6aMY5dFe9Gn+sxcr+d2&#10;nVZ59DXum+89n5MJ6fBhDRJNfHbtw6BUiJKIpksEChMAWUCiof05AZD0dplu7DtC6oGKItQUAh9i&#10;6km242DCNQDpkKUMMHUBAwAJ4ATaXFvThLpVzp0+Xl47vlNeP33MkSIJ1HTu5FEda3vqWDlz4mh5&#10;9fiRiKWAoSftqs0EIh2i/YzpEcDDUg/dF6CBv7hVL+prgg+AB89lWwsBKc5FPwkLH2oUvHUssQBM&#10;bKsP1rNG7A4kFiH1IOfLdlOWwIP9BBgR+TTOtcEHxHXcHwNF1GEE1Tl0KMTKgGYYCX7zbIkZQZ8A&#10;HzA5JB+nTp10uG/cPhOAWPohEAIQAXyQ4+X8+Q8CfOC50ZJ+xAr/mm0+Enywxe3Wide+/DI8XB6Q&#10;pv6hwMbDyKny7QsDANQzqFJSYoF6xdFKRYAO8rmwzZgeqF6cGv9ngY0KJti3SqaqWJBsADaw82go&#10;wQd2IwIoqF0ARD9o+49//qX8/Z9+Kn/3hx/Kn37+vvz0HUnmBIpePC7fP3tUfvrmafnD99+UH7EN&#10;efKg3L5JpNOIaorUo0O45sY+dh9IPogQa6NTEeDj4d3b5etbn1vycf3q5XLtysVy6fz75f133i7n&#10;9A2I/YLdj0GyxiXja1yTJoAf4JEeMKhVFsWsZse1qkOfPygAoDKkH8MsEARAAP4njm1ZtbC1oX9M&#10;k/3EaA0Gpv8bYpwg3YXBzolR9FXbBVQPrCBjHP2V5sDfGxQg6ibl/vLCuL0rcOEljgXh26mf8xNb&#10;4jgQ+XJejGpVjG1IwJjw20hERgVcYDp4GwI8iLNk6QfgQ/OubdZqWw3g0HzUoTpnMVfVfafjaC2w&#10;YmEac/4BtQ1zXp6P7LuU4eVFnIu1dVS5LHaWVDZmw0tAB++BTK8YkOLKjqvtgkAUWyQfeMb0i9my&#10;0me/UbdssDBCyopUFsnHnP5TXOy3ypGj2zq/Yvdd7D2QrhDACwkLxqZjApA5j/u51M9mHk+irBL2&#10;DRiaEqfEmXkFXpLPJXHce/hQWZjDIFVgcFbfbZzvhpEydi3M5fr+2LWIJoa77QZsF2D1DdUQQGRK&#10;YAMp1ryAE4ByRiAU9RNADCnQaA8ARN+0AjKkW3Mj/WVU33lc58b6usqCxs/6ivq7OFG2tAV8dR9E&#10;0hYglG/GtYSwx5B5SbQyM1o2lyfL1vJ0WReAxusIlQwGwMMCNQd1Pd8Be48h9RFbHuyicC+exL12&#10;Gin8mPcnR/Su9U1fSlQaL6gOKA8mvTSI/Tq4koEHo+eaIPazDRNtQLRX28+fYdfH05b74yeNVThu&#10;aUg9EnzwI4Sr7csRYr3dB9r+Tar9UJ/N3LMveyh/fJOOuY6+NINObbBtq112tZH3q8fNdXuP6Us+&#10;c5aJuLZdJ/oadXy+bqH9AI9D+rCIezVw8WohtwRBw7D5AHwsViJaKYBjihwuIrs6iUlb6tECHx2V&#10;SzDsDBxm6UeLYKqcB4gkMDgp0PH6iZ1yemejnD66U04d2ykn9UMf0c+Nwd4JnT8qBntse0PlO+WE&#10;zrGPpXcYe0FhR5Lgg3vZQLSCIO5l0bfO0Vf6nl4zCZgSeABCKEdyAmjBQye9W9gPsBGRTiOGB+ci&#10;ZHoCDAAEgCVAS3W91T5bjvOcjzd2H6O6QS00PDxs74gxgRC8keLbx7dmEucb8syOkqp7ktjsmPZP&#10;HDtmu48zVQKC7Qep/AEhr4uQenxw/rwBCF4aeL4k8EDygaolvF1IJ/+JwQnnHf8DF9Xbt50Lhtwv&#10;Tk0vwtYCNQw5YDgGdAAWACBIP0KS8QcDDqQfnWy1f/Y5AAfnAROpskEaQjwRe7AIgABo2HIfCKBD&#10;HZPu98effhB9X/7lb34p//DLT+Vvfvmx/PLDd+X7b56X76oL7otHD8rj++o7gOHenfL13S/Lg69u&#10;l3tfhhHqzc9uGHBEeHUBCh1D2LzY8JQEcx9fs7EpHi+fXr9WHpH598svyg0Bj48FPK4RvO3i+XIe&#10;Fdcbr5dTJyPaLeOEMcXYQn3Jf5exPTLjLSrPOYGPGRGJwUgwh80HUg+ChSENOXZkvbwqIG6bj6WZ&#10;srY8K4bVicfB+IDZ41aJuyceMbiHYsuBRIO4DvNiEMNaWWLQTjAs4j8QLZSIx9h64AmBm6rBB/MG&#10;Y0+EMSr6da5fQzUjxtSncYhXAqpuwAc5QDAyJCAa1Eg+RMQSSqCxi9Q25Hu15kbbfLSkH5DHv+bW&#10;w1p9o5rAKJN4H8x3LJKYt/D4WF7GM07zlAAEbrbYd0yPA0L6CmHWCRa2IiaN+ghVErEtRmFyYvY4&#10;K+BphDrlqOYfwMX2lsDHGpJYJKYstiIuCtIRAA7qKuKIoM7ZWNaKfnFK/+diGJzWbxPPFc+569lE&#10;wdf0XHp/RDh15NSp8dIjkNGey+MdYPv1suOAIPGwIayYOka2YwIHKeXAcJhw8OTk4bmn9e2J+bEk&#10;Rj/Sd6iM4L0k0LEgcAIIIdo19hZIRwAdAADAJXFP8BrFrmdMbRFKn0B12Lig/iN4G15T5A/inRJ7&#10;xpFiBUIxjidKKRK1ddyH7fEyWTb0/lb03oiuuiyQvKTvhKs53j148Axj2IqXEWB8NIyu4VMYnKbT&#10;A6oXXK35do5w2ia/rNZgajPxHHhxTvX1MlPqAVqCYsDpfEo9EgzwMXLLtQxqf7yYlHlhh4W87e2C&#10;vUcXUo8gVgWO81H7k/3b1ecWmaG3+g01fa9lDeNPclvRp9ynnwk82nXzvibKPCg79+NnzWd3/5Ka&#10;NuLafBfQ7r7EPdj3qvkw6dU7VvZMgmnIQ8jnRaQeMOCqdsGdKTxbglDDJPjA3oOgXw3wEHOHIcLo&#10;gyKwV9hkhIokgYhJoCCMTasHi9UcqDwECJA+VIBAmSUUC2pD7UF5D+7HpG5JRVWR0DYgx0BIx5a4&#10;6HpsOfBkcYAxpB865h4AkgQfPFdKOyDULXYRFhABTLlMACLjfNhQtqlX6+oYEBF1A3jk8YbBR9i4&#10;uL7PZ91NrdrW3C9Ahw2B9aMR9TBFt3x7wAd2ABmeHeZGmHcIQ1g8LZB8ADqglICcO3fO4AN7DyQf&#10;xP5I11skHGF4eq18LCabbrYJRthPAJLSj0xIl0anz188cz4YYn7YkFSU3iqoULDxsLrF3jC43kYk&#10;UyhjgeCqiySE+gQyo11ASMQXAXi8aCiMVSMGyI/ff6P9b8p3AhsvBDbwyHkqUESI9XSdRbIRgOIz&#10;gY2OjYcBhsBWxPWoAETlGWgsCYNTpB8AtStXLpcbgA+Bl/t3bpbPPrpSrgt8XL18oVy9dKGcx+vl&#10;zdcthTopAMK3wViaMQxgZxIluVyAD0BGv1d+pDKHMDrF5RZbkEH+VdHk2LDG25IjW25qSwjujdV5&#10;zXldzZwBMWfgEkmEzOkpcpBMiMbMjObEgOdH1aZWouTPINeHk6Whd2flOYjaAAlBTwUfmjuYP0RI&#10;OGaHBWY02cOoxrGRELPGHRMPQ3u7CAh1aZGHzR2EtNlzLnO62mjmuiSNaZP223Oa57F8pjruPY/W&#10;LYnlCCeOmysqCOr3qB9Ia7HP2NpiQaJ5CUY+zTvtEajTO8bYcnbUDBOR/8JIX6gckHwI5NlTUn1F&#10;ikDbgBtAHtIIYp/Mi+HjBms7iyWBEIGYtYUJG+MSRZaAZtiXAPQADzBP/7ut78Mz8kyQn9vPFFtU&#10;VXgxkb6fe6ZUJ+Zy1YPPiXAxhlkTkRawRWwT8sgwXgCU8wYfAhsCHRjXEvxsgudUGTYh87oHTBuv&#10;pUWkH6oXKfWHDDAHbc+Dp8sBg49uvW8MiwnExnZY7wnbFkLPA2Z4nxtLeke6N+OMfmPvAfX2aKEk&#10;wIFhL95DjrOisYmUBpURAMJSHoGWVxgv+/bZ9oWopuOAj7EhA3DUlfAqVC4ATST2qCYneg+0E8vl&#10;IGoRL7318s1oW5Qv1Uy27ntwVooBGEy8oaY89qmHuA/dXbd+AiQcqX9E/xTGT+F73Ax6U+c+7T5B&#10;OUh8n0quy/3r88T5DtN3O6JGHeT9qNuAj1on7xtt1rq13bwflG3nc7ffg4EO1/u9RT6GpAQfrBZY&#10;Qad7H7YeqFz4kP6ISD4WteIX41vWdhEJgcBHervslXrAtJMCIHQYfyfWRgKNKG8DB4LhJKFXNUhY&#10;EkgAdKASqaDGYKQCkbgXtiAh1TAoUR2T9vOe0RZ2HyH54JjraAepAhlr0+MFyvDwlHGd7UQACoAC&#10;gYb2M3AcbrUBPgAOAIskroNs76LjjPOR5www1L7PqR2kJZSZtjhXY3yMjlrygfrl0MGDzT+B+Boy&#10;+NjZbX9yXISr7Rl7u5yxt0u426J2ecvg4733CLV+oXzw/vvaf7c5JuYHUg4ACGDj+ifXbfeBfQPH&#10;RDpFIoDkowEfAh4YoQI4MDoFJBD7A3VJgg+kGg4CJhASEUl/sZTD+3/6o4EJhP0HAAQCjKBKAXyg&#10;0qFdDEoBHLnPFknIt0hcnj0LMlh5Eh4uX99zWHWIwGGojAJUhIutVSzaDxfa6zZCRb0CyACcpO1H&#10;xPoI4pzVL1ZPXS2fffJxeXz3VnlwW3WvXS3XBTxwtwV8kHzunbfftOEvBsCEz3e0XcaixuH01JR1&#10;1vyHSD5wr8UjBW8X3GthXOlmi8plQJMvjAybj6PbqCoXypGtVSew4xz/eM4NjBO8NYa1iiTo1bSY&#10;ij0JWJnPjJRZ7Bu6xVg0wc9rkYGbLcyO+BLTMJ+Jfq+SiZzreaUyfa7BOHNBjIpgVBNIZDSfIC1A&#10;1Y3BKfPsQTEqRO3Mt2FnF2M2wYe3mpuSPK+prDOn6dhzYEgHcr6MZ4w5FGBEIDCkBLjTUk76eUsj&#10;UJFskMZh3dIBsrzicrq2JMCxoGedFsPGw0IgAc8ObAaI9omBLoG0Dgp84OLKu8HIF5falZWQcqB6&#10;WVfbSEXmZicN1lbmyAB8SO82GD7tYwhJkDcSRTY2H615nWdpnkvvBmKfiJ6AD4KkTWvrjL2u2/m2&#10;+X0JI49HHCHgHfBsqE8AcqgQy4TnxNtl3mqWkPjwTTEmts2L6mGDQdC5JYEFbHiIxQEAIbw6Nh/E&#10;+sBThQSHmC0AMid1DyRd43pv2LagsgN8rC5Olg0BNbIiQ9xj3yuAj31lRGB6Y2VOfdKCVmPNSQ6R&#10;eghc4RqMzQyODWgtDnQdLK9gp7R/n4DIK+UA/FzjjJhHqF2IuJ0gBL4FAJtRP3ZLPnjBJvY7DLV5&#10;+S3Kn2YXqSwZtQddU05Zfoz4YO1zBHsZFEJH5BO5XYjzUS2w9UPgAw8jpm6bot97+kVf3Yfofx5n&#10;vbw2nonrY2CY3CdUL1HO+b3vwOT7BuV+1GmJ5PbUiWflHdTr/TyU0ddU63Tao5wPi4EbAY0irTd+&#10;6CMmPibGpOvLixo4oHwx+TmhfHTQUyD9jGIabrVICqAECTB1mDZSiAQRbULCkeeSUnKRlOdPbIup&#10;60ff0I9OjIQlAYu4x14CdAT4CODTkbiwbynMitoUWTKia+gz/UfC4f6rzMBFbVE/n8E2KgmW3K8g&#10;AA8SEKQZaQMCWEjblQQtBiwJPgQwsg5AZXsLHXG93qqbbZ83UKvtAI6GhoasGhsdGTX4yG/ZgA99&#10;P1Qt4TUTMUSw/dgFPs69VqUeEXAMmw8Cjp232uU9RzxFEsIxAIRteMCEuy2gI41QUT1ExtsvLe1A&#10;6pGSD+w8MDS1x4nAhyURqF4EPvBQ6QCMSASXxwCTcKWNwGR4uSANSVsQgw3sSeoWF1+MW2M/yjkO&#10;KUdIOiC7A2v73eOH5en9r8rDr9XfL4ls+oXVK5/fuOGQ6QCIT7VFxWSydCfBR7jZZqCxoNjnOhLz&#10;Ifl4+vXt8vhLgZarl8snHwq8Xb5o4HEZ1Yve8Zt694CPk7hYI/3QGOGfsPHpxIQnUNSf9tQQEyFi&#10;47gAB9mIibFDrA/sQYjzgavtiWOb5fSJ7XLq+GY5IiCyvb7k86wWc25gfhuDSWgeJEIlKeGxRWDF&#10;j2spdhuEwcYQkHgU2CcQLpxkYn3YbwzGKhlxebbJXDbUfcBBqJYsPVE/xZgIRDWse5AEDzsEJM4p&#10;8UD9E/YeMW4b0JFbE/s5T4mYu9rzY5LOm4GbsPnYX6b0Pgjk1at+UAegtkDWYP3HeL0wjxEcDC8U&#10;gmzZ/TTtMib6xGTDrdTSHIEpVAq94hF4AyFBwANoanJE7c3rH0VKK+AhcLOuucmxOMREZ7WCx+uI&#10;uCi0z3sjjT3eQmQmHhAwo2/Z93yW5nl5dt0veQTvHOkAEVSJ04Ixsed3X9PhL0gMyLJNLA4kCNjq&#10;OCuxJQtIstSGnhMgNKY+YQhKvp94D8OikTIjsIaNB99zcYTAcYMOOjavvg8JaDrOB6BS46Sna5+9&#10;pvBcGdLYmRg4qHF62MBjYRZ1E7FEkBShsidmzEjpUn3AB6B5fVnfQ+9scY6YM9oXWFpbnis7AtCr&#10;eqeEs+ebYhawb/8BAQ8BX/Hql18Wz9Y7MQCx1GNMIEQ8S/+N+dboUIKPeEnNgOGFV/RqJl7JDFzn&#10;kiiLlxqqlmT2bSmBy+p+Q7UszsXxITFZEh1h50F49b3gg5/ht9xt2/tN/93vyKnRfqb8edjPfraB&#10;kAcW2zpQsq/Uy2fKZ3S/fb627fL6zjiX5yvlc0KuozIPShPno09+p/UaBjTAgxUWonyrW8Tc+Jhp&#10;cIoYawXJh5jyin5a0ugvojNF+pHAYw/4CAASTDyZtyUS/PzsAzwqA/eEYLVKlLeBiJk7ZSJsQHb0&#10;c2/xs2vLBNIBHAEWuB7gYbWJj+O+Del8lMd9XVeTPaAD2xWAVBrJul+ql31LkOFrtW2Hagcg2Mcf&#10;Ow9LLbDtCGCR4CElIQkkNtZb9h7YimwH+IAAH1BeD3GfKa2Kh/Rd8ILA9qOri/DRgObOKhIAmaoW&#10;AEh44eD1ctR2BqheYHppfEq8D4xN3347wAeSjwQfqF4CkIQaJiUgqGISfODtgfQDSYdzoBC4S8Bj&#10;l9pFgCAjoCK5SMIuAzVKBhLDRRZ1DMAk1SmNWkbAA+kH6pcEH0g5UuIB0EAigi2IQYgIsIGbrUn7&#10;eOB8q/Lvnj4uT7DxEPi4/9WdBnzcFKgAfOC9wjZDqSfASOkHxD5lPD91IeJ+AD6uf/RheXD7M9Nn&#10;1z4sn+qYoGPYfFw4r3cp8IGhL3Y3uEADQHY0BhjnjGXGIZMpxqeoXRCd42o7NiDGPiqGookV6Qfg&#10;AmnllFbRR7ZWyvbGomipHN9eLmdPbrucvExM3sw3qDiQYmBAirEeocFRBRBga0mMB/DByhajQFbK&#10;iOuJCkqwMVKxI6bHdbKx+ahz0GjfwRDPs0pGpK/V/pBWwXhFIP1A8hGeEaFycUTpOt+2wUdKQJo5&#10;N49FOQ/GHJf7Ip1jbkOKANnbRYCBsPAY1XKO93B0Z1P/+oz+81G9UzFUJAh6djxAUCdhbIkRJpln&#10;l8Rs5ww+ei3RGdVKv098A1tBG5zqnQAyVpYXLFFZXWGhQt6Vac0V2LvpnU2Nls3VeTN3pB68O9QR&#10;4yKyzuI1Q/9jzg+KOZt3Cm/o8A0ItdXqssDO6oINfzOGiQlzAdPvBUQn7OnD9yUWCKoJ7CqcRl+g&#10;g8BiBBMDcE7xrTA21XuwUazGgEOt275n1K62fFNACESG3xEMlQXAHOVU35T4LWwnBzQ2DgqE9Bwo&#10;ZMpdnkftwsJ1Wu9BC1d9DzxucBHG0wXziR6NjwW9yxGNYdQnMwJLgNVRvR+MZVd5VgHJLi2yDmiu&#10;C+DxisHHKwIfjGfin8C3vHAeDp4F70LyMaX+Vm+XOnDqC9tVxhaGKfKgg1wnmLSJj1GvTybaaTM+&#10;VPsjBvPm2mgfw1Ki1AE+HGRML82+52LADfjwfdQ/2qjtNx+YfcpNapPz7gdgoFU36+hcB1TQB9qJ&#10;fqa4jTKeo13Pz825uo16ce/muSHK85j7un5c46iunKe8vj/fi7JazgRCBFPrlnv18TXRIbpC5AsA&#10;YWuXJYGPdf1kS7MzGrS42wp86CfG7gMrclQvgI8mrgfMWwzdUoMqgYDJJ8OHMChFepAxONrnkgKY&#10;BKE6Ob69UY5ohYFeG9sLwAfAwSoRpBktcNGOx9EGCZQxudM+oAigARl88ByojXQ91wGO2KZNCOX0&#10;132u/U7iWQAXAAaHQz9yxKqXNvgAeCShSkkDVKtpuE7HqWbhGACTQAWJS4CPyTKg74RHEjY5bB1g&#10;T+MKoz1WtgYfupaAZ/TFuWG0RQLSBBqrwAPRv9Uv6WpLplvnenm7vEXiuffeM+hgC2X8D4dh136q&#10;YpAMoHJB4tG2+UDyAeggxgcSELZIJTIeB1IQpBvYdHS8WbSvMtQmgAnihABSnChOIASJCF4t5HHh&#10;XIKPVLkAPgLsPDbowM3W9OihAcj3L56VH549Lo/u3S0Pq3EpsT0AHgkqABJWudy4YYCBSsUZfgU0&#10;ACNpC4KkJAONoYaiDtKP69eulq+/+LTcv6V6H12x5OPa5Uvlo8vh8fKe3i/vmHcPCHTG4yM7DoyX&#10;KkPAcEggScOu/wxbD4GPMTEtEys8bVFvkNOC/wIAgvHj6eMYYW/43+X/BoAg6sYewuBDiwfS6rMa&#10;B3zAdOfFhMjdQTwLAhdi2AhjxU4CVcXK4oRXx8ODBBmrcxTzjeaSkZ4ue7rMD3fbVgBvCZLU4QUx&#10;ICaJ6oVQB6i6M6K0bT7UDuQIvWovJR1JCUZiLuxQMw/qGua0NrEaxu0SuwskH8ypeOgAuGynZkPM&#10;MIYc1QodlQOggCyvxLnY1Aqd7Lyz/QIfYl6zYt4wXKsYYLL6Dni6IPVAxeKtFkN4oQA8HAhMq3Vc&#10;ateXJt02EgfUHLMCe3gh2TBV86j5QM7l+Zx+5srrVJ7Pb0NaARxA1fLipOboXjNwz+2t61BTkBAw&#10;U+uTdZd4LYBJctxg9EmMkzEBBCeRAygsABJmtLgctxHyNCojASjy9BDvA3XaivpPkjlUK9gFDerb&#10;krEYex6rXQTKhg7vdxwQnnUZl129a+xuUBmx0MXOwyoTgc/e7gMOaDej99stcAH4GFefARMHDkTe&#10;lv2oWzRu9mnc7NPxK6+gcoFC/YJNU7/GcTpHYA+HzRT/zJjA17Se76V8QX6R+UJ54aJmIImSwZvq&#10;y2wTA8lMOslt1MFIW5VykHIN96UMcMFLss2HyiwCfOV3RrNd+og2fIJRc1+3UfvkflRSWVIOjgYI&#10;UK46Hgj1OAAFFOU+T399vu6rTht8NOW+TvXqddwzn9v3qm1EWzp230WtwdhGz9TLd9fYeQA8KsHU&#10;AB0mfUykH4APwMX6kn4sAQ2MTQEgqGDmZ6YNOtLYFPBhqQGMvyFWBNoKfMCw2VoFwiTbMO+QVrgO&#10;x8ncWwyec9v60bdEm9iC6Ie3/QlAQZN1ghXqBvgIwJPtJGjArgMg4TKd59iGptWolLJU/dAWz9PY&#10;ffAcMAbT7j6iVgFswOwdswNDT22RYgT4YAJHpZLAApVIxPVou9qmZ8z2Tth7tAEL7wlLbnLtdHUd&#10;1M824m+IODLGZIiwQf3EGtgFQHRPAMiJYwIgAh9nq+QDSqPTN954w9IOwq0j+cAW5N1337XUgy0E&#10;6Lgs8BHSkAAjeLwAQDA4BXAAPpIAIQAA7C1wv00pCMDCniki1CgZLh0pB1vABuCE82zTRgSpB0ar&#10;CUyyjTymbcAHwCRAx4Nw/U1S2TfPnpbvsP/4+l558DXSj3s2PLUthyUdoWb5DDLIQBVz3eCCbUpB&#10;DEJQvwiEcM6uyCkN+vijcv+mwMcXqnP1smN9XLsSqpdLFz4w8CC429tvvuH3DyBELdZxvQ3Ai/U+&#10;q/bleY1PrQpJ6EVSuTF9Y+J8kHqfQFrUweZja02McGW2nDiyagkIxuL8z0g3iYlAiO5VMaZ5/cND&#10;g/1iSmP28JgTk8GbYQqVjCZ/oicvOWAW/4z+eQwoxfSwEUBlsw9JdGv+QRSPxIMMsLioIu4mfoNt&#10;PrS6pT1iKjHPer4FfGjbZLRlfttLngc7c11zXOcwk453kcp4RoKArajPzn+i65ASoapYQCIxrZW2&#10;QNbyouYu9RWpB9IPJB68B1b8hJifM/AQMBvtt4eHwZN4Bqv+8dEhvUO8VpCc6l7abm5qkbCi+Ujf&#10;KjMLI10gDwxeLrw71DxEl8VWZFGLp0z9kc/puZ55fNccHoSdTeSlGRaAHBST7vJ8367D8YTGCfYk&#10;9BHbEqQg6wJGa5WIgTIpgIgdCsn0kILgAUP8F+xfCLQ2geRDgMMeLronSQNRvWCASuAwpGPEdiHf&#10;DdSvRey02h0himnPgTIjgEXAMBb7r1hSAegIVQtSD4x8yamDSqoLgJFgY7+Ahmg/x9q+LJDxsuY3&#10;X8s8J/ARbUAaTxpTGDYzF2ILNz4+bsIGZETl48P91eBUxAAJptkZMO0B1XyESvEhdqM7GHSbSUP5&#10;wUCS+RHix+CauA9SDgYRCBYggtsXAAR3L7t86XoQePYnQcXuH6LT/6wXqpB2/3XPen0HVNBO9NHP&#10;UvuW74Brs+9eVdAPU947+vGr+6jMxL4o+9n0b9d+uPhSj3gemT1zgCRW/frBBD4Q42JpPzIcSeMA&#10;HwAMbC0WBT4IdmTph6MFiimjphDwsLHpDKgfsFEBB0wecGCqAMHAg9DDwfxNlaE3zNz77WPsMuYr&#10;+EDlslw2VpYMPgw89lxHm43dh8oTKLBt7DlUz32uKiL22WYf2VIvjWghX7enz9TDBgRgkXE+gojN&#10;EQDCth4ix/4QAAjwEYCjfZyBxJLwltkLPggwhr0H0SfT5gPwAZhk/BL8iXw7qFmCjmpFrS2k41Mn&#10;jtvVFskHsSbeEOND7YKrLZIPpB0AkDQ4PV/VLiH5AHxE6HWkIYAR7EHS5RavF0s/BEBMAh4p+Xj6&#10;9LHLDESeEHwsDESxy0D9Auiw2kXgAskGZRm3A7fcACYR04NrINt1oH7x8Qsfh0QkJCFIPh5iYHo/&#10;wr9DRGH99pvn5ftvdP7+vfLw6zuir8rdavfRSD0AGQIXNjpF7SIimqslIJZ0XDMISQ8ZzmUkWAh7&#10;kQdffl7u3/6s3PrkmlUvSD2ukm7/4vnygd7lOwR5450L9CGBAnwAFjf13fHwYrxZGqdV/AYJwTA4&#10;FWAgyik2A5lYzitGrfRWl+esK8fbZXNjubx6ckfjdtr/Mv80qjoWG0e2V9XueBkUaMEgETE7q11U&#10;DSQOGxCTdewFrbKJlAmI3t5ctwgdQ0XcaplXmnlI+3hAOAsqLpnaEoCKnC4AEFTdGLDicYJxIm62&#10;bPE2xM4uI5zGvNWZx9w290jiHHOkieMgz6u1PvMb0p2RIa16J4ZD8qG62AAQ2AsbCNxOUSHZ82NK&#10;oEQMNnK1CDThWiti5T4nAIX3z7RACHwDhovdSp8YJnYbcwQp0/ujTQAF0hW8glBxIN0gDD4qD1QZ&#10;MHa2ADhA0PEjG5ofpyv4qOTn6Tx/EsfwChbH3Md2Our7gIBV8sXgc6qvY1xskQr3CRzgmbMmQISE&#10;huBkq8uREyZUbYCiSathINQuqZKZHuwus0OHDSIhANjyRH9Z0vcd6z1kg1Py9jjCqb4f3xkpw8Ch&#10;3wtQHLBUbRoVi8oj9YlIAATQMKSxu6j3jtsu8Tr26XsBPF7ZHyoVgIbnNAENwEZIOQKQGHSwNSDR&#10;GFIfaI+Fsu0+kHoIeNgAdYBkfgNIPuLl2MOiDhoPltbgysHsF+6XzmCKQd4w6XpN1o0Po229Jpl7&#10;fpQk6iAewiWsW4N+n44xHkr9o11tdUyQsexbth/6Ryj6vgt8ZP8qdQaMzumYwZXgo93P3M9ygMdu&#10;VQlUn6X+XNluPrvL9jwn/fH1Bl9Rz21S320xiF/xRGTgYWv5AB78oCaBjpB64GbLymtcgzKMTAl2&#10;tDI/o4mIYGNIO1rutWbsbe+TDvAAFFjiIYK5J1BIQlpB5NBdEoWGQlWC1GMHV0IBEAxg1wRAwg23&#10;AzoAPm7L22ivA24iiFiogeadwZY6Bh/ue/TZRF09EwaeEC6QnM/+toFUJoljkkbKYOlGNTplP6Ud&#10;gJEEG3H8l8EHYAbAksADSRF9Bd2jauHntM2HvV3C5oOJ3OBDP15IPCLBHYRIHwDSCbMeqpcEIGS6&#10;xf7Aqhetyt+v6pYEF4QMB4Qg+UDVgsTj/Q8ISHbewbVQxSD9IOAYAITon6mGwdD08aOH9oYhmRuE&#10;hCJBAoAC9UsYm/5sIOK4HRVktM+zj4QD242w7Yg6kEGIAEgaoSJtAYDgUmsPFxHSj2+fPy3fPntS&#10;Hj+8Xx7d/8o2H3eIWFrtPgAVABAkG3i9AEhCGlIBiEEI0o1rBh5Zh2vS4PSzT6+XJwI2D778otz5&#10;/NPyha79mIy3AiCXBeBI4kfK/bfefMPg79xrZ2yHwzeysXIF6P6XBPrXBQRmx/RPDpF5VP+qgEeC&#10;D4hFwLGjGl9b6xpXG5Z6bK0v6v8NLwD+Z2enFgFSEMfz/yOeJ6qlGZBWvKxyEanDWFC57GzjMr5s&#10;RottAMwa2wXAbnsOJjYIwAP7AIvmNa+SzbbvYIRZR2oANTYf+wDKsdgDePyW5MNzV51Tcy5rg46g&#10;WjdJZdh8AATwCCEKKPMfIIxkmBjNDg+RE6dHq/NeM1qAgeNcYLMyO2obBdxCiXA6Pz5k8EGcDyeW&#10;0/81MSYgofPk0sHOA+PSNVQWi9OFLMELc5N+xzZAXVsSOOz2ffAyWV/R+xZ4IKswhqvJN5IPxPPE&#10;nJ7zNc/EORalBh+zBNDqt7dL8oh8fvaRBBDlFndjgBAuxeurRF/VfEmkUTHlMYGLtYWxsrky5aRy&#10;SH3IYJwh9JF8zAI8BDrmBCrmRQAPPF9GBXq8iBffJILtIfVrQN94Us8z1K1F7eGQTBzs6rKxcwgP&#10;AB9h58H729C7oO0uAQ/AB2ACgGGDUoCFwQWSjtgG+FB7SEcsFVGZvsWBAxpjVrsMliH9G1DDvwR+&#10;UH81ahe/oDbBLP3SRSBabeOFR7n3f4OSocZHo6wyad1nlx6MevUagrRgYdwj1I3BKQ8eQW8OhP4R&#10;1KXr9gKMDirf00coB0+l9nX0LYFHPE+9plL0Peu95AR4nfqirFuPsw/cJ8va7WZbYefSed/N9RoA&#10;fDBiQ+BWCzEZIe0AdCDpGG0kHoTkJUlPJOtZXRIAQPKBiBFrcQCIyIxbjDnVLRD7ISEIRg6ACAkB&#10;7rMdqUcAlaBk6A2IECWjtxpF99nGmHN1uWxtrJat1aWyIRBCWHUADvehDuADcTVql7i+ghe1Rzkg&#10;gzLq24aDLfWR4iDBAYTU8gRVSS53e9isENeDOCThXktwMZNBR2w53yEMS3HRRQqS0gxcyaKNCEi2&#10;0ZxPwjYGwlUY1Q8/VoAP3NRQuxzSd9W4ZVWhbw4AwVaAgGcYMKJuYYvxKQDk5InjNjrF6wXVCwDk&#10;9ddeK6+JcLdFApKp9lG/oFoh4FhSAJLz5ZLjfyDxuBKMGGmBPT5CFZHeL7iyInHAEBVAAiDA+yRU&#10;JKhgCBQWRqX2cvmJyKQh5fju25BqACYAH1bFVMlGeq88q22kvUcaogJuUgUDUInAZwRA+7p8q3rY&#10;fTx79KA8efh1eSgAcpdw6uo3XizXr12zhAPpRxichsttSjxS+gF9+snHAU5EDjSm86heKH/89d3y&#10;9c3I7fL5J7oWYPLh5XL5wgcCH2F0iuoF8PGG3j02OHyfUNdF4DHGGiHBj64vlYUpDCQx2kPlgoFd&#10;eLqQDwZbhldfPanviCfTWYdZP318S6vsCNnOuEH9gkcb6gjAR68YMdlqiUHh/CZiLBhYAj6w0yBi&#10;Jy6qdh2d0n3FhLERwV4AsNtmmr0HXi6TA4cro9K8ImCB+sYxPjS3AjyQfhzUnGt1d6WOxDl4AXPc&#10;XurMdTH3eY5jHq5zcWfei/kOSQpSgemJIatdmAtx2yTmBQETZ/QshBtHNYJLqL19iEexICY8G66g&#10;c5PDVhuQbwRDSuwHiGFB35F0EMBtfTWMPxcFOCyN0LUE9FpdmdO/vaRzi2V7c9VSAAx6VxfHHUsE&#10;qQkSEdRRKfVonrE+Q5IX3/X5AB+oi3wfASZCxyeva9Owyif03Rgf2LlsCjwS24Q4MAAkAAzSnnX1&#10;5+jWQllbmiw7G/Pq34RA6HjB1XhcgIlopqhbkP4sqv6q+r6k9+Ls6hp/accDPwWszum9YPNBkkvm&#10;J2wybByqsUI/IfgPEhnUWRFojDLqAjDawCIo7TsSgKTUI9QuSEj2OYx8gI9Bu6ezZbyP6D0QFdXg&#10;Y9egypcNwUxNlbEzCE3BcGPlX6+vL9iDrZ7nA0X7HYabHyyJcxinEJAH9yDCqzP4+RnwPye0uj1d&#10;kNDoXFICkexzp9+q1wYB+QyU12MGFaCiGUxZN/ezn7VeUOu8z9VrRPSh/Z46FO3HQOXapHYdBq9Q&#10;ao3ngXWwSR8Lw6QGfIzEltUzwINV04S2aw4yNmNjUwDIspj1kvbnBTxg3OnZkh4voXoJJg4xkYY6&#10;Y8lgIJk/xHGUByj5NUUbRC/d0kS8LdCxo8lkfSVUL26rgh4MXQ0WKogIIBJghABi7OOpkuXUQaqR&#10;Nh/0Pa/LMjxM8D7AtiPsVVY0ma2X41ppnjwuhi46dXKnnDl1VAz9eDl75nh58xyhzE+Wc2dPirmf&#10;Km+IXtPx2VdPmNh/Tec4/8ZronMnyjmVvV6P33ztRHn/7VfL26+fKG+9LqBw+lghdDb6ZexxCC08&#10;2E/QvAMC1foR6ySOETF97YCPDqEKIsopcSXs8VIBCCL/N998vVw4/165eOF9q11gjFc/vCgGjArh&#10;avn8xrXyxWeflFtffFpufnFdzPqz8uWtT8vtLz4pd27fKPfv3SxPH90pzx5/Vb578aj88O0T0VMx&#10;+icCD0/KTz+8KD//+E35mz/+WP74yw/lj3/4ofxZ219+/r78+c+kyv9z+Ye/+3P562pQiqoFIJHq&#10;lMjd8l1INQAfgBgR4AIAEqn8n9ay3e61JpUBQKx2EfD4XnVRuzx99HV5KgDy9d3bNjj9DAmFjUc/&#10;MqCyzYcI8AGoQLWSxqVIOQgsZhWMrguAgvTjIwGW685q+9XnAjAf6/1dF1j56MOw+ajeLu+j2sK+&#10;xgDknL/Dq/oeSKdQ4QFOkcCtryyWY4jMBfanxDxhLKyaM7S6wYeAyasnj5ZTJ3b0TfVtT27reNtu&#10;8tgAhR2XGIf+6xPHtsWICb8tBoNHA7EuiPMxKRAixmgDUTEImDR5lDCiRJRPcLFxAQsSoyFha+YW&#10;zT2oJGwfMNrnJGSk1Mdll9gYuGFi84GtHeruDvCIObcNPtpzH+Q5L6l1v858G8ft+Z9/YaDvkOat&#10;fkdWpRzD3HCxndZCatY2GkQ5BVBh+wAAIefJMknXZvQ+ZkbLCmVivqggSKnv8OriF7g5w9CP6H9E&#10;xYUdhe1JZie0j6oZGxlCry8LfKwUonLC0FFxIFVAHTStFTmGn03/6zMYTGifLf8yiwlsdQYH+7wI&#10;XNE8zPdHmoL7LKozUilgC8b8RII1gouR0ZVzW+rnsR0WSKsmnp3r5qeHyubKhObR2XLi6IrGy6bm&#10;1dlyZH1W40zzfu8h23AsCIAQcAxgag8gvY8xATrsXob6xUu7D5t/wuiXBXTGevbrOwfIQC1il1hR&#10;gAV9a4MSgQcW+g0FkGhAyL4uk41LOa/y3/N9kZ5AtKkFV4Ia1Gx8G7x7LN1Dii/eZgmNKMCHB0i8&#10;6N3ShN8gDcQ2+GgGWCWYNtdyvg0ygmg32k6kTD3H+cDnHPGZpR7hZosLbkY4BXw0/dpDHeBRqfZz&#10;VxnH3FMAoUG16n88ewcc5b77a9ARwMPgo+l/1G3aZp/2TJ37xTuKtpp6STrv59f9QZTO21JjejRu&#10;tYhlBTgsoh3t6M7YElMCILLGJDQbni7Ye6xoVWTwgeGpGLaZdt16vw0+tA2AEeACdUeS6wl0hOtq&#10;2HYAFJIsGdE1bI9izb++avXL1vqK+9QGH/ZU0b0BISGJqfc3RRtZlvt4yhh8CJgAnGiH8wCYBB8G&#10;VCrHtiOkFSGNAEyRSIqU1Q63LgKUIPXY3oqIpg5GVskSDhF6dGiLHDQ63trkmvVyBHClLVFdfY/m&#10;XsRCAYQB9iYtZu/S+OVb+5v7++vH1o+IRTnPBPjYRZsCH2JoBh+iBB/OcovqpRqcvvXWG97iBorR&#10;6fvvv2tGeVGr9SuXsFm4rNU70o6PyrWrlwVQLmlFf0WM+lr57MYnjhbq5Gx3sf3Ai+SmjTmROqB6&#10;IR4HYIAtEotvvnlefvzhO4ETXG6/Lz//3JGAYEQKAAm7j8hYG1INAYcKKDi2dEPHCUKQdIR6h23s&#10;c2+MT9l+/63afPa4PP76K0s+nj66X+6rr3du37IUw94qlmJEqnyIcPIYkkYCuTQsBYyIahnAw/W0&#10;/+nH18qjO7fKoy+/KF988nG5QWZbjE6RfFw8b+ABYXiK5wsSEL4B0g/UYgBFxgz/BirGY2Jy6/r+&#10;M2J8iJIJrMTkj71HX0+3xulkOXniqIiAZSvlxJEVgdgTNhYHfOAB5YWErj8jgIxRJKtX1AfkG8EL&#10;Y5GtVsW21ziMZwX/gxYcCzP2kBkXE0JS0KfzOQfn+MMDAs8Q1BS4Z070HSzDYvy299BijzkX8GHg&#10;oXGa4MP5tNRWx9tl9zybcxv3yzLPizkPZj3mV0h1AUa4w2Kc2V3VLjDso9trmi+Yu2at9iAl/vTE&#10;gEDBhAHI3JTegYAHzHdhPFb7uJfOCWzh7YIEp0v3sORjlblnRv8lmWtJUqk5bFHzIyTwsa5jksvt&#10;bK/aQBdbmaNbIV0gcBv9WZzFnmfM34JYF9iPkJPlnBYvGzrGW4Z7LVdVjlVHAhdILkYFLgCEjnAr&#10;pkssDOx+iAGDq+26QBC2Hdi5IOlCAkKwsRWMbPWtAUGbK9OaS2ftBku/cI3FWJlAX2SfXRIwJcT5&#10;tPaJd+JorwJi471d9kohYCfgg3QlowIfZKYd7Ya3vhxgAb6XvM/AobWt5YAHAy6fa5PKdl0Pv0z+&#10;2Rl7QcHrqAM/RyIz1qPxh22KgPRu8AHDrEyzGVCtwdQutxrE19Vr67EHPXUFFhpVhTvHII3rm87V&#10;80g+hvSSHGJdnQSMOMrpgYi4Zx0k7fwFan4O+tH0UVuAQAsMeFufpRET1vq5z/NEWYCDjuQj7D5c&#10;j7aa+3TeS1saYmq143p6Py5rEYHEejRQSBiHrhfg0dh3aFIibX5IPMZs54GVfZwTSheqXhPzQ9qx&#10;qgkQFQxxPxxwzACkBT7E9PF6gTgOT5cKPgAY2gI6YJAGAjoGdKTKxdKQCgzYN1BwmRiqAMdWBR+b&#10;RBVUn8gkabWLzlMH41PaboOPbDulHQ0ZqMyU6Wn9kKKQ2kTfkB4wcRPN9eTmUnnn+GZ5C4nGa6ec&#10;5O7c6WPl9VNHTedIbCc6ffxI2UnQYc+WsNuw+mSNYGGdmB3pfhsRUgVgBDKQqFjNAuiwvUeWreg9&#10;zdv4EDBIbA9+uAas5ljSPqsl6juxleN8iNgXhc3HMYv2T5/qeLwAPs6ePWtK1YsNUN943UwR+48m&#10;zocACEanqF6wBeGYcOyoYZAKwLQxPHUOlJs3bQMChQrmK7u7Aj5Ia/+H71+UP/74bfnzz9+Xv/vj&#10;T+Wf/vZP5Z//7k/lX/7+r8vf/SIA8p1Awovnpkwkl/YetMMWINJIPgRC8HB5+OC+gUa62CbwwO4D&#10;g1dsPr4R4HgC+HhwL1Qv2r9/7649XpB4pIqFsPEZ5yPcaAEeEcUUcEKZQ8/XMuqSWv/zT6+X5/du&#10;lyd3vyi3BcpuCoBcv3rFRqcEGnv/PQG7d9+x5IOswqF+wfD0NQNCYrJgR8QYIEniqSObZYP/zUaT&#10;+kfFaOxmq8UUkkxW48eObpVTAiDHj66XU8fE+DaXvXBAteoAgkODdkE9dZwEdFsGMRhdEnVyBuAx&#10;2lumBrTCR4/ehWcF3hIT+kcmbTtAwLFpMXQ8FBhvOVexP6iJ3nE+JsUs1RYhtm3vIebvrLZIPrTf&#10;hX2dAEeSF3xt4KG2THuPPa/X+Y55kfm1df9kVPAL/oER9XdKq3QYI/8KSdnIhUPoc6QWm5pL5sTo&#10;J9TndTFe7B6weyH/CuADl1uSyhFYi9gWkc/kkMDH78rU6ICY9LyAhRYVYtYkT8v4Kttb/MvYo2Fj&#10;wbw2W8jBsr6o77O1UF49sVl2VBcwAIC0O+wo8VQEKgUc8F5C+swqfn6agFzjoWZWnwEpxBbBiBRg&#10;6DAH+j7zAojHdjYEajSPkcWWBGvaoo4IUDJo+wcIsIn6B6+WlYUxAQ7VF8hyjh+r3wZDuqVxQJTX&#10;pcmR8Pjh+5PrRWNk+NA+vUsSHvY1djyollBT4Wo9NSjQeRigiTQDI1Mt7OGvWhgNC4jh6jyirT1j&#10;SL3fd7iM9hKYTOBWfcWmaVzAiay0GLcuToyW9Tk968hgWZoYFsjReB04LLDb60y6qwKTeIPN6j0u&#10;CKyt6h0tA5zUnzX134nlOkCCwZUUg6dh2s1gi3PUj2sDHbluks6HmoT6Mfi4rj0g2U+mDgNGRIkY&#10;DPDRrQEJ+LDvuVaSiASbH8HtZ9tIarD9gFJq0/oZYAAJCJrr4tjgA8pzbVK95rzIIEoU17bq1Guj&#10;T+060W5SXuN3XN8zZbw7/PyJ6WHwwWSE1APwYRuPGhWuBT4o97EmOpA0ahfcay3xQHyJ+kWEx0uq&#10;XFLyYbUHBpoAjAoMUn+NNMPgw8BDZZRX8JHqjl3gQ6AhJBVzNn7D22VzZSnAh65Z4XwFEkhYUN8A&#10;HnChRWLCPUPiEm07dwsASXXYcpyJ8TKvS0o71vXMR7WqgQA+RzDmE7gAABFhNQmJB94AnEO9sY3t&#10;hsBHUgKJNvBI8BHbAB/tcgAMgAXgEsamAT74ZqjOmEyJcEhuhIFMpa9vjhcMbSGBCYPTHUc7hdlk&#10;lFM8XrD7ONvyesHd88yZACG2+3Ca/Te0FfgQ8MDrBRCCwalDsFdjUzxfACMAE2xA8PRAQtBONof9&#10;B8an0Iunj8uP3+Jt8lwA5JEY//3y4tmT8sN335Y/IPkg7scP35UfviU0+lMDFSQXbMOQNMOkB6iw&#10;egVph84bmOg4PVs6Lrb3betxT+AHtcs3SE+4930Bj/tfOdX+I4GQhzpGSoPqJQKHETwt4n4ARlLC&#10;wbaRdiAh0bnMZmubEF33xWeflqcCHw9u6j0IiNwSfUyUU8Kr631dFHizyqVKPYgy2wEfr/r74J1k&#10;922NrTNHI8YN0scZbLFQk2qCHtR81qf/GrfKrY0VfWeNudVFMaPVcu7VY2ZEGJQDQBg72HId1blV&#10;/T9IRMjdwup/WoBhidDao2oTaYXAB7YMGCoSiAomyj2Qkgz2HfKcbMku847mmWGNwTkxHewDlsXI&#10;EM1jhEjeD1xsM6En82zG+XCgMY/bjiS8IbXbgI/cMudq6zlO8xoqFVI/IG04qHtggAlDd/RjAYtN&#10;vQckN/zLMOopgSmkBcRBAXzM6l1iaLomYHD8yHI5cWTJLrEr2H4IROHlMU8EVK32YZC4kxKvAqkF&#10;uWFQ4aC2QqKAymVuBgAhICGGR34VDDuJ7rm+ALPHi2RMgAL1zLjmJWzPmOs0T2o+ZY51rhKBEL4Z&#10;xrGAQ28FSuxOKqCCqgxJCkCKqK0AAOxbAITY8RCcy268YsYGImLWqGEAHqNi7rjRhocLhraqq+9p&#10;OxdAI88tcGLjW4ENjJwXUCeJOE+elXl92wWBkUnicwz3ljm9U2yQxgSYkNIEeCCgmsCTmP+KxtfK&#10;FIB0xKANIvYH0huA4PgI6sNIkgiowgYJd2hscHi3E/oG5H5xqH+1s740E+HX6bPejSPNqr1pgRD2&#10;Acu8M1SGqLdmdM1LySiTabbJgwqGaqYag685Xwdbh8myH0zVg1ADl2PENG3JR9YzY6/7DBz7nGvQ&#10;EnCs7fZld1shtNA91oGva/Jn6ICOFum8+0E/K2U513Oc/d5VT3U6zxV9xNMFg9OsG/eoAAJSedOm&#10;6jd9gPQO2Maz7r4HIq2w8yCOhyYW3Gk16WQYdatZAB8GItXuQ2UGJaO4LDGAAR9i5PqBbfMhWtYq&#10;DDLwqGTQsYcMSgQKAAFsk/EjiegAj7D34HxbMpEAJKURx45sV/ChyUMTDMADyQfEfULKgT1HAJzG&#10;ZqRKPVCvTE9NWT2TZJsOgQ8DEKQdmqg6+V24dwCrMGqN9tz3FmEHAsMPlUqoWoJCAgIBIDKvTRKg&#10;A7CRYMH7ui6NUKkT0hPE7xF0CpdJ/OJzTP+VvjWgtQEfWl2Q1RdC/WOpB9IPraLbko/dRqdnyqti&#10;eBDgI+N9oHp5++03DToAGpQh5biCa+0VPFwuaUvq/QAkuNtC6fUC+IDu3L1j4OHcL7dvla+/umsg&#10;gCoGacT9r/FG+dogA+mFDUWRjghUPBcBLpB6pPQDUOL4HahRUK8AUEQBVp4YbCQAwdUXLxey7N5V&#10;P9iSXO6FwMejrwN4PHsc4OOB+vOlgNIXNdCYyfs3QsKBG60ABsCDzLV4tWTGX5fpOCQi15wF98lX&#10;t8udGx87q+0XnwiU6PyHl4jzQZTTMDp97913DT541/Z8EfA7q+/gqKf6Ro4ZI9B79gRbAV8Bb7zM&#10;sP3A88VqFzFFexCsYTw4Z0+HU8cAwyteRSPpZMERKtbhcmRzRStzJIRaMR9ZL5vL01Y32P2R+BRi&#10;ZEgqNgS6tzYJeqZFh8DHpCZ5x4AQwGC8NfON5pkRMUBWxcT4QAKCDQDqmyHNtWQxpY/MtSzwACBd&#10;LPZeCbVLSD9a89lvEGAn5sEgyrB1cAA2PQeejPSPcN2ooVBJ4YKJ3QNMGgkBQcBgeHjuEDGWeBlI&#10;OeyFItDhnC4CCA4LjmrCxpa9ZRZVg5gtAArnBDIKE7hrfVnzkqUNxEKC2YlJozoR4+d7AFKQJvD8&#10;ZGxFwgRTJYw4gAPJC6oUcsQQ9G1MK32YMN91Vs8BiKQdzgOUkGLAaG0wa2AyYdXNopjtEkkC+T4C&#10;LiwQAVcrBEIjxLsY9YpAz5r6sJ6kZ6VsVbQhIIKKiWfGxmVZz8b9Iy8MQccAJAKeOod0g+RyREAF&#10;qM7pmLD8ABtUXQAu4tAAAHgvAAjC9I8P9VhqRmRZBzxTP8cBg7oPdR2wMoGDrpvXMxLXZoVvxX11&#10;7bL6iFRtQ/0n4BleSJOiCd17AnskbckvMw65P72WyBh85MDpUGWULQrGvftcMHCViRmzn+JmBr/P&#10;1/2ckF2/lmVdKCQf3YXofYiKnNUWACIggtoljZ8Y2AmGsj9Q+wdp+lfr5bHPq66fT/vxc3Z0VI3E&#10;hDbqeUtm8HQRZTnt7JIUQVxX2/G9TPWc6He/A7zE9dzfBqZkH9TqiMknKDxbHERME1HkbxluVkUB&#10;QpB6aHIbC39pDJ2s4hADJLw6Wyeaq2oXguU41gckhp5gIRh4Uko8tA8jh3FX8AGlZGI3hQSE6yCA&#10;B14ugI+N5dCFQ7jb0g9ULqliCVDTOQZEoEoBfCSgYAsAMegQNXFKRAEsOuADcBVthd0KW4Ka2Q4E&#10;VUmSgMQa0gvAhQgAguss7rZWswhwpKolJR8WrQt8hIqmI/EAfIQ0ZNn94FsQp8GeLRqviDMTdPOt&#10;Q/KxrwN+1CZSGCQggBCkIIjzDUCOC4AIhBiAnBGzQwrS8ngh3kfE/HirvPveO+W9999zXA/ifTSx&#10;PQixfpVop53cL6ggWPmjdvnyy9tm+ACMO+zfuWMJBPsAD0ACkglUIbbRAEQ8DgPRdJf95nl4u2D3&#10;kQHHOKZ+qlcyhDrAA4kIQCalHQYhuj9ghzgjABGkL988fmjJB8Dj+aP75bHAx32BkS/VbzxeAB52&#10;r2UrQpUC+OCZ8fBJEGI1zLWPfEy5pSJWv1wvD+7cLPdILPfJx+Xz6x+V6yrH4PQCUqNKaXSa4AN6&#10;Xd/gVX2PkydOlGP6Xse2twU+jhqEYGzNQoBV34TF8/1h86Hj06f4rqjZ1srJY2vl9VeP6N/tJKhj&#10;O6HjM6eOlJNHNzWmp9X2StlZ1z9NNlNN7lOaxAcPsUg7pPGr/32RwIITYoTzXkFjG7C5viCGgsfH&#10;nJk9GXIx0FzTqhSGBCMb1NyK1wyhDciQ268+2uZD4BgDRQAIoQ4CfLxsdbfnszrPdYjjmN9ybmS8&#10;M48yr6FO6hMIOaw5nfcA0EDdgEcFrqa4I2PnB9OGkVtNof4SaGsKcDEtwCVGhvcIUgnCzZP7ZFH7&#10;TqYGoBKYGu1X/8U/sA2c0jucF7N3DhIx19XJobJsEb9W+DBJAbDFEa389S7WxfixmYChLum+ZHpd&#10;1DXzWpWvTCORCAAJ6ECygeSCLMK4AiPRxLtoQn1YWpzWv8v/e0TzA1KbKX1LpFYCHGqHNtfmBEa0&#10;nZkkDghRUPl+hEWgPMARqjQkQNO6hyVd6jMAYmKILMnkjZk0sOFdEZl0Qox8eljgQd8RFQjRXlGJ&#10;DImpT6mPqKSmh3r9fvjWeMIgNZkaJlpplOOmTG6ccZ0j5PmE3odVK3pW0gQ4Lb7uDe8hRhH3J0ja&#10;jGiS96H6uP5O9B8uI91dZQxjYgEL2iPb8AgAU/t4+QAMfT+dJ5neqNp8qQEFLWLV5n0x712ksmSg&#10;vq5V3gYTWZYUAIDrOkza9byfuV0OlsMv/y7ULV37bfx0SBP5AZU1cT5q28HgY/C7PZfFj+CfQcf8&#10;IHm/3yLu759FzAEGEUCk82y5bT9XG3wYgHCvPe02P2pSSj9a7TmQGGJZq1r0E2rVjAgWiQcqlQ7Y&#10;COBBQDGHbPa5kHqk5IPAXhlbAyASYCRW/jBnQEfYTKTdR6hgABkd8KEy9hN8VIo6cb4hXb93u6U+&#10;hIstUU4FPNQX+gQYwjYjXW5NtV23L7DA9QAPgEZKZZCEoMrIrLwh2QhJS9ZJohzx91ERapdNgYg1&#10;gY/M98I2CdCxsqR9SPsJTCzxUBn1E1iEy22AhdyHVvRsBBULWtQ7mCmjWuV1d3cbfACkSbGNBG8/&#10;VuQtyUeCj5SAGIBshbcL4CMBiPO8CHygennjDa24z0aafQBIhlsP6UcEHotopyEFAYBAqFps+yFy&#10;vhcxX4wuyQKbqekBIKgzIEDAMzH7h1/dLU8fPShPsc2oAOSpQAT04tkzAw+HTH8WrrROmU9gMrvo&#10;PuuoW3Rd2nYAXAAdSDcAHBHf42sfYwR7x3FH7gpwPCzP8XARCHp47255JBBCvI97d78st774zFFO&#10;cbGNKKYdN1uARsQ04VkvBwARoEh7DwhpCOU3rn9cHt+7Ux7evWXg8fn1q6F2uXLJEU4x4m17vEB2&#10;ubW9TSScO3XypD1fXtW3ev3U8XLyyLaD6wHCF1EZaHLG42Wgp8erxtMnd2zPcerEdjm2s1JOH1+3&#10;LpwVMEm6ThzfKefOnBAY3dB/gWRwtpw9vVPOnNywgSrqAVaTqEtQu9huAdWFmBd5SsgnAvhAwnL0&#10;KEH0tjSul1WuVapW+bMwdDEGGPa4GGdIPrpKv9oiaFlIPlBvh1s45DmXuUvzlefXSm0A0szpeV77&#10;LASnBL4wwJ4WACL3Cgx1lZWyAMDq1FA5groDZixmhqRjSSCKwFcwflRWqEhQWRAQDG8V3F+RKhC7&#10;Y2UJya7+fa38p5FgACjE0Fmpo1Ihd8scAERgYpZrBTRQEbC6R7VAHA7qLcxO2h5mRswQNQX3n0Ql&#10;IeCDgSaShAX1x+oN2puLQI5Tepd4xACgAFSAKNRekzDrypCn1A42OoSy976Yvlf+rPphxHq2cTF1&#10;jJG9uNKYmdACBiJEPOoSZzfWuyMgF5ILDEcJwAaYRQXU8YQUQDBIgsGrvu7RK1DZq+/qNnQdBqjw&#10;18GeLktGACJkAx7VmMDWAzsPwMiIygEV9thSO4S/4D4YzAK+eFZUMaiKeGZACvu4RjunEeW6FsCE&#10;lAM3aGxUCGNPUDEADt44vAPA3Usww2SMECt6GHGCjN0UAyyPG3DhunHOwCMpyyq53V/VEeAAfPAT&#10;IPrT/UHiSD8I9WsErp8gEXjepz3gs63dfaznTdVoth7vuj/Uuib72qF4znhPWa9znwaA1LYSfCRQ&#10;ifN1K8Lo6rDtPLpt54GNB8aKjYQDkKF9q160D+IcqfuoXQxGquQD5oxdA+oN3P7I8wJheGrwYXAQ&#10;TJr9BoAACAQMElAkCNmrvsD2Ixh+vfY3aa4cJeARORTU5rqYPxPxqhgzwGOhAoQOtdrXvm07KtDI&#10;voYaBoO6GYOiLMvAYhlcDAIwHdP9dzYw5BMAEQMA/CTYgCzxwBUXAlzoHMafATwWK0hB5RLXAT6Q&#10;fgA2MtutSeVWRVVy/zV58G0SfHSTX0ErAYyosfPgfyK3C0ZeATpIcBeEpwsABOkHdh8nBD5s+1HB&#10;B6oXmB7gIwDIa1a9pPdLZLwN8NGRfkTcD2wXHPfjEuqXACCk2wd4fGk1y22rMcgEiyTk3t275Zun&#10;j8vjB3iZCDA40NfXYb9BplnAh0FHBAlLAoiQF4bEdOHREpIS9gliRth2jm3bcU9AQiDHwKOqXThO&#10;SQz2Hj++eFpePH1kIATwwOD0qzu3y20Chgl4NITU4zqh1UPCAcD4EPChZw3gEe63lnhU4AE5zsc9&#10;gZsv9ewCH0g/8HZJg9OUeqDSInIsth8APb4Ddh8EfDtjidSJclqr3bfPnCpnjh+xxA+VI2OPAH8T&#10;GhN4PLBa3NlY0j+iMbU8X7Y3Fsqb506Ui+ffLW+9cUbjddGMDXXLmq4NhjQhIL2oca2xuzQtxj1q&#10;j5X+A6Sh6LL+nRU7onI8R9Cz4x2RETOxLUAVgL4fr4JhzaeTYmRzg1oBiyGNGHwcdNZTJM4s/vZr&#10;AeZgeFXdkuHV2/Nbkudh71fjUtTSSIdVRiwPcoKQ7gFgBMGQbKcx1udzywIG28tT5Sj2DagKEM3r&#10;WYbEEKdgZjAx0YyYGoBhFCYvJgiDs3QAAKFrxvSfEZRrREw0xfoYo+MdiNrHwbzEuFnNwzRhohgC&#10;W+oiQu1FzA0Y96gYJJFeSdxHhnVW50N6N7wvgBrvi1U+jJtQ+jBRGCj2HI7xou/NPkAJkICEwufV&#10;Ds/jZ9L+qMDICGW8I82BSFynJ7AjGRFY0/ui72ofUGhgoH2SrCKtArygZsGoeVjlfDueY1TvpV/g&#10;gYR2/WLsPFc3ajWd5z3izAGQ4H3Qn1GAioDXKO9PzzcosIL0gm8wrvc0obHGNyHx3oC+CX1AIkUW&#10;Z2KYIHlBdeJnUX3ABBIPJBt4sljSovvG+9f7pb5oFCmSjnG3pc2XEkiYKqM0063MsqE9dQJIsK9B&#10;2FA9J9rF2Jt28ppKOmZydmI5/SAYQQE+Qvwn8GECjQtRq53fAh8dBA61zrfqNK61+bOYsrz28Tfb&#10;oI8Byv5KdYPiuTCOHdAH7xeaxNAIvaM/vn7yiOaGFCMCyiBuxPAIVzh+DFZGrEqYJBAVYhzKhGXj&#10;HfSO2pIgiRXQMhbDJoxD8RqZEWOfN5E0CcnHihgwIt9d4GNhTu11vFsasACQENkIVGABN9ITR7ds&#10;lX1se137JDojANZ6iBOPbJZjoiM6v7WuSXRnU4wTV9MIKnZUq74T1ZXw5PGjPrezueq04ceObIm5&#10;qo6uYVW3rVUeKaWxRt/RlnPbWIxvrITlOFtdZ1c40fY6/vhICLDZULvqE21iY3JUfXT/tNKjfdwZ&#10;3Q/1gZXkCTEE4nycUJ1TJ4+V12AWJ4+UV0XE/Th94kh57dWTKjtmIgYDsUDOqF7U3SmvnsL9ddsi&#10;VbwVzp45XV4/R9K3M+U17Z9Q+aa+ASvYGa3EPCHwM+vnHtBPiF4byQerwbT5iGBnlbaI87ElxqR7&#10;7AEf2BYAPrDd+PCKGOPlC+XSxfcFIi7YjRa1CknSPvmEeBYflmtX07X2avnixscOnvWZzt3+/LoY&#10;96fly1ufla+02r//9Z3y6CESBW2Jp/H4fnkm+paw5sTWePJQ+0/Lzz//UH755cfY/uGn8oeffih/&#10;+ul7xwH5k45/+uG78ocfvyk/q+ynH74tf6Se9v+g7Q/fPS/ff/usfKc2v33+OOjZIx0/Ld/r3Hcv&#10;HhcClRHX41uBDbbU/Q6DV51/8Qw7EaKtouoRELLhKV4vdwSSbpW7X94UILnlfbZ3bn9e7ty8Ub68&#10;CZj6tNy+9XnEPfn8Ez37Dcc8Yf+u6t378gvbfNzTMeHVb4o+xTX3Q4DLJb3jCw6xbskH4KMan2Lk&#10;e46Q92++rnPvqA5xQN7UODgloHjcYwuj0m2NYfJ18M+yqke/zj9OxlZLIiCtXuf0n5N9GqDB+Wlt&#10;MdLEjgC1C5lDGVMY7GHYCOMcEkNAIoDYn22fmOKgmC8Gk9guYHiIVwtxIMiCi5oApkBodjwQCDSG&#10;SHzo4H5LUQjOhRoHN0hLPjRG7V0o0GHwoXGb0uWcS6EEJJ05tXMOqQnMk5Ux9lBEeGUlDUMyEIBp&#10;iwGaMYsmR1G/YKgJY9XCS/UAITBbgBOME0YHw8b7xCoQVuNqZ6IyU1bYkwI33BeGN6+5b7J6qXBv&#10;qwDUDtIAGOC46qESwBUW7xUHdvR83mfPwz4tDukbLrE2ulT/kFZg3OrMsSqz9IBj2lDbDiWua8b1&#10;ri0BUJ8NqmDQ7A/rfkgyYNKqS7uAHNQk8A8yxpKThX1sHwELSCsgYmLwvXlPSDEsZRFhP4NKq1vv&#10;KYNTkjMIOxSeg5T2PB/PiQoMQBKODSpnQasxBb8KMKE+aWtepvYos12O3jWBwlgkD4iXDWmfdolv&#10;QpwTJL0ssginfkjvjfw9jCMALefI2nxQ55AGU05yOvrZq+d7yUDj36BfM+U83l0OQ26kA2bY2UYy&#10;76jzK9I5OgrSI6st/tpks0WHhxGUra79E6hdgwUNdvZ9XKmeM+W5dtmeOnnvrNc8p3+quk3iuNbL&#10;Z26up1/qbxigVmnRryjKOc/HcN4WvXx0vahbHPXNko6QfjAgxvlpRsPFNqUcKfmIIGNBTixn/W/Y&#10;fCB5sM0H3i4CHY5wWqkDPAAkSDtCjYE0ItUtaYthdUsthyx90PV7KY1DkYy4HuW0ry3SFLetLdc3&#10;ko9sW2X0ga09WjRJpVutDU61ndYqcGpywrYtbFM60m4fQoqSSeeQXMRzVLWLyrDdwHjUJAAAof7I&#10;/Ty2IaptO8JGxHYgSEha1yVRxn2mp0LywXe1rYe/ddj1GHhofCD54MfbWANERcRUCPBBrA9ntj0S&#10;qfWJ9QEAOS0AEnYfAjrV64VMq6zCYYaOQyHGCJMk1T4GpxhLhqvtpXIR9YtdbS/Y7RabCOJd4HKK&#10;1MC5T4gc+sXnljzcvn3LhP0HNhghobhn2ww8UdJ9NlUudpMV5RYj08xOmx4vqFqcyt/qnaA8Rt2C&#10;kevtW3FPXH4tAalqIOqgjkFSY/fgL75wyPTI5VIjllapB5INSz2q5AMQEca3oYJJQhKC5OOeAMmX&#10;SD0E1D4TgCPGx4eXL5aL9R3iQfQeEqW3Q+oBvfPWWxHt9LVQgYX045RtP3CfJqYM9kaMT8YyY5b/&#10;GVug3m4xiMOHG+pB6tlT1a46n5TH2Es4wrHmBgjVLNd1HTjgsZVzC4scGBrG+uFlIeZ5qMtp8mFM&#10;MLoxAZSJ3iDsAGC+w4jltajr1XzrAF1dMde2VS4k+NxXPQxTqhFU59RmTqxUz3M9TBWmvCwAZiYv&#10;xsf8ThRQ9ocBI+orDB+DVBZyrNIhGB32cM6IqsUdEgOewyCAVTPzJat3MXrKCAjGs5MsLhZ/MGQx&#10;UDNRmHmdb2HQeheUw1hZ4AbTPKhr1Ee1Oy7AwhyDDQ4Rig+LkET36z7dek/830Rgpb9Eoe1Rm47V&#10;IurRfaADate5v3gnehfJF36nMvgMJg1ISLmWOYNvSlbcw3jKibyo1XMe0vtCekq53w8gRd8UyQPM&#10;m5T36SV5UM8A40eiDiCA53CvCPrFAp+tvq+DgmnsqAyHB+zQ+vTsjMdu2lN/DnSFG65jfND3yv/g&#10;0x53PJe+v+c5tWO1ssaO5zyueUVlCAwIQmYbuH0GIIQhIJ4VhGE+aUReSkZq4uVoGxReHm3Klf+u&#10;sta+j12nfdxpM9tv14dA26BwfgYi1RHn44C2trrWy7JBKQ9dqdlXWwYTasMAIl9O61xQHrdoV71o&#10;8zfvsYf2lud1Lvf929SpZ3WLBgautaDVnGTs5QIIEdnmA9IPGD8ZSD8IA50Q7WE5DqrH5iPyuxDv&#10;A2LSY6UxO42Raaowwj01JR5JwfzFwCsA2H0sEjABnASgENBQewCCVHcEpTFrgI42+boKEpIo8/0p&#10;Fxm81D6HWy0AJAKI8SyUTU5oZcizVYDSydIbEh3ceclRYw8bg5BQnWDsChhZMwlA7CWrXXaTVUYJ&#10;MAAgrfqpton2Qn0D6GGywhAYZsIP1x5PjFun09f2gH5C2rf0oxqcJln6sbNjF87G8NQxP06WV4n7&#10;IUYHAEH0j/0BCc9IfIY3BgwSIjbFB3i/iHEahFQChJgRY3Qp5ovRKfE+sJlw/hPbgHxhGxACkcHw&#10;EwB8XVUkgAh7rwiAGFhgy1FdZdmaAB8i1CtELLXXi85zPUAGwpg1ktshwRDA0fYrQAcuv9z7tsCH&#10;AAjbZr/SLYEk0uST0da2HgIdkO05PhSwwNgUuw8BLcDW5UsBQGI/KEBJUFN+UaBDgM2J+kRp65Gu&#10;tmS3fcs2HxHpFPdnvJAAhhgGI7HCcJjxQi4jxmWCD0Ap//ivwEcSq2xAiIg6HCcZnGiOwBYM5sh1&#10;MErGWC7ofnuu2X3czFfNnPc7q2+Ya7EfIcEYEucuEWoXFnoGHqoL+fo6poM6c2ouBC0dqedhQsx1&#10;rGytztHcDoMFUBxCrSFmyiIsjlkpk9GXlXFXRNnUf0Jo7gPq334xx1d0PfNqBJkMZm6GV4k+//53&#10;L1VGJzCldwVT5/6s1jHmh0lnlnBW3rgW+x2LiaPyJXYSjP+A+gGjpP9EAaUfLCJeER9COkRcEIAg&#10;q3xW+LwzAEwSz0S7BgN6NtoCjAAKeAchKSCgJO2I6auflopXYIGU3MBGBHCir7QZ2WWDaQNIuIZ2&#10;DD54LrXFs8Q9oy5AlvMQkg6kHkggLN3Sd+d+eCVl7hV7Upr3CDDr3dG+Ewvq/ULkgonvqPenNg+p&#10;H/QNfgZ4YnzG9qCBEe8h78+3sL3imP4HpCe6T7/+C9t8JFhIcAEjzwEelGUJJDrAoX0uKK7J81k/&#10;2/6tYyysAR+H9/3ekg97vOijQQAQfoiO2oUBnxQ/g9Un7KueEZnu3/lZWuTr1cd6TfMjuXz3T9vQ&#10;njby2ri+da5eG0CuU4djJgw+Gh8E1NqfKxwNmgAg8UGSLAURMRCSyO0C8MDgdGIswAcTHMwZsvQA&#10;d9VdwGM3RTnMP4BFB2y0AUKVchhQADoCvGRU0b0AJIGJyfesYKQBL517RYj1ACC72hQ10g89QwIR&#10;tgYeKt97/wQ4tJnSD1aeSCMCgFSwIIZv4MCxyMCEYwOKX4OP3KcObbSpXZ/zPBPfAPfow/q+TIwJ&#10;5BkLaRTNBIY7Oe3DpLDTQQqSBqhIP5xk7ihGp4RZPx7g46TAh5gc8SXOiulhcwClFAQg4lU5IARp&#10;iJgmLqJhNJmeGxFoDKkAdhAwbiQfuKp+LuAB2fUWF1zsP27fMgAx0xcwQEKBtAJQYQ+WBB8NBch4&#10;SIh0EdISbDmcs4X9Cjy+QqIiwtbEBqaWhtT7VLDBPgAIaUgeWzoicAQ5n4v6T26XT2q49LTpsIvx&#10;HmCB1OeSwJe3JspaQEQAhfMh7dC70jvj/bXBhz1dAB/nzvmdO9+OvoU9kXC71Xfiu/ENGSPYAfEP&#10;8i8yNgCmAAhPzl5NxyoXYuJmTmA+CAAC40EqIrJ0hEWKVvW6HubJChUGlhI2zzct6sw/QZ6/TDm3&#10;BfV3veLkY5HbJeIqebEHwWyYQzV3OX5SbZO5t03Z9t65lrHeK6aG9AAmBoOz2J1+O1x3rKoxugdw&#10;mKHxLnhe5kY9J8w34xjh+sk8adChtqnPe4BhwnQR/yMlYp9ruR9M2OoASP8d8y/3RY1AWwT6Iqsu&#10;AOMA4ECMlOth+AAL29aNEVgMRqxFhd83Eowq5bY0oQIhnUN6QBj1iAUyYbs85gRUFMMjGIVix8e8&#10;HuEUOGaf98N3tppC78eqCxHghDYMQvQ8EX5hwMcAIM4Tuhwmz/lg9irXtSxQLenR8/AN4BdI0mH+&#10;3A9g0l4k8y28zzevEpGQ1vOMhIM4ZKAyMY7UfcT9gPg+tIvEiHvxziwFUl+troFnqczPipRK1wAG&#10;bWsD8BE1apdfDdQ6uE3a94DWvj+Czu8a3LXjEMcGINRvqDJi18926320T2CbfhAhg18I1wmOQJt6&#10;UQ54Y+mHruGeSW6jcw/2Pdlnv3W/ROhQPqep9ifb+DepXt+0U6/19ZS5zu57ta8HnScibk8mNjQ1&#10;taQe+mB8tFTB7AIf+oiAD9Qt6PUayYcGewIPmHQDPiqDNjiozD4ZdlIAjlC/uAzQALWup72cTC19&#10;0DbLApgE4Gjv+z6m1r24R9M210d/TWqTZ+BZ8pmSACFJu8AH7VbAZPDRAJCFQlI7QEZKKVIakrQb&#10;lLQkJaYoi/IKPGiDum4rCLUOfTD4GBjwRMq/sXucxRhgTHJ+fXU1SOCjA0IIhAb4wNYGG5aQfhw/&#10;HrleTiH9OH3aMSYwdoRw+UzwkVIQks6legDGGeqY98RQ32uYL2oIvENC9RJqFxg6+0QQRQIS0o8K&#10;ECpgACjcv0ewL1xwkXYEPTDICMnIQyQeqGkEVJBwhJQjrk0pB2DDKh5n1tVWwAKJRmattYqFY4Eg&#10;16nAg2Mo43ykl4uNTVGnEOcjwQfAwsCjgo8W6MjjBnwAVEQ2zq0ABOmRwYeIJH6804zzYfAh4IcE&#10;BPBh6cfJEwYgeCxhTMz3RRLHGGXMEhyQ/xtw4VVigo/KRAAlMKCO9EOEVASqixUzV80b7HMtTDXm&#10;4ZyPYqwF5fzUmotyX9SneXVQYGPwUBj5Y8CKJADgYbWLxmou9phzARpWuzCOaatS3msv+MBIdXUF&#10;d3/9sxNaTfcfst0DBojYQmFoiT0FniaDvdjBifH3dJUh7duzZbS/EIgM+7eIm4GNBwaPeFZgJ9Jv&#10;o1PqztqtOcomR8XMDx9we3izhDEkNhYYToax5SxqXAJ76RrS7w/1ddluI/uBlwiB2gjIhb0M6fyJ&#10;Quq+1GtxiSVOCN4gGJbSJ7YENLOB7cSQDYJ5dtt/qB+j6kcEIOv289kzR1sS7NF/+sozopYiCBjv&#10;zH0f6tfcPaX5Zl51BWB0noi21B/qj/wo/Yf367n3lf5uwlUIKGAv06vnUhsQ1+HhQ/CwqXEi445r&#10;fp7Udxgp0wJ2uDpTHs8mftSve+i+2JVA6dHCc+PGzXvGfoUkfMRjIbEh3lfY3NjGaAgXZD33KP3V&#10;M+nd8yyk3cBGMYKdCcyovRrnozN4djPS3I/j9iD/9XW/cbyrrRbtqWfJB+IkARDca8PdVmiwAg97&#10;u/AjJLCoZBTeKtuFytVu50dUH2p5+xmSQeR+1vk3ae8zqaz9U7aJCQKmw4RiiYeQuYEHqhYRNh+A&#10;jgAe4eViEtAIrxcstnFzgsLTpQEfVeKR4AOa1WQ3JwbdxPaASQM8ABE6bsAFZFDQkk6orAMOEiCI&#10;1GaCj2kkEqIGhKgOgIDzXOP63q9U2zTpfgZDqteAjkrZ/1Qj+Zkqtc+zn0CnA54CfASF3UoCjAAK&#10;e4BHPReqE5UJRLTdbw00ar291wYF8ADk8Hx8D5gDKyzGYntMcRyql9+ZyaSkYy9hfErKf6tesP3A&#10;+BTgUVUvEDYGrLhhfDBAAw9W5dgk4HJLKHCv1oPex/1WAAS6oBX9JaKeivHCpEk5f4MstwAQkVUw&#10;2hJHI0FISEAiBgjUxP+wWiUIQGK7kK8jZkcSIISAZahUTAAP1DkiQEcSACOBhyUvSGF0f/fhVgCh&#10;BCSdGB+flE+vf+wMtx/bm0XAA5WLgBXgKj1eCBiGVANgAQE6UEHlfqpcXC5qwIfeFcT7CwkIYdZR&#10;vwiE4Glkr5ezJr5HE/fj6FGrX8L7DDfYWf8juMOzaBjUf888EOAjgAfSUPZDTRC6fPYBHQlArKLt&#10;1bwh8IH3TB9t6DoMmDvzG+OtM9dxnPNTjsU4fslBn4ZgsgIeTi4nwk4Emw9UGFa9IG7POZd5rD2n&#10;QRrPu6gFQPCUmYGZjfaJ8UV2WkABEhbmdaTZeJT0dKH20er9wMul26R9VAkCVj0HiW5NnKeXfb6n&#10;XkMeGtxWie9BXItJMeA+8Y7efXiZwT/ULpIcVEpqw4nz6r1oz/cWcWxSWbd4TLcWv33Ur1KgfCdE&#10;ZuWYfgXpWtrQ/ZDSH0Z6pGOcDfCUGeztNhjB5gVbmmEkQAIESEQwLl4UqCIAGQ4HGMsOCigMCDQA&#10;vAyCAGIAKBFACK8WG74KEOCxYw8SAYNFAYjluQknjHPQLzN9ARKBuDF9X0cYVTmRRQFOy4vMvZOa&#10;H2c0d+GhN2FQwz75qojm6rloTQuypXltl8L4fwv1M3PevK8nVQBOEkTaxjuLoG0AEoKzOfCZA7nN&#10;FAKz4RINcU/cx9cEPHCg4ByRuAFbnSBjdXA2x7soBlYO5KAY6DkoG8p2knaVV3JZtI2UpEsDqO8Q&#10;eQb2W+1CSl+C0zjPgH6K+BkC6Sd5wDf7u38QU6uP+UOi4sl7+oekDf08HHekNy2xE6TjII6jnuu6&#10;Tu7/Bqk+IkKvbLSqsUiwisIaO48q4dhNiKkq8KiAg5gekddFgAMAIAZv2wiYv5i5wcN8J+iXVR4w&#10;ZhiymCQus04CJ7KLqI6T0jAz41Zk3TAyrSoYgEqr/dxHosJ+tp3UNlilnTa5DV1nVQsEqEkSuEAH&#10;GyJMgBWgI8oBHPnMluSIkNoAOOgz/Xe8DlEECltpDEUzHX5IOyI4WBiVduJ3NIHGKjXBySq53NfG&#10;9dyPPozru/BNvRpljOrbx5hk8o5xiygacSuByiK6KkanmyaMTlG5HD9+vJwQ2IBgZhgzElY9Aox1&#10;KAKNATgAG6zQxSTtFhpEOHUIA9SM+4G7LRFOCa+OsSauqla5VNULKfWTULWE2kWk/btILQQ8bPuB&#10;XcejR9o+tBEqRFnu30ftYnXL17oG9UvYf5A7Bkp1DmAG8JH3IcJqRFmNbRAGsBWo1HOohzCQdYwP&#10;gRAitqbqBYNSnhHwgTQDmw+kHQCLIPY7ZElIdUMO8BF2H4SnJ2x9errwngF3vPMMtU7sFWJ+YHiK&#10;OozvdOrUKUurtgUi+cb8V4x//h3GLeMEiSa6eIwEg7D6R0TerzHEYmTA2yDKEFGHlDSkocMeR4j5&#10;Q+9+sOrkw7gvKHT0bfL8Veczwm/3i+ni7TJgZkecjwMGH8zDDQBhvvM43j23+riO8Rzn3mc+FQE+&#10;JrWynSYPSX9XmR/XSn9UjLFPYEv3jeR1Ma8j4Y5w7vvqvu6rtpB2syAlySgM3mk21C7HMFlHOB3r&#10;d24TvF3IYwIYox0DHF0D0HCbtMO+zsFPDr7yOy9wORdtV2Ci43B20Dtg7s46ACK9Z0vhda37oWdw&#10;ffquLed4d9wn70W9LgG4Ll3TtS+83ahDfwBSgCW8H4lYG2BHvAK1i64/vJ9+6P5uK94D5YCqYYEV&#10;8rQsjveVxbE+7xO5Fo8mYnUg5VnGE3KdeUyLKFFkziXjN/PaouadVY1TgiwyNxJCgKzg2MstuO6G&#10;aAtvxG1CA5CmgjZWys7OZtneWdfcPFqOHt0uO0c2dL3Oba6EN6Ta9fW6N9KQADtzuj5y9qRXI/tE&#10;v30pwAADKCkGVVAw0t1ltZxtHXCdcsBGAI42OPBx007cJ46jjMEPUgSVdqn8oJAlH48Pm1ltEee1&#10;24N2/Ri1H273N/ocQCJ+wAAXtR7tUt4i/7T6YSF+3Gar8l1gxNQ5nz84+xhOsarBqMjGTohOW5NM&#10;2HfEhGKph6UdxPmIsOqpd4TQrwE+QtIhBGqGjAQgJBsGBAkMIDH58CQJYBAMGuARnixJ2EgkGYzU&#10;ugCKlIgE+Mh2ARNJca4DLDrnEnywb7DRXBv7XGextJ7BMT4ELgAVCTwg9vOcJTeVsj9QgqsAHh3K&#10;IGGOTMq20i5A0T7WfsbxyBgfbRDCcapbLPkQ8b4AfojVYRKsYpn8c1x1xgfj6RUznw74CG8Xe7wI&#10;gOzs7OhnPmrPibD3wNUWF04SzGFfEPYeqFtgehHn482QdBiAhIqAfQBIJpsL8MHKn8inlwrhxmHY&#10;RAYNew/AR8T6wKPEuV7E5AEElngIeCT4sP2GCLBhwCFQkRQh0wOA5HFek/sJYAgmhtFp5pQB4Ny6&#10;HUHPABwpETHgqHXYT3AEAKHvGM1iPOtU+QJVPJsjnYoiuFqoVDLomqUeLSDSgI9K4R0kAFJBiON8&#10;CNjxTg1AiCxbwQcAkIBvgMH8PnyvE/puRwQk+a6MnQhCF+kD+G/5pxkrbeAREg9sFUK1wsLERqam&#10;sGXgmOti3hiyxJS62ElgYJieBTlnNcQ8tmvOermMiXkRKTXT6tvgVIwQ5hjSjxrngzlXxDxuYky3&#10;aPf8quPKC7hutF+r/aHuQlyLicHDpnEds8KHiSJVwZOmo97Rscp8X/XBx7so1Dkw+/H+w2UO1czk&#10;kGhY98FWo9sMP6U33ppv4C3ZeR7sWeAnBkD1nNN3sNV/aik7dWs7Gdwy2+F8EkAmru9cy36nnGtE&#10;9IN70j/K1XaSAYn3o5z9JEAHlPuAmEOqh7psZlhgY6jHkUwXBcR4F/PkAhoON1/CMiCZWBWYINW/&#10;QzIQGoGQBQIbBgcqW14m7cWc6s2rHpGiIdJSwBu0L/Cwukx4B8oFIpz4b1m8aFjjekpz5YLaWQwp&#10;ByEeRAY3AhnUJUMxmYoJiEd/NkQOrjePBHwq4nw0OupmMNUBtes4GPuvBl493i1lEFFW6zQhyn2s&#10;+rompQ+QI5ziuiRECPgAbVr1IuIDJhLPe7ofuj7BR1CUZZ29lCvQNlMIxpA/KMf1J21AROf8bvr1&#10;KqP9gwM8mBh6LPGIyYNJZbfEIwEHLrQYBAl4ZFndGoDonAGImBwMDArwEQAkgm7Fts2kgxC3BaWU&#10;YLd0QqRyaJ6tmLmBgeq73QpwUtIQjD+Yf4Ic2mbfbdRy6qStR3NcQUpOxinJyGcIMFI9XAAgjUop&#10;pB5572yXvqL6IJaAAZQmeihsM0I6wRbwYODxK7ARICMkGSsGFAlcQsoRdiEbG3EdbSUBQLgnfea7&#10;wCBs85FjSmOAMYExWtA+v78MLgYh8TAZfGw7V0iCkLa9BxIQqA1AWHlb+iGyy609NCqhann/XTHY&#10;87sACMy27fESoCPVHIQux/A0bS2qxKESQATQYENSAQzCrBt4VGlHApMGZLQAB+XhuhtEMDFLVyxV&#10;YT+kIICPO3d0L5Vxf4AIddwHwIdAB3XITQP4wGCWiK2ADxLIAT4s+cDjBdVLlYBY0lHBB2CjDThM&#10;BimXXQ5IMfgQ7ZZ+vBXSD4EPSz0AgaK0wXmVqKeADwHHo0cj6RxAE+kHY55xgsSS/xzgAPhIT4Cc&#10;JygDhCDVMPDQNo5j4UJ5nAvpKcTC5vDhwx5fLKhifmtRax6DYKpkLEXlgssrkmYywuLuyirbTFsM&#10;EjIwYJ4VU/Wcz36WQZpTvRW151nmamwHyBsCYQdA/pCRAeJjHCrTAg7EI5kTzVe7DYdEn5ssC9Oj&#10;Ft3PipzAbHLQuW2c9GxcDFZMloyubJF8zKgtIn9ibGl1PcaaIvpgw00RqhMMSm3MeWC/eI34iviN&#10;PTXEyPFisa0Lz8220n4xe7scqy2/E/bzvJ4531PUietNOuYdJeU7ckTsSt6v38bqLR/XeqJ2G+5L&#10;JcALEqsFpB56Bw7cNj7gXDC8yylcqwf7nWPIgEFEIrslgYiICaX5UcCEJG/kcZmfJVX/ggHFioDC&#10;4sJ0Ic4U9clIizrFEWjVBokMtza06JqfKoTzJ4svYAUJR2YKJmT8muoBVHxfEQAE8AHAoQ2uwxYE&#10;exOHV2/AQN3fSx5gSWbwreO/dE7bps3fItXJF87AwF8dERQv2CImvWTIyBDmTt1mkEcbiLV/hcx1&#10;PurlveKaYAh7QANlLhejUHnDLFr7vwYa7bIOMQFQn5UIE0qISwcFMlqqlJRsaBJqky2HxcRQr0RZ&#10;SD52Sz8inX5H+tFRvyTYSFAAk07QsAt8mFl3JB4JRBIYAEDM5FWf623gWalpz+0HBZgIYBGqmwAA&#10;WWagUNuO+9eVYG2H+9H/tpSDbUo/LBERYSsSth20ExKPhnTMPVNaAYgI0FDVGy3CyNO2IElIMNRG&#10;IzERWVVDPbWxtbUhULAtRhLghbJQ16z6noA+vg0qNSzWPdYYg0weGit222N1o8mO7xLBxZB+aAXi&#10;/WrrIYYF+CBeBPvOeCvCjgApCITNBwAEUT92B2nvgcQDBgnwIMQ6RqbYM9y+/UWz6o9Ip+HxgnoC&#10;Zm3ph9UuqGBu2L7CkgcRQMMgwIy/xv/QMWACu48XL57WxHFPDDQAIQYZSDVELhO1AUkAEW11PsEH&#10;RHl6udx/wHX3AgCpLKQs91XvjvoQEhGkH1a9YKsiMgARmGqkH9iAiIjoGhKQoDxuAEhz7lIFK5wP&#10;MIJ0BACCCiYACJFOyfMS6fV5/23wwbdBSgX4OH7smL8lwDLHCeOfscKYRqpp4KA5ApUsFOAjKKUc&#10;bBvJCLYeDfioUhAtZDgH+EC9+yvgYQpmF/SyI4KSIj2CVx2yh2Ef7pFiwF2srhmr2hqEiDCW97U5&#10;t/4F6sy1YspanWPoODoQ0Uch7D4mh3ucYXecZHAjAJAR5zUh6NoC+U0wZhTAsIHk2JANITESxTgT&#10;A1MACgyXvCxIPlA5TKktbCUO85+pH6gn4BkDPYfKxuJ0WV2YKhvLYqQwQvKozE545Q3Q2RAjXBfz&#10;JAy7s7HOjGo7WlbmxkTjukZ1ycMyRT9HBJbINAtoImeL+q1+YbtB8jYy7c6p73Mw9KkxgyVomufR&#10;c5EAjhDtk8ORVTZisgwIkGHIOWI1Brl+nAhP9QkQh3oJ41W2EXAT1csrDna2qv6Rv2Ze913Rc63p&#10;uZaQfKB64R6jkSvHIA5bDxE2IDNi+AS6c34WgT7ABSBjRm3xnjEepR4Rd524DmCoLdcbHKo9wANA&#10;haSG7NMGkXWdq0bgBdDhLLa6lnw02JBsYkOC2mVTcyvSD4Eb7Ed2RziFGEx7BlSW7R1oeW4XyKh1&#10;TVn2W9SqhxsiPwGSDud0qXo+JCCcS8lH+/7twZ+AI86HNCVBR1IDMhJgVLDQ2W+Tygwq2sBE5Wwb&#10;oBHHCTxyi2uSJwj0t4hJK/jYBTrqPmCjLdEAhCQA8blabtBRGTJkRl1VLyk1MMiooMAAogEAQZZw&#10;WOKxW/UCwcQBAgCYDtCopEnT5dqmdCUACveMfe6DFIJ2yHVCnY7kI84nWDCw8bXRRwAGHiM2OOXZ&#10;RPm8PCf3zedxu7WtMDoNMMIKE2CQKpOw8+hQAoaoExIOrgFsAEYaSQmgRSvWrG8X2KPbcZzgRszE&#10;QEvPCzAy+NBqFJCBxI/xzFhD6teWnsGEADUwJYAHwCjAx5bVLQlAbPdx/Fg5fvyoV9S42iL5gMHZ&#10;yFEUkTbD9oBt2IC8FVIP0fnz75drH33YWcl/EPE+ACC4pMKcsf3AbgIChHTULgE+oEbyILIHjI7v&#10;Cxy8ePHMth+EV3d+FoCFwUVIQJIALDY2Zav2spz6lNn+Q1va594AjSdPHuo4VC14xzx79sT1Q+US&#10;6iEkHwAPVC/keQnVSw04VtUvEIDiksAEtAuANIDjL4MTABt2M0iPkIIAQFIFg9oL9RcAJG1xrHoB&#10;gAgo8j2RYvGdGVf+vzRW+bf4x5FqAihYpFjykSQQYoAhAmAwrtgPSQlG6x27MdS3zDPYk6HeRfKW&#10;81WbEngwPyGBwGagX4u8Pq36mWMJSIaEoFE/iHJVH+HVmXf3ABDm39YcHHNySL9ZxZNDhJDneHmM&#10;2CvjkGnUYKSnkMBsXgyPZGtIQEjNDjAgaqfTt4vB491ClFTys8BkSdsOkQ4elQN5YuZUl1U0UT+R&#10;DBCcEtsJjDyX1LYBhcDFihjn4oyYKdIWmKqYL8wVZrq2KOY5Py4gIrAiwLG1PFW2ligTQwd0cB/R&#10;ysyI2hot6wsTZWNJ85LaIrgbEhmegT7T5vL8VFkX8NlUe2sCP9DGIqnyyQ3DtbNlRWWk+odxw7SJ&#10;kLwuBg5Y4nrqETKf/tDO5vK07iugoH5yr3WVr+m5AGNrAkur6hfZZYm6Oiqeg7E/hqaQM9IKcDg8&#10;vYCOs9MCkPQOOEeOGwiJE2Hi2XcE1bFBexTZg4dvoPeHxINYJNNqA3BIkDd7tKgMryC8fAJ0xLtN&#10;MMPzbRD6X6CFpIcAP9x2K/hoMepmMLWIsqQ9ZW3g0RmIreM9ZQ3Vc9RxhFN9SCNwJB+I0IT0AB9d&#10;2gI+EE/lYDcxuUPtMlHqHnc9E/XMBHZLK0ysECqTyB/NQIX6bOtxAg+ucVutMogfnBWubTw0QaSR&#10;WGNUahVLB4AEuAiwkUAjgYeNSw06wvDShqYiGDnAIFQuqCMi0JYHm7bsw4zN2FtM3gBE5WbWTIQC&#10;GmbildhPBp+SiQAbAJEO+ADsRHu1Lu3Xe4atCNdGGecSLCBdSLWMgU0FMQAOPHeglHhY1VKfL/tA&#10;e9RPoh3K/AwLIXWx+mQ5pBkJHiAAQ0MVYAAEsBPJY+oBDBJkWEUjIugXrpSAGeqFMWtITVD30H8M&#10;gmEIxC1g/AXoSFFqjqffG+TRzvbWVgNA2HKMnYAlHqK0+QCEoH6x2uXUyYjzYYPTTnwPgEcbfOCV&#10;AWG78MXnN6oNQxifAjxylQ/4gFEDQMgKixQEaUICkAQaCTwMBAARKkPy8eMP31nd8uDBg8atFkoQ&#10;krE+DCyqNAWVSgQaCwkJbX11NyQf6fHy/ClRVJ/4fpmDhn48fvywgo/dapfMapuqF6QfpqqCMbCo&#10;YAJ1DM+LQerHAmbX7CGjcoAJ78bSkJB6OOgYkg+8Xt6PrMEAD7yIeNdJmWcH+xAMg4nHYvWLvh3q&#10;s470A7fsGPukKMdN3pINAQerXlICUkEIXi+NnRgSj1TJUC5KcEJ8IAAI3jEAEKRvOY91DOahmOOG&#10;+w6WMQJaaQU9KNBB1FEYKKqHBBypegkj/xD975pfcz7VHJ4AhPk81exIS7DtGBkgqRmg42AZQNUj&#10;QDBcQchgzwEnYHMCN4GElblRr+aRGlgSITAC6JgSQxtTOytirjYyBXiM9pfZkV4xXtQ2mjsr+Djw&#10;yu9sQIr0o6f7YIAbmKoACt4hC5Uh4m7Lytwr+akRMXyt1slqiwTDUg6y0Aq0kFl2rD9S1evec05t&#10;T5p63Vf1DDgEPJCOICkBrKyo71y7IYASkhQxc/UTEMOzGoAgPdCzLcKcxfxRa5hZi3h+gMm6ANGW&#10;AIeBk9og9T5SmQWBDTLVZvkS2X3H9R51jveB8S0RZUlUh7syqR9QoSChWNDzooZZJU3HAsk+Z3yM&#10;xwrSCoAQwIRywvtjNxKp9MmxFd4sSFKQqAA+ODc3o/cLgFF9VCy8U8AGXjpIWOxto/OU43o8JgDk&#10;yLT6ZqPDg7+WfOwFE82g20tZX4weL5KcaDv067ptMJDnqIf+jQGE1bItjJF6HAi7j/wZXrarbUzs&#10;Jvpnqj9DLdt1D6gBI9xP7QAoKuWP6hWr69c28ppKeY+9lACIfQASVtHoH3OSGNAEYgKMaKLApdbx&#10;OqpKJcOkjwNGACXYeYiQhjiAGH7YMGMH2xEq12oZ5mqmLCBAbIudNTFbMWCTBgxiLgbX4txMpQAH&#10;TZwNMW+I/QQrUACGIIBASh0CdIQ6JK81sFB5MP+QaBjAtM6n1KN9vg2cIMAGz4orGvt2qa1b6loK&#10;o3oAjuwHxDmDHrWLJMceOyJUSVa74DImsGBphqUhQahjKIPs+dIqT2qXHdnZthQC/T0SlVTPAF64&#10;N33hO8IoDmisxkQfYCP/gRhjv/M1ABeYEd8xVDBtg1PULaGCaeJ84Ply8rgBCBIQu9m+DgAJyQcM&#10;cBf4eOctb5F8fPrJtXAb/QAPmAi/7vgWgA8xXsAHDDsByOcAEOxABAJg+h3gESoXx+wQgABY/PTj&#10;Dw6lDvhwADEkJZw3uKjgQ1sAxm2MSSu4oD3AxF2BDrZWt6h9gA/xRh4/fFCePn4cZdUYlnO2R6ng&#10;KIn2OIfkJkOsRyI51C4R7RQ7FyQYEMd31C51735xvdz++Er57Oql8vnHukYgBDdk3G4JNEa0WNxs&#10;k7CryXgfjvlh6hx/8vFHNkK154sByEl9txP+lqjSGE+A5HmN421Wvpq0RwYHPScAHDrgQ3QYG4xD&#10;DjhGuHHif2BQCdkl1/sCIAIjuN8yv3COGCIGwBpvzVwninkuwAeGpuPEgjjU5WRidrVF8iHwYcNI&#10;zWG2MTAQ4RqN3zbl/Mqc2CqnzNJmEWClu+vl0nsQD0ZydoUnY58ACO6juML26hiPGAAHBpLYiIQk&#10;RHPBGK6bk179k4SOfCxIGYKZawU+2msGjIcH4ITMr70CHRh92stFxDWoRlAf4I7KChwGTyyO2Ce1&#10;vRioQAAZcMmKC6FWISYGkhmABS6sbC15AYyo/hL11B/AE2oWEr0R54O+zIvBLqo9JCm4whpg6NpZ&#10;MWL2l8jbA9NWH6b0nE6Rj3RH1/C89HlZW8AM74JU/4AXQBGAZXlq0MamNjDVO5vF5kN9tCpKgIxc&#10;MuSNwZ0Vuw8yi+PeizEpdheoPDAARboBWMAOw5nQMQjV/rLObW9ofsRgVcect63GyoKlFfZ6wbtl&#10;fbns4LlS991OlWw4V9emFm8YoIoXrS2pLd0fIAgQoT+rKiOkQth8tInB1KJdQKIyWlNznvKgGIx1&#10;4uUnqHV+1X5rn2sQ+5F4qE8D01IPTeSI0Nhi88HPgFV0Dny2bfBhqm21f5D8IUw+v+eHhDGIqJfX&#10;s+/jbJe2anu4DjuUO2ClASzxw7UDiVk8ysSAiLQSAcXShsPGpCPVmLQCEZ8T2bNFH8aEREDMOGw9&#10;xs2sUBWkugXwsKMBteacLhWA6IOvgGznIQx/kHgEENgNPrg+pB4JHGxkKmqDj5Q6cNyWPqBeaYMP&#10;16O+zrlN7lfbhgwg1O/pNJZVezzTLhUL5yvA6MT3YD/AFmXZpwAe2K9UVdJC2LKEFCQARpLBhJg+&#10;23ZZ+7gDQJB+xP7RCj4oA9RYsqK63IPno898S1awqF0YS4ytHPceU5RpIqevvm+V0CBpSVsUGBQq&#10;F8hut8dQu4gqCIGRnTp1wnElDD7Okd02jE5T+gHogCjD7uO6GKINUbUqPy/w4fgWFXx49S/gYaog&#10;hAyxuODC9G3YWRl/gJEw/gRkADr++MvPJd1tASZILyzNqCCF43v3OEZ6cssGrSHJCFsOQAf7AUoi&#10;jgf3efI4csNg35GSjc8+wzNH/VKdrGtbFVNmt/04gIcobT4c9VSAw1KMDwJ43dQzUXb35qfl1icf&#10;luuXz5cbHwmoXL7kuCAXz0dMEAKzkdvlPTyIAHW8W9t7dGxt7PlS3z2p/lHBhNst9h+n/M0i8umW&#10;VX8eM/oPtjRBb2iSJ1s14INFCsCh+1AQwMORTwEgWpBxnvHl6KcNBQBx7I86vzDv4HEFAAlvvs5c&#10;l/MdgGNGjNsBxjTnhrttVbsYfITBZGwZv615lTGdc6HIZWxbZS7X/HtY4INYHcTa8FYgpJt94mTU&#10;Mtx8SYmPugLgwWoeGwkbMgowrAAcxIgJuUBgKtQh6wsCEOMDdhfGhReJBOClT3xiv/pKbKhQJQX4&#10;mJkYFZMfsdohEvqFvQNMHxsHAmhhjwGowNaCAFrsLyAJmUZigg0G4CKCmCFZwJaDezpFvIAHW1Lp&#10;TwMi1Aa2Kdh3QGQe9rOJ0ZOdGDsX7gnjB/wQ3IvrASOcA4QE8EISgoREoGuWZ+A9CQwJZIz3HSoL&#10;Y+Htg7HpAlIZncPmhER85NTB1gKDTgxBYfRhc0HGZYxDxSuwdanSjiUBFQxRWbDi2bKxtmigsbNF&#10;GghdY9AS6hKuDyCy2IAQttzHSUI3A5AAXjA65dpNvGwALSKSLtruQ+VjIwQZY1AlmXEz0Bi4nUG3&#10;l5rJFebNQNc1DYhxnc7g5zhFcgzO2EbdkLJEkDF+gojzEb7Uln40apfOz+CkPb7HXur02e23wIF/&#10;itof/4ygev+QUWaQQp2mfm2jOe5QghP2sz6hfJF6xKokwEeGTg+pR2QHNLiwmiUkHUg92Efakd4t&#10;MOMEIACPqSr1gGCI6WUBERp9Rx91TQiXTLYklfOHFyX4AKA04GOX9KNTDjO3lKOCgzb4MGjQFmt9&#10;q2BcVkGGrkOdQlsOAOZ2O4T6BrK6RcdtcMF9AB0QKiaARgIO7p3noKwPcU9HNDXwwHC2eu2IDEZs&#10;k4E0RChfE/5ekJHHu8EIKpiWGqYCECQfGH5a2pHARsCBLe+Mb4R6DdCJnZDHmMdUa1xyLKJvXOc2&#10;dC/atwvweni+4PGSxIoZuwGy6Sb4gM6cOd0YOWL7kSqYNvhgH9BB0C0bSoo4Rvpx6RJ5Xi6ZOSfg&#10;QEXxWyoYGHsw/C8sibB9hgAIRqA///RDJJB79KgCjgAeBiICIRAgJCUnbcmHA4eJkIjcFjDhHgl0&#10;HMRMxHnABfE86BOEhMP1RERkBShZ7aJnAHzwPCH1iFgfgAx7vly+bMkHKhWADM9/57Pr5ebHegeX&#10;zpdPr14uVwVMLp5/v1zQO2pHOnXI+gZ8pKQjgAfgzzY3b7yh/nzifew+kHygJkP6YfULxqdaNIT6&#10;RQsFLRC2NPnDBMnZ1Eg/AB8VeDRABKCh+aQhHVs6QrkASIQTj4UOcw7XHuoijHmogaE2+BgjaqaA&#10;ASni+8WoWexh6M/Cya6pVfqRi7294OMvUXuu5NiBuhwoC6cBwMb+0nNof4ADzekZ42JGq3dojGih&#10;Yuij2k464ifeECN+NoxguwUmsC/AYHOWSJ1iwGTpBTiMkWiNRarui6oetQv3GGLe7e91VleSsWHg&#10;mbYOk0QYFSgJO4cwaAUoIGExVRCBjQj7DppGX7XlnmTfBTQQrpzU+kg/qAsIQaKB1MKSHAEMgBRA&#10;BxsPIppOax+QMT+DKqL2RX2IfggEacu1cwJLBlACF2TXxUsIKcxYT1dZFOjAzThcbrvLovqGFIas&#10;u0hucHlFygGTt7SCOBvaJnCwsS1ABKmG6lIH0AGYACDsELdD4OPI9polIc40rnNkJD+yIyIz+RZg&#10;g5gdNQ6IaEv3wZh0VO8GQMI1znBuKUmAkJ0Nojovi9cJfHjwiDoAIY47g6qea5hunG8z4r9S2V/9&#10;VWSu3U1c2yFf12o393GBIsJp976XI86HBhDU6CI1eVv36P61SACjg75pK89p39IJ6gQlE2gbYwUI&#10;ATzldZ2frV3WtJPn1X6S1S2sVDQhhD42JgQmFWjINCCmL/S7qgGwTphZMU0hzc01Ar/oY+iYMkRi&#10;GF+tLU6XjWWdr4NkUwNjm8Ghj2ZGLwBAtLgj+rBHdT3p9KEAH0GAD9taiEki5TDTFlCwikXABXCA&#10;3UKktRcDFlIFWCBVoT59YsCAZre3tDoX7WyLSWrgHd3eKMd2NrWy04qdVPzaniL9PCntTx7TBHxS&#10;ZaSJ33EafAYrgzRUOgAIDKz0XHrGrTUBqA2hYp6Ve7K/wbMu6ToSr8Xg5Wcgvf0Jp9HfKsePiLTl&#10;3murGvS24VjRZL9Vzp46Xs6oP6+9SmbY406fT0r8V0/slFNH1supo5uirXISOibSD3VMz0GbpN+H&#10;Tp6AjopxrFtnDzA5pfufPXOynDtHZMsTAgc7+pFW9J7nBCS18hjUhKcJIMI5kzacLJwEWDpcTmyv&#10;6p4b6sORclrtnFbbPEtIPzbKieNHy7mzp8vrr72qlfVrYnZksH1dgOL18sG7b5X3331TDPEtMcZ3&#10;xCDfLaTX/1Ar92tXLjqd/vVrl8sn166Uax9e1P6HViHgBXP+g/fKJx9dKp9ev1I+12r/ixvXyuc3&#10;PhYIIMX+7fL1vTsCFF+Xh/fvlifaPvj6jlPrPxO9eP64/PTTd06pT+r8H3/4tvzhDz+Wb7553kg7&#10;fvz2qeh5+f7F0/LNs0flxZP75cXT+00q/eePdfzsoVPqP3/8dfnu22fl+29flKePH5QnIqfPf4rx&#10;6qPy7OlDAZzblmbc/+pL13kseqg+PfrqVnny4Kvy7MlD1X+o7YPy4N7tcu/uzXKf7Z2bTpn/5c1P&#10;y+3P9Hyff1I+/5RIrvG8Nz7FKPWqwMfF8qWOv/z0o3JDwAPJxxWBMgMPU4KPd61+MfAQWcokoIE0&#10;5PLFD8rl8++Uyx9oXwRwOVtdbj94781ySecu6Dud/+Dd8o6+4WsaM6c09o4SpIn/HfG0xjp5S0jm&#10;xXxhAJLgg/lk75yibUhBOmAEwBGS1VjkUIfrWAyRCCxARwLi3zsmhtUuB14p/WLYxPpgzMKsrXIR&#10;eaGnOQ7KudVzXc6JdR7cOy/mPnUjSBjBtwADbF82+Og+tE9zenhtkGV2Tqv3xWk8RcQ8J8S4kSLQ&#10;x2Gt6AUMSMSJHQtgBo8ZVA2s+rFzwAsFG5Axq5EOlINanDpgmO6Hyh4mbxWLpR3YG2geFgghQijt&#10;YyTp9PECQai3yIqL1ADJRkYSxZ4EiTwmAVZnzCKREWhAEiJy+HOBgxldg9plHJsGpCOAEYMZjF61&#10;mNO5VLEANgAfU6McD2sMIN3WMaDGEppRlQ+6z6S451okKqiKeD+jSHX0/It6dtu+6N2xj1HsiJ6D&#10;aKjMow2QEJn5sy8wYdCA54nOB2gQGFln3q11Ntd0TlvNtwCHI6rPluOjzPVHNjXvio5siA+IL4h3&#10;ML8zf7LNOszXR3W/Y61zJniJ7uM4HwYGGjRt0EBZsy+KwcYADEkGFIAiyhtQ0VBIPvaSV4amGMxB&#10;uNYG+EAsd1A/yiEhcPzOHVVOWyNx2s1Brm3nx6hEW3U/+tsBR5Dvuwt8pLFpbbde2/Qrj+u5XXXq&#10;Pj8sP4hXIpoMEnigh7XkQ5MC6hZPEIAQTTQYoBJCPXK6YJSa4dUpH7bRqSUjItuDIAURTVYXW1b/&#10;SAaQBiDF2NQqH+CBxMPSjyXEalpliyEuiTqSD/ZD8pHqEaQRIZEIqYKlHag3DEJUJnI9gZVQgeym&#10;kISERCOlFuxjXGcDUwGdaCfapH2eJSU7SDWyzM9Yj1O9Mk2f6jO7XfUFiQPE81jKYQlHqERQjQAU&#10;UiJi0vmoh9Qh6lgCgi0IUg+kEZzz+Ur1mminXo/EgutVDxUPz44UC8kHRoNIPnb/A50xgw0IbaTE&#10;ZS/Z82UrYn7YxTZtPo4fb7xdIJgbOUUiy23keEnvF3tfIAlBCkJALBFMM11xnedFq/p0u0USEEnZ&#10;kj60FIG8KekFk2oYCHVHWwKSkg4ASKpRvK1kNc3d8JhB2pEBzSBLPm6RTj+kIBBqF+5nKQcSGN0f&#10;yUa41KJ+uaHyT6KPnKtRTqlPen28eHgm23joOTOgmIEEdhwEXxOgAGjcvXmj3BE4AXx8evWK0+lf&#10;EIBoJ+Rjn/rYfDTGvRiY4mb7+mt672esBosw6zXFPhKPk2EsTL6X43a7DbsPjI3D8DTUmIi7UZGi&#10;+07pR0MJPkRIO35l8wEgEfCgrG1XBnEe9ctBzUv2wmsBkJGBnjJCSG8x6T4RkmZSzsciL+w9HO8C&#10;ACJmHtLm3yaPcXgC8z/EvMw8q/2DgA6oAg2DAs3txNhAkg0d0rwOo5xm1S4GatuKiTDiJHT63Nhg&#10;M/fTN9Q0M2N9ZryEV4fZzhA/RCAGG5aDzMVu9+XSd/BA2EsILAAYVrWgQ5US+WCQfoxYxYOdBx4s&#10;qHzmBGYAJZZeiMmjErL9h1Usg5Z04DaLJGVkkNwqvPceASq9T73zIYEXFh3DKh9mrmf+hw+oDtIl&#10;QAnZa5HGGOzoGyaf4HsOqN0hAZxxgZQxgw8BDvUVexGkKUhkkK6MCGwBdmyAK1qaxAUYyQt5dHoE&#10;gJB8sJjVPKX5NzwJw9CW7TweNhp3nGeBB1nqoS2gA4DgxR5bQIcWnwYigAiBjmMCHSz4WAiePL5j&#10;OnVS85XKACUn6pbjTp1Y/J3OegIneOKEwelfAAYMMG/rAGufa6QZJgCLBp6uDy+RGOxJAT64Lu/R&#10;qqdyBj9qlx6hVqtdkIBowHZp8DFQ+QnaeQbagCBReVL8FJ3zTT3Ot/oUFODjLxLXmVpt8pNpS98d&#10;qEYTBJNAgo6cBJhQUKfApIL5z3iFzHZWqA9GGuWoLiDAwrwHDPWWMQRawxahZR+gVXhjJ4Coflsr&#10;KQ2YVdVH2mEJyApMUgyT9mgLCUhtvwM+QvJBWbQdYXbDRZUIeIjT8ACpmV7ZVvK52ofs0zYSkewP&#10;sTF2tsqOCMNK9N3cw+3reudUMdMXaKiqDvJh2EhU+6gj6A/XBHFf/QRqm8RrR0XZPmoRp6C3lCIk&#10;FhBSBKssOGf1RRLeJPwAZJCNFPa0i6EnbaWa5RiUhp/1OujYsR23R336yDPwPcfGEBGzQmV1CoNg&#10;xQqTSEbRE22rzchWe6LmbTkhcHGynBGoSAJYNLYFohT5v/vOW2KI71qScfGCVt6XUaGQn6TmKYEu&#10;nreawQnTrGKJBGoYW34kJksK+k8/+diSBewo7nwZXiioQJA4BKgIuvfVHcfqIGvtE6fTf1SePnlU&#10;cH198fxp+ebF8/LtNy/snfLs6WOfwysl7Da01THnnj97Wus8adp59OhBefzoYbSncuipyh0b5N5d&#10;0/2vyaR7LzLpPiaiKknswpDVnjUt9Q7PcOtmGKV+/hnutx87/8tngBNtr+Hdcu2q7VswDgV43Lyh&#10;Ononn169VK7ovWHnYcBRQUcbfADgIrppeBkBbpwTBjCn7wFYef+9d1z/3XffboxUMQDmmnMGKq8K&#10;PBKITIBEYwGJGoaBMAW84pg/AA4JQNpSkAQceynBiIGIju0dI6IM7xfS1TeLLM1Xwz1dZfiwFnqa&#10;W8lr0qd5l3wkIfnoqFwAISlpNjX7nXkwy5p5MctVx+Cjgg32cRqAmOc57mKe17xOdNUZMVqkHhhq&#10;GngAQgQSJof7IsaTiNxehCCfGu4tcwIeBBjD84T98b7DWrju70QF5bnESwAbSD/IjYJKAsNSJBJI&#10;FPDQwLbD+1ajDOkbCNhg5zElUCJmvlQlMqlWmRrRvVD1qH+AEquHBOZI2BZ2H6LRUKvM485abUsA&#10;NJMjgAM8eXRfylUPN2JcXyH2Ua0k+EGiArgZYk7pJSEdC1l9WwGtYSQf1cB0Tn1axP5DQA0whjrN&#10;EhotmFDpLi9rTtV2Y42Eh+Fpx3Z9RXO4yrYwpFed5UWB4pnZMjnO4g+Dfi0UUXdrITiv/QXNcRiw&#10;MlatXhf/mreHC9L75XKU+V/gxIHM1lG1oLIRSBEd39ksJzVvIuk9o7nZoERzLyHgG28XBmeAgb2k&#10;c79BZvJ53ELIvwIqajPrdkBOrVuJwT+oF9urwXNAIAMUm6oXKCUfzc9A+22iTfc97h0/QfuHYBvn&#10;GlsPP2/d1/W/6vceyvNuT8cYdmVabP/4jfEXItCQeGQY9XbeFsoIPpZRTjsxQCIAmSUelg5EjA9L&#10;PDQIkCCw+g/gEKt/1CqobgAeNjiFbHAawAPJBwSgAXi0JR+047bUThqahsQDKQVeKUgqQiJi6UXd&#10;TzsO6riN2peURiD1CANT7ECiPexF2oTUA8pn4hl57nAvRiISz+vz9R4de47wNkEiYaPTBcqRWIT0&#10;AwqpRkgZwq4iYn0g8YBog+tMlmzQ5m76lTTEhGRlUf0Jrx2kVLg6sspM6V4zThgzIksHNcbslVPb&#10;oY/YldAvCLULEwN5QSBWyxifHrPhKR4vpG4XYNGWWBKQ875oxY3UI+J9vGnVQCRCC2YJpS1Ihl5n&#10;ZU/UT6QEV5F4NDYf101IErD/IAx7Shgy+qmNTx0SPUKvh5dL2HsgFeE8dbHfYD9ys+DV8mVxePSb&#10;eL4g6SBYWGydzl+ECy1GpkE3wqC0Hc/D9h9IZKo0RFtLQ7Sl39h8YO+BVAcXYyQgSD7YOlaHnh3b&#10;FwDD7U+vlZvXPyofX8bm41L5sAU+MqstQCLBRwYYMwARIIzw6kg/XrO6he8AvYq9h75NeruY9N34&#10;hnxPcvnw3RkL+c8wvjE+Z7ECANkNPjLtfoASDE/tcgsYqcDDc4+pSl01BxErhJghxBwi0F1Ke4e1&#10;ah7v3l+GxMgBIGS3DYPTjs1HMPtQdXvuY06EvJ/zb4dyjg01d6jBrb7JtqokhaBlUEQC1fy57/eF&#10;5G2jWvGP29YjpAxDYrRrc+NltO+Q++b8J97iqntYgGMgQopPj1j9Akjp1SIVG0HnRhGwgUnbRXV+&#10;0m67C9rHTgMwgPsnMUXwUAljV4DCiEDFsL1pZgU4sK/AiHNJQARvFYDIgvbtFjwjkIThp6633Yr6&#10;YlWNAMPYMFKIEfefmBxIX5C8OGroHJ4vGLMKgEyFemUWl1WR3W2xA+E86qTqzoukA2NbvG/GB/vL&#10;lADShN4BqpaVycGygNoF8CHwhnHqiIAK0g/PwXPMbxjGExOJHCtLWgxuaPHH4hGVieaXHS2qjhzV&#10;wlFjU0Bke3PLyS2P6BzBD5HEbqlseyv2I0fWepnXvDshoDI3P1+OkBZCdErj/piAdXjpnVAbukaL&#10;TxalLFJZWDpGksY+8y5JF19qg4GURPzWcU6qe49TApLt5KTboQAfHSnJbuIaAAbpnUmcs1+DF+kH&#10;Xi8YD0WEU/SQeJUE4/+3yO1aBJgeKZ17uZ88k0k/pCUfFRxxDtrT3l6iHj8WwCMmhJB65I9v8JFh&#10;1JMMNDAui4RRDfioFN4uoWoxEzZzjtgeATzCGNTgw8w+XGORXODLbamHVuEYGqF2sdGpBsjKkhiz&#10;ttQzMNC1ATwCfAA2glJ1UkEJwEHbBB2AkEDEATja11HXVM+5f/WY6wESjshq0BGeOxDtxT0CnOQz&#10;B9ipfRKTz+cN8BHAANBBrJIADgEeMkx6m5LBs+0Yl+onEHHtb1Heo00NEPFx5HThu/DdCAC1v+Vh&#10;0KYca5znOu5tYKS+pAomDE63/LPb4FRbJCSI7vmJYWAJOCAYHMADpmfG58Rzke8lAEioXNjPHDAQ&#10;wbEAHxigwowj9gUGmlcNPjA8TQAC+LABKmBEBKNvq0wi/kZVuRAeHZBRifMACYCF3Wl1HvCBKqZ9&#10;LiOWdsBHeLEAPgAd1EtQEioWQEb0CdAB2eDUEU7D4BTwQWyPDKkO8CBeB5TRSpEaYXB6+8a18vHF&#10;D0yXkF5USUeSw9YLeDRSjCqBQhqF6iWJb0DYe9RfqF6gsP94NUCjKXK+OOmcJn7ctjPWDuPbqkcB&#10;2QUxIsT0BhwGH0kAkogB4oinIks9clvnoFDBhOQV92/ACgCE8cc4JODXJExdTBojTbxdhsSo8XYJ&#10;8BFggXn/V3GVkjQ/B3X2Y34NEIKRauMxI5ABNQAEqiAEAlxhe2EbByQGqBKGe81ksXcAfAAoWJzm&#10;QpRAWsS7WBEgWBTTJeInmXBR1Ttvi+oAPgjERZwNgohtLmseEbNH4mDphwjjUQxR52lHNA8D1/0x&#10;gJ22dwmRRvvsYYIkhHvieos0ZHFq0BISPGBoB3UMUg8kFnjAYLeHpw6xOwAao0O0KeCj/QA+YdOB&#10;/QdSjzmBFKe2d78GDahoByDGe6GM+6OKGus9aInPMqHnsf0Y7xMQUf/UX+xfxgXmkFZnSolVgY31&#10;tXWDjjXNPYvzhDhnUSpeoYXQOvPRsuZGzW0QhvtLi5qntEACpDhJIgs6jVnmJoDGmubUWbWxuKQ6&#10;zFsa2wYmSFs0hyJZQarCgoq5jOuselQbuTjkehucJgVYCAbbBgvNuVYZlMAjaVddU52I6znT3nZ0&#10;bFfbPv1c2h7Qsb1dMFSq4ANiQDd9rYM+9oMaBJ77AiC2V0mq5wJs0FZlDt6v7Zr2Hmdfdb32+Umt&#10;bmGFggucmE9jz1HBBkAD+42UbKRbbZZlsDFvRUg60taD/Y6nR3h+dBg9koqQLiRD3oSJYesB+NAW&#10;qcfyPFH08HqZt+QD1U4Cgkx7T5tm9BUEJKDI4wQV7FOWYCHrAhCyjsnXdGwy2Dfo4FptDTAszcHe&#10;I8R7tAFA8eSrc67r8uo547bm4ocw4/9tCrCR9hwd5p4h13ObkhGoAyaSOkBmVxmApIKSX4OPUa9E&#10;2+6NHlsAW8TdImxBYADRr7DxiO2af1bsPTrSDq1ECNFdpR0ErHKUU1QyeFK0QEcCj5B6JPAIkOGA&#10;WCIDEaQf2iINgfmiVoAZ7wUfSEBwVYWJG3x8XAmGbzuQkDQADJBqBIDogAdLM1r7KR1ha6CB1wvS&#10;Du8HUS8BBu0mheQk2uI4JBxhh4LdR0o+EpQAQBJ88EwQLsVIQQAiRHrNbLUXtb350ZVCnI+PL7xf&#10;rgl8XHgf49IKPNgKcAA2IHu8iCxBMvgIw1PedwI8pCBtSUhKRnC9DbAIEEECEjYggE3GA2AXEOL/&#10;WeP92LL+GzEppBowZVQGpNBPEGKpiM4BPnC1TeARgATVi6guglC/ZBRVxh/jkOBfo4f2W1KAcT/q&#10;CkKRd2s+ywinDfjQXPcr1Us9zrk2zrXmRxEqkrH+Q2V6CJVEr0OqTxBqve+gGGN3mVT5lFbsU9pO&#10;EAHVUTn7ytRwf1kWA54Z7LYB6SDSDoAHoEN9xxUYwqaCEOfYaZDjBclJn94N0nKCVWLoSs4W1Dh4&#10;nbAlOij1ARSUETkUyYljh2i7Pj9eNgRSCOa1JloRIbXAlRV1Bowf196ew6h++gVUACACMgImeKaM&#10;ab5HXRI5aiK2B5KPDd2X+xlAWIoB+Bm0NCYih+L1EoHGwvUX1Y0AkMDM+Ii+v9qkH3jJ4LpLH2YG&#10;e8qS+oXty/yYgMd0SGgATqM9Bwu5XVJKa4+61TXPXwAPgwsxfXgBcxkgAVBCHbYri7puAT6CLQhJ&#10;6ASUBUxwVFhU+bLAhudNtb2+tlE2N7fKhgjpyObGpssZ05Y60zbznAhgglSFtgA9EHN/dbVtMWSO&#10;NZgCUATDjjpR3tCuelm31vf537v8pZdeMu0yaE3iOm1J9IPusUcIl+yAkaYY46E0OAoDKLt+6R7N&#10;j5BEWYvoh5PbWfIRfWrAhoi+5/6u63M/260UzwSixxYlkhJZ6sFPrx88QyJnbA9+/DA4jfgeoWpB&#10;GkJ0N4ETtgIruNcm2Q1XZBdcEVEQHWgMKUHVvyWlQSYSjS2h0NWFau+BnQgARKDD4EPUgA/Aga5x&#10;0C6uVzuAgunK7GGmGL/lPSdR+YimVSekIrqmRW6H9txuABJfr35zja+jbUBUfQYIw1KeNZ93QqAr&#10;A61lcLVsn6375X7W566gB0mOSe8gVBlBiPZQR5l0LtxyA1hYusGxaFnAzcTPZOLnQixYy7km20jS&#10;Maornpt+8y2Z/PEsaP8fu8Gwxrcmf0SNtMuEYPIPGvYsiCVtcCrKmB/E+8D+JO1OThw7Vk4LkJw5&#10;jW1IXWEDRgRMXtMWw8dkgo4D8vo5r8zffgsDVADIm3YbxVuD1TwqhstizFcEQq5eiYRzBh+oYAAg&#10;Iow+bYAq5v4ZdiJi+tAXn1UDVIGJzMPSSD4AHwAHAERVv7DlGhMSFCQcGJFWSqNW3Hu5Hwak1+hL&#10;05+QeHgLIKrnGwJAiQBSjmgqsNG23XCYdI4FLC5o6+BiH1408Lh2QeDjvYjpYXVLBR8cp/TD4KMC&#10;D9viCPDxfkPdEuovbHVst4NxsL5TRKqthqdaLSLOJpQ+35pxahdxjSn+Ef4LxvvxtUUxLv1DAiDE&#10;uZgaJohW9XQBdIjS6yUpAYiNU+u+1TDMQ5qPACTkf0E1iNplSEzdEgUx6/6DSJwjlXuCj/R0SeCR&#10;Y3j3fFjL6njPY4i5enKoW0y7ryyIuZPTxcnkRnrCWFQr9fmx3rI4ARMXqczSBNXBhXZUfSQeCf3s&#10;wwNSPCD7hSqI8OzE30Cqge3HuIAOhrPmGQIqVrt0d5WNpQhTDsOP0OcROhyDSzN87C9Qfeic7SzE&#10;tMmTAlAhUmknsuiY+jckUBLh2olwSoAxvFyQmAAukH4QuXRNbaNaQfWxoC0gxpFP1e4mIdsXNIep&#10;fFj3Igw5Kh9sU+gDIIoAawRDcz2BFJ5zlWirqHp0P4KI8W4Adun1gwQIIIWxLq62UwIuqFC8uNGW&#10;8eaUEQIGGyoDDHgu9FyGc4KAhngIKpmdLbwJj3nuWRMgmdP5OYGVhfkayoA5TPWZT9dXkHIQ40OL&#10;KWxLIPY1p6FeRMphmz21DeV1jH3Oz2nsd8BHM5DaxICKfcBFEtew/RWYqMdZ5utdN6jTlrYexBDg&#10;Y7+Rbvc+AQ0dI16zwRIDT4MqLbFDyhGDvv0zNOChku/rPiT4iH7kszbAQxT9qHVEv9UWz8J9cPvC&#10;jz5VLvz8oXLhR0+1S1CAj/6wAzEowfU2AEiAkAF7uIxaMhLgI+KAYPsgJpwE454K8AFgYAszRnqx&#10;qNUSvtUADew9NvDZXhHyFPgw8MDQdG5GP1oFCEgaAARuI9Q67FMWxwE8plSe+wkkTK4b9emLQUIF&#10;IAYzXAP40H4H4GQ7ahPgoWfNSK4TAA6em309N+dpg/Y79+pQ3s/GupX4idI7BUkQXjaUmXScXi9M&#10;9BAgAlDhclB4q06AESQdnbJA/bU+x9qnH/SX78g4wFjvZcZ7Uh03SYi/83rEmRjdNuBDQASj3Cbi&#10;qQAITAqd6RH0ryKDDzEzPCnwqIDSOJUtHjEAkGCEZww+DEZEMMu3ITFPM1cYsgg1AwG1YNYYpRJm&#10;HMLr5eOPPjIBQDDcTO8Tto7/IaAA8PgSun0rDFXxajHoAGyE7UfWtSQDACJCdWNPFuw3arvUC0CS&#10;4KNGLHVfrtpQlr5gPMqWsms6dw1D0tyvxDNcQs1SwYbBh8jH770X4EPAA/Bx9fx7pvN6HynhMOBo&#10;UUY7DfARQcUcW8WGpAIf+gbQWQFCvoO9k7D50PdiIo8t4CMMmh3zAylcZQCMYcb8rMb3iU2Nh8VZ&#10;LSBmLcJ35NNqV4bXCx4ShEOH0pjZgIOFkLcBPiBARxigRoI6ADDifFxZUXET5wO1C7Z2EWRM86wW&#10;eB2JR1CO4fZ867K/MN4BMTOjAh6TA2Kaw2VZzBMmvAjj1nZBzBL7CWwrZgREpkd7xcy7I+3+QLdV&#10;J/utEq8LwxahqpnQMwAMYMxIJcb6AWWHBTr2NaoZ+Ak2GBhwEvzLthe6BtsORzZ1pM2IfLo0R5I2&#10;MXgBDqKSEsGUXCnYfwA6aIMAX9wPWw7ABLlbUKngzWIjWTF+G7VWiQx1yOeyvTIjMDNpWpufLEfW&#10;Zsr2mpi+bTy494TuSXh2zZd4tYyPOPBYSE7UR6QzAjtEVJ0T+Bgb7C3DAh/YeAA+5gTsFrS/pL4C&#10;gsZJHCjgsyRQAGAALAAiLNkQGMD+wkAEYKCyFQEGpBmoZSIY3oZVLdh4bHIskGB7j0o728xHWhSJ&#10;sBfBkNW2atTf2AxpHhKSRea3augK4FE59001Dv8AEu6XXtLggf5KjDooAURNi6/9Zpv7pg6oSOoA&#10;iqCQpMQgapcHMOlsyekyKLTao4HT9XuBkQMaRNXNtktljd85pHs39BfK/LOI2j9FSncCfFR7D1Eb&#10;fOxqs5IlKC+9VKUe+y35OHjwoH9mTwpiLGHsFSuNJAzIAByeBOpxUse1NsCHgQeqGVQwWlHb9RQp&#10;gBg2TNer/8qAp/XRkuGz6rfB6dysPV4AHw6hq0ltGWariQ0rZZg113Ct21C7THg27hRZPUJZpbTL&#10;AJxACVSgAAHZFhKKkIoAWFCdIC1JCYWZtI6tUvH14w3ISqAV94+2996Xc3k+72vJR33+lIAAOGxQ&#10;2wAMAEP8fGlkSz3KwwYmAUoHZCQFugeABHNoAw+I9ukLfQdMoodHFdeZiOsY11hKItYLyL+t9sEA&#10;y949ogQfeDAlGYA04INop3jxHCunMDwVsbp+FbUMdiBieOF+K/BRpSAGI6KQgoT3DF4b71m9IIb7&#10;QQTUcsh1MewEIA69DkMXw7cdCExfgMBurQARbC5QwVSJRUYpvQXgqGRjUQEK6hH9M6UeXJOJ4FDn&#10;ADQMQFClQL7HdUs3HHnVfVBfTHkcZPfgDyv4EBmsoEZyYLFLer4PDLI6brZBxOT4/MML5YsrF8rH&#10;lz4o169EgDFAxztWT3VULYCOJKRGBh8GHYA7vVdntiXmC9/gdAMM2cc4mO+FjpxvhxSLbxrSDwCI&#10;VqAaYzme8CR4dWetHBcAIbolixlABAsd3GHJWrosBuiQ6wARnW8kIBVwWC1TyfMSCx+NvUxAh2fH&#10;vJjbgObbYS32hlFvAD6QOMP0q4S5be+R4zqPDUwo17jujPkOkdU2VCs9ZRZgIQZJfhZnuh3sLlMC&#10;JhBJ7iZEs6MigQ9LSERE7hztJVdNV3PPoLAXQfKBxIOQ4oRZH+nrNpgKqYeAh4AUEU5h1s7DIsYd&#10;WWJ1X2wtxojHoX3UKXqfGHRibAowIaYGidKIZIo0YkEAgW/B1ioVgacja3NWqazNT1lyQSh0DEUd&#10;iEzXExgMsLUqQLAuYEGiOLL1okohxDrHawuav/QtACGAoIhoqvZFqIDYB4BgdJrAjXwxNoYV+CLA&#10;mGN7jPQVMvwi+aDe9MiA3n1/WRWgWBGF+gOpxHJIKTTmUPlaBYyUAhAiMMD+CscABdGqgMmi6mPT&#10;sQJIqefXABOABwEOCLAC8Dh54mQ5duyE1cdLC3gwEoBsK4xa6/hHNbM4jzSZmCKbHvsR56NOmBBW&#10;0ejO9utDwpjbAyDrNFTLABGWdmjwJeDYVSeplrXvSbuoXdA9ot9D8kFm29TzdVFWJR+70DD3alOW&#10;i5ofwtu8Twd0dNzPgnhm95lra/0OhfW2wZD66Uim9edO4y9LOvST75J8iDG1AUcch9qFyIYmgY9g&#10;xKOmkHoEs3bMiypxMCgQMzbpOFUeSDV2CE42HwmDiK1PxLoMMob0g5U+iedCCiEm7jZpK+wvIqld&#10;C+j4vpV8HMQ51DMBLFCnUBb9SDCS9XxexwYUCaa4l57Vkh4Al4CWJTwVZORz+9kBHBV0NG1WoIP6&#10;KMBER/XSgI42WAB47CqvUgyASpYn6TxqFqtd+FGthml5xJiiba7j2XiWkHxU8MF4q8Q4jSSEMd6w&#10;DUmDVggpDTYqEBME4klsP0g2l8CDHxljLaQeEe000utb+lFX2JZ+aMWN6sVbgQ1ACMwvpSDnzpKC&#10;P1QwCUBS+mHJx8XIafKhXXSDHB30CvlRPhTDD4lDAAWAQ6hjABJIM26JrH4xCGkBkQpAACg3P//c&#10;xDW201BbIcUINYoBiNpka2CCdEP3NfBRPQBJqGIq8BDYwL4DwNGAD/UZ4BGJ4iJZXMb5CAqPl0sX&#10;z5fPr18tNz68VK5fAoBcKBeq5OOdt94MEtCAAqilx0uAk7ex9zBFhNPXDUQC7KESawCIvgleLwkc&#10;2wAkVpmsPJc8Tvk/F7VIeO2IJv75Gf8fzBXMLYe1wAF8LIupLYsBAjwyGupewEEkZWy/iKdAm2ED&#10;ktKP3kKI8bkxzTvEmxD4ILcLAbQw2GyDj39zoVepM1dq3s95VmV4scyM9Yp5i+ELbAAokIRY0iHQ&#10;MDnSa6AB+BgZICU+oOSwAcvs0GGBowH3r//wwV/dEz4wqtX9nOriajot5ouKo0f9Rj2TC1YS5tmm&#10;Q8ybhHEAEdQYeNPYe0SEh8qsyjA+BaDMqb8ELcPg1H0Z69NxGJiiNgLAeMs1AhP20hFIQYIRRqwC&#10;HroXXieLlqKQKVdAY1Fz1pRAB+oZ7oN6ZokYL5rHSMymc3jEOLkdUhekKjpGFTQ82KsF5ZRtRwAo&#10;SEIwKAWA2N3YqpcBJ5YDmI4RZ6TvsFUsGJI20tUkSzww+iRStsYeqhDVza0lIaIAJ8yD2G9gt7Fm&#10;6QgE4NgQeDh25Gj1itkRENkpa9iHUM91GdvZHmCE8Anh6cV8PTsTwSbtastAHh8f9Qc2g69MPgdU&#10;DrIcaDHYOgMuV3gcB/jIa+pArfsmHVPWJnSO/ASoWfapnbD5CB9xiMkdAID0IZH3XyL3S/3zsfY7&#10;Kpp4LoOPCjo64CNCY0cfW8/G9So/eOCAEHVb2hEiT+w9vLrQz+0VhqUcneimHdDROSbaadh9BAhJ&#10;ZmzDUxi1mXVnxf9rMEBmQTH8Cj628HYx+Jg1+HBCH2w+BEYc36OqXQAOBhAGE9FeMn32A3i0gIYG&#10;B5RupSnN4DyAweCjKY+2DSSatkgaF6AqgVUDPkZInhdSj+hDtfsAfLks+uckc7U/9CPAhkCHwAfS&#10;nFC/4HIscFAlEwYJFWQ0oENbpEQm7F8AL/8/wv6qyZIkW6ME81ZVZqCHRzgzMzMzc4QHQ0LVrdsz&#10;3SI9MvP/X3S+9W3Vc8w9s24/bDE7doxB99JNmgGmgIitJ1liW8EL22XAiW0j3oNzi/TIJvdMeTfL&#10;ex3gQTS/3tsnv3jKNRpsLBGbQuApHyMfKb0NzJFVC0ikuU0lBp2LGJA5Byy63LprhAR8FPcL4OHU&#10;2xKH4GUhLkQmoSgZwaekjqJQXYxLAMK4JijtYgFBiZdh6VHsJeYCKeCBiyTcLxFIGjEekY4LgNgK&#10;AniwnCBSu1sIEI2g0YAZifZJDAdiiwcWDiAjx3EUEEFKXAoAUjJc4twCZFhuAJEAUQAI1xhyZggB&#10;Pr59vE+f394k6ny8u72ya6UAB/cnhLTlbP0APPi/AieRRRRZRdzfAnvcb54NwnPC+oH7xRA5P2/w&#10;cNqiYBP3C+8s7zEDQO6tzduFyneAdZS2hABT4GO47U2akHJqbHiR6wsFcNjqUeBDbREZbtRUoBYD&#10;wAF8lOH3AZJ+0jalNFu0Hwo7Uj+DtvZZ7uQBIA8sH7k9LL8fC//V4EOC+8aKuxMLhYAHFwxpqgyK&#10;hpVDChMQoTBWJ1kd1KvQ+r2tDQKKV6lHQEIGDudG+109NpYP4APrCBkoQAWZJG+kP7CeU0cEadS2&#10;wIVLknM8AQWC+wJ3CaPcouwHOomtwe3SlnqwKGgKrEwMduch9rtdaZpRZj1CLfEeWFG0LkXISBXG&#10;HYOFZURgCHxwvK5WwKTRVhBcMmTCEDzc2UrabLOPTfovsSeMJItlZFD7mRKQzIzH8SY1D3AQCOvY&#10;D2JHGOdFz48aI9Q5sculu7k2qi0ZMp26HwSKEvcBRAAAdGR476YFBrNTgoS8HCAgaBTACHdMpP0T&#10;/0GsCBAxqX3Z4jHBcoGzg0tntd2s2y22xyXDeoAJozkvLCzqmBQXowr0ogBlttau4baZ07mgS36i&#10;EmMBh/KiFZgwhEj8f34Byn/8rq5bh5ICMFo/v8TlxQwwqVpFwprhIfVFupjNnmj9KM9b9+Hx0tGg&#10;Gxy8j9ivRduX864ty7/LOSHlWkLC0mH5j/AR+8PVgoJBwvca4OFYD33cdatHXTCzGzqI72ipZ8FQ&#10;SrndrhZJG4VmBBxFUL4o4WwNQPGj5B4LywEPFD6N1tS4es+CDep7YP0oQiPmCqcCEBod7w8oQLED&#10;CTqOIUf7tJWF/zJ8WPQ7jlO3bJCxYsAwHAR8lPUDWEIKjIT7KKACAT5KbIfhSvspVhFbQTJ0VfdV&#10;9scw0cV9VDJ23GgLEIpL5LEEfNQtHVHrJIDDwaR527p1oy410LFkANE8x+dcASjA85neXb/v5d3L&#10;QgMeIAJ8dNna4Sj0DCEGkBx8Wi3chmIi6DTSbikfT0G0LFJgVmYSetUlEwaxlSPHejjmo8znyqcl&#10;CBWlGr36Q9e8ADxs+bi+qg06F/AR4riL7AIBBIAE4OFzCT7NVg2sHLZwGELq4rFhBCfAh6ElWziK&#10;8Ptj5bfjO/LxgImwfIR1xDVIbBnBLcNYLuFuYd1iHQGYigWnuF8sutYysu/X93fpy+1FenclublM&#10;FAgr0BEAEgG6BTRs9WA50OFsl4j5QErtjxr8ZRABQmKcFyBk2QDCMyTuI1xrYf3AJM57SLzR2sK0&#10;FFKv2wDeL9oVtzWSYSmxiYFuwwbw4Y6QxOCRQSTgYzitrywKrnszfOQOkvZFbAFKkl47PWSySnBZ&#10;1AeWo42Nd7e8x9W20MJ8XvZAcjvrgNNWgQeVN6UcndnS1pA6sIIIACjW1aX/wwLSaDcKpdNdW0Og&#10;QhxDD0MSNITlI/RGCPEkXVqfCqeM9totUMFC0sj56//iesHyQbwGyplzwC2CGwXrRami6hRZ3BRS&#10;5k6vFcjwPxksKHiWYQlxFdEMJWS9AD0AC7EduG6YBzpYH+DgGnGfOB0Yl4nABPjC8kLGCuPTOAiW&#10;c/Dx8nH1P3EjpO0SZ8JYN5R5p7qpy7jrP2CkT/dqSPA22N1umCL+Y6IPKw/7VscWN9TrV9apT9Vp&#10;ps7LC+kuLNy001iOe7rRBYIrdX6wXOBiwZ0yq7ZnTkCyRDyH/nN2i/7DhePYDcFJgArxaZHh4jRe&#10;LXcsB8DCvNYlkHViTPtV+4YEzKizpfeTopJYnGtjuxSYQB7DBP9VoQMF/mDdipQXxevlaUhW9pa8&#10;LEMIrgyyXbB4GD40LeDhACSJrRV52/IBlGNV58t5+QPJ11C7Dl7kGoAEbFThg+2rLiECTCnAY6uH&#10;JModE+AU7pYSZOrgUoAD2EAEHh7TpfyWOM6jJpGKWywAARzR4w/FHtOwgOR5lHWGBFsxUMhqqKZc&#10;1wPwKIXGYjoyQAlnLB9SmKxvcAgrQyj++r6Li6cGIsCEtjF0aIqJrKxXW0fn4W3K9kCRtwnI4dwN&#10;U7q+KmBYWJaXFzAp6wVgZeio7DMkoAsBPrDoABIFMooU8DBoZIAoAFLWCSuHlgk0HoiWl3ThOnSQ&#10;2hzLOAdSooFKXG983NV3+YHk95FrwzIT1pmIJzGA4HrB8qEPPSwfddeLe8iaYvEoUvynCArNKbhk&#10;vkhKmfVi4SiZLwhuggIhKMtScp2xTAAQrB9YPmoChOT5sH4AAmSfBBCg7InRIKYDFwuuF0CkWEMC&#10;NOI38R8FSmKd7HbBpSIp4IEVw9k2mlZdLMwbODKEsP6/fnzRulg5IqUWSwcxKpyXXTLZ8kGqbc3t&#10;AnwIQi41/XBzkT5en6e781MByLldUATl7us+Ffiwi6pAiJbVl+dB5aitIjGE5FiQcHvF4HJ1wRVT&#10;t4JgAbH7xcGnNN4Tdr2M6p3cXBCQ6HsmSJtvgU4K7QvZEUNSnuMZPqIzRKBodIic9q92iXVJr9/e&#10;WNE71m+3cBFcMMM9HWlKve0e7Q8F2C4l5XgJrMtS7Li2cbtU29Ba4GluXx+3s4+FTiLKv/XNy5pb&#10;hXiPtqaXqaXxqeM+EGAE8GCe+iMdUtyR2qr2kaycVy/+ZOWOTBqBmNYjc4ZAUMZjaXz2JNwuOjYl&#10;Gl7p+NTSIH6j2YW3GnUc4jxQ7M06FsodC8YbuzBwB+HSoIJqV0uD4cjjsQAn+h9gAhCwngAh1PAg&#10;KBUAwjUDaHBebIdVhPMiY2ZU8AH8lFFugRlDR4fW17GZ4gICgIAWLEJktbiKqs6PY2LRAFzIdOnU&#10;vSIoFxjCHYQVi1onAAjghsWF8u905KmZhR6lA1R0bzzDuvUfsXs4T2nLABZSs58/e+YKuZSG4F11&#10;qqyAYgp3iqZYT6KmR0wjFTesuqTpTmk5ADOn9ozf4/p/WO3omNYdEgDR0Xw4sJyUNIGmJT3WKbJF&#10;cjBqHTR4AfN2WcrFWbGzX5bldaviZXlfzEPyrpOvl6hYPjAFOttFL5w/DJsDQ6ovZPk4ym/Heehc&#10;DR8PJM7X58g+OEe2yw+hnG9J0eVhOLDU7pZs9cDdUgMPAksFH5g16VlIgIywgsR8FTxqNUA070BT&#10;gQeWgFC6FRCQoLzLfAnCDOtCWBQKfKBYebgEm9riQb0PNT62egg+hu1ykcIGDgweGT44XpawqISy&#10;97Fryp9jhfD/40DQsp/qeQXQhMQ1lSkumApotGf4KL/zvKEoH9+QoWmcSz3OBSnuFqDCMJGhwhaP&#10;GlzULReGDrtS8n+eZiuHtqnCR7F6UHuhWDuKu4Ypx+daeI6GDwo48e5kqc1X3jeeM/s1dOjj5AO1&#10;5LgPFBDmTguuFkFHCU7ETFksHxH3kVM4c+xHUXJ2r6jnHfMMvZ8tHpKAD8YkifmoB7LveAYHnV5c&#10;RMwEVo9s/ai5YDRfyyaxyyPSXwt8MEw9UtJoCTB1sKldMx9qFpGS/YLbxoGlAIgkYj0kLDeY1Mdr&#10;MXxgbZEUN1BIWGU4F2JTSBcuFht+e5ngg5iPGKsF8DiJkX3PTtKn24v06e4q3d9qH4KPsxPBB2DB&#10;vRFIHAgwgIywfhSLSFg/WA7cEeuBNcnzmu5KAEBbPCTU9wgJy5SrnmIB0bMDHgEQ4APLF432uGB0&#10;c17Pf3RI73t8Y1hEec+ADw/X3tUixRrtEW2mLSAZPugU0RZh7VxdmtN72mPgCPgIC0i/gGOU4Eop&#10;vC71phkRtlXK2RZn2le9qxbaR7WFNfjQsr8U2lW3t1n0G3hpbnyWml+pTW94LuB4IchgYDZqlwSM&#10;tOj/1tfP7UIxnDjuoyEUqhRvRxNuoec+l/IdcTzOsUPrEhvS2/RCCr/RRceacEVJR0S6LYPYPRU8&#10;UASMmI6wdHS1R1XSgI4AD7JHECqIdgkwWnQ+wAZWDNwngAXb9msaVhIBgUDAgKB1gAPAgfFaXIJd&#10;xyP+g/UAECwiXNM4Kb7aht+k4BJrQuEw6n+wbpfACMAAarBuEGjqaqcCD9bFgjM+2OHfDGpHRg6Q&#10;5oHlgA8KjmnqfXW0Sf9Ilz6n2qt0qKZkR3E/CDgGyjrborQ7Bc6adew3On8MAIw9w9AQWNGiKi7h&#10;Dn8WSgs8lTClgB3uZTrTFuk19ALt25LecawpuICINfFwG3S0JMS+iS8iq6VkuBQpcFAsByULhmU1&#10;MPG6saw0vg+E5ezDwu+yPKS8xL5BvEC4V/iN+cwxH7o4vcxV+Ki9+JKy/z/DR3w48UHEsXx8rxPg&#10;wc0tmS/lGt48f+LB7bheyA/g4EMvZk3HeeRehDNYMnQgZRA5C1aQLGEFyXEeWDz0cKiMWYuFoPcv&#10;MRhY+QYEhNUgxIpfSrlmdZCgnOn5k2rLMN0urZ6zXahyWtJsGT2wDh91q0O4XfJxJZRyd1VVHZ9z&#10;sAgqqi6SEJ0L6/q88vqsx3lL6pDSacAqLyXXSuBlFFzjxQ8IqcIH5+Nr0/64PoNRgQ+gQ8QMeBQp&#10;lowCHDXRcls1/iR16AjYeAQiLNM61E7Zmp9Me3NjaWNqOK1ODqedlfm0MTOWlj0C7mSaHhtKY4OC&#10;oC4KDKnXgemUHow+aBoqTKiYiPFjzwz1ppWZibSxOJdW9LzW5ib8e3V2Mm0vzaTdtYW0tzqX9han&#10;0tHmcjraWE5nu+vpZHU+XWyvpOvDrXR1uJ1uTvbSxd5GOt9aSZc76+l2fzO9O9lN13vr6e3BVnqr&#10;dT6cH9V64KUQGQoyCpHFoHMo0ii5HhaQ4o6IIl1Zsd+GBQH4cCZJho/IMLmrZcAAFAUqXAWV34KI&#10;kr3C77CEACshtnwQp4E7Rb/tTuG3XSoZNnR8rBrXGSRuJAU6Sll4pjc6H4R56pUggEjU9ohB5YAP&#10;plR4xc30/cNd+n5/m97fXNn1cma3i2DD4BEAUuDDxcWK6N7xX6luSoExXFnc34j7CPizRcoAElaP&#10;egxIwAdp0wQTF1887hfGCtrdWEnzU+MGbbtG9Q2Rht6pzgrxHpNSTCXmowwe544RLhi1UWTAjA71&#10;p+WFWX0/3RX4CABBoY10UTOiLZRpC1knr6WontjqUYePDCC5TbXQxrqtfdTelnY2t7WGj5dPUxPF&#10;zLTfxue/pMYXvwhIBCICh+ZXzw0m7e7Jv0pthg+BSJMUZMsrWwwoJNYgHVA7Rhb23U6FT9w6uHME&#10;NcAHY4J5UDks5kCI5lGmdBTpMKJU2wQbKF1ScBkYjgqqjJnCb2DM3y7goHkgYGJIbY+ABYt8y5sG&#10;raPtdb7AB5kowAXbYkHymDDZNUNWzGBXm9YXtGh/fYIfj1+T4cNps9qW/QAg/doXWTQjZMngPumN&#10;NFtcN3b7sK7aFwOR1u/SuQ9pW+JeGOOFzJdR3EHtZBE1u0IurqiGF3o3pD+pldLbrnPoZpA6tbFa&#10;h+vnnqDTsO4DErw7pPo26r51qY2m+mq7IK1D70mntuni3ghYsB4Rv4KbyO46W0siGcOJHFkMKtpv&#10;+Y2e5TedNY+4LDF81K0bAQkhvEwh8ZLVLRcFRKrbGUQq+3KNjbzdX0rlP0avbSLmAxeLTpLsF5Ob&#10;bh7VTT2kvsTjAvBhaNvyYj6W+AiyMF+E/ywBH0iZd7aLpoAHLp7ibnFQV5Zi8bAPNVs7wvqRXS7E&#10;eGQxcBhE9DIwbRF42NoR0GElLKFxKcofhV1T+lK6/FcTfltCwdvyIQWNMp7OdT0mGahNvXgXGBOI&#10;kGqLEmbgsz71pFxvI8MHbgPvt8BHPkZYGbTvvH+kNsYMICAxqAAemgIdVKqLsukPBR8j10sV11LJ&#10;tQYe+fg1uDJ8ZEuKr5nrj3tAIwyMOFgO0fFK1kuBhwIXdm34dwSYsswWjAwdJRYkXB8xH+6Q+O1t&#10;JVO6l0uChBndW2JmbPVwkGu/z8f+eMFmfLxh+ahJ/l54XyPb5e+6Vx326dePL+F8MvDggom025IP&#10;Hy4YAr/KYHcI9SKIHXDMhxRZyaxAIvMlhKwLeuBU2ARAnBaaFabdCVKkxDGUIly4XTwarOM/BCFS&#10;4MRTFGtCgY8I9szWDwmxGQSRFgtHSbENGInMFlwvYekICwdjxhTAQBzT8T4HjUpqrhPDR4AHFhgA&#10;4444D0NHgEeRUp0VsctIQgXXWqwH8IHlQwBypemPd1fp6zsB1uVZur86S2cEnAo2cLPYjYKFKN+r&#10;x2JryOGhA01t9cgQgvWjAIihL8d9lNofSFg/Aj4IHMaNxvONDJiptMWw+3rv6FTwLfKu+bvQ+zbW&#10;Q/2JTrVDLw0eSHEHF8ssCoSA0/XVBb2rEfPhrLwsNv93SvlJkQwCIFLImPfp+DnmQ+9qySpEHrT/&#10;RSptuJdrSmettLO0z06rbdL5vHwi5UcJ9+d2wwAZuGLagA6JXTBS7O1a3vLqqQWLRvsrwZR0ApBT&#10;O56OxblRxXOw5WXqb2209cGWj5fPojil9MMLxowR9GDxCMHN8sag0aa2mADVCP584/FiXutYWEoY&#10;Xv8Zyrrhue5Jo2NAuF9AAFCB8sc1hFuFQFnABDc8Y7JQNt2DwzVHNgzBqRQGG+trTYP6bVeNfrM/&#10;B71q/YjvAHYEgVLuFAfD+kHgK9YXxrvxb5077pRSo6W7SfABwGi7IXVsKK1OpgsxH8ATbqhmAQcF&#10;O19KdxIDMiDgHNQxKWhGejDpviMD0iU6ZofuUU8XVVh1fK3XS2cT/aRr6VR7jUfile7TK4KABWIE&#10;PzdKV/MevtJ7B+y0COR6BDgE2Pq6dN6Ir0PnTOoyo/ry7HGJUW0XyUXGQgp0PLBUVOQhlOR19cLV&#10;t8lAguWEeQBE09oLnPfDS1U9FoqeDwBifaoXzFHLGTxKaXWAo/gkwxxXziP2baAQTJSPwC8u58a5&#10;+Hz0m+0Ajgwd/Lbvy1aQUBgEmBKgg9QiymsWjxxomoHD47TYuhGuluKC8bJsBbG1Qz3/cLMAHVLC&#10;FQVsZY5yR9kaLrLSzTDg3j/LMniEJSDiMFCKznYRYLiiqcBjVODBPDU+aMQ8EiHwkY9FY8axY5+A&#10;Qhw7wKMcj2kcrwYfWq/M+3deh/N4CB7xP9daoMMgkq+9gA/HiuuP8ynLy/Viei7xHUi4XB5aPgIw&#10;BBZW6ABGgIjdJPm/YtkocBGAkV0sGQRKEGjN+pH3Mzs54vvpuBGBB+cAIHFNQCXvAcRfvgXeId7F&#10;hsYnqaPrZerub0jdw41pYWVYCn8+Xd2tpuOL5bR7Mp+29ufS3tF8OjieS2fXy+nkYkm/F9Puqabn&#10;q2n/Zj3ta3q4v5Iur9a1zmY6v9tOt+8P0rvr47S3uZZWgJCVGCEX2aj0shkHBvhAGUYgZKl8KqWK&#10;K4Fy60eMkntSgw/GQyFOAoWPJcTwgWsiWz0AgwCPCAoFJjzOSrZmRPl1AOSTXTKlHggl0LFwRIZK&#10;BIsiBg+gQxDCvsv+I26j7mbBjcJ2bw0fFTDJ4sBTAETTYgnBasI4L1FiPdwvCEPqf73XNZyfpDuB&#10;yfvri3Qq+AiLR8R6OJ5DAGLYyOLlBhKto/tXg48MIHZxZfCIoFNcMJRXD+sH4EG5/FL/o2Qu4U4D&#10;PihCtr++lGYFvPHdEuSt70vfRL9kcqAnTQ73WRkAG45F8zRcMPzG/D+h7Rm+nG+mwAfDQBAT4lTO&#10;fn3nrQRiUvNDPVwpt2YpEtJUw8IcwBztdbXtrre3dcnteG5z+W1AkJIhlbaTsuqO+3hpy8ebl78I&#10;DHCLPEkeLE6K6LUABUvIa/2HEEQKEL3WtT2ADwluly5BzFBrQxokM6ZZCq1RoCK9wX8RcPoPA4+z&#10;UKQMbY3ookgYVgl67lnhq0ffKkXdLighfblV+wIkygi1DlCVAsUtw5D46CfSelGk1OwgbdaWCwlB&#10;rKHYoyYH6bbATXHx4JrhuEALx2R/xKPE8PyvA0Lawm1C7AeBqLZ2tOs/4k20rAvw0bkwfksfLirB&#10;D4G3g4jOAaAEGBx/KEAAPp7ruQEGgAeVU0nzBTiwzhAwS1E0rhlgoBCbq652C0wGe519Q0YP0qNr&#10;4F5wXYw/hLuI+8v1sm+CYbGakG1DbA3ZRlhQMCqQOEJWENDCfe1px0VFvE5rho/KAy5AUODD1pD8&#10;YoWUF68sq/6W5BeRbcItExKKP8ujffHiYx5ybQ/9/1K/y2BCz/xi1QHEUj1eFpsCNY1zjQ/GYJTh&#10;48HxgZQsmIMQ5rF6vHguCJIQdMO4CK4aiOgDDndLqWQamS2uYirYcOZL/u8BfLTG6LWl12+RorWr&#10;BeUrCatHhoyswAsYlP8LfNSVPqWCifmYjFiPHHhaq2yKgralQI0N+7WVAytDTONYcZxuvXCP9w1I&#10;MA9EFEBCauek7WrrsrzyH7Bhi0f2Afp6H10z8wFiAR78z3kNqNEt2TV2v2j/SMBHJeNFwvVXXSnV&#10;GI2whmABiRLB9RiOCpwYRGJ71g0ridbN8STzU2O+nygDhPtZ4INnz/vw7MmTaIBr7/Tf0qvXf0+t&#10;3U9Sa9/T1NX3PM0v9KSlldG0vjmRNjbH0tbudNrYmUkb61NSYtPpSAByeLyYjoGNi5V0cLacDo9W&#10;0uH5mubX0vnFlv5bF5isClI21XvfS7sbaxEDAoAIPOhRu76EetgFQIr5P8aECRAJFwzuhINazQ/S&#10;UFHQCNDBiLfI9TUVTzN8ZACpgkgMW1+HDIS4jSKAhTNjBCPlN1LiOCKI9F7zsQx3DhYW3D9h8cDt&#10;cmWwKBkurGM4MlhETQ8AxZaPDB/vdW64i7DieJA5XRfjuwBaVxdn6cv7u/TpLuI93hk+GAVYgEH2&#10;CpaPbP3wsgp8FGsI968Ig/oFgGwbNnC7FOsH95z7v5atHjwfpo77AD7IgNEzdEn92dl0vL2e1men&#10;9P1GbJFdj/pW+rs70/RQT5oe6TNg4GYBPAp0lPgP2h7qfGysLfk7MXRIDCBqwzD3jw8I7NXT7euQ&#10;MpbCwC3Q9CrGj6HnX8DD4nY12tIHU4nb3dzWljYfoTPXIQVET57AzvYmFHajFTHKtUOKt6PxpXvx&#10;uH463xBE+cqKFTclU0z7LVqH49V1RYYPAQ0ul4jHaBa4qJ2mGrb0RHG9kD5MfAMWCNwZTKk4iksH&#10;pWdFK4U5PtiTBnSeBHUyAB2Whoj50H2kyqnWZ9wUslVQ4i2691hQiLkY7Y+y6r5GAVxT42vpANyv&#10;UWqdYfVrQ+rjtsjWFNwVWAGczZItKQhQ4xRereMAU1sKIiMIpe+0Yf4TjIx0C1BaX6X+5heJ8V2o&#10;9Mr9IKaFjjAD6wEfz3T/AEuKmlG9tV+gwTMAPoAlnhHQ0NvZLj0hqNC9IeYDUBoRpPYR+CwQwqpD&#10;TRIsPKxH2XrcSgTNcp5cD2PecK+p2sr18g4AkUActVB6bX3R8fUfehLwqg2pX5d4ocqDLw1rgRKv&#10;U30pPB/b1LZlfb2IdfhgPm+f14//Y4q1AVICPgg4ffHk74KPXwJA7AqJmI9qRLZdLz6HfMxyHoCG&#10;9hnzIYYQr8dHFVYPT/N8WD+I9o1IX8ZCiEAuAkxDAJAAjGzhKFaODCG4Zcpv4MMj1go8wurx2O1A&#10;cS8UbkdF6QcMFOUcwPFXEoDAlNoXM9TPHxtJHtVWEELKLb11zK5W2hLgw+AhKa4O7yMfxxBB+lXe&#10;dxGOUQMLScBHHY6K1aMGJv6/Ah/lugUYhguuLa8HfHAPqmLLB+eMpUPiGh8SGuEqdAABdruoka5Z&#10;O4AOS4GLDBNV8XIkrB/FysF61QyXmAo+Jsd8X12OnePoP54TzxCrB1YxgLX+jcR38uTFz6m553lq&#10;6X+eOgZeppm5fimdcfWIJ9PR0Xza3Z2RTEvJMZ3R8hkpsFkprzktm5eym09n54vp5q0A5HQ5ndyu&#10;puMbgcflerq62U23Z/tpZ40CVgEftSBUMmAw8edgRw9GxzTPFxcMQuCp4z8EILgmsHqgpEm7RWm7&#10;UJeDTglClaIGPFDwxIMAHxLDhQEjMlaKCwY3SwERZ73U3DARB1J1u0ScRwgZK67RUbNqFPjQsQEP&#10;W0ayhUP/c55IWD/qlhKE8+Y/3C2AR4xwq+ukwilju9wR7yH4INvl6NBQQdBoWD1yGm0RwwcuGa0D&#10;mGg+LCCxrJZZpPtqALHLK+CjAAkWjzJYYFg/wv2CMNgclo+z3bW0tjind27E1jbec75hgsbnx4cN&#10;w2TLARLENNTA41nIm9evBB9DaXVp3t9PxHwU60eDFE5XGu3GxE41zByPIAhpkTIglgQfPm1tDUBo&#10;VxHmH0lpd5FoWx+L1sntr3+X+eoyiTuN3l9diM1okRK064f/OKaWe2yXJqweBFq2pH4p4pZXum5q&#10;lRBcKXjC8tH48qljKeiZAxlW2lof14KVoBQvRb6oOOpxXAbarfCp/gpYYDHBTQKwTLj8OUXC2h23&#10;QeEyx2VoeWSlEKza7NodbIsVgOMQt4JLAksHz6ZRPf9mAQzwyGi1KHQgy6PhNtNZRYnjYiFujGBW&#10;6nkAHHpOEsISgLRewReDyY1Sdp3YF61H+m8fVhXtGwsDAaYvpStfSmc2N75wWfjRAbWjuFd0TAe6&#10;tlMXJMCAcW/6dV/s+tFvxp8BQAZ6pW9YXyA1Mz2apiV9uk6K2XVpX5w/VhtblnQ+lKQPNxU1WJok&#10;jNsDeMW1ECzLtXDPGI24ZvkojacfdJbyH9P6C1ZvZP9a8n4qUiAkLBGxn+r65G+/0otTUm0JlCEI&#10;iikvFP8DHFXrB4PMxfmV88rCcX6qu3t40QM+2KYOHMXiUdKMSCsiuwVXC2lsQAgfLQFLpahYzeqR&#10;4QPQmBjqU4+kN00P92qeAE3BhXr7YfEIq4cHj/O09PSjsijy0F0RlgGDx18JUGCYCDBAITMoEH5e&#10;Ak1jYDmsH1KearB6tS9cLr15fBWsHiXQk/0FLOT9ep/M1y0wXiefD//XzrWynUGCa8nXBYTU3EsF&#10;PiRxvQEZAR55myKGjzhOLxaPDBqYnu12QfKyAh+ABHEtAAIWirBYAA8ZJnKcRoEQu2GyACAFUOqj&#10;8moK5EjYbnaC0sS4YwYjfkbLuY9UZ6V2Aq453p06XMd38Vzw0d6O6+VZ6h95nZY3x9L+2XLaFlRs&#10;bc2mnV31cs/m09GpgGNnSr3m2XR0vJCOT5fSqaBj92Ax7R0upZN3m+nofEXAspwurtalZLfTl4/H&#10;UpgHdrtgvq+Bh5QYQsl1FN/jUXA3UIRbpOOShhuCIkWBMtprKOgCIBeGEVtENMWS8McPiod9tsXD&#10;bhJbI+quE6QWUCpxQKqDTnMGSy5SZkuH1nVKbRGBBfsFMgAJrBpIsX64mingIzFcCD4MGNm1YkjR&#10;tGS6fGBf7CfDx+lpxH4wf6XrIdj0y9tLWz0IOD0l4FQwEcGj4Z4q8GEriIEj0mmBjRK8a/jQFLcL&#10;gb3FtVUrOFaFD1s8lg2IBhFNF3PaNLEfxPKc7W2k1blpfcujdgfi6uPdj0rGQ2lB8EEAKp0hwNfw&#10;kcEDCKGN4n1dEXzUAk7dhoXlg9FUh6QoexlHBOXnnmm7lRY+fICG+hAUc4y2u96uog9qlufc/toC&#10;4nY9W5dz217Wd/vsdR+10+W//L0UnVD0DjEZjHIencvYlmM526WlUb39JscXYAWg1/1aOuKZztn6&#10;Qp0ByqvbgiBFR8+7xGDQ27dCVe+7xG30oSS7yP5plMLHGkNdksh0mRrqTgsTagfG+9PUSLfaeAae&#10;60ozmmdMFmIfiN+gx08BMqfLCmL4TSEzrAPEQmAdYeRgXCwoc2AjYlCwbgigdK3EmjxXZ5vgT0rL&#10;Y70gTRgoxAJCgCjw0a/zpGz7COf6+nnqaniS+l4/Td2CsE4ARut6O6xBxN9IyZOiPTPcY4iaGevV&#10;9fSlcV0b8R9dOr9+wUUfukLvBefm+9TTrvdEwNXXnZYWptOyZGl+yvNDg2RQYkUJVxEQR8l5gIix&#10;aBiEb1SABIBgASHWhvctLDcBWFjEajEff4KG6rLaOjSw8aLUGlw3upXfXqe+n2KdiP/DChL7yOto&#10;v3xElFfnxXkmMCBXu5jScL1QspcXr1g8/PJ7H/WX1vP+AEJqVhEdz8I6j8CD8yTeI6LGMWUGcBhA&#10;JESJQ6pFIoslWzfw+QMiWDsqbpaQyGypxnuE1SOsHRYpYCv4rPBtFUDRez4kACDAwUo5C0ofQUlS&#10;ZAx3C9BBxgvBpkMDUtICDl4oLB8ASHG5BHwQzUyAZ90NUgePAJxioeA/w0g5x9pylsV6ARsBEKxj&#10;uNAxHlo/srspA0gRu2PK/dAxIvYEN1DEfBQ3EhUgS92Oks1SrBnF8lGDjSy2hPCf14kg1KrUwEP3&#10;kWHykYCQkJlJBgAbqh0P4CEIkGcKiPKeEMH98J3+r/Si4ZfU2deQenpfptHRN1JO41JauFjm0q5k&#10;a3taSmlK0ykpsGnJrBSjwONsJe2fLAlMpIguVtPl1UY6vVgRkKyn4/MNwcmGlOh2usbygdtFSmtF&#10;SmvVPegIRHWwaVZ+CC6B0iMnILKuXMPygfslrAP1oFNcL8RKFPggw8UxHvdv0+cP95aP79+ljxk4&#10;mPc0Q4czVyxkxDDkfaTVFkgplo6yzLEeAEO2XhSIIOakBJtGYCnxHpGRU19HYmtJ1Ptg+w8Cmtvr&#10;S0MUo9tyfSXd9ur81JaPTzcCD80ztkuk2u4bLrg3pSR9AQ8gpGS1EFwaIMI04j+AOO5xxNZEsGlx&#10;ddnthftLYouHQBHxEPuGj4WcRi0Y3VxxRtSUoJcYJN45YJt3f2lqNM2PDRk+CGrn/SuuF4vmKUZG&#10;3Nfy4qxgvVvrxKi2YQHRf1I+ZEigpLB6MHx/j3q/bWrD2JaCZbTFBJ/a6kC76fc6lD/tbIBHtL//&#10;GT74Dmhv87qS8m3UJeuTvE1ZDyFwk9gBnwP/ZbHbRcp3uAu3g3rfrg/yWor2adT4eEqs4M+JdGQs&#10;HsRmkJmCIkXR4nYg4yOGs1evH2tGjzqLUoTUGmkifkT7IjgWFxX1NJCpYSqNSoGPUOocANFvKVuU&#10;KZVGsYR4XUGO4yC0bzJbStosLppwE1EcjMBM4kUiNZeYEGfgvCEIl5ouASWdeVl7M3U7njl75dXz&#10;pw64HesWfBk+XqRuAQipuP08V23j9FkBC3EwWD5Q8ozUS9VWIGxC570wCVD1qdOmzlt/jFHjomWC&#10;D2CiG/eTOtGz0+NpcW4qzc+MS8YCQvRuLS3O6P1S+6xrYWRfgnG5D1g5SAm39cPpv9VljE2ka9e5&#10;kiJNYG0NPvyCIOXF8cuR4SNLsRw8BA2k/iLVJP9X3x/LI0X38TqQnnO1f/mH4EMwAnyIYqPSaZT8&#10;DcsHL3/9ZayLzo1jaJ810NDy2m/E56j1KvDBPBUqHVzKh/cyw4fmEaCiVx9nv16SQZulcJkIJHCn&#10;iGYBD0yEVCt1ZovhRCDSUk+rdWotgvK1gg74MAxkRV2FjIfCctwboZQNBgaBgA964jOTgg8p6Mhw&#10;wZTYrZcI/11dgIxQ8gEeSIGIAh0I+wY8mC+gUTsPL6tLWYfzj9gN7TdDCfM1a88D+AoxgABBmhZ3&#10;EMfx8SVcK9e2pBd9fWU+LUxPpHl9CMuzk2lxZjIt64OYmhi1m4mKeTZRVwSgMHxkyEBoyA0pld/A&#10;SQGNx8L2c1MMG00sSVhUiEXhXAFMGn8sZcCrvwW/YzF9+eqX1D74PLUPNKTucfWgVofT/PpEWhVo&#10;rG5NpPW96bSxO5nWNL+5p9+a3xCArO/Mpb3DhbR7vJA2DmbTztlSur7bTAdHS2l7ZyHtH66m60vB&#10;x6l63Fvr7i0T77EmRbbu3vRSxHkUV4sEZYhLwJkYeZ74BBRmSbsl8PRhwGkobrtiJLhg7t/epP/r&#10;37+nf//+Lf37j2/pf/74Lf0L+f2Hln1P/6PpvzT9+jlGpg3QyJaOilsF8W/9D6yUdXHlkFlTtWBw&#10;HiUF2FACdAAYApFwCwEcZOIUi0ish6XmRttdeHTbKDJGVs8x8S2nxy4yhtuFTJf7y1PHfDy2fBQp&#10;waeO6xBgEPfhFFvgQ1ICULF8AHiGvAr8FcsHQhBw3UWGLNvqgaytLKXbk/20vbzgVG/qwVAVl3eP&#10;YRLmJkbSor6B7i69f2pbcPXa+gGAZAgBIOiILC3M6BvqqlU2JUOPds09WvU6e9R29arXCnwMClJc&#10;zEzrsD0ZHLZ+6L12R472Ff1Q2tqsK5j/cxubxeugK/K6koe6pawbeqNsQ7VtBGtAR2tzuH8q21CG&#10;oV0Kd7C1MY0KQPpbpbCljJuklF8+wVquqeADK8Jwf5fdKyh597SlmB17IWnTPG4F3CXAQlPDk9TS&#10;IICTrrE+0r0keJLKqxQg87g02k+ku0rRdgs4enA3UBQtFKyHtteyMSleFD0WF4IxceGQleOCZPo9&#10;pvNytonHcyE2pCPgCCDSMXCzAD4UILN1SucLEABNra9fpW4BEtdOXQ8yg3oan9kV0yXIaHr+Dwez&#10;NgtWIv34F8fETAiYGGG3BJXigqGEOy4noGB8qDfcJ9nl0iewWF6a1Xs5neYEHgjlBRYk87MTaRYY&#10;UVs8Pjqo6wz4cjVbnSuWKO53CZqlcBsWENYZ1f0hNXikh2yYpvTT3/RAEawCNYiwhLKuS16ul6w0&#10;tuW/8nJ4We2/mD5umAuAVOGF4mIUleFmGT4EIbxEvAwFPqj3wctXtXw8ltox8vzDDyPO0znI6q2S&#10;6mOLh3qvrhD4qsFTPlQHaelDpMfg8VoQPk7HeUSMh0U9ECrm8fGikEqqbbF4lJ5/1eLh3j4KF+WO&#10;YpeyrYkVfVXqQBBQEEKsBUJPnHRQ4IN021E1UhQXY7AiXC09Og7CvqKORrhIUPqu1ZH/49hxjNgv&#10;x6zBiWEjIMPQlNdneT3WI357Xa0HaBTwqMEH4CGQC2tH7KvAh89PwnHLvQj3S3a5FFcLYKCpfwsO&#10;ClAUS0d1md0rQ4OGhoCN+O0AU2e+DHlZFVqQsj5FybAqFXcLwvnwLHnG+NJ5f3DbVd9x3jXDR/fz&#10;1NnzIvUPNKWV1XFbO7a3pgUXMxFwagCZTVsH82lXcHFyuSoAWJFSXU8XN+vp/HYlHQk+js9W0sHJ&#10;ajo507LLzXR2sZ1uzgQf2e0S8FEJNiXmQ0oOZVdAJFJAGe22pNxG3Y96yu3xA8uHA08NIDENELiy&#10;Ur+X8n97G/U2sEwQ+wE43L8rpdADOJCIBcmj2Fqqbpa3ds8U+GA5lo0CGBzPwa8Wgl/DxXKlaZwn&#10;LqIIji3ptgU+cLtcU78Di052t2ABcU2Tk6P0gdFsL07S2/OTdH9NhdOI+bDlQ/eoVkCM+5Xhg6mX&#10;G9wi84Wpa3/k2I/IcIl4mwIeBT4cg8NUzwfwsKXKU2p+AB/L6fp4J22vLDrt1qWoBSC4/LBmzKuT&#10;sTA+7LRIviU6ObiDsb4V18trKaewfMwZPurjuoQFhGyXAZRDM/73yJAgDqBN+2K4fobpD3fOc8fh&#10;FcsD8p/a23obm63OZTltdEWKjqhLWVbXLeU/ip/Riw/4iGV8X7T/xAr0Nb9Mo52R7cFvevjP0RvS&#10;Iy+fPzGEABek1eLeoEgbFmssCliwW4GPTtxNcZzuZkHXcyzt/7BuIWAV0MAtQwEyXDQEVjJPpgwW&#10;DywYkeobNUM8UB3w0EEmERaXgA/mJwawlqhD1RMWEawtwIQtDoKOGMq/3YBC7AmBuGTQYEEgnsJx&#10;KFoPK0P3mxeu6eES6+2NLjSG1YMRbtsanjqAt/nZLx4hHs8BqczTw91pekydU3XWiDGZHCVLcjBN&#10;jvR7OVDKOYwTQjA5Ynidn6XY4bg6eYxCO2bYmJ+fSgvZ9bI4P20LyJC2IRMGVxP3HHcMmUVYWHDB&#10;kG3EdRG0y/0CRIA6UoA9qu1fvRAWXpqK1AhW8uc4Di3P++BFqv2XXxwkXsKYdy0Q1tcyfHUu8yvo&#10;eKrtw4T2s4U4kGcAyGP4qIr2Y+uH5uvXIuG8iug/x3cYPAQ5+lgjlZYPLrJZHN+hj7REidMbIBWL&#10;j7MUFIuAUkGGYAMAoQAQPi1+I65gSq8/i90RWay8UdYoWxQ7Shalb2WOoq9KXQEXq0ddMceUOAgq&#10;InpgOQIjcU9kywcuF6weNFYFPFD0tn7wm3PJy+M4UdcDuOE8sdAEeASIAB/FahPwFP+xrFg+LAKP&#10;erxLxLw4viMf19t6+/q1+rckrjksH1FKvdeNKVYOrnG4v9djXwBdgIihwMBQoCHiOAwaQEMGiQgw&#10;rQjr6b8CLHVrSGxf5memJtzrLPEmBP+F2TsyXehx0kCW97t8S8/VA2lvUwM2+CxNLbSl46sFQcSC&#10;02oPjxfS1s5cWt+YSZvbM2l3bzbt7M2nnX3SbhfS5dVaOj5dttvl3ce9dH+/k65vNtPp+Ua6FJQQ&#10;93FzrB74+nJysOmixBASw+w7o4LqpyXjBRCp9MaL6yBSbiNoEqUcGSEBH2H10PxZuGDCpYFF4daD&#10;sf34+DZ9vLtOH+7q4764GilAIdgI6BBUZLAoMR7F8lG2wS1TJOCD/WQLiGEjoMPwIwE+nDor8PC5&#10;ZrcQcMI6xTpCgTSqnvK/63xUAORc8PHpDsvHpdNt354dpZNDXCfcEwBjM6RqAbHlI2DEQGKAC7FF&#10;JAMKUywgYWHarsTdRMptZB4R/7Fac78gwAc1XC4PtP0q8DHtOi/UfXEZfimNxalxu174pvmOaGfo&#10;ENFJCpcxFSqjzsdarvMRlo+AD4Te9qB6paTXUgzPxbWy24UU3rB+qP0DaHC/qDNY2tRoa3O76t8h&#10;zPPuP4aPWtucpeiFGmRU9leWlXWJE+gQMJROZtknlu9WCn6pNz3YSgE/rSflj9X8OXoDS7b0xRss&#10;Hyhuu1Vo57BON6kjpM5iW4vBw0W0tIwaJG8apAsELR7nRrqm8cUTAwWpqGTHABQAB/O4eQAQgkKB&#10;EqwVWEIQQKNP28SgdlhVqL2R4x50nlSVRQF7e63bA6xIWTuLRHABsBhatC+OZaUtYfwYx6foejtf&#10;PUvU9ximAqsghNF9Gd12SOfHSMXNAqc3jn2RDtU1tel+McIuwaTAELVisL6QDcQ9whqC1QNomJwc&#10;Tgu4WeYYh2XE4LEIbAg05mYZv2XEVg8ABcEKsqD/xscENTo33ie7qQRaBOQCGlhoxgRWxNwQtIv7&#10;iWDaN7rvOeC08hL4d4hfmv9FWL9qwaju54HUGub6dlg/ENbH8kHlO4rEMKS+bxzkhusFIJE8cL1I&#10;yotboKP2gufz8bn4owjhfxd9+vlnl4PF4lFLRdMHx0cMhNBbYJ5lwAbmOui5WR8mHycQ4tiPDB8E&#10;E+GjdKxHtnqgcIuUWA9LVr6l5x8WhcgOKcrZYGIBMMLiEe6WPC8JC4NeGinqyaH+NKqGBrcLgZdM&#10;B/HHCTpIqbPlIyv7KnyUwNOAIPYb4BFukzjX2rkYPgJAAh4CjphyXQ/gQ1KFDyw/bFO7fq69sq9y&#10;L5hnn4+veViAQdGvMV3ncF9PGhAI1LNdAjKqVosINq2LAWQggMKSl/n/isXk8bb8poAbLp0CH9xv&#10;RuXFlA2oYp6lgSzwUb6bhoZfUmvbk9Tb/yyNjLSkbeI9DmbS9v5UOjialCKcVc98RT3zxXSi+WNB&#10;yf6B5ESAcrmcjiSHZ4vp8Gop7V8upYPzlXR8uep029PzzXR9rt623S6htJA6fKhnLfhwVkWWNQEI&#10;yg8h+DTqUoTbpdT8QJmfWVmHUicIlUBNlhdLyAfBB9Dx6ydBhSDkveCD1FtiNVD+tmhk60YNKrQs&#10;MlXqNTpsodDUNT+Q2n/FtXKTQSOybQIsijUklhmQdF52FWEByQBSpGzv6+HadC2Gj9Pj9J4sl7ND&#10;CfNnznZ5AB4CiBgjB9AoYBHLbD0ybNQBxPEeBo4IOi0AYvjIFg8sUuVZILhcItW2HnB6ua99LC+6&#10;vH4MxMXoowSSD6fl6fG0JqVADBffr78zAQgQ7Bi1DB+s6/LqemdpwzykPqK2CnP7gBQhgYJku+Dj&#10;p32w5SO3bwYaW1QY34Psl59zO5slt7UW3ne/+9VO6MM2GSkQUfSB22Yk/1+mRSID5LW3KzqDqeGj&#10;8UXqxZQvpTugKXU4qNPxTG37858ZmuNnWy6ABZdR174YyZbA2kFdL8oeWGEk3OYXv6SOxuepo+FJ&#10;apdSb2nQspcUuHziUABqkUSsxTPdI2IySJcNIGHfBOjiaoj6F1hSgCadV1dUMCXepEX7f/0MC8SL&#10;2rU/0zniArKlQOcFsNhNk2NF2B/zdoUANlhKdEyUds+blwavwZaGNCDpbQ0Y66NwmyCK+/Na11+S&#10;Nd4IqHCNsL3TYnUdVGXF3YTFY0iwAAxNCCBWlyloGFaNuZmJsHBIpidH9c5pe107AMIygk/n5yYE&#10;IxO2isxNjxpuZkf7bGkZF/AgBLli1XGZeNwuBOYKgBnXp5Zqi48ual/kFyIvL8uqUl4YbuZfwQf/&#10;AxuW2ksZ89UXr2yHucyWD71AwMfzX/7ugXFs+RCJenwXUW0NPrRtif0ox7M8OJ6kcjxGw42SrzFm&#10;C24WPkzcLCGCDoFITBsMJfhAbfnAbJc/4hJsSo/Clg/gQx9vCTaNcVsitqEo3AId0bsvPf6wbNR/&#10;h5DXb5Giq0qxetjykSGE8RsIMsXdUtwuQ1o22Kv/Hlg/AiAi4LTEfKD0AzCKtQGpAYeEY9XhKKCj&#10;LOf8q/8VwABcitWndg8kHKtc4wMIysIy7oetPFmYHx4UfIwM6CXuFalX4CNbPmpWEEGCrR26BxbD&#10;SEUyfMQ6AEYdPCz8fiRYlRgfp7h6uI8AFc+dBp8S/Fg+itulvO8NL39OvX0vUt/gizQ23iJFNC6l&#10;t5BOjxelnKb1e0oyKaU0mTY1v703m7a2Z/V7Lm1tzqWdvbl0cracTo4FIoeL6UDb4ZY5vlhLxycb&#10;6eJYSg+3SwYPAk9L7AfpnAjKzvIn+Mij30oi4HTflg8PO481IcMGLgsEC4itH4KPLx/fp8/3d+mP&#10;rx8FHtfpXvBxd0MqrgBByh6AKK4V3CwFRGpiCAnrRrhq6im3tRofwIfgAZcKrhXDR16G1aMGHRVh&#10;Gf8BSDXrCP/ZNcP/zAsydD2M7UJ1069vr9L95ZnjP4j5KIBRAIS0W8MHkq0aBKJatMyurAwcZR63&#10;DfBRtXjUA07LUPthnXrgfpGsaf5yX8daX1FjzrD7Ux52nwG8psZG06p6pCvqaQIffIcFPugMGYSl&#10;CMl2GR0ZTOuri3p/+3L7VhcHQEppdrcGfKCUsQKQ+klbF/BBOxcAgvWjFIgCsZcAAP/0SURBVB8r&#10;7ShSgxC9738FH8RtWEdoPtpq2meW/cU+stSWa55YDDp9NfjIx8Hy3UEwqJRwP8oXy4d69lQqJU4F&#10;hUu6MNkuVtoEOErZAQa4LKwEO1tt2YiB7qSopWPQLS+fori1DEuIAMQVQqXEG7UOpeBdPEvHIcOF&#10;jih1P4ivQD8Q4xDWEawL7TpuxHow7dT5vhYUUJG1XOMzdX6d9ivpklJ3OqvmgQTAA3iJoRqa7P7x&#10;PgUglHjv1bmMSYmP9zSn4XZBh+4D49BgIWkVLLXo2gEOpx4LcrB8jA1EwCvFvSiM1tMWLiWnvgqA&#10;xob71I5EMOmM4AKLB/EdWD1mpsbVfre4hDpl0YlnHBsdtPtlQdCxMIsrZiZNC44nxgalcwRe2ncE&#10;mgJhEbdiF5LuB+/gxGBXGhP4/BRwEWIAKQ9bEi9GHUj+oYdUe1kqEhCCFSN+l/8DQGiUuekZDPLv&#10;qhBdzUMFQoj5sOVDLwWRy4aPbPmw68XwESm3Ps6Dc63/jo+i/rKjJFxb/qnIltgO9QriQ6sLH68/&#10;5oaG2geJ+a+4XR5YPfIUv2K7pq3Ah5Z5xFor3lC6lqxcHyh29/LzGC78Z8nKufyfpQYhWSH3ZheJ&#10;U23HR50RAnzgdoliMIKJLoKHtI32VeDDFgZAAGHeQFHcHaHwOXbtnCrbFfjwOQgAquuW8+U6bf14&#10;BB7l+oEMw1hZnv+rwkdVuFaCSucILiWYtr83KrcCB4/gA1jwcv9X5DGYZPDQf38VYFoFD2RuPFxZ&#10;hg9dM9eJZQu3C409gyrxngMfNQjX9MWLf6Tmtqepo/dlGppsT0vrBJZOp7UdiotNpQ0CTddH0/rG&#10;uOBjPG3tTApApu2COTiZTbu7s4KOJQea7p0spd3D+bTP75NlZ75cHUsxrjFMe4GP+USaba3YWAaP&#10;UtiqFgOSpyUrI4JO9ywOxsRFcRpCoCaWgjMp66LkPwg8Pr27TX98/5I+EOOB5UNgEPBxGUDhuI/I&#10;ZAE4CAYt7hbgpFg4AA1bSjKM1MDDFg6sGFHavS43howCSK7Z4fOqwwiQ9AA8JFhxQiLb5fL8NH15&#10;f5s+vRU8XZxmy8eBwQHICOtGZLtE3Y+AD5aF6wrgiHlnFbHc22Srh/4P4IjB/kqmC/e+wEdxi5Xs&#10;FywgPLuro920J/ig5geulzIMOdkva2rsN5dn9L7rPczfElY4Bz9n6wd1PsYq8FF1IWPNdRCmFAmu&#10;YnrujPGClZR2y6UELGH94DfWD2JJABC3t7SzeserUuCjtLOlzS3tcV20vAIfbqPzf/VlEv3u8QB0&#10;DWrrK/pI+6Xtx0JBUS2CF/taBAWCAOsN6ZAG6RAsFa+lhImVKLEXZJtg8cAFQyDpG23zWvt/I/3C&#10;+Ta+fpPau3pSp6RL95Oqqa+fS1foeOX62C9QBBBQDAw4AEhcwZQkBNp/siKlN5o0ZV3Os/O1zumZ&#10;9JvkmXQYJSUYe8VFxXgWiGAAJR0FucjIEWgIFsLtA4joeFLoLlcumLEro+uNR/clo4TsH+Ci9dWL&#10;xGB+1MwiYYNS88TEoPiBE1wi1ATBRQTkEF8ypHcCCwZWDoBjZmooLc6Ne35Unb4W6T+XpKDjnjvv&#10;rdJ5xIM4DkRAPDM1mmYlTMkkmh3tDdjQudlqg2tJcIWVZ0zPApcMbpifHHCqh1sXGtGYrz34/Lss&#10;Yx0v97bR8CJ+mbTcRMxLhXj9mD7YT97WjTUmMH04BAo91YViASFV6DnwIfH4Lna7hAASDkYyMJWX&#10;uy4+LueD5OMSvV3Ao5gjkeIPRQASLCK2imiengBki9ulpQYfOb4jT6OKX1g9kOJuQLFiBQgXRijz&#10;gIxQ6CHZapD/L0rcSt/zRQIOAA4kIKQnDUkpTmLxUEODYna8BznbZLtoisIEQkrWC26DcLXEMTlH&#10;5tm/Rf8X2EDK+YSbpH4eHL+AU1xbbONAU6weahQjqyVf2wPoKFYhCeDBuZRr1z6RKoBMjI2khZmJ&#10;WswH8EHdg5pFA1DI4FDgw0ABlPi3gCMLbpra/waQKoT019Nt2Z9kQdQ/NqRt8v4AQMAKywdja/BB&#10;lne/Bh8/qaF69Y/UNyjwGHqpHkFHWtuYdJbLGtaO7QnBxpRAYzrtHUynnd3pdHA4J9CY17J5Qcic&#10;gGPBMSA7B/NaZ97Wj9PTVSnXrXR9sZ2uDqT0lgM6CnwEiBD/IQiRYkPZWeEZROrzEQyJwqTHLojB&#10;dbC7a/ioQcfxcU2wFmA1QO5vL9OHu+v0+9cP6YOUN/Dx7vbahccMH9mVgtWDgFPgI9wswEWARykS&#10;Fr/LPG6YcN2UGI9wv4TFo7hiAiwkGSoCPMJCYhjhPAUetZolebljPqhloun97VX6/vYqfRJ0vCfo&#10;9FTXLfg43N9N+7uM6QJ0xNguB/q9r98sw+KxWQO3UkwMAIl7GeCh5Rk+XOgt3/cqfAAcpc5HlFyP&#10;gmMAyc3JftrbWA34mBV8YP2YnFDDLlhdnks7K3OOeXIHxd+bervqidImAQ60Tw44XZhxfJLBQ8sL&#10;fJC1NywlQHEoalBQYp2OCsoES4fhQ21ekbCoCECeP7P1w22u3vGQ3M7z3tPOZinwQRv8sF1mWUBJ&#10;FTT8X9ln/k3sAO4Bw4fXz224fjOq7bCU+li3evBNL6RcG5wey/kBCA1YK3A1WIG3+1pJI424CtxM&#10;VCdmULpXPgf0ApmLffreR8Ym1GZ2ewA56mwwzAe6ivhE4idKJVFiGYCB9pZG9eTbHVRJ5dIScEkR&#10;rQ5BR6tAqYlsHCwSgoDWhpwKrH1RVwWLAuBCfQ1iMgAWKp8S2Eqdksh60X6xgHQGhGDpIV3VAbet&#10;mtc5ASMUSLPbBbASfBC2AJS16DpQ9Jwj1gi2DQgRFGgbx3XgRtE7s7KIACFkVbXZ0gFw0M4VMYBI&#10;CEyepPDd7LjezxGn4+KuAUDIKHLMC4CDRUf3hAJ3yNRQj2NAhgWGP9maUVPk1fl4Efzw8/wDqW0X&#10;L5OBxMsjjbVqUSkvT+2lswg+9KLSaGMyox59wAd1PnC5kGoblg98ZFhH6i6XYsqTaD+1DyEfo/YB&#10;VIQb6TgPx3UQ46EPzNDxxmI/vj6+qhuGKeY/x3Rg6ZAYMloYHj9gw9kuOebjcbxHK4pYCjliISog&#10;0hHg8f8EJ0Xpl/gPx0MgalgYSG5LL8wmkcmTo2mCwEzJtHo+U8R/WBhevz8x9guWg1Hqf+jjomFC&#10;DDk6pgEnw0RVCgRxDpwj4t8S5uP849q4Tl+z7gEQAnAAHpHxE0DC8iKPLSMcw+4lg1C+ZskElo+p&#10;Mcey4AIpY9bgemEKcBTYKCBRoKMqVdgIyOitwQaD4znLB7gD2Ah21fJp9ThHAJa8b86La6FhtuVD&#10;76Qbp9zoGqolL57/rGt/rnNqTBPT7WlpaTxtbE6m/cOZtL0zk9bWBSFb6sluCkJ2Zw0Z23sL6lEv&#10;pMOjxbS/v5ROyHS5WEnHJ8vp8Hw5HZwvaQqAbKTLAynBlcUH8BHzMV7IkpRZuF4COKzsimAJkWJ8&#10;oDjVuydlFAABOEi9Zf7o8NDTUieDmhjAx4/3dxHz8VawUSwW2VoRbpUoQFYDjWLxEEAUqQWXavta&#10;RdOremGxeqBp/K66U4o1o/wGLrDShBCrUhfOm8yXbx/fpX/9+Jz+v//nv9L/7//6d/q//+ef6d/f&#10;P6d/fXqXPlyfp6vT43R9diI5TheCkWtByY3mr08P08XxYbrU79NDwYFhBPcKmS26h5ICJMU6YiuT&#10;gKPcf08BD9171/fQ83GNDz2rku2C6+XiYCvtrq1IGcx5wDlcLxQRnJVsSkHsrS6kUcGwv1W+R74t&#10;dXRoe2i/gIhJwToBgqTkFqtHETIoxtQpIc6jn5LaUpbd+g5p26jxgbiiM+2gO2jqjKm95F1/ro5b&#10;CUANCWCotbG0ufk7CGAoMBH/V7cpoFFSa6vLiOdj2HlKrdPex3ahZ4CPVinz3jcvUn/TS2frEMhJ&#10;zCAxH061fcYYMc9t5ehoV3uktrmfWA/AQ50yF2lTR7erqcHnC6x0qQ0nDgJQ6dY2PYKAFukjstmK&#10;nmp48SR5jBYJ6ba4MCjOhkuENFOsLFgmWl5Kl2ldKq+2ar5H59nf3JBa1CYw0N5I52vDETElLzVl&#10;0DaybwiGbQdaNAWGOtqwUBFTKBABMPrURus/ytNTU2NU5zDS8ToySghQ1Tq4W0itRaJi+D8MPtTU&#10;QMiiccaJticeBcCh1sfayrxLGmyvL6T11Xm9T68FGlg7wuJhyXq98AFtHZaxqQnAYzStLs0YenHV&#10;ACMxym+rs3Jwk+EGA6IAM6ZYjX6qQYcfcl0KdBTwCMWeJS+rrccD0suDlJMr4FHffxwj9sFLGtky&#10;NNxUduOGARweWM6+u/rgclForJRWL9aP+jnU4SNedH8IZV7COrxIfIA1a4c+uBK3YdG8/69ACbAB&#10;eLgKneZROg461XwASLPz0WtuF0m4XerKlUYCBV9V8kjARQU4+E/Ktij8IlVLAL2e1ZmxtDI1nLYX&#10;ptIGpDqnhy34mNVLMDM2lGZEozMTQ2mBZZpH5ib137hEL9pIf49jQbCOlEHnsIg47oMpx5QE9IQY&#10;gnQdSEDQQwsJ11AHigIeARUBJ7GswEYBk6qU+wN0IOFq6tbHIfjQtbiGSX8l20Vi+DBwBFgUy0dY&#10;RCpulgwgDirVeoaOnE0DaARsENdRhxfWnZ0ad6qtg02x9ugcI8jvlXuD9AB4t3gX4xuI6YuXP6fu&#10;/pepb6QhjQo+1nenBAB6bmvhatnaGU+7e4KR/Yl0dDQtBT+Xjo4puz6XDgQiB/sLUpgbUqwr6Uxy&#10;eCa5WE7H12vpDPg4IStiWR/6XIBHsXoQxJgVWvSmIwAVBRjKELP/qnvmRWGWoEpXOrW1Q+BxdOi6&#10;GLZ84HqREsdq8P72ytkuf3y+T+9vLtO7m6t0r9+4XXCVACEltsMulwwcBg0tqwabAiW4XJwiq3UC&#10;OiK7BRDxelrujBeDTcR81CwdggrcMPzP8uKKwcJh0Tl//XCX/v3bl/R///u39P/57+/p//zjS/o/&#10;9Pt/vn9M//4sGJF8v7/RNQFVAidBCqm3by9P0835sYDkKF1pen0eUML0QsuOD/bS0d5O2t8Jt0wB&#10;uOJ2Kem1RXzveQ75WQSARKCpi4xJyFg639tMBxuCj/lZx33Y9SIAod7Mjr71vbUFD6DIe8v34e+p&#10;AiAoW3z0K4tz+r8zMTyEwUPvK0JA4Cg9c63XLzgZxELa1W7LLlaOKoDwOyAksgCL+wXgrnX8JKU9&#10;L/BRbXMfSF7+8D/mK8vzf8RPMPYL7Tz7j3UpNPkPWz4INMXlAqAACa8FHc6QzL39FwKQGL2W4eNR&#10;6ox7gpWB9horUYM7tEAFo9lST6PUAHGvXYDRKajhG0e/sR46iNHWO6mE2sa4JVRElTIXdBBciqLF&#10;HcP+qCra2RgJFOgvht7gPlIUrbnhmV06zubUeTcIGKhe2i7g6SYLRwCE+4ZnQJl06q4QkoClhKHt&#10;SQtmzBmG36fex0jnG8d+UDwOdxHpxMRPvhIoEnjLMmqPjPZ3CWDC/QLcAWfEd6wszjpAeXl+Mu1t&#10;L6v9664DR5ZiULBuR/QsilEBaxnWj/WVOVtOVqkPIgAZHyERotMQMqTjEwDsGBOdJwCEFefB2C40&#10;nkVqy3XzC2yUZfWXp/5/gY/iDvHyyn5KTEhZryoeWI6YD8NHRCx7ZFuijqHaGnyIfrXfv7R8ZIp+&#10;+BHEsVESpWIpNB/xGs018MCFwrJSrRRhng+al5gXOOAjgrK8DsuoZCrBh4pSQrqkaK3YESl2lLst&#10;DSh6yYCkKHhqcRTlb9E8AWUWrUdAKdkWxB0QdLmsl2V9ejRt6GGvzFFsayIKbxH4Mz2e5qdGBR3D&#10;aUnzC4IRYhYs0KngY3qUoFQpbO17UPsmJqTqkjFsCCr4jWuDYE/KtONn5jyHBC5kn8S2rNfha7Aw&#10;L+nqIJi13dfIcqDCcSdeJ9bzbwGGh8fHAtHb5UBSQGII95HdK+FimZ0c87VRv6TAByDg8V40zzYM&#10;xEVxJeJextUzHCcGhsJrWbxcQmwMwrqkJCKkKNfmJVhayvrzwIfufwxw12NI4pkHfDz3cPp8K//1&#10;X/Gele/mVeMvqbv3RerpeZlGxzvS1v5U2jkeTweH6r1qfnd/Oh2dYuWYT4cHs+nwUPBxtJD2DxYc&#10;fLov4PAItyeR+eIS65pe3K5L2W474BT4oHdcAxAsH1JgQMeGFBxD629vrqfdLfXO11c9v7Ml0XRv&#10;e8OK04On7W6nAylSFOqpwINskHMp7gspcoQYieuL83Rzee74CEqS//rxraHjTor/TrBwm8GBzJfP&#10;H96nL58+pM+M60LK7b3k/XvNU3r93pVQ3wlKsJq8f3fn2BGyaAhgBWaQtxJ+k8rLcXCVvNNvlkf8&#10;B0GuOp7mCXjF+sL0TvBABdPLfN5/CC7+/fVD+vf3T+n/+P17+uPTu/Tb28v0z/c36V+f7tLv+v/T&#10;O+3v4lTbnus42qeu8fbyzLARAHIg2AvLx4XuDQGr5/p9eriXjvd30wGWkO1N3ccd100B5nxvNWU5&#10;95+CcDsbegY8B02pTsvz2xSEbKxQEn9Z/62kq8PttLu2nBZmgY8Yah/rB4NH7q7q/dhcTuNjI3YD&#10;8g3geiF4HPcLnSGgfmF2Om0JYPiuisWjiOs5SFHicmHgMywCrncBfAg6MKUXMYxYgI8c/yFlTP0P&#10;IKDW/rudfdjePlwWQPF4WZGyn7IOUzJTCnx4eRba/CYpbpQ4AZysQxVQimoxICmptugOLCF2YRBY&#10;2RnWDDqHVA911mLDc+2LY/2Xr91Aomsl7gL4wNoAABTLB7rrpY6LKwiXDG4XFKnHX5G0ahmZKQhB&#10;qIzMC1zYpdPcqA7pa7Ufautps1pfuVBa00sBk3SaLaYSXDukO5MC2yNFXdwwXbhdsPDo3F18TefA&#10;oHcEnQIfpNmOYAWRtAt8KK3+RnrTCRu6FwwsR3YT7g9cIQ5m1f7Ibgl3y3SanR5LZK8sSJ8U2Ajw&#10;KNCRxQaEh8JzadH92libT+vLgMysOkIzaVp6KMbJIVi2PU0M96apMRIHBEG2irRFnY+qlAddf5H+&#10;g5T1KutyE8OExr4KXMRyS/nNtLKMAeXekNIkYn2qF4KHgm8MgnXQqcQAoptRUm5rlg9tX6T2Umu/&#10;5ZwwF5GV4BFqbUrMVg0pkVrsRhYsHrZqaDlQEpYMQUUGEjJdivuF9fkf4DBha0qxMXofDLqDAnZv&#10;HuWLkgc6pMAJBLNFA5FCRikX5VyWGUL0ogIfTFH6U2PDaVoAQeGr2YlR/R6JtFrW1TYIyp3iYSHk&#10;ssfx4zdKHymQAShgdcDlUbc89KhB8vF1bA9Op/MGDliG9Gk550qNkHDNaJ/6sMp1sj9fvyQsHGS5&#10;YALFKkJ0tz4uzlVi64bOh3mgLIAjxPAlGRd4TQ73G0QMPbofpfBYWEG0fga0mggwYir61j3iN/U6&#10;+D3Cb8ughewA/OTld9QBiayYmYkx7xt4jJ5mmxv5uuUjSvTX4j14D/VOvnr1S+odeu64j/HZrrS5&#10;T8DppHrIk+r5TqZNyqvvTAo2ZtLRIZaORfXkV6X8lzVdShcCjbOzRUHBgnr0qxF8qv/2JIxqe368&#10;nTaWF9w7XpifVyMSYgvIshSawKPI9iZTYkBWPLVI+W1LKe5IOSJYPo6kOFGetnic4HI50HwZch8r&#10;AyPAnqc7KWasBW+l/G+17FYK//ryQsr+zG4XSptTjMwj3go+Pn8M6KhltrwntTZDh+Re4AFUFDFE&#10;ABaCDgSweEdWjZbd6Fg3+t8WEs0XCEH4jTiwFEBgqnNnf0DF5/tbgUauT6Lf7250DIEUoHHJdQoo&#10;qPdxSACuYCwCULd0/zakzHGvrGu67t8EnBYrR0gUcNvL2xErspvBA+jbBjaybAoymLJ8S/Mbgg2K&#10;xLHsjiymlUXHfAAeyKzgY35mylaP/fXFNKHv32O+6L3n2wGIsTBiceV7Xpyf0Xlv+P2NkgEV+FBv&#10;d0INf48UdgynLoUoRY91F9DABUBP22IAiR57sX4YQF48d7YG776Vj9vZ3Oa63Q1x21yRWtv8V/Jo&#10;3QG7N5rTExReZT3afHr1XW8abP2gTDcZHq9xzUtveEh9rOaCD19fV2v0uKVs+9QekiaLQmfE3J/z&#10;eQMfuE+4dqwf7mxqGRYMdA7rAAak35IiyrDwuA7cg5fCj9iSSJEFPpz6++Kpr4m4EVJmncFCjIXO&#10;pwe3R6t0kPaP5aPoQQCHIUYGCAbtiYwXBqUDhrBYEHhKsCxFxKjx4eJdOh7j3IwAIAKRdoEPgbpN&#10;xL4AYdr/G10X1xzBsVjxG9SWMl4LxcKmnF47NzOaFufGpNsaM3iEPAaPmu728wj9irC8v0/t3Opc&#10;WhHMMKoyqbqMcBtVYZtdX4Qsl8nhLsecUGq9Bh9lJw9goiz7K2G9IvrNejTCPKx/iEDLSdbENzik&#10;Bh7593O9MNAokcB2u+jG4bsj3qOM74L5yim3BT503JoFhGNWhGI3ntd/ZdClUsOjSMR5YPGIwFHD&#10;R3bJ1IGEh4VvL4JNnWaLZACxBUUCdLQDH+qBII5xaCuxDeF+cFyDlX0oZcNJhgWDgKb8F2AS8Q4o&#10;PGDEUJLFVpMMC0jZp49hBZ9dH5bqsYvE+nX4AAzYNq+b571e3n9Z7t+Sco1lueM4dLy4bpbH73Js&#10;pNyb2D//xf+ReRP3wjDiaw5hHmjAijEo4AA2whITYvgQlBQXSkiPICnElpWyXOs+FuI7cLX86T8A&#10;R1NAj0acfXDPOW+gFdfcs6dRgpp3u7zXCN8CbsRuNeoUMRoW8CwvzlnBbKBsJGur+Pzn0tLSgmBk&#10;Je3sbKY9esu7W2lXiqtYJBhxdn+PmhLqTes3verD/Z10urelHjP1IAQftn6E5cPwsRTxHrhgkJJd&#10;UQ1wZFlkY9RjFjzIHFVPdUyLq58S84ELhriPYwPA3eV5+vX9rUBEMHBxlq4tkc5KtknJZKlmtURs&#10;R4xE6zgOanXgWrmp1+OwOyXHchDHgUsFKcGj1BwptUeK1JfXlzlmRXLkuJWIAQl3UriPznQdgBWQ&#10;Uatquh2ptK5eukMNlG0DRWSrhMR9imVYlQg+jWqmwF3cR7JfvE1eXo3zAAotuMRyVhJTXC9zc3OG&#10;yLNdAaHWByoLfCA84931pbQvAJkcHxNED+n97xO0R6o+3yjfIN8LgYP7e5tpWCBdzXYhiJ6gxWH8&#10;/1IyHlJfnQqsDCjbKnwAGRQaK9aPEgfCPENQUP+D+A+s3NYFvPdFaH8tD4GiLC/tcrW95ndYzEOf&#10;EBhLSXFGMg93esgT6YC2xhzzgdsFC8WLJ+k1ukI6wTEf9Po1RelxvYPdQAcZJbFPiqsRu4Ee4dgA&#10;AG6Yxtev1Ba1SgFjHVHnQt8weoZzBj6AGmpToMCxuBAU2kS11U6BgpSrXUX6jyJoWD2wwhPL2C79&#10;wLD6DGjH+fYBQNoeKCDuw3pQx0AAEuAjXBXU32hWGydlTYYI48PoOIztQln5/nZiKZoMH1hAEFws&#10;6FFiP9ClCNdC5xiwcM2T/q5aZsrczJjer3GPWItrCr1NZ/2hq0W/M3zU2CA/p3iuoft5J5bm1bHS&#10;O+rxX/QeUoiMQmuAWok7YZ5MmKnhnlJk7JFUdvrwv/qLVQ5ehN+YeVpf6ILxub0i+EVUqpeBl6NR&#10;IPH6KaPX/iz5R2rkJdGyhl/+LlJ8EvChh4F1o9T3ADioborLpVpoLFwulRxynRNSOz89UM6JD4RA&#10;KcoFV+GjBJgaOooAIloOfBR3TIxcS3necLsYQDT1Op7qZdM0/IoCkNYIrCTwsijiEpBZCy6tzCMo&#10;3uqyUPDh/rCFAnk0z/92gwxIUWJB0DZYPWoFxQwVse+qFMXv3xzH69UDXw0RBgmtx386jufz/yXI&#10;tFxbBJNSbwC3U2T5MO5E9fq9Dvckr2MI8T3JgJL3z3nUrjULYMbARwTLAh24gjyOi4DDlg+sIVgm&#10;BAfABoG4EZAr+ABCMnQ4riMDSYnxqP2WsH5N9B/S29ObxocHbHGJeA/dC5077wkNOS4X9wb0rtXA&#10;Q+8c798zvb/4cIlmnxTArC4vSCmtpYPDfVscigViC7eIoAJLxE5evi4wwWzOfwcCDeDjYF9KEghR&#10;b/pAgHK2r1736qLdLvNSXCV2IAAkYj9qyk5i5QeUaL5kWxB7UOADIeslSq4fuOgYxcdcgGz/QMqa&#10;OJAjuzUAjl/vb2w5MHycn6UrySUBoACIYILMlJvrEscRvw0fxHZoOeuUIFPmHwCIgMJ1OTSPnGm/&#10;iCGiIoDG2VnAR0kLBjgKdBTwKPPItcDp23tKxJ+n24uTdHV66EyXY4lTjnX9Tq2VuOZHFgJJAZC1&#10;tZy9kgNIVwwXEVBaCoo5y4V18/qriICC5+BAU4kLi1VkdpbiTnPpUtCwr3egavlAlhfn0/HOejre&#10;Wk3TlF3PY76U994dBH1LfXr3Ad3tzVV/I7RPBTwQD+glBegxQqRscLswwBwZfcQUGD4kwEcAyIta&#10;HIitKOxH8wSgPtP7z+i3bv/RB7z/CO0vyyzRDls/5La5wMZ/ErZl5FOGzrfbpaJ/aP/b37xM3QCI&#10;QMApuVQnlW4gvoKB5ei0us5Hj+6HoINsEUz/pLHibrArQ5Bg+NCxACuu1e54CQXLAAisEHR2+b45&#10;b2qJABxsi2uFmiHAAdVH2X8EcLY6fOAXtQt0TDo7cSd3J2ICsSATG0K1U2prUH/jRYGPLFjSqQ1C&#10;bZICIQO6BqwqWEOwtHQKeAgcJlNlsOO1h9Qf63yTpnoFVU2vXKfktcDphc6dVFsKqlFnowSvjg33&#10;O0aDzBSCRSfHGbG7J2Ayu1rqwaXMVzNLq1J/XgjwRNVYgp0XCQdw3RCOMaz3UucrSOoRMPYKnPra&#10;dd5dzbnOR3nAlZ1V5fGBWJebxYvBC0KwaL+opr+NPOQXqVcv+ZBuUAcBMHo5CL7pbnyW2p+rUX75&#10;RL9fhIlIN6pVy4AVbhi5ycAFlo4CH0BHzeqh/x5bPQwfSH6x4yXP4GGrx3PDBybEsGwENNjiUSTD&#10;Ry3YlPWyACHEdRT4cGxIZVvAxFYP4ANlm+EjFHAoVgvKX1KUvC0jmrd1gmV5WsCjWBlqMCLFzLT8&#10;T88ft8tQT8RR9Ot/TKjMAyAFOFxC3fNalo9XtZi44dL/5Twfw1I5L66lrFsgxXCRwQLoKNLaGv+X&#10;+9Cie1PgpFiEvO88jesOdxDXV8+sgfp70+QQ8EEMSn/Ah64d+KCBfQgfwESGC4mtGoaQh3BRA5DH&#10;wvaV38R/4AJyZpDOi8C+kunyAD7UM6rFNOk3ljb3oCS4epYWZqX4o5jUClkqUhAL87OCAOIzAA0p&#10;tVUBgpTM5gZQAJhseH0sIwEF6qlj/RCknAhKMNmjsJACH2S+LAhAonhVKLoletnZEvI4ALVWDKsG&#10;H3vp8PCwBiBl0LnjHHyKwr45O0m/SYEDH0AHVg+muDmQEjAaYEHRryj8xW+sHs52qVlG6kPoEzRq&#10;a4cgBAtKAZFa4TPm7UoJYR5IcaCpfpOVUwqmARrOdMGKUvaheVwwv35+n76+u3GGy1vBkwHkWIBF&#10;ECkxHHukHof1o5RVx9UCcNSsRhk+igAb3EPX/KgFnFJSXSDideP+Bwxi9Ypnw7xF89T5uDsR/KwJ&#10;UvQMea7FArKkd+VgcyWd7m2oxzrpMV+wfmCR45219QP40Hu+vDCX1vVe8W3YSqc2jLYPCOkh9kAK&#10;qkPvpcurCzyYtqtn7iDTDBoFQOx6yfLY/WLrxy9YP/Lw+3rvq5aP0h4X3WH9Uf6rLEOs3NSuI7hW&#10;0CPdUlRYPqrb0DElyHSwNQqM9ZJFos4uNTRQti4yJj1CnY+RAdy43ep5d9q6gwKmuJbHZ9EU+OC8&#10;X70QeOiaCO4kPoMqoK6tIVAgw5LvmfNDcaPAcX0AGa5Qqn25+Bfr6zcuDzrOXDdtALrC47sMjbrd&#10;wQrB2DIDOicqpj5XO0KnpbQhBG8CSbgpOA+sKrhsiJkApqgp0iK4IdB1QArcZeZ1H3C7jAuGuDdA&#10;DdVbX+qcX+pesj4xHx4Uta0lMRgcNTqwfJDpwsCkWLOKq+Wxu+V/gw8/d0TzXAfByGMjfdr3iK0p&#10;xJRQC6RP98C1UbIwMnGnnm+k2mpnVdBwI6obiDDvg7FekbwegvLnQVIlDvosLhKWGQ54cSry4CXN&#10;U0xfAAwES4VT70vwgamrAAj7AzxCmM/75zzyvr1/SYnzMHjoAXuo/EoWS93dkuM+LIyVwP+P4SMC&#10;T0usB/NAB4GH+P+J+SDew4JyzQq3vYBHVqQdHSjVkqKK0q0rXitfLUfsDpHSLWL3A8qvAh8IQaAE&#10;SI5KuRHvQezHQ/hAKvCh44U7JgCkwElIOcdH4nML90i7hHPzeQMNLMsgYcgALrIAJQYxieHD4MEy&#10;rC5cYxzT+8jXH9aOcv0BW2TWUN9jaoSxWHIWixpVu1oMIH011wowgtTTaCtA8RdSoKSk2yIBHfwX&#10;20/quI4/0TzuLgAT+KDx5UPj/ecbqcIH7x9DeuN26VCDNC3y31hl4LD5tLY86wJQmCUZJXJxbtpW&#10;EXykWDzw/2+uLzsegCBRwARAIW5jTz3f/V0sHxt2u2xrXaADl0vN8gF84IIBRAp81JQcY8FEPYkC&#10;H8WtUOCDdNsCHgU+cL1gTQj4wMpxkn79cOfYD1s8zk/TFZYKTXFrlPLnN1g0MlCwzADCcsNJBI7G&#10;PP+xHtaOc0OI15cYLjLU2GUiCDq1FYPzyUXRBBWABbEqnG85Z6CJZWwX+zhznMofgo8fn+7Tx5uL&#10;9FbXQFApKbQnOYOlxHvULB+V9NkCbsTSMG+rB/CRl4VLJsRWEMAjC+BnlwvPBPhYBELrz21VcHpz&#10;vJ929NzLMuJ4sG4tCUQOdzbT0daq4WN8bDSNDpfS/2S+AMcdfqd5X3hPiF/iuwvrh4ABBSvl1knW&#10;RBMWEClvKVPSSyknYBcL4AF0SBrUZlI+3KLfdr9UAMTpt1KwVL5EOdXadX8Hmv69SHwTRSK7JXRM&#10;VY/EfwEiuBOw0JSA0yK4XdqbqOjZlAbV28cNgbIFOAg4pfNKbAbwwYi2uBgI4CTWw/Eerc1uI4GQ&#10;Ah9cB7CF5Xh4ZMTtJIOxtb3G8hEBoUBQp8CE6qCAC/cMKwZCTMcAkKDONsGo6C62IS6Giqgtai96&#10;+gbV1nU6iJVU38GhQbWTTYKPZ4/gQ+fBfp1F06I2PaADq0qxuFBIzNYcLeP6SWMdoe5Hn9prLB88&#10;I+nTBpI4dC9adA4jvXTiOtP0+KDagBlbJsh0WZidkB7TfbbFI4uBowj3vyKV3/FcQ/CQ2PKrKR2u&#10;sKxM6t0dt1sH4KEkBdfFOfcIPoDLWp2PGuFI6hBSXhj99vJ4YJa8TpHykpGN8gRzGyfzWPL+yrwb&#10;bQm+Lx5MIy+RlhOACnjw4ofr5c+ptiEBH7X9SjB3YRIs0AHV2awGfBSgKNaLCnwAEhGgFTVAWJ8p&#10;6wIeRbCCFKuHs11QttrWKbZSTihdFG2BiocSAIC451/5L2AhK98sjvHIsQ9Vawhg0Kf/xqQYyyi2&#10;mPeiqE4dOKruF44Ryj/+q9XT8H/18ypS3aZYbTinAhxh5YlrfgAe+k2jB4Q9torwu7r/2j3wvnV9&#10;mjo4VucV0uVxayYHc5wH4AFY9OhaM0Ag5T/X+SjwAUDovwIbNctH/l3E+yCQVds8jv+gVgrw4cwC&#10;XTugiWmW94kP1h+e3mU+vPLx8S3w3rJub3eHgwXXHVQIVIRVA6jAEsJyAkGxeqC4UBxLi/NpRVNi&#10;RNaliBwQukssQpHNdLqvHjnwgdVDsFEHjsXafAEPw4eEnncNPtx7J+4DpVl67cSchNslAASXy15Y&#10;E6TMqXtxf3XuGI/v99fOBiEz5kLKvRQhI+jUpdiBigfwESmxJW32SssAj8fwYQuHpmV9ti3w4CkA&#10;omOSlcM5FbhAmGcZsSqcP3BSg48swNOvH96l3759Tl8BkLcCIC07PxZgOXNlS3AnCJNwr4vLhYDT&#10;gIkMGgBFcV8ZPoo7Jv53TIjBrg4frGfrh59JrseSIaOUx7861LH1jgAdWLAQLB+4YQ621tLJzmqa&#10;m55KE+Mx4NyIlBgwzjtMG8E3wDt1cribJgQoWBlp26qBp72vX3pgOY97QuyHlDL+/uJSKfARwu+X&#10;ft9tBUGxZSkWEGLqCohbL2T4eKgX6m10bXn+7TofeRmCDmLsli4pewAB67pF//G7q+ml61xMDXZJ&#10;Aau9lUKmpgUVTilOScwH8D+qNgPwp/BisRxQZRN4wKpQ4MNjt0hP2OrQ369vXe2t1mnXfXqmb9zw&#10;oXMi06XUqCBo1MGl2o/dJJJ+wQAKlWQJrgudRfZKY2ND6uzudds2MTWR+geGUq/alkYdl3N2J5/2&#10;Q3oQuGBIe6fv9nTYBUR6sIFHx2M5Q9W7qiluGP1HHY1h3C9S6h2vnvs8XTNL9wBLEKPFM+KsA157&#10;O9VeTDm7hSDTgb4uW2hqsPH/BB+GjuCDeKZZ9LtAFPq3R3qIzBmOMzU5bEvL4IDaUNw/QG8bsR8M&#10;qe+XIHaAlJfg8ctSW/5IHv9PGpYDgHgIvIgW7as2jf2GxHEo9NKql4285Ge64Oe4THiZ9CIRjFpz&#10;u0gMHTrOg5Rb7ceWD82XOA8+jBi1NqReOCzgA3gICMGaEVYMp5UV6MgWEMd95PWL5cPrZxnWjR6R&#10;khnVg6ViYK969aSvhZINBc6LF8q8rtyLEi/Q8R/hQwrYGSoV+EBhk6c/PiD4UANkxauPphy7G2Xu&#10;YwZ8UAugHLeAicEjK/xiFalL2RbQCTgAeFi35jYRfGAJKNBVFUAjIEzzukesU9xS5V7U9pWPx/WW&#10;rB8a0hJ0GpYPgj7r2T+RutybZob0X07BJaPF98EQEfABNBRxPEhtnn3Evsr6VYl4kZ6wuOiYbNPJ&#10;9egdKZaPCLirZ7v448vvNMFqzW8I9HpjvypuF6waFI9akiwvLRgwcMHgRtndxqwvINFylFeJBQEI&#10;MOPTE99Xj/z4+EC9/4N0dbqftrV+AY/H8IHScgZMjimIyqfZ7SMlB4CsC0CsTOml1+BDPX+UN9YO&#10;AGQ/hty/v7lIf3x5n36XMKItdT7IEjk7DgBBsaPoAZDIRKnCRw4exZKRLRqGC6AECPG6ARp1+MiQ&#10;ovXCuhHWjwIhBMAWuCiFxbB0cN7HDpYN6weQgrXEAKJt3+k6fny8E3Qw7P61s3duLrTfI8GK4MO1&#10;OwQcJQ25WD2KhagKGcTRABOAXB08AjJYVrYJ+MBispbdX3X44HkAntf7O+lC8l7P9lTvwo7eiy29&#10;HxtL82lNz3FToHq0vZbOdtfVkMdw+4x4SwG8oVy7plfvM8HR7I/MnZnpSbcTtGu0cQEfDeopC4oJ&#10;vhRwEADZ29HmjI8CGAVAov0kKDI6cIgBRPsIK0hUg44xjhiAjgJkKPRo22mLrSPy78fieBCmnn+o&#10;Q3AnoPzpXFaXGz6aX7m3P0Gdi161G3YZ6Rz0Hx1W186QYm/T9QFVdAwpIOaxVgwgxHxEMCvfKhkp&#10;jbo2AOaN2v9WLOPoCSnvmuVDOgcLS3dWmrhYCFpFZ1E/A0G5YzEh7pFrog14TQ0SAcjg0FBqVxvI&#10;WD2TEup1AB+EEbD/Ah8EyrrUehfxO3TE2vV8e+x66dTxgB6sBiO6Dmp3EA8y0PEmDbYJnHTPOl7p&#10;ujlmA+D43EJlVbYfFmgszE86DmNxYTJNjPYLuBrqFg9LcbVoatjg+YXEM8jgIfE5Z4n5bP3Vf7w3&#10;42Ph3mHY/ZUlYpom7Qob7u/0/QIGI+DUO46pxQesvij1F6C2TmVZbbm2AwoYrIdiKswXAInBhzRf&#10;2W+5MEYHxfLh0fj08Ci3jvvGNT6wfAAfEsxuBUAeu1sQAqDIQ4fG+VD4MAJAeAmwYpBOq5dLUqwX&#10;xYLBR0rPIKwjWEnCTVNfl2mAChYTT7VNuF6kdLEESJkWqSvxkIfKPRR4VckXqYFHtgA4u0VSXQeF&#10;3ad1xiinjnLMqaqGD0FJ2QdQYTOizq0cN84ln5fWqZ5TkbI9wro1ANF+DB1FAAqAQ9dft3xkN0sW&#10;7lMBD6ScE8cJVwyjJeJmCQsPoFUyfRCgAvdSsXIgNWgQYGCtcAXSDA5h8Qh3C+boOnxg9SgAUt++&#10;rP9gu7webhcyanz/dZ7AB+8RHxeWj1qvpfIRUj+gs+mFGkg1TOqdrM+OpW197JsU8VlbSHsbS2l7&#10;ec6/t/VR7mh6oP+PlmfS3spcOlidT0eb6r1KLg620+n+VjrbW0un6vWebC2rd7yVbs8P0vbqkmMC&#10;Iu6jDh+l1xzwEQWs+M/wkUGEXvaalBRWF3rvKE2qndLbx3Jgt4vAg3kKjiEnTKXYAY6v9ze2IoQl&#10;Ajm1OwTLB9DhuI6b6xpUWAARoKMIkPHAyoHrJmI0WB8AccCp9h3HCICg9oiPS5CpXTDhhkECPgRO&#10;EjJ2XCxN/xcLCDVD/vj4Ln28vXT67S3FwwQfF9TtKIXDBB+u0ZEtTRHDEVaMAh/rAgzuGwBCHIjh&#10;w/+HGwb5k9sFy4eBJbvB9DyYx53yz8/v0re7s3S5s54ucasJNA71fPeAUwHIruZPtPxkb1MN+rTg&#10;YyJNjI/b9TKM9YOMLH0DQ4IRLB/HB7vOiuGbpQMAfDj2Q8DQLdCw5YOUUrW5TGvwkQGjPs3zkgIj&#10;dfgIawrDVdB7JgaKXq/be9pj64MyLVJt+0OKVaMqBJyiyNEf1eW2QDTybb1JDCvPyLZkjrySvnii&#10;/13jQ/MkLxAEinvCFgq3Vep1O9Vf7bT2zfhgHJsCXkDHG0HWK6zluhbiP1peNzyAD1JoKakOvBDs&#10;CYCQ/WJLiICBZYARQ/Kji9BDlHHv0P0fGBxKzbpXwCFZSLhpOpt076TfShvyTOCE+4usHOAENzp6&#10;kODZAYOTOmeAozo0wzoHAAQLENDBKLej3dpO8EGqMBYXXFDEn2AFAZSI68ESMTE66CDQocEeW2ir&#10;4FGTCnwgPDtPK0KnCynPFnjiOpgHRDs7WnS8UXW2SOmdTmsrs4kB7EqRN45dgw9L2Znmy4FrJ/AX&#10;UltetpNAq/icGDEwTFs6oQwgIdUXj//+Sy+NHhTFUSSmVz0UopaZ8kK9eFoCTrP1Q2Krh7Y3hEie&#10;6AaS/siHQIBp1erBxxIZKpXUWku4XQpQ2DqiD7QACB8lueKDzuNGMUrxSwG5t68p21BgjBgKlGi4&#10;GgCRuiIPYPgL+PA0evz+X2IgAEAycNThI/L5kdi+XT2Wdr2AZLxI8Qo8XK1U5+eYD/bBvrRuTdnr&#10;/KrHDwCI8yowUMTxJfl8avDx+BolBo+axH8GDoBMy+pAktfnHGgIsvg+ad8R4xHgYckQgnVidmw4&#10;LZMWNjaSKPpFEaVSf8Mj3EoiTgMRQAgWCrgghg/W0b5qovUKrBRgKdYO12MRtAAfVFfFrO00W52v&#10;4UMNFQ1U9PRyD+CnEBpfeoEtaqjwpdLDWpyhGNyMZDotk7mg+RXAYH7WlShxvzjIVCCwKSDYIvZD&#10;vd5NyY6UGTEAFAYjy4WRbPHnHwtI1pYXaib5hUrGi6FD4qJj+k3pboMJknvbho/sfgn40PHVwzd8&#10;GDrIdgmXS0m5vTw9Tp+lsP/1+d7Fur69f5u+Sj6/vU6f7y7T+2tBA/VAABABRRQDy9ksWD0KhAAW&#10;npaslhzrYfiIeYAkqpaeCxwEGtniUaRqBbHFQ+drEXA4jfYBfGT3i/Zzf3WWfnt3GXU+XOPj1JYP&#10;CoidHeo6d3cMHrtbkfFi14vmgQ9iZAI+wrIBdBS3Synq5v+yVOcLkNj1heulAiDlufBsyYgyPBJs&#10;qmcKMO6vL6cbQei74710fbyfq6oKFCVbOqaLlC3NpdUFvVd6p/Z3NvyO4JYJKymul7r1g+qW3a75&#10;gNuFqTpQTQHURYq7xa7ryvJam6r5h/EfBKBSgOxpNtWrTS5TSWnv3eZXfpf/q8L2fa1qf58/sX5g&#10;WVkf3UKqLYW6qOjJGDAUGeM8gI8XznYJXTIx1JNG1dMeH+pNY1K01OPAHUBb1yi4ILAVfdWkbcn2&#10;YXyYJl1XuxRjs6av9BvoKPBBuiyWBwZ8i3iMCAAlRgNXAsGnXc3SX7/E+ZLJQvEtAs/bNAUsaM+A&#10;kFbpFuIfGGCuwAeQASR06NqJj4jiaGoz1Y4QMEotEhdEExRR02NMHRvGdSHbZUgQNt6nZ61708L9&#10;aMAd9tTPibFehrO7hfRXYIAUW0q404GKeI9H4FF5dmHNinv1J/GzCSnw8TcKLmo5cTRYPyhmRnAr&#10;hcc4B8rdc34tuh5XOPUNyFLb8V9I0E5Z7+GLgXBwYODVs7B8AAs14LAEFT+AEf3mRkFrnDBuFuiV&#10;wCFHL0uo9fEAPjQt8R4Irp5i8QA8IogIH6ZEHwyj1OJGcfrsn+AjBIUJcAR8hNsFihwf7pcCHHSl&#10;UMZG4aVgOYqIHn6XaVowkZVvkVDkARMFPsLaEcuLGCiyeF01GAU8qlLdD9sBJSP4MxmvpQ8l/DDm&#10;IwJLK/BRplnxe3k5r+r/2q7mjvH/Ep13yWyxGL4yfBgi6kDBfWSd/w0+yjlhFuZ6C3yUawU8hnVd&#10;i9MTaVMNKxVbV2YnNT8r5bwgxbuYZsZHbQExdBgqgIyABsMDVg+J/3sEHz2SmgUl76MGH9o+aowA&#10;H8OCj1zjQ+dNvA+uORpa9/L4HvRe84FitqVRobEh5YzrIztqbnJc0DEtcKIa7UxaJYBQ06VZgk71&#10;QS7Opw3iQKTgdqV89km7FYRsAyWSXeBDYHKwtSkQWbfyuZQS2hSkAB+Rbhspt8UF4yBUhIDUxXps&#10;QYEPlFqBjxBiUSiUtemg04j3CAn4OLBr4u35cbqTsn53eZY+3V2lLx/u0+f7m/T9y4f0/esnFxS7&#10;ATausGaE66XmgrGE2wUAKXEiBg4yUs4iawXXC/8/gI8MHaVeBzBhK4jWZRsCYn2+wFKGD4CpZrUR&#10;gLAd1Ut/vQ93yzvN35Fuy1guVC891noHOdtF9wEpmS6RvVJxoRT44N4BGsTOMK2Ahq0eto6wXlhK&#10;HPSbZVVCYTGAaH9tOZ0LGm5OD9L7k510fy7QONlL54KOg614L45wzeg347tsLc+6cJkDk9f0nqwJ&#10;WAWjW5oeAqnbG2lU7y7fFXDP90h7B4CgDDykulNOyf5ocQYGbWaAR5GI9bAIOB7AR+7QFQsI7heK&#10;j8V3IWVGu692uSiwUFJZT1Tm+a90Hr3c87hW1P6q8xkWbS1D9J8tENT4wO0yQqxbR2rV8Z9LF7Du&#10;i19+dm//jeMcopAVqbBAyLBkQO0lbTUBqWzTxhgsL56mZkmBjxZdW5vghEJdJdUW/WKrh8DDY7sI&#10;HKi7QXsLiJAaa8uHIIT01mL5wNKC+4eqoz26z5RxJ5CW6rKdVFvVeYTCJuniibYPKLE1RcKYLsAN&#10;7hWsOKTpAiIU7KKs+qCgo785sn8Y44Wy7k2CJwKHCT1An9r929Hq2AvqbhBoSvVR2iksHjX4KO6W&#10;CnzUdX5V98d8jQvyc6u6ncvyLnXaZ6dH0vhof5pTG0710xHB4Eif2nqd+0/l4v8kPtCjZVXRAR6c&#10;iA7G+kDBG+Dj+S/pF05GRFQHj4AN5st++E1vkfK2mMAYIAirRwOWD71IUen0ScBHESDEABJTIosB&#10;mHp2C6m1kdvOR8QHYvAwfGQ3yiP48MdZcblEUTFGtMW3h3WkLlaqUqbARzfKNCvVkOJ2yYpbH3+J&#10;70CKQnegpcS/LQEfKH6kCh5IdT+AAvU9RqSgST91IKYUb4n5oMR7HS6QOlw8gBKOWf0/nwvTB+ep&#10;YxbwiOsGMAImyvIiVauH3VkSQA0xfPg4EXti+NDU8JGvueryoeQ7AZ+UOC8DytlVIkAAKsLaEcDw&#10;ZwnQsHidugAfLCvbFwFcSqwJMkI2gdblXHm2BBzzPtHIEmTX8DyC1QhCpScBlAKjwEevPngC3NYW&#10;1SsVZKwKQDyVrAkE1pYW0qrAY11Kg9TIbfVwdzZWXIabXjDAsS3lZsuHeriHgg7iEoCAC8HHxgP4&#10;iJ4y4DGf3TCGkAwfnmINAUIygJTAUytHzTvuI1s/CDQl+BQBRgwfJ0dOtT2VMqe8uAM/BQZVARCq&#10;bpOI/8gxIKTfFhABLMhSETwUicHhtB8DCMGnIbX9V+CjxHmERYQ028h04byL24hzLvBhEYC4RsmH&#10;W0HTnaEJmCJ1GPDA7XKi7Y8kNfjQ/XCFUwBEYleKngXAYaDQ/cMFU4W46ny4Zso9juHzyVS6OdxJ&#10;t5JLAcfd8W66OdhK78720/nupsE6LFnxDOM5zvl9ATBWNL8wO2UL4IKe/+zMVGLIferJzAhwAY8r&#10;Pad5vWdki/Fd0R7h4qSdY0j9rmz5QJExlgi9f1uMM4AYQjJkFBipgYihhA5dAEhYP0r59UhBt1UQ&#10;BYZIL4Qii7a+/P7fhFTbN8CH5osyY562H8sH9SJQusSutDepwyjFTfyEK5w++Ud6/fKZ4wvGBmNA&#10;zYmhvjSG0huMziMxItYvuGmkX6g3haWlGYv9y6ceFfaV9vFM63DO9Oqf4UoQQMzPjKXFmWG1tTq2&#10;vvehvg4p0za7ebDClIDT1xQD6+5IVBZtFRCQdUJhMYJIyUoh5RT3UNGDdLhx7TglVaBj+GgP8GDg&#10;uqjU2pT6AMemhjTQ0pB6XGb+lWNfRns7PMIv1VuxLGABArKo6cJ1Y/XwCLTTY+qsRqBpsXzUntWf&#10;rB7x3GpuZc0/ho+y3k9YPvL/5T/0OjErZNfgeqGa6uLshKCRqq8tYfl4KPGS/Hl5ORlJPmDxC9XW&#10;0Tzw0fjk76nl2T9sCqtbPcp+qxLbMbYLJqhXetjEd2Dt8EsBeOjFqNX80MtXgk0DPv4W4JE/HAsf&#10;SP4wivWDj6OAR4GPohiLAB8xdgsWkhCUTT2uQet4u7B6oHwNH1g+JCin0vs3JFihhzIv0BDgUFfq&#10;Vr75d0d7tn5I6ToGoiIsZ10aEYRjEBMyJJI3fEhxDmre8IFiR8EXmOA82Cb/roFH+e11HkllGecc&#10;UIH1okBGsWY8BA+E9eJ+1sVAouUFPsr+SUc2fOhafN01AMMaEiXmGZF3VNfImDIACCXfC2AUt0n5&#10;HQBRl96K9Pwv/yFV+AiXTbcaLe4tBcZ0/9XwABk0yLxz1DgAmDt4F/ROeHhsNWz0xigARw+LnhZx&#10;GesojGnG35lMi5TLnqJk9rQgYF4KjR4wtT4w3aPMltOmlMym/tuSItrGCiIA2ZbSI/Pl6GAnnR3t&#10;aL0lKR4alEfwoemcgATx8qzArMRsAYlgR3reKMRwHwR80MOnwic1RRhmf3eH4ma7tiqcCnqobkoA&#10;5w1ptVL+JZ0ViQHpKMeORSIApOZSsRvl0uKaHrZ8ZDeLISMsGAYYXCpaRgotgGGrBcfI8MExIsaj&#10;DiHMY+kosSq22Ag+qPlRgk+ZvxJofKfM+t2V3UXvLhm3RvBDefXDfY9vw9D6QJeDTTfIBAqJdNtw&#10;rSDcOzKJmJYYEATwCKtIAEoEmQJ6MX98uJtuj/bS7d5mutyMGI+3Z4fp3el+eoucH6Zbgcje9vqD&#10;50ZA8rreh1WClSUEMeO6QwhCnZkkvXHOFpK3Nxd6txb8Pkf7QdsR3+aI2gjcFf0ENjp7o8BHtJ91&#10;yMgAwrQs439L/Fet/0E7i/sF1wu9/l8E50UxhY6INr+67D9Jb5P2K+WJxaOqb7A2EgvC2CpD6vlj&#10;hQA+Xgki/qEOrathS0+8evEk9XW1ppH+LkPH8ACdmEi7bZXix3rC2CoAAamr1JvCCkHMoWMMpWde&#10;Ayaa57jAB8Gbg10tAgBGhI3xcJoEMQSauqaIvnvcN89+iVADOtLEaOCSIbC3Q7rlje4hbhegCevJ&#10;Q/h4Zvjo6+C6Gm0ZGNJxKCzmQFfiTHDLvHqaet88T90NT1OXhOBcYI0h8kmhbmoU4Aic7DHQdXAe&#10;jNE1OTGUxsYG1WaMq61qtbXjr+Cj5jaTcN9rur3yLP4KQAI+/rycWBPcPGS7LMxNqr2aTAw0R5G2&#10;B26XOlTEQR5IZacWLfN6+Xdsh2XiH6lZ4NFq+KiARnaxILXjWf7mwJsm3aSoyhbw4aH1BR/P/i7q&#10;1D55IYAZ4jyKBYSMA4Jy8MHXPhx/MHWzYJGI+RB4SFEUq0eBjvKbdCtnuBT4aNbDltJBadrNovWi&#10;Fx/gwfbOHEGZAh1FCTMv5RqwUJYVcAjxvNaJmI+666VIQEgIipqeS12o1EfxGdwTkeliy0dXR93t&#10;ks+pCkUARywrAMI6j87p0TznXjtuS4aLv5ByXg7QzfezSLheMnhIAKFyf5j6mjU1fABcWECAD4GF&#10;4YOMlsGBiPPA+gFwCBaqFosAh4dSYjd6unv+/B/LtS3xHwEkD/9Hpj2ORq9gTqDka4vAPN47v+fq&#10;0RCwhwkVXyaA0qMGo6+X8xdA6fcqvVbJKjEeAoIVKQh6r1g78PF7vI8NwcUWQY0rzmLB4rGrXvYe&#10;WS+SfSnCfYEHA5Ud7W6r96wesuCEUU+xfhSxFYR4ASmsIgYSCSW8/Xsh4kAcC+K0zxBcCgCIh9dX&#10;75+6H4ghREIV0NszQYCmDD1/RsYJFgXcG9nNgQAEZ0BFBg8DhuejcFi9eFj8V7NwCD6K5QPwAEKA&#10;DPZpN4qhIwJMSyXTqgAbdhcR+4FoG8NIZRlWo08CjncXJwaPt7qeO00Z2wXLB/BBITcHm+o+FPBA&#10;AA9SbBFgI2I3QoCK5eVwq1RdK2H1YFqvLMv/wN6FAORcgHG+tZYudyR7W+n2eCe9vzhMH2/OdG64&#10;uQ78/CMGZNbPu8j01GSampzwkPsbi3PpmADlXcGM9nt1eabnO+f4J97j0oHhexvqoBy4hGJZgg/q&#10;XzSpx0wHrgxF4Zi53J4620Xi32W5fwMkWEfCumwxgKgdR7QfYMFKzXqitPdRtKvoGf+XpfzukzIl&#10;bjB+sy5unNAtDMo2iMJtf622Tm22gIEEB0o0vEAfaB6rBfBBDBzFFwe6O1xKnhLnFAljzLCi9AkQ&#10;9zD8ApbWxoCQZukilDbfOedr+NBxKNlO6iu1PYCZFrUHXYKIGMRO7SCZMzo+Oor1gQksH+yrVTqo&#10;BT0kYOkQJDA8flNDvcIp1b2xdOC6wSrCwHWM74KrhxpYQ90MCPgmtenasHgQ99Lb+NQQQqExtgWi&#10;qACLFYdqr2QAvRZkjQz3qtNBWzFhNz3PsOZyye6WmttF9/kxQBT5EwdUltUsI57W16HS88zUcFqY&#10;HdO3M5+WF6YEa51paqgz4CMebuzowYH+F/nLdbQvXrhmXXD7ixihNvx2eul0Un9tBfmbYQMKJEIX&#10;X5wDTrF4CERs9dBNfKbl7C/iPQQeWoY7hhsZVo/4GOKDEDm/imAohPlS3yMyV6rKsQIf2eUSLhos&#10;H6+ldCJbIywdoUhr8CHB5UJZc5S5IQPJyrsobZYVpV5V7m1Z4Vah40+idR4AAKLjotiI+aDKKR/V&#10;oOCDj61YPsLi8Rg+4jdSrB6dlfN5cG5FfMy4lipscL+Ar+r9KNlE3CekuZn1CpjEfakfoywLCxDX&#10;GtAR4BHw0afrG7LbBRm05QP4qBcEw+KBpeIxOFQFCHm4rG4BqYNHcbfU15scZQyNHsMHzx83HI1s&#10;gQ/MmwSEESBGFD2FxYAP3C7ACFPX+VCPFXM6Q6NTrRKXya6UDgXFsHjsSgnt7RBEiA8/XC8ejGx9&#10;1dvRCz6SctpnurvpzAfcOYx4WgCkPg+A1K0dARpMowddK3T1SIg5KUPtu+efxzqx6yW7I6ykDR/E&#10;SRw/hA8r+H1bJ7Bk1OAjC9aOku3iZRk+qkDiUunEdwg8mBaLRsBHuE4QLCTFBYNLJYJMK6BR24aq&#10;p7Gcc6NWyY/b83R/IfCQ3Oq3U20ZVI5tcTmVoNNavMdfwQfWjAgaLRkv9WyWEEDjr+BjdWX1wf3f&#10;1bMGRK5OBEeHu67nsbu6nA707M/0zKn9caX/mafI2B5jvAg0cNMdbOOeIy13Lm0szHi0XKq13lyd&#10;28VG3Rve71KYkLZkVD3oQZvz29STJhukveZ2CVFbWqwgCB06pPzOywwZgIra3bCQhPBfxH88DeuH&#10;2urQDdU2/2G8R11iOUXG0AfMh35Cot1vf/08jXS8TmMUEaPOx5sYSI0iY+gROqzEDdq9oW+QdpIM&#10;C9JWPay+rpsxTqw3pD/ovEZcSJc6c/putT+GBWkWiBQXiuHg5RMPjMYxqZvhQei0f8YpARJwYRG3&#10;iBWf80U3tTU32DJDTA1lzsPt8sJxGQAfgFIUNtv1dVFGPeJIGMDO5eEZvK6TWJMoSY4FhTTkvibK&#10;zL/Q9EUaaNFv3DjaXxuJG9wDtU/oTFJ3F+bG1TaMqj2YTMNDvemZnk3JcilwV+I9uN+ABNO49wX+&#10;6joeKVaOAhoFoqrLuTbegYH+7kTRsaHBXrWH42q/u1wU7WG2yyOpvTh/Jfmg1WUcEPiA6CijXoWP&#10;KoT8DRONxNvrNwVZPNYLJi/tx9SGCS3Ls58DPEp5ddJueXEwVZHTTUEVXnqbCPXSFeCgbG5ITqH9&#10;U6+8gEe4YerwEfEehg8p0eJmsOUjK9yihHmp7eaQImedUPRSsPrQ3cNH2RsGpGDzsupvw0eetwIW&#10;yNgaUkTLwpLCPkM4PrEmrlyH2wXLh4SRG4GPKmTYsiElb+DguHl53e3CMs4zJM4jn6emmOiYD1h4&#10;7GrJv/Uf05YMdrYSSUrsB+J7wz4lZX8I1hdAo1eNJOARMS7h9iDNFb/tMHU8BhjXJcqpAyDAhy0f&#10;GT5s5fjfROuxfmS3YDHJU1KVBW62hFjqUDI1NmiLEveKuB9ccgEfMaw4o072CjjIyQc6KNozqA+N&#10;4bN7+d3TYV8rWS0zAgN89Osri4KIFSk6slhWDCFAx/ZmTDc3+A/Y2JTC3xZ8SEFtb6pXvp2O93ek&#10;XFCiB/b/U+2SUU9Jv5yZZmjsgA+b6oENx3kQcEq9jxzvIcWI0kTxoRwp347y9KBoEup9RHlxqnxu&#10;2+pB2XVGfL3D8nF86DLlWD5KMCdTx1oAKZoP10kOKC3wgevFEHIe8R4S/i8ZL479YFmeL7EeYdmo&#10;B40GfISrJ1wxcXwsMwjrHnlaj/kwnAhCbgQb369O0/3lWQSc6nouJbhcTvd30+Gu4AMAyZYPx3tU&#10;4KO4XKLAmO6j7isQUgAk4IOCbuGOCQlLB/87FsTxIuGy4XkQ23OyB+htGC4OyFYBSNeW077ehX29&#10;IwDHwQa/l3KcB897Kls/Jp12yztARhTBsx/e3zoIdmBgwN8J3xPfFm0JVkTqEvWrR96rXjYuANyJ&#10;gASxTEjdAhJWkJrloyYBH8XiXIUPgvv5zXJcMMRG1XVGhg8s4vodUIGOqMxLGFiuWUqaeXREWY61&#10;u0NKl2BL6nb06fxJvW2UPsAqDnjQaQVCAAzHv6l9a8YdoWukF94ONGhKu8d3O9ivdlNTUnIJCMUt&#10;Q7wFVhDgqCjVRsEQqfNTQ91pYljfeIfaNO0XdwdFzAgIJR6l6dnPjlchDsXVVl+io55G26L2tFm6&#10;CCsM6b6EGRT4aNQ9HXJKrTqz7UDTm9TP+QE33a0uYkbsR8frF3azMKovg+v1C3C6dNy25xz3Zwe3&#10;Ul4d+ACeyNJB4RP4OT1BSf4uPxeDR7Z0ROGwkAIT5Zn5GRQpzy+vU1tX4mwX5vO6XBcQA9QAGzNT&#10;Y5IRvacTaX5uUlDUnH5CoaPYn0rBQ1/QZckioeDXC02hSi4EXzfDHNPwlvobJRYDPx8vHHSH6Qff&#10;VIEPn3DF7fLA+qEpgIH5DMuHj6kpOdZYPJ7/on1rihuGc+W8nBEDdBT44IPI8OFAKH0AAR91we1S&#10;LB6AhiUrSUuGj3C5RHAq65ZgUgMH8KF1UaSMNtsuxYyCtRLXi253huaH1VunCuHk5ITHYSAbhf8p&#10;K078gIUevqa1ofQlLrCll5TePMPQ19ZlO+2XDJcBKV/WI9h0tL8njQ4Npn6t7yJj+qC6pSgfBMCi&#10;7HWOHYKDcLUUCeBhvpxHDJ9PLAXnQNZJHBs3Dh9On5T82OhompgY8zWiyHtwk+g/w0URHZePm30X&#10;qwsQw7lwXTGcfgyrT1CpLRvEdQzqWgQWAEG/lhPwOaHrGxsc0HUOiNoHDB9YPji2QQJQEFwMqFF1&#10;ujHnLynD7RMjgruG/Xuo/eHYD+4qXCoRL9Pj/zBjT0yMu3bC2OhwWpieMHxwTX+CD30H9HywOvUL&#10;MgbUAOHLdG0BTLFqxPpb36Qtwcfa3FRan5/WdDptMj87mVYRLdtZX0mHApADKZrd1cW0uzib9lYW&#10;0r7mt5bmNZXSkSI5xOWi9Y4FJdT+WF+cz7ARcR8EKcZYIJRwjwqplOxelYKjngdFy1DCDJ6GxYIq&#10;ntGbR6FGUSwU7R5uBwuFzaSQBRUOOBV02O1i+Lh2CivD8FP7owzHz/wFAZyCDwJN397dpLek3Gr+&#10;DqGsuiCEVNwb/X7HcPp3t+nqIqqjFnHZdqDEU6qmUj9E4HIuqNH+z8lO0fTKpd0BlhjnhdFy79/d&#10;pffv3vpYBMCekMUCsEjuLo7Tt5uz9P7mIn24vRKMHKbrs6N0DnyQ6SLo2M9CzEct2LQCHwYIQQWp&#10;tRSI21rXf1qG1WFTU2egcC+Z6rmtCzws2tYVZZmyHy8TXGysplNBA0Gih4d7aXtny8cCEHG38Dwj&#10;MFnPUcsYyTjAY8rv69TERJoUfACijPdzeX6s67/ReS7rWwn44PsA8OnMjAmOR3lfs9sFJUplTcOH&#10;lJKF4H0H8GcAoX19BCAsw8JRs3wYQOqdP9pj9kP59RqA5Pa/KLQotV5fVoRAbTI3inumWEjodLrI&#10;GFaATsY3eWMrALEX1hs6Dq4Xsl1GB4iJo3MWqbZ0DJyFhnuEWL4WdTjVuewWdHQQ/4JFRNNuXB76&#10;hsk8AR58DtI7jS+fJiqMAgMMZx9D5QsOiC3pxQWu9q3lje4ZHRMs83+LAVQFGO3qjDPgG+myWD0o&#10;KcG9wipQ4IMOOFYKxolxBg0g0qf2nmNJSBUe7NL5CVpIrx1sfiEAaRCANKRe6VtqfjCOGllCwA9B&#10;tI2CEAbTYyiHlUU6J2N+NrZ6YOWoWjQscb9rvytw8f8kBdL8+9E+eFdw90wJfgAhYj8I0P8JOCj1&#10;MiwAg14KgjrrDz9MLzS6bnj5nV8YtrEb5JdfbPXgJnKj2xso/FJ5ufLUJ+iTLALY/GzTGf4yiA2o&#10;IGfbwabADXCkYwA6mLMI/sGP5ipu+WNwYGnjqwwfEQgFhBhENG+oEHxUpVg8itTGdWGK+wD4kMKk&#10;UAwBp1g9nGKaFSoWhVC09N5z0CSwgPsDmMgA4anEcQD6XQSA8dTgUQIdM4zk5UyLpcBWCCt40bGO&#10;ieVjSMqRcQmAD0jfVg8EK4YlLBQ1a0cRbR8WGH10msd15OqoHJfryf/7+m0V0T7yvn29Wm6oqSwv&#10;96hAT1hGJPod9ylAB+Fai8ukWDx6BRJMu9RDK5kuk0P9aWx4UI0IwBBWj7B4qEHBApJhDQsIEAZw&#10;GCryFLAYFKTV5/kvp9hqH5E5A3CFVYR9AizAy8wolo8uX7/hQ+8FjSoDTvndd8OEyTK+G+rPUOjO&#10;oveYhtnnyX6lBKIoGsfnGP1RdEigMyKQoy4DwAOsAnhMKZFNJUuLYNY+fimZNQaqkxBoOE8a7xzF&#10;xgCQCDRdUY8ci4mH8TdYkEq7ZoW4s00GB5YWyVYIJdv3dnYswAnDzWNFIPAUCwIVRS9PDtNbKcgz&#10;IETKnqwXB3Xi1tD6tnoIQAweF5RPF2wIPGIY/av09vZaPfJ36fZG8wCJlmFBudV6iIfr5z+tx/9v&#10;NY/74ObyXPByrv+pDyIYMdycaBrgcXMFzGBRyeCi6TUiYGGeCqyGFoEI49F8f3uZ3mt/74EPwdSV&#10;QOZcSj+KjO06lRmpwYdBIoJxXedjNSwfwMfWxqZdMMAEJdiLtYR7Sw0Ox/PkKdarPe2XuJ2QDR2D&#10;kWrX0qGez4e3N+n0cDddHO/p+g5twTjZFwhtrul5EkgMZBLXI8CcIeaDSqcBy+OCjzG9I7wbJ7qW&#10;92+vAz70flWtH7heJtXTH5XS7O+gVHcMLscIriVOw9BRkWL94L2vCgrFVpHyn+EkdwCl4JCwpuQA&#10;VCm8qh54LHxPCG18l5RpC9km+oaKmx19RCeV2IYRKnZ2vEnDXaQL65t8QieVscAEHxKqlo4JOnBj&#10;tDbHAG0MBocixjXNN91HVWpBCTEgWDCIxehSWwWEMLgbx6HuBh0JiomRodKpY40MqJ0VnPQLNhwD&#10;QhBoq6BB8wyWhisFpU8MI0kU1O8gCBUQITaFUd+bJMSd0Il2rIQEy0EDrhnpKu7ZcL9AcbgnjQ/3&#10;pZmJwXALCUa6WwRMuFrePEs96uD3NT5L/fo9rM5P25tXqfXVM8PHS7VFWFaw5szPClDHGERuRB3w&#10;SLGl3XoAGOh0tVvhZqmDYFVq60rCrVK2xVUT2S7Vdcp2vB/Deh7TU6NpaT4yX7DE/NSm3huBM01S&#10;2EjJd8bsZT8VLxOiFwuFT4Q/1g0rf72AlKEt84162XiRMVm1CD4ABkNKfrkeQkddeHEwU71Uo16s&#10;LC4yZhjRi2WSDPjgOD6WzgmXSqNNfUHb1bEH/mT5yG4XVzitwocUZoGPUn697qIJRYqStWKVuIef&#10;lSlKkgwMRj+dnhxLCzOTaV695VmJp1o2OzGa5iY0HRtOM2NDmo5IRjU/qv9IkRtxDvTslF6QSfVg&#10;JPS4l2an0pKUy+z4aJqWUpqRMprX+tOaTmlfjDtCvjRuFytSlLig4E8ul3z+WDqq8FHAA+sH+5ib&#10;Gtd+peB0LZwfMqn5KR2PCqMTOuas1pnWOZDaN6PrmtG5j48MpnEBwqTOZ0bzk1Kmk1Km40NDjteo&#10;bafrmNS1T3G93CtdL7Uv5tV4LqnR5PrIBJnT7ykdm4yQxelJXS+Wj/40KgBxZo8gAVgAOGYoPKb1&#10;Z6SYF3Fr6H4tL8yopzhnYX5ZSnlpbtpCzAVFvxYmJ3UOej7alumcjkMsBgp9aZ4iYLPabjqtMDz0&#10;jBQ+565jTwAuAJ7eG0YGJdOFHhQ9HooI0ZPiW+I3BYIGejpd44PaHmvaP/PU+uBcGX2UoNHNlUX1&#10;nJfT5ppEsECMBxkN64sLaUeKjVofZLxsSelt0VPGArJH75x00A3XdTjW72O7DXbSsXrtx5oeCSQQ&#10;lh8LDLBYEA9wLqGoFlMqfF5RHl2Aca3fuCEY6fVO8vZKUCDFDgS8pxz5u1tbKj5q+vbyNB1j7dB+&#10;i7sFaGGcl8/379KXD+/Tr18/pz++f0v//PEt/fr9a/rXr9/TP39l/kv69ulj+vrhPn3Tet8/vk9f&#10;3997mx/a5p+/ab3fvqXfvn9Ov377kn7/8SX99vWTtvmgY1PY7F36/PZt+qLjsI9P92+luO/SZ81/&#10;//JRx/2Uvn/9mL58vPe6X7z+XfooqPkqpfzl9jx9wPJxd53uzqPGBwPLnWK50XUQcIpVqFg8QgI+&#10;qq4XRsEl64cy8+/fvzWQ8dtpyNoflqKrE8GN5EKgdi1Y4n/kLltx7m40PdK9E5x8vLk0bOFSI87D&#10;Aal6JtR5wcq1s7qU9teWXGadGi+48YCNab3LYf0YcwE7LDn3el5AEdZJ4ANLITFMQP50f7eUt3rv&#10;UsZDUrIMCUGPvAYfAEO2gDy2ftiykaUASIEOw0hep60pFLLbIn0fziSRQn4JIKgdJ6nAU4uUkzqZ&#10;b14+1ffVoXNT+/Rayv71y9QpZYplg/FJ2qRXiGegBgjjmgAegwIQMjzQHXRUAQ8AhYDTkT7BhUBr&#10;qJeOGQGnxHWog6F5XKSUMGd0WQd1dvKtCjoEIrgpWnQ/CBR18Gc79T1aLbhjGJ8EqOliHouJtiHg&#10;lP8ZfI7zwELf8OxnndcvuvZnvn6uAcESEiUkwrpfLAbABzU52DfpwG24lCQxnhhtS6Pbla43Dam/&#10;+WWUVCfWQ/NYgjyKvO+V4EP3ukH3AaEdigJfASC4oEpBsbqFIjpRJb7Duhp5BBFVsHj8Xwk49XLW&#10;zcsRLF89es881stE1Bth/ifShhhciMCcdjWq1LZvFgUy/C832gPaYPohVQnTlW4ODS40SSqR88V5&#10;0QjMlNImA6BNNwHXCze3Bh6cmE6QAefKSdnfpJPlZXyDb8xuF37/bDMa9e/9oPRAcb280keAADvk&#10;ahs+JJFOGxYOioSFMF8XZ7sAHkX0UAEQgwcuFYnBI6/XqmtkGOLIbml6AB8obxQ2wLEoBbUgxTaL&#10;L0vAMCV4ACaQAJAJKWjBggACwGAdRhNclJJbcs372HZOShFoQblPS7GjsGekHCfZdmREinfAULIi&#10;hbo0LyU9NWbXS/Ti1XvHYpItH7iDgI4SV0E8xl+DR8iowAGlzHHnBAccc5zeuBQ+1zAnmeF8dE1T&#10;WicAIiBpnuvUfwYUbTOFu0nXOsX15u0gXa57hvV1HBQ8U+oSzOj+TOr6ptTbBwIoRLO1tiCFvCgA&#10;mEnTArYxwU3U+sCCkK0WkgU1vnMS4iiol7G5ShrinAM59wjG25Ty1n42luctKHJ85iuCFLadVcO9&#10;LNBwhUjJIrCyKEiQrAgMiNVY1HnP6lq5pmEsF1ii9K5gvsVviW+5S+8JMR7Md2gZ0qbGi/Rn9rEg&#10;RbEk8FgShGA+395YtlAcCujYVQ/4cH9HSm9DcIEpf0X/r9qczzlvaYpL4FRK6eRgx7EJjPFyc3ki&#10;OKC0+b4UHgGhmhLrsLubToAQYjUOAjauXUocN8RBOtNvxv+wOwOR4mTck+tzzZ8CH1gbBB5S2B+l&#10;3JF7Kf7PUuiGkKszjwK7TzCqjoF7hhTdcylaCo/9/kOwIYD4nz9+pH/+/j39979+T//6J/O/pv/+&#10;41cDxY8vgoTPHw0cQMi3jx8MLL8LOn4XdAAq//pd22g///z1a/oN0fJftd0Pgcg3oOLuxkDCeX35&#10;8E77+5C+fnpvGPikZd++fEhfEC3jGr7e36bPN2fp/vo8l1c/dhAtsFAb1RZ3k8SuFgeY5gJigr9S&#10;4RQh4JaB6d6/vUr3Apmb6wvBhO7Z3aXuG1YdrDlhtTnDHSUAwWrzlvsqeSfwYNvLQ0GjnvntxbGe&#10;p2BG8HB7dpjenh8JDA/Snt4FsqV29P4eba6mQ4KU9c7gZiHTZQpYR8bHnUVFLZZ73C4C1RF9x1g/&#10;GLG5pydiqoCPCcm42nLGo2KMKEzggEOJ+aDnjQvewryWFXdLHT6I66hDiKUEqnqdcMUwTxArQY4l&#10;/da6wO1/dEzdAZWiHJSu6Xr9wrEoQIazT14+Sa3qyLa9Qnk/U6+/wSmvjNJKgCjjJ9EBRpkblrSf&#10;11g++tpdjGtmVD3uUaCDdaW31CEwkBgmWpy1wtD7fMuO/RBMYPXw6LLScZRZxyrS6cygljSuHny3&#10;zo1gVpdPxxIhCEEXEm+B5b94DLDMAyxtb3RNrY0GkSbpOQJaOefnz548sHzQgaEi6+QwJQY6HeDK&#10;OQE5RTp0DGp7UOV0SPDFfH9bowGk5cUThy+8AsToqAt0gKzVJeLOpqRDemqWj5CAEINHtnoUcCjX&#10;UAWJKnQUKcASMR8PASR0fOwLl9eEx3sRJFNufXk2/dQGZeomkrfs2vF6KAj01SsK5eLpwUGJ1DLg&#10;geHneqMXi+IpWEgwbeGvwoRFrYMOvSCdEl6osG7oZIj5yHEfcSHx0vnF041iMDrDh24GBBsVTiPY&#10;FCsIg87xEmBSI2IY+KAuxwPIeGTtKMGmCNYMyqcXl0qBD8eAZPjAEkLMALEdBE8Wi0ip5lmCKAf6&#10;ewQH6r1jnZCiYpj0tRVy72ds7UBhU4FzclgK2A0DFo4x3XiUrxSxFO+ctmWY9QIvhg8pY1tDtB2x&#10;DpNYIKT4OBZC0A4mNGBlZnxYH1EEmuJuwPLhlF+DBxaPbPWw5SOmVeCoB5gKPoYGbFGZBiCkZA0h&#10;Oi5Asjg35XNkiiVhYVbnruMXCBnXeRKTMaYpAMJAdzOTARJc17y2Az48z7YSrn9Rynha1zelBhLg&#10;QsnjQogAzdna/ZzWMRx0KnHAKW4Xu0p6bCXBYoOlwsPWC1xWBQ0bZABsEPMggOC39sV/WKYWdV1Y&#10;S2zxUAOOxWNR57as/1kXkGF7MlJ4PjwX7gd1RgaxuOh+8d4xVDbvfTeupA6sYGq06LWI8B2jo48N&#10;OMTywrUCalQ0pSw6VSm3cmXKbQESo93ubkXWC8Dk0W91/I1lwQlWEAnZL4dkughACDo9xTwv5YSc&#10;6Pc52RJahume4MkTAcGpIAXLx9lR9MQjVuLYwIGifCfl907K8p0UJcqY5TcCD+p5MPx8uEWkVKVM&#10;P6LQKaf+4a1TVe122d83eBAfQnrq6dFR+vTuzhCAtQKw+F0Q8T//EnQIPv79z1/T/+vfvwtAvgss&#10;BBe/aar/fwNEsIBgDRFY/PrtU/pv/f8HwCFQ+fe/2PaHAETwof++f8aygvXkffryDsvGrRQ5Vpmw&#10;gAAdyG8/BDZfPnrbPzT/Q9sxLs0dEMC16l7gTnKare6T4UPXYcvH1qbhw7Ah+IuB+OpxH4wBc2aL&#10;hvaBBUT36d0dViIsRmdx3wQYLuEuAf54BheCQ4J3qayKG+hGz+1Ex73OVpPzoz0DCPBxoWe9J9gI&#10;K9iSAWQvw7TTbavwMTHh2JA7Aem9oIjzxH03PDRkFx+ZYVg/ZgXz44JiRooeH+hxXAQdx4CEbPmo&#10;BZ0+dL9U4aMe5yHAEISEewYLSYBJzQ2uNphl7JMsMdyRNYWGLkAH5N8IOuNpVuB1HRH6ArdmOxU9&#10;BQEjZIV0qj2WQneigvYbhSl/UQf1icCqTdfX5ayYqZFeuy08vL6+UdJwiavAukBQuN0r+j2YXSlY&#10;VijcNdSjDgYgJGihVgcWIjJXWtFvghEyXMh8IW4GvUgHngB0an4Q/8W+SfN1PSZcv7a+cL+lgwRV&#10;dKoLfCB0WKjGOjFMnEqX2lZtp/OfGOxOlMXHStMp+GAI/cF2AoYZZE+dHJ2zM2J0ThQaY3R4Eje4&#10;D5wDg8mN6R6MCGwAJsDDabY1+MiS4aNAg59JeQZlviyvCNuVImMFSh6vQ5s5NqIONKPdossmh9NP&#10;NKZRt169Y025AfT03avTDe9QI8tIeeQpM98p4mNAIh4EBUSwgkBsmNfYht9E8mL5gAJrF6KbWw86&#10;1e9yURIIm6ChV7ppxHzgVuElsvtFAIIFxIE6OocAkJdOD3NdjiweQdDCfF5WARG7XLJlo5puW8AD&#10;qCDewv8DH/oPhU0cBD3uCSlJxhSZEVzgKpmQ8sfygZsEJQYkoFRRpKxHr7/IpJQXU9IurZSBFim8&#10;FQklxFGIc4IVZFb7xlWDSwPFi4IGZOzCkaKdZl0Jro4BnS8WjwgG1ZR4CgNIjueowoeEZQ6O5T+L&#10;5vUbxTpttxDHjvPHRTEtiOB6JnR84i6m9D//TWpd5lHKpKMCLCwDPkYlBqRp7gHBRbhDcHPovLXt&#10;vPaF+Hr5jQByug9YeriHuE/YjgJK3CeWzeseM8In9TLsupjWctwo0xTs4n4CEYDOTFqWgqeK6Cru&#10;E7s6BBnax6LWt8XDx2RejTdQiNtF6wEhjp3Q8wEUWD6t68StBmQRpIq/GKsH7krSsAFuLGTcaywf&#10;+NC79T8N1sRgf1rRcZe0nxWdc7h/whWEHx+3C5BDcTEsIIAPLpeNJYGHprZ6rCwbQrB+UGabug+k&#10;5R7vb9tawjzWkBPNHwMb+n12IODA3cJvKVK7Zeyq2UoMHX8mJUgg5rGUIPNX5xFISgXQW4HH3aV6&#10;54KP+9sbKdSb9F5K/dOHdwIDKfuPUvZS8Fgafv2k6f1bAcCd5NYQ8OXtnd0dyHet90MQ8uvXL4lh&#10;7L8LRn4VbOAe+eP7V1s/AIgfAg/g47vAo7hTvmK5wD1ji8jH9EX/ffY5aPlHQRAgdH+XvnF8rDPA&#10;hwT4YYo14gPL9N9nzhso+XCbvr+7ztkuAgMCVaXwKatu+MD65JiP7SitDoBkVwtxHiXYlOwV4O6G&#10;eBLuH1CnKTCCdQOwuBJskMZr+MC9ZdCJ9QAW3FungrcTHe9Az4w4lbe4gQ73PNicn6meGc+fQQT3&#10;BKUHgtIDwFUA4oyXbP3wKLd6j3nfCarF8kEl1jG1HSPqyHjgOQFIj+B5dqgvTQo6pgQfjBY90tcj&#10;pdlqSKgCSB1EIgDV8KH/bdWoQEe4XICPR5YP1tE+LZpnGfspAFIsHg/lb46toINJXBXLCqAgJDoQ&#10;f+GRXMkAaZfeka553cCQ+tHbB14IOJ2U4h4ELNSh9sizuubR/k4BSafau04HjGLdLwGdLpuOlV9K&#10;HAChuNdgd1gwKUfPaLadLY26V8SCNFvfMaotg6S16Zy7WhsTVU/RgQSfjwkYhnVcLCy4UjgeIICV&#10;hY48OowsnwIeKO42XEqCjTEByvQIo2pLhgUjg5w3wcK6Hl3/MKXVdX7UQxnSMQ1aAosI1CWLJixA&#10;DbrXZD8ypsrocI+ewwuBwN9r0GERdBQpurqmszNIeL5IXmbJ6yGMbfUAPh6th6Aj6NAtzU8ahn7C&#10;RIzZqFMAAb3hI2K+WzcXnxd+rHaBBsEs+LrbUcr6j7K8VPcEWpg3vNAoAyWvX3pbAmp8cj4JnZjh&#10;o34y5eQJIgU+itsl6nyQ9aIbKJrlP+ADiwcPGwhxrrQAo0BIDTT+k9slx3GUmI+H8MG0OUMJgaZ6&#10;+bq7RKDq1UvGpWCJccD9AAAgKGdcCrMTUthSpMRwGBg0tetEjQGgYoWI5UAvAPNWpBK2pdc/pX1H&#10;3MKoYx2IsWCKpQRgoecNvAAinANKE9gZJShSL7OzXEhNdaAmvshwsdi6IeBwjArgoQbGbhfDSYGP&#10;+D2kBggly/kTl+Hr07FxDwVMBfwAF8SBcF8mgZHsXiFOBDcNgLaEZQPo8FTAxX3StuyXY8xyXRJb&#10;WnzP9BswEUQ4PmMe60oABy4LYjeIkVjUNS9pfyuAgZS540Y05T+sF7hrbMHIsR6ri7Ev/OCUNmc7&#10;AATgWBSsFHcSgIELzHEe2pZteF5MOQ7PdnJoQI1Xn+9Tn+4Xg3FR1ZQ0bEyzuC2L1Y+6CR24IPUe&#10;jQrqXNlUx/M1AEILHEPnqGORlbIqUFoBODRP7QZXsdQ6VDilt8tAc6Rjuty6lODOxrqDF08Odx1c&#10;eCCFeZhjPoi7ADhO9Rs5U4+eXjXgQXEyanUQq4CV5Eq9a3rkgAcZEvTeL46P07UUKor5/kZK+uYq&#10;vUNuryU36ZOU/ZcPYQG51zwAAAxgdWD9z1b8d+kDFggp/W+GlPv0WQDx27ev6Q+BB5aI3zTFNYOL&#10;5SvAIVD5VYDwQ1LiQFjGtp/4TwDz2/cvEcuBy0X7+PZZ2wlGvuo4P4ASjieJwe4CQj5wjqyjcwRm&#10;vgs+vt6cpvsr6nycOOYFl1SUVg8AAT6o88GAcsAHgbrF2lHSZgGQPf2HFcMuG2JqtA/HjSCHB76f&#10;uLOwNEWgrO6tjscIuldZboEXPb8jwQaxIxfHei7U/DjetdWD5Yzzs7cZsT2k4NryIUglxRr4IAiZ&#10;bBfE8KFn+lnXu7W1kcbHxtKovrMhZ5Fh/ehNcyP9aSrHaFF2nE4MHSwy/YCE/wQfkdmSg0uL8DtL&#10;FT5qAJLhowY26kQWALFCs7Kqyt+kqDvtxqfeUwAK64UOMXwwpHx3i5WvK5xKPzVKb+Cq71SHlzTU&#10;nuaG1Eu6amvEa2ABIQYEywOuUGfADEWwKRaGKSnmSU2He2KcFjJaDCKCHAp7jfS2pGGKfHWg6NVe&#10;8l+XOhgCG6yeBN1jPWqT/kAvNdNhF7RQ9NFuE63X30NHkU4iY8IQ5tCs+5aLjOk6EfQqkEStD8Ia&#10;AKjpkW61I2TY6Fx1Db3S1RO4nHQOFCIbFoSN42LSNfbr/DguNU5I2EB34sGgxkZPV7P05Is/AUeB&#10;ELtesj72s/Hzyfe+/H4s+X/mI+ajsqwiZZ8jet9WFtTezqFL+tJPAQ/ZV01vrum1rRr03Oz/0v9E&#10;AHPjemxW5uHoQYrQCN4pfm9IkCCdFt38doEKterDH1R3s5STqL5w/OalxZxFpDCZLcDHq+e/OLaD&#10;oNcWESqUCmQAG6zLA0Yo7IJJxzU6GBQO0Twl1asQ4v8BEEnd3RLwUWpRYDnAtI9/f2mOmyQFKgWM&#10;MlpZZARRLBehTAlCnM9KFaWM+Z84DICB2AiggfgDXAiY9HFdFPBAMaMEZ8hiGJFC1n6wDAAkKHtc&#10;FcSC4KbwdlKc9G6wskxrOicYmBruT6NYP/p69ZLrxdaLHqXec1yHYKM6AFwNNrCK4G7R/wU+KF+O&#10;K4XApBWdK9eLa2dcpMo5YAFxnIfOz+4kLB2CDWAlgGU4TeMS4n7p3EsMC/PhTiLgVPcMuALODBxc&#10;s6a6D1guAIBQxPNq3BmFlSJZWCFmBAq6H9oPwIcyx2K0ChwAFLq/m+tS0hLKla8sz0upL3gfjqsB&#10;SLA4aF27WXQ9q7ZAYCVh20Wvj4tmUb/XtR0WCOI+sIDwXAAQ4INCbgx1zTvfiZlVHzbfhGt66Hvo&#10;MwxSm4X7zuBXQ45bmdc5T46Oxsi2nJPggmOt6lhc8/qazn+DjAnSMSmjHaPaemyX1dUYcG5zzbEB&#10;h3tbBo/zE4JI9+yCOZHCujzDrUIKbVg7TqXUToEN5gUprEecB6Bxg1tACvju+izdO0bh0u4XZ49I&#10;Cb4VfBCXcHN+lj4IPD7fCy7e3qSP76XUBR9fsHh8epd+fAMG3qevn9/bMoKVJCwPUvwEgWIBwZ3y&#10;WcAhePid+I3ff6Q/fvuevn/7bJcKbpkfghD2A3x8lxgqtN1vxIMQRPrtk8DlS7hhvgtEfhCM+lHb&#10;Mv2UvmndbwCIBKvHe4ES8PNJ58252eWifX19dyP4OHN1U2e6nBxZXOcju16AD+CululCwCmDyulZ&#10;RLGwGBPHGUC6XyVgFXBwkOmpAMPurUgFZp1r3e+3d+HC4t4TWOoaKNoH6b7AIW6gd3omNwKPuyP9&#10;PtUzPdp1xdstAcg+6dh6x4+3cMnV4aMecCr4ENAyWB7BtmTeUP+DLBgCT0m7xWW5xLc4oo6D4IPq&#10;weODfWrfO9zpop0EErBy2O1i10uBkAg6DdgIi0fEflRiPjJ0MMRFGeYCoIm4vBL/wei39fLrVV2A&#10;ouptfa22rD1RYuGxAiOFlQqnjnUQFFAmno4uLnviG4Y6qVvSmEhTnRBQTKt3zWivlCkn9oKwAncQ&#10;cIUQeMtgc/yn7xVQGZeSJ1YESwmj4g73Rm2Ngc5mF/iirPvUEOm1UQ8Et/5wb5v2If1IW0AHXBBC&#10;B4ROPG2AddUbAYmmnehau2RjGskBpdOClR1pM/zgDsP64sHsCHoVbAzqPLg/EwMdOlfpYMBIUDTW&#10;15ZGdd7ASIt0r8euwf0kPco5MZItNT4ApUizJcYDATwq7pesn4tU733193+Cj9pvSXU/sW0849mp&#10;EXUU1X4vzaSfGHimTYq5uFI69BLahaKbaKDQDSSgDvMVZaQd5c+NbKqIfhM7AngQrIqVBKqz346T&#10;8olJysnkE/lFYNIkyOh48cSpuVRow91CuXVMaQwHTFwJ+7NglXgDHEVWAYO+lannDSABKWEFiRek&#10;DiAFPqLYWASbhuB2IZsCJYvgSmBI9ZmJEYGClCS9di1D5phK4c5p2YymVsBaZreMZAoFjWJGwep3&#10;9PjD3UCwY+n943KoxVa4d5ytBShaKSxiGlDSuDZQ9tPER6gng3tkmMAp/IiCD6DJQ+nb6hHiTBdb&#10;PeqWjwIcjwV3gt06KFqBk6dYO7guKVAaq2myWbgfEs5jSudDYOqkzgcly/VznbhdAJSwAulc9f+8&#10;pgtcq64HeLCLA3eJYWLKSnnFoICrQ8vy/XD2CoCB9UAN7bx6eUAb8wRxEqzKtlg5UOoL2p5t2D8W&#10;D/axzG8Jx8O1E9YS3GQThhe7ZiRAD0DC8fif49g1pHOfGhpQz0IN9UCvGjwBmyCdd9AR/fpOWvRd&#10;8P5h7aBqZLeWdev9mtX9KcPoc1yPaivwWF0Ml8oGIsgweKxFICHuFYT/6PWyHsG0ZD1QZp2YhL2S&#10;5XJAauy2FOeuXS2Y7/n/SAq0WDywhCAMTEegKiXEzwERAk9RmAISim858+VMChW3gJZ9EHx8uGao&#10;/Mv0AeuHpg5CZRmuGOT+XfpEJonkmxQeCh8XCG6U4kr5VeDxuxQ/IIGbxcGkBKP+87f033/85uW/&#10;ARgS3C7hrgFEPqYfnz85wNQAg4Xkw73jPRwXIpj58fmDYYVjk/WC5QWxK0hiCLoTjHCugpIvZLtc&#10;n+qaCKyN9GEySoiJKfBxoHu0p3v1AD4kWD9K0TAsHwSoMigd2UJ2pQgkECwaZwcCQt1/pgSaAhmX&#10;Wg+Yc1CvoATAw+1zK/igeikZRpzPzcl+uhZ0YJnhN/VDCEgGIKlseygA2dC7CnyUbBeEbwF3jC0f&#10;H9/5GiIFV+Csb5C4oR11Dlan9R2q07KgXujC2GCa0XRIyp7MLY9XonYc5UUGIXBBViFu8MhyfOlM&#10;RzqEDFvPunQAcXcbSoCObAHBUsJvxC6YDB8AygP3S0UxIaSN4kqhA+riY1Zk0Ssn47Gz+ZUgo8mu&#10;F2IgcP2/QV+oo0onelDAQMDmxEBnGicrRuvODnWnzfmJtKFOEcG2BI72AQzqOEwKUByfod/UA8GC&#10;gGIne2QI4NAxiC/B6oE7qFsQ009cSHeTLRTEP7KfTvSjvn3AB0tFWKU70rCOhxsWiwcdaMCOrDi8&#10;BJw7nf4e/QeMFKtIJIFIOAcdg/WwcMTAcq8FjF1prL/TFqDxnpY0isUGMNG5kTGDdwD300vdZwwC&#10;wwMMjikYEmAVy0fAR72yKVKgIp7JQ4iogUVep1hryvI/uV3ydvXt4/lOjA6oQz7tzuJPlH8FMhDH&#10;e9CwYgHJy4gmdpSt5gEVhG0CVqLBpSHGB465mRtLo8wQ49QH+TN86KJ1csSD9IoO7Y8TnY70tDnG&#10;xOegfZNzTb61H4SIjSnBlZjNrHQdbEkgrAhRD42o7X59RJjDnZ2ic0Ei5gEKbTZwPAg0zfDhSpwS&#10;lDPZIxSiImhyejyAwqmWpJFKseJmsNKV4DIAUkp6LPEYpKFaeUuZOyYC5UVvP7sYULgobFs4UIQo&#10;Xik/YgyiMZnwtotYPSTEJyAcF4WOorc7SD0WLBbUrSiWDwaJKvBRoCPAIywdvheWHGyqeYR0YbJ0&#10;GBkzzj3O3+cN+DidVgqYoFIJ7hXcLBTmGgNMdI1jWlaPCRlKpOA6kNXXzfWPeBvuJVCAxQM3FNe+&#10;KgWM1QIIWFuas7IFRAwKwJiEeBCCdwPUsIJMprVFlDkWEyp5aju21RSrCJYOwAOXC0DBvgwAAImW&#10;+d5rue/9/Gwi2NWxHqyrdXieWGZ83gTU6l4P9dCQYFEiIJlxHdRr6aCeCe9cfDPACCDSpv9xlQXs&#10;4OYJKOI54yYCNMjowfVCdVOyW7Y3VtI2lg/qcwg69rQMdwsxHzvryy7FzSBzwAfl1ql6StzHEQGl&#10;R3vqwe8aRLB6nEn5nQtOTjXF5eIAVClX3Au4a07ZRsrtVErRvXhNcRO4cNfZcXp3ybDzF7X4D9wv&#10;1OIAQCKW4s6umLdS7FhFWIZbBkX/6Z2UvyDCLhSBwg+yWiRkt/z+HfeL5AdZLASRfjdIkN3y+7fP&#10;jisBXP5gXlNcN99xm2h/YUnJmS0OKv1oYf4L7pb3d4Kh2/Q1x5+8v7lOn3w+8ZsB5b7dnKf764sc&#10;73HkNGMgjHuCW+qQAFoBHPDhNNv1kAIfTImnONF2F7pXVHrlfjE4HUBCZsu57i1ZR+cCD+AGiwj3&#10;l3gQLEuOBRF8UFiMgNMzPS/uDZkqb6/P0x2WKUEE7jEsMQDRqZ7vMXEfq2RtEQgdVU5xUe5srqab&#10;45308UrQeHuhe/LeQcCl8ikBzKTg3p0d6H3Qe7PP+7CZTnfX097qnAB7MI3Qpqp9JUCStpTee383&#10;1m3cBbl9xQKu3jnZIiXYnSJ8rEfbTxXRIlijDRsV+AgAieqnBUBqWRVZOXU2vpDSb3GsXy3eIysw&#10;iox1tzQ6zZYATAZno9AfFnLKMbxU5xVw6tJyiqj1SE9ND/Wm6cHuNKp9TggsVpZnPODcuHTLWHdz&#10;GsWFo/+wPJBoQXEyhuPHAsLUwaM6FkPW4+YZQdkLcJgSH0L8CFYOwAdXCvvBxUPZdf7DKjrY1+X4&#10;D1dl1f8ABjrW7YamTtHXubI9HgYsM+gy9ovFg7oidP4BIWqgABtUWwXCSDcGsIYpNa99EKLAPaDY&#10;GkOTAC5YZanGjLW2Dh8PhWXo5/IcPO/fFSnLyvI8D3QEfNShxMuk94tFpDzDidH+NDM1JICfFXzo&#10;peFihxmZT9KvF4tIfQMIohvjmA+9TNQBAQww7XCjEAjOWTC6odCVpwIWLt4XUbJcdBIUJAt6bUwz&#10;A+1pTA8X8xa0yb5o1LlBZAxEhHC3g3Tw1WGGsugjIXKYl5/fzI/kqG1elAEdn8BZPgYXwDJhEqci&#10;QTHoGJgYS2xHpNICIMCK1mV9SQzc1p3GBvCP5voVAoBQsLhKSD2VYkS5SYHNCyJw0+C+wPWC9QQL&#10;hUEFpSvgwG2A64KYCFJx6anjzsHdQaqn4xbmCSQLF47dK96e4w8IOoa8bEHbjguQHEGt+1RSbT2u&#10;i869VDgt8FGHjrxcUkqkAyYAF64TZ7QsUrxK58916hqooDoxOKje/5BhYlznglI1nOhcpnHFaJ4A&#10;U1trsruG7YGmCUALywgxInk7w43uES6eleU5Z5esq1HF+kC2il1OGTIc4wKACdxsCcHSkYGD4CW2&#10;gaKdbitljqsLKwjVQ1d0PQSZOsNF22NlsiUF6BCkbGg7FD4uGme5CAR4lsRmOPsGUNQ9H+sX5Oke&#10;24croVGgx8K7ism0uF6YsrxACDEjtvBg8SE2Rc+bffPOrOp4HHtnayXtbgsyyHaRrK0x3kdAyDZB&#10;qAIxRrfdVI/b4LFNwOlGOtjfSkfOfAmXC4WpzjDhS/FdYtkAQgQeh1ubIdnyYTjROhfEfEjJ3b/F&#10;5XKVPr2/dYoodT3eSTnf31za9XKrHvlbAQiVSQGQ+9vrdH93mz7cv7VLgzRXACBcMPcO8CROA2vF&#10;p3dhGXFchuHjg4V4jd9/+5r+9cd3Z778oXmA5FeAg/+z+wVLCts6nkMQYhjR8q9a59cfn9LvPz47&#10;buSf2h4XzLevghGByRdB0LcPbx0wC3x8vqPGx1X6LsX85erUbpdLXCUABNYP3Q8sH4fcLwEI8OEi&#10;Y4aPKBRWios5/kNC7AwZQzeS4k4BRBxUeiqo0X4ZLwboO5YAfReCCY5HrM1bQRBur7vzo3SsZwps&#10;vNU+qAHC/6Tysg+CTw2KEgaPO9B7v6l3dEvvLCXXbw8YkG4v3V8e6TrP0/vzA12fgFLvxsXRTrqW&#10;XB1vp7OdlXS6vSIoFbhuC5521tLRxmLaWdC3KIVACunYEB2aPrcpLsSldhhliE5AYVoAENpn2mDa&#10;H3V+6LwwkjNtLYoUFwOxD8USbejIEvEfL9Pz7H4JC0gACNLx8knqFWCQCYJiK8uRJz//LXU1v0xD&#10;ZHh4cDn00yvXECHb5blAhtoWza91nJcxSizl2LubG1JPawSqEnAalYibXKZ9urspzXS/lrxJEx0C&#10;AK1PPMfkcLfuCd98BIuStkvqK+XVhwUmuGKoOsoy2gPuCcPqAxiuMUKqrMCHlGAsRASpAh7UVfH9&#10;0z3tB+xoT6Q3sZq06L41ChywXNCBpy3HJcRxgBcKqnXq2sh2GQM+sP7gksEFpftBrAyWD7wGL7gf&#10;ElwtFPhq0b14iTciu1mq0FGX+nMoUoORCmw4K4bfWViPbBfma/CRwcOxIBlAECwfo7ovczPj6Sfg&#10;wSmD6i0T82FXi5RyuDiIq8DaQXoRCvu1b6SVs24KA2nxwjGyJwGq3dq+C8J63ZBe6iUI+AhpEdEO&#10;tDSkQT3c0R7dTES0hgmrU7BClTmEeSiP4FdyrfHrYd7CnMUDGCNqWaBBitOwYMMUOwiQCJ6AFH0s&#10;DvjjWjJAYZXBpIgYqAQbtbodiMEDOAnrB+LKnPqPQE4sFcR1UDSLmh308skAIZ6DrAwsHsR/zEu5&#10;LmqKYLIHPorQg8YK4EwWKdMZFJMaEbIzUEwOYLXCJpZEDYKUJSm3xdoy4fkoNLY2NeyodYLHxnX9&#10;DDA3TE8EYsZcR6/FPZWYt1VE19Qt0KD8OgKsUOffgar6TbAqy+jJABjAA9cKcGHp4Nqp+0EAbgTh&#10;6nqALwHXrK4FCxCumNlRna/+n9F5Ax120/Af++I390ViUMG6QVyH7gOWENwywILvga6TIFPX8pgE&#10;2rBcRNDmCttoOqV119QYE6fBPaQeQrhoBBySBZ6L9uOsGu8ju3QAANZjfUHIsoCFZ0HFUNxADg7V&#10;POtP6D5w7cBHCerFuuZGVt8EVVujcaZBU69GjUiv3iW+B1x1C7h3OB96qTqm631gXeH6dYwVnT89&#10;U6qREojKtdkds7Ro6NgRdAAeO1J4WxKG1icAkXoglPc+xLoh5XNE8Kl6u0e7W1Ism1IwUloCjqNt&#10;QQfuGq0fBcoELMQ4ECjpwMgTp9mSFsq4KmS7MPQ80HEn+CD1FqFE+u2l1ruKCqVRkfTahccIBP39&#10;1y8ulY6bg8yXrwKA7waHyEgh8wV3il0nngpM3gtWBBTfBS5//PZN8PBZyz84A8YZLxQfo46H9gHE&#10;kAnzWb/f6xhOq9X/n1gX68fXDw6CpQjaR8HGe4HSj/vb9N8frtL/fLpJ//31ffp///op/fuHAOX+&#10;On0QfL0j8BYQk1xigXDsR2QKOQBVsGZo0/1EqEy6Q5VY3X/E91PbnJ0dC8iitgcWkSvJtfZ5neeR&#10;c8Mg7rE9gwQWF4uWH+vZOMhXEEMdlSsCVQ2QO471YUwfB8buChxIA1e7syNIvTncEkTtpHsBx/35&#10;fnp3tpduT3bTnQRLyO2JtttbT0cC3MO1hXQi2Dham08na7OCmGmBhyBYSmBSbcnEcL9lHDeMlOKg&#10;lC7ZE36nBRzEIpCYQMeSVFGUKUoTxUtMIJYSev0kHxS94Vg9KdKoG9XgatORhlu3fpDpSBGqUHR/&#10;S+2NL1Nfy6tcHZtlMeV/xvVqe/XMZcUZ1RVLBJmVjAuGsiXDA2gh3rD19WvHrODmwEXUJqDpQHlr&#10;3wAMKaoDgo1xwQcy3fk6jbW+TFMdr9Kk5ofbXjmmAsgAAOjUkvJKcOrMCPEgHe6gk9kyQByk2t5R&#10;dJB0EsXAGBQOeAFOPEaLdBZAh8vHZdSxcKjNwN2CFR/3SuwnXED8B4CQFUNbgyUVF0rry6ce12VY&#10;65YxXnC/jOjYoe+koxteOFOUgmbA07Q6y6N6rh26jlp8R4GP/DtGuMUN82cAQQp4/Cf4oM5H/XkV&#10;qf9f5keHe9WxHE2beg+d7UKGBELxJGiVi6bePb26QQJ2RHEEmA6K4pgf0DJuZh/+KDWyBLVww4GU&#10;FpEuQUCYzXixCHrBX9avmzQuYpsQNQ51Y1WQgtTNwE9FyVhHJvshYwbjIQAnbY4uxi2DoGjHB7BG&#10;SERzo9C6SH1iBJeA5vP/JXC2uIfohVoESraIAFiSDq45WwGKVQDoiMHj9HHpxQA6HNgoSCC4cVU9&#10;dW7c+sqcFEZkVrh+hV0B4TLBQmFrh2FDoIHSU298Tb1dghwJhKTOB710w4cBBotAgAmggktlzG6L&#10;sCKsLExJEanBmBlKe4uTaXNuIq1OC2xwi6jRIACV1E4+gDH1SCYc0a7lApRJ3ZspARpT4G1YsMLL&#10;CrAggIrrVeh+YDWhbgjggdVjDIjAwgE06RwJFHLWDlaF+ZhG/Y6JNKmX3NYQnS/uodEBXcPgQMAG&#10;1hyULdYNKVXuxZqLgum35ovbBQFMiL8AELgfWCAcrClQADawVBg6tH1YO7StxCAhoMCqQVAqCp59&#10;EE/iaqVahoWKZ0gQMNCyvbHkAD4gIIqL6T9tT/AerhJAiwJvPA+i5Cm0N6IGZYhvQRLfhxoWfR8I&#10;QG6LiL6rGmgKgiKmheBj9VzXV9LWJvU86FWvJAaTI+6jTCnHTdVThtRHHBeSf7sgmQDjiFTMIymz&#10;EwJOd/PvvXSSQeToUP9JyWEBIWXT7hbmcbkQ56Be9aUUMIXH3t1FTQrX/rijOFbU9sCVghvlLQWz&#10;GIvlNqCDNFYCT6ml8et3LBCfHNSJJcIBoIIBAkgJQgUyiM0AJnAt4Ib5pimZL7hbCD4FPAg+/aZt&#10;fyWolKwYQOST9qPtXKWU+BLiObQ/Kq4S1wBw/PqdwNXPtrwAQbgcEAfF6hz/9eE6/evdRfrvj7fp&#10;t5uT9Mf9Rfrj/VX65+e79LuW/Xh/k77enqfPt2fps+7DJ10/VVDvL46lvA+i4Jfu0Z3uVRl5llga&#10;w4ieH8/k+vJU0KB7IqihzgfFw+J+MoheWEGweOCKITPGLhmsJAI/9o0rhBToY4EhLhnqq3jkYIEF&#10;z5pndqZny5g+xHxs6j3F8nG0sZxOtlbT+a5A8wCr1pbjdu4IXD0VAAlOLraX0+XuqmQtXQlELnZW&#10;08HiVNp1DIQ6UJMj6iips6Ae6cy42hIX9etLwwPEQqiDImVJFgXtNCmnBDUyLYW1iIFwxpeUHMkJ&#10;DryU0M6WDh/WcrvsNQ+QED9SAKQEoD75hQyYv0tRd9j9/vMDpRXK7Bf9bm98bvAYEET0NjW4+BgB&#10;py5OCXygdCnupTaNuk4ExroImUAHBQuMMEgctToIQh3sfJPGMoDMDnWkmcGOND3YnmaHO9P0kPSJ&#10;9NU47hffg4AKrpW4C65zNMeHlOsnVIBOMW6bySF1XLUPUnzJqiEGxKEE0n2OOdG1IgMCGYp5EuPB&#10;IHKkEdOusE90IvfUXgaBRbsgzm4gOu5tjWmQgmMCJOCIEX5J9nhDVtGTGP+MZ4O1AWMBAa8FNkKw&#10;goSU4fULbBQp0BAuFc2X5Y/kv0oma0X+vJ//ShSA69W5T4z2pZ+KS6WNuA3RIi8KQURQHe4Lu2V0&#10;YVg4WM76Vuqsg2lNZIY7hmBTXrBm5vWwqQ3Spxe1D7PX6xepRw+7S9SKn46bTBwJ5WM5BvM2L+k4&#10;QAfWi2G9+KMAj35TDIdS4sMSrBzEiZAPzW+Pdqp1AZVhbUfwFFk64S4CQIhBCVO4rSHMZ2G8jjJS&#10;bSksBnTgy/RgZihPQQQBpPMzAoisaJ2VIgVLT5/1JgQJuBVwTxCP4VRU9fYdF6F9jAIi6tWjfOfU&#10;88VSQEXCKLWOZWRYH38Es2IxwHIwhdK31UC/BQ2zI336OHrT2tRQWh3rS6vzUvhS9jOkzkn5TQ31&#10;pOlhgZgUJPdrjHslwCBIcsxToAQrSafvZaRzibyBDoOHnrHAix4+MQ4TuFuGBSBWvANSuANSwlrG&#10;+QpCsPYw9ghxInEvGH+gz26qkJjnHmLxwHpEDAkFkXBXcS+w/sxO5eBPAE33dQkrgRQ2AaoW/Ycl&#10;yNYMYELQ5tTYDApRvAwrxbgtTiva96r2zX6WtF3sV/Na5lgRLCBYHwQjgCBFvwrwAI8cC0sJQrAs&#10;z5h7MdTbow+5Q++Q3hV/H+r9qcGIyHW9b8C3vw29b3rPsAbiarPLJZ8DMT9YbxZmCKzVOS4CXvXx&#10;V1YZj0XwtCHZIshU/yHbuF2WJPqfDJjd9TVbQIgFwPIBeBxLQQEXLDtQj5z6EVg+GLQMOdPyKL0e&#10;IIKio0eNYiP2gGqcRTywm5TjzSnpqFKG+v2W4mMXZ+mWqQDk5lKAckWhsjtXFf2AhUOQQRYMdUHI&#10;OPkocayGfmO5sAtGvyNIlRiRqJ76EeuFt31vgPj+9VP6mLf7JiGG46umnwUdnwQ+xG9g3XAsh46L&#10;C+iTIAUXEMXQSAHGgoB76NvdlauafrC75STdXx6nL9fHznr5BmxcHKbPV/ot+Ph6Jwi5OU0fr7Wu&#10;7gkAwry3lTK/O95NN1LuBH/uYXkiDZcAVLKTNH92QtzMSbrRPQQ6CDQ9PqDiLDE4u+mcmBAJsTdM&#10;yUTCyoK16nRvUzBy5kJvt4I9wOREUHIowDnV8yV2xNlOAu4tgTIBpxQsJHOK0XCBirMdMqIERILY&#10;k60VQclGOtleTacbi+l4bSEd427ZXEo76rhsS9YnhwUeamPUbkTHRKJOS7hewpKKUqNdRvm5FAM6&#10;wZbyiHFAsHZg3mcKeDtzUsI3YcuzvhcqhWLZdhKBvhMApBqAGgDys4+LXqESdjVWEOVl+GhQz7/5&#10;ZegRAUG79MprQQc9fQT4aGp4Ih3S5LFVCFxtFaAwTwcZl8YvUsxPJLh8KGj28oXW0X762xsdB0Ja&#10;LYPFARZAxpQAAjCZH2hNs/3EgwAauFFCNzJGjIFB7QBVV8f629PEQLvajm4Hvo4IRKjbgStnQvsi&#10;1sMxi9JXWEDIkrPrRR1wskwdNkDmitoSQMXD7Av0qLzaKcCg8+7UYWJOOl7r2BG3Anhwnxt1XTFG&#10;2lNbrGZnGCyz11bav4aP/Psv3S6CDj2H4jqJ4N9Yr4AHUtwrJcYj1n24H+QZxghdD4PM/RRWjhbf&#10;xGhIRXEoJt0QauCT6eLiSfzPy6cbgPsFC4fHg9FLZLeGHmxJPaTkLBHL1LSn5KxrdLx8liOlAZMX&#10;JjheimaWU3JWv4u1IiBBD4EXW8ckMBUxeXMOOl+W2xTIiy+QcJaB19cHoG0j6OmhkHobo9bilyQN&#10;Ksd+SOj143YYBwCkKJYXSs9+0tDheQJApcBIHaU3vqTePjENVqqaUpEUJUuNDgClWDXYzmXVNU9x&#10;KRQvcQ9hTRh3UCqxISg5etr85rhLi1TEZB9SmNMRW0FdkLHhfrtHUIjDfb0GBgd/dUPXlOTFKkUs&#10;SPhkR9SgxHD0edA0/LSaJ2DUBcIMShFMamULLAEZUsC2yOjYxKY4E0YQFrEuWDu4F6yDZSOCbz0S&#10;rfcR7hoghXtRoCHuR1ggmOd+ElBKICoxEdx7u19wU+BqASR0/4mJ2VADitWCWA9XCc1pslhBuK8E&#10;j5bgXWfLsC/tg5odHu9laV5KmzgPYkRIx424EdcGwXoC0OiZ4ZZhOyw2gOQw95D7pcY5Apz1Xaix&#10;4H3H0kGMEt+KrR4s5x3Vhx5xL4KZSQBrUue5qHug89MxVoAeXRMBp1g/cL048FQ9adZz8TFnvehc&#10;Fxc8NXDgApBS2qfa6ZEUGlVOzxBSbfelAMOqgXWDIEUXziLmY1u9a2IPpPQuTqMw1uV51PogwPGt&#10;YxfOPX17K6i4jbLhLthFsOnleYxNkl0wpLF++5hraBDrkVNwv9vy8MEAUWI4GLflCy6UbL3A3QJs&#10;fLe75KOtFw4c/ab5H18sP9j22ycXCCPQlH3ganH2yu2t4ELHE2x8p2qp1vlGFoyOiwUEISWXdFz2&#10;/1HQwkByVHLlOgg2JePkisHpCAR1eiyFwc6cIktNDgakO/V9PLQrxQPuSVwBVfcTl8sBbi3Bg2No&#10;dE8BN6ChpDMzJbbm9pqReRncTuDiANSDdKN9fxAA/fruMkDo7XW61/rnuMN0TI6NhWV3bUnwsuXg&#10;YdJsj/QNbOm9AT5Kui3C+32ch+WnRgwQy5gwDELodG99Cw7W1rdGMDVuYltNR6OzRL0PrKHE2tGe&#10;0I7QlpYetzuXggYEt4rrK6ntL/WWcLNE+YOo/ksWIrGBZIg4JVdtv9NvX0bQqQNQmc/WjwIg9NQZ&#10;Jp/BTgGPEnBqy8c//pa6BAmO+VCvn8JfHShbAQcxH2UU9MZnP6eelpfSPwzy9ky66KV0zjNBzQt3&#10;PoEp6mWgB548eWp59ux5+hl4EYg0vVFnuQvXCBaNJt0TKXuByGR/a5roIUi1KU1qGVVGAYuBjqbs&#10;Mmnz7xEBB7EluFyAB7wIuFLmxgfU2eQ+B3jQaXYAKp0YOuq4x+3CAuxC/9HWdAt0cP8Qs9L1+qWL&#10;io31tHhwvSFKq2uKu4YCbR5H5xnw8XeHPgA11GvC+oGOtpVDkIelo0iBEBcg+w9ul8dSBQ/DRw44&#10;fQwdXtfL43ligRoe7Fa7Ppp+IioZZe0sE/XWiLrFp01BsW7BANKlh0R6rUux63evesikEpLpQmwI&#10;VgTfND1UGmTKq7988g9HJ1OpjiCaJl5EXjj8cxJSgfyy+Cb9Q8v1ouhFJK3LIlKNeb2wWQhWon7H&#10;gwHkapKLiwEaf6rvAXS8EZAIPPhAdM4FPojrGOnH5xkjpzKyKJaOcDVEUKVTZ6VIZwUWpJnOSLHO&#10;qjdPTIF75lIw7jEDHfSa1bulZ04AKb1zFC9KFTixUpcQA4HFhFROrB/ERQAfHAelBdSg2F2wS8o3&#10;rCVaPhaxE4x5AjDg3kHYH8rSECThN3EUU8CD9uOy6Ij2BxQUK4sHvFMjxDwxK1F8CEtOVPVE6TKu&#10;CmnHuGBwrWDtwCVDBswM56vpgrblWrDgcB/ingRIAE24P1xzQ/fFhbykgF0eemTEA8vhIpkd07nq&#10;HnFfl6YEe/qf+AviMIjxKO4QLBUrSzNpXfd3VpBB3RCnJeu8HMshceVYTR2wyjPSMegpYm0pMLO8&#10;nBtm7cPr6NktCpQWdL5YUfxcRtQ443Lpo3fTmTr1jdDA0sMjQJpeDI0E87jzugTOPZpiLl3Wsciu&#10;WREMkXXD+TDIHGNwYOXAncI4NHbDrK0YOgCwVcnW0qIruq7Nz6cNKZEIOl3yejuCkC0JtRyOiBkg&#10;y4VsFzIi9Jt4hD31xA+kJI+kLOlZGz4Q9badjru3YxhhJFqyMYAQCl1RmRMF6mVkvUhRv8UVYBfB&#10;aXovBU4KLum3H+5u0rvrK8dgUFiMgFUKkGF9wBrh5Vg/NB/FwIj3EEhoXTJavglCiOEgkJTYDQ8s&#10;lwNPA0g+pPfs5/ba2zA4HNksHyho9vZtzOscABLSaoEaYIfsl6+fNS8Y4nze6X+ydt5JyIC5x2Ij&#10;CCGN+N5yld5K3hHLIiHo9sN7HU/bMkIsEEbGD7EwpCHfYBXS/WEwPuI6mF7keBEsSk5pBiJwewk4&#10;yKbBCkKMDRkw1wKV0621dKvnxSi7WGB+fXeRfn9/nd4LIq8El1RFBWqI+SAY9lL7ONlYTceC5129&#10;M2SxVOED4bva0HvtIn0ANKL3j3eeKUHVZHTNUp1Z7RpB5hN6x8f0Dbt6r4DDKfudgmgy4lparKBJ&#10;uy3ukWdl2H3Ph/Af7gyL2myn2lbEy9R+x/RhCi77LssBECwvdDCJ+aiDR/S+GTm6Q2DQ38r4LlLM&#10;UtJ0bhu0HWO7UKLBbhfBBwGYwAYjpNOhJc6j+eXT1K7tS1anx2ORbqIcObU4nuuc6kr5H4KSn3X9&#10;6lyzrxbpvnZ0SINjYfrb9Ftg1S8AmehrEUzgkpK+bG5wYGiPgIS4ECz4WDkADtxZE8TpDfUKgCi9&#10;DoCE0Lln2HlcMwPd6mwDHD1YONptVWFdip4RcDrcFSm2WD1GtIwAVFJt29WZb9X/zZSskF59pXuC&#10;tWpmasS6uUXXXECjCiDF8oFFo8R9FKkDRIbB6m+mWUrA6V/CRxHgQ3q+v69Deha3ixpPpJaemukW&#10;0zFg4WBTFLgekjNg1NByMwlW7NONpceHlQRfOEIvsKv5lYHiH3/jhHSSmGJsjqmfvE9Kv50B8wvD&#10;C+sF0oviF7a8rLWXtF4pz+MFFAFEMow0FvioSQBJ1fIRaWBYPSJYEGF4dxQ6vXMAwSO2an4cRYyi&#10;de+f3quEdfQbS4GzICSY0ok1oFdPD9wFxeg9M5gaFhNNyeigWJbN+ogaAwADQECBAwNADoqUbbAy&#10;oFxLJgwD8bCfGfVcsBCUqqqACkGd7rkAIVhetNyWCe0HYTwYMktiADs1UpoHSDg+IOTCX5wHICPA&#10;IEUWdwrrcB+YRhn5AmIjaVzbEXxK9ovvhYT4FAQXjUvO6zjADr17Z/Lo3iAARNwf4l50j7hm3ZMy&#10;wizAwT2NUus6bwEL2zEWCo0n46HUxtLh3qiXt4gVRcdD0dvaoe25P66lwnKsDRLHhuj4TBHcLks0&#10;1pr6XPRcyLLxiL2AoiCO+0q8xzAWIwGIXVRYPCRlTBd+t6unYougvh0sd8A4ULQkJUEp+LWlhbRI&#10;nQ9NiXHZ2li27EgJeUyXrXX1orfSrnqvxMNgpVnH6iEIQaImSGS8UHRsR0rpcH87nZ/Q62Zoe6wg&#10;h+6BM9AcPWysHqTZHgg6DrY21GPf8Dzpm1aUh3vhHpAQ5EjsAtNzlGw2/98JKAhCpUYFcmf3C2O/&#10;RGYMcq35+3sBgMCC6prEeiC4Tj4AI4ILXCJfSzAp0EHwKPOfPuQRbD+72NjvDjz9ZOsHWTD//c9f&#10;bRX5LKgw1LwTcOB2kQAfDCyHkOZLNdP3+v/H1/cGkB9fScd975gUfn/++NaAZGC6vjCEACDO7hHY&#10;MNItQ9uzD67nncDjnZaRSvxev5lekdWie4z1wqm6ghBnzZBWy2/BCQXHTonrsHUJKwr3OKbnml6f&#10;H6Xrgy27Rt4e76YPF0eCjuP07fY8/bi/Tt/f36b3uv+k4OJCOdpZt+uFofcP9N5j+Qj4IDOuDiCk&#10;kFMBdV/vFSPgEufk0uuCegLExyQjep+HBgclAy48NqCOF+O+9DDkfke73mNSx6PoIh026iLRxtIm&#10;2zohicHnwloRUm23i2TYqEFIFCsr/1cBhCnL+B8ljRX7CToi6wv0xN/+6ycPrY9uobdPifF+KfkW&#10;AQDl1KmICoDEgGo/p57mFx5eHjBBIXc16XeD4MOD1D0VdDz1QHUIg711CS6wzEdg7EuBR4DWUwku&#10;mpda74XgpVkg0qbzo8jYpECC8WC6tW1fS0MadeqrhGBWnSNpwW063wjIbU3DUrq4cUiewOpBFifQ&#10;QfgAoQRk2VC0jBiRmTG1Odo3glUDVw/Wj3adx2B7YxrFPQR8dL7Wcd9ou3aPs9aUr4fxbhhFmGPP&#10;z/D8ByrwUdwuSAU+gI2qZD0dzyCeQ+33I6nCx2MIqS5r1DmO675NTw2nnwwZ6skRy9EqhU3MBsKw&#10;+q5WKgVNpK0DSenZ0eASaESjax+ffoskO968Sgx5jN8JMx2DwdV8dkhOuY2Tyb81faKLN03XXs54&#10;KQGPYqYLi8dfScDHn6wfmnexsRp0BHCEuyW7XHRdxHnw0dnsX5SrFKfjGGw9kGLXR0o8Q0kXJa4B&#10;SwnKOoprCVCkjOlZAAkIChPFTZ0IRomlB02BMTJBbOkwvLBfgrsGnc3iYfM57iTxJbhspJSlvLG6&#10;2KKgY83omDNaf0ZKflrC72mJ04A5F58PEBJWDywuKFiux7ElPm7ORPG2WheA0PZYO6hlAUC4loiA&#10;hFgVIAIAG9M+7abheBKm3kb3gxgRhPtkCNF27APAAZAADEOUrR4CASBB94aYDtJgS4zHvO5/xFuM&#10;ZxgJ95ahTY0twFCqkdoSonMjxmNJgLWk/a1ImC74nuseCCDYH3EfrlSqBhqrA8G+HsWW5yTYIdYE&#10;aAFYuNdzbMez0DWM655QJh03Vx/g4YBkslwIzm2x1Q/rGWZmx0/pveM7wjLI8wXwCDrG6hEByVGz&#10;hPMgqHSHtFqJgYrxXHSNxHtQSGpToLRhmU87xH4gFB7L2S+M8wK0EH9gCDkBQhiVdSudq/d8uk2a&#10;7YanJ4DHpnrOWv9Y8xQiI5ODmIMAlT2PzOoKnLgPABAsH1KCb4GPM6wfAhTiQMiG0e9rpheRhkuM&#10;BxYCLBVAyD0uEoAkZ6BQ9OurgIM4EOapnIoFA4igGiqWixgYjsqp4XbBNYMQz4Hl47vggxRa0me/&#10;OIX2xhYYAMJWDM0HRERRsfc6NnEkgA+uG5Z/0Tl+vr10EbX3F2fpo6Yfrs6l7M/TOzJ8JIxxA2gB&#10;Je+wmmifVCh9/+7GcS6UoAc4KMhG7Ab38OKQAeKI38CiVBfiaxiE7/QY8MhuF8AEa5WexYme5+nm&#10;crrLhcU+3eh+C1g+6BncCCIvBB4XAtITQeqpIPVCgLqldwOYpgqwB6qcpq3A6kH67UraW19K+/pO&#10;TrfX7KrBEjgpAGGguVF9jww2B4AMDvSrF9qbensYdK7AR2ut7hE1kWg/aU9ph2mf69BR5kMCLurw&#10;4TY8A4mXV/4r/5f0WzqX7J/lJCIw1L9LNaArSsdVAnwwsBwjuJKUwEixrW8aHGDJKOiGjyeMBfY0&#10;9bYw8OkLlxnHrd/RKNDQcgCk+/XT1Pn6uX7/ot9PtN5zQURbatZvdB5hCB5kVUKpckDkqa4RqwnX&#10;TpwIADIghd+hddoEQR3NDQaQjjfPHaDb392ijmW32tbutDqttlDKn8rggEeJ82CMF4LYST11Nqd+&#10;jw9Hei6uF0CEaqazo72OnyRmpU2wxfXHSLavDCHU/BjpbkudAiKygSjWafh4KgiTnia+AsGiVXWz&#10;1CWDyCPwKAGm/0mc9ZLnHw8sVwOU/Lss4xmPDPYIiAfST53AhxrNEjBK3IVjLXTSFF3xUOGiNpd+&#10;7SJlSLTGzdPNwupBTrezSwQcmLfYDzEdWD5q1o6q6ASYPtEFOghJsEI6FpVI4wUN4LBPMMt/go6H&#10;4FEHkKhyyjQk3C0hjN8SI9aGDA70CBSil497g6wULAy4GEIZ0QtGiUqRACRSbq5XoW0ADddsyBkg&#10;WCuwfGBlWJgjzkMKR8qGHji9aVwig+plYG3ASrGgnj21Qdie9SnLTnBQKc/O0PmcE1VDKfTllFVM&#10;pZoCB67AasU85eNTIwR3hseRkVDEinOyotVyLCEen0X7AGpw7ZDVMs6Q9gCA/sctQ+0OBAjCGsN/&#10;wFmpY0IdDyw2gAvKeaS/N6wv2rezYwRQ1P3wCIaCA+4D+w6LzqxdUliJyCJy3ROUso4BfLmSKYpa&#10;/xGXwWi11AEhNmNDvTliIQCQqA2C9YOslHCv4GpBwc9MSAQb3BsaaZdM17rLapwJMPW+2I+UOaXN&#10;UfyAkVOmfT/DwsS1MJpurxpmrnlE8/EN6N3XtFj/qItTan1gGeRb6FdDjiuO/dH4k63DeXI+9Rol&#10;XAcxKCtpV8oFiDjYXZdspA31crGSbEo52epBUCPwsbGWtjYCOE6lsBzvIeg41vwxGRGCELJdyIKh&#10;5gcjtDq4dC8CUXG5EKtAuufhwW66vFBP/PIkUVodawcl1N+/ixTaD++lrD++DaV7c+kiZCjmS4EH&#10;lo8bKeJbKf1bFP79jUDj1lkonyQo/Yj9iEJgzJMSS1VUgk4BEYqReeA3WzTuBBlvBR1Rw+OLoIMY&#10;kh/a/se3T4YRXDGlpLvhQscFOIrrBavI2xsgiDLwd7Z4/EbcxxfBi87ph86B2BDOkRgVskqACYTU&#10;Yg+qx2+sIbhy3t/p+MS0YMUJmCKg9utngYyul/t0J5AxWGABIcBUEALIUeOD6YEEF0yUtg+XFmXT&#10;L3bW0rng4ELP+2xzJV0KGBnX5U7g8fFKEHJ7bovIvZ6jLSOnB+n2aFugw7Oj9PqegIeUYEGk3h3c&#10;M/t6jxh4zqL3/URQc04QKhld+v5x8y3q+3bcB5l1esfpHIzp2x20yR/LdUfqduwBrpcoQQBYE9+B&#10;IsaN8RLYKJKBJOAjpMAFU8OHhPk/SQaQ0sazzfRgp+CjxWO1oAxr8IHO+PnvHtyNImMEd/a2Su9I&#10;Ib/Gla/1G8hqkcIl9ba3SZ1ngcYLgQN1L9oFHIBGxyuBSdNz/9/26klqYcj+V8/TqI4LXDCEf2fT&#10;S7XT+r6pw6H7QIf6lQCnXYr9zXNcPDresye67l/SGwJABQhz08Nqe0ak7MMdBBAQmzGp/Uz2d6gj&#10;0pOm+tvT9ECny1G0qqPerfPHVUsMI64Yl4zoo3YVda+ISXmlDh7ju/Q4GLanRR17QIkgU+JetMxC&#10;ym1HkzOBrE91rg06R+IsidnB6jE5LvhQm1W3doTr5TGEWD9XpMAFIFKr26FnYaAwfASA1OFDUt22&#10;Ah8I961T5zs13p9+6shxHB0Ghxg7xRH7UJZuTJOWv9EFEVSKr5t18WvzQNrxfet366uXjgkpLpoO&#10;Um1FhyViOabFBYMFhGH0f7b/PAJERdjaB/DhFzG/kDX4yFItlc48L6yXPYKRN5oCIE0ZPMLqETEf&#10;xd1S4IMgU4OFPkLiOIrYOlCZovj5UFHWWCpcZEsQgsJCsVM/gh6tYzoEBR65Vb0N70NKHpABPgAP&#10;xPvRMpQusSXUDcGd4QBQbYPFZVKKnXiKSc3b6oG1ASWPpYHYDOYlWBjo2WPhYBA6u1a0TwDHVUV1&#10;XNca0f8h4daI2BIghliSDFZsp/+xdgBiUWMkrBxYWyYG+uK8dHxKjk8OMa//OV8tK+6XgKM4HwAk&#10;ev26Vt0T7gdit4/Oj1gL6nPYtQWsSbhHZKAQ/Fl82A7a1X32elhGdC22lmg6JzgoGTPc05qwPwFN&#10;FECjh4hoX+oxRrZNHM/QA3iwD0zaWsb9wzJlX7jeky41RFj7oiyyRFOnGwLrLNM3QI2bTn0bAx1t&#10;viaybKKqqo7r84vjhTuIwNPs/hE4RrCs5nV+G5Rgz9aPdawkAhAHngIsuGOWl9PmGtACiGw67mNP&#10;CowiZLubq04B3ZccZksHtSSOgQ9NsXoc75IuuhUuGc0TiErp9WNcCEVJnh1bKAlOzERNUUtJh6IO&#10;94vLrt8KUDT/VkCAu8Xy4Z3BgsHeXIH07V369aNAQLDwCQuIs1c0FXhgDfF4LAKSD3eRwYIV5BMZ&#10;LHanRJqtQUXbfER0rBhR986xG++usH4AJIInRP9zToDNvcAEdwoA8V7A4PLm58SznDmu5RYrj+bv&#10;bcXRtvk6GasFKxAVSbl2xmUB0jwQ3+mx05mJ7TgVdDCqLfcRS8eJ7iMAEqPlCgwpOKZ1CGAtac43&#10;+9vp8nA7nWp6DBCur6QLQeIV6dI7m4nBAS/JghGMXgoyTnY2HO+xJYjYWhGQ6v3AzbJDtVxceQLq&#10;/fUlwcays2fOD7bSxf5G2lPngwwq3pU1dR6wFC4KPohvwkJIO0agOAHsg1j4BB8oXVJHed9dNRqL&#10;MW0tsXgCDCDEICKICAB5GrEgmhpCClyQcVIBjseAUqQAyJitA12OKSEbxb3rbDX/RfoDVwqptsQ5&#10;9EsZk23ZqI4umS7EfHhIffX8OwQbgAQBjgyo1vb6ma0eXZr2NmkfLc+dfQl8vMFS0kWc1hspd6wk&#10;2t5umeceUb1FoPBa0zeCGo+8bovOCy0DRICdn2MqiGlvF1CQjtzZrHazLw3RiZeenO5rSxOkmPa1&#10;pCkByMzYoGPbKPc+qg79gICFQfCGNE/pdGqKYCnBDUXWDBYRamP1NjGqbYvdOnbv6HhkuoyoE0Q8&#10;COfMub7U/aPgGm3T1Lie8cRQogR8sXLUY1vqUqwe1VgPQ0QGhyqM1CT/V+AD+av1yr6ICyLglOv5&#10;iQjnflJ5HLdBESVKjKuxzXEcURyl0z07LB0UVMIfSEQzmS7U9cf0RN4yZqgh3SwojAv3ATlpTgjw&#10;QIARLWd4X3qPWFRILyqpV7ZsZOiogwfLCmg06GWKaaybp1X4KOCB5UPnadeLTYgBH2S3hDTpOrsc&#10;ZDo9JaWtj5HRH3E/jPRL2UpJYIHAouCsDKwLAg1bBVAmUhQMalayJoj7wL2A9YH1cT/gkgEs2DfL&#10;XRtE+8OKsFDLoJEiRbFq/1hAqJlRskmAghFM/2ocxqTQsbZsLFNka0LKSvuZDwsLsqTfKDHWWdc6&#10;nDfCfuhtAxW2eGif45ri2mG9NQb6wSqRBavJ2lJkt7AvAjQ5fywawAR1L2isnEkDiGDpUIOGVYRr&#10;8HlIkU5pGVktBFVyf6iTQpwG94HYC0bknBjCFSR4mhXA6f6FVUNiq40Ur7NSFtIi1hL2of1iWcIi&#10;wr2nSikgsTBFIB33OawL6zwTXTNTMmTYF7+31yJ+xFkzWCDUgPMflg+fk6CGQeCmtR+e29yM7pka&#10;imFSvNWYjDLg1EC3ehHxndBL4d3n2+Ab4Rvq57vR+0MWFM8ffzvgs6se7t7WSrhafE+4xoW0JVjY&#10;3d3MsR//f8L+cz2sJNeyALO7KlMpL9F7T8obeiMa0cm7dOW678y8/0ucWWvjBEll1b39A9/xcXxg&#10;B7ABVL4P549RIFuGcq5Z6daIHvZllHuqwmL0bHZTp0a8WDhOS8Z5ol2MmGBk/PYky2/fVOZTrR4S&#10;T48Q+QfJB/Heqa6GExSsStZicx9Q1oII82mg3H/XQvEpwOIXAMSnJBx7131897Z7ixLWCvB39vuv&#10;f2ll+C1RJkabaPVI/g+XFeZbRIo5Or4AQAQbumxiafjtlzpWiwX7GjHzD/enrX+w///519/DD7Ft&#10;s6uWNeW3gIvPgAxBh9cm6HD7f/1TPskfsaDI9xDMxPLxh5yUL7Ho/PZLWVxcryXEcFc5LbpdvgqW&#10;/sl5/pBXAthxf60dH9+GiKo1yJwov3/9ACj6yPPxmQBoADeCEwGHWVNfAz4knn79RNsf3/CMz3nG&#10;Hsvzl//BOzzne3gHWHyzvdm9EUCyfAgYESy+BjRo1TjwP3j+nH+q5PkzuUr2NQJp+g7m99nHGjAm&#10;HzP09sMx4HJL192z8IReAjQEHuv2Rw4K+J8DsvmPFwEe8vlMmJekYQwMU7KBQaKu9wqRRREDKBr4&#10;qIq2BT6uX9MacMnduwousl+/b0ktt+3p7+nHdX1Poqy1LvyMJO13P3g11Fb+hhVtH6DIBSECg0Y0&#10;NbxUV8NtwMj08K1ucoC2OZdJxsbvy4W4FvfL3NDNbnEYoKDLhXUCkMVp82aYJuJaN8L60Ts1NXvq&#10;3V60eowDSrSCqJeSbn50KMDsBtcgMPn5x58YtFvCw8ifGoRrtZidlAuim4QBL+DEBGSPESvUGur8&#10;HIDxeHqwWwEAPRi3bs0wOu5m+pvnj3RnTyUH1rjRPvY9up7YV11rDRozhU8NSn24GTeUz0Hvg0TT&#10;sqovxyrbLB9aPb4DH72lqYXSNhfMVYDx3XyWy/Lh/gU+an3Ax8X2frmf+q7nwRxe0w+SSq9m9DQR&#10;TKJatGogE1o6eJBXC8iZP0MXje6aCY5vrpuUGecG9ZnJD/Fj1TpiW0bNyAsxC+o8o8Jp/Wrsm0ym&#10;vETBgBfWrBwWNIowfwE6lB5cVAn9S0BS0oMPwUbvZmmWD90tcj4ugQfC9ZrfQp++0QwrcjnmLyNI&#10;tBpEtHgYOvpAAiZolRG11gK5D3InjPio6JH5jCQazyOje4EN883iIZFRZXRhobA9zpFKkwuzKVqX&#10;PB8Lc+GIaHnxPI3XYahtuCheI+1Y0VKOiUBGomiIp5H+GNty/xyvFYNtTCWJystwZG+ukhTV474E&#10;MSpgiaMPta6wXtfKg3kUL2DDZ+TzkuvRkog5FYw4r5VlnmmIqnRwlvWWIPt8paxBFpnznnxecj3y&#10;nBCBg2TTNTpR+R5rdKT6sXWr6GIRdCRUEEAjX8TIHNtbZd+WxTRuMp6r1oVEH/USqwZtbTEyFLQ8&#10;fQKY1HIS6S0knp+px+kmMwrHb2FhmhEHgNTR4PTYKN8R3xD/iZaQJKnjG9LiofitR5hfnJrMewiP&#10;h/Y8XwiwRvFwjwnlZX7VcMjNdUDt824T0LTDfe4w3estHlo/9tcZ1WrxQLZZduRrrg/lEDEEdx9A&#10;Yejtzs4OoGyrO4ulo+Skn54d7DHCLutHU2rHr3ZDSrUCbiW/Og33QzfMm9OTjPzld0RQqHIi5H44&#10;77ZWLE3LiGG4rRZMuS4+Jfok/A/dOFohAAgV/QIA0FXCslYMrQ0lAJFPityNOu5f//xHuCRyN771&#10;lo7fjaxhf6e/AjgkkP4OePgdQKDVQp6K1g3nG78k1+e81pNfv+U6JZ3K/4jFg2O0fqSoHu1YafYz&#10;9/bN45h+evOmLCFnPBeWP2gFQV5r7QBovPEZAjTkfpwdHvZTI2AQ1h/rAjs4SJTRKdsr18pBjhcs&#10;mMTM+jy+q8Ot9e4gkU3W9+F9uwwYMa/HVdDRRPAhCN9Ze9YdA3JfA16OkY+vd5OITEuJ4dzr/EPh&#10;Sjl1oMM/GoDMP25ywgXD9o3E0NpHP23/rGgNb+55iZlGJxb4KDBRXIir4IP1N9mPPrwBjLJ+uF7p&#10;wUgvtc8t+mGAvWXyOV5y69Xic8lwyv9lBtQlFPks4MMqtw50f2Yfle2NWD6uAQruoa/knVS9l9F7&#10;NwAfWkRudFMAkan7NxKKOyDv4851/tOZzqq4ApKJu9eKF8J6XTqKrpy7XI+WE60hpj5PzTN0mBlg&#10;Lcyni//mTcAQ933zZ8HYT7mHsaHb3RDXMjpoeZKbnRlivb75CUAUAOTRsu5rBjJGrozc7R5N3OtW&#10;Rm93D8e8T62p1+MdkL9hJOnU0L1EvAg6BGK6d6xbY8VbeS1aaKxqq6hbLeT2jMG1ZVCSRh2wUQDk&#10;p5IegAg2fNYBIFfBR1uXaQ8sAi4upRWWi+uF5X9z0/TH+X0IiHQD/ZDQKhZk8Tu1Q5VM50NViWtq&#10;GwqL9iYK+x4IzqJkA3S+FVqr1WTGVOmMAB0RupwR4HQRaszgFiSI4reDnhqWyAOiDgABBfJwTCUb&#10;8CH6bcLHmKqKgo8rAOQ7oPEf1gWc/DfgI5aPRjbteR+Cj5lx8/HPoCxV4IwMtFygwJ70osVDy0Tx&#10;F2p+GbCgNSARJIz4H6NM/IEDQlReKLJVE/msGQVj1k2tCloiHvfrysLgsbF+pG3aQakmggTwoWvD&#10;DKeG2WotWXtR1g3bLQInbdKWWVYFIFo9GtfE+SccJ2lU5V6cDBR9rBl2VIx6ON9LLSe0VzwNeRLF&#10;15D7oRjqq7vEHCEzU6YVthS1OS/mUtPhAWAoFhKuxedkUb5YibiGssZoqfD6eG4+K56Zz8a6MQln&#10;5VnJwBdgHOxokah8G4qWDnN57LN+N9YQORtGzjjyM4LkWZ6NYETQkURiKO3k8th+Ga5LrBw8o+RM&#10;2ZTrsdo947oSgcPxm+vPYm3xOMmnibYBxHlNcoFkij9/JNlW0qk+cf+Tymcjx8OwsVm+dXlQRsC4&#10;foSOyc5bkJeImbifVvIstLKYXCxRN9yr2V6T3TSJxi6znZp4bA/loZJZf+HI1TwmWtjWk+PjrVYP&#10;FNbZ61fdmVOAx3v5H+cl7xEznhrRUtEvR5WUDMVm6vVDc3+g9D68O0UJn6PsUbCMzD85GkfpfmMU&#10;b90XLR6O+EMmZdT/z7/pUvl6Yf1QOX9AaWtB+Ntvhqca8sr879+yrJvDPCBaH5yW5cJS+v/ozI6a&#10;cNqvX0IUNQrl80emghHOaa0Wa8DI/5B4KndE3ojWjt8BIgKIv/1mzpBfw+H4ynFyQHSlfOTaPnCN&#10;/+fvv3b/+tsv7GceEkAP8+FtyAHp+Rz/RMyGqjXkv/7F9XDuN4AMAUtAloCLdv/Fvf/zD+9TfgnP&#10;4+sHnlFZPMyPYqZYCbvu79SEY0a/HAI44n4BfBwBPMzFogXkw9tjxEij04guLqOQTvYMpd7kHW0X&#10;WAR0HMYSss439OJPVo9m+ShXouD1gG/9mO/8nWnZX20ARDcCWo1y2hR48L9u8A+EI+UggT4m/K0M&#10;KEzaONlZZC5p1emr5SSYIdooLgedAyhz0yA0y4dAo4EPQ28DQBBByVXgcQFKlKvLF+DjJv0wShR9&#10;YdoFgxCMhCwA8peAj6E7gAdG+LMDtwIOdJkIDKq2C8qNEb9ulykU/rARKlyPGU3v3yoAIdF0fgQA&#10;M3CjMzvqWNq4nqRkixMMxO8APgAeWj7kiGgJkYh6H7HujGGs8i4mAEizgJUxgIEE0wkGJiHYSh3Q&#10;MiT4+BkABQAxwkMrjknUfuY67wOY5D0YjjvFdEF3zCw6CDAhn2UJUPJwCjGSZfhWN33/526Z6x27&#10;xTVwbhOsSbg1v4f1XYyE0VUzBUAx4kXPwO0AkB95Z/foex/yjTzsJuibLqweV6UHI1cJp8310oCE&#10;UgAEQCLwUPrtzv/Q5/mI9aNfd7F8RQSeekcWZye7HzSphd8BsBBotKygoyjn8UE+OJT1GPOO8AZB&#10;du47aQpcPsw5btiEZMl54AiQtpqJTv6IrP+LSBoAgR+vWSIlM+mLEqmZQc9IAkN9L4BHwEfJd5YP&#10;LR5X5QJ0FPAo8NG7WRRBRxMAh7yPymrarB+An4nKZqpyDtdCBY2i0DqR+Hh+UhX2Q5SbilzLgspJ&#10;xZJRLfMVobGSdeFYsE5p1WHlhVhEznBZwUPCeLWOsE0i6kOAjBaKh7FO1HyrItssHLG0ICpbr0uQ&#10;IcBwWc6ICth03sn3gRg98oy2EtXCfVV0jqRV7+8Bo/FyB6gUAzT4OAVCRrQILlIxl/eSMv4K1yGv&#10;I0TTPIfLyBZ5JLajFUdrR6Zcl24HOzcTGmmB8HnJIfE5FwnX69A68TD3adZPybMmDDP5lqAgQKPn&#10;aCTNvcK81g2ft2BBef6QH4z2TErmvpWESZfW44TjmpRMF84zOmxdMxWay1RwGauH+UW0qPguuS6f&#10;DddUnA9T+s8ArCe6Qb9hwLLJxOJ+9DviG09iJb7DUaZjrBOkJcop5+I6aPNFryBS5VagpLUD8JG6&#10;Ltyz3BZL/JtKfYvlTUCHuT7MbBrC6fp692oLYAIAMQGZFg+TXR0AKPaZWuPFZGP7KBmJqRJMU35f&#10;64buFpNjWZOEdbpejpMDRDKqfJH95KNQWSYcFAAStwKg4OtHw1LLimAZ+c/nAJa3Z8n7oaI3aZcJ&#10;yAQiAhJ5IOb3kBRqmK1RJ8k+aqIwAIMhrSb8smCdvA2jVv7x7Wtyfii/fTaxmfk1dHMAZuSC/PKt&#10;++p8+CRfYwkx5XsIp5JPmf7KeQUwsaZ4/i99O2x7B5iQ/1EgyjBaSalaU75mPjlJ2KYVx2yutmNh&#10;vbJ4cH9G/3CPWnpSHj/3XZlgT09PAB6cHzDyludyfHyUcNsq7veqewvwSHZTnrOl9hW5Nj57E5e5&#10;b6rrclzIqSdHeW8HvieAyOvweIqQvHoBPgxVB3j4PfNNafnw/9miTzjgn7EAnanY3+5tdOcHW4ma&#10;2gfUajXb4D/X8rHKtCpG22/wT/PPa90UfFg0zoGjpTO0fEhctH+3PzdAQKt0c7kINFreD4FHkz8D&#10;C+fL5XIJOi6l9nmyNNPNo8xNXqYiL1DzU0VFoihNMmZkh4XlpgEggoAB9IvpxI10ERAJPiaH0T93&#10;uA7We76B24AU2hJwzAzeTDTMeEipN7oBFKJV1S3QpltmEkWvdWQSYGFYrlExhuROAEju37wWrofk&#10;zhmOn+I6lqcGM/U8ZhUNILr2c6xD6qF76Jnbd+52d+/drrQSWoi8N61H7Dty/xYgBDADGFkCAD2Y&#10;vN89nh3qHtGuSc2esu7p1P3uOetmB293y5PD9C+V/VvA8lA+yXxPUr17k8E6z1LLx3XAFuDRAeXj&#10;h4sMmsYurB5XpYGPBiYa+GgA5FIKfASA9PsqAoyrnI+LbX8CHorfzDMGdE8fLVWorSBBmRLhCjxQ&#10;1qbEjVsloYQDgI3ihaSmxRyoGNAR6weiMhdY2FYL2R3zeD4gQw/dZrppCUyNTZ3sbkNGBQzlIxcc&#10;JMqlj3Qpnsf34ON/kuaO+bPlowEPLR9aPUI0Zb5ZPswG+gxFnBGAikzLBsoiI2VG3nIe5DOoyAQA&#10;5WaoUNv6YXU1AEjYpuJXEYaMai4OfmxH17ZREShlndACsIJiegwY8Pi0p1JXAhAWcx7BR1wkmutj&#10;3dDqgjJDtFwkGiXAaOUCwHgtun1eCIBY1g2k+0Ww4QhniXXLi4u5Bi0Ttmcb+lofso/Xpf+3kUgD&#10;XnrRBeM5KpHYcoEJ7lX3kXwXn5331zgUiR6hYyzCqs/L8FeeNccJ1l4AVCSiJpSWjlPAYvirQGF/&#10;Z43R31p4GS1aR95EAJ2ACWXeriEJzRSevVanFrFijhGtC16PIMZIpOKbPAufQ1eLBFWBoi4XAZtt&#10;PpPzobVCwMV1T09OdpMAj0S3+N0DmOVGSToNAZX/RsA9NUwnzbc+hUjK1d2zyjUJmLxu67uYfdWc&#10;IqlPA8AywdjBKxTMwQ73rfuF+13VvQIoEZDw/MxWubv2sjvoM56aZOxgZxtwtgHo2AY47AR4GG77&#10;8e3rWEA+vDtJuX1BSSOWCjwsSicZ9bWEVMBIeCAoQYmSZyhS81J8+awVBMX7CSUcC8jHi5Tfht9+&#10;QvkaZitRU5eEadhD3HzPvKN+RAUv4DDfh1wLLSCJhFHh//FrrBYq+38ytfCc4EN3ym+fBQ8FXgy/&#10;NRGZoMVsp1o8/uv//r37/7VaMP+oiJikc4/rRt7H+wCHgJC4W5gHRAgkBCJmZzVsViuI1hojZLTQ&#10;/PNv8j5+4T4/xGri/sq3j+zf3C6AD8NrTRRmdtT3Cs/g4weAGs8sidqsVIt8+nAensex7pZ938Fu&#10;QIduGfN36AL7IDjhuRt2a+bavVij5PBoDTEC6SxtmO3UKrpW3NU9du7xvFML1cWlxrFasyStCjSt&#10;knvGP6R8Oaq6L4bnWil5i35o8xnAm/9ewqn9nv1f3L78p/Y7KVkxM13EU0b0sX4guhqq4GhFvzii&#10;FzgIJEyXIPhIHhBBSIDInwHG9yK4aNLWWbPr4cxY3Du6L7Qm2KYAxMSUY/dudnOM/JcnBsL5sHKt&#10;gENgEosDQOLOLYADytwQ2hs/cw0c3ywfgoYpQIP5QnTZGJpqm6ZFX5zi/71/I9YRZfRunxOEYwUc&#10;swMSVH+OG0arytyg7hvTvVcor0RcOSJuv6XFg3ndR5XMsqxH04C4O7cAVjwvIz9+AogYynv/7q2k&#10;eL/P9Zhz5MEcAGv8Xvdg4l6uy5L+D+fHc90WlJNkamIxxTovKzwz6+0YXqyX4hbPQ/KtEUtL1v16&#10;sBAPxFXAcVUS6SLYiNT8VYDxb/InUCH4aPMNrDjfrB9N7gD2yqL8APABWBAwJI+H4bI+IDrXBW5m&#10;sbdsGF4r6JjWpTI5GveK6ywClKqwAg/aKL9344WA5Kan4saZAqAY12zY4hyIWtGsNzcsYWYo8cei&#10;17J6NALppRTAuLR0aN3Q8nG5jXUCDq0ezfLBD1Icj+J5FPi4F8vHVZE0KThQyamYVMaW+43SQ8ym&#10;6XpN9Ya8FmeiLBRlTUC5o/ANM22uFV0gJhYzrLTcJQU4BCDuo/Ujibw4xp9exS7wsBbK4uxM8S9U&#10;qlyHxFRHyYa6NsJnwALzKntdHLoxBEZaFcIJYeq11fVxzWzT7Ka7yPDThPQqzAs6XLb9ZaNVPJZz&#10;SyRV8aYz4prkdGjhSPp59jcMOCHGTnlOATOAo91tsyhq4ZHwyqgMYGJuAa9Ja0LjmegK0t9sVsZt&#10;npXuD4818ZZT3St5J24HBO5uvuysgOtoT2uCZDnZ4pVNdSVWjESzMDWUV+Cha8N3l7TuvAOfl++m&#10;Qmt7QAPoifWDNgQcWigENLEAIbrXpiaLRDrN965rxR9abpPAw29XX6rLw8MD4TqN8z/4LgVIWtEE&#10;Q6svBEEvuv3ddUa0m4lK0Qcfsum+5FJTphtqu9sdoky2URRaRTSXh+sBIBGMGPWiSf6Vo+I+xXrV&#10;diniqZICcyzrfpGImkiYHoCorI52DM3czrxZUE0dXtk4DQc1JXiJSlX+hyXjtYLExYCS/4KYfjyp&#10;yeWFnJ11qfnyAQWsyPnQsgEYcH8jVgQJhuBGAkbKevEb81oeUrDuk1EsAIIvnzvL91eujq8hjcZd&#10;Y+E65i1eJ/ioENw/kpa91YbRsqLFxEysRsDI/ShQ8oFzACYAJLpXdL1o9dCKIiD67dcKo8116oJh&#10;vUDkPUBKnkssPPJeBF79fQs+3gFIqiAfwObj2zwrn6GE06S5PzN6qACEQOTw1au4vFKZmKm8DwGF&#10;3BDfg8nifH8e+y7tnCY/iFNdaLrKDKWWQHywb9VbAAvv1feoNct3LDh5w390yj90yn9jGf19vnlJ&#10;zNt889v2Uw4U/Gf5B7WYNveLA4WQT7WAAEDmZkxAZjj5GN89QJv+3grnRkXqDtc1HvARgFCJucry&#10;UVaQf7dw/M+yhFJdmhhONuxmLTGk10gaLQu6FkwyplKWUDp873YGrLo0ElmDwr+O0hXQCEoEQBJE&#10;5XtokbCch8BBnocuHJN2uU6rw8jAnW7o9jUGxbcSjmvEyxjbB7iXVIgFjNy78VMAiJaRlZHr3cLQ&#10;jW52ELAi+OB+A3QEIOxvRtU7TAVlpkg3d8oUYE7u2MjgYHcbnXY916cF5HqAyF8DBP7SXfv5r90N&#10;QMwI4Gp+5Hb3YNzEYgN1/6kjA/gChCi6aUxuNm49GPSohfVSZO8q+FhZSP90FXgUEKnol0gPOsq6&#10;0QOIWDn+8h2ACMjItksp8PG/vgMf37loEI9VZ9unOzj/oVk9Sm4nlNYCQObskOSSSrCCCwDFFOsm&#10;2G+SFy4jeSJymwd/G4RorRYtHSYm081i7Rc/Dvbhoae8+5QABkADopbNuzA+lOxtduAChmQyjcWj&#10;F9q7Kg1oXLpdrgASjr8qcbmI0nsp6wfz/jxWrY3wMvmp5FioIBz5L2WEDijgJ3QkEHIkCkiRUOpy&#10;CKEo1LJMCCAkgTZiaU+e5MdOjgzmE3q7NNc9RZE/R8E/p53ntr0wyzqUOusFHw8BZ1pCVPrxwTLv&#10;OWzTdnT7SAQVsLRrCXDxGNrxGBNb1bWVe+ThQh0jgTIl+gUptLXAdvkZKsnHnMPjJZM2gukyHc8S&#10;4FEiriF4K3NFLLVD0iwbsqnPgWsTeJnx1LBdQUUlP+M+vW86NEmmL+3gmAaAcE2COAFJWTHs+HhO&#10;Wp7iKnkUrs2zhyhtFPgGIGOdznGdNl7SxirXb2it8y/zfB25lUWlhfEWkVSAVe0J4HTvuN7EZoIN&#10;Ca/ee2VELXFey1NZpAw/BGhbK2fMkcVQrHzlzuN/iZWwSNejfI9a+QTg/gNLPKd8G9yX1+H0kS69&#10;BwISrotrMYtparwAKrRumFZ9W+Hn1HfvaHWPbZJPJZwm5FbiqUnIACEmHDPx2J48EEa81obZB1Bo&#10;rs+ImOkbxARjp4bd7mxnGtkDfLiOY07Ybtl9U7GfHrzKCP0dytVQUqM/DKXV0vHp7BTla4XX8+6T&#10;rgbdLSxrCfngNtZLyKzkY4IRXTDvY5UwgZhcDjOmOm+tF60eIZ1+BqB81eoBuHmvhULrBQAmpNGy&#10;Pnx5bzuf49IJKZV9zThqnhAznep2Me377yj/EEZ7kYD6q23QVtV1AUwwLRfSee9CAUBwnNE81Q7n&#10;ELSw72/It7dn3Tfu6VcAhdPPZyfdx9NKr/62J5qWRcIQWRS/Yba9C8V8KlWmf797K9A4QHR3CRJ8&#10;1kjK9rPc3GC24bsQkJzThm0ljT7gJXla2NfjtXK0zLUmkxNQSlA93dvo3u6sdscAehOYmQdkFzCu&#10;5UNC6g7gfNNBEYOI53K9HNAIPvh/Mqiib/DfNuW61j6t1XICx+nHJVZW2gUHejUAFCQIMgQfARwo&#10;W+Ui/8cVcJFSGezfpK1vsshIXsuGukNL+CUAEXz8HLfLzMCtqmprtlF0jWGlcincLtdB8JFzX78R&#10;MKSLSIChG2Lonokwkbs3mQI2AAiCBJW3lhJzg2jFGEXGeyuIPAv3mbon4dRwVq0l12MlmWS/mYHr&#10;3QjH3fJcXKdAR1LqACDgDtfm9enukecxPzXUzczOpg+57TXm+m4g1wEc17off/opQKrkJ0DBX7qf&#10;fvor235Er93qxofudeZBMcw2BFXziVhPZmokLjJdwFqAPKdF9czR5WBat4tczgtrB+1/Dz6YT1Xb&#10;KxaPHjQ0EBHg0bb9SRrhtABLLznm0hUj+VRe56MH8hhXJJyW+2RKAsuM4bWjIYrOz2pmNplSlf71&#10;wi2+NsdNjlqCnpsc4+XZ2Q7eA7Aw4hsFrGg10cpRo0IeEiPGlaUZlLvuA5QSH/sTUM8D0FgRZ9if&#10;D1xfuqFWSaP+J/Bxr80HcFxZ3y87/Q54RK6CD1NfF/iwau1VMdTW0b8WBi0Ujuh1RzTXhjUQVvwh&#10;VfJIAAcPT3/pGsdoydCM7zFOda04yk5yL35+rRwSO7UMWFdhnfYTgskPbs4MS99LbjRhmOWsNUnp&#10;XtGi4LUoscxs1CjeUb1tJsKF/SRwmirZDkPQEXeNSo/nvOXon2My4qcd99eCk2tkqvXDe5F/Yjup&#10;+6LrhXZ0Ben/tV2tNCGfPkVBPy6LTCUQ4xieQxKcIQlFzjWXFSRJydjH9rw23TV2cGZNNUx4i+cj&#10;UVWrRlk6JIEi3GvxPV7EOvESWUUZSzrd1soCeJCHIqgxt4kWHV0rht7qtjFx12aUumTS1SxvMTVy&#10;RuuDLpgKtX0ejkjypNCOgMR3oyUpVqbEx5uWms7YVMpzkwHQKYHdE0ztnMsiUgRsLYd2yhJOE+lE&#10;W1sAht3NCvu1fL8p4hXdet6j11dJxjbjglEMuT1kagKyDY7X6rHxwrowknA3usP97VhKDvd3utdH&#10;e93p61fdx7eMlt+g+E6PUKrHES0hjpLfMgLXHWP2U102rxl5mwPklW6ZIxQdo22zb356D7j4pPVC&#10;0PEGBY8y/iZ/Q2VfpNNffzFEFWFZS4dRMRIzBR2CFa0l7qcF4YLgyTQl8LVW/Otv3d8T8qpLRStE&#10;VbU13FWrhVlTzVgqSPgI6PgX2wzBTbl89jH09x/M26YJv1oZ/UrpXu6UEF8lvDL9RDtGriQ9vNcm&#10;UfQLoMTQWe7jj18rKZlJ0v75d8NyyzLyf/9pdlWJqrTLfj6Dj7T1VmuPScV0wQSgnYZEau4Oiaim&#10;qC8rCCDH83C+lNhnOeG4fRp73TRaMgQUVhwWfJgUzjT5yQPC80+hO8CP81pPPOZ93DGVRj85Rnhv&#10;1oExT8sRYMYCc2/5lt4AQj7zXbxh3jL8u0Z78Z/oetnw/+TfDFmb/0m3YEpHpI8DeCML/P+zU3zz&#10;Zj8dMR8T4APR+mG/qgK1/70FSAg5NOBDpa/rpdwwzfpxVf4T8Gjul7lRK8OOh1fi+mRB7ffVyjIz&#10;MtCtoIMMN7X0fhJUorgrzPYn5EfO/VOXgnZ3vC7a55z3AQSCDxXzINsGaUtwYKTMgFVt798G8Mjx&#10;qEiYCCDHZGDD5s4A1MzeLwBzH9EyMjN0M1ExghKJqbe5Vzkfw1yP7hYBmMeZd8oEZXPDVs5lkCJ3&#10;hH20kEjcHQQIDbJdC4jcFxNlXuP5XftRICIAKaAgINGiYm4P83wsJL36QJ/hdCgBHA6IbFfgYe4R&#10;i1yG8/FosRtNno8CHpfg41Iu3S2XAOTPYOI7ubItnA9Doq+suwo+WsVbCacPGIg/WJ7tfmjVa2d5&#10;oXaedqImUQoRdfBeWT20ZPCRxbWS0Z6cEEl2gA/2C9nUD1POiKCDdsx3YHSAWSH9iJXFfMyMIicn&#10;Qzqd4uMxGZMfty6RRjZt4OICZCgCjYCNQtsX6xE7+3A8aKO4Hj34YPk7y0dPOE3SnB58zDKyT2p1&#10;fj6zh8Z1gfJOmGSUEttQdI7UJZNarTXpwx0hc1xcEChQrRw7ckSYVyHHnYFY9l7LSpKC9Qm5klbd&#10;kbUWBqa6NPzZK2kZCh7lHC6GI3amAo2E0dKOnYRtO5+wWq9XMMNo32ULvi0vLPDc6UTcxr6SQNMm&#10;12V7ggJrtXisptYoSa+La0hoL9eZsGMBSC9GtyT81n3ppFIzBmn+Oyv9mjnV+2xp1WMN0hLB9cUi&#10;wjREU0TQINlNE5ygSNeL7pESXSSSM7l/3StPuF72j5UkbfAz0a7TJE1jvYBBXk5AEGDEaBjbEoCk&#10;jguKWytI2mR7jumPjXXkEUDTd40Ilmanrf5b72WK73huZjKuF3lP/id+vwINv/9wpXS38G8Ylm65&#10;AcFlCKe8Lzt3LWsSXUOq5d50+yTiRevG1jogaQ1QybIWENe/YPtzwBPLVieVdKpIRt3b3ECRIFub&#10;jIJ3uxNdNqZTN19ElFG5XVLRdn+3Oz2oEXKKzTE6Ptw2b4QAZDejZmvFhP8hJwFF9t6oCxSdbpe4&#10;XD7rAjHPh3kwUKyfjOp4j+JzX5SovI9ePr5VKgvqB5a1JpTb5kMiUuSBVMZTXSW/swxoADD8Q6Bi&#10;zg3dIgogROLoLxyrJcTib0kY9vUzQKC4Gla1VRJZgwg0zLiaejNey5tKDZ9CcoAkwYwAxOtMnhKA&#10;jYXkBB2/fK6IHjO8SrIVaBkhozslydUEQtx7s/QYbqzrRf7HGxOMIW9PASGCkjPW8/zkazSQ4dQa&#10;OgJBLSJaR3ze5gGRc9PCcU1I5vIhQORAQHJYoNDEZRYBFFjKCdEtI/BQDuJSq3epS833/dbQ3de7&#10;3YdXa9054GMHAG9ElVaPgA/7FfqAJOmzH7Of4H/Q7eJAyyKbC/SNZmTWfW40x9joCP38YKVR0Pqh&#10;oqPv1VotOAjfA/BRbpdLKdAhuCjwEcDRA4q2roGPBf6xOYmT8hZYbkClRT+a8mFubDCJtpw3S7Y8&#10;CyNdKsX6te76tb92Q3dvBFBoDZF/ousmYCjkVV0hci50i1QuD0Ngh3TFAAqsAzN+72asI2OAD60j&#10;Ek1nAST3AVoJtWWfSZbnB5GhG+GNmNxLXonpzSV9atEwOsbzGAIbEuvdn7uZYWvN3M653E+uxyjn&#10;F0RpuTEYQ57NrLoUXWxOrFTe5ZoFSomKAWxY30ZL0dLUaLeCvjXibvCOBFpAEKCqVbW1QroDRd3D&#10;DXj8T+DjQgAhV6UBjsxfBRnIRZ6Ptq4BlH5dc9noGpNwuvriYfeDVo8xXmaKyhn1ojkZxDgMCDDE&#10;VndKsqACPJp7RjKqJFJJdoITiTS6Z+yQK8R2jPbM+WEp/rHI7CRgBJkHSc9PG5I73k3zYObdzjrT&#10;tDeC6QXw+M4CAugQfCAX25G4XlgXrkfjeygAj5BNJZk28DEA8ABwBHz0AMRrjosCpR1QIBAw7BYF&#10;dJmroxSd4aEZGQs8kC2UxovnKjg5DirLhyguRsq0ERcIoksmImABbDxkW7lT5FJMh/+gNSX8DBS7&#10;REgBghYPFamWCK0iEkaLz6Epv67D+PwGPrLMNbfIGOXJwwcBIGUFMc16WWYEMrFC5LoKdGiFecD1&#10;LNPhPJiZrnWAkHatSZ0uuBF8eU5AVZFeH3XLtsW1BAxwXt02yUki+PAcbvd6+v1S+Vdl7HNE6XuP&#10;ZY0w4RlAAaWbZ8x15l6X5hPC7PG6blIjx/fRb5doag6QuDdQ9BJXtfBoDdHakEytnNMO1nMnwyjn&#10;V8Lx4JhkOvV4ziuPRxAn90ax2qRAw2RiZiA0vbo/st++AFqZ4Ps1L84oIzEBiK4232uiaGi7vTNd&#10;PwIeScImQzP01+Jy23xLJhHTrRKiKSBlH6BhTZcdi8sBQqxsq4tFl4v1XfYAHy4bAbMFGNnb3UIp&#10;yQtAmb2u6rZ7W2uAjk2U0mZcLK+3ASz9cgAICsucH/IF5B+ccdzrQ5XefneCknSU/u2zfI8iYmrZ&#10;eIfis8KrkjL7AhK2VQRIcT8qCypKGzCQqJWvX5KjQyuGKdT/P/+nkoX9Apj4O0Din0bEsJ+g43eP&#10;aQLIMSIm7hBFMKPLREAgOPkmb8PwV8DLH0UYNQdHSKZej9YOruWr67xGpwIUr43tTgUVuWaO+cj5&#10;JMdqETGC5cN7Q2LLlWRl308ofkmn71D6VrK1wu17nsfb48MUlzs7OkzUilOTjJ2wn1aRJBj7UKG3&#10;8kAMe26umjfs5/EnPHcBiO8u7hbWHx/4PngX7Cfh9Ij5c90+WkCsgNsnkjN9fkiotCuZ9Q0A5N2r&#10;je79jiG3u90W/1TqBPFPVLTLg+TMaW6XJw58mDr4EoDUoKgGjvLiJifGu/FRU65r/VBXVB9qH2s/&#10;LJgosAH4AEy0+RYwYGVzxaSUSiWFZNpvL7nFuaYY2Q8mm3bLE6LoOpHkquVj0SCFoXL/a5W4fwMw&#10;gbLU6jBvOfvF0RR10/1hJMnosBYawQ4gBzE9vO4RSarWkLHS+ggAwP3lgVgjZXLoXtq2SFtlQb3W&#10;Td2T11FicjNDbucAH64P4KDt+yhXyalxfQCuQj79+adumLZNUKY0t44ZV+NyQc9q9fC4Ic5jbg4H&#10;8gZ5LEyMds8WeQdMk2uFa3owNZgQ29nBm7F4mPMj2U/ZR8uHzy6ZWE1HTztPnwAy6Q+nJsf+I+hQ&#10;XH8BPv4T6OjlYt2fAEYDH0rtw/q2z5X5m9d/6pYWLGmy1P1wka8AwCAgcGRnJxtkixIfRqFP8rGJ&#10;oMxGGrcK+5vbQxeNHbHLtuHN67oxjtdskIsor2XLCC/PZ1RsJy5xaZoPeYl5H7LEU83WQdD5SHtQ&#10;IdAQWPiRCjh6sWR+5vOxFvC4Cj6uAo+E1Cq91cOpwOMSfAzF8uHL0RXgCFxlbU2PlXmUMopIy4Ej&#10;/OTY0M1iXo3VGp3r0pBU6ijbfBmCEJd1FaiUzQzq1FF6S8jlc2hWg5fmkPDDeF6WA68hwAMgI5nT&#10;9mIFoB3dOwVKnkRZxjUiaAHsCC50o3iM1+e+KnLJr7o2djYdYT+7sDJoAREJe9/POFalLGdjEdCh&#10;mTUhtCjPcs1wjeyfnCaxnkjsLBdSngEjqbh0tCagZEM8RQQBAqAU4eNaVf7uLxjQQiQQ0oUkMTf5&#10;PHbWAhIkim5vWbOlaqBs9uBB64+EUhX4RUQL57SdEo7luWtNSFZUjrVd3RubLHveZEqlrbQbYLLK&#10;tT7O89QqYcZVn0vCmHkH5lNJ7pWHgLoVCahT+barKFRl85V47T9ktl794nYaRgMszc5yrT67+gZ8&#10;Lt6L7iDFrK9OtXzsMC9fQ9eLIhgpMqr5HkydvdZZ48XaLpbdN0LGCJcTc3yc7MfVIuB4fVTEU4mJ&#10;JUVelJSaXB8oKRWhAEOwocXjQPcLCk2FF9fM22MUW1VgNWJD14EuFK0DcVMg5aYopV8WEa0N7xnh&#10;v+O4cr1o6dCSoDXiX//4NW4T3S5WmjULqsDj//t/i0DqOufd/nfdNH/7Na4TOR4VTqu7gynncr3W&#10;DrOkmiMk1xGrx9ccqzum1ZbRyuI0ETFc/1eAjZYZI1XkfnylXV0iv/5SFg/dOX//nXtjmntEtLJ4&#10;Xu/djK+6Z/74rZ6FLhj5IrphDJW1kq3WoI/vDFXW4gFYQXTLmPOjZTdVzC5rTR2fsfu6TteKLheB&#10;hyG4EQCH78JqxbpbBDHmZDESpqJidPtISJUs7BQwwjs/2d2oDKd7691bI6n4n3b97vgHdvz++Rcb&#10;4VTLh9bKWCzp/xw4VNTLbEjXCwBwrdONeGpupNHhoar7Qj9q/6vFulkvmsVD5dsKpy2rQOemEnSw&#10;iE5YWbIv5DxM5ZdoIV8EeEzR9iRitXFd9laOXUGXaKp/tAIoQk8tjQ108yNmAWXfQfp+FK0VXCdG&#10;7iVvhmJZe4mmCYsduNWNAVYGtE4ALgQihsFqUSirCPsM3427RsuDFpOUpgcY6JqR8yFJ1bTrARjc&#10;ly6OhXFk5HY3NyTn8WZybAg2BmhbPTQsp4TjJJPKHdHyITdkIpE0El2vheth1ljdMIIgq+7KJTHK&#10;RmtKisUxSB4f4ZlwzmlAkqG1Wj/mR0yxfr+bH2dewmwoEDwPrtlQWwGZ/ZH9mQNZKQaxegg2/gw+&#10;kACPgI9yt5QU2LgAHFdFYNHL1WiXRlJt+122YZ6Pn7sHK7P0t4vdD9OajbVegOTGQKRmMU3UinwO&#10;zchsT0ZTfV/sd/v2bZDvQHJ7WDZ8ePBeLB8VB34/TGhN0Jqi5wQXk+PdNB+TVo85iXvjdNYyfrV4&#10;sF0zm1YR2dNXI10ugUVFtlytWHuBlLNe4IHwsq/yPS7cLvwcV8NrY/lAXBe3C+fWvdBIkkX0nOld&#10;L4wCUPD+jHG58GMmGRgv0pwYMdnrJkEEA0ZyGOr6hGNsL6N03Rq2JVDoxR87Pzfz81pZHHFo+qTt&#10;qq9S1oHmSvEaIgCiABja1g10YTVRYpVgu9YGAQWdikDFazVjaRVcWy4LC/eolefpMst0LOawkOEu&#10;QFoEjAkYBCIq0NmpqW5m2tTic7lfC6x5nUkbz/NYAmAusJ9uqrKk+AxbBE8vzrM9lhnF4+YXygLx&#10;TOD2NNYK3UPWbgnplOs1mkWi6kueh1OzmmpdkTRqJInz5cbRGrXcGZIc7grvJtEtAVr8eHHhANo4&#10;7iKc1n0BMuYg0TWSxHA8j5bDRfApuPP+5CdNCC74Xv3mJUhP8v0LMky4ZH2JWAv5JkdYN863pcWo&#10;LDN8H1pXaF9LlM8w5c9RBuYfkXBqltN1XS4AotSzYfuW/A6Ayxagq6we1nqpqJftNkV0xWxvGEGj&#10;9WKnj4LZS52XIy0YTrVuSDKVhNqLo+TUejHqQgAi9yOkx71UYk3eiXBAKprD8FStDYaWvjk77c6O&#10;ASmxAhjtwkhc4uabs7I0xP2CUkXBl4sDJQ0w+fDuHeDFsNaWNKwKyP3x2y+JeDHRmJYPJSG2Rr18&#10;+FBAQUsGYtSKkTBJcIZ8BUBIZC1gYuRK1YKp8vtfuo8AjbKAcB//JvJAiiQrh0PrhvKBdd+MkEG+&#10;mROE9j9xziQuY5tcDy0en7n/kE+Rd6+PuveABq0hCceN9eMg2WNfH5R7RUCoe0Y3ii6YuGHY7+QI&#10;2ddiUYRfrRge57pMtXxIRI17ptw0B7wr2/V4xTY/6C5jemLo9d5mita931vr3rBslMvepiRlI6ie&#10;J9S26iBp+dCSW4MQ/2Gtq/7bggL7FCPfZqflO00m8stUCeMNaPOt2+/aZ0sQtebJJQC5Hp6ghNXm&#10;tlQBlgjax5MJeJl5ZZZ9F/i35pFZ2lcWGJiacVU9Yu6cOfqiqYmJ8EIWGQRo4bh37cdUcR0fvtNN&#10;G/UBeJgFnDiInmVwcO/OdZS84baAgtvXUNCAChS76c8HAA2CA4u4mX/DFPFyRAzXvQmISI4Q5s2G&#10;qgXkLkDHZUNaJ4Ykvt7qlsfuASaqDowJyyxUNz06EE5kUp3TjrVk5HwM3/opkTECkJbgzGsYEBRp&#10;ebl5rZtge6V4txheRdcYtut5p+/f6h5OD3crk0PdAoDKonKKideMshseQA/SF9388S8hnaqnEyn5&#10;eIn3Nvony8eVSJeAj8b5KNDQwESzaCgX23pp6/+X4ONiPW386ZiAF+YFpA8BkQ6Kf5gEaFgKf4IH&#10;ZUGsMRS55p1xTcmADPN8TPIRSCCdmRjuprV+8FJ1rWjxkNDiDRc3pMCKGUwjIzWd5yOb4yPSfyi6&#10;TQpfPh7z4gtQkueDTvvPkS4CjAYsAjx6S0gDJlo6Mv0T6Aj3A7kgnDbwYYQLgCNWj150CT1C+T5B&#10;wZjePGXQUfqaHv0xY6VA2WqZcIRsTRUtAtZF0bKhtSLuGH5aeQ1xCURQ0rQRULMkWJgDnKCE2ZYo&#10;CK0VKEkJmbanJOso59HaEv6HIxGVNm1cCApRd4bitosRi0IHouLNNanIY7koq4oAR6tLgBTgQ5fP&#10;A8CGqdIXfS+9GNmyCCCqdzWTiBiBh5lMva6HgimVNR+0RFVdQrk32oxrxHvmPgUhPotKNy9gQNFz&#10;HalAK8BAsTYriSRVLTJaMJKtVc6Gz9vnybGVRr3K5a8xTQI1tiU/h/fJPcvp0LKTLKKxxhQhV7Ku&#10;dWu0kggSBT6CFa8n4EVLCm0Vp4R574lnZIdrmK1pgJcYuVnTyH+grBx818zr+5bz4TffUk8b8WIn&#10;kGy3tgnoEHyYvK74Jb4fvx9Dfblm+R0ACzkfyf2xscr1MjJl26Z8D6Y73Ncu+6XcPsDDdOspr7+1&#10;DnDY6l7va71AGSEnr4v/kfBbRFN+tskLEJi4/85WXDDHTE+YmordPBHK2dE+I+/Dcq30RMeEkn5+&#10;HxLqF/N+MF8cBgFHgY6AD/kQzDcRhJhu3dwago9WLfZff/811pDKfPqtXCZaL7SuACJU+omUQXSf&#10;6H4p906BhQI2WhZY1r2jGyU8DS0zBRYM03Ve64vnNtW6pFNBh1E6Jkn74jUiX1nntKWPz76Ajd+/&#10;AWy4Fq09ckB0w/zOOSwyJwhJcjWtD4CNDydH3QdAwFue9/vXh917ARxyrpuEZavean3SMqEVxGks&#10;Gm+OY9V4C2gQoBgZI/g45T0EfAhKBB+8P+fjGjs8LOARy0hZtaznY54Xp2/4BqyUe7az3r3ZWc2y&#10;347AY49vbJN/Yh1ArquyWT4EIAEf/B/hvvHtpvQC/7W8JzMcy/0IADHstrd+2Ifa59onG/Iq+TSE&#10;017MZG3/LlFby/dirB+TyDTLk/wXM0iF9lpXZhGZD+AYDR9wHv3gVFCyBABZop1En3ENDhytQ7M4&#10;JyHWAfB9wMidBDJMD97tlvlXn/n/AnrGACRD8jjMDTIACEDBy/EQhNxH8ZujI7wQSbPXKjW5oapm&#10;KNUioQVDl4eZS60Ya4r5EQCH1hCTlk3cp51bRWZ1IGLNFfXpXdrUzSM4MU26lg25Ip5ft4vnHbxn&#10;+vVb3T2AxwjgZPKO1XevhR8ioVUryQDXYKjwJNe8YmjtyN1umvUzA7c4P/pbSwnnM13GIOc3z4cA&#10;REOB9ameCT54hmXxuAo6Ssrt8pcefPQicOjBQ5MLd0qTHmC0NOqXgOMyPLft4/66vZZ532bZ/kGl&#10;PWTHSYdZxeEqv8cSH0hY/bz8VnTOjleGf7lYKsGYJuiU3rdTZpsWEFnRxjJPImbKW0axK3bkD5dV&#10;Zio3Ppwh45QFK+Xju2r5aCIAuSga9ye54Hkogo8edMTq0YBHb/Fo8y3EtllEJFLNR8kuxMSe/BVx&#10;dxi1UVNdKiqy8DpQYs5XWvN+O8tm3/R4XTaOmB/LceCHziic9bpMBALF5dAMVhKwgGgWuwAgdAoC&#10;iGQe7YGDnAvD4LSWSHb1XDGn2V7fZjgYtJFrz7WVAm6unNamLh+tKypYQ2fnkYW5AhgCGHOICI4e&#10;PlzMMwj44rgnHPdIFG0n5T62g4iscxz3a+TNygIAB3BkvhDvTTdQRbIUMHDeazN6R/eKvIftjdre&#10;Il60DHjuTabJc6L1BtCjK8wkXeVakifyPGnXdavYRqKPdL/YNorbdnSzaFXwfGm7BzgW1LLybvgy&#10;XPtqSKr13v05dIk9tvPie9V8nO8eMfeNIWySs/Nv8C37n+gL1/JnOKJWpGdPylUUMIXoYtkyssf7&#10;RYxySSZXQMQmoGNbfocRCdvrlWJdV4tckLVVrof7kw8i6VT+xuFuQIcRLxaYOzspF0yynJ4zwmaq&#10;5eIMIPG2V05RUojulSQg25WEutNZC2b/lcejQFGGnz+chp/w9ZNKWNIoylvXypf3KPMPIZzqrjA3&#10;hgpZfoScEEGDroj354awAkhQ5Crtcl+YZExexq9J5mVKdN0tRrxUAbkq+KaLJC4VtpvN1Cq2Fo2T&#10;i6Glo8rl/5ZQW60bLXGZkS5aT74CNqxg6zan5TIx+kUeh+4Sr7l4I15jrB7WbAEoBWiEaCqHpMQo&#10;l3/8oTvmayJzvOdE+gBIcu9G/3yzmq+WmDcpItdCYnWbCDDkZny0cF/cLJyvd5UIQj6Yy4NpQEhL&#10;j+/+umsAdr4ro1iOD151B1qqAB+6yMyCKmgJ2GCfAjFaVcwZstud7291b/YAH1svurcmGYvlDDDr&#10;v2j/ZZ9lX8O/XBmIBSD80w4u+G+TuwjQkSKbPffDTNQGDFjX6AJ88K3b18b6Qf+t+8XRbSN0Cjzm&#10;Z8yY2gOO+an8T45+jX50+iBueeb7qDJFfWF+Co/RajLDANbs2E4FKrpiVhZ01Uz2bh2vcbzoA/yj&#10;Wm8WuNZJlLp5Qx7T5ssnS0nYNQUA0UVjgjKJqSPWXUGJW4DO8vtmHdXqoSVEACKJVbBx70ZFznhf&#10;927d7KY4fgTwoltGvojrdMkIQEyZPqVVBmVrNMusVpJhB/nXE0UjmVVXjhaWIdrR1aNlRstHquoi&#10;84Aai+B5rKG+ApDRmz91i6N3w/Mww+s0167rZWb4XoCHwSJxu2gNCuF0OH3+E6vajg0BNHrw8dde&#10;LgCIGU4LdDSA0awVFyCiAY7/IFfBh8vVxhUA0u9n2LWuNgu5/pAy+ChsM9c5P8jITdKKaVk102S0&#10;x0XLwNW6Yecqm7+Y/Zp7TPYCCmObGR7H+Rh1s1iSeXaCD6H/aMwSqZKLbw/R8jHNsXN04qJjyUQX&#10;4KNZP/rl5mYxZOk/gY8qnV/go0imfwIfV8BGs3i0eX2YInxN7ro5BA6SDlVGlZCLHxTFYeSJrotE&#10;maBY26i8RcJo+Yg1IiBBa4BS2+I6UWhfC4WKW4Bh2442HGmEOOqonGO1Hkj4DGGV+bIoVGeQEF0t&#10;EUaz2KZKnu0PadeS/AUeekDgueKeYBsAq+UtsS3bSVuIHYzunBSMY6obR1+vo3QVtM8i5f65Tk2x&#10;tiu4Sm4QlGy5XLhGpHJ2cF7Bl/txfKJIoui5T6Yq5LUX5WbwuYYb86Tq6tjxpTMUZNBWrCbM67ZI&#10;Ho6HPjM7S03Gur56VwbLuldMzS7vo6JlUPy0b7RM8n7Q/kueRXKPpN1qO9fMtWUf1mn10m2SCB+e&#10;g0nxZunk7GgNJxdkSJD2f7BAYoR1M7LUdTky773n+rk+k6KlYN0jrh15/lRwY30awRfXu17VbSXa&#10;WnBug/UbRrqwzenGs6fdzurqRap1uR9GvUg6NdW60S9mOzWyxQiXJKNi6qg4+T92ABfyOxRrhuxs&#10;I1uZmh9Cl0tyREhA1Zy/r2kfBcrounEOUlJei4TcDuYFFoaBfjg7zuj/K0q0rAiV+dTU65+1nLBO&#10;a8VXwEPL+/FJ/gYgQuvEZ9sESJi4zCq3WjEEAZbfbynTLb//2wfADW1IGjUviKTRXyWc6oKJm0ce&#10;hDyO9wCGPmW6YbZs14ohCdW8JR8BG7qGvK73Jyex1qRYnhYa2pFEG3KplhquMyRaLTC0q+VGkmuu&#10;l3nbfEMbWn2MetHlkjTqiNaOKiq3H0KpxNJTROKoheVCIHU/3S5ul4gKMBQsGi6r+0u3mOTREEmR&#10;N6y3/WYJMTTX95VpZK87MNkY4FTwodvl7e5aCKevAB+STbe1tPXgY11Q3Fs+HOQEgPDdagW0D4vl&#10;I31DAZACH5Ph7KkfdLsUABmi771/0Weby0Orh1Es6gAHolOjo3HPy+mwYq6u9xlAjKHq8v/mBDeI&#10;HDzXVc0t9tFyEhkt9wvn1vJh4MKsYEQLSK9jbN8cJLrV5Y1IlLWP1Kq/gi5bpp1FdRWKfgqFPSsQ&#10;GTdFxO2Eut4HDAwAJIYH78QaIWdEHohuJHNymEAsWVwBJZJETUo2wQDaHB73Q4wVvBT3w3TrYwAf&#10;a9RkmflJgIKF6cwlIrF1JIBF68vtIrxyflO5yw+pRGdmUb2RqQXw7l3/EfBxLcXmFsfQnZbUH7mb&#10;AnuTHD+o5YR7M8JGDozWG70WydTNgHoWEBfw0YDHd+DjP+f4uFj+Nylg0fYpwmmF2l61jvwZfEge&#10;lkf44tmD7gdflnVbBB/Gb4uU2uhOS8e4kTCABMkzRsKM8KCsUBvpgYfsfrkjcbVws5rDFM1zzd8n&#10;+rUTXwDJCj4kmlq9MMWLOKZyeQAqAD8NbPxZ4oIRdDT5D+DjAoAIPHqQcQE8uL8GPop0ys/A9SWH&#10;RxQjP17M+JfuAOuxhDsQ9KgSveRhlPujUqureAMwWO+PK4jRfB+3CD9zmdw5PsBDUEN7zMfEiajw&#10;4lZB6T1B4TUxTXcAg+2x7Dka10N+h9csKKhQU102K1kuFwtgwyn7Fh/D9gELiu3TVpKSIdkuyKE9&#10;AYDXrDSLTdwWTHWzPKBdw2/DC0FS84U2k+isfwa5n/6ZxqSL8q1061pliqjrT6H7IZaGF0+zT6wb&#10;PE/BRgurtUN0ehmqW9cmqNGaE/Ir70grT9wtiMDO601osm0A8gI0mFdMTrbmuwCMNB6IgMlzJ9SQ&#10;52OSJTuwGTtdOkSzmJox10iv0SFACFPTqQeI8y+M+m+wbASX17sKoLJKb+rPACpWnzwJwBAkFcdD&#10;d8tqEU5RGPvbGzwLrTKAKIvJATQEHlsvDY98lmgXI1+SaMxjJZ9agC5F6MwRYs4PQzQlowI8dL+w&#10;bOrugz0Ah24XRNBhRVzDMuV8JDtmvy38EBWfSk5lenaCknXEbsr0Imgm82lPnJRnYMp1gYYZT3XD&#10;XICQ3sVhpVijTQzBrYRekke1SiBaJeRoIC7H+iCHQ0Hhm+9D10sSiAWMFABxXlCSei6CEpa1hsj7&#10;MMtptfmF5S8BTX9IHGWfcsEANLwegIf8jAASSai53oqQSSSPoOTjuxwjANGKoytH0RIkCLPuTVko&#10;TqpGC3J+bPTJAUDhANAhAEF0kwjmAAlHsYrs5/kqHi//Q7Kp6dWPD1+FNKrbTBfMuXlYmApEdOO8&#10;4fgzpKoVAzh9b4BHa/0csny8u9md7ax27/fXuw97q93n89cAz80Ajy0tH35Pq8+6df8X+jvD2QM8&#10;+BfsA4yEcyCUQVT6mtmkBUjYbQ8+5HJcBR9GEjZeXpFPS1lP0M9O0u8KHnTDCyRSLdfBqe4V/i3J&#10;rFpDzP3gCP2B1vGFGc4P8GGa6Ej0SUVL9i58jplDv8wJUAAacgwn+1wkBkqkWrvcRP7ZydHB4ojM&#10;TLDvffrTmWQJfTA3yT78u6ybGh9ExwAyBASAA2vB6I6RFzJ0V4JqVYo1OsewV1Oi3zVyB700Blip&#10;bK8IgEVrx4qp0Dm/ytbs4VO6RswdMniTfqJcM0a9xFVz9xZ6VcuLxNZrDGAsfHcz6dznABpmOLX0&#10;/yDXMAbAEHgsjldJfcUU67p5RnQN3bnZ3b/21+4WYMJQW9+T1uHdzefd1JS1Xa4AjwY++vm/hmx6&#10;KQEMPcBolowGIr4Ttv+PobZtPdNb3K8W8yfWdpnlpeiPm5kGzY4NhaCitcN5wwkrWdhwpi47b/KW&#10;AcDCIADABGOW5BdVyfyX0dxYzcVkNlnNVPfwwWLWa+p3m+ZqY5hnQaSTPCDBR7N8/Bl0NAn4uJAC&#10;Hg18eB2RBj6QC5dLAx5XwEcTiVSCAJNeVbE2RgWgxHKvqCRa3omKWNAFoXvEtOlR9PykDRAsobRK&#10;wdY+KUrniELzJhL3xdNabuBDkNO4FO7rOq0MKkBN98bbL9EJhOjpS0NSl4S2khOEtoqs+qDkca3P&#10;C0ZMx+60uU5sT6vJIlNdRF6LqFg3w6Ubx6ReRo48zbGChbhJdIHwXFrxOO/fcy1yrYakCjjMwmre&#10;jBA96dy2aFvORdwkRqXEBdLcIeU2KSm+h+cyekj3jO4Vn6eKXKtUAxS5FsR7WqXdXBfnsk2tKabE&#10;9x4aEEnK/PAsKhrG608Yr2CD6QNBDddbuVXq3fjcYunhG/b/iBVQoAwgt+Jz+0dcZ24bw9hS4wVA&#10;64gsIbuIkTeVVMyS5huAgE2Uj6nVtVasxgVjinXTrZtULCmwU+EWZbG5keq2ElNfaAEBgGwZdrvF&#10;/gKMI8GFXA8Ujqb2E5ScCiup1YsD0FKua55vVW5jtj+teUfKBygurSKvmHddJRw7SlpwIzWSqwJF&#10;q5shChfFa+4Ok4m5TjeM0y+sV0xJ/u5cIify9m33hmmyh341I6mAo1wgRsIYkaIrJK4SAEOlNweI&#10;xFVi2nOtGBVxIjh59wZA8I5r0A3z8SPHF3dEV07Srv/rj7hszCmi5aParURh//r7L+GbJJqGds1b&#10;Ys0arRm6i6zhokWkUqabhKx4HgIuI13iivn9a6ZyVP7BvPfhPnJinOp+EagZwaLr5MwoGICcZFET&#10;iJ0Ddt7J9YjLhHcD6LAOj1MtTObvcPpnMVJJMqnbJZiaA+RgxzDpPb6Zygkiz8caMGd8G4bZGuny&#10;cXe1+/L2uHu1AVBdf1mWQf4NRc6HBRYDPuyn+Oa16NYgBPAhAOGfzn9N/7YwCxCYmQpgEIAk5TqK&#10;37Thg/SlDvzuIw4ik5+DUf/8XIF39zPTtZaPsZECH7pilubRFeoFI2AW6UMAHoouGSNcnj6qf1BX&#10;zMMVpwKTcsu43fTvuoHMoC0Qsu0ADq31vWvUaEoH1Oo6Lfgm6TJSxcq4huxOD6HMZ8a6leWpHDMG&#10;WLmvKwUAYtZTQYhWEQGI0SnelwnV7t68mUJxumG0hGgR0UJigjHdLnLCyhpUbpYpuSZ3AAixctxI&#10;4jGtHbp7BDhaQQQfFsSTkGoo7RzAYxogYhr4u4Cf4es/dRbVWxi+k6np1WeZCkKStdV22M8wW0OP&#10;NSbsbL2kb1nLACoWjgCNkgY+vguz7bkfl0CkwEdJuWYuQAbzgg4Jp1o+2jH/CXy4ny45dcoL9MwP&#10;jubGeFHDw1WvIknDGMmFRMo06dZFkij8FIlj3uymSTLmsggTpa6Vw6yOWjgEIn4UxmxrrpbdLHJN&#10;rQDNZXy4go7ZkYEgWT/Ie6LG/4f14wJ4cA0XwEOLh8JHX9Ln9PjvwAfLAR7cZ8AH16YSVdlq5VBR&#10;Ns6FowJHBFoPtAzE/aGFoLdKPGPe9NxaFhwhlNvFRFvz/EgieJZV/j04EDRY50RrQBJyLfljL8Sy&#10;oQXl0QIgBsCRPBm0oSQ6hX10AQh0bDNWCdq0bZWqynTF9rw+1ukWEgxl1GLHYZtcb7VZ7hvdCom6&#10;8ZysS3p07w1lb3ter4ArwMZlzul1aKUJKY19tcS0aJlYPlj2nLpmtCDEguIzYEQVvokWigsQ0/Mh&#10;eNYWXkvoLNcusVRLhynUzWDa5JngQ7BAe1pAdJOFU8P9h4fCNcZCRbtW/Y1Ly3uhTS0vRs7E9SHQ&#10;sD1ES4jApvKJFMDJu2HqvcbyIVDmpxWAGFrod6N510gXeUqpAK1l0P/ivgnGBro5vm87bJ+BqdRz&#10;rZxLsu1L7nlzDSWAIjAEOARTxCJzhtFusX7tOUANoLEJ4DDtulYPU69nXQSwJhkVIJIQXPOBaMXY&#10;30XBmbG0EowJQl73pFPN9IIMrR6vkRP2T3p1pkfb5gAx1TqABgCiyd8oiyTP6qNezORpfgnzXgg6&#10;3qOs32kh0OKBsja9uu6Hj0xNwvVZawKgo7k1yjWi5cM8IHJIKkrFarW6SazhIlD4KqHzU++Kcaq7&#10;hnMpRr58AcykXouWDtop9wjCfrp0lJTn//IxQEZXjm0lIsb2mTdRmVYQ24nLhes3eiUF87h+o3e0&#10;4ki6LRdM7SenowruvecZSHLtOR9fzfTK+o88E455D4B7q7vq8CDE03eH+91bgQfPtaKMKqpIK4jR&#10;LZa6N0xXF435P8zlYY4VrSBHvssAxsN6LwrH247zaUtrB+K79Tswc61p1U2x/n7nZffhcLvb23jR&#10;7fGNbQjMHVTJb/LfQ5Lvhv8nhOv2f/uv5V+gv7AP4f+ugnOAD/pMifoCCDlzIyh9yfymM1Dsv1vC&#10;SK0TukpmDD5gPyNalCl0jW56reXNFaOLZhmwUhyRKc45DSjhvH1orgNXwY/XIJ/DtheRhchoN09b&#10;M/ybk/yD6iwpBCbCVFcZhdas/AZTqN8EHkso94VRFPnQzSzPMLhYsnbZ7Fg3M+O93UNhAjRS0+Ua&#10;x5pYE32jVURLCUDDcF1ByM8/XavQXWR+dpS+4n5Xxe4kpApAABQAhalRrk0LBeAgIb8oZDkl5vow&#10;idjI3eupujsH+Jgdvs1xhuVWbRprzVjLZXnifrek62Wkkq4pqVtju2Y3lXAKCDEgJKkhnjHw5DlW&#10;SO2/g48AkB44fA88vpf/zvoRy8f/ugQfV10vV0XOhwNsB7k/SBANUcVOlJc0ZifKNJka6UwrhPBW&#10;ko0FdMjoZ2r5fc1bvszGaF7go1kScNBZayorc1mZzBZjJhstEXjwochIlvNhsrEUEmrg4wrguJAG&#10;PCIAj3sADUFHkx58FPAo+Y7vEbBxafmoZGODITA9fYiiRELGVKGr1PjpEi4bAWj0888EHYrzAQxz&#10;UcQqX10hUdAqZgBAFDXtCjSclzSqcjaDaCX2qqmhvoruEMFHxHnbBCCY8MfIE9t3pC5Y0FerYo3L&#10;RXOpCpROQ6UnCEhUjOfgWCV+W35a3SRVq4WOhGmLaglgSvso9/55PF6Zp90CXF6z15eU8HQQj5kX&#10;gD3m2cQt5D6eG3E+rhGupxHYjDQxKkWLkATcjLro9Na5DwGHAGOV+1jrZZXll9yT640cCvjgmcYk&#10;nGdrcrFyq9iOvA5BTSxOrvcd2i4i4NC14vGtnYBIn12uG2Fqu7rU8izy3O1wpxMWaJIx3S2Ss1M4&#10;kW/ODs66LrpdLhPw0YHRIRumbXvhvXDOiszh2gRZgK11QMQ2QCOEU6ZbqwAKzeKMSAM0kG322XU/&#10;1u0ANqzz4rSynios9+4XE49Z18OQ25TRjzUE5XRQykmzfBKLbW90x8gJcsryqcpK8CF4cbvLghDN&#10;+b2SVCla60UAYeitWU6/qIgRS8oHeCDvT45T80VpBdhaCG6br+UCIwIGeRvWavm75NHfvsV1ooUk&#10;VWoRK9+a3dRkYN88BgAT0MBUV4kuk5S855paqKzhtYrrUmRO+cWcIe84nwCFttIG9wF4+tK7ijLf&#10;y2fWGUKbEFzO4XULSGzfdg3/TcZT2pIP8/UDQOz8JAnHPgPWPgIm3gMe3gH83gIo3vAczwGHZzxX&#10;RVeJbhM5NzWv64t3xr5aSrRynAn6JAifHPXRL4COHkhai+eyHY5jeqjbBdHtcrpjOf317t3uavfx&#10;YKPye6zxfQE6BPtrAn++RYnyLbqskU4T/SVo5p+J9YN/w6iXRfqlAHL6EPkacb+g+EcBFtbMaoM9&#10;+2E5eVqxdXfM098rM/T5MyMAEAWlqGQd4MOpobWCkQxMBTcs62rxXAucVyAiIFlGx+i2X54G5M8w&#10;5RyCjwX1EP/pHKBGWoBJ/0yUmWSZ924nhYQD6CGuK4ky2Wdq5H4InCtjdwNAjETR1TGrUh+/z/0b&#10;ocP/P3oPIKE7Rv7FtVhFRgcLiAhCkknVEGOAxm2ms1PD6CKAiyTVm7fQdfQPABAtHEbb6GqpjKiG&#10;AZtcU5Bi6O21cEXMsDqr60UQwnUZ6ut5tYDoZlnm2ha4TlOsL08OdotTACWuQ9evQOaG4OPaj7EC&#10;Se7Uo2HG8Qq1vQI4mpUDaQDhKtjItqvLvWTf3qoh6Ghul6vt/Xk/57WIeT3Wm/nBREmGEZZpqqJZ&#10;tHxU9lIUNR+SJNKxoXuJZDGznTdkyK0gwzBMSaSyjTWDyUKW17HAOj+WRT7aeTpxE8poCQlRCCCS&#10;OG4tH2OAj/EinP5P4MPt9/mYvgMcV0Xg0cAHUmTT73kf5XbpJfMDjGgn8iA2Xj5GdC+oGIrnoQle&#10;14FmyScqeH7CKHamkiIdtWvVyD5xp+j2QOlxXCUK06+vu6HcDhXh8jijcl0zWih8flF+KH7BhQDA&#10;H15uhaDCJGC2ZxZQp1ojjLKxvYT6sk4rhdfqtgsXEcpYhS9nIQCDjsORS/KQACxSo4XjnjxcZF/v&#10;ATCgGEVDWybYSpIt5j2HLo5MuT9JshWSWtaZulYBBut9LrnPco1oSUr0CVNdK7pejEpJ0q/4Iq3B&#10;wnSLqddOp2jFzVgN6ARV3hJMKzy3np+8iJaAzHouO1taDl4mIdfB7kb3ilHfNutalEtZXJ7R6TLa&#10;Y97iblo8tCTluk225n1yj3bE1kJodV0UfdEz03Se02Y2HQhZ2hICRrxozjXSpZUbH+A7lewmsVaT&#10;dq5VV5DggmmSrHGvmc81r9U1p5pvyX7uocRkaSoOzeVaO0y/rnXk1dZa90quCPucADROX6OYjvfj&#10;dqmpvAGU35lREfIKNPcbOVHhmfIKTDZ2JkeEEfMrgQtTwcaZbaDwjMYQbCQJ1icU7JdyLVRdlMuo&#10;ECNC4k4BKGgFkLehFUAl/S58irPOxF4fJaJqzfj0Lu6KpFvvXSJJlf6HUTCmXzcS5vdEvxgVE9fM&#10;L7ph5HB8BqxwHgCFAEYQkHwfpl7/9rn7OwBGd4hi2fx/pO06T67z10oe5jojVuSDfO1DiT8CpiSR&#10;SqYN1wUxcseQXrdXZEuL3gHQfCvLh/f+B8s+F+XbZ60j77oPPLeEI5tITDADODEz6okkUq0b8kAO&#10;eQdaSs6NiNGKpKurEoZ9+qjbiuPenYZfo7xn3nW26zHuH5ca4ETQ6Ts86cHHm9215Pn4eMC75VuR&#10;5yH48P+SbKrVY7W3Pgo+BOz+F4l6YRoLq+CZ/s6yCckDFNdLWbDlapj51LTrul7sU7WA2Be39AdP&#10;H/H/aLVYQCfQ/y/2rhZdLkY8asHw3xF0yE/QhXKRmAwxCubBkrpEK4jrdM+YuJKB2TKDnwf0nQoD&#10;CfPxJEOqgAd9pitmjH8ygMNBsxwt/lkldcz6dBHKLMp7aXK4WzJxl9lDARsCBsmcs2ODDAK5BnTl&#10;mKG6yBAAYujOtQrXBRAYJXOXqa4Oo2SMAh1Ah964LiC5BUABUIwYzMHAZYgpIOGuxNDe8uFxsXzo&#10;6gFEmIxsevBmXC66YAzrFazI/dBtFKvH0O1cn9lOBSThewA8dAFZ4+bmT3/lWu/H0mC/Za21gI+A&#10;jj9bO3og0pZ7aYBEqXXlfvkOVCD/Bj6ubL/ajtlt1a2rhtrqEzJRWHIWgBpFSEa0VNXCUvyxcAA4&#10;Gv/DWjCacOZ4GclYN8dIWl9cPjI/gP5D02TNx2WCmBXWmSQmOT9AtVazneGBLNCJWy1Uv1iZ6gQg&#10;fwYed0q8pl6uAo+rPI9ytzTwYUG5S7lwvTQBfHit4ScAOsKfyKi/uBzxe4r6AU+XYWf6G1G6KkVN&#10;+b1STNgtStf5Flp5wTmI8gacoIwqP0ZFongOXRS2Keho7g/DacNDYP/msvGF6SvTBdJqvoSDggSA&#10;BBTUdRtmJnnsIe1E6Di0zGhB0YwqqLFjecpHKes4IaXe9+OluEhSD4ZtKmVLMSeXB6LZU9dMPYvq&#10;jFomT0Ng47Lg+NU+DFgAliytTFvor1wMa+EIQspS4chL3gughfu1ExR4+NzjcgKgqciTIIx9NRuH&#10;rApw0XVjewIMwUcAR1wZBWjc1qbu6/tKxJHhtdy/rpAHghzNznbCAJT2zLWCmZnXzk6/9eLcZICG&#10;3A+n6cToLA1ty79Dx1Z1j+i82KesXivlUsp1l59d3omgzDBgrzOhtQAJgZOgQ/KprhjXG1ab8NoA&#10;D6Sfbhn50rtcUmTOonR9Wf5TgIeF4iSbHssJAWC0kvvHABIJqAKTQ0bdR3vF9TjYdlrRLgm/1azP&#10;cSFRojAFHypTw2nD80ARS75suS+KG1FuCDkhFkJT5FHokrHOSpJzAUDkbOiiMLS1MqZ+SUZSQYZc&#10;jz/kgTAN2AAwuF4uiMRRxSiZb59Q/J+KeKrrxbotsaR4ba7nOkJcpX2jX75xnfJUBAmGyVYekOJw&#10;mLH0G/cVDgvtaDGRbGryNJOJGYprSK4iCIm1Q1eNbhaeifdu2wIRzynn4/dfWAdYk/thJtJGJjU8&#10;VuChhSPEX7k2THW7CPp89r6nuLkQAaO8kOLfAEJoz2J/ckm+fNbtdRYOyBvek6ncbcc2TvgejHZ5&#10;z7fwbn8nbpcDAewzo6j4J/kXBB/r9lv0HRcF5vhe44a0b2jAwz6QPqWsgfQhWiAc0ABAzPsxBQAZ&#10;1/Wi9cNBHv1q8T+q8FzxNeh/AAqKemMREDEzU9Vyk2xyYiIkVKNiQkwdl1g6CVCZAhgAIgQT7K+e&#10;keuRjKf8m/ZNDmpTHDPZUu2b5xgk6CYdC6iRRqCFQ6ukNIGK5pSQyjr0ngNpq8EqCbQw3cTEEADE&#10;gfH9bgYFb/2UB/OCpYnuYP+Aex7pxsbUj9af+amzzP4gwEMuh2nXdaWEKwIgsWT+j9d+7n7+mfkb&#10;AAi2m2beqtiSTU2vLllV8CEQ0bWiWOBO0qlhubMT6CpBDuDDqrqLgCaTjBn14jWm0BwAyWRkgiyt&#10;KYl2uX4t9+XAbxHAZ56PWD163sf3fI+2vgcPyI8BEVekrevXN0ChtFDbtq3J1X0U793+2P7/h0S6&#10;8JE4bVEvlR/e/B8ockSehObmWnefDpcXFnOYIAIEyQckymwulXkkZjBBRi+ujwkOMBIQwvE+MHPX&#10;a2bLC4j56Wqu/yvgg4/mgu/Rg47/CD4ugMclALlILvZnYb0f/0N+pipLX+GtuhGeofSclpm/lGGN&#10;9PnYne+nDxZ6ZYySt5ib+ULCn+A4yZeu13zvj6vp0mP8udsPnWRWrA+xtAc2rTBczdeySjKhtICA&#10;EMJyXfMJnzWJmUm9ktyrd488YlnQ4TSuIfYLz6PvPOKCYSqA8Lo8vzH1K1qrWJ9kY/xsS0xT3db9&#10;OFYQY3RMcT08j89CkOBzKMuNrgvdQ4r8iRUBBIpei0k6NxW+98B+ci/MXLrKtspiagQKU4CCES92&#10;gsqF+6Kf142RtO3sIwATvGgqznmQnN/zeDzbKsPrCuBGixAgk31a6LPhyQKcxw8e5Dkvzs11C9yb&#10;nat8pVEAueDC/0QXpKbNMToPax7FPYnoetG0q/j96zv3HpQ2emyRRAJQw5gNu5W4G4vLE0YDACAj&#10;YzSHrz19EtdL+B7K8wq9VbZWC5AY+SIQ2XzpcmU73QG47AEidjYEMpsVZrvF1NovJiZbX+0Ot9bj&#10;YtnfWO9MNibn4zUK6xTlZYGy41eGespH6PkiTM3WqetFAuUbE2YJTAQZKGqXdb+cWVxNdwOAJVEw&#10;Ag/dI7o4AApaFFJ0DtHCYP4OyZ5fDV9FPpvNVBfL50/d58+AG0QXiREuv6B0U+Ye+QX5BhBw3mmi&#10;aZwHPBQPBLAjd+P8lOs67eKiETT0wEHgIxhyPzkpWjjeHh9VptJj7sV7SOjscbgeJjcLKBGEnJ7m&#10;ObztpSJ8zpg/7Sz+JqFUMPDO5yT585BnB+B4o6WJZxo5cApQRHSjVBTSboDJRYG43gUjKDlk3gik&#10;Q/Y1s+kh8xVeWzyeJJDjuAqTlguy1Z3troX3cba91r0/3O0OALON8xHw8UTgUXwrLZ0t069uzFgb&#10;++lV3kcDH/YPiXyhH/838EGfWq4XFKIDTwMR2C8umgAMI1OGkwXYqXpDq4eul1naSfSK7pPxCqHV&#10;/aIlw/lkxmZ9wnQdxMalzzlmZwI4dNEsItP8r4a7TwI8jEYb4781c3eTxmMMZ9H/WiCiK9X17Jtl&#10;p+xriKwZRC1d/2hurHv5YIbrvtdNjt2j7ZvdwN3r6MSb6BIH6TdR/BJRyy1jDhFDaiWrXv/5eiJk&#10;btwAsNy5m+yvt69r7biOfmOdtVh+ZtkMqoCWiftyPaqkvxlbzagqqDCnyIP5iW5laiiuFyNfFkaK&#10;v2Iq+Ls/W/lW4uu11K3RYODA2lIaRifF3dLAR0BHDyay3IOGTMvCcRVINLngffSWDecDPhC3tX1C&#10;RA0ouQQfFpZ7+mQ5A9Af0qnysH0JyjAPXMAhIvTCFUGGJirdMkvcuHUuzEoXFMpUM5kfmR+MQGOR&#10;/f0IzEi3gDQAEsDBByOinTc50+hgUuQKPqwWWODjz8ADacCjl6vA438GH+VuEY1fBRxXXS/68w1J&#10;zSgbJfxwfiYApMS8GHI0aqRfLpHeMhDrgEpEVwtKhtG7VoRyVegvdR+tHMtRzCUFOML9iAgIZHg7&#10;ulAxlfXAdh89RCk7KmGUrPVge/1pt7PuiN86J7p5GKFzDhWqLhDdH6mY2197sqpyLylmhzwCQDmK&#10;KQKoyra/j1hTvA/dRWVdkGSqRcbrWmTUH87JNACNdQ3IOI3LJX5Yng1AwuuPG0NfMtdY2UVRnFxz&#10;yuwn2VpZf9K5sW/cWZznOdemmBFVEGIIrG4ulXbMv70UEVZiqRYTXTvl1tGSoFXBCCWtT2XB4D0I&#10;RnhGhuh6fRedq9cJWEkxOURwogUp/kh+VH9WXVJPwrrX181oipHR9HgV1rLqpJ1b8T8AIoIRxHlB&#10;d0AV7QqIbDvuHDp8I2oq+ZnuE11PAAqTjm2tZt1G3DNl5TBr62oPQnYEHnI9DMF9CfAARJjrYxvA&#10;8WobYAGYMMxSy4aJpk5PNOcDHl6jpA4kohoV4Ugc01VkAACUkUlEQVQbEXAwtSDdwdZGis3JHaiK&#10;t5ud/JDwROR8oDzNRSEhUkuIAEILgSXif/1qpIhRL5ejfMGI7pUoeV0tLqPom4tEAHBBEgVoaB1J&#10;+ftfKwGZkSi6Xv7vP37t/j//qmRjWkjkhPwWLsjHWD1+Z1pp04ufIcfEcF6lwmYFOZwL4CJJ1uRj&#10;yXjaW2y0gOjCSRQN26xh85Zr/WR7tGtF3IAK7lveh+dwWbAiB+QdYCNJyjwH1+MzsV0zwJpETLeT&#10;z8HS+CZ2s1ptAbmycoQkyjOX92HobJFGiwMi8ND6pCTnR5+zRVeY7hijY4yWscJt2n1tivVy34Sw&#10;ug2oXH/enWy8AGiuJr36/sbLhHPrsjNqKlY4/pFVv02m4Xzw38Xl4sCA//ACfDjY4F9PtlNAeble&#10;CnxMo/yL9zES4qmiRdn+NwkXPc6+aHk+LpH5uUmA/VQCEgxM0O3tiFzXu4PYUfrlCUEJYCT6Qr0h&#10;IGFZsDI5WsCjWda1pFSisrn8pw/QTXH7zwJM0C1mQC0LCANpBgZaBsx2ehlAwX/L4CGFU5m3zIeD&#10;Xa8/5HL0n5xEq76bVXQBhT83dr/4F+bu0IUCMBgwVJZ2db0YMpsKuQAP57WImFfEsN3b6LNrApGf&#10;JKZKVv25Ct2hlI2aEXzIB9FyMhrgUfwPrSTWjRm5db1bGjfU9j76lcH7KOBj+E63yFR3zRB9kHlF&#10;bv/0YywwloGwgqx9u9F4lxaOJoCFHnxEBA9tXcDHpTQA8T+Bj6sARdAR4NFP5XsM8Jz1Amgh/0EW&#10;/zggwEJZS3Swy4ALp4v5SCYQPoAZXuKUoVFsm58K+GhmNE1qyUwHEDEEylweKR6HmIrXzHhLfICa&#10;yeQaaM6PH539JZsu85EsgFoHGFEGfFwBHgEffCz/BjoAGRFJp/38JfCoD/+S+1Fo/Cr4CDoPSh9I&#10;UhuVjm4CR6Aq5HAxABqOpn1Quid0Jayxz/rLnhsByFChrqLsEp6KolVpu37dZZSvIEFlkwyoAQyP&#10;uhVG2FoZLNdueJtRKpr4ddkY7to4Ei08VQW+Q0ciTyLF7dhn27BUttn2VfeL1+6I3ZGA50hadNoX&#10;XMS94T0GANT+KnLliR8D1+62EDZV3BzT7v+78FM6Jt1CSkWxCAZ8FnXths3KZYiLxftZs9Dek+55&#10;nofrnsRt8lLAADDZkJfBMd6zoEJrhM9fzor3H/F5cEyeTcCMWVGth/KMc6HA11TaADPmK4wXxU7H&#10;K6/CqcpdhZ4wZK0bvAPrq+hqsd2drRfdPiPFV9svec5mVpVXIp/GZwBg5PtuWX6TzZQOTRPtNOum&#10;+S/kf+i+1Kds2LfVP5MxlQ4+OTsa0NAdxHX4HFr21W3DcHc2emCwFbeLvA9dL/t7m+F0GG67DdBY&#10;X+V4E40xX4XnAA1xrcjfqJDbSrH+Ku6XhN7qbpHj0a9rYbTvzYYZgOL2/W4fxacLIG4AFFjCdI3c&#10;CBeheAdm5/z88U33CwpWnkTjPPz99+J9hBMSxf453IooeKZGmRi5otXj/Oy0ewcQ0U2jG+RfAI3/&#10;+qeF5f7o/q9gI6nXrf0i96MyoeqWMUz270yTjl0Oh7wO5pPHA+WfYnYf3qOUz2PZ0AVUQMNCeF8u&#10;+CQCGUN2De/1uF9YlozqtRgh43ZdMs5LfnX7R4DFW67bxGBOAzS4/vA92P432heI6brxvuRuONVN&#10;o7vEUGWBme6rzOuSYtnics7Lw9FdEgFwnAMykum0lw9vi9vhuxLM+C7evtHKYhRSbTM7aqYsn/At&#10;HfF9HfPtn2yvded8E4dbWsbqX1kHzK75DfK/mXPGf7US8V0OZvxXGuDX8hHLpkCCgUyiXuhn5iSe&#10;0sdPjMv7qKiXgI/0swP9IMGIOQdqtmUSx9IRAgTd9OoFB7Gmb5cnKKDQzan73oJ2ASkAFAurjY/5&#10;D06ybTqDXvWO/+YjxPTh5o5IptQHC90K6zyH6R2K16g+YqDL/+sgYhSd539sLhCt+k2/OOg2Q6pg&#10;Q52YKfpPTojLch1nAB+TFpMbFMiYIfVGNzxwq5ty/ci9bgIgMDk+iE5CdwFCBu9ei6vH3EDjiZQp&#10;XoZ1cMwE+zOi2+X6tYqaEYCMmPUUADIGsBm8XXwPwYfVca0RYzG5hQnJtQx2Ru50yxMApUGtNrQP&#10;QDHHx+3rP8XStE4fZ58/DsBr4OPfol4iBRxKvgce30sPPnpxXXO7FDApcb+fOJc6PblfuAdJuHLq&#10;TK3/Q3OvyPOQTDrByG6eFxXwwUsLoY6XpK+7pprEJNmJKA2ZKrKQuQ3K/eLUuGs65t48JjFpZlIw&#10;wwflSBml+HhlIb6rJREq57AYThFO/ww+/huLRw84vgMfRrn01o7ieQA+mG+WjjbfTIMue32VZGux&#10;txw4mi9XhS4SoxYc1Wu10MJhOnFH3XIYwukQYKCcVdwq6pSb14qB0vdn1TrQzJW6J3R9POQczUUh&#10;SIgVhB88FgMUVuNImO/Cn1fSqudJeC2dwUVHwPPM9c5r9SgrQVxBLGvqTIE4xBDnGoFwHjuYHmQp&#10;hv+mXcQwYAnCuoSSVIifXuvJAzoDo3ES6cL7i0uHqcmHck+I1yQYsdPSpOazeYFY6TbneyTQWsr5&#10;Ut/kEc/LeYCArhajUuJ31kLB+a+6WgQ8D5nX0mMo7UU+D0QQ488V/gjPyPNraYhVg7aaH1tpScou&#10;LB6u47q0huTZ21kCyhKy+9R3aWp1XVJT/AeSTc0BMMzoTDOtrpYy6UpqM+Rcs60mXU3FuuVSz0U+&#10;jOeyU39Mu0ayACy2t9a5ZgBl7gOg5Ih0fZV3D3hjXpChtaOiX4x40erBfgm/LfeLheVSXn9zI2nY&#10;5X8c7ANANN8zytbasY8iCrBAzB2yu70ZM/8e+x+4P8BGt4tRLiXbiaRIGOchwCRTSawAFhSnRMfk&#10;xAB8vEMJmm49YvIxlK3KVevHeyNDekmUyPlZolJ0XVSNlnLBSBSVK6H1QetHeB+CjX9cElCLNPot&#10;HJDffv2WJGFaVbSiJKpF6wpSRe20WNR6rRdaJgQMWm0EB8nrwbkEJwKNhPOGq8G6L59Q6lwvx77j&#10;mCQg09pjBIv3oXvpBGFqQjE5IYne6QGF921I8pnrP2h5MWcIYAvJPG3rltGacnp4eBkqq6Wpt4JU&#10;5IoulHKjhB/i/P6rzgJzVi8+ETAeAyK5rqRnb5wSlg3PPeQ9HwNq5X6cbK92Z3sb3R7Ao+q66MLj&#10;H9L6wbe2yvdk+LfuvgvwgQj+/W6L94FSt1+hb0hfhjTiaXgfE7pe+D/QB0a+jAwVAGnWYvODGCVj&#10;5JhRK9Nx14wzP53pBP+LgCTp1PnfUraf480crBVxiX4oFnR0Trll0D/mClG/oFyN4jD3iNGWmXJ9&#10;xUFE3wA+UsQOmQR8aGUximYSkFSJAe90o+ge67AY3ZmImLhP7/B/F4eruWacmtlYa4iD8WnAxghg&#10;wiRjWjrGh+92E8gYQGTsnhGiN1l/i3M5MNZt8mOiVlLmH3BR7pYCHVo9KnvqTyn1b9SM4GUAkKI7&#10;5R5yX8sHxws8Zkbud7NDRYhdHLndLY1zbTfNnHqLaQ8+fv6Jex2mX3xEH8Zz5xmE59HLv4OP7wGI&#10;81eXmyUj1owr4EO5Cj485pZg6e7tWHauAaiaGDRi3ypA/EEzU6VYB4S0KTIMIhQV6veKP4xtZqrT&#10;9BWwwQt0aip1M9e5/mpK9Sk+xmYiU1olW32Fmtr86GYBMgsgUfkg47xYLyxl8y/AR5nALgAI12CI&#10;bYXZ9qBDgPGdXBJMBRcRrjvWjwY8Mi8QMcnZeHEmFJUoP5hKPHwJpsWtKKVuDg+5BlGI/JDm1ZCv&#10;4Y8lJ6KBlnLfNI6ECttlULrCfCNrtp9TjkRIpxfLZVlY5pyaLD2H4MVw1xBHZ+p8AQQek/NU22UW&#10;ZWTAfvPTcjemk4l0gWNCEPU8nM8f1ORg3oMjmVynLpaZie4BHcEjRg2PFzyPwENOjO6bmZxLyb1y&#10;be25tBwnppQXvDx+AGgTMNCpxc3BtlZwT/fKU+bNMirgeMl2w23lekiU1WXR8g2EH5Jl2mJZVnvc&#10;KIykMjqjg4wLKfsuFtBw//7YrGO5ARAlYcmsy3VqBaE9gYgAM4CQ+7N6pn5kQbcdT8pV37KYVHVM&#10;6bSQFsInCBnlm5TYZippuUABIL2Y66M4KHbu5Q7y2Tx9CsCU74GYVl1TuP74bTObAjx2tO7I/UBh&#10;GGYrByQ8EOcFJwAXpxJTTbt+IQASzewpyy/vQ6AhORU5Angcsy1htyo+hX0sOCf4CAjZ204hOt0B&#10;KkIzbb49fh3uRyreooTNAaKyTuQFiu8tAOUd+6igm9KOwmadobgtTPbDmdyJSxCiC6bSr78PIDEX&#10;iOnSTbUu2PjIVDCRnBxIwmRZjntF0IFYNE7Q4XyFxhYgee+5BBKAAvOWCCrC3XAd++tqeaP0PA2v&#10;OQK4+MQ0IbjcX1Wx5R4Q76XygdCGvA+P9T6RnIN2zl8fdWfICfOK7ivBQzgghtwi8kDODxDmzVSa&#10;dOoBJAAO3wHvxeyzvofigvBu+vlT3SsCF9p7fXTY7dOGQCXFA32/Gy8AHYKPte50d6073C2Aalj2&#10;FoOCDb6t5J0x8y7fVio/8z+5rtyiWgl1o+oK7l3H9Bf+H4qWYS2sc8g0/8pkAMhoLCACkAIfDrro&#10;Z+h/qi4Lg1mmKn/FHCEmBdNtMy6oiO4Y7RZRkjMqeMCHheWWdOOzTX6gACRVb9E7xRMZ6eZptzgi&#10;uvYBIvTpiqTVROTYPudK9XX+5fEBrQr8t/y/ZukOZ4t/WHF78UQqLFe9577+87psEjXDugrVReG7&#10;DPgQhBh6q+XDXCC6S56i23yXD+h7RwZvhfsxPGgf8nM3aMVa9pG0apRLomRuXO+uGx2Dkr7eBABx&#10;D0Chy8QqtUPsNz+hW2ogFhCTjOmGeaDlY4Br4foFK9Z10YJiJJ5WIpOIWr/tvwUfrmvg4wrgaFJu&#10;lAIYBTIugUcACeDjGqDJDLeDnOcm1/Az13sNMKX1Q9GqMzBwh0E6/bAl9YeH7oFc+RhSHA4QYTSL&#10;knV8GKOVcr0yOzIFcEz6Evm4rsZmB4CAJu14LZVsGK7ZTUWgIlwrhIpCjR6QpSxPZI42ZzVj2SYP&#10;V5NMwMef5DKhWA86euDxHQARZHwHPvp1PfgwBfCF66UJ2/xoH6FUBR6KfAl9myrluBS0ajAabqb4&#10;CpctKZ6Hbo+yJGj28zgtPC1ZWBS1wID58DsCMDQJAkhUsFGiK9UOUlExVqQt/kgsKiJFFexDlBfn&#10;0YqhghSQ+IN7jpBHBR10BtZoCfmV82hZic+VczmS1w0TE+hjPgDO07Kq2rY8kwI7Wk6mCowJPHIP&#10;gB+mNa/VA/ABUHjxxGvXbeXzMbKnIn8M2U2I8dqzuESaC0n3k/cnsbMBA8FI1VuRJ6ElRLAAkKHD&#10;0+yr22VL98imPAitQiwbtoukfSRRNXaitG/IrqbkdKBXwItASQtRkVg5v1YQOlslVi0tKzxrr90Q&#10;QU24hvtZltvCiYaqmTnR8tuj+pAFJIBkR0cNkDh1NOYzEpCZmTQcG+/tWbnitNgYlZPkYohWj01d&#10;Q6yrSB1BBetQFC+sA8N9CUAEIi3Xxy5TyaMCjVW2GfFyaiSL/ACJiQcoInN9HKHMehfMuzeAgzMT&#10;Vu1X3ojDvaTkNulYrB+xgmx0pyiwUyMv6DgDPg72E31hlIWcDy0dchrkSXz5CKD4rBulis1VmKnb&#10;yjVj1VlrqqigP8f6UbyJhMgKJgAen98bKVOcDN0dckD+8bdvsXi0iBTdIobOXvA2uIaKLvnAOWhD&#10;wBLQARhC2QuAPvTAQKBxxry1VAx/1d0Siwfn0i3Tone+KrqOaNvr11WipSJZYVHwH3gGltD/ChgR&#10;lAhIGsh65/RDcV+U3LtuFZ5ZZYrlWt4CYhJ+67yuknKTWMl2zxwdgAsTv50wzTtw+RVgQ/CosE6O&#10;x5vzI8DZaQrVfXxvyG25ZlLVlms8492fbq12p/s73fmRoIb3urdJGwBSI8IEH7pcnvrPthD0El3B&#10;5XopC0gRTgHpzJfFlb5bgE6/Yvj+PDIDuDDkNtYP+v+E3tK/WiV7icGPpPUFXfDMTwMUzAac1A4M&#10;QsMdYcBTZTf81ya6RQZZukscpMrpCEdkepJ/D32EjrESuqCkBLBCW3PoKHmFySnFv6crx//3cdK1&#10;lwVE14u8xQn+4USsWdSU/9oIF+uXqesMqDAx2ZiDCgCGgCQlRPzHAQFaNh0Y657R+qErZo6pbhn7&#10;hgmAx+TwXZ4TwIxrGbt9q3uke30G8CMh9Zag43p34zqK+jZg4t6NzhL/g/cBIbetD3OjitnduhXw&#10;cYf5W4g5QKy2e/faXwFHd7hvM7Xe62YHb3eLo3e6lUnJtXdCVrX8/k2UvVMj8hbmJ9Ehy3nuVVju&#10;MtfHfwIfZe343rIRAKLFo7d6NPeL0zHeyx2eieDprxz7E9cd0AEY0ZrjNu/NlPsCIDOI72696H4w&#10;bMjw2WlQpegoVWq5SF0sAg5f0hwfhGBCf9vi3CTr+ciGh5Myd352spsLPwSF58h8WaWK0nqwEBO+&#10;I2yrpQo+Fh1JGxLFskTGWT4ey+qPDw3E+nJh+VBi+Si3y6W75Qrw6CXJxBrI+A/yPdgoMcFYWxYR&#10;SwDV/x+C5Bo/JtPtDUaYKjUVJj+r4OBlAAjKgHXFtwB08GHp3y8yZfFBAkRQNo7SVeSaHQUCKvdw&#10;QjheV4pEIPf32AABgQdAxnbCmRDsBPA8zrrGTXG/ZB5FdEnoexVs6PJ5wHmVcDVsE2Djfl5n0op7&#10;TACI7gDdLgAOjlM5PgKEuE+4HYiFnuxgcv28x9wDoEBgZF6Urf5Zqay34hoqkOZUsGE4rEChssd6&#10;v95T8TbkazQSpsrf56QlQEXqPqYj3+Z4QYbtyO0Iz0MOiG0zspNLIbDR7eLzbEAn7fvuUPK+pzxT&#10;QJFckrhZnvAcfY+0k7TuAiNEV5fgI2X06TzMXaPoJxaAyI8yxLbVPapcH1b3HGBkM9AN3OFbBSRL&#10;xMs7kFfTA8twVXrQYTbTjfUXXAPn1HIh4RTZAkg8NxySbXHNGG7LOtOtmxVVULL+ElCyWjlNXqFM&#10;BBiW0T+T93FcobRmN5XHIf9D0mlxPySfKpX9tGVAlQMil0B3jVVTDbd9Zdpu80+wzVDPIlCeo6Tl&#10;OhSvQWKlJfYFG8n78VUAAeBg3nTrzR0jIbX2rzDcKixn5IuKutw3AgA5IoKLfwI6FN0sVqu1Posi&#10;x6NcL/I3ygXjvPsk98e3j90nQIXWEtt+e2ZqcwAIAEeJuyXXUnk5EobLfHge8j0AHu5TmVdr/uOH&#10;ctM4DbAIIDF1fLV9amQMYMfMp5XjBDDEvf72zXBfnkUPxAQjcmW+MJWvoXwCOAhG4i5BqqqtAOJ1&#10;QNJr3o9gI4XiDuTrHHZJxY7I1/kE6Pj6nnnDcVmWjFohva8BHYAXvrPzV1vde6sbA0CP+FYEH7rm&#10;dgC7Wsy0fiThmFP+O+sOWeAxpfXp03Rz2kckag0wogVP8CEZ3fIMjV82A6goy4cWBt0v/BMMRi0v&#10;YN8qWLFqdkpt0O8rydkhTxBpJTdM4SDvI7XAAAsSVF3WTS+gSO4o9heopJyHOgRQY38+OsR/OQmI&#10;4ZjkAlmaYeAyz/+uO3ie63AgxoAXPbaYPCPqswrhVdR96kDBSUJuA1QADChv/211kTooxfEAOm4T&#10;zMzPlIQP0h9v/7CMTpROIJHXnB6Td61mezsu1SdLs1UQbuwe+w7xvO4nUmbwLiCE6b07gpCqeKvV&#10;w8gVgYhTybKLk8Pd8vQIgGugmx2uaJfliUGAkVEx6E32u/nX/93dEagAkrzPhzwD02g0q0eTC/DR&#10;gAeAItIDEKXme2FekCF59C59nYnVtIr8r/9dYbZaP7TWxH0E8LjFfmXREXABvIbu04/Tr9Nf/yBz&#10;3wd58aD5aOKy8EEPVNXOOdYLFLRyzCExdfXmrbhdNKX1yFcznIpMBSeC9YMJqUhyEesEHjMgYUO0&#10;LCxUBehG4+4RaMTSIRBxGgF0xOpxCT6+43po+orFownX3ssl8CgXSwMjyW7abzMtfEJcBU78JE8f&#10;Peqe8AMa1uooVXHE+gSF1bgeKtRnzD98+DCASxP+MgAglhPEsN1kK+VZXFg9UNzNBJ8QWhShP7cJ&#10;fgQTAoWAAD5WCZ6KCmyR/QUAWgl0y4Sf4nl0edCm7hctHbGyzHIeQIg/vMp8lk7B80j0sraOoELx&#10;PSjyPOSwLNo5TPHT6p7x50R5NotN7scOh3P5nPKsepEcuoJIoPT6BUmCCa0QRarU2vH04nnGvWFH&#10;JgjQ+sB8pUvn+rxO2kqIbMT9fS6Pu2d0jJJIi+tRpFYVebOohOvB+3nCuzNqKO4b2s2U+1R083ie&#10;+LXpFLWIOKLTlBxiHdcW4i73IcDyveqHVsxJYOdkenVHduYKGOXbk+thxIsuF821cb0g85OT4Qp5&#10;f1pXDKPVtSLZ2JTygi25KqZYt8z+hrk8AkgAGIhkWDNQqhxWHz9OOvUtOR9yPRT239vQhI7EzWKK&#10;dRXLJm2sATwAIgCOEEpPCnQIRlLPhXXWcNlhpC3Q2NvazPFmNW0F58w/cbi724d4GtIJkDFElNH/&#10;m1NG6xI6tTxEtBS8796jgM30qYI2BNdQXBWzFW+1GHw8lR9x0n1jW2UR7d0o8kdQ7in2xrwF3Ay1&#10;DZAACKj8//b7F6YfAjgKkJiO/Uv35ctnrkXXzXn320fAjscyXxEvKHfOGVcMy7ptdI2EROv8mzfd&#10;W4EJ11ygQ94K52MqeBKYeC+mkdf6EXcS957qtUgq4gJwfuPYuF64VwvKRdhfcCL3w/YD1LSCADoU&#10;yabWzFHkiBxYQRiwF26HvA/5Ha/2wv/Q7eJ78Z243Xdy4LtCXBaY7DMVtBSAOenevN7t3uysJtT2&#10;/eF2d8JA6hX/yz7/zSu+s205RvKNrrhbdL9UnRf+Aeb992IBAazH9cI/EuBBXxHLBxIAQr8zS78x&#10;xTcv8VQXSrN+JJNw3x/KF6twfXQC/b8WZ930uuJ1ySdaBt0Ta0JIpQIb/j8Ahu5PB67qE8+jBcT8&#10;HXG1IM31LxdkcmgornRDcOPydzvncSo3ZVL3De3Kf0iSMQbbRnQ2HeigQr1ilOUwesdsqNIOdLOE&#10;ngAYiLBPwnKRy3lJpQymvQ7b1DKDfhu/N9BN3b/ZjQMupjjWKrvyRGaHb6FP73RTIy7f4pw3kkX1&#10;7i1ryFyLJcWCrkMAkqH7t1hndlSABs/owSygZ2KoWzDyZex+t6BFBxAjj0R3i9YSI3JMJa9XY2Fm&#10;JMDmO8vHfwIfV6SBjwY87nl/PGsNBB4r4AjH48e/dD8LOgQcyI2ffwRocA2CDgCIYcUCD0XezN72&#10;S77d9e4H/V+ajePz4iFHuGGXdaPEx+aL5IPy5ZqRTgVVycIqQ92CZFIU1iIo1FDaOZSe5jh9gcZ3&#10;L/Ex6ZpZYN406wsCDz88kFiq2tKp+4IlqFyCj0v5T5aPIpheAR8Ai+ZuUZplo4GOC0Byhe8hAPH6&#10;VlDYxVeQVKXMZ531VLRqPOJH9GdLXgtH//wEF+G4oPLKrcHPNdu4EbWfvAiPUZqLxPTzzksGNdX5&#10;LEp/kXMtII4g/LlzDvb1xw3Q4Od9wrrnKmnOJRCxzknLgxH+AteuXK1UKxFVEbQsAEwsULdA+4bG&#10;yhcx14euGs2iAg9BzDL7mRBuydG792/nwbMJ4GC79/KQZxR+SqR8wEpcSQCdZa7tYQ8gdD3IvwgH&#10;Q0DB+iJ/ViiqksyKKn87PLbXfcnD6M2+ybOim0Tr0KPuBUpZQOM2n4kgw5DoF7YN0EjYLud7BuDQ&#10;hdM4Jmk74nV5D3XdhjyHOMszdhRWfI+pbtKOg05t3G/mDoCD71Mf8ZQ/tGCDb3aMde0f0iQrAdtO&#10;NjkTVuSxSKSlU+/vNfVknNLha+XQLbMGoAhAcV/A57rAA6VgPgZzfBhiG6JpD0J2zPMRELIaEJKS&#10;+ub8QGr6MqX2dwEWFqcz74fF6FL9tt9/n3nllXVhdLcIPNjHUvuv9wy1NRy08kdIOjXXxzEKUt6C&#10;fIY3x2bVtCS8acBRvgAS3SsJTY3I/zjs3rPfx9OjLIdDwT6Vzvw0uTda/o0iiLKsRYTldyh2pwEO&#10;TL99+dJ9BAx86sNzLVpnvg/l1/fvIt/ki+gWsc24eCztzz6AEnOFCHgaCTbbezeN/A1Dg02C9kEQ&#10;xL7m7JAUWhyWXgAT7i/YcN5zVU0bOSSuQ5gKUFITx2cj74Pn1kDcEUBj33nAYIXTFsG0EX3lbLRw&#10;Z0OfJaKeAjCK8wH46IGHpOF9k8M5TzsHgEUlPJBX293Z5mp3trXefTzi+P0dvpnn3Z7gg3W7ApD1&#10;Cu1OinUtgXxzASKCY9YlMgygLhcq/yBSVg/l0qXbwMc0fb/Wj0v3y0j6rhf++/xrDmLsV+IWdpCj&#10;zojI11C3jEQc2OqGb0EMlUUVkEF/5HxKebBN3SRpVO6H+UHcN3lCtD4w2lfpK1d5iAIQsw8bKGHW&#10;7uJs3IlbYIB5B+IJwEBG0YHyt3SrCkDa/x0SKtsveF4sB5T0UvVkKojDeTMep2I8+saidmZLXRof&#10;pn9FhzKdvH2jm1PfDtwOWXUSIDGR2i+W2zdZ2fWyitDvGIJrCf+VOXTW9AjAYyAyN3SrmwV4mA/E&#10;yvMO2k1YpqXEcwqwDEGWKGuUi9JAyAX4EIw4FUxo7ehFV4mgUMAhYVSwUaTS4nD8fO1ab+kQfPzI&#10;MvKT2/4a4qzLWkOu0b7bNXAYuanH5Ad9VyrtUcRy4BM8tGmmKZEvh0Mkx8OzFotMYxXVImAiReL4&#10;kJJdDkktEDkJT/Sji5QNUUQBIqJYP0yTN4lSBS5yPab1uTHVjCVqlGCassy8vJZMrAGR78BHb/34&#10;txouARg9GOHjupC2rQcdl1LgQ6XpT2RopddemT91ITB6j/UDhfcUxSc/A9GFlJE6P1QBjdnUgUl+&#10;jUiBE5Wf27QiSBqdm5mJRahCzyQcolwR3SL+6D6zlWVJoIAErsmfOtExnMP2JGzKjfBcggCVZSuD&#10;rfIMp0EwIpFRawqKTFeH7qK4FuL6sHPx3PJTACIABTsUI1cCjOggHqSD4D3zbPQN67vVsiJoSr0T&#10;FTbnbdwXw3MTHrz2lE7tKYqP+VWfXbk8HDVpgg3RswcjAoaXARsCEu7B9bSZ0RYS64dKmra1dpTF&#10;qXeVrD3jHGYu5d0gSdfLfWrlSRs8pwZ4wiPxXMgagGDdER7znl9i72OWjcjRLaPlI24pLR+aaRlt&#10;zc9aSp//g47JKrbDTAW/44jWDv+ZWdZZU0KCnMmTfIbPe5CzRvurAIZHDx9y/Yb1rn4nezsbcZVY&#10;i8VMp7pf3F9gsgbQSk4GlIJk1FWWU/OlJ54aDbMrgdAkYwCOly9eJLOpqdYrvfphb/Vw3ogVxTwg&#10;lX5dMuqOxFRE0KHSszZI1YFBVIAouQY+zo6OOPYEsPE6Lgz5Bl8+y/l4n8ybXz9p/TCF+jtEPshb&#10;Rvam/66ibQU6TsKbuCy3X2XsfxNAoPglk5qA7FxA8N4y/p9ildAtoiUibpJ+ndyNRLBwXHJ60JbA&#10;wzZ/o52U9kckplqSX8JosqLq9gEwxDrDuXTZmDI9IcJI5jmH92S2Ut1Kuk6sdmu+k3NAl8RbyaMm&#10;YjsHXLxhWU6LXJMjQMAb9jFayCqzx7EYvc6zkSPzrX9O4W184Jg3AJl3AJm3unJ0gQFKeO5HAIvX&#10;SCJhBCbOu45l59v72eed7QpeOJehuWe64gAY5xsvuze7G927Q/bxW1t9lignrW07TA0/1/JaNV50&#10;n/bgo4/+EvynyCLfccAH/5cApBHtBSBaP2bp16YZRE0DJrQuaAFx9K+l+CnfvRYQ+6/0kfZn9C8t&#10;gkXwMDWMAgVUWCpfouks/cwC+yeNwwp9Wh/uHg5hL+YN0ZWgG8aBQmqMoaMc1ApgAkpYtqCdg17J&#10;qQ4i5BYGfBi6K+iZlLcBOJliXqtLc6UwLR4kA3CWTZBmKH2IpuiqgBGF5UZQLXJqH8ChjkJGOE+1&#10;bchu3z46d5oBjGGyy7Rt9OAs9+0AXP7J0uwoeoPBPcDizu3r3b2bP7LN1OlVYG5xcoiB/nB4H9NW&#10;5h28lSynpmEfZSBk5KjRJvJEJMHqCnr0cAEdPPon8NEsHpfgQyCii+QOg6q73Mf16z8DNorn4T4/&#10;BViUa8UiekpARw84AjoaGGH+2o9/6YVtyBiYQg6fffkPZm80dbod7AjSXBQqZpOLaepqXA4JPE+4&#10;iSRf6sHGY5RYkS01W1fOBzkAKtLKMwEAYT7mfj6YKFfW6eYQ3aYuBh23LyzRLUy/s3wwf2H5SCjt&#10;v0vcLVxzgYwCI1o+Gvgo10tJc7k0EVGHH9G7OlRkgg0VUTPDCxaeoQTLtC8xsdwVho0+5ZhllJ3Z&#10;TI15b4r5ws3BfD0fBDDgtqxzOSZ+Rua0oRSXw/20tnAsknTqnDe8CH5i+ReGt6nQbVcXhwQelb8v&#10;VTeEwKkpZPkT8g4M330hWGCd270XFXsLg017nEsrj52NPBITCAmKWp2X5090G9R7FqRVErRyRZmD&#10;o/Ez5FFkna4ReQ6s87zhyeiOccSFEtW8a6eWTKOc/8LNRbtObcP98+wFTFyf67yneiZ+bwIQLQiG&#10;9QJWfHcCopyPjpR3KLlVl1bcZwINr0PJ+/VcnIP55i4U/PmtykuaB4Qllwedgz7T+lcEIny7cj6Y&#10;ppQ+37Dfoj+XnbPnMreHNVvkZhzsrncHexvJ6yHISG4TQFSr4bK/u5n9tjcEJJsJi91g/lWf+8Mw&#10;3A0AhnyPF8+edZsb6ymrbyn+0yNGzygcS/W/PkAJhetRHJC3Z+amUPmhIHvuR+X6QCm+ZkQuRwSA&#10;Yu6P5AORC4KozMI5kLjKsuvlJ4R0+v4cpV+cjVLKrBN0AEIEBK437NbkY4IU3RhaEwQKbv/65VPC&#10;dt8KAE5OuD4AwicABsBC0melQy83SOXl+JR1bq+y9YbHShKV6/GlS3l8j5VjIlBh3mPituG8v377&#10;GpDxBkDjcgMw//jDfCGfM638IfJMKneI55Fn8usvnwJIPGfdn7yOvkIu+5jATMuP9yswew1A0wqk&#10;C+ob9/3tE8+IZ2Y4rC4Xw2MNu029l3fF+xC0fXxbNVrKHeO8FiVzrQB2kNOTo6zTUqLbbGNjM+9E&#10;8V2eSyQWbPJ+T/kWJJy+2VnrPuxvdu+O9gArm93+5kuO3eYbelFEZ6axetC3yPuI5cP/in9e8BH3&#10;SwZHD/OPJuQd8X+yv9O1a38X0qlkUgEI4kBT94th8eGZ8Z86daClyCdbcgCFmMNDK4mcwkf556YY&#10;QFXejiSzRO9YV0ZOSLiDzCut/pLTVtZDXeU+ckGSM4Rly2eYK8RUD+Nck8vWhXkUEupEAEcLsnB+&#10;frbcMQKG+eT10U0DSJqy/pmuGa0xgpGhEE3lRsr7GqNvGGIw4uBZHeqypfndT6L6GH3GBGBG9+1U&#10;Qn7pT+gzBDHTQ3e6KYDD7P2b3dzg7W5aAqr5PGasnSZHZgL9dwP9eKOzeJwJxZa0eAxXSf3FsYHu&#10;AcBm4q6F624na6rZTY2g0b1kwIJ6ehwA1cBHAZAedFzIj+jLge727VsBG3+Vw0E71wQSSKvYe+le&#10;YQoQsYhdwEYPOJwKQn7SffOXvzAtwOL09u2bANIF+tyH3Q9mQ5Ohr0lJBKeVw7LgiYPWrMXHoVK1&#10;MzZ/vojzOS9c4GFH7YcgQpXLodJUyfpRuD1+cz5KJRYPlJlWD/NHWA5Z1rKcD6sW6sPzxV2Aj14C&#10;OmL56K0dARllzbgAH/06AdMFCAFYXITV9kAjAIRtSpaZSlwqRVwiAFBBqdgbR0UipvuoIEXkqe7I&#10;B63rQleE1Wk1JyZ9eS/LmvSX+p9UxI9ii6IHuAgq/Bhsv0CKYIXRv4AGZey+8jYkc+nuSLtMtYC4&#10;fHEO04BzHkNyVaINCKj4BE4qVy01fnwPABUqXIFDje79aRcycrFI1JyWKaaXvlnPXeK5Hq2s5F5s&#10;T3CpxUOFLUiQ66F47gA3z8+53CbHodXK0S0ULoYWiqX5mGNjkvX67dyYriz6XWl5oj07RNosYCig&#10;kN8hv0Q+DO/HZ0qn9tT7dPTGtpDjOI+SyBbaTagt61e1crAst8Rz+KwTEWMbvhtBGO/Gd2E+Gr8N&#10;O5cRRmbD/BupbMt3qkn1zs3bFenC96mUT7i4IL6juMI4x4Pl6ry1egjCdrYrqkUgkRouASO6Ripp&#10;mLLJqLXIpS8CdiWtWQVY60eramup/eRsQCzFvy4PZBsQ4yj5NSNnFNCh+T4QgYUj6gAPREvIaxTS&#10;4T77MMrWNSNn5EB3DKBGOdQF01tCdAc4+tbEL8cgUSByDFCSgo43KNP3796EEGnoaoCFU9YLUt6h&#10;UJPf4vQ0USMfdU+cHCd9uW4MXS+WytfFkuyiul5694el6wMkUPiSQQUXAo8AFUS+hhYR14cc6nWY&#10;aAxAY7TLVTdLOB+cN7wNruVjomwEN4IRrR/We/kK0GmWlQ8BUC4LVlIDJhYfwdXbuGZ0rRhibCp1&#10;I1+SA0SXC8tnvZvqNaIFxKRgb85P8j6MchGQfOJZFggxGsdkcLwngIZAIrlaJALz7A2HFkCYFv9Y&#10;q5SuGeYTkmskjO9LrgjHnwMYz61qu7+VonIfD42e4Z0ChP0+LFIoV0jex7r/Lt+WwCPWD+bLJWg/&#10;UiLvKv2W/5zWDyTZSxeKTDpPPzQzU8RTp/Iy5PRJ+Jan5T/qf7XMvz87W4nDjASJ256pesFoGPWC&#10;A1HdIYJ4Q3HNhu0gQP2jFb34cvZ7WiWnMvAzQs/Qfgmmrpcob1DEpG6YuGPQM4jn0gKiXlO0gmgx&#10;UYcY6Tk+VtZNSeWCEEGHls9FyaMBJpWsTAnZnH3VW/730hUmtYjeNXNqET8rnFdKg7yQ+ykholtH&#10;jqNARkDioH/com+Ajvnk7LC8/+3UlJkEcMxN3qUPRecy8JM4OsX+S+OD4XksTejCGUhV3uVJBkAA&#10;E0GPiTlV9ubMsg/bpc/RgmQtm+/AhxaPKyKvw2iWvwZ0NEABwIgl46eEzmYeYHEDuXX9J67nXjeD&#10;zE+py0vKcjSCjrTSPc8dYLTIs5QEbAJTwaXJMgEft7r7t27GXNxMRklH6wvyRY0Md7MqJgHEmOQd&#10;QAOdqx+XH5HmNT+kFeZ9uUusX56eRCpfhDHbplpf1MzG/AKoT/LqFA/JDKeGUCWDHecTaPwb+BBw&#10;fAcyLuXP4OO77YCLC/BB2wm1Zf2fxSJG3o+ZRh2xrqA0HgAaEhYL0FDhNy5HKcviZLg+knmQN0DB&#10;xF6Sqb7nRXA8P2fAAuvmmVrl13PqJ1XJx4WS9oqc2tr1OMGNz95QWvkTaZMfXj6KIgB5wLLrLfIm&#10;IVQW+izH5V64L5fD8fDaeE8rfJC+owfMFzF2mnXlbnGf4oIgHuOIQ/DEueV+CIS8ltyXYEHlDjho&#10;HZP8CnkncRHRYawyfRlZ7NZQxnF5uE8PPuRmCBIqPbyAodwlOR/rAiQ4h+d5CIDSguF8cUEKvDyz&#10;HZZtOzVimMr/CC/G62Ne0KGbymfViL+VB6TAiPemGXmOZ6gZd4KO0WRJEqQG+Ef0+4Z8xj+SHB/3&#10;Fc2vldtjgH8onRDfne+itelUQOT38GSZe5f/8YQRoR26I0vA2SPWaep2BGqo8Qbrtuj0ze1hWf0t&#10;QIeS+QAOgEfPBdl4/qzbePE8XI59QYTRMYARRY5H3CqMlvcADnI/5HccbK53R8jrrfXuGDlh3TFy&#10;hhI7RamZbt28H9Z9Uek1F4xuAOu+nO73rgaVKgrPJGRaTU4kW56ddsdMVbjJCaIrAHnD/p8Z9esW&#10;kffxQRCA0rYMfXEzAB26Ldj2VtAg/wIJIAGYJO8H+5gP5OPHDwCasjgIagyllQRaQEMeB8qcdeYl&#10;sV3zi7hON4jnDD/D7Q08MHX5I6Al4IR1b05OAACCqfPcUyw0ggzu6f1r2rAdxNL5H9hfSX4TAQ7r&#10;UxaffeOa8Vlwbl00TazbUvyNbUDiq+6YdgQdgkFdLAKMU9+Hwns4Z7/zve3ujKlh0JWXpXK1CBpb&#10;OX2ByPH2egin7ywu92qj+6ybDRAqEDL3i5FmWuUKfAg6HDw8BexXwjETjDloMMzbqQToJ0hy6vT1&#10;j1b8X/iHQlbne/e/yb8TEGLisfFYUf1XG0ndfq2lArDPW7K/RDfYFxkmazZO662oi6bHhqN7BAn+&#10;U+qHyRH1hlxBlJz7o2umON7sqPalSTyG7tLdolhfbJHBg+dYmKw8Ieoez2VeKsVIS0uMmK8jtV3Q&#10;Oclt5X+ObklyMQDRuJYKjtUyMMb1+e9PIlP0A5MCD2Rq4G43zfI0U7fJBzNkd1S9ekdQcinD/cAl&#10;xe7kkznPujEAx9LY3W7Fkvkjt7qVUYCICh6wMQU4mhxEP9+53k1JXr1n4Tn2n5JDMsY1m5jsbrKn&#10;ChZ0u2hpkWOh4cAEiY3rceF26UV3i6GxPwsyeglZtLdufOdC+ev/Rmp6/+e/BvRMDd9D7nczgKF5&#10;wMYs1zQ3xbswHT3zAR8Lk3wLk7FqbW88K8uHWdGUSpwCCuvRoZnmZCMLDgQaCZVNWltRqCN7R858&#10;RBKI2Eeg4YtOXRfBBsfO+/LzAejPAw0FgNS+c5qheKEWDpoAjFyCjyrJXOBDgAHQ4IX/O+Co5e/c&#10;Lr38d3k9LqRfp1ld013CZ0H9pt42MkMFkggSPmwJUirvx/xoAhGTbmnt8L4VtxeAEAzUj2ZiHS0k&#10;paAXg9C1aKR8+5M+e2YACkheAKEy78/RgI1+UtfFqmK7/Y+r1SXnYN7r1//asoA+ZtQSCxT35H1p&#10;wfH8ltIXZMjlWAFY6Hc1h4cAUSlQUgAymUz768kzAIAUb4VrRapi63JZW54/StiUkScZLWk54nwm&#10;DntJx/OCTmqV/QUfygvWue25wAFwoQhEtIhooQj3g2kykaKQ4/qiE0zkDOfQgqDLKy4S9q1Ce4AJ&#10;rkuOjWDmJaO0snbwPAQZnEvibQi5nP8CFDjPPtXOUtxaPq+U516eiynYMFo7v6G7BTRSQC4dyO2Q&#10;siWbajm0MxniX3KfWMV4JzkPIuAxskZLiNaoNUCDWU13Nl52FUKs5eJFRp7mXKhS54/Ct2kgRNlk&#10;PiIYkfOhBYSpvJCWdEzCqYBjFzDxCkWlmT3p1+OG2Q8n5NDcESi0EBtRXiales1UAHLMCPqE9Sco&#10;qZNe8Z3SjrVfTIB1Ho5DU6ZG1OiKMbeFfIz3F1wP3RESUN/L+ZCgeqR1AIXt/ihaCZwhbLJsVEoR&#10;N08DRCKAFIFHI6PqMkkY7GctEJUeXVeMrpdYRN6/LeAiGKDdXz6+DyCR72FCsiQ7U1gniVSAkeRg&#10;7O+89WtCMH1joTwtOm+7r5zD8FnDi+V9eF/vJcqGR1JRO5+8dqN5AFafDZl9DTihLQHX2yOfkyBs&#10;P6Alhfp6PkciiQAEVbOF5/GmJHk/aCth0Ly3k4PifAg2fBdnvE/fR96JQCOWkAKMsVb5/rZWu7e7&#10;q937/c3e7QKYMeW66foBJka7GPJpuG2si3xb4X7wvcn5KPDxEHkSi2Jy4TBflsGymsoTs/9qAETX&#10;i+BD/kcsIIABv2vdn7petSbrujG6LflC6CsdkAo8MjCl39ENb/SY1nfFpJYBHvTXggStIloaAkQA&#10;FrpQksMIXVQumsv8IIvyEqNjtLCzL1IABFHnCFBG5GkNlqVf3kbAR1ksKqGY5FH+ba2e6ELdMlpA&#10;dLfojhmlDfXWJErXfiAJywyrHSggIiCZ6IGJ01H6iJFejJgxb4gDmVhJ0HXqMQGCBNGpoXsAmRvd&#10;w/E73crY7e75AmDLdO63AR6AjsnbP3dTgJDZIatoywEZpe/hmrmH+wyWbgIaTGBmArSlhanoHYm7&#10;/x34UBr4uMi0KghhnUBDF0oAh5EtyE9/+d8lrJsFHA1c/2s3eOs6wE3i7EC4K1qKlpdMm8/7tSow&#10;y/Lo1EumZPjBYjuDPABv2jTSFuQx77px2HbAxkfH3dLn0g/wMI8H8vShL52RKfNV26WUobHXoktB&#10;yAooeJ6PIOxjPjTNQIZSPV7kovIi+UAQw6d0qyS/Rw9AKrKlBx8SRvkQBSENiMjtaGDkz6CkwEcB&#10;kLbvd+BDi0gvmupW+dnkTWxtWDMFRafJEPHn0WwooVPLxCN+tIADQQHKW8uBykXCqqAibg6mKkfd&#10;G7o6JGTGBcF6iZjuo5ITNMiF0CeaXBTsJ0ixvSj7gAXeA9cX0MHPrelyF9SY4me8RImjujrKbeC5&#10;UbwBHrXdZFlOUzofKfCD8kbBJpma9+FPLIBiKpgKSGGbbHbdaC9oS8KtBNLcI8ter64Wz627R7Kp&#10;ktwoqwVGvO9wTui8EsEi4OgBgkRQLRRGnyTluiMtOkFHZS1xmGna5UVsgtxbQjE5JXZmNW+Yai3r&#10;8tE8rPWqZUfVGiLxU2AjCIj7h9GYLpzL98I1Ii7rfknBvryfAiCysuV8WP9IM6scD9eZ48YRk+G2&#10;gvbGih9nnaBTEPgCkNDynZijZHeLTp+p35R5T1IHB0UhL2Rney18j12mumLM/aG51Hvzeg271e2S&#10;7KZMjYgxBFcLx+bGWtw1r/dRSCga67ykgJwKB+UluTS5QAAf8j4knIYDcnqIwpbrUYnITlGYht+e&#10;MLI2sZUShQdYOXO0jqI8FkgAKHQVmFhM7kLyWAA6imj6rvvtl4/d336t3Bu//fIp7hDrpOi+sB6K&#10;ScnOUfAhoQoymKY4HAr9k6RUrSC6Xax2i9KXcyFXRPeICch0fTjVFVI8Dcvte77ihzgvH+Nf//w9&#10;AEXLRawqnFPXi6CkyXuAidaTL4CN33/5UHlLvlZZ/F/DM+G8fW6T4psIsN4X4AKMJL9JSKTveC6n&#10;POMjwMwhQKusHqlieyih2EykrAOovOP56Wb5+A6wFPcL18I6uTiSTpMDpCegOq3tBUgkDpujRd7H&#10;qXwfgMlJAOJmd77Hu9rb6F7zzZxtvUyky+eDTUDeIQBms9vhnzTJmMB0Z5NvTB4RoFWrh+AjHCj+&#10;AWs7xXWLPOWfEnjE9fLoYawZyd/BvyVY1+1S4IN/BRF8SJSXl2byPPsCXaW2V3wzLSkrBfLpAxT7&#10;KEGELmRd8S1jtlGQAg/BwcQwwESdMk9/iO4QaFwKg75+XQ2O6ad73RWdxVSOoceqiAUtk7GAjIYk&#10;XucxdF6LB0CAQYWuVv/5hb6+SyUna4VWi6iqOyacRcHMDANull0nJ8Q0EtaBMt+J5RjMoqo1pEWU&#10;xjKCfjM0N2VNbBfQodKWX5YyJ7Y5OdgtD93sFgdvdhOAEbkgY4CPmfsCj1vdfOQO9yJQE3hc7+7c&#10;uBYexo0f/zeg5naAmX3194RTAMef3C7yOwQciU6JpaMIpJfWDsEGIvho84CPZS0bACBTvU8P3w1w&#10;EsSZrdZnsjDDs2CfhWnuaXaMb2g+g/0frFK7DCoxs1wSsIAcBR5mhBOtmJhFYBEgwk2YgCnFexD9&#10;cBE5H4gcj1QbRAyLMpudRB9HyxKBTPP6tO/Ul2nX1Oop2MV59c8ZudIsH41cKnBo4EP3SSORNkDR&#10;wEaBD+dre1k2eutHAxqZp522nXVyP0Zp13LDfkj6Fy+ImeEsqIyKiyHaF+ErMTXyk7lNjovKvRR/&#10;JRxLYTZ+Kqe2oaKL4u6BSRJ/eaxth/NRo27j6uNm8JlxPp+dwMKf1oJ1FpfbXn8aMFBiWBztcGyi&#10;jQQarJeXIb/DbV6T1yb48RpcLmIlAiCw+J/3YjhuEVzlhSzVcX17Ek6bohZsJFEaHUvLYlpE0CKM&#10;Om9Eip1OOh7FDox7i7+Y+2r36rNukTgSVm3LYzcBFmb7LGBR53DZomtRzikYV9tjEYlV5CnXzbOn&#10;g7RteR1asgI6eOZaanwXknS3ekAjOGpF3nzG7uMz00cqSJ6iE/Gn1Q+sOOLSLyxYVrQOpq4LoMOQ&#10;OhMN+Qwt4FX5SAqAVJQOQGlVqfMFgLBOwOG9hATIPe7tCEAsMCdBdTVAJHlOVBSG5z51tGr7pUiK&#10;rLrZ7aN8BBtHRjtIMjzci6JKoTlJpcn7USJJMZEw2UfwUZwQk1kdOTp/ZejmdsJ1dzXn6w5AoZbi&#10;ZNRv0iykFZlTJJeaVMtpOBSAglLgRR7922+fuxSac538ic8fAjI+fXjfvTXvhgDh7ZvwRy6JoZ/D&#10;w/iHicUAHAEgvzAFaLRquH/77VsShbmupAiijQsiIHFadWdOuYeSD4IdQJQJwARFXrNAQ56KtWoU&#10;I14EJAKsShZW2VzNitoAiVaR8E36fYyK0XpyfIjSR06PjnjmR3l+Pl+BR7KSAiokmla2U4BGP5VY&#10;mnwdmRbwcFogxIRivjvbAgieGsK83/16utv9dn7Q/XJ+2P3y5ijA4+3uWvdhd7X7aPI5gOkrvi0r&#10;IEtm3uFb0/phiX2jq7R4xPLRXC5+Z8+0BkvcVurfEoAoDx9ovZU4qvW7gIMu5XK/FADR8rHDd13/&#10;p/9Zif9gEiT2fDf7w2RWRodIFtXCntIG6ASt8NYIS86M6Ipx+kSABrqkEpUBRpxHn5iN2HVyCxTX&#10;q7sUAUhZ6wUqDOIyVWfNoetMf44uQH/IAREMGAUqv0vLxszESMCGuqrJAsBAIqigxIRlV/kgSUqI&#10;CCbsK0xYJnlUUKKeMTPyvdtWwgXkoH8M8dViIdixCq98kGZlsY3oSOatYDs5dLebGR3opu/fStIy&#10;+R4SUGfom2K1uXM9NWBu/vQXwMdfAFR3orPVSf9P8AHoiIWDbSUFOgIy/lLgQ6tHAyXu+9Nf/hLg&#10;MWfEzcjd8FDmhuSvAD4Gb/euGAZsU+OdtdxWeD8O7PwGfkj4EMo3pqogQ4SXY4ZHwUKRSfkweFG+&#10;PNN6q6Dlg0zpe9OvxrFLfCyVA0TOQI2gJZOa7CW5P6ZAnKybnxOszHfPQD/mBtFHJ9FIpHgJPi7d&#10;LQ1cRAIayqLRAEdt68FIv88l+PgPwj750GhDU5rAw/tvAMR0tMYiq2Ss2aK5PLkg+MlUnJrok7qc&#10;H00luuw82+VYSEZVecmBEGk6knBErYTlzU8mmNBFUkRUPnyegRyS5PMAvIWAybLWFdfH9aJ1JRYW&#10;5jleoqjXIjjwJQpAKsOqJtJSsJ7P0YluBV1jus58ziGQIrYfd4qcDtpcCX+En5L1TnU7zU9NA47o&#10;ZDhfQAsSYIZIYlUSFcT9heDaT30OsQ7RhlYHrR3m39D9kXBg3R2sd948Ao/oxLxOk4TZya0yureT&#10;irVDpY0St+DaKh1lCKZch6DG8FVHYikkJ2gDaMivaAmSUpGzfwb6qFcWtX5o/l2OBSRtanamXa0R&#10;mpUFcLrEfDeCDwlcARjIgKOW3ryqmXaKb2mKaSUYKxfM5MhA3pO5TLSWhVPCSNEcK5q3A5IQwx2T&#10;uRWFIAlVgCHgkgzoKDP3RQdv8qd1nknjeJjnw9BbM1Jurb5McTldLUbBbLw0EkZr3bM+MyYCuGiZ&#10;Tk9RQkayuLy/L3l0r9szTHN7s9tbX0uROWu/yAmJuIyiquRXe5kec4z5PVSoKlZ5Hoa5agmotOoq&#10;aOSDrpdyvyRhF0rZRGRaTiz2lhL9KOhUiZVgCuBITRfEUFvTstc8wvTdWwDAJ4HMR0CPlokvyYr6&#10;i6AB4GHysYAMgI9p1z+9fxfSa1w5Z2VlKUsLYENeiNYQJMnIdP+cofzZrmvm9HVxV7yn3wA7vwFC&#10;rOAr0bVSqBfh1OvIfdGmhFJzn8jz0LXTrB9vdTXRpvf65tjcIQdxuSjm6TCb7BYAT56MKewNjxZg&#10;JMoFYKEINoqAuh9+iBFTr5Avr7e7X98cdN8AHp+Z/3TMFODx+/uT7re3x923c4DJ4XZCbY9e7STa&#10;JcXl+PbMmJuMu3z/glrBh99nc7tkYMB39vLlC/755/x3xfsI9yPgY+U7y0elKxB8VL0XwYdcM//j&#10;S8sH/2/v0jGNgYM7+yktjWbDjn6YGOvmVb78b0lwCcA3XFaRx2H6B9en9guARFe+Vkg5Hw6gkixS&#10;naX+Qpw3UmZ2djL6TeBhhKNkVl05WlmmR0bimpnSDaMbBT1h+ZDm7pEDkrpn6qU7d7rbt26XrhgT&#10;oNynb+U6AAiSXJ1KRjWyJOG5tJPsqHHJ2n/ci8t2+M5N+ozifwzRpi4erahaXVoSQ7kmljSZo992&#10;UKNFRB6JwGNWZT98J/yPMWTy3q1u8JYVdu90d37+sbsOSLgOWJgE0FhHReuHkTq6W+RwmAfk1s0b&#10;3U2mP8vr+PkaAKR3r3BsQMbV+QtAcikBIGybBxjNj90P6FgYud09nAVkCLiGAUUAJAvgyQmZHrrH&#10;+xyKy8WK5z9oMtaXJonHF6Jo3hKM6CqR2CNjOCQfXra+OT8QSYkmiFGSE4KXb2ZMszsaOZHscxPj&#10;AA+BBZLtE91jLvTxzGj3SFMMLymFhDRt03Yyy/0b+BBYXBFe5oUINhpAubK+QEYBjWbpaOWeTZUr&#10;0vSjcH6UqcCjgY8klYoIREYvLBCCjoANfzYVMz+YAEIQ4rqLn7C3ijgfcqTKFrCVxGEo/cf8CIIM&#10;QUWmKGnFbbpAWnbU7C8g4RxJ0MM6eSWNnCpAcCqZy+upInReX4EIAYbvpPE25IwUj0Mpl06OZ5oE&#10;cfy4kiJVmOGreH/uR9vFZZF8qoWrt5joHuLabKOAEsK9NSKp/IskYEPMTbJKJ2O+DZVy/L4+U++N&#10;+RLAh1YKAYQKmzbslPQ3CwoeAiB83slG6v4sCzQEL8/ZbnIuQUhLUFYABDARQKIlY4lrNspFMEK7&#10;j+n42M8onpUlAJr+64idFe9Q0hzfhBFgAgyTimk6jfkU8DHVm1LtTOR+BHywzs7Qa7eabtWQkexa&#10;95vCdqw3jNFOV3+6nfLLWIWYRyTImoPE4wM6dN0INlAK6+xnhlPdLWvMSzbdBHCsoxwknQaMACIE&#10;I9urABplba1bN/HYhhYjBFCxwz57Gygws6NKTGV6sCn4WEsUxSH7CUJ0uxzvmUvCBFeSI3eiPM9Q&#10;tAKQ44P9ms8yI3F5ICjuMxSpLghdK3HTsJzCayj5t7o9EIu+aXmQp2ESsVZg7tO7dwEfHwEjgpoC&#10;NpWO3anb3r9xm9E11k1hH/d9dw7gedd9Zlq5PmiP7QIP84tYjyU5PzhfVad9nWkSjAFGBCbOv0fp&#10;J2IFSRK1gArAAIDiHPCgi8aS91bJTdQM80UsfVVkVO7ZdnIOj+P+3/Z8Fzkyx0ak8Nz2AR1allw2&#10;MdjrV65nPs95O+TgEITDD2FfCaW8j/28m83ubHej+3i0FfDx9fVO92l/s/tyvNd9OdnvPrH8dne9&#10;+3J2GGvIh/0iob5GLDC3I+jlvftNaD0zskoekoRTLR/J9cG3GQ4X35hWkAY8/l/gI1ZhRBLoIn2L&#10;bvgM4vwPe7LqMoOAJfsZ/jPDbS3iGdcv/dAKOmKef0hOxjwiP8MaLnGP0FfrInFesJCcHj0AUSSs&#10;TjpwpP8254eZTV1ndIk6zWzWBk/MjqPXmDfyZQ59F8CT5XL1JG+HAwpEErnZS+WaaOEUhHyX1dRl&#10;pLahvwQTAgz6AsvbCwbC7QA0mJTQ6fi94n24rAtmlGW5HymJTz8iyBnUikFb8slsP/VmuK5hQIah&#10;ucso+VmUffJ8ICr6wZs/dUO3r6f+yw2Aw03AwfjwAAMqLfamoR+IxcMMqNNDd9HdPNu4RHx23PO9&#10;G9zzTfS1AEwXMoBpUDeUVXhZHqb/A3Bp3VmcmWAQJ+9wIutmrDVjFM6E0Tj3usWRu5V51egd5i2G&#10;Nz/GttnxzvIcRpb+YLRKrB4oD0VkqCvFUuKzfDhuk3RaWegQFPIyHbMvrsilkkdlLQtEJJNK9DGv&#10;vSNtLR66clSs093m4/lu7QEf2tR49wQA8nJltntuDn5Txcom5kFZSXeMl+BU05fFfrSyCAYkH1lq&#10;+d8EENEY0ZrKBBWG704rXjdTKyY674comgwg6cVj0k4PQAQiomkVuaNzoz10hajwVM4q5NQ8UUkx&#10;TajXQ3NgaK4E1T/v+QTM64Zwm0DEEbhARIWd6Bnb1/Lgj4ekeBvvQOBQywVCMoLmOpLOGFAgEJHA&#10;pcQS0FtAtDq4nA6BNhK6yr5aPGKN4r01QFJABHDhaKE/f5XgZ+r5aSNhbelcuA7uQbdLuW9WLtw6&#10;rg9B02fEvbVrFVwl+RrzWj8q02iRQA1DlYPRImhWovQ5HqVrSF9GX0gLHS6/sefWBfYw+wk6zEdQ&#10;U0ZPruvbdrkUP4oeYKIIROKOofMUPEmc8/mF/8HILLwPc5g8tpNkO//A4kL5hnWp5JsUZNhZ0CmY&#10;InmUjkSxA3GbI5ppOi9BV4AGIojId+MzoCN/GfGedC3JBXkJKJDbURYP79tkTxX58jDhwS+5Z8Vo&#10;F0vrW1SuQm17kimAxKynjmYFG6kHs7nR7aHEtgERumHMA1KF5pzudK2s/w77mg31FeBjTzfO+suA&#10;klS/jRhui+xuAUIkLW6jRCvCJa4YQQgSC4gho1cklpBYBk67U5TxGxU3ytnS8ylZj8IPKGEaEBKi&#10;6ZuImU6/WW7fvBqSR8/PE+EiABHYmGtDF87vv5qHQ57Hp/BM/v77l1g+vnz+2H398Db8ESNeGrho&#10;wENSaKV9BxgBIGpZMAEoQd5pqeiv2cynbwNyAC+9dSfEWsRCdV+/fO5MpBbSqi4WnoeAxUggeR+C&#10;krcCGcGaIhcEoGbRvsoiKwnVkFqmcmtes01+DkCo3GSH3dtzw29Nw74HIOEdWr/l6FX3+QQ52Ox+&#10;OdntfmH6BRDy4dVm9/H1q+7bm9fdbx/Ouq/nhyGffuTdf5bYerjdvX+9272jrcOXT7s9vsdtQPAm&#10;/8L2C5PYPeusqLxF3yXpeVPh2zM6Ju7Etu3Jg26Nvmed/9IoMyMBM4CwT9B6mH4EvULfLwhx8OY/&#10;19y36R8Rkwiuv3zEwGAxIe4OiCSKqlMEB4KCiSFTQOh20FoxdGEZKauIURVlhRd42JfrPolFxIGv&#10;5FOuQXdNuCEr9o+WTqgcIPaP0Q2cJ1E2DlD5n41ASRZTQYD/N/Nuc8ARvheiC8VU7PIT5XfEZTJd&#10;uUNMj25yMRW8LhUtGQKSVI4XpJiXI5F0t2iTwYuWEfsV+xhE/onnbUnN5JUZGWNEixaXkFIBHrMD&#10;t9Gf6C4znNLmgG6XH//S3b15PTyQFMic9xlMxfKh28WS+/d+/jFuGTmXU7pytOQAMkZoc+j2Na7h&#10;Os+SZwDYEYAM3dV6c4vzGB1LXweYmAGoKAtzupm4d11U7L9otM7Yvcq+Ki9lmPMYkgsgWZwbow+f&#10;734ocimjWjpMgYculuYXc6q/qMBIJWwRPUr+EYjoixNcmCdCc73mLaePe17I08cogkcL3dbTxW7r&#10;0Vy3sTjRrT+Y5WNe4aNdZFT3kNEcCmyeD5MHszyLYpxn1D0FsgJdLUm4AVnJIXH+AdtXuN7sZ4QG&#10;8oDjHrLuAfs51dyTmjE8UAmufvTzklxZntNvp0+ND1VfXiweAR89iAkoAXiAlguxAy5U2ipqfiZH&#10;4iGLolTCtwDB+ROZ5Mu4ZcmklfBLMyP3pnnJH+1F/WzJscHPKhh5qKJk9Gulx1gctCr4szI1qU44&#10;GYhKS3BRAKN+UN0ctulP3Eitgg+X4+YJECkCqqJPVauF78fQZq1TghCfj2CjASnj6J8+LK5HuXLk&#10;lHifdC4BAirGOleuh84noKdft8o0AIFt4Y1wXkf8RrBk9N8DOaNl9Pd6P16zbhSf20vuSW6Hz8/M&#10;pW7Lc417otwUckNU3JJN3U9gIj/H56AlobnGfG4BGYIStulO8dqrLTrRDavkPu/2tkxFbtjh085i&#10;eXaG8lwEIPkv+B5F+mVWpTPrxY5kiI5CZrkdiSMUQ3Lt/Dyv9+azkMNh8rANQxs5jy6ecGS4BwnN&#10;W1trcbdUzg9JpuuMeM37wTGACYvLWfPFkamWjtWn3DMj0RQCQwmEOAhYkPMhyXQfkHCkSwURbOh2&#10;iQJTmZ0eMtU6wQj7YAcgIOm0iKcHRsCwr8ft005G24y0AzoAMdYXsbKqoaAqRxVjko69A0Akv4dK&#10;WgFcmLnzo9k8UdAWo/tW/AldF5JRdVeEH2LSLubld8jH0B0jMLGsflKoI27TNVNkU7OPfgqXxOJz&#10;SRL2mwXnvnb/+vuv3X/96/fu//zztyQH+wMQ8sdvumPkiXyIq0QXyq8mBtNqEjfI62QrNSeHkS5a&#10;MiTdngAi3D+E0m+9K4fj5HikQJygAyBijhMTp8ktCRG1F/f1eK0xyYkCmDkFgBxr+QC4aeHQ4nFg&#10;KnTWm/9DDojP7xNgobld2jrzgTg1CVkACKBDfo4umvOjPQDIfvfH+X7329Fm9/Vgo/vIe38POPl6&#10;vNd9BZR8AJR8PtruvvCeP5wddJ9O97tPgJAPbD/bM+JprTsCBB/wXxzyDRoVo/XL9a9fmV9EV9zL&#10;bo/vdptvdpt/cJt/TpCyA2i2UF3W800bpXWRsTn/vFZb/iP6arllutwbV0zXtPwr569WDZcT0DiF&#10;6iDdJYIFyZwOKHWNl4XDSBMHpf3g00GqOslzoVPK/eIAUR6jfRwARCpBr8/s09V7unzMANoCKRJy&#10;Pw0g4Z9PpIvWTdrX+jDOsoDA3FOCAK0J9gtJUIaOaonJwtlg2pKWud51Ia0CTGZDZK0+xXWClsoj&#10;dC8ga/B25RFyQJNwXM59X2ACiDHzaqJuaGNGvsWotV2GAQw3OO76RWE506ubPdwgiq31pzlHolz+&#10;+tfOFOn32H9KcAGg8DgJt2YcnzC0FzBjaO/EMPcO0JjkHFXV23V3AIE3eQ63AEg32L+2SZZd5Ll7&#10;r4tz4AKubXb4bjKwGhHjNRoW/OThPO/5YfdDS+ktAccRvOIH8kC05DIvx1FgdcS8MF5i5ebgQ5jg&#10;JKzTR+6H8phGjeFVngMungM0Vpcnuo2VyW5tcbLbWpnqNh/OsjzdrS5NdM/nJ7oVkKHuF10y5gBx&#10;ft6XCThY4CEbp23JZP2AElStK6MsMb/EC1jimCVu+gEvWXnIzS9JnpXkAvK0rQWO9fjm5lH0F4py&#10;taho8Wiul9y7FgNH/hmNFzlUpbT2ohTyJahQQZZSDuBQAbseicJmWqDAEW1TzJI5+TEBH57LkYHW&#10;E0f++jx95oIOlbtAIplLo2A5FyLxMNk8uSbbcxRt2xf8Es4nY11XRbIKonQFA4Im36X8Dl0qvsMC&#10;JHJ5OB/btWoINrxPM9AJljSPeQ/he3DvZWmR7+H6Ag8vuf/VgAfFjKqCE4mfxbsoMLDEtdi+Ix4t&#10;RN6LIx46H44NWGPeey3yagGLdv9lAakokcabcJv7hR9Cx5hnoWmYc+oeam4a353Pr0iftW+zqBh9&#10;IhixOm+BLu9PSwXfAB2UEWCSxay4aUSYmU0lk9lpaGEbpmNqifCGJZzSOfruishK+yHGNuIdYAOg&#10;IWFWECLRVXChBcJoFYGHQMWpfn3JptkuHwQgom9+nRHomiAEACI/xIgFowo8zmynkkdPUD5GvUgq&#10;PUUxBVQcaPV4xfyrMuUbwpnspkimKLOzw+6o38dkYgINiacWnzswCoZ1pgk3fDaZOVHEZjz98hFF&#10;DAgx86nRL5Vq/S2K2BDVIqOmbD3KW0UuGEjkCMtJ3qWlIvyJdwEe5veQsKnLpUrbn+d4rRqKxFWt&#10;HamEm2Xla/cPRHBjVlLbNUom6dLZbrRMspSGf/IeZW4ekbLAWH/FkGFBjoBBDkfK9RulwzXKKxEo&#10;CUa8Hnkngotkdn2vZYf9ATYtEqYAVVlItIx4H4bwGgmjq8o6L0eveM5aRgQ7um2OzUR7VM+xj3AR&#10;bFix9pzpGe/ymHdktlnBh1IZTgEiexvdu/3N7tvZq+7L8W73CaDx6XCr+3LC8ukrwMhW95Xpt7P9&#10;7v2rte7t9ovu3e5a1n94vdudAi5Otl92x/wLRwqA/Gh7NQTVPf4R68Ls8J8ru/xHu0y3mW7Sr0V6&#10;68gG/98qfcML+hwjzsoSap+jNQNAQL/tYHUJMPDiSYVbNutm/fP2DQ8BAvYVHN9HUoZQiv5x8CQX&#10;UXChNUOLfKqr02/bh2vVbhbvKk6npYNBFe3Y1wpAXE42VAENYhkFSa41UHHAYr/vueSsoOf41wUh&#10;Km45F/IFBwAGJhr039darw5xmwELDkwqKyr32oMQSbISUuVcSPo0U7IZTjOYod0iqAJEmJc34vmc&#10;N8zfNO3hg+gOGhkMh0Orh1YVSahFhGVAja7UOjsOmNDlY9TL/VvX0XEjDO5WuOepbnDg9gXR1IRi&#10;t3/+azcFMNAaMTXEOe7d7O7duJbBeYJBABqTApFJAB4gYpTjLYAX9wuAY5RjDOW9ef0n+r8qfjeI&#10;CI5CBl4qS5Ok3BHdRVo+uGezpL8QfGjm0vykiyUvLSYoHhIjuJiyuHhNX+VSYTsPRy5Iy1Ant8MM&#10;dbpZ/Bg0Yz2UcQzCebE40b1cGOtezo92q/Nj3bqgY2G8wMeipn5G37RpHpBFjl3kBS5xw0s8WIvv&#10;rICgGrhY1D/FhS8igokljhVorPBSL0TLh+CDFxnrCS/FByjJxWNzP5wr6K4nEiq6XrToPJwHbDAy&#10;l+PgiD1ETOblVeiblFMhGGmWAUlTNTrn52HeH6kpan36WjiUsLk5XrdGis0BMswTYvIw+RWeQ55G&#10;is3FrQIomJkpFwtKNAAIoCGg0EqgaV4uhIRSRVOmil1risBJ68L8tJYk3SpOfU78YEjcK2zTNVYu&#10;F340plp4BCUJE9Vi0VsnWvZPgYauCjOL6moRXHjOWBy4rvAv+IGf9G6WFHbj2luejWb9UJL7gmsU&#10;9GiKtW3FkGMBRKJEJF8CEgQXrisAB/jTJSMPRGCjH1lQY/tapph/6vNwXROWBXq6zZLLg/NpDTHq&#10;RMKd766BO8FcXGR0VP4X5gwww6kdS3LQ9KMRuSCjdAoSxDTLNj+tnYTWQIsTem0pxOUzeGj0kcDp&#10;WawYWkN2tjcCRgQgrjfPh64Qt1fCp+dxFcn1MPeHfA+5H+GA+IwAIZJP5X9E4oZ50e1uVqVbyaFa&#10;M8zzEUvGfoENJeu1ZuxrGdnN/GvmDbPd5/hkz0TkfJhFMwXoEHkHZjs9BZSkpklG89aROeyM5jgH&#10;lCjvDJsFgBT5s5SwSrpSslc0SBTy2VmsDcUJqWRjlT/jTZ/rQxJquWAEJLpmPiRaBWX/qSJhfuuJ&#10;p4bXKgm9/fVrQEciZgAFAo+cT6KpgINzmdtDSUXaM65Z/sbpcTgeuk3C9zgu3sdrrSPsFxJtwIku&#10;oLNYZqxKa5l9+SeCp2REBVgZuXPG8bGuyJMBuJkfxcRs5ktJvZY8R4DIrlam7Ug4H0hS22t1AAga&#10;2ZJoGQCK4OOIddZ/cep2Qckbtp3ritlb70521pDV7hxQ8v5wp3t/AMgAdLzfX+9ON55l+ulkr3t3&#10;sNGdsu8xQOOY/T3m9NVGd0YbhuZq7dgH8L9CtHrs0dft8Z+4vAtI2AWo76LYthi4bCBbAJC4bADd&#10;huc3N6wh/cso+EUAwbwWBfp6rRRa0u3b7GMykIoFtfo4B0KxuDvoRYEJNkyPLgFc5aslwv8wpFEG&#10;BSlUKr9jVGsAypt5k2WmEB3HWctFF4zntC1dyVo9UpZf6zhTB+FG2lTZ/tkEHTjg0N1iDh+tm7pJ&#10;mltEAqmWCV0iukjKLaIlVHDCvrGM3OtCPAU8OHAx9bqhuc4runXbshYQre/ek+0ljxDtNG7ZhMvM&#10;twSH5QpCdOWwXSuMdIXkJuK6tdYGBKlHuSeftdJKnjgIfjDPOxm9H16G0Sm6caaQCUCEFXEdpM+j&#10;e2fHB7qZUUCHIAXAYRG8qR6YDN8HlLhecIJoGRmTI6JFRoMAYEMgIoViHNBi1GzSq2u2KgIPJ+CD&#10;0Mpgfo4FQYaAwPleKmGL1gmJO0z7dZW9tET/2TxtzPEgZ1H6s6MD3NxAwMODqZHuOaDj+RIAAdCh&#10;KyUgYRywMTGUUsEryAP21SLislaMRVDYEoBDMLKsCQ1lqutlmW0CjWXXM9+kHhYfGyJaLOtG8TsS&#10;7cLUD8JQrhkA1EIAE6AA8BGCaQ865HYIPIoLoUjOLMCgq8lMfkYxqIytdeOxKnG5LuFRzBXZM+4U&#10;P26mci1U/G29xMYidl45TwMDyJIghH0CSLgWw9kkeinyOuR0hJjK9Zs07EL8sdkmqTW5SFhukvwh&#10;Ec7LVDDiuZc5l9eX60HkfgiArIQrZ0VzpM/mocJ+FtEzSVhF61ThuyQLY5p8HrqIUPwt70aAR0AC&#10;8wEJACuvnakRIgK+cGsCcAAXArgLgMGP04AM+7eU6V5LImjo6OocDXTUceXqoV1BQMT3JDjg/Ijg&#10;J0RdritWQO7D78FOSxLZ4K0qoV3ErxIBR/IBAEYkhdnhDNIpCUCMAPM78ryJ4vEaFgFyXjvX5DrT&#10;rcv6N5LoSYAU4ITpGh2w2U3X6Xxr/lG3yXL88PrcAR/F+xB4sNyL0S87umgkowJCtlflgCCsk0xq&#10;6nRDZncAFLsACvkgElPle+wjB+7DvvubEk43UEZ9llNAicnFTgEvzle1W8BHFCkKEUVaLoRSohIp&#10;FSvdSix9c4YyR7GfotjlhZyGfFpiFtB3iPyLTNk/5E+VuCAE4GGCMJOMCUDCD9EyoaDY3583MFIg&#10;xukXwIZWDcN35YWEEEq7ggzBRTgdmS+yqedMlEsPPtxP4qzcDUFDSLRc98mBZFoAiWRawYnk0SPA&#10;FvsY5XJCOyccL0BxuwDDir4t0dhb2vngPWa5MsOeAxrOfWY9EDGDbLKdNgGISDBt6wUmWqCqtgvg&#10;hOPMWitp9cB3FaBo4rgiC0se3gfM7gHi9zdXmWeqSwV5jZwAMo63XnavN593x8jrzWeRI8DJ643n&#10;F9aPo511QChtsv6QNg9ofx8gcgAAOVp/ijCP7JkCAIWilWRX697qM77ph/x79Fv0IUaimPvDFAxa&#10;zR2k2rcGoPPvO1jS1a01NiR4+h4zQesCDwdPpY1M0o+nGrrAQmsHUzkhrg/plP9PSoD/YcR+3syn&#10;rBOMyAUxc6rZup2qA7yeVMx1AM11TApW+vPJ4ZJgbqZSORUpJqkM3g8RfVIgBBhI5ErfPwgMJKvq&#10;rnFeMCLx1PL4ggRFHpkunZbBe4B9JJ4KMFJyn/lJQEWSlXm+NuUYAYjnEwClP2K94MSickWArXMV&#10;X6TIsfZlGhTi+lqRElGWc3O6yOF7wMD90RwDfT0RABFdOZJYJ7nnGcN7B+92FrJbmeZ5j3PvY76L&#10;u930yB2e8310LeBECwoAZZLj3T7N/lOs03oiqVWXloNI87qsrz7ufjCUaUkgwQt1XiuEoEMwIus4&#10;VgkARatCKPE0rg9emFESSngVTDV1iSBFq/rbNJk57/6zgA1NUpOcp8xDPEQJpbzcoDUeqqlsRW+a&#10;sxWjWBJO26Rf9/8SAUaSu/ixmZyGD02QobI1SZhVBEPkRMwemsRa/AjyLqLM+CES1qqiZ72gIimC&#10;WSe5MiZ5lEtL9OWL1F3iD1ORJgUsVOYtO6lgQ4mi53wqfavF+qOZEdP5SiQmwGHZeY6raJqKR9cd&#10;Y/4NLROaJk0JH+Vpu7ShlUMujMCjpoAW1ikCEtOqa/moLKc9+PB9eQ0eQzsq5rieuEcLzSXihPvz&#10;HhOXz7kFCyHi+jw4plKcG+Uyn1TnFwLCDhjhOgNAWJdIFUCAUR0qZgGAYbG6Zsqdg7Kl8wufA2nW&#10;iAASQQX7JUSXaSwdtsFypVLvz5FttV/29Tgk9+a7RYx0sWqnLqrmbpHrUaOtuYDLGoFI/GIUE/9r&#10;dSyOgu7fuhHA4XpTq7ftJkcSyAk2BCCSXquOjPdQ85JmJbpq4TBPSawdjBh1R5nq2iqjluRfZyoA&#10;EZBo1k669YiEPy0gTwM+knxM0qkht4APwYbRDFpBWr6QjKIPdiIHe1vdq92t4oiwbR/lZWn9XY4/&#10;ZKocbW0AQLai1JJF00RWKL4zQ221duyjPM01gSJNBIyRLiprFSwKXRdMwm8/vgEQAChYFoxoufgg&#10;eABExPrQA4FWgyX1WNhW4a9FEhWQJDrGfXpA0iJlBB7vWSdfxPPpLolLRm7JJ8AI62pf2vB42v14&#10;fpJw2Fg5BFIADKNSUrlXkNHfj+uTGl1AwnatIAEjigCEaz8T0GiN8b7enXVvmX7hGgQ9FXoLEOE5&#10;KRfAg3OWBcSssbsBH6lUixhdpPXD+VS15ZlftYZorarCgQcAOgmqhlK/SrbUE7YVcOlJwrzbQ97j&#10;iesEDYAQycRmODW7qZlxU9cF4GtadYvKaVX0HyzRvfuwLJ58t6ZKbwOfJi3D6VVJ5At9lyG3upKd&#10;1yJr1mJDx0MQ9z/g369UBgvpXy/6O/ZVj8g3fPJI96muafqo+SphITFURWrQg4DDgAMHxQIRw2QT&#10;scJUy2SFyzLPVICSqrZaLtUTA2bz1rqBrkuCtMpr5bkruSBt9oNYo13kRGiNUOmPD1SkSkAJ09Ee&#10;PFyUXQgIoE8QCPT9RsCIOk7hWizqajIx3RK6UdSHJjez9Ij3kEiZ/hwSSQUcLdquzo1k3b1IkWQ9&#10;XyU8jFWE63BQZKIzdatFMdXDi/PoCvq6WK5jTde6XfJwAb00UVwSU7vLC5m8d7MbvfVz5qU0zLJ9&#10;dkIgeJ/B/gDvD+AG0CgQAmgJKOFY1k0gM+b/mNF9NUJ/zntFftDVkkI3vETDl5KKNuADkME0YUgg&#10;Qq0cKqklPwJEBZVsp8uMemkoiceYlyCUdXw4iRqQsLoyx7wnRPGgkCSAauoK7wBRKTqtfCEAGi0q&#10;zMspsbaI5jH9fyqHtMEHqV++2mcZRaxfT+XovCLfwoRcKs0k9EJ5+QP4kVeabfZ11I2osAQiCVPl&#10;4xdgRGgvJNMoX6aCjSuAwwqvnis8AfYTjERRsl1Tv+Z728xPpaKPwhdccK+5X91EnrcsLgKaRJZ4&#10;3rg7bNfzFEJVOYfD4Qfj9n45Ya/cT4T7yTkDRMrSIRhpICT1W1iOu4f9PN5r956SLVUlnHuUUCo6&#10;dp57lCT8QkJm+WVDas01sZ3jc7/98xSMmLfEaBenWUYEAN7PC5Tqmr5iRlACjQIbxe0oQmnjeOh+&#10;0KX1ONvMMSLX5GoiMd9ps2rE5aLwHFIfhvMFsLBf+ClyYsItqXMoqWLMd+J9+iz8pkyC58+pH1b/&#10;7Nioft3BPoSuQu5CCAOEhK3OVCCiyJr3XSaxGdfi99AialJll87dqZyX5PuIewkAguhq0iVjkTjD&#10;HC0s53GGQK6rKDg2qdbZVoCE+Rc8N7aZuyHcEsDGwSvBxSZKSZ4HI+twPnS7uIwy610wZdKX34HS&#10;QnmFF4IISg4RSayCEq0gjqp1w5yhDM9RcqcqQUbfb06OULzFAZGvoJvFSq4frH6LMq506wKQ85qX&#10;aPrRdZUjI+4YyZ1t+o51gAkzkioJgxV4CEYAD4II+RYq+JA9mU9CsPBJ3ib7qfwQS+KbOEwOSLgl&#10;8kw+y8UoDoluE10mhszK94hFo7fmpBy+Vhx5GSGFAk7cFzH1uVN5HgIsuRznLHuvqd6r9JyP8EcE&#10;JOxrZlPBl1Excj9sV4AhoAuo43me7PFMWado0ZB3kwrEiKRgCcKK/Bzf3Vvmk8eFd+l+7954jsuE&#10;Zr73pNI334t5PgJKtgIsj/0+eK8tp4uutYRpCz73dfd4HNdijpB9c8EUCboRouUiFbBF5Cz1U79B&#10;KzCvGYXFNy3ADkGa7zUi0OH/fcH/IQgxBNdwd/+Tp33VbEMx7Y/s76NXELkDAhC5BHIx/D/lZQgS&#10;LIOge1ROhcEGWjS0emjVrxouFRmTbKlDWsHlW/Bvo/PM+aGOCceDwZqk1HBLeveL827zHDMMoD1G&#10;F4mKPIDB/oGBtBEsgoyEzzIfa0g/LyDQsjFI/6GbRaKpJfudqowTJTIFyJnwurhmlPvMpOI9uU3r&#10;jEBIjiLAygjQEcCQgKI/VywjsdBwPs4Vywj3a5+lO0deiJlGU/RtZjyJz2xfIq8gRB2SgSV9YPp1&#10;+8JlBqO6ZbguI1gM8TXBmYnOhm9e6yYGJagO5V68zrHh4qLIk2uRPvI/LJw3yrYp7tWQX0t/PHuy&#10;1P2QBFQoJfN7jI2A8HxhdKA+bNOO++KfPiqk8hylb+VAK+wJAhohyLAZEWplxaTzpwNvoEB3REbr&#10;/bQpOpflFYiUNcnpQjC0048wFVJRCDJina45RSrCQ3RmFEaRIosIKnGpCJ0qwyIN9krb/VA6UZwq&#10;LxS6Pn8Vpec0Hl0EH7Ik21VOKiI/fNtWXPaBCURiCWC5RXgoGbELFNyH8woO4st0X6+FbZJyw60x&#10;D4pWDpSmlosww9mvKT6X3T/E1B5gqCDdpz6OAgZyPQRbKdHPM3NqplSfn/NLAJ+kOZ5CiSbJG8DH&#10;c3IdvqP1PNsSn6fr6tkJLHy+Kuwima7zbHwuckuK1FocjUTdcG1NmQsO5If4zgPyBBsco/KVfGnq&#10;9e2NAhy7Wy8zbYSzEEyZFo/G91lcDxMdeazndd+E5XEutxdn41ksND4nSa1Gu3ifZo6Ngk+bRWxT&#10;vHaX11HaOQfzFbVTbfic9f3Klpdo6k9lB+HUDs4f1qmZC+1MBuhw7t0CgABIDN/WV+y1+mzqmr0H&#10;zheCbJFic1+CioCPlyGMCh7WVotMLP8jwvoW7aK4/PIF+9CZm+X05fNKviZh9fSIUfRrQIR+/2MB&#10;RwGPIpsKNhoIMdTWENkaLSfDKQDkWOn3NxpGZSYJUl7BPorRpGWvAB8HuyhLXQqM8H/5LGAAVHw8&#10;7z4DNkwL/uWTQANx+QMK2agXQEEjoDp1u0ROl52G1PnlQ9VRATCY/fTTR1OYo8CNTNHFohvmkwRV&#10;M5x+yr6/ffuQiBZJp66zjdaeoKS4IJXi/eI8ghDnmRZB9DIrq+fQkmHytKN9wAcg4eREwucx2yqq&#10;R+uGbXsPAg0jXQJGAF6uE2y8A3RY6VcriNKATlxBLJuePqG5tHvMOXShHAF65N7smHgM8GFysaRX&#10;Rz5m+rp7dwYIAoSEiGryMeu/9FFMLktYLbByFLJxAy5mt3Ufo2gSMcP7O+Cd+j5TBwhAciAIoq2z&#10;k/2Amrec6w3zfgsmp0vCOsXvChGYSHD2eztCBLuC3oO9zWTc3TdihvWHrHNZArUcp5eAkZZEz0GB&#10;/WYGNPa9/IP26fa9zpfeUM84MCuyqGAghFBASCJgAhYUgEPASQEHK946SLbwnDk+zN1knifBQwir&#10;6LeAFwa+gg6jYFw2uWBK9HMu2/E8ApJpBsO2I+dkCoBjSgZL5sutsE0Tiwl+BCaDvTslRPR795KU&#10;zFBbFbFRIQEBs7r7GVzP6RUokJGMpoIRRJKqZR0abyORM+wvf6MR3ivzaUXRSGT12oyKManZfc4v&#10;0LEtk6AtmM6C8149RyL3mKZfoy0DS+z/TNSWKuzoA8X1ghCjRafp96a9l5GyiihahqxvM+u9cZ32&#10;nUb0DFsEb4x9PZfn5dqd+j69jh+CEHkxignBNPlrdZCAada4GS0RPPwGLPTXODJ8yUhYECLIcGQs&#10;EAmrGOVm5x3LiK6XBzWa1yWhL/2S0zDVzaMYPacm7vAbZjW98fIFISiPhyjSdSMp+DCdqvBUhiKz&#10;Uva9wshDqo/YfVQ4D1HSS4x+43tHtGw4Kq/8FuUakYWtT7K5VJbYrlKP0uCcycKn0uU6VPzen+4O&#10;wUWEn8SX86S/HpWbZd6T9Iv2jGRJcjCF+68EYVol+MhZJ/BzX+uA6FIJQKNNAU0lofLnVOl7rlrX&#10;1hdgUSSBLgGiZuM3bS6UPONphZ+SZ60VqXgs8zFtCvoENw1sCLJ8xgk35d69nwAN1kcEWj24C+hi&#10;W4pM8bwuwlsRrRDyQpRUpEW0Trif1gDNugKK5LkAjBg+63PWsiGwSNQKyloAIjCI8mZ+g/3drwBm&#10;ZTON6Za2tXLIHWmkVl07bss19ZYPLQ62ZcSM30lrt1lTBIkFiGuk5QgrKZH5KUcYbZjuOSSx4Qq5&#10;c5TjqEOTpoQ0fauy4AV63q88DlNQ57yAp1VBUA+yarlIpgEWTA21bUCkAQ+Tgwk0nj50JAL4fkob&#10;LDt9SQf+AjHyZcMcHxtrPEtrvGyjTDajNFQSWjmctyZIhdj2SqS3dCiOjLNNxYKi2kEpbW8ZfbPZ&#10;veqlRbwc7wFYtAYojMyPDw9QUig1lLYhoZJLAz5S86XCbQUopeC1eLxNGnKVfYWlmppcS0GF275D&#10;KZuMTBeJ9V60epgszFwdump02ehi0VJi9Mq3L5dRLVo7BCeu1/oQwqtRNZwnQKE/b9Knf6ly/G9o&#10;L6GuXL9uoCQVe839AApqGQASl5I1cFDkulIkrHJNcbf0QOId4ESyqRYRI1wk1Xo/ApWKeGF9LCHn&#10;3Rn7HwJuTC52pLWjn+pmMZGbvBq3hd+hy0RgwHVJMhU4CDQCJJgKLgIkEUOgXfYdKoIO0+ZbsM4M&#10;qdaD2ac932VE4LGxwfvd6l75vv1+wg9ynSRkrSpaWmxXsb1XOV9ACWJ0lWRm3XpOy7XHN7hD+zsb&#10;3eray1hBEp3lt8v/u0ZfttrL8wf0ac1KyX8TSyb/oX2LfVBZP9ApAR5aJ3TtSxBl6jzAIVm5FwQf&#10;WkR0m1jW33+XwcM4Ci88xZ6ziJj8UnfLDNt0xyePlXwP9peXEvcObSflRIBIWV3kSyTte6+wjUhJ&#10;6CwyhlIeHh5IkrGE3wMAqjjdbfoI+gtEakETqQFyUOQexgJDP2NEjOHEBTYETQUqnBc4CDi0fig1&#10;KKrtVtq1LprAw+q8iue7KI7X91VmM6+cVkVMtR0BjWniBTuCFc+/CNBwcKXbSX6Ig211gv2mlIOL&#10;vCBaQQZvd1ODdxLYYZE+56dHaptgSxAyAjAZuM9+PLdZzmcfbps/CDoqKykvhxdQicFEOTyAK7IA&#10;KDAe2hG1YMLRbZnqQUq6F3xJvrQeYBQPhA+CY5dQguE6aOJyuy+Yef13jWQpuVGFfJXw2UCBVoqK&#10;sKgRqkpJ64BAISN9FLcPJYrHD5i2kiUUqWyiZf43+ZPETLNwZj/mZWMLTBSXL4idXJO+S32aki01&#10;B+py8ZySEwVIsZ5wjkZCbQROXR1yPRJhIuhgW/E+JKByDu+L7c7rLkhlW+45ob0orRXOsRAEzo/4&#10;oPgCyZbq/fGzarHJ8+rbCb+EZ1rztU5Oi+vrfN4XSJ5tzuuSKVDiiIFl9+FcFnhL9AwAR8ChVcPo&#10;FgGObhVBS9xDviPmHzL1OQoA2jNM4b1+fXEuCgjEHeKU9hJmzL0IDAJIABsCgFhQFICG1pK4l+yE&#10;nGol0mrDcb4/z/kc0CWhNcRW2lVM7CUIEfTk3SK6YyxgJwk1GUe9H6S5YwwnFuD5Xv3GJcOZ2C6l&#10;BxLqpj+3iFzJZIqM8UPHzOoy+8W3PHA/37bfoVwP7z1uH85bETqAJs4p2DTVdMJxHQ2+qJTo5vLQ&#10;laSZ2pDhNcCFJmo7bDvuEEwZOUooNTNpUqsjKg3Tq6/TjoXCKtspYIZ1ASSACZWBkS+vURYZ4aKU&#10;DlAWr1AaWk7CEwHs7KGMNMGn9L5T1iuVep3RrERIFSIiH0G+RyI6QsI8AOxoUVH56SZAoTvSR4wQ&#10;EXhcRIu8MZz2OOTOED8ZrVvt1iqxn1HOLSupACTF51D2lQqdtnoQYgn8LGt5YJthuka0lLuDbVon&#10;etdMeBhv3gAUTlGiEkMBF5wvUS5cv7wT25f8Kv/jHVJZUCWj1n6SZFNWX65Krr0IqObxSKgu4OsN&#10;0kCI1yBIiZVDMir7m3jsBGCRgnM+J+YbV8P1Pt8GSFpmWaeJhpGjw7vcl2iqa8b17tuH3MbaoTUE&#10;oGEqdq0Zr9jXbKrJ0wLA0H125DvU2oHUlG/Dd91Pdzf8HtYBKEY51Trnt13P1Cy5sYJxDReRVAJd&#10;QKxRXOad2eBbkvDs95pKzL2bcJ3/QBGAxPXC//gi/zd9An2KfXAjvLc+KyR+B1PM6ybR8mC6dF0x&#10;Rqc4OJ4AQMjz03Jv6K28EHVaaAMKAGR2bDSRm0mpzv99EbHJOt0zTpOdO7oQ/UQ/UGRUrQvoQftN&#10;gI/zBRoqekXFb9r1lkJdQrr9QsuUmlTpLF9kS6WfkIOi+9b+xe2D9C/Jmuo22hSQpLYMgMC8Jipt&#10;wYD1YQQdQ0P3c95E1NBGcUOK6Fr9FO16PiSF8pDwTTzGc3ne/lz2czk/2ysCtAIyEhWkpQldpFGh&#10;+HEl0fsAFUHHrMnGzOcxYsiufWOljhegGA48C+iYlHzKvJYWDRhPHi91P/gCkpEUFBgSjxYPuR8C&#10;DhWUZvsLYFIKa5yXGWYw6w0tFGAYftuyoMoREVwkzFNRMUYBq5BLQRuxohUiyp7lhJqqOBWVnB8e&#10;+6rUo/BU9AIBlQgfrCGcHl/RHIKNSluecvDIEwFHL0n93cvDSCOTlrJO9k/OdTXCRLDkc8k9Mm+1&#10;RgGJx3gfAqlKl841IJ7zMW1Zql6wYZp0lb9gSyJrFBKKyPOpnCt1OtNeWVe1XBQ4bYUUu2I9kMWI&#10;78Fojto2F05MWVIuxWuKeC0cv8S7ioWH5QcADu9Py5JTAWY9W+6Zti+ev/fHc51j3qiaZL71PWZ7&#10;vbdYb3x+nEOAUWCgrA92IM8ABN6rkShF9CxLRItkaQr5qpSFQncRQockUDFixna936Si51m10vtG&#10;1QgkUx2Xfa2O+9IOzHNxTAHKAh6NfFqgtgBT6+R8NnMCM551yoHb4dgh8R2H5c7PmLTq/LgCjgl+&#10;0AAPfmBlgp+3gIfZF+lM2OY3E/KrgIN7cWRnJ+vUjtb1AqCUK6dDfg6o0IIhyLBSbQNR+sYNrV1l&#10;nVO3KUa5VIp1QxpfBIgYarvx3CiXVQAIo0zadpuhtxtXpygErSnW69g0tfaa5EOzmkpEXL+IjilZ&#10;D1nxNYrKJGMqLbkIKsLwIFCepwcoUpScuSuSPIt5c1ZI3HSdU8FJpihns6AatmokyHtH06x3XuBR&#10;0SEH/XJlHv0CqPiGEjcluhlKYwlBkQsUQkwVdGiFYFlAYO0U66OkTD7nOz7SbYLSZx8tHLpTBBYh&#10;uAo2evH8nwAVn/rzttL/ApuQUQM6ar2SSB0BCetsT45IJSs7CggTlJyennbH3MtrzumzEmx4v4Yp&#10;m/G0wm55NjzLPEeAQpFEBQgFRAQeIZvy/E34JijZ760UEeYTyYQ4bzr27a2tbpPlrc3NAAiBo22+&#10;Ypp52mnieV4DTgJG+mUBScjHfANGQ7W2tZDkW/G70dLWyxbrlA1A7hrflTwlI622X/J9CjqQRGcF&#10;hDwO6DCSaw0FZsmFNa2SDg74Z/zfAz7sQ/kv7aft2+yjtMarh5qlXtKoCSEH+O/URZJGVdySSg2W&#10;SHoI/uNFxPTslS8KMCLAEHig5wpsjPHPTqRdQ3btW+0DEr1Ju/7PF30C+1QEzRjK3yKnZjhFGIQY&#10;bWJUnBywYYCI4EMwMJ6+wj6jByNMJaYbSRMSKtslxAoElJbXowGE1H1hvjJ33+8G2MeSIilB4gDo&#10;zu2IlhZ5aAE7bJNo6rlz/oE6tyIAGeP4RkQN+ZV9ymIiUHHepGaCIdO6M+UZy88Mh1GdZR/PoD+W&#10;cN7hM8DErFaZEcNxB7pZSahGwwxx7bdv5JwzprwYH2LgPM7AkmOQH3wBkk0FHanHwgOfEmzw8Csp&#10;S5E9jV7R3ZLqgEuzjEhVGJqnZ0CjUyAaECLHtZelSCBd5qJV1JIrHXEXIEGRoaCbwlNUDiqhhFr5&#10;0XGTmtw0z4TfobvlqWZsXR6g5Lh4eBgokAIRgg6UviCDeQGBYaCOlg0Jdf1FPRXuKdYPpoKfBa7H&#10;e4jLiPW6QGLN4Xg5EpVttLZlPdeq+FMEANGG53sCAHraLz/xflTUXhfrBBRR0ipH9xc8eb/+ZCrh&#10;WHB4qbzMxhXQ9aDpMbwS1vvCtXosoigFEM26IdjzuZeVqSJZYmVhWwN7msoEDoIrLTu6t3zWcRHw&#10;MVVEi3yb4nvkvDxrUW6sLyjwuMQ4tlltGoCKoke8J+9ToNSiWpSAC++b+4z1xHmtVZxXa5bulEr+&#10;pdWj7ttsqd5vy9NhhIrPTyuHwCR1YrKsCFZcDzDRCsLU55zoF6TAq/cpF6ees+6ruLSYWn1Yl5oc&#10;J02vGdUwAvBH1LpRbHJ+YH5GwYh1XSb5IasjkVBmBwPqp+PznbykQ1Ws1WJEjS4ifd2651pyMbOb&#10;mmxMX3gR+FZjCZGg12prWEjOujVGCaw9eRJLiKBE4mkDIrsogB32qzwfAhCUAgogSgGF4AhUf7y+&#10;d03imsnPLDD3uiwg8j7KbL7FiFVAUspEa4qAREVUCqwynZYAQpCEiaJUE2or8IiU9SOF1kKwREm/&#10;OenJpiW6YSoa5jwulnfuFwBSyv8jyw1oaAX5fA7QECT0gEQ3TAAJ24xcMSIm1gimRqBoadDqUJwM&#10;rS26SE7idonlRSuJbhymgpTUY0E+0f57AMMXrvmT69iWcFkAhZYPI2ViDUEEJ16T6wM2AB9adOSp&#10;JPEa91k8lj7qJtaQ8yKtcrzuKsvs++xK+QPweLbHebYV0iwhVRKqQKSiX2ofQYiAZM/6MGzTuiEB&#10;VTeLvI9354rPv+TstQnjes7OXlUqTtgu71Sw0SwfvusD1pflqwBLE78HawLtAFT9rgSvckX2drc6&#10;qynL8ZDv8WqX/fne/KZf7RptpTvQb+pFRdTEogewfloWkJcA8zX+wfbPNuu0/5FiyYlmLTd/R2qP&#10;MVCuZFwMeKflQJjLggGwHC3W6UaRf2GkigNigYqWDS0fApIlgYiCvjPCc9qM3YAKxX0stZ+Ai/Sr&#10;Zfl3EKpe9Pz2EznfrC6SkpRhGDbSksHIqLlIABf0EYKC9CGCB6ZGySVqTqsE21KqQVASUFDZUwt8&#10;9BYL2rh961Y3wTVZXM6S9PJFUpNFoqeWBacSO3syqv2WSdDibgE8CEY8n2KfJejRIhIrjeelP4tr&#10;yPUcF0DCeeWtDAlYaFN+SFw03Kt6MgRh+1D675Dp6dtMgyH4CAABfJi8TItICKp3ACF3b8XVE7oC&#10;OuaHZlYyTFbzlX4uI1OSIt2p0SVMRTeaS+R5CApc10oUFxeiwICEO01jcbkIMBw1qwD9gJCMtJG4&#10;ZdhWqctBU5xHYBGyJTclMTX+eJZD4FMBe9HyH9h2OW9hMM+9kLYSwdErxURa9PNR9kxjxutFBSiK&#10;U/HaplwV/Y0qpfAaENtvYKRCTY2G0O3ifaMYOT6uC9qLouX8sRAggo5Km14WHkFOQi4dCXMOlZAl&#10;rRu/QYUYwuFL0+GiTFDGjTDZyK8SOgUmptZWeaeCpMCDZ+pzFnwE6Gmlcl5LDsp3emIi9yuIErwJ&#10;LKxl0p6j4O4l6yT4eh4BiG6mBkTyjNjXd+JzCdfE+10sF0dcG3QgzeJQlgWfCwCoB20q/kYuU9Hq&#10;8nAq0VRgGR5GtnO/SJuXsFnv5BFtcF4BoQCEa9DC0vKJJKEZ6w3f02VlESt/Etvw2OJ2yFd5HOVv&#10;u57Ttt3Pb9l/wI5lgs5nTF+urHI7E8RRjqOF/LD8mBfWD5ZjWmUquHpGBxuSKe8xVWsBFpLtNkwP&#10;vwb4YN5lAceW25PJ1ForL7u9bUabO3TsdN613wuul2uk4069FwDNy0d04E8r6ZgJx7RqKI46Jai2&#10;lO5GKiRiIX74Ip2Wr34v/vvmw5dsqvIyckJyqlEy7ico2UPByPnQJK+iKitIKcHXr4qjcPhKLgnt&#10;ARpMuf7eMvEofLkdKv2PukB6APDhHeABxRwC6pf3xZVgvxaaa7l+RVJmQIIg5LxcLrpivhhqq2sF&#10;IGCK9HNEkqiKPREzH+V5VEZSXT6mZU8WVaYBIpzH/TxfCKGcy4gVyaUue+4zAQzLZc04YHpQ7hYB&#10;FVJ1bV6h2Lk22qxIGvkrppH/FNDzteeaXJJq5biUJPMpz0MS61s5I1y/1hs5JUa4aO2Ii4TnXZYQ&#10;LRXbeQ9yQXR36OIQbPgOQw49PQgPRJHj8cEaLj0vRN6HoES3jNwNXTSm3C83zT7vee/iPXs+wYdW&#10;sHBAAA5axgQdEmHjygFsFNFUd4vg1YR223HjHbj+oFwxiYRB6tu2jIAk89VwnEI+9bvmX7EvNLxc&#10;DkhZL+krAjwYJNGnSdCvKrkziP0ZfUoi0iSUAgbkfQAIJKWGFzI3Sb+IXgM4JFwWQKILQXeq1b1n&#10;w+VykKGVXrcLAITBhvlCqpZMDcY9r4BDPWXfmf6BdnN+5iWpNhAiEVTOhpEeciZcrrTqAiE5Iroe&#10;lNEAlPAztGrcvtWDEUGK4bGsoy8xKdogAEC3i0kOKx17DwDmAEWc0wReFnZblu/CVGAikdPzFiAp&#10;QmllQq12Uk5EcME5khOkB0JlhQEcAYjuCJCG7ud6i2yv0Ibt6PrxvgAa8UCgg4r3qS5Bd9OPaqgI&#10;b0UgMnQ76dWNlJkYYH7kXnRKMpxaavfhEiPZZa0cKEteqpYOgYfEu0RgSCgFHKiwVFwmYhKIeOLU&#10;hOFjEUCEIYsST8ItlMEsL02lN2klQeZLAdk2I1L2c1oKv48KQbmphLKNNlQaAhIVSd1cbVcZFilJ&#10;31HNqzyeMEoUFOie0UUyO2W0hz5B7sv78NqQemAe73Ib3dc6lZTnUiEl1JVtLlsjpVlBPJeARBGA&#10;eF6jKwwBNRZeBeQ5U1qeF5Rz0FaiLHpipSN8RWWuAlQpSUR0WaVrhIfiMxCAqPB9FjVil6dgdUld&#10;FVqBOOfCAh/GFM9b/yRARKsD72gVUGHUkARh31mJ1y1grHdY91sArJF7Jc82BrrXEwAoCOnF5dqn&#10;mOu6a0K0FZAAEAIg2U/eSEUmMe3vTXGb7VRxN4FF8T4qm2qBgrpvAajXX+dqAKJA2NPuAefSsuJ5&#10;fe9yKtK+P0LeSf0UFe3i865oE+/1Ke34Xcj3kLQrqNGH7I/liGqSH06WuuQrc8YkZC3ErOFEttzV&#10;3KlpFFBi3L4/5jPAuSnV9+hsX+3QeQMmtqwdI6lUEunqs5BLtzVpb2+Eb2HIYoUq0kHT6Us8TTZU&#10;febuy3anlt2vTKjr3MvzPKe1VYBGwmI3UEyMYl8ZdVCjUKMMzOnxGkWgb15F0YinKp2kYkdUTMl2&#10;ikIz8kWlligYlJRkQ8mK52evu0OUrpEZgg2Lm+0hRmuYcr0sHPIejgMwBBoCEeWN0gMTyZ5R+ogA&#10;QHJoarz0VoqLkvXhaVQ0Sa17x3WeXQIOXS6CFYGEFg3b0qpCGyr9RK+8exOuR/gX8kbYVkDgQ/gg&#10;WkEUAZDHByC5L9NkM7V92jCUVo5IOBuIHJaQVwERgorff/2YsN5fvtq2wKfItFo8vDfvURDkeZOm&#10;nWMtUCcIa2RURQKr5FeBkETPQwCOicQMf93dkrezzTUcJerlw/lRAIbvSNB4KGAESAoqtGj5To1s&#10;EWwk0oX5WEU4xqnv2WnV+hHEaCUBqPC+Ja4ecO7dba0kgOA1wAfn9hvazzemBUUAIhgRaCiuB6xK&#10;NN3d4HveCM/I79bvXDC95Xcs4EaqrP+L/MNmG95YB2RngPAofaiDw/SjWi3tZ/lP/T8lmBqtIsgQ&#10;YMjBcBoeSKweKkgH0+gc/lWJoQEIgBb/a4GHAMb/Wz5DI5JqPXHAMT5qRmOtK6Phkdi+6d2N8lT3&#10;2Xc+ZaBdKSbQX4uAoUX7DK/FAA1ACMcYkeN1eQ3haqTf0EoBIOJaBRXJnjpibo+qxG50jO4OuRxy&#10;SYyGWUxUjEDI6xrkOPuhQXSq4bO0iwh6Kn17AYUAEY4JARcJOZe2WrhuAQmO5Tp8luPj432JiNvd&#10;PUEI12UfN8rAy74vNV0mJKA2EGWET4lRPhWQUlZqrSHqKvGCUTNmIl9gn9mR+9308D0GxSPd+ouH&#10;ANEn3Q8+QC0Yhr+o3LV0CDaadSMWjj5PR1lB7OgLcCyi6DVBaU3QqlHuFV6u5irdLkzNeKpfTVdL&#10;omdQjJL6ZNEmvBRRCWU0zTmj6FHubZTuVDHvhkriGaPyx9mnIi1UeIbqXvBFemtLuBCzkjwZdesu&#10;QDEpZs1LNkvPzQMTgKjQVVLO+4E3INIk51c5MfVHkISaDHzInPfjvQN2tHBcdSVpidDaUVYWXUil&#10;BHUzJMKjBxgBGSyrVAUgzl+1AjiC9jhBjsl+dJXEesN9Vs4QrR48A69DixLPXH6OnA7vucikdQ8B&#10;cACN5tLyowmJl+ea98C6WEW0hHDuEG153k2Zt3wpPld5LfJKykxafBTdLnJmwgvRnSQQ4XhJnQEg&#10;AS0VaSKAULz/1ILxvXI9nsdOqEJtHyeUNnwQ3nfLZfKgWVi4Bq0tT5a4N60gAKG4OiR38o0IXL13&#10;gdgjxHbrexO81Tv3ubTaRpKptQK2sLkKqRtOh3CPkUpcMZooNY2yXESuMpeOAEIWeOeCQUmkawBK&#10;a7rYuaamC/PbyJbrDBMGiGiBMb9HXDCbAhLEThoAIgl11REiUwGn5FuTQpkv4SVA1+mqfBG2yfPQ&#10;ZbKxWsBG87dKItYPJCPVgIsCHxWCizh6FWQAQpy6LiZ6lItm9R3N70wPUCDhJLAs+VTrx/EuSgep&#10;6IxdFGZZPwQqWhA+qdCZKpIxzXUR6wjzsWw4+u8VvgAiQCOA4m1FoZxVDo5kKtUaofsD5R/3jNYQ&#10;XSdMA0qY2maSfQVIFNhoQCb5PVgfa0zCZnvh3O0adNWcHB+nAq/cFDOaJvKF88rraNVo5bA0F5OF&#10;4Uw4JnBRmntJl0uAlVV5ARyet7ljlF8BKl6faei9Z6/9jGfjeQUdPtdkN+U5h6PBs9c9IvdDvkc4&#10;IJxfQHDCc/d9atkq8ME19cRT84JoGRFkCFKyj9sQLR+CDcGHIdWCWF0yJiLb41sy863Tbb5Bp3KL&#10;tnqeh99FQnRjDRGYbKUdawbt8H0IQrR6VBRXAQ4lIeOAjh22CVLWWH7+/Fn+1WQEdvBi32E/TT9i&#10;X5KEiH2/GhcIukX3qJGYJSrhst67HAWPcnV5TsDBctazLPhQkhCTdlsorlmvQ1RFkq4dABIeSJsC&#10;HHT7uK/gollbEmkD+DA5mWCjWUIS2QHg0ELhtS3Oa+kXFJSLSDfKCH2Lro3wPeg/khgMEBC3SFwm&#10;9DMsy7vQUhFCLSIAKCtEuVxSvE5LA+ebBXQINHTDOGASaLiPVpK4aTjWQZSuoSTu1PIR909JcwU1&#10;HsnAnVvd8ADXMEC/NwgY4dkI6MzdESDS2kO0CDVDRIwRvVFA/Wmh2CnAh2X8zR/y4uly94PkwiU6&#10;8WV2VjIyBnwkppqPwA5Z7kfM+xOACkSz/jIvf5mHWj60MaTmF5znhZoRNeX2BSCCERWiUTWZV1n2&#10;GfAEBiiI5d5UHusIF23OCkejRtdIulxBDCM1W6ouHCNZ5FRcuDgAAjHV9R9u3B9sD8GT+0utFnkO&#10;nNMIGhWjo2VRdgAICq4BjzywHmyIvMOR4JxR9P3UZ2E0hx+kvIooXs6rwm8E1rg8uE/dD0anzBsV&#10;Q1sLrFvkWEOBrV+SHCIBA72lRcWYqJflgAwVeYULcxzP8QFo3fvVxRIib56BP6mAx3OWNNeP83Gr&#10;sa/KUYuMkTOCCoGGOVQEfwEIgJwWSWT4bp6p1+C8z5jjG5FXnssj1sujecYzFox43yHMRrhmQQrP&#10;WdeM7zCWIaaCiAY+ChBoDSmrRvZBCuTw/pByoQGAmcqnqURmxevQTGs0jIAoz8prYXtC99hHArNA&#10;TaCadOY8Y8/ps/Z9N4uWeVjC+WD0Y14AiVf3b5nN1ARiZjG9FZAh8Ei5bc2Xdgy9DN29G9CnKyrJ&#10;6rxP5gWNnvfpMy1cJhV70VtodLGZ68Q8Jk+6l4CRp4AJI4JecG2r7LMmyHDea+ZaJa4GeNBe1Xsx&#10;SyUAVTePLpjnjCTpzA1tXHvKPO0bfSAZ0QyZCa3tR8mOkEtxafXY6zYYYVteX1N7UrRz7CuUzRHH&#10;HwKMzHzaklKZcEzwIffDJFnFUUB2kVd7RTJF5DYcIpVkS+vIKfOOwgsovAcQnDJ/DKB4faBiZ/TO&#10;/vIq5GDI8/gA+PgAKJDbUdlPJZpKCD25mDdyRe5FMou6P20fWd5e94yuGgCIbo6ykgh0yrJhLRoB&#10;hy4PwUQRaOsadK/ocjH8trlddMV4jQEgSIrDCUwQORzVhgBAgi3XcgFwjPDhWpkXGAmstAjtc7xW&#10;hVPb3Oe5vZLnAWAUXAA2KjpFd8hGQEeRQjfD0ZBHESDiMvuFfCp4YNmQa104unW0ZFiYzrL8WqVM&#10;QnbAd2D+Fq1YATe0pxzxbpVjAPAJ53zNez9C9iQjIzsvX2S6Jb9IbtHL4hit+63x3ZlZ17DvhH7r&#10;AkSa5U7AkSrOAhK2r3KcpQYkpus2fcm3LffjSf5tlBf/uf9+OGzpg+hT6XvltxmVMjuOMtVl0gOE&#10;Sebn6QMm5GdoCaHPm0ZfqOzjcmFeSoCjfXN+GG5rFmMj1XS1JJ06/73gwwypRUjtAynCiZQfWfOS&#10;TwUrqQ02IL+jL98xMthNcm5dFuYBSdIwlqOwWacrJTlAUPS6WXR5DN+5GQkA0AXSi6H78kHCAYlU&#10;6O7U8P+/qXtrjuJIogDM82I2bHaXQBIXcxNXCWRkwEgCxGUBeyP8/3/N7PlOdo94yOia7p6umprq&#10;ylOZJ7OmzcrcJFw43UIk7fZ75S65fwfouZ45z28HzHYKRmQMt4ASrUcKPDK37WVekzV1T5bWPFdW&#10;Va4gYESytNld92KbCZwU8yN3M1CypomfPCjXavUAPng6uGLMtfU47DMC3Kx1/dJ0Lr9U0FKUI8vE&#10;7ZSxgVcg8SCAYT9Ao6AiHfmg53MkOe8411LO5M3qQURcEGDlboCHQUNhDifBij2fKfMIILJNNpaB&#10;tlWm6chJF07hjjK1j0hX28uApKBWpTPRDEBAlO+iDLdhpvncFXMHNS4GgEIx3d7s7t3Y3Mp3Vv6E&#10;9mlrn5/vTkr0JS152utYkqs6tDv3rlaIUf4DPgpAfD91rOgdQbZ9kXN3Irdy7k7aj1G8RtNIj+43&#10;r+RZZVJiK+Wq/fmsf/ah8LRptX70BQXS8l2/XTtZYZzXPt+bdgIiE0VU7k3ap6+fRJ4F1R/k3OOU&#10;n+b7K5n2WYHGrwUbiLwl87qv9Yw8CeggjzMR6HOinzxfex6lzwGF/SjmAZYBCST3bEnBaReQ4Qhw&#10;IJMO4ABqBmReyPK/RyZSKpLzysTYcL15R9yXI/KriepWxrxEbN1zIhOLyUdGxJ289FYfJZXmBfTy&#10;jX/UqmRIZADHagEpFyQvobDrdZyRZ7I3Al+RJ6lTuPHBI2Dv6biM8vlR+grbH4n2RUCnCJ4p7zfF&#10;OhEp8DKA6WUAGqLecT6LGkA+ReKrRSTnmnI9SoBymCiYKduErhvRpdyV6KtXm9+iRCiQtwEab3M8&#10;yZGcBXCcRbFVsjI9Jbn3HRASRVIlFZG2GwAZIuSbJTtngEzLS8bO5bx07M0RYlUfRX1GSVPaARyi&#10;PxA97X1CRL0gcyKB/l2uxw8EU+AiQADgQBStRaTAgChfiAiV7x+RRCOfAgJyP57Gee77ACAAFjmy&#10;apTjsYKN5Zxw29anrdofcOA68CHMuADLtXxv/Qy0nOU3N0275+YZX1IfQiorznna+yHngI1mN00f&#10;ffHciCyn5EuA4OeAENlk1/Tr3ehPPwco4IO8jVLHwyg5NNcAEJsCliCc602bnzKgKHJF9FItWREA&#10;5V2ASjOdRj4sAmQAG4BHAWeeXwlYOIucqm85vskYAUQcZy+hASQdYxlzxqGQ8Vcpv4wcHR5uDiMS&#10;4wHMxwHZa9gtkE0atQZ4P7y3eQ6E5F1HQPW+dw4zl2Z+s5itzgrYmL1bRL9E6VN8KftMABIAQsZT&#10;22z8OwBBpIj3VBp2PA9Ao3wPz8qx+8Vwoea8yBkZUX8EHLKmqt85e8bsASFAh7mA9YJyZqWIWIwg&#10;nV65fHnzc8pXUzfQgHhJue/mXtFzCOy7Vfo/9fNkK/1lIbrnOZl/ygeh9IGN7jXFQjL1zFy0gALz&#10;Ueek3M9akbbZckSUDJcOILEXUZ/6d3OvMtBB5vyVzQ4AEtlJ2bFhvLl/gBEC6VJHvt85kRVYG/NZ&#10;e2odTv1wxcUu51lkB5BwVdkB/xKzUbfCf3pvc/B43BvcKTeiHOsuWUFGZD8PAkIeLp8f5k945HMA&#10;BxAyFo+RuwE19yny3MP6UbSa+yg98dKsHFacXDn1pdWV8qB177mXgs9gm9BVe5MYfMuRkk55gMGA&#10;lErKQngp1a78o+yq8EnPBSxQcpnwH2SyZ2loh/D/P+F+Sf0Z6M/zsozVZCJVKOuG0q5KNu1yTd1e&#10;iIZmBVzV4rFKvgN4ADLdNKmSe9MG9UOCOBQ4FhPNE4WUz/tRPHydjYipElbnhBIDIgUlAWGP75C5&#10;NsBEH4zLaQDIgJEt8MiR9QX5FOBg5cFPwAVBNuVm4YYodyL3PclzB3AM6DhMvwAjB2lPI3rSP+Rp&#10;yhVtzVF/aTsZIBVQU2UcybMfcYuYcJ4/zaqHBWLcMVwvd4GBtL0JwwgrGODg+QEMA3ZcG4vIKp2c&#10;AuIGhAbUpM7+f9qQcwAPAACI/BopbySK27jTH410yf0TPp4VTiaiYadnZXH5H5kI/rXspcDakRVC&#10;XuTtRJBVg3tMCCYWv7lWtrSfxU2EkEgbgIflg9UDJ+TN7xHb7R9PsrUD5LuMOymnX2RMHmUsAiAi&#10;AYQnAiBHuSY8cfZ7IROGK5eC6JfmBXGva8vkj5j6kjUk4MFq9HWUDGLgSkb9mOOn9283h1EaVqJ/&#10;ABzM7C8OIocBHc8LPiig9xEAhDmeogJEbEQ3K/QotAjl2GgNCnMBIWcBHScnbxtua/X/KSvv8j/+&#10;N5EhCKPvotS5MAARyr7H96fdkA0IAAgAE5YHuTgqC/BgmRDiurVOpNzN3wIG7AnT3B4BL4igOB/c&#10;Hkiw33IOL+Pbt6+1RLCeABaAx9eI8NcSTlP3Nu26zKcBIp8CENYw1TX0WN0IuKJRABHnEFPPtSdt&#10;qGvpzy+TdK3yeSMN/Yd8T16OSbGePkv/fVosIPbU+ZB+3VpC0t9n+t3nnOciEY0EdFSWCCVgg1Wk&#10;HIy0h0sFKVX0C0vIX98C3r7gjJxuXuX73Drnefb565cBIpE8gwXE/17QCXhEClQzJt4cibQ63PwB&#10;5BpfGWtASDc8zDgGQrhrmigvZZsaagv34ruTjJXT1y0b9/LtNDrs4cO86wHsmZtYP2rpzPvaeSXv&#10;lfnMvG9ReCf6xcLZbrYNfwUcAjJYMGrN+CXKm2UCcGAJ4B7JnCnrKSswqwjr665EY4BFvitc/hbQ&#10;ku8BJI4sIACHPWHW5695QtbProtUkeujHLDME7UKBLwAPCwfXCH4G02ZvjsZR7mGrmY+sQkcMNId&#10;bCMASEP7l/NjhbCb7oCW1TJifprIlTmag2Zfl5mLWCJkW8Vbu5f6uF24X4i6/5O2uWf36j83N9WX&#10;51y78tPmRsp76s781o3tUleBkvpYP/L81VUzgCPgKOfUy11jwQZ4XM1/wFWkvyUdxdsz7/KqyJp+&#10;CWsY6bQ59FNeI1uAAoRTZJK7/qx0IHCxHwCxWkEKRiKPnOu15boVdgYJ8qPVPHP3ECWjeKLkRVEo&#10;Nz16hAIWWrmG0jbddY6UUl0flHhWp1slm8+zT8lYA2qJyDlhWbN77O2ypBs+yxy/kCtLQMRfKKdh&#10;FD4SKvOQult/rjfsNOeRVxGVmOytpLk91EVYRij7WkSWc14KbikvhqQ4QAQw51l+l/pEk5RkGgFA&#10;1DURJXNdWTsAIq4fIb2eBVx5AVk5gC91AyLK5dmk7wvKlr6vBUdfRQFynRXk5XcCWQV7fnPAR/kd&#10;298dMPIsCk47878YKMKegShWJuDn2d0BJSaEWkByHUAZsDIgBPdCeCsgw33Dn7vyPHA+AA2fJ006&#10;ImiU5MJxWbkhXD8IlTgmQCOAUTdLfgvLF3AC4JR3knpFNQEpYxXJuE17AYvWn2f0P84zIfCmh089&#10;wKZxoL8BQH3ETGiSwvnoltomkEwm4uVXqwef6PW8nBNjD+kvJtTcY1XkP3twNxOoFV3+ZwCDvDnO&#10;qu83bpABHq9SXjfQa4bXCCDSrK+duGdbfcIKMqBkwEgBSVeOjuOGYQ1pREwAxxEFAGwci6AZQqvJ&#10;f5sGOzLht1lNRxF8fOcYhday6IU3NaGLonkd4HKSMgVkRfw+im1WyaOozqNYPkUZfgQ8IrbmxwWw&#10;BXyzh34OSIgAHPaAaer171whk3isWU9z7k9RMl/xQyYVuQRk3CHnUfjAACAiEdn3HL9GYQuDbb6M&#10;AJXVWlHQQdkH6JAhkQZkLG4WPAvRKet+M9wxom4afRMp/yTfAUYkL2PZmFweZ2OtCJgYC0lACMtE&#10;zsnhAWStm8E1e2nOT4r0gJ781r9Tr71lyvmQcj4iKuhbpMf/BgyIUElZP3V/ltQhu2kjiwpAxv3S&#10;XWvT90AIAHiW/6I8jYg8HCfCXxeSMT4GVxsC8WzTn3LApnPIqLgf6vkqaibgBPG0BFYWl4wBuT6A&#10;TcBjQMiFJWy1lJ0uYFVZqPcxyf2iY4CMRsJEkE4RVo0xY2/G5HFBiHfCWMV/wseSlO8owKT5efIu&#10;d97P/ErMcfe5F7JQWAX4KPCIspNorATxHdyIKPybI+ZywRINdLg/0TIUoWRlXAEiVUoQjS4TFdOt&#10;+VlGfhD13Obe4YJJmXWk1gzzQxS5SBX7vuBBcL2skSfInhOlEuV/y+eAph2k0Rz3oqDxN3JPyZzq&#10;ypHlwtxjrmF1qOXBPLOWC0RG8ReQACCpv+6Pa1fzLJyPC5KojKOAj7oaquuYtu1eD7ByLffKdLrj&#10;3pzj1qlFN88GPoCSG2mLMkCyw1KTewpMtCPln0nu4wLS/+oWkeS5+C8TEXR78/vRweb/9ej+XlwN&#10;goYAAAAASUVORK5CYIJQSwMECgAAAAAAAAAhAOgayt+phQkAqYUJABQAAABkcnMvbWVkaWEvaW1h&#10;Z2UyLnBuZ4lQTkcNChoKAAAADUlIRFIAAAIjAAACHggGAAABHsk/VAAAAAFzUkdCAK7OHOkAAAAE&#10;Z0FNQQAAsY8L/GEFAAAACXBIWXMAACHVAAAh1QEEnLSdAAD/pUlEQVR4Xmy991sjaZI1yt927367&#10;O970dE/7Lm+pwnvvQQgEQgIhnAAJhCwehPfee4ryvtrbmR63cc+JRN2z33N/eJ+USZmM98SJiDcz&#10;T8SsbxzK2tqhLK3uy+Lyniyv7MvC0p7MzO/K1Oy2TExjzGzL+PSWPp+e25L5xV0dM3M7+trsAvfd&#10;kbGpLRkd35KR8U0ZHN2QobF16R9dk8jklkzi89x/ZnZXRic28d6GDGLwM9wvOLgigaFVCQyuSmh4&#10;TcIj69gaIzyyIb34Pg4+7otsSd/YlnQGBmVgYlcGJvGdM3syt3wkS2unsrp5Jsvr92RRx5mOudV7&#10;GGcyvXxPZrGdX38gc2v3ZXHzkcxv4DGez68/lIXNhxKzuXkkGxhr64eysnYgqxiLy/tqlOk5HCwG&#10;t5M4aBqGxliC8dQous+OjsmZHRz8poxPbetBD4/xwNf1wPl8CsaYnYcRYeCoUbjPOD+HzwziMY0S&#10;HFpToxiGMYzQO7oJQ2yeb7ekHwaxNFbIwPi2DMEgI9N7MrlwKPMrJzpWNwyDzK2cyjyMsaBGOVNj&#10;zKze10GDLMEgizACDbPAsfVYtzE7OyeytX0sm1swDlCzCtTQKHOLsPzivsxiOzO/p0iggRaW9mEU&#10;Gg2zDqNw0GA0yiQOnKjiiEziD9MoEaABSJlbwHdxXyDPQAfQhPdotJEJHCgeB38yBtERRcjPhohu&#10;230BwyATOzIKg0wtHKkxppeOsT2V9e37srKJA4dBaJT5NRoDRoEhaJBpGg/IWN46N4YaBAbafiJL&#10;248lZm/3VLZ3jmWXxtk8hlEAwZUDHYvLBzIPA8zCODML+HEYZ2X1UI01jQOkodTNzhHFg6YrTWO/&#10;MRz8INxoADPM9+ZpZLxuII4HxPfWpdFfJb7BMTWIYZR1NUR0GIbY1sHHXcFRNcjwNCZg7kCmF4+k&#10;xWeTmaUjPMb/3zqTje0HMMwDWdq4ryiZX6cxzmQK7uUdbFNXWdh4KMswQBQhi3i8BKOMTK/AKHs0&#10;yons7p7IzvYJXImGAc+sH8kyDLC0em4cIITGMNBDIxlbfQ6D0WjGfvijOHi6xTAQQNegAWmUeezT&#10;0F2lRiFC+mGUYRiuzlP6E0L+3RhqEAwaobSyQAIDs9Lq8Yu3NyKegQ4Zh1Em5w3DTAItKxswyM4D&#10;WdviuA8DPZBF8MUCBlEyCaOoQWAIGmRl5wm2TwyE7DyVGnsNDHgsMRcvfywXLn8oN2OvyQ5QswlX&#10;2tg4VqOsnhtmAQe6uEKEHMAAIGQ8HptYkeycfCkuKdf3aZh5GMUw3J4aZmoOr9Hd9LP7+ngCxhqB&#10;O5FDRmE0IiojL0VC5y7TD2SRP3oGRtRVFCEg734YpspWKhZnGXgEBp/aAcEuwCiHMgWjrG3ek00Y&#10;ZBkkuwR0LMN9VjYNg9BVBsbnZVYR8khdZHX3qaztPdXtCsbq7jM8fyZbh88l5ujwnkxMTsud+JtS&#10;ZiqXxNQEWd8Eg8Niq+snsnBuDBqCgwf+79s5NQgOGLNAlMxi34XlQ90STUur8PPzfSbIOeSm2T0Z&#10;hWFGcWCRKZAyjMPIMoSDj8AtispzpbA8T0pMBRpRxrH/AJBVaSrDwYGLwCU0jBIsjMKIs70HdIBL&#10;5vGYBMuIMzgbVtfpDLZIk8uBKPNQ5jYRUICKzYPnssVx+EI2sJ1fXZP1/WeyffRCYi5fuyhXrl+Q&#10;hJR43V6+/glgeCzLa8eyuHoEoxxJZGJZVmCgXFMCXgdMMfjePA5+HoaZxUFPAcZ8TfkFj8k/c0sw&#10;JF6bW8Q+CzASXqPBloA+fqbUmidjCKURjCkYjZOxtnEiTr9ZzEDFQGRchiNz2GdfbM5WMZvLZQSG&#10;HJra1TEBJNJ1IjMzsrn7UHwjLpmFQWZXEHlArjSIJ9wqro4WafM61W3oMqMr/bJ3+lIO772WvZOX&#10;IP1J6RuelsrqStnF85izeyCljS1JK7glGcW3paauDhBflKzSeMwAjXOis72IAymry5FyWxa4A/xB&#10;wj1HBlEyMQfyRVicgQE429MwDI22SKRgS9QtwsA0Cj9nbsmXYUSocRhkGgdHN12FQdbhBv4Rn1Q3&#10;loIn8P3Lx1ICPvH3jsDtlqWlwyt1rSapaaqAy5yBnIOyBbdZhbvUO61AhF06/E0aceZgFCKkqdWh&#10;XLIEQu0d9gMRTzHZO3J8/42Um4qltLxIisoKpKSsSEoriiSm0JwoKysbyB9mJb3otmSWx+Lgs/EH&#10;TxUdnp4wkAN3wh8eGh0VR7NDsksTFAFKtECDt9cNGIN8YaBJGGdsdl8JUI0CQ/B7iDwOvlZizRKL&#10;w6xuMT57gIGEkfvpb55iv1NZWIXrwqB0H/6X8qoSPD5GCEZyOL0jDR6z1LfWiqXepOTKvKR7sAXI&#10;aEbEuS9T+F/kktYOJyJWQPORyaUV5ZHJ+SVxd7mkdyAIAMyrUVYRgUtgmFIYKebazUty+don+NFi&#10;6eruwUyBZOE+UaNwu751T0yAbqWlDESMGL+8LU2dNj2QhZVjHatI/vh8HgdiHOShfo5I43csYTuz&#10;sKn7Ek004sgUyHV0WmpdJcZ+QElzuEpsnRWyCMMw95ic39LHpZVF+BzcE2g01ZSJyVIqFVVl51GG&#10;XHJPRpdH1G0YcebBKc2uRvF4OmQG/2sJeUhguFNsTdXIcxrhjiYMsxqkoakZiCmRmoYysdjLaZTL&#10;eKNErt64IMnpCdLY3CRllkLJyE+Qrp6g2FvqJDM/WUyV+CP4ExZrlXT53Rh+aWy3IxFbAWqAihUk&#10;aJjJRcwwyY8HT6Mu0v1wUMt4vICcpxjkSTcbm9kVq7tEKhsLpCPYCUOTp5iRwr3UuOCG5ROEcLMU&#10;YwYrq8sMkmb0w3u1DTXibHcgFwF3EFFI0qbmt4GSe8hUQaiYpFHkHF1dbrheN4g8hN/dFldnCwJK&#10;sVTWFuNYG8RcVyrl5mIx15ZLcWkhbFEoMTNwm5t3L8mlqx/LlRufSGLGdbE6KyTQO4g0fFpi425K&#10;RU2+VFZViLPVJtU1ZmnrdInb75LUuzfl7q2rioLO/gad2RWk2OQBJlN0gbG5dXEPO6TWUSUTgC2N&#10;tID95mC0ORx0uS1PZrClEcNI4vhZGoMRhK+XVRVJSUWhVFebFc1GLXMPXNGi4dfd3yhdg07wkEdC&#10;U+3SN+uW0ES7BCNucfe4pdvrkWBvjyzgd5tbGw0XAW+YYOTh8V6gwyQuoKnWVquoKa2A+8Sn3JSc&#10;sni5eecKcpWrcKULkl54V6yAWWZhohRVpYHo8iQh9Y50+dwwSqVY7dVirq6Qa5cvSmLcHfjlmlhs&#10;lQrvdUB5CbxQ56iWWuxHuPcOz8Ag++Lpd4tvqAsGOEJ+soYIdIwIswhD3QN3BaWgNBfku4KIgvwG&#10;aKBBysxFUlFdInb86Rq7RfcdnImocTzdSORGm6Uj3AgDPRCXu0ma2xvBI03Sgm1bZ5O0tjchGrHw&#10;XBBfoFvREO4LSGdPm2yAcGmIMhiChiorLwaKSiQmpyRBjo7OFBG37lyXG7evSGredUnKvIsIlIDX&#10;b8mdhNuSlpUkmTlpUm0xidVmUQ64fu0KxiXZgCHGJhdxQAswCOALSHv6m7QWsdRViaW2Er5q0wjl&#10;QmSwtpcCCSfiQ2bq7g7pzOeX5KgxFnDQi/h8OQxBZJA7CG2rtQbo28P3VCqRLsEIjQ67coejuQ7c&#10;1CddoVY1SFtns25d7hbp6GqTQH9AQr0BCYYDsoHQPTI+gHprQMorS6QW/4/ooEuVm+BKNMqdlOty&#10;/fZluXr9InjlosQn3lXj0Eh3YJC4xNtyN+GWxMJVcgty8SXVCNvVYHmnVJUVS1FmguwePIKvtuns&#10;8aBYb0wu7sgE6iC7s1ZsSJ89vT4Q3ZAUlGcrIgbGlyS/NFsq8B0FpXmSlZeJA70vy6hXzLZyqYAx&#10;6hsdcKlxGMIkzrYGsbWaZX3H+I1ZcFBTU6M4WmzSBG7b3HskwWAvDNEsbR3NapDubo/0hLyyDkMM&#10;jQ4j9C/LwHCvDAz1y+Bwv+FG5rJzY5Tq49nleYlJzrktcUm3JTkzVlgxEykcd+NvS6fHK5nZ6ZjN&#10;Hs14ne01CGXd0hqyyIWPP5R4lAaxt67JxQsfS3t7h3gjTkUJC7GO3kYJjPTIwKxfPCMNMjKzpPVJ&#10;3/AkSHYLRFeJrDUXiVq1WJCTzMJdtvYfydrOI2SrqxrpiJB5kPgsolYlIo65tgIR6kisDdVib6yV&#10;5uZGcfkcsrb7WEd7F5I0JGpuHzivp10Cfp/sHj/SRI1GGB0fwW880ce2Bpu6St/QCAh4BQGkRuph&#10;5AZHvcSw5rkTdxscYdbtrTiDWxqbWqSotACvA/q1ZrE7bNLY0oBQXC9NOJCrVy7K7ZtXJSczWRLu&#10;3pImZyPS7DP4eLu4+1qlxlYNdzCSr4b6OjyvAvyRZ8xGxFxZIcXl+ZrGV5lNujXXmDCjj+BycCFE&#10;j8qaciDSDPczS3WdCaQ4L3VNVfqYRqlrsCCRa5A2GGV99wkQNSyd3jbwTAei0BI4qkN6e4MyMNiH&#10;jHwMYxDGGJD9e6+QtT4H141IZDwiFYiqFZVESTlS/GfKlTF0lZuxGLevalF4/dZlScm+BYJNlYzC&#10;25JVcleS0uLE1miBa90RW71ViisK5Pr1y5KBOikt6Y6ko0SoqqvAQXNGy6XKWiEdA3bpjiDq1FvE&#10;0VCnxFlSgQISnzWhhimtLASJFkqNpQo1EFCEfGR8dh1J1GPMdED5hWTtwMzRZedX9kHmZs0z6hyc&#10;Vau0B+uBkEeyiZplYe1A3N4OHV09nTI6NiqTs3MI5RVSbSvD5ypQbA7K0FwARO2Tvr6wusvgaFgN&#10;s7i6jnpsCP+9UmI2NneUL+4m3pLbd69LakaKJKbFSktbm3T39EhzW6ukFtyWxJQ4SU5L0OFCOLx8&#10;8RO5cf0qEHNZYm9elxYvwrXNBNiX4wA3Fd71nVVix5/v6PRIZG4C7sOQfIzIgFwIkaXCUoJ6xoTo&#10;QuJF5KIbIDtt7XYoGhi9uG2EYWrsVTBwlbT01En3KCJLwC7t4QZUyBvS5mmGyx6KL9wjof6ghEJB&#10;ZKsh/JcKMWMwIQuEfIqGxs4aCQR6ZHDOJwPTXuRemEQED6JlYiqCUqFOYvp6+4CAWOUQEqsn0Cb5&#10;1XelttEkqekpcnb/CRi8VdbWt6V/sB8JD2a/xqKRJyMtSQpyUqQwLwOc0gZSrVG/J2o6vG5pB+E1&#10;NNskMjkn4dl2hMdWTbXLkCzV1FZLhblELMh7VrcfqQvQPTf2nsg6Rh2SMxqltt5ARp3DogbqGmmU&#10;9l7UN7310jXkAJEG5eDsDcZr6faRWLsl1OdXw/jDXvEGPEqokZVe/H6LhMY9MjTfI+GxLuReyNIx&#10;GpwNQCdcvq4SRjRJTFl9quSbkjSeJyEXSS+4g8hzXXOVy4hI165f0i+tbizWYssGBFTgoHJzs6Wk&#10;IBNJVYUU5aZIZ2e7Fl+tfhtm0AYYdyJi1COFtokVbmDFwZE4GSJNIFErXKLKWq75ygSQ5QrYpKu3&#10;FYa1SnewB9s6NYTNUauvWeGGRIorZBdHZy1+xy6+4XZp7nDIi1dfy/bJugT6EOEQ5WiUABK21vZm&#10;ccLQHd34TWTjJnOp5lM9A20YHVKF/15bXyl1jdWa8leB10bHhiSmoCpJ4hF9iqvTJTbxmjibnHLj&#10;Fsg27rKkZcdJIcJlQVEe4F4srq5GVKhmyUQ5UJCfJRXF2VKcnyEmkGZZQbq0e9qkGfC24mAOjh/D&#10;SI0SRJbpHWnWWfZH4JL+TnUzd48PWaQF5NgDNDVo9HC2OvG8A9t6cEadGoMhtxGZNCeDLmQBYTva&#10;rQpzLguEJjslONIF10EqPwhiHemV/v5efBa/B6S4ve0apmsbzOLp6tD8hSRdi+8Jj/XA2HBxIJz7&#10;MzGdnBuVmITkO+CLu5JXmiqx8TfkOmqh3d0DuXbrEoySgNzlkqTmxkpOeZwUmNIkOSFWEuPvIL8o&#10;lLysRMnNSsbjAinOS5PSomyNMpzd1c1dGLFFfJEWcbQhV8Fru8fP8ecM1DjacMAN9eoaNFh4okeW&#10;d3Z03YN5BhFW76RB6hVxdfWGCzmQsDW0WKWpzYGCz4GU3i1DSz3yxZffy5tPv5Z+5CE86MaWeumf&#10;9CPUViKZa0EUM8E9qvD9QA7QarEissEINvy+P9QjZ4+fSk/QIw8ev0Kan3RX5ubmNZO7efuaxKfE&#10;Inm7gbzkFqJPnBJwfasFCVK95JbHyy2Q6tWrlyUhPhZ5yg1JhJFSk+MkCwSck5UGYq2VnpFWIAJ1&#10;R69Lmtw2GACuMYBMFmm6rREHB77w9nVIz5BL0UAU9E67pQcE2Iwiz9nacG4MY+togdvizzc67XrA&#10;7S5mrk559eor6ZsxOGJuaQ7RY1CC5JN+P7aIMMNhDfXlINHmNqeWJwzVrN+qYJA2t1NqUOBaakHi&#10;cGeWMW6vC8kbDmZoZBgfqJO8wjy5k3hDcksTYZxbaoTbMFCRJVmyyuIkvThWEtJvyM0b19Q4HCTc&#10;27f4GPlO7E24Qp34BjrVKC3443UNVsya3Vi/mHHr+66uJiChDum5TYnY5W+Ux8+/gkGc+pnmtkZj&#10;cQhocHfCnYCUZhiKn2E0awWS2j0tEh53y+bhjgzO9qB4ReoOPugfCus6STDsx8x3gVMcUoeMuspS&#10;+VM2zkqf/MHndTYgtgn8BIJuhZuFgj6JCSNUufAjHah803ITYK1OySlN0jQ/tzQZSLmtX3xdM92r&#10;SM3T5MaNK4qWazrAPzDI7Vs3pAn7EbbkhN5pg2h5cG53BxKyRQkgsaMR+Cd4wNy3AY9pCF+/R0M1&#10;65Z2RDsXwixD7fr6uoyMDqo78XMs9DxdncpfzFrHFmCMyQHZ3t9HgjZscMpIWAmXkYduQmTQdRyu&#10;Gmkg6vH/WrsaYKxareOIqoZGOx7XSBhRKyYb4bTWWS7x4BaOxOS7upZCt4mDa7DuSc+/I7fjrqIw&#10;BIrKUuTy5Uty68Z1RUjcnduSgEo5Adkw/3B3l0daO0GYHW1GpQrrt7tbZWllBQUbXoMBjKINlSwe&#10;N6GcD4MXdg+ONPT7BxDKUUfR7zuBruGxYTk+PlJD05CEP9N3wjzQ65WZ9RFU6RFZWJpBoTcEo/Qh&#10;+gRAsj1SVFb0EzrooszMWzw8eBqmUREVQrHIhJR8Ym+olUAYSMkvS5XcojRJQUQpLC6Q3PxsSc9M&#10;k4SkOMkpyJCS6kxUzCgI425ISsZdGAdkjKQtkUjKxnsJyHhRRWekJ0nftEeJrwWhkAfkgjH8+OOc&#10;Mc7q5MwYID6M4rFVw2QHDr53vEtWt9bF60eOgT/m93nF39+FegvZKT4zMz0le0cHakh+xhfySDgc&#10;kgdPnyLnoUHGZH5+Vn78h8j4zAjqGxhmtFfD8uTMtGzt7iEPQZkBl1FOA+HXO6yo4+rE7YeHeJsk&#10;2OuXzm6X/k+HE7VPOqJHelaKFFvSpKAyFblKvGRkpyJxA6+gYs6vSEdSh4wXyV1qNpCUGC81VRWS&#10;lpoiKSmJYq4oQdTJl8KCfGmEpVvAC509LulC6PXgoDq6WzVT7Opxy8OHj3WmuwN8r0N8vi74cBA1&#10;SR8M0q2hlMkX/bsn0KVGiowPqzsRRSRQhtmB/n559eZzmZgek+WlRfn7v0SNcnR8KMORIdnZ25bP&#10;PvtM/vK3/5Ef//4/SOEX1a00/DZZMKpRw6GgbLdJAMj0oZIOo06iC43CBWMq7flSYc2TNBZ2cJ8E&#10;pPMJcKF0pPt8bW5+Hi50W+hm3F6/fk1ysjNAqrfhPjclGUbKz8tBqL6rr3UC1r7eLomshs5nv0vm&#10;52bEF/DKt9/9iIPuOs80u+AG+DNIy4eHBmVkaEChS//Wbb8PAWBAlz5PTk71e+gajC73zk5kcXFB&#10;1lZX5J//I/LD3/4pP/z1n/Lo0SMYnuslg/L111/L3/8pOiYmx+BGFl3tJ480NNdqStDcUS8dPqf0&#10;DYbBVw2ysDwn+wf7EuNsdkpuQZYkAiEpQEdSapxus7Iy5PPPv0IYbFAjzQKiu3u7OPBbkpycJOlI&#10;8VOSgaa7sZINd8vPTcfzBD3gkbmQTG+B/I52ZHZxTnaRfzx/8am8fPW5LvZMzkz+NOszCxMyOjKo&#10;M9mHyEEf5+O5+TmgYEGNt7+3L4Mj/eCWY7l/71Rev3opG+trAnDIj//6l/z4P/8jL148l2dPn8iz&#10;Z0/l6ORQvvrqKzXMFH6LSWKtFa6DSPiPf/xDk8Hp2WnlEmdzI1x6EK4XkSnUZ3THmGJTlpisuSgE&#10;EyQzJ1Xq8cHCkjzJzEiX/LJ0KSjNAtfkyxYKx7N7DyUOpFpWVoz3UyQrPRn1T7Lk5cAgSQmSh9Q/&#10;DPLyI7uMLPbK6YPHMjo9IAew/uvPvpBXrz+XN599Kd9//zfNIYYi/UqS01OTSpLDESOsjk4MIXea&#10;UcNMgxdOYIyjoyM1ytMnj+Aan8oeJujLL7/ExH2urvLy5QvkLS/l5YsX8ubNG/kSRvnm++/xnUg3&#10;EFW++9vf4R5IAZAQdnhcGG3S2FSPwhekj5poZnEKRhmXhZVZiamw5Ui1s1AqbUWSX5SjLpMH5GTl&#10;pElOXqaUmYrEhUIuNSNJikvzFSUlRQWSk5kuhfk5GNliMlVIJo0Dt+LKVhDhcHAiDDJ8LMvrK7K/&#10;vyevP4VRwAPPX30qY+CYR09eymdffQv/35W52VlZwX5rG6vy6sVT2dzc0HyDRllaXpH79+/L1tam&#10;bGxsyOHhobrICSLSy5evgIxn8uTJY3n18qWihePzL76Qb7/9FlzzL/nrP/8h3/34I75/FSRqR0Fb&#10;j6JzSw7vn8rE7JT0DYTFC3J/8/WXapw2BImYEnO+EitdhrxBV6qoLIFBshCJsrDNkAak1sWlBWBt&#10;u8THId3PB7JSkiQrI1UK8rKlCElfanKyFBXkyJOnz/SASG4PAeXH+JPHR4dAClDy+Zfy4vVncoKD&#10;fPrilXyK2WTkWFyYN1zj7FQeP3oo62tr+I5e5Q36+APsv4F8ZR8GvHfvnhriwYMzRc/BwYE8ePgA&#10;KHmlCOGW6Pnuu+/kcyDo+7//TX74+9/hJsiUz0cjIsxn332jiBmdAJf18ZQN0ONuAXKcEkOXaQWE&#10;6my1agQzIkteYba0w2L5qGXy8TgzOw0xP18cgF9iItwsPVWygBQiIzuL20wpyM2S8pIC2d4D0yOa&#10;LK5OyvrGnNy7vyenJ0fy6PGRPHx0hOf78PktOT3bwcEcyhKix/LyskYOIuQBDLO4sCCTkxNwoVk5&#10;Pj0G0R6pUR4/JpE+gJHOYMAzdRmiZm93F2g6w37HyjevX7+WH374Acb5DIlpq/hQdbe4mvQ42/B8&#10;cZVnCNtlfHIUnOUWf1+3RkMixYURU2mmEXIkC0RpaSg1kGIphDFy1Dh5Bdm65sFTAwVwr5QU8Aj5&#10;BhEnF7VOKQxBY5QALcVFuTjASZlFpbm+tSib20tyfLKtnHDv7EAOQbxHxzv489tyHwY5e7AnKytL&#10;sgRE7MI9dne2gZJVuNOMjI9FZG1tBdyxIwdAyCaM8ggGIJJoGBrq9PREuYWudQYCXgPC6D5fffWl&#10;/PWvf5U3QM1XX7+RL77+XD795ksZHRuRN9i+/PJT6eL5oHAA+ZBLPN2d0ulB+gDkTC/MSEwdsr2B&#10;cFDq7VZl6NrGCikpL5IKcxmMkAtOKRSXyyXZuZmSkUWEZEo+3CcH6CC3lJXAgFxbKcyFG+XL0uqU&#10;rGBsbC7J7v6anD3clQPUJ/fOgJDTbby2ge2WPABqTs92Nc9YWJiTDRhjC0hZAI+MRUZloK9PFmAc&#10;vr8KJNEFH8EY92CIM7gQeWp/f1d2ENnWYLAjuNHJyYka7asvP5cfvv1GPnvzGoT7Wp49vy9PXmA8&#10;u4dJ2ZaljQXpHfFK76Bf13Tdng4J9wWRSbtgHBSE+TiY6akx6YXVRkaG1BA8QVReXoo8wi8+fw8i&#10;kl3aO9qVZ7IyM5RTyhGBqipKpay0GIlcqphK8vFaiYyPj4Egp3FwM7K9uyZ7BzDA4305JELubcv2&#10;ziq2O7K3vyVncK211WVZQejd2tzUvGMRRhkZHpJxGGYOkYdheWV5SY3x7MkTOTs9VZI9PNyXLRDv&#10;6sqyjkMY6PT4ANHnGYzyhXwDtLx4jjD9/EyePrsPHrovj5+dgvNOkR48BFI6kQ6MGwhxI9n0upED&#10;BeULcE0MUdEGX5uGfzmQ0fl83RIKhaTCVCY1NYjtqCJ50oiRKTkpUWpQbRYU5MEYRcolxXCbjHRw&#10;DlBSVVkhU1PjQMoC+AQDaNncXpNjGIEIOTzelM2tFXDKLmZ3WY3DA15eXpRtpPp0oylwycQ4apm5&#10;OSR9c+pKTx8/BC/BBYEEDqJmb3cH+yBqAUVLIOp57Pf44T15jlzl1Uu40BefyRNw0JOn9+T+g1M5&#10;vQc+OzvUx8cn+xJCFb29C556eiYPnxxrcvngwRFccF5iPF1dMgFfm0WNMY9ZCofDMFKbjh6vVwJB&#10;L0JspxolCSRbjrCcm4PIBJLNyUYOg5BshaGsFrPU1VZLbbVJVvHFS8uzCLE0zrLs4Mc3tlbBM0uy&#10;gvf4fGllTos4zjJdZG5+SmZnpmRyYhwkGwHZ0ij4DhSSh3ANIoS8cXR4gCi0J9vbWz8ZYxWGXUAU&#10;Oz3ah1Geysvnz+RruBCNd3p6BOMfgs9A+GdwWRjnwcNTGOcELgxSX55R0mXl7UXZMbcwKTFdMMoS&#10;2H4Bs0SjMBwGgwGpqCiXhvp6GRjslV6k3tyvKDtdTHCbCrhcOdysgmfpkcsUI2zXlBeItbJILNWV&#10;sowEaH5xWo2yuDSrRtrcWQQBT+HxIpCEsbYAwzEPmVe3mZyOyBjqnAiSt/mFaYTjWeWXbZDoMUIv&#10;U/tDGISIYWjegVGWF8FH2IcIY1hfx/fQKF98/qm8ev5Uk8YDuNn+wQ5QuofIdwyjIM95fCpPn9+D&#10;+6Iyh+u4u1CPcdHb363uFMPQt4AvXIFvc6bI5EOoRex2u3i93dINY5Bb/L4e8Es3MthUoxhEip+O&#10;x+npqJHwvAg8UwD0lJQUqyGigwdeDbeikYgGIofutbwCNBEtizOIQMuoT0ZR/A3JJBK7JbxHFC2v&#10;LOiBaUYLvthF0rW9swly3dI0f2nJQApRRVeax/YVMtqnINuXyJGYAtDN9vZ3FCHHp3sIAEgmYSS6&#10;0tbOOki2XfmEKOlCFOKImQXJ0trryCgJ4x2Exa2tLV3y40lnv88n3m4YB8OPAo6pPEuA7KxMbJH1&#10;ZmcbbgSeKS0pkiqEeBpiIWoUHHhNlUnsdTWyvIrZBM+snRtmcQn1DbeY6YlJnrEzUEKDcGxvb8D/&#10;AX+MI8w0jbK2viSryDM2kKHyd6ZnJ5Sn5kHsNPQx+OoMaHj8+ARGOYYhkA/BOFvbq/qbRye8lAzk&#10;DbR6wZ9TqLRpEIZlIoauFDMziXwfSNnYWFNSW0duQH7hatkMUBQMIGx5OlE81Up6dorUgj+Kiwv1&#10;FEcRQnIxR3EBDILQnJcrlsoyWdtcAIcsyOr6nFQgillB2maMFRhlexfRAq8vr9J15uBG4A787jiM&#10;QsPwwIgevre3t6Hh/P4jGOQAB7UGl0KNsr6FzyyAg5Cm04jMifidS3Db6dlxfBbHsYkJgPvu7IKT&#10;jpADIT3gd9JdJ6dG4a5jcOUFNejczIwEQ34NzbxcI2ZmYlT9cXUJM7Q4D/Ynyc0jNOLHYCieHmD0&#10;aXDWGJdiAAk8/8tTn2VI2sqK85RnGI1ooDokekur0/izEzKMapdJHkM3zx+Tb5ZW4S7rCLXYZw0Z&#10;L11qenpcxidgEBjKcDvOOnIXzXVWYeRZ2dgGGS+MoVqne+H7SczzE+ApTCoSRqJwZX0SBzuCMYR9&#10;pvDdk0Ac+GllEv/HQN/8IvaBUWbmxtSgNKK+BoInUkgRMStwmdlpZqEzCIVjemZtaGhAZvAakROE&#10;y3Cln0UijVKD6FJVacYBmnX2Tbz6BzzCsExj0Siz86M4+HEpRQ6TifrITKPBtUwVZbK8xj8awR/B&#10;n4HhpliyY4xNDGO2Z/WgF3EgRNXaxiLGDCA+KrMLEZlAxT05M4DvwMHMjMvMPCrr0V5kqgMY/aiI&#10;g0AbKmwYb2g0LAurY2qk6VkaahjfPSaDqMtm58dlYmoI6f44gohfevv9SvL8HhomZhiFV3/QL22o&#10;DUKhdliqVYaHe6R/sFt6gu1ib66CUYqloDgXGS1KgaoyhOViGKME6X0RMtlszVV40ESDDWF5Bkax&#10;1FRLDkM3RnlRHhK+PLhSsVhrqvQA5xfHZGo2gj88LEtrPyOAs7+4PIGZRwBYwmQtjMj8EjLcIZ/0&#10;DnTL2GSvRCb61IijY30S6vXK6HgfDqxbAqFuREtMKhA6EumFkQJ4rxe/M6TbkUgfRr8abiQShuEC&#10;INkO/VwI9c/gSBDDLzFWpPadHfXS6XWKvd6K7LUO9YBTmppqpbGpTni5Q1VNmRaLhSWZOPAyGAEh&#10;GeHYYoHBUD2XlZVq8sZkrh4HPTM/LCXgnQKu9yI6FRflazVNks7PzZFCGJEX65CHqvF941MDOos0&#10;0PL6BKANA2EWR4CCYcy4z+8Rf8iNVNxnjF4fUNMvI+O8QskHPujGwbnAB6xnMJk+N4pSPx5zmdEH&#10;44T1wMN9PdLXH4QBAyDXTunmkii+uxuG6Ycxp+f68X09EtPUbNWCz9FolaZmnl8xlvrrG2pQOVvE&#10;2WqRmjqk86YCGAVVtKkUB1KiNQ+XDMrBJTxgHnghDFMBFyHfMCLloyxI4nIlUJIHY9CY5J4KoKyU&#10;2zLDpWyovzjzEaCABz8+ZcwoD4JI8KGS7fG7kUh26QFzEPaBMGeZF/uxfkGyiX04aJxAsPunAw6E&#10;POLtMYzQ2xfAlomasS+3OvgaBo0aU8dlOq5b6io3to110gC01DtqUCDCMPYqqazCQVTkaxFYhUKx&#10;krVRWaFeK89Fa6ImH4apxAGy/qFx0sEx3D/xzi08TgVCGMLTgaACJVzyURm+g0aiYauqkBGDrzrd&#10;rahJhhTa4T4vjGIcHA/UF0Au4UX2icqWhgmEmXC148A78Rq25wfWg/1pFB40DUFU8Dsi4yHpg6H5&#10;OmsfGsPnRx4W6tItv5+/E0OD2Otr1BhNLXZxNtul0WlTo9TVWYEas5RVIOSW52tuUl6Qi4NDio+Z&#10;z8vPUbfJyULSxioZB06j8NRHHlCSmRIvd27dgHEyFBVESn5uFrYsHuk++eCmUn1srixVlyJyalEy&#10;NDXV64V+PAAeYDDcI378aU+XS2efruFGRcszj13ILXiANA45ggdMA9E4fN84WORaSNKYzvOC4y5u&#10;u/kZIg9I0oy2C0Z1S4yDJ7ExnE02PTXZgsGtwwl+qbdLbZ1ZKsy8rJJIyZIiIIIHWIJaiG5jqijR&#10;MM0DK0FI5voKs14uRPFEWXZynKLJBJLluksecpnCghygqliRRcJmwkdDVFdVILqZ8V2l0txiw4Fj&#10;xjGLdCED2l7ljujsEzEc6ho8uJ4uNUZXNw2D1J1GwuMeJGd8n4bw0mAYXDLg1tiHiDIG87OYRjUG&#10;ZgXbljbDKByNzjo9Y1Znr1b3KQNS1H14fRivMgCfmBCq6ToVcCeTCaMc7oQolZuTIalJCXL98kVJ&#10;j7sh5cX5kgV0ZTMTzkT9BIMwqSNJ01iVFeAXXl+H6MWwbuGFzOC0YJgu0qEI8fqZWHGmDUPw4KNu&#10;pNzAVJ0GOUeKjvPFI249ms4ja+3kcxgV+xJdNBQN09ND3jGQE0N3aeFlDTCEq8MpbTzJzVOULfUg&#10;3zqx1JZLpZl3OuSDMLOBinJN2Eq4AAWD5GSlolLO1cSN3MCaKA+F450b1+TqlUuSeuemZKQkSEL8&#10;XYmPi9Wrn2iwCrhZWWmJVCL6kFcsVeXKNbUW5kGGS5nKynAgBoEGQjxQ8kY7XKINB8bHBmL4Pl2A&#10;7sLX1GAs8nCAPAvJ1J2uRrfr7OTaCfchggx0KGfRdbz4DoyYDk+j+EJt4g83w/Jc7ncqcjwI0U5A&#10;uMZqUqQUlwL2xdnS2uJUt8nKSMHBGovXRBCJlpdi5CLB42Uat2GUCx+9J7kpiZIQd1OS4m9LOgpH&#10;GiUlKU7RVAR+KkDGy+tb6IY11RUgYPxWIcN2PlyxSCeqC4jo6GyWcL8HB9uKnIJ1SpuSohpFh3Fw&#10;PGANt5h9w0U69Nw0iZhGJXLUmIoUw6D8HFGj3EKjtPGyy3agpNMh3UGHGqfVhbyly4HcpUGqa8rF&#10;XF2qSCkszgLMi3DwcAOggWu0BSDbzLQUHFyWJAMlSYl3YJQ7cvHCR/LRh+/L3dibcuvGZRDuFX3M&#10;i36SEuLwmST9LFFWhGJSlzQRmZgEEjnkJ7pYh7sJBmjFgcBVAlwl4+S1SaC3XYYi3WocPbiAcYAG&#10;mowD1gPHYE3D14muTl1lwz7nxlNjnBvGiHAwii/cJO1AS7vHKe1um/QOt0pzm106u23i8dlAtAif&#10;1eAKGKW4NEdhnpuTCSNk6AITQy1PiKWlJsldhN/r167Khx+8L++88yf54N23Jfb6Jblx9ROJv3td&#10;bt+8JsmJcZIMpBAxpSWGMVhhc9A4LDaZ+FXXVGCGG3EATVp30ShEdWs7JszTigPhwTGyMPIg5MIo&#10;Xh8PFs+Vf4wche/9TL4GWtTFfjKKgTIahuhSo3QHYJROpwT7mxCOa6XLx3MjdTCSXeyOKrhPpaKl&#10;HMlbSVkuYF6qV0PmZhvnfLgClwdX4DllXsBDHvnow/fk7T/9QWJvXpF4Xkx45YJcuvAhtp+o6xAx&#10;PHmWm5UC4kXGCyMUFRZoeC8pNlDS2l6jbuwLNWokdHc5YZRmIKJFkeNjSRIk6YIzkLgRBV6fcbB0&#10;Jx48UaBGIZGeP1bewT7/bhTDdUjUbiX1mObWWvwBG5DBVN8mTW3VeNwg7h47Zsi42cBkLpGKSvzZ&#10;MswoIM8TYalwlVTwBY2RDvchSgyDfCjvvvuOvAOjJMONbsMwN65ekGtXYRxEo9s34EYg3/TUROWj&#10;bLigEZZheGTJVVUmvYLB1lAlbR2YoBZeS4JJght1dNVrCeLpaRZ/EG4DA3l9rXitGYZyYXJpNBoI&#10;KCIR8+D/jT+iBx8laeYvNFL0dY5gyCsxXb56aXE1iL2xWlyeOmlur4JB6sXl5hWD5YoUE28vOTdK&#10;JkJqOlyFEYTGSUtNlkSQqF4Lh4MmSv4M1/n9b38lty99hMdvyycfvy/vv/eWfAyOuXOb18ndljRE&#10;pOTEu0ZiB6OYK8tRLJqlBvkKucTRZEFmXYuJYnSsA+E2SGtHjbR11sE9eCavQfmPKGeA6AmQUMGD&#10;XeAgPO/qIQ8ZiNAtopbXbxiHr5FDQiBuIiM6aJDeftQ+nV4rZgGG6bBIs8sC45RLvdMkDc0mcTSb&#10;xebgFvlDjWEUJnCMNlyC5Mobr5Tk9W6XYZCPP/pA/vTWH+UPv/+t/OE3v5ZrFz+Gy1yU9/78Jx0X&#10;4UJ3Y2/ITfDM3TvX1Sg8Sc+kjQmcBWix1lbpDU919Wb8JxjJWoFtlRanLrdVWtqtEuhrQg5VA7Jt&#10;hZsj+UTx6oJxmlrq4FJtOFjyDRBDDgEq3OAgGoaPmesQOURFuB/GQD3FjJl1FY3CzDmmo7sGX2jD&#10;gVeqUWptgLIFRVpjmdQ1VKiBWt1mMVuQpiMs54BkCftCniZFlKDb3Lh+Ta7AKJ98/CG45I/ym1/9&#10;t/ziv/5TLn7wtlz4+AN55+0/wJ3+KO+985Zcv3pJ7sAwzFnSkuOBmrtShxqLtVCt5imVQEsVCtEq&#10;aXIRpcX4X1XglWpp7awGqq3iCzthIBu2jeAZB/5/IyIot3ZMcAMM065E3KbXxxFBCOskWCCEhugh&#10;EQMpLBSJEKb3oT4YBRmzIsXltkiHt1ZnpQHIqK4tEbevRhpbKxU1dmcZDIMEy1SseUp0bZbJGiGv&#10;5Hr1sly+dAEH/ycg5Xfym9/8Si59+K5c+Ziu9Ad1nfcRiT54789y8ZMPkP7flBvXLiEi3cS4BeMk&#10;Ka/QfepttZrYOZrM0tgCpDaYdNQ3VqlRSP6dXrh5a41yH43kaKqBO9XDhZoQOW3S5gIpuw1i7va1&#10;qdFC/QbhBnsNomW0Cfd3a1Ue7O3Sx8FQjwyNBGEUj1kRUsc7La2oY6zF+FEuGTDqcJawtRbBlysl&#10;Nz/DKAbhPiTcRGSpNApvXvgErkP++B0M8ptf/kL+/PtfyJX3/ggeeVf+9MffqFHeffstGOYdoOsG&#10;uOUquAlIib+l17ZYqgyUMLrZ6k1itVeo21ZWF8EoqIngVnSjmroyGMYM94FLNQNNbTXS0Q2EgITb&#10;OmwGFYBv3N0ORNImhG8kbgjrviB4BdHJCwQxRKv79HVL7wBLCZIvch/UWf2DXGSqL4ZByqWhCek1&#10;eMNUiQhQW6CvVdeWAcIVYqoqALeUSl5BJpK2LITgbE287qLguwSDfPjBe/Lun9+R3/z6l/K73/5a&#10;fvNf/yGXQa43PgBy/vhbuM7vFTHvgoDfhQvdgrvFIpm7DoSlpRqEzQKxBOhjil+LiMeFrSoL6qyq&#10;IqDWpJeKV9cWizeI4rUFNRkM5WyxapRq7QDSXajhgBo3Ek5ncz2qfiuQhPzLDddCFGO4ZqLXjWhl&#10;hG7mJAjBISOn8QW5RuOT/oGAxNTDGOaqYrhKhbqK3VEGZCB5ghvZGyphFN50hDrFhNoH1S1X2fLA&#10;J+SVK5eBkI8/glHe1Yjzq1/+t/yf//h/5a3f/re8C6T88hf/Ry58+I58+P5b8hH2YTL3MZ5fv/ox&#10;stxLiFYXkN3eQAkQq8sGVXBHnpZ1OGiAUvBYMSarXPmtgTdA1ZSoEerhQtb6cpBuLRAFvoGrNbVZ&#10;FCkdXXa4Fir8RnCl23HONQ0oE1rALYhKIOD+IS4jGJFoKOI1XAh8QuP0DfokpqqmFD+IEr66QOqx&#10;rcIPW+2l2KIoQ83T2MZ7ZkCySNxYEDK5ogvFx8fJxYsfwW2Ql/z5bfn9734DpPwKhvhP+c///A8N&#10;yb/65X/h9V/IW7//tXzyIdwHhiPpMom7dR25CyLTzetXEZ4TUe9kSWlRDgxTAWTAXepKkQYU6m+X&#10;VuSJtQ6kD45jpltbC7fCfzMjIFjw2Go3OKfBWQm3N2NY9XUnohETQGbo7byNDvkMQ7cXkYh1Drll&#10;cLQLLtaC12EkuFX/cLfEUHaIeilLKxSMORCq6FDrxJAUomqOIQJDSY/JGcoP7cjC0q7MUUqIekzz&#10;hjYT96OsEPWYhsc28GNrMoAxGFmX8aktmca+M3O7+I4dGR6nXhPlh9ZVsig8dK7HdD7Co+s/Ccz8&#10;uwTR/1be2ZZWv1M1mUZnKCVA/YUTWaYsAAZv1aVkiKHHdKryQzMr92QagzJE1D7grf4Ul1G1DDzn&#10;NoZaTNRKWV03tJiWVw7UIIZ6zs65BsouDLKFg95Wgy0u7cmcClNRtIqGMYzGg6PMEA0ziIPlQXNQ&#10;aoiGm44q7KhBqJ2C/fGcMiHUYVI9JhpiZP1cS+Xf9ZgoMLOpeiq+/jkVmTHkQnZVK4H3KfKWXhqD&#10;OioLazQCdZl4u/99mV35WYtpFoOG4G3+qqVyrsNEtZ2YrZ1jUaNsHsr6xpFhkCVDNYeiMFTOiQpU&#10;UfuEKKI4FVVz1GgwiuowcWAfbmm4ERoF6IgiRI0M41Hkigihsk53L6+np/F+1mGKispE1XZoBMMY&#10;xqAh/t0Y1GLiHfA0COVCqHnAu+eN2/zvCWVC5tQQ/1ucaplSQ1EtJhoEQ3WYKDe0tX0k29vHsr5u&#10;aDD9u9QQ1S5oiGkYhrNM4SqihmM4sqRGIIL43NBh2sdruzhQ/PGIgRAazkAUjAVEUESGwjA0VmBg&#10;AAdOuTLDIFFERI1BRPSOragxonpMNMboNL4PBojexcq743l/8sb2fdnafWjIDcFdKBMSFaXyR9p1&#10;S3Twpk0aY3HT0GBa3H6qskMxlBiiWhc1mFR/CUahEsYKuEUNs2LIDf2MGkN7iSMRWSiFYYgivqcG&#10;hEEoMzQ6RYOsK1poKMMN96Qt1KLv9cMIREZlZQkMAd74X6j4WZkriojQyKLUgPgra03SO7Ig3cPt&#10;qsFEVPBW3unFQ5UbWtt+IMtAB3WYeGs/FTHID20Ix7NrhnYbXWRt11DmohjV0s4TmaIYztqxxFB7&#10;Ka8wV6jWRcPQKOsqM3QETjnCQcIgOFDKBVFyaA6GocRQaalJLznPyytUgxElKjFE48BYlBWamafU&#10;2aEak4akm1HWjO5C9FCwiueE+vA4agzqL6kQFTimvqVVt9Re8oT7pBxRx9bikBGgIzw+Lu39dtVy&#10;oyjE1q6hzkU5gJXNM1mBQXibP/WX2lBFzwAlcypkZwhSbR48+0l7SQflh/afSUx7Z6c4Gp1Ihirl&#10;4tWPZHPLkPqhWMwypYSWDlX2YwGuRMNExxLeS0cIJiIoEEOdJRWswoFTIGYSKOFzijrwPRosGrEm&#10;z7WXRibWdeGILtMLQwyPb6lUiMli0nsUa1sqVIyG0kIlpgKVExmcoLCdIUjV0GAXz4hdxSVoEPKG&#10;EVEwqLIB/vCEUTlz6RLF3ezaviwDDTz43aPnsn30Uge1l1b3nsnm4QuJuXL9ImI9NVIu6d3pl5An&#10;UPVGZYVwMAvULsE2ryJZCquShZpLK3ifwjBXrlzVg5+mphIOmq4zBVTwIGgQ6qLw/ZlzzSW+v6ik&#10;TQUdcBAOjmcPx2AoupShu3Qs1UjILM5ScM4mvvtQIgir5cheGVqHznWXRmE4h6NBVTYMdCB8whD9&#10;I3MaXcgdNEgrapvOQLPyyCLQsQpX2Th4Kof3XsrBvVeyc/xSekIDsrb3BNmvW2LunT6U1Pwbkl12&#10;G7O9jD91IhmFsZi9OaHmkrsnpAahxlJWSbwUmdPVIDzQm7duq34SDTJJTTUYgbJCo9M7KjVE0Rgi&#10;hG62AhekS1HVy+IqgnEzVZuJBuHrROSaGuRUGjyUFaEUGQa+rwZFYF1drapmqCxIBzJpX7U01CM7&#10;RVZKV2lotiLJpLSAHQYhUs5QvbeIx90Bo7RqRCE6Vncfy87RCxldCsnh2SsUhd16CWxJWaH4+kIS&#10;U1JRIIcHZ3ovbjoMkVJ41XAXHPTwBK8TOdUDm13YkszcdKTzNeJ0NepBpKYmir8/LLNwK0oFUeGG&#10;skLUW+JrBtLoeiBpPKZhqchVbMlV15iaP5Qi8BcPlPtSz5HyIk5U5FTKmV85hpF3pKyySGpqqsXd&#10;75JhfK57sEPawrVSjYJwY4cR5b6KxXQPICMNNYnHH0SSdV/6RifF2+3WBIxEaui2PZO+oaChgLGw&#10;Au8oBjI6tcIvqSiSmJt3Lsu12xeR6jZLc6cTYetU0ovvIpYbGkmqk7S6J+XmUr3veAMcw3vsJmY3&#10;5PqNa0AADhb78EBmYAQihihZRpJHZR26DZW5eMDTC+sqKEU3oBEafGVSXJILVyJC7uG1JXH0mMQZ&#10;MMsCDOKG31PjkXJA1GOZWTrSyKK3+dchla8zqfYjowpzDlePU0Zn5zSytHtb9D5Dt9ejBtGbqQY7&#10;VVmnoa1aalATUbyKN05S9YK39PNq8XPxqQsSlxgrJpT9KdkouMyVwttt45NvS2bRXVSLIRRd1SqQ&#10;wNtabUAJ75xKTrijBvEMOZAqn2joW0bKrLqMMOjw7CgMQnUtcA7ylzLUILPYZxwuxbzBGawQS2uR&#10;6jPxe5Zh2L6JYenq71E+aO21iBm1FQUgvP5BzUQ5aut5LzNcq8GmojIUnmJGugBUzK7uS3DchcTr&#10;oRpkEQabgkGDvUFUt34UhDa4SIFUN5ShvnFJraNSNZeqbDBIWYHExCXfkGu3Lsqlqyi67l6VpMzb&#10;sF61kh/v7EpIixUziipXVzO+zC41VjOMYZHY2OuSGndTRiKLKMHrpS1o1YNgpjiNmTRkTQ2Jsf7x&#10;CHzcgdldlOyCdBRRs4ZyznCfVGB2iAYahPvPwDjNzW0qSjeKDLfEVKgKOhSHIkLMtZWKiFXwhnfU&#10;iXykSXpGW3UbGG+X0GS7hMc8evcpT2TxRHiYyd+gXw+YcialpiLxeF0yMBJGhW8Sik1RioAjJqPg&#10;rpjsWUKk3ECUiU28LvGptyW3LFlKazMkPT9OTLZ8uX3nutSi5K6mLFBdlYrCXP7kI4m7dUPdZJ4i&#10;U6gfKHbLzJF3nI+DZMODkyrwQIJsH7JqWr2CXKF/dE4TKl66zqyyEtAtrshXQ3GpkX+a2ko0RkUV&#10;ql+Q6fjMBiKHUbAx6WrrphZKvT5nzjE8NScd/lZpR2XbipKf9ycv4feo09bqalaXaOad7aiMB4YG&#10;kY/ck3pnk16KRq22MkTbmM2NHbl994bCkmE3Pu2G5BSnSUZxrKpdpBfEwwgUjrkFf6vUA+XFOXF3&#10;Y+X69St6jzHlC5kMESE0SnCiW1q67NLYYRWro0bGwSkRkCGVt8ymcqltqJMADFViLpFKU6UeUH5x&#10;rsoDcbR0tCmRVsDFKAdCGRFnWxuSLUqioliDa8xRAm1uS9oDDnE0IxfZuQ/EuVSQgrfv8i5Tr7dL&#10;NvYeSe9Av4R4D8HYJPKhJeRAA6jGqZMyqrf9G7pKJXrHuipwUU+J+gS8qTo24ZrU2upgpJuSAB7h&#10;7bN3qKuELUUUeF+uO+SQxDs3JCslTjIxdvYR31FD8MD657s1MaIyJzPIGpsZhGVGiT+FrHJfTJUg&#10;QyCg1mGXgpIcvVqA+1FCaBmz6egkOoqlJVijaKAxqJrT3uVWZYyp+U1EjAeIJD64cSdm2CZj81Mq&#10;EzIYGYchmuEurcJbeLt6OmX/9KX09gdhiEUgERw1EAY6+oCGYo0w1D7hFZyGYk4Z5YOuSG55kiSl&#10;Jkhs/E1Jy0xTxZz4xNuqTHEn/jYINhah1oo/0CFOfxUY3GksBeL1y5cvSEurWwsqEtnIzASQcCTB&#10;KfLAgdiaLahfbDKBEMs0215fL852lxSU5YqtA6TqLJNp8MUmkiuG0HEcsLMNZIcwS1cbGZ8TWx1v&#10;m6lGRnqmkYW6Bc1NDtRCszBONE0/gxFapB3GoLaJx9eukWUPBlnbuafSQcsoS0bBZ7wtn3eld4fb&#10;FfVzS+uyd/ZGqIUScwvkSEW/9MxUsSHRScy8hdCK7HJ2Ue/v5w3KFEyxNdRKQwvF3fKV/e/cuiZp&#10;yXfVKBMzSypR2tBRrbonzA/GkGUS/tXWSqnCQZAvfKOd8OljTcMLy/LVTUs48Hx7nwo51Io2JJJJ&#10;5EQXw2K93QaUVEkVCJA8RkmhntEWpAoN0uRygrMOpINXG4XcwhumlzaOhPckT86P4b9NofQYRt00&#10;iFrlIVwLRez+A0UDBWmoieJo4Z3wHYiiMMjI6LgigkpbREtS1i0pqEqVvKpESS+5hWzPobfOxifd&#10;QejzSX0jwhbI787t67qKnpOVojPJP8taggvD43Nr0oqoQz0CaqBYcQCqpVRJhi80xOg44BrUcmQi&#10;tYrUew4hc3n7kSaJiwjXjsZ6IKJSr9JeQslAySC6LXWUGonYYIMWacsIwasgSCKCN3fz3mNqDfAA&#10;O7raxdZkFkd7tewev8D37+ldrL0DAUUEb3ujqBQVufqH+iWm0dko2cXJcvPONSVVGubk9DH8qkIK&#10;ivMl2xSLmmJW7xDl3U69g0OSm5ett+Nfu3IZ9QySus5qEJtN5QIZIVrpv/D5ylqeCAMnIFowKlAB&#10;eHBsSu8aq7Ag9psrlDQn57dhsCPM4FNEMCOKqeIEhRYa6tWo1FLhtqO/HoawSzvccAvGmF7cVLGX&#10;g7NPpZtXPvIsXahH+pCGU/6HCLM4SmVoOihjkxMwWjtcd1r6J3vgujapNBuyQXZHHbgmbIjAnJ0+&#10;knswQnxinBSgiGMKn1uYCUiVy72zx1JUlQ6iaoLvVapoJG9XJzrSwDO84K6lo1F1STizNtQcK1QD&#10;BYFRiiPQ2wcoBzWE+pByD06OqBAdI0gdeKJvdEqGxhfE39eHOoQn4nukDkakMBXzHWcH5cuQWcIg&#10;nX0OVfCioJQrWC/r4B0S6eH9T4HeLr2bPRDukXA4iN/tgXG6MbFlesArG6iL5hbg2j4ZmPEpKoig&#10;0YkJGL8Sv2PFayaJya2Il4zceMkqTJTscoySRFXvo+4jRaWYxe7u7omruxF1S7siIQPG4KWZOWkJ&#10;YoEf5qQnCBUmvEMIe/46EOGkHJ4+VaEplSPEgZmABCZQFHEgkmqR4FFOkChy9zXrahaFYaISQTQK&#10;s2K6hxWhkUjzDDWqqJTTY5W2nnpkpIwi9+T5yzcSGurRe5d5Sz+3fhikDq5GnYRKXtGNiavkRYGI&#10;WHX4P2YYowZcR803ezMNbpZppP0xDK2Z+eALJGDUYjNC8GVJSU9SF6I4DKvI4qpsaR8AuSEnyc/P&#10;koLcNMnJiJeK0nwxl+UhW8UfbW0UF6BM2Z/DY0Mpyz8Oo4Ag21wtEhrp0uKQmmcN9TaU7/XSSKUa&#10;HPj4/IIegIq+4Lsog8jf1dFc95MMWVugXpq9vGK7UQJjnaqIM7YaloOjI71tnzIdDAb2phqNOJQp&#10;ZG7S0umQLk+HdPe5pMXdqMoVdQ4YB/xGGQDKfQyNDUgMNZMKKzM1tN68c1US0m+p7hojD0WlaBz+&#10;udyKOCmpyVSFPl6vmp+TiihzR68jy0mPl4KsJBCgWZwgwtP7L4ViDcEpl3QPNSnc21qbEWVcGuY4&#10;G41whSbsyxnigR6cvpBWjwPhvV5LBBIyjUF5IApHMVQSaS1NTs09pmamZQA5z9BijwzMdcuXX/9F&#10;RRx6B0NwQ79EFvrE0VaHeqYFUdIKpFHmyIYDr0KZ75HBaQpC9CAqtUjvqM8QoxrzUh6IogxU+7yh&#10;xJqWkYwaBlkoyJX8kl2QIqUwRE75HeQriZqZUgYo7s4tPZFNfRPVTEpPVKGnZtQsMwtLSnQMjcwZ&#10;6AK9U25FAg+qEX+MAi6UPqSQFBVzBgbDKmuqrwMlDirqtDGsNuCxDWirFacTr8GILchC6Qq7x1xK&#10;dMvkVghhfhAlfT9cJqDiD75wF4pStyZdnASWHLZGkDMMy0mgLgFRQQNR94QJJ/eP6fZ5UdXGavpO&#10;tb4ChNvcskRJyYrTRC2nKFkXjLJLEGLL7qg6H2WAbqD0pywQ11XvxhrG4Z/myWbfCE84dwCmOBik&#10;1Z3IGKkiHhjrUKJ1uVqxBQqAAHLG0f2HCI8Uc/HhYKmS44T7OdQtXG3nKlvYj3xCNS0qA/MeofG1&#10;kPiH3OAs3lgAg0T6VXKMg25AmSMSKmXEKONRw0GD1DDjrpHwSI94Q/ifyGWIEP7nmIGBkPQjnSVX&#10;5BflqpBuXmWS5JtTJDM3RQ2VnHlHJYHSS28rz/AiPF4rQoPwaoBbMM7t2zd1RmkAqmKFJzzIYBul&#10;ox1pNCXHYJDwpFsNwf24j5FYNUgg0gFUzWoN4vK0wCDNWroz/aa0EN2msdUYqpwDo9MV/H1diDJ9&#10;yCGGZGI6orf59w+HYQxEGF4PghBMnTWq2pDPHG3V4gIZU5Wv3mETm91q6KvAeDRUK/UHBkeGYIx4&#10;lMZ5yO0LQbBJqgtLmTEWdNzejrsucUk31a2ugVeuXEESd4MaSTf0kkxmrbdv3tCDaOl06kFwpj1A&#10;BpWvOPtDEZTgIDySL0WiCHnqKfUMdcjk0pi6mLvHhS2vTHQpIVLJs6kNZA0DEhk0GOsTTcB63Khh&#10;BhA2h2QWfDKFrJQIGYKBqI1ChLi7PUBGtarwURWwoZU3RdQoOvhfPN5OZOBW7Neu+9c7rBJTVpMt&#10;+eUZKkhHMiWf5Bfmyd145CLlyZKYdhelP42BAbTEgjvoJolxt8EdCRixUpSfo1chkuTau4EIzF4A&#10;hMWMMDgA4kKoHZ+KIIUeFYpIceZcRACM1TfVLW8+/04lyXx+rwSHugFjN2bOo7fo8q4xisvQjSgT&#10;9PmX30so4FPFrPmtMZmBMR4/fYpCcFIm5iJASK9qqnzzwz9w8LWqGWnHgZJHGMabO4yo5fEDiajI&#10;e8IwMFyFutQqGpWemSJZeSm6eJyWlQAk3EG9UqKZXklNhmQVkGSJGBR58XF6hTKvTOR1rHqjY0GW&#10;Xouah+w1E4VhKw7UD0JjCq0HBh9lBskDfvX6M51dIocX+nMbHvRpAuUPeSUUDEig34sDN6SCiBLe&#10;/6uKwPg+lQnCHx8eHpS//E1kem5SHj1+qPpIP/z4Tzk9PVUtgufPX+j71Eb68e+iv1mD4tBBCaBW&#10;lBQtyG8wOnwNwrvIffh9SpNQKiTGVJcnZmupFJZn/1SzpGYmKVqaWpyqb0Jj9PX1q1Rq7O1bGDdV&#10;B+kOHqemJIFUYyU+7q7eOsLUeGwtLCMLQeGF+ocn94WiLJ9+9rV8/sU3mknSvyMTozrjo6MjMjjY&#10;L8OD1EZCcoWDZmJFCVMqaa2uroA3XHCDkCytLGD2A4oK3mdICY+//uNfqo3Eg3/0+DFeeyxffPGF&#10;/ON/DF2kf2E7PDqkxSndo74FXNKCWqgVYR/RjUijrEdTSyPQ953EzCzMS25BtipnpaQna5ilEbh6&#10;xJBUXlEmJ8f3kMLfR3LVKnFxsZKEFJ/XdZA/YhFxcrNSJQfVMq9F6w2HZHKjT8aWejX8PXj8DJnk&#10;p/L6zZfyw1/+IZs7m3Anvx4Yo8EkyvHRkWFVyeFB9yGP4GMKvtC1FpcW5PhgD/XVid5i34sAsLK8&#10;KJsbq6qL9Nd/whj/+pc8ffJEHj96JC9fvpQvPv9cvvrqa/n+x7+pEazgjVqEVjser64vo0RAxGqw&#10;qWuT27p6PDI5PS6UPYuptBVIVX2hZqZ5pWlqiHKU5AVlGZKdDwPlZahEBzO+kdFRSUDekQGXSQN/&#10;UI0iC5/jZeElqH3KSoolhAMdmg7JxEqfPHjyTE4f3JeXbz7F+Fxevv5c9ZDGJnk36Dy2I6qHRH6h&#10;JtLO/jYMMC/DkUEQ5YzeRD2/uCh7O1sqw0G9Et4yzxu6qYcUHVS3ofzP82dP5SUef/HFl/Ld99/J&#10;X/75D62UWaE/hGsx9+DjQWS09gZku4gqg8hdIhMjiHJTMouiL6bSni2WJrhNfYGWzKpPolpIGXJ0&#10;dCzl1nwka0mSkZ0CA/Ga1bt6ny+vPeUdEXrvHhBWXpwjVlSXzBTnlxZhiAcqDseQ+IqyP599KZ99&#10;8bVqIlEF68Wrz5BtTuid689fv1YtkoP9fdU+ogYjCXVlZRGEuier1DXZ2lTBhXtnZyrT8eLFC3DF&#10;M3kCF3n54rka4xl+7zlep2rWDz98D0OPyXd/+1E+/epLcASyXidCflODCr+sbm9omOZC9PDoINDS&#10;KqqFVNVgnLViXpCdmyGlpgKkuja9q5PooMJNVm6qKmmxDkmAm/DWkaz0VMnAKMR+RExFKd63VGk9&#10;MYgU+sHTJ6qFNLM0JZ9++ZXqIL1885m8eP0pZmNaXn76uezDBYiCUxzgAyCJYi73zmV/qMC3srKi&#10;Ej9UvtnYWJczGOM+9qPkzwMYnDpI+zAitZG++OJzGOi5Kmh9CQ75248/GuJQf/sbkNAkTc2N0gye&#10;YOcUCjms7Wyoy/h6OyQ8jOjY2YaaBwbJQpFWjTKcy/M0AgeNwOHxuKUAM59fnI20t0rzC17qzRsD&#10;8nNY4PHOCdQ1uZlSWpit17TzPmBqlW3vLupt86dn+xhUgThQNZvTe7sg2k15+uyeHB7uqubI4QGQ&#10;cXYPCNmTQwze2j89PYkqe1sFXGiQ3d0dVcZ6ChTQSCRUEigRRWTdQ4Shss2r169U8ufHv/4Fs+/C&#10;fxnR4EC5U6pNjE1NiD9opAJTM+OoirtA5N2a/5BcY2zI4esRr8uqCvSu8HJLgZ6ho+INdZDseM+K&#10;bC+vMEty8jP1pgDeFFQMw+VnAVHFuVJSlA8OyRHelDgzNyILy1OyuUWlK8w4DHFydiBnapA9OT7Z&#10;UhEEymMcHuyoyMO9kyPVLaGyxP72pgq5jEUiql5jvL6uogs8YKplqQjU8bEagjIdVKqg0WhM6qpR&#10;ZO7ly+fyzbefysNH9+Szb7+S+08fq0wYH1OtR1UnEAV5l5bH61bXaYfbxPSHg9Ld3SlV1ZXi6DCL&#10;vdUkbW0tcBHeYATD8J4XoIeDMmNpyD94PrakgDcL5ej9McUFuWJGlss/P7cyocow61vzqmJDI1AM&#10;6vBoW06Aju29VVTDRA0PBCQKl6FBNhBeN+EWRzjAibExWZib0WhCEZddkOohDv4BXQbGILkaglB7&#10;KoO6vb2t4i5U5qOqzedvXssP330rX38DMn/5UJ48OwO3PJDHQCWVJkID3fL09Qs5uHeoJ7LoLt0w&#10;ULvbJTHT09P40WkkQIvS6eY9bm4kMRapra1VkvHAgkQM1bMoIZaSnKRn7IthDBpC77ODq5jKC1Qt&#10;b2RkEJGC+iPTsrMHhDzYlaNTjBMYBejY3F6VR0+OZWd3UzY312HEJdne3JQtHBiTsA0YlQpZWxtr&#10;sjA7q/qOdJtTIOIh+IOEenR0CHTBGCDHZXxmE8g6OzmW+zDsC/AWdY9++Aa89eapPH1+it87hVFO&#10;9fTD8xdnMjExBsPwRoFOrYuIDo6nr19KTGQEIQehj36rp/lKKeg0DsSYtSSfnOnTIozcUoTBa9/z&#10;wBklMAhvgy8tzpfqKt6FWYY0u19mkT1SR2RtnbJhqzDCtuqC7B9S82hZDo62VGKD4lDbO2B7EOc2&#10;yJTusrAwI4fnCKFxVJRlfl5nn0YhzxxRoQauQRchoqjEw32Zqzy6fyovQayfvnopX4NkHz06gqsC&#10;OQ+pdUSXPZQHD09UUeMYE9SJyX4G1EyBrygs8+LlY4lpbmmS5WWEuNUlNUR/P6rH0YiUlZWJ1Wro&#10;CRTDfaipxltPC/Iykarn6K2qvI2EBrHAIFw5a7SaRBVolmfxfQsIl/Oq/0HFmK3ddX1vfXNFZTYo&#10;BMXnlPahsAslgSjHMYK0nCJQNATH0e6uSoURITTKPp6TOyjaQmRoRJqaUo2R548fqJLN55++kdcI&#10;yQcw0tn9YzXGyemBahyd3DtQMagHj07k6Yv7hrwPV9JQLPb2BeEyQAcVYNapCgOCo8Qo9dPKYRD+&#10;odHxsPQilebdCyTSKnCGpSRX0UKJsGqe+UJEspRRQCEH7kJRlRmZQ2il7oghirKEDNHQHaG0DzWP&#10;VDwFrrWOg+J+E9Oj51IYcDkKQCFTJSftI7qcnh4j5J6qRA9lfSg2pxpHyFWYx9Ao1FM5gQFeISeh&#10;MtarZ0/k+PhAjbGHhO/+A6DlwSHCOrcnKgRFkVxGIpX2QW1FsbkYikQuLlB9aknl/riKNAWLm0wm&#10;LZ2pjEWB2s7ODuQeBoekYmRmZujd3xSuZB7CmxcrK0rVGIbgCgYOmttWZ72KPxE10aEGWZlXNT1K&#10;61C9ZgxJHD+vBp2fhlvsIKpQ5ovqnYgkODC6IbXWFheBoMVZGGZeEzhGqyMY7FMQ6hMgim5DY1Ab&#10;af9gVxFCOSEVgAJSKARD3iBCKPxEhFA/O4ZfPIlYvbJMQaZFbOcB3QkYpEKsdTVCjWY/h88LYySr&#10;IEtGejrCb7JQcyQrKxNVb45xwzKqZMrqRA1CSTDqCdjrag3pnY0VoGNJDbIIt6JRiAIKP3GMTwzr&#10;a1Sa4T5EAlFxcnIIqMMge5v6ugo/Yb+Z2QndLqPo46Sug7uofPP4MfKUJyfIW0C0Dw6QzSIiHWwp&#10;ye/srqlRiUYahBoCRIeGX4q0LABuVK6Zm5mUxdlJ2dnakEhkVJfsBwcGxIQIUgTXYA5iqijXAo5i&#10;cry5KBso4a2ouTAMtUX43urmDIwyI6sbONi1WckH+ZbDUNVmE/7QCsIxELJGbSNyDA9kTtFBjSOK&#10;Ra3BtYiQDbjZ5taq4f/3dkDKG/gMlW0mcNAG8qamI5hpIo46bXN4b1IVbahxRG2j7Z1l8NeiEvoe&#10;xjy+l+TJ35uFm5LDZucohGlop5FkYxYQFeiHFGKjq8zNToFcRxUhy0BNGYo6riRRxoezzXvnqA9g&#10;iCPk6Wu8Ybmqkhok5bK2aWgXUW6H71F9gusl3H99Cwe8CTeB0RaQ0q+szai2EfWG6DZE1ALcYBkH&#10;ToNRvWpnbx1EDM6Bkak+s7A8Dn6CUfB8Ap+jsBPVbeYWxiUyPojEcBy1lIG4+UUUbDi+2QW8r2o4&#10;/MyQGmUOxRyFoygGQ+lk1TYKdEkMITtDwaXIsPgDKMtDfunrD4nZXCmRISKkTFX1mIOUIyTzwHkJ&#10;g4Zac6kKHxQX85b2XH1tZj6CPzAqgZBXRSyzEKZ5V6beyIx95xYxgyrRA7ivTKHsjsAY/PPIhTDL&#10;hLwKPCFEG4agtA/+39Qg0u5eGRoJ4cD78T0RGY3061hamUSB1ot9+rANyfj0gBpoYmoYBzuM/wOj&#10;T1PfCFEM+0+jzCdK+LtDw70SQXFHSaAh1GAx/X294keC0t7RJH2DlDDvQG7fKRZLtSo7cNWaGSvz&#10;EDs4pRKIod4IOYOhlndxU9+VUhqU3eAMcFAyg6oTuUBIDbJgooWDwivjkwitSxGZngVv8PEKMtOl&#10;cVnZIIwnFV3LqyBnvD40EpbhCE9A9cjgcAAH1KcGoQH6Bv2IgiFEqLD0DfXgtYD0DwZU14iiUIaR&#10;BmRsYsDQO0J1OzkzhO8JqRRQ/6APkx/AewF9jd8d09pWL64uNtWwSUtnvbjdDtUKoEGa2tjSpUnr&#10;muKyHGSlxTCGoSjBK4GYj/COTc4+5cFsdRY9wEq8l52Nwi8vW0py0tVodVxswr6U/Cnl/nCz6ipe&#10;mzGMP0mocyZH8BwEvwY4wzX4+vikoWnEG3yGRn16qxjREgp7YaQu3QbDXdKLyeSW99aFVOGmB4Vd&#10;CJ9146D5uU4Udd1qAN49xfvwqHfE++4GRwx9EyrjxNjrLUjALEJ1ToejThobuZpUq+qcVls1irsa&#10;vVmR14VQrpT33FIzhCRq1nvmjPyDsmBE0OhYWG9vJ2r0LiwYhLIbVIcoQqpPZNFgRE9ZGSV7yqXW&#10;QmGofhw8F2vCsrw+htlC/oM8gWpUPEgdODjesBzGwVITgNpDei9dD++8NG4d8wV5W2q3Gkpvatb3&#10;GEk6VNyJ0l/GLauGYII/4JHhMcMwHKp6RWNQeIUyx41NMIyzDgdeKzY7m2Cw5RIiSKlRzdZaKjDD&#10;VPfNNzSNMOsUe2IOUl1ZjoMsQdTJ1nUSCjyVUE8ACCG5Ur2G6OC+FotZv4+oK4dhrPgsL48YnQjC&#10;KCHpG/CpEYIoz33407w3jgeoijQ624bGCKUzeG8/9+UsK5r4ORiFzymkQE0RGmE0EpIgUKI3IuLz&#10;NApvhyeZGsahQZB8KTK4mtRs00GlGqvVCoSYhTc7U9ipqBjVbU6mVFJ8hXdpAhV0FaKGYrdcH6HK&#10;BJ9TnJKaJJRgL8DrVLLJhkGY7vPOTsPNqDNSqjc2k2x5vx1diIJzFKPjJVNRZPQOeI0/j8dRiZ4e&#10;IIOPqVbDu7n9mF0aIirVYxjD0Aag5CpFWYJB6iDhc0jVqWfE4o6vs+JVHSOMGLqHijnBCC2tDlWk&#10;4eOGhgYVd+KtoxR2otYIZY+57sED5P37jDamiiLMeImOIrzHEJuZmiTpqcly6/pVFXfKTE0Ah5jh&#10;XnlaCxFR1TAe5cRIxkQaQzn1XyvxnXQDXlTDgyEa9D5b3rFN+Ad4N7dhGM4+XzdmtxsHSCMZVSwP&#10;js9VmwgHrQNJmO6jBsF72I/6RUQYGx/yc6pfpAL0rQ16Q7BqF0UN0lAjZgv+tKkQLmBoAvAeW8pf&#10;UJGKYikkSYbc0mLwAUIyZb+IAq7M37h8UfKAqjRmtbrsmCY1lSW6jsKslkYkGdNleOe4hVcUMYmr&#10;orHLYQhDz6y3n4qZMASMoUpX4JGoyozyA5BB3ogetBrhfPbdbuxHNMAA+hgG0WJOjfd/G8QtMVF1&#10;q9Y2h97fyi2F4hobG8ErFoRdXrpYhD8KzoARDElAs/p+bnaKRhJ2JaCMF2eeCVh6SqLcuHZF7+1N&#10;S7iL0JuO15KkMj8NhgHJ5qIwxHfxol0zL9A9X1OhLlJ1tUkzWxqJKlckS3d3q6ElAgN4/TSEC1GE&#10;Ml3UCgE5gmMoyMQZpuIMkaWSoyzccOCsUdysamlEPOf73HJ/rpqRQ7o8huug/KdET6N4vLzh14mM&#10;rVmaeSlCY72SK0VXKFRALQDKj/JyyUxwBA8sMz1Jsrk+gkhSUpwviQlxMFqxnq+h8kzS7WuSknhX&#10;rly+IBRFSNeV+gQdRBU5pbysAHlKuVTA9XhTM7mFEYkGd3c36CRRXMUgU5bqhqZIeCDKE3QrQzBF&#10;D5SuxejC5UEWbx1GWxkudPE9ff/cFclJ3K+HpAy3Y9Ub0+52SnjQBXi2SU+QggLNcB3kIpTB8RoG&#10;YQs6hl0qRlCziG6gAnC6pSpNuuoVxd1lp5MbcvGTj+T9995RfaKb1y5rn9AkPFZlq2Se5EoAyaar&#10;EAK7uDEa0QiMXFT0ZEZMd/SHWlGA8VKFNr09nSjR1zBp4QGk2kEcuGoZASVBzrCBCnJKlFB/RkPU&#10;ICRdY6hRNNIYKGPOEkPhABrCG2yE5Z3S5a+Xdg84pb3uZ4PAZaIiTkVcPgRvMPfIy02DMcANbCCU&#10;EC+xsbdUF+CD99/HeFdib1yWTz56T25evyzxd6g8kyAZINyU5Hgka0aNw3M85CTVLMKWhSOLRAqn&#10;uHi9Og6+d7ADhoE7u3hfvwMH04rXWLZj9t0tcKM2GIR3bJM/GIaZyP2MBPIHDUCjGKgyyFcNdo6U&#10;qBpNjC/UjMhiR0ZKZSu7GoHaHO2eWmlsRh5SC6JDHlJajj8MgxARPBCSaS5chQoyPK9LdPC6kQuK&#10;jrflQyAkLeG2UC3i+tVP9IIatpYi2WZlJCkq8nMyNLErLirU7yxRlBguQ4kvX2+jGsbX26K8RmUZ&#10;lQvsaYObN2DLx61wh1aghDNuhGHyDg8yGoINwxgIYqTi6yoJ9r8MYiRqMT1ABjXOOrrqxNlaLdTv&#10;oECCA8ZocSFjRWJmc1DRKk/y8jO0PwXPzaQkJUpyUoKe6+UlVuypRV2R99/7syrQ/PH3v5NrFz6Q&#10;q5c/hkE+AkquwGg39cwfW0wRIbyCgFGLBmDmylxE5XkQjnnvPienraMO7ktJnkYg2UBzWwfv6a/D&#10;QfFKpRY1ih9u5fVhKOmec8W5QXznBqJR+BpXyRhZaIBolOL7VKGJoXqVw1kj1P9pdvGSAbPYnSbU&#10;N8hgm5EwITN1uiqN1L0wS3tTUM4r7VyfiNeY8WqAi598rOigXshbf/ydfPDnP8mFD6gIcUEuX3hH&#10;Ym9dlTRwCIWceKFNZjrdBjwCTmLByJBtQYSpralSpQhODqUzKKLCg6eiFcWluPV4GQSAFnZka2d0&#10;dEiwnxf7t+ljErDBGYYqHpHgP+cYRQjdBRGFRMz6hu7Cx8yGY9xeanNYpamVBsAfaWH3RZN0eGuk&#10;oblC0UJdkdJynsDKBLFSGY+KeBkwSIrEw1VuUrDpCgWb3pc/ABm/+92v5eJ7f5QbH1Am4z25fPFd&#10;lfe6feuaijbxgj3qkPBaeZ74olQgwy4Xq5nsWa2VyJIrgU6qPPCsPS96qRZvADzXQy02Bw6+SUL9&#10;7MbWrLzXrUJODhjNCaNQgodRCfVOL1ACIwR7yS+G60Tdg+GW+kRqEOQxXLKI6Qnxei8216qSpnaT&#10;bqnw0uQyS31TuThaqGTFm2uQsuel4QBSlETZzpIpOq8x47iAnIPSGW/94Xcq2HTpwz/Lnasw0gd/&#10;VmU8IuUW0HHrXNrrDlCVkZ6o67LsTsD8hq0e7A1lYrcZ+Q8Jvctvw/+plAanBW5dr7IYbe0UmaLM&#10;DrWIGBHhUkCGv5cRqB5E2wTXgSsBJb6QoYlG8qWwLSUHKf3FqERDMKNlUsehsl7eoF3FmJrbeL0o&#10;/lRjGcp+s/JGra1MmjsqxVwDogNCcvNBokQI8gcaJO5OrM465bwuIrq8/ae35Je//G/55X/9H7n8&#10;/jtyBUb56P235PqVd4GSj5GsXYRhLqmKVXycQbK8KprnhCl6a0O6bqunWFMFfh+1Deqoeme11NaZ&#10;EPVqkEGzA2SVtHdRHI6aRHZpaKwFvzgQFJwwVq0ajZpndBe2jPD6YRyUAoYOGhFiRBomdr19LPQo&#10;TUplK1a74BDK7jha4RaOUjWCo6VMRVUamirxZ8rhMii+apEooZ7JL6D4bI6e9WcNwmtWGWYp5fX+&#10;+38GOn4rv/zFf8mv/vM/5OLH78tVGOTdt/8IlPxJXeryxffAJdfUKNySZJntkj8oP0ru4H+orC7E&#10;b5uFsjvV1lI8rpCObou4PDXKKQ2NXJqoFJebpMvaqw4oaELtZdGUgbpDdB8mdT3BFqABUQkhm1Wu&#10;1kNwGapY9Q0aywfMZ8gvWv4TBfVNFWKxFarLOGEccoeNii4wBF3GUlcsxSXIO2AQ1jNESGlRrsrn&#10;UDSSBnnnbaLjv+Q//8//Kx+980eV8rryyfvqMhc+fgdI+bPcvPoBjPiJSnwRHezySD4pO19g4kkv&#10;IsVkLgSxVwANKB6RFFISqDuAnKgWEwXXaWishpvAMAgGbZ0g3VarooUGcXtRerTZxMWrHGE8KnN2&#10;+5jDMAtvUTTQVcgp4X6DTxQ1MAhX0WIc+NGS8myx1hfpH2jhXdPt7IFZIWz0Y7ZgVDN1zwGpYhTk&#10;SzYI9Ybeb3cJ9QrQ8e7b8rvf/kbFmf7z//w/8t4fQKpIyP74e6pV/QGP31bRN0rtfIK8hBpEd2Ov&#10;K5cwaaNGazEqYS4LVKDqpavUnOusmSqLMVnF+tgON6IIEwXq6pAeNLZUwyiMRuVCbWqq59EwVCBu&#10;RfRhcsloRKEmynt5vEhAceCae5zL7DDc+kM0CAiYHEIlKg2v4AlLXQl+EL6LmajFY1MVZs6EmdPy&#10;H8ZgiyjUMxStZoj9ENnoB+9TMPIt+fWv/lv+G9zx3//1n3j8C/nFf/2HSnrREBc+NLTNGHqvXmZu&#10;ckku4fN3UOukpSYiN4lFgpajCRrFailYWVVdJmZUvRRkYqTjql2tvQyuYwg3NWPSGhAVbQ1sYmrk&#10;TcxZHE2GYaiM19JuA6mSYJuVaFWaFHmKaq1q+GUUAlr68Bghu38ICNncPJL1jUOhFtHa2qGsUHaH&#10;dzZhUIInqktEIRXKXlAchbIXqlF0rigzNUuxFEOFhnohlOehkkxUO2RxeU8Wl4zt/OIuXttRtRmq&#10;01BkZYbPMaK6R1H5HkryRCYMCR8OahsNRQwhFkr6GAo2hmhLZHJLKO0zid+dxfdEf4MyP1SliOA9&#10;Sv3o/uefGcFz1VfCe+5wUPpGVqUXIzD4syZS8HxE1W+iwi/URwqdSwL9uzRQVAgm+jj6nBIg1EOh&#10;IIwFaYxvcFwGx3dkcNIYw1N7KvpAoRjeEM77nvV+5nNdJd7+q8o5vDF87VTvUOMN3AtrZ3onG2/Y&#10;pAgENQ+oscRhqOpQe+lMtZf4mOo6FJQxbv+noAxlhwz9JeojUF+Fj+c3ztV3MGKotkMtlc0tDOqp&#10;ADDGOFLgUMRqZfXQAInKEhnyQ9RO0e2ioZRB4FAmJCpDNIHJIQDm8N7PAli7Msdx/lm+T4mjqTkD&#10;LPq5c5BQuoiTG33OieQYBWgMGSNONMFiTLgBqE0FxRz+Y1QHagrfEQWdoQdlSCAZWwCFAATAOIbx&#10;eBDvURIpOn4CBQFyPvxD8/+/wIiK4xjj5+dhAI9COU6UjFHRnKiM0vCUMQgQCuZE7+jn/eAzS8Zz&#10;goMgWds6BwTAMbdyqkOBAoDwlmbKLSk4/k2D6t8HVUMIEoJDAaLjMUBigEUfExh8ffuJMfBazK5K&#10;MwEg20eysWVING0BMFsKGEN8h3JNHJQ14CBgKLbDQUEdgsQAys9jCoNaV9S+IistKAvhPYCC71OG&#10;hUBTHSwAQbWuMAg0spLupyA6BxJeMxhhW4YxoQRHP5iEAj79kTWAcgvfuw0g7isIFST43MS0ARIC&#10;zADBhrT6W6V/dFXsXeWYwCkAZVuGAD4VADqXifoZJD+LiP37+L+BYbCEwRT//lrf6IbY2iwqHsQx&#10;AHBQN2cEwJiYP1B5KQqN8GZeSkNwUAXBkJ2C7QGC9e0zlZziUKWlTbDBOTgIEkrI/CxBdQ4QPsbo&#10;Gx8W33A7mATfvUYhIt5lTfGhn5nCAIah18VBcKhCEwaVV2L2dk+FGl5UZ9rdO1XZqp1tAAdAMdiE&#10;WjtHmGiEHg1HxojqfFGiilo6hnqTocKkCk0AASfLeN94/X+DaVeSkIho+CIgzl/jY4KJn4kO1Q8j&#10;UDDGMOnUBhuiwhOAwvBBZqBmGL+Lv6mD38cwSKAoGxkAUzDAs1UuCyDz9UekA9lcnYeyWf/GHBxg&#10;jSgg/u8RBUgUGAMcBMI5SPg6b1/3BId+eo/MMTK9p4p0k7zlHYP6IRM8bpXdOtLnqkUG0JA9FBxR&#10;Ga51AgaPtx7obe0Klg1DGEGZBKAgUEZmliQ41iF9ExE8f6CDIcQIL9Qu4+RT0C06zllDgWHomHG4&#10;fX6xI+mL6R8YkaS0BNQB7WCRIwDlxAAKgLMJVlFJr3NW+SkEYUQ1z4xBtjEAw6EMc84UPwGGQDkH&#10;1BwGw1R6Wpq+z8k1Xv85dFEVi1JhBki4D1/fU82j8RlK/3GLvAPvUStJZcbwOMpwHOPTa8pA4wAJ&#10;c5aRCYBqjPJhRpgiuEYBOK74Zxel/xsw1jCwBZAMMJyP0XOGwOMoOIyB1/n8nC06A71S1VCiClvV&#10;qNNqAJYRhryZPfGMoEANoiAdtCNp9KkyD/URyBxTi/B25CAMK9Rn2yAgMKKKOqvYUmYkOqKabWSH&#10;eWwJBjdquKnl05/AQdkyI98wVP1WAI6NvacqRbQMUFC9a1lBQeAYj/nayt4zWT94Lhv7TyWGQjMX&#10;r3yE8YlcvnoBNZFLn4d7h2RbRfEYjk4RiniZFq9wpAYcNZcQirAlQFQLbsmYKCagFKaiHFqUYaIT&#10;zu008o9AOIKCcwTlzW1U5eM6GCa4DwFEMFADSnXjztkp+l0MU8oaC2Su8+/GflG2IiCjbBXNZ0YR&#10;TiKkeLCIkehuIvych66JNW3+NoD8RhUJFRxgi3Om6KPOnALCEOFr6DKLe9QhFageKmurZJSqYmS1&#10;cYLE2KcMxbuJTZ/K83+SYovKsQ0AqMxBOgacwrtXXANW6Y40KpNQPWRr76GqkhEkBAd16zRJ1aT0&#10;VAVBl8Ae1JMhQCj9OItE1tPXKm1ep4YbCv0Z4DDyDA4Cgvp21KiiwsA6gMKxsU8gPJf1fYBCt891&#10;nw083zh4JttHLySG93ZfvvYxAPKJXLl2QRIS7+LPO+TS1Y8VLBcuf2wwyOYpgGGAghpUnFBj4jlB&#10;nFxKuu3oa/7+XjxHNXMODOrm0dt14DXq5nFcu3JdJ56TraDCd02fg4ASc3ydzznhBI+CAGMSIWRW&#10;P0MNPkpAYV/9fQAEr2uIIdOQRZjXADT8rAIQTGTkNdvi4q1E2K8EIOFz5iQEBwUICcJFfK8B1D2p&#10;aQEzVORLiYmjQKyucuM/6PuGutsYKhN7c7OUmnk2m+sIHRJBeGEy7OjwK0gM3T4jWeVpwKkFMsiR&#10;hIb6ZAcA4VC5S807znX8MGapDIsRlbAjQDimYd921Pi8yZe3b4YnOmV4ZhYgwX4IVyOLg9I/0yUr&#10;u08QZp7KztFzObj3UvZPX8neiSF1t3P0UjYBBmr/TeFYhyaWAf4V2cJzBQkVEK5cuyiWWov09Q/J&#10;tZsXJQfU2+h0qjrCtRuXAI4D/Glk2euGChxl8RbPJ5rCZYZmoAEcin9QqGhsel4GR6ckNf+2Mo7B&#10;PoaOICeLxr167apOroIMzyl5Ry1BSt7NMT4DHD9NAEJMhBpgDDmYfIKFgmr8D/wuAsoIa2QXA4wG&#10;SDEUpEcyHFmUkppcKbZkodRd0fyETMBrPSYAHoJMVefwX6lNyEEG3do5k6ZQlTi6K6WmuUxqMSjJ&#10;RUU7gpKgMVtNCEMr+L5dFUzp6ParvB8T1KiGYYc3LN7wiEp0sZRtdDSoXHBgIKyyOxpiMIbGZsRB&#10;TWW3XRrbDC0A3iQ9NrMJwBhJKpV0J/HbrR4K4BurYs3tDhzX5Hl4IYtQ//CpTC0tI4Tcl7WdQ+mf&#10;9srhvRdydP+N7B49kXXkotVWNg4pkQpzqcp3OZrYXdJQlSirLKFG4iM5OXmoNwGn5N+U9NJbMGKG&#10;JOdfkvSim5JTeUeqEV9XEWY4+QOjE9I7PKpswUmiwp2xpQoe9zkCvbNB6Ynej1+BH8upiIPh8oV6&#10;QJwsAoUTe/t2rBq6rcv+k8GjIOGW4OCawcQcQIIKgApY04jffJ3A4u9RF406jAQu/8cq/o8yHt87&#10;Bwt/y9JSKqbGXCm15YjJVq6AG0eOwMqCotz8XgKW/y3qDIYCoCFTSGnDlpBF/+MsAMwSlcklS1RO&#10;epc/pOCgDBkvBKprtEtwYELXPZw91dLgNqsAFbeUM6Q9eeeo3VUlneE2BQelDRlOAuNtAEmdAsPZ&#10;3qBSh0Psy3xexai6MEBCDQXeMM7WVc1tDgWHroFo9cL844lKmTGUUCl0cW1HDk5fy97xM5lYHNV7&#10;nKkXSQUgilepEJ61TLfaJdzMx0VkEiPMZOamqazYyfEDae/sQFZbJWn5dySz7C6MdiAZRXGoCEbU&#10;gD+NjRPkIFv6mAZlSDLUQZnkHsjO7j1pd7vF3gQvbDdLh98Jo80icYzoxLEFhRE2jgCKdWnvsWFi&#10;jRyDE0PvZoJKkc4xVASUVuREEgQa/vCbP0/mqbIaQbsCJmAYYm7UGW7FxBohS1VPCUBszdYqTRjH&#10;8Z08Bz84vqqhh9/B75qcYxfee/qY/8UdbpfGQCUMzbzgVBw9leIddSlgdC0Dr9XWW2DDYtVzod7l&#10;xNyW/h4TVgp4hQbGxOExg5GqxFRdrpIrPAYmp1ER4QXkIDMrexKe6ZCOQBOGU9lDE1SAozsYBAMu&#10;yDjsPrawrPd/D47PadWyiFJ2ZGpZvP3tMro4JN3+DoAJvw9W7wYQeY0RdWVaOm16HylFhHiJssVq&#10;Fo+3G4nwkVQC4CVlRXoc5tpSqa4Dk1B+9tadq8JtbkGOivDcvH1Nrt++JCZ7vmQUJMBLd6S8Lk/K&#10;a3JUEa3CWozJ3RZrvV28oYD0hAOqQLYOaq5vrFd5J3uDDX+gXMV3mtqakEDOw7OYqxxK3+CYTgbl&#10;nhgexqfWpTPUjAlGuY1JpgYnmYUsskhGAFNwMuntnDACJDI3pvsZep2YSAxKVPI5v4MLf71DE0gq&#10;pzU0qHorwYaKiGCzdZVKY7BCqpuKUP6WSl1nKX4TZT2+h4tXkZl5CY32SmAkhFBTKXXtZdIcqv5p&#10;tZM64pobkVFQTUwi76G4alllobATIMtZ/n8mpMw5yDo0PNsLUMqOIGFLR7IHS1kmqQSISudi6BoI&#10;84p/yz8iqNa6/N36mFIU/r5+VZMlQKaXkOwjoe0KtatuB0dnsEnCkx6paahA/tWo9+aaqktUyrei&#10;miAo19eKMeqaKhFuSuA8xVINpuUoKS9UwMTEJ94BIK5q7sEk9uqti3h+WYVEKD0V7A9Lem6CpObF&#10;Sn5ptkzPrmOSTsTr7wXVtakASVJ6rNjqrXqHdGLyXWlubUVoMcGzzIpSSkZ1dnVJU2erUFqG+jpZ&#10;FCC4e03MoDoChvqkne0t4o04pXMA1Hm+8rigK45nmGSwDUMCgYCJJBj4mZHpCdX6ITPxuW/QD480&#10;QqDmSwgFof4JXYijsCu/hxM3AU+3ecqkwpYvVU0FmkBy4hk6OPhd/G1j5ZMLXCfS4+9XgMzicWhw&#10;CoksaBlJKsMMpTqpX8ZjbWyj2GOx7sucg+yjAMRxUFSyOxAEwFb0klDqo47PbkibvwGhBODARI/O&#10;TaLKCoh/tB1VS7MEx9ulfzKkFQ3F4AIRt/RNBIVaJd4eL6rFgCG74eMlDkHpCXjBFH4xW9gVhX3+&#10;CowJxyBIzAgpQ2O9yD3qwDx9KsljqTOBNVCxWcr0vzPc6ECOEpOQdktSc+5KY3MT2OSCJqscl1Dx&#10;xCZfksvXPzHEVm5ekkTsW1CRIVX2UjBKPJKzTmnzdMrdeHxH9l3JLU1SbWeLrUKpdHB0DCyxBPrl&#10;BTou1fhwtNXIHZTbSQBhfna6FKfHS15qAib0BOXplFjslUjUGtTzppY3dLWRgyxB7+SIzC+Kb6xZ&#10;BicnMLnIEcAUPZE2sbdVq8pVe1+ddA7Wq+rVzMI2AEVQUV34VPJLcvDdzCkomnskpvoCXSchICmN&#10;zP24aFVRVS5FFXkAep2+N4vKwtpoQmK6JiOT69IV6FWAlPBKS+Yi5wqgrFi4LTMD/PguF5yDZez4&#10;7KaCgUxE5ujtj4hvvEV6RpvF3e8Uz6BTxhcXZXUb+cTWA+mAA5JFOsONEpxsl75Zj3gHXJqDUIim&#10;zd0kPp9feEXmDFg91OeTpa17yBkHAbZjBQYnmLKqBAdP+JNRrA0o4f34bMiLUviJypwNj01p/khB&#10;zSg4+Bl+nrlKDK82KDAnS1ZpvNxJuCn5lanIReIUGK34ozn52WCLm5KYflsyCm9LZvFd7HtXktKw&#10;D1gkMS1WElLvqBJHUmqcFJXnqk4LUcw7UPpHBsTmqJUOt0estlq9oesi+4FdZQeoT+Tmjat61dYW&#10;snCuMC6y2Qm8i8vT9EROGAdpuX+6V6g0RlEsT6hbVcOMFcsDTEohErkOhJdVsXsqlHWCE13i6q3D&#10;5Cwq+zCU1CIMjkyuGeyAQbBUmpAbkPLxu/kl2XoMFVaEoY5S/Q/KCJgwLn7VNpcrwxIEzOHK4Zkm&#10;9hLi6epqhC1rjYoIM6zUE+wAsHFuxRje8IAuizc1IQTPIMz2OVQ6dh7HuAgWWdl+KLOru7B9I1jj&#10;SDq9cER3M8DhlLZOdqvittlQKUKoae9qlXWUt0xOZ5f3kLCegU3ALCG/srvFbkLVGpY+hPqxqSFU&#10;nQNgqTDC7oCCYGkTIXz7vuYmfF7K+8dY6bCyqSjVEBRT22BSlZHLZJGrFzTUMOwwL6FYYGw8tnev&#10;IxxdltvxfH4DALqlAFHRHjwmk1DmiTJyt+/cUNU0KhA6mhpRWldJrY391ZDJO+oQFlASRqYlN5dd&#10;PFOlqCBbXJ09yCNQ7i6tSW+oD0kc1wiMM5z0Qj6mzG3fZL90hBqV+hnvG9wWAKZatTYpRBpBjlDj&#10;qNQFsrawTc+BlFRhwhFXi0w5mLhyXdX0BPulylkMIMDb8B7vH+PSeN/orC6Aubp69Hc5eEJtcGxO&#10;xQypK14G5tC8gpcOIKeorCnT2F5lZRujcmlsckp4mJK47fr67NKuHkc0lCwxwURO4XQ6VMqOomVU&#10;dKtvrJOOYKO4/I2ysfdQerxdYIVxoQo1dYYNvWFjqNQuQjcvMVQpqwCcY3QUjLKFfK8PoWxZdk5e&#10;ovSdR9kLuwEgg8P9KmgyNNoHxw2Atfulf2hAy1yWvtQ4V41iMIoOBQiAX1UmMVkldyStAJOdcEPi&#10;UjDxSde1h0JScoKCxFJnUYmrmjqr9PYNYdKtyi6z8+tAHtsfthhASbyt7GNoghFIN6XBWS82lwnG&#10;qJWWthapRS7CvrbRaycuXvhEuyGn3LkpFUV58PRD8Xp9MjI3opTMlUWCgx5IL6M3Ty5uwrO5sMQF&#10;phNp7cL31lPYzC4uAMPd32woaQ/PygRCUV9kRg3B/IEAKSzLlYKyHM2vCkoBIBwDy1YulE0TfAwt&#10;+H6KwVKunNvI7LKCobXTjTAKQCDf4nMm5ZV4HplcQIgplXp7nYbZhg4LQFQuPcGwtPKKwb56MEaD&#10;htvBiXGJTK2K01GvS+n1vFOj1Q4GeSRru4/BClTlfQSW21HJL1Yvqnp3DgzqpaliXk+PKmCNTk7r&#10;wtjO0TMZm5xSAbuhkUEZGB6QXQCFz/sBHCrNDAz1qy0q4cDUczPWRpCDwAbUs6fkULmJKr0ACPaz&#10;WC3yu7feYk4Sq6KRTFSpZJWSmQCWuCW1AMWNW1flTuINfPmY3IqlYO11xLZeYbJbWlmA10ckPTMN&#10;TJSgOQ3vHKcCVqsH+UCXHSVtA7zLoteedgzZdJ2ANw7wysXrVy/qVUc5lP9JiZUkAI0s0Qjjbe3x&#10;uoYN8Q/7xNWPiUd+wRNanoAHE4kqByWtMg08vT8yiTzEigmyirPbgvIQpSxCDQHBcLK6eQ9h5ETY&#10;Q9QCliEwCkpypdiUr6umDneVho8a5B6tKNfr4NEb8L5N/IeN3Uc6efT+BYw5gNQMxlAZZmyrrCZ4&#10;eKcmytMLm2Kz1SGcVWsCWIURmVoAsNp1f2rIMkxSV7axw+h50QzW8SBXYA6ytmP0yCFIBsbGJDDk&#10;1sSUEsxu3iThdSH5d6keHCXUwuEQ8rQdBYiunp6+lCEAY3puATnGoKFkPjwoB/feyMjosIxGRlFh&#10;zoiv16NsSBBUg+XrnbzQu1nqYD82F6m1WWXr8LF0eFs1ea6uqZKYm6hs6P3Utb6Bx9cBmMycTFUv&#10;VqlEDGrmZ+QnSAomNL0IVY4JJW5bpYxEIrKzeyJuJE8dng6l/oz8ZBXaM6HEasNBOtvsEgaCa5yl&#10;Ym2pkGtXzq/kRFhKByjzstlR+44kIO9pR4xtRMbfOWSXoelR6R+LIHZuiAuJaF1LldjbUSnVwYMR&#10;/ycX1pGP7KjONZnEDi+22MyaKJJh7KBxroQWlefJ8Pi8mBFSmGhGK5IiVCNMOKurzKqvzXjs8nTJ&#10;uq56wqsxOkD5MwAlcwiWmRNIgpVJUAnUNlSJs9Ghv0lxYgqQU2F5DnlBJbyTzwkOCp1Tbt4GNqWw&#10;KIFia6pFTuKQVh8cKdyAcDYJgDzU8yXsEzQ8MWWAg1e093g0pGhY4cXbAEkg6FNVNK8f7wVdYJYu&#10;mZqdh+Os6v3fZJWBwV4FCIWJD++/kfCIX3rCbukEaCkrRbagCj1zkYbGel2u4MInxY4pbNjS7tKc&#10;ksKkMUeHZ3J68lBzCYYXAsUYYI471xQkzElS87iotiU5xcmShyomG4luVmmceHweSS24IQnJcapd&#10;QzYiSChTyUTW4WwA5Y3AkxES2qwSe/OaFCJ3KUy+JRbEvqLUWCnPS5VUfC5q7Ca3TdcSOCEd3bwF&#10;uwyMMYMQ9EAaXTYFkSdSL41eGJwCxw5skfOsbR7jca0Co7kb5R08hyfNGtvqEVJYqgIMYI1yAFiT&#10;TlQ1rEaM5JPrB0ZVwkWw5S2EG3j3CEIJNb2q8d/cfh/C3qm0wynoEGQNdsZhmGlpblQA1NjNOIZK&#10;aUSopcgydYu9kSbpHkHYCeO14UZp760XV0+zhhdqlXOEBgeRhLZIeBB5F5LRUYQOgoKjJ9CN0aXC&#10;qEORYQkhKe0BWEyYRN6Da7GXSRXCW429XCwNCBP2CqlvrQIoLUh8ATbeyIcRDPQAOC+lb7xHHSs4&#10;6pFQb1DBwNyD8r9Ts1MSGRsBI82iMp1U5osxWgLckbiEWN2a4HFUqKW0JoGzsbkvoXCfym2enj6V&#10;3f1TjVvUSE9JS9A63QmvSEVek1ORJM5mZN+uFpmamUMSx/veWjA5BdJgr0U93ye3eQ0nAEUx6Nys&#10;ZJTByVIEkPBekxRUTC7kLpQOdyCuG5SOsq3WYiSHoPB6V40mqtyHeYEdB+bzBxBTyxQk1ShTbQ67&#10;sgPDiC5ataAs7m7Rbj+VvBsTYCAo2GubraX53a0IGyw/h8bnjH4MCz0yu7EALx8HI5hlcesIocgA&#10;JKWHCRCCgiLTBEoTQgffN8CDRBqVV9eIQ3rGnOIeqjeAEQRIBhF6kaO0eG0IoacyBBbpHRrSxHTr&#10;8AmYwg1guJHPdAmVOLntBWsEewMyMNAngxjUSGVB0IJSmOshzCeoB23cFQH2CXtkaAG53UJIhhd9&#10;+rh3vFuG53wyMNUjobEuzItLgcEklSGMgrU8K82W3/Ym2N5iQvFRLhTojknLu4PqhInrTalDicqq&#10;JiM3WbWcc8rjNLxklceKpalAsk3xklZ0XVdnb9y9pCLYbBbGL6fY7Bzj4UxYMosSQWE2qbIXqepv&#10;cXWmlNfmaenGy8CLCrMlJzNJigEOE+pwdqE3FaUjfykQV2uLNKmab72iXWmcyuBdNTI8PS5b+49h&#10;PACz1diHsZ2a0KR0JoucpNAMErtwp0SWxsUEIDG5JH1TkJ9VF8MVAcZydXB8VvOOyZU1rWLGlsdQ&#10;bjo07HX4muHlzzGeooLwIsmsVc/SMpzyAgAI9aptDhj3vDRnckoQE0ytgTrxDDWIF0Bp7oGNfGAc&#10;n006AJjJxSUwB0Vx/XJw9kZDwunDN/Li5ZeYtG4Fgi/oxRaT2u8HSHzSD6/v7wNIQkxaOxRAHl+H&#10;VjyskFa3thAuejDxxXpehgDgkgObBZCB2bPHzNt38JzswWFzshkB2wKb9PRJQ3Mt/nsVfsOv/4H6&#10;CzFsIcFSNjHtjhRUpkteWbJk5iVqqZtVGIeyl20nfs5NWt0NWv2srm7paitzGgrsUTOusq4ECWAZ&#10;Kp56JEIwFhJFJ2iYq3iF2Ke4uACsgJIV3ssrwctL83TF1VReqHellRVni9NdLf5JZPM9TahW7OqN&#10;bF7S1F2rawLT8yuyvLYjPQPtKg5Oaq9FUmjD5FXV8hoPtvlFuc1exkj0JlAOkm7JFv0jEbARmAVJ&#10;uaW+UuxINKMhjo2MFlBddY82SkegUTbh1XbqSjQZuv2qyo5R32xVYBAUBEcTyny+zn1I11Q55ftk&#10;HzKKe6BBQeHsBEh67Dg+JMgdTl0c4whPu6V3uhOVSURevXojgyhRKVga7DUUWqnGzC31/6nN6w16&#10;8P3U667WPIJixHQAAoLHwu3y+orcf/Klrv5S749MQnuxzRBLbcpUsc0QndBiI/NapKGlRupbanF8&#10;1QA6/j9AxruD/byfIiEpTlvzZBYkSn5JpuSUpaAMxuQDEFwj4bqJskt+vOYdsWCcazcuKmgIEOYx&#10;yamJevUVs3FPj0vyEHaKqBuO70zJiEeCGi/xvN0oLUky0xIxEiQ3IwEhJ0WTVyqa5OekS2FOqhTn&#10;Y5ubDiQHFQAWxPjGBpuyBSf/5OwVWIKJlVNXHt29TeIbaxM7EsQaHDSrCJerTcaXJ6R/zq2GY1mq&#10;aykYXMEkCziR1dfX25BYO7EPJhSfZWcL5kAj4zNgjzOtGHxDLunuaxcXvLUdybkCggAMoTLpaxaX&#10;r1G8Qy16xlYZBe+xTQgZTfs9MW8BqzYgTBJIZEmq3/vDoP4FJIljnQht3XrNB+UvJ2cnAZR+1S2l&#10;bDd1zPsBFGczmLPNphUk15u8CEtub6deHsBKhfbQE3Moa8l27OjDPJCTXW1BPhXE3ARc+h4XNyNz&#10;/QADGA//r67RAoerAzOBufq61LEpHH989kD2YIeYuwm3kGBS9vuuCjpTz5jVDpnkRiwqHFQ5TFxv&#10;x11HGczl+Suau6SDOW4nXJfreG7scw1hJUsvfrE2VEp2yV3tv8D++Lx7kbd/5mSlAiiJqtKSjUop&#10;O4OPKaRGXY4cKS3KBEDwPC8NYMnUuM8GEJ5e0DVvqwp5dd2A6wRsFBGcdEmbrwEAYa5gDEerXVzt&#10;XHBqUfqvxUTVICzQw8k4nDSCrRmGaHI6tOqgVzJMtHVj8kZcsriyiQTvtXgoXhBqlg5/s163wRBH&#10;oXoK3DPMMS/ilj0g2AKBYrb8bgsmiP+lAZPJ32BZ39rchH3YAcCp48XLLwAMjwJkCPkPT8hNbgMQ&#10;Ez2yd3igrRC4tkFmYcXRjUomNOAXKtr5e7uFwthDIwN4vVMqyMK65oGyFizNfIJsQRYkUKjjTP35&#10;5nbe4G0I7pOBCCDqwVPmK4KKqgs5zfBsQPqnfBLo75bwqFdZOCYZoGBl0NrqlDDi2d34mwoKMkQ7&#10;PJJdjjIKwDapN4Wi+XxOBknOidUFs4S02woObSNnzZc8c5xklaC0rYyXHFQ/WUV39e5PtmK4cR1g&#10;u4XvxlAFcQx2H4i7e0eZ5m4svi8eCTSAxdvY6IkuTxsOzCmhIb/MIY4PzvqlN+JHeQrP9js1zJD6&#10;Z5e3ZXphTZeu++e6lC3afWzQwXwBIQL7dSLHaGiySVcQjMBm6c2O83CC98JO6Z11y72Hz1E2zgOM&#10;zerxUbF+tnjg9RtG1wPjdXY/IMN0dXlUPZyrp06nU0HBZJ4eq//D1SydHS5dFNOVU20qYLRxCIx2&#10;SnAE7LWEBHO+R8FBAW7qW1Pwl+LfvYMMNxgIOwEApIciNKh2mJewowJLV+YeDCfMLdiCiz0zOFil&#10;EDAESw3Z5bwpErdjiwPq1OyByNeakKQyz6EeNpmEXaCY82i4oT5+R0crMuNuycrJQHnll0zQ/x0A&#10;JrcsVXIrEBpMSEAteGwy+vuU1mQjnMSrbHwayuO0/FhlE5bGGcUogzNuSkbpbUnOikVouiK3bxIg&#10;N34asWQXgIUKHTfP21Tw7vs7sYYEfVFRnsZ4eir7BXFy+2bZmsatTMIJa2tp0mSYSSaTWIrQRJDc&#10;DgAk4alOCY13YOKMJe/2LiR3+B4yAUODwQLwfjzm7zAMLCF5JVPxO7kU3oyJ5GQaS+JNwpY3nGBj&#10;IGfyNMvs3LQ+5//j9xhXkRm/o6ABw/CzLGuZU9GTlQ0xuawqyAyhEa8MTPfI19/9U9glIjI5LJHx&#10;YQVM3yByEuQjzE3IJMMoT5mbsPLRviKoQAgMbapC5SPNNwgQJtSsxGqkqQP/o6MWx4xKECGFIuhd&#10;mPyJ5QEZnPKDTdx6TogdJ3i+h01ctPTu8UgAxBFjRmLjcbdLH570omroD/ao3DXPw2TlZUh8CrbF&#10;8ZKJyU9OZ08ShI+4W5KSYwCEbHILk8tmc7ykIDYRzFN4B+HqOkB2A6BJUJBcvXpZ2YQn9q5cvnTO&#10;LFcBEuQ/epLvmtwCkDhoTHpvZ0e7sHFKNI7Te9k8knRNLe/5xTmlToYiTiTBMz2/JPcfv5au3lal&#10;asZzgoHfEW0JQiZgLCfQVLwIr3n7XRKIdMqjJy80t4ouiXv7DG/l5PJ/sQcKqwm2BeHQdiP4PJfW&#10;FXjn4FPg4jf5XaRsf49B3WwW0Q52ZKnbOxSQmY0RGZsZUuX89a1NmZmdAiOOydjUiC56DYwauQlb&#10;DATP2w2w/8Lcwqwmrk0IgcxTCA5uKU1ej/zM2Q6GxbaJbZI67coqtAFFYoMhn7IK+zawcqJifj0G&#10;eziQ3cg69vo6kEevLqzFpGWBJcozkIskCNsbJWPLvITrJsxXmH/8dCLv/DnfY3ef5My7klOUIomp&#10;LKONxThjjYXdgIznDF9srMfmNmQMti2hBkdyIkMMwJYUr4otmchRKGqSgd/na4GRDumdgqeNIUHz&#10;t0pHDyenSa+u0gnEZPHcBQ3GvrOkxc7udgBjQMZnIuqNfP/Vm691YtkGRT0Zn20DA7BFG0OKl7lN&#10;xLhI59HTVzp5bgqWwJNI56FRo8xkzxguh7OSoEwnXxuDV3Nlkx08qJ06Nz8nu/uHCmjmAPRWssWn&#10;n38r4VBADo/va9wPoJwdWxiU2Y1RmVkfBbAnVd2bUqSLAP7c6qSGmyEcC8Gi/SaQyPYOBbX85cTu&#10;H50oW+hAvsUlgDomynjMSeY6Cof20+KlkC08kWiVxrZabcnS1lUvLm+9uAPNCF8ouXuNkpuLdK72&#10;Vm0tR/A0ISTH5KEU5ZVkPHPLNgpJaZiwvGRdO+FaCYHBZIgq4W63WzIyUmQkMiSp6UkafkqQjyRn&#10;xmlouoO8gknvHbALV17NVSijXE1iQ3ZNxTwFSSIBkqCiLCx7mYfw5mhqI1E4jorAzEmstZWqsMVV&#10;SGUKeCwnj5N07/4jBceTp5/K5v62zCxNCJvycBmbkxeZHlLPOz49VVpmKcx+nCHEda5A+ihS62HT&#10;oA7t1dk70S1ffP1XVDUjGuuZKPb2gt4xsYEAkzhUIRisPtjfhnGbUtCqY7+xqk2EFhcX9RwJGa0N&#10;TEOPZNsZbhkuKOzZh+/85ru/aQeVqeURmd8YlxkAhJLMp/fuyd/+JfLXv4t888NfZGZlDIDblH6A&#10;kIzIRgETCKUTU2Py/V//R7szLCwtyl9+/Je0tCFRd7dJsN+nLawaGhs0x7CjanGgZG+iBgOS+8bW&#10;WjALwg6A0tZdbySng358jv2FkDwj92FHBVZjDiThZFmyTozJmidllhzJKciQdFQf7N1TYMIoT1PW&#10;IKuUllFSIFcystJUP5+tKXg1UwFKV4ujREbhUco2AAgbq3EVV6umBJS+YA2ujSSfK/+wZUXcndvK&#10;FlxYoywJ9V7SUlLwHJ/FYMOk7OxMVWInbTOMDM8jHs8FZHytVxu9e9mQCJMcmRyTg+MzmZ6ZwCS6&#10;dSLXtzbkm2//gsRvWD2Z3kuwGO+74Z2jqtSslB8OyMgQEkWMfkzi8ADKzgFQ/GA/Jrkb3oXkEjkA&#10;KyvSMT2ZE8/vVVAihLCnx8HhoYYRglT7GjLJPN+fn9sDw0QiIzIHQM3OTMkC9b2XZrT9BbAh2mYH&#10;D9hq52//EHn08KEcnxzL8fGx9gxgyHn9+o225AHGdJ8fzwc/c3x6ot1tKJfJ3ILVGlsINhIgXANp&#10;sugaCMOQ08VhBZM4pbu3RSuddoCM61tsE8bknE2eDo6O5auvf5SYOme5mOoKNFFlqZTCdQy9DJHn&#10;YHj+hesjd3WNJAnPE/Fc30s1nrOvGkNUK9DMFutPnjzTMpNIZs5CbSzKxcWjWkkGMKi+SAnK9PSU&#10;c7kovA52ychgK6B8qSjhmkmGqp9Qop+TyzWBvhEfANInkeWQjn7Eak6gHxR5ev+xirs/f/6pjpev&#10;PsfB/SDf//B3pXaN47qK2SPbu1t4HlQ24ORPrQxrDwMKw48MD8nIyJCePOM+/BwbS7E1cjDsV68+&#10;PDrQHikUdmdIIlimMenrqysoSfuRiAY0NLCHyikmeWJmTFnt1asXQkH3leUl1S5nO4C/ExgYP/7z&#10;f+Qvf/+Hbl++fCWfffYG2xfYfiqPHj2U5y+e6feQTdh75fXr1wDUvwTYUIDVo9Rmf0rmJMw9qFBZ&#10;hy2rFJ6gY5hpQBLN1VSutXB/Jtksidu7mhCu27XhHoExMjYk49MR+eKb7+Sr735Q+fGY0krjZqOs&#10;/FQpLM/U3IRXmfGMLy9no2Yp6aekogA07JbMrHTVTF9CDM3KTVdQFZcWKbAYy+6fPQKVdyKzrpFn&#10;T18qOKjuRIWo9FRURpkpYAp8P4BB/dJ0MFMSwk1BbqbqcmQCPNQLywGTqPokJpI0OjQTlJmdAZkA&#10;k4yv9soBJmDnYF+42MSuQWx59OwVjPvmM3n5+jN59fpzefPplzI2EZEffvibMgvLSE4YP8PQw65B&#10;bG00OTEOoIzKBLZ8jYM9LAmW2YUpnXSefudrc7MzMjs7rd2GmFgylvejAtnb3VPF/4ePHilAjo+P&#10;tEkGm2V8+uaV9o8hsNgbghP/xedfaGumz7H9/PPPtenOK0w+W6uwS9HX330nz58908Y8r169hFcf&#10;6H5ffvWVfPvt9/Lt99/LD//4h/zw978bAAEo2BKOp0hYodQ7bHppIwXx21G5smMRNeHJFNyHjEtQ&#10;kGXpEDxmApHhj4N9bCZnx2V1d15iKqzZYrbni6U5X3OMSlueVDnyxIVcIhV5Ck/QpWUmSyuesx4n&#10;SIpN2ZKWlQxg4H1PvVTU5uGAkPR5u8WEfXh9JWvv+8gdEuLjFChGv4o0KSyg6GSaZAMMVNzMBCDZ&#10;PopSpWzwkZ6aJIWoqthxrYy3X2KCokvSvcN+GZ0Ly8n9B3Lv0WPtoDQ5h7i+MKMdS17R0J99Lq8+&#10;/UJbS7HnFrcEzKeffQVw9Mr23h5e+0w9ZmIqIkf3TjDpM9raYXpmUntxRSZQgk6OaBsptqV6iu3m&#10;5oYmkgTO/Pw8wsUC8hD21tiS7Z09bR+zBQCQZcgWK6vLGobYqoq9dwgcbVh0eKAT//r1K21Q9OLF&#10;S+3b9QIMQTC8fvlSvv6afb1eyrMnT7S3F8PM5wgzBNU3334r3xMgP/4I5vmHrr4SHByPXzyH8xwZ&#10;azbnLa44eOsEu1nzvziRiPqCBIcbc4ok3tWsYOj0dKDymZGNnQ1Z3VoBUKZlYRlJ9OIsSmBbkfYE&#10;4/WZbPRsbkBCaS/S7i3WxgoAIVVDEVvtZYM5mI+w0UAW1QGz05DHpAAMD89fS0dSVCc5xamasecV&#10;5mi4YVhhdyhqVVLLtjAvU8V9udrK1wvwXempyIfysqUAoaa0iLLROSqyt49Yz7UCZvhMrFjS3oO3&#10;PsLEPXz6RB7BuOPIMY5g/DdfwLjsQYak7jWAwsH+Y2SW4QhYAwB49uI1QPSZfPbVN8o+ZAbND+bm&#10;tK0Wu9OxRyG/j238tCkKJpeTz3DCkDMxOS6LCBkMcRubm8gHjuUMeQNb6nAiNvHa9vY2gHukCSk7&#10;UzFUKFjuncrf/w5m+/pr+eabbzDp38gbMAhDy6dsrALwkE0MRnmurEKG+Uy74ZFFvpEfvv8BCe7f&#10;tRHcD//4u3yP7+P46ofvlfW5hM+kU5fymxy6ffz6hYLli++/lc++/Vp2j/eVMSbBGNyyGOHqK6MB&#10;iYEdsNg+jENBQnV4TnJmdiom2ph4rv1nIwTwsoAau0lyMKm8R4OXvbEdIU/q5eIzVdV8D48LM6QQ&#10;+QTDTqk5T3jnV2NzvSQmJqq8bR7yCy69k0kymZcgKc0Bo5SXU5E+RxVcK1Dx5CEsUQmaWp3U+30O&#10;TxpE/sEMn5Q5Ci9/+OyJ9mKj5zx/81rOHoFZwAgvwSSffvEVwPG5vAZYNPRoJz+jR9uT5y/kyYtX&#10;yjhsKHcfySEZhA1gltnG8PhQGYGtx87u30NOgUlGWONEraCSYWOKqclJ7QDIQXYhoB4ABPcBhl0A&#10;g+1CNjY2UBLvIqw80qSTzMFecA/xew8fPtAtWyEy7Bitzu4DlIe6DxmRn+VnXiAvIWjefMr2jG+U&#10;Xf7617/KX//yA0DzqYYaho9vAA6yh64GtzbqtSxzS3M62c3sm+t2ycmDB3CSUQXIysaKVnx0LnYk&#10;5eKZr7dTQoMeCQ3xIqd2/Wx3qEMjSEwmz6MAALmF8GJQPFmjoDgbE12g7Y042ExPe8phMj0dLt0W&#10;FOfh9XzJBUDIIDn5WXoG0tgvVxaXxxVsSUlJyiSUAi7Ip14ygILfYw9LSgOXAhhU6C/Ge0X4rlKA&#10;qLaqBKGoGGBhJ48FmZ5F3jA1pGsHa2tzsrm9KGxQsXewjkRyS84e0PtPkAMcaHu2R49PQO8HeH1f&#10;W7OdYHA/bh+wj8vTe5igY+xvtGMjQBg6jpHjsOXaNthgfW1Vdra35AHAd3q4b3QSwhgfH0MOMyHL&#10;CClkm7OzEwUouw9tI/RsobI6AtieAsRGv7sn58B4YIAPTMJ8hf/3NSZ9G2zG93Z3d5WFHgHwe8ht&#10;yEoEDBPYN8hpyDTffPO1fIdQ8/e//aie/sM//iZ//dc/YaN1GUOV19zqlIfPn+rEkhFWNtfUodgm&#10;jhcTUSN+GIzBM85c23HjOYuCblRkPSpCafSv0X42SMrbPS7RFnIBlILlyAfYSi4c9GPSs6XOaZKK&#10;qmKpqi8SdmGsays3WASPmW+w9C1AScxRXI6wVFcl7OfJjiZs4MF1FaoCEyRU70xNSUL1kqahhZWN&#10;hp6cLN0WAVDMV7hGwg5sFOcvA/jYzIOeyoYdS0tG447tvSXZP4Cnbi6gSlmSk7MtGHwbg+3o9jA5&#10;bFe3i312kJVvYWxrQ5/d/XW8tq7t7B49Psak7ms7u4OjHQUJwwZBwFZ2ewDG6vIyALKtQGElsotQ&#10;w8UuNi6LjAzL2OgowtS0bCDvILvMTk/JKj6/y9ZUmOBjTC5ZgX28HpJlkI88hCdrI0UA8URL2yNt&#10;nMjB8MRWmwQnk93Tk0OjuyQA9fDhfc2NPgWjsIPTt2DAvzBkgFm++54h6DP54kuEp1cP5dlz/Obj&#10;e2Cgh2BLMNDXX8in3yA/wz6v8Xh3b0e2D7bk6evnellktxdlvDY4opyrWxmH7fTIJKwc+ZzvxXDC&#10;mWxOT4zJ1NSEdoOamZ7WhZ+qqgqpbzPr9Z8ECW/UYZub4pIiCeFL2AipsLBA+gd6dIlYu7wgDDEU&#10;ZYGRmM+wpQ27RWVlsEcHc5FsKQMTESBkD14mwPwjLd0AUQFGOb6XqoPsWzY+PqJl6OTUOHKHWR1s&#10;ebOzvyp7hxtyfAJgHO9op7qjkx3kAHtyfA8TdQ85wem2HBxvAiRr2AeM8xCMw05S+xsIJ3tgou3z&#10;UGPkF2QONnlkmz8CZGVpSUGwjRAyxguJWSoPDuD1BVnB55YW5n/qhbiMfQ8QJhiijhE6yCDaFxFh&#10;SFkOrxMATF73wBqsctjai03j+Pv8PJ1if3dbzsBKu/gvZLbHYJbXYJOvvkBl8/ln8u3XX8n333yF&#10;iukNEtw3CDvPFRwvXtyXp8/PMACql8iBwJasYDq7OtQ5hiP9ei2y9kMDS5A9ugMGgxAMHW5K3Bqr&#10;ydynA+DhVfcRVIcxXHodh3cMD/QqzcxOT2j2PoNtiSlfE9hgMAjEubXDbwnyBF487O3uEkt1tbDT&#10;ZXEpWKfarPsydzEDXNpPLQNldUG+ChtXUNQFoODKKxvgMv9gd3GyCPufUGafoqVm5CPMSYryc7XL&#10;7/j4sLD71Yp241uS1Y152QGLsO8ZG1yydSFB8vDJPkLNPp5vKiBOz7Zl/2gNTEKAbIJldvX93b0t&#10;fH4TYNlWsLBdKlc8GUpI8WQCAoWTxsljYrsCoERGUfHATgTN7vamrrIuABzs20agkQXYMpUAYRdR&#10;7TELFjkDSNhIM9ozkkkwf4NsRRbjWIS917DdIHPhv9w/PQKrIZRh+xlyLjbYZGdjPv4C+clff/gO&#10;1RBbSd+XBwit9+8jj3qE3OjhqTbKOzk9hBMcwoEOwGgnACxK8pN95Dp7CgAmqOyuTJZgeHnyBOB6&#10;cabH6maTCrzGi6zZPo05TEyHu10Xkhhy2IJxamJUm+vOTE9KMBAQv69H+vrCYqqoEDbzdDgcUlJS&#10;IuZKXi3fr+cHBoYC+PF2ZRKyCBvlUGO9ysRuG2UIOWxcwetFjJZHzEVSkbyykwdvjGI/KTa8qUIO&#10;YsX+tdVl2uCmtrpCWu012kqNAFleYYu0Wfy/eX2soFlbwsQzD2CYQU6ws66Tf3gMAKwuyNoGAbWC&#10;8EIVSHyOr62v6Hts/qc5CfKLJbDDGsLH1jbeY8cygGFhfkYmkINwpZQsMj05gQmd00klQObZQBSD&#10;C2mnqGSYbzxCWGGrSIKD4eUMwGHPXuY60VazbD7K72GSywpqeRFshAliG0k2HOXvPH10Js8f35dn&#10;qIrYQfE1qh2GnK+/RIgBo/A3Dg5Ret/D794/xQBb3TuEHQBIgISvP35yT/tv8vn9+8dgFwAXz9lt&#10;kR0eCSzmZ/cAKOZvA4N92tGebSi5eDiN0ph992K6u714w6sd2ldWFoAm9tdcUSOwzueZwAFQLNnE&#10;bDYLe3qWgRW6u7sBELP4kQCNT2OfYb8msjyPoB1fUeVkpKcoK3ChjJLJrG7IFuxuoqurAGah9tcy&#10;2sIQFCY27agqFWul0fOmAvtGmxcurc7qWcxlTPbuAbursUffor7PpPTgcBNMApCAPVbXMZHs5ojQ&#10;xDaYbKJKYBEc7AnKz7B1HZmEQGEnSL42h3KQberGUEWxKSHL5hHQLvv2LS7M6Ek4dpZl+z1OLsMG&#10;mYJJ7PcoTwkMLqARMGQP5icH8OC9Hfw/AIUhjUDgZxVsAIs2XsXQ8IZSnMy0y/wE+79glYOchCHn&#10;MySwzEveADRMjo+ODrQiIwg4Dg4RYpGXPdBmrWCYB8cACwFzqJ1syTiPAJxHT080HG3tospB9GDD&#10;AbIHE1kyDfMVJrFGm0726fB48KcWYbB5IDgCQ8L4MBhLPOYmm6BeehFZZRpAYi9Cjkquhgb8ev/I&#10;4HCvhHr9yB3C4kf44VVYVEhm2cvuUNEGJ2y3V4TkNC83WxfTWPGw70d0nwx8pjDf6BxVjEqH/TvY&#10;KYoTzQnkYCs+NmskAKKvsTWf3+/FpCKhnJ8G4Ce11yDbgJJFVsE4BAcHAcb9o90sFUTwaC6AzcxN&#10;iNEd02gZSpAQLLOz+K5l43Pcn7/BCWXuwtBBduA5GK1yME6QUzB5Zo9VtgjdQvWxh1yD+5E9+FsE&#10;G/MrUjzDneZF2BIkfEzgniDHYW/4z7h+ApC8VLAYnXuPkdyyWTYTdi6dM4weHCInQlXHkHP2gGs0&#10;AMjZPh4fIz/bAThO5fEzsM6DQ72zT3MRAETPaiNfYfKq4NBG2W4NPezaGTM/M6VLzPxjC3PTRkYP&#10;wLCvK3ukbqKkY6LG8oylX5PTqTdYNzc79TZBspDf59McJRwKgWG69D5WL0ZqMrtYpOhgWzECJ0vP&#10;26QCCABOTo6+zvd5Qi8rC1UPAMRGMQSQSu/brD+BRMFxDozoIMPwgl1WR50o+3oBVrY+1a6fYJBo&#10;M12GpihQoiDRAVbRFVIwCnsz6gCTkEEIFDbMjO6rzHQ++L3sOsz1DfabZXhRcGDCDjB5u7sECPKb&#10;jVUAdRVAXFGAsG++ft+S0aJVzyADMGwdq6yIx2zDSgDt72win0AZjVKaIYeMwpDz6uVTeYgqjXkH&#10;W9KfPWTDcQMMrO7Y4pVhlqFiHU7Czso8/ntnx8jHNpAe9AIESGqVRcgg7NRBcHQrSIxO6kYXMYIn&#10;Zgl/hnGR2X1/yA/6XDUQDfqbQ/K6jSRtDiXeJg5gAuzSzvs1UMmEggEAoVsZJghGYVNgntPhGgk7&#10;BlK0PR+sYEblREah/roCAiWx9sg9ZxoCheBhzkJgGM23MrSBDtdKKDa/s2eECgUGDMyt5iRIYisr&#10;2GKWaodInsFubPkYQO3PdrCHJxuYHCoWASQYmpPgc8Z3sQ228ZgTxAplcoqdTI3WspGxIcRkNhQ9&#10;ZxAAQ0Md2Id5DfMgGnwHE3l4hKT5HqgdE7WNUHd0glL4YBOJM6qkTdrSCOX6e0yIsWVrWSbkZC+C&#10;Y5XhkEy3MqO/Fw2PnGz28V1fB4gw2H3+8Ig517Y+ZuJ+D9UL14ruP8J/ON3T/0BQbCK/4v9nL3Lm&#10;IDw+MiNDJ4FE9uFvkHUZWsga/mDPOXiYwJ6DZGxkSEFBRBMMW/jQwiwoXa+XYFkHzwBV7mM7BZDw&#10;4ln2w2PP/8nJSQ1Fvb0hsArK46pyzUe4UstFOrap1FslkFdoe0qED3Y5Yvsnnrcpwr4UtSvBcyog&#10;anKL/agCQIkqJrnsbrK0Og1D0punZHEFbLcFBtlA6EMew/0LAECHrQY5T67ecMW78lpbGmH0Gdnc&#10;gbF2YPA1eP8Wew2jWlnDhIGB2IiZgGOSzhCloUbZBGFrAUnkOUA4NMxhYsk8nNRt9hQGSFhNHSCk&#10;7B+hJD8AU+D32MZ3A781t8D1nQlhn2L+9sLStH6PMQCODYMh2Z+YC4TsaUwgcL+NnTlNHPn5qRl+&#10;D9vxTuhY1i63DKdsFs1jgtMgX+P3bqLqY3LPptN8zu9nB1uCnq2E2faXg0zL/IuDoJnB3PMSBiat&#10;P7EIcpSR0QGJGUFGO4edNBnTEAPkwmizMBovlBkCiHgxzRiyfJ6KXlxe1LUSduifR3ji6WaWUlxL&#10;qaop1dVX3oPDJiS8z4Y9fdiCjyUwuz6xKyWbOXK9pBCDbfpykY+Ug0G092kGWISNHwGaOmu12DCW&#10;1iZkYXkMEw1DwXDzS5OaPLMTHRflGJ5s5jIkuly9JciKtYcQGysRKOy7PEP5LG03PA7DGBNEwNBL&#10;jdbDY7plPkKjroOl2MCaRiY42EOZz9nMeh3eTWbi4t4WyvEdJNEzs+zjjPwIE7i8yrOow8KmtJPT&#10;w0j8g8ZvzeG7ZyMKglkAiC2JJyaH8N3sy8xezgDDMgCL/WYXh7Rz+AQ+Pz03iu8blZl5fn5UwTM9&#10;g/wRx0YAzs6PYeKphct8DeAAwNlSeW1jVkYRMg1WHMWxzOD/DCmAaEcCjf+B7Y5JAGPjI8I2yv0D&#10;IY0GA4MhnVuEmzmUeMMyNTkuo0MEzJQMIJR0gXIY65mYso0fV+I62luks9OlVU5bW5OijSf0eCcY&#10;85PC4nxddeVaCXtJc6LZHoyezVKXPeg5sWQW9j5ipcNrR9iwjiUwWYW5CoHDyoddPBk+2Ad6fhne&#10;ze3SqLCXIwFFgGjnv6x0MeG3ay2V+h0EHDudc9WWagOzUYCsEGCciDFMRNRLARBM6PwiQTKKkErx&#10;QDgADLkKI2tLZjDY/OIkHtPwCAUAEBmNrePp4fzOkdE+fH4A+yFkTfXJ0GgQxg9IZCIsbLG8BOBM&#10;zw9hUjgRfXi9T4YjfhkcCgII/ciBBvC/RmUoEtCetmzTbHy2XydriK2ax/qkr9+P/zsIW4zq9/J/&#10;j0QGZGqWxzABQFCHJIz/MITv7tWiYhrvsVf2EF6fBgCHAQq+PxLp1bRgWE9covDA6xEqEuA3B1GE&#10;EDzsWxnjBRjq6mqFl6uF+rgKx3V7p7DhVO8Ar8xqQaLD5pYuCfd2IiNuFIvFIq1gEDaRaW636b2o&#10;FZUASUmegoStkwgUrnVYKov0RB2b6hktYNmllPfgVktZMVvEFiMEcYvcBYxAVijGvuyJyXt3zQht&#10;4zighWXkClP9Gl5YPrMDEa854cVJPGHIkFPDO9bAKNpdVQGKKgzg5WvVACv7UPHuQUtVhfbQnpkf&#10;hafRYDDi4oh66gImfJEgwnsTmHQajeBcBpuRDchm80vIJRZGZRjAoDHZm5u9pXr7e9To7E4WCHeh&#10;4vPiNQIlhDA2gP/fqxPAdaXRsZC+z45DBMMAJwmgCQR5E7cHdu+QUD87nKEc9aHqwGDz9HEAqn/I&#10;L2xxzUkfHQfI2Cgd/5W9wtlFmp3Q2B5uAE7PcGGADFFhlO+xmTLKXG873jfaZvfx4qpICO95lEXY&#10;Zm5qzgAO943R7kGtdWAIuzS12sVmr0VFwTZMNrEjzje1WKXNVQ/acUpbO/vf1SpIeJaY4jRsA9fa&#10;ZhVLbame+Cspy9eww5Z0+Xl5ep2qFR5eY8Yk6eJauYKH25qqMn1N28xh8ji5BBNzEpbFjvo6nWg2&#10;Ue/obFGAcB8mwGxRlZmZpicPS/SCpmQwVS6YJUtPDBJ4pWCXKuRKZCM2fK8FM/HyAz7nBU3acpeM&#10;hvAUDHbK5CwmEpM5CwBMTA3K7BKMD2BOzzN0oBTGlkzD/zMwBEoGALg+FO7r0UmMdltiG24CgDpl&#10;wxGfeLwuCYXZ9D0kY5PwXr9LJ4T7BYIAU18Xyk+jHR6bFPnxX9hHlN/Fbd8gvh9bsgt/i7+tTc/w&#10;WaNNnluGx1A44DEBSqCSBcIIGcwx+gAe3tMb7W+q+2AbDBtduNlmnDeb9w/3aF917js4wj7rHbpv&#10;jLWuRldIqUJUX28Vu17VRDDY9aq0ekwUW4s3OKwADhmnFrkCr36qAaB4mVyVsPO2tR4TX2N0tWTL&#10;8aISIwk1mqaVYhRjoso0P+FrrHqqef8qXqOHV2HymMyyLRfP3XDxjRPJ3IOhg538C1AtsUTmxdJk&#10;kuTEeNWnz+HVbGAgrr8QHGQj9n0vKEBug/DGhrEskfk7ZoCyFCxTCYDwPmSyCoFcC5ASnDZs2eed&#10;HaOG4Nk9mDAuFo7A06bnBuGRQbCHMSEEApvb9w148RzeD4P6OPFglejksVMmjW30dobn6uTzOlie&#10;P+kEW7ulq8forsnJ1Z6rBBweGxNqgI6goIfzN4ZG4eHY9uB9oyOnMYyeaOz+y/9CEDGvQOWJ/8lm&#10;lKE+tlY39lF24ndg8P/ys2SWYAhseA4kfo7HEcP7K3jhrLXOovda1DfUKiCaWmzCHtJsjcxG2o4G&#10;bvG+o0aZhHf91dkBEICktq4S4YbXmhQAJPlSZsrVdQ+esDOqlWIFiqnU6CPNftOcJHo6n7NrJxNa&#10;5ipcqi8rKdaTfuwbzTyDE85yOSMjTdLTkgAQ9olMlCSAJD72puSlJUh2RipyFLZKzAAwjHDEHtZG&#10;D1mAgr+J3zDylVIwGdgLTMaOf9UAinYPBThqlOmY9JqlGsBygDHtYCBrbY2GP4YEAoh0Hu1Zz61h&#10;bIAGwwBHtBc+VzONHtfqmZhsnWDsY7zHM61Gg16uemqbZrzPifypPy0GtwxFBApDmbZDwz7Rrsb8&#10;DN/j74cxuWMIcUGUs2wIrpUKSlrti40RXTjjMABjAJzf8dNW/6fxX7XdPEVnySJRQBAc7LKufSF5&#10;/ytCUrQvf70D+9vtyGPq8DkyEEriaoqyISFVkCBkgEWYgBaD/iuRZDKp5HkbsgWBwQuMdItcJdqh&#10;nd6vK7NIRskKrFKiy/d8jUv8vD6WK7bs252ccFduXL+mIMlKRchB+ZueHC9mVFkESEZaquRgmwtw&#10;8fuoYsCSmuswUeCWlxVqGDIRxPifVQCFBXlNHZhFwxPCYC2AWgcAVYPVrABWrVZNZrBhuXocJ5te&#10;GQwzJ/EqUPi69vLGlszASfSdN/wjo7DjKtteG+GFIHEpiDRkYeI4ORoG8B2sLoxW18bgBOvv4n2+&#10;x57gBJBOaIBMwUsAAIBuAAjgYGd5vRzgvKRVkJxvOcg63J8rrPxt/Sy+g8xDkPI3NSchOJpaeKmb&#10;XQFCQBgt+R3/a0QB5GhoAFAIGN4WWI0wQznOElQ4vJyA15tka1KZBaBwUiktwVDCNQw9Z8PqBLlH&#10;EXIYUjyfE0SsTJhX6CUDYJI8rV64AGd0l9Wm7PjeRADkFgBy/dInkpKAcJMSB68nEyFhTuMZZwAM&#10;STEvT2CprXkHAEd20hAGkOj5IrAZcyOu7DLs8T0yDRfoCGQjVJYDIGWotsoRXlGlIUdqczUhfhv5&#10;ABsqax/h3i681g3DGqGDjwkQgoFMEuQVYPDKKHA63exyzZ7FDBnGe/RgTlIgCDbipHFfTCgnuEeX&#10;yg2gkAF0kpVpMKld2JeTi8H9eXumggSDitH6OXyHG4/5Wx6P8TkFi47z0KPAiALFYBy+H8MQwslv&#10;bq0HUDjsP4GC/UGVTdoMVuF+3J9nguupitMACq41CfuPVlRyFGm44RVopH1WJmVIMEsAgEp4LcOA&#10;XiaA/KIa7/E57/nl1fFcXaV309s5USUIEQQIqxcmp7yKnjnHnTs3tVEsm8deu3ZFe7ZnpcRLWtJd&#10;/G6Wrt4yZ8nPYe/3DLAP25cDtFmpAAwSXgCJYYed/6urkCuVFyD8ECRgCIQd5i6lyGMYnswKEIYf&#10;A0BaGTHpxmBb0EAIkxt0KUvQszu7WoRtQQkMZYYAJ4gsAbYAIAggskqojxOA52ASAoETEmUkgiWa&#10;zxgMgIEtQaH7YgIZOggKDi5NdLr53QZj8HFHJ3/v588ynGlYwu8oWBR0ZA88PwdpFKg+gJEA+3kg&#10;3FAZkazh6W7+Kbx0eNgKtAl/gBWNE2Uvu3cTQA0GkJy8h9ZgEuYj7LdqqkKsB1ii4YasYDIVac7B&#10;cEJvZghhIsnJJHCyED7o3VwXiS6ClZWSUbiWgvCByU5O5iUHhVIDz+YkU+Iz4c517USchG3SjcuS&#10;mhArV69ekvi7sQhDNyUTn9NraAGM9FSj6X8aQhGv0mc5Xo3vY+Js5v9DNWYqx2v479WowHgpJbe1&#10;llJdkOPrNQw3AEpNdRkqI+QwZlZkJaga4H2BVml1OXQCPT0EByfMBbAYQGC/aldHE8DExrt4H2Ax&#10;OpwzRIFZCBCCA7RP6v/pMYASTUg1ZGE/LycT226wiRtAISAIAoLj57UsAyT8DIHB9wyAAFj8LIGB&#10;5/wdhheCsRtA0WQbjEhGiYYdhjCGr5hWlLfNrQ54gVPcKHM7uhpxgIiXfnYsb8IPOtVrXJ1gE4DE&#10;0+OUpibeCG0Tl9smlhp4G0BihtHIJCWlYI6yXCkszkY+YCSuzAN4xZkunAEcvBjaKFEBmDyGJL6X&#10;igkyKhuGBrIHAaK3XCAHYfhJTkrS3rsfffieXPjofbl7/Yqkxd2SuFhKWVyX61cvS2LcDUlNjtOG&#10;w7wTMB0JLrdpKJEz05PATmnIcXgJZbb+HkOduaIQk84KzMhRzLoAaFQ5XAwkgzDpJvtUIHRamJsg&#10;mW1uqYPzNCoQOjWsMBFtUaD0AkBkjx7ex8wbz30u7MOOzS4Jo6LhGlQPKhcPS14mvpw0nbhOMA0T&#10;R1A/JpYg4a2lOsmYYL5vhBmDBZiXECxunu4HILif5jgEFpiL/4msZjzn9xnfYbCSAVCGMIKFv8+S&#10;WxnlHCwMXTGcfHd3k+Yh4YEWsEij9FDFp8chvrBTfCHqkDsBknrt4+32NmDbIN0BfK4HIKll6QtK&#10;hudFw01JGYAAkJTBQ7Uk1dP/qVKUnwFQcBk96yf6J6PwPmB6cGkJE9gs4xbQu3cwYlVl4Pq1q2CO&#10;C9ql+qMP3pP333tHPvnoA4m7fUNuXrskly58JDevXwBIPhJKWfDeYnakTkNCm5WRDJDE4ztRAWXy&#10;7HMawhYqH966gXDHhJmJbQFyJJbfxUXIXfCYQx8XFkhxMcIfmJGhsNJUDra1gx2MBUe26XZ3NcPJ&#10;msTPdiEAQRdlJQAOSn934f1uXyv2YaKK3KS3XXqHMGHYLwAm4euebsp+wHvxPhmIQydNPZ8hy2j1&#10;beQtnEwDJDrheMzPEjA/hScAwggx5+AAcKJbg5mMMMdBkOjA9/77YCJLoHLEeANs0k6mAJt0OyTQ&#10;R6kEhJwu5ib10uV3iMdnhxcgRwE4XJ1gEA8qoeYqYXd8hhuChEOrGwCEICkGoxAoXJvg9SF5Oekw&#10;Om+ryEWSyhN62A/5CierKD9Tk8k85A68/YLgiLt7S28wp+7rVYwLn3wo7737jnxAkGB77cKHcgsh&#10;JuHmFdWov3H1oly99L5cvfyJJraX8Fpi3G2UymAkPE9KMFQMqF5AsBTgNylZHgWJXvsCkHBLgHAF&#10;l4+5/M/V38IChEAwYp3dLO0qfVEv7OTthX3cCNXM1YJ9YI6QEba9tClDtYchuxETSODQCZtgQ6eC&#10;xMfVbQCKICFAvAAT11DIRmQDroN0YUuWYJmteQhZgKyiwDAmmzlGlFk44QqGc0BEQaRAIWiwJfsY&#10;32MAhe//BJbz8RObIJmN8fQ0gjGahWAhmwT7kIt47NLaXqeAaAcgCAaumzicVL+BF3Vxwa1KGprM&#10;mriSTcyI1+xVryEHeQmBUlCchbhfCqZI1fMzBXnpmBieq8k1rnEtyARQUOGAfdKQgHLwltBbYAMK&#10;3BAcHJ98/CHY421lkLf++Ad57+235NrFj+XW5Y/BJjfl8oX35AYY5drVCwDVBYQeI7GNp7qBDoAO&#10;gyEsFSzFcEN5UN52SpCwKiIweFqAOQsvfOLrTKZ5xppswjPYzJmcrWzpDpsAFO3dtI9NbdPisgEA&#10;DdLJPK6DTNMAB2uE49UrUDzeFmWbVhQEHV3IYcA03T1GktvZ1QonZGhvxoQzn+Ek84r1aMggeBhm&#10;eO0pJhhDK5boZOM9zVn0scEEPw08N1iH4IiGHCMnib5vAOXfPsvX8BmyCHOVmE6vXcMKQ0lzW50C&#10;pctvl3YAoaXdoqOh2QRvgec42BffBgDVADiVMFY1SmDEZ2slktYSaXJxUc0IOUxgcxFesrmmkZyk&#10;i1+8hTMlmVtMEJJLXldiXJSUrN5PKSwqHhkdLC7IZYSYjz/8AAzyJ3nnnT/J73/7a3n7rT/I23/4&#10;vYaaWIAilj0EL36I8POeXPzkXeQq78m1yx/itY+17/+dm0xoKW8Rp0lsNsJPFpgkMz1Zw1oewpux&#10;PmKWaq5/mHEMADDLX56YrLPWIv+oAWC4jwn2AIs21SKU1CFvqwdYLNLawdMTVml21cCxmK+xIrQB&#10;ILxZylhS8HibFDzOZnwOISjYxxymVfO+Tg+YA+8zwSWD+JATerxkljZMGr2/VQHDvOenfINsEmWM&#10;8xGdaB0KDAMAyiAYzF34nAzBxJiJKgfXYwzQGOxhhDWPLhjydEKMGyDp8iHfQJXT4KyWlo4aHEwt&#10;klIcNADibDUrk/B5rb0E7EE9dWpfVEpdQzmAYySuFmspHldIBSqGsgoDJIUl2cgHkiQTpShBkZIC&#10;sPAqepWbMIDC+3KoUUIpLGqrXb9+VTtqkQnIIO+9+2dlkXfe/qP84Q+/lbd//xu5+iHCzUfvStyF&#10;P8sVgIL5x/t/fhs5yfvY/lFiEYIIGn4v32OewsonNfkOSuU4FdChkkF2FspjJLBkFGttldhtVrFZ&#10;LWKv49lns9TbwRpchcaW19BQsJgMYm+w6CkJE9untNFeFmmEnRxUV0QyywXHplYrchRKaBkr1YE+&#10;5C0ADU9teANgFh9Cey+TWRYITmWZNhQCTHoDvS0YrC55x38zmAi5IPMeVJldPc2aEHPS3QAXxX15&#10;8pW5TSBMRgFLMDSdA0UnH8NgGiOMcD2kb9A4dRAdXO/hVWnRKid6kpAjpsNbiz9fh4MBhVLotb4K&#10;HkFZySpxtFSItb5EOr1WsdqpGWqSGhue99RIvZPNiyoAIHggQFJTh/KwgclrASoc3sSVCyYx1ip4&#10;300KRnJysuRkpILeEftB+Xw9CQySiBL21q1rYI+L2rniYySlHyL3ePfP72D8Sf6M8PI7sMhbv/u1&#10;/O7Xv5CP3n1Lbn70jty48LFcQDLLXOT9d9/WkMMtmxzw9Vs3LwN4ZBKEsBvXNYFNS4lXMT9WPLwX&#10;maoGvN1Ul+RRxXDp3UbFQotJz+nwcgMet7XGIlWogOyNZtiICtKUvzQSdjpTawelM2EzsEx9YzWY&#10;GGzTzjBkxf4mZWuGpmbkea7ORoCgVfy9BI5TE1yCh9Viu5uhyAj9XKtiHuPuRsUZdgGMFL7jPTII&#10;XR6EILAMQxPDj5HHtAEwBArLcCMUsczmKm80jGgyCqD0DfK0gsEoBpPgdWUVI8QEwSAECM9sx5AV&#10;PH4r/gCF4UCnHWaEDTO21PYkSKg5XoEDr1SmYJipqikCaAAKGMvuLBenqxyAoRZ8AUBSiKoGMR5J&#10;a05eqnDVlZ3EKUjDBJbnZbgayspChfVuUTPNyCEuIURQTy0KErLIW3/8nfz+d7+RX/3yv+U3v/4V&#10;QPJLJKlX5N0//lZDyttv/RbVzfvyxz/8GkkrgPXOW3LlEpJbMAtBcxWAoURo/N3r/x9ff/0vyXFl&#10;/cLnT3vvMzNmkC1LFkvNzKe5DzMzMzMzM2Mzd6vVYsmWbJk9M/td351VrfbMc+8P8cmqrKzMqowV&#10;a629IzLC2QTzynwp58+dtKuXzmjfCb0+5Zle/FOmopfMtETvQvBOSIXEyCw91WnJktSaLM8uV9Ux&#10;m2Ga2CTBwVGiRoMvqxPjVkmOXaolOZVMIiPvRjRYLwmHrXk+t6lN7N2QL8AUO0CqapniM1+AKRGr&#10;yAyLOeiVr2ssFpC0lRQRQgdhNA90C2gCAA9Z4YXq9B4f09Wj9w0suyYWEaP09JP7CKQoLClBZ2QY&#10;EAGzABAYpFcM4z3TDpIWGx7rUgjcJJC0y3zJT1Q3ZKqlICHJ3vWfmZNg2XnxVliWbPWt2VZek+7y&#10;k6WbkVeU7F6FG1hckSoQsf5LnJvXZIEkNp4n+ejkU/RAF37UFbEKxjUwrRhZwHH48D5V8vsBg7zz&#10;VmBSBY7XJC+/FDgAxo9/9EP7xc9+ZD/78Q/t8J639flv7MB7b9heMcobr71i7771qr3z1m8VHr9q&#10;b7/5WwHuA9/u2/OuGOUdf39U3uSYZIjXx48ecOk5ceyQvMpRMclpOyPgpKcyai7oufaMbGayZIh5&#10;P9IsQ68zc1ipM12RHVKb5jkiGk9BiRqQ2KJEr0vlUepbc3Uvdb+qAUuWttnOxiXlMI38nFiisibf&#10;2aICuaojtVAm5ilRKRJ4Sj14KCnT92tkghu1T5ES7IE8wTBERHUCAxESWV/yV/iW7v4GP5YoCWAQ&#10;WZGjQaLCxrRvqMXBAJt0dAey1CGwIFUAg7Es4WEIvQPtFlEkAGTnJao1SHNV2TBFbhFDEeXka5mE&#10;PsHKatLELJIXfQ6IKrQ/OTVaNyxJwKGlJev4OJcmmIXIJkamNUaRDOEjnX305TC7Ee/JwIZnWkQa&#10;9ils3bv3PXv//XflP96QxLzmDPJjgeKVX/zEfvbTn9jPf/oje1es8dovfmp73n7dDr31azus7733&#10;zmsqb9ibv31FsvRLe/WVnwoI7+v1r+VR3hez/EbM8razCRLEltkemdyP15Fnj7iJZVGETKYv9/6b&#10;WKOXmqQeIXCJPAihfIbuBRLjsqv/zv3IyJbJzUnx1zSaXEkUbAMbV8vfFUueAA4SVMzMiAJSGdFR&#10;pYAkic8t0L2VCSbn5GN3xOie1a4OvA/vyU3ha2Cd+ubiIP/CtOqYZDe71TqGVAbdAmFg1L9gnVYi&#10;pY5QeNzaIHAwzKHFegZkTvvwKoCERR7pH8LjiIF6g3nlGV8SUVDKNNOizSyZMAEBH5JbEO/yAbvQ&#10;aVfTKN8hRimtzrCcArGM/EdlHRPZJziQ8CLZeQl+jkxJUWJKtMWSg0hQocNOwAAkyE2SAHJRBna/&#10;QlsSZHs+eFfy8qa9/dYbKm+GDOor9suf/0Q+5CdikR/YD/7j3+xXP/uBvSXWeEuy8s7rv7a3kJX3&#10;35Lc/NIB8e5br0taMK6v2dtiGPYdVIiMkd2rqAfzCiCPHztgJ4/tE3Delx865TM/EmZfvnTWvQkj&#10;5YJEWqxPi5FO5JObokqTzJCiz0+1AjWKjKxEy9O9ACx5BWpc1Wlu7PPENHXNuX7vOMYBIiNbVJrt&#10;nq+wmMaYofPlOlMw1ALzW1apAEHHllflqgAIDHCWZIpci0DDQtKKjMqr8oJMuCSJSKuuUfLkuRf6&#10;14okMXVWU0tXSpVHRW5kBQ5P0IVAgvyQWWVwE9nfnr5gyANga5Onae9k/AtAarfuPhnXvEL+NP0u&#10;qnCxAn4jRyDJk0HFpOZLVirq0uQ/kBjRsG5IrvYVaEvLKvMZB+IEFHmNtDhvWQ6OhCjf8iww5fKl&#10;Sx7y8njnETHIPvmJQwf3uf9AYt5WJeMnXpNJ/dUrv7Cf/PgH9guZ1R/8x/+xH/3g3+0/BJSfy7Tu&#10;l4T84mc/dHZ5RZHO22/+RqD4ub0p4Lwnhtnz3ltiljfttd/8SgB8SwwDWN72sHjfXkmPgHOItQYP&#10;7LWzJw8LsCfEKsc8R8Ns1d6/JGOdI7mBSRhzQua1TCY9NT3O+6iy85OcfbPzMOysBJFocYlXPMJj&#10;vG++2AFmASy5+ZKn8hyBR/5OsoX5bVCwUCbZKWTJk3yMsSIrMQwsVSoAlZRLZuRlagSUytocfZ/U&#10;RDCWx81xeRA9YYzpKiErXt9U6kyCBMEuJO3oTiHMRj5gE0CC5HhiTpEOZWiMpWIbBLQq70rAtLYo&#10;YsKfMDZlYLjFIgBGnptTTCjrsZFWjw58iW5GYVm6yw2AKVTIm6sbA3NkyHswVDFPEpMoeoZVkhj/&#10;kUwHn8LfhGgHCuM5ohgMJBYh9EVa8AqY1HffkY9QhSIvVOqvxSCv/PIX9jP5DwDxQwHjpz/+kf37&#10;v/0/9qMf/kD7kB3k54f24x/+h8zsv9uv5Fte+80r9qoY5oN3X3NJef03P9f7n3sC7Y3fvmoHD7wn&#10;cAgkXFfA2Sf2OnzwPTsjcBzU7zlz6phY5bhPVU6nng+fVGjsCcBY+nhk1IuT/d7kij3SM5KcNRmm&#10;maeoLzuXed1jXW5obIUy9AUlSJD8myK/QgEAv0IOiXwS/o3MLf4OEJGMzBFDscXEIlMAiLwK0SPm&#10;t4wVuIokWaUKt1l5qxLjWyjGKLfmjnKXI8YjExJ7SO3JuWA4QmMzCTlyLEFCDYYhiUe/0cBIi3/G&#10;97rolGyl+yAIsRnO2D/UbBEbG7dtXWVt/batrN2y5bWbtrRyw5ZXb9jK6k1tg8KK3XOL12124bpN&#10;z+3a1NyOTc6GykywHZ/etonQ66nZbR23bXPz27a4fN0WFndtcUlblfmFXZuZ39XnO17m9Nkc+/R6&#10;anbXJnSesaktG53ctpGJrVDZtOHxTRsc3bDBsXWVDRvQtn903fdz7cmZbZtSmdO5Z73o96pwvpHJ&#10;LRvSceHC98cm9b2p4LMBnbd7aMU6B1etc2gtKIPBtmt43bpVekZ0jLZdQ7znNWVT+78vvaNB+f79&#10;lpe+sW3rG9+2/vEdf985vKj3mzYwed3L0PR1G5u9aaOz143l91m4OryeMSuesxwuq4Atv1jdNFjh&#10;NLxltVBWJ2fJesqcyuzKfZtZYVn7B/5+fv2RLWw89u3i5mNb3gqWjWMfi0bO81moLGxqvwprD0Zs&#10;bt2xjc2XgXIzKALJ2vqtACgrN21RZU5AmdFNDypYQFGFTjlgeK8/J3BMqJIACtspvQcYSwIJQFkU&#10;+ObDgHgJJFSov/fvC2wOkE2VLVXktm8BydBYUKjgoXGBhaL3gGhMlQ0YZvVb5gVkP6dez+h3cU6A&#10;MAhAOEcIKFyHz/jukM7RO7L+ryABIC+B5PsSAORlcPQ4OAJA/M8CQPodINvW1jtnRfJ+AxM7Nji5&#10;a4NT172MCiDjKmMCCWsiL66xrP59X1QbgDhIHCD3g7WKWajSl8QNyssgARAOklUVbWcEErZzawFI&#10;FlX5SwIIawvyGoAs6j0lDI6F0HtKxNb2HQMom5t3BZY7IbDcCpXbtgq7rN5SJQskYpIZVcALoFAR&#10;vIddtI8COMZVAAwAABww0RJr6avM6xxzfo4AJGxn5oPttEAHK9G6YRLYYXxalagKBigwi7OJQAJA&#10;hgQcKn74JZBwbi9+Pv0GnZPzDQMyB8eWzqGi7ziY+RwQ6ZhB7esRCP4FJHr/v0AiRnkZIP8TEN+/&#10;DgNkyxkkXdJTUlX7PUBUhgSQ4ekbNjZzw6YWWC397ouFs4NVzwUSmEQlAAlA4DPAovcOElW+AOMA&#10;ARjOHI8EjH8t7INFAMiyAEIJA2F5+0NbUgm/f/l1xPbOXaNsbd+1TRVYJQDLLQfM6prYBZDAJIs3&#10;XG5eFL1nXwAU/Um1XJcftg4AsQirXodAMo/UuGzdEEAC9gjAJpnhO6osCpVNmQyBhtcBYAL5CSp8&#10;w7cBSDYdJBwLCClhJpnSPv+eQAZIAAfbzqEx30cZ1XdHBEAHiQDwv4CBzLxUOgYW/hd7hAERlJcB&#10;sq1jly2vtEDHrztABiYCgAw7QK7biEAyvRgsjb8gUACO8Aroy+vfM8mqytL/AAngYLn6BVX+y+zx&#10;PwFCCcsNgAAg/wIKtmHQAJidZ/45JYIlW1+ABEYJlTBYYBJAsiSQeAWHKnl+KZAfCmABJIFXodL1&#10;WgCZ1T6XMGciQBWAK8xEDhZt8TcuXS+XkHyFJS2Qsp2ATVSZgdQEBcDwGdfDO7l/co+j74ZABhD4&#10;noNEktMzMuNg4bt8htwM6P3/Bgms8b9LGBwBQAJw9L8AyfcFBgEc/Tq3M8hLLDIq9hjFi2g7D0AE&#10;joXVABwzS3d8hXT8yMbOIy8sZr2yCSBeBomKQAIAAvb4vwFEDLOOF3n8QmaWKABiMwyM78vSjkAk&#10;kCxru7r7zCJ2XjDJHdvaum3bAgtla+uura8DktsuN2HJASyUxeVbtrAienwJJOEy7Vt8iFjEjbCO&#10;W7wZAlLAOs5KgOQlgPCZfw6IVMEB0wTv+RxpGJnasWG1/gGBg9KvMjy5oWvCIgBEYNa1kRxACxsB&#10;krDv6Bmdt5aBXmvs7bTCFoX5WZlq0dsOEAxnmD0cKDKoASjCshJswwzyr2D4vry8r7691/oFjHAZ&#10;nNTvn5LEzd20yYXbvtB1WGYACduZMEiW7wkYD2xTANnceexlbVsV7WY1kJhwmVf5F5AINNM6X/dY&#10;tw3NzggkIRYRIFiYEpCEWWRxS4wCq1AEDFgEkKyorO5+BJPct53dgE12taXswCpIDiAREwCQFWTn&#10;JcAshUCygFdxVrnple4VHwIJ4PDISMe8AJIqHJY5H3khBIKAKcKehs+JSNxX4F84Z+h7VPioPMqw&#10;2IRKHRAjUPAUXA+QBIXvA8AAfMjQmL4XlpTguwELpaQkiU3kGXQepOR/Ss3/9Bwvl38FhxhjbPEF&#10;SML7iquLA4Do2kEEI/aYEegFkGkBATB0Dg0LLPJTAGRJ+xdhkztijYe2sf3wBUg2VNZVwkv040dg&#10;EeSG1c9fZpH+mX7rnKiz4ZlFB8j8hiIVGVJkZm33e5kBIC47Do7vAbK885GtCCCtPT0WcT0Ekp3d&#10;u3Zd0kOBXba2kJw7trahHyvJASy8XiXiceDctqUQuywAGBWXIFUSrMEWtuHzQKYASsAmlEOHDgXS&#10;879KIGXBefVdneMFSMQyYZDgRahsKnhiRmDTdwHHwr+ARJXhbBKAZFQs1K9QF/Zhi/SkpiVaYXOy&#10;mKXjBTC8CDCU/xs4KN97Dp1TZSBUwqBp65uz3MoUfx0YVf1uyQoMMjF/6wWDAJJwQWamtX9mCS9y&#10;XywigOwKHCrrYpAwSGCTVQFlyYFCOBuwBGCgNHZXW+tgtU1w3yUxRCtLAgTh7qqAsC4JQUrCnsOL&#10;gOEAETAo06t3LL8sw0prcgSSG/cNNoFJAMsN3gMavd9EchwohMhh0IhRBJRlWAW/ou3SCiVglaBi&#10;A5BQ2YF3UWFf+LXKkaPHXoAqzEBeVNmLOhfnWxIQOcZBooJPGRMgkBwAAlDwIgABEME+izo+AMpN&#10;q+motoqOHEnNukAicypZCYPEw2EBLCMj3YpaUiy/LusFOP5v3uNfjenLbBGAgFJe12TN3ZMOltyK&#10;FKtqateNLraUrETrHV60zvEeaxmp+h4osImDIgQQbdlHRANzbIUBEgIG23WxioNEhRXXl1WWFMKG&#10;QTKl+9zW3xkCDDmPIKQFCABjTQBZvx6AJGCMMDgCgMAevG4bGNV3JYFSk4i0zHRfIg2gYGJfsImA&#10;siWgbAgoQbQDSO46SCir+nIgQXcCVglVrHuVEEjCrOJgYb8+Z0s5eerUCwBwXMBEav2SH0DmLMXx&#10;LwEJGZuYvR4UgWVyTmCQ7wFMYcMa/AYBRd9zYEluPMSdVGSDTLlEYXaJbFTZQwt2Nf6ildRWhkAS&#10;9iEAZDMEDhUHikDxAhzfs4YnyZAU7evTeXvGVi0jKzm09H2iNfbVusR0jHVa43C+1fXn28Dk/Aug&#10;wCr4EEBCsgx52br+JORBHsm8KrIRWwCMMEAoy+Q3vDzxBFhrf7M1dtY5OAKABCyCrBDRrAgYGzc+&#10;EkgEBgEDvxEGhRd5lRV9RgJt/eZz21TZuilPsmf/u7Zn/zu2Z9+7lpvPbAJldv3Ggxc+JYh6AEpQ&#10;kJxAdoICQAJZCUBAxQYVHi6SHe2jIinJyWmWkJhsFy9esti4JEtMSnMGCFcurADTLAokL0uYA0qA&#10;Q3KmBI4ZRVAAkOsvi8kCcAbHs8VQu9l15glCXI9gVOHkSTCySFDv4LxdiT1vjR0j/8IgeBHA0R8C&#10;CVuSbQP67ssg8fcTAgogCZWSpnTLzcuw1JxESy9IDKRGfoQyJEYb0rXbxprFimJBAcTZRCZ1UQyy&#10;tfvItq/LpIYkZlkAIexdlqzwGplxkIQZJASUSf3vhs4K9yP/EyABiwCKZ6r4j21TQFkTGNYEkLXr&#10;z/014AheP7dVvd5wgDy3ndsfA5L3bO+B92zfwfdt36EPBJj37IN97wQgcaDcF1DuCyj3QiBRWBYC&#10;yOr6XVUuFaSiSp6e33gBku8LrBB8TunoGbXOnjHLLyyzzu4x6+6dcBBQyVQ4rZ/Kd6nxyg6YKAAA&#10;14BtOCZ47+DTb3D20nHhAtiQIgoAwY/0DC5KZsiL7Ihddh0kY9OblpaZKqYIgYPIxYEBQwSAGBAI&#10;2Lb0jFj9cJ71SDriU2ItNTvVM6RuhjlGpa1/xjIEjJycNEvKiLP2gXkHyaAimiGVnrFZgWXHqrvy&#10;rH9kymp6CwSUIMuKvOzceOwgCYe7i6EE2qLCXTKrGNawzHh+RGDoGKu3xq5KG5led5kJS8zLAAmY&#10;A5CIIQSSjRvPgyLQ9AxPOijW9X79xse+f/OWQHLrY9u9+4lF3Lxx1/IK82x2dsnnObty9bIAcl+g&#10;EXhUdnZFf1syUZsKxwCJtmsb92xVYKGCAglRhapiJmcFEiIfmZ5FwANgVBwkyAfswHvJVHVtq1d8&#10;IEecI/gebEHxz15UenCOBZ0TEAESly9dl++wn3OEvzslf0K4TFLPtwIE32FLTmRsOoiS0kri9Zuv&#10;W2Nzu5iC0FYSI4C40RRAkCf6Uera2ywuOdoSM2Itkfn1VRJSYwW0LVXunQBwOg8gSMqIt7ScBJ8e&#10;LLsgNwCICp+FC4xS11Nu9Z2lAt+MtY5V6Z6KvW88cZAAFk+caZ8nzkjDK3IJp+Hn1m7ayPyIg2RG&#10;97NBAGlgyCOP49aU2fTKPZvduGmjKwMOjhWBA2mBMbbFDLDDtgCwffsTL4MT0wKFGObWJ34MgOH9&#10;9p1PApDAHvsOiEUOaquSkJQkNnlX7PK+JEgMc2iPgwQGWcGHIDHyIUHFBxVHZfUNTev1TaFyRCZt&#10;1D/3Y0IgARhs+S6loanLgUTl8v2wV6EyqWg+YwsoXgaNg0QlDKqlNZkrHQuQ/PgQSPArgITXLleh&#10;74dzLRVNtS5FSFd1VbXLRp+AAkjYz/U5P+Cv7y+xhLQYAUAgETgyihKtoDrTr8nvZzsukIyo8pMz&#10;441l35MFFnwIOZGBCXmglwBCGVUoXFqf55nW9uEOW5ek7wokFMwq3sRT8ypzq+F+mSBxhsxQFsUi&#10;DZ1VVttSbqx+3tRdZb3jA2IShcZinJEl1cVUo7Z9DpJ1McitB596uXn/M9t1EHwqMz9lWwLL9NK2&#10;fu+a/seKjlcwE/o8Yv+hvbZfQIA1bt18ZAf0uqa+Qfs+kD8p9/21DS3OHKtikGVVyhIgUVl0xght&#10;Vfh8am7FLiectJbeZt28HXtZmpa1DVjmjtULJFRcGGizutHTkhAA4MATuBwQJNe0n3BxKgQg9nN9&#10;lzsqUiCbW1LRcbMLYh4dgyH28+tcRGIA1EGoz+nzwbyOqRInFGlUVkDVkiZdCzDClhtqGMjruv53&#10;82CVVXZneUibz+Ci6lS/bntXnwNkUuegB5cciIMkK8PKaxucXYbFWuRHgnLD3/N/JuZv+tP8ZFr7&#10;RodtR0Z1G7Oqghf5HiD3rUwAmNFxJMzCaXjKxOKWZKZKrMwy/aW+XD6rqC9sEu4GCTOAMbuxbhNr&#10;Y7Zz52MHyG0Hymd2Q0C5LhCwP78k0wZGZ9VY5q2+pUNkEStZ+tBSMpLEJGKPA4f3WFdPt4Dxvh09&#10;sd/f1zTUO1CIZBqaOvzGAYIVKjvEBg6W1bvW2NoZqoyAaUZ0oeaOFotKP2Odvb3OQkgUn1P5gKC2&#10;vsMrLQCEKlgVPaUKnNLNmyNvEALDrG4olE+F0loBBKEwDBJIHiBBtigB4wS/K8xkAYvBVlfjLllG&#10;eazFZlwSUORTVGGcNyM1RQwW+CB+J2Vz+4EDZXv3oY3MjFtRY5oVNaRbXlWqfuOW/16A3dLRZ0mK&#10;Yvxc+n2ZeenG3CUTYiiYZET7BwnZJ7csLSvJWnt75C/0u9fv+ySFmNV1eb5tsQdmdWJm2VbEBMUM&#10;ZWwtN1YqL6kIVlinAy8MFBiFBbDreJ6nkrnryqysqsQ9iuc9iGgUzawqQhqdGZYvG7Kde89scn3I&#10;7j76XED5XPd2UQAdMVYfoRSWFBqrkQxNLIpVduXVUnRvtyzi/n0ZpZ1dK67NtrPXDtilhKN2OemY&#10;XU06YcOjE75868b2PSutLtW+U5ZeFC9GgBVCRX/Y2UWVFTDMbevpG7UrSaftavJJi0k9ZfWNTYpg&#10;tvxzKo2Krm9ULC8qdz+jiuWGByARg4iCkQvYYVYFcHDDHSQyeBzLNQEuDAbIAtaABQIQB4wVMBLA&#10;qWgrtNy6eIvPvmztfeOSHIXGavmAJCc337/PdwC5+65NMYkD5YEzVllbhjNJc3envrNuZEY9v6Ft&#10;ZX2dpTCjQkaCwHPLmWRGEcuAQuH07BRLz0224vpMK27IsoKadP2HTTemzcwE0F0iBl3zcJd9nUPt&#10;VlTGypsFxoqbrFxeXlNkvRM9DhCAEu6rwYNUN5ZbXV2wLP8sciTD6j28AsjYzJwNjna7x1jauGE3&#10;xBq37n/i5c6jL6yuudZYV5HFrABHosrA6LQlJSt0T0+whrZG7Y+ziAcPntq9e08sMhpwnLC8ilS7&#10;mHDELscdt5iM0xaVckItViyhmzc9vyq/IcOkFje9sCnEiyqHJnVj76sETEGpFtVW19bo4smWXhhr&#10;UQJKml5zjnCl9gyMOUBq24tlEif9ZodBEkiLGGVZ19TNJp9AZxitc5aKEWvAJFQo5wtei+noMVWF&#10;urSFABkGZUZFjCUXXLOYtEu6eQAE38IYjusK/dVKdQy/i/8EW7JdF0AwlCtq7dML61Zer4oAuPpd&#10;9NTOLcsPiUlHJ1ctmYfSMlWyFNlkZ+q8hNsrVtvRZLnlqVbRkW3V3blW1ppltb2FLi3lzXlW0pAt&#10;Vrnu2VTC28G5QWvorXAGASD1neXW3F/lhvX7fhoimMcCJ8vvl1tVXbnuz7oDxBlETEJUhAklYgEk&#10;GNWRyQW78/AL3d8pMQjrFg9b90DAJIAkKZUpzRL0mqLXqRjweIs4fHyf9Q50y4+wTOkTu3P3sV1O&#10;PSLWOOuMUlidJY9x3PsQwi3MZUdUPz4NNeq97wvt1w1u7W62BCGwUxKWw1p+yecsuzDdZSjsQRiE&#10;zIQxeIzmnnp9p909CeCYEVPM6RheAwx8w5jKJCyjSvJoxxkMxggq1CtWlckWkLANSxHMk5B9Vdfp&#10;s8vxZ71DcFLnBoywSVZWjl9rVsxG1/zEwoL/p0UZccBHmZrZ0DWDntoZUTAyAUAGxhb9O5W1VZYq&#10;gKRmJlmzNL15oFF+odUlaETXGJ5etZKmTKvuyVPJtZwSSVdZhq67/iL1jlmdW71h3TO11jpUbU29&#10;lfIZ5boe/Ty3rLGtxQ0pkkKpEkgaGxvkIeoU8dzztDsgWUFuxEoBSIJoZX5FvmRm0YZGh4wVS1nN&#10;dOfOc4FALJKcYBnZ6fr/W6qvYBEsB4hKSnpi4EmIZK5FX7WFRVW6qPD2bQEl8ZSdjz8qau6y6PRI&#10;OxdzSCAIfABgWBVgllZv+muAs06YrEKv75jCOsLoja3bVlafbaV12VbZlGe9Q8PWM9QtCpy2I4cP&#10;+yKOYYOJLAyOM6013kAsIBAAkCla+5yMngotH5kBBLTywJd8D1xnFH6bPgdA3cMDYoAdB+KIXPs0&#10;DCW2Gp/dUVFoLNAhN3n5ovPhaZeKl8/nWwFgcm7VytozrU83lz6VKclDdW+eDUxNeqccgOGaACQr&#10;T55lTlHC5Ip/Nq7/0DO84KyYlpNkRXUZllXIg2yplpWfFkq1k0lV1CKQkBPpW6i3FpllkmO9Y7on&#10;khcSaPP6rKVL929iydoGmnQvx6xJ3nEWNhU4ZtSwuobbbWCO52r6BTh5NP2u2pYK61AgUV5XYIWV&#10;mdbaxZjWZisuY6LmNKuuq7O13QeWW5gtw3zLvVNKRqL+S7KXiCMnDtiBIzKvR/bITNZauUxQYWmB&#10;aFvmcHVTWomJu2+ZxSnWNdArM7kRuoH3rL178AVAYJrqxhLXuIysFCtTxMCCxvT9YAIrGwtk7uYE&#10;CLzGTWto7lXlKUyd3RTKMZfyGovrfu5FtVDyD7AGTEWrJxqA6vEJa1tcXyAJtfIwkyE9MBwsUtGe&#10;F7CW9rnJFEsBkjCDVHRnW2N/ow2MLFlKXozVddX7sWtIjM49Mj2rFl9g5Z2ZVtiQYqXtGVbRmSNA&#10;BMMKYZQOVcTA9Li/BzypPJeTnaGW3e6ShDRyraGJdctWC00XSLLyU2RuA5A0tbQGaXeyqCreq4uv&#10;UKmvr7J+ybAnzCQxG5InMqszui+1zeXW0FGt4KLC50QbkoyEWWRS3q+ps8Y6RxqsY6heYKrV60Zr&#10;6au23OJUyy1JsQIxWEF5hoxupbPF2OyKbzNyVHe5SZajugYo2QUCckEKIfAeBwiMUl1TY4dP7vMw&#10;OCr1nGUUJlqfNAsGqG2ut2h5i+iUSJuX86UlV9RWWltPV2DwVAATPiQrN8dY/x53nCkaGx6fte6h&#10;AZeZoYkpBwTLlrR1DFpLe7dkZlv77gRM5JUddJkDHkBI2ApIoHeOAaAYZGieAkA4Zxgk47MK41pb&#10;/TPOBUim8ToqAeCuW2lHipV3pVlxa7Ll1ydZuTwDEQcAYaBP30S/PEO+9qc5UCq6Mq2qsygITRWW&#10;whKUWYWmjCjrGR209t5hn95zbGbbpTMYPIRs3rDq+kY3txjZjOxUyylKt/HJ5RcAoft/aGbaw16S&#10;Zh1trQ4Qz4lsIS9EM/JELnGz7kO6B4etrV2RpRoo/TLdg0PWM9FkvZPN8jKV1jfVYsXV2WLzXPcW&#10;6dlJlsGTmfmqI4E1XaAIfEeCZQoMOUWAV5/nSYLkTyiY2YiDR/bZkeMHFfZ+YIeO6vVJhcBH9ko2&#10;ZNSqy61veNAir55wABw7ecgirx2XRGz66wtXT1lyTpTFp1+0cxdPW3tXj6UzD2pOmmXm8GwsTwAq&#10;dKzIsUIeb1SIVsSD0c0VPu1Dfj6tPajcmq4CaxwqCRhB9O3eQ5W7qopbUCVMzvOeiOZ777NEEbgY&#10;+4lfoDBEkkFRze1dnhntHphwBiI93z0wI8AFXqdUlV/SlmJZFQmWV5fk0ciC53zwMshWYMYHxqZ0&#10;04etqLBQxrPQQQIoAEdFR5YVN2ZYkioA40oCLSc7y/thfAiirjswOu+sw39EbvokEWNTC1ZSXiTD&#10;uxz0zYhBXoxdpZ9GvmNybtMBMq/GQG8sYeng3IBMKdHLE4GuQn6k1jOuY3OTkp5WAXPX2vrrde2b&#10;Njwx49IHO6TKUCelxvk2i0dCspP1O7qsuDJHwFBdCSAAJyMnWd4xVcAJGVk3rwJJR2en50X2qwwN&#10;jXhuJPLyMe3baxX1hXYtLtIuRJ206OQL0rQym5haUiXdEVOU2YkzR+30uRPW1NrhgDh55ohV1dZZ&#10;uhiEJU8Ky7IdJPnFWTJdzdbS0W0sl073/KXzpy0x9rJkYNcrpraxzppHy6y+r0RaestvMuBY1o1b&#10;UplSWDytm+6ACDHIiG72zPKOjpWErWyr5e7aikCEL3EWEbsgWzWNLboOkhNEJoSuJc1ZDo7Minir&#10;UihIq4epKC8AR0XDGPqsq1fegKynWASA0GObmKYbnxVENeRKiGyYWRo9r21qdhnCZ4w4GBQlAQhV&#10;Oh6kUaZ0Ub9xSfvqWlXZkuFgUPMDm15dt8FZsexgtXWO11rXZJ331SyLbWZWdqy1v85DYpJx/SNj&#10;NiATiudokc9o72hV5Nhu/cMdzgT8PpbpJZQlikFCyquLFdm02NB4t9U3VTqYsmAXbVn0G9DDIJhW&#10;zhHR1NJsZ68csUPH93p2dd+BDxwoR08ctCMql2NPWVxinABx0KISL9vWDpR81y4wA7PeM8zg/JXT&#10;0rKU4KQKn3IKsqy6oVRAybTsPBUBJk9AKa/Pl4kqttPHDtiFk0fs3PFDdubUYQcJKf2GvlKxSalX&#10;LK3PIyfdNCTAh/Spghko7C1T2yChpdY6M2iNg8VW2phjeSXZNiGfM7GwIqDcF0CarbN3xNq6hxwA&#10;VDxZTtggpybemaShsd0ZgmddOGZwctpfz+s14Jlbua9ITSChtQskA+PL/ntSVAHOIoBEW5gij4UV&#10;kJXctMCr6PfzGASMwW+enNtwkHRMVlvbeKW1jlRY+3iVNQ6UeeNoGapQqbKhxT7rm2v0KAeQdAw3&#10;SEpaBZBaAbBajUrf8Yn0mGpCEjPU7rI+ubAk09rpwEjJ4JHboMKp7DSMtUDS18+aid1WVlkkeUmR&#10;V0lXoy8KRTWJwfGwiEDFvojz0cftoOSlp7/HoxxAgj8pKMmyQ8f22vnoY9ru0zH7LDbzvMVnRVpu&#10;WaqlF8RJOsos8tIZO3U2yKlcijtlZy8es/KGfAEjXchUmFegiivMlQTxJGC+AHLYLkjWAEiUTHPc&#10;1Ui18CCDWttUYTmFGap8zKYiF3kPRmdt7Dz0yqJQyW0TldYzNuQSMTKxov23rbQ6X2Ys04amZwS0&#10;IquR6Zya33TJWKGSVHKL8iVbu34OQFLVXmapqlwyyt7qvVK11Xfo0GPJ247+ER3/QOedl08Z13Wq&#10;9N27nn4neUYh9KVC0kTjLKQAk+QV57mMTMucL+i/jc9uqGKbHSz4j7r2UgdJbWexVbcVW7PAsUI6&#10;nkFdDAiSpPSO93uE0zlRa93TDTKrVd6Bhx9p6+6SueVJu0YBuEX/dUlh8JZkpNfyi3Ld9ySKPahw&#10;jiksy5GUpEn2M3XPphTR1AhUU2L6VEWb4+5NwvkSwEGD5z2giYjPjhRDnLGE3PN2JeacywyAGB4e&#10;dUbBxEanXrDTF466aY3XSaLTz1h85gU7d+W4XYg+KbY5ac1t7XYtIVIMdNiiYq6qQjLEIpSASXIL&#10;MgWWbGN6q4P799ihPe/ZsUN77eTh/Xbu6AHJyj1pbJ3VNTU6SIgM6AnlUQKAAoOU1ZRa58CYQjV5&#10;gfJiRQ7kD4LMZ0F+rgxXmo/P6JQPqerMs+axYhubXBJLKbSF7tWqo+IvOpMAOEJh5kKrb27zFj+q&#10;Y9N002qbWiwhNcZyylOcYZAoKnxofFHXyPSeXk+chUqaDKGHv/Ji2WoYgIbvtfUM+PcWyOe4lFCC&#10;rv6SokJrGii3iqZCq+8pk4zccC/CZwxUrmguEitsW9sgzFFpVfIgFdUCSH25l7rmamtpqtd/WBCI&#10;d2ztOql4Ma/AxbrMLCBB5jRXrF5VX2r5imZyFN30DfTo/m7ZqABPYDGs/4zEAIqXwcGK8Snp+l/0&#10;3VyKPm1x2We90gFCVOppN7Lb2woZZxaEtGw7LCY5fn6vXUs6bpcTj4k5jtjJs8dcamLTI+3YiUMW&#10;lxCn1nfVjkk+WP+mqCxXN33KKuuLLTdfP7RWIVh+tu35gIlq9vh8rDwwzjQQB/a+r6jloTUo5ic1&#10;TeqdilzGxIkB1jwCeGglYguMb3FVniQtU5LW7CFmc2e/LxAwtXDHSlvSPHGF8a3syJXPKXZ/gnT1&#10;j057/mJibsdBQmE26CVMqlp4R++QxadGqyHEWEpOvG6+ZFCVHYSl99xPYU5TmYMF5lCYiMQAEGcR&#10;hblpCv8BTbpMYGtXnzPUgsARDFoWi2wHyS4mTKZCa7tKrb67XN4kAMjazhOF42V+XF2z5KSr3U1q&#10;tcLdqjrmXWPaLKbIYkXwGmtoqbHNm6HufW1Hp+aMNX27ezrdHDM5DSuFD40MiG2GJXeDKkMywl2W&#10;nJJoFTW1DgjPGDtIAEayACSDq8I6RhFkU9s7u+QxYIFDAsBRu3j5vB09dkie5IAdPnrQTp47YJfj&#10;T9qJU8fsatpJi0o5K5Ac1XuV0wDlgp06d9wZ48Rp9h21huYmuxZ9yX0Jy7LlFeS6wR2ZWLCDAgdT&#10;XwXzo+31eUpae1qllcMCA8aUiiEUDIyfb3UT28eqraajWCHslo1Mb1i+/EduUZaNzuxacUmJjSiC&#10;8f6Y2esOklmZweruPCusV8tqhQGS3IhOkP4XuEqqqi01JSnUwsUk0+sWlxItf5Xp0QbX9a0+Ryao&#10;fG4mwMB3OBgEDvpmMnJTfcIb9mFIB8ZmbHwmyI94ry2ZUhVkZGrhulWUlcrj3LOa9hLvoymtKrQK&#10;yUhVa5Gt7t6y7slGSdy4ZEEsAjgaKr1U6zV+BNNa31xjLC3fPdijiGnOZhbWrbu3UyDptPHpOesb&#10;7LWd28/123fFpjw2O6DwfEAsPadob8ia2tqsp6/LVz0DKHgWQAJY2EdXCtsIKv6gJOZa3CUxhirN&#10;JWavswTm9fi5g+5Jjsm4njx32IFxUlHNMRnPk2eO6X2wPSaZOXbysMfiZyJPeqsDIHGJMaLJCiso&#10;ztGf2FbZ9JkYT504YslJ0XZK12ckFgNuOjt7fKAvmk3lhAESVNhDmbxKq+uo8OiirqdaOpvrEpaV&#10;n26F0uHmni5r7Gi38toqG5ia8UrPKotXmJomlotyszm1dNeSMmMsuzLJWSMzA4m68SJDyspfAJRr&#10;h8PT3NJ0gYAxq8hLAI7hqUVni3QZPzKnmSpIHlHM6NSyNbZ3eB5iXczgbKTfT75jeeuJtbZ1WXlZ&#10;iRWVf9+RVy/vUd1aKvlc8eECu3c+Fqs8dBaBORwg9ZUOkDrmSxNIGlpq5dfEkgokVrcfOIOs6V4u&#10;rt2Qr7nh3x8eHbXBEZZZ6xOQhlUGHQT9g31WWFzkrOEgeamkpmuf9qdniBXFJhGRVxXZHMWHqLgf&#10;2RuExALK2Ysn7NylE3boyH4fW3Li1HGBJ2APgAI4ABPMcVyg4fVxyQ1gwfCwRD0rbAGYitpCq2sr&#10;NVaguCBgxMdds4uSrNSkKONxjd1bT4XuBRudn/TkUljDoflZRT605v6JNknAfQGk0hmhWh6mgPV3&#10;CsVWYpTKliLfn56X4l6ld2ROzBDlz9YQgWQXZdvgxJrvi064KlkJQJLIlBIymoBvcuGGWGrV5Q2f&#10;AmBzy+QzkBQxSEFNhjUP1oeY7oEzSFZBupvCfIEEYIzOzjhoWju71YJviDl2/L/gNWrFsKWVhTKb&#10;Q5JOJk0udKC09NWrom/bhrzF5o1n1t7eKUCIRWoDFnFwyIeEQdLR3mZDY+Nig3q7fvcTmxBzzCyt&#10;ixm6bWBowEbGx7xDtn+Ypdv6tI/S79NPABICi7T0AASwiIMFmaHIq5DGqGtqkvGesIgrCaft1HlV&#10;+vmDFnnlhBvXVH3xtOSDDGy7/igRDNvu3gHPjYxPqjJFp40tbQ4QwOKg0evTYhGAEnnptJVVlFpJ&#10;Q5YVljAjT6OvKr7nvXdt/17mXv3A9sqfHD9y0LJksLZvPLKxiTlvRYOiRMZ3YuS4ub3TXS43faMD&#10;1jc+4aEoYMArFJWLsQoyrLK10EobcvSngqEFZGj7ZjssmcgjOcnzLI1tvRYbH2VxqSpiFsagkvwi&#10;39E/tiTzKEAqkoFB6JX1lLkijvzKDAdD7/CU5eXmOIOkMQRAgEDudm4+tdwSsVlBviQn2zJkYDNy&#10;UsUid62yPc9qu4sUxZRYZVORwtw7Vl5eqt+vbXW5FZcVWpcqlcccAAhlbvm6gwHDCkACcFQ7OGCP&#10;+uZaY1Wsls4Guy7GuXHvUy+YUnqUAcW2ZGZwhIUdFe4CEO1DimCNTEVgbHPyM0LMIfCLiQN5CQBC&#10;98rtx1/pfi5ZxLHTkhQxwPnoE4pizsmH7PfR8rfvPPHQ9pAinYNkYmVmE5MT7My5U0Jhjt2++6GY&#10;Ilfh5XVr6eiyy9cuCSTHFBVEW3lNgVXUFyhaumIlrelWJV/Q1t3uE+nt2fO+nRHTsFDAefkan9hX&#10;gGGWxJnZVR/fuaUbtahQcH7jlgBx17qnWtVKrlt7d5t1Tldb72y7TS7KlyyOWVVjsZXW5Vl1Z4E1&#10;DCriEUiCwtjTTVF1k6Wnpti4zGpTR58AEW/xadECT6wPIiJrml2abEVVxTYjlqI3dufmh/5Iw8bu&#10;E09iFVYXWt/YvBVXlroJJ2ojvV5eI0Zb2tbv6rOewWGBRP5HYXZmbpr+b4+M4poDiLAexgPQJVX5&#10;VlVZJvaQqexq0n0qsfVdHpgKyobA0iwpbfS+GQGloVqgqLb2AfIkLZKxOmtuZ8LeFhnwSbt5XwAJ&#10;laW1HRsUWwyPjYoJ74hdpm18glU8ByQ3A5YuUz04Nmv5xfkuKb0jnT4zE+xz/f7n+i9bAmOjFVXk&#10;yQg/ts1bHyqcLrAIKh8WQGLOXTij1l9u52Viz+r1iTOH7OKVCy4fpOFb27scCKfPnvBOpPLKKskQ&#10;MwbWeT4kTa4fz1KlsA5pqWktsdikq1bVlWN1fTJnLZk+b9kpXfPooX2+oNGlcyfEMGIzAbW+tSJ4&#10;pODGh/4Ma/MYybViaxmtkHzs6PrtnuPw/g0xDKWpv0yVkC6pyZeB3fJMaLgw6Qu91jk52c4WeJA4&#10;+SAfr5oeZ8VNCs3VqohUMMKtXb3OLtuq2M3rT21Dv2NFRtMnetl8rIrrkoww25N8kMJt8kDLdBFw&#10;DbEZ9y5bgMiWR6pu0D1R6+Q4Eon5JTlWUJbjPa+tQ2KIJjGLAI7JBRyLirBgk/nNDQGhVqVG7Atz&#10;1FhbX4NYkCVQ2qyxtc66u7uttaNJMvOxj1W9+eAzScui/IeiGJXJuRFth21oeFiffa7w/7Z/Njox&#10;bNMLoyFpgUmy5XMaPFwuFesPSyEmFtZseK5HIM73Lpb0zFSLOHr8kIew+IxKuf2TZ44LBCetrLzS&#10;+3IOHN6nMLZcgKi0za3b7j1OnztpxaWFCntjLCbhmg2MjHkE0yy3nCpjR/IMkJQ1MHlwvqhWpU/6&#10;25wp1mBhAHkX+ZxIyRNAuXL+hMUnXPEb2DXcLbq/YR0Tcu69FdY4WmhNI8VO21RQ98iw5GTLvQo5&#10;h5LaXJebHHyB6JMxoUF29q71zTfa3Pqa/kuFxbJ4pLwHo9zjkmLEJPEe4mVlpFtiapwnx0itMxho&#10;68ZTVdwTVVoAEg9hN59YdVO9ywhGlfWGc4sy/doY5/o6Vt2csMqaKmeOvFI+Sw+xiMBRmSuQ5Fqt&#10;zGlDT5lVKgQury2yisYCydiYdbBQ9/isNbQyPqTGmlkfp7VFUaIA01orn/LU/UdLBzMjduqeD9qA&#10;zOjAcL8YZFfsMWQTswLHWK/M6YD1S2JuPfhCIKbXfU1g+UJ+TGa1JE/nUSQ5NOZAwX+0d3e5xBCB&#10;EmzQWOpbmp1lyP2ISQ5ISg54JEMSDdY4fHS/ywsAOXrygOc+DmlfRUOJXYg+rj9QYylZcVYnFF6N&#10;uSwab7Cs3CzR+DWPbC5dPa+bkmX1HWU2MjnhfTgkpsqb8j1HEikgXhAbXTx/yi7peCbdvabv1DXW&#10;W2VHnqfXh6YnrUhoHpgbtcq2fCuqybLc8jSZT7q7s9TyHigqoKJkjlWokAAkMp9Lm8YAXgwp0ciK&#10;TChb2AOmINdBNpJhhunpqQ4O+l1I3G0Cjl1A8tQZYEVm04cDik3yZTRJ5FHxgCS/OARQgaWkuNAl&#10;amB0yj2Y75ehLq7KcRYhEvNSnms1LTz6IAZuLxJjNNni9q7nOHgmhscdGgSKhpZgVc9GFg4Qe7Dm&#10;TTtTe0uiulWp/WpMeBUmDh4YGtRvv2ljk2pAMyOKIJfk7ybs1sMv7M6jL23j1i01vF2ra6mwgYF+&#10;sUZRYFDlO0hbABBKQUmBmG3F2nraxSqzqtNMlXSLGB4escOABLAoBD58TCGvg+RA0Ct84oCdjzlm&#10;lxNO2NXE05aQfd6upR61K4knZOikcdI70tAZ0mioPL80Q0A5ZWVVRfojozK3LVYghFJhOXmZ8iB7&#10;BRJmOzzrYGHlCqbvvqYCTaPn2QVpbhjrW5p0Y5myPFstsN5qe6XPA4XWPFpi5XXF+lNqnWqlRWod&#10;0P3YzJrLUfd4lwMCieG38RgEyS7AAGN4n4te5+ZkedRTJMmk+53s44bAQZKrprHBTSQRyfjclrMF&#10;v21950Mrrs7zHE1pmTyKgyYACa2PFl9SUmgF5dnOctUy1IAYcOBLClV43qa2q9iGZib9QSmelGN4&#10;4fzqdYWtD1xaAAcF/wF7NLc1uIRMz85bT3endfb2uccg/U4GNr9UIXhFqpXV5vlAry35ibGFMQdJ&#10;72intXQ1WEdHmyLIMY9oYBCYYnZx1t8DknpFXixFPymgzS7Ne3RK0jLi/r0n1tHZ5cxBMo1y+FjA&#10;JIe0JXdy4twhO6tWn5J/zWIzLqglZwo0pyw67axdTTmmqOi4ndPnsMiFK+f82Ki4ywqtUq1CDr6y&#10;qspy5VlqmivtvOQtVmY59vxJi9FxyQqzM5LjLEGyRUWX1kvHRed0GObq5rPNycnwbOTo1IpnUOv7&#10;C62yK8/HRrghLA1abkt3g4MjU8aS8RR4kkm582IxUlZWmqfQvZ9FICFryjzyyCPJsFRGY2l/aVW5&#10;J+HWBJb5rQ1FFM0CBN4iw5Nfte0VHroCzvxiAUHgKC4ssEppOswDYAqKcmSiS615pMyaBsusdbzc&#10;GgdKra63xBr6S626o9AGxmecPbZuCSBijxpFM239MIc8x0Cfrn9fshAApLe3V0a42dp7WhWl9FuH&#10;tkgz/S755WLQomTvqMsr0z0rSbPcUt13sXGTgOGAaxMrdTYpIp2wkYl+N96Nuj90FjJCHoAAtrml&#10;OTHQiIA06hHRyMSkq0DEvduPbHZ2QZGMDGnkcTeoR8QmgOVK9CVnFN4npFyVceq21bVtuyQzO7+4&#10;olB4Wq550KJSTyqsvGgXr52zyAunBZjTAgX5kUKd46LV1tXKqVfbQUkNc8ezEtYBbYlsyLge0n7m&#10;VK2Q+SyvLLF63UxGbxF2ApKK6mrrGhzSjclXeCi/MtqmG5EmTa+WE8+XeSbXUKJWmqfWuKPW+KEK&#10;jPBY7297SjtTXiI1m/Q5afREz3lgQEmtkzVlP9+pqKsORRkfqnU/l0+YcbC2dve6B0E68opzPMpx&#10;NtFNrpBhLasodpDkSQrZnycAYVRru2W8BZZGgaZpQF6kpcBD4qWNOw4OrkHCjJAXgGBEt24+UXgL&#10;ezS6Qe3t6ZbEdFpHb6uzyNjUhA/BoHhHqg8iIuub5CuL17SUyef0WEMbBlnmX4zUKdM/uthr/dMt&#10;1qsoqbyWoYupLjl0o3AuPArsNDUzLk/To/qln0xMQjRCqEtehO3FK5ECBWb2sCUkxsmPHHKjejby&#10;jE4ig9bUaPfuf2jLK5tWWVviGT1a8sW4k76NvHjWllbW3AT19A1YfGKslZQXemhIZxPLi1wRkOKi&#10;Lti1y2ct9mqkJUZf8DC43NcDlEmuL/LOOug9wwfOpIq+sxw0LV09xurm7CNj2dHTb2Wi/bqmBpkx&#10;RtFNvJAUKp/zFKhiAQFr14QHK8MedOuT66CQj2FyF8xq30yHTa8t2Nj8rHXqPzTqBtMLi/HME0tQ&#10;AIt7DclIebkAqs9gFgACm+SXZlnbeIUis3Jnjsq2AgGlTOwSvK9qKfYn6GqbxCBdHfJuUy4trZ0t&#10;DpAWeZW2rmbbvXHbmWNA7DLY32uD2rYIOIXFeZ6Wn5yb94qlp7ert8Nm5hZsaLHNR6f1ChBDS23W&#10;P9dqQwsdNjjXZj3jzS6RRC0wSJ0aL08cdvW2uWUorc71/AleBPYk5I5oUqWfEQguXb3g2dYitYwq&#10;yQMGtlwt5EqCZCHttKKUAou8dsRKKgqsZ6TFbt1+aCtra/b48XO7feehWk6mfni+3HiNVQk8M2Kn&#10;sooSzwOUNxRYSWmRXbwY6cuKROtakTKusVGRFh9zReWyJahUNZRZRVWpZyExh3gUvACmtG9kQqHv&#10;LevqH7BesUrzUJmnszGv+YqmJmaXVSk1VqQ/SaUzXnVqaVFysyiWEaWqlZERhUHSclhMQCArlAwJ&#10;RPgO2KO+ucXKanjOpViyU2h9oxOKOgadVVpEzXggwADoAEORTCmdjZWNRQ6cYL9YRh6kqr3QGaRV&#10;QGkVUCqa861OrMKQyLreYqtpL/ahEdfvBY9c3pbJpIxPTwkcGNSgYFY7fMUIVbYioO4+HoVocwAh&#10;IRQyptyzmrpKm5wVsOVXauprZPrFPJMtNrLcIXC0WPdYi/9+hm3AHIS4zkYK5THGxfJR9a2VAn62&#10;7g9rPafZJ599YxFxmac97M2U05+embPLqsArsWftfKxafPJxu5Z0yi6nHLfd3dt2NfWYHT213/t3&#10;zl0+6qBa39iyJ0+eW4PCw9u3H1hJS6YYpcBbfnllqSVkCQgq9U21ziJXL19w9rimiCY5McoSYy5a&#10;UvxVS4y9aH2zDVZTW+nPtRZX5jm9g+iimhyZ4HHbvvHMdm4987GeNdWViraKPaVdWloiMIk6s5JV&#10;abnWNFxmy/q9NYqWYA2oH88CM8EoSBgLWePsYQ9Kx0CPm8ja9jIrqy4WYMtVFPbffCbf8JE/CFVI&#10;D7TkDUbJl+RQnCVlnLn5ActIZuRXqtrVYPqLA18yVOpMQkoAqakHJI2VduPB554pvf2IKOQLe/zs&#10;K/mRTklMiyq6TaFpq3X3q4K1r6u33fp6u61TYOkZahc4JEVd9N/UWHlVsdgh29o7O1S5DFcMOueQ&#10;Eyqa30Qyrmu0IdgHQMQkgKOwLEv3OM02r9/Vf9P/EfDzijN0HbFnf7t1CZARV+IUseREypCeF6Oc&#10;EIoy7Pzl03b64hF/pjcq7YwnyJjYBjPLk3kMnr5wKdK3pPEZc7Kze9MfPGpqr7VKsUdjV7morEaV&#10;O2SpMrwVZWUWI3Cwxt1FmdakuEuSnHMWF3tZxvWqpSZd84eRamoqrIJ16npKrUY3tKaryEPgytYC&#10;u3H7mT8q0NXf4629XMdRcd4/pIrBxDKOhZQ5D32RX0Dnc3WTGJ2OdBXIh/CaiIsUerWiGPzPtCSy&#10;sqnc2ieqZPpKbHxhNjDFzOMu4AKOYrGogwTG0DmRu2CfGoWODUdbBeU5bsJrOhWJCSR4LM8Ki11q&#10;WLpOrbVnqsGaeqqse6TDPnz+O/vyq+/s2SfPbGxF3kPgoHI6BYye/k5VVgCS7r4OfdYudpFkME6k&#10;VtIl9mhorfFw2Lv2JT3Ij7OEGANWyFOE0tJbKwbJ0G/OcZOaqcZXIIDkFrKAhAx4Nbkc3UfkErnR&#10;dx88fiY70W8RSQUXnUli0s5bVMIFVehlO8ECzPGn7NhphcYnFRaf2O85FKKeMxdO+pb+mX5R//6D&#10;H9jDBx96Mi4lJ04skucZPPcAumBbV7t7g6irFy1RHidbyM5IU1gaf9nSUpjoXy1aqE9JjPYlRIgC&#10;GvvLdAOk3wp1a3sKpeVFrqPd/d22ff2BU2NFraKEmkorksRVVyniUIXR0UYkU17GeoH58ieD1txR&#10;7/LDEux0CJZINnOktcVFBS4/2UWBnE0tbKr1F9jo0oi19zf4g0tIGca4SJEEQIDSfZ+A46wiuXMm&#10;0372UdzYyrx6WAwwOgqsrkdeS4aVYQBN/ZXWPVlnPTONNjDfbN0CS69eP3z0yPoGe5xButSCYZC+&#10;oW5/cA4m6RfTYVy5L/SoIwewBY2AMavIMyCpFgM+ePKx2KjTQcEYF+ZQyxJrtg/Ue2SDjMMauWIM&#10;VkorEpCKqxWmVwSvSVUwWGxzhzlepiwiKumsG9azat2puVEWl6koRSaUXMmJSEU6J/f5a/pwTpzV&#10;e0U75y4fV4h7RVFFsUJeBikd8ht5Oeqsh5akpusUpjYNF1tRXabFyKSy3h6rZSXGR8mLCJCSmzh5&#10;koz0ZJebzJQoy5bhzBELMGZiYWXDhkbHrKxRRkqthtZbpVZz94HMHr2jkpy6zlL3O51TNS4nlPrW&#10;ZquqLvWxoQEltzhz5IhhYAz8gq+1V5hnBYU5NjK1qApXCK3WMzm/5an4sZlFeRIe1C62cRnBCp2v&#10;tFLSVlGkmxiABG/GQ9xUUFmtfIwKnzF0kIphrC3A5kmBimaFyC0CUkWeMyBSxvjV/rlmaxuuk8Fs&#10;svHVLhtZ7Hb/8cWXv3eADI72CSRdYk/t72ozMrEM5mKFrZYOGWkZ+PqWajfMdTLAZfJRhaVqmP31&#10;1lBfG2Swxxp1TYGzp8ZHrFVKorvHmj00zi+VwdZ3AUxFnViuucKlOTMb48qjqgNq5E0WQW6DpMnF&#10;KFVa6iWLST3v0Q2DoM9cOOHZ1zMXj1lra6udu3RS8vKBS0yBWiLsgi/pH+61Bw8eK8ytsKTsKHmQ&#10;8xabfs5i0y7a5YsKic+e1JbVvS/Ik2jLcquRJ3zLkAEWkWaF8bQkAejqOSuStlcrJKTi8kWJHk4K&#10;JNdvPZbkPPWe0VJVIDe8c6JGdF6mP4yWioLl1idmV3ykebVkIgwe6L+6Weyj1kwF0vtaqBbJuXHx&#10;HNMzLFBWlcgnfGJbtx+pEhUuTjUriisTa5EfARgFOkexNfSVW/OAqL5HrCd5KpY3ASRB5COKp4TO&#10;X9EsMDUG0oTfggX755vEKIrIZptscKFV7FUvxui2WUVUQ2MDNqBQdmBEIatCWdgEKSuT9yBtTrQD&#10;SGARhmTUNlQZA4Z8+KHC2GIFH/itgDVYFi83eECrp9YjmXbWt+kj/6PfR6JPoTr+p71HJrlfUib5&#10;Xllfs+ef/l7XabGIs5GnvFufCkVyIlWpkZdOST4OhyRmn7fcSYVoSM/Bw2IW7Tt1HgDpvY4hM5tf&#10;kWoxGWf9QfPYjEid64yVtWT5qpnnzpwUGKItKSnO4qKvOCCirghE2iIz6SlxDpB4eRT2R105r9aY&#10;7hVbREShUt9cZ7fuPvOWRk6hd6bBOierrb5bFaiKDxvJcrX4jd1HNr206pRPxpAbRbxPy66igqXf&#10;ZSVF3hLD4KIyW3qarH+6TVHG52qBDQ6qqgZJnloY5hB2CSQmmAqC0eb4KCKi0tDgIQykh8d4E7X6&#10;ygqiMAFEnwGOkfERN97dk/U2vNxqg4stNrbW6eHqzVu37fff/sXL3OJcAJKhXjWIQpc0Ot5GZrus&#10;f7LdRpa6HBD059AjDcvgx4rlOYJkX6Z+O1lp/FOeDc62632Z9U+0ew6L44ngiipy/Z4CvJm1Mcmc&#10;Iifdhy5FsJ2SvM3tGxbBMMT6hjofM0ISDOnxXt9TQZ8O/oNOwKMyrccFHMYbbGxs2sjokBvZg0f2&#10;+6DhC9fOqIWXW1axEJ191TJKBAgx08njh+3E8aNikPN2xdfkvWhXBMSrl856n0187FVfaZwVxxPj&#10;FApHs1z9VUvPSHQqpCJpoWQN6c8gN0DfRtdEvUBS4/0fVIobx2J5gJpyZxi64tmfI2BwHloMN4wK&#10;41jGdJSIGQAWAOHYgYVmhY3NDpLNm0+srqXSmnurrKFDzCXwEfUAkFKdm/GjvKf7AcnhhsMysAd9&#10;On6NMjGMvFGFthxTyfBEFYYV3nnw0IaWZFAlB2yHFtpsarvb5ldnJLP9YpN+lxvMKvfAjasqDb9C&#10;FnZpedGlgPS6jwkRYDCbeA/YBiAUSxZz8rM8F9I32OXA4DFefAs5LcbLNreLYXS+1fVta+9ttpEF&#10;+aBxgUaM0trNQo9dFnH6zAl/BpjBQufOCyhiFnqFYYdT54+JenLcpJJ1JUVPRvbk2cN2KvKYPz6B&#10;H4lOuWi5pQq95Gmi0k/YtZRTdjH6lJ2/etzHkJBZPXniqJ0KlTMnj6nw+oiY5pSvXAXjAJzLF85Y&#10;lCQpIe6qZyzJmzR1VYt2B2x2YdnBQkFOYAWyrCXVIWOpioLG67t4nlksoQgEg+mMIRCQhqZFd4zU&#10;W2VluVp5uQOHiISopXWgWi260WaX12xgbMyjLDfIjUw3FYCEzrEgsqLiVfQaicKTcC03tKVFVlVV&#10;LgNf6CCsrqx4Mcqd7OrHn3xtn372O2sfqbP+2WZ/HHNqu8umd/tseHJAXmDIhscZA9LnIS9JMgAC&#10;YJCEoYl+r1hYhIwpg5UJbYl48snXAHyBBBkkdxVIj1jVDan8YkuFZSlgAECAnf25GFzJF/uQ1xaB&#10;p8kXe5TcZAmJjdLuKIWiF6+e9YUGeSzC2UO+BNm5Gnve33t/jjwKKfuY9EjfFxV7yc5HnfDnblJy&#10;r9rlRLFG8klLyI20a9oeOXxIIAkWhQYwx48dtsOH9vty88eOHNL7I77vlIAT6Qs7n/SFpM+ePu4A&#10;qK6usP6RAesYrbOh8UGFiL3WMSAgtFdYbQdOXy1Wlbe8ecfloH+uySMcDCQlCFmD/EaDwnJolQot&#10;U2UjF4CptKbAB1n3LzTZg6dfSbPlQyQJPOPCNFPcNN4DGHxBhQACgJhpqKGp1sN2GIXfC0MxEh4w&#10;ck1Mbn1djUs2uRG2tOS6liobX+73zGiffM/wUrsNTwgk8iN4EqaHQG4wsEQ3hMEAhSQaBZBQqZhq&#10;xodQ0UQz3iDUOGjcLW2Nkut895xUfk1dtW8BBIzaNdzqjMM44Tztb9V56S/K03f9MVJfkq3VIujW&#10;7+zutMbmBk+wwBqA5PjpQy47PHBFxjU69axdEBiOnTxoVxPPWmzmOU/dc+zZS8yMdNKuJZ2xK4mn&#10;Vciv6Hup51yujggggMRX8AytAwxQAA/7AArrAx89LKY6ctDXwmMBam5ydVWlHHmJexAcfLMMG0P4&#10;qCyon/EqLi/SbaaXwgQS/vbNN3jUAsNQeVSoywT6jjTou0FFioGqC239+oY9ff61oqo1N8aAoqO3&#10;2ysUiaBUMjdZCCyUmkaex613VkFqKip1DaKiKq6JrOX5eww9A4iCIYlV1q6IZmixw8bWJR+jjQJK&#10;iw3Mtjp7AJBRAWR0csj9iINEAMG8ApKOzhaZzBZram3w38kMDjxi6883OSNQ4WISRW6wSUlZke+j&#10;tHW2+j4GiAEOciv8D0DH8ZwXpiKLWyZ5bdO2u6vDInJy042Bs2cUAkdePGN9Xe36cQMCwxE7d1HS&#10;kXza4sQasemnLC77vF2IkTFVBBSvUPnYKZ6/UQULKCfPH1IUdFTHn3GwXEs9LbY5HYy0D1X8saNH&#10;HCQAguVWfd+xow6So3oNo7AfluFGY9Zqa6q8IisEBKKBJob2CeFMNldVVeFjN6B9Ekt19VV+TK/Y&#10;pGOszkFQIkC09jYEYBBIyiUNAMz9haiW/bweVqUsra15pFBTT4j9vTzAAMFjDTz/AlC0X1s63/BH&#10;nNPNrK4HAPndARD53aUODjKjnLuuOTg/o8+ojL6hHg9Jn378XOwx6OAYnx7113Syea5EITDb+ZVl&#10;N5lcFyYhxCdpBjPgMZAV5IZuCoBQoHC4tEpRUS098DLX5SX+XXrkYamRuV4HkT/hp8bGOFcfic/K&#10;nq31PrSgs6PdIvqFUFakrq1TxMCENfGXPYxj6CLp9fjssxaTckFMEimPccpBEJV8zkFyJfaMD4QO&#10;xsgGybdoAQjvcipSMiVWIZQmx8LS7wf277MD8ieHDkp+DsoUwzAHAZBYBJZROSaQcIOheSqTeJ/W&#10;SEXiNwYWWpwVamurPCylFUPnGNqVzRs2vt7jppaMZu9ImwPDIxCdy8NPVRpbWgpbzu0zBnVW2/Lu&#10;vK1vbzowqtVKg2dcKv3GkdmEBWp8cLKYQa1weETyN0HYHDa0gCO4FluuDds0t9QHhlsMWCMg87qp&#10;vc4GJrtsbGZQtN/sjzusrK8IIEFX/fDYoFckZXC01yWngzG+MrDeZ6PK5ne6SZVUsCU/A0BIrZfV&#10;ZEtWc62qWWG55IT/V91UZD0ysDy9kF9Iwb8E0U34vJj/XMkTORZYBD8UcTX6svVLbro7Wq2vs81i&#10;Yq9ZkRDFCHhMEeDgKb9rSeccEGRW6TG+EhcZvBdA8ChIzsWYk3bFByed9H0A6oTAQph8QNICQBgq&#10;AFiQn4MCynFFP7AIEdBxsQrAwWNQQQ1NNX5TofjAJJZ4q+ZzHpLu6FFYR2qaSlMFUon3H33qEQMJ&#10;KqIDEmLuIQS6Fx4jJBnl0nMHXGuldY7V252Hd212blYgCM5Fooo+DwYiwwa8hwX8M/02Otv4PRhI&#10;D4kBohiP6/EaJvIxqm2SB6IzeQhGvftA5h4BY2HAZjaGbXR82Nnj3qPHNrMw4QODiHAY7c5/YJgi&#10;ldWrCm4LyQ1MQr8WAAAkeI2gA5L5SPKdPUqr8iXVivIEBsADIy0szTnbMMCajsL+/h5nEKSMbC/5&#10;F0bp0wB5CrCrT0wyPDaiHzJs1xIjVfknPPMalXTeQ2EGSCNBl+NPOyAYBB0A5ZidCj1Gceb8cYtK&#10;ORNEQD6abb+PvEeCqqorPcrZfxBwiE1C/uPwoYN2/KgYRO/Pnj7heRQk5ozOe1ysQgVC940N9V6q&#10;iQxUsWxpPRjJ9q429yfoMpVIeEfl9Qx0+Gg5QkhaLt8DFDBDIBvl1jKg0FnnCUtK6wAhdaNNzk7Z&#10;k6efOHMAgtbuBmvpJuxmOGGt2CPoI+E1MjO7MOeswjVWlhbcQ1QAZqIdFX4TAOoUbUPdGE3A0qIW&#10;OzzTa7MbIza1EgDki6+/tcWFeVvemrFJgYSxqwMj/TY8ynjVHv2vLusd6nKA0AmISc0jfdVmAAD/&#10;9ElEQVRTNJOTR18LUQ39Vwp7KxnrkmkVdYr6KmXY5cucMQSEiqoyMVCjm2M68OiAbWiuc6mhk5I+&#10;IwY31dWrcSqYoRuA0DsiNe+anb941kfKnxcgIrU9de6YnT5z3Ldnz5+24wpXg2drAA7bACCXouVj&#10;Lp1U+MzDWWIEBiwJKMHo+sMWlxRl5y+fDaIbscY5hduR504LDCcEhkPGRDYMY7x8MdIu6jpENucj&#10;zzhrdE/INI03BtM+CdkAoKmp/oWmU0kYrkYZOPSTgTWAZWyGSePQdt38qVGbmp12FkAunCFC/oKn&#10;4erbqq1toN76ppttZXfZbt174JVKZXoIqHO29ohJFMEQDlL8tSIAxlmsra4IZBW2ubZqu9d37ebN&#10;G84igBij2tZNV36jdXeKtkXdPcNd3lr7RroEjhGb2xzz3/js489taWPK5uZmbHl7xiUHoGNghycG&#10;PFeB7BAC0+LzJQmlFSXODoFBFVOUkFPiNcDJlHkNckOk6UsFljJ5vHIZ9Mr6AoXGhVbVlG+1bSUu&#10;Y3WSdKI+AOght3wpckZWms8jEjKu6IJ5dvHKObtwJQAJMsNjEwxAInfCeJPm5iaf6umUgHL2wmmV&#10;U5aQeV6yc8quxJ91GQIY7k8un7QzkQKC2IV9kar44wprYYzTAlxc7FWBQ9fTtRhXcj7ypEAixrok&#10;aSNPcuVSkBKfaVILF/2pYqnoFv2GZlWis4gqjLGbHbrp46Jt/hT9EUMznTYxzc0f8QqB7mEGWIBj&#10;eYbWJaKrztoHZc6G5F0Ugn7+5R/UYvvctNHS23S+TlVuz6jova/JE02N8hYUGIxzL4k9GBy0KrDc&#10;vH1TFdnnERCsBcg61RJ7B3qC80jSP/viW++LmdsctfntcZtdG7f7Dx/ZwvycLS7P29/+afb7P/7B&#10;ppdHbXJOAJ8b804/AEJ6nla9trVu3/31vx0gFKIWBiDhh3hKAW+CgYVNSLeTUCurlvyoAJDa5hLd&#10;B/mZ5mKF4SXyKcX+4Bb3lRwQ4G6XpMEqjIyDbSLOX1JoeznSFx+4FBVp0ZKdM5HHvSA5sExLS7NF&#10;xYhxLp2zq1EXfSwr5jUx67LFppz3h8eDRzxDzweLZfzRi1MnrRhkK7QmsjkpCYI1oq5estTEOO/T&#10;gV3Y8j4zLcliogRaqFHGidH2GD98ByBpbZHrhr6F9uW1dfvw+Zc2Nt9n42Ojzip8Rrl5UxUmHf/6&#10;d986K/BYAjQPM/AaGWACmO5BycBAo33y2de2feP2ixCQG8SQwZ5utfz+Fk9lY+rwAc3yQmxXlpZs&#10;fn7GVlYWbWtzwxYXF53xYKjmjuA3Mia1rbPZpqam/HyL+s6f/vJftnl72aZXR2xmflISsyCwLdrf&#10;/9Ps7wLJX/9hnkxb2pqWnM14dpbjtna27MGDB/aHP/3d/vw38xzQX//+34qoil0uYBgilaKSAvco&#10;SExplQBSky+/pKIop0bAYOQZD87VtYtFhtpdntslMXgPZikA/JynCsmvkRzLm0RcFEAuXD5nmXnJ&#10;ko9IS8q9ZLBLfNZFZ5VoGVnY4/ylMxYbd82irl1243o5+qzFpV2y5Jyr/nhnYGKDwrQU1xLP2pkz&#10;p6xMIWq+0B0TdU1SI7a4eF7sIWmJPGupqckWF3PV0lISLSkxxi5fvminT5+yPB1fKHBdvXrZvYM/&#10;wdbX6AYQ0weL1MsXdI80u3cYW+lyBkBfqcDbd+/bzTu3XBbCMuGVrAJYaDUtrazL3+4sMTQ06H0l&#10;jATzEWD9vdbX1+MtCtBQ0QAItuI1W9iEApt093b5E3LuZcRY3tUvacBkcs7puWkbHOi3sbExB8Gn&#10;X3xhM0tjuiYgW7Z//td/2z/+SyARUPh8ZXPJHj16ZHfu3NZ5++3hwwfa9toXX34pgPyX/eXvHPff&#10;Xv6m4ymAZFAehswrklNUnisWIdLJFTBgGgCTJ4DkW3ldvpikUEApdq9Dw+G+4qPa2lustEyBgzwJ&#10;c71iniMyCuPsasxFf1bmUrTYIeeypeRF+Yj3q2IX2KOpqUFMc9ESk+PFLOeMTsE//fE7S8q6altb&#10;G2KckKEVg/CMDgYXgJxRhZ8Sm0SeO+vZ1JMnxE6KYk6flPeQHzknsCTExdg1MQuTyZySeb186YJ/&#10;l/fR0df8xrf21Nv4areNLnX7dni+0104FX/nPjMpr4oye/WeEeUt9oc//tW+/cNfHCQcQ0U5C0gC&#10;YJb2dumvbkZrR7OPGR0ektEd7Ld+AQOADDIiXeEmjOK9o12tgWZry/vAC9GXVOsssLa8pJbY4dKG&#10;/HQrEsEX0ToJL7vVWkeGB21mesrm5TvwHiv6zuoqAPkv+8//NhM+9Dpgk2fPPhQwHtq9+/fs/v27&#10;dkvMuCzG+vp3vxMg/sv+poORJgrH8z38C+zpHqWY7n8eKQUoZH0ZIJXrIKlsUBQmdqHjsq69zDOy&#10;/A9yRqViJQpSSb7m2fPP7IuvvrWI9Lw4yyiJsqvRF+1a7GW7HHXBAYIPQVZgEyIe9l2R1BDt8PjE&#10;5Wvn9cOX9b1LPlA6iHiOW19/v4xTViA7qnSilZMnZVgFiHNnFRIrzKWQRDsvZoFdzgtEp04KQDru&#10;inuTCwqLj1pDW5BbYODv6HKXDc112vCCfEgfjBJ0TN198MRu3XkY3PT1dYWOg/ZHgeSP3/3NK4zW&#10;TMuGAajcmflpe/DooXUo3EcShgZlEEeGfQtgAEhvf7dolxFgMnGqaLwApbNHYaiM3OTUhMsahXNu&#10;rC3bsiocZiE7SuLrgVo/YSuFTOro6Igt6zcuSZYAFpX+3//9317Bf1HF/0k1/ue//qeXj54/t8eP&#10;H9sjladPHtuY/NVXX39tv//mGzHOfznr/ENAofD9P/35z9bQGCT1iGIwqT6kUl4FsDAUlHC4rFay&#10;I9AgN2XV8ietpVYn/9Sn0BhGQV4Yl4wH+lb38Otv/mTPP/ncIrKK4ywp/ZpliqaYjipaphJAwBbn&#10;MKi8lkk9Iybg/UUxCwBiP+87OtVaZMyYxqCtrdW2d3Z8YA+j5g8fPigmkb9RNHMhUhIjMFy7csGu&#10;SFbOS24ABh18DI5OSoy1K/JHaUmSnUvnJUPXvLUCBno7p7f6nEkm13ttaLo7oH2Vuw+f2j2V7e0t&#10;e/7xl3ZfoPnk06/tz3/5p7d+r2AfChgww627t71iYZG+4W6bGB8VSIYcJCMCC+FmeDQYZWx8xCt+&#10;WEzAjZyXyYQBfEAT8iWaHh4estnpCQckN3hovN+ePBF4b17Xd7tV2Q/0+zZdWgDz5sa6/eOf//TK&#10;/puk5q//+V/2V9X2X1Trn332qX3++acOlKdPn+g8jxWaj9lzvf/yqwAon3zysTMP5cNnT30oReBD&#10;ZGY95a6QV6/xKgMKy92TkP2tk2cpFbOUBtns6qZSSW+D3486+RHATWQ1OTsuA/0nu3X7hoz1A4uI&#10;jY/2ofrDY8OhUJjKD6IcgBKXctkuXTvrj0ES7VxR5PG7r3+vP/ChmIZjT4k5si0hKc4+fPqRh4if&#10;Cn2gOir6qp05dcLOnhG4xBBnFd1cklxduBApwBAKn7STkp+Lep+UEGvpTA+ZEO2j2GKjr1hXN6Gj&#10;9L2r00EyvtJrs7sKbxe7bX172yn+ka755NknXgnPP/7CPv9CN/Gzr3RDvxVV/s6p/g9//LNv0W06&#10;ygAPckKianJi1MYFlBFV9OjYiOc6qGiikGfPPw2lxHs87zKjcHpxEaM57wANHntoso3NLduR7PZL&#10;8giD799/ID9xx+7KU+ArYIObCpHX19cUNi/b7yQbUgkvfxMz/PU//9P+ru13f/27wPCRPf/oI/vk&#10;44/to2fP7GNtp1RpX8qPfPPNt/btt9/aH//wR/vT3/9hf/7HP/2ZbJJjnoYvDtLxvAcgSMfHHz/3&#10;/81MD0gg+RfMLY+lwHLMwzY6NeTzlhARTs2Ny0NN2PT8hINzYXVaIEm+Ium4YKk5sQ4G2AGTiqzk&#10;FqV4aMxJkRU60BgAzZ8lmYPhJQ9yLeaSA4ib9uTJRxYTH2Xjuvlzc4sKfY/ahfORPjLt2pXzziSE&#10;whckMwAHsFwT8BiMFBd1WQZXkndZkZaA44kj/UEyg1Nb/fIjvTYyr9a/2mMPn3zoLXvr7pp9+Mkn&#10;tiPQfPrl1/a5APzp54DkG4HjL4om/m7f/elv7g3IWAbU2umMQasZmxi2yckJZxT6SzB/IxMDNjDa&#10;6614fmHW5YLPAAp+YnFx3rOksNG8IpDNrW3b0j25eeuGe4m79+7Zndu37f69uzKgD+3zzz7xyt/a&#10;2tTv3BJIfu9A+VoS8tVXX/l7QPDpZ5/ZxzoOafny6995BfP+iy8+F/g/t9///ht5rT/YH779o333&#10;978JKH+3P/7pO7FGnstMtmQeTwJwqDNYqba+ynuqx1QfVdUVCnPlOWDAFsJ4JLTNJgSG2voaAWNS&#10;AJm0mYUpB8vs0rRt3VmyiLT8GMsuTbD0AiZ2UWWr0i9eOevAiU64aHFq2ZjVpuZ6Y4oH5lNLyY62&#10;Ibnty4qGRsRAq6vrDpgbN276ABjCxKcCS3RslEDCc7+RPujomudB2MokXzjr+xiEFBMdZfGKcqL0&#10;mmjn0oVzziYABCDgC0YXRIVLvTa51m837t22Rx9+JLM24hX40aef2Q211C90sz8Xe3z2xdcCytf2&#10;mQos8uc/Cyjf/dVzDQP63eQzaFWTM+O2trlqs0zXPTfr/ScYQLrpSYt/8unHzgZM2UDv7KCDZNYl&#10;Z1m+YlRStKHwd3d3x27u7to9geLWrVt29+4df/30ySN7LhP63Z/+4B7j+vUdZxYA8o1k4/choFA+&#10;V8TzmYPkueTmc2eQTwR+9n3++WcvPMm33/7B/vKXP9tfJFd/+6//9L4W+mIAxTd/+pN997e/KdRe&#10;VBhb+KIwMJ3/gyElQQaIeAiuiqIQl9wP/5H7Mb804yChLCzPeRo/gjEgGUVRllkcYxkFovyiq5aY&#10;Hu3M4aFxbrqPNYmOuyrgXPR8CgByg1SfYznFiVZYkW2PHz11X8OkKUy31Nen+H56zvtjLl9muOIF&#10;MUakRV+7YlcuRlqMQulY+Q6AEhN11ZkkUX7omo7F0F6Vb4HqoX5aPp6CXsvJ1X67/+SpPf7ouT2S&#10;HuPCP9ENvnnjun0hFvlELPL5lwFQPvtCWwHl889/Z/0jAUDuqaV/okqAWsk/PBZbzLGWPyDRjYJd&#10;uGF0sn37zVcCymcCwa6NTY74b5kNSQ4gWZF0bG5tyTAv2x3JzNbmpm2sr3pybW1t1TY2NtRwrruJ&#10;vXXrpt1WgWGo/E8+/VTy+LFY4gv7VGB8+viRtp8IOF8JCL8P7RdI9Fthm6/lR2Cc7wSEv//t7/Z3&#10;+29faYJOQQzqpMJsEnFklslzAAxCb7Y8gnrv4T03pQCiSeF/dW2Fp97JjUzPTXn6f2F51r7WOWbm&#10;p2xRAFlaXXDQRKTkRFt2udikLN7SCq5Zan6UZcjM9vbKwPV0iTlIoF0KioDDlge48C/R8Vf8YeX+&#10;gQGF0GIJPItHR6etvKLMYuKuue+ASaIFAsa58nBWnLzKJUnQ+UiF3IlxDhIYJQowKRwmJE6Tx2Eq&#10;BR8x3t8VYpUORTMP7SGGTi2OsrAxLdA8UiXcsM90I18ARNLzqbaffPalgwUmQC4+/lQg+kqeSjS+&#10;pAjj6bOPnEUWFuZsenZKxve+MxRhJ2b46YdPxVLXvdLD4zvm6WORASWBtiGQ3BNz3BEAAMK2ZG9D&#10;xnRT0sL37j944B7lobZ35VMwtBjPTwU+zCjM8aGugTR8IlB8gsSoACRAwvbzz7+w3/1erCPm+e6P&#10;f7R/SGYAyde/k0H/5z/sob7/3T/+5q8ZkgkoyuRH6OnmNd5kURHY2NiorW1vqKy7f+L/NDIXrBoA&#10;wEBqr9+56U8C0sFKtFNbX60QuCBBoIi1UlFQWmG0kTdJz03w6TWr64ucNZitaEoUfC3msu8HLBfl&#10;L+ITY+yKAEPqlofImdGvtCbbvUR2MbMbXvLcCAsg4UdiJSUxCqOjBKYYfQ9pIYqJi4nyh7ZgEkLl&#10;S2KahLgotco1nxoB40jljMgHLKvVPhaFP/7omW+fPH8m6flQNH5LfkQAETi+EAi+/Pob9yYwC1s6&#10;tZbXlhw0X0rbfydtp6IXVOEww8rKktjohhvPZx8+ttu3b3mO4ssvv3A5gR2QKeYFWdDxgGZVBSYh&#10;E3pbkcy2gAGwtrUPwNy/f08s8lAh9yOPVB4KgJ8JHH/961/tT2KEP/7xO698rgFbIC2fimEABwUQ&#10;BXIjkIQk6s8Kd/8po4vU/FUFYPzpH3/37YQiLAABY/gjtlWlqpsSsUWtG1TS719/9wf76o/fOigo&#10;DEmAQTp66Nir9t5hgEEyDUmiRGSVxNrVmPMuLUQoDIUDBNdirmh72ecVSc1h8vokl50o7fcSy1Ym&#10;UyCCWXgiLlrMwcR1l6PkJ/o6fTwFuRGSZshNQuw1N6T0zVy5dEFhb5x7EVgkLSleRjbS+3QS4mMs&#10;U96GFvlYUVT48QLK6tZaABCVR2pBz9Hvzz53kwhIvlDBlxDZfPL5ly8K00F99Ila76ef25ei7a8U&#10;KSwviU7lL8iaEp5iLvESj1SZDwSQx48eeMsGJEsCBlJDBhTmgUW2xBoPdCwG96aOIbRdX193g8p5&#10;+AyQPFOUAkgeS1Keiknu378vECr6uXvXuxDwMfiOL7/4MvAoAoSbVskRhjVscL/55vf2F4Hkr3/5&#10;i/35r/JaAgcAwcDyOpwpLRMwaLiAhJ5fyoy8BdcDIBhZBke3dNTb8ES/tfc0Wmd/k3UO0O1Q7/03&#10;NXSCSpIoEQwwQTouk3FVayeaSUiO8ewq2UcGIgEKZAZgRMdfdX/ir7VlovurikiIcEjIxSZe9cn1&#10;oqKuWUVNmcLeUy43PF8DKGKQFYEkUYBJSoizDIEvPjbGGGsbL0lKFlCvybek6vpU3ocKB5Ec0sNE&#10;GNs3duyJAMJIrme0OFqgCpXyueTmS/mSz2ETgeVT3XQA8ukXX4l1ntmHz3X8l1/ZVwojARQVv7y0&#10;FMp+rvhNxHRiOB89uOeRCKxyUywBMObn5mxqShGAoqElfS/sNx6KMXYEDEBN5HddJhpAkAwDQB/p&#10;Pzx+HOQ8MLAfivnuKQIClMgPTLS7s+P+CP8DoAAJrELUgz/55PnHHv7+7W9/tT+LhX4vwIxPjXvf&#10;DtIJYwCMcPf/zXt3/HOY4LmY6In+/y35IZiEzxtbanVfe6yFabe6m6x7sNn6xtoU+dRZvQ+VqJbc&#10;SHYEuggqGN2KiY2WlFxwuoJJers7PbEGEPAWMfHyK6xCkR7l75nWsbCowGIV/ZCJRYaYU55HKPuG&#10;232cxeTMgKTmtF2Q98CkxuBLtI3VNa+KSQh9yYfEKQpim54U4/4kSaySnBDrlbe8OunpZtw5JnVt&#10;Y04Uv6ioZEEtctfuP1TY+eSWPVZlPX5yJ3j9oVjg6R35get27/51u3Nv1+7c3dFN2vT9ftzTW7Yi&#10;83ldvgEWWV0BJHcC6ZBU7O4orFXkApvwGWM9ZhQFAZL5+VkHw+3bN+3J08eSkbu2u73px29JajgP&#10;wKCy2To4FAo/AThiFjwIUkT6HZAAGNiE33JbFflI18TDBIm1zxwkX0mSkKi//PlP9k+xBiC6r3PS&#10;UwtjeLSiSCXolCt3BqhUyDstU74sWWSW6ObWBi+eaZZRbetulDVodqnp6icz3eKggUkAB97EPckV&#10;MQQVzNQQiUkJbjzTcmJU+de8c48VlwALuQ+Ww4hRhcbIL8SrQuMSox1ESBOPfebn51iM/EVXT5Ov&#10;hpCdk+KJMzr14jmXmCRJYCMfgvS45AgMcQJodmaqZaXoc72PFlAS46M9gpidG7W5+VEHydzCpANk&#10;UwDZ0pZKvycgPP7wnpvHR49vq5Jvyoyqsu/fsDsPdu3uPYHkrkByb0egUQsXQJ48uWsPH9109gAM&#10;gBFPAjjuygDjhZAMKv2evMmqPofVwiAhV0Loe/++AKeKvys/dPf2DfckMAEV/5HYDhCQ56CzDoA8&#10;0RapuSvWu6Pfi0lGbgAVHmh3d9s788itPBPb4I8++wzj+plY5Bv703ffSWr+bOuba/rvN+0v//lP&#10;a21rtr/993/6c9H1TXX2maIjRvNRvlCU9DmeRwzUIINKcnJT16DjksiIrLE/ntLeIKDQGdnoSTU+&#10;p9MPgDhI2pubXTqYLjuQkytWVJPqkgMYklKD5deT0mPdb5ChZX9cosCiCud7aWKVzMwM75QDSHE6&#10;DrZBvohgyHmkJsrbyJwiKQliE8AQL3CkSa4ABSBJ0nljo64oupF8qdB6p2dHbHZhxJZXppw9tneX&#10;bHN70XZ2FXaq4h+KSe7d141W5HBPAHnw8LYqgX1iETHIrdvbdlvH3dT2nvZ/+KF8wmOZygc3xAar&#10;DoSVZUUpAgZh7APRNJVNcg75eHD3ti3Kt9A5Ny2AMCwBwACuu3dvOaMw+Oi+juM1+8mwOii0JbkG&#10;kB4/1laVD1PAIgBjRz5mR8cjT4TwZI0BDSB76nmVXTewMMofFZp+96fv7G9//Yv9Q5Lzu999aX/4&#10;o8LlP3xp3/7pGwFCUvuH3ztI5pbm7e6j+/b5twKI9n36+y/tppiKBBrjabp62gNWoZecQVvN9T4Y&#10;ms8bBDS2jE5jCgxmhohoapDzlcT0dXcFbCFAlNfmW2GtKo0J6XLj/STMEsACObAHEhOrLfPGt7bW&#10;W7c0DYZxryJWidGWcSeY2kiBBKDE63PYJDZaDHXtskVflc+5ctn3JcqbpKcmCUhiMIXHvL8u7wGT&#10;zC2NyX2PqvXM2e07Ci13VgSUZX2+rsq4JRDs2F0B4gE3XqxxVwxy6862bsqOKgRwbNjNuwpTJU1P&#10;n8EgqiSxCOBaWwuYhOusr67abSpqa8NuqLURoawuL9u2QDQvyg5AMmHDgwPyJJO2KqDwPQYMkYy7&#10;fWPXtgSqO2IE2CCQl4cuL4DlkfZhrsmTuLzoODwNIFlbW9N2x8NoIiwHlX/nvhjlqX36yXP7Umzy&#10;zddf2Xd/+Mb+9pc/2Te//9r+8AeZ2W8V4n/+zD56Lu/z/KE9/+SxPNhHAou8zB9k4FU+/eYrNdw4&#10;NSJd/+Fd276546BgeCSgYKB2o+qYKIihmoCnGaCwCoZMbkRhYY6NjwzbyGC/gyQnN0uRTLIV1aZZ&#10;fqVKRao0r8IXzWlorPOwl/lbAUxBCaOzsy1elco6KYAkWmzkEc+1826G6dGlM48kGmY0Wd9NERul&#10;wCzM+S5GwdAmikXSk2LdtMbHxegG7njksbg8bitr02IReZHtJbV8lZ0FsQhSs2sPH98SINSq7912&#10;YDwQAG7c2nLmACw7u5KOnVVJkljko3s6HrYRqHQcDACTUNm8JkLZUWveJYxVWZMX2RY7kGyDQaYm&#10;xmx4YMAWJDd4kLkZgWdqyoGytblu11XhAAHAAooP5UkeCBCEvhSyt8gKJhuWuCFAIGuAZH19Q2E0&#10;Cbdb7knuKbp6JF/y6Scf22fkSlS+JS+i6OSf//ib5OdrRTtfKCL62D7+5Ik9e/7AQfLs+SN7/tlj&#10;meIHev1QEhMMmOrqb7aeoRZb2przfNPY9LBnYOnZxsjCGCTWkCSAUS/y8KVSBKII0u4zcsGTYyM2&#10;NT6q1xPeMhoa6z2jymx+PGeKjNTUVFliYoJlZfPYYLo8TLyVlBQIOHGB/EhikCCML0DB0BLZAJQo&#10;Kl+sES0ZSdRx8fIuqfo+vb+pKYmWlqLXAsqVy5dcljZ10+cUco6ODdvExKi8iSpjYU7AmRFgFiUh&#10;mzKp8h2SELa3bsubPFUrlYzsXldFXxdQBJbrNzfs1l2VO5KmJ/Isj/Wd+zvyL3iSZVuXqaPrHrnZ&#10;9ozpmm2o0jZVlhXmLhP6ikXGRkdscnzMJkZHbUX7VmV2FxTtcK8AGd+9pUp/oKjIDaoqGBYALM5y&#10;AER+55YkjaiJsrmB1AXR1cbGmnyNmFGfX9/ZFNh0/PUd+/qrL+xzSc5X9N189aX9ST7jO/mT339D&#10;aPyxPf84YJCPPn6kou0zsYne3xejNqryGfz08SePnDmaWxp9btg2eZH17RVj2nI8CJ2yziLatrY1&#10;eVcIINm+uWtzy/MWQag7rRayqAqgR3RmesJzAF1dXRYvX4KkMDEuTMJKTMlJidba0mz9Co3xIali&#10;Hc7B038wESOb8DbITUIKA4qu2oXzkhv5lcR4nUsswgPhSdrCIGmSmVhC4KxMSxFgGWgUJ8naVAuf&#10;np60kZHBACCLc7ayuiATO23rG8t2+670W2xBpT94JKCEfMZdsQsMApvcEEC2xSQABfDcl2e5cVMe&#10;RUaWqAj2oFcWT4JUkOfYkcwE+1c8RF4UEPAiYyNqRBPj/n5FXmlVRnd+dlaNatJBcluVe0++6IFY&#10;4uPnz5xRPpRkwCQA5J7Ca6SI1zfEWFsCCEBD0rwopMY031G5LfN7X8b0zu6Wg+RTmd9vf/97+6PA&#10;8UexyVdffm5ffPmxffKZDLIY44l81scCyZOn9yU3ip6ePbC+/i7blbGHYZ5/+thNOpKCFyE1T2cs&#10;7xtbCIfrfTA0XSk8yQlYmFXzdwqXf/enP1rEksAxPNCvCpnwm7GwMOs5gLC0MItAtwBTXMJD0JWW&#10;nJzky2iwIsOoKjBZldwjtNbW1TlIGNcQGUlS7LwPo4MZiHCYNSAB0ytGIbJhTGuSgMPENsliFJYU&#10;IRVPjzHZVp4D8o63xTFbWpl1gGxtq+UT2Ug+btxSxauiAcXjJzKu8hxIyN0H0nYxxc71ddu9ISN5&#10;Q8c9IrKRLMmjXL9BAgxju+uV5GG2Cq9hA7zIum4oY1gBCSDAgzAwCVnhs6UwSOYCkMBGHwkQRFgP&#10;Fb1gXB8rkoFF2AdgAAepfjoiAQnmd11stcSS9wIJ4fjOtkLo9RVb17VvSobu3LzuXuRzSQ5b5OYv&#10;3/1RrCLgfPZMYLgnCb3vLPL4yT17+qFYS57j4aM7kt9b+s939LkkSKVNJtSNqxjlhu7D5PSYs8gj&#10;yfXHAtHOdYY69Dn7YGZbBSJ6ukcnRy1iQq1jTBRKRpUBu4SCMMlA/4Cxfn1DQ51VVFQ4MLq7e8Qm&#10;iT7WlEn9x8cHLUlS0Sd6ysnNNiaZQ3IwqmRPM8neSl4uCDCefpd5BRSwCAk0zCzZ1WhFNOm6frpk&#10;BtZJFqMUCmwYxunZcVtenRdAVmx1bdE7nthubKpSdwUE/TkimEdPpfXOIqJyyc3WzrqANS9Psqpw&#10;87qYY1fhs6Rkc1VUfFPsos9VOTAGAKFjLohqAo8CEMiHkDi7Lv8xrnu04JnWea9YpIb3bDG6z0Ig&#10;IcyFPV6WmXuKfDCshLSABNaCOci/hK/vYNF2V8YZH3RPAPn0k4/sI4XCXyi6+ezjj+13X35hv5d5&#10;/YR+q6cPBIo7AohC5if3BZL7DgrAce++rqny6HEAnHv32XfXWhQur28sKdTedMCMTw4LII8caESK&#10;gL69s1X3bF3fvaPv3vPGGdHS2qzopVFyM+OPLC6vQOlzbtYARbeinqysLOvs7BQd9TmTZKSn+eT4&#10;zIY8MNQhY1tuBUX5MrREONc8FX+Bgc4pCZYpmcKTwB4AIS010f1IolgEj5IppiJ0LsjLcmNLJyDR&#10;T5q+W5LHjJAyrqps/tzSyrwtLInptAUka+tLigo29Kdk+u7siiU21UpU0boJW1vrNr8w5UxCgu2m&#10;wENvLX96c3PNFnUeKBhfElRWAJR1HcO9IPyekj8bHVZrGpUvkh9ZmhdAkCB9BqtQsZQHAsczMqky&#10;qkFKH7NKQiwwq8gMiTcAQjS1JjDASPT/wGIABd8zJ+Zku7mhSEt+hJ7hjz96JuP6sfuSb0jNK8Tl&#10;3Iwau3tPUdojAfJxABDAEOyT7IlRAAj77z+87SH4k6cKw5/eddbZ2l7zz58847s3vQeczj6e2pud&#10;ky+dnxQj37Cx8SGLaG5u1k0YtUVpPX0Ta6tLah3zDpRegWKgv8/a29stPT3densFEnmS1JQUMUu7&#10;FZXmWW9/uwMlIVmVLnli1YoLFxl5dsay0pMsRRHLpYsXPNxFRpAfQHPl0kXtu6JwN1am9qrOG2sp&#10;AgnH059DFFSYmWSTU6NiEplVgWRxGSmcdWbZ2FJLXBNly59sbq2KGbYEnHVnkHXdZICwsDhtt+RN&#10;trXvxs1NRUmMLZ33EoDkeyYBPNu6cbMMuhF7zc5P2AQPeMnQj44OeOXBLg4S3RsehYBxNtXqb16/&#10;HrCIKvW+vMcDSY6HvCEfcl3yQocfEQ3RlAOEawucgMxBo9cLYq551QFSRkj9mOhGDAJIYBPM61eS&#10;HfzNA7Hh7bsKtx/ptQrMcfuuwmexy4PHtyUxiq6eCwACCF4Fb/JUgHj8VMZaDAHzfKhjmJ6CaIbH&#10;Zvv6e6yzu80Zh2QbYJpVQ4uob6iXD1G8r7CO3s1lGcRl0fC8vMqqNBMtZn2VlpYWaxF7pKQkW319&#10;naKaYhtgLq/iHJuY7vM+nARV8PTssA+ovnLlgmWyoLJML+NJ8BzITaqO8/6ZK4pidDzRDY9pcGwu&#10;E6sokuLZm4LsVH0Wr9+kVr00owpW69XrBb1eXtFv21BlCTRUPB7l7n2FvPe21MI25FfW/Tg+X11b&#10;EoDW/DjYB6YEEA4SVQzyClDYPy9QTc2MqYwKIKM2NjlkI2MD3pqowIBFJDOARIXKvSWA3CDL+kiG&#10;ESbRFga5L8kBOIAEBgn7Ea6F38ELwUiABLDxnvMviK0A7V1J00N9nw5GQAJAvgQon38qdrrjoCPs&#10;D0vLHQHk5i0BSxHeo8ewiMJugcdZRJWNJAGaoMtC4bWkqJnnkAQQwtzA1DY6WABImwoAwp9EFJcW&#10;q3UKFDNENboBQjI9mYCExyVWtK+nt0fhU5NHMClikRaxT1paircGwqqxyT4faDQy1mcz88OWTAY3&#10;6rInzpIUqSRGX7W0eBlW7UuKvmzJJO3kO8iVZCv0zUlPtkwyt2KibDES6fnaqjLLlwRRmT4ARsAA&#10;LEuqeCp/eXXWNnYkHTKzJNfIxO7srog1BHiBaW5e/kpg2NhUq5Us4WPYOpOEQOLnUeWsyyMwbhUW&#10;gbnQ6nEGII0x7nXAZkS/PIS1uKTfoftBVONhq1iEiochnj55qNatVv3wvoPj5q3rnpElBb+rKCV8&#10;HIAgtA4AAeAEFPaFjPKi3vObHkqmHt4TSBTZAI4vBQ4M7KeKnG7dUeRzV0wiCbut15QbN3e0pZ/q&#10;pqSFfBDyc1sgkbcQg8AmjwQWAPNQn3NPAQcByssgIQT2lL3YhH1NinYiGOq/srLqo72p9Fnp8Orq&#10;qofC/CFMVleX/IiA0tTYKF+RZrW1NT5vBY9+YmIHh3uMaZbGJ3kSvtOdMX04DJqGDa5Ibnhyj/R7&#10;rPYnxEbb5VCfToyHvIp6BCRARaoeKSItn5uV9qIyl/SneI3UUFnzAgIVDnjwLEW5MrryEvOSTcJk&#10;WAEpWhdIAMi/gCRUOOeamIToBIqfnB51kIxNDAUgUeH9i+sC0EWZVV0bgDCEgIFF+A7YgxzJfbKa&#10;d24JsFva3vTt7s6WJGfXcyMwF5EMYIONMIthJmELSJCh2wLUA533808/lQ/5OpCcT8UoAgzg4Bq3&#10;5UtuyOBev06GedezzXgQ75qQPyGaAyTISuBdgmiIHBLLs5ELCQBS56GxgwMGaW2S1ej2TDsGN2JB&#10;bp0fPjUhJoFK9aMxVHNuoETTCtUmp8adTfp6e2Va0y0jI8PqBJSKyjIHTntbm+Xl51qPZInS29vt&#10;UQtDEC8qWuERinAoTORzRfKDLyHcDfzKJe/foQc4HrBECTjaFhbkhOQmAMn/LOHKZoB2hUw0nZQL&#10;qsRZsQifO0hUwiCh/AtIVOhvoReYCgIQAGXcQRIABXaBeTgfvwPwcZ+ocPpbAAj0T38MEQTAuCE/&#10;ESTzrntEhZHeEVDIyq5I1mCt5WXGskwHPifkdZxddG6ezbkhg/tYoPvy88/tnmTlQ/mdZwwhePrY&#10;QfDgkULq29d1nR0VQEJH5k1FeXfEKDf8NX1U9xT6P1Wo/OhRID937glU8mdtHWIKmCTMIpKWsNTA&#10;KOzb2lnTViAh08ePnBwbFZrVWuRNNhUZkIK+eXPXH7Ra0Z/imZSuzg4HSVZmpoe+rJWP9AR5lELr&#10;7QmiIRJqzBvGoOcrMqyXxQywCuaVclGAACQABNN6yT+XjxGQAFS09vHoJxFPABC1YG1ddl4uqmS8&#10;RnpaqhUxBUNWpoOEz/AwVFAYJGuh7QuQiBko5CrwAFTO5NSIAwVwwCbOIi5tIXkK/Yb1tWU3qx7e&#10;ShKINmCR26oYhlHe0H0jH0PlbchEUzDSZJHxPn593dO5OYFZjAJoABDgc8lRw90Vg9PZ+JzeZIXB&#10;JNQ++fgjeZPPAuOJQX0kUKg8VvT2QGAgsiEEBpSAdFuR3/Wb2w4UtoBnfnHqRb7E5QYW0fuARVqc&#10;UUblwQAJhp9tBB1ay/pRbsz0YwHMxkYQvzOQd1P+hGwjnwGSdIW/RcUFPnsfDEJo3CHpqa+rdbD0&#10;DfGYY7MV6xiYwWXnssAh+QhHOYABObl69YokiOeLr1l0dJRnZxlLkqAwOCUpwUGyui76xaQ6WAL2&#10;cBBQwVsLvjxaWmqylRflWHZmmpVXlPgxN+4wtFAhrcDhnmQ9YBLk6XuQkJsITCTp/okQSDyqEUim&#10;pkkJ6DiVMEjW1uWDdF76ljCLtNg78h5BjoLuAXI1O15BN25taotpDu7ppqRv2X87/2dGUdSEJy/X&#10;BDpkkf8FUAASv/mGKnpza0XA2/Rw9ebtLfsQgMh43r67I2YQSMQWj8UqH4otfAzNo1sKb/X7BIo1&#10;/WeuxT3g3JuK3gYGe3wKcg93e5krL+xFwkaVzr6AXXgumoRbBHrsBkoMAqoJ6RgFvkyqemvTw8rh&#10;wX7R5bYNDg06SHgAiOQa6Xn8Cv4E/UpKSdBFynXxFstTBZMTiVOFAxKYAqm5fAmAMBzgikUJRGzx&#10;KWwBEtOIJ8TJvKYnWm5Ohn5LUKn82VXdbMCxIuCsb1Dpc95JmJqcZKX6TXk5mQJWpt/g3VsBQOgU&#10;XFdUE3xfTKIt54OF1hT5EAYTZczq/4eZJPAkQw6KMEiQPW40Nx6mxQfgARiecIfs5kMAQ9kV9cuo&#10;3lIDA6QCMkDH+AYgDf4LAAGEgBZzHQBHfkeFiIz/wDWRu7v3t8RgM/ofS7qewu1Hkowb67pOaDwN&#10;YHmisFfRC7+P67xgTZ13ZW3Bz0P6gIbA/p6+Tpn9DWcNVssiACGRFgYIBcYhZR+BcaIXkiwrk7HQ&#10;Z7KoPxCM1mK8xbptrMlISX8n5VtYBoOVouj4AhzkS3xRHl2EZFp5dZ537BEOM0YEpkgWKziDSHIY&#10;BgCLMAiadDzZVtgDoGBiMwUSQuDszBTPuk4r6mI0GjmRjW3dYAGF1PzG9qJPJ0q/T3J8rBXnpCsa&#10;ytR3Mq1Vxmt9k5Hs+g+qoN2bQUsKciu0LoWZIcAhNWRWyREFTDLicjO3oOhI1wyDBFMM+8Ak65uS&#10;EJ2baILWTRTjXkSVxtiVG7d1z3Qtci2cb3mVcwG06VDFMTJ/PIjA+F8kBvV7A4OOIQcsMuALk165&#10;G4rYkInrN2Sw9X9gpLX1OX9PuL8rwDDyjqQYwKJxrOh3hg3/3Pyk2HHEE5P8L67PZ1yfIGBxecpm&#10;Z2bEavMvABKAJCgR86EOPc+RiProO1jRSaFgRoDfEq36WAmBh2RLVnamZWaku3FjZUjm8GBhJSZT&#10;YegiwwWuXJOUXLvk41bpwEtKTLA4VWasohhafoKAkpmW4Ol3wEEvMEk1wJMu9gke+Uy0kqJc/SGM&#10;oxhO4e76lv7QyqReM2JtzKeuSIinDyjG8hQJMcVFAWu4FOQGN3NbFC8wrW2QM1FEolaNh0G+1jYC&#10;CWEwNDdvZkY3MgSS6Zkxr1SAyU2m8P2AjRa8T2hTlH79BkMSKIxbURSj/QBlaUXXWxkTSEjKjQtU&#10;YsNVwvIJfYZsiSH0moxwAF5AHADDgaljqWwqlvAboPCb+A5ACxiHZ2NmdU0BVvdjZVV1t/sSI+n7&#10;AJJ80SST9UlCuR7A43MM+PwCkeCU///geaJZgQMzC0jkUyQ/jHGOWPaJWKA2nVCtFlqcn5u2sTG1&#10;JlHwzPS4Gym0m6fB8vPzLE1hMEk3aJeVp+j3KShgiuo0uxYr8ykmSVEls0wJc42QSEtPS3aAkIZP&#10;SSLBpmMSxQJ0IiYnBKGyvEp6WqLFS24If1mPhpFp3ID1rWlbVWUvraj1rU/rPGkCW6z3CaUlxHg6&#10;P0/ylJuTZrnZGVZakuutk3zK6joFuhYjLE7qXOwPknSLupkOktmgtU1IbqgYwABVO0h0s6kQgMWN&#10;9zEq0neAQl/R9s6q2GrJdq6LiSVv/MbxyQGbmhmyJbHIgoC9uKJK0H5YxSt6eVrXGXepWV0DQDpG&#10;+wDY3OKY/+/xySGbXQj/tmGXqNn5MQcAgPL0OT3kS+PONPzGAESyD/w3gSGI2PRdXWtqZsRBAlAX&#10;dDznYT/ySo/72NigP/TeKJC41IhNSG9ETE8KofgRtSgc/opidJ6Npdt4fHzcp2IYGR3xfgyOKyjI&#10;Fzukesg4NjbgGVeiGZY5zc5L9nlMyLhWVRdaujxKelrAJgAkMYG0OxlXBh9Fe5qejCv9OPTfXCOq&#10;EbgwvFR4jjyGt4ClMVW4kK8tKfOm5hpnJ0wxx2bKvKYkB2yEROVKegrycvR7VQlIlACysiagbaqi&#10;VZArbhYFz4M34LwwCYWKYj+tmxtKhtdbvM6FjMEyWzuE14ueyIOhAPHOjRVtZ9RCJ2xkvM/Gp/pV&#10;2arUJQFA4FgSWGjNqxv6L8tkdocdiJNTQ7o+7CWA6DdNTQ9aHzMaTPY7C8zOi+Gm5R3GAZ7eCxiw&#10;y+KyjhXDzMzKbMtXUOlTod/vbOUzOQ76dQAN25k5zgeoAikbHu31jLLPrjA66BlmevUZ4ojUAJQI&#10;EjtTU9Ct6E8gIMqZGB9RONtt/f19PrHL0CDzdvQJPGMvmGROyBvs7bbKqhIfOZ+emWT5RanOIgw4&#10;YuARniRVAMHsZiryyGFiWibJ134iHca3MpMAvcX01VxVdEPHHh2AeJKiwhzdnEFb3RRNr6Kn47ag&#10;G0O2F0McGN7LliKwsZx8ZkaKzp0k9soSk+RbQ32lQIGXkGQxum2LSlcL1E1aXlVF6UbhDQAGQHF6&#10;V6tdVmUhb7BNQP3yEmKkzR0ML/1IMoaSM6d8WEKavnODKEw6LxaYUsX09neoAro9A81x06rIebV4&#10;JGN0gizusP+3uUV8Cw9ISeZmVVkCzPBYpwA26GxCxhewjE12q8UPiHHG5ZmoeHmddRgnYIpFMQvh&#10;Py0fhuFejYzpe+MAbUi/d84z4hhyrsl1xnyWgS4HClHPkH7vyOiAX3NwqNs6u1sDT8JQgf7eHhsd&#10;6rfxYV18Ysy6Wpp8TneG6TMVNiOma2qr/Amv3Nxcr3QGyjI2kjV8eaArKUWhq8wqD2yFHwmlVcfG&#10;UuFpblgzM5J8xHy6vERGqsxqNKPio1wy8BbkTJCbDDFDliq8SBHLyGifzS4GrYkB0TwElpSkqEkA&#10;wbecj4y0XMld8HjGNcuWic7OTPfIqNi/3+uV/3Irmpaf2dyZcyqnJdKSaPH02SBNKy5rao1uImGh&#10;wCNsbEPjmE8+Ry6CygB8s4vDki3mZO23gaF2MQEg6VLl9npFTs316/zIh0Lr2T4xCY+wdrjXmJzS&#10;d+dGrX+oQ5XHBMI91tnVYkMjvX6O7r4W61Y4Oj034BU+qs/5rSPj3f6/JqcH9LvG/doTYi+O8eME&#10;gjCgZubFFBOcr0/bPjFFswDVa/2DdND2CCSdDqL+Qf1uHoYb6nKweDKNyVuaG+oEjGarFwgqq8qt&#10;vatOX+i0js5aoaleX+qQ/DTphzdaAUuSZWXpsxrrVMktyPBlvhi9Fn7M4lq0IhkxCoxBp14WngRG&#10;UaXSucdQRUCT5iPd4ny0WqKYBGObm5vmlV0oI5yviu5TqLawMqrKEK2qVWaIRfAsDId0ieK54ThA&#10;hj+Jkk+J9kdGYSfyLDDM3KIqSTcTMzknCqa1M5iJfTAImkwrnxK18/nKesAQyBvSgJ8BEEgJLdKz&#10;rmKPCVXuyDgg5Il8wNEpFui2nv5Wmfw2tdJOVXRQ4VOzAzqnWr0AwnemZvsdSPSiT870+XsqbnSi&#10;W99tl2ms13e7BQ5FkF3NXrmTOmZITMHv7ZccAUxkyWVyul+VTsX22dgUla9r61j+z7RYCzYaGmGf&#10;fl9fq7V1NDjbAcy+/k7/Lr8fAPLdsQmdT+Dp0G+PaBVSGKdaU1tqXb312lll3b2sk19lrR2sTl1m&#10;nT01Ao5Kd52VlBbIK2RZfTP5kDqfK5Q1VhgqwCj6+ESeyYnyB7WoqDTyGCmSEzEIFcz4WIY95mal&#10;CyQJYo0U/5x9VDxr9F1TuEwonK0oKi8r05bWpOu6wTBYYny8T1XBmn7ZYhse8sL4Ej7TJ4RPwQxn&#10;ZqQ6ABmu4CPhdA2kjfMPDHbppkLxAoto3hNns4S90nZVvANyTq1e7LW4AgtB0fgiwCPpECONi/pH&#10;5BEGR7q8orjxHUy51d5o7Uzv2Q0TdOjmd3vlc+ORl6HRTusbbBUwevRZUCkjY8Hrto5GP0evQEYP&#10;LeDo6ml1NqFCx6ep4Hadq9vloae3zfrU4sfkf/rFXl09Lc4KHINcYHyRqPFJHroXU4wzzSeZ1Ybg&#10;9+r8ABVZ4dqAc0C/t7u31cENgDlXBFNIMJ9nbS0TqlVbU0eFVTB9UlmBlZbnS3KY27PEmtsqBZJq&#10;n1I8OzvbmtoqrK21wli/raauVMDgeZxrlpyqyKQg1dKzFLnAEjKrPpZV/oNBRc4oAguRSSbLgYWM&#10;LD6DdDzsk6YKzREAKsqKdcPrdRNk2ETXmFNG0mNw6RC8comHvgSK6Cs+Gh/wIG0AMlOSg2eBsRg2&#10;meSmGSOdHAxJyGKbqVZPKxeTiP6hc1rdvJiH4Q9TouyFJfYTPg5LhmAPZIN54MVAap2wRb9aYGd3&#10;kyKDJlUy/R8NXmHdqmBA1CJW6BOtA4ghSUx7Z4MYhwoQkAQAKJ/ByTB1c6sYWudqZVJAnYfKo7IA&#10;S09fm/UOtOk3tzk7cQwV66AYbndg9op52zuaVcm9+kznHujSb2DBx+A4GKRdpbuvWe9brau7Tddp&#10;DJjFzyOPIoB0MYGQAMU1I0p9zs5Cq67J10UrfZqk4uI8Y39ZeZ5V1TC/Rb6DpKGlzD1BTk6O9hdY&#10;o8BT18zMxGISSQ2j0hKToy0zB3+i0FSyQshLHgQjSqsmYvEVPMUkudrHflo9zOEmVKBBNnhGuEDh&#10;MzcR6qN/hvwKoS79PnQKMoPj2ZMnLAMG88dFAQNPAcIkKQIC4TBmOUPgS5MRzlPUlOa+hQ5IBjh5&#10;aJ6c5Lo+I+ag9c3J+8wsBCEswMFHLK3J2Asws0tD7pMWVobVaiUNuvleybrRXrEqsEHAApQGmb86&#10;tfwOgUQVN9hmTQJCh4AAYEbGmXxPDCQwcFxTS63eB0ALKo9cBdJPxXeq8lq95beHwAigBoY7HOxI&#10;Q/g3hL+H/A3KkPJ72gVE9vNbARqMx2tA3NHdGPwPfU5PflePWK2rya8XUdfA4n8ZvkYKLFGiqKC0&#10;tMgnoC8sAiwFVlwamslP21yFlphXFlNk0HNeXoZV1ykszkiwvEIMbIylZeJNrvjQxXQBJAWmUOXD&#10;JEgDrZt5WwmR0zjGvUqQfWUgEtJRqOtQySOjPargdGcRTDCSxHPDAOUck/IdP+rnjI7iQS9FO5Iq&#10;RrjxgDpgfMFUYjCGXZKoS5E0EkV55JWW4OwFq7inkNElBB2fkpkTdSML07OSJsnOxHSvKpb9ij7E&#10;IlA1N7tbtB+WGWeREH2zr7lV0q1KQ0JgHCoyYAu1UgGszStaFSV5aeLBKAGlTUzjFQ2TUHQuBx0A&#10;0feRFq5F5XL+boGKa4UrvI+1ceRlAIlLIevq+e/h9/E7OV+L9gXv+V7foFhIrISs4an8moBdJYJZ&#10;+piHnJn7AEVVrWSmrNBq6kvFIIVWXlnknXVlrFYpluH4goICK2JZMvmR/MJMB0pxSbZlZCcJJLEy&#10;sVEWHcvzM2IUGUokwFlErRpPQOWnCDxML8GawOzLzU7z1D0DkXj0Il+Mg3Ftaq6WfCToPMHjoBcv&#10;RLpZRWqOHDnsU1mkq+JJ/1+7dkkgYpgkj48CUAysrimQ4Y9yxF4wFr8FBsvPSdU+sZn25ytszsYz&#10;6fPaukpv5YSEQx6O9olZmP2o1z0GIAEgVBq0HLTSJq84tg4SKkOvqbRwy0brHSSKCnlNxBKAgspW&#10;0euAQULFgRIAJMwe/hrG0H7/jkprOytcBZXNd/guIOnu7tRv7fLvdUvaMNNkUenIAzDsfwGSoQAY&#10;gZ+CAQNm4hiBJMfXyC2WIXU6VgvGnAIKJrYpZ6UpvS6vFEjENDAKnqS4RGAJgSQzO1ksIllJD2Qm&#10;SSBheACUDztQSV5xqjTMpT/SqRZOIo2pwoOwOMlDYo5hHC0Vx+8hHKbvJ05eBPbAt/jQg8sXg3lf&#10;L56zGKbaklTFKJSGRWAiOgwZ/YZZxbQSQSE5eWLNVEViMAxSgz+i5MhQk8cB0IVIlVioWKw6Iroe&#10;lrEckreAhvEg3MThcVUCPkE0T4t8GSC0Pm+lqrBG1raBIdTiYYvOLsaQNngBFBT2OzN4hauSVVl8&#10;l2OouB4ByplAx8BavQOBQfZzhICCD6G0CQD4IvIfAwIyctiuY/ltnfpdPrhIxwAOgMo5g/OGXvux&#10;zfpvAoifUyABCPliEiKc0rJ8ASFPwChyBiljVSlWgwqBpKQ0z2f6Q25YUze/IAwSVboAkpLGONco&#10;BwnJMlo/ZjFTlZEpSSkQMwTpeWQmUb4DNiGKIWOa4KPSwoXxJPTFABhCXliEsbIMZIoWY5w9ddxO&#10;nzhqVy+ctYuRZ51dyLMEI92YGIdRcbG6RrL7G8/NOCiS3KfQXUD6HinLVbSGV8nJ0nv9FsCUk63w&#10;GR+jzwolxRzXr9bmJlI+oHcgMHbeglWBtDyMIwaTG8u+QEJ4VLJGFcrCCfqevs/+FoGmUeDBg/A+&#10;zCR+PrVy3gOCMFio1DD9e+vXNYLvwT7BZ7CNbz3KYQhHkGL3NHsz5w+e8QUo/N7webheEOEEr/06&#10;+i+ABUBFIDWF8hclpfkuL0hNpU+jFEgNngSgwCh4Emb6K8gXmCQ3+YUsm5GuSCbR0jOZDSkASVzC&#10;Ne+HwXskqnUjI0xqQ+uOiYl2CSKtDoiIVvg8Ogr2uWApOj5Z3wMkRCEYTOY2YahjbEwQxQAUJhA+&#10;LSa5dOaEXbhwTsC44lITLbAw7RbDELgmDMLg64xUMYb7n4BVAo8i8GakaZsYgEOSRIofFnMzrc9K&#10;9H8LkSLtKynWPRK7wHCFkt0XRlClf0gRh240UoDhAyhUICwCEKhsKp4Wy3uKf+6vBRh/xBJAwCLB&#10;FBBUGtLUokoNA4XXVKSP/YCJdE6vZF2XSKWlJXic04EmQDQ18RsAirYCS/NLYOF8zioqXIthp5Qw&#10;g7Cf80fADg4QgQOJobAAcwUrP7HkqU/OFsgOICnSjSoqkk8JyQ1Sg2lNSZMhFEiIbmJUScgBRjNZ&#10;oSdyAr1TMUFISsce5pFZjgLQkIrHlCYnSrLEBsliFlgmeOSCAUtM7xkpeTlvZ32S4CN27PABu3r+&#10;rDMM87/y0BfP7CA9sAhg8vBb8oI/ItrimgxSQt5gsgAYADLVmQa5CRgl3bIUUeXhXQTWLEVpeWKT&#10;fPknSrkY2EHirbFR9N4WaDiUr320wmZYQgwSFFW0KpiKbWiUBIVBIhDBKPS+vqgwKkvnATQ+zlTF&#10;vx86B9IBGzTpO1RiULHIHt8BHAAl+G5zsySvEWBwHoGD96Etx3QqAgNwL0prID8BWLmeQFJGPkQy&#10;U14mUNQWW3lIWgAIa/5XsTQZy4ZpXymLHSryKS0tFZNgdLMVGakF5gR+BJCkZlKp0P1ljxq48YyO&#10;x5DiS/AXRCMeeWjrUY6kh9aNFAAshgCkEc0IbKnaMtyRMSb4DWSFedVOSGoOHdhnsZckNwJPTnqC&#10;zzhdyJgS+SzAwYh9ZjDgesliOADA+TJ0fhgDhgGIRDgeGgsE2QI8fU50MDJan4gIz0IisKe/weW4&#10;RRXdyTxj8iYOCN3UbkUEYfbAV/AaP8J7tmRQuemt7VT49yBBdvw7/lkAEF+x0+UqqGg62ahQZ5TW&#10;AJhBpQcsEwCLAcwBizAHCYzi41gFkAAkMFnofLzXNgya4FEKQCFw6Hv8Dh/iGGIxeRJJiWSFjjqk&#10;BTA4i1SXBEBRqWTJMB0T+BLyJ6ycLcqVL8nN140VUNIzFeqKTZJTSXYhMUwhQe9ujAMEaodNPBxW&#10;K6YHmCQXLOPvY685iJjEJkFAITVPYdI9QOLGVMY2GAJ50Q7u32sH935gV87Im4hZAFnstQvOUEQ1&#10;nDde18iWbOFP0ommZEgBB+YVoAAGjieyIp8DSPEvAJtkW1Zmsqf1AQu5lDaG+bVUWWNDjbPI4Ajs&#10;gRfAn4jyBZwwSLjRjYrMGvEjij482ab9Lbr5bZ2M2ah2oISPBVTuCQCcfA2sQcXjJ6j8ACAq3tqD&#10;CndQhCuZ4gwSbF0q9BnjWJGuVo4PAc1ZpikoL8AX+l5wLV7rs9C5I4plWJESGAMgVLC6pYMjBBLA&#10;olLhRhaQFMvkCiRiEnxJTp40PUs3Vr4kJVVeI4Xe3GC2IqSFrGeyKjBgCm58mqVpmxB/TQwSI2AE&#10;4IiLuewtnrwJkpMtpiG9zmIESBedgInaj9QcO3zIF3s8c/ywxV4578vInj99WuAifyLvQogsYCE3&#10;8fIqTCCcJhnkfCTkPOIBrAJTqiQoORGjHDwcxu8DMBk6hvCcTklMdo5kldAdQGOo8R0DDhIiA5Yl&#10;UysUGDCfHuXovUcvrbU6RkDogEHUelVhHV2wQyBFYU/jHkBg6UCuGLVOyw6ByiVEFdmpa7E/AEnQ&#10;2vEaDDGkQr31+1bvJRP+mYozApLn3wvYBBZxkGjr19C1w+Bq1bk5P89atahElMqUAgDYolIMUlld&#10;bDWse1tbZrX1ZcF+QMJSpkQ7AkmpCkxCZIPUwCIABblJBiSSGpgEgJAES1cFkCSD6olsyJrSgpPi&#10;mbPkqlcezwUDFnImsdHkOoJJ9nhcFL8BI4UXdDzqq5bvs4vnTtulyDOSm7MWqc9gD2YzYPFH5qdn&#10;omGfnlwhMoBhWTd+A8MW6DNywOr3pGOSJTf0QMMmgDRLQMa/MLQBpvGsrcxsDpljla7eRhsab3E2&#10;aWqptO4+3eS2WkUwVJCYQxXqIOgM8hgdXZIWKkql07OwtS4bFCrIX4fAAsicCQQyfAfmkyGZfO4+&#10;I1SZDWI0euMxpEiI+52GwOPwPVYd8WdqBBL/noDDa8DX7ADR7xFAAIxfU8AAoGFWcoOs60bAIgDD&#10;WUOSAyBqBZLaehWWS28osxqWYdd+l5yKUplcSVN5/r9IjTOJQEKnG4yBL8EXoPkkrOJVyUFIGgxC&#10;okKvXo50UxoTdcmlgYxpRjpm9qr7FWTm3LmzPgcsgGG6z2OHD7rU7Hn/3VDGNVjjL+bKWbHKBZ+S&#10;nGEDzEB95hSLH5zzWaajLp93YHId+okIzcnEFuQrcpHsOEAkQXiRLEUyJN6IaNif52NggmxtVgZd&#10;DOnWO8jCz6TWBRJ5jp5+VXCXQCIpoXJhj85u+kgaFE7SioMw2AHEKqEASJVOhYV9TVhuPMx1kMAG&#10;tf6UHccgNYFPoKUzp4gAgukVSHjQqknHcnw4L0Phux5yY0K5vo7lmgDLmUUAoXBNPIwDIyQ97lFU&#10;IgLmKHPmaGoVIPQaJgEo3QOixPZKtQamfQwxis80LHOr4tnWggzLFIsQ4WBekZt0gcVNp6IDhglg&#10;CsMGNUnhMSUmmpZNF78qTYaU3l38CpIDmKjY84pcMJ8Zik5ImrH02tFD+1X22ttvvmEXj+6zcydY&#10;RvaQHTr4vp0CMGfPeM8w89MTAUXKs0RdE2iuRXo6nzxKkq5JpWcL3JhZsq94JsCMpGTIyOJL3I/k&#10;KBTW+/zcICtbmJ/hprt3SCDoxZuolXfUiB0wpjwRVx1UhkCB92jrVIWJNfAmLj963d0PW5BJ/R4k&#10;hLCB9PBZABIqF0YAABhf8jOABB/hY1FhClU24Kirq9H7UGgNA3EtQFLPlt/D70OeQkzi51ERQGCQ&#10;MIPxG9z4Chz8LiRHIClxpgAUziKslytWqa2rsL5hXaCtwlq7YBU8ijwLrFMrwNSyKGBgXMOSk5ou&#10;s5ioik+65jmKovwcK+ChKYEjSh6FVu5zx8t4klZnis4rlyJdToheCF9p6WwJeVnmJFrsEH/1gq+L&#10;Q4b13Mkj9s47b9k7b76ufYfs/OG9HuUcO3rAzvlSsvvtgpiF6cdPHT8mP3M+9Iip2AgZE6NliO0w&#10;wekhUDKUEoYLkm7BuBfPCuszmA0PQ6dhXEyM+yxkiL6l9m5W9mKNYswpiz/KqIpVWljnT16kxf2I&#10;ANICiNB9Wnm19QyQXgcQQQt3qVGhEjG4GOHAYPI5/gUzHIDGTab2uRnV8QFQ9DvEKoH/CCQKgHD8&#10;y0zC8chOGJicKyw1Yanz6wigzmqE4jBJdV2JS0p9I2xRKuQzH2i5dfVXWEcPq2FXWFtXhVXXFWp/&#10;wCb1TcXW0lVmRaVZDpDvoxvyJIpaVAALCTEypmmidp8TTRKTEEtH3BVVDAk1JrBRRKJKSk4KGUux&#10;C/kSvMhJhblpMpVEJ1cvnXMf8s7bb4pFfmtv/fZ1Oy8WiZUM7dvznp0ReE4d329HDu0TKM7YqVPH&#10;PFzGyJ47fdyBefUys0BeFRgkexhTMSASQ8YXCQEMZGEDDwKLkJWlfyfDigoEdn0Gy9AZWFSQaf0j&#10;qpDWSjWiKh9mwVJlTQIEAIFh+KyelclZrlaft4pVunsbJFP0Etf7NmCPoAKp/AA8QaWFJSIMDio3&#10;fJxXussGIEGSYJEAUMwU8AIk+jwASVD4/osSAor/Bs+1BF6I6+NVyPk4SNp79CeayvQHmCK6zDp6&#10;K61OgGnr1B/TvtYOyU13udXUByCpbSwTmArFLIp0yr8HSZpAguQwngSgxCcyQFn+Q2FvYmy0Uz5s&#10;gbeg0qMUlZA9pXuflStY64aeXDKmeA2iGJZeO3b0kO3bu0fvj9vePe/bb19/1d55603b/947dvLg&#10;Prt0/owdObjHjh05aKflQQ7u3+PLyLLg0imBzPMq8iVIm8sN17h2USyR5PsADR2K5Gf4PSTvADNb&#10;D6cFIvxLkNOhvynoZ4J52sSwzZJjUgPIMiAhUdbCsIrmKpUKVVy1g6ShsVLyVOthMgwCozCIq0fS&#10;0yGP4kzSEVRuUGmAJAQQbd2sal/AKgIKoFFFu2nVPo9WfIthDfIzFJcdlfB5XuRrVDgH5jXMZOHr&#10;hsES9kkRnX36sWKK+kbC3SKxB3+2WKaoXH+iym9EW7eYRCxTp2O8NOVbaVmeVdTkOEAoGSG5wZMk&#10;pjBC7aoqPXgwyx/AYswHYFGlYVCDCIZVKvAJl8QmQZRzQT4Eg3rmFAA5qnLYjiiaee/dt2zPB+/a&#10;G799zd59+w2PdI4d3GunDu9TtPO+QLJf3zliB/a+byfkRVix/LTYBaAx7oR1dRjNBiBJ79O/A2AB&#10;KV0DhNeEx2R/iazYJibIKyUqGotnuEGCwESPdoYAUaX7JBnuoPEEScjm1ioHAf00+BJ60XmasVFg&#10;wYc0t3KfGd1H9BH4lcHRIEWPyYVBYAeYiA65MBME8qVW3Q77IAdUcOAnnElClYzXcNOq870wrgIH&#10;AApL0L+wCefxc30vd4DEIy1tAQiygz+K6B7gh1fJi+hPtZVaS0eFgEByrdg6+ytl0Kr15yutsqZM&#10;EU2BvEiBNXcWWlllvhUUZ3rfTZbMXThPApMAFEDCjacPhA45ljChcvAc9PYGFRT4D0qsIhx8CjLD&#10;wo2s+Hn0yCEHCDmR9955296VF3nrzdfszdd/YxeOH7AzR/bZWZnXowLK3j3v2OkTByQ3B/TdAwLH&#10;MXmTYM2/ixdOuze5wuLXrMmj6wBWGASA8DvoR+IBMp5JdpAAHADjYBF44mLFNjH+hGJTq6S4F/Yt&#10;D8lwqYOiTUyAl8ObcExTW5kzTbtkpqmlSiDRveypE2Mj6wJHN5VCQo0KD/ImrR2SpRcVh/cIKpdK&#10;C6f8AyYJmVG9Zp8nv/Aw2hc2rQ60EDA4NrwNM0n4uwAjDI4wUF6wifxKRM+gDI8Qjzdpai1xYDS0&#10;Iiel1thWKBYpdeNaVRP04dQ1F0iGSiQ1OfIkQXSD5MAkYYBQ4gQSciTkPQBBUnwoHxIHozCJTZAR&#10;JZLhIS1Y5pxaPOEsuRBWJIdF9u/bYx8o3IVB3nzjNYHkDXtbr8/Ij0Qe2mPHJTVHJTXvvvOmDOwH&#10;Ljsnjh2WZAVL3p+Q4Q36fU7Ln5xzoCA/vv6O5IdcDgOwY3V9AAJoXt4HcABKCvIkoLBkP56tuV0s&#10;ofuF9FZWq/HI0CMXGH+Gc8IiDPHk3gbGVlGPGKirPwBCID34i4BZWmV8YYy2zuoXlUWlwgxe0eQt&#10;qLjQ2BEqOMwm/hrQeFIsAIB/R/v8WL0Pgy0MpDBIXgbLixK6PgBxkHQBiuYgD1LbWKAWUiGA5Pkf&#10;hS2aOop0QyRFRDQ1BVbTUCC5KRCLZFhxuYydQsLMbIHkJSahYFzp84DOyWjGKeRFcpIkK2RPnUlE&#10;+f4ohOQImbkQeTpYS1iVfPzYEdsjD7Lng/fsrbfecJC8/tqr9tpvfm1vyJccFTiYvO/w/vftsMDx&#10;hgB07MgHtv8DMYoz0UFfk/jsqRN2XoxCLzLgINIhPPbcTCiB5/Pci0nwIbBH4EniHOSwIUAhnY8J&#10;r2A9XUkxg7Oa2jD9RbofQZdFW6dkRNLdLB+CLLfJ0FbrvjWKVeivaRFLk14ALM1tVQ4AIp+G5kp9&#10;LvaRTHjE1Cg2EYuQ1icZh4ehZQMEPA0V58wQrmxAgb9wnxJUtFe8s0KIdUIgASwYXP8uIHlRQuAI&#10;bcOehNA8orWrRCBg4Rz+bKG195SLLQoFgnQrV6uprM21tp4y3YRcK63MFHByrboBFkl3FqmoDjFJ&#10;KFcS7r+JVxhMhODGVKaU52uQmWSBh4gkTj4kXp4kSSU+FrN62hkEcByWZBDJHDz4gb333rv2piTm&#10;HfmQV3/9K4HkVXvjtd/Y/vfftuM6Dp9y6MC79sF7b9sJgeSovMnRwwcUHh/0SOf0qeMOkKtiDtgj&#10;8twp9yesBxhmNkABSwAIXiM13hvtUsNjHwk+/oSnAiuq8x0Q3C9AUiv/hqknuVhelW81AgUggEkA&#10;CeOHkR7GCHuUKKmBWV54FYr8Ct8BHP5dfUbuBbkggwtIehU2B/4kqFwqO2xCgygoVNHh4gAJsUjI&#10;lwRMoq0AEj7OjwFIOu7Fd0P7fchkT6s8yWClUyfIr6jJ89C3vhXAFPsNqa7PE3DKXHPLK3OspinP&#10;qupzrLgs3QqKBJrqNAeJ50nSgp7gcITDzUX/mVv+vFoxK4lTAATv2Z5VOSMTytrBjBE5Jh+CfBw6&#10;uF9eZI8b1jd/+6q9LTb59a9+4dHNob3v2YF9YpBDe51h9rz/hoPoxNG9AsZe7d+vyOawHdr/npjk&#10;mPscWIoUPSzD6DbCb4YnXL4U6aE6/oQUPSPgUrQNnlmmb0eRjFikuJBxNHnW2M6YmzwBQg2IZd3F&#10;rk3tQQa6uDRX90nMAQMIEJ29YhIBqFGmtrFF8t1KYxPjCCREjxhcwmIytc4kYpX6RiIiQKatmKVT&#10;ITNA6h2gryYADpUclpMAJLyGRb73GOHKdmCETGyYPVxK8DieHwnC7RffCb3mc3qjGWIpkKCb8hhl&#10;uQ6M5g4ZsZZCUSAUirwoiqmllRTIh2ToJvE6V0yT5tFNeS1MwnCBACQvIhyBhCnAL1264LJA9z5P&#10;27FqBVNf8d4/8yXVIgOJUMgKixzYv1de5AP5jMCsvvnG6wLHb8Qiv7JXf/VLSY2AIGAc3Cuvov0H&#10;938gEL0u1jhkhxUWH5SPIarZr89PyrucjzzlICEkJpS+dPGsGIJB0yTzLlhOdqb35+TmZAfZ17Rk&#10;H1TEsE6eByI/UlyUZ1lZGS63zibVLNacYWW6F7WS39JyAMOALTGMwNDRR1TIgocFAgOAISAIAoNm&#10;GVrA4KGxPqutl+QLMDAGUWW9QukOyQ6S0tgkxhHT1DchSWRua/049yCq/O7+IKEWMEnAJl7hocoG&#10;GBzH9wAMoCAFT9QCU4Rfh/MkDiC9ZwAVk9gwkCmipaNEfzx4tqa2vki+JEcUmS/TWuRAqKyVURNo&#10;Kmp000rTHESlFSxSzGuiHd3E/FRLSyct/31qnjCY52NIZtF/AjBo0Uxkw/tgG+mvT0hiWBr2iGSC&#10;gtR88P579u67bwsc8iICwqu/eiUAySs/t9MH3rOTKqfEGh+IaQ4d2GPvv/um7VOEc0QStfeDt2RY&#10;DzujnFYUFCkTSz8O7AJIrlxkTcBIl0F+H0zi41zpq9FrhhKQnoc5mMaCQUo8l8wQRhikvDpL0puu&#10;+5EukOS4TFdIanhGqbyCXvUiZ1+SjlUCCRntRklTQ3OpR0OtAor3jak0trBCValAUuUVTuabbg88&#10;IixDJheAdPUFmVVnE3mKcATDeJRweAuT4CXCbBHISMA6hMIwRWBGXwKJj6QL3vMZoPFhmIBExZmk&#10;tUusISYpl0mtlZTUNeoH1vLHGRGfrRuS7g9bcWPKqzPVWrKsoDDDPUllbbakR1otMGXlJll2Hr4k&#10;YBKKT3FFCv4yk+qdc5BEilWYXRH2YGzImdOnJDXHJTMyq8ePeMJsr8zqO2+/5RIDg/xa7PHLX/zM&#10;XlF59Zc/syOSmhNHDvjjFJjY/QLH3g/esHff+rWzxyGZ2oMCDr3F5xUKwzSnBJaTMrPnzh3X71BI&#10;7JHOBc/h5DMLAY+UiDl85LzeF+Vn+cR+JcV5oYxrrktPZV22Gky2DD2MKo+ixgNAyiTFtdw7AYXn&#10;lIgK65u5r2KeqmKXpFo1xBIxjifeGullF4vLfxAZ0cPukZEAVS8w4XkaZWjJzMIydCI2O5NUOzh4&#10;7OKFGRUAyLXw2vuDQrLTrn2B7ARSFAAkXL4HCa/p3OP1vwCkt816etstor231P8ckUxNExWeIR3N&#10;ERjy/WaUyZhCp2XV2VZQkuKtp6hcN1XGtqZJx9XRolIEkEQBhYRaiEmQGxnUKFXCJbXWqwIK3fjn&#10;xR6ExGRdmXiPbv1TkprDhw66zOzb+4Gimvc87P2t/MbbbwYy80uB41WB5Jc/+6kdkSc5IuN6Zs9b&#10;AtNvJU0A6117TyABEBhWZOaDD94OhjkKUJjZ40cPecLN+4UEHjwQ3QAMAcBkk0X1QUnZDGEMeoLJ&#10;8wAOxroiO7WNuWpUYlCBo7ZRjUr3BvlBrmGZmrpiH8FHrgmQUNn4EEBCQ0SWyDvVSc6RIxgEmapj&#10;STQ6V2sJnRVN1hQ7SAATrPGif0jMg9wgV4CFyBR2CcarIClEOQFr8JQeW8a2OFiQEryICqPqXGoA&#10;R2gbDJ4KAEIBIN2ApKVLiJWpKq/KlmENRr/DGGWVeR7NFJak+81AYkoq1KLKdAPzE2RaMxT+iobL&#10;xTI1CoNzki1bIEmRLwEkhMDMk8bgIwY4u7QIFEFPLKn5C75e8KmTxwOJkVGlow6gvP/eOw6SNwUS&#10;Qt7fvPqK/Uoy8xsxyhuv/drel0k9KlN6UOHu+++8Znt17P497yrSeccB866AQ1/OPoHptCTm+NED&#10;OvdeAeawRz2X5UnIpTDKnuEKDCtgOAAPqWNYGVTEa+ZgKy7KdeNaJI/CM9BEdkR4+LLaJjGI7huS&#10;U1SaIyCQfWXgOIYfkBTqfZBCoOIxtnSKNsMqknj2U+ml5fKD8iHITp0qv727wiWnQa9rG4u1xZcI&#10;AIp4mtrKrUtmFpAEQx/JswR+huEKREBB3gUWCTGKWMflR0wDi7gvEUgCBvlefpxFeoIR/3gSpIbR&#10;/RFN8hjV9frTAgbSUViibZ0MKRWfGydJyRQ4iGRS3bhm58VbTkGioptMyxezVDYwpiTJ8oqSLa84&#10;SZENcsN6fTDIRe+aD2ZbvOJzpsEuqakCU3Kih7ywyFFJDRW6Xyyyf598hifPXrfXXnvVXhGDIDW/&#10;+PlPJTc/tUMCwpu//ZUdQ05kUvd8QIefzKvefyAPs1fsQVh8XOHwYe07LO8CsxyQEeYxjLNnjgkc&#10;Jz3ZFhsthuMZHoGYOU0YC8O4XCQH+SkQUNynyMiWFBd4j3AFcqsGUlGTqSLPIuYtqQiSitUYfAGI&#10;R2BrxSR1jQJMhSKiNvp2yDsFD7W1KJr0nnZ93qSopkQgqakXIyhMrmuUxMjklpQFj9aSuMPLYGab&#10;FR7Xe5iMqZWB7QxJTU9gTBm3QuY2DBIftd8JSL5nkbCxhT0oPoga4GgbHq7gTCKgABhmHIiob83W&#10;n8yx0qoMAUMVL0OKxyiuSNY2xSUIRsnJUxiosLdCoMnXfmQnvzg58CSSm+pGwuF0ASQASVQMCwwE&#10;k/gyqyJyEzxScVWhZZybRgxrEO6S73jP/ch7qmgHyG8EkFd+aa+++iv76U9+6H7kJz/6oe0RIPbv&#10;FVu8+ZodFzu8+xZM8qZA8IaM69v+GQb2oEBxUAAh2mFUPUzimVj5H0/Zy5tcvXRWnonQ/IykhLEv&#10;wYNggAVG8cctBBCGEPg4E33O/80rUGRXl6EGlGu5hSku0XmFkqwCGDhLoAAYRZ65zs6lcWUrgiyW&#10;rOQ5SKrFGB2SGrwLUlFZjS/k0doSz6N0D1R5SE3+ipAakNTqO43NFc4qdBxiRHlIi+EBPYOk/YNo&#10;iD4hQucAJKrwPoAR7jgMQOLSoxIGhwPG/Qmg4ZkcHk7nwbM2GxiScS2pTLWGNpmvmjRnD/IeBSVp&#10;khWBpFRaXJnmDOJsUpIqis0RayQJIGkqet+SJWZJEt0qbCxLtRQxCbmS6LgAFDAHYGGcKj2yDH7m&#10;UQaGA5B6P6QIhNQ7Ia/7inffCUyrym9eDQzrj3/8Q/ulmOTnP/2x51wOK3p55/XAf7z/zq8UJr8u&#10;kP1W799zMCA3gO6wJOysohrOe0CfITdnFSaTuj9z6oR+D1HWGfmiIz74iCEAMEe+ohsm0EFieDY6&#10;RxVNniRL4XCZGLeoXFGfQBLcp+D+lHJ/isW6ZTL7MrF4lZpGeRV/nkny06DXYpyi4hxraBE7tAQG&#10;t0I+BmA0EEGSzRUDdfZV6jz4HUmNfAlREh2sgKNeTEN01NhS7Qk3EnDkWZArPAlgwMMw/GBgtNVZ&#10;BxkK0vuB/ACG/mEeG5XcONMEHoWxLDz9h+xQmAmB6SoiSqsyPaopr03XH4VNpL/644UCSaEqvpRk&#10;WW6C/qC8SF6yDFe2mCJarUYtLSfBqhokQflJOiZO30lRdBMvPxLtcgODIDcMOPIxISqk4FMS4xwg&#10;B9XKjzAcURW7TwwAkzAs8c03f+tJsl//+hWB5Kf2C5Wf/ugH9nMxymHJy+F3X7MD74k9nElet7fE&#10;Lnvef11h8OueZNsv6QIwe8Us+BGiJVL9p06qnDjqJvbMqWOKfHjA65hHYICEAdoMt2RUPQzC6DWM&#10;e1ZWkkCSq6gnW/cEUAASZFiNR42ouCwACZJDByC95Hi6WoEkv0j3VaxQ01AYeDyBpEphMPmnYgEB&#10;w8vcMLAOqQg8CP1BhNL+voGZpoqtQua3sUVMIqPL8A3kp66B/Atmttw9CsMSnEkECFhkYEThbXco&#10;PBZDwCIY1O6+FgcJ0gKYfDoKgYO+J7oDOrt4yKzZHy/lsdYItNUTZopS6LDLL0701lJcCTNIiyul&#10;03lxAo60WiAp1U3JkWHNLdDNzE4U/dKiZFplZolyiG4wrYCEp+h8eIC2sAjaH6S8Y11miDwAyF4B&#10;5ANFK++/97aHvZjVV375C8nMj+wnKj/76U/sZ2KT377yMzv0xi9t/1uv2ntii1d+/mOBQVHQa79U&#10;qPwre11R0OEQ4JAe8ieHFQ6/F+r8O3WCB7oOOkgYanAh8rhLEKPj6E8iuuFRD8+bqDAWlzEzmTm6&#10;J6XyJJIfJLeoNNVZlNQAjSe/KM3zJuSL6lvyBYRsgSZX/k6SpCjRmaQ+zyWJpyWrG2RUZWrxHYAH&#10;TwJIYA4HhBilTmAhcYfxhWnoA4JJyKO4V1HUU9fAUARtmwBSmV5Xy0M0ObsAEliHjsUOsUU4LAYY&#10;AGRkot2Bg+H1UFlS1CJZCvxLwCx9A8iNQFKtuL+sKssZobFd6JYXKdRNKK2iFanVOEgSJDECiYMj&#10;ycpq1GoK1dJkWKv1vdxCjGuiZCdBn6U5QGLiLvtTePSoIi1hyaF39Zq29PCSXSXcZWQZA4neffct&#10;N6u/kQ/59a9+LnD82H70wx94+cWPf2Bv/Own9o4+3yc/ckSS89Mf/4dM6+tinV/bm6//QuB6xXMk&#10;mNT9Asn7775hhwSivR+8b0cESjr9TjIeVlEUuZJI+ZKjh/e7iWXVDPpteLicUXTZmTyXo4hHoX5B&#10;SaIVFioczsoQSNIcNFQ4nZqlVam6f5IRSQ+Z58Y2gaREkaDC3ezcZI+CYJX6FhKPzN6QZZX12WIT&#10;8iwUxgvnyqcQDRXrNQAhxxIMDyV8ZnxxXX2lJ9MASXUNibrAr2BSOZ5j6Dzs6WvUsRVe+c1tPBQW&#10;mFhA4qa1rdEGR9tseJwH1+s9UoJJAAXjcn0AlIAUeJJWn1UpokgSAQuUq+IbWvNU4YluRAEI+wAJ&#10;ORAyrLSWXIEDaQIYAAaQpGfHOuukZ8f5TYuOvSygXLVoBvZEky+55t6E6IYHrxgUdODAfjGIIhpV&#10;KNHI+++9Ky/ypvfNIDM//emPZFbFIGKRH/3gB/a2Qt/3JC1vavvOa2KM935rv/jZjxUW/8xD5L0f&#10;vC7p+Y29/QavFRLr3IwxASh7fXijZIZ+nYN7nUlI059WdEWeBl9CRpZHQVP8uWEGbNPzqwZTJI9R&#10;C2vIh+VnuR8BJDzempOf6Pvpu0J68wSkmkZFN3U6jjWTxTDl1UQuhUEqoSl44rGsQiBRJEQ2FlAw&#10;DLShudxT+kRMblo7yK+IYZoFhFYMbYWYo1pgKA0yuC0AJRgZR1gcJN/IyJJvQX4CFiECCuQmMKv0&#10;8TDYaWC4xQ0uLEIUhB/B0wAopKd/MJgYh0n2IgADuY6SihTLFVvACMgHAEFKylTpmFtCPSIg2KRC&#10;n2VkJVh6Vrw8Cy1KfkT+JS0z1lknLv6aPzQeE3vVmErTfYnYBJDAJoS8QYvHsL7veRE68pCaNxXZ&#10;IDU/ViTzi5//xP7j3/+P/Uxe5I2fikl+9Qv74L237M1Xf+a9wL/65U/srTfoz/mFHdhLR+BvdK43&#10;fZD0HoFj/x4innddfo4fhUWCXMxhhcTnzhxVCH7UZef8ucCbpMl085gFPb5MQ5GTJSAo6qlQo8jI&#10;TjCezSnVvcB3ZefAuHiwOE8BFOk1bEJ0iF+BRQBKYVGW5EONz6UoR6CShJeJacp54F6Ro6SmqDRD&#10;FVtiPrOUwEPYXKEwmpCZ7pL6piLVj/yNPA+MQWa2ui54Pqq2oUymt8IZx2cwkCThVZAihiN4xYe6&#10;/RmLAqMwEHtgmKmuBAiBBJ8SJOKCCAljG0zzJTANiUmIYIorUi1T5hRgFJQkqaSoBRDmpTuj4EMy&#10;c0i7S3py9ZmOIxoicZYhoMA0uYUJumGxlppBIi1KTCJfEscKngx2FquE8iXnz552s0pmdZ+MKh14&#10;wYiz33oK/tWQWf25WOJnP0Fu/kNS9Gt7/Sf/Ya/Lg+wTS/zmlz9WCPwbZ5E35EcACUMaX/nFj2Rg&#10;3xGbyNgKGPTnHNj7poD1hthjn+0RgPZ+8I7AccTzMyTxLopR8CRnTh/1XmBKpryJLwMn+aHfBqNK&#10;Njk3j7A/MOdZAgn3LSU9xkFSXqOKl4HNVXjMvSNMJjSub82VRGX5vatvydW9xfiG5nYpyvTjCxUV&#10;FUpaCKmLxSok6Ojj8X6f+iIvREV5BemepCPNT8chPfM8r01WFhait5iUv/cJyZ+QV+kSEMLDCBjF&#10;z2seLBsYJZHW6M8P4UMwxMgN02mQdWVeE8auMPORmASHLgaRfCSlRrn+FkuCkA1YokyF1oMs5Yk+&#10;mWaCUC5LppXEGWwCexAB0ap89kWVOAGEKSMYvIPksDoFaXjGi3jiTCyCvJAXefvNN+2NN16XbPza&#10;k2Y/l9QELPJv9oP/+D/2wx/8hwDzI1X2O/IqrzizwDa/fe1n8iIC1c/57DWB5ecOgtdlfImSSLRh&#10;YN+RTB09vFfMIgnSvuPyJqeOH/R0/blTSM9ZD619YLSYj8cu+N1IDh4lv1CNI1uSksW4mXgHCbM6&#10;0XjSM+P9nhDtUYlBj3iSR3qFAkFTJ5lrOkQxvDL53s+VLABkW0Fhtp+XBCYmmDwKrEFyk2QlGVlM&#10;LyPfMMMlZTkCGp2t+TquxFo6kKhg0kNGDVLRPPXgkU4rz0tJavAmhMTtYTnBuBICB2NYfekZ+Rgi&#10;IzxM/xDepM6YwYl0voOkuDzdiiU30GmmCuFtniKcEoGEXAkAIZtK4gztJQcCWNJ0c3idkc0NU5Em&#10;pyiygUEcJJKbOJ4B1s3m2WCkhtT8QXkRog7voyGtLvmARRiaiLeASX5KXkRs8m//5/8nwPzEfiCw&#10;/PAH/y5QvCrQ/Js8yr+7qf3VKz/Vd2AdGVqxDXmUd9/8lafzj0leOP+777xhe94hNH5PQHrTGeXE&#10;MYXe8ifHJT/nTjNA6Yj7EgYjkaJnxBqFgUeEw6yikZmZGqpgRT4ZwWOt5I1S02N9LA1MW64Ql/3k&#10;m1yS8tKsoS3Ho0X8CSP5CJeJmGqbmAgo10HiTCOvwvADpKa0IsfliAFNZGtJ9RfI8AKU+tYCnZPh&#10;pQqP6xTVSG4IgXkSs7WD0W7VAguhMgm3oDOwxWcy0FavAUlXT50YhAe1av2xDu+B7mtykDARIKAi&#10;h9LRyVSe7TKu5Sn6s0FKHVbIKxIjyFu4UZP0YFxJniFHJaLKPGkqNytdngSQhDOsgCZR2wS1PmZi&#10;ZFmTGEU2sMi1a5cFlMuKJs66P9ijaONdRTOYVVLwjAV5Q37iNwIIlf9TycwPJTNIzo9/pOhGoAAk&#10;eI4f/ODf7Mf6jH2wjkuTjn/9N/QS/9R+qy1gI9F26OA+ByHgoDA+BUY5uO8dj4AwsceOCCwCFAAh&#10;wUZmlScJkwRuwvXwM8Bknxl5R5dERkayGgbGNTD1NA7Yo4TGJlZBrtl6SNymiEbhclklLEJ2NoiA&#10;cvVdpu8AHFWKbmiAVYp6yiqztT/bI6TGtmL5DXmPRp67pjuAHug8lxwGO/msmYTHAov3NLd+P0YF&#10;NqH3OBhBz6h5HgmlJ5k8SpXnT/jMn2HuqPaEmz912MEAJRnakIfpEXgiNjdv20a4bNy29fWgrKms&#10;rt+ylbWbXpZXKTdseUVFWz5b5TPtpyyvBGVJZXH5hi0s3bS5pRs2u3D9RZmZ37XpuR0vUyqTs7sv&#10;ytT/KJMzOzYxs63CdsfG2c7yHQr7t3XMts65bXMqC0u7uu51W1y6/v3r8PvF6za/sGtzKrP6DS//&#10;Dl5T+H18Hj7Gj9PvmOa3cE1+w/S2jU1t2djklo2Gy8S/lhGV4YlNGxoLyuAoZcMGx9a9DI3zesMG&#10;9NqLPqMMjW/6d8entoOia/H/KNO6/qx+q/++0G+bndf9nNNv9HLd7+GEvsNvGlEZ0m8Y1Dm5VlD0&#10;e/Q+KBsKgTf0Xzb9OkEJ/g+fDYyuWc/QqnWrdA2uWme4DK39v5YuyvC6dYdKz8iGl25KaF/wOe/D&#10;ZVPH/H8U3bve0a3/Vf6/Pu8b2/bSP/5y2dHvW7I8MXiObEBDT5vvG5jcVbluA1MqbFWGpm/Y6MxN&#10;G5tVmbup19e9TM7ftJnFW7awetcW1+7Z0tp9W1pX0etllZWN+7a6+cDWth56Wdl4YCt6v6z9S+sP&#10;bNHL/dD2gS1tPFR5FCocx/uHtqiyoM/n114uD73MvVRmVx94mfHy0LfBPj5T4Tvrj1Qe28JGUOZV&#10;Fjef2NIW5aktbweF94uboeP0Occs6nNe851wWdh44vvCZZHveXlqEVtbd2wzVDY2Q2Xjjq17+Z5Q&#10;VtdeLje1/1bwmd6vrN76VyJRWRCJzC0GROKNNbwNlWk1gKlQmVaj+F8l9BmNmAbiYFejojiJaD9E&#10;MC+SgCyWRHAvigiEbUBoIpHFXT/OSUIluH7wfa7zPaGw/Z5caMBTXD9MZpCIyujkpje6sUmIJVT0&#10;OkwuTiZqsMPjaphhQgk16DCRsKVRe2MPNfBhfQ+S4nz8X/4314c45nT/5kNk5ySn3x0mOie7ENGF&#10;icTJjHOHCcS3EEXw20b0Oefne/9/wt6Cu5El6drt33nv970zh5rbzMzMLLPQkm1JtiWDZGZmu91u&#10;ZjzMg3H3jlTZPmfmXXctx6pSqVQulSqe3BEZmaXXGMvInDF+PoRzVMO+hMR/gwdNAaJmgSJmVwBy&#10;aTGAXIXFn+zPYDBwMPbf3qOZ9/ewvvMHePC9XvegNEIx9Q7b8H+X8X0AkOl9CQMiaoBIePZyfeIK&#10;SKIASWThSGaWj2Vh/UwWYcsbDwCSc12adULFgGRzNwYSAIRQIUxWsd0ABJ/B55Y2YgZALNP+BBUD&#10;EhhBELNFgMHYw0uQbD5WWJilWSdQDETM60UsCRMCQgFCuwKQS4j80cw+z3V5FRwGHs9gz2PLS7u2&#10;t3dfdv9gZ7K7ewawnClUtrZPrhjBQoAYiFig2dwkUE4VKFdBsgDnvapIrpo6K5fL3I/AOYq95ntm&#10;SaAQJurEMeM6b3w62ByOwf9DaBigEWQGJISIAcmRLMWMzsj/beBhzIKGggMQsbZbKsRa6jkQZgCJ&#10;pRj0XOZj54fXqlYujK/3LqAS/hNA6Oi0P4IkBij97K46Os+F530BEpznn0FCBUe48rz4eQJJ4WEd&#10;V+FhIGK2GdhE+H0UHvh/MYgYkOzJBCyM49BGJg0k/gANy7j9D7C4YvicAiUGFaNS/gtA/hflYQHC&#10;sv98z7w/Fnu/x+1VgHhHFqUc8WYTQoDg1IaCw7LwdAwaMRsHPGgEyCRt/kiigMjM8qnMrZwqQJYA&#10;DMsIk6UYVHQd2wiSDUCDALFsC1AxiuRSjSwBJIsWSGAKEtgKwEGArFyABAAABC7VhwUIYwTEJUD+&#10;u3GfRVUkxgiRqwC5BMkfgbBKgMRsBe9ffW+F2/dfGNP3DVB4jGv7+2ey9ycjTCyVcqlUToVhEG2L&#10;xjDIUiwxVfJHkBwb5yVMYsqERpWiSiW2ZPhjvVbAqB1dQETDHDoz4QEJf1XFED4ra0YJbeA8NMSC&#10;MaShEjH/O2ax/6//g9CgI9IprddqBk6WEjIgMa29BRNr/ep5WdusfSwzcKFzAygXKgFAuWKXzk2H&#10;NyAhEKhM+D94fku4NlRUy1ziNWFihTVz+D+z+v8M3BRe+CxDGwsaBMtVuHj4kJvIptknZpMA1xTP&#10;Fab7KkR2VJEQABYwrtp/BcYV+0N4A/MjVLLgcRUKf4TDJTj+0/77+1QgvV6fgmIotCjdXhu2QVVd&#10;AUjoTwChERpqc4cXNr10IvOrZ7IAIySWAQmGM0uwxfUHsrB2JvNr97HPfV3nPuuABJXI1t5jGJYa&#10;2nDbY8CEagOwgBEkF4rkCkioSiyQLMPU+RUGl/Aw9t+h8R92BSA0qgwqjAt4XFhMWezEjOuWWe9d&#10;eb26b0Cytv8SZmDC465j+7WDgwdyFSa7+0aZGIicyh6gQmMIpGFQDCpGrdy/AMkaw5sYSEyeBDBR&#10;oxowUDFmQQaG9xex1FwKQRIzgsSCyR+M22Lv6bGwL/+Pgix2Dqt4vaThTAxKdDp81lI6hI8CBZ8l&#10;wLiNoQ0VjjECwgDswuiwMYhxSQgp0Lj/RXgU2waz8j7TsMsWHs4Mo/q4CBvUIMe5nDL5E8JAoQnj&#10;+S2txK4X1wmRmJnzNpAzIIHFFIbCAP9rdHJF2llDG/RDVSxpmMP/OTq1JsGJJUBgTlVSv73fnKN+&#10;zigRAmQMNoLPKAiuAOQ/YXIJjf9/+98g8p9wuLA/vffnfUKwdleNOPwAJKBx1RQgWBr1YWwCCmSK&#10;ymPxRMHBEMYyQmQJwKDqYOjCJY3KZB7gmANACBELJAxzqEC2AZCd/cewJ7INI0y28XoTcNlQoMCh&#10;AYyrKsSCiIYyV+wSJATDn0CC9/4MDeZH5gC6yPIulucySx/YeqJmhSrrAMf6Po1q4wog/mAxFUKI&#10;qHHdvLYgYkACgMRsHa83Dl7ItaPDczmA7RMoB5YiMTAhYAiag328FwPKHsMeK4+yRZDc17DGAslV&#10;W70wwEWNjn4C5ze2vH6iMFGgwGEMSGJLdfiY0eGxvASJAQX/x2VIY+BFQF3CKOZwCpLL15PRdXVU&#10;S5EYCBiIGFDEPrOEz6iZz9EUQlzqZ2N25Xy5Pz9L9aQggYNPzQImsKtO+h8ggU3N4UYg+FZ4TOZ1&#10;TNJawzN8XzX8/0X9P7Hzxv+gXYIEqgQ2GYMClYWqC/xPy5jcDQIsncMt0u+3S1VFuYxPQaHo+dFx&#10;dwAbo0RUScSA8WeAmKWBw4X9F0j8N/uzuiAsLuGxL0H8Rlwa+yNAdP+LffekobNKVQfBMYr9hyfn&#10;DEgADyZUJ+cONGHKZQQAITzmVi6BwBBmdhnbsD7D66shiwEK1xdiCmQOkCForM8x57GhSgQg2bdA&#10;YmCye/DkEip7TxQma1QnsDVARROrfwII1YgFEoYl/wERmLV9amlVhibtMjjZL75wv4zPrep7iwSI&#10;JkYvE6dUIRtw+k11/D8pjasQUZBcmoHHJUAMRGIGeKwfvFRbxndRkBxegOTSDg6NHdK4jTChaqE6&#10;UVVizKgSwATKxALIOnMmzJ3gPa5TLZgl97k0goUwoXJZAliMcuHSrKtauQAMjevcZtQInUyBhWNY&#10;Ckg/9ycYXQUK7e7dezLkn7oAg1EtlnL5TyVkbdf/i+NbYdtVlaX/U/+XcXKChKokOo+bmKokBhI6&#10;tYLEMjhtOBZ+MAfEz/F/mpDm0IQzfzKCxKgg7AsjSDS0UqDwfwJeV/4n/0ezo036BwdkDBAZg/qh&#10;EmHehCApKy+Udnsl1vulzVMhw+MLgAIgQfsTOKx1Y/+7wvj/s/8EggUNqAgaQBCcWo1t+0+AuIYm&#10;pNPZK3UdZXqu+jl8Rm1m3ygPQMMoD5M05XKWuY8r8CAQZnFN3QGfGqFxaQYa3NeYAQjDGeY+NhnG&#10;EBwHNIADZoFj7/Cprl9sg20qUJ7IukLFSq7+pxEEBgoxi0Eksrwu/mmHDEcAkIl+8YYAkPklhccF&#10;QAgPgGGVcIiBhGpkE46/eWBAchHaxPazciJq/xUeCGUAjItlzEam5qTH1Y9zOwZIjgASmAUOK8TZ&#10;gzrh66MjGt4nXBQoBiZUJSbMicHECnO2TFJWe31i7xEqmsPAexZsLJBcGGEAW10/1aWCIea0xnEv&#10;TXMqdDS+R2VjbbecOmaX4Llcp3311XVJTYzX41jHMkZYxWDA9auG7fxfPE/rXGn6/2EXIImBZw7K&#10;ZMZSJWgJ1amhEi5AQhWCJQHCsIIhiSqi2Od5PgxhCBIqkj8DRbt/9f8YmGg4RVUCu0ia4n9SAREe&#10;o4AHlY9RPyZXQpBMQoFU1ZdJY2ONtHnLpMlRApjUG1BYMIkpE0uhWOu0/wTEVbVxCYw/myqQmFng&#10;+LMNh5dlcGwxBhNj/J91bTXSyHpae8fF54OTm+IdmZWBQERcgyFx+IIyQXW2cCzTsRBmxjIAhMlU&#10;hQoAYSmMCwNATC7kDJCJ7QdbhBpht+8WQMCwhQBR5XEAaGBJWBAitHW00nzN/QgbbiNIFCZ8H0BZ&#10;23kChfJH025Y2FWYLCAEGhj1SK+7A/BwInQ5vVAnFkCWYl2zChEA4WpOhBDZOjS2DphcDU0uFMYe&#10;oEHjOvY3dgkNKo+1g1cyFA5JXUu5NHVUSrOtRlpZ0wK7dnz0MAaSKyEOAGKpElUkMbuECYHzIJaU&#10;Ze/OmYFGDBw0btPtTMjGzALKBhSMpVAu7b6Bi+WocE7ChGaFQ5eKwwDg0gwsFCDcR41hExwc6oZm&#10;FA/XjyUxIVELnwkAHs+oFzgulvpZbLPAZMDCUONQ/z/PTVUQznUFy6sqyIKJAgU2G4NJFLI6AqVg&#10;GVUCcxhUDbNUQvzfegzCCsfDUntpsDTXIHYtsI8FWA/H6YbG4ZRRWERGIlNowafg5FE44CSAtamA&#10;YihzCRBj3HYVJO1t3Trspao9X5pdpdLiqgNINi+VxxVwXDV2t16C46r9L/C4UB80ozQss2ByVVlw&#10;u8cflY5epwyGp/V1S1+91LaXShWLvGqLYMVSxkK3ikLpdLeIf3IKoc2IeMJusYebxT7WJH2jjWqu&#10;cK+MTs+pMiFcCBSqEsLiIvcRAwjDGFUuDGXwmr0uTKQyXKHa2AM8aBZErFzIhWni9RIsFkSugkRh&#10;AjMQYS6DCsICAwygmN+4L24+xH3Uh/VzBcdVBUK72jW7CjMQMeqDRpBsH71UkGzALvIb2M4ch2VX&#10;IUJwLEF1WeHLOiDS63LJEkKzzaPXsnX8WraPX13Ytc++/B/5yxf/Rz7jnHRfcvk/kleYKwuLq1Lb&#10;UC9HxwQNVIkuL2GzC2WiFoOJ1V1sAeQSJJdwoalygf0RKFwSJPfhqISJUSUMe9RhY+uW41/aH1/r&#10;PjFbwed0aSkcbufn4YgDvhGdR4efofPS8QkBOqg6re7LYxqQWM7Oz5pjXzkv3Q9G54fpEq+pfOax&#10;zpwOYWIMx4oZFcvCsvmfBk6xkA/ny22qQnBs69wvzgvG8yCoqEauhlBUIRrSxEBlciMMbaCCGELF&#10;lAi7pJmQ5f783Eh4SadeySpIk8zcVOlxDikoLDXC0MHYVYgYaIz9FxvFe2NTAAThcfU9hcalurg0&#10;A5NRywiR6YOLhKllHd4aqW0rleqaSqlm9WhzmdR1onXsqQRcKiQ8C2hOr5icCEIZ2vDEhPSPNot/&#10;Cstgh7gmWsU9aRM+YjKC60a1oUblYQFl7YHCg/mRta0HCpBdVR+PAZE/hjBXAcIeGmOPtcfGbP8j&#10;QDbx2oQ3lwrk0gCEGByCaBDsnMLQZ4MCgUJSBfK/ACTW42KFJwqJGCg2AY7dk1eyS4c/egUIvNTk&#10;qDGuX5oCg6rlkEtsU3tljPvg9SaOQXDsxIzH3cfxr332xf8IYfLXL/6vfB5bfkagwMbHI/I/n/8/&#10;uv1uwm0pKi0WW3dPTLWcqyoxoZClUM7VdnYf/AEkm9tnMXj82c4UIHRKhYe2vJdOo9svHNYyOFps&#10;/RIkRkno/gATl2tY8nMhxPtm1rX/I3/5K77rZ3+Vzz//TEuwOeknX/8F7//P//wfhAv7+N/GedW5&#10;cU48voYPMILCOi8CypxDDCRXTEMtvGcBxVImBMg8i5tWGAqZ8ycsLiDC84/976vHVrWi6+aYhBqT&#10;suzd0SQrcyIIYwgQJlm5PjaxJu6hcc2/ECRcUn1E8Z6pHTFGkDCnwgEjeQVZUlCaD3VASFwmW02d&#10;h2WxMIbA0P0ICAMKS5EoQACIofFZ6Qk2iHc8qKBg7wp7T6ob6mQ4tGx6U2ATM1QgeJ+JXrU/AoTW&#10;2FUlba5qqeAjNeuqpLSqUJVIaXWhlGCdCiaM47C4THtnAJOLXpo5Vq9uyNBUUALRSXGNuMTW0yyO&#10;kE0CkbCMzU9KdHn7QpUwrGGPjSoQQIPw2D+CAsFSQ5krENEE6kWtyENZ3WISlT0z51qtyveZEyE8&#10;CBIuqUJUiRAGV2wBv//U8iLCGLc4hrukz2PTHpk/hzAXYYwFECucuaIuCBLCYgvgsBx+B+tGmVza&#10;NtUF4GDMgIKw0SUAcrGEbcEsiCicYPv338gB7FpldbmqkS9u/EU+vw5VAnXy5fW/wP4qX8D67P26&#10;7bMv/6+MhiYVGK3tbRKffE/qmxoBlYcwQgUAAUS2dyEBd/AjqDHkIUSM/RkkdHYLFKocFBLGQblt&#10;MBC+8n5snwsz2wxU/lMpXDW+Z23nvn12r3DKx0sYWcehg+NYWHJ/GoFg5UzoxHzvEiLGsS0n575/&#10;eB/GsMoKc1SF4Pgm3DKfUQXG/xX7XpbC4ftWTkfVTewcVIEssmsZALkCkggAQZtGGEWLslXGa6uG&#10;hOEUczWWcrGMYRDzOJzNuN/p056b0SkqDqM8LJBob8yfwhOCwSR09/G5fe1WLqstEbs3qI7dbGuX&#10;Yk7kC0cvqSmA09OwXokltrX2tMoCHHcRRrXGY43/AShc35eGthYpw+cqG/l41TKpqiqVUo7hwTHc&#10;w5O6v0LEMgsmsDCOSSNMJnFdRqFYnOFWae9AGBQektDMonT5GsUdaZOxhRBCYzRssTBmF2HL/hEg&#10;QoBcgYiqDagOU9ZuAEJwXNSFwFgzwtoQ9s4wsUqbXl+R6Mr8RTjDxKr21MCGxn3iCnSLZ6RXIdLj&#10;7JGp+R0ZHBlTgIRnVqTX2S0zaDQJjz8C5ApEVF2YdS63AQIDkpdqBMkOtu0iNNk9seyN7J6+QWMz&#10;Kzunr2UH2y7tDQBjYGOFMdZ7e/iMguQMICHhb975Ur688RmM8PiL3LjzhWTmZIjXNyyNLU0SnxQn&#10;Q/5RaWppUbh8jvCHKobG9T67O6ZELkGyuU0jPIxtYtsGtq0xhImpEIYf6jzq4HRaGB0STjQcnJLW&#10;3haxD7hiKuPyc+azl5CwgGG9p+9zG3MYseU6waXwui8uj1/i4+LM/6az07lhCgYusY3/b2WdN/mp&#10;Kgg6sYYieO+PEDm5cHau85jWcfXY2GZAYhKwFqho3G9tkwk8xOD4f8uxz/HYV4/J5UUYo6EMYMHk&#10;KoGiUDHqhO/zHFX1cEklhPcsaFg9ObTKtmKxD7nN8WAVpSXicXlkAu8xCawgUaAYFUL1QVgQSBdF&#10;czA9R5zzPJZ9/k4pqsiTwrI8ACQPACEwABLAhEDhell1kbQ4KiUwManXZAnXeBm2oN/T5CymARV2&#10;004AfG09vQoigqS2ASFMDdQIIaIgyVdV0tTRCmiwQvUSIH8wHIcgsWBiH/ZIc3MjQod2hDPstbkv&#10;/skxhD3t+C2OtFNgd/+xHECFWLYHozph0ZkpMjPKQ4vMaBeFZgTJI12yDN6qWrWSqaarl595EAPJ&#10;E/GO2cXJB5ANdSOU6ZJOPrvBzgkuO6Sr1yaOwV7xT4xIaHFYQssDMjLnltEFl4zMumV8ZUCiG2GZ&#10;3Vw14UcsZNmE0fkJikM4+vH5Wzl68FbVA+3w7K1CwBi24/XI+PQVgBiIrDCioCqBWTBRiFx8liB5&#10;K9eoRAgPLgmTL2IwIVSq8KONT06Lxzsot+/ekNS0FEnPTJNAMKT5FO6nuRWEQ/WNzbKFkGZr5xzA&#10;QMjCsAWOq7kPOIpCwALBhRKxQGIgQpiwG3YkFFEAcJ/N7XPJq06UvKo4ySqOk/yqJEj4BYUDj2PA&#10;ZEIZs35p/LxZAgr8fwqHU3E4h+TmrZu6zThvzPQ8Lp2YN/YcHJIAoJPyHA1gThUIBIQV9mh9S+wz&#10;DFssh7aUxExsH1Ut+DyPw2tkrokFEYKUvQPGqYzhGDCrhobKRkMlGF8vULnATP4GYdkVVWYUkQmt&#10;CBsCJIiQp6WnXdUKHXZ2icc+0fHw9v4+E2YAGjTWlFChRAAuhj/8/iz95m+8DWNjwUbChJHHYhus&#10;VmvoLlPlQeenaiiuKJS6jnJp6q+QFnuFlMP5CU8mjAlrgpMD4ngu0QVChMlp2pG09/To/qVVRRcz&#10;ulPRjM/s4LxM9y4rUjWU4fJPAOE2CyI07s9cSFMjZwCp0fyICWfwe6CxG5rwKDj2Dy+NydWd/afa&#10;+0KIWAqE4GDJu2ULrDtRgPC1AcmSgoN22b1rQYXrvrBLPKEe6fd2Sp+Lz6Tokm5HhwSmXdrV6w5C&#10;oQx2IcRBuHUlF8JkqqVGVnDe/hmnTG0OydTamGxAjWwibKESOXxAiLyRE9rDt7D3WH+Hbe8ULIeE&#10;C0BAC45HsXyn8Bkc80l9c5WUVxVLdS1+s8pSKS4tkFYbZ2sblsHg+AWARieicu3L659BVfw1pkg+&#10;k69ufiZZuRlycvxYnK4BVSCZ2elSU1+n721uHWI/gOYmP/NXSUlPlsraKoRFBj7rzIXwBqMawZLO&#10;smYZneaqqYNfGmP/yel1dVQLAhaQOu02ySqJl6K6dMT8s+Iadkpm6V2ZnlvH/7kaMllhFP8nj3sJ&#10;K8v67D754osvL5z6Qg3AFuEsC3DmedgsQEAjSAgFhZ2qlEtAKEQAGb5Ph+QoUTroNLbRrHCGIKLx&#10;s3Si9S3LCS9BwvMxqohmVJJCCUuaeZ/KyUrCmu9mrtclWPma+2hvFKTwzOK+tLnqpKQxS7pdLg0f&#10;aFNwNBqdVx/QUl+r5x4FOAgfKg0ei9ef15bgoOK0jGHrNhoP5sQY1nrGe6RruFbaBqql1VmlydGm&#10;3krAo1Iausql3d6Iaw2HoArBtSQwvf4xqeFz6RuqJRxZ18IxAoSQIMB8I1GojkKpqC2G89dLbWOt&#10;nh9BYxWZTcSgwRBGYULDMULYzjCHyoa/I0vd+fvyt7XBIbwep5a96wC89SPxh/yAhkmoMoxhaPOH&#10;xCpCkuEZh4wswmmXZwGLBwqPgcCItPNR6j02QArfKTimYFmiMqFdwOSPQBkIDInLD4h4GMrYpLen&#10;W3p7u6Srv0Nfc9ndbwPQly96ZS5CGgXKM+2F2f5DDwrCl2OENkf34eiv4OgvAY3Xcv/RO7XTRwAJ&#10;YfLwnSoV2v791/juQWlqr5OyCk79wGm6OZkMn6JZAoAUSlFpPv7nYwB6FWCplhI+Ar6mFFyoker6&#10;Mrl2fHxfjo9O5Qh2cHCCm2JfSuuyJaPsLkKczyS74rZkl8VJdmmcpGTd1hZmYXlVunv78P7nCpp+&#10;pwfExs2Fm2kLNxjDmJVYJasVcihQVJnQwa8aw50zSPAddTA1OBaN2zUkgYPwWPNL21LWlCtZZXck&#10;G1DJq4yXgqpkLBPxhapkcXlXb3arpTTAovOb1llDJyz7oUiuX78hgdGI3szmvdj7BAWWhImCBGCY&#10;ZSUkzIrnLZVC51b1gH0JEZXkuMnN0HM6KACDG4vHtBQG/4cZdo5zxHXid1SgwmFVkfA8CJMYMNZ5&#10;DajwAEsLOkZx/NGsEE/DKQCkE3F/k6tU6voLpbwtRwprMiW/MlPDE9okHIzOGIXDESZ8WlVpSfHF&#10;9+J56O+mMDcQUSUCRWLZzh7tUWxJpXImXf5a6YQqUYhAgdR3lWnNR2RuDdfVtPx0ZJpeT26DQuhA&#10;CEMFU4KQJYCWkTkThm68/v0er1TXVUpdbQ2uJ36XK8qF15qqKcTcTnRbhsOL0sDZDpvKpBpW114O&#10;iFWIK+DC9TZjYpjj6LLZpLvLpvmQTncbzm8RwGBeJJYLsQAC8415pbWrSWy97WiRm6S1g5PwNmO9&#10;GcsWnHvrhdl62qRvoCsW2hh4ECQXMAFAlmBs/TtxPKqPXnenOJ190t/bLV0IZ3rQaHYDIr5ASLuA&#10;LYhc1oYYJcKE6gqu+ejEkIxOBrWHZuvwmeydQIlAKRxDbRydvZbIWgjA2QRI3svZ4w+ye3QOe4x9&#10;XuE8JqA6DDi4rKjmNO6c679IysqLFRhcX8Xvb7YVydjUnHiGAti/9MKuPXz4VB6ew2LL4vo0SS++&#10;KWkFtySj6C5a/TuSVnRDcmsAk/K7klHylWSW3Ja0wtsy4PdIZXO+zMyvyNDIKG7kA6loLJDC2hTJ&#10;rUySnLIEAChRUgpuSjGUxMzClt7wRmXEDCcYjixiHU4F0yWcx5gBAW9ojtmZw+fnFlelpDYLcEuQ&#10;4posGQqOINyJh5MkicvnQjjGCf3KJTKzguOZz5uwhs5mzOn2y63btxUCtKnZFdycu+o8BiIxqQ1g&#10;UGEQJLNLBha8ibUbF8ur6oU1CVEFibnBCRSCZY4AgcPweAQJ/78BpFFtq2glr6oyBYV+b6OuNN8E&#10;s1SXAasBz1WIWLAcn16Q2h6EEn2FUtOdL1U2/B5VGVBymTHHiwEE5zlNY9UnXvNZgy2tHbgevFaX&#10;58Rrz/OgE1q/GZXmJl6bMMfYBr9PzOyjcCpPjdR3lks/fhNeI1p4ZhnX6ipMABKWozO8oWE7QVJe&#10;g1aRz5SGrGZOZXRiTpqa+ViZag1zxqdXEXqtAobM2+xo0Z13bFJa+6ulpa9a2pw10s7p7Qdqpbmn&#10;SmwDddITaJDhqQE95+29x9La0iRdzhbp8jXgc7ViczUARGNXFIgZJ8Nel9BiUBx+m7R3N0sbAMJl&#10;RzcnNyRE2gAYwMPXIZ6xXnGP9kBtWOrjTyAhRAAGjoEhKFRx8EkkLoDEwVm8e4VPye11dMs059iJ&#10;9eZwzg+qjwuAHLyAEjrG6ycIY54CIM8uFMlFEhS2d4L9dw7lFOpjemlcIsujAMIWXr+RLvyfSiiK&#10;hsYGWcN92NTaBIhcqhBCo6S8UBpbGqQMkCkp4+RU3AaYADTuoWEZGgspWPiZa5HZKdna2pf7p49h&#10;T6QXX6qoOksKKtPEZm+Wjc0dOT17LC29tZJVcQsAuS4ZhXGSXnRLciruSl5tHBQCXhfflvKmbDjv&#10;yYUqMcb1c0j/XYUGW9ceSLm55S29IftcHtPybjO3AuNNqesGKppvgXG5uY1Wcn1P2mztGrOxx8nh&#10;cuNH6ZKC6hQprE6T/LoEqagrBlAqxDc8YpySTqEOZ4zPh+ScecHRqN680flNcfh6ZGJ6TtwBJ25w&#10;hAWABCFAkFhGkHCbOgGWVCYKFtg0jU6p5dimJJvbTBm2cSRCi6rDhDYxUKrDGqAoSPV7433uw+Hp&#10;dNwrZr1nlEnse8UASCtvyYNqgwKpzoQKyVIlkleWLoHwnMJN8x0KQkKRKsq07sWFeZrnMufM78rc&#10;C1QOQELlODIbwLU71POzQLLC6RvwW62jVTdmfjP2PPUG6/V76chZwGIZIYDO3YH9rBG11nu0cGQJ&#10;amhPP09lUsZnfNailawp0RuejxlqaWvRY84uH+g1HZ9ZE3ugR3r9bdIz1Cb9Qw7pC7RK30gz/n+D&#10;9I02KVS43j/SpDazjN/Y75TW3hpp7ob11IjN0QxwQFUhpCFITFL1yUVSdXZlXYZn+8U/axdnsAuK&#10;wyZOf5e4guxl6dZeFvdIj/jCTgUHwx2GMJYC+aMZOLgGBy5A4nL2iwMgoRLxBoIyvbyvNSWWWWHM&#10;In4LQuSipoNduOzO/VMidIfhzcFjNBQrMjkzJpHZCbXwVFBmVuYRTg4DNPjcwRnCnvdQe9UKDw1n&#10;oEJKOX0x1ElNAycGtQEkfAAelIeGOwh1FCr4jbC9FBApBViuJWff1fCEidPb8dclvyhLRkNjcnb/&#10;iZydPZWTk3OZjEYkEBzVYqDs8nhVA6l5dxQomQiBvCMDcES7gUzRPWnCj8PxNVaehBL+wmI3IteZ&#10;GAyORfVmNNsMdK6aicex7xpnBwN8No/EmtGtu7cXX7BMmmy1+GHs0tRVKUW16QBJocxCuQyOBHBu&#10;bhmZGIfqWIYjH+GmPRY+F5R28+Z1zXNMz++ok3sCHrF7O2RgpB839iwgE8szLB/qkhAiBFZgFjxm&#10;4IgqwxUkVCWnMALIOKqGNoCVtvBQDYQHvye/Lx1UoUJg4Brw+3K7QkYtBhWYdS0tpWYphpnFTaiM&#10;Ffy/XQ1J2gD/8qZCGRplr8gxwoRZKMeQnl9VYy1a8W0TsiFE4Dn2un3iG4moImloAEis7wMzICHA&#10;DDh4HnMra7pulIg5ZwsgbAxoQ4FR6YGzLTFvA3DQODYlGA0g7KmTyYVZfG8DEyoSQoGD5LiNyfX5&#10;xS1VJOVoISsAkrqGKmlqapTZhV3dfzQyI92eDv2c1cszBXhPEYowlr2P4nt3D7ZImwsggRrp9ter&#10;OqniA2qaECa1Vkptc6XYPU5VIKxOVYuFM+sIga7Wh4wvhSQ4b5fhabv4JnrFM9otzgBgEujWwrEw&#10;QiOCwyRSOXr3XOwDblUXi1hfxjaFCN5nEjaC78ju3F5nl0LEifMYh2Jb4HWgArkwU+a+gPs+GB2U&#10;0dkBHAOqEddpBffEKnNVrPsAVCLzMwhx/Aq6pu4KgLJaWrtrpa2nVtrtNfCRbglNhmCT8ImobAOc&#10;mwjnmBYgIAiRWqwvQQys7x3IeDQodjd8DOEOIUKFwrwIlUtVXanmRgh52rXrtz6Xe4k35E7CV3Lj&#10;9mfyxVd/lbikryQVgGntwo83Nw+gPJG2jjbZ3TvRCtcuRxtClgSEE8mI8dolOjMru/sPcRPcl9KG&#10;XMksvif51am4UY4Qj54jHDHqwzJLrbR3dce20YEscOAGVfmJH296Ev+rBeqiXGNk54BT11s7WnBe&#10;qzIKOcs6lpFwUPyhYdyIB1AUPdLpaMSNVi/u4X6EU+va2tNhJyGJ6XwMATLTkhDiBPX16FRExiZn&#10;ZXxqQfejs84sLosDN8j6FtRSzJn5Hm920yoaJUJnoyw3rful8T06MhWDcTyTP+Jwc2u+CoVIzAm5&#10;j5kUx8CE7/H/WCru4hxwvnPLmzI0OSjesFtht4T/YYVkDJ8IL2PG0RQcaifi8OJGC3ZAxs8pSGiE&#10;BxVJbW2d2CCvA7jJqL54TJ7D1Ql7+LtFFhZ1fWEdoebKBo6xBknvkIaeMml2VEjnUI10DtdINxzY&#10;AomxhzI6zVL+CWl1VSH8qZa+4U6AcBMgoWIxIOK9MDwSlspa3MC4aekM9fXVcIBFnOsezotJUwOh&#10;i+5iqKoJhDquwSA+VyZVDeU6hojW0Amn6quUmuYKvIftdeUKk1q81nEwAIepPjXhzGWhmemhMfZI&#10;planZWTJCYj0AB4ISXTekxmAAu9TbWA/gmQb4Yb2yhAa+JzT69F8SK8TSmaoT3zjDnEO98jw2Ih4&#10;oUzcLofM4Tdcwuen5jcA+zUZGBqSgeFBmE88Q/itgw4ZnnChUXCgobPL0IRTBkNO8U+40YgTZjYZ&#10;GLVfvDfgt4vH55B+T7e08mkYMet01klDW5XU4fsTXg2NdVD4TThHOyBSqUqjowthD65hbX2teKHq&#10;7Z4B85qzV7dX6u9CmGgeqrFYKgGVa7fufiXXb34uGdlpsa7fv5pK1sSvxDPoUKVy8x4gc/cL+erW&#10;Z5KYcRthRKIU12RIZlGi5FclS21rKeLMRlnbOLhIutW0lsOhITMRMvjDo2jNDy4UCW9GTisQGJuK&#10;OZaBhw7HpgFKdDqH2yNj4YjYXS4pqciXxtYqyS/MQbxWBBleq7mQGtxg44ihLxJ+BBeUi93bBcdi&#10;DcUKWlyfTM9tKTToGL7hcclITVCVQYflhEbR2Q2omF1AhA7OEZ8bej48L97YVAf8rDpsLIxYBEBW&#10;4dycYk/VAcChIQ6MjswWdxWf0++E84oszsrc6urF8ayckGnNcW0UJsaZDEiYE4mBBMbW2j/FEAPx&#10;Mf6vdU60q0liAmReB5r9MTQjTHqDrdIxVCEdwxXSOgDHd5ZKY3+ZNDpKpMWNG8VeIk3YFl3cUOfn&#10;uegUggDHzNKmLqeXVsTmrZe2gUocqwrAqJXeEUBoqFpanBX6unMYNoTwBsfQqQljRmBYpr0l7N3g&#10;a0CB+1nG/93R26U5EuZG+EDMKagp5pvMyFwYc08wKhDmqAb8YXEPQoX6x6BK0WrWlypIauA0ao2V&#10;qki4pIoNRcbxGz9ScFwdI2NG57L+w3Tl0i6KzQCGvp4uVRQcPm9151pL2v7xc12Go0vi9HnE4bEj&#10;pDjQvEgPHxDh7gN8znAdAT5AxON24VgPZXH78CKZuk7bf47fAffyQK8MjTtlZNojgahbfCGCqAv+&#10;1SKBaSjuWY8MT9nF7uuAowPQ9kZp7qyBgxfjNb6vOjx+Z07M3VEtdc1VCgOGJsx3aHKVSw1nsC+u&#10;WR2gUQfQ1jQSILiGzSVYlkpti4FzOT7L8U2ewSH4ZYNcY5cuVQntKwAlISlObt27IewWtiE+Yv3I&#10;7Xs3xQdCjoXHpbmtCeqgBiQdhHMuyhIcrqwuX6tcV9b3paAyXboh1+aWNiSrKBXq5qbc5ZPgAazK&#10;mhq5E3dDikpLEBv2yNLqngRxzJHxcSzDIPGMyZofcnQlne+B9mFXInzJyc+S4GhYAVLXUKPKpLO7&#10;S3MhBE5re4tm1J1eF5SIE1+uFjGoDdAYxQ/plEAojHBlDnJtTnJzcyUjLVk6u+yqQqJz6+qMoeko&#10;ZHATfpxBiS7NyPTKnDo9nUmdFmqE8NAcCYyOS4cmANgTwxBGW3iYVWbN3AHhoHkjGGE6s7KssLKO&#10;q0DBuv4vttwxNaKKBYCZXdiRPtxwfXaX5BRmSnZ+huQWZUqLrUPzCtolrY4FkMCp7B4/JKkfN0KT&#10;OAaC2mpry710qMCw+XGzDVdKywDkqa0IAMGN0lUoDf3F0uIpk3GEgctwbKovgpDnp+swrmseCxYM&#10;RXCN+8QfGYbCKJcWWJ/fJp3eOukOItwM9cLx/hMiVBJdQ43inXKKdxI25RLfpEscgT6phPNX8inB&#10;tZDaNXwyTqk0ACKclX1qfk8GEbJNc45dfNdhhMUGKmbiIZ2QCMcfnZjVRC3zK5TiVfUVqlCq6+kc&#10;CJM6IfWhaqNo+QkNy0wFqlEiVBcWRC4Ky2A8d87KvoJ9aata7v70whiOLOIaOYd6oSIC+CyuW+w9&#10;KhQX1EmfhjR8PKJbBjxuvUbWpENL+Gx4eknGpqYRfu7J6JxPAhEX1AcsMCCzqxsSXViRISgV39AA&#10;HL1UunrbpHegXRrb2C1bCCgUGtVQS7VQIg0dAEMr1RhA0FQhA/CRwNigwqMU4QxDFyqUeuxTBZBo&#10;OMnne/EZIpwFH1CpxWsChQlX7b3R3AhBZLqLNbSho5eUFQMkX2iNCOHCEvm7CTdUkXwFpZKenSIF&#10;JTkKnMTsmwhrUiUtJ15yyhMltzJRyusLJT0vGT9auYY5SelxkpGXALAkS31bLX60dcnMzZDUjCS5&#10;l3BLMgoSJD75tmSXJMri6o40tDRJR3+TlNXnSUZ+IsKt25JbmCWV+JK1UB0FRbkAGKfy52MOuMSX&#10;hjkRhzZ31EhtYxV+JK+4BrwaptS2lakz+vwBBU19Qy2k3rDk5mRKVto9WJzkZCRqsZ3VqlMB0Hmb&#10;e6rhiJ3inuiQibkobp49bSEJEsKBNxNv4CXcwHQuk2hEa4UbeW4FchvGuSvYYq5gf5NANqrDsvnV&#10;bQnNhXFzniH29khkeV444/gajkWzHHhhbVfhc2GxzzMJylHJY1Bj3XaHdPY7LkByqUiYMOZr9hqZ&#10;lts5CsgSJkOVUBS4uVoLpLKtQOp7ihGWsEALagrnbRKksfoaXBsac0M0MzO6AavJc1i9LzB8X7vD&#10;g/99qEPOzZSCBiI6VWHMyutMVy+ttIbJVdycAAcdgS0djUVoNWgoWN8y6J8AIH0Khcj8Nv735XGp&#10;aqwiMZ0jFeezsMyZ5jYU3kyeLq8xz7WD3+xQ7HantLchPKYCjYFjgZOF4xgDQZ9CxIDEKBAmSTnk&#10;fx0wCIyMq+MvwcaiERmcYOFYP35DhwRmHfo5D8KV6bVlGY4AslGnRNYnZWEbihifn0NjS5DQHM4+&#10;7GuHSmVR3Sq+15oMIuwJTA1IaMovw0GvRLnN79PvMoLGcMjvlYloWPyjg9Le2QxgFomtqxWQKFEw&#10;VCEEMYnQQqmAwiBI6gAAQsLW24LPtON/26DyewDcQaijTmm21aNRQPhSA/UBcFB1VMeUCcHDpaVc&#10;FCAKE5NkpaqhOrl2cHgqt6ESWBbPEOerG0adXL/zV+0VIVgY7ly/BbAkXZe7yQiFEOJwn2SEB4mp&#10;cZKZnywFZXmSV5wpCWk3FRC+wJBMg/jssnUMDMAB7svOPsOYc+nuc8oMYsGk9LuAym2onlsSn3RX&#10;0rKTpKGpTuoa+VTqGmlqaZDMnDTJzc+U4so8qamrktD4jLS0N8Nx2gAfxM7YjwkiAobL5rZGXTqG&#10;OqSoKhvKpFn63JDIlQVy784NuYXvGB93Sx+8l5Z8Tx8Q3A41M7e8K5GZNXXeiellSOQu8QAk3ogN&#10;QMHFD7TAEVjUZFo9JgcJHzo9ZwvX+TlxExEws3BEM5KU4Q9go2Cg0vhjC8/PuxDTap3J2oEMRG3i&#10;Ge/GjelSJ+1yternePyufpe0dbVLfXMd4l6n+XxMuRBWqxsGZHbPsPQ7B6H2jEpRU/DF8gqw6aUd&#10;qYf6aHKg9QdIajoLpaq9UOz4HAeuaZEWHVWd1MDChGl/BAivgXVsPX4MEhze0N3Tj2PQueGQcHTr&#10;vTmcD2cZc/qCWpNkAIIbEw5RWmmmA6CaqIBjMPam+mxurI+pC/biUK43GYDgHJl3IQh6HA7xBUOa&#10;ICVMCAj2ujBcaYZSXWfovP8EIdCGDMHxB6e7ZWx2AmHvqPS4uqRnoFX6A+3iCXXJINQRB9TxuEto&#10;XAKRQRmK9skQwKDAmCM07OKfscvAeK8mX/k6iO1DETvUR2xqw72nsgGlMb9+KL6wAyFKD+ATxW/U&#10;K/1wZI+HyiCExiAqHjSIVChDIwPiH/NB8XtMB8HGCa6nT0b48MPQIJx/WJrbG2LKA+DANSI4GO6z&#10;cMzqtmXPCpUGr2N9C5/VXI//E5DxyKiMjvvRwLqkz9EpA4MuUxAIWFRDtXFf7SlTIBnFYdSHgYZl&#10;+hrG3h2+vlZRWSGZBfFaNZpZFCdxKdclITlOrt/9zAzk+/J/TN7kKw7q+4vcjEP4k35TkrOuy817&#10;n0liGpRDaQIAcgefuyO37n6BUOgryYVSySyOk7TcOJxcA1rILc0V0FnrEAaxWtbtG5LC0iK5F39T&#10;sorjJSUzTrILkmFpeqz8mmTJymdZfooMjwQAiXodH8EEbLenUUIT05oEbutoBVxahI97b+8kdc0D&#10;DBtb6mF1uKD5cu/WV5J250spSE+Wwsx0KYbCKUi5IznpSVKYlSRlZRXqnMbJcaPjAnuC3bi5WsUZ&#10;apf+kRbT4qrRmRimMK/DIeNmfk7G23QwyuyLOB7G7s751UPxTvTBkXawj1E1VA7sTu5x9itMZla2&#10;xTXeLs6xNrG5mjSur0YLbHM1yyDCAM9kp9jHWsSJfaZXVxCSbeKmaoUTOcXl8ytUVnHsFRx7Zn4H&#10;3+URbsZ1/f8KP5w3jYVe/QOIbftxw7TmS007n1ZaIm73kO63uH6i34+A4jEVIjjGHBRQfmkOVEQR&#10;rq9NW18FCYygWFw3wGDpPh/Xb0HEKiWPLOxj33NI5ko4r0vzGAQJIaK1I5DihAlBQogwzGmor5GG&#10;ulq9uRUmGvIU4bqyR8hAo8XWjtenCpENOG9kfgvXpA8NUi2c1gWIAChMpu4/1XV3GCEvQOKf6wUI&#10;usQe7NCldxIqYQTrE2Z9KEq1sIXj4p5AeLqC39vjccga/scyXo+v+iS8AscHUAYnCRknGgH26th1&#10;HAzHxLj8vZoXYe9MH83VjUZqQNwDuL/c+E29Tl33DvLR/3zOIUKWANYDPvyfRxKZXRT/yJBaBA1z&#10;cVmBqekgdAmNK/UdVBSDw17TqwIQKBwQITC5OhYGQEJBNCSbEpoM4vscosGcgS9WSEOrqc+ZnF2R&#10;zcPneiwLEsxDGljAYlAxKsQAhK9VkSSk3pGsoiSEIXHSZCuTkposOT8HTdd3dJ4Shjiffxkbf6P5&#10;lC/kVvwX8tVtUyL/BQDDJXt+0grvAERQN7e/xOtbAAFCh4BdypqypbguTYrqkqWoOk3yKpKkpCFN&#10;ytvSpQTbc8qSJA4q5h7UAQcLjo1PSnNXjZbD55Qma+h1F7BhjUstWigqlobmWg15jILh094RiniH&#10;zHt8TG83H9XboDmUL//6P3Ljs/8rd7/8iyTe/kribgOWt29IKs6TcMmIvyNJeF2anyO7hy8VJAwb&#10;unqoAPg022qZ5YO4LDig1SYMFjY2ARCoLCaMY8bPXnUuS8p3O3qkrbdBen2tAGsNWqZ5mZxfV5Aw&#10;nHDi3HnsiYVFaWltlIZ2JsUqxY3WyHRzHslg1CGOcKv0+pvEEWqRsbmghjrMrYxNzmNpnqVi2TLC&#10;n3yEo1SKPHcDCZxPTEF0e+xS0ZynjxKsLCuTXrtdW3lChA7KYxCWfKwC16m+anD9i8vzdUAex7zU&#10;tJZJOEpZvo3W2Cd9I40yvbypAIgCZtNL+1JUjv9RXYwbtlE6+3rMZESxgjMDEAMImgIDjlBZVyY1&#10;gGhzU4M0ICwlVPgeoTMyMQ8gnqIh8iuALVXCxO7Q6DicxCgJJku5nWblQVyeQbHZWsUT7lRVwvC1&#10;m8+4dLcqRFyjneIZ69FjMGdiJh9CaIMl1YW9r1uGQyHpxv4zK5viGOwW31i/jC15AJYBGVt0Q5kA&#10;7P4eLS5jiXsPDTDp7utUmPiCAXE6HTIAyDHEGRzyyjruo5mlVTi5H8AN6+C7LTj1eCSC3+QUqmRY&#10;VQfvZ4/XrarDUiElUA6tUOkMVzhrGUMeJl1b+GjHnnpp7a2T4IgfIAFMxgIyBYCMT00CYA7tDWWu&#10;o6m1BQBCCEM4lOM3qGQy1sDiEiRUJXyP62YfvscQ6lounJp5Cjo4K1lzSvG6NFHsvm4t8soujYeT&#10;34TSYPfwl3LzzldSUVmm6zduwbD87AsT/rTaqqFsAImabCmoSJOS2lQNc+IQvty5d0tK67kdaqA2&#10;Q+KSDDgKoDoS0u9BvSRKfOptIdj4XgbCHA7Qyy9L12QvvzAdIr84W7qcjVAlTQqNpvZaVSi1bLma&#10;GOZUa30JWyNChiHPX//P/6uPob7+FR/P+H/l88/+oo+K5tN/b934Qu589VdJQLiTCMBoIRKTnjCv&#10;d0BGw5OyiZuKYYRJaBqjs6l0hhmHI0iY+ccNiNfR5TVp72uCYqiX5o4GWL00tdVJY1utTM5sxRKg&#10;AARUCdcnsI3Jw5aOZpXy1Q0VcMR9fa/X45Y8AMHjD2P/E7SY/dI71CSuSagRf6O4p9rRcuL/dXfq&#10;eRugEAbnuD5t6uS5hMkViFjGfEh1VYUWfDW0Num587uwCnl+aVcKoEAKy3OlqCIX4WU+FGS+VDQW&#10;SZO9Qro8HQonDYNiYcwcxwXhOrUjpAyNL2mykYrJVKkSGgYcBIiCBNDguhXKECC0Kj7usqFaWpvZ&#10;GHAbZDr2q0No19TWLHWAcQvUZyMcSHuGAAtVSIAnl+bxDnTOg4v8Bs036JfOzg6ZjK5okR2VR99Q&#10;u9iHO6R/uF28owP6OcJHQcL7QWHyRCKLq9LnbUfoeqi9Mj0Om+Y23MO9ZsAdINHd3wlwQIEAHKwe&#10;JUBYuUqAGFUC1cNnqbpd4nD1IcQBmEaDgIYBB2tCONSfw/8D3H70AgpvC/d0pwz7B8UfHBI3Qluq&#10;BpMoLdOwZXB4QEbG0LDso1EJjQB0vRKZm5BpQGk8MobvOybRhXGo2BDgPobPmdqQrj67Dr5jPZYF&#10;CBafESBW+KKqgwVpFSyfNwDhPpZpHUl2UaLkVCRKWnaipGak4ERHJLcgG+FKClTALSgMOHVhghRW&#10;pUpS5l0A5bqGLvcS7uoXuY3XDQhVikoKtRYlPuWWpOXfksy8VMksuSMZxXd05C7hRDAl59zTZCvt&#10;Lpz3Lpa55clak5KYcUcSk+P15LJz0yWjIEnzHRb5KnHRGttqxNbfjJupVkZCU4ihq6WNz2h3toOq&#10;aPH7+zXhSoiwV8cG56qrb5HPqUquf6kw+SvWP//sr/qsez7KnE+r/vKLz7Htf2R2cV27O1nrEQ5N&#10;SnRmReHAVtkKSTRM0ASfablpVmxOuPDGHY660bLh/9tb8EOjJXY2izPQq/kB19AgHLweyqQW36de&#10;S73Z0+MNhDU84+C0qYUDLWyrQmuss3/NrOP1IcDCZCh7jE7EPtqBUKdZ3JNtUlNXjXMiHHCTw7HZ&#10;YheUZUtwfFZq4YzTcKgmW5uCKzy9jiWrb/ekFudQXV0plbhJ1GH0/I0NjUyooimqNFMDFMEyEXZO&#10;zi9dKBcDkZjFHFjVAV6r8zN8UWAYkKjywDaqC77PrsRKGvetLUW8buo8KMkbG+ukpblJ9+ExuD0U&#10;WVIJztwHr3Vbt01HoloD4WiTcxuyhHOg0eEXcV1mV9jTcyKdCIU5xmYGcB2NTMji5rH0Ag4ECXNS&#10;bQiJu/q7cB1PNEzaOniKz26JZ8Sh83l0d3fINhw+FI2KYygGB8Cg19EFgFiw4DYDDd2G9zTBiv36&#10;3d0a0lCNONx9WvDl8PTpsQmSTfy/6OIKruEpYPJcRsfD8MlhhDzDChFaEGF+ZG4ZYVs/YB3Ce34N&#10;XXYPn0loakQmp0MyNReWqZkQwqEw9h2T+fUFvDcMkIQR9rAuq0L6+nug4t1id/YBQA+10VVfI1Bi&#10;ykNhEYNOxQVAzHvsCCFEuO1aLkIHP06kGPJzdW1V5uYW0BLUaffvDch+KhDmKNKyUlSV3LrD7uAb&#10;uh6XzPXrAMwNScq5pWFPWt5dKJs4BUpmYbwkpNy5BAfAdCeO3cE3JQkq5C4UCVUJtw8MBqS6uVTi&#10;EqFesE9KWgKOT3WCz/JzUCVpGclwGCZVq7UbuLauRlLTEzXhyqQc4dGIFquVrX9LA37EPoXC0tqR&#10;2Dq75Pr1LxQkfHD0l1/8FYrky9jyuty88aUmhnXA1v5jmYguyNgYCD69qCBhrQFv3KtOY1qtmIxm&#10;qwhTJ4IFZrw6GtYdwk002CZDkJWqAgAigoDvsZahHmEYu6rrARCPf0xzOt09vQgPTqWz3yOTHAQI&#10;qOgYGSzZheses8s8bnSex/DUqNZ/UFV0eE1PTCHUAwHg9AVwA53J+MKS9AagdFzlUmsrBhhypay+&#10;QJUGy9GroDCrqyovv1vs+/F7saeuoDQX++ZB2ezgO7Ir1IDTMqvHhN+fPRqzy3vajahduFYIY4Ut&#10;MNZ3sCuS+1QTHAAFFQghUoOY3dR7lEtLCxRdM9QnGgf+n9bOVs2rrW7dF5ePPThlaHE3Nf/hxnfl&#10;dTe9LLBY96zVLUubnFmVLqiRTluH+PHb2vpbcY0RfnjYfdpmBuF1t+g4GhZa2odtYh/q0CH1B/df&#10;yyHM5XZIcUeaOLwOXJ9DBQRBYQHFAkg/wUFzxMzZg2WPJll9XhfUrlscA2j0vP24v85ldDKM398p&#10;84DWKBTFwgpntJtXSARH/QoTLhdWt/B/92UyEkUjNy87R89kl2Nqtjmma0PzIOGJEZmaBUxmWNEd&#10;lvDkGLaNoWFth7IBJAGV0TEAB9djEPdcE9QjlQ1ViSoOgEGNyVpsN68Bktg6G3Su6/QCbOChGK/d&#10;SSIsvpDbcde1jsTUk5jpBL5i703MmB/hNAOcPuDWHYQ62J81IfEpN+RO4g1JyDC5kbtYZ5KV877e&#10;ATBod+MAC6iPlOx7AAXgAFjc06WBDMFxLyH2GmBhKHQX29hVXNlQKuk5SZKYek+L0dKgmphgbWyt&#10;AfAMPJgTITha2vhE9joolAbpdrYqzTd2znT6xAQcv6QISisjXvKyUyQz6Y5UlGRJHeR6A27umflV&#10;nU7v4PiZrKGV2sMPxNZiwOfR6keWTzPGth4ITWBYTjS/sY0b+Ey38WbWegO0gt4wbp7BTqw/kPHZ&#10;JQnNzupYEE7vx6e1tUJJ0ahOGvh9INdbWxulBcqquqESYU4LbmxOcsPu3X7pH3QALEvaGzS5sIKW&#10;vDzm5LlSjni5qAzrfI2lczCo6mMWCmgG4cv47JaGJgVlAAOMeQt+rhKtTA0gUgNVUliaJ6WxHpT2&#10;7m60jHvYrwDOX6bfgbCw4GGUmOkZYQjQbm+SmmYArdEojDKGLGy5WMcBYNR3VEpTd6WGEebaPYKS&#10;CElHT6fChIllU21aibAF1litEGm3tcPpJ/X9uZU98QWC+G1tUoPQj4VQu3QktMQEOpPKev1hDEVY&#10;m2FBhPUebo9XeqBQHU4n7pEWXPsmHYTX0YPr3GWsdwAhzmCH9AAunlCvjM4EoBZe4P/AoBrcbres&#10;bJzgXjgXf8Qrbn+fqg6Fhxu/N8FiN3UihAZ7aOzY3u/ishdq2a4QYZLVAUWxvLErA8NOGZuYUFhx&#10;9G5kfhNqO6TgGJ+aQlgyKxFAI4pGnsDYOnio5e3jUxOAxDjUyIiEJkfNEsokND4GG5UwzEqytrZx&#10;xLIN/9+pXchW7oNQMAlVA4s/hy0WQAiZiupy7cklOLS+C58jhNgrey2z8K7kliRKcvYtuXUP0v82&#10;wYGWG8ubzINgSaCwqjUejm5AY+ASn3RbfMNDMhWdwb5QK1ApfDpfeDwCkoZlYWlDOru6NVxhT1BB&#10;UYGqj7TMVD0Wu46TUhMuwhx2BWvuBMuSslJ8Jt5AB+8zT0Ilcwf7sSfDwKNRmuF4Tc31mqDkxWpi&#10;Tw1UCct+vSNOKYIUz8X/zoO6KWYNCf5/S12VVBbnSU4Kvjv+X1l+tuSkJUlJXoYcnjxTmNDml7bE&#10;5xuWyMqcBKaHY6XTxsxDn3nTUs4/lLn1HZnCfkzScTudLgz5yxwBZfLozJTChb0XURxX8xPYTinN&#10;pDC7suuaqxUkDNta+uqkw1Uv/f4unYiYydYWxvZQBQTE+OKMVktW1lcCDLlSBUVSUV6iypKTAXX0&#10;9gIC+bBcVRWEBo05D77me0yYVlfCiQkSThhUxfqNAsT8o1AyD9QG/BP6OASWgdNRtZQ8FurR+JqA&#10;5WBHzqvKMmpChKEKocBBcW29dTIQCMC5HBouTS/uAlIsZx/UegVVIPhNp2aWoERYCIXftxm/L0f8&#10;Aqj1TVVaKMj6HgKE+SNeq77hNp05vqkLihTwaUDY297TirBjVvzTPoRBc5p8nVs5AnyPVI10QY2M&#10;R6G8V49xj3AUrwFIm40jeZv1sQ9bh4/R0j+XHYQaDGNoOwAJbQEhkguhCaHBMEWXAAbH1PQBIBqq&#10;DCBk0S5eY8yJ2F0MY/qgRgbED5/xDDrVBoacOqSf84NwoqEFKJI1hDXjHA8zFlAjIMITIYVEdBb3&#10;2CZUKsAyPkWlMQJ1EZQxwILwmMA2LtWwP4vW6PwEQZWWSFQDCIAEgEEQ6HuqMLiPgYeOn4mpjooq&#10;81nCg0WgNL5H8BBorV123JtRuXYv8bqk5ppwJDn7jtQ11egUAVQV2SVJEp+KkOX2FwoPjrU5Pn4k&#10;JaUlcPJ7kpKeABAY9cH3NQELY+jDithitJLZeVkxFXJXlla2ZXF5E+BZRKvPaQE3tZLW4R7UfTJz&#10;0/CZYlUnChVAhODhl83OzdQMNQvTUjMStWJ1ODCGuLpYOv3V0uNvkF5/iwyE7DIDgCXj/zH/8flf&#10;THL1878a46TPn/2Vkz7/Rb78nNv+R77AtutfQIExV/L5Z1KYn6vVteHJGRkYGMT6U231fBGHTC3P&#10;aS7BSsBxshcO0qLNrx/Aji5gM+QPaFdieDkoCxtHGi5wXAnLnifmowDUrMytnUpHf7M4w+3iGm8T&#10;Z6hVnCNt4hhtE/tIi7jCnCznMikbXeKYEgOTeXx2cmlBl43NzVIOWeoNwnEAnuDkogTG56SpoyMG&#10;FCiQWIhSUpUv1S3FUtVSItU1cExASIvBtECsSEamli9AMq9KhLmGx9p9un1ABfBUdhDLM3+whde8&#10;FoSpTtDc24rvCIUGmHY7+uH0aLUaG6SxsT4GAdyIiNF1nQ0CFCRHhu8dw2H3Hkpnb7e0oBFoAURa&#10;0VAQRi3NDVKrtQ6mzL2xtU44fGEfsGcFdGdfp9S1VkHVVUPd1Wliu8XWoGqvrasRKsEBZWmSrF2d&#10;Ns2zcJg+u8Y7cL7tXa3SB2fnkHzr+S9bB881Z0EjSNYQIndxCkSEQkZpGIAwXDEhi6kNMeDoQ+jV&#10;J0Oc/cxvFydDGB/DGLsMDw3K0DDCXp9TvFAiGqqs74lOhRgzzl42u7CscIiwhwVhD0MTJlEJGp0q&#10;8cE7CREi2EZlMgEbRwhDkHBfAoZ5EMKgtqFauhDSNKDBrca1J0ioKOwDXZoqsGDCbYTS3NKa2Lrb&#10;DDQAEL7HaUIMTCo02c15m0+ffoKy61TVdC27LFHSCuI0FxIHB2ZhWhuovb65jhi+WgqrM7RuhNsq&#10;IH9ZPl9eWSmJaM2LSovkzr3rkluAeNztVSVDVcJjMQmbX5SHk6xUNZKQfBfQSdRkLqcCOD17jou1&#10;Jr39DplFWBGPUGNl40D8aEFqG2pVYhFWBEp1UwnkbDNkZ4t0uQAMT4s4hlrFH/YJZ26rbi2STkeN&#10;PruE1os4lWXybt+gwuT6l59J3J3rkgQoJeL8k5iDwXHTAKo0nFcG/k92epykpdyRL7Evk65JSfEy&#10;t7gmHe0tmjOh88yuLMs6YOqdtCP+Rugy3aXl9JwqbzDaK4NTdm2dOWlNvxetz/AwpHybDE6gFYoO&#10;yvgCJOrSsoSWRiWyOi9Ti6toAfvEO4UfGa1pXUu1dPQ1Ss9Qk/QH8X3RgrFAjNDQp+NzHaEKC97Y&#10;2xIITSMcqEMsywrEGs1F9MJ5A+MzGv70eYawvUFBQoAwtKGx16XVDbXQXyEdvhoon2ppc1frox16&#10;hpugnqKA1abmROhQC8tbcPQncoBYnONIdjl/Ka4HHYzvs66CoQMHnS0APIRPdOlQQxrmPRiyMHFK&#10;mGilZExR9Nj7cCO2ySiAzTocdqWvbZ1qt3dbSzNC1WYFST2uC0vb61oACyi3QGhcbH0d2nK3QEk4&#10;vB59n+Ehw8TGtroLkBBKVH3MVfU7u8TW1QbV0ix9AFa/26al5ezKHZ2ZAEiY7HyOhggN3sZxDCSc&#10;QPkFfoMdHRXuDdoRzvSr8iBA7AQHFIjTa2ARjAxIeNGnA+z4etjvw30IkOF+9A16JeAfxn3hkcHA&#10;IBTdqULDMgskB2evAQnCYxTXfl1VSGRmFsBdkcgclMk4AYLGCVDhNAA7aPTml1ZkZmFBVcj4ZEhc&#10;Hqc4ETrNLE5Kdx/O1c6R8lAcuFfqGqv0fPocdk3OOxCuhRBacaDkMPxvEQ3iOkC9hBDf5R0CVGyA&#10;xjdotEYULhMrgLK9WYLhCCIDwL6uWq7dgXKg47M3hnmJ2wABw5YbsfCGkCiD/K1vYOzeJmkZqThY&#10;leZLNBl79wtJzLyNeHdIRnFgHocFZtX1tbK5fYQv5FFAESbxiVQxSTomhkOXCwCaLIQT7Hlhd1YQ&#10;X4QhSyPIaevuUAKy1WJSts/TgXiM223iG/ECJJ3S0o4wAHFyVl6q9HCAYBBOyLknQk3SN9Iknb5a&#10;BckXUB63b34p925fl1s3cM5ffa4Faik4r/SU+BhYbkl+drJWuxYWpUk/ANCBlqoTMbrJnTyXPcjd&#10;0PyoDEwiJh5uleHpPvFMdYhzvEXsoy3inmiDM51AUfTC8bcBV/yYCI3qEG614fs02WwSmJhW5bK8&#10;bbosKbm7AcjmTkh5W620IeasR8tK6+7vx7IWP/a5QkQflwC1wWUEN9XS1q6GGczhLK0eSD2gWltb&#10;reqjuJyzt5tJl4sr2G2bp0DhtIU6n2ptIc6rQsOaulo+3qEIIUkRnLwKIYdfrYLVjdjGilq2/swb&#10;MSexA3VGI0hYW7FOkOw8wfe6r2XgHCpPW0GYp/kPhCqEB5e1cHgdxk8waI1OlfZeqTXXyCycmGEq&#10;e2sCo1OytHEq/Q6H1DdW43P8DD9fpclSNhRUJzwmIdKAa2V1sXNJqNCYZHQEOrWr1zlqk25Oqtxl&#10;gxppAvgOtRDwUoXEFIkqkRcAyxOdcd0f4pgt/N5QGAMBO65Pv7iHjNpg7wuXuo59BvwDsrLJOXU3&#10;ABNHLIRxQUEPSjDo13qRpbUtAGIG+x0iPLwvxw/fQ2lwHpFHqigIg+jcOAAyCQvL9ALW58IyGQ3J&#10;1DTnVoUqgZ08+oDPvZKZeShTwGT3+CkAg9AN99/s0qIsb8xqtayGLFAi9C+vfwTh5YaMTszoPcZS&#10;CYY9w6NQNdNLKhpcgGO1hjJlUNIn8uD5dzKOUPHgwWsdjtIGdUcfNlXlFRz9e13Vgw7OwzIezmVC&#10;k+uAiQEKC848viFNwKZnJiN8YTKWocwXkpQWL7fioEDuwTHz7moXsHeQGeawPqmvqaNOEtNvy8h4&#10;UKm4tXVg8hotDTj5Ks2hpOGYeQCWa4CTFAEQbY3S2dMlTpcLN0GHgkUnUCkvBtiypLkLrZmjDdK5&#10;VVz+Lh1DUwNV4hhql66hOrEBIH2hBiyrtVfmKyqSu7ckhclcfM94fDcCIyXpruSkx0s61qlOcjMS&#10;EBLdkezsdHUUgoRxtTPcpsDwTHbI0KRPwlAUrX11uJEGIXkfKbxckwhLwth/AISGg7JXohutVXNH&#10;szR11mgOgE41xqkKYqGQg4OnwlFNsrLojc7AMSBaBAfn4HZuY1ezVdjmDUDRbT0RGyV5L8CJ2Jw3&#10;Lcu/WUTHWdY5GY3CAtDQx0FUGlO4sASdZemwOrQktVCMtbVQM3htwURrPGqKVDFw/lvOXcpJjRQe&#10;CGUY0hAiva5+dWKChKrEKBPsu/1YRian9fuyIWBYogCAMY/FsIWNgpVgphKzAEHV0dHWCqC2yCLg&#10;OL+ypz01NQBce389fnuTSzIqxZilRBjStPc1QGG0qHFbe3+jhpec4YwTdbFh0FyJs1UB3uNDODze&#10;KcMz/fhtHVrDQVVCkOgEQVAjHPXshMI0sGDYApAgTGG+w+vzYBvWoTxC0WmopaCqDZfXIW4YIeId&#10;diHMHZCREb924/r8boSPPomsBbVHhdBYWt2EAl6R6blZWATfewEAATymxyUcCQIk09qVGwozBzIm&#10;+1CHp4AIIWTmYH0LsLyW1U2o/ccfZXDUI74xlyoz+huV0wRCpI4u00BrkpWm4Uq5TnNAaFCxMHxR&#10;A1ycAz7Np7C7t9/pxL12jMZsT8MmgqS6Dr8bfptrtxCa3Im7LjVoyZhcJVhuAQrs1mW+g4+quJdw&#10;E8rD5D+oXjiSlyEQQUIjRBIzbuk+aQX3JKs4UQvLMvLjtDK1BrF4YV2a5FbGSUbJDUkvvCs1bYWS&#10;V5KBVhs/BFRLOW5gnUcCMRy7J1Pg1Akp93QUaVzCXQ1zaIkpcQgbbDI1s6ATF3XbO2Vr9wzyknMr&#10;1Eh5HR3CJA2pdK5DfXz1JRTInRuaN0lJuifpHB8EAKanJiCkSZDcrBTJgxqhJUKd5GSnGqeGbGaL&#10;ybiccpsDErfhRBxqzl6C0alZ3KyNcKAnqoAITU6Y09hZJTZPHcIsKCOEKKxG5WuGLMMTwwh/nmoi&#10;kL0GlOGM6/lZjhOio9FJ2LryHNi7oxMJw8aXxvW7XcAhtqTzszaDw+dNvoOqo8gkTysvwWHGtLC8&#10;ulA4O3hDA1rzmmqpQoysxwBAmtubEdJs6A3Egrat/Vg+BEvmSNhDNT4zLzVN5QDboSoSVSXsIdnj&#10;pMRPZTg0pdDgdWvqaEKreB/A69fwrQFqoRXf04YYmzkLdnfXoIWrJ1SoxAAGToPYTFXaC+fv60TL&#10;GZXu7i7dbhSMAZBlVI/qMFdyI7y2urQ16tgUFgXy//U4O6BO2hFytoo92CZRtN5UHvq8F84wBnjw&#10;YVLW0+n2Tl9rTmLn+AXCgQGdt4M9L4QHYUJYcMkpNxjCaBJ1yClDQZ/mL0ZgzDn4/UMyAjXCPAZh&#10;wt5G3utWApNJ0LGJSSivGs2t9bvs2g3tDw3g+p8BGp8Ai4+4/x4CIs9UwezfB+TWp+TsySe1tZ0D&#10;CS/g/0x7JRgdEN8QQqhBHwA1j0YGYIfzWwlWAwuTYOXMaQS7ORcDEaqMejRuy+sLsrG7i2vAHNmx&#10;3H/6SWHEY3EgLJUif7NrrNk/f/BUZ0QrKi4ASFgjYhSJgYpRK7cAEELDvG9gQ8gwDGJeJCHtlmSW&#10;3gM44rSbt6I5V/IqEqS0luXx6VLWmCnZ5XGSVcpxPdivIl6yq+/qRM5FValSUJ6mkGBdSCrCn5z8&#10;dElOS5T8QkAFS75HS0qNl4zsFCksyZWNrSO0mrwZcQO1o6VrbdI8AZ1LQyTIZYKEhWjxcbcBk+uS&#10;gGUawiwO1kvD8dKToUqykhQshXnpRqVkJasj1KN11FYS1tJbZyiMm74Vcf3k7LqGaCxlb+6EMwAy&#10;rMSkbF/eehBLxj6GkrFJ/2gjrEm8MzYZnMPrkWYTzvAmx82vVa+wVkCJXb90juauOtB/V+drYW8H&#10;aykq6kqlOAYQDgu3Hvmg40+gJgiJKrQo1awHABj4mktThm5MX2NJmcvHOzQ21Gt1Kes9GH5ogVis&#10;UIzW0QtQw9FYnLUGFTUWWdBqz7W9M5Mj0fDmqfS5XRfKgjcWr1MouqitO3MPU4jfZ1a31aFVPcBs&#10;He0ayhEQjZweAjcuAdONG7UNSs4BhToKZTM8FoL6MoM0m9saxB2yiTfSKe4wJHioXTzjNvFMdGK9&#10;Q7o9uLZumAeqxNUqvT4oxRHAYwTwQDjaNdAktv4Wk5c5oup4YeARe3Lc3slrCUdnNO/BOo9BhAXz&#10;q1uAiEfchAVM1QagwSXB4Y6FLmpQH1z6Ahx0NyPHZy9lASHHKBq90dERhDNRDYXUWWl17JXC79CG&#10;ewxKu9FWgetQqfOJNHaW4z6owDqADGvvq5E2e40MhgfEE3TI4JhTptaGZGIxLJ5hwCvsRljlFF8Q&#10;YdTwoMJreiaiCocAIxz4fwkTTmLkCfThvSlZgBqiMqJCseDGAbJ8NMb84rSsrK9KFCHWVIR1VRNQ&#10;SQiBIpMI1fz6mzTgfr3GCZ8Jkr3dI+3muX2XeRIYwpvk9DgprclXBUIjMDTsAVw0nIGS4aRHmmOB&#10;k3L7XaiX9IxkefDgOU5iRQftceq30nJOmQc5iwuVUXpX0gvidUjz1vahxpqZpfhcIdQMu6Lh1KQe&#10;a0fYPczeIdNDFI9QKk4vPgvQkgiCrFRIviXZQ2zJHIvN1iYdcPSZlUUpQriUCtjdvQm78ZXE34K6&#10;uvGZ3AVY7t3AuV7/HNs/lyL8v4oMGBRJJ1rCCjhgYwfksq1WOt1NkMdNwloDjllg8o/KhF2UjPnr&#10;ENdb8r2tvVWdilKfSVfKRc44zgmCByI2qJZm6QvgRh6ol2qtuSiXls4GadESerSkcJ4WKJIQlE4b&#10;WiMFAFSE2zuImHdPVgCoEbQ0YcTIi5xegA4NZcRCMDtufBZFcdBiI5QGs/NWKTrVSmV9iY6e1XVY&#10;FX7rpiZAq65WK0oJDQ1FYFx3ITxd2uT4nPuqTAaGgwqTTSiPTYQ37AplfcXK9pFW53IMjYYbgIEq&#10;KqiPJigBmrnZAAELmlBgmsfAkgqMQOnE78aKUxp7VnQfqDLuZykZ7ZGB2RyN0oYQprmT3eMcI9Om&#10;YBmYMuaZsEnvYIuChut9/jYd49Q7hG2jDF8u4bF3GjOsj0dnTWGZowshJAFhgBEYGwM0H18kRT2D&#10;BhZuL9WHWQ8EoARGgoDFqAwGB6BIYCM+GR7xYt2r73uH4ehDXjQ6lfh9aGjVdcrHMly3CiiSMamo&#10;L8C2CnzfCmnprpReD76Lq0U6EKLZHPW6X2sPrhtnPOuuFZuzCerI9Ag5PVBICLuGh/B/oUQOz+CD&#10;G4syNuuVUZjb3yv+KcB5Buc27tCZ1Zxu+x9UiOY84F8efO9eO69Fn+Z2JiJhmVmYApiiMhoOQh29&#10;0tndOP6N86Bci4fcZ49KZk66tvjshs0qSJHU7ASJQ+usXa2DQ0aZACJUJCwg4zpzFgNen1adUqXc&#10;BEzS8+IlMztTzgCSdpsNyqBJE6zswTk5fYTtUD8PnmlylYOOmAPp6oGE7WrTuU0YFuWUx0PSorWH&#10;qlCQpCUBGClwtHZVKyymYZa5C60l5zihYumyd8vcwrr0ACKc5IhTDSQmxskNAITVrMkIj9JTEyU9&#10;JUEycLzMtARJxvfLz8lQxcL9bsIYBn355RdyB6FQlwehCS4mB1/Zelo1R9IIBUJw0CjdCRQqldaW&#10;Zq2k7XG3K3Q6epulzcFn3I5qCz4xNY+bohP7svuzVLtBZ1cOJDgegRynFG+QdoCkE45E56+H5I8g&#10;Xl7dPkB4syGzSweqJOj0hEFnb48srB0JB3SxQIxOzpJpTibMAW7NuO68KQxEStWoaFjgx8pS5lKo&#10;SJigVYjgfFiWzmIyl28IxwMwAI2Z5R0Fivbe7GwBIAwBjBNatRXDoyFtVZksDcwMycruiQyNhU24&#10;FlNbtEbIZwOROgWLFda1AqLtbVALXZ3S0Q6VgpCSYFWIECYEEUM9vuY6oYJjs7vfDqXhHu+Q/mCL&#10;TvVAcLDbvNvXAuUHNTLWLq4YUFzhdsCkVcKzsxKOTMv04hq+x0uA+ERY1m4N72c+ZDAwjO/JRzu8&#10;NMnMxVVAwcBAgeBzIZR0o2UeR5gdUQVCgBAmI6NBGRsbURUSRKs9xuXosO7PcJuNIEMYDQuwbMPv&#10;39ZVLzWcB6SxDN+PvVPV4gYYOIERw6TIpl+m1v06GNAfccnEypCMw0am3RKIwKY8qkgIifASHH9l&#10;WEKLgxJaGJQxnRzJg33cCmeWXWgYQ/WhCsRAhFXWvGdaoPo4F8rEVEhDOKr+XkenDt/g78zGUac5&#10;gDLp6u/QbddYp5EAhyJAuGShWHzyHZ0HJDH5HtRBkgwODYvL7dZ5S6hWtMwdIcLGxq4qDyZcViCP&#10;cvIzZHp2AZ9LkP3DMymvLJPjk0eyu3eqPTwPzl/ohNItbW2QVxWQTj06J+w5VNHa+rYSLoIfJbsk&#10;QachqG4qlmUcl1n70PgEYsuAPHqMG3nvSJygKb8gJ3Xhow355VoQYrS14EcBRNxekB/nde8Ovl88&#10;QAlwsKK1MC9DykvyNIyh1daU4XWOVCPEq4LlIcwpzE/TaexYM8CnzxF0jFdZuNTSaSQ4W10mAKlE&#10;aBylSjlvcgMMEeCYdE4YHYwjf92Q3p1oQSj/WXhlHmfQihh6U4YRF3d0tGl4sbZ1rA9q4vNmpxZm&#10;xTnaATUBEFBhMESBSjHhBxy/zoxDYWjCyW0IJUKDN0Rra4veqIQPK0wVQliyhoOzjlGNNCCkIBB5&#10;zq24lnzYE2tDCI7c0nwoHlZRvtAwxjHYL0NTaPEiDj1v7sftgdCkcADl4vqhhgvBWTfCNpOvaIJa&#10;UbXV1aTrhEAzIGD1qGhPSyzMMeXr7THVYqBj9gV4sB+vo4Knp158010Au02GdASvTZwhA40eKJEu&#10;qEgChteNEOH27gGoQcCGMOG4Go5lCU1FFCCB0Big+VDhwtnVmby0Epk+v1cGBgEOmNfvMSAZwhLG&#10;blwul1ZX5dGT16o8OOHQKGES9EtobBQKJQC4BIw6GSUUjEIZglIZBHyMSnFqA2N6VsqkjbkzNCRs&#10;+cPjIUBsQ1U3pw2dWViRZTQsU/PjOhF0eMkHoPgAmSEFSHDaI6NzXmwDRBZ9Eox6tCuaU3CoElJo&#10;XE4OZoPypw9xuz/Ix/I2qG92QU2zWtbp65cOqL82hNqEEGtS6Ff8LJcNzXVQbMN8iHiZFn4VlRRo&#10;MpMKYG0V8X9bi25jly1DiuKyfAkER3CAanzhCknJugvlkKA5Do4azi67C+dPkPzaeAlPTEluJZRJ&#10;yU3J4NQCqV8iBPqrpGTekbWNbdxQTbhgFVAo53J2/kQODo5lZWVdZhFHT0yF9SFBHd2Ic3u7ZAnx&#10;JcdA8CFLrNLkoL1uRxvUx6JWJXLAXlsXWrQuSD+oADpGJy5OR2erjqW5ffuGZGUAIPlZkp+dJnlQ&#10;Xnk5qVJSlCMFCGWKC3OlrDhHSovzpLQoW4ryUiUvMwmtRL0+DZ5PPmOsaOtHyIQQhWMxmAQ1PQ6E&#10;iQEJuyuZLGSFJWfZCiEGn19h+fMQZKdTpefS+r4OkGJhE2N6gqSzv1VzLXQc1k3wAUuU8gRQQ0el&#10;NLTXSEtPLaR6M2R7l4zMuBA+PTbJQdj43BzCC9aWbGoFpcPbq06uZen1NQo4tjo6tgVqQ8e04Ibi&#10;MP8Wwg9QmV7c0XAlsrQqyzvHCpE23FyEyAJ+L54Tj8nWxwag8vw5spXnwRbdhdDLqJOXMorfvtcN&#10;sOP3INQYtpnqXeaDoDKoSggXXF+jSGI5E7SCfJ+fYXKUjsSuXW5T4LDSFRDhOsNNdrd7owhlEDL6&#10;oghFmDOBMrHCmD6EPLROV6MJf0ZZ5NcB0DRCYR1CdTmhPJzahcqZx6g6Th5+0B6P+7QnH+UMdv7s&#10;k0wD5goOhccA4ALDkkrBAkNwzMwZMjwyqDChEhkJBhQqgVFsJ0QChIcXn2cdCY8DiAwjREI4wmvC&#10;cS7snfSwa9nHOhVOWQBlMBuSlbV9NLRenEcQ16VRe1eYIG0BdF2BLhmedAIibplYHtJZ1kbnBiQE&#10;sHS7OKATDZyGLEY9EwJUITpuDWAITU7g/wPWVBzwn1n4FgHe0cMBjFDarmbpcjTjNzW5LeZX2GPD&#10;49J6+rrkGucGKapNkrxKQKAqRR9qxWkOWYnKcS9l5aWSlZsOVTIoWfmpkpR2FyHQXUkphIMiDEkv&#10;uKePqMitSJDWvnpVNgf7J4BPnGSVI0wCYFg5y7qTr1h7cvtL/RE4NcHm1r5MTkVjuZB4BVU3C43W&#10;1uXRw2dojQGV4TrpRrhweHisBUCcn5L1I1QhU5GIrKxvSpOtTh8CVVCVLqU1WcJy5HKEXeylSUu6&#10;h/AlXXIyU7SbNys9AevJAEmm5KTHSUlhFsCRIJVQJWXFuVKclyLVFQVQK2l6LnZ7n/T2dcNxEMf3&#10;wPh0NCgVSmvtaQBM2K/eZW8Rm6dBbO4GTfhxuPnq9pEcnr6AZLarCul12PD5NgVlb1+PrlPpcLxH&#10;S4d5Fi0BogVclO+4uUzLXKstKsvP6fhWSMXemyooAd5MFiS05wtLHoeKpa6+WrtbWYREtcPtzKE0&#10;Qcby/0XmVjUhyvBLH7YEswfbNY9AtRGej+ojGPoGOrXL2TnULb5wv6zsHOE7IyzFdeH3W915gM/y&#10;MZQ+hHid+p0ISPNQKahFAEKBoSEOAMF1AIPfu63T7MP9m/HbWr0sutTvb9QN4aN5FtzQ7LYlIDjp&#10;FBPanMWOidcuD+4NgKaDTxKgChkGUBDO0AZDg5oD4dB+Tp/JorKjs5eyd/+JbB+fyPzWvIwvBWRq&#10;dUSmt8bkwbNH8vjFE4AkIoMjaNlHDTz8qix8Mgi1QnAEQ4AGjC0zIeInTNQQUoQHZWQSKmUKMBk3&#10;n+GsZGzomgBP3susPeG5sNyA0wowtKLCbu1ohapHOFtldcvGumtjIQl/05ZOXpt6hBemqlfragAH&#10;Poy8ugagwO/Px2XwAewXEIHV4l7geLWmjmqEUUyQw5qqcH1rVYG0dnFOnzpV4C3wr6Y23OdU4IAI&#10;hwJMTU9q3sSqur1W0pgipY2Q+TVp+vjLwppULFMkryIVwLgnJdW5egEzctlzck/ucJKhhFtSwgcv&#10;VaRJflkyqOqWrLxkSUyLU6Wh43TuxrqKOZFQ8nVJyWb17JeSmmHyMJVVlZKanqIA6UGrX4Rwg71C&#10;rI5lKDEyGZA6WxmOny2OgW6NFZlE1bkq4DSOwR4ZGnUh5EF8DiUwAFp3dXdoC5yfmyE5UB9ZgEcu&#10;QrRKUJ7JxdKSfCkrK5QSqI9iAKQM/7OoIBvLfKnBD8VlZUUhQILQoTRXamoLZTDardMBcK6KTjgN&#10;b8IxxI6ayJvqQCsIRwq26sxmPcPN4hhr016L8ciUjsNgteHW7ols7eFGXV0UX8iuLToHdnHMBuFE&#10;FdOEG6AVioSO4x8LSSOWzIYTQIQHodDWDgeBY3LYu3eyJ9YNidaLvQiDDlVGOnoWxpuKOQ/2OrW1&#10;4qZsbtAaDYZezD014zWnK6Aq0O3Yj5/vsvdoDiQYDaJFZw6iTVv+oRkAJNKN7cOqQjQxrLE9jq2K&#10;A7DgzQ8YcJ15oqHRoAFJNwBBMAAGCgSCAa91wBwcSgfN0agwcSzLqGKoYAgPDZMAbwKWoWULbnQm&#10;WZlUtY/g+ocRhgKANgdaUTeuEbbTeqBO2GszhHCMUyFyXtXQssc81X/BLZyIiOFacMork6vD8uzl&#10;C/n225/ku+9+wvIH+eGHnxGenwAYAAjhMAZwAAwBKBAqDcJjJByAIgFIRoexHJbREHMiUCgxqDCM&#10;YQ9PPat7oays0ICAoNIiRDgKmAAh6Bjm8LdgyT/BzypvThPBz5RVcz2mBqAKTL6F4LCpIuf2VsCZ&#10;+/NxGZ12cz9SkfD5QAROI1Rus40KD8oavz3/Tytg0YJtLVQiDGW68Vt1cs4Xs42/GT/LwZQElQuN&#10;ByHy7NUHKJh5uVZUl6bds/FouVmBSljQuVPRSnNSocKqNClCS5+emyCZhYnapZueFyf3OIVA3Ffa&#10;FUlw6Gz0N81APx2bw2I2rDOPoI+ywHu347+Qmdl5HCtOcyajY2PiDwzpvnyf5bYPHz1VenJ0cGVj&#10;sZRWFUhlQ5HKa07uYuuCQ0Ou2kPNKm/Zgq1v7miMX4ZzyYd6KoQxsVpemidlCGFKixi+wEqypCQ/&#10;XcoRwpQXZ6sK4bKWXaE1JXCsauyfITXsXmV3aFWR1FaVSP8AoDHeqWTvh9n6WmQwOChj88M6w1aX&#10;t0lj7344nhXP0wKIkc8evpb7569kbWtPwaLKhqrGbtN9+OzXfoRQPZ5WHcreZW/VXAAdm9/JMzQk&#10;c6v76rjdXfj/PsT+w5DykNlT84taHDS/ygFwLlUc/P/Dfsjp8KQM+APYPqgFSSx0I2SpoKhQ2ttb&#10;pYWDHuGgfuwbCLPVHYPTmtqWUHQO39Uuk8tzAMsLAMQHlfIE6uUh/t+OAQm73NllTaBAVRAafCYu&#10;Qza1GBhYy6E1HQh3zIhbGPfvhKN3dxqQ6P7mmJaS4b6U71aehT1kWrgHmJjeHLSe/QhdoDa6vS0a&#10;ynAC8Z6BFu1eZz6KU25229vN8H6Yb6IPQHHJ2JJbRhdcOpuZP+oAUDw6NeLwuEeCEa+M4vuOzxMO&#10;g/LoyVN5//5r2dnfMQAJDQEefhmbCKpRjdCoTFiizlG7QwhdOrratOFhx0FHLwDaWafJXLbqTCkQ&#10;EH0AN8Nefn/mSHjvE7K8B6hKeM6dDC88baqWJmbHxO1yah6QDs0cWBfD484GGRjrwz05oKElk7qE&#10;VGcfR8qbPBPDHOZLhoIeAxL2TLZDyeA6EhStzDFChbR11+v8sjq7GoCtqhC/AyFFhUN4uTz9UGoh&#10;hOsI4dcici2rIAEKgcVecQqT1KwEnTu1oBwOVw+pX5su+eXJkpJzB2rkOhQDa0cMLJIy76jyMIVp&#10;X8o9Tg6deFOrYa0uYxauNeLGjU++qzOqETgdnZ2qVhgTcvb6zm4bCFyuc5fMLUzLixdvtBWoaihG&#10;a1mukzhX1BVJTXOpdA/VmSfeO6uk3V0tjjBuVkeVJlOzM5IkNTle0lLiEbJkSx6USVZGsiqU4sIc&#10;hDiAIkKWUsAjHcAszk9DWAM4IvQhbEpgRfkZUpiTKjXl+VJdlqdQqSjJlnq0Enyk4jaURWhiXB1S&#10;ayaw5HNjbXAg3ty86FaycDQcltWNHTm6/xSfu6/zVRAglLBsvQkmTjY8NN2n5p3qEbsfN0GsyMf0&#10;dNTpiNbunk7tlnSPdYt3vActKlpSv09bM/4/5mo41J6tC/M3lKEMgXiO2nXY2Y6bD9cKQOmAESys&#10;ICbMrOpQLmv5v7FOmNgHXLJz8kpGxidxc+Fmxk0/B4hsHz2VyOyyzG3Py+Qak3w+tKRmRjD2cPUj&#10;BN09fo6buAPQMECwCsU40ZMziH0dbXCQNjhZq7aa9mFei25x+Dul29mm/8+oHKNK2KPAHhs6hAn3&#10;EFoy+Yrz5Ll2A8SdLjis3YQ2nJ1Owyb8fzZCnWyI+jvwG3RCibhkdN6lioSJY9rYggdg8QAoUCpR&#10;L2xIQ3CGIjQCZH55HsCA4hgPSGhyRMJTowYkUCSWjY2OqNP14//0AwLsjbGSzpzEmfkRdhdbtSg0&#10;DkZUWDJPxPwQPq+TCVWZx3EwVGUDY/d0itPVLx43FSjCTdxPLJrkQ8gD0y4JRAHBaQ8amh7j+LV0&#10;fNyjjbXSh8+OTvtkamkEEYQD9wyvG5QJryeuXyvCIwU+YD8w5Nbv7EOkwd5KbdgUICxAq9HQdWFt&#10;Gkp7T2aXovp9rlGBGBUSBwdvl5wiPkM3Xcrq8iS7OEkH7aVnJQE0d6BEEiUjLwkhzB3JLEoWzkei&#10;Uw7cBDgABq4zRp+entVuWkKFM86b+U243+cSn3hbFQ/3N6EMlAurZPHZxLSb0gvycnh2V3+LNHSV&#10;SEVTrlRBmZTX50tRLUOvNC1642xrXd56SUow1apcxt+7LQnxHD+TIFnpyZKTlaIQ0arVTAAF3yMX&#10;SisX8CgCRIqgTphYpXIphWJhhWspAJSbge+ZFi/FeamATTqglCkF2SnYP1NskHwsGKPDaak2nI4h&#10;CHsdeDPoTYMbfWFlXR48egtF8lYePH4HmT+EH57Dzbu079033ie+6R4d/8GJh92jiN3RqjKuJxg0&#10;uUgnAUjYYncDtlsHj2X//kt8xkw0zPMgvDTpi3iZ0ODobToWbwoFEd7vH+rQ4iyeI41drewhYjef&#10;dqXSKXEsQoWftbpm2TIOjYzghnmAUG1GTh++l+XtDfGGWKgVgJQGCAg5R7veyGw9OXiNrTC7cKlI&#10;9Kn9VCGqWPAaKkSf2t8Nw+e7XQgJYcy/WMbvS9VC2PJzvAYEiQGIAbXCGueo68y1wDpd+B+M77up&#10;kqhq2PPWAQdn2boXEO+AEwEYiwiJEd6ElwGIGYdMbgyqTW0OyvgqtkVdsrgxK19/84N8gzDn2+9/&#10;0eWTZy8BjzHtzeAQfsKEPStj48YIm+ZWE76xupU9H3RiAoK5FNaWeANuCUx4ZSBo1zwHpzNkI8C8&#10;HoeHmMbIPLibPXssN1CnZz4D7+mcxLj3+N0ZcrT34HduwfXBdgWG2yb+SbdeD15DjkDmw+K0Wxfb&#10;RhCaBqGoCHG9hvjtzbWsxe+GEJAJYcITiio4PiSH90+14VxaW8E59kq/s1/uP3wGlc15e3bk/DEV&#10;9zO5ZsrO44Vzg7A+g07O8TN80n9hZZbOVGbVl7CrmEVoWXkpwkdTMOdBALA4LSnztiRDoeTmZym9&#10;+BlO2nz9JtQLIMJkKwtd8hFqVDeVy817puSe7xEmVDicDY3HzC0DzGpSJbuMoRScv+KeJoQr6nOk&#10;BCApxZLzuRIoiXG31RIAkcSEexIfd1cKCwAF7Z3JAEgy1QryoKzY/ZsLFZLFcniWxQM02akIeQoQ&#10;xiAWLSvCfpmASSZUSA72TZWSAoCkIENKYcyhFOE41Wgl6uHo2nsTayVZjWkVlq1tbcuT5x9lcmYa&#10;P8COOhcTag6oB0+wXwKQ04F5LvvFO9GtMXzvYKs0d7E1MvBQpwGYOEcGf+AegKQfn9/YPcMNPC7t&#10;iIf5f+nwhEctJb/ebNxmzo3vsZ6FeRn2DvW4EIbZOqQTDYaNM+8z2Ufg4H8RXOze4zH1JmXIAycb&#10;nOiH5HfK4ekzOX30XjjcPbo8LYOT/TIctcvYMlp3tPADY7jJvFATDtNVrrBgbw/Ul0mmAiAKFkBC&#10;5wHBPgoO0yPEJZPPJgGNffAZfneeB6+1BRLtxcF14bqtExDDd6GxEtaGcI2zn3Xgf3AYPNUfrbPX&#10;hoaJ86d2ycHhsSaLCZKJdR+g4pYRqJPxNR9g4lO4jM55ZHIdUEHourCyIO8/fi/ffPervHj1Xja3&#10;t2QZThWaGFWg0AgTdg+bxHGTdhMzNxKEetEeHDhuYBwgGYPCAUyGQwNQbb1QNwFVJKzVYF0HIcGa&#10;DDq96WUpV8XA30UTqgBFUwef5Vuv4U43VIqtr1mVAnt4pqKTuN/WcN+FxTcCxRris6x7VAktHowj&#10;TA1oLo6hCXNTg4AaQ0h2Pw8jVB8KMJE8qDlRdksTeP6wF40goDIxKCMRnwQmfRKaG5Twgvl+VFi8&#10;t6+xd0afKYMW++3rDzo4h+qE3cA0VpkaiNyQO/duaPLUlMp/pYVo95L4FD1rDpLrCgNO9Hz91lc6&#10;NYBVWk/j7Gm0GSgWXjQrGUvYcD0zF85dnKEPJ+ccsRy1ubd7qONy8qvjJZ+zz9enS1FNhmQXJUle&#10;CVTPnZty5zbOgQVlN01RWRoUCUOcxPjbkoLvl5wYpyqFJfGpLLIDPFOhYrKgmvgM4GwokdxsKJ0s&#10;wCszFSDKkYJcgEdDISqSLClDOFQKCJZAuZQCMlcdztYJFeWyQU21a9mx2+cU14BDC5zMQC9TeUij&#10;U1ONDE0DKmE+TwVOgBbUSkZSSfCYXLKU2zXSBfj0imuoVxyDXbixjBOxFeF+XLe6Sq3tV9c1zwDH&#10;43Nn6ei9hEknFEpXp6oD3vysMeA+BA+PTyASEsFZF8wpoaUBmV9YAUTY5cwKz7c4Dnuy8J0dgAec&#10;tRctIXsKmP8hQJgLsiCh+Q9LieA9hQZidyavNezAuq0H63B+vsdwh2qCqoLfgdemoYnfk9+5EWrK&#10;AINVsMzRcB/+Bnzdg+/FbuoePa9OXTKBydBrG1L8zduv5e07DokPKgAnqEBmmHT1SAhhDR+JOQGI&#10;RLeHZfFoTE4en8rKYVQWtqcksjiuEyhzTtQwAGKpE3bt0vFY8aoJVnYFjw1qfsUPJToURJgQMCHN&#10;KJRLeCqk6+y9YcjFHhmdbKiK4YypJTFTiiLchNMzSWpCC+ZE0Eg0QzUCrFQkbAD4mqA1xW7VClVO&#10;8NXE3Big7XT3434yuSnes1w3+5vjEwR8hAtVjQ4twfGG/IM6Mz2BPxhyXHRV85zVNDxjNW2/KhOE&#10;NnGSQKdCCOAfHtYvwdnTWWfAOVLjEm/piFvWmliVrcx98El6DHc4a5nONZJxR6nIbk3ux2pWCxSq&#10;WvAZPrkvq/iepOXe0334LJzKhjxJzrgnuQDI7fivJDX3DtRQspQ3ZGl+Jq86SdKLbqkCySuHQqlM&#10;kPT8OMkqiYNaSdT5VjkbPGeFv379S/nii8/k9q2bWj9y5/ZNBQ2L0u5hyRHA9+7ehmGd2/H+PezH&#10;bYnx97S7OJl1M5zugLmWZIAHEGVVbCrXYXyfwFFHhVTkTd/T0ymc/Wp1Y1MWtuZkfmtWVqFKOno7&#10;cAO5JTo/h9AgggvfL+7hPvGGCZFuhDKACGJSKzZm6zA0yrld900oAOejswUQxoSWPNJpNyNa6Vh0&#10;KsbBmsSEESo8DrsUCSHPSC/UDkDmh3MzwQvrcraJO4j/C3WjToclcxE8Hj/fguPwZushEIM9MjI1&#10;JNH1UZlejaA19cl4NKphC3NFBAUdluDo6gOc8F25bl6zixyvsVSY4GbU93geChqzpHG/+WW2ojP6&#10;Pmt1bAALcxu8Jkw4sjeOSdlumA0hGdcZOhGCFky7oAj7e3vEYe/TIjOdLxXG8yVI2PLT0WnTc9Py&#10;7MVbDWuGp3BtARA+WzcIiFCJRDaH1KZW/fjdxhDGhBQg7O5Ui9IAE4BkkKN62WuD1pk9NlyyJ0d7&#10;dLTnxuRFBoMehckQlApzEByjw/wW82GmutRMLkT/oyohCAgFJjg1cYpt2ohgOx2dg/54f7DClI2W&#10;hjbYh0uOlufDwQkFVTkwLvm/+Pty1DHDHA2TYlOVKpC45Odix+939uh58j5rxGsap6gcwDbN8XDc&#10;kQ8No29AruUX5YJabTISADn9Q/hy+CAOyIFcnFSou78bZGoyZfGxMTimstUoEC4Z0rCmJB9Ozodt&#10;JWfdAWgAGYBDx+VQvUCJJKbf1smhs4r4SE4zVysHBHKQX0Ele48ypKA62Tz/phbqoCRBsspZ+MbS&#10;+TjJKEbYUpsoxQ0ISSoBknIoikJAiYrk+heqRljqfusWgKcTOsMIGm7nDPLYh9DR/fCaEz7zvXsI&#10;iwiZuwDOXRyL63FQVXH4vsy7aO4F4ROPGXfvjmRkpODmxU2O1p7O3w94MsE44HdJ/1CnDIR6xDXY&#10;JxHcsJxAhj0BgyOc6MauLWSPo0P6BiDBeyxFgJYDx6HTsRUdGZ/AjedXR+uBkhhfg9yGBCcoWCQ0&#10;HO0T/7QDN5ZJJlrG1plLxr92Zy+OZ9QA8xjam8KQgfsy1LAMr9l9yy5a5wjOHYDzzyCcWXTJ7umB&#10;PH7xtTx6/gnnNBZzzi6FhsKDwIiFD4QLk3BdCCP0OS4IcVhvo/sCFgoWfB+FTw9ec39cC6cdasvR&#10;r59h4Z+GNjhftpoagkF59PYADL3dF9utbmaqE0KQ187ej+NoItKpIaQ1V6rO3A6zem3YszE6PyCT&#10;q0OyerggwRmXPpSbY1BCC16tDh2Hhee9MgHlQWAoTCIhmYyBhJMqc/sYZyhDWMPkK3tx2GujQIHx&#10;NXMmLDX3DSKkCZiwhlChYtUue8CNiqy1tUkH0lGFGGgYdcFeGa7zHlGFAQcnRBQmMP+YV4eDUFVQ&#10;qaghzOFnCBVWwOp6DBj8XEMMRK7BXp1XZWY9JJHVIMIg3F+tgDLepzrRgrlhwI8QhLG8nxGCAVhr&#10;TGE7YgrFLdc4wpbjaViKO+B1Q1F06XN+C4tz8IPbILVKpIdJ2LxMySvENrxPFaKPkgAI+CwaPhen&#10;AMohm0lQACG/Cq+rUgCDdMkoiteu4qyiOK09YVhSVJcKFXJXQcLwSGeIz0Y4lWEefZGWe1d7gLIB&#10;p1zAgs/W4VSQfBpgXhXggteZJfcAkhRA7LYJtQCIO7euqwq5DZAQClxn2KNLbFPT1wCc7ov9rPex&#10;P5WM9TluN/tcVwVzF9vuASJxcXe0peSPS+eks7JgrbOrXW9ozr7FSYMDCAm8WHLKPR0hiovuQojD&#10;ZKtpmY2cpzOzy1MlPw3H43u9ALjb5cDNPKE1D3aENYMRODji+bElF47N2cUIB/5Pk1Nohc1tjptQ&#10;wjLAQ1VBVyxvoclMhhiAC1oXsw+hwq7SZumyt8v+yam8fPONPHv1SQelsWKW+Rmd2Bjnz1be9NBA&#10;KcQAwhBHQwi7eZ9Oe/GAKMIGS+6vz33BvnRwOjr3p9P7EccTNDxPc+74XoQel7imVn6F+Q+FJkBC&#10;JdbRa74f/6dOgYjzpFTnlIecuZ2vdVpE/C/HQI+OmOW4k7W9VTl9+FSePH8nwSkfYO+WkWnObjYo&#10;o9OD8uzle4QwYTWdjZ2jXjkCFstJvGaydWx8RNhrQ5CwjsTqBh6lQgkDIgGqEQKEhWs+BYkVGlhF&#10;aIS/KTCrUIenUQGYic0NBDT0hMpQmBAEsSWdemo6IqHxsO5vwh5CpFaTt1MzU5qHYe0K96XaoFph&#10;biS6DJW1Alsb1bmNm1sA5jaOF+vS3jxChaGmDj5k9e6IV2HCe5n1S0wmBxD+0Dh95LXhUT8uCOK9&#10;SZB3IgwKloNAvACDZnRtdipI79ST5NgZ5lNY+ZpflKmkZ2FKQQ17emJWla4PDs8uMzmNVIQxOVAP&#10;fBBXXiWURHkq9jfTBnBu1sTUu5KZl6QhFIFCdWPVqPA1pyfgA8vzKszjMKhwWJKfU3lPn5mTVZSg&#10;Cdrrtz+TW1gyhGEoQzAoELC8e4fhDC2mOrCPMQKHsMG6vg8VFdvPGI8FwzYmcVNTE7VknjG9Jgtj&#10;MX0fJDVvdMsIAs7gNrbsRuuH+BthiTvA6fiYmTeSn0/x6+vrhBTHjd7Xq9v7Ofs41I3TiR8KxKfk&#10;n0ZYxMdAUoGwy5Jdlb5xAxRvmDBh7sGAhI5izsuCBXMVRj0opHC+fI/r6rRYMkTgZwkYLZRzdcgA&#10;wiLmcsajY+INOPS8edMrSBQUAAZ7n2hWGGG1/LF9WHBn5jCN7YOlAgTrOmky3uMguN3dbdnb39UW&#10;jsV5DI8t5WSBjudmAMjra74b17kfv5sBE/4XwKFJbU59qNMAAChQZnyPUCFcmPhm1+kooMEWnRBg&#10;4nR0alj8kx6tHZmej8IJJzUXEpmdkNmFaWybUuNrqhIOuydIQrFaEj5Xd2wyaHpyxo0aicxMAyoj&#10;pigNoPQipNGxNQAJcw50TJaqM7FKx6WPcawLX2sJAFQFYWLB4yIE7q1H+MccWgPC3Ubp9TTpe0zC&#10;drsbdRqFXner2BE6M/nNAk86v6U4rGNZ4WhwfBBwIexggIbb65QOjnnC/qxBasY5cTwOc30ECGuY&#10;OGVkYBihG8wH9XKNjwtkxSiViBeyUOeVHAlgR7/OZ8AKucwcVrnGSWpmIn5ou+QV5KJFbpe6pnrc&#10;TL2qRjiBUW5pqjp9bhnL7tM02cqeHlp8ym3sly6lDdkIYTK1OpZJXM4Qfy+2D7uT+X8yoUpySlMk&#10;Jeeu5mMyAQ6GRQoYjkKOg1qBKsmhWoFqucfaldumB4m9QF99BbB8xWfXYP1LLGN2Hdu55DaGNl99&#10;yXDHJGlvYMnQhaN/rdHA+h7CI+5Hp1FnAwQIVo6ZofPTHF4oElUZsXwBDU5p93bq3BDsIXAN9ypg&#10;uA9lOie9scPxKPWN9LepE9Lx6Gh0XDrD/Ucv5eD0XMILAVUhvhAgwufKMkEIWc3PcfJiQs1SOnoe&#10;PG6sroNhhDkvhiLm/LgPFRGLpghGTZg6ATZftwxNODTRGl0dlQePHsuHTz/Iw8fP9RoQFgYQnPTY&#10;rLuGCRpOiAwoUglwLlMqgwEqGewD69V98b2gDqx5TunAnCFd62t4w/O8cI58TcVESBN6Cj9+L03K&#10;xkCIdX5HQorH5LXy+tzi83LGsn4cnz1l/eZ8VJn0aUxPR2DSkC3t2KRf5rcnZGF7EsovLKMTfgCE&#10;ysPYwsq8rG1w1rIpmVmI6DD66BwAg7CG5846Ej6QivDg0tSVUJ0wwcoeEFa+mnUNE5gjiY214bmx&#10;1ocKgqkDAqMBqsEKUZgToTJhEry1qw4GeLAeyI6QupvdvqbnpsuOENDRKD0eKtsGKI4GVRDsKSKc&#10;e/W+6tR6E0LKPHmhSdcJFN5zzPNw9D1/TyaJL8r8sSTwqFD427AIjmAZGDDznXDayAcPn+j3vMYk&#10;K6URJ5sdC42CMIP45506SVBGTopk52RILWI3PvQ7OTVBRwQzOZsXS8Ayj8Ly91yEGdnFrPPAfplQ&#10;LZwFHqbjdqA8aBy7Q0VjAGI+y/lYjQEsSbc05GHeJT7ljuZOkjJvwW4ifIqTlDx8JsmEQvq8HIY/&#10;pUmSkH4r1vtDiPwRHEzC8il6hAchcf0rAuMGQMEcCVTPbeZDbsudm19qGMMcyN07d2I1KaY7mXmW&#10;ipoydVLe8GwB7Q6ELAg9XC6oBzfnbjDy3sh4A5h+AIbqQltuDQfaNTn26uVbHavAm1rDgSstO0MI&#10;OqTKczjnRGRSHj19K0eACR925A72ykiE80OYngO2cISBLQYxDSX0PIzxuIRHr8sAhbkLAoP7cF/m&#10;K3jOfe4u8YX5MGyH+KNOKB+7vH77AVLWAYdako2tLT0/CxYEBeeRYaWkZ5jl3WYaQnZr8tzpzFZ4&#10;YdQAQwtshwPxPaocxtiTU+MKDp4rz4dw441JoFwCxEDP5Ga4bn4HgonHZO7J43OIFxAZQkPIcyY0&#10;OJsZz0n/H5QzrxWdOBDySXgmKPNbEzK/OYFwEOCYG5forAHG9HxE3n74RpaXF2V5bV6Wt+e0rmQG&#10;26lI+KgH5k0IDmNjBopQKCyTD0BpjUCVUO2oM+oAP7T2CHW2ocCs7l0mki9zHkxyxvIZLaw9YQ8a&#10;azwAkc5aqC92LUM5QoFwPhLO8dvKRLOtGoBhaBzLo9A0DGpQRbWyvoRzG9PiRUJxfmlG81jM0xAW&#10;BF04PKaTLjFXR2hQCWp+BwqF8ON1o/E9VuJyDhnPgOky1kGKsGs9uMH6cZEdODDnFc0pStMCtJT0&#10;RIAjXpLTE3RqvILiXO2dMc/yvau1JgQCa1BKK0t0PT0n0UCDoAAcCBKuKzywnXOfUKUwnOFUBdyu&#10;78Ey8hIkLe+eJKYBJIRE/A2drtFMqMTpILnNmOZWYA2tIHhrNUKoLJ0tTBOqVCNQElQYhEJSAgCU&#10;lKhQoLF0Ph4g4tytKcmmWzgjLQXLRC1iy0hLllSsJ+G82U3Mytg0vOa0jGzd1enZO8XWGQ7CpZH6&#10;2KYwMEan5bNdTS8CJH/sfToMb34PrjfjTXajaQsN52Ovjl2XpquYDnB8el9v1qlpxOWa7DNPUNN9&#10;fP1yevZInr14BwcZMP8HzmVafzgvcxAWpLCdtR8X58j99Hy6ZJBd0mOACJRIYNqtPRlvP3wnb959&#10;JxvbO+qYbEF5Plxqy86EIUGCcGA47Ma62cfhNma+A5WByVfwsxpbM8aG4zO8mJ2NAoZhQM1cl739&#10;fTm7fyqH+3t6HeYW5vD9z1Q9EcxUIJqoRUNHtaPnwZwDgPz2/bc6mQ8bQsbsG1u75n/iPOgMbHVZ&#10;aDU+G5To8rjMbUzI4k4EIIHKWJhQpfH01Vt5+ea9rOxMy8rykiwvLcjy6oKs7S3I0uashjZmoBog&#10;AuNcq1Yehb+R5knCCJU0vDE9OZpfiNVnLK6taWLUgYbHOL0JNTiBOdUBYcLXHISpBlCwV08hE8uX&#10;GLWC/aBW2AOj+RKAg+N4mEvR7vt2Phsb4Y0H4c0ArpeL1a8t4gmgIRjkPMfdaMTsem7MiXBOoHB4&#10;VCKRKd1mRiabGeE4cTSBQhU36PPqkwbZLcyhKlQ5puqX0wg05UpZXbaU1ORITmG6Pqibo3xZ03Ex&#10;KxlgwXwJk606KphVpFjGAQpUJwxHNHcSgwUHF7E3qLGhQVLTksy+NKoSKBQCKa8sVQoqk6S8PlPS&#10;chIArHsIYbDMNJNPs2ZFLQEGaFgPyuIDsvi4T6qZzLwUyS3M1HCHYQ1DGRphwjDlLtQGK121BwYK&#10;414sV8J1Fq8lQm1wWyL2SY5Vx3L/+Dic5118FiDietwdhGZxt6W+pVy7YTXvsQhpvODRECAw7ZQh&#10;tOAsdKLzmier9UACAhSDcDK0vJqwZMvMlhyvTVegSWIRApaTESyMpSnN6QhsudlispXkdHc07s/p&#10;81bRwnz89KPuR2clkHSJ/6HKJqZutPcCkOHT3wgK5i8INjeURGAKMhXGMRocej42NySbOzvy8Zuf&#10;4RBj2hLxvGjsZbCmEmSLNujDZ6Je8QYQKoTwPbWL1cxZStMEM2ECsBA8dHgOmSdE5uZnZYnP5Jmb&#10;VZBQJq/g9d7BgWyx6GsFamB1Sb8TQzRLZVHdUF2wW53hCaX3Lj7z9bc/a7zO2D0YGMbx5+T5mw86&#10;DJ8FWQxjZtbCMrsOgOxGZHmftSERmV2akqXVRbl/9kDPZ2kR4NiBrS7Lk6dP5Idffped0w0tCWdo&#10;Mxlhj01YlUkUIQ8BNA6IMKnJXAkhwlwJS+l1WgG02mzdJyIR+e6nv8vbj98qFHQCdOYsYhAxUGkA&#10;BDgCGmFMD0IRhCmmK7dWR3FfgIRFkIALy9pZ2dqJ8EYVC+DDXj2OL+rsZ/6oVSEQQLjiYA0Rwh8C&#10;hdbv6YAKbTPjyIYdeu4TiEpGRgNarMZQ0KvzrUCNeHF/YDvVdSgUhKIb1nugjU+CBEzYm3MttzBD&#10;R5WWlhfqg7uz89IkNy9TQ5m0jCQtic/IS9TK17b2Nkh6u053yNecBKm1vVUKi/K1H7yvr1dnnC4r&#10;L5He3h7JLwB4ABhWzzIsIsVePH8mmQUIgapTpLQ+XYprMhESpUCJ8HnBUCtpDHOoOEzehLkUEwKZ&#10;JYF1B+tUTCkAXG1duY6jaUT4VV5SKElJCQoQ9rgQEInYl4DIzkqTaiinRkjK8tJiSQMgqUgIjuQk&#10;Fq9xlvk4ycyI1wdqV5YU6XEL8rL086wxsSG+7MYPPDDMbsU2rQfhyNE+N5OMplVlC0+n5bycfFA0&#10;nZmyf31rW7sKHa5+/GhjMrc4Jyt7cxII+2RiYQQye1Ii0Qm96VlnQOczTmf66gkSJv1m5qNaju31&#10;u2QHLffuwZ4qEydacE00UtHgtSoaKgS8NpAxCVM3WhS2KoMhUzfBiW+4PjI7ILNrU7J3dCKfvv1F&#10;QTKCVoo3kspbAJGtFAejBQImf6YJNzjtSHRQqx85lkOrHzmnKJQCQxfWOLi9zouM/wha7RVAYm1t&#10;RdbXVmVzY03mF2YkitaQr1dXV6AGlmVxYeFCNVGBUFkRiASZ6ZIEhLX19CisD45PZGwMqgBAIkgY&#10;wz95+lK++f5XeYUQbW5tEhAZx3ecVCWyvBfFbxDVa7q4MK8KZHVlRf//2cMz+f0f/5a//VPkt78b&#10;e/H2hdaSzCxPysLGNBTKjMytUFEhLIBzaZ4ERmWyu7+jXcFr+G4MdT59+5P8+Ms/5eff/g2VNWsS&#10;mADILGD30y//QMjAEMfAhFBhGMxqV75mVS9VTFVNhQLF5FJgCIkY2nBAoI3zhtiZoAZA+qAWYF32&#10;Zm1gejhvrasd17EV9ynUyDAf54KGbQjqZKhNyxD6PO2ISDpleJTXlPOmmJHO/LwdDWKHrU2L3Nj4&#10;cElrt5kuYt4f3T02ucaK1vQsWGaKpELac0rDyupyycxP1iRrYQW7bFMR8kDuI5zh3CEc/ZuSiXAh&#10;Cc4PdaEhDxytoDBPBrxeHCdR7Ha7zk6elo6wITNNdra3oVzMTPDFtZlSUp8hpXV5Ojl0CSwjj8Vv&#10;DImgOmAm+collYhRI9l5fFgXa1TwP+H0CQhbCIVOxJoNtVXSUFMpzQ21kgClcfv2TcnPy9FyeT7s&#10;KjMjDWEKwjaEMbk5mdJUXyM15aUABMI3WFpyomRncta0HCnKz5Fa/HAESha2ZWbA0lOlHa1AVUWJ&#10;tKBlKMjP1bEt7I2wwhve+FQdSnNOxTfgVqVBEIxA6qoj4oc6vf9QZhdn5PzRMzm5fy4sVqIknoHU&#10;59PTuJ8HoQI/y1aerX8E8fvC0rzsHx4oTL7//icFDt83YY5DW2qGIdxOxcIWxSgJhC1QD1x6BlzG&#10;oA6Ghnw6T8bgGFQVQpTt7T15/e4bnNuccVJt8WM1EFhaUwiOYWla/gAAQWUFuIybcmqeu4YSsZvM&#10;g+swwAmBCCO8nloYk9mVCVlA2EIn40TCTBrzKfvsOl2EKlhZWVb46vWEmWRprx5DE4Ew7U7F/1BV&#10;EstB3D97KOFQCOc3qstodFp+/Pnv8uvv/5Zf/yby6Mkjmd+YUqjMr07L/BJU0QrUBwBGkDx5+lT+&#10;/s9/y9//JWq//wMWA8n3P/8q0wiBlrdm5cGDB7AzhGI7mizWR2Ui5Hz08Fye4hjB0CB+41N58+at&#10;7AP0hMUvOAeIG5zHv6Aqozjuv2D/lt/w+vzRY/nxp9/k+YvXes1Z2MZ8EKdnHMZ1YUk+cypaFIZw&#10;nrmT1k6oj27W/1CVGKC09dRBmXA7u8XZo9OEsAaKpZ/vNyhcuhyNAApHkHeId7QfjZvprtacCNQT&#10;r61VC9Pd14nf3aM5FR07BXjQ2DnDniA2Tv32Hp0G5FpBSbaGNJm5cLLsFMkpSJfconTJyGLvS6oU&#10;c5qB2gwpqs6UssYsKW3M1G2c3T0zO03zKIUlBTphLx94xZwJp1zMzMmQjOxUVQ45OVk68zvDpOz8&#10;NOEEKvmVaVLWkK0wqe0okdyCVM2pGGiYZCwhRUBxXSEDYw4lBaohOQkqCQAgTDj3aBucvBYgyc/N&#10;lpSkJH0/LTVV0gAO3Zf5EQAlhZ/Beh72S0tN1mURANhYB6VSVgzIZElJcYEumV9JTUmSdBj/T3Z2&#10;lk7lWFFeJKmpSVA0SZog1F4WJkgHABA/Wl9IffYg8FkmlPzjC5C2MI5/oKyns7PFHhzz6GjMyfkx&#10;mWRPwVpQ5manY+EEC9jMfnwuCm+u7777WX744Ve1nb1dbekpMRUWaP2tsEOPz1ACr6kICDJCiYle&#10;woMPsebM517sOxqbxSsUwjlMTMjU5IRMTk2YZ86GEOsTHnifMp0A4fSBHOF6MdMXHNiHdTqyjpa1&#10;uhFH4ej4/tymRsDAOHeNwg/nRFgwJNja2pCDg33Z2liX9Y0NnWCY4GAexCRLAUIqIdzsPA8LJtaM&#10;Y1QnfM3y8wmcfzgckonxcZmejqjaODo61NBlc3NTFhfnNWxZWpk3j1oARB6cP5B//PvfMJF/ACA0&#10;goSK5G+AiaoSgOjV69fy+PEjefzokX7mPmCxgmMx3HmEbU8RCrHXhurx/fv38unT17BP8gsOZCkb&#10;yyxAEVb8H5a9//gR18ujSoel9Cy3p1rRHIpCpF74kHydGbCbXb4whjVYJ0RaODGRvjZdxF3OZumB&#10;GmEvjyZloVZ6oKY5ZYV9uE2c/k7tdmeIxXL6js5m3NPtuKdNEp51PZyIiyEmIwo2LMwTsTgvOoOw&#10;cG1RFlbm5Fp1W45UNRdIVUuu1LTnS1FFtuQXZ+qkO1mAS35ZhpQ35sPpc/FepqRQlaSYR0NQYSSn&#10;mwF/XGfYobDIzdBn9VKRFOTmqtJhxjc5LUGegdgvX7zUYfFskR4+fKgXqguveQwCw+rl0bwKXtud&#10;DslBiMFErSZrGYoACOxxuXUTYRCWiXD0JGxj4pQqIhlOzn1SU5Il4R6Oq3ZXWFMSdxfnCZhkpiI8&#10;ghLJgFLJzAB0AJaS4kLJyUrHPqxovSOpCJWSoH4y8F46jBNKJyYmACYlCg/3oAkf6BjeoEsLmma2&#10;AxLZ8Mvkql+im5xxa1jGl4xZzk4H55It0NnDp3J6/kR29w7QUuMGR+vIyshBOCD77Okkr968kx9+&#10;/O3CODKVnzctPZw05sR0aLb8VCVUC1wSNMM4BgFFyT84xEFZJgEZHOHcomNwvLCMj9MBsQzjJgZY&#10;xkNoaXVbCOt4jSV7JCh9GYINYqnrOh+pqZXgdtOyxfbj/lQ3VA84P96IRmWZwWqE3ioUyO7Ormwj&#10;FLh/dqYQ06Qzrim/Iz+ns5Ch5WSNBns+LJhYPQdaTYp9Ts/O9TxnphF+LC3qsVdWmDjFdYXaYSi1&#10;tbkuq+tLcnJ6KmCHGoQI4MFw5tKoTv7GEAcOTri8fPUKoflzBcnjx49VfRAejx4/lOcI2U3pfFiB&#10;oxD5+mv8Tt/g8/8ycAKYaFfBQeO2f+J9/HvYv+Xd+7daXs+6H5NPYe7EDGMwQ/0NPHRcFvyqA2qk&#10;nVDpYgIWwOg14Q3zJ+wyJkw6HQh/HAx5ABGXDctWqBIzvw3zMexIYMis116h0abGGQE6ABAmZP0I&#10;fSbx/eZxLb/74Xf59vvfdDDj67ef5FpFc55UtxQBJoUmzKjMUqXRAQlTUJqrzp+agRYeSzOYj9CI&#10;JWCZiAVYmIjVJQ3b9H2+p/tDPejgP/OYCet9bsvNz1TVko2Qhds54TTnrFSYACL8n+22djk6PNGW&#10;q7q+TEMjvs8u4FscUwOQ3LjBUvgbcvvOLQ1duP3O7dsXFhd3T0yxGe0u3geAbrEL+DqURrx5D4Dh&#10;Z+Pj4y5e34FRiaSkJOo2hj5xCJsIndyc7FhraXIZVA10WF/QLZH1IGAyIuOLwxLdCGJJqARkeMxI&#10;cDq0GfjkVgc7f/xcYcL5a3nTb25u4OZ8Ji9evofyYCgzK2/ffS3ffPOj/PzL3+XnX/8u3//4q7bw&#10;PB67FTnZDpNqRu6zlTaOy1Dp/Ufe1N8gjLpvchsBOp+pNWCSbWpqUqKRiESwnOLDqNGihwGRcUCF&#10;CThm9Nna01GpCmh0XC5n5qfVwdkoaHIxgPd0rAlHvg4hHJtTMK6trWnIsgnVQZgyXOOS141qaXYu&#10;qk5+fnYKhbKl4ZqCD6DQgq9JU/i1sb2O1v6dvIWzRmcnFWz+EUpxv+zub8nPP/8gszPTgAYgsroK&#10;9bECM7mXjfU1hG+b8gQQoMOqc8N5fwcwfoU3/4YNv8Czf4ZM4Otff/+XfPj4Sd69eycfP32UVwDJ&#10;69eAyYsXCFveIBR5Ls+eG5i8fPlCu4cnp8fl22+/k4/4HK/5d999L7//7W/yy6+/yU8//4z/Cajg&#10;f9Lwb/Uc8KeJXQ4RYA3O5tY6INKuXcPNsUQs8yqqTDSXAuXB4rRYspaQYZ0Jk6y2XuZKGM4AJrDO&#10;vlbtZmZeo7OvBTChceoH5k46xDWI0AQhDIdUsPFitzavORsnwp7XnMqXuR92j794/UZ+wv1H+w73&#10;4PtP38nB0Z5cGx5wSlVjkf6T/MJsycpJlzZQrqKqRLq6bRqapGVaIAEIUviMGch6gIH5lIycZH18&#10;BR8QngClQGDw8RHJeM05SdLV6bL08+MT46p0qFgULIAJ/x/nhOVjJc7uP4CsnoIjbQufg/Pk0VN5&#10;9fK1yWL3tkP2rsuTJ8+0gCcxOR4S3QvHN9267IWhIklPS5VM7cZN0rCEeZFchFnZmWmSDaWRmZGC&#10;0CdBcybcnzPMs1YkgT01UCCF+dlSXloIxVGss6pVlUOtlRdqriUHx2D3MKcloHJhQootO4GgTg2J&#10;HY76ZXZnBCAZ1WHbC3sg+B5ayM1RmVoclZMH5xf1BWzJxyZGQfhFefzsldoeQpa9vR15/QY37usP&#10;unz/4TvYtwoTLqlIfvn1H3L+8JE6r5nub1i29rZVmdCBOViMc4YyAUjVowoBS4JGlQhAMLUQko2j&#10;eYlGJ2UmCpBEJhHeUJmMK0CmJid1Mm62VLyhRsdHNNej6oB1EuypCHNiH5aGQy1gnWqG3aIcFTs3&#10;PwMobJrEKpx4FUs6MlUGIWGUk1mfX5iTubk5qJINhDhrUCibqmh0vg9AhAVjJ6cncgbFcn5+Lqcn&#10;x9pV/PjhA5XY/P8PH57L61cvFB7ra4AWlMcmjkeAEM4H+3sIKf4mEAEKEGP/lt/h3H/7978AlH/J&#10;b7C/YdvfsO2Xv/1d3gBYLwEMAuTNm9dmqfZa1QmVyHMsX716qVCdW5zFe28An7fyNUDy4cMH+fa7&#10;b9EIfCPf4PVvv/2m/5Pqh8tff/8djSUfodJsRmA31/6hF4fQIDy0yze2nclZffQp/PTV65eyhWvF&#10;WeBYVU11oQag9DpspuzA3qUgod/ws6wX6ehswbU3c6awUWNBHX8PJsP1WcZuhw4DIKzZWzW7GNXc&#10;3MrmMkLCRYQ0fNbwDL7vjByeHrHXJlsKSnK1FLmgOE/LYYvK8rT3hvkMAoNKgkApLMnT6Qay4fyc&#10;oZzP662prZTisgJVLenZBjr60CfOE4qTzspOB0xSFCAnxyfy8f0n+e7bH+Tho8c6UIldzOwlamlr&#10;kRwoFFaMFpUW6MXb290DbZsR457K0vKyHOPzzFZz/e3bjzI3O68KQcMVLBmm5GRD5QAitDTATNcB&#10;lqyMdCwBPCgQwoUzy3N6gVR8hjAhSLIAvcL8XCkuylWg5OVk6utcfIfcrDRJA6QIEm4vLytVhxwJ&#10;mp6LIJdw6inAY/EoJHN7YzLFnMduSEEyseBXmOye7Mr5k+cXxUtRtGLPceM9eflSnuHmPDw4kP29&#10;PXn17oPam3cAySdA5MMnrKN1fP8NWrvv5PvvfwFM/g6nDsh9xOs///I3tHi/y8MnTy7UAQFjSX6a&#10;Fg9BtdDxOeCMMnx6ETfJTFRbceYUIpEJiUKVRAEVPteELZRWcQIMXFd1gM/yGN9+/xNaowPj7LHt&#10;3IcD2qzJf6hCFhcXtGt1edl0q3JpPcqB6ok2tzAjO/i9D/YPZAuOf3p8qBDbO9jTEOKh5iXONdF5&#10;H0A5x3c+g8J6/Ohczh+cSXQarSUc+uuvPypQqHx2d7ZlZ3sL99GOHB8dQq38Ij9CFdB++oWG17/+&#10;AvXxd/kF9uvf/4Hl36BIfgdEfker+yvus7eAE5QI7ANClR9+QSv8Eb8JQPES8HiJ342AefP2DRTk&#10;c6i+E3zmHc7jE+BBgHyL3+oH+fGHn+Tnn/D/fvpJfsLxf4JKeY5jHhwfCR/DQufW7mDAwurVYfev&#10;AQmVCcMY+BT8gWNiuNwClP/5z3/ie/2syujgcF+VJh2d7/H6bmxCgT17qvuzopWJUs76rg8qx+/L&#10;RoHhpunOntRpIp0uh74/A3jMLROOBMa0LKzMypzCY1pmF3DP4P2VrQXZub8m1yob8yS/OEOqm/nU&#10;+iypaMiVuo4i4fbsgjQFBJ2d6oEwoQrh0GbWmWTnw7EQmqRno/XPYC9Phspj9i8zjhsbC6oDs0eI&#10;cyqU1eQKZ3qiiskpNMdmGEU45OXnKG31eNifS6qTZ89eyv7BERxhVB+jsH9wrNlizmc6MjJyARHm&#10;P7KzMuD0mVAkKVKQn6WJ1AIcV3trUpMkD/8rU0GQpd267L2hyjPsmAAA//RJREFUWiIcCJZ87JsH&#10;aBQRItlQMezFSk0RPrKCs6NlpBNAUDyw+toqE1YwPqeUh8xngtEf8kp0fUSmN0YksjaiqiTCWckB&#10;kYWdKXnw+CmUx0vYC3U+KoaZ5Yg8fQnJjJv2CDfW4eGBvH7/Qd5/bQDy/tM38hYApr17/zWWX+vy&#10;A2Tly1dv5Nff4AgACWHy7v1HeYpjExxUPmypOR6E6/r/WMo9CcjNTOjNYGohJgDlGYXJzDRaHkJl&#10;xlRxstiKPRKU7FQF1hwcUzNhgP1IJe8OHHYiynk6oGK4H6tusR/XmfNhgpMgIVQsdUKFYCkOhnMs&#10;8trZ2ZXd3V3Z39mRIwDkIdQGW3vmI5hLoxpRRQKYPARInj55bNQCwopvvv6AMOIbXIcf9TOExwHU&#10;3eHBviZbmfz89luoAjj2dwg9vv32Wzj712ofAQZVDDC+ZoKUAGH48haAIEQICx6DYQ63v8L/fIf3&#10;uP4O+1KBcN+zB/cRDn3Q4+j/+u47KMifFCC/KsB+kZ8Bq1//+Q/5HSroe2yzu/q10bVqS1qwJDSO&#10;To7k259+lEPAenDYK339PaoswhMAwIhfodAeq+VgSBSZnkSIOK2hCXtVWN/BHhn6C3teOM+uhjjd&#10;HdrDx25bzoPM3hmGriwXYOXqgM+j8FhYntOercWVOVlcxfoy7pEFQATKi1BZYtXvBkLIzUW5Vt2a&#10;LzWw2rYCAKRAajsLpLIlR6phJTVwqJJUfdg35wthT05xJZytOEvSspJNCIOQhY/JrOZDd6AwBrwe&#10;LZph3oPPzM3M5OfSpLAMjsuCN06u3FChyqWsNlsau0qloCwDkCnADfMM8eszWVxYxI09hxv1VF4+&#10;f6uxbmVVGRzsRMvLX74A/WEjI6NQE3EKk3iAhL0oVRWlOjkRHZ4qIi8vWxOl7N4lRFISoZzwmmFP&#10;Xm6WhitZ2J8TGxEqhZwhrbhAa1KKsU4AFWC/itI87JcB4/7pCG+y1Fkp+03+wLT+hAtrQyLLIzK1&#10;BEm+GARUxmR1bxFK5Jk8fPpcnrx4BXC8lAX8OJOzcNTpkOzhZnn17r2corWlKnmLGPsDQPLu49fy&#10;hgD5AHhcGMFiYPIe63z97Tc/yg8//CI//fSbtoo8J56bNeT9BZyBN4c6+6wpB7cGoz1/9Vp7NxYR&#10;XiwtLqqCmMENyfEmk3ySHEe+AipcUqUQEHSYT58+ag/FKyiqZ2j11hFKsNuZSmccakLjamb2AREm&#10;PgmSZRjrRdbXV6Esl2SF+Ys1hDJ7B1pF+gjAuH+Ca4AwhGEJe1o2oC5YW8I8B0HE7tr1dYQtgNE2&#10;VQfshKEOIHP//pmCg0YVcgJnZO8K4cLcBhOhVBHPn5mQRMMS5j2w7QWgxNcElG6PbSNICBbLLJAQ&#10;LrqNcFGYvANEPgLwHzU38i2AxSUhQtVgKSINneTf8vGbr7XRtSbRtkIPTki0trmmwHmJ49LZmccg&#10;HKwiMB1sqevsjuVIbtMty9f83RYBASo6bdQBD25nyMLfjseiKmFOhmPsWKBI9cjRzYwI+BTBxeV5&#10;qMSoAmN7f1tDGkJlfpkAgbqE6llZw++3voTfDSApb8iUsvo8KW/MAjzypL6rUOo6C6WiOVNq2nOk&#10;ojFXqlrzpLo9X3t3+PApV3+3DED+1NZV65dnuEPIUF1MRaY09NGem7z0ixxIu61J1Qz3yUM4VVZZ&#10;BHJ6paA0UyqbCjQbPLsU0f5xf8AvpeVFmnzlvgy5GEYVl0A1adhTp4/85P8nQNg7w67ajPRUKA0T&#10;ktDR2a3L3AgBwm7hYoQpBEhqSryqlXzsW1paKCWARiHWGRYxZMnFZ3OhUAqgiioRzpUW5qgRSFQ6&#10;hFQ9oElnZTLzsjzar3kT5j8mpsZlfCYgkwsjcgTHPn8CeY6b9zFu5qe4MZ/Beblc24LzLUJWwrGp&#10;Qk5Pj9UB3jO+BkioRmgfEN68/0hoGJi8/2heEygWVBj2nD98fBGOjAMgpw/O5fUbhkiAEaD05PkL&#10;QAKydH4GLc28fECr+QLORUdngpI9GwTJMiwCCPDm2tnb1oSatni4uR6en8lbxOYnR0cIMc5w/Nfq&#10;eFQoVAJLuAmpShi+UQlRJjPhSSAwz7WK8GYDICEo2N27DljsIJzbRqz/FKHZ+dl92d7eVjWxi+Pt&#10;wLjkNgUHVMsu1MY+YHMA6J4APAx7HsV6UljjwfCHAGEehWHQa3xH5jXo7LTXgIFui8GA34HAIDze&#10;vMU2vM9w5R1UCN9/getGxcFtHz68QwP3XF8b4+cJkvfyEWqGaoSKx4LIT7Qff5TfEdL8jhCKECHs&#10;qUDWNlfl13/8Qx4jLCJEFhD2PQa8fkJo9fLNKw25uC/hYUHDskmAnfDQHhYsOeaKo5330SixHmca&#10;4d4KgOT2uXF/BlU990JxOFx2VR79DlMHwuJH5juWVueFk5otrgD8MELim19+kndQejokAGAKjuH3&#10;xLrO6wqVROiwGPIa4VHVVCjVgEVVWx7gUSCFCHHYLVzdWgAr1mRsVTNUS3uxOjCLkUYDkMqIp1i0&#10;xlAkBwqEKoRW31il8DAwoWXqMr84R8LhsCZSlxaXdP5W9iLMz8+rfFvEjZyF/VhzogVyCH1YGjzg&#10;7dcEL9VPcWWufi4tM1EKSrIkMSFe4uOYbGXNB2eEzwI0ELIgRCFM+H5yYoKGO2mACJOs7CJmrQlz&#10;KlQgRYBDUQFUFsIYvs96ksqSfCngnK+s8IUqqSrL04RrAQvWsGyordAW0gzWgipB2KDPNmFeIjys&#10;ocAcfkwmJc8Q35/DQR4hjn3yCiBBa8acCEHyBGB5+OyJKoeDE7agx2rvPwEMNDg/zQIJ7cPX32lY&#10;Q4C8fvdR8ygWYBgq0Ym1rx/hxnMoOL5PVcPPff39j/ItpPbqmlEGDCvYRWogQltStcBcBJN4p3BS&#10;65ymZ6OxVv5Yjg4P8d6RvH9rZP99OP8RQjImi7e3NrWFY87EgsnsHMCF4zO/taYQoaLYBBD2Edsf&#10;4ZiALf7nE1ynk+NDDUt4LAKE4c4eQLPHsCcGj+PjY1VvhAYBcg4lo7UcUEbsleF2AoRG9UFomHwG&#10;FC2W7IFRwzrfMwoF+2EbwxSTXDWgoPqw7DWPgfe45Oes/d5/+KA9NQQIk6uEyffff6/28y8/y6+/&#10;/iL/ABSYYGVil2rjt3/9U3791z/kl3/8XV9fNW77iLCoDfCg+iA4dCpK7ZZtj1lsnSO/Y120VBdM&#10;rlJJHuK3+gah3jc//yhf//SDfPrxewUDe9JY+0GFweQw1QunVnR5XACDW9ysRh5w6gPGCRw+EIsT&#10;dxn4YAkhQUVDZdPNiaywvFbTVKzdv7VtRdJgK5IiSPhMtMRUGJwnsrapDOFHOcKeEikuz9V5CgrQ&#10;SpvPQP5X5Cg0OIq4pAKwwX4BxL5MnKrBUbnMzk/XJKpCBfsyn8IpHFmWnwGlwpqVvKJsVSxF7DWp&#10;4rNqC3GROqSmuUTLzx8+eiJPEBowg82RthzAxR6YlBSELAhrkrFeAQgwtCFIzOMoGOLgf+cBMPif&#10;VCslAAEhU1JcBFVi8iV8j126rIZljQgfTcHnBBNA7BauLMsHQPhgLT62Ik/qaio1kfcCYQrL1LVX&#10;A/E+y6VZlETnYe6Ercb6zroqEULj2auXgIiBCVueF7gJn+FmnF5AiPHylemNgFN+gCymKiFQaASJ&#10;BZOPAAIVCXMmb95/1KVlswszGn4wFDmBM716815evUWr+gEggfr4iON+jZv7MVpuVnOqEllmVylC&#10;BwCFYCFgmMDUvARCBYYtjx49ROhJZ8Xy4bns7exoj8nTJ48g599rPoO9Itu4JsyBsOdEy8YBEl4b&#10;qz6GxrCEymRza0sH6hFC5zgm4cV8yDGAtE+I4H9Q4ShQYq+ZP6LSICh4foQHQWIKwtjL9xLnixCS&#10;CkXP+ZEmagkPbufy48cPFwB4iWtOoDCEobEbV19jSZXF1x8+vJcffwCAv/3GqBQFzWvdz4LIBxhr&#10;Rr5h7gUhC9eZH6H98ssvUCN/k38QGFAnv/39d82RUIn8/I//BAjtx99+0VBGFUc3Rz6bnAdhYRkL&#10;xS5eY537BXH/RRGWsgudYQsh8ikGkcMHp6bQDY3fAiDCHpqJ6BgaPy+2ByUyx6kUvDI8SpXBYRas&#10;JubwBtb92MWjk3T1I/zhhFSEiQm5DEhai6StrxpqIVsf8ccQgkZHZg+OB5RqbKqXomKOp6mAmihW&#10;9cEaEH5RQqEQrXVjZ6VU1hVJTkEGfuAz3FAbUlZVhP2yjRUg5ECYkl/EXAnW8ZrbqFSYWOXYHoYy&#10;LDxj+JKJkIivC+C4HMtjKRQ+kY/T6xUBYJzQmHUgVBbsyqVyyAMICAY+67cMIUsGq1upNNIBKvyP&#10;YqqP3BzAB3AAMCoqSlWRlDB0QWhUW43vUVEsNdXlmnDNycI5ITxiN3BxUYFCpLy0SGqqyuF4S/Ly&#10;9Rt5CtnL8IamrbD2Xpgej8jspGzsQrIDIMyLmCWB8krXX719J28RVz/ADf8WNyOlOEHyHi3aO8jk&#10;D38KcTTkwZIAUYiwNye2TiM0VtaXEa68k+ev3mAJRcL90FoSIp9wYxMojwEHwmMFECFQTL0Fx5qw&#10;1mNNHsMJqRLY6rPq9MmTx7qNPSKP0MpTHXDYA/M5T588hBM+07zEFlSG6aEx0JidndHQZn5+Vlag&#10;dkwPzhLCHOY3duQY4Lx//z5UxCM1a/QvjV3HzH8wF8Ilz4Oqh8qFtRsEicIE56b5D1xPKguCj3kO&#10;LRjT5ROFCMHA91n0RvVx8RlsJ3QshcPwiu8TOvwsFRDPURUL1Qh+O+ZVqMQYJr0HaDQ3AkAROh/x&#10;O34HVfL9999pWPPbr7/K3xDWUJUwsWtBhOELe282d7cQ4m5og8I6GYYxLALrAhioOJjLePXujTzA&#10;ObqgFF4BZOePn4jb61bAUBXQFzlZVhfn48X6wuKcfk8ChMbQhgqDY72YfNVhE/4BU8sTcIh3GK9H&#10;nBIY5yz3nEHeg3WP+IJ2GRpx4XNmnhkqEo6/YbcyVYnJ33RxPpJ0E5ZgyZa+pqbaKAw4cgbzC+zp&#10;gPHpYP193fq4CZ12EXDgpLycl4QwyUE4YUBBy1FIFELd1NSUS3lNoQKB21lan8+cQ0WhyjF+hsqk&#10;qr7AKBQoF47oZWUsVQ7XcwsyEV6Vag9EcXm+9pdzzs553LAJCZYiYVdvqiZCCQAqDKqNwvw87fbN&#10;RchCIOTgPeZRmDspKszX3Agf20mY5OcxdMlV1VFbDWgCGky0MtwpA9yYS1FFg+0EDVvul7iZHuGG&#10;Zc+ImVncdHsy58NwZXUDToMQ4TEc7RFuRIYxjIefwF7wpsSNR5C8ZiyOG5COSjXwBuvvPuHmROv2&#10;9gNVxwd9/x325XtvsP/r9++wfIcbCzE/4vOXgBKNkHqGlpZ5mJeM3fEZgukjbu63OCY//xCtuAWQ&#10;Q4Qpmr+AklhfW9HcBXMMZ2em5X9EJ6dDQn0wrHmA7Qw/qBAeoeV//YqJyRc6rsSMWzHqhiNpCZL5&#10;+TntEZqfBUywncVpOztb6rgKgtjxHwAiVGQngAXVjem+NcnUA2xjDkZDFVxHgkFBAUc3BWLM0zxT&#10;BUIoPMG5KkQABYZL3Ifdw1QYVDT8vAUR7qPKBefCkI3gIIy47QGc8QivGeK9xf/gZ6hECBQqk/ea&#10;YGVYg9+KQIGxN+cTrvFPP/2oauQ3qIvff/sVy1/lG/ye3wIwfHQElcQIFMQPsZ6cH37+2agLQgQw&#10;oJMSIkOBQYUFH6rP7QRCTywBqyFGb7ccAXTv0MjQWDR2egog47s8e/ta1gGnlc0VceBzrDzmPcl8&#10;COcRHuRwjmEnlm4FxvCYWQZCHhkeGRA+FtcDyHCaUPYaMbzpxZKJW4Y8nBKUdo0AocMyN8G5HAa8&#10;fBxgq2RnG2fO1PfTVDkUlaC1L85VyaTQABAIByZ4WMxGqFjbaMHgkAx4nDHA4LMMF6AomPfo6umW&#10;MrT8fM33FEZQOZx+gOqIT9ZjrUptTZWUVxbqnAs5udni8NiEc3iy6IY9SImJiVqExiQqS9zZ/cuH&#10;YnG0L8MXfQg6wpssqI1M7MeuXQInHUpFB+nlm5wH60bKoDQICoZHJYBMWSHOTcGTi1CmTJOxfG5w&#10;dWWp9g5tQKLv7sNhViOytDJl6ix02spRzVGwmGd9awHyfRXSfAWx/rLsH60hFFqW49NtOb2/K2cP&#10;92AHuGmPYZD4cBR2bT5+cgqHOEEIciJPnsGenmJ5X549R+z/6Ait0xEc/RBAgD06xueYdMQNf39f&#10;jnlcvD59sA8nPZanz9ACvzqX5y/O4FAP0IKfyMnpgRZq0Vi3QiiaXpFVXT/Y39UcyDkc6QQOTLAw&#10;zGD+gyEdHZ1Ofnp8IE8Iv/sncHyENYCEKh0Ag+HM9HRUYcJBeuwG5v9g+MNjP3hwXx6cn+G7wvkR&#10;GqkBAof434cIeXQaxj2GNnsKEb5HRyYMTA+LgQFzFgQCgUEgXdoT7QVi2EOVZwDyVM6oOgAgAsR0&#10;J5swiPvw//D6U2nRERVw2N9SSzxnKjPCgmAhTGhMwDLEY08W1cgPCB+ZYP0FauQ3KJHff/9V/g4F&#10;srG5pjB49f6NhjB//9e/VN1QKbzAd2EPCR1TAcFeFTtrPkIKFM1/4D068NNXL+QAvwkVynuEUx8B&#10;J9oLnAsfP8Ech8drch4c/EdlzDmZvT6ojKEBM9YqVlnMgkpOUs4n8A0AGiyFZ/Hi8OiADsEwVcZQ&#10;LX4qE05e1acKhT08nMiKcLnGnAVH7aojM19ACAAG5Rz5msdpBahYMqEucqSlp1xqW0sUJgSHBYeC&#10;4hwpKS/UZCq3EQ66HS03Q5hCOF8+W3dYcWmhDodWqHA7AVQI5YDPMATi+3xQVxeozGI3nltJWYH2&#10;0BSW5Epjc7UUl+Xrk9UZErFILEUhYrp1mecoQmhWimNXlBVpOEJ4lEJlFABEeYABa0sIkVxAohKg&#10;qSwvkmpAjYqEIKlBWMfPlCOcK8axeLy6WgMSFqiVINSqxvVhWLC2NS8rq9OyuDwlS7CVlUkFC3s4&#10;1jbmARG0vnvLkPFLgAmAgtdcHp/s4Mbdx40JkDw6jDk8HAs3M2/YR49P5SEc/vycgDmFJDcQeQKw&#10;nGPfhw+PFUBngMVDBQuA8vAQx9zDMc3288dHCqBnz8/l5atHWD7Q19zvwdmRhgxMehIQGtbEhtET&#10;FA/hMCwKozp4+vih7AIgzIvsIPamUuA6ocLk633uBzWysmTGtlCJLECF0AgRtZkZXJ9FVT4sNOTo&#10;2LMzKBKAhLUzJ3Ba9tJQ8ZydHmleRKEFOO0zjwKnIQReQlkQIDSTz6CqoBJB6AVnJyCoRuj4zOkw&#10;d6M5FeZhCGlAjzkZ7s9wRbuKY8C4j1Zce4FwPgzdmOh9FCt44/lQ0TD38BxKiL8RP/vmDZTJe9P1&#10;y9J9KhKGND/+8IP88OMPmmglSNizw5HC/A4fP7yVH374JD/+/B2UyK/y8Om55k0Ilm9++F4Bwp6T&#10;Tz8CDj98J2++/gjA7F5JePbKk9cv5P33CHW/Q6j7/bcXNre8IFHcexub6woMD4QBgWJBhTBhybsL&#10;DTwfyclHS+iIcQ4S9TjUPD5s88VeD9gVTAQda0907hsIh367Zab351pPl03sCFl8bqfYEJtVorVt&#10;a2uWPsgozWPA6Uqr8qWurVSaemBdFfpw77KafEDAwKK0Ol8TsuV88HZTidS0lGhYU0hHREhQVFJg&#10;wAIAWVbIJT5L8HD+kuhMQAKQUpxRm6+53UrWUukQcC2tnCmqBrR0awk/61OyszKhRpI1D5KabHpl&#10;2GtTDAAxhMnPxfEBlfKSfIQq+ZIDUJQXF+o636caISg0iYrttVVlAEuxVAJCFTjvQqga9gRVMLTh&#10;vCuVZTqUnvE/FcnODuT7wqSCZHltErHpBKCxgB8eDgklcnwKBzxYxToUCV7vYXl0tCEPHu/DmehQ&#10;u2iVqRxOsA6nRMvOVu8MAHnwEEoAquP+gyNIVdgZ5P0pnA1q4uwBnBfrh8d7cL5drO9hP9jZLiC1&#10;Bwc4Ajjuy1PA48XLcwDkPpQIoATjcU+gXLYIEhgd2CgRlpZDMWDbIzj4WSzMoEIgcKhCCB2GNIQN&#10;t60DPMeHUEFQDktQIIQIi9o4ipiVsqyQnZwY18GAC3Ozevx9KI0jfIZG9UOIsceInz2FU98/OVSV&#10;tM9eGhj/L52ZRoWhig2qgMP2ua6GdcLAhCkIbTQxfA6HZ4gGQPPz2I/d1QQLIcBKUCZvCQnusx/r&#10;bqYS0cQu4MhjMy9DuPD47IJmyMRt/J9Wbw4L4wiVTwhzfgAMvldV8p1C5NefWYz2k/z+68+AyHv5&#10;7tuvARnaJ/nhp0/y/bfs7XknH795jRCWYdpTefMWoMTy3TeA03dfAxhfa8/L1z9+r3Ax4ABEfvhG&#10;PgI477F8+y1CYJjbjfAk4JNIlLVCM3L+5KE8f/sKyuWTDp1gKTxHghMuBhIIXWIQGQBECBoOqFR4&#10;uB26dIEPhBBhxNCK+65urcnTty/1WNeoJOjsNTWV0tRULy0IIVpaGsQJ2UIQ5DKfgdCCfd6cao2h&#10;QqujSpqhTupayqS2uQyQKZPW3hqttmP3MBOyVBEVAEsVWvIiOHHhhQEwNBybxirZiamg1oiUIqQo&#10;LinEZ+HEUAWEieZkYJzUlrkaJl2LSnO125mvcwEKVpya0CYFqsFUrDJUKcX/Y/0IQxwuqUq4LCmA&#10;AsvKktraainHdyc02EujSgMgqQGkykqKFD6cm6SyskL3Ky7Gd8I5Hh3BCbc2ABPc/FAjq6tRQGRa&#10;1jfmZH19BkpkTnYQxuwersrh0SZsQ7agSLZ2GNJswom3VJGcQ0WcQkE8fopW+BwtI6BwCiciSM4R&#10;1pwALKcAyTlCl+OTfdzouLmPAAoA5D5Ux30AaP9gW/YPt+ToBMdEuLS7vymPniIMADCeIZR5hlCG&#10;oc9DqJgzKJSHMKqfU8BIQYBQhHCgQ7PblyXsBAkVyQkcS3tNYH8EybZCiJ8lBHaoTPDePJQHp0GY&#10;BUimIxGZn5uRKUBkEhBZQmizjmNT2RwAOuzeXYN60ZAKUGa+hqBZWjAjdBlaESJ0YKoJ1qzQqenE&#10;BAgVx7NnTy5AYkbk/tGY4zk5ZjLX5HpoBLWqELUjVTtM4m5vbWsCmIpjC+sMbc6gUO6fAqY4xkOF&#10;2DlAjJCJqgfHJ6ieQ2G8ef1S3iHMISS+/fqTfI3lNwhxfgAwfgZUfv35R13+8++/ATQMfb6W7wGR&#10;nwCRH378KF8DIu/fv5LXb57Bnsjr148R5jxUFfkSyxd4/ebtE6ivxwiDHkOJAWDY7827F/L267fy&#10;+uNbOXtyLuu7Gzrkgj0x7HlhniM8PST3oWJZhMiQRUeK+70yCdXCrnl29epUEwCGLmMA0WlCARmd&#10;4wZwUTXC126GNX0a1tB0P+x/jeEFQ4b+/h6ZY1n0eEgm0eKyJRkbC0h0ahwtzBTem9ah5O0drerw&#10;Hc4awANA6awGVKqkoqZURwyzkIwjeFnmyydwlTDfAKckHIpK86WppVZzIyxIq6gp1slaCvLzxdbZ&#10;rMqltq5GQxsqFioeJmCpSNg1zFwNk8DszdFiN+ZuoEgyOPEQ60PSmQPJ1VJ51nyY3AfCFYQkxVAf&#10;TKwSEFzSWJDGuUfUoI7qaqokD2BiSFRRViJVWLIQjcerLuc+UFdFhRq3MwHIm396FtdmnuSflPmF&#10;iCwuIcxZhENAYlrdqhxbsrK6ILsHaI0PAZbjbUAAIQhAQnVwdm4UwgOEHFQgJ6cIUQCWp8/RmkKN&#10;EAInCIOOoDz4uYND5lYO9PXxKW1Hj3tyHy09tj19fqx5FIKEORb9PBSLhjuP2OtB5RMDCeDBEIJA&#10;0PCGYIDaOAdI2HOyD3DQ6VUd8HtraLMjW3C6NYRCDGc21+H4uB6LCGWoRphY5VCJabSIvGcIk7UV&#10;wAL7ri0DVIDwBiDEalr+TwKEikRBsrgI2ACKR1BfaPWtvASdmoqAuRHWiTxjkpUhDRTKRW8STFUH&#10;9idczu4DIgoCU93KsIkwPAA8qEQIEIKRORuqS6ozBQle8/e9j/2Z/GWilSEYu7utRO5Dqhwc8znO&#10;4wOT3gix3r99oyD58O6tfIR98+kD1Ma3gAhCGNjffvtFQfL9D4DMD4DNN2/kE1TIu7dQIQQFgQF7&#10;/QbAAES4pL0EQN4AHAQLAfMKIOE9NL84rQBwQx2w1GBze1lnpxse8cgwcxz6rGGPvseKa1Y18xEc&#10;LE9g1/wAQhpOVTkIhc8cCYFwCQcDCKoXFp5NRCbwOhbmOE2oQ2OOZn13kyCBxAdMONnNIn7IeQ7g&#10;wg0wPzet8FjAcnmRU9FBfuImGB0ZkYA/APXSCHVSJE2dVao0OBKR6obbCArChN3GDQ31UAYlUl1d&#10;KT4vvtywT0bHBqW4DMqjuBjv10l5RYlMRkdUjXCqe5OEZehkFAmXTNhqqAPTalnAhABkr0wWYMJE&#10;Kx2ezs4yds4xkg0jSPKhUIoBlRKAiaXvZVRD2G515zK00W7dilIomxSosyrsA5WG71KOa8PS+Eo9&#10;30KpqCjTFnlzY1XnG52KTsjUVFgmYRwKv8ACnyXmTeA4KyzAWsDrOVlagUphWAPl8ODRHm6EHSyh&#10;KqAsnr64r2ELVYQmUgEWqgomVwkaBQyTpwiFCJLDYyZTEU4AIge4oRROOO7pg209JuHz5NkZAHKC&#10;4x9ivz0FDJOvhBeTrQeHRmUw2WoBRMfBwKgwmCPQnAh7TeBYezEVQuhsb26qkiBItecHymIXMTnH&#10;60SmptD4TGlow8GAhMjC7KzCYx37ERgED7uCl6k+sK69OYQu3tfkL/43nZQVriZ8gZpg9yta/1ev&#10;Xig8nkCB8DXXFSAMXag68BnCh8qDvULMrXAbgUCIGCCyJoW/Yez7MzfEQjleg1WoMlwDnhdDur0d&#10;qD0A9BhhDu3kEL/B8YE8AKAeHB8ipHmm8OC0Bm8Bk2+/RsiCsObH77+XX36CEoH9+M3X8hPCkK8R&#10;9nBczqev38jHrxFqfHwpb99xuggA4jW+zwsqDcCSr188lKfPEJa+gPLC65dvuHyIxuFcR10TIAwx&#10;llfn/j/O/vJJjizZ20X1p92zYXimmVusFrPUgm5xqZiZmZlRJaoqqUqMDWqcmR7Y+33t2Dl2zO7n&#10;dX+Pe6zMLLV69rXzwS0igzMz/Imf+/K1QvfP1+HP2gYQ/UXbdMuHCEEoMvMcicKSGLL0MNTnsH1G&#10;afBeKuCAErHhOQGEQMGU8IXwh8Qt86ZIBJMB+fDKnVvhu7/+aOHW0u3lsIHRpAhbaNu/pj9+fmYy&#10;XL26EFpbG20Q53k5yJIcwftJ3NJTZjYMDw2bokDNoCJ4Z+nIyEhobWsxQPAi5JmZWatLyZFzZmdf&#10;VhhRFPp7GaFr0IBCuNCri+wf6A95+TkWElG9V15ZbuEO4ZaNnF1WFBhFm3AIxUFCmMQwLU02xuzp&#10;04GRy8iPMCIazp4rNZEjYFChWliQ68pE6iNLYcrli1Jgmqd8PuuiQpnCPAtXChhrNjsrnFSYVKKQ&#10;p1j7Fek4ufp+p0+f1GfBke+qZdSPEM/TrHlFEnF+YSosXJkxYKA+bgkiq3dWwsPHq3rCUZchZ1td&#10;CvceyEkUhnzxtRTEo7uW4yCfgaOjFr6XAgEmqBHyIt8oDHlu8HhkoHnxHaan6dN7OoYc4vHd8Fjz&#10;gISw5utvybtoG4VFP/yZPMtTbSuIKGR6LPh8+z0hDyaQCGSokTWFERbWJBDBUBsPBBCUB8lUHA+g&#10;uONlwCcBA0rivo6DElmQEpmflc3N2HLCnTUdn3AG4FB6T3n8spQHCoVwh20AEoDCwX9MQhOallEY&#10;rjq+tdYZVAjLCS1QAygPAEKi9CsBw2CSQAUlQZcDFAnfg7xGhAdQ5LtYiCZ4kOu5gyrROq6NKWHm&#10;I4HkiVTLt1I5d3X9L756Fp7cvyNFot/4m6/C//7vfwoQ/xX+Ro5EkCP/gQr5vwQPciT/z/+F/Z/h&#10;/0s9h0Kev//0k0DyNykQhh6g/uaFQplvBBHBQND4/scXBhAS5ADl+x/8s9tX+l+/sv+SHNq3mieB&#10;/pMg9BeplZ/+prDop+8t32UJ0z5AwNRhQBjz7fdfhsmpUQ9pBAcAwnCK9xUWAbJV3afkQkiQj42N&#10;yD97E4h4XmRmflqAGgyPBNEf//7XcO/xAxuac0Nu/uUwPT4aRgckfRTWXBdEsiXpeZqQdb95YzFp&#10;trtlsLmhz7yTlOZZ1AxDAeTl5Ybq6mqFQorNBJnBwb6wsLBo87ly0FyBghHleedIX293yM3NDT09&#10;nWFmeiL06DMl870DrQYOit5KSotNJQETCmzyC7NNmRw/diwcO8YQisdDcWFuKJBy8TFVfSxWkq5Z&#10;Cj1weIYCQGUUCFhZF86FHM2TA2E56oIQCJgAm1x9X3IgjP/K8QBJkQDDPuRJaD5GmZCQzbpwPjQJ&#10;eMTyFFddWfTQBpl5a1VP2Dt6Oj/UjXpfN+W9FcGDJz0QuaU/SzfufVpxbgsyDpJHUgZPpSxQJjTZ&#10;fvejZLjmCUe+FlA8dHlgQHmqEObLF1R53gmPnsrZH67qOGvhoaBEruW5YEPC1vaVkuHY9yU7Hz1R&#10;yKOb73tB6qkA8o1g8ljLYquNVaIaTG5ZKIajoUZIeJIr4EmOSsHRcDp7gsupAAMJVkDw8N4d2w+A&#10;zJNoJUeC0tA9A3QeSNUAKduPJ7+OYU9/gCQ1gCOjdl5ITfxFIQyAoIYDNYH6IDfiuRAUSBLO2DZf&#10;muoAFvZZAEGR0IxLHoQQBoBg5F0ABOcknKF4zoBySwpJIOP7E3IBEr6LA++GfbdvX3wZHirs+U7w&#10;ePFcYeN3LwxkhDM0A//3P/9peZH/pTAH+9//5XkS1Mr/I4VC3oQ8ijVXS4V8/4OgIDD8aHAg98J4&#10;rzRD0/RP4ljfj3KAbzBB8gVhrsI8zX/9wo11335HMl2/h0Dz3XdfWe/fZ3Ly0fERA0IP1t+l//hm&#10;uLl8NXyhh4uXwHdYDmRF9+xP/yAH84MpHtQN+TPedTMqkJBsBSCACJVDHcrN5UUrwZ+U/85KWNzV&#10;Q2IDioLOQozTiToBLGPjjPS9HK7xRLkyr4tQHMsNc+OabpJpQWIhVEg5DA4O2TtERkdHQlVVpSmP&#10;ASkOll3VTTQ6Oio4KLSRg2bnZFvOJE8Q6erqMCoSEtDcOzbZFxavU14+ZG8f6+/vC3X1VRa60HJk&#10;RW4KbSiDP3FCIUwSalDPwajwJFBRK0CAHrwexpwRGAhHBBVacC5csGQrYQol8mesmfi8gJFjo8vn&#10;0HpE2CN4lBbnh7zsS6FQKqlQ5wFQpcU5IVvgrCgrNsXDGLGdHU1hcnJY4Yti/BXB9raeZHdvud2T&#10;k6zJaWQrt+j5esNUyao+rwo2hDYPHt61bYEKIEB1oD6AwJeaBzCPngo02hZ7rPnnX0puP9KT+9Fq&#10;WL59zaD1+ClguWv5FasvEZBQK3fvUYZ+2+zhIzq7CQYKQVbXVsKapKk9nc0EPoUeDhUtv8PnVYGE&#10;Zl4pngcKa3SdlhMhnJGSwNluXL9qT67r167Z0ANXr3huhEGSMJwQQAAKEqr043FzNeLHuWGwYbsX&#10;Cj/+Iuf8q4xwBeUBMADJNzZ0AMtcnUSQsA1hDz2GrYVGECGkscK2ZwpnFI7QOgQMAaFBQsAgXENl&#10;mRoT0FylrNo18ZBYvnFTwEFx3bDQ7AkdF/U7/PmHb8MXjx+FPwsk1L3Q5+YnqZF//v3v4Z8Kb5iS&#10;IzGQKJT5v6VM/m+GL/jv/zY1hZL65vsvBI2vpD5o5v8y/ChFAjzSJpVlAKHORhD5mofK8+SzL//u&#10;h69NvQCS9HZswzG/1oPioSnkb76VMtX+KN8X336lh96CqQvC479KyXz3g1QRuZe/fCd185VC6ud2&#10;b9JUT6sPXShofQMgdNhkWx5CqJ8ffyIU+yFMTI6GDTTNTU5MWt6D2gxaa27f0g2gm21Ff+4VgeO2&#10;HOS2YLK6uhauXVnQwW/Ym7nGx8fD6MiwzTN4MGGLq5MqQeiGQDIWWppbQk5Ojpwvx9b19HSHAYUz&#10;MzPjpnx6BZeRsf4wPt0f6EswPN4VsnIvWGKW0IncyDk5OSFO7FND3UhZqVSDAFBZmh9KpVgY6f3k&#10;CSpXP7NEK6+SyM/jvFkhX0DJRV1kMa7I5yGb2hDCG4U69OalubdA0ABC9LMpKsixPjckZhlSgOUF&#10;AgqtP4VSV6UlhVa8VlmUY8uv8o4Z+41umkq4axBZsmW3rLu1JDxQWcVovXHY3JNqwdnZHmmJ0iCX&#10;4S0zAobCIIYPfET48ph35DK9Y9veubti8TH7Pni0ZsuoL3ki2HANwApY8D9iKCTO7WCT8wI9PY3p&#10;QIczxZHEeFqvrel67uuYcjbml5av6R5YDjekugDBbfI/y9cFjzmZQ4M35k0rLF6UkiV3tCJAWN4B&#10;iOihxHwECFNbZ6rGQ4rHUkDfCAK0zlCCb6HLjz+EH777zoriMEBi+RGts1YTwSalSLSfKw8SyUli&#10;VRChVYaE6n2pijv6rpwfVULxHN/Pq3ndUCDWgqRtbgqOJI/5TO6Qedb/iJPqWH//6w92nT/95S+m&#10;NKIBEVQKqgQ1QsIVoPxvKRYACPxw+G9/kKKQ838vaOD40b6RqgAGEQzUEkVAvPjWVYiFPn/R7yCQ&#10;fCM4GEi+eS5FQUik5YLDnwUGQiOghMohZ/bd98DrK8FA6kcqyLdVyCSA3LpzIzCAOJCxcCYJZYaH&#10;GeO3315HYnUoGdZj014b/3ZDV3d36O7pkRM3iFY3LE+yKim+ppueofGIe7lxbulmWybhyk2gG2B5&#10;aTnMSb6SfJ2cHDeYAJLBgcFQUFAQSkpKwtjEeGhtbTWQ5CnEyM/PDb29vaG7u8sgMjzcF4ZHBJHJ&#10;gTA1L5thNK9eC2lQKnTyI8SZnhsxRWIVuGcUxkh9kEAlb0F9R36OwCM4MIARrS7kOuilG5t9vZ6E&#10;YQXOWkuN50fOaf/LCXTOBSpcT58+YSFTsQBFboTQqSj/kmChc+ReNJXCgEbNtZWhobTI1EqBVAyJ&#10;VJzztv4MQhlCmrW7S3LA62FJywEKIFmTc6+u3VSooZtWIGDZ3XuEQbcsz3FX4Q/FZSRFUR5ffv1A&#10;8pyw5J7lRZ59KZg8lcq4D+TlkDov53qk8AYgAZunzwSfh2s6NsASGAxgiRICIrcFEUAiM/mOCkGh&#10;aIpaYRkKdBXoCR481a7z/pfrvKBr2qQzwxAsLM64XZnWfcCwjIxdMqkHyBXLH6EyUC/cKyRS7a11&#10;lhdJL0cZkIshAfpCMKAUHSjgbP/7f/3TYAE4bCAjmdeQkFhNhzSYqQ+BxKpRpRYsrJG8J7eDEb4A&#10;LEIY5jHCKK4B9eFQ03p+j8QAiakRQQS4AjuWf/H0cfiW/IvO852uE0Xyj7/9ZPZPmYU1/8vDmv9l&#10;4c5/h/8WWP6pkCYmhKkJev7FMylIrxmKYQrTCJAvvmSbx7oPnoQ//+SqgnCIfmyoFlpvgEGECJAA&#10;GiwzpSHFxDZ/poYoybF8K0h9q22+Uwj1F6mg27oXY8GZtcZ0MeWzIEJrENWxveRXugLvDuof5P1G&#10;bsxnFrttACKt7e1WNHTrNgPIQOBF3fTc6JQ739IP74Pm+gC+uolXlnQD35XEeWTjbNLSQ1g0xmsL&#10;hofMaMbNL8i1F2aREyGkGejvD91dXVIJ2brQVj3BKEIbsJLf+aujYfHGpOKu4XBZDgpE+nh1g0C3&#10;dGvWitgYkvHzk8etxB1A0LJSXJBtYQyd6woFJyCRbTUgF0JhHp3rsgUaqRIpDXIhNO2SgAUS5D+K&#10;NDVFom0vCkYMD8B8ceFlWbZtnyU1U5yv8OzShVCSd9FCpEvntYx33+RmyzlppfGnvKkQGZ+Xb103&#10;W5HdXiO0uWlFakzZhoF8cHhTCnJckrOEKl9+cVeOoHBFIYzlQh6QUwE4ckAdB4VwS0CIgEqrG4fS&#10;mj5jLOd/9OO7GkEhcV7bFzVi4NC+ciy3uwYQ4HiTbuaSs4sMgnRtLlwxcGTYwowlmgHI7JzUyNVZ&#10;7UOI56C4JdiZ6Z4ihMFprRpYDyTCKJKrQIRyeJp6mX6hcMRaYeQwOI2FL4Q5SYUpwysSvpATsaZh&#10;KRWahlEj5HWYokZYD5gIaVBclpdBbeketmuza9K1AboINwHFEq/aPi5nnzjPemsa1/G/1vG/e/GV&#10;Dyfw179Y8y8w+a9/So0Q2vz3P236v/hMHkXbcL0eeil01dRalmRffvXM4BEB8vT5I/3/1ApRDkDO&#10;7Fn4gaZ8wQLVQpEhIQuJ05eVCiBBZQAMAPKjgQQl4rmXn/7+rd2n15cXrJd4Gh4+tReaySIkUB6o&#10;kTRA/M0GDhBvzaFKdkO/nHt4eFj0ZfTyuwlIrujH4ybgqYQcvCGpS9Z+TeslcQGN/hAkInRHxlK5&#10;yNCHvIUNoNAiU6ind0E+vWl52VRe6FVYQ3hDUzFymDoCymx5I9307Jg1AY9JnVAaPzk5ZJ/7pGCy&#10;L9Kke0pq47SAwdAAJ2yYAErdaXmh+IzBiC4KIjbKmaZWtarpJcHnM8HH99G8jnOGXApGz96kE99n&#10;Oi7v36H38PnzZ+08NB8zJgnvsEHpnP70eDjH+34+07m1XYXCLYYicFgAEnfQaAaSleumTmydnHjt&#10;nm5ghSQsv32HcEjK4Z6rBeoAcMQR/VmrrNM+t1elahjy7obk9U13bgwYAQsAEiECNDLNQCJLgSQx&#10;rg1wOfg8yUjykac0/yeKhDEqiKeByCJv4xckUB9uaZjM6/P8wrRt54BzuCF3/fj6XfTbLOl7Ld3U&#10;72E5ittWj4JaiIlQlAQWx2GltD1lkuYvNCXZ+FxOSEvUEz3EvvzymTnlk2ePrV/O40cOEupDOFas&#10;E7EciL6jAUUPQmpagAL3OurJVIlgEYHjoHHFxPbMY6gSQqQvdG5A8u1XX6SK0agloaoVRWLq5O9S&#10;KSRW//pn2Y/hz99/q2vV9eqaKZQDINaixDKboqL0O1grG037lAZ4CxvfmzAGxQFADBwyIPPt9w4R&#10;1tE0zPbABtXxg/YBKiwHMl+/eGb/D3CgeZem3AgQCs5oCgYKnlgVRPrSEOlPQIIBEUvAJknYbvnv&#10;Bl4cTELFu3dT93DTwptlObk1BermYgg+fkBTJALOIvvoz7AYVDfDPUnixSvzNlwcIBkVSAATL1Ki&#10;N3GhQp3CQoU7pcWhhGbg/r7Q0dFmxW0DjCLe1ytFI3UyqtBmfMgGqSWJuXBlSuFSf1i4OhG6pGQY&#10;64MvT/KTPAktOLTkkBf5jCZgyuS1jgI1ql19jFUvWqPWhM/UmjAOK0A5dfKkNffSvMs+Vhmr7c7q&#10;WCR02Z71to2OQx6GY1EyTwtPeWmhtfAAhVeB5Gcm57fQwqCy3rmx6zeuKHQqDC311aG1ocZyL/Yi&#10;J6kDuoUbRKKzChTAg9yIJ1VdfaRMoRMQwanXnWcNA1wARc4uxeBKhHJ55LsnXE2JGEAcJFd473AK&#10;JGmYAJgbNxcNmnw/h0j6e2IABosFejzVDSBPfThEQhOab1EcFHyhQACIFZdJlSD/CQMYNvHJ00dS&#10;alT40lVAn+XUQIREMoVzhDcGEymRhyy3PIhDgmZ5DMWFUrLKZN33hDDAjbof4LK8IqWobdgH8LEN&#10;663FSqD5ms6MuubvdX0059IDGIgQzvz1xx8sxIn2j7/9RVMB5ScpEn0HIAIATTUZPKho1vU+IZ8j&#10;QOp7PdPnZ88pAXhmiiMqDyDyjQCCcvn6Gym3HzBabgiLnhssABDKIyZiCYe+0za0EBLq0qWifxCQ&#10;eAgTIQJQDA6EM6ZEXI2kAdLtrUBaz9sS2J/OgGzLfboBYFCMxA8Ypd/CnG7g61dF4euWkKOJjwIs&#10;/jB+VEIZ/gyKdRgGjy7NvFyYMUgoM2YUNFp8eKUjORJAQt6ksLAw9Pf12QjztA7xUiwUR2dXpy0f&#10;GhwMvb09Vsg2NjpqRs0JuZeuzo7Q19+r9d2hrKwwnDzOiGfHrOcvLTZAAEjQckNdCVOK0lAo5FTi&#10;OoDCsnMKjU6ekMKQ0qAzHvvbvtqO9YCGbS9eOGfDD5zXNow/e1HrUCP5+Tn22k9acCJEDBBy8swQ&#10;5xdNzhZhgvORTykSbEuL8kN7Y21ob64zCAMpbmye6BFY7E9TMs5DEpUbZL0KSWAi+xlIopnDy7F0&#10;HSiRVAuOQMJ9wM1hEHmlInFjmcEOuOk4no/Rk57fI5p+k6jMcGJakFALAIQ8B1KfnIflQQhhLCfy&#10;lfWJ4UmMQ8UnOQ5H94Qncrpnz723M8Mz0gR+X/fmg4eyB1Sl3rV7le/FdHUtCe8ETocIQNHDEzDr&#10;3gampkI0ZRvLo+g6o2JxgGi9VAnf44Gg+/Txg/Dn7xgw6c/hv/7xD2sCpmT/pz//aKHODwLiX//8&#10;Qyp3Qp0JtSHfW/EYYQqAoABR9j09uYEHQyU8Cc8tP+JGK80336HEUCsPwtdJ1wlUKNvzMGF7Higo&#10;EEoBDCAKf4DP8y8fh/sPda8oZOZBxUvXPBzxxGq0CBEPZQQOQphMiAgsNrzicE9qXxQO+/B5w43F&#10;eYtV+SGpYPXM+o1wZXZKUo729jWTgiRcH+jGjT8oTWV0dnooipKpvyP1snBlQX/mfUvQXllcDCPD&#10;g6G9rc0hUpBvRWm5BZetHw1FZ4ADdUJ4NTJEU/KggaWltdnmARFgmVCY06d4rF9fiDfFkawlT4JK&#10;wOHPGhT0GeePhgIxBSF1ofn08lOuLAQbtqdZGGPZhQvnre8O0/Pnk3mFOYCFnEzWpfMGHqpiybnU&#10;8I6RyjK7Sc2Rkqk7kAODaXTe9RDx5Xfvr1gtSl6ufhP9Rry/uLq8ODTWVtkwCg1SbTgzx4zHIWlr&#10;LTUPBRLyIpmmG4wWnQgSLO73c/OQCkViIKHVQhDBeRwis4k5UEiuWihjIJmxvAm1CanjJdBaBxKu&#10;e83Xcy89esTwBAIDzbV6QiPLaUZFfZDvICdCSwQQ+VIOYs4lo0mXqangxzSHM6UVSyHSE4Vl99dM&#10;edBShXpGidwHMnrQrbs+XQv/AdeNkiLcohWSUJ7fw1rPtN8dHcdyPbrvUSqW6yEk0jI6Kd7Tb/1M&#10;IcjXUge0ilCKT/MuEKEl56e/0NT7ItDT9x//YKgDhTd/o8Xpy/CDFAIqgWEi6KH9nWBCr+wXtLz8&#10;SEdLBl6iBeaFweM7/R4UMN7Rf3lPDxDCH//u9/SbPLGWPa4bNcKDJM6zHS19JMNpiaHUHTA4CNJF&#10;ZpgpEd4JLYWRAkh/jwEEFZLOh7R7SCPj3og1KRuWb141WUtZMBLPbiSFMsvX+ZGvieq0vetpIhm4&#10;JrCQbOUt67ToeE9JUVE34m2tn5oYC48FG5YvXl0M42MjAkmrQJIfCgrzDR7kSYYFDZQG0AAYhEPU&#10;ngzKhocGFfa02xQVQtVrfWO51AkvZBoIA/qCJToOagNVQZ6EalOcnspW4HDmc97r+6mFPRaaCDJ8&#10;NrAAE+2L0mDMFYYOYOgBwAMkLpxnuVRM0pRMGb0VogkiwIRWH5qFCwvyBJLSkKNzk9u4+4Ab1Y0b&#10;lRvXZL5uPA8jEnjguPe8SRblwB+Tn5drLU2F+bmhWt+tmXeclJcobCpwWFUUm+Kj6hCIsD+1I/d0&#10;w3BjAZBYL8K8AyS2EvF/JY4k43ridaZgI7VJLYmPI6KnsNSPhTMvg4ScyEJajfBEj981GuAgmYsx&#10;z3palrgu6mYe6UmOfEdVUMpPPuBrQcNyB5p64pAKX1oqkPdSJHqqfvWN93Z++lxO9ITBqBW2PCSs&#10;ux3u6WmLUuD8FqLdi83rwEVqgmvT9/X/g/CdnNOC5YAouiSPQxhox0rUnW1r8PAHA0qFJnUAQtM4&#10;2/L0v6/tUV20gNCtwdY/uKXvIJUgJfDihUDxHWGHwo/vfbgIKwpEifCdvnpkBYQMD0EPcArUvgMm&#10;fxFM/vq1FJjA+8VDqy2iqZ/v9tySsQ/tGr2Jn4S7Qi9NYyiZUrI00+u/A/o3lhitbtwgMTk1pt+R&#10;UoE7yXADXfaA4C0QqUK2JBcSzcGThg+VsymQrOimIQwhJImvNuSGAhwoESBBIo4flLiR2hIzAYj+&#10;Ew8kI2ndQcXMzUwZrZGrqJOZmenQ3q7QpijPXlfRpRBmbHjYQhbeFg9IhgUSAILyABKsg44kZOk1&#10;TB3J5AyxGrRsDn1DraG8vMgcuCDvciiSoTLoTIdlXWIcVgcCUEFpMBIaUxKpmIU2gsdFLb908YKW&#10;nTUoXda+FLBdlCK5dPGiAYZhFctKC2yktJzLFywMKinMkeNfDhUKsQrz8+R8JFS5GXniJXkCbs47&#10;7lyAxmADQHQzPnwsx3qgm/LhTQuRSNiaCVrl+p0qpUhQJ+Ul+QaT0uJce3k5TsCN/vCJnoZfeFhz&#10;PxnvhJv38TNuJj+nQSRxiGgOOa3TdeI4OAzhjTmb/lNrok3yZdx4mYoEqEQ1wjJuVqBox8VRAZSm&#10;BhK7id2xzSn1OwBNy2PIMWjK5gYGFM/kEHRSpJczMPFqzmfh6+9o+hRwnt0N9Ct6+vy+nO6+fV/U&#10;2MNHUlA69j0B/P4jmtoXDdRr9/S765r4/lyThTH63fw/8SZ58j+EZIAEZUJFMpXHnrgGeglItB+J&#10;cqZ8F3NkfQ9rWpfj0rKFc1LVjLp5/HTNa234/reuWpP+0y/uCQT3rC/Us+eoCJ1D56JV7vGzNf0W&#10;d+3YdJv4QTD58mu+6z3B55klTulsSasfvxnhLIAERFyLXRfXqf0f6jfhvMCdpnq+H/uhIu17ajnf&#10;xQAk+KC+uJe8jonkOvtNh2lFItPyY7p/cB+Qt7T+OBkAiWYQSZTKBjro8UZ1y1qnYHLLSuVvCzJ3&#10;dZHcaMs39IPrgtiO0b+vK3yhHwKD33z5/KlPnz21Skg6bxFXIpdL9TQt1lOWYjeUCUVIvP0eYKBM&#10;UCOMSj84MBBy87OsHJ5KWWpJamurQ35RdjIuikKUcz6aGy00dAQsLaSpNsurV+WEFIoVSfkAEp7y&#10;wKRAT3mae1EggCM3N8eajClMo2CNnskUrVFLwvCKhDXZdM5jTBQdhyZmKmSparV+OlrPoEaMS4Ja&#10;YOzW5VuL4fYdOZbM6kju67cUWO4+uKmbHkUQ53WzyumBCNKQpmOAdFEw4zryZFXFeaGCytrcLH2f&#10;PFlBKKfojld/VFXoZrmq4+BMtw0cQOWOwMAx79z3Vh5LFsp571tNizszDnBbDsNN+/AJEJHTC3bc&#10;hHTbByIm86VCGc0McESLQGEeR8HxzGl1XI6Hg5ppGSDBWe0pnkAGiNDPiFAMqc5QB4QkVPJ+8TX5&#10;Dqp6va6CPkMMk/DFC6kOQYQR5egeAEAePSUfpHPelYrWd11aWTRnWb51xWpd7jwA5jiXlISczCuO&#10;PTkdAXdTjn9zGWdftM+sAwyoBxyLGh9g/+gphXhX7ffje7mapBlfx9V/gGOi2igXByLkH6g05gGC&#10;2gG0DGbFMVjPPIWd7Ld8+7rOd8ugAtSpFbpzTw8JwRGlyX9DGPPFlwKuPhvE9PsBN/se+s72+2o5&#10;FnNQ1wQQU4yCB/8XMLXz6zunFGLqP/Lk/X2dk2u276D/lrCWvJEN1q2HyuiYQJKUyWdOCY0AyY3l&#10;OT3gO8MGSuCXBYgV3TwWI0uFMGiPlQpfvxLu66a5K3mMQlm6JrgIOtxo3HyoD96I9ozkGW32ZM3p&#10;ov1I8lPhDX1nGH+ypKzIIEJHvSc0zSlOpt8D7yjhBuYFQXQc5J2ntXXlCoNyBRSB4BLDCPgA0T6O&#10;LNNT9ka8MjkWioRy9hJZ9uWL+ky5e64Pz5jjnfAuS6UwMpqNJSLHNSiQ6zhz2vvcMCqcgEHoUqxw&#10;BUjQoxgwEdrQoa9c12+DH2lZtpRDia4NxUDzb5kcfWV1QU9CEo4CryDy8KluhPs8HWnJ0M1+m5cM&#10;cTPoj9TNWFtbFRh0mn5BWYIWKonrJ/dSoePx3XIuZ9nx+U6AhCEOqirKrJVodnZMjskThapWQqSb&#10;4e5DHJbzcx7qVZDiOLPfcMANh374FKjoBtR1cI1AgSc3gzOb1BdMrNmX0GZR8JAZSPQZB7H+RCgv&#10;AMFTX1Oc0WFy025onJubld8CJ8VZuFZCAepcCEm8H5Ach35AUhu0JuBEOBhP76df6Gmt6f2HKBkq&#10;dTm2HlB3BIMV3bO3GLphJizd0jUvyQHkMKt3r+m7A0gAQtglia9rufsAYPBb8Jl1vBrjikGFGiBL&#10;AEsh4MBcK47HMQCtgUvf0Y5JJbH+Q+B09fqMfptpOR/9rBbMcMyby1ID1xVG6DPKZwlo6UHDbwpg&#10;rXe4nPjWql+bFxXyWwpU/F/6fVG3fB+uzcNih6BBJJkaFACk1gHUazf4r+g8Om3n57vx/VFNrGea&#10;gogt43egtEBKRf/jDYGQ/5mqZPybh8r1G4tWHp+CR1dGTkU2PDIQBoZ6wtz8ZNhAzcgNqY8VbpLb&#10;ojBZbKkGDnRTKmRNEMHhAQjvJmHgmomxEXvJNP0sZman7W32vBjrqi6C/ji8nIfsMK0sq4q/GXKA&#10;hCsgodSYkImmZeRVVUNpKC4XZIr0hK+rDHUNvHW9JFRUFrsKQYFcOG1qhGlJOduVGiSKFWIQdjAY&#10;E1DBycrKinUu1E+eFaZRyp4vp8Uob6eXr71yQoqnQE99W59L0dl562vjMGLfLAMJla/sA0hQOORJ&#10;ABeJ0NKSIjl3qf7EOf12unHXrhhQ1u5xU/Ok1M2zoptcxp+yrGlpKX11sg0cvN6CkIq6FZqc86V6&#10;SnQuQEbOp4SBsw1kAquuFcAQ6rQ014Tx8T6rQwFeyPt7usHvSNZzA+FEXIfBRM4FMJD+qBaGMrCb&#10;RzerNStre25enmZIYrvhpUqQxhEkKBEgsqIbk2NY2CaHM4DwtBas/IlHCOCKgDAKBwEAbItDujwn&#10;V7ImeJAsXhM8SB5K9vP01dMRtXBX14uhEpgCRFNbAsHitUmFV5Ph2k3J7yXJdjkQTkwhI50n2Q4n&#10;NaWw5M6NYrE8hpZHINgYMubw86nrZDv2xdFWbvv3vX3nqjkdwLgpeDEK3uz8qK5hSk//cXe+Gwoj&#10;dNxFgcUc+uq0FVHOM/j36hVbxm8LYNkWNQCQgQ3/Ab89YLvBb6wHD9cFdJYxXeuSQMQ+QJD/2yEC&#10;hK7rf+IdzROmRDgv96IDkopkIDen34qow7ePYGGe3+aargcgzi34MajkvSofXxCU5uYFpcV5+fiE&#10;pRsACIlXpsOj/aZImB8a7g8b6IELEEiyWWvN/KwBZEmGtCGsQaUwPgkgWVAoRL+aoaFBq2admp7U&#10;5/EwrflpHWtmZtIoxiBHPOXIiFdVVlpTJkVpxF5UNwKkOe17dX5GcKGD35ANP5ADEMoYRuBcqG8u&#10;EUwYhBo1ctJDGxnDLJL38F6+hDRSBqWCiJy0TA5OyEJRGiOdUdVqABFIaKrlfTT0Amb4RfrjMFK8&#10;j46mKeGLFAfA8DfukVwFJJd1jMtafjYVGtn5dN5qQWzx2lRYEURu39ONeJubkT9Sf75AYjegnOPG&#10;0qw17xLKZOkcNmK9AQNF9LmppryLZ+0NfvQ8po8PACNHQ9k+4VmFvh+gqygvte/c1dlskDDlswbI&#10;9DSR1OQmW5Ij3Lmvm07XsSr1sSIHuffQYQNobuvJDlyQ5IRkAMTzBh5fG0jkJC6TuTnZ54bCohU5&#10;tyuN+KRE3eAY3Kw+xWmR6kCEsIYe0asJXFYEDKmOL1d1baiFJftMKMhxuLHvP9Ex9DuiRm4uLxgM&#10;cdyrN1wBMKLelWsTcugxfV/B5OaMgeTG0ryBh98f573BC7BtsCk9ndeA+rzg42PqLiyO2zHHxgfN&#10;6TgPKmNRjnnl6oyuJfn/dByc88rVibBwbTRMz+ohOjeu38ef/Pz3ON384oRd0/WbqDfeqzwtB9R2&#10;mnI8nHluAQDOhYWrU3ZPoF4A9I0lEqEoGPmenVOOnoBiZZUQykHOZ0C3AlwEA4A6OTVi5wYmC/rM&#10;ce/ofuA/YP2irpPjXtP/zHmALtfA/85DYm6e99yMhlntT+XynPyR5QCK1h4bImPRK865/jl9np4d&#10;tfP5OK/tBpQN1oeAwhs5PG/WpykXkFy9opMvQknBQHHT7ORYWJjVgaanQl93pyVR+/p6wuBAfxgf&#10;HQ6T4yPaX9OJMRsegObjK3OK1wSmivJyAwlVrr0iWidDtbU1h3ZGo+5sDeU1kvDFevrKWWkaZqwT&#10;Eq103Ltw+ayN2+pjkJy0998Q6uBYJUV5Jv/JNaAMGDKgpKTY1ESeVEa+oGRDKeppTnMtDkqZPO+t&#10;YXDoSxekOBTaME/+gzyJDXAk+FzOIkfCYNCfC0i6JkGGXsw4MqXxAKtS56ypLNMPP2E36hX9adx8&#10;t+7wdJ/WzaCbYklTPelo5QFkqCSAhNqhxYn3D3926lQ4c+qEjcjGOCjAkQGYCMtI8NLLOVffoYTf&#10;SCCiEI4+P5y/v69Dx/ebfnl1Xs6u/4yBqPV59a4eBroGFBFDQeJoPKkNMHq64ayWeEzgwQ2E4/HU&#10;NOdJFAlPQ8ImEpk4P09FQLEqANlnbnpBxOdRBAoJHkpVKKSgb5H1QZIiIW9D6AXEUClcC9dwc8Vh&#10;wfGv69rX7gOCGTkRYYEcbVmOtEyX9VE5IW/vG9JvjUOPavl0GJ8a0vyYhTx8N1QLjn5FTu5N1Ppv&#10;5LwLWn5zRQ8u2chYnx1rSmC4LjUwNTNiIMGxbt+dN1UJBFiPI7HtzPxIGJ8YDGMT/XJeqRI5Fk41&#10;f2Xczr+g+8BM2wKVqzcmDDz87lev44Rj+p76zfV7A5cbunZXVTN2HO4V9uW3Bn4OKtZz/ZMGk6v6&#10;X7i3pmZ0Di2bEEhwcIDKKH38Xiv6f3gAzOm6AN20rg0g2ENG9+nUzLCuf8qumUaMiamBMM37mKZo&#10;GR2y32JacLlydVz//5yWSTRo2SyvWhEcJ7Udleic20OdTipbp6Qs9OXnZgKvo1hckFQaF3kFhXkp&#10;j4mRQYGjI7S2NNhgR509zaJ4l+RMR2hqqbOX+DQ3NwgKLYJCi/UetuHaZJ0MyQYoykrNwYFJ30BL&#10;mJjo1jn7dWGDoaapJJRWFtgLyPMKckJeoZxNEGB4AxKuvPnPegDL6QGKKRNBhbqUmCPBMcsl+0mw&#10;oiRyBY1COT8qgqQlvXmBig2hqM9MCWsYqxWIABscNof8iaa0nhToWIQYlNkDEvYh9AFIAIyxXStQ&#10;JXJo/1OndQMKwpK/1/WEXJFT8/Rbvj1jgKP3MwlfwqrYcZAWIIBy7OgRK9kvlDIqoKeyzsXwCOfO&#10;umpBPaFQCGv4HoRzQLFcCqWivFiqqEIOoyeJnIfwihvzBqPZ35YUF8RMQusGW5LDMn9jhSegoGK5&#10;BlciyFtuNvI9yP3renrhhNzMpli0DJkPRJD65GX4jstSPCgi8hQoIqQ5iTv2vfdIwFD8DWhIMlvu&#10;RPM8ZcnTsA8Q5CnOTX1d51jS74eDEboQQsxdoevEqJ6IcuDJfjn2UBga6TGnnpwZNMebRqHIqXAC&#10;VykC4s1JXa8cUA41v6hjaPnidV6ULecQUGYXhsKo1MjwaK85MecBDPNXJrSdnG5lSuv7dL4BWzYy&#10;1iuFQU93BwnqZHZB18D7nkf7zPFwuDmdZ0Syf0YAuXJd16bphEDH96FCm2th2YKOicpBqc4LVPMK&#10;LRhA/OoNQUufV/S7AAi/tnEpfwFLkJqd17xAgENbHyeB79p11BcPAcI8/jtAwwvkdY36DfltcfqJ&#10;qUH7PDbB0IlAYzD09LXbco4/MeHLMEDLbzJ3BcWjqSBIp1rWcQ2oMs49KcCQL9kwPNgbRka8rqOx&#10;3t8hWltXFXhbF0Pfd3c3i1rNoXew1QYfGh5uC4PDOvlEj6xNYGgK/cOtWtYShkda9SN2KcRhnMiu&#10;MDLeLVo1hZrqylBaWmIwGRjWsYZadKwWAakz1DaXhoraEhuNjTxJSVl+yMpxiMTBorNyFAJYy41A&#10;giI5e1oAKTIHLy3J9/oPPdmLkqc+OQ/MOujpaU6diUFETkpuBSemwx6voLA8idQGYQ4vwKLvDvkQ&#10;lAjNvzg/wxXgwOQ0yI8Q1qAIaJItlzIZHOyxp8HqPZzVR5TnqdHV3ZIKZ+xlXFboRiXtqcDo9oRO&#10;Zz7zfj/nTn8acgUwGwaS8VQUfhUIWoCE1iZyOIRluTkX9Z0FFIVYOVmal0rhN+A6urub7JzdPW36&#10;48d1Y+mprCcPN9iyoHJT8FhEvuvaWMY13tT18oRcFAhp2gV+3Ix+U8/K6UnCzeh7zUlRKLyRyrkl&#10;2W/OJolMjgDVA2x4uhI2IJ+BCooIhWRJ6AckZJHkktQ6F/Ke3sQ8ze2GFSxmdbMCJ8KN4ZE+G16i&#10;f5CuEX1hcKjLHHiE8UhHem1+enZQ+yPLx+VIkwYYbngcdkFPU4BknQrlDFPTOIQD4+qNMR1zQHAa&#10;MqfHQRa1bHpu2KA1Pcd7YEZ0zu4wPNZt5xoY7rTp8KiXIlwRSBav6Th6IOJcY7IBbc86VAtP8PlF&#10;wUTXMj6JAhAMBZ2JGZ7+rBvXbzVj1wYASRzjmMBp7oq2M9XFtUo5zE4IaoKTIECIMabjoyDGxgf0&#10;ffkf5jUFgFI9ggvnu76icEewAMAUdA4NU5DG8Iud8stenZdr5kXgUiQGD7qnDNjvxu/YN9BhMGH5&#10;vH4z1MrAYHe4ugyUJTD0mWtiyn+1oZJR46vLQ01NeWjrqFPoUR96ehv0gzSFPsFhbKxDjtIsdVEb&#10;BgSUtnZeIVgd+od8WXNLjab1unnrDRL9ggmQGRlpCwOy7u66UCWHc5CUhOam6tDT3SDA1BmgmnQs&#10;Eq6VNcWho6suFJflGUgYPoBWG16YlZMveV8sp6mQYim4EMqq5Nj59CiW3C9kzBGBQpBAmRDSAIjC&#10;fIxaEypGcywUKpYjFpOrkYMy/giAYBvbzvIRqBJBSPMM2UiNCWEOoQygYhnNyyVSAzhztUKLKqmC&#10;jrY6c44bkszXJTFv6gapqiixhC9jvAIQC2covT/1qT4LfFIlvDYDNcII+FanIljS9EydC98JqHFd&#10;tOyQK2EZgzGhRLhOXtZlSeTku9FEHT+TJ6JpGuVC/x1yKuyHCqvUtQ0MdoY54mI59NLqjJ4wxNgC&#10;j25Gg8tNVMGMQgUSnJ48XBZUiOtZh+xH+XDz0oLCep6KhAWWq6ClRNuvAh3tD5AsVl/ynMKsbnxu&#10;ep6c03MjcmQ95XTjDw732A2LUhgcpjS702723n66SHQKGnJ+3eBDoz1yqD7ZgBxiyJxkWMvc2Qb1&#10;P5BT4ftJjs8P6qYfkElVSMnMX9V5Rrr1xJZTClo4Pc4GSHCOESmMUUEDiPUP0kLRKmD02DVNTPfb&#10;dbD/gK6PcxrwBjrNgQHJqD6PJk99nJD1DkE9tM35CMtG7Picc3xCoZmui98EuE0KNlyTX/OAtvfv&#10;BwwwFDAqCOVhx5IK4twck884P7/pvL4fvyW/X5+ur1//ea9C4bEJQOxqjGtgfkTn4dgoFFs2JYBq&#10;2bhUCmqrf6hDxyeUnNT2+n30PVCIHJPfcENNbaXCEgGhvU4qpDLU1JYrXCkLnb11InJz6OqrD5VV&#10;Ug26+WiaraurDA0t1QEAVVSVGYCqaypslLWGphqpjabQ3dscWnRMQFHXUKZ1ZQJJqcGEVpluwapL&#10;sOoSUDq6q0JDc7ko2Kp1JQKJHE8qhPcP88IswprcPDm0YFJemRsu50g5yLLk5OQ+aJqtLC81uY/y&#10;QGkACRSJjSWibXBCak0AiOVLCHMEHgDCUAHUotAUzDq2I49B4pXKV8ISXs9J6ENVLB32aE3xRGt5&#10;qNB0Sk8JnoJIUeLylrZ6Ac2TuygRVAXHOnXyhCkLwhsboPrkp+HIkcPh1KdHQ7bCtjypIl7y5RW0&#10;jJ2CMdLbJe9pbHkcxpkFolx7nl0LuRLeWYxZ3Uw+Q1uWWB4H2LI/3519ARBwIWcDaGhapjWI98By&#10;Q1yTtOYGJba+ZjH7lCkSyy0IFMBi8bqepvrMNoQiN29pW4UnnvgkZHKVYi0WWk6oB0RIbhKGoFx4&#10;ks0ozh7XzYiTjQoOOCA3sd/0TB0gOCnOgJPiQCgSgINSQZbjoDgA2+J4OCO5Dp6uCwp5Jmf7DUp9&#10;A20GgpHxHn3usrCF4wGWIV5ZqWPiGPH8OE+nFF5vf7vWMVI774vRdfX7tWD+9AY4XQYwpiwbk+IB&#10;cgx0jvrBuQGAgVJQ4Lq5Jr7zQPKd2R7FxG+CUw+a+fFZjxGCjI4BGCkN/YZ0ciVUQqlMK/SycA01&#10;Z7+T9hX0/DtxvZoCZsHFISVFAmgM3PpNhiiJ9997csbHCYrA43oA2pXro/Z7jwpGQ1JnKDque0Nz&#10;c5UcmjedV8lRi+XsenIJGpXVpYIEfUkcFDV1sprKwIuKm1vrtazc3n9To3V1DZU2X1VdptCoItTL&#10;agSd2nr2xclLHCRSJDTttrRVCS6CSn2poFQqlVMdOtrLQ3GpHKAK1aEQJO+8jYzGfF6BgFAkZVAm&#10;1XHpdMjOk/TXU5oaj1JLuBYLGtpPn3OzCVkAisAAIPSExolwPIz6DMIcH6qRZeRQvMCMGhNGu0d1&#10;UFvCm/gAC9sXy2GtStYUQVGolcrinDgzfyBxNH8CDkquhoQvYZH131GIRD+fzxXGZF8+m/QBOhlO&#10;0IP56OFw/OghG+MkXyA5zXuKFb7RPE3IdvYMCVnBRFAqEfTIrxQwWr++n421ou9YWV6ia84Jtfov&#10;yhQ+AhR6WQMSQjDWlSn88TFWcrSMQr5sC5WsDkchJWX4bMu7fkq07ez8kDk8yT6+G4qDsIOQiTCA&#10;sIE4eUiORb4A+KBgcN6lpIkU+FzVsqsKgyzOtyf/sFQC8lvyfFZyWhDByXj68eSODoO5s3LzS41o&#10;6gBx56IHqz2ldTP39LYZSDDWkTzEgVE7M3ri8+Tt6WsN3X1t2l4h91iXbecgkVMILCMKYYAL/yHH&#10;tVHWddzuXu2n6YCUybie0gAnXh/bG+DkaINDerrrejkuBqBGdQ04NYbywOFcIXAuyiMcWJSao3wA&#10;iF+Tw4Zt7VzajuuiyRWFwHmY8lsyLCo5E8A0qRANGHjXfwcx0GMKtCL8OM6Qronjx2V9CUCx0fFu&#10;A8mEwOifHbiorLjN+GQMlRRq6rtsqJYCARiVcvAynu5VUh5aVikwYPUNVVIpFVIj1VIj1aGxsSa0&#10;tDYIFlVaVhmqq6n9QMkIHrLqWsEF6GjKPFZRURbKy/X0rnD4VAkuldWCVVWxYCO4VBQKMEUKX7IV&#10;vlBOnx3KyoEKLTkXpEDOhuzc8yG3QJZ/Nly6fNoSj6gET6RmW98Ue9LmXbImVAtXBAt3Nm/2Rf5T&#10;I0IyltHRihT+0ETMlCZdQhhyICgQgEBnP/IbKBVUwkUZTk3LCk6HGiJ0IRlVKgcmnDBVJAN01uqj&#10;7a1DIX2DeI2GQhs6HH5+6ng4evhQOHrkYDh2+KC9d4dXhHJOwiBAc1mKjLyMhTpWXCe1pe9KDiWG&#10;MbRY8d04N0qKViXWMY8qsmZyXYsDkdYqD5MK9BuQNC6mJkZgQZVQzAd0AakdV9+RaloU5uBIh0HE&#10;E3ACp57iwAJHmp4btCcVwLl6zVsQVlbnPFwRbGL4AnB5UpIoHNFT1Z3MnW5WYQCg4KaPThSnOBvz&#10;9qTV0zDtEIRBcn45Io7GDc62EUrjAgr1TDhtT68rlgEpC/IszE/KAcenem0e1UEehGPh2Cwj19Sl&#10;sAZA2XnsaY5zujPF8wE7u0a7ZkDSa9eKg0VnG9PTn5Asfh+OYefhfHZ+YAKUEoCyTXKOuA7FyDrC&#10;Ct6rPTo2KKAIwmOEewpN9Ptxjaa4ND9gI5o5SAwoUUkZQLiONHCGdI3xvGOThIie1I7QcfXk/w//&#10;AZ/5Xjav77yBl3NXCCKmQirl5KYsUBNSGdUCg5QHUCCEQZEAi7auGqvOrG+s1meFOlIzvOCKfaoN&#10;Osw7VGoVynC8qiopHsGEc9TUJTARSCqriwURxfAVenKWKK6XFZcpthdMCovkxMW8CfCchzS5kvrn&#10;/c16SHjUCE9UnJVaD3uFhKYkLHMIcQQQcgI4oRWb5QMVAUPwII8CiGi1MQWTyH+cECAR2gAPHJnl&#10;HI98DPUptKqgUIAXzsqTn+shkUs+g+QoaoTrsp7G1uOYsU4YooBeyQLLyWPh0MGD4eihA+H8ZyfC&#10;RYHj0lltd/qkhTPnFQ5dsDcGfmYAYahIzgtUCgRPgMD1W6ij742iItlMPx2GhSwRHPhMmAMs+e5A&#10;tqTIQzk+e1jnwOA7AhL2QeGxHVW7FQJMuVQKfYBKdB6+a4MeLsMjktkKGbjx50gqSpVcuTauMGbS&#10;nr4kUS15KdjQ8sATkxwFN+zM/IA7l55wgMRVBk7oT06cLyoOHM+f8NzQ7pjczO5oriCARAxtBqQS&#10;cFKUBje57+8OYPCR8gAGBhY5cf8gdRBuwIRlbIvTRZVjx7Xr8WPjrAaTxDguzmSKCZDI/PodLrys&#10;ipwLjunO63CIILHPzGsZxvEcODg839NBxe9nQ5MKKIwFMiKYjOgz4QXgAmIAYmSKcCNJVuszo8hz&#10;HHry2neT9XOd/PYCrcMurajYlynbcT67Bu1r/wf7adv4XfnM8g2ELrVyfsuDyAhPAAItN9UCCU7v&#10;zl9uygOF0tBUbVNUSZ22rUvmqUwFIhEsBiD2F0jKysrMUDnVtSiSYp0vWlGoqi2y0KZA8KioVpiR&#10;ryenDCVyKftMyClAlXjCkp6/ODCFWuVyApy3RkDM1VPYxlol4YrjAA6DgDfbeuiTVLsqdPCErIcH&#10;FK55yON9b3iCX5RDow4qy0rkhA6hPDl1kaY8xXG4chmqBZWDCrEmXgGEFhmAwYu76G1MzQjjnfD5&#10;6JFDFqIAkcP79oTTnx4JF08dNYjFMVFQMxwDcNDKRM6HPAsdFOmd7BCkdedCkmj1UI9rB5wOGlSJ&#10;A8LUEvkSGRBMgUPQpEsBJfgV+p7kTUgmsw51w3oqkgEl3QJKpFYqFPoUah2QYfwUQNQnJ+yXU3X1&#10;NEux1ofO7uZAE+vMArH8kMzzFJ7IdImMs2Ms52Y1wwGx5Aa1p7v2sae7LcfBHCDmjAIAqgHjdZIk&#10;RnF+HNxDBkIQPwfbkyQ1FQAgbEr4gkWwOLhsHZ3StByH4tzRCQGJmbYxqCTXPqRzxG0w9jFlIqcD&#10;mEDOnBKz/f0Y8Vr8/OznMPLrdgefmCYZSquUIL0walPCQ34/AxzDbPBdtS0hlx1fRj8YqlKjogII&#10;ESgOqgRYifHdU8oprtM0/Z9wXQlAdJ2+XZdCG8XVJE0BSbmcEUevVWjCciCBwsDqNU9+BIgAimgx&#10;xAEcwIVkLMvqG4GKVAwgoZlUasRAInChRtIQcZCUlevmLNGNXuAAidOcPJqCz4YshTeXBZTTp05Z&#10;jiFbzkXCNB/JLjAUYnqa4hT0COZGr9HTubai1JyJ/jFlUjCWbM3JDuW0umh9S3NDKBZMUDc8gatL&#10;NKWVR9vxtM/V8S8LAuxPBz7qPHBC8hLUrpDoBGreRHvBQIfzk0glPMFMnXzuwxec4L08xw6Hwwf3&#10;hyP794b9u3eG8ycOhwsCxPHD+8OxQ/tsW46BAZzPBRfCGV6VQe0JOZczp/21pJYz0fXauLJSTKYy&#10;LHeTa/OEdeRymAKfPEGTUMh+E01p0YkgQY3kS9ERDtLdgHUkcwn1ykrz7HvSnE0eKXaQbKipDpWl&#10;+p31W9ZXFIc6HkpStzyEJma8DmNSTjAiaW/QEAgmZlALSGSe4n4jmpPhRFrvCViafHVTo0SGHTzu&#10;ZNzcOAKO4uEH8IggwfndifxJbze+jumfHQwODsIWN2AUVQnWxWhhMvaJzmfn7PfcCZWcQCDlrPbZ&#10;l+G4nNee4HatafjxPf3a3antvD2J6uljvW/vT3wfGN2+u441LBihsKYVAs7MKOwY6reC0B4Kwrr0&#10;vboT8OmzGZ3qbJlfX3cPU8DlU9SRj4LmvzkWrxnwGTxYpinmnxN4ZEDEvouOKZCUyZFLLSnKfLXU&#10;g6kMWabqaFAY09xcF5paagwmjc01Ns/UtgEkgocBxkCCQnGQECLx3htK5SsrAVNakZAbKS7NtbxI&#10;fqFAIniQYI2KBJBcTkBy4RLv4WWQIoUBciCe8jk4O1DRk5iQAEfDoXkC03yL09nwiIQLUgqZCVBa&#10;U9iG5lmr8SCnYSrE8xKch9xFllTJWTn6Zc1zXhwIxysvKzQVQh4C9UCLDqrBRmvTvra/FMwlOTlK&#10;5OQJLT91TBDZG/bs3hV27/okHNi3N5w8diicU3hz9NB+S7aeOiF1cp7xVj6zV2nwPU8rnOOa+G4o&#10;FArZYj6FJm/eJogaowaG+hIr/Rf4rONilg+KzbgqhEnkT+jrg5qxPkZaz+/HPPDkHOzL+rwc/Qc6&#10;ButtCogFoSpBt7ZK0Cgrso6GjBYHmCjQQ9EwrSxVSARsqbsp0X9NAZ+sQvM4YXSs1FTGk5scQJTO&#10;UY2wDUCwm9hucBw6nWSNT3VggZO6ARVudByJUdIFHFRLsh9ODDAcRg6PLgCTQISBftxRPB/Dsbhu&#10;gBKdCCdNmc7j+RV3XpvKyeL1GCjseNG5XQnFfXBYUyOmRAhV3KE5P8b542fr8xIBYtWlHM+vI4KE&#10;bSJQIkgiTOz3T377CBQzRoy37xmXJTDRPJBj3tZrv/jbcs4NdfUoj5jPIJTxZlzyHzFkiWAAEk0t&#10;tNpgdW7J54YGlAqA0TTZ3vMm5EykWmprZTX2zhtPyBLylITScj31yqQkgEmJQocC3dQJRAwqhUzl&#10;BILJZybtvRkVENDZzZOaZ8yRaGkhPOHNeibjc2jmpUo1xxyfVpncy2ftCUsIgEMQopBYJMwhdEHK&#10;U0XKZ0INA4ogQq7DQg3BiO2zL+N0DHIkR0vCCFp5CLtOnjhmA0ST12AZTkytyOHDB8MRqY4D+3aH&#10;Tz7ZEfbt3B5OHj0Qzp08Fi6cOaltjsjJ8sKlM6cEl8PhsxNHrHWpQOezZK8lYV2t0D+I8WUBCg7P&#10;wNaU9wMDciIohkIpC/I/hB4Wwkhx2FsECUf0OTdHYVGiYgjpysvYjhYe6m5QbT4mLZ+tO4KUBvUz&#10;QIM6mYZa/b+11dayRxM858DqasutG0Rnd4Nu4kYpHsFDyq3XnsAtCi/8RibMiGGNKQ5Nadqcmhuw&#10;JKgBhCe4tsXZ2MZlNTd2GiSmHCJMmBdM/HiyIRwHpcEgx2mI+DF9OVMLkQBI4hicwxzYHCgJNXDs&#10;fs9z4IwOigznTRzZwolujqll9pnv52qDfVjmHd4cZn4sd0xAwvkMGKaAcFZ9X66FEcwSGDgYunQe&#10;70Rn55bZ76JlKXDYuuQz2yQQsmV2LB2DdSxPzhGvJQKMZbwbnGtiucGR78ix7fsJJKYm6glJaLZF&#10;UaAyakOjoFCnzwaExABFBEdzSwKSlNWmIGM5lNR+UjfW4lMnqw01wESKxJRKjbfclFboxi7LN5iQ&#10;I8kv0pNPQKHFBsvJ4x3D3gLiCgPJT4c7rRcwSDbS4kEpOeDgyQwkGF2epzkJU6sslUMzz1OX/AeO&#10;yXoKxMid0LeFIjFe60kexZKnOseZz08qZAEMVLr6dXB+9sVxswWS1JiwtM4IIBSc2Qj12oblRwWR&#10;UwLMvj27wz7UyCfbw84d28LJAzvD50f2hs8+FThOHbeEMS/eKhfgzgsotO6Ul+SGaoUNlOSXCnD1&#10;CjsZGZ+XogOTYoUuJIOB47mz3mRtfYoEINRKjsGUCl9XFoCSa87RNsxb0lbfk2UoFboKEAqRJ6F5&#10;21qHyCPpt44FfuRSPEzMEjxyrXqZfBFN36jBzp6mMDrRaZ8Hhtr0QKnWjdceRiZ44rr6mJj28AWn&#10;5QkPJCYVDtEUS82GP325UR0SgIZ92JfPXYISOQ4Pa1ps6jkRl+tsRyVndxfAwLGT7aj+FUAwnDkV&#10;wgAewKXz4PTM40QWbggihGdUMZta0XVFx3IFoOObI0cn1PHs2tOQMPCY4/k0AiQ6LErHB1vW98Z5&#10;435cg6Y9Pcm2OHtipkakTLieLvue/l1QIUzNkvOZSmEeiAg2EUq8xcGmWmcKhWOnrimZygw0dixZ&#10;nCbzG1AN1TUODJQE4QqwIGRJK5Hq0GShDABJzFSJz69fTv+bTFUi000ESOrr61KtQKgSciXApKyi&#10;wCBSzJOQ1ppiKQkDCWpEN3gupeUMh+hynpHPuPFxZloleOKjEDyBqhtdZvkTTWNLDU9Wzw0IPHIS&#10;nsR52Ty9s+VIDIDk+QRzMH1mX6t6JV/C8eQwwIbmXUtAClRZOm9uNv1neGXoCXsLIPMYIRSAoojt&#10;0IG9Yb9UyDGpEQCyfcvmsGPblnBk365w8sj+cEpK5PzJI+GwQpsCAZFBrQmPLpz51CBGi0+Wvj8D&#10;UJ89fSJ8fkLLBSzUDuEKqoWkJ61CVOdmKwRkebGu3fMlnt+gZYsaFKvq1ffne9GCA2xcidAR0n8z&#10;fidgRn6FYRqoTQEeVMjS6kUOhvxJiVQLzeBem0LuqDjkaQpMAAvQawQifc2hqakujE8Tsnj3CVp9&#10;BqQYCBsIZTBaTobpZjFPeMNNCkTkAAIBsBkZ9RaYvkEHAXUe/ZoHIlRj0pRK1S4hjtWfyJHc0Wje&#10;RXWkwxsgBSwcHl6oxbxPBQ9qRuQ8qARajQAdx8M5SXCybQwdUA0GAXM434b9cbQIFv8e7njuqKgC&#10;LUMpJE93VxJaJ6jg8KgNpub8iePafnxmJHjgkagf60CneQ/l/Fx2vZr6oET8Lg4NriETJkCKc5C0&#10;NYDp+3ON/YQ2dq2JAbQIGk19XbdCG4EknSClj41Agqpo9PwH4QxTAEHFZlQfzLe0kTNJAyUa4Y1D&#10;xPMmdVIhdXU0GdeYEsEACcqkvEqxtUIbAIIawQCJ50tQI3q6YnJiwBFbMlAFJAy5+XmKXpBSMDBY&#10;SIITn5XiQMFI8tsTmBdg0ev2pOUvzskpUR84PVWmnyXJURQFtR68yvPiBepGGPjZE58XqLTV+S8J&#10;YoRSn3/GKyqOCyLHrbCMJ7lVxPLGPjk278A5+emRsHfPrnD8yMGwRxAhL/KJlMhOgeTYwX0e2ui8&#10;J48cCMdkvEEQ9XL6xFEpLFSNwKlrOq5Qh/5AhEwW0lDgZjDhHTufW80My9nGYMJvoOulmZvQx2pb&#10;pJ5snRQITo/D08KDQmMb1IlvQ1joPZ1ZTmuNtVoJRuSHCBFRJoRDAAhAGWj12UNGTYEu0BKUAK8B&#10;TeElhWGABKVAMnZk3KsorelXjkfZOUVu1Hv09rfJWVEMnsNwxdAZRicFI0EGZQAQeJEaAGIZ21Hc&#10;RTgDSFw9aL22oTrV4KNtbL2OZ+ojMRwIiESgRGUyIIUA5DKX48jmsDg/oMJxCSlMCeBwHoZZglbO&#10;ZgAwJ3THBgaMgUrepqNDSqlL1wUU7Lg6jrZBwfn7ZwRKGTA103KA0dmZnlrSFihpPRDhe3v4xvdn&#10;Ob+JK44uAKLz2HJN4zm5tvT3T0Ci745Zvkif+1JqxZdb+KXPGzLzHw4MBwOAiAYcWgSQtvaG0Cpj&#10;atbRYE19rkQiSNIAIkFr6qShVjCRKbTxGpNyhwj1I+XpkOaXQIKspi4CYODINH/GAixuWG5e1IaN&#10;P5IkHosVHpAvyb70uT1dudF5gnpnPsIfQiHUw2f2BKci9uL50+Zk5A5wKI6DcyHhLwkql5KaDsIj&#10;trGciADE+3U+O83b/2hRkaPL+Y8dPWTQQons270z7BFA9uzaGXYR0ggiWzZ9HE4ePyQ1cjCcOLhb&#10;KuSIwp6dgsoxy6OcP0f+w9+lc+L4cUu2njx+VJ+B3OeWczl6+ICBirDKQzhekn7C+wUl10meJ0vK&#10;id/HOhyWeHNtKYV3AkSpfqfaaoaM9FYcwkRavwrl/OROKspyZa44KshnSdnRM7myvEjLmRbrt6am&#10;ptCsmlA1ycnYf2KJaamT0nxTLo0KnUcU8gATVAUqYXquXzczHTmlLuTcdPjs7vXS9KFRLyIjJDEg&#10;yAhdmLfEqmxghCl9RHAs9iPvkbS6yFmYAicUTlQinkMBComcl9MZUABFAhTmDSQyz5GQv+DcyRMf&#10;R9R1oAhQBvZE174W8gCpBCAxrLB1MqYAqL2jLRlKQxDRMSx5quPaO2cASzd5HZK/Ao22scSwgULb&#10;GmTYxy0FkuTaIkRSoQ3Lku/nsAN6Wsd2QMWuU78B3z0JNS2v05+GIdcdVQgKxl7bmYRbG6zlRc6O&#10;oTAAhSkPQaF/pFEg8ZxJW0e9rNGsvdOtrdPB0juQnm9pIwRSKKT9MaDS2Khwp6HBQhtvAfIak7IK&#10;gURhDaFNUUmiSJKwhnlabwhrCFu83oOqTm+xYIoi4UlHWT+OY1JdoEB5WIuFwINz0bmNMIP5rAu0&#10;SjD+6hlbTz6E7QljsizPQgsH/WM8/+F5EVqLkqZclssxUQknPj0qpz9oysTyDFpXKefhPTgXBKjD&#10;hw5aPmTPzk8U0myVItkSPhFEtm7+OOzcviWcOrArnD64Kxw5tDecPnbAmoT37NquqcKgo/vCp8cE&#10;mU+PCVbUn6CYeNPgSdvuDK0/2u+zUzQnHzKAoWZOfXpYvwV5H29FArTkhghhGBbBcxxAggQq+Qzv&#10;NuAJZB9GgZYsAIqisGQy6kLG7wG0TbGYaqFp2UNC5skpWbEeYVMBNTokeHUefbZuBoJLaXFOGB6j&#10;30qPQhHd9AIGlZSd3U2hf0hgMWUiGd7brJvcYdDR1ZwBAHdebGgUZxFQBCS2tXBmCJi06nOrfTb1&#10;AZCkdihGw8Fc2QAWnD7DtAwnIsmLmgAiOI8pJYCS5HPYzlRFAipzZlMGXKMfn/1o0o6JUEILc1bN&#10;oyhcZdBsjUJKQg87hisUG4YDNaJjMgU2TE1xZBj7cH6O6arDYRK/pwHDIJJ8b31PronrNMCwfYYi&#10;saZnGfUvANGSv9rHIGK5FAcJvwWASYU2bZ31KadvkaroG2wRENLLWjukRKQ8yMADmL6hJgNGR1dj&#10;GJtuM2XSO9hkN4KHPDVaL4AIQC1tCUioP2mUWmmus1CnqYXm4vJQVc2QikWmTIpLabnxHElUJhEk&#10;VkeSLRBcPmMvEyfhyhisPO14rwyGwyDjTUUIPNlZFIfR5PuZHF/7XnRgmLPwHmE5/7mzVJF6QhbH&#10;vwRgLnmzKAqG3MvlSxR/aZnggpMwGBLOjYIgnOGdw9SflOv6i6RwgA19Z05IKQASlAigOHJov0Ia&#10;ciObw5aPPwxHDu4NB3duDccP7A0n9+8IpxS6bBNg9uzcEQ4d2B12bN+q/fcIJnvD/r2fmCLx0e4F&#10;NYH0kGBy6MAe+x4nPz2k66c1i1DKC+BOHD+sbaWwBFGHKsoNKAMHSul9CAaUGO87psWmrERTGbmQ&#10;Sn2uUMjJMAWeD8kWELJDVXmutcowjIP1zUnekQw4UDf8DhhdDlA25VKbnMe6H8iKpYT6B1stEds/&#10;xL1Wp3uuWQ7RrOUKS3TTDgyjKHw4BJaT/yCxiuOOjHPj8mR2xULh2+AIT24pFsFmYAQH8+0HgIr2&#10;5TjDgs74tCsKYGAhgo6TAgsg4dwChnfgQ7r7MvtsioTiuB5dE47nTss1AbMIE45nKkDGuSwpieHM&#10;ODXqBADI8ZlG53dwoDx8TB8Ld1AkKBP7HVAobO/7mNqQ2TYKbbgGA5sZIHNjGyBly+x7okQS0Mjs&#10;GhOwoFgiQNepEn4HtgMiAoopLk1ZhyKhRWcDQwIYNOTsKJLu3iapjQb9uQKDlg9IlXRIfQyOtAoU&#10;1brgxtAlY5uhsRaDDIqku68p9A41aBvCIxSOwNFOkq3Bjo+k7ewGTFWhZ7A+NDRXhNoGmn91g+mG&#10;LTGQ5KaVSdJyQz8bIBJhcjHLDQVSU1EipVOnm7s0VOqmZhR2UxICAKEI2+AoVgGqZTgReQMGf475&#10;APIaF8+dsm0oR794/qSWn9X+jElCbuSk14dYXuWUHPpTa6bFqFDlfBS0ZQtWp04elfMfMLVAnuXo&#10;kcPh4P5dYeuWjWGj4LFJtvnjD8LWjR+Ek4LE0d3bwv7dO8LpI4LJ4X1h+/bN2n53OLR/T9gtZXLk&#10;0C6FL5qXkjmhEOhTqZZ9gsqh/XutsA1okKMhn8L5jh85EE6dYPlhq0exUEvhEeEd35H8CGBFHQBW&#10;y2fQRC5lR+tLtuDLZwr2qB8hkQ0MAMtlwRm4ElJ61avnTMiBxPJ8cioYypBm4jKFQYQ99OOhN7I1&#10;JSssosakWuHU0JgeRLp/OrpRu9xP5AxQIrSqNCdKpEU3scMB1TE6yU2Mg8nhBA8efB2dvi3GtoAo&#10;tuJgAGZ0sjNMz5PQ7ZEywQk6FWIh2XEydxQzLcehMHe+TJA4ZGy9HNaTrOzvMMHBzVl1HHPixFnj&#10;saKTmyrR059tPcEKiABeq4c6mAHEj8nUFAjqRd/FoGHGcdg3WcZ16HP6XA6MXoNVvJZkasb3BRBc&#10;k183EGFqCox5u/ZkuRSITe37+zauSBTatLTXhIFR/QlSHF29lDbTxV9QEEjIf7R11oXBsSb9Ofrj&#10;ehu1vC709Htow7JuLUOl9Agkg6ONpkbaOr3epF3gYBiCFi1rklohF9M7yPrq0NVfFarrFF8nADGY&#10;yOhrA0hicVp2rp6oshwpE6ByUU99lAlJ12KpkALd4EUk/2QAgvwBznJejmOhjADC05qcA5+teReF&#10;om2BzfmzlKOjSgQeS1CSXyDs0Tl1bEB0QcdCqdCMa7kJAQS1ceTwATnsUamQT8OB/fvC7t07FXad&#10;svqPfXv3GDx2KIT56MP3Ze+FTRs/DFs3fRx2bN0c9kqdnBY8Th+m6dfzIzu2fWxhDcdCuRw9tDsc&#10;3PdJ2KmwCIgQwhw+uM9hIXj4vKBFsljwOn5UsBHgUFentdxVylGDHd8zL4embw9vrBpYKoLR7PMU&#10;khDGEJ6QOKVFCrACHgMHMJGaIHSxOhRCoyKpERmhEEqG5cUFdPYjF+XrmAItYBPL8S1xq3keSENj&#10;lNPXal6qo7chdPc36L7SvdQPQBhpT/fhAE5C2TvTZlMkKBccinJ84NEnhcPIe8yTvGU/FDLDBoyM&#10;CyxDqBFaUTrDqMIbYEPSlp7AgIanMOrG6k4MJO5ULMMB2T+GNClHMgfDQd2h083ICSRSzooBmiS8&#10;0GeOwzbmxOxLaKLjxNwHgOqRxTyM50ZQJUDRt43GOpSQf06ux67Lr4Up54yQywQJwIkgiddllnw/&#10;AwXKI4FGNE+2Jsv4XaRMNrR11IbBceQjQPCcyOBoUxiZbLXQhNBmQIAYHm8xIHT1CQTtugnGUSkt&#10;YXhCEnIE0EjJdKFqqkOrwhv27egRTLoEDd0khDyMO9I/XBvq6stCZ1+lFEtpCiAoEgNJ0t+mQJI5&#10;1pIwpICDhMI0KZLLAoCcw4YOyNZ2eoLyRKU2xF8bodDnokIVgQM4MOUJTOsGCdW8bBzKIWMtDYIQ&#10;cAEyhD9ZCp9ckZy2xOVpOSovLT96+HA4Rnm7whSc/aDCi3379oQ9AsjePbsVumwPe6UwduzYatDY&#10;IYWxdcum8O47b4UPP3g3fPzhB2HjR1ouhXJaDr9/9yfh8J4dBoRPtm7UMXaE/bJPtm8Ku3dus/CH&#10;Y1NvcoRQRupm395dBgzA+KnCF3IiwOKETY/rWAdsHaDh+wAawi8A50oLQJy35m1atC6cEzz1u6HW&#10;AAm1OYRy/C40sRMGEU4xTxUtVbIUApKvAjq0TtEkjiohb8I8YQzNxJ6LoZzey++paiXZ3tRcZQq3&#10;q7dOzo+ardd9woh8dVrGGDiNFvZ0WfiCxMeBAEudwMLTGuDwsjSpYz3IUMzAhnDGFYhMMOIcJHOH&#10;x3qkSAgpFFJNOjwYGGl6rteWmWl/gGEQARK0BMkJWYbzomJiky9Oa86ZOLOZKQGcVY7X5+Xj1gdG&#10;x8OJbV3iwN78m3bomMNgO1cgDiZTJMmxHZwAZf05fRsHToRMhFsKJjLCm3g+M4NKAkRdC9/ZLAFJ&#10;CioygBNDHYMMYEk+21S2ARVCiNIpkAwBCxKugsvYjOZb67S8wUAxONZggx11D9SZUukfbgwjU81h&#10;eLLZwp++4XoBhzwJRWt1pkZouenuF1Q6anRMhTmDVfrzBRIGNxqoVmjj+ZHSMgrSHCTWgmMJVxQJ&#10;EEnM6kkoTAMkurGlGEiK0vrAE5ab+NwZBh4SDGgm/tz7uNCyQs7grNaRW7FWDTnaZyflXORJrCn5&#10;tCVM2f/SuZMCCceQqjnzqZzyM3vK0/wKREiuUhdySDChKXffXqmGA/vD9m1bw66dn4QtgsRmQWTj&#10;xx+FzZs+Cu+8/Vb46KP3BRKpkvffDe8LKkcO7A7HtP/hPdvD4X07w2F93ibg7Nm1TbZVamSTgAI8&#10;doR9AtPePZ8IYuRZDtr8qROHdb3HrbkYAxr0JmYKOM5+/qmFNHyfM6cZ34ROg1JkUls5gggJZAvp&#10;UCr6rbzmRcrNCvSk+i56wpU3F8Y+ROcFHMZisWI+bWvrNc80SyER7+ixbfUZOLHtOU3pB9TQpP+7&#10;XwphUM4/LAfnXtL9RtiLuiVnxpCcrZ31pkoIr3H8EYbytDyIA6W3T2GO7jt/MNVL3bpiJk/CepK1&#10;wIRwCLAAI9tPymR0ihJ5HpgtelB6UzFFb7QIsa2HRe5s1LEQXtkTW8rFIDPszodjRUeMTppyXpbj&#10;dHIwCteiszk0/NhxG1MIcZ51BhJ3WkBiasRCjggKoJEBEqbJPMvsWiI4MiGSzLOtnc8A4ue175MA&#10;JC73+QQicWrmELFWHQDCZx3DQdITNgyONepP0482QNhC64tAYeFJdegZQHZKbWib7n4t66rU0wK1&#10;UWPbjUwpvJFaGZlsMjAMTUiqtkuRtPMHex+c1s5KQQT1UaHj1QgwlaZMWjuoJ/EhBDCHiIOEhKsP&#10;bgQ8pEYSmFxOwptLUiQYRVbE47QS2NimpibO6in6uZ6o3OgkS318VkrpedLS9Iv89n4n9LNJhzI0&#10;laJgbLvcS+aUNON+epwWkn0GDNTI/n17DSCogz17ZFIWn2zfZupj48cfhE2CCOEM8x8IHqiTD959&#10;O3zwzpthm+aP7d0edm3bGD49IIjs2x3279gUtgtA+wWW7Vs3Kfz5UMfbrM+bBautYb/Ow/kPKMyh&#10;VccBslfXdtA6AAK5z62n8VEtJ7xhnJMDgsgxC71QI5+f/lTq5VN9v7OW77ks1UUrDA7vQPDfz/oe&#10;GSTcmAcI2fr9+L2Aik1p3Urgcflylr0pkHX8J9TZWNJa26A06xpLpSBI0KM66i0ERvmiWHsGtEwP&#10;GkCCOm5oqjQ1OzIpJ+lvM1VBGM1+HQIKubguAYiEP9DhXrWkre43Wm+s2EzA6QFcA80GGVqHBqSe&#10;PWzyIUAJh6hl6VOY403FnoPpHyLskfMpVIogIQ/DaGn+BKd1yJ2Lwjcb/EgOnmpu1vpYGYqTuUPi&#10;1DRXp0Hizu0AseX6HNWBJ2c5drKe7WUeuiRgSMHLt8HJ4zamVJJ18TwY38XOnxwzntvmk88pcPAd&#10;My1ZbqFeBIlCmvg9N6AiAEm/hSZ1AkBSdKYQpa2rSsqkWUpFMWev4NFVoeVlobHZ/+xWgaVvuC4M&#10;T+nJMlijP4kWHlpqKkyGMu3srRY8qnTcMgNJbUNpqK4tDk1tmtY5RKwZOKknASjegc9BghIxoCi8&#10;ASrkS1AlGLKa5keertRSoDBIOuI0yHbUCXUX1HXgPNR1WLiipzD1KJSkMzUn0hOb1g3WoVj8xeNS&#10;IgppDh7YZ/kQwoa9e3aG3QLHLqmRbVu3KJzZGrZsFgi2bRYwPtKyjVIhb1oo8z7wEEjefuuN8JHm&#10;35Ma2bP143CAsGX/nnBU6uLkvm1hnwCySaqFsGi71MjGj94Ln2z7KOz+ZJOOvyUFjwP76Oi3w1qA&#10;PhU89gtm1KIc1LGOWb7muNbts2QrTccnBRZyJzHxSm6HkO+clBY1JufPospOmgrhN7Bmb4GFDozA&#10;wMdVyQCNTRMTKACHKRJMny/omEzJq6AQAUmd/m9GzOvoIokvIOi+IDwengAEtaFvhBwaiqTRHjAU&#10;SDY166E01moOjAru6HbwoI77UCQKhQiJenj4MY6w7llTFOTxTL20KHRBiaBUUCFNdr/y3mgAMsA6&#10;A0e71A35FxSJjquQx5SIIGJgSJwQULGNNUfLQQGD5z1cFXAcWldwXHNWcgjkFuSYHMO6BMgZ3fk8&#10;L+IOz3HcgYGHb+/zFKSZktH2tjzD2X/m+GyjzxEcrlqA188/23aaTx3rZ+bHSgEEi2BJYMI2ESRA&#10;hBzThh5RnXADoHQoHOmUbGy2OhCFIwLJ0ISHLe3dAkt3RWhqpZNfuRQGY7tWGWD6hrRtp+SrbhDr&#10;2NdcK+BoKlgAEfbpGkCVlFuCtbK6MNQ3lYSqWodIVU2RgaSQpsakCZhkKzmSfIU4DhOUicPEwxve&#10;eFeoJyA3LE+/s1Ib5D4ISyihpy8OLTTYaakMb6UhB8CySxdOahkKRuA4e8qTrFlARACxFpkDgsch&#10;UySH5JwokANy2P37aFERTHbuEDQ2K5zZrhBG4cymj1MK5MMP3g4fS5G8q7AGiLzzlsCi5e+8/UbY&#10;+4n2kRo5umtL2Lt9k8KO02GTQqCtm95XSPOxlAjJ2fcErG0KociPbAm7Ptka9irsASTbBSrUCK03&#10;gIR8yfFjhwx0Rw/tFVT2hjNnTlg4RosOwKGuxaAqmJ79/Gg4q7CIcI5kMqEfIEGBGUgJW/Q7OUC8&#10;IjaqkAgUpigQrxamNYxWIP2uUnLAg6EorYUnP9fuiwY9eCgNaGyuMgXR3FoV+keS/JkUbnd/ve4H&#10;BszSfdfq1dD9CqdpzbGSBMGDfWgEQAl3dNfJuT3Zz/3X1CpFIyCgqn3qrT59ejgSQtGQ0K5j9Q15&#10;YpbQiYSrhwUOCFQM/YMAUo8A1NGV9MkhnKAhYYR6FlQOBXIoGpqbXRX0Sa2Qwxgw1eIqBqeNkKHj&#10;YHRGgODO7TAxh85wanN4AYTt2D6qn5edGWOMEabsZ+ezff28plgSkPhnpvQPclj4sdPnjWbLXwbJ&#10;S8a1GUAU0sSakw2okOFJQhT9SPpzuqUqWMaToaNHf5A+949ISuqG6OyrCu09qAupE0GFJ0hja7H+&#10;JJpyC/VEkCLRzcC+NfVFujmKFfKQZC2zxGqrVEltfXGori8QZMo8P1IuqLR4UZqHNYDkso3dCkRI&#10;vK7LlQgmJFzPXTgdKivKzEEoXz9iiVAfkf3YMZKPx8KJE16+HusraF2hzsOTqvTMldS/RBJWiuUU&#10;T++j1l+GJ/enOpaFE4LHwYMCidTDLsEDRfDJJ9vk0Jvl9FsVzmxOIOLhzHvvvhU+lrp4/713w5tv&#10;vB7eeuNP4cN33wlvvv7H8PH7b9v4I5s+fs+adI/rPPt2ChxSLzukVLYbSMivvK+wRqCxUOcjKZVP&#10;7Lx2bp3zwL6d4chBqmTJo+wJh2SU1ZPn2aNtTh4/KNjsN0WCGkFRkQsi2Qw4zn4OYI4IpoR3qIiz&#10;wYakpLXGYKCQRYDwimD9/gIFYPB1hC9Jy44+05JDQRuhDNsyVi3v2qG2pq6GPFiZ7hnBQaBAmXBv&#10;kRPp7Pdwt7XTVSshDQ8sgFHXIAWjBxfdKCiAJGfXL+WCimjvqjHI9A01yKFJzPo+JGtJ1JKH6RkQ&#10;OLo89EFp8HBr66wVDOTU2qdHIEFxAAoUDDChRYjjA55OKSBUDE3MhEoADPiQK4mqxZukPaQhROrR&#10;vq5aOqTwuzVPiwqfEzWQaYmD2zSCJMNQI6nPiXOnABIdOmOe7TgWidcIDmtFyjiHnUfbxnDLFEU8&#10;ZjSOBVC0beo8WLIOA3LkS7xozyHCmDEbmtqKw8g0f0y9wpMG/eAMBYCaqBQgvCZkcExPgR6piv7q&#10;0NHLcv7sYvsDAUmLPXVKBA09NZLm3qr6vFBZW6D9qrSPrwc8qJSK6jw9RVjmMGloK7BxW8mReEFa&#10;lkCUJ4BIkSTNwFGRWK4k56yBhKcgTbfeJKsnsIBhAJGdEkTIbTDPetZZ71yBxKanKW9nJHee3g6b&#10;43Ku40elRg57HgQHBCQUldFfBpBs27bFmmMBCAlWkqiENB9KRVg4I4B8+AHg+JPZO2+9Ht740x9t&#10;nmToHimOrRs/DHt2bg1HFLoclrJ4T0pll9TJls3vh61bN1m9yY6tH4Z9u7fqHBsNGLTkABFCncMH&#10;UB4Cm2Bk+ZODJHz32vUfEfROHGNcE8FUYQ+JWcIdoEmuBLDQEgVkSCTTNExSllwTvXrpg+MVqj4c&#10;I60tKJBCKRbrn6PlNtBRUgbP0IvWPEwpvD4T2lA3QhK8qooHTLG10NU3MnxnqSnVxpZy3Wu1oaau&#10;KLR0VNpn5gmlqS8iGd+s+69O+7TzypO2GlMnJP1bOqp0PzYKFIRHFLRV2zJgQZMv4RMPvzbyLn0N&#10;lo8hrGmiBsrUN6093rwMKAaGyanQXMybH70eCnVCJ0OK4mgpAUZD49SmaJtO+Ypg5eEPasNbfcit&#10;kG9h2mXvFxJEBBbCCk/oyrEtV5K2mFcZHHXnpRk4BZDE8TMdms8Y9SzWLGufXeFwfDODiBeycew0&#10;FDwpaiYQoCZipS6f43TdOV8CDdtQhMa+Nk4Mgy8xzCMgoVWlQ/KQpClSk7qSZslLHL1V8/andpQI&#10;CCiUKj0daHHRNgJCTX2JbgLyHWWaz9e2ZbausaUiVNXlKnTJ17GrQvdgpUvcljItzxNItG1joYU6&#10;lVWF2t9L5QFJflJD0qhlTGNhWgxrmJInuajwhApPch8nBY3TJ+klS1hCSTmJRRKlUijHjoWjmjJi&#10;u4FF2x7XFOWBscxUjEIYlMjBA1Ig+z0nQgsJ8Ni/d481wVITQjKU3EhUIth7Uhzvvfu2NfN+8P77&#10;liN5Q+B4W4B4V/PvvP6H8L6mewWF7Zs+CAe2f2Tl8vt3btNxNykMes+afz/Z/rHUydsCyQdh6+aP&#10;BI2NYcvG9y1HwnbbtGzbFoU2utbjxw7qWj52taJwiabjk4IGBXGH9u+08Ic+OyRe2Z6Bp8khkfe5&#10;cO6EqReA+rnUCSrNK1jpWOc1IbzsnD45ZWUlwauGfewW72NTZD17a2sqbXBohmisqqyw3EiOVAlj&#10;2VJ4xhglNbUlUiAVcnapUt0zjS0CR2uJVIMeWC2lug/K9LlM94BCm26gwng4euDo/uMhRijTaJ1A&#10;dYxWmoepa6q3kKZdirlR6qa53TudtlMcKSenfKFdqhlwEKK36cFHvVOvHpS0UJL4JYlLIRvgAVJA&#10;gipta05WeINCGpnAUduTcgeKxWhtoo+ZwiSFNg4DAWMApUQymMpwalk81LHR7QWZjm6mQMIBAlys&#10;NcgSta4YDCQZlbGW5E2WR4DE8GP9vKsRUx8JTAAJioR1EQBAw+GRnie3kZom86gN1ts0AzC+XVI+&#10;L4i4+TuAGMltAwnQ/lFaZHhSSGq28Sc1CArkN8ot494pFYISwfEJY9q7KvTH844a3RyCTHtPWahv&#10;VijTXKgbpDbUNelGq84JlTUFAkKRJKZUTK8gopuquq4gVFTpJqvN076oE8KcwlDEEIcV1JFc1vxl&#10;rc8NeQJJcZli7Yx6EmDizcCf27CGVI/S7wVlQa9bYEJzL3BxkHiYw3LCHGpCUCM4ER3i2A6YEBoc&#10;0tM8tswAkL10tpMSARzUhJBYBSQff/RhKpz5+KMPwntSIUzffcdh8tYbrwkir5sKecvsj2Hbxg/C&#10;oR0fh90KVfZsej/s2/Zh2C2V8b5CIUrjgYG12AgUuwSUHVu1ze7Ngsy7gs7mcGDv9sDQA5TXU2NC&#10;7QkQObB/txTHXsFGYY6UB0bB2pFDuy0EOvMZ+Z794YjU1WktP6wpY5wQ3vB7EO6cPqHQTzBlOElG&#10;MSM0KRcMGEaSAZIoha+iU56VzWuqbWoEkOpKhaq1VdrOwWJFaoUFAoyWaVvA0iBVwcvgm1qlRjqK&#10;rec3IW5JWY4pWR5O9U0Ke2nZQ61oO5QqeRUgAXiACB09rXtFa0XoGaqR83qOBUixDeEQRZBD1ET1&#10;kTPxlkPKGXjxW89go4U1FFRSRUsNFFOgwrnZBuUCSFAdhEKoDpqJaTGijorjdUgJcR1UoRJ2EQah&#10;OABXh5RIt3wHuGC08FB4R2uS5Sl6HSTkWazkX05Pj2TCH4OSnJ8cj/UZMoAACeBC6brnJvqtNkVm&#10;sHkJKDGUSZK0BoIEBigJ+s2MKezyUdiieb8imwoWgCJTtUR40Jxt48/y2ZQIAPGphTadfdWhb0Q/&#10;mv4cngL8gEhKkqEtncWhtatEN4JuAkGkuV3LkqZcWm+a7IkiWCi8aWjWE6ws1yDCzVCNQmkqCDVa&#10;X9NQKHlbJjiwrFhAKdD6PAFIikTqpLmjKJRV5mvbPAtpisuyDTQMcBQViVe5RpCQcFW8f+5sOBlD&#10;FgtVqDyVEhE8DBCfSqGgTCT5GbUMmNAaw7qTAg/ztMoc0lOcZCoJVhKpKBFCmT2a0uV/ixyd6XZT&#10;IglINm+0nAgJ1fffeye89SZJ1Tc8L6Jw5k9//F14W0B5n2WCyc6P3wmfUGPy8Xthx8b3wj59PipH&#10;3775Qx3nXakR1M7G8OH771jP4G2b3jaF8v67b0iVeJhDiIMK2bVrq1XCEnLR34Y+OYQ4Jz+Vitq9&#10;XTDUdzm8VyDZYxWunx4lX3JEgCV0229FbJ+dRrkdCxTekUAlFCQcoSXM3otj1amELD6CXInUCOvt&#10;fcexB3EJRm9gis8YXJpitMJQJ6UChHg/MyUD5MdIqvN/02LXqPusqDTbVEpFdaHCnxKDDGEN906j&#10;lCtgsLDHErTVBiDUMdv0DOl+HdQDr0chi0Igcin12p6e7BRKEoJ3SglTy0QvcyDUNySY8PbIIbp/&#10;UGAJCFAg1K1QFUsNFC1DhEJ1evjRZwx1ItC0ESI1a12d/KTezuP9zZrkuNq3G6VSb+EM29GTmXCI&#10;Yjg7tpQPSdvY0kP/IXIzKJYIkTErmENNtCqEc0US11HDQgdAQigA4bmZdhtV3sIOLWNK+X5UNyxL&#10;KYoMo4OkAcIg4WYKhXlNAYX3r2EZ0OC9Pw4QA4mM0eljboR5Xsq1oaOv3HIgpjS6qwUIVIj+GOLT&#10;Hv5cBh8qdpBIffB0sWY6KZAGhTUoh1oBo1Eg6ej1/EdljeJjKQ8gUlGTYyqks79MUy0XRMoq87RP&#10;vm4aVEyRKZJi3ZyEQzUNktYVOZZjKdbNVlR6yUOb3DRIGFX+wkUfhxWQUC4PFBgU+phCmWhHjx61&#10;cUYYTezSeR+xDBmPYuFpDGSOWDgjJcITXs7JMIg7P9kh2y7H3W5qZPt2ObDUwLYtqJAPLY9BboQW&#10;GsIYwhqmb735WnjtT38Mb7z2h/Dma380JfKO7I9/+L0g8mHYsenDcHDHZoeAPh+Q0tijkIXWHnIi&#10;dNQjWbtdsCIZu3P7h9YC5JBhGYpF6mX3DoUt+yzc2rOb1h2Hxn6BibzJTl3vp8cO2XmOCjLUn6Cu&#10;yNF8KojQlHzuc/1GCt8+o87kM4ZA+CzQ/4ghFKsrpB5lgIJBnHOzFa6gRGSM1FbD2wa0XS1vGZAx&#10;lIANgi0FwtCLdbyoS6FqhbatlOK0B0ZNoYDAPVQk5y4MJeV5oa2nItDXql3TJsGmUfdVa2eJQaOq&#10;rtCA0NSk0EUwqZaaJYnfqW2tuVgPQOpQWvRQQ0kAHpKsQ2M0C1OvxJjBDiRAQ5hDIRwJXRoRRiYV&#10;4nQotOmmhoUQhzCIF7fpPsbxdXyUCMBoFXD8ndX1djxCflqhXI20aj3gojCuNQxPeEsQ+6JE+oYE&#10;iwGUi4dCvKSLcIr8SGZOY2hMKkX7EWJRTWsQ0TYUx3m44i1IHCMqEN5DHJuW6WQY30sMQJiyTQxR&#10;yJEwT69r+hs5WBwgLE8DhXFXWOZQYbm9IhX1IWMs2ThPaDOz4C/+2tChkKN3uFpGLEkVqm6OhgIH&#10;SZ9uBN0AFI41yOmJbesaBRPFsI1tuskEiPLqbGt14ThIViBRU68brl4St7FQ+yvEqc3RsSSTKy5b&#10;yFNdV2Rqhfm6Jt1gXVS46ilXmmvH5WnV0KIno8IaLCefHEmSJ8k5b02/5y4Q39Op7vPAoM0nBBLy&#10;JdSTWHd7EosCywVBhsGJqLDkRqdLPMlDRlujeZdqURKVUYVQrbpn705zakreAQlQ2bTxYymTjeFj&#10;OT1l7h+8/54pkdg68+YbCmEEkj/+4XemRt7Ssne07De/+g+rEdmi0GaH4LFv03sGkF0CwgHBa8tH&#10;70qBvK/zfGxJWlpwPMRRCLRru87ztsEBgGzSMbYDIMY42bNDQNuoKcMUbJYqoWBtpymUrbpOCtOA&#10;DUqEpCs1KtSUkA86KOjQBEwvZYrurIxevxdAsddLoEpk5EeYr5KaoOMeCVlG368qZ5Q0OuPpP1RI&#10;w3isFVU5oUCKpEZhDSPz+0DPRXLMQrtvaI1jsG9Awn9eUpZnLTZ00qypL9b9R6JVyqS92EBTbYl6&#10;WgDJvwEX3Xdy4hYpZBoEeGc0xY2AhFCjtrHIwh1aGGl5JMFbW1cqqNTpWKWmPnoU1hD6NLZ6s7MV&#10;WCqUobWHpC7nQpGzbUt7peDTbKE+uRNyh4CIfA3jEFu+RGqFnAmKCUVCs/TQBA4PXCjnp0wfCDQZ&#10;rMi3WELXWoFIwtL/pyNMzhCyOIBYZ8MfGFS8ValHULHWI1qMFL6gOBgCgdeHDo/h9P5SK1SMWQIa&#10;tjOIWJ7EgTM2JRgIEq5WXIUAkggTS6YCENSJ1Ii/7sIHdorhTBokvHtZikSqZEN7T6mpBdr1Wzur&#10;jNZAgyw6f3qTrLwqTz9+oZ4aKBPFxU3kNyRhm3Wz6QZqFQgaWrSPwhmeNGWVuaZKaBJGYfDSb9RG&#10;ZZ2kchnvrckTTPJMrVTU6Ibq1v5tqBEHSVM7T6wsO0+xts/JuxhyZTm5F6yG5NzFU+HsefqPUNou&#10;BxBQTp4ggUgFp7fKeIHaqZAj2Z4loxMarQ60RFB0RmJ1375dVhdCWEDoQl2GJVS3UVG63aYsJ4zZ&#10;LDVBHgSgkFwFJIQz777zRnj7LdTI6+E3v/5V+P3vfxveIEeikOaPv/t1eE1goaWGPMh777wZtn74&#10;dti59SPLVXyi437w3ps6x2bB6X2FMW+GP/3+d1In7wkCuwWYj8IHKBQBY+eOjy1/Amh2kSM5QNi1&#10;Scu3Wiizm/L6nTssRNutEIh8z/EjDDXAoEkUr+0SXAALuaD9UiIHBeFPFQId0u/F2/+OC7zHrbsB&#10;oQoJUx8/hL402QpppDBkAILhACwMKmTQI2/q5f+kAyBjkNAsbx31CnP0YCo1xUmTfkWV/lvdT438&#10;vwIJKteWK7ylvgjoEBqzHYl38nONLSRrFZ7oAWYFkZQRCACd5EH6pFbaUD9+r7ULTITogKRN8xRE&#10;UpdiIJEKoJaE4kryFm2d3ipEuEIrDfUqNFWjbmiORnl0CgwAgTCFROrIZLMg4+toNaJcn+WoD5K/&#10;KCQStYRCDg+akSmIU0gy1CzH67BtqZylyRiHd5XSbklaC7e03voMdVGWT/MxzcsMM+DhkSkSAQKI&#10;AAcUxjAdEYeSYxpI6IgnUCWAcJXiuRUDCJYoEoz1KBaDioU1AhTgkHlvZ4GL0MZCGd5iCEx6NeVl&#10;5P32BsUNbV2loaOvxGCCkRsh5GhqJ/ehp4n+dEISWlHK9YfzdKmqy5aT54bqBp4yuYKAgKFQhD8T&#10;2FhuRKqmRqqkvqXQ8izF5dSG6IYUPHgtZ2mFbkLN1zTmGrAAU1llth0T+BSVXhTQChTWZEmFkGhl&#10;/NaLnhuRGkGRkBMhnCHpesb60XjYkgph9Jn4nmKqOFYpAxhdvnzRytsPyZnpH8PTeu/uXaZCaNpF&#10;eZBYpeCMqlXvNyM1IpBslBHSoEbeeP01s3fefj28plDmd7/9tRTJb8Prf/pD+O2v/zP8QZ8/fE/g&#10;EJD2kaxNWm12fPxu2LlZ6kSwek8gOrB3k47/nkKnj8Lbb/4hfPzB65p/14rYSMZS+bpF+6FaqFHh&#10;2lBQlNHv0jw1LtSPAA1UCSGZhTv7d+p7kYTdYy05JJQ/PUZCdr+13pw7c8KStidP0nN4ny2jOZ2a&#10;Eh8aIFcQuRQq6QslKKAwaIlh/JcKhm6orJBa0WcSr7XFCk8F/iIpFoU9dITkPcL1Cn+bO8mf8b/n&#10;62ElOOjeonS+vLLA6oQACQlX+l6RT+MhVMKIalU8oGgdVDglVdLZTwtNqUKhpNakh7FtyrU/KocH&#10;WYlUB0qFqmxKDRR+NaBwBLOWOjknYU9SFyXl3dBEWERLJEOAKuwSREjsElIRvpCfYRl1LPQLGp5w&#10;9ULOhVYdIEKY1UHRm9STQ0UhUrOAQhNwb4MpF+BC4pYKXAYA4zNqhMTn8FinlI1gI2U0OtkuUJFr&#10;IQwiP6LQRiEPoU17hwAoOFgdhxzbB4BykFDTQk9mK4gTZMihWO7EzGHCO5KBh+dCeIm4J1XZr1+f&#10;2SauJ/ThXLzwa2LG36ZICMWrQmihASAolbHJ/jA7PxKmZgfDBpyc4q+uflpm9MPqT29o1R8ulVFR&#10;Q/JUN0Orng5N+fYHE7pU1GaH4oosASXHAEG+g/ClrDIn9AzRzEuTLi03UhiCUlu3bjopj8IS3ZRa&#10;Vq7jVglOKBMSrCiSGqmPEh2rrjk3lCgEKipVvM5TjuETyZGQbCWsofr00mkpklP2agoG+2EEMKYM&#10;tOwS3aeok0tSH8T/vMYzjkNy6OABeyqTC9mz28dRpUIVBwUmPPHpREdeZOPGjwwsH37wns2/K1VB&#10;fgTV8brg8aamrwkcv5Ya+YPUyGt//G34g5TIH3/rIPlk43uWIN328XsKa94NOzbreDrOVoUx22gB&#10;ksJ4750/CSTvCxxvS3G8E7YKKju2vhP27d5i4NiBMpKqob7kfYEJlbRj20dhxw6GbKSUnnyO15gc&#10;UGizR9d/cB9w3GHf6dCBXfqssE3fkdJ5wh9yKqdOULi2V9Oj1uJFXoX8ib1PWSBhaEa6/KM+gAj1&#10;ISRZUSp8JqwBOA2thMAF9r5mEq7kTEoVppaX6qGj5YS49bqPuJ+4TwAJxYc8eKzjpu4JEvU4Pjk0&#10;Hj7k4HhdCQ82L2ojf1Ku+7PEANAggNCaSEgMKBqkXIBAW5fCE+pRDEDch/4ie96OQIsLSqK5o0yf&#10;HUY0PZvysW4fdQKVFM2AQEIrjkKWplYvwKSJmGI4Wn2oXeFVtKh3K64jx9IFSEjQMiZPndQRisQL&#10;4gh/UCl9Qz68ASDxAZuoZyEZS+l+i62n7J99bKiDoTYblpJwhuMSDpFM9V7InWFyrk+QAUrkTejR&#10;7InYmEMxpQFMNOWl37yQbHy6z+AwPsl7cwQOQqQkz8K2QAJlgvKhxWpEwOmTgmI9IQ0AirDhNaTT&#10;c0NhdkGKhPwELS4t/AEkvfRnUiCGcQOQ8MS5KwUN/vjiUsChm0vqoaQsy0IQQpw6C0OyLBeCemEZ&#10;iTRAQrhSUSWJXHDBoIUaqWsusDfrsW1zZwyBdMwKSeKSCzrupVBdD3DyQn4h+RHUyNlw/uJpgeQz&#10;TT0/Qhd3erDStZ1Sb8KdGNow5eVW9Fj1l4bzWs1zLv8tDNhp+Q8qRrdt8zCBilVr4jUVQp3IRstP&#10;fPjBB+bEH8iABy0xf/zj78Of/vgH2e8tpPnD738tiPwm/P43goog8u7rfww7PhIQtggGUhs73ns9&#10;bBdYgMqOD9+yY1GEtvEjlMcbAsmbCon+FDZ++K6g8XZ4X9BiG0IbQi5yKWy7DXWyWabrAiR7pWzI&#10;p2wWaPbv3W7JVVp4CHms85++p43QJkgy9ACd/cizEPpEsNBD+OSJIwLJIasboXIVSJQUFxl8fbxb&#10;/TdARiEMo6oxFmtNFYVmeujIoYtLLuv+ECjqq+2/pR6F5n0eGiTkCW95INUrDEbtVkiREDaTYyvX&#10;/VEiELEtapYpy1A6rd0k/gGF31v1jVRKuzUIOBS0RZDQ4tOqEMjrU4p0bWWCGa8/AUQ0J0uB9wKH&#10;aoHGa5soe4itlcCGCm4K2Gj1IVyhQyAtM64+6Mleo+PSZF0l+FBTRXKXBCxWZ/vS/Eto09lbH3r6&#10;W2x53yDFbvRbE2BoYpZaoZMfYwANjrbq2PR+ZjjTegtrrKeynHl43EFCnoT8SQxr2JeELnkWb2om&#10;z0L9iIcxDgdXG+NTPWFylherA5I+qQlv8RmfpriNJmMfMsGgouWch0pfpoRFdFAEMEDER/33F6MD&#10;k6mZobChTlCA8hV6KvBn1AkWlv/gDxdgeJKQJK2qz1HY4X82fzz5C9QE8KhpzDHYFJdf1J8gqSvn&#10;BwreoiOgSKkQKnGDFBRftLwKTyfqRRp0rOYObqQcPZmkdMouCiYOqIqabN0MjOfq1a2XpEbOXwAi&#10;p1MgOfM5ne54XcVZe5EV76qhHNzyJzJadmx4wuRVFozvAUhQI7xjxp7uAsg2PfU3b5RykNMSwsQW&#10;Gnru0ipD/xfyHpS8E86QVPXE6u/DbwHH7wWQ32sZ4c1v/jO8LyB88MYfwtu//g+pEgFAcNgpiOz5&#10;6C0Lb7ZLdZCUjYnYj6RGLGH7xu/D+2//UeclZ/JGePet17wlRtfI9byvUGjnDq71PUFIcNO17d2l&#10;9VJPhDn0x9kp5cH1Uz5PCGfJWSkvWm5sgKTjBy2k+UyK5NABhUVSLgxD8NlJH3WNsDD9wrD8QKdI&#10;xnylOwGDRDOkZWlpYcjNybZ+OKhNciTFpZdCqZQFL5wvkPokzCGMRRnUUD+k7cr0oAA2PEjK9KAp&#10;LL4kOAhCemAR1tiDS/cc4TGqpbS8SCFNpYW/tNzYQ4q6k84yrdO5BDFyIcAEkBAGkWhFZRBmo26q&#10;qkkGFwSamwEJzcokWoEL/b5aBQggUSM40BpEN496hS7NWmawkAJhtEAAQs0K6qO6js6nJa5a6FDY&#10;R1hTZ0qHKU3NVuQmFWN9htqkaBTW2KBgXeRdpH6kdoCMDREpcKCWGFCsFZAMeZM0SdWxiS5L+hLe&#10;eJhBLqTdYEQxHGGTObz16fHwxiAis9HNNAUkAITXecxcGTCQoG5GJ1Ek3tkw5lwsh6JzMFQl52Ge&#10;cArAABCMRCvNwqMTA2FiSoqkouaykbusSk7fWGRPAhQEkOjqh9j6AwWRsmpCGd6Gp/CjRdsIDOQw&#10;cPLaxlz9YUBGzl/tyVS/UcihABWHEMdFXdBaQz6kVDcVYVSLFAnHYl1RyUUDClZWpXPW54WmjvxA&#10;Edq5C6cyFAn9Zc4LFp9ZWEPCFaOFxltuyJeclNT25Cr1EiRYeUUm8CCcARo86akNIaRhUGbCDRKq&#10;JFgJaciFkEx9z5QIRWavhbfe/JPBA5C88fofwu+lQn732994XkTgeENQ+ejtN8MnW7eFD99+PXws&#10;IHwsIGyXmtj1wZth3+Z3wm7B4F2t2/iht9RslEp58/XfW/L1/Xf/pJDnDasvQaF89MFbrj50fe8K&#10;ZuRLdu/cZNN3337DWnJoLiYZe0CQBBgoFcY5Qa0AFwrXduo77hc8jx89rNBuj5TJgXDs8B5TLnTu&#10;I8Sxzn8Kb2wEfikTlAgdHqlsZfgF+t/YMAwKE3lFBS8Xr6AHd7nC23opylISr4WhoMhBUiJnp6aI&#10;RDzFhiXl/O8oEyCSZeDg/qJrhFU8S8kW6B7gfqHGpLKOqupyhTwoZ4VBtAJWlRh0uM/oz4UKoVc5&#10;iVVUBXmU2oYSqQQAolBc21v3jHZUC7kT6qSoharUtbKO1h/NC3g0RZPrYLtWqRaUCsdvaJZCoZ9Q&#10;G7kZr2upbSw2xWKdBgFJhzdDU3qPImIMVvoMkZ9BUQADCta8WI5QiF7L9XLmDk2b9dmTuwyejnqh&#10;xYYk6vA4RXHaH1ViLTvehGwQ6ffmYn8lhysLA4mc3kCSdAAkH8O7gmginp4HAN12HHI0jK6PErG8&#10;S6I47J08VO3qmByfZYRC45OCkOAxNjGosKdPnwelSMbCBvIchBUUi+G8pRVSHHJuHJw8R72AUKww&#10;o7RSAJDKINxgPQqjpbPIajwIdVqkYooFErYlbgUk5Ft4WhGukBcBPigMB0aWbiyFRbqhGvREAlyF&#10;uoF4klU3kCfJshuqUvCi1QeQXLj0uRTJ5/YO4DgPPFAkdH9nTBJAco4hAgQTeruy7AJ5lAtnDR6U&#10;u1MZul0AIS/izbvbBI+PrF8L+Y8tCmc2SomgTGxgog/e8ZyIIPKnP/zWkqp/0PTNBCK/1+df/erf&#10;BZL/CK/97lfhI5TFa3+UInktbHr3TYVHH4YtH7wdPhQUdtLLV2pih6av/0ngeFchjrYBWK9L3bz3&#10;zuvWarPpozftvKzbrDAHRQPoGIqAqlVAsmfXRn1+U9tTXo/R94ZCtZ0WDgERBo7m+x0+sNNacgh5&#10;Pj2+30IYhh+gCfjIwQOa323NwBTtHT28L/DGQt4RVKBwkGZfEtbew1r/caG/S4jEdXFhVigrk9NX&#10;+v+Ls/OAIK9VWurhLfdXtczgInAwCl6V1CrJdl+WpXvLe35zv5FLs4eXlQQITLWFoWugQiGL7qda&#10;KVedq7gkW8dgOa0y5GI8dwIArBWnkYprqeNawczyL6VeA2WhDC9pK5XTezcPa/1pp18QNU00FZMr&#10;IaGK0qHCtswghYIBOO1dVQnYKqQgyIHQakP5Pr3fawQRWovoBV8vNVRkLUE2hIJAACzYHpjRFMxn&#10;mnytSlaQYRgOhlEAWpbvkMIgD4KiaZMiIdzxOhQfBc7DjwgRgEIoIkVBSEN4wjKBBFBMzpJg5W2F&#10;goXgRNjESPzsb/kSC11QI10GLEInwiZCJsBEchYlMjk9bEVovOh9TNOFxYmwgdCDMIUnAaqCPzM7&#10;94xUQIEgIJWi5aiWikSR1OqGYDuAAEyABDUfLZKeljAVAGokcxsUAxP/lpJL0VOJeJcwBslareMU&#10;SNLSKY/zcO5YM1IhmHE+nlb5RRcEHd2wurGysimLPyt4nAkXed0CSdeLZ2yAHXqqxnoSWh0ACT2C&#10;rZ5EMME5aP6k4IxSd1pjSEx6y4xDA2enMIxWGYYA+FhhhLfOeNn766/9yZKqr8n5AQmJVlpofvWf&#10;/x5+IyXyn//xf1jrzdt//E146z//Lbz/5h8V3rwe3pfK+FjhyOb33wrvaP5Pf/iN1X5s+vj98OZr&#10;vxcsXndoaD1K5yMplO1b3pe6+DC8oXNt1nY0DaNYuB4b02QnLTXbtc0HVgkLNLZuZjCkTeHIAZq0&#10;d1o+hFdg7N9Hhz+aiGml2mVl9iRe9+/7xFp76NyHQiHpjCo5epjWnf2WfCWcoRm3uPCyYM34Lwzw&#10;7INJFei/o3WHUeqpzSEMQnHiOKY0SihOKzf1UdPIQ0rQ0AMEyKA+6A5BdTPKlNwZQ2uWSsHW6KFE&#10;DoXQuIkqaKkbS/BLrTS1F9m9WqJ7FCDRXAwI6poABHkRlEqJ7iOancuttokGAloWuf+s0LKZl+YX&#10;m4KpqPKEbpNAQSdUq28CJgIIzdNUegMR9iEZa/3PLM9C3YpX4jIwk9WedNbI+enwKrVSS9Nzlb0h&#10;AbDR8sOYKiiSjh5yKDRjC4wKYQiDWlrrkySrH4tjYN6pr92TtYIQCVwgQsgEXLoFEiDBsJCeE+m2&#10;V57GJlwvanOQkAfx16B2CihJk+4ocIll86zzwa1JHlOxC6xQIg4z3oDoORJyIgBlYsrrSIDJBv7k&#10;WlkNza4mN5GfAkct4QV9XlArDhLUAbmMejk+hWbEtqZQBBKgUtecZ6rG8i0CCTcACoeio1LNG0Rq&#10;USk5ggQ9ei+auuGpxIhoBVIp5YIIYRQvD88r1FNRcLmctNYAkot6KgKQi4rXebseaoSu65YbOXsm&#10;nCO8ITei0IYevzgEfWdoHsWJGDgIFUILBnkRG5hZ8CC0YR5lQk7E+854+btVq0plOER+pannR6gb&#10;+dV//ofs3+zzxx8p/Hntt+EtweJthTcfSF2Q09guSG0WDN57WyGRVAsK5ne/+c/w4Xuvaf2fNFX4&#10;8wH5EakYLdvy8RsCzbvhjdd+ZzmazbQcyejch0rZRn+cTzYKLFIyOv7uHR+FrRvfUfj1pn0vWnB2&#10;mEKhtWeTQPOBILJXIQsj0m8Px4/ttyZh6k0OH9wZThzdY+spmadvEolZErCM2+rDBFy0hCsvS6dJ&#10;mDfsMdIcQCkrKbBcCe/4rdX9UceA3kU+MFV5ZbGFwtQOGUj0P5dVekIWlVArFVolhVGge4HhNeka&#10;kZXzue6nQkFF919VgfZjnsQr+TipGd0j5N7Io5DfoPd4zxBDWtAfp0T3lteokDthG/Io5GY6+73e&#10;hNYe8iiEPgAFSJhq0r6Mi4MqiccARlRvE87Q5Et/IUISqr0Z+Y/EK+rEesvTeVAqhHc2oY5QPFTJ&#10;kquxAjqtozKXXIz1WEbZdBLGuJGU7bb6Ft64wJsWaKp2pdI/5LUp3jeIHspU3hLSeOEavYdRJCRa&#10;yYV4shV4eCsPxgvJeKUpyyfnvAye7WauCAa2vCPwzuVOKR5ABVy8+ZmmXh8cG8igWlKFaQLR9ByV&#10;rQIJydO6ZprmaI2B/DwtUBkF+oHlxAopAElRmeJWyU0Aw3Y8Saz1RqCoa8mTrPXQCEigXKgbKNHT&#10;iOMTF9cKOBV1xMnZIVeyl6w+CVTCGpRIdu5FAYS8CNLX1+XrxgM4wGOdoUgIby5q3kbo8oF4qCeh&#10;zw1KxPveeF8aQhqvEXE1gllZ+ic+iBA9eRlc6KMP9YT/gCe/l7ybEnn9j6Y+XlMYQ7MuauRPUibk&#10;Rv7j3/4t/EpKhGbff//3/0/4za/+M/yHpuRLqCWhEpVeveQ+/qCQ548CjCVlE0Xzhuyj918LH777&#10;hgDyuq0jb/Lx+68LHO+Gt6VQNn1EDuUtT/h+8K6pIkKznQLJnt2brSCOMWJ3CBYff/iWVBb1Koxr&#10;ou+r+SMHd0utAEqplYP0Yt5sr7ugrgRVQm9nkq/HBRmAS8hDT+mDWu+FfPp9GbeEhLaUXqHCGsYv&#10;QYEwsBEjyFOIlp0tEEiFEKqWlxfZ/1dUTAud/58oV8LgUoEERUIilaQ86yy8EWxYnpX9ufahFAD1&#10;Cyi4Z3JlAIhELJ8VTtP9wsazyVd4483DdLcgV0PIQ/6EKddQJ/XQ1l0SSssAU4EgQFcOBtQqTYav&#10;IGlLQRz5QBoX9AAUXKhtqWskmVul80mpSJEQRlGbgkJBjQAXQhn6ARksmhwk1JmQf7E+Rt3an2I3&#10;wQM1giohSUtdSWOzQhle+zLKMJCojQapmCrrYEgoQxk/yoABrhljhcGXfKgDEq9J5z/LY0g1MIKb&#10;wcPVCfMRGCgT3mAIVKbmyH94s/LUfF+YXvCXtnsLkjcnj05wvFZLrAIaVA+qxGpPhnulRgYEFOpM&#10;KEoTSAhVkJhYlZydp4TVhmgK/W3s1HzdOAoziGUpIOOpUiKQVFJPohvA8hxSFlZwpicPKoLWH6DB&#10;DcFwAFS1VuupwlOuUMfhiZWrY5fXZJsycYWip5zCGOuklyfTlJHjL0k+x9DmIvAQTDzE0bwAQosN&#10;uRIHyEmrL2HKMAE7dwoi2ygyo+Pd1rCV5l0pEeszs4UCrw8U1nwkR8Zh3xFA3gjvv+ud8KhWxeH/&#10;9AdA8JvwOxk5kd/85lfh11Iiv/7VfxhE/vC730ppoE7+XSHOv9v0t7/5tYUhgOfX+vx7KZnfSoWg&#10;RH7zq/9Dn/9Nx/21geGdN38fPtC5OfZrFu68FTZ9yDgmf1DY9YGUzO+taZiak7fffC28J9BRlUuT&#10;Ly1JhDaoj+1b37eEqg/HuNeagxl1jboSQMKA0rQAkXwlJ8L+5FYOKMQ5eYLexN56w5glNvqaoEIr&#10;De8CYsR+eydQ1nmpQAcMeRJgY8MHSLkQZvKQycl1hUkehBa7GM7kKxTi4VCgeeDAQwiFS2jDfUTu&#10;LJd5rQMUWIlAhUoGOigRjkkRGwqnJBk0vLOfalc5uLbvk3MTorBNo5RNgdRRVb2HRe3djH9D/s/r&#10;VOiDg0rhfORhqqSW6SPEMTk2fctQFHXWqbDcSu6taE6AoDWnq79G5yy0cXh8rB36qUkVSekAEcKm&#10;SkGFQcBoUWI9L+QnyUuIRHKWFh8AQZEcoQ0QwQZGUB2NoUvKwxKxBhFAI+uiYjYpn5dzY10MZGSq&#10;hAGiaQruTArYgIdDgbFTgAvNyUx5uRahDQMxTc31SO34GLfDUiYkYS0Po/DKeygnPZgNJgLINIVq&#10;7ZrSqa8nbLh3/4tw915id78IdzJs9c6zcBtbexZurT5N2ZqWsW5Vy7Hbq263ZMu3npotrTwNN1ee&#10;hBvLT8J12bWlx+HaTexRuCpbvPFYpun1ZJ5pMn9F04VrD82uXMf0WcZ+tv+Nh+EadvNhuLH0UOd6&#10;FFZuPzFbXnms8z8OK7f0WbYsW9J1LC0/Djdl1+06/DjXk+kNLWObm9qXbW7qM8tYf9Wu0y1e09zi&#10;A7crmpfNXnmwzmYW7ptNz9/XH4TddZu/J/rfC5PzdyUvsXthQlNsWttzzHgOfour+u7YNRnXE6/L&#10;Tb/tTTd+V36n+as6/6LOreNMX9H5uYYMm8J0TVzD7JV7YUHbL1xNf6cZ7cM1js/eDSPTq7K1MDy1&#10;Foam77zaptLzw9iM9sNm74XRxJhn2fA0xvyr7L62fbWN6fdze2DTn69neWLzD8L4/MO0LbhNLDyy&#10;z92j82FwaiX0jk+F5uHqMLn4WPZknU1dfRJmrj0N8zefhfkbT8Oc2ZNwZelpuL7yPCyvfRVW7nwd&#10;bt99EW7fk2m6Klu7901Yu/9NuPPgW7Nb2mZVy24ntnL3m3BLUzetT9n6ZSt3vw3Ld16EJbNvZN/+&#10;zG7Kbqx+E65n2to3tjxld78LS3e/D8v33Jbss9utBz+Y3X7wo01X7v+Q2m75fmL3fghL7PeSsXyZ&#10;7WUr7CsziJi9AiSrd547SADF2lO3BCLRMiGCrdwWRGRLAkmEiIFEN36EiIMg7ZzMp0zbABfAEQES&#10;IWLQsXUOF2ASIXJL5zSICCAGEaASIZIA5MZLEMH4jEWARCe9zrUm1xcBh5NiKYhggkamRYgAkHUQ&#10;ETgiRJg3kOgzIMFw4Hkdz5xatqjvhxlE9J0BSKZxfW5P7HfjN3KI6PwyA4ZB445fh8Ej2j1dqyBy&#10;zaFlAGI/g8jdBCJraYiYpWGRgkiGGSRegogBJELE1kVoRPs5FDJtHSASS61PgSVtmQCZMHi48bmp&#10;uysUSkFXdxVq39UweeXVAJm9/kzQeBYWIkSuP9H803Bt+XlYuv2lAQS7JXCYGVC+doBkQkTLHCJs&#10;5xCJxmeHhhzatolAcYg4PKKth0e0G4IG4Li+9m1i32gZy2VskwAjBZFkCjBuCR63H7oxvx4iCVRs&#10;WQSJTzMBkobIj2HD/QdfhvsJSF6lSNYSkKRMIAEed+4+N1tde74OIqiRldvPEoiI3npiokSiszpI&#10;HBYRGtdwhGQZ83F9VCrc5EAkwiPChOMBiVsCBhBhGhUJigmgZaoQg4NdQxoiESQpeETjGpLzRJCl&#10;IeKqYX4R58tQJrKUEkkg4g4MONwMIgYS5t25sRkgxDEFEOwKakR2Veflupb0G94EyPE6dX0piPBb&#10;aTtTFLo+UyLJseM1mC34cq5vXt+Bc/C94r5TC6uhZ3zUVNL47J0wZnZ3HUR+Do+0CklBRGYQyfjs&#10;9v8OHuMGiPXLXjbWvwwPVyAPwv5Pd4eyhtzQPFgveDwymxJEpqREAMfUVaY+D0TmgYgsQuSqAHJT&#10;AFle+9psRSrBzYGSgkgCEGwVlWIA0XYy1IWZABINYACO2/dfgojWZQIkEx5piKSBga0DSbJNGiIO&#10;hpQCSQDiEPF1K6ZA4nYOlwiSTHAss1wGPKJteABEZPfuJ3bPLQJlTaAAJGmTAjGAABlfllIjmlpI&#10;k4JIhEcaIlgKIjLmWX/tJYvrcWJu8IUEIEwdLlIhcirCFwCCQrJwK4HJOoiYykARxfP/HCLXl5im&#10;lUkKInKwV0EkAmThqpa/BJNZPdHXgSSBRsr0OaqCqBgMIjI/RwIRfcfrugaUx6sgglLCuE5TE9o3&#10;KpH/ESLalu8WgQyk5689EoSAyX1XSZpOaL9XwQNLASRRIWklgv0SRF4Njmi/DIifL0+vQ23w+V4K&#10;ICwbnrodiqsKQ01nYeibnNR3efASQBKIJPPTBhGFMhlKBBVyXQC5ufpVWJJFkKSB8hJEEkWyKjOI&#10;yCJELERZi2GKQCKLIEGVrCQQWTY1kgBEUHDLDFe+S8Hjhs1/l1Ik8XOEiIc06+Hwc4C4GURs/Z/D&#10;Ldk6eGAJNF42g0gEidtXUiZuESR37rnqMGgk09TnBC6mSDIhIhVyA4iY88aQJkORmDkwri/rjzJ7&#10;CSYRIgk8ohJx535oSseUiIDhIVeSuwEkpogiRNwcJH7cNEDiNTlEcFBbb87p538ZIpjnEnw5kMPx&#10;I0Tc+PxQDovjvgwQD1/WQ+S+qZh4bCBCKEPug+uOEAEodo26Lre0CmFfy4kkx04b6ijDdB62J1S7&#10;khgQweYExVld97S2mdK2kzIA8KowJlOBrIfIKwCiZZ4neTU8Xh2eZELi4b9c5/B4YOqD3ElTx0DI&#10;LckKNS21us7bKQVCGGPQkAGNaORBAMicDBWC+sCu3/rKAOIQScNjKbH1EHGAxLCGcIZwhRBmHUQS&#10;kPwcIg6SZZxfIMiECOHLeoj8a2ObzJAGSJAD+ZkKMZAIBpjWA48IkZdhsaJ9Vlj+0roNDx8KIpkm&#10;iGDAxCHyPGWZ8HC4yO4Q8nzxixCJAMm01NOez7adA8TDnrRFJWKOKmOKARGMYwEKy90AkQwlkpmb&#10;MdM5cEIDmEHELV7LtUSFsCwqEH9Su5PaNZiDJ3kEASRuw7yHIWklEc0hgipwiESAZEIkOnuECPY/&#10;QSRTiXANaYjofOsgkoZHXGaqR9u6+gDQrkJciSQQ0XGmAIkMCKRVR6I8XlYfL1tUIwYUh8or4SHL&#10;hEMKElgCiGipda8ACKAAIJOyirqGkF+aFbpHxzLg4RYBkgmRmWsJREioCiJXbj4P11a+CNduSYFk&#10;AOOmIBKBEm1Fyy2x+j9BRNsAj5uvgIgpEDNBxJRIApAEIutyHS/B4pcMgESIRBWSCRCHSBoE0YBH&#10;tHXrEoDcevQXX5exfsOjR1+Fhxn24GFigsg9KZNU4tXMwxyUycsQwSJELCeC074KIkAjmUdJ3Lz1&#10;zHMn+pxpKJEIEbckvMHJURE4k7ajJcgTwBFinmBdIqFq5hCxc3HsBBTsHwESIcKy1DkTQMR5IGI5&#10;BBmfo0qJ2wES1uHM0YDI7BWBRI6YBoeDxBwaJ005ewZE5MAcC0DclEJLqSldv7Uw6RrNgEhy/kyI&#10;ZCqRqDwwPk/MrSi0uWvbELqwPVMshjMpJSIjpAEAmWrjleDIhEaGeW7kXhiYvGbb/Y/wyIDDz+3n&#10;62P40j0ybZDoHVkMpXU5oWtk9BcBMr2YVh8OEIUxmkeFXF0WPFYEj9tSHgJEpvKI4Lih8AYziEiJ&#10;kP8wgCT5EOzew2/DmqbkOxwiCmEiQDIgQuiSCREAgkXVsT734QrjZWC8yjyUwb5PAILCyACIGSCQ&#10;ZSoRzCDhn9cDJIGIWRo2P4PIwwQiqfDGciUOEc+dJMnXBCIGEKkQVyLP0xCJjgtINM0Eh31mHdsk&#10;28X1UY1EiERntfkMYzv2AxoWTmVCRPDw8yaWHPsGIRPA0P4RQg6Q/xkiBoqMZSmIvLQ+mj3dcU45&#10;JI5qCkEOaUnVxKKjRyOXYgpG23I8fge+IwBZlsWQLELEQi47n8ONMCgFkQQkESIxHzI5txbaR9vs&#10;/HE7ciizXGsCELaPACEnAgz+JUQyoJFpHr5kLNO2BpBXhS7/I0Cwn69PhzE+39TTHvon538OkIww&#10;BgMcQGPWAOJGLgSAxBBmWYDAltb4/HW4YQD5SuvTEKF1JuZD7j78TuZ5EVQIyzxp+nOIGEAMIhEk&#10;hB0OEEKZFERS9mpYvMqiAomhDGBYlbOvB4gDwyCRARGHxi9BxAFyOwMitzXd8PjJ1+HR4zREXIU4&#10;QNL5EgdIhEhMwgKSGMq8DBGrFUnMYeK2JOVhyzJNy28kFvMjMSdi4QXTBCyYbatt2A94rMXmaCCi&#10;ECYFEVpkzBxMDig5YAKQFESkbFA3ZjjmvzBvSZJp3iGSsV7XmQKLjJyJqZFXQSTmSDJsTg4dFQ3f&#10;c2kFRee/5YosldfhO7wKIrKoLlyNODyiCvGWoLuha3zApiwbGru2DiIziQoBINi4HB4A/CJAsAQW&#10;/7P9KwWyHg5pQPx8eTRf75BgvndsLvSPL74CIK5CUB8RIlF5zAGTBCiEMaZAMnIfpkKAh+w6AEkg&#10;4qD52pKnrjy+C/cefS9zkAAWoLL6QHafXAfQyAAI8MiAiAHEIEJC1RXHyxD5n1TIVfmdhzHfpwBi&#10;uRA5OxBZFQxuP0pDJAWJdQDBEoikDIBkQsThga0aRDIA8vBRzIs4OJg3ZaLP0dJhjezul+7ACUBS&#10;EJGRFyEn4S01Dg6frjcLZ7TOwJDAIQWRly1ZZzDCwbSfQSRRIrdWn3sexAACNBwYMccCRCI8DFxs&#10;o/Uxx5IuglsPBm92jsZnX84+8XNqmSwe48r1x2mnNud0x7SWjwyj2Iy6ERKyUelwbYSEESIRIA4R&#10;vw4DGdsDEgEEi+cDBO0DfaG2uzQMTE3pHKsGkYnZtTA2eysMTs3pnHdCc2ufIHPPIDIjiwnVCV0n&#10;KmRMzg8oMiHyMkxeDYxX2ash8rMQJQUIt8x1qW1S6x+Foamboa6r3IrNJgSMaJkQmTaIOEii6riy&#10;9NyMlhhsUaEMAMlshWEexXE9gQh5kkyIoDjuAhHB476ZQCJ4RLCsYQKJN986ODzv8RJEMgwAvAoi&#10;PzNtx/SalNKi/GxR98ni7Ue2byw0u2UQkRIRPNbM8V8CyMuWQCMTICvaL0IEFbIOIo//8gsQkQGR&#10;R5pauCOQRLOkq7XcfBnupCBCPuQlkOhLYcyn7bmWJab5Ja3/JYi8bNeWJTVt3gEAnEieOkBomfHj&#10;AqbMYxh85PxxGftG+zlE3DFT8GDfZH/MQKTlZgan9ZCK25pzR4hIWWQ6qIcIAocBBKDw+a4c926Y&#10;v/4gXCWsWtaNoGtzBSKI6Fp/DpHkPDoH0IlKhEQpIOFcDoT7oW9iNjQNNCqMWJLDXQ8NA9Whsvdy&#10;aByqCIVFZWFoaFjX+MiukTAGeIwDkESFpBSHLMLDp6xLwyHTYqXp+mWZ0PjX6iMCgukvbTM6e8em&#10;JXW5oX9icR1ADCKmOgAI300hjMwUh8CxuPzcgIAtLgkogghwABgWyrysQl4BkWWpCnIh5D8cIA4R&#10;7K7AgTK5KwMkMTfirTExgfpziCyZoSZ+ASKAI7G55Tth7MpkGJhpD0MzfWHh1l3bz0KZRIXQAoMC&#10;ASKoBiDySniYAY+f23qApA2AGESePHkRPKT52kDyIAEJ8wDk8SOtk2VCJCqRV0JETm0gSZngEe0l&#10;iCwLLIAEc4gwTebl8CnTZwASIYLz39I+nDedC3H1sw4i0bFl8TP7Ts4sm/OnIGJhjEMkAsP2odTZ&#10;pm5Wam5OHMMkP4YDKeOc2n9RRtMpycrooNGpUyrE5h0qqJQrugZTTyuU4dN87eaKJCZWda7kHBF6&#10;UYk4RB4JXElYkiiSeN7Uuefuhe6JgVDdmxc6ekZCQ01Zsv1DXRPOLafXNh7G/FyJpKHCNq8Gxf9k&#10;vwQGbFzXOSao/k8QwbqHZ0NpQ0EKHCNzt8Po/GoKIqgPCsZmrxHC6P+44clTIOAw+DJpztUyQeLG&#10;rS8MIigSppYDuQ1sAIiDhH1YTqXpL0Hk3sMEJrI7miesuUV+RKFNLCpzkKy3TIi8DBAPVaQ8dF0T&#10;12ZC/0ybrDUMTA8m6743e7k6FYigQn4ZIoJFtAgPA0caIC9DxAHyV7N1EIkgQZEwfazPGBCJiiQT&#10;IoQzXh6fhgjzacsAiwyImGVAxBxf5ookbSllkpipisRRcVycyyDC8XUcz8Mk+ybbuSUQ0DwhwNKt&#10;52Hr1i1aloZIDEVwTIPAS2Yw4byaj2qAnIsbqiaBX3JO9iFvkgkRLA2RnxshCNdg1ysDGgYRHT8F&#10;Ec7HObguu94EIoKPgUTG+eycAkLMb8QkaWYoxXX0T42H1r7O0FBdbnmTMTng2KwcUNdD+BFzIf8K&#10;IimAvAIUv2SZKuTl0CWCY3heyuJfQoR1j0JFU2kYnFzyz4AEEKI+UB7kOgSNVPm6QhhClquWPBUY&#10;kik2c+1W6BrpCX3TXSk1EpOo1wUWtr224hAhqUqrDGEK+Y97j9ZD5MFjwUPg8BxJokbIjchuCyKx&#10;QjW2ykSAxOTqkszzH+ubdAHF3PKtMLzQGYYW2kPfFADpygBMAhDBA4BEJQJA7jz+ZYjcEjyw9crj&#10;lwFyO4EH1tHXGzY8NYi8SEEkGmB5gjHPshREFOqkEquCSKJIIjAiQFi+lixfvevLb5ticbslWwcS&#10;OT8OnrYEKFGZZKgUHJd8iAFJ50ypkARGtj1On5hBBMeTcWxeF5GGCJaEJdFBXzIDiIzzAirP7ySW&#10;XHsECMBhnxRE5Nge0iCrE4hk2JQcihwEIQghkJ1PhupwePzc7BoT6AGemEdh/1jzQb2Hhyf3Q8/4&#10;eGih12XS2Q8lYi03AkdNf16oKM4PbSONms8JLUNNlgcZTZpsX4bIqwDyKlD8K1sPg/VQwMhjjEuJ&#10;jM55uJLaPtmHa2vu6Qul9YWhoUPfS8uoD7EciAASW19mFLoAjlh9aiFM0voS1QegmL66FBq6qwSa&#10;uwYIt0SBUC9i5tBhOSXvNN86QASOx5iUhywFDoPID+vUSFQkJFqBSbrALG0OERRFBIMD5JpCq/Fr&#10;owKIQpf5DlMhQ/OD4TqgSSmQdNWpF5E5RAAItiYjjxFbZsyARqZlgCMNkL+mTeDAbuo3aOpsDtOC&#10;74anT1+GiMIYTZ9ouUFEFiHy6CWI/CysETCsyVfzBhcDCa0n3oIS1YqBRNsBAAMJKkLqJNMcKm7x&#10;aZ82ciKuakjixiZlNzm0pg4eTLFudHDZkvZzJeLJyzRIHBZRCaQUTLKcYwEQUzzrLCMPk2wfIbJ4&#10;Q0+/VF4EiCQl5REgstiC4hCJ0HLVATDSSkRmy3UtnEPH9/MkSiQxaxECIjKUCBAZpy8MDikFMiGA&#10;RIhQw1LdU2hDH9YM5ITK7mwLcUaTEOYXLVEp/28g8rMkagY8DCARBqgKW7YeIFhVY20ob8kN5U1F&#10;OiZhYXofh4i+OzUgtL7EBOpNz4NcFRBQIqkQJlEiizxUovKIENF8JkSAjxWXkUyNCiSBhwFEBjzW&#10;BIiXlQifgcjaAwfJ7fskPV+CiD6/CiLX116Egam+0D3aFIavdITh2ZEws7ScKJCMECYBiMFA8MBI&#10;qt5R6HFXlobIq0zAYLoOHglAEnBEG529GqrqKwTw6lDTUpyGSGZexPIhgETLWG8hj4HEcyOxfoRp&#10;So3Q3As8ZBbqpJSKL4+QSYEkgYgriQgELWMKSOSY0TKB4g7rYQTzMYwBICRoWeZq5NXGORioiNyD&#10;7YNT6nhmms8ETlQypkI4V+o605aGiGCVyqEo7taUvEgmRNypFVokIQWhBmHHvNYRisRwCiNkMojo&#10;GtN5EbcY0hiwMtVIokKiEpkWJAAHEDEVAkRkEV4zWt8x3Buysi6YCqnqyQmlrZekXKYTWKSB8bIR&#10;7vxrSPwcGJlmQEimKQBkGHmZvtFFO08mZFp7J0JJXU4oa8wJgxM3UgDp1bZ9Y1dDz/BMaO3uDwPj&#10;V6Q+XIXEVpjFaAlAIiAiSNw8jMFIorKdKRZBZNlaY7zVhdDlAQrkidRGokAiLAwiyWdv8s2ASAok&#10;3ycgWW/eDd+baCNE5m7eD+0DDaGtvz5MXl38WfiSUiD3XV1kFpYRytx9IojIgMhqApK0CRQCCBZV&#10;yG0Bxy0THj+FZV1zXWtlKKnKC1UNRYJ5cahuLMmEiKuRNES+MrA4RDLDmq+DF6O5rQtrKEATLKJK&#10;wWxZAhILbQhrZD51mKze+dLCm1sRIljypM988keIuDJxYGSqFhzdQhrMtnNw2HxiK6tf2ouhyGfE&#10;YxkokmMyXWcJYABOJvBS4VhyXZwnBSALaSSfUxAhqZfOi0SI4OiEH1FFxFDGIJlAxFpnMM27KtE1&#10;6xxXJL3L9DSuHygN1d1FYWBmJAMitNAIWkBET2qzBCAxHxLDmbGZpZCdnRXKOy+Hql5BpO1S6BqZ&#10;EkTupFRHuol2vf1riPyyRUXxryBCGXt+qWBRW61z3UntV95YGMoYRa2hOPSPXw8N7V2hqKIo5PLG&#10;PT0dx+fXwvjMrTA8PxWGFsZC71xz6F9oDWOLCymYGFAMJOny9hREEoDElpgIEVppqEyl1eXB4x8s&#10;74Hd1/zP1UYaIl6A5sujARKDiAxwxKlDJOl+nwCEvEjvaHdo62sIszfX7HMEyM8gkqgQg0gCiQiR&#10;ewYRT4iuA0iGrYdIGiDLUjSrgsj8zYeCeE+gHmXp3ldmy4pCfgaRTIvhTCZEsIcRJLJ7ESQJNLya&#10;FZXyVaJGBJH7gkgCEofJK2zty3A7gYglXnWhWPxsIEmcPpo7PsscEJjlKLQPYQt2M+ZYknkgwgut&#10;gALHdIgkjhv3T46FsvHQ5rHNAw0HyHqIxGuIqgWQkAS+KpBcUYgyL5BE8zDD60ZYBzgIvyIILSRL&#10;kqgoEG/N0m+hdREoQKS5rzmMzc6F8YX5MDY/F0bn5uTEV8LA9FgYnpkXsLx1JsIjAiQzjAIiKKHL&#10;UiJ55RdDeXtWqOi6LNmcARHZqwBC600aGi/bvwCHmYcpmZ8BR1QbaZCshq7BWZm+p5TJ0MxyKKnN&#10;DkXV2SGv9HLIKcoKeSWXQ3bBpVBUmR0Gp6fD8NxM6JvpDZ1TdaF9siK0jJaH5pFyfa4NPVOdnmCl&#10;JkQgiSFNVCMRHhEgBhfN03+G4jFTIALHwyc/hocGEgGEEEZq405SDxINWGSCJRMgKSWSgodCD1MS&#10;wCCCwUOa6WtLoXOoKczeoPnWwfEqgKyHiDfnYoDj7pO/hntP/xruABJZBIi1sChcWWXeIBIBonkd&#10;Y4XrFESwa/Kb8YWb2v+ncOfp38LdZ38L9579ZLahoKggXM69HPYc2BXOnD+jp929FFDWQQTQaBnL&#10;USoPsAgRA0kCE0IZGZ9TEEnMQUKydT1AfJkgYmokcdTEXJWkn/i/BJGUE7Kd9sEIXSJMzLSe4+3c&#10;ucOcNe34UW0kyiYFEoeIlcjrXFyDgUQQybwuvwa/Hj+eqxJXIw4St2ReMHGAAA+H021TYxGWMYxJ&#10;QzRClfWzi8seyshonaFpmHAIVeOFZmsGB1c99xNLQqgEIGxHHgblcukS70S+FD6/dDJcyP1MzruS&#10;AogrkZdAYgChluRVAJEZXDIBAswoYEtDYz1E3Gx75gFKhIqmvSNXQvdEV6huqzRY5BZmhRyBIzv/&#10;UqhqKwyV7fmhqrUwDC9MGCQYiWzy6koYmO8JvfPApDK0jlaEjonK0DvTEcZnbwnmD1NhjedJUCSC&#10;CQBJIAJUKFkniWrNuApfXIF4whQFAjwMIAphVu9/a0nTO0BEDggwfgYQGQDBAAjjeMSWFCwCZOb6&#10;Wugabg+tffU2//8XQDKUiEFEoQvguI+zG0T+ahCJ0FhLABEtHcZE0zFsn5/0ezwNa08BCOD4mx3z&#10;/rO/mm3YvP3jsPWTjW47Noade7eH/oHhUFRWFObmr4YnTwUQQpqn3xhI1kFEhhrxsMYh4tO0Rahg&#10;hDxMoyJJAyUTIjJNl81Z/WmPZYYtbnxev4x9MNs+mWaawUG2b98eAYK8SgIROb9VhuKobAsc7JhJ&#10;S0uECElcrY+hF9fEPpwbiFjOwuYJb1yRxNwIMMGuJnZdoAE2HC+2WGEGigQgpkKSa7dr0pRriMe2&#10;fIhBhFaZpDlZ8PAK2aRpV84bQcKYInTyszyMhT2A57GUyMVQVlYcPjt/IpzLOmMOTz4EYLwKIl5I&#10;loDhFQZELFQx0/w6iCRwSJkDZEKhVxoij9MgSaxlsC1UCRbFFXkhryg7VDTmh/yyy6G6oyCUNuSG&#10;9oGBMCG4Ti6uWbMuNnX1TuifHZJ1h86RztAxVRm6Z2tC12h7GJ+YlhrxUCUTIgAEkAAQis2oA/Fm&#10;W8+BWAgDQAQDVEZUHg4QhwjLSZ6aIhEsMhXIy/kQh0jagAOJ1I6BFn2nxjAwPr4ugfpLAHk5lIkq&#10;BHg8MIf/KdzV/BpQ0PI7ggYQyTSDCZDRNg4P7Cetk2kegNyV3X8eIfJTePBcSmTr9o1hC7bjY01l&#10;mm4TUB48+CLs2LUpnD5zKqzdeZxA5Jt1uZOoRmJ+JA0TmeIlzOHxlQHEzFpyfD5CJMLDnCZxHIMA&#10;T3yeznzW8jQ4oiXOi9PJ+cy5M2xFVlRUGrJz8mT54cLFrHD+3IWwZ/eucPHiZVm2lkuJZeeF3r4J&#10;O3dKAZkzPzMV4vUbfo4IEVM5Wh8tEyL+GWdn/zRErgEPqQ+M9YCLcxlAdDz/HZJzAw37zulzxM9A&#10;xFtlSKg6QAhfHCDUh8QCszREKHmf1WcbQOlqApAEIrk5csbq8vD5xZMKDfIU8pDfSCdRvckX8/oR&#10;D2MSQGQYKsTnWfcwdI/LsQEYEDEDGI9C39h1W+6fdX1mwEMQIY/zEkCwyraCUN2Vb+//La7KtRCG&#10;StWSuuxQXHtZ4Y+UV1Ibkjb/PHH1ps1PXb1r8z1zdXpQNjtEEoBkQuTGbTrdeb8YEqgPn3wfHslS&#10;eZAYpiTwsLqPuz7s4e17rkxYRjOuQeYVEIkAIXyJAIkJ1YGJ0dAx1Biau+ssB/JyK8y/BggqwyGC&#10;8oiODkgACiBhuZmgcQdIGCxkCWQiQFhn6yNEZAYRjpkc99EXf3OIbN2xKWzZJkUiJQJImO47uCtk&#10;52bb/I5dW8ORTw+F2rr6cHPprn7QF4oJYxLWcyQPH70QUPSjP/h6HUgyIQI0orGMqTmOOc96iKRB&#10;kIYIjpt2rmgJRPSE9hYfWTJl++3btodNmzaGzVs2hY0bN4btO7aGLVu2+Iu8t24JWzZvtldpNjV3&#10;mfNiDhK/Jg9LyIsAkfS1vQyRaIDH1Im2Ja/CfimILKE+ngsCfu0xXDGIcN2YPnOOGH5hlqvBtMxV&#10;iI5nAEkXmEWAxPFAWnuGMiCSNCMvAg5XLJkQKSzg3bqVUiKfhtbuIXPwVMm7QcM/x+RphIhBAzgk&#10;8HgZIg3DBaF9olbbe70Hjt7SPSIAXJZKok/Lw6Qs3dcBkVcBpHNo2tRGVXuBrjU/5BZdCpcLLoa8&#10;0qxwOf9iaO+fsOPYsRKQeD8ZNwAytnAjdE83hpG5q6G1vyG0DFeEofmBMHplJkzeuGLhS8yBoEIY&#10;mczyH5gAghlAZB7GAATvoRvHDMFuUTh2hxHNHC4okwiPlAqJEBEQAIeZADG7fD1MXVsIbbo+VMjc&#10;zQdWbJaGx88BcutnAPkliHhe5B4giEZokqgL7PqtR1IbgoWZA4TlESYpgHA82UMB5NGXfw8btn2y&#10;2UCxbadM89t3yj7ZItscFkVtAOO2MVzOyZaSeJqoEYEkgUcKIAaRCBKHyV2ZQ8ShkTb9UREicsiV&#10;29ESRxUIeofGXI3os8FD20WIpM2dlu3MCWVsH214bCEMjc6H4dGFMDgyZwY8BoZnbdnw2JUwIlvQ&#10;U8oAILPzJ9eV2eqCEwMPlnMt0cFTTg4YkutyiDwP17W/9fpNQpibAkhM9i7L4nnsupPvEwHkuRZX&#10;Hm46FuGVVAjwiIayiBBh3pp3FwSBySUDiSVRZfNyKKARa0mY9owMh4K83FBRXhqqGpvk/DQJp0MX&#10;C2cEjVHBgQ5u60ZUByBmcv51JufXtKzlcmgZKwmdM5Vy2MnQ1NEjgFwMWXkXTEm09Qxay9WcrslC&#10;L0EkDZN0q01xZYnURk4ob1A4UyhVqWNkF8oEkLziXNs2QiSCBJtYvBM6J9p0nWth5vqTMDw/F1rH&#10;qkJTX2VoaqgKnZNNoWW0InTP1YTxq5MGEcZSZVxUmmYfPvkhPHr6wzqIGEBQF4KDV546PGz8VDrU&#10;mTEkInBxkKBIgEkESBoi3tOW2pCZG4tWQNY13Bw6h5sE82YbR4TkaoTHLwHEIBIBolAlQsQSqqYa&#10;CGnSEAEczN+35CihiYwQ5Yu/J8nSv6XAco8kapzXOiByPwWRv4fHQGT7zk0WvmxX6EIoA0R2mG0J&#10;+w/tDbUNDQaXM+c+k6p4Znbw6N5QUl4WOrp7BZNvMlTIC0Hj6wxLQ2QtEyKaj826KYcXQJYT4/PV&#10;m/f15H6QXm/GuvQ+KYgkuYoIktT2iYoxEGl5rI7dJOWxRG9fnD06tM4bn/w49e21L3UMICIQCCA4&#10;MOviNfi+mRBxcETARJC443tLjYUx2i5uzzach304pu1j6yI8kmkCMU/USoEAEZKpSULVwpPEFuQs&#10;JG6Zp/XFzQEDQOYzlEj38JCWPQgFCmEqykusxYjWmxREkpDGIZIJCTcUBP1RvIPbo1DV1Bhyi3ME&#10;GA9VsgsuSClcCDlFcnjNm+MDkVyfp8Mh1aHXpc5oteJ4WIQINjS1YvvnlV0KxSX5oaggJ1zOc4jk&#10;leQp1Lq7DiCZEMHi51n9LiiSvtnO0DJYFZrrawKvgWgdqQgdU1WhZ6FWIc0T3SfeEuOtMB7GZKoQ&#10;mmwtBwIgZFGBZEJkBYsQMZB4hers8rzA8cIgEqtTgchNqZee8ZbQNdIcekZbLIyZvXY/DI5PW89c&#10;Qpqu/r7QNzr6sxDmZwAhr5HME7p46JEBEdkDQcJM4DATDNz+6TBJGVD5+zqIGEiS/VAhpkS+/OKb&#10;cPPmisKVw2F2/kqYmZ3XTX0vfHbmtCmS+sbGsHnbR3LyB2Fp+W7YtXe7K5dPBB8BaGhkXBD5xiBy&#10;7yWIRAVy9/4LTfXZlulPkgqJoYfBADMnTjvRyKR+8BQAHAL21M6ERLJvnP+l9Szz1g9fT3jjwxVw&#10;Pjl14qzx6Y9D3zKI8GRyNeIQSV9nhEF6qvVa5+d3kBhEtDwFEdSMtvfjxOv6KjkXEPF9OFY8J8Z+&#10;pkDIrySJVKZ8Zt4VCctc8RA2WbWsHJMWGDeqWL2JGWvp6dFNO2TbEyJUlJVaHQuKgDFEYguMGepD&#10;UDAnTXIts5rneIuATUZ5f27ppXAp75yFGHkluaGkIcehIeXh6sMhklNyKbQPt+i30e+wpvBB0wWu&#10;F5Wk60GZ0OOW89VIHV3m3b0Vl0NJcUHIV+hlEJGSobAsgsONvEcaIJlGiMMYqkPTC6G2uTJUVZRb&#10;uLAoddg+2hh652vDlZVbesDpXhVEogp59FQQkaVUiCBCHsQ70THgMqOURfsm3ODeASr0hZGxHZWp&#10;9Na9sfYkjF7tVoiiezMFke8EkFZTIZ1SIcCkoa0mNLbVyWpDY2t9aOlq0PWvGUBuyp9u3tf9dvdZ&#10;WFibEkR0PQYPb23JNADyUM7++Mu/hSdf/c3msUcCBoaSMBMIUBf3n/8jgYcbwFjRuWJCNRMi7JeC&#10;yLlLZyznsWPXlpTt2vdJyMq5FG4urYWdu7eFo8cPK4T5Juzcs93gYeFNkkvZufcTA8jLEPHwxS0C&#10;xMKX2AqDs6Ucjqe2OycAmV24HbqGBkJRZYG2w9kSAETwAJUMSNi8bRed2D/H9Zwznpv1hDNWLo+j&#10;65zrICKLEMGpb9LslygBgPEqiKQgo3Xs60BwWLDcAZBARMtZ5+d4CSKyX4SIhURAJAEHhiJJVAlQ&#10;8dwN26f3sfFfEwMSWM/odCiqvyzlsWbXlZubGxpqqxNVoTAlAyKMQkZrC2HGjByVlh8fB5Zez0/C&#10;kq4ZCMxcuxkKa7PCxZxzZllSIKY+ZCgPFAnqobDmsjXJUlwXIcJvbIpPRrf8haTDHMACIAae4kuh&#10;rLRIqilChOXnrVaksr5WAFmfB8m0mGhFjQCSqrqyUFlRFkYX5qyc/Yp+t7axyjBxVU/6248Vln9r&#10;AHmcGPMPBBVCHEIZe09Moj7WDb68xuhljGr2rQEFcNDBznruKnzBWLak/zyWuF9ZeWhJ1I6BRqsH&#10;ae4UPFprQxMQaa4PTe31YYy8zfXxMLnUGyZk49e7w8TNnjC13Btmbg+G+dt64D741uFBLYimng8B&#10;IH8Pz178w+zJV/+wz3EaIfDoy38IEn9eBxDs9gP5reBkdSEZIEG1AB72ffyVILJjtwCye7MrC8uJ&#10;bEnZJ4JLbV1DKC4tDrsFi+0JQNjWWnR4Ubb2aWnvSkHElAbhipzWmm6ZWv4DZ3HHScMgcTjMnsI4&#10;7fMwOrGg+acGgqVbj8PQ5EQYnZnSDXwzta/v/3OA2PqMbTADV2J85p28lkdJnNbhlQCCz5pyTVxL&#10;zGlYTYdBwuGCA5iDJ06ehowfKwKJ7aKKYHtbL+Pcfk38Ll+lf4Nk3xRAkuPHY1jdCTABEAlErlHn&#10;ssL5AZkfHxizP83AHsZ4yDExvxbyqi5ImdyzY6BaeDF3dYWUSAKROJ4IiVJUCK0nlNCz7ZIc3qCu&#10;6/Xfws81c30x1PXlS40IGvnnBQygATwuyukV0hReCpVt+aG8OU/XfNeu1aCp78sxHcbP9V0EEa5X&#10;Ds+1AJGcoks2cntpcWEoLM61Y00v3vOaENuOMnmStw8EsoZXAiTTWto6TXkNz0wbRCyhqusZnO8J&#10;w5PjKXg8SaYPZTGUQYX4KyDWqxAGYLbXOgAROTQQcZB471wsgiQFFC0bmOoVQJqsIrW1pyE0tNSa&#10;tXTVh1H6ycj6JtrDEmCSLQs+KwIZNnd7Nkzc6Anj17oNMMsPngkgaYiQtwAez79J7MU/9dktguQx&#10;U9m9Z38RHNKhDRC5rgftNfnJ1JXbevis6iGyqu/3SOs8H+IQ+UfYsH1XAo4UQDYnimSzwpzV0NDU&#10;Enbs3BqOfXo0nDx1Ihw7eSRcvHzJtiGsASpbtm9SqPMg3BVEHCCJAZFMB84EgN2Ebv4Edicam1rQ&#10;Z4cD+5TpprtUfDRcKDgazuYdCrVtFdrOAePHxRnXgwLLhIc96TPOSesMjmaOiyXnjhBz5403tT/R&#10;gciynMYViudJvLzd19kwBdqexKnnUdz5cZZ1EOEa7Nr897kl43M8v0EkOYY/nf04sQIWI3xgyjLC&#10;Jcr8Ld+DugKsdjwdJ7lOYEG1LDmPorp8S7oSPvDUv2pP/kehurJYEJFDChbW5ErYonmr8NS+KB2k&#10;/l0qNxWeYjww7P/V+UYXxkJtb0Go7y8MuWWXTHXg/Fm5Ug1SEaiPyra8UFidpSdti8KvO6nvDGiB&#10;xxUBcl7XBUAwoAaIgAbHonmXeUIceuXGLv4GP7MMNZJ8zoSHfRedo629RxApC90D4wYRqlUBw8B0&#10;n+7hZ+ERoUwqqeqVqbHy1F6JKWigQhwcbjdWGYMV0+8i2BhEaKnBBAvGTs2ECdOZqzdC31SbtcQA&#10;jfYOhTJSIf3T7WFwFni0Sp2QJ+lMJ1NjHsRyIUx/DLMr18L0Sl+YXR0IKw9RD577eKQwxiDy4u8J&#10;SP7pJog8/VrKBEsggrLoHho2OCzdfRoaO+pCYalUX875UFxeqsjkvOYvat1XoVQq7t7Tv6SVyPZP&#10;pEQEiRjSGET2bAlPFb5cubpk4QzrLl6+GE5+9qmBxhKt5z8Pn5/7LKVgjp/8VA4mEkaIZMAEhzFn&#10;zrAVc+zE5JyWf7j1VHH8HXNU9ltLbtKc8s/DmRxBJPdoyK44Hqqai0Nbb7u2caWTbvHBPISy8+pz&#10;+lwODCpZt2zZrBsXKLhDL8d1yQ2NAYRrmJzQYYBz+nEoWFsHETmpQcO2pwrS8yDAhf2i85tS0Xlu&#10;23fTNaZ+iwQieiLbU1nHiWaKBFjomOl5hxOgcDBKiSX9kHBoC+MiRLQP10MepH1wOFQ0VVlYQj6D&#10;sIEqWlRKeUmhnPKZOS/bRrVj16zfCiijNDFa4Wh9s9BV3wO7vnIrNA4Xh/qBolDbUxiK6STXkGsl&#10;6hWteaGsMddqPez30/GGRmdCdUONQZPfjRJ0RhezazBjEOXHIQslInAUluSG4qLCkFecreUPktyJ&#10;A4SEaQoiKXtqBjxmgaB+f/5Xkqlj0zdCVWV56Bma0G+ULiobm53S9EtLpBo8EruXQOTK8kqYW75i&#10;26NE0gD5SmAEbA8NItcFkwiRFEgEEWASQYL1T/WHnrEWC2VaugWR9lYLX9r7FN4MNoXWXjrdNYTB&#10;qbH1LTKJWR7EmmpRHj+GxbvXwtydoXD3yZ8t8fnkaw9lvhBA3BKIyFAj60HydymoF6Gztzc0tjeG&#10;tm6FTrPXw9jMtbD68AdTNnmF+aGmoTGUlpfpHlk1SN15/Ngh8skugQKYKLTZtW97WF19EJ49/caB&#10;Imi0tLWHg4f3h5HRiXA+65wtByZAp1nrtht8tggqZ83xcRCHCXkQnNlBkgkRk8TmlIkJIqOT122K&#10;YwAdg5COQ5x6qeh0OF94RDdnga07m3ssZBV/qm2e64m4HiL2hEwBxAGRUjxysE0bP5azP7Z5lkUj&#10;vrf4XOY3NsViyRNfn1EiBppEHZhCSEHEt/eh9mLIgbN/YcdAzbA93zUFkcxrNIjI8TEDiBRGhAjz&#10;gkZMOqfhkZiFcw4RnJ31OOp1itL0PYck2wtqLoasorNSGo9MbZAbAST2xL/6MBQXZCsG7/JrlxpA&#10;4fB78B/xu3qC/GuHiMzm7fPX1qR/4/bt0DhULCsxiNT3FYearsJQ0ZIfKppzQ1lTro67quv1cJDf&#10;kdL9kqqSUFhWoGmxwYv3vrjKYBxUX59XnBWKSvJCZUVJGBxbMBXlsJPCIGSRkVAlb2MA0bopTdv6&#10;Rw0w81JR/hpMakC+CJNzy1JeZaZ+GMGMl08NTAzrXnvmAFHo4q0xMYxxFXL11moYutYWRm/2CB56&#10;6Akgi/pv6lqqQ019pSVphyfnrWjNw5lMiLhFgFzT7ws8gEXfdIt8rD40NzWF+uba0Nyh+c56S66S&#10;GwEgvwQRABITnhif7z79Ltx99rXg8FeB4q8GkC+//afsvzT/X4LIfyUhDfkREq1/C70jAyG/OCfk&#10;5F8OuflZISdPlitFmZslBXIhtHb1CiR/FkhyQn6RwtZCtssOJeUlNPECA4FEANl7cFdYXbsXVlZW&#10;Q1b2JamQrWYnPj8SDh7ba6C4vfownPrshM1jFVU1uqGQtPQBeWIJ1DXMHPnVEEmrEpZ5TmDxBs25&#10;DpMIEQNJ4mw3Vx4KMrNhUH/2wrUVyb56hTcHJY8v2rljS1BM6LoKcSeLeQIDhW4iIDI6cTVZ7g5s&#10;pvXWGiMziCRyn1wAn3mhs0EhAYg7uIcd6+U4T3l/kpuzaN0vQYTv+IsQ0TxAwCJ0YzhoANb1Roh4&#10;eOefOVaJJOj53M9CQZ2e5JVnQlbp5+GiQYQ+NeshQoVrSVFeqG9scwWl6+WcXBvX6a1qgghK5OE3&#10;UiIKaRJF8uDRN3K6bzV9EdpGq0LDYFGo6y0M1Z0FoVIKhBxIWVNO6Brq0e/7lf+Guj6HtSu9wtL8&#10;QGsLCVTGmmUMFK6L37JTIMgtygrFxQWhoDDXftNMiBCCRSXCqGaEMgzcXFpdFvKlXtoH+8PEwjX9&#10;PronFI5RAzJ35VaoqqqweRKk89dv6f+9K2B8lwJIbNJlzJDe4UH7j+izVNNUEWqbK0Jrf11o7qkP&#10;dc3VZjUNVaG2UfNN1aGls+0XIWKhDSpkdNQSqO39jZYLaWtrDh1tTQ4OqRGm5EaoYE2HMhkQoZv/&#10;k7+YQli5R0J6SSrolkC3JJgtmgq59fBemFruF1yeGUS++u6/E5D8M6zeRx1fDzdXeVtgY8gtAAoy&#10;PUxyBJHaxvqQnXcx5OZdVihzMXTrf2hsbQt9wxP6ft22DUBhvw3Pnn0Znj79Ijx5Inv8PFTWloTT&#10;l/eHY2d3hzN5+8Nn2XvDZ5cPhBMXNL10JMwvXtUT6Hk4eGSfKZg9+3f70wiJK+OGw4FX4piqMgNC&#10;AhKbZtodba/lPQPDKaBEh4khCc4BRAbGR8K5wkMKbQ6Gc3mHw9n8I+FC/slwsfBU6Orp1/me6WbX&#10;DW/HBSLuoAYQA4YbTbwUm3kyMr3cIfNlWokYRJiSW+DG1zpKpJHGiZPjDAyf57kFQYSbO0kMokSW&#10;BEVzGMCg7fl+wBXIcq18d8ASAeeJRozE73OHaAZwIkRSAAEapqjc2G968Uao7MoNpe2XQknbxXCp&#10;+LNwoeC0veDJajosnHFHpK5kYv52yMuVEmnqMNUUfy/Ox3mjuosQuUd/EoPJt8nUoTI42xsapEbq&#10;+4ukQvKtyz7jfrT1tTo4FDp4l3v/zezdLZrSukR/mJzCi6GgPEfX9MhgsYjK0+9WUKbQSOFWS3Or&#10;oEPYw4hlnuOwPI7gMSkQjs7eDs3d3aG0Ps/2YVqua6huK7T7yN4Po2ueX7wVqgUR7r3Fm3dDqxTB&#10;HaCY6mDnzbnY0trjUCNo1DQKEgoFq+uZrzSrlvqob64yiNQ31xhE6ltrwvjC9DqIpMOaOPThNwkk&#10;6ixkQXl0KJRpUUjU2Co4tZNgrQtXUU/kTwSRVB5E8GBqHege/aiQYziMTw+Fqyt3FFoo/Hr+kyVM&#10;CVWeCiT35NuztwfC82/+bhDB5q8thKc0+T77cyipzJfquBzyCnIEBQdItimQS+EyJoAMT8yGgmK2&#10;ywolFcXh1v0Xoai0MAWdDS9efB++kb34WuR9+Cj0DnWG09n7w8lLO8OJ83s13SOQ7DOgnM7ZGz7P&#10;Pqj1B8PQ+FBoamkJh48dCl29A6ZGlm49EKWrQ3F1Tjh96YAc/Ug4W3Ak1LXXmEO/DBBXKl+H+aur&#10;Bg2DjIEkeeoizxO7sfwwdPR3h89zDyqUOWKhTVbpcVMjnKeoLC9cJ+u/8ijw3pl1+QZzNIcJtlFK&#10;ZFyhk0PAl7lxo6fzIZ54dIhcE0Su079CNzFwACJsb8CRsa09PWURItRg2CsHcBg7jysIvrM/3b/W&#10;Z4eIwyABia6B6tXVuwyjgBLIhIiDJA2RDIBon4Xrd0JZe5aNCwJAChvOG0AuCLSWP0gUyILCBvIh&#10;gG/6yr2QlXXJAML34ricA3jTt8nAzPUmloJJAhTMvosg3jBQEpr6yyyJSt+WiuZi/X6P9f2/1G9y&#10;16S+jVnKb2KqRFDRb02tS26xJ1AraqtDToFu2MoS7fskjE0vCiJSOPW1dhzyJ7NXH+jmviZF2qlw&#10;57JUR04oqcmzXr01nYJYh0zTcoVT9T0loXuiVdftr3fo0f3apCft9ZUHoXmwKnQOtSm0aBM80h3s&#10;aInxBOnj0NghYDRUmAGP2iZBpAGr0lO8RgARPFpqrMdt72RLuLH2dQY4NI2KRABBWUwJYiRQTXV0&#10;1FkdiEEEJSJ4NCm0mbyyIuB8byoE5ZECCMlU2Q09pGcWJwSQQSmPpSScASwvLDwhz3FfoRnhy62H&#10;d6Va7qUg8qVsVUKgrLLQwpfi0iJLS6AqsgWKFEBkFdX67nU1mr9ooQ3rquoqw9jcRCgul4LU5w3f&#10;fPODIOI2OT8ejl3cET69sDscPbMrfGoQ+SR8lrcvfC47k7s/nLq0S0pld6hqKtSNeTx0D3brqfUg&#10;dA30hmr9mCW1+dr2kLY5LOAckoo5KAgdDo3dVbrJn8oZcIhogogk5rWbDwQVj01Z5jBJQwQwkLQl&#10;91HXVhnOXj4azuUfD5dL5BwFJ8PnOftDUfVlPQlqFa8Rs+Xa8S1kwuHWgeQL6y8zPnnNAHJ16b6c&#10;6pbmM6AARCTp0xABHq42AIhDRABKVEsEjimRRI0wJUfCTR+PCUyABgD1cCYBiIEhmSbwY13acQnR&#10;XBVENZKGCN8LiDh8SloumhW3nA9FTedDTsUZA0i5nqTALQLOkqo3/ZpLSkpsTBGUFiFH+pocJp7n&#10;8tB0NZnHIYEHrTV39B+u6X/Dpq7OyTEqrDWmrKFQv9VD+940EaIsXlYiQBa1hgIcGpuxJCrhCxDJ&#10;KcwK5TWVYXLmWigVRIjDK3QDz169Iwe6KyDeFwApw1+T4ihS+OQAqe0mpHKIVLUWhOahstA0XKpr&#10;f24Q6e7uE5CqQmN/aWjoKdU2xaGxt1zQ+GodQOgbc/POozAw3xIa2qtSAEGR1KJMZMCjsbM2dI83&#10;h+6xpjA8N7w+fAEiqalDZGL+pgEkhi6dCn86Oto03xCaFKb3DA0KODQBRxUSIeIKhLqTG6uPvDlX&#10;aoRcBRChWfbB8797Idnzv4QHTznvw7D6UOHh0phgMx0ef/Gj1NVDKYp8qY/c0D80rnv7vocz+s0N&#10;IjKDRt6lUFpZamokgoUp285fX9MxikydCCI/hhcCyNdf/6CQ5stw4uLecPoiEDgogOwN5wqOhXrd&#10;FKflqEfPbQ+ns3YLDPukRvaG0oaLcmDBJedAGJ0aT4czCQAm5+ZlC2F8dk5O9DDMLNzUdtO6GYGH&#10;28Qs8aqeeLbshU9lESTY9NwN0VlPCsXfy1I7BQJFnmQUwCgozgkXio5YeHNRUMvXjZev2Hnh6q3k&#10;Otwh3NkcIjt2bLf+MsxPLy7qJqgI/ePdYeHabbvhY+sMEEgrEaZ8dmM7f4oKLqgTbXNFy2OzI1P2&#10;MWfBaQwiHs64CvPvl3LYRIXF749DmgIAJrJUixPfKfk+aYj497oqhwUcWF71WcuFXCwGtKfC1MKa&#10;/vj1ALEksOaLigoUzuToOl01cSySqvwvQMT+K7uu9RAxgMho+vX/zB8EtHzQIrNw/Z79lvabAlyZ&#10;jaSusMYMgOj3IOFJzgIYRogYSPRfMmJZUYmAVFIspZIVBkZn9B2Ah0AiNTJxRU/13jIDRmVLYWgQ&#10;GBqHSkPLiACh+ZouPWWHy0PraFmYujZlvXL7hgZCTVtJqOsuCdUGkAqFQzMWzmRChJqQpTtPw9Bi&#10;a+ifa9Z9opBFEEF5kPtobK8NzV21oUcA6ZlwI4x5GSJmiQrBJuUHwAPFwbS7s8OUiAGlVw9lgcPy&#10;IKZCIkRchSzf+zbVWuJJ1J/C3VRi1cvRl+88CbfvfRGef/PfpkTIg9x99CzMrYzrN78uMBeHhuZm&#10;/e7PFPL8MxSXFRgYLJQxiACLi1J3l+Vf2frsQEGJ5ORLLWo7gMIU2/DokWLf1bXw/Bld/b8KlwpP&#10;yyFPWPfq/uGe8OQpf/CaqZHPcglt9oZTF6VILu8J54r3h3MKK4ANYcXA+LBuLkDiMHHzz+Y4uvmu&#10;i3ptfS0GGaDR1tXv8OBpltyQ/tTzm5YnNnb3AZ+fhtn5awaJ/MIchTD5YWrmSsgpPR3OF3wqOxou&#10;l57Sj1Jo8d3y6tMEIu5oWO/gUNi3b1eoqCizlhUcZmB8UNYXekc69IS7qRucJ6VDBEczRSIgWJOv&#10;zBOCabViziizUcWtmVJhAk6a7ANEYuiUhkgCg8SBogqz/Acwka3xWgJ+g8TMiWUe0rjFXA/XXNlc&#10;Fi6XfW5GCEMu5HzuyZBdelHXJIDc8KQkAEmBT/P5efkh69JF6w7P9+B70zTMb8Pvx+84dQP481/o&#10;mvR/ApGp+UX7v1bvpuGPVVUIyhMD9r1caXgzKolMK9QCGKxL1hPudPYN2r7N7W024BDwIEwBJiUl&#10;hZZYXbxxT07gKoYm2/6x8dA6XCNg1CiEqg5tw62ChT4LGK1j5aFxsDTU9RRrWXlom6gI3VMN+k4P&#10;BI5S/VaCjtRLVUuRADtvSVQ3H+6Q/jFWmSobvdoThhfbTJGQUO0YbrQqU+DRqXk6zPWMN4VFPSgJ&#10;XRjoORMe6+17/Q8PvCJV1tzRELq6OqxGpKWjUQ+guxYOAZBMiNhYI/p9YjFZbNqNlaReTeoQuacw&#10;5s6jr0J3f0eYW5zUw3E2TC+Mh7GJYX2fx1r3rZTKj9a8Ozp1JQGIzEIZ7JIe0N7yUlQqwFiLTba2&#10;AyieJ2GbmD/ZcOyzveHYyQOhtbshDI32Cybfmn3xnOmLsLRyK6ys3AmfXtwZTmajQhSiZEmlSJGc&#10;vLw75Neek/Me0+c9gsuB0N7flYBkPUTiEwxbWn0chqemDBx0tDNwaBssPtnithzjys2l0NXXL9Uy&#10;GZpbm8OJz4+FQt1UPUMdBpOu3r5wUU/bz7KOhPMKc67eWJN6uS5gPUwcNXlaK2TJLygIR44cDDmX&#10;L4SBwVFzlOGJ6TCom757qD209tbI0dbM8U2JmBp5ZsAALCnA4GwyA4jCGwsNAMjN5waSOI6nQUQ3&#10;FedJQwRniyAACoJDhGcKIvr+sgiOTIik1YhDhDwOx27uaw1ZpWdCVsnncpLK0Dc2Ec5mn9DvNBkG&#10;xxf9OuV8fCeGBIwQoe9M1sXz+uwQ4TvxfW9KGaCQ+O9W1p7KOe4k/5FDZO7Ksv1XDg+f8rmmukr/&#10;6z3tm36fLQBZuLGi754BEQGE32Zc4cqKneeFvtfTlBqJEClVzF5WVmq/08LSvdA51mLAGJ1Z9HoR&#10;gXFGRkn73PVHYWxhLjQOlIfqrkKpkLLQMiYTWBoUslTUF4WS6rxQXlsQSusKQm1zldSHN+VGiDCs&#10;YWYP3eml6TByoy0MXmkNvdPNYWC2LXSONtro650jlKs3htH5cQMI4JhUuNLV3xtGphccHEmJewxR&#10;sJZOT6i2dApG3V0CSEPoGxkOE/8/sv7qSZIkW/cF8/8bkZF5HJG5u3d3VVIwMzNzhEeEezgzUzgF&#10;MyRzZlVlUVfzpnPPuXLv45rvW+oWmb3Pg4o5mLubm5n+9FugS/eOFRhWtfYv/pBfhDVNj2/RXwCQ&#10;L0rkC0iucE1OLm9w7a4lXyhC+R9KNpfFtizFSlHypZRk8gmc9+fy/O3Pcv38I2DmVICMKzygLAAS&#10;h9sN0zIvt68+SmY3BzPyK4erpVT4HI+nYWLeY3jXyvsYnugXl8cFZfJEPn74UT5+/FFOzy/kw8fP&#10;sr65pk7SjkETpaGfo3u8XvpmGiC736mjkw5Z+k6Ozm9wM3HUskaur1oVDuws61u2uxvPujkJEQs8&#10;6sDT9kniyZywuvwN5CXXA67sn8rF1QuZW56Anbwk295FmVkbghLpxQVxii8SlHQhC1jlJFMsoqO9&#10;BY2PpaenV2usskTi9PS8dj6Gl08uXitAOIsylPLgPzxX6JjSiW805HrOTo/jpRKxOtsBOiF9JFyS&#10;gG3vFB0RW6uGJ2FkmVN0gpr/b6BKENCEMaaL+c96bggKdszqY4WI9Tr2t0wgJucdnN5K4fAIv8Pj&#10;eCEztlGMtBt3kHMGAlI+4qS5a3EFwlUw8tiowPYBzrzMzsxodbMDPXbj89EwL46ZEOHx8thOLm/x&#10;++/VjOG14cRKc1w8Vv4nKk5AZHMZoH1eDaGa1zifZAcdOllJAxyvcPwcTIxJQ5AQNPzP/M4V27KO&#10;jvSBMLlsZWVZlmDOcH+qEEd4TXKVEzw2S2DSrOHSEAbe9PM8l3AmJptByPboogFIbElml6ZUvS6s&#10;oq2ZxvuOdVK1AR7WJDtmploQOYESSx17JXXklVgZIMlDgQAcBAgVSSQbxT5GfZh09h9kd/8CSmMb&#10;pvyRRlgMSOjj+FFTyaPpjKoQj98lfp8bkM9LIr+r+/0zQH7Ga99J+exYModhyR9nYM4w1wT3ARrL&#10;HxIgfJwrJ/E9EbH7AUvHtGx5lgDNGdmA6nKHNySa8uPcnEgiu2vmxUCRxNN5VRmTAAiVhifgl2dQ&#10;KQdnFQyuUVndWJDZ+SkFBkEyj3NIcMwuwhJYYUQHEDEA+YN8wxoij36P0TkOO2ha0rmM+knevftO&#10;jo5OpQCqVg7K0kd4DNFfUi89UCXDC13oHK+kuL8vbUNQK3hvYrUHN5cFEbSv4GHBhApjt3T85fXq&#10;jXp3g34FkF2OOLgoxydXAMk7nQz4+g1OQDINBRGXdQdsYT9A4luSTc+cuHCTJWBaURWVj86wTwK2&#10;/w06xzMJhbPy4P63umxEMAIbEUBQQOAmOMDoyXyLfGVX/PEd/C+8js7JSIk6GdGheKOzw/JmNR2u&#10;qkgUIAYkChG8zvwQdnYDCnMeOIIzO5IwMh30i1qzIMLfsH5LQcJzWIWJ8aNQJT0VV5wTzw71eNho&#10;gpSPnuB4DATUj6PQMG1hbQl2vB+PDeAIOpo3hMjE+Ciev4d6yePYzefpF+ExsKMZ/wfuBYxy+h/4&#10;GrZ67bAP98tVSuJK2GQ7PqeJZ3cQIVzQIX35LdkIzoqvsA7zqKQKxKw2Z9QKv4MwLQIQRoWYYsyr&#10;23MyPz+DgeCDpHYP0EHPYArxOnDyHEPazzThjOqPDnA6aVe3lmV+fUo2PLOyFV5Qnwkd7nPL07j5&#10;pxUkW84thcZdZXa2F5Yp8wUinI2bP0lJ7tyvEAnldsykuWo7xnkiQJhE9vU0/30o4R2PXfJ7Z1LA&#10;/XsI6GdwjhK7MQDvVvwwN4LotGzn/K07BWJyQZgVmirmJJYLSPogoPNjKmeH6mbYQ18on5wJ66iy&#10;mFAkFRFf1CGxvB/9IgLl7pFNN9SYY1G2PcviCW+J1++U7G5aIomg2LbWNWy7QHMFwKb57w945MXH&#10;P+F6vADkEoDLGL4njoEmpwCZAdCncU24/yLO7fwKtxNyr7bxgTR31Uht431VI5zq3znQKEMTPRKJ&#10;h+T29rlcXz/DD/jlLUycwl5RQdI/1SQzK2OQPRF1eDJPhB23Y7hGumDWBJNh7TS5QsWAQ0HBG9IA&#10;hCNaLAnJpB2nChDclGwMHV7evJJAwilrW4vqRF1YXpCl1Tn88SlApSK+QAiA+YCbm1SnU/QEN/+p&#10;2ANLshNYlUQhKuFUCDfVM5XBu+VT3FxMyvogLU2NkMcbUBomqpEpF4W1S5jBegCblNmfyd04yI7j&#10;YyfWDmw6NiW6qpdqx6SZQqepMQ2+NIKFnZoAMP8NQMT/4qJHChF+F77TUmJ3CowdDq8ZP4kxJSw1&#10;Ypkx+YOSeNNb6DgnOGZGOIwz2HIIW83A4gtEOFkvjw4YzMYh+5/qMbPNz8/BvBuTWGZfNgNGxfDz&#10;FkTMsZlrcwDzlin2e6fHerwnl8+kcMTPLcqSc0LnzjDhzJ6Yl8LxwR1I2Cqnl5LdK8lOYlXWfejE&#10;4XmJ5mFSAggGIkbNcHKfBZGF9WlZxnWnQ6+0fwOQfHHKWkrEpMC/kWT+WFahmBnunV2aQJtU02XZ&#10;Pi2rzhl0gmmMoADJEiCyNqvXhuBgNirVh9XM4lKEwheIHF+/lOxZSP0i8bxP3NFtCaZ8cnD5CgD5&#10;jPMC840QQGPFMgKBrXL6XHbcJnHME97BfZnU+TKhlBdKuSyhUAAQ8Sk89nAPFmAiJvNF9L24hONR&#10;CcVjEk5GJVkMSDTjl1DSi3Pmk/iuX7eRjE88kS2YVi48rr5XwHupICDlggpZ1AWmONBuehZl3b4g&#10;y7YZjTStbwAyOF/+kBdWwYomlS0uo78BKDRt/OG4hGIphcbC6qQsb8zI8ta0mjxUIbPLYzjHUCKP&#10;6+9LDdqjuqpZ8+hf5XHDt0pqnnBm/YWjUXTieXTcgIRjMXS0Y/zRNDrxe3QM1lo1EFGQ5NLS1luj&#10;ZgVHsFy5rDfbHUTQ+JwzdS8gE7XjVJvmHDCBCd+X2k0qNNSJihGEf4S5IHOg59TMJNo47L2y1jJh&#10;xIbHwOhQLBeWHf+6uCJrkinlJQmThh2Sc3IsM+ABTJm+gSGjPk6e3b3OcO/x+Uvt2LzBjk4vcEw/&#10;6HPTsSm7GWGgX4QRB9PJ2NE56tO/YJk57IT0n+iNiuO6vH2tIHkCkBAa/Jx+ttq+mHMWRAAMgMa8&#10;byBCNeRLujHaxPHdNAnoW6geE36LphNDz8fVfBaCQ02uu/ZG0nsV2YxNQy3MSxznp3z8QmbpJJsb&#10;lnn7iKwHp6V8+EThqEpJj8lAhPDj9Tu5Yu2OssJgh1EQfNdmZFZWPVNiC8/AdJgXR3Jedg/3FR6c&#10;sKaT1qqwYHgwgNFyH+ebJQSO8H2c0KaqpQoSTzBo/CK4oZcW52QKUDHhchPlYeM1uPPtoNk9HjVZ&#10;qDZmqhCZW54CMKA+0GYXDUR4by/ZZvX/EBpctV9roVYbIUKHKqfta2PEBe0Qg2n+MgiTAeohFZBj&#10;DEoEyBGuBRsVyH+HyBk+nykdijfCRLJtcQcdaDviDmALZRD0e2HS7ADgOTnBdTzD/7fMGZoyXM0/&#10;h0HOF+Z190myHJDYrgGFM7yJtiGJUgBmIl7H+57YFpS4TZYAX3b05c1p/NdpWdueBUjmZc0+hzYP&#10;k3FR+xCBMLc4K+FECmrooyoO+kh43nmuqDyWNqYUHsv4nsX1Sf3M7PyEzEGJzAEu9+qaHkht/SNp&#10;aWtUJfLN/d8JZ/DSLHlU+0C+AVhqoFYe1DAtHubKSL2MzrfpZLi+8VYZme/Q3A1vxKUQofmxf3wh&#10;wzPtIGdcHP5tyLk93HxGulsQCUQSCgwdnXExrZH6Gew0wuDw+Fp2XE4JRWKyBht5CfbrxMyQDI8O&#10;mMjMIkYWwCW/uwdptqPg4fewQydgviR3E7hh34PcQXSmJ1VYGH9Cb1e7yndC5OjshXaWozPWx6Ad&#10;zxHuiR6jJlHxO9GR2bG5v3ZWtFM8PocyoFqguqDqUBOn2mH5Phd95vHwf10/eSu5o6z+f772TxDB&#10;c3ZWbXdKxIII1Yhp5eMjqI8jNY+4D983IPmond6EktEg6QmRrwFCoOwenslGeEo244BIckbXmFl0&#10;jsuqd1I2QlOyhufLnnHxpGDK4dhphmiWp56Dj4DkNX73A+ATh1kCWCTmZBvNmV7QMoirvimFE5/T&#10;pMkDIozGWLNeqTi+buc35nWeU24t2NCM2IMi5Exg2uPMERnHtf/fIWIaFRcjT2vbNpjVVzK/OmvC&#10;k8tViAAa8yszqkCYYr8IFbKFfS+fYRCrmi/aqjBhFTILIlaxIa1YBkVyeAUzJO7Uzk7fh5kLY3wh&#10;bKziTojwc5FURpxemBgwEaOptGaismWKe/r5SAymQtCHa3ohJ0+ewhQyPpBrzQcxOSEclENJj6T2&#10;gpLeD0kCEInkfOIK2WBKbUvmICTZw5CEsg6YLatoK/jPTL4DHLCl2TGLLUGwAqCsbs7r+aC/icuE&#10;aESGjlI0QmMe4F1YmcI5AjDYAI1FfHZ+Fd8BiMyvTWr/o4+EoeFQMkHH6u8VEDX1AAVn7FZB0jfQ&#10;A0kD2oDqfL2m/qHO2G3peSzT6wMyNNsum651XTyIVc8ub1/hBr6VUCIks2vo7HOtMjDdrNGS4fl2&#10;nXfAKfw0FY4wArECVoiSLRGHOZLUjvY1RJ68gNkAiUhQkI4sz7hp34Ia8t0BhCqFMW+m4mYLBXQk&#10;SM5iUbIlpncfqLOUJkwgBpuzGmm4wsVtBzD7e7u0A+YKB6qKuG+W3nSYUZeaKcoRmNDDyKgd1kBE&#10;O2pVhbCjEyLclwqAnfW/Q4Tp1MbH8z32fSN754f/BBELJP8EEIVDFSIKHVb/eqoZwdFkDjIziv/F&#10;+TsvYVY9xXFR4ptj09AzRmU2E859U4XIOwWILUqITIk9NQPVMSlLrjG8zjV4MWq5xwGTCZgcRT32&#10;O4igcXt69QLK4UAye1lJFFMY/RLiz9sBjFlxpOYNRGJzUCcLUCOzOBe36IgGFBZE6P9QAAB26lTF&#10;c77GxrVN0qUiTK4D/K9XUBDzOl9mcX4G13kD/+O1fvaQ85b+CSRGkWgI/vy1CRGjk9AcogNwDgpE&#10;AYItHatrkPQbG2sACK4xIKKLbFdBoioEpsze2RMpnVz/bxCJJtIYFE+q8DDKQxvrptIfgseED+9t&#10;ZqMWcN/zNe7DZDI6U12+HTm8eCXBEP0hxpS5wP3Bc2SpkAMMbsF4QOJFv4IifRAELMKASQAD84Yq&#10;j9xJRAJpB9QGruXOgnjjdvTXSQ3BUrmvQG3NL1ORQTGsUDlMqDphqruqDDVbCBIDkzmot5XtGZ2C&#10;oPsBHrNLNF0AcjxeWPsSpdF8kelxPB6Re5x497DmGwUFp/QPDPero7Wnr0smJid1Vu885GQ8mcRF&#10;gBSyrUMqLepsQzo4vRGP9I92SxCKwe7Zgkrplmg2AsBsSUPrI2lqq5HahgdSgzYxPSWdPe2yvL4C&#10;eRaCYrmSDDp/tlgGnXer06+ZdgyQQFkwnEvqUXYlIfcIj/XNdR2d1nATECIen08cTiekoUc2tpc1&#10;d2GDN4l9SVbWl2HTJSQYjWGEOgLIjrWTDg/1ycTYCDriW0lkdhUgh2dPJbOfEntoRScxFY+LuElv&#10;qx2b5ghHTjMLlDctG6HCTk6IEEhq0qDzMvLBDsMIhDEFDEgIlMsn+K3La3wO3/sVTKwcGSZsqWJS&#10;tUH1xunZUYxaKVz4Wekb7pL+kR4ZmRqSZLaIYzLZnmrKoO3BPPGFUrK544YNaxMu0kSA0OG4GV5Q&#10;U2YrMYM2rUtnLgEcK54JKJIxWQdA3Em7AonHTp+NHh+Oif/f+GgMWE7QCZw498z23YAJZAthlIOi&#10;Ceb8sgNThmUBLiD1LYB8DZHsUUUCeadEyn402PqVoIQhyZm2Prs6gYHJJJmxqvvS0pysLC1IPFeB&#10;iXsk6cKhmlv8nsL+Na4Hr4n5XlU4uCYrtlX9PDsDOwvNGisys7w5J+u4T7Y2N1R5WABhM0WVjS/E&#10;Kjb0NUC4in8wFJJTQp5qBWAwhZdhelQbgcGiy96QEwrjUoGg7734CffGcwWJC+aLP+KTcCgg4XBQ&#10;rmCy0GyhCjnAfUhIVU6eSOXiEOYnzBSYLvFsSPIwa05unkkCg24iGROXxy5rmwsw3zlnZw3/dUIz&#10;TQnRmQWGyMdUSdAU4Xt0jC6uzkkqk9DSCiZhjAllGEzWZ3UpDkZb5gETKg4qGfpCuPYuAcLzOD7J&#10;pDPTCB6Xzy/3Hj7+Vsse0qE6Oj6iE+vuPzYzdOtbH6pKqWuskcd199Ws8Uc9Mr00Iv1jHWJ3OdAJ&#10;M1r/srHtsfSMNsFsgDTDiaByaemslb6xVqlreoQ/u4Wb8Z00tNRo6+htVDvXCfuwY6ABiqVVBie6&#10;pKu/VcaggOKprCyvLgEY0zI00gdIuGSOjjE8p3+GQOFjvsYTuQgJ6wk7pLR/iptwBHJvU2zbm+hQ&#10;IVnZWNCp1Zyj0N/fo+ZMV2eLmi+c0WnMHDP6L28uYnS1SaCwKZmj+P8GEc1SrXZYQoTv3eKmo8I5&#10;vqCjj5ETjpK8oU2nI0S+di7vXTAqQdPJdFRGhLjSvIKFz3GTflEh30FVPNFIEVsiUwAUEzKJDjI0&#10;0Ssbjm0dfRUiGI3pFGW91ULlVvKVawMQjtKASCgf0kW77ak5hcgy4LHgGJUF+6iseCdkzT8tezgn&#10;dFxS3fD/sVnnx4DEAM8cKx2rbyR3WEQrYfS+xe+/lpVlKpFlff7fAcLmy22LI46bP7kotiAUjBvy&#10;Gjc8V7RjB+D8Gc0VmRuTJXzX4uICwIvzjnNKiCss0PZOXuD7PmDguNDnlnM2nt7VdXwJDm8wgOOm&#10;A/21hvo3XTYAZF02ARFrzRjNCanCQ5PhvjJj6NOwAEJTxef1YD/sq6HYHwEUnHeo8LOnuBeoRgia&#10;hFtS+wE5urnBPvgcAMLGz/hCXnFDibgBklDQL+nsLhTYEyiyW8nuU5UHoFKu8NsfNA8nCcCGEn6A&#10;8xRmzs+SL5Xxvy917g6dtRvbK7K6sYgBc96oAyoFzr6dBUTmYXIABpzLtgRThkEJp29TQlEvzKpt&#10;QBsKA2plEQBZtfPzNIEmYbpUAQITkL6k+TWoEJiFdLZaENEtIEIVA4h8IytrK1oKgM1UNcPjmt+r&#10;emDFs4bmGhke75fW7gZ9fwimSv9Ei4nSwGTpn2rBRR+XgclO9WXki4fS1lMv/eNtMr8OFZEtyMj4&#10;hPTAROJ6Nu19jYBFs7R21SuA9iD5oqmUrDrmcTONSFN7nbR1N6risO84ZHiUXuM5mDCUpIAHYYLm&#10;CwYxqsAWx+jCGZXJDG7m4oHYQOV86UDlfqFyKqtQPosrcxKJZqWno0mGettksLtJJscHhXNmvoZI&#10;plBRx2ywsCXBXQdk9bl26EOYVufoRNjU0HwAAP/0SURBVMyypIxmR7M61k0VIkwbP7xg+4COS4UA&#10;EBAyaqoY34fVCkclhcXJzUtJHvrvOqUCi6O/to+yj9+3IloWhOgTYVSptH8BUy0JxbEKeLNm6Ref&#10;iPGLGJlPyW8ckK/UhKFZsxWfUfUxsz6M7ag+TkIRqpnxTxABLK3zQ7jpcZljVF8M9jFhWj6GSXLx&#10;VtZWFnSbqexXAfKdwsNU/vqIm3dWp/2zdCJrpVrQYDkAjqSsoTpOOx0dgRPvVpbm5fTmMyT1qmxh&#10;4LJ8LPSpKDyqzwkAwvjo9AXaU21cP5e1UYv7JzhHt3IGBbW9ZROHfdvAA0A4o+mILZXCAZqBCBQI&#10;4EG/B8HA5R5u0ImDuOeoQIrHJ5IsJbQWSPrYL4kDL5TDscTSafz351BbYYlX3JI/TcjhzRkA87NU&#10;Ti+kBOVGgHj8TgkEPZqCQKWSzGckBRMxXvRJbi8Bkzwh0XgYUAlLsXIEiJxJMg0TMhODiXqiIdxF&#10;dHKmpdvsK3fw0IZzSIjMYJC+i1BBjSQzUQDMoY3Rm3QhCqWBwTfo0Nn7VCRq/qFPMsI1r05pOldh&#10;xlRNHgMPAxL+5hTAdS8UCcPceKTmzB1I0Nq7mqW9t0mjNQRHSycURPNDNVEInsnlAUnlYOKsTEtn&#10;P0PCXdi/QQZnm6RnuE3G5vsks1uUq5u3cnr+HDc/pTml5goOYkJ6B7ulvukxzJ1aaWlrAGDapbx3&#10;DPWxqMRraW9QddOGTt/e2aozhqk+VmBKUXXYHIDH1pym5TJiw0iOK+ASN5ontCOTS/1yjBtibWMZ&#10;3zkvi9hvcnxIOtsbpb2lVkZhFkxNDEgsnlFIsBlfBGS/a1kSeZ9ED+yQ3VwI2iPhotvcvNVR8Bwd&#10;QiU/2g1uOt68hAbrdRqIsDPi5uSNDYhYqsPAwZgHnDdEc2QXplPuMKfvM/Khx4EWzgfRMV/r5y34&#10;WJ+19mFnZz6KLxwHrCuqRv6p4Xi+9h1ECnGYLzRdcMNsDsvcJgANgFCRWKUCCQQTSeHWNP4Wf9dE&#10;W8yof4rXjV+DYOXWgIKlB62OrQDBvtZ7+b0ryZYvzbIRAAln7lKFsFGFECCEipWxSohwTRxGCenn&#10;mMFoSkesOmFx3umEZSPMdvfQIfGYC09RZbBxEl2+fIjj/iBceJt+HFWptrU7BcICQxkMOq7IpqQr&#10;OTnkNQBArCLLJ8yDOisAKO8lUWDORlSiuB+YLxLedUoSAEkd+tC8kt4t6dyWKyoQNFZ4p1nCsC5b&#10;+WJPQim35mREwlQdzyWPa5/KpyWeQccuRSQSh3kXC0kW36UgiUcUAJl8HINcXFUEVcc4ziE7/5dU&#10;dMAX7a6DM6IJVUEQrNjmocpwrLmomlrJbATmVhrHG5Vw3IfBmdAwzlT6Q7hcKRu/Rxsn56FfmoxV&#10;KpDqa1QiT56+UL/Hw1pA5OE38qj+W4AEamN0UB8z7MtoTU3jt9I32YBOOwfz5w8KAHbuuqaH0gto&#10;cBEhh8eJi40fXhqUo5MbOedcAi0mVK46TL9HxzmE3L4B9eakuaMW31Mjjc0ACaCxsAJpBVNlaQWd&#10;HspjaHRAhscGVL1Mz0CGOx0ST2RkZXsOJ28J4IDUxX6EC9PgVwEYvrYEaeeL2yHRViWRzYrdvSqN&#10;DTXSBlOtseGx1NU+AEgeS2tjnQz1deDE5tQ/Yhyln2RlaxZmg1vC5W20LXEl18STWcX7X0EEHcjI&#10;e+MjuMHNeP41RGheoPNSvejIzQ6oj81zdkSaIfRnMB+DkZtIyQ0FtI3nb/Eb7yVeSKhzs3Rwo/6H&#10;ZduSbHrXMFre4ruqEOFx4Lgubr6XyuETGZkY1u/kjFxCTFu1k5sciw8SyAU0CkOAzG8DJNsjMo0b&#10;zloB7m50r/5PAxEDEAWYnoP/BhCaGlVQsJI6Ozh9Cf8dIsdQa5wOYBVvVjMG8KApw0YFoqv9AyCs&#10;8UmALLN2hfpImHw2CjPtDMdkQeQHKR5c6uBE04YQIRwsiOxBfWSLe3L7EqbH9Uspne1LpOLAoGCH&#10;+VCQcCoJeMDUjUJ95u2a1p4qA+hVgBQOjyWx5wN8nao4CIv0kU+VR3zPo/NnOK/Geu3o8kLNji/t&#10;F8kfwQSNu8QfdUvh4EQ8AaoQr/pEOFcrXwFkYmEo5ZB26gjAEUtEoIQ+ARoZnY6SzsfwOAHQhFUV&#10;UHHMLk+YcwaAKESqCsGaMEfzhSBYhvKLJP2yW8rC9EvLbjmFwXgBjzPqR6QCobnCmb10otIHSfVh&#10;vsuAQsFhAaXa+LrWE2E26u+++f9Ke3+dtHQ9AiwAkrpvNHv1nyvA/6s8qP2D9A50q5nzEGqFkZoO&#10;fK6jr16mF0e1Atra1gou/pz0jjXLysYabuZnoChnT/4ACHhA1wMZGBqQrr52ae9pUhi1QcG0djVC&#10;3XRDSmFUxJ/hCZhfNCpjdGJI4/70dm861jRRZxGSWWGDtryGBnBswM7d2lnTE8QU9rm1UXFH1gGW&#10;aam5/3vpggLpbqqTLoCro7lOmuseSXPjY612bkwTOjO/k2gmiYvqEV92U/y7m6pGEqVktVOZdolO&#10;ZpyhJnLBmZ/8DnZCTsBiI0TY2ayRm81MQMMozvcBmvzRvj4+u3knodKW+mJipbD4Mzuy7lmQDQcd&#10;2XOAYVEOz2/RAa8kXHKps9PA6KMMjfXL8OQgTLhTqBIuibAlF+jc/G3TDPhobtCsYGm+NS9MQtsw&#10;IDKqKoTzZ9jJuZ8mWFVhYUGE4fIgpLUVKv/vELH8HWzLy4s6kn9RIqZpnVPAhiBZRqe3ADKOjkCg&#10;cNYuIUIVMrM4oREVzt5dYEEcqhC8xveCUI88Tl37FqBY3lhBZ7xSRWKUCAECAOyfw7afUIBYSWXl&#10;y7JE93YUJMHitnhTWxKt4HlpB1Bwij+9LaGCA4rhSEqnx1AbkP54LwTTlrBIQm3kTzCCn3olcwoz&#10;Zt+jMMlUAZPchyph1fgKFUtEczh8MSdMBpgwUMm+sEe3jMoEAgBJNCChSADbIBRHCKCISTwVxTWi&#10;Q/wZzudLSeegQHahNGHKsJqYAkOha9QHk8SsqftW5+YEOkKYEFnbWpB0Ngl4ZNDSuE8ygFVMobFi&#10;Q1/Dfksb6GtQezteryZ3ElRzUO8zsxAFGGAUJIQKVQ6AojkmeJ2/d69joE4nznWN1kn7QI0uH7Hj&#10;2tGFqZgjounwaN/cN4qkoeO+NLR/I3Ut96W+7YG0dNfoBLzmtnqoEhOFae2pxWstgEutjM+N4MBc&#10;qkKcnpCEoml13gYiSUllS1AZD9Wk6ehtljaAhB55gqVvrEW6hxugRvr1pPkiDth+y5pIwyIxNueC&#10;+jroM1lchnmzbYPpsiTrmyswazahVGjGLKJDLUgblE7To2+kE8e2AGCM8TsHeqUPxzHS3yWjve1S&#10;2r+udkx0srNn4qXtmFoXd3JDfDmulgZ7mh1TO6fpwMwPMRmojCZBvuKzplMRIGbLzkZopCpZyeLm&#10;s0wi4794p3kNHEHZUeN7IfzWhnjwu5xlas3zCO3iZis79Dh8+Q3c/JsKvHX7psTTRekf6ZbDs5cK&#10;NppXTOPner3HsP+Zv8Lf+xoimeKJrHsXZXptSBPMJmDncpYs3zthKPwriBhfiFEhO1BDIwA6ox+H&#10;5y9VYVggMY+N72N1ZVkqR/QhWUrkO5gxl3pONnFvsZ5qDNfegoilSAgIHd2gOAgMXleuNcObW6Mt&#10;UCdsDjo3cTycZWtz2DUV3pg1MF9e/gzIJHDdVzUyQ/hxMe3blz8pTDL7OYnsOyS270RDx47boEC2&#10;ARF7FSB2BUoESmXvAornCc7HM5wHtGQ6LcGQCcmePHkuxeuIZE+DEiu7JF4xIImXPZIo+iV7HJJE&#10;xafOfM7OdQeMM9Xtd2BAyEsoyJR3nwKELRILAh4RSeUiEk3FpHR8joHoFQbdnCTweuXoTNZw3lV1&#10;ABjs5Oo/mjAdm5EWr98l67ZlNTPUtwE4ME8mGMHgDXPp5PJaW+WoLPsnpwCbHwP9rKxszkkgGsX5&#10;e6/goN9DQQGYsJkZvmxUIFCEAIeqEYUJINI91CQ9Y03S1P5YczE8ftIxqCrEKJA//NNyEsNjfVAg&#10;UCxN9KH8Xmqbv4VZUiN1zY80wsNwMXNO6HidWBrAtlkmFvtkaWtaRubbZHi6XWZXR8TtC+Bk5kDm&#10;UNWkqQNM6mVgukXrgjD1vneiSbqHmgGSXtl2r+AGXFHpRRUSA603XRugcx4nbl3VyDaAsopRiSbO&#10;yvqSeqIXVydUhbRCWXXW3peO+ofS01wvzY8eyBBMmrHeNhkFSBzbTpXqbHQmOtw22XDCZIIKoPea&#10;YWBjHlRH4JvbO4iwsRYFcz2+QMQ07ktIRAAB3rhxjFQs88glG+n45IzgYCyh3106PZNgySY7wVW1&#10;T+k5j+0mYXdDFeXXdZU2b2ZdH4fw/7kmjybCAShfO2bZSoDTwFivbKHT7kE9fA0RdubC4aXMqjkz&#10;KtOTMB0w4nAfqgdCRIGExu+iv4cjfDq/r5M0R6eHdDGqJZzj5G5FAWJgYaDh9LjEm7YrRNYB90hy&#10;V3+XbRpwUEcqG5QHnacKEDQCgjcnpbRChOFdqBpec07EY7SGoMlBcREYufKxmQGsZs33CrZ9/Nf9&#10;06eyu3eOUf1QlQqTxzT/A+fI4TCgoPqIHzihRDYVIu4EVGeWznSYNMUdgOcnAIm+Dfx/hoLxPJHM&#10;AtbPNdJSOr0UH6DjjeG7YIbG99ySOYH6oJO15JNwzi0uf7VmiNs0JpoRIkUopAD6mQ9KhADJ7hZx&#10;H6dgtkSgEvJydvsK5/I19tvXdnL1WnLFChT5sEKEdXRosphIiantwQEzDQUdhNLZtK/jnqXKACBs&#10;6Bf+BcntZqFG0rLt2JSnb3D8e3vicHFNqVmoexsGnVv0K+OPVGhoI9SrwKg+p8NWC0ZZamRqXO61&#10;dterEpheweg81y3nl1fy6dPP6IgLGqVRFUI1AojQ+Vrf/FgXFHpQaxyuBAwjOU1dNVAljzVcXFP/&#10;SLqGG2V0uU28+FNTa90yttgJddIMqLRL32STTG/itSXW/+hSn0h9Y53ChHkfhb2KDE61afSno79J&#10;HtU81BXrOZeAgKAJQ9/JAm6yZS72jBPhD0YAwADUCcvYLapqWbMtSe3D+/Lt7/4Pqf/2d1Ajf5DG&#10;x99KI76vAyDpqPtWumDS9LU0SkvdYwBopwqSj5JM5WR1c0kW1+YUTBqFIBjU14DR+SlGqKdvoEAA&#10;kaoSIUSoPHRk1mZG6gOaGI5F2Qmvy8YO4IYRo3h0JeXTG3V2ZnaPFDjHV+9hhjlky7MC25QJRIvq&#10;7GSkY+/8iXhz67IdXsR2TYIwe1hSgSFoNlZ3J0hMqJidnqnjERka70NnMxPWCBGjkBhBeiuTS0Po&#10;xEMyNTkhszNT4otGVCldoVPyO4yvp/p9gEkOHXZkYkABoktjTg5LKJkEpJ7LLmx9b34Fym1d8uUT&#10;2bbDpML3bLnduOkgr6EK1rc3FSIEAQGiCuQrhcFmnKeT2H9SVnBT07/CCAOhws8sri2hY13g/30W&#10;1v5U4NF/gVY+vsU5fKPOUvqiGLLl6xZEWDKBtVX9AFy4RKjviDe5Ka7YpjijGxLI2iWQs8vxzZvq&#10;Z5gDYj7L8G08kVbF54Yq9id5DQ81fT19FJDdS65MF5L8ORRF2afwYJo7Cw058ZgA4WQ8Tv3fBfwI&#10;ESqHUMSv6ql0WAL4sjDB0lA/r7RaGWfnZvJZDe+y849NjIjT7dBMUVUkX0EkmY6r7yMQ9sqaY15W&#10;MGiv2+d0eRVfxAXAJCRfyEuGZk2phOdxHWjpfJ3AdWRh5i/qAteCpsodQKpNn1OJ8D1ssQ/bvW7W&#10;Qp1pld6RZukbb5Th+VYZXmiTyeU+dZrSPGFBZqoM5oowbySVyqgjluYOM1z5WiAa0pm9zd21UCZ1&#10;0onOT8dd70CPDIz34HvbAJFWzWAdme2QgclWTUwbmoHZM9CgkZ0+qBdPIIgbb03GF3qqPhOoHDpD&#10;Gx5JNIE/vrEAG4++kDn1iRAkfEy4MAqzhEaP9RLUyirMmwf3v5F//Zf/Q+7/4XfyiCUA/vAv8hiP&#10;H3zze2msr5HWRhwzocJCRcurAAgzRTlx8EAcTiqZGVD65T9DBGCg159Ff+kLUZ8InnNL2c/3s+V9&#10;TWryQyZuOrcwIizKMmQ8nb5MmmJCGosA0QFLX0E8W1Y/CnNblqCqGPUKp3YVIofMxMTvukJhNWf8&#10;xQ2JHGzisQ3H80TLS9I3E8FI+XXH57EsrC7JAJScBTULImyBeErm5hcBkTGZm5sxAFF4/CD7x0z9&#10;/14VAJ3l2x43tjO6RCYhwgW25zfH79QL8zcOWN8Wv7l//Aznkn6R7yUL1UCIqNkC9UGAGCcpbsiq&#10;slCALLJN6O9Ns3IdtusYIGwbMEuqEOG+5aMb/d5ANIFz8/oOIIykVM5PNWeDEPn6dQMCOlYBEYaJ&#10;N3EO08YX4oP62AlC3eE5lUUo59PP0KlKcFxrRqtJKqMS8QAgoQzX0/2EAdKvM2cjea94Qsbv4YTp&#10;wnVjCA6WAtAMVYCDCkSVCKBDBRJE46xa1h05PLtS1XN4fi63r2B6vf5VF5/iTPonr36FUsmrWeHy&#10;wBRKxrQzWyYMzT+na0tTHWIJmMOhHZ36v7q5IHbvmiaWZXIpqRwew0y/ld1iAffyS1XthMES7o8n&#10;r3/+J0Awk1VBocrDbA1c8DrhwW21SBH9J/dGF7pkaLITZgSLDREkzQqVwQUmgDVrFbNHgMfDmvvy&#10;GGZKLr8rnz7+pFB5BPPgAUZ2qpW6lgcyONolA1Ptmi8yMNkm/QBUY2utNDTVasLa2HwPTJVOnXND&#10;OPQM8/sbFTo9oy1QRHVCZdTWCVMGz4emO6S5vU4aoFQWlmfwmVqxORdhE6/C5qUzdQHAWYFdvKJA&#10;oToJhCJVwCzICkatRw8fACL/P7n/LVTTt3+QP/z+X+XRo/tS8+gh3vtW6gDIBphsk2PDMtjbq52R&#10;I/o+btYQbhLNGqXC+G8QsTqb2Z9ZqUaR0KnHUTCc96lfhmpmbQtbQIQg8cJ80/IBFkTQmBAWjKfV&#10;tufaKosrsxqp4j4s6juBCzY8OaCKpnL2VDzZVTV7GDEKlDYkvLeF44TSuOLiYVQjplHa2xwOaWhr&#10;Qmc++98gwnDu2rpN5mHKTOPmoDOSx396+VohsohjGZka0MZpCqNTQ1Aig7Lmm5ZV95SqLiZlaSSH&#10;eRVoqfweOvkPWkiIr++dvgBAYMN/DQxVHLgxacoQKlWnKSFCBUIlQnt+DUpkFYrYfMYAZtW2hnO6&#10;ilEX19e2AtV6oYqDHZ/5Haz9YcGDqfOJXFEhcP38J/z/92Lfssk2QH329K34UtuaC+SMbKiD1QOT&#10;5ggmIvNCvkDkp+rnf5RA0i2euF0u8LgEJemDKbJ7sKfwIBxYWGjHbebHWEqExYfMZDu8T5gEdiQY&#10;9GuiGaM0bLevoDqoPAiP6ur9h1dPtKgQ53IVKkca6k2kYlDIcc2VsswMU6pxXR2nXPaitL8n4TiO&#10;izPTL/fwPC+FclYqR3nZP9vFPccM8bAqDSqZi6efAJ4YoEBIfAGIOmm1mde15sg0m3lMeJgSpVNy&#10;b2plQLNFJ5a7dHr/8Gy79Ay1aIJZFx2bUx14vRkwqIEqeYgO3iyff/ijdHS34wtmcBNuQGaNKVSm&#10;56ZBX7su6dA33qC1V7nUxNB8vbT3N+p39g61AQaPFSJ8PjjVKp19rdLYAtjgOZ2uTCTTZDPcVHzO&#10;9XCY/s65D5wrs769BAWC395Ylp3Amuz4NkBUqo85OTi+BnlLaiOuri9LXV2NfAPl8S0hAvXBOiJ/&#10;+P2/yP37f5DHjx4AJN9IXe0jKJbfw6SpURDQUUqI5POFqs8DNxXAYByrtP9NZICFdjSkiNGXQLGm&#10;kl8+/Yib0gazakUbFQkLJzkCNtnB6LO0xg6wrIWCCBKGPCsnrHY+eQcRZr2ybfm2ZCM0LdF8BjcB&#10;l1B4D5Ccije9ITuJJYWJO7GmEGGzAMI2BxW1i07G2abzUGhfA0Qb/s+GbVvmYMqsrqyioxiI6H9B&#10;J6J6IEDGZgiQQTwflpnVMZm3jWn1MAOPLxCxMjvzMJ/mcS+44zsys2wUh4KDIVoAg/BQhbNkfB/W&#10;jFumZTNSoBBZBqh4TaE0jToxIOE+3D8M0yKZK6t6ypSONSnMTIgzjY9pHupktmq4tVC5kO2tTdmB&#10;qUWFwY5KE8YT3xRvYkt2jw4UHhZA6Be5hanBlipnxB0FZKC2+F3ekFvi6bTO++KsXDpPnTRXqsqD&#10;zw1QHDCzCRGCZgfQYKaq7w4inJ3LY+GylAqQt7+pKUM/DNe8pWM3wVIAMFeoKnSbTmhn5vISvjBN&#10;laQUAY0c7hE6UE+vLmTvqCB7x6wNU8B1ucIgEpFYKgjVU1BziGaQw+WUCwyQVHUr62vov6bIkCoQ&#10;NHWmEiyABQGi7ys8uB+uF31XgM49RkF6xhqltaNJZxVG43Fp7WrQDl0P9UBF0D8GEwcKgklptfWP&#10;YdYYFeIPhfBjk7LjcqvZ4/F7oDZ6Nc19eXNWusfMujVD0y2m6jvgogDhd3OL729qx/szbVrGj89J&#10;wA6u9zvRD4XUo2aKEpIHjubwcabiqrR1NKrpsgq7zs+cEJguTJW34SZZg2RdWVuWSDwp4VjGwAON&#10;ICFEaOI8+PYbefjgvvyBZg79Jni99vED8QUDmuXIFPNwyK9QoOlCH4MV1qTzkHkKGlJEh9P8CSoS&#10;PGZH3D+/glRmYV9WCDcgYRRg9+BUTRNChfksy0zH9/oBB9YneScrVC047vXtLTx/L6xiPjg+AJkd&#10;0FmqLG3ISWZ01GYPCuKIwlwq4Dc8ixiRmTvBMDUdo99JKJFCh4QpdvlWbDtONZVi2Qq+9y3AcqXH&#10;wapnVAL0h2xwWgKO/0v7rKHXESggAmQYCoQhxSX7gjA5i52X7WuQqBmAplGTTdsX/wdvSPo/ABNj&#10;lhAIRn0wPV1ViAKE8JjSqIoOEqvLuP6ckYvP4ObmnCt24jxGZp5nKj7WDeFK/NaEOKaWV+hIxjHw&#10;MTv8yNwUoPAT7u2M2O2b4oT9z/94wrB6nuoCEIEqYY2Nbdc2vv+kCpCfsN93AEga1/QSZjzziV5p&#10;qDi8y8RGqgzAwQeIABaEiBWBUZDoa1WAVCHChC8ChGrEG3ShuaHm3sgzXe7hM5TbpRyeXFWVyU9Q&#10;GCmFhoFHHFuYJ3iteHgKMyetpgr3Ye1YrglVOshDfeSgPHalfIjHBzmcs2MANwxluot+sqAqhso9&#10;nUljwJqHibMLNRW+m6fGRoAoMAAJhcdX6kP3gZKZwTXh83s0ZdY25yWeTMmLl28lnkiiMxulwI7e&#10;0PwYZkcrfnQZEHkoNXWPhPNiHgMi3D6EAqkFNDoGa9AewyRqkL7JFp1o19QOBTLAYs6NUCUtMJPa&#10;tJK8gQgTzWjq1Ehbb72aOt3DLfre2MSwzolha+6oxzFYJtFjBce2wy4Li3PS29+lJ4EdkuUCVmBD&#10;r8KEWcPNRnOGldMOT5+IfcerpgvNmMfV9gjAoBIhYFguke+nMhjZIIePz55pQhzL1hEgbMyCZKiU&#10;ndLqNFZegoZEqyBh59u7uJL4vkvCJUjXPEam6LqE00F0ZJNHktyPwsQxyXIEycrmIjp9TkOo7Di5&#10;yjVu2vcyOT8p+f1bBYhChBXH0PnphGUHylSK4k5D2m+wPsakbARmdAnLTd8azJ9+CafyUBufFB6H&#10;l+/UtGHtjVByF79pk0R+X+YX5jVPxheMKQD4H0z7AZ19QgFCE2YYMItniuqPMI3JXibhy2pmFEfn&#10;xetUCwYiVeWBLV9Tf0jVfCE0LH+HAmSF1bKm8XhKIzNrqysyvwRTC8Ap7l/i3H4P86QAgJjrYec0&#10;+3RONhxbXyCCpqUI0QgRnbcCgNC0CUXiMGc2dVvYP9V5MZXzW0BkC9+1oZXcmWfESu5cjCqxm5VA&#10;yoXrsSuv3v8myUIMaiWryWcsWsXaIFQchIUCg6HcKiwscFCJaIgXj1V5BFwSCQdhdnthRri1PXvz&#10;M0yPW1wXr7BiWaFU0jloVBgpbYRIQmHC5+W9PTmF6XJx8xLweIZ74bW8eP9HgKOEex7g2MtrgWa2&#10;koKkiIHnViLJAAZawOS4ANPnWrOD6fdj3VUDhiogrMc0barb6a/BUh3QDVAAEU5WI4G2cSGYeLa3&#10;fyjNbQ3y4BHLAwASNd/CNFhRpypVCGuPECb0k1CZNLY9ktZ+vN70QNr6mGtSr0lonYONmg5PAFim&#10;izpIAYKWjjppamU0xrzHtPfWjgYZm+3BPjRpaqE0mvGe2d98R63+OStDlR2QiWjMaF1kIV9IX0Jk&#10;ww7TAWbM2sailPfP1J8RT2ZlaGhYVchjwIKmzMMHUCNQJLU1jxQqPb29MGEudRlFrrbHymsRXGia&#10;CDRvjJlCu58AMZ3GVAP/5w7Fzrd/+cQkKBV2dJRj8RjLfGBjgpnNtYSRdREAgGRfY5GYFdyUYdm0&#10;rerM2wpUh90dkNIxV+avrhcDkJRY0CfjVUXEnA4WAVpY5QQpqLQkgOqclCF0+NGpEc3POMZ+4aJf&#10;1nxTspNeAFz6ZGJ+SMbRRmcGZAZKcnZ6UpLZvep/M/+D/gXmgwxPmKzh9Wq0xfzHf258TR2s1fOw&#10;hP80s4SbjiqEpgzBUW2WCTO3gt+t1vtQmOAxE6PmYYLRH7K0PK8Fn1nmgesJn1y9Ref0oqNvy8nl&#10;S82fYeN1Ob54jd+mT8SYMRZEOEFOZ9CiXT77SRes4pwZt88lO94dmMKEx7amu285q+vKcClM54b4&#10;EnY1cTyxbSiu1/Lqw59wXzwXf9AD+KYAtI8SiocNQL6Gh/o/qhDBc077d/ucUOmcae7Uz8ciIQmE&#10;feIPeyQcD+pKdME4U+ZzslsuS6Fcgem1pwqDIGFkhSDJFXLy/N2vOOfvYLZkNEzLZVi4PMT59TMp&#10;Vspq0tD/UYFSrcCkKQIoud0MwLSrpsf+cUVBs3d8ij6yLimY/uz/lqmioFB44HpVIaKw0C2XzcQW&#10;+5piYfzMuNxzuZ3S1duunZUh3cZOAw4DkQcaxtU5NdhSdbCDqyLBe4RIfSu2zYAKlAk/xzKLdS0P&#10;oSgeSUMrFQ1b7Z3Pg1EWQoG+joYmOk1pNj2WRkBFH6viAJzwPo+po7dFRieH9fnQSL9CJJUtqBOV&#10;aoNeam6ZEk9HKsNW7tAmzJoNAOCD+jNo1rjcQenqaJGWxlqdPzPY1ynTk0PS09UqXZ1dgMY7efnm&#10;J6gOrgr/k0TSUQnhZmMuBudcMOOR0LA6EpvVgf5pRMY+p7cfJFJyaLiQlacKgJOV9p2D5NwMLYqN&#10;yxZAjXAuEB2uDCWzMXrg8HhgakTEGdqBYuBC18/Eh9HTFWXCGTrRFdQI4GDb2dIpBrMYCOZxQVme&#10;kIqBJkg0XcLoxjT8jzoDdmJhWEO6Sy50WNsoIDIoY9ODqkIW5mbFDvv44Py1tlAiA3PnDUb9in4f&#10;Ryz+pvWf2dQXVDV9CM4N5xrUEABAKAAIChA6Til56dOAmuDry/ZZNReoOvh8FvvzM/MAiBZPJkTw&#10;fHl5QVPey4dXen75mjoZ0Wl0HygWu2tHV+y/ASx4bAQr4UcFQuenBRA2TjGgQ5UQcXqc8mU5zFXZ&#10;cq+r+tjYWhO7x6aT6pwASyANJZnyyot3f9SOe3r5DKZIANLfJc9hfhT29mG2GH+IKg06WPlcX6sC&#10;BI9ptnhgxrDRRCZECBA2lrwIQyFwRclzKIvTS86ihmqKxhQcRYDiApAgVAiQ5x9+lb3zMgZIAKRS&#10;AkBvFSgExW4xI/liVtPb946KgEwO+2Tl4LQo65vLUEUw1aCu6Dc5xEBJBy0BQSAYhfEFGgYkX23v&#10;1AcBgus2j+s3P61+kXv0b1BlsOMyUczUFuEsXvP4US0n5X2j5QEIGb5WC7VAldLY8Rjb+1AggEIr&#10;k83uS2tPjQxO9OA7H0idAgTgAAwYgRmYbtWckMYWY6LUV1UKWxNe43s0b+gb4fv0tzAdl3Ch6dI3&#10;2AP7ekJXIKMTlfBYxkhFBbK2saKOVvpIWFvBC+Jr+TsoEYfTA1i0yCJu6PHBdhkf6pHRwU5Zxsi4&#10;NDMk27h5uITiK0Dk8volYPIzzJZbcTrt2D7VSuAKEZXqhIWlQNi+k8NrplybzqROPbyeLebFl7HD&#10;HDmRg4tX6MxvJVzwiw83Jqfbe3AzrW8bpyujTMsbgOI6Rt/1NX1ME8fhwYgJE8fh9WoL7QZx8Vl6&#10;8b2kcVPRZKHjUzMYJ0bNcwCEZQK0BEAVIIfYpktn+j6TxUamzOdGJwc1MrO4MKfhQpoudO6ubK7h&#10;HHokDjOIKfXp4rEqDQsihKkFEfomODN1zTlnTBJ0dlYVs8KDdISyYPIK4ME1cY+vXuNzn1VdOP0+&#10;WVyHsqwWTiZEmCTF7SrU79raijhcbk35zxYP5AymZvHwWIHDZLz942t5gWv15OVPemycEKh+GXy/&#10;RlVe/HwHkYOzl7ieMDl2oDACAQDDQIQKhNENLonp8NnEFdoSd2xTPNFtiZV8ONa38vwNOi+gcYGB&#10;xuMGFEJcsPulRHe9d74PK9JiwYPKg8/pAzHv0f8BE5fp7VWIJKE09k8vhEvXvnrP3/gjzuUNzu07&#10;BQjhUIF1QL/H/vE5TPNzKI4XMHXOcN7pSH+n8MgDHjkCBIDIQ63kCwAJGp8zyYzzcOggjcQiMKN8&#10;6vClA1UVSBUKvFYKEfQvS22oGlFw4Dn6osIGr5uSHFMaJt47vZF7TQABa6LWNT5Qh+kdRB5Vt2jM&#10;CeHrhMh9vl7zB+nu74QpUwMV0yHNnTUanXn4+L50Q9UwN2RzewcwsNQHYAEwMBeEiqKJrbVet/R1&#10;EBzcj2pFTR81c4zj1UDGKJpWmDj8Q/wTq1sGIIQGt4TIKiDCBDNnaF08kQ0tIWf3rEsbvrsD39mP&#10;NtjWJB0N9XheI8PdTTLU3Sajw90Sj6dUibx697O8evsz1MiP4va6JJRzAQqvMWLgZqyOunfAUIh8&#10;L+WLA52taUGEkGGyWrISVScsR0h7ALbnXkUVhKqSq09aC2Kd5heUCE0awmOLRZ825mQLNvq2fw2d&#10;jvt+gN1vl5mVcdlH5zN5I+9kEh2eMGAobhomydA4s0kH8Z/9mpTlj8Vld/9Wl4UYnzNO0qGJPmHC&#10;GB8z65FzZqhEmEDIEO4YoJopneoxxjIVQGFRzSJ2UFYttyI4XyDCxZguAAkoqU2qC1aio/owymNu&#10;DWZWbEm8mU2YYicactVzhMaQ6/r2BswXzhzlHI9lhQgbAcK2iutJJbN3ei3+tBOgna36TSblHEDi&#10;ImiEC+vGHF++0etBSJkiPz/h/L2HAqB68EKtbop9G2Y7VBaVCOdhESK6JCYgsu1a1whMvBSEmnkJ&#10;ePwsz7hEJdozgOTZ298AEYAhBGWhYDDA+CfnKeEBWDBqwq2BCffHayG3xKJh3GtRQMQLk+IYAPHJ&#10;xc0rXYCbC3Gf4z7K5gkD+jRYdS+pIKDpcnR2rWZJsVKBcn6r68nsQnlkC+mqGjHgIEQUJEUABc+5&#10;mJvmgAAKtu118xiwIBS4miTNHAVFFR5qpuhrXyCj+y5wf+szk3J8fqo1Te5x4e2ekUZpaIeSqEKE&#10;0LAUikIFrbm9XtUFzRxmr9InMgjz4uDwFGbGgPpR2jpbNeP0BHR69eYHKIQ1dHJ04k7jaCUUuno7&#10;AZAGae00/hKaMXSmqi+ESkTVSC1GxglpAGSsSA7VDJVNd1+HZqkyIkTzhf4PgmQD9vu6bUV9JXSu&#10;enChV9amZGIIHaujQfraGmW8p0PGh/ukr71F+lhXpLVGenDcE4PdMgxTJ58vK0C0ASZe/JfTyxcS&#10;2IVd/JRT8j/rDcp2BxIqEmwzJyF1KlogYV2TvfNrVSX7F8/Q+Z9pTgVzNejk49YbCmI0REeBWcN1&#10;TWnasGAOFYkjsiLboWUpHl+hI3Ca+424wxF89p0UT8+keHIK2/ygqkSGNW19fHpIlcS224cOPKfv&#10;ERaaqs4IC56zLgxfJywYxiNEuIwmIy9MIqMZcqK+FAO6A6iek9vv9djp2DRLKhjHptYkxfPjqxey&#10;4QUEt2Y1ZV1DsVAjK9vzsukBQKJuwJLrnuQh3TNqWkTTu2q+EQgM57p8HnSKY5hm06o+uUIhI1WE&#10;hTO6KhvuRVUg3Jdty4uBIkXQ4poDusu2OZzHRQnEYxLbjeG87UsG14CN0aRAMKKmDP0iXAfG4dnR&#10;GjQ0Y9ixCBEnzODy6aGqjmdvAI4qQO4ggubzudUs0QaIWOqDERoWXCY8fIQMAVJVH4SHlxCB+ohF&#10;IxJPhCUU80s47pckIPHuu7/I2+/+CmhBMUFxXNxyzkxGFQjbHkxgoyoycgvz5xgwOYEZs1vK4bW0&#10;5GCeqCIBOAplAw7TMjDrVxUOJmxLpWG2BIWlLO5aFSQGIgYg2vCYrxEg/AwBEsD/ePv5r5IuFOTe&#10;wES79Iw2qklSx3ohbY80fb29px7bOlOkGeYM63+MTY6iM9fIADomJ8zxtcPjM4zYPolEExompsnh&#10;C4ZAwT2J44bpG+iTLbtdwXF6/kRevPpelUqxfIwTG9JyAg3NgAVUC5WI5Rsx6qQW77dIO0wRAoS/&#10;TZhQih2ePEGnw8gdmleTgPKUENktHegkpDV0SuZ9fPv7f5Vv0OhE/fYPv0fDc2z/8K//gse/k5pH&#10;D6Th8SMZgMpZQkdigaQXb36US4wIbjdUyDXl93vx7dogixnG/QokX8GEFa4Orm7Ma2hc44Yp2MfX&#10;jOYYU0Ahgg5KNWJVzmL4d5UZtpD1nEDo8GyKM7YqzuSqeNKrUjy6wMgJm3j/RnyRJEb9l9qxy+dX&#10;kj3Ka1o51cfU1LiCgBEZmjGs9TqJ0UQdo1QoBAohouYMU9cNRBbm59HmNCFsDMqExY4JEKsRKAoR&#10;HD+B8aS6zKTJiTET26hOXBGHFr+h+bIGdVE5eSrzMEuoJph4pv4PdaBiJFvEdhHbJRON2YHZxmkD&#10;u+UDzRGhebexviIrq0uqUjZ3ltV80WLLhM7SDExV+phuZNO3pBMTd2JrOF8bEikDDg5cf6iaaAED&#10;2jUrsn8HeNjFARWSSLMuCMypq7fqA9kE3GjK2L02XI93mvDF8KoFD22Axzmu7ymUTyKZUHAYkAAe&#10;dKb6aLYAGKpQqD7wmADBc43AhAGRoFuTF5OJhIRjAQkSIjBjXr77Rd59/1d5A5C8+vCbvP7Exbh/&#10;lmyO6iINMORwPJ/vIHIOwLz6+Bf8pxe41zO6nwIE71OVKDyqKmTLblMo0DzhGjMzs1M41x59jaqC&#10;pRIJB7oNFCCAw8bmyhfAKEQMOJijxXq3FkgqGNw+/Pwfkqscyb3WrjpNKusCSKg2xhf6pGec+R3N&#10;GmGpb3kEJfItvtwmnz79Iuls3pgZ6OicMMcUZUux0KQxYeAHgEmvOl67oTwGMPqvb9jk/Ud+vijP&#10;X36SM4zOC8tLAATUSyCM326UkfERVSrqdAVA6DPhH2NJgJGxQRkdH4b66VPYROIZzQ2xhWZlKzon&#10;nuyaOEIrGKXLsuWwKTC+ASg0uexff6cgYbbqN7//nfy++jofs90HWJgG/+gB/sP9P0AyHssNwGHn&#10;qAWIPH/9M0yIW0keBgASI+HZmJBkQYPqo3Ba0ccEDKfMBzKQr3tu2b++wI2L0f3qHb7nNUbJAymf&#10;7QMOr2BqhFXqs5JaAKByojOw9MAOlIgvty65Q8hYQIM+DjZGawgRpsGzSPPh1SudkMaZuIzlH119&#10;lL2z11I5fSmecAyKw5gpzHilKqEimVkdlXmbiZTM4kaZnZvWyuqsNMaCyP8dIgyb8v8+eUV5zwaQ&#10;ECZ4biapfZZksSCLthmJpLO4wT8DqsYZygl0dJAy2sLnhAejL7r8Bx77wmH9zpdvf5GWrkaJZzJQ&#10;mnOa7k6/1xrUGZXlPMBBiBA6XPb0ZVUxlvZPAK1lVSJ0Qq9tmwxhmol0mjJsGwM4mKm6s2OXMAa7&#10;SCqrM3G3XVQhGzD/NqRwcFwFiIGI1SyIRFIJnQdDH4jCghBhxIWRFzVt2KrKA9CIpLk2TED8EeNA&#10;9Ue8koAZk0xwLZcAmg/qsgS19xRKxEDEagwn0zQplsuyd3gIIOxWTZRdDQdzDd3rZ28UIIzIFEoF&#10;BUixkpddQKcAheJwbhtFAThwQiRLim5WoaKv+W16nlRlABTc0iVQhsnNTFnmkagZA2jQAeuBAiNA&#10;WGN5fXND66C8/fwPbPflXn0rw7OMphiTgXkZnN/C9HfWR23qqFEopNJ5efX6k7x89Ulcbi/AwGJB&#10;D9XEqal7qJ+liUOgMLOVJgjXvW1ubdRwbj9AMjo+Jq/fflaYXIOoLArNNOah0SHpgpmSgTkxPDas&#10;asYoklrp6G6VHT9GjJ0VcfhWxBVeh1wekcoh7GtI4unlEdkMz2r2piu1LD50wGgyhRMwrmrjd78j&#10;MH4vdTUPpA2Kh/6RNqicLgCwsRaqCwro22/+VfNFvgFMqFSa6ht0Vq7L5YJ0hHpCp3mBG/0II1/q&#10;KKwjMmFiljL8TmuJxvb8cnB5CYj8oDM9ueQBV0tLHLgkeeyS9HFQdk9LWpeETkpO807txfF9PrG5&#10;2AnmxZu1iTe3Ic7EGv7HhsQrUYDiDcBjUuRN41wapsu/AzxOcFP7tdDTNMy/xcVFgOatFjV24PUd&#10;n1+46h3zPEzaOtrMoMyujok9vijrPpy31JJsR6FGbJOyuDUpc+sTGF0u5JgmDRr/J4tnv4DUZken&#10;I/MOIuhgBiI/ih2dKFM+ksLhDW5Om34HoUFYrK0sK0wIAFUUaAxtp/IlmEbf43qlIc+5WpxHE61Y&#10;hc62saaRuOU1gAGqZA0mK2t+rtiWhAtmHeK6sPr8UyhbruVD04g+JUa81gmR7RX1Oa1hZN1yrKsZ&#10;49zhbFo77qUN2c3v4l7a0nBuPJeVWwDxCdPP0Zihaj1WkAAiuYOceCNO8UUJCSqOKkCqPg9VHYBH&#10;OAVYFAOSOzYLxAcAi2DMi+ZTiCRiMSgRP8AWx3+/hhljTJl/gggUycXtS6ns76mioBphNIbmy/nN&#10;cwxwrGZ3qebPM7RiuaAZq4VyHoM01OrBnkKBCXu7lWPt9E5YC8bPMaFTKjJ7USkDAFsAK1Ml6Bog&#10;kN5893d5+fFP6ndJ7+7h9RVcy2PZO32iZuQ1BEAoDjWVYJr9LRT3rdxjGYDGdmMmUEVQGTx99gqy&#10;fl8mVnqFC3jTp1GE1KSyYGh3eXVV+keM0iBI3F4/PtdmAFL/UGrRCJGllRXp7e/RWiMtUBqMrPj8&#10;IUDkV3kHkOwARjuQ4zNzcxKKxiFR34N6ptDQwHCvcbBC9XAdUa5q5wyv4PG6uIKQnwDK6ATLv82I&#10;zTcjTnQG7+6auGACeCI7AExO+gGjB0xvf/ittOJ4WBaxnWCC0unEMXUCVH1dMMs4Vwets61Ofvcv&#10;/yIPoFKC0SjsX5+UYHYRIic317hhMeLuhTFCP5XieUkiFadES1zceRsQcUnl4kROYb54uRRAKiix&#10;QkR8aRs+E5PUfgrvX8juSUV2z7K6Ghyn0LOk3k5kTc0ZFlPyZvBfo6viAkh0QXBVHFWAVCMtChKo&#10;Da5QNjY1opmcNGU4cnC5xnSpgpH1CTqIG6+Pw0wZggkzqH4Qpq6veTGieGEmhOZ0pboNLzqgg8s9&#10;zOsSEFQz2co55D2UyOUL4dId9BG9gvQmRHjzPgVUDUSMA9Osw/IZ4AEg0WwYCdXfweUGcD0JEV5X&#10;3oiEAWvMLK0t6g15fs3Z0KyF+oOGu1fxuk1XFZhTR6qGv1mNfG1WbfEt16bWHE3vlmVpY0Ff4740&#10;C1cAJ4LETDmAiQuIOMM24dq5LicBsgaFaRMfRmdGYVheIgjFeHr7WuewEJpMRDNKhBPhTItmIhLJ&#10;ebUglj9Gk8VAhMrDUhuRNAsWRSSNe4SJYyw4FEuGcS/hcdKvDtVkkkoE4IdyIzy+bhZEzgAKwqNy&#10;UJFSBYAolQCNa3RY5oXkjAkDZfLmu7/hc3+TPQDm6ikULvbN43N0vm7vbMI8hEkEhcIsdJojChGY&#10;Ijx+HjshXjq8FH/QK4XKIf5DFOeAUa638uaHv+vyGFwvm6UD3vzwFz2/zMPKHUdVRcZhOi+vLcs9&#10;QkE7PgDCxakYjaE50drOzNJH4gC5CYLJ6UmNqPhDYQ3lcvlNfqaxpQZfyNFiQyGi3wO48DPReAqm&#10;yIKGb/lZgiScdusJ2IeSGByGtJ6bkf6hPsnihjiFiaN1VHET0VShOqEfhHUfnUGYK9418cZtuq4o&#10;vehbji1VKixpH4A97M6siL8A2zgL4ECV9Aw2a7o7QdJU/0gaavH/oErqa6lKaqW/uwkQaVFV0tPR&#10;IEN9rbrPunNeAvEdcaIjlPdOFCIM+57cXuMmeye+pAu2t12n5vt31yWyZ9dCQaWzA50HkShBeu4d&#10;YxQ4QkdkmcS3asowakPfyPntR+EcEzpdWZ/TlYBE3DGRpm07VBfs/FX7gvo1SkcwWaoqhECxGv0s&#10;dHAyOsEOGAxF1TTJHCVlYWMKsBiD+UL1AYCMD+rjsVlABGbL3Pq4rDinVY2ssoMuzAln2HKuTBrq&#10;JpYpQuLvSLawL6zIz3R8mg8v0EzEAg1bdjpChOFUa70UOi3P8N9ozjBsS8jTIcpwPOvgEiAsDqyl&#10;MPHbXKqDS2dcP/ukimIB4FnH6EclsslZ1BvcjxEbbBUos8KlUZl4tu2yqzLhd9G5SoBQ4XDSI53V&#10;NGk0lItzyhm73gjUSGhDHI5NDd87Ahu4BiwZ8En/C5WHFjCiKiFA0C6fv8H/4/wSr8R2/bh/vVAX&#10;phP6Qpap4gZcoDjieA/7qSIBQJiqToAEoz6oraCkUim0OOCXVRC//f4riFQfvwCoCZBiKS/lSlHN&#10;CyaSMZX9EEq2uAfFAUjQxHkNxfAOnf32+Qfd7+rJKwz2jN7sSiqb1fKHu3spYR4LFYjxdRgTZ2ll&#10;EddjSdz+AAZyj6zb6ICdlAhAt+WwQyntwmwsoh+uyIv3uO5vf4Q5tKZmZe4oBphsaKlUJnreq4UC&#10;eYxORZBwzosJ1TI6g47W2awqpKevRzLZgiqQ0fFRdP4B3Y/717c81AzIpy/eAxLN+NwjAKNWsqDc&#10;yem1OmN7B7rUscrGafrMLmVYlklu65trMHka8CfWNFuO0RZCZMuxoVGY/pEu4WpeNidGFsgyOh55&#10;wRw+vI8bcx6Sd3S6H/LKCZNmWdzZFQmUYf/CvOkZaFYTRSHSUCO1j+9rOYDaR/elpeGxqpBWQKoV&#10;56ADKqUfzxvwv6MVl8phByC1d3AG2/tXNN5kn3VOjCu1qmuyxvacEihuwPQwhYJYmax8eq5VzJg7&#10;4Q8GcaOz7iwXA1qQaBY3BcwcrutKiNCPwoWItny42Z3MdYEMB0iWYN/T/mcCmBejw9fw0AagFM+L&#10;GiFhOQJCJJOvKER4cVkEmb4QNkZcaM6wMYw7OT9SBYmpHLYwzxJ4hA4gMjeKjutQM2kF12NcZ9+O&#10;yD5MDELkDiBUIQoRAOSrUCoTvMwK+GYRJ6aoK0igPmaXqrkgBAgaI1B07C0BJJyQqM5UHHsgEtbU&#10;/81NG87RJ60/SucsP0OAsNlwb5QPL3RrvabTB6BiVMmwqSIhRFjpbkuzT6PlHSjZLXHY0XD/ZEv7&#10;kiikFRj/3MxM2msWm3r7Jwwc30FdOgEMt4IkEPNIMOHBsTJ13aPOU4UJHtOhWjo4ARjfoxOmsI9P&#10;ozDhREAyWngogWv2SfaPjmT/+ESuAYCbFx9VUTx9/YP6QAoACBXIEZRHaS8PaO7DfM/rpDr6O568&#10;/B4A+bO8+/5v8h4QOb24wb7n8vL9L3J2eauO2dff/RmmbUFOrvd0QqeVRMa1d48vX+GaXosT5iOB&#10;wWU0mTYRT8Xw3IH/4BHb9iqAMwUR4cIg+BLH9p34gmGJJDOyiX7BZE9TJH2aSoQmCRo6FX0bjLAQ&#10;IGw7TqfCha9PTk/BRKlRECyuLKmfhLVYqT5YFnFwqlMXsGIimTcQlLfvf5RYIqPAicBUGYDaaIG6&#10;iSUSJnqCDsPIDEff1s4mraOayRdUdplFhiMaemOm3baLoWLcWNs2wARmS3xLVrbmoUxg1uxsCRcf&#10;9/lxY2BkpVnjzi2LI7EIJdKiPg5ChP6QBsCy9tG3Ug+YdLY1SHcHTBgopG4+bod5A0VSA9Nn/+pI&#10;beVt+ybsXUjRklsOrvdhzvyI9yD7cpDB3iWJlf3iypmZtISIf9cGReQXmwejLuxzRiO84aCki/tS&#10;pqI4fw1zByoCo58VCqbpodXT7pyIjNSwY1DKz2NUi2rOhjXvho2JWvSlFC4SwiUlLp+9ga38XhUF&#10;M3gVHgCGFg8CUFgUeXTSFBKyqopxMtw8VOD87Iw6VBmd0ZofAIn1eAwqJpJIKUBfvPlFHcz0hWiE&#10;Bo/pO2D0gxDhf6ESuXhGHwlXtf9e8z0ID0ZYCBD+J0ZdWA/XSq4zMAFYADTCgNXSCRGH3Y7/+Vwy&#10;UEO8R+gTYRk/KjaeLwtITFazTBktu7BtJDdNGpZiYOSO9VEjJadO9d+hXwQdhyYOF+XmvCYuKLXj&#10;dWgIm+YMnaicfk8lGUkyp4Mp6ibKQnMmnISyYEV2XFsLHlzCIQ5AMDzMDGdms1KVhKJ+fEdQHapW&#10;YaDySQnfb6IobIcnZ3J6+QTgeQMlgff3CnJwXAJQCmYODACiE+r2oECqyWSEDlUIozsXMH+YrHZ+&#10;80w+/PhvMIfeSKacwb1yLKlcVGFAqBbKZZhCKfVD0rTh64y40HnK/6c5INXnsXTmDhJumPVnT96I&#10;3enC+fkIawGDAl6nw5XK5B4BYebDPFJYdHS1KjgIB13UCm1qZlq6+7qEoViGXxnypUnDsKtJef+m&#10;ungVw7X1qlo+fvxVadvZ1yhcC3R8blCh5GLKMf4E19mdnp2G7bal4SZ/MATJF4X0XNWDPDl7orDh&#10;n2DH4MxDRmgm5liFaUVX/fJGtiSWC4o76JYt3DgEiDpY04uyk1zS32YZAE6w62prlLqa+9IMRdIM&#10;YHYDlsMDHXi9TroAkL7ORulBY3Qmmd2VfHlfZ3y6w5uABNRPeVOL7+5dngAqds2DOEXHXfauaKUx&#10;d2ZdXMl1WXWYzE1GPrZgDrE4jKZ4Q6avAYoaEn72WSuUR9NZ8YQCOiKzg3GV9lUoNHYmq4N5w2GF&#10;CNvuPqd0H4k/GoJUX5It16qkAV76argE5OICwAUoTC5QVRgwECRWs5ZpIESYrry4YJQIFQibqTQ2&#10;po35InuH5/KMvgp8/3NARBUIpT4gwpXvtt0O8UWias4QJAoRtHTxUEJJmLL0iVR9IGpy4P9sQFUw&#10;tZ/JdQoQ/G82y7xhnZCN9TUJBELoFG/VbrfhOvCG5mxlqjTjKzGfY2N5CAMQmIO+Va1WpuUX8JoD&#10;ZjAnQ+4ENzS5jCpk2w6AxGziisMERmOh5fi+W46unxolArPmmdb1oCr5GUrCSlN3AwwABn0ckaBE&#10;oJqoNFhNLBw3xYWSuYx5DY1mDGt7qCmTiOk8GD6O58JSOIlL+SynpgtVxwkXrAJISjBFTq8uce7L&#10;Ov+FEMmX07J3XNToS36XvpIDqJC/q/lzhmP+8BmPYQ6dXdJR+1colyuJ7wYlmHJrZJOTUznjN53L&#10;qRPVRF2MaaMgWZxSBzaTyGjSsM+xsUAYTRaGeUsHF1CEq7jWn9Bn7ep2MBCZJUQwOjc+hElRL5zD&#10;QqVBvwaVCEHBNj41ruvzmhAuTB6AhYBRyNTxNSiXenTQ7hpp6axTNeL0uqRrtEF6xxt0gt7AVJu4&#10;gps625Sjxu3TlzB5ilqjcXR8CHabHaPxjMRw8zF+PzLZrwsr8bjoS2mDqTE81i+s1sRFipmN6o/u&#10;YATZAolfY/RZks0AJNbmuDoJbYE5Gejvr87S/UY68L/acFx0rNLB2tvdIgMwp7raG6QHioQw6cWW&#10;gPFh5Amg83LUoqnhza6rz8MZ3JHS6aHkD/YklsdxwrZmZIIqxJmE+RNd0czN7fCSbLjndVlCXRqS&#10;oU20SDYBGLzXELDTv6OjpUl5R7PNqzpbXkHH0g5iii7pKm83n7SFM0EdgRUKUBp0mFJlcKkOZo9u&#10;bKCzzXM1OQMEKgyaJAoImjF4TEcsAcMbiElmS4sLOsflrvoY9qV62D95osqL7RnAYeBhGhcyZ8e1&#10;83eZwaomDdQHGyBCP0kokVSTjGqBMDGAAETwHzmHZRNAVYhUYUCfhm7xv+lUzWRLOqITVgwDb9kB&#10;aK50SNhUocvP2zycNlBVITifmjNkX5Ft3Cc0Z5jxuuVe1ec7mrFqE08cCgTw8CRtEs4GYJ4E5fY1&#10;APjitTyDGUOAMDuV7cV7mjOfoCYi6kA1fhD6ObwSjYW0RqqBhnmN4AjiOdeOicCEiSSCCo50Kg5z&#10;Jg1TMS2pbFwdsqGUR7T2qtuu6eiss3p+fSNvPv0GU6ck5X1CpIBr+1zNCYZymQfyHKYlVQiB8RIK&#10;5MPnf8jLTz9KareAa/ECSgrHBHNrc2tdkkmoH4AqX0xXM06/wINbPk/lsvoewaLzYQgWqBFfiPVH&#10;jvR4/eEA+rRblaknwHVqcG3pE4GChjkDgEDGD48NqQIhJAgROlwJECoSVhwjQOg74XOGcPnctPua&#10;oMZFrbgdnuvA9rF0DHAFvFbpGWmWkdku6Z2ul47RRwBLjQxOtwhXGa/A/utER2beAO1WetIppfrH&#10;OhUcE8t9aIPqM2mGkmhGh59dHsMIvAxpdqyp7y6vU85hsxFMCxvTptNwtEWH6OhokYdMMgNIOmCy&#10;tDTVYluvkZq+njbp72lVmFCR9OC7B3rbpLmxRpY3GSrEzWiDLY6OwM5AdeDHyMMkK05F5xySVdjb&#10;+6fPJFspqmpad0Nq22Cfb0MCZlfEmVgRfxGjXnpVbL4FCRYcsnf2FDT/BaP4ph6zNtz87JRc2pEd&#10;w5L6STqbb0yCGpPTNr3LapLcqQs85n+lcljESFI+uNGq7eokBSgsM4XnQs0YgoUFfvH6PPZbgnJZ&#10;nJ/D60Z5cLZtLLMrB6fGjKDiePLS5IMwqezy2Qc5vn2KY9+WYDymCoTAMBEa0zj5zeawKTyoQrhs&#10;A8PddI4SIvRZsDyhAybF5vaGKhDua6mLdZg7zAuxQS2wgLALN+ze8aVJPoOpR9PHnB8DEYXOzorm&#10;inyJypjIjCby4Toa38iqOJzGIe9OGID4s5uqPOhANdAwAHn+7jd0VDRsX374syZ3HZxd30VhmPNB&#10;kBAcCg9Ag3kfbJb6YKYpk8U4W7YM0yYNEymbTgln0BIaVodl5+WoH4yG1fnsdO8AJll1aAYiMKNP&#10;DuT9D/8O5fEPeY1jocmjKuT7v8EsKipAPsKE4bZwlJVdKJxY1mTDxmJRyWWzcnx+rCrK/Kb5PTVd&#10;8NsO1xZUSkqf6/tz5j3uwwWuTjBovv/xz7jv30CN/oD78BXen9TwO6Nu9Gndo1/iFrYUq5LRP2IA&#10;YpSINoIDQHkMYPC5ieYYhaJgwWuNHY+0AFFLV41mv7Ke6sAUa6h2ythSh4yvdEnPBN4bZxlEjPqj&#10;UAJTdTK7xunovfiDLulAp6Yjt6cfn5kcUv8JvfmcGcrV8QiVFoCEnYg1KllAickxvBFdIOQ68wpA&#10;Rb7PjsNwYgf+G1XI/W//oD6QDny+i6oGZllPVxuUR5P0drVIP0BCJ+vQYDfeb8LoyNET4MANyxtc&#10;R1S04sGJdipCpHx0rZ2fIyIncK0sAQYwZQiRvZOngMWl+AtbMK1WNBHOv2vKGLIM37auoco6IPgM&#10;Rkre/ITJ1hadyexoxknIaflWDVNGdRh1UV9HFZS6WhxNEE4sBBiYKboA+crK6QqSKjysaupqpuA1&#10;7kszhmvm0gTSffAeTSz+rwDOLau4V46v79SHVaQnEItBjqfM669/uYvQnAOqu/sXClZz/mahkNzY&#10;7xecs18kmk1pMhj/J/M4WGHMbt9W9WWpCvqRaO4QMlQWhb0ThfbLd38U+9YWOhZVxzzUIZRGEGB2&#10;QWUArM7wuqo2RmqoRDiVgIlmtu01/a1NJ8O8LIG4qT4QX2YTENkA8N5CGaJzVIFhbV+8+zPMhNc4&#10;72/k4vathjgzhbzmehjFYcwVy2SxUtgJD/pAuM0W0KHR9mB65DHSp1NJqVT2dDbuBtSQBQ/6AOlX&#10;oBOWkamldS42NScbTii3rQktB2r3L+M/L4k/sSPHVzfqgH0NtVI4j8nZi3NA5c+43w4kWQxJqhzC&#10;QBCQeCwsCZhQlf2iHJ5U1KThAE1wGYjQlcAq7xU5Oj2tqhQ0qhC8Tx8Vl5c4ODqQvX2aVkU5OqtI&#10;BmbR9bNnYoPKMY7xebn38sU7+e7TT3J4eKrwUJDo1iSR0V/CLYHBrdmHTlUDETVnmpgqX6uZrqwr&#10;MjE/LKNL7TIw0arFhiaWe8TmXtZiRazg3jfRKH0zLF7UBPjUyhzMFkZwOnpadJJd3yAeo2MzzKxb&#10;dHYCRJ934Tsnh8UNcNw+e4+bEDcOFANvxiV0ZI7QTIumM669o1XT3Vm5jEllDTj+TnxHb3eb9PV2&#10;Sm9nE9RHKxRJm3R3NMhgf4eaPVQdzEkwUhsjHzoFLywvOG/UUDyp4S8mM9FMYQSByz2yRkYgHtfs&#10;ToZ6j29eSqCwIc7YioQqNokeYASvbGheCOd8EB6m0X5f1CxNy7xJM935+Uc5OL5Rs4lRHmPCDMv6&#10;zhI6vlEUXPmddToIFTZOplNYAC58bsHjDiJQHXxMpyrBx2bqn47jv87f1fvQFHU8ZnYnHaiEyJ6m&#10;8r8GND4rRDiCc3t4ASWI/8BzZfw56AT2DTV1bgGQG4Aks5dDJ4wZYAKejJps2jZ0OcsNDAYKz1WY&#10;SJvMLN3W7ysdnAFYeXSKDM4Jk8kWNGzLkHq4bJdQcVsC+S0Nt3PlQJakdARgWgIYjuC67ARtCm0u&#10;BeFNQ9XE1tVHwuVWz5+8V9XB/3IHEbTbVz/gOAPqRKV5coSOFE1F8Jof191/Bw4LJMEqPL5uNGHi&#10;6SgU3Cd58/EnhUgGKuT08kZKe7sGINXOzELgVC2Excr2lKxuQ/niPrPBHF5xTMqaHQpuc1rWHLMw&#10;keckthvRBdlCjPbshaV8mZJEISqRtF/iefw2trEEARKXFNTP6cW57B+VZRuqTk2VWQMJu3sD920S&#10;JlMR5kpOdqBIjHlDdQSYQWnQnDo6PVAIMdxc2SsASiXJFTL6Xzap9DDY3SNArMZJdCw8RJBYqsTK&#10;+1AlUg0FqyJpqJo7qkwYHn6oIGF5gFg8Je6QXfoBkdHZHhlb6JLL61vpGqmXrqFGreXK5gptyMhi&#10;p3SMPNT3WjphaqCT9w/16lrAVB8ESHdfO7bmcQ86OlfPY+jZ7nZIvrQndseW7Bb3tYgNCcowHu3g&#10;XuzbVHNfeppqZLytRvoBuMkumEndzTI7NiyTfS143CBTeD4Kk2YMKqi1uV6Xd2BHoNRec0Bi4qKt&#10;uxY1VKkjx8qUKhN2ftZKpc2/BIjwsVVZnBDxwH7mqEmAMImMVdrZduJLsoybg6Mmv8Nsl2QbIxRH&#10;Wk/QB9v4Kcy2LYUEE8nGpgbVzPKnHBLfhSnxjPN4voe8/U59JUyi0pXMYKbM4yYlKCxgmErqpkiQ&#10;FgZaGDcQWV7Um1nrlxIcy7CVsTX1P6qfxb4svciKbnQka81RgIOT0ehsOzx7BnAYaDCfxDpvdAAz&#10;VJou7Yov5hEHZPqd6sKNR6Vls0EtQEFuARzc2qHEtqFC6PgkVNVsqfpKqDKpUDwJm65cFy6xyDLg&#10;kLUpUCJ7DolUDEwIFporzF4mQGi2UHkQ3oFYRPNC7syWr9rNyx8AD4+mtAfibkmVUhJRpyorkLkk&#10;Xy4L51FRNVBxKFioQtCh2WFZiZ3Vw2IpqIFUGKN2RnOiWJGMRZa5HCbNIXZSowhmxOm14VywMh1X&#10;q4OZwDIHGIwIlHUnBi1AZWkT12oLDffMlmdRdgDKneAKIFC8c/Qaf4wXoPPBjAlLEsfy7BXLZT6T&#10;/H5KXMFtNVW2HGu4XzyS3gvhcy7hIuF35g0bHtNpynk5V0+eQIUAHgAH28ExYLJX1EW2nr36ICyP&#10;Sj9VFSI/SgY04gJStXXMXKUaeSS9Y22wfRar4KhmoxIofE6Tpp5rzFCxACjorMwbaeuplw8ffpIP&#10;IDArd4/MsODPrZzCpnzz7jsZnOmAadMAELRKoVQBCLalf5oLVcHEmQBEOtHJp0d1kh+hQROnHZ3c&#10;ggjDwVyhr6evUxf7drg88vzld/ICI8g2bkKaOA6/QynZjmPlOjPN+E/1j7CteSD1D7+R5vpaaa7F&#10;/3z4r9KKY5/ubpTJ7iZZmRmTAXynPQRFgA67sbMojsiqJtn4M/aqTMcJX6wW0WGYEbY+J4Vx1bci&#10;OhVH7Gs0VoxSSY3mCeMmP9gEPIyfZN1D1TKl732BCB2OW3jNpg4yTmRjJ15cWwQojyCrP2r9jEje&#10;gxuZBXheamLUxROTS8Gq4lymgI5Srhqn0ABELIAoHAgQPp6fUOjxmDmnhQBhirpGkaBA1L9ydKud&#10;jWn9J5dvhKvl02yxUsJZ++L0yY3W+mAUSs0RBQgkrs6qXdCUc3Ua4/sIDctvYcw1vk//iE1LFjq2&#10;YWpU630wR4H762cBEn4X/SmrW1Aw+I4tL84h1Jg9sKYKg/OOLJCEinYA26bQ4GPOQ3LHNtQP4oyv&#10;y/H1MwMQtBcABx2n3HLWLifJcUJdOp+XRCZt1EbYK6dXz01i1/d/r9b/4NwXAISmS9V5SqcpWyoT&#10;l1g6DCUSwXdEtMMlCRCYFnS26hygal4GO+viBs63bRrf5dPF2Kg6LKisbs9KIpeQTaj4TfcSFCnO&#10;29aszozecC7Itm9egxWWb4Z+mng8ouUGygDe608/S+V8V7IHOIYS1FHBL+n9sGSPIgDRpvgCHj0G&#10;VR8KNQ6SUD5QhKlMFOD0oa9t3+WtHByXpVTmQmRPJFcsyen5BfrIktz7+cffQNG0nByf6QQ3hnBZ&#10;qHloulOa2ut0ej4dqY9p2qBTaj5JFSqMH9OHweePoFJYyaxzoBkA+VkhQkXByT9//O3fxOXxyP/7&#10;//P/gtRKSr5QlOHRITnBBYmn4rK1sypdEzXCNXC6x+pwYYJ4zWYgAvOGqfjjk2PYtmj9EsInEAqa&#10;ZDi8v7a5CkmWFzdGO+aSxPF/ah58e1ec+SHMGbYH92F+4XXmjtDh+gCP2e5Xna+1D76Rpvo6dLJB&#10;ceGGs4dXxY3OaduC+eHcULgQGhzxmfugdTCoTtABOXWdyzQyZdof4fGvq9+D6d2VwytJ5TNijyzL&#10;BgCiU9rRYde3vzgCDUQ21fvN2qbTi2MYyQpSOsurXc4lD1j3lc5NK7OSjYWLGZnx4QZy+re0063g&#10;WHiz0nxRgNBEWQJMoCr0Mb6flcMWARwu/EVgEfhqwmBLX4YqDjSWOvDRoazmi5mQRhVidTzObr0L&#10;18JGLh6fGIjgOQsrUVEYIGCrPiCoPCaXESwYxTZw7TZtONfb26o07Ljua8zzgKrR78D+3I9mnvmu&#10;KpAAow3nsoZonXFAPm+TENQJTRsChOqDgNkJrwEgpmwAfSGl0yP9D4THSzRmvzLnJZpKmlm5/h1c&#10;P2PKFPcPsM9vCo/3P/xDDs+vcH1gshAiUWO6pPNJhUg0ic4JiLBRBdCcyZehQpihCpWSzsbROXHt&#10;0Ul5zgkShkc5v4XPWSeX6wYvrkGRrMO03KBJOaHzZ4rlnKSgHLif07eD++EFfs8Hk2dB55LxWAkR&#10;Qo2zhOOJqBRP0lK8iEn+OCI5QCMDeBAgyYofFsCm+hsJDMsXwscGbDy2GXWymlwSE/ItEyJHFZhj&#10;BXUO7xYBFgCFK+zdY31TzsYdHO7X0GxLB6Mq7RrqZfp7HPY/FQbNGjO/Bo91+1iePXurZgXnyRAy&#10;XCOmZ7RZXkFGvXv/Wf5w/3c4oHmAI4VOH5LXbz7Jp+9+wcGcanIZMyY9frfOOFzemJLe8RZ8vkl9&#10;KA73ZlVttGg5AC6Vycf0kazjxvMHfOJ0O/W9vqFuyLZXEmZ9DkhkJqbV4DgfARqcB1NbA3MJsKEz&#10;tQf707HaDKXV090q7W1NWmeVuSSPCRpCBuCZWR5V2ehxuxQgLFzDWbYadajCgw5XhQmUCMOSrqBH&#10;tmFrsk4nfR5b/kWYN6aEIBceYhIZ620QOqzGzg6qUQQHRlaMsHQ28vuoQPYOT3UR9OOrK7mE2thy&#10;7igEaGowFd0bjGgHNmvN/qQZnKzvSfhoxTcoSLOOCwFCKNFEMRCZAyioRObnGEGh+sBNxG11qQbW&#10;37AgsuNzmcevP8vps9u7UZyNMLl58cOdCokwrfsgCMXyk8KMHd1qKxt0HhtTRv0+2hZNavr6itjt&#10;MEGhSrYAUgKV+6oSocMU8DGPGbkyKmaT+TmABM0af86a/WzDNYKiwQDgJjRg6vihRGj++GHicLa0&#10;P+0CiD9Kpsj1aKBg3/0JqnFXOIGOKoST62giXD59i/d+lZcffgNkPkuhUtbBjcDgVH5umURGlR2D&#10;6ojChMlkkqpGdBo/mkZksmnJZVMwbyIKEY1qQP2ZFRxNDkeuyKkKExhcpgARrlxH0M4J64GwyFHx&#10;JCWVm4TsnkSEBaWLF3EpXcWhMMKSKPskXQEcikFJFUOyexpFi921/EkM8AgZJVL0Q10ARuh3xnQx&#10;ALFMGCoQmlj+kFtyuynNYXF6tsTl3UYfWAd4AHVcDw7wVCd02tKXdU8rjbXWa5jXzHFBBwNY2Jht&#10;SvOBmaqWCiE86DdhrVQut8mlARhJ2XY4pLENJslIm9jx+PnzdzBLpnSfp8/f4kB8ChA2Sqep+REt&#10;Dv3k2SuFiH1nUyYWBnT5iu7RRnTWKQ3L9Q31SGdPK0jOoitFmEWXOopRiXgBoFAkopEdzoR1bGP0&#10;31hFh3XB9tuSwcE+qa/lyv84LqgWRmaGBzplZKBLozEjg10y0t8hwzCtuB3qbZWW5kaN5syvTYrT&#10;5RAvvsvutilIQiW7MWHQdLFtQIQgoYmzgo7Ljqh2vA00xz6EizNmE3cwoPBhyj7T6Vkzg1tmSbJE&#10;XzgCuZvMqJORC5ofnl7J6eVT2T0s4cZ267KRGqbVUKyJumjlMABnhn4QXNh1gIijN5dNpJpgwhZh&#10;YoGHzXKWEhZLS+iMy0smJZ3T81VRTUPZvDbQgPLgGrCsFcIw6NWLd5I9CUrlCjL22YU8ffOjpAul&#10;O4hQhTB/JHMck1gpUDXRDDwIBTYqCKoJzelAU2WCrW3T+EUYnWLlMX5WgVNVMZYC4e9waw+uSnTf&#10;LtE9mjDGyUqfE00W+kh2MDrTFxLYhZkDgBAirDXijAL0UCUZSH0qKYZvqeB8GMU5oY8zcwMYza+f&#10;f1TFQZOFoCA0QnSY4rEFkWjS+D0SmZi8//SDmjAJmADZDO7TfE7yOWxzWdnNZ4VLV1KpaEgUbcfF&#10;Ra62VTnsYjSnqmGH5v1Ek5R+GCoZ3t+BSABK9lTCeYcUzvH9R2E5fnoiuZOwFM9jUrwELC4AjrOo&#10;Kg624kVCCmcEiHktAYD4Yg5VGysAtjp2qwBh2JzHkc7lcVwO/e1QxKcKhCCzwVzZhjllVpVkkXSj&#10;VFg8ipP86IC+xyn3TS1mXovWOQVUNjbXFSp8z7a5Kefnl1AAbToZzlRsr5GBwR75DkC4vHqCA1lT&#10;5cFaH263F/AYl+ub57K5taXQGJ0Y1gpo333/x6oqCWvnL8Cuev/+Oyia1xq2Le9VZGZlWLpHGmR6&#10;tVe4RsblJUgfi4vb65Sjs1P5/oc/ShQXLBhzaXiXYSoWX+FsTBsUyvr6qgRBW4agGutrpaG+Rjra&#10;m6UPqmNitB9tQKbGhxQg46N9MsdVvsb6ZHZyCNt+GR/ph/09iQ6OEQ3mkSoR/gbViHtVnXwcdRn+&#10;1dBvFSqc32E9Z2e0RnfmwLCqlx92ui+1pWFMdlqaOjR5YlwAKRqBOVZQ52Fp/1iev/5BCyNdP3uP&#10;DhmE3bmi/gzj6GQDQNT8mFJlY0VXaGoxikH1YbNtaIYh13VR84ggwZafW17Cf6AjGGpFQajOPKgp&#10;hw2qiZGXX+To8i3MI69GX6g4ji+fSzC1A0gA3lGHXLAINvYjZGjOsAQhMzyPbi41c5QKQxWFzZhs&#10;hCbhb0HEalwWlVXp7FpEeQtqbF0Bo/NfACFrf/6GBRSqC4KDKiRSceAxtntMIFtX5ykbF+b2Q3nQ&#10;ycoZ0VQqLF7Ez9J5+vrjXwAMnzpRb158D9NjD2YCczD+qvNRzp68l0MMWEH6PZjijka1EY5hmwhp&#10;Z7O2P//6d61ERogwMSuTTkKBECIZVSKJNAaJDDpzNqKqhfsROtGUgRJNTzUfZmHOrMzqiB8IeY3J&#10;sFcG3ALCdZdz5ZIcnZzIyemZ+jUyh2HZBVgKMFsIkxygQdWhKgQQYTkCKhR/0mE6/wIVCO5N9X0Y&#10;9cH0CCY4chkWQoVTTggWzj7mAuM7fhtAgvNOvxSuARPM+Dlj/syoz+jejtMuDS01JqFLk7rq5fLi&#10;Wq6ubxUonTABjo9P5cP7H1SxECLcr7O7XScirdpnpZe5ITMdMjDdCNs/Jn10nA7Wm/Va1yc029Qf&#10;c2rFqXR2Vyp7BzgRl/Ly1Rv5/PmP8uOPv8kPP/wCwESVbJOLQ+ioM0bK4cQFok6VVL6gW569eAWF&#10;sm4A4thUBUMlQyoya5X5IixKxBoSNFFqYKpQgfRpLdU+6epslS7mjACYg1A4w30dCo7p8UHpxX8d&#10;G+6RSQDF6cPoxaneHreuQUIJZ9vBCYYNSJufIFE1Amjo+r9rJsS5jE7z5BWjM9/rSM3jZkGj/bNz&#10;8eKCBdJ2XbaRM0sVTFAiTPUv7Z1qbkskScdcWuyw5ZPHbl1xnv4Kqg9mgXICVLoSk+xhVA4Zx4e5&#10;c3BxIR50bHZUo1Am9cYkRKg01OcB9aGmDVUILv66lh9cUogQLBqOBTA0rwNtw84U/e+kcLQvDvwH&#10;+nlYT5PngsqM68wacwYQgQymIiFEyqdHxjyj+tg0IKEDmeFwozwMFDZ2+D4UCYCz6VnV0OymC6Yo&#10;XqOZw33VFML7/IyaNYDIumNJVQYjM4zGRCrbUCQYQQEROlidAAhDuVxbl+aOIwxAhWH6AOKc88R9&#10;SocnUBZhqDy7+jw4We7Jqx80A5QAef/5H5q89f7z3+X5ux8NLNCY/k7nKFVFDEokCiXC9wgJKgfC&#10;IZkzS10ypEuQ0LxJZM17Cg9+Bp/l96lJhMYkNqabcwIq66Buu2zi9bm1AHOxkpMz3D+sAO/yugCx&#10;sCqU82fnkgEwUnsBSWFrQBLXWfJZwIPO1FQFx5j3aafn/aCO06rp8vVjzqnhd/Px6cUR9p1W5eHA&#10;dWG0iT6iTSeBj3uf5nwVIARTMByWexnIr5Gxoaop0yClUllurp+qD6SlrUkam+ulHyYF568cHZ2Z&#10;wsztgMQo8zwaYX6Y1Pb+yXrpGW+UXCUtvYBI/zSdpI+lvQ9qoO0+QNKE7UPQtSxRKIsSyP/m7Ud5&#10;+vSl/PTTb5o+XCgXZAeSn+XlWHA5Go9BZWzBtJiQha0xleGuoE0Ojg7FC5nPG9WGUc4GOG05V4Vr&#10;zVCJbGHk5yxgrifT2twgw0O9MGNY4b1XOtsaZbC3XcagRMaGugAWo04m0dSsGeiQEfxfhqi5GLMX&#10;J5ep9azFyU7POSsaMUAjNAgSjrD8XT5ftc9poRYWD46i00eTMYwkDtjgXAMVUPHARIIicQQBQXwf&#10;zZn1LXS6TSopqAd0GgJKl0QImMQtpt7TaZg8wuh0ntTOyxyNk+vnRg2gI4dxY3KmKReWZqh2HiqI&#10;zl5WFVMFoqaMacxpYaIZRyCaQoy68DtKF3v6fcl8UeKZvEKBk9b43+1uwNptzgPXmWUNW/pFLqFI&#10;uEqc5SNx0hEN5bRO9YHrQxVi24FCBESMCWPMG4LBOEirMNHJcsbBTPXCerN8nd9h+VD4mTWcf3dq&#10;TQKAAcERBkRi+w7NGdHFudWRChMyCfMlsq4QIUz8MHPoWM3sFeTw/EY4zeLZ219wnV5qUhmdp0wl&#10;Jzw+/Mgs0H/Ip5/+Td5/96t2fCoONvo2rC0jMGwpggMKhI3mTRJQIUSMfwQKBRCJAyCM1FgQMS2o&#10;uSeEiKmyToXJ0oNZVQrMQ9m7TcvV7QvJwDRy+7z4fB7Xk6Fg3Gs4f94Y7ouKX6I5D0wYmDtQJ4RL&#10;/hQgOQ6rD0YduYQIvtMyYwgQvk6TJZqM6JbrXVPpLEHRsk/Z3Sy/sSouAH7bYxL4+D36fWrWMMo0&#10;I/e6hxpkcKpFi//Qwdrd0yarGMFop7JcIkO9lFoDYx3S3tMoHX2Aw3gTIFEvnSOPAY9ms+odoNEz&#10;VSc///Q39VEMzuH1aZgSA4+0SjwLPLNWCZ22Dx+Z6vF9A92a5mvngkSn53J7y9XqtmS3QLWyJ79B&#10;Ju4kl2VpZ0I7L9UHK3ZPLPXiZoMM3lrVNYTHFwAEtJF5FnGex6i3JE2NddJQx4l2LTLGxbqhOgZ7&#10;2nWezMRIt4wOtOu6M5MjPTI+3C19eH9yvF9mWEIQamT3MiTBuEvNGXaebYy+dowQHIVNhIA2+qw6&#10;qTjzdhP2/JZ/WRdC2ofZdfsCHeuNKfv3+j06l9euPhEH/p/LYzfqBqAjmDYY6mVo2rGtsl1DrVAH&#10;hAkBxfIDjDpEdl0S33PBlv+TXDz7ICs4B7oAtu47L6G0E99n0+dMgqNzlbarZfrQvKIyWV5aMOYX&#10;bpob1kuFArFa7iQvcZhWnIbPeSSxMv//JkC6rU5gKhAfVKXDswXY5NERmTL+K0ZsJm59j1GUYDTm&#10;C9sGIMn/Z4WxWSdGzRhCAkqD+xD6DAdbn7lzxBIm2BpnKvbHdd2AEvGkjOM0WNiUkIZ3twHZLXWk&#10;0qHthBKxh1ZkGxDmHBkfTUkAJn2Qwn9LQ+E6cMw/ySlM7ng2ofCg6mDjZLZPP/5dPv/yD/n1t/+Q&#10;t+8/qgkSgXIxPhDAAM+5DIOGb7MxQCQOBZ5QRZIERBiJoRnDSE0apg3zQ+IpqpQI7gMHvscAhFEe&#10;RlUYWmYfYwr6PO4n+l8ub5/rYlW837ioNiMlvNfoq+Bjpp5bioBwoClMpZ8o+rXRlKEjl/tYSuRL&#10;fgoUiAKEUwZoqmAwIUSwjzfkgxmJPuRYwHVcEjvUCPfZ2MY1wHU4OD5W9ZUuxCWdx//OReXe8EKL&#10;DM02wRxpRydsk7ZeU5aQpsuO0wE64qBnxjSFuLO/SUHTM8UarFAgo62qPvoAkoGZFinvlaAyEjrF&#10;vwPmTNd4DfbjZ2rk/sPfy/3H3+AETErbQK1wzdwjmEke0JWJag7XDjrXjgRDfvnw4TuYOL+KI7as&#10;CoQ2+ynMAQfk9CaOYwswcbi4CJFdR6b+CSiLhR4ZwvFzdKUU1Ml2rY0wUWCyAFactTsAuI0MdMoY&#10;ANIPaAz18TnMmaEOwGNEpseguEZ6ZXSoWxZgAnA9EZoghAg7EuU8V3rfdMKs2TSOPjoU2TlMNIbp&#10;ycsYvdclXc4AHn/Eid7Vz/LGVUUDaLhdDh3Z6WvhGjrsnPTS0zRiZ1eloyOv6XCU8Os7piqYRoSw&#10;pa+lra8dF3hDP0dwGOcpAKRFkemPYf4KOh6daXSe4jnNF615ipGMKeY3NL2e/6gRFUKkcLIvlfNz&#10;jcLQocpQaSjrEnfYAUCsa55KqoKbB1KbN7gn6JFMoaI1KggRgpYFfzTqtG1qnJoQtnGmWhAxKgOQ&#10;2WR0yuy7jmaZQNyu4pxYCWoKoappQ58H4eDNEiRbqtKoTLjIOdPgCQ/mktCsYQiYysSX2lH/B0O4&#10;mUIR6iAluVJRPtD/8exWnr5/J8WzjJQuM7J/nZOjF0X59PP38sOPnyWRC0FJGGfnF7PEqJB0LoFr&#10;bFoSMCFECBbdooNlKwnJlGB+4pxRjdCMYWV4u5Np/Lg2+M8+qGreyxxUmNTm9jlgtkRh4oyrn4R9&#10;hpDRjFJcR1USAAdNazo+dSDD/UhVTqhQvbn8m6oUtqAmeM40iqhKxIR1Wcd23Q6Ft0GYwAzH82Xe&#10;E4553N9QkIDI2jb22SbscZ9zjhN+h628VxYWP2KIl1Gae8NTnTqCjy5Cys+26eLaI/Ot6hthktfz&#10;Fy+F+/SNcm5Lk7RAnXCeDM2YnpEW6RytkeG5dmntrJdhmAQ9/V3SCABxZi/NFy5Y1dZXI98++INC&#10;hGZSI0wMpswbhfLNPy1DwbkGF7D1OZXZHsWJcS2D4gGNbXN1u1CacXx0bt4MubQmIh2dnOqfHpzu&#10;0PVbubpdC5RVZ0ezzHA1c5hinBfTB5NqerxX5lgqcLBTJicGZWJsQGamhmVxZkjn0YzTxOlvw2tD&#10;uJhO8fm5Xgls66qc98LWDuZcKpE5Gu6E1jQvwZ1e03wFvr6OEeHVu5/k+evvVIE8ef4Ojz9i5Amr&#10;vcsJWH5/QB/TN0IfCzs9bwJecO1k7Eg6IrM26VRVcZgkN051D6RdmklpTQrjCG6tpm/CtkyGm5W1&#10;FYwi6vQFgPCepqUTfHh9FUqFjtGFNfMZp98j5aMrCRd8EiuFNamJnZNrz/ridgln3WgeCSViKqXN&#10;JDc25rqs4bPnap6pD0Qhwtq4BiLmP5mmYMT/s/bh/mzcl/9jlSCpNoUIAKIRmy2GeudlC9Ka/g13&#10;fF3VR7AIkKAx8sLELGYJMxLD9zViQ/MmCJMn45bkvl+SB36JV7wA47Zmcr7++FF++PnP8uuf/lP+&#10;9o//Jf/2b/9Lfv7jL/LLnwDVCxMq1eQxQoSAQKPZwpYiRHJJ3VKRGIB82bLQD+FBxypNGM7/4TQN&#10;AoQhZZq06zgfZkkJt4aaeU8wl0dhgeuiEJn7MsuWICAglqFU6bsgTBiepW+N0RtOZqXJwfMYBfSp&#10;OJlKbxrnhDHbeh7v0yw3EKHjlM/p+2DNHm7XARHCaQMgIWTUNAJEWCH/3YdPcorBZv+oBIjMYxRf&#10;6oIa6ZCRBY7oXdI31apKpLOvWTK7SRmd7ZL2rkZdxoE1RDr66tFh2xU4PEAelAOjUhfMhcbq+jWa&#10;xQpQMD1+YLxDM1tZFLpvsE9qah/K0vISQNWokSAW4l1dX1OoMAp0AnNg3T0nS/ZJcYcgU8M74oTy&#10;WMPJZwIVoxWxLLPp7OiwC7DR7frHtrZtuqJbPyAyNNAr/b2MwAwoRKYmTRsd6ZNR+kO4He6FCTME&#10;s2YE0BiVRci8Gc5yHQJooL58gEOk6BR/BrY2yE5fAJ3JqXJEpTRvXoLDhxGRyzywyPImlAhnZBIY&#10;3pBbXr39LK/f/ShvPv2ocpY3rQOKxOfzaA1Xjq5UEows0Tzj80A0pPKS5oylTvicafGe2JZmz4bz&#10;gMjdtHSfViHXaBAaRzf6VAic9bVlDR0THAQIwaIzZelYxfm8Kz3I96BSOCHt6sUnM9IDiIxuxA93&#10;JLq3I5HSjtb/jGdyuHmNjawqQmEAJUFlgccEyY5vSyJZpuObfQhFy6RhoSne8Pw8HeObXEAKikyd&#10;zHhNvxfvW8qFn2Nj8pql/phA5k6sKShMpXxAJLYh27DhVangsTPKNPkNQNCrZSjTR37JngQkfxaW&#10;/HkQLSRJAJJwLJ6mZP8mK//xn/9L/hPtz3/+q/zP//l/ASj/oaPtnbrAVs0XmCwERyafggoBRGAW&#10;8TUqE2at8j1rfwKE6oMqQ/0JCzBLAAgqC9ZqZdo6ixoxR4WDCB2bvBbqG8PAQX/J/KJZpXAOnzc+&#10;DlyzZRMy5nmiKcvICZ8TMDQXvVG7eCLbCg6aMwzRaq6NDYMLTOEVG59jXwxihAqVCQFigxKhGqES&#10;MaYMBjNAhiYTGwMJzCFhkOOHn/4k9/qmmjU7VRPNoDKYccpq74OTHdI33C4zq70yPt+NDm8KEjEr&#10;tWe4SVp7a3RNGiaiPa43tUW44JVZAMuUEBgc65Lp+VHNM+H7rNnq8XgVLiQr6zyqmYOWy7FqU0l9&#10;M/30U8wPyszaKG7MJbWZHQAGQ7lq36OjsAwA/SMhTqFeY44GXoecHwBACI/RkSHIdpxk1jwAuZdp&#10;O8I0mxrv05DuDFQIQ7qa3wFgzMDunJ0akfmZUWyHZQ7PJ7APHXacjxE/csq2Zx2dFqoouCmsYhbd&#10;34YaWdccBeYhMBmNIVwXRhh2qFfvvpNCpSLvv/sjRm8/RqKAeCM76k9gc8GEY4dQv4BGnNbVIbmE&#10;G0CdtgAIzZotpj3T54JRew3fa/dBxkf8cnTxVIoHx8LZpfQZEBr8jmA0IJWTG+1wmhy0idEOCo2p&#10;42oHb6CzWmAhQCyIADA7UF80a0K5oGaBZo7QGQ58GMV3ZO/sRF68/1Xi2bz+vzvVwQaIaMQJMODr&#10;urIclIUBAn0dxsmqfo9q3VPKd04M437W/tyHae+EDBUI1acFHx47F/mi+uRN7QHkCG93cl1hR/Vh&#10;96/qlgChY5Ur/rMjBZI7gIhPUgBJ7iyoLXMckDRact+HrV/Onh5o7Y2//uVvaH/V7EyjQGJqrhAS&#10;VBd8zME1V0xLFhDhY8uk4WJSBhwmjMvcEyoP+idoShEA9ElYvg2qSEKETnGtGIb72zju54QlDTkP&#10;qbxfkZvnT+X997+i/UmjePweQoPNA0W1e4aBLeVSoFAxBJNQjGm3PrY6PwHCQYr1VFagOjiAUH1Q&#10;CanicDD5bwFqDoPBDkBPgNjxmsIcENHvwuewvbi6lMrhntw+ey73qELae5qksalOmlvrdO5KO2T/&#10;0BRMnDmM6FPtMjLTKW3dDYBLq/SNN0lTxyOdrVvf9kgmpibUYUqTRIsV1Zo1aB5jO4JRns5ZmiyP&#10;G77FDbMtnb3N0tJZq8ttvn37UVe04+c5me+33/6mKbU0iQZHe2V0ukeTq2aWRuXw6FhvONrhrKUa&#10;LMO8sc+C+ml1yjJ8OTLcAwXSJcODvTIEmBAKBMbE2KBMcxGngTaYM1Am4wzpDsjkSLdul2EjrtLx&#10;BBNmbnJQFmZHFSbz2NKhxBvRG3OIB2RnhSyaIUeXp5p8xoJFNGVYtIhOP3ZmOgI5irzlHKLvflOI&#10;sDYEF1Q2fhUDEYbMgkkXLhikbRRKB9/NTmeqfLFTz8nh5TMtsagZnQBEpOjSpQjKR2eyf8aK8a9k&#10;7/hcYUTo0AS7fPpRHZL5yjFumlVdmnMDioSOMXZEzp5lo4TlDNlUviKp3TJUn1/B4wuHpHR4oaM5&#10;fSOV/QM5uLjUuhoMjzIzlVnDbPTlWAChktAlKdEYYudzo1LoYK02fQ64YH87Q/QwFa3P8L8TMEaR&#10;0LQxEDE+Eq4SiI6gTlbT+JihXB4nlZMjVIVIxEy24yRM+qDoi2I2rxdmcPYU8DgKKESyaDRvUodQ&#10;KMdBDYkmC2FdTmH3GNAoRuT88kz++td/yN///h8KjVQ+rtDIFlL6PLMLiECJUI3w9d18TsO8VIn0&#10;ee348P+cK7IJs5wmCxUCzRSTEzIvgbBPQaNOU5gr/I/0K3G0Z3TQ4cU9AXWQLAelcGLm5gRgYmvG&#10;Kzozzy2DCc7gFv5XCCbppjrjmQ1OMKtJTKc0toQpSwXQ/CE8rKb+KfV9LALkyzhfuD9wvGsAyjru&#10;f6pBJi4qtPCbzLg9PCvJwWlBTq8OAJGFjrvwLheF0ipi3U0yNodODIhMrnQLV8njFP6WbrNkhFUC&#10;YGZ5TCfhsdYqF7jiJDzCgDChf6O+jVXTqEoeSD86ONc94UxdznnhfpxwxpW5mA1LU4bLcXJ9WEYA&#10;RtG5J2aHde4HU7k1gxWjlB83jTO9CojQJ4GT5JpXp+YwTJSBvnad5t/Z2QZzZVDGYMowwYwh28G+&#10;VpnAMbAMIqu693Y0aEh3aoLr0Y4DNgMyhv2G+9tlerQHSmVA5qeHFCbbOxjVvHZtLDEXTkRxczjQ&#10;mXHRkhgJU+gskPcagqTNj4tGu//pi3fy8fs/y8fv/iTnV7eAx7ZGOQxAFiR56JFo2SXRilsSeMwy&#10;fpuw93kj0QnG72KniyTi4tqxQwHB9s86JAcpHtMEKM7f8AmrbmkaPiBC+LCgD1UFw7dOn1s2N9G5&#10;N0w2LyGytWXTkDRvvt39I4DZoYWGWOZAAYjXd7xOYd0URl0K5YqwWHEAqo9rtig0tqG+Ah6pHJ9p&#10;J2VkwYSA6T+yAw50QHOhbKNEVGEAEoSDQoPmCxqjOVQvvMH5HjsNHbiWglHn6kYVgJYKod8INzw7&#10;ITsITRZO/ydAOCmPENn2GdXDkDTPN0PPnKSYgOogMDInUCMASrwIFXIYgJkTwpYdNS77T9Oy/yQt&#10;uYMY1GNYygclgOTf5ej0EKCA2gA88qWs7JazWtCHEFGYoGUzpro6VZbTxwxlk9pPRUh1woQ1mjVc&#10;etOF+4mmKH0eVCcOD+5pwI6f5/q+VAcrm7ieMC2CcY/E8n7xwwwOhwISTfugcFYlexCSWBHmUMKp&#10;v8EJiqGUG9d2UdUKzUl3CEq6ANVVCUu6EMPAQqcpGs4h71Vu6VuhCWMDRBgxov+G8OM9zfNuqR7C&#10;a3NrDQNYUfZZsnEvK/folzCp740wWRqkq79ZumDSjM7ApFjoBkg6pH+Ca9OwHAAAAlBQWTyqvy9N&#10;7TVmNi+g8lgdqY/1uc70BTj0PcCEOSY0U6hWOns67t6fmYdcX1mS45NTXX0+FA3K85fP5Y9//Ks6&#10;mPwhnwzPQC0sjMo01MiGb1aXglh1j8tWGLIrBImYWZVRdPq+rlbp7myRjvYWTSojTIYHAQW2oV7A&#10;YkiGoH5GBztlHCpnuL9NRtCY/j460i+DvR0yDeUyOw3lA5NnHFDidn5qQGYmh9BJbGq/vv3wo55Y&#10;q9bIVmBZuG7u6mo174HSTyMKy3J5/VSr4H/47s8YnXBzMUJT7azRvFuVTXjXCXMBENl3S3AXNw47&#10;ByCiI8iG+U4HbiiuaB/M7qhtnzmFJD+I6MVm2JjHob4pmCXsZOpLoTddQTKnTmmdbg+YrKNDUpnw&#10;ORWBlYFLBcIZuHxOkDBblE5WJs3ZMZqz4zMJjvU2Ds9u5eblR8ngGApXcYmXfApYgoS+nkQuK4cw&#10;tRQYVWcpVcWmEzc0FFcQptG2h7kn6OxoTpiH/G/+FJRegCM3lQohQr8IRlp0Dt7IPBeaxcpzg8d8&#10;jeea54zO7S0PlIcP1yPISA/ABdhpchybe1M7bazoAUDQoQCONBRJcs+v8MidhjSVnCM156ZoPkeC&#10;SWUmw5SAIDioNpgExsl1+VLGQKTaWLqQkRYOOvRvbLlouhkVxegmQ8IM7bKEABUIK6LRxGG0hMdJ&#10;E5FrAvO5WaV/XFijhh3cE4DqhZkcgjntB7w5MZT/h6olmveqiuL0/tgu7gkvVDrUCH0hBAmDAoGE&#10;S8oXOO79lIEHVUj1fqXLgMWtGZpnUXT+Z2asEna8blw9j76WxWVcByiS0mFODk725fX7d6rAABFT&#10;8GdmbhoqpAHAaANIWrWC+shsj/SOASpDTdrxWWOEYGDrBmjo91CAAAh0oLIUYv+IWQZT0+hb6/X9&#10;B49/r8tQ0MzhpDq+xgJH3Ie+km8f/qu09zZIppBAx7uU65sblVO6OBBGqN5xqIfZVg1BD8+h88+2&#10;y8Rir/pvurqbpYflAgBB1gJpa22SbgCkrxeN+SowjXoBCkJioKdFBrQcIj4/0qOfY53VyfFhvNYF&#10;c2ZMevB9gz3NqlpoCjGKw6S0MZg+dOReP3mhnY4dXZ2fsF1tuGFXGO3ABTERBa7ulpVPP/xF29HZ&#10;BW4CriDv0NHajsakOm8MI1HGIckj2K+7O+gIXNoQHRifV7nOi4wLHInHxeNxawg1XgZEYL8nSjQ9&#10;qp0fsLCAwedUEvxcIGNHx8QIjxFGw4kwFegfYUr8pm0NnT1/Zx7w/3C0J4Q2YWZw4h1XmWOWLiux&#10;PQU8mBJ+8/qNrhd78uRajyWYcUkGnXAH0pvmGpPzgvEwfgsAQYdQvwhgwFCjJ7YtodyOhPPoDIBn&#10;IAcTMbYl4cKOnoctqBIqHVORzECEYV/6vL6EvA1YCVgFCM8RtjsRqBfcMwzvqk2P76DS0agaVRIT&#10;5IJOyexHJH9B1RGQRMUvecIDiqRwGZHdc6aSY5RPoQEgOcDi7PJcyizEA/VxdHak292qCuH7fJ7j&#10;qvyACJPMdLkTQJC+DhZfYqfj6B2K0ifGLFXOw/FLKOLXsD87OhfbNuFdt/4fAoSFyad0JX9OmJzG&#10;IAL1ugaluGrMCjVZ6OcASBfxnGYSgUWzh5Pt6BNhljjfZ7U7X2RHSsdpKRymFQwEE39Ll9bQ+9aA&#10;hH67aIKwA0DTIcmUTYSJapD/JRQJyst3r+WX3/4h7z5+lj/++T/MLF5moPIAWbOD6eujs90yMT8o&#10;fWNtMjTVpXBp7W6Q3pFWaWitwbZdWrrq1Kn6gGvwQp2wHMAQTId+dDbOxWEJAQMQJpkBIKwQDxNo&#10;FZLamESmmry1hi8rxo8tdMrJxTHMpBEJQp4tbI0AFn0yuTAEs6pXxhY7ZRgwGZhukllbv2xDjbTh&#10;t9oBK64rw9aK58wB6QccumG6DPd3KiiYEzLYCziijQAiNFuGYf6MQKkwzEvgjHLRcsCD+SSjDPUS&#10;NlAt43htGO9RpdAno44qdDodtRmrp88B0tKKQHiCXiiWX2DK/EU+AiJvP/56l6NAiIShQlhdXNet&#10;QeeJFNGJ8nYNXXI0teaYsKPwwjp2NiWbL8urj3+SyxcvYQZhFMNozlwVAoAJSlq4BxCh84w+Gx4L&#10;X9tCh3JHMBKjc9J8pALZ5GQ3wISd03RKCyKmg/I72GE5enM+CWdMXzx5Le+//zvs7qCE0BlorzM8&#10;SXMksusRX3RHvGG0oJn1rM5VdGKGfu/MGECFPgqO1Bx5dyD3HV5sA1BK1e8yyWpViAAgHJ2ZVm9B&#10;hHBk0w5AgFRDwXyNpQGYH0Lns5pGTO6DKZMrZmEmODUcHs15ZfeC0RkTmSlcRaR0HZPSTVTKN3GY&#10;OiFJ7Qfk808/y7/9x/8p//U//m+N2PzpL/8mV7fXki0kAZFcFSKERxUihZQ6UJl5zP/ChDIe98LS&#10;vCpGhoNpysTSUD2HMYB1WUHBRLJtJwYUKBj6yHhe6HDV5DLm9OD+sspKqiMcioBmKCFAR6gqXwBE&#10;J/fh9xIVQCDrVZXmCdl1PWD6TYxps65KJJ4OK3D4HTx3WpIC9y0dvFQhdCYzwe746kjef/eDHJ0c&#10;6+RDpia8eP1OPnz/C9rPUqzsyW9/+S+519puapcyLZ2+ij4AYmyhT4sl0y/SDcnfCoh09DJprE64&#10;4hwhYCIxRonUNz8EZOrk+fOX+j2c1dvYWisPAQYFxWMTvWHeCBebYq4IVQyjOITIwypEuHg467JS&#10;5o7ClCIshqZbZHCmCQ2dH6aVSYrrUNOGleMJERZgpgohQDo7WrXDT4wPwWwZ1C1VBuHAgsxDAIdC&#10;Bo3KZHykV30idMLOwewiUGjmsDEJbVJNH6iVkS4ZGugE1Vm0h6M9ZT8uKG5uFtThzcMLw0a18t3n&#10;vypIDk/PNDGJnYsgieQop/0AAdfpdWsKfCBrx6i8Lduw6dkZaO5YIy07oNOxLYXyoVk1HiDhco48&#10;R9rhoR7UDEFjZMhynppOtyi64lsQN3U+rHVKWbvDsW0gYswuM7rzMwYophFCuX10lGNI+UpMMzmp&#10;RPInaU0+c/hsmjvCXAvKZ3ZY5mIwDK6ZuAAFOxNVhRW+VecpoYJGkFCKE3jqFyFE0IEUItV9CBKe&#10;B4UIRng9Vj1eHDduep5zXWOXTmct7Fz9DZox+B71P0GF/PjjL/qYvhsWiMqfQX2gESSpfb/sXoal&#10;AoCUbsyktfRBCIrrTH746Sf5T0DEav/1P/4f+ctf/0MKlZyaMmwsFUiIMBeE154dNhT1SOk0LbGc&#10;Xxe52r/KCafzZypRLaScO4oqQGi20AFNyNC/wf9K0FGx0vmp6+zA9GBCmc4L4z4A/pYT/9u3AUhs&#10;it27rgKAKoFh5ESeSiQkoYRXAeEMbMn+dUaVCBUJEygJEV/IqeeYEOK9FEsFJZ40mbWJHMzU44S8&#10;/f69HJwdAChGlXDCYDQTlMweFBvayzcf5SWgck8rhqHT9w5C9qOzUXUMjXfJ9OognrMMYTPg0aBh&#10;WtYNYdEfFmauaTAAoRO1sa0GJk+DZrpyWU0uA8F6qRZAqESG0TlZzez84kIa21l/hJ8HRBQwjN7g&#10;Mb6vpaMWigNqYBKdHK1vqklhMrXSJ+PzvTK/MSyDU+36WivMphZGlRprpaUZiqqxXnp7AIzRIXR4&#10;RmrwPf3dCpWh/g5Nfe8HBPtosgAMBAodrzMwY+aYGTg5JtMTQzI13m9MGJgyo0OdavpMjvVi30GA&#10;qFM7KM0Gbtnh3D6TEs6Lxqnkn77/VX785R+wG89U1lKm0r5kMhFzFgiR1LFX1Yg7vql5KFwvhQ5D&#10;jg78TnZw2vX0Gbh2THbuxe1rKeztSWo3rx2enYnHoNXEcDy8wQxYjAOSnY7LPnKNHlfQrrkoDvum&#10;VoDb3GDkBKMRcwCoQNSsMaM7f9sb35Z4yaPRi+J5/A4irz/+JlHY3VnAJXcakCxaouI10auIQ6NP&#10;BIgCAe0OItWmgMBrRnkAZgoPNCg88xkDETWDAFDKdEKE6/ZaEKH5ws6644BZCIiwPCbVINcJYmlF&#10;dkyaMQoRdWbbFW4FLnpd2tV8kcJVWOERL/tUmRSvo1K84tyTkM6I3X+WVEB8xEhMgPzHf/3f8uPP&#10;f5KLmwtVIgYiWfWPMFeEqeuMVLlwLxAojOJorghzR4p4vGucqplSHMeypSUT+ZyzhKlOqTy4WBvD&#10;p4zSaCo7lIdJAjPXhKBnrRGmojt86+IGRHh+aGqkMgk5ON5HOwDAUtrZWXOV6rdynpGTlwUJxNyq&#10;SHg++dt0NNORS1+NJsVpaj5D05wbFJQsBg8+JlSy5ZikChHJHRgQJgq47jDfdBavicg06NovXKiG&#10;Waks/KMKBABhPRH6OFiQqL75Md5vVBXCtWpYX1X9G9jSZ8JaIzRxOrpYNoCgYTU0gGfLJsVSUUPJ&#10;N7dPZHS6T9UIq6E95NKW2Nbhu6dmxzQXhdEgjmrb7nWZXe/X2PXcyqguNUGzZmqlXyZh5nByHU2Y&#10;xvoaaaivlfo6HF8rTJjBfsADUOzpgDJpkZEhPIeJwlm6ffhvNG968L9YY2ScSWdsQ8wfGZKxEc6f&#10;GVKfyDjgMTLYIVNj+D20wYFuTZPXzlrt7JSCaoa40CnROTiSMLU5hgvCkYEX0UDEo4lqMXTMFMyR&#10;9IkXJgzej9s0NGnsfTPCmjKCRpKzY7GmCc0HRoXYSa192aE441V9BgqCaqvCjVDbquZecP+dAEZn&#10;h12n3LNuB1//AhHTSdU+xoiaxjFS7tNfwNH504//kPc//E24Cv3x1a0CMZDeQXNCkeA/AiJsNPd4&#10;zDxOQuIuEsOcEKoTAmaHioPtC0D4Of0soGk+Y46bx0IVwqVXjdliFAhhyPIBmgOD/8DHCpUdABm/&#10;b5SHiaix0TT7+Zc/ya9//Jvsne8qOOgHoT8nf4rHFxEokwiUSVD2nibl6BUXYM9i3wLMuI9ydHpc&#10;nVWbv/OJ7Ja5nktG64swKkXzTSfg5aoJadWktGTWdEzOAL59cisHh3uSBGg4d4bHxnAvwUH/B5tm&#10;q0KlWBERdvyFRQwUUBtsmmfjYD2adTV96YehDyqdTWrELltIqDJkmj7npTHF3uXfVmjQpCR0WMhc&#10;F91ibZREWAcpHsvLt99JOpdSuGX3YOadpaR4mpTsAf5TEbDJQb1hmy5xoXKzPMY9pqhzgahEMi7n&#10;5xcKDa1l2sG6pjRxTFEihYIV3oWCICCYvVrXQtPGRGSYiMYJew8f3ddoDD/DfBELNPWtj6Qfiufm&#10;5gkgxHV/8X3VsDA/3zuKTj4KtTDeIjPLw6B1Sr3cowutAEizDE21yvzmmOaq9I9DITXUab0QVi57&#10;/AjfhUawEBw0c7jWDFUKn3P2bifD1y31uiwEIzk9XVQlbdLfC5WiSWowY4b7FCRasAiqgyDhhD2C&#10;ZAgQGRvuVogYJWDCd0wa8yShKBI7WsiGsy8tBUKoMBtRsxJjXokW3briGtfyZVjSFTb+C+0cbBhh&#10;uaUz0pfchungxMVyiT/uRAdbU6Wg+6LjqD2M5woBKgg859YCAtOe6VNgI9CoSJhvYmp3VNUTvouj&#10;mVEh9NRDAgdtGrmIlz3oWGEpHRfkww9/ljefOFP3s+TKZe2k2kEx8momb9IsJGYBROcG4TE7FgFC&#10;kHByIOFxBwwFCcsKYF+ChZ/1ADxULACoOS/8j3QoYrsB8w4diADU9XQBEoUezoUu0g1Vostk4ngs&#10;eDAixsZO8ac//5v8+S//IZ9//hmQZNIZQQLVsBdQgKQBkNxpRMpP4nLwPClvf3wtzz5dyvnLPTm6&#10;LulSlnsnu2rO7BYNROgLodpg4iPT4jWzVWf1WtmqJuksgs7G92+ePdHIByfZ8V6hAtHEsypA2AgQ&#10;ZqhysWyqEUKECoX5GYQpQbKB/01Th4BVpabREygXwIFAIVhYZIhr7TC/iveTZg/j/tJMZd2fiWYr&#10;4gt68L0GUPweBjRYToPmUzDpVpMskq6mFAA63BIgvLdZZ+WeqSHSIHMLs3KwfyCz8zP6nGUPWXrQ&#10;5/OigxulYZaOqEKh8YE0d9ZpWUUui8lKZ3ydERlCx9Rdva/mEB2qBA1NHs4CVjBBcTCtXpehqHsk&#10;PcOtuugT5drCxghMmg6NaAzNtalPZABmzSBMmK6BRumfBETQagANljYkQFg/lfVD6mofSxPAoY5W&#10;bAmRpobqczTOqVEHbBNML/wul5AgZLgmDR20hIyuTwOA9nUBNPQTQcUQMITO6FAvLiqOEzeulvbD&#10;aMnICedBMMJCSlcO9uT85qn6QgxUoDq4ZglsZc7ZiBScGpHwxFgDBZ28Cg4uMs0lQfmaDSOGM4Ab&#10;c9+DUTOkZoUFDu341U5Pya8KRoHBfAqqIzpTt3RJAXZWOjfjiYgkDjxmNXx0NjaOSryprM+zwzIh&#10;jElKzC1IVDwKk9MnpxihTCX0XKkkXJ+WElzNBUhzPiZMuFUQMCJyBxGoD6qQKjwIDL6vSgXvm+f0&#10;j1T3p38EnzHO1SoEqUhw49NU4SxvLrS+A2joMVO14fgJRU5sZA0Yqjanj/kWgIhGjexS2avIX//2&#10;X/LXv/6X/OWv/ymJckBSBzDVYMJweVQmamVgyuw/TcjhyxTMmYS8/vBWivu7UjkGPE7ZCvpcIUKT&#10;BiBhJ2KY08yXqaqPr1SIgQiVaUiePHumkRmtlIb7wgOVyhwRMzfGmmhHgAAa6MycbMqUAPV34Tnn&#10;VtH/QZOXA0o6H1NIGABYYVhusT+jNoCK5nbgOe8/+tI45cDsQ0csTGB+XzXyQhjxPX4ffSes0WOe&#10;4/cAeQ6KhGGoevy8r1lK8R6dqrrspQuy1OeRsYlhOT87k3GYNwQA4cFlBYy5wvwOU7C5XKkAFo8M&#10;EFqgIkZaJBaPKSxMWYFanT9DJcJG6LT21Kkvg0WQWNxoeBqmwsKQDE10q5+F30NYTC71yvTKgPRD&#10;ffSMQTmMPZZBqJCByWbpHmqUoWmABaZNe3e91DzGbwAiBMijh1AjaFQmNG0a6mjmoOGxmjx8TZUL&#10;fqsWygkQ4fNGKBoqGIaJGSJuaSZImnTJTQKFYOEsYDpuqWAmp0bMDQ6IMJzHGiEHJ4fy9tP3mrR0&#10;/eKpXD15oRcui5utfHQIyRhSmzScc2uYkwDhiM9kKqMsjFefhZhdfjc6kRnBgzAXGJJM7nsVGgoQ&#10;jMh8bEFEQ3Z4nTY5j4vJWtGSC7ByYWQ3yVbegFMh53IRIuj0O3ZVCZbJwO9gZ93CZwMpmCcJh7x4&#10;/1rTqdPlBGz6OG4ir3ZQBQc7Pzo+wcGm6qPazPsMZRv/CP+XgqMKj7uG51xN7snLD5q1SYiwUYkw&#10;MqPmGEDngLpgJXgqEB431ZTlyCZAeB128DrNPp+ftVIdakZy2r2CBI/ZwXnzcwR9+fqNOOJLmt/C&#10;3BA6Ull/NI//unebkMptXFthL6vmS/lgV1uxgrbHlgdI8maeTNakwOvjvEmJtwDCFufEO1x7hne5&#10;8JM1mrNDMuSuc2i0GZjQF0J1oeoQW2ayEgY6OOD/skOr8kTnZ/GjUrmgMLAgQgDctTWApPo6G31J&#10;aQws/ojrTsHw+2gSfflc1XTEvUTzS/Oaqq/xeIJQ1FR1PI/WUhX3Ortb1Y6cm5uSUMCDm2xbbKC+&#10;z+1AZ6+VCUClHp2e4DA1Vlmo+ZGqFV1CAuYLIzMdvcwnaYQSMWZMc/tjNXk06QxmCxfEok9lZKFd&#10;2no5yxcdG9/P2b+9MBv6xlqlHSqFBY7GoUIW1ydkeLFNBmZZ/KhWAcLFriZWqUwaNVeEQKp5DLA9&#10;huoBPLSaO7aPH0E14TWCpA6tFuqEzwkc+k6oVvheLV6rxWuESD1eV5i04D9AubQ01auzlotZaQ5K&#10;Ux1e5/sNMjTYox2P5gA7k3PHgRs0KPHdkBSPcpIuRuXw7FTtyMpVWkoXaSiUsITTUAKwTQNp3NwR&#10;dCLYtLxYTKiiDyCZy8rxxTOA5L0s43V2KBacyRwHtZYI5TztWSoUJmvxpqJMJUgsmcpjUhUBk4n+&#10;BXbm4j6XdeAIb+arsKYJw8ZUHBpGBUAIEx4TQcPiR3SYfvfTbzBhvpePn/8s8Swh6EWnhEQmJHBz&#10;KTBUkaDhOV8zz78oFPoKVIFYAMFWwcPzhg7uD8Dkw33HAcwJwN2VR8BxMeKyY8drW/gO+jwACs4N&#10;Yu4I/yePmSqKPhQFCCc1AiIEEhMDCRJtzAL1U52YrNVgzCMXt9eaaMaMVZYZTJQCWmqQBZC15OAZ&#10;IALFQVhYjRDh4lOlfSgSvGeFdr+eO0NnqvWYvhBGQtgZtQoa80Tw2BrFCRKepxn0PaNCTKEgzQGB&#10;AjBOUDPfhdmjBAenAXDLYuRcy0YLgBMeUBLLK+zsRlEQEqpgqo/N1jw+vAUUzzMSSfl1IDHAoW/F&#10;5KGs4bsJCR4vlZam6/O30TjVgb4UnfiJ+4H/5d4ifpxrYqSzKfEHIbF8bunqbZcWpoVPDOmiPDQ9&#10;rALNBIhRJVwJz/hBmJCm82ommqWjHyYBoMIaItxXna6ND6WxFbDpqZW+cQMLLh5OZy3rtXYNwlSZ&#10;bNNIDJPKxjmrGN/XM1GnxY4ID1aBH5gBYFY6qvVPsD+A09JBQDxQSFCRECiEhmXm/Pf26ME3uiIe&#10;HxtzyMCGqkW3UCbNjXWqXJqrZpBGfwCRBjxva2mCzToJiBjHJ0du3sD0hqvSyOPxrgcXADcQRiHK&#10;vxjeC8V9moXLDqSh0dgWAAC7Hx2fWzoZeUMxaev85jU6G7MRN3GjB2C3h8UdNfUnvIltnevBNHE1&#10;e3AMphmQMNuTEQJ1oqFz0YwwoU8TJWHntCIkGg7F65xAR99MIGvXIkTpE8j8y7h8/vnv8sMv/y7v&#10;Pv0q/qhbJS4BYYf9z1HeOC/pf6j6IdAIE32OpkleaISMAodg4Ws4B6b85I74cb/5fC517HGNEx6v&#10;RmeYUwJ4cM1erb+C32TiG0dv41iEGQfQ8hwkMCLze4IBrwRg3/M8c0IbTUwChVsmdvljMDd5Ps9i&#10;upzC8e2+VktP7QW1ER6sTcqix4V9qBBVHAYkqkAIEQCkBJNmF69nv4aIgsSUBDCPE1rRjKvRaWOY&#10;VCukBXUkV79ZxKMRF07v53waLRQEIFB5WI35GzRjmQvCNYqpBuj3IPi5bozmjaDjLzGbtJpRyuda&#10;7lBn7lrqhJ+j/4uRrVUNAef2Y7J/nZX8YUyvHVcg5HezZCP9NqqgNEgQEl+QIDFKSM0YOmVhmkXj&#10;IbnHtVz4IxvbG3J4cgI14pMeKIOWjkaMCtsYJddVQWiHBzg6els1AqORGECCRYwGp9q089P5OTLb&#10;qaZGLzo9s1BZcIjp8aw9wnV4+7APTRP6UOrQQQmkRqgXlvPj99Dv0T1SD7OmWcHRj+/iSnoEVO8E&#10;XgdA+qfoF2mWzqF6qCSqECqQKhgADwKEjY+t5woXAIPAefTgPsyf+7p9rAACDKEyjD8F31lXa1QK&#10;9q8jZGD61FdNo1ZAhA5LjoRWxyREYgWfuAL0I+CmPPTqNOxQ1Xttbhqv5onoSO3HiOwxvoo1m+nU&#10;ZpQ20QxmV+ZLFS2ulD7AzX0Z0U5DBcOU9wxUAr+fZQcJAR6HlZzFUZcdnKO6FeXgVs0KHCuPl82C&#10;iAml8n+safp5Eorpw+fP8vmXv8ovf/ov+f6nv+l/8OLYXXTOovMTEr6gMW2s0d1yZBImlh+ChaMY&#10;zlTwVOFhzR/iZ6gagrjffNXCT1QpVp4ISwTssHYuFJQeI8FS3TIKZvlK+BrhxE5As4XKg4lbVCKq&#10;SHDc9K0FEy7NCckdh6V8HZfyTUK++/kXvOaTRBGgLwS0OjoLIFOFnF9f3JkubFxSkrN6uUo/IcLw&#10;LhPNCBEmoJniREkzjwavqWmTSZo1aAAPTeDCVk0qjN70jfD8EwpqxixAhcB0oZlGFaL+jKrvQlUA&#10;HcuqQgxE+BqjXRQB/2SO4DnfK1Yqes2Z/m6pCNMWJZbjgAflh+vAEhpUyMyk5bkiJLjOEhWGBT41&#10;yaBKaJ4zDM2gQQiPU0mYbGj3GIVh2i1rQTpB/IWlKRkY7tG8EZfHKbP4g1zagTkitm2bJpPR50El&#10;Qbh0DdPp2aIAockxwrT0OVOXhKvdtXTXCBf6HoDSYLLY+HIXQNNhojcEERrzS2jStHZBeQAWnKfT&#10;1gvVMtYEFQJ4MGKD36BS4Wp5ZhlOpui3aLo9l/ikqiAECA1u/3sjCOrwnpo4eKyA0NewxWv1AEQd&#10;QKGv8TOEB1+vKpS6GqNSRscHzY2MTksVwpGTzmfezHpD+2wmD+QIaiHs0BNPach5EuyIGsFAZ9mB&#10;0mBnpjzkzWT5A4wi2ZQAvjMU8mNUTOhSDQynxstuPAZETnDBY4AIOxaUh5oluPDuoF1NKQMHNMJD&#10;zRg067HVuA9GewMVdkyToBXLheW3v/yHpjOnckm92VkXxZgFOwYchIWqCQsaxlzglrVdGA2xQoaq&#10;VrCPNlUpJjeBC0UxAY+fi2G080EyG9XE4ybgvoDDlAng62bLYyVE+B4hQ0BRabAT8Fh1DRlCBI2P&#10;zetmaUwu4lQ6ycn1y2v54ee/yMv37/Q1FsHaPTHLLBye7cvZ1YXCQv0hAAjXrC0foGFb3M+rU5V5&#10;JEaJpACRKkDwmFBJ5WJQ+FF0PnZCFiXCY/zPcHXRK54fmgOMxFCFaCo7lQDMVaaxEyJUFgQE15u2&#10;AEAnqPrDABKaJhfXV/o54yzl/ouANwANRca8EZp/BANNHfo2+LnDJ7uyd56Tg5u8zlbWSMwGBqQt&#10;Tqo0pgsVMmFB+BkA4tgBGuteplIhQBLxmNzjuq2UgruFPE5KXoZGe0HABZ00NzDcJ/MLM7K7m8eH&#10;KW0i1XBvjUZh2gfqZWy2F7BoUfOD6fLDs20yuoC22InWofNeekYbZGia2aZdOueF2aiavEYQ0ZwZ&#10;aNZSAw0tj6UN5hDLDFDldEFpsDJazzBVSJN0DjD1HmChSoGp0zvSjM+YIkiPawgRAACdnsqjrpZA&#10;YAMACAEFBKFQbQoW85jv6ba6fy2+5868sbb1NG3qcWMzVIaRHDe45jig49MuNYqAMADZ804z1Ryd&#10;P32AURw3MDsjb2b1CeCm97h2VHkw5ZnzRdixtbQgOhpv/ggAwjBgHheZ36Mzd0sePA5ItABzqeiu&#10;djLTsfj44Hq32gm/wIMdk34GfayQsunv8DlHIe5LVcLP029BM+P2+TNdhzWcMgqEHZIhYo70Cg6A&#10;wIIJVQ87sGUyqDOz2lQVYb+vlQoBQ4BQJZydnUihnNffJGSssgA8Fv1v+j+qDf+RjaBTYON887km&#10;leGzPD6dtIkbX80ZZggTItVMYUZC+Js0IZjrwJGWIVh2+lw5pYlZzCQtHWfk3//H/yM///Y3Aw8o&#10;D66Iv3dY0sbXqEyYH2IpEQsgnD9DE4czfZm09f77n7SzESDsiOpUrTbeDwSGmjHVaAxhQBXwtTlD&#10;KNAhqv4wmCNfTBI0O7crUJDrYvcyMREA8TNXicvI2nQCK80rFj7n97DR9KLDuHSS1jKQVGmcE8al&#10;MFjveG19Vev9KqzwWzQxmZimNWFx3IRICMo6EYsoQBQiXHSYAGEmXz6f1jqd2d0cbjy7VlSi1OIU&#10;ckJlaKRfO39zR53MLU5omizDskNzUCIwUfrGqUhg2uA5a6529cMUgWrgyv/9UCKshUoojC12C0sO&#10;sNZI10CTOlqpdGjWtA/UKUTosK0HVOisHYaJ1N7bqM7Zpo4a6Z+BGplmgelWmEqPNb2e4WQTcTEd&#10;nkAwCWgGDFYymqUs6uu+qBK+Rj8KnatsVBxsBh4mekNnK9dq4erpeiMzbFntlCzmrDc8b3LCAKZK&#10;8sCERznXhPUr6MVmZ1KHIi4aR3IPlB/LLxJCHJk8sGO9+K5gwK9y9OTiSnYPcpr0xQI6nIEaK/qE&#10;RXT4nL9pOt26dljTwQyQzAhtnJgEl0mG+nLMVEN0sipA8B0EGicF+mI7mprPRtkbisPcwOjODkgw&#10;mIgHlQenspsoiPE9mGYAYswKXZYSx6XKpAoQ3bfawW9ur+XVq5dyfHqox8pm/pOBBP+X/hf8Lx6z&#10;gqT63whO/idKcgVTFRhMgrPKRhoFVTVr+D6e06yMZNAJshGd8MlJdEweSxZCCpGzq1OAA7AAOCqH&#10;XH92T/aOyrJ/jHZUUpOGPhKqEIJEJ+BpS8HEwRaNECE0zq+vNRuUsKIi0YWv0BG5ZaekmmWpQzVH&#10;oCJoujA3w/KNqDKpmi6cl8OOTXBse5aFVdjtPjz2LkMR473NRbH7GdpfE1eQGcrr4grZdDkVLgtD&#10;5Uv48PvYeE9wjRnC865yvaqlsJ4rvmdgYn6XCpPnlgNbImHMmGS13cvlQOI8GrbTc+O6pS3KRYhn&#10;Zqc0XZ0r0LHA0MjUgLQAIGugZf9gNwibkFXHtAwTGjA36Afpp39krhUdvwNQYJGjOjPvBSDon4Ri&#10;gSKZXu6XnsE2mEaNasowS5W+EUKLYeCOvkY1gXSOTv19PbG1jQ80ZEyHbu9EIyDF5SqapbW7Vufw&#10;MIys6fM0a+gDefRQHlYjNvR/cC1e+k34GsPB+tpXYWGaQYSG+lMeG1OHjxU6AAmdqRwp3egMBAEV&#10;BDukByYfSzdaUFG7HlsmidHsKB7i3J6FcFNzvgs6KpSGCxeUF5Z2PPdn9XcfAELfACMVZsT0YST7&#10;o1QuMwAS7FMAJI6mQAGYsodBddJZEFFVg85GacrHFkC0eYxjk7NxNeGLERMcPyGix439nb6qszPk&#10;gNLxKqhef3yleS9Xtzfa8Q0IjCJReFSbjvQ0GapwIES4pARfcytI8BmAxwCEnZpLVXrl6vJSnj59&#10;Bkh59JyxsbMZQBhQsPF/8T/xNQsqfMzrQDDzO3mDBzHyshgQocdGkKiKIkBwbAQIfzec8Eu6HJMi&#10;VMf+OSMtefzPqNYPqajaKMrZ5akcne/L0xcvDEDQ9gARKhPmiChErPkzgAi3u2WoE8CEIV52TE02&#10;0wrwUb1Wus5MdUvTgNeBPhCaKYye0ByhWeLGfaAQAVxUfRAeW8u4TlQbyzgnAAYgsuliFjLM2DCV&#10;yBr2X1JoRdOsvreB17fw2DhyV9cJAy4xa7ZGadBsoW/FZLdqti2OmenvZn6NW3+fyplAs8wpTsSL&#10;RIKSBEwiUFT3wjBT3OgITFpJQqIk0wlJpWDTJWEPh4IKku5+AKGlTkNGrIXaP9gri2srWptidnVU&#10;oyeDk+3SCdXA2qvDs+34TLOGcE3OCNTDaIuML/XJyHy3DE3BnGGpRQIEyoaNkRzuz6U4+ydbpRsm&#10;TFOHAQQB1QxY1DU+1LBxIxRK31Qj9mmRFkIEAGGi2wPO0wEcCI773/IxGh/f/0ahYb1nIGJAwixX&#10;jdowNAx4WLDh6wQOt2MTI7hRd7Szcap7AEqBzkN2UB9MwbvoA4CgHRZbvkYFkogzldqvHZSjKVUI&#10;JeAhF4WqdnBu2clUcquvwNz0x+cX8vLdJ7l99VRNGKaYEyBMzc6Wknqh2fFolhAQCjHrOBQgGIUw&#10;UutvfN0UdIQIOy46o9eYMa6AXQvacBYrYVU+2hUmaP39H/8DHauiJoOO6mj6mJ03Avih0WRjKJDZ&#10;jnyfNyBfUzVyBxuudYvXgxzRfKp+2bFp8vDc7B9WMKBlFRA8Lv4fBQcaz6lO2MPrCkk9xzBjACZd&#10;PxfAiEa4BKQfIPHiNcLEAFmhhd/hbxIgnJHKRK3KWV5Onpbk4AJgKDMKk5U9qBCaL0dnB/L2w3s5&#10;OT+Ww5M9OTipKEj4Hv0hpijRF5CYNPgsIMIlIkymKmHCxxzd6Zj8utEXxhAu82CW6bNAJ2WzQMJc&#10;EC3fsL2IQWJZq5vRZLG5WAeVBYQIFM6hYbnMVYUJv4cA1/OhKe1BnHf6orYUGAQCfR0ECVUJBx9C&#10;l6ss8F6gSiJErMbasBqVWV80QAGkuCpkOAyFnU5pHaAff/6j3GOMml+ahSzJJqKSRsvgxmfj8yAA&#10;w1X5PRg5WcqQMFnCwc7OTUtjc51xrKqp0qoOUJoxA1AjTChTSHDbRFjUSns3zJBx8x18j6YRAcJy&#10;BLVQAZpPAkgw9Z1h35auWpgztVA6XNumWdp6alWxsHG93s7hBrxWrwluVCIPHlZhAVAQIA8fmu39&#10;b7+5g4qCQUHxRX1QdTx6dF9NGppB5jWaMnUKmJaWxjtQ8Mb1wwTx+3HyMQp6feg4MEdYfJm2OanN&#10;/XiTu3FBY1GutGZyK/i6CyZMFKPFr3/8Tffn6M4tocQOoZ0RF07te3SM7z7/TT7//De5eH4hgZRT&#10;Unt+ye3FzE2LG5k2qqoP/iYBgt/h92mj34Kw09cYJTEQscDCEUj9MAQI/ksQAIlDhRB6XI7x7//2&#10;P2BqHOOGihsVgRHdKAnTYnmfxAp+DW1zgiGPW2vAYEtYqBKhLwWNEOHNTYDwf9G80/fxOn9bozdQ&#10;FnT2qrmlwOD/qj7W/0eomOf8Lzyv/F0ChN8Xj0YkEg3eKQ6aL/QHEG48Txz9aUawc+T303IMgJw8&#10;K8nRjYm8ECB7h1AcUCO3L27l4vIcMNmX06t9hcjecUnzRPIFAwy2PECiW1wLmjeMymgdVpg09D9o&#10;CQArxAuVRZVDJ7gu5wAVyI7Nzs8oCtWHKhI0k1i4APMFEHGgARx23xpMGc7VohOcVeDWdCqDM7CB&#10;/cz38PuYzcpJgVRMZxeA4NGecLVIQikCsDB6paDIxTSCFIkEqspk2cCvChGNyqRCqpgJHa68R/jF&#10;42BEJq3qhfvdY+5+vsgTA0nHhXawA+2vqdlR6exuk9XVJS0kxCgOJ+ppSnwHJ+XV3q3d2weAcGbt&#10;0FSnTC0O4DWojyoomLDG2iKECJ2xbNbr9Y3YEiYN5nlzO9QGAMGaJS0wg3pHGqW5i3kojdIxVCct&#10;vejc1dAyI0P9402ATaMqFM7BMdC4D+VB9QFTxQIJlIhp97+EfAEN5paor6SWOSb3q34QJp3hWBtx&#10;rGh0stYCLDpiVzsgVUMwaErVhYI+TbVmx1Bn410HhkrBSWfTnAp8lgrg+fMX8vHTd7jRkug89C+w&#10;ExnfAjsm4cGOwQ7GTvDh089aUfsGsj+S9Uqi7NURUyU4RjpCyJgwBAh+t3p8lg9CFRN+2xM1eR0K&#10;jCpcODGLioX7cikI+kGYgEUlcvHsRJ48f64OyJ9//g2dz5QzUFigUxIScYZGc2YFNzYCgqO+NW9I&#10;TQn8J8ucMKYG9o1y65K9/T39DI+T54zHwpvfmGYGItxayknBR7DgOT9D4PJ3mXMRgaKOASLRmHGa&#10;Ehp3S2pAmXDRbM1/SIUlV0nK3kVejp+U5Pi2KIfXBiL7x1AbRxX55bc/y8nJkTp+L54dySXa4dme&#10;KhGedyoRCyJsBU2BNyUBTKV3DMh0uOYTJt8CjfU5nr54KcGwT30exlQx/g52UD43aehQJesL6uNQ&#10;iECJKEjsZpLnlgdqgrVP7VASO2juJZyfNfTZL/4Oljmkj42m2fnVqfhxjx6fHMrJ2aFmy/J+UQAA&#10;cJlcUnK5rA4oVCns+7x2hIMuYI5G5UTTi05fxw7LLqzrrGE11QiRYgXyDLKS06TD+ABDs/RX0PGp&#10;jfNIeltleKJXugdhYgACXJOmqbVOAdLe1SwdPU0yMsvQbbdmoCpgqu/fQQSqhc/5+a+fs9EH0gNg&#10;9I1TbdRrbonOAKYfpB5mBQDR0d8I88aCCAAy1KcTBwemWjVdnvt8+8038i1UBxvVSO1j49OgumAu&#10;iPo41JHK6M0jzUBlYwJZW0uztDabbFU6Z1twjEyFV6drzWOMgKA+O6E2Zlpi9INZEw77dbFxdkyr&#10;0ypMsB+jXmYkNlEKmhccmTRtmDc+bmqV+pTkHDXRAb8exf0YTc8xGtLmpjOPzsBUKarRAUpPAoc3&#10;i4KC4VNsTUSEx2F8ENbxEA7c8rlxdpooC3M5OAuXeS6s9GVMGT9G3zP8RlD+9vf/paOogkMBZ/wN&#10;nAfEBK0oa2bEqhDBCEco0JTQUCseW5ESAxazHx+HkwH8twvdh8dFiBSKBXnz6pVREmj+sFfVBxUK&#10;AUK1QrXF80+A8BisFGwqPpqJSajnOzVCwGAfQiWM15g1mi0lpHyakyOAg6YM2/5pUSpHRXWgfvrp&#10;B7nEcZ2dnsrF+alcvzyR0+sDOTzdU4XC5SMYUSpwBi9NGgCE6oQO2q/T4C3fSDRuckToq/jjn37T&#10;KIwTJrEVsrW2ljmj4dUtAsQ0wkLLQ1SVCksD0Ixh5T8t8B3c0AxTBciGadswdZgJTVVIP14GMCOc&#10;CUBGkejzYFIpSzQSdIzAMMRL3yMb809oDlkr9RG8gRCXaIFJDgARJizVqD4UtHssvRfADenEiNk7&#10;1CZ9I50AQ4s2zothzsgGDqi9u0Ua2wgBdvxanZpMJcL9+od6tSoaK6QZUAAenOBWfcyZwjR96Ghl&#10;a2rn60aVUNkQIjRf2rqxXxvUACBBJUKQGGcqOn41L8XKcqWC4Qg3MtkvXM6StWK/dqAybGvmwXDu&#10;S5OqCq050oRjYKo+Pt/e2iDdHa3S09Uune3YdrZJT3c79md6e510dzbr5Lzuznb83xnc6OiAlN/o&#10;oFQNd4DgqG8pCnZc7aDonF6jTsxnOJeDoDEzfRkmY8kAdjA202nQ0dAozfnaIUZD3oia7HTAqAAz&#10;JqEaccNSrhfKu/LzL3+VV2/f63EYaKDRsVk1O/R1wg2NSoPHQIiYfVkBHWZJETfMLs2YoE5Gu339&#10;RP72b/9T/vHv/5eOWDw2BQCOjSvpm5Heq4tGJ3Zxk2XNcpDMTWDzo/F9o06McuFNyc7O4yYkKxj5&#10;j44ODERwTBytP3z4IO/fvZHrm0s99j/96W/4raCaiDyfhAhhw/PJ71E44N7NlTImUpDATQ2Q0F7n&#10;dHaFFUwYdgIue8nF5vehQPYuduX0aVmObstQIcYHwjoh//jP/0uePL1ReJxDhZyfnwEip3J2eyRH&#10;l/sa3lWAAByEB8Fuks/yqjwIEIZ4CX2ChKM0Haycvcv3dTLc8hxezyg4LOemwoQZqVUIcHa4zgnS&#10;MC6XmzC+EhOxIVAAl80VKBGGewEg5oBgy89sbEFN4D3WG/GEoYZjWxqlYbYuH3ujNgnFoWhzJgrj&#10;dHOVR6jCvT2YNikoJ6g5KA+eWw4eNGlo4nA1TDpSGRCgaWRAQsUSl3us3TGzPiBtCo5WgIPwaNEK&#10;ZgoTnc1rTBmFQovZsnIZTRaaOQQBX1PzhO9xP4WNAQW3bMaMganS0SCdnI071gLV06owau3ivgYg&#10;NFc0kxVA0cfo9JYCYSSHj6mSCCYe3+BYn/QP9qjP49Ejk8FKpUGIEALtrTh+wKS7qw2q4oFCxEys&#10;g5nU1ixdna3SBZiwcYId58o0A4Jd+G98raerQ/djx2P5OY7UrEORLMPGzvl0urQ7hI4bNp2XEQma&#10;OKEgwcAR2SQ/ETp8zAtEFWKSeDDKK0TYOdHJuAVgONpz5CxUMrJ/YuUo7OKGL+k+dAQ+ffFc/vSX&#10;f9d9LZNBHZ7ogF8alA6PB405K4SMmk54Hkq71USK7fL/hCRzENLJaO8+fS9///f/hZvJ5DZo5wcE&#10;1FmnCUdm9Ocs4UQhKKFEFQ4ECGDCHAj+R12QiSYMzoMWJmbiXYxzLnxyfXUpN9esPWtA9+TmSt6/&#10;fyfv3rzG9r36FX759U/4HkCk6iQmkGkaBgAHrlavchvH88sf/yKvXr/TKRqpZELXv/0BJhhVCG16&#10;jphcN7Z4lJGDy6KcPCnL2fMKQFIBHEzk5dPnH+XZs+cAyJlcXpypKXN6eiQ3L89h0hzL0cWe+jNU&#10;iaBRfRA+5UM6ZbMmV+T/z9hfdsexrF3aqP/rOWN0P90b1lpmEDODZcnMtsBiZmawJFu2JVtmZl60&#10;Ic68ZlTa3k/3Ge/7IUZWZWVlZVXlfcW8ISK6Wx0jASIue9fnNqvX57Fdx9MnwvWbtwwF4g+xRXA4&#10;/YoKEQiY99Sl7uz/QaXEwXSpMS7Ao4ZpEsvknlQHFrQ/fpbhE0xOTQFjtToOKbhz1Y6dEDc5daE2&#10;nKmvFUjqnLk501Dn7A3XTfzu4kWmcUyV6gvql6VEraL0mAmoDeeOVkMdiNDINu0orDrolGta9gEv&#10;NnUwc7dnNmNioThl4t898xlKg31/+ymCwU3wwLUBJIADF4VaEtLCJ04cC3v27JbL8VdDwq/j5kjN&#10;7Non96dkZ8gp3R3SBTEghKtE8JSCswgNNcrriX9IebB4lgvUHFv5XyGvKNt1JowPwOX5/zqASvzj&#10;/+NgKC4MqiNOCyB4/W+1v6TiHXJhGKnLlnEyv+i6GRvDFIs//V3XqmPY//e/8Lr28Vjb7qk4qW/n&#10;+GU9lm/NMgOjceZwZvdy7++MhKS2/HCi2ETIiQVgLMhLemHcBFMeiKjh2iSGh2FgrHYbdGxbf739&#10;cRc7pQJ/9IZDkt5Pnr0KC8tLhkfiCrkegq0a70f2Jy6TVVD7Wd8wXCPD4YEg4KAcHCUyOjMSHj19&#10;pfZGN4iuX0ZKbQAQYKwE8ANiTcj0Kw1ep4WUYkNrqhBJ34HvAiisrvTdeS/niNW7EUQjI0My0jEX&#10;aAGGaRntytqqYLBuNTAyNmxjNTykVBKA8N04v4fXq/Fbvn33VYrsqdVImyDS2tIU7j18FiaXR+xG&#10;AJD+iQ6pEFyY/jB1dTBMLAsiagRMb2xuhoXFxTA+PmaIzM5PCCRT4d3HL+H5m5eOi4xMxMAq42dc&#10;gDYS3R+UoQfiARApImpFcGXooYkZMJIX0N1/9DR8+vpP/efNKcWRypQYIIKJn8tFkYoAJEzxWJ0a&#10;q+IyeAGEbYydlEhtkOoliErxY1Wok2JhnA1uNyO342TRp6yImHj6zOUagYOZ9UkJ13pqxXMolcYT&#10;Vrtdnbr2ng7XLAE8IEIH0CaYn2GNbHUEnTrGLpuOJ5vLAvtUxO7IKd4fCsoPheLDWaG8mnTuLkFk&#10;vy62JOzZL1WinpzJiXBVmC7gJ/XSnsldYGCSFF5DwbCPAGxefq5lfF5Bjnr+3d+OBT5MvsKcrnsz&#10;fg6ZzN5evCcu0blfgJIyScvfZfXh5TpRHn+XC2Nw/Jc+5y9hz4E4yxpqJ1ElKBYe46pQKPY//6ee&#10;Cxg//T1O4PyTXtspFYLrUlyYE3bjtuxL3BYBUNcVR+nK/dHzQwf3htyczHDwwF4ds1vKZGfYJdXC&#10;lIv1nadCh4yte7rBE9qQxWhV797QJWNpYh6L727OpUsyussynAaM6lwYm5y0rGf+BeRin25qU19S&#10;t627KfSMqvfqlg9tI42uAL12feu5MDwtv31kwKlGej8KoJDwqBF6O6sdnTtmImLMApcHiAAkyueB&#10;C9fVICN2yrNJN4igAUScMh5rsMwn+PdaRvn42WsH4YAGYEN94H45RWmA6Nob60Nbr3rbbvVcHeq1&#10;OmXYHWrtTPuHeoktKq8IEVTW1OREGBsbkbvAdtjHzM5Mu5deXlkOa1IjS8vzBgcqxaX0AORydIvo&#10;/ciwXGlnudJL4fGTl561zD2l1EibYHLt2g2rqZHpId/4g5PdYWy+L4zLhZm6OiQlMug4x9TcZBgd&#10;G4tBVAFkWvBYujoXfv9nCL//I7Yb29cE14G41sp4fxiekBskqAzrcSx/p8gsZmkoNkOJeAlNGSAx&#10;iCcv3oZPv/4rvP3wm9UHBVxsT8k4mTjILoqUSO1RqYnT1MfEQi/gQqaGBaOS6lWrkhoWlZJqSYHo&#10;uECCCkGNoEqOM8ueznXyvIAiFXJRoHC9SLPuj0ZB+UIEyoWG415NgXlyXX3b0eZ4Cf8x9xKFiNwz&#10;qClcVIBcr/+P73VFgGRuF1ybHdR6MFHN/kN7wsE05lnd7TqQg2n7wp59P3shb2Y7S9O+c+fOebJX&#10;VAguzgEdw4xTrFjHmJL6+svhwKF9oaGhPmRmp4eDeozKQKngyrx8/tzkyiza40mH8iv2h8zCvZ6c&#10;iEWtmFGeGhCqV4l7OAUsUMRArFoqSOu6FSmHWv2QufrcytLCUFFSIEPPdBAUFYKL8pPO8bPOASTy&#10;cjNDRWlBqK4sExjktuk74OowWvcXwWOnPgfQHNi/K5QU5oWczDS9R9/hwB6/XlcjX1N/9tlLkoCt&#10;Z8LJizVeCOlym3p2ApXuKePNjmuBNGScBMFIjHDjxm0bEMa+vHot3Ny6G1rko/dPSmLPdutm7w2d&#10;XW2W3ygT/HkggpvQ0dusG3bQ0XVuUAy7Rf73rdssKBUDiIDj7IUY8OQ5Qcmk8MrqBKWia3FWSedu&#10;H7ocWvuliLp0U0iRdIzUu9T7zbtfw+u3X8JDGaarK3EZaDJcbi6KEHEb8I8x2OaWRkOEqQ46BgXE&#10;Poqd5OLouyYQ4TxWNILJJC7C3GyYlTszNzcTVlaWwpXmxjAhFTAzPS0jnhZcpkJnd7vjOLGUnt9V&#10;clvfi0AfY1CiikvVX+g5IOG62qhxUsMg3rz/Gt59+iOsXF8OowLI2AItQmRiGYgMCcwCiqBmBeJr&#10;mg0v3j4Pf6Qg8tuftH+F6aWxMDguJTOv/2F+SG3YaqSjK2ZlknVoUCnzi/NhanbaGYwFqSoUyGdB&#10;5N1HIEL1qQz8zInw/OW7lHsTU7OMkiWewf/LQDfcFtwXAyTl0iQNJUKlKunck2cZtBnBcVzPacdO&#10;1egerRYwqF6tDaflzlxoOhoadL8SwzrfxJIl0a3xsrBXpEzVqXmiZtwwPWYAKTVILGNbd7TGRWbR&#10;jdG5pRBRK5TM7yD2QWNeEaYAOCCY7D2wM6RlHvDEymRqDmbttguCCsCIHUSVG0OAdacAgRJhJOvl&#10;y5dDVnaaQEP5bo3cn19C2qH94fiJ2nAwfZ9dEyYrYqh/XuWekF8uQy0/EA7lpGpHfgYcQIQaEjXD&#10;g1hLVB3EQZwS1vPdu3aGyvKScEFf5oikXlVZkQFBHITBdbgfuDMES/fs+tmB0xyBrbKsOJQLOmlS&#10;HLgpHPOzjkWR7NWxVTpncX5OqKooNkhQI3t2/j0cUS9Qpz+6srwwHNMfXVFVFJp6qBWJAcpkwNk3&#10;l6VeioIKSt34Q2NDcj8GHWBDZdx/+NzrdmzfexQBMtcfBofUBvocyHI8wT04sQa5DjKWiekR+ezL&#10;7lXp3V7qBrxx61YKIhEYtMsCD4YFRNgPRBp1LTFoK5Vy6Uy4XE+24mLoHJGa6JIr1ncx9E12CCBf&#10;wysBpGeg135yUiQV54yV6pAUx0jb2yhGlFxvpgbicmjuklvX32iIAByPs5Abhxq51CAQCUCAhPfN&#10;ybgW5ubC4sJ8GJUBX726HNrlZ69eXQnzs7NhZmZGRi3VJuDhgrmUPhXn4Vq4ua3g1Cvyu3BdXMON&#10;W7cFDhm0Goqkq0vfR9/l49c/w6+/B7klr+zKMM3hxOJAGJsaDqMTw1ZDs7om3JfFxYXw+etvBogh&#10;YoDEtnxtMQxPCkBykRbXZsO1jTW7lR2CXSw86wzXN9bDw4eP7EJsb98NQ8MD4cHD++HLb/92+/r7&#10;vz1tAT34u/efw29//Cu8//hVsGmx63JUvbp/565mQ5N9BFOpKUF1AA/HTuQC1Z5I3JkauzTUjRw9&#10;RSC2Qo+lTs5WhfqWM+GYtp7Y+cJhK5Cz9XXh4pWTnji6redKnFBanVlLJ/E5dU4CCONtmMYAlcF/&#10;hwtJ509ql4XMjlOtnXqNWNAOgAE8qAnZo15434HdHlGblieYHNwZCqr3B1bA23NQbs0euQj7/xr2&#10;pv0cfiZYKZn/d6d7cVn+dygozldPdzFk5WS42pV4yC4Z5oXz50JOfqZVya59P4W8qv2Cx6FQUJHh&#10;SZfTcqVYdsXxM8DCAJGKSLIwsf1XKC6VO7RPIPsFd4VZyH4KJ4/XhsNVGH6uQFIc8uSK/Nd//Y8I&#10;jawMgUHfbfcvIf3QAW8P7t8bystKDB32EfPwynk7f7YCydf7i7UtE2jy87LDzz//PeTKlanSH2mQ&#10;6A88rN5h39494azkIADxeBH1mNzo5yQDMVikvntiGTnGRE/crN5zbGI8zEmqX7+5KSVxP7D2cEtH&#10;g/1RshX0sBxL3AEI4EYAk82t257Jm4WUXr8WQNSD2WXwMZR7R9WCyzAo14f9ZDx4b6P+7IZ69T4E&#10;JBui0sGo3Wv3yTB7BBQpnFdvP4eNW1uho6f9W0+f1DmQpaGegGUieR+tiXSqDPtKR31oF0SsCkgL&#10;yhAMDrlDrGrIftwObtBRGeLIVJ9jIhgMlbtUmbIwNjIZd2JYrxkgBIRTsSRUGS4MGQ+KpAwRvT9C&#10;pN7uW1dnp+DRaZD09fSGh4+ehq+//VPGGqQE/nBsCTUyKmgDkfGpEQdRcaUiQH4NEh1uP0Lk1z/+&#10;HZbXFsLY7GC4KlWztaX/7uZNB7lRTEDk+vX1cO/utl675aDr8xcvwpJU1suXrwwPGud5/PR5uHP3&#10;XnSV/vx3+O33fwly/wob+j9v6j92QFauAp0ShXc3db5TZ04JJlIguv/IwuDKAI26E8wfUylICChy&#10;Y1iA22BhEa8z8jAuAZD4OiXzVLyevnxY921dON981LO3u56FAYO4KFIhyXwogJkAKvcBqsgQcQzk&#10;iAHCMp9nmQfmzEkgEsGxF4Ac3CXXhMWr9luNsExDfvVe145kFe0PWSXaluwJuVX7YhZHKoRg60G5&#10;OkkK99ixWqmZvVIih/065y6XMqHnS+pOcisPhOzSfSG76KDOvT9klxzQ+f4WFYcA8g0cUglJwJYt&#10;qWEKzMga/fzT38NOGX5RUV44Jr+wrCQ/1OiHLhXI9u5mTd69YdfOX7zdu3tn2PUzWZhd2vdzyMzA&#10;VckRJHJCYV5WyMo4EHIFvhKdKy83y/BJP3QwZKQfCvv27Qk/6bNKiovCYfUERw6XClRZAtJO9w7J&#10;gDSClxdwXVovONBI4BFFkcwdkQQbL8m4MfDO0Qavr5ooBFZmG5vrdSAuSv8ICIqkeN4pyLx990m9&#10;68fw8eOv9k/d0+s4zo3yoKQbCQpE+FyMFxeA1iBXE1XU2CilIzAlEGlXT0Satru7O1CGPjkzqZ60&#10;3eDwEpK6sQBJu3pLIEIArkM9PRF7G7BaS1c0aD7vm2HrMSBpaIpxFD8WSAxIwY7AL/NvoAJwIXr7&#10;e6Jq0s3rQWAA+XJUdagnahbca+r3IbAH1LjGqErkTgkuy1fXDJKe7q7Q39cbZqRsvvz2D0MEA2Y8&#10;zNiUQDItl2RqNEzMjFkZLS8v6vXfwz9SAPkGEQxdjfc+efE8LK3Oh9u3b4c7d+6Ezc1bYUnv6+rp&#10;dIHaXQHk/r17jouQogYer169Dh8+ftb7OUc8z2804JGCSGwRWG/ef3RQlsweLhITH/VJoUYFUi6I&#10;lMplibOcUaHqFfwNDKkQbeu8Pk25HlfrGMbXVNmlqTsj6AgqJ5gq85xcnEs1cmVqw4WWY6G9h6pa&#10;KWR1eLgxDvIL6txbZGQYnEttCAA5ynpFetyge9sB5qFep7p3ZOTIncja65J2Yg0uKtMWqBQeOWjX&#10;I1+qgWH+BdUHQ2F1hiUWKVUgwXFH6uS/VVdG4971V0OEGAsr/+/aI0PW891SOgRV90vlFJXnhtxy&#10;1pGRGqlKDyzEE1O2xDyARqwxiSniCBBDRI+Z6PmnnwQjKQTUyIED+0Ot1EFleZFjIqw7s/MXfaa2&#10;ewQTAqkcu/vnv4W9v5Dm3R0OHdgnoOyWq7InpKcdEngKQmlRfsiW4kDBFBbmek1fXCIUB0VofOZh&#10;fUcUSVraQbtTRQIW8GCsCwaAsV7pjIbSKCVCbKBDcOibalaPL6jIyJPgIkbcP90cesbawvj0eOjV&#10;dniqJ/ToT3OGwxCJigF3girXD4LHx08sovTV5cs+Tq9HWLGwN7EI3KB4flQMICIY2XSFak5dkyAS&#10;ldGF0CppjbLADejt7Q69Pd1hYmLC8GBiY9yMzo42Lw/ZocfEGVj1njVTEligCCjjj+CIGSduSrY8&#10;b+AzAYMg4OsT8JI4DlBzXESuzPraWliYn/cSqoDZhW0CCMfwfTgn8IhyW1tmDdN1xsFi0cWZnp0x&#10;QHoExD5BZGxsNCzIbULFrV5ddRXq9NRUmBJMJmcjQBaXFmTYf4R//DvEJoCw/ebSyNiB0O8iy/b2&#10;nXB3e1sg2Qq35Epu3LhuiFxdXTFEpgRg4iJPnz4JL1+9Cm/evJG78umbS/QfzRCJ5/8j1fiMkfFh&#10;Z3ooZuuWuxRrSFIp4NqoQpgW04tZCRgsGeq5VaRIYok8i3JHaBzXa8RDcGcMkfPMd1PjFRHPNByx&#10;GmEOmiN11W6oPNyVUxfqdF/HqRmYHApVBEBQhCiVBCBjk6MOTO8orMoIhTLkzAJSvPsNk4PpMkAC&#10;jDWZIb/yoDMo+RWHQvGR9LDnQATF3n27QnqGjGk/8ZSd4RTLJkjeULcBNA6m7fdM8LsFEbYEYgmw&#10;Li7Oh9XV1XAomwWyMkJ5TU54/fLNt0I14iyJEuG5A6vexhgM7hMKAzD8LIiQiQEe6WkHwq5fpI5o&#10;ei0e85NB8Le/CEB/1fv0nJoRXgcMKBTcmwyBBFhkZ6Y7hrNPgCElzPv2SL0c1HflfaiPspJCHXMg&#10;HDy4L+RItbgiM3XDMwnuwFxL6J9tCT0TzWFoQWBYag+DC60ChlyAgXoZd6R8okxubt4NNza35Ubc&#10;US85FEZHhr/32trSixMDefX6vQDym0GydWc7gkKw4jgeY6gNV+Q2yIX41gAJQVoZ4sjESLjSJGMT&#10;TDgeMDHrFhDpFbj6DJEug8TpPrUeAaO7q8Prmdg49RywMFNXdCfUpBowYFo06gQiPFdr1jEEQA2R&#10;ywaowZYCCT3Z0tKS2qJcguth/do1qZBYGcsx9IoAKU58TDFXnASIXpPPACIJWMYmx3y9/X09YXho&#10;MEzKdaRojFTyuIACRKhPmZ6dCDO6+Vf0mV9/+y2IFUHs+A4SNdSIlUnKwHF17goi9wQR3JnNzU1v&#10;qWnZvhPVCZkaqkJfyJV59fqNlOO78OnTl/8A0n9vnPtPvfYPtQ+fPntBe1wasiWoGs9opk6SFHB1&#10;HWvOCBYnpEakNmpPMj0mNSJSJidS5fFycRwjASIMzLtAyrdaqoR9VVIjNR7he77xmNTIMQdVCfSS&#10;UkaVEO9AbTC/7bHjeqyth1XIhQFujNdieMCdu/fDsxfvdE/+I+woqckKJUck5WszDRNcjPziHNd7&#10;5BVmhoKKNIEkLRRWHAwH0qKaoOGWAJPd+yhE+5tjIsRAfpFbQu0GblJd7ZFwSAaXkZnmDE+3qP3i&#10;+QuXFTMZy9TseNi8dVs90IKnY0wUh10jq5C/hNNnT4es3Ex9RlzGE9cmqpC/GiD/g/Ev2rLvbwIF&#10;ANgrtYHbwr5dP5OB0fn++tfw17+o/W9qQv4a9klx7Nopd0xboIACIS6SKeD93XOKxBoRjiXdC5R2&#10;CyIEblEv1TVlMk71lI1npUQkwzvkcgw3GiCAo3uiKQzMtxogTLc3MNcamjqpa6DuAqURIXDrzj1n&#10;am6okSUgSzEyOmwXIolHzCzMeT1YQ0Rt685dG48Vj10FuREYsHv/CB8Mltf4HNQJj8leABHAw3MM&#10;vrNDN77AQevxlp68y8bIlv3dcqV6ujsFlg4HhxNA8DgCpCk0qxezQUu18BzDZlU1ejeuC6VCUBiA&#10;EnAGJEAUQC4tLoWrK8thY+OGQUImCSjzOxl2AgjgACA9g112SxJwMFkxWwwPV2xgoF9ARIUQ75gO&#10;05OTUh9SHgIJ8Y9F/Zaz81Pe/iqAiBcRIP/6twz934JH3PqxaPKHGkb+/uPH8ODBg3D//j27NNuC&#10;yT25L9t3BZZ7d7Wf+JYMbLRfAHkdXgsib96+DR8/f/7uJuk8tER5JA2A6OOCPjr88eefYVLKlE6A&#10;TAgAiWv8ojSiG0NWBniQyWFazKOCBqN87cqQ5j112CDBxTnmoGoyaRHqBJfmiABy1I2qVuIddlmp&#10;utV/RA2IIWKYxCAqafb+kei+bG3f1ff6M7x4+V6/y29hR9mRHMOjGJDUpYf0rP2h4kixZ05izpA9&#10;+3eGnOI0r4rnmIbAEbex8TrFaOxP4JKeRYzjJymQg2H/gT2pWhPqS/4SDmXsDxnZafa1PICnrcUl&#10;9dSbJBAhFkJtCWDq7OzyBNId8nVxZzhHDLr+T0OE9l9MXcg4GBn8fikH3Jy/CihA5a9/iUokFpul&#10;5k/V8SgUoGFFovfg5lDVSkO1WMHonGlSIT/9Td9NMMJF+ovOhSvDn0pMI7oxSQn2pdA11hSGFtsM&#10;kP6ZljCobZ/clq4xio6iUqA3pgGBSfWMKBEgMi8pz41OCvTGzduStN0y9nqplM3w7v2X8Pnz7+GT&#10;2pevf9owgUHiRmCsGLQDm7gPhggT4chtGuoLm5Lg4+MyvmZqUSJAgECPwN7X2+MYAsZnaEhx9Aog&#10;BCl5zDFd3R0eXGZg6H8zRGzIBDpjYVVi0Bh4c1uMXdjAdWP2D/RKEYxHiBA0Jvtk1+a8oXl1eSnc&#10;JLio5mI9qRC+H2CKY1HiLGJzi7OOR1BeTjAw+Rwgcv3GtbjC3PCQA7SkbAmaUr5Obcr8/KzhsbQi&#10;BfL1i+GB8QKMX2Xdv8rSv0ge0L7+/k8HZb+oEfh89/5jePjwgcEBMO6pbd8FHjy/p9ceugx+Qdf3&#10;+s1bq5D37z+Er7/++s1N+hEkP7Z/av8///1vdQ5bVm5M0kSnkFSzAhHP5CY4oETiGBcK1SoDKwUk&#10;EEGFsECVMzVSKtSIoEJI/eLKED9hwqzjZ2rkMtaGsw2CyOWjvm8Y+9PexW/c5gmgcYGZZhGAkE3i&#10;vmU+lVdv34d3cqeBBwMV19ZXpUQEj1K5FAWV6Y59HMrY6/lFSEWR9iVNi4sCBGiAI66Ql7SoTL6v&#10;nPfDfm9/kirZ7ceM/kVREJRl+D/TEOzeG0vsAVHd0dqUK4Pr8hcX3Bw7fizc3tqWz1fjeAoQoXCN&#10;IjOWhqBR6v4//+t/WD2gPv7XfzFTGe1/CRqoEOAhkAgi/5V67b/+J/Ukco8EHODjQXhyhXj+NwGE&#10;Y3jfL1IrqB6gcmDfHsdKgA7zXl7Er9ePTfzCQU2BpGf8isExtNhuiHSPy4Bm1INqm8QRyFQwYS8G&#10;3zfcJzVyP9y6fU+u3pLl9tLiopd7fPDwWWjvbNX2qSQy0vG38OXXP3Vj/hlW19cMCWACQDAkuxGJ&#10;q6HXgMXqtVX96Z91g94OKysrruoky0Egkhm4+iT9B/r71YP3ucWYgpQIW9QJCkRKBClLL5UYLI3H&#10;GA6uhkGie4bHQKNFxs2NCThi/ceUG64NICFew+/AY5QU4NzavBGW9d375HMTGAZ0KBUKuagEjfEG&#10;/RZSszdvXrN7Q+PzuPk/fnznuMXYaFQhCURQvnOzAojOjTv9Gy6MDPtPACID/k0WHiEiaAAQyYNf&#10;9cLnr3+EZ8+fO0D67NlTtSdWI0+ePDE0Hjy4nwLIA+9nbM36tbXw5s278O7de7/v69ev4fOXL/rP&#10;vuq/E1D0eUCFz0/aFwFteHTINRm4hz29XTEGopYM0aeojLqRZB8gSYrNGIjnUb1SJ56TVhDxekNS&#10;HACFWcqAEEuUMAcwi6SdviAl0nBMHR8DSE86AJ7Mi0INC9AgY8c9RLoehUW85rPuPdrHL7+Fd59+&#10;9aLnOyqP5YXi6iyBJCukZ+93NuUIPtLRmpCTn2WDLykvjkCg/J0mMNAIpMb9ggtbl8j/5IArSoRj&#10;ia0YHiwGtZf3ApPvxwARYip87uLCUrhypSnEaQP+Gu7J73r44LFLnxnRyAr4BUW5ej1WrGLwP6Ec&#10;XLqOu8LAuTgeBncGgz+4f08gfnHgwD65JfvkkgiK2u/3CQ4oD47HdaEsPv3g3pCfm+UlM7PT94aS&#10;wiyvw8s4G+pN0tMPOv7CpLf8Ac6eOPgZ6yNGVjrkznTYfSEuMjjfFoYW2kPfZIvkYF9okgF/Uwoy&#10;ni7Lwwf6Mx6F5eWrjg2sr62Hx09euW3rtWcv3oanz96El6/e66b8M/z66z/Cw8dPDAvch5jrZ6Be&#10;t0ESYRLnenikG579cZW2JqshuxaCQO+orpWJdgSP/n6USM83F4bHfq4bGgUARNq6aBEgpAVJy/ZK&#10;LXUIdKgFAAL0CNJSaDUuF2JKympBvT8ZGLaU+aPCYgVsjOfwPUZGRgSQeX/+/NyUb2LUDXCI5eTt&#10;4era1bBFdkRt69ZN9/rEDhhsRyDyxfOn4fHjh46FAA+AvDCvz9aWupQVuUwfPnwQPOSiyHgNET3+&#10;XZb8u3yJBCS/SxpQYPbpy6/hydMn4e3bNwLHY0H8Q3j06JGfJwBBlTx8qPYoQgTI0Z48eRqev3gZ&#10;ngtCfs+b14LKqwgOFFDKjdJTl5ozTweqgrJ2V7ACDAOE8TNq1XFrcKhzRYmwpeK1oCxLnaxs9gRl&#10;7zV+DERIWKBCPAWmXCNgwuunzteFM5eOhvMNJ6yiycIw7olOCZfMkzrpueeYVWNsEcMDrkp1fPz6&#10;e3j78XO4r+977fq62lrYkZ2fJoDkeaQurkaa2iXJGS4+LeOA4UCw9bvhM1APw49FavvSdoW9LP6t&#10;1wAIhWceuIfC0LGkSffs3SnC6gZurPc0ixEkMUXcIj+d5wsLC6G0rDhcvboezp49Gzolox8/ehJG&#10;5NuyUBRGgSKZ182QnnXIDbcFEAAOw2B3ajSuXJA9e3ZKMewM6YcEEIGEcnaqTxlQF4vPdrrYjCUg&#10;EteF9+TlZITC/OxQkJcVCnIPhZKCLO1Ld00K78vKSAs5WelSTfIj1as6/qBGz49Bj15tDyPLHYJH&#10;e+gVOCbWusPoSmfon24N82tzYXJuUkYeXQ98/Q5JyG2Bcvv+Y7kwm/r+K5b0VGACkWfP38j3fKft&#10;Wz8mNvJVEPn0+Tf3wkh6jBojfv7ydWjGvUi5NigFGjGMVtdWxDgLr1GePTrfG6aXRsLgwEAYHBRM&#10;BBIUSG8KIAP9fbEaUwaMsfKeZFkE9nVSKq3r57O9j9iJ3FR6M2CCAkB90PvzeHZuxpF9YJvM75EA&#10;mKwQBs8Q/NXlRa91C4i61BsSrJyYHncw85ba9WvXDJGbNzbCwtKcB4X1D/aEly+fhxs3rrv6FNeF&#10;8y2ktstylwABxpsA5B96/Pu//vW9CR5sAQvq5I3ckscCwFO979Gjh+Hli+fh6ePHViL3BZEHAggK&#10;hNceaz8Zi2fPnum4F7qWl46LvH792iD58OG9AfbHP//puAsNRTInsNJhW2nUAI8yF5l5PI0bC0rF&#10;md1/VCGOk2j7VOqI+iPcmDgrPiqkJpxktrqzRw1sA0QwASKGjxoxs9PnycDUuZOwmtR9GYsZ2zx1&#10;At+H8UGxxH8wTM1OhpmFqTAxMx7Gp0dcrMcMcDsoT2duxgn92Ud0gVckQ5nyj1jGL1IKO/dGxWB4&#10;qEX1sFMA2WWlwVibzPy9ztIAkLSs/Xptp48zlEiHCigzM7Oi8Qf1Fq/kA4+E/TJqjs/IPmQ35XDN&#10;YT3/KeRK/Vy8dDHcV8/88MGTwPIA07PT+pOehefPXrpm4EpLk37scscpMH5A4LEyO3+xW7Jf14fB&#10;e3Su207HM6I6YaTurhj7EDwInKJAaIyTAR7ZmYdCUV66YJEWstL26/lBZ3I4N9kcXq+tPWzJfkW+&#10;K8sZUiWJUY1e7Qhjq50GycB0Wxi72q0mw5xo9UxaN+9sO3UXg4Ut4e6DR+Hewydum4IklZt37+qm&#10;/D8g8iY8fa4bUm7NJ9waKZLJ6QmDpG+4W4rjqasfm3Xe6NrELS26HjHASeOGsXEOdbrAbXCgNwwP&#10;DhgaZGnIbqBO6JUscbXFNUHeAgtuusWVpTA5O6XvgEoRTLTldSo3gQjvczl5CiSxMnRK94FUBuAV&#10;OIAvioybF1du9epVgeFmWL+6FK6uLgtEbWFekACqW1tbgsiWHt/8BpFbgshduWkTk2NhaKQ/vHmt&#10;30xKZDalfpYWFxwDWV5aCBvqNf8hAwYcSbMKMTz+GX5TM0BSQPn1H//Ub/3c4HksSBgUcmEeP34U&#10;XgkQD+7dD4/0nNdRHrg9GN2r168MjnepmAjwIMD64cPH8EHPP//2u1ymP8KXP/4Iz6VMiDd4UmR1&#10;4h6M94PLQrMKYV8qNmIQSLUAEKph371/F+5s3/a9d+7SSUPk5Llaqd0LnohokFnN9Bm1dTV6r9SO&#10;zgFUyCQxLub4yTjHDf8Xk1Ofu3BW4LnkgjmPE5ICYXY3hgcAjDE1xhwBFbI0o1OCCMqjVr5YXmF2&#10;KCsrDMVqzNFxMGN3OJCOAiGGoV5YkKA2hNXLgQLzQ3JR1EoAi3jMTr+3rKrIKUJXv+6P42dIuT15&#10;9Di8e/tBlH4j+TpshQOYeB9jdRigxxyOnK++4bJ6oy4v4nxXkp6gIPApqywKTx4/N2B++eVnuzCo&#10;kb//7a/hkAfN7YoQkeLYJ7XD80NyZ/al0rnEMw7u323FgotCtoVRuz/z/n27vURmVsZBN2IglMej&#10;ZphzBDUCaLIz0xy9phCrvU3kblcPrS3lwxPXusLYWlcYXe70JMujy11hYLZdyqQjjC51h83te2FO&#10;LgvEp1e/ox7tnhTXXfV4t7fvSolcFVgehMfPXwoar3SjCSKv5M4IIDTK3V+//hC+fPlDveEj9dI9&#10;4cOnL/Lff5f8/t0GHWMXqYbacdQdsKBS9FzHYOwMY2d08OjwoCtIKbsflBphC0SId3QPdFgV8LhH&#10;cEjci63tO+G1jCNOyCOVov3AhrlPODfHjE0wO9iEWkyzJkFjrgO3CoC4KrbtslQKqX/JY7lyyzL8&#10;VbkuZALu3r3rTMhtF3hJiaBAbt4IW5u3wi1tSa8SB5mem5DRqueXYeI6Ldl9WRJAFp35wZUgNvEp&#10;1b58/erMyW//+IdcmD/C1z/lJurxl98x8t/DV4wc5SE4A4onAsXHr79KaTwP/9BxqBDAgioBIs+f&#10;P3PPzPaNIPJWvw1xkffv34ePkv+f1L58/ho+CSKfgYg+776ARIAakAAMxz5oKYBYkaBAtD1cA0CA&#10;B25JtTMqBJiJtQCu9fU1F9AxBeXjJ8/shuJKLqtToqz+iN4HeEjXOu6i35b/i6kW+L8ImjJfDRBh&#10;BQIA4QrfaakNAYTqXg8V+AEiPJ9fnwo78stkMHmCQ2leOJS5N+QUpoXiw+nhQAYFYqiLqESoYPUY&#10;m/27AgOvcosOhe6edikJUr97Rb56QWGPZFhpKD9c7JQasY79KYhQ5DOj3qi7oy3kF+UZIJzPLtHB&#10;nXadDgkk7Ce9PDY+5qkEAcjW7bseyZgl14vPuSnZ/+jRM4MDNcGAO2dSDu4XSPbYbTkgUKQd2hsO&#10;6Xr3AQApD0b67qfITCDZK9eLgXgoll07BUqpDICRJYBlSH1kph1wrCQz/YD263ypCljqRSiDPyEZ&#10;+C2oSZagQ+5JZ6MUSGcYByJXBZHZNsOjb6rVNSOTK8Ph9l2mO3yonqDTvTorzj/QjXhPgDVEdMPf&#10;1Q369KVUCAE9uShA5NkLPVYjLvLylUAiVfdQ8GH8DIHWBCILMhrcgDi/BSuzRdfDSzsaXK3uhQAI&#10;vi6958iweprh4TDk8TvqfQR89jPMHSgwRsSr4Q9GODDT+c2bG5b3uBqMLkZ9EHvhPSw9SSn4uCDC&#10;8HrS1pNT465OxbWY1s1NMBUfnHL18YmRMDUzI4CuSTFclxJZltty00VdZEOSKlEKvAwRqRUgckev&#10;U7uBUnj54qkUmnr+j+8d+1iR+8IW9/CaDIxsCYb9lszJWwKfwJhUbGxv3r5xcRiwoT3TdwMIT3Bf&#10;ZOy4Ke8/fXYNyO+//6ZOTKD3ayiRJ9r/3POZPtN7MOoEIu8MkU/hs94LUD4JUJ8FqF//+Q+D68sf&#10;v1spJCN7DRIDpcKl5bgxGH8y8I1WIzVy+86W1NpVqwmKwajRop6HzA7rR7F6InO5smQEA+g4BtfG&#10;FcRX5NKSTRPMiX9wjwARgqcsWAd0GJw4Bjh0PtTH+PRoBIiAAkQAyMzSRFjamAYi6SG74IADq2lZ&#10;+0JZbVYoqckIeaWHwh6Bg9gGEIlxkJ02coI8B9LVo7sojYF7v3i+g7zCnDA+NiLAZOomuRAKiwoc&#10;zMTtqTlaEfKKM5z+3S+Fc1AtQumXwEI7aer5i0oKXV+CgiE/vbZ6LVy/fiMsr6zaX2wWvBi2zUxm&#10;Fy+dd+oViDCFIRkVIHJAaiJRD5S3ZxKTkeo4KHWCiqBwjDEzHMuWwCsuD0HYwvwcB1SzBA4gsksq&#10;JSsjXdBIE5AEuL17XHCWL5eHZSJIkRoi6t0ZzwFUeidbpUDawvCijEqP+ycBSbufr95YC3fuPwzb&#10;UhAzi5OCSKuN9JoM8r5Aclu97vraari1tSmASIG8FjwEEdRIhMib8PxljI2wfS5F90bK7utX9Wxq&#10;nwWR9x8+GyKoj6S2gh4ddwMA0Pt4PhKCZV5TJY5jASTDUiQAhOwG40J+nE2NNWitTOyqdDgLsXH9&#10;mmDTE2ZmZ/w9OB6QWLUIJAxqM0Qmxq1IDBEpBJQCLghpzNGxYcdKJiYn9X+vhTUpsQ2d+9r6qo0U&#10;iAAQQAJE6H1vy7UBIPfv35WL8UBu7lMpkOfh4ye5DILImowLt5AtPTTgQfYbIimA8BhoJBB59y4+&#10;T0AS1QVKRJBQAx40YAJEAFfM2JAtisDZuHldgH/57dyAC4DQvnz57LTyZ0Hj6z/+DL/9C/fpn2Ft&#10;45pdFJZTtQJhtHgKGu8/f/FI7cXlBRs/KoSZyFAuuNEchyJhPAsAIQ6FkTPEhH1A2jU3lwBKPCf7&#10;T587FZjqkKVhGJlLdobhF3QOZ86elrrsiQCZHLECmZhRZwBEUqOe2bJvam48zCxMhB0Ul5UdyQrl&#10;dVkGR2ltRnxctl/GvktGHoOoGPv+Q3IV1Ctj5NmFUjC5aXYvcvOzHeNgagDWo2BhYIpemD7ggFwJ&#10;0sS5ZYd0zoNynSpcwAaQMvL2euJaBuwhoVgoq6Aw1+dqampUjzVrMheV5Lk4bWtLspZ2+54X/SGQ&#10;alfGK/j/zSNuUQmHUCRSIAAFV4ZK1XS5OgaMVMo+AeMAbo6+B27KAe3DVQEeWXJncjLlzvFeAYb9&#10;RfmZIScnXec6EMrkvmXJnTmrP8I9Oz2+FEV0FxgZ2Rj6p9qsPnrHW8OgXJnhhU7PokVhGRAhDnJX&#10;/jR/GsY3Ihn8QDfttvxsek1qOl6ox3z55l0KJEBDDYi8ACIpoKi9fffRQVaDRBChkQ0ghvEtTiF4&#10;TKiXREnQCEIiRxOIUJg1PjpqeMTKzjG7OaiVWOIco/QAAiCxffrsseMDi8vzNlR6sXic1IvdoE7B&#10;adCuDOdLIELNBjESYiPc+GSjGIPC4EJmNtsUKG4KTtfVUCI3b9yQKkGBxAZEiI8YIve+Q+TNm1cy&#10;1g9WBFxP0jgnLlECDtQAAc4fQWKD/wEqnAOA0HBXnum/ARTsByJfvnyyK+NYCIHUlzELQwNAgMot&#10;BZHPgsFXIPLrrwKI3CepEACyKVeM5RqSbEtcE4bAaZVc3gXHTT5LuXyU6wVImDIBCEQYRHjEbdKO&#10;+F4kJeulIy6etQJxUFUKBkXCtBCEDIAHQKKdOXfC0xqw7+LlC8649Q1KoQoWDA+YnBmLgVQpEVw2&#10;3KbJmXFBZMJu5I7SWrkv1emh5EhaKD+eEYqOHNDjg6Gw6lDIKtoX0nJ3h8wCyuHVg+fsC6XVckVk&#10;fLsEFtQJrszFSxdc6u71QNV4nF/Cinlp4aAMmuxMXrEeZ+62GwB8DqTtCicvVIei6jS5U6xjU+x0&#10;Li5MX1+fA7H3JPuv6jkSjqKXx3JhHj18Gh6q4eagQgio4qZQAo/qASK4IUCE6lPGyfB8z86fDYXd&#10;v8h9kjLJzMxw5gjVAlAIzmYLItm65gIUib5DltQHAdVcuWwFgggTE6WnHXRM5IR8S3p5YgHOWDAS&#10;UqrEamSizQDpGZEbM9/p5Qo3bm+GLbkyqBBcFyCCWzEod4ZZuR/J1yYWcl298H29Zoi8fmcl8lQq&#10;BJfGIEkpkQQiPKck/sMH+fqffvWWwG0SCB1Vb0KV5ysBCWARhGWGtJGx2KOsrF+VgU+GCcEDtwMj&#10;x+g99Z9a30BcRpJr5DExEM5DJuTFy2fhwf17AsozF3ABA1QIN2F0aQQvKQ7iIZwXiFC7EYOs2lI/&#10;IjdmfmFR8OkTJG44/nFrY0P3wYprO4AMKVpUDeCJc37MWdHQyLo4o0Wg9VYsQ1+XikElMbIWiKBc&#10;qOugoW5ijQftgR8/Su3DRXHqVuoHED/iNW2j4nhmtQE4Pn38aCWCG8N+gqrxdcrdI0S+x0MEEWIw&#10;aiil3/8dsz9/hH9LwbY4voFrl2RbrEoEkvefpV7k7ngScLk1lJ0Th8MWkpaMqgUOcc4PIHHaFa+4&#10;iADCwOHYEyiTyy4iAyynTp8wwDg3YKFDodNhUisAMjFFR9IrSEzGgYsCCOpkQooEeDCLPNmaqRmP&#10;nTlk96WkRhA5kR6KgYqAUnw4KhTiI4WH5e7UZTjoekRfluIxgqFkVto72gSEqE5YgwWokKbiOa7P&#10;wUNSNDLUjNyDdlUy9R5USPWxklB5LDdU1uV5jE7R4UOuNgQkC7qp+EGYXyEvPyvkFEgJSA0UFOeG&#10;y/WXdLOu6OZ9HCEileEpDKVEGLp/aL8+U8oCiKA6GAuDgmA/QEiXMsElYT+giO4NoPlZQNnnyYvS&#10;tR+g5GQedIA2N+ugg7EEZknvApGTujaMhAZMAIkzIKn6jL4JvTYUIbJ8bUkAkW8vpXH3oSCim/au&#10;bkIm+J1cHnRvf0fGeE837fVr6+GBblwgQiMu8n9AJAUPtxRMXujxC6mUza078boEEVyQJ09f6HxP&#10;7BKxENPAUK8zGUl67qGkuseWoBZSbkeEiJSIbiZPA6jGc24unm9Igr97+1o99wvXUbxQT0y5+rVr&#10;15xaBTQxoyOYCiieNcwQEAwEAbI0xEWWBQrailyYNamGW3LrNjauS4msezyNg6ICBAPlCMiScWHp&#10;TeABXJhfhbiAFQwxEo9rua3rEDx0nhuCEUFYajkAHUVqGPtTqYvHjwmIAgWMP0KAACrgIAvz8uWL&#10;8FRKi+/5/t0bwVlgkEsEUN5KsaBEeAxY+P4oEA+6S6kdtsRDPn2KEPn11y/hTykL4AFEKP7D8C/W&#10;Xwgff/vVAKExtP6hzvtOEFlaWwnzUiSAJKqOqDx436Bcz+RxnDgojnfZEIin52c8xolpDnF9WJ6k&#10;p7/H0AAyKBEeM+0hioX/ivsB94UOZnxSSkMgYljKwxdPw9aDu6nXBRDBY5pU77z+wxRgduRXHDQo&#10;SmrTQ1ldZig9luWRu0U1KBLBRSApElRKj2a66o0MTtPli44YM8cBoCDoipuTk5fpoChKBJh468f7&#10;/AMAEda5SZdR5sgdOnvhRMgiHlOb5cIlavyZTfrsuTMeBczESJwPWKXrMXO3QmrSwEhA5nD1wDq5&#10;J7/8RPwizelX1AJFYUxzSIaFWEhuZno4sBeoHPDEy7k5ctlys30MUKB+hLlIiooKQo4UyiFcsIwD&#10;oTgvIxTkSoXovPlSKMAnO+NQqJcbRm/vGIGMBbeGVCrBKmIOrpsQRMjQbN6RC0aAUDczALnv9kR/&#10;9lS4tb3lmAO+8Z3tO7rxr8mwn4SXb9+n3JkYG0GVRIjEZpWCayOA0IAIW8c9dE3cGLgsj5++lAHJ&#10;xwdEOg9l41RH0rPcuX83PJUBoEQ8uzmZFECiNjE1bohQJ/Do8QPBp083WL8Hrz198ki99XZ48vhh&#10;uCf4kbnYkMHiglDUhVuDqwZEcPkmdG4UBMZP/INFoTyCdnFJzwUFAQMA3ZFhoRpu6jdY1r51AYLg&#10;KGqDZrAQNBVYgAvxo2vXroetzS0XoVGGflcuDlCxGySAEA9BfUTXg4ZbIvjpN/6+Lwmgks6NyuOp&#10;91Mw9sJuG695v97zXA2F8hwgCaJPgJEec2yMr7wL7z9IichtQoF8/vxZ28/hjx8g4iUbLp8P77X/&#10;y59/OE5x5tzpsHh1OXwSVB7ovB+/Cj5SI9zzPyoO2jGWP0WdSBHHMS5xoNyNO1th7cY1qcZedRoT&#10;Uh9yr4cGdG+2GSAUkfFZBGJpjMwlW4fC4P8FFvz3uCt3HsoNFPw2tm45W8NUEczxS0dJhoe1uC8J&#10;gjuSiYFwZyqOowgElKMZcm3SQ+mRTAFGYEGRVEsNlBzyEpKtrS0ul2ZgHQBhyD/QYHrFQqkFtgfT&#10;98UmgCSPUTDlFSUmbtOVRs9dklucLkWSHwrLckNHZ4elF7DZK6XDFsUDTMgScQ7SwEWl+VImGY5X&#10;7GS0rtwZRvDu27dXBp8liOy3osgkTStgHJKCQGXg6sRaD7lpcnMyBYP8/AgSVAqD90pLi10fkpku&#10;BSOVAlxy9PkVZUy/mCEYHQoFgmV7W5PdEYKMGC7QwGBQIVSh9g32ebX56YWpbxDZfiiprBsSVwaY&#10;zEl53Xlwz737hKhPGpNiKapRn6fg8VwKBBXyTYlIUbx6I8AIIoDhyXMyCa+tSh4+fmY3gpQdLse8&#10;zv/4qQBCeljHAKY3Hz6Gmblp9zpz83OOv0zppiF7BjwAyTXB4Il6bVQLmSKMcl7wwUcGFKgFhu6j&#10;SAAKBmclsr5uUOAG8ZsAWX4Xbs5JuTO0Gbs0sZp0Vu4KALm6uqrPwOBvhW1+AykRYIGiWBVIAAbN&#10;ILH7QsB03a9TQ8LvRvDVEFFDlWwKHjSyOInxR2g899aZFYEk1oEI6qnydYDxI0SIhyQFZxzL8+R9&#10;AMQQeaLjHA8hyxOVSBITQYkAkt8Fhj/++NMQefSMxcjmw2//+NPxESDyRq7Op99/C5/++M0q5NNv&#10;vzl7Q8oV1wXVwQJS3yFSG+aX570PmPCcYOncykIYFDTs6uESLi+EBYFpcXVZ2yXdozE7R2NCJTI1&#10;xE64b1GoZNqYKIoiwpu3b4UX70nj9xg2qBaCsDTHU5wVOhV2lByOLkvpsYxQdiIzZOUfEEgY1QtY&#10;suTS5ITCSrkycnmY6CRTcr6jrS30dHVYUWDo+6VGGKyHkWfkSPpriwKJ8Nif2u5z2o1pAbq6u8Kl&#10;yxfkHhW4UIubcoAZtAf6v0GJeUqoSzl77pxjKJ7TNX13yC/OdpAXBcN8Ib+khvu7hkPAQFUAAFKz&#10;xEhidSrLPsSJiig8YwDdwQNkZ+S2SG0QTCVLkyW1ki+VQ5wkP1tui2DEeXFn8rIPOtsDYHLVOtoE&#10;0gF6XGokZCxyaSj88kJB3c1hQX+gsyO9rXJl7tpdufvoQbgvo9tmIJduYmDyUDcl0+4BEoyB3+LR&#10;Y/V2QETuDNCgvXglVQJMBJbXbz8aGsDhv0MEeBDY5I9flrE9QYnodYKzr959CO9csvzI7gR1G7Q4&#10;QXFUIzxel3ECBYCBO8B2FWm9MOv9uAm4EwDkob7Xy1cvvJ9AJgVeLLWAGuJ3wc/m8QQqh7iIlAgA&#10;maeKVL8RANlIAYRydmo+rq+lwIGrwzEpiPCcaSQAiN2emwLF5qYAQrA9KhHiHKiZmMVREyS/AyOq&#10;D1TEY+CR2s/ze3qvg6U+JjYCqUCF+AftCe9LbROQsEWB4Mow/B+Xh0aQ9r22QIRajl+/fg1/CgpA&#10;hLoUB1f//S9naoDIfzTt+6rXh0aHY/wDgKQURwSG2skIDh4z5weNUdO4NqyvjYLb1G/y9uvn8PbL&#10;p/D60we3iWm5q1IdseI0NmIdl+ovWlW0d7Q42YFKYtlM4AE0SCTgVjlG44DscUGLdizsKD2SbbWB&#10;61JxPM+ZFjIkzCNSKkVSWqfXq8ne5IZs9f4UguWXHgqsvJVbkGE1gdpgf1aReunSbD9GmQAB4HIo&#10;E5CgVAQX7Qc8B+QWoDA4hhtpeGzEwZ59ZE9QLJWlobe3N1QfLQ5HTpb4vMwXUX28ONQcrwxp2XvC&#10;IZ3D84b8/W8OjBLrOCj3JVPGnyVYZQgk1HhQ+5Eu0AGLdD3PztB1kB2Sy8NxOXKZcHEyM6TCigs9&#10;SVGuVExuEhPRdebKpSoqyHVZPI0JevDHH6gXc/m3GinbTkHDSwbIrelVT44yiCpE4NANiBLhsRUJ&#10;N6d6sJnlqTC7OGOIUMr9WPLYMRErkUR9RIi8evPhm2sDPABJTP++lj9803GWXrlTuBT3Huimf/bC&#10;rxk+76REPn4UeJ47zUqcwlWlgESPAQgBUOITgINAJ4YKSB7K9aGwC4CgAIhX3JUrhgtC6XWiGjyx&#10;kM4dYyLUlMTiNH/OzLThQXyDMnggsiglwjIRMeNyR9vNcE1uCmqDmhlStQlI2PI5uE7O0ggQ/GZW&#10;ItvbViEAAYhwHrZA6U8ZJgZMitUxCrkXH/U70Hj+5vUrA+OlXLuYoXkVYx3aRwModm1S8RQe2/VR&#10;A0pJ+texEb3X7oyzQO/txiSuDKnhPwQOAEIjzQtEXC+SAoif67WPAs+3eT20BRLft4LGqTi6NgEI&#10;w/dX5cbMLs055sExuHYGyOePBsiLd29dy4IKjTUgw+5siHeRhRkcHnBmh8m0zksB4f7Y5cH9SblA&#10;PCZuA0BYnB5FsiOnRLCQ2gAmNceKHOPAiIHJRZ2o9HBOKD+aF8prc0K65H9jU6NrPcrr9J6aLJes&#10;MwERQCiuyg6lVQVO8SZgMUgEkSuSTZ5FHpXCa/T+fkwAdlc8Xvv2H8JlKQjZeRmhqDwr5AtoRTov&#10;oLl3/6Fnr2ImJ2YBp4YDVUF6l5iIK0zTDtiNIbiKC0MtSJ5AkS1gZKAkUB76Huxna5DoeErhM9LT&#10;PL9qkRoAIZjK+bP1PcqKc0K2VFhedprrSTraJfckpSn4wkio5EQCEgcAIhR6Meqxd7AzbN9/kHJh&#10;Hn2DCI+ByiMZ9MqG/P71q+6NMViGmScQ+TEmAkTYJhB5+iKqkKQ9fCIlkkrJUhD0+Kn8ebUnDAQD&#10;RJLYb+Snv9YNjiEDD4wbNTI7Q+CTFKzcGUGEDMXmLSpEbxko29u3bbx3tb0pFYCqfPjwXnghY3vy&#10;9LGMe80Q4bxAhAAdqWUg0i/XjloRQIULBazYElC9rnNRF4PRAyRcp2uOhaA8KBaj6XlKjXAtBogA&#10;8d2N2XZWhypSAr3AA1XD+YAIYCH7Qs0JMQsHV3WcFYlAwBZ3JnlM5iZmah74uPeCwmcZ4osXz6KL&#10;A0QEE47HjQEgrwUfF6y5vZUrE92aT3JTGDVMletvv5I9e/8NIv83FcI+XhuVmkuCpREY3xvASIKm&#10;bnrMPtTJkMBA0LW55UqYmZ8Nb1Iq5OnbV87UkaJnXl+C6nR0/cNdulevhP6RrtDSdSlc6WA4AiPS&#10;WW3gbGhiTaEWpt5U82x7ZzyPsCHiNPFxKZGa7FBSx+RDMWuCSqioKPW6MYABqDA1QF5x1jfDp1Qe&#10;oyeQmilXI7coQ0pBblGVFEyhoKP3Z+al+f1UojKvCO9jyz62ACZTBokyQc3wObyXrAyQovE6RWcE&#10;VbPyDoXC0ly7QiUVRaG4tDDsl3vi6Q+lRJjFzEVlclMy9VkUjZF1ySA7s3+vYyOAIwZaBQzBhvlU&#10;AQlZGCYeYnwN7kp+bqZVDXO1UqFaIKCVFmaFitKiUCC4Ahom7eFGRonwxwASxwFkNJby6oVRIaRG&#10;URw0wJE8vpsCCald1n+9duO6jQEDeaKbPEIEgLwJL78BBYjELQD5vzWuhaIvipQePX3u87tgTed5&#10;xfB03djPJL2BxjclgpshgJBGZR9uCbI9lpnf8nMmIUaFEFDduEbgc1HfX9eq4x7JTaOCFYiQlvV5&#10;dM6Bof7AgtFMvEwKGWjFFO+U07q4TXxfDP2+VATgYiwMGSrkOC7TipQKUyPwnPOTdYnAiQVobnoM&#10;IIhd4JJwPtq9u3ekTuLkQS5W0/fxUp1yn5ItblF03aJ7BCCoCSHOASTIuqBMgAP1JREg/6lCrGBS&#10;dSbfq1Xfum6FqQB+++3X8A8pEVLDBFx/+28AoYLVAEEtaf+ivqsDqVIepGDp7aPbEqFxVu4FlagR&#10;KhEgLOHAusqoFcYW8V1u3d40QJ6/e+PCPtaOYYF5UroX61kCsyGwdk5bD7PPnQ/NAkhzx8XQ1lsf&#10;Wrw8KqOtz+p951y0BlioKeGayO5QUWuIVBxFPeQICFkOlFKNSlCz5kiVC8cYuMPo2hIZEFWpTIkI&#10;YBi4R3wDGJQdyQ+VxwusOPDhrl5dcrYlTSBIk4HynvRsNQDClv2Uueu9cS7WPQJPmT53dyiUK4ES&#10;YukKXiNbwpyvBFh5zhifrOyMUHOiTEa/31WkBEt/kbET8yArg9uSIYAUFuaHNMFh5y5BQ8+pUi3M&#10;SQu7pC72791rWAIMqw4dR7CVaQBQIrhEQIiAK9kZIFKu36BIyog6kobLF33zPtDNhHR3lgYJ3yN4&#10;SH3EoqyuML8s2a8b+55u8ER93NdNyGNSeU90E2LU12/Foqgt3ehkO55T9CR4AJAEIgDk/wki45Pj&#10;AseL8ECqhEljfoTIaxnBS/WqnNcja3FjpDww+gQiwAVVQUAS5YEyiBAhXhMhwnOyJ4CEuAOl5xgt&#10;6oF5PAjOAhHUB6nmBCLJflK9pPNRIhgyUABS2xi6Pu8GEFledqYHgDAPiOdh1ecCEYKvcTyNACJl&#10;xGPXeQjMNINDvyUzjiWzjtFQKiiUmwJjUgOSKBSyOAATqAEzIIE6iRCVu6X/heDq4yfEQ9j+4MoI&#10;IoAGmJAufv3qpRUH0PhV6uMPuTF//vF7+Kjf/+37d1YaER6/h2d639zSfFhZXw1zi3MelgAIrECA&#10;hFQIrv6Hz58cFJ3U//NCsGIh/ikBGZjEFgFDdpOAJxDh/gIiN+V2AoLzF+Owf1YhZA6cto7m0Nh6&#10;ITS0MgHUOT8GJACE1tx5MVxp1+vMOXIed0btIi0VWE3FRnbQw6MoCGRixFYGjBU5ROwCZRLVCUbN&#10;BM2ohQIkf0mhgFPp6PHFy2dDZk5Mwybq41DGPk+vmMH+rNhI11plpNQILktJaYFUTYyXWOFk7gnZ&#10;+el+P9cBaFA5RRVZ4WDGXrs6LObD4s5phw4GJhIiHkLD4LOBm95HOjZT15Gn52n6XoyXITtD5Srq&#10;BLiUCQrFRfmGBBDJy8kKlRUlzsLkkYaWSkG1lAhcHGNXp0BqS+BhVbk7ulFRDYsri4ZIz0CMehPY&#10;tFshRbAuPzVRHcAEgNBI4QGQp7rhgAjVi9SHYLwEA4EI7gfN4JA7EgES1ckzxta4EC3Cg8fsu6mb&#10;/aF60QQiT3jtlYBET6mbmhvwuRoGCjSIgaAeZmXYpF1xRUidYtgsi0DcgSwHEKH3v3tny48pKV9c&#10;WJAx3lO7b6NFLUwLFJxzanIyjI6OekwOEyaPDsf5Y1mcihncmNyYGx0QcF4gckfKbpO07MYNAwmX&#10;iRgLigQVAkRs5IKBZxZzHGTbzzF6IIHhA2MDRFsesw9QcByfxXdLIOJz6RhcH7Zra2uC6DW/H2WI&#10;K8U+APpNgaTiIrhFL14mQdVXfsygPVQccRFiL6iQ336VGlEDLLhTXwWQh/r/Kew6duJo2H5wzyqE&#10;0bOJ2kjcFtwGP5cSaRVENrZuBup1GPPi0nU1FMi03MPn6hyoB1nS/wCcGZMFRN58/uAyeQBCsRmV&#10;1cRFElcFeFzxsqTaSok0d10URFiQjDWFmPBbro3A4+CqQIKbc+7S6W+KZAduBsFPCsbOnDkjQ44D&#10;6hhMhxHT+2P8ly+eD6UVxXZpGtULJzUhAIPjyNR8q+lIPa4UdHIL0kOOYIJrQmM/wCktK/SiPCgV&#10;QMHAPz43M0+qQEAhbuJYSzZB2n3h8PFSl+SS2q2qqQgnzx11DIOYBbUicXlMZm/XZx9kuH6alUQ6&#10;Van7BaN9uDOClFQP42LIxgCVTOpJdF1kduJSEQesRpgSADWyX/uJmZCh4XWW4kSpsK7MHd1kKJGb&#10;MjRUSKJIqBMBIDRqMW7clmQXSG7rZibNG5UJ8ZBngoUgoB7siW7AhzoXEOEmZ5j4Kxk+gHkOMF68&#10;FEiAhY4FPgT8tCUwS6CUhup48PhJuC8Xiy3tKfEQgCR5/VLtmaD1ROcAIs7QEOycY9KgOHkP7gYx&#10;kdgz33QlKPUrGPltXdem3BaKwtYEGjIxjx/dd5bmtqQzxp64RCiO0ZERj9amlH4kNXEyKmRpacHv&#10;39T5ODfGurUZ5wcBWDflWhAPcX2IFA9wwrAZnPejsrAblIplYOA2fKsigBDVCMFg4hsoDkNErxMw&#10;5j3s5z2AiP0Aap1skdQO772t50xPQDqbSlYXqQk8fBYAIfhKURoQYcyMH+u3fSZAoEJI7Roiv30N&#10;f0h1eFoAIK7jcU9QELhJuDCf5PZsbN4wLE4kikI9/eWGiwYJQUwmIGIaDMcieK7tCR1HMZnHWqFa&#10;33/w/4Z7xlgs1jha3Vj/5s4wedPcwnRo77kilQFEWFrkogByyc8JqrZ0Mq8tS4Hg0rDiAMtHyJU5&#10;K4jQCLJKkbjiVa7VDgw2iW8QkS0pLQyHMB6BAcCcOXM6sFo5xg4wgABVqzzHBcrMRYFEaODepAsi&#10;gCRTzy/K/yquyPX0AAk8GCfD2jSnT59y0NRg0fEAJIEHUHEmSMaOcjl55oh+hAvh6LHDobP7Sjh5&#10;9mg4d/lEyM7KjErkp787SwMImHWM8TJxNO9el70DA2dspCxi9iYOsKNOBIjwHuIrBXnZIVvAIKvD&#10;ZEQFWelWN0xKVJinJnVTIBUCRC4JqqtrC5LlTNAS12SlfYPIEKNk+9TjToe1a7NhRdvFpcmwsMzw&#10;7OlwfWMxbNxc1k1+LWzfu6Ee+bpu5DhylZv8/oPNcPeeDPjuRti+r7Z9I9x7IJWyfU3HrsvwNsLW&#10;NjEFSW3vu6Zjr4eNG+qFbq2EG1tXBYCr4c49uSA61/1HqfPpOccDgAQaLNyEGiFzEiGyaoMmyIth&#10;2dh1XagBsiW8xhYDv7u9aWNbk6HjEgEPx1omJgwR5jv12BzcGblOKB1UCHEPj9SVwXN+DB+Abuq7&#10;UySGOxMhsmzgkJXB2Em5JkDA0GNth6ApIAAMXKukGXxyX3gtTiAUXRp6aWBgdWKFkoqZyPgABnCh&#10;5oXvTiCXGAPqggI2AH9XasbZm1RDfcTgqtxGwZzRzQCE9qvTu1+cISJGQqwEl5MCMFwSAMECVagO&#10;OkkrC4EBYNDT8zqwMDhS8MBdwQMAMr39fWFR/wXLds6qY+jq6fR/wDgbFpVntny2rAmN+zK7MOUS&#10;d6DBlJ5ellQQudIORKRGOqQ+DJEGAYZZ+wSRFkHk0hnBA/VBnUh0bZz61TZCRLBgzAuzgTNNfH4+&#10;BWNkXA6msi9yAdQTZ+WluZiM4f8oFsDAKlnZMrBYVRr3AQuKwkaHB0JhUZ5fY3JmKk4BD8tLkMLN&#10;zs0IWXITcIEceAU+ei+B2tra6lAil4k4S1l5keMwFZXFofZEuWesPlxb7njI/v17HVClnmOvXI84&#10;vkUulQCSK1eGQCpjZvbt3uWYiAOrgg0FZxlSLXHuEMFF56mWm5SvawIm1ILkCDC4QYX5WaGsKEfq&#10;Jt0xEVyaSxcv6OaeDwtL42FyeiCMT/QZICwyBUQoOZ+cHpFhjsufn5HhTGk7HVbWZsL6tXm5OUu6&#10;aWXkAsHW7XVt1XNsCRS68TdlXFu3NwQFIHJdBrYhANwSRLRfALgrEGzqPREo18KW2ubta3JlZPyb&#10;V8OtLfXymwzkW5PsF5Dub0r5yG0QRAwsfRbg8IxfUg+s/eLpBGXglKSzD5BsEpyTYVFFizqJk/yo&#10;Z9NNizvD880bum5dLwViMXUbszzcyABkSApkdHTEDYg4viHgMK4F9bKlhhq4Y1CRlr0VNgSMWBcS&#10;h/IDEWIzGD2B0yT+ARRQBTSrDFySlLKwCiFushWDr7wfQHMM6or3JwP77OLIDQQaSWYKFwa48T5+&#10;gwdyOTxNgV5/JUgwPQAgMUxe0J47LkL7JFgQ/yCoCkRQIr///nt4+vRxYCJmXA5iIkyG9EzqBReB&#10;WNrX339Vz54a0yJAAI+ZxTnDAqBgtLwGaN7rvPVNl8MCq+zJdXr14b3aB0Glx6qBmg9UDFNw4loz&#10;XUV9g4Ch58xa1tgq9dHC6gNMMM58tygOQaX1vNyd+ggU5lcVaLywPNvGWDtCO38xpn9pO2K6lXqN&#10;GARljkdPhlJZ4ZQu7gzxifzijFBUmeV4BRBxjCNl9CXlhd8hkrgten7y5LFQXFSYcmPi/mz15MRC&#10;AAjBWdwjFgEHWhnELwQNPoNRurkyZt6XLrfl1Lkj6i2HQ89AiwcCck1AhBXqvJxDSol48JzOxbq7&#10;VKICBapMmaEsS66NVYngwHgaBuAR32AVPNRLpdwrGoqjtCA7lAgeuD1V5QWhqqJQUMp0jUhBXo5X&#10;/F9clNEtjKnnHQiTUwNhdJzxJZ3f3JmFpQn1ppPyUZkrYzosLdOmwur6XLguFYJSuCGD3xIAMO47&#10;d+KNjPFagcjoee2etqgJgAAw7twVNLbUk9+S2wEsUsC4cVPqQwrkxk1chTWBSee9e0MGs6UbmDjB&#10;zXD3vs4p1YOBAhFA4LSsFAgNF+e6DIU07g31wgzLpwEWAEIcBKMm9cr7tmX0t26otxZ04lq6SapY&#10;EBmKEMGlITaCQlnUeahDIZtzW27enTvUckiNSH3Q++PWAC1A5ToRwYoKWgAAPCJEYgCV5xgz+wAM&#10;0GBrJSKQoEx4XzKZUaKqiG9g6JwbWJB14hwAAsVDo+KT2A/zp6KagA9ujjNyAhUqKbo1BFdRI8/C&#10;K7k0r99EiODOfP7y2RChWhUFgvExXP+zYPHrP/90lual3BnmyCEAj7vpalCpEEDByOZXH9/bJUGF&#10;oABouBAvCJC/fxvW9Du+fP8dIsCDeAmw6uztDLOCEAFbapkoVadRWOa5RZovBRaABxIET4HIFS+d&#10;ylwvUipN8VwxOxNXNrhQH+dfNUwSiLDYdnpmmpUAaiOD4qv8zECdCIaKm0EgtKgyM1Qezwv5JRkG&#10;BIrDEFFjQiMCqDzPktrIlPwHGLwGBLJleACC+VWrqyv8WlbqGFRIcXGBPx+Q4U4dO37EwVNcH14n&#10;kHtBPliZjJnGmi/p2XJBpB6Ig6BCAAlTAGDgxDhQD8z7gcrARWFxbsbN8PzAPjI1eqxrQ+1wLBAp&#10;kAIrLc7z8zx9v0JdL0qkvFSfK2XFGjqoFNQO7sziIlP/DUtx9IWplBqZne0PYxMDHmuytIL6wHCm&#10;wpKAsrqqnl9uzfWNJbkcy1ExyDXZUkNd3L6tnp/AotpdAeOewLJ1+7rkteS+YHD/PkFXuT24MnrP&#10;LSkPw0JguavXb6bgsan9t26vWsU8kAv06PFtGYOkPufT+1A9CUTI0sRJjcnOxJnRb2Es8s+vyuBR&#10;GXEsy2JYFnDYugBMrgxQuSv1cEcuyKp6RAdqJyc8oM/r5wgewwbIkB6PuFrVBWO4CAYD2ZCbNs5r&#10;MmYARbyFuAtqhc/iOoEWRkwwFHigOthi+Lg3BobAEdO6UiKGiJ7rPZw/AQiuCBAAIkxgvarzJu4K&#10;qgag8BiY4NrhXlEXQ6VsPFesZ7mvzwMipLaZhiCqkReGCClhUsEUsgERZnInO3NZKoDBicy/+vbt&#10;0/Dp6/vw+dfP4cnzJ+G3P36XKokZm7GpcUNlQ6r0tQDy8sO7cFWqjYXDMViUyMTspCDyxhDhdRqw&#10;efzquWDRYZeUBeJRJLgzKBIaSqReWwb9JQukoS6Ax0XWAnITTKRUgBHPnRYGIGoEV3FrEgWStB2n&#10;ThwPDZcuRCjgisgA8wqyDATmS8W4swvSQkVdXqg5XRgKyvVaChjRdWFhq6yQq/cUV+SE/NLMGHTV&#10;eaL6EDwMDBQMgElAEz+LIOzxY0ddb0LmB3CcOnXM2ZVcBsjpvMRiAAeuD+8h6OuiOCuRvYF1eeM8&#10;qvtCEe/TMSgMajoYtcuIXNQIEzYzeC4TmKRiIhxTqOsloFpYkBdKBJFiKnZ1HYU6B24OcRBAlJ0Z&#10;5yrBrWlquBzm5V8CjsnJvjAzOxAmUtvZhdEwMzca3Zi12bC8PqObblIuDbGRWbkzi+H6jathQ0oE&#10;o8a92BQctrYiRIgLbBO70L5bWzK2bakUtZs3AQcD9a4LRALFrdWwIXCgQG5JiVzHRRKYOC8q5bbc&#10;oPuCyP0HW+Eu8RSdC2WzJRVD5gOAYLhAZD7l0tBQIFSjri4v26BZEwZg8J611dX4Xj0HQgDmtlwa&#10;IDIriBD7IAtDw51h3lba2OiojQgFwzB91MYmS0ToXACD4C6fnbhGBGkNLBkw2SKCurgZQAKXjykI&#10;iG/EgC9uSlQfdo1k8AlEbt2INSERILHd0G/MOVFEACOpPzHgpIYACxBBHaFkcP18LlLAtwR07Usg&#10;QhCV8TSA5M2b1y4wI/YBRH6VAqFK9R+CA7OuMUv8i2fPwsdPr9Reu7378DJ8/MKavXr86W149+WD&#10;lMWb8PqTlMVHAPE2PHv72rONkZmh9oa6D4Pjk17XMa8/CzYfddy7V+GplBCwAwYGCKpD2+aWJqsR&#10;KlK9vwmYnBMsaIIH29R7ElcoqpBYJ3JBrxFbQYEADgDT0tHs7Y6zZ06Gc2pnTh2XMdfKhcgKtbU1&#10;obKyTCogwqK4MjtUnywMVSfzQ/nR/FBot0YAwE2QYZfV5oXDx4tCflFWKKvLDQXFWTZ24AFQousC&#10;OLRPsPAWkGgf5y9goh+d5+ixmlBVVeHj+WyyRknK+MhRJpitkp9YKxqecAoaJYILEwvNdhoqKAXG&#10;zXiMCyDQ82KBokCuDSNwnb7V/vzcLNeVEDdh5C/BVFQMKWEDSMcU6DFKJ4dKVV0v527XD3dZ0OUm&#10;mpsbC1OzQ2FMbszYGLNis4j0sNQG6mNaN+lcWL0uY5Ars7omoKzP6oadkSuzJHiQAVkNN6UYbt1a&#10;l4KgQIhG9gMFcs3AuCFw0G5uyb0QMIDGzc31sHGDYCOuC7UWK46FbEjhoE5weYAQ4HggV+bBw81w&#10;W+rl9j16f4FJ4LJ7IuP4T3cmKhLAsC03Y0MGxeNksmMyFxh8UsMBNNauLoXbBs1iKiMzHIYGB8KQ&#10;p1kcCP29PV6CguwMr68szQtEGOuqr8EulPaTEl4QyHCNeC1xZ5jpzKpFxg8s2BLkxajZxv3ap+dJ&#10;PIRrR41QDEdwGCUCPHg/2R+UTxKsjS4N/8FN/R5ytaRGiIvw2EFe9uu7UgxHfIRJk/hc3ot6IeBK&#10;YwwR9SFUt36Qe0H78vmTU7u/SpHg0rBsBErk82cK1wQObT9+Fjzev1KTmnn5JDx5RtXtdnj89H54&#10;9vqZ3N0NuSlvBYcXTteiTl6l1AfgeCmQAJPn718bIveePjI0iYGMToyEmYXZcPfR/fBcIFpaXQoN&#10;gkdcblWuDHBIQQIYGC6NjKGJ2ZhYV3LWswiipFAyHAdcWDR+8/52GB4fDjuuNNaHI3VVnnC5pakh&#10;tLdcCV0dbaGySi5DymUpq8kLx85XhiLJ+pqzxQKKJL8UB4Ph8kuyDJZTl44IIlIiRbmhSIqEorBc&#10;NSACIAAKKgOIJM+BBW4L80EWlOTI7RGcdIxVS0oZESMBJOfOn7JbVVya62I0Bv3tk7JgYW5G8jIY&#10;z2naVNoWkMSxM3HoPm6MZzw7EEvhCaoaKoJNHLXL/CHpHjdTVKDr13UU6do5Z56us6w41++dmh6J&#10;NRLqxaemR8PE3GCYWxgKC4sjkpkDUiejzsisX5+TbJ8Pq+uMppzRVmpErg0uDYrhBkHQWysGiQOj&#10;Ugc3bjAqVQpEN/83eNwCJLqxN67qnCtyf/T4utSHQHJT771+A7m/KMjIMDeINwAo1E1UIWR0cIVQ&#10;O1s0fQ5ZHddgyDiSLA3tuxKRyyM35ZqgwXD8BUEGg6eX5rvzmPgHtSXzet9NSt4FEbsycmOGBwfD&#10;6DBuzGBcw6anx/soOJudngiLQIuKWcGDRup3fHRE5xJ4pWj4fAByVbBipHBUZ9SqbBsOrIfLrGZ2&#10;W1Ag2lJEFuMi1LNEwJDlAhgYVeKKJAMKUSA0AEIal2kGWLbEAV09BySeUV7H8xvw2Zw7Bm2/gwp4&#10;PBRMnj19HFj35tVLuTVSJa9fPA8f370NH6Qavn7+GH7/9YshwkTSnwQPGkrkk9oHqZFXb56E128e&#10;CSD35Gpt63zbUjp3wuMnd8LTZ0z8JBC80GcIBrgyCURQKy+kXAwRtdsPqddZ8u+2rs7pxbvXUjAb&#10;4enr514tEFcFIDB1RYRHAhC5NQbIBe+npoQ6FrYXLjMDPIuJ8V4pGL0HuHAcaz3vYIEq5ucgmFot&#10;cFDbUa+TsjhThEia3JSCcP782cAKdRXHBBK5NZV1haG8RtvaglBxtCCcvlgbTp46YZckl5iK3JDS&#10;ykJvYxYmBlMBSDZgMVAyQoPo1z/QFqqPlBssuVIDLFDFMS5ekwoha0NcBBeGTBDBXkrlSUOjPihP&#10;Bya4K8wRQsbFSkQwYskKYhkUjrnUPRtFwr6DHnxn10XKg/lCmI+1uCBbLpHUlPYRcOX8HMN+6kRm&#10;ZifcG+N3ToyPhGmBY3paIJECmZkTTBbGHP9YJoB6bV7uDCCZCUsCCMpk/fqCjJ00rBSE1MPNzTXH&#10;PwDFdYFiY4OYhnpQwWND+25JgWwILuvXJOuvy6ikRHBlrkuJcI7Va0tqC3q/3IKr83p9xbGQew9u&#10;hPtSIIDkjoACOEjxbknxEIQFBI6JCCQYrzM02lKxyqRAuBXrMqhVuR8LAgbH27CtRKI74xiK1MiN&#10;dfXmK4sGAVMsDg0MhDHcGSkRFgGPKmTc8FjVe9elRAwtvX9O0ErgMzk+HuYFJgK5a/psgIURE+Sl&#10;1B4D/g6M6NZsSRkYJmoxLhKNHYgAZKeSdQwAQVUAFQNE+1EdjArGjQEgc/PMlCaVJRXi+Ug2Ypob&#10;Vwe1k8ReIkTi2BzmVHkugDx/9kSQeBVeCyJvUCQCxmcZ+q9fPoWPb9+Gf/zxmyc3YrDfB1wZuS+f&#10;pULevtPxAsir14wsvmtgPHpyOzx6zJgfbVP7nhoq2+GJAANkHgk2z988tVp58PxxWFpfCQOj/WFo&#10;bDCmaLsuh7ae+jCzPBpW5TozYRbrDkVX5kJYlCoBAEnsA1WCSwMcvsEjBZlkVO+FS3GRKwdVU43j&#10;d1QfLg8N8ncG+npCZ0tz6OlsD90dLa4ZKS0rcqMUvqAoPxSXFHnJiMOCSN3ZUpeeV50oDIdPFQkC&#10;ZZ5kFohUVpV7JCG5bgAFPFAYifpgwe+svAyv2IV6yciU6yBwVOh9VYIZ42JwdQwQgYS4CYrE0BBI&#10;KIwDJDzeKyMnXUuxGUP/uUZiHUwwFBWG3BDBpAD3SpAokmuDMiGuwXEsVGX3Re4NcPEoXakZVEix&#10;IMI5iY8criJrkx+m58ZtRIbIxKieDxoeU3OCiECyuDzmehCyMFfXBI1rc9rOhJU1PV+dFTiWrRpi&#10;4JO0rHr9e+rq3nLvAAD/9ElEQVTtrgMU+eMCxM1bcl1ukW1Rb3hHPSnui4Cxdm1Z8FAvCWwEk2sb&#10;BCkjRG7ekoGvLQgWa3Jdrjvbc/+hlIizMWRpiIdIhaBE9NzwkFEDEsrfoxKJhWLERIAIgVQgwvIL&#10;CUBiW5GCWQwznsF/Kmyq11uRu4Mrw2zxuDNsB/v7dS91GCKsBTMhwKwKNlfVUwINVMiMGqoFBTQl&#10;RUKFKlNEesIhGTnBTYz4pgw6UQGoD7YJRLzP4ECBkJFBdVC2f02/J0omBlYBAm4IEIlbUslSVilw&#10;ABJGFaNKSOfymXw2KsjnBxzaMr7ntvdtuxT+GaXwcmkMCQHk5bOnESJyPX5j5PD79+Gf//g9vHvL&#10;XK5yZT4yH+zL8PaDVItA8PKV3v9cikbAQHk8eAg87kQ18lT7Hgsehgtg0euCDIFyQDM2PmgwkDWZ&#10;XhgPnX0tobVbSqO7MbT3NYaOgcbw+NXTMD4zFvqGu0JD84XQ3d/u9WJY6B1AMPM758BF+Q4HFMg5&#10;r63UeIVVCy9qP2NvgAyuTgQKoNmBMsgrzNKf3huG+ntDryDS39Nln3ZUPclgf49ncO+TLG1sqHeV&#10;6YkLZeH4xSqBpDxUnyoMFbWFgfkeKR5jxnemMWzQsYy/cXBU6oLULsrj1Jlaf16e4FF5pCjk5mSH&#10;jIz00NHdFAoFqjydgxQwcRNSzkAE9eEyeIHDsRC2TMnIwL19ewUSqRJtybCgRBjFy4hbKlKdkSGt&#10;KxVSkJvjLE0W7o6e50iVoFY4jlgIkxlRqVqi6ygUVEqkPhiUx9wilL6npx0Kw8MDViLLku8s/MQE&#10;xaNqE1O0oTA+PhQmp5hTNDXEnu3MuFyeCUNlbV2qYXPFxn73AfUeERI35Jrc3tZNf0PqQ89dB3KH&#10;LAxuCKrkqgxi2S4N8NgUhFAd16RO1gUR4iwxsAqUCMYSE7kZtqVybskFQrXclgKhUI3aEtwY3JQk&#10;oElL0rOMX7lJsFQG9mNsAjUCQO0K6X0AgFX3US7zem9UH4MOpMbFsHpDX3e3FMpwdF907BrKRuDy&#10;fK6UyKdcGcrlCcoClg0ZOWlmYAZEkkpWYhC4DrgzBFaBB3EOXJskZgI8qDUhK3PzhiDt7xKnXUSV&#10;8H0oKCNATDyE2BbB5XnBC5CQgiao64I7QYQgMOfaFpgIqBom+qxNKRW2zs5IhbAy3nu5GigRIPJG&#10;24/v3wkkH8Lnd+/Cv/7xhwGCS/Ph08vw7v3zlAKhhJ7Z4VAZTGUgF8aP1Z4KFgDE+7fDQ5TJ49im&#10;BIXmFgrKIgjmFycFiQ5Xm15pr9e2IVzpqJcLUu9BoR3dLYYHhWXrm9c9IrfhykWpEwbdXbLLwujc&#10;BCAJJJoEENLCuDFJjIT9iTszNT8dIUKQ80pTvf9swOE2PBQGpU5GBmUcpOt0c7A6Wktra8hXj3y4&#10;tizUnSsNtWdLDA2mvCcOElscjctCPLk5ZFlyBJ+icO7cGflilwwJFEpeXm7IysoUULJCe2e99mVb&#10;xfA6qiUqkAPhxImjViWuaBVEGMfzTY1IiVD6TqEZ0wCky30hJkLZO7A4dGC/XBkpDKkSKk1xa8jU&#10;AA5ngPQ5qI9s4i8CDmXt+YBPxwAPAqt2bfKlTgry3MtStr24MOvUZW+ffH79ToODvWF4hMKq4TDF&#10;/JSGCONImLd0PCytUh+iXlbGTkUpyuKuXI6bmzJ4KYfbUgquOE3FQrbvx4wN2RniJUAE9+fWbSkS&#10;SVeex4abo95dKgRVchslQn1Iqh6Ec6J6NuQfk7khHYwSIR7yDSJ2Y1JNioQYAFkR4IEaITZBW5Tx&#10;A5IlpL+OS1K66wLqnB7ze6BAnI1BlZCZ6esVKMYcNJ2VauF8uE4AxTGRBB56P+fkuig2i0FdBtsx&#10;XaJ+C6mJR9SGCCKMsTFEbNDRsJOAK3EQN1wZAQAlQSPGAfz4TsCR70Gb12eSNZrz2CHW7I0FdbhU&#10;BJWBCLGRLZ0PN+zWTcFobcVxIPZRnfry+dPw4qnUhyDCKnyA5B1FZwRXP33w9p+CiOMlr15IiVBP&#10;El2Y168fSm1IYUhVAA5A8eRZSpFon2MiKJLUazxGfSSxjEsy7snpYamVO2FT/ytrGCcpXRoBVBeT&#10;yYVBhbQKLNSANDSfF2AIsP6QxsVdMUC+Kw0USoPOgdvT2Mz4m7Pesvoh6WiyRV5GE1diUqAY100w&#10;hiEIIiw8NCQDGR8fde80wQp0er2trTU0NTZGMBwu8PwhxC9Y7gGA4M646ZynT580RIAFdRUsA9HZ&#10;1ewRijnq6Rlle/x4natRm1sverTw8ePH7PJQV0JgNUdAQeE4wMoAPYMkAuS8yMlC3bt3ERPZpc8R&#10;FLIyPGjOykQqIjNVlYoCKS7IDYVyczgGN8dzrAouztao5WRnOf5RVFjgtG+ZlAgp3lypmuJ8KSkp&#10;prHxkSjHZRj4/336jQDJwGBfGB0bsoszJXjMzEx669nOJ0fl5kxaidyUO2OI3FgJd+9LLsu4gQgK&#10;Yvsebox6T7kyUYEILmo3t4iNrOkmWXU5u+Mpatd1jrUEIFIhBFk5DyqEQrWbBgdBWR0nVwhFclvQ&#10;Ig6TuDM0sixkZXBn2BKPwGUBHJS2s12RwRki9NYyNADiJhCsCapsR4ZI6QoifX3fMzQDAz7nEm6T&#10;wIHRRtcljh42RFAien8So8FoSa/GeEecv4THLJH5kMrUFEQSVUB8AoigWoih3NL7UR9kU1y6r+dA&#10;xIpKgCTNnHx/wxC3bDqBKHGaGaes3QSea5Tpr+n3Xhe0r63GKl2BihoZMjIvnz/zbGcEUYHKBymP&#10;L58+xuzM18/h3atX4Y/fvnhSI5TLq7fRhXn+4oEgIVUl1+Th4y0D46Fg4HgIioPnKWVy/yFpekFS&#10;/+8FGTIAaW5tUqe0knJ/tsMzuURMbQg8GDkdQULdB1mXC+GSwMPxAIWWBFFRIdSAsOXcqBEHTUn1&#10;OmaSOk5KhPW027raPfkRwd0nguIOpjtkwRrUxqCMgSnyZtSYcr6x4ZKLVjAYRl9yTJuUCHOsEjBN&#10;sixFpXJpqsoMAxpxExoZHwCSr9ZQf0kQaQotzc2hu6dT+/JMuAvARXIJNZIvI2dMDa4PcGPb1d3u&#10;UnlPHyBVEitco0tTUJzjJSkABtmZNLkbjLSlnsPujOMiUjo6F8qCeEghsBBQUCpAhNqQQkbmSpUw&#10;/WFJcUGorCgVNAQUFJEAVCKwMBVAQUGB4crNDlwZE9LHGh363YaG+/2bAY5pAYTy8bl55hWNEJlf&#10;nA5XV+fD+ob8bRk/bsntbdwYYhjRfYnqg8Dnul0dV6bKBaERA2G7Ri8okFzTedaJh6wRvF0Iq9cW&#10;DRbef+cudSY3YrD2BrBRk2rBLSLgunaNEbjUiMRlF6gRcZMB0St/UyECB27MqhVJDMQmKeEEIiiR&#10;VZ0DiJCB6e/tNUhQrsNSseMjI1Iugo/atFwXAqlAhYyMR/xqO6Zj6Kgou+eaUB8uQ5f6sLrAddCW&#10;6tQH9+4ZGBEigoeO47lHHAsiAIPHDogaIjGu4TiLAEKRnBWIPovvY5CgQtT8e0iZ0exO6T23pEYA&#10;xhZQkotz9/YtKa+lcA/3ZuumYyDPn+LOPLISodyd9C6uDO3Xzx/DWymQ375+dD3JsyePpUIeGyBA&#10;AnAQ8wASjx3/EECe3HZtjwGTytDcY/yTYLGh/5Laj/GJYR1D4DzC57HUzPMX9wP1MQxWBDDEMRxI&#10;1fEXHRw9546McTQOqAIGYNEAMOJj4h4EVqlqbWtrcWEawEKVsB2QO795T8B68yq80Xej7WhouCwp&#10;TuBrJvR2toaJMbk0OpDFohounZc8ZwEipLkgItnZ0iIlcexIyC3E5ZCxqsdmZF/TlSa5LCV2ZS5c&#10;vBDOCkwoEiBCu3j+XGgWQIirnD1zJpSXlYaOzjYpj6Nyeyr8PuZROH36tJVIHmXnZYVei5Th/4CD&#10;5Scoj6dU3419Bw/EDM2e3SE7G2jIVdJ1MVEzgMBtQW0wsxnBVFK9rlaVEsmXmvJUAKgdQCXVUqrP&#10;qpZLRVC1VNfEyF9USklhBBJrnCK9keCAZHCwxyAZ0+8GYIiBAJBFp3VZN2UqzC5MyNeecTwE14PY&#10;xjVDRHJbhn8zVbl6R0qEfbgvdx9uWEWgNjwmRo+37goi14iJyL1YXbAKWRM8VtcByLKh5JjIXQa2&#10;Sc5vrIZ1AcNZH0HIZfCCyy0dx/ILGDOGQ288p2tGiZC2xdDswggmSQ++tBAhQqPHtiuixu+wpPdP&#10;j4/HeIjcF9wZ3OEJQRa3haArDbXLZxIfQYkYItqH6+M1ZgQo4jG4KVFdfK8LIe7xhIF22lqJkOLV&#10;MYAGlULpOhABPlGR3BREZfhyR/gOxEP4HkAjfmdt5yM0kiwRAWS+E9eGK7O2KsUiuAKRDamRVX2H&#10;+9ubYXVxPjy8J2N/cC+8lfsCQFhE68N7Urpvw/tUI6D625dP4Y3UyR+/fopB2KeP5cY81ne56xqe&#10;+/ep49lyJob4x917mwbGvftMDbGt//FWuHePDBtVzLf8P5K127pzQ/DQe/2+2wbR82f3/Xt1dnU4&#10;IGqASI0kGZixySF1ElNO89oVUiPjMjU7JldZ55T7fEWuyqhUDC76leam1Hvj+xuuNATWfu7o7gz3&#10;njwMt+7e9gTQO5CouC897W2hS21U7gyl8JxkgEWBpUpYV9cSVI97e3tcGwJEMHbiGCdPnQwdHbrw&#10;llanikfHxkJDQ4PUCCva5Vl11F+6aDfo4oVzfs56vl3dbaHmSLUVCDMmMQv8+fMXQllFic/tQX7Z&#10;hxxPASC75Lbguuzbt0vuVFaEyIEDYTezkMmFYY5UajzIyjDyloIygqfEQ5h4CFVBFiZfYMHN8bIR&#10;AgSuC7ObAZRS5hjRNVOgRlqXsTaMwyktIn6S6dcYoQpAGFQ2ONyjP2cgTM/JZVmUXNefNDcvl0Dq&#10;YGWVyXdipmZVPcDK1TkrCNwOQAEgaMQ2ojuDawNY1vQ4QmRDrg8Q4ThiIqR51wQN4iurghIQoTbk&#10;Fq6OMzqARD2wbgqnhQURYigEbnGTHCPReVEcAAGARDdGsl7/Mf8zMQ8v2bAmCK3FWEI0OOR/7Lmj&#10;KzJpl24BRaL/HPXRL4jQcG0wSKB0lYyMzoGSBSK4T9+ViNxowYa6E9TOtoyf7AsKw0V3ZF+2tx0L&#10;SdKruDFJtgTQkI69cZ0amJQ7A0AEI2IiwINMjGMi+k58DiChxeByDBDj0gARYAJUeB8FdlOC5Nat&#10;62Hdrs1ieCjD2ZC7d08qiBqRN5LzQITsDAB5Tfm7lIfTvG/fGCJfP36UO/PVUwkwbcIzGTvuCwMj&#10;URPbAhMqZPvullpUHPcElzvav3Vbrt0Wo7ylygSSW5tq+n+pYn7wKB5vtZICEFNRjune7JLaj+7M&#10;JcOEtYO4TxaXZlNKJCqToZE+wwvV8/zFPX32Zmrc06BnggceTvMCJCkbl8s3XbYXsanf4p3ctR1M&#10;83fl8kUXmVEYdPxkrVfgolBoZKDPgUF6XnxGlAijfKvqilOVqJmuMM3PzzNAOjs7rTTGdEO1yu05&#10;fuK4FEWuQJIvd+ayINIQ6mprQ3l5Wejp6fCC4CWlxT6muqZcyqM4UItC0JXsDAA6efqoszrEPigq&#10;o+XlZIdSAYoBdPv2xtnbUSLML5InMHjwHRkXGT1r0RgiajlycQAGyoJjKUwrFHQofSdLQ1aG2c7K&#10;paiy9b58gYgsTm6WQIZ7llI2GAONXnhYf8L0jHrdScaGTDqNu7A4K2DoRpULMzOPCpkOy9qPO4Oc&#10;xP24ukYlK88JtEop3IjjXSgUwyUh+EnQ1FkZ3B9qSzYByorex/vnDSXXoegcViECB/Ul3CykjJdX&#10;OA7VsqibUIARqHCVAEkCETIRViIEPmXgpHuJf5DFIIMBRHgMRGKBWawNwdCACHGyZb2fOAqpWjIy&#10;pHa5CVEeHL+gz8JAeV+EVjRUtgaNlQBxiOXwKKUwgAMwQIUAEWdiBBZSuLFalakD5PLIfXE61hCJ&#10;bg3LbgAOxsEAj6QR1AVqXA+pZGI7dmn0vbgOFArXghKxWtH1Teo/ZnT1miBIsPXx/W2DDhVCoJey&#10;d+IcBFOpE3n57Fl4+YJisxeGyMd3bwyXd3oNJfX4qdwYGzwjiQFGVBMAhAGYAIXHd+8xh6xUFuOp&#10;BI1bm2TybhgoSXvA9A4oGSmR7bu3dB9IaS3M6je5ZbVBhSkQaZThU3A4OzsRZuYmvqkLjkH1EE95&#10;+oJ0stTPw5vuGEjrMmt8oliSIC3LpE7NSEywymE/y6YOhB3UgQzJnenr7grdarggxCygGT7tlCS6&#10;U39yd3BryBMXqFemSO2UFEhr65VQVlbm1nzlSmhpblEPHd2eU6dPhbx8Ur75of6yvowAU1hYEBp1&#10;ccPqwbt6WkNOTo5coXrJpDZd+EW7ROVVJYGhxvlF2VYjngVNioJBdiwRQSUqIKgsL3Qcg5gIo3k9&#10;MjeNGhBSvGRg0g0IJmpO4iAESXFpABDNi1dpX352mr5DaRzqr0aqF9WCu0QdCUqEOVaLBcTzct/G&#10;Rofdm46MDkgOsqr9mODBKN0IEbbzCzKS2XG7MlPTYzJq9fwLU1YPyysYP/OMLgsS0d1AcSBVydig&#10;KAiGAg9vpUBI55LG5b3zi1TAzsXzSJGgPEjt8j6gsrq+rOuQa3KVz1qwe3NTQFq7hkKSgcwRm2Au&#10;ESkMGZKNSSBhH8bsAKS3uDURNAaIjA2DI3DMzYb6mNd+4ge4KWRkKDYDKEkGxtBQo7Q9SetiqPx+&#10;tKkJGbCMmmzHI/XupFKT+AZTJtJ4HiEiA5NS+TGYmqRxPStaKhZiFSKw8D0ACPEQoMA1AZMEHnFG&#10;t1RMRPsc69E18zqqCaXE+KFVvYfviBK5tb4ucDDDmaAgkBBUJS5CgJXtCzVSvG8pLDNI5N5o+/jh&#10;w/Dg/t1wT/BgWod7D2+FBzLiJ0/0HQWNBB537+m73ZFrBkAEj6QBjq0USO7Izdnejsc/lNvD/o0b&#10;uCSoli3DAwiwlgwKdHF5xucDBECB0nfcYlQP8RRcojj1xIZUduwke+WNNAg0o+ODYVadIW4VMKJm&#10;5b7UDyUIk9OjYQdqYki9CSrkzJlTztQQGCQtOYlPO8VizONhRj84vtaMfGdiFbgrra1thkVz8xUH&#10;HUuKi0Ozng+PjIT29nZd7CUXqeGunD9/Tu5CkXr58tDS2mSI4Mrwet9gi+dkPXPueDhSVxPq6y8K&#10;ZnIlZNgAhFQv9Sa7drF6/04rBOBQUVoQykvzvRIeGRkqU4l3MFiOKQAImDI1AFkVF5fJhWGbT+wk&#10;O0uPM6Q+5G4Rg5HyYR6VSkGsQoqIwXcEV6lyBSJMB8DYGWaM53MvyP1qlMQbdo2IfidqQeTKIBcx&#10;Xgbnzeo5A/BmZwmwjkqpyAUQVJZWUCoY/6IMmhhJrFxlEB1b3BJgAgzWBIOkbdxa9nuIhXDutesR&#10;JuvX5CLpHKSDKURbWp73ZywuCQ4C2rIgsLa+qn3qaXUNC4syoHlSm8k2xgl4jkEtL1NkxvSEFGDh&#10;ks1ZTSXqY0IdDFvcORSHR+tq60Iz2mCECMfbVZBhcnwCEdfOGCaxRVdiITyQi/DYENENnYqHGBgp&#10;1cE+4OGmfbyeuD2kYknrGiIbMbV7Xca+vsbMZKsGI59JAyJJgNgQsTohoDrrqtkpNa4X8JE5mtV3&#10;uHld/4t+w/sMSVhdCQ/vqed+eN9gwJ15LleFNO9LJiUSTN6mqlYByLvXLw0VgsEojS25IvdlkK4o&#10;lgq5k4JBdGdwYyJAIkTkfgogyfPNrbjFdeHY77ABLht6L27PdmAqgNuCAu4OyvWOVA21JigL3BTS&#10;xaSQtwVFXKdtoJTKFsbOcTgMDfXbxaUYraW1MdzU/XX/wW3fnyigZy/u6zOvhR0XL56Xa9ETurs6&#10;XUjG5Mz49Cx9yHwQU5Ojeq4fWj0Fyy0SH2lr77C70tLSIvXR5OUTzp075/qRs2fP2p3BteGYfLkA&#10;7D9x/LiMukCAuKT3yXXqa/V8IecEl/7hltDeKeVy5qhniic9TEzEA/QEEQ/Yk+EzGfMvv/zswCkl&#10;6TSMm/oOxrhQGJakbRnOX6BWRgWrQEC1alI7gltDiTtbsjF2VXRshFyx5xQpFVxKBTLGzBTL5SE+&#10;UiwVBZRwparKi8Lp2spw4tgRqwxcGZSHFQhujJ7TiIkwHR0ykmMwfhTJshQCrgiuBq4NisTBz3vy&#10;v68Rw7gqwAARNb2GsiAmsiIgLEjZzC3EWdKWdK7EfSE4xvkWUiBbXBIYJG+XBAXOtaTngI7rwn1x&#10;byyARHjMal9MeS4KGi6ok9LB2JjSgMmXbIQyKEBAHGNkZCgMyOUFGsTQhqRcUbWOh9hgcVVQsbF3&#10;NzjUMFTAYVWihrGuX70a7kplbAsUuDPEPAieJiqE2AguToTIHSsSoJIoEcrik5qQpLiMhb0NkKux&#10;3oVr4HqcnfF3R4F9d7NQYuNS0WSUcN0NQDWAyHVu3bwuiMhdEpgePbznmMgTQQSARAUCRJ6FF3Jv&#10;UCGoD0DClvE0jt8IdFTR3tC5NreuGwIoCkCCwfMctwVFEd0YjkvFRAQFgEEshLQux+PGJPESjiMg&#10;e/ceM+FHMAEIArIcC5xYnJ3jcaFIHdt9EtBQqgRWF3X/8p+yqBw1ISyVSQyEWftxZQjOsl7NvO5B&#10;RqMvL8+FHQP9A6Grq8uTneDKTOkAbiKkXFwtflg3l3pV/MbpWd88/XpPe0eH1QbpXiDULGAcPVoX&#10;imSIQ0PDOmd36Ojo9POCgnwrFWInV5oanTo6faYunBQ0Ll26FIbGWjzlYv9QWyitKPR8JoaIFAcq&#10;hGkCGGzHVIiUtwMKDJmULTOOFeRnpCDC2JkYWKWcHdeDbE0hykWuDWvGUGyWR3pXLk4yz2qpoIUa&#10;yZZiASq83xMW5UiJSNUwGRFLZ1aUlRgwJTqe6RMrBJiy4kKrjBkpDLsPjomkIJLyQRN4oAIACioB&#10;FwPooDaACsZP2pcW07JSAgKNAYJ7AgT8vnkZ94zPy3ZlFSOfl9Ev6BwLViScd3ZegBE0/NlqBpye&#10;o5iiatJ1Wn1EcFCxCUQMFamoJd0Ds3PEw3DHdC9MEygFIkABuTsqBRsrUwcFj97ebimRPpe+I4Vd&#10;e6GWQAQjTJQAPV00UMEplVLdAgByP1AXzNdBr01GxqAQQKxEBBQgEkfqRiVC+hcVQiAUYDitm9pH&#10;PMf1Liv6jeW2OXOWgogzTgILSsRzzPIbqBl0uFn6DtPqSGlOQeu9jFTeBgKC0vbtW+ERA+/k0hgg&#10;1ICktsRFCKxScBZVyMvwTGolxnluyHCZoJr5YjBuIIKBx2a1YZdF3+MWKiRChH28B8jce7BlRWAA&#10;GSwxpU98BfcEd4hU711mtGMaCLaAQvDg8R0pGN4flcgtu7hUthJsPXf+rIUE6V9mQQMoBFFdtEac&#10;Ra1RUCFtzGMAs+PS5csy5Mse69KvN4wND+iH1Y+nH23c0m4kQgWpN0lUfVQqZdKuTJsg0t7W6lgK&#10;MCH7UlRYGI7U1BhMnZ1dfg48CrU9L7XCMcRHyOoQ8Ll0+WIYHpMrc/5E6OptCeVVESIEbg2R7IPh&#10;1MnjLjJDiez85RfHNKoqirzgNrOwF8mgUSGsOUM2BhcElcEQ/717mGt1XzjAfKv7mR5RsNm3J6Qf&#10;OuhYCnET0rsci4sDLIiHFMnNKimUGpFKoWK1KC8jlJVKoZQUhkq5UHWVheFwaV6ok0uGO7OyiptA&#10;j62bUVsWvgYi84u6cWXQKAC2GP7CEuuucPyMVIKMSO/BBVmR7ESF4JLgtiBD2TLIbkmPFxygBSL6&#10;L1A/8lNXVqVE1lANuDBq6kmoT+GzEpigLPmsWYEngYjdGvXEDiam5LxrJtQAFGpmekaurABJ/cv4&#10;5KA7kNHRoTAy1i+XdUAQ6Q2DLPSt+6a/X0pE8pd0bYQE8IiuDEojUSG4NKiZJAuCG0NdCnUYjBIm&#10;VYsCcR2IFMfWLRkWEFFDfdjV0RaoAJCkNB2AEPuIa8jIrSOoKrAAELJLrpTV5/GZZF2+B1H1W+j7&#10;kzjAnaEBOPbHa45AsYrRNW8yOJHlPeTWALtnViFPUw2IPPX0ibgzgIQU8GuK0R4+EEAECL2XKR82&#10;bgCICAWaXRgZeRI8vSl4UHgITGhbDIEQYLblxmD8uBOJOsHdYfpMlMeP7hFQihABPJvOCCXqhKI2&#10;wIMHQH0IoOA/JazAc7wFIEFAFRWSAIOGO0THQo3K2vVluTNSAmfOnpGa6I2Q0I0yNTlmX3haPy6B&#10;VYJwxER4nR8WiPT39Yee3l65Mu0piLS6mIwZ40tLSwyMTu23EqECVBC5eOmCAHI5HDlS49qQlrbG&#10;cFnPi8vyQt9gq45vDmWCQ5L5oTG7OxMSUfbOLGvAgAmIykryQoVUQVFhlrMnadSPoCyYTgCAUJUq&#10;2ODCMJaG4f+emDmNaQHSDBbgwD7PMSLXiomfiasUC0qokfLiHI+fKS6QCpHq4NxlUiF1FcWhrqzA&#10;a/d26wcmqHp9UwYoFwM5uLwSA6rTc+rNMFgBhIAqxs2Pz6TNvOfqNWINMQjLfgKkjG25jhpRS8bF&#10;EPOgsGxxWQawNiVoSDVI7fAZ164z3mNGSoXBYwKYwJEAC1fHj3FfUttvEJHSjHI+wiOqkvg8HsPa&#10;uREijvtIxg6PyF0ZkfsiBRJbTxigTmagO/T1doWBoR4rFOIcDr4KIIwfIsMXjRKXJioQIEIwFQNn&#10;nRlmUwMi9NSMRSHj8c2VSakQ4EEMxADRcQDErgtKRO8liBoDqgAkZpU4PyoDYPB5QItMEd+Z6+B+&#10;5jUAgSJyGbyaYyMpgHBsjJ9MezrITdSOPu/RgwfflAhbF5K9fBFev3phiDjdK4CgQr4pEWpObqTc&#10;GccxcF2imrDiSLkwjNwmUIrLA1AIaAKQO1IOqAggwvuiOtFr7E8pEepOgAcuC/sAVIyhaKv3EUvh&#10;c8jSJBMPJWNhfpxfhNeTOhOCtAlE3FzIpqbtDoz4SN3hMDIsP3BiUj8aBVP6w6cn5PuIxP4RuTEX&#10;tG86TIwOq1ciHcYAtJHQ2dFufxjXprmlxTCprKwIVdVVXuW/SO4B7ozjIVIgly5ddADziqRSc2tD&#10;aGxs0AVRCdceevvaQtXhChew0XCvurraw9GTh70QFrOsuVpVaoLgaXkJkyZnyU2RayK4oEaKiwrs&#10;tlhhOLiaLdcmR2oj2+lfF5/lMGo3lrr7uY5nTlXPbKbPxFWpri43ZIBGdXmhP4s5V6ulQirlSgEq&#10;ju/ubrMrgxKZnh2zodOTz+gxBki8BGUyI9dgUXAhxTu3iDGPychlyIL1nF7HwNcEC1KxNz2wTvC4&#10;QZxkScpk0fuWpToWVybVuzKXSTwvgAJEZHpQND+CJKqSeO7oTn2HCDGRGBfR8bg2AGQhNs4N5Cal&#10;sKiMBCKj41F5AArUBwuwD+p5/0CXVUhff5fBMjkp104uUHRjBBMgImOkRYjot9Fr9Pi4EwQ8yX5Y&#10;RcgwcUU+f3jvIfMRHNF9YcSsg60CCSlMIOKGGpFR484AEQ+0AySp58R2gAjBUxqA4LljO6mgLg1A&#10;RJhwjIChx7huHEdLQMJgw1s6/y2dn6BqAo8EJsREAAlqJA7G0z4B8fHD+zEdjduGCpEi8dSNKZAk&#10;DVUBQCgUJMjJVBARIEkwlRhGdFGIg1AvAkSAS4x/RMBw3JMXqeK1hzrWrhN1KQKz4IPycMW4oZE0&#10;pgOIw/7jzGgRFN/cGNksKiRC5LL2CTANF+TOSIlcvHhBPyg95bwhwsQx0zPcoPiRuvntzqj3E6mp&#10;RGR1d+ZgmNWPinylQhGIkKnBrbl44UKcuxRXQEYNQKgNaaivDzWHD3v29t7eNt2Q7V5jo62jSS5N&#10;d+jpi88pc6+oLpHfdUnnbfHCO8RGWBuXJR/S5LYAiSq5E5VlRSH94N6QlX7AgVDGz6AiigQFB0dl&#10;8LgnLm3HTdGWuIeH+gsWlLQ7aKrHhytKDJF8uUhVUhvFej/uDaonU+5OiaBCbIXZ0ihko/CMgrn5&#10;hZSbIPfFBjurG1RGiDF6RK+2c3I95peiO8OxvM4EzmxRDcRSluSmXKcK1XOOEA+RkQk6wIaJnhf1&#10;OaTUllZwk3Tz4y4JGEAkKhoZiJ6TsUka5/Y1GSQRIuT5k1iIq2sZDyODZmQysZF43bgxw3JdBqxA&#10;qIcBGgNDuDBqdmV6DJE+tQGpkdHxIZ1fhjmDClHjMfeS7qGkZ8dgcSWAFsVfqAWG/OOOJBABFFu3&#10;CaSq3UaFqDfVNpa0k30heCpDtHtw08+dkl5e9mPqQ6hUZcg/8Q8DQg04ABLHaBKXy6CIsAAc/CZW&#10;UABP+w0TP9brOgdp6E2dm3lliYlQZEZ2xhkaQeQVNSIpiLx6/lRqREpExzy4t+1rjyrkmgOsLsmX&#10;IokpXMHwVlQgTDpF3ZCP0z5UA5kcwEHDjWGyKWdtBBDcIFQGLotdGqkP4OG0LSqE/QILyoT9za2N&#10;ujemv4/G/aZC4twhiQJJAAIwEnA0ABHt82TPAgjA2UF2pLenR3+wfjD9yBPyeQmcEdUf0x/PyF6U&#10;CEOkWYR5aJB5RJm9nEFMktDaNzk+Etra2wyQVqmR0kqW3Sz0vCAEVIEI69cAF+pEmMkM/5gBTnXH&#10;avylRie6Q2cPSwjWuay+b7BDrs4lnbNZbtKFUJyXHlfqZ0W8HLkrcjuY3pClIQiSVmhfPupAqqQi&#10;91Ao0HGFmQdCHsP7BRVW9Qc81JBkHdzvsvYSCs3S94dKXWc19SnARecqzNyvc+k8RdmhLFduTZ7c&#10;HZ3jSGl2qJEbQ0k96d7amkoXzGGUQAKILCyjSCJUEogQv0CJMFwblYJiYR8znhGnID5CnAMVw7ys&#10;q6ss8DStXotiMblHAgjvHVcvP85ESP48oP89rgJEAIqbbhD2/58Q0bXpvTRAB0B8LlSBDJrRyRg3&#10;oAIiY4ICKsTxDyCSAOQbRFAicmUEEV7nPZwXw3SRon4HQIKqJU5iw0WF6DNQIbgahod6dSsRGT/z&#10;fhgiBgjxAnpc/H+5MHYF5PZcR61JDej5po5j3pBkLlZUiCcdAkzaUkyXQASV8S3Qi8slOMS0M9DT&#10;fo4RNIiPAA2AkwCE18hg3ZbR35by2ZbRMxgQiKBCXiWpXSkoRvVSmfqSGAkK5fFDfxeuHWjcdFwE&#10;xfHDcwNEbpgAEiFC9bEg4sDqRgSIAAEsbkmxUGPimhApEZQF8QmgASxi0DQO4ItgieoFoJBx435N&#10;1MePEEkmIIrzsqZGAP8AkcYmVEi99/04MG9H7dEjckuY24GbMpbAz+mPnxU4cF9iz6E/XX/4vNQI&#10;SoQK1hXdBEuLS5anDKzqlOuCK9MumDAL2omTx1w3QmCVRoyEEbqFUibtbW0uSIL6Fy6cC+2dV8LA&#10;SKeUSEs4efJ4OH3quHq8DsGjXu7PhfDzTz85dsF0hgflyuzfuzsk0xmiLjIOHfQ0AGRUWPGOlf5J&#10;8RIPYRU8AqmMxk1nsB5TBjjIivuzR8ceCNlyafbxut63Z4+UjgDl6RT37vJC4BS5eZFwnSvzwG6/&#10;jhKpriwLnV1tMpZomGydkUk1uwUAJPU6gVC27GPrGhJBJDF04iZXmi46jTbD+QQe3CJSapTZE+Bk&#10;FLENX0CgDsQAITgLNBKIqCUQ+ebOpJRIcm0EVhOIuKLU/2eECNc3PhndGKsQbWMQFVeG9h0kxER4&#10;PDaBCtF3JAM1T7zm++9gkKpDomHMCUBQDzb2lBJBRQAQ1EfSWJeGZSWACsYGQCjlx+BsiIxxWbvq&#10;7BVzwNqN0bk4H/OFMHkSmUbcJ4PEkIigAw5RIcW4SOLG8JwZ1pLjUSQAhZjKpq7xDm6UAEUpPgqE&#10;BawodScWAkiASBIHeXz/bnguoKA0AAbjeaxABBC7NuzTd7m+ERWIxzrpO6JIgIhL3FEaAGRbv8k2&#10;tSJyX+TeMJkVzyNE4hga0rUEVO8/ElSeRLcmwiWO6gYOERxSHt8UCIPrvsdBYgzkeyD1O0BwYWIZ&#10;/Y/H7mhta3Wt/NzsnKFBJabdGX5ofEdt5yRPITrAIIU3pX3MD0HPRYk0lYpdXZ3hypUrobOjwzUn&#10;FB7hwlB7QTtcXe1Zx+rqjri2hGkBWCwcSFC52sVq+nJxWG/j3LlT6t0EFT1vaWkK9ZTo1l+WG1Rs&#10;UFBQRhk8Ux/mM+GRYMFi3GRcDuzbFfbt3ml4xABrut9DGTsQOSSAMO8qxzBnKu4P0wJQN0JRGstG&#10;8DpBU2IsxE/Yz2jhLH0eaobXiL3gLnV3t0eIpFpiODRcFQzLvTHSnn0pgPAYiHxLAatx3JHDleGc&#10;fgNUxxTGNymDHo+D+4DIhHp73ovbQroXgNDsvvwAEdSIlUgCkP/WMHRUA9ecTNgMQHBzUBFUKX6D&#10;iFoEx3+DSAokHMu1+rpS0Iq/R4Qm2StAwhgdgpe4HbgxwCNRIDTcE0+o/ANEUBrJ0hIY2/o14LBs&#10;I0t67qt6zvkY4ezqVAGEqQ+Jh3igoTpEakBitgiA6Pq0BRY/QoROzS6eVQewEWhQKYJIkopmSoBr&#10;AiAuDWXvHtpvgLz0FogwXSIuDPGQp0yf6GVGmVntuwrhu0SQ8B0Y38Ps84KqAcn8MQxjYDY6AcMZ&#10;HOIi2qayMSiUDUHGgy31OtBAjTjdK3C4gEwKBNfmwWOpOJ2rp68rrKzNxxnKBBCqzxM3JkIkpUQE&#10;mmSMDHEQg0RqhP0UsX0rh5dioe2YJPevH4sgKbKW8SBDfb26EbgZYhmwA28E3PSDUmDE8a5qFOkJ&#10;jDH13clTxwSRxtDR0W6QMKaCYf2oERol5cXFRR5D09hYH44dY83RY3JZLsoVag6tbVe8hYrMQ9Iv&#10;iPT2d7q6lQI1IDI80mNwsKp/rBnZGXbv3u2Z0fZ5isSdUhK73ZjtjNoR0rgsJQF0SAHvk9LYv4+F&#10;r5gpfo9nRtuv15MZ0rxiHpDhNc6h/XHio12Ch2Cl10gfEw9hygCmKsBQ/jtA/o/mYKt+65RxYWhR&#10;iUSj5rULcvMOV5SFM8frwiX1FJMCRpIhASKMz5kUmOzKJBCRGqH9B0C+QUSgSJ3/W8PIef98/Ewa&#10;MYpYsRoDrHzmjwCJEPkRIHGLOqHsH7BZheicXFv8jrHFAG10j+j5F+QmoxgSgFDXQXbFJe7bsf4j&#10;ujJSIdpSoUkWA4Nj1TxAsaoWg49rMrwV/Q5xrM96CiLEWHC3mbAYlRXrnFDV+r5M0yCYARPg4ZoW&#10;4n8Ch+tIeE0tQicOFLQNoFJ0zLrOe1OQuq3rYSlOhvd7wJ3dmJjKJZBqJSJ4PMXdefQgsCgXwVSa&#10;4SGIbFh94HYBPQZKClB6jipxevd2XOCLoQykcLccfN3wflQKcRPSt9GtoVo1pn1xaWgxK4P7w/lw&#10;k6hDuhrBgRJhK3AkmRmWjAAiBExj4PW7EjFEDI3ztlPue45DlewADtTKO3CkH3pCP9rY0KB+MG4y&#10;/ZDaT+qP4Co/MEoEaCQFO/xZTOyMjzQg9dHV2ek5R6hibGxsDCUlESLFKZiQnUGB4PKcEWR43ljf&#10;EBobGqxQzp0761HBxFaoQaE47Yr2k9lhyH3t0WpPzMyMYzZ2AYNsTVKxykC8PXJZWNBqjwCzV4/j&#10;VAG7fDzH0PYbEnv8eLfOx3wknPMAoNG5cH+sZFAxcnlQMUyzeEjAIX1cVkI9TJXz6oZISl38v2op&#10;9TG/8N24CWJSzHa89nA4U3c4HKurFtjVw6dcogQifA6GCii+Q+SHeMiPENH2GzySJkNnyzmS60Fl&#10;WoWo04j1QDGt+w0iehyDqglIIkR4bXQsXiPniYBKVEj8TfC/yfJMSt3EIO68AUIDHsz7QTA1Bk3V&#10;q0qJeKEpGY+Djeq9o+GRtqW3liF4egPBQipkSQChcC/CZdkqJLkvVyjbx40RRJJgL9dAXARgkL4F&#10;JN8CwdpPINjxD0EE5c2QD1QKjdfXUUEy+C0pCFa/oz6EAjOCqZ75nRqX7TvhsVwdBunh2vCcIf8E&#10;Q4lPbAkEqAjcFlLRwMMA0fcDIIaIXkd94KpQQMj2mgBAypesDdkb/kOgwW/BsSiRGHSNbgyuDkMh&#10;iLUxkDNOrbn8XXmkYBIh8n3pzQQcxESSx0mchGMuXjpv95W1fbH7Hf7h9KNRzk6twITk3bBg4FoR&#10;3ViAY1o/Nn+IIaPHSGzmpiSaz4/M8hJIcfahVoiNsHBRW1tbKCst/QaRc2fOOLhaVlHsMTpxaoDo&#10;qvCYMnqmRzxPnETvbW1p9n7ma6Vnjo8v2Nj37NxpmKRLmURFsduQsPJIQQMgUA8S1QjFaPu0f4/f&#10;E9UG8Y2DBo/hotdROigW3sMkRyiPdF7z+/f7OaOImQGtslxKpOu7O5MY5Y/xgP9rQ5WkQGJVocaf&#10;VCG1drSqNJw7URdOSY30SX7GqRbpzaMbxLmJnRALobiMupT/Hg/5sf0HQGgy8rjV/+7tzLcycP5v&#10;gocEb/87RP4zJqKWUiEEX/lOBgjGqnMmUE2aXTh9D1wolCtxi5iaBR6pOpAtMjCS49SB2H2JMQSX&#10;iKvnTiACQHBpUCKrAgpQokgPlwaYoD6Ityzp3uSeJfgfVbW+KwBR457nN+VeJmNEh4l7w73OcTEb&#10;GSdOAi5JRocOlYmmrwlQG7qOOIqXiYaeSJXELA0FaAwifHj/riHCvmdyaZJh/w8eCyaka+/HMvNb&#10;TEJ1h+8IFKMKcbxH4OQ3iClgakVi4Rlb4ElV8yaz3wkuwDOuChAH4Ln69S4q7rqLEInFkRXs6ukw&#10;QGJMI6VEaAAFIWCA/DcFombFIVgQcrDLI8WCi9rd12Go7GAeEaLWFAkhaT3Zzoh6F/nflD5b1umH&#10;/ubS6IfkxySajwRjyHBbW7OVDH8ggSzSvaR9gUJ0Z4pcgNZYXy94kPbN9XozKAzqVIAEI4ABR/Xh&#10;CmdlCNAyC5rhIig1Nskfkyqpb7gswz9kBZJAAHcEI8dFwXWJrggTN0s5HDzofXHJTVyWPQYFc6+i&#10;RgBNUtW6j+U1de4DBw7ofczXymPtowZFx1GwFuMmOYGRvjVSIhg6RgREuAGTHtjxAIBBS7ky/9G+&#10;qZFpxzqo6i0vLQ7VZcXhxNEjoUK/1zEpErsBiUGm3ovKwGCiEokQSUBiVfIDVGw8/73Nf99i2MRE&#10;gEgsqJrxNI+kdGOLICH7ghJJ1Ag1IaR/uZniuaIB+nsn16vG9bLFKLk213JcExRcKBYVCHGQpCbE&#10;IJELE+sl6K1TRiWgOGag3nhdWwxm+SoZJSACMBZs/CgzoEgDJnSM3743jayUwMBscy6MM0RwZXSN&#10;Ut78jsT6/D10T/s1q5QIGgLeTJdIvci23AdmWyPAimvC9sED4HHfsZInjx842Pr65fM4cpc6Dbb3&#10;CZTquwset24LqMyFey/Oh8u8uh5NK1eELAwQQbGgPBiEiRpBiTBAk/8XFcL353dh6ESsckXBMEZn&#10;Td9DnsX4oGEAJAiMxvgHExJFiCTPWWKT42IcpN41Id8CqfXnZINxMiNad1+noNIeIYKso/7DwSY9&#10;ZujzyFCfpN6wgICfLFknKc2f5RqCqSnPWAXh8T8H5fqwZuuo9gEcglmMq2G2NMbIEAsBIiUlJaHu&#10;6GFP6szUAEzJiPtSL7C0NDOFQLNBcuLEcVe+4s6wj2Bta3uDv2BTk9wefbmc7OyoHgQFRuJaYaSA&#10;4PjHfhSIlAYKRNtEWQAb4ilsM/2+/SEjI8PwYNHwdAECcLAvPZ2gbKbPzchfoEIshDlKqFxl7pHK&#10;irLQ39dtJZFAITEab1PtR9eB5uN0vEvfl6b0u9QISgwELAx1UmJ1NSyoXu4Z1ggqJ+dLVEusil1Q&#10;bxsh8mNj1G4CEEMkZdz/0VIQSc7nalUBBCPCcP7/QQQXJgEJrzGzPdeWnIvP+gbRVEs+H1itCHqo&#10;ELIwhohcGYKGgCOBCe4Mvv8tUp5SIRhCUnQFPHBnMCaGBzAYcUUgwYismvU53KcGiDo0St4p5ovf&#10;OV4fjwkc4z6iuHDdeA5ciJ+gajiH/ycCz04y6HUr9vi73cCodS2ogKurSx7jg0p6/OiBvseGpwdg&#10;6saH97fDi+fETR5Jtdx28PPefVwaIME8uCgJgqNxiQ+G1rvqVKqFKQIIhgIe0r9UkPN/Mv+MR/YK&#10;EjxHkQIPZrzjMVuuCXXC/UFAn7hid2+HgYD9XJQ78k2FqAEC132ofcvKNEYFkqiQCA9UyHk33kfJ&#10;PDGSHZAWqRaDSpJwknhjumkm1TvirjiyjS+7oJsz1Vt5sSMBBf9zVb6tRz8KIigXINI/wKCswdDe&#10;GiFCQJXJh5jqkAI0Zi5jaoArgoUhIbcFVYLSIFbCthWoaH9D44XQ3HYpNDdLrTCiUF8KtYC7QmyC&#10;knUDQiAACgZGCiSAxtMnphQIqgKIABovYIXaEDw4BsXC4yzBxSARRJKJi5gKgPOSCaL6FYgwXUB5&#10;WUnolRKJBhRvMG6+xOiTBihceMWNadikjHcJidnujFCBlAiTHtVVFodj1WWePvJIdblBNTDQYxjx&#10;GVSkMvrXEFmJ8ZAEHj8qkqTxOQngfH2pra/Bpfg67psKib0ucY4EHAlEgEYCEZQIz1EhPnfy3fWY&#10;744LlkBkTvvxybm+qwwolHrFHUG239ok7QhMorviMvDNKMNpUdbHiaeZHxZXBohgJICEKl2MHkVG&#10;8HRGRr8MWH0fUlIvFzz1ffkd/Fvod8Q1xA2jEWfiunk/8Li6LtdO97oBov/M9S78nylXx1MjYMz6&#10;/b2U6YauZ21B4GNxrZuCybIgIdfs7g1tBYV7AgLqg/bgpp6TjqU4jHT1omAigKjdFUBYlB2VwhiX&#10;ezqXB83puzN2ivsGSPDZDPfnOyf/L/cEr/GceUNQadwHuHi4nd297f6eSbVphMh51wNdaW1MzXQW&#10;Yx6uCTFA4rgZIHGxIalijRDhMfuZG5l9O0jVugRavZCDSPqxGHTHejNE0gEEBWiLojQVqiwp4AFJ&#10;kr0MZGJl9TgDlJSLfnii5Em2pyOlRCJECnVxDc7OECylepVgqgvUrDiarEwItDI/CWCpVQ9N6Xtr&#10;a0Nobr0cWllkRxcPAKjxYP5TDJD0K/ELQAEYYuZlb9i5M2Zr2J+AhCAq6gVAAA+2QOWQzgk8AESE&#10;0l4PyIvl7Tk+hhHCKBHSwjXVFaFKSqFHEPDcISm/mxvSsMCw1Kg2pVgs7puwQfFns4/RvkVFTC/A&#10;FJJMBp0fjh+pCidqq0LN4apw/Gi1VyU8c+qYb2TeF1fVY2g/IEncGapVv4OE47gmAMFN5uvSf+OR&#10;xWqJUX07Vv+tA4lIdnUm/zeI4L4Aj6QuhLQu18S5koYKIZBKM0T0nfmcZc9twsxuyzEL4ewKxVTr&#10;BgiwuCUZjhtDNoKYCNDw65urAgpxgxhIZTqEOOnSon9LivT4HlYS+j2XUpkq4JJ89+T70rhGVAjf&#10;cUzNM/GvpNwYGSLnm9fvxnsIssaiueiOMeyd77HCfC16vKTHGDcwZTkOgpYsi3pnez2CxSoDODDp&#10;NvPnAsd1wUHuRirgeUeg2RZAUCZAx8FXtTjXyKY/k6wKcLh6dd4DI1EsZOe4v/jOMUY272t2BbS/&#10;b/zvk/8P17Ojq03fb8ExDb4/UOb787zHSkXwYDIjNSY1Ai5JGXwSN7HrIwBF9RJhsmPGg+1EcvVG&#10;3EAEWYf6uw0O0rgOukl5JAO2qBHBnSHwelW+IUVoFOGMjwyFOdEuKfAZn5hwpsbuTEmR1/EFDqgP&#10;pkl0qlcQoVQ+cWVwYRhmTCzl5KnjngiaNXFI/7a0XfSaNZflm+GKoEJK5BZRs0FJut2RtDSne3Fh&#10;AM0vv/xieKAi2LefUbxSI8AiQoMitUMGBo+jssl0vIQAKhMhUTLPfCIHpHRQImUoKWa3Z3XAksLQ&#10;19+pmxbjjPBIblaeo0CY88MQ0XOOI8CFQTMid3xyKBQXFRqETBpNwLZK5z16uFLuUmGoramSWyNF&#10;crhM74ll8kCEqkMgYhUicDB4j20CET6fz0pgksj4BCKkd5H5vgG5XjoRdR4E15m9jvL17+6M2g/Z&#10;GSDCPoKlvJfzJs0Q0X6qcRPAcAwGEJUIFaoUhi0bDvTkmwQKrUyABTUPMaBIbAC/n0GIpCi9YPlN&#10;2lK4diNO+ciAR5YnZRxS/O0FZsYi+TPloqfUX/w94n9AjAkAJkFhrpnfD6PETfTvocaxTIXgUn0g&#10;onPHgZL85voPdW5+W74vmQoqliPQWD51wb08E3Jfl1Jhgmxfv6fBvOrnTH3JGspMh8lsdYCSmfhR&#10;HlHF3AoP5NbwOwKjVUGJ74DquCsIJb851831bmxc9bUAESCJCzY5PeKOAGBMTA77msbkYTDpGO9h&#10;jhre39vf5d/BQVTgkXJrrjQ3plyZxPVJKZIUWIiVOCYyIUKhKuYXWEtEN5keM3KX0bwLi+r1ruqD&#10;kHI0gYRjUB3Ah+AqkEHFEHydFdUoOyagxWTGVLGWlZd4JrRitc62NkOkv7/PAVMa8ECFEFxNphO4&#10;ItmVLL9ZWpEf2tt1TOvZ0NLBxZ+S0cmlkJtRUpQj5bHfZejEL1jjJsY00g0J6kZ4zhSKKBS2joOQ&#10;thUweA/HAhweY8TMHZKdnW0ooUKYO6S8JN/v41xO75YKioWCiSBy9uxJ3XBxWP7icrwBXYMBNHRD&#10;LV0VOFa5qWXQeg5EuOEAguFaWGDFw0qAhYIUpfc1UjgFeozLxNif6sqS0N7W7BuI8ndmNGNcjWcv&#10;Q4EIVjzGYNwr++aKhhMVSWIY8cbDjYoqJAUBdRzOWAggUygRQyS6MLH9ABE1jIbP4vx+v6DIFuXh&#10;GzkFEa4hggpFNm94UFmKgsKgWNKCACrxjc3bLPMQV+5jBUBWBWRAYpxjdlm9/JJcDWa4ZyInQDqv&#10;7zPq8UgTvh59nn4bljDl81DRvg4DgO8JbOJSKKTOHRQmZa7XAboNVLDzb5aCBCoDJRLBG/9DvhP7&#10;ORcLutst0ueTxmY4Ax0D5+MxM9AxoTbjoHBdVteZznLOAFm9hsJYlLt2Vd+X1O16uCOgAJsbLA+i&#10;52RgADLfx8pLAPN16P/j9/dvn2r8JgByakbfT99tXNdERo3/D6gAFP8nev+6FB3n5Dlw57eb1ffq&#10;VwfR00vQnGkfxADdDyiNqEISJfK9RTUCRMYFBHLgc6RzuSn04wsQqA18RJpdHP34E2Mit24yJq+d&#10;0R/AjOAEsFYFmmtSIGOjo3HqOQGJehNG91bKvy9R71oswxvQcyoAucCoPqILQ1wEt+VIXbULy46d&#10;qDVA8qUALlw6rvcXeAQvi3hn56VFgyvItRoADhg7CoJRtbg2TGEIRMjSUNIe4xxxnlbey7gXnufl&#10;ZlnJZOn9uDG4Kax+x6zxGRmH9Hq2szAoHhQLKoYCM+YZKZR6ACbERbiZlq6qRxNEUACeL2SJm1M3&#10;9VXgop5/MW6BB0tqdve0+Xr5DMDE9ASlel4llRMnXSoI1RUlcVtZLLemwjcqNzKNeUQcE9Fnck4a&#10;UFhWz8xNZYDJlUpgQq/N/mhQ0dCQw8QCiIdwo9HrokaG1UvTg0V3JkIkpnhT1alIZt6bgkhS78KN&#10;zWsYb4SM4MXvIZCgHHBDUBZA5IaUCO4JWQ0mYKK47JrUCEFD5gRlHy7BxiazvDGCmTFEBA51T0rZ&#10;xXgMrogk/KweGwaCs6DtcUwpI0dNfLs2XdeY7ncAQsbC59D7uH4rDFyGdSkmigAXYscAZKLbwP8a&#10;DY8eHSNl5bkktsLvx/nGJuXmCSCAZkW/P2Omruq/io2A7ZiMeN4DLgEMM/dvAg7BBFjeEDSTNZP5&#10;HQAdUGP2O/5Hrif+zgkcv19TBBqjrft0vRP+/8b1flryPlriAvl8+r94b1Qp+k6yW+rGKNVgPqHE&#10;jUGJXEyUSGof6WAXm1HiPkP6TS6Ih0HLNSEFNjI4EBZ1gUt6DSUyLYDMc0HjAoieAxEmrr1xff17&#10;W9eXFnxQJhQtEQgtkwEw7WKxeu2RIdatHfEcJEn2xYthyaXxYuBSFswmf+zEUUOFNWmycuM8q4eY&#10;BoD5RNL2xRiC1Ee5DI5xLIzMxdWokOoBGAAGVwQ1wYhdAEHzCnd6Xgig5KZkyXgxZOIRnAMo5OoY&#10;3g+UmBWtSKqHUbuGjQzdM8ILXl7kqrzUbWpmNCysqFfUH7MiI0Z5MLLXw/+XdSPP6w+cl9uIa7NK&#10;Tzehzyr2CoBctwGmVi44Hasq1fO4NEUVo4r1eYerygyvelF/UYC6uhZjI0tMX7iiz9JNhgEwoO/7&#10;DYIKikoEH39O12CDF1xYygLj4YbiffxflNaTqSDtOaKe+j8hkjzu13eKvTsuUnIT4559v5m/Q4Rj&#10;2HKzxhncFtyjEhBlUXMbjkBCRoGy9msCB4rqesptwT1AgTC37OyC7jt9Nm1xZVzXMKrvOSZYT4Tx&#10;qQEb7vwigxyj++JrUc/M61wDwV6e2+Bl6HEbe2d+E9wfzxxHTETP+Q5zOhcdAsCdW9TzhZS7pvMY&#10;RBM6jwzP8ZUp9d5yGTg3SgCQzeo/By5j2r+s35zP4vmi7gHmieEY7onrery2QbxDsBVYkv+RzoLP&#10;QjXyGt+DcwBqtvzmAI5jABiTRSUxq8nUNIbAgdd4D+9HIfMd2Mf35P4waPQ9JqZZwZFhFnpdWzJ1&#10;0ZWJ8DBIgEjqeVPz5TA02kdMZFwKYsgBU1TG9JR6FymSKamFJX3oVXoxvTYrJULMw7ERNXLlgOP6&#10;unoTwWRDW54zqzZKg9hKhVRIhYzCECku8mLOlCQzTqOnh5XjelMVri2uC2EuEUb+ksGpO3bYy2im&#10;ZRxw+7Zo1aG9NvrcnAypgCIbd2VqgiCPo7HaECCkJnBRMEZStDnaxzwmjLNhFDDrzMQZzRjZG8GD&#10;MkHFOC4ihUNmBtVSViLwCFwGFBNE63M5vobgamWZjWphOSqNZRn14opuZN1w3ESLK2NhZV3GNq8b&#10;WsfQU545c0LvF0AEqBwpI64d96VU13P25HFfJxNRl8qNcmVsNeneCm0r9QcL5jKWFS89gRLhM2f0&#10;PCoPfyaKRwqFrZUAN6B6bfvPumnoYRND56aiNxpTJxGDjcOW+wlEEpCMjPbL8AbtPnDzGiApSCRu&#10;klVI6gZnf1Qq0a1h0S4M1OpCULh+c9nuCnPLAhGyM/S2wGX1GiDBfZn3+3jM7zc9S28/KKCox5Rs&#10;Z8pG957Tg/o8fc4SKw2iLOJ3ote30em7RuOXUuD4KRREdGf4Hig6Js4mnrEkqDoWovPzuyXKkd+V&#10;c0+rw+B9rpORAXEuDIl1h7iG0XF+s17DgnNwLJ+1kLomQDOre4PR3hg/aonfZWWdjgD3T7+lXo8d&#10;kGCv/weI8Xsm3yP5fWncewBhdLxf7ki3g9/8Z/xfnJvPix0G7+MaAD0VxIzDio3fhPuKBekpwIuu&#10;jNTU7NQPAVVB5GJM7/KYbXtHs6eC2DEugMzpRPOoB70Jn5iMzKRupDldwFVuFikP4iDT+kGYZwRA&#10;4L4AkOtrgocgwnOWXFwTXNbXrnqimmPHa0N5ZWkok+QHIpyH16/pdaYWIHB77uJJL1pVVVPptWeq&#10;tUWFMH0iQdUIkESFqB3cG0qLCmxc9NQoiUptMUT2AxLmVi0QaMqlEhhY58mIpEw4loKxPMHJExcx&#10;l+qhfVYkXrhK6gJ4AB4PyhOIAFVZqQxe7+c5qoQZ4fkcpgKoqijTzaLfRjf4guBhA16ld1Pjpl7S&#10;jeqbQr/x0ljo7mvTbxGDqbhPuF3EauJ6v9nhsM5dVlpiNcLnoESY1xVYHRZI6o5UWtUsS42sya+m&#10;N+aGXF6lV6LHGZLSkDy3KwPIiM3wGsZMRggXAzmsm5f3yJ0h6EbPSn2I5X7izshQIkRieTu9FUHI&#10;bxDRNoEIagSA8L0TQNnlUW/ugOPCTAyICiJkMWK8gBnbgAiTL+ke2uA1wUMQ2dhcdtyAVQSZUyUq&#10;D8CB6hDsJhn8120j4TvPLQ4bIlEByAhkoPxO0yznIWNCwWA80Q3BuNVLp3pwUub0+gtqgBG3ZUrH&#10;GCLeh2sT/z/+W2BKsHlgqMv/PY85H997QkDjuhK4TajzxcVgzBmZEOCCOuD/QLXweAU1qXMzBQef&#10;5WtF3UoFxd83qh8gFEHN/RSDxDye0G8CuDBogI/LyfcEHqglgz0FVFwwQ0Sf6+8vm+Ze4P/nGlkG&#10;hPoZN8GE5TgvABCpD9eUABGUiB6zWl5PX0fYMTEsH04nAAyoDCQMICHbMqMvvUCpMBCRzCUFSAyF&#10;AjOCLuyjB0PJkB4mtcvcI/O6MZkTpLeHVfGa1KOWeJrEru6uMDOlm0yNWAulx9V1ZVIqUh8leaFA&#10;CgSIVKvHrawuDpcaToaCkqxUPGTPN5DgdpA1wbCAU92RCgMCF6FEIKGhHOjREzigKHCBCMqiROLq&#10;/3H2s3wZLyoEl4bUsJeZEJTsDhUR/8j2eXhOLUelPhfXiPlVS4GjbjBu4AXJ7LnFEctt/vip2Sid&#10;UQHuqeaGw7FjtZ7pjViNXS4CvwR6Mw7Jncn13CZ8FpAyLFPLYpTrO+M6Mcq3pfWyeulpS2QAQU+1&#10;ZIjoptANhfJxr7YU1VDsSUdtKBy7sJy6Poxd/ylGkSgRbh623yCihpEQbHUMIiWrkcHxBo89YpLW&#10;jZ+lrT4nUShkNgAJWQjUBtNAxgIpVAljYWIAdePWYlRUcsOIGxBExf3jOTf/ggwNwx2b6FNDunfp&#10;XoyGPDreqx5cSlmfPa3fmQAn1zup3pVenYmcDA8pB87lFDVgEnTIuuAWTkrlGB4rXDuVuBHAqI2p&#10;GRQQBjfsa8BY2Y4LEMNSIhjj8GiPzg1E2B//e86HEgHOiTEDE//2uj62BHun1AlxrZwfsFlZSUXy&#10;OueY1hbVgcHjmvE6cARWwwIIEOE/43oiXICNQKBr4Dvz3xhCqfPxOp/DdXL9Hkw5IoUmiLDGNG7R&#10;0NCAMzdWIikXJknrOpPTeCm0tjdJiQzrQ3WTMH4AECRRWYrHiNbPL0gyy/0Y1c3FglbMJ4LrMcyM&#10;ZoPMs8qsVozyjOuPjJMmFIRwY6jwa21rCaWlpYZIW0e7FQ3l87xW33whVBwuCaUVRaFI0p1JThhX&#10;c1ggYYGsRIUAkYPpe71055nzh23IjF3BwOjVD0vtAAwGsJUx4K8E9VDs2dqZnYxMCoAALgQtvW5N&#10;Xqb25agBCJTHQYOIlDAxF1wXjBuXh89i6D+pYGDjJSX0OUdra0LN4WoZpW449YTAY3YBuao/XTfo&#10;tCAywY3kG2Q4tHc2hUJdC24MrpZBlXYwZoekRsoLYlwExcO1OwNkgNCkvPQ9a48cduUvxjYvPz1m&#10;ZujtueG5OWQEyygCvSZXCojQs7onFTzsXug1ro+biIpMpzytRAZSvRB1It8hgjKZ1nnnllLwQGLr&#10;BjdEuNmlNmwUfq7X9Bx4WAURZJb6YbU+XBjiIRgtAcV1poDcYMmM6OKQKVhZR80xAfWM4bEixQWc&#10;+R1Rdr39HbpWli5FiTCva6cMN7ooEZSS7IIIYOR3pyfGcIkJzS0AFRmpzjU2CYgGrDQcQ9JvNDEl&#10;W9C5EgAg72fmk+N7w+TsgFUG/+PwKIHmbv02BJuJjwzJiCNUkmvide4BAMdvDZy5NqsKXRPXS9yC&#10;ya9x04jTABGAg2IhTUvQmMdAHBjwfwIEIMD/hbEzbUYCgnGWdBVo+I9Gx/oNTLtWQEjQ4nMAJNfA&#10;/qGRHrlBnToPrpBAIvseERP8O8sbYcIpKl4BCOlesjE8ZrZBYEIl+Y7hAX2wDNuBNQGAngl4MK+I&#10;x8mkCsyGRSWCoqx4xixmgwMi8eBA6O7p8nIBrJbVJ5gMS9l0drV7dOCUlElbe6tcgqgYOjr1IwtS&#10;VjvyuZpbLofa41WhWkqiV+eprqlwJocFvE+drYpTIgoiqBAgUliaFc5dPiJjz1UjkFoscJRaLRAQ&#10;LZIb48yGIAIQolsTIYH7QPwjQ0aLAmFyZ5QJgVPiJEx6RMaFLEwSU6FeBLeCCY44H6vrUZpOoBOo&#10;nJC7dri6Qr2//iz1VHNyXeaXJKt1s6IIfMNwg+uPHBnrdSYnxnOia+SZ6QUPuzO6tip9b6Z7JBtk&#10;10nXg+qqIEUudVJRXhSqK8sFkppw8cJp31BOa8rIkMPzy/pt6e10kwASK6RFZD09tACj64gSHzkd&#10;g37MW4LBGSKp2glu9piRiRCJkhh5H5UFbgotgQhbR/91k7IfQ45ZKhQAgeRpKxjmsmCJC9Kc10l7&#10;bsQsBQFNsiIs83h1PRr7yhoQkaISHAHzhIwDNTA00h2GxzptmH0DHWFoVOpWvzMqgO+NCzc9z/XL&#10;6PXbM8E0IHC2hfNIKVjJCAoYHi5MYnARIlJj2o5Nor74X/mN+rWP9HaHjKtNRid4DesaxvoEFc4T&#10;GxBBdQzIKCdnorvDfTCia/U9oM4atxeVhAtmiOj3xlgxfq4NeAER3COrB0EElUPQE3BY1VqR4Cb1&#10;GyC0qESAFZCgE5nw50/OxAAw7svwaLde1+fqd+Kc/M/8hrRhgbl/oEcA0W8nGwcig4O9odfn77Lq&#10;aOtguo6m0MJiVmqJMtkxNMSIXd0A6pFGBAooNC5pS6T+WyZGMGA/8mZKx1E0xrwhLO7NqnhdatSE&#10;dHfry0idMNkJ6V3eTw2IJycSRJqbm612qHilIna4XwDj80RilAuD88qlRIiFHDlaErLzZcjp+x1M&#10;xY0BJGlZ+x08zZM7QH2IB61Vl0mBRLnPOJ3ykkKnTYGLl39Qj46LQnzBmRyUiNwYJhhiy6LePKZG&#10;hGxPiUCBu4JCYIJnajXI/AAo4hXUbWDgdmf0udx8MwsYoBSd1ABKBLDgzuAKjOuPPXGSNXmkhAyR&#10;LIPDtSoCGHGY9AP7QoWusUIgQTGhPFBAuFIUtaGyqBupq6kKtTWHwxGptdg7j8eeWjfrpG5MBxQF&#10;jMWrESIzAkbSK6NYgMesbkTgYojohv1efKX/X1t6uOjOqJeVwU3JSOk5MWqnrwnOCiaWzClfGzcG&#10;tZKABYiwDzVBkBclAjwMG10D7g01M0uCBM+56YlvoETmBUDcmEWUkwwfSBCwHJ+Khsr6RIPDHfLH&#10;ZdAYkEAyOYviiBDBgFEZgAAXYdJqgP+hz2qC79Td0xIGda4YE0CxAAQmm6YORt9ZwMJIRyeINXSG&#10;wdF2GVpX6NL7evtb1fRc4ABG/VIeESKdAkyHe3YMFiMGeigVflNeG9N3iFkd3R/6v4Z1//Obj4zL&#10;XnS9GDlBTSsm1Iu+N7+rVZHgYJUh+AAdJu0iJsH3Z+4dVMWUvh9QHNdnoIiSQC+uHNcCjPhOAISa&#10;H76Pf0dcQ0FjaJjqVr1nVN9loNvNk3DruxO4BViU0bd3tQgi5zwwb0ecuj9WqwKUCXxifSliH6R5&#10;JvSFUCVDLNTMujR6DESY6wO3pl1Ko0ONYqju7o4wIDhQ7zE6oh9KcKA6laUzMW5UCSuLjeg83R2t&#10;odMD7xpC5eFSx0TIyhSXFbhGJDtPPXGJXJrMA1IiQGRP2H8wxkUYhUuxmdO8Mqw8gYIem2kHCvMl&#10;/bXPS0qoV3dg1EbIvkIfV1SQGUoKKe7SVqBxFsSxiNzAlIuFBYVSCBmuOaEGpVTw4b2oD2ACRFAV&#10;Rw5XGF6DuvHml5HAyMc+93zciEhZJCI3dBGVqQX5zhJRg8I0jnGwYJyOMf3A3jjnq6AFzE4dO6xr&#10;kpJyPIbvUiI3rcBzmByRC1VTXekb2HEKGSK9J9Lavq6AsiBVgvyP8YKUhNUNROATwyQlTY/Ha0AP&#10;2EWQxF4xqhBBXuelx8TQne1JArW6URNZHXvI1A1uiJFZoCZG0BFAuKmpiaBOgvcS3CX1ytIZC7rG&#10;MX0eUOPGxgUjgErchvjS9BxqQm6EXIO+gXYZrDqtnuYwMNLudYow8G5teQ8QYZkOJv0GggOCAmoD&#10;aAxJqbB/ckbu2XiXVPGV0N0nkOi/G51gagOMJvbqE/oP6RhQN0ALYACuzl4GsgGQ1ngtMrxhGSa9&#10;NsYYIdQlo+vQObtDZ7eAM9Dm353fckDnmJIyQCWN89/Nx6I+VOywjJb/k9+ejhbXhZQtAOC/Azyo&#10;WfZ75n19LjMC9sigUTpcN2oKFcZ/zvu4nm/fSe+zUlLH499H/y/gYTiJr1OPCcwOjrSFEf12fbpu&#10;4AhEOgQMvquhIhB2dfMbdEYloraDSVtI4WL8XZ1tsU5gqC/093Y6LkKQBT+pT4AY7NOFCx7nzp4K&#10;ly9fECDqQ1uLgKLW0dYSOjva5JZ0av8lHSv5p3PWX7r0TYmcP3va8zqeP3/GUyAyYfPxU7WBtWaI&#10;iRTKiItKZMgybkDCmjN2aYiJ4NYcBCb7QrZcDAKN5aUyahk/hlZZUSEYlMjgCp3pYFlM3BBAg/tD&#10;xgU3ASMlHsKSEwQzmRmexb5RIjlMfSiFUCRjz8rMdNCT95YU5xpGuEylMmQeA5BjdTVSBdW6wbv0&#10;56mnE0Sm5vQnqsU/nJu/N1y6dCblauWkXBggEsvuGSjI/Cg5el6q74HyYDxPeVGOXRiuiSAwiofv&#10;jCriMxnhe7TusG4cbkZ6ptiDOJg2BcwkWxcJ5kU1hDrhepD18zJYXJsx9UgcBzySLAw9sCGSiokA&#10;QuIrrpOQWrAvrRsRmCRyG/eD4GX013EbABXpbSACNEg5U+sQMx+cj1S3Mzm64WMvPKibtktAlCto&#10;JdGn88UgJj1nR2ezroleXobT16r9rYYHvT6Gyvfju5C9cWxCv8foZOyF6XFHJzlPt/4bgNIe2jqb&#10;Qt8gKw7EtGjfYLv20/PKPZIholoABgYHMIbGpLwND4yyVZ/bnnrcKSNrtEFH14Dj2qU4UC0ROKgg&#10;IDgwLAPV+YCOYTHL90T5MKWC4DLeqc+O8SeUB1CI6gLIABjuKxQT4Os2QHA1+P34jTjn9BwuGTGN&#10;dl8/aqRXaoX/lmvjXh0Y5jt1hHa5J81tESKMnSHeMzjCWtqEJgQnfSbnB9ZcM+DgNwci7HfZuziw&#10;g7wwAdK+Hl2U3BEKwgBGv9rYiHpXQaRP+zukGpr0BmoczgoitBMnjnqKw9OnjxsOQOHcudMGxPkL&#10;enz+tAvGrEQ8FUBtOKvXmAaQ0bhIoeqj1JEUemwN2RmmCmDJCC9clZcRMrKpFdkvkFAnEiGSJoOr&#10;JnWMcpFxVlDQhhuj3prAJYDwqnVyB8i8kOlgYmWOJVXLCv8EUjMO7ZdbJHh4Nvh0u0ex1F1qKIuR&#10;uwdcNYtCYfwMMREUTXWVXItyuRYMlJMbxo0+rD93QsaLnORPR1JjDPxZSWGZg6k6P24Sblam4MXo&#10;YyZRKmTGen0OwVamHKg9XG7goEJwa3Cx+GyUUHlZoT5bauRwlYB+VDcNUfgohXGhuInw7enFMayo&#10;RPDFURWoBnpsnqNc6PHoHdVD6zvQcyO1h30Dky5EJeC2yFVSL+/UpNyzWDMRZTcqAjCQOSCLgGrh&#10;c6mXwU1ByRD3wC8nyApgcI84xulF9aQRXP16jwAnQ+/tY7InwIIbIVe5t1mPAQjyu1k3tJSvbmhc&#10;Em54lhuJLo+AJJcBY3VwWBDpE2hGxlmSpEWGq9cmI3iQ8UAEIDjTIzWCgWKIdAI9A5xfn20Y6HMF&#10;hM6eK4F5NbgWDIv/t6OrSYaGwWLQXVI4MkDJf3pzFArXZVUjtTGs87qXx7XR74+hch1AwjBNwZPf&#10;ht8fw2ZpFVQJ35XzdHQ16724GVE90JGgdIipTAlMQJHfz0pLigWXx0pimN8vfjaAYakWlAgwAiKc&#10;s39ICq2H37NVn93lBeX4fbr0mfzGPE/gBdhZkG5HDwpjoF8A6Qo9XXJHevWhUhX9nZJrgkcr8w/I&#10;6M+cFjzOnQwdHRdDSwtTxZ+xn8/cqmfOnjQwAIfhcUGKg8lg9ZgK1IqK8tRAvJLQ2npOH14v16cp&#10;XGw8Hg4fKw3l1SklIigUGiIy5pQaYTHvDKmRNFbAOxQVCelRFEKV4EN8gbV0MVQyM64TkeGxngyN&#10;9C7PCcQCEqDCQuBAgV4/T59Bmhc1A3TYxzlzZPDEKsrU81NsRjyjVKonX+qmCndGj4/JkDFs/mhu&#10;FNwI5PI0akR/Jr3DkboqL5NRUEDGB4Aw7QCjjxn/kxkH/x3cF3LSDnhxLCaSRjGxTGgMvkqRCXKO&#10;y0gBEfepUIuFbqVWJc1X6mOPJdVBAA9Jyw06IelMtgClAUSAXEwjAgQdJ2NBeRDY6+2LcpgekVgC&#10;ICEQ6ODjEvUFQ3I16CF5XwQHQUKaU5ACE4poQp8PUOalggjuEsQl0Eo2x0FPB3XZNyljj+lRgpRk&#10;XAjicU30/hguRs3NPDyOhMb9ABxSvp2NYWAU4222EXf3ytXQYxuK3B0MeHSCTAkFWMRO5F4IIr2D&#10;MmgBBNdkfApl0OG5agACLggugoORs1Lieh/7O/W59Njd/Vd0DayBxIQ9F3QtUkLARYbF6x1dDBJt&#10;kNEy4XirgNCpc6m313UBKuIWAAl4OR7Dd5aaGNK9w7XznSem5foKghyHm4SC8koIvF//L+cDmJ0o&#10;AQGkqfmS4eHYje4//2+TPf494meznlOnrrvN5+kReJlao7On0eqjufWSznHR34M4B6qlvbNBkOD4&#10;Jv8+3X1X9Fvg9uh3EkxiPIjr4L9pi9mZzo4Wz85+pbEhdLQ0h9aG+nCl/kJorr8czks1MJr21Jnj&#10;4XL96dDcfDZ0dp4PA30N+jHPh/qmU6Gp6Wxoab0gMFzUF2sKrR2X1C769dbOy5I7JwWRCvWeZTL0&#10;stDUqvO067W28+HMhSPh8HEZRXVxKJYSKSrJc+l7thRIjIsAkUOuXE2XusCdIT5CfQXpWYyKQjEg&#10;QoC1hGwM7kcKIrgugMEujODAFmMsRKUUcA5qR0j3ZgfW4rVLY6XAPCMM3KPYrNDKhboTPgcXA+MF&#10;HkePoETKLRGpXiS4Oi14ABN6lh79Acx0T8oYV4bzcV4+AxXCCnzMbwJECuQqVeQDLtYTjoP8SDOj&#10;RqjOJSiMynK8R6+hhFAiZIpQJb26uVAfSGeCg+PT0b3C3wYOMU6jfW7RZXHPqddQm0CEGMLsIq9F&#10;d8KvydDHCfYJIktyNah0nJHCIQbBMaggwEAjyAtUcC2IbRg2qXhKrAKNMRrUEEomfoaMW+7BxIxc&#10;FhucOjLdzA5gar/jHnIDruiGb26t903eIYhgpBgGxw3JUMblunDzAxDUy6gUAd/R7o6k/ZChc0Xf&#10;pcdwGNR7UARtHQ1hQIZPb09gFBdnbJo4CDAADk0yRrkrvU0GCku/XpKCjj15g8GB24IqwjC7+hqj&#10;EQsSY3KhAAy/M+DqUwM6re1cP4FYPpc6F127oMR/R3yGYzk/sMGQUQlcG78LxwGFYX0/jJn/KMZO&#10;urWVmhE8RwRdYMW1877OrpbQps/s6GZSr/OGCIABQjRff0+H4dR0Rc+lNlr0W3d2N+p3A9CtofHK&#10;RX1eVED8nrhI/P5AdUdrc4ODo6z1clZqg1m2UBincFEunNKHnha9ToXL2jY2ngnNLWd1MfozBYEm&#10;QaT+ysnQ1CIwtJ4JLYJDb68+vFNQ6akPDVdYYfy0bvhyuzTERs6erwtX2rTf5zsZqutkkIdLHFAt&#10;LssPeYXZ35RIlkCCO3PkWJkDrCgRMjVZMizcElKerA9DT0361qldwQJQFMkgo7IQAASWAqkQQEKd&#10;R4HgVF6Km6DXpEpwfci85NqdSXNcBJcD9wUV47J3KYkCKRTm9yAmQrVsrSBy8sQx3wgTMkwMcEI3&#10;xKQMmH1UzBILIaWbJWVDrIM4C9fsrYDCBNGHpEYKBcoSqShSykCEYC5wy9T34ru5VkXnqtFvBTAp&#10;RCuXciuTgsO1O1xdrv9DPuqls+55kc6+sQQzbk4UBxkjehOAZ+kvw5uY7jHwiMBjcDElSPEUKkS+&#10;tt6LBAciK+uM/UBlxbjPkN4HRKICkduzJBmOspF7RFCXAC7xl1iARkqZMnWBVkoJJYPsxmi42afn&#10;B2w4BE3pBaPUrtfNX28YN+jmb9VjINLaQU8aDZxYBoaDMWBgXJMhopvd30uvW5rLYDukfunte+Wm&#10;9A3GICkGjbvUI2DRa/cONvvY3oEmHd8oSDCRD599Wa1Jj5mj9Jw/g166Wa9zvRFwcnVkbJyXHpv/&#10;AJWBG9Ql16JLLplVk4wUJYJrRW8OgFCOwN/qRy4TW17r0PfsFDT4DrwX5cTgzV59L7IlAB8XDKDY&#10;tdP+jk6+XwQkLg1p2SstQJilHs4YJvx2/GYRDnxWu39zlArbFh3b1lEvoPC5ES7AFHcNiADkdjUA&#10;taPh8gW7HBR4UWV68nRtuNIsKLSc0w94XhA5ow87GS42HZfRy/CbT4WW5nOhse2c9p+RS3JMFynl&#10;IogAkwa9r17QaZcauXjpuHqQUwZIRUWZYXKp4Vi42HA8nL94LLR0npMSkUKplBJRj3/yTK0h8t2V&#10;SRdEDoaqmmLtS7MqOZh+wIZJ/ANXhV6dNCxGSYYFAAAOjB9o4OaUupVYpVRWlodKwQrVgdsQ079y&#10;cbxlPIvAI/cjTeogI/2g3BjWEWY5TkrtWUNHWwKrcieoPanUdSAtqVuYX8KNIEjYF44dq9H5qazN&#10;CzkCAyoEMKWnMdcJkyEBqf1xwqS9u716H2ojV5BDaUVXLDVfit6L8srXeQAl8RGOJeDLMbhcrIHD&#10;usRkkYBMsfZVyN1jmkWu9/jRw6FHPRu9FS4EwVd8aYJ5oxPy1XVz4JYBGjIZxHY4Fohwo9KrJ2qG&#10;+ALuGvuoSwAgsTgLdy4WTsU6lSHDhCwE8CC+wjHUQPB74X5wQ7YJCqRE6QmBSI9cB4yXeXWvSG4z&#10;sx0uhI1Cr2FInT1SCDJeB1vVc1+RQfQJDvjzKAxUAG4ALgxG6vdJNYzLnekbEnzk+6N8aBgoyoO0&#10;cWsba0RjQAKIwNEiGX+5IXacqA4gUt9wXlBosgFyXQCkUVvO1Shj4/P6ZcTDYzGGgMF2aNvepetH&#10;pei6gCDXTsaH2AfH40IBONw1IIJxA7nmFlRBrNHgulgd8or2kS1xlkaQwSWhgwAgqLPh8XZ/j9YO&#10;fQd9J66TxwAQiHDe+kYG0QFfgQaXzKv/6zh9z1YBpEewAkYsts93Zr3s6FpyjVGZAZwdDHqrqzss&#10;gBy2gTfIwC83nBB5TupCz4RWKY/Ll46Gy5e1X+302SPhghQEcDl/rjacPMliVKck8Y4bNq1SGU1X&#10;osq4oH2XL59IQSSqkQsXj8rFIRB7VNQ7HY4cr7QSuXTxeKjWNr9IvbYViKChhhLJyRUgKuXqFGaE&#10;otJMGU+ezodLUeQYCOvm0lvT43sNXhkXKgO3BveDBgRwBYAP85DYNRGwHE9BaeTHYjVXwwoU1HHg&#10;SpCNQdEkA/Oo2WAfPX9NZVmo1HPSaMhTAmMEBZHbwIfzAS7ed0jgOHAgLkPBjGxkZsjK7Nr1c9i/&#10;55e4xq8AwvcAiFwXMET18H5Uid2ckmLBiwmMGBzIb1HgsUOAlNgO43H4vl5vuCCmu3nMGJ9K4lL6&#10;bc7IPe1D4usGHByh145SFj8XaW0QTpGqxo2JygN/288FCAdC9TqgGZSv7iKp1HOOByoMPCQwiupI&#10;4iy4VSggxx8EjRjxJ1WLocXYg10EKQ4MAMOMN/pFGecF96a4FSiKqEoadWPL2AZkvDqGGx7j4DuN&#10;TWFggpQMAMUAdAACxtXZK79fSgTlgOHYeAmcCibusSXROWdHN6XdTL4jN14uAGDDCLku4gkYNMYG&#10;RLjeBCJ8Vp/gxbXhGvCdenR+jud35vPYh3EmMQfcAt7fJRVCj4/6siKQQWPoQBKYYMCDclGAEcC0&#10;KtB3AFzESxgUB4iBEMdfaWHBqQi7+F0EEZ2f3zpCmuwMgNVndncaFlZg7YKhXBzcIkDIiF0gwncC&#10;4oARpWKIoEBqBZFzl4+F8xdqBYaacOrC0XC+4WSoFxQAyrnLcm/OHJZ8rw5Hag+Hk2frwonT1YYP&#10;68DUCxbnLtaGC5ePSmWcEFBOhPPad1bHnT9f+x8QqT1WGRpbyeDUhosCx4nzNTpfTWiQwqmoLJQS&#10;yRI8pEAk75OWV5AeDh8l6ErG5qCUU5WMLcOxCYydgWkYGC4J2ZYKMj2CAlkV1AJuAIZk9SK1Qhk5&#10;BWcl1IqgQmSAbDF4oAQAOC8qgP2kUx1kVQ9PVuWwnhPQPKrfo0pGil/PDesy5/m+cPpMnbMxqBrO&#10;QWyDSlhmpMddocBs765fPAfsvj27Qpr252UcCKVSG8R4WMkPaPFeFAcxEJRVBEe2vneFlRSLafG9&#10;AVP8nOj6RJct1pxYael3YZxRLMaLAwit0KSUcFfxofHnUQYzC/0O7pHhIBDr+IjrEoAFGYB+yXAG&#10;mPXqu/bqphJ4BAuCyGSjZhdwdfqlREYDAWYCzdRdoM5i8A/XSdJb7h7xAQcaBRH3/DJSS2zd3Ny0&#10;bZ30nOelZnl+QUr3ko8BIN1SAm2CyJVmGZbA0jPQ6JsaY0aZRGPDReuQCpG7offyev8wAcWL/jyA&#10;g+HiPmBYGCywshLprJdLHnvuppbzOgcGGXt0rs+QS4EtXq/kvnrnKPsFOBkXYGrX5/A+DI94Ct+V&#10;TobUKp9H3AVD5P0YJsbPdeG2ASfey/lRPQAKaMTzRHjwv7GN8EgpCkEBEBBH4np9zbrWBCJ8Hm6i&#10;v4fOD2wa/Lqafm/HgvT5XV1SIfp/cHH4Hl19zfq/pfr0HkDPNaHWdpw/f1wuzJFw9lydgFAlt0Yu&#10;x6U6geCovujZcOxkjecSPXKkIhyVJD4qmX70WLWXdmDJhDpBJNkCkYamU7qgUzpfbTgrgJw6U6Oe&#10;MkKEVieINAkYp/R6Y+PxcPxUVTgjiDS2ngil5YAiJ5XWVcs8KLfmkBRIppSIDF0qJbfgkIy61AaC&#10;gmDsTJVUSR4GQ8aF3llKo0znYYX/IkGA8S/01NSKuGI1N5ayR9USYyMcR+wEg8S9sbuRfsg9OcVo&#10;jOola0NGhaAq2RFK7ivLy2xcGBOSnJ4Pd4Ngaq4MmZnTMG4K1w5KieBuuVpV3203S3nu2x0O7v7Z&#10;I4sLBbY9ehzjJtH9IX5CEJXvC0SsquTSoKz4ngCOuUZwYwAOKgV3Bmjg3hE74r1kpshQJe5Ycg6y&#10;TCi6yxdOGxS4KfjyVFYS4yHNh7riu+GS4BMTXOP59DyZhFicRWzDoJklJjRo1weA4DahUsg+EFvh&#10;OPvZ+PVyIYACvS9GhkHGG15bGw2TB8ul5rF6U45FTSDlMeJWnqekOj0nwUIMCUWRZGhQJSiPxivn&#10;dT9fDO1SF03qnbtkKMh2VA3n4Nzx879/XrPc+YuXcOdleF3qmftwZwCHXsewMUJdR0PKyNkCkRgf&#10;EdhkdPTyGB3ZHPYDDgBGw3gxds7pLIkAgzvDtfAazb+FjJhjmluAToxPEOwEHkCQuAczr/PdidsQ&#10;FOUzm3xN8b28x+exu9JkBcS+pEWIsPrdef2Ol3U+QHbFn2eI6PxRPZGhQm016vvH8+44fhyA1AoW&#10;1eHshRoZvtq5IzLs2nDipJRGbVWolsGwrTVEaq1AgMi5c1XhFKpEx52VgkHN1DeekBo5JjhUhzOC&#10;yMlTNYJHhYvBgEhtnWB0vFrgqg7n5SbVHZdbcKRUKuhoKKuQH19dGN0ZVAjD9fMPhYKizFBeRawE&#10;1+agwMHANNKdVJ/GwKnHmZTkhmq5NoyEpYakUorECsQ9L3UkuDNFei1XCkJuibYEJiv1GEOiBoMt&#10;QUx6eSCCsiF2cujAAbsKxGCYAqBWKohzs14MQTxXPA51OBWMG8OcqcADpYCKoTo1K4NK28zAcp0s&#10;SP73v/1VrszOsOfnn0Jx5gGPLt698yfBSuARRJJxNUAA9yZP+4FCHBfEOjVAII63qTlcZjeLgC+u&#10;y5EjVf4+FKgxbyuAKReMgCkgjVmrWIfCbwdcmEltSN8BMAAKal1weaZmmVdV6kSKZHy6J4xMxFQj&#10;aVIMlcwKcRIAQXCSICzuBNWZVD2SPeH3ARxkVbgx400fg6goAXrfeGN+v/ETd8ZGIMPF8DAONymV&#10;VikLYiaX6mPMghsaoyY2wPWR2ejUZ7S0M2jstM9hRSPjAkBdvTJm9bgAoGeAoGmEFp9Hj815L14+&#10;K/f7TLjSRkwByACzaJB8dnS1ohLBENkCC6CIqrBLIvABTK6b1zgeQ+RYtvUNgqDOiVuHG4U6iBD4&#10;bvg0YiIYNp/ZDkA6AUmECDUtnVZ00f3hOmMDylyzYMd59Bwlw7nZz+/NY6sQ/dZXWi/oN4uuIi4P&#10;x/O7o6r4bQGM1ZrOx+9oiJy/UGfXovZoZaikiEq9WrX8/WMnBA8ZCzfjkVrcGBn+mSPO2hw9WqPn&#10;ek37AEttHcpEhiUlc0Lw4L11elyHYpGyMUBSLk2dPqfuWIXbsZMCyomycPq8oCSQHNPjiqr8UFQi&#10;l0YGU1VdJIikWZ2UVqgnLZVRyp0pleGQKnX6VT2wh/HLSEiZFktd4HJgeHHsTIRMNByKyHQMboyO&#10;w1XxfhkoBugRuzImZj9jvRm7SDonPToQABpAABVSLUNFATGa1wVBIx1WBLhLViHUmuj9sSqV8vZ9&#10;OtcBB1XJyOzd/UvY+fPfw2613DS9lrY/ZEipEGzNEmCAB4qEGeld+2KjzxbM9hkAgA0FVSlocn0E&#10;VysEgQgO7ZPrhhrBtQMsleXUnhT7u6NsUHGkh4HQYf13UbnEGNOFSycFCgqjcNEARIfVBCNfgQBB&#10;Swx1aq5HoOnVTdys/ZSOR5VCpoWKTQdvBRYMGllMGpVqT+ARZXzs7ZKgIYbDTZs0A8UGFNVBIu+j&#10;8aWMTMcRs2jpiMYc4xnEGmKKmJ6+vhEYnLJbhBqx4eqcBFcxLoyiS2oFKQ9EeM0QETzqG9me9RYA&#10;fbs+XRcZSK6Ra0ng19UTvwd1FXw/4BgVR1QkifHyHfgcHvu61Byr6AICyXdLvr8MXAqpp6/T+5lz&#10;OLow0X3BpUEhoEKAK++LcRDeH3+XqLIiNLi25DN4nlw7DXDjGgIRzs0+1BPu2Y/KBpeNc/Kddpy7&#10;dCycxGVRT1ZRqZtN8hjlgd8NJMgyMMuYMzenaqVQjodjUi+4L3WCB64QQ9OPnyA+AnikWuqkWtwq&#10;Q02tVIjOVVnJjapzeh+TD5WFw0dopXKXSkIN84pUqIctlaoQRCqqdPPX5gsi8vEL1ArVCxelaXsw&#10;5AgwjKZN4hmohzwZbWVpvsAhKEjSJ/UhBCddI6It0x0SkygviS4MkLF7o9cZi8NrPs7GTwaFkb1y&#10;m1AiMmYggjtyvK7GPTzGSJwF4zl79pgBhAqhJgQVkiE1wxwkuDJkYFASwOnQwX2CyM/hb3/9S/hZ&#10;aiRzr9wZfSYzzFPVmi6IcI0xJcxUAVIpUly4X5np+3RNTPfIrG3EcIh7xGAqwCS4jKvCdRCXYYkL&#10;B2Bd65KoEKYjwJ3T95cKwV3DraHexGDUb3tZvbDdFoEEdUF9Ba4MwUCyObgJpEJRLSgTMhscj0sz&#10;PsOxZH167OYRBCTo2dPfqt65RTChxiBmGmKQjsBnswwgQiG5sRNI0NzDyxjZYhTex+syxOZWqQcM&#10;Uu+hJwY2uEhIfd4DAC5eOm1F0iRgxPjAOV2PemQZG8bcJpXBciSAxBCp5z1nBBOqq88ZPsm1JD06&#10;Lg9GR+zGBqrrIiiKYaE+EpfEEJGrBeBsuDqOz4jQ0rkFEFQNRslrPxo2x/F5GD3uDO4N8Q8W1W4V&#10;TGidcmOSStoYBwFMCdjidX1vKKV4nuT1BC58Dsd09ZAabvb5yNxw/cCJ3y35/a1KUnGbHXUy6sNy&#10;TaqYylAS/dgxlAexESkGwcEgOV5jcBw7URPOnDsm9+Wo9xFk5Zijx3XcEakSQeWwFAowiUpFj48B&#10;D7Uq3CLtlztz+Ei5Yy9ApKa2NDABEW4OMZESNbaHj8hnr5RRCCIGiSCSVyhpX3woZOfEyYFcDyLj&#10;QkVg4BhJhQ2iIJTKsAigAhWnQWX0SHcMjLEydmX0GsFVXB+OY36S5DjSrDZeICSFgtFa9sswawRb&#10;BsTV8JuVl8qQOhxn4JpwNTBk6kJcayIQeTGtfTtdjRoXEt8Vdv3yt/DTX/93+Pmnv1qBMPCPrA2x&#10;F9TS3l0/W23wfgDGHCYGja4JxRQhQnyk0GDAfcLFId5DXAeocgyxEIrV+J2Aajw2yynkyvJCqznA&#10;wfkdgBaMrMbUanRfMAlSLFDCx4/1Fn2S3KQkHdxUD0XGg1oL1IlrSya6pURwYVLBUzIIMugkqj+i&#10;491D60bE/+ccFDJxg2Jk37bc6KmbnzgIhumbOGUYiaIg3mGj1n4+g5vemZfuWL8BYGyMOo4gKc8x&#10;XmIlvI/HAAZwGCAp46amApcG0ACf2Lt/hwjKJMYF4vVwvY5n6DO5Bn8PjF/PY5YFQ4xGa8WTaon6&#10;aRcAOV/y/RKI0FBrfC5FYy2tUgpApI24jiBCMZl+wwiPRKVR3xI/yw1FwnkBjV53rCX1WtzPMTG2&#10;hDtDzCh+Xgz6RohEBQXseU4D2jtqZPzcLKQsKyRvcWVqEhdGr6EwcEGSgOppYiAn6rRfzwUQlIqV&#10;ibZAhGwNMQ9AVCsgEUitqgJUh/U52i9YoE4iSPR5NbFitVKuS2W1ZHmFbl6pkqrDxXJjpBDkzuQw&#10;w7u2pHgzsw+Eg4fi7GP0wIAD6U+2AeOgFJ44Bz15HJ2bGrhG7EOynh6byYaInQCNCoEGaR/HpMR9&#10;9MooCUrSyXZgcOmH9lmtkDYFRGWCFiNpMUBcPoKpnjdVasBqQq4IjfgHAdWD++N6vwf27Q5798iV&#10;ETx+/vtfrEYYfJej8+dkRGC4spU0cGrqRpQLQWLUkV0qwYHrAgr8DhSesZ9rYRoEiudQE2SnyMSg&#10;WKgZKcOVIVCs/RVlxIIopZeaSn1nHuPicK4KAaya8+kxv0u13B0MASXBjeMUoiDw/6Ptr/vkOLZ0&#10;DdQf7Z6ZvbcZZNliaqkltZiZoaVWMzOrmdRisGTJlkFm2Hs2DZyZc+Z+jrjvs1ZEVlZ1yfacmfvH&#10;+mVVUmVVZbzxLIhIekAGp0EruEBQBu4KtEJJOrEAiqYgDxo4x5Lu9IZFD6ebVi4H8ZCE+5lZI/Sb&#10;ns+2hqn16WZODTo1NBpg1oh1bRzHkn0QAHrS2XnPvtBwF+8Qjxgx8UBcEI5Cw/b14xMjdh77LGvU&#10;vuScfB6vuR4EzYXRBcRIIH4H+656z9IbbOGaMzGx63fq4HwuIt642c7vxjZoZG5ebtgCxudNS6gX&#10;LJvE7OtksPidERG7VnuqnT8O08+HCEcRsO/ln5GMz7khlwrK4Lcm9ct6c4H0nuP4LxB1/19EIq1t&#10;7r4gHhBJEhAIg9e9/YgJVCExkYsyONJhgtIrF4jqVupL3EQmsd7EyESE0yURgUTa29tMRHBnjFKg&#10;Ebk9TiLqzSUijS1q6LqpEZF6+e+NTYyluRCuXjsnETkdahvPiw54MBWPwFRjUsNJBEIQlLgHjcOq&#10;Ty0V6rhPehOkx61hX3rpJgmM7aN92Y/qUCgCESK2giCdP+ejbAlk0sPjKuDm2LSLWkeAlgba39ct&#10;MfPxObgxUARzkSBs1IbgxlDKzpB/RISYByRy+uRRE5KDe3eFKwRc5cIcPkRm5pS+zzntd8qCr4gE&#10;x0NLTIFg1yCq8LljvX7kmj6b34MxPQSbqRexOIkEhQmNyEBBZakYzehL24kf8Z4YD0VukIgNbNTv&#10;SkVvg75Xo36PNmIrrNO+uG8T6qHvPZyVSMxbzIECJFyapyIQCAVhIctA5SwxEITERSRlJ6bUACZ1&#10;g3JjetYFH9sCdWp0hto0wFwj5Gbmpk0CYo1MjSQ19tQQjRq0PdVH+DGcx+MO9NQmHNofgaCE3cQj&#10;FpHR8FLDtXNryXV4r+3iYY0zmdZZ41KjQkT4POu14zXyngZoWSWtT+cpEpBoXA/ntO8ts98h7m/f&#10;SUawE3fmpkhkfp60tFxCGvWci4h93g25GnIVOZaRtqUiwpJHYC7of8g+R9fK/vzOiKzFTKKxP2l0&#10;/12jSGo9n8X2VxAOgqIsoQcXEFGFxIC5K6CQVEuCKAwOd4beAehDBo1IMFj29ntsBDHhvbkyUUja&#10;WlstLtLURLwEQYokIhEhNsJ8ItSI1DXoxpV41DfJb69TL3vtQqi+6iJytfasuTE8RIrGRP0HDQEc&#10;RxCsBsRExIOhZFVoDPYAbiMIyMUH4tHwqP4E/a3XRgBsP7IVamwyjjkjGsAV4BjcFD6buhDIhp6Z&#10;mAjCZLEHCYsRgs7BUP8zpwioHrMgKlkZXiMiJ7TkNddzUCSyf1dVuCBX5+Lpo+EIIiLhQUg4B+JI&#10;ipdrgEJcjI6ZSLAfblYh6OrFaXxHsjsQGBW2CG29BIR0LuX+V6K4WgzF9o/b9HsmYeZYCM++o35X&#10;pmxs0+/cJjppF6nUSlwIKA8NdevmG7X4CIE93BeCp54tIHjqhWCkLm+RSpWIcNMRPPRiLc+MIC4e&#10;DygIRzJuVL+x/dh0w3tjZmYtgqbudhAANUGwXl2NQuSRGgRVr+7T61gdT/wDAZmZj8Qh45wcRwMx&#10;EYniZOdS48uLh63XtViD1JJj7Bq5Pq3zhop7w3fFdO12Hrd0/UlA/LqhEH6D2IDtNZ87ZrS2eHMy&#10;3JNIW8CYepCYRl7Q5/o1R4rR596QME/pPeu4Dq4HMbGlLFGT/54FS5SRrYvXW/QdteS1XafWv0Jw&#10;1GMgatgSElwSaAJBIDjaLgpplyBYcFWCAYF4jMQFJBnCgdCwnn0ssCoBwoiJEFjFUmA1CQguTYtE&#10;BFemtkE3d/2l0NKhnl8C4iIi8ZCIXJQ7c1lL4gv09pABD7smq4DVqNFXX8LXJ8iIm3NBjbsQXCXY&#10;SiyB16RpERybSkCN2YRD+xIXsbiC9uMzyPbgpuAmECtg4F6tiMcyHvpM0N+rUjnGH0JFMBSRO378&#10;qIvI4YNa7w++4v2hgwckLAfDYa3fv3tH2L1zezh9dL9cGrlpcnugLHvankiD1xAN43uYvpH1CBH7&#10;UUx3tZqaFgKjZITidAe6TqY0QNT4ja6JnOxRnbg+Mkvp6npZ8qjOxnqyOXWWzUEc+Z4IBzERzsux&#10;GC4cLlKTls0mUDWWWkaA+vu7dIOOhLExpn/oCyPXe3Wzz4aHjwn4TZv7Ah57JsQJgeIvx27EIjYu&#10;ttnNyjoakgcBMev12FeW78mTiBAEtUCo3rPNBcF7TrMFGpgEQMdyHKlbsjqIhwmQln4NHONBVhMR&#10;BImGqfUmXtqHxm6NP30O21lPr885ZCzpsSGQBUtFe0NO25IQcS2JSFhv4qnGCVlw3dZgJUD8dmS0&#10;HojwvLpWbiXkw3khjSgg0NycKIz3GCTC3Kh2ffaZ/poxPwXXpiAa/lvHbayL+/Caa4Ea/b9xY5tE&#10;BGpoNQHBrbFYiFwXJryxQjKJCILQEwWEsvciCpG4OInovY5haa97iI84jUAgWBKRjELaPENDXKS1&#10;s1b0ocZf6wRypaYgIhYTuUpmhjgF2Q3SoPTQFJIhEpfDZTVgJmi2SYpEBC3CenpVa2S60UF1c1ck&#10;AhADvTgxAHplgoqkOaEKshVQAoJEb0/sgd7+/KmTJj58Llkd4gTtcgU5L40SFwY3BIrArBpVbgt2&#10;VW7YGUYgS1iOHj4QDu7fG3bsqAq7tm8NJw/tDWdFIudOEGzdb2N2fIzNKRMNBIm5T5iN7ZREiJgJ&#10;aV4mK6JqlUdv4opx7cyERsOngZsLxndBHLXNxtYQbNZ39TE1BIeJAfn0AlagJrFsaXbKYh0kRyyJ&#10;74qo4OYxqNAyUwipRKRHbjDjiCAU5n+lAI/9qNtgDAw9HvUPRht207mI0FAJbHLj42Z4Q3URoYaD&#10;Hg/znjGKDzeyLIkIDS8TEWhERsN3oaAykyCk12xATDQEEx+OGec4pxfOQUNOboO5OAiIGpwFJPlc&#10;NRZr/FGErEHK6O2dKgrr+Y58VxOv2Ngyd0Ln4ruk/Y1A7LN9WzrOYh9q0LgdUAxigRg/EPEtEuwk&#10;cDo9EcbHGXSJKyRLywkXjsz0ngmW/TOpPvX/gWvyzywICuc1ceA7c605AcFczN24Tn4fC6z6Yxo8&#10;TgGVWDm7uS8IiqdyXUQ6Q9+A3JkoGpgXoLmQWKBVSxeYgoiQmcmTCCIChbhJQGQtHTy0SsJhcZCC&#10;uTtzxmnk8ml/QLdohLEmtfSu6nWv0ZBkiAi9JGnf3p6u0NnKeBHSnZdDC41FryERirHa5fsTGO2S&#10;y9akRteoY7vUICi4ahaR1KsRnpOIVEs4LjNhkHC+VsciSGA/7hMkkh5qxfgWJxGI4ZiJyFmmczx+&#10;JJxRoz8v14hA7fHD+8KhA3vDzh3bw+4d2/T+QLhwWnQlkdkrMjlz7ICExOtJLOUrEUNIcNEuSExI&#10;FyMinvnhUaCiMgkjQVSmhDTB0PdBNKANUtmISn3tJXPRICuyVSaEiALuGQaN6DdiP6gDQcFdoxAP&#10;d4htxH6YYxYyQSgadK42/Q7d+t16JEo9HSJX4mq6l0ZG+8OdBwgIQVOyJN4QnBC8UIvUaJ5CMBoR&#10;/je9uPXkxE20zho4N7Xd2N6T0wARAQRkYtpdmkQHbIM8FhYQkjgGxujCRQMR8WOdQlw4qFD19U4h&#10;NLx4fYiIXnvDL4hIlhY2i8Iis+s082MLIlIQovS5HOu/QYGcEBACp9NqrOmzyWCRYicuQmOfiAIy&#10;NlZ4nMNEEhMTFK4PAfHXds2I3pQLCIZoIvAukKR3Z+zzMHeD0vdAVAoiwnv255yvtOgPt+CqzAOo&#10;LdGdcdLAjemKcY7+QapTu6OIdEhQCkHW5NLYtigiCAZC0tYG6UisWn2d14kgHrgyarSttVYjkoTj&#10;Wp1IQUvK3U1ELpOh8SkFKdqiR+YRCza8/4KWahykSK0GQ43rlBogtMISt8DnBjljmQ5iFpcuEhNh&#10;DhEmaJbronU0WivuOkkDdgogDnH1vAjI4hNyHeSWcAwP+CbTQ49NLIK5QWx8jM6BgBBMNRGQcNDQ&#10;iYmcOHpYrsx+ExFIZM/unWFX1bZweP+ecPGMzyFy9MghK0KzGIjRyEkLfp4SnZzWd2bKA64RkeH7&#10;8Xuc17HmfukaKXRLMQ7PXMkkMLgtCCl1KjZi2cgl0QsujJYSGkub6z2voQ2yXGSrECWCyMSGPM7C&#10;dqcThKZLnRAFbSyhG/ZlyoRe3RsDA93WuXQzlSRBe3VaEAM3oJWPWyOLSxnCQbFTcmOMRKxnZH9E&#10;xxumN0Rv8IkmrEePjdgb+ah6bU+bIgpMpJX2TeYignmDvh5FhPObmxAbP1kP3ttjEnRua9hab8Kk&#10;zzWL21xM/BpZQlTpGL4rr/ksEywtTXRiw4UKPAPj359GPDXJ5+g4Mi1TcjlwdfQ7IAyQx6Q+l+fC&#10;ICD+fBjEleuJIoKwRBGBSFhnv6Gujc/kvOl7WjUunykz6pvmulw0EDT7L7QN43iu/RWjDxq2UYh6&#10;ZmIiEIW5Kl5oRgoXYRgY7HYhkXhAJLzu7dO2KCIsk5A4iXhchOxMR3u7hMSzNrgwmMdCai2gSpFZ&#10;EpFEI5mIxBSvjYSl5iKKCH4/Q+hr1YjoZWlY0IBVi8oY9Gb4LyNWQerUBrhJVHiPpXk+LJZx2ici&#10;QhBMRNR4qc24YC7FaQmKjtP2RmG+NTI1Wj4PCjmrY2ncCAhiQGaFz0V8Tp84avRA4PTooX1WG4KA&#10;7Ni2NezfsyeckLCcEJFAKCdOHBEBHZVY6Zr0uaSXTRx1LsgEl4zXrEPsLl08YyKCe0YwlLgHQWIL&#10;Lkso7Te6DIXoN9E5ceWq9duQYeK6eY/rg0DwmhndmLqA/b3yl1iLn4Ml56f4jgAzEzK1SUSgN7I6&#10;Vnyn3wYRatM6sjotEpSG2ms2Oz1C0yTxofHQwLyHLwgINy2iwQhWGhCikWpD2J+Gk1Dbev5pz6wg&#10;EOYWQCHW+F1AbKkGgihAK6NjLiJ2jB3nxGGujTXoYRMRttGgzNRQXAhEQ7yWQODa+DXQIF08MGvQ&#10;9pm+Pr326/EGy2ujEBMvv3b2sx5f5rEQhJMgLcFSfWYSEGu0PERb30liMYmIGHEgHpzLX7MOQXFX&#10;hnUs/TpMTHRN/Ja4NvzmXFsSER4N4csoMHpP/Yqv998/7T+rY/kuEhEqS8nKiBrkvhQyLC4iJgpR&#10;RPoHIJEuiUenBIWRvRIViQmC0h0DqgUR8QpWS+l20At1mIhYdsZqRRpNRJparpmAEFStsYyMU0gS&#10;kiQikAiUgIgcP3bUbnYG3VHyXqMbvk49tjcc6ifOWc9Lr2sNhoagfYkhIDYWYKThXCHw6oFWGlAa&#10;HIdguDshdyYSi00FoJ7f6kF0XgQEV4JYCEJC/AQ3CxE5JSE4efyoERPXh4AQ76DAbN/uXWHXzipz&#10;ZbZvrQynjx6QgOwPJ48dsv0vnD0hOtkdLp3zsTaU5xMnSUHVC8zApuvlnDwXh+I0vhvfobqaGdvI&#10;PuF2eYCV74ghAFAKMSEfa3TRGjXBZNLcFv8wMkEgU3q4TtRBjYkEQcTaZHRC3Y2EQ9uaCDpr37ZG&#10;uYrQSTRcylaJTFujOosm6lKuSkzq7SFjuJSpoTO/RSYiWtLLkYnBBfJBZJhTCKJgVZ1RRCgYsxiI&#10;iYksLrPKUjUga7DsB3GIQq6PD9prP4ZeGfooCIiLjTfqaRpVNBqTu1TewLgGliYGNNjUeKOYZCKi&#10;ZYpFWPraGizr2B9aiCKC0Ni59TnW27uAuOhIXGQ0WmjEAqVRIIiHWLzDhCLSSBQOW9q+bPcln23X&#10;NKb3bJfdvs2wAP2+iBXGd9bnpnX2G4h+kogkIfVrdhJ7xQOgPtaF14hBj+giBU/zBoG4eLiA2GsZ&#10;4gKR9MnFwc1BRBAhPx8xFQbtdUpMOlxUopAkEYFE6pt0gxNYTTSCiUSgEUTkwkUyHMQVjoejR48Y&#10;MYD29PT0yIzCRSQQDg+gyj1SI0csvBKz2ob/g/hQBNuJGdBYKAknNWql4jreG9YFcxe88XoDRiAY&#10;H0Nm5NIFakhImXqPXi2xYjvB0zM84uL4MaMR3JjTcmsOHtgXjkksyMZUbd8adkpIdlVVhrMHd4Xz&#10;2v+4tlFc1lxXHc6ecLfm/DnK35mYyFO9EBhCc0XikCpZz8rI3NgUAKISAq6WZVIDZ6AhAVCrGdF3&#10;5nvjarDkN2LEM69Jh1O96sFWuSgyRIW4CHUniIq/9qKztmZ1ADpPX4/+z051EO2tcWSwfkt97uw8&#10;DXMgXB/rk/h4vG1goEc3tRqqGjKNmxuQ4KthNY1e72moVLQyWvZGFBi2JaEgo2OiovXW6GVJQFwc&#10;IAhoJKVludmdOCAR3BlvtH4+y9BAA9one62GaNdEw42NiAaNm+XxCUTMG5JdG4JgouBLz4YUlu7+&#10;uCuQCU9cb4LFtXAuGmv8LD4jNeTUgBONmCBEgeB1+lxiIqlxF8VDoqCwTCSSCYut5xiuC0Hw11wn&#10;SzN9Ltfgbo3e6xz5zzYR8VSthKQzZWAQg85MOEwQoIwkIoiHCUgUEQmKuzi4N4z8RUj8WM5rYmIi&#10;0qXP6JJYtYpC3IXCpcGdocCsMdaJkJ1JGRo3XBq5Eef9cZM0HMSEAB+N2XpV9b40fqZEJLWLAFDz&#10;ceGcxwvomQmAVsf5VCkUg2I8Hcp2H6l7VcjOeRikRhUnsQncAQrUmMGMc1K8RoNlTlbr/SUelMgj&#10;HhSUUdqO0ejPUIUq8qHUnUKyk8cPh927qiwzs3N7ZTi8Z3s4K1fm+KE94ay2EQOh4TOnK+c4dfKI&#10;Gi3l9UzI3BwaLHV9KZzSZ/HZCAnUxIPJ7Ql+ohYrcddvQGO2KQ70+xAfQUggDXPDJBD2e+l3Ix5S&#10;Y7+biyeD9MhwIbp8ZxvgB6VIIFoItEbXhQrnjrZGCzBTM0IwloAr8RZSvGRchkd7bFuv6LW7u8PI&#10;g/XczDREsjPmd6sxJhKhhoTqS+b+MLFRY6eR09huSXRozOyfRMTdEojCA6suIMnnj8fntmfHyPKv&#10;MRMkNSQTIKhBjQgaoFFT0DU9jUvDe29INHprxDIoIBORZPH9pBqh0xPrveHZcVpaw48CgtlnTEWX&#10;ITZilhYTgURo9FpyjTR6xMPOB4XYa60bi+91bhcUX0/sxETDXutaEJJo/hlcs65D5/brQbx8G+Yi&#10;6AKSnVvbXUQInsqlcQFBEBAGxsp4sNTERMKA61KgkCgmZk4jviwIEMeba9PNTSQBQUiMRJKI4NKo&#10;9xONICJUqlInApEUBET++VV3M5KIULBFqhGSoEeFBsjS4NJ4bEDHqfGek2tAI6bB4aqwxG1hHlXi&#10;J6ROaez03ogBSxMH9eg0VsTn7BnES3RxSmShfc3dkYiwHnHhs1keE3HgZuFukJGBFnBxyMhQK7J/&#10;327RyF6Jx9ZQRTykcnM4tKdKbszhcPLAznBGgkH2pa2+2uIKPM7ikkiEa+nVb2UPzBKV9Oh/oiT+&#10;nFycy3J3EJFGCaBfsxe8UW1L6hdR4Tr4TfidEECEkt/Eql31HYl18NpoKpJVjUSHbQRO64zUcP08&#10;PY7wICosyQghTAhIT3enxIr1jGm6JiEYC0wX0dLSYILQIiLxiXhEIHddTG6LOIh3ICTEHDwbIwGR&#10;iDCnadboaOBaUisBiSAUWVoXcZjyJWLBcH0arDVaxIbGiusgwWAQHi6NH4egROGQmeBof2vIOpbr&#10;ouHgSkAHFMt5KhQK8sbPehcEnT82Wm983sjYZpShYxCFJCqFpRooYqElDRb6gFiyRmvb/LW5MjRw&#10;DDqx9/rsKB7jMSZi7hLv9dqIic/CtI5rMaGQCCSXJokJS8QhlcnbZ2mJW4cI2jXYdWj/dJ5orzCs&#10;n/gFBk0gICxNOKJ4YFBIIRYShSRn0AjL7Nh4HOdwd0YC0sGUA7EITQ0jZWlcRITDEpG6BqpVCyLi&#10;dlYugXp2NVwXEfXwDHKTS0OMg5gEDQx3BbqgdyTzADkkMaBQigZCPYk9sEoN/+rlM7rxL1vsgJ6W&#10;Bueio94dsZEbgdBgCA9iQXk4AoL4eDr3uFOIyIGpDhEaMjIcw7nOnD0T9u/dHQ4d2BP27t4Vdm6r&#10;DNu2bA7bKjZa7INn5Jw/vNfqR67oM4jpuLjp2uTCQSReno9AaqnXkMg5UQvUcVEuU6fcBa6D72ki&#10;qOtGOKAPpwPcM/2uEhnW18l14zfCfUEEIDqKzNqavW6EdbiBlqVpQERwB0UsOg8ujZMOYoH74m6M&#10;nUt0SPUuNELhGS7iYG+nBOK6RKZdNzXzUDDs3msfSAFDHxhCQxyE7MCN2y4ijHNxAYEUeIg04uPp&#10;2iQik0zTiTBIRAi08qQBRMlIBGJQ4/EBeD6g7vqY9iVLE0XEhENGA0Mg/FgZ7oQaDUvEg7L9WWoz&#10;tJ8JgxoXjXlMDTTFIkwI6L1tn5yLYQ2Ra4kNz7ZHcWC9rfP3STRouBMT3phTg06vTZAQAn2uPcpS&#10;n2Om90YbLPX5Tit+bU4bvizEUtget2nJ5/KdOM7SwJP+G+SN/U1w4nG8f4VAaiIHXBETCAmCxUXS&#10;egmDiUQyEw5/XbqefU18ODbGVYxEurpFPC4iUIhlbeTWJBGxMTNyZ3BpCiLiGRpG8TKvhgVW5cpQ&#10;K8JgN8QA0aBRWzWpuSFqNGooiAOTFVO1CtoTHPTGcFmN5ZpVtjbUIjAMkyft6b0v6I97YyOEdSxL&#10;hOiSGqw1QDUwi51of2IijEdhkN2JEx43Ia0L0UAkBD+pF0E8jh89aNmYnSKQSglIlZYnDuwOxw7t&#10;DxdOHtZyb7ggYTipc1Eqj0hcPEcmCkI5aXUmxD8QEB52RcoX9+eKPovA5eULiB4uFg8qd/qCGKwa&#10;V42fuBA1IPa71Fwwt8TcQOhNosBzbpjUid+I9bhVDGKkKpgiMmpJEAumXWjU/0P6l0K0drk1GONz&#10;EBi28/s0aNnWUh+6O1t10w8akdBLLtxkLgrEgNGiUxYItaIyUromEuNqsIylKYhIMmImDN+ncCzR&#10;xJREBGFAaKbnfP9Umeri4TGSyRlEI1a26liohX0QGzM1HJZJRCiGoyEhIqRbUywGyqABsd0bkvfy&#10;U8RKTHi4BlHKvMcveG8CYA3YG3SBLqCYaNbYeR0bM8KjfZ00/Dwcm87JMTw0HwKBhMjOJOpKwmEi&#10;wr46hwkL18754nmsUI3zIU7pc+169T30+Xz/JG5GIel1vH6OQ3ReSfUdLhaFwGka+p9EpFQ8smWJ&#10;QSuZiJg7hKvkrgyzpSUKsfqRnDvjFFIiIpbilfE4TTUYKASj4MrSkxIRqlIJPNI7euC0gPD0kvSo&#10;zDZmFZfc4DrXVbk7FgeRoHiGBTeGTIgj+hURCvjPtoaGNDJXjTL2vBaMNFE5a2lYRAQjmwJFQCL0&#10;wrg3hw7uC7t27rAZzHZsrQxbKzdZVmbT+rVh785t4eS+qnBIRLJP7s5lfQ/cG2Y6o1Fe0DWR5aHq&#10;9fJZakVkOucpiSgiQvCWgrh6CVmdvjcxGb5HtQiG6+Ac0APXgssB5eCa4IqYSGppAefLZ01ccFkY&#10;3cvSSYPRvoiHZ21wVcjQMICPczfofyLQ2tDg7o3RTGt9aGm8anVHiAiizu/FRE0jw31h/qbckkVG&#10;i0oQHlJJOiL3xRspAkDtCONcoBeoxeMZLiI0XBsDI7HwzIzTBWLCFIYmLhKKFFxFQNjHSMMe9SAh&#10;sdSqx0JMOKJ4uAvkIkLjscyRGhLvLe1KmpmGpYZIA3KB84ZPYzcXw8xFxERGjdoaI41U+5ixnUao&#10;hkqDT0LgNCNTY/ZGSiN3YUhCZa/ZR9vGdBzCMXad4xEJfb+0j7YnEjHXinNqPSKCSCB+iIevd0uE&#10;hRCa+2UC4cb3su9u1+WWCYnsFas2jUICibhbkuo/MIrMOsOgCUgUES0Hh3vsdRGJmIjoWB1jAsR5&#10;iblAIfKZSfMiHkYiskJg1QWEVC/ujE1MZClez87UqJGA7sREvKCLWMF5yyggBNR1QAQUZiEmpEDP&#10;S3TIblwwN4QAKW4IxxL49PQpvb0FMK1BMtr2eEzVMn3hCXMpOAahgHbsGbrUZuh8HMfjH45JHGzW&#10;9kNeJAaBQC24Qkx1iIjslTtzWO7Mtq1bJCJbwjZs88ZwcHeVEcg5ff7BfbvCuVM6z8H9lslhzhKy&#10;QmR3+IyTJyUQ545Z2pnULrUnfC7XiWA0SQyOHD5o13vpgosZhEHjtriHxT54fg0jkvXbSnQQF3eT&#10;2O7pcA80E3RFeJjoCBrzYjVcGst28VtDaRIXYiYmvHZOibBIjqwP69iX4jWqZ40GJUizC4gIs4JJ&#10;RB4xW/qoNVhiJaPX+/zGN5IYNrHJl6YT0GS+C9abOES3xokEkaGRIS7aV4KSRMTm/dB7HytDFiZW&#10;tiYRscbmYmIioveWHdJrFxF3uVxsiInQ2Pgs7+FTI7fMDueS2UC/zL2h0dHA1VCtcdKIR8Moz6WW&#10;23f9uujIxMQFCbFBVHg07XWEQksXiWg6lwmIzLbbPqznNd+T7+ZCYuRk16jfFEHR51Pp6tccxSR+&#10;Jsb3tbocE0x+G69LMXqya0c4tN2ERd9N65xEZIW4h4sIGRrep3VMRuQi0m2zm83eGAwjYz2ZiCA0&#10;vE4kkomIlt3dUUS6IokgJHJljEJiQJUHeWNOI0lE3J1hABu9e0q34jrQKEjhMoiO4CJY7gPq1BDU&#10;iOkBWUIrXiTlDYSBeMQyapn0WT22ByJ5Ji8pWw+sEmi0Ub5qVNYQ1GsTrIRGOIcLmj+Im4AqQnHy&#10;hFyQ0z7Un/2YxZ04x66q7WH/3l1hh5YIyNbKilC5eVPYKpdm144t4djBveGkXJ0jcm3OnjyifXdK&#10;fPaFS7omK6wj5iL6YO4RUsQUnJEyhlD43NMnmeyIYjQG9+03ceN7n2PKxUsU5OHaOYk0ijKo4yAT&#10;RRm/14RAay4QZGUoBmP8DPEQm7hJ7y14bb8hmSO5nUlMJBgMF+AhYubm6HgrNJN7Qwaso5V5X/nM&#10;KxJ8UYk+f2oOcXARuf1g0ubxuHN/Wje9N3prgBKa8clB7TOuhoTr4SlaBIHYBq6OiwM3urtI0yIR&#10;yGV6tiASNCI7RgKDe8H6RCHm7uDOWKPndRQUhIJrQEwQFTUoAr4s8yLisQhIwRuxNVRrvOzj+9LI&#10;xtXIMsrQa6v5UENEFEZGvABu9DpBXxcHGvJ10YWdU9fKNmiFpdW1xM9DNLL94jo+n5iIf+94PYgI&#10;FGKUgYvlYpYEK4mWuWayvIhwrYinC0e0TEycvMydSQ0e6nDKkBBglqFxQySGRnozGx7lubz+ACoj&#10;krjPwJAHXxPBcG4LtMqVQUgopbc5RiQi7XJlirMyTiAISEFEnEToGfHBaZzERoiLIASMsrXUpW50&#10;JheisXPDg/jMn0HdBDUgBFjBcyvjVsPwwXgeP0BILI6gBsdrem/Oi4tzSZ/HZ0M7l8+fVG973ugF&#10;d4mpCol3MCr32JHDFvMgpXtWDRyhO3uasTA7bTwMA+12bN8Wtm+rlCuzJWzeuN7mEaGy9ejBPeHo&#10;3h1h356dJhInj+63qRNJ8+IOISB8DkJxkFnQJA488OqwhObQfgmQxAsXD7KCpKjkxb0jDY04EACG&#10;2Cgco6ETG0qxC7JbZH1wP/htEATLyNR6bQnfu9liJTzbhlSvH8/gRupNGMhHlSpCYW6MzsV4omyC&#10;JwkKQkXdCZ+DkLj74j31vE1+zHNOptSjMtYGUXE3ZnxyQEtIhBjGoG781PjJOtBAeLiabmSJxbxE&#10;xEhE4sP5OQaxoTHZa+178456VBMQUYuOSeKRlrgdJiLRLDtjdOIiQmOigSEOJgr05LhZuUbtPX8U&#10;IM6pxuauB/tCAjpejY7XEJaLiAQE0zktNavzGoHYOi3t+dZ6LeP8CAniBYGYePC5kImRiB9vAoqY&#10;SEDMTFDid+UcCAk0ouswSjJC0nstuXajLhEIqW0yUAiF7Yt4JBGx+A/rRSLW4GnsmYjIVYE4hqOg&#10;xNTtkMQC4RgedREZm+gLo+OICg/0hk4K7g1pXlLEFpDV8b29PaISgqsUsTEup8VcmaYW+csSEYKq&#10;mYiYkHi9iLky8r/JniAKPOaS0nQCmGQ+KM7iJuaZtDaTmW56SOIiwUY1AuID19QY00hbCySKSCAP&#10;GjlpW84BZVhdh1wGhMPGqEiIECpEhLgCjdTFwythcW8QgUMHD2rbSQkWBWAnTQBwuTjHPgnFnqqt&#10;ltYlDlK1bUuokIBsWLcmIIYHd2n95opwROJw6NABK4c/oeNPnzgkgjpl42yOSqRwtU6KbI6IbIxC&#10;jh0QreyV67NPIoM7RfD1tBEM14LgcP3EO6pFU1w/9Rp8F74DMR5cEVwQ3IxWyKM2/U5U90pIRR02&#10;oZF+x0QZzJpPsR2vGWhnYiRDrBokGvxHRjYSIggIorMgrUTGP7MmTEwPmnjM3RyWgBDjEFncmrTa&#10;kvlFH5DHoxrGJ/tt+D6TLI+OD5iI0ICIRXijcBGhtyVgimjQc8/MuXAgKLwnpcs6hMsal4zeGdcI&#10;aigISRSQSB9GHjQkhEONP/XQbLe4hxoVjZjHliIiNHquKxMj4jZqqNbwTXB4TSOOFKP9R0YRSESE&#10;a8VFkYtj5OEEMjrqr5Og2Pn57hBJFDCjEa4DYYgU4uIBFSEMrPP3XJfFWtgXN0b7mYuDoPCdtN6/&#10;O/8D6eyYUodA9L3yNIJY8prf5hUaeoqFQBVuBfHArRmUSLDeCER+K2IyNtkXqaRXF98n14an45Hq&#10;9aKzRDJMpdjXJ6EZwaWBekgnt1pQ1adF1I0oInEKIS7idSImIiIRXAdEBHzmRqRKFRKhYhVktmfj&#10;qocjoIqIgPJUsdIQEBrohQZNjMLEQY3fsicSBQKspG4vSXgQF8bcgO2kaS/pOM5zXvtjFi9hoJzW&#10;4z6RQaGADBIhPkEGpU7kwwjhoyIK3JndIpEdCIjcmB3bNklENoeKDevClk3rwsEdW8O+3VXh8IGd&#10;Nh3Azh1V4bgEZLO2HTuyL+zZtd3G2UAhkA50QzwEGkHsDu3fpddycUQuJ44d1HWdtutgSUCWuhGb&#10;xgDhkxh7TAPXzMvboQyCo7hzHhPhu/ObMW6GGdwQEwmOfg8LMms/fp80VABxQiy8doSYCPsTmCb4&#10;6jEQ0sMIkD2RUOt52Njc4qBcYeZsJTiphoCoLI7bfYQwEL9Is7NPq/FbXQeVptqG8ZB4byDuziAU&#10;U3NOG+w7tzhmyykRiSG9ttPwEREalYnGrAvHEtN+9MKkkWlMCAszoaXYiIkIeB8bqQsEBEBjhnK8&#10;wXKcx3NcQDxOoUaqRo7lKYOGb/uIJFg3Gl0czmciJZGBVvwY3vv3Sq5Ntp+2JerAuEYTET6X9/G7&#10;JxFxIUzX5esRBaOuHHnxnU04YroZAbHgq8TDAq+IyOiYN3zog95gRCIBWVAvMjrmZHJd1MGfPDis&#10;P3raxYMgWCYiU/3a148b0LmGRiKRICLEVkQijP6lctVcpwFG83pMxE1IHLMziMk1DCExd+Zc8Mma&#10;zwSm6INELl7i+S0EDRnOzmMOcHeE3MJrGg09I40GYjABUa9O40picvniKSMRBIb3VuWqfe3h3jIP&#10;OHr690r1ucBoYRoS+xI3obydmpBDh3z+j6s6H8HcFrk4Z46rwctOyPbs2iEK2RZ2VlWaYODKrFuz&#10;Omxauzqc3LM1HJQLc2D3tnBMYrBn93YJwoFQWVkR9u7daSJy5BAFajslJgclFEdMRAgC79dxJ475&#10;+Y8fwaU5ZDEayOTMKWZSYx4Uf96vNW79JhTg+e8FMeCqMOu9GvdV1pOVwe3wUbssqdi9IiFKj5gg&#10;rtEogcdlbBZ1ePk8sRVEg9gKsZJLNndts9wjgqgtTTWho41BeMRKePRpjUi0VQTBGBdIRA1ipt9E&#10;Y3QMl2XIGzhl83pNvGT0er+9RiRouMzKjoBgiAoUch1SidSBWLCETGw/HukqcVi8kwQEd8PjI6m3&#10;tvVJRNTzWjoXAonrUu9svTKNJ9dYXRhoxNHd4pzaviAR8TiD72M9PvvLUsNPLhAxD3OJJJbQyYi5&#10;MKSj2c8Fx8QD+uCzEB4tnYBcQEzA7LNzIsJnal9ELH1Hy9CIIrLtiEcUEVwUvmNyaVgarUEdEpEk&#10;JF6a70IyMSERGZvgCXgSCxlCMDqOOHjx2MyNPiOQ61qXtk3NuXiM6P2wRGd4pE/qPKBt/UYiQyNy&#10;Y+x8Eg8tcW1wZyAT3JmhUZ/YiLiIzSMiAWlpi3UiudiIp3nV+9mkRBIAm0/kVLC5NdQ7QhQ0eEiE&#10;x2gSVCWWYS6IBAGKgERoUGRMoAd6W2IWBDCZ45QemwrUS1AH9KFemMF2BBAhn4sXGIDnwUlEhP1p&#10;nKRcCWJiNNRqrUeAqk972TvxEbbtobhM7szBfRKTqi0mIhUb14XNG9aGYwd3h307t4VTB3bp9Z6w&#10;R2SyrXKzhMFFZ3fVtnBI2/bqPbEVRiQz0tjqZUQcNphvzy69ljsjEjl75rjo6IBVupIVQmwgJ4Kf&#10;EAkiQubGvwuiCx1Q5q4GLuprp1ZHQoEYIyLUjTTaGBpIg/0hiatWkGYl7+3NRjLsi2DbnKwSEgQE&#10;YXIRuWZBWogR4aI2BXeIBk0gdGK6Xx0Q91avbm6v37BZ1RfUQyMcEgJEBIGgMdFIFm9DAzRY3x8B&#10;GdE+iAL1IhaMlYiwnQZkVKLGcuMWWaBIExIGb0AITbGIsN1FxMXGH1DljYpemkwFxyYR4RqtYRsh&#10;+PlokEZU9PLRjFxiAzdyoHGbMJCJwX1BNKh5kYBISHjPfhBIEhI+h+P5XpzLhBNC0X7Z+aM4JGNf&#10;yCP7jnxfRMREw78H11AQy5xJRNiGkODOUPwGfZiAyIiJsM8rk/ojaeCQCK8hDB7ODYGM8jjNKVwX&#10;SMOXiAiiArE4ffTqT+03ikFEhsfkGpkr06HjJR5DiIjIRu8ZHdw/2G5PxsOlQUSSO1MaYMWt8Uma&#10;RQ8EQRER2QX1jufOgun+jNzO9hb53dWhu60x1Ai5LVOhhkwMwUrKRQSW0RAxQA3EEI6TMtV66izI&#10;cpw+IVFRo6M3Zx9iG5ZpkUB4gPWcTSxkQc2YdSE+weuL59VQ1ciqq8+6cOzaaW7J/v0M+d9ng+z2&#10;iio2b1of1q9bEzasXhG2btpg2ZiDOyrD8T3bwol9VebOIB4H9u2SOGyXcEh89u8M+/dWGZUclGi4&#10;eBzQ5x8KB/bu1r57JI58X57py/cSBZ3wAK8FXPU7QGCM9IWuEEroi+9t1byXJTCiM0iOQXi4L7g6&#10;afZ3xAGhscxXHW6J3BS9J5WLeS2JqE2ijUE8uEK4SJckxqTemasF0ec/8ukEztsznW/cpjjMH/pO&#10;lm90rN/ohBt7YspdmOtjDOIrBFUhk0XcmRkJBKIjgbgutwc3G5q5PjEY7j+atuPI7hBknZxBUEb0&#10;eQRwybKIJkQouBvmCpkgeCOyMTf0vNF4b73yPFMU+IhieuKs8ZmI0Ai93J7P4Tx+Pj8vjdoaopZW&#10;wcoykoM1ci0t1RuFw0yvTTx0XgKoUBgxEs6fzD8fd8aJhPd5IUlikkSHa05m31HbuFYTuQl/jXD4&#10;74CARrHld2ApEaHCFQGxEb16n2jkldmFgYxEpvSnEiCdnh80ESE2gvvCs3Wvi1h4Pb1ADKTf4iI3&#10;bg9pn175oS4yTOJcEJFOe5wmcRVEhFni+4faw/h0FJqhVnNlEA8zekTRCIFVd2l0w8mXdwoRLTCS&#10;95KLyWk1coabd3ZIlHRu5rWok1/ODUyKlYZTLZ/dxoSIEiANqMVK2dWQ3L/HVYEuTssVoYScUbBq&#10;ZBKKS1paDckpgq80Uk+zEog9JhHyWAhxj4M2tJ1n3DAPCDUejJG5ICI5rIa+d0+VhGR3WL92bVi3&#10;bnXYuG5t2LRuVdizvTIclUCcOrw3HJHrclLEsa1yU9i9Y7u5PZDHof07JBLbjEz2Uk9yGFHaHfbu&#10;3C7CqTKBOHxon0SDaQeOGLUc1T4QFu8RSwTunNw2hKb+Gg++OmlUwe+EOCIsVo3LtAr6PWrV0G1O&#10;Vq1HQJgqkkyNBVrNJSLmAXn4NIxUyRIPoRbEgrLsL5Hx2dJSJojArc+DS6k9c5F0tSMiPLVOjUD3&#10;FTTBvYaIQCQT0wNGGRCGjY0hJqIen9QwJIKIpHEwBGbJ3oxKOFhHuje99roQ4ilD4da961btiogg&#10;ODQUExEtPQtDo6CRecOx9YiBlozZyeIk9OJRRFKjpTFTJIcg+D7eWFND5ty89sCnxyRYz3uCmbg3&#10;yZVxIcE180Cqi0h0gXS9BRGBYrTUOZJblEjFxEPXZUt9nrs4fk1mWu8igHuCiHjQ1X4DGQKSRMSC&#10;p/Z76L0Ew/ZBRLSefaCRV2ZvDJiAQCIeLO0J87eGzWXpH+Sh3uohFvXF1FtMzPSGqXkXE9yZxTvD&#10;Oq4nzN0UiVjQFXfG07rERcanqCuhcA1BIlvTbsePz0i0hluMQuqFv0UiwtiZ6M6YiDBBs1ya5Nbg&#10;0lyQ2axm6uGYR5SerpalxMKrNY9rnfeAnsL18SgIBXENGowHC5l86Ig1NgqxcFXI3NRcOaft5+Si&#10;MDCPBsb78+rdabgHwsED+8OBA3vlPuy31C/nhmKIlRB3IVuyb+/esGnjhlAhAtmwfk1Yu2ZV2CAR&#10;2bBmZdi2aV3Ys7MqHKnaHI4f2GPXRO3IbhHHnt07wn6Jz/6920QkW2USor07JFiMrznotSUiHYrP&#10;mC4AwWA9mRzSxGRljjNHiUTk9CmmaGRia2IkCOMpNXI19upzWnqGhvoQamIIftoIXlK2MfAKjVBf&#10;YibiSO6I13xIJCQexEWIj7AeIWEwIMHUtjb2Yba0C042daSVGURYHXr6WsPNewURYdoAKJaMjRHE&#10;nAsEdOKVqcRKSOESR1EDmAXxmRuE/XiAvIsIr4m3uPhIYBZoVGRs5M6IRO595BMbT0hECMpSmEaG&#10;xxsOjcUbmDcab+QmIotU0LKfN67UGE1E1GjHacAyXi9I6PwcvsQshcoSIsi9TyJC48clSZmZjC60&#10;j7s8EIm7M3kRsbgI23mvayl2a6Jw6BxFxnVHcXQBdRFhfRIR1vtv4qLp6/3723EIKYIiYWGfVxZE&#10;EwREya5MzsiVkftCL5HqP2YlIrOLDHCS7ymCmJrrCYt3ed0n/3PYAqvztxGRXolIp8SBTI9EZFTu&#10;0ASZHS9UG2LbUIcoByppC4PXW8yNqZPfnWjERYSydxcRis38MZrnZC4iFy5JRGTXuPGpjFTjb6DX&#10;VCOnMdNYIAZEwp7dIlHADaEXJiNDFoUBauwLsRA3MLdFjf/MKR+F6zUjHkS1MnKJCDUbVJLixkAh&#10;u3ftsODp+TPHwj65FUx3SMr34P5dtn3Txo0mILgx69aulpCs1usNYd2qFWHX9s2W3j26b0c4JlEi&#10;m7Np47qwe2elBU2hDepL9u6qNEKhAO340f0SsP02FwkPvyIdTFwE8sCVQVAgH2I+DOrDfTtx/JCl&#10;w32yZ/0GoivcENKuDOSDRGzskYTHq031O8pIBfP9KUqDOnzwne/rY5Cuuthcq7ExSExuZFMCWOaH&#10;2AjxFf23tQz+o0Tez2HrZXRGdEAz8/26rwjOd5sALOi+gypwQUYQBasPkYDMixgkIogLAkI1KzRB&#10;LQlZHKhj9LpcGLlBMxIORARhgUKInyxIBIiJ3LnPGB3cjmF1jpAIAjVs7ortGxu+NyQaqTc6E5Bc&#10;w6KBFkSkuCHjHqTGmhquxzB8HQ2YEcyJDIwgdCyWgqUUgnkGhSWC6aSSFxEzvecYXvtn50QEUUuv&#10;43u7ptx18Z0gEQKrfHcXizIiove8xpKIQCieCo4iYhRCBmYMYugON/QHM9Sf17M3+sLCLXxM/VlT&#10;XYFn9964qz9aLs681iMiCxIRi4+MSjRGEJB2CUqP9u3Qdi1FMSNjnWFyXjYrQpnpkKi0hJZ2YW8U&#10;j7SsjSKCS0PBGdkZiMRnOCuICEP9GY16TWJBUJPqUgawEf/ABaExWbm6XhNUtbgIwUbhPWNMcHus&#10;pF0CwvIs20Ulp6I7wDqEB7eG8x1BICQiVs+xb2/Yu3eXZUP2qtFDDzvkijD5Mi4F5e1Qx5bNG8La&#10;tWvCmlUfOomsXxvWrF4Z9u7YGio2rAkHzFXZEY7s2yXBWRd2ikx2bN8iMamSW7PDXJtd2peK10MH&#10;5OLo85nU6NQJakb2mbgQ2+ERFMePSUQkZHwvjFgP3xVx8TgI7o3HRBAPhJG4CBTElAlGXPotfXY3&#10;qIVaGoLSPLJCVCiRYQQzbuAFiE/HW2xE23BpqEXB7UGgyALZqGGtI1bCeX0fXKUrauRdEhG5JJM9&#10;RiIjIlgCqDdu0Sh0X4lIrk+4K4NbY0FSGrsEYkyEwXu2jYuIJ6YQEheRTFBIAEhEZiQ+BHBJCy/c&#10;cleIp95RsEZDZhzOpM5lS7lIqZFZJaxEy6pc1TBnJTj5hpUapjVamcc4YkO2+IfHUVKDRWSs4eo9&#10;4pEsWxcbOTRj6eAoIpzTg8pampDkBARDRGydH8v7dK7M4rUWiUi8Lr5ToqMkkma57+puC4JRcHEQ&#10;kWydicgdqf51ytglBARCRRE37w1ZXAOXhAwN7sqUegdcFURhQTfAzMJAuHVfvcJcn8TEYyLT8wRb&#10;oQ4XkVFERDcMbg6vpyQi0Ex3X5OJSHtnmZhIo260HIkgIAgJIkKa10RE7gz+N3b1qvviVyUi3Pik&#10;ZC+IDs6fwU0hO0PWhYFyQnrd/JcuHDcSuXSBOpFYfCXigFio9qQHZhvFW4gHxMKYFE/pHpCbsluN&#10;1x9/CY0wuA7xoKR9Z9W2sG3blrC5Yn3YJALZUrExrFz5oYRjRVgr8cBWrVwRDhD30LEVG1eHfTqW&#10;eg/qQ3ZKMLAtFRvMheF8lqkhVqL9D4hyEB1cFU/p7pU4iGTkVhGfgVRsRjRdM64VRMa8rvwGxySC&#10;l4iR6HegXsSCnxfOeYWrthMnIVht2RuJATTC9mpiS1pPFovaHKaDJBBrsRC5Q7iTNtu8xIHsFsHW&#10;NE7Gxs3UUdVKOrjWHhg+MKh7YqRDjZr7qctc6IFh7os+CQedme7FBd1foo7pWbIvLhgMrEMUIBbE&#10;guDr6Hi3lrgxHoj1ylbEYEii0G/ukpHILVwSz+4QV8G9oZDNGokaEFWyxGLyjQwaIjNDY51jvI6E&#10;xBqXLDXM1Jg9Be2NMY0pQUSs19a5aOAp9Yt4WLamSESw1NgJvKbMTcHSGKJMQDCtJ8WbRITtiJqf&#10;J55PZiSUri9+ppu+S6St9N3yIuKC4YSSBMTX+ftMRG5IEFBuFxFiGB1yUwiYQh2dtt6CqdPyXadc&#10;BCYlHNAJN8LMfK/HRMa69KdBLL1hSIJBmvj6pAdUiYsMjrRKRIiFUHDWLOrh4d85EYkkwsO8XUS8&#10;2CxRSHWsF0ki4hF/gqnnLcBnEyKLJHiiPoFRd1eoalWPqsbEe0Tm/Bm5LObWUGvi7gquDAPZfIAa&#10;Y0ROq5FcsiAsQkI9yEG5KAf27zU3Yt9ebLeJx7atlWrYu7REALaHDRvWhY2iDNwTyGPFh8vDapHI&#10;ahORFTZ2BpeI4OoBuR9kaAicbtIxu3fgulTZ8Yf2V4k8dodKCQrBVahnz06We821Obh/h7bvlTgw&#10;dytTL+6zQX7Uj5DuJeBqgWCJCu4c4sHMbhCKzUsiASVNDnmkdPhFC7j67PcXJR6XLzOBEcFnam20&#10;DdFhqXXM53JRS/Yp7EewWr+bxBt38pLOQaVsc3O97g/qjfrD3C0yKQO6Z0QU0z0mItAsy77Bdrtf&#10;KEAjuD+z4BhPIx1S5zUlUSETg+tttUu658Z0TijGArISGijFszfE8kZ0T3o8ZEHuDGI0JzEhCIpI&#10;WIMScZgIRBJxkSBV6y4P7hPUApWA/DTKtKRhZiKi9348PTY1JTS6gpDYyGJr0B4L8XWpAet87BcF&#10;xkTEUrtOInyGxz9KMzQQSkE0qFXhfRGRaOkB3XIi4gJmlJUMoUjLKBj+GrLyJQKShgQ4idwGD4l7&#10;DEhEPMMyrz94cpZAqZMIcZCJ2V75sp5ZwV25cXdAbo/+4KluIxF6EURkYAgCgT4kGEPtEpIuL38f&#10;bgmjE9SQSET6W8LgKKN4GYB3LUvxYnUNnuZ1V8YpJC2TiBBcRTxs7lD1hsyoBZaD79SJcNMXxrEw&#10;SveoxQhoQKA7w/IRhzNUgWofYhvu9jBy97gE5riJC42PRnn06OGwXy4MBELalvoMJxC5G1oyuA4x&#10;2So3BgEglbtebszataskICuMRNatkVuz8oOwVZSyX6JwaPsm0cW2cFQNn0rWbVuYImBjqNpaIRJZ&#10;p88iM6NzbtloIkPql+XRw3vMdaEwjUF5J0Qg1IUcPyoRkZiQUWIOEkttM0+JROTCeeYm8QGGfF+o&#10;A3cEEUmEwQRPVqGrpYnIBapXRXfaTp0J2xCQtA/7m3AgKkwQJeFAZHgch81tIjsvUenqaXBikOsB&#10;6V6X4Ybg9tLQ6Wy8YHEg9HG/SBwmcUXkukAPNCLIA0K2e1QCwn06NtUn4eF8UDCk7MRiYiJKmdB2&#10;Mjc375Le1Q0vUWI/grMEU5k6wBs+54d4JFxZw/KYy+KdSVuPgEzNepAViqEx0Ri9ocYGnRqozHrp&#10;nCXSsGMQiuhCmOUas5m2p5iIjdhFCBALCUNGInptViIiSTRKX3Ns+vzsM7XMhCNeQ3qfiUoUkkxE&#10;EoHY6/g9XUSGRBsDEguCpR6/mJrrl2joz5UQTEtEEAoEhBgHQVKoY1JUgfuycFsUs9inP93dHgvI&#10;6sYgG0Nl6vVJHx08PMbguyYXoeutumG8YjVfJ9IglybViuRdGYjE3JmrupFjhoY5UsFnIv/0eMQ2&#10;aPjMq0rAFFGxYCLujN38clVEHFAHJeHncHkkOIiHjaOR2XgZiQ89OJMDER9hpCyPvIRAcF8YD7NX&#10;ImJ1HYiIbAujck1ARCGij3UIyBoXEJbr162WgMitWfFB2Fm5MRzasTnsrdwQtm/eEI7u3iqhQEA2&#10;WRB1Z1WFqGStBVkP7d8qcaoQdew1QdlFvYhcn6OHd0lIDtkAPIKyZGeI41ASb9WyiMwR0r9kcHhI&#10;+BH9Psf1/fl9PFAMeUBnCANC4rShxq/1lLfb62hJQMwdNFqRCEEfEo/LMsSE/YxCJCL22AlEReuH&#10;rrdJMMjUkfkT3crNHZ8l9S8RmaGY0YscCdxTQ0R8hApoJhGaJyt43TMwg6JZqIP7kzolEySJiBer&#10;Dege9kCqx0vk7oicLQgrt2hObg0xPB6oRZUs42+wGRubo/2jiODWmNuh41xEGC1M9Sul897I2Cdr&#10;eNrXYha5Rso5vbem4hNjXxq0x0U81uGWGm8yzmuujmgFoUluCIZo8DmJQpKImFDEz2Zpx8R1ZiYi&#10;vmSfJCDZ6yLjWsuJSIqFxN9AwmGB1SQijGWYE0EgCMQ7EIGhUf1hckXItrDt+kSX/rAOiUi7Dcwb&#10;lTBMik4IqM4u9kqAZBIR3B9cF2pMyNJ09baEsekOUUhrGJ/RDTLeZudg2T/kj4xIQpIXkXw8BPGw&#10;ZSQRCs8QEW58xtGQlsS1oSdEFC4R67h8MlDKjjtCqpZ0L/6+Z1x0rkvEAGg0py0lfNnqSuhdqTwl&#10;tXvJROWIGmhK6SbxwKWhoGyXXBdG5u7aud1SuYgIWZiNEgBK29esWhlWSjTWRCFZiVuj95S579my&#10;LuyTOBzYKldl+xYTDQKo2yUiW7esDxslOjuqNotQNuoz5Pbs32UBVfZhAiMo5PBBCckRalb2W4YH&#10;waCOhHgJ2RuqV08e9zgJ2/htEA2+IwJ6SYIAYSAMWIE0EIuCgDiVuLAkAXGR0X62Te6kuTQIirs3&#10;iIntL+vpb7Z7BsJwgcB17rF7i4bO0kgEERlqUyfjwywQBAKsLLkvcWeuT/i4LkjE6kv0nngKJIGI&#10;sMQIqkI+pIGhD7KNfAZCgVuDW2QxkXnqMIi/UPClNiDa4FhcHYiAgCwiQroYGoEUOMaxHmpwESHo&#10;S4OmkVnKeNp7axqYNUoJiDV0NVTOa1MYklaNDdm26bXRTNzHxCSut20IicyXBQFhmzd8Pz4Vno3H&#10;7SZYCJK9T2Lh5yz3OhMOvmOyuM73cRFJ6V3Wm4jM39KPrl4Bv5WMDG4IFEI9x/xtqbp6DkQE8egb&#10;xC2hF+kx/3Z6gfqRTomKx0CoULVJnCUiVKWOTbsrMzGH8HTJjWkRhTSH7n5/+l2yFFjFLB5iFJJE&#10;REJAXESGiBAT4QFU1bpJW1sbLL6B24KLQk0EJEKtByXr3nvqPHbDe6GZG42IYCvrzmg74uPPnqGB&#10;kK6lARJU3b9vj2VmDsr1gEZ2EPBUoyaYWrWt0kRki9wORATqWCXqWLtmZVjxoURk9UonkhXLw7pV&#10;H4aDe6rCDgnF4X07w/7KteGQxMmCqkzeXFVpQdmN61eLTNYbnVSKUnBbICFGAe/ds8No5PCBveGg&#10;1nNNe3ZVWcaJkb0nj3HN+y2Tc1JEQvwFt4y6ElyzC+d9Cke+O0KCGLsL6G6KP9BLgiwxOavXvHdx&#10;8X3TPub2QBwiD16zv4mL6IPAahKezu4Gu6eIhyAGVKlOL3Bv9ZirPCJChW4Rhu7eZruHTADUcGdv&#10;iBB0XArAWpmB7ktEhv0Z+Mk2Hk1BXI+YiKWERR+Ts3Kx5eoQbOU8xFF47SIicpEYUC+C6DBqeFiU&#10;4rEQYiMuIvOLpH6hGq3TNgTDZlCzxkXDZh3049toZC4ibE8CQiPlvN5AaYQ0ahMRa5SlYoGA0PB9&#10;W7Iiwohiwnr7jPg5bLOYSImIWD0K+8fPyCydP77ORKOcmZC4aJhAJpHU8pUbd0ipQRv4qpS7o+4i&#10;DonBlBr9jbtybfSHQxC4JAPqLXBHBkfJtuDu6GZY7BaJ4AZ5dqe3X/toO73QhISou69ZCNsu8WkP&#10;HV11cnMatY3n8EIhEhGZB1VdRPyRES4iyS4jChIRLzhTr6obuqe7wzIEIDg4T49r8Q81GNwbgos0&#10;HCpOcU2IF0Avhu/qkVlHb8wMaOYC2XpqR06q0e4LR47QCA9aDQjBU1K5VVVbLZ27tXJz2Lx5o7ky&#10;FZs2qvFvsEAq4uFuzApbIiSrRCCrRCImInJXdksMqiQOx/dWhSP7d4pWPhBxbA7btb5i45pQWbFO&#10;VCLbutFcnf0Sjn0yRIR0L2Kxfy8TP1fJ3dqtJfUme2y9V7AyVYATCO4M5EH2xiYskljirnk9DTO4&#10;xd8D989oBPfFaSS95/ctuDROKwizuTHRlbH9JSZMg0htCdtJAXd0N1kJAS4I7sjUnBrwzW4tKXfv&#10;sM7JRYQgvgdXqVcilcu+BPHpmBhGMaHGjcuDgCA0kAzryRCSDeQYr3iVez3vCQPcm0Gd3+jGREQN&#10;2jI/NCwCqrgqXh0LdZgro8+h0UEbiBnrzE2aYF8Xixn2s4bqAoKQMOrYRCQ2OotxqCGndC+uDUuP&#10;eTi58N72i6JgxWcIiaWKXXhMWJKocEy01KB5ncSlEC9xwXGBK7w3GsE4V1lzQSovIi5YmYjIGArw&#10;yoJIY2ZBf+i4/thZ/WHUh1hGhT+110RkfEoiIgHoH2oxYSCzMnQd90buyYRuhOlW9S4SEu0PhZDC&#10;pS6kZ6BJwtRlx4xONpt/3NZRGzp76iwmkheRxpidSSLCCF5cmnyAFZcmiQi1Cjw4mpoHnjxHZSSj&#10;cy9BF+d97o9qgrDnmC1dN77EgUIyqOU8xWcSDmIg1I9QT3JGDYwsDo0Q94UgJWXspHL3iwLs2bmi&#10;D6OQHVUiBAKgGy2lC4msY1yM3BKyMZmASDzeX/auxUNWS0wQmX2iDdyZg3t3hkO7t4d9OzabyFSK&#10;RrZv3exFaRvXSlQ2yCRQG6GULZaJ2SnXZ/8+xtZss6I03BeyNfvlZh0+tNuCqYgHSx9LI7dGVGK1&#10;I/quXgtzOJzUNtw5Cz5rGzEjsjVWByK3BDfF3BEITu/ZTiCb9C+P2GTdFSqEY2bG3BgLriIizIZW&#10;Y/vV1VXbQEvS/gREGZRJ4H5KJDKm++L6JETrhYmUBSAsiIgNsZihLqlXjX5Q92KH7km5QmrQ3Ju+&#10;nQBsn23zuiQyPGrwEgVEhAAqcRAbcS7RgWTMTdE6sj9kZRAGExIJD/shchYD0X6eLh3VcWR0yIyQ&#10;WvbiNW+cOk4NlKwLImJulF5T2JYEhMaMEPljLFIjdKpgW2q4mZuhZXJz0joaMJkQGi+v0zEYjTh9&#10;VqKTJCT22q6T6/vtIuKfEYUjb1y/lgRXsYKITIZX5uWSzC16ihZFJwjWpz8bX3PuZl9YuCtkxG+V&#10;YAzrjybSzuvB4bYwYGlbMjYtFjCdEo0QU+nouaZ9O0LvYKOERjeOXJgRicjASEto66wVjdRLYBpD&#10;i0QEAUFIEBEyM+7O+Hwi12rjvCIEV6OQUCuCiHDDc9NSr0CWgRnMq+Xm2HgRkcTli2ocEhTiI1eq&#10;/dES1liqdcOfP6p9iZ94yTq47yQiYpGQ8HwYYiHEPywOIrcBASEDg4DsEI1sJphaKSHZXGEkYq7M&#10;2jVh5coP9Fo0IuH4YPn7smUSEQnKB++HjRKXHXJRCKoeFoUwc/venVslIu/LpVkjEakwd2a7zntw&#10;LzOhISLrw+4dW+Sy6PMrGV9TaUFX3BrK3KkRYYnomXCInqhSPXxon8VFCLoyfsjITALChEeIC7+H&#10;0wiP5vQJrpnMideQBksXC4mEUQeE4q5NEpTkwrjweJykqZHnAV3RPhdCff1V/c8tdk+RjcFFJtgO&#10;wQ6PEXBtkxh06d7rsaD75CwBV4i302InNkxCDZp7iTjbFKlfdVSIDdRMp4dgQDHJdbEsjbaR7Zme&#10;o1QBiu6UGIkgqGKd8v3oob0KFLLwYR4pwIvIWAWshIQlgmTnNRGhgbpoWGOdcWPQH1SyQOEajZXG&#10;q+NpmIu3vLEncXB3JopISaO29G+2LteAYyPOXps59bCviYSM71VKIvbezgvtxPNwXPzMIovXkvYp&#10;Nbbz2bgyUAgz9b8ys9hj7oyNi9GfODzKnB/606T4BEsX7vRbDGRkgqAXQkKMo0k3Q4vZxCzE0SDR&#10;abM/GLzslIjQo/SKRMwNGm/RMZBIS2gViVBkBq1YULWlNiMRgqo8TjON4kVMrkURgUKSiHidiD+I&#10;+5KIhHgAD5jCRTmv3hXi8PlOj0tETmtf4h8SHgqsbCyNz6l6QYLDs2cowqq5qvOd9kF0xBGoC2EG&#10;diYWsmfnynXYzjSHEhBKz6EQ3I/169aGjSIRT+t6MBVB+VCisfz998zWiELef/dtI41N2me3hGS/&#10;iOSIzo+LtGrFMgnEBm3HNttraGOXKIX6kX1WeOYzo+3aCYVslZDIdui1tkEiuF2IHbObHT64x+I5&#10;VoBGQZooy6pYT5DKPmg1JZAZI3dJB/O7WHFZFAuLi0gg7FnHEgliSAgHIkJg1Ub9SjigQTtG++DO&#10;EFBtaW4MTIvIa55BM6r7pneAZxpx7zCJt1zh683x3sCd8ZgILvTYNKO+JS5yhYmpMcZmgvTusMh3&#10;pF+ujRc04l5zv05iIgsGdTppkCBQY9d2sjdTswwo9bIFsjJMMcBIdESEBk+gFSHBDUF0GFRK8RoD&#10;AE1EJDAsGdPjkww5wVDIlhon5fGM63GyiZMmsU3mKWdmVcPl8EbOewt+pkYdBSMRAq6LN1Qac2y8&#10;STTyr3PrEom4WCT3RZ9hn+nrEBU7b+n5ZHkRseuw13F7fj+2RQpJUyPwqI9XRiZaLQOD7zlJ7EMi&#10;QQ8wOIL70mb1IIgHrsv1qXb1Gh7XQP25EUYn20JXb52JxcyicHSgQ35wjYmEC0erBKkxDI3ptay1&#10;81po70J0mk1EmlrqTFR8HM1lKzarb2SWsziaVzRSHBtxEaESEt+bm5vZv8wFET0w6zopWSo0jzKm&#10;5ChPpjtiKVFcFZ/VTLRis6R7bACxYdAaxx85rON0rFel7rTydoTDXZmtcmM8drFZIkK8wkQkFpit&#10;EoUQSCUb8/77y8Ky994NHy5/L6yUoCx75+2we/tmuSpyT7ast3qQo/q87Vs2SnxWWFZmy+a12r7G&#10;0rw++K4ybFq/RoJRZQFc5iNBZI4cYtKibXJ3tgSmC+DRnAjfieMuJJTe87Asm8z5gIjEgqsnwhEJ&#10;4zmJ7fFjB8yVs7FDp09YYR1VrFT+QhZe1u7TKlZLDBhTQ3wDwSDLxSxljOiFRih7hzpsNnn2FYXw&#10;mE0ercGUiaO6Z6APrw8iK8d91az7o1HrW3RP4aqQ9dM9NkonpH30mloiOqRhiQfHE/icECXM3vQY&#10;3SQUoiU1JwzHIKNIHATSQETo7Gxw6RD3NK76UJhddBHhOThkVBARDBFgZDrTW5gbJbeGbA0kwcBS&#10;6lWuj3k9igVX53F3PBZiGR2ExOpORnwSaWvIuawNKV4EJIpIWpqwWMMsWD4eUkQEJQ0/W6dlOqeJ&#10;RxQRKl5tffwMLAVGfZleF86DLfncnLEN1yoRCCLCA9hfoQDMqgj1p0zOSrWFnfQKns5tCYv3oJRO&#10;S9WOTlLvoV5BPii1I4gIA+n6hxp0kzSZ+0NgtW/QbxK2mYiMNuo4uTNa4s60y51hPTGRJpGIiQgP&#10;lJI740LiltyaLCZyFRIRVUhEuFkZss4NT8NnmkJ6Y0TDBESvERRmBbOydTUgm1RZ2xEZempEg8Fy&#10;DN8nA4N47JF4MIgO8cCVwRCQ7dsrLd1KDISxMVsqNpkrA3Vgq1evsKwMr9euWR3eX/Ze+OD9dyy1&#10;u0wUghjsEU1wror1q8xlYXzMnm1yYSQsFRtXmpBQ1bpt60YJySajju3aznN7+ewqW26RUIiMRClb&#10;N28Uheg1I4L1PRAL3J5jR/ZaBueExIJiM+pHiAHxnb0K95jFgKARxgfx0G6EAmEgpoGQQCYItY2F&#10;4dETNb6NGJTNz8q+Eg0G1rGeKQMIqvJ4CSYtsufzNPj/DElAFQTmmcC7q7fZguw2EFOuLoF47jkK&#10;z/oGW3VftYlm1fGIXMjoICIM8hySIFhqWCJBRnFc5EJ8hGArLtP8LYKpFKL5fqMTjCAXCSMwC/0y&#10;d2eYlhF3xEhEdAGF4A4hLtCMuTQSABojFbI+ip24CgJDuldiZGNWnGKIqVDxOreoxjeHq0PlKLEZ&#10;mc5h1FIqItGYhInGyUjgrMFLSAo1JDRaNWI19EQHNraHpYTA6CGeyz5H4mXztkYRMVFIcQy5IFa7&#10;Yku3JCb+2s+brEhAstc+cTUEwvN45hERsig0fi9rd9wkA2OxDLk0xEyuT7Rou9eJQB5Mm0iwlFJ2&#10;S9nKvRmZaLZALMjaN9Qioag1wWH70JhEZFz7C2M7uq+Fjp46kU+Hlb0TF0FUEBHcGUSkoUk3ZRQR&#10;rxlxEUFMGM2LiNDLnTp9Sg1FLkgkCBvNKvMBacyBeki9tr9mvxMnmITomD2Gk8c98JxcRufa6FuR&#10;jM3efiBVpu4xEqEWxFyYbVvDVlwNGRkZAqsb1kMga8PqVWRkPowissqCq8vee1uujEjEROQtK0Lb&#10;JwHZAolUbgo7tmywQOkm7V+xYZXIZm3YtBEBWhXWywiq7pQxChhxIf7CKGDiHwf27dB2EZGuhQmM&#10;9u3daalexsnskZtz5NAec1mYoIiiMytCE4Uhpsx8Bn3g6hAnwZiJvU4iwoBG3BDEAQppaqoz8vBt&#10;DKxjIiKfjJlHSVDSXmejdRm9S+Uwk2H7lAFsa2trMqIY0n3Q1SsypQ5EHRBxEsoFiLHhJkMh0C4u&#10;DyLCPLzcQ8TpGOFrbrOIg7lruCcRCeJ3lCDQuJlykyUBUcZpsd0Hg2pfuTqkgSGMqTlcH0b4ekzD&#10;ScRHEjP5EeN32M+K10gBq2EiItSgEByGLkg54xYhDtMSI3NjJBaWMZIYkQKmQM7cCYkMQkRjzoTE&#10;Xqcl21xEXAQK7k0SEGu8kRayhpx7XTjWxcoohPL3+LkZVSAackFwQ5KlUbgmKJaujedPFj+3YLhl&#10;4yYgiEdavkJlqpNIr8U++ocoTUdEiIsQBJN/OdmqP8ZdmbFp92E7e+qtB2Af3JTJ+Q79QZ0mPr3C&#10;1bauGjtuRAI0NN4kbG3JRKSzV5irbe7G4M7UB57FC4lAIO06NpFIEpF8vQiBVQZ9EVA9deq4GorT&#10;BY0EQWDmL5tIWcuDBw6YiBTcGn9aHSKCgCAczAjG4DqbmUw9u7kxIhAyMmRjIADcGISD4KendAmm&#10;rjFXhjjI6lUf+DiZ1XJllr1rRlD1g/ffCx8SF9F2Yhe7cGUq1of1qz8MuypxZT60bMw2vd4kQqE4&#10;beP6lXJz1oRKra+QSCEYxEkojfexO9t1Lev1fkPYVQWZMMJ3t65/X9gl0WNsDUFVXDQzRFTfkXjJ&#10;xfPMekZNiajkglesUmNj4sBwfokCE1831PM84xq9brA5QGxIv8iECYba2uSKNjeG9vZWO6a5qTE0&#10;tzTFKQLqQld7k2VvGDODeFxXxwOJ9IkoetRJ9fRCqLjBcmlEsExQRfaPdLCJiIRnWNsRBESE+hFc&#10;DYZQEMin0JGYyNgkQuGTf7Mvg/YokpwUVQ+JqBElYnrd+mziI9PznmIm04JQ2Ox843SSVL1KgEQ9&#10;iAiCQjCVYCT7UDJPCpkYB2X784uIAEVtNF5PAY9wrNZZajmKCO/NvRAV8J4Z6E08dF6Ex90Zd2sy&#10;UkFIMgpxm11w0UAwXDjie23j+GIRkUBGEWF7QUA8EGqGiORfJ0GBRqhvYckx0RAQFxmPhczfQDxc&#10;QMydwQedv+0iYoU/UvDOHoJe+hPkppDHHxihCEh/1HirEQmZm+7+OvsDeyGS68Q/mtzlkXvU2Vsn&#10;Ebmm47RuRj7uSINEo0XrG3WTNGh5TaIiEemqs/gKIlIfq1UhkbYupgaotuCqT5NYEJErWpLmvXTp&#10;rM07euYMk/AgDiIKiYiLBcPj3cVBRHjNUP60dMGhmAzRYVg9xMKcqExHuNuqU22S5R1QiNeEbJGA&#10;IBwEVDdJRBAPUra4L6tWUFy2QmLyoQnKe1DI8vdMVJbLlVmu91Vb5KJQ/7Fpddgu4tixcY3EZJ32&#10;ec/qQrZuXmv24QfLTDgq1iMuq/R5IpYdlSIY5iMhU7PNCsdwb7ZIjCiHz+YcOXbQitb2y93ZL1oh&#10;vcs66IrpA5guEjohvYub46OUqSE5bBMx8wgIqILn7zZJPFokDFBHvUiEp9i1tdSHNnt+TK2JCZmY&#10;1lZ1DO1tNkqXLA3zhbS1NFq8CqHpHdC9M4V7Um8CMTQKlbTofiMA32BlAGRm6IwQGAQFyr2u+wg3&#10;BHHo6JJro9e4OROzLiRQCmUGmYhIbMZEFcyHQ/0IgkH6lwrYru5miQsCQvKASYwQEIrfEA8qWX0Q&#10;H59lQVWJyDSTb6lxWtpXhOOBW4ijxyZGsipWuTII0oyIhHgJr28/GLPjPSYiMTER8djIgsSHpaeF&#10;SS9H0Yg0QXoXV4ZHiBqhmIgwqTWN20WDBl3YFkUkCglBVCYvMgrRe2v8CEEmFIXXBTHxaR8zIYli&#10;kRcR2y/uO2f04cYzil1ECHQNkmVhCL9EYKxHyk9aDtFoyQSEykPiGqPESvjjJCLtogr+/P6RevUi&#10;dfYHj+qG6aUGpLPGYiXjEpEBRERE0tJWbWLTrn1Hp4jQN5iQtHWo52uUL919JTQ0IyI1WjKvSBKR&#10;CyYiyRCR8+dPqTEdN8FAQBAHGoa/90dPMh9pipOwHQoxUpFwmJngHFWD82e4MLAOIWGSIYKYNhR/&#10;x/ZMPCguo4J04wafrWy9RGSNyIMBduvXrQqrrLjs/fD+e+9YVub9d98RhbwbVrz/Tti1dWPYW7Em&#10;7NxWEbZKEHZuWhN26P0Hy7RtxxZZpdWErFqxXIKxQpSx3grPNsjd2be70mIoVogmwWCKRtLPPAyL&#10;7EzV1g1673OzEhNhftY9u7bq92B8DfGeXXJjGIiHK8OT+iS62sbjOHBzEBsmdLZHYIrwIA7EgJnI&#10;iH/Yg63qr4a21qbQIgFBRJiIqKWJB1aJTLQe98ZrRHgOULPOc9WeTTMkN7anX9Si/xmRIFbGcAeI&#10;ltfE3bp6GnV/4MroXiSoKmFhxDi1Slhnd6MJBW4NHR4ighuOO4QrxDbMCtqmmHaCQaHUl1AwSapY&#10;nR/jcXSPIxIERimDxyzWIRLxgYA+boeMDKnn6fnrFlDlGAYLUnlLfcrsDRrqgETF60eIh3AehASB&#10;YR3CwSRJXjZfLCIEYKk/SY0/BV4hFicTCUTO0uxriIfFQ1gvASFjlIlIPJfTSKSQSBB5YcjTB5Y9&#10;IiKSCUJiAqIlx+X3MwFJIpKJCe6MXJDxKY93ICjMLdItBO3VHz8wyk1AgEu4OU6lqrBSviuTCnX1&#10;STh6ai1j0z9cZ6lbSuIhjO6+htDcfiV0D9TZe4imRz1Sc3u19ok3FESi49u75Tt3kOK9Ftp71Hvp&#10;uI4enyaxrtHdmZqicTQuIufOnbIYB24JD/hGHHhNRiKJCHEORCStZ3pDjjkeX7MPInJI+yEeBCN3&#10;iUAIqpINQUSqRCJbJB7EQhATXBlEhBgHJPLhBx9IPEQick8gD1wYc2ckHqR1PxCFICS7CaquXxG2&#10;V8g92bAybBNtVOn1e++8HbaJQKAJRuxu3CCB2b4hbNrwoQnJhnUr9b5CYsZERqslGAjONnO5EDam&#10;DqBuhIpWxIJtZGf2y+U5dniPvucB25dgq88M7zQCoRBUZTAeMSSeDMh0iCYOEgYEALpAINqaau2R&#10;mP60PKY+FH1oO2LRIupo75SwxOkRW0UfPd3tEpHq0NkpYRhu1L3SaPeEWa/O3dlkE1QRC4NSBoa5&#10;vxig2arXkIUP1CQ7gxvUof3J+hG8J6hP7I35aShohFx4qqKJiMSAqmlGkU8v0Oi7RDFNoVvboQ9o&#10;20YRSyhcRKgL8XSwzcAXRYQ5hxmVTpGY1464K0T7mJrjvKJ2MjkUnElAiNcwZAQXiQeWG/VYJSsk&#10;QpAWMpCISGCgD88GUaxG4x8JN+/Fxh9FxAf3YQgKc6EgAC4KTiROJXkz8UlLE5lEIVFAopuCIPhU&#10;BSUWhYJgaUYfUWCYpDplYzISyYvI1FxnmLmhH43yY7kywyMU/vCng5gSDfUkZFv6ZQzfx1clnkFc&#10;o6uvzsiie0CvdXPg43JMrwSipaNabg7vEY1r5gqxjpqSfrk57d01eg3NuJCQpamtFzLLlenuvyYx&#10;uWrpXcbRQCIpHmIicuVMOH2GkbeiEYkBWH7kCGXvBErVs0IeclEsY3OIgKtQnhJwLSEQi42Y2HhQ&#10;lhJ3xp+QleH9TgkHWRTqQbZu2SzhWG8D7BAThATxILVLVSqTDK1b426MUYjFQ94J7779ZvhQIoJI&#10;rJCIVDFKd+1Ke3DV/m2b5NZITCo3huXaf7PcGeIbFRslTHKPtlSskK3W6+VWtLZ7J2N0JGKbNpjY&#10;4MowixkpZoKsuC64MJaG1jUfObgrUCrPQ8JPHN0rgayyKlYK0w6Kss6IRBAOezDXWS9/hzbaWxtt&#10;Bv2ODrmabSKELv3PHaLQNjV8uTI8U4bnyHSxTvt0dbZLKNTo1emwHyTCZERMPkTAtaud2IffF53d&#10;FBjW697Afa0z15cJqJioiu3cb2Rturpk3V682NNHLVKH9pcbzEPW5A7RkBmqQXyEfSzDI0NECG4y&#10;983oZKeWVLN6hWxXT7MaO+4MMRBRyuKgpZMpaPMMj4RB9725RBIARg2PSIggBBMaEc7cIgME29XY&#10;mUzJRcRES4JAYJan9JG9mb+BQOhz5B7ZNAN6TS0Krg9uj5GHBXYLZfMsPd7idMLT82yAn8VNElEQ&#10;29BriQPmosG6KCyRTqCVtE9eRHiNkFCC7wJRbObmmGgwG76/N+FI4hEFJO/O3Ljpy1cYDIWqg5Nk&#10;W2zsi6gBTKTMnZ6E5aDEARHplygQ6+iRcCAW9Cw9ujFYEoUnHtI7pBux55q214cuuT2QCOleBIKa&#10;Es7R0X1VAqSbq/dqqG+6EBpbPbDazj79wmURSUMLtSJJRJxEMGpFzpz1B17zyMrTIhFeEyQlmIod&#10;P34sHKJmxOIeEIcHVyETC6hien/gAL02A9l2GYEQByGNu0PLVA+CUdrOe4KpTDxkad04NoaMzDtv&#10;v2VVqcvkyryLeLz7lihEbo1EYuWyt+TObLLAaSWD6+TObFuz3KpPl733lmhjlWVfcFfWiGo2bxKp&#10;VKyUOPnIX7IzVXKDcHeYDmD3TgrRdJ2Vm+WuMLIYV2aHXJ6NEpIqiYZPXkQm5+TRA7YNoTh8aJ9E&#10;hwdfkeo+EJhvlikTEGIqdy3rIleGWIfNTGauDM+SYULmmkgq+m9EHebuRHeGfQnMUgLPM4BaWupC&#10;7bWa0N3NtA/EwXj2cq1RbY9ohOwbBEtNEPEw3B1oxZ7TrAbf2S0ykUB09ek+1P1ITMQFheEWbWHu&#10;NvE7BCLWl1ynQNKDq0Yicr+NUrSdEegEan2kOtkZ5r3x2fxwf/gc3A97RKyOR3CIl4yKRHBPSCIQ&#10;a2F4CA+/p4IW94ZKWOIlZHH4LOaDHZvosYCs1ZnIJUI0iNEwg3t6frAFPnF3tKTyFTHA2Ma4mUkJ&#10;FyJijwuVwKRUL4FYBMNem/iMhtv3EQYXDBMaCYSnh51WkogkY8Z2liYcOSExAckZs7OVigjkUSQi&#10;Wt65N6fXIpGx6RaLWzDGhfgGwSz+LPzSAd0AzEKG7wpx4M6QeuuTSCAiBEjpWbrV6NmnuVU3jkQD&#10;g1IgD4ilb7jBUrx1DRckErUSI91ondVWNwJ1MBVA37BuzCZcmRqJiASl8bIJjGVnaopFhOwMM5jx&#10;NDwG3p2WkJC2ZeIhBIWybzIOh0jxSjR4T3EZpFKIoxALOKQe3OMgh9TAyMTQm9MQIQ8bZCcBIQ6y&#10;uUIiIFIgBVshImDaQ+iDylSKzHBjiIO8+85b4Z133rRg6jK9Jj6yUaSySy7L9or1YYuO37ZhVTiw&#10;ZW3YKzeE7A3zrTIfKyKBoGyTW1MpGkF0SCEzuxkjegmyMh0AcQ8rvRchIRCIBYHgXTrf9m0b7fGb&#10;PFGPOpO99gwbSISMzD4LGvPUPOIgBFwZzcycKwSlPTXLQ6ZcJFxQ6syVaW4gMyO3U+sREYQDV8em&#10;PpTIkNVBRFq1rr29MfDYiE4RSa/og7gHLg9DH7r6dS7dJ1Sq8n+3dXJvtKnxqkOSiFjH0i0hEQ33&#10;DqjnV0+OS8K6EdEsIkJMBHEgiE/mxp5t1E/QtlPbekU5XmKPG2SPgh1sF22TFvbgKrP1WTxE5JKR&#10;h9wRno2EkDE9o7s8PU4dopG5WwPa3qZtLiyICPERaINMpqWMJ3ptIiQyPiMSEQrcqDvBzUEQPFbh&#10;hWsEaaESRhWbiGgb53CxEbVYJoeMjqjDhIRgrJMJtMHk0Twy1IWFx1+q4Ru9RFcGAolLE5NIIou3&#10;Y/wDwUBArG4kLySTui6nFcRjYVH7m5gUxCOJCUHVhcWZ8AqpV0bYXp+Sso9SWdgmQZBL0t9kWZX2&#10;DjBTN4LogfEulo0Z0x8+QL2HGnyf8NVERDdHm96LSJpaRRMSEciDlC4i0iMqqRNxULHaKzJpaLkU&#10;JufaRC/sT9pXN2fbVd1UkMg17XdVbk6aFqAgIkxMdOHSSYkID6QShUAismNHj8qNobeVGyM7eJCA&#10;qgRGYmHl8BIdakR4Xi2PdADnSemmmdtpXMQdmLdj+zY1UImHZWU2V1hq12lkvRWSkZlZtWqlxUDW&#10;rGaMzDKjEATjXRHJ8vffCR+SodH7ZW+9YeXwlRKEqvUr7Kl3BG33SkT2VW0OH+DOSAwYM1O5eb3t&#10;a6XvVr0qEVm/xtwWO4e27xAN7ZVAbJd7s2XzOl036egdlrWhTB5iYbIie9SEqIN9GeXLozGOSTyJ&#10;j5w+eSiciiN9T584rN/RK1s724l1uLWKKNrk2lhMROKBO9MuMelsk3vKE/DacGFaQke7XJ92/ffE&#10;RGqvhZ4uuTgiEShlfGxYBNpgLi4xL0SEYHpjc43WMVG3hKmjLswsija6dY+IJiBWKpqpaiUgOiph&#10;6Oh2YUFEuD+pMcGdgaCJpxDPoDQBESH9Oz4NoVBZrWuUOJHqnZz3R5vYNBazPpUn7hDuBtkZakoQ&#10;EEvlMjrY5hh2EfGZ//r1+cRM0nQZPq2BBVR1TorQiKPYvCZya6AZ5oQ1UZHrg2tCDYlN+ci4G6tm&#10;dfFgH6gFmrEnA2pdRilRPHCJeA+JYP4IC4mHlogG4pDcHeIobGN/E48oINhNExEnDYTCg6j+3tcV&#10;HuQNhSzeKojG7HzhNWKCiCzeiiLCXB+kymyyIBEHKTYogaxLm0SEzAvv+4YQkxYRSl3o7KuxRk5N&#10;RxKSjm6MjIvHS6CQprZq9TQSIB1b13jBKlaJiTRKRAZ1Tm4ybrC+4WtaX2cBWcSpsbU6tLYzTeLF&#10;UG0i4hkaKlbPXzwRzp47YfRxllqRkydMQKCLI5Z5kUjoPfUgVGZS6n5ZPa492e6Miw89L7Ug9MbM&#10;l0pvTc/NHCFQCK5CZRQQ0rsUlnkspDBrmbkyIgdE5EPZu++8LXtDBPKmuTIrlr0T3njt1bBBbsk6&#10;ic2mVcvDjk2rQxVEsb3SxtBQP7JlkwRDNIJgbND5t8m1YUazzVq/HvdH17JRFMQ8I0YccoN27mAy&#10;I0b4bpZYEAjeIuFgkGCFiYZRhwTj8IHdRi6IB9NAHtb640eYJkBCG4vQqGClGI94iLsn12yENJWn&#10;LRKQJBwEXVtlBF1xW3jeDLER0vTQyTW5MKzv7mrTa+4N7qEGc2v5j5mYakD3FyJCxqW1Q/t3EnxX&#10;xyVC4Tm9uMoE3ik96BugmpVAPWlghlAQnyPbx0BQSISgPq4PaV/mKCF7ggggLmQUcY103v42NWwe&#10;ygZ94O502mTjFLjxBD5EhM/p6Gw04UhTejqJUIDm8wxDHghdj9waXB17gp9cGJu0SzTjwVjSvgiJ&#10;T8WIeBAjoa4E18frTeSaJLEwQhkKPBEQ94oCNqpOERlEAcFhH2pXLJ4SYx83b/ujPnmwFiJy4ybv&#10;iZ9oexx/w36lJHLr7rSljJNopHhJQUS0jIFXROTGzWJ3BhphaRQiu3lbIjIxx7wgDJKTHznRpj9c&#10;NwGpN+Ifo7pp2uotcEocA9S0KQHU2LuiiHT26oaQtemG4GZhFC5igohgze0SCwkFJELsg0wM7kxj&#10;62V9hnq2Pvnccmd6h2r0p+pma71i5yWw2t51JZa9e1wEESGoeu6CxOPcSYt7ICKIAn69zacqw6XB&#10;iHucP33CRIT6B8Z6MMz97JnTFngloGqjdPfvUm+/JexkjMr2bea+EBfZYpWpm0OFKMTqQtTAmcXd&#10;0rpRRDDcmA+Wv2dxkXfffsPjISKMZW+9Ht4WiWy12hC5LGtXhD0Va0LVhtU2FQDFZqtXvRs2aj1u&#10;DLUmTGpUKdcGOlkvUeGJeSYoEh4K03ZJNMjWbBaV4OpQbEaGhmvm4VcIyO4d/nBwCIVMDS4PbhrB&#10;VQST1O/ZU0fsUZw216wMESHzUoiF4MrU2pKULs+OoVbEhKQZd0ZujMTG3JZuLzTjURG9PXIxOiAZ&#10;/bddjJeSWLTrPLovhq9TmChXRyICbSAibEM4KAsw+hW1dnTXW2xkaJSCNAoUG0xECNR77A53xeN4&#10;np1hQGiDuTlM44mIWLW06AIBoeEzJysuDfUmuB+kgJmKwAKfE2RkcKlEIhKOsRl/0BpPgxwUcSRh&#10;mZrtt7gIxkRIjCJGwEzQJCqICeljqxnR50EYFhzVcakKlikLWEd61mpIZFZ7couxPDzX2uMmGBW1&#10;bEdYCNQSC0niwBgdRGRB4jErGpmPUxAQQyEuguAkCrGyeQkNhojML7pguPk+xTTirgxmgVgJSiYi&#10;ueWNmyIRRGRMvQBCAoUQkEKRewebw+gU1YS6YdoRESjBMy1DQsr+Ed04avwmIgRQh66ZGzKsG6Re&#10;N0tjswdQzUXpqNZNcEXCVBcami86iUiMSPf2D5Mm1ja5LwhGh8SoZ7BW27z0vbElksgVJxEmJiIe&#10;goic4pkqEomzDHEnsEocJArJaZEJ7+25Kcxyfon5Mi7YwDHG3CAwBFEZL0OWgyAl9SAIiA3H37zR&#10;XA5iHwz/r9i4QeKxwaY9JCvjFaorLB5iaVwJCELy5huvhbfefM0yNARU33nz1fDBO2/pPHJ/PlwW&#10;Nqx639K6u7dvDQd2VWkJTRBAXWFB1Q8/eE/LtRYgrdQ1kDaGYMjskBkiC8QkzjurKow8IBEG4m2v&#10;JPC6WaLh42j8IeIQyA4jj/1yawjGHj/i0wVQzXr65AELKBMr4XfDxWNkbltrs9eByOwpdxIJakR4&#10;ch4xkxYJiLk5pHfjfq1yR5saa0J19WWLg7RLQDpEsNAHJEKwvaGp2mJl3DsmIur1uRe4V6CTnkFI&#10;V26y9mHOmfaORjVKHi8iV0YiMSSx8OETbbrPeOoAJQetEgh/pnN3X72JCDGPsWm2yWxirFhDMtGr&#10;7T6mxgrVJDK8JnYCJXAeRMcCqRIhalool4dEyMQwqA/RcBFhaAjPUPIAr9GMEUmfGvWwiQ9zodjc&#10;I1NyXWaIiUgYCOCOikokBnM3GGiHq0JKmDgN5eoDMgmHBWmH1NgpaqPexOc7yUhE5rPJu4jg0jDd&#10;I3GT5NIUXJk49kYUArHcuY8IuFCYOxPdHBeSKCJGHjF2omOTiGALWVxkwkTk1t1ZBuA1W92HBaP0&#10;w/aTLlOPMDpVb/TQ2aseo/Oy9RDUjXT2NoW+kWsxJgKJcGN4DIOqVGIe3Bis75I7g5DUNpzTUuIg&#10;14Ybh1RfkwQC0RgQ7SAiHN/ReyUMT1BjUm0Ew0OsrtYyh2cSEbkyxEPOHwtnzlFgdsQEAQo5fswf&#10;SsVrLK1ncmYqNGuqz6sh+PN6WU8DY/Qr4kHKlMItC6SKAIh92BgZc2U2WTYGd4bMDARCZeqHIpAP&#10;P1hugVTGzJCVeUOi8dabcmeIhUhcEJVK5gmRe8KcIZtWfyC3ZaU9lKqqUrQjQaAOhOzOxvWrdMyb&#10;YfWK93QN60RGG8MqiRTzr27bsk5CtFaCsjKsX7My7NhWIeFjFjSRiMQBIdkqaqJ61b6XvtMBRFK0&#10;w7QAh2QIy9kzRyUkei/yOkmtiGgFOsGlwdVhBjhEI7k0ZGN4z/OGqVa1QjO9boZWqGyNmZnGpiuh&#10;oaEm1Fy5Ym5NpwTmGo/lFGFSaEhcrKmFe6JW/7U6mZYarZPbonuhXuJCB9XaEdO/cp2JlTDHzIQR&#10;AXENUbBcm+Fx4nPELTrMNaL6lbgJxxK3I13MqGCGaCAwxEKIizCtADEMis0IkDJZtA0MZN4c3e9T&#10;s4NGIVTEUuIwpnNQs0KshQAso4CZFoPJuxAQhIRroCAN4TEBmYJGegPTjVrmJsZaqCWhMI35SCyN&#10;LFFifhEeRwExIBSUwyMi0Aqf5zUk1I94hoZ5TIixmIiINBARC5qaiIybuYjIBdJ6CAfxcBeG4GqB&#10;RIidLEQSQUQQFkSEfXl/886UvTYXRq5SSgnjxuC+3FiUOxRFZPHWdLh9TyJCQ74+7bOVUcxDOrdd&#10;+Dg6JYTs1x8rTGztUoPvkbui1/QMvcNkUHSDiRhwWUxEhKbjMx4sI8BKIRmxEnoWjm3rrBGVEI0X&#10;dcjdQVBYPzAmEZEgUTfCDcZ5KTprE5lQBl8jEbmUE5FzF06YgGCQCHEQYh9GI5mA8GxcuTkyHlRF&#10;BgIRYaQqc65CKeA9Fape2s5Q/x0mJGRJcB186kPSqjzFzoOpJiKiEQbcLX/fi8rMlflgmQTjdRki&#10;8np4/713wxuv/SG8I1fG5kvVuXaKPhihu140sknrdoh4mFuEDMwmuTfQB6N+N64npbtKZLFJIvWu&#10;BVWhj6qt6yyIy/lsUuctuDzMhkbxGVMUbJJwOFXZXKwiLOI81L5QQ0L5/rGjDDIUjRxjYmcf4Xv0&#10;8F7RWxzVfHCfhLbaCITULq4MLgoD85r0modxN2o9GRyyMWRmEJOGRm1Xx0GpO8c0aB0z0hFjsHS+&#10;7oUG/ZdWTxRFhGBri+4T0ryst+Bpj9xf7h1iaS2UEFAoJpLRNkoMEBEIYdBmMpNbIxFhpC6uTqdE&#10;xDpDCcCEBIZxWozboXASMRkY7NG+HTa5OAFS4iHUjFAhC2kgIuxHmhch6paIMP7GKllFK4wCJs0L&#10;1SAkxBD5bJsHZRIXqkfnQXD6zAVCRMytEZ1QE8L4GwKyNj8JD8JSIye7ApHcuqeGb7OtkXr2J/9B&#10;Eot3iWmMWjwkLyL+2Aqf2Yz5S9gHCqFmBYGxmEtORNIoYGhj8ZZEROJgogHNSEAs9ct7icWtO9Pa&#10;D9KRO6PrpNCMYy0zE+MgrFu4OSVBmpboTIdXhsegjhYTEoKnZFe61fj75KLQK1hwtataVMI4l3pL&#10;70IM1qO0XtK2OguK4s4MXG+whk9MhJJ4RASa4RxkYxARBta1tKs3g0q6roZBicjA9XoJh4+XadJ6&#10;0r9tcoHo4cjO4M5cvXYxioh8eJEINEJA1eIfclus8Oy4iwgpXapUiX1Qhs3M79eu8NBqHuN42fYh&#10;dmCzlMmloDqVtK4FUdWjIyIEVUnrEkyFQnBjEBFmKyOw6iLyjjV0sjGv/v734Y03/hDeE02889br&#10;4fVXfxfelYiQNt69vcKeN0O1asW6FWGLrEqks1ouzvZKkco2npa3xiYnWrPqPdHLCnNR1ok6cK+Y&#10;BX7Dug91HWtMLKAUUrhbJSScB8pAPIjtMJUi++yVoOyweMn2sFv7IpaH9vszfaEv5hVhkqLDh/fb&#10;REWM/GW6RUSB36jRhEICUc+zda+KOHzwXXu7OhmrVtWyo82Crx0UnalDYNBdV0eLEUxd/SVzW8jE&#10;0aE0NruI9Oi+apKIsM2nfbhiQflu0S9uTHMbhEvanw6sWa4K5fKNYWJW7odEhMF0fUNe5UpJgmUC&#10;e6kzqZdwMBk4JfEiEH0mHR4kgjjQsMmizNxAREgiQBDdOke7RMEphMI2BGN8ptNExEUCweGZ1Dys&#10;jQCsz4/SO0hAlwGAxEQotZebJFeFuAYukad5qYrtsefHUDHL7GwmElS6QhOzjIshjUtKmXJ6n9ne&#10;n+I3bERhM9KP+UO7EAgEBLLgeESF2Ao1JT45kk8CnUgkCYkHUt1u3pkMNyQk5sro/fxNUsTJleFJ&#10;fx5rwYVhPwSDzyXImlwa1lFoduvujJPI8LiXHo+JIkYmmwwpLdvSd1V/QoMaOS4N09zVSigkKhbP&#10;uBTaJSQNzRdMEJKI9I+6iBBgJQbCeXiNQF2r174SEYSCYwicIiyD+vwhfQZEhN/c2q59JE7tEhHO&#10;xdgZRITYyKXqc56ZIbB6/ng4d+6shOKkPWDJYiKyJCKICyLCM3qvXb2ohsGDpdVDXrlodSF7eGqd&#10;xAMKoaHjyljB1yYJiBqhPYy7YqOJB+uIgZDexZUhsIq7gttC7AOX5nWRx9sWVJUb87qIRFSCiFA9&#10;uwPC2bg6bFrjMY5KLbeJIlZ88F5Yt2qZBGKZCGOlTWC0dTMD7VaEPTs9c4NgQCMbLfC60q6NGAkx&#10;jlQnQloXgvJ6EYmhrttmQ9tRKddpa2D+EUSG6QJ4PCexEKYIwA7s22PTARyQwHAuSteJiVDy3ijS&#10;4D2D8RrqGVBXJ7dG7km7enmyMu1tVrHKaF5Is0buIqLSbRWrF2w8FCTK8AcIlHhXz6BIo8/dG6iD&#10;B7gzZIIJrJrb5P6KRto6uD/kovRIrDoa7J6jHIBODveDYCquDNRsIiQSYeJvXBueKMA8N4zdYtAf&#10;JQqUz9OgERdmRrN5bkYpc0c0GCXcIrGQazPYpc+ibqon9JJuFong0lj2Z67PUsRkWqzwTSKCS+OB&#10;VVGHKIfaEMTKRGTMK1r7+kVH4z63q5GIXBafk4THVUiYbvIA8i7ty7SPEhrtA0lMTXuGhv0YlWux&#10;FBMOKMFFhOI0mwaSiZFmh+SCMDt9oZYkuTCMvZmX+0H8hBRvJiISD0SkEFhFRCZtaSR0WwIk8ZjS&#10;a9yXJCImKCKTuw/mZRIR6jRInU3M4kdSiao/Wz0D4kJwFBFp73bkpFfgT27pEFWIFgiUWt2H3BsG&#10;zHncBGP+VFK/VKuqh9C62oZLcosQHtwYnatDvVvrFRMRPqO1U9skIlbBqvMiVBQj8UjNK1axekFu&#10;zRmJyEkTEtwae1SBPdbgtETjpAkKj0PAt2dKQKpZL9ucoOckJlrqNYVVe/fuMbwnFmImESEDA5FU&#10;Ski2ikgIpDJOBhEhRlIoc2eMzAcSEOYLec/qQsjAEFDFfXlPgvLGq38Ib0pU1og0mM2MdO6OitWh&#10;UgSyQ6KwRS7JFrlHBGbXSijWrHzP3JQVcosoi/eS9w+MRBj+T8oXSlq98gPLyDBl4jYJCbOpsR0R&#10;2abt/jDw7aIXnprnQWIjlD2ikV3brQSeAXlMycjAvZPH91t6mNnxmV+E2hIe7lUvkmBOkXoJBzOa&#10;+fwhavgNLipkZGzgXVuzBET3BzUjckGv1ug/btF909VmJNLQ6NM+EDBlDpkuiUfPoBsFZ7jAzF7H&#10;khgaotKr+4XXlMZzvyEa0C/CYWUGary9cYwWpAK5QDD+BAEEoEP3LevJAImmOxERf4AaFdlMrDUg&#10;AepV4+63WAnxD4ZzQB1qzNpOtoXtNgm0BWKhmC65SghGj86P6+NuFQNWybjYJEsiDSY6hyYopee5&#10;wsRdEBEPnhLbYKoBn46AJdMFMBiP887YTGxdnt6dY/DekOhH7oncoUxEZARSERObqoA4jFwiSulx&#10;Q5IrY5WrkUagC9yY2/fJpkxKSKYlIh5oXZCIJLcHwmFfqIRJr01sRCS4SlbcFgUEQWEJidx9KBEZ&#10;lCvRPVBvtSL82ZBI3xAlyvVq5NVGCW3dVI/yp5NFkQB0uYjUN+mmEYH0jkARl3UD1IlmSOldsRuD&#10;gBqBNSiFPxV/uEFY26EbC1cGYSEmQt0J78FbRKSu8aLcmou6lmtWsXrlqqd3z/OMXYnIuQuYi4g/&#10;M4VnpPA0Ox6LedJIJGVpeN4MDcMeZqUl9SG4LtSBULBFYRljZHBhqA+hp6ehQh9kPywrso5HY/pM&#10;7ojI+xIPhvu/9+47Th6ijrffelP2enj7zdfDWyKRd2Rrl79j1anb1q8IW4l76PVWCQnp3q2yd3RM&#10;xaY1EidoROIkMqEqdj3l7ivf1XonkSpdJzRCtgZCYuazTTrO60SYuHmr3C/EBkLZbpWtEAhBV8bS&#10;MI4GGiFjg9vC820oRCNGQg0JwdUzJ49YTISZ73FjGEB3VeTHlIhNEgNmOGPsDDO5E3RFLGzJg8eo&#10;F9H/xj1AfUl3Z4vFSeq1HdeE+4AOCRqBKvqG5ba0ejCdwCqub6PIhKA7IsK9g4iwblwNl4A+8Y/h&#10;CVGOBILnFjHCHPca6iD2QYU1AjMxiyvSYvSTRAR3xufJwWUXddg8rpTKN1saGjEieGqPnZh2uuiR&#10;iNgT+0QYoxM9Fkchc0lmyIKwEizcGgb0GWFIRIa0pL4kzSjPUxIQBQSAfdIUBNAIsZEpakcWRCQS&#10;CVyimYVBXSfZItGERIQZ2G7c9loRzoFA0NCTiJACxu2hqA1aYDtpYITDAqZaIhDzi2RSJsO9RzMu&#10;IncQAxcR3CHIhdSwP+jciQRKIo3sGR8qYmPaFyIRrSAiZGdu3pkJr3SqYeNmjM1IRPQH43706k8e&#10;mnB3hF7DAqu6SXBDGAvTJjIhZsEoWwgCEiGWAa6OTsi3lSDgB4O4pOU4Pz0R42Wa23gtIdJxtRIN&#10;xMpERNsodceVoYYEEumVmNkoXtK8JiJQSE5EJB6IBjOT24OWTlN45i4N7g0Vq9U21R+P26RRnDdX&#10;BhFhHIxXp5KVoadnZnViITw/Zk3YKPogHoLLQAyEuVM/WO4ignAQDyGYSnHZ668RUIVEXpMr4xTy&#10;7huvhTXvvRn2bFwZqjZKPNYuF4l8GDasfF9isiZUyph7deN6HiexXNRB6fw7RiO4NEyXaGQiQWC0&#10;LiLBPjwkq5JaE5EI0w9AGzzomzQykyft3B6fVUMFrqWCN5uLg6vCNJBWN0LWRq7NYVGJ1ZJITJhv&#10;hAwNI5upCbly+YKRB78fg/PqZdTa2HwjclOaGgiwqpG2Nog8EBGRpP6/jlZSwPWhsYmxUF65DJUy&#10;7y5uSi+pXN1fTc06R0u13Q/cL3RONoxCHREdDQP2iJv4HDXUjMiFud4gEaGWhMKzFnVynFf3qUgC&#10;gcAm53w+HGimIxMRH+lL4mCAMWAjopAhiQ0i0k3ZPK6LxEpCMzZJQRyD/8j++JQDiAjxE9LAvEdM&#10;ECBEhMZPNoYpMpgHFvKYlRjY+JjpJCJMFt0dGASIW8V4GsTE4iFUqo6LUCRGjO3heHtY1iwiwsPI&#10;r9u+iAhiQkPHPaHhs566En/glhML6xEHzAhDRun6jVsTJiJZTESuD4FTHtxFbAWK4dyJXqAgD+Dq&#10;Glmv80ElLiIuJAuLsU4EQWhVI2euEIbpD4zU25+MO4MrYrQhESG42qY/GqFo76m2LEotIqJjERFq&#10;RihAGxlXb0G0vadGN88VKb9ESWJA9JypDVlHT0NgFXcFVyaJSJPEAxFpaJaQtFzUMTX2+YgINSKZ&#10;eGh5VsuzZ3iUps/OdVLUwUOYiIWkof8nTvBoCAkQdSLVPEfljAUVSe1iuDGIiMdBKiwDQ6MlA4Or&#10;YKldUQhxEFwLqwtZ9q6JyFu4MDJcmddfRUT+EN55+00TkLdkK9+XILzzWli//O1QIbKoXPth2C7b&#10;KOrYvH5V2CJBef+9t/R5a3TuD62OZLner1rxrkiEojOJyvvveuCXaQh0jan0nbRw5ZZ1gcF6xEJI&#10;9yIciOJWUQruD5kZRvjiznAOlsx+xrSJxEF4MPhB0cneXcyERrbmsM0xcmj/HsvQ4L4QF6mrc8Go&#10;vcZcIddCvRWVMW3AtVB7Va5No+4JsmtyZ9gfMulUw7WpEq9dUo9eb9RhJNtOx8I4Kd0fWtY1yG2V&#10;iODmdvU16L+GZrUPoqOOhseqIh6M7xqkUlpUyxgbYho8t4igKmQyIFcHd4fqVTo+myFNVE0BZFsH&#10;QzUQEmpOiOk1q3H7ExohEFwfMi3ERCg4Y2Ag5OKZGgKnclnI2ExKRPo9tcs8JlR1U1HL5F1kcKiC&#10;paEjTkzPiKsyPomIaH9IRK4OT+UbjSJC3ARa8fla/Ql9rO8XySAiTPVIVufmnTHtyyNuIRHP2vBs&#10;G1K/uBz+HByJB8QgIcHdMQrBJCC8tjoP0cj9j9ydmZMIeFoYd4bBfdSUeMDW6IWYiAiH2A3vPX0s&#10;SpGbk4mIhAkRuUNglT+feg4fmdugH59sC9FyegXqOdRTSGiaOy6pt1CPI7+2e4CiMLka9cQuqrW/&#10;/iziHWr4IyKRbm1rEWl4Glc3kMSFHqmm7pz2R0R0w6kXIqiWRIR9KYVPIkK8paNHvZ2EChG5ePlM&#10;uACFnPd4yFktzZ3h6W1RRAgQXjh/JvBAKqsTseXJwAxoLBnRS0GZDfWXmFBIRj0IQdUKiccmmzCZ&#10;TMxqe02JOxkZRMSKy5aTkXnPa0Jef80ExEREooGAkNZ9W24MtgaqePPVsOGD5Rbf4OHdOyUcm1d/&#10;YEJQxYREEglmMcNNWWmTGb0pEXnPbO3q5b5dbg9uCqS0WhS0Se4Qqd1Nco14vg3p4V1VcmXkijHX&#10;CMVmlaIVsjSMB4JOGFfD+j0y3JkjEpKDuDOHoTImNtoZThiNMMfsPptL9VqNREOkAXkwWREPB0OM&#10;G4hRiVIaG2rsURNUtRLr6OqHVK6E9g6RR1u9TV+JCBiJELeATnWfkdLtVUfULVJghDajtiFVYmtN&#10;EhSmh/AJr66KZiRI3Y1q2JQgSAx0PzIWZnDUU7qICHEOCIS0KwVmfAYxE6pbCd4zbIOpLcYmuuwY&#10;CimZ8IgRvmR9GFCKe2MVqjqe+hMEBHGgopWRwlAEQVbWk/5lnliK5SASKIYxO8zlSvaFSadxh0xE&#10;JAoM6vO0r5MINSV8vrlKEhQGBSImVM3amB2RCIP/fN1IuH1vwh57wShj3BfEw+Y5EYXgytgDubQO&#10;EcH9MKqIIoKA8OBtGj8kkkRkFiHQOSCNxbvsF4vUEBAJDyLDuRPhGJFInDISkSuzsDglmwm3785J&#10;ROSWECzF6DXoVVo7qS6UWOi9EUXnJf3BpHP9ZkBA+kfpSUjbVksE1HuQTVHDH52SGKk3IZ5i1CGX&#10;hnNwjK/z9YgGPQ8xmUGJiA39b76gdRcsM2MZGolIg0ikVj0WlapneNRDXkTkxkAfxEVOnkBEXCyM&#10;RGwyZp70f8qK1Rjybg1p9w6JxhYjEp83lXoQbFPYpMaJCwOZeIHZmiwOYhQi8YBEGKX7htwVYiAU&#10;lCEi1Ifw+u3Xfx9WLns7rJR7s+Kdt0QkIosP3xV5rAoVK5eF7SKMvTu2hqotGyRKEgl9JpSDq7JS&#10;4rFaJLJ21Xu2jvlJrNQ9xjwgjw3EVCrX67g1Jj4UqTEzPOex+Me+XRKW9RYrId5BDQkDDBEiCMVm&#10;OxOR4O4cPlBlaV+ojBjSkcN7bSwRgej62sshzXLGDGjElBARqlcRFArP+F0pLmOkLvEuKISAOW7u&#10;5WqRZHeD/tcY4JQ7QwYO95RJrOhMiIkhFgTYKYsn5kacBFcEYWmWW9TZxQPQJArqbCDjtq4G3V9M&#10;GUDsrtHIgrgIbguEQHEkk2NR02TBfbk2PI6EmAVpYFwYnrZHvQfkwgz0zBNCvQdz3uDWW+xDFNIn&#10;MmESJBo2QsF73BaoxyZKIsgrYcHFYUY1JjNidnkTFfXiPIYCEaFeBBGxAjREhOdT6zPJ4OAOEUNh&#10;0B7biKmQqSHli4jcujthYkPFKnEK0rcEUjmWCZEYJYwI0MjZlwrYJCAMxLNsjsjiprbd/4iYyHi4&#10;dc9rQEx47jhlQDHu0jhpMIs9AV724XhiLZl43JgSIU2HGzdnwt37N8IrBMQ6eur1p5GOI0viBV+4&#10;NYy6xH1xESETQxRd+0loBhARq/lwEelWbwQ9XJeIQCvcTNw4xEXaJSLQDT0SaV0EBKNqFQFhLA5z&#10;h3A80wVwTvbjBiOOQnaIWIildSUg5+w1pe0nwinLyjA5kZNICqxSM2LbyNBcPG+jeH2yIX8gN42K&#10;YCrxBmIiBCmpDmWeEGYuIyPDa+pCmHhouZZQCBkYxAJ7953XTTyw1179vQVU337t92G13J2K9Tqf&#10;hGD96pVhi4hhwwfvhe3rV4YqichOuSKVoh9mPFsnSmF6xdUrmU7xLQnFMrkz+swVyyRcPD3vXQmH&#10;z7Vq2Rm93qrjeUYNosLzfREVHnyFKJLmpT6EGpJ9u6EtL4dHVPhODLqjgpU4yZFDu8ORAzsCj6Rg&#10;RC/PwaHW5Ozp4xZIxRUkFoIryIzv1ZcuGJUQW4JWeDwEEzXjQvBftbZ6gBzRZ4IiBuZZ9bK2Q590&#10;TDV1uKm1JiI+n67uhVYC84iJOimdh/sQN6dLLkOHRGN8plX3CSXxELLHRSBZJsciyEpQlXoQMi+Q&#10;C3EXm0icKSvkJhFbYcwX5GGzz1/3GdTSvDn2mkJL0TjVrogF73F5bOoLuUIEXm29BAbzAjgoBfcG&#10;F0YiMtAl89HEw6IPhvxbHEUCQCm8Z21cRCCbUSpaRR+kdm3k7xhCxKMuqC8h1TuixjqeiQj74+J4&#10;ERul9D7dAHELAqs0eJ5Z466MiwjPscFNuX2fQrLJcEO0ArGk+UoQEcSDeV1xY8z1gURmfc4Sm0xJ&#10;662mxUQE8XABufdgPjz86GZ4BdFgOHatGi9Yyp9HKToZGh4DwShdUrqNrRe19FnHbCyNRKS+2ce3&#10;ICLEQyARBAHfFyHp6IVc8JflV4tCOC8ISy+Dy4JYWLEZA/1ENFxDfZPESq/ZDhFBI9xoLiLERE5l&#10;InJCwgGJQCSnTmobGZo4qtfqRiQiPOWfnpXn7PojMBkyz1wcGzLxqFIDIwbCcHyCqC4gxCpWGYEw&#10;X8hyc2OIh3hNyLuikffeTUHVN8Iffv+PFg/5gLiGxGGtRGONbOWyd0IFY2MoeV/zoYkIEzRTS0KF&#10;6trVCIZcHgkMj5bATanYIOLQvojIRrlAa1a9b8+moeK1gkmet3twlTE3GKN9bfoAGalcUtW4PPv3&#10;bJOYbJRgbLPiOlwiHm7FYDtiJFSsHpagUMfCw714ANahg3ttOyJBZouhAgxgrL0qYRBd8MzeFGMi&#10;WM1YpC6bxuGK7hmPQyAiBF071RmRYaHxNyMiuids4im5LojNNQrS1Fn4c4YIsOL6Up9EJ8RATC95&#10;H5+FEEQcuicRmJY2OrBq3Z8tcjl4PrToV42VGg+K1Lp7G9X5QC4M/ETAfNJwRgPbZNGIyCjl64xQ&#10;Z9oBjmWqCwmRxIZZzbhu6jdwlaAG0sEIEG4T57C08BhCgNvDYyoY+dtlRIQ7Q1EasQx/tnCfuSQ2&#10;kG+cUca4M506v7swzN+KJREhNUx9CincxZyIsD8ignuU4iZWrWo1JYgIDR9R8ICqiciEx0hu3h1X&#10;w6dEfizcfYh7w3afhgDRsfE3ohBEhDoUZnDz+IjEY37SBGpG2xj6f/P2rIRmKjx8vBDu3JsPr1BE&#10;Rk9CAJNGbSIiOiCwRQ0JDR4BqW8h/kEhmURksMZEpFvCAT2wP+4K9GANn7z9kNbp3PilHNek8wxK&#10;LKgTAXf5PGIqiEjv8DX7DESEGAvnqNN5rfxdPVOjXCmeeoeAnL/oRpAV4UiBVQrLeM0MXdSK2ARE&#10;x46GSzFmQqGVjZMRjWy1GEOFZWjclfFSd+IhuAK4BikjQ6zC0rpQiNwTCsreeONVExATlFf/EF59&#10;9XfhtT/8Lrzxh38Ma5a9FT7UfqslHqv0et2HyywTs1GuzOoP3rWUL0/Ae137k31ZsVz76TOIt3C+&#10;jSKTLRU8e2a5TWqEqKxfu1xuC6Iholm3UiLCSF5dr20TmZCt2ebjfviOiMgWvaYgjdjInp2VVmTm&#10;0wVAIJAI0yfyrJr95gYdO7xf7h/PpjkgEWHOVYnIpfOB8ndqRRg6wKNLEQ0bES0hYdQvYkPsCvEY&#10;Gvc0LgWCzI5GLIwMCjEQyJOMnBeXEUMjvcs9cN5FpIl4SK1lAUkVs71RbgiPWCW+QTGkVTarUyNO&#10;x1SaUMj4bIs+mycqtqnBRhERfVi5gmxiviUTEUQCIcD9YaIkRIQCSq89gWAaLMYCBbQwuthIhBHC&#10;CA4PaaMoDXLxEb8Ihz9tz0UEEuFaiKEww3xvH3UmbRIZHixOcJTSeAmJxUQkQMzfavUkEgUyNxIf&#10;ZnJjzlZEA9cFEqGYjZgIs8jj0lCXQszEHrZlBML8I4gFsREaPlWnxDGoYPXljVtMF+DB1Nv3iIcQ&#10;B9Gxc0MuIHGMDCleJqCmqtbOgTsj8Uiuzq07sxKSOSt/v31Xr28SWO2+bGTR3KYeQH9idc1ZIwMv&#10;DKKeg1L0SxKIC/bHss5iIkwHINeG2dlxSbhRcHkIrvbqz6EEHnJp0B/OuZv1mopESAbxgDSadGNx&#10;LMKBgOAjt+rzEJEa3VzNOh8xF8bPEBO5YHUiWl5iyRQA7r4gEogIJML7MyIQYiLERy6fI05yQg0l&#10;jtSl5kIEkqY+5Hkv1IFAJARSfc4Qf4odT/WnVgMaWfbeexZE9bTua2rwxEVeDW+IKP7w+38wEnn3&#10;rdfDindeDWvJzLz9ulEIIkRx2AaJyPJ33giVEqptG9dY8JVMzAoJy+qVy8NK0cgH779tA/QqN1Ns&#10;RvbmbRODtWs+sPgHJMLs75DIpvUrzO3Bpdm5vcImcYY6bNi/vifuDAPydu/aGvbs3iox4Tvj7niW&#10;htiQuTYSV7I61JKcOLbXSARauXL5nFwXuTGke3FneOIgo6ApNqu/anRH/QhjZXBdERECosS/GKrA&#10;aGAbXyUXhfuL/xq6oLiMyaeIgdFpcW8hOogL99DVa2ckEtV2b1FE1sYIXZ13elGugzo1yJfgLO4P&#10;ZEHQta3dRYTULi4zWUbG7CAiBGRtrM6oGrVcFAaQchzZHjIsTXJ1EA6Pl9SLIKh+JVCre1gUQSqZ&#10;OAqiYQJzXddhFKP3o8yyRgbGiQQR8axNp2hcIiqS8qpWAqOxDF4iYhMpSUQQK2pHfJa0fl0rwVmK&#10;3KAUrSP+sUhFK8dDMRSrSXDUwG0GehsdjHDICKCKIKYsOEo1qmdqTFy0tIF+2k6FKmN1mCz6zoNJ&#10;nR8x4dhUtcozh8ksSaBmJDA3EKIRc3HYTjZm8ZbsNnGRGRuQ9wrFZYgC7giZFG4Acv4eCKWmg+j5&#10;Zb2+YDcLgVdohCHdvMY3RQgoKGogsyIRwRdmukN7rq56GArNHFFJ7/lnEJQltQfFEFshoEomprlN&#10;n2U3FrER1l+02cwuVlOtGkUkCokJh4kHwVXSvU4m1IykAXkXtY6HOlHevq0S8vBKVCpVnTw8jctr&#10;MjD07MxaZo+AkIhYXYjcGE/tvhVjIW+KSN40QXlVRPEHGfUha+SaLH/jd2GVBORDXJO1cjfk0qxd&#10;IbdkNc+geUOCJXdEjZn4yYrlb0tERB9yWVZqPx+At0rXKddKLsryZW9b9mYd55Gt1fVxndu3rrcp&#10;E9eLWhAVRvOSpaHqlaIyBMJIZMeWsFcEwuM2mXfEy+B5Yp6XyvMcX2Y8Iz6Ea3NoP8LiNSVOHWqs&#10;dVdEeqfNlaG4DHemrhYXB1fnoqVyqXBtafWhEVAG/29Tk88V09RK0J0OxEkEEWlWo0ZAeI87U6v9&#10;WW8iUivC0X3GsAsC/bjauDlTCyKN4Tqd+4IERGQrd6O9k+cZNanBkvptsThFqkXxSbSYipGaJeJu&#10;xE5adJ82657m8Z6My2nQeWrUsHkGEqnhenuwFoRjEyINUGrP9KA6Vu4Sz49mNjTSzH2DPoEXkyBZ&#10;zESuDelZm5Gtn1qVxtDZ1SJxIZ5CTETuyLgP5huUiFAJS+k9rs7AIGNvekUzPSYulMpfWUXp3gAA&#10;//RJREFU13tiIsxBwuzyFhMZo1gNQhmUG8TT9kYlJsMmDpaFiULgqV3qPwoiQjCWNC6xD0SEGMqd&#10;+5Nyc/w4Jjma4fh5ittIHUMiIyKYKRMRF5hxpw8Tkclw7yEiMhNeYerCzj75q4iGXBnQsqburHoP&#10;3QD6o+lZqBPB3UBEEBCsTyLCPCIIAa4NAdRmq/PA7SE4e003l24wCUlzu3ojvacKEf+Zm+dqLYFa&#10;akw82MbNZPUhEhBiKwjKtQZmdz9vExFZiveShOQCqd4oIhILqlUvXrxg42iIj7iInHJ35vjRcO40&#10;I3YJpm4VgUAhm9QjV6jhME6GiX180mXcGGIgpHYZpYs7w1B/RIQZy6gNeUfi8Pprv3cREZX84fe/&#10;D7/7R1HI7/5BIvO23JJ3wgdv/SGsfkcUIlJZu/zdsOb9t6yRrl72VnjvrVfD+1pP2vZdnYtYx5ZN&#10;iNXbRjyIBmNoNsudoeCMgX1U1jL8n+kCqCdZJxrZucOnAsDV2cxDrTYiJAgPWZnNEkifJqCSeV23&#10;SjBFXV7ZSn2MqMOmTdyh91v1G/HYUCZmYjzNAastYZ9LF86Gerk0BKWvXjlvQdWGWkb1XrJMjcdE&#10;KI+XkFwTkTYwe39t6GxvMhHp7xPSiyZonMxSR2fD/4w7S+qX/55OiE6COFlt3SU1XkjknN1nCBAV&#10;qWR4mtQJjUwxkRVUqs9tjgKj3h4RQTyoPCUIy2Mo+EwmheZBacRaGABKrYqJgUiBoCvTB5CKhmh4&#10;nAmD+Jg0GjeENDJuD/t26DWBVCcRn4We4xEYMkOUySMaZGho/P2ind6+TnNreGD98IQXr0En/mja&#10;dqMWC75KRMjakBoeYqDejNwYre+RG0Rmh4F7PFlvcIgpBHyEMMZ4GdLABEeJjSzIVUkBVNyOTEQi&#10;iWDsMxVFhEwNLg5xEgKuMxKhFBdh8B8UMrvghEP8A8HhnLgzpHgJqnoBG6OCo4jgslD74Wm3y6FL&#10;AoL7AI0QE2nrLIhDtxCV9RAFg6kIfKZJiqgVsYCYhKdFosIfhIg04SpJRBATeirohvEwdiNJiLze&#10;5LKO077txEsYcKcbVb3SBfneLiCnbXleveKFiwgJAVVtkytz0cre9R4BEYGctZm6jsqOhFMyaigY&#10;xWozhlk2hiDkFiMQ4h4EUo1I1lMTIteBeIh6fdK7H8iVsRnLJCRUpb4ll+Wdt98wEkFAfi8Bee21&#10;34kSloX33n5NBPK6hERujUhktQhkk9wSYh6QxntygyAZUrvL5NqsE52sWfGelstEFe/r+NdFFu+F&#10;LRWUvnt2hoAq7hXXSgCWCZvXi0o2V8hFogJ27UoJDvEbuUQfLrP4R9V2Yj5M7rzB3BqoBOFETChc&#10;O3TAn+dbJYE5fnSXxMPL3+15vYcOmHuDCEMhFyTOuC4EV+vl0pD2rb1KFStD/9VJyJ1BRJrk4lin&#10;0lwfSYTyAIL2jPbm/uFhZBKRJgmKXAhcY0SDSmRcYlK/3COXa86o8dZ5ULYZsuFRq7wme6dziFAR&#10;EVwTAvjES+wxnWrobRIBYhwIBpMhEZ9BRBgAymuqU8nIEDOhgTM4D0GDQBARjuepBbhRCAgxFGpL&#10;+kQduDfEN0gZQzZkdIizUEcCiQwQfLWJnj3dTLCXGfuGx2O2B4EhnjLkBWvUiZDe7ZPYIiLESyYR&#10;ESOR9jAu9wYiSCLigVVGCROERUQGLA1L7OLG7TE1fp/Y2acZcBGh8VvxmWxR+yAwBFZv3omD7xYn&#10;wt2H1I0QV0FgiL/4BEpUspqI3Jm285Di9aCrRET0gYhAKosSmVd6o4i4CDAPxEVzbQhqVl89owZ9&#10;WY1dbgU1HPojqQeAXLhhknAwnwjTA5COZZwMJc4UDzXoz7aeR4b4tElEGNRFOveqRMLqUSReRPO5&#10;ifhMm4xIogKBsP6KTcxcEJELJiIyLXFhKHm3wCouzEmqVZnNnQdT8YxdJm4+6AKyRcKxhQdkM1cI&#10;c6YyfyljYtaYiCAciAjpXEbLelbGS9wZbPeuROENuSwIiFWmvvm6U8jv/z/htVd/ZxmaV//we73/&#10;XWD8DG4R2RImGeI4JhwiI0Nwdtm71Ju8HdauftcEZK1s5QcM4ns1bN7woU2XuFICRKwEEdmoa6Sw&#10;jLoRsi4++/t6Xd9yfY5EZMtakYfoSZQCXTC2hkAsbhNzkXAt+3aT1iYNvDEc3Es9iQ/CO3JoZzh7&#10;+ohIZZtNXn3s6GGLlRBgRTCukJGpFg3GKSYZzVtzRf8fI6vj4LzLlzylS6fS1orLIbKohWKvijKI&#10;ffEgMiiC4LmLCIF7aBURgVL4/y1GIiK1UeDaVifSqRfh8LB3xlOxn2cA640KaKQMGh2fUyOX+4B4&#10;IAhOH0y/6Nkgm4ZTREG9CGNuKKp0EWm0iZOI1SEirKNGheuz2IbcIujG6koGeJSnB28puoRI7GHk&#10;EgUyNhSZMXDPRx7LndJ6Pg/hQeA6REp9Q5TNE2dpN7eFR0z09XdZ/QjTKTLCmHgIYsTk0AiFPRPH&#10;0sO4Mx6IhUIIqiIyNvAOMWG6AYkIgVObIwTxkDCkehECtMQ+SO8yKdKk1s0vjlumxtO7DOhjSsaB&#10;MLeI+wPdSKBuTlm610RE7gzB10WRCOtxtYxEmO+jTX82ValWyt7gPQICQZCV6Hlzu/xgYhZNl1w4&#10;tC80AklAIsx0xjSHvG9Sj0PNALEQ/kwGWHUx4RCkI9/2ivxoxKhGvq2ncCVWNbohdeM1d+gGU6/l&#10;InLBlpdroBFEJFqMiUAkVKJCI/SWvCaYSr1IKjhDSBgrQ0AVoaA3TiSCUNDAfL4QJl9eHVaLSiAT&#10;Gi/ZEoQEwVi2jArV31sQlYAqokKa93f/8L8sLmKv//F/WXzktVf/EF6TmCBGa/QZBDzf0rFvi2Ks&#10;wlVLhAhxIrC68gOPg6xaSXbmTROVTesItC4LH7z3pq4VgdO5VhE3kfuzmVG7m3XNuDcfSKSWa58N&#10;oWI9x0hkRDFbNiMeG+SyMEp5s/ZbHfZEF2iraAwKYVJnJmayGMquyrBrV5UVmlmadz/uzZ5QK9Jg&#10;7tTLcm0uSahxca5a5ar+m5rL5j4yzwiVq8wlgmgwhy5PLMRFYfwUwgHNUhPCf0sAlSk0Sf9To8RQ&#10;CBMRiU2iT9K4uEY281kjHZGOl3uL+0OszIoX1ahppDwHenK+zT63UedlPhzuO+a/aYkigmhwTs6F&#10;C0KsBMHAnSFdTAYJkbF17VCPzt/HGB3WISJMFo17xJyvXqdC1alNbC6xYBY0qlmHxpxUKEQjk4PI&#10;UUpPlSwiwjrSxhS4pSfuISJkYygu87EzuEQUnOG6iAoIns54WTxZGiaARkRo2FSwMlUAZeuW4pWg&#10;ENMw4TCDJlxQGGhHsJViM3d/mMvE60cIus5JfIi5+MA7sjhQzqCJBQLihWeeofHMDDOcSZQQkdYu&#10;D6hyA0ALdRIKgpvMi3rlmm4O4WVtw3n9ief1pzg52KREcnkIlrEuLyJEz5u0HuTkzyRoWqcbil6K&#10;B1RduVZI7+LCMF7mMj62bjY+m20ICpMzs7xU7eJhrowJCO8TjfgoU+yMXBmKz6gPYWkPsopl7j7Z&#10;EGi/0UgE12UjPbzMK1TXqcF7Sne1GisB1uVW4u7jZBCS9+SmUOpOPASXBgp59ff/YETytlHI78If&#10;fveP4dVXf2+vKVlfLkNgmKCIdZTF24hfCYnXmRAnec0EA9eFyYxWfvC2xThWfeijeNcbqbxv17VC&#10;IkLcgxoPiILt2JbN60UZ68ylYooAtln9i9yZXdu3WIGaVa7u3GLfn3E11JCQmUJMDuyjdma7uTIW&#10;YD20P+wSmZw/c1yCcSZcuXxeNIJYn5Jrc1q/9zkrRmO6AEjkmtwce+YMrq/smsSAToJeHcLgPqkT&#10;wdSLJux+0H3RZhWsLiLE4QiWMhVmTd15Ex+ygJ3q8eslArZdNEudCJ0cQVUmw8IVwZ0ZHFUjFfki&#10;GAwGRKjINJKVsZSyCJgJjRAdCt2oCWnvbFYjx1W65qIhUeI9NIPIkdq1eKGN8uXBWl7AZg9r6yMW&#10;ImIY9sfLkiKm3oR5W8nuUBJPHQmiZJOea7/uPmIsPo8JWR1ExAYCDkYSmfQqVSpprbZkXO7LqGdg&#10;mF4xUch1hETLCVEHJIKI2GTONlhuNNy6j2g4fSQRmdZy/sZ1S93iztgDyUUuBGYRkbsPPa3rUxQM&#10;2vQDMwsjYVy0QwwkzW2CmFAWz6xnjARGaJjd7BX+HPL50AM9A+4J+NkrYcClIFPivcWljFaYBsCm&#10;uZMAmIjItYEoeF3frP0glMydEVnUXjIXqUk3Cqhb1yT3RTeaTcis7dXq3S5f5Qa6YD0OgsLcFIgY&#10;IsJkRJeq5bbEWIiRiKyutkY39AXL0kAfNnqXcnctmTJx37696qXVcGItCDTCzOlrJRY885b3ZDQs&#10;3iDhoMcn7kBchJnLEAFEhPJ2Jhl6VZTBoDvcFmIhCMhbIhEIBfr4vUQEI92L68HERZDJ23JTCMi+&#10;LoFh+cZr/6Dj/kFCwuzwb2pff3Yvc5EwU1rFRuIob5l7Qgk8GRyqVakrISBM9oXgJ9kjKIpHTmwT&#10;sVCwxjwofNfKigrZurBd4rJ541oJCvON+EOwDu73ql2279D7fXrPOXnMxKkT/gwapl0kC1N9+ayE&#10;hMAqc7GcNEFhCMGVy7gz6jQa1HjrdK9Ue+eR6jyYnZ+OyQgE0pB7A5XU6z6CCMj84c7wWFSC6MTO&#10;CKoiGD7+hcmaayU+BOd1bp0DErGR3rqvyPTVN7qIkE2hLqnLSuIhEQL7Pk6HGdUoMRifpXGTCWRO&#10;V+Z9ZcoKr2ZFlBABGj3Vs040MU08QGm7uzUEek1MupvC1BwjgUUfDAaUiBCfGdJ7RIQn9iVjThTc&#10;F2iGojUTkRHcGpbtVmDmg+967DWjhyERqlgZFcxoXoTDHzzuIkIlLBRCg/eHikMKxD+IZYxJVEQm&#10;mBq9BVZnfLoABvDhgmA2ZaNEhOAqY2WmtR0S8TSwV6pCIrhHDMCztDJiJcKxqla5Qpzn9v2p8Apo&#10;SAoO8eBPR0gQgy4RByICGYCYV+TakD2BQhARphCgCrGV2pEhnUPCwXFgKT3SoPxJpjekMIjZzHCD&#10;qAK0+IeQtFqikeYkQTwu6eaETmrVWyEgzGZ2+QqZGQREZjO9S0iiW3NOYkIcxE0ictofp5lSuzx/&#10;hiH/DKyrkFjY7GDqnW00rESDdespcReJeGGZEwjVqR8uf18C8l5GIW+LFt564zUXC8jC6AKqYHb3&#10;N0wo/vC7/6X1EhoRB9vNFUJwJBykfzMREZW8/ur/0jayPB6wfe+d1y29+7bO9+GyNy2ouvLDdyy4&#10;S0XqSonIyg994B8l8Dxka8+eHZaBWa3rRhgollvPVAESBuYkIY29aSMPvvJJnysr1pvbwiM5GSPD&#10;OSqpk9myIezeQaUrpLLNMjTMCE+MBBeGR2giGsRBLp4/bYJCDIRy+GrG2NQxxYJoo0mui1wcUrNN&#10;ariICE8CIKaGkNRpvxp1JnQSFnDXvdEe3R1cYAKuVyQiNrudBMLqjnTfEFOx4LzuI8vmqNPB/aCO&#10;CREh3oGQ2EBPkU/fADENnVv3JYLBcYgEU05AF4hGZ58P7CODwrWwrlsiQnbGOj6ta2X0r8Sju59Y&#10;CHOXkPlhegHRiURkYtYneUZEIA1oB9FARBAa4iLsx2ckESFDg3gQV/HSeJ1jCBHpligQPO0yEqFY&#10;jWfa3LgDYVAbUoiHuKBAJswKz0hbHmyFQPCoCYmEiMPeS1gs06Il7hA0w2zyCAqCwXEIBbESS/He&#10;GbXzzi8ywhfiEK1IRCwWonO6iDB7vRef4R5BQaSJX/n2238K3yT7pti+xr4u2Fc5+/LrP4Uvv/pj&#10;+CJvL9w+f/Gz25cF+0LvX2ifFzqO5Zfar9S++DJn8f3nsudf/Fywz38On8o++ewns2fPi+3pp9iP&#10;4eNPkv2Q2ZNoj5/9GI3XyXzdk2xbwXyd7/fRU+z7MubbHkX7qOjcWGHfx9GeaN3TT78Pz2SfyD79&#10;7Ad9vx/D51/8FD5L9vlP4flnP7ppW3593p7rt/j0+Y9mn+TsmX4Lfg//TQq/hVvxb8Q+/Iaf6LNK&#10;z1FkOuZpdmz+Nyt830cffx8ePfkus4eyB4/z9n148FHB7n/03a/Yt+HeI9nDgt2V3XmQ7BvZ124P&#10;k30T7j5y4zXrbmu7Ga+17raOy5sfo/Pr87jOR0/0PfguOXus/zf7D6N9jPF/6nfkN/rkJfZM9+ez&#10;T3SPxt+Q18nSb2n3kj4n/Wb3H38r+y7ck93VdXF9ZS3+JmZx3Z1o6Xe4J7v/0Tfhoc5p/03ue/GZ&#10;9l/ZZ+rz7LP0m8j4rW7e/zrcuPsiLNz9MtqLMH/HbQ67+9X/iM1j9742W8jb/W/CjTLG+rRPOs6N&#10;9b9k37rd/1bn+a/b4oPvfpOVOxYrt2/ebj78fqk9KtitIvvBjH0W7n0VRmduhq6hgdCsjqypVx3n&#10;9bowPCdX9f7zcOujH8Ltxz/KfvpVu/Pkp3D345/DPdn9pz+HB8/+GB5+ImP5jPc/5ezn8OiTn8Pj&#10;T38OT2SffP5P4fmXfwmfvfir21d/DZ/Lvvj6byXGOrcvv/lbePHt3zP76rt/LrIvv/m7neNLbeP1&#10;F9E+j/bZ10vtcyzb559z9i/RCtu/KNru9tnX/xye6xzPv/p7+LSs/fOv2ifRnr34e3j2pdvTZFpX&#10;arbfC/bPHRvtk6//JXxq9q/h02/+NTwvMd/mltZ9/t2/5ex/hy++j6bXvGf9Z99iJefTurL2zb/Z&#10;Z/+SsY9ZueNln/GZZv/bzGCkCEhyUGIwkgOSPIwYVBiQOJSYJajIzCEE+zLCyFcGI8VWFkaiASOf&#10;fVGw5zJgJAFJKYxghc63uLPFDEgiYPxmo5OIlnW41iEVLIHGIzOHkQQoBSsGEmDk2ac/qMP/QRDh&#10;IAJYfC7oKoIRrfdtDipszwPLc+3zqQCiHIhgL4cRB5C8PeO4aOVgxPbjN9X3w57kfo/8d00AkqwY&#10;REpMsPFLBozQMQIjRR0uJhDBDEYyCCnACB1p6lATkOS3G5BEK4CIfybX9lAwkrfUaWOPMf5H2VP9&#10;BkUgovsw+y/ib5f9hvr9ig04+cnuNaDOfkOd2343GWCQh5EEGHf0/RfVuQzNDQgGHtvvwTosA5TM&#10;/HcARB4IRDh3BiDR+NxHHxf+L37z2w9fhLGFmXB9ftZgbfHei3AjGjCSzGAks/KQ8WtmEGJWAIoi&#10;GMESgJTbtsRK4SOZQ0g5QPhNpvutHDy8zEqPX/wNx998WICRW8mWAEgyh5Dpm89C90h3aO6/JgC5&#10;GloG5KmPN4XJW7e1/Vvb9zYg8hEgkjMBB9DBshREHEL+6BAS7VE0g5GngpBoH336x/Dk+Z/CU0HI&#10;J1/8eQmIOIz8Tctk+fXFMPKVgchLYEQAA4w4iPzN3jt4sHR7rvObZduSOVzkLUEHIPLFtyUggmkf&#10;YKQ8iGDlwaOcOWS4OXg4cGC89velYBL34fjsXAUgKYKHnDlcFCAE8DBLIJLBiO+XYKQISLTOwAHT&#10;vmbf/m9fnwOSDDxKLR5faqUgYjDy3Xd/Dti3yb7988uhJNpXeUtgYmARoSRnvk4wIkswUgQ1HPci&#10;AkkJiCQYMSDBcjDySQ5GCp2pXhe9d/sYowONloeLZLZNx5uZl5qz3Pqi46zz8M64ACJuCTry79O+&#10;dOCAAB3+p/oOwESCkCyaZMDhloGJLG3/zNYTKQJEIoxYRKPQCWadX/odchBSsMJ69uGangqQkuWP&#10;z4xj4vcwGMlBSLKlMEKkwaMNeN4PH3//UssgJVpRZCQZHW6JOWyUWAKRaKlTdoudes5Y91+BEYuK&#10;6DdIvzW//6fR0n+Rttlvqd+uvMV7i3sq/YY6P5/5wCwCiUUr4vXady7+DTJ7JHAx47Ubvxu/YwYi&#10;+owE08kSnDyU3Xn0RVgQ5PD5/CYA260HXxeM97KbgpQsOvJfAJECfJSYQOK/DyNLAaQUCn6z/Ub4&#10;cIBwK7f91ywPIAYhS6Ajbx4JWdRvPz73ILT1doXGnisWAekebwxD831h+s5DnUdAaQDiEHInmSDk&#10;zpNkgEdcl60vgRHZL8EIEZGPBSHPBCGfCEI+jfZcIIIVQUgClCJIKYGREghJxjb28aiIQCSDkYJl&#10;IJKZRzWWWIKTCB4OI0RKysFIHkiK4ePXACRvBhQlcPFMYJGZ1juU5GCkaL90rkL0w2HAgaAAFflI&#10;iEAkByBfRlsKIgUrAgeZRU++//eC6X1+n5ca+8ny0PEyy2CkCEhKTYDikFKwr7EIJxmgGGAAG24p&#10;evLia9IzCUSSxX2LIiQF+8IsByMRRPJpmmdlYMTeF60rNgMTTMKfhw0HmZ/dsve+zGAkb3ZsAUjy&#10;HmYpkORBxEzv6fyt4wJGBBEJRr6wlJZALGelcOK/RymMFJt3hMW/Rx488gCy1AowkoDEOtJknEff&#10;26JGuc4zb6Uw4gASjU49mX6vjz72jpf31ukblBQDSWZAQrT7H6mTVIfrRocboSOBiMzWpfcRQPKp&#10;jvIwUgokuWu263Wz/1Hfn9RL+r3tP829Nou/X4KRFFUqmP+edh/x+/FbyPhcPp80jV9T8bUXW4KP&#10;Yst+H30X+046n30HfU4+FZnMPp//L9pD/TcPnvwQ7uu7e2TmO3Vm0XRe7LYMADCAEEyUA49y5vDB&#10;MdHSOXJWBBhAyK+BiG2PZuBSBi5+i/0/AEgBJMrvixXvnz8mAkg8fu7O8zB189ES+GAfvufY7P1w&#10;rfFqqG25bJGQTmbGH+/Wcc8cPLSvWQSRDEDyJti4G83gI663dR8nEAE4fg4PsQghjz/9U5E9+eyf&#10;wlNByDPBByCSLA8jQEh6nbdfjowIQNLraF8TLdGyCEZkpTDyabIXJWYwUQwl+ehIIXXzLwIRzIHE&#10;YQRT5w8ICAgyEBE8FNvf3TJwSJaDjv+GcR6zBCNmDiQJJjz1UrA8jCRLoGIRinhcwQQIWHb8v2eW&#10;gKQUJrAl8MF+pZbfnrMCjHz/ErPtfxGUFJsBiYHIn5ZYMXS8zArg8uIrIiQxShKh5Bdh5LOfHUQw&#10;if2vmcNFoTPNgCSChXXWgpBnCUbsfcGKICRvwIjMOxGHjgQi5WAkiyTIDEb0PfheKdrB9y1KdcX1&#10;DiHASiF68hn2UhgRrOm6scJvoO/7m2HErQhAZAm+0vfIYASLnVjWmRlYpI682Aw8YoeIuUcOkKTj&#10;CscSEcibb3N7IGixFI46w1+CkbyVduq/FUYMRDCuO5pFRQSlvwgj+t1+M4zY7+GfkX6/PIz8GogU&#10;wKzE+I2i2ffh/HyWPvOjpz/a6/Q+DyHJEowku6tz5GEEu3HfYcAgoix0uC0BkXRMGSuCjHIWP7Po&#10;fQSWQk1JGdB4mf0X0y/lYCJZuf2xYhApPj6lYohmLNx7kQFIgpCJ+cehvbc/XGVAbOOl0MTIcibp&#10;Xvw4g45yVhZEEnSUGABiEJIsByMJRICPZE8//7M63mIISSDyqWAjGeCRf59f/4tpmvQ6msGIIAUY&#10;STUj1HoU0jA5GBF8fBKtFEhKYcSjIwX4cBAphZF/+VUYKZ9SwRwgysHFf8UyEMGKYMTrQxKILEnH&#10;lLEEKuXAIJntI4DIQ8gvwUhmOj/gseSYZN8tPf6VH374S8C+L2PffV/GBCIJTgpAstRSqudrzNYJ&#10;PMwK+2TRFIFIMqDE6lBKYSQBSYSRlxWwlhodfnqdRTxkgMczO4/s8z/6ftFKYcStEDXJg4h3xjHi&#10;IbNaEXsdO+nM1Hmr8+cYjrXOXuflu/CdAAy+t8GYfX9gpBhIshoRMx0nS/UzRaZz2vfS+f17+2cm&#10;ywNGqX38qTrHzHx/+56y7Huqs8qsZN1H0RJw5I31fkzud1FnWHSsQcnSY0ttCZCYleuol1oeSEpB&#10;JL9PaWQkRXZSVAQgAy7sPuO/LDEHkkLKzNMxOdP3dxCJkBp/A/uO9v0cwLKakZd8v3Lwkd9OfQwF&#10;u5be4nvpXKReHDRSGoj3+dclMMLvLLsnK4qOYPrMRSBAQFAOKspZEUS8zCJYmGXrStbn7d43Ap0v&#10;BTlf2L5lgSNvv7l2I28FePgly45fco6l++brQdhn+uaT0Dc2msEEabD69t5w9vKp0NhVE3omWsLs&#10;3cfa/7si6Ci1UggpQAevfxR0CD4AEIOQl4CIAOQjIiDPBR+yjz/7c3j2xV/MDDpK4CJvpYBCCqdg&#10;heNJ13whGFkSFSljX3/v9uJbN2o8rOg0gxEBhqxsVCRZHkbsGAFHBJKlMCKjo48GiBRHO3IAsgRG&#10;CgCRB4r/jpUCSFkQMdgAIIrhI2+fmyWoWAoGyfIgkTeDjTL7JwjJQOSH/1hqcbvvk67lV2DErByQ&#10;mHkKJ5+6yWpNoqU0j0FJDkLKwUg+MmJA8lIYKa4Z+TUgsU45Wtn12bniPnG/sjCSQESWOuhCdIBO&#10;NlraVmQOI3TwDkNugAgRjgxG9HtkMBKBJIORz9lf147F755Z7jtkFj/DIEPXkJldg1+HW3rPtv8Z&#10;GClnvr/OVfp7pW1xv6WmzjlFDHKWYMSAJHbY3mljETjojImWRCtESdhe3GnnrRhG/LPyMMJ3MBDR&#10;7/eJ7o2l0Sk3BxL9D/y+2n8JjAjGnug7Ytn3zb6ff3bhe+na4ncqutYIIJnpfX77jfvPwnUmBbj3&#10;RO/13fltsnNi8fuyDvjhd+X7RlhJIIItARHZbfsMgKA8eCTLgOJl9kugUcYK0Y/i9bN3PgsTi4/C&#10;3J0vtC0HH9F+SwEp9msQ8cv2248vpGK+C5M3HoSpxY8yoGDdyNSN0NxzLfSMd4SpW/d0TL4OpJwJ&#10;Pl4SDcFSBATYcPD4ycyBxF9jgMijTzwS8vHnf7YoiEVCgIgvc+kWgYSZXpeDkQQvL4URi4r8LbwQ&#10;jCQQ+TpaEYzEyAgwktZ9GYHkvwMjbmUgJFoGIhhA8DIYMQBJVh4m/luWrqHEfguI5Dt9twgLeRBJ&#10;qZmYnsmbRVAiQPwyiGARNH4owMgX0fx9/Oxodr1a98qPPwpGcvY9VgIkGYBEuEhW+j6DkByIFI/U&#10;KYBLqjkBRhKIpHqRZKRqEowYkMRUTWkkYEknnDfbJwJMyfoii+ufmanziFYUFdHrJTBSzuI+pcbx&#10;dn6dC+Pz+E4pIuK/hb57hJEEJFlUJMFIdn145dF4b9cKXLgl4MnDhlthW357EbBgcV32vSJIlFpR&#10;pCNnRfuVnKcIRuz90mP9dWG/FHWiw7Z0Ap47nSadZxkg8c64ACKZ5dI4FhWRuBetkzEE9oE6aEvR&#10;GBzo8/Q5GL8JvzMQwn9o0a0yloeRooJijpdZVETfowAjntJLMGJAInMg0Hey76XvlMygwy0PI7bO&#10;vlOyr8LM3Zth5MZAWLj7ib7z1xnU8P1vP/hKr/Wd+e1yMJLMIiKcV5ZFknQ8EHJL56dzTEBQDkJK&#10;rTyIFANFHjT+3y0PIOWBo9R+CzwkK45o/NeteISMIMJSMj7iheWN+1+FocmZ0DnUHWbuPC4BjqVm&#10;AJKDkLuMiMlBiK/70UEjpl+wBB+2XnBipvUGIs//KTwDQICHaAk2imDkBesdMAxAiiDkLxnImMV1&#10;nwhoOI+NjokgYhDy/b+Eb8oY26x4lf14L3uRA5I0EsaARDBi6ZoiEIkAUmovAZLnBiKeorGOX0BQ&#10;CiPFAJLM4SGlU4qA4r9i+kwiIQX71xIQKdSJFIpU/z18aR38r8FIDiKwXwARM/bXeTMYKWt5CMES&#10;fBRgBOgws2v0119GE4z8Nfz4018FIthSECnASB4+HDZ4T+Qki57Edcl+CUYMSL75cy4yUgCQvBXB&#10;SAISwUWKkHxqqQpeLwWOwvqlZqkZM+2bs2c6bolFeCgCEjqTzHifM7Zr32QJZjjXJ595Sih1YhmM&#10;UDtj9TMRRmQpMpJqQ5JlMKIO7mm0DCywCCMGP2l9/n38/MK29D08elNkGRQUIOGlpnOUWuF38c9I&#10;6/OQkd+/1B5jOnepASQGJU8cSNxzz8GIrNDhAh3FsFEY0svw1fg6NwcJnTNREYCAz8lHb55+6vfD&#10;p/ovk6V7kkiXmX7fotoRzGBEv7e+U4KRBCKlMJIHkgIU+PcCDBhyO3vrI3nRd8Ps7fv2PgGDfecM&#10;RDD//jfufeYwovcOavw234ap2Xvhxu2P/bfjc/IGiMSICAaA5A0Qufkgwoigohx8vMyKgaQUJP4n&#10;7L8GI78FQgwgsAwi3Mrt+zJberxgwuz7MHvnUZi5/VGYWLwXxhdu6Xf63OcF+RW7kywHHZaSSa9l&#10;pGOIhFgNSCxGfWRzhvA+WWHUzEefelomRTAy+FhiREpyEBJBBOigsLUIRMwKMPJckEAhahpBYyDy&#10;A/avS4xtXwk4SM8kQPnqO4DkX8KX0fJA4lCSswgctiy7Pmc5EMGKYSRZORDBHCZsHx1XBBi/Zuwv&#10;+1i/4b2nX4bH9FF6D4g4jBQMECmNiqSRMm7eyX/xQwmIlIIGtgREBBYstX8pbBSvK9mmz/tVEMmZ&#10;g8h/hBc//kd45SdghKhIGQj5/gdBBZYraE0w8p3se723NE8EkiL7zi2rMfnW7RsZEOIg4vYCy1Iz&#10;S+3zaAYjMitkzVmClKWmY7TM9rP3bs91zKdaVwCTX4aRQnREBmyUmHf2BQApByMOSHRWXI+nZ774&#10;0gGkGELS943Xz/XpWDzxAhg5XJReC9ebXWfcN8FP3vx7xes2GAE8SgwgyAFAHjyK4OslZvNncP7Y&#10;+VoHjGXw469TtKb0u3CODEziNWQwgj39sVDTEDvPe8kMRtyTt45THXAaioqVwoivZ7iqz0Fyl4nB&#10;nnynz/pen/+DrseN0UWARar1SRDymS0dMC1FA3yUmIFI/F4GZnyXCDhYvm4kgxG9zqIjue+VQGvu&#10;7kdhdH4mDM4Nhp6Z1jAyPxLGF2fDwv2n+i5fhlsPvgpzd56GiVuL4fqN6TCs7T0zDWFwoVfe9h1t&#10;/zLU1jaE7q72cPvecwEYv+UPud/RQYQRM6QMiIR4NEQduJbUXRRFNXKAUQ5A8paNeolWChD/U1YW&#10;PLAsCoL9AjhgRfCQN49isE+548tZ6fGAyMK9L0LPaH9oGbgWesb6woL+FyDklyzNE5KBiMxqQUos&#10;RUIMQD75k9eAlBSiPn7OegGI4ATjPakZhwa30uG6WFqX9gFEnibTsZwjn+IBRBxGOJaoiE9ultIv&#10;3/zwz+FbwUjB/rXEPELCEmj52iDlX8MLszyQFNI2WBotUximiyUQKQMjOfs0M4cLM4HDr8FIHi7M&#10;StY/1b6Ppe+Pv/gpPHwuB+Hpx+Hes4/D4kf3wp2PPw6PPvs6PPnyn8KDT59r+9f2ecUg4iNffFRM&#10;DkYEHy9k3tFrfQ5GCrDxawaMJPj4DabP+k0RkWgAiJkgBHMY+emvghGPimSpml+AkWQZiOTtJVBi&#10;QGIg8ufwTQSRryOIOIx4qubLF/9UDCJaZxbfG5REIMlbPnpSbNo/ByCZaf1zs1Ig+WMxhMjjNct1&#10;7i8zgwQdw+uPn/+xBEbUCdEZyeioAIzPo1lKyiAkl5aR8b0MonRNdn1cD59h54vnTJ1b1sHxOWl7&#10;wRKQpEiIQUhumcFIEZBECIidZmZxnX1e+uwylq6NDjhLT7zM8pGd3LGYnc+gREbnHc1gRFZUZBmh&#10;JN+J5mFkqbHerQhGHn0dGMFCncoTIOS5ICTaM1k5GLH/SetSrUgxkOj3538o+k7+e+YBKw8ixama&#10;HJDEyIgDScFIm2A3BBTzd5+pE/5E3+WFfU++2+L9L8P0rQdhaH4odM3UhZaxS6F9sjpM374V2ruG&#10;Q+3VmjA63GWRkBQNsd9QRl1ISsdg1FzceODw4ACC/TqEFO1zl2UeRIoBoqxZrUcxXJTu49eW9i0G&#10;EOy3RD+SlUJI8eynAoLM4vaS40stfy6MQtvFB19r23eha7g3NPVcDaNz89pWAI6bel30uXF9EYwI&#10;IO/KHDzKgwgREAMQClGpAZHloxW8fwyMRPPJy4phJAMSICRati3Wgng0JG+sK3yOG8dQK+LzhTBq&#10;5uvv/x6+KQsjxUDy3Y//ahERXmcRE9lXgpGvIoyQtjEYMfPUy+c2fwjpl5cBSX6dTPul1+VhpByE&#10;YMXAwb4ZjGDa57Gc0LuCjrkHk2Hm3ohsOEzfHQ6Tt4fC7N2ZcP/Z5+Epv2083qIigo/CBGOFiEi5&#10;qMgLdfZYHkYselEEG79kgovfAiM6f7JfBpESiwBSsP8jGPk/4ZWff/pb+En2Y7QfspRNadpGEBKN&#10;95beKbEffsAcSjIwySIjMT2Tg5EEJBmM5MCjyAxKWJa8Lrdvzn4LjKSoiUGJzNMoSy0DEzr1X7Cn&#10;sjyIlMIInRMwwvUV18pEENE1GWRxXQlEZHZ+O1eykg47WrY9t47j2jv6w9WaxvDw8Vfa5hBQAIBC&#10;pCIDkGh56Eif93Ljc5MBIYWoAJY+L9W3pNdehJuL2uh6k/l38fNlUCJLQJKGoRZgJHr2dKTWSf8C&#10;kNi6PIyQzvDiTjr/xxYRcVjK0mEGGh4ByVIyWFxXBCOYrr8IRuw3zf3W+g7JMhjJQYnVxSTgyoAk&#10;DwsJRgrftdTy35kUzU153XN3H4SB+Y7QO9MahsdnQk3NldDT3hzuCGay+pBoFhV5CYiUg438utJt&#10;xfYLIPISmPjv2stg5OXRD2DD7aZ+y4VHn8ie6TWRorTN9y133ryVng/jejoGu0JzT03ovT5c2JaD&#10;kYWHn4XZ+w/CjYekbAozpzI5mRejAhzyruMkZFn9h01GFiMdMRJSHKUomEUwIqQwedkTad2DpwzD&#10;vi2o+UT7SIciiGQAIksFqUXnEWwks0gIUBK3YwANsAA0UPORRsgAI9/+QmTkO9n3ghEiIfn0TQIS&#10;1gMklrbRub2OhEhJshgdyZlBh1lxWsbeJxMQpDoNBxGHimT+fqklmHj61V/DR5+rrT57EuYejoXZ&#10;hyNmAMjU3aEwdWcozN2bDQ8+/Tp8/OXfs+Oy1EyCEGZGNcvPB1KoF/GIyL+Hr36UaekwQiSiHHCU&#10;mqBCRkGrF7XKysBHATpKrQAhLwURAQcGfOTtieBs4d7DUhjJg0iyPJC4sc4ARPuT5kn2o8EI5pGS&#10;FB0pghFZStMUUjXqlH8BSFiXzPaL5utSZKHU/DweTSk2S3/IMiDJQUmKkPyqvQRMgBGz1JFGS50v&#10;nTKpGgMSfX6KBqVojkFINEAki9pwfjvP0nO7FYOBAUTs9D79/E/hwP6DYdOmjeHewy+0fSmM5IEk&#10;s3ie7Hy/YP65fi1+nYXvy7XTMWcjf/TeTL8DZrU/6bsm6Cv6brL4OWVhRPZAnfV97BdhJGdF76nB&#10;8NcUf9LZc14+g8/Kf0e+kw3dNdjIQ0iytK2wT4IR+w5Fv3H8PjkYMSNdk0vZJBhx6HIYSUDic34A&#10;Hd/ZtN+Tt+6F6zdm5WHPOmAJHNKMqfln7/A9qTPpn+sMffPt9lC5nvam0DveIhh4atPMD89fD73T&#10;nWHq1h0bXoqleoyUlikHHPl1pdsKVgZE/v8EIMkcRAow8svpF6wADQX7Xtf5XF7tk7BIJC2uw/Lg&#10;UWrpfHw+s6bO3PokjEzfDO39bTZcd3z+vm3LPofIR7LHyYCPH33Ey9Ofwz0Zz4PhWTFAh82KSjrG&#10;UjI/C0LykZAECg4dlp7RtgIk8PpPAo/nYZRU3vWOcJ0HmT24GW49ua9jdO9H8CBa4pYAJEJMZnyG&#10;G9tTdAUIsZEz1IgIQr4SfGDl0zMygUc+AsL773/6t2IYIVISX6cICekagMRrSf41RksKUFI8qVnB&#10;8jBStF72qRlw4DBSZHFdAUT+WQDy9/D4C7XPTz4Ki09mw8Lj62H+0UiY/2jUQGTm/nCYFITM3BsX&#10;pDwNT1/8LcJHPF8OQj7NTaueh5BSGHEQ+Q+HEVkeRn6xXkSWICQ/yiUf/fg1+Ej2xQ8CDluWmKAj&#10;DyOc//ZHz0PvcG8YmZwMz9QPGowYkPwcIyMGIEsN8DBg0X7AC+mdUiuKjhTByJ/Nys/iKhhJZlGS&#10;PxtIlIJFMiAk7V+6rxeBFmClADS8dmN/oitWk4ElIMkgQO+LXheMTj11mnnz6EnsYM1ih5oz1hUX&#10;OgIffn0GSPq8ZHkQyT5DloeeUiuFEd6nTvRTXfvOnTtDRcWmUF/XqO2kG7xjTVZ0LMa6EhDIW+m6&#10;tL+BiK6H34Hrtu+a/16ZabtZ+r7+29pvF8+TPjsZn5PBiMxh5McMRgxI8jCSogbqfDMgyZlHDbRU&#10;J5AflUKH//8OI8nifvoOvC/AyFJLEZJ8UW8ym5QsByMGJBjfMaajbGQL4KHvMjgt4bv33AGEzvIl&#10;MML3vPfR92HsxkxoG7sarly9GJrqrobhsY7QMXUltI5dDh2TV0L7+JXQPVUfxm/eiCAikMhbGdB4&#10;KYAkiCkDIuXg4X/aXg4JDgrlLJvJFMsA4Xu9zx/nr4vOW3RuRsZ8E67P3g2tva2hsedqaO6/Gpr6&#10;roauoa4wd+dT25/PyD6zBEZIxVg6JsIIIIKluUAsAvLpnxxKeC2j7iPNDZLM4MTWp20OJE90j977&#10;+LMwe/tOmL1zWzDzrcNGieVhxEGE8+ZBpPjzGImTQcjX1IfEYbkZhAAdETzKmEGGAMOiHoIKqxPJ&#10;YOTfDEYSsBSiIwV7kWAkWgYk0fLQ8TJzGIlgkMFCefv4xV/DvWefCeJmw/TdwTB7fyTMEQl5MGIR&#10;kMlbgwLZibD40d3w4PlXMYLiEZBkpQBiEAIwRKAoPNfFjXVERRxE/iN8LRDBXkQgSXUaGZDkgKO8&#10;CSzS61+FDwwAKcDGL9nTL/8cphfvhg5BeP+YQGR6LEwsTobpmzOCEcEFlqIjpRCyNCryV9vvZTBS&#10;FB2JMPL9d+VhxIBEUFEEJAYZESgyyIjzkUQrOob90kiUHIzwVOECjOStACPJUqRkSTonZxmUqMPM&#10;Q0JmETYcTBweikyNPXX8dE6FTprzx05b5udT55VFDXydn0fnwOiwzbzjt9exA8/MPs+N666s3Bo2&#10;C0YO7d+rTtFhxK7J9otAssTUgZqV24al7QXjfBmI2Hdzs3RZikJllvtdZfY9c98lDyLWkUdLMPL4&#10;2U/yBh1IysNIjI4kAFFHnFmEkQQgGNEGAxGdh8nYEvgkEMHsd5M5kDhoACRlIyS2n7/P0jTR0ndJ&#10;36cAJLkIiSwV6RbBSPyO6fsZiFjk4uvMUtrJYSSfpvHCV5+bRMdrXc9Ua7hWVx2qL58L/QOdoWtG&#10;neRMjaDkqqCkOrRerw6DcwPqqJ4Vw8UvWQKPl5iDzX8NRFJko9y2ZGmfghVDQqkVgKEMgCQYKH2f&#10;W184Ln+uvP1gDxLsG50MDZ1XQ8tgTWiVtfRfCwOTE/qtvsxApOxn8P/KFh+8CGOzd8LQxHyYmL8n&#10;MBE0AyIWBSnAB0CSjPdMVpa3l8HIb7IyMJIiLMk+lj01CKGO5C9W5JqHkJSO8UiIDBD5SUCBAR8R&#10;QJIlEMFeABLf/D1uE4jYMhWyOqQky2AkmUGJ2xffui0BEnvP+mS+LtVoJCApByHYx+pobzy8F67P&#10;94WhyZ4wOttnEDL/aDIsProfHj3/zkbJPP3qbxY9KQ8hpSASIxcCgzQc1oDCohluqU6kACOynygK&#10;FYwsAZJiy4bYCkAwB5FoJRBSFOnAysBG3j7XdTz7+i/h5kcf67eYCq3dzaGlsy60dNWG9t6G0DnQ&#10;FDr7G0NHX5PgpDEHIzJP1RSsHIw4kDiUACAc+8c//t2WGdQAJRmYFKIkPpU8o3EKVjZCYubgAWA4&#10;gMhyEFMMMtovWQ5GAJl8AezLYCRbL/sc+7LUtF8GLMWplMzofKMlgMhbHkZSZ415h116bBkY0T7F&#10;cJOAxC2DoDL2mRrJ1q3bBSSbwsEDe3UNpG5yn8W15a4vg5m8RUAoa7nt6bsZgMTfbYnF39miUhmI&#10;5GHEgcQAJ3beqRblYxmPJ09AkkVHPnYgyWAkRg0MShD0MjCS4IP6EDp5oiFWq/GMYl5PUxU+3y3B&#10;iAGJvmtxEau/L4aSghmQxO/18MkLeQM3wsytm1ouhpnbN8PkjRsChS9KYKQYRAowwvfiYXbfZsBR&#10;ZPqOyfw7J/jKw4jb9M27obahJlRXXwoN9VdD28QVj4pMOIg0DV0MbaMN8mDu5mAjWTnIKNjL1mPl&#10;YKKc/Vaw+DVbAgqsy9aXA4HyNnv709AzNBqau9okqr1h6sYTOz/FqPP3P42fpX1lTLzW2tsdGrqu&#10;hOb+mtA2fC10jbaGsfnb2p/70M85tfgkjE7fDP3XpyTYHaGlqyO0dnWGnuFhQcitMDK1EMZnb4c7&#10;H30deCidR0D+FG5//Lm87EdaPg63nz4Od558WgQkBiUllsEDIJFFM2Sl8JFZSssUjDoQ9i8HIyka&#10;Yo/6p0BVIPKNgCCr/RBw5O3bH/+tCEQswoHpmLylWpBsu1kEkZfASN6AkqVA8stmT7CNlsFCGRCh&#10;4HTxwaMwIgAZmugJg5Pdai/j4faTpzY81+GDfRN8FF7nIaQoJSPQKERE8uDgBaukXwCMBCIASN4Y&#10;oZKAJMFIsZUBjGgOIAUYoei0YOXh4zP9rk+++Emf93/NPhGE9gz3hisN58KVxosCkskwuTgnvVnQ&#10;/e5mGqj3M3r9qzBSsKUwYjUj5YxtybJIyV9Dmjwt/4ybbFr5ZDkgSZOi+RTyvt33T+b7ZLO5yhKQ&#10;GIyYeWrmt9ufS6Ck0IkmLz8BScHy2+hcgYwCXNBBZ0bnH9fRifv6AjiYsT1nVlibN1v/J18WHcO6&#10;vPl6YGTf/n2CkYpwYN8udYw/RQBIQMI56CgTjMi4rnj8Esuu278D+6doiRWk6jsCGgX4cOArAGAe&#10;Rvy3smuwc7ulaE8+6oIBIwYkGYz8FFM1wEiymMqIBph4XUU0vQZSOM6m7icqEeHDhh1HM/Dg/+I7&#10;8brEAAz+4/y9kIeSPKhY1EzX/+jjF2FwaiC0DtWF1tFroXe2KQzcaAkDC82hd64x9M7r/UJXmLw9&#10;HWbvLuo6X6jDem6QAjhZzQgGZMnKwkgORAxG0veOlmpGEoxgdbW14fKli+Hq1YuhoV/wMVYdOqeu&#10;CkjUiY5eCq0jDWFs4Y5A5KtoEUoyOCkPHC+3QkQE0CiFj9L3/68wUpou+WVzgCiFj1Jj37nbn4X+&#10;0anQ0NocrjXVyrsbsHU37n+pzyWawRN1v5aHPBaae6/aI/0bu6+EuvbL4Vrz5dDQ1hBae7pCXcu1&#10;UNNUHWoaL0u0L4UrdfoP6i4JdBrC+PyizvN1uK17YPHhkzBzT0BycyyM3OoKI7fbw/DNtjCke4fl&#10;yO22MHqnPVy/2x6m7o+EW48/Fpg8Dw+B9VzqJsFJIToS4SQCyRIQsfSMw0cyL071FM0TUj8ASTyW&#10;2hCe0OujZIiEeOTiOwEH9R7fs4zGOkDEIEQGUFCAWmQCkFT/4cY5I3QYsAAhBRB5GYSURkcMSErM&#10;h8jmQURAYGCQBwZZDkIMRL78m7z/R+H6XF8YnhKc3pwO9599HetHivctwEjJOUvSMikiUhwVAUIc&#10;JFI9CAZ0FGDk/4RvZAUY8REr5UAkG14LbJRYEYxwfJEtLULF0rGAyJ3Hn4fRmdkwvXhPv8FftE7X&#10;8tP/DV/97Pb1z7rGEnvljz//Pfzxj/9s0Y1vvvk5zM7dCD19/aF/aCh8JMrOoESQkS9wNRD5mchI&#10;CYhEy2AkWQSS76MZlEQw+SZZBhl5c0BJZlGRuK/DSw5Gvl0KJQVL9SW/ZuznQGJWAiTlRueUri+C&#10;EetcC5133n4TjOg8WZ2FPseMz9B1Ybx+qUUg+Uz7HTxwMFRt3xaOHD6g9eoktT2DgHgteRhhnYFK&#10;/vOTpWvTeTjOQCQWwaZjObd10Ol3y4FIqtVZAiMlv4NfU8GePv9jEZQQIXksL/EjQckjQcnDEmOd&#10;rTdQIaLgnTmvWcexH3PtfGe+L9ebrjFen11jBAuPcOTSM1rHd0z3hv//8XtnpnX6H57LFu/dl1d9&#10;Q53/85CKWPO1ImnSszSkF7vz6PNw88GzsHj/ExsBc+fRi0LxqiACuCiK+JTaEggpREV46rFHh34I&#10;M/MPQvWl84KRanWIF8L5ayfD5abT4Wrr2dDQdyF0jDeG8RvASAmEJCsLHGVMsJSG6BYg47dYedhI&#10;VhzleJn9ekolDyOF/WVxna3PthWOnb75LAyOzwsib+p6BIhaNzw7FZr7akJDZ7Wgo9ogpEYe4tX6&#10;i+FKMoFHtQCkuvaiAQv7tA/Wh8lbs/qdnqiT+0Qw8rnZnScyLW98dD8sfHQrzD1aCCN32gxARrUc&#10;mG8OfXPNApTWMHSzVdDSHibvj+m4z6y4FSC5df9TaxOewlkKI3kgSRGQDEJKQARjXpH0hFyG0vrs&#10;qLEWBBNkEP3Ig8h3P7h9iyUYiVGONBoG6DD7FtN7GWDi5pCRQUm0UghJlmCkHIgUR0EcPlJRqL8u&#10;TtFgRDnuPfsk3PmYIub7YWLxehiZ7hWMDIa7H38Znr4ojYIstTyEvAxEPo8gUgQjAoQiEMHU0QMf&#10;36hD/1bGkvdfRXshyx+T5vdgOC325Q9LrXxEhOMoPuWa9X/rvygFkhc//ae06qna9zMd/7/DlwKj&#10;r37+T7Ov//if4Ruz/2v27R91vTl75eiJw2Hz1o1h87aNoWLrerfKaFs3hN37doa6hvpw/8Fjg4k7&#10;EsRHHz2TwH7j4AGM5MyjLH+XxZRNLsJCVOW7EktAkrcEIW751+l9wfKgghWnenJmxbGCEgGHWYSU&#10;Ugh5EZcOJDKDEffkSzspW6dt+XWFOgjvYMt1snTkhQ49Wm4729I5MkvnVmeZXvtnCkps36WWwIFl&#10;V/dA2LVzRzh18oTWqUPNPjPX4eu1w5GDiH927rvZeeM56ZwjjNChp2hCvmOnLiQd69GR+Dum3yy7&#10;1njOeD1Lza81paRKIyVMv281JJk5pBQZAizzGhCO4zz+eXy+zVeja8sgNJpDhr4Lv0eEkhTt4Pod&#10;RPw7ueV+r2QcL7PfJl27XYOuRdeTakVIOaURQmmUEGkZi4RkEZHCDLN3LE1DvQF1I0BJwdLsqwYf&#10;uQhISk0BICntQ4To1r3n4fKlC6FGMHKt9ko4ef5YOHH2qNnpC8dD99CYOvv4dN6yKRoeTJesBECS&#10;RQhJIML5lkLHS4wIiezWA3X+efjQtsz0OxReAwkJGkqNbfnt6X3BbF4PnT+b4yNByEf6rTIYSevc&#10;LE1z53N7DtDAzEBoH64Ljd3Vob5VMFJ3JVytvRQuX7sQrjVdDnVtV0J9u6zzSugcq7PJzkjjNHZd&#10;CR1DzWHu/t0wdX88zN6/FW48fGIjxRg5Q7Hqvaf6v588DzP358PYrT7BSIfAozVMP5gIozd7Q+90&#10;UxhabLVIydi9DoOVuYdzYWxmLvT29Oo+INXDcN9CeiUBSd5slAzQYTDy1xyYOKh8anOF/DV8IQDx&#10;iIVHQYCQ736M9hMgApA4eORHxxDZKI2EGIgIPBj9QkrGLcII+xioyAAMwQSW4KQcgJSDkTyEABsF&#10;K8DIy0DkIzkj0zfnwshMnwCkz+pChif7dC88zUVCfgk+kpUCCJ+Xi4aUgoggYgmIGFAIRIAQde7f&#10;WQcvS0Ai+0r2QkBQmNPDj0kgUs4cLAr7F0zrOVfOiHZk9iPGsXF9jIJgBiB/+s/wLZauM0LId7Lv&#10;//R/wysVlRvCpi3rc7YubKqMptcVWgIolVUV4dCR/eHOvUfhxuLtULmjIpw+dyp09nSrE/nK4UP2&#10;8x8BkWhlYGQJkMTUTT598/IoieybaPF9MYzwPpptK35dCihLoyWFiEjqXNzbjR1M9OgzGCjnRWOx&#10;ky0/+iat920FAPHOnXXeOcbPi5+Z3pd+3mdcr679C649Z7af7esRlNHxubBlS0U4uH+vQIHPKU7l&#10;uBWuyzvbfIerz7LfwrdZpEBmMCIIsQJMvH0iDVqXvof9Tnadfu1+/QWA8t+kYHkISRGIwjY3PjOZ&#10;A8lSGHmSs49zBgRQk2Ln0tK+H79hMl1bZnFdinIkCHG4KPzPbml9yTZ9d6AMOPPr9aJVH0VTABEM&#10;KMA8ilMwAMKjIQ4UREQsKoKpo/ShyQUgMQhJIKIO2h/4JwCRPcxDiIGIw8jinU/DlepLofba1dDZ&#10;2SoYORpOyU6cORIuXr0cRqduWydPnUMeMBKM5Ne9zBxECoCRgcNvMQMRTLAAJDz8Rh32x/G975PN&#10;EmuWh4scPEQrjnwUjjOwi8dlIIIZcEQQeYml+T86R5tD70xD6Bi9FhoEG43NtaGxqT60dNWF5p6r&#10;obb1crhSf0lAUh3ahgQhfdqn+4qNrmnsrtVv9YU8bEbN/BjuM29IZl6wmoz3d5/oP3/8VZiXhz51&#10;f1TX+VzX/nlYkPM49/BOmLw/FMYetIWx+x1h/F536J9oDTPTI5a+yWCkBEKSLYERwcczWXqmDMWp&#10;X37zV0GID8u1CIgAxOwnLIGIF6dmo14EBimSAVh8KZBJ5nODyL6JZu8dTmw6eNu/YBwPjCTgKDLW&#10;5yyDEUFGeRjJ21IYufP4eRibJQoiCJmXzfWH67Oj4RHzD0UQ+XUYEXiUgEjp82A+LwsigoE8jAgO&#10;PPIRQUSd/Hfq0DMgkaX0B/t8JUDIrPS9rBRIzAw2ygFIMoFGtDyMpO32OZaSSZEQN64xb4DID//0&#10;n4KRLRtChSAEKDHT640VQEgOToASAxNByfZNobd/IHzxxbdh+64tYbMdtz7s3L09XLpyKYxclwd1&#10;5354+uyLwCytP/30dwEJJiiJYPK9gclfMyAppG7K2Hd/FaDIvv1rMZRgBhv5iEgOOAQaZnpt083n&#10;jP3SayDEi1zdlkBI3lLHmnWwsXONwJAHkedf0OG65QGEbfn3DgHesZvFDo1zOmToM3KW3ttn6rNv&#10;3/sk7Nq1K2zftjVs21oZtmlZtaNKtj1s1fuq7dstIlJVxfttYfeunWGntpvt1H5VVWH79m2275Yt&#10;m8OmTRtC/8CYOuwfir57ApK8sR5YoLAzgxG9BhD4Tqkz5rfJg0iCkTyE/Hbz4/jd8pGS4uhIhJAY&#10;/fCCWDcHmvj76zW/Nd8l/f/lzK7d7ovC/5uu42WW7afzA1Z5cMoDSCpSTYWqefgwi1GMVCdSBCPq&#10;OLFyMEIK5oEM+OD5PaXDgw1GIohg9x9/41GRGnnqnW0GIqcuHJMdVyfaHRbvv7DO2iY+kwEX+ciI&#10;14D8mqUaEDp4df4RIspZPiri64AOTB2/lnN3n4WeqabQP9sVpu7e1DV9aRCxxIAE2cTCR6Gpo12d&#10;xx0/n7Zhvp2aIjcbthvtVmZLwaOcLTz4KnSNtPmQ3bFawUhtqGuuDo0NdaGhsTZcbfCUzOXaC6Gm&#10;WTBC/UjrpXC16aIV+NW314XZO88FF8VDebPhvEXm64u36Toefy77THByL8w9uBnuPPkq3H/2c1h4&#10;+DhM350O1292h4k7nWH+wT3BzDdFkZFCIWuEkGhEQ7Li1RgN4YF1aWQMEZAEHj/8LMtBSLIlw3QN&#10;FoCMBBwOH0wPn7cMSgxMeB/XxWM8gpKLluStFEKi5UEkjZRJlgeStO6ZoOvmw0dhZGowDE/3WlSE&#10;5cytm+HJF38uzDWSUjM6pgAfDiBlIyGlAILli1VJkxiEJCuOitDZp6iIdfLAiAGJ1mk90ZFk1JIk&#10;M0iw1w4KyVIUwwHi/+h7/1Gv8/ABXHBsAUISbBTW5c6v9d9g8fqKQETX+b0A5Ic//3/NfpRZZMSA&#10;JMKIAchmAYmM12yzNM5WLbUd26LXR44fEXQ8sDQOx6Vtmy3Fsy5s2bYpVO3aGrbu2Bzu3vvIoyN5&#10;IIkAUrC/Fez7vwlECmYwEu2bMlDiUY9iS7BR1mz7X8KXep2iIQlCDEQwQUTBYqdMx4qHDxCkTkqW&#10;YGQJkOg8DiS5ddESjBR1YglEdA47d8nn5M0/75/0HzwN69atDys+/CCsXPFhWLlyRVi9alVYvXq1&#10;Xq8MK7Ru9ZrV2mdtWLN2TVilbStXrAhr16wKFRv1fws+Nm5YHzZXbAwVem0wMjhu07cXPH2/Jruu&#10;eG3pN6M2BSAwbz+awYg6X7al6yxct36PeBzfuTgyk/stohUiEVj87exYB7kEI6ReEoykiMhTgxGu&#10;T/smy353nUvmoPUyAEnXHy19fry20mtPkRtep+1F0RAZwJbNI5IDkQxG1AHlYSQfIWHb3Ydfh9mb&#10;T0L34GjoG5kMN+9/lUFJMopT2ddARJ2WA0cxiBiMYERF7j21+pS6azWhpuZqaG9vCRcunQkXay6G&#10;0ambYeGuOjgBSJqBFVsCI6zLrLgA1UwA4CYQiTCSLB+ZKGsJRohoEMkARu59HAYW68LQ7eYweq9V&#10;nn93uH57MMzcfWDHOIh8H4YnFsO1xmvhUs15gcClMHPzWWjt6grtfX02VJZp1DEfgcXzXXRsZgUg&#10;8VqRwvs8hCTg6R8dD40917xYtetKaB8ShNRfkwlK6musOLVaIEJ9CK8xwITUTefAsH6nrzMIKVgB&#10;Okpt7sEj237n8c9h/PaEYEPfh+/w8bcCkk/C1IPrYex2fxhZ7AsjNzvC0ExH6OxqDcMjPWFwpj1M&#10;POgJ4/d6w/DNrjB2rztMPugPc4+mwv1PPiuAiMFISsv8RYDwV4FEjIT89G9m1IP88DPmMJKPiJSC&#10;iKVRYkTDQERwwWysyfLPkynYPwuA/h7Sk3jTc2YKUJIiJQXwSDCSh5A8jBTmECmGEeYUeSbdvfX0&#10;Rpj/aEK/8XiYujUars8P2JBd0jJDE91hfGYqPOa3yepDZDq+GEQcQpaCSHkAyaIhSyCkPIwYXOQ6&#10;e+/oPe1RBCPaz4AE45hoXr9RXMeR3t/7+EuBxr/b+f8rVoAZB5EloJTZf5aDEXVE2wQRwAam11u2&#10;bxRMeB0JIMLrSrNNsgoDja1Vm0N9U3149NHTcPT44Qxm3NaHY6eOhsWb9wJP7f3hR4b//muYmVsI&#10;s/OLBiNES1jv5q8TjBiAJPvub+EbICRvAhJLveTst8CIry9AiIFI7PALnQ7wUWKsM/N9gIR7jz5R&#10;B/JVti5vqdNMxzmUFK+z9RmoxM62qMai0IEXX1/ODIJynXU83oFIHaKlY9xGrs+EioqN4fChA+ok&#10;vWZkqRU66tJtqdPmWqil8Wv6pwxGAIJkdMDeIfu1sF/a3yJFOubXYcT38d/Mz5F+x8LxDhcGQ/pc&#10;G/JrtRhuFhUxQPD98iBi1yZzEPHvY98Py67Vf0ezeF3ZtSbwyBnfO28OSQCSACQao3fyAJI34KEU&#10;Rh4xpbeAgqHLNnxZ+7De5gixgtRCpCSrC9E29i2AiMNIHkgSiMzcvBtuP3xu24iKMLy3palRQDom&#10;0PncCmUpgk0zsBalafS6GEa+c8vAwy2rvUggYmABaBSiEKUGIEwtPpY3uhhGp++ERX1GIb3yvTrv&#10;/nCl8UKoabkYGnqqbe6OjvG60DVZH7rHmkNzT1OoaawO1fV0/hfCxavnHUgEAryvb60P04sP9H9Q&#10;AE39BKNNmEZdUMLvKyuNlhTDiFuaGbVvdCJcbbhsxb91HaRgLoeGpmsCvOrQ+P9j7D+721iy7H3w&#10;fsZ5MbNmfl11jbwhKUdJpCiK3nsCJAjCe0cQnt570chL19+q6u7q/s+s+Qxn9j6RCYC8qp5+sVcC&#10;mYnMRGRmnCdOnDgxPCAjI/3SC+joUSgy18TvEzNOCacrBqCqAPIVfQVGSngWirjO3Cq9KSgzfKeH&#10;xO7WKa2fSHIpLZHyjIQKDvHEp8U5MyV+r0tWN45laftEwnm/+LJT4slMSrjikPjKrKTWfFLeWRem&#10;hOcw3T1AiPGGmBEyJii1HkIgC0AUQmxVQeRyvIcdC0KQqM4hY4GHDRyXZtWtygqUxX42kCiUWEBS&#10;LxtKvgYidm6Rarp3hRDAA6BnZfdYUksRTU4WzXklughlASIZQF3KLb6oWxbQCCeo1WdgtQGEwa2r&#10;u3xO92V5+1SH/FYB5Gp3TD2AKIQYEKnCRzVWw1LdejtW5LTe4FsgYqsKI9BZ3X5GVvxGnc4//qfR&#10;p/+Uxcq6nH/+56Xtl+HFiMexP9dDSb03RFV3HAMigBCKIPLF6JvXry9kd/egpr0jOTg4lr29Q9kB&#10;Ia9vbMtzgMVff/h/ynfX/o9cA5wQSn64Dki58Z08efZIpqan5a/f/b+0i6env0cDXE9PPwIsvgBC&#10;fpfhsRG503BdIeUaYIcgc+PuD3K34ba4PJ5/DSMKIj8BNggfX1MNPgyUgNoJHJbqP1dlgUi916Fq&#10;wC2jZxvNq14NGwLS2RIq/APjJbF+f1X2sc12W3/e75LBI1jY27Qbpnaceu9L/Xb7uvV3l/a/fD5/&#10;MCF//Ssg8flT63w1g/416Xbb6GLJ7+bYNNxGdjntMJX0JRgxv+HvTbnhWrCsP+fX4ODqeu5PACEg&#10;2GWoQEJZUMN9t3EenteGERtIND5Er8U+rn1d5tg8Hv+HibGxgETLzToXz29dr7k283se86uy/r/t&#10;BTEgAlldMgxOrQeTKpxYgKLwYGmNAizUAm/xvyB+trOyMgbEDmitBxhKYQT7cdSQARkLQhRK3sIA&#10;JtHSS2Hfk+o5hgcHpaenU1wuGK8otsG4cfgw4yjqYUSBRGU8JAZMLBBRLwgMtdUFwplkTRyGEWNc&#10;mB+F4vE5FLt+JNQyro3KL+/J5JxTuofapXvwlfSN9Kg3qALDzORr9CZ09b2SroFX0jPUge9GXNfd&#10;b9ap0bcNP0QY6QOcTHlGJF0q4LnBfeVoEIpdEIyVAJSwzHRqAZaZXg8h5a16TghJNiAQUOiZcANE&#10;BkbNKCQef9jBkTPdAJBBGQGIDA/1Sf9gF0AEMMJrGe7S/8QEZox9sWHnEnxc1Vdg5Gti9009kCzh&#10;+tPLRQkVmbNkWmZdTpl3z2k+DHtSvMLqlswnpnSIcHRlRmJQfhPlg/rIZE4FiLz+SXR2Xe2WsUGk&#10;1i1T7ZqxIOSyR6QeRJi4DPCgIFEDkRqEXAaR3eOf8Fwc4ToAEPxuwYh6S+qAxEDJb7J2sIt9Pkt2&#10;Iyy57bDkt2NS2asANr58xStSDyO/Sn59EeABCAGARLIe9YZEF326ZBIzd8Ap8YWshGIx8YS8Mh9w&#10;y7x/TvzhoAQiEQknIhKM4feZmILeBusonqsOQBRCvgoiV7whVQj5h4nDqH43YpyHQgYMfbXbA3rz&#10;6d/lLcTP1S4RSxcWBFwodBgoqArrKW7ncm13D8t/6ud6kLgsbvtPC0T+DCP1sn9jzmXBiOUVsYHk&#10;my9f8JAcn8m8Z16etTQDEG5pXMjt+9el4cEdaXh4V1pePpe5ebcEgiFZxYP7+vVb/OZCOnu61Jvy&#10;4mWrDAwNareMe94nrwEi6xv70t3bJbfuXq96XQgj6onRz9A144UhwKxtHFRBxHTNGBD5GozYAHJZ&#10;3MZ9zf78buDD6Iiq84RUDbZlfKpGXY2cJcsI1VrrH6S0tK0Jq9SQqTH7V6oZN+oqHNiqgkS96qCi&#10;9vs/78Nl/e+53yFg62vBrIFQSmHk0eOH2JcelMvG9morv2p87e91xltBBLKhYAdiVwgN8mUgMce3&#10;oc4uz3owsEHhklG3fst7YJczl3rNtnh/cEz7t1+FEes6uJ/9X22Z/4LyOkElBR1oOZn/dfk8vA77&#10;ui9fI1W/zgYRk1HVyMAIAMKCEVuXgcQSQMGIEMIYHA6Z5jHZDWYL3xVMDORoLAiN+lVhPWUbVX4u&#10;LB9IIJ6QUdeADM62S6pY1vPakDMEGOnv7RbH1JiE8K4bA0zvALtJ6B1hF40NInZAqumaqXXFEESM&#10;AaXhNuBR89wQlGzvDv8n7xWhYIvlB/H70uYRWvFe6R0lbLRLV3+7dPYZdeN7N6CD6h0BgBA6YOAJ&#10;J939gBF6QAgmdRBC0VMx6e0XV2wc17Kn98XACJ7jYwIJs4Z+FJ1xW8scwmd7JlsmGjOwRDAxMRsl&#10;/AcmIxueAMTxGqxr6RvtkpHxARkfGwaIoKyH6BUxMEJviF4TgGR0ekw84RjuSUbL2HS51ADka7Dx&#10;P8kGEVs2kDCWJFKIyox7UpyOaZmcGAOMzMri6orYeUI4zLe4viXRMgzw0iyAxCWV3RU5oEeZEHL2&#10;C+pi0z1DT8hb2yNifba/X0AEEtsjoiACVWNDbAghgABwbG+HCuBRla4zMELtnZjfcp2CCmHEUhVI&#10;LI9HvRj3UNnekKXdTVk/OMLv8X7XbbdBhMN06QmJADwURBicSm9Icl580TmZD84CPGbFE3QBQvAZ&#10;8vjxGTDigbyhOYAMYHnrEDqV5b1jgNG+rB3uoxwrUthKSXk3I8XtlBR38PkgIaX9uCwd5mTjdEf2&#10;zj8peNgAUoOQP4sgwngPeiVo3Bn8+fbzf8g7GPT3PxrxM7s+1PvA7hAs337+p6oeAi6L2/4JmPib&#10;LBbXqgDxdQFCAB27x29kn06Bd4wnsYbwfgVK+BsbQi6+cm6FkZt3fxDqGgCEEKLdMxY8UPxuxG3s&#10;pjH73W24KY4Zh2RzRQWRv37/b/K4+aGEo6jsxsfl5u1rekzqO407qQGJxqJYMMIl199tvCOJ5OKf&#10;YOQ1RLCwoaPazfJVYRv2oWiUbUP+NdWDyJ+NnA0jFA0RjM7+e4klc7KQW4bhuUBldQadYv2FHo9G&#10;35/wysR8D4zSeQ0E6uCnel4LHq7CRFX1MMLfXzkGdRVOuI7ns8uiHkq4LRzNaDcNg11Nd471v21D&#10;S8NaJxscbCOsBp2/qQMRbiOEbFGouBlESrEi12BRbDcggt/pEseDFCBs4VzGkNdAxoaIHZ7zimww&#10;MNdlHUt/Twgx57evgeu4XX9jicew/7sO3a7CCKQgYkGWLX0W7HPVwMOWfX6K5/szjFixLFeARCGk&#10;Tvy+weHRHI1kSbu79BxXpOcz/88eGnw1JkS7G2D0VTBs6dK6jHsGpc/xQvypMLafWtfB8jLX2N/X&#10;L31oQDinRiXgDVgwUucd0ZiRmndEYYTBrBaMmMBQGFUACIGDHhgFDvx3Xqd6qnhfUEa8dr5j1fta&#10;9/+WNnckXJwXZxSG3NGlQEIQIZR0W56Q3mEafiP1igwAQgAihBJj7DtlYLxLR6lwHhimYZ9PzFXL&#10;zZwf58Y9r77vEMGanj5qmx4/PNuEkjXcR9uDQyBRGAFAOD0e63qMV4Q5RPoZjEoYGR3W4FXGi9hQ&#10;RHlCMYDdMcrrBOV6cmmZXNyQsZlRcUddgMV1Lc8Cu+O+Ah/1qoeQrylVrsisewYgMi5TUGhhDjCy&#10;rDBSnbeGniGUz8JKQXOU5DeyeAfeSjKXRp3yQThjLj0gNnxcVRVGdBjvbyZvCD0iCiEmIFW9GhZQ&#10;VCHkazBy/LPsQFxS3J9Ao+v0t0bVye3qAIOqBqleWW9v27cghFreOZJw2icha7iukVv8Mbd4wy5x&#10;A0IohRAAiNsL+QgiLvEEXOo5Ydr3wk4C0JEAbAA09pJSVJnPJS4P8H0XS1UM6+JS3k9KbjOK38Ww&#10;La77Lh8sAU4+KpgwRwi9IvUgYoJD2RVjRqEQPj789E/5+LMlfoY+/PhPbKvXfwFSCCR/hgFCyFvd&#10;ZmAkVzIwctUzYr7/J67lD9k4OFUQoVfkBGBkYKQGIgZGrN/iOtXzgnPZss9tumn+Kd/cuA24gAyM&#10;ADqseBFCB7thrlkxIgoius/3VjcNg13NCJuGxrvqHWlta5H+wQFxe3xoiUckFI5KKBLT0Tc8vh0I&#10;qx6Sa/y9kVn/rbTiGMurOwojNa9IDUZsT0cVPmh86wywwghkG+J6462yjPpVEFGjXGd86sUKanXz&#10;tSzkl2V5/RDf32M/GHMCA453BCMWSgWkc+yptA08kJcDTapXg09kcKpLQskIjNLrrwKFLQUL1ZVt&#10;Nohc1Ve22+BRBRCVtR37hiNmaO+16zfwv+phhKoZ+0v/3yoTNeQ06ras7zTE2qJFZU3jbxtgfmac&#10;xh4MO8HFGHlzTP5ODbctyzAw5qNe3KYtV56r7vz1BrkqXgd+cwlG8N2GBTV2li6BG0GEz8u/ghFe&#10;r3XNX4URfofq/4vdPWNfRzXPiQ0lVdkAUrteDonm3EM8T9Ubp913LMua7P+iIESIs2CCcGF3zdQC&#10;Ms/QYivIyOwgnlO0wFePdB/tmsE1qRcJx+AyHMtKb3enOAAjwWDQwIjl3SCMmFEuJpDViN8hC0Ds&#10;WAuCCL04e4e89yzfH+WYgY9V4T21ytt4vcx9YVce45vya3mZXxgBjAyKAxr39Er/uPGCGO+DJcv7&#10;QY8DQcQEqQIEnL0y6R8QR3BIpvyDMh0aEG/UZ55pnIO6CtW1e1z3TEPrKBdNqocyM2ISPQtINhi7&#10;4lUwqiYyY2DqSLeMj48ARkZkdHQI23oUksYck5IubOpvOasupTPtYqneFgULekSMV4TeEQMj51Xo&#10;+Jq+Bh9XxZl9/cGoekWcjimZmB6RaDpfBZH6kTPMolre2pVYKahG+hCt33eAjHp9FUSsgFa7e8bO&#10;G0KIUBABcFD13pAdWwAQVfWzgRFbBA8e61/CyOs/Q4cNHl+TDSP5tYok8D/jBa8GpwYTgJA4FIXC&#10;bvEF5mUe4OH2AUigSMYjKYDH4kZYFtfDkij4JZbzS2TRh/csKOXN3bpAVaNq94wGqhrZk9ztnf0s&#10;68f7Ut4tSG4jIoVtAyWElI3Xa3Lw5jMMPwNWL8MIu2jYFUOPiIKI6j+NbCj5+b+g/8a6/8Y+/2UE&#10;IHlP6PhXAoycffg7ntEdy4vxz6oIE+y6Obr4Rcqra6hLtlEmXpmadUgonpRsaVVcsP19gz0yMNIr&#10;vQO9MjUzBcA9kiP8j6pnxIISBREc1z73NzcAF9cIGAoZ3wu/62f9bgDE9o4QWm7c+V6ePH0kHz/8&#10;Ku/f/yIbm3vysuOl3L57XYGloemuvOrskIdPHpjf6O+/k5t3sB2gUyyvVLt/GCxbTbKm3pJv5dbd&#10;G7KQq8jJGd2DqLjOre4Wejws2KDno9r1Yslu4RrZxviKLCNehRFKK8OaqoYIYoW/snEki6Vl/c7t&#10;VUOGcx5bXUGVjU15OfxYOkcfSfvQI+kcbpaOoSfS3v9IXg0/1Mp0oZzXZEYLpRKO+w7n5tDdepCq&#10;SeNa/iTznymFLVs4hv5fq3Kt/S9jWO3/FAindUTNjes31dhV/2ddOVTXWTItRRg8Gj27G0aF1qIt&#10;rbQtgLDE/cwx7Ouyj2cdw96XhpCGuF5Yz2P+6Tx6Lvt8tsx5bUiwDTvF49Ow8D/w3LwOPhvmvlnP&#10;D8vNVt11ViGEsrxjaqhwDfbIHFMetvif6v4X9LV19SLE1K6vBhoKuRboGsi0hGvTZ5f7oRwVRigc&#10;g2XFciBQ0HDSWBJGiqun4op4ZMjRr8GohSU+y7u6fVUDN63gTSuAk0nWero7ZGZ6Urzz8ybJFoDE&#10;jh2h7DgPO7aD6fjXrXthe3R4P1jOr89/lrOLn6sNC0o9nnivTRB6rduVz7yt9b09iTB5V3rYKDMi&#10;riSM+zyhpFu7QYYmeqQfS8ZpEEqGpnt0SO2Ep08mvP0KIVMBAskgwOsI0PZWpl3T4nA50bg4lPhC&#10;WhKZRX3u13b2IeyzbzwhzEpqAlo/aDnZ4HBVhDWn23hGqiBCGBrvlzF20QwPytBQn1k3NSLxTEmP&#10;p3PLYGl3+RgxTgVwUdW7On1tXU2EDbtLxoAOwJTwq//B3Gd2w4TCSXFMT8nU5IT4fPMSs2BE07hb&#10;EKK5Q9ST8UlShYSkyjHUwx/kDSBDs6hqbIj9uQYgBkI4eZ2Z4v8crfkJzyj+0w4A5IvlEamDERs+&#10;rohDh9fx/i5vnuC/nGLdz1jHbahrYQSrMAIAsVUDkv8ZTOrF/Yrrq5IohgAigImsV4fsMkDVF5kT&#10;X8gtwZBfvMF58UfcAA123/gUPGJ5ggca3AnAC34TSntU0YWw7PD8dsCqDSG26uJENFbEig9Rzwez&#10;pL79A78HzB+WpXKYlsp+AsuEbJ3uAQB+Fg1Y1S4PMyzWdMv8U2HE9ox8uqT/ggAjCiWWLCihl8T2&#10;mLyj6oCEkHD2kV1Bf8jM3AzqlTOJLaRg53Zxb04lt7SOa+F8OH/ICbOsXvwuhwBFO0g4tbgk3b1o&#10;OPShYeOalSU04vsGe6Wnv0t6+3t04EsknpIj1A/vcB1vPv1Dc5Z9o6NjbtD7YXlA6P3AZwMkgI/b&#10;ABQACEHCMeOUvd0jBZF3b3+Szp4OBY4b2J+BrEMjI9Le+UqBxOPzS6G4LC/aW61jGe8HP/M89xpv&#10;S0tbi/6OMSk8vj0a54cb38mtOzeksrwN8EAFxcoKsrtgzHcGVVEWjFD/GyChqoa7TlXjbb7TKK3i&#10;hYglC5f2u2zUCCMGSAgMeYBWx1CzvOh7KM86GgEjj6Wt77F0jD3S+QrKKxsy6e6T9sEH4vCMwai8&#10;g0E0qeqP9X/WKuTLYmX9RVuUakQhG0Rsz4eBrNp1EgQMEHwSppCPxBbl++9Q/tduaOtbW9c0bPo7&#10;81t+Vtm/g6HUeBAYPFtbavyuwIFChWVkYRhpIPn72rXwWDSchIY6o1wPIzCiKjXgkHUOe/4MVqxG&#10;rGSNtFUPqUudBtlaZ6/nOp6X95SeDz4jfGaqMIIyvPxMWP9dQcS0lg2I0G1vIORr4nnqc5nYZWA8&#10;N/QSGdnejmrrnPDBcqrKAhEFVRtEeG2XQeQSjEC8J5s4FyGM3pHoYlpmgrPSO9kuA9NdksytmfgN&#10;iJ4OGygIJTUw+SDMzNrf2yWjQwPimffK6pYxmnZKffWo6D3CvcP5KO1Kw7XzWu3kgXxmbdD4E4hA&#10;ZtuXKpRcEhof24cHEit7ZX5hTOYzo1iOindxTOYAJMxW6ggNy2wMigzJlA/QoeAxKJM+zgFjd8v0&#10;S2wxhvJ+a91bSN9vPisw7Cu7EohGZco1JQuFVfz/E+hMvUUELHuUDWfE/bNqQMKyHXOMK4z0j3TL&#10;wGi3DI8BiibGZHJiVAaGe2XcMSnF5QMtx1p50uAaCKFHxNb/BB1G76XMZGdQkftjaWJFDBzy+tm9&#10;xBgYivdoA88kla/siGt2VpxTE5KIRSWRLemQXUKIZlPVJGY/4TnYEX/cg+vctZKY1UbKaJAqoOOq&#10;bBBRGFGvyG+ydXQs2c2wZLeDUtkryypshyZLs7waO5QFG/TIZAorMudzwQBOo8U9Z0asYDsTrm3Q&#10;a8Nka9ZvFUROLFUhpAYjdhcM9TUQya1UFEB0pAxAIpCc13gRXxggwqHPPuMVIbTNeUz3DEGFXTf+&#10;hFu8ABZPCML+8yGXhFMhDViteUS+AiP1uoARtyBEPR2AjMtxFlzHtOw45ps3sn9xIZuvt7Dub8Jg&#10;VXa1fBVEfvmnfIY+/WJAxKgORiADI7XuG4URiiDyicGwfwe8Hkk6n5eBkR6ZnZ+ToVE0BIbQABjs&#10;AVigQcDlgCV8HhoZwD0LiCcQBshFJVtaxzO/J+NTkzIBAA7H05LKlQF2USgigUhMdQCbRxgZHOkz&#10;MGLgg+Dxg9y4BWHJjKvU7XvXZWxyTAbRInn9+g1ABDcfD5WCi3pMCC/fqbdkZtYlI2Oj0vjwvq5n&#10;ErQd7Lu3fypNjxv0HOZ3BkiopkeNoKQ0Wn7vxDXvkdaXL6A2ud90TwrlDTlmcAwqKeqYqgLAZRip&#10;Agn1FRjh9z8DCl3FRrbhZIVFY1SobOMhDJptViVG0SjYx1Kh4lVIUjig4T6XVH5BxueGZMw9KJFM&#10;AoboAscEeND4wdBMzY/Iy8EmaR9okhddTwA9u/j/H9FC5PBjMwT5z2IL0nJx81w8Fs53yatBw2AZ&#10;h0vC//EHU/KXv/ybXLt2TRaLG8bYquz9avBSLxtIFEooqx9dKzjAga1qgCXWc/vOoakMKRPgetlL&#10;YNLPG8NtPAiW8FtCDo/JitVuRZqKvCZtkdMwEkZ4fbgu9Q5gnS2ehwDE+/qvYKT6XOj9t/43jncZ&#10;RggWtggYtmr7VGWVv31fjGrgwfMY1W+3hGeg3jNiw4i9nfd2a/dCE90xwIwvfK68KeGFmDgjIzIR&#10;gDF0tgFCXkj3eIt0jryQcDJnBZH+eRSLLRtKmOG1r6dLxkc5JLVfXHO+KvTZ4v0y/8+UaT2U18d2&#10;8fNlGKn3khjooAgo51h//uZnuaDe/oL9vsjiakbcmWGFEXd6FP9vUDwZAEliRFzxEZmNDoszPKRB&#10;qZPeARUhhOIkhItLS7gXuFa8v3y21cvF58R6VnhPFa7xjGTxPkw6p6ueDYrDgh1zLpTxtkLDCow+&#10;vQ7qeaDw/FGuQEo6B5jMjPEi3ZrYjF0zzC0yMjYgY1PjUlii56UGIQoiFI5re0RsoCCMcORMqrgD&#10;45eqgxCK297IQnlfHPNuGRzr06HPpY1zHOuNvpNm2n7WZ6jX8KxzNMyepcrqnszPzcmM0yFxwAi3&#10;7R//pNIkY3jWCsvLaPETRPcAGbVkZgSS80sy3TG2CDF8ZrlkdwrTty9v7OsMtt7YjETy85Je80Fo&#10;pG5lZA3GbhUAWFzZllA8Li6vUzXrcciMexpyiMszg3WQh+ud4o+GUIbnFpBchpGve0ioOgixQGR1&#10;+1QiyagE4i7TNcMkZjFO+w/IAIj4ASGBgFeCkM8/b2JDsN4bAHwETJwIY0bYbeMNeWFkCzj2b1UQ&#10;qUKIekCuQIglzjNDjwizqNYghLEgXAdQeYNyfIN36D1H2/woh+ef5IQjTmG4334mpBzL6klJlo4y&#10;snFWlOMPr+XjT/8BEPkv+fLrf6s+//p/4TsFILHE7hzGmLz5hPPieKfvfpGTN0xod6Hyhb2A6YEq&#10;ePT2G/Dg535ACNePArJHxoeld6BL4pmcLOQrMjg6AHvfId29ndLX3wOgRLni+V3ZPJYMtjtdLvy+&#10;V3r6ugArIX021ndey/TMDIC9Wz0o3zx4dF+MGgAG96UJIPEA4PDk+SPcCL+cn7+VN28/SDDmksmZ&#10;fqx/IA1PbsnDljvy9OVdedaF5as70tpzX170NklLV6M0Y33ziwa5//CWNLc+lFmfQ4dLLeRycr/x&#10;DiCEHpJvLfj5Xp6/eCaL+SVUSGg9MV4EOlEIoavXgMi/hpHLUFIDkpqhqerSen7GC3tFrGhjmSwK&#10;67i6zkCKMQgKI/hef0xzbtOdQvBwBz0y6RqTgcluGZvrk96pZ9Ix/FCGphlU1ykdA0+lc6hF2gYa&#10;pH3oAT4/k67h5xJNxGWXAbFH7+sq9VrlbntIeF4DUzQKlqGCsasBBqHEGFVjWA2M/BUwwgyt2fw6&#10;KuG3aqhZKdf/riYeE7+F/jcwUgMSVvDcD2Wh7l+OUiAocFvNg6JAQoOO89uGgTLeEDtgkK3Pusrb&#10;6hrgd1bsppVO74f5jwo2ltE056EnggbeGE4zRJHPDg1orSy1PHmPIYUR/m+7HKzrq8oGEXo5sJ3l&#10;b3suVAQICxbt417aDtnP0lVVu2oohRKshwxk0oCiVb55CGMRlMHZlzIy3yGjHsjbKUNz7QCQVuke&#10;a5Wu0VbpxPPkCgQ1yLIeRIxnpAYixtDSMMIYAkY4P80gJ8vr7Rb3fEDLUssTZan3C+L18Nr4/+yY&#10;LX02rzyvBJBTgIZCSJ343eQRMhBy/uaXK/oZ5XAqiUqgCiP0ilD0iBBCHKFBmQCAjBNA6oDEC4NC&#10;d/IOypNDdvn82c+gPr/WM2xUe+5Wt/De+nwKIoxDqdecP4ByPJIsGkeV9TPsa3tOGKvzHuV5IS6f&#10;B3DQI8Oj/TIGGBkbGZbR8REprxwq0H0VRqBaN43pbrGhQ4XtJSxzK8cwmAvqxRmeHMB5elVjjgGZ&#10;C7t1Mr4pH8AtOovrORECgULBGZZnZvI6BpAurx/IHADL6ZgUD1q7h69/0vWEkuVNgEMSdXQlr8N3&#10;T3EfzgAj9UN1KYWPNyYmxNbh6w+SKS6K0zMlbhjsRWbg3uforQ2ZBWA456ZgbCAsZ+YJGtNYZ8Tv&#10;LgCIDSMED1uz82Y5h/VzsCGhZFjWdt9chhHAxf8IIzaEWCqsAPIAEHYMiCfk0myqnG2XXpFgyCfB&#10;oFcCuJ/BgEfjRWwYUeH/uRnE6puTSColW+za0vgTAyNVT4gNIl8Rh/IycRk9IgSSvdNPeIZWpLJW&#10;lPxSWkqreZTfEbYD+D7+B5a/AUzwTkFn738xHhHo4sPvsrG/IaXdtFQO0rL+uoj9P9QByf+lIpR8&#10;AICcvf8Z7/EO6pAV1I/bcgYQefPx7zjvpt6HIcCtQsiAJcADPXtVbwiguw8AYgQAx7K3H+8IxC6Z&#10;4bFh2WW9ABh1uuekB+u7e17J2MS4lAHC9D7O+33Y3/yex9TzDfXKwmJGvvnl59/l559/q9Pv8tNP&#10;v8m7dzAwO2so8IA4POOysr4ivWPN8gIG9HnPLUDITeiWPO+6LS/6GgAiDdLSfU9aeu5Jay+A5jmB&#10;Bft03MX2Rmnra0IrLi+nZ58kC5LsAXHdf3BXbt+7qZ6SvsEB2dw+QkWESgoikCiUAEZ2D/EAHqA1&#10;t74ryWxWlS7kJFMoqCspXciDsDdR0GeoJNmqNJDw/19mDL0KLyS9IJn8so6YsUGkKjUqNdlGzBaN&#10;kK19wERxaV2mPMPSMfoQ0HFf2vobYCCeSsfgE40jYZn1TD5RsXxe9DyQV4OPpRuQMogHgBVZobyq&#10;LUl1a6Nytz0j5ny2jMFSY6ZGy7TMjYGuwUU0npO//OUvgJFb+H9r2kqqN7L1+9oyMGJ5NqzK23QJ&#10;XIURejKM6mHEyIIX3c/uPqkz7tiu3SzcD7K9Ihr7wMr7f4QRAAeORaPD1q+5TmNczH8yYGHuF4Gx&#10;BrI24FaBFPvY0GkDiQ1y1TLhMQkhEMtZuyZwP6pwA7Fb8arH5X8DItoFc1XWedm1VVxdF0cURjfc&#10;balHJoJdMurrkBFvB4D3hXSOtOAZokfkuYzPTsBwAj7QkrZlQ4iWX7ULBmKrH+u98ZB0d72COmSg&#10;v19SqZLCne1hssuE13sJRigLSPQZ5fPK5/ZfyAAJPSCUDSf0mhiZoPUvUlwrizczLXMpgsiwgZH4&#10;sEwHAR5+gMi86ZYZn++T2eCkLFZWDXgofOA5xLPBZ8rMQmueL1u6D0FFnxvznPLZW9k8R+s4ql4H&#10;xqZwZAy7YCacU1Jc3kcdto36pwKV1aOyunWu51naeC0znlkZnxyRibERAMmI+HxB81wzxbrV1ahQ&#10;AvEecMRTae0UBvJUopmyZoSNZkoSyRTFG0nI0ATAxjEok/OAL/+QzARHZBrQMTGH/+8bsOa1wXbv&#10;ID4PiTMIIElOSWl9Gc8h7gUgxEzjj9bvxa+SL62JGy3QObRSg34v7t+P+O/vJLtUEF/GKelSBv9/&#10;D+/2CX6Hepgw8i9ARKfvh3jc3eO3klhMwKARNqYUPq6K62c90wAM2/NhvB/uoFN8sVmZD9ILYoBk&#10;zjcDGQjxBGclkHJLshSWyjZziFgQYsmGjnooMWBSAxBO+U8tb72WcDJaHR1DqCCM+GJz4ou4dXhu&#10;mDlDUDaUz2/BCESPiTfoVq9IKJGQddY7ABCq6hGBDHBYuUOuSrOn/h2f/5B9vCfbAO71nV3JVzJS&#10;Ws6isVAE3JwBPhhH8hu2H+P5PFYQOb5gdwaH8P6nBqASSN5++juA4ld8/ncc+1xWjgqyflqRi09f&#10;tGvGhhGK3TgffvpP9Y68+/Ifcnj2QRZgP0cmBgEVdrdLN2Aaz9qsUwZHTLcM13O7AQ8jE/thluZz&#10;J8omAODYwe/6q/vp72Dn+XkCAOwLRwGqgC7Y8Zm5WQtEzDkIJt8QQAgf1M8qwMiPv8mPP/4qZ+cX&#10;eClmpBXG9FnvbXnWfVuaX92U5o7b0vTsJkDkvjztuKNg0tILCOm/Ly+HGiAY10GASf9twMlt9Zp0&#10;jjbht7dkZLYbF5QThxetnYBD1jZ20FIvy6TDIcFIXLb3TvGn1vEifRKnF7Tm6JDn3QQgHB8G/Hk3&#10;vTH3dF1r9wN5+orrGnBN96QdxnweD9XGDr0aMAZV6DCyvSc11TwrHGEyA5rjaBm+pLbnxP78JyCh&#10;oakDkHrtoFVQRCtqFa0NJsBpH3iCsnoAWGvQeJGOkccAkkfSPfFURlHZtA89xPdGeTnQiJZtM15Q&#10;l2ztvJb1zSOUSUSDiJx4QMKxhBwcMTjQPr+5BoWROkN32ZAa+YNJ+eu3f5X7DQ2SL25aIGCr5qGg&#10;qsaXv8WxbAOvlTvEVjJhxI7jqIeRjV1WvLYud7lQ/Gw8Ipa3hYaBFTaNAYcWWpV2fSuSffN2S5Ii&#10;oLBS57F4/EutX1yfLV5/PYzoM2DBiK0/ddNZqgLJJRlIUEMM1YwvK34jxv3w/tQDST2U1OCjXlcg&#10;hKqCyDuJ5ZMyHuiUcX+XaszfqRoFhIx4OtRLQk8IRe9I/2SPttbtLgCq3gtiQ4i27q3PXM/J8ggi&#10;nZ0dMjY+iXOjPC3vkkKI/od6mXIglDFO5F95MG2Z7QQSy0tShQ9bhBC06AmNKFtqax8GJA+jkB6F&#10;UUIrOgaDHKBXpF9GXX0y5R6VBBon6zvn+kzxGdgAPC0ureJZOUHLEc+g9XzpM2bJTJFPGGHMxOXn&#10;R+Fi/URGJoeFGVu1+wVAotlbB2vi9P8jk0OSWizjN+9kY/tMHNOTGrw6OjKMMhwSl38ewHKK8+E9&#10;wHWtbr9FI2odRjAM4zwvEzNTMu6YsDQOjcngRJ8ChxPwwZTyhIyZ8IiKn13REZTDqH6fskEkDBBJ&#10;jaOcxiWUm5PV3S0L/lCuCiS/SjSakFnUI36fV9IwyiEm81qYFl96WtzxSXH4RsUZGJX52JSUN1YB&#10;H7/8GUJwHDt3iOmOIRS80fTp0bxb5sPOGmzQC2JJQYQeEMgAiVnaXhD1fnhnAAgzOAYAJDmnk9FF&#10;cx5JlPyytLN+CTYMcNTBSD2kcB0hpA5Edl//pl6RecDEJaGupceDMBKOBCQaCUo4FJBg0A/wwP+x&#10;YIQeEcLIQnFJNvG8VEHE9ohUQcR4PnS6f8pK3270dzk4/x11F/OdfMI1fQSMlmDvSoDAZcDHidhB&#10;qnZuDh1Oa8mGEQauqj79Q87f/ybvPv9d4ePozams7OVl6/Ua9v8R+/xhdd38t4pAcnj2UeKZpIxO&#10;Dqrno3+gV0bGhsTrD6IBvSkef0BjngZsUCCoVKHCgIUNIgQUDqlPLuTUdtPDQW8IvSS9fXX7WeKs&#10;1VOz4+KJzGmXmGN+VPqwzmzvJIz8IcY7Qo8I9UdV7959lOn5YWnuvAWQAATAmNKgPu++r3oGMGjp&#10;vSPPVfeka+wZ9FQ/vxi4J896bsmTjmsKMC2dd6WtvxG/uyMv+u5J72SrTHoGARk4Rvc9mZwbhuGO&#10;SCqXQQWIm3LOip2xGyuonN+iIvKKN+rBn/CLP+aTGd+kDE4z9XKvDqHtGnkhA5OvZMTZLeF0VNKg&#10;vtLKNiqVHfWqfBVEUEFSrPyTCwWt/OsBxXZ38nMNTmxdNTa41vI6HqoDUO4mwCFltfZ+lMLSkow7&#10;B6V7+IW86n+OG9Cp5MmgHfa9sfXTPfZEXg42omX7CPDyAK3bx9I39lIDiAaH+6B+Xbq987geGAAa&#10;O4USGlsaipquGlEa5US6KN9//53cv3dPcgXGjJj1DEAsrC5JIOGUYGIOL9siKs8jtIbfqhHSLhpW&#10;0v8rGEFFX4URAyH1IEIZd791XMsAqKFg6xHr13EcHpPBg2Y0gxUwiNa7ARMDJwojOBZ/o0akzgtD&#10;6TloRPH/CRtVGMG9tLtoOLyUfetXQUQBhfdUVfutfe/VUNK44tlQGKmK6ykTeGyghL+pAclVEKkH&#10;lKv3jJDoTc0DQAgiAATLCzLkbpcBV7sMql5pjEjH0HPpAIx0jbTg2V/Tsqr3JLHcLkEIypajaEwZ&#10;m7IdHhmUHsAIu2imHbM4vylTesdMTFFNGhSMa7dlgssNdOh7pWVtyVpngMQ2kJYsENFWvAUi1fcP&#10;DQFq/xituJUUDP1EDUbcgxJOJfCcmuRlvE59TlFuDOalLntAvljPiBk9Ys+3osGbuN/VTKyQxplA&#10;ldUDGRo3c8oQPOwAVS5Zieo6iJDiQINhfHIMIELPyKhMjI9UY0gmZgAI8STerXVJ51ekuHIAMHxj&#10;gbV5tgurJxLL5WQ2OibO0AjqxgGZ9g0pcMxGxmQuPibu5BiAY0w8AA5CB9c5ACcEFH72LkyINzsp&#10;noVxiZf9+G+sRwl+JllZPJHSGZmdHhwvMiHzyUmAzZjMBEcBPThPGMdPTElgwSWVrTVAx49/AhFC&#10;SP2QXSYy2wGMFHcWJbXik0TZK6HsHBqFMzIDAKkHEQMjpvvFFgGEnhBPZFbCGTfA2yOxgtco75VU&#10;OSIruyea1KwePq7qEqT8CUT4HTCClrvpbjEgwiUhg+s4YiYSDkkYCgFE/CGv2ZfeE0BJcjEna3jW&#10;eNxat0wdiJzXd8PYQGK8Ifx+BLHrah/ldfSG8SJ/E046p/PFWDEjry0I+RqMcDjs2Xt6QnAuQMzO&#10;EWza+TvtrmEcCGND3gM+Dk7RiN1dlcr2oizvZQGlRTznW3L6/oO48Z/Hp0dkeHxQ7Y7b65XK+h6O&#10;i2tEQ8Ht81S9FSorTkQhhEBCCGcWYQIHNDDcI9EkANc9q54NQoiCiMIFvmNZhRGAy9BovwSiMRme&#10;mJSXHS90nQ071DefP/8iP1vwwWysXz7/ZvSFXTWfZWpuVJ4CJJ6035PHL+7Jo7Zb6ol4CaPJWIfx&#10;uX4YMa9cvHkv5bUyWmbPFUaedgFgOm9CN6S1764BmK57gBdCzR2FmI5RGN/RJmmjN2XwvrQCSlp7&#10;G1DR9Et5fRUV0ge8TD9CjCGxZSo1u+V0zDTFrMSsCo8GxK4E+Xlr/0xS+ZwEADHsT6UBtytHamPn&#10;FAWESm3/LbZhnS09ppENJEZWBauGyYIRCwz02ACF5bVdSQFuTEr7H2WbfWVejwyNGKAYGIIIF/g+&#10;MjaogOGPegFyT6Rj5JG8HHgoL/sfSzvKuGf8mUIJKz3uz9/Pzc/DWL0zBs6SMaRfN2zraLGFYnG5&#10;dv26Jj2LJXKW6/2TGj2Cx0IxL4GYS7yRaQmm5iRTzEoIALiC1qUOQ8V+9TEjdleNDSQ1MCGocFsN&#10;Rsw620DQcBAUzLF4HAUXyD6GnaZ6FYaS+RE4gkGHmbLitrS2SxjhdfAYBmh4PNsrUoURXLOBCwMU&#10;5v7VwYGqBiTVfav781nAksK6mvgM1j+Hf5b9rBiIMeerN+C27PtVA0SjXGVNeqdfSP8M7v9Mu/Q7&#10;oek26Zl4AegwsSGMESGItA880+UMWuLLTICmEGJJQcTAiA0hf4a+9zI0OCS93WjB9PXJ5PQM7vNn&#10;vTeUAp7eN8jymvGa+cyZd868e1uHJ6goL/T/Vt8V612rhxHCh5YT3q2TU3y23zX7PVOPpCV8Z9eY&#10;Y2pKQkUYuNAoAH/DlBPueVWEDgUPI4ULBQs0OKB64Khtuyz+t+WNQ9QJcQWu9e3XMjjeB/gwQMIc&#10;IsZTYmCEUMI8IoOjvQCRIU1yxhwjhJJZjwut3n1TdrguQpA9PT/vy9LGqeRXdyWQ9QE00GLMjIs7&#10;AVCIjWoMCKHEDfjwAi4YvOtZGBNfblL8uQkI0JGekLnoKABtTD0l86kJ8QFIfFmjzHIcZfcWMME8&#10;H+8lkgnJbGgc8DEG8BhXL8i0x3hDXJFxCaa9eOf2ABpftItGQeQrMFIPIppRFXXw6v6uLGwEoYAG&#10;qiYBJpHcPCBjRlw+h8z5neIOWp4PLP1o+HDiuWDarYpk5yWy6NEsqLGCD/JIppLWGXPp7WCmVS6/&#10;BiJGtW4ZhZF6ENFtv0lpbU+8IY92tdAjokBiwUgg7JFIhDASkJAO6WUwqxuQ4tN5WrY5HLnOC1Iv&#10;ejvqYYTf95kN9vw39YjYXhIzhPcfZvZbyIBIHYxYqgFJHYzg++7xazl//4e8+fgPnRvthCEN73/G&#10;OuoX7GN0fPFO9k/OALxLuI5jeffl7/iP7GICKEZiuIf83e/C4b0ffvpvOQXg+MNhhYsqhNArYsWJ&#10;KIxYng4FCKxnI3lorLc6ysaO/zBgYQJfKcae1IOKDTKjE0PaGK92AUHf9E20SCQeFKfLATJy6nw0&#10;R8cncn7+Xo6Pz2FYVyRbWIAyksmlZBFGamtnR96/R+VzcCyr6+vy7v0X+QSQ2T96LdPzo9Laf0de&#10;DNyVlr476gmh56Ot/5E877wvz7oII7flRf9dQMhdeTl8XwZRyfZNtklzxy15/Oq6Qgs9MW19jyS3&#10;VEbF98YAiUIJK7R62ZBC/SxraNXTiCiwWGKFuLV/KtlyAQ9WGZXNHozUe1SQP4HU/bK0dqgVoF0h&#10;qnA8zsVQVXVb7bj14jl2D1kJs2K8AOTsyzKAqrK6ooGpoxMj0o2bQdcYb8K007RQVtZ3xIHWysj4&#10;kLrOuodb5dXQE3k18FTa+xlf8hiA8kSmZiYkFI1q6mn26c37fApSCiNqSI1huAoibMXOuefR4m2X&#10;TtDoEB6YcZCxc3pKysu7uGYz0oBdJ6XVdUDIAipQdjEdSmllTZK5uETSKKONI638CST1cSM2QNTL&#10;QEJNCiDV37FrxcCJDSr8DT0dRhaM0EBaUiCxZK9bozHFeexzVWGkapz+dzBihO22CBq2QeR9VVm/&#10;q4IIhfuuQHIZQOplzlXT5XMa6f1S425EY2hf+7R/3IyMGXsBKDUA0onno3usTYZn+3W0Fofvtvc/&#10;k5d9T2Uu4MN9Okf5MC4B8FGVgbfqvdmzu8M+mvJmmQJGBgfw/HW8lO7OVzIyOobyZQ4Ocz/qwZL3&#10;UMEE16oAZ5UtU4fvHsHI7q7L+v4B1n0y74e+S9Y7anUdbBDQYQTs96pa5qqr3003KlOZM25kZesQ&#10;5yT8mOGoNZgw0MFcFjSQhziuyfzJ/Bb1+xkZj4gBl83995KvbEo6V8F/xHuMc9rXvIbzMWDUBg9O&#10;iEcNWFKPyUivpn8fBZCMYhmJprRcOMncxv6F5FGPLm8fyjL+d25lXSILcfElPJJAfZqplFTppZKk&#10;UN+lyktS2HgthfUjSVWKkirlJV6MSTDnEt+i8XxQcwAX7Z5Jj2M9AATy5wErUKAwKaH8rGRKaby/&#10;YXF6x3VOnkn3sEy6htQTzZi2qXlqROILSY0vqQLIO2tpDdul7FgRk4fEBMXas+1uo6VeRGs8AxjJ&#10;bkJbAcmsByReAVwUvdrdklzyS6IMSFkkeJguGMJHOOtRIAlnsA5AEssHpLy5Kcw7QtCgt2N97x1g&#10;gpPPneF5fIMW/4Vs8p0hiNgQAgBQ1UFJ1YsBbaIuSOeLVQBhjIg35BbmFKFXJAoYiUSC4g/NA0Tm&#10;JBgFXJWWpQjDX9k4kC28q3+GkBqM2B6RgwtuR7kA2g7f/K7SYbxMXGaByGUY+TOU2DDC2JEjvDNH&#10;53jPThk4vYXGxDbq6GWJpSKSK2akvFSRlY01WUOZrcAel/DMlJZyki8tyGKZdjuB5/xE3n7Bsd/i&#10;mX7zIwAH9/bDH3IK6PSGIvIK9sEeNWPiR3oAD8ZzoTElKna1cDTNsHj8fh1FQ28PR8ewi4a/ZfcO&#10;c4rYx+FvbW8Jf68BrxbQGBAxx+Zxv2nvfyg37nynCc049Pbm3e/l4bO7Mjo1IHNeB1r4KTk9fSvv&#10;3/0onz7Ve05+l89YXrxBhYaCuHj7QYf+Ol1O9aC8GLwvT3tuy/OeBh1h8xKGtaWrSZ52sIvnnjwj&#10;mPTeUXWOP5ZEPi6xhZjVzWM8Jy30pvTcVWO8sXcsDOSsRuvjs/ZN18mGleo6CxSqwIDfsYLc2juF&#10;zqSysgvIWkXFb8CkChxW5VmrRL8OIzUIMtdFT87O7hkAZxYPwxJac6eyhIonmV4Qr98nU7NTMoxW&#10;07zXL5FERHYBSPR2sI/OgW3l5Q3c4IIMT/ZI98gLaet9LK0MbB1qloGJTllaxUMIQGC+EnpGdg7e&#10;oOJES/SAI2OMTIZYAyKcVXhz71yePn0qt2/dlFu3bmB5Q+7fuyOPHjbJ7OwcfmNaufSULKIsOAFg&#10;HhViIDUj3uiUBOIOtGKmJZCclSTukfE4GA8ER6twOO2fBGNlt+71WmCwKBqwPwEMjJ3pLqiDEUsG&#10;PD5e0hqkrXoLRGwYIYTYYKXi/4Jo7KteDusZ+DMYGBBhK5yG7+q9rsKI/s7sZ+9rr7d1FUbM/kYK&#10;H/WCEdTyQaXK2JDNvTeAqvdaTlR5/VD6nS+lZ6INMNIm/dPtMCBTAPQtVEoc/XIic0GPdA1in+Eu&#10;WSxta9m4fAHxRuLa8rYhhInJtLzYMgdk6FwkK0eyUNwEhJ7oKJHh4SHp7u7QxGdjYxO4LxaM4L78&#10;qauN3jJcew1Gau8FtX34GgZjE9s+mHXWe0RVPZ0oYy61jLUsjVj2BkggfoYW88sy45iSYMaHcjQg&#10;ojBySRaEvP5Z8hsF8S/MaGKrnaN3KGc8C7hO4wWzYASgsIN7QK9FAWC+vPla1xFweGz+J/v9Xlrd&#10;Mt017J6xoQTiBHkEkuFx5hYZlanJcc1yms1WcH9NN9DG/lsAxoLMxtjlMgKDm8S5TvV+KBDi/tjQ&#10;vQwtbdek3kC+F9iHeWSWt5gQzi+uyKg4QkPiio8qmNgQQiChJ8WdGAV4DMkI6vHRqUEZnR6Ukcl+&#10;jVEbdw7J+AygCZ8nZkcltZiT04tfYZh++7qqnhFOy29AxIYQM2kd07XTO3Igua2EZLcNjGQ3gpKo&#10;+CCvJCsAEXxmN0woA+MP6FDphHTzljwSz0cAshcmuRlAo5Yb5GcduVJY3pEAgIEjXPyRAN6FDazH&#10;e8R9LsFIDULqRe9IIOqvgUiYmVZxTaEggASKBgAhAQ2GXqwso3FWlo2Dd+rluAwf9bK7Z8wImj08&#10;z5uAM8a55NYSUt4u4roA5nUg8q9ghOvZhXNw9kXBo7xalE00+kurqwDGqMSzAYnEA4DmNOqHdTRK&#10;p/V7LAmYSgUlng5KBvV0rpSRbD6ty0IFYFJYlMryihyef5H3P/2X5hV5++k/8Ix/lGAkrB73KoT0&#10;dimI0LPBdcwhEklmAEdMcob38wLv9AU901tosHJob0KmZ8aln54VhRB6RXiMTgUNjsgxUGO9P+pF&#10;gbA/G+aDBHrCyJ2Ga9WcH9T1m0xOZj7fvn9DnrY8lBGQfkf3S7TwY7K6tiGnZ28URtiVw24eTrRX&#10;rizJ27efpLIEg7a0Jtu7uzIN8maK9Ged9+R5V4M8e9Uoze0AFQ4B7mmU1t4H0trfJK9Gn0gKBXeE&#10;gtncPZRp74gBEailu0nBhVDjiTPA9AKVFSr7qmoVYD2Y/Csgsddx1I3HHwJVbsNwXNnHqiRrYiV6&#10;eR0r1FoOhR915A+7ZY4JO9uv5QRgcn6BY528hd4A1n6St+9/kXcQZyjeO3gtR8dv1FMy6hgQl39S&#10;puYGUEn0yVxoXGb9YzLjR2Uy0yGjM13imB8Sb9gh2VJWkouo2HxT4kN5xHNhCaX84os5YYAc6tnY&#10;BqSsbh4rjNDYDQyMyM0b1+TG9Wty6+Z1uQndu3tHxiZmUN6cAwUV4Tr3P8P+JiagsrYriWxMkoWk&#10;LG1uyPLGpiRwrnDKgwqgiN+cqaFnMq9t9tsz86aV2IvG1cQUsOvKVOo0BDRgOswRFWs9dNhAssGl&#10;ttbrAYQG0ZYFIjSuEI2iDVPmfDT6xuthi/dT7xla4zZc2tekRhQyEEGgxH62rPuscQx8JrCdhpK5&#10;G2wp3FjQYav+OeJ3AyLmWqreK5TLNiq44tqqJEtJWUR5ltY3pIwyXgfMspx4T5iwqrCyCRgMiwcV&#10;aH6ZrSLmVjH/nSIcmPltTFAvy4XAl1xckp6hLgnEUgod6omqwogpR3pDVgA1yRyuY3FFBgcGpKvz&#10;lQ7vnZpy4tiftHunAqgh2NTDCL0ifLaqIEJZZaaBqND+MbOz7sPAX5j11RgRs4+9nykrS/yMMqdY&#10;dht7r2GAd7ULwRUelbnEuKSW4jjuiYKHgQ9L+rufVcWNinizU5q51ZUclWhlXvKbOZN4S+EPzxla&#10;2QZIbP0ompRLvSsWjOCYvGbmAYokEmLmnzEgopUvRBhhF83E5JhMTY/L+Ngo7tEbPTbBvLiyL9ny&#10;Clr+ESwrgB96lZjb4bPeC/M+vMf9ZcufAFLzAtIDyH2479r2uYQTabTs/ahbJ4TdOBrUGhhWL4kJ&#10;YDVdNmPOAauhMwAIAYxYQKKq+0xPst0NU1UdgNjSkTN298xXYITaxf1aPdgBkMQlvxOW3E5IgSS1&#10;DBApeSVueUgMeLgBJQZCCCecZK68sSfbKDMO3bW7Xuz07Uc4tw0m3KeyfgDjjEZekPksQiizUxPP&#10;oXEcRvtcYh09GktbB3jH1nH/X0t+ZUtC8ZCCiC+MayCEaLxIUPLlNewDe7a+h7I/vwwc/0I7sFvb&#10;qONXdrelsFHCc5aUwnZcVdxJS2mrgPfuNe7xvnqbGS6wgevYQKOYuT1MrhEDI0dvfsd5D1HPLwA8&#10;/JJEuSSzYSgi4bgP9T7uuwfP2fywTM+PwC6MyaRrUKbnhrAezwJs52xwVLxxgHvchcblqqzi/Ulk&#10;sgAG44EPxRM6kiaVXYRyEgiHNd6JIGF7KjjvnBMN5EA4oF6v1+9xH04/KoysbW9IDNAz656WoVHz&#10;nLn9fn02FWYAIgQPegs15pECtDNOkk4Oxk+OTwGMp/vwvU9GJrAEKH+jc9BQABAmOauBiUlodvvu&#10;DfyBEWltfyKPnzfI8/bHMj49qvS4f3AiHz78KD8CSr58/lVBZQCElcsV5dOn32B48XLv78uos086&#10;h5/Ji56HgItGgEiDiUN5dVc6R57IwFSbpAEjmgTpgpXVZ1S+XukafSbPACT0pjR33NbsptO+cVQk&#10;p6jAUPFbwLGJG7uH1s9X4YPCetOlU1MRrcsyKJvdKqZCtIwOZBsjrTyviKMACCIcW7++zTHbm1JZ&#10;XZNUZlFGx4clVyiL2+sXfxCtU59XCsWKFEpLUgRlHxydy9t3qCxPUElv7osvEMJ/5eiMM4CEU2Z8&#10;nMXTIWFUvOliXCIZEHx0StwMLItMokwAIIlJieEBzRZzEl1I4sE+Rnlc4P9/QOVnVF7ZAVHvoMJj&#10;2nl6Cz6iknTLfQBIw52bAJG70tXdJ5ywjOBBY878FQxcXV471BiSLbTSNVARBp4GR+MBYACSuZBO&#10;KMVr2MBLUx01QvCAtAsDRtj8xhgq6s8wQiMKusZ3GjeNQ6GxJGwAOggeX1O9N4XGmhBS3y1XHVrK&#10;+8d7Zcu6fzSY9rUpUFgyv79sTG3Zx7YBhv/F/m80nmY7/jdlQYnKKhfbA7MDAKFxTZdhUFKoLNAS&#10;JJDYMTlG9IoYzwPFcqmK5aTidxNvo4ChoHFZLNtIMqs5MrzRsCyurKBCpqfEQImBOqs89X58kJHh&#10;YcBIuwawTkxOo9L5KKnCqnhifu031y4aPbfpouFIKz4farTrykuBg+WNzzsHZzj2Lgz8u+q27UO8&#10;v5pDyEC+8YSwbAlKnEBuRfwpn0wHhmQ6PCCz8UGZSw3rfDWUOz0ioYJbtg4uqkByVXvHHxRafFkn&#10;ynoacoh3cRKAMi7+wpSEi27chwWpbO6iTC60LJmF9DKM2PUC/he0t/8OFW7C6p4xFS1hZGiyV6a8&#10;Q+KAIRifGEal3gW4P0H5XeA5fatAQs8duxJr4PMF3w2MsPzt5H6Mh2La/UQWdcbKoWqxtKlDiVOL&#10;FQ2EnZwbkyFU4EPjfTI5D0OEc3NUDefimQkPiwPlxgYOE1ENAUaGx2siiIxNYzuMQmV1G6DxaxU2&#10;VBeAjqrsgFXzmUCgcSLQAWXPlgvZM+iy/Jb2VqSwH5P8HoEEhnTZJ3HACL0iwZS7KnbLxBbRkkfL&#10;nQBQ7XIh3BA8zgyMMMX4CYw055Phd0KGraXNEwMlIY+CiYcKUB40cAuSKeUkUQhryvdEISCLa2lZ&#10;2gH0o85cKJYAmNgWi0g0ElYgKaJM6r0evJ4dPAs7eM5XADzMl8FZnxeKZbWBgYhPfKF57erxR+ZR&#10;J/tlYSUseQBZbhMwsr6Ie1hRr0Y07UfjEcCzVpDlnW1JoY5f2dmRNTzzxeUlSWKfcNInHtgCTtQX&#10;WwxIPB+UZBFAUghJOheT1EJcMtmUdtFEUwE0QufRcJ2A7RiFjSCAzOIZ9eB/+RRekrkAPgckFPVJ&#10;hI1WlE0w7JN5r0tGmJxvbBhgMIaGKfPi4D3zzKinnvGNDB8YnxpHY2QftuFAUrk8nstFBVzGPU45&#10;HTh2Bs/xW01X39nH7hnGkfTJMJ5PeuJGCBuQ7XUZGu/V79w+MNKNJUekmfXfMMNq05O78uj5PWl+&#10;cV8ePr8tTc035U7jNfmBUML08FZa+IfP7sijlttooc9qocTSIXG6J2Uxvyhv3nyQjx9/ksVcQbwB&#10;r2xs78r7Dz8plHz4iAf2+FRJjh6RgalXEkCBlZdXZBstldPzzzDyXzTZka0z6BgGP1cpS/doq8JL&#10;49MbgJN7Mj43iBd334KMnwAWKzCsp6ZiwzrbeFRlAYjRT2jFX4g/jAelslldpwBC8bMlAx+/1ImV&#10;52dZWl+VCFtqvkkZmxzCjeNoFyP2nTETndM1CWgblgHcHA6dSmUWJBAKAQqm1QWWy5fkzdtf5M27&#10;X+QCtHl4jAoR5HyAJYNe6WXh8ObSahmUOy3z4UnxRR0KJWxV5JdLgAIPKqmUBtnRK2DA4UdZ2TiW&#10;jZ1z/W6Ea147llu3b0pD432ZnQvAoLE7x8AGlxsov1XOzwGDSXjhnDwbe+YYhDYaX23pAz428fKk&#10;CylZLGdx3re4f+zGqhl2Y1gsgw/ReLObhsaWFTIrfhPnAQNAQ8398BteBw0dgeSq90RhxDKgrMAN&#10;wDC7KkdyMMiZI5cs4T7Vi3kWOLyRHi62uKvXVne9tgyQ/NkTxvVVGLHK9YDlwf+tugIi3AYYIYQs&#10;w+ClygntNkhVUEmt5PFf2EI3XhL+b1v1Sebo9WF3zSUgUaEcFUL+DCM2XHA9vSWp3AoqxF0Y8QmZ&#10;TYyIb2FWkoChytaJlqUtpoIfQQWjo2l6zDC8Sbzbo+5eccDAZfAeMtaE5zVdYuyCs7xR+P/0PNnd&#10;MLYUSKC94zeSXcrhnr/W9fSYLKykUSFvSrwclPRSUqJFAPziLK4RxjTCPCIwtP5+cUaGxIV1LuYZ&#10;AZDMpQ2UECpKG2tV+LgkdtdAhAoNVFV91riLSX+vjLl7xInWYzCDFvFiWMIA69L6thrSGoyYYxFI&#10;qt1FuP/L6/syiRbjwJjlHdFWX5+MoyHCmBEGrxJSTOyJNdJHvSBXxYBWvAvWPWQ3Gp95OyaKo23S&#10;+TWZ9XpwDrq00dIEBA2i0mbFTRCxNYxKf8wBzaDV6TJi9wxBZHAUhoWCgRmZsLtshmRyekS7tTmz&#10;rqoOOnTIriUbSDRotR5GCCCWZ4TwoAChAlCg7HaOP0plvyzFg6hk1v2wFX7JlqMSSM2hQeUCjPgk&#10;j0bcFp6jXf6e8AGt4xmpbOFeoMz53faMnL79OoxQhBjGdURSCROMGp/XFO8crusDIDAEIFkOwcAz&#10;3TvAQbtmAA6puMTjMQURO15kCY0yxoeUcZ9La7sACTRa8f7QS7K6cwaxnuSSsStG66gnub28ti3p&#10;bAzggeOlA6oEYCtVAkhUwnjOw5JZigBCABdQuhzWDLDuML3csxLL+VBPcN8QloC4PPaD9HMhqB6k&#10;YMqFxgVHIE3KlAvvCmN+5gDCHoC7G/fVNYj1A1g3qF4Sp2cY67EfloRl/mbOPyvZQkkBpH+gW+3W&#10;xPQoACcB2ED9hHedoOYNhWUejRl2q5huFtPFws9seDNNPD0qA4wXAZQPT/Sqt2Nith/vyKBqGtcx&#10;4erXbfwdRU/JyCSf2x7sDxDBNnpOvrnTcF3uPbghN5kCXueNMTPrqmfkhpkgj+L8NLfvX1NIeQB4&#10;4QN+694NedHeIjfuctsNudd4S+413cYSrW985oR4D5rvy5PWRgAMSC9DOsSNykQkjj8dy8TwAEU0&#10;VqSM1tD2/jEqu2PZRWuKc1eYLI0wBqefUAlsomCn5EXfI+kYbNZjMP5j5/AcBVfES00YYcv3CohY&#10;qkIHFEOLkUN5+bkWGFsT1xkQMWI0OuGInzncuLy6omPkWQZTjimZnpk2uUDmprXFMeEYxs0dwsvf&#10;L0x1+6qzTV6+eqF9aMNjg9oHR/IcmxiVBcDbKQBnD6SeSC2qZ4jn0mHBEK+DHoh0IQ0YmRFXYEK8&#10;CbZaj/CfzyVK912GgYvbMA6fFEQo29DZCscW5dHDRo0V6ejoRFnXYIQJ0JZWD6pGmr9dx8vGuWv4&#10;W66j98EEKX4y5aVlxO4pXCeukWXMypoGm7Ihx06adklcx208No/L+4NjUDwfIYMGtQoi/GwZWUIM&#10;R0zQwLDfn78nCGhZ4Vk5fM308K9RQTAL5wmeh896XHpECA329dmqBxEVnxfsa3c5UHYAM/c3MGLK&#10;1JQLf2euoR5EGDOyuXcii8t5zeeQXc4Jg6a128Y6jjlWTSaOwXiqWE52QK6ZwK0me4SLDR5XZcCE&#10;29/L4sqSBBbnxZUZhAZUM0kY+fiAzCaHxJOGYcjE0TiIaMXAhsKIq0vGPN0yFe6R6TBaQCEs0epO&#10;lwq4HgIgr53/2/IaED54/7i0ymrvGM8XvSHWfeWzs3P0VmJopbJLYS6NijLeb3k70KrLMPaBS3yH&#10;ZuOoXEMDACFznW7uh/WerNnHnRqX4uYajB+MFgUDWC8aRIWReuGZ0RFh2k3CWCaCBw0nWr17hzCE&#10;p+a54jHUsNaOp1BC44t7li0uw/gP68gaxpGwMaJZV0dN65JZW9P5ZZSVGUqswjN7SVhnkrEZcUQY&#10;43gI3FRheV/GnRMyBmigUQjGEviOih8QRBFI2LpkYrRhaISQAXHJbhmKLVjjGTHfuZ3xIo65Sbzz&#10;Gwogl4brWtBxFUZsELFhxAYRAojJhmrEOWcuCWW2jQbl8lFBfF5AQRbgWcxqlwm9DXZXjA0dG4dv&#10;cC9Qb9VBCHUIcRRJPYzwnm0ccLLCI8kvrcOArqJhlgPw5NVTYZKUQQEzKiYYC0gmX5DC0prklpYl&#10;sZCWcNQErcYgBZJkVEdpETA4BNceBVOTGa57RFm5Qw7PfwdQAfoXF2DPQhJO+SW+GFDQWFiOALoj&#10;ksGSQJLI4/+XONNvQPyxWR3J5EvMAlDCksV+2dWILK4ZEV4CiTlxzo+qx5zdW3OhCdXQOI04njkA&#10;KLtnxp2E0T4ZhfiZcDI9NyIONzWq+TymXCOAg2EAAGM0TGZVAxYmSLUaXMohu3ie53xeSS+W5WVH&#10;q8IGxW4Wek3UxjkHZQxLHotdLTzvuHPAQLF1PeMzeOZ4XbhWAjuhh3EomtICz+wQnuNIkgyQlBmv&#10;Q765cfsaQOMHFSev4/jf5mePrIBWM28NoeSH6wZSfrj5F7n/8AYqzF25c++WfHftL3IP3x8+uyd3&#10;7l/X3/1wywDMzbs/yINnd3Qels6xx9I1Do0+leedDfKo9bY8fsFU8o0yiosPJwMSSqJ1lPDAwEbR&#10;ssjCmNGVlpO37/Cgbh0CZGKgrEFpH3woPaOt0j/xUnonWqR/qk1GZtDimeuTBVSYbL0TPhRMFEKM&#10;aNjLq1t4MUGJbicKIqmzEUZRGIlsBoCUxjKlMKJG1hJhxHzmelROqGS3dk9ke/e1FPESuNF6IZDw&#10;5ra8eKrBO6+6XkhnT5sOlxrBDRzGzSCA0Eti97Npny4+s3+OXTYu97xUlrc14dk2QOOUyYpwLTSG&#10;NGDb++eytL4Bg3ReNWaMz2AuleRiUv87g3I3dy/+ZOhccz7pfNUqjffvoOX7SrtjbKPK4MnVzdfq&#10;ASmUcPxdVAowOtl8RdYP9tSQsJuGgVQMTKTBMV0fdQbbajnyOik1rhaIVI0qZRlaGl3t7sCxeXxt&#10;RV+gkquHkSviOnoGCDI03Ha/Pu9x/f0iHB2cvJPl3VUpb5dxLnbrfR1GqH8FIyx3/le7Vcx9Tble&#10;gRG7iway45i29thHvIuyfa0eEnNsGjXzm9qxaqrByOVy024ZSzaI/M8wwm3vJIiW1kwKz1e8T1yp&#10;fpmF5hYGZX5xWFxpVCjBHhn3dsu4vxtg0CczCUIK9sM2wsqYt0smsY8jhm0AGAZOruGZZ7mr10DL&#10;1ConCzoMjNDL9R7/hd2A76W4vqyJy+jdcET6ABio7NIAoeyQnm8OoOTJwujmRsRfGBdfflzmAR3T&#10;4X6FEc7ay4nyPFkzcR69I+70mBTWVi7BiAKILUCGAZCaGBOicSFUPaRQ+A1nkq2Xfax9GFaK87dw&#10;jhcCWTSdVS+FgRFU0CMwCmOo8NHA6Op7KcubjP0x0PEnELFVByOETMbzKJDsvIPhNHMPrW2/wb3G&#10;vQSM2J4Y7SIas0WXN70eAI4rYreMwggaQASRCRgjh2tcZl0zmgL84OytvnP0iBxTFoBUVbeu3iuy&#10;tnsq5a0N4eggLbeq6kGk1nXDrg0GhybzGQMhgBntjoGugsfXRBh5zW4aLLm/ZlKNR8XkCZmVUDys&#10;QLKBeoxBqut7byQQ9lsjZgyMUOFEVFa2T+Tg/Df8hzNJptI6nJcekWg0qte1jzp36zXq9tML/U9b&#10;qF8VPuoAhMnLGLy9tHmgUBPNBLQbhTCR24jJ4kZUl/mNOMAiplCSwHbChTs8rR6OVDkguc1otTsn&#10;ie/BjEvmI9MypR6OIfFGneIOTcs0gILGu3ewEzaGYlAo3l0AAT0M7A5htx2nI2AwKL0Q7AohEIxN&#10;mxgNguvweJ/0M727jnipjXKpjnSBGO+hkAIN4/muwg5AY3SKANGrGuVxHfSyMe4DtneaMSAWFE3T&#10;cwe7hyXBhO8JPSe91nH13AOd6l0ZmxzROBae9xt2wWg3DMCDXTE373BpJsujGDfC2XbtuBJO9dvd&#10;26XdDV5fQF51tEt7R5vu29PXLbF4QhLJtM7w2/Dgrs7KexuQcufBdXH5ZqS0UkJhjwAysrIPI+GL&#10;eqRrqBWFOSiReFKh4/ScxumzrG7sSN94m3QMPQV4dMqUd0DiC3EshzWehFDztL1Bnr1s0Llwnry4&#10;L43Nd/DHB2TSMSOBSEImph1YxqW8si2F8pq6nYLRGIw9DdRnVKQ0HjAWdbK7ZIxHxOhUPSMGRiim&#10;rc/miijQIdNFw6nCQX3Nzx/h5R+W9EJOc4vMuGYlkcqo54TgYecaYcp3JjLj92DMr7lGOBLJ6ZrC&#10;ixYWXxBwFo+A9jm0NiiemEPmw1MyF5jWyafy5VWdYLCysqddKkvru5LJFQAU22rY7NEGpgX7szx+&#10;9EhB5P692/L82TPNNcIujjW82AxuiqXTGvRKgGDittxKWRaWFjS2YXE1CwN3jHKiUeZQ2fdaZozE&#10;Np4nY5RMIKE5Z61rhpUuDOoVacsU5zKeDQMAhBoaeXoGGGDI7gO7pahdNKioWYGb1qvp1+dvbSCi&#10;jFerpr2TcwDVDiqPU5yL99f8xgz7NNdbL9u48j9V/5eW42VwoAgWeu0qGi16mzii6QxAeSK54goq&#10;wZD04eV/1YvnGEZqZGoU9y8qy+uHgD5OWsf022eXQYQGDGWkqnpCuIRQDktrr9E638S7sCSp3BoM&#10;37kCiC16j1YBI1ORbgUJ2yPiAojQ8FOuNMEDFYe7S8Z9Zr+pUK9MhnoUQCYCPeKMYR9oJj4ksUIM&#10;5X9ehUB2cZkys4Ckrrxs7aClu3Vwhn1Y7hawoczWYBDmvDAUMFAMlF7a3tAhq0x374RmAELOqOmq&#10;IZC4kgAowAq9IgQTxowEFz0wdMZ7wRb4JRChYbQhowohHNXyTuK5DOBoU1Z2j6pa3jlWrVhLagmG&#10;NrKQlCBabs7AuDh8I2ihTokvEsN1R2TGM4dKtl+7ZEZGBmWc+UXUOzKE9zkl5fUTTXBWwPtZXsM5&#10;ACeFZTQUANq8FsIi79NVQOHstezGqQcnejFDNozgWbIDZykGCXJOEXbD0BNSjQ+xIGRkHC1YxxBa&#10;y2ghu8dkdnZKZtH4WcXzZ8eGEDpsz8fXdHhW5xFBmdMrsY33dJvPLMsa8FEPIjaEUAeAB9Z/8XhI&#10;1vYuABQmFsSWAgfgwJ5+np6GejFuQz0huMdrAPx4JoN3yqVdLZFUDO/PgXbzcB/ua/9uB9dFTwkh&#10;RLtmNK7Dg7o/CMjDe5NdAICEoLDEYhGtQ6seEE6LD/F6dlgf4d3nsfn8MKA8W1rGe7egALIAAKFX&#10;g8CRVU9I1KgMEFlOSW4tLYWNrKSLGe0VYNxHlkHr5aRkywnxol6nJ2MChp3g4UswAy3ukX9cnN4x&#10;mZgZhvGu81rgnhMGFDjY1aFdIzT6gBJ6IOg14zZ8Nl4QPiM9MuuekmDEh2fTo8+M7R0xMMLRL/SO&#10;mJEvZoSLOccEoIgeD7M/u1csMAF0jEzRQ4P9CB6AHcIK4WfM0WsAxgFbh9/pyBz1vFhLlTkfz+sE&#10;HDOe5Jubd34AgPwgt+5cw5Li92ty5/5NtOLRIvH58MMefL+h8SMEk7sNt+Vpy2N59PS+ekLuNF6X&#10;xid35OHjRvWqPH76EKTTLV39HTLlnJBw0i/rm9u4aLSE5pyaBe7s4pN8/PS7vPuAB/bkQqdhftbR&#10;JI+fNcnztqfimJ+WV33N8ryjETdmSrtuOFQ2X1qVlrZn0vDwjtxrMh6ZJy0N0vj4ltxpuKHXef32&#10;txJP5yWeWgQ8tSkM3Wu4KQ+fNMjLrmfSN/IKLQSnJNILoFW/dAw3y5DjlU5ixyyuo85uGZvpBxCE&#10;QdZBPNBBcfv8mln1XFMkm24b56wDEEK4sASwYMGW6C3xuBU02JWjXhAAiP192jktLvecDAGa2GUz&#10;MTWheUemZya160YzEwYc2t/JFgAnuPLgRRqfGtJkMbOeKZl0jokD52eXTDa/rBDDbiJv2KW5QWIL&#10;EYkv+nEMj3gDUenseCVDuI+dAEcGKY6NTVrejyVJZ4sKBpQxtISId6gUz3VUwhQqsXBxVlIraN0s&#10;+SW+5JX0WlDK2xU1wFWjbcMIRINlG1iCx7+CkSoAQOqF4DH4W1TYbC2u79a0uY9jsYJmqxXHpgg+&#10;5rcWjHBZ57ExYqV+gestYXmO88GI8nq5rBpVI3MtBkbUqFrXUw8j/Fzzipjzr+AehQHiyYW8LCyW&#10;JZXJAxZTmom3G5VI66tm6CmevxZVR+9LVBbDOo39MipCloUm7CKA2ML/Zxmsbr2RaKogsVRRosmi&#10;zON+jjuculws76BsOMzOBhEDLVznzzJ7a5c4E/0w4kPqEbFhhF4QQsfwHDO7dst0BK2o+W4ZcTPb&#10;a7dMBLmuV+aS47JQKeHY7P7i/WS5G9hUz5Ylu2yqZaTlZJUpylDLlJBn3WMOtV3fPtUZPdkluLK7&#10;A0AalNkUrw/PeGpAoqjsK1uAlc1DcaIyneUUEmn8D0BJtOSHsfvtEoDUQMTAyI4ty7DHKngf8hwG&#10;Oyb+woQES6igy9S0BIpTWMdEYgCPwLCMoLKl14MtODvJGVPCm2ysqEwhfh8GCExOjsrEBAzHOGDJ&#10;45Pl7QvZPAB07TL240w40yxBwyRkQxnimggm+SXeO75nn2WhYDwheq3Yzn1MNxLL+if1ds55vQBb&#10;npfeEWuEAj0jgCJ6R+KozxYKaERAyeyizPld6g2ZdI3A4I3JjILItIGRjcOqx+PIgg2jOviwBQix&#10;QWQPuuwNoSwYqQIIZY6zufdWh80u5IsmDgTrqhAC1YPHvxL344iY7FJWkhWfpEqAEMAir+XSMS5q&#10;Ijzs4tlj1wwTfvlRD6rCEOpSDuGNo25NxGOSWVjQ/0kQOTj/BfduD+CzK1uvmSl3W1KLWY2lYOzX&#10;DoPSceztow9ygAZraTsr2bWIZCqAmkXUjwsmyLSgo6beyTGghkPLi0vLaKAmUS8kJRoLoXE6hWcH&#10;4I0lr8fpYpccnv/5KZn3zWrOKRp/O0kYs5/qcFhL7P7XANDJHvU+jMNejc0AAlyEBdgbes0AFnw2&#10;OIy5UF6UXAH2LuwD2Hpl2sUgaD4/HJZuvCvU5Ay9MsMKIYQRAu8gpNAD2CDk0OPB8+q6ScIHu/8Y&#10;p0RvDD0oA/p8GtiwIMSSDSCma8hobHJMAcXAyG0DIHfVYDcqkNzA91t3DZyYAFYTxMrRN/x+p5FB&#10;rgCUutgSAgoLrbPvhbR1PJP7D2/rbzpR8c5HpzRfCLOKPuugF+OetHQ8kNauR9I/0S5O37h0DLZo&#10;LpLOgTZpefVY2vuegmoDOrU4Y0jS2ZJ6W+413QJ83JHm1kZ50f1Ys5U+x7G6+l/JjJuRxHgpcxU1&#10;tPQ4NGHf+w9uy6MWE7/y+HmjPALEPH3ZKD1jL3SobGIhK0PjI7gZbAVN6vwIozMDOP5DeYFrfNb+&#10;QBof4ZrbWqSLniHAw9jEiOlyAWgwkypBrLP7JUBhVL/TE2LEFsqQSlssXAcI8QWCEorGdF9230zN&#10;jAIo8FACOiadaAkG52GA4oCgDVB1QnpxrXOBGbwYUR0ts4D/Nx9w69A25jYZnxqRcVSMU45xPHRB&#10;nRhrFN+fchbmpjvQXXkAyHz++J522fj8ER3+y4DVq8akvivCw9TIyUnxx51oWboltjQHOJmRDFoE&#10;O0evjYGBsaHhIYgYz4ipSJlYihWwtvy0xW8qZXoAbJgwOTuMwaIX5xAV3B5bhNh3Y++yNvc5CgHH&#10;g3ZhHHmthIZ68DCeij+L4FTaLktuPY1remuuFS31vRMYRlRAK7vr2OeDgRDoqvfE/Ddcs/Xd9rKY&#10;/U3L3+4SrL8OO9MqE3ctllY05iCWzqJCcOAlnoBh44s9jJbego7AqMJIHZCoNIDUeEd0KLTVJVPN&#10;QgtY06yp+Mz1pY0dmU9PiSNqullo4N0LNPjshulT6Bia6ZChWWimU8Y8XTLh71FNBgAiaLUVV1Ep&#10;89h63ywYURl41TwpEO+DDYg2qNgyZVVXpgQ8GiZux/4cmbO6xRwfjCcy2talMdwMBJ1xOmHsh2UF&#10;+2UrZU1jnqrkvgoiNnzY4lDQbSw9SYc4goMy5kIlOgu5+nRm7YGJLhmcwHIMlSNhg3PQWCKM9AzC&#10;GAxhSeFzD1uquh3GAO8xu2c4nJfLVLYimyinle03slDc0Eyui+UNAxf118rrVA8I/yPLgKCC8qzb&#10;x8SqmG5Cwt3K+iHqtRKMakjmgzSugLXVbdnZPzee3Le/4bn7GQ2UfSmgQcRRhhwFwaRtwXBE5tBQ&#10;4tw0c3OzGiNmZ1G1YaMqrCN47OK9ZLrwbTy3NogYGKkT4MPEfvC3NsjQ00L9rg0pwsjWwTsclxAC&#10;Yds+/tMmGghLO9uSW8tLcasopZ2clHcLUt4rQWjo8FnBvpv7hPG4jrjMb6Ykuw64WQtJfistS/tL&#10;snlyLHvnHwETOOclIAEI4D9kCiX1kNDoE0YCEa+EI37tOopFwpIrFvE/9wGBuEbA2erOiVQ2cF1L&#10;i5IpRQHjUcBjCo2GJSmvVDRmkHCRzeVQN69hewoNwJgOpKAqq5u45nMdNr1YKKBxgvd6B/dhe0/C&#10;iZB2LenoG2gSdT69F7QZvMYJ57B6MugNYdfJGBoshBKmYVfvCOG4Dka0O2SKoAAQoMcCUDI+y+Hc&#10;/eLxz0kS8DMzNymhuF/Si3E0mPw6JNcfmZX50LR6yxRWZ2E3oPmQQ5zz47gmZgpnbJLxsCiATDGA&#10;2uoKIsBM8DyEEOMRIYRw/wFcn4lBqYMRyyNCL4nJYcLv2I//k6A12E0YuSaND++JP+CTzp5X2q1i&#10;umis7hrGjVhdOBpDArEr527DLeOFAJgQROzuHnohHsBoP2y+BwC4pUCj23Csxie3dNK4F70PARpP&#10;5NWQAYmO4SeAAgJFgzxveyJPXzyUZy8fSkvnI2kFDHAyLJd3TqZnp3GzJuRFzyP8/rEmAnPDGGfy&#10;efVycPp+GoFEuoBCT+uwo6aH9/Va78MYP3p2X56/fACIaZKmR3cVUDiSiFAyPj0JI+6U9p5ngIFx&#10;qaytooWR14dlbGoYANKOsnkgDTDoTfhv7BbicOe29ucKJoSKtvY2vQGEC+2OgRQ0ACGEliFAiXpC&#10;HAZKJvFfZr0OQAhI1DmE8wwqEc/MT0owFpSltR1tweSKuJZcWRKLaf3fwXhEjTiHiqbxQoRB97Nz&#10;LpnkZFuAj7GJIYmiVT46OiItuJ8tuO72F4C7VpRx833pwOcewOI4Hma/36vxIhzKWwMRSzAWNL5b&#10;KNcZj0PcoSkJg6xTlaDEVw2UpJZCaK2E0DpI6jC13CoqlK0N/JaVrw0kNAqm4tXKl0bNAglNMAUR&#10;QI614iXUsLuG/4/n/oIXmy52wIglekjUOOJYPD7jFzhNOrt61OBZsPA17aNls3P0XiKLITV+7Era&#10;PX6PSnBJ4itzsrAax/GPLxlNFQ0Cfm+DCCFmbfdA0kspqWxu4vy4fgIIVIMUyNpfZZWnMcKEMUIZ&#10;YGL3LYzGGe7lMl7uUXHgXq7vXOB5NvB2FUYuyd7G/XTfmti9U1zb1NEoEwHj/ZhL4/lKDmjsBr0g&#10;g9MdKvWQeNFKAZCMzHfKbHhagcdAjjn+12HEEu5lFUasZ8eWgTgjkzHVPBM2qNpSaMA5tJuCSwWJ&#10;H7XrIr1Q0mRiTKrH324e4NoO+NlqndO4Y72Bj3r9DKOyg30/Swj1QfdAh3qqum3IGO40uUM4Q+8o&#10;Kke8E5yll54Qej+0ZWrtq/tbIGLPVcNGBGfpnURDhlPzl9eOxR9LoqIewj7sSunWCfDyS9soC3Zh&#10;GNUDRzXuBesZl2J/Z2wKs8EeARAMvBlPovHcGZlZec3w3EPAcLZY0W5WE38FiABolzeWxQdDNwf4&#10;nUFd5QKQ8Nmrej8sCNnDsTkKhsBRAfjEs0mdXp/xFTaIXBJ/AwBhHAdFCDEg8rscAwaOL/4mKdTL&#10;qWQC5/lN1vYPNA9HohSWaC6g2VeZeyRR9ssCAGNxKyzZjZB6XdOrTJoW02GvAYADuwg5Nf0+/uPm&#10;8YmsHx6gAXEgpc2yNjA2j44AM4uAFQAK52bZWZXsShLnPMR/+oxyKRuvCBQMA0TQgIvFQhJPhfGM&#10;vNduHs6MXQJoZApMVFbWeI/8VhTHjMlCOYb3My6ZxYRmNE1x1AkghikbkpkY/mcC0JFFA7As+XJF&#10;UpmUpDMJNIiZtTwlxeUFDVEIxQIKHgwG7cNzRdCYngUQzIyop8sYbDxrjOfAdhpq9YxYIGKMN424&#10;6bIz3Sl4lwkEABHGX1IM3qWHJZLwS2FpQeFnyjmO647iOhZh33K4xznJV9IKJ9OzE/h/UZT1vIwC&#10;MnR4L6TdLlY8yMgkoAff1YuCfarxKGOMQzGjZBgXouBkw0ifmaPGBhL1hmAf4+Ex/8GASqd8E4lG&#10;ZXfvUNo7X8itezVviIERAyQKIYQR6s53MHwzcnJyql6GG3fN8F/GlJgum2vy8Pkd7V5pAVzcbbqB&#10;4/6gwaw87qPmJunobRO31y2hcFQ9F4yzYMDnq74WzQgYjAflZU+zDiVu6WgSd9iJ5UPpH++UGfcM&#10;CG5Su06WVve073Nz+zUekoIkFxZR4X+oxXmgtcB8IHTVLaI1GsD5VjYOAAWjChX3G28rpFD3Gu5I&#10;44O78uDxfXn0tEErLJ/fJ5PT4+oBYaANA24YOd/R9VK6ejql4SFjYh7KUxj8F+2t2g3k9njE4/Mr&#10;dBBIZtAaYQZWTiY05RoFfBBAJkGfE3g4CA6MwB9SaKEHhWIFx3WEIHo7+PBOz06JExSbxoPNtM4c&#10;zrdQWJaWtmZNDe8NBGQC+/L3Xbi+p08fSlvLY2nC/7pz+6bcugEo/OE7uXX9O2nFNXe8fKrb21D2&#10;DLpbWtmrGgzb7c6lGl4sc+UVTfUfS/hkoRSScGlGEqtzkoABj1Vc+t2fdajHhPOH7ByxIkSFe8n4&#10;GANUM1rmfAQRekSOUbmdoHLkkpUvgYXGmIZkg4KBZZCfegLoNdDWJA0ejkF4sEDGhgYbHOplG8a9&#10;40+oIDYlU2agNKAAYMLx8pwgbGE9jpZaQVb3t9FyW5HcRlpnJdXRRdZvM8VFCWX8aEUd6bmr8KFA&#10;9KMsoUWZr6yh3Fbx7K1oQrhq2daLZYH/oNfA/4P/tr59IbnSFlovcZnz0fW7JPtHMLYEgjrZnib1&#10;Ov0LsUuMwxCTlazGhEz4u2UqwtiQXhmc6ZD+6VeAki4Z9XRr/Miwi5NPdmucFcudsieVs++hfU/t&#10;+3hVLCP9r1reHGZrPGWm7GrPAmMPLoEIxXsOXYWKzOKyTE9N4p0MwYjDENbJdMt8HUbKG5w4DMCH&#10;/7G8dQGA6MW73aGeDvWCACjUI1LXBaPdMPR8WIaAMKKZI7EvgYWT5emIlrE+rRMMjIziPYJBYcWs&#10;oIKKlvvjMz0tnKF3C3Ch5WeDCJ55wkfNK/EzwO8d7ndRPKzfNo61/OzU64QHejPqZQeaplHHBWMR&#10;tL6PqzlDjs9/lpXtfRjVnCSWYYDzcxLOMlbHqec28PArypvvwpYwd0YoGRJ/fF68cacEF/Be5/CO&#10;l9ldtiHLu/uAEEAOrpWiJ4SeDjY6mEyusJHX4M0FwAQ9GJV9fN+MqBdjAZBB4FhYC0gGoJFe8Wvu&#10;EY4S4YR4SVxfBtv428XNUFWMyeCoNHaN0OtRr+MLTkD3u4EUNEY2jo4lsxSTeB7/NeOTaNYviysL&#10;UgQAMS9SCHUXvSLaRRMz+UWSmYwUl5aktLwqW8dvJBbH9aOBl15ISyIZlTSgI1tMqlchnopKIhVT&#10;xaHyypZ2x/B7KkVAIagkFVgWSym8+xnUARnAQEaiyaDG7/TzuVLji+cMnwfx7HFUCY1xd6+BEJUF&#10;H8aIW98hTinC39JrQZAhiLCLhFDAbh7Cgss7LfFMWNPBV9YKuI60wlAOtsOtExVO4z8lAF6LUkbj&#10;cQHwxWDg6ZkJfabZ9ciAWTaMJ2dhmyaNx4PeED2H5QEhUGncCQDDyLwzmlNEocSAh/nM9fjMdda+&#10;+l7pdrP/N7/88oe8efNeGh82KIioACUcMfOw+bbcbfxBbt8jiBjYuAEYuXn3uu537eZfzQgbHQps&#10;PCSqW9/qvvcewgDe+SuIcVEePm6S2w3XhUOJbwFMbt0lpFxXT0oTzvOktUEePr0vTU/uyYPme9L0&#10;6B6gYQgPwSJu4pjQC9M10C49o+3iCjhAr1m0pOnGPkPLfk/WABk5AMchWgI2iOzCuLCLg0Gdw2Nj&#10;eFDKeAD65WnrE3n2skk9JVUYabwjDQ/uoRzuy4NHDQCSRhmcbAeMjKq3YWLKFih2ekwTv9G7wYJk&#10;Nw0foBcvn6PSccqrnhaZdk5KNJGUeDKtLtJgJIIHtIhlVONoeMxxAA5Bx15qZDFaVIwLIYw4Zqc1&#10;7TFT7fI7Kz6Xb0LCqCTUbebo1tFGiRzH0M+IG9taXzwGfFyXm4COpns3pBH3qvHuLXmsXTS3VK0A&#10;kHt3bsr9e7fkKeDwOe7N0ydNuLYYjBxHQLArgJ4S0xKjdA6CKBPpuPGyBSVSQEVVAHmXXRJdxufi&#10;rAQWneLLOKApVHAc2lkzXPWGjBDCYxrXvfGGUGZUxq/a2mOrj0aaholub/bB28bRlm1wCTjG2LH1&#10;WDunvc4YxNo2tu5NLMtnWVxFqwoGQN3kEEFj4/C1ZDeTEq3MArLwH6FwblaWt/ewz0cprG2IKzIh&#10;vjRALANQQUWeyObUezfIbriJQTUm2eISWknreOE30RrZliRaTsubzNliGWu9PpbHF+E09NNzuNez&#10;gFbIBaid8wZlY+cNyjwLA9ql3Y97/L8Ur7+qmlG/ql0YZDXQ+E1xY0vmEpMyNt+lI2XYRTPoAIzM&#10;dSqQqKdkAs/zQD+e2aR6JCg9DsvUNqIUy9fSn2CESzxDBt4ItbX/ye28X/VekXoIsbtUeM31IoxM&#10;TIzLvIexImiRK4gYCLkKIxRhVYNB8Xn70HhX+MyU115XvR9VET7o8aiXBSQ9WmmazwouozACHLXA&#10;IMJxGAGA/CRTwEOjaAgQQugRoavdThVPKBlDfcHhvtX3gGVYByOccC6VK+G4fTrSj9MC6HZCiC3A&#10;xyUgwXuyd/IJz51LQWT/9Rc5AYRQhBGmFN9//VnWDrclAxBIrXnQeHBLctWjxj+cnwdwzOssuwSV&#10;UI7DvGew3gV4mcf+hATOosvtTOHulfx60YATzs+056u7B5IohtW7kVzyWQnOPBIve7U7ZXEbUGEp&#10;txXCe4XPWDIZGpe8Lk0VX/KpN4ST7eV3UFcSRAgvEL0djE+rbC/J0i60tyRrB7uqpb1lrF+W3Nqi&#10;pEoRiaQZpEl5JZxgWvdlHXZLCNEumjC7aALWKJoQoCOj8MHujEQ6gfo6WhUhI5NPwJinFC5SCwld&#10;ly+XtbFB8GOg69LmKuqARaxf0P0WS2k0QCCmZC+kUS+7ACEM5KxBBrtZCCIKJwRevN8EDYr7dNtB&#10;nzTc2Gb/jp4RQohmMwUsDI3TazGgnotRBzOhOvF/kpKHXeD8NGWAKIGjuATwWMkDjha0q2bSMSoe&#10;/6w45tDYxm8VLgjXOCbDBMYsuKEYdzLrduicNDZM2KNv9LPGgNQAREFDr9ls1/+Bz/Y2AyC2AGL8&#10;PT5/04YWPQuAsyk2NF/X0SlP2++pHrcBEl7CSD+5KTcBJAQR5hQhbPxgg8h1C0SYQh7iEODvsY7b&#10;b9z9Vm43XVNvyR1Azf1HP0jjYxzrzvcAFZzr1V158uKOPG65Iy1M+d7ZgM/3QGLDMPQjOjrm2av7&#10;0tbVLM0v7krPcLv0jb7C7+7r/Df0zPQN9UmusCznABB2ZTDNO2GEIymY3IxBrKFoSh49eSCPmh8o&#10;eBBIwnio3H6PPG99inW3pQHi+diFw0nqXvY3S8cQu49adHbi1s5Heh0vu59L50ALPj+Wju5WGUEF&#10;REjgkOgetLg4g7HTO6Fg4cSNZmS0OzilCdLmw9M457R6MAgcCiGTQwo4Hs5d4xgTNwyaL+THtmGZ&#10;nYOBB8jwYQ7FA+IOOBWEZr04JoCMmRQds8y+N4bjj0n7q6eADEAkIOMZ/k8rgO5Fc6MM9XZJ6+NG&#10;aXvSIC+eNMrTxtvS/uQ+1t2VR/dvahxJ80Pcg+ePUZbrVUPJWA4bRggmxZVNmfGOSzjKCmpeYcRW&#10;tOodmYaxXoLRsY0+DZOBAPaTsxKm98KAxy+WLBCBOEeG5j7AenoR+HsaKNsw2rJBxIYRu0uI2jp8&#10;Kyt727pUg4lz2tv0ePwdjRVk0nVvo3WwAiNmjDxd2KWtFUAIKmGASGDRIdGlWYlVOLFXUNzxCU3H&#10;PMauNW0pDMqEcwwVIFpRpYoU1pdQQa6h9ReXRCUgiaUAKmp2bc2hYl3ANX3SMjhBq/KYBgaf/YDU&#10;djxPfWhp+KMx7bohjOn185oBTAv5FTzPBVnbPNX1/D8KWNZ/tw2dCmVui8aZc6GEADPxxbwE0GKc&#10;CKBCc3bIgJOekU4ZBaAMTaGi6++VkeFBtB4ZV2MZdpybff40jjbw6XWpLPiwlroN4rMyMTcqgzDY&#10;s/N4VhIZWV4/0v1qMMLjm/tbL7MecGGdnyot72uQKCfL49Dvq14RAyM1MYBXvWf87eoBjFQOxn5J&#10;OPlfOJlRD4ct2wtCGW+J6bKhV0PXszLFsho4ChDhcEU2EBgnYjwjY/hegxEuNYgQ4GKCX3s0Xwhz&#10;nFRBhBCC+5+vbMnq1qmeO4U6jPfTTrduYIT7Mdj0d4XhfGVd4ulFcbpnYDyGJEGPMMDABpGafldg&#10;Ke0UJA4ISazMqwgjqXWPpKFYyS2B9IxEi3OSJnxwn2UACyAkXgKoLLrQ8AB0l/H7JcAMlFkNS3Gz&#10;LOnloEJIfj0PWFiVpR3TPcLPlZ11HVGSKmAfNJZ2z3AvXr/XSRQr+0Up7seksAvDvhNVAMms+gEq&#10;7KohrIQVWthlQ09JahnvUDEouXUOmY2q92URn+k1ySyHNLtqMD6vAf8cOWMCVbEkfES9Kn/EjToU&#10;72AqKTEdRUPheyIsMSga5zIC2CCEGLH7RbtZABf5ShYAsiXMoHxwARAD+OVKJb1/m3tnMPjLaHRj&#10;X8BHERBQWipJMOTV+MCqt8MCDRpyGl9+1nWcC4bGu24fGu8px4S4cI858tLunrFBxHTP9CsoMIiU&#10;nhF/eE6yuTTqcIARVVzAe5MFJGWliOtXIAGYLK1WUIf7FUImZwcAH4AZBqKiHmMwqj0MOLkI8IQd&#10;DcaSBqYULizhWpi5lYnPhseG8J0wYmSgg4BiZD7jPcA2I7wPkL2P/f2b5y8faYr2Jy85U+59edHz&#10;QLtYHjQDQmCgmmGgYomEbKNVuLW9q14N9YQw94h6QjjCxoYRK5iVn3X9t9qtc/fB9woe958ARp5C&#10;zTex7jrg5lssb8ij1jvyoq8R4NEg93HOuzoqhh4UtPDv0ItCmeRsvLaOIcaSNMnjVlxz2z1pwzV3&#10;DjfLpGschb+OF/ZCPSaveluUFkfwwobjSXna+limnDOSzpZRcUxqgGehvCrdQ+0aVNuIcz94elcD&#10;VR88ui8PnzbIy77HAJJn0jH4WJ6/apJHT+m5uSttA03ycpABtE3y/OVDHQXErhn1XngmFUCm3SPS&#10;M/gS8NKqgUlO1zQe0mXN3sq8KsWlVR1VU1qCkXfNAJrigJNR3GR239BbMqzAYuJAhrW7xu13AF7G&#10;Zdo5jt9Oycz8hDhcwxoXcu/mNWm4+b0037shrQ8AIw9vS8vDu9L+9CGWuFbA2EB3u7Q8bpJOgMgr&#10;/M9O3N/ejhfS2QbwagOEYZ94IqexDIQQG0wIBjSI6eyieP1zEl3wijs6KTM6BG1UXCFcT2hCP2/t&#10;c3grjEq9LCOzi5bcAYcEA0DYr31KcMTSFr9z+nIu2d1B46VG6gqA1MtuuXPJNM/JSlQiqFw56ie7&#10;HheO1GBQZGWNQWTnMK4mi6kOmcXnjb23aNlwJswD7GeOt3X4ARXfosSXXTiOS3xph8zHJsXph9Fh&#10;bA80NTeC9dPQjM6oGgKMRSoAs6UZiS07sXRKqGgUVs2gEl9CS2sNlSNaf8UVze2ywWyOW6/xPGwJ&#10;U/ErAGqZmy6OenHYM6elnw8G8VzjWXFOwfDv6v//GozYxpzlxO4tju4IoNU36R/QbpohAAljRIad&#10;XTI40Cf9fT2aMyMcSV46Hg2oxjPYMGKpem0KrVZ8DUSPSBQNAXbJvupp09FD3YMdeB86dMJIx5xT&#10;VmCAVxmwizJf33+v5a7PCIFCYaQmdiUQRuYiI7K8fYDniADK1PJo+e+8AXy8xWc+BwQRM2yWx+J/&#10;HkMrkHDRNwrYAkQwhoOAwLgPBRF6PQACCg1VSDEQYU/sZU+OZw+LpBibRQjhKJqJsVHtwqU3hPtV&#10;h97SkwKxDkpm84AQlJVCBmAbn6PplF4Py4r/3/aGMGiUnhKOtgrGouJBA2XGMwMAcWiQPWPQGENH&#10;UKwfhqu5Qeq0tLaPhldAwng+40sAkTWACJTe8BpPSWUecIrnN0vYxjtTngd8wHAv0hvoUgiJVyD8&#10;Ng4QSa0AqI7fQBdyiHeYgarHgB4TI1LfjfI3SaayEgpyVvT9alAptXv2USqHWSnsxSS3zXTxXj1n&#10;BA2cWMF4VdiNQ+8I57axA1aZtTRVxmfAUBpwzzrIBwOs+USCbpNTxJINIzaYJBYyUlrbsXKLhNUr&#10;osN6FUYiqjiUzqbU+8HuGcKFehnKeU0qyaHFm4dvZBcgcvz2D9QRb7BtUQEkV8wCtgGVm/t4Hk80&#10;fQQhltm4bchQzwafN6vbxQCIJX6GjOegS9Oyc/RNNpfBdUVxv/vxHDF1Ou2ZidmwA0jHHcN4p4ZR&#10;J0xJciGsXpF4OiyBmA/PTwBlM49r28D9+Sxn7/+QyvIy6r5jiWUWABL9GksyN+/Eckwy+RLerQ/y&#10;+t1vGrxM2FC44LWpB4QyUKHvBZf0iljrLy11u9nHBg79bm2z1zGuhOu+4aywbb2P5HHLfRjie5o5&#10;VfOFxBI4OQ/SrzBSLJdULS+eaaKzehChvr9ufzbrKQau0kPCF4cZSwkd7Lqhx6S2HZ9vfSu37v+g&#10;Q3MZbMpYkXuP8LkJQHKfSdkYNHtN7ty7qaNoWjphTEcey+B0O1pfw9I/9UK6J55I1+hj6Rp5Jt1j&#10;z6V7HIZ1sEnaAQ09o8+kF997xp9J/0SbTLhxM2e6ZXCKw3hxbb5Z9Xw0NJm4kftN97Bkl809aXoM&#10;QOtolt6xlzj2U3k1+ETL60XvAw187Rx6jLJrBLjd1oyzbZ3PFEQY7MkJjcwIl1o3jA8vpy/ok0lW&#10;iKBNxpNwVA3T8RrwgPCbMFrZ8RRn+wXZh0NKoQQSjrhxBSZROTk0Snpyekhanj+S29e+l+t//Te5&#10;+8NfpQll++j2D/Lw9vdyH/elAfel+UGDPHtwX549fgBYuS1tjTekremWdD25Lx3QyycN0v2yRV49&#10;fyKtz5rxIi7ByJi4EWNw2PKF0dg+QSsiLoGgB5XhuKa8H6OmhmXCMQaDug344NBdGPWrUmPzSdYP&#10;92Xn5PSrMEIQsWGEAak0avzdZRixvnO9HtMYMRqgZC4rgQWnxJbckt32QV5UqHPi8jnQAkQrr4gW&#10;Hl2p6wW0tPL6G3pIaNAWS2i1rTOxmzkPAyTzG2VUym6ZnZsSF+6rwzumFQC9Ig7c3wCgknNWMKCy&#10;snUg2ZUSzoEKPjel3pRwmV1X0+JfnBbPwoT4s1NoBcZRlp8AROfCmZY5NNhWfbfVkWXY7ZEoKhgr&#10;QmEcLf2BkX5p72mFke8Ul98nucomyvlTDSJsEFHZZfhFVnZeA6zcmm2Vo2iGp1HR9HTKAEBksB+t&#10;ouFB3OOMGnbbm2W6u2AocT22bPDQ6zrD9VK4bjt2J1/eQAtrWIGkq69dugdeSc8QKmfKAhMGhY5M&#10;A+xmHLJQXJc1NCKyqyUYnQUYnRxUQAucQzpTki2syCTjqFwDeMfcMNxMA36ExkQfyuGFsItsZh73&#10;N2uGIu+d/IIWc1zBQr0dCiCo7AkfhAz7s8Z4WF0wV8RtCiJ0qxNCxvpkUPvPB3SWXgbVTk7iPcf7&#10;zf529Zpo3AhhhL9jUF8nIGIWz9p7U4YAEUJxIBaTMgw1vXEKedY2ip/5rpQ4z9TanjDjKdev4znd&#10;xnOp8Se4p1XPCaXek5p2jj6i7s7IjGMa5wJsECwAGwlCySo9I171goQAIp64Q4ILswrW3oRTAhk8&#10;u3k0OvC+EBQCWacsrOTkAPfYBg9bh8znc/rJnBcApPEcb/4mC4CvCOo7BuEenv+hw3HTMOzB1LwE&#10;M3MSWgDAZ+jJcOsEnOmVgHpLCClFLEsHcSnuxQEsAPetMM4f0ngQTiVC4JhHo4jiqJF532V5/G4V&#10;QYTeEnaRstEXRSNAZ+eFOEdLOBYwIJKMK+Dy+tf3TiVfWZSl9XWN+ygt83MBZX6A7b+g7nonO8d4&#10;d4/eqqeEDcxFQMPuEb1x5xJLxhQeunpNsDTzDLm9LvWGG0+bBSOAEMaJ0MgriECMHQzAPhBCmBfE&#10;7ZtGY3MM1xhUQGEMx9ScJQDIDOoghzVBnjs8IYlMWK9lfecIUH6sXhLOZZNKx9HoOQKM/C7FCt6v&#10;hbR2RXlRRvS00BYx9cYmGnPnH/+B8/oUIqrwQADBPjXvhg0eBBUs6Tnke8L99Xfmt3a3DANV9Z1T&#10;ULGPwfPWjvfNq/5HMOzN0j3aLC3dDdLa3Sgdgw+lc/ihdlO0DzxCq6lDpj2DqIB7QIELsoqbxFwh&#10;12/VRttcuwFZgMHvzOhKgKBHg/Elj9Fy5zAlBrKyq0dB5Dq9KN9qlld+ZzcQhwMH4yGAQ4s8776n&#10;wbCElNto7dsp5p++aNSRON2TAJCRVnnaguVAq/RPtkrv5DPN9to58gj7PJLuERhYAETnMNeh9Q8o&#10;YdZW/ueeiWcKKC/7AGRQa/cjefDknjzveKhDiBnIOumchJF4L6fnjKPYR4VfFE/UVOQKJj2PASXs&#10;/rkld+/fhG5pJtv2rhcADVJ2EobadMuwS2bSMYKKl2Biss8RMAyoDJuuG0AH3XMcGUNgsWGGXTtT&#10;s3jw5rCdOUZc4xpLwm6ie7dvyfXvUZbf/lVufg999xe5d/MHabp7U+7dui53sO3uD98CSq7J9W//&#10;Ig23b8pD3LsHuC+PcJ8e4j49vo9ybborj+/hfxNWHjWA9tfwcOesVroRDWF2sSThcEBfDlL5OP4T&#10;lc6VsZ2VZA1AqkGWED0krHSN4ULrApWYTtRlgYjJ4snPv+p3wgi9BHRbG7e+EbMicmjsfNCrLcZ1&#10;GB4a3ExxGWU0jpYjWqtoDU84R1HWMBS4NvaD+iJRtHDOsb9JoEbpaBHtrvmIbSeyUFiVNbSyTdDm&#10;ZwUNDyqzadwPhxv3AxDC1NrsU3V4HJrUiqN7NKiWwrE2Dj5Cb2BA4+JOTYgnMynBgkNiKzPiy01K&#10;pOLQeJTF1Yzso0I7wf+0xQkP+Z/ZbVWBoSqv7urnetmGn0aJ3R89eNnZfch5TNaZPRdlVPWMHNIr&#10;UgMRiiNjIukMwLxLvNGQDA0NSB9gpL8XBncAhnZoUELRJADtzBhISxzVoUGTlrQrDYC6tnUsq9Qm&#10;lyeALDO/EWfx7Op7JZ299SDCkSwd0jsCCEF9MhucESaTMl03vNaPUl4/0rlBFtYyUthcRlmeKfyU&#10;lnZkCsbf4/Hpf+S10cBHUpkqWJguF1TwGqDKfvk+BQ0jVHrWZ4UMwoK1nuBB2LCzm5ouFvOdQa9m&#10;BlImgzLejxGAzzTeVcf0pIrdqqbf3fqtBTI8vhvPqUlD/0mf/xwgjaP9CCQsVxsmbBAxMMLuJj5T&#10;7wyIoLx1yC0+V79f+Y2BEY5mMWKXTiSWEqcDED2NBpLPqbEf7JphTEhyxaMeD0KIJ+pUeWMEkRkJ&#10;LQIWIAaw8jcrewc6gsZchzWE1z6XAoj5bCcvY36NdGZRgn6PlNa2cexZcUcA5QCJ7FIZx/pJOO+L&#10;zhMTwbWUgrK4EdF0AZo6PeeXUMILeSSUQoMC3zlnC7tkOOeMJwDggGyPCEcLccSISW7GdPAm66rC&#10;CI7POJJwNGzN0BuQOJ57dqP4gjh3NoP64z1g5COe5R0s38nS5pKUVtk1U8Q92EKZv5Pjt79Xp/4/&#10;/fDv2pjI5hZQzniHAV/sxqFXhfGCXT14xmGk2c2SBAhE4xFhErpq14ztEbFE7wO76ePJiI5omeZg&#10;Bw/qioRfvGHUs85+nV+GgxgY5zE+A/DmzO6+cdRPuK+AlWx+QeFjZXNbKivLUijmpby8JPlCTlY2&#10;NvG5IktrazraanbOqQBAmCBAuDxeWcY77HK7NQZEu1AIEboPRGBg0CyBhGDB9QoZlNmm4GIdswYd&#10;BnR0qTLgoeus39nBuN9wmO3zV4065JZdHS97nmh3xMu+R9r90db7QIGkfcAMwX0JCOgcxbbex9LS&#10;+UBjPO4/NAnHbsK4ceI9BpvaS+YuaXp0X969/SSfP/+K77cVSEwXjBn2q56VawST79RD0tb9VBby&#10;OZn1dUtLb5O09jTJi76H6r143v1QWvCd19M9+hwvfKc8a2nWgFeObml8fFea2xoBGq0AjqfyrJ3/&#10;Bf8Nn7smnuI/PJWHzfd1NE3X8HPpAoS14RxP25l7pEFaXj3QrqrOsWb93696n2uyqifPAB2tD822&#10;kYcAEZbPQ3kMYOF5+b8Yj9L68pm86mrD+gdauc0HHDLjnZC54IS4A+N4mEYtEDFdMCNj5jMDZc3I&#10;GsKJkfmM1tf0uCwWK3jITSyKCagFlExPaIT2te++lW//7f/It3/5P/I9YOMGwOPm9e81iPXmNUDe&#10;D38FrPxVfgCkXKfw/c6ta3L35jUsb0gDoOU2tt/H7x43AgDx/fHdG/LsQaMGwpkWsIkdoYdkdeNI&#10;EmhJcN4H9i2GYnGAGgwGoIHxDf8SRtSAMF6EhgzAQRE8sKRho6HlaBoDJAZOaHTZ0ubv2BLcQMs5&#10;UYxrIjwOR9NhcVg6XPjumlAYIYBMTEOAEYIJ+0KZvnt1+60CyMYe83CY9NvV0Tn8vPcBFdCRcF4Q&#10;Gmx+D8SSxuhMTagXSOf8mGDEukdWd9Ay0t8SRj6jZb+NCsQrznl6Ynz4jhd/91RiS2jJLU7KfGpS&#10;QuVpfJ+R+OqshEpO8S9OSWo5CAPhlcxqBBXhuQGOU4DEwTv1OtSDCAN7a96TX2SxtAYjOCSjuMZO&#10;GH5mCLVhxHTPXAYRW/b/4/8eG5+U7q4O6acntA+GdLBPhxfbEEJDSQjJ5Jdlhn3EgGZfOKRTD9A7&#10;09n/8pK6BwkenWggAET62tUrQiDpHemQifl+mY0MY9krC+VlvVZ6Xuw4Ci7tGBBeZ6awgmt8r8aW&#10;3TJM2EUgKS3t6v5UEUA4Cli3vRiXQKPa7WI8HzaMVMHE2lf3pzeDHhErQLUKFlQdjNADMol3dgaA&#10;OmMZeqZfV6+J/Rscm8GFWdwfO+8Gy5JdNclsQZjinTBi4kNqQGGPVGErnZPG5TcKsrieg/G+vB+V&#10;zi/hWd3B/mZUSxUOLNEzEgeszlm5RVyuGbSE6RmBkV90SZRxIFYXiS81azwi6VkJZl0SBohwyeDW&#10;yjYnruP5cR6e+08wwtgU87kGI3+ThcWc+OMu8QBw5qMTsg5A55wv27gudpvMB2YBxcxempZkMaDQ&#10;4Y/SU2LLzMTLeoZeDi4JHYQQ9YD4CSOQ1TVj4kWgsKcKJXZXTYgwwrTvkbDE2D0D0fOgcSURwuIF&#10;rh/10Nu/QX8oTBn4+Bvgg1P829P8Q1hXXl2TQqmM/dCYegcw2TuTfHlJZt0mri8SY3BsUr0SC9m0&#10;OJxTxgNC8KCx7zMGnwaawaFe/CcCCEEjwnl08Dt6ODZ29lHfAnIyEXHMj2hq+FnfpCwAgpbW16Sy&#10;WlAVl/KAjqwql89KsVyR8tKKrO/sYr8yAGQJn7fRQIjD+APQCQSABcJRJLmA/8X/+TfUo7O6TeHD&#10;2kdlAYXCiLXNwAf+gwUVVdnbBzh8GZ8hThjbj+8qBZF6mTgYwEiT9I2jAhltlVf9T9V70D4M499/&#10;X/OBtHQBArofqEEnDDx82qhBrq+GHkrHCEHlobT1Ncmzzvsw5nfVe3Hrjon34MR6/AO5fF5OX7+R&#10;H7/8hodoHuByUzq7O+R52zPNkBpCBTqJF7rpYYN6Vwgpj57exR/t0xwifjw0z7sJFY8VBrpHW6QD&#10;1/r4+T2N8WCuEOY1efTcjI7hyBjmEWHStI7BZzp3Db0cjYCG+uG89LIojHU1KVg1v2yUVvxfcwzu&#10;x+MCUpobdOgzoeR5GzPPWvA21KJdNRz9w5wl/E3ziwc6yoYF3PKiWZpbHmmrcBQtcz5oHNpLIHH5&#10;phVS5iMTaI04xBOZgYGbUkAxnhAziodDgjlHzJzHJTOoUDhLIrdNTo2r94RJl374/jv5K0Dku7/+&#10;m3z/HcCDXTaAkWs/APS+B6j89S/yAz5/S1C5/oPcvX1L7gE4bt28Lnfv3lJwuX3zex32ewtQ2AAQ&#10;abx9XVqbn1QTKdUbxLXNI+1vLRTRwjnkZGiABwUKuud/1MDLP8WMUJbhMYmceCwACCo30yVhCd+5&#10;nlOZm0BWa24MrONogeJ2Hi25Gc3FQvhQzQFG5tBCxdLACMSla8xMr+2ZkinnNPZ16CgVJqNaAZiY&#10;nCUWlCik2POCrAqna/dHkzI2PSJTBL/JcYDgkLrnE9ky9jUQQiBJlXLiiPRL/8QrGZzskdhCHi2r&#10;U/XYGMjBsfc/aPCgLzsl3oUpCRbZdTOF7/SUOCW2MgtAccnmwaGW4RZTZx+bhG5fE3NORJIZGPoO&#10;vB8JnOeDrGxdKESMOSYBI2hZf8Ur8jU5nLMatDo8OKDL0ZFBiWWT1XK3PSE2DPEzh8rT5cx4EAII&#10;R7rVi888kxByOezskbH5PhmZ6ZFRV484QyMot1MDHpZsILEDUyl2w1AaWHz8oyY8c+C5H8P1sWsz&#10;v14SP1rxrgjem9kh4w2xYMT2dqg0hsPAhm63ZENJdT+IIGF7OOgB4WdCBUGDMMLPZhTNsEzjXXSg&#10;QTAxMWKGOeJYxrtijsXj63lwXn63Z9vV7diXUMvgVU7cyaHlxuthYMTk8IDwTlD2+nqZbZy2H88J&#10;h75eGf66tHYgXo7KAoS48VxQa1unBhpwL+OFgIJIrDQvAXbRJGd0OC+l3TRZv6bINx4RK2HZFRCx&#10;u2ps7wg/75/9KKliSoJpF2BkRof9HmDfA2zbw3lzlRUdShpORqWyvisbBxeSKRYUGmwQIVgohFgg&#10;YrweRvR42OsVUBQ68B8URCxprIglwkjUbyDEgpFQxK8QwuDWIKfXx7UQQF6/+7ucAjyMjAfk9AOX&#10;5vPB2U+yurWn/5GwwnXbh291fWYhpRlWFwggi2kVoYJKYxu7avph0xRGIMb9Tc+hMeUcRj0/IeG4&#10;D7aS3g3CREmWATzLa2v4XAD45AGwB5IpFSWeDaCeqsj6bhmAQdAoQUU0+PbFC5hL5YO4z9xWQgOs&#10;CKgtol6poN4K4/x4HhUU8PyNjuBebMmbL/+lHk3WkaXVHfXOGxgBKEBMD6+gDptG+NCAbna/VIXn&#10;nGAFsFDQIWBYvzWeEvNbnWxvGM//MPcz33UdIR/6hhUGPR6tMMbdY89kdLZTh6Y+g9Fly2Z6blSD&#10;9dqxjoGcHMHC2AoabBp3dlXQMHMm3XYASveESeFOKKFXhDEgDEht7+DEcR06X0vz8yfy9t2PEksk&#10;1YAzMdmUw4ELHdSuDnbJULfuo6X+vEm2d17LD7f+Kg2PbklLz31p6b0jrb338PkudA+fG7Wr5UVP&#10;g7zoA0QBpFoH7slz7HMfYKKjZR4a+KD4/V6DgYf7+E5PEL0thJ3mtiaNn2EQK7dTzEr78lWrPGt9&#10;ol4QelHoVekdeqUeDBbu4+Ym/a+cxZiBrMz3QTHolCNp3IFpmQtOoYJuV8/J3LwbYMHhVXwRIhJC&#10;ReCLoXUSAXS4OeKG/YRJVLp+zaFCt5pzdgbrx3VbdZgx1NnVruDxLWDkB8IIPhNIrgFSCBw3b/wg&#10;f/23/2O8I6rv5Bq3E1quAf6w/R6g5O7tGwCTH3Q997sPKGGK6VMLDGzRLR9ByzgJyl7fOlIYObZE&#10;TwZd6vRiGLGLpV4wOJDGHKDyrQrfNRbB+k6DZ4Yvmv5vpqzePHgtmeWYRNmHjZbcDOCNacKdboAI&#10;vSKAEMaxzIfR0khOSzQXlWVUvgt4sTkCiQnsOCSbAcL0mjjmZvBilwANnzV1d333TTSdN907jkGZ&#10;hnFn65cwElvAyw0QWdv9BKB5j+8V6UGLfyrYJ1ORHnEn5iS/sgNj+w6VBTOkmpmG2RVEg7O8eyDt&#10;zrsyFx+Xueg4oMQh0WW0EJecOv9JJJnWINZqgCjAxI7NsBOvsQ9+LuDFO/lc3MGg/seJGYeOGiHw&#10;cQgpvSXsajLDoAFOWGpSNFv0XKkH4hdxzrhkaLBfY0YIIzOzLstgWYYH96FevBeZHP43KiaFkT56&#10;QywAAYh04hlnvdI71FFNKjbi6pZEIS0VVOSMheDonxqAfE0WjMDoGk8AniuosrIvw5yCgaBgpbOm&#10;0bdHxCh0KGQYKLkEHxYgaPwHPRgWHDAGhDLgQZiAABeac2GCwx5NAiijPhmdwHsNECGgOhx2JmYc&#10;A7/TliErbsAGz293G9EzMwfjuYa6jCDA/0JvXziRwrM5D4NGEAaAnnICuRqM1MAD0AEo2MVnW5x/&#10;ZRlGhMGinDPlNVroJh/HH8LU5qWVPXG73YCQWZmHPG4X3lfCCN4nbM+jZV3aWpbIIt6nDACEXhHG&#10;cTAXSWwGMO6XUCyK5+WDHte+FvWCEDze/C4n9CAQSPD5AAY6t1YQX8ohS9ub2k09j8bU9sEb3Y+/&#10;41xE9GZw1GF8MazdNOrRsMCBn003i4ERgofZXlN1H263xO4W9YboPgZAqAAUBHBEokGFkDhk4kX8&#10;6hkhiIRi/J9+SedQ1wFCziwYqXpCFEr+gXLg/fls9sF3amP3NaBvA8CRluxiRmWDSNZaLnA9jr2Y&#10;z4przqFziDlRx894JlFGUYUPejOofHFRVtY5CONUlpjptVxEfbsFKDHAsbxeBGDg80YRKmgsiwqf&#10;N/ZXoGWFFMaOZAGE69sV1OH435lgrUtIE5F1o5wiuC+fJLmwgPpzDnXCB7n4/E+ZRl1CSNDEnYAH&#10;faapQbxHlHp0+N3IdLPgneG+AJDhUU4Ai/qEsIHvNnzo/ta+hI8hvGMK8diP8anfsDvmRc9Dae1p&#10;lN7RNtx8Dy5gAHAwLW/efJC9/SOJ4IGkISaAMPsovQxqyC1j3fDotjx9yaDSZzLm6hNf1C0vO1rU&#10;OHOOmzv3bwMyIMAJIePmHbTIsZ5QwFEz5liEBJMV9R7WNz65qUN4n7y8Lc867gI47svLwQfSMdAi&#10;rS+fyqPngI2uRmnpa5QXAw3SMdoEMOL/aFLvCWNA2vofyMuBh/KA3TKAEYIHu2dUD+p1R562NUpr&#10;H/7D8FNp72+Wtp4nGj/CfRnv0tzyEGXA4bztKFCTKa+1vRmAhcoX6ugEZHS2yZOnDxXSKHYdvepu&#10;QSseLXQ8eBq/MGmyubI7h0MBx9gVM255Q6YZL2IAg4nlCCB0+XHeGn8oqEsDIjC4Pq+sbR7L0sou&#10;jNe55Eob8qKt3YKLa3Lz5jX1gty+DSC8g/twB/cBsHED227dxD3A8vYt8/17gAd/R6D5/rtvFWT4&#10;26fNzXIG+AgnEjr1NkHk8IST6x1LvlCRcNAvq+sHcsL4jnMAhMII+7/ZsiV4fJHKxj4MIZM91Rsa&#10;uuRr4EGpscE6rtdtqHirBhCVJ43i2sGRZDfikl5FRVaZ177sSA6VESrO+bBTEzXRJRzIzEmmkldv&#10;hD0UeKG0Ip6oyySbm2UciQET7cqB5nweyRRWNYiysv5asqVNVBhOgAtawFNs/Y5JMrcsa4CL9X2A&#10;CGDD5QvCEHcACCJS2UTlsXmuHpeV7XcKI2u77xVIbBhhDArLhEOHl3d2xLfgEF96UgL5aQmVHMKJ&#10;sYZgaAkqubVlya8tiS8LyEBlV1rfxDGPYGB2ZQTPChsMHFHDsmV+jWx5Q/pgEKOZgsIH05EH4xmA&#10;kxniWlo7wnsZV8gqrh1KLFvUzKShWEZGORJkaECBhDlGnIARlrcdp3ApPsG6J/QcMS06R8loVwwh&#10;BMsOPNsdPS+1a4YzykbTi7gP74Spxe1uFfse29KJ7igLQtQTANnns8/N8+6gwuS9s7tDbBipAocC&#10;CFprWNrdLTq8liBiQULttwZGbFXXURzeCBDRdNeQDSU6lBLvLWGEzwUTsfG7/Xued2pmSofomjTq&#10;vN+Awb0LXD9a03iHbI9TfnkDgDxhnWdYY5bsbKb1ojeC3iNOFncJVHiPFAxM8q91QGwF7+PmAUcT&#10;vZd4MiPuWYe41TMyK7F4UstvdfsQz/Epfv+bHmdl51D8SYAIgITiZ/Xczk+j3rLkdYjLOyPekFeW&#10;Nw7Qkj4EXOC9x7ufX1kRR2BC4vkonu9zOX//N3n76T9gjAvix3u1AyO+8/pENo8OJVkISrzkk3AG&#10;sIBWvA0QPoIIbI9ChYKIgY2qd8MCkXqPBye+M/uZ49T2BYRwSC89H/SKYGm6ZiISj8e0C4WekqAl&#10;gkg4HgBQ/SLnHwgjf+DeXUiuUpCVrV2U6Qag4xj3kTNR453eOUGd9aPkAQoMNFVZIHIVRnQdthvg&#10;WJDy8jKAbEMKOHaxnEc9914qq6uyurmNbSsAkU2c/zd58/nfcc4t7Mu4j4KUVzgjex7lbkCEUFIV&#10;QGRlk0CyLLlyWQrLOdzjAq6zIm4vGrjqSXLJvH8W9cAi6pAywMh4YAJBr8y48Lxm4lKscOjvpkyg&#10;8WUAwng2jJeDS0ihwng9uI96/XRpviuY2Ptyn6E+PY4R3hF6RvCZw5WrEGNt/6at96G86nssfeOt&#10;ks5kZG11Qz5/+knev/8in7D88cffZHNzRyuahkcwbI0GHhgPQu+HJgtjl4flKbkHmOA2O16EAZ13&#10;7qHVDRkwseJJGggk3Ma8I9ek4fEtHV789NUdedKO9ThPM74/77qPdQ3S0t0kzYCSxkcGHjjahUnK&#10;mh5yaXXVMGnaY/P5gYoeDvOdS/2O/RV6Lsl4euj1eIDfv+xlkGurQhq7ZUxCtLvyquulBiGxoDsB&#10;Ja86XwBOXlpeFwM2NlQ14DzsouG+9J44UEFNAjRGAR5M0z40Moj9bkszQEezraJ1xW2MyudQK/V6&#10;AET4G8ZGMG6Ega1spXNbKBKVo9ef5TUqBAY9sisnEAxLT08vwOOW3LplPCL1YELgoNfkNqCEWVlv&#10;q9fkewtUcB+w/43rABHsNz42jQe2ojBC7R2/wwuBF4UxJACSAmAkHgsCiPZRsRJEDIzYXhLCBIP1&#10;bI9I1dBUXfAGQGwQuWqgjLCNxghii2x1/1AW1hOSAozESsyRABUJJXPiT3EUgEMCKY+U1wFo2vo3&#10;IKI6+CLFnQJagXOa/4XzMDDI1faS6OdplD8UTi6o18MXiWicCCcX48SHS5sXxisCRdNF6R7oAaCs&#10;674EkOWtt1URSlZ3DIzQO0IoYH4M0+VguqsYW7O4VBZXfFQ4Uy3H/Ws3CQybMzIo7oVhmYfc6WEZ&#10;9/ZJ58BLHZlCT8Q84FTnb0HZMnh38xAGDyqh8gzkUAGlZmVsrh8t8260PoZgXIdhkPuko+8FQOaF&#10;vOxqlT60SoZpSAFAzC8yNIDKAlrIr2rZXwYH+7sR/wNHr3TQM6JAgmsDhGhsyGA3QCiB/2j+59Xf&#10;2tJn5F/IQE/NM8NnpLiyY3kxUHkRLizVe0BMsjECh1ma2BAjejzovVAvCGDjkjTew4hgwQzHCiJT&#10;hBETJ6QT0kF8n+kVIYhMAUhGxjkxWK/2vXOYOMtLYfzoo3iCAUDtDAzanoII3xUOn2T3Iodm5isb&#10;+g5wssBRgC9HAJksp3jnsFTZAIKyqNc+vVcqjmip1x8wTic6xQe7aOZcszLvnpNYIg1IyuLefcYy&#10;B2O7qc/P2t6ZhLIw4nhm/OlZnaST3llCiKsqdnE6VZwfK7LgkUAS8JJ26TK2GMJ7diJvPv4DIPLv&#10;AJLf8OzvSzIblsxaUDLrWK4ARPIBGExOIvcWjZyIgRELQKriuqqXw1YNNL6mepDRdYAmf9gASTga&#10;kCTOlYhDiahE4oCRWEABRJdQejElb3Ddxxc/SXwhivc7KLGFsJTX1vDsfdLAT0LF2uaubADeijD6&#10;Nogs5haqn6tSCOF6PBPY//Vb1F8b6wCzM6kAOnL5Rbn49A85//h3AOIZzv0fcvruNx3tcvLmJ1nf&#10;3gSkoOFQyUmhxNwgABWAiMLHGpclAExFl0sQ11cAGQxU3QPgFCoV1CPDwhE6ZRyH3TbbB2uSx7E4&#10;rHfn8D3gJCSO2UlN5pZMJ3SyVePdMJDARvelQFQK69S7gbrDAIjVLVMV9sVSAaMKIxaE2Kp+t44F&#10;8fs3L3ufaEudQ3Z5UhrJx08BAS+a1LCyO4OGOpnOSHvHS7nF7J63mZUVy7swdJou/jvtamF/2PMX&#10;TzWNPCHDiN00lji5HgEEUHKvyXThcNnw+KY8eHZL1QgoYVZWOzU9xeDYx62cYwb7PgK0vGiQZx2N&#10;0tzWoPEaNPzaBUOgIKgAKggWCgb03vA8WBJIGKTK4bpVDwllgQT15OkDnYOG88g8tmJQ7HIgfL1o&#10;fyYtbU/0PNrdw+PTk4Nr0GHB2IceEXbrGMgwwah2HIgDho2fCR/spmFXDkcDcR4bNYxorRNGONkd&#10;R9MQSPh51jOhMzxOOSc1Qntz5xQUvY+H+40CyT6AhP345eUtvHxpefigUaGjsfEuoIMw8r3cAmw0&#10;NQDamgBKjxuxT4M04ju7aBRObt2QpsYGSS9UNIMtE8mdsbWAl+Ti3e84D16SrSM82HgZi0uSwEue&#10;zxd0eCq9I9TrN79aqahhTBQyLgOI0eXWLg3NJhOUVQ1fzQDa+xFGOMcEc3/o0MQlAsm8DrvltNv+&#10;5IxEF6OytvsGxvlLnUw2ziVcd3DBJzOREZmNjmu+EOZr4OzH9EhxqaNwACYcpuzyzMt8wI/yBgBi&#10;++zsjBSWDhREFkpbAIcpyaGsU+WSpEsVqXAkCeCDYtrxZYBLCa3UxZVlCed9miq/sskMriaQl2Le&#10;g9nIJECjRyZ8nHwKL3Jvt8KIKz4kc4AQTqPfNUQIoaGn0X8lDrRyK+snClmanRZa3/8o5a19ceF4&#10;k74+mQz0yWxiUFypIRyjX6YC/eIID6iGHJzM0gAEsz8ytwi9IswvMjLMrMdLChH1IlDSs0PjpbEK&#10;WEfvCGfm5rURyjlJ5NDEkM4+S0+Y3ms+A5Z4n/V+Kmjw+ag9B7Y4GihbWpE0DHa6UDZLyBcJKSAQ&#10;HOjp0CyqFoQY0DAy88GwsjQeEPV6TPSiZT+j+Ua0awbH0IRRlB6TXo86CCGAMBGUyuSUGYHUO8L5&#10;Oti4wP1nAjY2EkKxJCDkjfUs/yTecFBmPLP4L6fiDngknskCRC/Uw8iuP+Np4TDkWdnex/vL7g52&#10;ewAs1nfOLRixQIRlTfG7DSEWiNArchVEOAcMQYjzWWmciNslnnnTVRNLpdFK9gLGp2Q+AuCYZ54i&#10;o1nftHoY54IADq9DZwCn1DviBoB4nRJIAGjyMPBpwD+gJbyI9w8KpFxSWCvLxQd6RP4dQPJ3Xe4e&#10;nAMCYuqVOHn7M8ohpdlQX7/9Xb0MiUzSgESIqkGIwoTVzVKVBR21/S+L65ld1XhDauLw3WQ8LClA&#10;SDoZl2QyBhgJKohEEgZI1nf2cb3scjlUAEksMFt2Qda2DwAQ2zDgRdR7nC7jI97fC5RjFvUs4cRA&#10;CGGEHo3S8hI+Z3VUS6lSxjvwRi4+/0Muvvxdjt69xX08lzIaH+WlJTwrnzUW5Bzn5Yzi+ydvrW0V&#10;/S29JsVyDt/pGckL07pTBI+VjTKAxMSKrG6UADcFnNsEsnL0TzQRRB0yqAaeydtW1jYUeNjlw3Ps&#10;nbyXaGpB5jwst6hw1lw7boN2qN6bYTwcFmBYgGIvzWdrXwUTS3UAYu/Hzyocn90/jKvkZ/t4GjPy&#10;5HmTPGtttobPXlcjyqntzSR5aFkTPO5fk+t3vjcp4TkEl0N3sZ4JyQgkTErGXCA6mZ61z3Xdh9+/&#10;l0dPmzROhF0ypuvmBsDklnAivcbmG8JsrAQV5uq4D9ig98V051zT9Q+e3ZFHL+5q1tUGAAUDYAkA&#10;hIGqCAzs7gFcEFCYM4WjanQbQcUGDtuTwtE3+t3yjPC3OEYDoIrxItxGuLBhhcelh4T76bXjNxwl&#10;xONMzIzgpR3TshsYNuPLHzU3qdemte05Cn4IIDGDB3ZP5n0eYVeNBqpqlwsABJ+ZapfBqQQQrx/G&#10;Cy0qG0RUznFUyDC6EZf4AgFh2nsdFkvjjxbXwcknAOMifj8tHZ0dmk11BBX1EIxFP2BzEEZnioF3&#10;Q8wn0S4TqKxDAZf0dT6Xly2P8H1AFhYK6m0heFyA0N9AF+9+kdLKCpa/4fsfcoyXiGnt3ahsA/gv&#10;CwuLGsR6+va3qggj7Jdm5VwDECNjdIxhUiOl601L0owYsI2WLVMxE2BYKa/uHWncSKLsURChS9kX&#10;nwUEnKmxZLcFgzI5/Hdj/63k1lckkEWlnBzH/iEAxLq6m+cjzmoArA4HRvkyiyrjSiacxkNCORyT&#10;mqfBCQhkEHIQrd8J55BMz+G7Y1hHUdCwaKDr7BS2TeI7jPpUv7iiExLKu6S0ua2eGr0+va73aJlW&#10;pKOvTTr6AQQjL3WoeL/emy7pw/MzNNNtIIQJw+hxsEaqjE2NS36ZXV+AEEsbVX3WbqQplxP7MrAU&#10;GrA0aH2vDzbtx3OBioaBq6OAkPGxYRlGY4QVzBBaVUN4bofxbI5Mcc6VATX0g6jkplwOWdk+124t&#10;DtMliPAaR1EGa7scpms8YeZ+12SGsBpvmMKIJTOF/a/43RfJFMsy7UXZu0zXhwKC5b0gSBA8LkXw&#10;2/AxSvBApab7Ejh6ZXgKUOYe1ABjPkc81+r2qUIm7+VwXReM6SohhBj4UDG7rpUSm0tuZ9yQY4ox&#10;RHh2JsfFHwjBOJyol2extCqBaERi6QWFcQ0yTqS0W5MNDeaesM83CKgpVNYV3s/xXp29+wMtYsCE&#10;Pus/q4eFk9UZGDFgYnfLMHEYu2Wor8EIf8tRNF4PQN0LAw+w5tI171QQYQuYsVYEjSqMaHeMQ/NB&#10;UTNuwopDfFGXAgjnkGEsiS81Ix68b/6kSyKLzMTsk/Im6ocPf9cujnMAySnqD36mF4AxGtFwSLcH&#10;Ij4Y1C05wz77Z+eS30xqErNg0oyaMSDCQFSP1c0CY2mBiHbjXIKPmueDcR8cuhvAUmWvY3Aqzsk5&#10;aBKchwZgxMRmBJCwAgknI11H+f8KUEKdko1gGVEooZeEs3zzM7PZbuwc4/+c435mNG08uzgWc2nZ&#10;O3qj3pTXqPfWACzshtnaf63rzj/+Td58/g95/e5X2do7lmXURSfvfpZdgMHyxgbW454CWAqAEiYq&#10;owghJcAHPSJFPLcqbC9VDJwUSwZOSoQVfFZhW0mhpQDb4cZ7wbimISmuLKJerEihxGysOQ2kpad9&#10;DHbHwAa9EgYc+M4PwnYZ0OB6bsdnyyNifzdAwX3NftVuGu5r7cPReNxPj4vPNW8Inv8xThZrYlH0&#10;M94JNgaZ4+Sbu03sMrkBCIAe0sjfUK8E84SYzKcWdAAq6ifP43aVBRy6H6GE2yDCiAES6zNHa+gI&#10;m+uAAxj3B7c1kym9HfR+cEbf5vZ78qiV26wROYwtabwBsLgjnMX3ZScDP73aRcOhtHctr4TCBGGh&#10;wYykITw8et4g7QPNlscCYhcM4EEhAUtdp109FoxAxrNiAIVSGOF2nIefCRcEHv09QePlcw1uJZBc&#10;AiN6Zx7dkVdd7aiEJrTfTYNZZ4ZkygPooLGbGFXVglGNCB4cp06xVc4bxW4aJjnzMg8AjKgPiqT9&#10;Ul5fQit8RV+CZDovXV0d0ngf5Yhra2lulK6XT6QdsNny+L60PH0gzfdxXXdvmtTvT7G9/an0dDyX&#10;rrZmGQSgjKGij4TDcnj0TkHk7Yc/VG/YhwnZ3w9PP6C1mtE+SKapL2+soKInHFlAop4R273+r8VK&#10;1+gn2Tg6kMJeUtYOdy7vY4uVMfZl33m2UJTscki7aDJ4QdXTAAPI1una7rmU1rcBIHMSWHRJopQG&#10;DOxphk96EugpyS9vo+XKinnSBL/OwbAASDQ3iZUzRYX7RAhxzTDrpQUpzmGZC7g1i2mysCgJVEpm&#10;uPAHjVFhRlEmTltACye06JbFtUUAwoV6ZziyprCxjlbkqnazmGBPAwgUh9lpFtSBXvVWvmKXjNUF&#10;woDQabRyOey4uHqA/7CLiuZdFUTWoVVcR6a0IcHEgvThXirsQK96TddMJz7bHhE9Ju75YL+BkWF6&#10;RjiiBg0RndlWxSDUHhh2egaGJQ34WMd/pBdmC2Weyq1oHhGCiD+Wku1j5sb4ycQ36D35XPWCaDCy&#10;frZgxAKS+iDl5Z0DmQ1PyOQcIM+B66GmbeONSk5BBKI3hGCEdQQUatTZJ9N+3JvYmLgTE+KOj4k/&#10;4xR3yIVyf3v5meJzBPBhd8XSxpFOC2GABOcCLFRhZArwzpT/lMOkyiagTk3j/dT8IlMSicXxHDnx&#10;W0IpfgMjEIonZGXrUCobOxLJhAG+LhnHu68eF6u7JwgjvX/8HtD/h4pAcvrub+ohYVzHn55/fgeI&#10;EEB02CkDQhmoqhDyB57rTwrgFDP0en3z4vW6xTM/p0otwGgt7+CdnTdAAmk3jMaCsAvGyAYRrpsL&#10;oPz8qHOigI8UA1wJID5JVyJS3MgBrPcASSZG5Exlgj8NlFD/kIVsTnONbO2eARg4r9BHyRbzEkqa&#10;HCKBGOHCjhExXpF6zwan/TddMAAQu+ulzgNC4Kjfn8BDGRjxSYxekWRcZw7mZHbMuMqumVgqKtsH&#10;r1FWK5JYAKRkQpLIxFF//Szvf/ynvP38nwCS/9SuNQbgMmv0yvoWIISxFgsAg5Ksb++bobdbuwCN&#10;TY0JoSdlEwCzhgbI2uaO6V5ZW5Oj04/axcOuGJZLCfXD1t4BQMICjSWABlRAfVYAOLBrRkEDIGK8&#10;JDWVCCe6tD8XdBgxQwEIA3xHOGqQo2PofZiemUTj1mPeHQV5vEsWfBAMmDlYswcTGiAb9BVGLNmf&#10;FTbqvpt1NfhQWGG3L8SBHAZwsI7n4cz1er5+ccw6ZU1j4DZleXMTz/dr+YZZUZtf3pYXXY3yrP2+&#10;Jhlj3pDbBAdAic62q0ACQLFhRD0m+E7YgHSWXwKLtbS7WKpAgv2vq0wmVXZ3KBw8ua8XtYGbOYMX&#10;ugEGnMDC/bV75t4tXPiwuNx4SANhWVvfhXGfxA1Zk8lph+b+YPcSu4bYTaQgoYBhy4AGlwZICBH0&#10;fOA7AKKRUKFLwgTT0N+S++yO0a4p7EMgIZjg94QfDj1ufdmiXp7qsSHjebGE35nuIQM4j5ofaL+d&#10;JjSjN4Q5QgAY2iUDELE9Hxofop6QCTxUqOggPkTcxv05Bw37bv2xWQmmZiW2gBcz5pIZ76i8aH0i&#10;jwEh7fhfHQCPV80PASFPsMS5AUwdAJFRtLhbHzdJ+7NH0vbsobQ9bZJX+P9dKI+XWHJdK0Ct4fYN&#10;6W5vRSsiJafnXwAfNShRfTTa2nstIYBLMpmRhUpGYiUzBwszE9IzwkrVtHjtFjA+MxjPqmRrFa3l&#10;IYF20JIsbCcluxmW0tbSV/ZFCxGGjhVcaXUJxncPhu+LaT1iPSvkHAx9OBfQURt2TAXzbWwdsrKm&#10;d8IASSKb135xthAdABIOD2ZgazV2BDBC+GBuFydeaga5apbZmRFNgz8XMenvwwtRhRDjjaFxey1u&#10;tJZpzKfdc7K0eYbtHM3CWJNzWds/Bzx8AEgeyyQ9GOqleAloeKlB0Xb8xiBEGODIFMZr9Qx1yQBa&#10;0104rsIEQIXpzQdhRAcYszBGiOi8BDc8JrtQOOLlVTdgRLt6eD6TgIwVzsgQjK92z8CQcgn1DnVq&#10;dlR7aC4njQsm0vgPKD+Una3F8o48bH4k/nhetgkglljWS5vH2uXArgfTBVEbbWXDCAGEKctNwqxf&#10;ZWX7QJgYy+EblUk33hcXrseBCm2sz3S/sOJTD4jlLZlE62q6XwF/Ljauac3pBUsW07K8faj3n9eQ&#10;zBZl6+CjeX7wrDD5GINqOfeG3W1iIMEAhemmm5VcacmsgxREHJxHikO98axMUhzujdYdro+A4QyO&#10;Sig3BwhyizfpFEcAzwyunzEntgg89JpNuyckAJBfgcEKxkJ4BvG/56bxDE7i/EwD4FAvy/LGiXZd&#10;8TnfRiNh5/S97J//hP/C5/2jpHMl/D4GIx2AcY9JYWVLQpGIzM+ze4Yg4tYAViaM43T/fO4JHIQR&#10;Pv/VWBB6ROgNwXm5JKhwLizjAfEC3M4AQD/KGbtsAR4EkHPA0xlEiLJlA4mtfGFJ/D6vxGJRgAdg&#10;Ieqvej0uCYBR9XrUSYEj5gPg+S3VeUEUPHAs/NaGDx0hozDCwFTGihgQyaTTkkzFJZYMK3RkchlJ&#10;AkLYJRMDiOQBFx9/+k/5+PN/yYef/invACQMIj08+yTLq+vC5GGlpTL+zyIAYw0QUTJBqQoni/q5&#10;BLDgyBeChMIEYGFr/xjP3mtNQkaA2dw7kp39M/O9sojfcL+cHpcjaYwMiHA4L2WgpE7WOp6P50ln&#10;kjLrMiNgDHBA1ogXAwkEBn7GchB1C6EB9cwgYEG9FNo9Q5CwPB8ACDaI9Hf8DY+hQMFtNWjhfgob&#10;9IDYIGJvs6DDHJ9LAzz8PDoxIjn8j53DXVlBQ5ZpK7YP9uSbli7O7WKSebUASOideNgCY/zohqZi&#10;ZxfNbYABl3eb2L1yTT0oHEHDbKn0XFQ9IpanpO1VKwChWaHj9r2bcuuOGapLrwUh5t6DW9j+RFpg&#10;KL0BP25kSQ6OzsXj88njpw/F6w/AiDcCNh7J0fEbXX/x9gsKf1X29l/Luw+/yGu0xJPprMzOzUt3&#10;b7d6Mji5HofWEhY4W+6rTlSmfd2SyuQkEIpg/WMcv0n36+7rkactzfg8Ko9xHgKFyoIJAzCmO4de&#10;EH438SgmaJbbDKxgG3+DbRo/UicCDJcEox4YnUm2rFHRVVZ2NH+IBqSyqwBGkC3zyWmACFrizlkY&#10;Sc7fQSCBMeS8NQotVhBrJB7B//FLZ1uzPMN1MFFZ461r8gDl/ADl/bDhjjxuAljew/lvfCfPnj6W&#10;F/ivjfh+/47Jytp057o8APQ9untDXjxpks7Wp9IBuGt70ih9r1qkt6NFxvFQ7e6dWl6SOij5+De0&#10;dF6L3++XRDIl+6gkTy5+lNx6TmLL85LdSAMgPljeka/L5CyoQUYVNl7/JCsH25Lfzurnan4DC2To&#10;IVnbPpXi+jKM4xvsY9aV0QrVuSMOOHLjJzU62kK3Wuur+B/stmEcCQGF25Y3X2sOEuYsccI4KIxY&#10;0MFgQnaZzcyghTg3I07PuDh9YzKfnBJPclJmQ2PiSU0CfOY1DTy7YRQ4dt7CyC1JfKEo4VRGoUM9&#10;JwCS1b33srJ7JIsbWSnvLktl80hzmTAlOj0Y7DZhN8ngYL/04ZnuAXhwHTOrVtbPZJVBspvnaMWV&#10;ZRTPAj0eBBN6JrQrB5/t7pcqkABaql091naTlAwwggqLnphRAL8BERhWVC4cimpnSiWUcF6VdGFF&#10;tgh1V7QJAONy+xhG/oRAyXL/We8tIYMgQjh9jRZmNbmdLWv7MT1p2H549pMUAZMzMOqT88MyPkuP&#10;DCo7BstRo90w5mhVwWC6w/MyG5iVCReDwyd0+n5CI+fSoBdHgQWQph4LQIAnFBRfOCKeAOf0GRLO&#10;Tmp7QwwoAMqwpJdjfftYpyRYXt+WwVFUphyqiO2cX4rddvSKMF5kGu+rmTm1T3ONuEOTeCam1LPD&#10;cyrg2MK1cDSON+iT0tqKlLfLkl4NY/9pnWAykHPguZoG5KLRAcidj02LJzGtw2Q53NafmBcXPRUR&#10;h8yHZ3Sa/yW0zHeOP+B4e7IK6KInihlbQ/ifDFidZ8wI6g6OolnHc7l39pvsn/0u0XQG0IE6xmV3&#10;zThNtwxBBFBCOPFG3JIuLsj6/gnuzS9W3g3oCnxcVQ1E/qE6eP1ZEgCCYF1eDyOAhsr6jm01CMH3&#10;K10wqiqA1KTgwaG5ADuFFXzWUTJYMlA1nUoCRFKSXcjoiJFYKixRiMs440MyMdk9PJf3X/4DMPJP&#10;iDDyX+odIXgdn35Sr9Xbz/8hF5/+BtjYqYMGI4JIZWVJYz9KlWIVFggKSyurAO0v+O2/q07e/gID&#10;vAawKWjXinahEEQKtkfEgg0Ya26vrFiek7r1ttQbAnthvBqWpwKwwdwfM7j3BAU2hDnfmXoyrO4W&#10;GyqqMIHP5rdcEi5sELEhoxd20kCL+c7fmc/0gBjxGgxs1IOIwoi1P0VAKixvyMdf/9/y+Y//r/zf&#10;/u//D9SXCdRtS4SRBmnrfixP2+/L8+4GeYbvj9tMdwmHtrZ1PJPnHQ/kYSuH2t7TyezaujlR3SOd&#10;qI5dKIQT9YpYQDKBl3T/4ETevP0k4XBUYylo4B88Auy0PNIA0gG0yOgV4RDgTHZRFvMl6UIFzBE2&#10;9F4QXugd0SBXQA2n9adn4hFa9y9etuJ3bfK4+SGOMyjtHa8AA3dRCEPqiejq6ZL9wwv5+Plv8uHT&#10;H7IDI5XJFmDYnTrfyxkM5wlgZrG4JB3dnepVoceDHhaCQ71XRONCHjfoevWSYJuCigUo9H7wxjH9&#10;L7tiuD+7g6gmXrMuCSx3pLXtqaTRSuMcCRydMelCa8vdK/MLIzKbGJb59LgaurkQDKQHFZ5rUhYK&#10;edkDkDFI1OV2SgcA7gHKiFlWb3z3rWZfvfEDc4p8qynhr+OzLqEfsI15R77/lvqLDtulmI+EydGu&#10;1eUk4fIGfnMTn29Bzx41STvhDeXf3vYCrYMdGJIf8TLuo9yKKM+c+LxeVDTsN32HVtLvqtcXP0t6&#10;JSaRslM2jvYBGEzIxJZvTXaWxhqUXBazPRa3ylLaKVaBhPva+69vn6Fc8JJubkhqOSTZ1ZysH55o&#10;69F055gWMKFDgy5pNDVF+zla7e+x/iP2RUsZ+xXxvxhD4gSQcM6fORgUF+T0j5s5gGAUvDAIgSyM&#10;Qs4pocKMeDNTaPlOSbDglGhpXoobm9oFczWBGof6Mr6D86foSBx7O6BlFc9kYasgxc1lWdo6Bbgs&#10;wthxSF2/MF10HyePGuxCi3lW40AYG6JDiq0ssuW1E4BMQmM4ugEYhA0750e9CCYUJ4PsHWU6doAI&#10;YITeD1ZAQ+yiwbs4DijnKC8GhRrPiBFH43hg3NY4GqgOQqpiGQP2FERQnrssf4Aj7zNjIE7fmngI&#10;fT7e/g4jj3VYz6BNFbab2WX5TPwqHIGTKRfU2zFKr8LUgEwC1L2RsIIe7yNhJ1NYloGxbjX4xkth&#10;PBX0PNpwofEZDFAFBBAoarlCzDouNYGZY0SiaD1v759rkr83H/6mMVKznnmtgMcBqOwuYheeUwNX&#10;J/V89HTyXOotYd4RejwdgDrcE4qgYq7FgMmM28SNaTwWoP783a+ykC8ANme1O2jaZ3ndohMALYAw&#10;nsG58JT40zMyH3XiWTCNF3YrOlE/uHwA48isJBYXUJmfAbQ/S2l5V9yAZwauzgPMCCVpgDG9d+sA&#10;le3jL3Jw/juMcFbhw8ipaQToHaE3JJwJY99TTQB2WX9TETrqP1cFCOHkeXaiygAAJBgLWhBhPBza&#10;rWIpaHk11CPCbhgCCPet7oPPYQs4LHFILqfAj6QCEs0EAVYBCVuBqFeVSMTUK7KQyUg6kwKARHCf&#10;DYjE0kFJ51KApffaNXNy8aUGIoCSr+kC92xlfaMKDgQRBoUyQ+rR2QcNQlUYATwY7whHsezgGf9V&#10;u33efTEel6Oz91Jezul+9ILwWPWQYeJDajBSrhBIamLQrC/gMXCgUGBAg0Ghbu88GrZOrO9Fw3cE&#10;DdxRrB/S7zY88Dn2R+dQ77EbxzoGxfgOSvcz8ODxuXWIciDohz1yaleLgY1al4t2x2DJGYr5/tHD&#10;z+NyvdYxFpCM4/0MRmKomz/Kp9//PwojdxoaUDceokHyRb7hEFoGqXJGXKoJcPG4zeTlYKu+q7dD&#10;2vueSUtfgyYcY96O592Nwnwez149UBjhCBeCA70ehAivzw8Q+SJffvybfPnyN/n46TfZ2j5UzwTj&#10;PAgtOsy3gaNrTPAqu4W4Xue3uf29CYy9xxgTE1hLINHfoOVPMOGU/fRsGONvjD5zoRAC2tpbZQrg&#10;sb65L/5gBGAC8v34u3zCtVy8Q4t4bVtm3fM6ioXAQANwcPRW8uVVPc7T1kd46Z2SzS+B0qPS3tlu&#10;dcnUIIX6//H1V9+RZNm+Lph/Yz/0Q49x++y9E4JDzCyFOMTM6HIXuZgZIhTMkZGclVVZtKs2HLh9&#10;79vs3zeXmaSss8d9mMPczc3NzQ3W/CaukPtyy6oeVFhJeaEsaUpFsdQ0oAz328BQr4dXmEeGtulU&#10;6YxPi85Ti6L2tE+Gx/atAw9scOGh9c402cBsi40stdvYcqeNr3bYxFqHz2I5tzzvD3hX/0PLuH87&#10;dFv9//4fvvwnwcY/RdABjFA1Q7t3qmh4jVDCS+nuTTwougb38VjpPR1aAREHFX3/S8Dkn3UNJHwG&#10;zNBS/saXn0txPbTHT99rIP3JDo4vdJ1H3OpifhUG2CBSPm+IYT+3xf0ZS+2M2uETrKvIHe+Jd9eA&#10;RPJISiiAyI+6UT/ZwePnLocXWHsfXEldBxhgZHYhZYnVIW+AtrA/aksn47ZymrSN0zXbv3gki/2F&#10;FOgLS28KavZPpMBfOQBsHG8LdFZt5XjWlh1inglm5qx/TIP+nCxCgceILNKp1T5Lbg/YzHaf9/pg&#10;orDJFcIAPTa62GWJzV6bXu8ReKVkoV4EyLgUPCGxfNRvE6L5cAkjcTIrjb9ONIARniDfhYZmA4Ma&#10;ZCixbdTD/bDZVrZOPfxDvsvu6Rtv0ja3siNrYtOGJqgwab4EDt7tqyQAAP/0SURBVMIq3sQQEME7&#10;UoeHJIKRhgqrb62yjtF6609KqU41W/uwFP1wk7X1kptByEOWixR8fUu1TyxHszKmWwBIRgU+QNFv&#10;QUQQQo6IgJEwSzx1/XMBB9bkS3fnh3wIYOQFAozEgkLTvULDrPj6Hut6J3Wvtw802tDUkK3sHAl0&#10;vrFtXfO13ccauJ7r936Q0hwLng1BBSFQevMAI8ygSy5W8Ero80gcPLQMgBK8IYRFZpdWvHcEx0pe&#10;APlObz78wfM52rra7Ozxaxkv33rIxpNXuzqst6dLUBLmowF26A2Ex6SHPkAein2o47oCETxtNA87&#10;f/Je48/PdiFr+5nA/g3VJx84Rz96H4v02oa1dul6dDULapqto1eQg9dU4wdCYz8XYGRQvxcJ3Yc7&#10;e7Wuv8sBZJgGZ1qSwEreCAbYlJRy33CP7rVndqrjwLMJyIxIgJEBJpJM4rU50jP4dQQb/wAib/4L&#10;8e3+AUbW0zaRGhJMABiS6eHL8MoljOAJEXx4Hoh7QgJ4XIZeInhxb0dKADIrABF4zK5M2tLujC3v&#10;J21ubcqhxGFEMj0rQJmd0FIyN2ELApDFhXmXuflUgBDBSGJWBsz6nM7FugySV7pnvxUo/Pr/CCIu&#10;AonzJ69kmO3angyQk/OnPk/bdVAAIkLCqEBlfc0rWS5efB1g5Ju/aB9/EXC/cFjZ2d33vJLzJ29s&#10;c4sKmT29P7rc18aWwCbKCQFydg92PAEXozcGAgCgu69bOiVlqYVFb1jWM9Cvczqh+/Whw0DwdAAc&#10;ta6L5tZ1DuZHjWZog9JR7MM9JL5NWA5Jf83OzwiY1uzJy08esnr65ltPtp2cHvdCjP6hQUF3s3s7&#10;OnT/D4wM24sPP9ucninmmmHqBCbA3Dm60LN75M4HAGd5c9feff8XjRmfNN71297xgSBz2j7zVug1&#10;Aoyq+5YrCLl1n/4gVItQPRLKcTNz7lm1rDWmve8blWLtemAldczPkmtFVVmWV8aMvzc9BFInstrY&#10;ooXtjn5gxmU6kXQYOTl9ajkF921kfMLDJ6GyBiD50oGiTlZaai5thSWFduMWYBMSXm8JcIAc4IWE&#10;V8CgskaDq7bPzs20rBxJbkhM9an/8+7rovRabX2tLPgVXfRj+/D1zw4jHyTvPv6kEzojupzyME+f&#10;TuqRBgO8KnhlWjvbPScCz8nOwanVaD9tsoi40AAPSav/mADbNdBsY6ken8YZGWF6/UkNeOMNNpKU&#10;oktKyc102uRcn2RQyq9d/7PA1rYO3BVNOWZ/qsmG5wUjaTpzCkZWtJ90u02u9dlsek4324Ie0jEb&#10;GRvTgNdud27fDF4PPCACiluEX+7e8LlmsgQcedl3tLxhBTl3LE/wVJh7zwp0fgpyEK3T8WfrOpcU&#10;ZlmOXvOdLP2XuwKV2zd13gWXoZ08QCLI+eJzKy4q1gP42I5Ontr4+Lj3MdjaObYXr3/QQEv1zU+6&#10;eT94wtbT19/b1tmGJXeGbPt8V7BB06efXAGvn2zqswMpn5fGFP9buiGn02OW2hi12d0Rm90etQ1t&#10;g8UMkCyubdp0KinlvKeBZN1mF+dsYWfGmMiL+TWS20M2vydo03dTOyO2eDBty0ezPkPu7PakrR7L&#10;OhR4HD15LaX+xLZPzmzz4MyW9rXd4aT3LOkZbreQpCqRIugbZ5bdbpva0OA+Jyt0XtdkudsmVrpt&#10;bLFPg5mgSZY6uRQxdCC8DuuQq0qXsF7bnL61lKzVtu5Oo4spSaChYymhGbwi1fawWQrzYZMtLG97&#10;GS9NzWhyRrhk+/i1zseh56b0C/yHJqasXpaI54QAIQ3l7v0gHBNLY3u1g0hvokn32UPrntC9OanX&#10;gt+hRd1zy602nG61wbkW69F6YIX1Qwstgpdmm1iYdCBwLwghmQhECK0BFihVBIs/5BXF72UAOJAE&#10;zxlAQrVFsKal5KTQAowEORF4pGQEzK3tCH50ngRdM3qGU0trNjkri1BjSVtPqyeYxqCB96S966F1&#10;dUppC0gcSmShuWfCtwNMdD4lzDA9OjVui6sbtriy4eXw3FOJuQUpqTkBwZaDB10y5zWoLgkQyOfw&#10;BGb9Bkmrvb1dofOqw4isQe3TqxT0eatPHEmYL06C1bkU9DD9/4gU7PbBiT1+9lEA9MYWVtb0e+u2&#10;srmt96/tTFDU2k2yrAwU7bNdv+nTGkTiEBIlXfdQBUP34YFODfgdGlsE0jN9UvSCkZF+QQgwMiBl&#10;I9jwyplOG53Ak5nyCpeJmUGbmB+wyYUBG5rsttEZgd/elsDvlQMFc7RwbcJcLbpGem7dq3jx4R9g&#10;hNBNFMKRPHr+yZZl9c8sCSAWxqT0JIuCBMlkKoDGJYToeGIQwXsSmo+FBmRAyJQgJIaP1eOUrR6l&#10;bOUgKeNhxubXqXyZstR8wnM/EnOTLjNahzA53fx8CNEszM0KRpJSvnhGJnW+NzU2fSMA+YMA5I8O&#10;IVfyX0CIy58dWo4fPbeTR89sa3dLem7dk1NZbm5vGhPTEZY5kxFFcurO4aYULb0/Nm1jZ11Qgddk&#10;zRNcnwlw33/7FxdA6JHGxE3Bx75g5Pj8wrb39dzvrLlXZD49a+v6jNwUAAPvBIYvjcxmF1MyZC50&#10;3WdkgHfY+OSooJRu5oRZrrwhhFmGp/plnM3a0sacrVLiKwh6/emP3mKAas8h7pnxYenMtFcZ7R2f&#10;69n8wd7qGN98+pO9/+Fv9kLP92ON7+e6h8cmp1wnMjfZ4OiQxoN3vs377/9ma4dpv38xFBILM/bo&#10;7XNb2lrSM9QsaBmy8xfk872V/mWeoXGjx9ZnJQ+yLbtICjU7lNyG3I4brmipssHjQa4HYYxp/WHm&#10;I1mTYhgXHVU1Flpta6kP2rh0ST6trK70fI2qB1Xu4WA/AEocegFA7ueQTyHgkfLjt+gDAgiUlJdY&#10;e2eXdzENk+59HsFKEEI4SFZehi6GHi5BzZQGJ0I1DiKCpiBUuITKmdGJQVvSRZxLz9uT56/s3Yfv&#10;HUhOz59rHz32oP6BtWkQW13flpKfEGjc0w2zr5vh1C6evbfhsXHvCUL+QKh4afWSpKIyQjohbAO4&#10;0RxtcLxDgyXZ54IPgcnEfK/Dx/gsMV5Z1ZKJeWbHlEW2nHCXFcdbWlVodS0V1t7XYINjbTa21C5r&#10;vN3nLwFKRpfbbXC6XQqxwyaXtE894COJQSupyAvhlc8lTIr3xT/b3VtfCjBuOVjcvyMw0XvWZer8&#10;Ed7JvHfT8gUj+Q4nVNlkWElBphXqOIr034vz7un9fSvSsjj/XuhRIhD5Z0EJwNjc8cBSyyR8pQUj&#10;Yz5x2db20SWMoHAuXjKx2TvdtO/d4jx89ETHPWKr+1u2e35m8/sanHZ0Lvh/Uu7EzKdX+y21NSyY&#10;GLZZwcvczrjtP37iFjeeEWYwTeuhH0n26+E5sLnFJR1HymZXZf1szwsCntvh41d2eIG8llL72vNC&#10;Qt7IB4eQ7fM9O7h4KsuEMuKQV5JMJwUu4z5vzMRKr3UPkzMihSALlZ4vvbI4R2doL9/p8fyR+Q7r&#10;n2q3ueUt/a9PDh2xxEASw0gQtom2E5zgFaHShFbvpxrcmSJ+cibl1Q67B49tdXtP92NLKFlteiDF&#10;0+ahnImUYHQtZentHRueTBjt3usFLCSkutSVe3XMpSfkGoh4W/aHVdbaL8toqtE6RuoFIo02KPAF&#10;QAYSVHE1SR7aw24NYG01uh9r3OjoGenW+RU4Hj0WEB3ZwNiI7tN2DfhLusbfaMB66jMn9wzpvpZy&#10;efH2eweSWHBtX3pHJHS3DBIpu8vKEMEIIiAhjHBdzl4gP9rpc90Hz36w1d1TD52EUIwG2rg3iOAD&#10;COloF5R0dViHziMVMb6dQOQ6ILR43kiTAHfWPSNPX1FiK3B6/0sQXktOH7+59FZQztvb0yPpNvoF&#10;kcwc4EGf9wAQ4b7xdfFrfW9E52fn8NwrBwbGhmx8Zsqtx+GJUX0eEmg5Jrbl3mNfQDF9b7wPjkCH&#10;JUASh2kI2QSvSKcsTqCkw5jyYGKpz6F8enHIRkYHrH+gxwYnZCRN9sgK1dg0PGRjlPsmBCwpARKl&#10;u4vzNre6YAuy6rePHwWj4fUViNBFltmjj+gn9Ib5W4CQGER+ZxdS7I9evXcYwcuXkNJPLgucNwQF&#10;q5N6xibcqzE1FzwjAUaisMs1AHHvxty4jmdS3+O7UzqmhO75GT37Cd1zEwKOCX1H40dq0uYWUp43&#10;gccDbwhekRlZ+ySlLizMuyylF21R/y+lY0otJm33+MzD3i/e/nANQP5ruQSRb/7k8LJ/dOzgQRgF&#10;r8X2rmBD67Z2ZLTu79rhyWO93rbdw307fnwucDkWfApAyA2hSmZ96TK8s7m95SEbYOTDd391IAFi&#10;9g8P7eDk1IFn9+DA80Q2NgU7Djz0FTmwhSWqeWRk02NkX7ptSedHOm5+ccH1FBBylYwqkaGC9wOA&#10;IYSC/uLzFj0rvYMDkn5BRad/ltJzPTg66jmNeEvo9r25uyPYmXJPyBRdfJ++sxcfftHY+k4ckHAv&#10;zczsrD179729+eZXe/XpZ9s8Sbs3r1PPKc9OcmXUth8v2JTuS0KjXX3d+r0OnygWwdvzGUr+5u3I&#10;84AHQkDBMlSH3PTXoZoG+dw9Fr4ULLBEKGctKM63B3W1VvOgxhoaG/w9lTC9/f0eTolzStgeb8d9&#10;wQ/Jr3ezZcUX3LLqxkoNyGl7Luo6Pn2qgfW65wRviF7rWO5I8Tc2N+lGOLI9WbZJWTOQH9BDYmkc&#10;sgnLe5ZfnCsQ6NeNLirXoBB3Q60WLDGzLj1W+nUxGFwAEVrN9w0IICYnnPweatAHQGhuFFe8UGrL&#10;AMhFcCghZKPjItY+msAC0oM/1uVJpyRG8vuTcwxCAzae6hOo9PngwI2D56jyQblgJtcaW2s0gDBf&#10;ypANL7a5V2RcMMJMr5Mb3Ta93av1UohaP7zQqt/OFIz8N/s8Ehqb4dEAQphX5o4ghFAMMBF/Bpxk&#10;CUhydbxlRVkCjkzL1/nKFVjl6prjMSkUrPBZRXG2oCTDJ84rr8j12T6nlgb137p9oqvhYRLk+mQd&#10;nAhEQh8Sl8gaBkaWDuZsRxCwcrhkw1LoTMg1tzMqIBn1MMikQCSx1Ssg6bGpDQHcqv6nljNb/bYs&#10;ukZRnQoslqQQl3eZd+GlLQqIJ6cmNCjowZX1TCJqem3PpnQvMNfHZGpBsLdlW4c0BoPiqdaJKnMI&#10;B0mpecLss+/dbT2zMmyjsxq0p8kF0X9LdvrsmJ48LMVDjgDTdVPl0SNBcSxtHFp6/cC7tKaW1q+A&#10;43+T6+s/6njeCo7eeFUJEs9QHPeMeS6luLP3SFZ+pzXLqkG5Lm4ueyJqjZ4Rr3KJPR8NSCjD9ZCM&#10;7iMXwQmfkR/CPcn8MEh9a7U19Qi+hwQjE03WPUbzPSnBh7rHWx9ac3Oj54z4dPyRtOq+TyxISekc&#10;Uw5Ln475JZ3/ZEpKtDlsF80FM5WcEYyScxHKVYNHJIKPt9dE71Fil7Oj/j/AyLkEEHF5HgQo2Tt9&#10;5co8NCeLQyIBPGIvCOsBAoePfxSBCIqf+PnI1LjPpjt3Kct6L+WxtWePZekzmHqFiwbPOEwzPTNr&#10;yxu7ltSYNTCqwbyvw0OuDjvRb14HE3rYzKaX3CtycPJUCplwQkrW/YIDRXxMoYpLRo+sSmAEAHEo&#10;4fV10UDvE0QKTvCO9A/1yuLUuDLd6yXveAiTGwKPWY1l87QEpwtrv+eQjMiiHhwXYE8P6bo+0vP1&#10;3qHQ4TCS4PW4LtdDNkF8Ijl/DaDoOj17ZwtriyG8IsiYEYQQSkmt0M2U0AkdT/ls1MEjzu0ALtg+&#10;gMk/rtdrRNsn5qaldMm12PB+HktrKw4fTJ+P4PUg9ACMpNMLtrS0JFn0apPF1bTA+VRw+dy9EOSI&#10;vHgnq//TNc8IlTTf/SVaBnnziX4jbxw44tDJ5vaabe2u28HRnh2fnfv7Tb0/ubgQdIZmZHQ8Rbxj&#10;6v62Qwu/fSZjCTmXADmAyMfv/+pQ8uTFBxl2mx76oX3C669/Lyh56l4XQOTo9My29shPe6Llum3s&#10;CWr2l+34YkewmHYg/U3pLvkgUZjmofTe4MioxqxtW9vW2LW2pXM8awurm7a+e6x7c1XncN4nsh0Y&#10;1L00pHtaY9+aDM2E1k8IOvAWLq6ty8CfcpDAm0E+CFVfF6++0fn6o3386e8a0z7a2s6K7jMBiP43&#10;YSTmDZtdnrMlXbsBATF6Ne48/pB+RoKlz7w7qSzpWOkjV9Ugeu+gwiy85IREMHHnKz/QKR0gZWTM&#10;vtup9/mFeVZUUuQhkIbGJssroNHZDf1Yix3IMkjozz9sa3XgiaGEKh32Te5KVuENq6gvFFkn7ezx&#10;C8/7CMcUupriwj48fmyv33xrL199besaDBIaFPDC4GVh0rmW9lYHkfuZ9ywr575AKMepj0Y/XpES&#10;SVVNhZWUFWrgrohcX/UOL7R75wTNy1Idm5hwYIi7pfK9ialJGx0f80QhLBKakbV1N1pecZaHsHjI&#10;sWKwbodHSdKatL4hPCFJSy4JcGb6pOgENANSdhpU4jLfB/WVVlqdr4Hpoc1iQaS7bGiuTdDR5p6R&#10;sVVZPetdNrZCuKDV4/6FZVkOIYRSSGCl5ftdD9Hcdi8IHhGA5NZXn9sdB5Ev3GuC5GXdddAoLszx&#10;viSASI7OYS6fZd+20sJM71WSq+0I+1TXFNjiXkIW1KxbZiS+kSRHZ0e8Shd6eE6eXkix0DvhRykl&#10;FM9PGuie28LepM1sDNjEiqzn2Y7gBdFAmdwatpntfp8kDk/J9EavjS/pvtrscSBJaJu1g21b2d/0&#10;PI2ROX2uQWd+Zc0GZWFSgsvAT7knIYwxgd3K1rEsKB6afds8eCJrfs+rDQ4evfAwzamsvOvlwpR5&#10;TsvCIlG1e1jXwhVPEBIS+3Tv0IHVlVqkZJB23QteBizlQevz4wtKWuP282Eiuvj9JYycf7TVozUv&#10;Xd48W7WjJxcadD7YxctvNTh+51ByePpCSm7PWvXM0PODzqjEZAnl1OgeieEjeD20ZB3ikBJP2V8R&#10;tte6kPsR8j8uoUTggGVEOe/DJinPqJKGNu4+sRsA41LtTcYa2/A+NEpJtluTrBrWe4JrtB0VK3tS&#10;aiQvX4VlJBF8XOaIXOaKBOv60ityDUZo7AVgknBJl9EAI1dAwnwq9NvYPHgkEBz/DYBcF29YxrUC&#10;BPR8YRXGIRQPxem68RoBNGIYcInfS0anxozJ0EY0kJO0SphmcGDAk9DJj6EKCA9Ram7RIaVL8Ob3&#10;pb4bgxBAQiUOv0Xpbt9wnwMIx0Aoie3iYwGOfL6kGEaui3tGrsI2LkwOKSAZGpPBtcgMvMM+X9PM&#10;2qDP3zS5OKBxMXRh9QobQjeT3dY/3uX9bpZ21gTifTazlDQmsXPZZzLD936NgA6m0d8TQO0cP9H1&#10;+kkAc25bOv/r2wdSgke2e3QhSL3QulMPJzts4O0ALmbHPEcB74i3WNcylZ50TwU9Py6hIxGBh4NI&#10;gAsHjLkpW9/ZlRHyWPfNT942/eLFJynJbYHItLaZdAgBSmhYRihmdiFpi0tSfAIRhNbtx+dPHSoO&#10;T8/duxEni+KhoBfIts4FE9SRiMrcMK8+/GyPnr3V9544gMQChOzsMyPulu75TX2P90EIycRzx/j8&#10;MQCDvuMNyiSHp48898LDM4KeD4IQBBACjnZ0DKeCj4vn7wQ6R3p2vvPtCCe9EZi8F7jQMO7i1QcZ&#10;NBcyrARXTw7s8IxzMSndRzVcgBB02vCYgDQ14/PkXLz8xsFzcHTYE1HJ8YgTSy8TWPmu3qMrz3Su&#10;SDDukpHOOrblOUrMTtvCStr1IesxyDt7Om1uadXml9dkTGi8O3vi98TkdMo+/fzvbnxRpYaOJcQE&#10;eKBnPdFbS38PjLiyp2W7lBdgEodC4nbu+QIKpvvHa+BwcjeEbuJ8Cb4DWNBDJDc/Rwp4TH+q0UM2&#10;+YW5UvhF2u6ObxdAh2TXADd0Ms3Mu2d3Mr/yZFXkfu5Nr+wpa8zVINjgv0cI51zKZEZW7+HxuX34&#10;+JPLkR6Avv5BKxAE3c+8a8MjI/bp00/6w43GpHbARTKV0sVYEjzJqkGxRKWzNXXVgpUMwcWU4GLU&#10;8rV9cXmBu4uQ9a0tW1pd0wUd8oEsfLfd3Vdrm3uWlFXT1dvuF5xyWy6Ox+gkXiYlwUXmPQsmBBMp&#10;4rKyvjUIkAU/OtPrYDKzNKKLO6eHc8HqW6hwqNT/EHgsyHJZFIzgIcEbwnKp1UZX8Ji02UCqWTCS&#10;6R4PQjUerhGMUL6bp/+dK8C4Qxm1YATPxl2BCHACgBTk3rccXbsSAUdpUbblC/TwjhTk3vXXxbrW&#10;JfmEau57TskNwUxlVakTOYl907MzOg9douc+Gx7WIDfea6PzPQ4biU2Bxs6grRwu2skzph9/rRv0&#10;o62fLFtqe8jDTfRsmFmesZ2zE8mZVfRm2ehqq02uEbLpsVGBWGKrT+97PU+jd6LNezh0DDZ7fk1j&#10;2wPrkSVI4h0TBs4uz9vkwog3IxtLJFzwWCQFlPunccOrKElWy8da7hw9FSC808P8jb6/au19oaTX&#10;RUCCoujW9e7v6/GSaocUKY0rxREUGopjElc/ORQX9N/4JMCJRO93j1/rdeh1QknbxJwUxaqu+a6g&#10;akcD8/K0bRzsyeJ/pvNEuICy1x9seW3P2gTugAI9Axpa6gQSYRZcQi6+FAjgKYkFSKE9O3ASwwtl&#10;usDIZVJqM4BRY80PpbD1nLa2NHs1zcOHDx0y+Dzsl9/gddjeBS8I6yT8Xreeo8WlNVl57xw88I5h&#10;+XsfiksQCTBCC/BYKP2kVfrWwWNZvClZsssOIw4kgo//0jui67ax/9j2BGvHUpRU2HhDNC+ZDZ6Q&#10;33pDBE96bmla5xUwEoyJq+sWAYnAIV7HdXcYaY8gIrrm/SN9Njo6GnlF9BzL6KE8H8U9J4uyf2RA&#10;vy34ce9MoyewdsrY6BuX0TAlgBkWtEYwEkvIC4nuJT+WAEkkrMZJq3g/ugdDRQ2eu9FUT5jo0QEk&#10;JLT2jnQILrp80kjCnAivR7Tt4IQMGoFPABG8InhE9JwuCk6mZRhoTBpO6v940na3jc8O+v05Pjsg&#10;eJgRSL92z8eFgGsXGDl6LCX1tQMY5dgXulepjNjRmLywvHQt70NgIRiJ8z5ILJ0WiAAjScEFvT+Q&#10;VHJGY/q0w4d7P4ASPCpz0wLydTt5/NKBgEZph2fPBCA7tiLLmjwJWp4DIXF1DBCSWkwIRGYsvSAQ&#10;8TbtC7a8vGgLS7NSlCnB17ztPlqRrNrWsQDBq1bi5NM1OzgmPHJhdEjdPzqxI4HL/uGBeyUIyZD7&#10;sX8sCDna1usNhxIE78fqlqBnO+1hmV3atEscRti3foPfWVlLC9J//A2IvPvmjzJI3tqr9z8JSvCU&#10;/Nk9Jc9ef6PfPxV8/Ggff/ibb3ty8ca2Dndtbi1h8+syvHYXZHQlNQ52uq5B57R2PvRzSKnxwfGJ&#10;rW5Ih40OOpyEsM310l4qXgJouAgW8K6Qi0Ky9v/2uYQeIQBKS3uLjU8xt9Ckh1no2k4yK14YvCMT&#10;iaSety6NizIsBPPMx0RUIoBIgJEgVJ/peZN8FqDj2sR2niB60+GBctzikgL3NBDKASYI57inRAAC&#10;UPjSYeSftFMskG77/Mv/dun98JwQWdzeQE3vEWDkSynKG4RdgBQmzcvQvvGUaN8kqt7PvW35FSTV&#10;3vHjKyghfDKg/Xfak2dvdEMcWlt/gyfRFj+4p21vW2HNXatsFgDVZkgRjdvp+bmdXZx7ghQeDoBi&#10;RHCxsbVj/bISpmcEKukVnfR674tCKVRvf58emJQeLtyvXf7g4wLl+/T7B2QSs0m3RuoaNGjXVXrJ&#10;LlVHzNpbUV3q7bGxZplGOZ4+nBAMVs94UgozqcEt0WfTc0M2PNlnI1P9emCWXNlPypLolmIcTnTa&#10;0EKr9U43WY+kL9Fsg7MPbXQ5AMrYYpeVV5b65HdeEUOCqaDhnsAyj7BL1l3L1PXLuHfTsgWDwAcC&#10;iBTlZ1m+lpXl+R6OwTOSr2vsCa4CEqSkIMNhhIRWPCvFRXl66Od0kx/b2ta+Bo7QWIms63GBCPCQ&#10;2uu32f0Bl+SOrLBkh00ua922LKHNMZtI92uA7rC2Pv0fDZLzK5t6wD7a/vlrWXGTgg9yZLptbKnL&#10;xiUj813WN9Vq7TS/IklRS5phUfbZPdLmA3rcMtzbhfs07uH1QymqQZ1X+o+ESp0AIadPPmqATIT+&#10;IsM91jvU41Yq1yYopqAsgIwQpunyHhJxHkkMKrF09Xd4a3cvI3YYuZKUBuhBWaVDE0OWWljTPmnF&#10;3HSp3OkoivKjqoOwx/7JcwcRKo8Y9Ds6OrwHyEMJnkiAIvZuxMAAgAAGvHfRZw+AFjwX3J/1YTvE&#10;q2MEJAwyXsob9RfhNb9xGaJx70gQn4BO67mHEXp4TCaTdnz20vOEKIUNErwehJ2uIORKqJpBmEJ/&#10;eHIo5FjoPE/PzUvJPfuNd4Tp75HrQEKlFU3MDs5f2ayssK7BzuARAUTwLnB9JO7RACgiRY9HoUfG&#10;AqE2wJLkU4wLFL8DiSRARyRRWIXv+rWOhPugV2Nbn65DKrUgC/qb4P159zvdV0wG+V7PRMrHECCh&#10;TwZH9xAetfD934LulQDBgIsnyHbjAbnyenQPtDlskB+C9E9Q8dXn+77cRrDCZ6OzvQ4hAzJ2CBHT&#10;rXlQ93eAkF6JxhnGmqSgRmADfNChdnyxx8b0/E6lmQF72JaksA+eHtmWFPbRs8f2lOtKOCbqGxJP&#10;nX9dXn74g3uJNnb33ZMRvBsIYAKQUOlCWCrydqQmbdbniUFSMuwS7uFgzhgS0xMp+n+k9Dp5+R0+&#10;8+86gEx6VQxgA4TgEXEQEUAtpmctrX0s6dlb1hi+KENlTuv5DEmlE3peE7a8O2vb52nbPFj2fA48&#10;F+SCHJ1dOJjs7hGCeSwYoeJlV8D91F5//Flg9EKgsS0AieaHkTBZHUCyd7JjFy/f2vGjU/egXG/Z&#10;TvIqoZer0My/ukcET80TGWu8//oHAcp3f7TXMqhff/rF5nWfr22t2hu9Ztv5lVmbW5l2mUmPCxza&#10;3bgeHRv2KhvO0cLyrLeFpxIGYwHPRQweDhd4OfBo6HUcykH/AQkTiWnpuj4BQgCP8FmotLkCEkp6&#10;6zznY2w6IaN0wGi6N7uY1u91O5TjKUFfYqCTIE5vlWeCMBLEYxABXBCmQQkCjAhCABIHkfuCACkm&#10;whseOhF8kLfhuRsOKng3Qm6JQ0UEFgAEnhOaneEtiYEj/sxF+wrrrkPJlbBfWtHjJQFKOBbKjAsq&#10;Mqy4mqZkNFD7wnNZCstyvNw4r1wQUnnPckvuyhIst4KybGvoqLDypmzrGm6y0nop3gfavua2gCXT&#10;GtorZHGmdfOtW7usnM2tPXvy9LX3CMErkleQLSoEDvpk7XS554MGY9NSFGTN03aaOHxuYabllWRa&#10;20i1NQ9UWrYUN3kqv02ivefnpEQKv1sW/bgApH+sVQ9rymPM3VKoU4KRIVkqzE55eHphj0SRad24&#10;vVR1UCM+1GhNnSQTEu+XMmiVcpAyaep4oIG02fLzsr1cFxBBvvycifB0znIzBCP3/DWeDWCjUOty&#10;dO5IXi0mYTUPr0iOVZTmWmlxjpUV51o53qF8QQk5I3pNcivVOMBMqWCtf5QSQFlXIm28IoMa4Bh4&#10;aXWN16JrRNbgpKzBiTadr3o9/Et6AL/2MAQNrUiMIxnuSIQ/NTcrRdAmxbLmOSFHug6pzQkBiX5j&#10;ShboiAZ0gQgNpNg3jbD6kxqctY5um33TgJrWJdo8qZRp92kH3j4gRdTdYD2CldTanO2cUHb7xujw&#10;SukoTaFGpoa9uoDBPJ4gzyWySlEMhN96BK+UaVNF4S7+SIF51YSUSr9AbH333MEDGAkSkma3Tg9s&#10;cnFYyrvRQSDuZnrpyfBwS1hXo89YR7iJCdYWV7d1vr73CQ+D16LRvSGxV8KBI4IRJIaQ2LMRe0BY&#10;T1fWGoBESwdjgQVekbbWh9bSAowEofOrw0i0j0sviL5DB1QSV2kaNj0r6/LoiQZQqmhC638EGKGk&#10;+8oLQs7QJ13zj54bgrIiPt0l8MOjkZift+3DCweQy7wRB5IAIlcSA8pPtrZ7aqPTU7pG7Q4dQAjL&#10;QR3b7OKynqVha9d1dCXfq2uFSNl3ScFTdtvf32vDg4M2ODRgff09rvyvQ4JLDArAkq8T/HYBNPQX&#10;6bS+3h5vtrhz+EhW+q7ALOF5I1TGzOg/1coo6dVvUepLjwcsTBf2Gf+GJIZZv9cEI4NTuh917OSj&#10;eSPE/sj7IYVzvYzX55QRSKOI+Mw9KA4w0fe0zr0lYwCInlVgZITwJjPy9jp44MUMINJrM+sTdvjo&#10;ue2fvbADCRD84v0fPBn1Gbk9Wl6Bxx/spYRl/BoQefX1r166+urjr7rWP2hfTwUHKYcQ95K41wPv&#10;R5gPBsGzMROBRRySCSEXgCPIDNUxAg7Wu/dDQuWMT8+/sihlPevvAZI04/rmumCEpNUFSVowsuR9&#10;OjZ3Q54HzcnoZ4LHjOonnx1dz7MrSA8V6H5qe+hGF/2UMFxnNF7vHhwKst8JMp5ZWvuYFfgsrS4I&#10;RDbdM8LkdQcn+yGUImggD4XZd0lIpQSYUNDZkxf29ptf7cP3kVdEQPLk1dd28vSRXv9FIPI3+/rH&#10;IB+++5O9/PpbO3h8ZGsHC7b7SMBztmHJ9JTNrSZksI76+ZmenvCmbisrK3bA/Fenx3ZwtCPDNuXJ&#10;917+S2gkAhKHCQeRIDFgkOs0Mj7g55XxLl4fuqYCH0Euv6dzxXdSgkA8RSeP9vT/jjS2P9F98dGe&#10;vf1Wx48X+oMA7ULXL+mQw/QmhGVCroieDUEIFWlBmJtGSh/vBc3HhkaGbUaKFxdMyNUIAMLntyPP&#10;yZV3JBJySvCaMNHePUItAS7wjPD5dc+LbxPliFxJgBaSWTPyZMUXh4ZrzORLW/rc0ttW3pAtyfTe&#10;JmX1ud4ttqQmw2oe5ltVc55Vt+RaXXuRPejIs4qWLCtuuGMljVLC1TesuO6OFdVIwVbfs6La21bW&#10;cE/7yLSqpjwbnOjWoE5jqAo7Ojmz8cSQBrh6Wa2yHnUh8HTkF2V7DxEG5fKa4kvQyM7PdCgYSLZa&#10;93iTVTeWOsQFCLnvr8O8Nfd8fxOzgyL0OTt99MIeP3tnj56+9VwRLtKwyJZ1GzsHnotB3wKaKOFq&#10;fiAlEycuolweSHnRM6FN1nquYARvSJj6X1DyL//kOSN5OoZc/S7ej3y9zqN6Ji/DS30p4y0uzHVg&#10;KRWUFOhzPCHACBPmVZTmCUgyrKIkx6r0v/P1P7IFmMAIjZliNzjt0RlccU27e1pE7BK9pq8K1QNY&#10;j1Qq4Nq9kAJDydLYalX/lZJJvBpY2szMyk07NCOqbg9AwIRpxP7behqta6hNQJewxNKkTa0N2OhK&#10;u+fPuBdltduTYAnzDAtMxtKdngxLj5CZjUGbXZ0PpZxShmOJcQ3mXYIoKQsN/gBJPPDHApAwtXa/&#10;FFafLOnYYxJi+XRpfSirYCoK81x1eY1BhCqd9dM1a+/X9Ys8Fy5AQyTxOl57GMW9JQ98yfomPbSr&#10;W4dhNt2WJveKXA+1hH2EfV0CiO+H7QQV0XYxULinRIKng/1RcdLeqmvYIrCSeJdTYES/jziAjA7b&#10;xt6ZBhVg8jv3Ki1vHNjK1oHWfRO8HQIImpeFfJDw+qnAAcG9f/r0nW0dHft5xwOVkuKmayjfjZMl&#10;YxiJgeQ6iDDx4dzyunX2k+RJLggQ0uR5Ki0C9uTikjHtwDOqP7T9zuETT0gNORdS9A6XKPk265fl&#10;Ro4TuRODhC6GB623v9u9YjEkuIcMicATEAVk6LhKt0vAhHsfj1jvUK+U4KZt7B7bMSENWYArsgT7&#10;qLjp7XaFFwMI+wSOOvqi/Wofnh8i6R1ts8k0oRM9+3g8/B4MAmCQBE9TvnhSO4QpDLy8d0hGE1Ai&#10;GMEwYHty1KgiHJ+T1ZoWhAg8JtK9QZb0nKz02fTqsK0cruj8CyIdLn4f4CICjMvX8Xug48Ov0WuW&#10;dCT91V4LQij7pKEXU+I/FaASSpkCLlCYl7ARg8f/LnhKLj0eEYBcCmGYa6GYucWkQ0Votx7CK4ca&#10;u/eljCmtpXJmaREYWbAVwQghEkpiZxfmpXDH3CoPuQsoWynZ6DUwQg4DFv2CvkcLhWDFM0tzGO8G&#10;R/v0TPTqfsKj1WDdQwLhiQ73tqxub9j63pat72/ZmiAFOXx0ofP3s1fKABzM30VSKmGaJ68/2trh&#10;nIyWZXv58TvByL/aJ4EIIZpXH36w7aM9S28lbfNsQdsJupYFIivTtqh1c/MzPs9OqBiasw39x4Pj&#10;XRm0u7Yl8KKDrns1XAI8NMmgceDSfw7gFf7vgLZd2VgQTNGuftkBLUBI8Iz4OSJ3LQISYAIBdlZ0&#10;DZ6/eWcnp+d2cv7YLp6/tuPzc9sXEB2c7AlSTgUoL41OxisblMsv2tDogDEhLAKE+DQpjK+Sz+5k&#10;3PCS3Y8fvrVPopnXr97rQR3yOWc8d8RFUBLBiYtDRhAAhYTWsD58FoOGe1z8OxGM3A2T8sUeklgc&#10;WrQfmqcBH/nlt624Fq+GlH7RLcvx+XPuWqkgolIQUSkAKdfr8rpsq20rtprWQgFJvtW2F1qNgCS/&#10;+qaVNer7tRkCmPuClyzByB3Lq7xtBQ9uWVH9bavvLrK6rgIrbbhrJbX3PFRCk55WDXhAREFJrjc/&#10;yy3I8lJjpkevri3zXBSal1G1AKx0ygKqeqDP6io878QhJAKRGE7wGNU1PHCXOdU4hIvWN3dsPr3k&#10;JEo4IBYaF3Vpn1hWraJ0LFp3xUuwWnk42Ac3AzACiAT53L744p/t3t2b7hUhJJObLQjJzbRCHX+B&#10;JCfrruXqmAi5EMphLhpCM3hBgBAHFf1fwjOVZQUOKEALQFJRnu8QgqWPhJAFFl9YOpRE6wnDtOr1&#10;AP0OpiZsaX1HSu3ElROluksbu96AicEWcKEbJq5nOjeyH/pEeDfLPj1A7fWy9Hps4+DUQYZQC/vY&#10;PX1ua0dbltjss4mVLpeRhQ4HkuRuv6X2BmzuYMBmJdP0CZnt0m90mc9HI6XIoB0UVTzoh4E/KAJZ&#10;wiQa6lr06JpwrlEqKDUUx/D4qD15/p09oSJGivpCr88uPtjm3iM7PHtjtKsfnBgIJbJ4LCLhGjqM&#10;8BqYIIwCIBAGoZRXwjUOHg9tK5BgUCCUwuARIIN9BhiJQcRDKA4zkiic0hCti4EkhpU4cRUgadf9&#10;1S7wa29r8WPw7QQrHEe3lDaKvn9UCnu4TwqvW9cXINP9O0juQp8vF1Y23NsVh2HopkpPCuT4MRMq&#10;bmiwXtbg+sSOn76w8xeAiMAlrtKIgCROZmVSu9nlNW/f3jc84NcnvtdijwVhGBJBmdWW73j1BzAi&#10;OX7yxuY3UpZandE1GIyua6TcOXYpbTwk/f19Agb9jx6uMR6w9hC+ibxeDhCACN4QbRMgpl/wIigZ&#10;7HS4Jb+HMM1rKeg3tAv/8Itt7B9ZL4ntOm6Aw70fhF1T3Ta93m8zm/2+dChY7rPRhW73VvB6aqXf&#10;PST9k5IJgcYI81Pp+Lk/JTQ3wzPC/Qsscyx4S4amaBHf7ZVqeDti8ABCRud6bGwxhGaGZ9iuzxal&#10;RB69+GTPdezAyMH5Cw/BXAeP6wKEcL2wcunRMScLem5pQdd+UedhydZ2duzo0XN9/sh2jk6ldBa8&#10;BBewCDAiSV4Bx3UoCQAi2Ji/Eg+9REKSagwlvCfUsqzj35Dy3z3Ys/MnL+2UFgDP39jmxoaHZpaX&#10;0g4iz/A8PHpiu4dHsuJnI7gIABIUclCssYzoXh+fGrOJpEBVhmprT611DDTIENKYpDGN+66jv8m6&#10;h3VNB2QQ9tdaz0ijno9mXSvdKyNajjZbz2iT9Y412cCUrnuyy8YEhcs7a3oGDgXY7+3g7NRWBRhb&#10;j+Zt43zedi827Pn7r3XvPrKVnWVb3Ew5iCDz6wkHkdSSQGwpIfgIvVMWBSFpgRehoL3DbcmOQ0B6&#10;JczM6xASCdWmsUfD/7f+K7kh88szdnS2J5DZsScv3+p8vRfMbLqXxGHEQzv6XuxF0XnjPKF/ltdp&#10;hvZKRvyRvr8v4/qJ//6OgGx7Z9OX+8dUEen9/oZ+Z9/hhGu3uLLsTdMC+PPMAeYt9tnR0Yl9+81P&#10;l/LNp5/sw/tvbUqWHyGb4Bm5KZAIYBJCNQKMSy9JFMq5BJcYNr4IXhMHlfCdAB14R66AhJLfGx7G&#10;CT1I7mXfcg9JjqAkt/yOlTVk+j6ZhZeOiLM6gQ/a8628MduKKjOtoq7AqpuKrPqhQERS315kB6eH&#10;1thVKXjJtpI6gUXFPSuqyXDvCt8rbRCgNN3V60wPhVS2ZAtabmtbSa2gh94rggnmx8nJy4wkw4pK&#10;8gQWhQ4jsYeE8mD6mbAEWviOi5Q46wuKcqxIij4PRS8Fn1cogBKY0B328bM37k7tHww5KYQF+gb0&#10;noFeA2RnZ4fnQKAk8IZQeUOJMVnNUL7DiAAEr8itG1/avVtfWYngojznjpVm3rSSLInOZ1nuXavQ&#10;71YW5VpdVYmVF+dZhY6rvkwQUnDfygszPWG1TP+rLKqiqSoXqAlSCvS/gBg8I1gEDh8SFIPH6HFB&#10;S1F09MvCo4X6dIcrDGL5fuNTiYEIKlBm/SODsi4G3TNBM6bO/hb/jPh/v6iZPJs2wge66fGaDErx&#10;75+9FoCEVvIur370RNSNg4Mwb4dAZIryZy3HFjsFJt2W2OmzGUlqXwpgV9bhcpeN63O8KL0aJPC4&#10;oKS8Z8OlyxsJygul1dtHcyvBCBZsZM3OLzNb6amtHxFffmKbu4eyRPuk+ANI1LfU+mtCL4QO8VT0&#10;jEkBjnXY1MKQTc6NCMa2HdBcBGZeIrqckqLo8d/hfze01jpsAAaU3RKqacRz4mABlATI+C2APAjS&#10;qu30nu0CpETrJY1NtQ43QEgn3hGBCPsmfyV4ZtiuNpLrr6+E2XI5Riar84RNKfntwycOFtdBZOvw&#10;wmjRz3sP1USwEsp6v3UF6AmSgsv13VMByLjureAN6xPIdg9KIQAgkXCv9ehZWd0+8pBb7FVhArm1&#10;gx2vvFrd27blrV0HoAHdax76iGEExd6Pl0SwqWetXzBCnxy8XySm8pr+JF3MGdUlw0AypGs70CdF&#10;PtTvJY94INxzpsF8YGxAUCao9vsGTxvgpOPUc+HJs/48dzsE0Mdmdm/Il8mtQUtsDFhifcA7/QIn&#10;vE9uD9rc3ki0nbYRuCT02fTqgO7tfocVoGVMwDGeFoQv9YV98Nnq1eeAzui8fjfV5SFPmvkN6lhX&#10;tw4E89/+JvTyX8EH8gr5+KudPnlnK8xAnZwwn9BOBhvzvtCGfXFDlv3hviB830tu8YAQlrkKuwAk&#10;Uw4ngEuSuWEiTwd5ISSfAhiXSahUw0jolkq4hWRUzwdZSFzmhMylky7LsuLPLl7Yq3ffaRx9YYdH&#10;x7a2umIrK0veWyQtWKKSZWl13vMo8BQFD0GQ2ENAqGBguFvA2Owh85auWuskNCwIae9vsLZeSTcK&#10;HK8ArwUjI03WNSxIGam3ziGNy9quU9LeK0Xdjxe32cPwXUDKeIue+VGbXhy2MQFh30SLjU732pbG&#10;rqX1tM2v4e3Qf1thzpyJAHEk+i4K0hYEa/P0aQkwQo7NAo3cHEQWPK/l+euvdR6e2jYhI5qr7S17&#10;9RRJoc16rv3/CiZCLlObe+jn15hCY8ZWtuc8TwYv09RMQrqFAg0ZHe0heTV4Rv4BYgTBhMvoxBoA&#10;aMv2DpAd293fCjAioNne2QiyG5J/SRLmujHZ4PHpmdZt2+BInz+fwSh8aJ9dB5FYfvj+F1taXnHL&#10;nhlsb98JMOLQcU0oCS6rLrbC4vwIWIAPIARvB0s8IxG8REI4hpwQhxK8KNoufC8I3hSW3oMk84Zl&#10;5N+2nJI7ll+QbS9efrCvv9Zg9/ylpdcXPZ+Cpm2VjQVW01pgg7IoSqsL7fzRhbuB5nQTVj3Mt+Ia&#10;gcCDe1Zcd08gIhipzbH80ky3yucX09bSW2dFdXctv+aGFdbcErjcscLqu/qeAKNQYJETwIJk1cqa&#10;cocT93wAHLlS1lLYeVLieFHYLkBM+I6/zs/wcio65BH2AVSytM/i8nxd8AZ7/f5HO5TVsbN/7PPm&#10;PJPVMju36Al3NC2iWodabDw9Y7KkJhYEK0NtDg2FOu+lAo6SrNtWI+Apz75rVdk3rSb3llXm3raq&#10;nK+sOveOVehaPnxQYTVF+dZcXW7lgpbK/DtWLWkouGtN+XetXvKwLNsaS3KsRf+zremBz+abnXnL&#10;aqVYqWqJqwI8Dq5Bt2ek1YZmOmxwptOV6bAeNGZPbdfDjVIh8ZRSS+YG8cZUSAdgErphjk1POAiE&#10;RESytfVAS0nS4XJmcdmYnRRlFlrJIz95uCAxNyfLOXg5emUdjs32WmI7JNEmNmQVLglMlgnX6Hyt&#10;dtnwQof1J1qtfbDJmOm1uaPOXd1XEHIdSAQisjoHZEHjmgdGqN44oTz45LH3iADAgtJ/IGio9kZj&#10;KPLh8XENsBoQN/Y1iG/YwpYG2pURG5/rlwX6zJg47PDRM1fKsXjCqtYvbaz7zKYjU0M2Mjno7nYG&#10;wdYWwZ+uf6sGAzweQELwegTg4Dj+UQKEBIkBpZFlQ/CMdHS0+Xn2mWc1IBOmQciLIgGYnB8XZscl&#10;OVgCINU/rJIlqHM9n5bCX5GCWPGyPjwk67snMgReyVI+sXNaxAMmeC7cexEEYHkpCHny5hub20h4&#10;mShJrR09GgiHpVznFwQcPX5+Lz0hgtgW4spSBL3MMjuq7ZhvxL0uS7JieR7CdSN3Ag8WA5x7FCLg&#10;7BqI+nX0ReEbve7pDUmtfX0yACRc7z69H9RyoL/PRofDFPyeqD3YL7Do8v2FwVPWXBTKCdUwkUTv&#10;PU8F4O4PlXOJjT4Hj4nlXp9ygInwJhwsum18KUw1QG8dIAQBSGZ3I3hhWoLNAC5jgozxhR6BhyBm&#10;g3tdsA3YSFhHXgife4XMbJctbC7Z0eM3uhbfO4TEIMI09pfQEcl1GKFKZnVr2yYFFFdzxQzbwvqM&#10;FN6Ons0ADz7fS2rSE1Xxgqxvyxo+eSTAJPfkR3v1/nf29ps/2vbBqYBi5tLLcTlHDBASeUGAj8XF&#10;Oa+AASqW6ROynLa5xdQliMwvCUaWUi4LAnhkntfpOZvn83R4zbZ8B88LkwKiYEOIJvKERGWlGFid&#10;/dxbgoo+AKTWhid69d05G9VzXtdcoesJaOhzYKMPqRdwNDiUtPbWWmtfrb7baJ2Duq+0r073njA2&#10;CkhHdC8ALsMCbBkldOfuG2uxgYkOG0/1C0x03VKUQv8W4q4SdqlACoBGR1mSc2kz/0rn9tMPf/Wk&#10;V6bfX9uft+W9lCRpicURDysNjPbY9MKwl1Yv7SZs5SBlS3szNjU/ZEOTuk+mRnWu5r2nCPolgFrw&#10;gmAUukTeJIQqMSp1js527fTxoT1/89bOHj+2vX1AZNtBZGc3AMnh2Y4dne/Zydmpw8jSKtVGmxr/&#10;Xro3i7AZOThjyREBvZ6VwVb77Ltvf7ZYXrx4bUMjQzY+MeFlsuQ73L4beo4AJSyZPC+vOMMKy7N8&#10;bprcQjwG+QE28JZ42AaoiKtzAJfQcZUkVj5DmLa/qKxA0BG8KUHC5zduBVi5K6WaVXjHcopk7VcW&#10;2KdPP9s33/7OPn3zs07AseCg2krLC3WzNNnh6Yl9/8MfjJkHT88udEIf2vQMN3pSA0br5QBO+IV5&#10;bTb0oH373e9sZX1DyqxHZLltjT1lgpKbgpZbgpdMD+0wHw8zGZeU54kaey2th4QLQxJrgI0Mh5Nc&#10;B5IsF1+HRwEpAFIyraauyrZ29mwqMSW46NRnWeF7UvY0XmMwXl5bF6Vu6TfWLL28aonpKRsbH9GA&#10;1uPuw6OzpzYiZVdalGfZd2/bzS//xW5EZb1fffWF3bihc/fVl/blF59rHUmt+uwLiSe3MudMmFiP&#10;+WaQf/pv/4d9rvWEeO7SLA259ZVl3L5huQLQyvxsa6iqsFKBU3N9iQ9uzChKuWK/LK5BQQjrsPxQ&#10;nChwZv0ESPqnNfgLSFAghG8AEp+gTOLgEZVhXvWIQPGJ4KV06OcwqPuQvITYfY9yOzx/LYviTBba&#10;eBQ7x00dQi7zS2saFJM2NTtk8/tjRmUOADI422Z9UxokZKV42CdSsihd9hG6WF4lCcZAQi4BDyle&#10;K7p0kv/S3tvu8BGHQchfGNEAvba3oQfvuR60j1EYKXhwdg8ubON4yXbPjvUAfm1Mp08bZfIvABBk&#10;7+S5BtY1T+akw2VKVh3zeZDUPDKhwWpiyK0V5lshl4YBIXhOIuDgWCIAaUTawhJPB8L/dBFINAo2&#10;mpkoq02KukuWfLsg96GuUdvD8DlCRVKrAATR78TSKGmX8l7fO/f/Rr8Jrs2W/iMeiqNzjn3Z0htU&#10;FDBPTQwfsYT27yjBWPk9e6vz8fyjt2Nf0vd4TvEoAKmu5AUjXN/xhKw2AQDrHAJixY+LVxLyQ8J3&#10;cfnG3Uo95CYBIBic/XNErx0oouRWklkHXHpDOGYg9OVgbpfBQabhB0gGHXz5Xmd/bM3Fvy0BchDt&#10;m/e+3T+IJ0hHx8OSJG3AxHM6BCnkcgAdeEhSiKCE1+5JWR8QuJB8KrheErgIPsiH8vX6/nBSz91s&#10;KNPlPUKlDDkjW8d4kr5zj9SV1wMh94OZdT9G68L7/dMnUo6T7k0YnRzy+xGhwiUoSGAihFjSays+&#10;r86TV8zv8kcjH4LKEITKERqNkWh62QckAhhKemdmeZ/wRMjkPMuEg0c6vSAooWlZSEJd1piLp2R+&#10;ERgBPmbd2xFgRAp6aV7bo6jnbYUKGoHEhgyB4dEB6+7t9vHaJy5skyESNdgKXhHGHxlAXXWCXX3O&#10;e33eo+cfRY5XpLWH+55cJY1NPQFYWE8+GCEbzsXZxXON2ToWIGl5xkaT/YLmdt8f3gVaIaxsrHo1&#10;DE0x+8YEwqMtAUo0jo4kugV9gwFCyLPRMk70Tc0DaCE3ZG42aZubWxpXtu3Ri2e2f7FtG6cLtnY0&#10;a6uHSQkt82dtmZb5OzPeRn9pN2kr+iy9k7DptAwdjc1MG+Bl4Rqv8cgTfrlMaI29IJG0eNUL543z&#10;R6WM7l19p1lQ51UxEs4vhjZjZZ90KV6pPR0jgLIrvbq1I722sSz4OJcOeywAIvl3zyuVBkd7ZSiE&#10;3KrPyB4mkaunr9sbgQ0ND9n6xpashp6oR8gty8y7bblF963sQZ5VNRcIRu57CAehGVmBlGNJebEA&#10;QmARhW/wiMQAc92bEpJgv7TyqhLdZGv6Mw+trr5W2wMuMaxomzs3LCPntmXLas8r129XFLtX5Jtv&#10;fufL1Ny8lVYwm+yBbuxZ6x8YkPIYEhgVaNsyW1xasbbOLnv5+oO9e/+tIOZnOxaxP6iv0XaDumGX&#10;raun02fPXVlbtQkp+6GRft14dVbSeMvKmzKtqCbT8qvuWVE1+SoZHoZYXEv7xE/VtcFDQg+UACNZ&#10;DhZU5dB1lnlnAnAINopydGM26+EY8pyQsYlRyZjVN9Xoe9m+Dd8vry6xyeS0d+ebX0hrENSNo4EQ&#10;GBkeC9eoWVZySXFhNCneP9nn3l8kAAXhmi+1dCi58UWY0fdzkltDKIfJ9G4IWm4KWNjm5s2v9L0v&#10;HF4+F7z4+6+0Hyp0gBzBy1f6HuuZl+auQKXyQWEY/FJdNpTslBXfZ+NjwzY0KsWN1ToSZgKlpTvz&#10;uuBmx8oNc4ToZveQDfAhIZQTSdy8qqtTYNDdpet6JsX9waZlOY1M0cuk35PH6G9CpdPYnJbjIZlv&#10;7/SlBkNmfP3akjMpS8wkbH5j3vomNCDIqmmR1UOpLxVRgAiJoIQQVneO3GUfwOYKTLw0U9YU1nFq&#10;Vpa6XvsU9h7CwBNSaYcnT+wZ1SLP39iRz05MV9XvjcnvFla3bJz5GsbwcsiynJmxiWTS1wEgKOUY&#10;RmLPSAwwx4/fajAShE7r/ElGpBAADICgs6vTPRqtGiCAhRBGAT4i4IgED8blZ9fWNwk06CtC8nOb&#10;9sFrb66m6xLDiMNHBI1s76XS+i36Fyys7jpsOWhcyu8smV7yEl1gkXXkgvAfX7wLVRm8Du8DiLhV&#10;7sI6wjTfew6GJ7Lpdxw2NDiRd0RDruX9JaNL6KqAMHweFD9Q4GGXSLmj8KmQAWoImXilFGASgUqb&#10;5/5EwOJeEuAg5JGQG9QbVcsAIMCHeybxjvV3+CCL1yVIyAcJ4bsAODGQxMDjr7XO38eAot+MjxOh&#10;Z8iI7mPAAm8ir8khGV3osqnV4Clxrwg9d5gPyb0ivQ4ubO8eENbhXRF44F1x7wtLlxCyWT/cFRjS&#10;yIvcFpJN/2zMuXUogD5/9l7X5mf/jJBMYi7p49tEakRgH80lE01a5z1DIqv9+PFLWeckZ161NP8A&#10;hPzwd/v047/b/smZIHvWPR7ABmEWYIP3AUJYn9BzdOwStqNENMjC0pyDRQwkoUIm9A5ZWhGsLM/J&#10;cFu5/Gx5aVHb41FJu3eEviIYNq5IJShVnhvEFaygw9d7RYeWeAaklOmBBHQ87Hig50L3Pl5BwX1z&#10;R617TzoHMa7qPb9vKjEu/dHnx+NdWQ+WbOdJ2rYfLzocjCdJ1nzo+RkLmwk7eLpj+4+3vFX68vas&#10;jSUG3Tsyrnt8cmYkQEhUdZQQDM46xOh/7i7Yyo7Ox+6cbZ6mbeNEsCXZPJu39dM5Wz8GRlK2sp+y&#10;pZ2kyzKylxSADOvea7at3UMbnhxwD1Hs/eD/xvBx6RF5GMANATgAOJZ4TQjdsC1j/azgEY8NsMQ8&#10;QLPzKZudm9E10X9bXTRa/TMj8/jkiHtTgEjKrJmleDvynhDCoXqVZ4Pn+rO792/b/cxIBBaZOZSn&#10;hjJVGpsxpwzvPQ8iPyRk4jHhcxIz8UR0SXnQjfVupsCDyhugRDDhIZ67wEjkXYk9LBKmPKZB2ebW&#10;rs+eS0kwHgJgIcxjIwudydxKw+zAObnZlkymBCO/2IePP+gktekY7tvR8bkdHz/SoNlgp+dPvHa6&#10;WQMsHpQgwZvy8tV7bwcP1JRWFvnJ9mmzRXOz87M+SRAySIvz4V5r1M3IZIBU7hCuKa3NsrLGTHvY&#10;U+XuV/qN4N4uLS9yD0gMI+WVJXpgRMGLiwKuUr/haTVPeSWD4ISs+uWVZd3I097vpEef4akBSEor&#10;Cz28kdBNiIckmZiSldbtsWdCNfRGWdKgPTIxJau3zooK8+z2bZ1rgccdLTMz7lihjoXk00odV3lp&#10;gTU1VltdTalVleV5V9UygVFOxi0r0bFWleVr2zwrK8m1ksJsfZd5arK9EifzniD03m27e+emgwue&#10;l88/D/PfFJXlhun1RwUioxq4xkcFS4JBL/3VOR3WwLjU7zHvntFoUjOgQwASV9uEskwtHVICkLDs&#10;6tS51X+NZz1FWQA4gE4fCX00kOplQMA6abD07pIdXDw2kmOPLz5oENoQvHVoG9ylQWFB7jSjQ6mi&#10;eCkBJTy0ffjYmDSN+D8KB+BjoigEEMFKpoTNAaS5Stt12Yosk/OLlxpMU7ajQXT35FQwROLqC1mB&#10;zzRgz7kCZ/vrFS28Jmm1rhl4qBf8CKyGB1x6BZyEPcib2Ng992TfyeR4BCMDXtYNKDzUOeru6vJc&#10;og7d/wwUlyASwQQejMv3AAii177UcXlfEWa21TPS2qqBWECCl8pBEa+VlkCbT7Hvg/NDL6elSZzn&#10;fsQQ8gb5na1ukTNw7q+9Rbjk8Ss6zer/nKzY6fNn9vTtd5cWuYcBBCJAiPet0PLJq++N0lj3dnhm&#10;fbMx3T7XZ//i1JYOZ2zrbNsOL3R+5yYdPq6Ll7YSFpE1GnpwCBikLFzxI3hJJMCHh3AAEQeUACuE&#10;cCiV5VkMMNLvMOIhG0qB9dx50iigiueM/bGfaH8x9PhroAQI6QlQFcMIYNI11OLwQBJr0sMxIfwC&#10;cCS3gI4Bm1wVYAgu2G4s3WPT66H536jAAy8KsAJ0EJ7xnBIJ+0hIZrYG9Tp4Szyk47Ai0XJidsSW&#10;tzZtRWPO6dO39kxw8vrrcE32TyjFpXPqmMPH6ua2pdfW3BtyOXOulkvrq7rO3zlo8HrZZU33667n&#10;jSwKDFI+IV3wggAbAS4EIpHySgpEYuAgjAI0MFX+81evbe9oXwAzE0nSvR4kogIcYdr+FVuTrNIS&#10;fkXrBCurgo813kfrFlfmXPHhaSG3DhhA6KLtQELPIElXr8aZ/k6B0aSt6X/sHx/byaMDjdF45fDa&#10;4jHBE9JknQMPbSIxJkCiImfQk3FdySYmBCKCgS0mXFyz1PKYLR8kbOvxnM/DQoLq2rGOResJj2w9&#10;EkCcz/n6zccSvUY2zmYFFSlbO9G5OBFYHKV8VuLlfcHIQdL3sXHGdvqOlmyzJgBZP57zZQCRpKW3&#10;E7YomduYssm5YX820GdJGQoYtA4f10Ekfh1JSFgNMsDEjhrTSVZF9wCgzCvkRRZ9Mt507jAMCZF3&#10;D5DUjlFHuEXPpEC8rbPpsmTXp0kQBAF+nhspg5xzCHySg0XTNu61z9y7cSn3Im9HgI0MQYGvF6Rk&#10;55GwGSafQ7JI4Mxl+7sOEkicmOqlwBF0eJgnfs3y/i0rFHTsH5wILH720MtUIuFeEbqobm7u2osX&#10;77RNgXtm6ppqLacgQ4o+R6Q1ad9+93t7/Pi51TfU6qT02vsP3ws2fhFNioR14rJ0nLv7R5cw8q0+&#10;IxyzvbPvCp+eInRVHR0f8l4ZiyLv9++/sRcv37hnBMU/INodlWKamU2Iboctt/yW5ZTcNsqDi+vv&#10;WVUD7e+xqDosNaeba2fP/t//n/+Xu+QAnkRy2t5qnzEMff3pR1tIL/oMmtOyNggl8LAAQwNSSpMa&#10;7El0o4NedX2pl7R6gpwG5N4eXewuPTgMlLLSmLfHE171X4uL8n2GXSpoMu4L3HIFIqX5VlNRZNXl&#10;hS4OJoKNupoSq60utgdV+qwCWMnX+1JrbpLVXVdp9cz4qu0fCIjqq7WttqmtKvSOrOUCG/Zd8aDI&#10;+37QThpPxWgEIkyYN8KcBrqBAZH+kR4PLTCpH7kteEZauDm19NcRkMQVOCFcE5ZeSdPZHgFLgBdv&#10;wx7t4xJg3MsReVQ0cKBQUfJ4PoAVLOpxKXNKyQbHQqIUkAD0cG6pqgFwBgRUB6eyEC/eiuwX3COV&#10;Xl5zhUQSY2NLrQanVi/JfvHme3v59gd7qeWL19/Zo6fvrHeyxxp6Sm1aVsHMXFrHc9XULOR0REmm&#10;Lg88nBJCHxoAEB0zYRGsL0JA5LKw5D1eJ3pK0DelIQIMLDiSLbtlADBtPmWHsSeknu6/5H6QaBrl&#10;gPA6DrWQc9Kq71PK29oqxdne7nkjnOtwLkMicQwnDm4To3b06K0AJAKRKORCeIkEzt94QxwwfrHz&#10;Fx8svZey1dNp23ySss1HGjjP9f4EV/GwnT//2meH3dO9fHj+zD0jtPhHedMpkgTn3eMnvk/mPdl+&#10;tGPp/WkbmOx0cLiEgv7gpejoATQ0CAIUg4IGrfd1wEbkhYiBBImrU9xjgtdC4g3GNEjiDRnQuOJA&#10;IqEvycAArmR+L9qHQ0e83+vSFrwhvQGqfN+EbvQZAzaejNSuIGRPouWsZC5Oao1CMoAF1V+Ty1c9&#10;QQAQSt6pzCDsMr2mbQQcnvgaJb/GEEJOGXMr4WUhH2ViWYbBaq/PTzMvZU1vGJ/O/tOf/Nzj9SAf&#10;BPAlyZRcj7WdXQ8TTiRGbffo1JillTlamKuFEtUOGWIzUbWMh17I+ZiLYAMh5AKAkHQq6AifBSC5&#10;ApQgblkvJO3Zy9f2y69/s4+fvhfgpB1SgBE8IMs6LpJTgZBV/YfVlRVb1/t14ERLF4eW4BWh/JdG&#10;Z7SjB7CAKZIuAZzLBmj+++F4OE6qdug3g+Hyj43CCE0w9QcKdUBjG63svV8VnhnBEFPq92vse/7u&#10;a3v87IPNyFAZTfbY2sGsbR6sCNR0rNtLtn90IKDed68JoZRVCSCyAZQAKnpOtoAUwQyydjrrEEMu&#10;yPrJFYw4mJxegcjSzox7Xha1BEI6BMKEVAijNMv4wKvhEgFI8IToGdeSxNX940M7OT+ULpt2r8f4&#10;5LhHGzo0DrMdegp9SQdZmrzRYyUxOyH40HM42CIjsV1jAdMc6Bka0nPAM4Bh0anjwAN1KToeflvn&#10;GGOTOd8mBXlxQ7zPiItT0nYv65YrchIzvVLkOpDgJcm6bcMjw7a4mJZCr3AYCeBy1+oEBru7B/b2&#10;zUd7/UoXI5WyIlnlTK1PF9fYKxJCO7etoCjXvQeEW77/7g92ev5Yijh0oxyfGRJ1L1p1c4GVN2Rp&#10;IH4gcDmyO1K4RaW5uqlm/QQyrwyegkdPntuTZy8cUmp1HHhTmG75ybOn9vTFC8+9KK8s87AOQELC&#10;6Lbg4ej4xF6+emufvvnRvv/+d/bDD793+fa7n+3tu4/2TjDx7PkL3dgzeliHrL6t3ErrcnRMOdbc&#10;VS2lGAZrjv3s/MLOHz/VcTLj4qG73FCE69vrgiH2/Qf7+PEHPSgLrhzdiyDgASqAEZQ4nUwHmTeC&#10;JRU2E1KYWGMCERRPLz0ScB0PStkPdVt1TYXdvvWVey3u3LllmRl3LTf7vkt+boaVl+RZdWWJFRVk&#10;W1FhjueZlJfkW0EOpboZPkEe3hAABChBHlQVW3NjtTU8KBOgVFhTvSCF1w01ViNIaetgDphenyRv&#10;ZLLfxiY1YE3ImhobdZAbGNF/QUaBkm5XpHgnaNDGg36Z/OpAopvzmocEYRvCNMzvEYMHblPyTob0&#10;MEzNpmwylYwkpfdzWj8oJdAiq2/fji/e2fL2is2vJXQPLbubmf4Ng0k9KOPB+4GbPgYR97aw1AAz&#10;MjHk2d2LS/Qu2JdV3O3HOK3f2dB9Q9UMMMJEgGu6148en9vO+Y4GhLStHC54KaVDQ5SrAXRctm9v&#10;qvSmYUNTlMnqukr6RrXUQxxLSHaTDLcKPB5celU8XNIeeTYEFMAUFVU9AElXp65Ji9bVBwC5JgCO&#10;vxaQ8BrAaG1ptI62h9bZ3upT7Xe0y4LBYuQaSOJk4+TCkjHTMcKU8A4beD4khMOoZunWvXsQgQgw&#10;sX1wJkC5cGhZ2973e3hIEEjJ/Fhy0IYFVkAhsLq2c+D7Ct6RX6LvHLkCxyOytnOoz0PDLeT46XPB&#10;SCIkqUYwAoh4ZQteEUGAx8AJtUmATdbHXonrsBB7UWKviYdx9Bkx/tCAUMebGPBZbftHdY61L4ee&#10;+HvRd7tkAfoyEt+39sPvuXeHUE0MLHj3pjocHjwRdS2U97o3ZLPfUnhGyA3ZwcPR55DC+okVnb95&#10;gYjgYigRAIO8kqllfab7LfQMIWSD16TLBhMd7j3xhFgByNRan3tQ3Luy2G+zS3M6r9/bycVr93iE&#10;yphRW9f9TJdMSpP3jh/rWmpsfP87z/kIOSBhMrfrApQwZ8qjZ2/0rK0EMHHvB9ARKXuqYSIQuYSP&#10;aL0L77X0vIileY2hJPHveE4I3g3PB6FH0MqcPg+lrCEcIxBwMFn2Ml48J+mVUDVzKSthyX7mAJR0&#10;qMIJya/JAEuAiMMRy2lPdI09BHjuacfAxHN40bmfgRKsfeAjJeNjbXPZNnZXbHtvx958/MWevPxk&#10;W3snUqxzRl8Nkt13Dx/79CHMffP42UsvnQ25HSGMQj4HgvcDjwdQApzEwOGwAZDssw0eFK3DcxLl&#10;heANmd+YtgkZuEC1J+ciHl4JwOECCAAB1yX6LAYFQlip+Xlv+Nbd0+Xr8B6tbS65F5aQDqFTnj+e&#10;leT8hB2cnQm2trwcun+8Xc+MAGUIj/RDcQVAErwj/wgkQTTuaL97Bwf2/Y9/sM8KZV2fnp6Jgtpk&#10;ife7pwMQ8XAMXTwlTMm/tr4hxfqjvX39QRdLSvjk3L0VcSiH+Wv2948EF7+z7775yV6/fG+JmRlt&#10;k30JI2F/dy07/56V1WZ535DQlOy2FdfctdLa+1ZWn2EVjVlWWEVzsvtW2XrfVraJEy5baeM9fYdy&#10;X23XcDdUvVTdsYKKO5ZV/JVl5tNG/itvioOlWFCca+MTk3bx9IXA5Llg4dhJ7+T0kb3/+I19/c33&#10;9sOPv7cfXf7g8v33hIG+s7WNdafgsWkNTFOChKgMqbGjxgcwwjRLIvTvBTCJZMLzClq7RHuyynvG&#10;ZeH1QKJSTlIEYXBstZX1dZuYmvAQDiEh72Iq+ECRM1gPz8gqE6Q4lIz2WJd+h9JLynzjkBIwAszk&#10;5mZ5ngg5IHdu3bDMezetMC/DKgUXFWUFVgGMlOX764K8TO8VUijYLC/Ocqkqz/OmZ4RvamtKrboc&#10;TwjekWJrqKu0uppyKxOs1FQW6Xv3tb98qxecEDa4FIEAxDwxMWpMVz40isIh/BBCNSh6kkw9JkhC&#10;Iq5rllRJdFElEQEJXhK9pmMlfR+opGnDi0Lyq5QkEJPSIEQnV9zLKKrVzR0bGQu5JORVjE3KMpyV&#10;Jb4vaHj3O1l057r2o+65mZwcseRasD6nlvsuj4vr66+j3iPASr9ganRy1F2ThNeW17d0D4xp2wFd&#10;W2CK/gEdNn844tUOY1IKfQLH7hGSpGs9sY3ZiZkMcPNkRwPlcpiiXsqXWU3Pnr+zx68/ejjj7NlH&#10;O3ysexOPQySHj57awjqgJciTshgQSHUOyWIjdk0IBrAQoLQJKnhm8SQBFHh9HDwiEAFc3OOi9eE7&#10;DdbeKtgTvHR16P7tJhwmOCOu7l6RBtvYe+THefH6Bzt5LtDwUMwViNCsjqnEuf8J23Adzl+8s+T6&#10;iGArXHMEGAU8vEmUnhvuB9YxmdugLC/OO90+46oOAIdJtkYnJ4y26jGkACIXL7+zhTXBXkogN6Tz&#10;TGv0azDizb7cIyK4A0b0rDlAOKi0+rHiJQEWAJl++ncIBD1kA4gILmKo8V4e0T7Z/yWIRBDD9h7a&#10;kfj2MYxovyw9HAMARSASYET7ZH4ZwQQ5VKFqZiBUzOj+8WTV6PXc3nDwnBDC0Xo8Hmw/kury2aTp&#10;IUIeSNxLhDJe+ucMTHd4DtfofKjQAVg8r8SrdPR6YUDncMmBY3VnWwASPCGr27u6ht+7lwSPCMmo&#10;R4+eRTkgkQAfP9Cq/H+XTz9KfvpX++bnv9njF29c2QdPB0K4hu6oQEfSJUBKBAUxIDgshHWLqwIO&#10;ycKyRPDBEs+Iw4jAwie/8/wQwjPLtiLxnJKVCEYiAIkh5DqIxHDkxwEARSAClCQXqOqZdOsc2MBD&#10;XVdfIxAJMIKhTII+c+wALLRYSK/Ne+7f9kXac0DWZPysri3bwdGxvROkvRacnF281Ti1q/t+xD0V&#10;LQL9/iFd8/SMrQhGNh7NCkTCa08yFXSQdAps4DHxcI7AZJ6pMhaGbHFLn+9oW3JDdgnjhHAOsB8r&#10;+st8j2uw4fIP79FNMSDg8RmbHLPzJ680lg772Mv4zH5ohPrhmx9sY2tZIEKiqow5GQXMsTY0Lkge&#10;FyxP6N5L9Nh4SmPnjIy7MT1jgnsmg23H+BTA+HFxfJdQciUcy8ramn1Gy3LgILvotuWXZFi23uPR&#10;iIGEz+dFS2tr6/b61Tt7+5bci3HvEUL4hpAO3g5KXokllVTlSnIkJLUW+HTmldXlNjUzJXDIsNKG&#10;TIFEtpXU37NCwQTVKiUPMqykJtOKqu9ZQfVtK3xwS+Bx30oEHVVtOXZ+cWGvXr234qpsq3iY7VBS&#10;+IDuqqHVe07xTZ/1l8n6vriJ/JN9eeufHEywbpb1R8nrIESUJ4Dq7esVQMzY9u6ue0bef/jkQEat&#10;Ok3IlqRA3n/4xt68/eBJRcBCWjR+cfHM5hZmHSLoz/L1198JdJ76RFUD053WOdpgLf3VVlaT71Y1&#10;YRzCFeOytCaTQxqUUXhSWu1lGuhapWQb7EFrkdW1F2pZYA8eFll1c5HVtBRYU0+pgKbGM5ehVJJf&#10;gRQgplawcO/2Dc/noOV7UX6OlRZrHw+qrbKy1CrLCgURxVoWWWlRrj4Prd9rq/VbNfoNAUhlaY6H&#10;ZJr04NXXVlmDrhOekLoHFVpfbHXVJfawqcqatH1tJXDDb+To5qqzxZ1Jm12nzfOIjetB81CNHswh&#10;AQowgneELGmUkVvDUj640eN4ehxTd+DAKxIBCW690Peh213ddKvsn2zzeTTSG2v2TBb4s1c/RS3I&#10;f7KnUlQur7634/MXPrvn9OxUFOseF0SOOKwMSwEO6xr68UwwuOuhmQshpaEpLXWPeJkwLn4pILwn&#10;NLOj5wuKyV3vOt64LDkOe8R9Nvh8UNcfV3koxZQi4fXGsAZ/DbKHetB1/1Kp4L01pGSfvPnB1vb2&#10;Lbm8aHSfHdfzQYv02XTas+hxL3u5JEltiXGvqgr5IHhKQliqQ1BBjg0eDvJJvALGJWzzmx4vsnoA&#10;WypyOgUxxM055/06L/Q6Cb1A6P9B9RKT1f3g4LT36NRDKryn7fky0+rrOnhIRiBx8vyVYGRY5zVc&#10;a7whTLTFeee6+zlmioVJwauAcSKl8yPFwCyv3sVT5+Sp4IfyXs6PSwQpJF3OStk43Oi6ASMhyfhK&#10;gA+8IVy/3yQhR+KeDGCkN4IKhxMgISS+xiDDfhxCtB1LwNQBh8+iffJ9h4x4H9G2l6ByDUauQwqJ&#10;qkM0vyIXhNJ8n1CyzxNUSU71HBL3jkjII9F6PBoOInOdl7CBl4RcEoT9AcV4TcgNAT4AFb7jIiiZ&#10;XtU9uJq07aMzKfplD7sA7UsyLGnT//abPxtTv1NxuCcr/p1P1BYmcPsg2HAIEXAgDh6RfCsAQX74&#10;3d/tlz/8m337wy+ypvdc6QMceA2uwCNAQQADvWfdQrTOPxNkCCKAkCDzLoQCHEYAkUjSy7FnhHyR&#10;IIRsCJU4iOBRSQfh9eLarIeRHEYkXhYcgwneEA/PhMqg6dS4xowx3buDPjFlrWCE/EOuK54uxrP1&#10;3QWdy2W/J2gMtn+6aXuH+3b+7lDGEpWbCxprxkJ4R4bBgAzNRGpW91S3h/Dj6fz53MMkAoSHLYKB&#10;tuAp5n4h54mOu2Mz/bawPekeE3JH5tfpRzJtywczITwjgEksjfj38TAAGD6Oal+xxAByPS+E33Uv&#10;iAAE8MKbQhI4zw7J/HixPVxKjofvp1HnfdEeyaDv6KO0nlAMZfjter6Bkk4blv6jE+3gOM9iCNV0&#10;9T+UcTEko37DDXc/FsaluHeJjiMWT5rVMX1W0Szr+GGWVT4MDcG8JwcNwupyraAs05uQhVBLaBtP&#10;bgjhFrq67e8d2O7uvu1pOTk1afmewFnkzb3op5FTeN9yS2g4dt8yc+9amX6LluzuDXlwxxNDi6tJ&#10;EBWM1N7Xkq6rtwUs9xxEGrqKLLco0zZkBb95/cGYFTivXMfWkqF93bWi+lva7q7ncmQV3vLeJAAJ&#10;3WM/vwGQ6PXtf7aM/BtWWpvp/Uroa4KXhnloCCfhJbl48tymZ6Y1ULXb1vaOvZBVuLa+bqdnZ+bT&#10;b0uZjY3LapmdsZcv39p33/1snwQiaSma0UUNCHO6mIkmq2oq0oVs0gMnqt3e9rkNyAVp6260qsZi&#10;3XD1NihFTcnZ8MigHQmAWvqqrKZNyr4522o7CgQiRQ4o1QKSiqZse6DP2jubPOFnbGJIF7bd80Oy&#10;MoLkCgbzsphvRudewFFM7xEBJF6P8uJcKy4U+BXmeC5JdVmuVQoqmByvUq+ryvOtRsBYKcioEaA8&#10;qMwXhBRZPfklNaXWWFtijYKRBr0HVGpqKu2BPh8YbRcFDwlKyRkZ81AN5wfL161frGJZxDzAgAnK&#10;aXC81y1EQioICjyUZ+LGo48Ec4C0e3klLYoHZkIJMRVMnQI3lNFYSlbhQp/N66HcONy0l+9+sDcf&#10;frFXb3/wHA7aDRM6GtWAi7dkWAOGH8OwviuYG/djRGmG42ICxFhh4inxBxKLWEA6OKRjHux3QPLc&#10;DpS7rp8nd7bUOZy4tS1lgwWOcqPXSfpoTAplyCbX9ZszeI4G9RC3yFqgGkivBx/qge51zx1T/pNL&#10;4gDhcKPfcY9G8HDQBt+VX3+onnFPhyTO5yD2ShzYS+4EGCRIt3B8eug9KTjaDnBpeUiIRuceb4os&#10;O3rEtLU32/7x8whCYhDBGxI8IeRs0J9i42RbCrHdm4kxvxCQEJJP/2Crx2lLbY1YckNgmgwes2EJ&#10;Hie8TYT0cCHPLI9aam1cynHaocTvFQFMKj0nuKEniaCSOW6osInkia5pUs8S14sSZ4yAABx4QMKS&#10;97T3vwSRCBwcBhAHEGCBe49rpdeXno0AHYh7x9gX+2HfeMpkTNDMLGwH3LDv2OsS9sX+Q+XO1fv4&#10;t8lDQVzJMHO3YITJH8kDGV8SPBBKiZqe4S2ZiYCE1+SCkDdC/sfAZIARr2CboTtrh4NI8IaEMt4g&#10;uueoqlkasKnlQZtaYII6KrOG/ZkA0umU+vL9TwJ3JrWbtrXNbb3/URDyZ/sYh2R++Iu9//6P9v5b&#10;prunffnv9fnv7evvfy8I+dV+/OVP9vs//Yf98c//aX/+83/Y2/fvXcnPLwcPCNUVQEeAkH/wVuCp&#10;WAzCezwgDh9rC7+RtGBkkRBN7B259JBoey1XNhds4yBt26crtnO+bFsnS7Z+sGArW0GWtvR7Kyn3&#10;hiRSUzYJ0Gu88vwWCd1f6e1BPgk5M55bMq2xbHrUxw7CV4xh5IpwP3MOCY9PJxP2+t039vzVB91X&#10;ncaEqA4uMWgAHZHEOSescwDRuOGKWM+sg0hrgBA8E8GbcQUTIbQRvAkAg4dFlsdtcXtaz9GEP+v+&#10;fW0LLI0KXpgkMXyffiqMDQFGgBVX+g4EDR46ATi6B1p0z7fomcFA1LrII+LVRXirJeR/YETP65z3&#10;DLP9Q5defa9H32MfjOsksAIgXUx3oDHdE1Z1HIzt45Ojtneway9evZbx/sQbtJ0+onvuoZ1c7Nnh&#10;2bbtHm3aZ2X1go/qLCttzJICzBOQZFhNa57VthVZVbOUV7OUXEOGFVVl2v1sqm5Cngg5I3kCjs6u&#10;Dk/YLCgTUFTmWml1vpXW5FlecZbR7IukV76TVcisunhDgvh8MZWZll951/KrbltJ/X0rqZMFzxw0&#10;gpLRiRE7O3si+LmjAbTT3ukGoJHY/Yy7DkjAR14lMCIwEUTlleuYCm7ZlzcFIl/+U+Ql+RdByT9b&#10;Xn62JRIzgqR8Y/4Nklj7BwetuLTQm6wxaR+zDn/xFd/7b3bz3peWLwVObgwJPSvrq/bm7Xt7+vS5&#10;fXjPjfjcpvTAAyFdE3XWK+U8M5d0d+GGSHBCNzVKBcu/X6TLTL3kWAwSjsFKF4wsrxJrlDWxuOAD&#10;3qas+j4pyKrGQnsgIKlqKrBSXRua7uCKHx0dsUFZ6kAHrd7zcu5bFhPh6fxUlpOYWubekGoJ+SK0&#10;dycEA3hQNUPyKoCB14Mk1gcVusZa11Bb6dsxHw3dVwnt1FaSR1Lo3hDghfcNtaVWVRom1quvK3cl&#10;PzYxbJOTsuInx6XoR/1csR6FHyTAiXsnpJTCgz/uytmrDSIhW713rDXExknUkzU4lJLo/aheD+s1&#10;rumhRIf2MWlnF6/s7Yff2ftPv9rJo2e+f5QgJM6U9Ju72xo8BCORpwbgwLoeFRxOCp5wr/IeIKEv&#10;ChJAJCTbErJAiRMe4j19Lzz2jzJzRYOyw1K+UkqdeggJ0wWYuBKHAe2PMBTzqQxO0YtFlsTYgFv9&#10;Cyurst6SXjbJ/+gbEhhJMXJMAIWX1kbeDeQy8VXiOTYCOPJsuimJ7ur0hz8GELwl8W+zTWenwEaD&#10;WEenoET3FN/ZPjyzJ4ILPB9zy2veRAyZW1qxjb1TD6HQ4nx8YdBmtxJ28Pipw8jho5e2vLNtiZVR&#10;V6YLexM2vzNhM6tjlljWvarBc2JuSNab4GxlzDP8aUO+uLYpJTjj3qhe/UfgnLAN14h7Y17nYyqV&#10;9OnqgRFghc8RqtzCJHEI3gzBA+fqN16RjnCdgIIIDHgdvCFhnYNFBCHuAenn+2EfVxLWOXxwvf1a&#10;B3EPSvTefyP6HZJcY4+Me0Uk3Dd4AgFq7ufpNSADcOgOCaYroSGaJ68CIZuhmRnhFbwoeEX6iMUL&#10;QBxCABOm/Z+/6idCoitCguzYnCTRb+MzVIwB5kNSrDIaUoOW3li2pKBhIjXs5fK0cd85PLK902Pb&#10;e7pjC/sTtnOxYo9enwkGX0te2cuPr+yVhOXrr1/Z6as9Wz+bs4MXKy7HL9ft0dtDY1r+xc0ZnxF3&#10;fnVG93WohokFkFhABBMhJwTvRXgPeOAJoTHW8tpigBEHEvJFrgHJtdfuBYlAZ2lL69e0fn3OISS9&#10;cQU/eGZorEaZKUDiOXsSnn2u89iUxgRAJBFAxMeDwW43ZCaTo/osCJP+AS0AKkBR3xgDiMCDafkJ&#10;kwo4kBg4AnwAIQE+WA8YABBU7eCJ8OTPCe7dYExg/AALAEhyddRm1zVeCfJJ7Gbd6HS/g4R7LQQj&#10;jD14SEZn+gQ2wMwVdCAP3WsSw0mdxoIG3ZOCBo255HbQ+TR4QwCRIKzrjMS9JsM6ThmFnt8WeT4A&#10;k66BZkEInV1bXdg2hGUCYLl3JRYdb0o6kiZoB0f7dnx6Yls7dGZlEsN1W99atc/quvKsoafIKurD&#10;nC+ASHVbbhC9Zi6YigYSN7N9/hdCJZmCEW+FXnBfF6HGDo8PdfP3W3VjgRWVZ1tBSaY3Q6MCJ7vg&#10;nt3Luml3swQOtVJ4ddmSHCt9wFT/WXqdZTUtxfawr9bKHhR6jI5+J96T5O5XDjT3c25bcXmhV+vQ&#10;2ZWGajddvtBnt7SvHPeO5JXdM2b6/erWF/aVQIRW85QbV0hRE3b68qt/sfqGOktroKXz6jQTtM0v&#10;iGwfCEwK/H8BMQ4nAhO+jyeIPvpv3ryzr7/+VpbFoSvK/hkp0Klme/CwxG+mpKyQxMKorIOE9jvs&#10;VE2eh4ck+pp0E/XZzOKYLaxP6WGd1o0tawVlPiPKFZUSUjg8PreZ1IyU5YjTPAATFEe7NdXXemJq&#10;gYCMsExJEV4PXZvyEqurqxYg1FhtbZWW1VYr2KoCOh6UW2N9tVVXFVuNpO5BqdXXVniyqies1ui7&#10;el/3oErfqbDGhhpZz82+bWNtuSez4hGh/Le5Qfspz9O2ZdpnhR6iFkssShFhXSToRzBkw1NSLuMB&#10;RniYh6RwmUKfwW9Rg8tMesyT9WYjV7Rbg1qG3goaRH1w1nKp24ZmOy4rAQYTnR6ymZyZskdPX4uo&#10;X2iwWtYgkzBq8ncPj+31+x/s03e/2tuPP9vX3/3BHj9/qfOc0nkfFCAJjMZ1TDoWwklTUxMuw+PD&#10;wYKXEqMUmGRZHmgSRCntJYE4ducP4eXStgE8YpGiEVgBLSh9vCdAAhBCCARY4MGeXOE/697YG7WF&#10;gzGb3ZTCpl8DIRidP8IylM6xRDiH7M+rfyIICSEiYCf8jsNGp45V94fngOiYe7ulOLta/T948q8G&#10;lrgKyROINdB5tVIk08lZm02H2W69SikCFwcyvQe2ZpeWBSrfeVhm82TfaEE+liY3QbAh694bcG32&#10;2+zusM3tjtjCrv7Poqzy9JAgZNRmBCIrO0vax9dSVCsatHAHBy8D0wG4l8MFuCAkotc67wAAcxv1&#10;CUDibVAegxM9ApsZSwrih3SPcU2uw0iAxAACDggugIOWDg2Ctui3EcoTgRysXuCDfQUBUq8AxUEn&#10;gpcuPCbuNbnmEdHrGERiGCFxlecfDyAWMEvCK9zTE0sARJc3KUt6ZUyfQCSEZ4A7wix4PZinhuTr&#10;fo0xhALJHfEqG8p8JSOz2o+eHfqPzAsGksvTNiPltLg7aen9KUsfTNnKScI2HiW9omntfMbWzhK2&#10;dDhty5KF7QkpMz3H8+O2vLliF89f6Dn6yT798KN9+9PP9uuf/mb/+rf/aX/7+/+0v//b/7R///f/&#10;af/xH//L/vt//z8l/8v+7d/+0/78r3+2D9/SByYKlzgsBKE3BpCQXhMkCCY8DHMNKtIrCw4gDiGC&#10;EYR1Qdg+vPb+IpJllmyndbGn5Epm3eOCN4TO1ZTjUkrqU9STnxCFM6iWwXvQH0EHBlOf7jm8qoRr&#10;EIwDBCDBK8I9izIn1OBejEiYgRqlj/eDpFcEQHEPiSDFQcXhhO0CGHiuhJSzz1orRe2VJ4iezyHd&#10;38llQZGgm22A6NGZAUstT9iIQIQ+U+4N0XPfP9rlzcwoHeY+iz0pHB/fDSAQvBR4oAEO8ji6+hEa&#10;CGpdD7/fGImMLsA5ghCSUB1ERtv0W8BImyAEgCL0GMNISwARjYU93PN6FqjmCYmrQfwYpFf4f4Tw&#10;9g9peHZgr2Xgf//TH9wQp138Z4QCiuszrLajSPBR6G3SCY3Q9ZQ5Wsobc3yG2+qmfEEJTc/yraA0&#10;2zuLFmjb6qYCERbTeHfKqs+3wjJ9N/+u3csQgNyP+o5oGcp/b3mVTLEghPBMfvldyy68bZn5d6yo&#10;Qu9L71tu8R0rACpyb1pO4T3LL8rxGXy/uv25h1iYTM+7tQIl976y/JJsrwIiz6WqtsQyBCeEawCW&#10;3OJ7nvQ55N1k79qXNz/3eWHICcFtxf7wiJD/QuimpCzfNjc37d27r71TKr8DmNy4/YX3VFlYWrSp&#10;+VFr6X1gNc2l1tRdY43tNW59Ax9eGTPU5+5/XpNsihLwkk4JSopciJHJPrdWxiapQtGAqoEQOqVS&#10;wt12DFwiZ6/P1s1bXVHioZaSkkLBR7FVCUDKywoFGaWCiSpranxgVLw01NdYK+44EXtdbaW16IEg&#10;EbWmqshzQZrqqxw4kAZBy4MawUldlT2kB0dDlcNHi163NNf78mGTjlkw0ygQaZJQbdPAfCuCHHJM&#10;uvsbLKkBlMS7adpRr6F0h21mQ4p7pMuVPy75kfEhwdeQFJTgQ9undvVw7REfZ/DtsZH5K/BgMCZO&#10;Tr8FhPU948EVnlxgynABhqy6hEBk62Dbnr16Z2ubW7Z3dCIQ+cnefPje9s8PbWkjpcEqaUv7ofPg&#10;0ETw0CDj4yMeWiLENMA10gOJAubB76V+vl+Kqa/brSC3oqWIxmU90ZvE5x6R0sYLEivwWHiPp4fQ&#10;3NCA7gEJSpRzQb7DwFi3e8mmcZ8nmSCMngtYb3OCk2gCsVlB0sRAgI1r+6YvAjH/iZlJG54c+81v&#10;dvfIcu4NZal4R/CA+OBDwq0PNs0+4RuTL+JJiZckr5Ik7FVOkXAeSNIN92GjBpxOW90+iJJKf29H&#10;Fy9sYlGWtRQpCpSwAnkycwejfh/Q64L3s9tSiNtzdvr0peeFMLsrXg+fCFLnNYYLPB1B4escXUJF&#10;AJIAK+TyaD3isBCqoAA24upX34+B4QoIHHAiQHEAimDCQYR9SfqH8LiQ1yT40HXynjZxXxuHkXBM&#10;l+LHwhIgCZDjOSkCHf9dfksCiMS5RnE40q+J3tNvhOoXGpN5KGa205NNp9aogNEzITgB8pjkjnJm&#10;jB3axwMiDiFa8nokRfPBbptM99ncjkB/Y8yml4ZtfmdcEDIp4AggQon16inLmUgStnyETPs2gEvs&#10;2eL98hEybUfPtuynX35nf/nr3wUd/90h5D//83/ZH//4R/vw8b397V//zX786QdZu0dSJjLw0jxz&#10;goJVSQwKLGMIiYX31yCEMlnKeZfXI69IDCPaFo8JJaWIJ7euCnYAnn9IVvWcDz0fXE96YRA6BS5I&#10;No29CMAI4z4hE/doSFCQ9FZxg0DPHh4QB5HkmD+HjAn+LBK20PPA8+FjhcZxwATvCAmveD9oonl4&#10;LMv/kK6zizaZmrat/RM944ueAgAUBFgIMIKCjnuf0AtleKrX1k6Suh5TNrM84vcf1XLeqE0KHRBh&#10;W0LkJLrOLI27N6VL/zWARwiLACOEWpj0kfsNgwmwYOqO0HspCstobOBZD6+Dh4RcRvecaHtAg/wV&#10;QjEACX2eSEwNyamEa1r0WhAyRM4J5et4HQES3fsYP/R3ceE/BjAhZLOxuWYXz555Bc3Zkws7Pj8T&#10;kGzaZ9VtOVbTXmDVbXmWV5LpSalxhUwcjqHPR54ApagyS0BSYJWASb2+01hopdX6/sN8q+8sdBgp&#10;qshyOMjMuyOYuGuFVfetrC5TkmGFlfcsr/Se3csFUL70OWoytW1eQZbDBiGWWPBs3BAI4P24cSfM&#10;7ounwj/X8qYAobaxUjfOiBR9teDltn9GrsiNu58LVD73hmSvX3+wEi2zcu/67wEXVNns7u3bxw/f&#10;6YS1Rp4Qck3+xcM0hSX59uzZK6+yOSGvQzcD5wVgKSzLEYBU28PeOnvQVGYNLdUaxKn4aPILgRtw&#10;eXVZFlePe0YAEgbAzkFd6NFmG0y22bgsS8ISXUMPBTEDNr84b2fnT2xza0sKButaZN1CaVmVoKPA&#10;yktJSC0TPFRZVVW5VZQWCAqqrF03XQcUTPmZHrA2PWx4NlqBC0HDg4rQNwRwqKsudo8GgAG4ABuN&#10;2qaxtsweNlTqOw+s7WGte0A6dcP3yKJoF/E7lOhz9vEQ6KnX67qwn0bBTWtHrQZGKSYNomTyJ7eH&#10;LCVhScb/aKrXRqZIXuz3qiRc9zPrAV6AETwjVBkQmkHBjS9qkF5nUCb+LSgYa4sGc2g+DPYM6rsH&#10;h/bh0y+Cjx/s7Ycf7etv/2Afv/29PZLy806RMySBjnppacgTicJGEZDgpiU3BKsExTcyMqiHSYpc&#10;D9KQLGWSlntlOQWrXNv1kI8RlDSDkYOIpEtW9vzaqq3tHBk9S7C6scoGB7C2QviHviwkcE4kR7yf&#10;AVULj55/bcyYGkIezzW4pr3skQGRGDAeFrwhWDz8l4VFYuE7ArBzW1zbsp3jCw12M7rv9LB3NvnM&#10;s0zoxjT5fd0axNrCQOSQoQHXZ58lORhgoUdJB27hMADFIagOKdcgAf7YNwMw535mfsF2j5/awflL&#10;W9/flyIM86qkNsfs/MVbe/Lmk+0dr3ti89yqrJ+zc3vx/md78eF3dvb8rT1/GxqbUXUG5HHOw7kN&#10;59ffxyIgZDsU//US7BhEvGoHePgNvLAPwYaDSIAQpt3ns/g9XhkkAAUgIhAYHpThoGc1ghN301/+&#10;po7VvxNBjI4twEnILyEsE/qZBIswBiG8JBgdGCJ0rkVChY1EioElCqFHFibQQeLpSDIARuik2ucd&#10;VgENYMQ9InwOfGjJel8KUPrHJKMC+uk+D4WSG0J7BJTZ/Na4LR/rfjuYsqWDaYHJtHtF1s5mbP0s&#10;aSuCkhVBCcLnaQm9YFaPte5Q7zeTfr/O6J4EEta2ll3On5zY1t66K25gYHt/y45Oj1xOzo7t7NGJ&#10;beys6jt4QIJQfbK0LgARcKxspG11cynIxpKDhgNJFKK5LqxfX1+1ldW0g01IUk3pmKYEEaNGdRbP&#10;9eBot+BQ12BISnOM69DmOTIkJAMjcZgECTASPBgYgw4ikacSoCF0CFzEIRjytbD2aYzHsxY8IfV6&#10;rsiZ6HDjCAOTqpytozU7enJg77+jPf43MpC+s5fvvrWllXU3jIGJGEJcWsOSfQ3qWs5vTdoc1TPz&#10;w5YWlAAnQArhVf4H3ycJm8abhC65jwEunnGeZ595WsdKXh4eEOagmdK+5tYmjaaAfv+R1xHBCCAC&#10;fOAR6XagbtOzgueDRmb0ECFME7wiA1TPTOi5GAVIgncEGPGwDfe9xg7ON/8leH1iiaBEr+cX53RO&#10;Ptru4Y7fB09fPdP4/dHeffpkn5GX8KCt0GrbCrySxvuLOIiQG3LbMnIEJPEMtoKS/OJMK6ctfIMs&#10;8+Y8e8D0/U0CFMFJpWAkp+i+54LgUSEpNb/8jmXlk/R6U5BwBRZ3s760iroinYBOwUumYISwSgAR&#10;D5Xc1Ha3mGxPAIEIGNgGLwXdXQnZZOmYOLY7mV/ZrfuCGfaBlyPzC8sqvGHp5SXPes4rue8hHAeh&#10;7BveaZbyZPJdmttrNQD1eJ+VL27+k//ulwKhguJ8+/Dhkz16/Ni9GJBndV2loIwW7xleMVPdUOwz&#10;q3pjK0FJ3UMp9e4Gh5FRWd8+2I0NiGQHbFRKdmixzSduS+6RPS9rbLpNCkdErZuAJkM83NxQ9Uwh&#10;X1NilWX5Pr1/uU/vn+M9RAjPVJMjUl3mIZfqiiLvAVLDbLyClIrSfHtQpWtSqetRmuvJp3V6Tz4I&#10;no1qb3am71cIJsu0LxJX6RSrB+9hU422J6+kSFCi/1Vdag0P9B8r862locKa68uspanS2ltoK/5A&#10;cFIpmCl1YBmUAib+OiXYINkQ8SRSWRd4RcYSIn0N7gvLaXv+6qM9ff3GFneSnsA3vixLN9lpE6vd&#10;AUIWBHC62ePE0Fjicklip8xP81YgQmjm61gEJC+lFBdXmN9lyCGEcmNfCkA4FgYuzjcKdmyuz63I&#10;uR0NQFMCofl+WfSEU8ZsbndUUDViiVX9h0SPA5AndglAUNDkcwBJeEsW17cEFG9ltW1qIJNCGNH/&#10;F9yMTGj/u2OyOsctuTbqrnEy+Slj8w6VJPktk6i35POBnL/4qPtg3C0xEmX9tyScB0JK+yfP9B/G&#10;3CLDQzO7tGIHZy9tZmFe/6lDsCFF6f1HNBh3C4A1aDnI6Z6iXw3dRYERps4HCACsyWTCW63Tkt57&#10;izyVXLy3te1D7XchhFYEZfzeyOSYrWzvCIQe2d7ZU1va2rCzpx8FHaH6ZXNn3/YeHXvy6Yv3JMH+&#10;YNuHj/Sf8OhMaCAb8ucdLw/Hy2vgg/yZId0rMXDEQODLCBDILwnvJToewiv/G4wAINck/gzvyVXo&#10;JRK9JrEZKI1zVmLooYuwA4eOjWN0j4i+/48AhCIKeUMSrHFe697iegUIAUYY9EPCNksHkui19yOR&#10;0HOGnCiSWgGNoZkAJkMJ/aYUwOB0l4PI6Kygw0FExzOm/8h/1jFy7B6GdODXvUeuSCSEYPBy4BEh&#10;LLN0INAQoAAmgAcQQtXG7Oa4pfem9FmAk+VDthOwHMzaxum87TxZtN1nadt9smR7z4Jsnun+8E6p&#10;cw4i3/3wo/3tb//hoZw///nvtn+8F7wdgpBLEFkXiAhAYrABSNwrcuklAUiCsL13XKWEVzDCb5HX&#10;AawSemUW4aExXSt69wg8WfbQiEsKFfijyRoNzsgHwXONwkbx450ANDAYySPBS0nYFLAEQgi1+Ozh&#10;XBvuP11zxhPghtYLjCE+vuic92mc6sLQJKlTChvDY25j0ktulyRM/z+lsWpqUr8zPWkTYyMOv+7x&#10;kJLmOZxdm/DyXYDSq1t0D+GlI2mfxO+xZL8nrk7ODvkz3RIBDR1muVf7ov8dzkGn9M2gHwPdWL0X&#10;yRZl1tO674CUSPqvXtMxlTBLCGmG3I8YSJg3hryW/hHmiBr2cYu8lT7df+450TbczzQc5fz6Odbx&#10;PYwgy0UQwjpaECTnJ23vZM0Ozzft6Hzbjh/tehLrwsqMfQaEFFaGRmdUydBTxJueCUKQ3ML7YeZa&#10;KX4myCt7IAXWVGT1bWVW21pkVQ9zra5Diq1FilNgQ+VMfoVgJo+Oq186eODh8DwOBwq9J9cj74bl&#10;l2Y4TOCxuHkvgIp7PrQNsBHPcwOAsA8XPCXa/pZ7VrQ93hJBSElZsU/Yx4Q9I6OjxuR0N27/s7b/&#10;Z/e+1DbUCbTuO+CwPyZQSqZSHrJJL6W9/IiWufQRIFGXfJXiMsFSb6eUx5J9/elb++ab7+3RxSMf&#10;tOofljsF0twqwIgUuRR0fWu11baUGfOJdA4+9KQyFOykIGRkqd1G0502uU42fZe3fWbJ7LKEKnpH&#10;H1rdg3IrLcq2EkFISVGOFeZnWT7z22hZUkRPkHKrqii1GmbeLaOnCCBSanU1FfpM16S6RKBSrG0E&#10;mBF8lORneOUMVTIV2q+X9VaE6hrKdqvZVt8llIPHpVZgw3EARLWSBkEPXVkba4qtmU6tAhi8JU11&#10;ZXovYNF69t0hJTqoBw2lz8OK+3Nrd8/evP/enjx/I4tNVj+hgO4mDRgauHXz06NjKNVuA1PtOgc6&#10;DxqIvTJEDyUA4nF+RNu6S1yv6RGBRbR/dGyPn76y91//Iij5o2DkV/vwtSzxx898oMJK5FiICxMy&#10;citC13c0OeDVH3MCj9ktQYdez2wMCxoEDgey9iRzewFGKI/sGkS56IHCBRrlgmAVOyBpcOBhJEcA&#10;i31YlhbTzY/o9ybmSPoctcX9CQ32UgrHU7YupZBen/XyRh5skuvwhnC+eqVc6ODKb8Q5ISF8Ejwc&#10;Die4Yx2KtJ2ABdjg93tHZClRhTTQa/39GiQdOnQuu9t9YAZU4sng3DPC4CHACPkVQbnG1yYI/zf8&#10;RgjdoDj1Oa+1HUmmzDQcT0PPLK+JmSkNvovGZH9cn5CUOiElsmTzq/QRGZfiH/Dk2HkB2Mb+ru2d&#10;79vZyye2//jYLTjCeuF6BXD0gV9gT2htdkkKanNL8LbuAONwARwAIxEcuFyHEUkfYZcxAa8UVwAb&#10;vnMFJUCGT2PAdlqOzw9K8esazggQ5nQvSxlQrYCVSZz+EoD4TbyeEYygzDjX8aAcvCERTHsMPgj3&#10;L4rOkxK1TQzaDiV4E+cEFwIQwjP9koGpEKahAyv5U3h83Fuj/8p/4b4jcRzvH5VreEhiL8nE3IjN&#10;b084kAAaiwKOJbwhJ4Ji3u9PBWt8ayICFdYHWRWMeMOtnZRtnc0LRNICkLStHcx7pUoolb2qjsFL&#10;gkfk+csXMgpe2bpeL1/zhsQAsr5NR9IVAa9gZGvJAeU6jISQTTqAiwy7dHrePc7dOs/k9mC0MdU+&#10;vS5CeEDWua538ErpOnS36bmajBJYBQRRUzMUspfy6rNQOk+1Uaiq4V7AYwKo4HUAdjCm8JK46Py6&#10;Z9bhs01jAKEQPRt6VsgJxMNK+IKGeShtZuKdxkM7JdARhMwkpiwl8E8tyghZ5vdHPWeQIgByDRNp&#10;klXHQzOzXZqZCT7mhm1YgNKn+41rjedhaDyEfgk54SlBYiiZnB226QU9J2uTXum5djjnPVBWdxf1&#10;vycuQQOPCd6RML7GY2xYz7lkrO0dpHw3ghz+1/Sg92eJS7VndN4G8EZxP0dw3RoBFh6QGERizwh5&#10;eEwTcP7s1FZ13dd3l31W38OzXZ0H9p2wz7KADylpPCL0FAEOCqX0mHCOdTmFGVZYEfJDCsqyrLJe&#10;VndjkdUJRqqb9bqlwErrsq28PlvLTMvIJ08kQMTN2zccQAAAYIQwCHByP/um5Rbf9+0cRAAMIAUI&#10;ESjczvjKsgpuW17ZXQ/13M+lhXy+550QKrmXwQR69y1LnwE9QAuJrsCPw4yLIEW/R2gHqEgkk/46&#10;JL6GahkmA8zTEk8MZcsVUshUwuQXZ3vXzFH6g4hGX75+bb/88kf76SdZfK9eu1uOAZC5TCDzxq4K&#10;KyefpjHfapqlyFsqrbm72h4OSFn3llmTpKG72MNZeJTqOvW6tUDnLN+6JxutY7jeavU9+oEghTQp&#10;y82w7Ez9/+wMgUiAEuCjsrzIigqyvGTXO6pqOzwi9BNxz4g+r6LpWWmee0MqSrK9Iqa0UNdOyyJB&#10;ZY0AhAqbCkp/o98DahrqarznCBBE87TGukr3yDB3Dd4X2sPXASqCnOa6cmsSmDQLSvCOONwIaqrK&#10;CwQTjSFfZGzIHj156aVw07MJV6pY2LHF6K9RiLgDJ6TMpzS4eggh3OAM0CHeH4AkhpExWUd4V779&#10;/k8OIe8+0nPkrb16950dnJx5ZQ1WDJUEXmoq5YY1RdUSTbgYMLzqZ6LPEitDNrM6rEF5XIO0LBQB&#10;Cd6RxJqsyjUpJVmkHEurlEdwccYKhQeQ7HG913FOSBEvrqzb6JgGmdFhWWUanDc1aO9oUNwZF4yM&#10;2ZJgBIt0ZU+Wis4HcMSDH/YPbEQg0hFCQD7Q6Zx5uAXPDNtEIMLvU8XlFrIGC+r7CYl5aEjgwaBJ&#10;/gvz6+ARAVL6emTtd0vBCVQY2OeXV6WAB/y/hVBYEL8uxHlZ6ncDhDCDLqDJlN+y/lZW7fjxG6O1&#10;+5yAHvBA8Y/onNPF8ejsuTfUevfNH+3tN78aM7oylTy9LC7evrOtJ/O28SjlsnKS9Lk50rvTNpHU&#10;ACwlSvIzCoiScaq1GLTnZSE/EgAlZmcd3GhAxTkEKGI4CF4MKXApKmCCzqMz64JCgeXC/pjRoG1a&#10;15trPrWo/aeC53JyQYC6NmzkXsxta7u1EX2/z6uC8MQAL3F4Bm/EJZAAP7qvUIChGiIIFu4liEi8&#10;yRqvtQ6Ada9IBCLxOl4P6L9Qngt09I5xfaWAJ9v9Pcms/vvR/wTEABHuaeRScUZQEp6DIZvbnPA8&#10;EQ/RnM/IYsdDMu1gAojgEUnvT7pHhLDAmq4FIOIiaGG+FboaL++mbHGNBFEp+Ei8n0ecF7KGkOux&#10;YE9fPLPD430HCpcNgcimxCFEglcE2RSMCFQ8dEPIRsvgKdH7tWVbWJj1HBDCZcG46NWzNqr/h5IO&#10;XpBw7slTwDpv8coZBxHKjAUiswIA2sEnUgL/5GTwhEiZAjQIHrJGwjLNeEQofdV1EVgybvCbVAlS&#10;pkpxRW1DEHqRUNZLYzSaotVJ+C6wxBwuEzrvw1wX7RtlOzgkiNB/AHDIa/GxDHjVb3Ev85pntj/y&#10;bFC+m1yesAVBCfPOMEfN3DrPx5D0T7+2D2NPDCTuKeloC1AiAF3dm7Pt02XbPNA53paBsDCpcSuE&#10;buKwDPedj606Fu5X0gy8TJelwI58kX4B8oTGSyBkVgYUOW6X13+RRPIpBy9+l55YgEeYE0jXIoIT&#10;8sRWdV3Pnhza+dMTe/bqlf3ws/Tp7/9qmzvb9kFGPrMffwZ8IMEbIhgRnJDx29HV7uvL6/KsojFP&#10;ijPPQaT2oSzymkJvbEYVC1UxVNgUled45cz97Ft2J4OEVWb7vSOouGN3c25YVv49BxAv5y29r21I&#10;RA3eErwbnh9y+0uHGBJHSXy9n3PTt6+oLRYhr3n4iAnpQnnxbW13wwEmBpC4goYlMEJYB8iorKnw&#10;hFu8Kg4jeFokNEjz39Y+QpgICSGkxo4qb2QzNNVlB8d7tne4qwdbVvKArMK5IW/eRGyWKhnKnJo6&#10;qwVnUtTt5QK0XKt6mG3Vrbn+uoLyaEqnH0rJNxdYbWuhdY7q5u+stAwBVq7+F1DBklbtWRl3XZj4&#10;DsnKvOdeESCE7XxCO4FEvuARKCkr1meADJU2khKBB/CBVAElRVkOJZTq0viMuWrowAqsFObc1fdz&#10;7UG1jruyxEuDa7R8IOggURWvS011sfbJ9wUleFH0vp5maIITclKQmooCD+/4ay3JKyERFChIr6b1&#10;IFA2i8KVYrsGIgCKK1wsix7BArOkypoP3hAGoSgWqfckMk4mp+zx09fuBfkGGInluz85jMxqcPSZ&#10;RjUgjU7K0tbDH7vjvdRRhD+1oGs3LyW1Sv4KMDJkszsjHprBQzK1IosyrYFEVmm3LK94ThSUTRz7&#10;jxUIwnF6wq6UJyDCHDfnzz7am0+/2tO339j68ZJNrwwLdgKMzKyOOMjw392qQPQayPCcFJ2fOOEx&#10;duUjKEEUEGEFXPJ9xHAT3VKaPTax0C8LWop5RHAShUDok0LuCvCBl4TwDEu8JN0agBjgQ9grUog6&#10;DocRWfUOX65QATD+N+5cWe6y8AaZt2lxUYqBCqMuB7Hl9U239Lb3ju3lux+9bwUdPM+klDZOl2z/&#10;4sBzS56+/s6WNtZsepGGdChOKV4tk6tjbo0vbE35c0XpKc8YAx3KhbAfXhIAhOPmXvCwCl4OlwgQ&#10;HBQ4DyHvA2U9PiulPNsv8AgeDqZ4H0n0Ba+Hr+N1v02mB31bIJWOsgywXgKupXtU9JvkFXkeCb+j&#10;9348UiYOGAzCEqxE9+RdF2Da72ngM5zvANjxuQ/CNrS9J0RDKWW/YATPiE9n4NY//zH8Z44rhCAF&#10;2NOCOMHHAMn0eJQEIygLmnKtH0qxC0bWHwk0qKSJckiAEfJE1s+TtuEiOHwcAHHzMfOkzGl7uoPO&#10;eBhhbm3aZ2Td2NmQgfbK3rx/Z7/84U/2l7/+u/3h17/a1998a2/evdPzeWE7BzsCjhVb2dRvbxGW&#10;WfHyTTwn7hW5BJEgcf5IDCTkizAZHaAREoWD98OT1wUSKHQPDbjCC0qPe565cdxbk6bTasI9jzNS&#10;dLNLCVtYlxEgMJlKhtJ+gJuqF9q+P6iv9hANipNQEALQhZBPs38GjMTwQR8R1oXGgg16ZkIyKM8J&#10;yhiv16VnIPISEK7w9/rd4D0j1KKltuW9zyqsz8PkfmEbQjeUxadWJ2xWAvTz7KeWZDgJTlIrhD9p&#10;VX8FJkANY93iRtJ2zlZt83jZlmUYsY77z+87v/cCDLt3Tq/DZ5Tpajwb6tB91O0eHO8NIxDB+4U3&#10;jAZyhMwW12dtfW9ZBsm53s/bo4sntrO36525iSjglWVW/KfPX9mPv6M3zb/ZH/78n/bHv/wP++XX&#10;v9vpo6f23Q+/2h/+9O/eLt87sJKkmi0lB4gQjmEa/FJZxtlSbPnFsqgbCkJn0IfFUqSlVlkr67yK&#10;9VJMrcUetmEm15x88kqkIAUqFQ2UAecYyawAwV3BByW6VMjcy74ZgOPeV5HX5MorQt8PynrLpQT3&#10;9w/tRJZugZToq1fvBEsZlielSMfXOxlU2ATgCBAhAAFsbgosIighiTVLQERIhqn++T2qcPDEACUh&#10;fKRtHVwIAfFdjkUQk/GlFZTfs/rOEkumx3yeE1q9o1y7Rx5axcNMK2sUJNTf9V4sNYKMyiYpfwFH&#10;bXuRVbXkWU1LoQCkSDAnaKsV2AlIKptzBSJ1nqzZN/1QACJIk+SwxDsFgNwXyEnu370pGBGo5OdY&#10;eUmBK/nKMsFCdalX0tBXhAqaerqmCh7I/SBp1XNIBAcASFlR5mWjM++iyrIs36EDDwpCeIZ8Eapp&#10;CNPQrZXckyoJia/krpBbUiKgyxY8VQpwasrDOkI+bAOI1EqqHHQKPcmW77W0VGvApr27HjYeRB4+&#10;IEQPuD+4DiNB6Q0IRHzKdik9XN+xKzokJXZK4a3Zu69/tG9/CPDhYZlPv/ey3mevPtjFs9eeh0ES&#10;Gj0BfAIwXS/cpu4CPZbSPJm0xcNx74o6vz/qEDIpCzkhIJkWhDigrMkamu7yWP3YfK+HQNz9i8KJ&#10;Xe8u4cFGCQI8hGeGhwdsY+vAXrxlevVfHUiYZGzrfEsW94QtygKltTP/Pfa0hPwBQkBXMMLghleC&#10;8+PAom34vdhD4iAHIPS32khS1lB6QEsppinBCUm7g1JMDiK97hmJp8MfGpAFPRjOsUOIu20ZnDQo&#10;6XjcO6Lf5zd9XaQkXbS9/3f950EN1AurS3b85Ik9e/dR8PXc5uaT3oju9cef7eP3f7GP3/3Vzl8+&#10;k+Kb8YomoMNhSkqUCjSUqDfIcwUqC3IG78SYl4Jj0ePZmpwcs8mpMQcRFJCLAMNzPCR4RRwKECBE&#10;0BAgJArDIBGUxN/3cJaE3wywEcvVfgOIXEk/FVH6DYcfLbFyHYokKMvfwIiU5CV8IAzyfo5jCeec&#10;73jOh6C9v19gMSihsRvrBMLcd3i+CN94HozW89vh+Dh/cfImIcsD++mn39vzF6/cysQr4p9L6ENB&#10;nghgAXggWxdzDiXki5BPwvtYdp7O2+6zedvW0luWHwXvCJVp+0/X7C//+jf729//0/7+7//D/uM/&#10;/0/J/+9S/t3l/7L/+O//l/35X//dQzYn5ye2IQDZ2I5B5B9gZF0QgsQgsr7olWYhIVJwpnvVQUT3&#10;Q3qNKfUXPReDa4E3hM9nFsdtbS9tyzQ825j3XiPpTR37vv7D8YJtn6ddJueHrKH5QfBuABca94AK&#10;7jcaoU3SuXk8lPJSUo9HzOfxEexxrfGQEEIlbwx90NnfrGspRa7nwvttkGMxHJQ5YXw3YDT2deo5&#10;5vOBUXKkugUQMtRmun1CvcEJ+g7pudC9yv9BCHmQWzWZHLmcm2Z+I2GJuXEdU6ePo9w/POtAycr+&#10;rC1sTPs9zT3o8NPa7P+LCiS8VyQUk2SL983H1cjYcxnEu8p5FshMDTjI0cfFO9ouhqRhWvczgeHy&#10;1pztnWzZx2+/tz/99X/Ys9cvbfdg2z1gXDsg2LvbujdqUr+btrWdNdvYZYbnIEzdwVw9v/vD3x1M&#10;ftHSPSOAiIvgg6TQAimUiuoSrzrhPZBRVJFjVQ30I5EF3IIHQApR7wtLsz0/g+/iWWGWX2DhXsYt&#10;FzwgJIvGYZRbUW5IHJaJc0FYTzlvfoVg5sF9BxwqUZZXlj13ZWhkULDEMdLDJNN7l3gOCnJTQOMQ&#10;Et57ue6df7HMgttWXl1oQ6ODlll4x+5kCX4iGMEz4qEjBxe+FwDGoUTiMCNgIuE1X1BCOKqtt949&#10;JmX1UtZNuVpmhh4s9bk+R05Zg9430u4+0yf5o6dKpaAMUKlooK9Kpu+nvqvUGntLBXz5lo3nQ5KT&#10;edey7t/2afuzBSbZWboumYITSX6ezn0lORzlWuKpoLKmQkARXldWFHuIxpudCRDIFwE4yotDk7JS&#10;vCdF2VZaLCnM8ll7CeOU6jyynpANOSfNnsQqEf0DJc16YKu0b2AlAEehPdAx0/wMqSnPC96RKtrO&#10;sx8gJc/zR6r1PaCE0A25J80tdVLAKLugeJEAI0HR0ll2ZCjkWwTXd+QR0ZJ+EgcnJ4KQX+2Hn/9q&#10;3//0F3v8/LV7Qi5evHbPC3kXPtU5osEDVykwQin2vAbc9CGx8ilbPBCIHIxFEpJXJxaxivsdQqZX&#10;B7zL66As025ZpiiP3yji6HUAkXYfGLDCcY+PygogcXVmVoP9wbE9f/ODhyeevv7W6A6b1kA7uSjr&#10;RPsMcIHSimFElpSsIbee3HMkKNAAFn5P0MJ54nxdO2duQU/1eE4Dlv/QtI5jslsD05KsWA06go/B&#10;fv2XASBEsDSo11pHuIYwTVCS4RxjvfP/Yu8P+w/gEf3nSDgffaNdNrs5Ybj/57Z0PgVYlJKuncwJ&#10;QP5oX//AZGrMbfJne/X1TwKS57Z+lLaFnUlP5KUHyfTysIcGFnYntH7cUutaL0ijl4Jb+gKTsUTI&#10;+QFYgAcHCiQCBsQ9FngKAAXAhPdAyTUY8c8j4f0VZAQIifflzdXiz/CMRLkCnuDquSmR6DVQBRyQ&#10;tIq7nCkE/hFGLiEE4b2EpbvA9d2BAcGHxBOede8MD/ZrnWCEiigBCrN2U3ruIbYoVESyPccU8kL0&#10;vFCyLhiZmRNQ7G55ZUgMKUA51ix9gOY2x0Oo5jyU925epNxTQrXN/NaEV9hsPma+lJQDCSDCcuOc&#10;+VPwjkiOw+c7Txd9grjD00NZvL+3f/37/4gg5LoAJP+3/fFPf3evCRUTG9trlyASlpLNFUHIsgMJ&#10;YEKIB5gKkNfmYwHPGJ6feVnkwMja3qKt7ws8toNyXZSyXReg0IV16yRtG0eLtro/556BxQ1mtWWy&#10;uZSH43jOmNOpX9BHaIsJMskZCS3hJxxs8JYQLg2fh27O5JBgHPHMe9i0s9HHsC5Be2gEpudCEEKr&#10;dAyEACECCj0/VPhQdUKOCxBCLxFkLNFrIxJAC+8OoQ1CHVRhJpIynKTEmfBzlQn58G4dCAiWEy6z&#10;K1M2npRREwHtwmrSdh+t2NGrNds5X/LPqMAhB4bEUUJd/A9mHJ5NJwRXQ7rPCW8yhnXoPurT/x93&#10;z4eXS8cQEjWW4xwvrqcC4O0KWk/TdvRsx06eHtnyxqJ7ojyZeSWE8hbX9XpNou9w/lcP5jQGzLsw&#10;C/HG7rodn53Z2ePH/j+puPqMyhJatWe4d0QKUOBBO3c6yZVVljhEABqEOUqr8qy6sdSqmopDu/d8&#10;gQEdQfWZJ8Bm3/W8DtrH02MEjwiCqy2vRJ/lfGV3MgUkUVlvgIKg/FH8gAuQQajHe5Tcu/Kg8Dvt&#10;ne2eL4KXBQ+HA4VA5MbtL405ckrLiwU1N2xre8tevnxjRVjzWvfxwyf/s5kFzGFDKIi8Ef2+fz+G&#10;mDhcQzXODauqK7U8KW7WUWlTUi1Ao99Ka4F1DDRaXWuZwCPXattL3EtCk7iGjlJr6a02arA7+xqt&#10;sbPMQzPNvRXWMlBj9Z0CinZavQtMHuBlCCCS6RByy+eZyRCMZGXcc4/IvbuCOklBPvkgRQKDEq+m&#10;KSspsJLifA/dlBbnWXEh6wr9c3JKyopCjgh5JIRWAI5YCOEUcy2j15W61vW1Oi5BDUmr9B2pr6v2&#10;PiXkjyCsb6yt8PLexjptV0MoR1AqqKmpEJzQDI028gJYQKRenwMwJNkyxw1N01plTbhCjZS6x9Av&#10;FVxQeCSvTkyTj6OBXgOQJ+jpNQlrad2wh6cn9uTFG88PWQRAUlOWnEv6QOVdFK8JfQKYbC65ogds&#10;e1xW4KQG3uAVSR9NOIwkNwUrS1J680w8JgWoJS5xBo/42FxZe7JqpExQ4pHgEcFixk3qFUOjw97l&#10;1UNDUmi7R2e2urXpFsLq1rYGo4HwX12CkuI3UGah+kKDnHteglcinJdgQTuQ8Fn0uVvcEhTb9PyY&#10;J671jWCtd4R9u0UpWBmUhexekj63vgEUvCUM9ljbuP5Dp9DwO65I42vCb8QKNXpNAuf89piHm8iH&#10;QclRpUE5KNOcP3n+1j5FMPLRQzV/diA7ffrCNo+2Pe69LAuWhEkapFFpNKfrs7ATwIZeGTRLS66O&#10;2MzKiEMJMMIU7UxiGAAheFRikIghIfaAxBM1xsJ7KifcK6Lr4vARQ0cMIYj2F3tpPCE0eu+TAAo4&#10;Y7hx0AFGSCTl3tC55hqGEssgDqvcO9dF14N7mmqKIYEh8IGnimsCmPj/6JeFrOuDDAvOR4YGbYg+&#10;KP5fdDxSkHE+SDzfD/cb+Q1Au7fa1+fE9N++/ygY+Dd79ea9bR1veK4IQLIRQce65+uQQ5LwvBHy&#10;Q/CEEKLZeBx9fhy8IsyFsvN0wfZeLNr+q0VPZl3fIQdk2atmPn76xv76t/+0P//1P+yHn35v5xfn&#10;tn+0b5tYxDshYXU9go84gTUWcknwioSS3Wlv2+6GiJ4xEpmZOR2FiHgTNM9NkUR9S+hFwpIOr+SK&#10;oFCppEnKumf73f0t29ha9UKErZ0N22bm3O20za8wkd+UQwiwF6psaj2RNS4D9j4ihGYw0GiLwHr6&#10;MLWRTB5CKnh83YggtIIRIeVP+MhF74ESnieUPzlINIck9wUY8ec7um8AIcqVFxbnfLLXnb0tB0yW&#10;ewfbtn+yEebAWZz0JYmw03MywhIa6xJ6jlamfSI9KmiWtnUO0lP6X13h+KJQEceLt5jzBIABrIRd&#10;6AlDkzrum9Q8QMK5TOo3D+3k8bnPPcR3/LwKaACN5S2630o252x1b97W9udtRcuVPR3/Lp4pgci2&#10;7qFdyf6sJ9SuHc1ZemvGE2rjcmqEGZ8/uy94wJNBBQkeCMI0fRq03rx+542/gI7sGEjyMv9BtE5A&#10;wnfcIyLlCizEEEKCqiezetJoAA+WlwmuQAFQEoFJDB4eqtHnl2CSIYjQPm7fvaHtwvw45KQQasGr&#10;wb4qpUzLK0v9dV1Dtd8Y5JwQJhqfHLMXL1553Csr/64nvHqYRjDiYaLIs8J71nMMRXgUqgu8iRq5&#10;L9mFd73PCuXL7b2NfvFX11Z9DpphMpxFxO19unGBk8Zs94zQcZbXzX1S7AITWux7p1tJVW2+Q8d9&#10;Aci9uzftbjTx3e1b+u+3dP5u8zoss7PuWqFPhlfkXVeLBB95ORlWLNgg0TUvN9PXl5cVO6CQ34EU&#10;U4Ej4GA2X88zIRmVKp0IVEqLBSulOp4oMbZS8OnLMgGTwKaqQq/1npAQHhkqbqrLAZACX+L1oFqn&#10;WkBC2AbvSZVe03aeUmMatLFk24b6Cs+NuFKyV8reXYQMwhpopwUHdJXEukXpTKZG/aFxl59bL+Nu&#10;ycRxXTwhuFEvAcQ7mtK4aFwPKnOh6CGVwgRIFveAECm+/TGb2xmxCRIYZ/uMSfMGp6VgRklyDcoF&#10;xevuSykbYMSPU0tX4FH4aICBZRp3ea8gZNAnDSTR0i0pDz/0O1T5gONdDa+UeyycC4cAKTPmTHGl&#10;pvfBI4L8A4w4KOi7AIcG7AAOeq/f8GoQlKSOEVDivzFJ4xBKz/NHpMik4IYkKNUY+OL/zO9f/d7V&#10;74Tfos9At3kiblSZsbRPw6wJV2JrVGfsp+zxk1f2DZOrASMSZi/FM/T64+9lve65t8r7MugcjSZ0&#10;zgRxPs+RLDlXrlMDNjodlm716xwCIChi+riE8xpAJIaRSy8I0BEBA8o7howYSmLYiL/7Gxjxz9jv&#10;1b4RQBMF4pMpsm88FB6q4dxxb4TryDn0aprIzU51jUOr1iPAX1+fjkuQ4aGySPoHNHZICfk+tC86&#10;/8agMiIZBiaZJ4lj0bHhDQmJnEEcRq5J6HkxJAW8Z7/8/i/umQBIfv3j3+zF2xeCRlmpp3RhTXqv&#10;kU1BB0CysENHVq0/ZX2UWCwASe9ynQOkbD+bt72Xi3b4ZsmO3i7b8asN2zxfsLM3u3b6ascevT60&#10;48d7tnWAS3415IhIABIkgEeAknUP2URhG8EIIIIinJmdcg8W0MWz7t1cJZ4kezmZXpA4cZaJ9kIT&#10;NEIJIUSAwiR3BCCi5Pjp82c6hnVbkMVP7xRyS9gGLyqeQBqXASFBQiOz68I6Jr+j5JemYuRmhBwP&#10;wYh7NONEUiTACTBC/ojfEw4c0XsBAcse3Rf+PvKiXHnWWoxEdHqg8D2a8hHuADrifJOR8WFjAthE&#10;csJ1EfMBTUyFmb4nZ2VkzY14lQ7QzDNGDhahZD9eHRvPem+/7mdBMPc0MJucS9j41Kgn0wLuHPeA&#10;xgoS0mfnAZU5o4MqgEihB7MYz69N2+bpom2dp73KKr2VskVByPwqnpIwOzLnGeG64JWhoiiuImSc&#10;pmPuxtaGfYZHAYkTWIulmNJLi/btN9/b99/9aIvpRfdK4EEBSAiTBKHfRqaVVRYbE5yRy3FHShyv&#10;hcPIPcCBihqUfvB+3LxDOCaU7NLHhM6r93OldDO+cqApKsnz8mKgw0XbefdWvCH3bmtfQET4jO/T&#10;dZXGbCS1kmfiv4PHQwKI5JZEHV5zb1mNLP3pmWm/GLSIJ0HWvSOAkh8j8oU+u+UAQw+U5i56kHRa&#10;S1ed1QkymLun+qGUbVuJBqI2W1pJ26OLC2sbqLXq1myraBJ8NN+3svrQ6K2iPsuqmvO0LLSS6mwr&#10;qr5jpbUChVrBQ2WmAEQQIgC5e+eWQ8fNG4KrLz//rXz1hWXc07knr4Sckvt4Tu5YhgAm416YtReQ&#10;AWpIdiX3hM+RbJ23TG2Xdf+W5fhnd+2+fo95bXjNvvDOkBSbL6ApoIQYsCFRVte6qIB1el9EmbHg&#10;BdDhtcNMjjERH54VKm8IDXmuSiUgE6pqvCeKAIf28rSkJw8Cb4Ar4WjwdRCR8sT6Gx8fk7KkAZQG&#10;ouVhS23KQl6TpSxLAHrGappforfBnKyemUuqdvBgyYMpoXQvXs/kbFjcyXVZANujgpBQzjuR1mA/&#10;06vfkrKZIAkxBg5i8xJdd++cqoeZcIhPXS8I4TNi1bQln14e9P2lD0O3S1fOO1MejkhtaCAYJfdF&#10;/9MV+pVicre91vPQcy5wlfp61kWK/3J7Hdd1OOA46SfA76O0SWbDoo5dyGMaeLCsZjf0/5dogCVL&#10;OQIQPCTDsrSRQXIT9D1cvA4k/G50rH4MHAvvdQyeryDBspucG7K5DSmJXbwiY95Qiy6fKLHzF09s&#10;fX3d3n/zO7t4+dZ2jo5kVT2352++88nYVjY3pCxDIiqC0kSBOnTImmdABEKmFjSgzoeETIA09ALR&#10;ddJrz5GIYYT1LIENDZ6EMBAPubjng8+vACZ4PaLX1/er94SG8Dg4/AA+iD6L90WibfCyBBgJEBdA&#10;DvGwogQvMGWMnniJ90zQQrjZYfASCMkt6heIdEfAEu4Dzj0N88g7ohkb4ZvgbQvnIgAHnrfgfQNK&#10;yKPw3iK+PpzL+fScffvdzxGIBBj5058DkBw/3dP9OeWekOWjRAQkYSr7tICE/BAv+xWI4DFhPYms&#10;ey8W3CMCjOy9XLDT9+v2y5/+ZD/8/Ht79EKW86MNO3i8aYdPJBebdvCI11u2r+Xe6bptkiuwIzgB&#10;QAQotP8GSgjNYHEj9BYBMBKpKQ8T/G+dW9cEHhGEhC6ugAiwQjghKL+5NApQILIokNLnKEA+9+Zt&#10;UoBASGzYIHg6gQ0iAd7CXcBBVQ3wwbpYgBSqZbyTa2sMISSVd3m1DM+y58RFAmQwVUMAEj2/ggrP&#10;f9Hz69PuT3bpXgeEu/1euQIXvhOAIUhIhHX4EfDgPenSbzn0tAYoYnv2Tx+kXt1TJHszTnE/tWu/&#10;tMIPnVDx2EQSHRvCdwiN0UMlXsc214+HRFugmW7aeK54PrjP+dwrgfwZ6PAKUyCDc+sQEkHf5TK6&#10;DgltE8ZsGY4z43Z4cmafeV8RYERKLEMCVLTSvbGzzR7UVUtJaEDQQMYU9rS7zZKyyi3IdgBAaKFe&#10;LoWTm59ppQIZQjU+rwwiaAglvnFY5EsPeZCol5ErmMjCc5Ghi11vTS1NVllT7vkgJJ3mFt23bpo4&#10;9fUIbvCMADpSnrkBPAixXErk5fDfcG/LlzoOYOS253WU1OhYi+5FFTzMPnzTJ/ajPLmmodTDVDe1&#10;Pjv/rj1oLrPcUin0gjv6Xo5RSVTXVmSNnUzp/8AedlcKTIq9LT65M1UPi6ykLsOK6+76jMNlDRnu&#10;FWEuHyYdBFAKKqgiCuvJhymtu2/F1fft1o2v7NZNRIDm8pXdEHx8+cW/RDDyhX2h17du3vBwDeBy&#10;7+4tgcftIFqXmaHrptfIPT6XACiZ9wV6WnoYiM8FHndufaXPbwhetBTA3NMyi3NKvkomOSr39V5w&#10;l82S3JW7DileYpwVACZfcAK04HUpyr1nBbreeYLYPN1DJOACMXhivPJH2xUVkHwbEmYfttX7w3gp&#10;gIgUK4qfAXiUmXUnR/0GpVnR9umGBsWUrR8vyrp+ZV9/+zv79P2v9v3Pf7Xlja2Q1S1h8KFED1Jn&#10;rhxudIAkMa/l4pi5+18wMrM2IsAZ8URVIISKGveGRC5hVyx6zYPVKxChfTtlppv7xxrUFl2xhJCA&#10;FJIeYBTVcCKAE8mxG7IyaSSFB4ZGaVfAEf4vnozY80D2O5+j1PBisPwNiETH4z0sokGMMAyzsSb0&#10;e7MbY+4+X9xJ2EhiIFjrEpTpdGLCJuYHfOIzyopHvPdJABIUIq+RMB8L1RkRjPDbHGt0vDEoco08&#10;L2a8V+dDiluCm3b7fNlLcikBZY6T9G5K62fs/NkTe/zirQYbEinDbLFj03hEokZ0LkHxX0oEAuQ/&#10;BOgIwHAp8ffYjsRXgQYCcLjnAwiR8P4SOHz7IJfrru8z2q9X8whuScgNxxjA5zcwom14jfcphpEw&#10;AOsc6bU3YdP5ZBqIwUEB9ciww9/QAOAhkBgeiq5Bn1u9KJUAe+Haxq9Dfk+/jen7gMjkxLgs3tEA&#10;HBF0xPKPUAKooFSOTk7sxas3l/L85Wv78ac/2J//8h/28+//aBt6nsijApyBEp+zRgBCaTWlpO4N&#10;2aP5GaAyZ7vPFmxPIAKM7L9KO5jsPheUHO+4BwTI2Nxds93jDa3bsO19wcfONdlFgnfEwzYAyeaK&#10;5wowyy95Ld7kTBImzAsSA8iSlshvwCQSYISkSsYLBCBhubG/5C0ZqPwJSlAWOgpRwviCRxUPDJ1U&#10;HT4AkQg6YolBBG8Ing5v3CXl689wV4sbUPS1AhpCdcyVssdjSZ8OupoCCgheDoR7Brg8ONwL0LU0&#10;7+Oee0iifeABuYQHgMDBIH4fbdMZPDBx+CUW98LJiEosjvh8YOSP0c7AIcO/G/bHa0ApiP4Xx8f6&#10;CEZ8G89l0XY6Nv8f3a3+nMXGH88reS7xfjqifTGGMUby3JOnktR9idfLhbE5MhjxfiEzqYR9hncD&#10;kAAsiqU0ysqLrbm5wRZSUgayciZE5S0iQi7K5tqqLc4mbWywVwBS7Eqc3A4qch7UVgpMCkN4JoYR&#10;We4sKcHFG0K4paa+Sg9jr7/2kIzAgfyPO/e/ssy8W5ZfRjVOtk/hTpv34vI8QQ2hE+1P+87Ov2fZ&#10;hXccHhx0BCmEcEJpMNU4IcwCeGTm3/YGbOVNmVZUk+Et4z2XhePSvvJKKV3OsdqmMquolVVfX27V&#10;gpPcUjw2UvY5N/14mMyvqjnHalpCx9nGznKrbSu08ocCjuYMK2m44yBSVHtboCHoqCdMIwiq1WuA&#10;RK/LBCJU1fBZtUCG7Uh0vZ8p0HIg0X8RnNwQhNz4Sv/nhkRg8sXnAhMtr28Tvw4elRt2x70rhHqC&#10;l+QO4R2Bhy+1Ls49uXsnQAsg414ZQkOR3L8naPFcFeCGPBYAhfcCwxwBiWAkLjnOzc7wMFGOPgdQ&#10;ABE8LJQmk4jL+0zBTIaACCjKEdywfVVViT+kPIzcrAziyYWkBtEAIvQloa/LzsG+vf3wjazrZ7Z7&#10;sm/bj1bcSiNhbWN3U4NQ2t39qWUNpltJWV9bdvbqzI6fndr2wa4GpKTNLIjMl3STL2rgmR+xxNKw&#10;oIHESQ3kAhESPgmxoGwv80BiEJGCxnVPP5P1Xaa5fuPt29d29mxCij7OTUCY/2J+c8KTY0kGJBEQ&#10;zwghjRhE2K//Bv9ZQOOhGz7jgdVvATlhffBAuNVNl1IJABOvRxnPLJB4O+HenXEBB6EiFCQP9ur2&#10;ioe1sI6Z6XOMVvz6j8CIC8AXJdnynuPH8+PhGh0nSvHyGFhqMCUhlt+ZWRu2+d0w5wmwhQX9LdUb&#10;75/bwdMte/fNj55MTKdMB0JZP+MJKdFLxSlF7CARBC9IDAT/G5hck7jdN14LvhN7UajmIQzG9z2f&#10;RP8FELkElv8SPPiOlhGgsB3HRWb/xvaO7R0wk+i+Tc8IosYJtQXvSOwlib0ieJP8WvZ3Wb/AgzAK&#10;wEEZNRKHxIInSqJzzT5Qfh7iw8MWnWcAxEGEcy/o4zkYGxuxifFRnz9pkjmUBCPkRSGUrXvpul6P&#10;ykKNz69/LlihfDPMWK1jQjgXEkKZeBpOz89taWfe1o5TDiTuJRF8EL4JFRtT3r0TGCE049U1TxYc&#10;Skhm9XWP523zKH3p6QiAgedjzbb2BByIg0cAkS1kLwjv2Y7wDM3Q8F6QvLrs/UVoePYPLeEBEy09&#10;VwTxeWsEIrFXJGq+5hUcdFwFRuh/EeU2kDfC+jjXwcMDkUUernG/AwIg6a3iHU6uQKTpYZjgDoXs&#10;YVTCKXoNAPgcM+51CDDAZySvenm9rmfsJbtU1LHXTMIkfQvpOVta0TlYFoxMjfg+vKSXfUmhBzCI&#10;XgMCNINE9H1KZwEi3+Zy2yDx91wEHIQa01sJ2zld8bDKtMYQvLsAcUicDd+5FH7Lf4/l1THH/2GQ&#10;EJpAhPAK55rzOUw5r/YXvqftEb1mnOO5dU+UjBMAhu2DwRgEOJmbS9lnVTXlfkI7dRCra0u2MKuL&#10;lpi0leVFm2JiMNEgJPhQF6myqsxb29Y3VXmeCSGNopJcGxuWhakH844UawjRBIUfJAKTCEhIjvTw&#10;SwQTLPFUMPsuTc6KqglhZFnJA1nY1VJ6JVJ0+Xf0WyS33vIcErwewIvvR+KhFgn7IwzEZ4Ri2Dan&#10;JIRGiqpk0Vfet3v6HYeR+PiAE0lRRbb3Tql6WGDltYKGhjwrqKYcN9tK6zOssjXL6jvwkJRbXWux&#10;J6+WNNyz0kbBStM9wchdK6m7Y8U19x18CmvuupekuiXbarsEMe3aZ+MdK6u/Z5WCEubqKam9axVN&#10;WYIJnR+Bw00BBgDi4Ro8JAKTL7/8wuGEdbdu3bSbX+k/CjT8fQQlt/Td+PsI72/eAGAEZuSgaB1h&#10;oNj74sL3Y9H6GGjwvLAtkAPsuKdFQMH64IGh5FivAQ2BCR6X654TPqdCiH0AQMANjdtycu57Tkqw&#10;AIPCRRFD8MTjsQLHRjXICki4WSfI/xBEMOvrrMiehEZK2Lb2duzk0RN79vqNre/rQd5O+hwa66dz&#10;tryn19sz2k73cHpKinnMXdsoswlBDpOI0VfCQSSByz1yt0eKHyXDMaHcUWwz87IYt3c9+fTxi6/t&#10;4tW3GmgPrUWDkispCSDFxFYbj7XtGU2iEg48MXDw8AIi9LKg5TY5F3RVZB3KP3hbwu8iMaxcKa2r&#10;YxqbHpBSGfZSzeEpmj4FKMJi5pyhpFCysZfEvTiR8uQ1seFY/H2sXP03rxQkYSu8RtMrQ5ZcJ1ym&#10;c787ZukjjQs0bTudtt2LFcHIr/bDL3+z73/+V/v+d3/X+7/ao2cvbW5VA958mHI9KM1wDQACb2YG&#10;VEhQkjFcxEmZXiGibVAUCJZXgBGt02ecb7Z3wYuigdHFISSEWq7Dx+V2kcS/yX4AyamJEZuifFiW&#10;6diEFPv4kCAgdHzlnhzSvmMPSRzWQvBuUCo90K/9AiAACeAhKHEPiJYxgGCpem+SSLxxmcDDPV+y&#10;nP0+4Brrek5OjOqYdO/TPnxKg/U07cRDLgDnM4YR3jucsKR8HRhxEJG4FyV4TOjZklwadchIbyds&#10;aTdpm8cr9uTthaX3pv3epYfIwtaUA8ji1rQxEyxwsn42a5vngpCzIOuns7Z+ovUHghPKNIERF4GH&#10;v7+SACiARwwjGy4BRlaNCpG4rDduehZghI6tMYwEMIlBhLJRKjf4HK9IyBMRiKQlKEbEvSN4TEPI&#10;JoaUEBoIpaY8K7GgJHkOCHcAH1R+ughCmuhyCmy4RyR4Cjw8416SIChvNyr0DDFniwOmxjhXytcU&#10;uUsEI3gcmTZ/Ma3/tLLinoUYHNwbEUGFeyUiWAieDCRsM7c473PkXAePGCT43EGAHDAtWUdeDH1i&#10;dh+t2sHFuu09WrPd81XbPhUI7qQ8CR6I5RmKISf8hyDM40V4hvPIOXWJzjmdWckNQdiGJGz+J+AU&#10;/ju5J70OMHEo3c+9IIT90RWXXJTPmBWXieQgQNouT+ghIOFzbWPdVtZ0sHu7trG+Jktq0IpK8y2v&#10;WNa8lE5FTakeSmJNSd38E1ZaUeRJpXEVTCx4RYAW94S41wSAAFgCpNwTZDB3DbBQVofCzrXK5myr&#10;aqY0NtPBoNRn+c2w4ipKjDN8Zt/MPJJutV/yPyIoIeE1u0CKsfiul+MyL05h9T1BQpaUfo72ka3j&#10;A0YCHN2R4gxLKU6BDuBT01zoPVKYW4eeINWtzFTMa8IuOiYv39U5q8kSOOl4BBTFtYRetO4BYZhQ&#10;mlwkGCmuv2ulDfetqlXfF5TQjyT8ryz/T0X6PznFtyyrkDAU0IFX5HPBQ4AEBw6HBUGKxL0iEXiw&#10;js8vAUSf8d49KpHwXUAkhHzY9xce+gF0EN+epba5E+WtEPoJXhSdG0+m1XkVfOBJ4TNA5L7giZwV&#10;Qj3BE4MX5it/7eEibcPx3fPwELkqGVame4zwhM9JcqlkQ4lkHzAyNmwTY6MaLCY04M27QkssSHmv&#10;htJPWqoTcpicl9UnxeQ3cSTufo1aqwcCDwMO5b0xjKBQ8BYABXTWRJH7pG06lhhGUDb0pwi5Bgje&#10;j6Cwh8YGNdBpcNSzsLV/5J1BvSxwZsxoo+3VCeeCoYMpG5zs0cDT7t4RWs2TU0IlDx1Y+XxybtDP&#10;AwqI/+/gcE28sZY+x3PEeQJEaMRFLJi+GzRXw3PjCZXx9xgMIzjxHhuxXNtv2E6i/+0wou1/8xmi&#10;4/FeJclem1gctMTqsIdgaAO+93Td9p9u2fMPLwUff7affvm7YEQiEAFI9o9P3OLECkdBcryeaAl4&#10;OFD063MGoKQGooQDgcOHtuF1EL3mPcL39F8dTnybK+F7fAZo0O3XPSes02sHESAEGEGAELYDaPQb&#10;rqilsPE4TE1qYNT45eKdXplzRPuIPSue8BrlikTnbEjG18iwjmNkyMMvjI0jo7Kyh7W9AMSvS5Rv&#10;FACG+yyASPCChWfAQ2IAYASbdOUd0X8dFYSN6/xxfJOSCVnNVD0wJf5lD53IOwKE+HtfF4AEAKGp&#10;HLk9NDYj7wOQ2Hp0NcfM/vMle/ft17Z1tuShGmAFEGE+E2SV8CjwIVk7DrIh4F/fB0RWg/eD0Mt/&#10;ASXBCyL4uPSKELoBRkK4Bq+Il/PK+KWK5rcwci1UE8EIEj4L29Avw8M0K/O2tCQwkWKel+Ew7025&#10;JMvBWxJawc/4+JCQVe4wwviAEpQC5Pp6d1c9a116XpnmHz2IhyRUyzS5IsWoQNlf5XEEEPFlW7PG&#10;tZZI8cfKVyJFDGRcKnSMEkT7QjzEqHvFW6j7vgNM/AZGrol7JbRP4OTk0WN7IWMsJJlG3gyHB36v&#10;/TfLSy+HhO0BehJXgQu8hzQVXJDxRvIpfVgAzVQ64fcc3uJ4vzSU497Du+SdbWPw8zBbBH865/OC&#10;Q6CEMRhjgnGV48cAYmxgfMcrMjM/afQlmtNYsDA/a/MLs/ZZTn6WV8RQxkrcbHWDDN2EHl49YON6&#10;GKanRPq9/qfI58gtZAbfLA0AI1rXbtVMYa8LWFFRrM+y7Y4reyCEpNRMPZQDVlCa656NUO4bhNcA&#10;Ch4RwKGoOstDGHQuxVtQWnfPKuozrVQKvkpQUO55GJlWKaigxwfejmJyQQQQd7OlEO/r9wpuW2G5&#10;wECf0aiNSpaatvwAFC3sI9tDNeEYOM5wrO65kdyVlZ+Rc8cvXE6hQIY8D8CjNsMKKu9adtEth4eC&#10;CjwggiMBkn9OzogghEqZEkFGqWCDdQ4qdTqeJknUf6TowR3/b5WNeZ43woR+eHNukPNCmTJwIHEQ&#10;kHIHPFgCIYRc4mRX5DbLO7zms2gd20XAEpbhc/b3G4+IXgMqLrcELfE+8Ibcu+O/EwSPiX4T4NDn&#10;vPf94E2J9guo3GNbvec1n195WW5YdnaGN/PConQQwVKX4vMumQIRBvth3W+TUgwM6EHRBjAgR4G+&#10;FIQmlijNdSgRaKQ0WOvh4KZmYPlHEOHGZ4B2xYVy0cOPe57Y/4AUjFu6+g2OpasXt3s4JqAlzkVw&#10;0XbuKdGS76PQgsWq35giHDGmwV4PM16R0xlvqkT1xbiAY25r1D0J5JPE07jPbo17F1Agw0HsH4Rj&#10;cMWl4+LcbB6nvb4fi8Wte50fgCOASAAOjo//c5nAqfVxfsPlZxGcOKi4ZyQswz4iEEFQlvptzj8l&#10;rcwYurgxa2+//mS//2PUoEjy8x/+ZudPntvx+WPbPzn2QWpS55xYvIMIIQQtHR6i6hmEz4ALOuQG&#10;sBBsAAkauELIgXWROJBw/cL7ABFhPftw0XcD0ITXl2EdBxHg5GqbGEKCByF4FianpeCndR8lpbSX&#10;07axtmLTM+O+D64/JcDXoY7l5bl3ia6d4OP6NYw/51qwDd4RoITrzjNw6RnU9xyA/b6jr4WOU/81&#10;Pr7gBQFEguDO59whfBbWswwwgqcEN/zs6rh7PJhgbeUwZZsCke2LBYeRrYt5e/7puf2i6/nzH/5q&#10;Zy9O3Buy6F5FKRsvv046gFCuvXoUAYlA5Ozxue0e7kUgEoVhohAMsg147G3ajmQL2d309zGMENaJ&#10;e4sEuYIRB5JreSO/ma9mjc8BkuAVWSJcsySjhfbkrgylCKNEWCSASNJBhMT3GXIVGCckQDLne2Jm&#10;xO8hSno9RENYJkpSBTQImZAA6iCC96EtApIITMgh8e06aWqGJwIIuC4BZC49pNc+b/eQR4vf2+jc&#10;tO49hxF+RxJDRMgj0fpIWN832CsgY46fdf2vxLWQjbaPoIVZueNjYEmS9/bZsu2c0pF1ybZPV/x6&#10;JtOTum+GdH9qTBjQvUoCtZ4huilTZsx5I7HV96v9AG7cpwBFSBoOcnneeY83ioomz+Wb0nke83s1&#10;9oYAK4uLs7aEZyita6klQCkYCdUxJK7SdGVrZ8d2dnWzabm2sWHJVMJzKZhsrr6pzgmO0E5FdZlP&#10;iUzyKbGlJZHN6vq6/lSPPisXzAzZwtKiNegie8dUBxAprFgyKZm9HbwYZffc04Bix/sAdFQIHCrq&#10;cq2KGYEFIJVN2V7NUtOSL2ARXLRq/UMm58sWHNBq/o7AhKRTwUtjgb6XbzUP6RBbJCmxan9NG/tM&#10;QZCU5CUUXTsmrc8UHIXjw1ty05NPi2oyLbPglt3OkNL23BY8ORlW8uC+A0+pjgHvCG3uCwnTPNBn&#10;eD/0X0pq7wVwEdAUC0II5xTV3vH/SUgqp+iu9gmMRBVHt/FmSNEDIxFUXMrNsIzBI0h479DhYBIJ&#10;2/m2AgSAwreL1kni98GzwevwfQcQQUSAGNYFoIiP4fq+HDj0OdDh5cn+/bDu/v27nptCiIZGXQy8&#10;DNIouqDsNFBroI+V/ngUIycpjKqNWHGGgVrKPTngIIJyp3JlcXfSmAAM688nnpIS9JtdMAKUkBTF&#10;AM3AjpXr83doSfx+dEQKUVatJybqt4MngmMiuz3KP9DSRZ+HKoxet9QnJvSACtCTM8SeJzVALnkT&#10;n+UjgEMP2d6k54+QW0H/DI6V7pfACBBFmTFhFvdQICgrlJ2ggaVb0v1Boa3syRrdT+s/yJrBKgce&#10;om2DByQSP1b9P1la8br4vPIfg0SvgRR9Tt+Ny/1FivPymCQADP8ZCJpIjtqTFy/sz3/97/anv/6n&#10;5L/b7//0797pcmqWMmos9lhJhrCBAwlCvkgEFsFLwhJPR+TtYAmISEF4zsMlLITXrA+JmlFuhNax&#10;fQwnLK9KXIPng+sUg8olxGhJpVEc7sBKXl1fdmva8wf4HK+CFHqAGuAv8nL84/lxANF7LcNrzpeu&#10;iV+XcE793tV3wvUJQOMgonstDsvxvfge9DCTAIj/iavbQUPKMi5bR3jtQCIlAZS46LUDibaNPSYu&#10;+oz1lLfPpPVcLE7Y2u6ybe5t2doWILHtUHFwcmi7R3u2vLngzawWNkOYc2l3xtaAkEiOHx/Yp+9/&#10;tL/9x/9tbz9+uAYeWu4jGwKQCET2JQdbLg4ieEkk7kW5BiMeprkGI0urgEgQ4MPF57WJQAUQ8Yqa&#10;We/DQVuF9AodP1GIeEQI2wSZX4ryRqKk1ZDEOh3OlYTXeAbwfnjvEFq7tzR62W4MGLHHgZm4mYHd&#10;10cAEgvgQC4JwEGVS2cEGzF4BG9I7K24Wtcuncm2jFXktXBv44kgjB32hzBxnQCgv033UZfujWEb&#10;GJJxNsMkgLouW8vuNSL8gdeDfbPfdulxF71mLKFcd2V90XbP1jw8s32y7LL3eNX2n656QvPk7Jh7&#10;TAYoI9f/ZdnVrfu1V/cwHZuj9u54kmIhVMl9BlxceqMkHhqLYOS6kYgkqYhk3i68IZIFSoZTgpm5&#10;WfuM2WpxlywsJAOlLIlIl0UsWiLMYVFaWWBNokfCN5QNQlt5BYKAohzv0lpXX2OpxKQtzCVFq/re&#10;8qKNT+A5afHOrnggUPDMWZMhMGGOmsr6Ij2MHbK8+q1zqMnDKCho2qmTp1Fen+WehgomoBNYeOhG&#10;n9W0Bk9Hhd4T1imlWqbh/qWiB074Tm1LiZXW5lp1c5hRuFIA46LPSLi9I/DAM4OQFMtkgMAQYENP&#10;EY4ZiMopveMekbtZUsZRwzRCT+THUDaMV4f8kfKGXCvT7xXX6ngeZFlmPvuXws78ynNh8JSUCFho&#10;H0/lTZmOuaw2R7+b4Tkw3ore29v/s9289cWlsr8UgUHsrYhDKiSk+utrglcjDrP85vuXEgEI+wc2&#10;/He0rX9H+4v2e+8u3pGwLvxmgJUAHpJo/0BI/J4kWMIyCK+LC/O9mVOsEIP1zqAeBmkUY5BeT9ob&#10;E5DEg/x1C5RtGbAJsyzs0HBLEMA06NF050AAkDK7rkF7NvQlgdzdCo9d7pKR0QEbHyUcJEgRLNMb&#10;ZGISV7i2HY+qKKJtXTng2uc7UQ4BU4CnBOe4FmlmtrW3Z09fv7fjZ8ee1El77TiJlWVKx0NDMDqN&#10;kvtCYy+ghY6lE7OhuZt7KPiPwAjnRtYzimx1d96SS5OX58yhAQUXnbewDNa0H6+WAMdlMud/ASbX&#10;PT7+mXtSIiVL6IbfdqUKiKAcBW8Tfd4HZHaduTD031f1v5Y0wGiQISfHe7ugKCOliCJ0GHHPSACI&#10;uOrjUtwDEq3ndQwhSOQRuBTt6xJGYtF3PCTheRPh+0EiQIngxAEk+oztgvcgKGpcy4+fPLILyenZ&#10;sW3vyvASoDB3kYdpYhjReYrP/SWMSKieuX7tOGeXQOLXR8v4el3e/+wnwIsDjD7z86zfC4Cm49V5&#10;G5u8ggkHEZ3jS4neAyYBSqLltf9GiMc9J3yf6yMwJ1GQ6za/SjKnnhUpEJQ2HgiAADhAuZEkvrCR&#10;8Nyr1cNZWz+et+dvX/o8NG/ev7fX797b89evrwDkIIKPCEB2D7ds73Db9o6AHQGJ1m/p3AYvCiGa&#10;1UuPyPUW8FcSZvj1OW1c9Hk0md71XJELwfGPv/xZv7nr1zKGEAQ4iRNWUfS+jIDEcxukKKnAAxLw&#10;6oeS3ah3SJxAikfEwYOy2RDuCAASPBeXImiJPSCXihqo0PK6kBfEVPzkYw2MdcgQo28P3Yxp98/r&#10;8DnzEQ1Nd9pwosOGptq0DDOZjyS6NP712aheD0926Z4J99qgjCvuAXqE0LgMAMOT4cCj4wKsuSfi&#10;e4rQN43I0hspS8yP+/PBNon5SYeIEHZJ2RzNzzwvRKCk8Y+iE4CEitr4fwInscARGAkAiJ9fYETn&#10;O8BI8FzPzs04hCwuzNmiIGRxft7mZnUsiwsyCubsMwiTJKK1jRWJbkgJNeCbW2v6csLbdEM0k9MT&#10;Oihu/DGRW7sIssH/LG6tipoybRfIiSSg2vpqXaAOzyvJyLlr96TUUfgtnU3e4nhQgx5Z0SvrK7op&#10;ktY+UG9VUU5FpRQ7QPGghQZhuQ4PhGpQ9uVNGVbagGR6iCYr966XCBdW39f3pdhr7jqkVNQLUuqy&#10;tA1lvQEUSvG0NBZYWU2+FVfkWlGFPq/I+f9z9p9ddWVJ2i6cv/V0n+7qqjTyCOG9E/LeGwRIAoEQ&#10;3ntvJEBCIIe89yaVmVUV733FXHND5tPjGWe8H2KstZd3e8Y1w03bmr5Bx5EC9euU0sVi8lMQCr6V&#10;7SoQTGh92v/oXJLNUtQbce0EMGH6k0AlV8B04twh25bBIID/FQJqk8BaMnvI0MkpF0CV/awprqRf&#10;/PoALrKIfNDAv2MdoRIsxdj+IwUlBJECGoCBu2zcTRLiPLBWuMtFEPE/ifVizXoSpgE2JA4gAXKC&#10;CyW4dcL2ksQawu8IKDELx2FIEmJKWIcFBAlwAqhgCQFEtm7bqD91udeywORHsaZoXVhTmJpPrA+Y&#10;0h1GBAqYE72BX6d4U0pU21IunBF2rw2r9yZF70DiQn0EKcvW4JOkcQ7BkYlSxXSvawlKAyUQCpW5&#10;4qKnrfnT6nkAJWd9yHp968hpNehnTlv1BfWqULjqgTa1t9iNW6s2MXvDmruu2tWOy57eirUGy4db&#10;RwQml9tCjROqjV7xZRSWCgBV1y7Fp4YgWkZoWFBuCNfudS1QbLhd9Bzc+rHuOUQQCe6IRBIlGtez&#10;jz9rfvO8JUHJhm04djynX4MUJs8FAPEgTwkpgedqGeb8tA/KdYlgR0HV0HS/dQ+12cWrauSvnPMA&#10;OIJrEZSiwwbPNYGHKGtWk7XfKE8XAUYQFKkkmTrY6N1EOb1uXQzkDBKAJnXOZDnbuOUApa39UM4o&#10;xPHxcZuTYp2WYhsdG3XlyDHiMz528rAN9Pcm74f3EJ6Tw+E6caBOgCMIzzxs7+8v+eYCeGsZywER&#10;bYciAJoCMHGdiaUjgshfxeEiAAZuMe4JReOC0gFCdI/sj8Un1uABRhjPhdLcjNdyrafeWnoarLX3&#10;qrV1U3xMPWSsFh1XrL6l2upbBSPdF62156pDRXsCFcSA9A/224ggrqMXAGmx3sEeGxgZcABZLw4j&#10;ghW3inTgorm25qJhBF/BDwJw/El8YL116/U7xIrUhVTeK7VeURuriRdFS40cfNHC6LJrAZUuUtAu&#10;xDmgYKUoEeAbCAmWikq3SHjGzL5QETVaRhBiQ06ePuHWgAghcR16D53oVg9BCa6MI+poHzkp0DjB&#10;yLe77chpCdBxCiBhVGliysLy4+f3CTQEHFWAyn4j49Azcw7tFoQctCutAoLaAwKRg3ZKv4Mc8vL2&#10;DAVRLZDgXbsFR/qVchgRFoI1Jrh8+L3/wN4EKJgCEQx+yYCUZ/SMBAtJ+fcgoYYLgiUmFqXj2wJ4&#10;wjES0bF5bgHMdB4dF2szkM3/F+sNlhDcMSnBPXOlPsSfSH64gjXkql6qVjZq2tB4xc5fOOs9WtJ6&#10;L9VhEmsIKUgNAoirmtc2WE0odnZQtHTw0H7LyNnmg+rFEYAJdGU8GwbQS89Ms0NHjvgUiwouIVw9&#10;5BaT37/vWJnl79ri1gMCO4GRzKLNbnXAKpIFiBQT2BpcNBmFmzy2wzN6sHD8DCj83ZV7djFptQKP&#10;cgJP07T9NreUlOzNsIr9uV4kLRZ480quOgaBt1GAEY8f+eVvPj4PsLUhTb18glMJWs3daNuyfnFX&#10;zT82hLFukAxiQwQ+nsWzWcf4GVARNGBJIcD25//ygFoyc7DkZOg6cf/kFqd53Asl6B1CHEgkgpEw&#10;iF/IqHH5z/+w/0T+I4hn2+h3avl//j++nQepJkJqsG+fbLe2PTVMCGwlc4dia2F7YlY8tZgMHkGO&#10;1zzRMhdfz7owz7lCUG1wKREbgt8Vc3RsmI/rD8IQ8GcEsmQqoDRDZkNQigiuj/Oi+1NSfMfOBkVA&#10;g846T9FMgMKXaXry3BFX9I0DVerBVVlzsxotj9mo8VLIpLeyXdheDT4WEECaDInT6uVXXwguoajA&#10;OYeE3wSmkl1RJfiuqlJjnspkWFOSKIzLjXV2/eY9m164YV0jTW7+bOpTQ9l+1sdfAUpqm8I0QkgY&#10;bEwARXlkNaT4VteUWwADBzBdd7h/YAKllijH5Dr9WoG8dRDi4r+TZ4bw/Ig1SeajgnWXjgTTs4uf&#10;U8pR28ZMkyDBwsCw/sGyI6DS9QNbwzO91t6nnrFkaWXFnj1/5wW27q8+leJpDzDgsJEASAoYJA4X&#10;yXJfF55pytWQPOMoKFiHEAeWtW3d0hHfjYRjn3LLQjxuWO7bO4hoqoYUvzWKsa+v14aHh62zu1MN&#10;epXfK42nf38SrGoo8vaOtpQbLYJFgI0gvjw+w3XQ7RYsvVcAOwUsPuYNIJI86ySOBQjjOt3SJNi4&#10;qLaxtibIhRoGcANGcD3iEgvz4TdpvwFG3Cqie0QxeeEpT508571eYiUYxwX3RUPLJSn4Omvvb7Lu&#10;0Rbrm2yz/ok2QUnIhGlorbO6ZsFIh7bpbvZy6tH6gTWkU4ABaAyNDdid+w9s5vqclrVZd1+HS5dL&#10;hJGwLzACiEQYoYz8euBw6IggonUEuXqgq35jJSFoNZQol2Jk3JQUgAAjKE0gBYUpEBF4RFcB0LE+&#10;24OePqnnAAPgAEwAF8dOHHFF6r8TyCDw0uNDohWEQFJiM1wAl+BSwT1DPRHSeSlgiIUD68fRM5Kz&#10;gpEzu+zgiV0+Ps3hk8g+O352v37vthMCkePnyWDbaycuqCNSq+/ufCiGRwovwIBlgWJvgGhN/Xnd&#10;F9VLT+vbCWM4MYgr901sDLAU4lOi1SLCB8YC3TPLdL3uPkL82vd6p4z4qfCsqvV8a/2ZxiJzAUw0&#10;LzAB+rzqbWOtf38wADDCt85/HvdTAJPglsJQAZjgMiLQ+9IlQYmDSJ27SrG2YZz4oU4LiAthh9M0&#10;wtX6YKmN31DvJFNzEdPNZUGJXramdfWBZuo1z296j6VlxQKMLZLNlpmzwyvakd4DpREcyDKAISs3&#10;081cRSWFlpa+xYoKcwQrBHIysJwARAp6R+EGB5LM/M2u/PmdXUqQKDEjgpHyNNu87UejfP1PG0n5&#10;FYwgghIG5qNa6waqxW7HFUTsSLqXYi/YtcM2bvs5tb2PoZO4asJ+a/u7ZcRTlCWaAhhbiWvxDBjS&#10;hH+xtDwBzba/e/Dpjxv/X9ua8w9d3xbbkvmjy2bG4tn03w42UTjelsx/WLpn3whqcn/0e2RAP0Yy&#10;/u/EkkK9FGDk//0v4CIUPwvKX8skATxYH34HKAE6ggQg+X99Cnj4/g4Zaxk0ESwoqOaWFQ9QJSVY&#10;6wUYWElY51k5Wg90xBonHlybWF/iNhwvOyfDP87qy6J0GmUgQkJcAMGpVefP27nzmAalNKoShecx&#10;A8yHgEFXtH9Vsm5dYVlQtN5z1/LqeimWC+fc1HfxmhrniyFgkn0ZuM6PJxjCJYNPcnxs3EbGhm1o&#10;ZMiVIcemZxol/uaP6T1VV2jBvL8mQaGhOBpbrtrN5Ue2dOep3ZYsS2YEJ9d666z2mv5LDSe9AiwQ&#10;4iBCIan2ulTjS2+PBhJFlAo+BRgSCEMhxnsOEsz5pMb+NTjTs0n+KlJ2wToUhGX+bHR8oCTCCM+J&#10;9xRB5NR5Akx133qeF64IqJrPeIEsQIQqswxuNzjVY/cfPbKXrz7YmzefXW4t3ZYya3UF7s8O5Qgw&#10;AHHrJLgiCLSU0tS3UnPljF28es6qLoVn6wMdrgOIqGjPat+wHgsBLgi20/EAHL4pICcBkaDcT4bt&#10;UOA6DvvRA8RkTCaGj+uhBj68Z+2bxKDwfBg1trWjxSGDby8Cyp8E4IjQ4XASfodvGABMtkskgIrW&#10;+bvhm+c7A5jCdbrFA5DQ87uodhdf+sXaoGToWXpqpNa5aN5hhGcUXTUSQAXLYHWSMeJm88R0TvaD&#10;j7oq2GjpuWJdY83WPy0QkfRNt1rPGHDZ7ODQxhguxH/gelkvAoyFpSWbnJu2hcWb1j/Qaz39XQ4h&#10;PQOd1t0vIJE4jPSF7QEYUn0jjETQaAZI/iKpdV4y/qoBIo0tdW4JceiQ1BPAmmTZ4GZimQeyqueO&#10;UvaU3kRaO1scTAhoxcKPXiJd12V3uStP2grgAgUae/dhPgDJeiFQ1MsTCBawXFAn5uAxgQZyQjBy&#10;XL8FHYAIFpBjwMjpXS6HT+52OSIYOXpa684wrhXVWCWCkmPn9tmJKoGt1gVQ4hqABkGN/q/na0+6&#10;68PrrPh9X/T/0Tl9P8TI0RZ4ZhCWCcGBy8G9CZwAHnv0LfP/Dla42iv6P7de9udEMDDl5zkv+5Nt&#10;Q+VgvjlgJNZ1wRXkcCIY4VuKz5o20wchFJxhEaWtDMCzx4sAXr5UY41ijcYGvc9EBoeGbPbGDX0j&#10;nX7MHzKy0i2vMNuVxIXqc1Z/RdR89Ypda7xiV6EX9++Igi7XWnWVPvDzZ+3MCTWER9SASU7qROdO&#10;n/RIYwAjLX2rFRXleTVWYjM2bPrRrRFIRUWJZ90QNJuZnWEbN//s49lQbdXLpAs4sIgQC7I9m0wa&#10;zTNCbulWz7TBTQJAYBEJ49OQ3pvIumVABedj0D+/Bgm/I4C4NWT9MVJCKfr/ETgE6wg1UEKqcig/&#10;v2XHL7Y18xfbvOMnD7zdkvUP25r9D4EJgbNkyAiein/0zBuAA/AILp3keACJ4GdbVsiy8Zok+T87&#10;6Pyse6NybLCOSLkzeJ9g5L8EGgFEAlikRL99XQIkDiJaHqwmAhLfBqtHSP319N8EKoJ1A6DALaPn&#10;geuFzKK/swxg+U93B+GqwQ3zj3/o2XgsCtvijtH8TwSoSn7+0S0jHH/Dhp+8F+iNLo2y9/6CsuRj&#10;JT7DUyn1HQERpKl6RkqVGs8L+q7OUicj9BYjqLiydTgJjbv38iUey6DectX5c9575A8WhN6ttkeh&#10;c34p7JaWFpucmrbZuet2+/ayj1VxWY1bKkvDe/G4FILE3rwrTwAkUY4oSXqua73300bdk3vU2bj/&#10;wu6tvrQHj17b7Xur1jXc6or8QsMpuyJFjmWkuaPBTeGM1+GpkJjFBSUoxzUwCPcXgcwBIiqv5Ppc&#10;uPZ4z7r2uJ1vGwElgZGg+ILyQ/gdgE1yIihOBxHf7ph6ZyespvGM1V4VJBArwqB2Hec8BZQpAW+P&#10;nz63V68/qtfc4QodJU/gYf/QoO6rZd3zS8AiBRfheVZdOp0U2FLnp7XKRyENwbASjidBsVKZEmW7&#10;BiFBOIa7JaKLIgGclJsieVeUmnZLgoQKvSj8ACVnXYE1XmtwJR5gBBcPMBueH88SiHCrh8NEeDdI&#10;gBDeV/jW/ftkeWJ1Yl/fVutSLkm203LeBd8YVpv4Ta25U9TGCj5qLxLUV+uCr70aC4fHQgXh+oO1&#10;JD4PgIv71P9JPen18REoDFIu669dFAzXW2tfo9ea6JsSiEy1Wt9kq/VOJDDSiytG0+4Y+yGw6O2Q&#10;wmi3wdFBe/76rfXq99T0tA0O9tvAUK/1j/XYgGR4qtcGxrsFJdFC0h7cNJ3NSRjAVf/m18NGlJge&#10;jLtovSsH4KAoGDDiqbzNUmhJXEl03aCUA4iQ1SFxJVljV68xXAeWr3a3GFCkjAJmBK36+9B72YeF&#10;Q713FKe7M3DVYPlILCYI8y6AyEFARHKYcbUqBSIBRg4cZfReAYeAhHojhygYeH6/BAsJsSG4afbb&#10;AW2PZeTIiX1uGTl0ClBhmwRQBDBYV8L1JBCBaB4AAhJwRbV1XtO9SZkLCmevT9vkzIR193a5t4Fv&#10;oKXtmsdA0ekgaJ9vBotHgAoJUIdo/qr0ffO1Jk0b7dSZEwFmiHsRSGD1oB2txjqzDkqwivhzjgGr&#10;+taIz+F80RrCMAYU7yPWhONgHW+EKxobvOos1i1cQG5pEeT8kJG93X3l/ClJL2J69VrIAccdQ/Tr&#10;0ZP7Lb80w9IyyLz5JSj4zT+6kkcIUmVsmU2a30yF1K0SgQbbbUxcIsE98qNl5+1wcHB4+CVM2XdL&#10;Gi6LEKyaX5FuGfmCkJI0K6hMs7LdmQEWfL9/pAblYz6CRYSJn5BfkLhtACHfVtuw3EXzlJf/kWXs&#10;K9gguJZzbEn/0QNLt2b8w+uWYBlxS8kv/+XxH7hzCFBlJOKft/53GAn45/8SUPy39vvZM3C2ZP/d&#10;fkn7m1s8QgwKVpa/OQyVlBW5a2ubgIbiahkFm0KK8sbgqvkvAcF/CkT+Q1DxH4KL//h/NEUcOILb&#10;BUD5W+JOCa6VACdrwBKAJGUBcctGKITGFAtIjB9BPBbE4YPYEC0nhuTvun5gRcuCFYXjBAlpwQIs&#10;Bxwd93/0HAQ36Tu26Q+pP6Ea4qDcgsSMBoCk+sL5ALaa1lRXuQAp/BECHARx5aleeoCSI1oWlAW/&#10;WY87heJQZ6SM1tYFxRytABfram1h4abduLHgDZzXGlAPiV4jpuyQ8ZH0qKWQPGYB2Fin1JBUwy+J&#10;MML8Jf2hWjvbbHB4yAaGB9SgtkiuqbG95r396gYp3faz1tQRKlbSMNMQ04MjSwWlDVi4JSeJ6QgQ&#10;EhQi9xMCM3V/6+6R3zFGwmHEn5GU3IVjDgzRSpR6nn6M8NtFxwh1OoKFxY+r9dSnYFyb2mvIGatr&#10;B0LUG0O6cTNdsMU7t6SUPkoR1HtjNjM3726a6/OL/nwjdKBogwTLRLAooTzP2GWCDtuqrA4QadL3&#10;UJeAiCtlgCRxSZxPlGyisCNcrFkCNNW7II4Ed4UHbeocbBtdGewTjx3jLZr0fkbHRx0MuSZ/jrp/&#10;z/ZJLE6Ynfv6e+zG3Jz19XW7OwYLEtd2qf6ivzeHEoBE33uwXgUYcSWQfIM++J7er4OIzsF3Fqw2&#10;6yAEkcKo1rd5USCCRSTAiHqg6lXWeopqkpmQwAjXEfYPxyC7CwFmUAzRIkCV0qaOemvpbXAQ6Rpt&#10;FoS0uXumTxDiovmesVaHkfaeFoePTkEHMNLZ12w3V5bs4ePnDvTDQwM2lMjweL+NzvbZyHSfDU32&#10;WN8wGTrBQgKMEGviVhGBiA+cl0BHAA8Biv4LSBxUz0HER/HFcnhFyi/ACFPAIwa2AiP8RjECIaHW&#10;BRkdUpCCTODl7upTG5sYd7cLVhBAxGMdPeh0fVGvoPCD62WXQ4dLAiG+Ddkth4AOIOTPckCCC+ag&#10;1pHwgduGzBRqbOw7LGA5ITmpdYKVgwKQA8CL9vH5EzvtsGDkxNmDAqYQHOogEiFknRxhrCsBAllw&#10;pDvTzjTpOWAxJIajurbKRyQeGOy1iakxG58ct56+Tusd6PbnQ/tKIOppdfr4Lq5gWZI0SpqbgcUm&#10;gW+tu6wAiCB7XYgtoaOJlS3CSHB9JdAr8VojOi7vgaJ/7HdYz8ErEKujBaDwvwCU3e0TLV3u/hGM&#10;7D+83ws5dQ8OSAatS9OO/j47f7naSnbnezZKQWW6ZRVste2Zm33QPCwbxIZs3vaLbU77RUp1kxWW&#10;5OqFl3kEcmFJjmenpGX/4oodq8LPGwCCH33Auu07tjgcYDXZKJAhIyevMMsowMa2HnRassVyireF&#10;/QAPYIHjRBARQDiUABkOEdougQ7WRwjhHEAQg9+xf5A1a004FkXUfjTGq9m8/WcvwMZgdu6OyRZk&#10;beccgMR/G6P4MnYO8SAhvkOKnTFxCFhNqsn+tEnbbIv7ADKJuPsnWEmg0JbWVtuRk2bbc4lH2WTZ&#10;BQK1TX8PlhEpeEAiFa8hGAiuFkEE0PAT1U11/T/9IzWuzAZKuf/8Y2LpCMt9bJqf9Xx+/G8XBtfb&#10;xLP/mYH0GFNG72iTAIpB8rZtlmzR/CYfJTg9bYttl/A7lHr/u23Wvtv07rfrG2DcmR3bt3i5eAqb&#10;+XVs/Fl/Sv251JhHJeeWB5/SEOP2kMKQkiGWBOsIAqQEBUvvFsWAkmW/YKVw2ND+UenSWz7n5bJP&#10;rZ0jivZdr7iBIRQUFojYoDNPtDhA4j14V2SCDyk6b+RRhuuUaGz0g5IMCq+tq80Wby55pgC+bYcN&#10;T2MMwXpAR11TrY/fEVMhL1ASGUWSHI+GtK5BDW7TFTXg3f6nDgGYAY7C86DXLiGAM0ITQKRrXn/P&#10;4blJ0QlECJpNAUkS0OnwkhwzPl9gBDfZ+UvEt5x1ELkoEMEiUt8JhFyw+g7GLDlvbQNX7dbdO7Z0&#10;574a+Um7efuePXry2m4sLKlRu6LnitsjsUTo+UTBpcA6FGa19/A1rT8byo83V3mJarJ0yB4izoHn&#10;4iDhPX0k+Z1M42ifXteEdwSQ6FnQKAMe7s6QMAU82d73kfLn+DTYgyNDNiSAbG1r9uvlWfi3gsVJ&#10;31hXT7ctLa3YzcUFW1y4YTdmZ6ynu9OtJJwLi9DizVuCyzb/Hv8KkV56HstTjO3Rc+b9ACEAEdfD&#10;s/BvkqwDj+s4Z8sr9+1KvRpnLNISUh/rcJELShiEsFEdRYcR3bsDiI7DPQV3jJRCEqwZrAQXrbH1&#10;srUPNFnnULMLA9n1T7Xb4EyH9U+3BxGYMLgdVgzggZiQ/qFeG50cswePH9uj5y9s6vqUDUk3DAz0&#10;2eBAv+YTGemz8bkBG53pt8FxwciIYGSwcw1E9N+gl+7i/wlBCNCRSPjPrNUp4fc1D1gNIEI9EeaJ&#10;J4lpwF6FVQr0ipRihA+CWj34UkJcQ1t3i0NZQXGeB5+ixC8I8M5WnU1ByHpFj0vEl2ueKQDjVhIJ&#10;68PYTZR7D/Mumj90jHox1I0BINa7dkKsCcIyLCqHjjFI3n47evaAURARF82x0/ulpKMlROfjOhyI&#10;grAMqMH9Qm2aowLiE+cP6n9NwOtBd+ucqj7khRSr6gS4+s9TtMwHDWzQd9DAd6H/l34TU0MJehQ/&#10;7SBB+163SKDgY20dO2SXLte6bmpoCLGjwMOR40H4hsP/64x35mKNkSie3iuheOp53OeXa9z1A4Rw&#10;7OMMDqnp4aP77bTaJWLmHEbUoSFL6oeswk22a3+JFe7M8AHhsou2CjA2+mB4BJrGAfEQH8cmWQeQ&#10;bE5b+50mpbQjM81/R8uJg4FAIUAEv4O1IjM33afAhENNMj4O+0WYoAAZ4lYLP04Qt2oklg1iRvw4&#10;/wtchPMBBFLcEq6B7Jtg0cGF86MPnoeLCAFkWL8pjdReXQdl5wUTP7lVJEhw2fyXS6gA+zePGXEh&#10;s4aUX7eCJPv8EtxKcX8Elw3PrbAs1zIEIjmFO2z3gZ1WvqfE9upjRwicDa6ZYNmIMEJ1VtwsuFYA&#10;gC1bNvhAdls2bbCtm/UeNN0owECAk20MVLddgOeptrofXd9Pkk16dgDFlk0/2bbNDGq3ybfbLrjg&#10;eNu2bHLIAEi2b9M6LU/XlEHwGINmo/bfsvknrfvFMthX67bp/NsFMuyfl5PhDXBUlCi/c7VSFjUS&#10;/VkY4tqDDl2pomxRBEEZoGzXK+LUNv4byCD98bgPVUDFzGp99BFivIfsClrTBGDC+fXn4A+kht/T&#10;zCT8Qek5kgpH456CDm/k6WFGBRYAxHuv2o5pNK33DPTYzVu3vZdCLy+V6ijxVMaOkP4YJe6PKZ5G&#10;dUw9l+cv39vzFx9sXoqtXg2v36euPcIR4s8kAZEIIdEdwfbh/iXJc+L3+bpT5kXYBBnxuYZnuLaN&#10;B3fqnTCYIAWyapvO2qVroTQ4EIIQ5+Jjl/RcsoXlW/bi9Wd7+eazph9tdGLCe0H0dIKCDDCCcJ/8&#10;BrxSSpfevb8DPVstj+X7SSUFSMj24Nn4MwY81osaQY7FeXwbP0Z4NyEmJIDL+Wot13mrasJ2Lmwr&#10;wRJRo0Z0ZnrcZmenfNrR2aLnqGek74TnxHOc0vKlm4t269ZNW769ZCuSGzfmbGFh3k3hpFFOTE7a&#10;o8fP9f6XdcxqNdQ01gE8IpB4XI/Dnp6/vu8ItVwTjXl4HiHlFBkaG7ZnL96G+guCjwgkpEAybWio&#10;FwDetcnZWc98cMWgZxJdMXXU2kBQOlLIuGQoctU93GxdQy3WPdLiMDIgGBmY7rDeiXbrk/SMhnog&#10;xHfgmlnU/X74+oc9ffnOJienbGR40MZmBSeaDkuGhgZtcFBQIjgZGuq3sRnByGyfDU31BuuIgIR4&#10;EeDbs2jaAoS4e1LzQEms1Eo2Dv8N5qnsittyrd5ISDuOMVYBSIJ7xlN8pVSBkAgiKFkAhd4+dTIq&#10;KsukyPfpGtqlFI+rp06Z8gghwQ0RYQRYIKYiBqXG7TxTRLDgVhBcM4eYBhg5KABxEBEosD3pwA4j&#10;UdzNo2VJzQ/fxmFD59H5AnAAPaGCK7EoIR5Fxz5CnAgB06Tb73PLhMux3XbsDAGwBwS2tIeH7dSF&#10;w+7eIeX3pODk9AXqMglYzmu+JgTFnrt0WG3vETuraXXjSYG//usEM+sZE39CO+j/I6zNVeesvb1d&#10;oN7iz5PnyvPlOfN/D9aPGo8VcQjxYFfcLbXeTvFfTKXseoXVS55ZGSws+91qFGS/W4jd/aZ39gPW&#10;h7zS7VZUucNK92ZZQfkOhxCCUcMU8Njoaa6ILwNUsJBIqa4faC8UUEviNKT0sU44FGzQvFtGAAfg&#10;RPNkwwgQGDEYIEHC9louCSAS5gGF6OrhuvILciwvP0f7aj8fdTjuxzSZ175enl7COQEhrCO4f4hJ&#10;ySnd7GPE5Jdvt+zCrbYtY4OfnxRkLCTbsqSsd+icHqcCYKwFoabiPzbgetE8LhyXCB3rAETwATxx&#10;r4AJ+23dvsGKyvMEIpm2PXOL5eRluoXFLS/a7h8//i3ASOJmidkuuGWI+yDQFLgAMjbr+QEhFBdz&#10;6wjxHP/QOX8UfAB07nIJo/WyPdaTLXpmmzYALOz7Sxg7RvfuxxLkpG3R+xbIbN4YBsJjex8FmHgR&#10;HRdrC+vigHnbtD1j02x3CwqQ84v/iQgqZWh56m6QzsrgavxuGWYMl2prIh23Xz1v9cAZIwNXAEPT&#10;13dIMTaf8bgF8uJRwB4j4IpZSlSKuLr6nNXUqBHHJK0GHaVEY892rqRRvihvzaOEUFwoQrZ187X/&#10;iYjKDw04jTtKz3vTrvDoseJ7TxSHzuMp7ig/7/FzLkHOxdPW3HXF+sbUqA8lZu2e0BA7nKh3iP8d&#10;UzSmUnp5NPiDIwN2f/WxvXz10e7ce6j11/z6PQ4iuoi8xy/x39Elkdwf6/0aWAa0/Bk2ABpAg2dL&#10;dpFnoyRAQnDZhfozdrmtShBy3i42nUtV62zs0nvpq7GrvTUOIg3d1dahHvW0lPHy3VV7+uKdPdc1&#10;j0yMqyEJploUaQAOFL9AQSDgPXaJK1qBH8/dXWQ8WwlB841ttdbYWeOppLVXCLYUJF7BSnBe70Ig&#10;I7DgmbN9sCAkEs8TYURKmXfn29fwrnhvAWy4BhfmJX19PdbT0+3xDvTwm5ubtF69RIeR454xONjf&#10;566IG/M3bHZu1qanJmzuxnXPGunt7fbe+qjAYVzPgEBP3o1DiAAEoHEYkUQLF0JD7/cNBCeNuAf/&#10;ebZHlcPs23df7c27L/Zg9angQw20B/zVpSpUMp27sWCPn70RAIxZg54fzxcFgbK40nRJ39dla+6+&#10;Ym39gmNJl0AE90v/pL652Q4bnOl0EHGZ6rC+8fYk6LTTxqbGbUEgsrRyx+au39DzATj69SwGbWSm&#10;x0ZGB210ZMifG8uu65ncEozfunvLRueCq2ZgrNt6BokzSdKBBSOMw9LclgTGAiD+nwj/i1SAq0AE&#10;98yfi539JcVXMBJBJAa0Xk56+hRDQ/hvkoQxt3DLVp+8sBdvPlhbZ8f/CSHERSRpqSx3t4gAwd0k&#10;7iphPTEakiNah2XkIO6VYA3xbfYjSaCpoIJ03wggbhnxmiQBTHw0W10Dv4PLpzKVfQNsHDlFum/I&#10;siF25LAgB0sK6xh47yiub4pBUixPcvw0JQCOWNXlE1Z1Sd9Xjb41QQnWEoCENGHSf2Mq8Inz+wUl&#10;hwUpR+x09WEfRPOUgOW0lmFRwZWH27WZMYOaGqz+ymVBtAAaC3RibaQNDC6xACWANFY4jz3Re8DS&#10;Uq824YL+u2TKXLt21ZrIvtVxcQnxv8RdA4REGDkkOME6A5T8AICU7N1hJXsyrGxvpiTbSvfkWNm+&#10;HCvZlW0FZRmWW5xuO7K3WWFFhuWX7fB5ysdTo2MLrhp6zMSNuASwKC0vtpKyYgcZYASw+EXK7hcp&#10;MaBim0NFrsOECz11t6oEKIkgskW97gMH9jlpMRhVdm6mHSBNae9eS9u21bZIabpLJpHoDmJfaocA&#10;AR67IhBJy2Hk3C1ezTW3NIyeW7J7h7uEtuNSSvtZgPWzu5coXMa2mzMEEpsBC0GHWz4ieEgoaiZQ&#10;cetHYgXZsIWS9L9Yeg5gpvsgLkWyYYsgASjSfeXkZelagRPtu+Fv9t8//qcgJaQBU4E1BKuG1Ns4&#10;T0wIMRr/8zcBwc+Cs5+BCUbRFdwJeAAFIGHTL2HQOh9pV+CxWaCyZZPgYotAQVPWpWl+qwACOPnp&#10;H7o2oEbLfSRevZtfdI/AxiY9x21bBaXaFssLlpItmgIfWExY5pYSXQPnclDRdW3ZvMmysrYLLs47&#10;dDB2SwSRpoFEBCJNApEr3cQiSHrCtLaJGAsg5HRQoCjiaA0ALvSbVMeaainBaiku/UEQt2ZI6bj5&#10;Xg0SSpt9UeDACEqND55AvivN+vMkJt4QhBVMvfQOqqSwrrRqffNFV4A09kFhkBIYev6cY73UtVRZ&#10;z/g1D9wj2K+rp92lE8H3rikNbXcf5usQDDg0NmiPnjy3R09fWK96mR5bEeED8EgkZkp4/ITfS4Aq&#10;ByKCMXVvxJ5UCc5YBoQEy0dQgtWXqC9xzrfxOio8Qz1PRjPG/dLQeSHACAOlCTwYII1xSRp7qq2x&#10;u1Y96xYbGBlWj/yOvZayxCry6Olra2q56oDhbgGABOCQAAsekyPFS3Etdx3o+fEceUehAqN67lRe&#10;vBiyOxra1cA1qXd/7YLVNde4mbkmSWFEAAsXwQoCVKSsV7wD3omDS3hfiF/Hn2CEFN1mG5AiBSiG&#10;hoPLoa+3xzo6Wx0WCJZtamq0sdFhyYjgY96uLy7YjYUFm5qetElBydTMpI1Njln/UL83xsSBRPiI&#10;AdHBEpVY5fQNuoLk3nVdHkzqIBxM23xbfHdz8/MOIhFGrghGPP1RvctQNpv5Sw5PK4LCFwLCu49W&#10;PQYk+PAveqPf1HbFOgauhYDUUaTNwWNorlPS5VN+9092WO9oyHwZHOm3m0vLNjI2qufRbf39vf6c&#10;+gVlAInDCCAyPmCTbs17ad//+Kd9++3f9u33f9vnX3+3B08f2Mhsn/WPdjmU9w7r2IMBNAKYB4sh&#10;oI4Lx4NjJSzDUuIBq+6GCdIEgJBh4yAS6o+k4kQEH6G3HoTePYPotXV32Mu3H+3j13/aJ8nHL3/Y&#10;6qPH7hoABNYDiAs99SP73FLhVgq3XgRg8VgJ0lETwUXCmEJUQmXfMPZLqK0RXDM7LQ7nv1adNYCI&#10;g8p+wKQiWD0EGQjZNwSvHmJoAMYrOqzfJ/YGEDm+OwTDCjyOIIKS42dIDSfbZr/A94D+44wsfsQu&#10;XD4tZa+OXUu9vqlq/XfUBl5i5O5DdvaioKNa217AnROmZ1heQ2Xlow405y4es7O1x/QNqRPSqm9I&#10;76K15Zq1tjZbi6YNjXX+X8PK57VDNEWw+PGfp7Q7ZRNIdKFwapX+i+fPn7XGxnp/T7QTuGL4Pnl/&#10;/FeDu+agplEO2Q/EguQW77CC0kwRW7mV7S6ykvJ8O6gHXlxaYJk5aR7TkSZ4SM/catn52z0uJG3H&#10;RkvL2CSlu8ljRgAJD27dGmJJeFFVVVUioaPuvvHaHlJ023UMtsNykl+YI7Lc6+u9oqvOw4B7QA1V&#10;XY8dO6LfGZaRtcP263gXLlzQdJ8r88rKcsvNzXawSYmUpwevSkHyod2/e8/a2ls8RmVLOoARMnMY&#10;66Zw91YvF19YmeHpwqQXb93xs2fgbE6XIpZsA1B2ADUBNBw6yDqR8o9j67As1CgBNACPkO0DfGxO&#10;+9G2bKfuisBKUISFJ6yXAhccpWdt8uvmWMDJdj3jnKx0KynMtbycTEHAJk+h/R8JcSBktZABs4n4&#10;DN3nL9pvo8RjOQQmwVrxo2VmpFl5aaHtqSyzvbvLrVDQhwtlu57xtq3BtbM1kY2MvEvZdj07d78I&#10;mDbrfgJwCE42C650XdmCi53lpVZeXGD5eic7tIzjuXtHkLJ1E/Eiul8BZ0lRnu3bVSFlqQ+87awX&#10;JANKrglCsIQAHgxd7taQHkm3erNXpVRrE+jAbZOYzelduoJNBIVcJfIGRqiGym/M1d4zv3xOPa9W&#10;W15ZtZ7+fu8to8hRNCizptar3qvqG+4zRq+MEeHACSm3bf2NashDj7J7IPTqMAUDMQ4quA/cXUDG&#10;QlBwIcbhrF26esF98w4jEnqavQNdPk/sCL8xVQMl9IS5Hv6cBJdxTRFsuFagBDg5Q/Am95cAULQ2&#10;RHNp2JaeoK6h6pyPqB0KiAVLCsKzIlvpAg3ERT2nBl2r4IPAUdwvWEJwzVxq1nvoEDT2BqsIY+LM&#10;LM7Zwq1lNejPHURev/3iMPL42Ws1fIKRdbBBbz9Ah+SSftfT6w89f3ch0INV794FRaspAZr1xEdI&#10;oTR21lrdtRqHkXrJlVa9l0QYm4dll9XgumtDPSy3vqwXgQgAwjXwfN2SArToeTVKWVErxAMuh4e8&#10;vkgMwARIqMJ6rbnRYaa5+Zor5JGRIZsXIOCauT43p/nrNn/jus3Nzdq4tqeRBTzcRSZxEMEdA4Qk&#10;3yygCAzSGPNMADesY3xzXkgKEHbrSLXe63mH0ldvPtqDh0+szmFEjXdDvadBNmie33V1F62nu9se&#10;P31lb95/tTcfvtmz1+/c0nat/Yq1dDW6NcRTdieDCwbrBxaRoVnByGynz/cNdwqeBQ79SLc/F4eP&#10;xBIyPDTkLhlkROvGJkbs4bMHAo/f7Ps/TTDyZ/n62z/t7adPtnhnXufrtO4hgUd/i3UNtDmY9I3o&#10;nKOSka4ggpbugXYPbqXWRBw0D/iIGTYIsVghHkvvZaDH/z8h7oTxXIgbuSy46bTHz185fAAhn779&#10;S9f5bz2fz/rvXkysIustIQIB9czHJift7Yev1tza4ssCWAQriWeUYBk5LAA5fsCOnTrowHlIijMe&#10;h+0CxITRfONIvqGS604HHUCG9SlxtwxghJtHx8Yicpq6TMEqcuKcznUmuGZ88Euv2RTk2CmGD9gv&#10;UApggvUDd42DSZXA5IKkGtA4qk7VcbvIf72R/4XajstqE2qPeOG007UH7OwlXDdHte0xt5acrDqs&#10;YwAmx/Vd6v+H9UnPNtR1CYXkcP/x3bOMNo/vHGFoCawo592yfMb/B/xH6fxg9UBYRrvEMtoMoAT4&#10;J1iWEvfElvyAki8tL7IiKa+8/CxBhZTVdoEBaboZEkAESJCS3JGVJsW+TaBQ6PDhsSTpFALbZJn5&#10;WxxKsHjgdigozrG8ghzNZ1t2boa7P4jVQBG7CwcXjQCFY5LzXbGz1EcPPnRYD/bkCTWueohSOMcE&#10;M+kZ2yw3P8eoU3H+/Dkr21nmLiFiVbiG7elb/RrxR9EoAzsoeT4mqK6kvMCyCgVd5dt8BN6CXVsF&#10;IVutZHe6gERSsd2yinWPBVu8FomDg5QwUBFAI8SOAB+kDUcwiZk4KdGyVDxLIn4MLcd1A6QBRrhK&#10;gIMzegHVarSqpHT37S6zQ/pY9+4qs90VJbazrNj26LlkZu4wr4b6dx3j7//tcIJbZYNbRLBE6LiC&#10;L6waBJtmpOteMgSXArbdlaUuuyrKdPydVlaUr+Ntc7cLLhmHkQ3BorEZmMB1o2vdrGt264rOA3SU&#10;CkDK9c5LC/MESnm6tiKHnEpdZ5FAJ1fgBLwAI1zTYf2xjx7YKxjSn1LbAEZH9Qc6oY/2oL43zI+1&#10;zad8rJZzl056Lx5fPQ25m7qThj3Vw/TGPVg5HDwuSOnUVLsCcguBBGXd0tlid+8/sum5+dSf6IJ6&#10;4gQ2Do+O2v3VZ3Z7+YHdf/jcllbu2eDYoDV3Nlj32DXrGLwa0h0nQs+to73N2tQzaNCfEqURFQbu&#10;A3flAD8JALnLQMvoodLA9g11eYnxmelpt5CgeNgfZdTSec2mZ2bs48dv9vTZC8FKpyvMKNxfFMAn&#10;9uxJS8UKgNXBYzEkbqnRsuCqOeUWIyLq3YUE0KAMq/WfweWRQAvwdPkqFpFat4rUt2GROO/ibpru&#10;GrvWe9Gm5ifVA/5gj6T0AJEw/9oePXlls9fnpQTqglVEwr2hVL1g0qUIITReatQacC8ERYpcpgy0&#10;w0hwPTAl0O1Ky0XBiKDlarU1tF20pu7LEiBFywUiFxsEOVhgXLEH2IggAkRgHYvX4pYRraekdW9f&#10;l1s6JsbHbHpqynv2M1g5JsZsdHTIZmYmPX5kZGTQlVu/QGVqYtzmZqe1bNhGJUwpjjYkBd0jUAEE&#10;Y8yNC5YovtNEsD7FoFJgzH3qWOGAyCTY0q1xKeuInpeeHUJA7BPBXntHu1tGGgUjPD+3jPAM63mO&#10;dR6rghXl/cfv9uHzb/ZZSvj9p6+2+uyhzS5NJLEgLW4d6R0PYDI43WnDM90OA4Ay0jeo34M9CYBE&#10;GRKA6N5HR2x0bMQePX5kn7/9al9+/Sbw+LeJO1yAkF9//7O8/fDeJm+MOoh09rda35jgZ6rLhqd1&#10;DsnIdL8NTfZZV397kg1yNcnebAzVvwXuWEUAEYLBJ6fG7datW3bn7l2j5gnwsrC4qG9w1t05VAtf&#10;WlrUvX/TNQpCHET+ZV+/m+b/aXfu3ZOiO+YKHEH5DQiu3n34ZL/+pu1+/aet3L3vuiNAhiAkKQ7G&#10;b5bT/gCRKFCEbBTWY0XB+uEgsrvCSiqK1HFOd3dFjB9BgCG2dVfQoWDxoDrrEYqjARmCD48DOU2Z&#10;d81rynAYuLpZB4D4dkCLBGihEKFXZMUtQzArQa1VVKgGTNaEeJHzl4/YhYZj6jCpE9hUa7UNahca&#10;T9j5+mN2vk4QIXDB1XNBwFJVR/2fE25dqa0PY+B4DJK7AfV/ldCeBavtSbeWEKhNG0g7RQo1GTQ+&#10;vpamzPsySQiSPSj40HXrmXIsUr2x6p48ddx+2JqML5MS/QYoiM3Y5nVDpKSzpeByd2i9ttX6HTlb&#10;LTNvm+3I3Wrp2VssvzzNinalWXbhZi+zTmpvqr4ICkpTgkPJvAmZOFKmuGziNih/3CqSTVKQRcX5&#10;dvq0enWCj5qaGt3QIbee5BfmenDNKa3LBZx0rPTtuo4dabZ12yYPFKK3Uy4FuBZE+3fblMaAdlut&#10;aE+aFe7aZkWCEAbPK67Mchgp3JVu+WW6x8JttnWHQMYtGcBEsHgAHsAE7hZ3u/z8d/+dWiYYIC4F&#10;C0fYB3dNAK2t6Zv8WNwf+24TMPzys67tl58dHk4cO2RnTh2xQyLm/XvK7aDIvLK02CoFI3ulzA/o&#10;nrB0ELQaC48BJz//9A8HmuysHVq/3bZu3eQumbStekcS1u1I3+brAYaCXOCkwo+5q7zYx43BIkJM&#10;CVaXDbh+yND5WfdCJo6ACetMrmCoTDBSKKjcWVpkuwSCuwSOZSUFlqNj4/rZuPGXsK3+iLiP9qt3&#10;cFh/vEP8sekh6N4O6094QH/KEgFRbk6WmydrmvRBV2PxCL1LPtA/1f5wCDnhfksHkUQZYxGprbng&#10;HzEKOSryRjVm0+rFYnHwlEb9aRDiNW7M37R79x+rcXqsnv4Le/j4laYv7e6DxzY81W9tfQ3WM6wG&#10;e3TAOjrbrbu707q6OnyoBJQJyrZ6nYsgxjL4b/8j6rrqq9wnPj0zLWWxZB3danDbCcwL2TXTUnpv&#10;3360ly/f2owaU3p6DhrubgjioIEVA9F8sL5g4j/v90ED7csBIG3PFMVLaujFiwKLi7pOlHRSs8Pj&#10;YC5oGwGcw4q2xXrBkN0NzZftapcUJSO1Xquyyy1ASo219Fy1+3pWb95/k3L51Z6/+mCdvb0OPP4s&#10;EiXqQWwJePh8olDZBgihojNuD3r2XrnZlWl0PVzRNVwSMNQ6ZNAbu9yEZaTWGjsu2lVBCNYQju3W&#10;F0lU2lgZInBEEKkBgji/b49vu9pNzcPDA1KqBF0OhEBMQSm9fYa7wE0wJmU7kYAJvvKB/j69P0GL&#10;lhGoOZyCkWA5qBew+PcaY3MkWPNibAjQTHAzIIIrJnyDuFEEYe4aDCXL/4/nKHBy0TpiKaamZ/XM&#10;rtq1a012rUkK+2qjNUmYb20RNPf326vXn+zTl98FIn9Iqf7bvv2WAMHHzza3OGP9E7hj2q13jGyZ&#10;YCEZmBCADAUAAUSoEzKi+4zg5S4ZTScmJuzB6gP79PWroONfDh+//ysRYASLyF9A5Fed/+OXbzZ9&#10;Y0Kw0ar/U4cNTnQLgPRMbwgqlm7ZbWJSNMXd5e6ZZt0Xov+up/gKQgaG+zx4+L5A4uHDVX2L9623&#10;v9tI6R2bGLUnT54my3rcYvPk6ROd9zfB0r9TAozgRvr05buDCxaKBr3fV2/e2W+//1vXLtH6X7//&#10;y4X6HM9fvraJqWnBxHEv/HlNnRHeY1TCgAg9fiwBWAEAF6CE9PMBfV+9AtkwZL7aWXf5EKwahMBX&#10;4k1C0KsgxEvFU2sE64jA49RegcZeB46wfI8dPhXqlrA9cSNsc4Ry8mf22PFzjFVz0I6d0376fUTb&#10;Hj1N5VcJBdcEMcSJpAJaa4/a2Yvq/F454ZbRUIU3WKPi+EBkKXGPWERCPE74dlP33xxgLMDIabdo&#10;4I7lW6bzBGj44JsOH7he1uZ9OAptT8wIU6CQkdpP6Vnz/+WZ/5CWAYwEyAhAsjVYRZLf2zO2uvDg&#10;swu2W07JNssQhNDDz8zfJkW+3Qp3MxjdVsst2xTGlmH8l1wpw1yBCxVLczdaTgWBo4wJI6VJcKSE&#10;eI/gsgFefhYESDyuJHFnCFKCteO8Q0xmdqao9YDVVNe4NQWgIaZka9pm9fjTbdeuSmtuafLoZ8+a&#10;0XE3bv5F2/xiBRVpVrJ/hxXvAT526HeGFVVmW36FlPXuDCvZk2k5xdv9uokb8ZgO4CJl7VgDkyCA&#10;iaBFIBIsKH8Wgn2pqbJlx4/G4HseQ5Km+9wQQGTDhp9t88YNApKttldUfUwkibWhSEp/t5T9fi0L&#10;gnWh1LIypOiJAdE+BXk5VpCfKwjbbtu2bnEgIJaD2I4MLctIFwRtJi5EUMly4j10ngJBSVlJkZUL&#10;dDgmVotSgV9GuqBSzzBD7zxT7zU7c7sVJxYQLCJFOheul3LBCK6a0uJCyxFQFAtS8nKz/fybiEvZ&#10;utVKtIxtDh2odAjZJxjZvwd3UalV6HhZWRm2WddVqOORtx5dMWs9y9Coe7VT4igk7qaQAkb5+kB1&#10;XpmyRg2IlJGUebRSuILGFXE5KO/QM62WAlEvWz2wiw1SVlfPubLFQkFNg4bmK65MYmEt0i4vN1W7&#10;qwZTNkOhE1EelRzH5DzAQoQBz9Chx+6ulzopkw41tC12e+WO3blzx24u3fYG9pN6b2/evHdAcUXq&#10;+wagSQnH1r16Fgr3IOHeUMCMskpgH9vQSLjLR2DBQHUee4A14GKN1VaHayS+5BJFsy6qNwSkaH04&#10;pnpI9LoFBAxq2dgqxaheUz2um9YaKYeraugHbHFpWQqrz11flIXmnChS79UzlawN364p8xJ/3oKQ&#10;qEibGtXgCUauRncDrpqGYBG5iCJO9qfXdqVVDeA1LQM8JBz7r+LvIrHKpKwxEUQkwJa7c3SvDAzn&#10;7h/J5atsxyBq0XoCMNR6Y+xwoGunXDjurfAtHvPjksbbP9BvrXqn1Anx7wWp5htN6qno20Ep+Tcq&#10;KKVCpQdV0pCrcXfRPEDiz41AQN0L50Xic8R1yAirN+YXbGBgSM9Q3ynPMRH8+G0M0igBeD9+/i4I&#10;kFJNYAAgQQk/efbMega6rWeo3YOre0eRDoFIj6ftIgMjfe6CcTfM6IiNC8ympibtgQDg66/f1+Dj&#10;LxKtIuuF83Pej19/tes35zyIdXCs1yZmR+z28m3/H6ysrNiy5m8vLbn7a1iQ6FVZqUHS2qT/RZMN&#10;DvXZ8oq217bAyL27d218csQVZXdflz148MBevHhhL1+9EpQ8tsePH9vb9x8EIMSwmCAEEAlg5jEt&#10;XJOe0dv3H9cghGuO84n89gdTluseuT8te/LshXckCJolYw6XKKmuWLb4ZrAWUC5/WdeIuwYXDZYS&#10;xAun4ZI5qE7mYYHI0V2eCcPgsASjYh0+cExt5PFdDhhhEL19AokAJodOhtolLsd3eywJ49qwrY9x&#10;I3A5LhA5XsVgs/s0j9WEWiRk22g57hsG1JNQBZaB9k5WS5fWH5Ecs6orx6y64YTHmvBsaVccRPTf&#10;BUKw4PGtOpgA0ny7EgYrpB08rueAywW3zVWBJNZXYOQQEOJyKBHNJwByXPBBgDnnoJPHkBgIbRMd&#10;ph/ovWdkb7P0zG0BPBIYoeYHv1meJQjJK0u3TEGGr5fCyijcamWHMgUi26xob5oV7ZEC25NhhTul&#10;6HemW/FuFL9kLyJlfyBDv7Pc6hIDXQl8RdLV89+1Ry/myEEp8EyPH3FASQSrTFZ2mu3QtWRka15K&#10;nvgVt+CkbXRwysrKtOzsDLeY4CYidgULTICdnz1mJKcMeArXh3BPDiWCkUJdb2FlpmXlb9Z+VIYF&#10;NgCRCCNBsHC4ACFuEQF6QqAqFhIPvBVEkXaMhYWMnO25P3sRNaw+mwkiTQSLAlYSFPuxIwfsGKlb&#10;+qhR2rgz9u/VBy5gAAx2bN/uAbvEkSAo/7Rtem/p2wUaei4AiAepEriq+93wi20j/VfbEWNCICoW&#10;iS0ClqzMDJ0z23KysxxssFbgfgFQ9lSWOnQALKUlgo2cTMvPy7L8XL1rwUy+4AOw4ZgRftJ1bqwy&#10;QBb3BHCUlhbbgf36c6hHclg9g12Vxe7O2b5d3882wa7uhaAvN2vjppFg7o4AgosBCLlwmXgMKY1r&#10;9J4ZaVSNt3rToSplUNYAwiXW6Y91+aoUVBL0GFwoAVbckiGhZ8MgYIxGihWAQd4YvRILhJvUpbCu&#10;9V2yzokGT4ns6e3w7IkYhBmUWLBKIDGA1kdC9XiFajWeE2os39mHj9/s7dtP7pJ59/6zffjw1Zbv&#10;3HP3QejRBzhwARQAlHid3JvuC4sAvQ/OybGxylCXgnVsE+IlEsuKnheABnwQKMp+l6R4GQuihjFO&#10;9Btw4tlc0rHcDSAgwXJxhR6QGh96qSg8et8ARFdXp3q0KzY9O+c9y0v1UrKNdVKgggZ8yLhhBBZX&#10;G6947AcNNIFr/EYClAhINKXy4mXtT30BlPx6wMBCQES/Q4F+u5UgUdCsi0rb379+sy5aE2qBGp8H&#10;GBHeQyK8N39Wune9Y6xFUYhz6ZGCm5mZtunpKZudnZXM6PeMWwla2pIaGR5g2ZTKzgJa+U79W9V3&#10;Gr9V3gHH5Ppidsd6EIkwQs+Sxv6iJFhJcONpqvlozaMU/czcDb0DKermZo9laZFg7Wlra7HOToGF&#10;euJc8+Onz+z9py9Sur/aBwHvuw+f7eHjJ+5iIXtoQAp+cEQA4tYQBrXrtcHRPoeBcUHIxPioB+g+&#10;fPTIPn75YtLLKfkriPyRwEhK/gIjyFf9uH1nWd/NokPIXSlroIL55ZVlWxKMYPmYuz6r59/txbYA&#10;ktHxYYeVe4KQ+/fvuQWFgFeCV9sFBfx+/vy5g8irV69dXr9+be8/fhKACEa4hr+IQ9o6cWuOX+86&#10;GNFv7uOv8k0r7q+uujUS0OX/SsqxV48lbiWpJktKt8ebqO1GQkyIpoeoSxIzcBILx3ECYfVbcEHx&#10;M2CE6qxYQkgTBkqiACIHvMqrgAVLioSqrYxvE8rJByDx2BFBx+HT2uckoBLAxmuanGIdGTWHPIPm&#10;DAGttfvt9MWDDiQXm3DbAsfVboEm9gN4wKJBpwMX9zF1Gn2g0TNH3CqIa5J7pmI2VdvpDFA3in2B&#10;DiAkWEYOCd6OuluLdgHLVxxqwAdd9Cn1l0INph+KKjKtoCzLCjUtLM+y7MIdoRCXlP2OHIFIfsik&#10;CWASQAT3DfVISvahxNNd8nZut/zyoOALKwERAcg+HXsXIKMefOYGy8rB1bPVKnaWebbNDvXAifkA&#10;KgASAlNPHD9mtTU1XpFz565yd3VgFQGOcNWwHUKga2Z2um3bJgW8dZOlbQ+gBLAQSxKze/KLM/1B&#10;riwv+R84K1/QVJntYFS8i0yiLNt5IFcNRY3+PDeNIaQ3eswJ0JEASAIiKdFygCNm8LBtKLwWYOQn&#10;MnqAEt+OlOIfbZNnqgAhG1xhuwgYNgsYNm7cYBkZO6T8C+3wwT1WUV5o2VLoKOxtW0IGiwetSnBL&#10;bd2yRb9xyWjK8XQcMmwodBaLmaVp2+2k3W7SPlL+DinaBygBJgAX5ncIJHZs17PPzrS8XD2Twny3&#10;fBTkZ/tvriNd64uLCi1P4LJF++GKwY3z0486l46JVQqXEIGxDJYX76+wIM/K3LUTrCmZGem+P9Yc&#10;pEDr6WmEBj408h4Doh6IK4vGKrvaddFaBi47POBS8OBG9aCbe+usdbDe2ofrrWPsinVNCh6mGq1z&#10;vEHL66yhQw289q+uQ3kHZY4ypkFBOblrQL3mkekRm128YXM3F+zG4k2blCIanxm3nvFW6xlps77+&#10;bnfXXJaycHhQbzoEoAYI8YwS/ZFdOWobAlYfPX5mHz/96hASBTB58/ajDQ4P+D4OBQ4bATgcOhxG&#10;zvt8jMHw+AjO4xAUJMRMrEuVjTAioRfToj88sEZ8Bpkrbi2pDTACiPj5Ll/w4FFSRxsbgIcGt2JQ&#10;FhqlR7wMio9o+pZmLByk/AW4aHFQCS4Dtm8WbFxLBtOkBDfwQUVHlgM1/L7CWFcp+EgsKxE2kmfn&#10;ilmK2C0FgouwPihpD/r0AbpCFpSnFyIOpgmMJMcHCIKVBIAE5sJz+lNsDtY2fWOAHY0i1gHca4AI&#10;QDIxNuoxP0DK5NSUlNAVd8HEWBwHEO3PsUL1VEGgzsn1rbeG0Av8E4w0BXcNPUrAjl5oFBrs0BvV&#10;MdRL7fXg2nF/jm2tAULa21uso73dC7AR3+Lpt/39mu/xuh+DA/3W19NtvRJABFfTKNlBuGBGBmxo&#10;tN+Gxvpd8QMixMfcuXtHCv2j/VPwIb4Isg5IkPj7T3CyHkgSRe/KXgsePX4sCLnjUAGIrAhCAA1A&#10;BME6gstmZnbaq9xOTI75b7Zlvzt3VrzVBFU4AAD/9ElEQVQ4XXMHJeSvOkg9e/bMXr54aa9ev9F/&#10;6a29fffO3r55o//aF4//cIvH/5/CPXA/6+Xzl18FIw/0Hnr9GySrJ4IIgIoQh7VbHelYxTWmCcf0&#10;3VRhNLJlju4K84AHpeCBk1OJu+Y4onl+AyKClCBsFzJw3GLCuDfuihGMnN3v49mcrKYQGoGvpAgH&#10;y0gsLQ+kYCUh7Zf4kVPVTA/bubrDHktSdeW41h8M2UOeQRQyjKibg8UEl1RqxO+TDB55SOuQEJjq&#10;w1hoGxfNE+cGkBBPwuCGBCSHGjJBsLQO69ubEPwu37nvgdhPnr+xlXv37YedB3Ns1+ECq5BCrjiY&#10;bZWHsl1B477IK9lhOUXplpW3XVCwzUfaLVfvmXiStMzNtvdwqRXt2aHtM6XcBR5YHJJ6JeV7c61k&#10;F3U0cMsEC4hn2ySpu8R0AAuABmnCbskgE0fbEEhLNg3ZPASvEiwLeGDxyBDA7BCMFGl9UaLg6G1v&#10;3bbZdlaWO8AQS7Jp6wZPqxrRH+7lixf24d0Hm79xw/fjPOW7C9zf1tRW7z1Raua/ev7KZmdmPSU4&#10;xrGst4QEGAnzcTnumhxdb25BjtcQWYshYT2AEiAF5UzKK26WTcDDT8DDj/aPv//dy6j/XdPtgo9c&#10;QQHwAWBgaQhWBImAC3hgHeJxHtoGGMES8ot+U9KdWJKfBQtYXH75+Wd37XCuWAiN1F+qtFIxlfRf&#10;YkdwAQEeAAnLub70tG16tjsELVid0t0i4um7STAtKcG/6LjucgJ+9PyzBSWkDcdrBLI2a5qTnaF3&#10;pPNk7nDrSllFkUeTk8pGICB1MDzoMglEpTrn5ZYL1jJ42dpG6gQb9dY5ccWtFe2j6pkITtpHBCBa&#10;5hAiaR8VnAxLhuqsTdO2kXoP0qxtQJEHa4ArpHVWB+TKtXq7tXLfq4ouaXpr+Z7kvhrJG15xkjRH&#10;0j9JB22UQgqugQuhF47CuyzFhxJUbxhf/0313l69+RBgJBFABJmYmvTgO5QWQBFgRMfDoqLjxowL&#10;ju3KVdt5lkoCD74PwjzWEcShJIAWipEUR4eZyzUOImSsMK4Uv/18OpcfX8fGsoEVA6gIvW71Wuh5&#10;C0SAEE/vSwQgQSkCIS3AxtUGayF+wWEEFwKBiIxxwbGa/Fgcs4maBVK8btlIwMIhgvkIFZqPFoE1&#10;4AjWgxSM6Lebi7WO7VJK3Jcz1bZ6BynRO4nWLLcgAWs1CbQ5jIR5nlurlMqElPLU5JQLADKhduPm&#10;rVu2dPu2LSwseo/YU6xTAdOhmmsAXWJUahKYADrI8hDk6duiQaeqKBDa3tWW3GcCJNznehDR8ggt&#10;WFUGRgbdKoWFyt0zra3W2dEhEOny2Ba+TyQEnYZ54MTBRFMqpFIXBMvHpKBmdHxIimBAv0dsXMse&#10;PLhv7z98MHHFn+Sv4BGBZD2IYCH5Y53ijtYE5t99+GirSawH58DdcheriGAEKMFdEywmQZgHPpjH&#10;KoLwvHBDxgqtZDG9covIK3u9HkY0/fj5syAoiWvhWtZLcl3I/wYg6yXeC/fGM/id9OVff7Wv377a&#10;zduLHnALjACXwQp3IQSyJgDiY9YQJ4cc2eNVWWnjAJKDAg8AhCkZNJ4tIwhhjJqDR0OcSIAN7UPZ&#10;eKwmEoDEa42wngJo2gYYAVjWBuPbbyeqiB8RkPjvZDnAcuZgyLw5f8Sh5Ez1UU/7PXvpqJ25eNSq&#10;6o57Ng0Bs57G7CByxL9TSu9zr/xvHDqiHAty9JhgxCUs95gQQQv74/LBEuIVViWteoeTM5P24uU7&#10;e/n6o2fmvf/wXe3i72ojf1eb+cl+qDgkcNgncNidLYiQ7Mu0nYdzrfKo4ETTwgop2kKBSXG6AKPQ&#10;zTZcRGZOABQsETkF6R5/UXZAPeF9eZZdQOAmQCDlJ/gIwaShlkiUuHzTtl88yDMEtpIGS5xHUghN&#10;PftYgwRXDFYLzoeVpLSs0Pbv26Oee6bl5GQm7p8NlpGd5rAB+GB9IcixUz1bfNRnzp2WUunxQLTJ&#10;yQnr7evWn+CePbj/0IrLCnzMGCw/ZL1wbSkQQSKEOIgQGBusIhnZ2+38hfMe23KhusrOVZ2zPbou&#10;rDielaN9Y6VYd+VIGMH4RylzYIQRcv+WjIBL2m5YLpjB8qApsJWJK0TAhctlg4AC0NgmcNm4IVhF&#10;fvmJjBidA9ExmWK1+OlHYCeAw0//COs3CkS2b91oOwQP1B4BUIATQMeDYQUMnM/dLlqen5cjiNDv&#10;jdqOYyfHJ8gV8Nmi66TYGesBI6Bk2xbBk45NYLHDkI7zo66FGBdP+z1QaV4b46Ia9LozXi+Dnmqo&#10;x0AWAvCgBr7hgl1pq3XI6EwsH11TDdYm8GgZrHMw6RgXpEjahuutTcvagBGByNWuSw4LIdV0zaqQ&#10;ghEUuZQzSmv+lnpsAhGqW7oISOZuLHrQIqmfNOr0nDHd49Pu6un0SH7v0QMjmlLaeuHWkhrIzwFC&#10;Pn93+bQOSt5/+OLWEZSPgwdQQy8+sYIANhwzKt6oZIP7J0KKtgOCAJV4f7hdtB9QzXgiI+p5kHXQ&#10;2toiENGxKCded9GPH604DgA6DzEj7koRWLRpexQewr5YQFqaAZTESiLIADBasJ4AJJoCL74MWGkR&#10;nCTzTdcaPZMt1IJIwCFRupd0LVgFwv0F+Aj3+2dJKel161HYfkzW8ZtYFgEMNRI8bkXv02NWmhus&#10;p6fLgSAFawQ86xnFLBy+g+Amq/KAVkZ1xhoyKxiZkrJeXLwpGFjSdNGDkYMLMVhUcP3xDTn46Xly&#10;XQRO43tvbAljp7ioQaeuzK3bt2z2+oy/l3AfuGwStw0NtpYBITTi3pBLEU+QSSIFjnWEd9PR0ZYq&#10;2Ma3SaBpCK4l/TZkwQwOUKadFGYsIgKRiVEP0B3TNzEyNmhT0xNq85btkxS49O0ahDhw/FuggdsC&#10;K0OQX6XkkW+/JZL8xhKxXggGJe4iwgiWkYcPH9rq6gOHEnfVuPtFcCK5l8h9YOUBAHLXwYXtiQuh&#10;LgkxJIBI/2C3oOOdvXqNW+aNvX6zDkYkn7980bn/FQApEV1iCi7+vwhghfxT+/EsNBHg/G7v3r9z&#10;6w7PrUMwea4qBIWjfGNabyyWlrIsHN3r7phQLwQRiLibJoAH2xDo6tDCPkeCRYTRet0qcjJYQ9xy&#10;QoCrYIRsmgAjYR7LB0kAxJAcFXiE38ESEgGFAfuOn2HcJAHJWcZGErBITl+g/sgRwcgRO3f5mJ0T&#10;lJw4jTXjlFsgsQAR0+HF59QB45vm+yQmCmtISMeNcBJKxSMemHqSATeP67uu9RoyjFN0feGG3b2/&#10;ak+evXToeP/xV09hX76jd776xB4+fmYv9fuH0n3ZVnEg33YeKBBI5GqaLyARWOzPsopDOVa6J8uy&#10;86QMBQGcjKCcyn0llom1RMu8ZHyalFHaRocEAjep1eEgIkGpBwAJbpMwn4ivp9gY4ILlZG0/F23j&#10;0AKQSIAE4CWsx6rCPFYX9cDdwrLZr4PlESg4D4BDYCzWEoqwFRTlOJw0tzbrno54TArXDvBwHK4T&#10;eAogESwb7n75JUwDjATrB9d/4OABu3VzWX/6KWtXz4XKlHukcLlOtiGuhO0BGUCEgmk//vh3+9vf&#10;/tvC6Ln/49YRfv+dFN4EVICO9LQAIWzPcuACYEGYD791XYggIS53qAFGNOWYCOdgyH/WO5gIZDz+&#10;hMqtggasN+wH8GCNwUJCPAqWFq7Hj/93jqt7+flnX4b7yMexkXAM7oUpGT5YXfgdRvf9ybZs2exw&#10;c0j0DYgQbErj7m4Z4h28gQ9WDO/R0tjXV3lmBeDRNdHgUIKFpGWgPrGOCE4EHy0D0SJyxZp61HOR&#10;YnLLAopbCsNhBDeLS7AquJVAQoCmw4ggBBhx68jte3qfk97jBELGxtSoj4/5WDSrq8/VgD7xapgt&#10;7a163zU6RpstLd+x5y/eqrH86K6Zz19++5N8+fq7Gs9P2rZF5w9ggfJ0a4G+GcDDe8yY8j1gVEo7&#10;UbBIvB/fJ7k/7g2f+r0Hq7b6+IlbXqbnZtRYf/BUVMqIU0Crrp7AyXCuqOBRfgTnteICEIC0t7VJ&#10;4YW0ZqSd9OY2KQUBBjELBFBi+aDwlrtvHFIAFn6HZawDBFDMWAdSEMF9JcrXFXBiIbii+3T3ha9L&#10;XBlsI2VNbRIUtVsKWM5xkAbNS1hGAFx7R6t1Czy6u7s89RaAHOjvT6Qvef9YRxIQAUj5xhLrmINK&#10;zVnvwaHASeudw4xMT355xW7fvm0zszP+7cRMJodl3kV9rfceY8VQ3kUUYASlijWArJBVKds7Oubg&#10;cJ9RqCu4cOp8IDjmWebWFAmZPk+ePrKXL5/ZjRvXrYsYEXWkcMV45svoiEtqXlNcMrGWCr+x9kxO&#10;THg6M9aex08e26/q6f9L0BHgIwiK+7d//tt+lRb/Js0cJMx/+e0P+/J9Tb7+9k+PzyAl9su3PzxG&#10;5f1HUoyRr4Lur4KGtx5Yyj0DFsFC8sDhJACKlgMpgIivY3rPQeTho4f26NEjv3/M+sDI9RuzAUDe&#10;CEAEJVhD3gpC3r37YB8EPl+/fRNQ/FMg8W+ByP8i62DDRff712VAyD+BsT/+0Lle27R68bhMAQxi&#10;HoZHBt2NBJAw4JyXjz8QJGUNORhg5NCx/aHGiITlvl1c78ASBqBLFWHTPABzyONEdvsAesSHRGsI&#10;U8CGrJujpxFcMgcEHgeS3+F8pC4f1rlZx/g1uHKYHj93yLdhOWByQmByxuuLHPW6IudqToT6H/qm&#10;aRuAEA8u1fccKt9SWO+yUYSymow9ffO02bSpZBWdOH08lR3D/6i1o8lBhHd4feG6ff72u8sntX9k&#10;PZEB9kHyTm0kqdfXb8zZ4q0FLCO5Vnk4zyGkYn++le/PtRIBCGXhcdNQ5IxYkcycHTrhUS/h2ni1&#10;0Soqcddg0QgwQNBpRlaAljWgCLAQ4zfifAoqEmj4E3ggbBe38X03uJUkwATTRFjnvwPMeOE1P0+A&#10;E7+2RFjv0JJIsNb86NthVeED8/tJ9sWqMqaeErX6t2ds0/KNDjSABUBSVl6iP/m0zc8v2o25eTU4&#10;dz21i4+KwKU9B3daSUWhx9pEGAFmAowICrCCoNSlqJkGsNAyyT9whZB2q+VYGlD4WCVCSjDuF+aD&#10;hQQ3CVYMrBxbEzcOwa1YKdwtJPkFN462dyiQBDABfMI1YIUBSGJJeVxJxJj4ch2PGiLEqrhLTHCE&#10;FWTjhh8tTc8qM32rZen5ZO7YahnpjGcT4IbtASlgZ8cOUozTPciWGiikvZH+6P52eq01uFACgIQY&#10;isQFIbnSUuuuGKCD2BC3juh3cMfUW8cIYFLnYNIx1uDTtiE16O2x5/1nRQ4ABGsCIEItjFprVQNz&#10;++6qCyXPkdsrD2xyatob9nFqVKgxn5udVWP5XL2+l4m88HRhXIFUr3zy9JU9e/7Gnj174+bId++/&#10;OIR81Z/wq/6MX9V4k2pIj4AgTq7LlbJbD4LSpVcclC+uinDtTN0NAbRg1cB6onkyPxhG/OVL0pQf&#10;2Y3FGzarhnvGe+AtWjfiCp2A3zosEToGQaIcn6j4q62CuK5GLwwYAYR4hHYBVrsgBKFHHlw2we0S&#10;rSPu0nFLSlhPjEjKGoB1QArVK2PGQE5J7PW7+Lo6G5LS7OrrcstDdG/4VAJw1F0JCpuemkPO1foA&#10;I7oHhoanIUMJe/EyskH0ngBHhPeGQiYQj28qxNgEAVBcBLuACssAHcCmp6fHweaGnuOCjt8hSKMQ&#10;2tBQX8rKxr68AyACSwhpkrFaqPcsBSPdA11GPMajR4898JIskMd6T/fv3bGpKUrJU8cmuWeJPxPB&#10;IYGRD1bv2fv3bwS171xJY+0ArGLq7ejIiGfAOCj7NMAJ8xPj4y5kxszOTHvg5/v376V0pbCBjwRA&#10;fCr5TfJdSvtXaWTkO2CiKTDyVTCCfPv9D8HKP7UusZBIPn/9rvvSPT15ZE+fPhEkYLl46fPIu3f6&#10;H7x45lDySJDx8qV6xq9eCsqC9QMIiVNg5PHjR54hw/1293V4UCO1RVburLhFBBfN06dPBQtvPW7k&#10;mZ4py7g3LD3P9XwDsLzR/HMHmN//9S+/5/+rGEDyT7dEUV6eEXABBWpoUFeIFFUqjgIWBN2vxYcI&#10;JiQ+z7L9zIcaJXuoK7IujgRhfy8vL/iIAEOwK8Ge1O3A6kE8Ca4cKq9iVaHi65GTB8J8AiNYN5gS&#10;64G1w109ghEvr36U+h6hTgkCgJw8f9gtI0wRipsxxT1z/iJVms97cPapM2GoDaw/tE/8P3GTEaSL&#10;mxjPAtZKMgm93fTxhfT/13qsWPzGCgiEUHW6X/+XFwLTT18FIMg3dcrUDr7UMgKsqY77QHJXQHpz&#10;6ab9UHPhpO06WGh7jhXYzoMFAhJN9xZ44CdBoumZoQLrqZOH7cTxw15AjAdLMFVFZbkrcpQ3WSwV&#10;lWUphZ6ChQgHSDKWDdYJH+OGkvKSLS4BAiJoYHEIQMEyIAOLR9yfgmf6rXmsMgRQZmXtcCBi36yc&#10;DMvKzXT3D8d2uJFw3iDhGMhWXRMfT2lFsY73i18X5ebnbyxaY2Oj1zVZnL+pxrzOi7gBJMSdTIxP&#10;6A/2RH+0x7a8csfN9YxfgH/wwNE9HuzWcLVBgNJnnV1dXljOy+IDJL/83fLz890CgTDarc9L+VOE&#10;LEBBAI2NEsAAJY8ABjGOhIHtvJaI7h/BGoFkJdPMTNw7bIvrZG1UXqDFA2KTcwcReOBq0fRngRDx&#10;J8BITjYF1DLdvUIaMEG2BLdmC0AK89KtsjzfdlcW266dRVqf48XWuF4sJcSk4F4iCJbjEA+Tl5Pl&#10;3w9/ABQBgaSpQFB98FFJYLEgiPNae531zDZaz0yj9c40CUSuWvsowHHFIaRn+qr1zjZZ73ST9Uxd&#10;FbQ0WvuwwGSwycZnx21sZtyVBEo9ximsKXbNS0kTDzA1d91W7j10uXP/ka3cfWjXr8+7O49sC4Ia&#10;b9yYd+B4/GRNnjx9bU+fvVbj984BBMvIU8EIAphgJcFVA5R8E4wAJK/evLee/h4HkFRPn57xOmWN&#10;xYL4E49FSOIookXB3TgSei5jk6M2qF5bV1+nK/BohXDwSiS6gILl5bIDQ2vPVesZb7HhuU4bHO9S&#10;z7vNA7y7JZ0dQEmrK2GHDSAksYKE2AUCKdsCrGg7ilVxzJRFABOvhGXcx/r7olZBYwtwccWuMWz5&#10;tVB9k3iTJk3dMpDs4/PUKrl21c+LK6W5NVTeJIgQ5buwOO+j7xKk6cGmel8o6wAkI3pv0zrWFT0D&#10;vq8AuDFIeC2mJCzH9dXX3+sw0tLS4qmuBH5yvyNexG5cxx4MFi19Ow4iukbuOVYOjSXMR8aH1JMm&#10;c+S2x50sL6/Ywvy83VyYt9u3btqtmwu2KHicX5hz60mj7p0gWZ4LMSy39e5fPH9qT6SgsahgrcEF&#10;Mwoc67qw0lEzZTyx2AEhLmNjNjU5qWudsps3F+3tu7fq9f/L3AUjxZsSYERK+Hct/671axJ+O5gI&#10;PlykqFn2m6+LFpQ/7MPHT4KHJ36NTzUFNIAP4OTFy+f24cN7gbnugW0EJyHm46XDCUASoCS4ZrCQ&#10;MAVIKLLG0AnACN81gatYWphiWaHOCHAChHNsQA93CusAnve6Z7bFguIWE90jwPFX0SNw+fDxgzEm&#10;EUocd3twowRQIEU3CPMBMAJkhBoj62Fj775knBqvMbIGIwE8AJBgEeH4Lof2uVWM1HG+55zC7SlL&#10;yBGHiRArchggkQAgnhp8ShCChQOLx4kD7johVsNhhHvAKkP8h+4lSHANYTU5cvygMWjpudoTLqfO&#10;HfV6TrQNWPhoXyKw00b6mEFqZ06fO+VtUa2ENF5iZ7zMf1cYZ6irr826+9fGOaKy7/ytRXugd4ms&#10;kB11Z9nuPLhr1xdnbUrt8sSUOguJ3NO7/6Hq/BlPp80rzBaElOqP2+iR7/v27vJAUgJHvWiJQIQB&#10;cAgQZaA6qqVukjIPgrIPlo1giYjQIMgAPAQJKPlQMVUKNV2KStNQAl4KleDYEinUwjTbnrHF99nI&#10;2Cqkwmqe7bG4bAFgkmOxzLNndqRZTpbAKXOHbdM6oIhBnp4+faGP84l6IaveuFy8XOtF07C8+HEF&#10;OBz74KFQlIW6Kdt0LUXFBWrArntRIZ5Jqxpk5Fpzs506dVKN5zW7ubikP9Jje7j6WMd/4KS479Au&#10;p8u2rnY1MAveG3qma1gRqNCjI7oaHxvWIwJzDx85KNj4xQhExdIRQORHAUCYJ/MmLW2rbRM8hGJm&#10;wIiem659m+YBBx/UTssYYdehQ5BBITUyZLBgEAfi8IG1hO11nPVuGeI+iAsBeIAProWCarhhsKoE&#10;sEmzQr1vAk8pnJaXs8PKinJsZ1m+lQEfuYIVSaGeOyBCOXvOR9wJAMQ1EBibKxgpFMSUFBfa0aOH&#10;PDOjDqWZZD7wobvvXT1hN8GTdqptWnrrHUR6poERgYekZ6rJOgQcbYNXrG/2mvVfb7b+uWaf7xq7&#10;6svbBq7Y4HSvD/x1XY1yz2BP6G27Qg+CwusZ6LUJNdwz+mbu6Xu5p3ca5ImUyB0vBT4nEEGp3bl7&#10;3548A0JeJgKMBGvIi5fvHUYcSJ6rMcRCkshLrcNKgpsGGGFKOmaTlHg01btbw6PPr9rASL8XYHr9&#10;Ro2kQCnm+Lsk1x/hpD6CitYFiwoSrCrRokIvxnvx2g5FT88dGOkcaLbJ6yOe9tnVqd5MhxqTrg6f&#10;Jz4hWEZCMKvDCCDiGR1qgAQjDL/P9boyTky61wASd1dg3k2ABKiI0lLvPSYyFNwtgRXFBQhh2yBu&#10;ItbzaW6N2Qv00IKipyH0zBGE4E0p6BBDEaYeQyFocEuBlHVXT4dbwqJbLsQRBegFhiMAA6yDQwPa&#10;Z9zG1dlAoc/NCEKvX9d0yq7PTNr89Vk/tsMjoKTrJDWRHuEIMRoCFmJMlpeX3b3j2SMOI8sBRhYX&#10;bNmzSW75yMB3VrRO8zM6PqDFvXd2t6lduSvF/VxK/pHdUqMOgBCMOqZzEHxKHMikB91O2CS/JVOT&#10;WEOA5ymv00EsBYr4DyncKA4gqfl/22//Xg8iQEiADwcQrCRACCCj7Zn+xjYClC/ff3NLDxYQrD1Y&#10;Ph7jYhEQuKyuahqE5U9w22iZA4jAg3mE/XDLABsOLQ4uT71UPYpuanbSz/NCwPFaMPPmzWt754Gr&#10;IV6E+fcCkXfv3zugfHj/wT5+VAdAoPTpA2n1H+3rb7+Fe4pwJeHeiI+hpsn5C+ekxA8kILLf3Sa4&#10;YQKMRBFYYPkQWERxy0YCHQjWELeIACfa3yEE+BB0BDgI4i4abUNK7G+6NoDx3v27tnBz3v8jjEp+&#10;4owAQ2CCWwUY8RRd3C9nDxnl3S8TZyaIpkwA7QFAgfsHywjVTyOIcG6PT8EiIyABWuh80R6QyYh7&#10;BTlz7qS3j1jl+F86WOu/BhxTJoCiZrRFWE3oOLR3BqsVVhDG2wJCiA/pSUAEmPT5pNJvL+skAVbU&#10;xvSFcbvYH3gh1fwHFDTl2un1Hz913Fo7WkVFFwQe5+yYlDQP9tRZqgqe1Qvb5y6bHZlSfllSfhnq&#10;YaPUsTq45QF4YIrLJELDJle+O9STxoqSpp58JtkVmpZVlEiKLbdAMJGX5tVcGe8GKKD4GJaNbekb&#10;rbA0x01X2XkZDkdUWM0tyPLg0Qwpy4yMdEtTD5xr2H9gn5uan6qxf6seKEWmmL59+0Ef9EubmZ2T&#10;wqvXNRXq2Ft074IYXWcGpe4ztuo55AlMtjk05OZnBujRciw4Bw8f8CC320srDjlE2eNHg0RpvO4J&#10;TFYfqCcjZfbkyXMHFQolMdw0NQtu3FhwkBkYGLSjx4666wQASAGJIAE3SoARXC/AxbYERDZ6YbIw&#10;xD+FzDb4bwcR3QfTHelbtZ3ez3ZgZJtnsHgKsIAllIoPx4pw4hk2iTXkFx+VF4tIqO4K2DACb74A&#10;pEjfRrG+E6AkX99KSWGAk2wBIJBB5VXqkGTque3QNXnqMGnHG3/x82U6MKb7tnm5epf6g9CzxHVw&#10;Bfiov+SFsBqod5Gq0Envud46hhqs73qTgCNIj8OIFOlYo3WOAijXrHdaQCIYYdo+KOUw3CAo0brJ&#10;ZptZnLHbgoiby3f1B+jyP5q7AdS7xiQ+MNxvq4+fid6f2n1g5OEjlwePn3hNEFdEghHk3gM1qs8F&#10;I08FIhLABHn2QjDySiAiefbyjT19/jolDiov3tnLVwKSd5/tC24b/Keff7XbK8v+B6dxYHyQJTWM&#10;VIj89AVLynd36YxOjqmxATB0zYIV5kNsBfeRwId+B8WOwo/AFdxUIbgzAAvA40peoICCd7MqlTJ7&#10;1ZBIYWMdIVPDq886nAAkzS5uKXH3jWBEkAKI0GAFa4CABHAQJHgVTYTlAInO99d4imkp9I+fvuv5&#10;vLRhKVm2cfcOU9wxbCvx69RxMBUHc3GTLwOmcNEAIlhFQqxEiJfw0XglseJqyCYZ8/3cNYeVCAhJ&#10;MpfchUfDjiVO8Ma+Y/ovT8/M2nW9e/7jNxdu2pSU/4yU/c2FGzY3N+1FuqjJMjQy4EW96NkTpLly&#10;JxT3ug2MSLCMUM4cK8WiOinU13AQ0RS5d5csEuJSluzG/HWvAtut94E15B1uj1cv7ZV6++zDEP6e&#10;GQOETE3adCIACSMLz0xPCp5nXMH/9vtvbhUAHtYLbgvEoSJCh+aD6Pc6SS1Ltgvb4rohBuBXd4Vg&#10;+QBIsI5g1QA8mLoLBeuFAALXCzDy67dviaXngQNIgJDg4sH9gjXj2fNnftxpQQjZabdu39QxXrrF&#10;g5oiwEiMGXkv8ABKcNMAHcSPIB8FIZ8/ffYpyz//+t0+C56ifBEAfPz6VT31FRvU90O5eGAEcatI&#10;BI4/WT5Yti4+RL8pG78GIwmwJBaTUEoeAT4CFISB90LZ+bPnz+hbWbZ/6Rn//vvvahc+uzUJOOof&#10;6PP2gGBnCuvhpsGaQdkAOmqkE/N/WxTYYj1l9GTcHFU1IZHioM7n4ucOMAIAUajMrYr6dqnrgkvq&#10;rOCCYmTUCKF9IEanvUeg0UsAsTogHc0CkLNWKyY4c+aUu03DYIeCigG1G4Od1jso2EAY50htLONt&#10;eZVfr/TbrXUSAUmEFeAjSv9wtw1P9tvk/LD9sOfQTh8oL6cwwwpLcqykosAzS1DU1AUhnbZ8Z6kV&#10;lGZrOymVwu2WmZ9mOwQODH/v7hJBCEGozOPSIdMGcECJo8zJLKGQWomg5KRefHlloZXuzPeiKYBQ&#10;Vk66b19QnGslZYW6jnwrLs9P9t9oWTpfUWme7Tu8ywssUb74rB4MxyTNl8Jf26SMCVS9eKnW0zHx&#10;mRIVv6LGYFkyp4aFKorEhuD3A2SAHre0YKHRsbhW7hXgISuHa6uoLDPGHigszvPU5p27KtzCQTQ/&#10;AbC9fQTJDarRWVFv5J5eWo22r/BgHj6Gsp3FnqtN/MHjR8/153uuP+Rz9d7GPG3Ws2Z+DIGnnkUD&#10;FGgKjFDSnTgNIAIXDco+XVAR3C2bAog4kAAALAsVV7cIAnD1YAnZLNCgGmum1xMJ0EJ8SbBaaCro&#10;cGsJULLxJwHKj245ASDSHSS2W46eFRYRgILS9LmCyRxNOQYuoSBplq9tcrXt1k0bBUJar2PjRiJd&#10;mGBWiqvtqqzwP0WIhai1BinXRiwDjeoRq6dJgbGoTOuvXXR3TN/cNQFJIpoHSNpHG6xj5Iq7aYJ7&#10;JgS1EkdCrZGu8Ubrm26z2ZvXbfnuA1sWPN5cvqM/RZ/3PvjjIdc6rtrY7IgtP7jjAHJPDSTyQD20&#10;FYKrpDjxu9NDxpT4WAoUefLilT1N5PkrAYcgAv/osxcASCKax23z8uU79XLfq3H+4Nk0ZNV8+fqb&#10;PVh9aI0CkXEpuTfvPnixKEAFX3yEEQpYDY0Ou/XEASQBj+D2wJqgaQIiUamzLjxDLCcBXJpwoyTA&#10;AIQwmioNjg/hrh4otVQAERcPBu20ToAkgRKEIMrurlCVlmJFXuY+ggIA0hrAIdQUuGYtnWr01LuK&#10;bgyAAFjCNP9SyuWFFM/s9Wk/FnDEtQfYCNcZjoVfOgQy8hvYCesbveEjhgL3RQhalQwGoQw8Fgys&#10;JLgy+N3Z1RbcVmQVEUDMN0j9En1rNLocF8gZUYdjenrWZmbmpNyv2/z1GzYloJmR0gdGaPgHBbFD&#10;OjawAYiQKQKMhDTVOw6aoaaGwEMCjDBdEaAsCzyWBCgAxl1td1dKcUVAw3NZXmYclmV79Pihffj4&#10;Tsr3lRTuG3dhYPXwYFQBCK5DFwFIdCOS/so53rx5EywH6wVrApaE90F5Y1Hw7TT9IIVNiu9bLX8v&#10;ZU7NEQqJffj0Sd9fWJ6SD+/tgxQn2+AecRjBmoFlQ+JwoWVvdFysJ4AL7/qdjoXSfS7gSLljolUk&#10;gRKgBTB5ru/ihYCECrGLtxb9HEAKLp719/buna7H74nrxiLyyT59/Ozy+dMX+6RzftS1fvqu/9Nv&#10;iEBE1/D1jz/sORaWz598unxPACkhENOtCLhUktgPT9l1uFgTX75/TzL+TLCcBHdM2DdYQgQD6ywU&#10;UQAWsjs/67o+fvpoDx+t2tQM8Dvl6cxk7YxPjnr9FUrg8z8gaHbuxqzai8ceSEuwNuXqGWiOsagu&#10;Xr7o4EDsHed0a8fJox7zUivo9uB4dfywNLZqO2KV+M8h/N/o0GB5pC3wEZUTwf1CR+K0dO3ps6d0&#10;rBq3ZrgVJAEQgIMaMACIi8Cjf7hX0uPrIohEy0iwlghgtG5ovNfGrw/a5MKwzdwasR8IUi3dk+mV&#10;U5kvqcyzir2FDgDUFymo0DKtpxZJ5eFcK9qZZdQeSUuBiJQfsSDRNeNxHGGZ1yOh1HzGFlfQpAFy&#10;3Nzi7Va2K08K+4he3B7LLcx090y0ovDwikoK3UJRJSojRTBDwEIWD8E71/SAqKGQnZNpFOTCVQNM&#10;ACM1tRfcn32BLI2zJ6ylqdGOHt0neAoF29KzQgG3ELMiZezWmnCdBPAUFhcIRHY4rAAluJCAFLbl&#10;GoElgIdg1Tsr991ds7r6RPJUjdFDjw85KeAB6DDz1YlkSWU8dvKguyHwsS+op9XfN+gQEiwhZKb8&#10;wwNL+Y2VZIcAi4qpjP+yY/tWj73A8oHSRxwIJASG5uo6AQICRNPTdJ+k7gpOcOOQdpuhfYGKDAEB&#10;+wI3QAnAgSuGYweLSbC6AELUGMHaUZSfKchI9ymxI1napzAvy7J0LUAPsSpYSajUCqxgOaGeCIAI&#10;bHFNHHOHrottKspL7PTpYw4ixD3E3jt/CI+f8EyStR791c7LHidCLEiID7nm1hBgg+DVTqbD+pP1&#10;X9FvbTPVZN2Ck56pazZxY0y9n3t25/6q3X3wUPJIDc89D7oK7oMQ59DW3eTjZ9xRI3mfoCpBycOn&#10;z2zl7j31Vm9IIc3ajetzHmj15MVLe/ZKkCHweE4Q3UtBh+Tl63cOJQ4j6+Q5VhPcN6/earomZNU8&#10;efpCjc+0PXj40L4BIgIUBFD5kgDJQzX0nLdfPXa35gheUi4Nt4QEAUSCNQJLBBYQ7u2KB1IGa0Nw&#10;d+DnpdEhQBDB1BokZKRQLMutI2owowAhVGJlXXc3gYWtDjMIkOBQosbMGzjAoTtMvS6Du1eCxSS4&#10;bq444KGcHzwI7wJheH4KcbEt+wQAoUJjSwI3648X1gMipOkjEUYAE9w3Q2rYPctEIIcCp7AWv2nM&#10;sepcpGorgcCCERrnoSHgYsDBbmiY+JNZH7UXy9iCvoHZqSlbvDFn83Mz/psMGRQpmSHACAAS62cg&#10;sbgXcIDVYxmXzS0g5KaDx727gl/BxyN9cw81fajpMyniN6+lcF+/cKvI588f1WNWL1+C4sY6h+vI&#10;4SMKEKJv87qEnvJTKXuUM7CRcme44l4TLAso9SBv3eIQrA5hGfDzLm6jbzyuJ+Yjxm8gQMOzp8S1&#10;ACKCicTKEYN1sYq8EIjw++mz5/b911/tceLGYb9gVQmWFX5HCAFSmcfqtCD4w1KCdeSNrmvtGgNU&#10;IW4NATywgnz+al8+C0Y0D4x8/vrVQeTL74DIb/btn3+sWX8Sa88zXSM1MOhkuiUhBRXROhIsHb7M&#10;p3s8q2RW38PY5Jidrz5nRwUAx0+izwKMIMHaEiqRMvYKMNLmlXWnpMOagkUGSCH4lFojx/Z75k7V&#10;hVDVlNghXI88B75X0majBQdhMFHS+Ql+JRuGDJdQQfWgMaQG60nBjem4nI/0Xaz5bM+UTvNJCZ10&#10;4OaSOtm0w0AK/zEs2KfOnHRXFteOCwbACMMKCDio6jsQ5gGQAQeRXl/v1hCsJVH02+FF23kF4Il+&#10;G50esInrQzZ5Y9h+KD+QYzkF6tEKMEp3q+d/MNd2Hsr1Imh5xQKV3Vm260i+L6s8mKf1eVayS0qQ&#10;+A4BCZaLEIiaBJW6lSTEiQRFH8a3IRvHlTtVXQukEHO2WjYBkLvLBCD5boWgWBmBq2SvsB/+N4bM&#10;pkpgh3pmBNTuPlCuB33EzukFMDYKSnvHDsGRlCMgVFiWYWV7s61sX7bfT375DisqzRXBVuiat1l2&#10;EaXvQ8wK1h+sNsRv0PjgusFdc/jIIevr7fU4GbeeACI7BAS6Lu7lwoUqNc6i1pYWAcgDu1x32V1c&#10;vFg+3NKKIifsgcFBNUz39YdaUm9mxq40XLHSnYyQnO9VaMl0ifARMmtItw0BpbhasCZkZ0q5Awxp&#10;YVA8xpEBJACKaJXwTBXBBlYRRu/N1HpgActK+jqLyvat+u1ZLtpfUMGxcN8Qi8LUgUfvjCqpBJqW&#10;Fef5vg4/OkdeTghEZT+yaAAdXDFcJ6BSWpRtBbkASZZbRIhdcQhKYlh4X3t37fTBkTy9VB89Pf1U&#10;zAQ9f6CEtFbBiMc7NNTYte46h482XDBDApDERdM6QNxIWNY9AbA0SQQik9dsTMR9c3lF8PHA7iQg&#10;cm81yNLd2648UdItnVdTve+R8RG7T5S3AOChGt0793h3C55aCZQsSoE+pXHF/JxYQgAQt4xgFXm5&#10;BiPPNf9c0OHyAouJ1rm1RMsTtw4l40nBJR0S+PgzjJAO/F0N7DcppO8ePzIgJctYHtHlEWMsouWB&#10;XhSAgOL23x1S7FSwxHqhho3ev0NHEmSGXzf4bgUj2o/CbtThATocShIwQUgrpfw48RcRXjp6AkhQ&#10;8RUQIXZiPUAADyHWI7GcCDQmpkftHj1RKXOUNOtwS6BkGZyNCo0EdK4PjuPY4fp1vER4XwMDvZLE&#10;KuKSgIgghUYcEMF6EbNMQoq2gETLePcE6HEOgl4ph07vtLe/V/sMSckLQG8IRAUj/v5nZgUjNzy7&#10;Zn7+usdkoJBj6mq0jPwpViQR7tOBBKuIQOSO7v3B/XseF/Lo4YPg2ni46gGrb98Q5Pnc3n985z1n&#10;gkBfCVA4foxfcjhOAHle14Yw1gsQhKKOwLGWArumuNevi4o9ggbTvwJLBBEEC0ewhghCJH+1jABT&#10;QAXxHS9fvkjFerAtsSC//hrcNIDVGogEKAFCOL5DjPZFnj7T8fRMSLWlxkgAK12XZL1VBIsIwbQf&#10;P332rBpcHt++fdV/6at9+vrF3TJf/8Ai8nsKRr7/+1/6L7+wm3ovvfrmGFE2woYDiVtI1ltEAqRg&#10;KTl74aw6JC/d0oIwHs/HL1/tw+dPRvo075rYN6wnBJQCA3EgOaAEQPCMl6MHJXEwuRC7iBWdTvG5&#10;qtOuT3AlUv2ZthLXIunnWDyqBEDEctCOkq5Otg/7hiDcYJnhnlh2xAuRaR9tB4QwqjAA4qLriXL6&#10;7HH/v9IJpI2mngrAgpumsUntTdMVz5LBXcQAiw4igg4AZHCEIQf0H5QEGAkWEQAkwgiWk7htrAQ8&#10;NDZgwxKA6wdGrqWeCJCx65Cgg+kRJNfK92fZzsM5Wp9pZft3WMXBTEFJjhVUqDcsJZ+ZL4WUKUWd&#10;tdktD1gRsIJgZQBUsIJgRcnMTfMAVBQ6g+ztyNW8gABY2ZEoeCwRBMcSl0E2jFtXtm10quRF8YB3&#10;7irz+JK9hysEJYILbUcPfIcUMjCyLW2z1qdbQZl686UZlleabrmF6XqoJ63m8jnBSZ6uDQjZbHkl&#10;aQIWgcs+3f+efCsqzxXIZLqVpkLnGR0dcytHa2ur1dXX6zoOW2GxIKKyzJqb1ZObJGVuxRYXbllT&#10;01Wvv8J+pYy266a4TvV2nqjRwUf6WI3OU/0Jn6lHtKpGvV8QVumKnCqquGoIHCVWhAJhTEnRxc1R&#10;UVHq7g0AAPcKyj1LzzEnM4AIabMsS3P3zAaf7gAstC/AQil4rBJkt+B2ATTc9aP9QrotKbkCDh2P&#10;+Swt57qwjBQRlCpIzNW6gjyBhiRfkIKlJVuAgquG4ma4eRjVt7xY30xpnhUWZDvYELianZXh109p&#10;e6w82ToulO7ZEvTgvYcflCq/g/shQAkBrm5BUe+1uZs03kZr6b/iENKp+dbeK9Y+gkvmqmBESm28&#10;yXomWnz4e+JEbgsUV9wqQhzIY5f7HhPyUH+MHu+pt/WGXnxr1zXr6G33CPCHaiAfqRGldgc9eBp7&#10;esj3pHiwirxQbxIYQSKMEHCKhQQIwQriMJKABzDCNMJIBBKHEsGKQ8m74L75BHx8/tW+CkC+El8i&#10;AUbeaj2j/ro7AQtDElcBiET3xtWWeru1LMUnZYeSd1dJ4upwt4wUL41JBJEQbNapxqFfz+iBlPmA&#10;lxgfQKSUfV5TFDyKHgsE+wEICL7lOMaEW0sAiLgOiNByenc0cBH45hfp6T7VPb9w0zvb3by5YA/1&#10;Xu4K/ubVEx5Uw8R4KjR2HDNlHQFI2psFWIIbCUF0DiG4ZpLrG+hfAxJgxONKJASyEtwKjLAcy2Zn&#10;d6d3GDwIllRZUoGncBu1eoS/u1X0LHGt3Jyft6VFgekcWVXX3SJB3MbUVLBUELfhVotpXCeJCG4Q&#10;gp/ZHsCJcLMgoFkUQNzS9xWF2BOsJQ8FKFgLHHZWqdWhb1kKzqFIMi8wBoiYAiE3k/gTYARASAGD&#10;QwHptKFyKeKAIInbRXEAWLcuAodLAg1cE1DBMreKOFAQwBpcNPxev1/Y5pnvSwbMp88fg0tGMMJ+&#10;CG6b9fs81vERzoOVh3RdLCwvX+OuAkaCBLACsD7YJ+JDsIJ8EXi4rMEIY+2sxb9ICNiV/PbPf9rY&#10;5LhbIohhi/ARa4CkLCGJlQP3B0GgZIk907PCyvL199/t46+/2qTeb78A14Oy1bHCXdKmzjPWjAAc&#10;ATqiRYPfWEzW1oX1ayPeMtS+9J62Ic24DmjW/zeUoL+ayuTi+FhjwrFDJo0fXwCCFQWQwB3uYCMA&#10;QVIgoinWEKDDRQAEqHjnQG0CHUTGqjlz9pTHlXhcW586JWo3iWcBSIgdATqwcgAhDAba5+6ZRLCg&#10;4LZxq0kEFv0/JUOjAUKGx/XfG9N/VL9/qDggJSLoKN2bYeX7KAefKwUthXwwy/aczLVdx/X7oEDk&#10;sLY7kGGl+9J9+7K9OZpSAh5XDkPyM/rtDh/vJb8swzJypCBxz+wtc5dJbhGumBBD4lk1SYBrTn6m&#10;m6Xqr9S5nw7rCdBy4uRRf0gFRVlWuSuMhlixq9RdLZlkcBTnWJZ66VT1zMAtgGJM3+IQUlCa6WDE&#10;+agOS1ASlpgwto6UdN5WrzZb1ySyvHbedh8uspLdgpcS3UNFlu0/Um4Talxekab55LlXaCXw9PbS&#10;shqNJRsfH1fD12+zc9fVmA1ZdXWVW1ZKygt1XQK53RWegdPT22vdPT3qyczbk0fP1cg8DSJI6e3p&#10;d4sIrhrqhVC4zIfxp3bIhp89i4YS7WSg4Brx4NDtYUC8TN0no+tmkdKcmenBpgBJtHoAI2yDWyZD&#10;EJAJbOgYLPeh/hP3D9YOLByM0ov1A8sH52EAvDBmzVYrKsiy4qJcy9d7IVumkIwaAUahts3X/tt1&#10;bmJPOEdelo6Rvc1ys/UuKG2vcwE6Ie4lzS0m3M8J/cEADxQpQODKVeJxHLghmKbiHpLKnZo2tl22&#10;1n4sIVetbaBBgNLgv7sEIV3j16x3os1uLKlRv3vPLSKIwwgWEUBEjeZ9NYbAyPTCtBR1sIr0jEpx&#10;AiRS9BPTE279wB1zX9sRcIhZnqEEcKesh5FoGQFCnr4IEmEkAEkQgIPpX0HEhXWp3zruy3fqhX5Q&#10;r/SjGlv1+AQor7QMqAjgEZ4Z8R8E+I5OjDo0MejZ9PUZNzkTBHtjcT5ACIBAQFqPQKS7zWEkBpnh&#10;8x1SQ/BAioS8fxQ7bo6g1DU/qEZDyhpJwUgvNUH+DBzAgh8fwcqiRgo4CeuavSFlexofFO0rgQix&#10;EPSG6THRmySDAsVDr5naIdQLITCPDBWuF/Dg/eAb51lgZeF5YHHp0TWFwFUgJGbUkF2DFSSk+Yai&#10;YMSRhMqlo2MCD8q/T8/42DPINOPSzN1Qw6j99TyXBKahZPldW7p5025LFvQdACDEpJFaS1ExoGQc&#10;6wvn0LPy8ux+DcFCkzqntkdIv0WogzLpQEMg6pTHfES4QKj+SvArga839EwQvkUycgAZ5Kbes8OM&#10;tsdNhKVmVd9pLDAG0ER3EuuwsDzQ9xLqezBd9XVsx0B5XpQMWQ2pt3EaR9ENcR7B1eLZMJoGa8gz&#10;BxriOhDqjbwWQEQYQd6/e+cwwv5xGeuBFt49glsnAhTzodgZKfJYfAKA4FpCABF30eCSwTWTwAgQ&#10;8vXL1wAm377Zb2QNrZOvv323Qb2b49IxKHDPNBGArD59nABIlCQA9MAe7yQ3Xmu0R8+e2Ofvv9pn&#10;wcjLd29tQiB68vQJt3ZgnThxigJghx0K1ssaZBy0mkvVYV4QkhrhVssjmMTy6vE3o2iPC447utql&#10;ZybdS0A5BNbF49NZ51443lF3Cx3zDBksJ7hyHEIEHAFAqCmSCPOCEGAEKwz/ae+o6D9HRwUQIdOR&#10;2BTiqQAO4qUAi16t71J7MjM/Y09fv7Db9+/Y/O2F4MbBaiLx0aG1j8OH/lMOHxKqAQ/pt8sIIhgp&#10;2ZMuRZwpsAhwgbWg/KBg5ECW7TqaY7sFIzuPCkqO5lmZlhXtSXMgwUJScSBPU1w36hELXsoOaL9D&#10;2dpe+x0q9pH8COgsKsm3gsIcK1CPOZdec6Z65epxey17SfnOEocMYkaYAiMID7irq8sBBncK+xSW&#10;MF5NcJkgLHfJoiLsdrdsFJTkOYiEY0kBk7bMmDVpGz0DiJr/3QMtdqb6sI+fg0tn9+ECd0cRqb/n&#10;aIntPVZiJ6uOeeDrwvxNNV6jdq35mj60o555tIOYEkERQb5k5Ozbv1fgk2lFxflGsGuhroGAXOqL&#10;sA/WEj66qgvn1QhNWktzS2IVIauFVNtQ64MMFyqjAhbEYnhsCNCRofNhzdC9YsXgN9kpxH3gogFU&#10;UPoOG1g8sI4IaLBcUN8D4MAdw0i9xHSEuh8I++wQRGC10HF1fNw9EVhKigusrLTYiosLdVwBm64l&#10;X8+6UPsU6n1gPWEKzBBjUsw71rGIXfHryc1O3EvATqbt3llqF/SBYw1xEMF8n5jwUS7AiEtzXZI9&#10;ktTVwKVD5oikqaPe2vq1b9cVgUmjW0RGZgfsFmZw9a6X79+3FTWgK2po76w+DBBCLzMRn5cCJDee&#10;QZvmbs24wqT33dXbaQtLNwUWL9VTv+eWEfzWKIGH2u+FGsWX6pm5/AlIggAhxI+krCPrhPUOJwms&#10;pLZZDycSh5fEtfPk6Uv1VLr8+ZC1gpvG012THszN27ft8VMKT4XsHoDILTS6prvqUZNGSwCcB57p&#10;3hiG3Xss6tHMzs8KurAA6VmtLDtwID74WgImxFJEy4jHY2h5dw81IAQjnQFIABCE3hE9JsZgQeJ5&#10;WTd7fcpdEq9ePPO4CLJFPn58a2MTI1KED3XtQTGhDEmNJV4DFxkWBbJHgKforgFecUNFqxDWNQJw&#10;QxZNUPyx6JnHjWg+LAMIhkKK7PioZ8wAI0DI9Oysy6z+75wbtw3uFNwqXI/XBtF34KXiBQ64Sshc&#10;8SBSXSM1TggwRVk4XPjvyQAbmp+entZ5gsSAU44xNwdkCCwEGLh3gitn2e7rnSBuGZEsCwY8ewLR&#10;N4ncEhwBIQALAbFutXj+PKXQgQGmUbmTGvvsSYCAuE0Ud9XgisEK4dsHVwmgAUA8SawZDg6JYAl5&#10;qe+H48YaI8jLlxQjC8clmJXzvdG1vNF2pPxiGQlWFAFoAiMeK6LtHUh8MLxwPbhk3J30OrifXBKr&#10;CNMUhBAbounnT5/s29fP9v37d/vn73/Yt99+WwORf/9b/9dXRoYj1llcGbgvFvV//8AxtG391Xqj&#10;cFkEEQCDOiDUyXjz8YM9F0TjopkkfVrL2O/1hw82qfdOBxqrRISIKKmB5BIBDihQ6C6UlCTl1Zmu&#10;m69vrLeHAqAHjx7Ycyl83jWF+VparzlQTcxNW9/wgHUN9KhD1a7tr+g/0iKwqHWrDzVBKGBWc/FC&#10;AiEnXUgeYb2LoAXgoKMS2oZgyeB3dc2F4F4BKmgLABGCt0f7bebGtD1+9dzefftiDwRyiytL3o4G&#10;EMGNg3Wz10bc+jGQxJgk7h1dL9BD2x+svPWCEYb4363er4RxaUr24Y6R8j4sxXFCUHEizwFj19F8&#10;HxSv/FCGVR7NthLNY1Up28sAewKV/dkCEs0TbyLZdbTARwMGNGpqqqyhToqkvs4Yrpyy0gSBAg+A&#10;iQe5ChocHtYBBvEbwApFyEi1TS0XCLhofVzmom3odRM8Cox4nIeOv2ffbgcaop4pA1+6s8DyijIs&#10;O2+Hbc/a4jEspbtxVeXbrsNFemknbVQ9Hxqyit1F7n7JyQtZP4wiDAwRzBqul/lgheE3sTFYfDgv&#10;1weokCnEb6w1uYVZbj1hhGKsDzFGhOwXprECarAsYEnIdYsEAOJ1PxwkMiw/L46qK0UvEMGKgesk&#10;g3gRwUlRgc6hdQXaP430YHfxkGLL/pk6TrofH+uFnyM/JxwzJ8MtLQBOuq5vZ0WFlZWVuNulQPeG&#10;EKSar/sCQrCYkEWDBYXA1sI8AZnAk5iR0pIid9kU5IfgVmCkXGB69tyJxMUQrCIOJChaKRi3iiRB&#10;mm4dEYR4VkjTJfWu8VUOhg+4td5hBMtI33i7g8jtO3cdRlYIKJSyIyD1rpTb/cdkxwQAIUsGAUhI&#10;mx2bGhe03PNjuEtAMiMl/VQNJ9UzcSHcSnqiBJOm4kXUM/MMGqYCkhcCEHfdvH7/v4JIkLde8AzL&#10;BcBBbEm0qDhESFIw4uvf2LiukWcTrAGS1uCioBgRaclkCnmaseQpMPI8HItrevVW53r7wR4/f2FT&#10;s1PBItIfQGRYSvm6lC5WIMAKS9CgFHkcfA0rQrCKMPgaGWMo+kHfBwBi6HcHEjU+Mx7pr16ynjOZ&#10;IJ3ElagXhYWEhose/00UOj19KVCsTLMCAJTx/Xv05u8JQlbdOsJ4JUAIFgIAEMVNTQ2sDFhX2rqu&#10;uVXIBQuRA2ydzxOkirUiWiCAEGRYIIJ1YljihcywYgAo2mZomKDWUUHRhE3pmmYEJNQJIsiWeA9q&#10;YjCS7O1bUv6CkeCWmfHrc3dNAhYsi5DhbpvE4hHFIYR1Ep4HAace8+HQJbiQklm+HdKBQyDsXYfh&#10;EI+i898Ozy6mBEe5LUV6+/Ytt+Bg3fA0Wn2n7ubQ8wwuF4m7Y0LsBtuFbdkuZLB4ECrrsI7oXbro&#10;nSAsI3bDAULHdMCIMJFAibtr9P5jTZHohon7hOkTt6Rw7uiWCS6gcK3BRcOxtZzrFZhgEUGIFfF6&#10;IoKRELT6wbOAgBFcNB6sCphoipuG+h2/fZf8858pGCF7BlcK8RHNbc2C9Xv2UeBCHAmC6+XDt682&#10;fWPOLQG4bJ8JiB7rHj/9+s3efPqo/8obew/0CHa+avvf/vhD7c6KlHmtu3LWLCCH3FqyHkLWS9XF&#10;8/of9ms+gAfbBlk/8NwhtYcNnk57jOXqzDZT7bhFbUDzVe/o116usYOH9nogLPtilTkuOUYNkZNH&#10;BEi4Y4CPkBFDkCpVxammyrKUaDn1sgB7LCLABjBy8WJtAiNqAyKMjPR7Ub/7Tx/Z+1+/Ooy80/Te&#10;k4eeZQrYMI6Nn+O8zqd5gAdLzZrofBfO2IXqc3a+6qy7iH4ox00joCjbg3sGVwwxJIIIAUjFYSno&#10;w3mWX55ppfuzBCZhAL3dx8N2xJdUHir0UvLs6yP/HqKkPHEm+XbwRKVbCYizaGxUo3HlijXUMxZG&#10;s7W1XLWCotxEiYeMFhQ80OGSwAbTrFxBQHaAE2DAgSTZJtMlXfOIgCXZBzCp3F3uAJSbn61tdnig&#10;6WspinE1PMSfEMC6e09INeVBU83ydLXo9jQWmR5ram5yywY1TbZnBGACamJgbrhmXEGZ+hj2Wb7u&#10;J7ihqBq7weNo8kuyfFRfysuX7MzzOJaKffmWJyjxlNpNYXRbLCO4bQKYbPAqqRQ9AzxKi7R9LtVL&#10;M1yKCgM85Gre64pou+1puErSLFeQQTxJjsClqCDXLSZYOtK1HYDDODcACZkuWDIAnRK9I2qJFOqY&#10;BVqGq4csJVw/Bfl5XnW1qFDfgeClVHABhBAvkqfzZO/Y5inE7tLR8lLd166dhQGkdP6crAwr1pQK&#10;rgiWkasCQnqxLW30chPLSFtIA8UNgdUEIPF0Vk9llSQxJkNSJMNjY1I+V30Zoy5j0bilBnzZ3TP3&#10;EhBRI/5o1eXBk0cOH4AJabvMI7fUiFAVkPmF5QXrHlCPHpdCT6tdV8+FmhEoHXqkyKPHAUaiRKvI&#10;evk/rCJYQBJYeS0wABBY7/VIBA3ULUGeStyFk4AIsvroqT8TH/SOwE3BCIJLCUAZn5zQNlIwT9cg&#10;JEAN1/ZeDecHe/3+k739+Mlev/tgS1J0vVLY/eqdjHrshBTy8JBDNwoTAGGwNZYNDgQIYYrbAQW+&#10;IoX3Qr3CJ3qe1EKgYbrprozQa+dZEccwI/DBMkJ2CvE28fm5SNFTVp+Yh1Upg5coOSkjKnSSMUHp&#10;b2DE43QkKHYCTBHeC+nCbkWLQML3co0aJQJTfQdcF4G+CLEgiN9rAiHU6QhWk/HEKjLrAIJV5DoB&#10;qjo3vU+yX7BUoOQ9ZmRREIZlRNdDai3XBlBwfQFEiAkJoOFA4jEjYR2xIrMpK0gINkVuAhdLpP7e&#10;9m/tDqnB6yTCCBJHvfVg2FSGDoGxpAsTa0KcCYo9CGARFf76ZbjEIoywLECJRN82sR+4ZVLjxAAi&#10;AgzWR+iI8MK+Hm+i4wMfHoQLiOj/9TQ5R9w2uHEoaRAybsLycD0Ev8briwASrDZhdF4sNhQFI1gV&#10;CAnBt8E6wnKgJAII7hliRb5//9X++P13+/33P7zCbISRV9r+vq7xvbb/VfBB7AjxJDG4NWbckH3z&#10;SceIv33Z79/dNeOZOcn284JBanQEV0kSr+HZMwcFBesB46/CwHIHXRkDDakh+oEIrYtAwpQBJakg&#10;3D/c50MbtHW0usWPISiIDXv9Wf9xQdLrz5JPal+QD+oUJfL49Qu3QgAUMYYDN0oMLMVSSsehRZ0c&#10;gmOra6ocxDwdWGCBRYUiZz5kRf0lz/Lx4TtqzwtcyLhp038SS0y1x5gAHYDFeqtLmGdZiE1xl5Ek&#10;xLEwSN9RwYlghEHy9hyRotwjpbQHyBBICELKDkqpHMvzdbmFGa7kqR9SvCdD6wKcVB4RwGhacRCY&#10;IctG+wlEyvbnupWhZGeOwwJgQBTykeMHPAqYET+brtYnFoNgZUCpR8hgn5z8HZaVl+5CjZFGPQyW&#10;U/+D7QCQCCG+XNeGkHHjkKLpZREa6b9sn0YAqFtgtgaQ0f2QbnxGD+nEiWO2b99ub0hogGg4AuEe&#10;9GtkH9KMo/sI4ABSjh8/atXVNXam6oQdPrXLSvX8iIUhq4esoNKKQjtVdcyOnt1ruw+VeEE3so0I&#10;+iUlmngXd88IRv5BzMgvodgZlhHiNhiRGGuCZ83ovLhfiP3ASgJQ7NiO62WTZ7Vs87RcHTstxHCk&#10;CTZyMtlmmwe+krrrI/UKTLC+uPtGx8ANhIsmR8+EEu/ZWKi0DjdRbk62jrfNyivKrFhARJBqMfAi&#10;uCsi7VcwRHArMMKgelRirSzTexeQ4KYBXsjKAXq4doqm7d1T6YWzML23d7Y5jBD34NaO5hATEYpf&#10;BSDBUkJgJiBC9U7cN/x5BvVnDNteceU0o94MILKshvSuW0QeOIi4VURyT43QXTWuTFlGoxTnH6sR&#10;ZNvB8R71BkLMw5yUJQoCs/jSzSCPaVTfCBT+bzDi1hGAJEAJ8uqNGgyBwXqrCcAAQPwZRoKLJcqs&#10;lGOAjwAjBHASO0GMBo3J4q0le/REjTxWEY6R7M91vBJ8vKYo1IdPXuMBoeor3zjjmIwMh9FeGZGY&#10;wQApEEb9Ho93kPjIr1hIkhgIFDgxHGQU0ZsPBbzUo18M8QoBNpgPtTOuM64L7i1gTtuyHfMocNwZ&#10;9OgfChhJa0Wpes9Z4kCj/YCaFIzoW6EhJn6kRdAarWgOI2oQ/bshjVnfB66hCCKhIJpgS9dOcCqV&#10;S90i4vEbI+46Ie4Li8gsoMB9YcFRG0CMxF3BbbRMUMad6quACO2DB6Xq2rDwrFlGIpQEIEHcApIC&#10;EFwsAUCACAcLgQ4uGOADi0hK9O0BIwwoh+uK6wCK2I/nBYC46Fkz/D4WBxR1sBxQQ+R1yEJ5FZQ6&#10;6bq4TUKwKm6ZMNYLsMKUZcCBw4/OS6oxxwyWDFJ2BQ+aIuFd4V7B6hLeW8yocbgANjR1q0eyPAju&#10;Ho4BqGBJCcDiUMJ/SyAS3DQvdMzgtuGeXnnwqu4tsYwglHAn0+ijpp8/C0YEIg4kXwQkmv/jjz/s&#10;NwEFFWYBEQePxAKCxKDWCCLrYeR/lXXbYSXp7Om01q7WkLGyzh3jsCGo+Ct8pIR1QIdvsyYOIlFO&#10;hjTh67fmbfI6MSnH/dh+DulQ6jHh/ltWJ+DtV3U2vnyyN8BIAiTr5Z3gjLgM3CPEb8S0W1wlBPEj&#10;fVpOu0KGGe3xNayvElw01bWI4KOGMcTCOGIUXfPg1nNYW9ZDB+nBWGGC5YPl/GZKfErM2iFLaL0Q&#10;UMv0B0brLdmTY5WHij0GpPIQY9QwVk2x7T9ebuWVxV747MjhA1ZaVuQj3GKpyC0RYGgbZPeRIt+v&#10;Yn+ejpFvB04UWcWeQi8WdrXpqheEARyKKjI8Y2fP0QJNC9zFg+uC2h8OO9oGcOEcBSXZVrJbYLMn&#10;38p251tra6PXIAlwAxgJQpAERlx0XeyLm4YxdTKkbHGbEN8BkLCM47P82PEjtmtvhR/Ls4CkhKkG&#10;izXkfBUju+ol6GXgSgogEq4RKwmDBEJ5jBWw92iJPiZ9JGd2W+WBQjt4eqd19rZ6L5Ty4fijj506&#10;JFDLsxPn9JGdOWKFFHA7Xmp5Uu4UBMNKAZD4ODQOC7/4crJpiLnwwFWdH1cHg9FhJcG1goslBp96&#10;zAaWE8ACWBN8eWqvZ7VsFwwAMOkCHI6xTYCQ5SDiouMQ50FJd46BZQSLDNYNrCMlhXoHpUW2s7zY&#10;g1YJXi3UNRDLgmuISrEUVsNlU6znU1IUrrm0uMCPjYUGkOH3zvISa2io9+wDTNGPnzyzR4+f6g8z&#10;5L3cACJBMFEybgmm+FAzYy3jBkghJY/odlwYo1Ojduf+A7uzKuDAAkIDrsYvjo0QYQQIYXmcX1Uj&#10;SObM/ccPbXRmyFNdCQR9+OSpKyVgJAYI0mPEpRFcNNHiAZRECYGta0CSwIjmcc9ESAkumD+7Z/43&#10;YRTeaBUBRIiZwDrQLsE1Aoh4vIjkyTNJqgZKiGt5hRDwp94jwjKUXIylIMjSrR9Ahwd+CjyAEgIu&#10;PQBTglIXrJCFAnygSN2NIsWNcgxxCxT1CkqWAl4IdTQYqj5WG2Vf3C7TybgplEFffSAFLIVKrQ3i&#10;G54/f6re/5JbTUI8xaxbbChaBkQgpPPGWCMHEmAk+T6oF9Lb1+PxLbiUYiDruEAGGHErkI6B0Ji7&#10;RUT/TyAL1wyuktuUZ3cLRJDgqtO1axvSaQk0BUCwfAAjYaiAKFhZwnywjAQYAayAOL6hACIhNgQr&#10;EO8jiltDEonD7XsQqhQ2GTWhYFoCIA4tAUSii8YDNnEh4Lr4SAD0W3vzOqTrrk/tBVQQICTWGfGY&#10;jb8IgABwsB1xHA4xgItggXgSYjm8Jsk7gkw5RlhOvEiwpASrDFASfwMeEUQCjAQLDvtGIVYkuGeI&#10;GdGxJVhBPH4Ey4jmg6vmvX36RC0WQQjZM9+++ajEFFdj4DssJN9x10i+CyIiiDiMaP23BC7+V/hI&#10;JAIIwn4PBV4P9T4YgNLjQyQpt4pAAohIQQWQ4aARSq67sD6BjT8tdwFEwjGwHFzASnG52i7UVuk8&#10;h3yMJsZKA16oiLqk79RBROIgsg5G3n79bLfvrdjgWL+n04Y4DqyiwEeAEAbTJHMMq0lI929XG3vZ&#10;unrbPMaDQmXdag/rrla7XLpS5QGtZ84GFw/uHjJ1qG9yrjrIWf0+eyFxB7mLJgLLCQeW9ZaR9eIw&#10;Urwz18r35lu5u1iID8mz4t1SduVplleY7qCAonaXhFsGtlhRSZ5dvnjRjh095L9z8jN8yOMT5w7Y&#10;gZMVVlSel0BCKBpG1VJcJcRc5Bept18iRVicLuDQfJEUnoABCwSCsscSU1yZI7jBBVTkEIJbg7Re&#10;aqIQ65GFAEbaFwFMfF5AQpot7qGs3Aw/drwWjg+wACQRYgKkhEybGBiLlYYYD+axopAdc/bMGY9d&#10;IRg2X9dMKjAVWSm7Sw56UVmOx5VwnUdPHvCc7v6RfjUwNCoPHXKOnjpsp84ds9Pnj/szoUYK49Pg&#10;rqHmCFYSyrcDJl6BVVCASwYwIDsGqMgG1gQguGiIAcHqkaf1gAeumVzBAS4UwKOoKD/AirYrEGg4&#10;eGQRvyGYECAACVheCIwFLIgFwTpCzAjxLFg32JZrwKpRUhxSjAmE9fRhAmS3hrFvWFZcmGPlJbm2&#10;s5Ttw/FLtC9uoEqBHjCyd3elj/xKD5OGmiA9Rm+8v/ow5apxJUM8gEDDRYDCuCRIk9ZRyAsFxND/&#10;g4KY1q5mG5+ZcOBYL24BSUBk/bJ7AhGsJ8yvPn1ij9QLI66CP2/XQLvNqAf8RL/vqEeM8kA50Rt9&#10;Qi9SjfkajKyByEv9dgE4HFKCBDBhefiN5SJWbv3/IuNT4+Y1NtqTrJSeNhuZGPFMn0dPgRGJQAR5&#10;9pJqsIllJAGR12q0EWCEKa4WAjixhLhlRKABjCCAhyvsGGOBQnchJXbUiPVgHJUXSU841tRAADWU&#10;LlYE6mfcFYigxAETRqldEWQAdihv3j3LEOptBEWFy+ChK1gsL7g0IoyQeeKBqFg0uDZdI88j1lwB&#10;TKnI2kVMURJ46/fi9xGsIGTWYOUBTHDTEsPhbhlgk3eMYgegHKKopqzrdqvIPf+9iHUDa811rDXA&#10;BkGpIZV3VjItIZ7El7l7RqCi6/caILofQMThBugAPnS+9VaQNSDRc9F5V3GRYEWQ4iP7hNiVCHq4&#10;bIA9nh81W5h3YRtdL8eM74Yp9xDuI5w7CuuisE+0irDunt6Lx4wQC6TzEyPC1DNr1IlgWzJxmAIV&#10;AU4An2DBwGIBLAAXvF/cNcEKEgAEibATICYJshWIeMAqAoQAIH/5jeUnFT8i+STwwhpCHZPfvn93&#10;F81vuFMEZSG25IN9+y5QcQj5I8DF/wIesW6IQ4hXahWA/JEAjObffv6kTs+4FOdRO3yEbBgBCO4U&#10;IETLvNd/8piDRbB+ABhHkykAcjQlQEeAlmSdrw+C2yJuhytkYGTAXug+sdrdXCS7b94LFJKa7CCS&#10;AMirj/qvC84m1Zk6T02Rcyc8ZuPMeQGCg8Fpj+kg3TeMmn7aauvPWv21Gi/82D/UbR19LXZFvy9e&#10;OWeXGs5r3QW7fLVKcsGBpKG5xhraNH+NZee13RkfK6f64jkPluUcHLv60hm72MBAqIKXquCiAToY&#10;dwfhWcWUYgcUyQ871Zvfc7TIdh0utP0nynzU3uz8dI+L2Jq22QfFKygiOyXNx5IpKS30VFumVCMl&#10;U4YATlwXjGZLwTB8ZyVlRa74gQEgBOXPODhAA0qcF0E0M0ABzJRU5tvO/cUuFQKQXQdLvSQ8cSWk&#10;9RJz0qsX0CGSO3Bkt/YLFhSAA6HmCOLzLiHLBXABEhgMkOURXtiurKLU8gRJETy4j1L13Aku5XdZ&#10;ebEXMXOoErRESNnB9kwFWsDJsePHvL4IcS15RdmWXRBSmzk/WTzVl6r1wqr8WeVr/d5DlXa66rht&#10;27bVYQRXCAPj+Wi9AhHiSLCKBFdJlgBAx9L5PfNFguXDYzwk27cSuCq4yggZN9QJcRjRPIDB4HYF&#10;gpAsrafGyDbBQ6aWFxfmOWS45OtYej7EghToWYXMHY61XevzBRF5ViYgJOaDuJJswU2mro1CZmEg&#10;vk0OLiV6FgyeV1lWoOPkaL9Cj0kp1v5YRsjMqdxZZg31l328EHqCj548dRghPRVXTejxxoBWAlUF&#10;IFI4QIgX8NJyoIVgTlJzh8akPCfHUjDilo8of4ERD2BVwwmMIPympggZJQRyUuxsbkHKI5VNIxhx&#10;JRL89GswIgBxSaDEQSSxiEj+bzDyfwLH/x1OsNBwvwRvAibz1OR48uxPAkyxrbt3EssI1wmMvBKA&#10;uGg+ZRnBOjCaAMewIARJQMSVtyvxYB0J4ELg56i7G4AyskyADTI4ULJABwXCWA+MPABGpNxoPLGO&#10;EBtyR0CHdSHEXEx5L5/tPV30YXDXeFXSVSk5Bg0jPkPgQuosbqX1YMQUywcARbqjw0hrkzfQfVhG&#10;+nqDiykBLe5pEHfT8LDHigAjVL7FNQOMBGsFRclCZVRgykWKFssN9zwvcKbWCNYRQMMHqBPYcC8I&#10;bqTJyZBFE0GEANWQirvoFg0Ah+eD5SMFIok4IHBugEDPIozdQhotU1Jwg7sowh7w59tqyjqEFF1g&#10;ISwPIMWxby/ddquPW350Lzx7lkdgQXgGvC+P1wG69D4Xpfj4D2CZie6YaMl4qf8HcSVuzdB/x69T&#10;gOxuGoEHcBKzeZ48jRDyOBWz8lcYeaHtEbJ52C+kCLN/qHuCRYaqsA47bhkBeKi4+jmAyLdvXuH1&#10;d8HEH4IJfn8UiHCMt9r2i0AF1wxgAWT8GUKo0JpYQDQlOPWJzks22icd+9nrl94uMJYLbpeQinvI&#10;rR6k8uKCQAlfvSYg7uu2VukoaoAEa0mo94EFj7jEzt4ud11QDZWsFyBmDVIEI6cQAAZgCSDDOiwN&#10;xNlhhXTRe8RKE0EEWRKYYk2mWBnxKMABQlYrFovzFwQgtQKHS2ettk6wUVcdik82CT4EHrVXztpF&#10;wUkEkcuNVXZF8FEnGAFKrrRcsPrWarvcrKnkkmCkVjBSo32o40WWEMVI3QLilhA9lwun7ILA5EzV&#10;yQAguGvcOhLgxN00mgIkP+w6UuQBp6WVBVKUOV4ZlNTVktIiV+5YRRi9Nypjt5IklhLiJigUQ7ZJ&#10;pZQuA9ih+F1pS3B7ENQZQWH//r0OAhWV5Xbpcq2nGpVI4e/aU2lF9J73l9jhM7utfHehbxetHVg0&#10;nBj1khibhrzworI8X06BtBSQIECHBMDhWpi6JcXBBUCJ27EPvzMdtrj+zKx0H/U3Px/3UYhNAaRw&#10;+5RWSMGWZllWPtaUBEgELGxDLE1hWXYAGwHK9swQn8J4OZyHsXYKpPwJYt17qMKOnNwnoNpr2dlZ&#10;tnEDo/Bu9jgRXDMUHEOwlhCcmp2JC4XAVeqC6DwecJrvMIGrhpRZh5F0apDomghoFSgAH4ADrpNC&#10;3QNuFSCDbRH237O70koFkIBGuYQ0XYTqrFhGKPW+s7zUXSuVO4utWM+pTNtjicnW8YEdBFcQVo/d&#10;OwWRFUVWUap3kxWKnRUJPMsFruXaj0DYyooyu3yp1hUFipE4jEeSVTVQg6P9DiFRgI2Q+oUf82ri&#10;rgj1QAhWjG6LhaUlzxYBQHDJRAiJEl01wAeWECRCyBM1hE/V8D1To4XclkJYWFr0eXqaIUAwwAjm&#10;WaLrnyfyUo2jWyASeQmYREvJOgBhOetZHuJBAIcEHv4XS0lcHtfNSWljraFEPfCxijzmmWEyfuZW&#10;nafxeMCIQMmtIWqsX9M71XW6aDml5T3+AvCQ8B6QCCOACIGeAUgSy4IE1w51LlCEKNaouDzFVEDi&#10;7ggpsNhjR1iHBeA+g8Gt3PZluLwAEiwKBKUSSwF8uAhaUMC4HYARXB5cK2ARrR1RiGnp7+uz3t5e&#10;a+9oE4xc8wqyFGrr7+1x8cJt/X0JvOjeRkc9ZddjOXStuGZQxA4EWEN03ggjWCAY04r6ImRTzel6&#10;5ylYJoCZmZ4JRc6mQn0Qao6swYggR8cHRIAtLCPsz3NwUAMq9A5CkCpxIciaWya6L7w2CKm9WhZL&#10;zvs2Eq/eivhv4CRZrmNHEIlgEiwZa+Xp2cZjQXR8z37RuWINEre+6JqwBPFMuF7cb4AJ1qp4D5wb&#10;ywnXjWL8UzE3Ymu0Lds5fPg5YpzIGoR4zEninolWkShe7VX/SUCEdT4VkBAg+0rzgAgWDzJovgEh&#10;uGMQAcd3XDVe8OyLW2aINyEt+IOgBWsIlo5PghYshbOCrq7+bk/nxd2CK2FwZNCD2r/oeIA/IOCx&#10;IOo84x45ImEarRhRQtzHEQcWjknq7vTstA2Pj3hmHv9F2pSGppAdQ/ZNqEsSRYpZgEJ6MOuIiRsX&#10;2JKqe05AwYCSxG4wxoy7RSW0YSkY+azjv31tZAtVkaEChOAyOScAqTnjAoQwarUPC9HZYo0tdXZJ&#10;wFFbf84tJABJjSCltr5KMMLAkecFIhesrglLiKBEQNLQWuuA0timaUu11QMoAhNqdgEdnOe8BNdN&#10;jBc5ff6kna8+pQ65rqnmVAIiobZJyjKiZT9k5kqRSZnmSGGn3BZSsrhVyneWetwHCpplQflqisLF&#10;ZePQEawEnkbL+uw0wUmJXdDDYJj4mtoqt6AAAOUVDEK3wy0kmLeilSKvMMddINXV5wUFpa7As/OD&#10;VcOBgd8CDIcObU8MC8t37yu3fYd2WmF5thWUCHp0nWyHq4fzsZ0DiUuY55i4Ukg5JtuGWiAcyzN3&#10;JHlFwExGCIzNSQvHLst060gIfJXoOcV54lH4TdG1ovIc23Os1PYeKfeRFoGqvQd3+TPkfMSaHDy6&#10;z+NGIFJGG8YK4lYR3DMbcNMEEEknHVdgQYptrsd3EGRK4bFMd7/kC0qI/8jLyQ7WEwEBcSI7tm2x&#10;jDTmGfqfbBZtk0UarrbXNQItSEFedojlELAQnFoK4AgcGIMGiwwwwTqsG2VlRQ4iyJ7KMishLkTf&#10;R4m2JTAVFxGxIVRrLRHQcgz2Lysp8vOUCcawqjDyL9aRGr3nMfXM76pBe0Ijo0bpwcNHHoRKnZf1&#10;QIK4pUQSS5ojZJTgtqCGxbzggTQ8gleJ/YjWELJniA2JIBLSesOUXoWDiBq752qwUNQARgQU5h9p&#10;Wxpmt4zQc1ZjHGGE7V+pUUTpAxsBPAQir9YktUziQa8CBYeeCCP81vSvILL+NwPyPQJCHESAjwAg&#10;q1iUJG4ViccCRAQdLxMQoS7CC/UigRPO/0xyRwoHa4NbGGJ8iGCDHr3HkowAIqS+jukdjQYZC0PW&#10;u2IFPpL4EJSbKy4UuUtU5rhfsADgerjtVhEXAcktNfCUNQdIuA4U62P1/B8/vC+F9VDKSgCpZcSN&#10;cE0ecJqCpgBMuFvI8qF0vZesl1CqHhDxMvaMo9PdJSChgmy/Qwj3w/GQ2bkZ7/1TVMxdFPEeuHaU&#10;rOapK7IiUMHCw/ycrndJAEYsS4wZcVeNgGQKCIkuGkAkgZD4vDhesF5QaCyIu1SAEQmQwTLiQ1DW&#10;AUYE1lrGcw3bBYtKgJbEOuLzWJTC8ligzCUBDKbc11LyDTuMAAj6toES3DARdACI9TDC8bHq8L4Q&#10;YNNrwuj62I9tAdEIIwjPFWgBQIgV4X4cQBB1ApBgZXkWgATLiAADaPAaJy7ULAnLvfaIpk8faz8d&#10;DxjBBfTpIxk0XxxGcM8g378HcRjROmDkjRQ0Lh6yb75+/+5pumSk0BuPVocuQSyZNrhisJxgKVnV&#10;d0ggJ6ARY0CCK2W92yV0kKsozX6p+k9g4Wm1mkchM+w+cBAtAWQJVqkN5HdYFoI6sRi0drap/Xqs&#10;/yz/W7Uf797bov47DwSP/N/oANARQLDuviKTRs+DANZHL57axMy4wLzRrRSUoK+qOevS2FRnIaV/&#10;wDp7WhwyLjVUBYsIMCIIuVh/3i5dYfkFu3hFQCJQudSoZZpiGalvrhaIXJDUWmO7YKSt2t01QAsQ&#10;U1N3XucN1hgHkTMJjBDIKiDBSgKQnBWYeKG1RIBALCY/4GoIijUq26CUqTpXW1tjR48etnwpqQxB&#10;SkYmrocsd2ek7whwQtoqFhVcGkeOHPTI2L17K4NrQ8fDVYGyP378iDVcrHVLBEDB+RgLhtTalJVC&#10;ijZIsFw4QFCjokBKjynLgQwdg2qnp3UDB4/stZLKXCvdlWvFFXlex8P30b5AVJjXNQp4KipL7Mjh&#10;g2H8AQmWijXQ0XUKVACcrHxABBFsYCHhuRCvkZfu9+MBsckzK9V1kPlTvrvAdu0t8ViSmvozdrWd&#10;TJArtmdPpT40kfOpg3bo2D47cuKgYOSwiLnPKEC2YcMG27KZkuqbPXAVEAnCeDFrVo5o0fCgUSwS&#10;ghPiNyhohjvFrRRsQ7aNQIR4ErajNgkWFoQMHCCFdeyDxYVlwfKieb0zrC9YOsiCoVYJhc6yMwVw&#10;Wg+8IGUCixLcd1qWr32BkcwdxJwIlPS8ywR4jEMDeOBOwpqCRadCz3u/vo1Ll2rdj794a1a9EDVi&#10;C2rI56T8JgetszvEArgIQBACVENaawjiBEKijIz329yNCRufGvbjLCzN2IKOu3BzTsup4ilZmLbr&#10;i1ISWjZ/a85uL89LMQpe7twUEN2WYkDUg3+ohv/BspYt68+P3zykU9K44ppwE7e2ffhYDf/Duz59&#10;9FQNubZ98PCOPXwkpaB97jECsOYfPr5rqyxb1bFX1dPUsZkinPf+qhqZhzrfPR1fwnZcy31NV+5L&#10;0es67tyV0r9N4Kh66CsLtrQyb8t3F+32uuu/r3Ov6lwPnwjunj6wp88e6LqkiHR9XMcDvy+Jjnvz&#10;1oK7Fzx7JrGE8C7o/dLDB0gCgKhn5umwrA+WkahcvcYF16PpLaYCE7cu0HNGuaLQBB6Li/M2d13v&#10;QmCxuHBD+zGM/nxQ6FLmKHAg5eHqvUTu+3P2+iJS7JwTUEpZRHS9EUaoENvbswYjgAkumjiWDlYR&#10;AlkRt+7onrDEUJQM0MFqQ/l1MlmwTtyTgud3cMvc8mwf7pXrZX7h+pwvx+KRAhGHkSC4ZkLmTMgE&#10;IruIbwe4IfYCS8RDAQbzERSAC9YDCJTDD+6LYE1gmYNKIh4rcjcEBiPRVQOIAA9MPcYDwMDy4fMP&#10;PIOFdcGddtPPHWHHLS8ua24ddyEJKoE0gBMAwRpErAznCdVggxuH9bxz5nlOfB/UksGC8VTnDdcQ&#10;4k489kTX5ZDiEJIUO0NeAh4BPtwSIhgJrppYvl7riDvRs3mtdVhEQipvqLbqMCIAQbCO/P77b/Y7&#10;6bmfPiQBtm/t/Yf3bulASdILr7kYCoFhacBd0tPfYx+1/yOdi3TVNkEBw/X/CT4kwXoRevKxV++Q&#10;wjrAIgEM5JSDxjFPhsBN4u6JM6wLxcfCthzjpOCkSvqi0QbVObip74ZA/CgUcGQMHb5HrG/EPTHy&#10;L1DV3HbNs1zIcPH02yuXBB+AiKBAQsdtbHI4VRuEYNbLjQlsCCIu1gtIkDpBiKZ1DdV2WTDCNkhd&#10;k34juGqaa9ylU9dY49DCMYCZi43nrLouuGqwjHCvnk2TwIhXenVJsmscVOKyACPIDwE+onINSnfv&#10;vkqByAU99CO271ClB9scOXLIXQ3EWQAhWFFIsyVOZO++3R4L4Wm3ghvWpWBCQjDp1YZ6D3wFJnCt&#10;RODIUy+bkvGUenf3CbChfcK89pdyi8uorkoQKwPrndFNdLQ2+6i+uFHyknXxnL69fgNKXGOFevQH&#10;Du23mppqfyjUGcn3YFSEwQKxpgBJyXPgmQi+mAZ3UcjUyS/Otj37dlpJaYEgTcpZ10J8yIEDe+3s&#10;GQrI8EEe1rn2WJZA4fDRvXrBfIx6Kef08Ukammrt7LkjlpWZYRs3bvRYDiwj1ABxl00qZmSru0NC&#10;TZFMjwsJpdXJrBFEaFleXo6AJbhqqC/C9pnpId6D4NMCMmIAEPZxqNF6rcMVQ9E0gmMJYqV4GsI+&#10;uGhwBQERwAyuFuJTiD8BPgKMMChelrt+CHjFilKmfShq5gPm4SLKzbbSxCpSqm+noqzYyiUX9M5Q&#10;dHPXJ2z2xrBNTPXb2DhjHHTY8Ei7p7JGIMFFQ00RjxFJLCMUJgNE+vs79UfrtwnJ5OyATc8Oq2c6&#10;rJ4vPf0hm5watOmZQZuaHgzLb4za/MKkLSxOqWGesVu3Z+zmyqwa4gW7fVeAcm9Ryn9RjfGClJMU&#10;/d2bapRvqZGWInAYuWn3H2iZQOD+g1uJAATaL5my3/0HgpsHS2r4lwQBNwUV87ZyT8fU8W/foec4&#10;L8C4IahYsBWdd1nL7jCvbVaWb0gposzUsC/P2c2lWVt0wOJ6ZyVztrTMdEZAMidFOu/n9PMJbFYf&#10;SQEi92/penTtLlrPNeocS7duuFLGFRNiR0L9DZRNWJ5YQxJrgmef+DajoT6IFE5Q0MQf4MISOEnc&#10;wiABJoAVlDZWA7JnUNZYQtiX5R7EihVBQsrsspQ9rpwVHe/mguB0djpcmyAipiAHwZoTaqBgCQFC&#10;ugUejCjcE+NFqDPi4+n0+z5cuweWzgCmc+7+QRyiSE3GoiZwAkawDLgl4o4AUcsAKrJ7gBGuiVoj&#10;62FkTWZ0f7M+eq5bRRLrALCAtQJLBMofSAAGiAlBggtG67UuxlSktkmuJVg9JOvAhHXRkuFZNcvB&#10;KkVgK/tEgAYysEIAHLijgBGsHYAB6zxORduHaWIV0vF5j8GtI/jyd6Zv8dYtv1ZcMBFGgHOuAddM&#10;yKgiRog041UHN0AGQAPM7gNLug5AJYzK+ySZJlAiCGB0XoR5oAQgifEjH96/t48Cis+fQpwIgmUk&#10;1hb5JjBBsIzEuJEP79/q2CFDi6qluDu6+jrdLUu11VsrS15JlQJoUzOTPhCdK0cpy7ordQ4v49MT&#10;DgwBJCKEBCXKb4CCIFGU7l9hJABJhJYTbkkZFwyPTo47fHAsRvxdADT0zWG5fPr6tVtfozwWjLXq&#10;2gELgAMrC4I1BrcNNUFIt62uDTEb1RfPW63ugxgV77ypvWRMKmqGXLxc6/F3ZMXgiqmtC1IjuVhf&#10;7fOXBCNYTICNWiwlbiW5YPVXawUnZNXUSgQlmrI9Rcs4bwATXDzn7cKls3bh4lnpvJBVgwQLyMkk&#10;kJag2gAmcT3rBCNARQIjTCUEmJbtLHYFTtYHMR4VFWVWXl5qOVIwxFRkSmkVlxRpPwAkQAgwgnWh&#10;QAq7uFwQUJ7rKboEohaW5Aos1gAlggZSLhDhJZJqiwUE8eDTBEJckuVMgQcCiZoa6+2yCHfnzrKw&#10;LdsIKrDWYBVBcMngFiJ4dOfucg+szZVixVJCbIxvnxyfYFueAc+EZSXlRQKm5FoKGLcm1yr2hjiZ&#10;3bt3ujWI47BtFm6drHQBihS1QOXwsT3W1s6osPV27Ow+23uk1Mp2F+jZ5BgpxuW78j1wddPGTZ5V&#10;Q5ExAMQzazaFOBIsI8ABsRdYLLwUfIYgAleXgK4gX5BQRPqsgELnz9P5ccVgGcFCgouHsWMAEQ9u&#10;FYjg/snYIaABRgQqHAOLho8bk7cWM0I11n27K7xg2c6KEisvLXK3S6HefzEuPL0DXDVYR0gFZnRh&#10;QGRXueC0stgrxeYLlAiQJS4FFw+F04gfuXABN82oAGFMADEkoJACGWq3weEO6xtsk0JhXB/GP2Ec&#10;kgAl6900VErtG+62sakB9RIGpEQH1OgJQGZGdMwRm/X5IZsWlMxeH7UpnWNScv3GmBpNFLuU4NK0&#10;FNKsFL5k5boab8GBBIUNVNyXcr9zJwRropRc+boCXhQAACxqeO9JGQMvAoq7Api7mr8nQHkgCHmw&#10;ylSwIhhw6FgGSLSdgAPLDOdaXr4eRPO3XQCQ8Hvp9nUHj1tYjwRMWJFu3lLvnO2SdbcFNVxvgJFb&#10;UmQrtvpYyuDRit3XNdzR8tXV27ofAZGueVnXuHRr3hUoNTcIImZK/AOAAJSsjxfBRRLmqTMieBRQ&#10;YCGYR6ljXZBSByYWNe+j2UookQ54xADP1FRgwjkQBo8DUACOpUXdjxr9JSl6pnelOJZuzjvIYKnx&#10;mijuSgruJAR3DTDS3RVAJMBIsJD0dDPicIASj4XR9hNq/CenJtx6QUVdrDSA1B1cSAgWB1wfEt71&#10;ChawJE6IAFwU6+K8lKogAyDjHkIqL/EhIUaE7B+Ur1ea1f5YGCJoRAmWiz+Lg4hgJRQKwyISAlDZ&#10;3wFB8AAkMHUwkUQXjcOHf58SIERTAAIrCDDBdaQCVDUPeDEyMJYCLFkOGrpm4IksDYRtveCb9o/H&#10;RpljmVnRs3EXWwKlHpyseyTWx4OWtU0Amrv+HAARMj88M0nXSwo3licsXwDT06ehmFoQ6oyEUvIv&#10;XgZrSYQRhDiRT0mGDmDihc4EH9QXIVg1ZRX57bun9+LKobgfLgOsE7hcHukcMZ2X2BHPrvnXP+1X&#10;/e7o6vAePbWPFvScfv/3v4zS74yFdOqsYAJrhsTBRLoKfUVF0/bedi8utnR32eEgWktC3Y1gAYgW&#10;AvYDOsh6eaPrv6Vvr6On07oFz8/1Tl7qHl/p/qLgfhkXJAEc7upRJw4IAT5qagULl2rsytV66x3q&#10;9aD7RXWWxqdGvQzApboawYfAQlNG/Q3Fyqq0P24ZCQBSJ9DQlEyYC4ggovqSgOayppcDWOCmqSdu&#10;pFHHacAiAqxgNan2+JNaHSO6ZohRcWCqPqPtaqxKy0NQ62kPoiWAlnXcS6gCuwYrDiMoRpQ8MEI8&#10;h8dGoFg179YNFLwkDxGk5EpJ7d+724rLCl1xAyIxs4S0WmIucJnsOlxglQfzpbwLPLjTQUTHQHEH&#10;BR8AIB4fK8bO3WVWJEUet4vi6b5SfBEwovuFWJTKygrBUZ5fF3ABiOCWQXDZACLEqmAJ8bRc/eY+&#10;mOcYWGm4Z3cTYX3ISawhQImWc34sO2xL3AcQUlpRbIcO7ffYDc7LvZBdtLOi3K0mZy8c08M+bp1d&#10;jfpDNNslvdSyXQTzYj0KMTo89/Tt2wUdW2379m3BOrJpo23ZHNw2QANWEFwkuDsCMAgABT/FOo7H&#10;YBRRiTXXQcLXe9yGACybFF7tK5DBhULwK9tkZej9CkoyMzI88JV6JcRxEHyKVaNUgLFTzxRowYVU&#10;Xlqs82+3SkFXpYCkCHDRscp1XqRCkMGydEFTcWG+7dUz3lNZZHsEl6FsvY5PEKu2wfqCtWRnWbHV&#10;XKhyc/vkxEiAkTEGU+qwoTEsI21SOJrq98Bgu/8eGGy1rl5BCEGrHWHQtZGxHpucxuoh6JgddEvI&#10;9AwQMqxeDsuGpXwEJxLWzWj53I1xm1+cVMM8o97ajBpeFHwAkiWU/PKNYN14IOUukFhZCQWmaOAR&#10;esjLy1hBBCBS8A8EAHfv3XRLCiDy8OGSlMttNdCCEc3fBwLc0kLwX7C8rAgeAIpbAo+lJYmDBRAS&#10;4CTCCMsWFylJPuvQtORgglVE4iAigHJrTgIjAqMHD9XDF3w8eYpiVa/VrSO6PocgwAVFueCwgAsE&#10;AUgmpaxRsOMCRODDXTOJ4g8ZN3rOgool9XxRzMtq9Ij9QDkTnEmpdNwtWDjINuH4jOEyrX3YL8IO&#10;7pnrUmTrYeU+CkwNNCPi3sbywCi36j0StDpC0KmuYc0yspZF45YRgQeWkW5N18MIAoxw/dwjmTOk&#10;46J8fRA6XDS6hxX1jIERlCyKGyXuY9BIkWIFwQLiy3RfS7eoN7PgWTLAR3DRhJopAApKmqJpWFwA&#10;AywPIRMmWkWCewZZDyIOIwIRpij2YPEIFgrEQcRhZJ11JJlH+QdYWMuISX2ruh+We8aMprjSFnRf&#10;WB7evn/r67DkeI0VXTfWDZ4LQPTu7Rude8WhAwFYWM/zI16GZwpQ+rcAqGhbzhdBDUjiXlhGPM3t&#10;W0tuFVkV7JGBxXMFSDhXjCH5s4UkTAlcZfrq9Uv7+IkB8YgVIXD1o8PI5y9rg+NFGAFMGEIBSwQx&#10;iKR7A54MzPjh0zv7/O2zYOS7YIRg1t8FI3/YTd0DLnWCThf0np8KhH79F9DyXf/zu15yHXcNsR0o&#10;TgaUG5setxfvXjtYeMVTPdO7jx640kfZBtdDULIIlgEU9uTslMdxvfgg0T5R2D9WTXUY0XGfvXlt&#10;7d3tdkH3gUuJqqhXmxp8xOlrLVe9xhIummghWS81FwUbuhauhyn7V3nBMkCmyi4LKoCRmstVApEz&#10;bsmorcNto20FIlhaAB8Ea8vFurA9VpeaS5yDY4VAWYT5aLVxcLpwxqp0XLJ3ODYQEtw3CYQkJejX&#10;yw+4ME7rIe8VYBDrgaJGYXqgKJAQwUCwkCdlVVySZz5AnAT3BdYQXD3MZws4AI/KAwV24GSJ7T1e&#10;bDsPSmFV5KSUfyqYNB4X2BBAuLukVD1tSX5xjhWUrJNiKTOtd4gAiBxM/gwn/F6/zmEk2R6rCEAR&#10;oCYsZ551nB+rCjC0S2BD2jLX5seS7KwscwvIzp3ldl4PkjK//AZEsBIVlxS6pYb7A+gIxj0jEAG+&#10;fGRiicOalDrHPEhacl4YmRjLyNatW0KZdsEIab3ROuLjw6QL9iSkyaLQKUqGyySk2hZ5dooHsGYJ&#10;NrCWSMJ4McAIwIGrJoCIu1R2CEQEIZ5Vk5nugbGlZLqUF4WMGj0n4j0AFmCkpFj3pm127yq3XTtL&#10;rbysSMcReAn6ivyYek4CDmAEEKoQyJTp2gAlTzXOzHDgwV2DSwhwKikqtKrzZ42qnxMTUnqCisEB&#10;6kO0a9pmfZLRsU63kPRrHivJ8HC74IPxEqR4GPCtr8MmpgZtZi5YQnDBTGt+iqngZnpqwJfNzanR&#10;nB1NbQeILCyoIVxUD1kQ4tYF5I5AQMDg7hZcJVgy7gZlRe/YYyQSQaHfX2WqbQQhyyuIFD3xGwKC&#10;aDXBlbOidWyztBQsIXcBEZ0HC8fNpQAVQQKYACQruGxwGwk2buGOcVjSvPaJUMJv4AfQAIYeJC6a&#10;h8ijFZ/HfXTf3UZcy7zuM8DWrZuM9xJSUQlKjZYRlCrK24NXUxYSrBIhZoRtsILgSrmjxttLo0sZ&#10;35ACAkLuCSioUArcTOnYAAcwgnKKrhmU1QwuEykoLCXhvNN+zFtSiCs6ziLbal+HEXfJMC5OXwhO&#10;7e3xANUoAUSCdcTnkynb4c7BmsM9AiKcm6A/4IJYFixcuOD4jWWAqqooXJQtCpTnwb3gklrWNssC&#10;LoDE03p17R5/ksAI9+pBnrp2XD8AAjASAkmDYD0AKvw36zQNWS0CFc2zDgtCdJn8FUaoJxLiRoAR&#10;1uFOwkUTvtFUZVcsIg4hiSSwgqUEEFtcIPhxwbOJPANK947giuEeeAbcM7+x9vgyYEWCNYR9gBEs&#10;QtFyxHUQ1MxzA9T4zb0DSMQ4MF29f9/u69qJewDkOCcpy3+CEWJJJA4k+k3dEuqKhNoiYTwa0nVD&#10;zMgXL3SGFeTXJJPmN00ByyFBKxagmIXzXMd//fqFffj4wj59eW0fP7/WvADno+Y/vRGkvLUvX9/b&#10;l+9f7OmLp/blt6+SX+3z92/28dev9vjlMx/Danbxuo9O++ZTqOnx6qPAQfJSYMGAcbhb7j95ZPWN&#10;dZ7ae6WxPlgBzp9yywxjtwAaAMcLYETCvi85RiLxmM/fv7Fnb1/Z3certnz/jtosrHm31THrT0FC&#10;cM8kAFIjAKkVKPhvTQUftR4XI/FlbBu2ByZcBCI1WEIkzAfACO6gtXPE86w/l+YdbMK2IY04BOnG&#10;adhfEKLfpD2noCOBEACNKW4ed91It/6wS8q3oe6i1V+qtcs11VZ19rR6/yHLhBofUdkXqudM2u/l&#10;2mpN1fNNgCRKfnGWFe/MMQqo7TlabPtOFtv+U6W291ipFy4r2ZnvqbF5xVJgBJm69SJYSYgFKSqX&#10;4hfE7DokxbhbvenyXNu5r8h/c0yW4epxgND1RAsIv93lIqEmisOIlkV3DUJcCuIw4rIGQuEaiF3J&#10;tiNHD1v9lSrtk6mHdtytIFhDcE9hgSFeBhdPnnr4WFE4HxAWY0pIX8bVw/n37N2pYxy148cP2pnz&#10;x0Slp23P/nKHvFjRNX1HmqW7i2abIGSLMVovIAKQILhTgBEqn7rFA9eM7plh+MlSIZgU94jHcrAO&#10;64OkSOuo6+Ej+uKiwWWCe41rFjwUCW68XoiAhCnHCZYXvRsdJ7pYSqm6Kkgp1POo1DsvE/zgZinF&#10;mqLnvZN4ED0DYkwAHb8+HYOsGtxLbhXRtoATI/8ycN45fV8oEo9JGO+38QnByEin9fQLPgAQpr1t&#10;NjQiMBlsdTgZEYSMjffaxPSAu1xwwUwSAyLImLtBmXIpnOsjNn192CZnBClaD5jgopmbH/Xpdawi&#10;C5PqBc24QgdGlgQEDiXupsFlIoUokFhaphDWvNaHiqMEXjqUSFneTuBjSdNb2v7W0g0dQw2F4OO2&#10;9iPYdHlFiuE2666rEZGCEggQI+JWEcEIy4CPRU0XbwYwwQ2zeDO4Y4AkpgsLU9pP17usXveCrher&#10;iQvwE2AEd9LqQzX2j6QAsYzcV29fgLJ8VwrXrTHck+BG58UVdFPnRImSyYJFJEBJgAcHEEAkBq46&#10;nAQBHG5JiQMi9+4u2y0pLKwc81LiPoic1k1xPGBE2wbriCSVeRICVlmHRQSJx74xJ8UmJbWi4ywK&#10;aLCMDAlCRhMYcfAANBIhQJU0XuJEujo7rKO91drbWq21pVnS4uspcx8Cb/X+Z3AR0RsPgbTIzZtY&#10;A24YAa0oV1xSuI1CkOywgxD735TSXLmt56lvgf3DvQSrCPfCdBZrju4X6AJYYy0W4AIrgUNEIsHF&#10;klg5EtcG24bYmyRYWvu49SMBEdxHDh+4kwAU9tM8+4VA25sOI8RtACMpEHHRb10P0IXlI1g4AjiF&#10;2I8AGJ6OrHm+c/ZjPg4KyHwKWrQv7jPg0jOOtC0WENbxTgGWcI33HH4cRnRNXDPXy/pgGZkXPD9w&#10;91QUj5shiPdxKDkfYESwIBDBGhLcNABJ+B3HoaHQmcMIbhr9Jl6EKSMFAyOMi/Pu3SsBiOQDAoQA&#10;JW/svZa5aPn7T698+bt3z+3NO0HRqyf2/MUje/6aMame2gvJy7cv7YWO9VzTlwIGYIIsFrdoCFAe&#10;CqJwrTCKLdVRye5jbCy2iyASBAhJ5JP2lbz+LMDR9MUHgYjOEeWhjt8nIAcoAQwHCk2xejC9JP1N&#10;cTTc2V19aisFTpOzEx6wyjJiYWounk9BSG0CHmvwcMaqHCASAUCqz7vEsWoQoCQVHKvtz1XFabSG&#10;8FsQou182wRozp1P3DKCDrYDzEh5nrs1b6u6t7qGy1ouGDmHKenUcTt+7LAdPLjHjh07ZCdPHLVa&#10;XQgDmp09c8KzZC5frHE5fuyIWwNQ2J6FIgWH1aS4IsfLoe89Wmr7T5bb/tOlVuEwAZiU2u5jFFZT&#10;71tgUUAFVqAAUCgSRBBXUplnlYeLHGBOXthnBw/vdRgiOJVKrByHmIvCUilOt0SEuA8sHgW4XhxI&#10;BCE6ZrB+IOqRaxnww+84zzQAjMBGyxlFl2yfkrJiu9pYo3XZdvVare07sMsqd1cIvsoFLcGK4vct&#10;ZQtUIMyHjKGwjOshWLVQ185xdu4q8TgRLD8ewCvwwVJCEDDuGawiadu2eAVWKq8GEKGQ2GZfly5F&#10;j3UCN0fIetFU50Hxk96L0i8UOOBmqSwTuLl1I89jPQhOBSpwoZQW6dkJHDxFV8+LINbMBEYiiITB&#10;8vQMdezCArbL9xojxKyU8C60X7G2YTuAhJgRAmI90FYAw/FLdXxP7y3Ue9G5GYtmcLjXZqQM3Lyr&#10;RoyxSVzxjfVpvs9hpH+oQwDSIfDotFGCWUfarW+YUV/bBSI9NiUQmZ4bshnBx8zcmN2YnxBcTEix&#10;S/Fpfm5+TJASrCQ35jWdY7sQ0IqFZHFx0haXpgUDc5IbahiBiAAmKPubggIAYVlAcRuQEDzcksLy&#10;cvBJo7ukHvzSbQGHYAArAy4PrB5si+K/eUvK7qaOC6AAIoILZFGwAYDMSyKcLCyGdTfmZ6QgEDXQ&#10;kkUCa5e1j2R+UT3IZBnAwnWvCDJWsIasqoFP5MHqbUHJbV+GywYXklt37i1Isaln7zEqulbtu6jr&#10;QgEDIA4kmqJQUaQEFceA1ggKwUoiyJMCwhoCjBDgCYwsqPdMZVLcNShktkGovxHiStT7Fqzg2ohK&#10;HKU9MTbmin9cx2bK9rh31rtpBmN9EK8nQu2Q3gQ82qyro93nuzrbfZyj1uZr1pJIe2ur1nd4ei8W&#10;leGhfp1v2KYno8VGClbn41q4N6AD4VzRCuPS12fjuv85rg2QESQtzGMpCK6mOSlppgu4MCQxqJfv&#10;JIAIFoPgVsFtQ4owQZyIL0u2+bMEwGAKjBDg6rEh2j5CSwpeJG4R0fcJZDg0SwADj/vQdYTA4uC+&#10;CRahWNBsLVaE+eh68oqxgoQbWk6FWkACIHELid51KnhXyyhgF1x2SwIwglUFL4IzridYckL1YuCH&#10;64gARgVf4nL8/h4QxEtALVaiVXu0imhe8hQFjqtG4pVdqb4quHiH6PeHd2/tk5T7FyBF088CAeTL&#10;pw/29fNHF0DmNYGwrwQg79/aly/a58sbgcybBEYilOh4ApT373Xs98/szVvBxavH9urNY8HIqpGd&#10;9vgJmXN33QX6+PGKw/+Tp/ftMdl06hA8F7i8eCPwefvCXr4TqAAfOicunNduRQnunCgpEJEAIAjz&#10;gMjz968FIUiAkZWH99SeFjpwMhAknQVS0VefUUdp1Z691jl1vjef3tv7r5/t3ZeP9vTNCwcTYjpq&#10;HUIAEqwkuFm07HJ1gAUHiDWwiACBACxATPXFBEQAi8TSEQGE/VjmhdYEKcFtxDkFSZeJW6nRMS6k&#10;YIZzUIuFkX27+rtseGLE+ob6PBPoh93qwZNei1D2HMWOwiUIc9++XYKRk1atE9aIeFquNVpbc5Mr&#10;biwOqdgPTbFkAB9HT+3TjZ6zi7rxPXt2eybLgdPldvBsme07FVw3lYKL8l0Ckz2FDhgVewtt537B&#10;yhGsKWV24vwBuyza26vzUzCMFOAiKdviMinIUim7cu2zW3BSWaRlicXEQeMvIuUY54ERwCMPcGG5&#10;r8uxPXsr7fTpE3bx0jnr7mn2ezp4bK+dPKV7jAAiGHA3EAADCAly/P4BkMQyhEUE0KA0/IFD+zzu&#10;hJF9iT2p0HUCI7EmSyw771lJmYITQQkuG+DDLSOCE0btpRw8y1HsgAUul+B2ETwIRJgCI1gyKPmO&#10;JYQUX+qKkFmDu8XXaVmOzsO+GdspaLZdUFLg2TNYWFLxJ5rnuICOZ9poPcGrWGYqBDrElhD3gTUE&#10;AUywzHCNWD3KBY7UFNmzq8wKdc0ACrEmI6N9Uqqh94XiA0pQAAMDWEXUi8UFIxDBPTMkMCFmBGvI&#10;0Jgof6zbJqf6bVwyMzvkwalYRG4sjNr1hWDtmL0uBSjgmBWAeLwI2TQeyDqi9eMBXAQjKHeyULA6&#10;4L5wpS8gcDeJAOEOywQSxGvgSsFqsbgYetE0ut7wClQQgGNB4AF83GKZFD7zwAaAMXdDPWVNb8yH&#10;AFmHET0DUo4RXC2cl/Tj+ZvTfm3XdZ3X5yft5u1pHV/LdG9c942FKbt957rHfuBGIvaEmBQPlCU2&#10;RVMgigDVFVJ+BVqAB9ACJBGci3AdN2/SMw0uCAQYAEiABOYdPrCMOJgAJCFuY0rgwhD6uFRwDSxK&#10;Oc27UmZ8Fiwg2n9EcDE66u/YlXai5FiHEsOMH0AkpA9jgeDYfAvTk4IdKft5Heu6epZUUQVIHET6&#10;e71uSHdnpwsFzfp6u31Zp+Cko63VpVuA0q/lg9p+VHDB9UzofqYnBCK61znd93XByBjn1PrhwZDe&#10;7DAi6AF8sMhwbgQYGdGyaT2fG3P6bnT/HhOj4wA0WH5IE8Y1gxBTA5SgkAEGV8CkDTt8JEASlTBB&#10;n1LEwAX1TNie7SLAhCyaED8SM2cQwIRtg6UuZLBgZcA64paRBEaCYBFZ1DZrIyoHEAlxIqE2SAIa&#10;WkZ8CPAxoXc9LqhEJgQYofw9cTJYf/TdCmywinC/WA0ddFL3fVv3EKDJr9nBJFw/bhrW4dphOyAN&#10;l9VjgQi1ZrCIMNTASwJZnz8TRAhEXgkmXr6w14KSKG/0+4NA45OU/ScpdgDkVynh7y5f7I/ffrV/&#10;/v6rvRW0ACLI+3e4YwQdEmAkyoePgpAPL+39x5f27t1Te/X6iUPIk+cP7JnkybP79lTA8UQw8vjJ&#10;HXv4+E4CJJonYHx1xZc9fHLXnmrbJ0+1Xr9ZjwAsT589tMese/HEngkSniXWlVefBCIAiUAiQshT&#10;rXuibR6+fGrLgpDbD+7YdbU/WBbaOq4JMPSd97dbz0C7NXdcsfaeJrvzaMVm1Eb0DOm/MdIrBT/k&#10;Q2Wg8IEPQIBaI4y0ixVleHzYY1GwiLgbxt0zaxAS41A80+ZScMekgCNKEgMSwOS0/451TeI8sSdY&#10;YqI1xYuwUQ12nXhwayI/HPFhjyWH99mpk8es+vxZa6iv85Ldlxm17/wZt5yQSnv+3CnbvY/smlLL&#10;lYJHcaPcUdS4cXyY/DIprp3lrpQPHT5oOyt3CjqK7ND5ckFJmR0UmBw4UWF7jpTavqOCoMOaHiuz&#10;PUdLBSqldviM4OD8UVHVRSOfm3gPxqYpFtQQsEqV17KKIqvco3NI6VfukeIryXNLh4tbJAJohGUB&#10;RgiMJZsmgkjpzkIXYlKOnTxkze31XogtF3eGFGkuFgVB0L59ewVplX4N3DduG44HeGARIdA3WkmA&#10;OKrJYpmJ1g+EQnEZWQmI/GUcHNw0aVLmKHRqgaQJQKgxgmC9oEpriRQ9MII7pkj3hPWCuBHiR1D4&#10;AIe7cSS4a3DTAAseS5KT5e4VfrNdGAk4W5BR5qnBwAMpvFg0guVD+2L1KKKwGlM9N5677r9Uyzh3&#10;SQFumlBvhN+kFpNhxTGwylSW67nqd1EBdUbyBBkDavzoVQUlGDIiBlxpDI/12DApvcMEr3bqj9Ll&#10;lpGxCSmUUU0FI+OaH5/sVUMpxeDBqYKSG6NS5GNqSKUoFiek9Mf1e8SDWj2gVdvcmB+T4p90ubU8&#10;LQhBwU8LAgQDUszIyr0QQEocyP1V9fRwowgW5hfU6xVAkGLLdOm2GmAsI4IO3DKLUuqLtzgGVhJi&#10;TNToC1AAmPlFKnyq4cbacXMmHEvQw7qlZSBGULAUtgNG5m4AVKQ56z4W1Lu8NSWwkhKY5Z507bdn&#10;7c4Dgch9zqOep65z9fFtjw3BNUOKcSqGhaBWXDS6D/9NPIzO6bEsd3V9uhd6sA4iEuCDeYABtwi/&#10;U1ASYUTLJ7VNhJE7kpsor0QpY7InhmBKysutD1JaDiI6pksCJAiuGiwynMNjUnRsgIT4k0Up/AXt&#10;Nydg6PP4kOCGwTUTLCEdgo92B5K4rvlakzU1NlhzU5PDyBCBq8MEvw7YsMBiUufB0nLjOpYM4ljG&#10;PV5paGDA78utQZoCPl5GPrHGRCAZA2i4L+1H1hDZQlgIuL95KWZiICKoupWCqrQSLCTe+0cZJwDh&#10;ClqwEYGEKdstLy05kPDbY0IScYvIOkF5o8ixigAExL54PIdAYElgAnywDmsI8yyLILIGIfr+kn0I&#10;XiWINQaqhsqyej+CRkBkTOLWEf63E8TJ6F3rnsmU4b4J9CWAmfMAQ1SrDTCCS0n3wP1h7eH6Ne8W&#10;E+5B18bziDCCFeQZsSOaUp8EwSLy7m2wgAAjL589s1dahnUEEPkouABEvn766CDy7ctH+/DmjX3+&#10;8N7+EIj88ft3Achbh5l3Wv5BCh8riANJdNd8fmUfNf/2HYMBAiJk96za85eCkCf37ZEDCOXw79qj&#10;x4IOwcdDpsDHI0BDwPHsrgPLI7Z7zPw9QQwAcs+XPdK2Ltr+kcNMOA7LHmsbtl+5d8tmrk/5GDQM&#10;XHep/qJdulJrjc11gos+a+265gPYUfH0yjUKj9VYQ0uNXW27aE0dtdbSU2fTi+P26OUTW36wYt2D&#10;HZ5662m59VWeLdMz2KNlgIj+b1OjPtgooOEwIgDBekG2Db//f5y9Z3scSZKly9977053l6LWAlpr&#10;gqAAQJDQWmtBARDUoshiFYvFkq2mZ3p2dnb3isfveY+FJ5LV3SvuB38iMzIyhEeE2+vHzM0dB6JC&#10;wCzDof8RQAAu5FBBaSEni0fsWE0hWJahvcX2YghG07gwoqb4/wHc9FqhOVTuLmHI6uT4qHoZcy4z&#10;E2NpdnI8zU1NpvnpKEvzc2lhbja1tjWmsZHBNDE6nIZ0EaOCh0ltPyiAwZWDa4eg2PpiCGxDW2Xq&#10;6K1OXf116XJfY2q7KjC5Vm8gYQbblh6VKzWpsZ1MpZWp+8plD61FWTGMqDRoXzdv9ulYI2lMwMTM&#10;u/wOCF2UISStu2FExpLYDtw0AElNXYWB5VKVjGflWc+a29xek7qvt6aWtnrHgJySkT596pSh5+qN&#10;Lv3vrPOnXOm5kmrqqw0iMSw4XEEoJk5FjyIiKLG7RoASKgmjZQI+nNE2fy4BiYpg5OgJJr87lY4W&#10;agVBnwznZc4alBHn+Lh43sOqiR85jZtGwBEjaARZOj4jZoALj6TR94taenp/x5YILgQTFYITx5Gg&#10;qGgbglsNLgCXYAGgoOB+8aR42pb/4SKKAFr2JaipAEgupmqG6AIduieVql/Ok/MDjuqqC2VE+71w&#10;XkVLZop89izm9KCnhX+eZFSbm2tp585K2rqDIrIiGNHn+wKS+yvpriDkHhCyt6ZGUWCyKyNzj9wR&#10;MjT3ZEjubwtY7ug34gIwaFvpwf5O2hOwGEieAC3ElOx5KC/KA/k5cMl89c1TG+l372VItEQNIRaE&#10;hGKACWoGLhcMO78BHl++Vq8XiND6V9qG7eJ/qBUxSuZLGX2UFuJQnr+UQRaQvP4aJUTfXwAoj3Q8&#10;/hvrABWABeWD83yqwoiflzrfp4ISVBLUGyDi/fcE12bIIIj2tUf9EB/ipeNRcA+FEvMWJQUQKYrd&#10;SvrvRzACdMgY230mSHAiNIFBdtEACkAjcRRsnwNYCVglWBW4DBiJ2WsJWKUAIygmwAfuDG+nzywJ&#10;XsW4Y+RRI/KoGfbzDZAjg/9A55RVkXIQCRdNfMZFgxoyJxhZmJ1VuzSfNtZWta/tAi7W0/bGRtrZ&#10;3NQ54JYhTibgCxcMBejgO+fAf1FaWMe1Z3cNmWr5znXhmiBuxEuVlzLqGGJABFDNMIKhxiBHEGuU&#10;j4blyigTwJphxMoIrgwP6Q0QYXith9hq3+FyieHGznuiYzGyB8WOApSgTKBQcD65ACK4T4CnckUk&#10;f44g1VCvrFwVqkiUAJEHwKNLpLonENhuKe0nRh2F6yfcVMBQKCMZmhjNA4x41A0Aouv5RtfjzwKV&#10;gBFBwM/M7vtD+vH7SJj2848/GkYoAAiKiVUTYkkEJ7hrgJG/kln1P/9buGn8+a/p//2//7vVEVw7&#10;f/z9762Q4IYxhPz1D/r8S/qXf9X6v/yc/mSXzI/pT8SHCER++kUAIkAAJnDN/GTIQPkooAKI0GfU&#10;kR+BDRWSG34PiHidIOSHd+mDPge4AB4MtycH0EFc11u1GY8e3U8Li9MOMO2/eaBSjE0OC0pm0v2H&#10;O2lhbdrgMTYtgw+ITA+liVmVOdKxa/2MwETfN++upedvXqQdtYdTs+Npfnk63Xmwk+YEMs4rMtqn&#10;39QpfPNSsEPcCceKwmcygk/OjqSR8duFUtIrYBkXNNywKlOCCYphIkBihtnVp8bsjiGPycjYsFWV&#10;ABBtU2wHeDDjLyX/N7uFgJfbI7fSIVwO4crAhXHKc7SMjw/rZV7zC72ml351cV4v+6wagoWQR9VA&#10;LGvdsoBlVetWlxci/TK9CRoR9Wo2N9bsyx0aup2u37ie6hip0iwg6alL3b3NqeN6Xersrdey3moJ&#10;y7qmKqsRKCKoGCQUQxnxUqUC94ygoL+/N926ddNuHHKdXJTBdqEnLpggBgRlpLquMt26fV0V1Kf9&#10;4s6Rsa1Wjx3XjgAGuKiouJjOnTub6utrDC6jozfT4vK4PstIF9t4Qj3qyCN6VE8GuEIdIWU9yoiW&#10;DTpnRgvlUUYM3wVGPgKSAkpK6wQiKCPEiTCkl/gRgMQp2U8ec2AowIGrBSWDdcSNlGbdFVSQ/ZTY&#10;DUbRACEM7QVOSOXumJAzp6ygsB4Xjv+PcuE6i5TwuIKI+cBVwwy/dbpmjn1Kx662MkKekYuJSfWq&#10;BSwEsLLkOAALhTwlrGfCPMAGSLpw/nxaWVnSi7evxg4fNFkw99TobzrQcHll0QmJllQWF+f0eS4t&#10;L6us6LlaW0pr6wQr6tniedzZFLyoV5sndwNM7m5HT9e/CVbuqjcsGHnw6I7dHs9ePPASA//qzSMX&#10;qyIy0O++U+ONe0OG3HEgxH28BkKepbffhksEF0x2x6BqACHfvH+evvtAXEYEreIeobBPfncsiODj&#10;1etIVEbCMkAEt80rgmcFDKgiL4tEZixRbUjGxvlSiG958Wrfv/l8GUHzXj1unROJ1Bh67NE/jKrR&#10;d34DfICgl4y80XEihwkjb4gdeaZtMV6CEd0DRpnsWZ0QzN2PoFPgIysieRQNMSQUjDGxITnxVwYN&#10;lhgyqyEyVGTrdC4KgQeuHfYLhDyWQXukXjduHA8hLoJEsxIBCD0VMDzVM3Jf62lD7Iah/SmAZLmI&#10;FQmXDSrJQsCIOkeL6iTR5tzTfnY5fybGAza0L5SWvd0ir4quZVuA4pgUw8gdu2aISaFwLp7FWOv4&#10;HDAiqNX1cf3lMAKcoVBkSABCUAdIEAZo5OG7xESgiAAorMcAewQNigHKgQxz/g3woLCedRh3YjPs&#10;GhFgWEnx9wCBXGJCPlKFk0clRr74Plm10vOne5JHzBBUnNUqXGo5iBl3Hc9CqQgaKby3bBfvb8QD&#10;hZvmlZ8HqyQqcX6vrZy9pm4EQ6xn2LfnJdK2b7XNl6pD4oPIKfOdwIzkZ6R5BzaAkJ8FJ3z+17/8&#10;2fEhZF39I9swwqYAkX/Wur/+5Z8FI38RiPxr+i/ACDEk+vz//j//V/qvTK3/pz9F+fMf01/+VRBi&#10;EPm9Y0L+/OcfVX5If/oThSHGgqJfsqsl4MJKB2rG92/Tj4IUg4pBREvA5EdBhr7/UGwPnPz0c/Ff&#10;4KUY2faDtsN1w7uKq4X8Hwy9DUWgz24MChPX7dxbc34i0gGs7yzEJHZkO/XQ2lseVkyuD5alQgxI&#10;EZhK3pDxqWEBzaC+42rpl6Hv1b5W08adtcgfQhiFthspsq0CK1ZQhiOF/EE8yHWrG6gZBoqsaBQw&#10;kuNEuBbiQ8hpwmSBxIYwHBr3UPxPhSBWl+uGjwmmihkibqXf03m8/vZrwYiMh4GkUBE6OloMGhur&#10;y2mdF1+GZH11ydDhzzIMAMmmlmuGEK1bA0RWi5d4S+tWDSVIqlOTk2liYjyNjY2l7suXZfxl1Kor&#10;UtvlWkFIvYEERaSyFlg4l+oaqlJNfaXhIcMIqghulgwlTMxHmvqrghbiUgwhF2Uo1WunXLlyOfX1&#10;3RBYjKRxEd/M/LAqpUdgcUHXiBtHhpiAzosClwvav4w2idMIlp1fHHdeEE9sp/PEddPe0WoYCbcP&#10;qksRSyLwiPluTqQLl86kzs52f2dkjfOJuERa/ICSAkRUiCEx1Jw9W4yoOZK++PxzQwlAAoycEUSQ&#10;G4RAUMd/qBDnQQp4YkIoBLXmdPEkQ0P9yKVWAAF4VAgSKgQRKB7MUWPlQxBCgCqKSASw6hq0HcUB&#10;qoI8lJPPdU64XhhFw/Yc26ADjBBnos9HjzKHzjFByDmvczp4FBkV7seaniWCJnPvFMMTMvyqZ2Ge&#10;E+guLs6mhYXZNK/PS3quVnnmABE9V4DI1pYMhQEkck1Ej13PmyBka0e92O0od+5tpv0nO2lfMPL4&#10;6X0rDMRgfPlVwAFKBEuyouKaATBwuzjeQkbbiogagm++JfkZQ2zV2L6JbSjEbcTvxGPE7xlknLjs&#10;66f6jpuHQFRBAWqMIOEpgarkNilTRohdeY4bR9CBKvLoyZ7O94FdMy/fELxKjEsErnIOuF1Ibvb1&#10;t2qsvtHxBULAEscGQAAXIOi5gOPLt1GcX0Tni3rDds9fPg6jg3G2MsIokkIlATyAkFKRITaQ3LEx&#10;YuZau2RkzAARDDRuF0AF6PDoGRVUFtw1uHZY76G8gIkKsSIZRDKMUIjjeMYzov8FjKgjtLKSltSG&#10;uCwQG6IiAHHKd7VFdI4AkRX9vr6y6ueK5wvXDPEe9wQS7AsQCbdQWWr5Il4EN42VETpQKoBtAFpO&#10;Cqdr0LVjuIEP3BJfvhD4kSBMBhlD+84jWwQj+o1gThSCmHMn0p+TY8PQ8dVXhhLDCMnNMoxoHxlI&#10;UFlQDFgCHo4NwfBTGDlDjIYMfAYPw0gBA2wDlAAdARqAYJx7dqUBhtx/Skkd476rLg7uS/kzQPyQ&#10;6q/Ylv3hrsqJ7nB9MaIKQIn6QTUR+Dx56EKMzvNn+v2pnv+neua1HTDyUv/5StfCFACAyD8LGIgV&#10;+eWnH9MvAhKW/2JlBHXjF30GTP5st00OXkURofyHwOM/s17b/Lug5P/+b//h7RlFQ3EQ7D//bCXk&#10;n//l5/QngcgfVX7/x+/TH3DN/P693S64X6yCABoqgAhuFP9mN4sAU4DBbyQXjO1Zp+8fYtsfBSN2&#10;4+h3pnp4r+0JMN/YXLECYvgoYjOAEeI6FtT5evDorjs3Pg77BWx++VZtwm4aHRuygcdwO0+IA1Fj&#10;VI2DTItRMh4xUxo1Q+BpKB+b20uCnHWvA1AAkQhsxcWifRLnYaWiKEx2R9wHy1/BBEpHhhWugfPi&#10;HFji5uEzqgoBsozEicBYtruZFtTxfE5+H93zb3/8kN79EOXO3j2n4D+Ei4LEXRhYsq0yRA5fKeCR&#10;YYOgsE0Zjm2nW5ZR0Avr4XX6fQc5lKAvLW0ktpk7Qg+0HmJe8Bn1XICRifGJNC4gGRgYcNZQIIhR&#10;JgSl4jo5Sw9ehowsd5xHuFUKEKmMeBE+E9AKoDCrcEtrU2qor/8IRIATXEW3b4n4hofSiMr4xKjO&#10;Q5AxOpSaWhq8HRDCFNCkk2e4FLEo/Da3MJEu97Ta7cNQZtxCV6/2pGr9DowQbxKBrRHAGkoOI3Eu&#10;2UVjVw1qiT6TBM5gckpF4JCBBEWEEUhDehiAjePHcXMcdwAr6ghAAozg5sCgMxKGeI/Insq25ArR&#10;vlUAleyyMUjgbilKjLCpEDioLvX9grcjZiRcNCgjKCIMvSWxGingY/4Z3RvVD6rJ4c+/0O+Ctfpa&#10;J3Wr5bPug5OeAR4qBLqe1HVYNRGI1BLDA/CongFPnhmUERqye3e3HZBI6m6eD2CkBCIqLIERXt7N&#10;TUFtARkUYOTuPVJ883zpWcsw4t/XXbZ31tP9PZKhMaJm18YdleGNs5gSoxGBpagTqAk24q+eqtHA&#10;yKOQEAdCMCsKxAtDC7EgoZIINPSb83t8+9IqRcwV80xLfgNEBBsqjIBB0SB7KmACJAAmHBcYAkwI&#10;XMUVg4umVJ6Gewa30ktt9/YdriBcSepVqrEK9wwwIoNE7Apuo9cc77EAJ47DXDyMmnnr2BGde6Hc&#10;4H5yjhEZFkAkGyPABIXgfgEffM5LjPWeCsDxtAARCnDiAnwUEJJBJFwxRUI1AYh71Uj/+o7hyxBi&#10;w+c2Q/dVcPBEBvLxg12v83De5WW3R9k9s6zCZ1QRRsusLoWrZl3Qsi144ZoeyQDv444BONQxQgHh&#10;mCUYKVQP1BHOgetDpdtY0/OowrnQjsVvATG4lYgRwbXg+BDHeMQSiCAOgu+4LVBFcLswOoSATIAE&#10;8ABE+D+jaey6KWJJAJByGAE+crH7J8MI6ziGPmclohQ4q3V5u6ySlNwzKCJWqwi8DSUkFJDi2jKI&#10;qr02jBRuKb7nbcq3pTzTc0AmXhQnAnuBDNxrr1/oWX0lQFd5/VKQrvLmlUBYBuibr3Q9Wo9q8g61&#10;R7+xJHCVuA5cKb8XgPz0/ffpR5WfVf4VGGGSO4HFv/7LXxwD4pTwf/1XF1QRvv/Xf/9r+jdt88+C&#10;mv/8r39J//W//Fv60x9/7+HBTK7H8o9/VsElY/j4EC6Z8sBUgYODUX98a3fKt+8ZLfONVY+IGQm1&#10;AxihMIcUvwfEaIkSovKdQIK5pd4zFxVL7Ys2ZnJ6TEY5YiOIrcCV8ljtE2oJrhvg5TtAR/v7gSBY&#10;7ftnQRJBtKhP5CxBJURFJteIXRtDxIMEABhKGPliKCjUFkEBKgqdJ7KnAh5sUwpY1blwTlEOEpQ5&#10;oyowYhDpFYgQNxKqBus49vj4iOwmcSb5mLFP9nUQ7MroGuBnyLMV3xV03HtwLz189ij99Kc/eLZh&#10;JvijvP/p+3Sopi5cIwSfTk1PpXW91KFuLKvHMacXdDltq7HfLuZ8WFWFIMfc6L3q0TaDojMk9i1k&#10;dFUS8u4dPdQUtl/Wb2Ojo2lUBThoahUMVBdDcWX0Qm1QkRHrYAjxyIjjRYjTuCgDGaNpiBm5mFrb&#10;mx3Y2trW7HVkPUXVyCCC8WtubkqDApGh27fTiI7J/oaHBgVCw6rAsdR1uUNGt0IA0Z0mSE6jc+rp&#10;6bYKMjY+lJjJl3OJOqlMzS3NgpGrqVbn45iUQlkBTnATcU34zWZmJ31eQBTDfFFEYtjvSX9mdI0V&#10;kiJ9Pu4dAllxb5wASBwvEu4aoITl2bNnBAQEqqqgMggcKlQnKBQEmAIJtTpHgOSCjD8wcI54EFwx&#10;qCQCEBQQx48AT/rNrp0z2hYQEXCggAAizsKqOgVMLur6mPPGAHT0qICv2oG8bS1NiRTxAAjKSK3q&#10;qQo4E2yd1LaoJ3U1BLyiuAh4BFNVFZcEFuuJJFE0co4VAXYFIgAJLhxcM/MLMy5LeubWN1YMFpuC&#10;mO0d/PYHELK7p/JAPfViGO/u/S313JD5ZVzuEVdC7AiBrAS4YuAfBJDYDaIeoow9cMDQWmIqUApQ&#10;MGgw3nz9xMYf4HDyMxWPXhGY5LgLFIqv38sAEIMh2EDdADBCBYlYEvYFmBCbwvwxT9UrzC4ZgMTn&#10;5PNCEeHzXgSwPg0XDUoJwIKLhf1FqnjO5UvDSLiHGL0jQyPA4BrIQ0KgLO4gjv+1AIkYE1wzBLji&#10;igJQnjxltlxkeYwsI2kABowT7pkAj71dRsUISO5sG0hY74RWGTrc6wYuZYxklHBZ5MyqNnhlMBJA&#10;EsYv97aBkBjRQselgIONjfRI2+7r+IAJnR3cM8AGw3WJCUEZwTWDmybKskBE7ZPA4r7am4f7uzaQ&#10;AAmKCAGsuGA4lq+PbLJq2wheZb3dNFoXbppQRjgf14PPPRQEDLkVEMGC4eGt4EPfrV4IIgAJYCPy&#10;bsSoGIIygRHcMST8AlD4D78BIoYRQ8wbA4whRwVlJascsS7HpASYBHTENigixIV4WUAII35wJWUV&#10;CwjMQ65RqQ5AJEDRzwJAUrjPcGNRX6yL30LJspIkQCO2B3cVLhgUEEDkOSONdDyS1hET8qV+f6zj&#10;Pdfz8Pa1APrr1+mFtmHd19rm/deCupfP0vtv3hZBqX8QkPw+/fLTD+ln1VnEjPxgZcSjYAQh/0Li&#10;My//7JIVkr/+5S/pP2TM/k3b/Vn7+i//9i/pv/2HYERgQkK1n37QPrUvRsn8yUN1P9jAGzBs/AUB&#10;goafAAsrHhEY/p2gAKXDcCEw+e5DoXSo8P0DSshP+l1LJsBk/U+CiA8GGXL/aFnAyONnu2ltQ8+q&#10;2rVHT2iLnqZvvmcbhuPH8QAZYksAEX8WJP3CaB4BE4G+3GNca6OyUSgZWRWJwucYOhsBqFFwBz3F&#10;bauOz8xcuE/Kfy/PLdJ363rC5UO2ViYj3bmz7jltAI8IQhXYjNyWjRzRsdTRlx2emBhLo7KrAzp2&#10;Vm0MNtofZUTbbt/fSXuP99Ps/Kzn5fmZGKB//7f0FwEjEPKT7vv3f/g5/fCHX9KhBb3cvIBzs1MC&#10;iPAZ7whIlvXnqfHRNDs1njYFJGurS4IKQKDRga7kyQdWdhieidEQsGBkgBBUkTsqRLbzv6mpyTQ5&#10;MZmq6y86TwgjWByDQQ9cho0Yj8bm+jRw66aAYTxNTk46SLXvZr9Hp+CiId/HonpGC4uLaWDgZmpu&#10;bRSsMNT3okebZCCprq5K/b03DCDsY2R4ON3Wfm9cv5bq6+q0bYU+X00zMxM6rwnDBG4dYIT8KRcr&#10;L1ghGR0fTJ2X21JTc2Pq77+Z2jvbIx7F53vWx87qSKmci9TxZFvFvfEFUHFYcHFE0EGCM0bP4KpB&#10;ISGY9cQXAoSTVkWOHzsWQ3uLuBHKWUEDyghDbwGPi9QX6seF0/5MBtZaQREBrZ5lF+gQ/BDISuIx&#10;3DF11WRNPa11ZExlOPCpdEbgcEn/uQiMACLaD/PHEIzK6BpG1dTX1Rh+AKQMPQzxZUQNSkuNzqu+&#10;+mJqqLnkWBRGAqG+1Ope1XKPdWyyrVZo254rXQk3H71NDE8oI1FWV2VgVuf0/Kjnuzqf1tYXrW7s&#10;3BGE3I0YkHsGkYCR+7sM270vo7qbnj1Tg0kaeJV9glcf3rEiAqg8ZCSKDLzhQ8Y9hvQKQl6hkAQ4&#10;ABgeviugeI1bw/EcjLR5lr79oB7L91HoWaA+UAgC/UYwgmpi5QMIEWTwf+cr0f/Zj901WvdWQOJZ&#10;g5k9+Dlqx77BwwGrxVDeXOyeETQRaAsYobLgNsINhFuGWXqBI6CIocfABzDiUnx+qkJeE0bQRFCr&#10;Gr5viwBXAQpuKoyRA1dtlKLw3qOGAAqGBmCEZVEwzgAJBRABOjyihHwVghEMnwNUcdEUxg+Dhlum&#10;tP9iX3aTUGTgaHtoNwgg3cPNAhxsbhg2ABKUENQRKyRF4TfUDNoX3DlABUbUo2Zk9DCYgA6qiEGl&#10;UHgCPD6GEVxR+XgOgNX1c74YYqCK63orMPhA4KlAAvDIAAEUEDeBQgJY5JwZds+oRObVUEEcuKri&#10;yfH03aNsvj7Yn4FDoMFIFQqfM6AYRIrCMck34dgQAOQFI2oEIMV9KC/AIffNMTqqd66L73FP9O5w&#10;jwxd911f3BMrI9SBtmHkEcDKd9ZTqGeAB9cL9c3Q6TuqP9xrX70O5YNcMXva12PBIeu+e/c2vdC6&#10;5yrACRBCgrsPqps/yQgBIoYHQciPDPNV+UUA8dd/+ecIYP1zWfnTHw0juGmsjAhIUEJQRIglYWTN&#10;//Xf/ouVEQJjc3Hysl8+CDC+NYg4VwgwoML8Tagh794xAoo5c1BLvtE7rnUCim+07ltm69Y27/Ud&#10;MMFN49m2v9G9e/ul7rNg9Cs9C28FpJ5NmxFuvHevkmfdpnwVSzoV/AfwAERQWYAazyuFe0bHJ/6E&#10;43z77VfpiZ7psQmyug56tt5V2WOgIkPIxzDSbwghANYB+erEzM/PCIaWtP72RzAyUAzDBUL2Hmyr&#10;00W6ALI4B4j9rAIskTqBaTh4N/CKEIJBJ3KSuA+BSewzoAYYyUnPgBRUILuDhgCdwTQpnphTp3N2&#10;ftpz6nz1Xu/MLz96BNEh3B9baytpcW4mTWjjORnoaUEII2lmJidsRDDcvX3XnFUUBYCYEST25YXZ&#10;tLWxqhPcDPeNXu4dPbBeqqEhAHZHkDI9M5Uamms8yVxVPe4XGU9UkUu4avS9UDfq6+vsxpmamjKQ&#10;GEpGR1Nfny7wZp/IciMtLa143e3bt+2muYRSIGNZoR59xaVLqdlumluCkEEDCe6aXoFIbU2NDG5l&#10;6uhoT7Mzk2l+blo98QnnM6lvqBNoaB8qKEUtAq4bvT2pu6fT7one3t50TfuoayDIFWUkJtgDQC5U&#10;nk1d3W2Cs+vO04J75/iJo6XhuaR5p6B0MDyXgFOMfGNTXTp27HDASBEAGonOItmZlRHBCKBF4CjD&#10;b3GfRNIx4j0oQEpFIhiVfCNnBRnkGaEAHS4CEwAC94pHzmhddtOcPx+Bq84zomsCctg/IIObBQA5&#10;JpBqamownDDrrtUZbcNQYdQRRul45l7BE7EnrEMdIQ082+JCQp3pu37FILIl4wCMGEj0DK2s4JJZ&#10;TJtbS2n7jnoPm+rp7qylu/eZjVfG6QGgcU+QoQZ0D8XjvnOKPBB4AB+7ghCGDuOaYZbeZy+IEyHv&#10;iIqgZf9RJEl7IEgBAhzLYbXhuY0/xhlFAojA1ZGVjVBCnqhBEgi8k/EvuWjUmBBLgkqCooLLpVA9&#10;cJOgkrAEKlA3Xn/F7w91Lg90HsSE7PrlBqYAkmeCkAiy3dc6FBFGz3CsUEWc06SIaUEB4bwdIPtc&#10;Pc0nDAHmfwIDfecYKCMMXcZFw7UR+Mq8OL4eFa7fwatlhijcNAewEGAS3z1BXWGgcdXghrEC8ugg&#10;KDJiFA5gJIMIBo19uahzkouPU/S2adhwyQAC+1q/BxzoPSfuDDeNs6sWGVZDGYmhvUAICi4xDXv3&#10;Q8EAQjxRn87DI2r0vFE4PufPOgCE9ikDkWGE7XQenA9KAOdNzEuOk/lO0PBDVjK+imRixIXYfWI1&#10;JNwsuGCADADEaolLqCnlmVgPlBViQgJCUDqYnt/5OoqhwR6iayUkjuNJ/jKAlJdfQQjl2dPHoVBx&#10;3aoj7qOVMN1DQASoRBnxM6Dv3A/uzQF0RB1Qb9x/6o2CusKIGqsm2l/ka9lKjFj6Wsb4GxlZApH3&#10;9T8UE9Z9/+3XjhH5UnX57dcCgHdfW0UhuRkQQswIConjRVQIXgVQUD6Ajz/+8ot/J6bkT7+PnCN/&#10;EZgAJfxO0Op//ff/rOVfte5PHlnz+59/Tj8W2Vx/+umDk5fhksEdA4CQowcICZeKQIP1MsKAx3uG&#10;8H5gokLdV8HGNyrvBAXffkvuFOABQAFEBIvMX+UiEBFsvCmAAzBhioivv/nSn39d+A8zbLN/lBXc&#10;QUAAxwYIiDVh/3fUCZuWvdqUHX3x/IXawX1DRQDIQKngsgEApmbG1Dao8/X6eVpRR29tfdnnNjYx&#10;HIBQFNQV4j6mmJNH7QTuKbubVH52IG+MKPrwA/CFe/Cp3xPUyrGxER2PifcKdw9gk0sBSQz3JeB2&#10;RJ36oXEtxwY9/Jf/4d7Z2F73XD7f655SXr19kw4x4V17R4vAYzyNjwylqfGxNK3P0SMhQGzak7+R&#10;Q4MAHKTMVcELRoW4kq3NlXTnTrhnIpU0DdC9gBKd/MjooEfAAA819ZfSpWqG36KMRB6PKz1d+m0g&#10;tbW12s1SVVVp428YEZQQ+IrCgYKxsbGZlpdXtG40jY9N2H2CewkgIWYDtwruBCBkRNeCC6b3xg2D&#10;SE1NderpuZympsdkAGd0baKzuUmtu2K1BBhpa29Jy2sTaXJmWDfqemrtaHasCsfALUSOkdaOptTR&#10;1epZg3HLAETnL511rAjKCCNrTsg4fy6w+OzTT9Nnn31SyqzqvB64l4hH0ZKEYqRMx+DnxGd5yZw1&#10;uEmAhrOnAYvT+nxKQBOjaQhkRfkAGACHPJKlWoXPAMN5cpTgUgI2gBjdQ7ZlAjuCUIESFBaG8+Kq&#10;AXrItHpB1+FJ7RhRo+PU6/41NdZpWZ0aG2qtjNQKIqu0LaDBSJ3jAitgiWOR6AwXUV11lfbF/s6k&#10;LtUlBiUbiHD7baQ1Zq1cWxSQLDnnyOY22VfXC8BQA6ry5ClAoV7dAzWmghECU/f2BSIPyLaqhlTQ&#10;cg/3jIADFw1DgPkdBQV3DTCSR9YAHg8fASqCgieoESgWGHNUiwJGCABF3Xj7RODxTI2LDPo7oOC5&#10;4eBLwQGqCPEZz/RfXuY8TNdL3EFaD4QAJATPPnq85+Ny7g8fFUXnx3mwPs6JUT8MPw5FBIA4CJxl&#10;PhEUHhKlPdR/93StQBr/i2sCTFBvGD3DLMJfCrDIMms3kq4HYHqmfdy/D3AEKGBsMEwOUKQAEX6H&#10;ARLe6Si4cxwIaQghoRlxCE88NJTvGCi7b2zsCjWkAI+cXt0AQFuhzwABw2vdnqiBQ5l4qON7+LCM&#10;MPPAPJCxy6NmKDnzKqCSVQ9UjtgvYBG9f597Pl5RDCClwrr43R0nPY/ej9ZnQ+xAzWcCkXffpO8J&#10;ONUywwhqBXAQ7pUvS7EgWenIakd2zRxASREjYhgpFBHBRsCIYEOg4RE6qC3aL+s/hpFI585QWucL&#10;0WeG6IZCVQYjMvoAWXaxcE3cCwMW68vuM1DK51Cx7pbqi8/cc+ox7wPwsAvH/wcsYyTS9sZ6eqL6&#10;evOamJkX6ZmeAxLikZfmvYw2MPJGn78SZL3/5qtEPpEfv/8QRbCAEpJjbH756ScnPDN8aPnLzwEo&#10;ASk/ekQNMMJomn8BSAwlxJZEThK+8xn3zA/M/cO+v488ILhMcszVtx+AgdcBIYIRu2x+IBZE9wrg&#10;UAFCDCMCFODDRb+//bocQjJsFOpHqWgdgKLyaxB5+zWqic7D+wzQQQUBSIAjfmd/dL5oo75UnbI/&#10;4HRuYS7gIxcZdgrum+07q9rfC7UPux6J+ApXmABnYmrUqd2BB7tQCvfMytq8rkd18ANKSMTH/PIL&#10;dQUUAUSA0pcqevbUluBan9fxF9Q54DMuG6d/z0Ci/UfsyoCOOaaOJckrt1QHgmi1a7iWv/lWdalC&#10;27UudljfWLKrZ3xiLB3C7UA+j5nZ6cRsl0t64T3Hw/y8DP6o4yIAh/bOlhjZoAePlLRrDvhaTlsq&#10;O1vrbuBw8wAhd+8AJbs+caZQXlld9v4w7CghZD3t7etzLMnY6EiaGBdcqAAGuFmyu+XG9etaP6Ft&#10;AJJhVfCajzsxMaEymW70CjTqawwSxFR45tz62nRr4KaHFHd1dhhuqquqUmdHmyBm2PEdq6tzOqe5&#10;xAQ9VVUV6cLF86mtsylNz46mtc2pND03nmZUhkZu2kVERtWbA/3phqeFvpJa2hscXGt15FzkGPGo&#10;GpaoA4Ib3C1kUyVfCEGpKB8ODpWRBhDIaNrcUJVamhsc5EkA6GFBCMN6ybzqob2nUCjO2q2CogEk&#10;nD3Ffk5bFSFuhCBTAk8vCDI8W69BI1wyHnXDPnDTnBWcaHlWvxlG9PmcSg2wVQmI5HTxjIY552Mz&#10;Jw9z2+DGwUXjCfX0maHAlRcEOFpmGEEFwoXUWF+RGusEnYCJ9tne0uj/1GtfxJv0dLenST3EjNhi&#10;fhECVdc3lrXUs7SzZhfNnbsR+0H+kN09GUI9uA8eqAdMEWywLnKMqKGk3FcDWuQeuXuXoFZgZtvb&#10;ASyMsGHbh4/uGTow3CgLAAHG/PHTfUMFioOVjZcY8HC7RDzJU0GJGpi3jJyJuBHmswEOABCKg1EF&#10;CSRVY+nPWodyggKDKoISAhhxLkS302jwnfN6/hLVJobyknSNoFnUDWd2tavmiaEDNwznC7i4PgC0&#10;ffaB2vJABguFRwbJrptH2jZvR70Ba4CCPqOGZFcNMSL6jpGJHm8oJnkUinvJggxSqTNCI4MH3588&#10;3k+PdV5PVB6Qcl3ng1sEA2b1A+OG8TcAULZs1JhVF2XMqoiWBI/azWs4KOLT1NmhU2QYAUSWlqyK&#10;ACMYwThGGEkAB5WDZfTkAY1cQg0J8MglQ3GUDCPskzgL0t0zmzC99x9UcClEbowCNgooiREykcyM&#10;kTGsJ5i1BCNvYvuP5qhhuwwqhpIDlYUROZGzI74fgEjACL852ZkMO64ZYnYyjOTP5HgBCrMSRCEb&#10;rZUtwQj3mJKVK5STDCeUrHowGiorH+X3kP/wO/c5p3JgBBMjbL6S4Xz5VM+89vHq6eP0nUDkgwCE&#10;z690bt/p84/0iFWI5QBInIEVGCFwlZE0KigbnldGABLLn9LvBSooI4AIighuGUAEVw0qiYf8/kG/&#10;6XdgBBBBqfpW5/CtgOPdB9wtMq6FC4WZrb/xbNcyvBlEdH7EhJTgowCQg++672UgEvNQfQwiAEeG&#10;FCsmBZCw/Podx1TBKJft0y6i97HvgJZQWSi4fd6i0ugZeipAdszG6O00vzhjNzadFfZLm0MHjlxC&#10;ABPXQ+euXL0gkPbe3rbblW913d98q+fxHYG7ocoQC8N5AGjkM/paMEJ791ztJe9svEd6p/Qc8N4w&#10;Uzb2nQkq6QjSFhK8T4eOuiVe7b3250BdgdYPP71TG0Zw/wtB0Ftd33O7v2hXBSO4SS6khqa6NDc/&#10;l2aZ42FuJk3PTKeOrjbHR+C2IO/DHTX0NFwEqq6vR4rm9eVFPaQFjHiEg15oPdhT05P2b9Go3LnD&#10;lN8bzjcyNDQkKGCo77hBg5gOQAMYYdTNrYGB1NBQnyorKz0MuKury4Gow/ofxwRGwoUzEa6almbn&#10;GmFbykWBDG6dqwIb3DJADaNhhgZv6ZgFjKzNpZGRQWeKJZcImWKnZkbS/PJIWlget3pCIpiWtiYB&#10;y1XBSKtu5EDq6u5MVbWkdif4Vsb+PK6amKuGWXqdRr/6Qjp3/mz67NNPVH7nOWdw0wAZF/R7leoT&#10;I03uDka7NNVXesp9MquS7KwcRhg544yphgkmoDtpmPFIGUESRr7iIstLBhO2s4oi4HC6dkEPAajM&#10;rAvMEB9Chln+48Rp50L9qBVoMONujQCrSteGggLsEBwMNNUJQpoaagUUxIycS2RfZZK8epUm1QeQ&#10;dOTw5zqP8was5oZKnUtMlId7hyXKS2NdZeporReg1KV2LbvbGlJ/T0damJ+0ayZARD3nAiww2hhR&#10;1A0ghM+suwt0FIXtyCuyo/8BL/dZL/i4dx9IIcYktmcfuGyIJdl/KEOrfaGWsCSo7OEjXCiMtOFl&#10;QvUARICAGOqLUkFMBpDyvHCTPHoCFBCESlK1j2EE9YKcJsAFQarAA64jFJt7u2rUBSOPn8c5cQ4R&#10;Q6L9aRvcMcSG4BpCEWFOG1QbztvnDpAZQmRQBBgACeDF8GnA5ImMAee1r9/39mQ0dgE3tpPB0TJD&#10;iIHDLhvWAyUUjFIUVM4cOwLAABsxCy4JsgRSjx4IRGTcHtDj3tOSc7qj88N9AnQU6oQNGb5m3LYy&#10;/pubag8CRFBFnMgM0OAzhdEyAg6PoAFE1MawDpUEGHHCspKSkUsBIsXxMoQYbnIpoCP38svhhP8A&#10;IjEi50H6+rV6zu9kxAQOqCLfy6iFqiGDJYAAKAhGJQ6EZUk1ea1es4qVD5UDNw0FIDlQT9iPYUT/&#10;y64aD9kVcDjNOt/1OQ/fjaXKy4CSmPBOz2JRcFE52VyhihgiuF5dG99x2+B6IqcICkk8A4DJXknF&#10;YplVEe45dbaldvejImjkXlo1EQBynJw0bktgwjqUJeJDvn+vulGv/rVgCRj5Qcbvw3fMUPyVRxUZ&#10;Rr4LIPlZAGEVpAASQ0mhlGS1xAGvwEihjDCcN6sjfKaQi8QQontD/TIk+iXJ4VQYDp8nmfxKS1SI&#10;PPoFEAEOshuG8rUgAXXkQA0p4KIAjAAQlAtKhgdGu0V581UU/htGnmOh0AABHIP9Hygt3qdL7Ith&#10;/LhxGD7O1AK4X+7e29Hnt96Hf9P5Ov3Aa3WaDDuhPhDnsra+ZMUC5YR2kW0ZDcT1MoT4/fs4D9QR&#10;zo//M98WaQQIlHc7pI4R6jHv4azYYGRsyAoLo2iIR1nUO4oHBEWEBGgU1BDSFuBez0oL9Yz6hApE&#10;+nySRtIukptkcPh2OoRiMT83nxZwycxT5tL42Ejq7GpPuCZw4ayszLtx2XXDpgdUwLEuIt6gUVlb&#10;0sO4oYYLSV2/6wG+d4/G7YEg5F5Eu9ML0gM8OzubJsbH00QRD8LolhGBCG4XQGRmeipNqwyPjKQb&#10;N26oJx5xHgzfHRoa1HkIftY30szMTJqamtY+ptK1a9dSlYADEMHdQtxITU2tFZGqqqrU1dnp/1I4&#10;zuLyjC78hmMxCFq9ev1quiXQmJlXb31dICIoGR4dEIA0C0zG0ujkgHOfoJAAZnn0TwTg5rTw4aI5&#10;d+l0am5pSidPnbAa8qmAhAKY8J1AUKbjJz7DMR8y/LUY9ZqLDgbFtUHAa056xmy4qBgoE8RjeHSM&#10;/sscMABEjc4fCKmp0mcZe9QQp4w/F8CCWoK7B8WEeBGnjMc9UygouHo4pxygWl9bIaBAcTlraCEA&#10;lWM2NdWn1ub6mJ9GMNLcWKtS4zTxtYAVcT+oPfrMsF4gi+RsNdWVjjMhYRojcnDfAEQN9VUCkcbU&#10;ozq+3N7kY/PSlAJWgYzdLRtpHmYK1I3KcQAjamTLSv5fOax4P6xDXWEfheEHIliyPww5sRoUXgyM&#10;Pa4TPhsCBCHEWjgnyEtG4USMiMEBRcCjYcLVQ6+A+I0nRSzHsyKJGUYb2Nl/VFyDeiY7d9acCwWl&#10;wi6Wp8BKuFs4FxqBGOKr4+IO0r44Z3o+wEyoHKgsgoUCulhyHLttBAcAA+tyvaIQoSBZBaH3iwzP&#10;+6qORM4jkd2sGUZwv7rHbOhhVE2MyqAAf/S2ye9BcDExOwQa7+1vps0tFFMZfxnCUESioFyRk4g8&#10;Mvi0UT/sfilcMAsLc841Mzc/nZZIqKj2w2kEZOxQTuiJZ5jIMGJ1JBf9RpAdJXr0UQCP7NbJ8BKQ&#10;pM/6n42wrpXkbJ6p90sZHRSJFy/SNzJoAR6hbmDkGK7rwNRvwuBlCDmAEZSPgJaAGC21jxLQFKUc&#10;RKx6kKodN0zhcinPJWJlpICVgBBgBDUkRs4AIoCUA091X1GhuHbqBzeMh2K7xP0DQgGP7EaLcgCf&#10;FP6PSwwA2US9Eozk76FOUYcAS6Fuacl95r8vnz9JH+h5C6ye6JgvHj9MP314J/Agz8q3gpDvXBjO&#10;i5KR3TG4aiLb6s+GEVQSKyMqjhf50x+d+t1qCAnNVLJSgjLCqJwDVxj3AmUhjPuXgoYvXwscCLaV&#10;sQ1oeG3g+EYwApBkKDGEAAqCi3IACWAIFYT9ZRApgYp+J9jcQecFZGDkDT3EhKgE8KCOUDKM8F8B&#10;gP6HqsC5GSqAjm8FCyooC0DJt0Ce1ZWIe2E7SlZegCeKM0gXyondTzouIGIVBADhP7pG3FffvOeY&#10;L93uoETj9iYuD9BAWWGkDQXo4LuH+QIkemcnpyYcqOqEblpG4Gpsmz8TgEu8C5PiTc9NpqXlObef&#10;xOrtPthJh0ZHRq1SDA4S8Cni6e+Xge4RTQ2kjsttaVqUc3dnQw8dPU89oGrYaXw29SCidqwskpeE&#10;KeFDFo/GjR7VfTW4d+1bIjPijh70DTUE84IdIAKYcKCqc5CMGUSY/hsYGdP34eFhndPt1NTYmKqr&#10;q2WwarRuNG1ubhlGcNOwD2AE9YNefAYSVBUgprW11dc1qn2Rb2RycjwNDPSnWvXQiZXp7bvq4UqM&#10;zpmcGhKMjKbJmQEP2x0a7kvTs2NpbLI/1TVWGURciKlQAUSc/Ow8yc9ULpxIdagAMshHjx9On3/+&#10;mUDkd4IQgYiDWD9xzAcxF81NgqUi5qK1ucYZS/29kkDUY+nwF8zkSyKxmOiO4b12rzBk94wKKon2&#10;RSFINbKfklcE1YLAUmI5SHR2OjUIIJweXsDEaBugBHBhNA1xHuQnwe0CHHmeGv3GOo7LMQEPYAWQ&#10;cP4RbUtgLYpNpeq8oZ5rIbj2rPYDkJzXvgU9Ap6mhrrUIpBh5l6G/fL/BgFPu+qztfZSatI9uCzY&#10;bW5qkGFaTFvbashkNPceqAHdiyG6xFXs4abhxSBYVZASRrVQUPT9vrYFSAAPu3AwzCos7+shBwD4&#10;/8PHMsL03PWd7TCuDogtIAQw4DMwABTwGZcIsiJKCGDAb+HqUaOu3ykxv8xBwc8LFJDI6NFT7Ufl&#10;4UMVHZ+XbvuOevZ3150lFrDgfAwjqAyOASF25KlgJcDEsSkv9nU9wBZwFYAFIGQ3VV4CKCgguS6o&#10;IxTNciBBxcyuGCAEKMEoRY8YiT7AxHDCej5r/9Qx6se+9u+cMfc3dS0yTju4btc8HJtrweWG+23D&#10;bl0ZKS3xZ69vLBpCWMf9XlmdN2AQxOxgVZKYOefMnMqM1i86poheN64cZGGMY4YR2qEDI6rrlxE9&#10;gIwAkJL6UXzOrh2WbIurojT0dU8A+uiR82HgpmGkEEGleXTLd++it52H6+akZV+9PlBEDmDkADgO&#10;lJEAkQCVGJEDhHiOF2CjzPWSC+cAhDAJXsSVxMR4/l2/lWbcVcluNAARtwlJ3zKsWRnRb9y37Kph&#10;Xb7vFOrCSc70md8MJPps2NN+DCZq8yNeJzLYxnrBCKBYqCbMC8R/uR9fkWfktc5ZIIL75sfv3qVv&#10;BAgA3nvVZXbN2D0j8MiFkTUHsSIBJASy4qbJk+cR5Op4EUFIBLb+Pv1C0OqH7wwjBAjb9UXdvgz3&#10;VlZImN7BkCBDHOrE3ytASkBChgyDCBAimEGliDiyFx/9bhBRYf8AASBgNYJhxN/jMuKzngNDDsCR&#10;VRTO6WVyTMt73EUCX5V3BM5qaVDSM8R3AMTnWKggfGbmbruj9J3hxe/02d9RTwrXk3OhFOeAmwQI&#10;oT3bVudobELQQWBrMX8Mo2KIEyUXFEG05OMi3gRFhNxdAAiwgVJCUCrbEkjLOgeqFhByACO30+z8&#10;ZNrSsVCyaY9wzW+o0Hk7dHMAyrmVbqn09vfZFUF2t+UVMl+G/LahBuSe/kjCKmRwVJA7RKHrYafH&#10;QszILkFxNHJ7NFy76gHdM4y4Z6SHFlre0mcCX6enp3UhjJgBRibSFBNdzUzbRWQYGRuzO4cCTNTV&#10;1VklYXn16jXnQ+H/04KS69evy1gKRi4FiKCGACcoI8DM4O3bducAN329vam6Rr/LsBIvwvBdcovg&#10;gpmcHhax9ab2zqa0sDSmShtNS2sTWnczNbRUe9SMh/ReYg6cAkhQSAQkJDhraa8V1Nxw7Ajp4EkF&#10;zzDew0c/T58VI2pQPAAGXBkNMsYGB+2nrgaF4XyqIVmYoOHkyaNWRigoI7hUAAACYB0Tco7J8ogB&#10;OeV4DbK3oqKcPHnMAMN3u3kEKcwvw2fggrlvInfIYe+LpGnsg31e1D5xzThVvJYnTwpSLpxPDXVV&#10;hgjO0wqIrpdtABBUEOJDUHZIdlZ9iQBW1B6uA0XnUsTEaNs2QU13U3W60nApXa6/ZBjB7UNStunJ&#10;kYgXkWHjAd19ICNzb0OGjd62ikGEAmjwmwzL3ci2GhBCALWeT+CjBCMY6C2RfcxR8/AJLhrtQ/vk&#10;f+QreaTvjkdRMZjoGICDl08AAUGBAOQFw2i1fPbskeEAmgc4iAMBRgAJvvNSP9ZvrCMWhfPdF4Ds&#10;ezRPBNJyfZwj4/iRTQEWRtS8Uu/A7hzvM4JRAaKXhSLyDH8w1+frQn3Qu6ZeS1ynCkDCu6ltAsj4&#10;XoCbjlkq+o6KERJ9AEkuNkKFYpJjSGyoMFqFwkIdA0EoJOSAyYnmNrdWE7Mwb2wR+xOBaR4xtbnq&#10;AGVghWHbAAiKCMO4+QycLC8vOFcR882Q1n2R5HeLM2lpZU6/LxpE8lwyVldsYDOM8PkARHIa+Ch8&#10;ZpsCWGycA0Sce0TG164LFUYJEfj55uULqyJMgmcQkPGnEB8CgFBiWO4BXPwNjNAbL0CkBCQyjt5W&#10;vzmdexmEZBBB8fAQXY9QipFKqCN5YrtcmF/Gc8SwFIwAF1npQAEBNAArAlajoISgiHCdkfQsj6DJ&#10;YOF6EYiESqJni+cDIDGkBJzsqb5QRkLxioISAlBybzLQZJChjkn//u3bN6q3CATm8zvDyBurSwEj&#10;oYoAHVkVOVBJfowRN8WImqyA4IpxsjR9JqiVOWvIUfKLCktGKeXRSuVuGsqrLwWYgpEICg1gKC+h&#10;UmSlogxCrIbovwKQSDgYBYj48MPr9EYggVKC+4fJLAkOZT+hYIQikcHgux8OYMTgov8AIsAPc9eE&#10;KyeUDCdDE0SUx7NYDSngg5EwuEFQRAAS4j0AKfaR1RAKYBMuEz27374ygDDixcNyiyRllPnFaS9D&#10;AWFdZFyNwFcCVW86uyruHwJjGT0zvzDtDiSqSFZDUFF+DSMoJytrC27n9tQmElw7PTvhbQ/dunVb&#10;J6KD3rzpANKr166oYVhSI7KlBmTbMEKW1V0Hh6kRRxIWdKCA3NXDt7UhuimAJCLvRdf3gZG7EdCq&#10;h5TU8gS8bKphAFS21FMBTJbUG8JdA4zMzEyluQJGCFAFSEhYhnLDsqOjQzBS61whly8zKmY6zWh7&#10;4lBqqqtDEamihCrS3tnmoFNABDcMqeNRTwCRW6rchfmJND45ZBgBWghWZfjx8vpEWlqdcOzIzNxY&#10;mpoRDDUKRmSMz+dyMZbMT1NTX6Ub05c2dxZTW1e9VRLg5MSZo4n5aU6Q5AwwOcasvBELggpSX3Mh&#10;NTWiihDoiWtDoIOr57T+exy4CDcN885EptQidTuwYHUCdYRYEhQSAIFhw4AKk9rFCJmICyHdO/PX&#10;HNWSZGeCKB0jRsIIpk4T4Kp9GG5OJo/0qTjv7SsrCEQFQM4IlIANgRMuoqqLgqkqQ0iNIKq2StBS&#10;y7qLqaWxMrXg1tK5MrS3ub7S4NFaV5na9J/mOtw7FR7xwzGZdG9melzG+SCvyIP9MKJ3BRMABDCC&#10;gQVS9h7KwOg3J0MTkFhlKAoujGyw6aEDHrhC2Afg8ZAkaVoPyAA0j56q4ZSht/tB22HgszuI4Fbk&#10;SobUkjiMQFZGphC78foNy2JIL8nUXu27OAD1pdZpG6b+xy2zDwQ9jfN4Jtjg+ny+OgcUDs6D4+0X&#10;I2xQaJ4+fZCea78AGOezp+sPJeQAtLz9Y8FCsT5iZLjuqCtvp++hjBQg4iKjQY9XhisXkpyFq4aO&#10;xAGcZNUk3DkBIxkE6dkAIRQULYZkrwo2yGcAmJA7xm4Y3DFqfAAS4s6WV+b1fs25sA3AsbQ8mxaX&#10;ZtQJ0HIBl/GMvs96W6sqDpzTuastsSIiw2koKWCEkTS4JMJAaluMpdoYw0h212iZ1ZMwsIJEGek8&#10;VJmU5m8EBRSSeoWb5JlBgWBS4OPf/+2v6b//t/9If/3rvzg4kt53dgfQYw03TFlcCG4CuwoEKy4x&#10;jDf31inx+VW4YXDBlLlpCEYFSrJrxvlEyPHxXL9pPWrIUxVieAAMYCCUnyg5/oNrdTFchPpB/e2o&#10;fTesFXWaQY06cvFn/d9goudB+7LCRN3+6j+GVo5lEImCPWB4L+nfSYTG8pXO+0tBFjE5jHbJScnI&#10;BcIyF/KMsAQyKH/6w4EaAojEqJoIZo15a36Kom1RVSIt/5d6P6lfAQTDolkKRFBFSrNwu3wMHX9T&#10;CndMKCECkFeMuIvCd+JQvv0goHgbIILSkYNUszJipUMwAlgAIygaASPhzsEF5EBVwUi4WgQV5DUh&#10;uNYxFiRU4xkrFI6fv04//vJN7E/HAWAo331AKUHRyceNOBX+wzEZRbSxteKJ8exquRWwUV7y3DMZ&#10;TjKE3GTkTDF6JkbOfJznJIYYH8BIOYSUf7eKYgVF/2FI8qCgRuXQQKGK3OjrS1d6LsswTDtQ9N69&#10;XTVGggqAQo0BKeGBEXzsjguBfPW7hwjqwX2gBg0Jd089pvsEROnhvavfGELHf8lDsq0H2OmjyUnw&#10;6LFhhWh58geQ3pnPqCO4b8YnCHAdKxVyi1y/dtVAUltbk1pbWxIT6pExtVJGEUUkSqUDYBkKTLKz&#10;WzcFIozS0XoCXRmWS2r42dmxND0n0BkbSn39fam5rUGUNmgYWd2YUplW4zilxnJKx7mcLjBiRYYa&#10;CCFHCpPw8b/bt28lAnY2the0r9tO8x6T5x1LJ0huJqg4gTpxJJSK44ILgOTC+VMGkvYWAkMv2a0C&#10;jJwVKJw6GXPOYLABCGdhFYzglgEgHABbFVBA0jNGuhCbwey+xJeQRdXxJBUxjJj4DkbNEKxaU1Pp&#10;mBDAAwgiOJWYjipdH24aglhrtG9yokQOkgv6f5XPs7GuIrW11Kf2tkZBRYVn7W1U3TfpM6WjpVog&#10;UpHOCMbIYUKAa2MV7igUk7MGlwtAiq7HSdR0PgTfMsTa2VNROAQa+49DvUD1wFDj2tgVdWNcbcxt&#10;DAERUr8HmDBJHoay5LbR/3f3t9PTlwwF3tV/wyjzG/vGmAIL2bhn9wfHcFK1Z+pRityfPdtTo0OA&#10;Kr7N/QJIHqZn+uwJ7fT98TOCOlE+7ulYHO9uevxCYCEAuY/LaTfOdd+Kz6aj2TnffM5ZzQh1JpQa&#10;oAS3DgGuD6gDoCMvXdTwF5/LlREDiMqvYYTrzdIooyCysbChMXwUIywKAOGzi3rcu4YR1JyAOOp+&#10;q4AQGjZGQ6F6AByr6+rIbDGH1XKhfuj9BkAEHcAH61y0bvkjEJl2j2xOPSyghN/Zp2d2BijuxrUQ&#10;c0JAPMsoWs93jKu2M7gYRlRkOO3aURuE8czGEsNKQU1AVcCoo4pE8rBClXjCdxmfFzJCggXg4ocP&#10;9OQ/FMnPAkRYHzPVxndiSBh1YwhR798AIsMYI2JCZcFIBpTEeobyxqRzB7PsRgyIzkvfHTNSAEku&#10;3q7YlmswiKgdjtiXAAMXYKL4jQI85LqhTsqhIqtHpfWGN/4b+8mgkhWnO9va1ktAMEoAYP7vHc9N&#10;8/rls5g4TwXViSysKCMErQIOkXE1Jsg7+B6T5f0ewPh9BLCihAAiJaWkgBAP+dU2P/8guNE+f3j/&#10;reoX8Av4K1dFIn2+4AIgUWGZSwSjFqAiCMnuGJQQwOPFSwHqCz0XKgR1MiKFuaEcgyJYQSF5/70A&#10;4AMwARzoufimcJugUggQwi0DKKCIELOCKhIFEPHvxX9RT5yM7Vv+K6gQmLB0nIh+9/w3xX7ffcdx&#10;AZ6AESsqghiG7FpN0fbEizFvzYTsFe/Y9GzMyhvgoeJlDPslqSmFvCGAh2EECLEScgAi4Zo5AJDy&#10;eBEKSgjz1ASE6HcBS+RG4f+CENQVH6MvYKS/r98ZRhlqu6CeCaoIbhZiP3jAtjbW0paA4j4v/z09&#10;bGoAaBC2eYD1kNIjubuDaqIe3v5eIfVGw0ZGVkDDvRdeFq1DWnwuwmcCKnKTxKRWTFa1anVkYnLC&#10;BQCJnCLAyEjqvXHdadmJ+SA5WbVKVbWMa2UUFBFKc3NzGhocdPKzfgEDydSYy4Zg3IUFNXTLC44C&#10;XlqZNUgAKATfoJQsrU6ktc3ZtCIYmZmbSFPTo05+lrO9dna1pInp2waVW7dVqaq/iYnRtHVnwSoL&#10;o3POChpIPHaSCeSOfJ5OHcdNckxG+XyqYkZcbdNYW5EagAlBRuWZE6ni7IlUefZUqsaIE5QqiKjS&#10;5xrBR4OMfkvtpdRYeSY1y/jXVzKaRQZdxr1O8IBbpOrC6VSpEnlM9H/cJjoOwHKR3y6e9e/8j/01&#10;ABHaZ4P21ah1zTqfRtVna1Ntam+uT5c7WlNbvb7XaB8658YK7UOAVa9zaKwWoNShigAagoxLqC8n&#10;DFjnT+s6ddxmgVaz/tukbRsET4BIBTB37owhibwljfU1hhJGOOXedsQ3qGBEMT4q2ajmQFUMOm6c&#10;EpSUqSRATY4rIcaE5GgoKrhy+C+/YVR397cMI3zPOU2c10QGH6jApcLvZHN9Kph59XIvPRWgAClP&#10;BAkP92M0zkOBxxMgBOVF8EFGWFSYXR9PAC4I8bw5Mt4BWygTB+BgENExM4Dk2JWscOyVoEPLQsXJ&#10;he8BIwEeH5UCsnKdZRghwDSDiIfgqlNBXQWE7PmdZKTFA2IP9JnvgArvfY4PoTBkkLgQlJASiKis&#10;bbJcKAGHlQ9AxPBRFH5jdmZ+X2amZmDkoLA9Ac0oLNwrnge3O/TiCxUkPyMlKFF7dEdtEAkYAZAI&#10;VgVEwjBiTLPiQykHESsQgg/cIxlGDCcoI4KH1zJoAEhMiY9BwQ2Ti3q4lGLafKR0hmEaNmR0S/PH&#10;6HNOWkbeCHrljh1hn/o/hhNYATKy4uEhuwKknOgscouoaIlqk3OMcJ8ybJSXDCOO+chF9fGxchT1&#10;GqOPoq5KJe8HGNG+8vpcpxR+PwCYMpDRZ/4D0L7V9X6tOnija0AdCRh5nb4v3DQAHsUQUhpRE0sn&#10;OjOAkHfkp1LekVBMtNRngITlLz9+n36v8rXq066Yor5LioiKAUTnYjDUMv9GOYCRgBPWMVt3hpBc&#10;siJid83rgBGUE2DE8R4ZCBidUsDIu/c8N6F+ACxACMd5g6uogBFAhOJRN8XoE7tqBBMUoCLUjYAL&#10;Zg0GVgwj+g6keCkQieHIsR/ef1K80x7QcZpbnCnNH/OxAlJASUkNUSlAIUPJgQpSxIeU3DIqTmhW&#10;gEcJRvA6hDLCtvwvACTKwbH60yHcGOTrIKaCJGdBuHqQ1HOgQNVb6uVsr6+kHXopW2tqAImy18N4&#10;T0v9vrG6ku5sreslv6seIg1ZZPdDOUENYagwo2n8cGt7AqnwNQIyhhatu69GBomVHCcM243RNgwB&#10;HvUInJs3++0SYcbeOgOJSi09fgFJGYhQ+vv6nHmVZWNjg9US0roTPOsXWQ0NPm+GwA2rkq70dAsq&#10;bnp2xIWlgJHFlUkHsE5MDTuOhoyp/X29ghOG/05pu0mrIsAIGemGR/rtfrl45niqvsjsuAIMkowJ&#10;NFBGSAnP7LaoHsRu8P2YCnPSHBOsMKz38y8+S6SNP336uJWJ48e+cPwISdSAmdNaRwZXPsf+Dnuf&#10;/PfTTz9Nn37CCJ5Pvd6p5ckCyz51/JiMj+URx5WQ4ZXfiGP5wiN4SLIWMSenTkT8yfGjRzxz8GHt&#10;j3Nm5mD+z4ifT3/323RB59kg6Dl7+mg6e+p4qgS0qi86IBdVp6nilGDqRKo6d0LgUe1YE+JTiE1p&#10;EfC0NTekGt0bYCSCOgMYHj7m2cIAZVAIw1MOKKGMRMFgMZwUEAnjBZCECvLgEfsSBAgEAlwAhI20&#10;/xgFhOcXZWI7PX2ByyPggCWuHRSZcKWs678BE08ZjivIefLsniAF9UIAIwDhN3ym+GHpzTOvDgUQ&#10;YRhrDs6N44USAmCUKyG5lGDD25QVq0S/ghGt+7Uy8hGQaOl6K+o2p9YHQIgdic4Fn2V0BCnAR6R9&#10;B0yKuUtkvFEgDFZZESnywxhEyouAxDEhBpDyUgYjLlonKAE8cMnkgnoC4HAMwyXnVriGHRRZuItK&#10;z0IBI6xj4kQ6RoAICkkEvOp61SGijckgkkeVYPQNHjLqlJxSnXUUFIiQ+9XTFWh4On8Z0RyAGhCS&#10;lwEjLIEVuwBkdDF2L14KJGTEnjGbrQpGLAIgMYphNJ+/wPUSExkyKuapZ70NIKLNsgryLM7LBRDR&#10;ko4d9+sjCGF5p1AyXHSfc/kVMFjVEJiQzTaPfLLbBYjJ+9R3x5Jo+yixDb8ZTvhfUfg9XDuyHSrU&#10;M6nfKd8I0N7qWpkkjwysxIzgpslqCJCBGkJGVuDDqeI9b80fDCGoH6ggASo/eGI9AIQ4kZ8+vNdS&#10;UKMldU+9u6AqZQjJIAJ8FL+VwwjlQAl5rvum56G4byxRRAATACXiRghejQDWHMQKhAAKgAAFVwxx&#10;IEAIQ3aBjnff6dkQiLD8+h2KCOsPVBFcL0AEsBEBqEDGAYyEWhIwgjrC5+yOcazJBx3XKgsKz0u/&#10;U+WxH+UAUgISKyHFerZVMYwULpm8zO4VJ1wrAMMwYiD5GERyiVmGsxoSMBJKi5bZ7ZNhpLOrw66R&#10;zY2NeOh4mHZxteBm2fbw3E3ByK4aL4bxAiK4ajY2N9RDUkMgkGBGXzIm0oCRshaQcUIcQcjGOnNP&#10;LKuxUGOvfRPp7enFDS0EU+l4Oi4TWy14RM20h/8CIyReY26bKX3HhUOeEb6T1j1nViVmhKDVXHDn&#10;ACPM4FtdXZka1AsfEMyQyTXPV4MKRG4TXFP9/b1paJBIX/LmT6b5xSkv5xZ1/Mlhz11T31CTenuv&#10;pjlts7g8nZZWGfUz7BFIvb3XUx0KxFmyjlakrq72VFV9SRBxxMae+AvcNMzfAoCwBBaccVWgcPrU&#10;iXT65Il0hiLgwPAHQGhJwdVTAARBp0yIV5rk7mIMoz2t9We1H4y956m5cNbG37P7al8nBBRskz9z&#10;TgztddxGVSQzAxIAHoJcXbQ/js+keUAJE/odO3bU+3cArI5LbhO+s78TujbKMYHNUZ3rSeBHnw9/&#10;8aldUzkYFxdSa3OdR9qQzp4AJoOIDUz5Moz33ysAB+AR8CGDtauGsOgtZ3UltsVIAS3rpX3m/T4h&#10;e6sNd0BPGHC+MxKFZ3zHw0y79X50dzTbvUdAZrgcKcBNFEOHftsQiGQlJEaYACYFjOi47Js4D0YI&#10;GT4e7SZG9JRKmSryj8pHMKLv2SXzN6W4llxQSe4754jecV3//TIY4R0kt0RWQ4CRDCIOaNXvnvaB&#10;6PetFSsXGT5Kxd9DFQk15H8EIypWTw5+Zx/EnqC6+L66vnQfAMRcgBHfw+JeF/eS+126JwCJ2ilg&#10;hM4V7RVqENeU55tBUWBIbMBHxIew9DotcYuEG0UGowhULakgvyooG5GUClgJYPkSJUTGLQya9vuM&#10;AGUdV8AR7oLCIGL0XpDHQWBBfhhg5Mm+thOQaFtDkmDEQ3gziPCZtPcM5VVbu/8g3DTZ/ZYDT8n3&#10;4eBeg4jqAQhRG2x1yZ3OcGMZ3lCSqCtvq2dE/2dflKyK+HfBBpMosi7DTglStA3tewSx6llWZ5QA&#10;WuJFiBUh18gbfX79/GnAyHeCEcEE8SKMlvkT8R+4YFT+TGCqljmYNWJJIjj1p+8/RLAq//3+u/T9&#10;+3cCkx+sjvAbQanUbQa+DCG4ZzL8fQQj/iwA0b3K9yvA8XGpACEZRCjhniGjaBFXomOiUHhki4DB&#10;n7/huRCICAyICcH9E3Ehr3S/HwlAcNOQyyNAJGAENSNghCWZnvmPFRaBiRUTlVBPIngV9YT1H35E&#10;EXltMCIvEoH0THdCKvhppnTpBzqAD0GIbF6fvgMjGUwyiAQoZBgJBYMRNJFdtXDLCC4ADdwwdsUU&#10;4BHDf2+HS4btVFjPqFX+H/sGPgJuDsrNdGhmZsYp1kk2BCwQaEqA6Y4eMobjEtdhoFhbScxTA1Q4&#10;34h6KigfyLk8hCTBua/eE8P+SIJEICsPqGFmTQ24wITe145eEFQJD0HjxXscmRw97bd+w1XDbIA3&#10;bggoBm+VYAS1hHiWbdE3Wd9YT4bVWqa1F5SUir4zcy/5PmpqqxPT3l+/etUxJAzvZbIeAlsJ1GVC&#10;vAFVOOBCCvmpqTEZHx1rWsecHtMNjARoEGVTS33q6ekyjCytqM5WZ+zjHh0lle1IWlmfSaS1H7ip&#10;m3Xrlg3s7PyY3RHABYb4zOlTMvjn/RkAARQYykvBuAMiwAuJ0j775NP0yW9/lz795HdOK//JJ6SV&#10;j7wlLFnnz7/7XRQ+58J2xTZHvijS0qvkFPWR+yRUFFLVe9vPYt+lUqgs8Z/YHhg6ITghngWwITsr&#10;BRhiHdBCxljSv5M1FjgCihrqqouROxH/Qv6RJuJFKi6kBt2f2dnJMD4AiaHkH0PI/1bBRaF9ZXcO&#10;+2Z9Ns7MY1O+bbnhBk6WluYEvW2pub4m9XQ2pytdrWlILw6pljF8ATm5hApyoIgEgAAlbMuxbUyB&#10;BxWgg9EyFLtmiuIEZv8TGEENyTDyD0GkvAAlbJcNumFERknXHYZ90+8s8GFFRJ9jRA0QUhikAkbs&#10;milTQT4Gkf9VVeSgsP2a6pP9bpaNqMr3KUMIcTD5XH9dsuKVM/i6vmV8rRLIaJItFKMd8+iEMc9q&#10;CCXPCUPxyBUV3Cx5tAyFz/8IRN4IPnJyKwxOuAHCuNGjBkKePCH/zEMd77F+i561DZ8MM9lyH+s3&#10;8sM4d0120whOnj8rgKk4V879iYDpsdpNwMWp/Pf0HNAeWz2KttmxNA7aDfiI2BpKrMtKBjBC2xwg&#10;on0IJigBJXpmXIfsj88qAli79wpVxMOmgT6VABVAKErkq7mXnulcGS79QvAEjOCywU3DZII/o26Q&#10;R4T4jwJC/rlI6c7oGceOoJgUJcMI8OFZfn/8YCDhOzEjKCeMVsIFk91jdpehQpUBYC4ZPlx0Lwwh&#10;gKNAEIAERKyKlIMIrpmvBKsqjKAxcBTKRkAHc0EFZLA+x5/YLaPtfR5vcPcw11URQyJ48bb6P/8D&#10;LnDNkMiM9SgjeRSN408AHhWrIgWk4CJi7ioK7zywTw6kF18+FjAMlFSRX6sjUSJvSHbTlKsiuGhK&#10;IDLM5HcHSojhowxGKB8pIfo/+yHHCLEqN3Uc/17ASlZL2MehldUVvezI1Xf0EuvhVHGiI63DpcJ3&#10;pn0n7mNteVEEHY2wM+9ZQVGDrocS0qYBI+FOnozJD7ke1jWBzNqS/guJqwAikD29E148gAQYYQgx&#10;F0nqechqWhBCMjRghBgShgFvkNtE58KoG0YAkYfkIxgpgKSuttYqCSOEgA2G+Pb13Uit7TIqPd2C&#10;nWt2/QwKeHDRkPmV+WwAFsCFQmZY3ETEnXQIfG7cuG4IApY4N5SaPA/OwuKUE6uxT9w3U9MT9odz&#10;My5dOm9lA3cNJSc1w7CjmAArnl/mPBlTw6ViZUTboKAcO4J6ctJKiifRw62i39gPRj5cKKFmsPR/&#10;VU7ps4+Ja4ZhvvpPQBDb6DvbcSzOTeeSJ+yjcL5eqhwc45iHEjPCBzUkRvGwZIROZH4FRIAO4lYq&#10;C3WGfTgtvX4jwJaA2bbWxtTR3mI3G9T+EYwUpQQK/7tFIOFSfM+9aD6XG2kCTMu/58KxAcw2AW2D&#10;gLazrTX1duv+X+lU6UjdgpIRkT6wYSBRb5wlw3VLQFLACIYRY8mxIy7lYxgxiOzn8j9XRVy8TWz3&#10;D2FEjdFB0TaFUXegLuu0jeumqGfeWSuVgAgQovffIGIguR9twfaGXTMGj78HI14XysjfAkkuZSBS&#10;jLLJI3DK64rzyyDCNWSw9LPxD2AkZ/H1/SCuBGMsI7ynzhOKj2NDCvXDwaqAhwDEeTxeMepChuWr&#10;Yvjta5ViFEwORmXWXKsgQIi/hwECQDB4+P8DRIjxyD3sQhFRiV42o2PoZUcsAgaP/DLOW/NIHbSH&#10;RdsoEKEAHxlCnhXtpUHE+UKKmB4DCM+Bitpu2uYSjGhJSgYgItZTL7TzqqcCIlyI+/N2xf8BFm1H&#10;yQATijjPXLhwIv6kUFdUUEkMIbILDnzVdzqzwAjz1LwSWL15+Ty9Vt2/U/0xkZ3dNGRa/YWJ8HDN&#10;EKT6h0TCM+JJGA5MIXfIjygpAhHcNBFnIgghbkQgA5B8ePe140feCnQw/OGmCFdFSYmyGgKIqP65&#10;R4bBgBBSrXM/nghEcH8BJeGi0f2i+J4FSDruR2DhOJC3KCKvtc+nPhauFtYDK2/fBYCgVgAwTPVg&#10;CHn/Su/aPW0DkGh7wQv/DYWEfQSA8IyEyhJwQvHImG8K9UXbfe3ROEyMKeB+LvggHQGFTNEvGNkH&#10;jNwqoOPjEu6bKAeQcqMMRFBFZB8FIszum4NRrXoAJWUQQmxISTkBNDwEOPbB/nyM/hsOUqcjTyCr&#10;9y/QIU39IR4i4jYAEB4cfIdAhCeeQorTQxWT4q14Yrw7W2os1EMiyRk9KRqxkPG0vR5ORtWQ+RF3&#10;DQ82Ssfm2qqVlTtqJHjgIXqmn3YQmWiZF3BOveP2DkChyzI4YMM5ra+vp5Xl5TQzM223DW4a8hEA&#10;JoBCd/cVgUddCUTIR0KpFYwwHDgDQmdnm+fEYRRMY1Ot3TM3BRlAys1+VVYBEQS+UrIrBzdM95Uu&#10;T6KHXw13kdPRMz8Oydm0f6suIyMeIgy4DNzs0/dhb0McysTkYGprazQg4L44/PlnLsAEgAEIMJGe&#10;J8jT+iOCjQwUuGgAlIADRuV8YbWDbY8fi5E5/MZ/WOeidXloML/HthGrwrq8PbEmfLcbSduhfKCE&#10;8BvbsC5K7CfOIfZvd43gAqWH2YLP4/I5TdzIWW13RPvAFSSIQjnRcTOM4KKpl4Fva2lMzc0NArWL&#10;hpG/Z2QwSrmUA8X/75IhxQVjrGfWhjuMNZ+R+2fnpqyINNXXuHQLnK50tqerAtleAQnBvcyBhGHm&#10;vPPImJ3CXbNZuGno5ZcrMhhWDzkuU0VCEbnn8j8FEashLIuidf8QRsrLbvnnMPBx/UW98C7rXcRg&#10;Z0UEF62hRCDCZ4wPeUQAh78BkV/BCPlDAI+D4NW/BRK2wdVDoR7txirqqRyg8n1hvZ+L/JywLPsc&#10;UEid03ZpPzKgKECksMd4lysgjGjBKOWhtXl0C0CSR2CwDBAJIDGgyOi4FCrIQW8boAljl7+HkQup&#10;P1w00cO2YZNBQzVhHaowaf3JawOMkF+GLL4sozyyYeQaYj4gFBEV3asAEhKYAY2oZIXiBYjwbLuo&#10;/nDHGTACRhzkyzOqdr6kimRoKYGI1nn72JfdNjqGIfg+7X3Miuwh18W2dt0AKfzPrhvBiu7FU6ZM&#10;0Hkyc+9zARbKyPuv34Z7plBE/kjCsp9+MpD8/vc/6xr3HEfCvEDvv/naS1LyM3Hhh/dkcY05g376&#10;IVw2xIwAK3wmzTlqgQvz0RRLZup9V6SBBxTyCBmWJBnEaBsAic3h/hX3iokxySfi+yaQ4B5z72NI&#10;bjwLpG1ndA0QhHKSkyQCCRwrlLCn7nQwXQSKBxmbGbqP8vHi5RO3ByyBGecC0ZJnht8BkKyM5FgU&#10;rgN3EUkRmY6C+DbSIDx/ue9ReKQGwEXMhHhAAkBgyJDxzwDy9wqAUoIQYkMEFlZDCuAIGDmAkFhf&#10;AIqOM0BciI4RignH1f447q04LnF1ABdQkoGHcogcIguzs+4JIavxIEHKBEG5MdIDxsO6vDCf1peX&#10;DCJ31UMiPTwBq0AH7hViRgAVRtSgfKB2sE9UFQrDe3nQid7f38c9s28owQ86PTOV6gUIxGRsC0R4&#10;KXD30At4+PCRG8e5ublE/hEyuqKMeJSN4IQMrCUYwWVTFJSR/l5cMLccgMqMuxXVF1IVuTHqKvS/&#10;HkHEsGGFDKwZRoAP4koYwUPgLLDSJiPEDL29vTe8DsjAbYRKAoDk/wwPj1hhuaWKHxwi0dqQXTfQ&#10;YVNjvaDgSDr82QGMoHJQcN9YqZDR53tACKpFqBGhloSKEiCBsgIgHAk15OSJ+K59ZNjIqsdJ/Q6M&#10;WNU4TUzKqVjH9lrP/4Ehlkf0ncI+gAn2Z8VFIHHCIMO56Bja3gqKlig2hhQBCvEoZ7R9hp8T2p7v&#10;HJsMsWRsZWgxGV2ZNI+EaMxdMzs7VTJEGUQo2VgerDuAkv8tMClTSUrfC+Ps3jdGXYXvZAAl5gf3&#10;XqOAo66mKrXWV6eejpZ09XJH6u+75sDbxoZ63eteuxdKMGJ1JErJUJZdB/CAEhIgslcWLxJBrH8P&#10;RgAX1v8jUPlfhhGXwrj/6j/0dLMy4hgRl4ARSm4XcgKzKKgauZTDSHbVlI+k+bjwO9tlGHGMiKDt&#10;4HzzOcZ5Uncl+PhVISbIz4M+sw/vR+1MNpy4vTDYHpniANVihMyXAR8BIGrYBRtOVCYj+Y7huVpG&#10;+dpumhwLQrErRsYo4j3oNeOSCRjJAZFWRQCQQuYP+f9A7sfoPBZ0OMYOGCmmIEAhiVgQVA89J1o6&#10;e686bKzzelL9P9D2+myY8WCBj+9pqRRQErCBmh2xNXYhlmCEugy3VglEtH2MtopMvihmDmhWfQI3&#10;KCbYhXDv6NgZQrKKUrjocZcxeSJDfB/relBHAJL3775O3wMUdtX8ZHWEWXvJ34IKAJgQU4ICEpPo&#10;fXD6fcCEyQtJJ0+JWJIfHODqxGc/fudYCoJACeokzoKATw+5xSUigPjmW5KLxdwrzDv15VfP0rt3&#10;z9NXXoeLBVcHQalAZqgojJohhXx2twCapSHAqGJfaZ3vM3mIngs4mGxT9/kVMUJxzwES3n9AxNsK&#10;RvhugFHhvyRLzBPfkWAx/85x8rBeu3N0PM6J/6C4EkCPm5Lnf21j0XPRhAskx3kQOBrqBEBSDh+/&#10;DlilYLPysN1y4GAOmVw+GilTHMN5Q273Fm3AnI+Z9wmQ3NTx1taXXSez81MlELk50JcOoXaQ2AyV&#10;AhUkpDk9ZCggerj4Dkh4Js31lbTJTL0bK2lfNB7BU6gjQIseRoJb9fDRkPFS0aOCyJFMGT2zowef&#10;RoKhg+EDfaLGYtcX3N9/wy8F7ppNbcfoGxrIR48fa/uHaWlx0YrE8vKyR/0AAgz3vdLdfeCeqSFt&#10;PKNsZETq6gQYfam2vsqzBbsw6yzpyNWzBTz4PzDCiBigoxTYKhABdAJGbqVm9YxRR/Iw45g1mNmE&#10;Rw0fQMfUlABlatwT8g2JBodEjsPDqCbMi3Pb2104fz4d+eJzB7BmFQNoKLlNBAiARlYeThyP9UAA&#10;wJA/G0z4HUDw+oPf/V/tJ++PbVBAgAzDxcmTgotTxbGPClBOpbNnCVA9HTCibfO6U1qeEmzwn9On&#10;T3rd+fPnvC1Ag9JByniOZaDRsZio75TgKNLXE4xLkCwzC1/00N6aavKaXEwdbU2CkcbU2tLojJu5&#10;8cyGm8/uwWNoyo1R8XtpffHZ/9/9eB9/txTKiPevl5jhu/RO6P1NTo0KMuoSMznXC0ZQcBoETwx1&#10;Jm6kW88NQAJYksIemOq90WN3HK4BG0RBiRt2zodz0bFwixAQC3AAIDmNfAlGtN6lgJKPSv49J377&#10;OyUf639YqJuifj76rkI9Y9A8sg3XTFGsiFj1VGdD7+a63vuPISSXDCgBJLhfsqsmA8kBmBCouqAG&#10;aVHv+LLdM8Bb+bnasJYZ14/u/98pbFOu9OBKsCFX/RKDgUsmZ1LN5UAJeWVZH5eL3S5vYphtuXvG&#10;S7tmtL22wSh9aak+ersGjNxrFowg4bPOishTpP5w01BefolMT7DqQ50fKghwEbEiFEDDEyAWgcYe&#10;caX2FdWqvORRN3TYiOHL4OayS/m4Dl03aptLIKJ6Z9SXRx1Z3QhwCJgATCL+g04hMBQQRCxRDAVH&#10;fSopKRT9x//Xs2+gKYq/69jP1Tl9/fK5zvlBuGyeP7WhZ74fAO9dkWb/w3ffJSZfZBI9wISYkq9k&#10;9HHnACR8RzH58B2T7H2X/pnRNh5x83t//sPvf0zv30dAJ5lIARCnRtfyXeHSIOjUIPKOETCCD5W3&#10;b59p+cK/ubx7aRcLn+P/uERQLAQ32jcjZFA8UK9wl+CiAzAACKCSe5knsAQYWAec8DtxITybqJvM&#10;R8XzwcSadDxQP/mMusI2dEKYI8vzX+n5IQssEMKxsLFP9Rxxv8l4TNZiB48aDg4UDeI6DAKl8rF7&#10;hpLVkFxQRTxiprQf7Bolg0ioHiUI8X/C5QKA9N7E1RNwU35s1JHh0UE/k8RVxvG0XuXQ9saqHpod&#10;07h7QNDzDv6/IGNPFSw4AFCI6VhdmhNN858tvxDhjtF/ABEVoOQRFK+e364at/BBEumth1i/WwYm&#10;UI70ywISlBFgwy4f/UYQ7KZekOWlJcuBj9WjQZYktTTp31dWVw0kYwKJyfEx5x4hj4hH1RSltq42&#10;tbe3poamWidEQxEBRipkCJmdGIUD8MCVgqpBwc2C24X9lo+6ATSAGv4T7pjhNF4ACzDCaKThkcE0&#10;PXdbNEoMikBEN210bMATDI2Okrf/pv5/LZ07e1YwghoSo2LOoCpoiVHH2GeAMEQAF3aLFMVqB7+H&#10;4pBVDAOLSsSKhGoS6kYBK1oyTw6/s1/gAthgZAzlzOnT/g5gADaGimIb1rE8JwjJwHLmTCxPCVBI&#10;UU/MiONGzkc6eWJfOC7xJM4ce+GCU8eTbp7gVUbtMOKorQV1oS61tTZ7SGceVnvQoMbnrGpkw5MN&#10;DoUg0wwk2aiWGt5flbxfjuNtBQfZ3YE7BRhmZA+FoeAMOSaRHLlQOvXMXG5rTF2tDYn4EZ6xBq1H&#10;IenqaEldnW16Lm67ofd56nicSy4x94wA/TFDd0MVoaGJeJFfwUcuashYsg2NGvv4NYTkUm50/tcK&#10;2x+cn8+xUEFitlZgpJDcVTBUSPIBI2Xg8Q9L4apR+RsY0bqAkVBEqPvy++Oi++Nz1JL7b+Ones0K&#10;VH4Woq43BR/F/VThWjDgNqAyAMRfOD5EBpDiQFUZRRp7u18MGYIQVI+3r9UrjfgClA/HGxhS4jd6&#10;oxEfEjDCfujthtLxtOhN09t+YdkfI0TBiIT7BZ8+UPJQnbGYaNHAJIOUjRj3PCsSFOJdAAEH/KvQ&#10;AXzM86PnAlWENhhouZfrkGehKNRF3o/rT+06IAIAujAyjLim7XUDCSParKCoPacOQ7HZc+At5+lO&#10;pzqT5WoLdgAwiaXeNSssOq7dQxw7zoPn+Jn2w/vGvWFqBYw7wZpMMkmdYmDpFAAflO8+fGM15KXW&#10;o6IAIEyyx3T7b97ERHc//qB1339tQGDoK1lKv/8hQOS7HwJGvhNMfPNOUPEdOUAYHUVMBoGnzwQl&#10;z7QfQdG37A8YeWlXzlviNgQubP+eafC/e50+MHpF+30vMHn/gWfihe/nu+I6ULuYtZvnmQ7IvjoQ&#10;KF77uqfPXzzWPl/53vOZ+8y7y/ODKsvnx0/29Nsjd1SYXuIATuIe85xRV9QnsSAALe0J6iyubkbO&#10;kCaB0W5jEyMGiEGUC3WMbw4IBhyk2pcYTQMYoJ6MTY44lwjfD2AEuEDhyLBxoI64FMGnhhDBRy7O&#10;pFpSQgJwDDmGkLKibaZmxtLIGBPwZRASjGyuLdklA1RYZitIN1Io89DdNekS+7GhhmZjddHDfHlh&#10;PG24XhZHb2tbXDj39EBCzDFXDb5mIr0FGWroABwyOZKfBMDgZcI391RQgjJD8rNdPcTrOqeF2en0&#10;SPt+7F6AbpDOD7VkdW01ra6uWBmZmhhLfSUYKYb5GkaqnMK952p3alEPnGRnvX3XHYDKMFzcMsSF&#10;hHuFINUi0ytqi74DHAYV3Cy3bvk/fQXAZBeOQWTwdrp6tUfHaU+3hq7qARjQb9rfxG2nkR8bIxD2&#10;tuWuurpqG3pm0Y18IzEslpE1TLFPtlN+PwYQCBJw6WSFA5DgN1wrgAbLyBPyuQEiICVcK6xjGxSX&#10;iB05YhjBleJRPJSTuF0CYFAxcN3gbrHKonLyBMN7UVC07alThqV8DsAPv/Od80f1YEkKeoJWAQ62&#10;i9TzpLAnNf25VFnBb+ft9mhraUwdMu4NghFSzs/NTemly4YxDDnJw3JDmoGkVNzoFr/p+y6Aoc+k&#10;e/fvRW+MdPJsi5HiZc/uGKd9f6SixmJ9c8luGTL0hnpzQYWEbpdc2hprU5fA6VpHc7qsZTPJ2hob&#10;U72escta197a5IkACXYd0n0m8yjH9rnrHD2zLVlUdbwnz2hk6DWhjNDQUw6AJKBDxZ/DNRPr/4GL&#10;huIetN5Z6igXG4FcP9RfAWHFOUU9sw+9m8V+MHo5HXyOEcltAe//R8GragdQPyIA9VfKSPFbBKmW&#10;KyKhinj0jEDE7q276sDkuvo7hd9sRH9VykGEbbge7qnreT/qDONJDxtDGuoEbhItC1cJ06Q7vkPF&#10;MjgBhv4eMIL0zqiMt28pGB59dzAkhdiAiCPAZ//6K5JgPTWEEJD4hlmeX2GYohBMmGEEY4JxYaoB&#10;5jTi3hpIDKoxdxFGHLiiDrgv+wQ3E1NUfH6k7Q2zggM6d7+ut7i/UfhOHaE+AR7U+4ag8qAwVH3V&#10;x41Mx3ouBAzUoVW8RzreUx1H30OtOdgnEALgUAwk2oefPcOM9qNtHxhqdP481/r8CEgUTD0Hyp4y&#10;x5NsiN5D3G1cI0b8jerTrhTVJ3M2vX79WOuepLfvBAyCipevn6Qnqj9g5J2gAnjI0AE4WPnQ/wEO&#10;fn9LcKfq/TuylNpVg5vmued2eqF9hcvmudfzn290rwER71v7I7tpuH5QXLSP96gjKlqy3xcGDdSK&#10;R+kr7cPA5Xsa7jPqgueBrKm47bjPfn/1G9NHlO6Vrp1653/5d+qa55z7B3ywnv9Tz0yIyTJitGJo&#10;PO8n95jvo+PDdqNEbMZNwwiwwXqgHlDm+SMba4YPfrcKUrhfAjxUBotSKCWRxr2IQwFAcingItSW&#10;cijhcxTAI5QVAljju2FkV+DwwHEcyLQ83LtujDyBknpD9IyAlOymWZ6fSatL8250eThRQVA1GMuO&#10;8sEy/M0h8zJEmEn1iBXxSJzCx8hMk8AIyshju2L2HRW+syFyX11Os9MTaVcP+RNVPNsAJATTrTEx&#10;k86LuWwY0YJikZUR0qGTmZXkaHUNNXarTAgcSirHUGRlzQUgMVwAIhQBBjASZcQqCeDBTei/2ef9&#10;ASG4dpplUC9Wnou5aM6cTNd62/X7cJqcHBWh3vTEe+OTuqG6Ycxd09xcb5UB9wb5PchCSmbUqqqL&#10;NugAieM6rEowcqaIGREssM5xIQV0YOwJNP2U4baHI+mZY0D0O0v/T8UuHa3jd/4HdOA+setFx+Jc&#10;cKuQQ4SYEbahABq4WNiWAmCwjiRo/A7gsP2lixdC/bjI+aN66JoEH5w7+wU+mGmYLLBkg0V1iBwj&#10;uDjqrS6QK4Xp4veYd2Z/W43MQa/Qhqp4IX9d/AKrwcbQZnAhAyr/if9RYjvPbyMjlf/DKBoABbWh&#10;vq7WbhnOrVLnAow4tqW6Uud8MTXVVKQunWs3o7AEtfWCyubGeg/Z7tQ60uO3NNcJSupSd1eLno9B&#10;Nxwcy3PLqKF9RvbW5+rJPtlNz1+plysIiVgRDFCAiA2ptj0AkCg2QtpPAFUuAVgBIkWjpWvNdZNh&#10;xK6LsuLfqRPvQwBSqC0GE/V4eV9RROhoACC4TXNcwJbef4xXwEi5i+ZjGMkumpIashzFMKL1a0Ww&#10;KiqS71M+r79TSooIRXWah1EbRDB8Ai+2c13rWnC5xXw+NOgYOjo7qBBASA5OxJcvGCkCGFEtgA/U&#10;EeI/gBPW48MnMNGjJQgWZN4RgUkkqRK4CEIi6PGRtmc+IgAlwOT123DFMMEiIPLqtY6rHjMgQqDh&#10;YxlhjBVJ+TjvR0/V/gqkUfrssgJGdJ/4LWI1dov7xHUCL2qrdY0YfYZc53pw4Rmn6B5zr6P+DkAE&#10;oKTtpjC7sl01xNloH64/wLd4BsNtyDodu0xJsyJZAL/PuVBVuF9x7tpex38so+r9FOWJ1fJ4D/P5&#10;cgzeVRQyj6jS8snTXdUz9wabJIjXd+qDqRheqL7jf3fTm7eoGgKJr5+7fFNABWrHm3cqfBZQAI7M&#10;G8XvX+k/rwQ3rwQhKBcs377jP88NQe+yQkJ5/1Lg8WUivfvXAhzufQYT1BcSjgFVnA/vMefz8ksU&#10;C113UYfR4QCM93wePAOhXHGvog6o87hnATGoLdQ5Cms894VrbZuZr5f9n/u+56FW5o4Brk/cNdxX&#10;7jszY3OsPcEgADEu28S95f9ZtePY3Dt+Az5wnVjh1b08gJA8MiYDS0ALABExIhk6Po5FuWk1pgxG&#10;+J6BxCpK7MP/VzmEkrGtC6InFL0iVIxdf8fFYhi5qwd+ZyutM6X38mK6q4fPOUUEMBSkQvyYqCEO&#10;XhJ8MFyYnhbp4D3MTgBCkCtZXIEWlA5HiKv3wj6Y/8Lba9/sf3F+Nu2J3gh6wlWD1Ip/dG19XZW1&#10;k+adHG3qAEZqq6yIACKMmLl246rgApgQHOCSUQEmWJbDyJigg7TzxI9kAGFJZlbHhwhSUDeoOICF&#10;ETXMh+PJ8i6eEYycShU159LETJ9AZCRNTqnM3vJsvzPzt7WEJHtTU1Odjfp5gQfDX1EKGkhrXyGg&#10;EXyQZZUJ6XCHnD1zplAkcHuQiOyUASS7T1AzDh8+7NwfqCCAgiFGAJGDR9mGEkrGMR3jhN1CAElW&#10;SOJzqCJsC7zwGbfMhXNnnVgtJtDTdWr7mDkYF00EtF7Q9WC4SUHfKPir1fK8jsPxySGCOhIwczY1&#10;1FZYTajC0FddsvvDc+VUVqT5hUk9L6FwPHoSvfwwmgfGJoqeLb0k/M62pHt3D+FhfH78lAY7XvIw&#10;uPFfYAQAYVuW9KI5Tl//NUMHEIsaAlwBUBVaMkqIOXTqqplduDK1Cz7bBVHACy6cZl1vm9aRuI08&#10;Kk363tpcm/r7rrgxiB4MhoNG/Y4zvJJk7dUbesUHjbRhRNCBqhPp64tG7JneHzUUAU1FY6ViCOG6&#10;tP9soAJMPi7UgSGkABO+08BhrNlfFLZTwdAUEGIXAZ0PIIQcEloyHB/X6bqMGapGgMffARI1hv8Q&#10;RgwikVk1QOLgvvr8KJxrPl+VEoyoQf41jPB7/D/qwZCG0dRnDLUDQdW+PFVvFVcNDfwj1gkEMEao&#10;GwADsjlGwqMStE120ZC0jDgAQCQHOjJh2ldfy8ipF4z/H8Pz7CWTJOLjF4Bov8xV9JLJEwUdzOKM&#10;AvLcMMqszg8EJfs+B3q3ZAnmOeS+k8kXI7Czs2YjH+5E6gY3lL6jNPu55j6GSnFHdeGgVL8TRX0U&#10;zwT1w37oAUdCPgEIIKJ74BT+Khh/gh5dzyqeJVvPKv/n/PwsFt+pW9evPrNf3kPOjWtwAKzPIb+v&#10;KCs8x1F41uIeoRRiTzZtYPN+OA8rNlsrfj5475+/2k87zqiM6zNGpT1+tqslmZBRCXZ9H5nAEshn&#10;csrXb2QnivvxWut5z9wBEAAwP9Xrt4JMgSHzTD15el/3m3uxp3sP+DDP1EPdW8GknoV3gpFv3+sZ&#10;EGDwO5DJM4BSgpsH943dcgJboIG641iPULuKa+Y9zu8oCtMrPS+si+uOugp4VJ0U9+/p032fL894&#10;ju+hjqgf6on3z3WkbbmHvFe8c1kR8T0VtHAc7gnBsJwfqQYIqgZkOSaqV1ZhAXeeq5hSg/m+dgQl&#10;447tID9IDlgdHR9JE1PjFgKYR255eSmR5oJYEashlAwiBpMoGUDKi0GmBCQx9PcQAambomRcHwCD&#10;Z929R16BmJcGGAFQgArP/SCQ2FxbsYpB8KmHBDq4ad/uHlw1bHNHF8/IGBoylJB72oeH926uprtb&#10;a3bLPNjT/7T08DT2BZCoMaSsr4rctT3Jf8iG+KUKysjiEpNnkTZ+ziNacKHUN9Y6UDVKqCN9fb1p&#10;bmbahWRpTEMOYFGJwEeOFQFGyC1iYBkZ9hBe3DpXr3U78HRyQjeFINfBvnRDhobYEyDk3IXTKgKG&#10;ijOpu6c1jU/fSAO3bqQmJpRrqU61DZWpoaUy1TVWpJb2Os+nc+H8Oec+QUlgcjsmpmvS+ebYEOca&#10;kQEEBEgedk4F4w9MkBQNdQQ1wwqJCvEhQAoQAkAAFsSUsD2wAAjgYmE9bhp6/d6XIIH98xv/C2hh&#10;RA0Ak8FGkFKAC+fEkkBWzoHRNRTOl6RmKCKoH/W6JmYAxgXEkv3wP0bQAF51WqKkMDme3TQCkpqq&#10;Cq2vdq97e2c17e7zMujl3g/Fg4bajbBeIBqzSLuOpKyGTQ2AG/KnKAVASW7Y6WHghgFSIrX7wyd6&#10;jrVf1jGB3tj4rQNFRIBEXbtO7HY64xiXGq1vQQnRPepoEXQAXLoGYKqlSfdZ5893rrulUUAiSG1q&#10;qEs93Zf1os7r/QjjT4P+QL1Oep7PXqrBehKuGYbfMVcE6/cfhWLjc1V5+kKNiRoHrpP/Z0NtwCoM&#10;r3usrhcKjX18p4QhOzDsAWdhULydvsd2xe+GEeJECDgPA+NMplvxmXcOVSOrH24APyr/QBlRwTVT&#10;nlnVx+O8OX+dR+kcdS4oZPk7jahhpAxIKDSy/J4hbFf3PMCTZ0KgqV4ovnRcNBGjsa86L1wO+u1L&#10;GS3cKigb5PwgNwj+foZIAiUM12Qdv737TgCi784T8eZJevP1UyeRevHqkaECwABA8qzOASFa9zoM&#10;HaDMPedeM+cRzyNGO1xU6zbme49QBnBbAQdqH7m+vQ09M4LnJwA695XrC5cUikjURcQosd7Grbjn&#10;ACiF3wJEZMR070guhzHDiGG4ABGK4R5lUnUXsA5AU/RcUlAW9Yw+ehJQbPDQ8Xy/dD0Aj8+5eJbi&#10;vsRzy2f2z398zfqMkcXoARYASAaRvMSgPhaMR96eVT03tA1qv4Ed1RfTPjBH1GPVJ4D/wO8LisKe&#10;vwMqT3S/UVae6v3i2XigZ4SJLZ8+1/+07sWXMfHlS8HLS8EL58ts3C9eATmhbr1RMeTo3voeAyV6&#10;BqzECFbsitP9Bg64JqAe5Qa17OHjCD7lXaNOcNFyDOqI++JnWJ99P33P4h7mbTKIUCfbOyiSxGHF&#10;u3bv/rqVRtwzfrd0bzepN20fc2AxI7iOoePgGvT+VVBlSsdQXfKZocYs2Yb25uB5EJhwDnr/STTK&#10;qCtPGUCg8w5tBEHtW1ZUbt7O6keUDCM3rYyUQ4jWF0pIhpBfwYheAqBhh5ND2eABoiL3bfxDIQFQ&#10;7go0YtI8Rtc8EKnbHyi6ogAl9Ki29RvAcU8P1D1BR6Qdjom4GO6FCnNXvwEugMYzylO93M90w5+r&#10;YSC4TIXPD3Uekf11NT0qoGV9jTlt9MJofysrS4aGBvVI6xoEABgHGQ7mrWlsaHDGWM6JJDzLi4uG&#10;EoblRmxIoYTocx6ZgypC6vdK9YYr1Msn8JWRNNdvXBOoDKXLVzrThYqz6cIlGauKc4KWdq1rF2zU&#10;av2ZdPqsDPlZAQMz9p4+4nJche+nz5wwDOCWYGhrq3rU9KYbdd4YbQw7AaAXZawr1Uuv17UwtLS2&#10;psoqBrCAK4fYBgxmDLfFVcI69nnJnx1UWoDJBXr5FboW1ItK7fv8yXRK+zmnY6EIcD6ABktUAJKz&#10;kXgNWEC1wCVRWXnRM/eiFFBQSpgfh3PmP3FOzAgsI0296Rrs3jkVSdiAEZSDulrtU4abY3Gurbhp&#10;6mo8WqW1qUHGLmIIAI1Hz5jIbl0NnXpqQIUaPMADyNh9oJdJUEEjTcPEugePM5wAJHqO9TJaaRCc&#10;ADQ28mpI2d/G5lK6fLnD7qIqnQcgQh2cPav7yrWpbs6pDiu0rlZ116bratc9atUSeKsReHCdzYIR&#10;ZkOuVz1xXcBJW0tM/kcMyeWuDgeT0XukISSAFaMCiDxRY0hjuy/jGEsMM4VGn/Ol4de572OsZZTU&#10;qNN40YhEz3jHhoHrCpUEY6y6QSWwgeddDoNNwSBwDAw958I5xe807vE7blWnfAc89H5GSnVghEZI&#10;HZDNdTWISyUQKS8fAwmNZuQRiYZySYaH3ndAhBs+NcDRg1fbUjTGpeKGMhpPtqdBtSKyU4CIvsc+&#10;2PagIc9wRuwF6dQfEJvwZE8GKuAggwgxCq9kdCKmAwPzRAYIt0oYEeJHGDnj4bmvwhABM5GLQsbp&#10;K/6L4oK7LYzh8y/1uwCFnjXrdx9spqcCEJ63AGaeReZJ0rMgwMAIb8nA3NtFDmeepB3Bmnq228ta&#10;r/ZT6+4/KKBc/2PeJVwZ3H+ulTrAUOdyV+8BBiR+i9/v6B3AmGTVYVP75tmPshyGBsNT7I96xGg/&#10;0jUBytRXANRdP7vxfMa7xPvFPeG4wAjPIJ2EbOR4R6mDXc5b37lvPAMlAyvD6dFUWwBqQAjniVH1&#10;Z9XBnuqEdfd1DOoFkKVuuF7O86neG+oFoCPmxWqBzz9iXMJNoudZxwZomDmb2bQBfa6HSS+5fwH/&#10;9/QcPEpvXjOiZduzcgOv7IucHahZTwWWr/SMoKAQfPyVoJS4FYAH4LM6ouM9ERBRb3aH6PnM9ftR&#10;4T1QvQSIxDPMOgCN36knw5kK88qQJ+QgLmRB76WeHf3fUMm1c5+pH9VBfkc4H46dC/unfaXwfLEt&#10;zyXAzL4AEWCG/Rj+BMfUN50RClPF0AbQKcFlS9tA/rGx8ZEYFlwCjwMXTQlKcilbB5AQM7KwPJ1G&#10;x+ns96dDywtz6hGJdukNEXwqINkDLAQfKCMEsXpCPBl0ek3M3ksSs7sCmH1V4kNV6CNBSQSy3o2k&#10;aMCIHqpdXZznqoQOwwAA//RJREFUrdGJM1KHhm5LcLG/e9fDu4COVwzzKgoA8hIoUWHoVx4C9lDn&#10;A5SskrJelMZswus6j55rXXaZMGqmvgEgEYzI8OVA1q1N5svZ9TWQOI3hwdNTU4khu3mYrpOYMVR3&#10;PFwyZHy9dWsgNTbXFUOCA0iIGSF7KxDSol799etXPUz49LkTBpAzWp46czydPC0QOXVUIHI0Hdcy&#10;l5MyzozSwO2CMa/VvhsFTsymi7KBUWed3SIyenmKfaCB5GKoGRhyjCc9eLtXVOjZ19Vi7KsMEk7H&#10;LkMK3MSQ2pjFt67moqfyr7pEsClp6QUnGFzBDvBhReY8qswZf2ckCdAA2DhQVftjX5wD3zln1hGc&#10;ijJScems9g2cnNW6gBsUHtwewEqtDDjXSwZW9ssoFIb1klSsUffu/l40wvf26C1qqWK4UOOAhG3l&#10;QEt6jFD/A/UmafT2H8vAPor/0Tg9fKyXb3fNSsguBkDfHz3VM639zC9MpSaBD3VGAUYMZIIs6i3q&#10;QHWmdVVa16Tz7ihG0qCO4G66eEFAovVNjbWpQZDSqCUqV0sTidwaDCLEkzB0+eqVLk8vgJEEKB7q&#10;XOkpP1ZjSe/socDkkRpGgAnwcE8UuAIcHgZoUQ9ABI0M14CqA4xY+ZFh45oDSA5g5K56TgYXvZsU&#10;YAMQCkNCw3QABu4F6Xe7Z3i/1eCgUm1uFEZM7zJBjhTiDP4ejFAOgCRK9l+HkQhjyvFoeOOcgBHd&#10;T30PoDgo8T3UA0p2z5RgROdsoOH/LsjkQFgYfuCDnii9e4JFUTBodDEsfCeGwzEdggp6vDlLJfEj&#10;eZguMPJURoge9LOX9KIFK68e+DuFnvlDeuYyivS4gRFccL5nehapa5QOnt0799QePpCBfcizC5jJ&#10;MKuxv3tfn+/ymXVq/O9gdJd9b/x8G8jjHvt90D21UbkDMGIwgBGUJgxNGDq+52IAuMPIGQxLlPvq&#10;8QIk2fjke0KdYkyB5QwiPI+AM+qInyU9Zw8FyQABSgWw5Q4Dyp2ftzi/+zpXv8sCCd5Pb68C/GBg&#10;gVSeGQBsx+cXxc+MQGlL9cZ224I29rGh7Qg0X1lfsLHMqsodQET75L+cDzCzr3eeWbP9rBTnye87&#10;qnPePTo2vHOAFUYfsAGuCKalEwBAPXomQOG91D1kHfeZbZgpHNcYII+bh994l6n3/J75XdLneH7j&#10;vpTuSfE8s/3Bcx/vIOuBCt4XIIB359duToCEd4v75/dC15br1p/Zv87N77eOkeN68nORt6PODC6F&#10;y4vrYT8ZgHheuA88O85FU3RGsMGhkGjfsqm4Dsmcmuez+bVL5m9gxCVUEOCDGfFXPDHmogNaD60t&#10;LRgwUCt2gIgdPZyoIHdRScJ3nNO4I+Pu6IRQP+6pp7KnynuoC3mkSn34gCFpASPM4HtXDdldYESQ&#10;Q/Aqbh0CVp+oGDY+AhAVlmUwwmfUkmdP1TPB5/v0YKpsKoYJfxim29TaYHColwEARkojampq9H/t&#10;78VzlwCf54nETqS4R25iCCP7m5me8siZGLqrMsosvMPp2o0egYeMl6Aj5yohARoZXHHVACHAiCHk&#10;zDGDSIaR4ydZHtNSn08cSSf0HSOHxJ+VBGIoGutx25y3uwKDDSRg7BllAhSgpFgtEYRQLmE8BQ0Y&#10;TlKpE89BbAb/AWJQTdiGbZkkkH2Qkp3p/i8JQphH5uK5k4YgEpERYEqekxyoelFGGVgIENLxtR9U&#10;EBtpgQRgxHfiVDDgBH1yTbgwUAuIewFEMNz8znlxTRlG8nW0t8Ssvawjb8fOfYGmXg6UABpMZsAF&#10;PjDOxII8eYHx1Uuv393z2tdzRc9SDfruPi/WqhvwUEyQuNkm9nVX30dGbxsUDCGVFa4j16XqlmsK&#10;Nemk6xJVhNT21bqGLkHFjSuXDU3ksMEtRbxPi5497l+t6hhlpLmxOrXyPDbUCbKaUltrk7bR9em5&#10;HFQvAIORe7lZFbFkrEaPdftI8jR8utZHz+iFAh/R86TBAE4e6P8PdX2eKRgjpe+A2X3BShjiMAxs&#10;HwqJGlPVnxtJ1RnrqRsanuyyolfkHq1AhIZqYyOyrEZ8ATCiRkrvMt9JVlTupikvByASEJJ7uTSM&#10;wFZupGmAc8Ode4VukN0oc61FcWOeG++icZURZslvAJn3x7mrbtlfuBUiUBj4IGaAXi+fCQxEuSCH&#10;A3EeDJ2kx/vcvd0ILMWl41TfxI84tmNP5b5dLs8FLk+e39N2e+45Ayi4BjBsT3wfcQHs6Znj+cNQ&#10;rmm5qvrHGKD6LWqd4GxnST3/pbS2GcC2fTd6/agEd+6hjPA8c//07GrJ88w9BjC5h2FouIfEDWDs&#10;4vuetuW+YrzD8GUDFYYdEMG48L5s6lgYI4wxhog6pS5RA3B1AB9Wc1Rw0QApHDegMt45P5PFNqgL&#10;dvvp93jGgCueWd0nPbe8f5xbGNn8DGFc53ROvPdxjsCGVRsDCgq4DKGgbWMrpgxYXp11PbFtGEtd&#10;l3rxZAbmeje2ZKR1zQC0jS+KgX4DRqjXbHyBEqCJeufZZ1uPdsONpncJ4NplGx3/nrbjneEe0Dly&#10;3Ws/JRDT9QdY8B7xHMdxMwDEvYjnN+BE7ZFhOo6bn21AYVP3CECjbrjWhaWZAxDRu2U1SdfN+wXE&#10;5nOxKqK65V4GqGmfhpACRHgWtD7gNBeejyjUDfXg9593XcfAnUeMGPnB6KAEjMRnlKBt23ayVU87&#10;GDVcNIKNQiGJWYALFaQMRMgzwmfggxQYM3MTvk46ioc2VkSbq3og7D7RS7OpExNUZNnWCWxkuD0i&#10;hnHlOoHN1SUBiShbJ7+vhmBfDzIBrfxG2VIvalsPBG4dT7C1vWmXCvPgADW4WJjNkVl+GcpL8Yie&#10;PVG5imf/faCexwM1IvsUvfQEvD7Ui/LgvnN3oIjcViM/Pk669k5PeldHcGEBI8RmLC0timAfO0Hb&#10;HgFgHIdjOMkQuU3upYmpkdTapf82Vqaa+spUVSsgqJahqpJBrxE0NFYZQJqaGwUlVQKgGkGPQKKp&#10;InVcbtQ2F9Kps8ethBhCTh1Jx04e9jKXYyePpHPnz9jtQcF40ZvGYAEllTKOBIB2drakWh0Dw48i&#10;wjBYKxcyoBhsgAVDWiVQAVZq9BuBlygiFRhJ3CyCAdQVFAtGuFQQaFtAR4Vg5KIAquKCYEcwBZxc&#10;EpicF0wx0R3qi0EIaEIdAZAEGoygwf0DmAAZ5BXBbcQ61BKuoU7AVqM6A0bIJYIqgnpjKNL3RoMX&#10;yehqrcAQ+NnZ0WKjjmtj565eMHovj9RoqCfpz2rI7FJQQ7z/WND7FDWExgEJGMjQM6aGkZ4okOKG&#10;RhCCMrL/iAZEL44aLOJ9yGmCiwu4A/6oY1LRAyERAByjh1CtLuBSUx06eFWlwden+8B/DVqcf62u&#10;CUDhHnH/9GzUqb70GdUElaQF5UfH5fP1q51qbJYNEvQWgQlcR6gbNHRcJz3PHCeAMaIOHqgOMFjA&#10;1ZPnO/oP4IICQoMWDaU/+/9aqh4wGEAJhsIBkmpE2WZPhWNhKJDVKTZgenf5v3tFanCAkHIYYcQF&#10;nx28qgbRAELvNhe+46LRbxlkwhXA/cFNhdrKqDrON2CEcgAhxbK8aF1u0DHw2QhHzzvqD2jhcyhD&#10;XGOAF8cCJF4IPjCsgAK5G1BGgBB/BwafhYICkKBsACT41XHJkIzs5Wu1Paq/Z4INApCJ+cAtgzJC&#10;EOTTl6hbqmPL/0CPOjeqX4zpjozF7gOMH2rAvBr2eV0LMDJvGFnXOgwO9xYDFDEjoZasbczoenRf&#10;9gCaeN55Fu7cRxUAIoif0L51n3dkTOj1s73vq7blWeEZ4Bww9HZv+LPuo900GPFQE7ZZr2eA2AFG&#10;fTDqyy5OPTP3AAu/V5s2UEAlagQBpRg+17XubRhkQIn96Z7rveS9u/9A7+ETzodePyDCszNnaAVE&#10;llamVTcBZIAEcRHARsSJhIqytjmn6wNgMMizuoaAXJ4xVCSuj+tAVUIxMAzLNnn25qJgjHl2DAk6&#10;f54pPvu/hWEGIigGFrUf91XuaVtAiv/w3uwUSgztDAYfl2cY/eLZ1H859/ycuhQwEM9yrKM++Y7K&#10;gjvNbhZcVjsoQLxLKCAxAo26ot64b1kV4nrZnneWZ406s4rB/eQa2Xc+Ntf6EYRwv3X+RR2wzwxr&#10;7AfQ4X22S0j2mush3pLijonah1XyjTGYRb8z79z07KSBpL+AESskVkmAkcgzkkHFn7Vk5M745Ija&#10;5pt2Z88vCUaI4dhcFbWrwdkSgd3Vwa2KoIIIJkgNj2/IM/oKJIATGizyk9xV5T5Qo5INPEGoqCmc&#10;NPPL4KLZ0Oc1nfzMzGRaIAJ3RRe8HhfF+qVFvZTLCwaHFV3gqsAIF4wDZ4pJmJzNTzBEmZqZMIj0&#10;9l8X2Ki3sHs3TU6Op5bmZhmMgJHq6oCRiakJX8uWenT3dK5kKnSaaBVGMMzMT6TOntbU0tEguBAk&#10;NKjnLuOTVRBS1KOMdHa1p9bWZmduZX6bS5UX0vmLp3UeAgnByPlLMvKVp+yOKUHIaUHIqYCS6roL&#10;qVX7AS4wxFXqWTdjhBtk0AQhGOg2RmYQiCtjBmg0aB3GO1KSV9v1giHNrppKGVR68Lg92E921WRF&#10;AyXC7gYPqb3kIb8ASJ1Ai1JTeV7/PaffUGuKov/wf7tfBB0ADUGcDNXFkDsWRACCMkLALbEswEn8&#10;L9K8Ex9C5lK2JSAWow+MNNRX2TgzcgWgMoy0q+6tJtSrAZ5340tjTAxIqBuoCSx1n/eBDhrdgA4a&#10;vJ17enbVIPGy8jLSANPo8bLu0KhvLXjETJ2gAaCjXgER1COAwu4mRhmdCeXHQ54FWVZFzp1KdYK5&#10;Bt2zBl0fI5Eu6FoBNpK4ARxAZQTnVqRmAWqzgARXW73ADMByATJ1nVevtKUrKvSOn7yI+BVcTzR0&#10;IcVHQSFB/UD5AbxoMIGY+7rmXB/ezu4pVBEaWBqh6OXZUAEj2jduKru2ZCgwOEjQ7BOjRWMasRhq&#10;cHm39X5gcELVCKAwVBhIaIhCBo/RNAWElBXWuTelbdxb1fnc07EctyNjRc8ZeOC6QxUpV0SiAFMh&#10;a2Mc4rfs3qHcF0whq+OaoQ4AG76jkrAMdYTRAbuCjAfpxSsmoAMS6HzQ47+XXggiABKUEkAEdYrt&#10;cLWwHYoIyodHRjy+7/oHAJ88Cxcax0UNIYEdbjZ61I5bUk96T/cuYGRZ16P7qnu1LmM6q3ZmcWVG&#10;z/icGvxZGVjgBGMzo+ViWlya1nFQLlbS0ipTI8hI6J5zH4FulDOe+YARGQdAT0vuOzCCEQk1QvdW&#10;BsrPjeqQ3jP3wdvzWW179HgjiBXDxL2KXj4AorZRdRlGdiVtbKuN13H9PmE4AUJ1FDLYcJ5c7129&#10;kwBRuIJkVAVd2+5coIxxPD0bAixmQ19anvWzQiwEMBbPzaL/y3vM+WAcmRl7ZU31s4FrZlnPGEHR&#10;09qvYI53HsOp6wDI7ugerav9WFuXAbUrJ1SDMM6yZ3rHMOL06HnuKf6v7hHXxDsA4JBLi+Nz/zZ1&#10;7Vb2VOc8A7wbxGewrV0cO6rrwthHCaCgTtkuA0oGHB9X7xgQlwvuEO4NAEXixwU9ByghDlYVjHDN&#10;uDC2dL3EcfieuqPGuxruGiCOuosgX86V+uAdp+0o3nEDSHHftI8MIlyHAU7HiwDZOddhdg0BdcTj&#10;hIu2ULX0++LSjM93dUXPkYAEZYPZ7RlV42G6GT6sgkSAav5tYoo8XEOlbcjBNTY+7GfjEDlDyKxK&#10;orFNVcq2HlZUDQJac/AaBaNO7AdwsoaSwmfBif3UqBkM7d3b9U2ClqCqdXpZ+rw4P+dRK2PjY2l2&#10;dtpDgkhetri8mOYW9LLOzaT5ed2MBS50URWxaGhZ0nbkFWE/m9sb+ryaLl/pcJlfECWrEWUI8YRg&#10;pLW1JdXX18vYhasGGJmemfUQ4RVBEEnZcMnE0ONtPwA3Bq6klq761NRemxpaBAWNkSytS/snm93A&#10;rZupsVn7EiC0tzelBkZMtFanVm1/7qKM7ZnjER9it8xhLSNolXLu4snUeaUhDQx1plsjl1N3T0uq&#10;Ag5kiN3LrjinpYyYgAfVA6BgZA3xCBhKwMXDTnUt/Ic5XOiFE3jJ+uzawUWCIpKhA2ABUACWSDZ2&#10;IZ0RFFw6j/shYj8uaXlJPf8K1BEVIIXPqCgeAqxigOCYOhaBsnbTaJ8Me8X94lE1J4/beGcgYUTN&#10;2VMnfA5AC8CCisL5kCyMgF1cJfUCLJbdlzscyIs7Y02Nzr296E1tqyd0d3dFDT1StQCFzw/VO5Hh&#10;3VUD70ZYPSTkYhrwkGujgXbvQS/lyupM6unpNEThXrKCdCESr53RuWW3FmCFKsISeCIh3AWdM1li&#10;W2oupSZdV7NAysN9Vc+oPfyPOJlc1/V1lam1ucZQAqjUC8yaBSvkHwFaSBvfRvK99pZ0uatVL/Ss&#10;jAfAFbJ6BAYCFxHkiLSPMrKrurAkq8bUvVFtT30QSwCwUB8YIZbxX2AEKENRkcHXPoAWjmFIUe8Z&#10;1w+NsHtX9IpUtvRukc6bhhEjlUuGEkZjuFEqfrfM/isYsYzsbemtcs9C0TAUASI0wAIOrhWIiAY5&#10;ICR+C2XHDbxK/AZ4qp6II1Fhf1ZB9H+kdoxuKCI6hkuoQbhrAAmCSYl9QAFB1cCFgzL14hXfd+1y&#10;QQnAveIYEEFMjgkBMAiwpaF//BwQQukIFQpFCxCxC0z1iVuNemUbAGRLhgwQAJgxwkuCjqXlgJG1&#10;zVn14lVXWi5qHUZlfWvGRoXneGZuVPcGg8w7oOfd1whkoIxgdLgnoaSgBvDcY1D47m1kgOxSEMRw&#10;PkAO14ARAxTWUB+2BUPah5UIwRBKG0BCvfKs8LwBSbiUDB27xbuFcq73jv9xbzh3VASUTKDHBlwd&#10;gI1tGTKM5da8OgUBETPzoza2HgUiQ7u0PKXnCAUAhSgggg7Jts43njG2i/rh+vjPIkrKtmBD50Xd&#10;raAs6bpDUQjVBdeCjTJwzfOr9b52GV67I3T/Ak70ngiiDA96voE03JCGKRWeY2CEzpHPCReJ3gHH&#10;6+idMZzZ6Ovd1DYGA46t9Sg6vK8YfDpVAJtBUSU6GBxXnXTtEyijXhaXp/8GRvgN5Yh6dadBYMO7&#10;wnuysU2wOLCy4PNbZzvuj8EorgvFycCp6/H1ci0FhFh90vY8B0Ah9bmwNCV7PKX7Nev7tLg0Z+EB&#10;ew90ELPJKMH5xam0uKhnWcyAgjKv8wZImGuGfCaoH5GVNdLE59EyFEAkMq+WQ0vMhXNocV4viQhn&#10;XQdjKO4O9Gh5K4+c4cVgnSqT+A8ZcwMKwajAiEAENcTl3o5pCpfMqiBkXcDBd5SSeQHJxGTM57Jg&#10;8BAd6+IWFufTnL7PFUCyqO8ZTPhtWWCS1ZKxsRGBQJPngUE5YSgykET+D2CkQT3s7KqprqrSdlPJ&#10;uRNw0RBcKyDh3Dd0TkuLaiAWVIEzjJtWmZ1M83NTPt+Z6cnUIENSJQjBXUP+kkb14BlFU1lzNl25&#10;JsNyuTadvRAjZ4gTOX4y3DOUDCQnzxxNZy4cT01tVamzq9FwQM/6kgw7wZ6oIMAFUj6w0doimNI6&#10;x1i4x81oDcGVgICePdt4NIqMIIGmBhd6+QILgAQYccCqCtvlXBm4bogRqWAoskADMLlwTj39s6f0&#10;P4FE4V5hP+dRCQQsAJHdFjLcKCAYYPZJcGrASKSfP33ypK8LhYWhykAR5+nhxvrvRW3fIPhokGHH&#10;QKMAVdstVZe6OlqdOAxjvaIXYAefunpVNH5eAhwCExpVDLelazV+W2p83PNSr4VeIT0ly5zqHdAb&#10;m5oeTk2CHEDOo4lKOUQiQBU3Fone+HxC18F1njkVkwU6/kbXW6HfGoAonXejoNF1CPSpACbsA2Cr&#10;JNmb6p17CHgQ+ItKhSJCPAwwR46SlqYmXW+H64Lg3ZHhATUOhbFRQQ3aQ/nA928YC8NGQ4uBMUS4&#10;4VdP9mFsF73hMDQ0etQB8jjQQU+dHqN99jIc9DZpzMK4hYLEuij04ukdFjDihlltAkWAEUASSxsK&#10;NaLRk4qgOhpEAMUNuQ1WNJyh9IQKguzvUT/I/7sBI9FbjAbW0nWxtPEtGnq+O7D1Lq6oUEqAEmBs&#10;j3rbPwj6xajifnn4iJEMggZ9zj1+8kzgvnn+ClfEnhv0cL2gbJAj4p7qADcY6kCADr1IesT7T3Ut&#10;jzE6wPJ6evzsriEmK1uO8RAgbtsNE3CAkec+YiRwL8wvTqSl1Ym0vCaDI6O6uKL2RusAFJQRjCaG&#10;fmZ2LK0IYABy1AzgB+C56x46vf6Q7XkOABh6+BhfjMyOzu/uHoZyVdcXEA+wcB7EZGHYV3T81fUZ&#10;3a8ZncusOoITvi/ULZDKcexWsorD8dSO63/c4607QBCGTZCiY3CdoeiEGkavGrfK6sZ0Wlmf8nWs&#10;6fO0rmlR8LGi42Jk55cm/fxYIdE5xHlhAGe1PWDCPtgW+ABweN7osU+nrbu8+4s2nhnmeEfo1WOg&#10;qUfaBCfZY3/6347OD1CwuoDSqO1Y7uhdsStIELKuulxj3jW3JQTXcr1xfazzb9hBPROcEzARzyiG&#10;n+MJjLgHKA/sG4jz8xwdCaskhmvePR1T50ldMZU+EACcLqsDhXK0iHrketA5cCxdb/yXdwX1cN3b&#10;8j+WPBOGQF0358C5cY38hsIUgIUSVHRA3LGIBIaAyOz8uNU7IIPzwYVYUkeYJZ8Qi5VQsJa1DBiZ&#10;TUuCFVQSQISCWgLMzC/ybE+XytzCpPc/O6/1+n1icqQUZxLDfKMcYnSLg1I21bjJsHteClw0gg0g&#10;hVwfRNYbMkRF5CRBumVUC5BhIBCgOADOqokeHG2HT2l5SQ+c9gG4zMxMe/gswaHkByFh2dQU0/HH&#10;DLjTAoCpqfE0NTmeprWcm5v2bK7zghTghe8tAhECV3kw8FshHxHpSx6Q1pbm1Nh4EDeCMsJkd5Ad&#10;58X1kFWWiQGXtM9F7W8RlQYYWxIA6ViDqqAmAUGVDBAlXDbMZyNj2lTj3CJnzp9K1XUX05UbjelC&#10;5RnHiwAkOTaEUnLVFEoJ7pqTZ4/ZJYDrxEGQMmIYbtQRDDTGubYGNaJKRk2fBSEN9XUudtvUxzBS&#10;qxMyqk31kbuD7emJM0S4QcbPbh1tF6Nx+B23SVU6IXBAAamtwqBiWAUhwIPOI58LcBMKCxlIUUEI&#10;kq20uoEht3G/dEkwQiK2SJxG3hKup1b15fiXinM+HnPvoOTYfWSowjUTbin2iTKCUe5sb7QbipeR&#10;hoiG8/7+ctp9SOOBDItxjYIxdsDfjl5S0z5ScsiZ2zLI7jGtTHnEDPE0KEpWRIAHQETnmc8bALEa&#10;coLJAwVVgieUkTMCktPHVVfnTqXGygsCEdWloIM5dLgelI/2Vj1nutaa6gA/IAx1BLB0fE9DKD+G&#10;zSrBSFuzCgGtjQZMPt++dd2NmP376qFh0FBFMHj0SIGvTTXCEfiYpV56aoKRR4IHu2jo+dLj0f9l&#10;wC3XywjRU6XhifiRAJmIP4jeYBhOOhkhP1MI9HMPq4gNMYwIPDA4LL3Oy3JVJHq1GAB+v8P9UWPI&#10;+QJYxFNg6Hdl+CPOBVWkMHxqVGmgCcQkuRXutywvAyCWpFEXDCMH6glxL7hk9p9EAC6qi2Mc9BmV&#10;xIrIsz0fC6UDWMHYEjvC/x4+CeCgPg0xDioOVwgGhCBC6syf1XBj7FGjHj0HhuhRrlhtYnvuGffq&#10;jp/RiNvABePhmOsyKOsY01AGpudGZYQnbKSX16bSzJw6QHNjOt68jSrbLchgYxhQVHg2uIcoZnE+&#10;Moh6R9gX6oYNmoABA1sqeid27udEWDIkWxhogkQx2KHGYDQZxUDvl+NNTo9oW713eo4wenxekLFB&#10;zaG3Hj3mMFDsg2eOjgAKBXEwvk6dB7BgI7U8qeNPaN+jaXZhNM3Mj/ia+G1mdsTntCBjhbHnGPwX&#10;+OG8bLxURxx3aVVts4AJozq/MGE44TxWNzietpVRow5xa7Et7gyAOdy2jETBqGclBTcEbhximvRZ&#10;/9+5t+DODP9blc3KQbK8Q0CCIQeFR+fL/vx+4A1A1QA69KxaVdR9ioDTeT2jxPsEDKE8co/4PbtJ&#10;QrmV/RQ4LOhaZ2bpBMvWyUgDWtRFNuDAGSBFp+GOQDJcdQE7nA8qEbBheCsUEoCMd5nj8Tywj2gz&#10;iRXCCzHh34Ec1w9qhuoQ1wn3iPqkXgELnq1lQRFzyFBfC+q4rxWK6JLaWADD90nAAoRwLhlEULSy&#10;Kwew4r4ZeAS+7J/tGFAQqkiv85QYRpy8rCgEkJK0bGlh1kAwOzPp2A7HiGyKpqAsXDjItqX13AC9&#10;CAITlBCGCi+prMjAAySry3o5FufT8K1baoAHErPjoo5MASET41Y1iPmYZtbbCX0my9v4qD+jUBBr&#10;Mi9gYP6S6zd6BDiqJCQiu5Z0Y9dXEzPjtrQcKCMYTeJGJsZGLTEBMjO6nvHhoTR062bq67+ebqow&#10;OdpNIn4HbqTmtvpU3yTDUwSxVglCXGRka+pYyqDJgJ+7qJ6zCqngG5qrBCgyaASw2lUj+DCEhEJS&#10;HshKgCvBkc0CJgJBiemwiiCDxXeMZoUMG0YMtw1ZZbmW+ro6GTsMnYoMHQoE2UwZqltfRy88JnRz&#10;Lg/UFEan0Cs3pESuEH4DhGoqzmq99iMjWykgwW1TVQAK6oj3qf/g+slwgjsC4CBAlpmQKy5VOCdH&#10;uGki7TwKA0aa/+DqwdjiRkKZAYqAK7toVDzBHMGdBYx0tDb6emlkacT94j0CPGhYogGkV8d3y95q&#10;AGm8gBJ6caxHKqSnCOW3tzc7mZldVYIRQA4QwW105kxkpDWM6F6g7JAMjsI1HmMuH5WTxw6nyvOn&#10;BSEXPIrGid20TyYVJFanXVDFvUD5IIEdqhJ5VKq0PdBGzAwxQUAhOWNaBS9tus7OjlbDCDP+cp79&#10;/Vf9EmN0PHpGYAIQ0NMDwjAo1AeGk54uPbUt/Q6w4MLafYgh53fUkTX3dKgHFBMaPQwlvWYM/T31&#10;6DEkGHiMJsbWoKFCoxlQEtCBy4VGxkCidTSuG2oAt4te/wGMRO+Wc6WxZuRSjIQqIKhwpQBW+4In&#10;DB4Bf6gWGT44v5CfA7hyb5PP/q9AK7segBGDgOrpoQN5AZ1QX1AzgBHUD8AD+HnM8MyHuFIC+FBn&#10;gJXHz4pht4KlPYHZvT3cDLpWGSTgENmd86eXigqx/wR3Fz3T6CVTxygk9x9gwPmfnlE9j+6V74Qx&#10;wfAvLMkwr6nRXlFHS4YYV8Xyugyo1i3I6M4ujGn7UEaWBSlzizJMMhi45wwHAkagBPUFY+qgRuIs&#10;ZExiRI7uke6Lv8v4YJSAho2dMMS4A7fu8G4spk0tN3dm0uTMcJqYHvb5zS+OejveO8OpDDfntQBQ&#10;WKbHoAhItLy3t6hC5yDqimPzztLjxfhY8ZAh4r9Lut65xTEVXa+uFRAxTCyzLbARMMK+/R/VVxgy&#10;oEW2YHbMgDEjA7al+sVgLq3rvLQf1JWNbSAGxSXqlP9YIVR7ANzRHlBPKFH393k34tnmOqlHv18P&#10;cPOi9IWaw/ncV4cHQEMZQZ1h/abqk/ge3hE8BnSQAAQMPtusqLiuBG3AAs9CvHvUE5APfNCWAey6&#10;Zj1TPrei7gJEAvyAEa7PcKfzyu8m50mwKu+sQUT1hiqCsgYMBgSqfg0xOr46GdxP9nlX1wQsUc9r&#10;AiueFeohAGEyjU8MpdFxRrWMpWmBB+czv6C61WdmAQZcl3XPgCaeL46xqPtI3fr6BXJAB0Go0zO4&#10;4kJhQQkzjHCuuj8zswJTwMv3eVrPYcSYACQxwqY/YARFBJXBWRYBCoHE3EyoEsR/kORsTWCxIhBY&#10;WZxNc9M6EYYEW3WgEOS6YeiYFVjMqMwKJqbHRgQAg+nWQF/q672ablzvSTduXDVUXNdnCt/7+wQF&#10;/aIjgQGTjQ0OClpURklBOzIoqBhOI0O30vDQzTQyfCuNad3w0G2naef361d71MA3CUZQRg4mzevu&#10;7nAAY19fUXqvpf6bgpCbN7Q+SvfVdo+maWqrTXUNMsSCEQ/lRRkhN4eMDMtL6v1euHTOQ3opuGwI&#10;Yj178VQ6QzIx3DWFy8ZDegUnVkpOACORd8TDbmWswl2BgWqQcQr1AtkfNYJeNTAFfNTX1uq3SHyG&#10;i+S8DGiVziOCTXVuNn7Mhlu4EGSAgQLcBxhC4k5YZ7cP/1HBRXPuNO4I3DQn7ba5eO6UzgvXzSkf&#10;w0tcNTqnS7pmzo39hMuH8zhrFcFz38i4VwhC6qyMCJZ8foItHZshyDbaghCykwJKzElDwjMbZxlk&#10;hvd2Cl5oOOkpARf0Zugp0mjs3KfopbzDMn6j4djWd9w161u83PN60Mc8jJbj5mBVzpWA4fM6f0CQ&#10;c8YVw8ihS1rPkGeUEFLof/7pp+mYlqeOH0mXVC+Nqt86XReqCJDIBIYoKdyfy611nnsH109VRYxY&#10;Ihi4UveDeopg4koHsDLyCSBsaog8JNRFV4euuwU4aXFcy9T0oI0OjQ09KRouempABvlXDA7u4S26&#10;YQIK2B4jahixz56esnrpapSBGwe2FQ0nPmtGNeC+cbwNErsaSHq2NHgYPqseKjR2jglRo0bDFbBD&#10;gwqU0HvMLpqiaDsa3VBDZLAFQpwP7iFGCtiHjVoioKCRtqKwB4wEeAAYnBMNOYqNgyJ3td5qQPzP&#10;290LdxZqBCqElZFHxI/ghw/pGqXEyeAeMuGawE69SICG+BnH2xiSUDhi5NAdJHRcQdq34wJkdAKC&#10;l3z+y7o+gkwfPNZ/92Vg7mJM1PMrjDdGjlFgGBYAeVMQsLGthnZ6RI3uiAADEGHootpCNcbAhr8v&#10;q1GWsZ6dxyVDwz2tHigNOYZ5SvsA7uiN6zwEccSYrApW1jYxxKghKB/0XuMeYWyAdisy9Ki39Jtg&#10;AzcHy537ukeCEcBgfGrQigXnNicDxRxa9JIJCOU8MOwYEt4x9oWh5PctPQO4UYGRMJqCBRkw72sN&#10;tQegACbGbLy4TtZPTA15v+MTg2lSx15alfFVwWAtGRhkiN0RwUAx66zsB71o7RfljSk2iKmZEkTR&#10;G6dXvrEd1zgrcKNeqUeeT55NYnQwmhhMzgNjTC+f5xrjbZeI6o1zoI3B5WQFRO8CdUnPPd4/YAS1&#10;lhFPuDgAUOAz3jXaqoiT4pkIZQYQAibpFFgtVB26oF7oHDDMs3McN4CEY5F2HaPP/jifDe1jBRVH&#10;++W9ivdb76jeqXx+TJ8B4HLdPLNWJXQvMfTAAjAGFC3rGq2Uad/Un4FF5xr3adIjSQeHmDiPOWlU&#10;v4IjKxfzoTptCpSp38W1AIlFnSfHBjhR/WizuUcADM9RqFrARpwHS4CHfQCYKCNWVAS3nCtJzzKM&#10;UA6RfRV/EAGhxGcwumV+diZNT4qGyEEv6FjWb4u4TAQZC1q/pM/L83rxCFTV9ouClunRkTQxNJhG&#10;bgkYbusgvdcFG1cMHKgQNweAAEpvYjr9nmvd6cqVzig9l12uafteQQOw0CuI4HMUAUyvwEVAw3/7&#10;+q57Fl5+Q+W43N2ZmpDABSNZUcDN0drWIvC5km7evKZKF+jo4kdGbqnx10M/P5z6bnenjh5BQXdd&#10;amitTvXNggDBATBCvAhAUgWQlMEI6kguTgtfwEhkXz1euG0i+VkeXZODXOmN0zMGGAAQFA5G0KCM&#10;+DfBkEGltVkGDOONMkKcSAxFRXm4KJgg/gPDHynlUTRCCWC7GM7LKBvgQwZZhpg4EICjvkbGkt+1&#10;DyDknM4TN8U5jLOABghhCbQQN0LxEGGVPIoGNxO9f2JIUEdwdxC8ChwBPMShACDMUowyQnxLozOV&#10;4pqpdZIwXEsASVcnQ3vJN1Lvl4CXZlsN/qqMwF31wuiBASH06jw0Mr+YApQMJfTWevuvFACHG4u6&#10;AETOC0CY5ycStBGUG6nuj7v+ATiugUBWhi5/9uknrouzJ48VI2nOpFrVVY3u89HDX/h/QBZKFjlF&#10;nOFW/ydmJ1xbgBcwGCDIfQuXVIXuI/EkesaIPRLMMNNvZ5uAhBFagrLLnW1pUL0EZNloVDE2aijV&#10;6AEcd90QIaXLAO6qhybgQFIHElgXhiviOagjFCPqjkaVGA7UkF01pA7kU+Pr3i097l2AJfZhNwyq&#10;CFCo3huFBpH9ASEZRlAK2C8QQ+O4WsAJkAGM4E+3cvCQQFuBhCAlpOY1FeJdBCPaDgAJsAgfO/8F&#10;KKzsECNkcOK7ztV+bhQd/sd1rMSQ0ceCLGJSCLoUtOCOcsK4fTLWhjrjJcBjtUNwQpCs1gEjAYBh&#10;XLg2oILrpyFnWC5GeEXGiN41hgbjtK4SasCs6oEGH9lZ7aIa4dVNNcACjfmlcRvW+SUABGM5msbG&#10;b6vBHjKEYEhm5kYMIO5hCjIw3Bgy3gMa/iWBBXCxIQAFQtYxwCwBDZ0Tz38EEuMGYn00/jn+YFWQ&#10;w7FxY6wLkDbvqH0XgOA+QT3BENGLJWCW//G8cV4oDhgtjAr1wb4pdm0IarbvYegFGQLohRVdq/aH&#10;CyqMjgzOoozeCjEixCEEcAEio2O31f72pyUBwqyNYcQQYMgAsPFJYGXEBov9jE/d1rohnyPXTQ9+&#10;tjCEUR+cYxyT+sKdgKuHekLJoF5xiXnUEsAjA+i4HcEMwAUQck8BDffw12R4dT/otYcqMlPcc8Bu&#10;zu/NHRl2qxNqdwAQ6oxzt/HWefCscE1WFnVMjsV21BdgGNcbKgaFaw14QGFQG6f3Hqjl/bfConfY&#10;Lp97ATQRJBoGn+tDbeB55J4tCGRntH/ydqBm4BKb0/O3oOMMjwyksYlbaWZhSPUfyhN1Rp3fll0c&#10;HR/QOtxpcU9cBE24vK0+6X/jE8M+/kxxT/kNgFzS88azzH3heQG4xsZ1rwSUCwIegHVKoMO9M+io&#10;oMqwL553A8lAKCSHlpdEaHOq2JUlj3TBNYKbZHjwlqBE6xdEPrhQRobS1MhgmtZybkIHGBtO4/o+&#10;IMDovXFVPbzuKFe7BRXdAocraWDwWhoZ701TU/06qYE0O3MzTagMjfWl/kHBxc3udL2vO/XLmNy6&#10;dVUQAlyEijEwcCMNDTEemUhbLUVwgyMiqMFefb8hqOhXJWu9yrXrl1Nzc6NjRhobwsVhKKmtS0Oj&#10;N3Qj+nSDbuphQ44a0sszqJfxpo7fkTquqqd+uS41tsr4t8ig1atnLcNpIEF6F4iQhfWSer7nrYaU&#10;KSMquGzOXgggMZSck9EDSBzUejQdk4HLcSTnHVtB3MV5G3Bk/sb6CoMGPW2MuWNAZMicY6S60jI/&#10;RhUwADSI72DUCq4ZYhKAEMcqCD6YGZcAyxwDQo89Zz8FQqpkWIEZ1jOaBhWDQFbUEuAFIw18MDqG&#10;350oTUab/wAZBH0SvIqbA2Ps4a7aDtBwzIjOn1gUgkeBIBQaF50D14oy4gRpKCSCkssdrXbdtLc0&#10;+AWgMbGvGyMo4MBYbt+T0VXZkgG8iyqgxoNYCvci1KMZHuvX9QeI2D1jVSTqzEN3iQsRSJwWiOBW&#10;4nqoR9wyJC/DRQNoHD9+JJ0+djidPPx5OqdlreqlCdDTuQMyKCvUC/cHYGTuHkCHQh1U4ro7T0Cw&#10;7o/qG/eU080L3nBRoQyhkHCvrIowB5KApEWQQjr81uamdFVAzstLHSD/WqKV4aWnDgBsqfeLEcQQ&#10;US8AB8bbfmn1ovCJ01PPMQcE9JFK2wGHgrhsdNkffmsML71utgNEcHnSKCLT0kDSKKMUuM45BxlG&#10;CpBi/7uKe5EqGHpyokRwX8RQ7D+O0QT4ypG1kdEBB3I4sE/OARgwmAAj2sbXfB8XCO4TXCO4LIjV&#10;WDUgeCjqQ2Jm+A33zbZdOQAH26OeoH4AJ/wOeKDIcAzOEbjDfRQ9WYxL9DjtI1fjSo+R5wpDj3FC&#10;haCXTIOPcVnbIuiTnvuYoWN6btgNNJ9RHoCQETXukzLWFH6nV8pnlmy3uqkGXICCggKE0LjPyVDS&#10;M0XxwChgUDCgGBl6odxvjk3w6boM5L0HBFtGfAjGyfChhp7zj0BRGQbBAueM4caohiqja7rLMNsR&#10;/W9CbWOcF8aD7dkGIxEulcKgysgAI5t3ZKS3cT0JHgQLgNXUrDp2Mka4mXABcf2zixg21YuM5agg&#10;bEJQAYzRdi+tUncBAxhw6phnHvBgeCiGcmoGZalwG8iITc8PWWHhHAG/Fd2LNdUhSwADsOK3UHgE&#10;XTo/gGBxVQbVcBgKyhT1LbDiubebYyniIVApgMllXSvvF1DGe8K7wf5QCKhP3E90ihb1X1QBG2c9&#10;CyhenAfgwXfeX54lRvRxHO4hygEqCDCCioRhnp5RPcgw23WkZ9QuII6JYql3g8I7jpIChDruwvdJ&#10;hl3nTn0Da5wb98xQpudmciqeudkFnrcxAUdfGhkTcMj2zS0QuyRYVl0Ma90t3ZPhUdlGoEPnDswA&#10;InbPqD4nJocNMwA198uz0euZ4XoNlDoGrkdUGJ5fCvccZQvoA1q5T9SNXXLUuwCOAghTd8SsWBmZ&#10;mmDW2kGPVCGIlFn4HFdx/WoaHgiVY0Rgcqu/15LyFZcuz4qLi+XatSsq3anvVk+6PXJV9HtN5boh&#10;ZHyqV/sVVAgIhvR9aZlj6EUd7xcp9wo0BCuj1/VCaLtJxiALWmb708jkdW1/NY1q3dyMXpbpW/qv&#10;HmgBxThl8qZnxR03ZPT7GB0ybIYRFWJH6I0y1HdIv13v7dQNuaJjASY6r0nRoPZ9faAztV9tSC2C&#10;keYOAUlLrWHE6gjDNAsYIQkaaeBLioghJBeCWk+m2saLghLiRwQjhTKCi8bFMHI0XZChB0Js6GW4&#10;GfqJOuJEW/SwBQm4DehxR/BnlV0jHkoqo+i8FkCHIAK3DAUFAgOHGlRXW8yEq2MQWwLMMNIDFw9x&#10;E8BItUodLghdV51+qwFgKiLugf2RCA3AYUisDfdFgCUABhUA1wbngxEmsBXYaFRdNZEITkBy8ugX&#10;Wlfh7K6Vuk7OBxWEkUK4KpxxFXXAQ11ljJvq0pXuDrvy6IERE0I8CI3t3QcYQYauITNj5KIXw3Yr&#10;etl7rrT7PjNyCtcMScxwnRxkVD0lEEEVOWn4yEABoHD+OfPs559/lk4cPexyWvBo2KO+VVcVqgO2&#10;sRKi67HyAfyp3jKMUB/8xkgc9m9XTeFqw33FtVvp0r2KJHERCNuq+9+sunDiN6BMdQKkIJtyzfTE&#10;QoUAQmjgAhBQi/iNERuWclVfxAwgDbPeoyjUiLEdSoZHGmgffGZfFGRjYIA8EO4BCkYwyjTGIRuH&#10;X5kGETUmElMRHxLnZCBRwVVhwNkiviRGOQEjxKc8fAqMrFmdAZBQRu7ucW8BKFxB6nHrmFuCEH7H&#10;VYM7hXsN9Ng1AkgZXIAtro1YFFw68R/cVuyL9cCHgQMl5C4BwKgfjKDgeABSxB4BPkCXixryrbvz&#10;VhAwgDTu9ETp5WG8uF56fTYAanxptGk8x9VIY0BHRgfUYKtxXhqRkVOnbWrQDf+U2i3uIz1SyriM&#10;Kb37sXFt64a6MI5qxG3QZHRRSHB/cC4oCUjvGG2MpwFDBp+Gnd6/763qG2g0MMjIsw9AJrtJMEio&#10;B1vu4WPAUBCGHbOCceZa6R1TWL+yUYz40fHXNgEQgIZzGLOisbOr50I968XVYV/3tEBkbHLAxgmA&#10;GFHHYIL2XdeOCkQ9YZgG1HlkEtGB2706B1QUDLbqClgDWHStGD1GwQEn1BUGkDIFRMwO6j+holAn&#10;nBNuFkACELMSoDp0Xemc7QbTMXAZzSxEjx9Dyj2LeBVcIdSnrs3Xp33ouIAe9c8+7fLSuxb7nApF&#10;QdDFM4KRteqjYxILY6WlcMFQD8S7LAmIuB+AFkaX/dtNoWsADIErYAbgRHWkMwGUGIZkuLk27rs7&#10;aLomzh/oXda5AFfUI3Ucx46YDJQlni/qnNniR/XcTc3wGXtJXQYcA4xA5JDql4SQwAhACRhQl5wj&#10;S+4fqsbwSMAK0Ae8Mskozz7PNdexpGeN5w244j4MaXvWjxtEwq2W41yAFceXcL56/oEWzpfzOTR0&#10;uz8ND+mkJ8dk1IfT1atXbCQ6O1tT1+X21NXVFkWfmQvmen9Punnzqh68Pp2UjLpBQgZ+gsnketLQ&#10;0FUZ/qsGhZHxPsFAgMXQyDWdqF6whVu6+BsCIK0f7tGDqO0Hr6Rbt3sMJqMTgMv1ND5+Q5UGnCDX&#10;9RsqJgQw49rnzCwVTcIUncuA/iuoAUZw0zQ2opAURVAyOHg13bx12cfnPAd1bjdvX/F5D+v8u6+3&#10;pdYu9U479V/BSMSNRCH3CMuLKAhMkOdJ8rKLhmBWYCRUkQsVp9P1vnYrJnmEDbEjJ4v4kROCE1Kn&#10;t7UQ21IrUKqSYSauoNpGHlcIPXkCJDHy9KwJdHRgq46FG4TRLxjJcNNEVlBkf2AEA8j+6Y072FXr&#10;osQU+fTKGU1DbAOJucisSgFyIliV3ryMLN8FPAYYnZdzlWjfTLZH+nRydJw8jspwUucZhhgQcACt&#10;zikf94wgoKOtxVDV0tqk4xPDEnEUrc1kJ22wQtDR2uxMprfUWBlGZJzWVfCB7z3GeNFDCTkVo4Qh&#10;5YVraW7UPiOrKuoREAJwXaQez5GcjLl7cg6R4+nE8cMevstQZIYlU8fEzpw4fiQdOXLEYHLq+NF0&#10;9vgXqUb3kwDWGl03mWRRg0IVEqiprlA/6nVdjGgiUJd6AFjOnT1pRYg4EpQqu8kEJ016prhXFO4r&#10;sEYdk5ckZ25tqOcz6hG5XQR3dRcFKQAMAcrc6xrnZSFPSUdHo5bN6UpXS+q53Ja6u9vTZb2fNAAr&#10;MjT0/hxwqvoCXujFeaneIuBAAexCHZlOGzva3m4X9XzVICIh0xhjkBl1EDBAoCauMvznqCzaXg0n&#10;gJGNYuR9AJBiCOWDRwBDxJsASBwXyduQJdgAFBx8bFgICDVcoPJszPtzHkaKikHvkW0iER6qCK6e&#10;8OXTqwRmcPegghAD4riQApbo/eLvp6G/I4jJrigayOjlhmxN741YJIwIDScNKQ3+pOqWXiWNMPVM&#10;T39YBhnFdlwGeWKKhvmW2kUKHSUaWBlpGwCCBNWOCVSmZfTtn5eRjN4yvXNke0HGju6TIIB98Ixj&#10;dK1O+DwxmhhhNe7qrQMkKAH+TbBADxgDjIEEioCKDB4kCkNJmFuUQdExZxdRGUbD8AuQ6EmjkqCM&#10;0AMHUigYZwzUjHq/NvC6fqAGAzI8esswAYxgnMZ0vbcG1a7L8E2pnccNblgbv6m2l7wTaq/VQ1/V&#10;/4Elzm1iShCiQg8dMANIRrWf4eEBGzWMOYaNerbhsjKAWgIcjRfANOM65HcMJteA2wgFApAJNQAl&#10;AAjCLQLQ0JOf8TOHSwmAABYAlWW7WAR3KFJrxNngVkFdkfHUOROIDBQCpuwLtQp4IscGyg4qEOfI&#10;PjHeGHTu5UFwaIAmz92Snn2KY0oAH1QDXTPbcV2oK7hxwg0VQIOrDRWM449P8kzdNlzwTHLsEd0X&#10;4GJo+Kbuze10e5iRKrKdevZ4FoFmzg2oAJZ55qlf6s5Kl46BgkM+EM6fOuEZZ3ugc2iEzzzruscC&#10;GJ63BZ1LxKGMa58B4+yb53VtiwKIhHoT8SOh3HBMw6bqjXLoRk93unrlshq4ltSpho55NVrbmgUf&#10;renajY7UO9CVbg5262G6ohPv1QVfT2MjggYUDZQGGfThEcGJQGRwqDv13+xMvTe70qC+38bojwoC&#10;BCPDQz1aCjAEG5OTqqgpljf0gPak3r6OdOOG/qfj9fd3aF861oT2L5AZA0Ao+s9twcv8IjStF17H&#10;vdF3OV290WbVg4RSDQ0ZROqL0qDf1eu+3a3/dqcBXQfX09vfpf0HEPXo/62X61Nzu7Y3jMhYtjek&#10;dsFJk2CkVj1+KyOVgo/sljl/qijx+cz5E4IT9ZwvndT251N9k3rDHTLOjeo9n5fhu3gyXao+Y6PO&#10;cFPquFpgw2gS4imIwUDBcAyIYID5ZmK2XUaCRO+ceAR+jzwWVe5Jo4rgEuA7GU7D2OHmITaDSdtU&#10;7L4iqRojbAQKMqb06lFmKOzTI24wghxfRjKUkXAx4PJgmGytgKFGUMMwWYCEguqACoPbBdjgHJxW&#10;XgUIIJ8KRho1gFE6DQ11PhfyipDsrF3LLt23tkZmwK3zi2c3jYzenV3cM6gi8w4cpLe6rt7Cbb1Y&#10;BjCdE+CVXTMACPBEfXFeuGZI837ixFFBBNB0ShACjByz24VrP37si3T4i8/Tb/7pP6Ujh79IRw9/&#10;mk4dO5IuCGIqtL9K3Re2BWrY1znibmpVXzW6LwJHx+sIwJjtmG2AElSkyksoSczREzDHsG2UEcAJ&#10;UHNCOt1TQ6DvH26uCPTlXgCJ3HMraPqd4cEACaN0MtR4OLfqHbhjBBb1V6d7wMik5tL9rkk3+6/q&#10;veQ9ve1Gj1gT3DwoThgb5FJ61oxQWN+mEQ53BHBBz42hjbjJuCcxVJThhrhnSHxFcCzBsEjJEXBs&#10;pQW5WfAQAbZ8BggwiMQ9zOkckKB1LneWfc/X2ddeqCD8hlLDsdjf7j4gUkjYWgIhFAITPcpgd00A&#10;EupHjktBMbLMvaFr1b5Qcuhh4pqhwSeOgB4pAICBAkDsclHj6LgPNaoYlMmp6LXNqtENvzoGVgZY&#10;BhNlgBiI22qoaaABELa5PRjfowEXkMhQAAFWH/R/jC3r6AnSs8WIxmgFZP4JGwYMMPvH6OObJx7C&#10;SgauExkj3ytBA6DC7/OCkTkZGQADYzkpY4M6YRVG14X7aGFFvy8JimRI5ldwy4QBpjfN/gkaXRSA&#10;YJC4fv6HWwJgGlOvGkMMNBATgiGhtwx0cN2c863bvYaR8SltK0PF9WK8MJi3hugEqk5UX8AJbvKA&#10;NsqAS4zquO1rx5ABHvTOMar04AEmFAYUAuoJ1QNAQsVhPUYfgxyAp/umesYA8xuKRNRvqBhhyIE9&#10;QRt1LzAMlSpcv/yHjhEGFsWJusIdwT3DoC7puFwbSgXHArow4IAABWMNcGSVgn3znOHuYlueK9Q4&#10;3KGoKY61sDqTXVM6rq4RAGW/bA9MMWQadx7Py7JgbJT60/F47gwAKn72VM88m8Ojej4FgbhicJeg&#10;ZM0DpKon6ji241kDLOP5YWko9HNPLI+Axs94ADb3d2ySuEvByzzqIfch3DN2/8ywfZ+vAZDDRQgY&#10;cz8dPwLQqXCfeP45XwOb6vMQPdSWNgCkyT7sjs6WdL1XADJ8RaVLPdYukdVlXdBlHaQ7DY1d0UUK&#10;PAQZQ6NX0wTQgMqh7wOCgv4hgYi2A0SuXms34KBadAM32u+13s50ubvVPbzLXe2p52pn6rnWlgZ0&#10;nFHBx8CtyyqdOl6XFZNBgYnBZrAnDQxcTv0DuIS607COC5x4Gx0PNSeUkeyqiUIa7uv94aa5PXE1&#10;9WvfvX2d+g//7U7XBD+dV5tT+5VGlRZd21Vdz7V0o/9yam6RkW2SsamKeJFzMhDkGjmAEfW+z0Ws&#10;SEW1DKGgo6L6VGpqv5Sa26pTVc05fVcPu/6sQOd8asENJCNKb9oBpjI0GA0kfiZsQynAAPEdI2bj&#10;KgPIEFzgBZjAGGLowpBFTAYBmxgxGykZIPJ6ACoYf9w3HO+CwKlBPXn2haHDVVPrnCMCIe2LZQzl&#10;ZX+oIJwjcBTzuXjSPfXqPbEcKkChiuACIfYCGAGkIh7juN1LGE/mtwF47J4RdJASHndER6ueOX1v&#10;E1g06VyJ/6FxRaaklxASJXET8+pVY7xmBKzdhi3OhRmQOS/UII6PqnRe9YU7BeWDclxggSICIHCe&#10;gAighMvGiogA5PAXn2n5WTp+5It0TKXizMlUAwicOaF6Oef7wL4d/ErArvaPUsKxIv8Kcw6F6oMS&#10;QmxIjpPhPlJPgF2roJBRORH0SpxJ/Jd7E2n7BX2uK56Pc94Gd1OoZtxrFKBQrLg/QA0jddg+Ru+E&#10;u47ngIy2AElTPUOxyeZ7QfVfmRq0TaPWUf+3BnrdoMzIQC6pN7l9XwAgGCEojwYQyZjI+5X1UEfC&#10;f47vPAL7uB+AB+4YwAO4CPdKBNuhaGzrd+JJ+N3BnwXMAENWPna1nV0iBC7nAGViWGI0leOF7jNC&#10;iPgIAYmOm1UR4kdwH3m0kf7Dc8PxUT08ygp3lOBjDbeGwIR9EWzIOXBdjuinp2rZH+mbnjgqRRhg&#10;YkJoJO0ukLFlmQ1lNqLjapTd4Bc+eXqkfM4GwT1+esj0YIEQGQNgAEjBUE4YRgCDMKD00sM4B9g4&#10;1kE9TwwDIBQjQAiunDZgkIeDXjJGjkDSWQGJe8jTAQkAKIoJ7pfFVYEK8KD9EpAIVIQBxzhEUCLG&#10;CEPEsej1BkzQGw7gwPjxfX5p2Oumtb/bAg2ueeD2dbXTeqbmBBLqMFJPNpYGtIj5w/BRZ1ybjSUG&#10;rujdc90GD62nfjG+1AnrqHsb/LkAOEAEqEAFQdFCteJ3zo3rBx5wneGWcd3p+rgPBNzyHxSDQZ2z&#10;4UUwNisYQSViO+4LIMOzwb0BTDge7g2255ww6tQN6kEoDADmmOoknhGuy2AyovrS7xhmVB5iUmzk&#10;rXwwgorzAmgERLrPWSHgGBHki9sHKEZB0DkCY7o24BaVivoNWKPEM5fhOD+XlIARAqi5BhSkqJf8&#10;Xz5nIOAz9T+sc6feuXcU9snzOz2v53eygMNZ3Dnci1BG+P9tHYtrZt2s6g3VlTghlJR8f7jfAJvf&#10;GR3D61SXh1BB2tQ77exuTj03OmTg1ZNSud7Xkbq7W1J7R7MlddKhX70WCsbgsGBj5Gq6LSjpEzSg&#10;hPRqfcdloEa9XvIqaPu2Nu23M2DkSk97utzTlrq6mww/FIY2dmj/qDLtKpcFLF1dKDQt6ZqO1Ycq&#10;c7s73RRwcF79t3vSNR2nXzAyIhjpFWR0Xm7WebX5/Eh2FcrIAZR0CTA6dV4DOmcAakD769P/Bm5e&#10;SbdUCGK91t+WLl9pSs2ttaJ4QZiApKe3I9U3VqSGZhkBzz8jgybwOH2WuBCG8hKoql6zCusrq86m&#10;mjoUlFOpuf1iamwWNFQJLCpOpIsqNfWnU7fAyGoHro3KmJ+G0SQYJLszdP4oCJFIK5SJiNs4K6Ou&#10;XrjgBQiprZSBqSYmRJAgw4Qx9hKIIDZE/4+kZzJSdgtgHDF4zNxLzz32V4IQuxQi0DUHv1bzWf+z&#10;e0bnV43xk1FlmOxxcnPIoDNUFsMcEFSVWvWcsG8MNzk8CNbFXcPxmZ0YpaarQ8+AngeMM8ayVTDS&#10;rN79lB7u7btACCMLkIpZEqwpIJGholfJs+IRMwYQnZcKBh+VhtgNlvm8yBlyQjBiSBHQoXCwLRBy&#10;/Nhh/f6FIOTz9Jvf/FP64rNP0jEByYnDn6aLp44KSE6kilPHBCTHvc2nn/7OSeMI2HWciPYZcSQx&#10;yy91hjpEYCvxMVwvoMF9YxsrWrXcjxg5BagALiRN47OBQoX77oy6F4jPEQBr3wAp++A7kALY2CWn&#10;bR3jQ8E9VUAL1xiQesFgynaoLqhWobwwSovRTagrVRHro3Nj3fBor433lBosj+hYAQwFHfdxr+DD&#10;Dl82agNGnYRswAYuECRtlIx13S+DgaAEOIhsuYBMuIPYF8oEAaOGkbtLus8EaM4lptlHBQNU8Os7&#10;xwzAs4+bKIZYonwQHEumUQCGdcRPOODXLiJGI0V8DTEtZPskCPHO/QVLyh4CqWJJXMvoDUZPzX5z&#10;DDqNpoxeAEYYmCFL3/Gd9YNqyOklEkCNC2IUhUAFowuUYBgsZ8tI0kPODT1GAbmcQHrUCwwfoJL3&#10;TcNPY48RoXftnnRxbqFyoOgwmoKgVRQSgYigBbgAMnCZYIhwjWD4HUy6QK940KrExLTWyfjOzIdB&#10;xQigCBGEiNuFc+R8MPp8tuQvQwQk2NAWYDY+TQ+5X53Da+nmLYHIcLjlJ2du6jzCYGF0oq5kKIeo&#10;P/4fS4qBTd8BJ+qTkg0kbh5/L44J3LCkHqkPetcoIxEDEQUjilGld49x5PwpgEgATrinfE66T9wX&#10;4Avli+MCiXFOYSBRiYgpAugOVLGoI+4NxYZb25PiPK4zoGB4lN+5z4AIxprATs6d+BaCbnUNJfgA&#10;diImBBBBCZlDndM6Pjs+SfeJ+8XzxHlQRnjOiuNlGMmfuV/+TQW1DijkWimTuhagC3jiXrqUqToM&#10;FGE/GWYo7I84qJn5QZ2znhnVKZnLgQ4K5wXg4WIDVHAZ8lytb035PlFn1PuE9jExA4zwXvX7fKg/&#10;nu9D3YKEnuvtNpRXr7an3t7O1N/Xqc+t6er1lnSjrzX1XGtJvVr29uv3gc50XfAxMCwQuX1Z/22z&#10;kQA+mlFZDC7q/bajsrQKLIg3kbHXvtsYytna6NLe0ZR6BArdlwUh3a06voAFxUTnce16h4f8Do51&#10;p4GRnjSA++dWlyqlWzDSlq7faBd1XtW5dRhucNVw/ACQj2GEc+noakw3BTa3bul8r7WnK7qevn7c&#10;N5fTjX4d86rOpbfF6/sH2gVB7QKYBgHEJQGJSkNFyi4Zw4h6zywpgMh5FJHKMwaS2gYZ3pYLqbVd&#10;xqXqnGGEcu6CDJwAhOBJevQY/hgmWiejgsHAoNNzjdE2YZhOCxYi4BR4qcV4CShQSCJoNIYH25jo&#10;vyzpHQMgdt+oN11bE9lbkfNRROoJXNVvxJ6wL6AEtcUzzgI8GC7ti300yHg5DkQGEMNKdlXgiEBQ&#10;3DAYPgwgxjhgBlXlvBOhoRoAKoxWCYNMynRcB7V2zzC8FfdCi3rwNZWVaiQiAVQMJyTvAEMYZ9xj&#10;6enp0rkQGxPxIZEgDjA6a5eWg1V1PCAEGDkmcDhy5LDPkbrEuHPODOEFRFCWPheAfPK736bf/e43&#10;6fiRz9PhT36TDn/2u3RJEFJz7kSqunBK5XQ6Kkj5Qusvcr9174g5MfgUwbGsA3guCQgAQO4H9cG9&#10;I3cLUML9RhViqLYDi7Ud8EbGXUZTRd4VvTtaomjEfD31rnugNO4nQFETLq4W0suTo4Z5i6h3lCeA&#10;hnvHtroPgKaAJK6fEVLMUxTqCzE+dv/wDOp887MCEKFcMdKp53KHG5w19byBCZQKQBEfOaMqNgWO&#10;BBh71IDgA0Xlzm4oKCTnAkKIQ+F/uD5wL6CmRLAo93gm7ewKMO5p+80ZDz3NQ7gBH0YwABUxWmcu&#10;7T2MEUK4mXDPRI4PAnEBneK42t7novNEkucY5KLwiAjt29K/nid6qcjKPHP0NDE8GDc+54a+FORn&#10;A1kY4wIyXNTIY/Rzo20joBJSefSOMVzZ/TBiw6VSNPqsw/hl4zg5c8uujoHBGzpuKA6cg7eTIaZh&#10;p9HHhQYUoubQuwZOUAmsGsxgVJgL5Lr+f13/5RxkLAVMgAjAwHljnAESqwDaP8dBOcmKDFK7/ycj&#10;ZWOEsqFrYx3f6WmjggCvpGwgaSRxCYxyvD10I41NBahxHRnMOC5wlD9n8LCComLgc53Ff3A1uU5d&#10;lxh7QIPYC2AxoAI3S4AJ8TcBfVZ5BCIYdeobI8t9wOCxL9QE9kOdcx8AT4KOOTcrADon6iFGSQUA&#10;EpNjcFRdBYAc3Ev2a5DimnIprpEhrpGzA8UrrhFlIiAkYiWyCwZ4CjcGCg3fA06AFoA0jo2aEPUE&#10;XJSOW9STj+s6DUNffi52sQA0BhLqJSCE/+XCd+4F/xkeCXdLPNuhjEzO6jkUxFLXvC+cG/XM+fEf&#10;6jTgNq6De4kSFfE21BcwGYG0nL/vP/dIx+V/hy4LFFAtbty8bMXghkCkp08GWyBy5UpT6upsEmyE&#10;2tEtWOjpaU19NzvS7YErqaNTENLWbPBoE5C0ysAw3T5KB2rI5e42QUZHukpOERmUbh0LpaWto9EN&#10;KgDB947LrdqX/qNCrApwg+Jx7bqO1ScIuX0l3R65lq5xXle1fZfgQUBCPAiqB2pKxEaQzVNL3DWF&#10;y6ZZ592ha+gRDHULNi73aL/AVa+uWYDVfa1R6xrSLcFK3wAQ1CxA6Ux1MhIdneq1t1cKLgQW1WrQ&#10;BRxOCa+eNu6Z2jo1+qyvOKVyOlXXCBbqzgti1IOtVe+28lQ6e+5YunBRhvvSyVQjg4ybAyOGsepo&#10;a0pMjoc7o7212e4ElAqMBqoERgXoaGECv1piB0INcdwIv8mQADDRu8bAhauG3yl8L63T79WV6sFr&#10;fxisMEIBIv6vlk7AVoALvWkbKVwQ+j89f4wdygiGH8AgaNTztHDeOl+2AZqInzguw29X07lwReRE&#10;b1cFmZ16ZpiWnzgIXAcYR+RQjJBBhKFq6rXSOJDIjNT+gIjdR9oXhTgQu7FUzukzsHFCEIQiE5lV&#10;jwi+BIkXA5yYtZj4kFBFDhswvvjs0/TJJ79Nhz/9bfpcYHLq6BepUmBRcfJIqhF4khTuyBfFSJtj&#10;XwiagJ8AEZSR0wCJAMiT6+k87D4RuNUX0MjII9xCuNoqVRcoWIBnDTCquqzXPa2vZQoAgpVV74I1&#10;hg4Di6hmURiFVBtFdeGYEGBOzw55W9i+pQnXTAyRbnZOF+6lYBUAAlj0fAA/Mbszz0cAJv/l+fPz&#10;oM/AEtBIzArQwv1leoEetQ+jMnL4qnERABWGDBl9j0AQABA0y5BRwMVxIYIDhmADK2yPC4gCjOAL&#10;X10P9YS4CHJXrGxMyiBOCRri/ygv5NNAiaH3zzBvgmHZ35p6W6gzKCHh8mFkUDGqhFIEArJ0gKgT&#10;hs0WjX0EOiK9I32juGWDxnrABGNH7w5pORr4v18wDMO50afRdgFKopG1AVHBELlgvArDijGw4Z8u&#10;DLQafAw6jT+NPiNPMtCwD86NOIIwVBhIYhCoMwGWroEGfmhEQDAoOLh1TVBz3UoNBgIYIbDU7gMd&#10;m/eKIb6LqyM2cOO6zrnFcL2MT93SZ9xJgEiAFsrPiIxUfEcJivQKHiGj4ngRf7+ua9Q2w72hnBTH&#10;LK8vf9Y+uHZGemSDmQ0iIOjlxLB76PwfUMgAlw0zaga9aeqH3rXjM1TngBn1g7F0Pau+bXhV2K8N&#10;uj77Pul76TerSQGYQBcg4tEzMqQE8FJHWT3IJUD1YxAJ461r1e85yRfnyHYYXOAjQ8jUNC4mfUbJ&#10;0XlbGVE7iDsJN+FUcX3sqxwcAvA+Luw/ninVk84/zivW+9h6rsOtdDBSyfsrfnfRunyP8z3L37mX&#10;c4soIwEjPI+4jzg3rpm65lwpvE/EqHCewDlQPDoe+8MtB9jhwuR8uRfsg3t66IYMOnEZvb1ddpNY&#10;YWDIKQ2dGjMmiGumx1aoHu45tQok1BjaFQN8tLfazZKDYNtRRFRw61y52uFkZuQeYVROuGQCXnDT&#10;dFkNafUSJaXL/xfgqHR0NeucgB2Op++sU+nUepaoK+2AjX4n6ZlBpAQjfNf5FjACSAFBLW1a114v&#10;iGnUMQVYgpGOy3U6VoP225iuX8e9pN5phxr3LhmIlksCC/Uya1Rq1fttlAGuOpcuVZ0VqERcCDBC&#10;uvjK6vPetrbhbGpsleGpPZ3OXzqhbU/oswwSuUpknO33L9QE1IIIKA0j0GBoEIyoR4tSgTLiIbls&#10;Q0/XI2uQ6kOmt4rC/gAYpHstWYdxxmgDAxhFeuvEiDASh5l6UTAqZCDt9tExkfYrZEC9Dx8/3AJk&#10;smUd58z+cLucPHE0kqVpv6gjGFlAyflGdE3Hjh2xq4b/n8K1IaNNWnWPosEtUwzxxdD62FWVjsjG&#10;LRB5F0acq8SqAMZT+y3NM+NkZrhKIkssUARsnDxRZIR1VtjIHXLpoupfQFFK9a7zYnvUjsOff2oX&#10;zWeCkc9/95v0xe/+KV08/nm6dPpYOqtrq0QJEbigvAAgZ3Wtp44f9n2gbqySqDCqiFmNASEAxYne&#10;HPsBcFxyzAijdBjJhCoCuIXrBKjkfp3XNaJ6AI1xH1C8AgZZD0DEhHuOA1HB1UKQcvxWpXoq2w9g&#10;I3hl5BWjc8IdREwPCguqiIBJx+Z4qFIscdcAuwRWA0BATyTf07ulexbAq2vSdv03rzogDWBAbUAR&#10;wSWSe+oOONZ6QAEVBaNJfAMjPAi8jFlsycw5ktZ3pmz0iAVBOSEQkyUQAowQnOghnOuCm3sL6c5e&#10;BLiSxItRLoCIE1otAyG4XIiNIFhzwg07xntKjT69W86N3iYNPw0phgbDBnwg8WcYcfCntrHRUwOb&#10;G+Vfl/KG3OtowItGnEYdSf6gFx3wkY0Jht2QUBgE/ocxR2mwwjBEMGj00imch/OUFPI6qgCxJJb3&#10;kfUL9woBpADJzQFGNN6wG4WCMQcyrAb4mvq8/fwyRhZDwHquI9xNGZDI7wS4lIqMjuEEBUcQYlVE&#10;AMKxfN46Pp8HBSNjk1zrxwDiZfGZ6x6dxCAd1CMQwPmV6lSFekP1YT3FkFcYPVxcXAc9cK9XAUJc&#10;TzKIecRTLhwToGDpa0Hh0TEMVyoYXK6Tc6ZeUBAcCKz9U3fZreHz5b4V1/JxifuWFbixsQAR3DjT&#10;hQpiENHv45M8a8TpEETM+ng+HVCrZ9Hnqv9yf8rBg2spfRdwuJR+i999jmXFz6NKPHNxHfF8H/yX&#10;wrOZ6z4X7iPxQbMCEcCM94V3BQDkmlHuHHOi+uZ+TFgdieBU10nZvrjHoX4V4FTcN4DkUKeM+uXL&#10;LYKFNrtM2jD87Q0yBnUGkZaWehlnYCBKS1EAEeAFxQE1o7MTdwvDgGOYIUsUF9wtN3rJrtqduns6&#10;9VubjL7AhaRPlA79V//3PgQiLDkfA4dKm4CD4xlEWIdSQ9Hndi2jNAqWABLiRtSgNjerUaVhLQJz&#10;9bvVGF2XC7BBbIug5HIP69X4tshIttT52lFbWlplHBoupaZWGYh6NeC16tGqNDVXaPvq1NapBr9B&#10;hsnKyGmVk4aSS5Uy9LUyPCqXqvS9iqDWk4ISGceKnIOCQNIIQiUGANcH6ghSPcYAwx/uFuTzC04m&#10;xigYYCTAJHKGxIiYiA8gTgTA4HNI8RHY6d468MK2+t2Bq9onn0NpwW1TrNN3PsfQ1Dg3g4bOJR8H&#10;AAKogA0Mu4NbdQx+w9DlOImzAgQgCeWA/5D2vUMwi6EjuJZeOzEmGDnuUwyrm/FkhTa+giCGwPI7&#10;BcgCRBw8qoJrBhggWBalAgA6bmXkSDryxafp5LHP05mTR9NJx4gccar3o0e+SKdPHEmHP/tt+uS3&#10;v0m/+af/MxEv8slv/s/02W/+j3RG/yFw9aJAB7cM/2UEDrEiwI1dPQKZM6eOqv7C9QGAEI/CxIAk&#10;Vov6px64RwF7gJshBMDTvQYWUSLYFmAzVGrJSCCGJl/U9bFf9m+gFPBRiAvhO/Ejeeg198JFwEQq&#10;fwCN+XJwD6HIOJZE+2FuIY7B8Vhyr2JoN/cvzhkVBEjyc1dDPAnAg3ICPAYU2ZWje8kwf4+ysOw8&#10;ZNnfILHFTLThavMQUQEBQEFeidWNABPnrlgCIMbce8egeqjmFi6IyJyJ4kJcRCSiikBX3D33Hyxp&#10;O2JXgJ8Ymku2S0AkRsYgdzPqgkDDkPQtty+yb2YMxaBHwBy9cBrGkmtGhgDFBGOPsYsGk4afHno0&#10;4KWi31hilFzUkFNYR8PqOBE3zmUgUmzDZ4NBYTRs4GUM6T3yOTfcGA1+B0AwsjTaQJKDLQEqDIKu&#10;AwMA9AATGNhQWHplWPpUv0js0XO1odSxORaZYoklwZVio6HjBXD0yhBjlJj+nf2VFQw451oOIyrh&#10;FsKwx/7DJQRI6LOu0deTjXXp2uL3qBN9VyHOJFxhUUcU6o66NIjoOq2AFEYvA0ourJuREaTnjusp&#10;Kwr5Ptng6hwAPQ81Lgr1QfJM8qRwfahdKDL06sthyYXzYj/FdVByveRr5Fli1A/HZT3PGPAd70qA&#10;B/fQMCIwGZ+IJeu8nYCY54/zRZXApWFlS+8KE8xFcOnfgsRH51kqPENcR9SPn6mi/Pr/lPxMUrgW&#10;34MCUHlW5pcjiJZr5HfqOMAq6tvuPe2DZzbqPM4/w3cGYrZ18HJR+H7ICoUMukFDBh0FJEp9CUY6&#10;rEAIDHDHEPBaFNSQrIh4hIyBok2fBSQuqB7t6er1LsHIZfv+u/WduJAugUsObkUN6e7hf4CK9qF1&#10;VlBw3XQJQLx/AlEDSFBEgCHOq7NLS8MDEKJlS0uptLYCVwcw0tZBYG0BJAIRoKS9o16wEzDCUF5U&#10;H9Y3NFWpVNhFU9fAUg2yPje2VKaWdvVM9VtNPTCiht8QouUlgERG4FK4bYCRCgPJiXT2gnrOZ0+4&#10;dwk4oCJErpHoEWNoMT6MqAm3CQnPzqZaQQH5LBwnoiWGokG92IgVwfcfEnwUnSMGhNgMGXv26xEt&#10;wM+liwYIYkaadFyGp1rOV2ks7Q+5PvYBLLBPlBsMEi4EeuqACUYT43/48BeGgpxbA1hiNBCuCdZh&#10;CIkZwYACLK16njg3XEGkgMdtw7BcevykrsavSTZVRgMZcvQbio9VGZ3/BdURc80QqBogcsIuI45x&#10;5PDnPqejVkA+1++MmDnqie+O6TdGzDB09+gXn6TPPvmn9J/+kwDkt/+Ufvubf/LQXlw2Z7Q9SdtO&#10;C0KqGZp7Plw/Bh4dD0DA2B/+/BPBzmeGQkAANw3qC64plBDuHfAAHGDscW0BI8SucE+pF1xguJ4w&#10;7twf6pf7DkhSz9wH4onIZ5JBEMiI0US6b7pHoY6RN0bAxmeBD+CR76uDlFWPTEHAvc33iGcJdYrn&#10;qp57a9ecnncdk/iVmNgwhlvzG+fCfbcCp/+jsDQJTvJ2HAOVCxWNuZR6rl42YDjGQSCC39g5LtRA&#10;LSyHu4HRAMj0NPbAAQGLuGpc1gUyJJ4iyRdFkErcB+pGjMgJVw3AQ2Ags7oSD0JPlHgBVA6gwiMe&#10;1AAzlJagQUCHRjNAQUZNjSKN56iAge04D55DcoDQcOdedAaMbNj+RyUbxQwjbpy1/iMDoe8ck2vH&#10;yAAJNmgyjNmg2WBTbBQxvmGEI4YAcELVCYMVykAYBxtWQYGVFRlYXDQUtrdKoeOwzfg4vVvVzXzI&#10;7EAMkBEQo+OOxnYUfi8Z8OL/AE8kMitcNVqXjQ/ngREFOLiGctk//07ht4+Mvf6fi2HP5QA0csnG&#10;jHp0vWs7b6N6QiXiN7bjv6579lnsn+OXX0vASNn1Fetx1zBE2a43/efX5/f3rof/YswJPOW41Cf/&#10;Qx0BIkbHBMDjKAoy5pQJ3QMZ8jEtCa4mt0lW67geUqVTd/GccH16TmW4iecY1/Pges3KSFZHtLxd&#10;FL5H3fL8RV35s+vkb2GEbam3+E9RdK0M5WU49ozglfeYeBpDpo4PDAP4cT/YD4Ci89MzmesqK3s8&#10;85RSzA3X484A92ogHWouAkpLRcaQHisuGaAkRsaghAR82A2jJSNwYl2zQKIl9VwHSlAt2CZAA3UD&#10;1eNaH/lKOhOJ0zpVAkj0ubPNLh62AUYc6Iq6oiWQgtumAxVFBcUEV46BJKsk+tx1hWWT4IKYFQCk&#10;VaDU5mVrCwCV1ZMCSnQt5TBCAUZa22sFGjUBYc0yDAKQhibAozrVN1am1g4Bi7ZhhE2TwKSu/lIx&#10;dFdG1zEjZx0XgkIChBAvgkpy7ryMJmnh6bnLYOFuwABhFCytq5EHTjB09Lxp6DE4NkgCB+IKMCph&#10;WNSDtYqR1YyQ3pHirU5oP2xDYT0xAcj99Ib5D26a2B+xDdEbdmBsoYhwLqwLaZ+4gQhI9WgMw06l&#10;e/acK8Y3glgxsOdspDB2BIcSD4M7A8Pr0Ta6ngbtA6Pl3BgyvARr0sNmQjviZYghijwcFIYvUz/k&#10;WsmKCOpADLNlNAvHDiA5JtD4wqoH8HFU4MEoGpQKcowQO8IsvKR7P3pEUPLFZ3bN/JNg5He//U/p&#10;k6IcP/JZOn/qqIDkcLpw+pjVEdw9OYMrQauAV7idiBM5pmMcsfpQoWtFFTmp7c+rblrIHSMAQVU5&#10;q/9yPShP3AfHuGgbVJMMJtRdvm7qiM8ABJlZQ5VQ/em+MVLJMSUFrAIYBgODDMcI9x6Q4RmYi+eH&#10;feT4FMOswRYADZXO+9J+uTdWbHTf7R7TfQNGiEUBktkP/2f/TTwP+r1F59mobZv1G664Bn1mn4AK&#10;nYpr1y6r0SLzMdI1Q2aH7TYhVoSevSVggQuxDyubASMoH87cSBIwgjRXiSOaUiPIdPd8nnR+iEgr&#10;zfDcIs+BlsQRYLCzsabRxXgzGgJfNo0kDS6/0RDSINJIY8hm1MiihDgPhg1h9OSywcuNOCWvy4XG&#10;mAaWHi2qS8BONLLRSBcGtrSPaLizESs3/BQbOP1O4w3Q8J1zxVCxjvPP7h7WWxkp/oPxwrBSt6gN&#10;+OzZDuMVRhgDwTmo1z6pdSgdKiwNFQKRSFRWnFNhoH1e2r/PN29f/CeMUABCGLc4F5/T/6xou5Lh&#10;KzNW4aooIMTrADh+19LnH6CY12HUuO/sg+25B67v4ny4/nwdH8GHioEwf/c2vemmICt+i/M7uHex&#10;z9hvsfQ2cb+4zyypDxQMQ8gEKp0Ky4lQQ1jvMo6ag6swhtfyXHIsYIRr4/ox5sRhTE5zXXGdXA/H&#10;vj1YwEcBIP8IRjKI+Lx0jj6OPpeuCXAARrQsL0A9MUnjgrP83vh51n8I0s0A4/uuczKslL03cX/i&#10;vLk+YCXel6ijXGeHIgYkoMPKCH59Gh/Hg0QhQNWBpqgWggKW5CRxvAhunu7mQlFglAzbhuKBC4jf&#10;r/XGiB0UEQDEyoiAw+pIARlWRq7k+JH4ndgT1BF+z6UTV5KVGlw1oYoAJRFAKxhpIZg1ZvBtbASu&#10;AKQooZDoWnHRACIAiUpbR72H9aKMNDSrd9ccagjAgauG4b2oJLW4a+pk1FWqa2Usq8+l6rpzWoYa&#10;EjByKtU0yEBXkvcijCZGjZEcGLXsenDwoIMNMTzV2u64539hhAVGCQORIQSXTkjukUyLz8AHMIIb&#10;gN4wCcYwgBEHgssEoxZgg1sgRs7g6mFbgkqR7QGJGIKawQZjRg+Y/bA/4hu8LxkYFAu+EzBqg6xz&#10;xj1g2d8wEr13GzId2wBRwAjDgtkPKguGigBMPqOAXNZ9jpEmla4bB6rqPAj29YgZ7ac8xTv1iFoB&#10;YFCvwAgjeM7ofAg0jfiQowYVwAlFCEixm0aAAIh9+ukn6fPf/dP/x9h/dsdxZNu6sP7c3budWhIp&#10;egfCe5IASILeO3jvvQfoKdO9zxnvb4t3PnNFZBUg9b73Q4ysShPpqnI9OZeJNHCjN93sak+PBSGv&#10;nz5Mr5/cT68e3knPHtxO/f1aZ6C/Aq9IH47945p5KmjBZQNkcMzMeyhAefr4vq8J25Ddg5sINxOA&#10;BnwAKCyPVFzuAy4zro+uIVCpa8C1IB0X9Yhrybg33H+AEDeXgQXVQteaeaG0oagIXPT97SvUqsf6&#10;DHCoP+0buESFYXviS9gf0Ol5AMXEaL6HrBuZPDTUD7J7DCvArMAKAAJEiDthSgbQhPqYUL9Tgp0Z&#10;Hc/seKQ7D2s+cEWNk2X9t7d3l/WmtyVACKOPX55aJ4zZQjEnVxD9v8SOUCWToGYKVgXA8BnVA2WF&#10;WhAu0vU/USeDwEUAh4chhonGwxPDhCLDA9UPUBl3AMXKiR6sPHB542R9YIQ3QWR6Nx6mPFT9sK61&#10;+vl+oGbjZxBRvwEi8ZBlfQwL+6mMtI0jxi8MulUGFIY6A28QkFEsQMD2VhJKP3rwH8kAFBjx/rQv&#10;ziEMI6oJx5C3EZxEv4yUyj6j/6jSGfthWsCkGGf2xfZhdDF02ZjXr6d5ZR0a+9z3OcZxBgjUPjO1&#10;8eI86J9tfF3DSNlwZZiob96G/eTG7wdjRnVb1CMMNveU8y7r1O8nQCPOq77VwITz4bpwfvqu4/Q5&#10;nTiO+t9C7KN2jp+0b0OVjs1F18ja0jTqhHxMX798SF/UUKe+fBGoGJIFzzp+ztvGWteA4z7U9eZ3&#10;+J4AWhn4cI3qN0YsSoaOvQPuq84vH0s9jEQrgBjnYTDQNeKalXoi5Zz47nPK8ALw8ns2/OqYAl7i&#10;2NiGY4118760X6s3/u1Hq2CSe3uixTqx/+9myIAhrsJuGNwdggoUEs0j3oJ5znQBRHJZeIPCrOYB&#10;IwICwMDbeV0AJKBlYQmQmDJo0JaZCkRQP9yAE9ZTsyKS55X57keN/ZU+cP1E4Kr2BYyooZYARlPE&#10;iqg5mNWtxIzUQCTcNDUQoU1ldWRieiTNzBMrowe8YGRYMBLtpbNqJqZDDXEwqxowgvrxSg99QMQw&#10;8lZQgttG7blVkai5gdHEOGF8cTtgYHiDxOBgQFiGQZ8VKI1qPu4VqxwYEU2R48PgY8SexrLc+M5Y&#10;MBS4wpg5G0L9Wy1B3ZCBoQEXQ1mqd7zKG52HjH4JpiWLY0jbsK9YDojE2zMgYUiQETUcyKA+lfHH&#10;0KPoGGZkiNj+leAI4wswvH4OBPFWnjM3ZKSQ/8m8wqABOVyTyCDS1PuIwNwSKwGIAAKPZeydqXPv&#10;nsHC8SGa3hVoWJXIwIa7BHcNqsi9e3fSbQEFxc2AFCCK4+/r7U59N7oNIr3d7ene7Vvp0d2+9PzB&#10;QHr59EF6pnOjCBr7YIA96owYSrT/0oASj9Wj88cFw70iA8frC44iu4eYFRQaVJJ7vq5PnzBKMoPq&#10;hSuLe2PVQdcItcTp0q91LV7q+nMfdf24d4DeO81nPcfVZDUlQCJGeC61RUjDdhXXVxk4fU/5LaB2&#10;oX4BnhHsDNjQF/0YhPSZGBHuGcdWfgMsj99SfEc1YX1GSn4jyAaoxlBTdC5TahOoNvptTwu6p3AL&#10;cY78tnWMVsv0HUWMQPa9/XW//f32P9TLoBAYBa0oUkZFVD28f9Hb46+4USLDAXcKUEJ5a+bFQ58A&#10;wYgZwBBgkHiI8nD1yKN6SGI0UAVcs0HLgBIehsjgoYbEwz/eIk8YIS+ve4Cq8YDmYRtvtFkRsUEp&#10;69UetmEoMHC1FgCw4UBQWnyu+65GcGuACW/pHFtN+QA6QknIb5wcT86E4VydQsl+bWgDRoAQtnOf&#10;AhGmBSwKjLB+GPBiwAIQgAiDCO3EugUouHZhmLR9Po7y2Qbbx5L7z0azXOtyvXGtlWsW8+O83a/X&#10;L8dUA0DupY2e5pMqHRBxfLtjx+EWx1KDkXxufNby6INj0n0s7di9ZZ6OL58HacIcu0Hk16PE2EPO&#10;fPofXJbEUBF0TNzIUWIsHtS43wkKxY3B+ajFNdQ929f+dfyOGVE74l5+iOvp2BqOP4MIjd9t1O/I&#10;MJKPKQCSpm21rLiByvWO3zq/57p5uQF65doW4A34qFuPa1Rdp5hXf33i/xHbVhBSXctaP98R++HA&#10;UTJdZPhDCZERLy4bTcP1EnDggFNNIxU3YIRtMC4ADcGpFWyoEcS6uk5KriCmbn7JoLEqIvhwy8BB&#10;Yz4ARDwJ61cwou1QQmYXYt+lUbxtomTTqJVgVs7FqggxI3UgMjWdW1ZIgJFow86kcUxIVkDeqo1O&#10;vEyjOZOGBojQXr/NKsgrwYfa2yEZJoGIY0U0H2ONMcI4lrdgAhR5+I+OjaYZqmVOjlvBmKEQmB7Q&#10;L2UsvZ7WJwuDuBEUkhibRsZDhga3SoBGGG4MEHI/hivAgQyYDBUyGBh4xzDIOIVCgssmpH0HrKr/&#10;d/QpQ+UCZ9rOb80ASu4PSOGNHrWDAFUUFuJcGANokjRqtTEG69P+OP4RjkeGENihpgpv7JFFo/ug&#10;N2mGz0cl4fiIacGFFcATgapFCXH6rPYXiki4ZShaBpDcHugTaPQZNF7LwMc4NHftqmEd6onglsEV&#10;c3vglpYNphs3etOtm72pu6053ejqSDe6O9Ld/hvp0e0b6fHt3vRkkJiT+16ffoELYCeOIyAE9w3H&#10;gvLBMRJLwvXlupGtxPFyDOyPdQqcOM0X1YdKuMSlCD5QorgGQAFqUEmrDjcZrhayYoCSCIzlmvPb&#10;8O+D+872Arly/YBI1JKIJ+J6C/6mKEkv8NU99xg4AgIa1z8KoZEGPBzqhyCDe4QiQvyQ75nA0WXm&#10;gZQMFRxTKabG9oYMD9YIWNHUf+53ckyQr/3zu5/QsU2pT9qcjo0qvAA4+5vT/3hBzxdGdJ7Q74pC&#10;ccSiDL+LoGaqClN4CXfPv/7noxWPqGRK7YwIrqOwGA/l8iDl4QyIABo8nHmw8z1qR/AADqNFTIU/&#10;+8FaWjxgMRTlQeqm7xg+P2h5o9V+mFfAo2rVd/rNxq8CkWLQI/aiAMj2brQIDg21xMa7GM/cABCO&#10;L44jjiHcF7Gc80UuL9tV4LMbwOP9WpGpHYNVEQwx+wMWspFhSh9enlsx3vVGu77ZEOaG0fxD83EF&#10;HJT16Mff1TiOWJaPg5bvCfegnLen3J/cWKfWX90x5Xm+HuXY1QxjbrXz8Tnl7Wr3HNCJRoyO961m&#10;oyvDiiIAaJTfCunH/xY4/wuA/pcghEyZXwQiXwUiau8/HKSDg11df53rvo5jD8VqS/eH30U+d02Z&#10;V777uglS9mj67KnaLs395PnV9Q3lhN/gR34LOv/4XZbrU7tGxKJUoJFb/HYDtuM8Y91jrX4bz4vz&#10;LzACiBSQqQc67pv7y/flO8dm0PQAQNkgc6UEsTqGRN9xgSwsAh/ASIAJ3wEP3Ch2zWSXTcAIFVfn&#10;BQ+zBggKjfEZxaNAhVtRQdSf+9R2BTyYz0PJMJLXi8Z67LsORgQbASMCEFoGESsj0zo2La9l09Sr&#10;ITUYKfMmCWKd04NvFBAJBaSoIDTSe1FHTsJIuGkIVs1Tx5EQd8BbPG/w1Le4a0XhOSmxTx+Ha0VG&#10;DPdMMS4oFYyJYn+8DLYbUjdwoeU8tBfndS11vYEXlmEU4m0Xw4WqEmoLEGGjlpdR2Ir1eCNFlcBQ&#10;WKWQ4UGp4U0Xg0B1VGCBhgFxEKWMHnDBmzH9YRCtRujYaZzXs8cPfD5MPb6ODCtv57zVezsdD7K9&#10;DST7mRKQzEzYQKGMACEv1C/QBvDQBwoErpZwgQhErITctovm4X3UD9SLO1YocI/wmSmZMIAEKbz3&#10;7/al23296WZvtyGkra1FENKWujvaU29nu+Hjyd3+9PThYHqm7Z49uJMGBScDghgrJvf6nZ5baooQ&#10;j0LjeNwEnAAH6b8oR7iBXj4LcCowApQ+tMpy3zEvlOdnYD0gBqDAdYJCRCo299OZTUO5DozuZ7ju&#10;cJMQk4HShPoFeAKlcW25roDoSI4NAR69Pvdb151B+VzfRPeU78X9YhAh3kPTgA3cP0MGEdSu8bFX&#10;+h2g4sXy0vitkUZs1w2wOco6cQyh2AgeRoEd9aPGUAgRlxLnQZzJ/MR4mtWxzE9OpEX9hxf1e5jX&#10;72J+msJ4evZongvBTY55RGOy9AAN6h0w4BtjbaCEuIQ5yojeSu1y4QGYH3g87Ci6hJFiUDsMNFI6&#10;2QH2bevBzDpWRfhsgxctHtyRHcDbq5UPG6Tom4e0WzZKYTjjjTYe5OUBzQNXyzAwNiph+CoIyCBC&#10;2zsMGGG+Db/W83bavkAF0EHKLvskY4iMJlrsJ/r2G7H3k41t3leBEQNJbgUwYn80jDL7YnsMXagg&#10;bGsQwb1jY8f5hEEr14oqnOEaKBCDcaz1VbarGu4Q7++Py4pRLYbzg863wIGNmxvAoP1yT3Rf610U&#10;x42m5pW+fTzHzzmuVQaryrCGAnMSQoiViKb7LuPq89cx4EJhigvk9//70VliuBZ/o8bNV+pyoGAJ&#10;Io/2tS+BggBiV/CxsxMN8NgFQNQMFrtqwAjztR7N2+RWYKQ0Qwmfy3XWlM+HOiYUQa5JLOO+cD0A&#10;1riOVgnzuZQWv33iQgJ86xvL6tet5gMjuU+aP9MKiNA0v6xvBUfH+h0QgSuD1FgKhFGHw0GrQIjg&#10;xEqJYIMgUkODAMFxH1Y1IrjU8xajkUUT1VwXBCHUGSHFd6GCj2MwAqxonoNTvS3gkeHD6klMvV3e&#10;lnmx3+PKCG4aYkZq2TSTbsyzmybDSE0BqcEI30s2DUGr41N6kI6/rICD9s4Q8tRj0NTPDxjJMSMM&#10;lqf2/FVUZX36TG/HSPX5rZj2UgaLNEuDgt6i3/A2LcPEcPt8H9IyIIWB3549I3UUV0WACobLxkoP&#10;dSsYggPGfokUTd6sZYgwWlo27OXI8DpGvTmjWLjuiiBk3PI5b8yjfhMlAHFU2zIl0BQwwZD5s1OJ&#10;ARC9edOXjg/lxuO0PLrvY6d8+kuCPnVuUdDrjcBJAKL2RsdsaV/HilHFAGL4eNMmc4PPrqiqY6R2&#10;SNQPiVRV1/bAiBMfYncHQahRtOzRQ4JUwxVDxgzrEQ9COi8VVVn3Dhk2t2+mu/29aaD/Zhrou5Fu&#10;9HSmLgFIX29P6uloSz3tLan/Rnd6PNCbXqrPp4KHF4IfiqIBLmTO3LvTp+selVaJ9/BAfNofQAIE&#10;oSw5hdjAMpgek8or0EAFibos4c4ywNyjRkuoKY470XLWxQXjAFddL6d6E2QqeOAeB5y88XXl3jiA&#10;WbARClh2u2D8tTyCYQWL6seuu9e49IgHAmhC5SIuidotQIEVOhQNLQ8IQRkRPOjeW/3gNyUgCUUF&#10;xQQVLLJsAA9gF8WL4nX0B2wAKhwrcGUlBFUkww6BsMAFkMLveEYvC6gm89MTaYX4ML0EzU+OpAX9&#10;Npb04sNgkgu4YA1N+s1MUVJgVg+xSIVF5WC0XMY2KkGIdmtgdGXYMbQYUGp4YJTLG2GMEcPDEGgI&#10;Q1eAhHmlFUNE5Unqcnz7nSDXgI9QRMJFYEDhAZv7oVR3GEkevOVBHcsKjGAACwyU5mPez+6ZbCAN&#10;IrkBCDVIIHtjP335TNqv9q3lldEXkARs1Kse0SpVJH+u/x7HEeCBkebz9k5cQy8ziHAMYey4lpVh&#10;49x93YqBAYYwjmFcfS6cf25cC/qwKpCX11oYUprP3SDG99r2bnk/vnfeb6z3Xt99L6prTov+uD4F&#10;rOLcC3yxLevrXmXjGoYVCMkgUgcjBJ46ZqKcL4Gk9C8YYHvHSqgZZHHffIkYEfqyIpJBwwCi61yA&#10;w8pINT+33XI/Yp0CJRWIVOvWICWuba1x7TjWAiFcGz4XGOeYq3tJy9eUrCv+BzXAjOvD77p+XrUs&#10;X7fSKjDRfJb5elX3JH4DXLfvgA0yalBC7MYQhOCaIesEF4cVD9SQReI/BAoEnqoZFvisaYn7WHA6&#10;75yBIWBkwUXPljUt8OHaIzTmqzHPAavq2+sYNgJMKgipa/UwEoXRAkaOZ9NMexotw8g8MBLgUQ8j&#10;k9MjhpDxCb3FUenUsSJ6uOcA1dJcVXVExrgORgCRYzBS1569CKMVAYy5KqgM5HMZcDIvMLSoC69l&#10;+F7pM+0NkCIjgNHjbTvKl8cbOVkctCjuFTEoqC2l4BbrGHj0/SFv8F4/1IR4c8egx3oU6mJK0KeN&#10;uNbFOFJRlFYA6t6gjtufMaZs8zBRat1NAPBYfT9nHBcZPaCDc2AeBvalzuHt0wfpOXCgPvzmDvDI&#10;WIVBG/aU2AiPw6LtccvgnqFIWgERGueKS4YKqsAIAPDksZZpP8WAsz6KCNkywAnrD/TdTA8H+9Og&#10;gAQI6RNcdHV1pJ6u9tTd2ZE6Wpr1uSPdEpgMDtx0EOtzAQK1SEj/RVXBRUNa8D0Bzgudz5sXBLJy&#10;bLp2upcYaVxegJBTiXVtinryzLEhqDzhbgJKiprC/eAe0NcTQI74Dq0L7AAxr54/tNpA5o2VBgNJ&#10;qB0ACu4gYjeAUAcHO2bjtfohBgXl6olVKTdtAxgwsJ6VE4ECfTi25KUAmP4FDQYVYFagQswJ7qQI&#10;zmXbiC9hG4Owlg+9xQUoINZxWp3TOiUWCghhv+FKFNgDpJqiyoVyFzEyQBBZOPwe7BLKzeBqF5LA&#10;5l2oO8QXGW5GA2rLNsARShtuJ1yeuJdJfcbdRNYWLlCUHtweGKR48OaWjdUf5qnx8LT6IeOD+kI8&#10;C5Izxshv5yw7CSN524AYNcNI3YNY/fPwxfBTIIxCYRUIqBWQqr2pn4QRGZa6+X7Qq1+UAWDrUKBA&#10;Pxja7Z3s6qmHjbr+y3plfsALyzF6tXnbldHO2SU6h716KMgGjGZJ/hPZP3m+jEyACMfP9S3XQQZJ&#10;3wuIuKnvYy3PC0gIg+VWvpd5eRoZQ3EcNop5Xxxj2Zb+/ux8mV+usbfLzW/2Ao5jMJIbbjKyfZzN&#10;sp+bgSQacHJwyH2JxjXDxcJx7OxoqvUNFigiTAUTgMiOwIPPnH+BE+YxrSAkAwdqSqWaFDjJU86l&#10;uG/K+fP7o7Cdf4d1x+rj5brVN52/l3EOaoYNpnk5v7tqnqYfPx56Pte8WqbGf6B89n3PvxlauY+c&#10;63e4VkL9wKiTCYPKEEXGXAmVOJD5DCEOYM3qBQBBTRHDASACLARcABWMxru6zoi80QAPlJJosWxV&#10;kOJlK7EdkBJ9sQ/1Z4CJfRyHEeJJAJEajLiAGpVgZ0kXnk2zTu+NFF/HjJQA1twAE0DEisik3gjH&#10;9TAmU2ZUD+YSK4I7xi4ZAKQGIfVuGgewquGSMYjk6RO97RZQCBjhDf6u37pRFp7ICEWGRcQBvJJB&#10;fis4QRl5R0yBlRD1pea4DxkADBHBgcR08GAm2BMFAXjBnYExpxbHS5q2x5jw5ooRKUGhMZ+3aRkY&#10;GzICEMPtQuosCkV8j0wP18vQ8bKdY0V03MRDYFAxuI6T0DbEweCqwUhzbq81HzhhGTElvBV7LB3c&#10;PrgJ9JbNWzwZRwSnuqiXjsHVU4EQG22BiNWQCFIlNRcFAjWEz1xTjgcDTGDq4B3Se7VM61oJ6b+R&#10;7g7ciEDV3q7UKyBpb2tNne2tqaO9JXXoc6/AhCJp97T+4K1eQ8l9wQdQQ8wIKb+oHWTpDPb3pif3&#10;B2zggQYCd12MTgaXc+aacI85ZkDJYKLpC4CAOBKdF64tu270uwASgT9AjGuB4bbbRveZPok9ISAX&#10;YMDVBdRwvf3Zbh4ytrhH0YA6XED8DrhfNGDCDSjiGjNPn+O3Ee49fn+OTzHgABj8PvT7FkA4mFb3&#10;kPUCigJMmGfoGOKztkMF0fdQWEqMS6xvZUYQwW93GkVMoDBLTSBNZ8aH0owAdVa/DRrK3STAqnWZ&#10;TqDWaFvckx7lWQBLmxaATOl3NSXgcB/ajuDZyQk9u6b0cqLvsxOCFfVDm9cLFga4uEoCGAIcjkFI&#10;3Wfe/HDnECCJCwTXUHHJBIzgFsjGSUbJwKFtUQ6cAWF1JMOIWhhGjAKGphjB/FZ+sqkPjpN6F9QJ&#10;4YFdGUumnIcax4nx5e3eAKEGgGwJRLZ21vy5GN8KcAwssW9gpMBHUT+sGOTPNtr+HoqI98k5njBe&#10;5Xt5Cw6jFdfD6xxlMNObsg2SziHAoBjYML71DYNcjGgBjrKs+p5bWaccn4En3w/2Vb9tuU6+ZlwH&#10;X4u8Lx9rGE6a3+65t2oOEM6ffR5q5Txphg6uBX3wPbdyffb2wi1TwcMxF0xAQ8BDnHuoGRx3NM/z&#10;fJZrHsvcn5aV7ct3NY7DfbB9nk9/cc/0XZ+Jmfr6LVyY5dhr58D2MaWVe1mtA6gYVpgvcM9KCecc&#10;177Wqm3c4nfM/6W6n7r+3znuYzZiPUpAKgXGFldwuzAPVUQQYNUjYMAgUj6XBozUzTNcGEAEIwKT&#10;CkJKW1/IQMLygBTWL/soIGK44XtuLDOwOGYlgCRqjxD7Mqs2l9us642gkgSMlBZQgssGGBmf1ANr&#10;Um9rGUasjIzpIeqYERnmOvD4Q3v7VNsUIKnFjaCKPJBRDlUhFAYCWF0kTEYLo/IUg/HyRZrSwxMQ&#10;IYaEGhUvZIx44wRCbIheYVQIjsSwRwoub6I84DFwrsgqQ8FbryX34Rg8Dak/YlEe+rMzcGR8cLng&#10;NikGBjcPBuMVKo1dBcWAATWoDhgwDCEBlxxLxIgQx4FBJYaDmBjOL1woDFLHcPx3ZMgZrC7qbDhb&#10;xlCEISQAU8f2IqqFsj+A4oWuCUXDDDsy2A5SzYGqqBO4ZR6rPbxPpssdfY+S9LhCUEPYDkjpE1Tc&#10;vMFovDdSvz73dLZbDenqaEttra2pp7szdbU3p862lnT7Znd6cKszPbh9Kz19NJiePiRepNcwQv9k&#10;AKF8PHskeBgc8GB6Dwb70/PHEbMSCoGgStfHga6GNDJvQr0CTACoVzpn7iX3EdBydo6uH9eHBuih&#10;gqAEcU4MshcD7XHdqRNDBlbEhTgOZBj3ie6fjLTjenTfrZ4AqpoSr8E8FAYrEW4EnnIvQtUgCNp1&#10;S3DZDL8WZEV9GGI/JseJK1If9M93igBq3WHqlJABhnIhmAglg8+4Y0jxHXb9mKJ+RWxKlJhncD8q&#10;8eKimwJOBRJu6gN1gxgRQCIUD0GIzpXr72J5+sx0Xi8bqCCsMzdFVd8Yu8duIAJw9dkZOjN6kZoR&#10;8Gh/C3rZ2t1jNPIwVjxQeYt2HAmGq7R6GFHDqJaRUlFFfv1XlLkmVoM3ZR6mARmxfrgvovH2xz4M&#10;LRhhXDWaF0YAI4hBJFOmBgg0w4mNY7Sonophoc/89m6DgtGVMfksg5HXjT4FDuoXCCkxKAaRvJ9S&#10;YI31i9pR346DSe43v6kX+Kk3SMVQ+a2X64EsXwcdVbPxxliFMYomo2rDmlv95/y9Mla+bsfn0byN&#10;WgEJWjkO9utj1bKyXmzPuUfzOTKvgpH4fUSLfqJlABFU0QpoGDYEIfVA4qmMOIY8IIL9AwPav5rh&#10;IgNDrW3peGqqSCgd5Tzztln9oHle6QcQyTBi6OA8tX5cM4Fqnn98nWjARMT4cJ3+2Kzm0Lge/v0e&#10;X3685euhVu611/c27Cta7fh1nD6/uP7fWYXIagRGvRhtDL2NPssNBEX1KFASAakVfNR99neBBPEi&#10;oYIAHrmt1bfjcAK0UBAtQCbDjBqKST2MVJk4AEl2HxHYNj8/pzZfTQuUENdSzssqiqa4pHDXTGRl&#10;ZEwPW0AEKKHxuVJIBB5ufwom4aqhBDypvc9fPhBo4J4J10hRR8LVcNcKRmSOvPSbNZVC400UNYJs&#10;myeCi0gRjc9AA4GgMtp+sw05H0AhSNIGRMYQhQXAwDg5s0KG/83LyNgAVkZGZFD0oMZYhawfhgy/&#10;P3Ee8aYsQ4SBA3hYT31iVIAX9kmNEmIVeIvGoD3T/l8JWIAW6oJYeRFEATe8sZN1wtu69+k+eKMn&#10;HRZF5YHhhsJvlvB17GSScBz0hxsIGAFsQlUCQu4KBKgpIuOu8yZV9p6gARjhWrIO2TX9fTetatwd&#10;CPdMt2CkqxMQaUntrc2pg9Z8Pd3sak33+3vSk4He9FiAQbAqJeEf37vtWJEnujcjMtpjui5viBl5&#10;KLgYQG3pSwO3egRkDwwjDE43JWNarpuNtqYE8uK+Qb3h2AhcfqX7BmhGdg6/jwcGGO7rc+3j8cNB&#10;KxjcH4Of1qW5OJ2BBFUsAMJDBWifju8ANhxkKoAAWJin+0scCIaeeAtcZBwb1xgwItaF/nDLUCSN&#10;zC3SvolXAXYAlMiAop8cNItbRvfXgdUy9NQOoTjbuJazLkAMEFBDZ8KQomtjMBlxEGr5zLg3y5QJ&#10;mEfFnHI8Exk8bEtdElwrQ++oNvtWv//XXv/Lr0jdWzbAH7/oQXbAm/+ytokxewiun1Afa6tLMogE&#10;EUZcCAoIY6XYkKsBBcSaUA6deJMCExWs6DMPU4wqo7pSHRYIYXwOiogxgB7L2KYARhj4aDb66icy&#10;erRuBpdiiDH6FSTI2DsYlG2BkDowoNWDSjm+AII4F74XyDBIaJsCITUQyc37ir4qeMnz61ttPv1i&#10;vOKcONciv4eBiRawAXQEiJRaGYeHukY0DLiXY9xqRqlmnMJ4lma3BJ8rQ1VnvFBR/P3EsmwMDSLc&#10;m3K9Wa5jr4FITCsYyZDmY8mG0yCi/pj62PM5HBwIQurUD6/LfjN4cC0CQGKe5wMBanGu8T2AJ2fR&#10;qBlCcLfkc/S5Z/eLj1/zWdcBrlZU8nwv03fWP9ZiG+8zH4O/u/9aq6CAqUAl1svn4HOJ7TluXxP/&#10;1uN7mefrwDpqETOTYYTfRFnfv/na/phWx5rvCffgOxt3wUUUISM4dVIGPEDEAEBAKm4UwQhwUIHB&#10;akBBBR91yoiXH4OR0v4ERqplNZdOKCnRWId+rJLkfdEWMpBE0Ku+C0YWKhiZ1/eYzmme3U9WRPTm&#10;VQcjtQwavVFR7Mwl4KMBJFZIDCTPBRvHs2oKiNAoBf96SKDwRobjpd7UMSrEbDg+Q8YGed5gQuDi&#10;Qz3oh/TQFyDICBAgCIjwpokBwkDb2MvYYvxRPjzGCU3Go0juHj1XxhIDViR6lrl0OnDglkuzaxqp&#10;n9qPDBTGEXCJsWsEAVoXg/da8ELhrIAHjiUAh34w/o5XkCFyES36Yx2BFW4cVIGnTwYFBTK4OocS&#10;hMpxYGijXshjv/2jflCgDDWBY0Y1oS+Og2OjJkgoIqG2YNCBNuI2KNeOSoOb4r4+k4KLCgGw3L2N&#10;ctGXbt0k3iPcNN1dHYaR3t6u1N7emtpbBCItjam1uSndvtGR7vZ2pHt9N9KzuzdDIbnTlx4NDjjY&#10;FaUFYz0pYzytN39G430hkOJ47msdlBrAAkCbnRpJS0A8sVYEgOutfULXckwQMTM56vtLzBD3jG1Q&#10;WggA5ndCjM2QrhlgQ/0R4nBwlxCoyvqGVGqScA80H+XDUKJ7F1VXdQ0FGBG/EaDJfXVws9ajAYPE&#10;cLAu99Ol4/m9cP2BY+6z4Idry71jPcOKjpuhBZwOLDhxSrlawA9BqSXrhqDa+O0AN1Zc9N3ZO9oO&#10;hQMYcnE0AQptZmpUx6b/mAAGiHEhtzHBzeS4P7vWin+3xLq8TovzM4mxVj4JLL78suP/vcfQ0v43&#10;t5ZkgLYEJDzDZvVw23bFSIayj1FDGfyMB2oYc9SNr660ylsvb8ABFm767ODTj6GMuEBUhhAqyQI5&#10;Nsp6yPIQDQipGfNiuFmPrApgxACRwaEeFPaPZPiJGykqxcF6OmRo/rwcNQRlxMedj630RaN0e7w1&#10;80YdIOEB6460j11gLVw19bEjAT1hiNkmCn2VcwjDYPipYCeMCvvnvGuGPowQb9ZF/QBCiK9x7Ajf&#10;1cLloeNkHxgf3Rv352uovm0QMU5xPAVGwkix/9wAI00rI+y+yjocY+4vG8D6/ZVtTrbSbzGw5Vzd&#10;l88rw5Q+169zrGG864y23TG7Mb9aVtdQUljXx8B5CzI453I8wMbODveIc8znruaYEV8nravv5Zoa&#10;0Fi3LFMDXJylVCDA8zMIoJAwn+tO/0wzKNBv2d8u51GOn/Pkuvq48/d8vih18V3nVb9u3fr1+4t7&#10;Qf9x7J6veYYR1IhQGmpqA/MDAojpqAFCxHcAG8eVkdICRELZQNWoVz4qIPl/aRWIFEhRP/X7Y/+L&#10;NMNQQNN8VkYWBCCLC4xAXJSRgJESW+IGjGRXTYkdcRCrgaS0UEqqGJKRF241IAkQ4XMEsj5WCxgp&#10;waYBIxlEcC1gjGSMyVbAKOPqwHBHvET4/VEzMEpU0ARGXgtGWCcqaCLNx5stcj8Bm2RkYECQ9mkx&#10;YBoGhVgMHc9TWmSBsO4T4hTUnMnxOGI+2D/9hWtI+xMUOLUWNUCGERDA6Md2wERUIY3YDkDgjo2z&#10;q5/qM6pGxEUQa0HAa9T94Fpg4OmrOh435mPk74eLx6pIwIWDfnFtCACIB+EYARjmG150/A/zyLlk&#10;wBAb0i+Q4Jhu9HanzvY2u2PaBB+4aFBEWpsaUmtjQ+rrAUba0uO7/enhra50X3Byr6/bwPPwwd30&#10;VsZ5VIZ3WPcBEMH4k4XENXt0/3Z6/exBeni3z8ePaoG7AkNM+XbcBs56EVji8mA+qb1WeHRsXHPU&#10;rif6jXDelFFfnJ22AsI157cAQDx7yv0NNxvXje0MHgKOApOsB2g6NsjxQhEDQmXeyICK9b2eoA/D&#10;/k4QACAFPGiK8sJ8VDOtZwVEx89+rcQJYOg/AlIFCYbVUMNoHBP9R0xJuAFpKHZFMaI/x5DoO/14&#10;W8r+C4a8X0FHZMzoxWF6IlHxF3Uk6qfQXgk+hvUQ3hBcbAmU3nk5MW18p77I0nIMO8HDmcJQDGX/&#10;4TOxFzvp2+/4+4ETVJFIDS4xDoYPN1IcIwuCRvqv40YENbh1vv7GcowuwKKHsFUGWhj1AiNABEXX&#10;ftE+2UcABEYjQINh/j0t7hRNI6V3LW1rGUBBX+wDiPqoYzY06RiLyoAxovCZDY0NUgAG23KNyMoB&#10;RrZ31DKUVNDjhvGXwcrQYbjKzX0X+KhgI1ocQzY6aof5TRhXxocPlA4/0jHr2tq1ESDCdQIewtAB&#10;NjUDz3yOwy4KNc4nAj1Zj+2LcWMexxv92PAWQ1iMX9XydaHVGUBaMbZurMsyGeOyz4CagBGmNrLs&#10;g1aMLdP6z17OdajNK4a8AhPNr+ZpXzbEWe0IZYTz0WeATK0Ahn9POp/69Thm/wZ8TaKV9Tnn2E7z&#10;fB3Ytq7txNTXwxCi4xF4xDGX6xDLff/z+biwm64H63Muvkae8p31atfJyoo/1/ZjMMrN+y0xNHzX&#10;et+hLPA2QSsqQxj8CCgtsR5uGQqsUNStW9YvEFLcKwaK+lbBSP6c55+Ej9r6ASf0dwxG6vebp64M&#10;iyKSlZH1rcU0NzvnoNYCI5WrxjASSglQEu6aAiNv0xiuGoFIgZHjQa1/VEesjLx9kl4JSJ7IkJRY&#10;EQCkykyRUSZmBIPMW18oB5H6ydsjg88BKh4LRu2tjECMzBtvoUydtaDG9wh45AHOQx3jg3EJiR5D&#10;6LRMGRcMGYYCY4kUT8AhxgIjA+xgKCJwkTLuSPRhoGw01HcAEOsQm6L1h+plfh0DRhGDp/5QQBzo&#10;iuEqb91ah+PlWDE88Sb+zOdOCjMps6g3GF3UEGAEeBvo70sDA31WPQLoGPk2gjfZFvAChEpBMTJl&#10;bvR0CUC6XASNcWO6O9pSe0tT6mxtSk0N11Lz9WuppfGqYCSAZPBWd7oj+Bi805/6BSZP7txMTwb7&#10;9L0v3VR/Tl3WsZKOi0ITY+BEHAwF1t6+IPMmgmYBBcd5CGCe6Xif6b6ieDzRcTzS8keAiLaNSq5A&#10;WlSDxa31Ur+ZIV1HXGLcQxd3u38nrrPuDTCGasV9NjwKNInbQK3gflEMzMoa2TLqh3sEEKHYDOs3&#10;ym8FuLDSod8F8Rssx40SpeNfGHi5h66QO4Frhd+R4ABXjX5PFE5jHwUq6Bv1g+P1OEOCBOrWjFCY&#10;DHfQKMGt4SYaRxUZfunmNGAt4/hxMTlmZDwyq2gxYB/Kyjtn0KAiUhGWgRIBEn7fZPfNCVYIUiUe&#10;ZWF2Ki3pZWR7ZzVtqS0uzKTNzRU/qH/5F66VgJFSV6SCkX8dZOjYcwMaipuhwEgso5rrjmHn138f&#10;CEq0DvVKPvHADQCJN3QMSHy3IVdfrk0iuLHETTEyQYJVDzcBgaYH72kbEXDKfMHEe0bb/RADthHA&#10;ynEH0NAAh3DNcI42YDJSBXZw+xR1xSDyJzBiaGL7DB02bGrFsJV5BqAKQHIDPPS9GNgCKE6BpfbG&#10;l1yxU/M4PhtMNYxQVI1lfhi+ItlXmSL0mUEg1gsDZ5hwIziY60EsRM0wVxCSDWBlBEvL28ey2noG&#10;ITWDgA15bV0fX9VH3iYbYJ+7GuuH8lBr0W/eJvdhwNPxhTKhfQIVhgvdJ7VQheI47LbJ18SAxj3V&#10;ebPckEF/atyfOM+YZ1gpjeNgn1on4CQfH+v5GGKKqlFdI68T58R3zpe4JI6fY+d+cK8NH/n8wzWT&#10;W7km+lzBCPfe++B73k+1L52DAMa/Ba0rGMGQE+R5Ai7UrG4IRmogEVkxriViZaLWKgipB4nyuX5e&#10;AY665RWMnGwZRurjRsqxeb8AkaGImJE5u2ZKA0hWNwQjDsolwDUgxE1gUiuCdhxGImbkOIhEOwEj&#10;VGF1CxiJjJrHNsQllZZW3DMYTBqxFMRGhGuFN+/naXx8yEoGGRi8gWI0MP5USvUAdsRp8AZsox/G&#10;3DUjZBgw9hgIDIXrROjhPi5jE6PuhhtoSMcHeDBAmo2V9vnu9RNtA5jgRolgyQI1xIOQyWEXkowh&#10;cSsYwxfP7hlCinuJt1vcAgYcreM3YfXPuTClcYzACAbSUKLjjYBa4lkea99kFT0NN4tVkQiGvX17&#10;wK4c3DaPHuGOeuR+ySBBRYq4klBPyJYBRGLwux4b8ptdbY4NaRN4dDQ3CkQaMoRcT03XrqSB7g4X&#10;QnvQ350e3r4pYLgjYLgjGLmd+gU0pPw+f3w/vdO+Hui47ty6ZRdQqDW305P7avcGrHQQ24IL6d7g&#10;gNOCn+BW4t4LPACRh4KQ+2T66HgfWBkhqFVQkt1PZOcQk0KcB/EUKAUeawdY0W+E2KA3L3Gj4ZID&#10;xHDjxOi83HuucSgkKCVZYQAyMkDy+0FxGdLvFSgxwPj3gyIR2UDMJ6iVe0+/xI2MDjHCL31pP86a&#10;EYBqP8Dp5JiAQb8f4kgcp6LfHdBCei2/Q2favM3ZNbrv/H5H9N/x75RtiD+xmlQKr0XQLPvl98Zv&#10;iyBVD9opOBrjOLQOqg5ZZKTuUs9kXeCBS4wRw48+kEGyaNfN8vK8HoS4dIgdkfGSYSQ+5Msv+v5l&#10;L4JRfwMSCBLdtBqCSwVgwcVAs8GVEQBGIk6FYmu4bTDcMbotht8AgspAy3Bi4wzYfN5z8Gtk7sj4&#10;CzoMHNldgnpxcIQqEvOBBo4HBYbS36FgrIcRB2a0P6DD6oAbxxBGCgXIhkvAA8ywLX2WRj9FcTkJ&#10;IsX9Q/Pb8InvpWGMuA7eRkYEY2Q4eQ/EcW1wS4XqgZEpMGJowqhpPtcToAAs6kEgip9xbbUtzW/a&#10;2Zjlxvl6KH31EcY7lntfGL9q3bgmlfFjHsbSBlLbah7LnTKLS0Sf7eriu4z5dj4uG+5sOAtcsA/P&#10;12fHd2j9MK75PFju/tkmT/NxeX95n9s09gmI5Kn36c/RV3Fdcb9ie6bxmXtQQI/jqj8Gti8w4r6A&#10;j7rjqlQSPufjLDDhc9S8cp6hiEQD+OI6cL31O9C1BCTi+nPPmEZzX2yjz4aRE62CGLfdCGC1e+YE&#10;jNCsjAgEAgyiLS4HjIQLJ8CgAhfW1TprAgjacfhQqwMMN33/U0XkRItMmz8CUNUEVLXg1dIieHWe&#10;gfSya6ZeGSlZNQVEqjiRDB8oIaUBIq49YnVED2wCWQUhtFJr5LUMPg9yYIHATtf4yG6aeLMPhQRQ&#10;waBS4tp+dD1kCfZDKXGqJoacfoADQQLGJIAhpPqI7WAehj/GLHlrKIgHtf3v+oxsz0MbuHn6BPcK&#10;WRqPLLm/ekHgaWRsIJXT5+NHpNTyxh6GEkNIUCjboK6gRLwVwOA2Il4DWMEwvhJQcHyOQVBfZMS8&#10;kTFxSqiOEb8/sj6pyKgjGE+OAVXguY7rwT2G9o9B7FBG7gwwjsyAtieDB7dTKAEYbY6Jc2MkXwqL&#10;UQek/1a3th1whkxPT7fjREjHpYZIa1Oj4aOlmcbnhtSu722NDekWCsrNrjR4ozMN9qKK3EqPtH+C&#10;TglOBWqAIVp/36106+aNdPvWjXSn74bL8b958cjn4Mwejp90YNcjiYwpAnQNIrqejwBRAQlwYhBR&#10;A0pwY/m+EGcDkOjaThBELHBAPWFMHa4pqhHwiOrC9WC/qET83ogTieBnADWylgAA4MNxPvrNOL5H&#10;/dBQNUpcSRh9IFK/XYEo940sqogT0n01/AYcv1F/9Mk2VlfGAI5QxVArUE6AVO4xRdJQ8UaG3wki&#10;BMVaHzcQQEyarVU3/TZQRwAMFB4AZ0IwAhixD+CF4wKYxgU+9EnAbomLIaiW/U1ODuvlY8qqCt8j&#10;eHbUtUaWluasRrz/TNwFMMEb9ZaVjW+Cit/+z6FB5ePXLUHIgeYJGmTkvO6nPT341xLFxGLMDxnl&#10;jxhCgAKDv6n+MNZ60AMVVjnC9YGxCLUAdYRtd9OXX9VP3h5IsLvBBlPAgItGkOD5ho1wz9C3gQJg&#10;ySCC+nIcRjBM2r/2a5cN2+v4OM/Sp/dRr4hovxixCkRKAz6YyoCU7/UgYqOv+cTCYHyKcuHlRxEv&#10;gpoE+HmZ1g3gyUYxG0K7tzCoGF4bX65DfK/ggZaNahhBbZNbqDDZXYARzGrFgY0c28V6lZHVsiOt&#10;w/HzmT63AY4d1KicBr2la6Qp8wwIbuw/+mB79sF3tgcQDBN1bbe0fC7+LbjpPtG0/wpEtjOU0I8+&#10;sz3f6ddw5GvBb4n5+frwe9H8oohxjrhhAvRCEeFYy/7LPQYWdjJ4lOW+7nz3+agVOFEL8Ipp/A4y&#10;fObfRwGN8hvw70XNagj3hGV5HZQW3z++Gy6ZH7+baj7baPpdyUyhumpxvZSYkAIjJV4EYIiYkQhm&#10;La4ZWpW6K8hY21h0OwYedfPXN6NtbJ+ID2H6J43lhpFjAFJTRfgeysiCVZHIrMkxIzldubQCJM6m&#10;cbxIzqbJBc/qIaS04zCCOqKHc3bRFBhxmi8PUj0sAQCMTH3gqtUSGSWAAZ8+RgY3jOV0PXBtUJ4L&#10;NgQkGAIevDGGTDyYo6z6Y8dIWL6X0SDQ8ZmNGWmyuDwINH2eXsoAYcAe683bQKE+gQoMGZJ/uElI&#10;iQVQYsq6uD0ImKSFQX0ogIry6tTaiDd1gCigiWbQwqgKviKQlTiSuwYbFAIrAagAFE7jOshAExPi&#10;4NRcO2RwMGCEcWRuyeAzRaXhGgFbD1At1C+pyczj+8O7t5y6S5xIV3trVFXVtn0CDECjvZUYkRaX&#10;fm8FTAQjLYKRthbNVwMqcN/cFnjc7et1bZGHOpbbN7rSAOm+9wYEEQOuvnpb65Ii3HezR+d1N03K&#10;cL55EfeTc3O2j105t6Nyq0AGV8/D+7edLlxg1E3rcU0GBVxk/jxkH4P9hkBiRwAvape80rVk+bMn&#10;ASxcB34XNLJ4UEeAUwOFGkD5VPfLv5+XAAogWNQSapZEUDMga5jVbxVg5H7atab9ASsBxOHaQ90A&#10;bGi4/OiTbYgnYn1+5/7N0afWJ0bFTTBT6pPEZ2Ba21AHR9uWffKb5Zho1LixWqh5/D7DdcjxRwN2&#10;wz0IEPFf0TqavtYyx664n+jP31lP57i7vybAQN0IGKFq67ff99Kv/3OQcLkwejCA8O03lBJiSEjJ&#10;1UP0cM0qBw9gDCnbBxBg0Nc8DRjBkETQaTH8hgobfDViR75EvMnnbxhRDKKAASNiCTzWDaih7w33&#10;Cbh8/obxA1CoIBvLY9voux5GDCpq3l7GnnOuYCS3ShHxvuO8aDY0pXG+MhI2NBgfDFE2QqUVhaQC&#10;FcEBU5SgiMGJ77F9bjJalaGUweVYAuLU6o1/bns2zBjMCAYGOphyzVzDRf2HCyeajacbRp9rpc/E&#10;atgI0nTOudH/9rZAxC1gZJOpmqvNHoOK6Neujx2OrQYNBhf14WldIy26Ore65liQvH0FJBlCCox4&#10;O0/Zd3yvlA5+U4Cd7p9BhPPU/AIj5XqhbBQQoRk4CmwAGl4n1iswwjkW1YfP1Txd4+oe5/taIMK/&#10;Ed1X32vfC83PYFGaoaTMF4S4oaBoO0+1XWy7m7Np3MKwHwORCjCirdA0DxgJiGBaWoADisj65pLb&#10;cfhYShuby2lja1l/9FVNlyypFlAp2xt4ACD3X1oNfsrxVi6bfLwErC4KQBw3UgHJnCGLNGXXIjGM&#10;hCJSH7TqUXqPpfMW8IhWYIRWgxE9NOtg5PWb/GD2g503+TBA4Z7BcBHAes9Fxp480QOfh76MDDEg&#10;8VCNWI6pSfz5BEEi2RMLgJslMiDolwcssrm3QRUh0DW/MfKAf6WHMQ9y3iiZYtR4o40HPA92HTuS&#10;/3MZNAyljhGF48WzB1oH9UXLXgAsjzVlXgBBLAv3EFOOxXEGGAj1i7SPO8Drqb9nT+5rPbZhlNqH&#10;lfEBjjCizMN4Y8gp207p9RiYDgggSwalRuAiQDBUaX0bceI2tD6Q1C+IoIiZa4hQwKy7PXW4oFlb&#10;6uxoF3yQNRPqSHNDQ2q6fi1du3Ip3WxvyYXN+rSvO6m3szXHj9xM93UMtwUe9H339s304G6f3UCR&#10;oXPL1+rlE+5pBqpB4AqVZiDdvcM8gERQJSABeIgNQSUJWIltKIzG4H3ADenHqEN3b98y2HBdXFBN&#10;8IgLiHonzI9+ULYiQwoQ5P56LCD9ljD8VhgEEGSkePyYsbf+DVGfw7FEZMSM8Nvid8XAc7j3SNOl&#10;NP+IXSfcQ1wp/FaYjjvmg3FocK/Etvw++Q1O6v8yTSaaXS3qeyhiQlgXdxP7YFtiVDiOqfGotMp8&#10;vuPm8fhHpP/m331s/9pqoTNuGKLCMSxk2ZCJw3oso+9IHWbcHNxGM/ovsw/cPsxnX6t6icFtAYSE&#10;u2bbwaBfftlO3/61nw4/Ciq+bqV//d+oI4IqcSCjvru/YgDhrZ4GGKCwEHgK4LAOLh8UCJQNKx64&#10;Q/QZl4iNbW5AAiPp0mrzApBYFsZlI336JgPAd8EIx2G3i/qilD2wA1ywfoEQjJMNb+6PZQAS/XK+&#10;JU24fp/1rhkbNr5nYOAzRi6MTG4GiWJ4slIio8R8AMHf8zxXoTWM5IaRyn3jVuBt3IZYRrky1poW&#10;A72lhioRBjrOkf26yVjRX3XMOhaMnA2njWeBhQCIgJTY1qqGpmEgca1spM0tAcim2lYdlGha4IC+&#10;3J/753PAQwGOAgpUpy0gE/1E+1MgUb/epk4J8f5ovib8huK7P6sVd5Mhw/eY+xrz7frR8fm+cX25&#10;Bpy/Phsy87X39hlEvL2+F/WD7Xwd+Z7nxTnHdwCl3N8CI5UiRhDyoQCU+iua2q0m2Kj6NYDk5n1w&#10;LNwTfhexPsBoaNS870LZKEASRr6ASIGQY61AwzFYqM0zjGwEeBQoCRBRE4gAIdu7S7qBgpHdgBXa&#10;MQWltI0Z9VkDnuKq8TGfqEeytCQYWUQZKW1eEIKbBuWHWiSlhHyUha9ARK24aCJOpKaClPZHGJEB&#10;PqaK4JdnpFq9qepz+OtlKDAcMi64a2iACfUUeDt89OB+eosEDiRoO95KqZFgeVsgMaoHe6R6oog8&#10;sfHhzdnyNPt6BXgQBPoovTOMEHTKtpoSN2C5XA93PbABlueCDYxZwAaZNBQNw4VAeXVcIPdcH8UK&#10;h445aoHoTVswA2TZNaPjAB4wxFZZssuIrBDL/2oew0Vv8y+eAiMBR1Z2/Pasa6V5BG3Sx11Bxd07&#10;1AURAMjokqqLmmClhXgKNeqtYIij+uo9AwtAgLrS290Zrasj1JG2FqfuttFamwUqzampsSFdv3Yl&#10;NTdeSw2aXrtyRQDQn3oFK3cEBIM3O62M9Atk7gEk/b2pW3ADyLic/D1iRHScVmFuCDDv6PgfCF5u&#10;CpSAJR2bAAnXEgGutAhSvWeAAUy4pk8eUwwOd06fXUk3eylP363t+9R07jpHzgk4xFXEdFDLnEFk&#10;ZSuypwwi+g7coYhwjXHzcI8c7GwXzev0TlACFBR1g8EOowYJBh/YiMq83DMAY2Z6VAad9ekjXDGh&#10;huDSwe2i72q4/pjHbxzXCcXOCF4lpZm+KcAGBFB7pRQ8G1cDTgAIIIH6JBwbxzM1OaS+dXzaFoAG&#10;QmYZF2uK7fj9vnb/VHDleJz+q+0idZiaOgHmZSwfQ4/W5xgohkZpAgw54PBRxp14hU+AxafNUCo0&#10;BUZ++zcj/x7oYbnmZ9P27mr6/f8c+KGOUgKMREwGMLKih6fg4WukGO8drFuJAFQcKCpjF8ZERkUQ&#10;ULlVMjjQcKngvgkDs6Vj0MP/EHdMwAtwQ8NV5FgRgUhATg1IUE3CIKLU0A/j9eykb78BPuqvgpAC&#10;Kxh3lIYAkD9TRjxPhrsYMreyXJ+LUSrbh3ISRqoEANcrJEVZ8fHKUNolYGOla6FrVM7DikIxzDLS&#10;rGslABDJ+6mHEYzbroyc+8I4Z2OP4bWBNsDQtA1N30MF4JrWwwhxOrF/wwKG2+tE82cdUwUighfU&#10;kN0MJfTFd+55nEMs29X8+vttyKhrFZjQd26er3mcv8+pgo64FnH/8rVTq12LWnNKNMu0XrlnzI9r&#10;zzI+B3R4G/cX4FHUkKppG9K2fW/zfY0aLsQERXNBOOYBfACH7kkErgYMhhrCNDffEx2Xl2ubPI/2&#10;HYbcwaEY+QwjVezHBkBQAwW+47LZ2llIG9s11YIaJMxnm/UMF4YPAcnmdq2V7zv6MwMlwIlBRZ93&#10;D4ATgUvelvnsjyBU7we1xMfF8YZSUsHQ6oLmLabl5SU9fNSWC5gQnBuQZVeUi7rVw4je/NxqUFIf&#10;L2IAYVoHJPVBrIAIwatkwDgjQWAxpPnORtFDEz8+pbk9poxhZNDGHXcHD2qggswAKkW6UJXeQh1X&#10;wRurHrRvZcApkoUBYlvABqMQQ+w/Ut+4WR7YqDhQVcbIlU71Vot0Tl0Kanrw5uw0WIDjcdS6oBGH&#10;4UJiMoThJsD4k+ETbhkMohUcjKHmO/ZB62JccT04zVfLAK8wjM/tUiguGge52njhEgiwYjnQAYjc&#10;udOf+nCB9AtIZLQ5Bs7Fxliw8kLnBmy5UJgMLu4MYjOoAXJLhry3WxBC2i6BqoaQcMGQQdPafN1T&#10;oAIgaQRIGq46pbe3vSU9GBBM9PWku11NqbezOfX1drjCKkoItUkoknbzRlcauCU46WjRvtq0X9wv&#10;t9KNjlYHqvKdY0FhuX/3dhrsp3CawALIYqp5KCRAiK+xRwAeUJ/ddicRmzJ456auB+trmeuWPEwv&#10;BancF2JQOF/cc9xnYOQFSsjjSMOOeJC47lZK3oRyBZhybxj1mBZukYBaXBm+H7rO3BOUrxgqIJQQ&#10;AlkjRkPgoWVsW9wnbAv88Jn1WIf6IK4RMgSgCAYEGw5U5j8gyHDgMlN9Bx7YB4Gt/I6jENtQIq2Z&#10;Y+H3y3r8B9z47ej3zLE5GFoQFMfLb5tjAXDDncPn2jHiYqKfCPA+/LCWPgMjXwQABLT+spG+/a6p&#10;YMIul6N1fT9IX38jaHXbMEJAqSuooo7ogc66pA/v7K/qgb+qh+eG3TYY/XDd6I1YUFAAoR4EPv9C&#10;xVY9cGVMyjz3l5USvh9+ZBowAhARHOsKreoXFw1xI4aRSumIvthXiTkJ98yewAno0kNfhiZUl5hi&#10;nDBknA9QFvARBo0W36PZkNG0bmWMgI16yJChcuNz3feyfnmTprlvjqUYwXz8ASk1Y22D76ZlWsfG&#10;Mm9X+gAOOUYDQ4YHtzqDG8YW48hnzeM6ZVigbaNkACKABfcr91EDltx0TKgeqB+bxJZkBQT4AETq&#10;W+3Y+R7nFPcqGudTALV23lo3u2u8vo41ziGfB9cgt121ck8rEOE3ZRhjHc45lpd7x5R55Tr5eugc&#10;mWf1I2/jgFV9j5ohASZ8LxBSFK+ifsX9Dhhhue99Bo2AkJiGKy3PE3xYEfF9LPMDSqyMABAGEisM&#10;oTJY4cC1srWYtvcEEfpzhoIRxn9Z4LF3tGT4qIBAbUPbbO3U1JCdfSBjWesKQgQczPMf/WBFf9CN&#10;aj1gZF/r7O7XYGVnL2BkbZPjmdW+Zrx/9l1fFM3HTkG2ZQHJkoBEMMJn3DaOI1nM7icByeIy5e0j&#10;XqSM0lvfAJKTWTSUhR/K9UUAESCFz7hq3lodwXdOICe+czUBCcF+AArSOcbahc8eyAjLmAMjFArz&#10;qLyCC9QC0inJDkBefyxDT00R3lKnLGXrzU99uiy4jDkPXt4gncqrB3qk5uInD/Uj3pIpPBZunTBG&#10;oWzw1otrBmWB48TouY6FvkdRrQiKdAyLjoEHP8YAfz0VVunD9SX02cCjB7/3p8Z4OzZ4OkbPJ2hW&#10;UENDRQGmHKSqhpEl/ba//6ZrghAzglpD/Y0xXVvke4Jbh54/TBNcz4cy5HdvWUUgU+b+vdvpxo1e&#10;Z890d0Qdkc42MmcaU1frdQFKQ+psuSYwiaDVKxcvpIarVwQkl1xn5F5vWxoUhAAFg92tqbuzJd0U&#10;jNy52Znu3IiKrf2CiPt3+hz82nDtste50dMu+OhNXYKRvpvt6XZ/l1qvwQr3CwMXEsCK2wZY4166&#10;PosasETWDec4iDKi/m/0dgpEbupa9BquAkhIE2YAw3uOK8GNQ1wJShMVUgMoQzUCTrlHAAKxRK9e&#10;CladKRUxHTbsVjEw+lkV0e9pXL9jCrLh5hgfQUkjayuGEUB94N5SxGxU67k//dZQQyI9XP2NEWiq&#10;/ep3Q2yTfysEKWt/BGSTtcPv0b8l/bbZnmWM7Itb0usJWsIlEyogrhjcQFZMBOahhLB/lBtSlfXC&#10;oL4nx8OFMz05lmanR91mpke0PQHhbK99CdA4j4mcnryxuSAIiUBWgle//ErQqoy8AAClY+9w2eoI&#10;AMDzKZ5HkX1SHvqOwRAs7OrZBYwclDgOGRbSiQGR4p4BLsKACDKOtlzrpCgaGEUHqGrfKCa4Udju&#10;wFk21BcJ4GBdVBFcNIALwIECQuYNMSXuS/3bDaPj9L5kfHDToOJQF8XHXm+YcrNBB1byudnI132u&#10;Xx+gwNh4oLic/my4YLmNCspRuKCKeuFWjJjagQ1X7KMY1vpWc01wzgEkGPy4ltqmGF+mMpQUvQO2&#10;4k0+DHGBCRrrFQgp6gb7cL8GBbU8LQoG61mdKI1j0jKAxQqKWoBItAAOlqsPgEKNvjnuEkdCH5wT&#10;+w4IAQbisxUQ7yP2h/JitcT3lO10bQQapRlKNPU1qGuAA+dqEMvblHtZ7mfARVwHPsf1yZ+1jtUS&#10;IMzXLJaHqsS91X0HQHQfKxjRtEBnUcnYTygiant1TfPKfLbx70HgUWDEaopgZG9fMLK+tWB3STHu&#10;drdYBVn0HxNJcmtn2YrFuv7UAQDAyrz+UCuxrhpxIdu7y4aRTTVgJt4wlg0aBTyYB3DwdmIQYd7W&#10;cjr4sCKyZ19quytaJyszwMj6bIBQBqeVdc0DTAqM0CjOBowAJSglalRkZYwdVJ/l1RkDTSl5P+0R&#10;e4dzG8pTPbBzIGs0gCRUkvpWHzcS9UVkhEnr9dg0Ms400jBzNdZHepO1++P5AweXUkeCYk1hIOLh&#10;i3SNMXj1Ilw+PICBEgw8RgdQsALDm3B+U+RNEEOP4SdFlrdlu2OAEYIdeXN8iXvnrvZJ5U+CTWXM&#10;SUvVWzbqCioN/Ufl1AxUvKUKcoAP3ooxbAQMOitDhsoqi7Z5+oQ+72l90nRxSwlwdLxWQXSegM5r&#10;romOKdwQoYiUcu1MBzRlpF8CcZ/rGDFKTwRMb7XNiM4ZJQElBfcGjbRaAlxv3ryRerq6POhdZxuD&#10;37WkWz1tbr1O621yEGvj9aup4crFdE3t+tVL6ZYA4E5XS+pru+5YkMGbXenBLYFFd4sHybsjQOls&#10;bUzXBSBdna2ptaXJKkmXYKSzI9w/wAiqzJ3+HgFNR7ohoGGUX1wyHiiPFF6BJ664iPcY9EB6N3u6&#10;dP4A1V1tz3g5neGmuaProb4ePrht9QMQeaR7dlvHQ3wMgbQPUG107s6MAlYELWTcoDahKFAMjd+O&#10;s1CAEVKm9TtBeUClI7PFqdgy7sP63RLzAXQS40OgNLEWZG7hdhmVUZ/U/4B02klS3XHJCHzHBTAY&#10;fFwhkzL0w4KFCeCdDCCDBeDzysoK20+OZ3gQWIfLRlAkMPL4NCiD2v/EGLCh7YAI9RN98T1io8Lt&#10;AnwAK8znvxGuHQCEMXMAEtbBTeMaJrhscOXoP8T3Bf3ngQ1iRr78Gi6a95/X09EnDLxelg559mA8&#10;VvXcWdQDmiBSgQeQwAOduhba5uijQOEw1wIRBAAFAMvW9opBIZSLAhNhGFBOPgsMgAwghPUBCSsg&#10;BhG2E3R8xJgJavT8C8DAoDEfZUUwor4DRqIgGvsmbmUbSNF6GESOFRfUr/+zm766wFsYiTAaTDHi&#10;YYAio4U+4ntprF+1bGwAkAIizpTJoFLWc0CpgMRKiIxNgRADjBqGiLfxMJ4YweOtGOzKUMsob8k4&#10;FxipAnZlNGnhbsPQFWNMH7UWxlZN2wAZGPLK8GcwKG4R1qcPDDUAUVrAiu4tMKJW1BG+G0YAGQBk&#10;k/VQVwJsKsjJ51Oaz4vjqztvu3a0rve5peVsw7L82ynN55O38f061uKci5LDesfvJdOAFbuu2MbX&#10;LLbnPvoaGux0PWnMBzbyPTSI8FtQ82ff5/hOICrbsa+iqKGKlCJq7JOplROtb3eOPrNuUUUca6L2&#10;HUGkKBKGkaw6WBmR4d8/WtWfUBcfGBFcbOiPCnwUcNneW0g7B6GA8Daxs6e3hgwvwMy2oAKYOfgQ&#10;MAKIsGxT7evvm/5e3DlACzCyrT5YZ2Nr3vu062dzNq1nt5DBYy2yfNYFRJs7zA8gWRKMEDtid47O&#10;w6MKC0ZWN6a1zozBhtgRgKSk9RYgCXVEDzA9RKPWiB7AWSX532AECGHEXiqvllYBiceqEYjIEKGO&#10;PHkU2Q4YeNIPCSxdXJwViOjtjkG/5qbtrpnirVUP+jI6LG/YGHsMPMqK58lg4QYALnCJYMyf8jau&#10;/bD+i2dkXjy1YUNJQC0h/oGYBwJEcQlwPAzXX4CELA2n9w5qmfor7h1iFpgCQgTKooyUmJGoiIoi&#10;EvI98SNkNhAwa3VEgOHaIXdiJFwyXoAJRtUlVgSDCiy5+Jfg5Y2uJ99HnsuQE68hwz1Aau2NHg9i&#10;R3wFGTc3exkMr9e1RLramtOAoII4jBu9XamjrTE1N15N1xuupIbLF9LVC+fT1UsXUrvApL+3IzE4&#10;XlPD5XQLtaO5MfW3X0/3e1vTYF+Xa48AHx2oLYKOG4KOvhvtgo0uqyONDVcNPjc1vx9XSx8xK81a&#10;puNob9N6NwV7g4nU7sePGPjugSvQ3td5AGN3UEW6BUw92k5wQlxIXCNcMqg/pAffcQyNRw7u79U1&#10;uO2AXRSSOwIUsp7CTSdIFTCSeQSM4JILNQul4okVFu4P8T+u6qrfDooB7hQaKbIoYgAI8ECdExS3&#10;KX7/Q/qtC06IC0GxwNWCWgcUTAgQUEg8fg1Qo3VxLVITBRAYJubknUBFoDCt/xVA4cHuxoYNETEI&#10;3ts0g3tS0MG6gIZBSX0BM8SXsG+UQ5Qffk/8nvnPuLYKrh5BFr9JgMwuG/1HnMEDGPNdn6NS7DMZ&#10;kMW0d7SS3n/hmSYj917Pmb15PWcW/fziOcaz0IXTBBeHH7Lx9wNbTd9pKCkOUs2ukW1enrSNAcVv&#10;yAEGNiJHVIXdSV++7XldipuFoqHPmgI7W7ur2s+qoGVTz7Nl77MEnlKJ9dO3LT0r9cA/xHCFi8iu&#10;JRs5DFocJ32xTwy1U5llrEnBxdiE8cBYZAMkQ8AxYOzLvPpWDxoFPCJNGWMk46Hv9a4cpy+TEs1y&#10;wCVDiMfk0TziCCjCRd/FENMwnPXGtzLeOi7AwcfHMekYrZAAHz6+PA8jmltACUY1+rKRVt9WC9iP&#10;phj76Lc2z9u4aZmhIICDDCna1vaaXTplfrUsA0eBF0DEQAJg8F3LgD3O4WQr5+97bIAJZaScc1le&#10;rku0fA1yK/cq+gkQsfLBfO7piWYY1L2qbRe/A+6tr5O2tftGy5gHRMT9LkpYDUILmHj+SRjJ23LP&#10;S7AqrQIRLTOY5Aa0eKC+gJH5dPhxJQAjw0gEjy7qwPSn/LhmF0tIl6gWOYZE6wMD778IQA4EKlvL&#10;ljDxzxKguiJgADD2DgQZH3HTLOsHiRsGJWQpfflNf8gPq+oDd0y4aY4+IYGiiuj7B9xAxIUIOrZx&#10;0xAzIhhxJg/KyKweJgIp9V/WW1pacPwKsAIoLRtAZtL2/oLWXUjrW2TjMCLxVJpdKDVGIl6kPm7k&#10;eEDrH2Ek3DbACIpITQ05CSO17zL4Mt6k92IQCFad1cMZV9LO9naan51Os1MTemt856HTp4bfphGU&#10;D1QRu3ki7TZiO2jxtg2QEGxaFdpS/1T9ZPTf53n0W9cNUSP+w3Ee2XXCtkAIBouYFAedPgNKZLR0&#10;rLyhAya8obNvPtMeal8cA2/srqshAwswRFXRSEPFFVEGtAu3TKxrt4xAhJRVgATF48mjABFqqvCm&#10;jOF8qH0OyGijNuDOIIaDTBbUAAw01VnJvrnR25NdJhQpaxNgXLUScvXKBWfN4F65ruk1Acm1yxcN&#10;I3cEAgSt4o65R9wIx9TVku7faEsPB3rS3b6e1CHYQFXpIW6kp92tW/3T2tuaBCGdgqN27VdAIkjp&#10;0fbdHU3pRo9AR/BwZ+CGlgNGHQKkboPLTQfbAi/EiNwRlAjI+m4YPgjadeE0tbsCkts6hju3b9pt&#10;w3kTQPvwfr+uP9ee9QYEIyhgqCgEuFKMDkgNV04UNHulawn8EmRMRhO/P9KLs/tIQEtcyVPHFAE2&#10;xJgUwARkM2A+iyBkUsYL6DhGQ58x+Ljx3FD1BA1AK+uzLu4eFDziWohLcewJKlt25UX2lyDbjQyt&#10;iPkomVeh7EWsEZAbLsNouI0imFb9v9V/EpeUQAvYYTwd1KAoIY/688xZO/OzU3pBmUiff9lMH76Q&#10;mssLkQBAMAKIoIqs64WFeSgVHz5jVNb1AOUhjztnVQ/+gBEAYFPQgpJRlBLWdWExgQZxJFZFfiFz&#10;h1FeBShHQAoQA8xEZdSD92uh0OQqqcBQ9VkN99Jv/z4QXGwZepjHtqG0AD8RS4IRBDA+kyX0+076&#10;/f/sOyjXioYMCsGywBGG6RPVZL9S+AsowkgVIxeGxEYHw6L5NBsxGsurz5qP4fJ6O4IPAoTLvoCR&#10;kPUBlKoeiPvKBlTGs97ocmzFWH/8wjbxmfVt4LSPYoQNIxyvDKqnns8beMyLcylKQczDYJ50VbDv&#10;ABKtayAAJHQvBB/cYwe5AiDACKoIrQ5EDFMGAX3W1OcFoKifWP7nrZw3n1FnDCICmGMwouOvX5/j&#10;jXONZeVaxHlwfqwf86tl+XpHi2toaCj3OX8vQOZrl8GiHjzKZ8/XdhWIVPclWmzH7yygA9AAOIqK&#10;YujQfFpsv6v9BZSw/XdrG3P6oa8GjBQg0RQXyf77AAhcNLhe8LNuO5ZDQKJ1UC14o/ggIEEBOfpE&#10;4JVumICFYFS2P6B9XEqffgs5lD86yseHL2vpy69IX+pvnbcWzfuqfgQ0rHOobXALUYtkQzCythnx&#10;LFZutN+N7Tn1B4zUYleAEeJHyMLZ2WfejIHk4OOij2HnAICaEchMprnFcNMAHiN6EysQgjLiVgFJ&#10;zVXzjjasB6yVkecOYK3BiN7s9bk05j17Ea1ACSP63hcUIKWTqrgwN6O3TKazeuscSZOU1B4fSq9w&#10;w/DA99uuthMg4LJx0asnMjh6W+QNlgdwvDHyhvwgHtp2s/AgjzgRXDM2SHqY82Bn/Tc85DXFYPHW&#10;SWbLk0d3bNRe4e7xdpQqf5CN4KAMwTMdA8Yn3lDZl4MtdUz0wZs5jfgIlBua64kIREIFiQaIELSK&#10;gtF3q9vuG96UJ0bepHc6r7sy0gRjPlI/KCKs70BbGWTSfCkEdntgQIa9U8DQ6LiQxoYr6fKli+mq&#10;gOPqlYvpyuVL6dKFc/p+ye3a5fPpyqXzDmi91dWqfnvSrdbrabCnVVDSlXo72tJ9AcSg4KdfENFI&#10;wOv1a1ZGyKwBMm52C0g6262YoJQM3BSk9KKc4BYi+6ZBy9sED70CsV4BR58+92leq5UaKsT2axlw&#10;8VDXk2sDcOGuQrmyG0vgxjneHwRUugU6xJFQ2n7QYEIDTACYxw9vCyAA0MiKIlWb+0FK9LB+l5SB&#10;BzqBUxc7exv3ziNA6zrbZWMlBOVDv/fRd1qOm0X/B8NMKWwWgafEnUSmV6gYTvMd0e91lGq/kTrs&#10;CsAoKUO4Z6KEPJk0uCGBhDGn+VI5Naq0AgoEuzqexG4VXC1k3ZC+O2wFxPFU2h9KibNk9F/FHeOS&#10;9j4+sn9w6UQWj1OJcx9sj/sGyCV1mQH4cDl9/LbuZ9kHwQgvWTzTdvZ51gEbG372vResACy8RGH4&#10;948IdCWTJkAC9QQY2TtgG8EABkoNVQN3DGBADZOvv+3azfKeANWjgA5DBSqy+jkUjIQas6pjiGWl&#10;oYQAHB/VD6rKptYJdUTHoWMCVBxjouYCaZoCI19/3Uq//ms//fv/d6Rn7IGhAMUk3E8yBDIOjmPR&#10;sdLKIIEYFtdZ0fLK+DC/Mm6xjoECYykDWAycS+YLIhxTov3Fm3QYotJX2S6CJCl1H0a5GFjcKm4Y&#10;1mxcgRSrOuUYspHdz+3kfMOHPpfjs2HO+3VsCUY3z0NRsOtE8wEIAMggAuDpXho+ABErJABJAAPN&#10;iov64Ri3BRR2+QgccMd4HcEhgMjvqUBFgEVp7DtcM6XPah0dK83Hxn58jeIc6q+X4UGt/vyrdnIe&#10;2+f1y70u9859a36JvWF937PcCjicnFeaYz8yjHhdwUV1//1d+/BxxnoVjLBe/ox6Yhj5+E1/NEED&#10;I+k6TgP4QNY85A+KKhKBqcR5IGlazRBArGh93CfvPwMXK4IJUty4mXrb0Habu3Pqd8FggYICmAAa&#10;uGkAF9QRVBT2B4x8/MafW39yPSAOPxE4O5c2dgCjmbS+Q9wHCoiAYmvefW8LOHYPBSMbASiRUcP6&#10;uHGoPTKjfufVl/rXcWwfzKWt/dm0ujWZZhciowbwGCbwTeBRAUluJ9WRehghmwY3zas34abBXcNn&#10;ysKXeVZHXjxIzwQhz4ETTR89lnGQMR8VkIzwRicoGJGBGBVc2AgIQobV3mYQsQuGNFu9sfJmzHgp&#10;vOmWWI4Ykn/Q6/BmXJSPFwKJKOGOWyi/6arPAAnAhM+M/EvWzF1tH3EnDsbVfGJOWPacfrXshYwd&#10;tUdoLONN/K0+kzaMkvLiacAQb8SPdRykAAd41OJD+m5Fwz2Bm+KOjCsxE4/vDwh8Ir6CmiMEtaIg&#10;oAjRHwoLwaSk9/bdupVampvT1auXnaqLK4Z2+dIFgcglTc+nSxfPuTVc0TrAicCkQeu3Xb+SugQv&#10;vR0t6V5ve7rX3ZoGGblXUPBE+yaw+KaOq+HqpdTUeEUg0mLFhRRdFA7iPKhZgupxq5dlzQKRFsFG&#10;k1qz5ndZFSFDJqZ9mtdtpYU0XmJAyJwhRRi3TFRsjUwbqyW6Xswb0LakGPf2tBvmuJ+R2os7B5UE&#10;dSyKpd1XAwC5x6hSMfjhQ4Fj3Bfik1AnGATPaeS6ZwwPMKbfMnBB1ouDTF+jSpGhQ3YUJeGJycCw&#10;E9uk/4K+R+YOsPtE2+KiEbhoviutCgJw5QAVLCuAAZAEOAj8BRtAAutOTowZZl5rX8SsxDg577wu&#10;y6lFAihFACtgFJDhfgQh3h/Hrf8OJe3ZZ7ifCNaN2icFbjiO6elRPXNwh6wLEDbS518JYF21OxoQ&#10;4bmzrecS2TKGDIJavxHHETEdxIocAA7EEQgUWAcwsBpCAwqsetRiSShPT/owQag04kQMK7honCJM&#10;Sm6AByBCo896GPkg4CDeJeLo2CfPyMgAQmX58An4AVh2XOYeVeTzLxGM+8u/DhzIClwcUVTNx7Zt&#10;4CDg1GClYw/jUuICMFZk3DDNhisbNj7bGKGwZGNp46Z57lNAckTsiFo9jBhIbPTCiBYDWRnXbGBL&#10;PEe84dcaxwJE+Dgwann7clyl+Q1fywtsnFwv4CF/z8usbqgZBjJIeIq7JSsgxLA4QDQ3DHbASN1x&#10;AyPAhe6v43hw43EuPp9o1bl6n3Gu3oendevRb90xlf2U+bXPARE+X59fXq5Wzrn+GgTQ1M3jfnJ/&#10;Sz86J+6r73uGjqr5dxCN7/Fbift6cn6598dhhHVCAaF5e0Fr1fT7+w7D/ukX/XE+648pEAEOAI/t&#10;PQGI2gYBrjuLaUd/VmCEPzEg4oBWQcDmDm8R+GLVPov0P/Ang/yX7ZPd/6A+1c+Hr4KP3/ljAzi4&#10;f1bTt3/pz/GRP5ngQ9NPv6zoT7YiCl3S8SwLOlA5BBqCi41tAckW7ppQS7Z259X/rP7ASKtqgieg&#10;iW02dwh6RRGZN7DsvyfWZCpt7E6n7cPptLYdMFLcMiMZRk4CSYGRIcFIgEidMvLuudqzSO99+8TT&#10;0mKcmqKOCEbUUEWY8saP4jGmh/WQoICh44dkSIZkyIdleIdeyGC8IFMhRmm1S0VQ4BgRGa1wmYSb&#10;BdcLrpaYF64cu1FkvHHPYOCQ9ZnvfjyNrBU+4yax2wc3ixtgQh/RwoUQMSZPBEKkEqOyWGaXQUIV&#10;CRUlxyUISIh3YIyZOyU+RCACYLg6qhquCkq3u4hYhpEHg32pu7sjtQoUqKSKW6a5uclTlAmyXhja&#10;n+0arzdY+cAF0yi4oDU0XE0Xzp9VO5MuXjhjFQRF5HrDNWfRXNKyZgFGT3tz6hE4tAo0+rpa0y2B&#10;xh2Km93BXXTfAa092v/1a5dSewuxIdfTje4AEgqrMQVqCF69JYi51dsqeGk2jDAI3w3BCooGrhpS&#10;ggd8vm2pvbXZ1xBlo0/767vV4/2QwXNX4FGUEWDr3l3cV6hJt7Q83DooU4Dm00f3BCf9vkeOAVKf&#10;g6QV4+7S74B74XsuuIt6JIJhQFG/N2IpcG0QR2FXCED5GpVEYK3Gevw2UMasnum36OqmTNVwmxCj&#10;ArSizjn2yS6XZ/ot6HcrcMCtgusEN4rLymuK68TZOOrrhX7XuE7IBgOQABnmE6sC7AA3rpczRCZN&#10;pPfi6omsGsBELw5qI55Sl4R9sp9Q+oB0XDkBMRFTEjVSYn0yAAm6/6Jn2IcvvBABFeGmATRQc3k+&#10;4XpZ1zPmk16uyCh0nIaeS7hTaJtaDhgAD5SFB0Yw6mS6HLwPd8zRh8jWiUqoKCsBDwEuKMwATwAN&#10;gbEsQylBMUYlAUaADkAD14wD+wVLwAjHihuJfj9+jbRglA/G4fny65bVESq9Ms4OCgnj3LCus3g+&#10;bAtEBA86LqcM63hY9unrvuZhLDCSAEqBkQwhtGyYXAtFx2UDpPkYUBSMj18DSmzk8rqVgcIgydCx&#10;rGZMMdClhfFFkaA/11bxehkyDCOlPwxbNqhMWUfbhDoR29QbYQOIPnPuVkb8neOsrYdLpxxXra+A&#10;kxg/RvMBERns4u4pIONYIR03AMM2/r7DvQ6YYB7nyPRYA0JyfEmBMB8/U+3Hje++Vida/Tx9Lteh&#10;anXn5lY/T58NkdwnNe8HRUTz6+/b/1szUHBvdV/KbyEgI+aXz773OaOmZNBU61Ww6mwawciv64KJ&#10;gBFAhIDT7X2MPIoDwaERG/L1d5G+/sjFjQMoACuAw3v9uVE2Pn7hDUF9Obh01ooESgd/3s+/rekH&#10;GyBy8AF40fr6w/NmQrwI20dGDS6dxbQp4LAPV8CDe2VdQMJ+UW2Akc3dWa8DnFiJ0XooPVt7c2ll&#10;fSrtf5pLO4eoJzrezemAkYNp9TOZVjbG0sx8uGkKeBhG/uCmCWWkghErJMVVE+pIPYjUw0i9OmIY&#10;QRnRA5+HZqRd4s9WP3rg+uGvhnuG+iKO23BtCeR3fPoPDAQYGFJpmYdvnTfVF3prxjBgDOINObZz&#10;7MhTghgHZWR4a0a9QFEJFQODVFwuPMxRRUo1VtZF4qcF/FBFljd4XAkRJ0J7ovlAEcY04jlQQRjL&#10;pcexHbhUGNeFAFRab0+3W5+MNWqDx5RR6+ggqLPLlVMp497UeD11eR6Bnh1WHpoar9kNc01AwGfc&#10;M6gi5wUbZ8+cTpcvnUuXBCKXL+KWuRDTyxe9vFXr31I/XLf2thYHvfa0aR/tLXavUA2VINjWpqsO&#10;bu3pJOW3VcdAKXnShBscRwJ0oJ7cVF/O5NFyYIS6JriO+nyexJR0qc8ooEb/qCIOHhYsAhQACesA&#10;LwSucv2AM6smgkAUEfojSBdQJMAYYAqAE0wSw5P7ogQ933FvAaNs/wq3jX4nqGGABqpGce1FSXnU&#10;FmKD+O081m+FGJL7+g3p94SalkGD2CO+lywpXDx8B0ac5eXfoNbT+jHcfwCEf0+sLzigH8eAqBlu&#10;mGrZ8LD+X4KQAkqADMdH1lYEosbYO6X+iAFDYOGibq9RZt55XRdke0f6cYAQEMO6qCtWWbQe00Wy&#10;ar4QV6Fn1FE832zg9exAYfWzQ88/nlWosMCKFQy9iFkp0bZHeuHie8BCgYh4E0YdsfpxuOFn0fus&#10;WgATQA99OfNF66EE+4UPNUaws4PKouVWXxwzEsoI/dptsMeLXMTU8cJG34AIwbgoMZ++MDrxbvr8&#10;LZQUjB8qx9ff9+wmYnvXIbGCsWP3EQbBECUAiYqvuzonYErQJZipN2Y2XDJAB+rT0AVwqS/6LMaV&#10;oFn6/zOjZQOYjWYx+PUNo4oxLwbdxtbrh/GKwmVxzFZgPqhvHVMxrgUOKsNcd+wY3koxYf/ASP5c&#10;1nUsSbWcY+EahpF233sClp0aiBg0yvHb3cU0WoERg5Uh4z80LQNGiFeJ9eIc3HJfrOdroXl/aNU1&#10;isY8n4emx86vtHw9fC997aL9AUby8mP38c/m6V7QfI/ythVgaH5pzI91+C3kVgcioYwIRihe9vlX&#10;EflXvSXoj8Ef7f3nVf3I9IawS4os8RpzAojl9O3fIvFvqzluIxQI3iCAkQIkrLevPy4ulp39ubR7&#10;JHjYAVqIOdEf4tOipkS0r2m/KDKRbXP0KWDmg6CHP+n2wYI+r1oVicAygcmOgETHYrcRysiuHh5A&#10;yQ4R8awjGGG9rWkd96SVERoxJwuLE2lheSLtHAA1gpH18TQ9N3wsaPVkC0B57bgRB64KRmg1ENHD&#10;NsNIuGdqrT7LxuoIrhq1F8jc+SHPsOh+U9WUOJFXz0mN1VurHuzAwGMZL1wzj3CXCEaIC3nz4qEA&#10;4U5+uPNWSk0PgYoMFRI9b68YH7t41FAsXjyNIEeDjN6omaJqOPDvLenDkRHDG3EU14rUUceDaB4p&#10;l690Dm90LlE/hW0wSNEfb+0EqhKgSnorLcaJoX4G7gYZaX2/IfhA7SAotUfggQpCo6Q7Zdz5zBQ3&#10;DEDS092Rmpuup2u4Y1BArl2yK6ZRsGBF5NplB6qeO/tzOn/2jNrP6eL5M1ZJLl+8kC6dF5xcOOfP&#10;Tv3tbk/9xH/oeG50tQpQrqbe9sY00NGU+nradazdBpyGaxdTp0ClU8uAEQJRiU8h3bdT697sRa3p&#10;cuXXdh9vg2NGUE/6OWeCbgUyZPd0dbQIznqtgNy9He6Zgf5uzaO8/M30QN/vCUYGDSDEheDKCfcN&#10;Aa63BXbEjRhI9JtAyQI2uD8ulnZXwKfrjkrijCrdv/valntD2X8ghcBYwASFgXtOejkVYiNTi9+T&#10;fj98fqh7L0ABUsikshLylFo00VinZFh5nn6nz57QAJPIyqKuDRlazANY3IAXrfv8GYoMLkZAhXFw&#10;NE+faV5fywliZUo/HjZBn3GfsR3rE9cy/PaN/zf0Y/XjLXVLcM0QFzKWZucmPW5VcQl//BbxaKiv&#10;vAjxHCLAndg2x4qo8azzi46eJSjCgAklAVAiAAviRQAFYuN2D/Qy9R6XRwSkGkSIG0Fl0JR90iID&#10;J1QN96u+qE4dL1tLei6RPACERJYM8IEagnLigFhBC7Dgfg06vOihxqxYTSkw8p4MGoEA9VO+/gaM&#10;6I1exwFYoM5Q8p6gWtQSgkxJYyYoFuPCsaNqsA8KuYWCchxGWA/jj7HmfB2IK4P+3hk2GPo4XmDo&#10;AzVAGFQQY1WMl6YYVffnPsJg1htmtg+Vph5EsoE72nfp8aoa6Mdope9ynKX/MM5lX6GGACNWRVBY&#10;qvVy03eMeAnW3ee46Tdvw7bASaTPhnrjGKGsfPheZSCJ84hWUzz+pGm+1RJNSTNmvXLevjb6XsFM&#10;3k89gMR6gFOcI985Bys8wMifnOOfNc6zBP76fp1sXONyL+u/17WyDz7Xg4iXCSTtrqmDj1pfx+d/&#10;ByjgpsGNgmuFhmIBCBQYITMGQ//521r69i/WI2YEGJm3gsL6NMeGfBWMvKefBdE/qgR/8Fmn724I&#10;HoCOL78KRtT/p18EJ9pmT8By8GHJD4z996QQz1mJ+aT9EbhKWh7umc09gYaWURsFQAKGdg8j26YM&#10;ureheagiu4czaf8DbiJcNJSE1wNqZUJwFDCyuDpmGHHcyJ+ACK0eRqjCCpC8HQJEZJDrQMQwkuuN&#10;hMsGIAFG9DCtYERTwcir10jgL/3ALmmTfmvVmx8KySs/6B9bbXDargwMD3QrGoKDZ4+pxKqHvt9O&#10;ebN94NgKjBXyPd8DTDAuZLlgxCKehOUYJxsZ9QOwRLqwvutNmX1h5IgVId3UAKRlpIm+fAYQ4R7g&#10;LVsw4m1CQWHfxIfQKGYGgBAjEiDCuC6hgtzQZ4NId5fHjykwEuAhw93ZIcPelNoEJxj5Vs0nkDSC&#10;Ui9Y5QBGUEZQRKx6CEJQRS4IOi5eOJsuXTzvYFZUkUu4bc6ddeEzBrxD0UG56AcyWq6lgRudAo6m&#10;1C9o6G5rdmwH2ThNAh1cNF0d1wUh1xwXgjLScPVCam+5onNpViMOpNMKSrO2IZC2R4BDZg+D6jkL&#10;SMtQUwhqxUUT1VYZaRjVpEtQ1OWiZiyjmBpQwTp3B3qspODmQW0itZcYkQeGU7KWBgyquH6AEGAF&#10;SIn7BngCEw/Sa+J/9JvB5cbvwWqYIPI1AKt1DCKabwDxNvymAADAAdgQZOg7EICLhUaxPsOCQAAY&#10;4LOXC6JDLYntcQ25Hy1zv1oe68U2jnnis5sgRXDy6uVL7yP6j3UAn+gbxQZYYQoY6bj03eXhBSJT&#10;U6P+n+/qRQhj7aw+Pad4nh1+Ip6NFy0ZflSOIwLrURiAAsBBzxdcwXphivIEy36pWVJ/vCgBLQDD&#10;noAk3CIFBEL5wIiGgkFsybqflQ5O/QjAxDhcPJ9cf2kjMgCBEaAH0AFSABGCYgGBfQGBq7rmmA4A&#10;AdUEUOGzMxR1fgTg4g76/KuMj6ZfiRfBBfWZYwKciEnZ0LM5oARFBPUDqPr2234YEVwuWqfEj6Di&#10;AEG4cGycMTKaokY4I8gwxJRibgKEjxjvgDE+AzHh4sHghIHClYUBtgFUf2FIc9NnltmYa+plXifW&#10;La0W0xIxMK5rkg0e+ypv52FktS/1Y7VA8zC0qA0lILS+37KN59NP7itiGwJEDCMy8o4ZscEP941h&#10;oygkQIPPIzeABGDJ86t16r4XGHF/6ifOPa6L1YpqXfYb61br5PWOXcfcP9/rz62a/kmLa6fPXidf&#10;y7plvr75Glff6z+r+V6xflmX+6LlXEcKnhk6StO9K/e3fI+2l77bf09gKvnsa/rRRqyHc/H1mT8p&#10;tUU29Uei7gfzgISjTwS1Rkn4Da1DsCnBqYDEoZbtaUq8yPZ+BJniCkJN2bRaIuj4FuDBmwpxJMXF&#10;wwPj6POi+iFmhO8rAovZKliWYyiuG8q7r27MCC60jz0B0zoBrqg4wIYeSu9ntM2kYYQA2IVl1JBJ&#10;w8ja1kSaXRhJUzO1GiMnU3tLA0iGR4kbCRipglczhETLMSPACUGt/wFGSkYN8vULPWQjoE/7pKiU&#10;oASpGsWDN0zHfhBLMEh9ibsepp4S7QU6HNdhI0WLGJGI+WAQtxI3IsOlaWyjN2lna0Rj9NjSt+NG&#10;tD2uAVwxbBPgQvn3fhk53EO4aqKUvNN971OzhP1EVgjuGWpj2CUj+EBl6LEKEjACbJBRgiKC+oEa&#10;0tnRlhWRjtQtQGltbnacRwvl3NUAEeJDUD+IATFkXNL04oV0WXByQfBx5ufTApAL6eLFs4aRCxfO&#10;p4vEj6CW/HxKMPJz6hRI3O5tS7c6m1Jn6/V0U4AxIMDobL6WbnQ0pdv63N/brvVQPy7ZLQOktDVf&#10;TV2GEuqWXLFq0tkGdDSlHoEKQays19LE+s36rnO90aHzbLWq43L1HS2CDMq+E9Da6wBUaos4tqQv&#10;RgNGIUEZIdMGRYQ4GlJ8cWWhMgGluHhci0TLUFIi3ZffB7VH+N4vOMz1Zp4EdHocIjXAEjebFS1D&#10;LZAAhOh3mSGEBpQUZQRIQfkARgwkgEXVAhYMGPoOZESKsFrdFOA2PHh/gE5sD4QYMOrBRP+H8h1F&#10;hH4BlIARUpOjz4AlKs4CS0/1ovAmbe2TITfl58y2QAJjD5AAAHwGDt5/EQTwXNqJUgA7+7wsCQry&#10;cp4fBUZwM/uFZ2surfIyJIigMR/Dj7KAwScjZ/8w3mA3t3ChhLKBokJJd2JCyPYLwGG8m1x/yW4h&#10;TXUM7If1rIwQyKopsMM+AhAAChl7Z+1E/3vqE9AhboRlpCoDMe8/bzoe5uAjACTI0jFh5A0tAieX&#10;gFe/BLdSqRWjXUDE6oZgJAJngSjOM4wMzQG4ghDDkqFkS/val6FBNeBcww1kRUXb1oxTnifjYwPl&#10;Rp/FoGaDmw0v34uxDQOpqfqrjFlWR6qGIdO0wAMuJ+6J94HRsyHPBttGOwwhLZSQaB6KP3+O5Tp2&#10;HSufgYEY5TaUBwexAgsAgmFEn0v/fNa5VGpJOb/SMjCU86WV8y3n7M+lv/y5vv9qft16BhYdUwQV&#10;n4CR+vYf5gdglO/lPsU1qN037ud/anEfDCL67vV1DStlpK4FOKKe6XsFI7vpO8dtCEQ+C0hw1ZR6&#10;HxFYCrkTFEqLAmcoHaTI7r3H/TGni7CS3gMWAhJAAZWDGI2NnRkHmG7uTgsQIpZjA4VEDwiCWj/9&#10;RsDqqoHjvQDkq6AEF83u0azVEz4DN8DIKvEpFECzjEpQK/VCptO8AGNjZyptHwAYU2mFgfU2p/Un&#10;J4uGQfLGHCOyqeNYXNG621M6nsm0vEa8SK3gWX1peACERiXWqMZaFzdi90xWRTKIFLdMDUxi3ssT&#10;rhogpDTeOAm8e/jggZURF6B6S4n4/KDWNGR23mRpZLLgJnmQiDMhVZPl4bqJN94SxMfDHoNjFwvB&#10;iC/JfOE7BaOYhrsnghhjP2TCMKUv3qZRSly/RAYMRcV9aV1UERQZaohgNKkmStqug1QFItQQATwo&#10;cw6EEJSKi4bPqCEACW6aTo+qq6YpUMK8trZmwwcBqgz5T8zIlSvAx4V07WoAyRXBCMrHhfPnrJTY&#10;NSPwAD7IokFBIVj1wrkz6SIuG4HIVc0nNmSgszHdJCi15Vrqvn4l9Xe3pR5BSjfuGwFFT/OV1Cyo&#10;wAUEYFA3BMigeFp7K2PbsP/zqa0V1w01RSh0dl3nGpVZOR8yZ27ofHHtsL37wV2jeSwDSu7eVuO6&#10;DfRmN0yMbUPsB8GohhFfXwq9RWwNwAmEeJA9B9wygF+/geSeU4iJR0EFo1prqGnE9pASTtYTcAFg&#10;on7xWwEO+I1YFVGrQUaABAY/YkbCpRLgARQERDOtVA411qPAG9uG4hEuRIMP/dR9f/kyKviyjT8X&#10;4Mjz6LPMo1FmPhQZ9qd+UFAMMLHNqP6fvGQsLI9bzSAAH2WDKa5dD1Gxi3pLej/uF8CDWDayBQGM&#10;JW+HAotbB3DA6DP+FkHwFEnkmUVf9EumCjEhGORP3wj0jJgQG39tD9gQUI/KUFxAxNa5qJqOCRhx&#10;fSTtF3c0Ci/7P/zAPtWPnqk8h+m3KBVMOaZdgQjwgZpDSrBVEkEAbqDP3zYFSps6JrZb8Xk6rsXH&#10;GQDlqq3vBS2CgwhkDchAzeF8iH0IdxGBs6guqCMYtogRcdE2UpyzAWXMHQAEtYTjAWoO2QaIscHD&#10;EKkfu3yyMXPTfok9UR/s04Ybt4amgEQxtNEHik4YMIIcI/gxsi+KcasZ0gARb5sNK5+BEfd1wD4j&#10;pbdSSPJ6bnz3vDhOPgeMaJpbqVRqGMlQEOvFZ4PBnwBH1ermF5CotqWv6rjLvjn+2KZAR9lv2V81&#10;P58XfQOB5fiPnVtp5ZxzK+d7cllc2//Q/gAkdU3L6YtrxvUs4MHnkgrse5fXN4wQ40EWDHEjxHLs&#10;W+HQ24V+8AAIf0QHq+oPQzExFA/cN7hgnLqrNxD+PB9Iyz3iT6bl+/pj7wkCdik4hpsHIIm0Wv7U&#10;bHv0ecFqCPBCHAkPil3cOoKIo89L6eMvK9pXyYxB3dAf15k0UfAsBr+btAqyY1fNdFrWQwkoQf1A&#10;EaHf5fXxtL7D+DQTaU0wsrIxnpZWR51NU8FIXSswUt+sjtSpIifBI2Ck1kIZiVapI0BIhpEnMg64&#10;ZXhTBEQ8YurEkB+0vJlGYarImMGAMC4JtURIqyXotNT6KNU3HcRKQKvmvX0tWFHD6AAVUYckUm49&#10;yq+2J+U3Ahtxs1BSnDFydLxahvvltffBSMI6R7bTfiKAESPxJN27hxpSqqgCI7hoQhWhfogHseuR&#10;YdZnQITA1O6ucMPglgE+qHKKe4by6p0dMUUVQRFpbmY8mCtWPCJg9ZIh5KJdMaTuRvruecEG80qg&#10;KpCCInLh7GnBCO3n1HTlQnJtkd72dKP1Wmpvbkg3tb+BdsFJ8+XUl8vH97TGGDSM7gtA0Do0j1iQ&#10;xuu4hi6mBrXWJmDlupZT4+SqVZRSY4SgVM4XBahb+ySwtUlAw/XoJ0BWIOEsHDXcNLhlaHbroKqo&#10;4U4CLHB5DfSjjNwQpOgaU0zt9i3136VrfkOwQVovSgoxKDcFJqhb0VDN7vT3e8pvgHtMxd3HKFz6&#10;PXGPDZZPaQBIUUeYxueoyItSQkC05gEDhgaBsEDAyoQay6MF0BQYqYFNdtNomdfP3+mvzKugR5BR&#10;A58AD8PI88j6KYNP1kMQLxJzeulA+eSlh3G0nMm3g2uElxkqSaPm8oK1oOcA6mioEgd69u3p5Wp9&#10;i8B4nk2oFhEkyvf5JT0r9NKzpXV59tDvJxl9Kwky3tQhIfuFbWLQz3hWkn1YjgPVwyCTYYSyCEx5&#10;vkbl6ohPcUDrLkUgOV6Me7g+XO1VU1whxKDwskj1WKpjBziEqvLlN+BAQOH96Vm6X1KSA0ZQR3DP&#10;EOtSKSPZRcM+mFK3BNghgBelJFQJAYL2bdcHcTOGkTByVHh1vIkgCbcRadEA0nvBCAYmDHCOW6kz&#10;YBg5G1sbUCBE5yoY8bFUUFJggaqyu8klxWXAMGRWR2S8KqNnw6njy6pIvVGvDKKmxVgDJ0yrdXJj&#10;O8/3fosqkrfNBp/4ioCROIeyj9LcB+sBCicb8+tbnh/75zxycz/RoqR9DUZ2dU1pZdtyXD6v3Lx/&#10;95+Prxxj/bGW+fXL/2RZdd/+v7QMFqWVc+FzAccAkGh8DjdOgZFPjBOzamUEGEERIRgU4CAeBGUE&#10;EECV4E2BuiKAydbubDr4sGA3y+dfazCCawZFZEswAnysbU1quyjHjlrCuDI7xJFo+YevS+noC+Ch&#10;Y/gN18yCYYR+Q4Eh1ZgHCvVF6ENvOlvxFrO0iutlwsoLcSNItcSEbOxMpL0PwIi2PZzVOmOaP5Zm&#10;50e1zbhjRRZWRvUAqy8FH63ASMSK5OyaOhgpA+TVw0gASUBJxIrogSzD/vJ1HYyQUZNBhM/ACEF3&#10;M9MTaegN5a8pAPUiMVotgaC4UXB/xJSB00jJJaMCSLlnaMCYEAtSBlULA5IzaZDfHc8RQauv9AB/&#10;/TLeNKPmCMAT/WJ0mBdvsaSHku1DQKvWt8GS4dDxEl+CoaKKLCXPbSypHyIooT5GuGK6BCARG9KL&#10;cZUBpmppR0cEqLa35xF2aW0thg4GoiNI9XoD5dtl2JsbUtP1qzL+ERNyveGywAN3zKl07mwOTr0k&#10;KDl/xt8Bk/PnIm7kvAAk4kROpwtql/W5/bqAo7MldTul92pqF2yQ4nu7qznd7W72GDW3BQaoGFfU&#10;L+PX4HIh4JUYkraW6zqey1Zirl+7mBobzhtImjWvtQUVp0HH32B3DKm4ARZdiZok7W3NWt5od41V&#10;EIFFwMcNB7uSkQN8EMyKS4v1SC8mhsRF0SjOpmv4+AFj8xBPEutG5daoN0IMCqoJcMKIzJGtQ1Br&#10;VLh99uSu7idpwJEWToYVcEKRO8MoGVO4ZHRv+V2GWybqk+Auofl3lacFQB4LUEoV1zJ6MwqIQaNq&#10;wAZg8jT60HrhXgkgYb7X8TT6r/aVvxMbAnyUNGGmAUUogS/S3MJ4ml/U/1qQQZ0kipRt74ZKgduF&#10;FyqC5Ylhe/81nju4gSmKyIvTe7347BwQZ0ZwPAGtegnSsw8llQB53MG4o3EBE2fy4Uu4TlAJjj7K&#10;2B8FWGxof7xwUQkaEGHfuzLsQBDPK9YDToidY8o2uHB2BQ+RDBB1nYAaIAo3jLNvdrUPYCQHrjKm&#10;DsuAkcjEARwiuBUXFTBE/6Qgl+NENaEGFPErqBwoHs760XYGnj3givPZ1La4eAAcXDexX1SaAiIR&#10;0yJDqUbQrA2kIAQYASZKnAqGsqgdbB/KBQYKA6flNpgY2QwjTLW+U10zjJDeyxv+SRipDJ36in5q&#10;61ZGtN4gqnG8GGwbbSsNGTrqjC/Gm0DVk/PYtjL0BUTUYr04jtr6sQ+WFWCoWj7W8v2YEacf+ju5&#10;ndYPQON+0TJs5OUuEgegnFye14n+8rHWt7pj/k+tds9qx1Yd8//W8rUv0ME8+qgHkqoJQkqtkQwj&#10;Oa32I3+CnM2iBoX77UJ/ckCAGA2CWYEDwOJIbxqffiVlF1eN/lyCEVw4AMLGTqgWSKiO4xDA4Cah&#10;Dgh/fFwquFeAhn318+Gb9vdhVqAykw4+BYygkBQIYd8ElCG5oo4sr00JLMYNPuEWCvWD/e4eTes4&#10;ZqzM8NY0MzekNiwwGbaLZkltdnG4LmYkw4haVXvE7pk6GBkNGHk3TBZNDURQSo6n9x5XSF6+0cPU&#10;MFJauGlINzSMvIt6CigPBBTiGsFI+M1VQOFARRkY3mwxKMVwRMZLzGPMEgwMLhW2dxwIcR+CFAah&#10;Iz7kIQO33R/0OCkRRxJxIi4T/4DA1aLGsC4xB6HMUHvCKb33cMsMJFJNeTN30KUMK3UwyJQhFgQF&#10;xMpAb4/TUjG4pNFi1O2WUYu03QbXBmFqJUQw0nDtqtWQgJIoYoYigloBgJAxQ0zIZceGnBN8/Jwh&#10;5Od0+tRP6efTP1XumfOad+Hczy5e1iuw6OtotPLR03LNI+Z2C4xudranuz1t6XZnk1WTrrZGwwxu&#10;nZbGK6kd0BAoEcx65fJ5x6R41N/Wa2pX3QhubRLgkNnT2kSgK66aLgOFYaS1yYGtuG56PJgeMSVZ&#10;OdH+ydIBOJiPa4vsHK7t7T7GrEH5uO1tixuHeixk3KCQMA8gIXPmju4Dn585NiSCllGuuMf8lkgJ&#10;p1Ir7h6CW1+/lPHXusScEMMCkBaAeGEXon7Hr1ArQqlAgbBqoRbuE4JZQ72wW0XfmW/AcB+hkDDv&#10;OQocbqHcD82uFrtocNnEPBp9er4+AykAES6bN29eRVqyYMR9qn/We/fupf7P42lWQLK0MmWXDDWL&#10;Ij2XwNMlLZ+z0efFCBjhBYgMP4ox+oVKz7ydA9zHEaSPIadkAM8sijkCI0sr02mZOBDi3b6gNqBS&#10;MGUf8waOnYNlPdci2B+4IFAWQ07MCi9iAI7rmAgY9t8v64ULNzT1TVYFUexv3mqNXT4ZRlwILceM&#10;oE6gnpQxcg4+UCgtvjv4NStBVqD1jIx9o1gQwBrrWxkRCOA6CcMVIAIsAATsA7gxSJX4FM1nm6oC&#10;LZCC4VOzMdQUAHmv42V8HUCE4wllhm1ldHUMTMM4BpywzO4eGU2vI5hARXEGiebjwrHLRwaR+inF&#10;0BXjb9UgHwfbk8EDtJT1bOSKkdf6GGgrIhjrehixwQ1Da/Cw4pGX8R0QccxJfC8BrUUxqY4rr+s+&#10;1Lx9Xd/HvudW1IGAprJtBokTrbrmZR7r5XV9br4P3NPyPZZX/WrefzqO/72Vax7nWbV8bY99/5Pm&#10;bQWRpRUIweXGlOEDPACj2ncQOzBC8CiFgIghwdiTKeOKqfqRr66TzULsRpC/x4uR8Sfw9MM3VA0i&#10;1vGF6g+Ha0Uwsi7wWN2c0hsFgaPTaY0AVOZvTdn1whgxrBNBrqghmh5omd5cgIt9gQ3BsDwI1nIA&#10;6+ziO29LW16fSPPLo35w0Af7WtnQ28w+fYzru96U1HDHTM8Ou80tjFglAUbmMowUECnKSIERqrIS&#10;KzKWFRJiRgJGQh0BQkIpiXYSRCogydVYC4zYVaOH8wjlsPWWN/zutR+yPLxJt0TpYAj2cMngohlM&#10;VCclnRfYCKWD+A7iPlBABtNrrffqxT3Hh0QRMt5S4zOQQ8yIY0wekxJMIKPmvdQb6RNiQhifJsAj&#10;4COCIB0j4nRgsnHuy/j121ACGgBIVFSNwFWrITKyxDcUF0yPlQFAJAJVcc8wJR6EcuvXyVppxC3T&#10;6IDVa4IRQIRMGUAExcOuF8BDkIBLBoUEICGFFyXkjBoQcvrUj5qeMoTgsrmo+Wd/PqXP5wwZ3R2C&#10;odbG1NtyNd3uERQQ0yJQGqComICA9F7iRc6fPZWuXj4XQaxNDTr+gAnUEgqqtQg82gQ0PV2NycXO&#10;2nHjXNP6VwwwHa24a1BIojZKW7P6Faj0aB7A0SPwobQ8QIISQgowrhvGocGVA3gAeJTJZ9wbFI6A&#10;kfqS8RHoCpwQ5Er8CePcPDRo6Peg+8wYRLf7KSMvMLnXJ5gkCFlAqW2BTUAX1x1QC9CyXoEICqEx&#10;/ozdgIISQ0dpho9oKGlABeoExdEiLoSGWxBAYb0MJWyjvplSd8R1SNRYFoADnGgb9cd+DCa4Ygwd&#10;z12LhMqsVIwlyPuVQGloSC8MI6/98sHAl8t6aYlAe15WcJdE+QGMPPFlvNTsfxQ4fBF86PlChh8l&#10;AHDd4NJFhXV8nNZf0jOL5woxazyneHmiD56JBNYTyIoy4QKL2h/F0Yh9w30MeFARGoXlUMYdNwqq&#10;zKZgZPcA90nEqZDSu293eMSjcLzUUsIlg+JhcBGIGEayQsF2GHm7awQyBLoe6DPPRwDC+9E5HAiU&#10;gI9IR143GLmhWggscGmgPhT1w6qE9xFAgivJA5Z6FHaOgdiT6I8sIcexkM6sN3YMJIP9UUmW7CLi&#10;UYCYCMYtMBK1UGwcBUQBK7GtjaTWIUi1qCPEuli9OcS9w1g6u1ov3CasVxlgrYtbhtongAvVZitD&#10;aCNYDHwYYwJQK2XE+1V/9JlbWbd+fuyHfeb5peX1ijE+ZrTz/mN+bb1qudofsoG0Tuw/zo3mY86t&#10;wEi17ASMnFxeDyPlXKqWj+n/S/Ox1W3H9/+11Z07LSAktud7gRFgsYBIGVjxO37gZLds7U0l8u/5&#10;szHwHcTvsV+0nCh13gyWVmJ8mFXRNzBigFFDHQFGKN3OnxjowE2zsR0j5m5uz6ep2SGrFxQfW1qZ&#10;tC92eW1SIBFKyNa+1t0cF2SMpTU9JFBMDoj5WEVVWUiUd59fHtaDAsiZTYuro3pIjHt79olSso4q&#10;8n4mbexNprXtCbuIDCMoI/PDaWZuRCCCq2Y8TZ5QRZZWYnpcGXktEKEFjNRXYK1vhhGrI6GGlPTe&#10;gBFcNYKRSh0RROhhShEmZGuX2Mbw68ELiDBqbQwBj/StdQUYUeo9UnGpgurxZsicUANUKGhGIwW3&#10;MiR6s6wMhPpi+etnAhsBBrI9g6xREM0BrcQQOBNDywQuhhcA6DGVSQct+eNaAEZ4Ky8D1UXrSd0E&#10;puZg1TKeCxACeHR1CEL0GUUk4AQYuWbjT+2ONkDkarhlcNMAIwaRXLyM4FRUEUCE7wSq8h34AELI&#10;pjlzJlw4l86dSxcAlFM/CUZ+StevXEht1y+n5ivnU1vD5XSj+Vq61Xot3e5uTR0CCxQFirJxXNQj&#10;QRlpvn5JxyToaGYax0lMyNXLF1JrcwDKze5mwQSgQn0RjvmS5jcnqq0S3NqFW8gxMbigiEFpSbd6&#10;qeLKtSEepUXrMW1LA4IQqrVyfQEPB7oKNmhAR8DITQeq4rphPdw0qFXcC2q5MI9sK6rqknFFajej&#10;BKOEPHkkAHnQLxARuAxEtVfijrjHLhf/MDK3UCEAklJ9FTiImI4c7+HP0XCfGCL0+0KpKBVaA0AC&#10;PCJmBPeefvv6HEGzKB+hojA4Hq6YerUFFaa4dgwn6o95jGMzRZl4Fzl76W1cVXXoTfXSAzTgSiGT&#10;ZVVAwBQoQangmcGy/Y9zaU8vPctrE3reREA9rhiUkW1G8N0WfKxMaVsAZNpBrsSO4J4GRlBPeB5G&#10;UD/FIKfTtrbZRZnYRZUIdzQDf2K8Hb+h9VBYUJoJzCcbkT7sahGM8CIFOAA8uwIip/nu6eXuI26c&#10;UDecNYMq4TiTWE5mI4ARyQHACCCFe3zBVVhRblBEyKJhGxQPu20EIqGKkAW0XoOKg1BMrLIQh0IQ&#10;L+rSTgT0Al8EyxJPQoVYgITtcCHwnfMlhfjjF9KAGY5f0Ca4CNUjUpDt8tHU+8/GM4JhSZcOJcQK&#10;zSFxJhhaVA9iU3bVgJEwvjXjHGDFfOqgUMjtsK4YWrW+DGGBkCqmIhtXt2wsi8Gtb5Vhz0qIt1OL&#10;fUSz4S0QVNp/ml9aWZbXK/vnmL3PY0GrtetV1A+fW3U9asvj2kQrx+n+87S+nTzXP2+1Y6u+lz5O&#10;nk99O3FuXDfmhVuG1GxARBDyaT99/HTg9t22iJ03A+I2CERFcty3jEiLaqyk5ELuETQKUJApE2m7&#10;qCOff1tNh5/1J90N14jbHutM21VD7Q8eCIsrI/oj46rhYTGpP+6UgGEi7RzpjWJjQsAwlOaXhrWN&#10;/piHM44hsXtGD5b5JcDirWM98OcuqC+CUwleZX+4aFY2xww0q5sEqxK4ylvTqEFodgEg0baCmMVl&#10;wYhAxDDCkOhqi2t64FkpiTRfAITReQGSkk2Dq2ZsMqZAiAuhEdg6RGBrvTLC52h21eRKrKgiTwUF&#10;b9++SlMTo4IHqlXq4awHNWDiwmFZdaCAGDEjGCAMDW/FGBiCEh9pSmwIMR/EeHhMGQEHWRQu+W6F&#10;gxRPDAxvwU/1neDFu1qfyptRj4IUUAe0OgbloYAFpQUlBJdPpA0zlgwxIRg8oOTOQJR59/gyvWTJ&#10;dDhLhoY7pqurjG6bXTOaR+2QlubG1NralJquX3OzIoIbhKyZSxfTlSuXDSRXNb2u5aW0+zlUEX1G&#10;LQFEcNnglvnppx89BUho5wQlF8/8bAj54R9/d1ZNjwx+m/Zx9dK51HD5fOoSPBDASswI50HAaA+K&#10;iQABl87Fc6dSW9MVB6UyNk1L02UBxxX1IRi5etGf29uu6ryaUmdbKCSk/F4T9JBBgxqCKsQ5t9lF&#10;Q0bOdQOMa5DcYB1SmbkmFElrExAx7g0uG0b5jTgbQIRAVBQo4m3IuCnpwAP9QGH8NkjrvXen33CC&#10;e4wsHH4XqFssIzsH1ePJQ4qkDVhhQUVBAeN+ExP0QqDAvlz9V4aeARkBWmKMUDAMF4IFpiU+xK4T&#10;FI5c8fQVQKL1adQCKapIiQMBRgAcCq5RMTUKlmX3TVZXcLughpQW/ZPq/jxN6r8yNTmaGGAPJZHY&#10;kdnpSY/O60KGelbwAsMzZsFQMq1nBC87epHZ0ouKPgMly+ujflHiZYRxqlBGrM4exPOMkgEosbxA&#10;EWRPICoggqpCVs2a+gJe6H9+acIvVA5IlYFG3VjZoL6RoGaTAFOUDDISw42DiwX1BSWEz4yL4zgS&#10;HQexIOyHZYAOtUeAh1A4UDeyKkJMnitNM+bXUmKAU2JE1jdxBXH8KD5R+dW1RXDPaFvDiAAj4jkw&#10;ZqGMABSlAQEx2F6ABYpJKCTLOk7Bh6YUfAMyDCNUkgVGcloz65DqTOAtbhi2B2yAHOAChQboIi7l&#10;JIyw3/eCj1BsOF/qboR6grvmy69UkSXYsXbshii7kMIoY6A/fMoAoub5NuRlubbL7pkAFIw10wwY&#10;GNo8reblVtwyZZ5jKfhs41wz+MeM85+0SglRs0Hn8zGDHcfF8QU4FbiIa1VzxcT8su7xVn+ceZ95&#10;HxHDkff7Z62sl1uAR931qD/X0v637dnOx8Py4y4Zg4iaQeTzQfr0+TB953gOGW27ar6tmNyJMgdC&#10;kCkpKAbd4/Os3hB2Qo2guBhA8uV3/ciAkZ2IFTGI7OuPu880+ifzZmFp1NksbIMUykNhSQ8Ilq9v&#10;I7WOOq5jbXPS/RGHwp+fB4lriwhA5haHqqBU+gJG7A5an0irWwEiG7sBOWtbY4aR6fl3aW4JGBnV&#10;gyb2NSUQoY1P0oCRd44rMYxMBIwMC0KGRgNEgI6RsZcCG33XFACpYERg8mdl4aMBIzL2GUYeP73n&#10;eJEy0unjewDCU8HG3cQYKVFCnZFpY9RX5HjSZl3HQ8vKZwJHWdcj26phXNmG4FLcJagYznQBILQN&#10;y++oL2qE8CZMwOOjB4xbE7EE1LZgcDcGaKMQF+4DXAYcVwxwJxhR/1HCPeqHYDyBEFw0TtmV4eSN&#10;n3RdglSBExQDB3LKOBMfAoiQwouRbhaIAB/UDyFrhoJmkS0TQaoRF/Kz3TUEkKKYoICcEoScOvVD&#10;+unH7wUi/0xnTp+ygnLm9I/px3/+Q2ByKjVePS8YYbj/HkMBcR1N1y6mFpSSRlJ6Ww16nS3XU2fT&#10;Nbt/rgs4mhu1vOmCFRKCVNuaBUgCGQJpO1yV9Xrq6WzUeeOO6Qj1o/FqIvumUwCGW6dV4MV14PyJ&#10;O+nWZyq23r3dm/putqfebl0PHQOZO2TcUATt1k0KsNFnd7qj+1bGqSGYlsBWF0PT9rh7UFJw1zjl&#10;l9+H7gtxKHf0eyBmJAKeHxhmImgVKL2v9fsNJLjlUEFw0RHsDLiy3phH4xV8D1F6nRGhAQXUjGcG&#10;5mjhikFBeStgIOapQAvp6ZRup4R72Q4QZjlKBmnsXi6IcVl4tVLsj3XoN6AoAlVRRcikIYuGEXkZ&#10;6ZpRfBnfZmF+No3rP8R/mv/7toBkWc+jeOkJeDCMbC5qXrzQkHFDqv8az4s1iiDiQp4wkPA8C/AI&#10;gDn4gNKAi7oGI8ua8nJFHNrsvJ4veiahFESgLM80MvlQk0OFwHDzIkZcHqoIrmerI5/J7sHoEzCL&#10;K1zPVp7Deknb14sgrqUdQQFBp0xxlRP0T20Su6L0coh6jXpCUCkxdUt6UXQ9J728Eff38cumlREA&#10;AAWF2BQG7gu3TKQM1zcbdrt0IkOHUYZxtwBFVkU0n88sj1gW4CZcPSVoOPZXlqlfTT0asd1BgAjK&#10;zEbywHMCGcOGY1jImMFooQDFPAzu0SeMK9k/m4KRHW8TUBEgxfbFUDO/MtInWzHypeX5AQDZ0Na1&#10;Mq/MZ7qbA1f5bhipa5UBRpWpM87HVIT8uf77MTeN91M7vpPnVWBkR5BCqz+vY1Alw8+09B+xM3k/&#10;+XN8/7OmdU40n6P7Led7/Byqxvon5nld3DR8V/+VS+bTvsBkX8cWMAKIGEZW1sds8HG14HJBmkRG&#10;hNohed4SkBD5g/B5eZ2UXcHBNjU9prTtbPr6m6j4G9vMapsZ9THnTJYtQUm4UdhGQLMzbziA7JFB&#10;CT5j/wxct662sDxil8ry+kja/zCXPnyJYyD1DeondZe4kdmFYTceQrvaj+NQ9nHNCD6WxtTXRAUn&#10;C8ujenAIRhZjG+JKUF2oSzA9O5JdM8OColBOCozEaL41RSRUkpfaPy4cvbW9I36k5qYhhqTAR1FH&#10;cNFEK3EjoYwwJDtSM+PUPHtKVsIDGQkUB4y+QKOvz98jvTOgowAK82kYHubfvc0osGRPBKi4XoUa&#10;waZ8d6yBjC6qy6CmAA9QYkChL303BLEvXAN6m6YvxpcpfdyS8ePtm+DMWpAqnztlPElj7bDhtTLS&#10;GVkkjDUT6kejVQI+t8rwAyKoIU0ErTZcFQSgeMSIu6TyxoB3lHWPANXz587GeDOCE4DBqsiP/0yn&#10;1ICPc2dORezIKUDke7toLmm7rvamdLOrLfXqWMiIaW64kpqvXHBsB9VXWwUaHTomAk27BRS4fq4J&#10;eIgLaWy4lK5fO+eUXtws4TYim+ZC6mi9IoC4pv4bdA3aUktLg4NY250GfNXwAYwAW1ZFWimS1mZY&#10;GegTdPQCHY2OLwlQabF7h1F9ua5c30j55V6Qykt8SYvuNxk03BOUM0rJ45pBtaLuSKzXf6tHkCG4&#10;ILj54X3fTwJbY+Rngp6jnLxjRAQojhfSMlfefTjokXGHGTk6AwNA4pF938aAdKR2M2YMkEJAaQzh&#10;/9bzceUMM47MG5bpP4HCgtKS+yHug8HwcLXE+DIMlDdkIA+1Q/tlPf03WI++2S//E5ZR7p11UUdG&#10;R/Vfnp1Ok1ORIQdYELS+pucA7hrAgTgSFFMyWQCMgA8y7agxMqfnhCCGZ5ieB7xE4eYFOniZwd1B&#10;XAkxcqggLKNPVBOeW3OLZPDopWd7XnAQBSABE16wcJfwEoUhX1tbFPzQz6wMdTxbeak7+BC1nQik&#10;xT3EQH1rAhFc0gE4kWKMK2d7H9ghS5HswnAP0UgVphr1JxeGpPwB2wlG9Kwm9RdV5ugTykooHdQx&#10;YXA8DD5wUCCEsvIUaCuxJZEujPIRMSOoIcAILhZiOYhRsbpiQxmZHmQAEedCiQiKwXFNrGwIfIA1&#10;wIxAXjJ87G7CsKJSaDn94Z4hBdmBwe+1TOBiV40HGRRUCYxoMcJttKK4FLWAPorqYygphr2+ZQjh&#10;M9uX9TCyFXhYBUGZYJ0AlmMtA0hlZLPRxRiTXWRDbCNea5WhPjHfUMBn9lt3fOUc3LjOGbq41mUk&#10;4XIe5Zgq46/G53CHRJYKigT7KlO3Y5/z9MT3k8db+i7n8qetrOfvnF809lfvkgFGPnxEFTms2ne4&#10;R3gToAgZYzgQ+wGIQPHOjBFA8IbBH4U3A/6MwAhwwZ+CNw4CTQ8/k9FCqu2UgWT7gHVw18TbCGAS&#10;wWEEj47qzxMPiaU1fd4EJAQk2h5XDlk1u+8pfhZBWRC/0+Zw5Sy8SdPzb9WIQeGNBomWfTAq77g+&#10;j6ctgQkPBlw2i2sjgpB3aXLmjTNocNEQH7O0hlsoXDVTs4KRTTJuRpxRM2ZlJGBkaCRiRYCRqdk3&#10;2m7Iygij9hYYQR15Uw2aV2Ck1qq4kayMMCopdRnu3yejIUbKBTQG7xIHAAAMCCjIXgmoqH0GNGI5&#10;cDKQAQWAMYjI8MS60e5TZVX93x+8a4WDzw/4zme3QQMKGTbETgA2LAeKrMToOyrLLWeBdPntO9SQ&#10;rtRJQGoOSm1rQf0ARBh5t9luGZQRsmSiiBmxE9TroKiYYESfCVZFEcHQAyOoH2dxtVwERs4aQlBB&#10;UEeoqoqr5vTpUwKOfxpGzvwc7pmfBSQ///RD+vH7fwhQfjCMkG2Dcb6JaiMQakHxuHYpdZFRIygg&#10;OLWvsyl1UejsGqXjz6Qz6qtRsOFKq9c1n6m+k85LSfkLasSNNFz52eoIrfk6qb6AC+4cQVczg+xd&#10;TKQmo8agfDB1bRCBQt8t0ne5VsTKMPCejkegcaOn3Q03D5AHmOCqYRuCXCMAtkf3ByDR70SQQt2R&#10;x48AC+CU+iVduveR4hsVXbmf/XbdOM07qx/EodDItEERKRkwZNZQr2YEIBCQMIKuAQJYGH6X3r59&#10;k94IDhw4qu+oEiNaNjE2msZGRwwUo0MCjHcvDCVR/+aZoOOFFZGJcUG/AGN6akJtUrA/kqYmx9PE&#10;xJj6GtWysTQ2NqLPY5o/YdcMMMK4NMDJ7IwAYG7SffD/mdA209M8L6gxoufOHs8Y3DSTaU6gsbgi&#10;SHGsCG5hXDihhFCsEZcOFZhRePnMtg6035jyM4HYtlWBDSnDjjcxjGh7gc6aYMUxKit69uygUgAk&#10;vLQFjOA+wTDzTOT5iJuZUgVHX1YEFAT5z+s7FadllAU8PFsBJuJNUJ15nuIeQp3AcEdWEDVR4rmM&#10;KmKA2UXxiRdFnts7eyg5LCNFGLcJgaxUzCY2BZcPBn49ESBLcCkNUEDRiCBb4lr0vDWIaL9bghGd&#10;B4CCCwagAEZIYf7wCUMOcGG0cdMEjJD2jKvG2ZjqJ5QTFBJGSwY0IkA2QGJL8BLxJEAJAwWiigAV&#10;wJiDadVQeFwQjuuwHQBliFAfASYBI0U5KEacQNfioimG3i4afy/rxfdwBQEY8Z3529sAU1mfxvIM&#10;Im5heMP4xncPHFjNU8vb8J2AVea54FdeXm2rdf4URHLjvIAQN6c+Z4jKx1P2WRl+QcBxl0gNRk62&#10;AiwVtLhlKDFM1M6pKChlmZdXjeXRvEx9MP9Ax0MDPopLph5A6tt31OjAj/rhV/2Y9KNmwDv/oQQb&#10;m/xZ/UeZTYtLE/5j45qxyqEGBOCj9fgwO4DAhKBgxjCCewZY2Nid1FsGikmoGwDC/PJIKBj6o7IN&#10;D4GI85hI8yvv0v5HAlS1nYBmV9uhvlh+XQ0YmZl/p+1H9Oee9v4Akd33OrbNUR/T1gEwEurI3PKQ&#10;HiTDaXp2yK4aXDysb7CZ0xuWHj7EiixtRIDr5JTe9kbJoEEBAUb0gB0PGJmef5OWtd7ouADFbppo&#10;NXUkXDNFEfkDjLzS2+iL++n5i8cGEQL3iAV5ICNhgECtuBMKBuoFoEELBQPACNWD78AI6kXEcDA0&#10;PUGPGCJtc1vbaH3UkKJ8FEAp3wGamuJCX/EZ106oI3rbvhmD3NlYZiUkCpp1yYiG8cQ1wzgzjLZr&#10;twRGuInslAAQlAUaUNIgEAFICPikvDsAcu3KZaf1kjUTSojgw6rIzw5OPScIAEyoM4Jb5scfcM0I&#10;QH7+Se2Us2ZOa97PuGzUKAHfIoBoF1C0NV5NLQ1XUnfj5dR57Vxq0/wuwUnj5fMe7r9bkESp9wtn&#10;BTACIKqvtregcgATMRbNpQsCFfVJei9Btdevnkut189bGWltuqLvFwQt2k794lJhXtN1snFw3wjA&#10;tP+ezjZdVzKPUJe6tS4wdtlQ1NNBMCx1TcK1wzVl1N/bA3l93QPm993o0Lwe3ZfIwAG2gBYUK9KA&#10;qW/iGJGHwGekfPNbId7k8YMBAUmMNeRy9IIW0r+JI3rijKqHzuRiHsZ+fFTwDiwICDD6qBKTk2MC&#10;h/g+NTFRQcT09FSaAi5G3tjNA4iMCErogzgP2szUeJqbnUyzggc+z0zr/7k0r+3GNU/bC0poM7Oz&#10;aXZ2xn0yVEKM5ivIEfRMToykCfVJvyguk9r/pPq2y1YvGAAH9YWWN4hFw0gHROCGtht3Y9xAsf8e&#10;VQHDPyYgifgxwIVnC88YB8QKRHgmEhdixUR9lbGt7NbZihIH1DwiSBZlhADZ2fkxwYSej1kt4cWN&#10;Fy5e6qIC7IKeWcS4UfgRtYPAe56xHGPACHF59IlxJ0OFeBKycBjtfF8wwosjcSWuv+SXRF76AJxF&#10;He+kFQhiRCgZj7udMcdwnQA1EVQbQahuggjDzg4vfXr53AtlBNcK9VBIHMCNxHaGFIHA+gaupjWr&#10;AJGxgZFc0fq8wBI0C8gsuO+AH7ZjiI+V9OkrxhNlBKAARFAlMLbExBDcyucAJce4HES68JffqGmy&#10;aRhBHQAm7NLRNoAMIBKKQSgIGHC7flzELeCiAo8jAVRWGqr5agEFtfVj7Jkw+CUOo9QxOQYmnrJ9&#10;HvdHU4OGjLKXq5FizDxiJ44rKrE8YCc3H9NxGAFAPM4NLhoKoJXjzfupAEEA8J9Ao8CGWx2kVK1+&#10;eW4FKP4IHrGvquXl/2n/jg0xhNS3w1BGspvm4yfByN4RUqT+DPrjkMGyJxChETlOg/ihfygfaTIq&#10;HRK4BYAIRpb0592YtosEVQQjv6qGYgGM8OfGlcJ+XKeEh8LKcJqee5dmF4f0kCCOhLcSoERwsPhW&#10;f6phgxDjzuzq4QHY4KKhYNnMoh5yc28NJCvro3qrmdA6jEWjP75ghJiVrb1J9UGFVa238Fbr6W1r&#10;Nva3sDIkGNEbkh5cqDCACEDCvoGR0XFghAwalBFBB+4ZwQjAUWBkbII031o2DUBSg5HimjkBI7ne&#10;yLPn4ad/+PCBlQnUCNw1GBACVR88uG9FwvEgAou7uFeqJkOSwaRP0EDFU2e6CCT6tb5hQ+sAInwG&#10;Wvhs8MjQ4dgRffdnluszcFKWATjEGhC7YPiQYfSgb12dMn7EofRaDQE8AkRI3SVWpN0umevXQvkg&#10;OBUVBAUEl0yTDDOj71JLBPgga+ZKHvTu0oWIBaG8eylq5iJmKBLn+XzKCsiPuGd++qdhxBk0ZwQs&#10;+vzTP/9uEAFILp097SDVLkHBjebLqUtw0dF4KfU2XfK0veFi6lbrFYj0XBe0tDS6T+JC2pqvGSLa&#10;BAsErzYJYq5eOS/g+VHQdF4gdUmgQRVWnYOgpOHqGcMK1VkBEVSXLkEFRdGuXaFkPSXqLxkmBgQW&#10;oW71ab0Oqy8oKMSJACMdLQT2CoTaGnW9GeW4Jzm49QY1SdrSzR6Bita7daNd6zfZvQRU4K4BSvp0&#10;j6hT8ujeLf2ObjhIOdx1UTqesYSePSaY9a5+c32uP+OsGy1zsPJ9VJObjhcZG8Fd8spuG0AEJYRU&#10;dOKccLNYLRl6Y3VkVNDgcZVePxcsvBUsRJsWuBg+JvUfQxURRKCOBKCMCTgmDSUAT8DImIBlxopI&#10;jMQbga5WRrS/acEI207YfaOXhRGO662LnpEdA0iQkYc6SyA8Lz2AwcIirhfBiJ4B1COZ0DMBFzDB&#10;7zwjUFUADJ4/DB8BeBBTsqHnVygPPNMiODZiTOLliywbj82FKrIeCjHHAlBQMXp5NZQL3NkfvuK6&#10;ERx8AkbiWbpJwKyerygbfn7qmYobCBihL6fqyiAT6wFgoIqgkDCmDuOIobKwX/aFsd/aIdNRxyZ4&#10;wLVCWQYAhboouFno7+iD+hJsGELUmFfqspBK7BgPfXbBONdsWdS+cfkEoAADAVJz6fM3DCsGGsMN&#10;jHCMuOvXdX0YpZjjX1O/6kPHTmmGb7/vaJ2AEQyvs2eIUdExoZgQ3IrKRAZPpBUDJMs63x1Xka2p&#10;LSgpxL7QF0pLuDDqYYT+P1UwEuqCs3MEMmxDPx++bOvcAgAImjWM6DONuIxQIDJ8yPh7NGKXv9f3&#10;PK8eRkqdEz4zv2wXYJJTkw0R0SjHz7QCkfrGOeTGufn8dDwASeyzgEhxydD2DAoBC/H549f4XA8J&#10;bgKE8hlY8Pc/AZMaeAScVI35aqxT5lXb5f7qA1RPgoibln3+WhczUiDhUH8UCpQBILhhHNgqCofw&#10;/cPaX9IfhTcE/rz4Y5EyKTg0pikgEtVQHbDKm4UgZGNnPORT3DW4bw6BEb3JrBKIqofVgh4a2pY0&#10;4ZVN9bs17GUoFrh1kFQ9EN4hD5MJwwgxI5OzuGrepYVVICLGn9l7z9uFjmM/glh525mYeWXwIQV4&#10;cuadJVhgJzJtJnQMQwKWIQFLwAgxJADI2LgenFNvtW4UOwM+AI7x6VdpeoHAVgqgBYiMjGUo+ZO4&#10;kXooIW7EMPLiQXpEwSkZg0FBAJBhl8kgmTMRxMqAc8x3Jg2NzxlGirvGMR4oGxlagIoCLF5f29Hv&#10;oPq1K0Z9u2keU8ePaD0a34GRWxQ0u0VmRlQERQ3xgHfOlulKvfpeAlMBEFJ2yR4hTgQ1xIGpAoEW&#10;x4Y0GEowsAAImTI0PhO0ygB4ZNB4jBmrH1RTZcj/M+ni+dNWRRh3xvVEUD9++tHQAJScOvVDOs30&#10;h+/V/pnOZFXk3Okf0qVzP6fuloZ0s/lSuiFw6EIVUesRILRcFVAIdDp0jB1NMvwNFwQ0pwUz37uW&#10;CAXNKHZGNVaycAhMZRRfsniowtoqoGm6dtYQQoArAa8XzlHPhJGBBRZk2HQ2+vpw3qgm164QFBv1&#10;R8iUQekgGNjpzi1k2aAw0YC6Rg/E169rjnvGNUludun6tuo+k/rb5obbpre7VVAB4KCIMeBeKFYU&#10;RaNM/O3+3vT00T2rKA8G+9MzVJCHt9MjNSDF7punDw0kpPjezorYs8cPIxDV8R76XecRpTH8QAIx&#10;JAAJkDImQPF8gQmBpWPDrwNGRt6mSUH91ARBp8NpUgABRBhINCUYFehAfQFwxvWdKfCDIkLdHVw0&#10;ZN4QzMoylBUarhpSfdn3/DzxHKGo8hyaXx7Td9w2ozL0oXjMLaLeEkc2qf/3mP7Lr/0cAlgWV0b1&#10;fNEL1+ak4WRJ6wMiDrzfw7jjvgEWAIRJLwcwHPO2Bkjgqsb1DERMpdk57ZvYEm1jqFjjxW3KUMCw&#10;F0efFmV42UbP2Pyyh5ILiOACB2SIdTHQyHhXKbzElhyQyaPn4QHKBO4SYumoT4KLCBc46sL1a8EA&#10;AIWNSURBVDXxcEAIsR3hqmFUdJQSw8gnqqkGmJQGjAAzrEP/UdI+6p7w7EcZiVgSAmVDBSIDiHRj&#10;SsqTgouKQ6Aw7iHcT6ggFIDj2gAXZA+trs2rj1XBAnVU6G9FRnfd51ipIgKPGA8tpzijkGj/H78C&#10;LjLIFGLLsGF14wCoIbgW4Ar3D8u8zj51R8LQF1WE2iV2CVmZCYXB8IHSoumnX2I95u8RM3LMTRMq&#10;yTEI8XzgAPjYSYyh8/4j4JHXARiqVOPc8vYGCcbwqfqqffb+8jGX5nRdz2M9IKQGBPWQgEskXDUB&#10;Ep+/cUwCBn0PUDjZ6iCkfM9Q4WBTfyfYNIMOfeflVdN2ZV03ACQ3PlffC4zUff/8hWmGEZdffz+X&#10;Dj4CJPP6I0ash/8o+oGv68eOBIevcmGJt4n40zLgnF0sMvwbe1HvgwAy/vTxpsIfO2JIqDcClBhG&#10;BAxzS3q4zAsGlniD4UFBDMew4EIPiFW9Kc3qYTP5xg8Y/MC4VagxwkNmclZvbIIMQIJUPbYDeghE&#10;w3WzuTtu19D0jB5uWg81ZImB8QAf7Yt4E4AHCKLPKWqQaNnKJjCCCyZG752ajZiRscnXWge3zUut&#10;jyLzVvBBvIgaQFIpJMSMlLiRP3PVACPhqnnIWCGPBCWPHvottUDHI9d8uG81IwCF+QEsRfFwsGpW&#10;MJx2m4EElcPpv9rGrh/a/XvuB1Cp4kO8PAOJ+jWw3L2jPok94S2bsu4YwW7tQ2/buGTyIHddxIcI&#10;RqyEuJZIFDUjRsTwIaOLEhKxIuGSAUhYdtkZM1FRlUHvXNjsAvBxXrDxs2NFLl2iqFmoI6d+EnCc&#10;+smqCOCBe8Yw8vNPXkbWzE9qgAiBq6d++IeBBBcNrg9Ao+3KuXT9ylmn9rY3XErdgomehnOphSyW&#10;JtpVj2NzWv1eOndaABEj9jJtarhsFwuumauXL6bGa+c0/6wg5Jzmn3fsCJk3gBOqCvVFerqpq9Lo&#10;oFXiZFBVCIolNZjvHW0sb0s3bwpGUJJ0DCgcZOX03aBibZvWaTS4oE4ZQHTdUU9uaR3iQag5clPw&#10;ggqDIhJxJLpvulfcN5QSYINiZ/fv8RshMLZH97tPUHLD9UaorwL8xkB5Dzylxg2F0/idTeo/AFxM&#10;TwIMAQ7EZ8zNTYeagbIxxXhKI5oSyzFjiJidHE4zVdMygci0pjNTWl/rzkzrP6c+yIRZXJjztgva&#10;dnYGlWREhljb4dLROtThocAZKsi09jcvEFlanrU6QmzJ29ev0oy2w/jzzFjwkA9k2UXQOvN4Hiws&#10;sA7PBe1DsICLlVIGqLYTU+/03IjU4AVtZ9exnmGoJbhn5heYjuh5hypCv3wnNmXOUxqukcWlUDRm&#10;5gJ+qMUEUBA0Sz9k5OCiIWMxao7oOWs3uF4EBSKMOOy+MojQyJDZkqH++G3V8SeM20W8CUN1HH4S&#10;XGjbKLcwrfPWs1bPaZTr/Q8BDxEnos9stwtELOpNfNVxHZuAiJ7pxUVDkgA1VwAD1qMvpwoXGBEE&#10;RGbRgl7iSEwAitTXp1BG6Af3DYDx4QvlIVZ1vSOYlqQFYj5Qe6i/QmAscSq7RygiXAvcT1FXJMbq&#10;4boARqvaFiWHwNc1TVEzVjQVSFgBATwAEDJ3ImOnqCMRh7IZbpoMHagXzCc2xdk9qB427qgf0T65&#10;PktsiwqxTR0WrQsAFBcN4/owZV64igqkoIygUkRzXRKgA3CoawYONfZRPtfPp0WfHHPZj+ZzDFqv&#10;xJwYPk7ASInPqGBE0y+/BCyUwQWPg8eftwo2Coxo3qG2PTiqgxq14wCCCqJ1tZzvBpFqWQYS1JAM&#10;JJ8MIfkzMPJFMAJxH3yswQg+VaLLCeyKtF79qPTDxD1DBgpvGR4hc3vEfzYCRtc2yYrhD0VwF4Gj&#10;TFlnwqoHgAJwWJHQ5/llAcAsNT/0sFgd9lsJGTTACIPYsY+xybcJlw6AE8vHnAYMTOB6Wd3S248g&#10;hL7czwqwMmQwWtXbBm4g3Cqz1CVRn7wJAULT2pbtN3aRZketlAAsq1sjaWVLEMSDeCJghODVqbnX&#10;VkNGJ1FZUFf01jcTkFKpIq7KGsrIf3LV0ErcyEP76h/LiBAbEkGjlGUnmBVoABSYUrbdMFLncsH9&#10;YhgRgOCeqeJHnH0RqondOWqsG+uHCyeg5rb6iQaEMA+wocw7wamoHLyp456hXLlrhWgebhjgoygh&#10;kcJLoGqUc6cKKSCCq8Yw0kCsCO6OBqshJWPG7hkZdwJXccGgfri5wiogcib99OMPVkMAkTMZPgha&#10;PQ2ECDoMJgSr6vMZqyPRLp09ZfWjs+16arl+JTVePpcaBDiUcQcIugUfN5qvpNbLZ1O/IKtDx94m&#10;SPn59A/a78+CJjJlBDKCCeqMNGi7i+fOGEiatF5L40W1szqnC5qn+RdPO96Ewfmo2kqGDFk8bO/K&#10;rQIvD66nfRPMSpYRRcy4dlzD1ibAo9WgcbufGiOddsmgiNzooUbKNd2HbsFIW7ql4yUb584A5eNR&#10;TSKTaUCfccsMaHvABnWD4QE8iKFgZqAvYlBI13btEY/+26/fHlVZKab30Jk2QClxJsAx1Xsnx96l&#10;CeI0gBGrFgSfCuoFJSgVrv2h72Oj+r+MUIzsVZqfERBM6z+q7UIN0f9I2wMmM1MjXj9cMkBMuHGY&#10;zs/KoM7os5YBNTSUEcrFDw+jqAxpnSmtM6Z+A1KGBClL8zOuIbK+zQtNuGumBDUM/8D/e21H/3sB&#10;yPL6cNp7P6WXjFdWNcnC4/k0PKZjJqtGYEKdooCRiEFx4Oq6AIhqzYISXq7mF1CGUXxRNWZk/AmS&#10;BRxQl+e8r7kFgIJ6TAEi9EPsCM9WajlRLoGkAAz6mt3WuJGmvY8CIjSMN7EhVHal3hPBrig2xJyQ&#10;0kuBSfYLiJDWC8gYRt4vuDzD3hHbASUkIizI4EdtE8d0OKYlFJMdGXsrLvsEmkbQKioHLiDUF4AB&#10;Fw7n7TRml3VAQSE2hQycNa9vGHF676qgS6Cxv6BtpvWd+JU1HyP9ADUeuTirI075tbsGlw77oxEz&#10;IgDRsp29JceNhGsl4CUqtDKar4DkEPUEVxNuJK0jGAFsrG4YRMLV4ZRiXELZ1RMwIgD5EsbfTd/p&#10;l+W4Q7Z3CoxEDRNGH8ZNEyMVF4gJGAFEDBZO7wUcWDfAIdwpASA+Hm3DIIMUcjOksJxp3WcUlgI1&#10;BpsMIzTDyAkQqVrdfMAkYITvNYgI0Djewg1z8nPABOsDNgcHuIDqlgk+SgMuCnwU5aNASIBIbnkZ&#10;n3/57aia//nre2BEP/DDiXT0ZcFpb1QphKbXcuouf5x1Ezh/Lv3R9Iawpj/Q1sGY1YhVPQhIicW1&#10;wnLmBURQSTV8sbhSVgQp/r6uP/ZauE7ml98ZIJb09rEoKAEoDCN6QKwTb6Lm2iLLw2ldD5BFwQjg&#10;YFfNzKs0Ofva6sq8GvMBlu3DSSsjfB8ee+Z5xKCQfROqjIBCcLG+qz+x9gu0zK+80XmMaP3naXVn&#10;OE1MB8hQZ4RjpNja6MRLB9cCQzzEeKjNZDcOQFJL7w1XTYGR+mZlhIwaBrx7/Mi1GRh4jjTMx4+I&#10;JXlsdcRAIlCwOqLGGDJWPax2xDzApL+/Fv8BjLCcGiLFpVMUFxowEvEhagYSfdd2KCFUT40A1YhP&#10;4DMBkoAIWTIxAm2LjCxGlDTe1jzIHTU1UEWu5fLuESviAe9aKHRGECgVVS+kywIQl3u/Et+pJ4IC&#10;ErEhFDWLUu+oIT/++H06c5rxZnDN/BipvD/9M33//d/S3//2F6siBUROa9kPKCNadkbzGs/9lLoZ&#10;TRf3ysVzqUkg1Hj+fOrQMfYCCw0XUueVM6n3+gWXigca/vmPv9pFRCl4x3I0Upr+kiGGFGPUGqCq&#10;uVHzrp5JDZdP6xpc83JKyF/ScTfp3AiApXorWTKk7eLiYZydnu42gUNkzAAipDmjMLEfaogQF4I6&#10;Qi0S1A2uNdVfI134mmAkBu4DNuirvw+1o9Pf+28CKL0ezwYXzr1BRuslnVtgKgjFNQS43NY2D3Df&#10;EPyq+8v4ObhvGMWXgFB+f/6t6LeBWoJLxfEhwxEjgmvErpO3uE6AAVw3b7ILR/+Dd4J8gQWgMWEX&#10;jYBEIOKAWLWS1gtojI/qPzam/5tdPJG1MzT02us5lVh9ckwEr5KpAwAtCDzm5ibVprz/iXGBw/qy&#10;XRO8VOAy5tlCqv7M7JAMt55dejEhe4+XG9ws41O8YDC43jsZ1clEdeWpGUHW3IhfkoCSUEwZMiLS&#10;g+mbqs24p+cEI/NWYnihAn5w48ymVUEBgajEpAAHjq0ztAA0mu4SXDvvStcBI5ER47TjjSmDCOvT&#10;F+4ew4iMN7EllFvwiOauM0K8Bm5zqseiPAAx4zLGGH6C9qe9LgBDrZFDwQgxI7iJULqBGOJNABGr&#10;EmTSOKCWwmtkqshQZwAARnC14Dbh+IAP0nYpBgdAABXF1cPn9Q3BzS7Kz5qgC9WDEZKJn5lJn39b&#10;87nFyMYBI+wbiGC/B+83DF6U6I9A2oAKMoQ+fl2Xsdr0YH9VTMtWZAbhmnHMyCHnon0KHtguVBBc&#10;G2H8cd+wHNBy34aRDcNHtAhqBRK+/hrb4ZaKWI0orAZMFIUEMPF4PRlGnNJbKScUZ2M7nZfWrwcQ&#10;Kx+aZ3j5spu+/l6DjwIZoXrsaDlGH6DIsSbsu269/wgjdc3KyLc9XTv1VadonAQSw0cdZNSvU2DE&#10;qgswgjrCfCCkwMfnfe3jILblewGOuuYgVUFHgZNPX47Sr//6ICCL+JGsjFAwaNIwQmxGuFPm9QcS&#10;jGzx5ySeQ38SpEoBiacCko1dHgBRxGxR9D8tGCEOxAGsMvoEtNoPu8afGXlTf2ytD1yggAAJAQa4&#10;TcJFQ3BpKCOjfpgQbMZygANoiO+CD8EJQIJqgbKBy4b4E4Jhtw60L0EL80bGn2k7PRhnUTre+bgA&#10;irGpFz72nSNgR2C0CajoTW5KD83xd4IgPdAELBPTbwwjHMP41Gsf46yOeXzqleXeae1/dCLUEWDE&#10;IPLmz2DkcXqRU3ufPRd4ePTdcMmgTji9V0ACmBDTQdwIU4JcCWi9f+9eGnScBxASqgZBrlY31MjC&#10;QeGIYd+R3iONk5Te6Ic+cMcEjISCQoG1W44DcTCsg1QFJTJSA3qjxkhGFVUag761yEjqbV3zUD7I&#10;mgkQafBYM016y8clgxoClKAq4JK5hDtG8AGwoJDw/ZyzZgQiZyMe5OKFUEUcG3Lqx3RaIIIiQpzI&#10;jz8AG/9Q+7uBBHWEQFVcNEDJaYHID//4m4Di76lZxr/58pnUSWAqSoYAp+Xi2dR48Xxq1fE0XRaU&#10;XLuQbhHboXV6O3QOTVedGkzaLum8KBxAAhlAuGrOnzudGM0XKKBFACvZQKc0P+qhkB2E+kF2DFky&#10;uG86AAnK3qsBeIzqixuGKQoJMSWkBTMPWKAwGpk0wAifqWIbpeWbtV+qwFIcjVRfYngCahgDB8Bh&#10;ED6UFAbqI3MHF8zdu6GQ3bl9w/CBy4fCaSgrxJTQF8HIjPr76OGdxHhEjFlDITXqnEwIGnCz4GJx&#10;IKqap1PjAgFcNHoJmREcqOFmmRKAsD4xIp5aDUElQVkZyv3IWFtdoZFJQ2YN6si4M2NmZiK4dUp9&#10;O3ZEoIJbaG5Wz5z5aS1TX/qPUgSNRjYOLl2eMQSu4nIhIJ3MuS091zb3NW9rRP95PQ/0gjM2wf9Y&#10;/+9tXChjfp7gquFlavtwxi9iZN3MLYzKeIYKsq7nBO5mDDKGf4YMnBU93zYBhgCHtS29rAkEABFc&#10;ywEXBNOGMgK0oKQQ+MpgpASxoowQl0JMCW4axrOhnhJA4YH5BDcBIysCDNw0c3ouy1hrW8ocAErs&#10;j+cxQ3XwnW0wzLh1gBhcNSgVlGkAOnARffqF2h8oCQSZMoQH4+FEFk0x2E5JFkSgzqD2sD/GqKE/&#10;YgxRU1BDogR9hhHDCfEfAqCv2qcBaN7XcBs3kPoMxYWAX44nCmuS8uvYEYJw9wRp1FPJIACYfGLE&#10;YUEQKkpRbVBoABhK3TMlyNfqiOaHkhFAEqXvYx1cScSgRFwJjWUBHvtajzgS6prg2omsnlBFuCYo&#10;LVZbsppCWrGbAAMIiaBWLVdDPQFSSm0Qj5tDq4MKYks+CTaYB3igXBTIoLHMwbDarl4VwRUEvBg0&#10;NC3zKzBRc1xHaQIIQOTLr6gXdeBhmIjvngeIsL3m16/j9Qwj+15n38pIxKAUEPmgY//0ZV+wcUIJ&#10;KZ9zxszJVoJWw0VzlD5/PUrfkQZLdgmuGsZ1cYwHdUT0w3C+/QY+UPyo4TP1UN36g27uCTw2w6Uy&#10;PctDgT+83jD0UEAV4Y0COCBIjDRb3ibWdsItM78ScRsYeYACKLHCsUymi/7gAhKk1CkHnVKwTH9w&#10;/MnzoYA4fkQQwXbEkEzPBbDwVoPKs7g+ksYmX6RhwQi1RQAS4kEAJ2BkVMuACdbnONa3R618uL7I&#10;2Fsd4zsd+1CaFIygkBAwOzqh41ymvokegsSQTASMECsSqkjAyKsTygjVV2mMS/P0+b305Nlguvfg&#10;jlN7H9wPAHHDTSPwABLu3snuk34UDyquhgISIHIn3RHAoIaw7gO9zZKSSVXNZ09RWwQ9zxgsbdDz&#10;cAHRN7EkgM3g4KD7iowZAipvJGqJRApvl40dbgJcMowxQ2wIKgdjy0QNkSjjzpt9iwCE0u0UMSOA&#10;ldLlLXrrR/1AESB917EiMtYNxF9cvijwoHjZuWOqyJUrF/w5smRiELxTAEcGkX9+/3c3A8kP/0hn&#10;TwlIBBBnmGre3/7yX+l7Lb949lS6fkXgcV37U5/Nl86kHhn8LoECpeH7ertTf5egQKBAjZHetuup&#10;XVOCUK9cPueKq80NFx3nQXl4gIpy9BQ8AyxQUTpaiQkhO4iYEpQTHb8gB+ho0bUAWPhuqLkO3KCM&#10;UF8kxqZB0QBI6O8qx4hrSP2hjAAlBA57oMFcf4RgWsrHA3N9ggriPUjjdayJ1h8g4waI4by0DwJj&#10;ifcZFIQ8cLYWwazEmaCEUABtQFByy9k3ZEyxnEq8uHZIC6dAGq4+RowGPojxmJmZyLEj+s9mAAEQ&#10;pgEHw8NoevPqpWNG5gQas2q4X2i4aAwgbnpRWJxLiwuz3sa1QwhMnZvyfubm9ByZAmTGXEvkHWrL&#10;zLRhZU7HMKfpuIACSAGI5gUHxIUUly3/b4LU+R+jkuwezdhVw/OHoHtghMbzBFAgmHVsQv9n6gyt&#10;jXv9lU2AIj+zAA29VK1t4cKZNLSwjMxDKj9Tm4SS8IsyuGvr8wYR4lbqlRFeqlAwcHkTlE8wf4AI&#10;JQsIjiVbBxjh+4Kfl8SXUCCNAFQqUTMFAjg+4vlIXQZ4qAJLPAvwxHcghgDXvUOG+MBdIyAR/BAQ&#10;iprCMX8UKDgbR8ad5ztGPBq1Rihrz3hguIqmssozWQEAUEFsIPEsBLoWICGTBoUExQQ1hvIQqDGM&#10;k8M13LRLigq3DF5IYGyoMkdWbwhiFcwIVgqMbO/q+AQ/qCsUfiPAFYDAlcT+CGQ1jHykLglQsC7Q&#10;E7BlF06p6orLBVfSwftIbSbuBNCI4m8AQ3x2vIrgh31Q+4Q0YtdHQW1RYxsXVTPAaD3BDmPwABcM&#10;DIiqArh4rB9vFzEujklRAxqsimRl5OsvxGAEWJAO/PFzgAkgAph8/VXG/jPLAZkMIIIAw4jWiXUD&#10;gI4pIRlA3PJnlJGvvwgoDB9l3RpsABYFXgqQnGwVoFTqSVZG1Ojvy7eIASnzDByCk/cCEdpJSAnX&#10;TIDIb//6oOM7cvtuS28PwAi1PfY/iJL1hkCqGX5EVBLGksGlwp8EIAkYmUhbh8AIhl4Pjxk9kGZG&#10;9KemKFgEhzIlDsQVV/UHMsHLwGPoMerUGkF9ACbmFgUnK9QBeac/rx5OiyGj0gdvL8iojEljGMnK&#10;CNsDIGw/Pv1CbzjAxaiOK2BkfIpMl2deBxcSDxKk3KKMTMy8NjRFMKuAZFfbTAz5YbW0/k5/xHd2&#10;3VAsDVVkZDxUmOl54kVeqe+XOjZcNAEjrwUjgMir14KRd0DJH2HkybN76fFTgcMTACSUEVwwtKJe&#10;FMXD7hlcMoIIg0SBCtbVlLiSu4KSpzIeNLIiGJ+G7AdKcFPMypkSettlxF4+AycltbeML0MGTaTx&#10;hmsGKKGsOa4CxpkBSlBIaCUexKqImt0zjg3B7UDsSIPjQsiWQQXBEJMtc/WKDPzVy4IQipedlQGP&#10;7BmqnhYoYeA7RuBlbBlUEVw0//weRQQF5G8GEeJFPAie1gVITglA/v7f/yUY+e909eK5dP0SAavn&#10;U8PFn9OVCz+n6xdOp47LZ1KH5nUTmOoReWX8qS+i82HetUuUkf/BqbjXrxIbInjSerh4yKIhZgTV&#10;pEkwZeDQOXJNCG4FNnDhMDZNcc1Q7t4gdpW4krNWTXCzGEI6mxLj2nRr6iwjXZPISmJk4UZde2J1&#10;uu3GYUDB3m5cM53qGxXqutWqKFp20/E8jGdDLAhBrMAOyojLxzvmpMNQQeq3C9UJKgl+ffr4Tnr8&#10;kNiQABLcMsQr4d55/Fi/QVQVAmAf3DWA4FohboT4DwqhkUUDpBBHgnuFrBZUkZkJzRd8uL5IFTOi&#10;/5PWIc7DLpzsumHKegS3EnuCsmJ4wT2qZ4i303KCV6cmBAcCkZVlvVGvzGs93EDUGAnXCc8B4kUA&#10;kQhAf+P/MPEcu4fABArumF9exicDRgAKQIG4sOKqQdXl2bP/kSyYCISlttKanikoqhRJK5WfARNq&#10;hKCOcAzhWomMnjmyegQjzANkUIVROxjXBrWBzBeCVw0maqGK8Iyl3sisnmNvBCKUQiCTUMb4EzAS&#10;Y9pQIoEaTsT0EVwLgJDRQzyfVRIZ/jDWMryH83qeo5CQjqtrp75RYshQRB2hdhPfyZKkRT2QFUHD&#10;ggFnQecwpz6Ja0FJsTEXEBFLiMulghGyetbDXUOwqQu0ZRACTFh3QceFOoRahILiINadJUFCKCls&#10;w7ljc0rBNMZMw5WFMkJWDEoD8x1Ue4DqsyYgEEx8xgVCPEgE7bIOQELaLKCAWrKBEqRzAyIiXTcU&#10;DmDkg+ADlYTBBUlDBjo+/7JpmACYCI4l5Ri4cSwJbiEBCenGBTwAEfoAbFjuLKCTMJKB5MOnHcMG&#10;MSVABiBilQToEGR84PtXvtdA5BA3EfDhoFjiSOhTIGJ4yBBhYIlWgIX29deD9O23QwPEp68BD38E&#10;jdyPgSM+M5+GeyZcOpFRQyuuGcDDrhwdswEFpSTDSMBJhg+1CkYEIuGyCRj58u3QIPL56yEwEuXR&#10;iRc5+DTrQCtSdNe2wmXDlPx6jDoqCJ83CETdGzGM8CcnaMwFhNZwlTCfAeui8ZDY3NePUW8qxR0y&#10;t/wmjUw8CxhxZsw7AQBBqO+0Tx4qb9wHsSX4fxlBl3VQSXDPBIyEMmJ3ygxpty/Ux3Da2MsPHoHC&#10;6MRzqxpItwAVgbbACFk2qBvAC/1wHlZtBEQLq4KRNQqrvfHxEKhLbMoIbhmByOyiHnaCEYBmck5Q&#10;Ml5z0bx6G1ASsSOASMBIpPTetyry6Mldp/aijLjdk3F4LFhQeyCjAIzgujGkACE5TiSUkwhqBUxc&#10;TVVvvs8eP0jPBCO4fVBGXr18kl6/fOrql4zz4QHK9Ib5Sm+uuIIAHQJfe/WmTJopmRZWRWSwMJhl&#10;LJmoJdKWmgUgqCLNTeG6QBEJVSQyZoATf29m9N1I2wU8iA9hALzLMuTXrl0WdJwTdAR8oIxEddXT&#10;6axH4P0xoOOH7/2Z7BkKnKF2/OPvf0nf/+MvApO/VfEjPxErIjD5UfP/+t//T6LeCKXdrwoerpGV&#10;c+bHdPn8T6nl6rnUdvls6mi4kLpbrqWu1sbUqHXuCMS4rr0CgQYd3wWte1XrAiFkxgAfpOtePPez&#10;R/JFJcEFRKn4MjCeg3Ivnte+T1lZQQmJwFWA5KpVDwe5CpBaUWG6W0PtEDTg0rkukAFUGJuG+RRb&#10;o8w8bjHcXKgwKCSABUCC4oKi4kJnN1FDugwnQCXuFuCE+1diS1wE7Q7DBfSFCnajS5BBcGsexff+&#10;gLbpSrcFM4/1uwBIKBP/UL87gITrQ+AoDeAASlyd1aqEYELzHAsiQKGEPJk3uGRc+n2IOiAUTgM8&#10;hg0mwIfhxtvos4CEyqw0F1cTsEzrf0pwOHEoxIXwm52dkeGdnbKCgqsGNxEuIOJUpmcJTOf/iwKr&#10;l5W5IcdwjYzpeGZRaSfjvy0g4ZkAiNAiqFUAlNefFAQBGwS1GkZ4+VodtSuHeDdeiqhBxPHN+oWI&#10;7EEGq4u4DWcYCkZQYygVv7ioY8XFQ2DtDhmBuGxIBsDdEYoIQOHyCHrxAyKAF17siG/jBYmhNTDq&#10;BUb2AZIjtonaTahCUYaBF71wEQWMABYRKEs1bVJ7qQm1vKrnugNnddzqFxiz4d/T+mSkHBAvInDZ&#10;oYAbsTGcD1mVqCDhjsFNVOqhABFkWhK4SrzI5g5puUtajrrBAKrEg6wkUqCBkPlF1HUCWnETLXoZ&#10;bhpABNWGuiKUuEcNwR1Tglmp6EoZeQCjjE7MetROQcEAFAwj+6T3EpwacICSw3KOHagwdAg+aJGS&#10;DODgRhFA7AlKvmz5etAf++Q4iavBJUX/rBtBtECK9qH9UL4eCKkA54gKqQT06lplQAl3UYYRNWDk&#10;4xeMPWrEjt0oAR+RGuxUXGcpBbyQAVSDElw9ATj1IMKyAzViV47s8olYE9rnX/bTv/4vBcZQM0IF&#10;MYTUtWOKCq30rWXhwsnrZtcMWTMGkQwlBNtyDAaSooycaBWMeBrbASDAyBdg5EuljOBfHU9bBxlG&#10;DCEUD0MZoaAPqbcjli6XViYcvIqRZh5/HB4KuFSm5l9aDeFNxC3DyBwpwStv07JAhIYyMjb13AGg&#10;TtMVVDg7ZxP3iPoSKIRKMqGHB8rEW/XPG48eQHO4dOJPyzpzS1qGWqH+hkefGjYAjIlpFJOXWh9l&#10;BTeN+iYAVuujaOBiYduZBY77dVrZJmblXVpcj33RZpcERVvDeqBwrkAMo/bSXmibV86iGZuIUvDA&#10;yEuGXy/umjdPDSMErVJbpKgij54ILh4KKDIYEKyKYsH4NMAIagfzomUYUbNSonmASGkYkBdPHqbn&#10;2h4oef3iSXr3+ml6+0rt9TM91Ak0fJXeCE4YJZX9EF9CbEgACEGQSPw0XAJRQ6RkzAAhds/IeDY1&#10;4o6RkZTBdZCqjDFv9uG2abJCgoEGRErGDEoISglT4MOFzc6FMoISQrAqcOIaIqd+sEuEmBCyZwhU&#10;/fvf/lsw8le3HwQmMR4NNUd+SP/UvL//9b/drpw9lTobMOyt6WqGiEtnf0qXNZ9GyffO1ut2g+Dq&#10;6GhqSJ2oD1YyBE5aHi6XnwUYZPSc1vEAR6gxf7diAoREldRmfY5g1fOCkAvsg7gUbc+geoAHgauN&#10;gjFnB+mcUEt6e3Rt2xo8QjDAwrqoK6gg1BEhpZcaJwy8B3CQAdMtSCE2BPWEQmy4YICTPoEFAajd&#10;ukfEjwz037BaMtBPWjb3sSUxjk2MXdMjqCWbihRy6ovE+DYP71HcjiquvfpdRV0aANhxRcQUqfEb&#10;I3DV48IMvzVkjAk+gJPxMQGBvgMo1BUhoBWXjOuLCDpw1RATAnQYQgQjgE2oIxRPox/aO/ftZdMY&#10;eoJWCWx9kxjVGncMysgs2TTq0+AzPZqGR1Ao9dzYoq4Q6gXqacDF+GS4XniBWuaFSS8YAEsNRiL7&#10;j+cC4GJ1RC89gAfDUqDCooDwLKPxvKEe0aSecagrUzO4cUIdQS1eWWN8mxjvyhmFa1My4gKD3XgG&#10;olwQg2ejKxjwWF16tpJGjCoCiFBwDXWZ5xpjdFE76fDjvIECsMD1QkXqdcGASyEIGIAFqsE6VkUN&#10;9cFQsIPBju2IUQFCol4Un7WNQISxcDZcz2PBQIQr5IOMPgaZYFhgBDUH5cMGnVgOwQjXjfOhJggV&#10;tVkOAGHwQ0GhrsiiM3oYzmNDfeCyMoxoynHhsiG2pQTzGqp0bC5HL8jbPdBx4crSuaA+EMRKkTaO&#10;w/Et+2QXoXRQZwQXDrACHFBfJdw0X3/d8fo0x7IIDFA3aBh7x3jso2TEd0OFzokYFtQWl7VXnxR/&#10;M+DZ9ZJVEMEHcPPlN+AAGCFGJVQTisNRSp9A2j8oI2oGhg/RMOABI7u69qgkuwYlXDRRryQfM1AC&#10;XGh7FCIgJdSQDCMZPEoGTvlOAyw+fyPmI+JUCmQUEOFzrPvnMMJ33DB2Sek7IFHiRQI+OHa20f5Z&#10;blgpEEI8yKFAg2kNSIAi4kwMImoEsv7y26f0HeSOogFg7BwSjU1lQMiYwCVBym5EfC+uCQAcuzGi&#10;dWWcUTIEIisEiC3VwcgGqsVbv4mEQqK3BfUVMPJO84YMDLMLAgs9eHCX8AfE4K9oOdk1xHnQN/Es&#10;kzNv0yRyqkCE2iMxAm/ACFk0zsjRvgCLydkABVw5xHYAOsAD7h0k2XmtR5wKakwJfh0XtPDACmXk&#10;XVraoL7JGysus0uv7bJhGbCEMjI6+TxNaD/zesC5VPzYC8HI0/SGWJE3+sy0gpFarEiASMCIgUQP&#10;egeg3g2lg4ZBIEgVELELJ2fOVO1+FEtzw82jbd4yHLuHan9oN83bPFDZ8LuXMRpqVkh4+yXGxAW3&#10;OgQbXW3J47fcqFVUJUuGEXdLAzQwrE16K2eKGwbj2SgwQRUpsSKk8QIdLu8uEEEdwR1DvAjFzUjj&#10;RQFhfBdUEUCkpO+e+ZnxZXDLhJsG4Pj+739LfxNk/O3vgo2//9UKCcGq1BMhc+YfApW//Nd/afpX&#10;Q8nFMz+m6wKCNh0X6brXLqNYCEYEF1cIQL3wc2q6yiB3jYIAAYhAokPnQ1XV8+d+sqqB2uGKqZcv&#10;pGYtvyKQ+OkHxrv5m2Dk59TVHoGp7W3XDQmsd560XvXf0nzNMSAtLG8lmDXGqyE76IrOneOh0ivB&#10;pe0CkU710dHeZLUDBQR4IMWXmJJOYEfXmXVv9bYnsnBw07TpXqCiEIzqYmh5iiICVKCO9N0KVxv3&#10;kbolwAcjAt8e6EqDtxmJuSfdv3tDcHLLcSMMxIeCwiB89+8N6HcVQa/FvUOaML+vgBDcNYw0PZRG&#10;UT4KmAgyUDrevdP/TRBBSjBQgguG8u2lhLu3n8CNg/smAmDnZqYNJiy3cqKXDgeLU/04D9BH1g2x&#10;KbMzU447ITaF/xvAMqOXoKLA8nxCOY0iha+tdgAjpPgCI/zHKRcAjODCoQQBMBL/YTLzKCUg8Fkc&#10;DcUlqxS82AAqBLryYoNKyyjfjBbMCxvBrIt6vlHlmecjmXy4bCKrj/0Q14KaDHyEa4TaTmQxojrz&#10;bAUWJnRsuHfsftYzFhWaZzE1USi/QEl5XOjEoFB7CYhBkaGRigyMUB5+TcZzdQ0jTHyHjL6zeEKF&#10;QJGgbD7Pd9zmEacyr2MgdgQQoR7IrI5j0qBDbIqLn6lP+uI4yCYCLJjvom8AyZagAhABbgQRR58I&#10;lKWmSQAKEBJN/W0KcHYICVjyusBIFG0LJQQYcbVZYAT3yjZ1SFbT2joQIxjZBUZCsSAI12P4HBKv&#10;ETCy/54Yjxj4D5eTYWRzWcZ2y6qD3TcAAcqD4YDMlm31t5l++feO4ez95w0DEC4fx8QAIwKR4qKJ&#10;wNh1l6kHQkhNdtzJbig4HHOBEdwpRRk5AhYMGZH2i0ulwAhqCSBi+CB9mIqw2k9sq220vTN+DFVs&#10;m0GEBnSoHdE8L74bKtS+/LLv758+ZxhhvsGCQNmAEZbXapRk1wwwos/ffj103/RbFBGUFuCJvqOP&#10;AKSYLxAprpgvRwEkX5kXigrLiyry7fcMJL9/SN/xh4Hgtw4jLZYA0I09aoUQna0/kyifMRkIPOVP&#10;gqKwuccbAwAQLg7eHpyxkmHEYCA4IV4EZYSCRDMLrwQDb2Tc9afTwwFVBFdHBJ/K2MvgL2/oAeIs&#10;GcGMHgLbB/pzCiAmBCRWMCjprmnJoHGNEdQZPYjWBFWACaoHgAHk4F5BZQkXC0CiB96MHppaXmXi&#10;LL/RtsOOG0G1Wdp467oiqCXAx9ySHj5af0HANq1zIF2Y+QAcY9e8efs8vR0mVuRpesXgYAKRoo4E&#10;jKCKZPeMQSSgBAi5J+ig+Fmk7kYWjV00dt+gjKCGBKxE+i/FqbS+vrMOacDUXPCoqU8fafpY8PFY&#10;BuSJHtoCpDx99eKJ4wGAHaseetNGoqeQGbEexIfgHmhvJYWUcWba7H6hUBcqCOXcgQ+DiSEkMmY8&#10;+q5acc8AHiVmBDUEGKGw2VlUEYEImTRWQk4x8i5Fzagf8oNVERc0E4z8U9Dxt7/8Jf3tbwKRv/2X&#10;oETQIeDAhYM68tf//q/01//6f6yI/EONINZmHVMbo/AKCtpbGKCuQQBBjZDT6ezpH9J1wchVoETA&#10;wqB5gAFl9Ykv+fmnf+icqJJKNg3pvOd17pcFCgIqwcYpLb92Wdtf+lHztOw6wakMhsfyU1ZzDGlq&#10;KCZXL5/VvqO2CfVJiDsBVnDdABPUZnGmjgNgGQsnqq4CHDRcLNQ6QbW62UPdEWJKUFVQqBoTWU+U&#10;iifglTgRglxRUfpuRj0R5nN/UUoAEdKAGdOG+bhqHtzrdyXWB/cEJHf7Nb9HAEzwao/g9pbTi6no&#10;6pGDB265SivqGuPNEI+EGwa3C2oHnz2ar0foZTTfGNEXgGFUXmD47WtSdF+paap+3pIeLHBh4D1i&#10;QmJZzCd4HNV0cipABPfi5DiBr+N2A1HdFSVmWABByi+DWlJ7CMUTl6vT+RnKQf9L0vPJfqMg4vzK&#10;6wpGUDZcO0TPHMCFVF+UEZ4LzpZbUD8L2ud8xMMBB+Nk3agBN6MZRiam9UK2qmfnDoGtrAtE8LJG&#10;ICxjZcnoZhhB+SixeBhkpqVIJEoDxhm3EpAUsXBqOobNvaiMTTAoY3vRBwOP8twt6cYLAqFKGVml&#10;5smCYQSAMPgQtCoYef9pxS+WHuEc146OCePvcXF0PPvU+dhZ0n4pEsezf1bnR0YNmUCAUMAIrqAF&#10;wQjpzECUq7WuEzcyr751jAfEi6wIRgCSqCVStmEcM4CJ/Vn9EAihigAjKCykKDuOhUBWQEUQgKoB&#10;eJDmC5CUQf1IP0YFQpFhYEEgAKAgVZgiaxsCL2AEmAAOGN+FzBZAhLf8L7/idgiFBJWDsW2+Ci6A&#10;EeqZfPmNeJT1CrRcdI04ENwxapSPJ5bl8zcgA+DY1DEQYBtj/ljB0H5K8bMAkIgDMZjwWQa+ghEX&#10;TCMglb5oQA9TYkQCROgzIKO0DCP0qfkEw9K8zOsFdHz5VoMRsl8CRkoLKAJCDCN5mwIjsT2BqHu+&#10;VgAWn62KqD9iUlA5ilsJ91O4aoCOEhsSMSTASLhnBCMCkK+CnN//56Onv/x+JBjRn3VDhnx9N9Jp&#10;+SMBJLR1ZEaCPvUHAT4w/hhsgGR1izcRgUhWFRZXgQT96Tf4k4bh93K9MSxvBIxMz79Ks0uCEgHA&#10;zOIrx3RM6MHDWwcgAYw4SFQAwVsJqcA7RxM2+kAJ8iUqCGAClASM8Mcc8R8fqBqfeWlgILAVGCHG&#10;A5iYIjUYmXUKGAlIwY2DYrO2GzBE83nlbci4QR0BXugHNw2xLig6BOLy0Hunh/TQ8IuAEYJXBSGl&#10;5kgtcHUwPX56vBHzQa0RlBCUDmDjyZNHnocqYiXEKkmtWUrPYFLg5NULwY8e+M+fCUJwzbx5LiOh&#10;B+wQBkQgpkZtiJcvnsow3bSLpoy8GwpI1LDA2PEd9wwqCTBCIzuG+I+ID8nKCGCiebhm+FyvijDu&#10;jOuKWBW5KPgQjOSRdwEUFJLilvmJVF1NKTr2s4Hk+/T9PwQcfxFwoIwISMiioUIqo/L+Q9//9t+A&#10;yF8EIn/xvKsXz8sQE8DZ6UHwmgQcTVfPp9aGiy541qDvlwVAAEnzxTOppeFSam64IuBqTWdP/SiY&#10;+EmwcTq1tRDcKui4fEbnKSjR9qgr58/+oHM6p3M8rfV+EjxcTN3tQMf5dIEUZZ0PBdUAhhYg6Npl&#10;LTuna4HSwnW4IPAAPq4JWK4ZSJze2xpBsCgqpPcCC6WIHPVZUHgGBAVACX1HBk9UbI04Eu6TIEYg&#10;03ej3RBBAGwUqmvV8o7Uh1qiZQEqPb63KChkzhA3MninN93QegwBgBpCITRGAEZhIdgV5YXgaVQL&#10;gkqJ7+D3ND4ybBjxmDSCEOY7BsQuF5brv6LluGSACNJ3yb5xCvDEmJUOUnZp87MzWjaTZlA+aDLq&#10;FBbE6L8WzET9EjJ2Ruz2GRNsDI88T6OjxIAAHMSqoaoSYA8UxEsL/3fgwjCwrmeLnlsAxdi4jk9A&#10;Mj0/oucKgeh6wRiN5wMKKgXIgASy9whsZR4KCiosfbPPSYEI8IHbenZ+1FCEOuzA1+UxF1hDNSHD&#10;h+cnNUsiWDWMsgFkN1SRZfWBkgNM4Bqh9AHPW8dsYLSPYliMtW2UDL0sHui66dmHezwUFFQcwYha&#10;gRFiOAgmpW4Hga9ktxAQSwwN7hkCaHG9Y/w5Jlw4ZEpSPRYYIeDW4+u42OWE1QxghPpTxJ9wDqwD&#10;jDhDBgVCIGJoOaDsPGXhGacGVYMMHarDohih5pCYABCFewYFhn6oNhvKCoGsNMEOrpkNwYCgJDJ4&#10;AINI8QVGSq0UaqKgYlCZFZUkUn0jjRi1Z5NxdQQrqBkuNCbD6aBYrUs2zsevFDjTOjp+gmpxA6GO&#10;HH2K7B1iY1huZQKlwzEkuGUIZBVYfIogWIDGheF03MSRFBgJNwsAAnAAQNvpl38fuNw8IOLsnqN1&#10;Lcsw8n7dkAM4FEWEhrEHKsKtUoAjT9Xs5lEDCN4LNKh5gmpBNg3Qg7vm89cIOgUyAI/3gqCPXBOt&#10;Xw8jBVaAjlA0mBcxK8zn2AC6r78dCEqAkThWqyZa16pLdtV4mkGE9kkw8uWXw/Tbvz+k3//9Kf32&#10;r/fpX//nc4aRPf25ZGCBESK5GXQOGIk4kgn98IfsriDAE3fK2s6QjTUZNiubYcSJtTCMCA54CPih&#10;MEPsBpky+sMIRgg0nZh94X3xfVSGnQBQVBSM+5JgxKm0M/pzLhDsGjBCvQ/24+BYNR4MwERRRgqM&#10;bOl4kXnf6WEVAMJ+Ig13Sg84XDy4axzUmqcFRjb2Rn0eSxt6AGmbUksEZWRaUAPc4KLhmFFGKH5m&#10;ZUQwwpvaW9QQ1xhBGWH6NL14+Tg9e1FL6bVCYhghrVfznuBe0TpPH6k9Noy46JmVD1w1MbVCwvc8&#10;/77dN1E+/tXzp+nlsyfug8BV4kPcXhHEqqke6C8EKhQ5QwkBRBj0zm4YgUUoI82pTa0MeldAJJSR&#10;SN9FISGTBGUEJQQIYT7wgSICiDCPwfBQQC5rHiDiMWZktC8JTvjuomYEoP4UVVVx1eCaIXOGZggR&#10;jDhO5Id/pB++/5vjNv759794Pu0Hlmnd0//8e2q5ct7HzLF3d3ZY7Wi6/HNqF1Rcv3DGI/Reu3TO&#10;cSStlwQaF09r3oXU2HjVmTvnz/+cLp0nCPWHdPnCTwESVy44ZZdB+C5eOJ2aG8myEeA0XUytjWcF&#10;JJcT49Bc0HaoH6giZLu4MJquG9k0BK5eFABd0H757qyjxssCFwEJLhqtD7gQHBtuGpQPsnUYE4fr&#10;fFXn1WI1wzVfSCnW/bAaIkChDokryGoeA+3d7GkxeAApwE6n7idAgYpCYTSPdUOQck+nVZDHj4gT&#10;uSVQYTBEUnz7HFPkcW0GGKMoaphQyZVgaMalAT5GiA8hTgQYGMnjyLx5Fa6WsQwkWmdyQv/9cQJT&#10;ww0DTHhQPDVKy0ea8FTyqL6CFNzClJXHPcLLzrgM9Nt3An3tl5iR+TkZwIUZ7fO1juGFpsNWUoor&#10;Bbcu9YoIcEc5oB4QL0gzetYs2k3Ds0LHJhghY4WXGaAFww+M8B3w4D/N8wq1JWqQEEs2rHl6pgEm&#10;tFm9sAhGgBLcKTbkC4IBvXhh8HmOUpuEuDkyagrguNaSgGJPgEE1VdKNASP2CQS4nD1wpf1juD0o&#10;6fak3TrURkF5IQPQx70UcS240mdmA0YIFvXAeWTTMB6MQANDT2wGhdeoTM1YO4vLoXCsbuCCx4W0&#10;KDgBRCI9mPiNNQEE/ZGwsLnH4IBkWuKyINsmhgphexqAEnEfghFBgCu+fiAteVmGFRdHjGsGiBhG&#10;VgNGSHdGFYl4EUEDBc2caYQ7S30aRqIMPQ03jWFEAOL4EjXWWV5BpYm4DoJLXX0WqGCsmxx3gtIA&#10;kBCgSn0Sj0QMYBysyYBqmUcExr2D8sIAgygpZCKx/3ntl7gTUomJOxHEvA/w+fwLbh5ghEDYDR9P&#10;gRGgAxihYcgjtiK+FxjBTcT5lPRhKyLqH2giBqSASFFaCuDQ9x9hJAqcERuCaoEL5ZtgwRk1v6NG&#10;EKdxUMGIM2U+7QSg6fgMImpM6Rfo+PQNoIn4EL5HFtKGt8Pt9UlwQ5wI6gouKY4DUHFsiSEEIKkB&#10;iiFF/RG0Slrvb//6aCj59//NMSPrO3pAyLjyFmES/6AfiMh9dYM/En9y3BeCBU0x2KTB8udF2nTw&#10;qWFEICHAwHgTe4H/ljcKlAjAArfH5NyLNDIRWSg8JKjtgYEHCuYEBUubAIPmj5MJ80J/7hHDyOY+&#10;8icPF5QWgsneCmxQT4a8DqBCFg7uIeJKSMV98+6JHkhv9ccNNw37mNX6HC/KC+oIo/GignD8pSET&#10;AzHEmrB8QcdFv04VHn+ehseeCnSeq6/o490w6b20Goy8Eoi8fPUkPX9B8Cowcr9qgAjBrMR/ACJP&#10;Hj9KTx49SE8FE08zkHhE38G7DlDFQDx6iHJCtoNgRu2hPgMluGxePH6QnqOoaB7umHdvdSxvX2TX&#10;zeP04vljQwyFy1BDeDsmTRcIwS1AQCZppFHgrM3G0G/x1BZRi7iQcNdgVBuuXNI0qq06Y8bfI2gz&#10;lJCzhpOLZJqclUFndN2zVDGNWBGDCKqIAIRAVZQPIIQMGTJn/vu//yt9/4+/uojZP//xN8MIaolr&#10;ifztL+mfuG/0mXb53KnUzjgypOwCGlcEEsSOXDuXuq6cSS2Xz6ZmYkUaL6XW6wIBtQZSfgUoZADh&#10;GiI2hJLtl86fNpBcvUQRs/Ppkvpx3MnFc6lR0HDNo/Sq/8unNf97wQLF3EgBPp8hhIqppDwzLg0B&#10;vVcNIgTrkjVDNhLr4eK5ruNo0nfmAyQAhcvQt1HRVn25kFxUcqV2CEXTGIsGWAE8ej0GDllNjQZK&#10;7h2KCMGxDKJHnAn93enrDrdLH26aTt1noIc4FICkN927K1i52WEFhFRfUn4fPehXI538tt0+FEfD&#10;BchovgREMyYM7pihIdwrTwQjL626jY+9C1jJ6zkNWBDC1N+H9Z8lEHZU/3FSgMmeEZQQqDo3P6zn&#10;i4w7sDKDC/ZNGhtDcXzu/ZA945okAhJeEJiP+2aUOJMZYswiPgRVgWcEgOK4L55BermJDD8U1Awj&#10;0zzL9MybA2ZGHDfCS0x5ZqGSkEnDCxUZOsTH8QzEDYQ6Ozuvl7dZwQr9rFEBdc5Gm9gVXN1rGwRq&#10;Tuu5GjBCfAYBr1FePow7NT4Y68tFIJcjLZk4FKsrqygs4c4hy3HvvQzzzoyui6BDAEIcHcDF8eJC&#10;r5SRNdwqs2rEjqDECDR2cBfp8xYBqVFmHpAg7mN5jZRbQEqwtxSNOBHGIcP9so4qIPhwzIpghDgO&#10;DwxYYGQ9KxtWOQjMFSwILCgXD6RwDLiXnFos6EAdoQWMAEIoMLMCiAiAdXyHjjfqsegYgIAtMnIC&#10;RlwO3gCB8rGivnHbLGs5sS8RXxKl5hcTpfBx1zjVNysj1Wc1u3s0D6ggPoNMGOJmgAJSfAGZ918o&#10;GIfyQjCtAOcwsncOPsTAfGwLjKCO4FIBRsikKTBSGxPnP8CIDDvuNAPRp3AXHajfCFwFOCI4tlJF&#10;MPiasr2VEUCkrgEj335D/Qgg+e1/3jubhgaMACW0kslDH0AFygjHV6DGTctRcejTqbsZYFBGAEdc&#10;XF9/3c8uGvri2DnGKOpWglUBj4gzCRCJabhqUEd++f29XTQAyXfre/oDbOjNQn8KDDaVC4ERArE8&#10;EJ3+iM6k2QgXDW4M0nqRRKkPApAwj1iQ6QX+1BFnwZsJQa2MeEvV1LllxniJbBSUEZSG4TG94QhG&#10;MP5WRgQjGH/WAUZI1d08GLPiQSzKpIz/0jrKBTJuqBNLeiMCmIj5wC3jaHntDxjhOJiHK4iMHMrK&#10;E+sB8AyNAhbAxjuXgF/djgZ48AAbm9JDb/SlVZrJWT0YBSGGkfFngpEXdtusa33AJ8aniRRfVBHq&#10;izx/Kbh4LsioA5Enz0oTTAg0nj59UsEIqb3Pnz2JeVZMAIwoWlbUkcpdU6Z371oVefUiYkZePHuY&#10;3ghIiBkhowYQefnskWV4yrgDG3YDCC4AEFrUDOEzRc2Aj3C9xBt+uGaor2H3g4wnwIEaQmPAOxQR&#10;DC/VViNzBvcE07NWPUo6L58BEGCEeiF8JjAV0KCGyPcoH6gifyWVF0ABQiKtl4BV4kMKhAAkpPWe&#10;/+dfU6vAobvhYuoQHHToM8Gq7cSAXDiVWq+c9cB5jRdOa70Lbs363Ih6onNCkblwlhojAqhLZx0D&#10;cvE82TGnNaUC7D90/Prucu8XBGKn0+VLaoxJIxAi7RfYwD1D6q/VETViR65fO6/tfnapeOqsEJdy&#10;XTBDbRIG4gNKmI8ygurRpXvR3an7IRjBBXZN15C+OtsbdO+Aj1Zvi1sN2LgliCAlmH0BQeHqiRLx&#10;QAnzUDwYOO+uWt/NKPWPsgKAMDIwI/sSU8K2qC+UkH/0YMBunBigkQBYKrbecawGAasxrL/AXHDh&#10;svDv3qSXz585VmR0hJLu1Ad56QBUglc9ds3okNedGCcGRP/J8agjQu2SxXkGv0N5EJxMRS0h3Li4&#10;acYEHsMjesGZmUgLFEabHtN/UM8M/cepPzIisJmYpkYI/2nARHBBADzPG/7Hs0AKBdB4fugZphem&#10;GQHGxGRABs87nhW8VPAMBE4crKqXHf7Xdt1oOSUGgB2y+egb9Yb1ePEhaBVYwI3CWFybe2MyzNTi&#10;mNAzlJe5UUMHQa0eCkNtcy8GECXI1suXqRgd6wAjxKIQ8Omxv0g3/iBjvwu8oFKr6Vrx3DOMLE8a&#10;Rmi4aewOERjhjikDllIVO5QYglIFLKuz2h9jjU3oughG5jOIrBNMi8slVBHiOMiMKQG3BKsS9Loo&#10;GDGYOHgVUGLdgBFcMgU+IlYGgAGQ4tiIi+E8yQLCVbTmIFriO6gsC8iEMuKxcQQiwMWy9kdfZLo4&#10;vVbGO2qpACO4Y+btcgECQkFZsMKBiwhwQdXAtQO4WFkRjLAuNUxI/42YEdSZDSsiHD/qyOFHgc9h&#10;wA61SlBCKLQGjKCiUBYeZQMgAVJQZSoYUV80jDQKB0afeI4CE6gKBMZyXLhmgJEAkVBAnN1T+igq&#10;iFq9i8axH24CBTXA4Csw8k1TgcLv/+eoApB6GKnFjQhEvtAi3qNk/9ilZICKGJBQTUIp2df5UK2X&#10;a8G2LC/wRH8+V7txAkAMHxlEDCYCG6aM1uvAVjJqfjkSkAhGnCWy8MrAgeFmanIXjBB8uq4/mMdn&#10;EIzQkDo39gARAIWiZKFyzC3jCgnQQDX4/7d1311SXMn29+edPXdGQg5vGhrvBULIII8c3jQ03juB&#10;8EbIITSauet5bfnbn4hKYGbdP86qqqyszKzqznO+Z8eOOKTNM+kMqB9A4uL1wMOVlz4ORlMwcuqs&#10;NNvsn+NevdUw4jVIAQq3H57KPyffSY5xrZf1b6Mq0DhS16uOAO9KdUDpQMR7ZbnIrBFu0dlQaLzn&#10;swCDWiJWez3HpfS8gBHnKCCZ7JPr6/DM/oIkpttT0pIz8xortTLBAZGqN3KEVwSMfDvsoYQEPMBH&#10;AUlARLONcXXfvr0Bja6+WiuolmdE9dSGk15N9Zt6vxfRmwBJBocq9f7l58P+wMzBA/sKZADIiWO5&#10;3uPpxGcYDvfns1+WGtJeEIMUBSQzaHL+RCUxwL2bAZHaoVIqADEQStU1MIIRyse42N26dfwhHgFI&#10;r8LrtbTdlSutxPuykBlPRSsiDSJUEY/z5lln5u3KjrE2jNdvv8knIqX3jfaLZBtvCAAZQzRz35oz&#10;LMvnVy9ZNKxc9M6wbmrhsG3VkmEb+Mhgv4UnJK+3pqnAunn1smFtwGLNSspJICT7KYo2tXRBmV+F&#10;ZTasncr3XBnA4AEJYEjZXbE47y8Yli/Tcq4VS7MfJQRgNIhM1fZlBRCdTTPCG3OvUM1UYKXf30QR&#10;CaBsDTS9uwWsrGlQWbMycLi+qrDKptGoLLJwAAhQ2fbu2uGDAAmlSlaNiqvCNx/slAHV2TjlRclj&#10;L6C3o8BIZg0fiFLwtbhettfKvoEQi+59+vGOyrBRLE1qd5tbvyyFZFxQj5H1s08+qlDf8UBGKR9l&#10;aA2kVxjmxDAzc6gW1zs5eyTQ4j0KSv4PZ2XRHK3nM15LD047Yb/s04CS/ucs9UALCFit+6pJRfqH&#10;4zlH7vMLgZSrl88NZ04fS5+xv0JF1rU5lv9z8KLGCCAxuOt3ZPPpCwCHPsRgT9XQR5jMCI3IXtFH&#10;UGH1D5dy7qpZFBC5fP1E7vXDw/lMtgz4PgNqhI48UlNMbk6Aq3OqUUvjPZOBl+phXa4zGeCFVPRL&#10;wsodypEU0P0pRcQ5Olws1EMFKWC5ZX2vTvflSfFZxxauUd+EikLVoQqfDzwJ7YwwouyC16rCSt8d&#10;Qz43flS+QUaO+iLUiC4n75oUZQMiN++0mnKTKhLIAD7AhX+j1i9LKyWlwjznChqoJKCEStLPO+XW&#10;eYCP/YBIZxGBnF5csGAk5xMakvrLyApyDOQFI5ScCYwADVk74OjRz+376JV3M+CrS1LeEJ6R9mr8&#10;B4ykuR6ek7q27M+HYj+m1MdVaZVXQ0E1YEMZuZHzd50Tx1BPpWDktvRqMNIVXcGIMvJA4tc/wMXd&#10;ytoZYWQshlYeE0BCgfi1AUBIw4AOjFSSpcYIzTSI9P4eCw6EZgIHr0LIi/YipNLtRZjmt/sZ3B++&#10;hJFnD4bn/3qU87eZtRSafL4LsHns841KzggiYwMiL9uP9Tv0ism3qvVngMh4rT7XaspLEOlWzwNN&#10;v//RWTa/PXs0/P6816n5m1Tb81cO5x9WLJLH4mj+8UPTIXL/9OULCXS4kccKqj5jNdzOwZ8Zjp2Y&#10;QEWgxrH4QjqNNjdtbuqq/XH9SKkjOgnHMOj7nMG+ao3kvWtg5EagQajmTJtQ7wRGGGx1GIDlVOCn&#10;0nbzGlRQTzRFynQanoshAyFrwsym8yp1Iw3kVOpgAEUFVavyCvsIz1B3wAiVBjC5hhFEAAiwodZ4&#10;BEo6Lt/lRn6XKnx2fH+FaigjBw6NxtUxLPN1gcmojIARJtVvv1FbxAJ5vWjegUCFMI0sG8rJnj0q&#10;pwKTb1olCYi88I5QRtIYV4V7NCDz/XffldrC3ApcPih/SKft8oxYT4a3wuBju5LuFBFyP0UEhHhU&#10;Q0T4ZXNm3sqitxlzOuABRMzqWyWxvP7abJPKa80Zpd2FZCptd6mKqksqHANGFDKTogs4hGSoH93m&#10;TlQRdUW8B07mVuou0ypVZP5EGVkQGFm+aO4wnbZ83pvDVMBl9eL5w7uBjzXLFwUWlg8bVwVCAg3v&#10;BU7eDThsymvputrW9SuH7WnCP4yxQjRVtn1SeVVdkOmpJcOygMiSnIM6smJqwbAiULJ65bKCFiEb&#10;gKJkvYwdECIrpuqH1O/YIRiwsWLZ4mEjVSZA0sZWNUlWZr8NFeYBM5VqLN13klXDq0Px4PsAHdtk&#10;4OTz/hbAUIYN42kDiaqrW4ed701Kx7/HA6Q+ybZhV97/4tMPyqj6xecfD58GKtQw+VLmzFcfDZ/t&#10;EqJhdn231sPx3re7PwvoflKl43d/2TVHKGsq+KrxodXCdrJfgMXxmVJB9u/7Ls8P5/mB4diMrJp9&#10;5TVhaKWAgBTqiUJpBSgBEeEeaec+fy6DsvvXZEcfcjx9w+yxVlfVH7l8KTPrS2eGY7mfZeXItJkJ&#10;jFhrhqprAiJsUstG5N6UkUe90C8AC1BzrY4fKEmfdi7QcWw25z6xP/v1xMK9b3VuaojyAvonn6OM&#10;6FeATkGOYyo1EDg6dTYTtUCA8DYYEZq5dZsRt9WY8rhd4QE5XUAh1VgYBhCZIIEooRaqBA+JJowh&#10;tMMn4rOdovwylVctJgoNVZpx9tyFAMkFg/yp8undChhQaajXgIQa41jSg4V7xjBNKTABoRcwcqvf&#10;k0lDqVHQTUqvEI3snyoTf116rholXdxs/BzguEUpEWq5Ay46E6d9K/wkeT8wwltTQJLvbFVjPpOu&#10;TttAI4vGdVaIKAM7EAAipZxkPzAgvELluBcQqdTkyYJ+IKAzey7n/S66Vovo3Rc+6iq2vXIwRSfw&#10;dNcxAhi/qB0S0HkwUUZ4V3Jd4KWUkRsjjPCcSCHuUvFKyMuCefYnk+i9HHdiuM11U18Ay7jCLwhh&#10;VjW4u34hJRk5YEQGULVHE4MseKEwpHndKcIv1ZEXLQAAUB5M1qyhQqjuCkgoIf/8X5ks/BkKnz0u&#10;VaJCK7+PZtO7eS9A8jyfDZBIKy4AcayAikefHRUYhljF4kBTrdXzMNccKGn4aJWoYMS1Tq4HfIyt&#10;M2xy/l+l9lJGHgdKfqq03t//eDr8jRJB2VA8yD+vgRqEVOyybnLFwo7ln9uNSJUwc5jJzWF/QNI3&#10;xtmLh4YzFw/m8eBw6rwwRqsUwjTUDDe7jqY6g8AM46jB2+xEGu7FwMr1295vVaIH//05j3ojbUz1&#10;2cp0yTWSUU8FSMoDcik3dmW8KG40qT2S81ko78ixPQU7Y6ovKPF5plZhGnFkptwbd44VjDDPqUPi&#10;OzCraq5FbRFwRNFxXWOoxu+nU/P9gciRmb0vQjTf7w18VGt1ZGwApUIyAQjrxTCvjqpIZdJM6omM&#10;C9+N6kiHbMZwzVcFLUI631XKb1p9PvsGXBxDldWxmirT6ratnTEjfXd74ESNEAZVg1+l7U4UkIIR&#10;Rc3KCyJtV60Qg7BBewzJNJBQS7qi6rIyqno+nQFWcbKqG5IBH4wsLiCZX3VD5k6AY/48IKJ42VvD&#10;W1J20xQ7U41VuGYsajb/7TeG+YEQK/NuChCsWTJ/WJHny9NWLpo3rJlaOmwIKK2jeqydrmqsjK2b&#10;Vywetq9eWmoICKmMl4DVe5vWlPoytWxhvhfPyOqq3gpkhGtAhwXyVkwtzPeYF/AIdCwX0gmULF88&#10;CekArUXD0gDLhnU5Z0ACiPCFdH2WtXUMJtl1uQY1SLZuWjts2ch/Mp3f0O+2LMejuKwcdiqotm19&#10;3rdQn1RgNUiEX94t6ACO5c3Jbw9S+Dxs5wEBML5bG115gbYEjjq088VnH5e6IVxTKoiy/x9YxVfr&#10;TJsP36esbCpA5RVRufXzQAylxOcVRvvqi8/KkzQb0JCtdYiptWqN8IocrQJl6twcPtBZXYcP7R0O&#10;2v/YwexzuD5HuROyoahI6+WT2r9vb3tCLlMwAgHSaa+7VwMCZ4+X54SP5Py5E7mfAynpLw4KCZ1k&#10;INW/6L9ACGOpLDshGwACKoRxcp+foII2jJQnLPAhBXiEEfvzxBncpfmCBODRq4P3ZArk9ODeCoqs&#10;nNOqy+baL13mFeGDCFT8SKnlKzlRMELRVd31Kti4LXxyOsdVmv5IPTLC8nZUiOaG1hkttezGj+cC&#10;PrPp844Ntx+cS1+V99QyuXuqJoxUHGEpMHLuPCjJvhdOZMANUPxIDcoE8geTSqoMNYMRFuiAnFZF&#10;FHNT3LJCOIEPEEH9EFpSnO3u48BIQOsmSAmMaEIyVA6NcRWI+CxwuJaBWxVWrRb9S5MUUTAScKHu&#10;qIBLwQEjPgtaqsR8nt+peioygi4PN37gT2mF5VZeV9otNeSuOh7CNdfqWmpF4EAQX4ewTgFJHr3f&#10;MAIuwIS6JkJIFgIEMMIkDKsKygEDHpGGjTLjTmDEdwJHSs43jLQKc1fl1gzavwdGKCPOCUZuUXhu&#10;57j3AiNPOuRisGYUNYA7J2XEoD6CSIVoAgPUllFdePbPhzlfPvPg/4aRBpEO+3hNiQAjvz67X599&#10;FUb+DIyAiV/y3k+/jlkxrehQdjpU00pMh1za60JNKRB52gviCTVZ88e1U0cqzbng6aWK4lqBTBVA&#10;y/lftMCIEvDUEEZai+P16r1PAyM/D38ziMpsoYwwRfFKlPRJFbnRnQQzWKX0VjimZzBmAYqalWEs&#10;gz9lg0GVKsLg6YatIkGnDtbNDg609p1QMKyq20XDDP7ixICAEVaYx2J2sxn0wQkYUZRIlo5jAAuz&#10;HdAiDRCMAA4wMp5Do44okARUdCo6prHprISQqqhZIESjjoCLU47PXJvzW9/m2AkqjXDS4TLingyI&#10;gBHf0Tldv1olsoX4RVRcrUJne2TQjBAy+kYaRloFkUnTvpEGku8LRkAGoKCISOHtAmhfVZbN7kk1&#10;VmvT2E+dB6qJz6vlIIOGT2R3Bg/QQQWRzmsw4w2pcI2wTABEWKYGPh6HQIbiZlbe9VwYgQLSxlQ1&#10;M3hFVFhVDj0wYtuaVRWaWUYFCRB4LiyzZAkImZhUFy0suAAljKlvCbcENObNbRBZspBv5J3h7bfa&#10;LwJS3npzTjVgIosGiCzO81VLFw3TiwIiOd6m6RXDqiWLhkUBlemcf9301LBxeumwLpCgVRrvqmXD&#10;tlVLSzXZsWF62PnuhuG9Sq/dUqoHmFi/elmgapKmm7YGjEwrvqbi6/xsXzKsCtSsCJCsDVR4r4yp&#10;K6cCW9SReZWNo3Bal4JvM68mI4cyRBHZFODZtnVtQEFWjeq1MnYCI/ndZN6o4Ppe3nt3szDZmkCH&#10;fbcO7+dvaO0gVVp5fdpjsrF8ITJwGFuF3cCJ0Bs4aYWlVwb+MBBqdWZNZg0lxb7g5PNP896u7cOX&#10;n6nm2oXXrH3DL+Lxs08+LPOrEI/XfEkK6pWRNf9rlA0hE8Agvby8It5PAyQyvdQboY4I4QgbHj5E&#10;Lck9JFRzfCavM3kJWJw/z4eWgT4zexMT/rIzZ46VSVXmnDLsQITX61DOq/ga70bVDjkrfNtAUim4&#10;6W/0LePSD1RLE6OrmcyYBOk/KC88YVTNDv228R24MLmaaJ060xMoKqxJiP7xYq7RJMh7AOD02UzY&#10;MrDee5SBO61CLneEUfSfwEr/eSIARIEIGGTyRrUBPEI2XTbBSuPt77BPhVxuSAdW4ZUH5PRwJzDC&#10;c0IpATcmjxTgqiwd4LA+GDADFUIyYEV9J58XjhH+UfAMNIAN+/GUMABTOvhIbFPunTojtFVrkD3o&#10;GikUEx6P8bqATa8sfKFAB0RREAzcBnJqhPeFnECHz/h810SxsJ9Cca2atI+lj1XF3R4GGIRnAiPl&#10;nbme7fduBohy/Bzrzv0f6rWF8e49bOgRmhlTgRtIqCZCM1J11TC5ku/B+3Gxvif1RjiGouK9WnBv&#10;Yni1Tg9o6XalroM6A2r4SHw3MMKkSg0AAECDqZaa06GagE6Odb9MqF2bhOm1vSv8LFQQ3osGoEcg&#10;xMBerdUFnhSqiCqxr8LIGLJ5+ChQIbOGoRUA/ETJoIp0WOb5XzJowMm94c9/M4sGTP64F6AAI31N&#10;IASMjCGWDiM1VIzqhvYyzHKvFJ0O0+QYaaWo5POthPCV2CZs9DDQ0evOKGymEisA4ROhjlBFfv3t&#10;yfDPf/06PHv+CxhhOs3NSCG5JLyRWcMktGEWYKA3YygDaxrwYBa9m5mACqmARcovabVgJANylXrP&#10;MXsGcqA+Q9V4CSMdu6VMmJ0I8YwwQqm4nP1LGTnjvQM5V262dCZmPY5xLjMeEDKqIp7rYMyEzqdT&#10;cm7Xa9bAz1FSbECiFJKACDgZocR3GmGkHPeBE3AxM7t3OH5qf4GI30P5d9t9RrgGKNlGqQFoqstK&#10;bT54iCoiPNP1RP4DRCahGjBCCaFe8IdQPigbnrcy0gvp8Y30e71d6OabSbqvMI39+UWEcmTUiOsf&#10;2PvNsO/73ZXGuUM45oNO5aWCdMEzoRnAsaa8CQppgQ+DZ5tbN72AEApIhRtWtypSptV1trVZVdim&#10;YGQpo+rSYWUGX6qI11bgVdBMeEZIhEkVcEjdrbTdbFscEFFbpMIyaaCEQvLmnNeHt96YUx6ReW+8&#10;Nix4e84wlc+vCOCsnloybAgEbcz1rM35tggZAYO8L1NmzdSiYW3augz0WwMBYOS9NcuG99ZODds3&#10;rBq2ZbC3EJ8QzeL5cyvMsjZAsnJqYV3/hvXqoyzPtcvwmVfvrwugrA3QUDjW5zgrAztAYlmOU+rK&#10;9KK8Xlh+ElBSv11+IzAynd9lMx9LpfXmN96sQquU3lUVprG2DT8LYNmSaxNqURLeb/9u/h61im/+&#10;ZsIu1I8OK60ZPnhv8/DRzi4j7+9pH8pIgcv2rYPib0BTyEb45fPAiJLwQjcUE/spblaF0T5Wn2RH&#10;fYY/xFo2smus4qs2za6P3y+Qkd3VhcwAQWDj4L5SPo7NAJO9E1/JJJQzczigIQyzb7BMwcGADOVE&#10;OAfE1D7HDqcdKROs2b37lbGVUb2AJIBiLRvhVQ2I6C8URFPJ1WBclZkZSycwQiWhgHYmnOyZQ/mM&#10;Sc9kkpVt9T6wsT3vUzzVQLIyt228HAZ2kxkToIv5jD6qwiNXu685c4FKcma4lKZqq9XK1WgCGEoi&#10;MJjqF9UyMrG7kO9nMT4eEdekP7MMx+37TKoGbMbUhhGG0vZvyH45E9CYzXedzfuBC+9f6VIGqr4K&#10;b8kuPHMuk6GzzLrtL6l9A0bMrADiRs7BR3JporhoDLI8KOVXud6gQjm5dlPWDkgSIpcZdD4DopV1&#10;LwxXrrqejAG3KB3CKQGEm10DxYAtxAMahE6cV/hJyEmdEmvevAjT3Ai0UScmmTi1bs+9DtGAEV6U&#10;6zcuDVeudRbO7dsKmTkuZeZKIEKJeAvx8dpQZQIOdxoEpAPXmjk/NmiACI8KwMkoci7bLJ7Xign/&#10;iLTeG4GFztYpf8kLM2+rLz4j9CNkVOm2E4/Fbxngu+Jrh5bG1gqIlXw7rZiRthYcrHV0qAoNIzwj&#10;VV+kAMUAT6HoYz+qME3DRsFIQUJ7PkZl5D4gASN5jzGWUvP8LwDQC+PZRil5/teDQICsm7tljC0Y&#10;+a1hBPiMxxei6VolDSIFGUAkjfphwUEwUgrOREUpiMm5PLbq0um9FsFrb8jjCZg8Lkj55feHw7/+&#10;9+fh92c/Df/+/38fnv/52/C3KkSW2X2FVQpGhDfaJ2FG4uYxM6BYgIiSLAMB1o1xQ7wwhApdnBe+&#10;2F8QUd4LN20GcIDh85d/6DDK9dtqiPB5tFR6KuDBUyJMcr0gIjdsKSOAZF+d040mdsxopoMghzp3&#10;OeDNNAIJZkRAhboDen7I9Yq3ApIytKZD8Wg2pHNhSDXzoWpYg6ZCPGZOZa5tRWQmzW9BrTmbTsvn&#10;fNdjeb9g5HLXMqHSCOUcOhIYqUXxtABFWmfVdGbNSyDpUIowDTDR9mcmSSURdqGYNIhkf56RApIx&#10;VNOl46kjtheI7O16JXsDIma9Y3l3lVapIrXAXWbuFBHwATwMdkIyG4HIVimiFruzdL6aIWb4a9q0&#10;uoZBFYwEANauqm3VVq2s9F2ze2rBdAbfpUsz0AMRYRkZM8AjoED1UMyMJ8RAD0LUD6GQABAgwjPy&#10;xpzXAiOv1QJ4zKoLeEIy+K/PwL0qg//KpYuG1csWDWuW55zKwPOoZLtQx+a108PGgMPG6SXD6qUL&#10;hrUrllSGzfb108O2tB0Z7O3z9huv13Uwpa7IMVYs4wtZXA1MeaTkuE4VXNdJG94YWEjraqxTlSnj&#10;O0zleqz4C1bWrFyatjzXYq2bte0ZyXUCDR4Ra9Ns32r1XxVfV+cz/dupVQJYZNhIAfa3YILVgMXO&#10;97dXCIU3hGdkc469I3+rjz+0Uq+U314ziPfj44+2Z3t7gphYHauVkA8KMPg/ZNUoKw88ZMwI49he&#10;a9/s3F5+ESCiHHy3AMlHO6oWydFD+wtAqBwUuIaKwPtRqtz+AhJVgI8cHmvd5F4JmFBT1Lw5bHmC&#10;g3srdHPiWO7F8pjk3s1gWpOQE4cz2B0uuGcsP39BGq0MF9ltnbVWSorBPfcqaAAPo2LrcVQ+KB5g&#10;g9qhlkfXFem+DpDMpF9Qk8h9XhOMTI5q/8l6NfoOkyj3/tGZ3O85LnOte52icDqQcPr8iQqNAAM1&#10;me7/lIH3Me9Ir2ruuJ2BwzgrDASO8n3zWsjm/pMM9E+6zgq1QPXXq5Vy2x4SwEN9ORMAoLbYD5jI&#10;1BEi52+5++RUAZlj3lDfRKE3MJJWKcU5FljwnvDMD7e9Plfnk058Nt+Fl+R69gNGQvRVxC3A4Bpl&#10;B1llV5aJ6q2UKKGVApFcK0WnaqiUshIIybYuntbgA0qsqwMkeFEqvbcA5VK+P2Bo5aJSaj0vILkU&#10;AEi7fjF/f95FYZzLdb6LlwNWt64PNwIgUpqpOdKA7zzo6qcjDFToJseU6ltQ8jAwQyEKLAEXBlIZ&#10;QPfyOSEYj7apU2IlYwoPb8kIIwDFcQpyAhnWqLGiLrXhfgCG0vJDQEiYpk2ygRrhpDQQIiOnQhsV&#10;nmlFxNo6oKNKv09AZISLLgfvvVYqarAHIoAEjEyUkfv3R3WkTamu5w+qSHlUZPHcHX5/LnRDJXEc&#10;sOPYvdIwkKoy9M5RikYXO9MaKlrxACJjNlP5RvK6fCLCSwEQ8NHXCVA6FfjXwMdvz54Mz57/lMef&#10;ck1PKlRTPpZ/Px1++/1JqSN//RuMqA1yrb0PZhLc4ycySBtk3YQUAoO3Gx0sGOSvZEZyMR0HOHGz&#10;turQiggYmQ1AGLh1CqMq4vMNIz3wF9hkliEDBfyMMMK/Ic4qJAQC2kC6vzoka0BUVcUq3T7bnUrO&#10;QfIEIK16gIKOD5NlAQb1ZCbn0ZmNMEItce4qehYYUbStCrflOwOR4+mgzMTsW6GsK1L9dFSZmZ3Y&#10;W001WTVTfH/XqlM7eKRLwBd8AJGCEav2qjfS2wtU9n4z7N7dRlZAsU/hsrSqwhoYASXlIwEk33bF&#10;1TFUU+XjJ1AiTHNwj/21Li1fPgLekPe2ZzDiGVHxU9rp+mFDQKTTeZUlbzDpNVKUdW/Fo0AkA57n&#10;CpV51BhZVVYdYURYg1GVN0IqL3WEGrJ40aJSRF54QgIkVJHRtLpwwaSQWZ4DFL6QNwMIb8z5Rz2+&#10;SRUBI3m+aO4bw8qFbw2r5r45rFm6ZFixZOEwNS8gERBYEVjYIMU2AASUqhz79NJh/YrFAZYFw/Ls&#10;A0g2B1C2gpKNq4dtgQBG2MUL3w5ILCyDqZTepdJ8gQioShN+oXoADCm9ysBvrZLx04GIAMaq6VJO&#10;VlNTAkLSg1dnO7/JmtUr0qYHab+tfCwvVeS9dwMNeVQ8bcc2NVtk7+T9VctL7di+xTYhmzUFjf4G&#10;AKRqhOTvSeUQBhLm+eB9peOFavx9uwS+5x/tZGbdXABT6dqbNwRG3q3CZ3wg1qLZ+R6I2V6L7QES&#10;yolVgN8LsDKyfrqLksIn8vGLdWp2fbiz1rA5uPfbwWKMx44AjT0FIydPtCFV6OZA/oeVjZ89ThnJ&#10;/bDf69w3ARZpv0rHHwqMCNWckJkzE/APrJw+TeUEIgbVSZGy67MZyAIe6ZPchzxm7uMqpna6Jy2n&#10;MzB2BecMkJlYABATE/sy5LdR3eJ5jt39hVaTh0ws9APu5VJA0z+Y2AAGTZ+lYNrsqb01QTGp0QcI&#10;W4MDZeEpN6fzSC0AB9TiB0+l+c6mX8kgmmNcSP8jrOyYStDzq/CCXJmk3Sowef7iiQr7vDSTUhSY&#10;UE/lOqkeXTzSa+Fx5Q6EfKQq3/vpdClHPCRAAnQUIARmrmXwpbZcvg5QqC6UkDP5nN82nwvs8d78&#10;EDgRUrkRULmSY/DI9O8PtAI4ty7l9dkCHDVRrlJYKrzSkEPZqeycQAoQ0W7k/LUWzu32owAdNVoo&#10;I0rOM6Q++OlaGmC4VIoDA6uCZxq142pgBMB0KXmAcq7g5FKA5PIVnpoTBUv92VYfZLVo5QkJQFFS&#10;QAXPiu9YRdpugxHG1ksZSPk7OrQCIkYYuQVGmHGpPNfPT0BE1s/lAoxe9ffH4ZcM8EI0jtGeEcqN&#10;cIxw0g95DnIUaRO2yeceeexWSgj145GslA7RjKEXgGCgp4CUiTSDe4HIE6DiM/8ZptGABrWDOiL1&#10;Fox49Pr3PwMmv3aRtg4vKVqWz/w8hlrGjJ+0Wqm3vSKMrqWIPFSLxRo9IIoyou5KX0uFbFx7vkvv&#10;/xJknj1vGPk14AFGhG1+eybN+HGBiPb8n78Mf+MOZ0xltqISgAxqiEczFTeQsubSWZVrBxLl2zhH&#10;DWgvCHXlzAVZMfwfsk0mVUpzgwAOlRCBgePLXil1hAqRDsRMh39DR1I3cBqAMcM5kXMCEUBy3rHy&#10;j2eNnF6Hos2xOp7RdKbOQK9j46ZMR3G2Icix1RoxC5otL0hmdnkOeKg0IAgo2a7kO9WjC5z5Prwi&#10;FBDQoSMxm9pXkHb6XKAm+4xqieydA1UCfix2JqOmH/eNbbJ9b7ZTQPhEgEZnxbSJlZcEXIxl30ff&#10;yKvekW67h++/2V2r9n71Za+8anAxCJH1+QYqUyaw0YW5NlZYRmEu/oOuJ9IwwqxaNUQoI0IxgQ8L&#10;3BlUzdwtIldpu9kms0btEKZVM3+DNxAZQzMan0hnynQKL//HooWBkAzy6ozwj8iqqbAMEHm9FZFS&#10;Rt54rcI4UwGKxfPeHJYGSKbefn2YDthML5k/TOVx+aL5wxrKRsCmlvBfFWhaOVWr9K6UtsvzseDt&#10;yoqRnrw935uJlcFVZs7C+QGa5QsHqbsyZdavltLb9UMAhAqxS8FMQMZntmxcVTCyUTZNgGFZ3lfC&#10;fl2gbEsAQXn41RST7M9P0gXRhGGWDtap4QV5/72N+ZtsCPStqtAQqHFO+4GMrflbqEWyfk1el69k&#10;dRUz26miahpFw9+POiI8UwXQZMN80Nul9+7cvrFCODvyKNxj3492yqzZkf16tWbVWzuk8/6w+0sr&#10;+u4aPv/k46FThdUxoZqAkQ+Hr7+SBrxz2FXAsrPSyg8FQso7clTIJP/7x4EI8PiuattUWu/xNrZW&#10;Wu/RAMtsBuQTMwUfB/dngnMs904ApQuk2Z7Hk0eqyFllvtzKfcsjVpVGj9Z9BjCOH2+PiZV7TaLc&#10;9zJqyptBvczE4FUYoX6CEeqIyqtVEoDCUUDhnlYiINd/LJOP9EWz2a/gJf2FPkT/ceTY96XIClcL&#10;9eq3LmewvlBhIRl4x6vv8frqDyeGhz+fS/+mL5PJ0tl2yghU6fm0CitlUK6QRUBBxiCVwmrACpAx&#10;r4IH71NKgI4QEtAAGA0jGfgLRqguwKiVn3OXKUpj2i51oqvDGrSFk5zv5u3TOSaTrcJuJ4dTp9NH&#10;y/YJLFBUKpso3+vSldn6/b3344+KlHW5fgAifAQMHP/W3byWIhxoUDQNaNjHOjgUF3VIFDirAmsU&#10;l4n3BMRQRh5OVhamQFg4r1sAhjJyQ+gnv1Pgg0oCdly3sJTfiprDd9JVUqkZE2WEQnFHuMf6NFKN&#10;J7CV79hhoYBFtgOL+49v5NECgwyyFBKm10DFf8FIXYtwTaCjy8FnEP+pa5UI4VBF6rwjjNwFIh2a&#10;cW0+Q0EZQYRpdQQRzYBfisdDIZhAwM/3StEAFC9SeIVSyuBKRXkJLiOMSNF9+kvXManjBVwsDvjs&#10;T+Eb4Rf7WFdHWu+94bfnqqwGUCaFzygrFJVHj1vZACO2U3SYboHImNpLHfH+01/vZ5vKrIAkv8ck&#10;xANGqCsFI38+LRgpH0lARGXYP/75ONeh5gg4+Skwcs0NN1s1QqgElfFyM9CQzkCePRgxu5CVcvjo&#10;t7Vf1RvJzU+NAC2ABpAYrM8ysJ4FIzqGlk/BiOOCAmGYEUb4M6rDyHG8Ty3RqjJiZiTCKmCkWm42&#10;C1ZRTaxHoxNSEAnIuMlJtVL7zFjEanUkbtSz2eY8Oq6WecWdDwwWs2NGNQPTAAWjG1l1rClyYqKK&#10;MKsCLVDUHpSGESpQrdib5vXBw98ViOw/1I/gA3TsTSf9AkgmVVlBChXk0MEDw/69yrmrvjpp33d6&#10;7phNU96Rsb0SrlFr5JvdXwRGdtfCb+UT4S3I7FaIZtuWzRnkAhtblBfnE8mAlxl3e0P6tVbhl4AI&#10;tQNo9PZ1pXaAEZkz3qeSjIu/rVwxNYERi+BNFYyUP2Th/MBIHgMjPCFj+IUq0gXPrD/TgEItAR9z&#10;hGXG56//fVAAbfWqZQULyxa8NSybO2eYemvOsGLumwGRt4apHHfF4nnD6qULh+lF7wxrly0apvNc&#10;jRE1RFYClsDI4sDI3LffKKPqzgAazwUQsBKvlN3pqQWVgSNM41xCLW0qXVwQo8m2UR6+fR/CMYvz&#10;uCrH7jVzQIjaIlKey9g6zf+hOiulZHltW5vf1d8BHKieumObqrYKmy3Pe445NWwuUAqI5FwbpRkL&#10;N61fFcBYHxjpAnXCKCByI/UqgMMMu3NHICTvMx9LLwYmWsHH++/VeYVpwAeDqwJntfhe/kc+26US&#10;647h692fDF98+vHw/racJ5DTfpFdtfLvxx9uGz7dZf2aVk+Ebw5QO8qk2ssNSNkFJ0Iz+/f2ekkn&#10;jqXvOJZ7VHjm0L7aF7SAjkMHRmNr7t3jR+r9I3k9O3us/CAnAyUmQlX1NLPgM5lUjMqIEMeZ06cC&#10;IxnMc0+rxFwpvFcaKsCCPqH2zf1ugsE/oh8T0mFOBSHdZ3VmnomH/q0qvgZ2NP0NdRXgHJnZUwM/&#10;P13DyJHhSgZrptqLlwNGGaCpElQVoHH/58ziAyOOD6Rk2cm+qRaooHJYhI8qwdyqUBoPBXXk+o/n&#10;yjNipXOA0qGUzr7psAlPSMPItYBPKzn5zXJc/j3nP3tByMs6N72/50BHOQbqCCg5W4qI656t38T1&#10;UGn4THhbeo2ghpHLVhPONak2q7YKH4pwh0fGW4qN7+F1lbG/2iGmrqvSMFJhoYCIbCBAMcKI9GAr&#10;9fKjMKrKwpGho3nNZ3I95xWOuXrtYo5/Idd2Mr8hNUq2pyJywkP8IFKN23Cq3ohKsEJLXTtFttP5&#10;ghHhJRAildijtF37gxEVV4V2ykvyRGjFPhcDRgqv5boCKGqcFIxYmO8hELn+HzBSIaJSXl6CiDTf&#10;ew94USYhocAIMBDm6folnZEiJFNwEegwqD97Pim1DkICI2VcLVXkP2GkVAmfe9LKyNMABT+H4/GD&#10;/PEXGLlX+4EW0PHnvwMEf6nOap2ZQMdT58h5J/ADhqomSaCGqtPl8rvwGxgBYjJsFC1z7UJMvofP&#10;WgOnFJY0ZlVFzQpGfuYXeVAKDLMtY6tQDnUkMAI8TuTGEZo5VEqHBkTckC0rtr9CSOfwzHcZeN2c&#10;3QEIgbyAkRzj7MUO17gRdRRnMlMpGCl1RBhIPRHnBCgdFnEcMAJQ1O1wvDKaSRMuEOjCRBfqWnMD&#10;XzVTODKcOBFAmcCItD8dAsm2Ch3VTCbnvMHwFeDQseQ8RzIDUrJdM4sqsAqs8K6AEaoI09nxdH7O&#10;6xpkz4ARqcJlfBPiOQ5C9pTJVZGzQ0e76irQ0AAJ8Ni7Ly0dNCjZFygpGAElICUAclD11H357L6u&#10;M7I/s0aL5QnVUEq+E8YJfAjVaN/KpPnyi7TPq33LBLv7q0q/lC0DNMyiq5pqBiKti3B1ymnNrDN4&#10;ek4NqeJlE9gY15eRVgpKurYISFlRSkg36bsdkul1Z5bVqrxtVJ03LFJLpKADiKiq+kaFYkaVROn3&#10;+aWWvDW8/to/Ah/UkNeHt96kjvy99t20kbmTOjE3MPJ2AOTNYXna9NIFpYysyLblVJIAh/dWZj/r&#10;tmzZsrGyT0AKRWX+23OGt3PcBQGYhbkWkCEktMDzZUBiaWXTbAgUgBFwsnp6wbAmcABEwNSK5QsC&#10;CQGKNSsCbbwg0wGHfF+QVH6RlRUKkX0EOkAJZUn4ZjWlJr8VhUP9FfAgfdeKwCuneUWyTx5ByLbN&#10;q4atG3PsfPcK+QRGHE/dEOGXrh/S2TrMx8I61Bbbtm7JtnUrq94Jzwely6J5CpzxjPh/YECtcIyy&#10;8XmPWbV8Jx9sHb7+YmctnCeNF7RQ1XhJvtn9eflEvvz8o+GzTz/Ie9sGhdTUHAEVwiu1CGP+ZxlX&#10;D1BG8v/Ow2Tl3nHRPCXjmV55SDwCEdCieNrpk0frOEysVvNVP+TkKaopJfXYcDmD3PkzJ3J/Hmxl&#10;JH3RtauXKkyjAjTFgCJB8QAhQsMAo4yu2R+MSOM3YBtIDbxn0zeZJFWqb/of9/JMmhCs85hwUF31&#10;WSovHzr6XU3YnMdCnCAIINSgnwHfAG4iVLVD0njqXIfztlF2f/VBQEHKMIVDqMNgKuTAe8drYvC2&#10;iJwMmAKCSxrYsSggiNJH9oKgTLJghNpTa9tcPVbLZty8cyrXBXYoLwACLJyuY/GBuFaqQp37vGsH&#10;GOmr02+2gZZfBBg1ZCnwdjnHcQ3OP8LIjYCL4/ouIKdVmLPDpcuAhE8FCBn4Ze0I2fCLHM9g3kbZ&#10;LgevoOWF4f7jTuulfFAhpBdXivH1rlWifooMo0tXgJoQE7UoIBUgEda6FcgQ8pGVc/1ml6u/cvVC&#10;gK3Nsc6tFkopKIE9cNKZMg0jPwRCgMgPVgV+4QkJjARMwAd4uV7F3tRbaY8JGOEb6TRe2Tg36vP/&#10;F4wwsgIRqsgII6NplQfDwC58ItxD2bh3f5JBE5iQqdNhmRFGPM97Fd6ZQMgrjRoiXVdoxudKGQmM&#10;PAt0/PbcejTZXgvidebNCCRgpKvA9rkYXYEIM6usIOEm1+nYKtaOYSVKB09ILcAHSOq6bpdp9VV1&#10;xOq9v/z6uGCkU4TbbPv8r1ZMtL8po3xNiu4PIXVm1qtKs7cy0SYvnUCHIsiTfBWUAyGJsZR7gUpA&#10;5FwG7grT5H0DP4ComcR14RyhH68BQKsVtlU453KAZQIjlZXiGq4Lt7TsKtzjeOWyD5CcyWygq7s6&#10;R5vCZOYoWHTybH9W0TUdhJtIVcezARWQASRGIKF6+D6uQ9hGM4upFMK0C7leag8QUXdEZ+V9tUSq&#10;A5vNvqcPBDDG0MwrMEIhGbdRSIDIK02NBeqHjIPyfQRExkcqSWXXlArydWauu6uuyFcFIV8MX3yu&#10;FsSk5bXHLm4mdffdAhFqh0FJmXIqh22bNlFFtuRxQ8GHdVVeKiKZjZtxA5G8Xr2SIiJ9d2JSrbRX&#10;2ykiXV21aotI5V28MOAxt0CkVZE8LpxXagjo0AAIs2pVXp379jAnAPJaYASszHn9HwUiYzqvBfI8&#10;et0hnOz3ZoDGmjX57OpAUa8a3CGmNdaVybb5c98sxUPopcrL86O8k88EgBbOz/Wp9prHZUvmBUYC&#10;GlML811lywiZdGXVNSsXDqsCJoBlHr8KGFmjfkmgZd10hVBWLAvsBFRUYWVWVT9Elguo87qMq1My&#10;jPxGFtrL3yKgQEXZtlXmkjAN1SlgtyJQsoo5FkysLNhZu2Yq709VyMh6NLV+EOhgwA2EOI5Cafwn&#10;WzetrufCSGqlUD1kzEgT3hY48z9BhQEdH32gFsm7g7oiVJSdOzYPn39K9die9zYHOqziu61UNQXS&#10;mFf5RTQZNsI3MrIs0iiThjek/n/97x7IoJ3/+yNSevOeEvEgQ0Ez+4GQo0fSAu4zRwLxRwP3x3L/&#10;njxej2Ck04MDExbAkxGnj8j9fiGzemm+4EI4RdVWMCLUYl2o0QdGSdVngYDetxXOmqxkwLbiLnVE&#10;xo1QcKmn6X+k4wMGMKMf6dAxyDk67Dv4dcEIBUK157GIo/ocx9VYOemYDSK2Xb12uvqJVmI6DKSf&#10;OJdrFf5QKFKFUSENg6lG6bj/9Oxw56GsllYcLl3Ldz4fANCHXeg0Y+qIjCALiAqjCMucSh84m0mZ&#10;MBEYsZyHEBD4Ah3Kx1fWzHXKBWUixy0Y6WJpzqE8vhCZ66dwjDBiP7VKpDTz7FUJfCGdQIisG0qJ&#10;FGjnq2JqAQ/mVNk+VBbZQHwanT0DrJh2GwwUIKuVi292aEdGjMEefAj/2HbzVodlfB6AnGdavmR/&#10;WTkKx83U97kZwKGOSPGtBfmuKBAnQ6mNwGBEkbby4vzYKopS8vcetopy7ZrMHcbZq4EEPpOrg1oi&#10;D39qGLE/MKKOPHoaEAlMUAkM0lVevtJ1r1Z9k87ieUUVmaTyvlBE0kBJZ8+oANuZNRQNC+UZzCku&#10;pbrk+S/P+DomIZoRRiahHY9Mq91ABBi5GzhoFUQZd2DR2TSd4iv80+oKYAmM/K9KreqTUDEcr+uL&#10;lCKSa5IFVDByX8G323UMYR9qjjCN2iEKmP0WsHG9Gv8IMCkTrFBPWq1H818wol6JSrGybApGhDeu&#10;hLB5McZQCxgQsgEABmY3NXMoxcENbGYg9VZY4vDR7zNboYToCNzE/Bb76rPkUQP+CCOUFXAyggjY&#10;KDNZYIRnA4iMMGJb+04aRvhAdCDkyPKHhP6rg0nn4MbvGZBroO4AHzdTz0aOKLiU79CSbZ4ffxVG&#10;0jFlf1Kt6o6HjuwrhYQqAoQcz2xIZs8IKz47wsvMCa9HVUQLiOTx5es0qkgpIw0qBSeZGVa11D3f&#10;D/vSQMiBdOAUEl4SdUbUEdn9VTcwYqVfj18CkC8bRjz/7LNPq36IgQJ0CLNQN6SYjo/tD+kqq8Is&#10;YxVVA6i2vlbfBSbTBSKKnClgRgVRXVVbGRBZvnzJ0GvOLC0YUVOkBnthmcCI9V4YVGu5/4CGVgvf&#10;BQLGfcDI6//4R9rfAyL/E+gQppHSSyUJmLwxp16DEaGbNrn22jWgQqhIKIRxVIjDoG37O2/NyXlB&#10;S+AnMNIpw3me19QaoDS26QDHqhVp04tzjKXDRmpEnq+uFN1F2V8W0NsFCw0iaXlctya/xYpl5RdZ&#10;HijxWjhlU1VwzfUAtsAFBQmMKPwmhEKNYhKW4gs4NgU+psuf0nVLwAwD6/Z387fK+6tXLi3Y8Vr5&#10;eGXglYYHFozE4IbZlLrhmFYrXp/z12J62zcGLiyMF4DZBFg2DLs+DHR8FOgIjOxSFv79rjfy2acf&#10;lvLx1edUEym+nYmj8qoKrDwiQjaaUI3S8bJvZM0woh4OeFiQcc/3X+d/eE9tY1r1ftUdARpHhWas&#10;X5N770jAINsqPTjbTp04ktYGWBC+3z2Qdvps38cmFtauOT4bqJkAxtGjuVePtUIBICp0mntXHwUA&#10;1A9xDxeMBFCEdqp+SIVp2ttB/aWOuK9NrP4bRnzGxOXAoW+yjT9MP9kw0kb/HpiP59qPz5oQCcGY&#10;qDlGwwiYsa/MQP2hCR+/m3DL2Qz0QIQJVk0QC4Lef8rkebqAwCrEDTiALOCQSVVnBB3NQC+8M8l8&#10;DIgwxFbqb/rxOw/Bx6l8FyqGCq8BFOnDOQc/CzUHZKjY2nVS8jrXAUaqXkvOPYZpXoURqrPvp1Eq&#10;qCjXb1JaHG82Az4YEYoRcuqS+Hwindor9MO42rVF7jyihlwOQOT9WzlO9mNQBRFCPAAEjPwQeLj8&#10;KoykXbnaygofDBhxjT5v7Z3LgSRKyYVLXeTt+m2ww7cilVe4BohIPb4UQGjPSGfsdBqxmiSPf5FN&#10;cy2D7bUCD94RXhagVCXprVeT/Srr5lFg5Hb7PwCHlX9VVi3jbCBkrCnyH+GZNIO4gb5LxiuM1moC&#10;xeNJBnxFzh5YITj7CQO1SbQBorNoKBBdhn3cXm2ijPCBaNQPoAIgwAlV41XTqwJmz/+lJsn94dlf&#10;vB/UlPaO8JSMiwtqVBHHsQ4PBaV9I9bnuV8w8ntgpsJHAawuE88UK+QzgZGnDSPCMkrUd8YOo+2D&#10;lzBC5rxUxXnyD3pV3PPgIHOkTFrpCAABIDHDEFKpVLeAAj/F4RnhiXRKmTnMnt5bnorZ05QFM4EM&#10;5BnsG2wmdUyuBEZADVjIsU5noKdmAA7bXsCImiV5DwyMyks9poPqokS2gR2zINfXBrXzgalL+azw&#10;zznVE92s2efwTHdMOh4dhZkKqHAOKk19x3yfg2oiZDvI6FLwDSH1uYKY/fU+GPFc5yiefDDf/6Uf&#10;5GUrr8g+73n9CogI0WQ76BCm2bdX7L1XP1UWvn0hzKrgwwq/aox0nZGqvPrVl8NXGSSqVPcnuyZF&#10;zd6tzBlqgWwYqaQkekv6UxE2b85AGCgBGFJ3Sf1CNLWujCJmgKRCNtJ5V2W/Nqy2UdWA2XVEAIgB&#10;VpEzhlWDPNAAGWCDojFvbntE6vm8d4aFC+dmP4ZWPpE5FZ557bX/yeP/FHyAEz4S5d9ff+3v1XhH&#10;KCb8JFWdNTAiy8Zxli1dWODETOt7UG+8B2akAwvNUFQqPdgqv0rK53oWVBZPh5Fcr3VyppbOHaYW&#10;K4A2P99tSSk/fCLzc63CSlNLlXxfVCm9G9fLdMnvkt9DyvJ0QALQCKvIjFFnBLCtWrX8RSYNDwl4&#10;6FLtjMWbh62BCwCxLp+rdW8CHQCrUns3qqGyvLJ4rI9j3+3bt7QqEqhRB0ZIiIcFqFBMdgRSqDOb&#10;fD7wIYX4gx2UD+E6ALQuzy2gp6neKjMn0Jr/DTVHPilIYVzdVuqIbcyyL9SRNMZoEPLJxzsqG8fq&#10;0XwgmjDMvu+/GdQTOXQgYL3/+2FvXiuSdngCJ/v2+F/nFQnUZ39gAmKACnOrmiOUFFBy8GBg4Hj6&#10;m0xW9AsKe1m/Rnqt+9bkp1SIDHqn0ifUvZ2Jj77l7PkM8BkwK+smEx/38tg/HM9gbkBnfhde1p+Z&#10;nICRCulM1AwwY39esAOHv61wrP5GXRMTIX3gzcz8r8tGyfks2gkKTlS42IQn155zCGUDHv0N2FF3&#10;iSojrHEyEGIwBQ2UkTuPMijfPjX8+OB09VvAB2TYR6Ezv4FrMvkSggYJCr7V90pjNhVSKdNsQAYg&#10;zE4AQyhFGXprjIGRcwERYY/O0pEN1MqIRyBif14Y7zsP1YVRdzZw43pUgAUjFd4PJCm4xpSqBD3g&#10;AR8UCQrLxVJaAi15XsXXAhn3f7qYAZ9BlLoiTRmgtIrB/Fo+kQDHzTvCVufS/M4ACdT0cRh7LZLo&#10;eoSeVIvtYm2ns8/p4fbDzvQBI7whtYowVaaUEcbUhpFO271URlfVVh//rA5Ir2Pz8AmwUOsk10C1&#10;uXG+tlNO1DgBIlql6VIKntwKjFBDwEivRMxPUisMa57fv5H9WhHpCq1go7NRGEBLnQioVKbORGmg&#10;RDSsgIVe+n+El1Y6RrWjIYOBVcZMwcHDVjPAyM+BEeEfxlt1Rpz3j7865dfjH38JwYCEuwUgL2Ak&#10;18xj4vM//9aGXTAixVftEZ4Q5ygIKUjJY87hO41ZQBWq+fnB8Oy59XIeFYgIHzWMPArQPB7+Jq9e&#10;Y7TixUDwFAu+DTBSM5NAhQGZskA2lSFDGj080yvZyrShkvRNS4GwrT0XZi86lFYaOvvl0g3nyI12&#10;7hU1I+e5PvGSNIyAGTOBhpFyyuc5F/u53ByoX8cCRtz8OqTqgMyofqC4UDsOD0dIxGoZSOtNx2O2&#10;UwoHuTfXBFyAB8BoVWTymPfVIQAhWod30o6kZWZWz9MxSuU9UIXOqCHCNWMDIYGPvQBkAiNeF7Q0&#10;jNQscN/e8oyUgfX7byfQ0TVIvgIdu4FHNxCi+uqXX3yeAeKz4eOPP67CZtSQUj0yAxaeoYSUaTWz&#10;564ZotQ7kyWJf1xpl19kUkcEkGQgs86MAX5lQMTsv4qYCcXkuTReIAJA1BKp6qNqiWRgr7DMooUF&#10;JbXCblpBQAbscTE86ohy74qZzQmMAA5Kxwgh/CbUD0bWCs/MkerbfpIK1dTz1+rY47Uty7U4hmN2&#10;bRIAMtk/IPNmQIdaIlxTYPI25eT1anPfmVOwwduycN4b+T4BkqlFtS7N4nynCu/kmqX4rpiaX0rF&#10;pvXTw6Z1wjmLS4mRNbORwrTKQnzShCktU3Vt1A6l4Kkn42q+YECqLiCRvlthHMCS46jAquiZjBqV&#10;WjcHehRYU5hO/RdAoVKu0EtVx10znePyjHT9ErDTa+BsHN57V2qvNN/NeZ3/g8AoYyrPB9Dw+Oku&#10;ht71ARBr0gRSPqCUbAuYvF9GaOE+ZlXeEeZoKb6fBkY+/uiDHGPb8O3XX1Zo5nCg+1D+vykjwINS&#10;omz83j1q43w1HNj3dV5/m8f8zwdQDnp/0iqr5njuv0lJeRVZjx4+lPcyMQikC8sK35rQuO8Yx92X&#10;7rse2DsUTBmpukFUieN5LUtHho97OJDh3m/AaBVBxp0SALxqI4wcDXgw6jsG9dX+wrGARAadvoTv&#10;Y6w9YuXc8wGEs2epE4BAOEi4utWaca0s6kirLZngVFhZn0ZVAQCtNIwwcuOmiqfqelAXGjaqXoiM&#10;okutjDj25Zy/0p3zGoiAKNcmdZlxlspyM8DgPPpJYMSXcv1WjhVQ6cX1lIIfwz8NI66Pl2U0sVId&#10;OpTU4a1Wf/T/snpOVrjI86ryelWht2wLpKmweulyF067dFUJh64+a/G9KiF/V9l3NT+ARoOEKq9g&#10;RIgKUFY9kMCIbB9r/4AR130p16aKa63Hc9E1+t5d0p45VZhGCvKdHM+xZMHwhzDJFozk/GCkvCIB&#10;EzAiVKMWyZ3714ZHgRHhmrv3peJeqc9TRTQF3SgjFuCTDnxLIbY0ZtRxvZxXFZGGDym/Xo/bbmUQ&#10;v1UejDKEBhhGGLl7vwfwSufVSmVQmMxAHzBhUH2hbICV2+X/ePhIY4bNtjSejic/Uydk6fBv8KM0&#10;oPicENDde7J3Gkak/f5aa9oEWv55L+9TeF7CiP0svicNWMVW4RVKCRih0LS3RKEz8AREXsJIKTsv&#10;gORBLYpHGekwzu28HmHkwfA3cCGNTWVBN44b1E2uAQBQAlDc7GYaSP/qj26E/RnA+2YFFSfPGsS/&#10;7xv7uBtbCWaudTMKN2HX5KgMnOtMZA0mZijn7BNgEb4RNilVJecCKVrFhAND5R8xo7noJgNRgZHM&#10;WKoDyWs3PeOta7x4Ph1FbuaWXDtNVy2BQ+oj1HU3jLgm381qu7aBkQOZ7dnPc99DZwZ2XsIIEBPS&#10;kUGzp9J5D6QDrnaoWwEJheSFMqKlQ6aM6LyznVFVcTOr9wrXvKjCOqnEKmOGOlJtooqMYZrPPv1k&#10;+DCDhvLtIGTzpo0FHVVZ1cC1cX3BhveoJSBEJVWKgjTdsaYIVYEJU/jGa2qI4mVqX4AP1UqFZMCI&#10;NlZXXbJ4AiOL5ndxMwrIgnc6PFJqxFhbpFfkfSOA8GaAoH0gAYcK4Vh/phWUgoo31Rt5bXgtoAIu&#10;QMUIIh6ZXO3bg/jSWnQPnNRxVWrl88i5qS/g48UjQJnz9zz+zzD3rb9nv9fqWgukyk8yr3wkmrof&#10;IIfysWhBl4T3OK2ya6Bj3aolw+oVC4bFOXetZZPfcnpq4TBdHpT5rbAsW9Spv5X+O69+X+nUUq53&#10;7tyeQf3Dyo4RmpGVRJEqJetdhc7WBT42dWG16SXZrnBZgCP7S81Wyr6q5OZvZZ0bCsu2LWsKRgDO&#10;CCzCMaWcpJVx9r2tgYsPAh/vlSfEGjb+RyguOwIzMnakEEv7fT/v1yJ9H74/fB0Y+fZrq0R/ns/v&#10;Crh8kGvYOuwKlPCHqBcik0bWF/WjQzKqseZ/e8/XpX5YDK+3dfhGkTQZNKWclNE1AzZl5JjHAIIM&#10;m8PZnkmGvkMfUmroyQaMVkc6+w9UuO/dw7bVIno5/kyua0ZRNX2HCYWJSwZTkxfqQodd+C6Ecam6&#10;AZrJ5IjHpO73mT3Vl7Vi4joysMo+DAx45OGoEFBa+1L0JdQM/VSOf4MCY9LU11aD/cX0dxd7cJ/9&#10;LxixnP/Nyqzp81RWIQNpGvOn/s4ESZox74nzOb/zgRNmVuGnH+6pkM1Q2lkn0ompKbX6+g+MrQZ0&#10;NUaEaRpYNCrKxcvHMwADAAM+dcT40NdZ+wRczgcKbtxWUC1wcEVYiOkWiASo7nSYCTAw34IaKkaF&#10;fwIoYOD+k4u5vouVYeO7go77T1q5kLoMLtRCoYJQYMBIZQPJLJp4R8BIrXOT88gM8jlhGAoNxcV5&#10;mGGZYikjlBbKCQ+L1z/cujjce6yoWWfSgBMZNI9/BiJtYrVtBBGmWOnD1qZ59BNVo1UPiojX5a0o&#10;EHmpirwKIv2e162IaAywKrkCFHAARhpIwIkmYyeD/aRiKogQwillQ/Ex5te8rrAOFeUxZaIzXqQr&#10;dypuZ7389Is0ZOnIfb47OR+PClWk03upIoDkzvD83x2iGWGEWsK78vQ3UHJ3ePJrp/qCkRF4AEsr&#10;OCDIdU2gpKApABMgoY78/qfVg6k4fCWBkT8fBIi6QFut2sv9XZkxAZAzF2XItFcDhIARnQG1wraC&#10;lTQ3hU7hyNGuySG843HmuBTg7+tGPsa4NTHFjjBCVh1hhOLhRj9DLck2KkWFWHKeApEACQBqufVA&#10;tgU28rkfQ+RXcnO6OcRUdQBlELtATmRyzfZLsn1UQExHUCAiNXCEkcnsKsfq68jsqHwgVtxNp5kZ&#10;nv2oIRWiOQ1I9g9HAYiONZ3wwQBLtz0NJEAkr7V6DUoCJAcCIftfwEi3gpE9DSLW5qjsmUkGTcHI&#10;JEQzekS+4huZgIiVeqkiu3Z9VGbUku4zWFV4Jm1roKRLvLcqUmvJZLBjqqysjsCH/dZlgFTfAqQo&#10;8y48U9CxnFHVonErAx/Lyx/C18ArsqzWnFk0gRFKSA/kYzn3l+GZrivSjVk1sECdqDYncNIhkHcC&#10;DvPnBmACK1Jwvf+Pv/9/BR2afUFIwQmAyfvz58+t8ApFATBQY15ngA2wABLVVSuDpyCEKtJt3jt5&#10;zHYL5DkuH4mw0gsgCXA0kFhPZ/4wP9dmXZxFgZbavnjusHK5kM2CYVUgQWovT0d5V/K7MsOusKhe&#10;9mWgFUpi4u30X/4W1VXBxNby9qiKK/NGwTihHQpIA4m/Y4db1q9eXrCwfo2/SQOidXRqpeSAJePq&#10;5o0NJR6rXkwAx2J7IEVdkzLMblhZ74GLzy2c9/nHlWHDS7Jty4aCkV0fqmOyefjQejcBplZwtgyf&#10;7lJ5ddewO1CinLysLX4TZeq//3Z3VWSVHUPZcG9I+xVyBBX7AhtCjnwk4GJm5nBgJPdf9lNWfjbw&#10;YSmDg7lP+EjK8Hr04HCuFsibGY4eyQQk/YC+oYp6ZbClLJhMCNmo+2HiMoZUQUlBATgIjBydaZ+X&#10;0GwpCMIp6W+oHoCE/0K6rgkLddWkZgyzCEFrsmz0UWBIWAAIgAxhbCrs8fRLne6f8+e8VfMj21+F&#10;Ea9n8z4TqBWGlSdgPgUjPCx8JLcfncxM/WQdh6pyKt+HAn0x57Nq8PWbFAqQ1Aq1axpDNJICgAs4&#10;UhTSKuQqwNZif4EAANHhKccaYcQg/hJGwIZmX2X4+TsYU4FIZS6OwJL3fR6MKDsvg4YCIjX51h0Z&#10;QQDhRPphIRwKTvtPzqUVjPwoPfZCQCAw8iMY8dnjlRGjtgh1g6Jz6z4j7ksYAU5CPbUo4KQJw6iB&#10;4j0NzNjGGCssIxW4YGRSRv5a3gMssmNulCpyPlACTGTSSPUVqrmSAfhygYfQTIVoylSbz6hD8uha&#10;wIlf5Prw+z8zCD+5PTx6eqt8ImNrZeRl81oGTqkNt9PyqAYJINBewMikjQZWIGENnie/MLe2mlH7&#10;Vst7BTO9rxLtjLBghEfF+jrK3fs8YHj8VHhl/Fwfg7/EisMyaSgeIAKA/PLs9vDHv+7k+fVa40aK&#10;MdB4+msbU61dM8JIA4kKrj8Ov/0RSPk/YIQ6wuvS2TUyfKg/HZ5SR+WPfzLB3hv+H6+QsNJ55All&#10;AAAAAElFTkSuQmCCUEsDBAoAAAAAAAAAIQBQXzHiHloKAB5aCgAUAAAAZHJzL21lZGlhL2ltYWdl&#10;MS5wbmeJUE5HDQoaCgAAAA1JSERSAAACJAAAAhkIBgAAAeEQFJUAAAABc1JHQgCuzhzpAAAABGdB&#10;TUEAALGPC/xhBQAAAAlwSFlzAAAh1QAAIdUBBJy0nQAA/6VJREFUeF5svQWbZNt1JFr/bSzdhmJM&#10;ZmaorMpiZmZm7GrurmaGe/uyrhhsS7ItW5bZM/Z4bGsUL2Jntyy/9+r79pd88py1Y8WKdSpP7LLK&#10;2ouoqL6IyhqO+ksoryw9LnSPwBlsQEXNJdRaLmF57QZ29p5hcf0+lrYeY271ARY3eH/jHkbnbqB7&#10;9BRdIyfoHDk2o5v3u4aP0Np/iLYh3h89Q//UTY7r6B2/ivaRUxSHOYZO0TZ8BcWRK2jl+9r4fMfY&#10;VbSNXuVzp2gfu4auiRvo5OiavIkin+/k5wenb6CHtyOz1zE4cxMtA0fI9Oxz7P1+ZHsPkOs75DhA&#10;nvuR691Hnveb+494q8d6vnTf3PI9rdynMh10JUdNQ4W5VZC6x2dg9dbAGa7B8NQ8ZhdPGKB6LDMI&#10;67tPsLD+kAF5jKXNR1jZeYzZlXP0T56hffgY7UNH6GAwunTQAwcMyhGfZ8AYlJ6Jq9z2VfRNXkMH&#10;g9A+csYgXDFBaePrut85fg1jC7fNbcfYTROQbgajZ+qWCUrH2BlG5m6aoAzN3sT4/C0Mz9xAS/8B&#10;sj27DEQpMAqGDlQBaFZAFJj3z+k1ExiOwsAxWgZPkGdQ84PHKHCSyhSIqtrLcIbq4Y7XwZdsQijf&#10;iDprBQLZBswsHMAdqcHa1gOUE0Er2wrEUyxsEi1rD7C0/RjTS3cwPHujFBSO4uAhD/oErQoKv6yD&#10;Qemd5MGNMzA82C4iQQfXwVnXaNfgcz0T14i620TiQ44HJjDd07fRy9HD0TF+3Xzn3CrROX8HQ9MK&#10;ym2ihQicvIrc+6B8QIJuddDNGgrGe2SUAlUKliakfZj7ytsWBmWY2ytrdFbB4q1GuLkBrkg90XIZ&#10;9fZyNNirsLnzAL5sDV+vwMr6OdYYkOVNpg3TZ3n3GRY2HhEl983M9jItFAiNNqJFKFFwivwigxId&#10;IA9cAenk498HhY8VlA4+NzJ3i0h8jJ2jFzg4fYlrN95ibv0BpvgdvdO3TJCmV+5hYvkeBpgy3WNX&#10;zHf3E3k9vK+D0vgQhAIRoPsmELw1AeJ9EzCOTu6D2Td+tnfijIi7jglur8wZqkO0xQ5P1GIQo1FP&#10;lLjC9fAlGmEPMI2iNXD7A1hYPWcgHmJeg6mztvcCy1tPOGu30c3U6CSvCBUaRSJEkG5TUHjgvRPX&#10;iYTS0GODFu5Q+/vRz3TQtjf3n2Dv+IUJzNG1j3Fy7ROs7z/H4OwtBv4mRoiQYd4Xr+j7lEI9CjTT&#10;VbMtXvjDAJigMABKGRMkPcdUEir1mVEifIzpuLx1H9PLt4jE+yjzp5rQYKuGO9REXrlseKW6/jKs&#10;nhp4EnXkljrUNlUYzplbvWPQMU8IL289xdbhK2wcvMDi9lOmh9LiCpHCoIgnSJpCiYYQ8iEo3ULM&#10;+xTSLHXyto980UtOEgo3959i5/gldk/fYPfkDYPyBlv7zzDH7+2fuYXRhTuGWD8gTmkjwu2ZvG6+&#10;S/zQQl4w4z1STJB4X4HSUCqL1wanrzP1bzMQd7G6w6LB759dZVDs/jo4/VaDkOr6cjManRWorquA&#10;O1qPBkcVKw4RsnaO5Z2H2D58il3u9CrTZ+/KJ9jnWN59jj7OtEi0m5DUDLRzp9oZGMMnDEYfd+T3&#10;SGFQBF0Fq48H0z91gylybvhiY+8pNg9fYP3gJdb2+T3kr5XtJ5hde4jxxXNyjgLIgyJqevnZEXLQ&#10;+NI50aPHN8ykFIkYVbIP6aMAmaAoYBwD09eYKrcwuXyH6X8Xi5v3sUaqUDWdWrqLsni7hUTaBHey&#10;HoFcA7mEATGBqUS9rYKPqwnlxzy4LuTb2hmQZzg6e0NIc8c5rt75DmbXH2GIOzc0ext9TKNepdII&#10;y6oh3Cs8gBvkAL7GAykF5xpn/aaB/jT5YoaQnWFQJrhDmwfPiL7nWNoROhgMVroJvmd04S4GuH0F&#10;QYSr7YzwufFlvsaUGiOCevk9CtA4t6PvKAyWUsoEw6DnhIG7ym3dZBBvcyLuGtKe56Qvb54z8Prs&#10;OcrKqy/ART3ijpE3WH0a7JWoqiuHI1iHJkctNkiuO/uPCOHHsJGQre4arGw9YvUh6e68wNbxx9gh&#10;Wg6Y+0dX3uCAfLDMyIuwxhdvoW/sBJPcSUG/nzvSy4qhnR8hD4kbdDAKhghTaDm48opB/9hw1jTR&#10;Mbn6kBVBxEreYkkWOkS4A7N3iM5bGJy/a1JqmMHSe8YWta27BrUlrcOUFqEySCL1ASJ6itwopCgo&#10;swzK3No9Tg4DrCrKbZVdrvwINn8lku0+NLmrWWlqWI6riI7nJLyXhO4DknC9IVwHtUo9X6uqLWcF&#10;ekKIv8bO6Ttcv/sd3L3/Fa5cf4vjs5e4ev0NK9dDbHHWlzbOTUrMMFdHCf8+VimhStVD90fmOMuL&#10;hDF1z+n1T3HI4G4dKj2fYlII4WekUT7olFJA7mJw7m5Jw0gQclsqpf0MUgmxJF+lKTlOj0XQen+P&#10;gsjXJnjwmozxxduY5n5NL99lKt3lNm5hgOlZVtN4GaHmRtQ2Vppq44s1ESmX4U9bWIFqDWLqm+rh&#10;8rtQ7B1ijj/BwOgGNo5eYZ1Eu3PlU1y79wMcXSdSrr7B4ZXX2GUw1rYfUuTdYzDumqoyufzwPSo4&#10;S/xiVRsFZphBGWdQrtx8h5Pr77jNEl8tUgfNrD0yKaIDV0CkVVSahxfuo58HOUgElZTudQaP6cXX&#10;lDozRJi46kPwe4jMPiKj6/3tkLSNQbL2Ryi5xwm4ZypcD5FsZH77SAeV7CUEUjYkWlxo75kmHxTR&#10;YKnjDj6EN2pFvNXBwJF0CesFzqoRb+SSjSOi4+bXuP3gu7h66zOmEANFlAkdeq/K99bxa/O4fz/F&#10;IN3jziqVbvH1ByZQB1ff4db5F9hj2qjKTLOF0IEpIDqITs567wzTRQhZuIcxHogedwk9DISCNkRE&#10;jTHg4jfNfnzAzpnnZ4hGU/EY1K5JpjMD28fvHiBi9H4hUTpInxnkBPXNkVPU38yu3MHA1JkRbtGC&#10;C6GsjQq3lqW4nGipgyNQi2x3AMuc/UUS3wpTZ2HziSnFy7sk27vfw6OXP8ODZz/GMbXFNtNumUpX&#10;B71Mobdx+BrZES96t+JUwE9LBEno7jJ4myTV05uf4Oz2F+Y1HbB2VO/RLIsL+sUfDEg/d7ift+IZ&#10;Pe7iAXbPKC1uM1giXZIm9ysx4EBu0mP4q1vEztdF0krBiZUH6GVQBjkZUwygkDtFlMxSJI6//+6y&#10;JncF6qhghylgVKrEHZ54IytPFfypBljcDWgk+dY2VcLuY4B89VhnY1hvrcQKxdvq/itcuftdnD/9&#10;Ka7c+oIH+DlL6XMsMHCzRIluN0nGvTsJFGfCaF+KmplZY4pcv8XUI7qunX/JwL0yvKLZVWpJ94hU&#10;hZSBeXLR+6AMLd43KTLE1OkRcTMoQwyICHeO6J1mJSvOB9C6EES00/E+Xe4YMTgpdUxETBKJSpc5&#10;7p+QOcOJFlKEzjneZ1CqeNDVTB07ct2tcMVqEW12wkGla2GlsXtrTR9URwHXYKuB1VkPf9JppP4c&#10;O2YF5grL8uNXf4I3X/wVDkiWayRglVRBeX77GTZPPkGy04vcaBCdiwmsUNccUJzduPMFrhIhe1c+&#10;xvBJGtN8vxCigHRLXPFANUpBYa+zeA8jnM3l3UeYUnotEfJMJ31ulgenoEywgkXaHQgWbHBFmzBK&#10;Ul1i07p58BRzRK8+N7/5kPt23wRE+7hAhJrPc1JWKBTZEEq0VSDR4WDaNCDekkYgEUd1QzlsvhqD&#10;CE+caLHVUeFaqHRZti01JuLa2PLec1agt+STL/Dy07/A3Sc/NshQYIQSIWnn7DMkWN3iRS/T00OO&#10;ISFf/QR3H32fyPoCXSsx5EfDmCX0RXYKzDCJs58ldphwHlCuMygK0MTKQ1Y9ItEcyBOM8HUFZZGT&#10;MM/vm+B9R7iBKd+IUM6N3r0og0h+Y0BmGLSpNd7y4CdJ4krDaQZD+6nX5zd1PE9FtJcQLVqYNrXw&#10;xtkpB5vgTVHIsfpY3NQqzlpK/EoipQq1vE11s3RTv1js9SaHF3ae88Bf4vaTn+DGox/iDtNogwe9&#10;c/qxef7g2mdEz1cGLf6oC90rCfRuJpEbCCKUcWPr9BN0z3ajfT6KzIDXVAwdpErnGPN/kJVCwVC1&#10;GSZSJnhQS0TaHNuM0i0Ru8XST26bXmf6LVH5rvLzh0zXxSD69mIYXpvCNAPesxnHOD8/ytcn+N4p&#10;BmaGQVmialYwFrefEynP2fsk2fQFq02lcQQa4ItbWWVKvY47UsuUUaluMpxiYx/UaK9hxdjD6vEn&#10;mKN465s5xDLRsExkPP74L/DDP/0/OL71NfaufoptpsU+b49vfoX+JR74dALjZ83o20gh1RXE0a3v&#10;IJh0o3MphljRjXib1wREVUFDARFfDJEUR8glJn2W2Z8wCHM7LzHL75/Zeo5ZHswaq+AC0aIDTvV4&#10;GWAfckN+tM6FyIMWBimFMQZkfO0Jhom2cQZkjp/TxKnhlBRY0gQThWXqb1yhBqKk0Yg0B3shSXyr&#10;q57PNREh1Sa9bOQWNYlCTKO1BsGsE9tMixUGozBUwCorzPRpP/7sb4DbRMvKAZvF47c8cJbrRz/m&#10;+B4VZhId0ylMnrUi2xNG73oa3ogd0ycFDGxlMH2rhZwT5cEE2Cpsc8YfoG02glEicoi8ooCMrRL+&#10;22xC995g8eAtprdfYoqBWSc611j6pxkwIS6QcqLIzwYzDip2G3qXk+iaGUWyx4NRBmeSqbd6+Bb7&#10;1z7F/plu3/ExqyZbl7LcgBuNDiKFStXurzcICWQsfFzDRlHVp4b3qXRd1QjmrZT5tQimbSTgBkTy&#10;HswdrCKS9WCAGmRwJ01i68XDt7/CxtnnBkH3XvwxHr3+OeZvd2P75gmWH/ZgZKcFyZYwA/eGec2q&#10;N9mKiZNWFFvzGNnPozAaRTDhwfDmKNpGoib/x5n/HSOTrEx7PPCnWOBnhZbV43dYOaKCJiq3qXfy&#10;Q6xwTMXiVBQDuykMHWQQSLowsrVAZL3CxOYzToSDQeSE3XiHQwrGoxufYpcaae2YgpSdeZmQYPdS&#10;vjfUwuZsQvOwB54U7/uq4Qv7mD61Rto3OVmqwzZDspL73pQF0VSQB04Yb6+gbTiORN6PVNFPmX+G&#10;YMyDPUr2J+9+hdvPv8Hms0H0zjVj6U4Plu/1YXinmQjpRKYthr6FPFpHyAFjCXTPpxFO+dDS04dY&#10;PkAEZZHtDZN0+5g2t5EuBhDL+bCw/xZLh+zQjz7BImd8jZy1dvopBrazaB2LY/Z2kbwVxvTNFqSZ&#10;qu0zcQyf5tC/neYxhnCTYvPs9mdEyMdM98+Y7p8wUK+xQrSUpTu8hjQbGsgpHiucwUa4yC2BqJuE&#10;ypLsboTD2wh3yIpwxsUUazKPU30eppcVmS4PEs0B5DrDyBRD3PElltMU70cwMrWEt9/8I9ZuzOHg&#10;zTimDnrQM96Cnvks5q/1YHKvi21+GuN7HZi51o6xvRaMbLdgeLvAg4+aMTBTQK6YQL4vxvut6ByY&#10;QCjmZzO5xyB8jvWzL7B65TOs8XbuVhvmbrehZyHDlKYeutGKZDGITHcQHXMJzDPdVhm807tfYfX0&#10;FCeUBPtsTw6ImG1KhGXyyTz1U1mAMx4rOFBXW2MI1h/yoK5R6VSNdFuARHSDO+FD11wa8XYv4gW/&#10;CWIk70Qo7eEMR+CJWBAnStItUaRyMWRbY0g3x3H+402cfryAa5+t4OQmJfjOECb2OrF+axyjKz0Y&#10;W++gzmjD+HYn2vrzGN/qxObTESxc7WXFaMfIRDfWHw9g4/EQOoeakc4nyQU9aB9MY48kPb25gHwx&#10;jcGNZhJxER1TaQxtFNgZJ9G/nsfoSTOrXZIplMXo3jSmmT4RKvZYhxstEyksHZFkT14aBb6m5lUV&#10;iBKjrLe/iwfkgjNQb5rCJjuJ1lqL3dPn6BltNQHQcwP84paBJFMgzy9NkPRa4XA3weUliU3lGCwX&#10;IgxSOpdA10ARP/unL/Hrf/su7n1+jLd/eR1v/uoUg0Pd2Lo1jSef/Bk2b0zh4MUMpjYGcfB8HgfP&#10;Zhi0YSwej2DjzgQl+ABmD4aw93iaMzxADTLN2SSRHvSybDMAg3n0DrdyZnWiagmRjB/FyThGjvPo&#10;Xk8i1uZB83gAbfMREm6YAaei3T5mwWCFTVtJ1s/Qtx8nH7EgnFCZs+VYYWCW95+IU6oQjHtN+rjD&#10;Vtg9jSYIFoeCUcs0clHM2VAYjqJ/uUB0uLBydxBjG91oHQ4iEPFQQ+QRTYY4g4RtRxr9I53493//&#10;P7j5+hA//vUX+Bt8Fz/602/Q092Bo9ub+PyH/4Lbr49w//NTPPvRNTz72SmuPNxiTzWPW+92cP3T&#10;dVx/u4knP9/FlfvP0DaQYwvSinxHAv1TrFAjOQY+glS7Hx6/A4G4iynPfs1rZUrb0dqaQWaQYrGL&#10;5X41gp7tCLXSW1y/9w42FhOdYrWTF7cZjM0T9l8cS1Syi2x+d87IKf6AD9FoFFY7RVuUREpizRW7&#10;mMNBuH1O5AeDyPeE4A7Y4Q1RPnMHoik/87+IYNTLHcygtTeNruEWaotuDIx0Y3x6CP/8u1/hD//2&#10;yf7Flhzv/Qv+8X/+A/4T/4Bf/ulP8ZN/e4Ubb7dx8HSOCBlHT187eiYLGN1o5zaz6JhII9tJfmkn&#10;2U7n4OM++MNu3i+Q1L0IZx3I9gVgdTQiP+ZnI9uEzJCXbUOKEqIe2XEve6EgfFmLUbrRTjsKM148&#10;ffEZbt55i5MbTKFjBmXviRmrREtZrGij5iCRkkDjbQ6KNwsJ1YFYJoTBvTRThOhhmjg4C2EKrXRz&#10;BP4IlelUEj2LGXSPNJP8CoR7H7vccbz4wa1SFN7//fa3/4mza8e4sTmP0e4itk6WKcY6sXp3CDNX&#10;uzBzpRtxEnW2hSjYSKNvK0WtEmdp9WP8WpYz7kfzFIVYJokmthrZ9gCiaQerIHuyxip0bYbMqQ1n&#10;rB79h1F0bjMAhQbY2OV7c41IDNvQsRFA/2mI72lAngE5vPIInmwd2tZ82DyiQt5nm7D3mEWCTeHm&#10;fZR5oxamB1VsfRVcPjv8CTtsrDg7Z68p5BowcpCnALIznRpMJfKFHfAG7Ui2knSzfkPCySw1B6H/&#10;1Z+/gDcgfmpkU+kiTGvfhwYY6O9AIODncyRp8o9aiJa5AEZOU8z7EBLdHqT6GfRhF5tRthl+D8Zu&#10;pUyLkWj1IzfrMwUg3m9Ho7fCnP/J94xgZuUaKqvLkZmyI9JphU6aDV8j4Y/ZEWhvRHrcgehAE5qC&#10;lejY8vF9DoS7m+Ap1MLXWkdZz4DsPiBp36M6Zge9rhPXsSCSZGMfkWL6HqNFqgnHBlOBOpgOo0d5&#10;Q7j5gRDCCR8KPSnEU2GkGIy1G+MmAMunIyTDYfwnkRFK26Hu2+KuJryd5Jd/h8fZiMbGBjRRD338&#10;o0d4/Yvr2HkwhZlb7MzDjQwQgzvgRBNVc/McZfqIE550g/k3bogzH8664EvWw84mVWcGI+1WRLot&#10;KK+6SAVebc4SVtZdMqc3xk4GYQlXw9/Kz3U1MaBOuDK1qLWWI9LDgOTrUG29hI7ReQZC/RsRsv2A&#10;le0cExsMSjAUQn09dQp3WP//EURd/qaSPmHqiLyG1qkdNqk4J2IUaUm4vXaE014kC2FkOwI4eLTA&#10;INSY9uDPf/VLBmccTd4q1NtLM1rBA6ssv4TqqnIkkmH81X98ze54H09/eIbHPznA9a8X2ee0GTEX&#10;onCzBevQvUW4J2rhTjWYk106dRGiMu3epXjrszAA5bhceYGdey08ORaG4GUirAbeZrYqCSHKhtQI&#10;0dJC1PL93Qd+uFI1aBuaQnnNR5himlTWX2Tas8vWmXwFhgHSKMtkMojH4wwCu2KiQ1VHpGXlzNo4&#10;LPYGZJpj6FpMEupZo2lcgSYs3uxBNOdFa0+GCtQLm6sBvbPNDFIQja4KWPwVqKj+COUcTcz/hrpa&#10;VFy+hEsXP8I3//QAx+db2L+7jFtfbmN+e4w7Noj1u6PIt5GnZnKYOC2YXijT60e40IQA+aGOCK6o&#10;uQA3Z93hYdpnmdKhaiMlHCFOgqPSfN+ligsMEqtqJ5EZqDT3s0ybOtdltgPPGJQLGF44YpuggNxj&#10;QO6RU96P3XOKN58PQb8PLhch5nMYjdLICqQUarTpfEo18uN+9ke1mLvRYWR6ttsPt9/OkhhAgoIu&#10;RkHXsRhjJ5wnYi7Dk6zFpcpvo9ZyGZerPoKVfVRtNVFTcQlVleVYXprH1NIY9u8v4vDZHEYXe9A3&#10;3s7bXvT3dbGiFUjAXRigBMi2xtEyEmNF4uQ1+4gWJwPlZVtCVHi5z4EahIkGb6aOQatEpLcJvpY6&#10;xAYsWNx/iL6pdYQ6G3n/PqvMQ5bfB+xxHiCaz1Gj3Kdou49NPl4/vMci8JDjEatPLIpIJIxQKIhw&#10;JGJOEYjV6xmUakK0vomBoZapZqM4fdaOuetdVIlxtv4+PncZ7lgjEXGJ1Uu/ZblAWR1izl/AyGQP&#10;uoeKaOuiTE9F0NRYz/QpBWbn/hTWb07iB3/8d1g8GkNnXxHdA23YujeO4eUOzC0sYuvRNFKFktSP&#10;xANUy2Ek80H2Qml0b8bhcrJSRu0mQPE2u+GZQLERNezoszN2zG7eJgLPyRf34GWQ1k+eUqQ9ZOd+&#10;j+M+ZomKlcNzdsb3sH50m5rlHnY49q88QFlrsQWxeAwOF1k5EjT/LlWT6CKXxCjIBE0LUSL0TF1r&#10;Qdd6GOGiA+khNwVQHSItLI/OCtMnDa0ViBCmTM23kcnFce/hXVN5mrNxVFVcRk11pRkLJwOmLH/+&#10;zS8xfdiLV5/9FEMDvXj75c+wu7eL4eERPHn7fZw//4rccw/L69voHFc/FWJ3HSRqUiT7BLnPhiQn&#10;R2QuwenwNyIc8mFt/5x9zG1MU8HO7VzD3O4tahAGgahYO7pHZcxtMiAKyvL+Pb52ToTw9vAqO/RR&#10;lPn8fgSDAZJtHfxMI6/HzX6i2ZzBHxydhodKsZ5BUjm8ffclgq1WPHryGZxke6WIzrPUs3N2MkAi&#10;sNdvX+GrL79kFWDn7bgMi6cKoYCXwahCXU2VSZ/Ozg60dGXx5rMf4dMvf8qgfBfDQwN484qqcn4a&#10;Q8NDePrmu3jy+jucmDCREkRrXwrNXTF0jmXQ3p+lsCSJxli+yS3DyxOwuyxY3r1BPZNg136Itslx&#10;dM4Oo2VsiGp8nDL+FjaOzik17rOFOcfBmRByl4G6xcBdxfDiOrXRILLDfaw+DEgoHCa8Wb6oDYJU&#10;uAure5icX0c6m0Bn7wAhWYnt3Wu4dec5BY8fZ9fvI9yscniBIqnCEJc3xRRrumwYXX+vP3lOjUEO&#10;4WhvSaOmkvxy6SMG5TKaW1owOjKIgcEB9Pb1Y3l5Cb3d7bh25QCrSwt8rhfLR8ccR2wYW0ww1g5O&#10;kSgE0T6cgC/oQqqFCEm7MbI6RZ7xUFA6MTi3hPbWAnoXR9G9qKCMoTDej9bxAbQQfQvr+7hy6wGu&#10;3HyMqzcYHAamY3QSuYE+pHq7qIy7mY5dKIuEqT3CAdSxOgSDfkTJKzFyjNthM33P6MwixqaW0NU7&#10;hu29q+jtbMWVs3PYrA148fodOkdzpaCEXPjVX/8jmltzaOd79FdRUwqQ00FVbGlATVUlGuqZipyA&#10;tmKRiGGb39tDYdePzrYijnZ3MDc/yx6pm7O9g/UrJwzMAeG/TR2xham1LfTMZJHrYBqlU0ZIOikb&#10;Okb7KRX60DkxisG+TirtcXTMjvB2Eu0zIwyK0DKIlqFhFAbYcY+MYXB2nh3+CFpGGTCO4vgIkdKP&#10;TF8PypoYDFsTCaqmBn43mz+flwQ5CJfdhiam1MD4DIbG59AzMIGuvjG0FnJYXN6F22XFlTv3cPfZ&#10;C3znp38MDz97mcjJ5BNGcH0IiP7qa6thaaojUi7g0qVLqGUa9fZ0YqqrGWtz4zg9O0Ehn8bU2CA6&#10;2wvobk5QWW5QTK1hbm8bC/u7FFWrmFhfwehQD2JZH9KFPGb3N5neVNBMoaGVOY4ZFLl/PQvj6NaY&#10;Z3AYFI3i+DBamUpKp9bRQT4eQn6EKOJ3lgLDx4N9rHSDKAuRR2LhIOpqaxGPRczB9U9OYGhiwsjy&#10;gYlpDJBbegYnMTQ2h1Y2dUPjs5ThPuboMT7+znfw41/+OSqqLuEf/u23qK4tN8hRUFS9fve738Fu&#10;YzPGUU2kVFZeMmSbSQXhsFtx/+YhDtaWkWWTmUuzqtgt5v1NliZMba1hfHXFBGZqaxUjK4uYHOll&#10;6V5CPJPGwMK0EZgun82cwuhhEFrzGabPOLrmRznGGJBhtE0Nom1iGO0MRBsD0D5G9DAIxQneMigK&#10;kIJSGB4wg0QbgN3ayFm8jFQqRfb2o4cfGhwfh8fjRf/4JMslYTkxw+dmDOSnFlcZPAfuv3yFF599&#10;jm9+9ifYOTzCL3/zd/gdO2D9iYQVlP/72/9AMwNgJVKqWJLFKQFWNg+Fop6zMw2dNvZUHgcnwcPU&#10;5f4wWDVEU4qVZnxtCf3zkyTTGXSNtKCHqRlI2tl3sSGdYVdtxhi6ODqnR9FezKN7jreTRN30MDoZ&#10;lPbJ0mgjSopESesI04XBaGMwihNEzjgDw8etQsxwPxtCrw/+QIAlsxzNzc1wUsQNkLlb2ogaBiUa&#10;d5AYvUaphmIWNOdYDttYwnkgS2tD2Niex5WryxgloX3/F5/gn371C/zyJz/EP//93+J//89/xj/8&#10;7d8YhNTXUcDVsNzXVqGWwXFSJAZ9brgYnEQiikSUwSBCVKUsTQ1obKgjoVrM8LMfC0YdSGQ8WCDn&#10;ZAr8nJMijmKuuYcapieIIoVkb18cQ33tPPhBdDNARXJNOw+4c5KIYKooKO1KIwZFATH3FRyiSAFR&#10;wExQPB4PlaEX1dXVyOVyhDRLXbQewbCLO2llR9yAkFpzdrXeAHcwwE46zMaRMzs40sHXnMg1R9Hd&#10;lyDxnuL73/0MJ1e28NV33uDzr16yUh0wJdhXkbsa6mvYA11G+eWPkAjZjcqNx/zwE/peltRw0M33&#10;1cDD+26KMwXH6a2Dh71YOGllENzsyFkhw3azb4UOL8JxO1WvG8WiF+mch1WsFR3tTsRSVNwFJ1JU&#10;wO3swPMFBjDrQBsDmiuyy0+5UBjqY4AYlNHhUkAYuIJKckdHGzyU+tIp0VicQSHB2ioRT/vMzDmp&#10;Q5z696mFHai7nOX5AluAS7DYyuFg01fXeImvMfUyYRQ74+jooXxen8LuwTJWtwdx+/wYbS0pSn32&#10;Ljxgaz1Ld+VFpKJEYdCByxcvEHX1SCf8RscoEG4GMchUUhBrSdIOF2V71kakOE0QghE73G430WNH&#10;lKkU4KQlc04zaR72ZQqi29eIBIMQy4hvGhggO6uVlV0+JzakUyAWhBJsGlvtyLe70MrbQquP3GZT&#10;+niYJm72Eg3sf+ywWBpx8+oZjvd3WEol3C5T4V6kqr3MDVWituGiCUx13Uewe9QGfMRZZCpE3Ahw&#10;BoudERS7gujsD1Pqt+P02pbhKUtTvSn7yXgY5Ze+jW9/+48o/9mh13ACoiTZVJxVqoo8w46dwXA5&#10;OSHkFpuzmmitYzB4kLnSAbqpXH2cSAVBI01EhGJWg2gPX/MEGokGBUkBKn3Oy9t8txu+UAODQgR6&#10;6szwhuqRiFuRZdCj2SZEGJwyq60OVns9Kioq2ANFEAgSmtwZB7VFINJEBFGaU5BVMxBOXznlPlWq&#10;4xIarAyUsxQgT7AaqRzFVJyda4SfYx9kc1QzSDakCXmHU+lTgwsXqGes/K7LF3jQNoMIt6MJIb8T&#10;iaDHBCXoc/K9lfCxa29qrDOE6/DWsAsnYvQrCFctD7oehU4Xg8XmL0R0EBka/giDxOcCUQsrkg68&#10;vpTqwcb39xsZ0HpOboMJjifIgOSspA07WttCSDBFQzzmskIhxYO7zKBchMfrYCowPdgQNlkr4KZa&#10;raMi9TB9Kqq/xabrI6YLUVL/kUFKVe23+f6LDBTfy25Vs+owv0ooZ6pVmBn2Ba1INDcYoq1jKsSi&#10;QVy6+G0j5iwNtXA01iJCLkmSaBUUG5GaSkbZGvhMILVdq0P/qqXws1RwVPKAa/l8PexO8U0j0cPh&#10;0YET7USShifAWwZA+6ODtzMFFVCr+XGA9vW/7uebmUZ5CyLpJoOaMgWhvkmKlKnBA7YyQHV8bHVe&#10;KqWNXSlCRDRcYJTVOZeCUckgCSVCjpWosNh5QLy1OfX/ZvIMP+PURQ8KUhO3wYDoPwZB6oomoq+R&#10;jWd9DYPHkmyzsO/yuExQHDaik8FwUK+4nFZOgr6/gt9FDnMpfUsnnCwMVIP5v7a+u5ZBqTeIsDqY&#10;EgYJjSRxK7o6Aii0eJDLO9CSJ2r9/C4GSdzSZOMkJZsQJ0Ji5J8CUyfBFCrTAdY2fGQOUEH4gAKN&#10;RqZIXeNFwvcybO7LnCW9/m2i5tsMzLdQyW64lkhSQNxsIHWrACndqmo/4ixxRjgbNpZd8UNFeTnL&#10;ciU5henjaGTZVZNIJPJ+2G8zzaL4JMYGsokqu6GOFTFDzkizAvJAU5zRWIIknLAyBRpNesdJjJIM&#10;HeyWYyTiQpsXbW0s16ouXX4eJHmuz8MDb2JrQEnBdO7i88k8A8C0yTJYcRMMdv4FK7f9PihN5AhP&#10;hDNH1NQwKLVERQ2DotSoNkG7wJm5aNBhs1/AxfL/gUvlf8SgKJiU7fWX+V7OYANvOYuqVJcrv8XP&#10;6J9r1fziRkSitfBGOEvRGiQTjeyzGCymSj05QyhyEiHVVZfNKQY3q149g1PHoCQytUjnm1gZG6D/&#10;Zvp91fDHGlma7SzBNoTiTUSCDZEsS3bWUirFKSdfI0/xPXm+li16GFiW4YyVHGdnK8JqxQDFk/w8&#10;UdLa4UNC22ZAUgxW2QdUWJgu1XVCwLfhClTwQC+gikioruMtZ72JQYlzBzyxKhIqOYSplE6TwX11&#10;nLFaijzmZLKBMym2b0ImwwOPNpHEbPCzOrU0O+Hj+7TjkVgt71cRxpWw+ytIoNWsOg1sAbhdB6uO&#10;GkiW8HJqGisDF4s0MCUYUAY13cHSnGpCPivx5kaMXJBotVL2U+fwQGM8sGbqkAiRkUgKGU5qKDa9&#10;LOPxZgaOAYkxOAl2+YUC+StBcZpzo6PTS1nhYLBYkhWQSgaiwXbBpEMNgyBkKKWUJu5wBS5V/BHR&#10;8UdMgwruGImPJKof9Hj9tRRzzE+WSz9JNZZqRDTNx1FdN0T+SLEEMyCtFFOOAGc4zOCl6imkeADh&#10;GvIYNZC/HD4/089dydm3lraTqOGBK+/JFeSoaLoRGR5wkNv0c9t+frcvVIdQlhOQ4qSQI1JEk35j&#10;E9A/wJqpT5heOQYky9TItFDfpPkc0dLO1IpwP8NEm4Kj9EnlyD95IorvyzPAZUoJVRaNckJeJCte&#10;qSF36LaczysoHj9TjJUgpB3iTrupWUKs8eZgfZWENLts3ro4827PJe54FfOe708wQPE67ggPVnom&#10;XG2QEuPzXr03XEWhqPTi+5jCLk8lAtxWkN+RYyDCnJQoEZgg8jTzClSCsx3PMZ3IL35OTJSfdfM9&#10;Sk2VW01OOE4eImpyeXJLwUGh2MAg8XNMjzSD0cGUaiVHSZcEuN0IuSnF8hxPMSg64MsaDIiCols9&#10;5/VxZ5M1fBNnjcrPw+oU4QE5vYQ8RVu+mSIpVM0ZqyJXVLP1Z5/C9zoZjGi6koKNBxYqh4tBTCuV&#10;uJO+KA+Q23DHq+FJ8nMMmpAo/RNjejgZEC9Vs4Mc59R2+VwgwZmnOPPpV5sJpi4Dlc87jQDzcGLi&#10;TNcCD84f4/taGDQiOd/CEp+zEHlMkQ62BXxvVAqWB56kSGvvcCHByhSn2lUQCi2U/x0ScFZ+B4Pi&#10;4IYVAHfostnJkA6cBJlIVpJ8y0mIRIHgzaAEuPMpQjTKGVcwUrk6NBEdGeann9B2kwRdrir2Sdx5&#10;How7WM7gVMDGz8YyDCC5ysnPWr3SMOKhavLUZTTyfS5+l4NpWXn5IrfDUm1n1eP7PdxuM2Hv5wR1&#10;kxCDrETN7HEiJF5VpgCD7w/UmavaPJkGIoHqlwEKMxBZIZAT2tbiIlFTrfKAY0ytQpHckWE/xYDG&#10;GKg2bjfE1xU4va/Mw4PLZHWxUyU3wsaPusRKWAeIAidnx8H76RxThTOqWbJRvQaCClI1ZXEpxy08&#10;KAfTwOdjAFzlCATK4WRaWahPAtHLcMalRIkKL3UB4R8X17QQObEKEh15iUFvYiBqyW0OikYve6pA&#10;pBIFlswAUZjQBRN2BpaBDnC7AaaWqo+HJT+QVOoRVURiKl7LppJB4XviTIkMD9jHz3gZMJXyONOy&#10;wAmM8r0i62yXC129QTS3uZgFTD+KvvZ2Vh8bZ63IshXnjrv8lejrijLvK5km5SxV+oV1abYDzHeL&#10;9TLsfBzgbEkN+pRKDFKQ1cHJkusSIjijdpKmzc0G0s9+KVCJlgJleY5dNzVMOlOFLvYgReZyMl3F&#10;x/xevsfDACk1fUqfRAlVPgWfkxHhzCvo+vdpKs/WgJrIzwOXmg0zEAGmWQu732xLPQ+OyCGh55km&#10;mYydCGDwGQA3uSeU4mcZoDD3N0hxF2P1CTOo+aIqYgMrFgk95UCZk6njY2CsnBkHU8FHsnJGmfcu&#10;qlnC2cEcTRQYEAbDTS4JmI2S7IiQZKYO9ex/InHOFKvIQG8Y7a0BeDmTSpkg00sp5A5yO0xJFz/T&#10;QpKMknsCGUGcqUYOUto4GYwmHzUKkRmJkXRj3BeKRjdVrJ8B0+U3gSRRQl7yMqUD3K9AlvvBwIaI&#10;ppTkAhEXiNcjrh9Jk8eSnIw0q4u6fKVHkFUqxvd5PZxA9lGqaC4RMxvJuKopK5KfPFQmreDil4fj&#10;lOWEl5fkqAO02y8x37gBzpjQ5OMXu8Pl7I9EuHWIMjhB9hdxbsgXr0SujcTGGfWxSoUYWKlgISDI&#10;gKgqOZlSgq3SIcmD8zLNoiypInC1FhFqELuV5ZkayOpSkHjw4iPun0lLvuZ0XWYAiSqmXJhodfFg&#10;W5q9cPP78jwYL6ujl4j3EFUBbs9F9DrD+gUDJ1rpzgnwcN+TFGpBppmXiGshiSfJdyLqGCuaqmCZ&#10;0sHhIamJYAV5QViiynGBipDoobwPq4rwi+0ekjEPwsWdCzE3A3yf13uJeU5CZLpFSXROBsJN2EeJ&#10;ghBft/F5Lw/Eys95Tbppx1SlWJpVtvm+KJGQZ7UIifT5HpXzSIKtBQ/OYWN5Jy/5w5dYbslPdn63&#10;9ocpZmWgbUSYgpFiSTbKmehNk5wTREyAxK/TBioMDvZK+llXgFJAv2VJs2J5KBXUKkS4LSlicU4m&#10;X4+yEMk0TZbONXtMHheo7vxs5HyEsYNiTVXIy51VzktzxJQqnEkPg+QmnyT5nGYzw3x0Mr3cMf13&#10;kZqGwXQz7+0evtdJ/aHB96VZMew8GKVqiK93sGWPRC4RVZfRwlLq43NKVScDovfbVPYZ6DAD5WYA&#10;ogxmkN/rYzqp0vljLAwid85wlmjJUIh5eZBRokScFOV+urQtISdI7cPikCJS4gyim4FTCU9w37Xd&#10;AoVbjHqqTPXfxx2McAdEtBHpAtZ7kWe+mSnCmXRztn0B7ZSEFUsk1Z8OysIDDxBhHqZKkDsQYYm1&#10;2vhe7kiIX6ZZdAcuMTUZVAZH5J1QQ6cg8z2ZXD385AzxlkMHQOhnyDf+FLfJwCh4AX6/n9t3MDAh&#10;drjxKNHAtPKQq5ReKbb7Tm7bJ6TzPU6WaJ0M84sjmfYhvifOVBM6sxmdg9H+ViFI/tFzkv3iGo/r&#10;fY9GOijzsEzq4ILacUN01CZ8cwM5xeIspzhiSWMFsDuJGG7Iy51JsqR6GUzpkRCZPsvIuxg0SfaI&#10;UoAjRpmu3HZym14emA5QM+yQQFO1oCx3cxI85BxNRoY9h5UHZ7VeMgfjEy8QzppllXK9J0SSdVIt&#10;u5XG5ImwKh7RaecEOWzcd9762DrEGNgQkS3pYGcAXJwsJ/fJTrSpT0tyuxGq8VSWk8LjyzBoQW4r&#10;w+bT661FmUqaizvtYoMnPRDgrZc74OYOuCmo3D7uIA/Www3GuCGf/wK8zPFmdqFu90XOPEUaK1jA&#10;lG3uvHaAqZdgabY5LxAF3GGi0Mn0sZNQXQxskCni5HZDrDDNKossly6lhXbWlF8eAFEWY0rotIGd&#10;++PndwQZoGZWlTiVrV0pw/32skG1M9BGEfM7okxvoSZPfguwiirNotxHpaWqnIdIbWEv5mbaOzhJ&#10;XqZUkgTrZPDU1/n5mTIb23yHhBpLq4cHFmPE3Pwy9ThBfsDKWfF7LxhRp1SJJKkFxOounW4ghFmR&#10;JNjCPChpFpveT03jJD9JBSttrEo/BttCNHmoXSwUWy4euIuBCWsC+D02cRg7dQvfK6R4mKo+pl6K&#10;FctNJIvLgtw/kbNBHN+jQEVJlm4ekIUo8fKAwiTZGFHiDvJ7iB4PkSzyDvHzLt4mGGS1K0Kah/vk&#10;ZFDVkCo7/CoARGVZmhHzcwZ83JmQ2JgfdLC65NjtOplSDh6wlTntZQCcOmCpXM6+TiF4OZMJijGh&#10;SiVUpdTFA1D5ViUzlYIHHyJqPNppBYqvS0TZGTAHd8btu2BEn8qu4O9/X70USJF4UCeTGMRMus5U&#10;uBQriVM6iWXZxtn3kKB1sGk+r1S2EGEWlm9xToDB1uRI7qs5tTNIfu0DA6vzyhFOUpDb9TJDbNwX&#10;O4/LTeVdFuJO2EiOgq6PkTetOA9Ssy6yDDHyQpAqQUjkJu4Q9zg4o5xNpZdOJQS1c9xJa1OpmRPz&#10;m/KtmednAryVVrByW14iyU/CTiQJdwY2zmGzfZD3+g6ijqkpkg5xG9ksP0dCDrHS6IeAIVY4kXlL&#10;h5PIqTXp5WRArTZ+hjznIWIC7K0cTGWb7YK5ED3EAPlJwpkE+Y8pqAlSO+PgxAf42QBJ3stjkSAt&#10;s5FMRYQOkmm+GIaVt+o7AixZDkIwFL7InKWOIdSS+iBvFaB8a6Mhxvrqj7ijImCqXgYnW6DII/kl&#10;0hSDJD0L08zCbSrAaRJZQKggRG3UHOIzib1mtvdhojXEbYgrlGIi4GZ2wy4eUJATlyS6VPmc7KBV&#10;DRuJZk2mUB5iafWr+vDAm4hOId3D7/TxeSsRpYZXxxSm1lFhCfO9Ln63h9LBzeD5+B1+IjrAz3h5&#10;DGV5dosBHnwzJXMTK4SFG4yStDzcSCNnO5NjBSJpudhFq4FrZX/hIyrcRIvKZpAkqQgbSCpVGAil&#10;j4up5GMgfERcNMH0YnBCSb6HM9lKFamDt3DGPZwxaQURuUq9yqkUtMNykTuptCrxnYgy16zmj4hg&#10;unhIrk3kOUeI4k49Fg/Mw4P16xg4KUKBgukgAm1EQpAotJELk+lLsHJ/fUR9NEWu460myd+sE96U&#10;BkyjspqGcozNHKLQPmZ+k5pt60K63wFdwa5fKeny/HRrBtt7T7Cy+QAL8mTafGLsQpY27mNu5Q76&#10;Jq6gc/jYjI7hkv1Qz2jJKkSeTJ2yFeKQO4b8mHTf+DANlTyZ5IMkFwv5EnTJbIa3craQV0Hn+HVz&#10;lboutpbxQztfH5h6f3nuxBnG5m+jfUjGMYfI/oEfk4acdUruOiX7IbnwGAui934qH4YxmZHfC/eh&#10;TIZUupxFP+TL9ERZFhuoBqlL2NAFWaZ0GZ263wZblQnI4uZDYyKzsP7I2HksbjzA8Mw1Yzkkdx2N&#10;Do7O4RO0cCeKAwwSD7DkiiO3nZIn0++9mHTwumVQdL9n8hpmVh+gY0wmD9fN5fof/JgUEDlgGKuh&#10;qRuYXLxjvJj6GSDjxfQ+ENkeHriMY94PBUO3H4JhAsDHxktlsOSpktNjTk6ZnXAMUe/rcrh0r5DR&#10;hOrGy+gaGoQ/x5QgwTayX1AwVrY4th9jeeeZGfIukLWHXLtksvCHQTGWQ4y6UGLQYS66LhnJyEDm&#10;gw9T5xiD+f7xyPxdbusOtg+fGxOq3slbDIYuuz1HpwJDhC1xQiaXzjHEAI/O3jI+KkPT11HokymV&#10;EPHei+n9AX8wk/nwnG6b++W6c0BUyjFMKJWnyrFxCSrTj/x0+Zs/SYnMTlc/3fZR/+sS/gAbIt1u&#10;7Dwwbl0aculSMFb3XmCaOza1eNe43ch46oMPk4IhYyoFRJZDJUcd2QydGVccWQ19CIjxYWJQ5Fax&#10;vPXI+DDtnz7H9VvvML12D3unbzGycM8EZGThjrEakRWIgivzGCGkz7henJmDEvSNeYyZ+fc+TO8R&#10;Ye6bgBxy8k6N0Y1SuGdM1kU3GODrKNNPQEMkNP3utIENX4OT7J3Xr5cZINZ5K0mpjnV+Ya3kLbK8&#10;Q/7YeGQCIhszuVUIsgqIPJH0RQpCa38pIHqsgBj+4JCbjjGmImqUNgYl3CnZecj4Ss49MoyQMdXJ&#10;2VtzK3OJ/pk7xqtAPivyKVBQB6auY4Do6OZ9cVIpGCX3nBIS3gfBcEQpPQxyuG8yoRmYvGp8XWZW&#10;7nIiHmGcSC9rJDrCbKX1W3f9/KqJtV9XqrtY6txhC/pHl8wH5DwzxZxd1NXdG0+wsffS2AzJWaef&#10;OyW/NgVEB/sh+vJg+mBdZvyXDFL+y3vJDD4Wv4zN3yQSHxr/gd2TV9g5fo2ja29wePaG3/XMpI88&#10;D2QpIq8lbXeQAZKLz4cgy6VLTjolS6GSB9OHQJj77wM0OMNtcAKnl8/JQzexwgxY2WKBWD1nyvgb&#10;WMp0BYSMqMoNUqrqLxvXvwZHJfpGVowBzNLmfe7YQ8L5pdnB7eO32Dp6RWJ9ZWZNJCfC7Hrv1KVg&#10;KCjaURMQuVAIIQyAOEQQ12siWtmCzKzI7uc+EfICGxybh6+NX8KGrsximk4s3jeWZTKb0TY0w0pV&#10;2Q7JmUe2QhrGvkyVywSnFAhDnO+HbNKUakNMNVkMKQj/FZB7TBkL5S07wlRr0NiB6LdoTlaWOksF&#10;OeMudg4eY2v/CaJ5P2fvCXaPnmH3yhssbj3F6c0vsXv6sclt+YsYTzXOmCFYlsI2DqFhYKZk/yMr&#10;xD5WDJGXbIFkLiXyVDAmOFvyWNomQtYOXmGe259nqkzy+ZJ32y2M8f0KhpAmeyEhRp5Lsk0b1qX9&#10;8lIyrji3jc3iHwZDJbWNlU9WRvKM02fm1+4bGbHICV/cuIdpBUT8YKUg8ar7pHpTushzaWntBvSj&#10;YRHq9sETc3LXRiStMs9XyCO6xH3zvWGMXCt2Dp/h6Mpr8oC0inyM7hOOtwwJypdAnkslvyVWBwZD&#10;syr4j5OU5bk0ygqzScQdkjfk0iNroem1RwzCA37+DtOEpZeo6CLKxDmy+JCrjvyVFBQFTAGSddAA&#10;Z7999IoxoZJbl5x0hMpuIkheKEKkgmL8lhgQUYL8l8a4H2VSqLoUXwZ3cv6zUrlZPdXY2GW9n9nm&#10;m/eNO5fYf2XnkblYQWQqt7/tE5lPfYEbd7/EydXXOLvxMa5cf4PTqy+xKgswBmdj77HxTpJpgzxP&#10;+hkUcYbu6zmDFFarLZZamdgpuEKJLDpkHjM4X/Jb6uaQQJMLjryTFFiZwSjI2t4gESiUlsyobpB0&#10;S9rHfB8DquD18b4Cpu8bW5BdmayPZC1UejzIIJWleqyobVBlsXFYjQmVzqZnWtoMj+jy/ZHxNWMh&#10;tka1qh/8L7A8bhy+NI5cB9e/MBYgpzfeYe/kBY5OX2OXlWLR+CwRitQvEloyZ5FjluAvm48PXkua&#10;qc2DF7jKMrt/9q6kcbbl0FMKiKw/jPGUMZvSTp+jnwfeM00uMUG6jiGiSykzqJThAX5AzIfvUdCU&#10;Yl1M6UG+Nsy0GVvUZMh46txYpSnt+7g/ZR4efG2Dzm+oP2gwVkARBqaWgZCFUF0T225KeJVnb8hH&#10;cn1syq5sxGQGsy+E3P8+Hj77EU6vfYz9k5emSmg7CwyGnHS2Dp5jgwGVslXuDggt/HLZCgnCN+98&#10;jutEmYzxZtcfczwwhlDyRBEKdNByzzGDB9cvhMzIUohkatxzznmQgj2DzxSIdTqRoMgUAlWROql6&#10;S25eJGIGuJ8pLLOqEdmJcIKmV++b1FXwy9SL1NSy8dIJZXWHmXqOJna6FGVEiI3p1NrZY1C0RJm+&#10;zEDoGjyRqgJydOMr3H38Ezx88VNcufkZDki4m0cv3zt/Psb63nMU54IY2E+wgjwzOz1KyK4TFXIK&#10;lB3Z1dufk5zfcscecKa4o7L74MF082D6GBTtqPFX4pAnyiCHENKlMVV6/UNAWhcDSPQ5kRpyvU8r&#10;cg8DJ+8k+aoIpTKekkmE/JU0ROayONI2qEMqzNWWDl8jA1Jn4BYsUKUW6uFhD1NvkzmMfsZViXS7&#10;m1zyFCvkj3im1RDr3tXPjCnM7Yc/wNmdr1iKX1C0PTfeRfoiWZhtn3yMjuUI8qNBfva5Mag7PH1V&#10;8le6/RX1xjtu66lxsVEaSYXKQUtuOT08KCFCxlEKyNiKjO3uGvOpHoq1/nmmImdZQ8hKjTgR63Ig&#10;M+Y2ZlVKlzVqJZH+OCuQKpsIWwiXjZDxV2KjOq3B58vUtFVVVqDQPck+po46YhehjAM+/bbLUwuL&#10;U9fllC6BkzFME4dMp5TrKxRn0gp3Hv8IT9/8Ag9e/MyUzKWdF6ZkyuhlnZVIfiOpbq/xJOmeGDIq&#10;9/rtL3Dz7hc4ufk50gM+9O0kCeGS85YaPPmeKBgDDIbxViJS5HYzw15GFkKT8laSBxwDJPshPTfD&#10;gIQKNqQHvSZtxkiWsjtSuq5S9MkdR6468lZSQGQwtUCky1NJplMLbFrL9CY54vizDcbAzjR7+iVA&#10;QmWWfY6jxqSNhYpWXm0iVUVTQVph5DeO3nCGP8WLT/6M489Jsp+bQCmdFHkZ3MmPJNbqRbongG3q&#10;FqWHTKbOH//APO5ciqJjMUouoPpUOeYsqjLoVikii8RhCrPhJc3sE6wxzeZ4O73xFKPiDbUQ+j7e&#10;9kxvGqMpZ6gRXesRIjNcQizTVzZkkwoq36f7M0IIJ26RMkJoNgHRP7v9KfYuaSsDYoWu+Qu3WNnL&#10;NCJasFCXyDFUvyjUtYEsyc46dAzOkwfuGpOmJalJBuXh61/g3Xf/AWfn3xAVlNtMFTkUn9z8ikH5&#10;jAfxBpPXWzB7rxXtczGW4jtE00M+/xodDEjnCoPGlFTayH9RlkG/d8hRMMygbth+jgVud54oXGLq&#10;yvFGvk4aw8uP0TvLbnc8YIJRmAyiZzOBRb6vby9u/JiMpxJRNcXPGYMqVrRVqWEiTPfLwoVG1DfW&#10;IlpsQiP7GJunjgdeCXk7ymupsvayuQJcAVFHHCt60WSrxeaVz1mNEpC30RIRceXeD/H1j/8XHjEw&#10;u9c+NzMvk8yz8+9ij49HD1rQu5zGwHYGi0/asXZ6y5gurOy/NIZ2qa4A4m0+46MkpSlXHAXFlEki&#10;RdZjCsgUUTEnNGw953hmrILmdxkc7oM+M7bxjFzlR/NIAJ2rUURaXZxsh/EtGF97ghEGQxZEk+tP&#10;zHeLX+RIqtSXtipzx2vhJUpc0XrT3XojpbSR/tDlszqjphNINpfKswLDihSxYOKsGYe3voNwwUWO&#10;eENS/QavP/8L/Mmv/5PPf21mXuP07je49fD7WHnUg/apJIb3mtG3lkYk62M1OUV2IIDB7Sx6V9NY&#10;uFdE93ISoZzLOG4Z170Ncgv1yPAC9YUOhAGZ3yFPHXyMud1XGN9g133wBmuy6uAktM1FOGkeTrAH&#10;fdtxNqg29Gwl0DIdxOTmM6bUKsZYYeb5WU2YTHyPWR03T16XfJSaXEwDd8mcrs5ShUiLxfBDSD9k&#10;iVCoscTKM0mv633iFBlPNZJLOheS5lK0xQO2+uSJ41sPmE6dOLr7fexe/5I7+QbPP/kFnn38C2xd&#10;O8XYfisW73Vh/LCIYMxL0bSLsaNWjB+3MkhZtAzHMHaaR6YrhGDKjbGzLDJtAUL9IXVHj7Ehmtp8&#10;yu9UEN6agCwxGJtX3mGLB9e1lCAyIhg+zjIt48iPhBjQBOSjNL39mp99bnyURqi+ZREkDyXZvCog&#10;WxSUCmqZrJV1iWymLQh/hlySsrLK2ElK9VSbO7A46iA34lgbAxS2mKoT7bCbi7DH9lpJdAuY3OtE&#10;+0SUzVMMHlmABJ249eTH2KeKffzuLzC4UsTi7R50z+Qxsd+OwfU8BjYzWHnci8W7PWibSCDdGcIA&#10;n+9ZSbNFj5qr2EePC+jl4zSD0j6SRKGnGdm2COb33/zeQ2mJFWydxC0boExPCC3jTBOib+lxO8av&#10;5jF7t4jWlmZM77Jsb6cxeaUPxyz118+/ZCA+ZWCotm98ii0iZFUBkXe9P+qArDtSHW7YiAI5Z/UM&#10;jCIYDxo0tPb1YXA/BW+iwfBHsseLMAOky2jjBR9a+hJItYQJ7TEEoz52uDncef6nOLv/Qzz59NfY&#10;fzWFjccjmDvpw/RxF4Y2WjGy1sHy2oKl+QlMX+nA6G6LCUj3dAZzVyYxvNGMtoEk+sZb0DcxiLyu&#10;5OhPorm9AzKSWjv5FJtXv8La2efYuPYVVslpC7c7UBwneZ62YJyjcz5pDKYU7LbJGBYPP8aG0HTy&#10;GFfOv8IhA6KhoKxTRS/JpE7pYXNw5m2N/MKCOZ3Y3NGP5r4QZD8mP5HW7mGW23pj4yXDt5R+GRjx&#10;ItPuR6LFj1jWDfkZpfNxJDIUYK1pXH1yA7tPJ3H4dAEnbxcwfziM5etD6B5ox8GLaQwtFTG5042B&#10;xVZMHXXh8NNxDK+1Yel6Pxau92F0qxM7L0awcrcfQytt6BltwejMGiZW10mkc9hmSvaMM816Mhje&#10;LBjPpAmmXjQTwPRVbvtqK/KDEfSspowtyczea8ztvUIw60BuzIfl4zfGImjrlGqZytpUmj2SanNf&#10;FO6oBY5APdODIoxld33/NnlEvy9rNGfNnAEL2T6FobUWDC12YOpKG4Z2M5CrRbbLb2ZS5i3dQ9yx&#10;qW509LZg79kUfv3vP8Kzn5zh5rsd3Lp2wOqzjP07G3jx+V/h+O0crn61iOWzMSwcDFMf9BvfpPGJ&#10;PiyeDPPA+7B+e4yfucZK1odiRwEt7VlM7cg3qYCBiUmW/QOmegSRuB9dCykUJ6OGlOUAmCFZty9E&#10;0DzG/VqPMZWKpIMQj7PRiLfJvWPDRRsMiNxwlvdlZ8iy69T1MKEAZOEupwodpLwbm8gdiVyQfOA2&#10;7jiFgRBREyThBdlLFJHv86M4EIM8k0LRAGLpIIo9rBZDbfj6j39mLn787E+e4qf//Bm++dUbY8rw&#10;5KsbuP3miCV6l93xHk7Pd/Dpb27h7a9u4PTBNnauruLm9Su48ckGHv5sB1tnKyzBTLG5DuTaEiyb&#10;HVSyLN8TLWjuiSJZ4HdORaBLZLtX4+jeiLMouNBOkediJcxP+NEyG2A6PCFffIxgsw0O/T423kQB&#10;Sc5gP7Vz9oJk+pzoeGK8k8pC4RDTpd6khzyRYs0uyA3H4dHlYA4k25zGBEEcEyW3yCDBF3Yx3zY4&#10;MwH2HFm09WbQ1t2Mju5WjFKaT86O4Le/+18mKB/+hvq78K//+r/4/L/gp7/8Pv4Tf40f/fpzfPX3&#10;93CdAdh/PIeuIX5+rRPzJ73onW9G+3AWBfJTojVorMz6Z3Lwh9mr5NzIdvq5nzZkh3xU1k70H8Up&#10;190sBk1GnRam/AxQFCPX08hMuIxV6sjmAGLdPJ6AA6cPz3Dl1mvsnj03rloLO48MSsqckTqSZRMs&#10;1BmqMH4vD7rdZYh2fuseuhh54yESY3Ba/Yb9w2kfOSNJUiyg2Efm3uqiyBnD+ecn+O5vXr4PQelv&#10;eKLX3I50tmN4pBMz+31YOB3CPNm+rbUZa896MXezg2UyasSTLAcnWB06V2NoXwqjeSpo7IPilP7Z&#10;Hh9cMf3nXtcaViHZ70So1co0qEF8wIGWeS/c1FS+fCMcMRaHTjuyky7jLty65EW0lwEc9xjnnPig&#10;DbsnMoyidN+jLmFAjE9SutsDa1MjImmvMWTYu/oGgQSbsNUExk5yaJkIk0N0wQ+/xNWE5t4gy2sS&#10;SZKp7Afj+TCGZ3uwuDaNP//tV4QktYqdAi9mgYxiPvzFI35EIkGmXpxCLMc8tqJjJcx8dxnZLkuw&#10;1IAbbSsB7rQL8X6Hcb7SgevHvFMnQ1BFTPKgtPpLpNOCSI+VwwJvpgGpcRvaN70oLvvRsUEd096E&#10;1mUPA2U1v1Vp4gi/twOSW46/td54KS3vs5/ZuW8MXzTK6uvq4PLb0dKcNc2dTheqnMpQKt3agvWD&#10;B0Y0ybbDH3Ejmgxg+aQTiXQIqzeHEEsFOXsu/OW//sQceChjI9Js5neoC2vjePriIfLJIGyWetTX&#10;VeEv/u1HePjlNRy+msXO0wmEWmwMjh3FxQAVcgOCrU1o4YG4knVIDtkR7rDAk6hHjjPri7PNsFeh&#10;htpJr2nJivmVExaFOqKCB8rXe4+DTOebcGfq4c3Wo7DgQduWB9kZB1ypWiRGbajXb1uilQzAOZHB&#10;hlEB2bqPCZlGyR/JoiuiGmqNLDcmdPZGPHryljnqQP9qFhNHbSy1QXRNxdHcFSeHOBFMEnpMnf3H&#10;swbK8qn+t//zvzG20Ad3ip2xVRclXcSlym+htrbCXJ0lf6Q//7+f4t2fnePWyyPc+mwHV98t4+D1&#10;FPpmW3Bwdg79nygxYOcsexHqYO/Uys7VV8Neh7PNIDT5qpEcdSDeQdS6a40HUijHlOfzvrys5i+Z&#10;cyLRfnIeUyNKhOTnnGhdc7PJu4daRzlqrJepWs/ZF6k3uouZbdkBPTDPlckXqalRFwmSgZ2sNPJH&#10;ouawOhsI+SbDH6MHzZi5S4G0mUacLN41GSeqLPCF3EyZAOS8lSj60UmC3Tvchj1Sbf6n0+C4jKPT&#10;PbTm0yYgCvroUBdefHUdN1/t4/DhCnlqAsuHsxia7cLStUFqoJQRaZmuMDr6ZaFBndNuQQNnVTPs&#10;5AixGw+2kivSbCFcFfCyCa1pumwu6a+ovWDSwRKqRIJVMdzbiOSIjYS8Rnn/1ASjqvESG8Nzlt2H&#10;RMY5Ve8D44s0v0OE+DweE5BEMmpKbSOVqDig0abUqeKtnqvB4G4W09MjREqpCimAzb0kPdb7oaMU&#10;uUMdMqEYqCQyvo3LVd82X66/IJGma/IuXbyAgd5O9jWLOHu9jutv9ii2+tE/2oXhGXk7jqFvpkhh&#10;1o+p03YKvhCrno+IJKEz4H5ymydkRb2zArEhixGRVfWX0OAsR6OHjWdDFQJtDYj1WRHOJrGw+wB+&#10;Pq5zXqYIe4TN00fswh+ivPYjppU8kR7w8WNsHt/HxpE8TahDkokEGozLjRfG+qex1OnW1pdOG/YO&#10;9JszZd3jBUydtWHyiPJ4ImR6HXXCAf2OlPcvVnyb5Ee9MhFEtblA8rKxBdI25ESha4F14WIo4cHq&#10;tXH88I//FqvXx3mfwmx+hrpgEftH61i81o9W6pkHL7+P6fVRtgMF8lYQkZSPfU4S/XspJDpYcVhu&#10;ZcSQbHfCE9V/GSuQiPlhJ1eF2zyY375rPJGal13GJGrt+DEF2H0G4AEW9oSKe7y9y+fuYuv4DjYP&#10;72L/7AHKstFg6bo5p8MEYmRmnkJHHtMkLx6wOX1IjTK+38YWPWnETnbYS84gSdovcWcazc8nZEPm&#10;DDSh1lKBNjZhf/iXYU/UUFuFixc+MrwzMNOO15/+BK84Hr36Lq6cbOHjr/4Y9+7cwODgAF58+mM8&#10;evNdrGztYG5zEgOzeZb3JDlM9j9RxDIepNs96FV77yeBu1gl2xxY2zqClU3n2gEPeI8Kd/cMYxub&#10;5sCXGZSVg3tUpg8YhJIf0jIfL/G11YP7FIX30cVjL/P7iIyKcvh9PqKEjdkge4eJaXT29hGCpXOp&#10;T59/gb7DKO6cv0b7ahCOMDtelrWL5UyNSh5kzmU65ktESXNr1vwudGN3hsR6mZI7zyoTQlX5JVz4&#10;6CM0WRswNNCHnZ0NPH/7DV588g0enF/B2U32EnMzGB0fQw+/+/Gr77AvimL38CriVMwB9k5tbO7y&#10;3XHI0dMdsFGzpCEjOnfQCl/MiuvH21g91P9rZijjhynXB1AYYTuwvkeEEAmn9ygrHuCAB795dNc4&#10;aM3vXMXiwXWm/jBycqKQeUFtTbW5hD2VTmNmaY16IcyWOY/puVWEY1GMT67i7NojBAosxeQad7IS&#10;EnQKRmXdR8Y/Tb8aqK3U71HtBhWyJtSvCV6/ekmE+I0HUo1sOYjEItvx/oFeCrVh9PX14+hgC+d3&#10;b+AFS3QPH/f29rKlv8JeZcUIwFQyjqH5XgTCHrYSLpK5C6kiyZzisWOMVY3BSeQz6J9axODKNHqX&#10;xtG9OIF2cl7LeL9xrMn1DuLKzQdUp/dx7dZjHN94SCLVSm6DSPd1I8f9kQ9SWSwaYlmsQSgcRDQU&#10;JFKo6CIhppCdRMtOcWoBvYNT6B+aMZei5UlW9x4+407ZcOv+HcPsQsbY1CR+x0BEEwHo/8O/+c1f&#10;4+NP3uLlyxfwul0mLSuJxBpZE0ajaG9r5YH3YGl5Abeu7KGjrQ0jQ0Noa29DG+8vHe5j7VTmUAfI&#10;ZqiG1zYxuT6H4XWS5dFuKSgtaSPfk60ZDC0vYmBlFn3L4+hhMDQ658bQxVEYHUSBqdjMg5cHkvyP&#10;isMlVxtj9zMiJA0au5+yJgqzxnrK4cYG9I+NweO0wdpQT3JqQq7Qgu7BcfQPy+pnAv2D0+jvacfE&#10;9ApWtw+MEPr0ez/AR5f/B9LNaXIOCdSsjlBuUKK/58+eGVMWobCy/AIqiJRYLIyhvh70FnM4P7+O&#10;q8c77HJHsb+5hoGeTjhtFmqDTZbEDcJ5zyBkhvdNmWd73znWi+ndDY519lvUKZQG/YuT5Js5YwhV&#10;CsYoOmdHjfdR+5RsfhQAWfqU/I5a5WbzPiAFBqR5uOSBVBYO+Kgg6ww6hmYmMDg9iUy+Gb1jE0im&#10;M+gdmUD3wAQGRmcxMbuMns4Wc7t1dIqbjx4xIN/DhfJvGYPK3zIAVXKqqCtHOdPIBOTpQ9isTYgT&#10;iRWXlTbliAQ8cNqbkE1F0F8Is39yIk1kyWzB67bB47Jjam3V+B6NrS2jmfszsb7MbneFAbBjcGEO&#10;Q4vzaB/tJ0lH4XCz2yUSJtdmjBlUJ5tL+R61Tw+XDKGYOu0TsvkZ5BjgKJlDGScbBUUIYkAMQkLG&#10;XK6ehOpHMsG+ZGYK6VyeARlHIpVC18AIdQKV5OgkETSFRDyKhY1tHN++jfPnLxiQ7+PNV9/Bz/78&#10;ryDP99/99t8NQipqPsJ//J9/wcsnj+CwlmR7deVlYzdmtzWiSShkoBIxpqejCV7qmhBbCJu1kTKf&#10;77FbkCmwiRzqRj6XwwjToX9+imnBsTCB4kCH8TzqnZ3gGEfH1Agns+Rz1MWA6FajY3qICGFA3vse&#10;GSsfBkEBkudRcYIBGVegiB4ixTjuyRnL63FyZ6zItRXgo5Bq7QnCzcgnc7omNoJE1oVQzIZUIops&#10;cwRruyOYXRjBzsEcDk/WcH7vCn700zf43X/8G/7pN7/GKL/4H/7ub1FVRbKtKbntKRjyPbJZqDY5&#10;0431st6oRThA3iI6QkGvMYqRL4mFI8jK4aMQi6VI+M0ehBjwMLtumcPEk2405/xo6wsg0+FBvjWA&#10;2fVFg4JOHnwXg9ChILDSyPNIzlgKhLyOjK2PAqP7I/3m+Q8GUWXyOqqrqTHX8cvWR44RLsLWuEfY&#10;6klaug5Ol5ezL0hb+Rq7yI44WtoTDEwYLW2835bE9dsb+OEvP8PxlS08fHoNn37xHN/5/mskQl40&#10;NtRQ/FUjm/AZgWazshlz1SJIMRhgukijBMkF1dUl47l8OoZUKoYmCxs2PzUGm8Vg1IZwXMGwIRKX&#10;cQJb/6gduaIb/rAVze1ujE62opXdc6HNj/aOABI5N4rtPrRSFhizhYQNnezu42k7K6od+f4etAzJ&#10;/ElWYX0wBlCFQjNJrxpWu50l0WkCYWNzJ2MTp9OCYFyK9AKFWsnax+Eh9Os/Mu+TK4yMWWT9I/cq&#10;BWZotANTswM4vbqDh09uYu9oBsmYj0FnL8Ie6fKlbxv/omSKeoJirpbqNRLQpW8uY7+hgDiIpEiA&#10;QpFkrOuEoykL3N5G3jIAVKEygNHIMhjpFh5oxs4glSx9AgyOL9hEHiQv5R2IyFEiJmcb9WsNDCq7&#10;6aKDnXsj8h1sArMMNMt2JmclH1kpzCjGBGuZu8ns6XB3B8VCAWdHhwbiFnWH9RdMUGTjI58jmS7I&#10;jKGuSVYdFxmkau5ME2cpgPaeOMamO9HcFmIp7oSfBxYL+8gflO1MRaNHKi4h4GEzSZ6IBFxIRjyw&#10;NbFRa2AL4bbDz6qhoOmf8L5IPdUo04eK2E20aniNdRj7lbgNfqZUlqiQYUKKQVAAkjm72R9fqIkT&#10;ykmN6v1ywJCdok6T1ht3G5nIGGOpFIPBoOYYlDILiU2WgxYSXzqTJG/YUN9YwVFpjFIq2KTJd0Q2&#10;PvVypLFcZCBKAZHTTQPbfLnVaEflBZJmrodjnG1rOZIZv3k+lwyYoEeDbs56BdPmItLpOCxMozqS&#10;bXOWYo9kKu82VR8nEdrE4FgaaxkMItWr7Ze8jRxEbizNSsQ0VmBk7qRL4VNEQzghlDSQe9hTdaoJ&#10;ZboTFUKynG10G+dBu3x87K3jNllMIkSj9ltOFEkLyhzORiOYZMRiYc5+cLmqYRvtCVRRFpcuXpQl&#10;mNCgdGm0XTQ+JXosezCnRzuu0wZ8P2dT5kx6XnY6QUJUjlfyR9NtFctuY20lYUpSratEhrI+EnTC&#10;Tp5RsDIxpY+Mn2pYhoPwBGvJa1WEtq5AJ5K5bU+w5FUUzVgZEPIboa50iWeZ9m4GwC1Ula5Yt3HI&#10;20guN/I0cvnqTDAc7lrub2lbcSInzdRJyl3CGLOQ6WsaBP+PTFo0WOVc834oPYgEpYmMW2TUIisf&#10;q+uSeb3Boosaa/mFdZCviM1FMlaX23DJELS+WG5XKrlBlladCnDa6pginHVHyddI9mBWIkVWhCrP&#10;Ib+LFUhXRDUxsOXcVjlTV514OVGg5Woq2XBWGW8iq53I0S+dHCRgokG3CkKQs51udaGzzQsXkdXE&#10;nsxhjPDq4fXXs2JZ2B8xiDmLCWSI242wezYWPvUMgAKjq7Fl/KT7Ckw9iVSmTwYZfM5mu8z+5Y/4&#10;/o84Sp5Hjexu65vK+b5qyFChyaafT1xgY3iZ96sQI0TVHlSUsyNmKZUDjYNBcLBN93sdsLDDrqrk&#10;duqoZCuochkU2Q6q8vi8bqZfg7l6PJspWWpE2UNFCPMkUZHJMV3ID6oYRR58LuNAnkTb2R5CnGkk&#10;btDzSolsM4mzw1oyV2h2mUAkCzJlcbDqyC9AzzuJEM64gqID1q0CoLQwfka8LZk7lSx8GvyyNf+W&#10;8TSqbSxZ+9SRb+rY/msW65sqmXolk6fKmtJrDZzJkl+ILjKqNZeHyQ2iQYZP5BKZUXqcTRRp9YZ4&#10;yy9fQjzsNnaEfgZElhj+cD1yzTzw1lqWzxJRZopNRgrIwCmaZMVoEamyvyk4OeM8+GYGgeSaTDs5&#10;ITpwFzJ8v5CTYDCTWa3ATe5IyAa6iWVenm7kkKq698HQrZxpeF+pI3M4eRzJ/UqWPuVVf0QWbuSB&#10;Mf8TzMkQK4Cv2jg0hDgyzQ74mDq6tFQmJ7q0TAZyYcIynSeZJTnTUV3+WkMSJIn7KswVUtEUeymq&#10;VpVcBUNp4veQX0iqOnGli5+TzHGZu8VTTUQMUZFSihItMmVqboA/TUIngsJZC/JtbpZhkiyJN5l3&#10;I8bA5En0crqSP2NcZbpoQSjDkpuwU1vZGEALiiznoUQjmzseuNyuKmu+9XuUKF0UhEb7JRMopYlQ&#10;YdNVmGESX4LlL0l166sx17fpYEO62pslTRcR69JQXYAcJrzDumaO3BLRdfsMlN7vcJWse+IMmH5W&#10;7k+UM7A1paAldFlsJRIthDwPPpUiMZMIPQq8sf6pR0ymDURKmAeT4EHkqaJluRNWgJgCyXQTZ1s+&#10;jJyYpBUdHX5ThfQfgZI+EWoa0azgMNhyvEoX2Ebw9TIZO+mAVVorGAQZOikY8jWyedW5lpDj8VQg&#10;yoPw8zaga+5CPCh+sS4Q1gXFHh5ElN2vLmuNc8finH1dT6chNz0/368gyo/EH+DzsWpzmX08XdIa&#10;nkg1BRSrQ4xCLFFvbDN0BbZQqSUadOByzpKpk67HDfA55b6u3Y3zPUki1Fynm6emYKAD3AeZv7V2&#10;hTAwLq80Pl9gWjXL5VOGk5T7REV/j58oEaEyFUmsZZeZCpcrZBnIIFBzGD8jPtalprrM0+UrZ3TL&#10;4Sd0nVSphRb2Ik7qhSAPkPB3cbadusqSM5kiUZkrp2UNxvfKx8jF93kClQY50Vw9kcPK4K1kkCjX&#10;mX6ZNJs8v8wYdJ0w+YMICvJzMmSJZRRcoouf8TBYPpZ3J0tnROkosUbkhfm9XvJMkN8t9MiWLBAi&#10;ilj1OruC5A0Rq8Nc6Tk1FSc6tGiJ/i2rwNWjpdNvfmQo9RrhhJbJZ0QODR6WS1+YQYhVURdQzQWo&#10;JqPUFbqk3Vm6EtLPNJAZgkOGBNwpJ3VKPFIFF/nExpm3OXV9r0ojSy1n2h0o52ul622jDFpIKJER&#10;Am9T3Hld0W33VxkLjDB3TiiKRIkYkq8zzvQgiuTyoCsmZWigFIySj0IBEjPRE1OqUqcE85T75KUQ&#10;36Or1QtawYnICTK1w3zdz+CFuZ0cq0qhVQJMPCRzORsDZTXp1MwUlZ+RueYul9d1ulRvugqbH3Rz&#10;dsKRCtbrCuPUEmB1ccZZJXjrz9SjSEaXYZKNCGrO1aGV8PMTCWGiSGfaddW0LL7SDIzff5HlU5eK&#10;Ml0orCL8nCxxQmkGiAioJ9ocoXIG8xIa7OWsILVIMhhhHXhU53rLEcg0cBvkL13UxNkPZnjwTBOX&#10;tq/0ZB8jAvfwwLXmYDDFz5L49T0eHleQKEwQRSGKszSrTZafLbb6zIXVYaZgps3JEqzmjwHxcYdd&#10;PqIiSt3w/rJ1R9NFBDkbDspvG0nUzp318VbX2UdYRbJZboQz4PRzBrmjMZYtY9PFNAgFLyIQ1FXi&#10;RBeD6mcQsznyAw/UQiTKIsyja3MZpIjcbRhgXTIfZsC7u/2chMvcTiXSKb6XaZJKEo3+C8b8RUgT&#10;oUa5bTnwpbLshIkMOVrJkjTH6tHdGzEyP0KijHJyW8kbWmJPNmBZkmyCpTdDAg1JuJGAc7wvx71i&#10;Qe57PpRFGRVZ34QiPHjNMiEdYkrIYCDAWW2k1tDFxcrXBAWRjQiQ84zsMhI8GKk8B2fZTSIU5+T4&#10;xVZuJ8cKEMzXmG1nOWM6gAiD4WJpFvrinB1xi5cp20aIuxkUY2mhYHJ79sBFboMlmI+9TFc7J8ui&#10;n4YSMZk05TqR0MoDDAoJnJzWDi985DMfxaFsS3WNv59VMMYSnWIlifJW6RIk76WImFiOxyMd08JA&#10;MG2iDJCOsczPaOty9Qh7DtnkaHkW+Zn5dd0+kZCkgovy4M2Vz1Z5kLAl1yXvOUpr7yU2hPycr4IB&#10;YWqxCsTifK9mmF2nha/b5ePK7brJC27mt4xVxEdykJC5k9z1AiynPh6om8EWvyiFnOSqoPiHQQyH&#10;LzIF2HeI77gvuqo8zErltvP9rGr6x3qakyPLDOkfOxVykPuSJE95mUoRfnec4i1MtMmbURyUpKZJ&#10;MUgZqlsvg6EmT2a2JiByyXQwAD6yvps7q8vWXW4KM86abCZ0rX8sQ8LUAeiACHcXyTQkSy6SYJQ7&#10;IU8zOTPI96goUySJM5KujBByOaWEegyWa5ZsuddoSRYbK1FQqCEqZdRit19m6rGqcdb9/KwxqaSq&#10;tZLcbY5yYwOoS/ONYwTfY2Wgbdy/BPdDKBMnJHnQsSybQe6fzBJC8l5kEOIk2AAnOsQg+fm9MVau&#10;OKuLbA0TMf10TO9rkDC7aGAley05PsjkRDMuqwyZp7gIXa9PviMMBHfSTw6RM53XK18O+XSoDLPB&#10;4+eMhQZnz0VuELd4A9wGDzRmPEQ4owmWWQZWgdLOq7LFSHwWvjckewt+Xs4RsghSX+SLCxGqYCTW&#10;JAPGfZSRQTDGx0w7BdOnysXPSQK4PaxSqlh8Lsx9TzBtgkxVNwMRI5GGRbB8HCdSpbCbKe6UwiG5&#10;1ehX2kR7mYU7LMsK2XbJO0jw1o7KV8jNDtNBbpGnouCdYvokyeoBRt1HkkwkObMeVgkGzHiWEV0K&#10;rLYjHeNkWbW6GBSWT/0z3MGUCLNK+Dij4iI7g+rhwcqyUP6wcpdws1KJv2QZaGHZlvmTKpOPQs9H&#10;jvJwsiLhy0YkumPcJpGgKhZjSsiERfpFzp6qkGoGNRGySJU7jrzQQpwImTgFOBGJLAmZSPEygF6V&#10;egrIMuVSkASlNCltUFWHuc8AOBkQ2XPJbU5udHKSU8rEwoSjZpWaxcN0cXDHbTwApZTUp7yO7BJ2&#10;vO/l+yIskyppSimlqOAq3shQKstGx8aDCJNgldvGecKgiwHltl0uVi0izM+gStMEiS4PNY7sM4RQ&#10;7Yeqo9xn0hRpsvpxMSWUbkKnNJasf/R5L++nKQ6lYItUtrIASbZIoFWzAjmJthqUpdPUCUF5itWS&#10;N0plUrPn5s7LN0xuLjJGsPM5mSOFiApVHb2u54LUEpLaVhJuhPCW9Y0ORqmUUhC4s/I1NG41JGn5&#10;HgWYdsb7iGVUHo6yrdDrBm18v3yJlBb67hC37SDBypwuwAMKsxLE+HmVajuVrUxSgu/TKsnex8Ft&#10;yCFLvOIQZ7EIyCxGlj860SWils+Zh0EOSiQqwJIdRJHkQ1mIuWrlQQjicrFr1vX+hHlMucYOM5dl&#10;ZeAByg9I1UFwtnN25PBinOy4MZGxS0ZMHOqG7aw4Xn4+TURJ5OlkktSojCll5iRfEVmYFsjqUrQK&#10;kC5v0wx6qZAVHDvvJzhJKtEBVQfykRx/HdyWi9+vEisvITlnKT3sPOAEA67yKj9WF4MVVHrweZX8&#10;sFy2uP9yulBaybFGniO6Lysvma/IALdMXkFFMTTz0zhKEfbGBIlBCPMNctD1MghWRTfBnXvvRyT7&#10;dPmLyTNMOxNLMd85a26+z8HnXUSah4GVK5YstOTkIkOlMG/9nB11tiJMuXi6+HyQO9bbGWZ1IlLZ&#10;KMoNRummKqeFhWxCA4lTrjhCqiyAXAxOhJyj4Dk4GVLSCoDIVY5bSU6m0iDCVExRGdt4THIcLhlB&#10;cYIp7JJpaiV+n5P7EuBElfl5R57MLpKWllGw86AcZHL5pQb4nG6FHLtgx5kMJ1lJmi6ZztbHFNOG&#10;9KshYyXI6AsZMXawXgbPw4N1CzUMsrjIxlvNqLzHVJl0X0gMsxRKS6RYGr3sh2QgJ7NKeTe7iQwZ&#10;K4n4kpTodgZHPmoWO8lT3bZaA8009zsaZ3OYlIijyOPBKv09DEhQLjREl7jKxzJuJ8fY+Lxc9MRr&#10;Ut8eBtHBiSsL8o1q4WWjJ2M3P9tu9SFyr3LzQ7LqK1kLEzHc0Tjrv+BYYEMkchUHRMgBMmKTvY2P&#10;Gzb3+bydAbExqPL3kbeYPILcDIKfBy8DyRjz3C5HLN7XjsnGOMDXw2wjVLZDFFtSz04ekILi8100&#10;2wyzhVBpl5WYXPQiSVl6ldoIdefyMooThV72Qjpt4eF3R3kscSpUm6oeA6BOW+1GUM0kA+FjkFJp&#10;IYQf0M4IfjI4UvfrdF+kJrlkVGOABysvMgXDxfz2csM6USS/nqb6i6Y62S0qm+QCqVQGT75ALpZF&#10;eRO6CNMYS3ReUplcYGGA5Gtm58GJTK1EViuZfrA3xmrANoGp0GCU6CXT7Trc32b6KJ0ZdOkRQtwg&#10;1k8e4wToPwCqhs1Ek6S3EO2MUlRSxVoamVIqAkRjWxt1CPdF6NB2gtQeOleTzfA78moQS1qprKr2&#10;EiprLqKy9oL5D75+zlBRrXHJ/OBFt5F0u/m5o96nWp0uprlD1Vhev82AuGB+m6blD/gFdub5wvI1&#10;bO08wcbuEyzJt2hDVj2P3lv1PDRjaeMhtnVp1xYfr51jYuEWesdO0CkPIxmzvPczah86NEP3NbpH&#10;T40BSrsxbTlCoXff+BzJokOeJHKz6ZuSDc/N954lMkw5Q99kydTF2HmMlIY8R34/+Dkz+PqH2/b3&#10;w5jBcDv6rHyRiuY9MoO5hpIt0E2+LpMHjqnSZfldEzdgPJPGr/F9MpI5w7gumZu+wX25bpwtxuR9&#10;MF8yhZFLTs/YFeR75Z30wTqoNHT/v8Z+yVtJ1kH9shMq3cpnSUYxH7yWdGvshWQRotd1/w+H+cz7&#10;5/WegZILT8lSpDRkQVQYOiFIajj5Wnu0nqnKUq5F6PUjYfVFQWknL1MvUIcmUYlOKzQ3wUP06yrW&#10;cCpoVvH3stLZmf761YQj2IgaZlE8W8AyASKQrO0+wzyBobGyw/trvK8LxbcfY5FgkXOFTBrG5m8Z&#10;e4+SWc1/WRp9GHpOozh4hJb+A44SUGR1JJAIIMZeZKrk8aKJMT4uMofgrUwiOvncB8ef3wNDg0CR&#10;P1TJI0qD2+Mk9xMAQ7N3MLd2D4vr9zE8RyBoWwSBrp7v1gXkHF0Chq6+fw+S0utXjcuHTHIWeIwy&#10;1ZLdgexWhgmSifk7HLeNlZK8pgSWztETA5QPPlOa8BJY/steSROr+8Zm6cPEavzB4w9g+GDGVXr+&#10;v78uA43ie38sGYbJnCfPWMqjSqNFicd4lckkQ+t16KdziaKn1MqxcwkX61EnR0HKmlSHz5y7kqNp&#10;LRmjzlrJDG5BpMhiqW6HgNIljRZ3LUFWiVV5WpEhBBLdrmw/MeDQxe7GwYiMMrdKdtl4bNhlduW+&#10;cQQanr2Bgek/dDUqgaIEjEMDFOOB9WG8B4icjwxA3oNBti4CiRig9LjEAjrg/7ct1Ich/xl5Zhnf&#10;LDJEP4EmB5SppTvGbWll+yH2juVa8Bz7Ry/Ijo/QP1tyMhmZPzcuKYNz98gqZJAJsgeHHJPm1x8Y&#10;txL5UMhtQL44Q/KuIJsIFOOLdwyLDE7x/RxyaOscOUWznNeYBBoly6n34/0kf7CL+f3zf/Ca7v83&#10;dnh/a8BlAEPmNUx6wtvTUnx4q9HO2CmRNAdyeZENTZn8urSacRPFiHy7dL2qm7VTJyl14tXF3tkv&#10;/U1WqSPL+FMNpbMzPrGJGgRqfpYZK8uMHJ5Wtu6xlNwzJUSWeAKJ2ELlRq4FumpYQBE45MExt3rf&#10;uCTJg2eQQStNbgkkGjI2atfBvAeKhrzBjD8YgyegyPhIByrWMINl5oMT1AfnJgOS/zYICJUd3Rcw&#10;+LhT7+fkym1K+7S68wib+4+xdfDUuCoIJPunr3B24y1u3P4Yh1feGvOUqzc/xSoTYEwWFgSGbCnk&#10;xiAwyMVFQw4yup6/j+Wmc7QEYh2vjlvmbPIgk5dYNydJZbON+yZjJRmvlUpJiTn+m7mS/MkEgvdA&#10;+ACM/8YwH54n8zb37ZMxjtEr4ygeZxfLuiy/xGSDU9wfjlGWP9nvTCzcwNhsKQ5l0hwObyPqbWKQ&#10;BqNJqmo56i6bH9pr4msaLvP2svktqkBSXU8lGKuHhQpVl8obIPGzYhiHx4PZ5Vtkh9uYZibOrT0w&#10;2bS8/ZRf/oRgecr7T7B1+Jpl6AUn4hk29l8Zg5M+ZpJcIgQSscEHkIglSmD54Jd2aMqNSo0eyxlL&#10;IBEofm8X9odAeQ8Wvef31mHv78t1r4tlRcCRVY8mTtkjdz1ZCMnrTB4oxlrs+CVB8hq7R6+wd/rG&#10;gOPKjY8JlJcE03NTVgWGnkmChCVoaI4soTIiswdORJcYhgApZe+Z0Sfyg+sle8iXrYvHKTDLE9JM&#10;rrJet+/N6v6QOUogKQHClKD34/evvX9dQNF2VKIVD+k140JIQI6zvE9xjiYXb3O+7jBxmdTb94yr&#10;xvzaXaMTxYJkEk40wdBgY0+UtRk9op+dlkQsxStFrC50kG6RX4KuF5AtiJug0EUTEqytXUMGFLJJ&#10;1JiVSd7aHSysylDuKTb2GECCQWyyQrDs69pi+a4cvTZDpjRyxRhhjVam9YyrdEhfaEJLYvQPgWLA&#10;QmCYUsNbBVYBMEL1/wck5lYg+gCU9/fNY4lSTpjeo6zqZzbNrp4bnbS8LWfCJ8ZqTR5Sutx3+7jk&#10;Qbdz8hbrFN57fLx38sq4DK0aU8DHxh5JdkrycZHlm4AjAGqfPvjdCaAD70EisAzw9QEJ7kkyorKc&#10;+ybLRtmzlcxFS65kuv1w//8DGg7z/IfHuuWQ7tD2JZbljadEkFdVab7uMplvs3yWwLG2+wCr20xq&#10;SoaSViSTyP7AwTYpkGW7xJISbbOwmbcQGOUGLFXsXLTYvthF1pKNDp0ErDWORXVWdjVNVQSADLtI&#10;zWaUrOF2Dp8yeE+wf/IMR1df4/DsFTPxFdb2nhnDHXnmHV37DAdX3xnNIjsWgUR+U8pCjZJXnoDC&#10;zFP5YdnpYBDamRVtHMZbj+DRZPfx/frsAKneWMppGxSPpQ6nBBplsoYmpo+TMcTSII0g/TG2cI4p&#10;eVgRIPKymmJwxIICiQAib63V/ZLJhimXLC8LW/KvkTniQyYFtQd1ityN5LYmL1AZ/piOht8jthJg&#10;tV/93EcZj8k3S8OUIx67MTVblP3mbWNHJRCp9HSbOLA8suTKPk9utALD/3t8AIoBixkycz0lMK7x&#10;OK9z3GJpKzUHk8slMT7L45TdncwelygVVskky5vyIWSyk0UmqJnKfPrnaK6J4lN6xIpg2sKSIg+e&#10;eoJCgrbGAERXC/mSViNy6yzVLD8VWCfitgiK7f1H2D18ZIAhgMguzxXS2WwnnF4nnxObPMH6/jPj&#10;arK4LQHLjDx9hyt3vsHe2afGu2eWWTjEYCnI08vcQR7Y6MxVHow6AwaWWqFULkos081OQHVV9002&#10;cjJkYqYAazJ+P8QuLGNygZOJmYChSSlNDssiRXRp3DN+giVHp7umK1F52b/yxnibrh+8xBy1VOm9&#10;cqKSuVHJhG1UpiccAoRq/odyY+idIDaWwmIsPpZ1n94nx6lhglP7UrLx035J2N4xwJbNlgCr/dK+&#10;yrRJYJGG0vbUnfweFARJiXHkp1oCkhhWCTHJ45E/q7Y9zO8WWKbFlgTHHLe9SO04u3rHDAMOvlff&#10;KY9GxYvdTQ0uV5SubJAm8evXf2QLq69kD+gliBrslWiwVmN26QrkQmORywQ7mUS+Ben2JHKdGSQL&#10;MYKhxCLDk8twBurZEi+gnuWo3lZO+lK7+whLLDeyvVmjDpGloIYBy60vcHL9He48/I6xFpTF4MlV&#10;ss3pMxwes0QdkZ0IPumE5Q2hn5O4zoNZuskyxi6K7CQmkI2PBKIAI4rXMCZxCg4nQr5pxhmP7GGE&#10;JTNFgJA94AQnWwGc4u0GNYZE6tHVjzk+ISu+NoZ1S2S9uY0nxktNzjjGKnnhPrd7TmBwu5xgeaqZ&#10;NlhljgCVjaG55T6UvB31eql91mPtk9Ev/G7tv9hwgGxSskwUK2litd+yOrtOsa3W9dSAUcdimFL3&#10;CTptr1vMw23rdSXG74HG45QL6Si3N8lyI7O9GWpBaUbjE8myM7F0y5QiOQQKIPKdNCfT0v12o0Ea&#10;HdVse6k5co2w++vZ4jbCn2Sbm9APgGqMqK2haE3lW+EloOQjucpSo4sy9bxYRyBSx+QNBc3rhY5+&#10;I3QlVhe3qElI1+sUfptHb7B7RT4nnxsjvbM7BMedL3Hr3pc4u/mOE/MGB6cvcHrtLY7PXvP2DQ5P&#10;npO15HtLsMjQU0Z7RP46a6lKlihfboJy+lNmil0UeA0Fy1gmklGMn5zqswSlMpqvj1KkSTxvHz0z&#10;YvTk2jsO7t/Zx9QhAshLaieKboJdDDNFNhGDCHj9xpOOk/MeHH9o69jLyZYJ6DCBJIslOR3Kuq2X&#10;wNEJt9JJN4KJZVBgNkzHllpAESuKcUYppDXBQ3xdgBCbqDv6cAymRJtEYGLw/bKDU2suR0R1aiP8&#10;vIacEMcpVOWRWRp3THIoZsY/k0Oso+8bZNcl50btU9nlqovsUmrgzdSgupbao07/42PZaW5CIOkw&#10;4JDrqvw1vfEmAwKxTrF7tPS6r950QUPjS2jpkKNiOeoaqVNYy2UqusoMH5idNOca5nXijDVcQ355&#10;m8dvsUMRu0+gHF7/Ercf/QinNz8zIDm+xgw+e8OJkh0lKZ/icFPgIDDkoTvNmirdoCxZUDvNySt1&#10;Umy1zTmJO2bSVT4MhQsoyjoFU6XpfYCVWRKXSxSdB1de48Ydfv+tT3FMVpNTm9EdLIMyOpS/pwCi&#10;+5OGQc6NoakmpGRxWRoyMdTonZE/JzUJQWTApEyfJePMnPP2LroIFp2E62Q3JGANcXtiD+2nnB0n&#10;CUJjWsjJU9brPEtxKYKevYjJcL23BHwCR2zCfSg5QxKA2jafN16CBM4AWWiQ7zeGaQIKh/ZJJmry&#10;OVWs9F26L0AZO2GOHu5nmdYV8OcaSDU3oCuGVVr0S9kGe5W5QFfrS8ZaZeFQw9ZMJqz693o9NUsN&#10;ch0dkDH80NQK4h0Ww0Ty/2q0UdhG66lLLOak08I6S40MDc0oZaLMFOUfKAfKAwLkyp3v4u6Tn+DB&#10;85/g/tMf4cGzH3GyPsMhJ06Tpw5CpofSNasE4MrOY3PGVkb0MoJVpmtiiwsh9O8n0bedoI54ZYSm&#10;gjukMiSwkGqVKWpn5fgm30C14cfXXpuWVtaepzc/N3afxmZTQFspgUKAVIlRcA3NcwKMTbAmh/dl&#10;66nJl8ulbgfmSw66AonKkkwfBRxZgXYSWJ38TOcUAfU+82UMKaDICnCCAlhmjrLoG1vfMD4jkQ67&#10;scNonfebCRdrmHMeAgRBojPEpVUDBBCVOIl5MaXAylIoAHKMEwhT3LaY0ICExyUQloBSOukna9HS&#10;/rAFtgWr0OC8ZNhALgyD01c5uU3Gy9kWqKFOaTTnQdK9biQ7bMZo0uatQ6zNatzzmly1BAbB4apC&#10;c2cHLM46OHz6fUYr2YT6g5m4ylKwRkZZYWejy11XjROnTCY5QdQmMrKV/7OY5N7TH+P2w+/h1oPv&#10;4irLz7Gsiyked8gma5y4FU7qIrcpelR5WSKLrO9zwtlKdyyHjEmTHDp7NmMYWBqm9qHY5GQr6LIh&#10;lVjbIeD2WVZOWNLEVscsK1fvfE5dVPJ+1fY0OVMUp5pcZa1AoaHM1VDJ0ml3TYgpH5qE98AQSJTN&#10;JeNcap6VkpOnMrOXAPlDA91OTqa8Y3v5PlmqaiI1QdpfAdNMGu8Hcla0zPkQ73Ug2m1HasBlzseY&#10;EsehbQs4Sgp1K6P87Bgnf/J9CTEWixxjfF4+kXIQFXNIfCsZPoj3EnPxPTz2DwxTVm+jFnGWo8lT&#10;xTJRA5u/FqligbXvEKnWYeMp2Td5iliLC+G8w5xh1TJR+oW1hK3FU2n+f6PzJ3LVkP+k/Bby/T5o&#10;DXObW79jaTZ99zJBo4OopwhWC6mxe/aZ0SUnt742jsePXv0pPv7yr3H9/Btm9Bc44ARunbwlQF6T&#10;+mV8+fT9wbG0kJmM6yhfk2lnfiSIjsU4etaTaJ4IomU6jNxwAN3TQ/yMgvLQCFLpHHng3rj9mWGO&#10;M4rmUwJEHYza83n5sGw+5eQ8NJQuQEjLmBN91AJiD7mgSihKMEqTaIgpPoCkxCjyvyQT8XuXqWcm&#10;OEHGHXmNXZzOzvK9ApGsIOXNa1poTpScT81gWROTxbudcMcbjXuqPHbdLPuJXqeZ+GGtK0KRKaG5&#10;yu/Qvw22jxgnCXnpDG53ShaRKsdq1QkgWW9riM1LQ2JcnVoJJIqTnv+wMkaZzM6t7gZ2IPo/vlaP&#10;aECouZFgqTElJ5iVZdMo7B7uWGsLu54aRHIOlhP9xK3OMIfKjFadMA4lDVXsbBqMvazMSQWSjoEJ&#10;lqA6+GMBtA/MmrJj9zhMlyNG0STLWv/kxmd4/vYXeP3Zr/CK4ynvX7nzNYH0qWEcMc/ybsn3Vwel&#10;llmWtBtHH2OTXZJ8gJNdPqS7/eY2PxxEssdnWEZD52bkMH/tzhe4ee9r3Lr/Hdy8/12K008wd7CJ&#10;9sUIBg6SGD7MkEHk+lrqhDQElD6K32EJSJYElRqBROanomSVlBKll8CiiRcQpriPC2TSVZZEWd7O&#10;874yeWL1EUZXCJYlCmBlLSdStsDyGJYB6jwZMtXvQaTNbtaE1PAkm1jetYKyHtsIgscm46WZlncf&#10;vz/F8JRxYmyon6bEEGSw6Y2njJUAwsdKMAGCnxEYdF/xVPJp/wSekomz7rOcE3hlE6SiRL6b2kOO&#10;1tXm7Gq4tYlBJmsk2N2wJU73uNgK15hLDHI9PeanR1oNzOrV4v8sUxSzNk+9OXPbOtwOmUI32qvZ&#10;NhOATgKwqZb3NQg8Din4THHAnHNYJlBk57t58oaM8qlxx75273t48elfcvyKZegLlqPPyCafUOh+&#10;zAA8MwdkmIj3NfmHN77gZ78wNsD9q92I6Oqidj/CWQ9iBR/WTu6wzVa7/Zbv/dwA6PDGa1y//w0O&#10;bnyJDQpoba99PmbAXZgMoXUqbIygJXA/tLqyC9YZYdV1GcKOsQzoVgBRZ6GuQswhoAxKhBIkk5zI&#10;RW7bnIhjudV9WQkrQVYPXvJ1lhP5vBPsGoqHgDLNCR0jkMbX5Mn8CB2jG3D41XU2YPg0SY0SRPOU&#10;H+0LYWMsO7dzxgm/hRlOeOtcEJ2rEfQfxAxraUzyO8bN9ggetfC8lQm2vkeAlDWxWF77qAScJ5Oq&#10;ITAg0f9ughk7MtQcmlBf3EaU6r+7dfDot/AuDrJBVktGJ12INTuRLgaN53O0aDdnY2sby80/BUue&#10;R9Q4NrXCVWZb8jJ0BZvMTw4cXifWT96xRjN7GPRxBlnm0nPbCh5ZhR3P1fs/wK0nP8WrL3+DT7/3&#10;j7j77Ke48fCHnNQvcXDzS042W1KWBa1UoLF/VSfkvsYxy9UOy9bm6adYPLqK2e0zjJ5kMXevFSNH&#10;WXQtJjB6nDP+0Tcf/wTxot/YLwsgytyRxU1EC14MHadRmAgg3edHti9o9IA6ArWPutWQe/CIxB3p&#10;fkgiVuzB0iKGKflN3/v90MRMK+AExgInYW7rGWa3nmNOjEiQy355docimaV0mfuxQlad432VKLmY&#10;m0HGiRSdTF6HcSqUFWJm2MdSqv1NItXjRZqsM7y8h/aVEPVYFN0r3Rhff0KgPebnWTbJbDIFF0hk&#10;1zzDfZpn3D8AZJXg0CovaxxKmEXNCZ9fITuVWVw17GLqWCKq4Qk5UF1Vmlz9QNibqCO1qaTUQuZV&#10;MrGqrZd2KY3S4iSXqTEqzEkzi0Qsh1pmna7XRZwy2os2k5ViuhaZ7bKWo9hjZnNC18kMvoSN2XrA&#10;gJEZGKCVQw6Wj+Pb38HARh4//0vge3/y78YOeufqZ9i//jlZhYzCgK/zvce3v8b1Bz/E6Z3v4JT3&#10;D8k87ZMJdC+kUBiOGkfD2ZtFAqSZZSiE8SvNkJnvDpkn115EMOWBP+7AwE7auK/nB8OIZL3GQbVl&#10;sN9M7iR1QqTgQqar2UyewCFWMfbSOkFFwIhVVGIEjA9AEZMMqzNi5sqDe05A2XllLKTluDxNsMha&#10;enLrBaZ4f3b3JZPorTELXmVpXGKJHWdZGN14ThAesYN0I9riNmU01e/F+NUsRs6S8ERtLP1WeHk7&#10;udSJno2Y0WSDK1sYXj3FqEobh5hJAJnmdyop18nC8h/X0kL6v5QE/RYZXesZiNGWqd+McbFcE9W9&#10;6PcgchOT36YpF+xW9H8ddTgJoljWTLKIM2dcKXJdLE/GC5yAEHMIFLKPE+tIz9h8LC/UNFrYRSfm&#10;1BHZPQ1wki6THQF0zsfJDF/j5O73TI2OZlNU6UMYvZLmyOH+sx/g8euf4d13/w5//g+/xe3nf2os&#10;sw9uf4+B/JRahHRNkFwjQM5f/CnuPfuZaZ3HD1uxeHOEB3qGTEcExfEEVh/3oHspjbHDFoSTfkQy&#10;fvQtt7MuPzF2UKMnefSO5jC4ncHc7TYMbeeR7SGLEFCdC3EMHaQxtJ9BrNVn2GeaEycGlJHY0GHK&#10;AERjglkqk/ZRjq7xeZaRJ8xcUj2/R0Me5Qv7b7B0+DET5bWx5146+gTT2y8ww8zdIPg3yZKy2N7k&#10;5InlZrYpjtcTSHb6UBgLkyES6NtIoG0uiulbzcZ6d/g0xcS2k1nY3a0mMLi8Y7Y5tUkQbjyjBBhB&#10;KOsyPulzZK11lu7ds3fG2tvYe1/9GIfvLb5l+S3f81Wy9IoZBElJbOoH542m66ipLzer8YgF9Jo8&#10;z7VYf7TVyrLURO1Swwzso44p4trtdwSDOhj9P0e/0awzrbRH5h+xJrgJPolaOU5mht1s4fxGw+i7&#10;YrkABrYyaB9JcKfvItXCGtsfwvRxEX1bCWZ8FrnOEA/iJjPbzXLDWr1zhP2b3+Dqwx/g2sPv4uTO&#10;N3j45hd48OpPWJZ+hrGdNqw/G8DGkwHMnHYaN8zJ43YMrrZg+mo777ehdymDgbU8JnbnqAHuoNDV&#10;jp65HL93CFN7M+icTaN9Jm58kIf3c0h1MPCLKaQ7wwgm3AjEXAil3OggyEcPySyn/aY8DMzPM9vn&#10;0THcVrIQHuwhKF5Anu2Z1g74wy7M8PEcwbFwILvy0lgmay6xM1shq26w09ukdlonWPIDYTQPkdmG&#10;IuhbzzCB3Ui0+dG/kEdhNILcYBC5gRB611OYJFi0P6uL02idCLP8+DHN75refokpAlNjZvs5wfcW&#10;V9g16sz28XWC4sanBhxHBIqszw/5WCCR9fnacWmskm3KXMFGpNo9Rns43VY0NHBiLfUsJ2SNhkpS&#10;sZ3trtOwRjzvo06xYGxmhSCqZvv4lq3XFLSMi97vDjcZL+i2hRBbZgdFbyOabPXwkQYFoCR7+9Sg&#10;i6WpGjFSZ3EihiLb1vbROMIMfKzZi/axFIpDCcxe62AHkaRoG4KM4AIRN1a2pxGJMzidEYrWG0Z0&#10;Pvv819i/8wCLN/qw9XQEg4ttaOnKorklg/75VizdLtmurz7sR+d0Br0rGczw8fLdXtbf21h52Ift&#10;a6PYu/4l5m61YeG8C/O3Os2yD3N32wwQki1hRNMB9E6MMzsXCYIwEi0hzFxtQ+dYkoKVE9cTh4x3&#10;+1nmkvkwOkfZhnfHke+OGf/a1t4OZFpi1DT7BIa87D/h7TusXfkcK9Rpyxy61VilAJ86njcOp9ne&#10;iAGp2G38pICxk2b0rZJtqa+SxQCG9rLomOP3bqX53pAB+CxL2dTxMsb0c43TW5jc2UXfZgq9C224&#10;evdLXD3XycsvqOM+ZwzfERhvze3ReybZOi2twrB8wJLDUWb315qTZ04qZ4u9wYAkFPcbk22Hx0qQ&#10;2ErWqmQWK/XG8u5NdAxljEekrOIbLDVGdwgkyXwbH9casRrNs8PQzx5ZwuSA3GgtlZt4wQNvmOWL&#10;nxWAkm0UxGknMm0htPRH0TVCbaAAdybIWOw2hlImyLFUGMWBFPcrjlQ+ZiZVper7P/8drn25iGtf&#10;LZiyMzTXhcXTIazdGcXi9SEMrbQzqzMYXe+kTuhC90gRm7cOMLbVgZ7ZPEtcM0bk288xtlvkZPKW&#10;jDS+146htVaz0MH89R5MnbRj6qgD20+XuV8J9HTzdTKU3qN4DMwxm4ey3H4ebf1knlyMI4F+lp3W&#10;3gQ6+rW+yKdYJwB2rn+N7evfoXhfwOa1r7F4cg2D1F+9izmMb7MMXud3XS1iaIvlhImy+qwLU1da&#10;0DGTMhqrfyNHMHca7SWt1TFdWg+ghRqsazFpHOrnWcrEWOrwtq98gj0yxg7BsMPSsi0gnOm0ATWI&#10;zmbrXx9nfI0MsnHEzkttNLsa2eTPU8QakMTTIVKpkyKO4qw1DtlTF0j90hjqUuS7KSbRchxiAZWT&#10;eDaAXHcQ0YwXiUKA4rANfUvNBmh5TvDIZitGd1qYhSHk+5l57W5kur3opDgcp+bomo3BF7EjmvKh&#10;bSRmVrfIdZDSY17IKTGWCRB0bEfbshicKTD4BQxOdOMf/+VvsXxzEHvPJ7H/cB7X3q7h1pfbOP/R&#10;Nh79yS4OHi7g7ONV7D+fw8LZIG58uYad81mcvlvAvZd/grm1fqxcH8HqrVFMH/Rg7ko/Vm8PY/fZ&#10;OFZuDWHzIdlovoNZyInZ6cHOkwnMH/Vh/d4IJrZ6+Hw3X2/newex9XiUuqMLRQrarsEWTG73IE8G&#10;6xpoQddwgZ3RFEVsB0ZWi1i5PUBwvMHYEre90oa2njw6h3PYu/M9ts/daB8YQiIdQSobw+RJG0YY&#10;u46JFEb3C5i8UsDIfh4to2Si/SyGD7OcM5bn0RC6qFFapll2NqlFjlh6dl5ignpEmmSW9/1pO4Wt&#10;OlEXOyQHgjk7Sx5f32HbTR20dPCcYKFg1m9mjqlX2N2sHqgVZke2+4Ql/rHWU+AkDnkRiUQQyTup&#10;QXRpdRNKaytUI5x287YG4YyDbFBrGEEdSqNdfse6iKXECBMnraTrTkOLhZ4E5m52ko47MLDaTErv&#10;xez1bqMRpg462UXZIatM+RNryZJ4zs8RQhuZoqUvjPY+BoHPDc62o3u0gJ6hImbmB/FPvwVpcBjH&#10;1+awtDWJL//+Lr7+68d49aPb+PgX5/jq7x/g3ienWJudRH9PF+69u4Ljp0s4fbqG6y9uYv/xPPbu&#10;LmL/fAm3vtrEza82mN3TOHq8jP0Hen6FXdM0phZHMbkwbMbK0TROX65g73wRt7/ZIOhW8eCzA+w9&#10;mMPW+ST2bi9AXvDb96fYVvajZ5AssLjMzuEKJhe30U3AdA7lCYQWU0abO1ieplqYSCxFHVEkmn3o&#10;nUuzFCRZlh3IdUXJtl5Oehy5IT91oBNelvw4JUGEE53o8hAYUWQGKaLbXSjOCCjULuMBdkhPCNpT&#10;jKzNI8iOUlbqgSw71aiF3akWbK+jFKBeWg6yjLDbok5ZJkg2Tl9QND/nPvPxIYFj1pZ4bB5vX3mJ&#10;Mr/W2mcbqn/KhQI+NBAQKiFiD4Hkwwmwg7OXxgy7QMEk83yLpYndQ4CsIgM2H7Ldfh6k1rmxsZyQ&#10;aVhydF6ltTeJaM7N93jQS0aYII1P73YikvAiy9LRMZxE+1ASoagfsWQIs+tjGJrqYEam0FxMY++A&#10;ge5n7e9roYjdMk6en/zyHD/+11f4F/wa//J//wb/+X//Cf/273+Pv/uff41/+fd/wsLIIAY7i/jL&#10;//wGf/wvn+G7f/EW3/35O3z181d4/fVj/Owfv8Sf//YLMst1vP3RQ/zwn1/h3Z/dx1e/eYzrD4+w&#10;d2UDRzd2sHm0jKWdGVz/dA3Hr+bJMqNYvzuG6f1etsUdGFwiAAjidIGT1hbD0HwLeiazaO9P8/gC&#10;GJzj62SDlu4kS14UnSPULf0ER1cImfYA3MFSktgcLPcei2lvswN+dC7H0DYbgTNoMSygf5RGY2zJ&#10;ZwLwJvlYC6FQIujEWsdaBNN3M7hx95U5KxvIW1Fc9PP5EAqz7Ig4mqdKtzZ2mbKgvnH3La7d+hgH&#10;114xpq94y/ZXq+3qKgAyyPyu1jDTSnbPyDLUJGIGCc6WUR+izURttJGUZKUw85gfSOs5eZgUB+MU&#10;j54Se7gbzIk32ckn2kr+sW2siWnqixRbxESznwfvRFItY8aHCNvOYMyN9mmWoW3S6HQaAwsFitQk&#10;+qebkW6OI9ucZAvJjmSxB4ub4xif7cO//dv/JiR+hy+//hyv3/735Ss+/LUPpPHZ5x+/fwTsrM1h&#10;cmwAcmP+8Pcf+Ad8/v23+PJXT/HZr+/ixR9fw9bRCvb3NnByaxMb12cwszaKnccTuHZjDz0jbZzo&#10;Zophbqc/g5OvxzG0Sdo/ascYBW3nVJqij4Lv+mcsqe0sp1GECHotoqQzvDEyQSs7k+JwGC6vA3Gy&#10;RTTrRZjdkUM+nX0pMrQLstkfPCCIJiJItLrRu0MhPxZhq+1keXCY7M8Wo3B7XPBlLIh0OFCY8yHR&#10;72TXWMPHVgyexhAIeJAedsEeqoPFywpgq8L+tddM7Ffo3A4izPets8E4uH2Int0IWtc8aF/z4/Dq&#10;MyaEzlo/IaM8oQZ5THCoxDzC7NYDjvtmlPmFzKhOlFnNb1t1kkznOiJ5F0WlG1YyRijN0pBsohD1&#10;MCsy7FpsBiSrL7owfa1oFk7R4i0+ol7trf4H5PIxC4Iy2SJA1DqyBczyfd0UW8WBBFkkhp7xFkxs&#10;dPL5OGLsHqKpEMUeabaQwiwn7frNM0yv9WFqmeVqdfj9lIN9vyxYHGzDg+hi5n74m73bivnpIfT1&#10;diIej7Fs5TF3KNfVBCn1LbupBDJ9QbSMhzF0mEH3WsIsVjV0mERhKoBOZmVmxIPsCFmt04Vgqw3d&#10;2xHE+xwoLgWMVkt2khVbyJZk4NyUF/tH+tFVhfk5Z4Oryvx/Zex20vzfSpd8h1so2h26aroRrUw0&#10;f4Ix8tYj2m5hTBvQsshJH7CXfmyuH53XXUbLkgfNsywru9R8BEagtREBbic35UTzvAf+FjYAAzZU&#10;N11GasgBW7gWqTEHWpd8Zq2FQFsjYn12+JsbEO5pRKi9iaVwFVl+3lugnODjwqIbyUEH1g4esbQ8&#10;YLtOQGzfN+uxaAmSOa1DSYBMbZyjLB0PYWSlyJ7bBy+zXytaRNjbF7Jp+OJWdjEsG3EfnF79CIkt&#10;MkuPkKfWuZFaZPJmsxGaSfbwWk9OTKOlkewuK7uhBoLHghQD3jIYIECSyBQjZmmAgbEuzB73sqRk&#10;cf6dfcxfGUAiG0KRdLx9awo//fsvzcSHsw6kul0UYLXsmJhhrLWvP3nOsmY353E+/H1KNmmh0A14&#10;bcbrtLGRjGdpQF1tFf4a38eLH93Ctc9WSbl1aJ72oZW1PEcw5MmgWvZo4CAGT6YBmVE32sZDcKfq&#10;4SEQWubJDJ0OgoIlIVKPwROWgpWAWSgn1utAuJPUz+eDpHnZ9rQsePkZj/m9TbjZYiYootMB+t2w&#10;r3R1QUDX2fKY7CF2dwTd4sZ1+HKNBIvNTH5uyoX2TQ9ZwG9+bK71IzzperamTxEbsKLWXo5GbyXC&#10;XZwTAsjbTBmwQLYheDLTdqQnbQh1NiHY0WAW3WjwlqPGfhn1rgpUWy4TCLfRFKhAtN9q1p9Y3H3I&#10;IaA8wMy2ViG5Z8YkAaJRFgwygyM6Fe1EfX0dJ5ZCtLHRnMASq7SzfZQ20Yk2CzWJ7ifZqQhQYdZJ&#10;Ld82slvA+EERi3c7qT1kM+zC8sMutnBU8JMpdIwk0TbEPr6YwNBsJ1Jki/YegivgMudAiuNRzB71&#10;MyMrEcza8ekfP2X2MTttl7F+vGBKQzDlQH1jDfyxRrPgRj3bcgWvmuP6zavm8g6ZVMrWVD6N1VXy&#10;pmdmVv2XTfvbH97HnednePLdM9z5fBf3vreDq1/PY/vZKA4/njSM2N6RR6yLLfk4u4JEkwFKo5vt&#10;vyzHihYkBtkp9FiRm3SZn2wKJIMDPUj3WmD1yZegBlopO8uJFijk7OVrphZgkrWv+hCMewguJh/Z&#10;SGeww2QUm4claM2FfDcTqE0XxzHJfPWGYXJz7DgnncjOOBEiKPLzLk56BRxxbttTCReTR6uuxPqa&#10;EOV2rdFqdO7we9ob4UzWYm7zFmrkAqLlaxovcfLPzWj0V2Bai8FzzBAQs1sc27xPkEyTUSb5ng+j&#10;LBqNIRaLweWUGbjFCNKS3uCOkgWiKS/b2kaWIPm+spTwObthitJaYS1dGbSTxotjCXTNJ9nft7LP&#10;b0O6g5naFaZQC5Jp7Ky5OnfiNXpGnY2Wjeig8lfHEM8GKWAp9jIeil12U85L5re2+oVcICVh3QBH&#10;jN0Ug9/gKEeDXQCSfwzF8EA3KusvGhAECbqm+ko0UXRfvnQRFy9825zT+Pm/vsWrn97Eu1/ew9mD&#10;Xdx8cUiQ7OP1L69i+8YCXv3VCYM5htWzCczs9rNt7cbSjSHM3+hmix9EqpWaoUDGZTvaOcdSOehH&#10;6zLF4KILzhg1HXWcg5MT4UTo3xvm4jUec6213IAoPU4mEQs7q43ZYDBjJfNwYtutkOeM3JMcFJSO&#10;YOm3Og3OSmqLKiZKJY+TLJKtgy7ot8eqESdItSyPlgBzy3KBz8XICKFO6pdpgong1PtsETI+mWf5&#10;8BHZ4xLKay+amFU2XCRI7rKU3MU0dccUy4tKypSW8WHJmdu5R+GqckPA8D3zvC0LB9l+RkOQW7sW&#10;fZJJ+szMLLOcj8kcwaAbTRS36nr0DzoxjcqKztCq9dXazzo3ot+LFEZC5n8ZU9fz7O9bzbpExZEw&#10;cgSMJ2w3p7Ml3HRuJZ7zsdXzY/FmLwoDUfOPQQ8FdIjlTbom0eFCrMj6zfJQT2C4osrKy6Vf8ntq&#10;GLSPzIoXWgJEqw3b5SEe9KGmUvYK9bh08SLKL182nuI11ZX47O0DHO7tYOfaMg7vruLGu01c+4Qt&#10;7WfrmFgYwuLBGEXzMJbPRjAw1Ymla7x/YxjFnjzybWlo8brJ/Q4MbxQxddZuzq5qAaw8W/ZWCtRC&#10;n4DkhxbaS7a5TNk2k81s14VtQeoEMaN+mBXtbUK4mx0imccerKG2uGBW9dLjBif311L610htE5nS&#10;ehnlVRcNOPLzTtTZuc1wFZKUB1rGTCuB+NtZtkbZUQ5Z2b4+xOjiARMySxZ+hI3jh+xS7pdiVfMR&#10;KhsvYungIVb52vLBYwOCxb37ZqwcPsDKwX2zcM0atZZuNcoiUR5cIk6hF2f9pmKO6DF79UTS6A+d&#10;PNMOl07Tly7G0ul6reWm8qBfopmhksQhTdI/24rFK8OYPm3H6qN+ZLuCDB4ZiABxuNk5sQtSz5/r&#10;DrPts7Fe28x/k8urLhiny2Be/31uRBNrqU721bGemrVgrMwIvqeatFlefZHBlCPCJcMiIQLE47AY&#10;11sttlVRfglV5RdRydtQKIjde3OGKZaPJ3D6ahkbN6dx4+s1zG2PYOf+FAYnujAzO46eIe7zjVEM&#10;L3RhbnbarHK4eG0QvVOtaOlLY+5GFyl4DIWeJGZ2upBqKWmsubMuaAkmJUCYbKjWNtsXMJ2eLsT3&#10;Je1m1WWtH1GcDSLb7WErywRgGReIfMk6slKV+YVgefVH5jh1uYvHw23l6hAxC3mxEeizMNPPzdJN&#10;C5zghd37hjlyc06zjNPy4UOztpU35sfGyQNsHt/D/tXH0FpXdr+b7xcozrG8fwdre3exeXiPHc4j&#10;bB2fm6G1rzaP7mGbn92/+gS7fK1MAfS6XAjztppZGAwGEfB7EAyFCATZnes/vwJClTnjqt+o6tdn&#10;Eo1a5Fj3BQ7z0wC+X79U66AO6VvNYOFOp6Hn0SsZs3Bg8yiDxo7Jn2kyPz9IddsJCNlW1Jn6rXWs&#10;ZFuhX1/VkaolfEMZMkukCqt3BqhjCqisu4SO7iKKnS0GHB/+2lszSLD8iDlkxV5XW23KjSzgtZLb&#10;2lW2sXPd2L9+iE+++GP86E/+DqNLPVi/PU7WGMK9J59ic30JwyMDGB8ZxLvv/Bz3z++ib7INw8ND&#10;GBwawot3P8G1J+e4//wb9I8N4+3nP8bIeh6rR/Pm/zfZ1gSGlwpGnHeMxVEc1BnSPHxBpymvLp8V&#10;TpcdWuJTl8qme3wIx/3ItIXNvyb0Py6ddjA/4LLVYmFmHFYyZDXZZ2H9BubXb2Jx5y6H1v8TSO5y&#10;0s8R7GzA3O4dA5IVssTKwXsWIADEIpunD8go51ji4zkCZPGQYDrg7f49Mo+Ww7rD998hQM6xTVBt&#10;n9yjSCaATm/zPacsN9EofF4PvD6/CWhNLWmyibQfCqCKGSnWaOvt4oEx4ylIdbZ1YmYR0USQ4NDP&#10;B3SyTWuHabW5GgOaZy++xM6tDdMV6Ie7obYmtC37EaDal9bQNcaXKj4yBjliBA39fiXbHjFuQPp5&#10;QUXdBWaX1SzAVt1Alqm+wNLyLUObn33+DtNzk8by7MadUwOSaCSI9kLS2NBrNQcJV+kSOa9LAy0d&#10;jaFruJU6qBWvPvkh3nz2E7z8+Af4/Otf4MUnP8AnX/8xHp5fwchgH7743i9x8851LC8vkE1mMMDn&#10;trd2CJYRPPv4+3j86hs8evkNrt1+Ai1hrJOAbYMU5wNp9M/nCJIQ/CF2SXwuXdS/GhhfCn2vEeoO&#10;FHpL65m5OGItXnO6oGuq3Zwks3kaMDi5YM6Wru9cRTIexer+A9L/XZaDmxhb2WISzqBjapy3E+iY&#10;0PLIm5z8ayyZt7G0d5uTfo4VjYO7/ByBokk/voOdKwTMiUoIWeSIrx+eGyAt7PAzhl3OCapbZNcT&#10;tI5NsPsbQm5sEGU+n4/MwfbX4yFNc8IbKBZ9LnjcbGsTCfPawsYOd/gYUwsbaOvphTdiw+zCDinV&#10;wSCFDdOITTa3r+LegzcYO2gzS4n5yBKBlib0drcjkoiZ2prst8DD9vJSxQWzFors5BzhajLIRYTY&#10;7ma7vaZDsAUr2VXIdKwRfUM9Bgj6C6WccFIk6tdwl0nJNbwdGx9APOJDN9vpCx992zCIQKLF6tQC&#10;u3ks3T096OroYCfSi9mZKTx59SVB8g2evPkcp3cf4OTufTx/dA1dnW04vfUQBwc7uHPvMeamJwyL&#10;9Pb1cRu9ePD6M9x7+Q53n3+Mu8/eoGcqjU6K7nRLCF2jWZzdum/YYXApi47RDGIpP1v/NLo4Ogby&#10;5uRati1k1qCNJ8No7s0TVEl2k2TzFMtSxGlKcygextL2GYGfxtT2Nnrnp8x6TVrdq21mCO3TQ2Zh&#10;q7Yp6iaO5pF+NA8No21kioL1Fo/hKa7cforTmw9xdP0eDs7u4fjqPZxcPcfuidaJI1Oc3CYL3qB4&#10;3Uff7BIKw6Ps0nqR4nGm+3qQ6WfX1teFsgCFq9vlpBYJk6qrzcmzKHVKgK1xPB5BLsfWNZPGQH83&#10;WltyvO1BOBJiK+dCc2srxueWMDG3gsGxWUxOr2J8Yhl7Bzdwyp3SyZwIW8MED/jKtfs4Oblhzu7W&#10;UJBdqvwIxfaiUfFV7E50UZiWXdOF696YFT/5yU/w13/9a/NruR/95EfvIVL6qyTLyCxHdVuLbh0f&#10;7qGQSyAS8sJhs5jWV5pESyxpeRSt96DjyqZT6OfBDw4NoL+/z6xfp8m//+ghzu+f4+mTR+a1K1eO&#10;sbOzheWVZR5vL/oHBtDH9/cQaKvHx2YZt42rp1g5PjRj+fiAInIdaW5/emuTpWcU3QtptpPjGJhP&#10;o3cyZ1gkxk5Jq7z6Qy6CxYap/Q0UBwpo7mQ5btY/OfMYW18xydc5MYG+pRmMMJv7V8bRtzyJ3sUJ&#10;dM2NmoW+PiwF1zo5iPaZEZbyfrPKWQvf38z9benj88NjWNjew/4NgeY+xwMc3yRgruka5OXS+7VS&#10;GtmiebgPWXaKmb5uJLs7zG2Wc51hvMp0drKt2GJora6uFrUsNzGWoGgsAp9OB0s4EUQeJ2upwwY7&#10;OyAruweN4Zl5DE3Oond4Ev0jM2btvcHRObalfDw8g9WVfXS259HZUcC9ey9w6+4jttgN2D08oVi6&#10;hlAL21u2cV/+8CeshUdm0cL+4WGkczn8+Be/Kv00kjpHZyE9fidLWQXu3rv9Hir/9ffq5QuzdIPX&#10;RQrnfmphIAFEK7RpLVCtelJPUZ5kq99WLKK1tUCwdKOjox2dXe24enaEg/1dvH56k0xSxK071/Dy&#10;xVPcuXGG5YVpDPb1oq2tiDQF/iyzenZ3i+3ilgHIIgGq9f/m93fQnM9TzG6Zpe/G11YxusKkWerE&#10;wEwzy0kHZve3kMxlzPJ3/bNjRtwKLFoFTqcUBpYmMLJGXbS6wPuzWNpdQQfnpm95gkCZRjfBIYBo&#10;dM+PE4haSHG4tCoct2cWQpsYRXGUzEKwG8DwtkBN1To8iJZhAoLPtfL1P1wxrgQUAUbrCwow+kxp&#10;nUF9vszndsLe2AAHM02/JVHJETjCFK/Ds1Olf+TlshidpzgbG8PgyCj6xidMqxxm0AfGpzEyrcUZ&#10;Jw2b9A1PmbUJ23qGMDq5xBrfy+ClMTyxiKnZDbgcVqzsnlA538Ttx0/x6vMv8far7+Anf/YX+Pmv&#10;f4OZxUVEyDwd3Z1GD+mnCrpe2axMR+1SUXUJM/OT7+FR+nv54jlBTj3D7kbnerSslkrOpQvfwkff&#10;/pZZW8hqYZsYC7LdD8Bms1KoB5BKUo8xCbqac8hSY7WmoihmY2b1mEwyhmjIiSi1RCIaQhNjJDaa&#10;XF3F9Po6prfXCYRlTG6sGoDM7W0jlyUAtjcwtrqIngn9WMoBrS8/MDmNgekZDK8ssiw1s3ysYWJj&#10;mbqEiUeAOAkULd6vNWIlbvvIGL0Lo1jamcMIs7tvabK0XCBZRLcCi5ikBI7R9/eHzXqKmvi2cd6f&#10;GHm/oOSAeaxV8orjBMj4IAoERivf1z458l9LC3IUhsVGWnfxv4Ai0JTtEfVJskaco6mxyTBJkgCR&#10;HtE6jG6nEwMUST1EXzKTxcDoOAanZkxrlkin0UNK6xmeQM8gEd4/hoGxGbIKs298luCZR1s7JyCT&#10;wDhrnpZCdTkpIrd3cXTzFh6/fYtn7z7F1z/5Kb760U/wJccsQfLzv/ob/N2//jv+9+9g1oh99vyJ&#10;aXWr6sqNyD27ckSB14j/+5//x4Dk1Ytn8LodZDwGmkCppw5Ruakov2DAotX8KliC/NRa0RC7iSSB&#10;YiUjWpuovagB7ARNwAO/24JYOGCWHopTeLqdWgqR7butwQDL5bQath1emMf4+jJGl5cxtLiAEQpc&#10;jZZCM1mGLLK+iGE+1hga6ELbcJf5/9UQy0c8y5jNkAmmx9BH8d1PwGu5RN3XicoEdVUXWaF7bhwz&#10;63MskXGCgiVmboTP8XaWwKAm6ZwdLpUePpY+kV5pmywtn9jGoZUE28UWnHwzCJQOwzJiEj4miMz7&#10;3wPHLLvI+1qQs8jOTbcCSvNQP7ubcJhZFTLCtaKc2cr67WbAVV+lVfT8EMHSSdqJExSDE0T16Cjc&#10;Hi87nAT6RgUSDoKkd4RtJgHUT2XcPz5JliGrdLYin0uhjbW4b6jXrOJzha3l8Q2yyckO7j19gNsP&#10;bmB5bcqsaznDA3/39Rf4+S8+x/d++An+4x/+Bvjd7/DPf/Nr/PWf/RJ/95u/JJtcxH/+73/FP/7j&#10;3+Gf/+5vWRauGYZq4AT6nZaSFmE7/xFF7Le//UfmfIkW9/PpHE3cSzHuhpNMqAmPRbxozsbNcpBu&#10;Aljb8bltBIcfKTJLnELSRp2j/wVp7TsnX1dpc/sb0dbNji3CbqWo5eKcyGajiMTIwhztXX6Keg/L&#10;WidCUSeSWTda+tvgZdnsGM4SFEwsgkXLROpWa2vqvgDTNTXKCR3GFEHVWsihyywwOohOlZYpTj51&#10;iG611qYZus/PChxFTnhpMVJNdmmdTS0t2czYf7ivWzMMoPh4svQ581mCySxFqRJEFtL9soA/UDo3&#10;EgiyE6hFNcuNhyBpZe1WhxOOUJskSkvFuTx2JFIhuLU2nZuBJj22dBFQKV2P46bQ1WqITlJoI5o7&#10;PGbhrtZWtoFpMlXKR+bxEyQWskUvFteG0N1XwMb2PJZWJ83YP17FwvIozh+e4E//7C2+//1X+JOf&#10;foNf/vi7+MkPv8YXX7zGn/3V9/Gbf/gT/Ou//RX+9jd/he//4AvU19WwFOgkGlvyhjo+ZkvOSdVC&#10;yxVqhys1yll2Lps1uSwNtbBbask+ZAd2WMGAlaLXg4DXbsSvVn8MB9x83muW6rS8XwxR/zB0Ouxm&#10;0bMRTrjW8kuwI/P6tWqSi62u1vkjC2c5cm4zstmIAZDWFS32+g0DB8IOaDXJGOMViTsQjDCuGYf5&#10;/U266EOe4Eu1uLG82IUBCsd0wYNCiwc5vtbc6kaBHeDoSAT5Zifj7GYSOjmZA5zg0vqkrex0tLym&#10;ltn8sEirhiZdz2sYABiwEBS6VYniMEtz8vNay1SPzbql2mmXy4Uca7pWuK2qIhj4OEvx6OVrCoqV&#10;ANEafxbW9UhU/8upNJno9nAwUJGoaqqyS7951WJqF2F/v+6glsdy+WvMOh8KoIPlwCwBSqBpvcBA&#10;pIECrpYBr0O2QED6rWQsHzMxyy5pBSsbY+8XjF3C8dk6rt86xOtP7uP1u3Nz+4a3E8yseonV6kpE&#10;7Q2oMv/Yq0CM9b2uluCQ91s5RSy7J4FDZUMLxkroNpBhrNQ9bnu9WTvVyc+rbDlYinRCromA0sKy&#10;QZ/bMIz+ax6PhQjEWjJRtVnfQ8sIapVLT7ARyTxBE2QLS8DEOfFaNtQfshmQ+MOMF5NLa69GkwQH&#10;4+YLkbkCLHNpfo63Ubb4MQIunnBgaqwLXe0taCFAwml+PmJBZ2eYbNVEEPE9BFJIK9g0kwG9nIe4&#10;xSRmBxM0lSEIGfuubjYheQJY29aFd+FG5FrtyPH1lkE/0rwNpy3IsAWPEIChqNX8RMTnI/CTZN5Y&#10;I8qcLCk+n9cgXCt21tXVmQDm8znzTz8HQdJgqUCTjcBg8BIpLye5xjzvdJGGrfpnVjUCMQaNoJDv&#10;f2nNRC1KJ9Ob9yt8Nun+R2gyl2tcRpO9nEOCVCv5lcOtf2nz1k8x5yLgFNhUNoDx+RxGZwpY2RzC&#10;6sYkFpbGsUzgrG/NYGtvka31Dtt1JzIEb3MmZESrJlYgcVJLWAUSgqem8rJZua+utsKI3FjQgVzM&#10;CycZqJFM1MxWX0u9J6I+sksT6vmZOg51So0Eic3SCFtTrWEal/5XxZKjkibAa6VSLVKhVf+UKCFO&#10;lpZNdXLiMgXuW6uLjOuBWYOWLCVg+LUWLSeltGgvJ5QgyLVx4nlb4HuTeZ2lpWbSSqRJTi4nU4/F&#10;0lqXNhS38rMWvo+TzO8zScrXBBY9F8toTTnOV87KRGwyi+dp+dZgVNusJ0gbyXBWfoZdoVnIxsZk&#10;F8j5/UVWhxYCnM8lk02ldfYbWGY8vDXLN/N+E7MtnUoYVX/lgH02xe3uxhqpM4W9zQ2cHuxT2Maw&#10;PDdlBF29YY9LqCUgNPH1BIjdqzUr+ZxZ6LO0rKNAIt/zhvdrYWp1w/omWXHpeZYCgiQc8ZnAZ7S8&#10;KgORKZD+mVXNbWFk8gETfB+DFIzakW8Jo7M3xazzIZMIELi1JsMlXAUWj4stNjWE/n+jJWQb+fy3&#10;vvU/eKxWFJsTzKYoW3tmWMiF1lzcrLObJNh8BJc6IpWvSpYpv1pUK5mCTBIkiLV9O8WuxK+Wo7U5&#10;quENEUi6mE3/6fVSG4WZ2Vr/gZMnltEECQhmoqlntECyL2QxpUq3mnQth2uAwSzW2r2pgliJj/l+&#10;xULg0GfNsrV8j0BiVojlrZauFRgEkii/N8Dv06LGWsJWQwuVChA+7pdAEorr/2haxoXv43tb2nwI&#10;Zwk4gjaTJ4gJmAC/J0JGLEuyngVZjzVZtbU1RrxW17EjYMtZ38Bst+mCLS1trZ8QlMPhtKOxSf/4&#10;0+TzMWt6C7PFpwUvvDWlpW8JDK3kqOUOzBrBHFoHVCs9auXYD6s+6lbA0aqxWqNPDJUkdWodX60V&#10;LNQrO6IJDw9MB8kgBWpM5urAFFAF2xvSEnPUExSFYhH9pkST6yNIvCxvKj+XLvK7qy5TY2jVoxBy&#10;ySCs9RVwWzmJjib4WXrcPJYYmcJCltA2xCJuft7JUqTV7kNkLOmfuppqbkenC7ToagUstioCvgQQ&#10;s8wv99HpqWGZLbFMaU3kOoLEwskuHZsm009wGFBwBMJaAFGZrfVJm0wZUVYrKT4whECiCdeaxjaX&#10;lvmt+z0IQwn9TlaA0GoxJVBogWe9rvsq7x6ynBhPIFEiaqhcKn76jVCMINGKc1EmYJSlLUk2Ugkr&#10;EwA0WSabGRytQiuQmAnkULY3Wi+RXZj1Vnm5fpsHrxJD1uFndb+28SLFLMFl2KK0zLgWfP2wXa2x&#10;rM8ZkPBxacng0msCSB0ZR+XMxQzUOhzKRAVWzym4eiy20nNaZFa6R0sKa1KUhUHW6GC8DnX1ZDRm&#10;uUChUhAPUTD6vYYRHLY6ag+yC9talSEHuywtUe5mx+LikO7Qf5G9jkaWpnJuo3TGVuuqSpvopFwh&#10;EzZlRyfnBLYAdYpKcSP3s9HCYRd7Engh6bFy2NxVJtka+Jo/SvFr1TpFJdA4PLVmicD/h67/4I7k&#10;yK524f5tVxqSbeFtee8dUPDee+/RjUY7tPeeZDfZ9HZIjtdII83IjNzIS1fSlTvfs6MADvWu78Va&#10;sbJQlZWVGbFj731ORGao8bxqVNewsAHgkEyJBeT39J5AIFDofzGHAgcxR7OnssZzi6/WyZwHMGh5&#10;Yw8eSR1Mr7WwXBggtLgpHRQ6vQBdAYme+qA6rQIQmHUxN5JZoGghy3RWQEFu1HBaDTyY0DSA3zas&#10;Gk8rXbmefvjet58BBDFEOKkBQFijFf8h6eC9VjyJ9tHzS7TVcqgqlXVjK0ukahl2dxyAVIcUSWbU&#10;6PVstb6ZN1BNqUFymp1Jlu+Rp5HP0fnW1leWcNfyy7pYLYAtELV4TyELjU4qNCMtgJRoyeWq6lN2&#10;ksZ+g3C4hkinqQHQ6FEYSIWnucaBIRXxOxA1w5J+fccNEsrPVI6lgcJUPOxGmRU1eYh0AkhZlR42&#10;WHcS/8UxQ2Ldk2h9EwZSEQxyAJ3nC0SJWRixRKWj8VqZPUhDSx5CAKLRDZBWZEoLfAfo/doKBGIC&#10;bYOAo6m1FkOqBXwrIXVXt25sD1h3fxj/5rGiVjruoPcjE139Ecyo10lHnvPQGrjteKNCh+b1NFup&#10;HRPexvnwnQ7UpEyklMb3JEsEDviYeJfXejHH7ewPk1RYwy0LzVYL/4o5XCMCBoFE4GnAS1T+x3cA&#10;CLFGnSQKaTl6X+8JMPqugJDO1NjJqt+1U1Xfc8tKV9bU/Z5jJG1rAEgNXka9Tz1Sy0z7o6qwKs6H&#10;cFaPIdfkHcDjFiKufQPAcb61x/E+Mrr6Hp6AHlFdhw+CGWS6z5w54+QmiISIBZT70WCfzwcLEMrW&#10;4b0a65EKvIqX7zcQpSjCifowdDCOlreX0T3xxuFgIa+jobDFI15ngjVN0g/j6PgxGCAB+wWT9fQ8&#10;LbpVZxG2XR1ENOk6pBLzSpSh1VSTOSQFRtFCYplSEz6ABqRBcnmvlcqAih4sE1rS/TWYxmKb1zp6&#10;vdaFX8jkaeQS4OC9VBuNRyNnij6OAUi6CZHLSAVAGRyIu0dnZfm8Hel2UQ6MkCF6ai/4XFRU1nNm&#10;eD/Lb+YBbgYv1EUEpVXlZXhjHYAHVknhS7JInltl3jUwWxnMaLrq8LV6u5bWf8OaYRQtG6e1wWU8&#10;VcQC2k8lWah4FPc5jSnm0NrkWkoyEKvi4tC5ZLWd0NrCAovbvuae71pFg+um8qoaSZRk6KTTboFE&#10;a5Jr1Ugt1C5jfLrqdfd9rU8eTEC/UHda5ooiQxbRCq+xM2793yiUH81o/b0zbl3BdL4eadQydfgM&#10;f2Uhs6ozWigeswcjKMmncF9rmtfALCePH8fHvGHHKSdPvO6mRhazSas+fcpldzVsofk3WnI32o4R&#10;RdeDFC2wmNYjO9L4BEoMRtWqkMEUzJFvdKtZK4pQaJklXM5I9/EgpTKNUsREwjCd9GItKp3INGLc&#10;oX0aKkXp7gi63EhHO2E0DdtJCJzRqrREKUUAk8Z05omEClrSF//SBoDaYIk44BFQ0o49AAIhcVd7&#10;EEZpcYnALIBo49htAFvLkvcN+E0ra5e0pinn6ECiIhkQa4hJZD71v1hCn0lumjxaab/yfwOAEBC0&#10;Sr8kRsVJCr1cq/JrwWmvlrYCID4A5pbboxG1klOGxopQiW1UThvgiYF2tzR4UQs80yupZK3LntIM&#10;9DZMHBUc0UKQ9MAQ5jVLbyxQ9F0t6iz6LdCLIoAwDiVnSrrn+DSmsN6S5cr3tS6hCwU5vpYY1BJb&#10;OSo2zjYIaLQIfo4Qvgj9Zun1TUhZRAtCRjGhGFAl0YIBDxLVaCdOAGQkR9MjT2v+DebVh2kv0tPz&#10;XIt6nwsl3eqYnC+NU6D4tV6zns7A+WhN6Ti/49ZtZp8M15OmaF33Uj8hMR6ihNQKEFoov6vsB+SA&#10;hYgnAQgyNKDWfc4CgCjvpdSg9P6iAJBtBTxhGh+WASylgZAN9MacKc7IY2iVX6RHYClzDD1aS8uo&#10;lwh5xT7ltoD7Pw3DiEXyvO88iUChoobWEqdn2FZpPqTehxEqPgLv0KrVtV6zU3xeB1B8UXpV6swh&#10;M3yP9yurkGvNwxJa5w2rsvEJWj8NzxOnIbQGY4hKSlBpWsc5VdQCdao0LUarBW61nDoAoDGTBXob&#10;hlTrrflpeK226YuehJ1qLJatxRPV2eBggoqqhZJbLQjYtE5aIKgFLmthJJmvWiIFTCn/t6HRWrux&#10;rdRgHi/SFsNbELHpt6Iwi1jBrZGdhX20Jhy/G0+ccT08k692HkNLoqYoquBUO/LCeWtR7k4aoq0H&#10;KdDzbmn4OKDO8TvRqNIJGOKEJjnDDJpjw+cxzKgAGSsiSQAqybnn9ToDOJGdnFvuXe/TsaiPBOeW&#10;LjS4xFoB0MSJ7spsuwQWmKIEwPMAVeBQnqat0+dyNN19EQeAgiSENskCImV35UdiAEH7pgFQln3j&#10;AKfEe0Vkp0BdJWGV9mJIj8OicbXkPH5BcnDKeQe9V9mKOSoUz//sdxqQuM/ZvyWoOSC/65Zv1VKL&#10;WreuHXrU4sARGj8G9fsBSTPAyFMRWjy4wEn46KkJGCUOM2ihpRhgS8IuAQARwPxpOflEljCShvXC&#10;EOk2hZR4DIyyViztxEzFUpXF/yL8lpabzuSrkBytcAj10xNbQ6ctlYBdAEkyd4ZKVz4AkCJfanwf&#10;7OYW34sD0gjA1XdhsSyNlSxwPQEtrF5r/X0BC/GbYY6jhtXTJ0s0oIdz0fqYJRpdT82OEe4GOXd/&#10;rvLAQbFliGNrvcwUIFQepVgCKEQoOhf5Ai2c3tkVtFKvBxZVNhZp4vhaITJHQ3npDFq+VgzkZAe5&#10;0vL68i1aAV/skpKEEL5Ktrr6vIAX9ujxW573B8ZSSKHHMYgSZGLyFEwUIqTWCvPtgKYoMFK0f48e&#10;EYYMDgKsONLd2aWUP57k+KnfMZUTp37XguEa1+i1jRVgCCAymSF6i3qyfEWQHhfOofeAIs7F+xRR&#10;0IBhSkRLQ8ZOWhbEtyA1ca31iV/JU4IAQQsXZukp6vE5LjzM7wUAkgdweZr4PEyDB89YBsbQmuYR&#10;ip/wslRQyHfa+vribv3OdiQmDaU31Jxw32/hOy2+kwAVwCEhEXxVlgYQLSdgDh+NHAjLq3DeNKiT&#10;FSomiyTGAGKjnoKdpvAbKQDVGsBr0NBhrfRIqK91ST0Ycq1ynUcW4xmiE641XVTP9lskWuPkUctn&#10;RgF+jp6v9czle1I0UJzrVENnM0QzWhsIKUxRp0GimRyACBGdSVKT1GuR76oTpQhhYzCKVtGNxmA6&#10;gU7ShEnWNgBjlfrFNjANYWqcjqEFnqPUSwrZ07Wn8RNJyS3RUFc3gIIZsshNgmPL+GY5dgTJztFe&#10;JXxKN9FPCRO9ONfh5CYBW2XY95gWgI5Q0VpnOKNeR49I0eO0sHySH87kqpEDegeVL2pWRUhC/Gwz&#10;aUwgeuynUXSzkB+DKdCU6flBNTy9M4XuanX+CKZRq82K9rWusZYPVQ8NATQt3uoXK4T1yPJq0MsF&#10;cewW/WYAEIWOUwmVpUUTAE9rqqa0gCsVpKVB/UhHLiszKqlQ5cNkVLgqqITBi3AefoAaSdTQgACT&#10;35LZ1pLGWlfeh6Roodggvxni+M0+fkvsKOBLrmKcn18rcNbwG5w3ANCQg1vlk99Ocm5ax13rxodp&#10;UPmjoFseRr2+xgaHkAuuswBI9HlIkuStsjxyK5ObR5aS+KUY8tPV3YoMyyvR6HitFB1CuZQErBWm&#10;E0QAgl9yh2SElBij02W5zsnhNB2V7wD+CFI+MpKwEjKZIhyPIndRGLYMqyjTOtDntyjHLnF+cUCS&#10;wt+JobIwU4w67eoG2IC1HebJExIfa6eyolxIPkdDU/leralM5QWpLK0VHQUEWtFbaJb+iYZbPa+7&#10;xfnDupNMjRh8DeBoAYKTjv672pugXD1zTQzDPlCojGy7jCQNHyYqyaB//paT1gxT6Pe0sq9XUkBD&#10;6iF/fnpnjAYpdzQSJR3HQyBJnJtWLdYa8VpJvI0GT9DTtQaswKTzbGmhF9JIAf7PSYKoQK1fm4iq&#10;EhoJWfX7/KbYBUBqLdge6NnDdSlUjcVPApwzmE0PQDjl1q31B5EeySbnGwYYTYDCFzhlWSpe3kOA&#10;iSGfWk5eKySrEUO9MpGSNF4DNIXAmssbidXZEHQepRcLDDKwEaTIrWrulbzUWgJp0QrNDuQYSQdC&#10;6rNUqqEeql07aL+AOjQgUzSntfpDSrnTTp2wRBK5iGLkO4hYZPaLRExaRl4DfHGAFYPR0kQvbT0w&#10;ExJThn0EkjhsU+zyWBi2VSCRAsjHkkUqErOXgQ3kAdSDdJ+ojwoS/bcSiip3EUyjwYCm1AGFcbFa&#10;jV29rMV33ElNOglAAEoA85XmJLQuf0wnrgaB8luobL3WYuVF0SI/3gQotDa3axToNgzjlPo8zlC2&#10;cA4tAgXn00Ivl0l26W5ApUqPF6tpVOVRTlsDEpSgwiIAw0/FR6I0Dhfop9IjSQCvJejxIM38vrxI&#10;uYffgpU8WjoaI9zENfRh9JzBxmfp9o4g72lZ7N4OPElBQOE86BRF3aXH7wiIYlWtJ360oHGY9xJE&#10;RVo0Xasy68YsRXhiJo8iPTEo19TXTwcAVDF6fH9/0DJlGCF0CrqHUegkaXp3Rznirle5Da1XrlWc&#10;k3immCRYwMC/aU2hbFcTHQ4w6bZOD56PiChBHfjDMJeiExd2t8DOhLz4nDivuzoABuzRwf85/i8B&#10;kL6ukLVzrASAGRvQrb+E0PiRGN8/FvRz8R4AASXr/tsEF6MVnuUh1AN90GxQVAqIIgkaix7o0erM&#10;NHoRmgxq+Xt6kpbT1tL66vFaQlsRTopeFqUhA1SeblzWYsui9zAXH+eYWl0+wLFy+IA4+t2FhqqB&#10;c6DZi3QU6G1xvqeFkTOAKkBPTVExkishPAI4tJZ5fcMbyFG1eaFxL/KYUk6E85Qp8wLcNiojBsvE&#10;KWK4OIAPc446vxAV39R6nAqhwWnoDnqQlzoIwBzq6aEMLMVvhDNV6DPXy7lEtM4521bYx+cHTBy3&#10;q8/nWKS9k++qs1F/HTRYY0TAoy7pKFr2v4AHSREphYj80sh5Ej/g9ZxGFulYfs6NOpJ0+QFqDJ8T&#10;gWG1znq5x+NW65aviPJ5kPOWdIejgI0OlkghDcighjXCdBhFUOGAbu6io6huYfEsJdTeCMCaYLMM&#10;0tTiGKcdZorJsHPMJAyVUuQJWJN6mkSw3o61Yhij0GIYOSgWoVROsoPeIrnxOynhxNVDuJhECWaQ&#10;XgMs9cpmAJQDxVqnXQvHy3eEqOS2buRGoSM9WIvVl9E+JdV08R5AImCFqeQEF6fQ2IuXcd8HMDLB&#10;CjvT0LR8kaSo1aNcywnMIuykaQkcQ+Gy0uAlZSxhphiNGaYxA1S+ANjCRfqhaVd0HDUOPbAAFce0&#10;LLn8A/vEoeJk5hQ9iIahEWVa/fRq5XfkqZRjicKgcUy3liqPcLwY8hnlOyl8h5NKOo9WGG+hsbXi&#10;eCPfl7dp75QXgGEp8iuZHOaafUJcZ5h6LNCgUX6jry9M48OSfNbRATA4r4hARJ2nqM8Q9T8ylLQE&#10;dR2kUSXJMeogB2sLZEkZWS2RrjEv2iUBy4Rgkgi+LQDw5DXjnLPYU95I69sneJ2nnUvtMDtgiJWR&#10;uAjthYlOOK+EaeU4CTzrMTl6H0hTyBijceJUYJTGLYDKnMZRaJgAvU4JMbl9Pw0TUVQipgAAAb4v&#10;qgyKdumlKSpTFS0znENatOi/7uMNiUEAncxgiN/yEwVprEUsFqLCvWIFtN8LIMKYJvVYD5/5kRtF&#10;STqPdLHG+noBFt8P4wm0mH65Q+fPsalsn/IagKiNqKPSYDQo5xSNK21eCZkziq64BoFJvTSic+Nc&#10;m/AbPYSJQc4jkgUk+gw2UXQRowHUaXywmjP5XHeUThWASTLtNA7HlZxlMM9iOR/nnWCrpJ5jUMDk&#10;Z18/wIjy/VaMsJeSxVgqzM4oWoJx5HuKyGSc65HZb+X7mRLgQ5YznIfyQjF+p7OTfWDxLJ4iIzYB&#10;NF7axIcX6uoIErnxvw9rQJitayvIi+B70oTgfto6yv5Rhf4ARkY3Sp1EaCvlZeKwidZ57u73Whvf&#10;T/G9YyE0WVGBaL4ZGtVOBcK8IBcRdsaTnsmJtTgg0PiclEBRwFQ5KaLCRKsxXQAA8fBelFAxQY8L&#10;0GDpgigRIBBthGgoVXRAkQ6IV9ShxzUk0PACF+3CVT73sl8gRMgpwyzaT0DpgFHRhHxEGHbzS9rU&#10;KwU8vuPhwgPISFSyQ8QRAnDu/ARsGlhr8Os3FBrL84RoAMmoH8C18n0NtQeUXPOe4BiVPI/2y3Gd&#10;cehevTXF9QQCJ2gsOoKkUp2C33XA4BqV9JPMRNhPgExT8QEBmg4RRgb97BfkdYStpCoAMBIwSEwG&#10;Gibyq0GVPOT7Wt4uCEPFCdnjBBVJGjfO5zHOWaF4yE8UqOep8b/yRkEMsdgqAaDz3XgJzjmG/Bbb&#10;YT32KZZhJepCeamgzgv51JMalOCM0HaSqixeSM/pTcPM5TYiIDpXf3fIjmU4SQ89PwiD6K45sYP0&#10;XOAJ+U+4DKSYxEOlqxcEaSi/Gp8L84nKMZXpDJUO8hW+Rji5Vr4r6RDzSFe9HFszoWSE62kE3Qge&#10;FnOg4UkAkkfiWgUCLj5M4/v4PVW2p1UjrzQYvy369iBrUSrBxz4x/k8iUQKYQKhkm09eid9qg6J1&#10;DA+VpgqOqai3SxoAhKQuQq+P4108XFNYITBuXyF+QJEKFS5ZDPFbIRpLOh1C3gowWYDfDgHcMtou&#10;H9fCdSjy0/hQBnYJ0ggpGtqHREl+Wzknn+qWos7YwvUr9I5RR80ARfIlpuztaXUj6IrSOjv0e7AU&#10;TKk6SQEwjdLn5U+oR+VUgoAkz2tFn6rzJL+tRJrmsUhKBWixt9YkynIuih4jgMbH8WWggwIhBKB0&#10;gK4zgwSFAIgSehrFVlJRN+2r8x9T47ZA3QKBlxPz0oA6WeU05AMSVIDMYYJKzfCFKFs/PUZ5BdFi&#10;oQCI+K70rqMvhOmV4YWOob4wbOR6lXp+QjQuTdU4RyORDaE0xw2xj+jcUT7HjdEAaVAuRpJctCqk&#10;FPNElZyStJ0A9VAkVCmpU++PcGwP0VZUr6lUhdBihzANFFIvhc5bPTRGhF6mTDAMkOY3AzCCX1RN&#10;bw9I/tjG+V85owRmupMoQGY5wnGzmNgMQGoWgOkUiloy9EhFZmkqPw6wFBkFaHCBRGa9rQ0g4VF8&#10;dDaZepl01V0SOXfRTui4e08hbph6zQmMMIY8hTpfE3Ic5lp8tIUSenGo3wPjZBVtcZwIYJOv8yCf&#10;Ceo8znkGuMaAQEMon4C91UHisKAGNt3EsA49pqyyj7yNF8D4OVdFY2LyKEBR3Yph4hwzhZ85FuRk&#10;W0FXDJPTSqOEkZtWeqwSUjp5jVNoIEogUagnmveBaqXaZcBEfcp2qqJ8fD+LvLQqOgIYMklJmES9&#10;QGBqpeFlaJNiFlUqgNBDXEJcXJITVW5DOhxnfz1JQP6lBZbzEI62AESdV4D3XOH8lLOJACLlFCQ7&#10;Gu/Q+Wa4hvZ2wAHIPZyfJg6nYvTAFOfM9Up6ospRuAhAlUhvo+IF7hC9K8i1KqchifXTgfIFjDfn&#10;od4d57wELF/kOHUBAKgTsUuAa5eshXOAHtOnzGxYbEcv1vlqHnBakRdspOiqoAFAWDDBOalD+jRZ&#10;HADGgrWYRs6RxospwUfDetRZ5Gk4no/3JCsx6kgZbF1Dso26pK2U8S7DohGALUZO0CY5oqawgCDg&#10;42uyyI8y0orO5MmUpVYQkIXNxdJ+/xkYSyPUGFmA4qXzH9OTd7p7iI+pXJlRHzrZygVVEF8Jy2S6&#10;1CBy/X5OupkGU4IpSg8Wy0SgezWsBuoCMEPQ9RhYgoaI8nmM99pLituJQhy9Vmha8yd8AKQJ0Cgv&#10;4kXKFPmI1aSfQUDVKlbCmwQxb8n0SWuiYSJp3qcHJzhPyYiXilO6XnqsxlSlKOMaEqjFDuwndlDv&#10;FWukpfuwgQ9wKakVk8QqR8LvaM3BHCDT1AgP4FeFKl8jhvByPOVO8tlm50dUoWIjHywYkMeB2SRT&#10;MX4nAHsoJ9OMic0jawGuwwto5ROSNMhwX5SGFuvBnIBE3wtgbMXizbCiBiA1nqSIys+1ean3AN/3&#10;CSjq1NSpBj8Dyomow9DJspyr6lZglxQmVYe0WxbmUhju4zNFUMq7ZABPUlGa2JC2Fog9MKWGErLl&#10;RsAFeDjXBjrRMaWZo1S6hx4jrWqmciLx44c0yWsuPMprJXbUsxNcmMYzfAGokkpUw4gSva1v0MOo&#10;JJ0gVC3dV5QTgvZCMdEtwJIe0wvyeRqe4yq/4sI9LjDJBQhcTYpuAJIoMMdFJGgAJz30DPV6jbUo&#10;26nBMy+VolS+HzMpyYrSQx3AOYcIDdRKI7rwl/OKAkQxn76bgN2yVI4oXPmTIJQqdnCJMX5LCTqB&#10;zQtzxajAODQswMiwKmwNci3KL3RC3R4l++Q1qDcf/k1Zah+fK7sbot5SajSuJ+RVoo0OCMtqHEnJ&#10;RQ+/3aoIjvMK8X0Nkgb5THkjL78rr9Xb5UUmqV9kRuNauishxj5ZmFnDGWKMMr3eBSBcf0cbDECH&#10;V7SZBowB6jNZUgjPa+olncc38nmzZInz1QKcysME1DkVHgv0AhP1KLbx4fuOBTFriia0sxotJHSD&#10;0rDie74YpkfEs1AVX5JB02CcL/wGdFzppS1ceAOgUU8MKEvLyUaRgJLonpNSiJuV7PDdDBXbqMnT&#10;VIhQrwnUCS5MjKGEj77rBXyiO1VcstQEbdNAgEs9IKTQm4t3jUpld+K8dXwvlalIQD1Ik6+VMxjo&#10;DVqpu8UxU5DKDGgEls6ghJYbIKNHlts8rldGqIggINF8XS8NrAFJ5TPU2GnkoKmJ8+I8Q/xGlIoL&#10;s786iox3qUNpckJMQuogxy4CIg91KW/WQkfw0fv9XJd+T74gSsNF6P2aw6KO5scjZZC6RJwOBBCi&#10;9PI+rktTFzKE4kFkTZ2nsyPA+et78h2wo6RPnQHQ6JrCtEdELMr5RTkXzReJAu5gqdEaVWecrzpf&#10;hnNTx9f0Ug0jqDOJhZQs9SuZxzHl83ywiDqehiuOxbjwZJgKpNIjGCfRYwuSE85UjJwyny4vIZqj&#10;Uny4akUvoj310BwAUtpX0qRwNQHCNdQvk+n1wSBEKEXi7SR6nC3ReznB7k5CZk5AvTcrswRodOEx&#10;PtOAWDxeby2EoQl8kgDcrCwuDa1ISMBt4rXCTY/3uNVTgS7Jlhf46MEZTUpqcmBR9jeEvmt0NQfY&#10;FMJrioELw6FwPedESTNllyUvfkCe5zzFMCHA4WPfUlG3MpyyUg7DB2upodRwCme99ERln8VQfo4Z&#10;Qn7jdCLlgySDoY4W81EHkqYgnc/vf8PlUApFTZHgWjDLjfxWAvCG+Z6Hcyl3BWkojk9dyuukJflc&#10;rxeP19HJcbiuIOzVihwpZG4rBmFmjsU1tGg/thpZ1qSuEPXpUz3ye4qANFMvwP9iSXWIhF7LMwJO&#10;fU8SrtVdswVAg4Q349VEGsf0eCmtHF7beNJGJrdNTx9q8bW6G7RVTtewZZ/TNcctrql2nR5AdNrm&#10;Vq+4p/rpcz3M1p/wuKcF7l14085ffGG759+0jbNP3fKjG3u81qqRO89sZfuZ267tPLYtrfDJPgvr&#10;D2xi8bYNzlyz/inK5AHbq670Hb4e4P0BtkMz121w+pr1jB9Y99iBdY5ese7xq9Y7ed20Nr/KkBZS&#10;pmip+RGtwjl7k+/csL6p69bNft+Wid++7pm64baV9f6vudLNe/0zWu//llv6vZf/uw6/08OxeqZv&#10;Wd/sHbdgtFYKd6uKz2tN3soyrH0zt90+vRxjZP6OjS/cduc0OMuW/ye55umV+za79tBG5m5bF9dR&#10;5npKw5etOHTx/14GL1ob+2i/tpEr1j5yuVL4bhtbfdY2fMmVdj4vjx647VFpG1bR/pX33TF4rf2O&#10;SofqVnXAtbpl6AUGrZalx1QNTWxadcNJXh/n/eN28vQJq2vWcq4nTcvTTyzcpBfU2szKBatpPGMb&#10;O7ct05E2PUPNy/u1TVW2u/ccsLxdWSb+HMAQULSE6N7bgOZNQPLcdvbfsr1LL23z3FNb3npk08s0&#10;7DTAABR9h+BQ6R2/Yr0TV6xvQv9fpTIBAtvusSsOIJ1UisDSx8X004hDNICWZR/Rer1at5cGGmY7&#10;PHfLBmZosKmbrhyB4qjof/feYdHrXoGO748BEq3iLZB00+iVz287EGjBZgeKQ4Bo6Xlt9b5Kr/Zx&#10;QLttU8v3HEhGObdJXs+tAZDV+za5dNfG5jnuxFUa7dL/f2B8W2j8w0b9bcNfduCqAOQS4PnOPv9r&#10;v0pxoDksRwDqGL/G/2ypyzJF/5cBSadAcrpaTws6bqfOVIqWS9N7NTCLtuFCHdvjFgUgmsg7OneZ&#10;KKHamqHUaBtGB6nRI7K1Hp+ekKgVyMU8W4BjFyBoff+1s1oe/rltafE/rRQJk2zvv23ntOiO1qfd&#10;eWrzsMk4jSGm6AEQvQDBbQ/B0TN+GRBch02uu/e6Ri9bB5XSxQX1cEEOJDTqyEJlYWet5T8IKAYP&#10;e3EFJBWAHIHku6V78hAgbCvvsR/HGwBgUzSk1vQfmoWNAGH/jFgCIIhB5u/aEMcfPFzIeQiQCDQC&#10;SJ9+n+9r1dLJJZgDYIwt3rWJpXuOQRY2HjmAHJWBmRvWPgwQBi9YCUCosb8LjhKlYwwgHTXyYYML&#10;IAKKYw73+rB8Zz+B5oglvgUGx+riejupPwcK6rKd99q0DwBRcUwiGanRgouSllrNYYU5aPREu5a+&#10;AAz+msM1gtG6fh8yc9uChM2NioZ0V53T+FprQp/rvadtBwnRs9bXdx85KdmBUbYvvHAg0ZL0W/ta&#10;AftNXsMye0gQLCOQzK09oBLpZfSoPqRFAPk/i+RCpcuxyOWK1DiQwDw0rMro4r3KQs/fgkQsQm+n&#10;cfsAiRquDzYQELQ9As0Rg6jo/z4AMqa1fxcFkKe2iXyucv5iggGxw7fMUWEPt2I42+HFBxXpEcPw&#10;m1pzV51EnUBMMg5AxgGKQDKPzMxopVBeazuILOra24YEkgsVVhBYKEeNfNT4/7vBxSTf/f+3QPlW&#10;Smj8736urTpEr5iRreRVQGmjPh1IqFPVhTrJMT17TCO6Z5ATX7zOqmpOWR2hnwaMUr1NFiHCkLnR&#10;fMtaXL7PhUiNlu7CPcvMEavPr56DWaqsGvbZRj7SxXYHkG0qVkyxcxFZARyq5DUqTcvCr8AmAs7y&#10;9mNbQm6OQDIGLauivmWSw203svNdwAgo8iIOJFygpEaA0BLxDiBUuKRH+q/3+w+LAwoV893ST6P3&#10;8tlRqcjDXbwCMrjygPN7ZmdhxL0r7yCLt2logeCBA8XgwkPHIkNL+AqKWKQPdhHjzG7iuc6/BXs+&#10;4zqf2BRgmFy+D5NIYu4hNb8FiJhEHWQQJm0HII4ZKAKIkwH1dDXwYRELHDW6A8D/AYJvPcd39zn8&#10;TEXs8S1rSm6ROoGiQxJD6eL/ca2QzvkdUyikpx0G040WaSc8KjZbpk8riBOuEtuH8w0WSut553VE&#10;O5VHU43OLFuis9XdspDpa3GTgrZ2H1gdbCOQbJ9/jtd45iRHPXATadm6+I5tufVm8SXOxMqvABiM&#10;7MLmIypKFVdhkv5pMUYFKEfluyDR6+5D4yoWkWkdoOc7QIB8BxAHlNvOh6hUWKTCEA4c7r3flh7K&#10;EUgGMZFqRJnumZW7sOE7dv7yC7t47V3bv/quXbn+yjX0MKw1tvwYCYEdVp7ayCIgAVzOzPLbbvn3&#10;3WeA7AnX+NimYY4J50vwIDDSkWmdWKyYWvmtYUrXoXw4+ue1tt8FgQDTOX698t53y+Hn/ydzHL2u&#10;gOdShTkFjEmCAepEddfHa3UiGXQttT9CO0hmZ+m8x7QcRn0rUuHRaGqdWxVCo4R+QlE9EVpLdGhF&#10;T60J3KQUeLHBqupPYk6fuPmWMU3siRCyEhLu7mFQdx7Z7oW3KpGLQKLIhqIlzTfOv3BAUVmi0irl&#10;ic1tPHS9bIzeNIRUSJsFElc4+f8FDscgFZk5Aon8iNhCzKGoRq918Y5B5CvY/hYghyD5P4DSPQ2D&#10;CVQARL5hfv2hnbv4tmOQs2wvXH3HgePytVd278FHduPex7bKdW3z2bkrrxxrjK88hkkU7eCJYJPZ&#10;dbHkE5vFe+i1AOKkkN8ZoSEEEAFF7CnQCCSKwsRk8hkdXNuRkTxqaDHAbz3Eb8EhAHz73hEwjj7T&#10;/2IQ2EVbdQLVmepWnk2RlqJHRYEy2JPLd5HGO85Uy1wfk39wT3KW/9CoIPLRiAGV71DjaypfbTMS&#10;hCxpbV9NBQzAPlp9PJzDtyBVWhhAKzLpgbwbZx/jR564EFdbUe36uedos9bABzTIzvbFd79lEZnY&#10;WRpEpk6GUygWSFQco3AxvQKKmANwdI3JrCqiqcjNtyCh4lWOgOKkhsZXL/m/gUTG9Fsm4f9+RUH0&#10;8nF69hYycfbim3bu0lt24eClXQQklwWSG+/Z/Ycf2/W7H7hlUy9df88Obn1ki1zL5OojG12WDMEw&#10;MqfryCidYHqVToCkjCE10vh+gDDO9eqa1TnUSCOc8zCNJHMu+et0AFFDV0Ci145BCMGPXjswfBcQ&#10;3y3f+czJE8zUgY/T7zuj7TrRDff7zivN33RstkjHXaHtppduOQsgK3DME622FqXV41VuUEsP8z8K&#10;iRXVuCcgNp90w8aRQiPeBJZJEtV0NwMMPQde97jUucWlxTACyRpsssoP6QecJgskimpUAIvW7d/A&#10;8W9q6XW2SwBlAhZRL5NcHAHkCCQypL1y2gBFVCzTqq0AIj9yxCQCiUzqd4sDj8ByWHQsscu3IDkE&#10;jEAkP6Mi6dsWSGBEgeTi1Ze2jx85f+UljPLKrt74wK7c/siuA47LgEReZRt2nKZSxwHJyLdSBFMA&#10;EOdD8DYCoOhcTCE51DXLxCr6GuQc1Ggy5jKTytc4qaGB28cqDPG/mOIQAEf/H3mNo/e075Fvce8T&#10;WkteZOxdXcEcknf5otmVe85Yr9Gpt/fF/nTc1TtEXw8BzFOMqzKsoVrYoc6q6yr5kKq6k6YH/2uh&#10;5+qGylMPFRr7khq2brDSYMz86QZr8tVae9+gJdq81uA7zfdP2er2Q1veBIGbD20BhljZfupM6tqe&#10;jOvbDhxbyM7ZS684oXfQe8Jg2OVbJjn0FL+VHCqVUmEUIhsqrgIUsUrFtB6B5AgYR8m0b40r5Qgk&#10;jlkOizR4gP3UcyUzAsjY4m0XhW1TUTv7YpK3HYvsA45LgOPCtfdgFrHHx3bz3qd2/fYHgOddPMu7&#10;tobfGlEjEN2MAhTlayQxUwBkFGZxxllJORprBDlSKDwq+QE0A1yjrkGsJraQJ+lwQBAwfssg34KA&#10;9xyjUI48iGMMgeOwuH0PQSL5VXpAdTLAOcgoS1IFhIWNB3inx7SH/ORTZxUWNhSi05YY7mMNeBFJ&#10;icJeLTIQzNZbKOl1Cw7Jk8in1DScND1HVY/ojhPttAbqTSssaEmR+pYqxySpQocVOgY56EMq+Qkg&#10;eeRA4sJdF81Q8RdeuVzJHgA5d/mVnT94321lamehZpffOAxfv2US0a96/CFIBAoVF9kcMolA9F32&#10;OALJEUD+F5t8ByT6X/osk6kE14i8gUCCLG7vPXfe6jwscRGzKpBcuP4+20q5eONDO7j9oV29+Z5d&#10;uva+nde6/oT602tPABsmHOmZIjoSQMQmlagLQArwFDWWYxGuVdQ/xLkMcS6D7OM6A6zZKRDQ2J0T&#10;RB3fvr5e8SWH229Bc/jagYnX3wWPIpgJWE0GW4lFZXcFkKWtxw4Mi3RqtVkFJAQcgGQVVlmmg2uf&#10;Y7o5Ot7VZLkBvwOCsq5iE70+VaX1WfRQm1OOXU7XnCT09TpQ+TRIlmyyrv4KMJbEHhxQIa3+X0Vy&#10;5El2L7x0RR5ELLJ/9SPouQKO81T2HqZPEc88WiidVkUpaXXEJq7Hc5EqqjxXBJRDkOi1AKAGGKZ3&#10;unIIkv8rk/yv12gzv6mKU2QxA+0qb7MhWSQyU1b4wsG77jzPwyA65/NXP7A9ARwGuQxALhy8ghnx&#10;WkRxC9tvAo7HmFUKZlUAmUBuBBydjwMKv6tzlPcRk0huXCPSSVx2WCE0vV1penkTB4jDomEBFb0+&#10;AsgROFSOAHIEGr0eIiwfByCTSGFle9cWaSvZgaUtscVD2gbmvCD2rMjNOkGHQKLI85gv3mB+5T06&#10;A3amGpDgR2qbKqDQ8mFaQFDJNo3LCEDNesRSsoaw2OMWKOrun0ViHuFFZFYf0Qsf40Oe2w6m7/zB&#10;C9s/eAdz94rtK06CikS7L1z/2Pavibo/dEVyM0cEIN2WZoqKXcOrgQWUwyRan+L6QyYROFS+lZoj&#10;gHwXJIdFIJEpdfLiSiXyqYBI8ka4R0PKQC+4vM0Tp8UbhPN7l2ESIpqzWj8XoJwTwK+8R4T2rksM&#10;7gJ25YGUGFwDWAtbzwHaIxfuih1lCidXHrlz0LkILBoyUK+W3MivzMA4ApRey8Sqo+g6ZHAVqgoo&#10;lcwoW4qLeo5AwPa7APkWKIdF/8uoTuA/xGoukbd6DwCIKejQAGXtrMbXvgMSrlvhv+pBjHOsES+h&#10;ZdTO1B23QK7e8gMB05rAR+zhfArbqlp5lxpr8mrSUbUtrt9Gas4AjHvu4DJ4u/vPXT7h/GUY48rb&#10;0PBLu3LjFbT8PkCBNdDtbaRlE6BcukmEcP9Lu3j9Ixceq4EcSNBxIX9YmUwqtsImlXR8n0AhcEDF&#10;Sv4c+RVX+S6iwAfQCE46DsFyVMQWyoCKzhXiauBvUskiNQw9eIEoZAlgLFJx8wBWeQ2F8OdgCIFk&#10;FznZBAzb8lKUNUz3Oue9gn9RcnBJ+RC815wam+NO0/BqfDGJDKsAqvNwAFl6wLWyD/seAUSgmlFI&#10;zP7yDjLx41yPGEU+x0V4yhlRD0p2fRcUR+Xb/x1AKoASK48v0gkwp9P85gTHmsaYCyQrrjx20iK5&#10;2TpP2XviOrwiHNXBjPIkgSymlXBW68aJGeIdWu9NTysSiwgoJxyT+CLNLv0u76J1bbJtHbDIhAPD&#10;/oG0G5N38S3rGOy1ifk16xkeQcuVgII5iAou3/zAzsEmWwp/8SWi7ZsPviJK+NT1wDnoeRKnrehg&#10;jDJBERVrzOW3afbbh+whmZEfueqYQYNv6qGqfBU1xLdAOSyV5NotBySFo2qYBcJWjcmo0tRrVHGL&#10;yv5yLnpfg5DnkRp5kl0BXODAdK+ce9uBRJGaQt959Ti3fepkQ2yo6xAAlDiTMVaa/uhcBBDnVyhz&#10;G8rE4lscQPgO56VzHAbUc5tP3XvzGEjtJ/AohBVIOsaRHbHLITh+yxwUtt2ASp5uAmlRtCb2UIeQ&#10;5Kjhl+kQKztPHEAq5THMSTR6juhUnpLPdF0K44/pPtBkZ6PVNla7e1BjnXUW1v0ZiVrkpmJWj3xJ&#10;MNFsWjVThlXgWdu8ZftijctvostU6CGLaLk0f9Rjw5OLDjiKEKTZout1Knlz/z0qHfN38zO78fAb&#10;O3vwAZX+ts3QONJzpcIXqZjZZQwW20WdLPG8DJ7LI7iiEeNrsMw1xwzjYgQqYOSQzgWaI6BUwHLL&#10;gXCC47jey29VwPDYNfSiAELR783AJBqvkVm9fBNzSri7j/fYQC6XMOKL2zAHRnzl7Fvu9QwNOL3+&#10;1J27mHAQxhh3RlEhdWXKgMJava/wWABSmV7newIL1yuJcjkLxyQVOZJczeMJ5B8E7COQ9OBpuqdu&#10;OpAcsYdCZjeiDUi01ViMOtfkyl3HkHMcR0wyye+LtSWn8l6SGoFkxaUtKJIZ3l+gLlQPqrNjimK0&#10;GKJWq4oUmsyfqnKPmmgOVrkBPm+kwY3nCCzKnUwtrBHN1DvWWdu8a+cIE/cuPLcLlzX0XwGKTzPs&#10;0/Xu+zWNJ4gUKllX6baYZBM9376Ivh98aPvXP7Erdz6383iUS7c+Imp4384iWzfufGw3bmEQAdgm&#10;yF7deWjzh0PrGj1Vrx+bo6cs3HQgkhlzQKESRM/aKlehxJakS+ZRjaGxCIWl2oraVWHyQ2oQbWf4&#10;DYFnHZZQGv4yYe/Nu58iix+4/M4S0iLGEAst7jy3ua1nNPRTKrMS1ei33SCfY44Ke4hJlMQTgJU7&#10;qZyf8ikV5tB5VJhEkssx+I4DkTs/zotzFEiGkUUXRlMqIMHEI7cae1GGVyB0A5kU7Sf2dNKCFOra&#10;nNxQL2KSSpABOACFGOVoDE1MKmDO0lmmnQXAk5yprkw6UiIslG+0lkBl1Lc1WGdaabLJTc6FVRp0&#10;J1mLkyE1nNbcG5vZtfb+kgNNtpyrgOTKCzfOo7v2WkO1prX2wom4q3SBZPfye1T2e7DKBwDjY9sj&#10;2rl042O7dudTu/PwC7v14FO7cfsDu0Zoef3W+3Zw/aVduvKWHdx419blwmWMz0k75b4FnLuw1Dvu&#10;ghdoPAFFFSyQOBN8WCapcBV9rmyohgAEGoFE0qLMqNhFvVkDjxqjkUQqm3r9zif8D/vxO/IgYpM5&#10;fksAEYtMrDyml1dGgd2g3/x9Jy999PoKSCvsItA6cHB+gzSqPhN4j+SnwnRIJmDSNbhzdmB+8L+Y&#10;RElANwgJU+laBmEMseg4YbeAWDk2DMrnGn9xzAAoxKBT7KeOoP8XiV4EICezm9TDhqRNwBXL8fsA&#10;V4N8x6oa9GxWPdG5yk2f11hNo7/aDe5p+VE9taemqbLUajwXdyZOK3dqTeBmT6tp6fpwymvesB7B&#10;UGszS+f5wQMinKcWyXpMq4G2+FtsHWpWkmrHaTshpcBx63O7cONTjO1ndvvhl3b/yfddcur67Q9h&#10;ko8cUK7dekVP/sBu3RFg8DRnHwPGF07G1gDJ1l5ltFlTEjYIpdXYqmwVVaJyLxWPUAGH3juqXL3n&#10;ejA9a/YQJJIQJc2u3f7YZVUvY7AvYroV7irC2SDMXQZE2r8iM3iIZaIXGnwIBnHTBjSfZO6uuQlH&#10;9OrRJaQHBplYZV8qXftqfKcy/4RzouGUsheLCBgVE37ozQCNwOwSbzS8i9QAiFhF16DPKx1BLMp3&#10;OP4Qrx0gKbo2jY05thSbAJqZdbEl5hygLwEUpeIXldcCONp3GhDpXMYoo5zXsVR3i1tDxslNvskl&#10;0PSUojrPCYsW62GXWvyFbqaqc0ZWqXptg9GoCxF3L7zpUvda5VNPTmzWDduFGKEu0oJsaALS4gZh&#10;1/JVFw2cw7Du4E0EDknN9Qff2MHdL+3Wo6/t3pOv7MGzr+zm/U/cOMkVsQmAuQajXCVKuoCUicWU&#10;Cd1yI81PnRSd1XyVs89dzxBIjqIKl+0ELMq/HAGmAprfgsSlzPl8lgZfI5o5QOKu3xV7AF5kRgZb&#10;LHIWcO/wO2JDsYmYRAARA6hR3LwSGl0AOQKJthUQcC74FRU1pvY/2k+TlvoxqQpTdZ46nljENTLn&#10;Nk5DVRoav8O5uzwS5eg6dA3Oh6mIPfVdwCKJldyNE9VMOmaoeC2xhJjEdQz+d34MuV4Sm1AkM6qz&#10;Mc5lhDrSeRwL5qusMBIAHLU0drWb/KsBO01h1Civ1qlVvkRTBOK6+1wPws9ibtMeC2ebXOreE/Da&#10;6uZ182mBx1jAAnGf7VykMSnKQm4rmaYpAvgSl2s4oNLxI+cByQWZ10c/tGtEOpdvERbf+xTpoQff&#10;eM/lVw40TnL9PRch7VNcPgajJYpUVld6Kr+j1P8C9K/eIUYQQ6i3yD/IFP5WZiqAcb2QClUvFSUL&#10;ZFdhj9uSu3ufwG6c242PXC5EibQtrkHjTOua5oB0KpoRk6jnDx+C5AgcbkIS/4tZRiiTeBYBZHzt&#10;Ce/BFMjTGEWsUwGTJjDdcQBxIDlkkWnkQ8Z6Cd8gSdSEJUmOQCQG0TXpWiQtKmISlQoIYSqxjVhI&#10;HYaGnwIYFXBUPJDqRcddACQOKMjSLL/nWJhjO08nkGhmWlpzQ0pBQFLjBuyS7T6YQYN6zaa0vVbZ&#10;jBaJfPI+zM0dYuu7GNLTTkq0iHQ9kZGb4xpudal9hdPbhzPSssU2V7kKc1W52u4gN7tX3re9a0QN&#10;Nz5Bdr6w+89/arcefuUaSqb1KgxycItyE1m69p4bYDvLMZXFXUQ35+gRRxHJlpjEpf41n7YSqQgg&#10;Cmu1la6LzlU0hiI/oq2jcipQFXceKbn94DO7BYtdvwtArn+Iya5MlNrar4S7ygxrq3yIADJFo0tG&#10;KgCpgMOxB8AYRmJUZE4nBRDJyMoj3sM3IE/DlH59j337+J56f0W6RPViDiItGlDXogSfmKR3PWf9&#10;ezHr341/CxI3KKri5Aumkdw5kOhcKtGUAOeO64BC5wEI2iqyEoOqY4mFFwUS1RefSbZGlATkWMdi&#10;5UbzpE5bcQSQ1Fe7gT1NE/BgOjWyq5FeTRxSCBwp1zntX929b7tUYHk4b7F0FJAF3ZxXTxijCwsp&#10;GbewfsultpWOXz8rFsFDUFTJSj4p5FXoKza5fPtLu3bv+/b81R/Yk7d/Yk/f/rHdpDdfE0hgFKXF&#10;3dgJtL+DJ6iMKmt8QZlCJAxm0njKORpaZWSvzWZulCsehV4jSVGPGqeohyixpGuagYIVPeic7t7/&#10;1O4+/MzuPf7CrgISZVJXOfYyJnWdc5XEyIssAxBXkapEGkA0XwGIei7/0/hHZYyIRyZV4ziThLvD&#10;AEogGWJ7BJABmGWQrWRC+8h8qpHEhpIC/e4ibFmcCFp21GO5Sa/lxrwOJGJDl0MCDIpqNG2yInmH&#10;DEUZkx8Sw3DdlY6BJ+H8nVQqsqK4aI0i8ItVxGaSSIF6lPOBSZCR7nqbWrqOxJwyJddaw1U2vnhA&#10;w2M6gzBJWal7zV5rMD2vzIXKsUYL5wKW60rZPqFivg8WadZgYZXNr18jdG4kVL3tDKtAorh87RwA&#10;4383jVEZy/MvMLLvEQJ/324//oE9e+fn9vzdn9vTFz8hyvnc9WgNxcssK62vidO7l0T78iRvObba&#10;wp/sEHVcIERNdnlt9GLWRq+krHM5ho94z7l3aewEFa+eN4G0KOsr0MlESz4u8hu372Oe+U0ZaOVE&#10;BORFiiRMr4/yKqpUZy5FxTKSaiAAokoVMCQlRyCZWH/G/9D65jObpMdW3n/swNEPuPoBVYVxKiAZ&#10;o0HGJTmSARpthXpTHcV7Pda9HrXiZMCG99Mc85rbXyCtnAMyRzTl5tyqiE3mBCDlXWAxeRV1EIrO&#10;fV5MqEQd13J0XQKJOoCYS/kqRTXjfFfAPbawds/WQKpGAk+eOW7+bI2b4OxPNriopzAcsnCm2QK5&#10;OmuNU4L1MIaWSa9zgNKTjttGQm6WfKO3xpr9tRYrNbmGbCU03qSXbtIQm1yslm9Vr1wHIBv777gM&#10;5qXbXxAKf2J3nvzIHr/4mb316vcBy++5xhJIruBJ1KB7GkSjUTdggPW9CpPIi2zBFgqrNeg2up+z&#10;zoWojVxKW89a4tuQVdnVqY2KN1nhezreJTf8/54baLzG7wggdx593248+JLfqoBr9rAiVYHqXS4k&#10;pTizSONoDoryEyNiCBr9CCTOcyhv4l5D71vPbRqgjFHpYpIKQPAOAGaQ/wUa910aXiBRllMgWdoR&#10;475lXasxywz7LDfst67lCGAJWdtCEIAIFPgRjieJk39wDAMD6LNpSRbHkccYPgTKlOSFjjrnpLiS&#10;TKwkFAVKJQmfIUe6bvwWMilZPeZN1Fq956Qbh2lWjiSmO83r3VZ5jkyH33zJepdP0DJd4YTHsp0e&#10;GKXZZWA1m75FMuMjbG4lZE7VApZal9LWxJ1tGnEHTd+Ugb347uFcVxobkKyff+mM65W73yfS+dge&#10;vPlje/ryZ3b3ydeYx89dUZ7iAj1bkrINSDYxkLoYpZXlb2Qsz+JvyrNR699OApK4DZ5N2cBW2smN&#10;S4Bx4brgeUI8mWkx08G1d4hgPoapPrCbD/ktmOQq0YwGHjc432VXkbCQ0+3f5ldkFJ1ZhOYdSAQW&#10;hbmOnivgUIM7P8JWZnVh922b5VgKhfWem1nPdhCp6QMsg5IEUTuAGgOEM67Rnh96kqdWnPG7Jf2z&#10;yExm2GP5CZ9lh738NsdxHggAALBFrnOTepepnua7CtN1zQLEhMBHg8/x2RLXJimTfCrkr8hMRW7c&#10;a/kTfl+RovY5Ji/hUy6kUevZnDHNp1CYO750BwDUu3uEFQGkulqsOVhTMbTZRowsphZQRHMel52t&#10;b6m2Jk8V5ve0hXINjlHW8C7yELr3RpIgmpfZFUg0yOcG+m5/bpcJgW8//Yk9fvn79uTFz11vvvWw&#10;0qsvY1yVnxC41HhiBgcSerpe6/1z1z50JlhAmTgoOIBk+ulp5zL0vJjbd55G2uT7GtW9Tph7lyjm&#10;Nib19v0vHUBu83vnAaNAuArbLe5WQCJwKGyU9h+VyrwXIgfHIBhhGrjSyBUWUa8+ei2QzG+/6dhh&#10;nH1E4SPIimbXDy+xrwPSoYy5CIiwFB+kc1aDiQk6YY/siA/JiVj3WgzA+CzVh7QCDP2+ZEfjLHsw&#10;4xU8nLzUDJGfA4iAAiAqY0uKYI6mkgogCibwXWz1vn5P4DkCiwAqJjumnIdmlbUNZ9xUgBSRjsZl&#10;hucOLN0ecqApDUad3sfaWywQ1dxWQADrhACLzK0ytLpzr6pG69LUUKoBUA2sUkmwbZx95CIQNUBt&#10;/RmbXr7Oa7HJS7t4S0wikPwYufk9e/O9X9j9Zz/CyH5uV+98ZntEGWcP1Hj4ByTLXZSrwEovENB2&#10;r3wAy8AmM9ByX9D61pNWGA1b92LCiuORb5lBUidvcwtTfAeQ3EFibtz7DCb5vl0hqjpHJctQr8JA&#10;CztvOWlxN1MtK71+OMg4V8luCiCu0PudwRMACHXFFBXpIOyEsiVz6/z+EsCe1zjPJtLDVp+Nrag8&#10;cmBcxa8tqlerEzijXBlZTvZ4zRuns+aaLIE3CWlxgAEvIPHbFIwz4TKjSr0DEje98iX18S7Xi59y&#10;kREdCm/jgAH7Sm6VitD/+s1KUZ1WQKJ6dWadOtAUDg1sHmuk9zd4alxYJAaZXLlhgViLZbr9lurw&#10;mDdZ44AiIOhOc82FVUa2NapHNRABeWVuCYVhoSZkRjmVxlbMbwBfE28EJDUu2mnyV9nk0mXXUJtI&#10;jcZwJDfa7uALbj36AVLzc3vno1/Z+5/92t589Qsa7ytA9KmTjO1L7ztQ6YJUlriQJXr71iV8xTUa&#10;mFIYjrjSMRd3TJLtD1l+KAxAK7+nSUNKsd9//H27++gLIhnY6j6SdvczZ3zHLuds+lrRBrZTmLvn&#10;jkUkNxrrcAABKJW8QyVzKqlx7KBQ2PkNyYlAgzlEYuYAmih+DXOtTO0qXkzHnZaMAZ6Jtcp2FqaR&#10;BKzo2gRSims0rlGsEWlrccDwJ5ss2eexWNnjFlGchi0UqawQ7UlG9w7oMBf4LQy9QCnALYghOM4q&#10;+wggShFUmOSITeg8rvMBTFevFZDotTrXzuUXdkwmVI2pfIjmjUTbYQjAIBD48SJ6JmlruBGf0ew+&#10;T5YD7p4cTTyqa1WupAbQ1Djp0ahxbeMZJz3O3LbgVTxa5bPaCl3thNUwEKBRI6vRKgDROM77dvnW&#10;J/ac6Oa9T/7EPvj8z+29T//MXnz4S1jmC5dT2YEpxCb6rpMcLkoXIwY5d1Us8LGVpxIWK/qsNBZ1&#10;YClPxq00GuWzDxwQ5W1uYlLv4Xkev/Uj531uPfrK9m98ZINbGcc6o/sZZCtO40L9gERFeRQxySSS&#10;IG0XMJTRnAQckogJti7jKWYBLFMbeAJNPtqiIVxl4810uyu9U//P7WCmAcbkxnPYAKPI/05iuK5N&#10;6kRlYfcOvsMPe7cSXeo+qEbaQjfLVYZCJldv0+vxFgDOeS+Ov3tJt6wANLzgIsfSMSWbS4ouD5nJ&#10;gYC6q4ChAhIBREBZIyg4ApDqeR1gb196246p4dWQuvdGCbLOqYDzHIpQ9FzTZCluqXLGeRRNE9Bt&#10;FOFMHfJyxkJxrxvraY1WA7R6dxwNEOo9eQ9vqIl9mxyzNLRWO0MUy+RsYHLbmr0NVMY7FZAgJxdv&#10;fkzY+6U9fPZDe//zX9uHX/4FrPLHDiTnr+NLDj5y0ZDAIpDoAsUsezDIpTtfss+nAAK97goimSHL&#10;9FC6w5briwKCjyujzPyGBhIFjkdv/ghZ+6H7XXmaoZ2sY6CBnbR1zEddGCijWmGTB87lH4FEciNw&#10;6P/JQ68h6VHiTKwiKVGGVRHNImAQk4m2t2BENYpC2+VzL52ZFUhm2FZAooZ5WZmzApss8N4sAPJE&#10;GswTa3RbjcoHAYlK307Chfrr+8/pcC9hEBiByG8ZH1EBiUysthVwLvC/jjmvggyJYfS+WEPysg6Y&#10;j0Ai2dV725de2rGJ5RsWKbQQ9jbAGHr2VhN0Vk/cHXGz492QP9IRyWl9lCY3MVpTGfVUv86RFdjl&#10;lJOaFoxqKN0AIyFHHuQFxqjHp4hNlPJv8tS5Mrl6j/fq3MmtUhlbNPzulfec97hy7wu7//bP7P6b&#10;P7WPvvpru/noa7v64PvOlJ67qvKhk6hKZIRs4XEuHxrfveuf2Pkbn1rbQIfFcgGL5QMWzSCZAGb3&#10;+mMHxEtIV9fwMOAJ2f23fmJX+b0LNz9xjdc2noZFCtaFj1Fpm466KEbgUA8/AsmoxoEEHP6fwVSO&#10;E14KJG5wDRZx0qMohSIpWdlT44kdMOr8zirnr14rwy1AiHEWzwkUL9z/GwBKvzcn/0IDz2wjWTBS&#10;axigwOi+WJP1bSVs8FwCExu3/EjIOpdiTpLX+P4C3+3b5LMlJFNRFd930icjDuC0FVh0/AU6miRJ&#10;DCdpEdBUr9+yi2MSQCKzmh1shcbwEIkGN8FZrKAnB2gWWr5PYzH1loD2Eh0wTBvGNVM5YTFIrNiC&#10;xCgVf8qNDjchPRpR1kBhukdP59HzUZusVevftdZB4wrFMGuwimhv4+IrCp6Bi5QsPHn3F/bi4z+1&#10;R0Q6t57+yO69+RO7/vBr2z34wDX0PqyicRSlys8DGmVqZXwv3oJxAIlMrEAydaXNJi+VbOlB2frX&#10;MjZyLmdD23mO91OLFQSegAPINkymMrqXh0FiNrCZtt7NlBXHQjT+DQcO9WxFBxqAUx5C4FDvV6pd&#10;IJFHUaZUMnOUgFIRkywBADXeukJ3jiPQrHHuDjS8pwZ0IOEzAWQNEKleBI6pLcwzkjTNVv5mYDdp&#10;/VtxG76QdOfaNh2y0YsZG9pPueOv0nlmbxcBeRwwPHXfcUCTNwJoAuQ8LCaQ6Hoci8A6AoYAsoVk&#10;CSzqiAKymGmHaPBYuiPk7psJaf38dj8mUzmPKiQHwIQxqDSuIhblRHRvTnGIHlpuNH9M/gJ58et+&#10;nVNuPoqA4onWOYDUE93Ir8Q5ZmuwwQFkHUBsIxvSe1GtXP2SAwqRDkVAeAg43vzwj+2jb/7G3nz/&#10;l3bn6Q/txuNv7PI9SYrYRED5EIRXJibfgGmua3AQoJwnUlq7fMtWLl6x8QtFG9rK2sTFoo3sFG3x&#10;bpdNXOI1nuPOs59YGoZZOX/TMZlK+1TMiviX4ngYU+hx/kYmU2lshYHaKiml1H6FQR46qVEm94g1&#10;5E0EDsmNAwrvqVGWBRQAoEZc3nvHlmCNZRphlZ66dP4dzgNW4fNNTLg6jUCiBp0iEprapHF33rZw&#10;vtW6CYWHzqVt7ELeulcS1r+bsiQBRnkuaqFMi83d6XQZ5wFkaFYsQhE4JjnOJAB2/geAHDGXmFws&#10;otSAEo9nifzESBWmrgDGgUQMoukALZqSeLqS44gVvDSwgNIMzdUjRw2YTy0fX+smRGvRwbAe8g9Q&#10;qvE0WnVTjwzXwJ7+l/zEMFiRbGXgcP7cgfm0sDPRz+TaJdu59onriYkOH/QIrQEQlS38xlk8xoN3&#10;fmGf/egf7Ee/+Dd7+fUPCI9/hO/43C7eJiTGP8hjiFX0WqPHNx59Y8tXlm3v5qc2dr5kI9tFG9sr&#10;AYqSzd8t2+Bm1oZhkbmb7chK3B1rcGrewkk/PeoKlHzZRi/k6J1xi9NhOqaSRHYBF3HIm2gUVnkO&#10;gUQ0XQHGfQcUZ2QdYCoMMrUOWL4DEoW7FaagpyM7S4Bk8TxbgLHEdhFvorKyTx3w+Q4dRR1mnsZU&#10;o86efWE5IrTCZMhyw0Frn47AcmHrWIjiR6KWHw256aK+WLMN72WQmrhjjqMikEwdAk5R1RFIBEZ1&#10;Dhl65bDc3QACCf9X0g1iFjwj4fQxzWX1RuspdVZTVWXxjma8RZNFc63Oe+ixE5qAFC00utlokpKa&#10;htOuyPRqvEbTCDRjrdF3BqDo0VpVTqq0fwiTOwB9C1ACWe9ixs7f/MzO4iE0JyMEkMQm67pxS1EM&#10;3uPiva9sYrfPrn62YL/3J/9tP/zD/8/2AcBFGvcyRbmRSkr/M7v15IewzY/t5uMfuP/7l+hl0xnr&#10;XcjZ4AYh7UGnA8vi/W7rW8CcTqYsUQjbPvIUzQbxLn6bvtJpUzeKzuzG80HL9cSs0Be3xf2rzkNo&#10;CD3TG3LmUoNvAoQ8ydG2Ij9PvwXJEUC0nYEFFmjoZY6zxjWuX3gfsLwHKF45cMyde8fmD4Gzhezt&#10;AvyzlE1eLwMkgWT6ZqelkO5kp9/aJiIAHYAsxLimskWLHswsRjbZaqnuoDPePRtx56smd89XPA2S&#10;M8t5SHoWAIiOK4Cok+1h6DUMoWGP/etIuub78NuSwy0As81nx1pjhLix026BHLGIBvH0VKNUh9el&#10;3t2deiE9zEYRyhkHAD2CooEwV6GtwKHpAbpnp3di0ZlWRUm1zafdPpIqfd6E3ATjmtRU50By6e73&#10;7cLtLzB6u1aaCFNpNDx+4hLRzOWnt+zNVz8nwvm1/fIvzT778T/ZzSc/snPXPwbZmrT0vvMR2l6H&#10;RQSU+89+bI/e/rEt3+21jvGMdYylrW8xZxP7ZVt90m2TF8rWN5+zbEfMUqWI7RIyh1JeOoPflh51&#10;Wtdcysb222zsXJsNrOVs8krJuucyNnWxBMhzFi9pmVWvk0qx4LxMIMDoWU7CVh0OJPImimqOIhuF&#10;ubP0ZrHHMiBYu/i+bVz+0G3XLn3g3pvde+WAIlbZwZPtUraR0fP4pU1YJV70W89SwiY2N93vJ9oD&#10;Lv8zexemvFKwpB4VHm2hrQiNUx4bOY/cbHPt85NI3Uu37zT+T6zizkXSdgnGxs9dvP2pi/iUIzq4&#10;84kd3PuMzvgh5/AeAMFsa6wMljkWyNYhKXqSEZEMkY2ex94alvxUW4O3MhYTKWmWvKY0ChxVyA3h&#10;GMwjVmmEHVp8FV+S7xhwfkaTk1qRL2VX5UsSZaInjG4kw3HwKgOrOaThY3wGXuLe1xjjFsv2xmzy&#10;asFp6qO3vrEnL35sb3/4h/bh139r73z+V3bz2U/t0sMf2rmbX3ABHznmEbM8xujK5Gpw8PnLn9rZ&#10;d0ft9uPvW6EnbuWxFMa12+5/dg8JKli2M27JfART2+EMZO/4vI1fLlimHEOKumx8v2iz1ztseKtA&#10;L+2yjpm4Ldxrx9QWnbGN5nzWNgrDwChKUs1d76HibzuAzGIEZ2UOYRD5k9GlLai9klCTLxFriEHW&#10;vwMSvV659KEtKgLCj5y/9QlAkeR+QFj+EazyCayBVxqJ4pGi1j4Zs2Q5aIOwxcBmxubvt9v4pTyy&#10;7acOWwkovNa/nra5sxVmmuc3BZRUZ9B9tsD/m3REdbZL/NbBnU9dpvmS7gi4y2uNXd0AJLCKQLKl&#10;m9AA7LHSmN9lTSUnjT7YAQZQPkQ3YSla8RIa6wlIrYCnHmnJ9nrc+4GEnk3idfNOtEy6Qmitmd+s&#10;J0izfxJgaMRY80si2RbCaCXX9NTpZuuayGMq6a3ny3bjyY8JWzMWTntt8lrBxq/krGs+ZZ2TSULs&#10;OLJy3T74+u/s7tt/YFce/dj2kIn9W5871hGLvP/Fr+35+0REH/7KLty5aTPnu6ncqzZ9vtfmr3Xb&#10;1IUOGz9XdkyS70xYtpyw6cvt1j6WsEUaL1mIWA7wCCSdU2mYo2xDG0WbuV624mCMRihaoTdhvUsZ&#10;659aAeh+yw9EbPpqm83f7rRMRxB2ijqTK+bom2/DnJ63fFfMukfnHAAWkFNtVwDJ2uUPHFiWkRsB&#10;ZfPgY9dwktk92OPcDW0/tj0ita75JAY7bBtXPrb5O+22eLvL5mfGbGCrMibVoaQfdRZFMqN5n+UH&#10;o/wWfmf/fQoMhVSJpVTiJT/ghKHwc7orwTHHYRFQNFXzMq/P30ByrsHUyMwuYN3G+x1ThlRmVKGr&#10;P+JxzyrJjwQsgTZnewNEJ00wR70liVJChL56AkF777jtXX1FBFNFKKzcSLULnwUSb5iQF2aIFZoc&#10;2Fp11x9S1T4dtu71uMubpIoRqL1oPfMZK/QHMYjnofi8o/zRsznXS3rnE1buS1nHcMoiKT8NGbaB&#10;qQW7+viHdu/tn7icyg18yPMP/sievfeHtnB5yAaX2m351oAVizmbv9prk3udtv54wKb2O21gsWTn&#10;Xo3awHIB0/YeXuMdK/Vm2H/YCt1J10i9c3nAyW8DiJ7ljE1caLNxDHAf/6fLEULXdyySpm4KQVu8&#10;12Ujuxxr/y0XjSzuPrHhhSLnm7Bib9RKPSmLct7FXs4/HrFw3OeAsQowHJOowCSbB0RqmHWVczSg&#10;PMkuUVzXXNKBdGgnbyNnxWL4EVhF0WjHdNK6Z9Pu86mDks3dKlt5Jsl+GPaNZRgw6Zhkkd9b2H/P&#10;Fs7zuwBEEeLNx1/ZzQef2zVAcQSQq8iMQHKJ/8UkAsmuvAnS55gkECXsxVu0+BrcuEsk48GU6i69&#10;OtikDjPncwN1bUMhGr/JgUSGVLc+PHjymZtOoP30HS+AaQnWWjiFPiZbrNkLkwCcLGFzoqfFChMB&#10;B8J0e9Sm9+nl57qtbTBno/NLtnxn2IbwDANzxPkTKWsbjlv/XM4yUOW5y3uWLSUsQjSyuLuFb/nM&#10;LkCXD178vr37xV/Y2x//qY2udduVj2ZtbL3Lyu1EOKtl651CPi512/h2l138dNL650s2c7XDMcX6&#10;w1E79/Cq5WCW/r5Omzvo4f0CFQ848TO9+JnVxz1um8iHAUYICn7fbacvl4l4hmxos2BzN/idBcCO&#10;vKXbImj+29bWn7S+sXbkLGf5MtcCE40sLFUAAjDWkUuxw4ZYBJBsHnzkyi7ssaXMMjKze+MzG1jP&#10;0fAF15ni+ZBlYaetl/3WBUAEnkFkce1pn/WtpS3ZFiKiK9rE1rptPh9GUkuEygXHeOMXC4DvXbzb&#10;N3b36dd2+9EXdu0IGLojQIxy/zO2yA3SI5BI9sQmm5jXY3kcfQPm0htoNU9Lk/lCLdYzHLPmVkLh&#10;TMAySnNDqeliwCaXVmxmacfqPVWwSLXdfvgRdBuyZl+TlfunHav4ok2W6Q7gtpscSBxwNOUg3Wzt&#10;s2EXBothikNo7FDGFna3ofOIxYk0ikQV8zc6rGMwY5cePbQOPr945xE9MmihGJSaDFrPWNGKXWkQ&#10;/4k9IlR++eVf2fnbj2z15ohdfa6byNutVCra/qtp65kgqrnWZ1tPRmxiG/MKsyxd77O5y302stJh&#10;N5/+hEZM2tzKBVu7P27bbw/b4q1uW703aMObJVu41UPk04GcxKmLsDN07f0Zm76Ef1nvBJidNjTd&#10;Ye2DKRgDDzSUtnx33IbmACmsVupL8l7KkjnkbOu8dQx0OHmpgOMT27r2qe1c/9TWrwAUgLFF2QYc&#10;KpMX24nMkEjqRFI4DCjklwZWCjZ5CZ8Eu/QATrHcEGARq7VPJG3pAtEYDLJMFDW8nQWMH9rgept1&#10;Tqfs+oMv7NajL+3W4y/tGmxycE/s8TEGFvn5DkjOARIxiIzrOlHOMWVTPf5ma/ViKht5HWyyppYG&#10;Sr1F02HzEv0ofE0VQ0QFYRuemrCZxS2Ypt56BkYsEGt1g3qtgQYXY8/dL7nciNL4YcLbYKwCFj8O&#10;PFLwWHrAz/+EwsTzybaAtY8QbkLPAkrHWIRGSFr7QNK6RpL25NUf2Tuf/Sm9sM36Zwhfh2mE9oQ9&#10;ee9Xzpd8/MN/tA9/+A+293TNrry/YPvvzNj6nTGYocf2Xk7Z9pMJJKrD1u+PWP9y0ZavD9rKtWGb&#10;xa+Mb/RYP/IwBaMt3uq1hat9Nnm2y6b3hmx0p92GVou29WzEpi924J0Ioxd3oO9Fy7Ulra0vbWPb&#10;7ZxL0qb2uqx7LGud/TkaaBBwlKyMxyoAvnSOSCqL2aSosbaufkIY/MKBYxcDrnL29pe2cxOPRTl7&#10;+/u2fPW8LRKhyXAPrhdcp+ldyDuZHN0h0mI7fdBh87e6MNxR61nktwZiVsK/pdoj1odMdk6nbRXG&#10;2rjyESD8xC7e/RyZ+b718tmNR9/HywGSh184gKhc1jRRysVblekS21eIbIhq1gDI8v7bdizX7XeR&#10;SiDebPX1dYRRNKqnwUUuB3c+JHRFTjC0iVzIvKEGKDxnnSC2aySPdBABuaJxmso8EgEm2+mziNaY&#10;JYaPpn0crx7D2urmvQYBVa47aok22CHTYrmuqOV6/TBJwHq5uAGoNFuiN87nLZWBwvMxSwDW/um8&#10;dfTnrdCeduGzIqNXX/7GHn/xBNlYtIMPVm1mnbDv/JCNjY3a+s0JW5ifdSAZ3+kg0hiy9bV5W7g0&#10;AENR4RtU/mTRMcrS9QEbXmm3lRsbSNOgzV0BQLDBzIUu230xagtI0fhWp+1/OGHDq+2282LEZgDX&#10;wkGv9YwXbGi2bAMTAGmZY8J0XUN5zjtuuVKSKOzA+pEeSYhY45yM991vbO/2V5jdK7YLMKb5ne6p&#10;vC1gtJfuyEt12PLtPlu82W2zB5228gDQ3OUc8BySy/G9sq0973FGuzSEdxmI2yBS2beUtaHtnIvS&#10;VjHIkrLOoVEnzRcwq/u3PiS0ptz+BGOsCOoV7xMKq+BFzrt5vxo/UoJTeZ13MNsv7JhyGd6AVpb2&#10;WHWNVshCEpCaZsLaVn+jHdx6x3mOumbCXwARjnusjGGqb661ZDHsEmQyaBq0Uy5k7VEPr+tt5ByN&#10;OpXE4/hsaDfDxfidlCWRrSCA6cYg9kxloVPYg56Q7fRboYOL7os5ii0PZG1xZ9jybWnL5JL29Tdf&#10;YQbTVHzK9h4t2e0vt+z883m7/Paq3f9q166+s26XXi7b1PKwLS/DKm8t2dnn0y7aWdoft/NPF2xp&#10;a8KufLhgU7t9Nrs3YOfemrbBWQC032sbD4Zo9H4aWWDh9ZV+W7k5hKz0IGXDtn531Ka2+uzyo0/t&#10;rbev2/R6n517Z9wuIGtbj8Zs8cqAjcwjP1PI0HSflXsKNMhHNrPRC3j6bO32iM1urNnF+1/b5tWH&#10;/M4kAMvDRmlYrNdG1ssOLHNXaXzeX3806ExzoSfhJGwR6RuEDZX4m6Es3u22vpWsRbEEkiJllId3&#10;YTN8zwLR09KFV0RGSaJWn4VzrQQjQWubihBJISWaoqkwl7J3g9AbsAgg5w40b+cFLPLSgURldR+Q&#10;RDLE19kmN27j9bRaiwe58dVAqUnHDDK1anzNW9U8EQElU4paMhO1THsYrxKxrtEsRrUZqsvbzO60&#10;Te10Ew2EbRDKzvfFXdSS6QjAICHLa1LQWMpmoMzOiQQSEuPicxaMNAMgn8VzAYsmgpYpJKzQlrXu&#10;wTbrG0FT+wv2T//0j/blr96h0Ubt7ON5O3hry569uGFv/vyKPf7xvt37/q6du79kS4vztnYwadc/&#10;Xbfnf7DPvnN24/Nlu//yc7v63iXc/rBt3B2zrQcTdvudVVu/NWHXPlu0pcsjNr7UZ1PrA7Z4YdhW&#10;r4/aytVR3uf1jTGkYMSmtvtt+cqwnX00jXkdtZ7BsisLlwfYZ9Q6+2CSvjaip1WbWOq17bszsNeg&#10;k7iByS5C1D4bXRiEFTHp4x1W6sxaW1fWzmEes8WUdcNMG4/xRtd7kJqK5PQuZm3hJiBZz9vKoy6X&#10;TXWRz1kinJGom645fD5nk+f2bX7/Xdi0kpxbBShia6984gAWoNiCVyHSuczn+wrJX2BQ37WzVzUO&#10;RuH1DtstsYnmv1x4i4juLTum57aWoKsY8hBMIDWtjUiNnp9WzetKhKO5IRq084f9Tn4i8QCy1OJA&#10;JD8jHWyAWdaed9vE+TYbnhslquijZ9KjeqG+24MYrTaok8hjNIZsNZs3iPREPdY1hsb3R21wvt1F&#10;NTKwiRxmOc97Ez3W0Q3FriAh8332R3//lf2b/cpufLFiX/zJ2/bkiyv26g9v2bMfXLEf/vNju/3u&#10;nr3/J7ft/O4aUcSUff3/PrQbH2zYy0//xF588qd24emyXftw1c7em7e732ywXbBr1wDXD7ag/nFb&#10;uQgzPF3CfwzZ5o0pm98dt2Xeu/zOIiHkpE2tDsMMNCDMtPNwyi6/u0wvXLOdg0Vb3BqzoZku6x/u&#10;prdyjIUV6+wp2cr1Eb47xncHrB9T3T/caWOLXbb9fITfHLb+8TZb2X+EucW8p0OE4FkXzUxdbrdu&#10;/IZGpcUQibIPYxq1tknkt8NPZwtbjqixMhocsX72Gz2PlPL/Cr0/39fu5ih7Y3r8e72FS80W7/QA&#10;npc2dTvn5qIob7IDg5y9TgEou4BEANnU5CXHKG/jM2GSJN6g0E2Y1h93aXgfB1WDu2e7eiqS0wKL&#10;+MIezGzlfU0uciEyW6+v1eI4/7VHA7b1fMiG54kGuiO28za9cqfTZi93Iyv0jgcjtgidbz0aRXaa&#10;zR/yABKfDS62Wak/ZQPT7ZYpxm1gBuM3nLRCF2Ej9DpCxe9f3bBJgGf2L7a4PW4b5+ft5//6gX35&#10;l0/tk188t2/+/i17/uVt+8HfvrRnl3dsdXrMRgf77OmXj+zai2279cGuffyDvwMwW3bz/V27//09&#10;e/D9c3b5yYZdeXPdbvHe7o0lu/PpWZtdnrS1c4tQ7bwt7cyw71nk7Kw9//m+3fx0A3lbIRKZs4vI&#10;2djkABU874Bz9v6czW+M2cLOgl1//I119XTgRfptaq2Xgile6YRxacj5LndtnRjzjlEa6vLb1jeb&#10;oIPErW0IAOT9+LSwk4a+jQxBQ4tjjqg683gYEETdAJ+SaZp3nOnF/M9UBv9mdm/Y7PZ1S3X5LUTg&#10;oPmw2jb568yXaDQ9+mz8WpYQ/C1bOlfxHGKSc9ffBSDvEPIqFf/CNgDHFmVPMgSAjrUol4FRjUdD&#10;1tTYSCibcwzR4qsHHA3mj8Au+BP97wt73diLJg8VOlJWyGVctjHOhenish1hlxzL9Xutfz6HHEUs&#10;3e6zvbfHbIJoQgmvnukYYWoeQ1W0jpEUdJsmtKUH8ToB2BQRzK6OITEdhLsF659sJ6Liu2vTdueD&#10;Pfubv8esfnrVPv3jp/bzv/vcfvRnn9jv/dMn9mv7vr3zyTO7dHHPJsaGbf/2ur366QN78wfX7OkX&#10;1+z3/ux/7OVP7tijTy/Z3ZeX7a0f37CHH1+2+6+u2Me/vmdPf3jZvvqHR3b5wVm79ui87R3geTCy&#10;11/s2Ks/v2bn769Q1uzh13t28SngIqJ6+6Nf2fzWqA0vEF5v9tJIXVD4qPVNcO2FuPVPtWO+Y3iP&#10;jMuZFPsTNrbW7q5zdL2Er7lKZ0Hukx5Y2mOBCH5vJu6yz6MXcxbJegkAvG7Wf24wZGOX8m7EN1pq&#10;tQDynh8JW3kh4u4zEqtcuPHKLt9+nzD3Y7xgyFpCmn6q3JYeBdJoAWxFK9Gs9tHtKTKp+zfe5TqR&#10;nANkBqlZh0HWL2ru8FvufR3zWCBdZ4l2Dz4j7iRFAMj0+hxjuGmHsMruxUe2uXffNvef4qShuUIO&#10;OYhwMS2EYu3mD3rdLLBQgpOPNbtJ1On2gCUwqe0jCSrBZ/vvT1sfGtw3m7UJIoq+/lCm0AAA//RJ&#10;REFUyZIdvLsKy6SsbyZv3cMZ50M2r/dCy21EMYS8PW02NNpnfcMdNjLZb39vP4NNzF79/IH9wT99&#10;Yf9pf2v/Qfkv+2f79//4V/vzv/+lba3O2Wh/lw32lu3Hf/2hffLDd+2DHz239z5/y77+1ft4mpf2&#10;g7/ivR8+sxdfPLRX339ib316z376Ly/sxdd37INf3sfpn7ULV8/Z7pU1W9mdtetI1tLFCVu7Nm57&#10;b03azrMJwuphopo2mzvbZ4VOMXHGhpdLXFcREIRs5V6f9c4kXCJuYCZjZaKQMuyRoVNl8XSdU0R1&#10;mPZwLGC+YIsV+kJujGX1aacbm9EcETF7JO+xQimNzFQYxM97rUSZQbxGsttrfbsJywx6qeuIeRP1&#10;VhhMAZqEtS+E3Qy14fNp61gOu1ls5cWwxbta7C4gOrjzgV2+9coO7r6yizcBCrKziVdxPuTCc2Tn&#10;bccu5yjHEsm4JRJx93A9MYhYI50PuXEWmdRWvIPAkioFiUBCFo3GQL8X1PuogIB1jROdjIcsgYv2&#10;h7nYgZDrEemS2CVgxa4kFxB0hnTuUo8lU0ErdmcsngrZ5JoSUWkbWSxbubtgU0t4j6UOG53rspFZ&#10;wtDhHhsa67XZpQn7i7/6c1vfWrH/tr+y/wEe/7e/xbkJGx8BWND9/9i/884/2n//z3/ZH//1H7D9&#10;Z/uv//l/ef839vt/8Y19/cfv20/+5aW9+dV1e/DFvh28s2E3P9i0vYcLduG9OXt4a8N6Rtpt8864&#10;i2AGkdLpvR679eQT6x7LWXsvZYgGHclYqhC1ya0OWz//BLbI2TAmc3yjbOm2qEUSASQ1RP0FuV5k&#10;ZizuWLYbwz+wg6l3wx9e66EhBZBBDGluMGieSCOms9FyMHbvVsJGDzI2cS1HYKFAos4G91I2/7Bo&#10;xdGw9WzFLTXgRVIarW0mYs2BWssQUXpi9W6G/cPrF6w5WGtvvfzUVp712q0HH9j1e+8BFiIc5Gbn&#10;4CVMohl0mmerCdkVX+I8ifIbRZDYhlv2RGqIMLyOTdQDwikYpsPrRnWz2STswT4BeZRGa/U1Q5/0&#10;iPGEZbtCFssG6FGSngBgaXWTpNMFKqYcsSwVMnq25CpyZKNkQ1DtEiHc8HwRxsjYoHwIIJlZG7C5&#10;TQzd+phr8Ms3ztk0jb66seD+/z//FnZHXKT13b/lhRmbniTq6C4fvvNf9nf2h/byg7fsvZ/ftc/+&#10;9Kldf3jBbt48sIPL+7Z9lVD55rKdfTBPVDNkK5fH7crHi5VIZH7a9t8bs/6Fks1f6bWlW73Wt5BH&#10;Kvrt4P7nmD3dfvrckqWwpdoiliKi65nGFMIcg/N5CyAhwZgXc9/kEozyYoFIC3XY5Op2cC9j09eL&#10;luvzW7LsIcIk/O+lLfqyhK0t1r+VsjIhfzCnaaOtsEyHhYpEKsM+C+SaLN7dYvF4xIrTIQu3NblR&#10;+9rmM3bh9iu7chumQC5GryQs1tVo1248tKELSes/F7fClNcGLkXs8s2XGG+AcOVtfMhbRDSa16O5&#10;x5pM/ZTyzFbYHktzcsFcg0XRQX+mcjNVS6CBykhZsl0TpGGSBtxxptEKIF6Dd2F6RpqKkanVJJfZ&#10;2wUqoMm8sFFKrJH1Y0q97B+2WMbn0ukRwlolf3rGcOyEyuX+vPWMFvEnResf7bT+kTIIniFKGLGL&#10;D1Zs5+Kqvf/Lu/aL//rQ/vX/+5fDBq/8Pbh32W3vP7tOb7hgvYSgR39Xz27aQFe7dRI+z29M2PW3&#10;z+IhVt282blzw7Z+b9g2MdFbz4ats6PDJax65wu2fK8Xwx11g3u9K4Tei2mbud5u0zeKNnw2Y5OX&#10;CUVX0i43Mf8Asz1VGYUtjCqshyHovUog9iziQSbjFm2vd/OD++fyboa7Rs6VBtBouaJFJR2VsCwv&#10;RmzqZt6yvVGrbz1t7bNB69gIWXkZn7YSpVETFtL8HnyeD2ug+T8+rQecr7PcBIw95rXBizHr2ghb&#10;+1LQBi/zej3MOSF1A82WneTzrpJdu/3CksMea5uH1VZ9AOQFAHkLSYU1Lr2JD3kTmVF5y1YAydK5&#10;p4fliTwJdFT2Ot/Q0FDHwVvxJsqPVFl3Zxka1MSjeiTDZ7Gcz8JxAECoPEmItvV80DL0IKXxQzEf&#10;YS16CXB8QQBDkcQkka5YujJzvQjl9oxA0Ri4tt6srd0ZsVJ31tr7UpbKxS1PrxGj7F/dst6BTtfo&#10;GxenbWNv3v7xn/7eHVOJOI3alvriAC5r//DPf2d/87d/4/adu9lp3eUsvS9tqUTMLjxas25AOLBU&#10;cPNcO+cw24OE1jtZKxFO9q0lrXuZyGIlbu2EjsoIdy5FrTCGfPZ4rHsjaj3rMevbhkETeLVUzLJp&#10;eiZ10uCrdtMgNI9GKYPGQJUlYiGbuJ203rMRN+CpR5vqCdptIzHLwLYRGEFPfioM+y1aaLF67ylL&#10;Dbe4+5VOV71hdS2a7XfKyisBGzgftdI8dV1qsNRQswXb6gEBwcEErE4J5OvdIlTJEbxJbzOfBSxU&#10;rrNoN3KzwOs2fQ/5n/NaqL3BYj1IV7baorBKeT0IuFpgjbtIynO2MAZ+U+yxCCiWzz9zRa/ndx/j&#10;Sbhg3dCk6QC5ctJGVgqmp0Pr7r3mJhDcFsBcBTGdGMyJskvhRjBNum9mdLdgwzs569/IuRFif7gZ&#10;Kaqk9ZWGV0QknxLNwFJERh2Y2CzHLpQJb7fzrvEKXWmLJQjpMJoDIz2wQqe996Mn9tf/VTGpE6ud&#10;RFXNVCzsxXfDWWL/COeK3koqv/u3siiZKVlXV4d5PU22fLsHgDfZ0EqbdSxh+nD4ejCP7qvtpMfr&#10;mR8pTHaBKGH4AsDq9ll6wIeGt7q5o4N7mE0MZGbIh+FrxQyGXOlchXG2Yq7n6v6jekq4UOsaXo2i&#10;ecECXKqTELUrgOfwIOV1DgCa6ulPws6hM5Ydb7H2Vb+dvfgUYKWsfZlevog32Qra+J2EezaMF3CW&#10;lgAaAMnN+C0De7Smqyzc2WDtawCgA5bvqbGuTTzjZKt509XsjzoAquxki/XtRC3chUIkqvguypCv&#10;tgDnquMVF7x4DsnMc1sTSM5XQLJA0VZlbveRHWtoBKHE321TAZeO1zp6mbZYBSBEKE2NDW7C0M6l&#10;p1ZTd8YmD4o0PkxBaDywk8RBpzCyzeZRcoywTAOEAodm2Ut7izRm51DGOseSNjCXs4QeepNLuMG2&#10;c88n7b0/umurt0ZsFAkams1bpkjPHihhUP/LZhYxdpR0l4cwOGIxGjjT1+RyOZqC8N///d+H8DBk&#10;ssbKxbhlMcQBX4s778b6Gvvwy3fsN8jVvS/2bHC2083u6tmAyeb81rsuVvACCIxjp8fyY0Ro9NxI&#10;qcVi3U1QMxU/BM3rLoGZAIwSxxQCVoCUGmi1Ej02NdiCF6ihh9LZOpqtezNqvhw9uoj/KNZZ/3zC&#10;jYAHMJRiCk0g79uDxSjFPiKYTI0N7Edse/+exfvxG1NcY1uzxQe4xvAZq2s96Rhj//oLoo2n5knW&#10;WGui2vwlfrMbBm8DRDR2sr/R0hOExTOcL0DwA4TEQJPV8P2G0Glr5FhVjScsCNs0xapgkmZk5Qky&#10;U2ESB5L9Q/Y4+/jb4kCSSsZAvM+yHUE35hLJN7qBvspcV2isJ2eNnkqk4wyrX5OL6k03hK+eu2/d&#10;c222cLvPjUwuP+4yD4Z25X6vBSM0Ao2eyEYskYsQGkLxnVlYBDdfSNr65Wk793jB2pGXfug+R9it&#10;8Z8QlPzl118cNj0e495FixDf+zN6wF+TdRANuWfMhqvc53/zt7+xv/27v7EOQvJIsNWiMFY4HLCG&#10;+lq8VJ3V1VbZT3/zmb1PyPvxr+/b+ceLduuTLdu6N2VXP1vEUwQBBg3oOW3JASX4pNtBK80ELTcO&#10;w2qdH0yhKDw/6bPioo9GqnH+QM/g14SrwiS9vEdPfPK6OcAlgBQtYU7xep5oLecLI9CJNB9YdzLG&#10;kQc9PGhsZse0tK7m8eSnfOaJV5se467bU3T3Qiu9v3sbaRhptZ0rzwFAi/nztRbuaDBftpb3kZrB&#10;RivOe6wTHxIswbCTAGWuxWq9Jy2UjljnWsA8qRprBhhVDScw59esPnDGAu01AOIx7PHEVgGIQLKE&#10;xKiISQSOClAASSQcBhT1Fm/zW011tYVDQS6Q/4seN+1Qt1JokpHS9G6Ut04XjNx4AFQ8ZmuPAMh+&#10;2aYudLrxBT26c/F+uy3c6bT1B/02slm0jqEEXgRPMJqxGD1dJlYeRlGPsrVBelO+hNmjF+suQT1E&#10;p7blhN18etE2zy+7MLmhuc7+kjDYPUsFwFY3HHcV7G7hQNubG2sqN4jVnrEzp3mP86w+c8pqaipg&#10;evvz+3br+SW7+94Fe/cXt+zpDy7ajQ837MI7czazPUDIO2UbKzP4kTDRQtBWdh6g+w3uMaViBj2K&#10;qnMTQ4hRzGMGNW+3gcpOj7ZYG8Y1Br3Lg7TN4hvGkGp6rmMDfEttyylnIlsitVA9LIPEa6K4AOQF&#10;CKVlnyXaqG8iF29M9yjBiqtBwCDWCVnHlt/aFv1IEQBNUv/Ul0AijxGHLdqXg8hcq5MQgSpRgBVn&#10;PTDEE6tpOemWoa+hPifXrwOAx9ZAJ1s4+9AWAcGiHhG+hw+hLCE3S7DJAq/n2U9l8RwgSSSSFo3F&#10;LRGPW21NDea13jlvgaJ7uM0l1dw9vrCHQjkvEuLDoProtQp55T3GzpYBy6CbBZbDpac0WXcDzzFT&#10;tJ4JwjnMrtLwPdNplziKpSJEPPS2eIgwWbO5xu3+xxdgNEVOGOgAjc6F/dVv/tyu3r3oRqn9ycqt&#10;prXQZ1XDG24pty+//4XVNJ9wT0P4j//8DweQmqrTdvrkCTtx/HWr4rX+vvrTd+2zXz23O29dtqsP&#10;z9uTL67aWz+7anfe27cXv7xoT3//nE1NjriBv4ntHje35O0Pf99ynchRNgQIqyw35bHenYjlpr3W&#10;twW4e5s4j5MWDhDF4Zd0i4mYQndElnrTsFM9BpRG2wnSeD46mIY28CDjkrRayw163DL4Xnr47NIO&#10;EWathYggW8IAqtzqrikBS3Rue53cpEfwZdM+zCzBA0a0NOezOlgniNyk+KxtBZbDD40cxC2CDBWQ&#10;nbX9J+4ca+lYp6mzaoAillig4Ws9pwCKnnr0mPLIAWUJVllBerRd3BNAHjtJQm6SlkziK/x+a25p&#10;djkSN+0QYESjEQcMRSwqen0U6opNKhEMFQEQNGI5hImdvFyysd02G94oufi/OEDYHG12ybau6TjH&#10;aDGl8BUiD033WNGNgiI542V3i6noVmsMa9a95rFo2XtfCsqOVNuJqtdcJerZbnXNbBuPO6k5WfW6&#10;i3B8rY3WAIPU451OHD9OecPe+eE9++Yf3rS3vr5lD15et6tPztmDz/ftzZ9ctQv3N+zZzy/Yo5/s&#10;2v1vtmxxf9QmVwZs++Gk3XvrQ8t3pF3OIpmLEqHEbWgzb2P7BesBLF07hLOBOuuajLjHgoULDRYu&#10;1rq1gASUphAhL8ZUZjVcaHIg07TNZE+zlTDCuq5QvsYmF9ZgRk0ep47DyHy2jlAYGdNEdM9xi/Y1&#10;0BFOuU4R7kROplstPd6Kf4GlomeIaOotSuQiYHRvByyiByVibKMdjbZz9S3nSarpSOpcel0xpHrQ&#10;n1jlaQUogEHAWEZyVgDW6gWZWAHnkW1iqo/l8nlLplLW0tpiLc2AwIc7DzRayO9zUYWiGCXOmlsr&#10;ZtQVfMlRqKtBwGxbvDLLfK1oszfbbWQv45ZgKwxDzXgNPaVAJjhPCCwGihEOKwvZN9JppYGITZ3r&#10;xMQlzBvGD7XQsy73uJHig2fb9otf/r6b7hjInsKXiLq13NsJOwUwTla/5iTn+KnXbKCvw+pr8U3N&#10;jVZ15rTFw4C+iR6XS9qr37tn7/3Bfbt875xdun/Wnn59YG//5Jrd//y8vfr1VXrcrC1sj9u5h/M2&#10;tz2MDo/Ytc+XieY6rHukZN1jRa6tRDTXBtAzNn+3k1Ca6yOUTxUJqZezFm8nmiBS0qM6NEFcK3q0&#10;xhWF1DkTGSHCqKKxmjHUBRelNMOO7BOpcje16aa4puBplyup9+oaj7uHMJ848z33vcbwaSczwfZa&#10;J2OxPnxhAI/DdwJt+JPxZisuEVaLhWNnMLlv2fmbLx1QxCBVTSfsDMbVSQsAcCb1MOQVa4hB1i9h&#10;YJGoDYKUtQuP8SqPbOsyTJKMEcMT+/u8HhcRZLM5i8WjbsxGI72aatjqr3fzVOVDdI9Nq0/mtcFN&#10;GxDj1LfUOEkZ2cva1I2SuzG7ZyENQDh2e8hNJFK6XlIlY1joCVmyGLKR+R7rWUpSufigXKvLgaiR&#10;06WQjW61W2sUgwode1NaZkUroL9uZ+pfR9tP4pNO2YnTr1GRr2FUod5qehUspe0ZvMiZE0gSslNV&#10;dQZQXLW333xol++eI0pbtXuf79mlxxtsz9nLXx3YpTdXbHZlzC7fvmE7dwHM/ojNnRuySx/MW/dg&#10;2bqGSzZ3sc/6pko2f63H1p8PIKsxG1vqtK6JDAZd0x0STnrFLF0zUff8Fi2nW4cfkWdykQoSXuc/&#10;hYQErbr1DXM3vQV5n6inAeMcLjTbmVrAUXXcRTXJ4Up0cgbDGR2ss3Z8SRMyHOtrpPffseZojfMa&#10;qZEmF/52wSRq6I1LT2zn4BlAeW5nKam2opObmtYTLprZuvIm4HnhohpXYIvNy88Ih58Biqe2feUZ&#10;39f4DccRSNKwSBIDmkglCBk18tto8WTcrt986kDiBv00LQBACCyaNO0eJ6GpBLwfK3ldVLJ34bzb&#10;d/hszk0ymjs/aHOX+mzyfIfNbvRhaFsdyHTbhtL2mqWmWwTi7YDDPcOE3yJS0MOG9bTpVGcTkRYg&#10;BRDeSJ29cep7gKJSjlP0TPwatHppdd75jkIubn5C+IC32U6dotdQqvEkr7/2mt28cWDn7y/b2Rsr&#10;tndr3c7eXLVrrzbsxqfrVOqMzayN2ubGsk0sDtrgeI/Nbg/Zxq1JO392w02H7B5qt8ntPsL2Aa6p&#10;12YPuok2blQiNcLuUBRJ5braBiOAJWYdwwAfX5Zqw0MM8hnX27EScsP+xUUP/xPdIB8nT79upwB+&#10;rJ0oDKBoNdVWWKAewOhZ/loYwockxZCctlWv+T2tlhqFvZGZ9UvPnSwIdNHeBmSoxdZo7HVYoI7v&#10;nrv2JuWZ7V1/5rbbgOVkzesOEFtXnrpoaZt9z1190/bYd+8qoOL93StPeO+Znb8OE13nGHzvWCaT&#10;dgNIAWSmrrYWVklbAKnRGI2mJmo2mnvqMxGF7sYTOFyk427hhP4V+TTpVk9MI15Aqebly2O2eX/U&#10;ps53OkZId4UBR4ubLN2CXOleFD3/qzDkR4qaLNHlgxFed5WjtXYCOXqc7w3CTJgkcso8CSIBKq+6&#10;GfpVxVYLJK8jM79rWk1DfzVofzTINdSwH+CoqTplr33vdwHJ92z30rpdeLSK3hL2vlqj4nbsl3/x&#10;H7Z9Y94uvr1kQ2P9tr+3a2Ozg27sZhEmGVvpsbmzwza+0W3Di502u9/vxm8Gl9qs0JGxzpG8ux0j&#10;k4/b2GrJzTTrm84iS4T5mguzWrDetZTlywHLwJQazsjBpoqedP+R7iVq9FdZKOmxxpCuETbONlCv&#10;JwlZK0+dUp3sXHhohe6wta97LTvVgjzcdpKwev6xM6brAEU5E0mSALJJ4+9ee8vO0cBnrz61fUBy&#10;8dZbtn0AgC4qLyI5eWxbHHfn0iO7wH4X2Gfv6mOKACLgPLULN3j/ZgUox5IwSCGfs0QyhuFD72JR&#10;CwX8h2MLNFYTjX94u2aDwIJnUMpeTw5QTqCmvgozSmwO/Qo80azfFi4O2fSFbps/6LXdt8Zs69mg&#10;hSMB656LuYxn5f7hyjHbRoMY0jesOBxyz5HVPccdIzln5JRR9Scrj+FqCOBD6H17F3fsdN0byM4b&#10;bsXRaor+6qpPApJWF9001tfaaZhE5Y3XX7e9h4t27aMVm1gatI3rM/aDn/2F3f7ovK0fzNjB+yt2&#10;7d59e/PZE5ucGXdm+tyTWTu4fMHm9wdt8cqQ3bp3x9ZWluzBB28S9fzMygM5G19rp6GWrNidtt6x&#10;vJtVFidqi8SDNrwCiJCh0a2sdWDWNcdXjw9NdsAqSQx/qNHCSa8DjSaiR7LNFitUbp31RquRVVjm&#10;TKW0thBVtsC0kdO2uveQ33zkAHJUBBRlac9g4rfxH7vX3kZKnvP/G8gNjX7tqWOTrSvsjwytCCRI&#10;yDoAUdnl892DhwDqISB5BKjY/0DgeWqXbz4DLC66SZiniSgFyak6c8b8Xq+FgwHHCBpT0K2dAoUA&#10;IBbR4yUEjjO16K00FiaZX1qtsA5so9nke+9M2cSO7p7rd4+YGlwqWGk4Yu0L9KgkTjyNRPkxa20N&#10;Fs23OD8SBTzNutErUAWIzrhbL3u62i3bH7bp/S6bXZ3A1J1x0vbw8X2n0/o7uHbFjbTW1WAWPZjW&#10;0/gRSjXm1c++r7/+Gs593M4+mnXbr378a/v6x39ql9/adFMTzz6asU+++qV9TFlYmLXByW5buzJu&#10;H7x6x+7fu2tDs/z27IyNj4/b6q0he/buD+zpO9/Ym+/90EaXy9Y9micCSln/dNE6+gp2780PrdwP&#10;KGbSlm2PWzDiczkhTS7yBT3Oy3WMR608GXOpAk0p0NMMFEZ7tdgUDK1B1Wip2dqLWdcx5lev2Nq5&#10;e7YBQNYxk0fgWNvX9pEDyTpeQr5i67K8BL6CsoN0nEVqzgGSbUCyBjhWAMom71eA8tg2Lj60zUuw&#10;ypVHjknOA5r964/5zkMAdNfmdvcV3WQtm8/QC30YPuLuQMCKhbwV2souq3r0cBp3hx7RjMDQTGMI&#10;HAJMNp9wsqObrpqIgBRCLx0MWXk65h4Y07UatfbpqMV7W9wYSG7Ax/e0CJPMGSCkUoKJymNBA8oT&#10;NDfY/J0ONzdTIa/8R7WcOdrdO9RpWzubDhz/558fL9LSWGfVpzk2ZlVy01hzyoFk5/ac3bp9xfpH&#10;u2x6c9A+/eqP7MmnT61zsGR3Xz6wV5/+nn3xwz+xxblpm5oYt89/9Mf23ss37frVA5udm7KpqUkb&#10;HR21s0/n7M33f2DP3vvaHr/83M5evGwXb18inOyxta2zNjRfICIquplp/TNFG55ts2yHss05K+FV&#10;8jBHW2/GmfbetaQNnYVxFqIW0eofea95wpVxLz1dcX3vtvV15C0W8SOXzzGQj2l4QHLxLl7kFsb1&#10;KhHKTcotF/6u0dDrmhwmz4HsyHRuAwYxhYCyBzOITQQObTc53iavNwWUC0QxfEd+ZO8a7HPjkc2e&#10;3Yf552nHSTsWjceRgoiFwmF64GnLhPzW091lNbUApPaUtXorI7oytDJnqRw6jFlTelnpZEU/Lsrx&#10;1rleLjZ5+e4XNngu6Ya39VDa0oLfEt2tRCu1bhHIE2cIXwlh5eSdGeV/GddggVA3rkePV7tpen/5&#10;l3/hHhMh6VOPKpazdpyQcHt30z786m178OzGIUQEEoxxPT4JT1JbU22niG4aYbvjb7zhIpWFuVnr&#10;HemwnYv79sGnP7N3P/qxffzFH9hHn/++ffDlz+2zH/yRTY6P2Dsf/8BWVpbt2ZsPbG5uxiYmx+zp&#10;m09sbHzCrly6aC8++JG99R5M8uprS2Zo+FLa1cf89oANz5dtfKdouY64uzVFz0kpD6aI/AKEy5qR&#10;BrNEfZbvizjjPrbc5QZAW4n61s5frPi2IOY76bdtPMPi3KhFIyEMpqKNh4SvBzaysmF983OudM/M&#10;2cDCqs3swDSXYJpLDyqNDli2AMEWoDorOUFGzl+jAJTdA8AGa2gcyIEFyVnb1/cA1eUHSNV9G17e&#10;ABzT1jY9YeXZCTsWJwQOIS/hSBgNP2mRMKFqa4s1EA6nEgk+C9rW/iUL4+AX1885xpiYmnUh8m+n&#10;OOJXYARt5TNm7hXs/sN3LdapgbJmG7uatr7usnuKUKitynI9fhedyJiJRfQkA0+w3vKdSWulJwlA&#10;WmJFLKK/0cVe18NqkMD51Ukk6bS1BKvcgJU8TDyC829tNm9zvUvFK9N6+uRxC8Jqx9943cpDORp8&#10;3vrGOu3suU2A8TN7+f7X9u6HPwAs39i7H39tD198aEsL03b32Xv22ScvbBMPMjTY7wAzNj4KWKZs&#10;bGwcgHxN+YrOErNSOQ9wKzdijS62Ewl1WQlT3j1ScCApj8StvT9lPXiWcMJPR6SzaBiC8+2aShEy&#10;ExENlPEkPgeaWNbrwmgPsrN98Z5tbcxaMhGjMe/aKOAYWFy0gWXAMT9m/UtT1jkzZj2wX5lz65lZ&#10;QnJu08gAACDsXnkIKJ5gWp/jKzCiSMjV23gM95DBR3gVMc0DV1Yv3LYV2Gn1wnXrmYI9xietjc7R&#10;NjVqpckROxb0BywKi2gMRzQdw7iqVyo0TqdTFgRAOxcObH3ngs0sbwOSGuse6KEH+Gxl7bwzYc6P&#10;ID/3HrxjEwdtdvf+C7t1503zpuqs76yeGoTfgZX0ZONcvwcpqSMEPOESY/FyswXS1dYSr7IMUU6i&#10;u8mShITVTccJCQXAWgcU/ZX7shYvtrjxG3+8wfmXWCqIsWsA2E3W1FBPRPM7duLEcTt5/LjVY4RP&#10;8rqnp8cGBvptZ2fD2npyMMmPAMjX9vKDL+32kxd2/TERwJ37trI4w+vn9tGH79qLF2/awZ0nNocf&#10;GR0btZGRURseGrAnr3QP8kf26OWH6PZ5IqAepCXnkmrPX32G1BQwryGbOdfubj3RhCvdEyw2KQ8m&#10;YZkYnsxj/esZS2cq0xg1nSCZjVo0Q3gca7YRscPqOds/u0m0mbSxzWUbXJm1AUrfypR1AZK+5Snr&#10;Ayg9i5OAhR6PTHbReWe39u3g7nO7+eClXb+PZN57bpdvPbFL1x/ZjdtP7cpNRTECCWC5dh/5uYVc&#10;7lr/wgrBw4jlh4atMKIyZKXRIbaDdiyC1IhF4om48yTxaJRw2GMxjKy8iULkXRC2hDmdW922QiaB&#10;JGCqymVb27wAffode8zOb9v07CYUt2137r2wcKHF/Lk6i3Q1WLaNiKlQWaptbmnetFD1iTMVv6HB&#10;L7l5zZ1oCdRaSxSJi1fbv/7bv7ob033odCLz2ymKe5d23FiGTOzc4nTFCzXUWlsRrY8FMd8n7HuE&#10;vopsqk6fACQnrLevD1YYpJEHbZwLn5gY5VynbXxs2IaGh216ZtbOnt11THLz1i3bXFq0d95+Yh9/&#10;9qHNs98gFSe5GejvtbM3b9nu9Ru2dfWaze8suUncXeM5Wzp3zlbPXbQbD565rKye/FjoiVVm5cV1&#10;s3vAJRV1X5Fufl/gOnqmB20WZst2Rtywhe6r1m2x5cEBG1tatyt7G5bPpmxkawqDO2PDMMvgOmBZ&#10;RW6Wpq1zbowyindgC6t0TU9ZeXTShqeX7cqtR3bz/nO7cf8pQHnK67eI0vj/7jO7ckce5b5Nb+wS&#10;hU1ZG52gRF0UAUaejtCm18ODlAErUGfHOjrbLBLlJKG16qoqt50aGyIUjlg6Gbfu7k4b58tDQ/2Y&#10;tyFLETIr2TU5MWIzUOD00ppNL67bzMIGQNm0pZVzdhNaa47ADFrEB1OsZN367hpyUmEpycl9Tl4Z&#10;02y31wFGGUcZVEnPvwGQe/fu0bMC9uLVmw4c//hP/+C2mgkmf1LdcNLeAGT/8I//4JgkTogdDQcB&#10;xRuEva/ZyZOEv2+85l4fZ9vZ2WlFQv1hrmMaM6ZoZYgK6Ac8T54+srsPH9ryyrw9eozLP7drly+c&#10;t+2dLZuambZumGgYMPV099DzLtnO9au2RVS1ceUSxnHDbZf2dggvz9vC2T03TXN4q2iDi3mXaNOM&#10;+GxHyGIJQl6YI4QvWbi468r02Q33SA15Ew1+TmHMFa21+prs8aN7VioWCaVnbWRzwQbXZq1/BdCu&#10;sl2edkzSBUC65iasc3rcOqYElElkbsw6RsZtZm2T0PamXX3w2G49hBnvPrYrlN2DmzDHLN8Zw9fo&#10;u0jL+JAVRwctDzCyg30V0NDeAs6x9eVFUxisUeAaDF8MozTNj8UAThaqi4YCfBajoaPuMzVyNBJ1&#10;ujmzumGTosalDRudXLThsQUbnVgiJN6xK9ceWKi9lu8CQI719Pk7luDivcFaW11fs1cffm7Rdk0N&#10;aMR/vGHHXUb1NWSIaAqw/td//48DhcZt3nn3hWMNs8p7Aon+BLYPP/rQ5UWKhSwRDeF6XbVjxNra&#10;ajc3t6a6CiN72tpLbVYq5KyjvWjjUHN/bw8MAUj6+wD/sC0vLtja/Kxd2j9vi7OT1g2o9vfOAZIZ&#10;t8/w8JD18Z21ixds4+CSK9vXDxxY1i9fdACZ390CJOesSAQzu33WJtcGbWyhzTpHk9Y5FqdOozaI&#10;GYykQy4s1kRphcZBgFQJEJodSCY2121sa9UWFsctn8vY0MY0TIJJXZ0BGJM2tDYHYMQmU9a9MMF2&#10;BiZBbmQ0JwAI3qkbn1Ie1esJ9//YAt4KNRiYnXefdeA5uvSdw9KB/+gCMF0zk9YO06o4oMAox6YA&#10;RFsp73p7bW0toAjaBL0tncGVB3wAI+KysUoJe5qbLKD7hTXri+hnChYZmZ634cl5Gxqfs8mZVRsa&#10;nbOR8QWbmV23qwf3LZOIWiGXJlp4ZUMDg3iHRjt/6cC6xzstXKxzj9T6yS//xE4S4fz5P/yzM8/f&#10;/N4vkKUF6xvucxGUQmaNrL5854UDh/76B7sPX5kbyJPUaIJRLdGN5pC89j2kDKDUUWoBSgnaTnGN&#10;7aWC9fZ2cy69NH4vMjpvd+7etPv37rhHTW1tr9sIgBAwemDRXoAxMjpio5xLf18v5u6CLZ4/C4Ps&#10;2fqVi7Z5cJnI4gLGrwKSxb2ztgC4Znd27fa1s4CyZH3jResZLblHYqxe2bfFC7vfAiQQaXVTIcQi&#10;EwBjGt80sblqoxtLdmlvBZCknMwIJIOApFKQHcrAikAzBbvwennWemZhlimYgZC9Y5KGp8iraNul&#10;MjVunYCjF7PbTUf4LTh4HzbpBGSd7NOhwn5lSjum/VgzvU2lqb6OXlhrPiIbvwczCRjG6EXelmYb&#10;4geCXo+Vod04bBIN+t12bG7JxmYX2W/JxmdA6vSS9Q9Dh2Oc9BDh45QuEoOWitvS6lmbGO4BcM12&#10;4dpNu/1Uq0JtEU08ss9+9BP7/T/7c7vz9LEba/nm9/7APv3mG5fV1bQAjYaeoVQRMv/t3/7tITR+&#10;+6d5JA11VZxrk9XX1zgmUYRTU61wuMYBL5+NWxogJeJhGyeU7iXaGuko2NUr5+3unVu2d/6czU+P&#10;IKOjSFPZSW53KWMDpZT1tWdhwbB1lNsBwz5mdduBQTIjRhFYVi/tA4wtWwJAC0jP3O62kxn5D00E&#10;z7ZHYdtxAALALp61JYpSCioCicZ3AlHCYsAxsbVko8jL9uai5QD3ED5kCKkZEpsgNwLHgCSHbS/G&#10;VaUfj6KGl3z0zBH5qMElJSo0ejdy5FgDaeqgMzgP8x0WEUgkV/reEZOImTpgJkBSZx6YIez3OZCI&#10;MfweThpZmdtYs4b6eptaWbGerk4bm1+gx+LGYZkg7DIys+A8ycjUgmMSAWV4csF6h6HE8Xl7+Oim&#10;Yyld6MwcfoUTbG6sJ2a/Y9cePLKn775nH3/9A/vkBz+ydz7+xH75V79xc0CqavWIz8qoqZZ4U3pa&#10;5lYR0lFY/N0/D+FvhTEACyZWqfmjQb433njDgaiYS1oxE7NMKmI+ri0SDtjkaI91F2DMoM9SER+s&#10;hw/DN/R1Fy2fjlnA32Ip3lNddLZl3ISsua0tWwFQc5KWczvIz74DyNI+7LGNR4OJFs/vAg7CfbxH&#10;GXmbxhsM0EhZ6mGBzxbObwO0TcJeSY3Hhb8OLMhNJBOxEUAxTHly95KVS7nvgIMOCFgEEnkSgURM&#10;IgnqE1CQ5J5DoHSqwSl67YAzy5YicHSy7ZknMppjX14fgaU8WQGGGERMUinjdiyLEY0Q5spz1NDr&#10;WpGUaBi2IOKZhPKb+X8UrdZdflPLqzBNE6Fx2vxsR9A3yc3QxCwssmiDo6B9TGBZsan5dZueX6Ni&#10;0g4oM5jb6wdXLYzH2bl0xW49eWLvf/mlffT1N/aDP/hD+/mf/treOPW7LkN6svp1+9t//U9326fy&#10;JZozomEAjdVIlk5WvQajVG6j0F9jY51LoOWIggQYvVZqXtMYT1MkQwJC3oEk7ObNaFpEASo/2EMW&#10;L9DrOa8U/imbitIRQjBHwIKAJBLy8xn+wY8scM2Tq6u2iLGV5MzubNvUxroDy/KFPVgEAMAi04Bl&#10;ZHGOzzetv6dsqXzCJtZWrYjUDS3O2/g6TLG6YCMY5a6xATfHpoycaVJX79w40oGkAIixoR53C4dY&#10;RDLzLVC+IzUqPYv4EkDStzDF9yethwbvmR23XgEDhugVSPAa3RTnOwCSQCKAHIHEAQggi3XKsIhK&#10;+/iI+//YtStX7Mb1y0hCxZNkMjnzEQIH/F4b54I8Ho8Nz0y5iUnjC0v4kkYAQ9yPXxmcwlBNgfJx&#10;SQzoHuXCkJ7JuVUbn12yKUytoiFFSXPLm7YG0lub63HY9+zxO+/Ys/feg0V+YJ//+Kf21c9+bi1U&#10;kjKkf/Tnf+0Sc3/zL/9u3/zgayc5MrQ1jWcAiEzua4fwMPvv//pPgNGEL6mn14fd5OeaavaHRY6/&#10;/j0X2Zw68TrgrnMMqUqXBOkemRCy6fe1uG2UXh2LtFgS5kjBJsmIH7bxWRJTqYlYnuYGN9elFTme&#10;XF91TDK3s2MzMMvExorNI0EzW2uAZMuxyeTGqk1trVu5TPRI9DKBjGj4Y2QFz0YZXtaWTubKnPXT&#10;SG7mH2wyvDoPSGZsE3AkuSYBZkggWZ4CHHgQmGOQrf7vW5pwUtO7AAhgapWeQ+YQOLoFGEqfmEM+&#10;BCAILEdM0nUoOz3z+gzAUCRbkh5JTgflWJyoRuM10WjYDfBF8BrBAFEIFCuq9ftabWRuxjLZLGCZ&#10;tRCfZdIZV7n6f2iSUIzYvH9k0kaniW6QoMmFFbedmF+2YjGPH8jY6vaeLdJLWlsa7eaTx/b8/fft&#10;0ct3AMkP7QtAIkb5HG+ikFUg+c2//Jv90V/8tf33P/59BQ3/+W+m9f00D0PRzV/+1V/a/0tY/D//&#10;8z9Iy0krt+WsDeYRq5w+pSQa8nTqjUNfQjieJPSksVPxkAN6M40uQKlDZGCPcNBjMULodDKMbwny&#10;GuBQOooxOkorEVQd597kysAg0tURtq6hnOXbUtbRF7NBevHI4ozN7Kza5CZMigkdWVlwEeIY/iJT&#10;SliOCGxMkQn7DS1Rd4dFgNF7QfyL2GCAaKUPdtg/vwo7Jh0oBBJte+bHbFDhL58PyLQ6qaHBaWR9&#10;t0cgETvQyL0OFAqLxxxw5Eu0FWC6YZqeeYEK0FC6+F+A0ne0T6ekh2M4kCizqnA3EfLaqZMn3Wx5&#10;hZTqMeFQxLwwyRCxdxz2GMbI+r0tLgRW6n5klvh9mgudmLGRycrrqcUVG59bsGjcC4Amabg04WaX&#10;rZ/bt+GBEuDy2sGdFVvbWrAXH39kD57v24UrO/bwzX37+JsfuvzGO+8/t5//4iv71W9+Zv/9H/9m&#10;//F3v7F//s1fuRyJpObP//SPHW7++td/Zn/L+034HJlThehVSstjXL/3vd9BaiqSIyMbgxU8sJN7&#10;xAbeQtcYjQSsHa+R0FOWYBa/h+jN2wA4fNbVlUNqvJh6gaMRyapx7CqQBMPNFk1SErBPyoOc+C2d&#10;D8A8QeseilrXYNzKXVE7u7VicVgkkcHz5ILWBpAHadAhQDAIqw4s4CtosGEik6P/BZheGmyA/S5e&#10;3CXiUqPCFsiJQNFHyNs7DzNIYnit93toZPkR1/BiExrbAQOw6HWnIhj+F0i+BYI+O9zffUeveU/l&#10;aP8jcB3T4J6eFCCgyJMovG0hpGxk64dh/IGgY5IgupzLepxnSSaT6LWX8LXVujvDlhwIWEcvlTOc&#10;tGRbqxUJa0tZqDrrdSySL8atVE5Ynh7rocIXV8Ztd3/ebt7btmt3Nm11a8b2Lq7Zi49uuIZ9/727&#10;9tM//tj+4z9/af/+N39tf/XLP7Q/+8Pft7/40z+y3/z5r+3vf/PX9l//+Z/253/8K/uzP/6lu5FM&#10;UxXzmFKNIotN6vEh1VWanXbCWvhNPVnSj+RkaLRsJuGYQqPGioiSCclOK5LjxWhmYZuoRQIeJ0Fi&#10;G93D09xU5+RGibv6uhqLpprMH8Hwx1us0BGweNprhXLAYkm27SEYJmhXb14BhEX3WRKgyJvp8ziv&#10;S31ha6Peij0R6+0JWXd/2Np5b2q2ZL1dQcAzaVevn4VJ0s5byGMISCr6rGtqBP8BSHhdKfIj7Cfp&#10;UDkEiAChbcfEiGMGBxSKkxj2V1QjyfkWXOxzxDoCi8zvsWAQeQlCr7GoM3stTVAqFR2EUQIARKPD&#10;vnA9vchDT6l1KfsgGt7U0ICPkcZ7bH4+ae1duPIxD46+UnnaqpfJA+RLGgxLWiGbcJV89tK0raxP&#10;2/LaFBW5YUtrk3YWar3/ZN/d+/Pmi/v2m7/+xn7/h5/Z7/3i+/bxZy/t5auH9tOff2l//jc/sl/9&#10;6c/s3//93+zPfvVHFiOkVS9XwwV9hMB11ZXz53dqqwmD3Uw1GOUMJvbkG86AhrmWOOFmDFPa2lTl&#10;2EKskk3HLRX1EuEoPxRwo+ICiFg1lw65idZiIOVlPD48TqjBEmmOF2umtFhG90snPJYrVcBy7dKe&#10;lYo5pAmPAzDK5ZJ1DoTcZ9mSUvUey5dD1tUTtqEB2gBmyhX8SDSRVthruxvzGOm4FWCq0jj7dQcs&#10;3wnIu1st0Q7wsq3W1RnE4CYc+xwBpmOyAghtjyTn20ZHRrQ9ioJ+G/1U2KU8Mez2PQJXBSQhDBwl&#10;Eo5YdXWV+QiFNZbTQg8L8740u8VThUfRfb7VgKjR+RdvaythHo0RbrK2Hj9xfqObXa9HVQQjTVbb&#10;eBw6brG2fJpK0fNKGmx+ttf19KbWM0Q/3TYy3m3ZYsQGRzos2+azh88u0uC1trQyYT/96dv2/O07&#10;DiCXr+7Y9Vvn7fmLe/ajn35uX/7ghf31P/7EfvGrrxxok/GANWFcmxqq+H616/Waylh9phIG18Im&#10;VZjdcKAeduB6Gmutvua0hWDDQKAZFvHwfxXbeiI9ZCSKaQ01Iy0t1gD45GlSmnUGqIL+ZvebStB5&#10;A7Xm13pACd7TAgvxZvxJ0IEmkTkEAqBRETC6u8rWNxZ14IjECcP1eHU9PTsq6cJAs+0dCVvnUMRK&#10;Q2G7jBnOJBMwH74JVo4SUhfbQpZu81tbf8j9ZoqOmANUkUSTZccTRGx+y7frpnqkr89vBUpG3497&#10;bLAfUHUQSRFRKalWHiN6mYBJiGAU/TiJARQC0hHQyjDQMQGkpRlNhmKl3QoP/QBF4GkFCKrAUKwe&#10;89Zk8axGWwkLCZF9RAqpgpJAja6yWn2aMH3GYhn0u/GENXl0I/UJa2g6xfa4qwyPbi/E+KoC84DC&#10;G6yxbLnGVU5nv56/XknoDQy32/rWnO3urThpOnthxQ5unLPHz28Bln07t78Gszy2F+8+smdv3XGp&#10;d3mlGL2v6uRxmOO0eeurkTzdnXgaoBAZabwHNqk69brV1Wiqo7LI9dbbXaQD1LnQ1+/hWmCgOOZW&#10;vsZJDSCRnDXCUGEAFo/I29TyG2eQDV17nXUP+7mWOit2+yyktWfoJGKWQrsfjxKxdAGGSbZaB0yS&#10;ynkdiASQBCwcOQTHUSl2+K2z02fDI347z/XreCGOV0S+xc5J2CYYbbQsQMuVPFbg2AJnvguJK8M4&#10;Ja9FYk02MZah81LXUeS/EznkO/otPf8kWfZZGuBkxURIZW8f/3dyrAGPdY4mrNjXamlYqx/AJ4qN&#10;dqytvQQNtrt5I6dPn8EEoru4+QAyJNOqWy2CNJ6inRZflctDRDCuyqWogjyAo75ZK4JSqS2ahHTK&#10;auqJKiiNzScsU663UAKabj5lfb1tjpH0WYNurqp73QHJH9TTBwBLrI6oo1IpY5M9NjHdZ5MzA67s&#10;XVrA4G47gIhZXrz7wN6CWd5+744DSHMD4TvRgUymGjaCJAbxIJIYmdnTRDpBmCKIMa0DLGuYRYW3&#10;rQ01gOY0cgMDBJVtJoSuqaYe6lwupQl5SUQAOK8T9GSZW02VFDCV3fUjwX4AUur2Er5yHUhQOgeY&#10;MjQckhAHCDFkuUyF98AkYpCSevlg2MlLQQ3b5XegUmNn8q3WhumNwk4ObA48TQAAJhoKuvdUMgDE&#10;H26wNho8GG2wYjv+UY/JotNmih5LZPXwwgbLdWCaC9q3cm4TkwW2eowGQAAkc1NtlXPr9ViY7+X4&#10;/VgBsHbCdOlmju+VJ+GHqdAIElONH2jRXXy4f3kRabEHkPh0fwgykSujvSGFyxF6kx41zvuAo67h&#10;hAOIGl+s0dR6yr1X10ivhVX0Wp+15WMOGLX1r7EfPZvXyZLmzx53oGn2nnEALXViil1PoXfgZ0an&#10;C7axPW/L61POy+ztr+NfLtutexfs5v09N0O+DiAUMvInVc6LtHId0ZZaAILknMbAsg3AHNVnjlsL&#10;LBPCmJaKWetsS1sHUUcDDa95KB25uGMJyU8T7KEMbijgc//7PM3m47hiFs29EXseFX+o1iJJGqsL&#10;9qVBwvEmxwzZooDS4sASTVR8hEAieREwSl34Fz7P09hxGiVbQu7FQjROEHAoihIotA3BEAKBil4H&#10;Qo0wOaAkgNDWH6p3YI2lYZwcoEsgR/kWGxxIs0/l/8H+VKVzw/6lLjxRG16KYKMLMMWyTZZup945&#10;nwwg0/SF3uGIHfOhy8qT6DYKyY0HYDTWcRAaqx5D6KFSLu+ft6sX9lzxwSQaj9EM7jBUpsatqRM4&#10;JDECxnGrbThuVXWvcSKaG/uGNbVA94CkuvZ1B4wW33GAp9U/YRw+r2+ugMTjp8LxAaqwRBrd7Yyj&#10;txHr6s3a7HK3Tc0NYnKnAE7Ebj/cccb34pVNzKTY4AwUHEIilJ7HbyAbPoCtpNopJEg5EzHBKZhF&#10;s9ZOHn/DSvm4pTG+IcAjUyq/0dXd4Qy8jim5aQRQfg8RDezigwUVFWloQZlo7adR7RYfnYsO0xqo&#10;cf/7YBaxinyC5DgE1YdpVDGFZEZFQKiYXr1u4nULjQcTiD34X+yh7wpsKgJMRz9hNseIZyoyH4pJ&#10;QmCOEsCEJVRKyIm8YkDrB0frkRzZBYDF/5EUMsW+kkZ9T+dYLDRZiX2SlLaiH7aH5QBxvg0fU261&#10;OOA6pqmL9TCIjKiSaboNUZUQgF1uHly2nY0Vu3B2xy7sbtve9paj9oML+3awf9bWluZghZMARBIj&#10;BtEM+gprOMYQYPi/VneP8V5l+7p5I3iD2tesWnfj+fT9k4SRREP0APmgkKPeVktpAaJSFJ2OEEbL&#10;s2AkW065z3b2FpxMtXUmzYuM1Jw+abGgx4FADRzWPcdEKprOKPOqrGsCP6H/dc/w62+85hJn2RQ9&#10;GZnRgKDyIqlYwGVkj+7fiSFDjfIjfhrK3+BYRsa4mXBYdwq2HgJEsqOtN1QD47a4BlIPVWMIJGrA&#10;fD5lZUz+kUnNtuEfeJ1GDlJ5ZB2AdA/r0WEVifE7pqgUMVD4EHT5ckVqxB7yJ8Uu/JVAEgQIanwY&#10;xckL5QiwOQyrGESvtXWFzwKROkJvZJQ67B9JWJr90m3NlssikZ102FyzHfNHzuATlGGtMEkAag2E&#10;REG6qBwgOGEtmhpI2CfT6Sd81D4eabvGSGoqgDhTAygAQfUhQMQQ/qhW4cK8tkD3YhD/CYvnkAP2&#10;EUhqG9gPoDTCNOlSvaPGVkLLLOYrkyckJZQsdcSgXkw0jeGlp0ZS9eitHv53xt2wrYvWuTQ2nbZU&#10;3O9myx8/fhzvQWRVTLpZ80q0/c7v/D9uYnQsSqPrVlDAJH9RIPoa6Csjn/VWSIVhl7Sbl6I8i5J0&#10;uiOwlY4T4HjJeMRFOvIrmpKgcDsQwbNg6HVeLvqjlLoBAf7K46+lqNeqcZHweCOdoRL9iRFKXUEi&#10;GeQeQOi9o21KvgBmOWIiFYFAYBOLBPUUJerqCHztGFRtVRdhQFLUTfZEcgnkQ++pngQKf7hyTg4g&#10;egAwINH55TpaMMatABFwlAnFUwQpAnmOYyFHx+QXvN5GZ9JOnz5N+IsJ9J5G9yoJJg+GtRaWaA2c&#10;dB5FjCCQNFNRHi8Xla4mthfiap3MnKr6HgCQF6nITn2zGOS4A42AEc8iB3iVSEY3fVU8TCMexh+p&#10;oQdgFluqYIx6l4hTbwon6UVEBEc9Nqw73ZLIIIDRRao3tDTrQmnwdAiQwGQwQCIWsbiiHf5X1lWP&#10;omgBCJ4mJK0WQKXisAQ6zHW2lXIutA8jN8lYJULSXJSWJhoZ86snJxVgASXXNGSh/8W6Gg5QFKQU&#10;gTPdbHWOwZge11FluXYAhl8JUOFHDZItVvyD2CKH/pd7/e461fBHUiMgRFOVsNoVAFD5vAIUxwYc&#10;L5lXfkY379dRZ0SeAENSo638id7Tbyo61TkIGC3eSj23+mrpsLAPwMlzTm3dhMtsU3TQVIloqgMQ&#10;838nbHKsQX6AXqi7906dqkQcA0N90OYJN6SuhpSUqJHFKg2NupWiIh0Zeo8AkKSCJDP6bqv/pJ2p&#10;xpjquK16ik+FWQQQlXBSa+OcsCjgqgMgOrb8iOhZnqS5pRoAqIdSkUmiEVUOn0lmHOjwPs0e+ReZ&#10;5ior93sBNecE9SdhuQbnJSqPM08lgo5JlFCTeXWZ17oqJx8NdWKesJs6IC/TQoSjB/J1dJSc11C4&#10;rJxLWymLkadx9dwU5UzwO5Ic5ZSUaFPYr3WRxWxNrVWWLDZwPWcsQQMkcvUOLDpX11A0iHq5ootw&#10;ouFbLxFNVqRFJV0EIGIZDKiTEH1Oz1a0osaXlLR4aq25lWvE/yQAiusssEMrLCEAaD+lIoIAJpbV&#10;I0MEYMAakdTonm4xXA0gE+Aq6QsBNo+J1loDKSQmncWjdOLBYKxjThpoSDVOvR7EUnOSSj9uIRrT&#10;EzxpwYRu96w0dCNsEklVGEANlsjWutcNev7FIRhaYSEZ2dNVr/F+xcBKUgQQX+SUhfn+0W/Kkwhc&#10;AonoWL1QUVKpB/0kWujsh83oNQKDi5gUKVEaAYz21fulbtiOC64HDHG8hRpOMhhESrKJAKHqadgE&#10;4MIOYj8vxrsZoHtbqbCWemjVj5ToURtIXaNuz/AhVzAcgBBIlKpXiNyejbnhCh1PUZBGnQWWhuZK&#10;6B9OqoEAAyzX4teqp7Cx7iEiYnOLa+NVdJtss9YrxL+o4eQZ1MM9/orJ9eEpZF4DdAyxhTqIPlOR&#10;v5EUx2n05lZkF4CJDcQyatQm3msFAI20Y6u7FwpQKL8FIASQFoDgmLqVeuMzn+6W5FwEmqQeNgwQ&#10;yx0YVuVO8E19fQlLwnbKuTiQVBOS1rXgK87ADh1q+IpXaAUkAktt42/Z4KiBnYSwreMzSYs+kyTp&#10;tT9Bz3b7vQ6aaaRDFtH+/qhMa+UzHau+8aRLuBWgtWC0Foapx5jxGnZyOkrPCcZ1T89J95sCo3qv&#10;eoC2CjlzUKNC35i/0XkGzW3VaHU6GXGM4GnhWM30GEDQSuNKgjQOo1lyPsASDrS6GXG6C7AJUyoJ&#10;0XE0Aao9r6kFyAlS5FgEBlFW2EfEo7kqtXqSEMWrR0s0iO1gNFgijCEMAZI6Ol6D7pvm/XoYWw3r&#10;4dy9YSUfkU/YOJqpyIJA0OqtpPtb2Iox9H+5J1L5n8bXYpjFduQPxlGCrK3Th3Q2W5FQW9KT7fGx&#10;Xw3ex++exiDGEnCUeNNWRUzWzD5ejhdO851is3UMBm1oLAGTNll/X9jddtvO75QxscfU01t8J74F&#10;gMxmgIZt8mIy8Q9HoKhvkeRUXosR1GDZdgAFy8T1FADA4sBDcd9hX20dOPAgR68lRWdqKr8lr1MH&#10;SNTT1BtVBBjlXwSAFpAuGpcPaWZbkbQ3XHLuqIcKUGIVf6TKIjS67uBT8ixCpKOJQ/Gwx4W88iOv&#10;v/49a66DKdWo/Jb8SSLqcaa1Ff+hAT8Nwp0+CfPI2wCOQibqgNFYX5n1JjDKxAdhH5dP4Xz9UZ0n&#10;0VEC1qMR2tH3RLLBCiUiGMCfYxtLax6O7nLk+zCgerNYpdCuTDSA4XtaOtdFHDS+pEH/Cxy6qVyv&#10;c/IOZR/A8BCqExGV/cgTAOlSBrXJkgUvgNM+hLTtXusGQF2EtCneT8IUKfbJFZWlbcWQBhxTyACn&#10;iawEiDzvJ4m2UhjeUAgm5vcyvHcsUdAUwdfouegwvdsfqQBEEtNKNCI2kdGsbaoARCGrtk1ELLnO&#10;OvedCvNU5KMRHxJIU6lsT1X9rh0/9TtOck6d+Z4Dh4xtHWa2wiYyrjAJGi5wNOkpP2wlI3WN+l8y&#10;o16o80FmCLHdudJD5aNaAxUPILPbSCNrGsBppEB5EeV3FMqfOFF5mI1Gl99443WkpQZ20ROHaBhl&#10;U6M+F600N0DXHCMRCVg1IXO15qHU0iMBiWQnUMc5slVYrJvSS5mQiwYzqTqbmCkRqtO76XVdPURB&#10;MRgqwfkAjHiq0coakMtUGCNAb0/SsHNz7c5npFMaKFUGtcVKbTQ8jZKlgdVwiVSr5ZUyJ9pJJZRe&#10;99nIcNwGeqLW3xu2fKfXBgbCLnxO06AxJeoAZbaD79B5Oru0SojXOmCXDJ+JXYrsm81xPCXOeoJE&#10;lQALSYnliWYBYJIILAMIXaQDW/UCsmNiAJlJT0hgoPEBiHq5ikLWZv5vwqNUwFBJflUaV5EL0qIH&#10;wRVqvn2/BePqD8gAv2YnTv2u1TS9ZicBRm1jBSAnAUsFMDqeGr/CJHrtj0hW0Hd6pHqbel0jwBF7&#10;VEJtvE41DR1TPkLspSVq6xzIfHgQzYcRSNR44RB+hrD1DFGIPISAo4lIyppq9r8e56mBP199FeCo&#10;dkCK6pbVek1aoi4Ag/aPE+3pCQV11aecIVZyTpOuC4BEI9aRJFFGFk+RqrFsnh6IJwnFCXvxA8pg&#10;JvR0gPaARfES6TbdaEYUlm2xWE49FXPYToMCmgxGtQADKNlV7g64LGo26yMkhQ0AR39/zMrtfuuf&#10;ZgsLyFjm+N7kXMG6e3kNYLJdgAtQRJJEaW0+GxqKWVtf0EVL3UNxQNiEOQUwXYAAY92jJ0bzW0U6&#10;WhxGyXX7AFCLdXRpfkyLZWC5zs4A0U1rRR6cHNCwzd6T3/5fKb/1Ie5/wCLfochEGVNtA1Ea+VCK&#10;Gj0VfyKpynMip2u+Zw2ATIxy8vTvWoSoRcc4jexU18nXSNNlSpEAzJQaXgARo4hNqusIYR1ANNdV&#10;33vdmv0wDmDS93q6WsyHvsdzaiyYAGmKpvEM8Sq8EZoL64QxjbFMLb7jd4nYlAsipMaTKLHWCkNI&#10;NnSDeQOhsfyJEnL1tQpxuUaiPiXNahTtID81AEbRTzYZdu9LzzMl5SfqrERvlUdQej4CCBKFBpdn&#10;KLcjNe61z6LsJ9DEFHnEGq1Ejx/sj1g7vTxKAxXwFho3SadhBUUa9Gal1BWWthF9lLuCgEgN32z5&#10;Nq+18/0cDZ8HUAWOL7ZJwSq5ImAEYMODScccZV7nYZkUEU1WqXel4mGpFB1S6y/2DMYtx2/mOIci&#10;UiZmTHbAXkjdMUmFGloNJxD49HRDtmpogUavJT0NeBL15ApYKoARSORVnGGVhCAn9S2aXvg9zNEZ&#10;a2sjXhdLeU6ircdp4O9Zkx5Go1wKDa/GV0q7qgawAAbdMhGHksNRPZ2gAoI8BurUGZ0Hv4WENQaR&#10;I98pK5ab6aXQMYYsQwUGiXAi9GLpblAhZ6QWCa2C8pssEoBpIoAFpoqmMYb4rpbgaZiLfXwtMIvH&#10;RUCa6CwzK7bQPcQnYR89YusUr5W+bwQkGgXXuI/moCjLG88BwHwtnkBMQoXn2RJ+pgBtLIfcANgs&#10;LJKAWRTypmGXeAqDzjbJfu0lQmH8QIpGzRYa8QRN1jWgidhcH0wTgxVkzjvo1dmiz3oG4ngdpAgw&#10;FAFJFiZS2NpJhBIFOCk8SbEDsMEq7X14CqQuj3RIZmIAoLNft4Z4ra/f6+ak5DM+Cweb8FECpx8f&#10;A7PAInpCtoCZb2uwY85/IDMCgjyDohIHkEOQHDGIPIT20f9Hn+v9aAatBigqYgcB4eQZMcYZ9I3K&#10;y58xL1FLIo2bpneHAE+M3uSj8rw+PAVU3U10IjaIwjyRuMJBHP14jF7V4JCtNLFGiXs6tYAjlUrv&#10;TNGDo7CGMpgxTF6SCirQq5L5anoeDcTxk0hRHHbJtjUCkBrLAJA2vtdBz4sQjUSItBJ6SCC+S6l7&#10;SZGmCkhmNCFb8qK5ryGkK59L8z5Sg49RUSJNDKQoqU13IspvENpmOb8OKjyZrcNf6LegdvQ+iiwp&#10;SShQpNgny/ll+E4GUMc4v3hOPZpeniN6YZ90hwYgkSUxitLkSJmkqKDEZTlIBBKzkYGYC1k1ytzb&#10;pVtBwi660cBdmrA4AVtp5aykAEg9KQcjaSsAKj0QOAPDtCNxegZ+G8yR0ngNv9MzEsVsN1oOyStw&#10;rGNKm6uxVQQSAePMEUgAxpFHaWI//a9BOrGFQFEF/Stz6vwJ7zkWgSWOn/wdGqQa80jvpOfHM9VU&#10;FD2dUNaHVHRBYUFCswRSEIeaM5x4gLAwR0PHk5paoIpssTAVF6RxQ4AhVax2JjECG+jW0LR6KhVQ&#10;oEI7S356KRVMT44AiiT+QJFGDtqOAhT5lhSNFCAKSWSU0aWEYQXOLYS/KfL7jVxDENCEgopiNHXg&#10;NNEC4IuHYCaveVobKwN+AEfeR1Mo5F302kOUEmFfSY6imgxmNcPvxQBlmBKDGbu7Nf7SBLA5Rx0X&#10;XxLFJGYJQTvpJDkaNd+GFHUQFQGuDEDX49KjIVgpzbUgE5p6UOiR7/BYL2FxGbAXkY1OGrkDuVJ6&#10;PkWnaodJ3BpFeJB4tBkDG7Le4bRlNWAHSxSRkTAMFSO6kSXIA0Il3+Icq4xk5WG0QqemOsAqsJbL&#10;kzhwUBTFfJclHHvAMpWQtRKRnMFjhJJ68rG+8zrx/mkHDH1XDCLfEaNhB/oi5klVE8MDkNRpixXE&#10;INVoMJRLY0aLlURSDEnIQNVJ3H8kVut0NK5UPNIR4fNgqMr6ufhkks9glmiMsBUgRfk/HAVkAEj/&#10;B3idonf6AUkKcInWQ/EzmFwkh96ZQhZ0rKie5sg5BQBrAGmNpdiHbQCGi+i57QkAwnnkkDkPYXeE&#10;xvIrSUYR8DqGkZvEGed7erTUHABLAo6UAIGsZGnoYheMCBAE/KQiHM45TCOHAKnYQz06zvW309hp&#10;enCCRsomBQiYl2gnRm/OiznSSs/jWwBBwnUIjlXA62hsJyKzWxlALCpURXZKAEND/13IhiZ2RbW6&#10;R96PfEUwpTAQnSYHSCIcN03jp/AxYrs2gRTm0ohxW06LYImRAQlyl0l57ZhCWzX4aRpapfkoZwIg&#10;JB0yi4pGTmufQznxES5r2xo6dRix/C4MVGEQGVQvMlPix1PpM1QcjYcviWYxhfwfIITOQ79q1Ago&#10;Dmr01HcGmhOr0IhiALRQiaI0vSwJsIJhohnPKfPjI4Lhk7DJaYCq1dDxOzROClOqRtNMqiy/G6eh&#10;g5jpBCBL0EAduHY/vxeNncEfwFQwW4Rz9wMieZQ0oPHBamIhj8DA+bb6FDnVwBiAG2bKcM5dADgF&#10;eDWgpwRfEmZLu/xHLXRNpdOwSbxHMKg0PMDk2DLUUeQlCThcBARjtIveO2AbGiLG+ZTLyDEAK7JV&#10;3iTOcQSWOHKQwXvF8RQJfqdNPT7CloipDaDIjCbYv49QNp4inMaAFrjWZBQ2gWXKZULekg+JDVgH&#10;HiaJnHQdptpT/G5WBlkGV8dF6jrxPmKpOAyUozMn+R2NiR1TI6sIIApPFe6KLRxwAELFY1T2ERi0&#10;VeUdAaea0Pbk6cpnOWg9moCKqXxv6LQV2zUhR0P7NAiVHqdXtmIic3pGK41XpDLiVGQocxrqV4+n&#10;IWmgBBcQRQaiMFIKj5Ghh0fYJwLI/IHT1tOnubeY2jYamcbo0hKnACnGMTPtGmFVAwE4wKPEWzBQ&#10;bQohlRxSNOL1wxxEJMEwYTegjcUwsphZX+gklVdnXkCY4hr9HDPO78snhKFgfxyWASSd0HASgIYw&#10;yOEYDIKcjE4ow4v3AWQxvIeYrKcrCpsAJMCXE1hgvyxsEAFkIZglyLkLBIqE5DnaaRiZVzVghTk1&#10;X6TOTQBKwRgp5VUAWQqpUojaTmN2EsIqbE3Jk+E1sjR632AluVbC2ObVaWCrHFJVAjAKlTswrfq9&#10;SAqTHwQsHKsLQyv5lt8rawpDiGvoYz/q61iTXz4CmZBU0PBHeYwjYOi1hvTr8BsnkBL9r5yIPm8N&#10;6Xkir7semchXmY+KDaQwp+lT5pVRxZM4gCSVCqaR0ftkTiBQNNCIyxbdIjk0qofQVLQZZD/Ru3qy&#10;emovgAhhMhM0Sr4A6PgtRUxivLhAgEfxIx0y0GlkJ0sDBKhYOfg4+6fpof7oKaIbQmI8RwwA+ACa&#10;z6PRW5gIcPj9J5CDGvc81VRc6W+AzfueVrb8Vr5AFEQY3dVDLwe8fkAhr5TFKEdgkQINFKXHdRDq&#10;RvBiyhAHAFMGCc0UkFzqQmY1GW+wAbxEETAUkCMN7CVgpDydIIWMxGDRKNeQVE6FfUIwaYr9Uvyf&#10;oSGT0H8kpEFCzRHm+qINACsAe2iyM58TkcjTFDGpStsXevTYENgA6enBl0SVcWX/bFmshXmHffr7&#10;iaQ4du8A78NOCsmznEsacHX2BRyrHWv0qsErIInTAAJBfeMJB4gj0Hh9hL8NMMbh/2HAEYD2y1px&#10;C30O0wBBTGCQilVUoYfjyRAFCW/jXHhAzz+noUL04GiiihOgFxEGRqD5dJbvt0PxuYrmF9vraTi8&#10;AKwQpQILbacACCEojVAueOlV9fQIGViNalZZge8FFTHReEF6W4lwMkgvTKSRNxhCixrIHIZhKmVq&#10;/3+U/YefHMdy5Y/in3s/XTqAwHjXbtrMdE+P99577y0GwAy894QhCBrQu+t4ra6V18qstKtdaVeK&#10;9z1R3eCQ0nuf98BPsnqqq6qrMjNOnBMZmaWxoSjuMhp5hWuBNrV0ZBBEkrgcd5eRy6HDxvkc4tnU&#10;QAncVByiGwmBHnxOwKkq4Do1dIYIyBBGyTXTKGE+x0CfWEwEFkQRSqLsevog0FR+opr71r3gKhuB&#10;cr2tLE19RTQ6S32EcUnROr3ZSukRdBZ9R6dNQuTV2RV5be1iC2LVIWlFuBtb+B4EaAYlamjsZkhp&#10;S2/EeUsd95QBWRTAy4JWcplKeG6ik4iLZFE4tZDceiGYthxXBx9JxzSCDQJJBVbTSRQNVWRUsQi5&#10;De8c7j7+X44eWfxoBeQ0BLyHsejBgSg9WG7gBBqeG6TX1eEvq7D8KI0eR/JKusn/VyBxRWzV+RTo&#10;qsJC41SaBr60XLhWQVbMIo7iqPbroDrgMGLXCVApDSrUgBDVoIvSB+rw2bJO5ZNo4DAhq+XcCNev&#10;ohK1grRiEPWtVDSNHkNp1FHpESo7wbUyWZQWll8Oge3qinEsyomOG4lzjbASn4qsED4j/tPQWIC1&#10;o2Y0Es7+itTrVlEK1+F3O3ARETpAFpToaMP1NJ0A8eANNEJKHQ2iLrXS0F1hrYqAQkirpdC4xygd&#10;SK40yTM00MjRMM/OPcfovONDdXROqaMSGxtP0CHp1LitZKdC6SBYuABXB+ml3jWKm1boXEE7DCeF&#10;y1EUV24py30robqzB76U5HyuodhHDd/19FK3cA+lCaR6y1BGoBP8R7GU5m5EA8fouWsVDabztHVA&#10;XNUp5CsracAQlVdJo9UgESsrsSRpfRqlFnfQRQ+Wv07SCeQ2ammgcm+o13iQAmfjGZCgnsaI0cAa&#10;zpcbqANq9XaJCOckO/HfWH8dJKmKhq9ShWZPWDhMA4AaYRo7AbIk4RGZDBbO9fXGpzjbqNwCHTEN&#10;7/FXeHBPCb0jJvKqR1er6biKxVTjquK4oAp+r6r0uPX1V1slHTZGw6RacUVYeIwKruL3MrirMJ2y&#10;jM5VobRIOkxIx9KxIyiekvJXQTF17jesBO4SwVW1QfLUqVI6F7USFZkGWWLligNBgKswADpfAjfR&#10;QuNqLbimDtwSHT8JBxFa1NfTyHSSNB1joB+FgkqRcqukHUK42EQ7DUhHqIbHpPQbnNMIIgRcR8nV&#10;uFXuqw4u1ggH00CiFGOK73s64RFwFY3+SmanaRefhwMhzajjgsZZOo3kdRJUy2jcp68KYktHpGOp&#10;48Y0jtTE/SEgOnpAkih+NwJKpHjwED9cTgXFsYgaZG5RxWsoBh5U7kWIUgX/gKxVQuDU46o5Jooy&#10;SWQ0EQuewLUE1eXlr/kry8rx++0tITiEsrQUKxE0C4FosBp+l45YgRsKUWnlJa8Co6es8E2snZuP&#10;UPlpcRn4g0pE1kcDVQH51UopwOJrILNROqvyXwb6alxWd3dGrQZLj3KuB8zoeJVJrddOJwLpKlEe&#10;MXhTEpiuaDpljc10YJ65lOOrQq/AV/4EFHrNwtx7jN8pl/IRJ6JBQ/AgvcSoCe5RVfMaz/Cqd/4E&#10;DSnymoRbVIiz4FJrsPyqCOQcVE3Q8CkMoxq3GKVxwqBZqwJaktxwnXDpCRsdzaDCII8giXhKDGWm&#10;e0/AUTzOwzkaE9J8GgW5kglcE+4qHAal+G0lObUNIXvpXE10iCioJV5WR31kcUd1oESaTlMPokgG&#10;p2njOKikV/mmmuGFeIOGZpAXw8tSL7VpxVBAQZDoWFw8AnLZ2Y21KGOdBo1SEerVhadwD430fqA1&#10;RoeoVIWkcUFcJKVgmaKqGaAZJCkqeM2VUUXZG0hCKgqrSzZCJrFUEbBWerNDpyKKjTQMlal3zIVB&#10;h54+5B6WJllaoTdj0gFaFSUF2YqqcXM0amnRK3RMGg7im+FeyirVSDRGDNdDZaqh0zREzEPt8AE6&#10;fYmUFftCoE6YzhxqxapwT5X8diduIk5HrSjnmXCdxfAUketifq8UI6jk3AS/kwSlJNubqdjqWh1z&#10;nHp61V1jCPTt7Kni+YREiiyDPjI4PR91UlD6moWwXq1CKSXXhNVHKt9EAochkNwTjZzpgC+00wFA&#10;twTGokbWEL5bPegQoQP0DVa5alI4IIprqFF8CYNraRUhptPBzzJI31qOb+2qon5peBpdo7gduAvP&#10;VVXgjc6doUPEQJ5G9nV2Q4BBkDakcnunFJgUU5j2hvcgl1OgYRoUOxaSVdGIURqpjB5cxt8lkNAw&#10;1ptuoFGqaQw6RJtgiIqXfCxBDVTEXvFR4sHBLMTxNeCpFKR5xQNpcilJKiBGRSjiKLUQpUNUAeVZ&#10;LCiG6igDEZScFMJFCN4U1ygoe5WHQQrCzlO4mDIhUBar5npRfkMENArZLMeNJOkMlTRoLQ1dFcK9&#10;VXBPNLRyLmr5bXEkcah6XFxXV9SKeKZaUKMDfxxhfzSk8ZPjuDjQiPsoo0GjqJ8SrikSXgEyRkGd&#10;pIJxGEOdGhCyq+GGKtyjRqyVd5Og45UUvY5rKbcMxhPnGuXFMjLJc9wtiCLXIIkuEh1TgI2/ReyT&#10;3QFHSaKslLIhya94SUrkFQRRkC+OESimpIBaNW5Icl4h/EgrHYIGr6RN6iCcUla1dP6x4UZLd9JB&#10;UGKhUIEN9pXiUkEZ6ljzeoRA6mCagBWno8ThHVm2ae4n0RTkoiiFIaZxJgy1hnOPyZIy8oVYW4QG&#10;i9MYgvo4VhQu5wZQCRWqTCyolBsSosRq8dU0VhFupYQKrgX2k3SucikYSVi5HBp9EBcQhrzG6JGh&#10;CrkYUAKYU8UrRC8ZWa7hfio+g09OUBnlUi0hfH5bcHx5yesgy+uWaeX3QL0S3F0q+yoWxf1irZWc&#10;2wCcVyjOIqnJ/UbhRDG+U9BJ8rWMc2q434iQi+Mq6EBSM7E4yEejxfmuCgKpRpFvL4GfxEGm6kbq&#10;I0wHmYm5OwopA778FRCVuqFDlsNZ4qCdorxJ7q2Sjl9e+JpL7AyIWUWDdrSU4g7etJ6ecviI3Dkd&#10;HmJbjisSgZWKUR2FabjqrKLMp2yoL+UdqrIYI6Nt4hD9ZhCjljqra4aAclyrNyISWeSbonhNWztu&#10;pR7OoiEL+E8MopvCSMO0raakJmuQtbj/8bE2q+uLegpCBwgTaS+1Lu6vc1DchY4D4tdqC2KND9Xb&#10;sWoaN8UDKxrY2MzFaZBoPQ8MserriTgxC/FgRRwTo+EVDCsTD2C/JliV03lktZqIVYksDvN9QhyA&#10;im6ngiJYRQyojYEKte2SfFQMpRLm3seNqRdX4aKcwIrrUClVFXAAdSLOTYIkzR24DCpUKqkOtTPQ&#10;XwM6VHtArZRGquJ6DVSyXJgim1JWKfx4hA6sGERYkpbnVHAsC2KW02ElhytAuBico6LyOM9eRmcr&#10;5PeU6PQqLgICimpJ8NziUBW4T40mN9M4VUqGKnsFAv0GFg4P4b40wlyJu61veBUlA2IqZqQXNQP9&#10;VdRLGecLidVZG0CNbqC+DUhXrCcLvFdwn90gS2MznYhOpQ5SS4epUaeQO4O3KKQfkZKh4atAGiU5&#10;t9DQKfZ3dGGIPHcCVKnG4JSMFUtQb+Is0WD8SknTSkuYnsygaiqtub2ITgmP6y7wcZ0Q99HYy37I&#10;rWIndfSBFErrWCXIIcgqw6dWYAFJ+EkzvSgtUkSHieCTKxTCRhbG+VvBojCVow7S1RqhAV7B2uEh&#10;VKSmRiQhc5oPnORYDebpxcu9dIY4D9feCVoIRYD0ht6oRam4ONf37DKF0mmwCEglftEMmy/DLdTA&#10;idI0fiUdtDQBL6GhwxDeMrhLNQ0YDtOgkpGNdALIZWWFUAgewH1Kgqsydc/6Xfn1uGAf9EnhrqrU&#10;wWn44spXUUpqRIioiC6NXM3xLRDgMmRvhbLlhE64oQTuI8azR9J0BNBKATiNTkeQuCU8TxH1GaJz&#10;yAUpkJgGDZWIlIB4StWJK1XRoZIURagTGM/wcINVFNApFBIAWVKgQDcuI1ErtwBa0Bn08ii9aLoO&#10;w2toK8Et0InbQBkaNgXiaSZeCPcYp93iGJfGjDQyLXSVioskiyG9cR9MFTkdAK3q6GyaCyQXpMSj&#10;LlClBh6TghgraapaRHk4hbqhYcI8fDoLgqAOyiGEsvYYDyBJ19BAY/Pj9QoR0yhxenkJsNzeVmXl&#10;oIU6VSWdoTgEZ+BmFMEUo6+GyySwoCpQKEWFR3nYElRDiRqBDhXlPEUzO9ohnVR2jA6RxS82t2jA&#10;jQalEmubAlSbncDPgiAt8qvIu8ow11E0Fz6iyhcijAxkgHARa1CO+ymT5dAZNGMuDYro/bsKqyuY&#10;VQMn0nr2ce5LVt7TEbPe7iiNRCdF3WgoQW63nM9xrF5usV4VDVrKVZZxrTI6c4iOXUqHCnN8VLyJ&#10;zq8ZBgk6RT0uSOM5XT0xq6EeK6kfGU2SZ07S2OqMyj8VQkVxeSk4jxKoh/QuP+5Nda7JaEoKagJJ&#10;G9rLnRxXy73jQqU6G9sqQG0amuMi1bjXLlQdHT+twVPuoRZUjMW4b75LVRd6G2iYoKGlEpdVBElF&#10;JakjgTiKd2XxJArHD4+nPTrb1sp3rWV2TMt7R+jhESq7ioZL0mmiPHxcPELfAWEuW7EAWUuShvHx&#10;CXqjFEOtRnixKgWHquEDih2U0YghrqVXovnwPS6kAUQQJ4jRUA1NmqgERONKutpDXB/EAcWEHGoI&#10;ZbfVNStgBnoUvwan4VyuOwpJDsk9cG5FOaSwjvuk0uRKFMSrhLzqb8Fzg8aN6CQxOq0GBNWZlCKg&#10;jq/IaNyNgw5f/APgFbino5XSYbI01lA/90SHiyQwmEzw1swqCLtcqhAyJteKxZfxe6kMdUHlN1Ff&#10;UicagU2LWyD521qrPPxfzrmK/YjzJbmXJpSLXkIpgpqlkWLwK6k21XGWDqKXQkequIaCadynBiGb&#10;2zSoCNJgPCWgYYY6EX9SvKoaI5M6TGJ8GY/gQoyR+DUK96dQMSgwvbghSUeRtK8GZRTJbcDoquhA&#10;baguTVxXCL6evlDTWcq+kKsxDYgeCwFt8ouVuIpKbrQSH98sGGOrgFAFDRsRvHKDdYI8LEwPU6xs&#10;MxSBgmg1WEUIS5F8FiFMNqk3n7LhwYSVFb0GXzhBxb2KRfM7VFY5DVeK1cm6K0GlCshuHEIZw0ol&#10;PdN0RoX7tbKPOlsTvlRSVNK8FZJVrohotgTF8qqV0YnEVcIKqokk83mYzhRWjIPGSTdQ8TRelOsr&#10;CBWRy4HgtXbybFIKuMconboGmC6lM+hFiWUVf+KdSqPYGgBU1DiESyoL/cDlrfx7UgoJNxfn9/Qy&#10;Z6kSTYSvQKpHqb8QdaYAXxNIFOaznrujLWSplGbp0SFo7Go6pRA1wbMm606i/OBRKDVl3/f1p0CJ&#10;YNynrAyyjsoIQ8DroAKKx6Q1PIFyy9JZZXhxfivCMTJAfScjV2BRE8LqcCXqSMqtiYIMSvGsg8PF&#10;eP42OJaSoRTQ0yCmlqKoR04r2p1WxhyE91gVNxjigatpYMUAqmk4heEVclYQqZUKiHGjVYpR1EFU&#10;6QS1qJ00FqQOE6VHp0AKBeOitXAEHiTMd4J+Va4aVgk+cb6Xf2zBn4aUGsDDqdPIL9dS0VXAcLUG&#10;8LiPhma9mxjIz4A0LVXAO9/DfRqpnEpQrYbfVCXr9ScVNXKLSF06awYL9FFnriG3k6ktosKRxXQS&#10;heklfXW8OI8UWakCgfCHCq5dlVKCFI2V4xyh2Kse2a2ElGsgUu5ErjZGkYEoZbOcTlVMh21HBldC&#10;tjWYl6QDKJKcpdOEvHO9DmlFDoMIcskaUlAjhrl/GV4ETpTluaNso9SJSKsSn6K4uAR/y5gydNgU&#10;7lYkOysyTIOrkTXcoITtNEauwJs6RITfktzWGFUcaZ2h4Rsxijhup5p26WqXi9I9Knpb6BPDNdRR&#10;C6JpEFLJR5oLpDaNwEvSKKNjeqVocfHrPpiksHYY69PNqLeFuPGqyA+8Edo7YM3sk9+V9Wo4vooe&#10;HIOYatRToesQDxcqfdVjKTGNt1BBVVhQlJuppkKkRuI8ZAr3IPIrSaigWyXkU6Os5biZhOQb1lVG&#10;BWscJlJJx2pSthYNIQvk3CosXKsBhfidSjhAM+5DwbVSVIlGbgW9ciU9vTVUGseAiiLnGa5Xh1tS&#10;9LUeAihLreKey4QYuI5ioFjpAhF+X26pHjRUZy2hceWGpdCqgHR1hIjUmNye+BWVqmGNcpAsQSPV&#10;YBgROkEUl6zOKsMqoUMqY0ydLk49x7kHHz2H26jzibRWgXaKScmtZ2hE1a+GSRRPEhkVGtQijdW4&#10;6riNGozDFYVwGQmF7UUL+P1KoSW/34AxCc2UqJVAIit3RO6vBkMReY5x70MDNbSJXCX3KgMCXdT2&#10;cp0Nks30i2PJWhEqKokHCfNli3xXmkbmATRKW421KhtefKKyHHWRxO/TsTQNI0QDlcrfQy7LsCpp&#10;d70yPoGVCgKjIEiYzqIxD0VuleOq8H2Ma4jI+QQpLFLnxpX4wrnKW1U2mdyOZsWFBJE1r7hbkpuJ&#10;UxGK0Yhwt6I+RPyquL80lS5VotTF9nYqBu5UAvSneVjxqArOi4EqVTSIRl6b6ouQrvh9OrkGHpWm&#10;Kb5TWPWqRzaTWK46uGIUvgwY6FFU/SrKgLqhcsP8Vmn4B7jX4/AfkIpnVX2pcpXU5MlJ1FEpz1pN&#10;48sY1PE1TbZOMp/OHIu/ZvEmOiLfF/MMyqgT4smq5VZ0f4oDCV3qmoPRb2UFyr0qj0YuRoikPF51&#10;LCV/pzRmAydKgYhKtYiLiyGB6+lYaa06BXHX7EGp11rcjPKMB3ojlsWNihB7diCdKUodKVquNMpj&#10;SriRZXuyEA/ug14QtjLkppJko8Cu4h8JKriChlMFKQaioe4UFidYqiznXBpBaOEJQjqezzGhRgbr&#10;c3iDGFIBWa6vqaMJfi9MxyvFUqtT/AbXUqTTiRq/kQ+Be6og3wn+FU6vhCO0t1OZ+gySKEEnQoNo&#10;zEnkUoNvikNk2R8SD2mm0wKjumYLHTFNxWVqlC8KcweCRVAF14oe69qVIFKYzzKYDAS4u0uKqtgt&#10;vYFrltNZVbFRZGdJ6Z9wLZAI9KkBHVJwuggyWgpIgTTdX6YB1YdrKANBFNGNKGoLN1JqZbyBe+a+&#10;lTbRjlKppC3UoTQeJdeg4Jwsv6M7hOsVmlB3LjBo5OYitqCDcnZlQOzTs7trpw6llKpAryR1HKXT&#10;daHewjS40kQValCqZkSuns4kw6zlHioqTuC2NXJe5LEbzSZQzu6xKsERP65IYCVWpIBZ0DgnPPwe&#10;x63I1yufIkpjanxFqkPSsRzryOL3FfQqAhHCKB3NBKygM1RC8nq6g8qR1GwUx6EzFlFxxbgXje+k&#10;+Q2NJCshOloDv5FK4pjiUoX39RtYNVCoewzDiRTUkutzNwNJrMGqQ1iW3FUV5DiLbNN1inX/3Ism&#10;eUlaRyU9+Vt8SzGSBviCko1F5BREi1JxYSrYUY7OmUQ1VeI+xZuUZZ/G2pVzq8hmGc8vNRZSzEhk&#10;kPsS+ZSbrqCTaZRaiFpR8orDvFSbBiAliRPV1BHX6e9JWGWJFE9A9HVOqBJLph4rcfFx3GUCJA5x&#10;T3rLehl1lGzhHnBfxSCzhIKmjFb6y6e5V7iD7l9uQknnMpwwSKDOV6NhCkhsmo7aglqRutKgoZbH&#10;aNeCOhiNYkoK/1fjtlpxiYrWimPWNZVYCvJ6TDGRSnx5OY2jHwyr8OMRoFUkTqO/5UCaAm1pKk3R&#10;1RQPV/RmYBFlnCvLUdRREU9NQkpgMYEG1w/TqKCM3hKu6Gkl0lUNWFz2/+B2+E0qTtak1EOlDLby&#10;IGH8Zw2WHqGilOpfQ0W1AYkaM6lAUSWw3nKsRC5IA3/pJEiBC1TkVZliPiZExxIxVYeKCspxH7of&#10;JSXL5ajzSFaH4Cwio/L9Lv+pRHEzh3i4kNyNgljVNKDSHUt5HkWdlegUpnMUy6Vy/02orSjut4aO&#10;XEtHjfDMpSBjSIqHjqWxoAidVaPkGrhM06mVxJSmjmVojl7Um6ZfpOhIkQQGwvOLo9TgCpRa4QlP&#10;dPCmRhRoq+JWcnuQ0Z6kb1vbwxYOy6CoB+5feTtqqwj3pOkqCZCxks7T3osw4P4lvcVPIiLaIKOi&#10;zZp9oDlAEdBVSd0i88ckNTX1QcPHlVSsGkYjsxkRPCoyS+XILSg6GUnTa/lcWQZHwI8Xl71K48qy&#10;cFN8JzmoVEMfm+DGYkIVKl8pBcpFEWJoIE8uRojR3xOmsrEWGiHB/ggdsoQKjeKa1GjloJX8usaS&#10;qrHmSEa85DUbGJdFYJlUUlJIR8dsxF+rs4u56zfrWt70SVztLUg7oFnolwVGldis4J/ObcTCKvnN&#10;CpFM/K9cRn32FX6Hhqfz6D5KeQa5qCjoItep5xM6hLleTRpDoKN4rgvXUOeVy0hynAYbFXws4x4S&#10;dCSfiK/fA22U/Kx83owkOcilMH4EI6rEMNUZSujYmuwl0iySrbEmKUa5bXXuDO4vpf20WyONq3C/&#10;XKq2SVRNBOMQ6mlCfxTEydaVQtrpKOwTaVbwTvOF69JadkuxGZBD5BYQEEfr646BLrhiOr944bEM&#10;DFb6vgTOoUlKcRq7FEJZzcmaO1JNZSRh+p1tEWulsjVsXotva+xS7qRIEedR4vTKBB0oBImtQyLL&#10;6hVr0Aix5rZUyvK4UWW2K59DvTcq9ILkKjQdjHjqpgLLj0AKJSXFvGNwpGqsIM4NK+dEqkCBuhD3&#10;pXyOLO5CUysSWF8FnU5JP7o3jUeJtSsZWBFONVaSe5Pb0hhTS2slHYEOQAOJ7Qt2xR/KecYwRlDb&#10;xH3nQvHNdEIlJ4f4u4yGrKdRFGlVbo2i1CKs5Tyros5y1+I68u2SwAnuTZJZWXlVGJ/iMZrS4WNd&#10;PG8EHiKirkQniYRo7AeQaOogqfXkQHkF5OgoEdpIgUzxDudbqJss96GgoYYdynBhEeUC06HKQLIy&#10;jqtG/aRA2SbUYZS6qYJ3NLcGPE0iQ6go+SySXlpK/YC4aYi4+I0GfRVjOVZT+yqkjIOAfUGpfGIj&#10;MlRLEnjcJKyD1ajANxUUxRfLmj2IxENVQmIFker1gkmNfzTiU7XmqzqO4K4Z31aBvK1C0YS5VqKx&#10;wGMNWu1IgaYKfqevu8Q7pXylIK6nu9qzwTS2InclC03T6cQvgtxYjnXF8Br3qUamMeT31fl4DnGm&#10;GA8pZPF0ACpKD+7RVxpbQxGaqiFrqeM+pPDiTYUe91CUV3NoNQVE0lgkW1CvVIco9yG5XU6HDZdj&#10;QDScZuBpPEpyPK1Gg9tFQAOFvhUo07hTCmSowA01YK1Rrqe8DqmdNPdV6ciKDOWeEyCO3LcQQ6mK&#10;ilZLpchNN9Dhm1o4n2fwaDL1pPZqoL7VkWIYTQkGrpxcyWeFGMLsa2jGBfGMMTqCVKlCFnJVikml&#10;MT7ly+o+NRshDDeRQIlokR3aQ/dyrEQ9lIZMAo0aFFKPjfIDigoq1B7DSqUuSrGEJJ0hHEUFiIDx&#10;4BU8lC5Yjnwsp9KV8KOoqRqxovz/sYa2IisDtmI8VFX5nwT8hgqO0yk0ddOtmwrQrLzO9gqLoIaU&#10;7xqn4wopFIPQslwVoE0Flaw81FIpKSownkR+UskKHqliIxyneUBSWOIAyq0I0fAalJMiSzed9LEW&#10;72ggThVWlaBCOtvKA4IIWUunIbE8exXPEJJFUycaz0nwO8V0BrkE5asqXVKdXkpHS3N40JDzpJJS&#10;uBQF8MThxGc01bSKjiWpLnkrFSe5rtmCZaXcG5Zfym+V0/lr6ESS0hIN6rieW0wjy+Upt6WaulQ6&#10;ZLfGaLiewhPlagvuUWNMmkaijDd1OsWT6kEPJXRX0blSKCGhk35P12zQnB/qQnOAhU6KCSk9tAEi&#10;n0Ema2Kd3JFiLsf0Ht46yKHC0UV8VkQzxE1pvKYCMlXNTaeocPET8QhZjnJRi2mUiKZH4A40rzVK&#10;hVdRCcpwl2sow7JquaGaRlnLKWCxjMrBsrF2haj1gBrGV4ygjEry7DIq06cycL7HY5QDAkoosqvO&#10;o7GSeO0PHHnUsGHFNOjI1TSW7q8ClaMpGlEaKIaFaahBM++Uqd/SUgwy4IKotGRjMZV33CdbiTxr&#10;qmqtXKWMgucV7yqSAdCQWgMuFuLZsFS5qChIWYX7U0ynig6rvJGw0ItOIhKtaLTutxkOpfVQReI1&#10;BSQBaikOoXvXmFcNHU4uSbJeWWBK+lFHVbwjRN3WY/3OUXAdIrfK1VEwUYE+RZqbOrhf6lsuRIsQ&#10;SfWFQf0a7l18SUZeA89SELG+g2fHddVyLeUDKS1U9SYlVElHVnhAU0nUPholruGelAPso+oY4bEI&#10;HaGCxknRUO7TeVj15GqYvKZlKsIqlp2kwRUllbbWGiQit4kY0ErDaZqjfGEZvU9xgur065ZtFbHD&#10;j8tqgFelSSpLTbmnIX5P0KcKkc8vr/oT50CyXpFgjQN1gEJJ3FIUq4hRGQpAKaweoyIrZI1UVC3b&#10;BERMs+lasKCqElAGFKnB9yugpZiPUhzVgD7wiLUK9pXrqlWU5D6rYfRSPSFQSgpPebENuA+fm0Pd&#10;yLoq6CCKAsslVNMJspxTi8W1tGmgkmtwXgMuVdFQLXXR1cFxgnM6k+SyPydwrufz7H7Is7L0ZdGa&#10;FBalUygPWGNa5XCYysgPPDtQblRoppB8RjMgafgM9anPzRiDz61RKgTXbsF9ZeGDSv1UzowSj2Sk&#10;8QYkvLglnTnVWmItjRUcF/CQMHVX1xCi8xRaGyJCc65L6Li1tHGWOlD7J+iEx+RSNJCl/IlGGjGJ&#10;NKvlQUTuFCUU3EapeEGmSE2KHl5KYyjuUM5DhNhXhh+MUYliwoI+Xz2Av+toZMniElW4/Loemhsv&#10;50E1FO/X5KE0B0Yz/gTHGkhTllgcJAnBW+RnfZyIXq2K85l63Ft9O2jgpE9uiethbTEaMEXlRCSr&#10;QRFNulI+h7L3xU3iur5cC+inEd8iwTkVo98Vciq5qr29FAmLwmCfpm/6ABr3I6QVwojctzSVgqgg&#10;KXWgFElJd3GWEEimoQkFq8Lcg6ahCAmFOIoWaxDRg4SQR8lwJZhLlor8a2wsjoHIVaieYhGuTyer&#10;4F5C1IVGyEXq63k+KT+lboqHycC1lGYGV10qI1Kn5B5LQwGiKBalYJmmqMjApMKUO6vOrGcfG81Y&#10;CAUrl1NO3UZQXTqvjHbUiLFyYY5VImPVY6U8pOUVENIDd3Zr7gbQi+9VJ1H43X0rcOl+DdRxwksD&#10;++QsOkYNnU1ZYVoIJ40/VH7sSTqD+EoCoilpV0WnyUhu+vE0KKihOR8tyqTiN2IikVSYeEZ/Txxy&#10;yDk0nshkik5QJtLHtdSpPJGZhi45JbjFKrlPVarGQ0ToqiCuIsEK0okwqvEqqJD6Rrby89yLiLPU&#10;hUt0/q7BH4eowAyVo+UjxHk0EUsTxmqp5Ho4hzLi1fgxeJGGB0J839YOd6MhqqXE+N0KXEASjuGp&#10;BfGToFOJlany6UjlnC+XUhl/xU6hLBU9DcutcW4WyHfiyvNrsluKDtLMtSt5JqUahFFRrS1VcCPa&#10;gPrSsEc9rlRDCz5ISBF/1AQsDUpqwr7IvIxVy3QolNHbVc09cy3qU9Nh3G2Fg2dq7NGyGXRmOpPc&#10;aAXtdEyJQ6pczckVGdOymtXcjDhFtEHWIGVBTwYNKqVssEjJSElRSSi5oArQJKk0A1CgEutqbSu2&#10;pekmOhcPyzll8n00pvOUeqwcElaBZaXSP8AiC1BTRT5WoDkxKSkSGkZBOaVVyn9qUC2qkLQskw4q&#10;6RxnK3WlNIRMuxg9DZyg88BjQqCEu5v64E0ZxXRUSXAhRZyGa9REJjpbBedHsZhqKTN1ID0LriDM&#10;b3W2l9Nwf+IcIEIjp1x9UDdAdV2tfDwNz33H6VS1oIOGGhRGlysNKW2Bii/j+d190uk1HuQcgedU&#10;TEiNrgngSepWhL1cqMB9hOVW09Rha4VVQWxr1IG4b92rQhU1kPgYblTXkztRUDGK+0vX0lbUvcRE&#10;skXIccq0kE41dR2D+0lJ1nFciHuI435VHzI4Tf+o4FpKH9UAZg0uqwWSn8pqspw8DJxEYxSC4LoG&#10;eiCoEoZPhPCJUgRqhAjIojGI8jIsGYjUKKkWnCmh0UuELFSGemmUHic40/xfJQ8rEUjTKJP4N5E3&#10;jcYKjcpAlUoaUKl/gn9FMRX6l+6PVIJaVILySZRx1d4RAREUpcUqFfGkp4tMOqzzQMqTlTyv4h7j&#10;yqvV+E4Jla2MOfyswtHlpVhb+BWfCVDOsWVISc3nlUpL86zhKjoJ95UEgisk97HIRo21YM2SteUl&#10;P+Ae+Q0aOoWL0ZiQYi8aMFSmv1xNNZ1B851lMJoCqwZSekA59x6GaBdTf0XUZaz6FepKnQkUpMNp&#10;Gmg2rQgy5DKL2mO/ot6eSEX9aDUG3acy8DRQpxiVkEMytr21FAnLNWkDTfcY6qdTgewZ6ltDAuJH&#10;HoCknSqpAw1uOkfjGAXy5OaFlJW0aXWG61M/pXQcpSFoKfmYEsi4tkamj1VX/4kH0JSUo9HUmkZg&#10;iMqshOwoX6IKq8h4oEgNA8unE8gnata6Qt5herC4SXnoFU8b1Kx7zeprbPqBN75CvWV0GimYVkiT&#10;3IZcgua09PaUej6sJnMp3TECtArWFZ8or+BhaMTmRuU2IJ15gDp4SbGslAYK8ko4vgRpjUUkIHMR&#10;GjmC9WtUOp3mOFBPuTKZzCv4bU04K6YDqDEgmzRaQpXPtaVaytSxIHmqVI3HdHZWeIAshFF0tJQh&#10;lZX7yTVoLC3xWXTiFZ6D+4SPKQQvAi8uVUenqYdUKujWonEhuXCu4YNvuIAKOkcdqFTF98qhCde+&#10;4jm6akR1KqUNaGJ7BAQOtxWibEApDECBQSVApTIghTo1dVTKOUpQ0rosWRFY6tQ5F+2jmYkapxJi&#10;yfXJPUutin+maF8FAjWjoQavUMrxNRicJvI3NZ+ynm6tAfuqx2oUjT2mmEI7/jJK5WjahAb6lC0e&#10;AZZlxYonJGmESo5TRdbROzUCql6vdEWlCvZ2xa0EKNQPa55wk4Jn+FgRTcUYQnpIGreo8gdYMp+x&#10;HEX8evr0VlBuBJfhSz/w0HF+R0lFUWC3FLiV1WmeSoJ700i01jERaiWrRaAhvPh1WZaW92xpKXJC&#10;p1yO6iy/Q2VrLm8aRBMqimQKuVxKch353JJiGpHrqnElfxvoiJrHK+UhjqaUBsllLQMqrlZaAKoB&#10;1zKoCtxNKUYjya18XCVN+9AE9aBBU7lXBd48/5XG0uhuHVaslRU0/pLkmVo9xxf3Th1pIFTxFQ2o&#10;Kkio4KaGNoqo2xCdRAnSWdybQu7pZKG1tNLZqE/FjUQRNI9IfKQuK9RjH/ddChr4ClLUsWYA1NHh&#10;y6AH6rwt8EaBgOJk5WUcK9cI2jQhONIYlVMMEPbYQE+NW2oRvTSCpIvhc4u5wTDQKDlVgc9Tj9KI&#10;bxRiVc7+SpCiiMrXXN0O+U5ZNpWpwTIxfoW4axrgITS0+EUYH6kkJHEZScYCdR4aIYW1a/BQqQpJ&#10;SKCmQ2i0VDMDS7jxJNcV0igqKmuposMo2CflUQT0RxtofPlYLL5Bw+/cZ5UipFSsjpFrVJa/SKJG&#10;Uyv4nSL8vp7JVxbgfCUkacppvZaPUIeWK+I6NVhojGfU3GbxNo0pKQKdpROFdc0GjIrO2tQEWrC/&#10;puWErywgxaEpInJ56WYsFteoEWK5OSGbJm/V4840x1mj7uHoD3xutYYCojSOUKAMVPVcYiEjda03&#10;k0nmKz6VpdGEUq0YoickUd9yDxV0sljTcZCywOpri5xcJ9kX4Tc0GqzBTy27IcQp17MLQWmThnoE&#10;g9wcHaikEEPjGSppOwUEQ7jsEhTmsVde0wrNWlriNTvFg5xAKXQPTdoJXxpTi+VpfXj52UZ7szB4&#10;w7f25fe/WaDlsLQsp5DjNWsYLrNsX7mluypQM9xE1yA8pNQXfNP8mzQMe27t0LItbXYS/lASOmlv&#10;nMTXN7e5zI3jX4VAkmOrG1essJyGaO+03f1Htn/uqe2ffdv2zj61jd2Htr7zwFYpKyrbD21l9y1b&#10;23tsa7uPbX3viS1vvUV5mNsGRcdv7r1l22ee2Abb/HWWN+/Y/Nptm1q8bhML121g6gLlovVNXLBe&#10;lfEL1jN+/uXnl3/nP4+d9+Lf547Ruf2TF7nOJS99Onbs0LpGz1vnyHnrGD609qEDL/qsfd1jF7nu&#10;JeuZuMx1KJNXvPRPX7Wh2Rs2Mn/LBmeuexmeo8zq81Ub5PuBqSvBltLn513263SNU3LbTq7tZSxX&#10;8n/nio7rzBU/h+t0sP9o8ePYr9LNb/Tyu32Ukbmr1jN1Ndjnv3eJz1e51pXcNYPrd/F3F/v1Xc/U&#10;NeuZvm69Mzes7zvlpvXNBqX/e0XH6hyd26nf0zXY9nAPKgPTV2x84YaNzV+30fkbQR1RBmauUVfX&#10;bCz33eTiDZtaumlTy7dsku3k0i3/bmTuGm13kfq5YK3DB15aaKPGwbPWOBCUptz2/5/SNHDOmocO&#10;rXnwwLct+nyk6De80BfypZm/XxbOaxo850V/6/yW4fNeWnPF9/0XJfjd3O/kzvFy9Pvcd60jF3Lf&#10;BccE1z58WdpGL1g7/bSd/qOiPnFME+BK4G0qoWSRnSx63UHhOMZdgLsTYLx2/E8QMSF/+7uMXmBz&#10;nJIE8U7w9xsCosLXKHgRjUkhKnTca8d/4Cg2TgfzedugnlRhWRTK0FAKyDTazukH1tDebMtrl/Fe&#10;NdbU1u33oKSrEtRo78gIx+PxamK2tffQtjD8LQeCxw4Gm6cfARwPAQiAYgfQ2AZMdp8AJE+9CDxW&#10;2JcHlfXdR7Z15qmdPnzHi85f1/nb921p857Nr9/1zjU0fckGHUjOOxj0AAo9dC4vAEI3IKLSNXJg&#10;3aOHDipeAJNv/xaYcB0ZNluBi45vp2O20yBHQaQDEHEgoVFk/C+BhDK6eMvGl+/4dgjwyBtFf85o&#10;BCDaDrFPRjM0e42/+Z7f7ZWhYbhHS2DMQXFQyAHMS8DJgUS+dPr+PAgc+Z7PMlwHEn5/ZJ7fxwjH&#10;uc/Rhds8A8+CkXfwmwKTrgmBhwAAIJgCPI4CCCDZx73383nA/wY05m59t7BPx+o8BxJKN8/ZzTP2&#10;8ayqo2EHj2uAw22bABhGF24CDALgm3wWUASAMQ14zK7esRm2am8BTx58BCSDPE83bd06jNECIA4c&#10;/WdygPDd8n3A+LZg9AIPAMANVsZ5tOSM1wHAi44JjFWA0izAyBcHjtx18iV3nhv+0f254sBAyYPM&#10;t7/z7d8qbaN6zm8/t3G9l9/TJ/Ml/1t+DADSCpi0CVDGL9oxAcJxAcepV7yUR0/ayWKoU/ikFZSe&#10;CJiJfxcwlFOwiEQT/BpgUBqM1vvRzJz6wXLAodhzwkM1RZRCn1KlOffy8hUacYHmJttKrb4nEjAU&#10;KGp9e8pzyidnNwGmSiuCxWzt3oPbw/e5B8VRZxb3YSbHua/XrL1n3JnE5mnYhAAFdrJF2QQcVgCT&#10;lZ1HOfAAIACSzf1ngMxj/1uAsgaQrMNatmE2W5TN/Sfs03mwkq0HtrhxD8Z0J+hceCyVwenLGLjA&#10;47ulS6CR2+aLgwtAEoCJgAdjYtuNd9P+DoEIHaKNcpSJdILyXRQHkhyYiIn0YSTD8qq5MgD76KeT&#10;iwEIKPoFGBwjYBFj0dZBRiDC+d054/+vQORoefmdQIXtd4qAhHvStZy5sBWrGMCQ/fcFYBjq9Npd&#10;m6f+1A5LW/dtavWuA0w/7Kl/GnAAQHrZ9sI2HER0vgPGDYo+sxVYzAUgMpAv87d9m2cjL4FEAApo&#10;zqzjBHAeK7DQhc37DhCTi2o/gYcYxg0A+IZ/Hs8BiY6Z4/4EKBM6lu+0X1uBkLa9kzwrbSbgbwYY&#10;mgCSpoF8OesGLnaQB44AWALwaMqxDhll3ni/b8D/ucjwvwsYR7/P73tZtC9XXjIKSnD8ETA4UvLn&#10;to8GbEJbgXyHO5PL1uH7AAj6ogMUpZnzvAhMBDICHgBERWykh352TMxDYCEdWhY+ZccLxEB+YMmW&#10;Esu0h/27cKoECfImYPK6ZXpKXbY09ETRtxpkKbAwTKOmqZxzCgGWQitEMxWUKryqSFGhTS1gQIMD&#10;zjLiDWVWwPeZtghSpxDGMWytfU3WOzrkk3Mq4ietsFIaULH4ItuGhWzuYuDr17jmcQe1iZl9WMQD&#10;lyRrKg4ozxxM1uhMq5I1ApQcsKyfRgqdfjtgJkig5W0kEYCyCoDo8yKdfpEOqM6/gCHMrAReagIQ&#10;kVdzqos0ERv5Pnh8H0iOljzgdOf+VqfsGBGYqHMGxUEkDyQ0TJ6R5NnIAEY4gicNmIgAQgCCATmg&#10;fAskXpyFXMPQAiaSp/peJCNypZuGP/r30f1eODfPOPT3UcDRvQnchgCOicXbeHB5eQxvEcNco16d&#10;LT613XOANFsZtiTPIPclydXLtkeMAzDpV3HQuP2y9AEavdrHdmjhjg1SjoKIzu3RM3IPI/z+wiZs&#10;Eim7tkd7wkjFKmdXbwMQASOZYDtG/TkjAYjH+az7nlq6DRuhrHDsCo6DzwKS/FYSZ2iW+6ae+6Yu&#10;W+sQwPE9EMkDSZ6ZqHzHaFVyhuvlyHff8fqUPDMJvH9gxEe/Vzl6rTzLcfDQd7kSXEPnfvf8o+fq&#10;ewGGAMTbW07EgYR99EFJug4xjRxY5MGkxYHkPEBzwZ2J+tkgAD2IfRxTkCWSLbRipI3iEuURAcEb&#10;vspwbVeZD42XhE5ZYZlWIXrdDfxUibLAOa++wDJdIV8vI1ZfatFMAUbS7MkvAh4xmxMFr3NNJb4U&#10;2PzqgUWRPdWNYjOn/D0w6Y5Kq64vtgT7tIp099CAB4GKYDYlFadsaGzcJc2GAAUW0tI5FMQ1KJIl&#10;Lk3oROunH1OQOmfeto0zz2x9/20vK7CPfFkCSJY8ZvLQvaZkkEBG+9ThJWvUCdW5pJ/HYVJjC4pD&#10;qDMFQPISHP6LkgcLlaOAkt+XLwKTowCirdiIgERsRAAiYxUoeDwkByACDxX9rSL54hKGY/343DaQ&#10;G8H2vwKSIJ5w5O/cvt5crEGxC4HJdwr7dE3FGEYxSrENMbcZjFDef4a/VyUpaaPdc09s//AZ0vGZ&#10;f1ZcamP/qRv6GIAzNHsXIBLLyIPIXToj+wUeKot3bXjxngOJgEaypxfZ0+1AIiYDA0I+zWzQjjiG&#10;dcBrRbIWRrkkVrn5wGbX7tmU7g25MwFojHGPY9y32IkARSxkCsCYVlvnACTPTDy2gnEMzV7xtu+n&#10;7cUmW5E4LQBJy9A5Sj5uEQBKXpK4TDgCBN838rx0yJeXx/5XJXdOvhwFjv/qey/fO9flkkCH0sbf&#10;Hfy+GEc+PpZnmt1izto6e1Y/p8iJTMJSBDD87fJWLBumNiIGp/oVCFOOlUY0h/l1mEWhZdsSFooD&#10;JOWvWzxT5VH6aG2Z1XSUYfDllukuhd5EAZU3kC1F9iYgUYj8qUK2aKmtTFcxgFJkNS2lVhYXGLxu&#10;RZVcu7oIUAFQEgUeE9nYucPxBf67GpHXq1qimukQL4EZHQdQTsJEHtj88qEtrl4O4iJ00K39R2wf&#10;OagISAQokjfrDiZ4JcBEjERAsgFD8ZL7vHn2HVvBczmIACCrMBUFZVUWN/itdTwZQDItWgzdHQNI&#10;5JWk+eWZZMiiuvnyMl7yPXD5PnB0jCBfKEf/Pgog+c8ua2hAgchRdpEvfTSox0Ry0kaf84xE4OGF&#10;hpec+Q6AqGjf90DjaMkDiIoAo4u/vwUQOpeOwYjlfRRzkNGJ0SnGtLQJgMDqJBF3YCFqI4HIuYvP&#10;7PDKu3Z4+V07uPjcLl99367deGFnzr/jwDJNfU9i7Ir7zG7cp53eQRbdt/ElDH/loY0ufQskApEe&#10;ACyIi/C8lIkVgAw2kncCc7TdnGQpbTnLtaf43tkI11enVxlS/EgyDBBW2+o5/FgxkBx45IuOGZ5R&#10;3EkSLqjvLjy1WKQDBu3m9F9/6zPlO2zie4YuAMkHJ1XaRo4AzvfLkfOO7hOAfAd8jnyf3+9gkwMO&#10;vzcBD587+X3VWwAWASA4KKi/qR/l+lef+jfP2QtoSD73wsbU34ZUJx7cvwoQX3fwVYB6GvYueXis&#10;pEpvkT3lBh/WVCekR6SmxGe+pjo0UbDQCorehGEcd7lTGj7h7KUYtlCVOumjNgqsFuu1xJlCrgNz&#10;KYHdRE95PCScLLPqujKuIxlUaENT04BUCAZSZlG9pEOLbHOeGEqF8qRSpR5P0SjS1t595Ms9W9tS&#10;Z2W7c99HXAQkLmkoAhTFOFRWRW8BBmcfMI412IYzE4FJroiBCEgW0NULdKIlvJfKHAAyJe8kzUwl&#10;jeKdPCYhNpA33iNgchRIPAZyBEjyYBKARgAi3wWUHICo5EDkJRPB6PNAkmccikVI4uTZx/cZiM75&#10;T0Ci7XcKQPFfFc47CigOJNrPb/VidHn6OgyACFRnYGyKI20C2rtnVZ542aHsaVTt/DM7e+EdwOMd&#10;O7wEiKgAJNdvfWi377yw23c/tGt3PrRdBbrPCHye2OHV9+z81Q8AnhfeVnMwjYkVQGX5Hswjz1wk&#10;h65T6NAwi3FYxrRYEeAzLwYiQFDMYzXYjuXacIT7Dhid6kv1dBmZcz2QPTIG2juIp2h0RwAiYwF0&#10;+B3FxtzAvM0DlpiPH+RHLr4FkHyRgQdGnmcdOicfk3BGovJ9IMkBRZ65fOe73Pf56+X/zpf8eX6u&#10;pAsAko+1tPFZfcz7E/WneJbH7igCCw0ESLoLHMbo70MCDZ57BMCQA1UAXbGmyeUANKaWYHML16iz&#10;6x4CECsViz9WHi3wl7AV6N2nylFMIV2QMMWVyhUstkhDMDunIn7KWUVVstBKowBI8WsuW0rDyrk7&#10;AYC8BqPgO021b4WNlCuj9qQVw0qUjl3TXGJhrqORm6iylAEovfUnVlfqwKWULv12JdfQe9gkozRK&#10;tCEw2b3vIKKRldWte7ZCkSdc4e8tDePSqUVtPeYhyQLbWITyqizjOQUgYiQqGwIWWMvRsoRnW6BD&#10;yqMJTHwIkIpVXMIZQA5I1An/EysBAFScClLktVQcLAQaionkQOQlkByRNnlJk5c1R4Ek3/gOJt/b&#10;5r9X5xZ4/Ffl/xuY5LXxy8+57wUkDip0uH6MyodMqQcZ5SgyT/JP9b21D4ic+7acPnwKgAAiAMmZ&#10;fAFQVA4uv2cXAIur1z+wSzcAjGvv2cWrL+zK9Y/s/JUPOPY52/c49l1vH8W4Ztbu58Dgto1IDsFO&#10;hhQrkjwBHMRkxpbv2iTAMe0yBgYCuLiUERPhs8BP9+/D4BRt1Z4a1VL7qp0FJuP6HT7L4yqW4/Ec&#10;6mBA7Y2xiSm+HMpWQJLPAhKXDTJYbeX9v2fgL0GD4n8LCPQ5BwZu+LnPLwEit//od369730OwCg4&#10;7+XxKsiufNFIoJ57QOBIvWm0TyxDQ9v9FIGGD4Pz/GIVDqgAx9jcVWTedUDiNvIf+8N550dHZ1cB&#10;lcWrAMp1BxDFFlWOeS5Ikd79f8IqYCRlMU1J0Pqgb3qaouIcb55SfomGdzUsHOSPCHROFOglzq/7&#10;3yqFpa/bqZI3fPi2VNcBKEpgMAXsq24qsnRXyJIdxc48qgAX5YuURk5aXWfI/9Z660qqLguXeEym&#10;Msk5ja0Ax11b2rhjy7myuHHXg6Jza+yH2koTK4i6Dr322AdafXkX5qFIvhiKAqt0zi2AZPvscwcP&#10;jeQEQBIEYsVUljlWXu6lpKFjBSASAEk/Hes/gUkOQEQRvTioSFMHTEOA4gFWig/70sA+WpMHkVzJ&#10;54/kmUbARHIxklxxEMmX3PcONrltHlj+UwEk8mzl+0AjFvJS2ghEKGIhosFiZC4L6GzySgJbxaLU&#10;qSQ1N08/tO0zjzwOcvrwbTuLnBEbEXjsI2EUIzlz8V32v4vUeQ+G8oEdABznr30EiHxoV29+Yldv&#10;fQIbec/OwVz2Dt623YN3YDdij2/bIg7BmaEDyB0bVA4N7GSIrcrokpiHgqq3HQw07OxDzxSxKPe+&#10;PGOQ6wJIUr8aRVOcR7EStbPiJXo+tbe8cz/H9wGwQZ0FDFHxA4FufnTDJUOu5AGkBYah4kZOCVhI&#10;ACDfKf59AAIODEfK0YDo9+MhR0EpX4JrBuDiYMLx7epr3JP6pO5do1UCEPUpZ1UUSbYJnl0DCooH&#10;agRLoDDLZzGMxU2NvMH29x64I9/cf+iSVUpgcUPHcR4MRSxetudA8sabr1oZxqwRFo3gnCo+brWd&#10;GHLxq5btC8EsAJLC1wEHbQUcGgbWlN+TVlRGqTxhx7mGXi934uTrPkys4x14AJqalnLTG9M0bCxG&#10;ohGeUKrIS2moIAjulh+3gYlFZzeSSAX85sL6bX7zuL1x4lVuVOBBYZ8eZGGdB1cFrAAsGol5mSsS&#10;aOalbcVLnsFMFAMJwGIToNjG222fo6Nf/MD2L3xgOwfv0nHfhV4/Z/9z2+Q7DSHKS+WBRNImGE4N&#10;pM1/kjfeOeW5AhDJFweTHNNwQBEDYZvPGckXfZ8Hkf8UZFWBZnv5L0DkKIC8LAKOo8UN4r8uvQ4a&#10;gA/X9C0SSgAywHOPYIzKyRC1VVH8SCCdBxEFwLdhJZI0uy5p3gEwnlOvFP8MOFx+385ces/2AZJ9&#10;2MaZC+/Z2UvvAyYv7OL1F7CTXIGhHDoj4Vzl9xw881G49f2nHvNQEp5GbQYoApKxJeXU3PaiGIgD&#10;CG0mJqKtmIiewwFTOp+tMz7qV/UjwxKAuMOgfYPRmSuejxMACV6c45wZitFwLQ13u/G78R564FIl&#10;DwJtSJdWAOLbGEgAKPnvvwMGOSBRyYPNdxhI7tjvn+fglJNH/p3fS1AEItqqDw1TRxrpUy6P4kJB&#10;7EPPBLDwvBqNFIDIES/QrkrEnF295dtFmP7y9j2c60MA5AHtnS/BgMcK38n+xFYUVwyC2wCJlpo9&#10;WaQ56SetAiZwqvQNCyFdqhtL7EQhoFGgLNYfOPt4k78dVJA1haUnLd5YCvC8YacKj3vg1Y/RluPE&#10;VApKTiCBXvcRHV0vlILpaO2AbLmFkqX+IrGKao0SnbD61k5nHaWhUzwQD+UPeIftHTyhkE+goRsP&#10;QGUJVrLMA2xopAaQ2FA8BBAQcGjINxgSfOIAsX3mHbwdHfr8+7Z3KPB47ttzV9DqfN7BC27lgrMr&#10;gI70tqL88sY+OuJgIgOnQY4wEg9M0UAOJG6YFD4fBRSVPFho60HWXHGQyX0n4NH5Aof/BCKU77AR&#10;FcVNZPQU7/Da5kveCCjfAZXvFxkNXljGJgqsc+XJgwSuwMgGZy5jcKKxt3xURMPlG0jIbWcksJGz&#10;T6nbZ9TtczsHECgAK+A4DXDsAyb7gEdQAJKLAIsKzOQ0oHMGFnJ45X27SDkAdM4BOnvn3vai4WMl&#10;Dnp7bD6iLe4AIDkGsnKPfQ892CopkwcRMZNh3bsYTL7ecvWhZ1U7idqrbgUkigvkgWRIkgfQEFsZ&#10;BrD8fI6T4WkIOA/guoZkjoZJO2jDPPMQU+kYu/zt3xi852Tktkf/zpc8UBwtedA4WvLg4UXH5Iof&#10;n9vq2nIIevZxyUExLeoin6A4InlKf9YolQBAALKADcm+BCBztO8CTlo2trqr4DnO4oyYiEZHBSJi&#10;J8EImSSO+kEeRHS9YwVlAEGxJnecdFkjRpDpqbBMb5W9fkJviRa70Mt/g6Q0sQzJl0DmBIChrQAm&#10;mgV8JHcoynY9cVLHvI5MOWE1rRXsfwOGc9waOpNII03CBUQqAaHCN2wFOrUsNETGLG/d4wZV0F/K&#10;8aAsKfNU3+3cg14HD6YHFB0WhXZPRtkDFDbxZA4wbDdhIZI05658ZGcvf2S7h8+9nFbn9o5Np+az&#10;9q1yjjrujDS3B+w0HHnDi3emPCuR53K5I2MNvLt7eAFKrqjDCRyOlpeAIhA5UvIgIuNWh/0+iLwE&#10;Fsp3wSQAEjeWIyUPFPlr5kseWPKG5cDBdTy5Lbdf7EsdUFJGI1dTUF7FjjQyImkjCSlmokxijZjt&#10;ACS7tMEebSBZswegqOzmyt55JAv1u3c+KGKBYn6bYoBnNDysdgN4cm3nsoZ2k4TSdIcF2Obcxls2&#10;tXzfYyGzMBTFT5SEFsRGNMqmPBaNtKm9FAtA1vBsqpchSSH+zgOL2syT0xxIcgUDC7JxbwJGwZCx&#10;x01y3wtgdC3PKM7JBLWZ8i288Fl5F/8JMDD84O9vweUoQOSLgOAowOSBI7/9/1gEJLmtAuQDPJ+A&#10;VExLz+OST6yN59I+BUxn3TErxqhMbsU3sDMPFchR33cQWQMw8kCyfUajpdgbtiapo+8lewQi6g+e&#10;MgGzOVYSgpHAKho7xizWVOKjJWIeWptcUuWEAAOZUlldYAVFJx1A8vESxUUKSt7k7yNyBlB4Exmk&#10;QK0HYSuOO9iEkgUugzS0O7103ufQFMJYCspfzwVS77LVyMw9bpyb1zDx7n3f6mE0QrCHFpce3z3g&#10;88EjPBidF11+7tI76G7oMVr74DJMQ3RaHRlPqU6pAJ7Yxu6FwBuKiZy9/MK3/vnSC2cmW5I2MJt5&#10;PJ08nIJ6ClJJo3vijXdGOpI6qTqXGzMNCEtRdF9BrL5JRcMp45pvAyOhM3TR2A4auUCsMxAVAQiA&#10;40btRizvQcfNdf5hKH1QNGLCvtz+lwBztHBuHmg0sqHisQ62/b4/AD15XBX9nv+GjANwzKfZyxiV&#10;oKU8DI2ILADi8/I6Kv43HUidUDEpPJMDiVgEdS1poxjHttjEuWc5wOBv6lZlC/DQqMwqdawRNZVV&#10;wEIA7uDB5yBY/laQ88NWQDKz9oB7upcLpAZFYKL7VKBQBjOxfNeljoxJsiZoIwXMc22oLe3olJ/j&#10;dI4CtJMUbTXaky/5gK22AioBjMDHA8+qM7+e6h1JSLsrhiKGEiR1UQQqHhuTdA3AJmAv3wUMgcDR&#10;v4+WPENx1pEHjlzJs54AnPS7l3jeK9zTVQBDoywalVLCoIa1g/wZH3lZuUW7it0HyZcOJICI5MwK&#10;DGMFO1QRWHh85KWs0egoACMQAWyW5dzVH2Aiiq+I5RyrShRZuLbIYrCJbG+lpdqKYCivW0N3gs/l&#10;VhYqtMbRMtNr4AK2AVBQjjvbeMXKIwXse90ljdiKs5Hjr1plCqmUhOFUHUcuBcATTpRZcehNW0Ge&#10;DIwtWEnlST93bfsGuliR/6Dsn3/C3xpWfGzrOzetrq3WqmpOASy32Y8eP3zCMY/puBopoJx/ahfQ&#10;2Bevvu9a+wCqrCCfhhiVBq/AnTqrOrAkzAHs5MKNT+3yrS/syu0vHUTEXhSUXaQDi5GMiyrTiaTH&#10;VaTNpdHl8QKDDkAkL3ecqajkpI8H6jQqQqcIwETB1UOfa6PPLnuOMJiXQEIHVUxgBH37srwElP8M&#10;LP+JpdDZPaaTKzIcHa9YglN/aK48sIxHzymwCALMQWdTTCIfwPYiIBEF5vMMnVB5NtoKWDaQNy8Z&#10;CUCigOkO203qfJ06X9MIGcCh7erpoKx4UV0Hw/Sq7wV+z3NA1Dn5rCLZonvx4Vzu1ek6z6K2UK5J&#10;3uBV9GwO8Dy/4hkqAYP4FpSDOoX2CyS43tGSZzf56znAvPxM4bfGASrVvTMeQFnSQexFfUDyV8PR&#10;muOjelTwVkFiBeolHdUOSuhqB1AEEv8VgEga5b/7fgmO+RY8PLM0F+RXf9NomoaxAwDRfQWjUZ55&#10;rDqjiLVpRFKMJAASpT0EjETA4ACBrFEJwATmv3cP1qlyP3D2lCW+X0QxqP0VApiBjYi9H6vW2sXZ&#10;U1aVOGliJ5XVhQ4kNe16D0SBJfViDkBBk/pOlbxmieYCD5oq+Krh4Mp4sUseyRixEQHJqaIT1jKU&#10;svL4KYAD5oF8Ocm5BUic4qo3fERGTGN546qdPvfYzhwCDjCMfYHIobYqaG/YRyRVZlW1Jy3ZFHEQ&#10;SWTDFq2tZH+5zS6f9ePOnEfeqDNr9IBjBCJnLr3vckWyZl3zbU4/o1O/i2d8H6r9gZ1B5ly9+7Vd&#10;u/dD30r6bAEoaxwr41JnciChM8mDqSPLENW5lP04OnvFh8rG8QBC/8BzBZJA24AB5AJ+AEUAHCpi&#10;I8GEPuWd5OMtTrll5HRQN34vGsJUCQDEjYJy9HPeUPJbGZSShxQoVtEIhpiVqK4aXJ5WRqNcjVkM&#10;SGCizqCijuF5GTkps0hnc68DcMxAYTWXRqCj8zTCFYCHYhvve5D1nOIeyEVJxW0kjFjgMqCxsPMI&#10;cBBgBNulHZgH5y9pP4ChfW7MlCkxDRjI1Krm6ihB7a7Xh57PgQFD1t+TMBQxE6W+ix2IfWmCYDAT&#10;+FtG4oXzlI8iqar2dOcAMEzpdyjKzswHah1A+FuGF+SZ0Ob0BQGJQN3rF2AQuIgVCQQXvQQArPpR&#10;3wnYrOYX0f4UjYpJAuVBIz8ClAeP78ubQB4FoPGy+H6xEPoOfUlApfiOcmCC9lM73qYE9+9BaO+7&#10;PAfPMo1MnQc4BCKKcQSZwGIhmkUvySqA0UioAq4Krt9lfwAsHlrgHDHSeYpAf4a+McXvCpyPScY0&#10;9SJDfEj2TR8KrogUW7otasn2IiuLnLBkY4Uzikx3kIGqAG1ldbHnnlQkASFki2IikkACEg3/asSl&#10;PFoIGBU6M1GcREPGBaVveNKajtM8mh282i5SZhcddvosAAIzUREjETA4OFDGFub47VNIpFPIoOs+&#10;ubCY65WGTtr4zA7yJ8htUABQeQ4+GY+tB11FoR1InsNORLFhK+cV8PsQQPnYzt/4wg6vf257F1/4&#10;PhnBDnp+E2BZx7su7z1xqj1PpW3haTWqcBr6vqMhMeSXKL4mDypVX4EreXAlbglwhmlsFY85CIDw&#10;HkMzSvhR1mQwFBd4ssCLBFm1QZ6E5pJ47gRlUJ6Qkh/69M8yrqMlByQKrOWNIg8e3qnYp88Bbf+2&#10;BJ0w8DDflnzHlFcOZICAxFnMOnQXpnHmgrJXNeIiJqiRGKTi5WBUZpf6U90twfIkTxTbmOW8+c1A&#10;rixss58yx+c59k2vPbTJ1Qfc230vSkbT83sd8KyKTWjOjYaABa6Smg6gKjy7T+QDQIIZxjJcpBrH&#10;5MFYdRiAc07eCKAELgIUGT8ln/KdB5agnsSAAjYUAPUNBySBi47LA7Dqak6GpetwjkBEQC5GouL3&#10;BLgplnEURL4tYh7IFDFUjtP9KyXd83/0GRDSd8GESdgu11Rby2lNOtMAIJCCcwDFdA5IPEbCfYuR&#10;qG8JSOYUD8kzEpcoYiEBsAR/AySKm7ANipyKGIicTPCceacyCTvNs/ZjoSQMBOnhIACr8LhH+XGf&#10;yRvNlFtV6pRP+VdeiGb5VgAiSjzzpQAalZymFQTFNE7YSRiJJvYJSN6kaNRGzEUxEjGF+vZmK648&#10;YUXlJ2x4YtPT65WHsKMCmMQSsI5zj+wMIKLjBSYqYh1xvTQgUwRzKoIhCbxO+nCx5vSUAnaF5W/Y&#10;JlR5g6IZvkrh1tybNYqAQVp942wAJDuHeE0AQ2Cyd+GFl/1LH9nFm5+75Dm8yucbH9vVO5/bjftf&#10;8vlDH6K8dJXC9vL195FRbK+9bxcuv2PnL73j4LenwBQ0UEUAM7dyw9PHlRK+sHbTg1gafdo9fOaN&#10;NLeGsS9ew+Pftg2AT0PTiueosRxQ5EEpo16+HfJ8yVhkZOrglDzQaL88hBK1tJURqOSHSQMJE8gc&#10;Bxo6oeSKiliVPKpKnqU42NAJZ2AHs3hgBVp3lB9yKcj9ULLZ4ZUP7MLVD+3yjY/4+wMf4nU2eE6j&#10;YAISnntbgVOAQ0xIoAITUdF8GZXJ1Yfcr5LQ7nkJZEQAHIMOILd9CNiXHAA0+mEaHgsR43Ag1Uxh&#10;AMUZCRITIwvqAyBxMAq+V10JYAa8voI6VF0EsZdg60CSAxMlxakNvM45R6zEk+Hy5whkqbs8KLss&#10;4twgrqJ42rdAEkyEDNZ30d+6f4GBZ09zjN83z6N7HKG9g6xe7hXw0ohMMDta+TE6R4xT7BUHRF8R&#10;iDmDBAxmMXi14SQg6YyE6wlI8tJGjFPxLo95UTxxkxKMwgAcAkXASEO8YjjOSHNFIOXPKxDhN8b1&#10;rAISH42BTWgmbqi22PM9yuNIieYq00sN4loqK6Y4xxtWUPkaAKI17QoABC2LWmBaMLg4dNyKkCye&#10;A1KqyX3HkR1nAIG3fW5FMl3nsmdzj5tbOuvHVTcVW4rfqG+vp4LbLdOFZEFmabawArMVWrI9VeDX&#10;Uaxkh6LJfGX8djhdgEd87AFgMRIBU3mkjHs/bjOLlzHcR3T4oAhIJFmk1bUViOTZSB5AVM5d/cQO&#10;AJDLNz6xK7c+tauUa7c/sdv3Pwc4PvByCeBQEYA4iFx5FxB5Bpg8s0tX3nm5vXId47r4tp1Fcm3v&#10;PbB1dOUGFHH79EPbBWyUqatRJwWYXXcCLpuwG7EaLW8gUFEQUhm6ov5TsIA8qDhl9hJ07CBmkwsA&#10;qqPTyfMdXUWf5R3zHlLFM0MFKDlj8DgAxWULHUsSQ/LH4xM5YBEN1r0pP0RDtWIi52EgB1df2OE1&#10;Ba1f2AW2GubVsO/e4TseL9nwIVwY3e4TZyBiJS8lDJ+1DUDvvrOEYDJfbvmA75W+WeWT3AqWEvBZ&#10;wGIhMtQATIbEPDhf4CFDVEasigxS+wQeMkRNAnSD5ByBieowD8wCbQGw6k1xMhWvR11TwENxQM/V&#10;b1DE9AIZ5JMDKTJwtYeYk4AkyKxVikCQXas2cMnJb+kaakMBn4BDQDIKCDhrygFK/n5VD85Gdc+0&#10;qdpRTkeMxBkDjCNgkt8Gjn0awLLkNw4BIAiOBUg2A6miIhDSaI6nXQA2AhEBiIDHWSlsRsFaPec4&#10;ZYxnDRxcANTH3jj1ip2CPWS6ypyNKEGttFIp7GWmRaTj9ZV2qvCEJdKlnrau1PlQqsQZSKpOuSGa&#10;+VsIUyhwyVNccQLQeN2TzDR/R8llU/P71tjaiVc+74HVPdjGBobTNdKLHMCDw0Y0MrO4dtm29x9w&#10;TS1ciYRCGsUy3EfilE3M7djA+LIbnM7d4BzNNBUoCfz0mxouDFVHHF19NMBlzROn2QIRBxI+C0QE&#10;HtpeuPmlnb3yicubize/sBsPfmS3HnxtN+59abfufWG3H3xhV268AGCCchEAERtRYFdAckWJVTl2&#10;cuXGB3b1JscBJBevPLcDZXiKWWkuCrLLh6oxLgGjz2gWoAAk2u75qBTAcwYQQSppeFXBX01GU/zA&#10;aTbGPiNDxPiCeSTySEGHVGfOf1YRYKij5WcK58Hk6DEaoRFTceoro1kKIvtiCHN0siV086YkHOzi&#10;3OV3gySy64Dt9Y99ewHWdgB4HFwBlM8rT+Rd3yrIrQCsrxPjo2bBsg4KrIqR6BnyAJIPeI5gNIMY&#10;qwxboBAsLwBwOIDARI4UX88kByTBmiby2jIuAUhwrXHN1YFFySADFoIRcu2A1XBeDox0PT9fv+fy&#10;CbB1I5W8lKEDttyfZi0LRPIBcF1T4OPGJNBxMOFYbbVP1xA4iEnM5IbkcwH5PJi/BHW1AW2hazpI&#10;6Nq5v1+CoerGS3CMSzuK+oDaTWxDEicoAWuQM8iDgEAkX3SMs86XgBKwEwFRnqVI/oi5CJRcKuVA&#10;ZIzfGlVfk4Oifoa4f93PMS0dkO4os9o2Ske5xy8EGBqNKQsXeKZrCJYQqS+2cLIEBoKcqNKCp8UW&#10;0zycBAwCqaH5MZI7QTLaqw4k9T1hgKjMU+5r2ks9+1VBXcmTaG2JlUVOIYdgO8ifeE2NJWoz/nsF&#10;xW+6JBI41NTVw3JgIpFCKwHgNLempLIQGaDFjJAyGGhltMSHodVhtYzAmnt0pcU/AkQUD6EoV4St&#10;A0kORAQmipGcAUiu3P2RXbz9lR3e+Nwu3QJcoOjnMRLJmss3VT6yS3y+cO0Djw3swzY01Kw5Iheu&#10;CFTw0pcAj4vvOBPJyzPFUTRjWXEUFc0TUoR8BQqq+ULL/vc9/y6YMxQsdbCo+MGGNK9YibaBJFCA&#10;T17G4ynOItTYQfxBf4uSH+2k2n7/cx5QAgMAQHKGkAcSDf1qtTkllp0HMPX8VylBJurH7PvQ5Z9Y&#10;iIbTldCnehcLkTzTyJjWIhGICNwF6JrzpOBqPi4iEDkKJMMYi0AkAJDvAkcAHoHhq+TBRQse5YFn&#10;WAlrDh4PfDu2Aotj62uaiOXM3/Hjh/OzivPX9msGs4rz84v6+VsGovuaxOD8HpfvOSvxmIxAgs+i&#10;9KpvGW0QfNTo1kMvAhMFgn1YXjJL52H4qvs8U1QbqIhh+rEqPIuKpFieSam4NPPnUB2JUQX3Oqh2&#10;5Hpj3KNkRr7oviQ/dG8OJA4mAaC4DON4sU05KY2OBUH2I0VAQnGZJImr63Ke33ceQFS4Z9U/0uYH&#10;nr2a6S22hr6wxyFqOpE4RQBMd4kHWSVhBCZhLbJfV+qyRpmqWoekEragmcH5JRqjMBetrx5Jw1Zq&#10;i/w4jQJpaDjd0OL5JTpGIKI1TRrbs76gkuIp9c3t1to5aLV1DRZNJACZ1z3uogQ4zSgemVy3meUD&#10;OqoAA8miCXsCDzqsEs+mFnc9s1VsRN48vw6JRg/yuQw7h+/ZNmVH8ubSh3b26qcOJNqeu/qZXX/w&#10;U7v58KfQ9k+dtou+C1Auof8VTNQs1aDk6P2VD+wQ0DlQ6rfiBkrzxhtrfVnNitVsZQGFp/gr0EVx&#10;CpqLQYhmCv11z56ExX0r7V9xhQVYQTAtXvEJnaOh0Jw34fPRhvfhS3Ug0XJ1YnVOindSbY+wkXwn&#10;1jZIwMoHG29j8EpAeuzp6hd4zut3NB/mI+SeZB8shLoQiCgPRzEQ1a3mMQVD62/7c3hwW2xQ9S+J&#10;qWfKAYkzEp5JICJW4jKC35e3dRARhaccZQz5bWBIeWPCM/tEPnluGTXyCOCYgIXIqEYAkhHNHmb/&#10;4AKsZJG/FXvJFZ3bq2sLTLiWb/ldFYGTgCgAkUB6SM44g1N9CWAo3gbeRrQBjkESQZ+1X2Av2aHl&#10;HYdW16x3J2FdG/GXUiYPJmoXB3gB2JGSj404sDiIBCDbh+H28V0f52hVuTyDUeA4iKHBklS4fsCm&#10;VILYho+6CRTU1jkgD0afJIkCQNHzHJU8LnU5R9cZg5GIiQRshHqnDKjduLdjSjiTR1f+SLThpNX2&#10;FFu6KYacedOZgaSO3vQZzQIkNQWWbs14zkiyLmXJRkADZhJC1iQaopZqDlvP0LxlOkMWTgRZrlqu&#10;USxDQLO4ccOZRLqx3eMBAgmBSM/guKWb6yxSK9ZSZop5KPW+d7zf0+fFTjSp8BRlfG4fg8svZKSJ&#10;dwAFHVcA4iDiQ4t0WowxWCUt6MRBR37LO/z24fsvwWT3woscoHwCTf/MpY4kzv23f2nX739tN5E5&#10;9x7/xG7e+9yu3/7ULl1D3mBgF2EmMjQxkfOX37OzPk8kyLBVXEgzWiVjdgA7jSRpdnI+iceDXZv3&#10;uEfAQvpUyV14dBnmNkUjQwJHPZ8v1OSe/ZEXMRbJNV8qQQ1NI+e9jI/2wCwcSHIlT5GVnatMVZ8O&#10;nqO9HljMFYGT8je2YRcXeJ7LyJgbdz6lfMKzf2bX+Hz51qd2eO0jmMoH3Os7ML+ntqz7oI7lhXVf&#10;wYxr7dPkyaDOVbRfACrACsAO5pTT/7q/QFpgIC47AsnyfQDRgkcqDiBa/AhAkIxRhxb9lyF5gBmA&#10;GpakeXm8CuDB5wGO0wps+dInA+X7XgeTwFglH0YBknHAYlT3yrU0bOwGCaiLFep5BYoO+BT34ICJ&#10;gESlurnUejaTNnA2ZT3bcWtfjlnjZOQ7QCIwF4jkp2H089ye/6MgsiQbzy/m5BIvB3h5FpUvqjeX&#10;dNSJwEQLPuXL0XiZsxP1FYFcDkQmclsVyc2jQKLnC55LjizXbjy/2k3sUWVIclT1y+dj8dZCz15V&#10;zCPZUWh9k3NW01FqpRVF9sbrmp2rJQ9PWCSrVyUXWAVSaGLhoulFXZOLl3zGcGnkuM/iFR1u7unw&#10;IKj2a+WzqFaGbyyCocBcqo5bY2eHa2fR+OaOQWixDOWetXQN2MzKLg81GyxNEC70QKqGeauRUFo9&#10;LZqqsOKyN/n+lNU01PnIjBuWvJ+DSAAk+aUWg5m/AbBoG3RqZVJqOFirpykQi7aHkRxc/8wOr39h&#10;F299ZVfufG233vopYPJze/7h7+zx81/aw7e/sYdPf2p33/qRXQNQNGtVQHKI0UneHCBrBCaa6ap0&#10;79OAyd4hDEgZnjnmlJdeTvvZpyUiVzV/AaBRnexwntLLJasUb9BoyMrBnq0c7trQ2VobOZex4bMZ&#10;G9rP+FyWXcBQ3l8dVxJHGl1AIo88mqOh3mG9Q910AxeLU/xC8Q8Zt+pEnUYxGeWCSMpd59mu3frY&#10;bt79zG7c/RQg+dSu8MwKqmo0RpPpNCFykXM8hV1GhfzKMw79Pe+dMqD57qHpiG7kMkw6/FEaL++b&#10;ZwMCEYHJUeD4fhEwOIhomBgp43EROvM4xq8ArmIjww4wyBoMLACSu4BGbilHftuBBBDp9eUdkT0c&#10;J68vYHPvDngITMaoV5cNundJA55Fz6Pn1CzzICfmkdfF+MamNU2GrXMlbpmBKgeP3p0kQJLgc7Vl&#10;BisDJqIiowewBgF4Zx85BuKTDaeUVCdmInANigMIpXcGMPFCvfH3MM8zRp2IKfkQda44kOTaXr/p&#10;9y12S3t47gx1lAcRtU0w/J8HwjwrCRzdS5bFcQGQCLD4Pck9yUiudUwp8VWJYl9mUaMvzV29pjUH&#10;ikpP2fE3X4OaXbVUe4Vnv0bSRR63GJo9MK0GrwWNtMZqrVZQ0wt86zQsG7CXwak10yQ9vbBWAVrN&#10;MNZokGIpWi4gmi6HtZy0xu5mG55ZtqaODks0VsJuiqxtKmIrW9esYSDigV2Nxnhwt7XCja9zcNRC&#10;yWIfwVmFeazRmFrcWaM1ApO1vadWVPEm4KFlBL5b8hmWSjxbP/OOF7ESAcr+pY/t8p0f2rX7P7J7&#10;T38BkPzMnrz7K3v0zi9yYPIzB5SrGNXlm5+8lDoCEwGIz16lOIicf9c2BZgOImJPYlEaltachYBd&#10;5FmVgEVMRPEFBTY9qevifWudiVv9QMx6NlLWNkdnXEhaO9u63rDHaHS8Fm5SR84HZNXhJ3KSQXR0&#10;fElZrLd55ifBRDrNifF7DSbWBXNg3vfs3vOwrSu3PwYkVT7xZ7xy+zO7BBMJAqrv8UzPXoKPj+7g&#10;rYLRlwA41GGD8m0wNQ8g33rhb41GXjhI6VdcIuig7u28BMCRlyNH/x5dAUAAEu/QgIZGOKbWg6Fk&#10;AYk6eVDuAxACiTvOPvLFGYiWeQRgBrzccYoegEkQsxmWcYqNACjuvSUNxEh4XsWtNKQtZ6TSMhOx&#10;rrW4dSzHrWUuCpBUsi9q3ciZDkCkeTrCvV908FCMJQ+kqod8sDcoOQmj+tF+SRfuSeAWDIGLnUjy&#10;sI/6Uh17Ah/1rPoVO3MwAUBUxKh07zO0zZxyobhnAYqPyglcvlcEGnkQkaP5VuJotC0AIAG28m9U&#10;L6prXf9Yafh4YOR6tWf0uBVqZCYcLKH4+vEf2MjcFV8RXgFVxUJOlb7uw7JatCipJQKSBRZrLHDQ&#10;iNQWegwk010BAG1bor7c9LqLqrheLx8ASm1zjTX0R/0a/lZNwEWrxZdSUo1hD+Qqt0UrrJXqPXj+&#10;tiqumy7lnt6E8ivZTIlnGKj0OJ1ar5jQ31seK5HxIgvYSi4MTm67114TeFA2lOl6RiCi1O0ATM5d&#10;w9ve+Nwu3Prazl7BiO7+0G4/+sbuPP6pPXz2cy93H/3Ybj38oT14+o0PD4vmX775qV3A+A6vvvD8&#10;CSVj7QIiwYQ1ZdEqLoMEACzEnoLXZWjiE58lvSj5fBdfygAwk+Qa2m21vvVaG9jLWNdKjdVTX/1b&#10;tTa4m7bB0xnrXE7Y2PoEAAWryjEtN2I8hhuvvDI0VME/zZWRrDrN/WgOkgLBB5qfpCn/57WuajBp&#10;7uwlBZdf2HXJGMDj2p3PeMbPYCifeFBVExwFXKrLfNB0FmPKg4WKOqG26tDueXPe8OjfAZWXdNGs&#10;46sOIh5MxHAVJ3GqfgRIBAQOGDkwOQooQQmAZ3qDe9p92+a2HtnUxlseIwlGOQIQ0dqwvqg0+/q1&#10;b/Ee4HHP+gCRHoyzx7+X3v/2XgIggUEJDClTgKbnv1C/gdcOguKq/8m1Cy5dGifClh6o8HhI307K&#10;WUnDeNgyQ5XWvhi1lvmotQI0YhMqki+SKGId37KwwOtLTs1KWjhLAJgBjDGxAIxYn310DYPPB3on&#10;kC/D1LOK7llsSk5livudVZAbhzunLdfU/eeLniPPQr6VNTBM+mcAJsH3nv9D0e8KvDR6KFASAz3m&#10;66pS9NoHX4QIIPHFiYqDoVtlXUbSFR4cLazQ4s8nrHVg0orCb1gJwKBJebVtIUu0lFr72KCNzJ+z&#10;2q5SSyKZJHHiDRUWA1z0gk0t36gYiEZ8lPFaHgOcKgGRUAG/HYwGaT1YxVOURh9vKPZYiWIskRqt&#10;6VpsReUnLZIoQ2KdsnCy3IYm1gEPBVwVfH3qRXM9NijS8R7Ebe3j83P2a80R5ZQETERAonkgkjZn&#10;ABAFXC/c/squ3v+x3UTa3AJMxEruPfmpXb//lV3EQ8s7X5ah3f0So/vSLrFPQOJT5zU6RNnSKAYM&#10;Yx3vHcw5QQo4kAQNky/aJ6aglds0mrSjZQ58NOlD69tKW+di0jqXAN7BmHUtpwCTjLXPsm++xjrm&#10;Ulz3LZs9s2ITO7Me9JROd89CQ4uh6DcEUpq8qDVCzl953y4rqS43bH1VI1GK9cA2Llz9yNnH5duf&#10;wLg+94Q8AYhm7oolifkEz/HYlNKeTyaTl8qDhEYGxDh8uFkBRIqCiS8Dirni84HwqjKWvGfWqImC&#10;ipIkXr4DFgELCUAhMLaXwILRiV4LSLTcgEaEtMzAKPuDHJLgWg4meGrpecVJXOLIu8/ftX5AZXDp&#10;Pppf18QAJWtE4XM0XhJBADktg+b6AtGXRifqz7YOKVPbV4m0iVi8rcyaYCA96wDJUrXV9lRYsr3c&#10;6kfDVoOTreHvQUArP+LkJcc+HAQoc1x3jb6sdXA1s1oBcIHGFIarRLB8zGOWNhfQBO0eMIYJPms9&#10;XAGfyxnaSfeshaIkwTQMLwDMlyCmFcy0/g6Y5EBEn4NnZZv7Oy+FtF+OBUYCIMA0SiN6zeFx6x1b&#10;4ofvYch6A94rPiSo0j40bW+ceAWmobTc6xZBcui1EQqMjs5fAZ0URLtlNW0VVtdfBmhUBqvTl2so&#10;9zUM+nVnKxoVimVKfSRIEwG1cHRp6E0Yh9Lxc6vVY/ynitjCigrL3nQgKSwBcKoKrGU85vN7RqY2&#10;LVZTaZXRQlvevOkVruLvq8GINVFPRtw/toZMA/DKTrBP2a0BIwlARDOCP3AgESs5gJVcho3ceOsb&#10;u/34ZzASpMyzX9mzD/9gj57/GuD4GrbyJQb3Bd5aWbCAyPVPMPwPAAA8NgAigxYwHAWQoOEEHkEj&#10;quLVcNqqEXU/27CCIAj8gW9X9m9a81i11Q8BIos11j6TtLbppDWPx617pdbakD0dOUBpGq+m05x2&#10;tqCGVcfR7yj4qbiM5sRoaPrS1fftBkBxDQC5jnxRMPU6zOP63S8cPG4AltcAx2t3vvB4iObM7HBf&#10;ehbR9yXudcG92uOcnAkklMBDRTJKoJHPXVHiVb5oucZ8spXnRshInYGI1nNeDkBGfaRFuSABUOSB&#10;JIh1BCX/t+TN2MpDCsa8/QTaLqak+4JyAwZa93Vi9YFf04eE1x7mgrA52aQArK7JZ4GRaLqeKTA6&#10;nhFgGsera5+MWPtVB4swPMWYZGgCkRkMOd5Kn+8AJLoqLMHn6pYyZyL1o1WW7qtA7pea1uWpH9Yq&#10;geX+/B6HEeOhjCmQKWm6csuDtpK6kshaslKz27WM5RbscRl2O7upUZag+O+LGciocyDnsSvaPy9L&#10;1BfUDzV6FsQJ830w6IfBioJBf9SxPoVBz+ugEQCL/53ru+4Uc8X7GP3jmNZUVeBUzEI5JFrYeWB2&#10;zl5/TW/Ze9WqG4osrpf5VmsRolMWBQiaegf9+MGZ89Y5vAYLuWbdE/PWMFxhKdC4sS8OYJT4+3DE&#10;OooAHMVP4nUVvpCR5E5FosBfbeFp7rCSksoTLrHEcpRb4sO+xScAH62gpuUaAZdCgKUU1gLACBx8&#10;fddokUsmyZ7VnTtIpxRyqAQjfhLIG8rA+IYDUVmoBKMI2EjASILZqQKXl/LmJkZ1T9Lmp3bv6c8d&#10;QJ689xsvH3/9t7CTn8FGvnIwOX8dr40n38ej+9wcGNDWwXtc8zmGJyBRPEaB3ZwnzzVIHtWV7Skw&#10;E0uSpHEgOf+BbVE6F2qtfzvtLKRjPmlNIzHrRe4Mna6zsfMN1jwat57lNGCTsHQnVHlh3EHMh149&#10;BoQ3Q1qduRgMUV+9+bEHUK8DJCoOJgCJJMwlZfPCRi4iZQ6uKT8EcL30vjO76f05D/LqN4fP1dGZ&#10;6MiSD5JPGECebWgrIHkJIrkS5Dtcy7EDeffAgPTZAQQw0T7FOfJg4jEPDPv7QJKn/OPQ6gnK5Lri&#10;IaL7eGbq1BngWeoUTy6DWth54qxpbiu4Z9F8P4dzx1cfOhApoKoh42mxOHluDEsgorZZFHDKeNhq&#10;vpWKvLoMMTBWPDO/q8CqACSO1K9KFTv7qO2pRPKXWqoTNtIByLBP31c3ByAj1jC+BoDA4sYADwGI&#10;hmgFhGunHwEkT52JKBa2dyDpqzQG2pZ21fyleX57nnsTeErOKfahew8MXCOWciYCkQf+2fOqJLEp&#10;Oj8AkG+LHEUeUI6ylW9BJWAx+l4sWs5FRcx7G4A7JvDQIkPy/Jqpm25uA93uWUVViWnBoprmKmvs&#10;7rQEskSvi6+qKYBFFAIIb/JdPYZe5C9fVoyktqnJQulvJ/A1dExatjtjiUzE9DpQyRnJnBCMQkCi&#10;VdnKABLJlQKYSLHS3Sv0N8BR/KYP+QogBFoCmVh9saXaK4N1TCha6lHJaaVVgUTSsdr6SvRhvQW7&#10;wKoz1R5HWN0L4iTKfBVwaN6NjFhbX2TnHJKE7f4l5Y58Chv5xh6/+2t7+/3f2LMPfmvPP/6jvffp&#10;n8NOfm+P2P/0/d/aU/ZfAlAOb35GZYpRSNYIUDTzVQUPkmuoo8UbyBuKv7mvde5B4LFz4UMYUlDW&#10;zj60lomEZfsjlmiqsrreGJIxDCOLW7YvajUtEQeRlvGES5+FrSv8nkAJMBMwASJamUwjP5cAh4B5&#10;fG43731ht2Aedx7CvGAfN+4h5WAgApGzAOKZyy9sZnfZWqcS1g7j6V5JedC3bTpuLZMJ77j+Gokl&#10;Bfu+zUvJS5uXIDIXlHFouEY9FJiTvheg5EdrFCANhlYDxiDwyAdJFaPIxz9eBk4BHMU/pgUMMBCB&#10;wqS8MQC9jONYOyN2h5c888RW6Owqqmfd8yyGMI3BiWVMco2JtbcwYsBEc3wESoCIvlMMYR4j+xZQ&#10;1EZPMOBg+QOfwIkhLlK6pgcs3VsFAwEgmsotUl9i1Y1sNaO+kVJXCsBU0m6VloCpaw3jiF5E3lTm&#10;0lAyKZ9MqD4hI1/n3hWkF5DsHCqgLrn+mH30Yb5bBBAWADE9UwAikplBEDUPJJrf5Gu6iDWJlYgN&#10;5xiItgE4BMAQMIx80Dg/mhk4Pg3tuxwCsHRscLyYi47nfqjzIITwFCAJIU9KjwMMRT4MrAxRvSVP&#10;a47U9ZRjuOUABnStodxfIZFqhm53tMIGAkbgK88ngmHagenDl9JHQBJvLvUh3GRrsbMMrRKvRaUr&#10;tLo84KAXiJdWFfqojFadl+wJI3GUQavYyEkYiMBCwdgI4CC549drrPDlDjQcrHk/OiZSW4aMOuUl&#10;makPUFcNTiUU6/tEOPAg6zdsbuN2znsFK3WJCWgOzt6F912mnL/2CeUjp/u37n9tz1/8zt7NAcm7&#10;n/yZvfj8rwJQYf9dGMrhjc9gNJ/YaUBI18ozHgGJri+wUsPktWYe5dVgOi7IZwFANP9HWbeXP3Zm&#10;0jJeY5muCO1QbU3DcVhJ3HN1GgbiMJKENQ0lLAMbESM5rZnL/L7iK5oScIbPmt5//kqwWvv1O5+7&#10;hNHzeOD4AWDC9saDr2FVH9o+AKLze9dhQdsZL60Ah7ZDZ7I2uKvAb8plg4BEcy3yIJKPkcijauvZ&#10;lUiCoHwLJJ48pTgIICEZEaSxc4x/H/ztQ5c5lpIHErGUcWSJWIiKjxawFai4AdHB1enFQmWEwaJK&#10;OAmK9msZAxnZPAxFcZRZgGhm6wnXChiNgGUKY9T1BDgeB5FRYlxrksEU9RVtHUgoYisNg3rdbKll&#10;+qqQ6QAH0iVcp0RNvVIF2Q47UfFcq1oYehp5gw1FOKamo8pah7qtd2LJDVNeXgAowxQT1NQEH/UT&#10;C1EeEmVJhk2fnud5gsIz8fySmpJ2YmD5OIhLGzEWPQv1Ezx/EGz1fb4/KA6YKgIU7sNZNHWp31QR&#10;OOXBZInfCIAnuGfdnwOJMlePF7xqw7PnfARGrEExC43KlEU0C7iUjor2ayvl80mrbddQbxWfi/H8&#10;J5E6VFyt3tT3hiePaYhYoBNrKKTDU2mZAipOKfUARAaDplKV0RpOKF5SHKS3AxpaglEZsAKXcr5X&#10;opqWDBDzKIsggapOAkDFOeah2EmOrQASisPo3Twl5QVWUlFo8XTGqiIhS9U1oeWlce9yHCBTccrX&#10;x5BnUceQl9k8gEXAJBTo1Apqe1p6UUZ49WM7r1EZyjW8tpLT3v3kz52ZvPjir+ydj/5oT2ArjygX&#10;YCXKQ9F5GkpWwFRbAYgYSl7iiAHl0V6eQF5AQKOEOEmrs9c+w6A/sZWz12xp/6o1jySssT9htW16&#10;V3KMeg1bqinipaYlbDWtYb6LWm1HxAHEy+UPARWNHmk4+wOu+7H1zwzBnD6zW2/9CMn2E7v/9Bu2&#10;P7abD39k52/wu8gz3cMGbGb17H3r3Uhb93Kt9a6kbWgva50ASBsMpXMhZT1rGk1KW9da8iUjyQOK&#10;9LpGcQQMeSCZRLuPiL0ADJIlym+QlMh/H8iNYMJefpKaWEs+Y1VAIoNXnMPzRTyuIOkDmHGdGYx/&#10;aScAZGeVGik7hGGy9eeh7sX6fEGlnMdVO6xSZEQ+rMs1xFZmABg3zhzwyLDyQBJcJ4gTBcbL8YCP&#10;zpvKsZyeqX0ccjHOTfPEYOBi3pSqhF63UmLtc3Hr24XlrSetjc8qTRM4gt6QNU/HAIpb9EvAIweE&#10;kmjOCjDkBUr/yjClz/qW+qxrtsdGL9YFoOjg+OQlmAgwNUIjOTcDYMywDT4H96zPeoY8q/Fn5dn0&#10;fAGQiIEFElHgpr/VXwP2EkzCVHGJIyA5eNuOdQ+vOyXtHdu0NCiZaBE9K4Wu6T2+pyyaFqIqNwTD&#10;BySy3REbWKrz/WIopRhnurvcg6WJdo3KlFtLX8pjJbXtwWs89fY9zRpWsFSLOxdVvOH5Jwqualaw&#10;8lj8tRcFr/GdRm4EKionHCQKYUwKlkrSaBhZACImEk3DQiRlAKkKGq6kosDKQhS2pZSikpOWbe2z&#10;sspi96T9k/s2unCR573plSevsiZPQ1nHoNX5gtGT93xtkrOwjDtPf2EP3/2NPXz+p3bz0U/tJpLn&#10;xVd/Z49f/MGuP/yp3Xnyc7vx1k8AnWA9EwVvxSbEMgROin34i7m85GMzT+koQWBW4HOoZDhYzYXb&#10;X9rBjS/s3PXPMe7PnJ2oiKlUZ0L+YrFUU9jidWGr66y2nhVYwkItMuaJjR822dalmzZ1dtj61uus&#10;a7HWRvcbrXe52a49+JEHpmvbAZ72qF26+7FdQMocAiL7Vz7mNz4ETLlP6qBvqd3lUtdyjWWHNfJQ&#10;68HdRhhR62wcuZP04ee6gZAzEdFqxRa0VUeTXldnnYSuDy3c8IxaL5pgCKBMw8qmOF6jDyqeOKcC&#10;SLyMoQhUAAuxEDGGPCtx1gJ4CEDESiRtZjGIxT1AQvXqRewBw1eAWMYPcCyi/ZccTKTtg7T+zVxg&#10;XHEGXWdG4IABLglwOGYFoDnKROR85O3lzV0eYbiTm08AEZjN+iMvkxsBoPTLKQMoAhXlQdUNhK1v&#10;K2UjBxlKnXVQf50rSWuZjVnjSNQGTtfa4H7GBrbS1jAa4Rp79Endw9s2z713zGVhg0kHoKGzGRs9&#10;zNjk4Yg/u8BP9zO9yZbPU9S//s5vZwCXWQcWthzvgKJRF55DzEvPLztwYKBfqm8qrihmJLaxDph8&#10;CySSTgKSYJ/HSA4UBH5mx04WveGzffXazOYRvF1LBaXQGUddL+yjLWxlLj/esL7JBhiFckWUA1Lk&#10;k+3KqoosXlthyYYqD5TWdJZZ22jMYtC45oGYv+6zvhtNL1BpgIlg9CkAqLL2JHQPgKotdRai+Iwv&#10;NI2k0vCvp8Tzm848ioP4h1iF9heVCUyUMn/c6X5tB/cIKAmkJIMUkG3q6LdNjLljYNqG5y45Hdew&#10;mYbwVLwiqcQFGuplx6Hx1HHUEcVSVG4+/pndevxze/Ac9vHB7+3Zx39uH/3w7+3u27+0D776W777&#10;md0GXBSgvXz3a5iJmMWntuPs5n2POah4MhcVrwltPrENjyPmcADzuXjrc8+mvUQ5vAGYXP/CmckO&#10;rGbn/Avu432Ah/NhN9XpkE1fbbPRs002tN1oM3weP2i05YddNnqukc6YtflrXTZzsd06l2rphADK&#10;xqCNrA1ZfVfG4tmQM5japqSd4bcFJDuAn5iZgGRu97zVdlZZGklVi2TqXoWZwFBGz2etfiiKg6iy&#10;zsUUbDPmbC+YZn/LNb8MVR7OU6kXgxnJ/n1uVEIgIoARC9FIxbeyh+9hHPkYSv7zy9EWZzACj2Cb&#10;LxMAgBjBPJ1bYCKwcMaJIaxgADJEAcMS3y2ffodjaGvaeZnvxTDUzmr7hT0AhWOUh7LINXQdMZY1&#10;GOU6LGcVgNJ5AiQB5QRgMb72yMZycZZxtl1LCWuZrrb++QUb2hq2QVhbx0LCmicAi7GYNU3GbPhs&#10;2hrHo5YFWMRExPBaZxI2dphFHuEgmpT4Wer3vsz9LXLvQ2fSgDngDZB0rcBQR6tt6Fyd9S0sOkhM&#10;A2hTgIjKJMChe/NC3eTrJw+SYiliLIETDeSZiljPyulAGgo4JK22BRCUQCLK+VEflCChMwASgY5L&#10;MY47lmpDmmRPWbJJr9U8aSPzZ33R5qpqJAfGGoqXQ6krLdkBYGTLfamAIiSM0tY181czfmNackBJ&#10;a4lS6HY5kkXzcgr5rGh2OTQ8ZDVNIaheUfB9bZl7Vq0voiCvRmUigFN1YyEgESzXqJdyBSM3wSJJ&#10;GqLWXBzFcEqRLwpAFsGGBDD6HAfI5AWm165ZJBmDjQBSqYRtYozbePUNQCXwgg+trqPF6vvrPVKf&#10;D1Qtn5YXo8JeMhSAhHPOIDduPP6F3X771/b047+AifzRPvrR39unP/5H++Ev/8U+/uHfOZDcfASY&#10;3Ecq3PzCmcVZAOUMkkGzjj12geRQOXsFlgGABNHu5z58rIDt5btfORCdv/UljK/DuubqbOfyezZz&#10;ud3mbnTY2H6zjZ1utOGdJpgGn1XONdnSvS6buNBsE+ebrHsxw7FtfG6x3rW0Ld/h3FttdnjviV25&#10;/xMA6nMf6dFylWI0HTMZq29vcgARkMjzirr3Imu6V2qsbzNtYxfqLdFcReePwFTwohNJZG7IMkgt&#10;dUh5NaVOi/FpWFRbAYkAJF8UEFW9C0iCYc78cGe+iJUEcRRPugJcBDYeE4GR5EseUI4WyQp5ZRmK&#10;wGSZzi4AWQG0BSLaJ6BYFJDsB2VB4OLfPeU7vqftl9iv4udTDwIRlQ2NwtEXApAK2I28vwds3VjZ&#10;6m8xlO2nyJsNbIn+qLgiW4Fv22y11cPulBfUPJFwgBk8A6u4Xm/xxkqrH4xaw3DUtwkcugYLatpD&#10;sJhaG7+YZVuD82ixaRyfgMPLERBxYONexrmXMd8GIKIAsupHTGQO+RcAbvAcaus8exMz0xCuSh5E&#10;NF1j5zzSnK2AJJ8yEQBJXqqLWedGbcqrT+XehnfcQUKzebUEgOTAiePH7fiJNzw3JJbVTN7A62uJ&#10;gXhjuUsQJaJVpQCZhhJnKFqvtTqL5FDMBKOXPFHgNv/eG51TBHMRQFQmCz0RLgRL8VXoC171OT5i&#10;SZ6Ixj0pSU2ftWCSArLBCmvHLVpT5mAXqQGoaLC+9Syd5Dad4B0b2RpwmaPAa6oZCn66x3bx8PuA&#10;wtaFD20N766OnWysduo5uX7LO9QSlbNOx1kVkLDdUOBU2aZIC513BkMUK/n8m3+2r37+P2z9+pxt&#10;3ZmwxUtD9vGP/9o+/PrvkAyACIzkDLJoH9BQotsBskWyR3TaR1UAEMVizsIIFF+5/vAndhX5cZFz&#10;L9xSvEUg9LGd5vzTgFFNY9RaR2oBjwabutRmUxfabHCjwXp7BCpNNnetE6rbatOX2b9bZ+tv99jC&#10;nTZrG09b20SttU3WWMd0rYPHWdjOmWufWzIbsWR9xGVSApaSgTXO7dy04f2sTV7L+jBzsqXS16PJ&#10;dlXjDKqRtQk+x4MALxJJbE6GJTYiAGkeqqc0vAQWFR9VoCgeIvBQclc+NpKPk6jkGYo+K2YSDO1+&#10;FzQENCo+fJsrMqIpxQkwLIGJ2lFgsEzHX6Edl/afYzyAB2Cy4GDy3PcFLIQCC5k9UsRMBDrLZ999&#10;6Uy2YWwb9INNGKokk64vtjALkLqEwEgnd57ZyH6rpXvDlu1XEaMLOag0j1d7DlAL2wbYevNYHJZR&#10;g0Sps/m7rX5cHGctRxxOaR0gbcutur4CKZSFadbDCOsBiWsOHA4i+SIAO8JExnPbSRykg6zkDPXi&#10;IMI9rwCWGiWUjA9ig4GUVw6Uihaj8vVklKF94TkyXXE+DRgITMRMcqBCPQiEvE8LSBIAQk1nEV6n&#10;BHAoABFLXDok65AlXTCHtnI3eg35RpEwytmojGkZRmWnFvh7grX8omSKWIin21cHwVrJDy0tIHDx&#10;pDL+zrRFnEUIHLQso+SMGIdGZMRA/HUWJ4PZwgKXkgquFSp2cFEuSDWA5e/WUcIaQJMfJhZoaDEk&#10;vbA8lCwxT7GHucgjNKDvu6ZabP/qpxjnJxjT5wDLx95JptfvWIwGi9VV0Sh36YDPvawfACIAicBk&#10;2+MlgdGfvnHbNh4O2MqdPvvjX/+H/f6vzH7152a//Wuzn/72/9qtJz+3y8ic0wDItmIkCuIqdpIr&#10;ajw1ijci8uc8wKHjrz74sV2RPELe3ODztXtf2/UHP7Rbj35sw1vN1j6Wsd6FemvsT1n/ar31LVNW&#10;6q1nvs7mrnbZyOkGm7/d5oAyAMhMHrRaO0DS0Jv0czKtSMCmmJ1DOglIJlfP5IAkZJFUBfVW6Tp9&#10;+lqzp+YLeMYPmqy+M2nplrilGpCnjTE+VwMWNTZ3cA5G1OiUf3i7xdnQyF6DS81qgMkNaChrnm0p&#10;lgJwSNYo/ySQN2IfQfr20Hq/De/WW/9GnY3tzOJJg/hHHkDyjOQoqIiteJBTMQKMKR8HEJAICFZo&#10;w7Vz7+MU3g+2lOWz79nSGdhFDkgcTE4/txmV3Xdshr8FJnNslzh/Q22k9VYo20o4VKHN9Pcm7bqM&#10;Yc1hoJJ5HXMNNng6bTPcQ7ot5Qw5lq1wNp7ujFi6O+yMo2k0YT0rtbRVu01eakQ61gAgenF/OXaF&#10;5I+VYmflAHod+8popw4bOVsHq0lYw0jMz53YuG0NQzFnh0pQrOsJAxhPHVimcixFdaMYiYbJdY/u&#10;KAGBVQ0AHCoG+EHAkq8oSK8VA2HOuflXWkbzrF5YdhXnmRvRE7PeBnCcnQAg64oxqS/jFDf4fCyW&#10;KbDKNOCQPAkSKsocMBSNxoTiykAtzE3EK/EEtQoYS2VMQVgYQRwpguRId5VYfW+F54ZolXgFPDVP&#10;Jpws9pR7SRoxGVVMDADSSIxAQYxFkwMLigAW9ingKsARoFTECmAeJwPgqgbo/K1+MKAGfjdxMpA9&#10;gIniIQUCKcBPsZjyUJEfH9NoUk2JVUQKbeJyvbWO1YKcb78EkoObeP87P3TpsrB7n+epAIDKnLbP&#10;bt6G1j4zrTbfPBH3RutdbrCxy1l79M439uzFr+2dj35rb3/4G/voh//Nfvs3Zh/+6B/s4fu/tztI&#10;oMv3f+zXP7z9te0BXorVbGtioECJa0pC7V3+yM5d/8ylzLWHP7Ubj37mafl3Hv/cE+E0p+f+k5/Y&#10;8vVBW7rVbbMXu2z+Rqc1D9RaU1+NdU7WWcd4nfXM1dvwJvLkab8ft3C92wbWm6xrNmNDG004hCgA&#10;Um2ZloQDwsS5Zo8ZLNK5tD9WW+V6fuZmkw3t1dvs1JDNXGp11jMAYC3c6LJuQKsLGdQ6kra+jazN&#10;X0cyXe+02SvtProztN1gE4ctAEqj9SzVU19x6r+SugxbdYZODvvzOR6i2Coe8HuAtHxgs9dbrGcx&#10;7UPMUxuSQEEQVhPwXM4sK7YlMPp2+NfzPpy6B15XxuLsIgcOYh5LgMPKmfdgJe/Z2sEHtnb4wlbZ&#10;rnwfVACauf33bHbvuQOIriGg2VCGMcCxpSkPGNemb/He7NuVYWGEmzgGSaV0R9SG9xr9eTPdEdhH&#10;inpCQjbANLJVlgJMFOgWs5i52QyAIEsPG5Gl7UiWZgAh7gxQjjqSpLBtxAFWwwY7Z9KeCDh2CBvl&#10;OWdgPw52uwHoTW7edxkk5t04VA1oVb9kaLOSMwIQgSrP7jKf4gMJMF3J6gMc5AFgIeBQEqLW4NFU&#10;kIu3PkWmYyvXBDYf4AR5dtWDpksAHOtImmArQHmuGImiy5rvcsrHu7UcQBSPLp0mZhICaDTpTssJ&#10;+LyYsJLG3nAGILmhZLZEY7EDhPJOZPg6zoOiGnGpOG7J1jJA4ISPzghUKrie3gmcyIQ8uKThXiWV&#10;lVcVAywa5gWgdG75CUDpFIwFSSQ5k9bCSiX+GxoeFtPRfQj4xIRCWQ0ZF7n0EsBoODjCs1SECq2h&#10;L2F9C41O4WevtTiAHNz8ysHk8v2f+LZOCXY04sz6DRueWafhG2wIqj+Fl37w9o8w5gFrn0rb7Uc/&#10;sofPf2E/+92/Imf+1t79/K/t02/+h/3+7/7D7rzzG7v++Jd25a2f28EdAIVy7tYPbffKZ2hTaPaO&#10;AneigzQakufWk2/srfd+ZW9plvH7v7En7/+O8lt758Pf2fMXv7GJs+02f6XHTj/Y4XeVcftjax/N&#10;WB1er43tIsCx+XjARndb7Ic//wfYSpNNwEZGd1utvkNMJGGpumpLZautf6WBekgCpp/mgm5PkIiV&#10;AEG9dU81WLY9aZmahM0AIkOwoIVbAosOZzfjZ9psFMaxeKfTWkZqfDi6XZJpttYGNpFZq3Uc327Z&#10;npgtbCNpth9Yoi7iRfKpuWfAA7H5JKoRGMjAZto652qsvivi4KGhSk0uyw9VToumCzQovbN17mF7&#10;JkasoRsv3JZwABF192AiwKjiQdPTSA9JGIBCQOLgIRDRZ8oy+1UcZAAYfS9A0L41JM0WbOM0QL+P&#10;kQk0BCABiHyAA1CuT5A02L2UpT+krAWW0bVUa5kuWFtr2GVML882vF9vHfMpG1yr9/yckb0sDinj&#10;rG30XBOA0gTgZGB+HDdTA9hErGUs6WASr6/ywPj4+UYA5LYzpnnAboHnmgco55FrsztvB8DCVqCS&#10;aqpFrosNhqiLQKYpziPntedxuheeuazlMTUF4vz1j+y8VrxjKwAJFvIKltC8oDlkbM86I/kWSLaQ&#10;OgITgYfAdVODCDCTY5meKh+BUXKZJEHbaApDPWnhhGIgb1gkUeHfS0akQb6TeH/lnuitewKacoBE&#10;w8YODI2FsBMNM5Y7uympVL6IRngKAJxTHA/AwESqYiWmF2K9WXDcU+jFePQy8ZIKHaOV6gGHKoHb&#10;SdhPsHJ8FSxDDEjzFSI1pdyvZhSf8BR5gZkYil7G1TyJN0yXW2YgROPUOtBUaSguUuLUMdkQsebh&#10;pHVM4l0Xsx4QzvBcjX3VVofub+jCcyO/WsdqoPmtNnuz1WZu4zXGk97oPRMN1jIIlR1LWDPgVN9B&#10;p26NWJJGj6VD9vCDP1ocL3z+7o/t9LUvHED2kRIHSJjzSCOVHTzCmWufwkR+Yk9e/M7e+eSPDiYP&#10;3/015U/t/rNf2My5LhvbbgNEum3qbKetIqWmzvRh5B02uNpqIxtttnCtx9bu9dvK/V4b2cSzz9Tb&#10;1AGGD/i0DtbZ8HoLx/TazOUOi6UiGNNbeGo8Lh1MuSjLdMq9q59ZUzcMZrwB40wik9ox8ianvg3d&#10;GHlP3LoXMjCcWveOYjrrj/ttHEPQNfo36239aS8SCvk4lwFcaq0N9lfbEvOgnuSTgrva1nVVW9Ng&#10;0gYBruHdBs+RGTtoNM1Dml474wAzvnjGg7ga9lSQsHe6AQcAG+qF3g9wTncKmRW2pp6kpeqj1DuM&#10;B0k6x/EqsSQsIBXm+FHYBoAh4DgXFDENZyECEcBDXnrjwke2DmNcQ8punH/hQfnNix/aDtJ0Pxen&#10;EpjsaRkFPrdj8D2AgQC0vi9uTcNKDEza0A7AuAEgL6U9WK2pDetv9dvc2pD1AIKqu8EdWC1ycBhA&#10;1hSH/vWsjZ5tcFYniSnAFXisP+71SZuzgPHC/rsAwrvIvqzXax5EHEhgJTNiJvqMk5rlO7Gq6nSV&#10;yxjJL6UwnIN5ODhQNBlTYHEo8MgBij7nQUVsRMfp8wH7HEhgJHvInR3AZDsHqsEWxsZWgHKsqaPH&#10;QcIDpYCEZEmspsoDnYo/FJUoaFno8Q1JCc130b5QDV4fIKnpBEBaNF6ul4OXWqi2wEEhXFfkQ71K&#10;Kqv2Vc+UC3LS1vffsku3PrJ7b31ukeqIy5CKqCb3ARyVApw3nbloODeMtHK2EoZZIIt8JbcmvRxL&#10;+zkHoKqIIpVgO4qPCHQSzWXWMhexxqmIZUfCDnYaNq7ri1ioGgnWVoPXbrC5ax0YQR2gUAvNv+fx&#10;E0mMld2rtnitD+ORR6EDjNRZY0+1NXalrIYOXN9Bx+mNWgf0taYZ4HEAigEmYfvd3/ylbe9uWFWk&#10;3KKJKqutj8EGYnbx3o/txuNv7DZy5eAmjSM6eeNzu4mMee+Lv7F3v/grewygaCh5fLfTFi/DMDY6&#10;bP3BoK3e7retJ0O29WjUGhuQGpd7bflmn00DNMOrbbbxcMgGFltsYr/dZg+7bXSzw3aejiCJOA+5&#10;M33Ic643eOykb6XORnda7PDWV5QvraWvxZZu99j85W4/rqOjJdC8sKW1KxcBFc6lrhSPEfvpwiC6&#10;KYqfjOw02erDXlu63wNYdXnwVwHc2uZqB2uBRx5IZCACnRFYU+d0xh68ddrGzja5HFCcZwgD65rF&#10;0NYbrXUgbdm2mDV3pi3dHLEOALFrHMNFVjUDHtkOjRbdC0ZTDt61akCjbSBp1UmMELBMpCP0q0pb&#10;EnDkyjKgseKyJpA2/jef185/+C2QIGW0XQdMNi9+ZFuXPrId2McWoB+M/H3oo3/L5y8GYAhwTJxt&#10;5fkBbZxOlj6S4d703HFKfU8CppJySSoA7ZqjPwGefTC35pGkx7RqW6MwsrRNXBT767KaJvpLY1Bf&#10;PZ2wQlibQKcDEBKgLCBRFhSX2X9mo7CY2RutNqe/KfOA4yLfK26j2MW565/alfuagPojz16+fv8L&#10;u+pLQxwBixyYnBMbEUO5qVQEJWEieW5Ien9kZzSzPc9IBCRHwEQAEvQXpI0Aons8hbyRHJBkKKQx&#10;Yh6orKyClRQUWLYzbJXhcuuZrrfiMphDuTL3Cqy9D6nQhcG00ID15XSgsC8kretoSDim9+LEg6Cs&#10;Mv0ki94sPG5bezfs6q337PrdF3bl1guO4TsYi/JVCjQprwRJBTvSucpm1QvOO1bivnRdsrkUrY/3&#10;R0oVI11KK4schEJcQ8PRSmjLjipTMGL1EyGr6a0ASHRcgXf0MAxr8/GQLV/rt3M3qUTkxQC6vhmW&#10;0T1ZZzWNVZbEO+w8mLKu4WbqJktjYkh9dOTBhF25+0M6esImdlqtFznQMZyx+pYGQIZrRyvdI/7x&#10;z/5gsUQlnZxOQWkChLYOb9jWubdoNOlOeYnPAJZf2tuf/qU9/ujPuJfHdvPJV3b3mVjJb+3iF7O2&#10;+2TURlc7rYnrd440Wkd7u03udtnCpR7ApN86ub/ZCz0wli4bWmmzmf1u23gwZENr3NtiozOUkZ1m&#10;Gz3dbBN77YBIq02d67D580N25cFPYUdf2+TKOUAwaWduLltvd6dLvObBtA1tYujbTR4jWb7dbUs3&#10;u625vxYmlrW+JSQO+yfPSe5w7XOt1j6R9gB9MkPJRm3h/JrrcVHrmnqkFUUjTorTdLYFwDa2B2Pi&#10;uutv4YHpW61o/I7RWuuaysA8MNbZFqvn3rLIs+Wzz5BFN2FUj6x7DFAbztrKmXvWP9toIwsttnJ6&#10;xzpHaSNYVCobB/gTNrdzH2AQUKh86MCxdvhtWUXWrAEc68gUgccqYLLB5w0+b1z82Pfpu3zZuvyJ&#10;bSELV++NuOwTgGgoXkDbvw4bmaWvABZ1/HZta7WtPeq1nkWxlIwt3eu0/mU9dzN124h05L63G2z0&#10;DO1DGVjLOoPW+Z1zsLpxWM1KE+Dwti3d6aDuAA2c38zpQ0C30UfiRs80OVMZ2m205fudHNNsXfPU&#10;30KtXbrzuV3WtIj7X9q1u5/btXuU+8pX0uRMgMRjIB/TD7XMKAz5itjLCztk33m+V3zk4PrHL4Fk&#10;DwARmDiIHAEQlfUDgCReV2Z13egqNFkyHfZU8/KqUkvURq28vNSKijQprsAn8cUSIVhBqZUCJIo/&#10;aMRHsiUCC9HSAAqONkCFGzsTdAQkAh5lYGoM9NM7Tz7wVchl0D6Miyxp7EI3zk/ixapcStW2VTko&#10;zK7d8iGmaEq/Vwwtr7DZW41+n2I9iWyFjxBpYp5eVxFBRimTtSqG7Ekiq+IlaNakRRtKfGamZmJq&#10;cp/iJmIongELaKlUwXLa0aztoqgD6oDQbyhrDZ4hEtd8iJQ1tNd4J1m41mmbB2+jj9+1MRjDzcc/&#10;sgcY/fPP/ppnBeQA4At37lvXRI0DTLO8UhedYqDObj/5lQ2g7+saU/bg+W891+QOoPEOjOTe+7/3&#10;8uCDP9jjD//Mli6M2MbNMZve7rPVG8O2dHkIUBm31jYYxMUhO3wxbeOb3TZ32G8TW702udNrixcG&#10;belGny1dHaDDNtnMxU4b32+FwfQ58Eztcfy5PusAGAcWW21gGeO71Q8gdAOI3Xb9cBfJcxtm0mnz&#10;YiJLTbCcVvR9k42dbrO5SwDKnR6XVgOwiA3kzeRBu63c68EImpCEeGXqSfIolanGMx5aO4Zd31Fj&#10;XRh+XUsSEOsEhPHSl3uQbU1Wk8WLNwgwmixdz3l1AMlQ1iYAwkbOawa8eyaaqMeUS5uRdcAN9pWC&#10;6TV2Ii3akTnUeTJN+/UP87t8ro0BBi9seG7VwaOmLu5blc2Ln+QA4hPbRnJuX6Yg7QQOG5c+9rIJ&#10;WKhs6furn/P5Uy8blzj30vu2gFELOCf2kZawiMVbsMB9ASKS8oIAvN5jSEoIHD3T4n8PAhwaadt4&#10;CpM83wqwNwHGWfpMtQ3A+Nols1ezznSa6W+DSKSWsZTVIxc7ptMe2xJr61+rtyWY1bLYFUVxHwHc&#10;htITKPs4qMt3v7TBxT7Peu4HnC4BHFfuUu594eUy5RLAcpH9AoyAeSBvAJCjJc9IJGtO89weH1FO&#10;iQKsubJ27h1bAeCXAbtjeoWmPH85nr8yXOrU8VQBHj5WbkWwkaJCSR3Npi3G6MqtnG1p5UkbW5nB&#10;oN7BY9RaeajQk9i04LMvdlT2BsAEncUzadQgDkDVtVXTIfAWUF3FLRRU1dYzVvlcXhWwEskfFbEe&#10;SaslaOzszRabudpimc6IVWcqAA/lNygtvwwaWWHRJECRA4eKSJEDiiZFZTXcBkgoqq21ItpGMg6U&#10;g9tZz5YNVRfTeHjL5grkS9wybZIuKauurYL211r7UBomUG/tYwk+g/TDddbUiRzqyVg74DCy2Ga1&#10;eD914P6FRkvUxKxnvN76Juk4sw1+jUaMqwmjmN/YgXUoUS0YMbqE3Pnox/9kX/zif9tnP/sXe/QF&#10;dPr2lJ1+Mmt3vzlrew+WbOk8EuXSiE3v9dv23XHr7+uz7fsTtv3WuC1fHLWN26PWN9rOb7ba7P6A&#10;9c1h/LsdNnfQZ6efTtjM7CCG12XrHCegmdrutdmDHhtZ64BdNtnISof1zjRb70KzTZ5ut7FNWAaM&#10;Z2i51c69mLCdt4fp+J0wj06XUrOXO7l+O0CZ5Xj2ATqTZzox8FabPui0VcVqtjEw5NcE34+tIbk2&#10;2625N2NzV3pdpi3OTVtzV50Nzmdt9iyelmvrt3vGWmx8lfsabrGe0WYbnEJqqe778PbTLdYOS2rv&#10;abDGNlhRT9bauKbAJdtY6+C8fvjEyxYsQjGOLQBjC2Dwba4IOPaufWmnb3xlu4pf5coOZePyuw4c&#10;/YtNtnEFGn/9S9uFsa49AIiRbmO7rYADbO5KB+DRl2NTnbYO69AoWhvSq3cBiTaThfkhS7YbXc50&#10;j8NCYG7jZ1tsChAZ3EKe3gGAH3TTr9KWaog5+2iFiWVxwE3ItKbBlDX2Jz2YLZAZ3KA/wXh6l+s8&#10;ML508NhWYVKSYx7PufyRpxucu4EscbbxyUswaBioDhgGDOSAco7959h/5ioAwTOfvvweYPG+g4nK&#10;gTOUYBmJ05dgIcolOVSGqwK3Tylszz2zVbYCkCVl4O4/DVLkZbA+qS5V4sZcES7wzyGAIZ6GqbSW&#10;WlkFIFHGMbAPBS4Hxqbs4OpTlyEZtLtGTcQ0FGfR+2eU/Srv39TV4XNvGvvxGkNJa1VOQ0PGh38V&#10;2ygDhAYXWmEonA+gJPE2Api67hggkHBg8Al3Ggpmf99qxiYvtvoQmmbBVtfBTuIVpolRynwtKS+0&#10;trFq9pXBXMqtHvBJIleq66qsCnkWRXKUw2Sa+hIe9G0cCHlyW6q50hp7o9bQHbWKUCkeNm7phpTV&#10;0tDtI7XWOU5HHhJINCBlBCr11tCSsQyetK4phUdNWB3HZ3RONgnA4kX7M5ZtqrWG5oy9+OE/Wkt7&#10;vR3ced8OP5qzyx8c2ubNKbv60bpd/WzFLry7ZAfPlu3COyt26cMlu/nDTbv0YtmmVodsfm/Elg5H&#10;bHhoyNYuT9jqpXHbBnTWr47agkaSBhqsta8B/TxCQ29b/1g3TK/HtjaXbGSu1869O2uzpwdtcq/L&#10;hpfbYCAY6gIs43y/9c+02QCfxzcx/G1AiH2zAMTsuV7beDhsLb14VABTfy9f7bep013WhaErPiM5&#10;tXF/0LbeGra52XFbuTZsizCg4ZVW9g3Z+ArABDjNrA9xnayt35y1scl+6wUYFANavTVg8xf77fTz&#10;cX5rEDDssaGZVgeICcBucqPL+sb5LaRL33C7tXTU2/B8m7X3Nlkvf2v/8HwLjAbJts7fc23WNdhg&#10;zR1Z24VpnNZUgxtf2NlbX7H9EiB5j2M6cACdtrB7gFytBdQyGMR9W7686sHrqbPtyEABXAeyEfCc&#10;BEwPumwaJja6BdidabXhjWbkDQBzvZtzAtk3tqfh8gbrncPgkcptsLCxPY6FeQkIFE+Zv95hG8/6&#10;bR5ZOHYWWQowL93ttkx7tQ+dK0VBI18r97qsHXAZWEcqsV/THhbPvmcLGl2ieNzn4H1Lt6U9SKuR&#10;mpr2sM8U71mttZVzlwGZO4DnOx7T2FIBGLaRKP4ZdrGtcvFd28sBiUBl/1KQQ6I1bPTGxD2IgkBE&#10;k/J83k0OSAQiQRGgiJEAJE29GEBPla+jmumssGyXkpMAEAy0pKzYiouRAJXFAEmxRWvLLJaM+ZBh&#10;pinpIBKvDjurECiUAAZaLkASYmF3yvQicTEAjWpIs2q4N0ulpVtA4f6sZdifbo4CXoWWqK+0syBq&#10;B9q3uLTAtt4eBFg0vFtgAzP93ngaEhNTmdJw5Llmzol4cKqmKWodaPSOyTofNajvDQFcEQtXI9s0&#10;EoPermupRiqVW1M/cgOAaqGzDkEVe+ayPpyqOE9dZxVgUm01zTCojijsqYp7DlsH3rAG5hGv4X6z&#10;CYAEGg94qGMPTbdaZz+dnQ46OtdnfRON9s0vfmyteM9/+qd/tB/95Ed40Fa79N6Grd9FstzCaCj7&#10;b82xb9X27y/a5fN7dueHu3btwx279HzDLn+4aQ9+sWc3vtywg6fLNr81bvPbYzY+NmJXP1mjI41j&#10;lGO29WDMzrw9w7VmbRgD1TUvfDhvh5Sta2uAzaxdeL5t82embGy92+YPBmzl8qhd/HTOzjydttWb&#10;I7Yn5rIygETqsZWrw5QhO490Wr42aJu3RvmdERhBhw3Nd9oaMmv12oitXBm2hQv9fDdqq9eHbePO&#10;sK3fGrFFQE1/z+wjsZBjkztImLVum4QJ7Twas5vX9v1Y1VdXb5t1j7Ra/1Sb7T2ZtJkzANW1Idt/&#10;DuN6OGbzAFpLR4MNTHZYaxcAMtVl3YOt1tHfYMunlzxgfA6Q2Dyv12v02eh8h+0+nrWtRwpMD9vo&#10;Yjtg2maDM9147Cc2toTxIueGAJv+KYBovNE6B+ptbKvV27Gf52toTdveza+8jKz34yjS7hy6utud&#10;7a3c7fGRMCUAzl8KRtOmz+MoB9LWTFm83ossBHQu8mwwEwWnJX2GFcO4C6BeabfW7rS1jCL35mEa&#10;27DWsSR/J32UZ2ALxjsct6E9gPRio49odS3AzKj/2X2NygRFQ8Aa3lbiZKqVPtqEzTZUQgZKPbO2&#10;pqvKlytI94Qsgy2sADyrh5Tz7wJAz/g7kCSrMItNZbACILuAzs4FpcYrs5XC/p2XQKL5Nm/beo6V&#10;rKpoVrDPZ9L8pSd2rLZF76MJWboxYakaSiqBfJBkKLeqygrXsSXlGj4NRkfSrSHAocBHehSXiGfK&#10;+V4jLkW2uH7WPws8xHKC7NNgkSKxADGLlk5F39MASpRraySlzId9BRhiHMFSAMGU/3G0Z+9cg8sp&#10;NUr/HNoejSwvPApl1giHKHEbXsjpOnKidSSJZhdA1EIbQejFjDX0VTmraKXRJI2SVHpVpMwi1RVW&#10;2xzxvIRmqGTHUJ0NzNHB0KdtoxqdQcPTUGGO0yhMXSsyKZOw7tGAcouRdPdDeXe68PwUOu3IXLd1&#10;DUHFexrt7//+7+yLP31uv/on9DVGp3T6/bfm7bO/fGj3vzpjv//vf2NvfXPOHv7wgj3/3RV78PWB&#10;vfP7i/bOHy7YlQ+27faXe3b7iz177y8v2tVnOzYzNQFbWbbl80NIpHV78PPTdutH23jfZbv08bK9&#10;/9Vv7Se/+Rd7/ulf2AMNI7/4ijaZtHNP5wGVSVu5NAYLmuT8Udu5M2Xnni1wvRW7+d6enX5rxi68&#10;WLSLnyza+HKfLV8Ys9UL486Alg5GfN/QdI/N7Q3Z1MaATW8M2ezuMExpFMCZsjOPFthO2t6jGVvk&#10;+Omdflu7NmpTWwM2uzNkM9sDSJc+B7KlC5y7P2TLewDI6rBNLgI6S4M2ON5tE4sY49agTejYKyPW&#10;PdBmnb2t1tPfDlB32cJej40vjTuQ9Iy02/bNQ1u/MwLw9NnmXQEb7O30iI0tdtjgZBuMpgUG0sEW&#10;AEECDky22iigIpA6c+trpI5iJk+g6Nesc6gBKVLvUjTbVOMssyYTt9ahjPfFcVjE6E6zzVxutUZY&#10;9uxV2MsBTmRHiXgZ2G3Ct/3rSC76jnJksr1xWzpz0dePSXdFPT2+rjfiaQpKJ9AqeJpL0zBa7Z81&#10;t6lnDTk8EbWJnbs2ffodm1HZe0bdP7Xls0rfV7Ldu0j7qJXD2Cth41XJEquMl/gbH7JDEaunaDGl&#10;lsEBn1u0IAkCACzsP6Yoz0bXecfWlQJ/8bntULYBEi/ncwUg0czeTcqGWMk5sZIngIlARAstBUV/&#10;Hxvs70FGaO5EOeBRBj0CxZAeSv5SWrzHT6KnLJZG2sAGJElk8AIIGX0Q09BsXORRLJzbByAAMloO&#10;UcdXhjW8W0DDI2EEGPpegOGfNeW/ECCClTRUWe9inaU7YAFTadC929bu0bHQqBqeFKho6DPbnrKV&#10;2302cx6UP+wG7Xs80Khj1u5AqU9DuR9AlQ+hqlDxpWv9Ht+pCpdaKFbmIBLib31WnoyGC5WX0D0F&#10;6HQlfdSgtR99isdq6a21DCCbbQGEasP8dtwaOmA4DWlAoxPP1oJna7LhiV77yc9+ZLMrYzYy3W9/&#10;87/M/tV+a3/2Lz9GsszbwdswhfcW7P/Y/7T/Zr+yv/63X9jzX1+zh59dsvd/e8vuvnfRHnx62Z7+&#10;5Ird+/yCvfun1+3Lf7hvD78+bzcwls21BVudm7ShoQHbPbdpu6fX7bOf/5V9/MsPbf/uEh5myjYu&#10;zHqG7ftf/q3d/mrHzj5atLMPl+zS+2t27hFgA9u58uGGnbmHhHp71dYuTNv6xWk7uLJj1z/ftLs/&#10;2bP7P9+128iq07cXbffGvJ19a9Gm10ZtbBYwWB2z6ZVR274+a7uwnfxv3vrpFkAwZNc+XgNQ5m39&#10;0jTnLdhFpNn+g0U7/WDeZrdgLKdhUdembJNy/vkS98czwZbWD6eQPzCbA0Dr7Ci/IzAYhWX0AM49&#10;Nr20YeMLvbbCPoF1Vx/yp6PJppYHkXHtMI1uvpu0BQBregOmsEq7r/XCDpsoLdY/0Qo41Lmcmtmf&#10;tkmu3zOR9VG3tkEFg4dhrBj2bMZ6J3EksOJWQKED5pDtgL0Op3x0RPkjAzt1sAQtyI2TARgGT2c9&#10;ZhdOlvvymErIy/SEPRu6cYQyXG3dyzWeyt4+j6Nug5UPRqwWFdA2X+1r76Zgwj2bNda/V2M9G7XW&#10;y2dN8NNEPqXWp9oqAZ6YdS7FrWUqZnovt9Y6UX6Xkkh93ZNYkYcUwspIry22klCBVSSKAMinNnGl&#10;1YbOZWxwv9Ym6TeaX+TTCACkDQEJgLFz+TnMhO1FWIkkkUAEVrJxCBM50Bw0ioDk3BMHlM3Dp4DN&#10;285aVI5Vx6osnapGokStmtLQAY2HldR3VFsp0kYVlKirsiTSI4hrKJh60nM/xBy0Rki6vgG5U45R&#10;lvt3ApFoKgpoBKCjB/S4SSlMAxCpjJS6d083xi2TTYGq/A4G3dSXtFZo3vT5Ng/yDW+iLffbQP+k&#10;dY402AaUVcAiOTZ5pg1tWWV98w3W39tt+++N2+xZwORMj28nYAnqONLtQ0tZfrMMZlHuHaYWltUG&#10;Q6ltjFo0zvM3xZ1xKH4SbKGLNVGfZ1JTh2cZTlsbUqgDFqL8hkxj0rLNKR8aFjsZnumw8fk+PGsf&#10;QDJs//xv/2Z/C5DsXV6ws3fnbWVnxi7fPmcHN7ft0sMd++y/3bHP/uIt+/n/es+++bsP7cs/PLcv&#10;/uyp/fJfP7TP/+Kx/fifntmP//5t+/KX79mdx9dsZ3PFpibGbHJi1Ib6e62rs92uPNu1g1tb9tZX&#10;5+3WizN257NzdubGmj3/AhB5+sj3Pfrmgl1/f9/O3d60p7+4aHe/PAcTOrR7X5y1c3c27drzXbv1&#10;wTm78vau3fxo3259cprjd/3aV99FZj3dstNX1qG9SLDrq9DcVVvZnkcvL9nGmUVb3pmzK0inxfVp&#10;21pftQc/O2Nv//HAbn68axeerNvhoxW78M6aXXy+ajef7sGyNuzCu6t2FoY0szRmFx8c2sLWhG0A&#10;Zgu7YzazCZNZzzGdA5jOJSQdzGZuY9iGp7uRK8iTuTXOuYqUbLUu6n5kuZk+m7I62iTTkLA+ZMvE&#10;CnJzAJnbn3EJLUDqRWo0dqb82O7ROpxGmvZF1rcm6QMhd1xdiwp+ahi/AudHf4lXeAZvHAfSOBiH&#10;zVYCKBmbutJoM7caPYs1kiqzbF/Mks1V1gTbGEeCZZEXAgEtlanXiWgWr7+PqC9ivRspiycBhw5Y&#10;MmDRvhC3Rs5LAyxam7dXQAJDWdFqaZIeMIFtDPrgxod25d4nsOd6ly1acU3rwWqFNq3IVpkCSELY&#10;FuARzhT7am1alrRuKOSgtXHwxI1fzEJLFKxq4h3X34J5CED2AJK9y8gcAUmOlUj2rAMkqwDHqliI&#10;L/f4FqzkkR9zmnP2rzy3M2yP1TYqHReKDyPRTWi0RWuMJBNImmIYSOFJKywORlcEAhGYigBF8RDt&#10;UzxEQ7qa49LQ2m6r25esTOuoUpTI1jRIZY7VYoD9AEmBZZoiyCEQHBYg796/qhhFksYKWU1DjMYD&#10;uLKVFqdyqtOAi2I3NJhiKf1LDT6yotiFDy+3h6y1B0rZwzEtit2Uea7LmfembPXGiI0u99joWrv1&#10;z9bb0DqyZyjlIzECgM7+RlhIyrJtSUAlhZzJAIgATH+tA5yGIzPZJJ4L8OjNuKQZmGmynlE08uqE&#10;dfTSYRcG0O0t1thKh+3Fi3U0wkwGbGpuwh6//dD+6d9AE/sPitnv/uWH9u7vrtuTr27YL//lQ/v5&#10;335qf/N/fmX/aL+3v/w/P7c/+9ef2D/bL+wf//1P7Tf//Wv76W+/tP/77/9mP/uzr+yPf/VLu3Cw&#10;Z+f2N60Xvf7eT+7ZB7+5Yx/98b598rvH9uTLm3br8SV7+8vb9vZXt+z2k6v2+V+9Ze/86LY9/fy2&#10;Pf74pj3/5C378i+e2cec8+5P79iXf/XYvvmXp/bos6v2/k8fcs37gNtDe/fnt+zTv7hvH/7hjj37&#10;5rq9/bMrtn9xi7JtZ65u2uGN07Z9bo1OtE7HW7UzN9ft9LVV5Ndle/xzQOrrs3br8107/3jD3vrl&#10;vt37Zsf27yN7Dudt5+6kXfp8wWaWYQ9bczY232XLu7u2fmbcxle6ralLQ+ZZ659BQmy0wy6Qi4ut&#10;Njzfad1jWZvY6vBRtJ6JRh/2rcnEbGih3romamm/Ok8abB/KWqZZUwLUb2L8DRvorbG2vqwDR7az&#10;mvZV/At5gexoH6xzcBErbZ9JwaorLFGP8bVFPLGwvr/al5xcuNtm44ewD/rkwr0Wn50bTpb5rF2x&#10;jCiSeX6k0xph821TcWchsWy5zwIO1+oVLDJ4GHC61AcGNNM33R3yRaK0jsnAHmxmiH7eG7JkawX9&#10;uNMu3XzPrgEel2+9sL3zdx0wxDKyIyFAKG7JTu5vJOzMpmONZ/UXcUWtUtNE9LZLjtVqhMoGv3In&#10;yNm6cE1zat6107CO04DG2avP7eD6u749Ayhov+IjAq/1A8VR3rYVWMgKILICgKxS1s89hrG8bXsA&#10;0GnKPuVYvKncUk1V6P0aq6lNIjOKqPQG04JCGkURaOjNeUp5r4GZaKhXgCI5oxhJTWul/611USVT&#10;sp0hvPO6DU2tIQWiNjQ/5Del0Y1oUit8VXluSF1bzFlPdW3ElH5d303H4DtdT7MfYzXBsK6YTjgB&#10;AleX+RqtGm1poEMo+U3eo7GrFq9SDQVVqno17CkcZDvyDNsPx21iQwylx9OmGzpq+Y57QFtOb8Fa&#10;1hTBbwLoBC5p6xiutw7kTDteTMO4Eytd1j3UjLZuQbsPWGtng9Pm+Z1Bm1rhb4BDQcOeAa4zPmjT&#10;c+O2u79lA8PdNjY1ZD//yz/aN//wwv7471/an/6vT+3n//Sh/Q1S5x/tDy8BJvj377ltfp+2/85/&#10;/2oTozAq5Exfd5e1t7ZQmq2pEdCqr7Nf/PnX9vf2G8TSH+xnf/jSfvSrz+1P//xn9uNff2Gf/vCF&#10;/Y//+L39L/sz++t//4n98V++sX/4j18iq76xn/3Nx/bii3fs4588t69//4H99L+/b7/65w/t4589&#10;tl//+wf29T88tU9//8Q+/NN79lhSCyajcu3Ftl3/aMsWNiaRMiPIjUEAYQxG1mvb9yZt8/a4Te8O&#10;+FbB1dVbg7Z8DWDd7fZRnpWb/QBEm/XPIzcWm5GmnTa+10Z71sIy0543ojyUdBOyAmAYW2+2jpE6&#10;WEYWCVJnA1MTnq8xON9o/dPNsI6MJTMRTwJM4QBj9Jfm3pS1DQAe/Un6Fwx3OOGB1xYAoRGnlG2P&#10;uXTWanPOOmKBxA1Fy9gfsUSjRvHKPfU+1RDypSVHARCtXdvG7+kNkS1TCV/kWdP9Q0mAQZNb+ZzJ&#10;pBxoOpc016bWhs5kMHQArT/kCxwNn08HkiQBA0eCdK9zr0ibsct1NnwuDTOJ2OBaC4Z9xc7eOg8o&#10;hGEsODdYi5iFrls/Rt+eA9xmeI6+KssOw4QmI9bC3w2TIWuYCFvzTMQWpwetLHbKEhmURnOZ3b7/&#10;gd26+8Ku33rfLt/8wC4CUhdvvGsXbjz3cu7qO3YWIBEo+GiNA4lGZrTw1yNb2QdEKIqRuLThuy0t&#10;Tg1z2UHiHEsiY2pqlQ0YA4XLLdMBG8iKoVRYurXKUq3lLlVk/JItnr+BoVfFS6xlJMgJUawjSaUn&#10;6ip9JKZrYIpOATBl427Y5ZUgaajEg5aReKVVeANqREQrdYUtFC+zBq3I1aR1SYNrDEAhq2s4pi7k&#10;mazRZEUurgGwIFGUtp4BjORZ5H1qNM2dIumSha6m2+I+70RDdNLQGtqsrUePpsU2UjZAZxxeaYZl&#10;NFs73qprsBF2U2f1TejkiWb+bsFjosd70dUbfTY6028TSwoEDtjYdL9NApBjMwM2ONpvU7PQ8oUJ&#10;W9tetEcwkU8++8jh4KtvPuX//5Yrwb9f/OoXvn364W1754OHSIVZ+9//W8zlv/53uL9qk2ODXsZH&#10;+qytpck625tz3/7nf//7//5Pyj/Z3//PvwGG/s7++T9+Z3/3b7+wv/n3H9u7X7xl9+/ftQf3btvV&#10;t87aWz89tKtPT9u193YBirN24dmm7VxftMMnq7ZwetzWr0/a+feWbOV8kLeyeDDswVIly83s9dnS&#10;0rR1DjbZyFKXzR722fhaEGweXoFNnOux6bPdNne+23aeDdvoegdU+px1DiFXlxbszLWPAaA5z5wc&#10;nJ70hDZJyTocgib6aSSurjPuIxyaG9U/Vwe411nnJFJhLgu4NELzkabI0BBSJBKDGeBcxCjCfM4o&#10;5oHMkTNK+6gh8qcj5v1GfVKzctsmanx1sjj9sHMSydpdZXX9YV/OUFP3W6eRSmtp61mGsWLMXYsw&#10;HuStnG8MOxAr0HKKDUjjOPJIzL5rNUWRpEF+X2twxiG2UR4rdBApwl4kObRsYtcSMmszYRPX6nFy&#10;MAxUgd6Jo/feVDeVObNQ/lNFHIYfPWV9MyO2sneFOhyyc8iJA8rE5pi/fUHMI95a6iOSrePVVgOr&#10;fvL2R3bx0YGNXuUZdnmW09TjfgoAeWIXrr9DeW6H157DRsQskDgwlE1AYeM8EgiQkAwKXu8BGwFE&#10;Vk6/ZcvfK9q3cvqhHdM7dJtHNfRbZZkurZ8AgEDValpoADRYVaLA57ZoTozS1htAV43o+DICMU3V&#10;L8X4KyzbE7I6ZEukOmTlFeyDvaSgiHFkSqoR8Igo+7TQGY2AqiJc6kavawQgU+YNLWaSoEHSLWGA&#10;RR0i6tdSCnq2JeWdRmDS0C0WEsV7BbKmxidwASp1bNUxJuo8pViZlQtXe4Jhv4Umm7/YZeOr0tvt&#10;NrXebwOTzUiTeqSOchPaYFKdgEe7Le8N2+runI1PD9vc2piNTg2gf4dscWXaDfaf//Uf7JO/vIsM&#10;eGi/+eeP7c/+8dc2tzhtf/03f+Xf///yb2lryvoArbY+6HUbHb0plfvm23/XLu3b4uKcTU0M28TY&#10;gPX2cH+dbfY/7Lf2f/797+yf/uO39s2ff2pf/Po9+9Ffv28f/OouNPa8Pf36hj364rLderFvz35z&#10;0S492bLbH+/TMRZtZWPRtjfW7Oz+rgdN9x/M2/atGVvYG4F9ddnCGUDjcNj6xjpsfmXEprb7bO5c&#10;v82e7vcktu6xZltdmbWJ7S7bBSSW7/UCFiM+ybBnpsGD3uuP+zxQqdnHnVOSD8iLYWQsMmT5/I5P&#10;chs/aLEuTQicr/H8h+7ltPVvZnyOk2JzWkkvg3PRYj+j2zAxZHKSvjSyVu8MVYmCzk6bg9E3OTRN&#10;y1Bukpye0haUV1RJH9MAgIqytJX8qCC7GLfey9u2HMXrwxh2ABUAItZQ7EtQVNYUWF2XgqP044Yy&#10;S3XDRsYTzqYjWop0pMKmxpusZSBmmSFspbbQqjKFFmkstnhLqUXZllXD1kMnrCpdaIlOHCrXTHaV&#10;+Gs9a3sAIyRJ22LUOjcAzYUqa1mMWO92wo8tib1pqd5S61hH+pxLWsdqzM5cfkaBPbA9e+lta12i&#10;r2/GbOJ6hn7aCvuhfubHrGag3OrGK/x67RsRa10OW+NspXVtxezwylOA6AkSR++DfgKjeAy7eAxw&#10;PAbsH7t8UVnRqIziIpRlgGQJwFjYfeDLbgTbfLlvx1IgoN70XwMKKvFM632oMUTRtPyiFlDWO3lD&#10;0DEtsKzlBfReGjGR2hYQvLHaykpLrLSsyFItaEb0WBxmUtteFTCJ2mKfuFYNJdR8mGiyyrbu7dn8&#10;uQ2budZqi/c6bOlBh88HEbgoPqOFjDRBr1pgxVZAI/qpJDPlglTXKMYCe0ID18JCxIRquMd4mgZH&#10;TmXbqi2WCFvXSIP1TtVba1+t9c022Pg68gB62tJT68OwnS5lGqytt96aoNcCk57BNk8c6xlqg32M&#10;WN9oq7V3t1h3fzssZNRGJnttdLrPKf2ZKxt2/+ML9sNfPLON07P22VcBE/n+v8+//sje/1TDZ5O2&#10;dnbcFndH7fGHV+3e54d2/cWu3f3hadjNoPUNd8F+Bu3Fn961j/5w2/70r39iOxtLNjeNTFicstWl&#10;GdhIq3V3A5CNGkbPWDvUv30UarzWZh2A5wD3qBTujomMDaw1+loheg9O71LW53z0aGV4jLi9rc6y&#10;mWCWqiL6I4d1vo6GT31fwFOuJn00Qnk0WiawYyGJd6y0Jih60wTGNx/3+U9DBxmrwhn1bqesf7fG&#10;34Gj66VSMMPGpDXy2zLWpqmoU3cZY7gOmdxT6Rp/CPDRKywVHJxYmcC4Kvyt/Xqj/7WDBWRtKTKi&#10;yJpGI74URSWGWUO/q++l72lEgz5XFkFSw04kq/U2x1ocYl0XbLZZ71wqChIli074jHKt1qfFtHp2&#10;4ta+HkUKVFn/XorfL7bt/Rs2v71uoToAQZNSOa8kcgJQKPZ3+fbuy9gjlh6GeWC8vacTgFDERq7A&#10;vvvKLNJSaDGOTXaVWqwVMNFi6O304zZKS4mVY2dVmQILc08l0ROW6iu1hulK69jgPsZDlhnFfjph&#10;OJOVfl8NszhowCDVD4gNlFrzYtjqhlEMHNM4pe8rrW0V4DlTbWv0jbLSYljKEy8Ci1QvdtMAuLYW&#10;+bU7NwGVdaQPz7AHeOyef2Tbh4+QKW/Z+rm36JuwizMPbZmycgbGAXgERbPGVR7a4t4DL3kQmQdE&#10;5nbu2THJg/ou9GV9IYbPTTdrWn3Ub6qlu84KabzmobDLDDGCNJKntFIvwwpzDBVWW+pLCAzOLAA2&#10;GtMOXsmpzFi/VmMjnm3OJUgEPSmZNH2x1SbOa7JXi8+FENCMncE7TWatoS8ImsoLKfCqER4N11ah&#10;YQUqUTyJ9KyKAraSNQKTjpFaZySKj0RTldbYjQccQYOOJK2lN2lN3Qmnt/VdCvBqGnujzR/02/By&#10;u0ueusYaS9ZCCZE+9c1pa+tu9H31zVDcjibAox/vPGX3Xlyy288P7e//9S/QjDPWP9Fm/wtp0sh1&#10;FcNRLKkSGqt0/Ximwg1Jq7YlNCeoRp6uDI9IZ4NaX791yc6e37PrN6864PzPf/kfvj36b3Sw07oB&#10;toZsjTXUpy0WrrTqSKWFQpW2cg2GdKnfOmcyPiFMc1CGl5asGhbor/kEGDQDNT8zVeu1Cki0CtrQ&#10;LgA0A2XnuDTtXz8I4xsIW6Y3CN7V9SMvuiutZaramqfoI2hzzVmqGwyjzdmOIA0Wota9BevA8PVe&#10;2yheuhXvGsrorQGnrDpaZdUxAH0NA5yNOohEshhR+KTNrs6yL+xrzpwsfN16p7s8K1pvCdD6OEp+&#10;TPWUYWQYyh6yYrPaajEmLReh155olbziMMf6WjknraarCClU5u+djmUx4CacYj0OrVkjjzCD0JtO&#10;/4uqTlgjRhtt0XDpm5boLrG1nVvWMdptWurzBNdNYKjR5kJ7481XrG4Mp4pDLU+cghnAgIeRHj0l&#10;GK8cFk6sNmThpgKr6S+1poWQ1U9VcM9hGEGprZ65btUdONJe2AvXibYU2KmK19gWYuCASt1JK6h8&#10;3Spq3/TvmxZh4kOl1rUThqkA3hh+Od9Vcpyun53g2lvIN8Ah2lroJdHF8zXyN/eb6C6yiro3Abi4&#10;de8h+/tQDM0wIABFv5kZK4OhhCw9WGaN8/RNgGjjQECi2EcAJKsCkn3A4jRAsXf/JVBouyAQESth&#10;q7/z381s37VjyVjUTp06Ca3GiDRyI9aQhtaVw1TC5b56mab2K0oerwf9K0qsDk9WCgvRaznTsAJN&#10;7qttpUKRHbNr+7Z57oEHSBX1nt88tIlLWld00A1f0//FbKQXNSw2sAOVPZ21+r5qZx1iHFqZzVc6&#10;i8JQoKdKdiujaCRIRlhGUZq+rq85QE10+rp2xUwwhOaoB9/aoaDNg5qEhzH11+SAMGnNvRjTQr2n&#10;LytzsbWz0ZbOD9vewylbujhsi2fx6PPDdvXTNU9hb+nAq0/02ae/fWILa+P2h3/72jNB/vFf/tYO&#10;H64CEuW+Hkv7OF4to2HsUkviJWNZqC1ebv9gF3AJXl+qOT2aNa3XlOrftetX7N79u/75+//On9u2&#10;ybFea21IWIs8ezZpnQBaIgG7i1RYPFZl4aoye+/Xt+zK09N27u1FW7095PM2amCDbVNJn4Les8F2&#10;P+v5DAoASj5IRog56JUTjeOAr14jie5PtJfBJji/F1qM5zC4ZjMAAP/0SURBVJM+b57CA+P9G8cB&#10;Erb6XIdjiTeXO5Po2YJyr8A4pvGWgziOgUof0uxaS0Df8awAUONkyN/SP3K+xjt5vB2jGK301zCE&#10;a/GWQ5X+0npladZ2BdKiBkPXSEcIqdC1jWHAILbP3LfRuSWLNuk1sjJ26hsHKDneMpywOFJCS4bq&#10;7QN6S2RB2RuwAa0H/AYGV2JJQKNrJ2otSxgqnjwCGCe6ZeglVt+ftu2zGMfqgbXMw8CzBQBZqTXO&#10;VFnzPJJjOeTX6NjkOQFUzZbXK2fLYCwlVW/ANE5aiHupw9int5dsH9mxd/Gp1Q7iVDH0yuybVhR5&#10;IwCRRtg8+2uHS2AHIRhHiTOGmgHYCMbt5wAMDTMAy2CJJXqKLdbBtWEnApkw56f6iy09CkBQV/q+&#10;MnvSAaesBsBMHrc4wBoHZEL1J7kebAhACjedtFh7IWBCO42XwjC0EqDYyKOXIKKyApDkwcTBgjKr&#10;OW8UfRZ4+OcciDiQNLW2WEdXl8/oTaWTlqGSZJiZ5qTPrVGuSH1/lSUzIevsrfNJfBqWrcZItFSf&#10;Fg4uK6PB8ZJLa6ctVhN12aGlAbQ4s9LoldTmk/PQrdOrOza5uG31A3goUdTBmM0dzFjjSNzG5tc8&#10;Ai4mool3ismUoWkT6OKOOTzsfNIZiiSQGEkVQOOBtnilJ5Mp90Np7C3dGRtbbrNx9Hxju6b516Df&#10;2625s866hzWRrNumlobt3JNFG13o8RyLRz+6bFt3Jm12r98auqo9u1VzGDSDWatxffb7J3b2YM/+&#10;27/92v7D/nfO3M2HRH/yh48t2YYx0pHi0HBRbzG8GF5VryXV8pTDEz2A50lb216wB4/u2uNnb9nC&#10;0lzuKt/9p/lO4XCJ1cTo6DxfMgbFhSnVZVJWXFTgw/JFBdSnF7zayeP2v+zPKb+zT37z1G48O7Cf&#10;/PnHdvBgHZo66fkba1fGbe58r+foiGEo0p9G17dMxa0BmtwyF3ZASCE3KlN4N1hmdjhkzTNRG19u&#10;pJ71OpFSwKLSX0cpza/zsjCTREepZaD70Zxxi9rXotE719HvazGOC1nfftIiUHodq/ObZyPWthTz&#10;JSK0+p6CjLFWjAZG2aTfRU4lMCalCmT65ampAwyulvvTQuP+viRkTHlcTAPJk4Kd4KCKyjFWGLGS&#10;KDX6Uqr3HLmMKEFGVFmkAeY9BDuoK4EZvekM5MSpVznvuBtdAgahl8FJ8lfzPIp91CBB6kbLkRsV&#10;sJMiWBXHwQZC9QW+lvCJoleRDBF7/cQrtnfhsZedC09gdrW+al9V3Skrjh23stQJZw7pkVKrn6wA&#10;SADUSa47BeBOAtJjpda5FbXWJcVKQlbFuTGAsA4mEe/k92A+YjQCjOpO7LWTepccAjDKa2Bppa/a&#10;qcrXrDD0up0sf83eKHjFTpa95vsjnLsIwxADSsKQFvbu+d9LAg0HkO8DCTKGsgADmYeBOIDkACUP&#10;Hkc/H6usRDpUUPFlsBA6i15wpbVPCwpOwVSgVejPJJVWVVluhYBImoas5hglqAXsosCL0uc9w7Uk&#10;WD9VsRX9rWHh8koQMVzoM24VWxEYKDBWXRPyad+SI9WwiMW7XUicZp+voMzVnXcHYR0CFiq9MWZn&#10;3pt0SaJJV81DSRvdbLHu8YyNrrRYc3faA6ha/kAxEA3VDSzW+wS7pvasD+sq+S1IfQYw61PImGqf&#10;65FpTgAcadfVzcPQVTyc8mXEhs7eXbKMpF8dXgWkv/XOgf3xH39hf/ZPv7SHn162b375E6tHOvy/&#10;+foPLtmu40oXxW97EgEc78qn9z4ry/uqc+p4772B9yA8QNCABK0oelIiKe9b3rda0u2WOt73rTxF&#10;se+979UYe2RW5s5t1loxY86IWGufu7mNfHCdFIAOuu0coLHCgRiDSuca3DfeaKJwOBnNQQbegZHd&#10;6QmHes+x7P4kb2ZW63H23LFo1wGiQmb4SI4D++Ig2xH64vChA7F/3570euDx5wcP7I2D+/c8hqCI&#10;3/yz78SHX3szvvSDt+Pz3/lsfO57r6VakC//3JjMc/H2r9+Pl792LZ7/9EI888n5eOFrFxIb2762&#10;lGJITm8v1GFOtUNRhVkd21hOgfUWOl1dXtHYMTQDkQ2khK/jLs8JGzAA2VidjMXr5eidzMb8JSVR&#10;LpaulVIMQSbRQRq0oNaZMg4CVqNRS7XbGxjUehnGg/wBINoM9gNH9gIK0nFkdElAPgArzkSBvnFx&#10;cQE6A5C4yl73BJ9j2COZfXHsxUYMTpTSkwsK3ZEknQxelgD5AsbpcV1/2Pb38Zmu1Gdc5PbDd+Ps&#10;tYcYP+OaPmyv4Kzw5D7pMc9r3n6kP4s4UY2xzv3PnIDpPUL+cY3GKlYelFLcw+Dm7IVcNGEXmdYh&#10;DBkbAoDK2NIUoDdZP5hkR3MLNnR2CpmRi5lLOC5AZnAJSXktBzgoaw7GyTuXUmzj4f3T0cFR7j28&#10;K4GMz4cWKEYKjK3qfpgIY41zFJFQR3J703ZwfE+cvPEyNvJSOl6+nYVlKFWG2zBwCqDAPq4++jCu&#10;pc33SJu0DcHkomAC8FzgNzvs5Hza3oeZACTVSjlq1VrUa1W8HXSI99Uq78fogIMHUrWroJLJTCWG&#10;cgRmMZFzyUTn0Bz4RVGaCzAP58jgYWARqbYEsPjw46+myLkB0yRNCqOAhhPqoM69XNz54lYqST79&#10;aDHVFVx+fT0tzHPvi8fjwsurcfWt1ShV8knrH707HccfDtL8meMXVuLotX4sHm8DAs1YPtGJ6eVm&#10;9Oe5/gb6vluNmbVqFCu5FODduqFXzcTRm4N0/vZ0Pa69tp0Ct3k8voso33nrTDx880q89tEjmMt8&#10;zJ0sxdqZXtRnXG7yMAPpSDgv5who7zN//vEf/yH++b//Y9x79UpcuXsurt47l9KNX/7Be/HcOzfS&#10;c45dDHu8jK7PSrXxFOO7AJJdsefAU7H34NNJh+879HTcvnsjtk9uxTe+9bWoVQowP9r1MF7m8N4Y&#10;gXmMjBzmlXbmvaDid4cPclze33/uRvzN//zjx1AS8bv//vX4zh99IT765psJVF758GG8/emL8cF3&#10;Xoo3vn4/PvrxC/HW1x/GR7/5fLz4pWupLP6d37gDuFyM1753JZ79+uk4e38jTl/diu0bAMz9pThx&#10;c4m+WYvTzy3EWx99P62rK1CmgTzFtUztxUAOx2TtIFoeNgMN758GRG6VkAb5lC3QmGe2lUgZgPVA&#10;TAAGBiPP3JuP3koJwJ5IbKAC4DTmkYiLY0hH2MH6RFq3VwOUMfgg7izn6p7CkJEeBjH3IWWUDcqC&#10;3tnJ5Omt0XDZy8L04RgAbP3VSsqUGL/xofg+TrY8YEwCRJvPVZF85Zi9iDGvwSq5ruYmY8PH2LLV&#10;l5HxMAiX3dAZDC54f7AlAEy2k+QW16xUmblQQG5w/UimGQDCOM/cdeMmAG/H60YWwnKUOhkkkWAy&#10;uJgFdMYAxEkYyjB+YTZp5V4xjr3cjK2XqrHxbDmBhO27dH4N5vBhrBy/GAdkIjCV8TL9wdiUIe0b&#10;eTpO3XgNFrHDJpQl76f+qg46cek+Mu4X2y8BC0zF2MhlACVtSpzETIZAcpHvPdYFjiWo+P9l3j/R&#10;bKKJ2VqtNvq7kaRLs9FImZhRKPQYW7NVTaky2cREdjghT1DQo5tlGcYwXKMVdgIldxr+cP0S2A6b&#10;DMTYhgFTwSgjCzKIyv9+5wQ+g7EXX1mL1YuuUr4Sl9L07PWk87dud2PjZjct1LJ5fTo2LnXiGK/L&#10;p5sxf7QR6xeaMJNuCgBbg+K8mqVj7Vg4VQ2rZb2Gokv+A16n7i9wPnT9URjLuUGaT7N+fjq6M7U4&#10;c2sp7r91MR68dz7N0ShC37NQRp+94wO6xkv7AQMYAR23caEXPgfZJSeVbjXoenu+lOJLmdq+JG3G&#10;inuTBxsDSFwoW/YxXhh6wz37n45DE3tSDYDsZM++pxO47Nn3VHznu9+OzfWFyEzA4hJw7E/AIgN5&#10;+qknY++ePbF7N/vv2RW/8Rffit/516/Fb/zjJ/HFH78ZP/zrL8a3//ijlAb+3t9+HC+89SDe/uSl&#10;eO8bL8d733wx3vrWo/jy77wW73/3+XjlHb773r340h+8mKpQ3/nR/bj/+pV4Dsn3zk+QRS+einP3&#10;t+L07dU4dnk5rWh/5uFyfPXX/zAevfIOLLCTALlj3c5sdfgIk5kyfdWJhQsA+Xm8MiAyiybffhWQ&#10;PzOJp87F4m2A5X4xfT6KN9WoiokFHAK0Mc4VWe+ROEi7KA1dKqLcGEtgkqQIm45L8BCcOyeRwjDG&#10;GkBkQHIAI0hyYakLKI1g5ABGD0nSNdB7IM1Pqc74UO9RpBH9W8VRAvqVBVkVrKE/nn53eHJXesLC&#10;BP1nEDgHCPj/mNJhfHdMMB5GcBRbL1SRNU+n8aEhV5dGU9amwqvBWUGhDtg0t7k3pFIL1lGex1Z8&#10;2mT/IPIFucN+gpgAWJw5DMjsj7WHsJ2HtZi/novNFyoxASOTiXSOTcTtFz+Om8/76M3X0zjaj3MS&#10;JPbilLwG3x9WxszOPAYS17V9P1rzS3y/GxYBMAAiF+7txD+UKu4DoPwSkFwBSK4CJG7GTK74OeBx&#10;iWNd4tX/bzz7UTzR6Xaj3WZAdDoABoACqIyPQR0nJmJifDwmp5Ah4xg/4JBAY8og6HgUS8XIF2EK&#10;G81wjU4DnykgmnFfZQH7FTEqgEWmkuX3roRmajdjILUwBBeDqsZDVo4DEhdnYvvSUlx6dT0uvIYn&#10;fH4u7ny8HZffWUprhW7dkpHMwBQYrLe6sX25F3NHXbjZtS5z6fgu5GxQ2Oe0zG3CTroWsWVTdL01&#10;izcEWErVbAKV05e34/orJ2MRUFk2DbzVjj4g056uATYud1AYTlyswKbQ0wKLC1EfntyH8VTTrGQX&#10;EvrDP/vduPXm6Vg60Y1JjOEwHXsIsJlkYE2UoJgM9v3o1W/++leS9x5Bx3/ylS8CJk8CHk/G3//9&#10;36Nnn47d/P/Oe2/HT3/2kyggBwWPwwf3I10AJABl/9498dRTn0lgsnv3Ll6fSv9/5Sfvxae/g5T5&#10;wRvx8ffeiPe+9nJ87gcvx6sfPRNvfh7W8f7deP9br8TbgMhrn9yPz//2c/HWtx/EG1/j8x8/imff&#10;vRkP37oat168GDeeOx/Xnz/LIDoZ1186zfszeJ6jcer6Rtx4/RQgeznuf+5UXHnpWFqKcmalF7Nr&#10;XdgfjNBVzTZbsXpmOk4+mIuTj+bi2G0L/+bj/BvzcfGd+bjxhZX0NECrTusLuSgiN5xJ7sPre2sY&#10;f3p0pfNFMGyMuSwQYDxHaDMfx3qItjQ+4ALluQoAhNEbFNXTmz0p0t+VRcYgY88gab4ylYoq66sT&#10;KebShhX1ZBGwhToybQ6wy7cPxWRFSQ5AjO2DKe6CQQL+yKTx0r4Yze9Kz2oaz8PCMdIR5EJtfTQx&#10;yr2HZJZPJSAyDpI+A1QKs4ATcqgESMiS8jOAJGDS2IRhbQAyXKPAYBDU+IbBU4HHQGpl+Uj0z0/F&#10;0Vdq0b8whbG+y7HYl3NMwspuPf9OPHztk3jw2pfj3itf4tonEyMRTPYeHgKJDPEA4/DA2G6M3gzL&#10;+wAA2yMfQvYaIPAxG5LllxmLACGIyEIAh6tusB4312y5/pyxE2XQ+3Hl4Xtc13t8/gHX82E8cfr0&#10;mThx4kQsLy/HzOwgOp3mUMYgbVxmsVnHqLrt6PW6AMJIdNrttH6IgLGTSTFbIyikWbx+zqtp3qkk&#10;ZwSXIzEJYAgwAstwJTPfm4EZgo+fpbRytxanX56JaqsYx5/3URCDuPTefJx4YTo277di+9FwpSjl&#10;TWfJ54jkU6l9czafJIirm6VVy6dzgAL3wjU4qDyv1YPO0VF+WP3o+hYPPz4TG1cGKWiczbteCbKr&#10;hkfqjaVMi0+nc/U4j799eyHOPdiIzjLnXB8GVI0luObJT3/6m3GYTvPRpQUAx+cCTdWRHvndCTz2&#10;o2tNL47DUvbsZ/DhORyAe2Enu/lfDyfTyZoBa5Rj0O+E8SvrMY6k2MjeWJztRGZyPHbtgo0AJAcO&#10;7E/B15lBO6Ymx+J7f/9+fOMP342/+cvfi7fefCmeee1evPDO/Xjw0q1482vPpODrK1+6E29/45n4&#10;7K9Z7v4w3v3RA0Dlfly4cTpuv3oxzl8/AdU9GS+++Qbvz8fNV0/HxXvH49TVzbj77ul49ksX0iJL&#10;d947FSeurQDAc7GwAbPbmIHdzcTa2UFaQ9YV1FxtTHZ54uFcWqPDVcFMVVuxun6xG8cuzqWV2AdH&#10;a7F2ARazXY3Z7UrMblRSvMTnQhugr+Pds+194eNlR3N7YH04NwOsMMXJyoFkzLadgURjEgYfR2hn&#10;jdUiNIHHB7MphZQNdQxZNpIHfHxsrKv7jWQxPry4WbUDY7twAAdi3+HdkamM4BAAcfrvMJ78EH08&#10;mvOpkLuiuTaZmKVBzT2AhywgCygJMrKXzvFsCrCOAVLjjAWlTnPbDE0mefojeRhpZV8KkAqCDaRN&#10;yt4cG8qo+ev5OPbwaExUxlI8JNcaT/vfe/nz8eDVLwImX0yv91/x+b1vpaDqbiUzTukg4+ng5O5o&#10;zMwm1rADBjcw+hvPf8z/HwMs1oIMWUXanvkA8BgCxk1rS2A9t57/6P9l+zBuAiA3nn0/bj33Ydx5&#10;ASApF3NJyjTqxkpKDOJqtNrNlIkZG6ERYSadbicayJtWq/mLgGnZiDgyx6CpYDKsJARA+M7YiKDg&#10;7F+/97O0rMD4cGFnHznhdykY6wziMX4zOVxSwOMcf76L95qL6bX68Fm2z8+kRV8Gx6pp7cr5M/VY&#10;PzMfx+/i8W5Op3qVpVONOArALJ2uxOLJVmJDxaqUOJfey0qsj3EtUKtdXdp/YbsZa+d60QB0Ogsl&#10;9PJESjmu3QCkZDfO4TlaiAkkRqWVTZP+Nq64uK8xkxGo9VOxdK6J9zyUsgDZ5v5or07GJFRYGi5Q&#10;7N7/mcQ89FJ6uf1HnkpUeR+vBxmUu/d9huPsirMXTqR6lmFWBjAq5GEleNxiISbHD8NMGLyAicFW&#10;A6yHYCoJUPbs5vWpOH3udPzpn/w8Xn7hmbh961q88srz8dKH9+Lq/bNx/8Xr8Rag8dlv3U+zeF/6&#10;5Ga8+tVbSdK89d17ceX+mTh39WTcfPF83HjhXJy2/P/iVnzvZ3+eXo9f2IACH4/jl9ZTevzS89sJ&#10;VD7+xuvx5huvxqXLgPGpBeQiQHJmLs4/62TJ5bR048UX1uPyGxvx4JMTcevDrXj2jc+m9u/BSI5f&#10;XYyZpQ6MEnmKzCwbZGZTIlm97CM/rGB1sefVs02cQAVqPiw+bC/DNur0Vx0nofEbwMbYDeTOX8tH&#10;Y2scZpoDcHcP6zqQT6uPiinzWJ7DecEWlU0C0jgyYh9MwhR0HpZTnh6JOgwh37MYzYfDIT9gGBZu&#10;2qdKUxmkzNNakCQp+P3+kV0pRbzxbC0FXk1gjI8eSoAhS7DuwwyJGRHTq25HAMYjud0JfPrIMms9&#10;Gltj0T8HywCwNOgbSJi5zaPImY/iNkZ796XPxf2XPwZAHm8vfxT3XuLzF413vB7n77wUexibB8Z3&#10;pVjJDUBIULgDAN0DdMwo3bWSFUC5xXfWkdx96eO4xz53X/xc2u5xjju83nnho7TtfOZ5H74CkHl+&#10;/veze1zXE+UysgAgkXF0Ou30vlQqJDZivKTb6yUW0mrWo5CjkxvNlPFImRkBAqBIIFKgc3ICwnDJ&#10;RJcXmBAkTPv6P6+CiavWu7+AIqU1OOtg8XceK1MZTfukR1+M49FdFKk8ElfeXosz91xw53g8+Ohc&#10;3Lh2Na03cu7lVTwfXvFULS1jYOWq8snNNLJpYhmJi0IvOOP3VDUWACJBqrMOuCxlo70IxbZYTBZR&#10;PJy8jwVPh8bwGBY/MUhH0cLVPoOrxT3m90UWqpnSvXMjaVlGl3nM4H3UycY6Dk3til0wDeWKg/Sp&#10;3Z/BWyBlDj4JDd2VPOsRPJHS7pf/qpV8rCzORJ62KmQ45hT3grQcY0AKHm7W/RzYh8cBUPbv3RVP&#10;Pfkk8rQZzzx6EG9+/UG89PHtuP/G5bjz6vk4f/VUPHr7Wrzx9btx48GleO7D6/FrP/15fPQbL8Td&#10;Ny/BQs7jic7EqUtH4+yV43Hu+vG4d+96HD+3EScubsaxM+tx6dF2bBxfjq2zqwlULj17NJ5/8WEc&#10;PboRZ29txam7q3Hq1iqsZDbWTy8AHptx+bXNOAczcbv40lpa3X6evlk80UMGtZFLKwBDOzrTSMk+&#10;W68a9WYFUHEdmFZsGLdaKqeFoTfO9xOj6MyXYh7wL7ezKaY2z77dpXya3evDt0s4DZ2ZBYn1uVz0&#10;tvKA8FjMnM/H+kNYTq8YWdo029yXGMcETMN+3Q87zLdxjsgo+zdT9xG0ADqsZkTJYBp1hLaGUeoQ&#10;9gL89rH2MLuwkCSJrKe0eDgxierqWCzfQ6Itj8TgXC59dh1PfwR7kQ3csGaDbVhF+lFMMG5kE9aK&#10;zFzJxihyqrs8x74fpe3mCxg3AHAPA77/Kkb82hfioa+vfI7to3j06sfx3OtfiGdfFygAA4x8L47q&#10;6Pk7KX5xA4Yhi7j1AjLkhffj9nMfxB22u89/gJP5KJ7huM9yzGdf+3w84phuDznu/Zf+n9tDjv+I&#10;cz/7+hfTq+cWVJ4oAhrNZgMQ6cA4DLo2UjXikUMG+Q5FtVaFsdQTxc7nslHj/ZiAAJAMszbD7Qgs&#10;wzLk4cpovAISlia73KK5doHF/dPjOgWKseFzc/zeDMjK6lp87uNPoWKFBCo7jMWMTwIhBsjl57bj&#10;5tvH48Z7W3Hvi8fiuovw3l2KCy57d38Qdz7cToFV60yMX8xvl5BMY2meRB/trSQT1HyGj9cyd7SN&#10;R5tIK63dfuVa8ihD3ft00tPSwxz6tTxzGFp5GBkzzE6MQy8PTuyKyRpeDWmzfn4QhybwVEeeTMG8&#10;sQKMge93H/xMXLx1Ov7jP/4D9oF34Hvp8f5RXvFiB8ehxQxKPeHOX7XEQDrCIJ+Aek+O0A/7opib&#10;iIkEJAw4ZM6h/XhAmMiePXjRA/sAks9Ec7oS916/GI/evxQvf/V63H/7Anr4RNx773y89f0b8aPf&#10;+rP45vd+m+134vf+9H/EG9+6G/feuBTXnnPVtgvxwqeXY/v8Rmyf3YgXYDU3rl0BSLbi6Jm1tBbs&#10;jVdPcqxz8cyXz8X6qcU4fhoQfwTYXF+L8/c34877J+MscuYYLOOl5x6Fj8p464ufxv0vnYytc2vx&#10;7he+F735VvjkgIVj3Thzeyktf+iM7M3TMzDM4aLZZohcjb81U4rTNxajPwdb7pVSiUCT11qrEDOr&#10;jTj14nRat9cSf5mqiwkNTpRjGmmUSwtWTaXHZ1aRiala93g9Tl5r4gyyUW5l0nKaJeSNQXKnSVhE&#10;mKE/C50jgMpIkqk7ssdsiMAhC3F86Bx84sG+w0/Fk7t+Jc6cAnBXF2J9aTalbpfvwSZhMCev34+r&#10;D9+Debw/3B598P/YzLy4rT4oxvoz5SgvjsEmYBGPAeTOyzCHlz6fXgWSuy99gKSBVWDs91/+ECP+&#10;EGP+CMP+HJsM5XMwlw+RLG8hUZAzj7frAMeN55Aiz78HC3kPMHk/7jz/fgKHZxKACBIfcLz34uHj&#10;7cHL7w+PD+N54HnZnmG/5wCPF974QrwAcD332sfxzKufiycagEgDcMhMTqYAq++r1UocBkgOHwJI&#10;qtUoFUDXCtSfV78/MqYh8r3AACBYO2K6d/8hdCb/O59BxuFcBUHCh225lqsxAh8MflBDRuYcYZ/D&#10;o8On5Pn+O9//+fC46Xt0ZfZQ3P3wREo9nri5Es8xiI/dnY7zLy/HxZdX4ub7R+PW5zbDx0mu323F&#10;iWenY8WZmhdbMbsF+EGDF47DoJAiAocDx+N6HZ7TiseRyf3pwekWlJW6MCK8kZ7IykgHj/eidKgM&#10;xlKgrdzOx9wxpN5cgYG0Kxbmu7F4qhPryKGta7Nx74PTcebqdqyfmE+62d97nMMTezGKbly7eSVJ&#10;mn/8x7+P3/2930ngsWf/rvj3/+vf46//+q9ipteCCR6KZhX2V81HFno8hfQ7AHjs27s3pXx3cz1e&#10;097dT8bTKfj6VHTnG3Hv7fNx5/VzaeGgG6+fDBeNPnvraPzkt/4qvv+TP47rMI3f/7P/Ee9+99m4&#10;+typuPPm+TTD99brp+PZjy/Gj3/7r9N8n68DNgLJpYtnYvXYYprId/H8SUDkTDzz/Avx4x/8enzx&#10;4w/jrbdejWMXl4fp4RPbcfbs2Thx8mScPHkiPv7aj+PuRyfixS88Fx995cfxha//LD745PvRn+/E&#10;+598I778rZ/F5Wc24ujlQXq0xNHzy7CSesws07YdJCX34zKHZ56fB1gqaeW88y+7HEArLr29FC57&#10;6ALXBuKPPeghYQWI7HBaRWFqWPDIcWR8xuGMxzmDfW6zyjkKsXq+kZakmD1exHnlYajOPM+lAjhr&#10;qXx0q0sGWBDp5EGD7GnqA+OjtjEWN25cgeG0EnvdC6CMjTF2AP/Ld16L4xfvxbX778Q1QOT6o/fT&#10;di1tggeShm0HQK49MwST/rmplLauro7GuduvDlkI4HE3TagDSNiGsoPfP/wsnw/lzD2NXAaBMbsJ&#10;LndeBDSQQNdgIVcAkau8Xkee3ARgZCU32a4DJALLTcDkNizlzotu73HcdzkmIPLK+4DLEDieAahc&#10;D8XNz9yefe1DWJAABvi8+k48ceb0qTh+fDuObm3G4uxMTM+gVcslaDMGt39flEvFqMFKKtVybKyv&#10;Rb0OkMhA3AQBjF7aJ9MQJHwSn4xENmFmRjYh4GhQfm5QNrERfu/vfrGuK5tLM9bapQROiZFMmG6m&#10;85BN23fm4vY7J2L13HRs35+N0y/Ox+aDdpx6qR9zV0uxcb8VCxfLMXeuFP1jhZg7U43Fq4Bgj/Nx&#10;jizMwesw+j63Beuaxhv1fPYw0oFBVukhr2AT5dZUeiaOVYq79z2Z2Mn+Q1BcgG/5Ri0uvLmUHoe5&#10;cXQpFbltXZlNwVPTgOuXezCNvdDGq/HCmw9SkPO51+/Fr/3ky0PA2PdUev2Xf/mXuHnnenr/f/8b&#10;DHoxMT4SSzO9qJXxent2xdgRGNroYYAEuQWQDBnJrqgUJmN/er8HD15Oqetzd7fi4v3ttEaIa6We&#10;vrUR3/vJn8bXfu3n8Z0f/kH8+g//ENC4Fmdubsbpm0jF147FtVe248UPX4xPv/3b8Y3v/X588/t/&#10;EPfuXovLF8/FqRPHYh1Zc+L4sfj+b/5pfOsHvxcfvf92vP7qi/HSy8/GzRtX4/Klcylgf+bUqThz&#10;+kwc296OT775s7jwymp88eu/GR9/+uP46Ms/ig8/+UG898Xvxue/+uP45Os/jG9+9+exdX4+ti7N&#10;YTxrGNV2nLiwGJ99/4sJRM7e2YhTV5fj6NUOLKbB/Wwgb5fScojHrvdiabsR29f6UW0XASNXOkOi&#10;VpE4rnLHe8sAXDTLNUd6y8VYvtRMT6hbvFyLc28NouUiyXU+vzF86LlLCPS2ijDpI4CG8niYAFCS&#10;+2C4zjGkE6CUhTU+++Kbsb6+GG0Yz5GxoZy/Ayjceua9uPno3bj+8G22d+IG7288O9yus1199HZc&#10;efgWr8PN925maZyfc+WZd1MmRAZxUzmiLEnSBKYBSzFG4maA8w7AIKDIQh4AIm6yCsFEVnIDwLiG&#10;fLlucNT4yi+AhP/d+C5tAgosJTEVgOUO+8hUHgBUj2Qkr3wIa/lcPANwPHj9vbjzCtf+3Mtx7t6j&#10;OHbtJqB8MZ7oDfoxOTUejQoNODYSDeRNLjc1BBK2InLG7yeOHI6lxQWkTz0m+F8AGYKDzwLeG9ce&#10;PAuwCA4yFMFDgNgf3WnkUrfK+4PR7NYjV4QdPGYoO7ETJcdQzhxOK8hb0OZ3qRORNsoT17Z4/+Mv&#10;x2ufey09nd1FXpauoqcvV2L1do1OzqZCIKdeW549OJdPc0csIFs8WYUFAXYAifUaUtO0HXgSj4Lu&#10;ha76POP9B3clJmJp+NHnmjG3XY7eKgOyCRChY1fOdlOg7ek9vwLLAGTYX7bh731duzjgeMgNzrVr&#10;32eSnvZxpf5ZZWn9gzLn/99fLjMex7e3aPdM1Eq5FAs5jHw5ZJB1/96hnEHi7Nu3N0b37wZcdseT&#10;SBvp+s1XTsfdd8/F82+8Glunl2ESS2kpgO2Lq/EVGMDXv/M7SJvfS++/CrBsnF6KH/30L+LbP/yj&#10;+NI3fjO+8m0+/85vxfd+40/jhZcexdmTx+PcmeNx+sTR+M6P/yi+8d3fia9/97fjq59+Od595614&#10;9dVX4/LVq3HmzKnEQs6dPRdmAY8fP56O9cVv/Di+9M3fgI34+hNefwSI/DDmVxbjo09+PVxc2RiJ&#10;SyQ22rADg7BImZM3Z+LcfZjQuXmYykKsnGzG6vHpWNjopOUVfRDV9DL7XVqNoxdmY+sM98q+p28M&#10;YvlMK8276czBYm70ottpp1T/cLJnNhUlOrmyWHMB8KlwQaTTr01HazmflkJ08qIBVxcfMl43WbRg&#10;bSTuPPtOTJVGcDzjcRfDu//M87TLcvQ6yKVKgc+QIWx3McK7MIJ7L/OKB7/3CtLmudcAweeT4R2/&#10;cTsZ3/Hrd9juxvl7z8fFhy+zz5tx9dk3YQ7vIWvYYAmyhZsAipkRsyW3YRW/ABJAYbhxHoz9HsZ+&#10;j9eHnPfhqx8mMPH/O4DBbfaRdfh6N/3vNjzWrQQk/7XdMJ3L+W4DPnf5TZI3sJP7r8Kunn89Tty4&#10;GysXLsUcTmMWEjKXtpPDYGulUmFDn8FEyiU2PpON7N+3LwVdS8V8lGAmTuTz1c9kJmZZppxnkwfZ&#10;a65QhfG20LFNaCJewkWTDV7euPscDf8aQFKLVqc2BBA8vIzDqtjxHK8AzSHYjIHYMSSRT+0TWGQ2&#10;fvbRx9+IrUftOPPGdHz0+W+lOSFpSjXa1tWjZi8WYvZKiUG4nVbgtmJ0P4Y7WTgcezG4Uv8I8uQI&#10;LOOpIQgIAIeeSoE03wssrnXhs3xkLmYEFgCplduVyKZlDDIxlj8YsxuNlGnx/f/+3/87xTj8U9a5&#10;Pqjxo70H9iRg8RosczdFWOzIrA5EsXs4Wkt4zvaR9Pt8nYFaPJKO0W63GPiAbXYyjq7OpYj/oUOw&#10;syMH4qnPfCalfPey7QNMdu3aFb16Nkmep556MsUF1s/NxIWLF2EIl+Ps+eOxvDUb86uD2Dy6AQP4&#10;cXzj138OM/lpfOlrP4qvYOBfx9i/DTh8lfdfxui/+u2fxPd/+ocwkt+OT95/Pi5fOBOnAIhPv/0b&#10;8c3v/HZ8/4dfj9eevRc3L1+KO1cvxO2rF+M6rOU6NP/EiZOxvLoSJ2Emp88AJjKU06fjS1//Sdq+&#10;yDm/8NUfxcdf+QHb99OKeT7awykLCys+aGz4hL6Nkwvp86MXpuPMreU4eWMhqrAGn95o7KTWgiEz&#10;xnzW7/EbM7GIdE3P/OVzx9/MeivqzWr4aFDX4BVEXETL94KLQOLDx1397MqHiymmZlbP1dKUNmfu&#10;no6zt+8mNq0DS4F7GKsLbN15/p2YWV0CMN6Nl156NR7cvxH9Xidq1cowgJmM+h28/ptc+8PYunw9&#10;1i9eYrsYK+fPxurF07F59QzbOYzxVCyeORmLGOLSmbO88tm5q4DL/Th//0UYBIzmubeQH+8AKO9y&#10;TNiCEgSgusPrvZeGzOMBAPLoNaQHUuMRAGJs4xkM/3nYwwuvwyLSZwCbsiVJl/cT0BlrcbvNZze5&#10;H49/EwC7DmB6zlsv8Nnzb6V7OY/9rp27jIQ/G/M4CoFj9vTxmMHJzD7enjAGUmOr12sARjGlHQUW&#10;GYlAksrmK6XIZiajkM+mFHB2YjwNejM9xlMKAMnNR8/FjfvPxK0Hz8X5KzfiOie/eOMBiC5YHIhj&#10;p07HrbsvxvVbzyemIUOxVsRBYeA2BW0fx01kDm+/++X48HNfj4+/8GvxzgefxMajWnzw0dfivQ8+&#10;jc++/SUo4600AauIRHHm6eyZUqzdq8W7fG9Nxmhuf0q7GhitoXlN6ckQpur70+ve/UgXvp8oW49w&#10;GKA5HPmO13UgmisMwM6w8tEnDzoxTmAwtqLcMQtj7Ydyadfez8R//ud/JqbRGTSiWM5zH8Ml7qx6&#10;LTbG4/0vfjZNIrM6VuZjvOQIm+toCJJWc9Yc8LRvHyApwAg3V+ZTsHXX059he3IYEzHAuhupBQvZ&#10;9fRT0apkUjrY90X6zUDmxuZGnIUZnNw+FrPL/VhdW4QlHI9bN68BJD+Nr37rx/HpN3/E608AE+XF&#10;b8Yn3/hefPClr8fnPv1WfPDlr8ezb7wTn/vwzbh163qSNG98+MV45a3Px3d//dN4/tH9+NrX6ZuP&#10;vwL4/Ci2Nlbj+vVrcR5DOc6+28jk7e3jAMnJOLa1FZ98CwD5+vfT9vGn342Pv/rdWNlYiovXrsZH&#10;X/k2jLUZr7/3+fSozpVT/TS1YQNmtwXT2Lw0QCK+Bnv5Zvr+xNXFNDdr5UQvjl62wrmLvOGez3dp&#10;+2p0Zirhs4fLgIyPl/Vh+E6R2FmZr1IrpuU40xKLfHbi2X56YJuB3fQ9gFXv5tL3/ZVyWhzcBZBM&#10;/SufPFZvbgb28VY8evGNuHX1dKwtzqeSiZsvvh4XHjxCal2L9UsXYKfnAI4zsXjuRCxdADAuAOwX&#10;jyN/T8UGYLJy8QRgcpLXU7F66UwsnT0Zc4D2/EmM9Djfnb3IPd6KK49ejnuvvhuP3viQfvlcvPRZ&#10;+oLx/9JbX4gX3/RZ0gAG2/NvfAB4sAEoz7/2Qbz85kfx6lsf8/phvMD/jwCXBzKktL0LAL2HFOL9&#10;y++mZwPdeP5NWNAbiT1d5pxn7z4bx67cjNntk9HfPBozx47HAMk6OHaUV/6HpboNjm+ybcUTommp&#10;CMLDQgSFlA4GVJxfs38/3nAMIIGpNKqFyGehgrVStB4HaAUf5+q4/7X7z8btRyDp3efjNnTt1q3b&#10;ce7q3Th5/nqcuXAttjfn6ZBMrG8uASbPxc1bL8S9B69Fg4FTotOVOBqxgVmLyE6fvRl37r0Sr9NY&#10;x58bACyfxJtvfTHe+CwN+Mq7UV2YiAwAsHanGut3q7GyOBu9biNN5nNxnNHsvij2YU7LaFrAI9vY&#10;H+Wl0VSOPrfWiF27h4BgQHS8sCfGS7vi0NRTMV7cFwfGnk5B2PrcOAB0JHKNg5FrIeOmkECTyJVO&#10;PmV0XLPF0mn31XMJKP/3P5dXcI7HZJnz9yZSdaRzNfYcfCoOZXbHkam9qbK3hIzJTI7FYLobc0jA&#10;LqxumlcZh5PyjJHs3gUA7uE6kTaChxP3lDZ72bLZTGwdPZa21eXlWJqfi+1jW7CTi7GxsRKnTh0H&#10;YIbxsG1AxlfXgj1x8lQKkMogLl++GhcuXIj79x/EW6+9moKtGxtrDMRX4tVXno1rF8/HSy88E59+&#10;5YvxlU8/ivfefzsunjuDpIGBcBxjI9tpOx5bDL6jAMlzb7/Lhpf87Dtpe/jGW3H/tTfi2Tffist3&#10;+c312Th7Zy09yXDjTD+WjvbwlLBXmOtr734+ybJPvvbd+NKn38Zjd+PSo41wWVAZiDO9XQG+AWgP&#10;/wdA+N/N6uWFo23AFdk0jcPqFHAKxZher0YBhu1TC1y868Izd2AhV6Pez8f80RZMhn27maj3cKit&#10;XHRn6ykLWAKc1vHG25dvxIlLN+P05Xvx0rO3Y3UVxlQtxfGbl+PYzbNx7IbbecDidGxcPxtbvN+6&#10;eT7W+H/1MsBz5Ux6TdulU7F84QQAI9gcj4Wzx2Lx7HYsnzsZC6dOwABOxcLx0zGzdSK2r9yKZxn3&#10;rwLor7/7RbYvxOvvfCFee+fjeO3tzwH0H6Xt1bc/n/Z5g9c33vpcvPrmB/HSazAUwCSxkxRDeQcg&#10;AUxefSeuPnwpTly7E6sA19xxQIy+m2MsCBbTjI8B2wwOYu7ENkAH2/ezo5u8AiBusN3prU0YSa0c&#10;U5mpBA6ddjNcPd7CtEOHDsYBBqzrjjRqoH2rwYA5wXd0IsDR7bajy/5q0JlBP/r9Xnr181azGdMY&#10;xPzcbMzNzsTC/ExasNiHe/ucXM+1sLQcF9BbF9GJ52ikc6CvT/HrDqC0F27GufO34uy5m2y34iXo&#10;2puf/Xy8/c4X02Y5dHPVlaPGo7mOsc+NxOxMD5rZhRXdCh8w3p0rp0lZVpk2oLVmRmQTMomdmIax&#10;DoOjTkF3xSqLxASRAyMASW5v2iffPBRTtb0Y//60Ypt/89PTeKYmoAP4TfE5Xsw/5d3DZ++n9zt/&#10;X/u1r8RoxkzVsAYhBWYBHl8tbvqnf/4nvGkzsTpL4AeAoZPyXCtjCilpgPVJZM2v/OqvxGd+9Vfj&#10;V37l/xOf4f+nARIL0oyP+P8BQH83ckfp0+/1Yo52XF9fQ2oYSN9IwHESMDl6FANnO3nqZGIb23i/&#10;EydPPwaA7bh69UrcuXs73oIJXIRlHD26FQ8ePoznn3+YgOTlFx7Exx+8Fd/45lfitTdfhflsxkU+&#10;3zoGMCUmwjmOHQOA1hOQ3H7p5bjzCl4VYLr9yktx59WX0+uNF56L2y+/mJ6RvHS8E+su3/ji8zG7&#10;3o0ZmNWAsXT1+Wfi8sNHcfHeQxxEMwWzN68PMDC+X24hA6bTzG/b3cW9yw0BJJcW+FbmTAMiC1st&#10;gKeSQKbSyGGojbj0/H1kx6k4fe86nvcS/z+Mi889SHO1XED66NXzSB7X05mIM/duR9NHpuQnYJf5&#10;VCG9iiTZunIpvvD5D+P0yeMx3e/H9u1zcew2IHLrPNuFOAp4bF4/F0cFEjbfu61fReIAIr4uX1Qi&#10;bMX8maOxhBRdAETmTh+LhTOACOdYAviXlD5IxHnaduEorObYqTgFmN1/8bV48bPvxSvvfBivvvtR&#10;vPbecHvjvS/EG4LMux+zAToCDdvLgM0LgMozr78L63getnElVs+d5diAFvcgSMzKMmAXA/p0uG1F&#10;H6Dob61Hj81XP5s5zn6yEt5PJyDZEEgq4UOystaIABjGSWQapn4PPgYSpY1S5uatqymWItDk+DyP&#10;3FHm5CYnEmvxs4JxFIyi1+1ECS+Zm4I5jKMxOXZ2YiKVnU9NjMTC8kpcvnM/Tpy/ElunzsUpWMuZ&#10;SzfizMUbcfYiiH+O92zbJy7h7S7HxSv34hnol2ykNpuPqdZw1qQzQ1v1CkAGgMGSXoPivfHZD+IL&#10;X/oaDCqTCroOHNwdjcXxxAJcZu/Xvv3D+PXv/Dg++uLn0lojJ28PYu+hYQA2la1j8E/v/VWA5jPo&#10;yxuRhTG4Zu3f/PVfwwxG4n//0gLwPkT9Zz//TbzXVBw8sovzfpwehzD8+68di2VA4dDu+NzHH8Tf&#10;/t3fpFiNgKacOzy2L77ylS/DcEYx/PWoV4tp9vURJJWBPCfoHT4IM9n7ZAIZGYoxLCf0uaTA6Mjh&#10;lM2xjF4GORgMogfALwDkW5ubsbwwF5ub67GF59ii0zXydTaDosdhI8dgKPcf3mefzQQCV69ejjde&#10;ezkuQb0311fiJQx/E1A4AxC9irGvr6/zm6Px8OGDuH3nZly8fCWOcowNfu/nHn9paSlWV1bj6jPP&#10;xs0XXohbL78AiLwU915/BSB5Mb2/9dIL6b2b72+++FxcAzyuPvcIxzMdV557iFy4j0a/HxfuPozp&#10;1UZsXuvj+RfTA8fdti7NxGCunR5DcuW5+9GnP9dP+5CrmVS60Ow0AMPNxHqdyqFUOXblLMBxP5r9&#10;aiweX0fCtJJ02cbQV89sAyCTqbLW2El7tpfA5OTtm3Hi5s04fuNG+mz71pV49aXnYm15IQH30VuC&#10;yJkEIMduXRyCxhUZCMzkGsyE/7euw1SunUubzGQFRrICmMhKEsBcOg2YACJsC6cFE1+H7GQBgF6E&#10;MayePsvrqZgDVGa3YDB8duzilbiALV15+EzcfvZFZMyb8cxryC9eH7z8etx+4ZU4f+tebMA6FpAq&#10;8ziXxTMc7/G2xPncfL9wejtt8wDLApLY6xBkBIweODENC0lAksBkyFjcnuj3WlDaC1EugeIlNCLA&#10;Uq9XGbCHU9bGKspK0aK1elw4dyqK0MJur5OCTB3ApQMLsKDNSX+dDv/DUnx1/0qpEAXApljIQd2h&#10;ioBNAXnk0gRnruINrsI8rsI8rtyI0xevx/Gzl+PoiQuxdRwE3z4fR4/TIcfOxfHTV+LYyUuxDaBc&#10;uHI3Hj56NbKwjtega6srszAcpc0gZvqt+Oijr8bnPv9pfPj5LyMPkBRjSBP2ffvdD+KDz30+vvjp&#10;N+ILn34z6rOupnUkqvMY6+yhNHP553/4p7Hv8NOJuRiQbXM8GYx1GpY7//T3/iT+6C/+Lv7hX/8T&#10;jfx8AgCzTQaKzci4gvlLGMzv/8HvpdjPX/7V/7kQtAHZb3/n2/E//+d/rSq/8/cpQDIxPpqyMQL0&#10;+MiRBBBZM2SAxN7duxNQGLs6DMAP3x9MzNGiNFPGR1xWgN8N8JB1jQiHsLKyTLt0kTtLcRLPs42n&#10;2VxbSca+mYAF40f3Xrt+NYHNObzUfQznSx+9HZcvnIvFuUE8A2AYdD3HgHrpuWfjBKBx8fy5uHbl&#10;clzFM59gkG/BXDzm4sLCEJC2jqYHed184cW4/vxzcfXZRwDF83H9hWfTdhdm4v83X0IKCyS0m/9f&#10;ew4gYd9prlkgufLMo7j04EFcQm5dAFDO3bmLFILF3t1ku4ck6sWJu71Yv1CPuc0G8qQasxu1uALL&#10;0JnpFK++wDFgipcBD+McZmx8XKtxEjeZx/Cpi07wnEzp4tP3buIQejiaQZy+ezNO3b4BmFyPE7eu&#10;xXEc6vbty/HSgxuxtjQXa8hqmcj2bcbsDvsAPNyMh6w/3hKg3LjA90ofvzubAMVtCDDnARfYymWY&#10;Ara2BCvRkGUMizDIRUB/HtmRJM/j9wtuvE+vbEu8X2bfJfpr0X15XYbVrCA/E7s5w3ZWtjMEDmXU&#10;L4PJzueCmOdfhhW5/eJacCbzv7TNnjiW2MkTlTLaUgOHkUivh2DieiSjCUQcqJVCPpoATBVgqFUq&#10;UQZYSlDvKq95GEiZ35b5bQ5jk4HkJjBSjjuJ9xY4yvwux35FGMIox5zi+xOg6OnLlmKjLc8AGCeg&#10;gacuxLFTF+Pkuatx8uy12D59+TGogOa8bh2/EBtH6QC27e0Lcfr0VQZ6H+9bh2JvxOriTLz40tsw&#10;l9fjHtrv6rUr3FMmSlznzRQIfjaee/3NGKy3o74wBoiMpAyKjzj8wW/9Ttp++Du/Fysg75/87d/H&#10;f/uHf0pzNfbu2xc/+u3fi5/8zh/E3WcepACrKV7rYD796pdTbMf0siBkQNaCOgvefHUS4t/93d89&#10;hov/33/f+PpXYwIW4rKVzrXp4UknAEGD3JOTY7DD/Un6uI9BV4vRjJekBY/YslOjaXKfvz2Jbj86&#10;141jM404uTYfx9cWEyCsLM2nVeiP0/EpVoJ32dxYi1N4vDffeDmew4hv43mfxZDfffv5OMdgWl1Z&#10;jDMM5JdffQGJOhuf//xHAMZavP/Wa7G0OB8P7l4HpBbi2NpCnF6fi42VBc43n8BweWkxSZNrgM+V&#10;Z2UXSNmH99Im87gBAxFUdgDG/2Ujgsni/DyM41pcegQAPHrAce6n352/dyfqHR85Mh0VA6rIDYOk&#10;62eRz+uVOHPnKtuVBCQC44BrFET8XyDZxkidsHnp2XuAiRmd4TSKlBoWRB4/8sRszvKpLcDj2uPt&#10;aoqDHL95CUZ0Ka7dvxQvPQR81+ej164nJrJ1Yyhljt28OJQzAsnO9hhIdgBkHfCQhaw9jpUkdsIm&#10;qAgkZnhWAJPV82eGxpwAAADRmBNbeSx92FL25/G2hHEv+T2vizCKBAiCBeCRGEZiOY/jMI/Zh9sQ&#10;PIZbApTHQPIL8MCJpO0xgCx6jsfX4vdP5OhwwaCYmUqb7ycZjONjY78Akkk8pWu7WtvQgq0IGmeu&#10;XY0Lt27BNoppXyf2nb56Nc5evwYTqEcJ8Nk+fyFW8VRZDGHz9Jm4yEmnkDlri3NRq9djE0mzDd2S&#10;kSht3ASRYycvxvEzdBqbwLJxjMZ/vK0dPZ1A5eSZa3H+0p04hRRYAky2j6HV8GKXrz2Is+dvxZkL&#10;t+IqlLGY474AvRsPno+HL70ez73xVrwFM+ksVOLdL34SH33lq/HNH/44vsX27Z/8ZvwIIMkxqO4+&#10;8zD+9O//AZkzzJC88tZneY/hTu6NcmdyWAczZbbpUKotSfGPA8oVZ/kiPQ4PFxI+MDKsNfmTP/mv&#10;hYf+3/6+8pVPaOeRtGDR6JHDADmMJBWiwTQACuc9WdFq1kYA2bd3V8rYyFCUQKNH9seeFIDdG21X&#10;cAdcG0hQ13atV/KwtnrMt8uxgZE7QbNUyMb8bDf63TbsEvq/NBNbywDBQi+ObyzHykI/zm6txOZ8&#10;P9bxzEeXZ2N5djo2kRHnT23EygwsB+DeYL9Zg8O1UnRaZpzGABaMq1VOWb2L9wCO+/dgFPdgFw/j&#10;HGzn/P07CRAuAQ6yD0FEYNmRNW7G3M7CAtz3HIzg4oM7AIpAciu2L56No3jYSg3H1hxmU1xh7zgS&#10;y4ewuT5vs19nPHRiGlknkFzktxcfcYxnuJZn7sbaqWMABoyETYai7EkA4jo5xeGr2RtjJceuX4jt&#10;m8PtOLLl+J1LcfHu5Xh45xqMhHvtNoZBVYBENrIDHsqZnRjJL4PIDhPZeRVMBBYBJf0vqJjROc8r&#10;YDIEFACHbQVgERzc5k8N5cfKudMAw5A1LPP58g67OMd+ZzF6358HZDjeIgCyfIFjeuzH2w4r+eXN&#10;YwscgoXHFaR2AMXXHTBLYJKABOBwUpisw1iGJdl5AMWBK5C4VWEpgkgBRiHDsJ7k5BUYwdVLvHfJ&#10;gbFYhC6fvnIlTrGp0fszgzh56XKcvnCe32Zj+8JFBnA9pSkLHL83PQ3QQIvPs8+l6wDKpSEjOUmH&#10;nULGACJbvE8bcuco4OL7o2wnzl6J85dvx/zCMoaxELODXsxMdxKVP3XuWpw+D8hcZgCe2IQN5TCm&#10;bNx/4dV49PJriZG8/M678cGXvxxf+/7349d+/JP49Dvfja997/sJRH77T/9b/O5/+4tk/G77HwOJ&#10;adttGnj16Gr8y39EWMp/6vyJJG9SbcrBJ5EuFrQNi9qsHbFoL83baRXj7oPbKUtkXOSX/6wlMZby&#10;lU++AFs7mFK/xkfqeYAcyTIOoDgj2HlPgsee3YDVHpjP/t1xkG33ridTNsd1WwWc8ZEDj4GkCEhU&#10;kZfZ6Lah/P1men/2+Gr0YTtz/D/dbcbF7dWUkbt5+VyKNVXLhTh/citef+E+MrWRQLjTrEWzUYFl&#10;ZlLWrgEwlQqZBFDddgXQqeOVKzE3aMcIIKgcy7HJjrbPn4/zt28nIPkFq7h/G3lyC4C4nbbzbDug&#10;4ibgzM3O8vktAAQWA4icvXMzzvJ/g2uWUfg7V9lbWJhmXxwJ4+vsDRzI9ZtxEmd2Aqk2tzAb/bnZ&#10;OA0gneH3p2EWp2EWJ25cTmBx7Or5yBeRNrAQt2FcZBIwGjIVgcS6ky0kxyZGbw3I1jUc2TVeAY2L&#10;Z7ZiHWltqXyKgQAYRwEbQeOX5cwQRIbAsRMfETQED2MoAomfrVw6OQQTttWLfH+J/S48BpAEKCdj&#10;jfeCxRIAkl4Zk8tsKzCOVQEHhrIDPkmSJBnDxm+TXPolANkBEbcdWbPz/4602QELAWQOGZNA5DGg&#10;JFARUNie2AAATPkpW+rVCgOmmlYqHx2FKh923dZDUSw9TvnCRgZ4feXQ8Yvn02bdidmFU5cvxrFz&#10;Z9JT03po9P7sXBy/AFCcO59kkO+dXWwhW6WQi25/mv0BiVNnkTbQwTOCBgzlNICBzNnYptFhIJuw&#10;j+NIHMHDTcZiQPbKzfsY8lXousGuVmwgRxbxPifOXk6fu91By5rSLrkw9b0Hcf3Bo3jxs2/FK+++&#10;F+984Yvxya99O4HIN37ww/juT38WP0Ta/Obv/2FkGGS/8Xt/EE/u/pXYB5AYt7AK1grelz/7Zvzd&#10;v/xrCqOOjrtKFwwE9uHrcK7RUNIcOLwn/W92xniLgVvjLR989F4CkJ2///V//XsCk6/CSLJZmCHX&#10;2oKqz0wLjr20vKJAcmD/cMlFa0j2837/vqdj/54nU9DVFPDBfbvpr2HgtduqRadhcSHeNjdJe/sK&#10;QHGcUjGXwCCHUzBmdf7kZjyDFDD25ftGpQT7LAAusBjAo9cuxex0LaY75Rh0S4BTE6AqAi4VgKga&#10;zWomFmZqsQhrSfNNkGZKV18FEsfQCZzLmRvX4/yd2wkYLggMgMsZGO0ZXk9evx6nb7Fh8H6vDFpc&#10;XGT/G0gbGMTDx79JYAB7vXn98fvryK4N5ArM99RmLB1bi4XNJb6H3d66Fo0G7TCARV2CGeD4BI6j&#10;V4bbsas4JV67c73Yvvb4PezLz0vcXyY/XL3POTouZm4R2Rb7+SqgXLl/JR7CjtZWF4dAAlhsCjCm&#10;fN14734bBluvnBq+v3o67ZPiJulzAATw2NkEEQFkZ7NobRkmsZI2/hcwEmhYZ/Jf2+rOe4x/Dftb&#10;g6GsACLLAghA8IvNz2Q2gNMOkOwAyA6I/AJg+G1iPo+BIsmox6AikAgqaRNQZCSlPAyBQaWmLbsI&#10;NANxDM9mIdrhQ4cZsPuikc/AWvAy7DeLpzBYeu3KxTiJ1j6GARvQEki20HGbp09Go9mM3mA2Tly8&#10;jNFfjjKDdOvMubQSW7lUDuVUF7A5evZcHDtLxwIkG8dp1O1TgAhofgyqt30mjp2m8x9v22cuxUnA&#10;4eQFtCrs5cQ5wIVteWEm2lBqvefMTD/OX0XS3HmQYiLXL51O+rWMcd55/nkA5N1448MP4/Nf/0ba&#10;ZCVf+MY3AJIfxPd/9vP4Htt3fuOn8f2f/zaf/Sht9597PgVbf/aHfxp/8td/H3/5T/8Sf/s//j1u&#10;wzD+5r//GxItHwEY/OxnP4lT0OV//+//GFWM+MChvTCSx8VvSfIMq2ddePhf/+1f4z//cxhw/Z//&#10;/m/xr//9n+MLn/sQT45ErOdgWK3o4xVnewa9YRkYqNkZK119PQz7OPR4CQEDsQLJIcBFWSMIdRp5&#10;DL4O8xiyEO+/RB/Oz3To67EU1NXIXflutt+KJSRKv1OLuekuIFNJQDELu5ifbfE+R/vWYqYPixl0&#10;UwC726oCJNUkkRq1fHqvBMukeM54qodxsXDBJA84GufZPHcuzggAyJQEGo/B4Mwt/7/BZlUnfQpb&#10;OHHjSszBJNYBh/P3byKH+B42cYp9TgMQp24+3vf6lbh8/lhsXxcYTsXM+iA9trO3XOX7C9Hnfnpz&#10;A453EaDAuC8jia4ACLy67QDIDsAIIlswM/eZ2VhK0qc5007MYIP9dzZB4dpD5yJB9+encZDNBApD&#10;xjL8fgOW4WepAO3x6zqAkl7ZEqD4+ePPVhOYaORDADFGkuIkvwwmj1mJTEQGkiRMYiTD1/ReQBEQ&#10;3NjnF69sQ2YzZBxJOj0+thJoGXbt6y+2HXBJ5/mvYwguC0qqtMlOhu+fOIOBW5S0ubkRqyvLKeNi&#10;Bsf0r7NNXdIvpXYzBi3zqYPLMJIyns04SAHJI5U9CZBsXwCtAZNqrQGQDAAPOuvMmcjjFY8xkCqV&#10;auQBLgOyw+8BC85/9DSs5DS/PQGKAygbAMr22QuABoMF+XP8HMfm/xP8n96zHT/H53y3gnaXkUz3&#10;2jELkFy5A1PhOqyyPboxl9Y91RO/+v578YVvfiM++vSr8d6XvhSvvftWfPy1r8FIvoO8+XH8+m/8&#10;ZgKRb3z/h/F1tq999/vp/SU62vqM3/qjP4rfQfb8wV/8VfzhX/51fPDJ5+O9L3wU/+vv/zb+85//&#10;If7nP/1D/K9//Pv4l7/7m/gPwOHf/uHvEpg0oPzOu1Em+ZDxfbCUf/7v/xT/41/+Kf7xb/46/g0Q&#10;+Zd//IcowRgOwXxs+5PHj8U0cmgWNqBEMEsjG3G5xRGA5OC+PWkOTprA51KMbFOjB2PvLqQYoFIp&#10;5+mfyWg381HDq9ah6bWKQfUCxj2Z2mMCGdttlTlfNgV2O4BFCwBJsY3O8Dk683Nd5CL/O60fcLJ8&#10;v4kMMrYimFiF226WE7iZujZzJHgU8lMpxe9qboLI6GNpNrtajtmFMkALqC07OzcT7R5AhPF3B8UY&#10;zJVjc6sXruE7Pd2P9Y1uHL24GYvrjfTdwioy6jhMF6mxChM5f2UjLmIQC5szqbJ1fmshlk+uRHu6&#10;BEici2nGQ4ftKLLhGLJCwBAoNi8JJAIKzNeydYBi+P8QYPzfzzf8HFDZ5LNVDG4Nw1vn8zX68fLd&#10;qzCSG7G1uZ5ic+tKEoDF7RcgwmcrTlU4t/2L79L2SywkAUv6LeDBvawJIIIJ59t5/cWmUT8GjSEw&#10;DIHF9wlIDJoaSH0MNDvgklgLIKQsSvtzLIHDTUAZsp8hoCyd4zePgSXt+3gToDzuDnjtSKsENLwO&#10;S+SRG8Yv6vVGkgI1vJKD0yInU8DZSVfqymOUY2jShcgCHsViMUplgcGy+kKSOTKS9VMnYCQY9txc&#10;0sdKG2Mum6dPQzUbUSiWEiA12q1YO3kitvh865QbskiZcwqWAqgIPEedlo72PXnxUqwd24xZQWMO&#10;D7o6H5W6K7cVUsZg0O/BlKZjdrEec8sNjnMs5hfbcXJrDoPKYCyFuHbvVDz3xsW4ev1kXLt5Km7c&#10;Ph+PXrgaL712M5578XY8/9LNeOOde3HzzoW49/ByvPbW3fje996L8xdOICX2xee+9Nn4wfc/iF//&#10;zS/FT3/2Sfzs978Vv/vH345/+5u/iP/9r/89/vd//Ef8zZ/8Yfztn/9J/Lc/+N34s9//nfirP/nj&#10;+Ie//otUtetkwf8BaPzrP/9T/Od//K/474DPX/23P4t//Nu/ib/k1WfUyDQMthrvkJ0oL9Jza2Al&#10;LvxsFietHn/oYNpHA7amxFTwxLjrlVhLsifSjOHRwxjzEY4zitEXowLwZzMyniLMojVkFYBHG4bh&#10;cgWNag72QD8XsjCaKuABsNQLyJcaIEQbFqZgHsXo+yRCgKdWAaQqWRzMWGI3VvmaIlfejJm2FkBG&#10;ACw+HwdgjKcIJuXaeFSbk2kqf7U5Fe1+Nr3W25ao89rKMjaQX2ytbiUGC6Vodgrs55aPps+Ubvua&#10;j95MMU4aZJ9GMvu7Ti4GM8718hgCH4yM8/ZnCzFYrAJkHG+F1/VKLPJ+eXspzZKe3ZiP1RNLGNzx&#10;BCgCzeL2GmCCY/sl0Fk3XoFR+Xrx9tW4Ligsz6UYVAIZtp3XHYAaghQsG2Nd02gxULcEHgIHm98N&#10;P/c9APRLYLJ4xgwLkoX/BQ4BIQEKBu3rDpDsGLhAsghDSIb+GEB2vkv7sw1lzH9tQ/Yh4HFMQSZ9&#10;Nvz9znnSMThmOv7jcyxgZ35mhucJH0VRqTBYABJBpcL/zr0ZOXIkFaRpRJkJgSSLh5lAuy5FznSv&#10;AVhAQWDIAySV2mjkSiN4llzkTLnWslGoMYBafA/wDOZzCXyy2SyDe4JzZWNtvYQcYWA0J6K/RIcv&#10;FmNpnYGKl6o3MwkoFueMpzAwWnjW9lSUqxNRYhssMMjni0mjOrCnpxsMvGLMLwFis/VYWGkhu1ai&#10;mM8lT3nt5sk4e/FoXOX12q0zcevOubj74Eq89cHdeOHVG/Hguctx4fJ2XL1xJm7fvxCvvfkwXnz5&#10;fpy/eCKB6ec/eTO++c1347s/+SR+/LMvxM9//mn80Z9+N/7n3/9l/Afs4t//5Z/jD37nJ/GjH3wr&#10;fus3fhC/+/PfiD/5k5/F3/31n8Vf/MUfxN//7Z/Hv/7L38a//Q8YzH/+Z/zd3/11/DlA8+d//sfx&#10;B3/00wTcSgLXIhEcBAnjERqfsQ9BJgVdjZmwzwEAQ3ljwHXP059JAHLogIVq1pfsSfvkMXIzQRkA&#10;pZBDcowfTBJHtlAu+DTFMcBjPAVbC7mJaNdLCTyGWbqpVAckEPlEvw7A0wSEmsi2OgDSbpaGwAdo&#10;eA6BxH5OYMJ1GquxmNF09sT4kceMZZgJbPUz0V/IxtxKIUqVccbKsE8rdQCGMdDw2dG9XPRm8+lV&#10;UBBEugNky0yBfuZ/xkZnkI/zSJtut5WAqMaYGSwUE6h0GIfTvQ7smOMwxpa2YFhL1Zhe8XvOPweg&#10;8v/sMmNmvsB5YV3T+RgswQQ3ABk+X1wrxQrvW70sbAjGM5dnXBVia6sSZ04ux4vP3o0T2xspIza9&#10;VoRN48gWkabL5Vg8Nh/zMKWl7flYPjYTq8cXEzAJREunj+HFd2Idvurdt9P/qxjxziYguf8aACLb&#10;0HA14h3A0Ig18gQuj1mD//vdzr7/d6N3v7R/YjPDWIhAspP29bOd4K7H+8VvfwmI/L3b8DpkJwBJ&#10;pVzBqH2WzX9tFpg51+bAATzeQTX6KMwjg0Y/guefiyn0r0HWcqUM8FTSPI+p3MHIFRk8mQNp9uoU&#10;g7jaGAEkiqn2oSSo1KqpHH+C49XqdHx7EsoKUND4HcBikdcqXmlhpYJMwUNVx6PZx0sBNDW2RmeK&#10;ATcOmExGl8FxH/bQ76PfB50YzDZi/Xgt+jNVjumDsCpx+vg64IUnRh5sHJ1nm4szF7bi2MmFOH5q&#10;CUA5G+cvb8bFK8f5fzlOn92I63dOx+VrJ2OLAfD+51+Ih89dwtMfjGdfvhSvvP4I4HkO6fNh/OZP&#10;P43f/d2vwyr+KP7tX/853nz7+Xjn/ZfjS5++G+9/9Hp88ul78du/9/34vT/+bvz5X/0o/ui//SR+&#10;7w9/GH/6lz+Pn/329+M3fvrr8Sd//lvx+3/0mwksNECBe2zkIOfbjXEewvD07BNDAJGpwEyUMlmA&#10;wEdUGBORhbjSvNv+vU8DMK6atoc+O8x2KGWsinn6Agkj6yjkJ1PMpN+pJsDIZZQgRwCB8SjmABBT&#10;qT4SlP0ryKOq//O+WjJbN5aYRaU0mX5rrEVgc+FpA6yChlmeTOYIUqgM8JRgOPRZwXPmosa11MuT&#10;XPOB8PES9c4EoIJzqNOntbEolscx8gn+n4BxZHg/mcClXJuMGsa/uu1zmYfMROA4dXqFcVOJNvei&#10;XBosFvhdNjmZDqCwMDfDfcFS/B9gEWgEqtntWjqmIDVYKieJ1WccNgCMRi2T1vDVIc7AbgSmRc47&#10;t8C+AM7iGhJrqRDnzi3E9asAw8oC4MoYBKAG85lYXMrF6rESY7kII/I3gk8NKcf3Gzi/Psde5Vxc&#10;Z5/rXV4v8x33xflnkXs9vp/mtx5nZi4TPa59sIL8wx7mFvNJEi5s9GJubSZmjs7E9FKf300neZFY&#10;iK+CwmOwmT95NIFBYhd8NwSgE7FwEoBhWz4DABmINaDKtsJ7A7XDDVDitx5j4eSxtHncoaQZbgJJ&#10;ipEIAqUSHW6RGR5oy1mnfCaQCCLWKbh0wBTeReAYzAxiAmaSTTET18BkgLFlCj6V71BkcgwsDDeP&#10;Ts4WDkVvUAaARgAfBk+5mFiNjKSCxysxeNpzdB6DZnERScUgKlXHkgfxCX+ZvMC0H83rWhKHOJ5r&#10;xO6H+RyOPgynVAWgyk73PsTgmorDo7vYz9XqD9HhTfY7kmSaFLvdLzJoGWTzNbxMN9HfDp+VAbs8&#10;+7Wnp+L4mfk4enI2LRB84uxCArr1o13a4ggAczJOATSvvXkn3v3w5Xj03M149Y1H8eD5cwlAnnn+&#10;atx/dDWefeFWvPjK/fjg8y/Fd374hfjqt96LT776Xnzlax/Fr33v8/G9H349vvqNj+PXvvNJfPmr&#10;H8TXf+0L8Wvf/VwU8PzjyJFaBgMFBJwzs/NgLEFb+TIMtB5IdTkGXkcAE5diHDki4Lt6mnJ0OENY&#10;gDlyaO9Q4sAIDKBPwUhM3Wb4v1WdimYNUABUBIkSAKMUymfHAIFStBsFjH4iBVmtR2nIQpBCMhiv&#10;ITEnxobFckqZBCSAoaAjgJg56vfasFtlEwYOm+nCTg0cC5wJkOpDFlvy8a7FEYxlMvV/oTxG/1p9&#10;Oh7d2SyfwWBxJG2YTBsjrwACGv/29jIAMpW2JIsAF4FEUKk0JmNhfi4tcbEOcPibMvu0p2E77CNA&#10;TQMM/k6pJdMVwKZhHZ5PllTlGHXOs7QFM0EOzQNii0cbOK1inDg2HQ9xZCe312HOAIDMZmkqZhmX&#10;zbaxn0xMM457MC9jVdMAgbKuN/BzZB3nqjLuBxxzmvsWMKaRe2bBmjDvPvvPAF59wGR2wSQHQAIA&#10;zQIwKzjaJqDY5zczMKg5mNtggXbuTfF/IY4d7Qx/v5TltzjpGfp6ejzmV3mlXXvst7iCdATAXUy7&#10;OwvAzk2lNVnafO4jRqZXujCqfqyemAVgYDeAxQ7DkaEkxiPInDgac2xPuIyiMY5CAY0Mes/T+dVy&#10;GQo6BJIDBxiAGH/BIClMZGZ2NrK5fKqCdQ1XB09OlgFQTGHQiZFAhTMMuHz5MIZbSiDkd8ZhDMZJ&#10;4YtpPsNIAgUHUb5yJO2ThdVMZg/GZIaN15Gx3THl80R4PTK2K8Z9tum473dHse4aJhgN23hmD9ew&#10;J+o95MGEK5rtAdRgSXh0g36ew98UOM+YK3rXPN8+frMv6l08f+lgAiE95OIGFNiHXVWPxOpmB4o+&#10;wWs30emjx5egsP04fnoBmXQiTp9fi8vXT8YjgOT67XNxg+34qdV4461n47PvvBDvffRyvPXec/HF&#10;r3w23vv4hXj3g1dhLW/Hhx+/EZ/7wlvx8Sef5f2bcffuFUDjYHSQDC5YrLdXrmh0h2CGgoRP1XMt&#10;GIOmLaSha7lae7Jn15PD2Mje3TCS4Xolsr5i9ggAYBaoCSAgk/jOcnqlSA7gmoTZ1AD0qYlDvOYT&#10;YzBO4m8mASAzPMZX6hUGIMDTBmCUukOGBFNNEmYoY3QWJdhHtZRPYKT8qZQwiqrr2Oh4JpBaMBaY&#10;j+DmvSjD7I/OgD7CaTS6sKLKaAyWMfbpSd7LWqzlAFhwOGWMvwgjFeCnMVhZqeBQAUhkG7JZndDK&#10;UVg2ny0uzCcQ7uDllcUL68gmgKGL4U3DFJQ4/la2kmTzY4k1BC6Z0JAxNbtTsIFizMhGVkrIcMfG&#10;RDy8fTb6A+RgC1axaFxmKqaRW8bv/F0H4+9x3V2fUsB5vfZyA1sCKHsY72CZ88LKPH6r772NcX2T&#10;0WTrAzjzGLeA2uf6Gl3ABnBQztfbyEjG6twygIrznQNomjjbFgBRa9F+cxMwdcMQsi7aZDAJsI1z&#10;nzBMztfn2trtiehy/FmO11qS4cEGYfpKt8Ys19Cb4JoBb85b703imAtISI43AJy8J663NxCY6YuN&#10;XDwxOzvgi5mYc4YubKOZsjbFpGUFEutJZCt5KOth/l9cXIgC/+cAHdFeNmKR2fjkvshXfVwnWj8z&#10;lDb5ymFuvpwGTiaHt3VtWPZPiyFBdx08spgpGESp4ZyVPYnFCEqyCwFjZGJXjI67lOOu9NnY1BBE&#10;0vcTu+PgkadibHJ3jKZtD9/vZf896fNc6UACjMMju9J7gch9G71DkSu7SttT6RiC0JRLCXBswWts&#10;SoA5kAZ5pTaVjFdJVWQAyGQM5C6sdGJptR9nLi3EwnI3Ll3fjCu31gCX43HqzDqy6PnEYN5+74W4&#10;c/8y4LIS9x5diVPnVmErr8Zrn30mPvnaWzCbGwDO83H/mUvDdpoYTQHVeYx/rl9Ohi8zccX4fXuG&#10;821M1S/MdTFKYxxTAMie2P30U7EPMDmwd1ccBDA8RqOEly0pVaYSK5iE6Ux3yoDUSPTb5bQWbGaU&#10;Pl2YSbGTTr2QwGQClpOdHAEARhPDGMqqAyljNML1HAYAnAt0xGwSADd6CGYEA6oUx1KhmgA0P2Mx&#10;G4OwVmKA4oG5FhcUF3QMFlv/ouPIl49gWD4DiXHA/xpJucZ5kT6OjzoDPg9r0ciaDOgmhuGmHJKl&#10;aPBJmgAssgwZjICidPFZzwKJklgm4mcCR2KmeHBZi+A0v1rE4PPJm9cBKQFE0NEIZUEa+gDpsrhU&#10;iWl+18Fo251CAgYBRSYj6FUACVlUAiB+63vHjSxLgKjy/TQMRSYumLj5XlDw3vLlUcacn49yX3zH&#10;76otHDLf2x7taQ17CDrV5lAO2jY6yRa/dx9ZXQ42L8vLP35tAAoFnHYbw5+hfWot2rIDcDzeeoCB&#10;TKkF0MwsTMXyGvc3P5ViQm3ARICfgQnNLwlyskRYFWA0swZzhVU1+N0TLq8oSBgIdcunCXbFpNdd&#10;j+TICAMKqZPLYVBQ/OnpXuQAEFnMOExDmSM4jGDsoxP7hhIHaZPJQlORDfVmMTGZySxeD5mRHr6l&#10;1GGQyl5kBAJIyRXaMfhC7SAgsRuDdz3Xx2DCJuvwf1mHoHEQEBidHIJLejBV1QWph0AhiPjez/3+&#10;0BGrTJ/ivduumMwDWOW9cfDwkzCc3dEcuLK8x3oKYOOe+d0kgOj1GawzuJwV9ApHEm02Y2BAb3G1&#10;GUsbzRSPWV7rxYnzs3zWic1jC3Hs5FxcvXEaELnE+6WYmW/GidNr8eCZq/G5T16IV5BFSiNB5tU3&#10;H4L+Q8BVaoxhtC1kR78NO0EymLFJMidldg6kiYiu15oziDopc9mdyubd9uwaLnx0BODpNQtpmQEZ&#10;ymAaZsXxZQv79jyV6muqMIYaIFPJjyTmoZzpd1uJ/cz26+HqbDPdaszhaAwoWividymYesQsESCS&#10;gsN70yzlUmEiZXJ2alfm+hY55qNcMFA/lgKuVu3WOK/vZaOCh68Vxooxts4M7AXnkoPNCiR6Udtd&#10;I/G1gcF0Zyxtt1BsNAGKRiyoGNfQeAWODp4zsRTAQoBJ8bXHjCMxGUGFzc+Wj5YT0Pi+i9c3XqGc&#10;8ViCg+ChLBFk2hhcAo0EHp4beYBR1QA89ymlrNQwnuerv/ezaeOAyOeKcoL9ZSLegwDj8WQcbe7V&#10;/5V7fme8qNoASAAKwUBAacM0fFWuCCDlOlIUIMgVhoBSg1nMr+US0Ph/CVCeheEVKu4LINNmtmOx&#10;OgKLob8AqibnEZBkKwOk0DLX2gCgqzCUBvfb4ZrmlFS0SQdm00W2ybbqMMnuDPc2B5AIHqL2Ieds&#10;wDhSNgaQ2En9jo3RYbCPHJRXAHBGp+lfHympNtYjnj9zMl549CCeuXs7Hty+EY/u3ERPDtL/z927&#10;ExN4rxce3o8XHtxPDOZZPrt+6WL6zUvPPQNI7GLwoPMx+MOjsgle+ewwYDCZHwLK4dGhhMlXXaX+&#10;qV8Ait8VAKFRmIXvDx55Mu03MuEK7k/BNlwr9cn0fvj5LtjN8Ptyy/kyTuUfnqvePRTlps813pcY&#10;lh1h6jGXdX1POqlFZ0OTjbcY9JtbrMfa0RZojv4fVGJhtRYb2110aT0N1CKdZwCwC7Oo4WFOnBvE&#10;mQurKStkVskA8PJ6J1587TZsB4DFKK3VOAgQWMfRRlLszLsxHpLiHvxf8fGpY0jFKhq8WUtAIhtx&#10;RXmlzVNP/kqKRbQAQZdhNGbSBdCnRgFzAEg24NqwTeRRmf+Ne+QB9hk8eM9MEWA1O91I8uTo5krM&#10;znRxDhMwHZihaWcAREBLDzUH9CzrNyibmTwMGFk6j/6uMdgasAGOUULq7rAaf3eITSll0DVX8sFq&#10;B2n7kfQ6lUfSIkmHUvlgine5FRj4MsQ+NF7Dqneh6PMABYYgU9TwNFz7KBlokioYtsAGkNSSVBkC&#10;R5IwbLPLw3iIsqaFcchqBtB8GYb7N/nM4wkWspAOYNOAEWj4xtQ8zw4TkSXJLrwm5ZjnTmCAccqq&#10;ZFTTyB/3Xz9VStctELrP4iaykn1kK/ni8DMN3lfHnUzF4LShAMeUoFFhPCkrZC01WIL7VWEashGB&#10;yN8LDrI7287v2xh+H8bhcQQTN39ruxYBJ88/zfeCVwv20uC7adq7Dzg1aW/jKA3eDwDyAUAtM5pB&#10;tvUB/yeUJ16cAOJqZ6bo9MCHDh36RdbGitZRBu6Rkb1peQCB57UXnolb18/Hay8+G6/z3q3TrcSN&#10;a5fi2Yf34s6Na/HiMw/j5ReejTkkU6/fSGtMeL6dCsgsA2xyaiT2H3Sldh/94OvTccD3AImyQ5A5&#10;CAAIArKQXMVZt08nabIDMCMwE/fNlawmfToafaQAwOGmZFHCHIB9+P8OqBTq+2AqT9H4shGZytMJ&#10;mKbyGFmZgTzFYJfGARJeq3TTQWTnGByeXy3RuNBpBlF/psZ+6kw1relJgYW2zOxPg0UDkULLZvSS&#10;2yeX8TZIQzpvaa1F5ww9aQbjlpVUa4eixf5DaYPxwS5kI8YljFG4KLTGaoZnDKNMk/gAEmWPNSTK&#10;mxGfhzN1JJ78zK+mdPJ0uxqTAEm9iKQENGQMxjDKgFIVo25UMrCUQiwCIEog2coowDU5ciCt1FYC&#10;SEaQu6adjduM4BzM5imTjIsM6F+rast52qxZQX5hxLBbJZVyZjgBkd8BhDotWY1xoCRxAI8dQNkB&#10;jwQo/O+WGAqsZbBs+x+hnZE/dbwzND6DMaRYG696X+WDhqfBaogDvKtBR4OfhfJ4AoaST9MDSKq8&#10;TzIG/e/+9oHAUuC1h8fdYRyynsUN4ytINViJkqY370Q/5ceQEXkuN/dpYHQVjFEw0eN7PTOwgoX1&#10;Ar8ZTdIgSRoBgmN7HBnEHEzCMeFY8zWBSNqUKUNwyD3+PJunHRIIDEGhOztkKEqiKqCz87kAZNsU&#10;kTiGF2yjBCIAjhKn3Bj+350di9kVQRBAA3CmZ0oxDTgqmY4ftw2n4tiJDk5yMtaWyozxiVhZqUZ3&#10;ERlEPzzhwsYFn8jOhckWRsesUpxIs34dmJbIO/Am8Db3Hz3klRsrFGNkjM+VKfw/Ng4NhbGk1O6U&#10;CznvjbEJBoVBNgOyAMf4xOHkzbIwmBzaXjDJGAjltdL02SP7Yu/+z0Sr44xa5608neTJkTHB5ck4&#10;DIs4ePipKDYEkKcZQBhKBYOHcYxOwUbGlCVDcNgBjrHMUNJUu7KdIYjsAIqbEiYBFO9lJGOZPQwu&#10;B+aBNDjVoLKNMdiJnetmo/fn0Y5G/2fQtoCJg7OD0ben/dzA8z5efeob94JsM9MkhS/Wh142vWfw&#10;6T1qTSeMMQAwgAmkSrteSG3bQZb0kBs+x0aGMFwi4EiSE7UKFLMOfS0y6GlDH0mh/HEynzLGIKas&#10;YbpTGi6z4BPo+O0ExuzkusKUyzzkwwehZccPRRPmYJn7oF2OZtnpEHjSEjQ8B0i2qrE4PxMZgMPK&#10;W+tTzBSZ9pVhlHLQ/zJG5kxcvL+TOp0FbEVuZtLq6OG1mY5ONTBIG4FFENwpWjsIWBZrsNvyEEwq&#10;LaQv7eR7Acat2RuFLQACdfqnIkNRagI4SGYlkG1qPMD+0aCMFdhfg6WhDNIwlRUyAw1cY9YJmO2T&#10;nQgYyhVZjWAiwxgCiUb5GCRwJFVkQCpFQIr4WToWMuMX+3GeZgqcAhKP4x8t5EhPQy/4fJ2hUfu5&#10;Usf3XqfX7HhIx+KzIaPwfmAfggHfK2N0ZH7m/4KFm8fcAQgzlQlUAVrluGUXUwBIFRsThCUNtpfn&#10;Mgtq/MP9PE6D6xGkF2DRDYsFuZbeaj4BSg8Z1AIkpxnvLdhZt4NjheF1kTWtuUw8YfHW2MR+gADE&#10;K08kT6+nsXP3Mghc+6JQRKdjbNOgUb1RTvGPwyNDUEixiFEMEjZxBIYg0Ezl98Ac8DTo4iFgjA/j&#10;ERhqvoKEYr8RfiOjqNU1tt14/wNRbXPjTQylbx0C18A59x2ErvNbAUFAMehqXGN43l3p8yRjAA9B&#10;wX3/D8Dg82obhgIITeR8PizHAJwOuwFIw20obTJ54yJ44ceeUM9osNZgoINqbm3ISPx/EurtAHTQ&#10;7QRh7RgzRhkGuB3tcYuwCwPEgnXS9Aw8A4t6Dju+2cnG/MYwtTelEXHf46MHAJFSlKGcplgFjyRr&#10;YCTKgUkMuI0ssRYki4EaE3EfZwFbSzJ2ZH/4vGAn7LmymgVopoANniqRLFAzfrKyOB0lHES/46xf&#10;pUgBQKnEGIZfKTAWAJxJftdtVTjPoXSeUQBAcHMNFGMjpo3brUbMz7QSy/BZPFbRWq8iiAiAh70H&#10;jpkWyuJ/78mgsjEYQcHYWpF7HZtkTBlszwjkw1dBuIbsaU2Ppu/HYYqNvvG1/VB12or/3YzBDWMu&#10;Q1CpdYbB2iKGlIxPR4kBuun99fIarcxAEDAz5LYDGjIQ+1xjnl/LwyiGDsP/BRuPIZOQUfiZ75uA&#10;S47jCjK+CghDg5dJaNBDJjCVNWNIW2G0joH2rPtb7sA443rc3+vM5IeswuNkOY7fK1+mePW9Y8V7&#10;k6k5JnV+3v8EbSFoGMj2f18dy57D/wUOXzOM16ns8PtmH0ApHo45mJYAJ8A2uN/5GcbnCvIc4DVz&#10;1uwAKgvINRizwNKiDZXtTygF8hi9C7rYoRqf2Qvn2uzduzdth0aGxqkmToaKUbpfvrQvsQdjDAYv&#10;ZQOHH3t4DbzSYrAlA38qAYWfl5rOjh1KFbed98Y4PE4GaXGE9xr7jgxJmRq+G0ofwWV4fj/3VZAa&#10;xkaGTGQ8O4yV7IBJqYVHBHwm2ASUqeKeIXhw7iGoGDfBSLh/2YdBKQe0A7E7O5E+q4HAmfyB1PjF&#10;yrCexYCs/w894sEEOu47PrU3eRnPIXj6OgVIWffifhqIg91YgIN1YQNpAVUUiHoLYzECw3CO0Aiy&#10;0jiUpfEpLoHxpopRJIJsw0rUDFJIj6/RGguxmjU7eTDFPUatIxmhb82gwRymMF5rRcaPAPIwRuVL&#10;AWlZxIkohQQZQSADEE336nFsYzUGyNUessj4yiGA5PCBYUXtfiSOQCK4mbIWFCzzlzXNdMuxvNBL&#10;jKVeLadrV8L4wHNfBZR2s5ak8yGucRyAKMBIhkCB7PEVoCjXBeb9Ue+PpKzeJG04Mj7MDmYKBxhf&#10;R+i/famviuwroJR8IgD9N5E5GI0eRgmQ9OaR0L9gLmYKjQ1g+NND1pKMnVe3IVP0syEjMNUskxBc&#10;ZDQatJJkmBUZGnwCFySMx0nv2+wnELAZJG3BjnwOtmxdpuCr/5uMSODAtXhN41PDLJbfCQq+n8TQ&#10;JzLc32NmMcU9yED8PN1Len8osXr/n2Rf93cb/l6Wx35JOg4/91i+t1TCMajjU0p2AYYTJ9qxsVqJ&#10;rfVmzMBGOjOZWFiGlcCwjZGY9u30YSTTprABYaRdf34CIMGIs5W9yeCmCkOPrec2Qi9lFmiG8Ysh&#10;OCTDfQwOxit8X24fwKhhB7z3e4+xs28CoMmdWMXTiXGMTCo58Jz8ZiI3NLSdwOkOOCQQwej9zVDi&#10;YIyF/XSqU/eHACHw+FqsDjMwO+feeU3XkOQQLCM/PG6SPpzb94mNpOMLIg5o2QgyD4POlYcDU2ai&#10;R5xMGSa/E9V94DlAwnfDQaO3A/EBZI8jmAgWMq10Ts4xPmWdy9Dj7kgdf29abmZ5MnkaGZ8gpNd2&#10;bksZ49dQ/X9YEo90430JdmBdRwVpY72HxWvGG5rIHWtCLFazuM2ajb17APFKLgVVc1k8aNHaHwY7&#10;MmRm0AVwoPG14ZKULk9g7MU1Y7MAjPtZlVopIaEK2cROlTUyEmcOe13OtZkb9FK6OUkwnM3q8lwq&#10;tZcJef2uOWsKXeDIc1xjLUqpVNAGMCRGUne5S4Cc92buxmkrQePw6N4oN2GFMFc/c1W6qeIBxgu/&#10;AVAO+XgPH37mBqhY+yMQ+Vv7a3TSfuO39GUVyTTmEyAfG5VGPKHx4tWHhjlkCv3FbGIQgkFiEb7C&#10;DmQvxhBkCgWAZBJmscMc3PxftmCf7hyviOSYxMDn8OzGG1ow0EY/ixFO8L01U4dT5bYgsr5Sjjps&#10;xvc7W6ebSa9et9daRYqk7/jfe/C9TCILGxt+figGsyO8556txXKssm+Z+/G7umDIGPS3hh9SOzh2&#10;uW7rUhaRNdMWrc3CPpBkSiHf17h3WcrcAvexmIuV1XGYyHi0u2PRn80LJEOD19CLVToRozT4mMnB&#10;IDDGZJACh0bJq8bv/mOTZjmGLMNtNIHDEACGTGJo0Om3bEMGMAQKDWsSsGoPHAhDaTEKs2lMYzRj&#10;ABOsxaKxBFgYu/ukV7YinqjWgPIDEAZlvb5i3SfKf4bBM5Q2KabyGCwO8N7/d957rOF1PWYigIhx&#10;jAQADGKNOws6Dz2jg1UPIRM5GEa8BQBrUtT0ej0pY6qFob1kZSkmgjyayA3fT+UxhBYDm/MYfzE7&#10;JS13YBvQddD1oYp6j948wJGuZx+GPhbrS3OABNebgq2Ayf7dMVt3xm4uGkW0OfKmioQ5fHBvYiqu&#10;u2JVrNmffGY0jhzcDRDQ4WUn1yGr8Kyyljr/u6JankE8gSEaz8hNISfLzvpG3iFfBDKrVZVZ5Rye&#10;HaA5YMwMVjJMRRs4ZUAiZcdlqo/jNAKHa6PUkThOjXD9X+Mnc90q1wIFRw6b/XFu0Z49Pt0QKVg0&#10;7gUgPAYF20/AECQSUIztAVy4vp7ScCQ9vXBhPoP0G0UWjEcTnV5AIpmyPDI2BJQOTGDnudQalK95&#10;jM2H2Rtf0bg0TrdKS9k09Mwao8bVwPNq5HkMT4YwmbHvABc3ZIPfTfCZ3yVAch+AJDEO3ss6Uuyi&#10;jtdnXwvoZtdy0WplY7BVeFzolY32UiZW1yvRbGViEYnS5L4GSIvBIpIRgzUzMjufj7U1C8FysYTM&#10;6swiPZpTcfZsH2Caij7HdK7axtEc58mk4jjlybFTyNVmJmbXOV9D+W2AGSmSgqqTsYGktvBsjuPJ&#10;nPqwjgHns1LWOpEu17yxUk0FbQsL5ehyTQtc7zrXawq+1RmP40cbqSL3iWT4GJ8pUd/nSgBK3ee0&#10;7IEuDYEiWx6yiWSEGLef5QAdgWMHiLL8TgDyfV6G8Phzf6N88L2bsYkdY+7O0yEYXNqH8wsiO8fY&#10;OV+pPixOc/PzDAzGY2cAGuMn6X3FpQ5/Nf12GFNBniFvBBf/H8ZWBB3jLEPw8ZqG1zZkI4LGKJ5M&#10;IEnvZShT+2gDKCefCxR6Nl+NKQkKgoFVtwKN4DC8RtkHnnTEmhYXOBqC6KGR3VGWniOH9MCC0Dje&#10;0kHYmRuH/o7znfe6O00xKAhQgITS5uD+XenREz6CQi+uVGjBPkaRIqaGXYLRiXqHDljZujeeehJQ&#10;PUw7HbKmZxTmghfiWFOjyLbcCIM5E/thKmNj3M/4kVT9a/2JpfKur5EBHJwM2Kzmoohhzc/PAigw&#10;FhhJSkMDGIKbwXOZiLUmAozgMN2spDVurVMxoyO47DyXxwWwfAiYtSvWtRiHs4DRuFQJ484Asr0e&#10;gIHunsEQfFBZDfpdwRu2Zq2zgHUxeNttA33DVGi7OxqrqzmoNrpdr7nMe5hHG4anVDl2rI3HH4sT&#10;J1tJPrYwmEZKtVqlCRPEoPsa8GKRfuVeFjFUpJBPBdCDG5ydBegbGE6xPxZdjHl+NUs7WlBJ3xmw&#10;HeTjxLFOnD7RSTUW84DbzFoxVtbz0eL4XTx7t5+P/gqGDiPpzxViyQI6jlntTsX82lRML1pbwnVg&#10;8NPO1+EcfQHD+TZIic21Zly+vhrTtEsXIGj3AIrjPuCrEL1OBnbJsWE9He6x1wJ8AJbZOcBloxFV&#10;7rPJZ33u3VqVOatqOf/qphJlWJvSMBCdp136lvVPpjbqd/OxtJ6LxePlND5bsLEybTmzOJ5YlL/r&#10;81mjMR5PjE4MvbhGWGmD3higHj4ZLeCgsWn8Q+MeGvnOVu34rF9B5bE0Uj780j47YKAEMUbh+530&#10;rena/hLan/Pm8eTKKY9nVsaU785vs2U0cHFvukaPKdD5anxmz/7PxK69vxK79/1KApIDR4bAMVUE&#10;WPb/anrvtvcAhsV9TnB9gopgMjTuIZDIHKTDowwkX4/gAQWSWgePVMGYAQ4Nfyht9G7DlOVQi0of&#10;pZEyOe9RluOard6/q6cNAcxHVeSrSCXAQo+p9h+C0KEknaTbAtnhIxZ3WQ1aihHkQA55YEpXo3Ol&#10;NuMMrg+TnnuTmYxDKfZgefwwMC6DefqpJ9N9fOZXfyXFV8ZhM5OHDLqa1p2EbUzEYYDiyc/8SpIf&#10;kz6zmePkJy2LH0lrmIyMHEgLIVULZnCyUUQWuRC2oGBsJGWGkCg+i9jArKldwaVRyMX44b3Q9JkU&#10;fE21JgBOKpLjty7r0K7jCX349pHDGIQLXY9FczCVjK6G9p6eHmFgD4OhJ070MKTR6LSP4HgY7LAB&#10;gaQL4HQwvFZzyLSsDM0CHHV+O4OxzEDvexhqH+PvoPEb/F5ZsLpZwpD16uyDcRzb6uC9x6OKIZVg&#10;OIuLeFro+xpGb3l7B2NZxgsfP1tLqeQ2ANPpjMaKk+qOOidJplBIaf8uhlqpYISAzeqqAcp8bB6t&#10;RGs5G/MLhdjczCZAUDL0B9lYXIKpAVJWlVp1evIMgIPXP7pZT0CwuFCMbt2JhjnaazKunV+LBmxj&#10;bakSs4BBh/ba3JqM02fLia2cPtWKagJK2hFAMp0r8FVrsDYAbon/5xacROjERH5vWT+A0J8xTY7E&#10;BYy7fN5bRQIDSGfPVGAo3B/fzcAC+wC7bVJpcc0zE7F9BlCxNoVzPjFkAEMjrXbwyBibwchfBg0N&#10;buf9L7OLoYEMvfsEAORvBKIdEEj7m7bldSxjHGTIKobl7hjxYxArwG705LWu9R9KHX8zlDzun4Kk&#10;HgNZJcuYysKaWgcTiLgdHn8ydu/9VQDl/9z2uAEoAs7BEZ/3K7AMgcTaFI1bpiB91rClwlMFdbns&#10;ak8ybvW6Syr6/TjMYwzJM9xX6SJrEViM0QgaT6cUssfcf3DIfgSuvQdgfYd2JY+br/hIUiQAm0sy&#10;6vWMAZSb6OwibAi2YlVvGa+6MDsWpex4SsNLQXtzeGfo/epGCVmClh5TWhgH2Z0WoLKWxDL6p556&#10;KlwWwMd8VpBBBkdHDimP0MXInhwgJBD4XnZT4DhZrkMQUcpo9GaNkuSBnZgxquS4Do59gG3aQjP2&#10;c03ZQ3uRpBXkCsczLnP4IMALGG6uTHPOYZDVTSZ1YC/SlOtammmguavDjCBAtYLBDPC+/d44g1YK&#10;fiQGGFYZULHYyRqG2WmMetYUJFJtdjRaDPpKCUDBQzZgdGbBrKuoNg4DTMOy7wKgMwsYlXktFUai&#10;OQNQwF4qRTMvsIsFAAqDVP8365af45ExriYetsm5pmdGYBJTKXXbB7TmYC6NxQLGBXObLQEoGUCB&#10;z/jtDEAh3bec3jkxHQxuGqNcmAV8nL8CWFokNwvjmQY4tjYrsb1Z4z2gswLLANg8x2BuChBDenBc&#10;wUF5c2yzCZPh/7UK79uxsVZOc2Ua3jtAMM1552YKgCD94ntYiwynM2C8YPT1EnLQGfMAWAugKrHP&#10;AuB2+mQjBiulKNPWaXqBVawzvALuK+tFmBXngNnJPlrtceQVDAuQdR7QdDebgq8CVB+G8oSGLAAI&#10;BDKPnQDmzuZnhcfVpG6jAEKKT7gBIpN5V01/cvh7DF+w+GXg2dmUSsYkdmIXApBSxveTyBVjCQZU&#10;xzPWhAyvIUkQwGaMzzRI/5dhyEZKZlBgDS0f27nKwGm7eBCyhuOOTD2VgGQfLMXPBEvBJNc9nIza&#10;9xr9AYz/4BE8JQatYR88LKgIWkNw8fODRwAZgMRgXgqimvZtHk77Cyhj0HJ1vUDhsc3+CCD7eC+Y&#10;pOsQuDjmRN4s1zAO4+8rrUOxtFjCiMZjmYHYxmCqeM5FBngVYyhwHoOQufKB9NjQUnk/WhaDgM5X&#10;KwBA9WDU8Ny2Ras9gmw4ELXWAaj9QbzsfljLXug/jIffjh05DMOYSlkdAUTJ4VQGHzdZzY6mAGom&#10;kwmXgFAquRymFaujh3YzoOopnmJm5tB+AB55s1Phmp47nJ9KTMjfNGvFlC0yEGvw1QyNAJcyNrxv&#10;AUg+QM3CtIMAjGnLi2fbsAPjHAYlxyKLbKwAKmXkTrULwPH5AInTx0Dq3OfMEtR6BgkEgLRpI4Eh&#10;PVGxzT3iyWudI4DDaGxutGAxY7StzAc2UwQ8MI4eoGxdSrOOJ4bGz8/nkaqwGYDEMvEW+7Y43xIG&#10;3mG/aZjLAIlRaMNuYD4NQOroccvFMTxlA/svrpaRhU71R2okuZSPnhIEo5tb4RiAQh/QWsLYFwCR&#10;zupwvZOBc3yQRit85kJNToSzTF8J0ue8Hn8AIDnHpge41J0rxNhowYxK3PcChn3iLKyF36xu1TDu&#10;yXQf00oc7nURNtWDNcxb0s69DTj/3HQORsU5YDl9wODSmekEZD3YSovrdc7U+bOz0QJQa4DfDPeR&#10;JuutADKMoYHAbe2U52CsluYzxkgAhyk8Rc1SctiH/8scfomRpOwMBrrDXAxaatQa7TBO8l/A4b7p&#10;9xiq/2dgN77uBFmHVH94LA3cz2Q0+ceSJ+0LWMk89gMago3g4bmUK/kaXhiDmszuiy4oX66g+9sH&#10;8Gz7aOyRyPM6xWf5JmBT3xsdjKrSsj7FCskDydg18HLTQK+Zor1Jr85NFzgn5wdcDo8MA3bOLvbV&#10;iUxNELnetyryMF5uIrIYrRmBQvFINKHXAkUOo7Uuogf1NUXdmT4Y1Vm+nwYQGiNIOT0ExsF7p5sb&#10;PGwbVEOHVhlkW8foqHnjANDwPoAxZ0TfWpa9aFf+x8DKxf3JUBpo2zJg0mNwl4qH8FBsTQy1OxZF&#10;PHoFWWbQulAB+JCOepmCbBOnYGHcyBQyg99UewdifARmZFoYGVQs5RO7kPFMZiYSmExOWuJ+cPiY&#10;0KefTjGYPTCgYcyG346NpPiHGR63+U41OrwKTrIbn2sscLiSmOvDTE5OwJL2x5NPPgnrwXhrh2Eh&#10;I1HHIOtLGi7gZwk5nzf6tDeMoGIhGvvMYyga1woA3BocTvS81LUga9gPxlZqZac2sOmR+V2peDhO&#10;nqpHHdkyTbs1AK/yPAbJb9qwnjKfmdasIHE21yyug+1gtOt44CLfd+j7qgzI8neMZwbjtUCrzfhr&#10;4/ENZNYBANmIcqTdAjww3HmMeOsonn0ZieF3SJbtrTZyazKWNgpx9vQgFo9X8fD0OwZrkLTF67Qx&#10;jA1kzQJjhOMKRj0NnWvuIltWNquxgLSaXYGZCDiPDb3BuHQekYyoPxiPk8dnwrJ3C+lmFkrIvanY&#10;2KgAkCUkEWxGlguAzyOvVlbqXPeRqDspEQBTXrmAk3JnkXHrDGDZjmnuFlLTGpgWTKVD2w2QgU+k&#10;dCibhj26w0YwdiWJLMDYxS+yMTsAwpaCpul3w20HBHIM2pRS5fcWqSlRfDWrI7soCFjpOMPz+Bsl&#10;TfregC/eexQJk+IbgMl4bvj+wGEGL0CSxXjac6N0Bh69czByGEamcyCmMI4lGjoDS7DsvVDYT+cZ&#10;49iDYePR6/ujzsDMTB4EtTFGvFeTzlRTL0HjptHUBQZNFSOdpeHaDMQ6iF5DVzvAnQ1ZyB6KDjq9&#10;hneq8rthxaVsAo/WQR6UrQs5kp4lbMBrGZqehVFU+bwA6DhL0inz82wdztWDas85o5IOXOUYjb4e&#10;6Ajeg0HN+wbHVu5McO057q+C4ZdhJ4U8194wiLov3VeN3xe538Y0xgZLqeKlqxjR/Lz0f2/kAFcB&#10;N1/5DAxgD+1grGdPNBoYVIl2geEVAPwOhpg1iK5c4fclruXIESSdQDExmgoUXb9WyaR8cnKnDyBz&#10;2caZfhsQgdGYHQIsnAh6IGWbAP5x61fG0m+VaUoaXxsN5I2xHQvXDh/C6A8C1uPISwETdgJDM34x&#10;GMC8DLBCs616LXHdZruUHbPSa67T4Kv3bwamiQScA3CW5rg++5H9a9WRVKNTBuj7ia6PxPQaDJD+&#10;acNmSvRlg36ZMUULm6nQ7y2Mxqn0grXTJWpVjouRWp+yfiyDQ8nBLmAaGHqxYFn9ZKpPcV2dE+cq&#10;iVXOIUON4VgNvbRSwfPLODB8AMn5K83VAg5FOWEgFBBhnC0DKNNLxZg55tQLWMxGDrlTTzKsu5pP&#10;oGf8p9MbFo11udZ2k3HKeY1pLKwAJDCPHgauRFoGODyOM7BbHF8WtrThOrzOIeIaKvye61pQ1uHc&#10;ZE6zHMMq3hPH24AMkk32YgBWFtbknDpArrnPdRjkfkKPr3QwDiFACB4at4aeDPjx/zvSQqYwZBND&#10;oBFMZB07v01Vpvx2J66x8zs3wcJjHh43luL5eAWoKhj6JAPb+IVgcZhjGM+QKSkNfG8MxHhIAeqe&#10;wTBzfTwpLKaHN8pC4acMyuJ1s8iHaRrDFO1UA5bCQMkAPrUqIICna7FPkYHaZpDMguKVMujKoKyY&#10;hmUg1Rm4RQZr1+9p0AoDYwaDnJ+fRHaoqzNoVBocJJ5Bh1aNbwBcbRhAm+PXkSbOZM1UDiaWNYWh&#10;dmaQGIBLDSCowSzMJswsjONd8AowlG7vYMo6tBj0bYxAZlOCWWQBhM2NBtcKGAGaLsLU5H5byBaD&#10;XLUegCH7kHWUADGMoQvAlfHCso4KoGBQzxqMqSrXQltPZvfi/Xk/6QzoPVDxcQYSx+YzQSlLO+Vh&#10;bwVAaoZ7zHKccvUAYAxwcrwKwNbr7eech6DcBkEPp9RsCTBrcr216nCCp7EbF5wexm5wLgDSYWtQ&#10;eDVWYdGYrKFcBwxpuwFGWKZfa8o2vuvSljIEg6vNBuyKa3QhpCUkQ4d2n5YpAN5N2lMjbOEAmvR1&#10;DQa6heG1AHwDuUswhFXA2qKwOsctlegnjK4BAFVgGsYkBKcBx7Ps27Sp1L0BUNdwJF0cjIVjGlOX&#10;+0uxKvqugiw6eXI+egCWbEMQSdmZuYkoYnAeo4OcWVjOJU++gpGubdejiSFbYm72pddxyn4pmjCP&#10;9dUcxsw5ACezSbXiOPIIOYKMmuUcTgZ0iQQlYBsgaTgRke+cF3PyGBIOBmImZ2W5kM4tc2pVcVgJ&#10;IHhv0LmdiQbOosXxVnGelbxsBAcGQHZhJZbGy6zOnJyGySCjOIdLCaxtsg/3a5p4zuwSzE4wVXJV&#10;nCIwb/oXA98x+OE2zHS4CRg7aVS/s67E1x2J8ovPEmN4Ks2HGTIZAOJxXGMoUdhvZEcGDX8nkAgc&#10;FovtAEgCDIBDcDOO4W9TEPVxUHXKICQDu9ndi95zDZP9UFokDg1UwVD1xk53ruC1O939MQXVr+J9&#10;GwzWGgZbRAJUyofQj9y8VJVOqUBzu7MYE4Or1zvEwINW9mUaY4kq5xp47wznAiCKDMyN9TK01iDd&#10;eCwwQJyX08GLVgE4y/0HeBdjPtX2XmjqEb6zWAmjRZKUsy7iwwBB6ghoa6t4CgZfBW877wI2eFSz&#10;BC2MSZ1tDr+M0Vmr0qMD8zkLi2QsUH68pvGSLh64WsXQaIuic4S4x1KBe8bL1jmXweMmbdHE4Bu0&#10;RwOWVuFaBY08bCWPLCwBeBn6OZNDDtKecxhKnnYr0Wa5xiGk0n6ubUhpq4BMowaYYOgdBl+OfZSb&#10;FQEHwK7CJKYmYE05wAap2Wxz/vmRqLFPCeZTLR+ORe61IuNBajbdB0DMAoQlmQj7VemvBr8p0i6L&#10;K0VA+UAa/NMwtBn6LUc7dPCmaxhh31gH/VHjfmswTjMqM4Cn8tLPG7RPKrGnXRuAcJtxY4XrEkyg&#10;DegaCynBIktcT5mxsIondmp8mz7NAY6NWVgQ19EE2Gvsr4Ppr/A9x13eGAY0zc4cXWvEYAY2mLw0&#10;rAA2WkT2tmU4XaQJhjmDnHV9j6uXFlNg1JXPBJU2fZvSzou5tM88xjyLsSqhV49a7wHYwDza7G+8&#10;pkFfzMzDmnlfZQx3lFgwhRkAY3mxCOjJ0lzk6BDAgvxpAHBcV7OXiybgZEZqda0ac4DaNKA1PZuD&#10;pUzBRLgXAYi2agKsa+uF6AFaXaSassj5YE1eZ2S7sL1aXbnPuOAYT2jUGvJBU6cpqzHcNOwEAkiK&#10;seyQfSSWwj6JfbAl1gDLGAKGgAJYPI5pDI/rM3J9ur8sZJjK9XeeL4M3nCrt5ti7YCD+RsYxzLZY&#10;ki/w+P4gv5+a2IPORBNivDU8a57BUMXzZPCQMg/XIilB7ZU6RQZ5owdLKTt/aBeD6wBoX44CnrvJ&#10;b6YH++kMAISB1qjjnfBGxgryvC8ymOv8tqIxAjiCz7T/w36cDyFTqSPD6gKUqeE8TEcDAcQErwrX&#10;pvEVAZ9e/yCgZEERICXg8V0XoCorRQCYEh69xb7lJtefO5CqEVfQ5yWONwUbMAA4w0DqL01EPgNI&#10;JUCEcXGPBYyxxLUYYK3PjOCx9M4ABABULO1JpeVZgENGVDRTxDnKAHZ2ypgJIDzNdcA89ObeT4V9&#10;M5yzxPspGMsEACO45AvWvgjGgAvgZUyhIoMAXHIARZ3zLXKdBcDFe261AQPaWYlgQLoEsFQ6xm0w&#10;KACsoeQCuMxcNbkPr8sA6coqIMD1qMmLMjpkh/GHjlIOcKjw3cpKDcMbjVmYRo6+qVZgP7RHQyAG&#10;CKzcVHpmJ/mcvp0d5DEufs93FnXVAYN69QhtmksgU4LlLK4DLgPYKNfbxIiaTScDDmMtXkNTScM9&#10;tjFclzno9o/E+lqZz9ifzx0rJa6zwbhszXJM3tsePY7ZlQGwj6ne6ek80rUUK6aIlbdNWE3HQCcy&#10;gW0a0DBL1IdRdLmWy5frMC8ADUDsLjibXEYMs+FYOh6L8eaWYMWA0jTnNtMyh1wRSOoAxpmTfQDO&#10;QDHOEQBuMY6SY0TeDGZgRMgUa2/yShvY0/pGM/oA5TJgVoddNWBfxgM3t12/GfYDa03ZnMcg0wdQ&#10;XcPEYLGMxTVQntDYh5mFYb2FTGD4+quxh1dn5Gr47rfzvWDiezeDsjvfGTRNQOGxHh+3UtuffuPm&#10;vtZ6+N4U82Rxd2Ich8YEpuHnzrUZAYx6dFzDqHkbZjG2G+pqQA6DBgyk8Vl+W6zuSTKnwG+qeL4c&#10;Xr/I+coM3iyGa7BUL53DSJqAT41BWMEITIEZ0GzQIEqOJkZgFqTB8YuAXQVDrDMollcwtDSQh4Om&#10;kAEQ8I7KCT12gWMJEIUihgflL0xxPv630csMOiVfhu/KUO469LjE9fTwvjmkXJNzFRi407MYMoYq&#10;KM5DhZUj7Y4MimNxTFPD7Rm8G/JilkHWRQ44r6SfCp0wbr63mKsgUxsAiOxXAlzX8ORVwRRp5eeV&#10;6v4UTxIYJmmTCQCjSdtatzE2wj3AUibLSB4AJLUD1z3lbGjasyI74bqMQaQZzHym92/6P/c4Rbt0&#10;jT/ILgQNrqsJ0BVz1npg5AlQDtKHYzA4gF7WgGFUAP16gwEOmPQAxCTdYFkDpOQA71vnug0u1lp7&#10;Y2nFWBL3aMwDUDAAqjwqwUKLGH1VOUtbVAUMjmdQu4DEqwN+ysAW11ah7esDqD3ss8W5ZC8CUBnA&#10;0DHMwDCNjVW4B+dFnT7ZwtidCwMLRNrmADSzKtOAxDTX2JvBESiVAHRrVCqMMb276dS6TAhG5OTT&#10;6RXACKO3TeYx4GkkhMCgRGoCCB1AqNkcSzEOmcPCMnIa5tVrI7MAlNmVEoCXSxWnAkEdObaGNDGr&#10;ZM1IE3Ba3czBXAoxB9OaR/6ZxelxjrUNM0EwEcZkD8e2gHyqcWxT6U3a2IyMGS2rqs1m2R7W5vSR&#10;aDMwTlPqslFjP5vbLWRTdijBYTBt7nkOW3LezRMCxlTJB10rLf6r7kIpobTZ+X9vkh9DwPBVJuKr&#10;IOKroFEH5X01BuLx/NwJgKZg9+x/EoAwmyNDeTJldyaLzhZ+msHDYGCwpoGld7MMnk6bxIsurOQT&#10;BW+09tHxGB+GXmPwlDQYBmghux/vjzyBARirEEyk71bEagQd9Th0u80+5tsr/F8ssC/eeGkpgxfG&#10;u3GsGsbs7OMa56zrhRmIZjQ0qgmAqAwISMUrGG0+fyBpXEGpxqDSSE3lGkuwUreC152q7GZQ4I0B&#10;hTy/L2C8RQw1xRG4vnIDoDMYbLk9v3NwVm0HvLWsxEmOemWDwlXAzjYpcW1S+CptY4RfT226uACj&#10;yRsneSwV6nxuYDLvb2mDRQbQYIn7lk3QfoNZGRHAQJs63SDLcSsATmsOAOB4A1hUhnYtICHy+b14&#10;fmNAGDzHKsASFtDqJcGGPhOkNzbxpNPDa+/TrgWA2YrgCsezTwoYlH07MS6AAj7eM+1QlpnhFJKx&#10;IiO8r6oSifYrCkYYfgsZWAEw6rSJVbYdgMbMVBUQ1uCTh8WAFzAmWYrp4QryrwXwd6DuFYAkx+dt&#10;zpUrHAaMjUsdhKpjQHjXKkZivxvXqnJsU8uFScAHQ1MKDQAh3w+QEba9Uxn6yjJZDeylonwCBFwl&#10;rMxnBmX7eH8zMX5eAlDaANUycqLP8ZUCDYy6BIAqSwYY9ZJZHZhBCYMeACxmUnrsa6C5C0uRDU3L&#10;WDowmPoUjgsg5TgdmEkbJrK47ALSgBLA4T25SNLM3HgCmjL7tjD+zc1aLKRYB/dbcV4Xv0W6tAAD&#10;K3cNGM8A1jozpxc4ga+LLOsbu+L6V2H1MuYKgGh8scd5ZCuDTdfeycQTMoIjk8N6BytEfU2AkRjF&#10;ECBkJWZt/DyBAptBVuWLwVU/N3WcjuHxnFcCTW4CCgbRDo3vgrJiNAx0q2WLDL5WDy9s7AIjXFri&#10;YjGqra0MjMRoPoYLIFg3UWaQuIK8EX3pl17JAWyWIZNhkGPwfqdRlwCcIgZR5jxlvEgLkKil1PB+&#10;9OY4g5rB7r4M+LV1tKGeD72uDDI20O8zKDCUQm0PHhpAYvBLdzvJy5oVgFkAJNkcOhvjX91o0Ohj&#10;NCpGwTXlOXcJY5ibK8BYuA4MJivoYbTTdGweAGtgZAUAcIpz5vD4XY6rlHBlthLfWbRme6hvy1D4&#10;OsZUScAIOHB9XQyrB4iVPS7nKHLfZZmWaWIAMG+78V0dg6xx/VXYyzBF7n2xL21v/Mi+qNZ2pbhF&#10;ubM7MZoODKPQ5ZpzxnT2Ro7fmw0q0Cd5pIzZoALtakBb5lOkbatItRbXXqO9BOQKbVcF1Jr0v9m4&#10;EseYGnfuCxq/szd5/KygChAJFAWuz3tTpnXxhKaBlVpVrmVxHurMvRUA0jqGlWc/ZZVsbXmpGAuL&#10;o8ijIfgZJ6rznQyzWh/lPjgG3xkDsAbFgKqz0Z0lWwFkBnOjgKWOyXMzvjB42U4LMLDPBR+L1pq0&#10;eQWwrXPMoouZw5yqgpWsleObMbEwbhYPXod9yEQagJKLMlc5nl5+GuB1acO6WZ8lJReMAADsIB+W&#10;+F8m1lkcA7SUKFOxvo0EAqCWVmFM7GM8bhHQsPq27vkw7E5/Kkk7s3sGp9s4ooLl/MZXAKIFGJSz&#10;ldsA0OZ6PbEKQdhsYcPfClZIlRnscwbGW8fxtGZhQLCXWVjG4oYB4ALXyfmwO2tX+pzL9pkGcIyd&#10;yP66SqrpyXhCTzAEkV/FozD4MQRZRwfjECBkEALKJMxiuu8sxF2RMbDIQDcdmccgjPJPZnahwRmY&#10;tb1p8LqexCyDZ2AWgsGYkR5jKDU6fIlGz2scluQno2IwM6AXFvIM3L2RBWAKGKX5dr1NEU/t4M0y&#10;UF1Fvo9hF6HIWQxQKaQcyTHIshhWA51uijPvgGIQa1gVaPgAJqJmLiBnXBxHw+/NHEnetsz+Ao7z&#10;OYoYXWacAW+ADd3cYTDIGhLNxojyDMYM58jjSdXARvfzDLxqAjNkhF4JcChzriZA5szqGgMuGTa/&#10;l/a3GJiu+2I8p85+04PxmDQuYSqb+zZ9PQngTkxY62HcArYE25Oam/7teDyMw0h8nT4YcG2CWRd6&#10;LvjUlGwM9gEsrM51VTFyf6dXb2OgLYxfcGlhsEXOlQc0xid3pwB4Lr+L3wtGgBvtLGAa7zEAnAG0&#10;XVtXdpH1lWNo1BOCF+Ch5LEdapyrBpsTlGSI1rNYD1OlHXUwxdw+DIO2pm/LjL8C7THFdxp5zYwT&#10;wNCg3aX3WdiW7KIhc8ShyEabDPwZJIpp0DptIMj3aA/llsHTGYxlsIDB812NtrWWpEEbtRhHZQza&#10;Iq4y9zCDE+nQRj3jHVxfgzFiRazn6w0MfiOfABI3YyLL6wYkuUbuuUVf+GAtr7dJe1vQJgPpASCm&#10;7Q12d7mWtGI7Y71v6T3X7ZgeACzlHQBgzGv8gp+y0JoZpZKAMdDAYVQGdJ0y0FPWsM0BooKCkxQF&#10;JaVgD4M3XtHjml2lzRiGbMz4UK1hcSNyxSAp7NRlGnv8xgK/edrCGhYfcFcGLHr9bMwhi2eXSnzO&#10;NcBW/M2MtrAkO+L+agAUTE3bcA6OwPZEBQO2MdTv5t9nbDgNpgJzwBhd98FsRJ0LMcVmYNNMgFWU&#10;FnkpMRKgYAQlDLrUBhQwqBxgUsXrGCPRc+qFez1AgtemBkTHqNnzDmoHOYNObW/UvmMwEFbioM4L&#10;FDCIrN4ekMqX8J5NX6HjGiNevsYx88WhIZverDOQlCaNCixEWcRAbaOhjTE01NGcvwUYtpAPBhj7&#10;NITxghbXkOF6igzaJsZnClRpYfDSFGuDQZ+TVQGMruhm6rMNAAkaGpdp5kmuy+9qek7uwYCigOlg&#10;r8MErNSsTeP187sjQ3uVkRf1GgNRA6I9MwBPhc9sJ9fb0NMpy4wBNBi8yiCN1b7Q25bpLxf9Me2c&#10;5xo0dJmTfeIArwC4VdrPjI3t2OC+lTRV/h+XCdHeabU52q7OwDAuUkF2De/N+92bZpS6Hoj3Z4Vy&#10;HoegEXf7+9gALYC4IpuStRj0pV+NsWQATw3TuIr9P8U5XMpSIywIxrRphXuucA113hu4rgCS6REh&#10;vHoNFdpL2ViCqZT1qPajHhWHZ/rbwHofY3K+iLLItnKfuoDpQGefFqCTAI7jGadxxbGmAVLasMzY&#10;KLg/jqMGkHRtZwzZIG3JB33JShhPemwLHhtVGY3XORpTU0hnzi9zUY5WBF2+s9S9xLlS3MSxw75d&#10;jLbNZyU+s9S+iZHX+K2l/maVutxfg3sw8LqKIdfqsAuk2bweHxlhSXzF/2HSzhFqzU0lhlrh85Wt&#10;dlh85wJD3X6GazUeMpHYj/UzZru67OtizU777wI2pqubMhykivub3dKhGeS1DMLfL27XUp3IykY+&#10;Vsxy8duV1XyKYzWM+bApoVfWcvFEC09WUoNjlGUM1YYxa6DnKAMAqZCrg+HTMdY8GDgs0NEykswk&#10;32MMOYy8wYAYQLv9jTNXW1DJFISsKA3wGHg1lykQoGoMuhLSpD0DeA0YZE2kBIPALEMBw1tYLPJ7&#10;gGbKTMBIjI0BanSURuKELCvwqqB3i32zyYA1BM7JoDYNK7iZHWhz3W28q9mMGtevJMpzD1JrNalB&#10;00RvTT1iDDkBMIHebgbkOMfeRwcCkpyrxHENGDYYqAXOp9EWAA3vf4Z7KLNvTQCg7QxMOqmsiKHO&#10;0emdeQYjTKUBcGW5pwy/M5UqWGT43STGJesw0NqgXVNwkvao0NbqdIOHdqzMSsCqYYQtvp+acAo+&#10;94/XbsyPDqeFcx6NUhk3jXcxZiBrkbkVAMEcIFcARMwWycas0aiXhoFsA60CpbO32y1lojPBD9Im&#10;Q4aU7+yH/TDYARD7Put5AI0WHrfWk1kCTNxbXuczcC0PZA6gb7VuDqbpveTT8QQ12ok2t93sE6Wp&#10;s87ryhg2jdKiP4OZAmiJcxi7US6aGZPdGRORqZT9n2tUHjtfR7AwlT7AKNPSDbSf1cUzMBRjW3na&#10;SObWN74B8BUxHJny9CyShjbRyxokNuioPDJYK3jJkorGLZaNKXDcEn2jrGWsOwmugoF5DYKS5QUy&#10;c9cX8drM0HXpB+NC1u5Y1exYci5Rh+tydXzXtinQvqtb2ViwUFG7WZLdOPvXcn/LFjIwT6VOjnHA&#10;MTBuJ9AZBPb5NqaE58wCYSc+YqPF9c6tKVGmEjvpG9zlvl0icTDrg+lysF3Zyniq75lf95nKU4lN&#10;uQKbwfgm4NcF5OYt/6cdDCA3AaKT212Ow/eA2hNOkJIhFGEYFQawkfeltQoHABhMPwIAEwyYLF4r&#10;A600um85+mBA52n4DKQKNFYgMpXWYBBMMZhMB6qjNewqQFOnw9TegkENI8jgrd1HT6Z2lZFMMrga&#10;SWpgHAx8Yx0N9i0zqC2LT9Rez6mXYp8c3rEOc3DehRLG+IM62Tkozqy1iKnB/zmAQgO1FiTvAOT3&#10;TkKyqEZDKTHIpcRlGQIDwe+NWTjtP2V5HAQMvja01vSnMR7jN87b0GvPzI0AjgAQ92YVaW+uSOMf&#10;jPGxp1MAtsE5ExBiBEo0AbSKEZVyGGuSRZ6HPgBkzeAYFKxg4NZS5Ll/4zvWpCQZJtCUYViwKAE+&#10;1U7MHIDWYiCCGyBhpkiZqhF5/6bGzQAVYT1lDH4ePW4WwTY1qyWLavS9tqHhT8/uxouOpP4qI2eV&#10;TTXastLh3mFVk9y/UiyL4Ruj0tPWAaJicTeGDOjQ/s7vmZSFcOw+rMS0vRW8U4I4fZ3n2DmYms5G&#10;R2RfKlFrGGiPa0nPhaH/zb5tblZTbMp4lOliYzJOXtxZv1U2LUgVYAhFztHlfAY8DUYbf7HCd4HN&#10;eUuJinPNLdrXKfZWyeYAgjRzt0ob83mfdrfPvd4G7VBVXnB8y+lrGFGbcTgHS0v9yjmMLS0gc4wH&#10;Ost42nSrIFgcweuPporpEqBk0D+xCGUqoFKj761kVsb7WU+JxrlNC8uirTkqAzIZ7tGUunNbFpcr&#10;gL9LG5g69j555bsK4JKm/hskbg2zLMZ3DJT2Of9gNh+lPOBKOyhPBhzbZQccVy2DrU46hPlY7bq6&#10;XAd0ODcMZxFAm2a8CExNjjkz56NPDcQCLvM6WNtsJJ4Yp6O76EdZQi4Dg9Dr4ln1MmUGYImBaoYh&#10;R2eZ/y8oITDaHghqkNOB5MS5BgNssFxM2QlTo1UGn/NeLM7SG5U4RomBp0FXyruTgTRoyLHxp2lU&#10;BlRmH5RJFEQGcGMNzmtVZRvv26CzBtDTGufQA5ZhMHamcqbK/mUGm78rgaiCR5NOagtqUmEAoy3l&#10;A8isHbDj7bSVFfUx1I6ONnZgnYayQTrco3Nb0n8MU3bTAWw1lNklBgaUuKAXwqO5DqtxhJWVEgBg&#10;+wEwtM0E913HACcZIMopZZKzlZfm8yl2Y6yoi+fxXjoLQ6ZmNqrixvt2F4YmoPE7ZYQBW7NZR9er&#10;KYvhUo9mjtTAdYxJsGtzHcPYD/van1yvDMt7aM9IRTF6A89cd5E+S/N0BrKEPTGGEZcAyBTX0Yty&#10;PEvnq7S3crIoK+N/A7MyswaGZ8l+BiDK8b0xkDRjWWDieie5/wp93YGWC0LWjCiRzHoYAK+me30c&#10;z+L6PIaBWyWqx67bHgCirLSJ1zZ1b6rdTJ+gIQNpYAjKwS6OryprYbwYl3MpggJ97NQFJwAqfer0&#10;XwFWWnIMwDC6SL9UxMUYKcqSYNAdg404BGWWc3+MSZUZC0rHNuPBlf2V4wYY01wn5RDXanDY+qaS&#10;toHBmmbuwhIs3a8prfjemJjsQybt/CHllL9pc5wKxze0YNBWZWCM0kxJw4Aq7ElHYRVvE0DpLsIw&#10;OYbpblc68/wGeGswCFlDrYyhwzBqgGUXMJvjfqyGbSNPBCVBwlnH65vIFNrH4KlB2tWNWlqrdQbm&#10;WEO6yVAsrPOB7TXuRQAyDjI7D2vi2ivGSTi3ztgU+vQC0qaCt+/g0fXmBgDroLYd6gCaYgAba3AS&#10;XAYPpNew8GaaCxcsKnhVPbKSSI9s+lLqbFxENuFAbNORGWi7a5ZatNVKsQcGDGjm73oYjGuqmp+e&#10;Kj6ZUtEuED2O9HEOSRsaZtYjgREDtsn1eJy6cRKOoyTKZncxYPUoDHgGWqoo5H8NwmxGd4kG5nwN&#10;AY5BbdGPgKZ2lOEUGMQOfD3CBMbiYy2sUUlrYrBPA0/sZxaItemQGt4mB0uTzbQBPz2vQVNjKhqE&#10;12QwU5ljNqPMtc/McZ8yNAcPAJKyV7Sd+r/Kvqb5EigCAAYxDc5abKYhGTcwyyIbEkAN4hZo4wbt&#10;XeU6OvymKogKLNyfv5X5FehPy++VqZXy4STF0paXbeKRnMPCb0tci3UsgrYZrJR+LeyOHG1gbMpY&#10;mWzBtirpRTGohuBG+1pkKFtx3d9lvGSTQS41tm+msvyWNlB7G2NyMp59Xtdx2MawLwHXAr2s/cCx&#10;MrC0NM0A4OwxyGVwZp9cZS6bZQwCMNZjyHxKgHOSaACrmS1TyknyylgBnxqb0w2qpt25VgsCU50N&#10;x0tSivElozFzocypVAAGGE8b794B9ErWvHAtZl+c4FZj3LS43jpgbgzHgr5pQEbWV6E9XApChiPj&#10;WQJENX7rUZq0tSncsnOz6B/jL0XYiXJBg6zQ7srWKkaZUtvYo8fRUdqfWcMDAJdlA8qmtG6IMRIB&#10;CEC0LmR+CRbM748dbcWsMRD6QiCrIUVmfXQKjmtu2ceAwkI4r0DrDGuzREpB63lKnGPJiYBcb38B&#10;mQy4djtKGUBNJwCYrG016TMXTiqkknkXlnLG8RPWR6j51aUWaWVyFnq5VOAwgFZhIKr9Gw5GBoPR&#10;+TKDUjo7rEOgI9XsZlfosBq/tdFcFsDfmXUoMSDL1d0Mot1pYGYZDNZGGF+oAw7zj4Gsg94qKpUw&#10;zFUu1MpRB4sl05ZhWx9isNe0obGLOsbk4ys0VqtNl2gwYzg+l8Z4hvNCytzorFOmedVbSHWbeGfz&#10;9CkzBFor20oYjyDl1PXEqPh9aWBMZchS1PR2tt7cZ6p6bZaeC6QChPEQs0YGCq2LUdL08Q4Nrk2v&#10;KFup0xbqZgN/Sp1sxrQrbSF1xbikura7Qd9pGJirwZnxMtuQF6gxLqtLOzIMjZCBY5FSkWtdxHj7&#10;dKhTABrSatrTtLexHmf+Knv0itbFuJCU8Qjb2ipMa0FKXKfsoZqmEWDQfGbmqsS1zHOOhfmppO89&#10;pxRXQMilWBnjht/2MTCrYpXKjoEufWRAewIWISvVEHI6KNmjE+QwYkvylT6WwGfGATPaxdqgpoF2&#10;HQRjxEJBATnNHRLwaUPHjFMfqgCD4OuU+QbfNejfJC9h1olFcd/en0A0N5tLEtfAf2LZslAM34ya&#10;yzR6b2lZBq7LMZIvANaM8zr315uVwTGeMPomfemCV5avew9mfSoYpoDRFwiwC6WQGabpWYP+vOc6&#10;HKc5+lemUqVvjX8JPoKUYyEF4/neQkhjI2aOzOpYl6N8kGnOYvQyANt2dpZr9xgYeBO7qAEe1qko&#10;t43PVQGrPmBWkzkh2VKdCczG0IVsZpi6hbWsTsX6KqABSLjUgGzEuUNW+yp3hssoMN7YvwKYWglu&#10;sHoa+WgNz8wc7TA3Hk9M0YmCSKtL40OX2yBXxcHPjeuBDLxmGTBmMqS+xSZAw6BPBV/cQMMUHoMt&#10;Fc1A0yyAMl5i7t3AaaG0O9FOde0knWxQa2IKacNgrbQ4FvvM9ulAQEZkb0I7U7SdzurQubKhAqzJ&#10;7Ibe2Mdtzi+4YjZGiEEoX4yTTE5hDNyLZe7SRrV0KjCDHjsxTHlgqjrj4BT0KgAbXtMUsgBZx7Bk&#10;PkbynWinoVio5e9ygGIdT5fW++CaEoV3oOf2480wEAcoAOPzdTROJZ2rveXH2bx+9rdYzGCbtRxV&#10;OtrZt9Z9yCyK7K+XzbKvq81Nwy5c/7UpEMO+nBGqtDJmMzWBjKDtOpwvy+A2FjE9OwQGwbYzwDC4&#10;ziagYJ1NH29VLhxIqdQMYOZ8pFKOvuN4bfpofs7A20QK/CobXHLAdHBeZgDopeAp58sBjMMiObw/&#10;ICYzmORz28L5OpbJ5+gTZ9oqVZSaOYEPJ5HBGI0FmWlxaoTGrGwxM2e2z740WGucLAWyaYMs99fp&#10;6uAAWGSxwGb8xukRxrFkL9ZdlGuwYsBrkrYwEKtkkwEbRG5xXo3e4jVTzXXGgdmfKm1QBkDs6yQ3&#10;6H/lkLEa5e88Ds0At+3pCvTOWDdF3IGpaLyrePZOz/EvM1N6MSYEDPrXAi9BzPGggzEYXML4BYWa&#10;Y1Xw4n8liplQS/7N3jQADO9bFlanzy3jt63zHF/2UsMhDOYxYGMVMiC+ay9xfsDB9LL1OZZECDp1&#10;GRp2VpZRzEwiZ4aLLi0sK5U4twkLY1BZ2MQSbMVSecDAxaWcf6Y0qoEDXQDPiXnWU8m8y0quOoCj&#10;lJK1ADYul+DYfUJaPujjlR2IeI8sXqLR3JO88zRorpbNJO/G4Jncn7TULHTO3HaLm8jhdYx/OPCt&#10;qJzRA9DJej4j7XoY58rIMrp4LQed9SBqcANkAoRroTiIc5MMRLx8tjwEGNdBdf2MJEG4DgdZiQYz&#10;HlEGzIwfWHuRAosYdpnBbRynB5OYxnBMaRYsZmPgSnX1LtY/GPScpmMK/M71QicwTjvWa8wbBMYA&#10;nNwllfRa7XyLbiYKgBGAUDfaT+ebpjZOZO2HvzNoOWeVJr+3UKrS3ptYjzMpvU6NsscAEEDGAcSs&#10;qVbnzSB90gxmmSDtPM59lhtIi6LLXnJsthaerwjwTVrJOwcYMtCVT2bSNHJjBd7DrHM3GLBKt8Es&#10;bUl/VvltjbbWCJaX89GsY7jGP7gmMxHzaTYrbQtAtGfon/yu5AH7AJjybXrWNLArx9PH7GOAXVni&#10;vZnCN65T49pcQmKK9s1ggIXUj+xPm8sEpegyrVQ4x+9cF9VS+cQi2M+U9xRjQ2djplCgmALQGvYh&#10;jNZiQdu5gLEM42scD+YlmCuHcs57qrO/i0Nz/9aqKGVLXIfzsryODl68CRjZ/tJ7HWUFA7b2wkye&#10;MROdoVKyKBDRNpaBt7gfCxxT2T2flWABpq6NA+rhBUmzPHMAkKyyhmFVkT9LazBDbKqs/ACUuzgI&#10;63rm6aNUjEffLyEhBkvKMAsNMU7GlrOYXVw8ZfoAZoHJQL/syWC7Et4Fi4zd1JFCLma1tFwEQLBP&#10;6z0YbwJchWudBUCUM05ENCyhhCnz3iI3jz+9NJlYslNBLKYzaGv80xoaJ5ca5HU/kxHGuJyRbTq9&#10;Oc++VV5hKtYzPWH5ubMfnW+SQ34U8k+D6LtocKk2kgTD0SAHMz6iEEMYZFI8oErHd6fNmw87s0rD&#10;DOtF8KiAjB3tWhjOUbEkug2K6i2cBm2pt0G7DFR4jM42JZwe7M1v9S4WiBknKCRtD9WnIa3kVD65&#10;0LODrkGHTDCwrCJ0qrWsJK3uzmeyCe/LdLDPazUAWOCcrrEx4PwG+NS5GoeP7lS+mYZMQTMM1FiQ&#10;gdAJzuEEpR5AkmQRLCLDvedA+5StArRWVqqp1kW5YYpcql1kYCuPnPdjLUhWoCgCDDABK0ZrDHaZ&#10;UaO+h/ZQwuwCiJCYejKuvdbHAKDv1uVUegABhjOgA6cHPghpXyzOZhhQxrMAjtUJzsF7rruSgsTK&#10;PrwsQNt3sDDYK33AiM+t86gzEE03u+qa8ZOUqUIC6g0FdkGtTN+sLdeSrKjAKAywO/2+2sdgGQMy&#10;Udc0qZZ3wUC5ToBED2871AED42zKlExhd4pxCXRKXWfrWvhm2X1igdP8FsMT0AUHa2+sd3FRp4Js&#10;NPMUQMb5aHOX48zRJrKDCkzF/61nagC4Va7dOEhngAMShDhvyjLy3tSxjNAKXZ9aMCzjR+5h+IVJ&#10;GAvOzWK2jDKY8WU/tGURMjfuQfCwVsjxJjhZQ9HEUIt873U5qdC2tH6lghELzDpJmaptbzW2kkNg&#10;UnI4gVGGJLt0rVonOSqlXCclVSojTdN8LvY39epUgzLvLWTr0HdmjxxT/a52iKHTbj2u1+8sU0jp&#10;dY5X5/yypD7XNYusqyG3BIRUFDnv8oxIE52p/ch1OzHQp/u1kWyC3sKCM+r5vI0MAmAssrO8v9Sf&#10;APiKtB+ya5Fr5P5L7PPEOB1SZOBMJkOEQmrAoL7p1xKDfxY6Yw1IdxpvQ2c5A9DKS+dMVDFqi2Zc&#10;q8Kn55Vo0CnZBTfUY2A7Mc0IfZmON+Jv9FzabKHWgEauwxzSpDB+l+IlGGsPA3f6uV6rxrFS7UUW&#10;8KBxpMpG/9XuBViQlbB2vI8z0GtrhE2uzQWN2hiAlaMWUjmLNcdgkEFV6STTy4kt4CUznh/AMs7i&#10;wLQOpghQuTzA9LTGwH68z+q96TQHpe+thehyHQYhzaBkOa+xnBavU4XhA7EmAQrLvWu8yh66vJ8C&#10;NI2bKDEKAJ/ypao0or2l2DkGh95+FoAxDqIxeC7T1i5pUMSYjNtkuFfXB9EDFrK0I9dmkNpCsCr3&#10;LL33nDmMw4ya5zJlLuXPOfmQ9t1cbSTgs8zdeooUZJcdcB15vPs0ntMq43kGlfdWREZYEFht7MLg&#10;MVCuIQVAEzgeSHGtmRmBGEkIWMhIXTNkPAPDQV4JFlmud9LrQHvLqtwvZfIEDABHwK9jvEq6iSkn&#10;DRrz0sB4T7tbtSzgWt8hW0wrwHH9TgZMIMI9p0WpBEXax9iXMtx0ZpoiwD0a2/I7g8hp3hRj0WUe&#10;rDpW3uZ5HcwdjqPG3PjfJzVaoTslmHBdAojSuQajmDZwCch38dZKV9P+ZdrSVLtLZboqX4M2NzDe&#10;hYWVMOwc/WVMaXpuCGyu7paqUOkLF9pyTZwWoGeZwwzSc2W5lJbkzAF2OlqNdwCTcSGintlMgYlx&#10;U4dNGbepzHAdZoNUBbSlcsdiMlPbztmxLmhuvhAL9K9xGeM81hvNK2m49uUVn+WcC5eytJZkZaGA&#10;VFfW0WcVgJL+ci0ag8c9nHO7ORFPpEIlq0GlfniBSVhBj8boeHEYWg9vZnlxhYGYgRba2K5wbSbA&#10;p8gVGOwFmMwUnWqRjEFOtb6VfhqlIGEdiY0sDS4CAM7d8Lm5xk76Gg4NKFXM441kKxMMZhurxnEG&#10;PWcgeg4GCQaYVjYTpRk0TQOF0GUj8QaATcmVGBw5PHwFLeeyAWaR8lxjmhUMuOT4zMyJ1YdWdDpn&#10;x7iKHa539CFXUnwDTM4qLhgrmINB8DpAUrgquZTbuEm14exefw/t15NjaFkGf6oOpfNMN3qvBUDF&#10;7IVVtg4cPa9VwROcq46xGQ8yCJ3LAOgYhAHjLgZYqO4CEAAk7sk1QZQ9i2jqDMzIuTzW35iWTUtB&#10;Chi0mb/r9ugXPq9wnwa7jf+YvndKvDp6kr7MAWQGkHMYsN7XeEeecWAti7EVGURVo+a7PgxJxjOG&#10;tJElaVwd+rkpGArsHQsKHS9QdO5tivts0oamhTV+07b5KUCH69eT5fMwX/YxeKqENv1exXlkGNA+&#10;1kSGYUFai/s2NpTN7km0Pz2TmXPmkXzOx8oD2Jbw6+0dG5b4VwDZXgIp2o1+mGS8Vlv0oWCDYVq9&#10;K4MwOF5pw2oAcgO7NYsjYZ6mtO2b3pwsAwloGzAWyqbcObZTLaxFSc8fpi1NIxukduwbiBegDbha&#10;sJm31goD7U3nABuOL1hyTw0LFLlX17fR2ysfDbq6wp+VqAajndFd59wdQUCJAWBZgJZB1liEaaFn&#10;FcfiQkmWA1hQNgOTk8kI0Mq+4Rox9Lt9Y3iA3zgum3yuxFUu+UzgVBGMLSn5DaourcJkdYwcy/KO&#10;WYv4DD4DIs7yNs5ZQMVYCLeyUoj5lSmAhIFgIZh03vJlaefkFI2B8RpptmFkGqmOhBso0NEav3ET&#10;DdS4ikFYpYTpQFOBWTpMWmxmZZxBP5jRy9NZeLkx9ncOiVV1pn1TbAMNnOaWcB2pjBjvZt2ACxeb&#10;97fT86B4088ZSBptAwQ3Tbm0WMabc02W1UMLJ7j+Csae59hZDFwvu7FWiy4N4noZaeFoDLfO9STZ&#10;xf1bZFWANbkmhHS0LiAxyPo0roacf+x5Jzm2ATnjAFmM2MlkaX0UM1wOSDpSz2aWwQC0LEwwqwCM&#10;sr0JjKLAdcws8FuA06xFDoCaWTYgCNuDoaWFhDAOl0UwwyGFHp+gnRlAFsU50U+jrNM2HdrZdvKZ&#10;xSnWZaSdzWkNStK0bgeDaHOjkBhXBUlVwjPLkqa4//W1LOfgXFxXkz70XO7XpJ2aMLYyIFmmfewn&#10;731qbM8wUwPDMgg/iSELvOP0nY8iGacfR0cA1nnjCFwz48UMigtil41fOJsa0OgxHkzB5mEXLvrk&#10;mOsh4XKZ3WhxDBdnY6Vvlt/IKidhlA0Aqc3vjQPUGJtVAE95s7Doo0gBENq4Pc+90DdzsOg812I5&#10;fxNDFgwTeLe4tvwuxhXXwvj1HMbZjMkIqrIhJ6NNCUxeH2NKiWl5ucVp/YWRmJxknPK9csdgbh6D&#10;UxKmyaPcj3En29bV7SzUzIzzP+OkTH8bDjCTOY1DSxMxMcYqcnQOcOorJXBkroOzslSKheXRmAak&#10;HC/OF0rpawBFx9HQIej0is56py0xbGMr2qGy1ikclgKY3VEKTbO/QGhcLwECjrOhbQE2U3zuGsI5&#10;nJABZ52BY7k25xouR8LVAadxSGntGjbZY3+W62ZcpQW1XOISMHwipRS5YbMIsosM+shSageVniZV&#10;mtJg2QkMBo9i4NOBprYyuJlm9YLiE2ytHh0EpXN9CsurpWY55JGzCNWNevzKHFQINJ5AslQBKKWA&#10;Blll8JSae9IgqSgxGESmC4tcV5vGtDajN4/UwCClzqN8LrWz0k7K6mBIxW8MSnWm2ZNUM4GRWNEo&#10;ALm2iXJk3sAVBuTK7IvovRYDxorcOoOzzfVX1fWc25oSYzfjeBLT5EuLY6lT1MrKIb2Lz9AR8aXK&#10;GrkFfVnpP52iLDE2ogdP3g6QMS6Ug7WkeUMYaRl9OsXxBLM2A7DVl9pjBKm9+D33qxxKlJnrkQWZ&#10;MTIdPAaAdDp6XifawTBkRcoka3Cg0sZ+sgxApUzbeAgD0XSw/WX6M82IBqwMotcZPAsLZlxoc4DC&#10;OpAy/ZA8HfTVNreuSHB0TZgW552aon0AZR2QWRUfbmU8yqpgj+F9O/Bde8aqV9u/z0BVuo3Svnmu&#10;2+UJeoDuBG08zrUIxKWF8eSAivMwNcaBQCJzcj5UHrbpNSeQAPxzAH0u8zT9CfDIoDEepxFsrZVT&#10;rKqPEcwtF1I/Lc9nYRG0L221vpFBlgMwTa6LcVvtMG44pil8Jb33WaGPnA+l/HGyoOUQLpEwMOPB&#10;965EJ2C3abtclvFDOzk9wPViCgCP88CsWDZLVKTd/VxZ4DOQlBBW6rruR6prYXy5CJJVyG0Yiyvl&#10;DZZyfEd76RzpbyWdbKRlcBzW4sRRU83Gp3yYXZK3AIKr0hcxeut3nKlsPYrZpM31WsxzbNmeEkr5&#10;ZcZngANLq+jNwmIAFhlai7E38BjdycQWnexpJq2M/fg42yYsfX2xgJphHOGAnyjQaOaqJ7I+c4QG&#10;wQCkhAYLHRwWTzmJqUGHGiMpgkYO/KqNjCEY28iMSWW5AAy5DBDM4mEn+Z2NkrIzXITo5mI6Uvg+&#10;4FPAOHJ2AIPVm5lkAI1P7Ep1BdanzMyaqaETobXODE1T1PEkOf63yjOHYRQxeBcrbnNtoqnFS6Yl&#10;Xb5xfPLptKhLAY+yAC2c42anewaFOabUln0KdHR/hkGMYcmINFBlhAY/zmCfNPDM9Y4KXrIMjEPa&#10;71wZl3vUm0+M70oU1MrVHp3j9yvLmZjEC7dAfT2gneICROp6QTkHwM5CpZN35Z58aqCeXdljoPvo&#10;0U6KR7hokLGKPsbWaY/FKPtNpvtDFo3yG841Sdsb0zDzZeYiVaDCpBxwFnvNIIU21uucU5ZlYO8g&#10;x4EB4F2dMWo2xwxNE2CXNucxTBmKdTR9Z6XSr2PjMhHkK8DomJhdwrlgUBbVud7q5NTTMC4Mm2Mb&#10;Z+pw/jx9bywo430BZkqSYk2APRhd7mGO/hUkBPimWUI+89nTBvINSBss1qHMunYr/W+7NUz/6hgw&#10;LrNzadIe46yHRzQVLBuxzqRKe7TasCVAwWyMa9ZOaLyMO+NfntcspRMkBUGrkT2H1cbOhVIGzyBL&#10;Ur8AzgbSZXFO87C8f32zQb8JFshf2VgORsR4cZ0Tpb9yOAEN/WTpwfpqHWPGyysHlRyMa88hE9hc&#10;KwEAfA4Lrs1xfYyJ7a1WYjg+DF5QFJyNFRk3acNK57jXijUhxs1yjCf6zYIzl9swHtOi/ZXmyhOX&#10;k0wFhPS9wDIHcFmaMcFY99jGLZWtRUBNYEwTcdOzgHGO3KPfNWdhLVxjvgDzcWEk+tOgepojhOQ0&#10;gPuEaVXXDSlBU0t1GsTgG7TQtUc1UrMr0jVljvq/BAK18QRpQhedaZAmpescfFxsrvg0gx8w4rsx&#10;jmsWRVTPAhwW4CgnHLgWvY3RmMPV3nnFEFzkxuIkg3cF60QqTyVWMMHAdzFgvVx61AK/dWClyL2F&#10;TNzowlwp6fSumROBikFletEB3JneE4vLXDvaehIjXlieTLGLTns3LAZD5FgO3iqDKs+Ac2rAdM8q&#10;RnP+h1LdhhmilH1hYEqLm9BSg7oW4bl4tYHlXn+YfbEsfRwKbI3OhNKHe6goBzCEHMYySSfkAFX1&#10;d5l7MKjojNupqd1J3rhOruXxekFXexvnGq1+XVksxjJeYIRjOFDz/E7v7BoTrqGRphpgFAWuxzZ0&#10;vYksbMMyaOdByWac8p+jb9IjMaWsGEfBPsfTtBgsSrgim0bppDzloAFnJaKrh1sBO2aci+/GRpFr&#10;MIcOA6va3JWYWJfrHcxiUPzu5OlGqk9ZXMomyWtNhW0xyZgqVGgr7rEKIE+4NMQACbpcSUzQRaf0&#10;itU2DEHGoQTBmxs8tL7JTI41KDLBGgCU574sqc8icbIAkTOLZaOuoVKs0t6yVP7vDxxf+2MJVlzm&#10;Ws1eGWfJ6205p9PlS/YR4K+DKHKPrninU5VdWcWrlBCgnBrhg9oc9yUM1jKHklKIcWyM0IW4K9hR&#10;uXgoDh10GsgwiVBg3wayzzhkjs8EbNOpZhqrZdO1R2J5AcnJ/RmzENQ7gLmz1533ZuW0wDI1A9BM&#10;HIi11RpjRUlzIBbWcEpcm49BtY8tuzcI7jIdyh+znrJ7V/Nz3dzmzFSS0pbOew/9znj0m07Y084A&#10;9DK4wBgRIPMwLBeVXqDtlubL7OtxBC0YOkz3iUkGnIPRCx3FyxnBHSBflhahWTSEBVLGGmZALLX/&#10;0jIHZyAIOBU808TY06mmvwjKp4IlOtLcvd7KoKnBNkFHw7ICUFqtJ57kXMYtzO4oHzLQZI2rRWev&#10;LFZiHoStN3x8heyHhgCkMgwUA501AMqHQM3P5OkQgc8OFKzwJKvoOjq0AhMZBYyM/xi0tMbB+hQz&#10;OFMTgB0GkOodBAKO5/3k0LhFOniCRhoTWOjcDh7o/JkmwAXz4jotjppgfycvmi2Y4jguwuNSAc5W&#10;ncQArLJs4xkWoaAtwMqgl6usOUBdW8VOMs6jbDHDorRooTUnYDhlAZc2amAcU7SRnsQ6GBc8KtMH&#10;BhUnuS4No4XxpzkxtH0HiTRLR6e1SvjeWEOeazBOoTRQl+e5FzMKRtud5qCkdbFjC9gqDNyxIwY6&#10;lRDIMgZfemwF7ZCZoC/Zx0DsxlI5stMyhkNx8DD9yv1XWrvSOjEueG38wRqgIgNQA6zDNpat8KWP&#10;GgIQ7Zbh+wpOwxmw1vP0Z+gjZE6GsaK0kHlNsc8o/WGmZ2LsqZibmUj1L07km+BVJmxa1NXfsvmn&#10;UkA2BygZINcAPY+TEA/shuVwLAOxU+N7YRoABeeqwBzKjj3YtTEwU96z9FcJqeM6Lqbnc9YNAUJT&#10;gFGesaPTs/8FQ0G/RL/nAbnNtUIq8TcjZa3PHP1kutmnGOjhrQ9yLo7BbDN+aekGA/C0/9ENJBjX&#10;7LKbuSmYBfZj+tz/zcJZB7S+UomFpXGcIbI0y7ij3Socf44+L8HazNTkAYoS/xu4dS1inaNxxN6q&#10;0xaMTw6nRRQAQJfgdO5aF6dsnUppaSIxEOtiZO41s6kGt7lW14oxEZHW4YEEmNUy25mn/10i04Wy&#10;8pmDAMnovphe5OZAuQod6gDSeKc7k3iSI2jJXAqgmd6sMJCsNhw9xP92AAPfhslCidoGBxl0Ak4B&#10;z+Mq7y2My3oM96thGJYrN0H5yVGMlu8OQd1LNObpkwNuCBSfx8DY30pPvbkgV6TjJ6H5InQGYNNQ&#10;9+/RAI2nYJS+OrDwXFLRcg30x6CsY3DAKHda3NsCg9kMg480kB77LBrvWZngWhZLFtiU+W2FQQMr&#10;sfZibrkI2h+Jc6fn0oCyVkGQLPPawWiMtzgz2Q5X7jhb1tXTi1yLE+8yNLoLKC2tFqGZxjVsB7wQ&#10;A8mZtxmM2ufxGJgzW9FFZk0y4DVgjVYgyzJgp+g0C8HczKbkJukjrssArvtJ2S2Uc37SOL/JcU0C&#10;ZNbYDQBoda0g43273oZVii6p0OS+jR9Jo11zxRiWVcm5SVOiMDEA0VoTMywLSCHllEss2hZmegyW&#10;9mASdTyXc5A8j4WChzGqAp44BTBhcJYQ5KfM/gDYjAWDrjKxEqzAOUs9GJUTIDPs6+JImbyAL+gY&#10;h+EVGWgxVpv/rfEw4+QEvQnawcV/GrAh722K36RHWtCulg1Y++HDz9aWy2nqQR5pVcztghkZ88AD&#10;wxCUHs0O0kwZaRCW+29iPNbvdBmvdcaD8S9rnJqAyEx3LCYnuA5ARKazeayG48vExIgZFscS9831&#10;9Rj/sl1lxbmT8zHAyUwwho21DfowRV61IcfH4Ggxxexk6X3Gl8WHJismMzgJzmtyQ2nhb5x5rdOU&#10;CQl+BtZNzddwDrIky9Zdb0Qn56xn448mSpwNr0yZX8CO+T9Ni+A3LvJtjMby/WQPgKlryijzjf/4&#10;ILmCcRP2X1gyC3UkFmadmsH1IN1zUygKGP4TBW5GA5PCt2m8SWhhHq9cnwZY6DjTa5OTQ0o+rjcH&#10;7b0Rg28TGTyHtBcWMcaJRjmOj4twkpvxDdcCscRcXSe6Zfg812OQcQ4DtSUa3czPVPkzCeUskx8f&#10;p1MBqzIsQmoorU91IAzatGA0yO4jCGbwZM55WVyYBPFpEI5vClTvPYnn0bOmCWAOfBrVgixjHa1l&#10;DAcjSwVAeA8zRnrOAvfRAgyVTabV9AjKGSWCnkOwSMVbAOrAANljyVLAE45hYMqeFuCSndgVs2sj&#10;Sd51fWwmbahUmNC4SrvSc3Ym+xyTQed6HXr0EX6vwQxXhuN6kAcu4qPMGz7ICtBqjsf2sXyqoKww&#10;KHvQ1gWfKUtbWudRoW3q6V6UNnQy3qaA5p4w9sD9zPdps2mnieNhxxjsgtYYAwVGZEGawToBvEgb&#10;5ACn4Vwqfl/EEwMOaa4Q+xojacwO2ZqywIDklANRUOMeZW569hpA6gr8E3hOZzt7rwWYk1KwQNtN&#10;Te5i250G6pQ0n3EmsBjQLDH2cjJcPsuyT0od878pU52L9RTKjDz34pPk0qROzn90owKoCa70Iffh&#10;Wi/G/yxjcJyOwlBM0ZqylOEuLxRTjMQn7RVgxNMcP8d1jY/RjrS/NT06J+tsnNyqrdhH+fKT3D9t&#10;Qr9mPBeOrsZ4kiVbTet4S7Kea9g+WoEFwaJgyDqMEu2nZDT2Jtszw2NRpOw9P4C1ea1jHHecsUgf&#10;GK9wekpLR4sNaKsZjm1tVwdQS8/2weZmjZlwLKdiWDdjEWEHpVDlmNMAV59jKJvq2Emqx+E6fSC4&#10;q93fvLGFjcpk6T/6wnieamEVKe3cNtvPx4fOGyvCQfiAMSuAnQfn7GWXdnwiLa9HJxhIMsovJTIK&#10;ffRog5vQM03EaOFp9CVew0HOwO7hBboYVwIbGwCDmqADkpYzZsLFWINgxsWA4YTxF461vpIHgJ4G&#10;cUE4kFAPZ1m9WSJTTgYoh7qXTsBwjcw7mJKXpwPGOaaBUelkHmqmHLGideQIUoV76IDmdQZcnnNa&#10;S2JR2PJ6KVE752wYAJxgoKaHMnFsa0xcY2UCoHLeic+PncLLWSE7ieEkeooB6CFtTCPadpJpaNvM&#10;9WVTZTCN3Vg8DPgMgSczwb3g9QzgWulrnc0kmtuJfAbZMqMwJTUtA9fHaFpoV+G6J924Pr1OWs2e&#10;gWyZ9tZaMcUujAlZeVtrA6icu4a3zAEkanlrT7Jct5Wno6N8h9xwjowaP2P8gPZ3aYQKba0UsnZF&#10;iTXlwOM6jXMp0QyGKz8t8/b+chjxPAxGCZTAHJCZxCgFcoOe8wvW9dDWUP9RpScG1wJcVpergC9G&#10;SD8aADWwLpCkVdkwXkHfdjUQKvswLVwTIGj/eWuMYEhmFAcD2sgCK9p9Y60FE4S9GRBmnNqHWfaZ&#10;GhXsaBfazpqoGtc/N4sBcG7bcYw2SVXGnH9uxeMy9gCADH3gRNKRMcYW11CuDeM8So1x5245huk/&#10;wXyiYvB2N/LTjBNjhHNY1jA7ezg2VqfoGxwK1y6wZmlHwSGrE+S+i9x/B+bW7Ns/HMeCS65zY30K&#10;MORe+E2d8xgoz9MXRRxSDaAY5Rw+/dBK2IWZbFp7dsrMD+OmjY25pKXsuMb/w8mtjAHGqBP1TBr0&#10;1rBTnEC7PZYYuw5pOFWCtkFauri3zsJJjJOMgz4MxhKFrS3L4hnPsFKrbHOMHecWzWFzStQ2wDhG&#10;m5m9a5vAAGCesJEm6YidoKrBxCwDVSPWo1t1ubQ8mnLm5eyQefj8VZE1zVuoM4hydCCNM4rRORNY&#10;ZmM6dRomYuAvPSaSizKirAdSuzrBahVtZu7dKHcO7+WzUgz8WfLrb6YACaVMCuxlduMNodZ9rsuS&#10;bzp1TGbE/pZ1GzWvcFN65ITIdIiT8ibxaCMAlOzCXL7p14kjTyXKOjOYSgbqmhHGMJQ7Pn2uhIcx&#10;s2K2xWfSWGErGBl3cUFj13LQc547PcNgtmqTQWeQjkHYZr8V02KATZZONMA4iVdLj+Fs7WHQ5RMY&#10;W7Tl/BgZTgNdbLGecx6cSJZlEBUYNKlGg3tZWVaGAYKAW5ogSV8Z08hOAOwYSWuRjufaBDDBJmt/&#10;cNxJgNR7qdOfEyN69YNxfAuJx6sAU8DbpcdsuFzlLADH8TQQp4ynR25wHNcpMeXpWFCPW+Ni8HNg&#10;nQHXMSpo0+em8WU7ZRhMGUehQxI4xzlmKc9YmIblMpacJ1VIxsXx55w1iyzj2OpwM4RLczmOAY2e&#10;nxrW8ADMxrycKe08Lc9vkL/AWPLxGXnaPaP8w3G4bMUE7DmjV2XsNAE1HZSs11iFjzlxqckJnJk1&#10;F8bNOgCmrNYsRHpAGhJ4ujeZ4nGT3FuP+zCGotycm55Mlddpbg8gWbY83/HKvbuc5Sj34EO1282n&#10;Y7CE3GE8WNek9LNU3ayLc70Mlrrm7Mpqlu8MlOIAsYv0YC4M2/CC1arbm73oYkepZon73lqpxrip&#10;+tUxWMVQKRhIFWSVvbIY4yspmQE4zC2PAND0Lddnf4xhDznGXlqY3H7kXAZzF7hmyytc4sDfGTtM&#10;ld6cy772Owv1nAg4Oyf4HEpZRCWcwX2TBk/kQVoDR8YsGlAvl5czwzI28WSMFP1Oym6uWg0qFQUM&#10;uBhXPvNpeiK+z2EZHYF1YDROex9hIBjEytKhIrXT4TOlp2NhbirG2d8HcAsm+TqDEK9kzUM2wwDA&#10;qBPlF9VpGL2LK1tZ/ObDtPocz7Ut63gOjdMItfQ/vceAEvuRJXB+1wYxy9QHLRfQ7wWARyNT77en&#10;GVwMUidDuZL9FAPDSlkpXRtDXZwtJeaTZgFznPQYDO7BMn0j2ROcR69sbY3pW4NsLu0oo0gzdml4&#10;nzc8gWFI19O8BGjo/5e0v+yyK8nWNUH9uroJIXJmZmYmyZkZJHeX5JJczAwRClBQBmQkn8zD595z&#10;uaCrRnX16NFdY/b7TFu2fUsReet294c51ua9wOyxd4LZalBnJ92dq46Hf8xMU2JLZTFKruMmip6v&#10;xsmiSCU1cvUK/wfJS432+l6pRjqAgroh1U5mg9qemmYNBNrPPLl0BB2LKBTSOeN8lLormOUVmNy6&#10;o1SjC0qLWcOspkUaloW4mWrPfKsOyXziVdRl4CcTpCMFTQUmqdHGNh1Drs6FBgvcx1a5WV3thX6d&#10;azTi+twWnRsyAxTbdXQIVq24PbouarwsSuRZMrWfoqKf+X4QpGaeSK6uJ2lJfHw6EyDlZl6+NKfO&#10;E5kRGj6ZJ4LsDGQoMG4Yxa0pUFeVtcBV50ZKG1ebOA4zk8niMKWAAr4aqQOyYpQduHrV8XLnOGZx&#10;U+SH+0THpQqYtGxuzs+ttV0DlX6rQb+Fm0pmkLbfooGtrPTfSFloP9V2ivg9wYI5QCwFykzrfA1a&#10;ZN9Y6zVPcMvVgEBFebXAQq1LuQbQhlru50PM7bQNdhVbu9ptCxXKaiPUI1FyUazHBEsJbBNsZolS&#10;0th5UgflcmNw1UlklEodFtPHCtU+9D3cLhQFiRMPlKodN7YJ6mqPrXqd+N1QT7kXbpK+p41Wq1/V&#10;d5LlUf/hhuUdBZ4IAeyUF5DxY5W5MokLCviO5apBMhMxVyNXV2+uZJwOUicWWdndWyRChWh1fT0B&#10;oFOCAtFvbiBNsZo6oxoCFayFhXQ0IsInLUudizQYiyrj+/mqaUg3QSOvQnDSSSyQtGVVLWah4hIw&#10;ZZsLSZSfsvWGGo0UvaTpREWdHPzOfHVcSn996rI6mUfqtR9MBc8VdPI1oiN1KW6iRqBZJ6xDEpzJ&#10;ZbVUaurCFgtQZKHKdaK5pwsKgFqBUjVAajd8aUfcHXWMvIKfq/MdtzMj5R4DqaFx1WukYjUwnZdC&#10;qZ08H51EbDX6fEGD4FmN9g33icAfSxKSccEFKuBcCs40OBZSIlBKbAD5CxTKdS1Y1YtpCqwA1i61&#10;wKzjmpqf+flltX7mTuQKGrhkJZLfKChuG4GMx+cm4zPQV+QNlTgIRWrl6jSMnINnK70xEXdi0Wvq&#10;UFrbwtoa3Hy9WINEixoWCsuXhND+lZSr40tNcVMtSv8bBS38dILmzPsp0PkELmQliKGQ7SJgTZao&#10;TOeO++X4TG7tO5k9VnjDLS5uEfT0m9QiMbBwe0xUWnmLziMdROcEmU3RIOeKIi5S6CVAXb9ZLbhS&#10;qFWn9xoa1dH7CtRJcWkEdW2JjdUJ5NQ3seAWt73AfWOVOYrtPEOnztqgDt6oQYDgLMkCXPVquSzc&#10;UAoY9/dUyPXQ9+WeU0fE/rdQ1NjF2i/qbLpeeXkCiSCFq0y6l0mAbVKVXHPqlcp13AABlzFf57+4&#10;6Oc6j8R71NYp2dd+ZumYqAkiHlKi71B4yXyrth5WeNf3dT3z1aYo9W9p03nS9R6fqHAw+tIUAhSw&#10;DQtsqU3p//JJsftgA+TDQl9VGlAYaHFTADuxleY2eRjqK9ywi/gNy1giKqr1X2R1uN1Ho84h68sQ&#10;Q+UeykUaKLiRP645UwaO0RGQvzk6qAx1TKLmrJFR49kQvYeC0EX0RZZ1MCyK47ESNfYKSXWek62o&#10;IfWm1/N0gaAa7kBuwc/UiAmmqmGo0bNyORK1XAfry+cJYNzomRuIM/LTGZqJihfoQuvEMompXh2z&#10;BOWjfSQqzm0cmeFIvYbPGkaK6zukQ7mzGRFx7hGMXweJqfmgDJ7MBJWARXInctUAKFzDfWrVdyo0&#10;sjFiEoit0MUgs0D1rt9eUiqsUP9fp0ZUqgZA3UIu7gQyW40F0FWj4PS5Ark5NK5SdTAWbyJqX6rf&#10;Kyj9mcce8tTpkMQsY8kKbFSAAkCAwo3CmfzI6mZUuDJNwOM+Ah0LFw/2FVpnl9QfF1jvU6FJeTZz&#10;kgrVOFmjo0CNkPjDMPd17Za60m8Af1+tX52nVOeFm4IhTbkHEOlQFkVirZhBuVx+Dxs1qAL9FmvD&#10;UDtEoV99h1ywqp9Jgeh4tN8E/fx8q4HR+XPl95erI8ZZ04CBOUMEFBntqRPxOVa6DrhDxAAYUQnK&#10;l+g3SEfSoLnROWUITcRf1B5KWKekSVBu0m+gxICVXCTgjgtGpsorTtU2KFXAZ29tVftSByCAjFql&#10;E7LUBQMRbjxxn2wNhPU6jwTMWbGd22ZUNAo4Ggx80XIpBi8LUBslq1YiV5ppGrhtDQJvk6BXrrbL&#10;EgHAJ1cKEaXHpMoK9Zt6qctGXX/iCQwsqCtKAqhs9RoduXTUJlH2UNuWqf0kpACM5XarH6KiUKUE&#10;tn1Gu64dbbKUcIP6Vj0V59TrqO/4HCK95pNAdf1Ij1MgV6822Ndf7u2Km9WXSMnjRdRxbtVGmczK&#10;rPzmFvVDYk4CIWlklDkTPFmHFVWPq+RrExG/0nmnwJGlVgckMlgWsobMlq7ZMQ4mX24JDR2YeDWc&#10;OiMrWzFJqUrkZ5JTvlwTCng4QBoGgTNfCBrS6wLXyg/nZlek3Fr1w6R+WdcD/4ril2JdwGrtII2A&#10;9U5YagD3hSXvqHjlZAMFAmPIxraWHIFDDVqjOAU8VAmSIycmwMK53ISZ6eIl2v9SFECjfl8AJBBb&#10;IKBR6UkhFjM7WRYvH/Wik1Wv/SyX9GPCGMsVFPJeCRdSDUffoXPX6iIwU7aoUBcTYDEiaV8L1UgY&#10;mbifrd+zBvdNjY+MgqfP9L9nRsKoX6jXGyT1mZLtEx7pTMQqaCxqXGS+CvR7RPyRrqT38O+R5XSs&#10;HqmAQgLh2mckK0qKwHJDZ65GMjJogoDOE/486cFeqTcWxCGDUsed9NQIAC/pYxpasZRFtjozs1Cp&#10;X+EugMQOOiijFkxxGVp7kOt0Ph2zGi6VpMw3ouaDOBbreBRT0q/9rGln5JVC0rF6o9d5Aq5M/gtT&#10;LeTuqnMXVWlUVEdhJC5SR8vjjgBSLH4PYZ0HH8WlGAlwsmhTpTpmS3eJflNABZoECwXTCsGJ+xsD&#10;sQqNiAxWrRpAaLfMXynRey0aZckUtet4yvUfuGd0Bgr+GCBxqybGmmxwqMCKdV6qmnSu9fsEZ30F&#10;OF2nWrWX3Px/4zEwqpRZdpERvbdb4NF5I4DK1IDm1jxX2igDL53gOhNjoL1ImaMYWbuWQZk4E3N2&#10;ajpO+vnEAwB8DNC4c7gfQAJ4NndkOwC9Elj/Rw0Wywvk5/3SXRpc8zz1GeJKgJm4l6sh+hYKTOAu&#10;8tnFBfofqR2dH+bJ0Jfz8gU5vcZSlMzLImTBch8UD+arDTIrmJnJra38Du1c72tQIUzha7ToM9zC&#10;hflXBMP7x2ocPAT7j5EqY9UpfPQyyW4WVSEgxKSnFjU2j55LIrEIDyeCfH2evsxJJtUHPfkuZbOk&#10;R5FxlFW3oBxIHeogSTeRSqah4a8W6bcZwZHkLLrbLhmMcmgmPqOD4TPl2nmmWlMiT8Vicckpy9b/&#10;kqoFCo0CB0qK4p4yNfgC/W9DO3EWKIoqUmMXgDrV8Vp1gWt0nCxDWKwRoIwLqWNj7Q4CqrkCG64V&#10;HYwRGbjk6EJlqdET0CVtzcidp4uKtKYD5kulcF8TRjpqInyavchOlqNcIwI3RCJDwfwSzg3nsUaj&#10;BW4Yy95x2wdu30lDxM9vUwMiCIkCbNJFbxOMcZ/CWrj6X/0+v0ldAott4+og72mAxTp+lBGxkPa2&#10;Qt+/InVyYjoUG7J/fI7gs0/E5BpJQTJdgCwQkGZKPmnackE1X/vPxK6SBo1KOld0iFq5ASNy8Tzw&#10;KIj4dSXuoWPEZSC1jhvFqO5FUWQmdB3D6vmMlD/3LF1m5s810uq8MbAANR0vNTTc7rKmmfOv19xl&#10;QdEI/Gpb1EZQNwG8KUjMBQy6zqwNS0eh5Lxa7h9zh6hvyVHb6e6WXNfv9HYDFV0TXWvmrXgwXftO&#10;2h83iBnv3PKkWiq5vOzfqBOHzlldJXixb/o8i3Rx/yfaS1tHmFtEfKVRA0WT2hgFk8zMJg5DKX6e&#10;9jGfQUpgoK3j8uLiZhPw5phRJboucVU+/qNG7ZHYUpdATTEiIQYPiqqPkARhf7ulDBvV6fs6i22w&#10;v0KvZwhUOldqI0DeM3265m1yX3DZiXvhGbA6HAHXKu0fxZuN6lfMoSrWQDnYX+Bpcr/Nqt4fJYWu&#10;88zM3jJUmtprm6DZ3V2gawYPZLom1JrQnvhd0s7H6Kw0gAaoWawdkoKgupCgUqlITPyAUnAmZBXk&#10;kAKjsetk6k+7pQpCPl8nTfKbFGuzDqBcUr5ccpfRpUSdFBISR6Bx+bwPNSruykcVJ7fHpCEQjOQ2&#10;hay2xnIC7CwRdsri6TSdOhgK4rhYTOsnpVjaQhA4+L7MD0LtUPPAqEoxFjNiC3UySXFTjAMooCop&#10;RF9jVr9XSUeTXCZewi0PcGOq1EBY+JfFYdwtUEMoki/IvjEasRYIIxa33WTkQ5WxH7xPjQSTsUi1&#10;op64ZSNzcEq1L57y1HlG8ru6UiMiGMqEOmaokhnAzcvTZ7t7JCfVwKhtKCr+H3w09WpHXZtCXTwm&#10;m3V0MbtT50znz+sp9HlSnIXq/Ny0nE5O0JAp/+2sa6r/4A6Knl7WdWTRHlQLUp6sFWlGX+hG+0nB&#10;W46AUqXrx3GRHaMauVAja76+yy1FgBKpZFxNAtsoOiQy8YlSub0VVNMKcriY3uEF5A4CjPovOgMZ&#10;EtKLDFoMNvW9Op/6vi/ArMaMC1ZPzY2Usi9FICVZq+NBvherXbR1lrjCGlBnwFUq1mDlwXGuB51G&#10;bQTVVqW21d1T6mqZgaZEbYW0JbE4qpqzc36mdq2OrXZeh/8vUJS26XXtC52YeynRnrjnDGUJlDpU&#10;dYbzTgdnfhQDQm+/VLLOC1PtS+Xmko1hWVHiDYUaWOnouLSAk9gQS2+Qbaqj+lmQo3aGOzcSKAWi&#10;lYK9L6QuxYb7g+ogyOkxIF2jGvoaENFnUMr8NiX0qF3UW4GuLRWp9XLBa9ReSwU5AtiAEoXZ2qp9&#10;Uh9rbvyFlBzpfkGzgT6IutF39dt56j/cqoOBBcAwf65bAK+oYNavzrF+n/TzMVYKZ0cony2rlgwF&#10;JrroVfKpcEeYTOULzeiE06lIY+Gjs85rqxoFC9WS5SnQBSVewgVv0MhSmPdzjxFwMVnxC/+ULEdz&#10;ky6ulEoz5bkuqXUxkNlqNCyvzyrmEJ7qz0Y1vPaWwkBW/W+uTjz3OaFAiIle1RpRUVPIcG9I+p5f&#10;IE4Wo4GAxXvMCiajUq6TRUOH/B39xSH6rc8R9GICHn5okUZ5FknO1XEEv1bw1Elt0P9VCS4EIZm/&#10;UlEql0yNJSzUhARVR9DxMOeBNBrLFRIzQBZ7o1fnRkYCKO5PwvIC1QIUE/nIUhGzaZHaYRp4dYtG&#10;PzVGAq6cw05uHyk/lynpBGMBISoG35lGyjnj3Lf7LST1H2oIxTqfucVyc3if0VjHRgyK2aie6qOz&#10;6to0MfNV16BAsEftcY2b2wi0ARudM+DbjlLUueB86/x5Cl0jJucatzKPoK/UmK/vixTX9eE595Sm&#10;3oZKW5ZeAKbVetzapjamdsfkSeatEDxlaUtg4xkWdUAvhtQWJUG1LKv1lZT/G8+kOez0P7hjuDZt&#10;7eq0apNM/ScmQbulvZW16jrqOQsdsa4H6pZMD7evIJVeVqLf1nnhuNs0UFLbATgYmFA+/BcFlaXa&#10;N1+fVgMm831w8dkHFCOuC22KEEBfb4FgoXOi7+Ga5Ok7dPxiAZCZy+VyOX1xc/WBWrkPtE2yKdSE&#10;0MlZazVUihP0J2AsEwRwL/x2s3oOuHIzfmlZOn7eZ8FpIFMuUAEVaquAvQNL7YK+SQEnirmKsgkB&#10;kdX2WV6B2BgLXfX35btyJouJiz4+VusuZWM3k/wK5DFkW7M+T9sgUeElAII57Yj4E4t0HyNm0CyX&#10;gBgBPld5wweWQ1BRDb5D5KFTUmHK6FBXr0ajDkmgD7nr6zzqR4p14L6ug36UxlFa8j9ItulE649b&#10;CSByYBolKBpiafsiyX+mPA/2VuoAsjxFSzAOSQsASOtyYigOytU++ckXjdtaKYyq8EASlYUAgeAu&#10;60ZC6Fad8OAKqWPoJBfqmAgKU/ZN/IXUGhmgeh0HQT/SpVTcosBY5IbMQLF8elZfo+Gz1B2VvYyS&#10;LF5DFaHfL0bqhOn5qA/mWHgcQw2CEmcCiWUCpzcc/Q4l9MRF6GT16gxQ3BdHZvSm4wmuldpX0pYs&#10;LVmuDkQqkXNLepxV1fhdVuCiw+ZrHz3Np9epGyjWa3RK1p6gGhWlU6hrx5oUFF3RuVggCr+cc8u6&#10;FjQwgqgoFNQgRW/VTVICpC/13XzOrb5XICASrCMWROUr65tWtjJaaX+lJLxUW98nMEx2r1gdnSn4&#10;LJNA1g9pT2Ot0MgHVHE588kucL5ob9pXUq20PaBVok5TWML8Ku0HrgYZDzVcgOUulPaZmiKyRACg&#10;UZ2AFdkIghMzwU3v7ZIyU9shhd0lJVGnY6mgbkTnlYmHPsrKJQVYXG8Wpi4RGJgoNzxQo/MT1kTB&#10;HcI15zNk8RrVtoiFsMhWXraOW9cRdUstCNcDBUHxmi8Srn2l2M5vj6HBoVQKyKdYqA1Rn1EugFPx&#10;S1yCeAj3jSqSq08dDZNFASpqBfDSJiiCI2hPbJAV+gia4tJQV8Waxq6M9Xs9XdnqRzpefadeg3ON&#10;zg8Vrj61QzDDLWc+GtNPMFK3rPcC7D0OxvnV7+Fa0dYr9HkmSLLOrE+i1G977MbbidqilBNzzFih&#10;79iJ0z+zLJH4ZOYv7eTpX9qJDAJ5p3x7/PTP7fipn9tpNdj59fv++PjpX9gpffaEPvvByZ/7tq1v&#10;yjJyjuu9n/nzkyIm9+ao7SiygUWNkj0aXXWB80sFnq5iHUy+YHXa//eDk8BCvm/FacvWRSupLPKD&#10;LNZnBkenbP/SS7tw8DqxD233wkvb2X9hW7vP3NbPB9u88Mo29l/a5t4rt7Vzz21155nsuR6/8Ofr&#10;Mr6zcf6Jbe8/t83dp7a1p++fe2xLm49sbu2eTS3ftfGFWzY6e8NGZMMzN2xo+poNTh36NmVTR+bv&#10;aTs8ff2d90b0fFTfH+O3Zq7ruT47eWh9E9fces9edetJtv16bWDyun5P/zlzS/99y7fYyOxtO7N4&#10;38bm79ro3B07u3jPxmVnF+7amfk7ek37jM3yvZs2OH3DBrXt12/1/ZRN/vhx/5Q+P33z6HU97tW2&#10;V/v0jvHZ5HOD/J/bTRvSPg74/vL//Dff53MyPq996ne7Zf0zt90G5+7qN+7akLbD8/dSNpTY8MJ9&#10;G5Gxjcbrg7N3bEDGbwzwv9oH/n9M5+Pswm2dmzs2sRTO0Rm9NqJzxnnjXI3pPHGNZ1bu2szqfZtd&#10;eyB7aDOyMwt3/Jr3Thxaj6x7/NA6zl6xjjNXrG30cmIH/9/bSLCOMf2WrD2xjjNXg/njK9apx25q&#10;DxivpWzsslt7Yp1pn+86e+iW+v57lvqP5D87+Wzy+dQ+xNfT35elflv70yXrUTvtUTvoUbuhLQzo&#10;mh47kQEMfuGdGHh8IFiwUjuvAxdgMTqzphGp2QEBTHiN7YlTfP4X1tR5VrSTNNSI0iiXoaJLkqmr&#10;wHpG59Q5JqxW8qimS3K+q8Sq2/PVce9bdv5JO53zgeT3Sf3PB7a+fctq2uRjyrcbn16xHKmN0qpC&#10;AeeU4PHCLl7+0EGCnb/4yoGwCRSAya6gIZhs7B2BJMAkACRsXwg4z21777mdE4zO6Td4DEgAy8rW&#10;Q4Hkvjeu8fmbOmaBQJ3/fWhEAx4RIMBhYPJqeC+CRgZYRgDJ3M0AGT6nxtmnxtkrAyA9agwOEj3v&#10;18UZoHPKhtTx3BKgAJDxpQcOE+8QdJjFAJGxudsOEEDC4xE6lTrzkLZ0ZodE0rEdEIAjHSSJORzS&#10;rF//6yB5z/y3HAYChnfgAJJB7dcA/6v3aVwBTLdSEAkg4TWAQ+e/40AAJukQCRagAUTcFh+kgAJ0&#10;+A7fDxZAMqj9HZ0XRASSyaW7NrVyP5wjnatRzpMMsEwty/T+XISItjOrD2x65YFN6P0xHUv/5DVB&#10;hI5DZ6XTA4T/HyHiBgSSjiz7UQdOYBEB8iOIyCJAMP9sWof/7wIJj5PPp+y997vGryW/E96Pvxvs&#10;qoO1eyJAJIKEwUEg+VlQGoJDriQKj0lfARfsVJZkUU29nc4+oQ4vcJxAlSQgQbUIJPXtA5YldyVD&#10;Mv2DU+H3gAQ3p6rtKLGazlw7O7stN+SkLtpFddwHtrR6aKPjy/pMvnzIEsvJz5EqybJMlqZDgsoV&#10;Orf3UDKdiWOZDpNdKY79S69tF2Wi7ZZAsOn2wkGyJlAEiOi9/dcJPF66hccvbEcQ2bv8ke3L2Ppv&#10;nH8q5fIkUSX3A0hmBYKpqwJAAgvUBJYAxE1gcIhMXHWQpF7z9wNwxubp3AEkrkbUOB0kXBQ1BsyV&#10;SQISIMJoTmdkixJhlB1f0n4lIBlbuCdo6HV1mqhCAAijKUZnGtb3hvUaCmFAnTnaO0B5z0Inl+k7&#10;cetAkaXDBfPfTTovimRE+wFUxtQRAZ+rIf/8bevT4z7/b0wqJIEHllIiQAJ46PGob9MAEiGSvB+/&#10;F1UJIOG/+c8zUiLTK/dk9wWSB4ki0XnRdkLncHI5QGNOAJmXARNUicNFNqHvn9U1G1Ln6Dp72a1D&#10;IGhPg0J8nP7aXzd1/DSIpHfgVOf15wEidFYsBZD34JECCJb8Fp0/9dpfsQiD1HfY8h6Pk+/zGpDw&#10;5/655Htqm8EEGRlqpFvW5VsGDIEkrxJ/TT6XfHCq4bLz5bvJrwIGGblyeXBhAI0Uygcn/41cmBMC&#10;zM/lJ2XYqWzBRjDJK8mQWvmFNfYVWX1HmX/2hNQLU/nru8vlV2cbpd8D41OCgnzC5mz9X44u4oZ1&#10;j3Zbe1+n/9/uhadyo37p91slyEUaj++xf61dPQKL1ITsvCDiJlURQYIqASTAIoDkQ38cIXIEkle2&#10;d+WNXbj6sW+39V2Uzdq5p7ay/cQWNh7ZhGTvmXm5NYLIiJRJgIg6uZvcD4HCLR0iegw44nOHjyx0&#10;dMAgtaH3ejXC9bgFNRLdm78KEo3yk6vaJ3WKs5LqQIXRFcC4CqET6/eBCh0GV4eRdwRl4grhPYgk&#10;5s/TgBLUAxZAEc0B8j5kMD0e1D7gTkSQALBJOrD2l9ccJjN3BBI+L6hNo0BwSwII3CJEBMdhqa6R&#10;CJJ0iLynRty1ASSyqEbOChDhHN1xMAALFIm7f0Bk+YFDZEqGGzO//tAWZKgRwPM+SNy9EfQ7z8gd&#10;cSBccgMeKVPn/ml4YMENihCJHThl6rgRIqGD06n1XO3A1QjgSOwdBZJufDfp3O+/x2+zjb9/9D/B&#10;4vNufdfhkf6Y3+T9FEDSvqf3gUeEiINEj4+FuMbPPe5xKluWhQrBhfmFuzJE/l2JeDwEd+cXVlZf&#10;YrXdBUF5ZKM88v27AId7e9R05llNR55l5h33yHkNtzXwCswTnk3gJsRVHRk2vbxq1fqc33CoNtO6&#10;+8ZsZeOmFTec1mcz3b3Z2L7rgancQm5ZOOruCPENIOJ26UPblFJZFxAAyZpgsbErt+XCh7KP/PHG&#10;LjARZHZf2PZFAehAauTKx7YLSKRQgBFxllXBZGnzsdybe5LGxCEACh36mk4W8AAiwVLP2SZqBHcG&#10;WPRPXHFwMKqFGAuA0HciSNQo0l2aPhnxkXdAos6HjeLSqPEHiAS1gQESh0XSkd3VSSAS3+f7DpG4&#10;fQ8m7xvvH8UzEgMwDpIb4fv6rahMAMmwYMV+sH/T6qB00pXzrzT6S2kILkPa/wHBZHhOEHCI3A+K&#10;QjBIh8gIgPRtokQwAWQUkxKLrx1BJEASJQIkVnSdF7aeCAZ3/fpNCySAY1z75fGkJakRgQWlAkS4&#10;zoAkAiTd2HfOYZ+uV5eDRAAZEUhk7SmYhM79UwDhvfB+0qGTTviO/aiT85zODzCCEsHi5+J33rH3&#10;Xk/9n+zd3z6y+D2AATh6cU9k7qroNYzXI0w6te3QFuNxBAhbDNcGd/xYcGEEDkEip/ikK4zMvBNy&#10;TX5pJXWnBRCBRq/xueOoju5ia+gpsAKKYahD6Gy0XCmGvjOL/jvcB5T1Hcrl1pA2q5Zr0zHcIxeH&#10;1cszrao1z28JCFh6h0ZcBc0unbO55R0r0uNze0+sta9N72f5jN2uoT7LLTvh+4QCAiQ7cnMIuG7L&#10;zsvNOScwEGwFFIAE9QFAdi4CCpQJ7g2voVZe6nVg8sZ2IoSIswCSHYFk67EamvzlVcFEjXJCQHFA&#10;pEEk3QBKugWQAJYABWAyqBNObKRfI1wKIokBkQiSGGiNiiTGRuikwOSM/H1GfjdA4hABKPL/1RFj&#10;LADjdUDigND2vwcibH8EEn/tht5PVIneJ4A6KJcFyI3wf/rfyVWN8FJzKEMU4qLcRDow74/MaSsb&#10;ciWSqAoZbsqIXLURjku/MYIqETiG/bUEIonxOVckESQ6PiAypf9dRm3KlV3Zee7Xb1YQQZH8CCR6&#10;DkjmBJDFDV1nQc9dIMEjbme05bu4pFzP3nF17DHAESGSgCRRCREgvBa2RxDxjviepTp02uNgACBA&#10;JBgd/ggI/v0EEilLXo8Aif+ZUhQ/YXyP9x0egka43sTCwnUlmE4w1WGiz0eIRJB06r0IEYBC2yIm&#10;dwzlEdyYX1pRTaYe/8yhwv1BUR+nsuTKZPzMA6I9441WWJlhDX2FUiW5VlaXZ4UVWXI/MqQ0Mh0e&#10;uEXcrrK2L9tdlMbuShucmDJWTSup0fsVUiVSH839lXJfMq1ArhWThDDSsDklH3gGB7eI/Tkn9TE4&#10;OmmZBcddKVU3NHmA1GMbAsAOqkQgASZbF14HkMiAx8YeMPnIYRJdmzU1dLI7W4IJUFkjtnKO+EpQ&#10;JHSAuTSQTGl0I3uDWxPB8f72fYuQwcieDExeS+IiwOOyx0XctZHxOnYEkiO3hi2+PSABIik14iAB&#10;KMHFwejUQGdYHXdICiEGQT12QKcjQ0KAMwHG+8/TQfM+SNztkQ3oMcb3+K8JKYVxdfKJZXXItSc6&#10;dw91bgPggfq8OvW4RvcxgKF9HZ7VvumxKxFiIA6MaIkLo98clo0uPXSAjC0/8q0rl+S7qBFcqrOC&#10;AxBZ03Um0B7dU+IfBE5dleDuOEi4noCE+MgjDRYygWROW8CBkgImcUvmZwg1KevRAOCqJA0kKbcj&#10;gciREVcJbkLs6LHjp3fo9+3/6jM/CRJZBAjv+2cBQAKBd74fv6PHKYBwTXUt3Z3156iTkJlzF0dt&#10;skO/dQQSTJDhM7QLQYQ2hvt+7KRcGay2J9djESFb8wvLyKay7ZS7M03D+XZabgowYV5G83CuMfGu&#10;rC7XWBS2qiNLlmmsMZErNyS76LhnW6i1AAaL63etmJy0T/XW57Stbiuw+u5CdaJeW9u65hV4LAlX&#10;XJVl2YJJTXONlMq+FMozqZBnwcXK+MBqm1rt7PROKv3L6Ldz6XUKJJsamVYdGCiNYLg4W8DEIUOW&#10;R+rE4yovbIXGt/PEIcJ2UZKXgKv7zYmNanRKB8n7wEh/7f33oiGTGd1iTORHINHFcZDQUWWuSOgs&#10;6mSokejWxFhEjIFEkPhjOiudLAHJOxbBgTqRxeep19WY4vsxBuIQYQtItI0uF9CaWsEteKjOGWxG&#10;IFneeSxAv7I9MmsygA2UQ3pa+6jtoL47hEJ5J5j6UPbIt0BkSDYmkJxZeZwCigPEQRLcGgLJs5tP&#10;5dKGAWMLZalruLxFwFz7gyrRFpCgRkgFR5DMrobPAJJ5KRNP/erzQMWViYz0MWlizrXHStJVSQKR&#10;90GCQgkdN3Tk9zt/7NRxtI/mn4vP/xoIsOR3YtbHLb6XfO6nvp/6rIzngAT1AUD8enOdBRGPl6kN&#10;9mngCwHVG65AOtQ+I0i69bwXta02hYoc0wB3VufqGKM8BUxFFJy0Frh7ckpuTe9Uh54XOxQycqUU&#10;BAbURnVbntX1S20050hdnLKa9nyPidR159rZ+XP6nROWkf9Ly8zHPTpu5Y3ZlisXpby6RupDwOmi&#10;qCnDVjauWX1PoXUON1pFQ57Nr+zK/Sk2btSTV5ph2QWnbeTskhRJAAnuDDGbvOI8r/8g+4IR46AR&#10;AZJtuSpbUiDYmhrYuhpYtC3BZJXaEk8HJ7EUfYZsz7IAsrz9WI1QfvNGSAMHiEiyS5UAEkamdDC8&#10;DwueA4to6e/H5wEmER66IAlEHCQoknS3RnAI9SLBpQEk0a1xZaL3MODh2wQojNTRjiDyY3C8b0Nk&#10;UvSdkJZ9z/iMfod9ciUicMypAzKyz6hjzsi9mN94KngL7roeF6++sX0ZgF8RXEjFEp/A/SLYOjKf&#10;7rIIIAuP9ZqAATSkQMZWnthZQQSYBJdGAJENRDUiII0LZItSI7imXP8Ngu0CCe7pwuaTAAcZrg8A&#10;mfRgq0xQmdZz3J8UcBKIsAUk7C8gOaPzjIvDdesSSDpGLqkzBpfGLQ0kMVgaA5ehAx918tjRgcj7&#10;IHGLAIj23vv+GwJBhEjqtcRSn33v+wEgwV3CfeK/oyJJBdjV7jDaH2lvQOJQEWg8O6O2GWpH2Kpd&#10;kx3TeZzS9celRfkdY05FEZPAqk5bXlmGg6Smo8gBUNterI7LugkZMrInclk68j3zgtogdlLWlGWt&#10;A2VW3ZnpRWkVUicFFSc9FRwDuEWV2Vbf1iTXRWqkMVcuT4419BZ4enh9+6bcpEwrrCZzpP+pPG5Z&#10;RQJGyWmHF65NjIsgmfOK8wNI9Jh6EBouDWnrgtyYgzeCyRvbuhRgwnZ9XyCRoVAiRNzFkaFeSBev&#10;7Dxz35r0LyCZdZAw6oYGhXQDJFGV/DWLEIng4LX3AXMEEl7nO8HeB0nKXYH6CUQcIDRuVyfvAsRj&#10;JbIUPNLtfZDwufTnMkAypN/7SZDweRnQoi5jWg0IF5CYCDEFOuXKDucTdfjKLlz5yC4IJHtXUCbq&#10;5FwfKZWlradyR55o/x8KEokr4yB5pNcFEL12RiA5u/rUt4DEIaL/HARCCUhG5arMSI0s7lAHROwr&#10;BMtxUbmWiwKJgwGFoYZOGhiYkP6lTmRy+d47IImKJBVsJXMj18ZT9zIC6sSzOgGJ4BE7ZlQlKYjE&#10;Tpx05B91dL0eQfLOZ3/K4ncS4zeASPydqHp+ZGnfjxAJ31PbE0BcjThIggIJ7irtLhiq2E2w4LqH&#10;2qHrATa8r8ejOjcE1jm/s7QBPT7GalPEPTLzf+ET3EpqWf6vQO5MoR7neB1JVVu+ldRkWfNIoad4&#10;swpP2Am5PzlFJ9XBWqRI8r2SlcxLfU+Bz5s5ka33S04EFVHKqlOnrHe0z1oGWvSZYqvtZjX3E1Yj&#10;l4pbaDITmKnXhZW51tzZIiV0SnbSZhf3BY2jACuxkRgjASzbAojDRG4NFmGC7Rx8bNt6vqHXgQku&#10;D5WuuDux3gSjAnZx64lGshAfmQEkUiKokbOLjP4oBGR98JnfB0i0dGjwOFo6SNzSlEgKIrp4HpxV&#10;p49wSIFCEOH/02ESXRsAkjKA8ZMQwdLAoc/+NeuXvQ8RDMhQv0KsgU66rPOFAphdvSc190TnXmqQ&#10;bNrBazu49rHsjV1y+8guXdXzQ8DykeDzzNO0Y+rUgAPlMSkFMrXyKMlOqeNvvBRI5Nak1EhwZzy+&#10;wjkRROe2ntnqrgaJBCDL23JrZEuyebmns+uPvbE7RHBV9H9ktcYFJbIyKA+Crrg2QAQVAkAwBg9A&#10;ckYQwUivM1J3SY10JSDxlChAiRDRNQyp0rSOnNbBPUuSdGQyJKnP/TVL+y7PI5Deh1V8/93XAIhU&#10;CyARRIAdBYh+fR0ggIFB8bq3tzAIkfKW+6rXsBhfAyik8XElY/ubIDi9Rj95oPMnmGh7jJhFXvkp&#10;hwJZG6CSkS11ICjwek1zqdyME9Y2UmptE4XWPlxuNXJjqBUpLM/R94670mjozbWyBikPgYGsDOnb&#10;rMIPPKMDEHK0reuo9KwMqqWsMcsVSEU7NSZSPfovlA5zB2YXt/xzS2tXbevcYwfJuYuhGjXAJB0k&#10;QZVsChSbSYwEeKRMQDl3+ZOgSlAiiSIhqxMrYJc1UgISb4A6KVOrSGE6DZkQFAAd9QgkUZ28r1B+&#10;ChrERd55HBWJGl46SDz1myiRGO84Mi52cGsASIDKXwHJX4WJQPETIIkuTTQvXdfWAaLvedGZPkNG&#10;ZVyuATJ2SeeK9DnnflWuC3EqAt7npUb2Ln/oELly85NgNz6x6zff2q07b+2GjGu5tPvCZvUbk/qt&#10;GXX4dcF8Y/9DH+EmBZbp9eeJayPFAkiSuAhbQEKQdV4gWdGAsOKZtie6fo9tURBZ0LWclyJxiOj3&#10;J4CIriUZrViwB0wAyYKuNyCJKiQFEn3mrDoMEPE4iYzRmqBr99kAESo8Y43FEUTSOnXs5Ik5RMiU&#10;yNz9Se/871v8nh7Hz0Yo/beUjENN8IgKxIHCY73GdfcCRZRFCiQ3vN144N5NbRyIqC17e9drbIEH&#10;SpRYCJCd0uARpxYQ2HaQ5BRTkCYlUCFFUZNt2YWhQ+d64VhOgEpNrlU2F3h6lpsLU/uRkf2Bz7vx&#10;tLFAQaaGeArfrRYoSutyLLv4uOVXZFhlS67lFJyynqEhO7//1Oq5051AwjJ6/B4FatwuoqRar+l3&#10;ugYGbPeCVAjAEEg2zz35EUjI2Lg6kWymIeMrA5MNGTGRzYshXuLK5HKiTPQeIym2pMbGdmVbbo0e&#10;I9PnkGmMTmpkEzQ+gcTdCp3ICJIIkJQlBI8geUeFODiOQBJeS0CSWAoiqBGBJFzYoEZSphHYwZG8&#10;5yCJjxlRsOTxETjeexwhEk2ff9+ASp/e6wcu+l++T6yF9C6dF/eAURwFEquLAQcAoUAQd+aS1Mil&#10;ww/tqgCCXb7+sd28/bndf/il3Xvwhd2+97nt3fjM1nTNlqVocHsuXPvELum1DQ0CAGJ246lNrskN&#10;Wn7oAT1XJQlERrTFLwdAQGNJ+xIGAbkzG8FQI0AKiJxNrmEo4sNVue0DxKyOI15voBIBMs6x6v8i&#10;ROhcjNScX0ZzjzPomkUjdnAEkdD53dI6vquQBCRRmaQDIJqrDndHgpuU/rmoRtJB4o+T/3HQ+HcD&#10;OFwtJRBh3hAQwVAXKBEMOHJOCIQ7ZHVumB/G1BBcOgDK6xOuzkMWc1ruPkYhH+qdUgnsGLEP1EBp&#10;HcvmZVhVS4FUyWkrkbpoHiyTy3Pc6ttLrKm31Cqacq2mK1efPy1XRIpF38V1OZXzCz0+5ZPtCN4C&#10;lMahIqtpL/KqV75T2Zzr82sARr5+v76rzDM6VR05AslpX0SluCrbCkr53ZNWVlklaDy1zfNPHCQb&#10;558GBaIRzUGi55650Wv4yD7PBojIVjXiYQ6TSx8FFydxd0gLo0AiUHBrVpDDalj4etOokTiKicJA&#10;JIz+gc4/gsn/FUgSgKQrk3SQoEhituZIZvJ/6SC569sIj3QDHv69xI7AIftvgQTT99MhgoVJcAEk&#10;ZH9G1JBIPzMiEYAmlsT53j0gO4MCeS2ghEzN/pUPHSQHcmeu3vhUauRTgeQTKZHP7cGjL+3hoy/s&#10;weMv7eDW53ZOLtDOxRd2INAc6v1rd760/cPPbEXXB5BMrT+18VVSv8EFAiSktinBd5CsPfICNFwZ&#10;gJKCiBTGtJQNEMGIMfk15Fzp+tFBcHdQVkjzWDcS3JkIEakXlAjAdgUapD3BSa+xkMV6i3chgh11&#10;7r8GkR+BJAFBVB3xu+mfiRBJvZ58Ln7PTdBwJZICyWUP6NO2Ys2PVxyrvaI8gMhZ4KlrO6lr7AFm&#10;ufFn52W4djIAklIf62S97tj0slxLuf8MvouyhQ2BpKQu2/JL5V4IJKiTgkRB5Jcft/LaHKtkSbmG&#10;TCuuOS3AkN05bbksTVgNgE5Yab1ew40pEHA6C/13MnOPh6rW+hz/LjdbrmzNdfhUteR7lqiqrcAq&#10;Wln4JqxZWcbCSQIMYGvv7TcmDC5tXBcsBJJdjVwCB5Pr1pHSyXOyNrEqlXQuMCH+QSxkhSpXPU+p&#10;EsEEFye6MxhqBFeHLTKXhhVqD45GMlcjjEwJSCJMUkDRKBUIf+Te9DMxL0IjgciRJSBRI2TrpfHA&#10;BEWiDu+AABoRIhggiZa8lwIJEND3UorkfUvBJA0gwCJJ/fE4ujdHINFv0ejUeVAjAJXGxijOOcal&#10;OX/pZYDJ5Ve2L5hcEEQuXv3IYyG4NgDkMiCRXZNLc+/B5wLJl3bz/ls9/8Ku3f7Crt78zD/H45v3&#10;vpIykVLR9ZvffCoYSFWsPbYzcqfOrhCQFRQEFZQRgAAWqJJ5XBkZKgS4uEsj83J5KSj2H4nukxh1&#10;zYAi13fSs3J0DJnARK2JA0Q2pvPrEyF1zSkoJBgZMmF3HAIEIIGIqwfcBzqvQ+QIAlh0ZRwivJYO&#10;En3uHYuAiPbXXnvf9HoKQtofapSI5cRaJRSIz83SeQgBel1bHQ+G6uIcAFKMiYxMD3FbvC2X747H&#10;DZflPq5KPS5uCeArt21m+baDhIA76pSU+zEA0EzAs7bITmcdt1KpA9bg6JqpNO5gxypjpfVyeeS+&#10;nFDnzudWiVIfTOIjM+MrmgswuSVyh0pPCCSnrVwuEbN4gUm5QEUVLIshExepZA1QgYqy+Nr2At+W&#10;saBRzYnw/epsr2I9mfVzuU+npUCkSlIgCbYqhYJvzsxfqlSPakNeqiEygS+ABFUCSIAIdl4gYQ4O&#10;E/rifJwIlBikQ5FMiMLpIElXI+9ARBfDK1ETmOCiEJR7ByQCB4VoPwIJpsbo3wEk2h65NglIEnD8&#10;aCuLMIkgSVmibH4ElAQgKZDotQiSuPXH/B6/TaPT8WMEWJG3BKE5z4AkQsRBcuW1Q+TSIfYmeSwX&#10;R+rkMi7O7bd24/Znduf+l3b1zmcOjhuCCfC4dIj7g3r5zHYvv/EY18q5F/LDw/wi0rzjq49tTG4O&#10;AVpAAiCYfzQl0MwlLg0AAQiepRFQxgnoRogkIPGpBCgPGcdDJyKO4pP7dIxMLwAiozoHQY2E4KPH&#10;E3SOqK8JJeWAgFE/AQmdN+nsUTG8A43k9RRA9Ng7fvI4fia+nv4ej+Nvxtew9Nfid4Jbc9kNiLDf&#10;tBNStRQ20m7cTVPbZYYzs6Rj0NnnHOHCAJClO1Ig9426KtTnzkUNyFL+KzuPbFaKBJDM633UqSt6&#10;fc5L5AuZB1ORZdwFvqI5Q+rgtFVyv5NallQ87QChSI0AK0qB0nVqTbx0XkYWByMoyxYYNQ0UW0Uj&#10;M3ozpViyrK4n36rbs6xpsEj/k+nLCRA/Qa0QiyH9nFV43AvPgBKTAEsqK+XGPPX1QoI9sTXtNAE2&#10;SLi0LZgQH7kghSFfG3/bA6oa1VLGCJrESVyRpCByZDwHPIAkFCMxCodOFEGCpYMkwCRChMc0Oj1W&#10;I8OAgysOXdBQgMYIIZC46SIDkWh8R9+NysIhQYOWUbfx3zLgwmfdtUkDS3zs+5WYP3dg/DRE3Lzj&#10;aR/UqQiuokYmBFbOC/EI0uxhGYY0RQJIBBHURQAJkyJDCvjStU/sQDA5lPq4Jpfm6j2pEW1vAJO7&#10;X9mhHjt0ZLuXP7LzuKGC/6IaaIhzSC0sP5IyeegdImR7BBO9jmJBhWARCCHAqu/oM14Ap45D5gGI&#10;DCWKEjeNzE1ICTO3JrhuXjSnz43oPMTYSLy+Xm+h14O6oOMGgHjnpROPH8EgXX3Ezv4jSz7rn08A&#10;E2CQAErmJe/vfS5lvJb2e16zkgYS4iLAk/MQl57wQUYQwX1BfUzruvosaOJF2gIT4h0oDRTI5h71&#10;W0ySpWaLRAXTCvSd1bv+Ofrg6rkwteTYcQGCzl/Wok5dl2sNvXnGncgLKjOSalIWKvrA60uocmVW&#10;L0sGABQCrbwftr/w2cKoiSwBpbY3XwDJCIFYyudbBaimbL+ZFHN0yM7kSd0sb90RWHLlAmULXLmC&#10;WqbUD+okLK60vHnHVrcf2tr2I0EEAj72mAaTrjhg6gZWdDCUvNPI13Zlex96JgCQEHglyBoVyTlt&#10;I0hQI2FyH3NuXnu59TsgSYuP/JQqcdkr6seOyoVKNTxAIsN1QYU4THShKZFntPipyXoAIN21eR8Y&#10;KdN7UZXE5/E7ESApAyppFiEDTGJcJAAkQAWI4NaEAGvoZHQ6ai1Qe8yeBiQ0sHMXX9jewWuPjVx0&#10;lwaQBCUCRC7o8YGUxgGK4/pbgeatFMmXUiNf2q17X9ut+8HI7AAe0sO7B28Ekze2pmtGvAOYEXSl&#10;piRCBBdnXO7ORKJAYq1ISPUGlwaIEOOhTsLdEoCi68X1DCAJla4EXv166/MjOn5sWG6fj9yAhGus&#10;36A4q2/qVujUun6uSNjqGvJa5zgp3QCOGBd5v7NjDhlef8/egYgep+bOJO+/AxGZv572u4CkmzYm&#10;o93RHmkXZ3BraBc6FtonSmtSbduDpYIHExeJdcQtKoO0/iaFoBcIHzxLgWT9/BNb3BBsBBM+D0gY&#10;1DFXJMRGSuWCZBWwMhnrhKIiMh0glMUHmISJe8Akp4QajzCRjsl9dPiTWaEilvVEMuT2UIjWOpJv&#10;3E+D4rW+mSpr6i/050CKIjfiMQRWiX0Q3K1uL3QIrYt8p7OP+/+uSk6tbD3whYcAyoqA4hDxQE+Q&#10;VqFSNakPufhGLs2HavSv9Zx0cAAFtnflU9u/+tbOSaFgzMM5d0mAkQEY5mwQJ/GGhWvDKJWmSNJj&#10;JEcBV4ByBJEIkmgOEl3cdGUS4HIEkXRFAki48A4QNQK3dIhE02fSAZIyQBCNTvHfMCAy7JPncAFi&#10;nOSWBzR9oiAQ0ag1vnRbfjKLSIVaHrJpNCxXJRSgCQKA5GICEVchgsflm289G3Px2qcCjOz6Z3b1&#10;VjpEvrKb94mVfOrfxfalHPfl4hAkX9IA4dMDBA5fp4Q4xpIUh7s9cnmoVBX4sQiUCf/8PYdHcOl0&#10;XYBIAnzOJfEQT+/r+uLmkK0gHoIaGdZnMD+P/n2ZHgclcj2lRLpjJ3Z46PVkmwqs0vkTCPwIBsl7&#10;qc8AgsTiZyNE0uGBpQCVfC/1XT6vtkX7A5a4dcyKxl3za+3HFIKrBJhRIUwHCYWFTGIUGLakRDxk&#10;IIBc5BoHkDBgbGvg4PVl9cGFdQKtaSDR9lhmzknLLcoSQHIsM/8DYxkBAqR1nflWWJ6tDv2BKw2A&#10;wWOHiuCSX0wNiYBSSKbmuOWUHhdk+NxxgSTMy8G1qevOD8DJDOXyBGm9krZc7kx5lv77lA1PLCVl&#10;8ScdVsACEDGhEL+M54BkBZBo65Hi9QCS9LVGfGlFPd66+ImDBHVCHGRHEDl3gToHNfZrn9vBzS9t&#10;V1ABLLtSKZgrFUGIlCCjlMdIEpC8D5N0kHCBvMHpAqZbBIQrE0EjujlHKuUoRhKL0fidd0CCJSBJ&#10;wUTvpdv/3yDRbwIT4iI8ZyQ/iwpIQOJ1Ayv3PO7kUxFwa5K6Hq8bOfgwAUkAQYAJgda3rkYuCigX&#10;9RyYHKBKbpKhIT5C4FV293O5N595UPZAn7lw5Y3tM91BxjyaaUFjbPGB9jNRItq3CBIsKhEHCUFW&#10;gYTlCILikmkboc5jAo6sUeJqRMdGx/JUJy5NApJRzkNyHZi7RB1N6PR0XGpJGP3TYhcRIgJIOkTo&#10;+BEM7wAhPk8+F4AUf+tdS/+eQyT5XoRIBAlb5snQTjhHfp5k7q4JpL5mjR4HdSklonbu4QHBg6zL&#10;omwZ1a9BfYOBwkGS2MWwdAeuDlMemJyJcolqhN85Ruo3K4+q0tOuSJjAh3uRIcDUdORbTqHcG0Eh&#10;K/+kZebwGYAR1m3NYDWz0kyr6coJkEGV6LOneAxspDoABzeVrmjO89nBKB0vPKuWy1PDzZ7I+Jy0&#10;7sFRD+gCnWVf9vCOFVeU+sEBk3XRkINc2aaUXQcDUXUycE/CMgEvXZkAEgCyuc9EvTDz97wAsSdY&#10;7Ds81KjVoA9ufuGPsV0Zrg8goagJP9vntwCSJE4SYfK+e+OKhEYriy5ObLgpmCQGON63FEgSIAGL&#10;FETes/cVyY8ggqkD/HfBJL7Pd9wN0FYd0CcJul+tkXqRke2WMYGRgi9K4JmucB6/+eIrryPZV8eP&#10;AMGVARqXUCACyIFgclEq5NI1VIm2PL7xuV259TZJ+X5u1+/osYOEz+kaJavXnROgSOcvbL9QpxBM&#10;FoBbCLJiZHVmCLK6EgkgASgAEEXimQqdp5RSZEuHSlyboEiCGkkpEp2XEGgNEInnekiu34C+T0cl&#10;9tCr69ajzoylOnmESNLRY8ePr/njtNfi638NHPF5/Gz8/DvwkcXHBIG5lsBjEsjqXHGc1M1wbGxJ&#10;b5OdQYkwrwyILAkKQGRpk2kOoZ9tChrA4xwwcaAEkFC5zJIbrCZIXISQglcT67eOVTQSlzjphWg5&#10;Bad9VbLckgxB45TUBUBggaOw2BHmgBB8UCZ8prqxTI9RMlIsLDkgyBA/IQOEUskqOOVgaR4qsYo2&#10;KZ/601ZQHtLFrNfqMZX8U9qxR9Y1OKQDui+jBDscLCCJpFw7DwVRJ3JpRME1KRDUBhYDp76QEXER&#10;2bkDNUy5MruXkc5vNXJ+5uDYv4qLo4YOTK6iSD62HamVTbk6a3uvPXgX60g8c/EeRI5gwhYLIHGL&#10;DTcxB4W2HoCV/RREeJ+G7qOgGq6DAyUSLWnQ7xgNnc6P6XvvgyRaChjRIkSSbRy12boaASTqiMj+&#10;0fmbggorjkmRqOFQik4h4DmmK5ACZqavOj2rzTlI2KI+XIWgRj6zC4JKgIjcnOufBwMa1JkIKNdu&#10;AxIpFb3G9+MSmMwepux+Vcpyev2pOogAousCRJj1y4Q9MjZA3zM2rkYAIW6ZBgJAkpwjjpXzy3Hy&#10;nM8wMkdFEmGCG0AF7FlSzTrHPKYD+mJR/I4g5AOE3CRg4kBxIyV8MwWMuFjQT9lfg0h87rBIs3cg&#10;gqV/Nu27ZNsIqgIRJicGNak2rOOLMSEykpQ5eA0VA3IEiSCyhOInoSGQbHn8S3YpbLeJlwgirko0&#10;mPgayWoLxCdRI4DpWHFltoOBqfs5Jcctr/ykOn2RT/Mn9kEgNawcD1TCKmhBkeDG6DVmC+t1YBFW&#10;WmOynl4XaEgRc7e2xp7SUHtSRTVrllfS5vqkvNOuanqGJgIgZMtbklgOkFD6TGoJORXfX9XBrp17&#10;ZBvnmLiHj47LcmTbHkQNU8s39fiCAHL55lfegIGHqxDB48JhGB3ZAhIyBczJWd2lIOqxZDMyWg1K&#10;jcndm7kgDwEKz4FJCMiFER6ARIsQSVcmcftTMOGzdGpv+GrAQYGkgeR9mCQdBEsBBAMQiaUeJ/v3&#10;o9eR8ew3BkT4Pf02QUcvzFInGxNImFOBGvE1W2Q0IoLapICpNKbC1QOrUiZ72u7r3O4fcn7lpuCq&#10;CCYA5eI1gVy2r+txHng7fD6xK3rvMkrF3ZqPBZE3uo4aHFgvRiBZ3nkpYDwXMB47QGYFDybrAZFY&#10;O+KT84A/ozDzd9Sh/HiSY2LLccbjfh8kIVYSwOGjubs9AIVzwHUJMQevSdE1J2ibAok6MjNpIyQA&#10;Suz8/vw9S0HB3aEjKKRDJP37R58/eh9LBwnwYqEoslo+MRHllgSew3NqZ+6pXeta+iz3AJJgBFiJ&#10;d4S+hVuz5fGvI5CkKxKv23JVEtUIc9QEksKaDE/D0rmpE6DCtXYg1yFCpub4KbI1Yc2S04kqwY3h&#10;/dziDF9JHsAQF+F2E57NEWxOZYaYCbUmVc1F7tagZrKlQpjA1zFQbf0j874GbP/Igmdk3LxGJEwH&#10;dx9MwFj12hHBBIB4NDnILcqzLyRpRh/N1BCZ80EjxKXxYOqBpPf1L+zgFgVPbx0iAIWGDVzY7qvR&#10;87kNfYeAKyChqMlXJdNFoIHFYJwbMMH35LF31ACUFEjU0NJdnJQBlMQ80Crjsbs1auQ0+J9SI9FS&#10;IMFiR5GlwwR5G6GR3nneUSfJ68QL4nsYvwVEiB8QF2EEY3Ei0r40mtRSlqTc1aDO+dyaoEiwPa6B&#10;4IDt+VbKT2qEitVo54E2CpAsms75BV0PgML3Sf+eE0S2mTPlGbiXtrQj5bHxTNB4avPbz7yEnoI1&#10;jOsUqpFJ+4aYCaNyPBecP5QJFs4n5y6pi0mMY43Gb1DkhpuE68P7AMZBwjXQb6RgIlXCQIAiiYsB&#10;vQMMde6gTtjGz6Qpi8QiRN6HRwogifFbwCf1WgISjN8lGE2tCMdG5jG4fEGdcCy8NkdsQ9cyxDaS&#10;QTqBCbVZqBHcGgfJpRcCOiBBfUaIhLs2ULcVYyOokXl5EMfo6DnFp33mb24R97w9YQ09xQlEcGtQ&#10;GqFeJCMXdyU8x92hxoTsCmqELb9VXJPp6gPgkCrOzD3p8RUvu6dmpLFIj7MEodMe3F3XwfQMTjlE&#10;qFrt7p9MCtCYXarXBJH1XeoXdDArx72CAAD/9ElEQVQc1CVJ6gMmib1Q4yPt+JGXWROsu3Q9NEqA&#10;QoM8J4Wy4/ZG6uNLD7JGdybGSaIq8WI1fY4l+xjh3gGJGmcs6AkdLnQ6rxREpThICJYCkKAwgqnB&#10;6SJHJZIOElcs2kb4eMdOGn+0VAegEadBxB/7/4fn6SAh5emm30NppOCRPGb/I2ACIKNKwY9mHgWl&#10;4w+9ipUS9EUaSwKSsJ4LAe2wNCWKhJQtcRIHuc5rXAsXxUHsaU8w2cOlFLw5xwBkSy4nCpBrc05Q&#10;oRAN27kY4iJbzNaWqkQdApJ5gYT1TgCHl8JLjTDZ7mghItwbUsUPU+chnkvUCUbcJF5HH7F1bR1A&#10;+i7uEdc8ltnHeAudD5j4deZc63zxOzwn1uIqE6DoOnrMRB08pU688weA+FafTQcDFlXIfwsi6Y/f&#10;N/+stvwnKXsvtJMrCjg8bpTESlBfDAyAhLV3YhEZ2RZAgtHPUCMRJMRIAkiCIvFpKTLUiK9EJ5AQ&#10;G/EZ8xsCCUAg+FlUnmfc0Z2q1bLGTFcYGXnHHRCs7M4aqu6+ZIRbUZDF8eyMuzBhGUSPlegzLDkQ&#10;V38/nc09cjN8eYKCykwrq8uRK5WRxE9O6DNhoaLNpBSenT4n25HyYK7NecFjV/BgTofbFQJ8L90O&#10;rr8RQMJM08PbpBYpyQ4yOcKEBhurWy8KGsDjyu2vHCRseU5p9o5GR0DCjFIaVXRtvKBHdhTASwAS&#10;G5d3xAQkgghbZk8yl2FQF5r1Wvt1sUOqNyiQFEzeh4h+j8buHQCJHs07gCyCBdNnU4+T5+yPl7Zj&#10;+j0yF7EmhH0MI2uAof9XIt3dZRNI8KlxF+igBJ2XaCzR9JwUMOXS+MY0KCoeUSTAhNgIiuQ8qkJQ&#10;wCgCxI05L4icE1QoDCQO5Sb1x2xt3MkID9xRalVQIlQlr0j9LG7LjVkPboyPsoIcasQXVgL4uk64&#10;N5Mrj3ScLJqkcxDPp55HkHAeAQ2LMiH5/ff0fb7rx5wAKrhJUia4TK52Qvl8dG24DqgUXuOcEYR1&#10;d1XXmrVc6NTMEg5BWeZdCSK69h5L0ed+ChTvW1QpETTpFgB1ZKwpggJmXszE0m2dj1Cxy4DAKnYs&#10;5BTBMrdxlG2h4CyChOApaiQawHDVn2RuiJEENYIqDd9NqRH9JoPOMWIVWblUsuZY21CJgJJv7SNV&#10;Vlaf7Te5ahkrdjUBYFAYuCvA45cnf+YwcYWCGyQ7rccEWVE1hT4XRypHMKG2hDVJiqq4T2muNXd3&#10;WnbBKcvMI9h6OuWPnZec2rtM4yQj8FKj/YT8ZuZxCB6p+RxMU38tYFCG/doOBZGrtz7x+RzA5MrN&#10;UADFCBnWcqXxMnmPxk2BVADJtXvf2I3739nlW1/qMyHVSMNlFI6KxEu0XZWQUgQmoUN7x2TUo8N6&#10;JzxSJMO6qBgAiSCJiz+zdivl80GR4AK9CxJAcdToE3sfJrIAjgCPCJEIEh8tE5C4JSAJU8CBBw1O&#10;UpfMRyJ/eQ5U6GCLW8ypUEOR6gAajGCcE/xgVyd6DFSQt65IBI6oSAAJyuKcIE76dkvmboxbovhY&#10;2R/FIXhQdewmcOAykWJeRvXo+bJDJLgxASJUr2qfvdOH1wDJrHf8xzov6tg6F57S5nzqXLhbw/mU&#10;hfMZ3B8+T8bHTd+PZfYx3sJv8vuzDpPwvwwoKVWjc+X1KjqvwS2l9D4UwRGQZWoEyrRvkglzYf0P&#10;VyZuARZ/DSLYO+BInkdwpM86RgnR5phgB0Qml+/o2IJLyqp1KJIAEmCbgARwuKpMQKLri8JAkZDQ&#10;ACQbe0/lyjCoM1EWI8geIBNCD7SB0CYor/eFjcqbcj3bUt6c7cqh5UyRVbRJQUiV1LQyxT/LGgdI&#10;3aIigAYgSYKpcnXY8jqwoIbEMzY5J3wyHiujMXs4U8oju5B1XI9bVWOZ3JgHIe1LSlnvX7jKFHQK&#10;m6IFcOzsP3Z4EF/Z2n2QgIR5Ha+kOgCK7PBDu3LjY7t2ixLst4JKUr8gVXKeUVHyGZAQ/6DICbfm&#10;2t0AkVuPfm03HnznwdZNuTTER2i83ngYjdSYyBJQBAVI2MZ5Cz6yo0aInSTmAdgIlWlqSwQLNYQQ&#10;CwEiYT2SABIplwQknk1wKIQRjwafsgiSlIWOEYES4JFuASQY+8rnma+CVAcY7kNrdKKDhrU7QpyB&#10;UYvOxErsuDAhPgVMHrsiYZo+n8UfBiwEXVk6wF2bq6SAiT1JfQgsLNmA6ohrwpBW33SA4DoC7bDU&#10;gwND/wWwUEA8XpKRkaFEnv2b1T4BEa+LkOogGMprrkhkjLoex9C581qYuQB5zo2DRHYEkuACcV2j&#10;+aQ/nYuUEtHWLYEIQJkRuFAy8doDEuIpBHdpB5xTPkuHBsZk/EhDxyA2Jfq+TKGuezogosUV3ON7&#10;6Zb6HI/9NYK7UrgoXkGKhbcAR4hpyTUVSHzyKddcx0uMhGtPZXIASVLW7u4Jj3UtNSigNEJmNImV&#10;7D0RTLi1rbYCS1Ajah/6fLxevn6PrgHn8VjLUJGXsLPmSBXrsfblW313geVXnLTmkSJfp6S6PcdX&#10;P2O9ksKK7KBKyNpwH5zMUHxGABb3BjVC/YjPn/H7+Z7y2AoZHn5r6My8oPDYltevW26RYFNe5GDA&#10;Wjt7bW5tTSS87yCZWd2w3jODVtmaYw0dVVYq9wiYdA/3S40wZZ34SFiFC6XCXA9Sigc339oFqRKg&#10;gUuzoUZMQ96+hB8v90cq5MaD7+32ox/cLt/8Uh3g48QnF0jUkAAJk7+88ImGTEk2F8cbkBoKnT5x&#10;DcJ6F0fbABSCmrdTIBl0twY1EuQuFtRICHYGKX7XweGWDhMZEAmjYegY8THmqkQWQeLpavYHBaLG&#10;zuQ2YEF61EdaXfwFJiomnTV0yHv+2F0YmU898JGHdT8ASFjzA6MRkQYkYxMAcqRIHN7U5UiBbOvc&#10;rwvgq3uv3Zi6EAwl8koKMICE31tw0/4IZARVUxAh9pEANJyLAINZuTt0Xq4FndldOamRFEh0LuJ5&#10;cTjr2kV4cF3ZkgWKM4c9haxrGyHij7X1gK7+i2vPNeB3ARf7tsDaKfo80h6lRqyAY5jRdzzjp895&#10;ylggiYokwiHCI2Z53gdI/FxQMUfGsocokVDuL3eU9LzAQZHZjEMkqA+P8ThEOC5cObmEW48cAhEk&#10;q3rsakRuqquNFEiYrPdYAAEiTwSVoEZIerCGDAOLg0THzPmhfR2r7ymSGsmyDLkp3AYiKy/DuL0E&#10;d96rHyqw8pbT1jZY7ZCo6yqy0iZ9VuqD+9KgMChCQ4W4KqGCVeqGYCqLFZU35FpheYarFcrwKW5D&#10;hWyef2BrW7ds/+ClXWTC1xVA8tIuJQZUAEZ9Z7nPz6nrLvbnO/uPrLiy0MpqihxOewfPBBSyBh86&#10;ePYvsyaG4CKQeOZA0Ah+OUbD/sz2DinbBiS/tjtPfmd3Hv/GDu/8yjM6NHwUCVIX/zkFEi6IGpaf&#10;NDWQSQJaGgm4ERNLMnKRKNOmozIi4T54AFNKA1h4YFUNIBSwBXXCkgO+LgSukCuS4HqEu8XJgEc0&#10;70gJSN43OkpiodNIiZDWXFKDVyejQSPD6SwoEbbeYT37gTwNgcsACJacFOTVUKJrQwk1mZs5D6rx&#10;Od5/7jcao+iMClZiUgAl1o7sHhJzksqTAlwRMJbPAYwQOOVGVqtRjch9WUrUxxxAo1NvsrBRWNxo&#10;2jtw4lZwfByvHvM66d5YLwFAfa6QQIIF1wagBqUSyup1jdxCLcoUcRf9F1kagBHrUQCJg4XnCUz4&#10;DDGYGGjl9Xi+VlBvMjonnQtVx2RDzjuf9Tod7Q+T/sL6p8m8HVlUIT8OuqZBRIPQUcA2KBsUiQfH&#10;NXCRwp5lop06NWoRA2hhlf8EKCgStdEFgYQsaJhSEmDiS3BIXXoQVRAJ5RUEXymVD+rE4yIyV6gc&#10;p9oF4J9TW6CfcF6PsQBzQ1+esU4Iq7/XdGRZfuVJKxNcCMJWSo0w0a6iOd+a+ot9mQBWemdxo6Ka&#10;Uw4JitZOnDpKDbMIdHmDVEy13KXK0/6ckneWcqQMvrSyQiC5bfuXBA0BwEFy5aWNT68JDHp8iPvy&#10;oeAR4iPYuQuPPSN0/uJTq6gvsabOVqtpavB4CkFYQLJ38Fpuyoe2K5gQ9wAkuDTIbMrmty99aucu&#10;k5L8wi7d/Nqu3/+13Xr8W7vx8Ae7KLicv/qZf5bvLGu0BCTQFh+ZEZ0OR7Hcoi7c3Mpdt1nJSRoR&#10;ozgjNxeRyDlKJaSFBQpddKCBUuBmW6xA5TcVJyirxwTt6PSecqTj68IwgoYZr7hTwaWiI8U4zfuq&#10;5AgmFCZJejPCJhcZuHmHkAFDz3qo0/oxqTHQAVAnTFpktKGxhAAroCGGwHeCoRSWBQRcmIMbn8qV&#10;/MKu3KRalUB2KDYDJLg0qBFgESFC/YdDhXiIgAJUAAlgCzUidGzcjLCl8wJyjjNAQWpM5wQQAHfO&#10;AZAJIMGFCOupUIka3DtBRJ/DOJ8+KGD6/rQvnkSMBHUDONIVCIrkCCRAK8KMc8zrfM4Vmq53DEbj&#10;8vE6IPH9UkdHkaCWWIIAyLF/vVMBIu8rEZ4DGwKoIV2MBZCwYLODSI9ZqQ23OszMVjuUy0IgfElg&#10;WNA1QyXNAEtAksAkgIQSilAP5CDRfoe1fFjTBxUa6rWASbQAkQCQ2C4cmPqtGYClNoS7eax1vEhu&#10;Q4UVCA4sl1jXleNzYrDCulNWKcBUNOZ7hqWmO0cQybIi5uXkHfdgaX5FlteY+AxgKZOsIkDC2qun&#10;fP4OM32LK4oEHO7lC0hOeMGa38NX8niPGaQXnwsqL2xiZs0OiIEILCiQfUEiBlrJ9rDiPQtFl9Xm&#10;e4qZ2cmucHYfyV9/JZcoLLpDHYnfAGv/VcgOuCL5WK9Rv0AxlBSLYHLxxlcBKA8CSC7I9qRMzl/5&#10;1DMNBAmZhUowkNgBF8ADi+pEFyTrt0Vr8uvUU/CfUJ1qwfkNVpMSDAQO1v4k/YZaobhrbO6GTSwK&#10;HPPMfQiBMr9dg96nUztMGNF0cZjzEjsCs179cQKWCJUIlgAR3J7wX0AiSnbUFI3J5bssQiUE4ELM&#10;I1joDMFI7dHJgoqhg/jreo15TBcOyZgBkrd2lUWKAIpggkIhO0aWJgA5gAIDJhiQjkY8ZEGvoUKm&#10;16RCZFOrTxzg7tLpmAGIg2QxHnsCTg9+JorEOytuRFgKgSUao6LjvPn8ocR8rs6qfp8BgniLgOCd&#10;LxrwcIiEc0dHAVqcX9yssKgS0InnLrh/POZ11GmoisbNiql47Zv2MSqRI/WRmCuOG+Gz+tyAFAyr&#10;tvv3eKzvcB8a7jXE8aF2+A/WF0aFsAwGbgf7wbGw/5610fGSxXHXRp8L6V/cmxAjCa4NCiWJmbgB&#10;lGjERJLgqo7P1Sn/oWNPV+3HSOeezg2LNHPXu8JKbnLFgs7BvSlvzvSAa2Uzq6VxY6xMuUAnHTQU&#10;lpF9yStNZgrLiIWgQIib4OKwYhpL8o1OLKvzEy+hSO24ZeVmJCB56euzApQLcnUuuToJKiSAJLgt&#10;lW1ZAUrVp6ymtdRvpEUmiTL78roKr3LdlvmtKdLSiUjsbcFj69K7INk7/NxhcuH6l3b59jd27f73&#10;dvGmYHIdwGiEvfOVXudxWOVrV6BjX1hD47o6zPWbn9kNdaJLUk6kqMMCTJKCHrzSiWckl7/KHe+9&#10;FJmGtqlRQYaCmVrSiDJ3XbC5qYt+Xx1MMlmNgVhFcJM02qY1/vTOkJpOj9HA41adiu/FoioatQPE&#10;O4NcMhkS3mW8XqNx0ehi4DIY8jh0DBoeIAnQSZSLGtR5QeLS9Y+lRD71LNlVnQ9Acnj7S7sqVUI6&#10;nQwZwe2V3ZB9IY0bVQkqJNjLEBPZAiTPA0RkEyuPw7Gq07INyy2GW1gwyXDUq35DcJrOPaLXQqA1&#10;zGAmJsE5ASLEtli7xAOlyWsRyBEkUYX4ccZt8ji1Jor2gf0h6ApcUCnp5w5lEjM/7t4CEnV2FImv&#10;Usd+SZFEkAQ3Ry4vYND+hts93PRj4VqyxVAz4YZnOjaOT4/5TY+BSfGkQCJ3JYKEa8h+EKR+ByS0&#10;Q12/UJCWgMPViVwzlIe+D2QcHtsUIvJ5rvtRe3AXlwEGkMiYtsCgd4y75H1w6mcOgZjGLWnI8Fto&#10;lsk9YbGhuq5849YUpITzy04IJAJONeuKZKszE2Ql+Cp4nD6u78vF8cBrmGvDewMjU4LJS4+TZEmZ&#10;oG54j5mkpHnpiHt0VGImgkeImwTXBhdnZnXB6vrzpURyHSCVTfnaD4HPJwWyEtsJm185VGdmCUXK&#10;41m/lfVJXru6iIE/gq4RIhgQSSkTj5t8b4d3vvb08O1H39ndx9/b9Xt6/S4L8Xxm129/ajfvvNX2&#10;M9/e0PPDGx/b5Wsfebxnl7y7gHLugmTg+j1b1YXbZF4CKTddFOQjK95zm1HmN8yxSIw+x0XdkStG&#10;ARcS1X1cOr8aMa5JGEED+Qk2eiejc9Ahkk5Bx2Hr65mqQTNS8NjVCKbGHeM4PKahBZAkN7vyjsA2&#10;ZESACa8BORTJvF5n34iNsFgzcAUkV28Dkc9TEEGRUBZ//gqTIMOUA1wm3Bi2QMUVigCCEpkXYIAI&#10;AJmUEsGYpBeOKRh33PObZS2wnECYrUwHI6hKyhfQYCMCzABxKXU0V2pp58mf67f8szpXGK5jgEIA&#10;AwY8wkir92TxGniwV98HJMSxQsCWzwPsoF6iquE3KWRMgQS3RuYrrAkYqAr2EcUS53J5LIX95n8E&#10;P4z9DjdWF1TYcoz+GNiEzBDXlOvkNT4CASl6XC6uWcq98etNpo6gMJWswRXDcHVWAYm2tMM4B4cZ&#10;vnHgw72NEPH72NAu1EbcddZ5cJDgknxwArcEkPzSTmb/wleLR2VwOwqWQczI+6Uvk5hfcdxvq4my&#10;YL1W4iWoAr9FZ+EJozCNZQnI5MwvX7Q5Ga/h6rCOZ+/QsD532js+wZz69irrHumy3jPdtnH+nrX1&#10;t1pzV5O19ra5CsEIpAKU8ia5NrVZ7uIU12V5EJeyfib/+foocnFS82zUeB0maSBBmRAfQZFEiKSD&#10;hKpXIHJNSuQ662U8+MYePP21PXj2vd2+zxoaXzhIHCi3wvYa9Ss3PhJMPrLLh6/syrUPHSpXBZet&#10;84/c9WHx6i0BZDMJXsV1HfA/maDIQjHMdcA1IuPB6EDgjA4X/O0Aj+jfR1VCw8biSBsM2U5shIsc&#10;vkujj/UwHnyVoVpoXAEiYWQNEj1kMUiHxmyGB2jVSXDtti/qWrBMwA1uNfGZzpdcGqk2zhkgIVbC&#10;DF+vJ5ELiHtJvQguzMr5V65IgIiXugsgDhFSr3JrohLBWDbATcczLrCEDoShSO4lozMuAB0RtRI+&#10;C0hGBBrWLYmKxBWI3guqRr+h92Kn5DucmwCLBLwOiBDn8I7i5zBcgxRI0j4XFN59QYjOGqDEax4j&#10;EUiwABJck+CuhNQ8gfDw/6gXj+kIEMADt2sC144AL7+jfQag4R7JgDO4dFxP1IanddNAwrWkiA8V&#10;SRqY6t/gxgaQOET4vMyXJJWFVL+UNO8LGAAEF923QETfnZXNyFAi0a0JIHlkxz44+TOf6u91IQIG&#10;Kd36nhKvIeF2nCxEBDhYsYxbdDJzl+n+fq+aEm5ZIeDILUK5AAhsYeNAnZ+U7BuN0k8FFr0uJcLz&#10;nALK8E/6bSgaeoqsY6hDjaLfajvzLK8CtcPs4HDnP8r2lzev+pJ+m7v3pUZyBblMm17es/rOeu3T&#10;CcstzHCFw7ooQAuI+LICDpNXHusg8BeqLD9NqZHo1jhEbv1KKuRru373V3bj3q/stiBy5+Gv7N5j&#10;weTJt75mBsZ9WW4lj4HKtZuA5I1cnI+D3f7EtzfvyB06lEsmtbUtgACUnb2n7h5RtYsLxBQAgLLu&#10;EfLk9g4ynyckI0VKepTOHRp0aHSs/uWmBpYOER8xk4YZOkeACI0No7FiAAXjfS/MUkMIEj3AxLMn&#10;6twxIAtMkMPMf6FO5MpNanWACO6fQHJHABFELt8UkMna+NyaMOcGlbXBnJk9ZvEGkITsDFmaGGAN&#10;K8ZPJEoE5RFv5xnv++u39hREuDNfvAn5oCDi6V4ZYDijz7oBDzq+GjcdkscOE22BCbe2wFzJCAwR&#10;wMAZYIQZxiiRqEh0HvV9V4L6HHEbh7p/JlwXdxUTgADo1IRPOr0AQJ0QrktY6pHitXAdwn+oIyaf&#10;jW6q7zsg0e9HmET4oaR4DogcJIIY184BggsiQ5GgLF2VONwAiVwgQSDEchKQAI9orkYACW44IEGF&#10;hM+jRGZwcWVTAtIk50UWkwKcX4+RlDRketk7d8/jXjNAhY7Mjb0rW0Lmpbwh27KLwxKIWflhXRKK&#10;ylAqZHFO5YQ1S7hnb3NXq8cumFAXFgD+1GYWdn3VcFychfUD7zzkp7cuPLTa7gJ1Io1W65ekeHCf&#10;iMNQrn/aWvs6rLqp1oOprF8yv35ZnQ3X5anHaHKLpHByj+v3nsmlOq7ffK0O+ioFElQJIKGqEmUC&#10;QBwiCUgIthIjuXpHAHn4vd19JHv8nd1/8p09fPq9PXr6nbsy3FIBkNy8+4WrEx5fkzK5DjwEjlt3&#10;39rte4DmM7stAzIHOn4Asu0QSe6J6/eB4d48QESqZZ8K0bCUHdPymT4fS/sZKRjB48jIzFce0/Bc&#10;XWhLowQsPsLRwNWQeT1aBEmECVvPDOlzBOMYtUI8ILg5/AcGSDyOIZh5qvcagVWdA6m164LHoc7D&#10;FakRIEK2xifoCTRsUS3UllAmj3uzvg9IyN7IlUlAEpSIRk13w544SFAIdO7genAv4AAPOtAwbo0s&#10;HSTEHIiLMFo7QASicSkaFoumI05qVKYjAhN3fdQZ/bYWCUhix+Q9lADnz5VHcn4cEg4I/Saw0efY&#10;+uc41w4TLMScAAmuRixIi4oEt4U4iFdBz4UM3dF/8J9cv7AfQCLCjy0wdBcnOTdBfYXPc91RQj4I&#10;yBVFOQSj8+OaEnjVNfaAeVAkxHJC6vpIlQARZvEGw7UJjx06/lvhNxwiOkZPBiR2VsfAuT/2gVyb&#10;+t4iO57BRLxfGivA5xUIGgUnrWGgyNO2TSMlrlRKq+XelOLOSDVUEIRl3gyLIp20PKmTjPwPwhyd&#10;nFjJetJmly5YTX2TYPKZLawduCTePWDtkOc2fGZFUGCWoUbfrVvqSM+sbbBFYMqRCjrt0OLeN0Ct&#10;tqXeBsbG1ahp2Nxd74WVVBdpP0+FLFFZoSDyynILcj0+EpcR2GNCnpQIZdtso0uDErl859sAkbvf&#10;2bX739ntx7+xB89/Z/ee/CCQfG8P5dY8evad3QQcKBJXIgEqh7g3wMWfA5jPBZjP/QZQgOXq9XCb&#10;ygukpX26PW7axwJpEpwForg6MmIq1L/sHXyk8xLu08Ni1j6fQReUkYURD6VAR8SXD6NeaJA0dm+Y&#10;stAoj8BBQC4dIrwfLa5dEUZU7L5DJGRYngnCApuU3EUNBoe3dex3v9KxfaVj/doO78md0fPLt77w&#10;gr64RIMDRcdyBMSwHMARSN6FCO4B8Z+z6jBhpfgAjgAQuTIJQNItgiS6NkABV4jbVgASIDK18dRB&#10;Qkek43lH1O/iGvnNthIguTLR68FQNlHdoRhwb/RbqAMHjM6zfgf1EsETgUO6OGR51NE4v/oNMksx&#10;TkJtCxDx66H3U1BPYAI0HBD6XVdQyRZV4u9xbpLzEwPrfB9wpeI0uB4MBoKFK0qHCQNEAEkwngeY&#10;oEwCUIJLhPIkfuJgkYUAK4FVVE0AyYQUEPt8Vv97RsfBPrNPx07l/EIgKfYAK7N9T2X93PKLuP3E&#10;ca9oZY2Rsrp8deZTXvZO1arP9s39hdV1FHhGh7SsT9IrO+HBWpYX8CI1txCM3bnw2CrlBhFDoaya&#10;SUCjE2sajQNIfCEkfTYj+5QHYnFTeI00c3ENxW+CSXOLByqZAbyt7zEjODOfZRyZs3PSszV+fxu2&#10;6ohsAcmu5LZPHlMjjylf3BkeXxFMbj3+nTqGgPHoB7v16Dd26+F3dueRVIkUCTC5eV8q5IE6kYAS&#10;JgaSseB+LAEqlOdfdwuxEwKwqBFqZC5IgVDfgtpgbsq2AOjGtGxBhBgKt7Fk7VNmKxPboUSdjhwu&#10;JjGLNKmqRoBfzPwJTynrOXY0yfBdiLD9KYjQGGJ60KfRe4NUQ9P/ABLuhEdaGzcGUHLsKJEbgsh1&#10;weSalMkVPT8QSMjSMLN3V7CmdseXA3A3jQWnQgreq4YBiX47goRO6vEIKRJGNe/MESQAQtufgkgK&#10;AoIHAAEGfB9VM6HfwlUCIuF3wwgeRvMQsOW7R7+p38Jc2UhBJIFMzhGADvtIEBglqA6uz8YOH0FC&#10;cDWM/MQTdFyoDDqYfguQxHlZsfqZ3w4xknAdsLifuFk8jiCJ6uQIJAF4nrHSdR3XdaODT9PZ9f/E&#10;L6isnU1UCRAI8AggCS4KQVNBAuXh7UyWAMVdnAgSgQWFE1K9uDMcc1BCQCSCBNfzWMtYnjX05VvL&#10;cKHfLoJbQbD0Yn7NSeP2mcCFFeFZAIl5OdSJ0MFxg7h3b0HlCb2e5ZmcTHVqQEJhGlkVIFPbWuIl&#10;7pTfc5e90hqpGqkYskKsjMZC0SVVOVIkNx0kdU3NlpEVFpAuraqw2sYWX+eEO/Z19A1ZY3uHre7c&#10;U0MllsAyi4/cpSouKxVg1HB9Xk0aSNTI3QSRlCIRQIBIhMrhve/tztM/2OH97+3ag+/thlwcfP9r&#10;d7/0tUXDIsVfaUQGJJ95NS33a2GSIPN7rsu43cIVljO49sZTwmSddrV/51FQe2EaNms5+LIIspiv&#10;Dy4eMyxZE/W1Q4RUnqdKt0OKlNQpRjUqjcBTe2rkbFEodPyYwvTRLQFJ3KYbr9FwacQokpjRwdeO&#10;HYGGta1ziUt6XUrrtiCKKuNcXOMWErcFYOIiggjg8Jm+TIokoC030pdv0HUgroIyZEIktTietZG9&#10;DxJGXUAQlMh/H0CC66OOlcAEgExvPBdAEohoG++HEz9L9od7CofA7dFvU98RQTIitUJH5RzRId0S&#10;kITqYqCl86fnYf9joDpJjxMH0ncANMs0+GRKgqiJguB3ozuTbiihoDRC50yHSIAMxwBkUVFkbgQm&#10;XU/u3zOpfZhKM/aJzArmIEmDCUHXCBJUS0jNa79934+AgnkGSMcVa0YmpbbSQeIQkXG9/AZZtb3c&#10;FuKGVXdkWl03t9bM8DQtnZe1R2q789XxC628kbvu0akzHRgFcmmAA8DJEkRwjTBuZ1HbQ5pW8KjL&#10;tub+Ivlml7zgraJBv1GTJ/XCTbMEotJsVyColobmLrlVuR6gLS4vsZLKUiurLrXJufO2vHHTcgoz&#10;HCBLmzd9S2ASeKyde2illWXemFfO3fdMwbpAsqMGviuAYBEku4dvbf+6RlFBZB8X5yb1It/Yzce/&#10;dZjcefZ7PScFzM2cvrTr978WRL7WiKxOJPUBSML6JwQeP/VlAoHIoVy3y3IBAIiDRIoEJcJtRVM3&#10;9vK8fUJ80mykhc8xvyG59Sgd7vwLt6UEHsCEi+2BT138mGIMtR4hIApgaBTAJUICo+Fi7z/GvEGr&#10;kR6lP4N7g4/MCmist3pD7sudR1/bnYecA9SIIKJzclUgucS6Ljqn1IuEtUUCTLYTiMQ6nmgEj8ne&#10;oEoACUZH9GCjOoyDRKO9g0TbnwLI+xBxkKhzERvhXsEBJEGJTGh7VgrlzMoTfQ5QyeVZf2bj+hzf&#10;i64Tv4mblArCquPTQdi3CBIee7ZG5gFtnTPA4qO6rgMdcVnXkAzI0s5zV4+ovQBvzjvnm+8cWbxO&#10;8bp4YDYxT1UDIlkEySjnR78zrN8cFkiGAYmeE6OY0Dn0ILGuIxYySkGhRLcHmMQMnQ9GOibajM9x&#10;SlycCJSQSg6l8GE+DRkaFB8gYZ8EEUz/HxXkMTp+Q2uPNQ3lWE1brrZFll+c5a4C7gVZFmIhJY24&#10;MLlW1hIWbyZtzEQ+XB4Wcka5cCOt6rZMq2zPtiqBh6rYmu48a+kcsMzckCpmTRIURkFFWJ8kV6/l&#10;l2ZaU3uXnco4bsNnF6ylo8sVSWZOUCbMJs4rypHf/doB4rL5UshuABIaLquh+b1qZDRaYIIiYTQM&#10;N8f62FPBgGSXrI1D5Gu7JBfnQCC5fBsX5/d27/kf7Z7DJIDkUKrEYwPaXrtD0VWYYQxQeE7txNWb&#10;b/1OcVdY8PjqG8EEiBALkawXQFi0yVfCdx80jF4xNw/1WYMjVuJGkHAxHSaChI94uujurzpE+I3g&#10;03LheUyjdpCokXKxIzC46PHx+/Z+sJVGQ1EfSwNwjA4SqZFbrPbuigyQEBchbf6Zg5obfwdDCWqb&#10;BhAC3szy9bsfJorE1VMCkpA+RCWEe/w6SJIOTQdPB0ns/HE7RoaHehN1ML4PSIiLUPY+TkxDMAEk&#10;YwIIMOExEPHXUCX6nSFgBUxIK/Ofyf/ze9RJABHvQHRWB0FQId4J9d5RB9R1ZYBQ5+Na8F7I3tDx&#10;5F7uDdjwfpWd2dr8SZAAHK+CTcwreYGKth4TSTrrsF47MtLBiTrSvjEnybNJ/C//4UBJYCIQkHkJ&#10;8Y4IyBCjCrGUoEyimxNAoraXgCSWwqdAov8hCzYmG9H/sz9eR8LNvwm4tg1VyAXJt8KyHI9V4K6c&#10;yv65q5DyWimSphzBIUfKgNt3/sIqWrItp4SJeigKMj1ZVtNV4O5LaUOOtQ5UOJB8dXnZ0Nll/a4U&#10;UEepB0iz9F623KjukT5XG/PrOx6oxdZ37rhKAWa4PMDk7PR2AIkgcgQSRsOPfFQEJN5wGdmBSbJ1&#10;U2PelSJhPs25K585SCiJxy7d+toDrwRd77/4kz169We78/gHu/v0B68pYSS+6UAJquQaQLml7W3s&#10;C0GEmz996muPcpMoUt8EV4mJsFgyazhwzxDPz2tkACAAIDbCcGvREJjklpi+NocupG9lIcevRqqG&#10;QNSdAGwADYAJcPHUY4RIYmM0Uo0a0R+P2QQe05ipfMRC7OWh1EKYAnBw+LEf691H39hdqRFS4V6Y&#10;d/9XdkXuzKUbXzicqVxlFq+vJ7L7yvfVz7uOIUA8XAuvUyADpY5H+tfdGqbm67/JqsT4SFQFESTp&#10;EIkWAeIQwVXRlo4PQDCva0CNAKgEJAEmRzaq7wx5x5TpN4cXBZXUf6mjcF68o0mJJOeSzom894C3&#10;LECEjhdcAq6jd7wE8lNrN214p9UGdyvtzOU6G7lUbWc21n8EEiBC3ARXZURqKNaTBANsIQYxov0C&#10;eg4RP0fh/egGAZN43SNIHCYJSAACMZOosILiCiDhmMKxhNhcSAkDEpTwEUj83OrccH7OyBzIKCWd&#10;x2PHT/7C07y1XXlycbLszPyIXIo8O3mS1c5+6Su/VzTlWmN3iadkURO4HKeyf2GljdleacoNr2o6&#10;CgWEYa+GZUIfnZ9AKfELAq8AYXh8VQonWwql3/pG5ryI7OK1NzZ4dtwXPqJytrw+xycC5hZmW11H&#10;uX4jUSVZKJSTnq2hDN7X9dS2q29Czz/0jA2pX0ZBOmZo3Ecg4TWMFDAwicoEFweYABJiJZTKP3z5&#10;J3v44g92TyB5+OK39uCZoPLwG7stF+c6mRqBJECE7I3UiVwb7jBHejfcfjIs+cjI7jDZAwwasRi5&#10;KPrxrVwd7Q/xEPaP24lSDcpkQ46NjIcvsuxugn5Dx7qeBJJJaQNGGrHft1Xm2QL5ryE1p0YlO6NG&#10;FSQy0hoFEubzBB8ZV0iPZYAEibuu3wUiN3Rc96ijefQro47m7uNv5eJ86wFW1AhLJ/qkPIGbxaBQ&#10;GsGQ9+E8+/wkf6ytXqejuful/54knUqDVOP3QCIjbgogZFSYOxMyKxEe6SCIhsIgDsLoyG+iGOgc&#10;E7Iz/nqAiBuPZTR8IIJ5J9Bvj8j1GUzUSQRJgFLIANGBiD3QCaMrGUr+BcjkOixyXdnqPHZOtVvz&#10;mUIb2q2y/nOVNrBTY70blVI8a++AxF0aAcRBEiEyl5iO3UECRNg3tySLpfcw3g81MEGR+PlMYBJt&#10;kgFGEHC3WEDg/ASQhy2GOkxXJAEmOj5gouOhzQAez175/yTXI1F3KBMpkl9YQdkJq+g8ZQ1DeWps&#10;V6y0Ot+OHyfb8gtrGSvx21XQyRe2HriyaOvr9iK1xnaplIZcG5leSjV2AIKbU9Z42opZcrGiSK5K&#10;r1V25LlLUlhW5CuXsd5BW/ewtg98FikqpLKx0Jd0ZC3YArk8NR2Cif6D94ijsK2oK7XOgTarqKn3&#10;eQEOEDVoIMLtKdY1Mvqo6KNh2qioC86ISePnlhPnuU2FYAJEcHGu3EWRCCSCCWngF5/8nb385G/t&#10;0Yvf2Ys3f2PPP/yDp4S5QxxuznWHyGd2SJxEIEGJAJJwg6hP3RjdAQmxHM8msT/aD2ZbEhdZ15a4&#10;CIHNUCz3qWdAWIF9n7U9pGr29Buszr5zWQ36sMtmDnuMEnSPDamT4ia5IlGj8cxNAhFGJRpVNDI8&#10;xGS4BsDMy50ZrfRdRld+h6zWbbkz94FIGkjuUZT34Ffu6rHGC9Bb1/V2SDgw5LbsMMP3mb+27AoE&#10;sDD/44UUVHADaLQhJoIKSSCnjpBSI+ocESTRjQlxjiN4ROP1EPMImRlGZFTOjDoFiuSM/iMolyOQ&#10;jOo1d2X4P5QIo7wgMqL3gQn/yW+F9LFA4ilkQKLnCUg8rqBjASJhFnNoW8y8RdF1L9Rax1yZ1Qzk&#10;W8tEibVNl1rrVInV9OWrUwcliNHJI0i8TB6FoeP2Ve1mSRkHNZIeFHaQzCfuXvL+WR0H1cBxgiOD&#10;h19z3CYfQBKQCAbs+wym43oXJDomgQSYRKCEaxfcGxQWxw5QA0RoW+EahOvwmBtknbDjp39p9f25&#10;1jBQYJNLB1bVUGrHPwirwRfVn7ai2lO+nitpXkDRPtDrxWCszVrTUuTl8v1jSw6U2o5iX8Cosb3H&#10;qllhrSlTioWSesCS4QsZ0Qmo6qRRb13QRZyct+Gzs1JDc3KtcgURgaREn63M9BQzc31auwb03Syr&#10;bCjxWcXcPtI7pS5kVCMUoo1MbaiDqcOmSesIkqBQBB25QRRJUaRGjASLiuTmwx98nZKnH/3FXr/9&#10;B3v+5s/28uM/CyR/tGeyOw81OkudABOUiMNExqJKZDkoxgoFWaFM3FcME0iieUznUridA0Dxm06R&#10;3SF1KhXDLRwIdFJ3s7R73tYP92zsQpONX220s5cbbeJKk21eu2z7+tyOVME7y0Nq9PGGr8c0IB/5&#10;aLRqUDQkXECWWeD/VgSyVZ0X1hbhpmLbAsNVqS0yNHcFjbsPvhY4pUYItkqN4OJd0n7xn8RBGIkB&#10;Bh1qcYdRWVCjIfJcoxiNkUYZMkookTCqsU901lSGIkLEQRIgAliABYrjfYBE471Jgqsbz/z36Oy+&#10;lonsp0BCTCTCwxUJW0Ait2bMA7IhM+IughQJWaBJVIkrExSJoIsiSVwbSv6p1mWwijDpXKiwvs0K&#10;616ukCIpdhUyfKFGr1VZy1SxQzReEzq7Zz7kqsR4yAjHL5BQsRsUx3sgmSc4zFav+50HGTy47gEk&#10;DubEwoCi97V1lwxloWtBMeAMyzUAXQfJERxRpREmuM4oSVQW73ENp3T9PDDu5yik2ifWn9qUzsex&#10;D07+3Gq6c63tbKn8eO5OftcKS3MFkg/sg5P/xgoFEdwbFoRm7RJiG6gGXA3WLSmuFijKM6yy7bTc&#10;o1y5NpkCSI7fpa+4jpm5OVZYdcI/R8k7aoOCs4aOel/zpLG3yrhJV8dIk/WI5GVNWZZfEpZhxI3K&#10;zj8thZTpRXJdQ/2CWZZ+k+xRgAkQ8ZtiuTHyv7aOgVFBhHgJLkACFCAiQ5FsCCS+apq2zL8hRkJ8&#10;5PDer72O5MELQePN39rzj/8iNfJnt2ev/+AguS2I3FJHI5NDkdYVJq/JgAjKisV+XEXIIkhQYEzW&#10;owO7qdOGUnhmKYfX46LJLAxEHOLg5itrPVtmw+drbfpmi509aJI12si5BuucqXDgEEAGmHRc3BMP&#10;iKmxTrB1kNDB2N534ISbVbEAUUjZ+tqqgimKDlfsyi0pEoHktiACLDlW6mluPvjGrt392ovNiOX4&#10;2qoyfOiYWZrfCulpwBHiBGq4MvxvGmyEiMcFiPar49CBiAV4FoLRWBZGPPzwIyXyU6okgiQEVeno&#10;Ulnah1ntAxkbXJvgEvHdpwEkuDURJK5MHtqoIEPMhDQxsRo6IftAwJbfYbQFzigSRu5wvLhwYVBi&#10;qQRcwq7lSuterLKhc7XWuVhmTaOl1r1abn3blda/VS24VOr4UWNAJIEp5yEFEuCA0ghuXTpIMOIk&#10;wws6BsEEkIxKnZzRa0Bkmg7N77LvQCqaXiNOMqNBhEmSpN7D/CbgTsA7uJtcr3jNQtwuKJJUbM6v&#10;I9cwQDWAlvODYpO60XvHsos/EBhOeX0I2ZjFzfvW0tlnH/zyFz6bd3zxukOkpEEAqcqwvHKWBzhp&#10;uV4uf1zgyLaq9myf5k8ZfXlDloCS7/f3pcaE73g1bCkzhjN8saOy2jy5SrnW3Ntqo7PzUjILgodA&#10;1FZi1fqtrukKQSvPGnoLvcYkK/ek1XTl2cT8eY2eDwSWPLlWGTa/et02gYMa9YYubFQl1MH0n1n2&#10;TMI7QPHMAhD5UBAJZfOXbv9KbgNB2LcOkttSI8RInn30t4LJn+2V3BtA8lJQef7Rn7xz3bzPnBzq&#10;KZj1+rkdSI34rTAItKpDMs8EMHhAWLaVAAMFQnwHF9DjH2qAZJyIi9CxmZ6PawNIWifKrX1SI9xq&#10;jfVv1FnnXLX1rdRa13y1dc5WClRAAGX12kf/UP36SBeVzAWjvzqXIEJ9CLIbaHD/HweeYAdUyLxc&#10;uPa5F5Ohgg7vvHWI3BYob+kYb0t9OUTufSM1os9p/+Ii2fNqcHME8ACGGicLEdEw3QQORr6oQhiJ&#10;sVRcABUyH+o2ohGwc4AkIInAiPI5/TkQwa05y0isTkTDZpSdE9DoJMRI/HVXNCH9G9yYYBEiuDUR&#10;JLhRBDTDPvA/wEz7zP4nI/esByzpaMFlCyB5baNr49a7XmU9axXWvlBqHQtlVt1dKHiUWd8GCqXc&#10;1YqP5igG/U8KIgDVQRFggXsVFIhAotdiMDUEpLWPCVh4jbgQ8Q0UEtceePjvo3Y41zLawqyu0QIu&#10;pvqIz7hOwJAOkSOQoEJCLVM0XosVyQEmuDnAVSolcZOO1bRX2PLmA3XEZ56mZCZqW++gKw7Uytj8&#10;JSusYaGiDIcHCxb5hDrStzXHrbI53wpqT1hla7av81rWmO0Kh5nDuDTlAgZVqV43UkWW55RVt+VY&#10;QalUjsDD2iYoj2K9R2C1ZbRcrk2WOtZjaxwq9EWMWESa24kSaK1qqLAtNeaiyiwbnVz3x8BkS6rD&#10;TZDoHh6yjOyTAkmAiKcmEwuLHLEwcVinBJBckRoJRWrqRA6Sv5FrIxUigLz+9O8cIsAEN+fJqz/4&#10;zGDmnFy7w+pgYT2OsOB0gAhGlSezeTcFEGyDOhEZsRFfcElG1WcIrIYlBAgCcye6mb0FAaTa+jer&#10;rWmo3Ia3621cimTyWouN7NdbmwCD4iFrgtriwtOYfB0SLjaPPaga7qxGcBa36SKLEV0nhoP7BfTC&#10;qu/EPbi5N5mZW2lqhGUUbtz/xlhWgaUoAUlY6T2MbHSq0LgARvC3o/o4ej0oESASQUIHYsEe4gFB&#10;lYSUqwNEHSQ8fhck0YBDAER8XzBRh59FEXFXPu3XlBp9BAluTTpIAAhGXGRsVUpF2wAVQKKOGH9X&#10;nT6oEjpNSAcDyRBLwKUjPsLg9NrGdybcnWmflRIZL7bagUK3vg0pkZUKa5sttXapbRRDn4AzuroR&#10;wAEsUqbn+v8jE1iJcejccV0JdJ4BePoc54h4ELAO67kE1xZwjKF0UCYoFH0XCHJOgMii9jd8HvhE&#10;eKRbmhrRdSbTFoojUSW4RfF64+aEgG1wJwUS78jlQV1Q4p6V/4Hl6jkp3va+GZ+0x42/iYdk5x8X&#10;RMLMXO4RXC/qVnfmWk1roUMEUNToed9Unw1Nz/maJcwWzuP2nMUnHT55JfpMS42/l1+h/y0+7eX4&#10;TPxj/k5uUQBLTtEpq2opsLI6qR2pE9LEo5NrGsHlFjCa0xEFEYzHO3RIUqhkO+Q20Mm4n024fwoW&#10;FoBGhQSY0BE/tst31FEEkusPfuO1JJfl5lBH8ujlH+3Jh39ygDx5/Uc957Xf21M9dkUiI24Q1+O4&#10;zILTAkm4wxyLJ0nlqOOFWgvcqucywRrTRYp3rcOtoBp0l1XZroQ1ZTtnqyWR621kt8F6l6utZ7nG&#10;hvX8zMUmuTr1NrBZ51kdAIFv7gpBF9k7ri4sjYf6Ac+inHviyoh1bJn7c5mqXIHEVRQFdHJXuMk3&#10;CxPduE/K91sHJWrkhqsRYiNf6Jg+07kN6V460OI5dVo1rgiOaFF9AA8s/XFMd6JAwkpgt9WB7voo&#10;mnItIlCSDg0M3ofJu1kc/Z+OeWn3Q1uWzauD8zz+hsdHHB4a5QUSz9K4CnmSgkg04iUUfgWYEQcI&#10;ioTRF5D4otQOkgATgOrnX9Y2XeawqOsrkvoot8Fz1a5SuqRGWidLrHmi2KHSMl3inwMkwMMzMARO&#10;pUTY13j8xDjouCFuEZTQ1IbUVqIE5tgX3BU6ub8fvgM82O9JXRdiFzO6RpwTIOLGd1LHENQHoEi3&#10;H4MkTB51t1XGdWd/AshwcZ/bsfpO7nwnV6VEro3UApZZ8IFlFh6XMpn2snhWJqPKlZtpFdedMtZO&#10;re8uVWc/4fcIrmjJEURy/A59raP11j5WLADlesl925liK63NtZLa7FB3kpfpBW8olnwpD34Xl6q0&#10;Jjv1/0CM10kP5+MSCTAUsJH+JQtCHQnQAB4YIOF5BAlGB0bZ5BcX6jFuQDBAguHisAUkHiO59727&#10;NqzfenDzK0HjT1Imv7dnggkgefD8t/bw+e/ssRQJcp/lBrBD6kgEEtYq9ZtmXw8ByR0pEv9fPQZq&#10;NLi47kOoEXnuaiKAhMDsp0YWaefqc+tdqbShnXob3W+0gY16q+8rtcHNRr1WZyPnG93FoQCP+IZn&#10;UHT8BPxoBDQyMhfUDBAoI1vE3CbiN0Dk6rWP7PrNT7zc/TqKSi7N1Vt6LGDcfhyUiENEoDy8+7VU&#10;2luHIrERbuvBws1UqNKAaEhReaSrDoAR1QfG8/iYLAUg8eUQPbAaFEocmVEjBPHS1QePgcL7EAmv&#10;487h/8vFO/9a+/XS/XbqSxjBx6RG6KDERwCJuzEOEkFk4aENAhA9DnAJv01KObo2dE4UCdkOOrav&#10;8EbH0uPY8RY47xu3rG2qTC5+vlRHpeBfJSVSZs1nSqxOyrp+pMia9LhhrNAazxTpmLUvCxjKJLg1&#10;HIsrCYGV/yP2sqX2TkCeazkreM2gCnCxMAEkLMRM7EbXQd/xeA5w13Xh2jhwBLxlQSSsnxv2P4CC&#10;IHEwoMjrAS4BJunmAOLYcZG09TS4/jNmrqRIAIMUALfZzP25z9plWj4l7+0DszY2exjcD4rTMo9b&#10;9+is5ZYdT9ZfPWnFDRlSJEVW1ZFjE8tXrWm0wCo7WPs1z8ob8q15qNQDpx0TpXKD8qyqucBYwtHV&#10;SVFY66SogtoTqRE9zi5EFQG2U16wRrFbfhk318q0wvIs6+gb0e8UWG2L6N/cKngQZ3ht3Hiam4iz&#10;BgYjJ4HI5q4+r0mZW7+p18MtElAhuDVRlcSsDS7OARP4nvze7jz7gz14AUikSl7/SfD4o1d0MkID&#10;kVuPvrM7j38tE3wEEiDiMQeN7kwO9GUGAYj2ZVP7RUdnElxQDywkE7bUhKCazgMRuTV716hr+dKW&#10;D85Z/2qtDW7UWddclfWv1OlxrW87pysdJFNbK7ZycMXGLjR66pj/IIUbYhaMHk89nkGshjT0ZYHk&#10;+u23doOJhbJbuDF3v7BrguCh1MitB9/azYe/8gzNTbkzDhGBcVfHAwzjvYFCkDVxbQSSCBFgERUH&#10;FsGBpb8WaiaYARv8eeIljM5kKzyt6J04qo2gSCJMkPwRINEI+KHC5kk/n3/lnQeYks1gJjDxDuBD&#10;BSYWQeJxEoFkhBiKXJwxoORuUlAgjOrRPQAkHmdQBwKiodPR2TSqazu2sm0NQyHV2zZVarX9BQKJ&#10;YLJWaU0aVGv7C61V7b/5bIlVqV/UDxV5hijME+L4gel97SdqQq6M1A9rBRM3I/VPgSMDz5z+P6Rv&#10;CfxS05JWBKfrzQACTNjOahsUjcAADLTfAR7vGuoS43EE4xFIwja8FgDkUKF9pYEE4B3LKWF1d27J&#10;KfcjWQogM4+JeR9Y59CcsRhxcW3SyeVusGp1Q2eXz6kBJD0TdVYrJcKMx+bePiuuJ3uTbeXNcl3k&#10;ohSWZbpi6Z3TSZRKKSjOCWuYsO5IeYZDoqY9rEHC4kS+qHQOCyGFyYOAgHhHaR0xlRyfWcwCQHWd&#10;JQLISyuuKPEp6ynTyQcmqIKO/mGHEvGe9xVJjJVQQ0KJPKrkGreoEESobn380d/aq7f/JPfmL/bs&#10;zV80Wv9aEPnWtxgzhK+nOpxAkMRE/A5zAlmAVZj16moksVhjETNIfAbAsej03nW5EMwDkrVrdBuT&#10;IhndbbSRvQa5Ng3WNV9lHZOy6SobOdfo7s6g3Jz5vT0HCRceiDDRj//gHJAxIiNz7SbLRH5udz29&#10;+7Xdkd0VOCi0u/vwewfJLSkS4HhLioRbmhKMZRHnuLI+wcVldVbcGl+wmU6rThYhEqERi6yiRZB4&#10;qlOuDJ00dlSCiSgUz5SoE6NGgiI4CrBiBCB5Ld3VASIOEkl+QOKyWx2MeILDQN+b8M/rN/R/YzJA&#10;QlDVC6lQIfx+8ruket1tiDByw2VTR/VRXddSioxBgOvI+UaNAIiuxRBQbdTjuoEiVyTdS5WedRu7&#10;UmeV7fmCSomVt+RZ3WCBH28Kppw3bYEIs3dpF15TdBjmdF2V4dIv679J4zpEpELoyBhzezxjpo7u&#10;lgwkESK4Xl6BnBrMjup/oqvqr6nNAMlgPwbIu68HyFBaQRs+xmLP2UW/9BXO8ipPiDZPrK6l25de&#10;bO+f9Kh/3/iGDU1dssGJfQdJ39iq31eG4Gh+Wa5/hqKo8flVax0qt6q2HK+UBQ6AACuRO1TewCQ+&#10;gq5SF1I4pXXZroZwZyjNz5QKyso/7uCg+Iybmmf496V+8k9beWOudc5UClCZNjwxI9dFSkrwmV87&#10;9Knru+o0XhnqFlwK5goxAbF7aDoByZEaoYPEGhJgcv3Rb+wuIJFbQ5n849d/tg8//xd78fHf2b2n&#10;v01B5PYjoPKdQ+SAQOSNz5O5J9GVCeb1Fro40cJFjKNAuIh0UL533ittv5C6+NwzSJ2zVRrFKqx7&#10;ocr6lmutd7HG2gWRTkGkf63WevS8a6baumarrW280i8mcPLGo07Ob1MVC1yJhQCSO/cDRDAKzu4/&#10;/s4zNKR4fY3apz84SIiL+GJFHJOOx1Ocatzc5IpRP0IkXY1EtZEOEqbNh6nzPw0ROhKjcRj5UR8B&#10;IiGl+647Ey2Chc9TQzK5Lvdqi07+SvumRq7ODUimAYzMV1/T701tPff6Eqoww2/o9wUSgMJ/xOwD&#10;MAKYC+deudKJry1xDel0mA8GASa81zLaIHgUWm2f3JaRYqvqLPDnxE3qhwulQvKttDHHX8PVaTvT&#10;77EO3BCfcKe+wzYUjj0y1oFhlTmC40wQBSQ85z5BS+eBBBBJQCKAoEhwN1wtJW3NOzyKQvtIu2MS&#10;awRJdGdCGwwFmhEmERbpwAggCb/rdVn+PQbCoKhpI8eo68gskCopOm6n8n4hufRYqiHDPjjxC2vq&#10;LwqBVm4ALvdmbOHQxuYPjbt7eecuOuGPuW1g91ijNfaUWHN/qVW3FkuR5PjM36JKZgZzn5ywZgm3&#10;6KSmpMpXXjtpeXKRyAZVChIsUsScmtNM2EuUCHN+TmejUnB3Mqx1rMJdntLaPHd1cgtZJS3LuL1g&#10;S1ePYJHESejQ6khL2w/0XdZ0PeXgACTpigSAHHjm5ltfRoCsDRP3qCWhKO3lp/9gH3/5b+31Z/+o&#10;jsZaJd+7ErlxX58XSC7dAiRfCAKseUJAMiwyHdRGCE5yUbzhJRcnXkC2dNJzBFoFj/OHn9s5bXf0&#10;vGW0wgbW6617psZdmQG5OWP7TdY0XCY3p0EjXrX1LNRYQ1+ZtU9UOUi4sHGRZS40IKFMn8wS686m&#10;VEiypR7GM1CkegXIG1Ii1/WY9DPVs7g1HMfahafB9nU+HSQv1eDpsGkp3QQeDpAEIqx0jrl0X7h3&#10;BBAZj2N8JMQjAhwwVyYCBBbBcWT8hjodEJGhRkj7ruo80tE2NHIvyO1a0GvUlXh2g3iOVJRXqspQ&#10;Ma5sBBNcH5QImQ2+x0jtcSBdH+ouiAnE19x4nAwIjPaTa1etcbjEanoLpMZJTGRbdXeBVbTlulLB&#10;zSlpyLU69aWO6XJrGCuy3sk1d0E8piEFMrnBnBgWUXqgfSDL9lIKFyUp1/sa97jWdRRIaNOrAgKA&#10;wKXh/325CdnyLqA/KsCk4BDFtEqQXwABJAT9Q5FmugWQ8PgIJrGthm2ECMfu7VrnGoCwPyx8xRq9&#10;AklyB7zCE76UYuNAqdU0NqqDZ1tjr+jakWVNfc1eGl/akG21nfmeXckqzHCIRJD0TE76fYMnVles&#10;ZbDcV3ovq8s15uRQe4JbQtAVd4aCtjwBzGtLyjMFMSBx0t2cMLcGgGh/pEJwZYAIbk5WLssqBnVC&#10;LQr7kaf3y6srLCc/ywOx1a0FNr9xVbCg4CwcMN8bGl+3mZVrDpJ0RYILwpybq/dYJe17u4kqefo7&#10;qZG/8aK0DwWQ15/9g332zb+3z7/7jw4S1AgwuXoHkHxp+z6JjRgMC01/loCE4GRwCTj5cZTAwr1t&#10;ucCvbVvfYxIh8HA1AkxkPYvVNrRZb0Nb9dY8Ui4Xpt5GzzcIJs02ftBsraOV1jVdY61nKh0kHCfH&#10;zH/x/2SCKLVnVfdbBFKlRgBJNFwaLzYTOHDTbsi1uS67TCpbaoSU8JaAPH2z1aavt9rUYasakjqX&#10;GhpZgJihASLvuzSh5JtYCFkZvSb/H3jERY2xGBsICuUIIu7iSEG8DxHP6vh7+l9BbEagIMjKkgEe&#10;mNS13hY0tw7o8EcuWEh9vrZp4jkCC9/FUDK4PUCEIjZiPiwribKJtxj14CQdiA6n88rWoSKQMNIv&#10;6loOzs17zKNK/aJUwCiplxqXMilnKY2+Aqvuybf6wSJ3dxqHSnyt4pGFC9p3YPhQ///AbUbP8QbW&#10;9+WSXpJrw8JY17gVqh5fJl4SQEnsZFn/j/ryeJWOEeN4qVQGGhgg8cB+AhJfo0cWgZG+pR36gOGv&#10;BZfHgeJtNrTbAJJQMR7bGsqf+iTiOMcKKzI81kE6l9tFEMBpbh2wwpJcax2osvK2DPc7WX+EGpFW&#10;Sbe2kUJ1aBYnYqGiAmsfnkhBpaYLV+mEOnSRZ2pOnP6l36mvtI7MDssO4NqQqSHt+4Hck0zB4qSA&#10;84GgoO+yLwXcnU9AkSrJFyhIT0eYFFeFZRipTeFGXazZOjq17nDpH5nzVe8LpYIKy7L8oKklCUB5&#10;48ooBlsjUNgCAF4Lixr92u49+509kxp5LpC8+eKf7aPP/9k+/urf2idf/zt7+cnf2+u3/+iuDjA5&#10;uP217V///B2QsE0HSbhY4cKFC4QMV4OktuXix65Cdq+p817/0u2cXJzl/XtWJ4WHAgHuTQNyc+Zq&#10;BJUyVyH1PaXu8vQt17tKY3QIbhVLJlDHQpHcW7t2m4WZiIV8667MPdajlbFCPnUiBI85DorODm4S&#10;OH5rA1MjNrxTbxNXm72qdvKwxc5earLZ83vqlHJrttQBCUJ6YFCjukASA60RJD6bNTFm+dLhfZ2Q&#10;NIg4VASPCBKPj/hn0rMzSfaFQKQ+Py8ozMntYDsjMBBYnJfKW7+oEffiC3U2fHZ1OJ13v5OfzjPx&#10;jRmBApgECL1UJ37usELZkCKdk8rCnVniGjlIEmhw7ehkaSBxdaktamVi9bJgUWBFUu013YXWpL7R&#10;Ol5mlXJnKjsKrF7uDIqFgGtlR75VtObb7I7gJ+XvtT4CCBkQOiqqgQLG8yxDQZBVioSFz8/pmLYu&#10;qRNf1IAkWACS4MqFG4wBEpQi+xZBAkAw9jW8FpRKAEVQGLRFh4mOjbsiplxYvRbsCCYBJOH73q/I&#10;KAkmO8x0v/KhHSMgSmf0DqwtIGnrHLaisjwbmZ22tqF+a+kvtypu3SmXhAIz7rZHyrapt8tn69J5&#10;Wf29fajZlQ2B2MzcAAyyLjWtJXrM/YDDzcgpqWeVNGb8Ag0UEf9d116g/UCJyJ3JClvcHdK/eYIc&#10;chFF4lDRlpQzmZ/a5gZ3X1AeJVIqRRVymwSSruERl3JxvQxmHQOPcMOsBCJ67IpAW4quuC3FPSkS&#10;4iIokU8FkI8+/ydXJIDklV4DLB++/Sd7rs8AH0BC5gQXJYKE/0iHyLswYcsF035pf3auCCRA5Fow&#10;VAkqo3OqWi6gVGFLkbWfrbK28Sprl9X3lMvKrGOK1yrlBlU6RIi1ABFsT/uDGjm8/YXUiEAieFAj&#10;AkgePvvBDZAQE7kpRXIFdcVK8PpO12yVu1Z9qyFrRDymfapSHfycN1xqKnyWcRJkxXBxUiBZDABh&#10;rkeY+xMggnlVJwpFYPA4Aa8Tx0hiGYCE2cDRhYkKxd0ZQYAOH2ECAIAaHWuTCmJ1Ojqcu3lq6HQQ&#10;wAdI5tzkkqFktl7InSBmIoWCe6TfnZXKWqBD0nm4RnQkrlnSyaIFoNCBH7kSqZfLUu3QyFMfKZBL&#10;n2c1PYVy5fOsvEUujZQIbk15a56VNeU6SOalRnFHPI0qELLujJcCSFFvs/xEcttZ0va+Bo+DRMej&#10;YwoQQZEAjxD0Zr+Da4PrEswhkihggq0OEI5N58EtAUNolygSQBIHvkSd6Hf4bjp0HDx6L4CE+B4J&#10;jtd2jMWGqNlAjXCvGO6S19TWZ0Xl+dZ9pt8a+lmcKEMNVx20OtsL03JKiVFQXyLp1qmT0yi41BYK&#10;DGFFteLaAl/4iAxQmd4ra8zTiFrma76W1MstqcvSe3J59PnTOb8USE5LLbBAUlwVPigQYiURJsRJ&#10;AE7HbEVwjYrkXkkVFZTk2Pzupgdms/JOW2FpoVU11FhZdaUNTa77sc2t3/KD52QVlhbrYgVVgqEk&#10;fI0SbQHJ5VssakzH+0FuDSD5F/vs63+1t9/+B/vsV4LJV//O3nz5Lw6UDwWYa3J1rmg05zcAiENJ&#10;26h2woWKEAmSkdszABNs44L8TLk0BFr3r3/lINm99oVtHry0NsGjS7Co6SgWQKqlRMqtY7LG2s6E&#10;jt7YX2ZtgkjjQLmDLMRpQiEcWRfWR2Gh5jtSHdSG3BM0Hj7/jT168Vu770sk/N7uPPlBbs13dhGI&#10;yM7sNXimqHO62uMyE5db3L0Z3m60yc1zNis3gpE01oykWwTJmeV76qAEMENAMYIEgEQjCBoWIgru&#10;RVwi0dcsTUACQGLwFcM1AQSuKvR4XjAhk7HKCKlOSGfbOWAyplw8NXSMAClwmFdnW9T5BkQzWy/1&#10;W8RMcHWkavSbvE+HxHWjg/rozgAkdYP7uaW2wuO5rdvWNlUhiBRLaRQLIgVq7zm+RXHQ3nFvAAmv&#10;V7TnaQAMEOF16kwWd7RPqB/tC4VtK+rYdEwHiY7hnFw0VMl5JlgCR72OW8JxuhJSxwaQYV9RJgAG&#10;BUZnBxCAIkAkpH4FAr0XVMyRwngfDtEtBibuBlGJLZX0jnpJIOP7m4DkHCApra7X6J3tnf60IAJI&#10;qCEhwNo4KMIKArVdhYKFTkpTjnUMd1lzb4e7Kj0jE56WxZUor28wMjpuS3elSihwy7CGoQJf2IiF&#10;i5i0x53xKIfPKRU05LZQsepqSJDgzn0VzQRdw7IBgATlQbEa+8Zzql2Jg5RUhWAr7g5ujd8vJz/T&#10;BsaXfSSJNO0dW7RcvRei1y/9czQKDNVAx/e1SQSCi1IWVHFyfxskP6vJP//oz65K3n7zH+zTX/2r&#10;ff7tf3SgvPkCmPxjApJv7ZK7OF+oESe3B5UReAVUXBxO/lEqLVwYwAZ0UCAAZN+Xfwy2rQvUPFTh&#10;i0C1jlTJram1trEqa9JrHYJK11SNuzu17WU2s77vAd9wu1EB6dpnXvLuikRb1lFBfTx49ht7/PL3&#10;gslvfXmEBzLiPcR5+P74Xo9X0zLbeGinwVXI6IWGkH7erhdIdlIgSVci6cVoPA4QeRck6UqE5w4R&#10;BwkQ0XOBJGZyWGbA3R0USQIS4iGhalffcfckdH46Pdebhu2FiAKJT0akoljKBJDQ+RixF9V5CRQD&#10;oFl3bwKQgBPmFaC6NgEk6ljqUJsE5hMDJN62XOk80yCqQcvdmVIrFUBQG8RJimpyjHtiF2tbqv7D&#10;82K5+aSAK1ryrbZHSkbuaefYQKoTu6LyJIHcBYGE48A2cdnUmYmNxGMBjMHYj1ey13pMZS9KKoGG&#10;Oj+uF8fC65hXtuq1qEjc9NkUTBKXhfO2foH/DO5WHAAZ+CJIvFguKhJcG2IYrERWWFbiLkmGIML9&#10;e4FJBdHm7mKr7c3WScvzdG1psghSVUuedY8CEpFXcBidvSilUe4gObt0RZ3+Axuc3FXDl/9YlSlj&#10;EaQcD64Sv+C+wIDEQSBFQg0J65fg+hB0paw+t1CqI++kqxR+gyBsXV+JK5jK+sLE7cn22cK8lp1H&#10;NWyGdQxMOYl9dqqM9/gtTvIyN6xKCsYIXu1o9D7PSvOyfVwbdSqCqMx2vf3gW3v0/Hf2/M1fAkik&#10;TL74/j/5NqoSXBtAQuaHYrI9qQl3mQQQIBUUSnRzwkWI/ibuFRCjluXyXXXo29/oN762jYPHUgRS&#10;HgJHfRcxknKraSsVWCoF0bAFLvW9ZboWpTa3eVEA4TYbAomUCNW1HAeLM/txyHUBJMwTAiRU6QKS&#10;O0+YFsB6LKihz613odkzQ5OXWm1oq9Fa9f9kiAj0di9U2vjGiscPprevvQMSLMZJvEiNOowEJFiE&#10;A1uqNgNEjmDDNsRKBBAgIksvl6fDoxzcFQI6AgnqBAiQnaHTc36pZvZZzVc/0XUN6dIYOMVW1PFW&#10;UIN7H7n6ILXrKV5+S8oAkKS7NsRZIkCiawNEOAd8bkGdK0DphVU2V8u9D/VRqBImXQISb/faFkrN&#10;V7YV2MzGPZu41mxdS+U2uFtjY5carHe12pb3bztMtgEIQWN1Uu4JlFIFgETG//q8GbcARmI7wMT3&#10;G9iwfw6YoLLYz7Cv2iawXNbzAFgGXc5POkhkHpwN8ZAAEtpsUPUxRoIiYX93Cbae4ObfmcflDjT6&#10;SeAev9zl3+fflJy0Jslpsje1Pbm+0FB9H2uM5IuwmcaSAQRPa1tqvS4EkORWCEBSLk0jOUE96DvM&#10;LubzpSz2LPWCUsFFau3v9AAr4MrXa1yIEp10/3/BhBoXAEKdSa5gUCBXqHW8XITPcmgQEyEoi0vD&#10;7wALXmdb3dCqRh1KiUdnDyw7N8OqGuu8MYxMbXkjAybncGtkwISiMG4kTsc6lLty9xmdjfVJfrAX&#10;n/y9x0gAyWeCCm4NiuS6FMmhYJIOEtRFVDtABUUSs0TIR4JebHGtqGblu9SyXLz1jTrOtK0f3LGO&#10;s9XW2Cf3RdbcL2h0CxpSJ7UdZVbfWSbAlwoy5f46ILmAmvJUNHcS/NS31Lj0jQ/b8MIZu4VbI5A8&#10;knnJv0DCavmXiY3ocxw756N3sdaGgYhcp7MXmj3o2r1Q7Ua1LXN9+tdrUiCJMIkT9rD0Mm2WNAiZ&#10;GUDCbRMSJaL3jz7z6B2Q+AzWBCQoEUASlIlAou9SKAZQgMCS3IR1uYfBrWSVOSASQMLxkLLGvAMg&#10;23UdMF5j9mtUJADB3YQIEh91A0hSEKGT6n2PTahThrTyK1dHxF3yS1ktMFsue5arEJS+x+wEk/Lm&#10;fBvYrrbRi3Vyz8uta77CuhYrfRIf86mY9OeKBDUiGPKYDu3B1cSGVodtYHkgbNf6BYdXgp8AoXMQ&#10;VMmRBXBwXEG5BXuRgIRj4HgDTDhWjwXJHCQJTACb1yfpfWDyI5DoPZTz7qFAMrlyU1R/os54wtO1&#10;3M2Oe/zmlIYVyU5nH7eWAUbFAo1+RdY1WeGBV0rdqRVhvRFK3utai+UPZqlhyydsIS4iwHSxJomg&#10;AUAqqBcJM4KLqlAIp+Q2sYJ8uO9NJrUmtfn6zGmfi0MJPdkZMjcUqeWXoGBOyTWRghE4qH5lf5hF&#10;7K6N3BoAwjbARC5UeakNTe+pcT+y8ppaB4/7kTph2CYuDsrBYUL6VR2Q0Vmd8Or9b6USfmVPKUZj&#10;2cXnf7A3X0mR/Pq/2Nvv/4vd1mhOpuPGox9SIGEd2BAwBSafOzgACKNlfOxBXj3GCI5euvmVXbn7&#10;jVTNd16if/GWfoflH6VS+L2RtRGBo9wauiusTm5MU3+lAE2tTomrkxapE9TExH6f/xaqinv5AJYr&#10;d35lV/XbdVI1uElzG1v24NUfdTy/c7Bcvc9/8n9fqEEkcQCNRE2DZTa22+TqZGij3ovjuufU2Oer&#10;rXmsxNpmyqxlrM5VCBAhdRpL5jGCoEACoFC1ScVmvCsb4KB+Ynb76HMRJEGxCCBUeSbuDLUi0cUB&#10;IMAGZQKMAACxgTUgrfOK0gQiDBI83gQkuJUCjUNB5zxkt8LnGGXdrSFWIaWyjFpRR0FxAB1+M8ZG&#10;6Gi4AozmxFn4Du7R7M5rgQSYvHQrFEjIJhZVysWplhLR47MTvTa8V2M9K5U2fafZWsbVLrdqXYmw&#10;tkznXKV1aDuo19Yu3bP1i49sAzWlzgrYhteGdQ3C/B1APnW9Vdem00EyJ4gAkgWBZMEBoucOORnw&#10;0HNed7eGxwKJw4Rjkblr49A8gogDQi7WlrtW74Lk/RgJIDmPIqlqbLOBiS3LKmDNj1w12CJf+4O1&#10;Q2racFuyraY9T0qk0Cqbcn1leJRGnUbHSgGFzgt5SxszfTGj6o4cq+2WeumhujXX4ye1Hfo9Mi9k&#10;aQQKVElO6Ql3Z06e/sBrVVgUOoDgtEPNszOyEIgNNSVeWyKQADgCWTym3L60WhetXAAENokqKSzN&#10;9sc9o6vu11NWXNfSLndr20ccTuC6GkiEyfaVkHXxUnVXJqGDP3nzd/by83+2By//pA74R/viN/+j&#10;QPJf7a7Acvvp7x0yd57+TiM7IPlCyiYUloU1YfVYkKLhxiwRF4ZKQEZP3Kkrd76xq3KNKIa7ev/X&#10;7uJcvkPwk98L8ZLV3SdSU6VW1UTBn0Cix/1LxC2aPFYyd33Qzt98ZHvXP7Lp/TPWt1xnZ4CAlMXU&#10;9ryO41NXLjW6ZkOzI9r33+k/vxFE5ErpONln6liAiS9bsNUgRamGLYgQMwlp53LrXqzxQCx1Eq1n&#10;GjweEhtmqoGq8frkMgGDRafPLDG7lxLwewIHnR8FgFHLQcqX7A3ZmaBcvNZEFt2ZmLkhoxMLyoAI&#10;aoTOskTDFig2dG5D7IvHGs3VEdd0rkmx484AghRIcH90/hlZydYABTrb8r4Uo6CEoVr4vVRsxEES&#10;XIPZc4KHADK786FDhMBtBAnqpK6rXYNlmMha1pBvw7t1NrRTY5PXm+3MQYNDYWCD6uQqG92vk0pp&#10;0rbB+vVa33q1YPJU+//Gi+wW1E4BzIBs6FydTVxtkmvU5MAIIInQ0GO3AJD4WoBIAAkqCvctxoLc&#10;xUkHic4XRZyujH4EkgCRoEiOYHOOxbsoSOseWZIMO2klDaetaTTfGgYLrawpwwvIikVVVjNjGn9t&#10;Z6EvNlTeJJ+vQv5efaHUQaaVqBPX9xR7nILy+NquYmvoK7L2M8yEJK4h5UBmp0VyL1EZxXJXmEFM&#10;fCPXly4I9xv22hGZq5RM7rrHe4BFQNE2LgBNQDi36JSgVeR+Z4n2EaM4La8QmGRZTVOT79/Q1H6S&#10;rw8L01BzgO/ovqFOCg1wk1RtHNHUmej8wARX5RFzbT75R3v+6T85VB599Lf2mRTJ00/+wR68/rMA&#10;80d3gW4+/o2rEi91lxoBIigDgp9s/f4vPhqiSFjM6GN/7/Dut367UIrhrtyTsklUiSsSKZNY7dra&#10;0yWQSIk0l9rcrU6budluY3stNnez01af9NnkQZsNrjfY2d1WO7PXan0CzeBag42uddtdwQ71UtNe&#10;4rEW6lBwgy7KmN8DRDA6zfDKoFfUkqVpPaMRUFsmD/av19qIGnL7VIVgU2LtE5VekBZhEuUyjZPy&#10;eV+IOjFKwDEmnQERJHZQIkAkACTWmGC4N6iRWF/iUEkAEs1Ttuq0dJJVgWRNnZ2BAYBQnEZ8I0KE&#10;9+N7qJTo1jKq8n1G86hI6LyoGECyiVvK9/Q4/NZrtZ+XNr1NnCgAZGrzhZ1du2VjK1cdJHTgmXN3&#10;/Zx1LVSp4zfa6F6jnbnQJCjXezVytwDCvKmepWqbFBQASOecoHKuO+y/OjIwW9F+zO89sNm7UiAX&#10;CII32Nzdbp2/AA3fSo3MaovN6PEM/6/zgnF+0kHiMRNdK9LhMXD7jhqRO+P3JRIgUiBhXwSOkM2J&#10;FkDCpFTqSBwk3HjbZ9iWZlh9b6Esx++6R0aEuEZhxWnPoLA+SEVjnqCS5UsEEAzNL862qvpiK63K&#10;t54RybOhamsdK/XP1cntwBoFlabeMqvuZPU0Ak8yD9gWCjCsdCaICQLESVAlpH6ZMEiw1jNIuafc&#10;7WGJxzAHh9nALCmg3+gu8BqKChZXkiryKlnBY2z2nO1c/VxS/rbAki3XJqwngTLxtSsFE04msnFV&#10;J2ZdDYYLRyOjgSF7cXUIot4XLB5++Lf25OO/t1ef/4t9+u1/tsdv/tY+//V/FVT+Yo9e/43dEUhu&#10;y66zBIGUCZ3TQXT9rddmsPVZtLpIvlK8RkSes+rYoVTPzYe/9oraaw9+kHr4PuXekAYmNQxItg8+&#10;taXtu9bYU2mLt3tt+lqHzVzttLMXgEmXnd1vscHVRjt7vtUmrrSqUba4K9IzV2+jy8OunGraSqyu&#10;k2K2cs8yMeMZ6HGsqBGsa6bGXRsCuu2TlT6vZ3ivzhdWqhG42yfLrVMqqHum2eeZTMplYY4IAMHn&#10;ZkuNSXzdV41PIOKzVylm8xhKzOgAEW0Fkhgjoewd1waARAXiaeI0kMTMDRBASdDRgQDAWCNI6Vte&#10;xwII4vuABphsqiOsXPhYquYjt5XkdwBJUKqCqw8yH/vrDD7z+s+prVc2KYCE9LGOd/Oudck96Vvs&#10;9Q4+IpgzoRKQtJwts97FautbrfV1d5tHy30OFaqE9WU6pqtt4rDRGig6HGaGfKXv36r2c2p/zoY2&#10;62yQjNmNJrlBVTag3xnb6/JamvnzH0oVoaqCTTvkiNdQfEcAWerDlUuASYifEP8JAWNgcqRGXvsA&#10;5yrDFVsw3O84peRHIAE6l/V5QFJZX2/V7QUarQqtTu5IQ3+RXINMq+1hXdQsX4CorjvPl1qkfJ3b&#10;cDKLN79SHVxKoaQypGILBB4Wey7Vc5YF6BxRg+wvt47xcgGFlBfpsTyrbikxKl7L6lAQFLjJLarL&#10;FKx+6TN/KSRDeTBpEJgwFwhAuGuTFapbyVYwJwcXBqlf01GizwTfNFeqhDgJ9STbGs3PX/vSG4gH&#10;AjVSuh+vDhDXaQgjFjDRiUKdyHB1dqRKrgkM91/9WcD4O6mPv9gn3/4n++y7/2xf/e5/tpdv/8k+&#10;lzK5rw569zlLD/zebggGxB2uSF2QTo1qhHTsRUHD1yrRRWKpAUDCa9cfcM9hgUQwcZDcC9+/ePsb&#10;25d7c15A2rh6yyYutavR37L1K4c2fRggsvSg21YfS41cbrPRHcFjr0nP+12xTB+225ndFpu53m4L&#10;187a/Zd/YwtbF62yodiaByqtsavOQRIBgqFIKIKjRgXlMn1DvylXhlhJXV+xpzvbz9ZY52SNDcxO&#10;vAOSMLFNI3QCD7bRgAWuDLGRGGBNB0l6sBWlMenB1KA6UuCQvQ8SOgsdaimlJsJ1XPdRHdcAOGhk&#10;33sj2Oh9vbYCXBwyAgbBTIFkWYZqIT5y5O4KrgTLtaVd0PEiSAisvmNSIiiUGbk8NZ1FVtNdbG1q&#10;98zMJnXOOq6D23W+sh3xpt6VoEoG5e50L9fICyj1z7dPV8pVz9exX7K5/Ss2ekGuqa4BS0WwNs3Y&#10;+T6b0/GmDBfL/zvsxxRGcBojVvUeSDwGlKguYkYeYE3UiENE6sMHOQ12u4cocxIGod4qgCTCJPmO&#10;Pr8DcPTZY5SvV7RkChCherSkNsOL0TrPVNqJE8c9ToI6YfZuWUu236Omso0FnU97BWluUaZL5YbB&#10;AmvqrBJMWI8102paCwQouUOtOYJHobX0VVltW5FndLiFBeuOFFTirlAfwg22fuGxkNyk0pW1T5hh&#10;jEph3VZuXk6QtaCE++wQrynyGEptZ4lnM1ApA+OLagSfuqtEgdoWc1eua2RXh9zQ68ypYO5Fy0iL&#10;tY/1usyD0tQYoEpoMMRKGIUACXNebj//oz168/f29LN/tldf/Dv76Ot/b7/6/f/Nvv3D/2rf/+l/&#10;c0VyX+4N8ZNbT35r1x+hSr6xy1IaBEH3SccKKA6WJCPkd/1Dkdz6UvBIQPL4BwcRsZKe2Xo7szFi&#10;84dnbelen2DQafNSHZMXO2z2sEtQkRLZa7Pp6922eL/Hpq622/gFjYKbTbak5zMCzfjFdpuQu8Nz&#10;YHjzye9t+WDPembqvPbEs0FSHekQwdrlzozsNNnASr1L6qahUmscLNFIWuaVtczxoX6FkY2OxbT1&#10;EIMK61+wfR8kMS4CPIBG3KZbgEdQKgE2gEcmVYK9A5IEMICEeADy3dWEuzABJKgRXnOQCBQrF2W6&#10;vsvqCIBkRR0JcCz7+4KO3ud1j4/QcdQGgAjGa6gUVAnuGzGVOOoDEQAyc07qQB22okmDsmBS3Vks&#10;17DC2qQ+2lBxUiAd0xUCSLWNX5abI3enWe5/o84vbg1Kj+RBVWuhVbUXWbl+h3jI5LVWX/R77o4g&#10;ov9Jh4i7M4DEIQI8sPB4WufbQaLz42okwlbnxNW3rjXqO8TugiuDS3NeYHCQSGXQRj37Rdt4ByQh&#10;doJrgxo5D0hqunOssjVDB04Je6axLklZTYGdPnXSQVLeQNAoyzqHCwSC0iQIesI/V9ma6+uCNPWW&#10;CkJMuAtrfxDbCGnZEwLCLz3egbrgO00a2YiXlJA6rszyuTioj1NybarkorCAEsVspzKZa3PcYydZ&#10;2rJ0AMqFgG+VYFValy8Xq1D/m+WpUHzi+a0rNrl8yfKLpE5K87z6dUuyfXL5sp2/8bUUyhfeoJHY&#10;dT3FumCFRprMpbFO0iZSlhFIDSmORucl/a9IKdx79Rd78fZf7ONv/qP9+s//u33/x//Vfv93/4f9&#10;5i//u7397b91d+fWk99JxfzaDgQRXBzm4cQskMNEIPHnAgz3FwYsxEeIr9x68hupE76r9/T9C7e+&#10;tsmtORvZbLHJSx02ddBhZ3babGK/TRBpt8GlJpu7LZDc67H5W102tq3Xd6VMzje727P0oNe6Juus&#10;40ytzyDeOrxvhzoOjDhLZX2Jx1zq2mttce+qN6zBhUFJ8qBABjZrBBDiKaUeqG0Z02g6odETN1Uu&#10;UgRJiIkEkETDlQQgAIX3SZOiQlAfvuJYokKCIgkWgJJezBYUiYMkAQcgCTBJQML76iyABNfEVYca&#10;urs0srVLnwgWgodgsYTyECxQH4AjbBO3Rtc/fB/ACBr6HgML1//c4VvfolJcmWgUZ5SPIKEzz+1+&#10;ZJPbD30qQdNoqcdBAEeDAExMCfelbaLSWs5Ioc9UyF2sszOXmj02svCww5qHBZEelHqeFVeqbdfm&#10;qz8W2dRhm7GgFZXFMQ4SLQWS6M4kBkgC4LRvei8oklcOEsDqg2UyeIRap6A6UCKspxNAguvNHDCZ&#10;3g/JAlQJWT1ggluTBK35DCAhc0ItSEk9t9mk+lQKo6vUsrNO28kTJ6ypo8ZvCl4v9wFXhxXVmGhX&#10;pQ7NPWcoTmNxZpSFuyNZH/jyAa4mSN3mnvLYxomMn3sQlSUDcJFYiQ2VAxwKpUxwbfhuttwSPsck&#10;QX9NigSwnM79QGAKZfJeiCZXhlQx1YTVovjKo2E1+HI/UVTRxnTwnEbtlYPbtkcW5NY3tiOYoELw&#10;1UvqKLgrSfmP3ngEEEDCFqicJxh57Qupmq/tqjrhp3Jvfvjz/9227i3Yuccztvdy1r787b/aV7/5&#10;n+z20wCSS1IkF4lBCAYAheUcgQf+JuaZIdKzAsYt1jmJMRaBBEUCgPz7+u7q/l1r7qu2kfU2h8nC&#10;rR4dU48NrTTZ6Eqb1EeXx0Vwd+YFltnDTjv36ZANLGrEG5CMlrrp1+O2sRo7fPhb/eZ3Um7TVtMi&#10;IDSV+baus9Q6JgSQPUHouv5Hcrq+v8QBXdcl17S9wloHq611SB2lT26R1AxFT1HuA4yJlVvWcbZV&#10;Sq/bQQJQUCuAJMRFjiByBIugPngtvP44yewwh0adIQGIQySW0vOc1xMjNoB7s7CLuggDAi7Mmq5h&#10;BAmqxMFx8RMBRq8BEF6TLQogC4nxeNm/L4Wma48qZSBhu60BaUvXjtEc9UKb8bk7KBSBZPr8h9bL&#10;8opSIKwb09AvCA/gskiFzFdb3xKBaqm54TJjDV6mH8w/arOFJ+0akAuk4onz5ag/UMCZ6wMlKXji&#10;KqR7Z65LmW7r3ACRqEpkHhuJ7g0mkACX9GzUYjw3qApAksQAQyEmq/PpsWACRFgSwE1w4D1XJQIO&#10;IIkWg9WAZCeChE7LdH5ch7Ja4gy4LLmWmR1AkidXgyI13JIQ02DOQJbV9DBJKdsXGyqW0qD6lLVd&#10;yxoIymbLvQg3ISfLwkzhuOoZLgtrsQbVEZRKjtwcz8TItSIGgqJB3eD+ULzm9SwOmaCGKJvPELj4&#10;bW4niovV3Feix/k+iZDgK24QbhfHQqfbFwgukA2RnRMYkLX9U6tSR4XySwvU4KkelH/so48ajVwc&#10;zEEi+OAeHT6Ucnj6g01dkBK4Nmi/+Yd/Z3/3r2a//dv/h/3hH/9f7t5QU+IQoMhMoIgGODxlpsYY&#10;U78sXYAaIZWM4RphzEC+rt+hjmXhdo91jdfb4HKLjay12uhWi/UvNFnPdION77bb7LVuAaTHFu50&#10;O2iWHvba8HqztQ5X+2dxgdrPSEl0V9rsxhXt27dudW0Vrki44RjVs3UdVTa00WBnL7JsQLuPoAR2&#10;m3qqdG7VMbplcl0b9Tstg1UOktWLT1zyEx/Braltr9PoWuEA8vVNUSPaHrkrIT4Sa0n8dakRnjs8&#10;+J2LB+6CAhJXHWmuTQoqiTlM1HkIOgISl+/aH1cVAsb6JeIbn/l27eAzgeVTBwlQQYEAjvm9N24L&#10;As4CygXAMPIyWtPRGADU0dgSr8L1ZZBZU4eik87JAMmMzger1rWMlfkM7cZBQbpdbuFAmbs4TMJk&#10;2yr3sH9VELknV/Vai83da1ObLXAVUlKdL6Cw4HmB1as9s5jV9I0WG1iv9cLA3uVa6xCMzm7u2tmN&#10;XRvf3AsKRTDxbA1BV9wffy1kkMhGuRrBNdNx4bIBEdpjUMphASuWCQ13QPjYFzG/yPKhNyiFCMWa&#10;YUIqtUbBJdoWeDgvO/qeg4SOSIFZmcdJpCzUiYukFCrbsq2qLUsjuzpugTq/OjiwYT0R/LjypgzP&#10;wpDVYeIf3/V72JQJPAINmRg6fYAA7k5YHiDOi8Gl4XWHiaCQIdcGWJB1ARSkfFEupHkBkrtL7laF&#10;dVzZT34zgErQETgokiP7RAaHoG1OfoZXtPbM1dnClSmHySVK0e98q0YhmOjik+fnovVMt/iJphFu&#10;4tYkimTnUCf71lceRL3x+AdbedhvWy9G7ZNv/sH+9b+a/dN/NPvTP/2/7U///H/am6//vd1/9Tce&#10;MKU+A1eGdLBncWS7aoiB5CK+LiTKg5jKLSkZ3KKwFsrvvdjtztPf2P0XUimPPrLRDUncxRbrnmiw&#10;IQFldKPVzmx1OFCGVppt4Ua3FEmPbb4atPG9VpvY67SJC51SCLXW3F/tiobak/1bn7kiASQVdQJv&#10;XbFcxWCkhpcfd9n4lSZfeY3fxm3qnqi3NikRPuMgEVwae8v1XpfN3uwQfDrkfrXZ5MV2G95qFkxK&#10;1S4KfXYyIAEyER64lSiOCJIAjGc2utNtg2v1niKd2rzz3wUS1AodZkbmINHoHN0TILJ5+a1gcGTr&#10;ESQyQILyYLtw4ROb35ft6bGA4qpE7cAHEZSjXNLz198emV7b1bXc1PvLGuEnt+5b/1KLTVzsEVBQ&#10;AK+sul3uexNZSbmPrcU+uZIEASBBmYxdRGU02+zdNissC65MSU2+qxGggg3vNXhiggwcWRvqTvqW&#10;anV+Htj0zkOv7SEFD1hQP65O3N1BpaBIAkiC2yeXT8cE/AAhpQl+q1pKAASSMK0irDvMsqF+xwHu&#10;jHAnTp+gNgqYBJBsSolso1QEEdQNUDlW2cIsRea+hPoO4hjlLVIcndmiY4YOToCo5QbfAk4bBy1X&#10;pOqUZ16K5dIwAY+SdSpRiW+gbkjpsko8KWPUSEaOTFDhv5jNG1SHAJDN9pS7MpkFyUQ92Smplaw8&#10;ga2u2pUKwVOUTIWAV92W68DxYKx+g/J4YOILRsuV8XVSGvKsVkoD9wfZ3r9crwahji01cvmeRvrE&#10;AAvym1hLdXuRR89piARmd0i5ypYPrtqtR9+rU39r8wfjdu3FNfv4q3+yT3/1b+3P//x/2D//Z7N/&#10;/V/M4yYvP/8Xz+7cEBQO7n7rkpgMEDChetbrS5DKupg8vyjX54YUCQZI7j37gz189Sd78Dzc+uLJ&#10;h3+09SdDtnS7z4ZXW61nstE6x6RO1HD75pvkvsjPXpA7ckD2pseW7/XZ2LlWKZNOj5m0DddYY1e1&#10;XNUqq24s12uttnOTysmPdY5CTQqAaBoqs/FLAtSFRuvqbvTfnbjQ5gHcsW29LmUzsNxgcze6bP5O&#10;lwd/1571u8vkn9tvs4HVButbbPD0MivkVbUIUM3FIWYCGPDZZfM6314UpcfTW1dseBOXqtHO7LWo&#10;U15NA80zTwmT9nVL4OFrkMhiZ2FEPnJtAhxQHYBj4+CtGr2U4JUvAkwSqKBOcHNwceb3P7U5QQSQ&#10;zEtZoEjWuP66ZkADQ5nskMFgdFan2r/1pZ3TQLCm0X1GnZq1YebudljnTI138Lm9fcGgUMdfpPNb&#10;5FkwCv2YzU1NycxtndPzTQJnoysWlEhhmZQ+iqSu0JVMRaOUsoAyfrHNuKMA9TxMXeifnQqumPa1&#10;dbhFrlK5Pl9sZ9Z3HKquUGShMO2Vx3+AyMZlBkbBQG2awknS/xRRXr79lV26yWTVt25Xbn/hS20e&#10;slIeKwDqOcpkl7szSnkAja2UAWwpFNkxqlMBRS6rlbGau7ZlTYIIqz0JMGX1zBXIkio54fNhKCDj&#10;3rylNQKQAMJs3qaBsIQA676yZCMqgtXLCJCiQlAUjPzlDfL/pHaypTaypBSyck57DMUtcVti/QjG&#10;avaonWoqa3uLHGplDVkBPIKTKxUgou+jljyLpN9G8eDiADmOIa84ywbmuxwkB1SOCiLEO9jy2uL5&#10;J4IiblGhjx6kDqlq7Fup9/Ll9vFaXyH88esf7M0Xf2+ffv3P9kYw+fKH/2T/LFXyn/93szff/CfP&#10;7tz/8G/t1rM/2pUHv7bLMhQN2Z9o+KgE7i7K9SGWck2K5O7Lv7EHr/7sN+Z68iH30fmTPXnFrTB+&#10;bxc+HbOFa/22/WLEptYWrbW/zrrONlj/nECSKJK5mz22/nTQtp4P21m5O316b0iqpb690moaK1xJ&#10;1DZXuOszvtvnkfvptVvu2pTVFNrkYbuVVOXbkhTI2GSf3KUugaPJ61Omr3RZ72ydlFCzdU3W28zV&#10;DsGq2ZblQg1Iok9cErj0+fELzVIWLdY71+JBWTJp9b3BxQEeuI5hpirVlcDkmc3f6nM3auZGq6Dw&#10;IOXeYB5ITdTIzGaIl2C4MwQTI0y8s6hjAQB3S6Q0AMQ6Lg0wEUi2rqIgdO4TmGAoE4CzdOmtLV74&#10;1Bbl2iwm36fTERsBIOdcusuAiGxXINnTKL2rEX1DinXh/GPPZA2fa7IG1oiR6wIcAUpFY5Fby1iA&#10;yOKDTpsXcM7st9j0tXZbfdZrZ6lAluIAIKW1cnGqC6xXqoXHQIiUvkNeqs2VFxCRLeKOaTu5ccsa&#10;pBA550zubOlvS4EVI1u1zho5UuC49AxkBPmvyG2+KlBcufOVr4oHRJgxDkT8fkYRJCy7mQIJbp0A&#10;4vAIMEGZYMcq2sLEODIoTDrKKWZBZ7k2ImJ5Y4HHKLgBOPew4XPczIpJdOX1yDHursetJwqtri/X&#10;3ZoiqQCCobgl3LICQPCce/YyjwfAEAzFrcHNQZ2QXclW5/fyd8EDQOQWh4At1aoonAr9X3EtSxCE&#10;VHBcZoCAa6H2C4VENodSf6ptSVmX1+Z5XKdGI+/AfLNGzHrrnmxymFy5/2uPeWAsKtTWN+y+6fzO&#10;Y5eKmwePJUG5326TTRw228Gzy/b41W/t6Yd/kP3RPvoygOSL3/xP9h/+t//TPv3+f/QU8YMP/97u&#10;vPyLXX3ye7v88Hd25eFvbffmN7qIX9maZPQ6slsgwfW5ev97ff4v9uzTf/SKWV+x/qO/2FOB5MVH&#10;f7LdO+cdIMu3B+zOk++lWH6wjpEGa+mrsQ4pk+7xRpu9Qrq3yzafjEk9zdnZc+1yb9oFjS7Bo9Kq&#10;Gyqsvq3K6lor3eUBIqS7qSeoqC+WeijxIG19Z6XdvHfehjeabfKg3aEwf7PTVu4P2JlzNORW6xJQ&#10;abCkm6elenoX6mzyapu7OKSaRzaBT6cNrTdaeV2RNQ9WevHa2MI5o/jPC9ZkqMDpqz0aYZts6VGX&#10;1/SkQyRk1qQ2tl8IIoAkQOTs6kUbXdgQRO56Z3ETSJDv0YgJABLcGJQH8HCIyHgOXOLzTQFmTWpl&#10;WZ8NIMItIngoqS/Zvy9goEDoQEBkT24A5spSbWZLvzG+sW4j202+XkxtR4l1TFRbxyTr6dYay2T2&#10;LdbZ2UvNggeqq9kGpdzIxszearf5e53Wr8Fq+lqbZ3AcJLK2sxXqX0UaeItsCMW2fUZqCbcrZJ8A&#10;XlQl2NjKvjELvE6GKzW5dsddNADrEDmUa83scAGEWeHAg/WGD++yVTuUCwNMohph3d7DeyQJpFYE&#10;kv0bqGlUdIDGEUDk2rCVMjlWUBVcGlyTAo3oYZshkhb4Qs3UdrD6mQOhMNyBL6coIywsJJUCLJjv&#10;UsuqUPWCSGFQF+5yCCZ1PUX+O5kCRjEgKSGgm6nGXaGTliuYZOj3uCEWWRayLazYhkklCVgoDr/7&#10;nvYBNVJaF6DGAtKnM7mReZgFjDLC9aJUn99i5bQybsxVkesl82ckwbs1ojJjtneqOQWSG+rw1x//&#10;zkdLFEl1a7mxbubZPSZGhYZOYdaT17+37vkGe/Tqd/ZIj9989S+2Lgn76Xf/2b778/9h//Z//n/a&#10;88//nd158We7+/rv7Orj39uVR4LJg9/aVW1XNeIBErbbrIimxkig9dknf2vPZa+/+Cf76It/a6/f&#10;/pMv7/jqk7/Y5tMR25At3xmw+89/kGL5nY2udVhrX521D9bbwp0eW3nU751989acXI0mm7ncZbOX&#10;e2zqYre7NY2dauBNldbcW+NB2Au3vnGIhPU5XniBGq5RS2+tXb64bTNSIMt3+txNWrrX627S+L7A&#10;dFlKRHCZ1Jbg7ehOo3eajZf91jlZZSsP5Vbp/dbhZp1LwWDzrgBeZpX1pVbTUuoQCfbCxrfnbFSq&#10;Btk+s3HdQULZPC6PzwdBlqeDhDjKYpcNzjZY+0ilNXZUekwES01K0zEBAlckggGKA5gEVZIoET2O&#10;QVeHTAKU+FlcWtL+LHdJwPyCOl0ASXBpiJfsM8Nb7+8cfuhTEHrn66xF+7S499RaRypk1Ta42WAj&#10;56Rmp6vs9fNrNna+RdBssEEBtne5zquFURnU/czdlkoRUHDBOY91cpNwCXE5u2aIi+g6y+1a3CdI&#10;HC3AZN5VR4AJbhnfqdJ3cS0XdS4IsOJes9+UHRzcDhC5InBEiESQAJEIEtTIobaA5KIAkwKJgLqD&#10;e5NABJXmcRI9P9Y6VpgoDtwD1Em2VXfkhwl26sAOBYGANDGpWgrGospAOaAAWG8hXy4IdSAVbSFj&#10;g9LA/ShvyRQpS6yho99K5TrhElVIxlW1Foi4ea4m/CbjAocHWfVd1ispKmdCoPZJLhMuC7EXJvux&#10;rAGVtagZAqwoERZGwrWi8M0zNVS4FjABMMNKKuWa6X/JNjT1V/ko3LfQ4J1n8nyPg+Tqw8/V+C9Y&#10;Q3e5S8yu4SH3ZSevtKqxN/tyht3ztR5tn15bs56pSjXKbesYrtYJvmm9Z/oFhY/t9df/we4JInde&#10;/a0dPv6D7d/53rM9+9w35+63HpPx2IsaK6PD/Vd/so8EpI+//hd7/fk/2ItP/0Egkdv05b/Yszd/&#10;sNW7QzYhSbv6YMgWbwzrol21g0c3bf6w1yZ3u2ztyZBtvRq2xZv9tvZoUGqk0yb3OxwiHaP11tRV&#10;a809tVbTUOmZHdaCHZicsZGlcU934zs3d+mYBJ/W3npr62zwLM/c9V6pjwaPs8wedutcddnZ8x1e&#10;bj9/o8dGt+U2dVZIqbTqHHXY5utBqZAWuT41NiCYcX7J5lQ3CiLAJInHdJ8ZllsEjNpdxQwuqiNO&#10;1lrXmDpjX5UNTs15tTEGTMKktBc2sbZiZ5YWrWdsWBCttHrBvrym2Ebn1hwe2OJegMnA5IbDxOMk&#10;Go3XBW1gwePozmCABEWyLaWIQtnU54iJ4YqeFyz2mYeEC0N2Q9cKu8CtR259rY69K+XGcdb7ujDM&#10;zN68+qUNLvVq0EGZNbtqw515ev+aKy9UGtMYiI1wb6LhjUbPkrGwNm4QqgQQVDYWaxAnxlTi52hJ&#10;AFncJ7BLXIctz6VIgIdcnZh1mtdrLCqNwmQKBCls6l8AH4WPB1IWACOCw7dpIImvARCPkcgAz0W5&#10;OxdukjAAJsHVAx4ePwKywERQOVbdIZAAEHW28qYcaxmsUAfFzZB7IYVAURnKAHVRpg6KRO6SrC4o&#10;zdFrARjV7blSC2Rs5Ob0FVhDnzp0YaZnUZiox3KAuQVhuv/M+m2PWeCy8D85AgTuEDN3iZ3wPyxI&#10;zWfy5ZaUVOUKDFlyVQSFWiCRYS1DJVIblMOf1knPSWB30jpmyzxuU1aT77dwIA1MPQnLEvAaLgF1&#10;EwOLpEVbrW2o2vqmG9U4y6yhs1ydTiCpLbIq+abjlwWRA0Gks04SvtZGNAI39VZYz3iFtQ2Xa2Ss&#10;sLvPPrYGQbKmRaNAY5m9+fa/WO9ErUb3arv+VK7JrW/twp3v7ODed1I/KKDvpYQCUC7f+1YujcAh&#10;9fH683+0l5+hTP5B23+0nev7DpDFm4O2dHPI5q702dqdSQGk35ZuDdjYhvzsrQ5bvjkgoHTbuddj&#10;NrrRLpDIxRAcR9fbrX9ajXm/R7/R69dsUSAJ804+st7xszreJv2POosUSv90qzV1y13qbpb706HG&#10;94X1zTRb55la+f9VNrAsn3+2zhXNwEqjrTzodzUBnOk4Q6vNPjLPyq2hboX0MPUWAIRsERChmra2&#10;rVyuEGX3Uk7qJLhKK7vET55Zc3eTYM5s1FeeWqZO48zijA1NtgtAtdZzRtdjddfa+gkgl0vFPLTG&#10;tkpraK1JgaSypszKqoqsorokQAOlIYC4pUEkBl23Dr8USIif6PHVz31KBUWL53V9LtymVCDAZA+Q&#10;6PHZtXk/VsDQM9Mg9VVlfXMNPuVgYKXJlp/qXHeU2dBas81e7xBIqm1/Y97a1c4GmEApF4gANgt2&#10;t+m8ntUgNXKuSe5irdW1a4BsKrFaKZOzcqnnZ8a0/5/p2D610c0WwanVIbKUxHJIVc/j3njaOmSf&#10;2M5sPdS5LtHxfeL7TECVwGnKZUmDB8oEmDhQAAifux8gQnwEkHiMJIJEBjhCzAiIAF4UiUDiwU1S&#10;qcxdkcooLs9V5zvlHR9Y8B6LDeHikGb1m37nZlhpAze8InXKgkdM5svzRYzK6vJ9vg43ySqtzbLy&#10;5qAmFrbuCxSZxrqa2xce2PCZKY9xcJPx9AWoiWkQi0EhFZSyUHSmfjNPPjeFOjlq8FCb9WK1fwIX&#10;v4FSwh3j8/3nqvzGzR1zFVbZmi94heK1kop8ax9otJomNcJbclekSIaWG6xzTD6tfNIbT37wyt2W&#10;gSovR69tLbPFB93WP9Wk0aVVo0ejB8hIJft3zuh/NJK29qjj9GuErFMDritxyNY2lanzUhz3Qsrk&#10;d3b9yW/s/us/2b1Xv7dbz37w2MjtZ7+3x75EwT/Zi8/+3u2ZQPLwwz/YwpVBm97vl3LotEtvp2zr&#10;yYit3hu2mYu9gseQx0wG59scFGsP9fqlHps9kCsiyPD47GaXbb8etfMfj3kw9uyO3JLtfrkpo1IK&#10;lHu/sY7BJimWGttW4xhZk0K40mPj6z22efOq+/9zV3ptZFXu3UabB1mH1Tn6NQJ3SUGQ/Vm+32ft&#10;Y7XqHC02caFDHUpAHqqx1sEaBwaZoRqdQ8Bd20bxGy5Oma0+7bfFW70Op4U72k+1h4Xdy56Kx6Y2&#10;12xkZsWmt1dsbGnGxpYXdM2lQvSbncMN1tJTZfUtAuP5J1JaGhQml6y8usj6xhassb1dqrfIRmbP&#10;h6wM4EhUCYrEYyTRzSGbIxWxJXhsohIFFGxHxw5I9oiRyKgjOic39Lzgurx/07qmdf3V8dvUBrqn&#10;6qVKGj0o3T2l16XIqpqlvjUgEUsi09U7X6/nLI8pUOvc8Xqnto39pILr3R0kE7Z4nxndbR4z2box&#10;YR2d9Z4JY7Fvvguol3ROPUaCARXZolRKtCWUmJRIWXWhBquv5LL/YLfUrm8/DndPvHEfiFBNHVyX&#10;qESwo9hIBMlXdqDXLybBVkBCnMhBkmZeqEeMhGn6uChelyGY4AoQUyAYCji4XwyzefkMU/lbNHKh&#10;Qhol52raiq2F2xA2kd0h+yP3piPXqtvyLb/ypADAQklydfT5jNwPbOXcQ7t4/RO7+/Rbe/rqe0/f&#10;5qnzs5YILolne3BrqrM8tewrTvn9bzK8dBiYNApSrDXiC0BL1TChjyUJfHJfWbb1rOmiLZb6ClQs&#10;b8d/o4RIfzZ21GqELLOl2/02J8m+eqlfCqLZ3Y3bz//kM33rpEw2n45Z52iTOmSHDUw1ytWp1Qhe&#10;5m5C94jk/06bGnWVNfeWS31USdHUWlNPpRpxsTfkckbFGikV/RcB2FvP/yBA/I3dfMpSAdxj+Buf&#10;//JCbsynv/4v9sl3/9EXHNq6um8z+wM2dzBgAzNttng4ZDvPz9ilzyatd6RVIOmTDQkYg65KFm8M&#10;2vIduT/nu23j/phNyN3ZfDRq6w+G7dxHY17ANr7brhGt1SYukolp9GzV4cMfBLmP1ClrBaB+m73a&#10;ax1Djba4cUUjDBJfMvruoL7TZqNbrTYw1+x1LMNrbVIlrT4XaPYGKecBhwfuD52qoVMdvr3Ss0Fk&#10;p/rOTgkeGmkb1bnUXny+0KV2G15otTPnwwxlyv6H1+UmzDX56nDdo4Jzr0bo1gopEWpYKm1kbsYq&#10;akusvb9OLnKFGu5bG1sY8vOL+qiQm1PdUC7AVFh1nVRlZbEDJNq6uzZYgMhaApItuTWuSKRGAMqW&#10;1AggQamdZ/a13AIyHWQ8eI6NbDVrsKm21Ye9HqReedRnnQShpZoYSDj2WqkLIIs647jbRqpt602/&#10;x1TO7HL+6rzium20xtPn83q88WpArrm+qwFocemsQNIgt7HdM2RkgVakqJYFiSUpPdTcwt0uXQO5&#10;Przm733qc4k2pUSIiVCfxLoz957/xoP0dx5/K5j8SrA4ioEAkMu3v3Dj+bUHKJJf2VU9vhxBgmuT&#10;gATXJsIkKhEPvhIjofCEdCqdGliQLmRldjImmVmnLCub2bfZgkaBOuVpyy/KMUrmc+SWsMBR8yDr&#10;hhZq1KjQNtcaB0p8MSPAUiolQ6YF1yLGTa7efmt3H39tD59+7TEU1jvJw62RGkKZADZPK8slKq7I&#10;9VQzGaWmwQKHSbXcpXKpHmYcsz/hdhbMFcrTb5y22r4iq+7Nt7bJMuvfqPS6El8tTd+ta6lSw6y3&#10;xasa1eU2TG7Ou7Q+szJpqwe7NjY/r5H0gu0+nbWhuRabPtdlfRplus9odJmVlO2vFpBKbOF6r+Bz&#10;IPUh/17KpFqStKyy0IbPDtj1m4dq3MUaJYt1LsttamnTXnz+L16lekAUXHIRkFC09vqrf7W3P/xX&#10;e/PNf/DHr7/8dza51W8Ll4ds+8lZ238zYSs3RmzmgoA3LNdlo9smz/Xa2FqnjS5rBNPry7eGtO2z&#10;uUsDtnA4aPufTLirM7Xb62Ah/kGw1OX2pV67rMay+XzI1u+dtdVrFwXCepvYmLJLl7ZsfLNb4Om0&#10;qT2pk/OojAYbXm2RS1clsNZbr9zAgQU1bCkVGv7Gs0GpOgFB0tsBIoVQ317hsI6p7prmci/FX77f&#10;66pl++mIjW2G2Mv4bputqEOSZSKV3TffaP0Ce9eoRuyOKqtrrpRUv2BTcg+Ay+Tqvo3Odcut2Rbg&#10;5RIIYi29NdY+WCu1qVH7bINV1Vcm7kwCjCSgukEtiQwVEm3r8CuHByDZ1HbrGq9Jgdz42lUJ4DhS&#10;Kl8FwNz8lc3s7Mt9q3Y1QTyIOU4DS3L/puutX8dA1XBdR7mdPa/jk7tD9THqtmdGYByp8cwY7tHE&#10;QastCEbzdzulPurVl9Q+BZfZGbmv+m0yPENrTbaw98hW755zeMwJ4BMCDECbkPtNwRq/M3911YO3&#10;fbo+VFKjRO4+AyIy7mH05FvB5Bu7kcDCQSJYXL5DEFYwkVI5BDJ6/6q2QZGErI2nfxPX5l2QkMH5&#10;RK6hQFLdzEJEJd7JKeyqbSt0F4SRNTsry3Jy5FrU51tlXZlkW5HlF+bItZDiKM7xwJcv4ydp3yC/&#10;lfv3lnqZfZZcnUKjQs8n2/kd9jL1Hye9MO3m/bd25+FndvuhDuL6CymSPH0uzJ0hSwO4uJMeCyvl&#10;l2R7QHZgh7keVXIjNPpoH/k866HkF7Lq/Gm5Yhn632xrHi+21nFu6iz/eaRYYAoFcLg45XWF7qvv&#10;vDxj8wdDXjS2f+tD65upsZ7xOquXf1tJQZBGlfmtEZtaHbChefnDZ+vUSGts88JNSegmGxhXo5iU&#10;b9xZY4OznVIgJWr4NVZZXSo/vcTqmip9lKyqLdfIWqaRtNpnRhP0opoQkBw++LV9+PW/t9e/+vf2&#10;QgAZmumyJ3Jtnn7yj1Iqf2/Xv1uw88/HbXi2y0YXu61vWEDY7LO1W2O29fSMTWyrA2712NbDcZuV&#10;GzSx0ys1MmYXv5ywwYW2UAE73C+fvMOYNTyz12eT+912/vVZu/T4iV179Fs1ii+srbfRzmxJKYyP&#10;eVp8cK7T3RqqaCf2mduj0fLZkBpwj6DZoONWB1DHX77f70AhLgOsSDFXaxCqlZKolvvo6dHLn1pj&#10;F2qu2taeDsklrLOPnty0Se0TIzI1KqSkz6qz4EL26jxTcAesukYF7l65kEMAZMlGpnvlkn1oZ1Y7&#10;PNjaN17v6vDMcof1jDTaiI65W7DrGxfY5qYF/Rp3ZQIsvhIoBA8sgcgGtSX+/HMHx7YgwuNtgKHn&#10;QIPXIlx47dytb2QC8csBuRtSp1JhXRN1XrvTK0VFQd6YFFZjV5UtP+jzeVFnd1u8QnhEQJ650u0B&#10;VNwhJl8yrQFlRn1Pr1xmgreAo1/vE0NZPZDrcrfHl4oY2Wl3V2Zguc1dHWJUE5fkCsk9wjVauNel&#10;32rWe9U6tqt2g/s5y6W5K4jcefyd3Xmi54LJjYff2PUHan+CyZV7tEWK06iy/tyfHwIavY8qQZHE&#10;9G+6axMh8g5ImnrVCbrLffT3dUjaSrz2IFcuTVZWpkCSpecacavyPY5BJoRajoqGImto1UjF3IrO&#10;IqvvLpYbk6nRKN/XeAVQdNyF9V3bu/xEnZzgKJWuJ9XR1Bhnl21+c8lmNuYEjhwbnV5zkKFSxue3&#10;PdbCeqykc+ukMjq5l0iv3CaWemxmTkKuL1qEesorzPTHxfqPwrIcv+cqC+y2TpVa6wQzlgNMOubL&#10;vOiuSf4pAcnZnXVPpy6cP6+GF9KKlI3XyR8vrymys9N93nDpUG39tT5aX3qzYIfPntnQrC6i3J6d&#10;i/esSQ2nsb3KZle2BFcB5/yiJLjAKpCsXTywjv8PY//B3YhxZe3C+nHv2JI6N8lmziBAACQIgggE&#10;QBAgQDDnnHNm52bnHNTdCq1oyVaw5GzLaZzH4xl7f3sfsGXPfO9d93KtWgCRCAJVT+196tSpmAdT&#10;K9toDLixwplOWYWqdXLr6U9w9+1fYP8mv9RrVzGwksDIRjumL2cxe1VqJIX0SATxNEHSFkAoFkA8&#10;HkP3XAyZ8Vb0LlMVXEyidymGqYsdmLiUwvTNJDstZ/y1MOLdfg7aFoPP4BYt0XYbxs62Y2hh3qzc&#10;zMVFKpdWC+K2J2K2miTr07/dipm7CYPFwG4rhqjetMQ8epGWapKg2Yxg6Gyr2abutRASI7lgrYDh&#10;cFehc3wQHf3DGJ7fRP/0BDzNdYSDzzJzGwmWHr43Pa9zJoiWuAftvQFCiqqvp5GqsIVKrwHNVI5t&#10;vY2EgxcNAc7+/SEE2wj0LEGT9SEQp5Ia74a3qQ71HrZGAovfQbJnnOrEjUA0YKBXQFXtX0EisExv&#10;ERY7b2KWCkNt4qUqEUAElkMFMsP7/rUpaN1LCGbmAxi/FkVTTBaGMCYQ9HlJ/WllSytfSvCTShAw&#10;lf3bT7D0bKoERJNlG2doa3RftJ/Kbyy3AJCaabQymo20zgFOXsmJlpytWaZ12d5C9/w0RghIrRp1&#10;Lw/Y++6fP4uRrTXCppEwqreAuM5x3jOYCCC5tieQXH4b24SJgCHlISUimKhJheg2u0/2xhT0P4Ot&#10;c1svVcg/s1uV2Tq+ehevaFA2cJZ3+qhAlI9RWYKisgLUOCpReIYqoZD2pKqYVkarLiepCmot2zTa&#10;5YGqyKvMgIKsKsGoJVx/ax0aQ7UWrHR4y+jJnmDnwlNrtv9FNVhLTnDAKcZQR4gpGFdGBVJM+Kio&#10;0inbYTg0c4mDnnCoKbI8DmeomI/NrZCopomyXbWBUCtDUjBa9SmhQlH9Vq1CqYCMM1IKX7ocZRan&#10;OWGvbZv5aHWkYpxN5Qh31VnwNJiqpURmh/RXoiFcg4Zmp6kJFWjyciBE2VnG19co8x7ZLOoP+nHl&#10;3hd48PbXCMUp7QnVvtFOtPc0UcUoaawGvnCdAWh57zou3/0C/pAbF67nNvZtXX4f1x79gCD5Gld4&#10;efD4h7RAP8LBw++yU3RgbKcDw+spLNzpxPytLsxc7sTgWjvWn/djiNasfzWOwdWEBUjH95IY3onb&#10;AO1dDWPkfNygN7yTwNi5JHrmaIF4vYfKpWOMg5i/Z2ZCmLzWjvFzvehZaUUioedShq/zciNMO+fl&#10;Y4KESBTpmRZMXFFOSxvig022E1lyffRiDH1bYVobP/9PyvZYPe1jra1KdQyFTV2E29m5OxoR6fKZ&#10;NWprC2NwJ4Lu6RDqvXVwN/Izp4Jr6w4ikvFQlTTx82RLyUq60TXLGbjVi2x/Ky0O38sIoRP3IhDx&#10;weWlItbzvQ4MzFyEkxOgj9+LlnUFDxfv8wWb7frM9puEg5QGwbHzFi3K25jbe9tUxktICCC561Ie&#10;am/b9WkCR5eDZ6n6bsbRvUIFcJjD07kSoIVpxuz9dk44LYdqgyptlTaEn5ES9xTs7tog0A9oP/eC&#10;lkDoDtSghQpM2w9ShJAyiRVr0QZTWR9tNWhJu8wO6X6BqGduDeP833pXJnKWTQqKiklxnXklOF6k&#10;fbn6Hu1TPdrGGzhZPcMuwbF/9QUhkmu7bDuEy7+CREpE1182/S6ovITIIiGicgFWm+QbgNzHxGqu&#10;9svo8h284mktt9yO0sozVsdDKzJacq2uUSmBfJRXF1tOh2Z8JY/J8mjZN5z22pKxbEtpTW6Z1qXq&#10;5o2l7EzVttRqv3urkezstWW5yhpZIgHpNHoGp6l0XJY4VukstmVfpciH2/vg8TcRJvcIJD9BUUov&#10;2ECfXgt3sJwevBKulhK4w7ROVC01Hu2alDrJM6BIoShgrPIAzlAZGlKV8CSkaFyEyEm0z3sNJMoz&#10;aWqvgk91ZptL0RSv5qxazS+40na7RrIECBVKC2c+zaJKAgvyCwpTcktuK1gqGzKzsYj7b/2CX84t&#10;tPf50d5PWa4vkkBpiddzZqTs7urE5Xs6A+cJgtGwWYhbT3+Kx+//Fo/Ybj2jxXn+c0zsZ3Hu+Vns&#10;P13Ayv1+rD7ow9T5DNYeDmD6XBaD60nMXM1i8lIafYsJzuQRJLpDSHHQ5mIprezEIaSnqRqWcupj&#10;hADJjLUiNUZZvRRH7wJhMhQhUKhysvToi2O83oLMKAFCZTNEIAke8zsPDB4z51fQtxahEqFFmg/Z&#10;Sk7nXBDjl9oxvEd4bURsNaltyG/5Lm2DzRhdn8HI/DrSo3FaOhcGqHj8/ByVCNgzHUNyqAm+lnrE&#10;qSySg36k+iLopPKS+ohl/GgOeTE0u0p704D2ER8SXbQDhFGih/dFaCcSHrTwc/X42McIEcVSkr3s&#10;T/U16BpZz1mULaoJNjeVyiwB8hIigsf8/jtY2H9hl3P7BMphEywEkllenz/7wkAyx8dM7lzn5zJK&#10;kBLehIkuO6YVJOX1gzbCN0RI0tr08v2OE7STTYRx0OI+IYKsa6WFaiSUAwtv791W0DkAb8RhMRPt&#10;WVLdmOaki5aGE5tWhRJ19ruskkpohggU7egeM4AoriNYKp7zjE05LrQkl6Q6CArCY2R5ke/Dh13a&#10;G8Fj9+BdbBMg27xPEBEsBJGXIPnXZiqFEFEy2sK2Nvlpx7ASKe99o0IMIlQigsjw0i2t2pygnC9D&#10;5+Ay4pkBi4EUsZWXlaKgIN/iBmXaUFSt2MkpRDp8ZhOWth+ge3gEzalyS6MvoUqR4tDjdSi4q7HS&#10;fLNm6jA7RCs/nFiPB9UuFY0+jUDSSXictFUh5Zw00g5ZApmjyJacNdhj6SGk172WYtxI4CmJrcZT&#10;YsdYdC41Q+UNLJbiKLAVJeWMWKlH2httRGtMUO0QKPWRcmQXwgZDreNrh3FDa6XlzKjQUqTHxdmg&#10;Dp5QpQVIg5SVHn8NQpwRIh0ey13QioGkcmOI6kUrN0Mh/l8+NIY5K7Iz17kJJM6s8a4mxKVK2Pmb&#10;wi4bMP6QB5eoSAQQNWXU3nn2M7z49K9453v/gbe/+xdsvzmKodU0Dj6bwdaTMUxd6ELfXBJjW2mM&#10;bXZiYjeL6UtZzF3vxthumjN6At1TCcQ7gwaUvuWoBUnVZq528XFdSPfGaGukbtIGj575KAcEn0PL&#10;kxwKIjUSRieVQWIgQBhEDURdcxFCog2TB1Qrl9swfrHdVpGUBKfl5VgP7cwKpftGFP0brZTXvE4l&#10;M30rhf71KCGX4owZRS+BkaF60GrQ9I0UhvcT6JUlGw4jReuVGaVi2o/bUnd2irf1B2hlmtA330Yg&#10;BwgGQZLqg30n1OZDjBBqbqXCSSie4kdjs4tKht+Zj98drczk2m1Mbz622VkAETy+aVQac4SEILJ4&#10;9l0snX8PCwSF2vzZdzB/7gWmdyndBQ326zndd+kNzO89o4KIUOERfhNNBkpLDtyNUVWEbDOlLFiI&#10;Sqq1p4EwpbqgOhM4Qpy42mlX4qkA1RtBstNqtXY1uLXhceA8LVyGk1TUYQWotKtaq0HNHBcKuCr+&#10;ogD5y3IQut65TNu0ncIEAZJbacqtJi1Qjayce4tqQvGNNy1oKmXRMTCI5d17OfVx8S2s8/41gkI2&#10;ZnnvMdWGNo4+thiJAUVgUcyEAFEZgUWDSK52q87bmVQx6JcQkRI5bAYSJXbVtxRbarsOB9eRmXn5&#10;p1BSWkRFkmeJX6rFKrgIILIzsjrxVBdm1y4aFGxzXpk2y+WKDimuoTT3Glc54ZSyYGVLwo1aVyVa&#10;Mw20H8Xf2AtZDr2uNt4JCgqgKs7hbmqxZVvBS/e3TzdaPoECvq6WcvhpRWobSswS6fWUsq8K8oq3&#10;aDlZqwf1VC/1VBvaa9NIhVRZU2JxF8FKUPFQcVTUFZkF0WfQGKniDOokKBoQ73dzwDWhgzNMgM+V&#10;MmmJNVAquxHlrOn1O+FpdMLdoPs8nBn59yjVW6INBs5wsokSvJHPbcDQ9CI6+ycMIiphoDjEhduf&#10;4b3P/4aDdw6wR4hsPh7G+v0hnHtyASt3BnDx9nNkhxMYWk5jeK2Ds1A3Vu71Y2KnC8MbHRjfzmJi&#10;L0MF14xwyof2ISqGmShWbg2ia4qz5Ew7skMJG6hrD3sxfTHLAcrZkKpEKz5RwkSTQmogjI5hDoqN&#10;hFmnzpkwVh5n0b+WoL1ptPcr2PQTJn0ERWYyQgvis6Xo9CTt0dV2LD7MECKE1oUkuuYJlpUYFu5n&#10;rEkdaSl75monlldGkBwJ8rVjhBglPl+jez4CX7Mb6f4I0sNBgrEZrakmZCdb0D1O5TQY4oTSTCXH&#10;zzLCPuB3odFfj+awB5n+MT7Xi66xEaoW2go+r3tkijDRLJ0DyALVxaJKJxAeyxfeN5D0Tg2jbyZu&#10;1wUNqQ8BcWiLSmOCEBvjZ7kQwtbKjMWFFPvoWeVnsNWK4XMxs3ZD55VCEKY19mLuAZXbXVmbAMau&#10;yr5E0NrdiNSUKtq1GFiUyDZyOYbJWwnrd1IrgooC1LI4WvXRbm2t/DS10Ur3e80yto/70L3WjDSt&#10;zfDWrikS5cUIJI2tjbTntRhZOHcYxM/FO2RJlgmHZV4OTG9QrdCi8D61RcU7dggIAlOXFmhVjESX&#10;BMjq4U5glRRY2FS5xbtQgWc7LGvlDiFy1yDyso2xjSzfxisqOKTdvQ4fbQcBoOJASo+X3dAO4KLi&#10;AquSJqUimapBne4Zxv7lN1HrKTMlUKpALUFURHgojqL6qbnkspOora9AgDNGNN1ImLiwvnvXAqoW&#10;r6AC0YHfmv2V1SoQKIYimyLJ5/BRvRhMCCoCK5ZNIT7mtSh2bNLF52rbdbGt7ugsYtkVbcduiFXY&#10;cq8nXEbFoBoauYzH8iqplSIrGC2VVU5rpsLUoWy1PaYppmpghEmkEolhHwIpJ2VzNQeCD8EON6U1&#10;Z8zpVouftKZ96OBgaO9thpez4sHdDzg7aoZ00s7Q34co5dv9/Ozq8fCdX6CtI2mZrWtXbmPpXh/m&#10;D3qxcnMI+88nsftsEvfe+x42H4yxjWL3jXHsvzOBmx/cZqdP0SpkKcOHqEq6DCAzF3uxdGMQY/sd&#10;GNhoQ5AztuzLwEKaM8otDkaqD6qV0cUsrn5/Fv2LVBXzSWSmIshMU1ZPtVq+SpIQSVGpJPq0XYDP&#10;J3RGdtsxupfA1JUOzF4nqJJUDxzQfStxWxlq7w8TWLQyfS0ceO1Ye9ply+kju0kM7xJ8W7rO29/o&#10;QddkTqHEMs2IpJoxOzmCzgmpoAgVUQgTFzswvNOG2VsZTF8lLHcyBAIVD9VMmrDroFJK07bFOgnK&#10;bs7gMVqhgSA/ywBVCr8Lvg/Bp5O2rJMKJ86/0xLzom983QCyRKWxSmirLZ17F/2z/B+G25EZYv/J&#10;NPL7aUCEr9Oz2orZszepuqiYZglb/t6/3oq1pXErYpVdCFJ96P9XvCOIEcWGtvl57bZi7GKCNqfZ&#10;rit2JmujwLKSBrWqpRiK1IxiVuOEjFrPBq1QjxfjV+KI9FF5jDRS0agkQ8BiL7I0WlZWnEOrOB3z&#10;/F7WHnNCeczLR4SJ8mAecVItt5ol2qdT6y+3SmyRkTpMbVwhaC5jjopiVvGN7cdUZE8wS4jM2p4Z&#10;qi7eJ5BIkSzvqTg5oUIVssLHr2ypYLmKb0mN6LAx1WelGmETSHItp0x0fVQg0eDRpjdPWIVraB8a&#10;Si3uUFCYbzkkp09TcZQWoqRcZQVy+1hq3CXo6M0aDBz1lVjfv2X2RgpCqzKVjlLCQlXecwpFMQVB&#10;xB+rtdUM5awobTrRo0h8gz1P+SBK6NHRnPWNjfa7ys2NkeKpqWaDi1SEduT27qoyWNCW3pTXIVXi&#10;aCyy3ZclFYUEQg0tFCESESDKabGULFbK/+GMXfpjgkslmmlhlDzn5v/tbuEXEuBt7TW287mBz412&#10;8gvOcKaIUaWkPARpHRoJhhDldTDWhNZkM3wBziBUKQ1+N7xN9cgMxOjjqVw4y27srNqMeevJZ7j0&#10;9CKibWFc+mAWW2+MYpkQWTwYwvajcew+mcbarVGce2sWi5cHsXZnBPtvT2L92gq6RzswONeJ+bkp&#10;DI70YOvBOK1OlvZnhAM+if6VBDrH4hwkHZg514tlAmbvxSh6aCNm9vqw+rgPUxcztD5xWgsO8s12&#10;DKwkMbCcsqVjLTsnqFQ6CciB9TZMnE9ZDGbmKu/j4I11ckblwF550k1rFCOEYvw9ytdMY3A9gcX7&#10;nZhbG6LK4My9ncDkhbRBZWQ1gxRtzPztLJbvzGDsLEEz0EsVsEg5zNe/lsHywx6sUi0t3Om2/0V/&#10;c+5WJ7pmo4i1UykNtHLQhxGlPYing2gONiKapA0bmUb/9ChVF/8nvpf+Odq6iSgSmTBG+bfHtvsw&#10;uDDKz40q0CCimMibmFibNsvUNdKJJEHY3Oq1lbRYp59WjbfTFnYv8ZKqShnC3RNtlj3cv9lK29Js&#10;wefURDP7ZAJjl2LoXY8guxi0jZFqWh6PEyKDhEpyLBeU1urN2AEVzVouPqK8kcQ4IdbHxw7Tpg3T&#10;FlH9Ki9ERbczy7TGI7TOS4TnbMMhQB7R9j7KZa9a4pnS/B9aASWpcyf7bp1fB5NXwJugZc9Uwd9Z&#10;jcaOSkJFS+CPMU2YTBESk4SIEsi0+jJLWCwSIEu7OuKVjb9b42NyauSfIHlpbXIQ+SdQzOIsESQq&#10;/KwZtjGq7EMtBXM2d+ajpKwQp/NOm5wvIkgqakssdqF0dUsGoxVJdQ1agpqKDNluYAJJhYqUCp3b&#10;h6MaI7mEME+gyiDiDdfYEmlzlH8zXG3qRAHYpqAfcc78bvpepcJXe2l/ShSYPWVZnMnRgKXsVxEQ&#10;PfxCtHwoGhuRm3JFe5SF2ZysQFOcfytEC+QvhSdYi+aOOlTWlqMlVWOp7S2JegTYEiPsRF1KuOKH&#10;Hq1Bo4odB2r4PEG1CvX+CrNFfr7fuvoqWrMqe3+xTABNgQb4WwgZXvZPt6N7LIr0AOU1wdMz3IHR&#10;yX7op3eoDw8/oZy81Y3ZK92YvkBLeLEHG3dGsXh+CFffW8Hq5Qlcem8e2/emceHdaew/m8bV7y7g&#10;0vtzGFnqQf9EJ6bW+7B4aYiKZRzju51Yut2D4c0kbdEkVu8NYHihG2uPBrD6qA8L1/r4njJYujKI&#10;nacz6OaAG9vtYGfswNy1bqw/HsTCjW7M3chi4W4n0oMxe61hKoyZK50YXk9i6mwmp1j6OShoO4bX&#10;+T8p3rKfQvcsgXOugyqiE2tPegmkNIHWhvGzHQYSe62NJNJjHGgEz/SlTkI3QIXUaaBqifhoVwKE&#10;QhATFzJ8X0kMrrZj6S7t2wO+9+UEwZdAexctQoIqI+JHqkfL4FQrIwlMrxzQ679gBx60z35kfoUW&#10;iMrmdtpeo3+xFR39SUyvn0NmkApraQI9k1Q5Qy2EG8FIe6ZJIJJqtPhLc8RrCnKW9mDxwnsYXFpC&#10;rI/2tYl9lBNElEp0/AqBTbXSQ7AM7PJ/ut1ueSHNtLWBdjdtTqvFUsKdXquzouJTUZ39s0vLdKHV&#10;cklitIoKrIa66y3LNTriRbDLZUWLujYJkFFOVjpadS9oZQd69gjUYf7fI4T88gPbT6NcEmW4KhXe&#10;HeFEKJiEylHTWAIXJ02dm+Pwl8AZKoW3rSK3LWD9ESY2eblxH2OKcRyuuEypyDMtjmCysKUjKFT0&#10;OVe3dV4gkSLh7zoE658gYaPN0WmGuYO8dNIhQdIY52CsI1GDHHxel6kAFRByknAKtlZwBpcikcoQ&#10;PPxxhyWDKedDMQ4pEKXTS2UoaColIfujFRTdlzuHV6s6nPmbamxWj/c1UaU4+eXV2cpGQ4gKgV4v&#10;S18/TQ+pTW8LD9NWFFd/c4RyXpmCkuWRXg8GdlrNr3sDdbbk6G93WeGdMP1lKEPPmeFg73Fb/ENJ&#10;O8r86xhWPY06S8mO9zWixlVK4FXATSsTpm0JJHOfQVOUoEk52DmoTDyET3udxXocgkhjLrDqaXSZ&#10;4mgJN6GNs6CSpdo4c2dH4uzwnHE4y7/3wQsDyUdfvY3lg2HOyB2cmQfYBk2NrF0fw8b1KWxcncb5&#10;x0u4+p1lXHhrEU++3sG554TKwylceGceixdHMTDRjb2dBVz+iIrlRj9VBWfug24cfLKIDcJj6fIo&#10;Zi/02urOxiPFWS7i4P7nmFjs4vMXCQXC63IvhlfTmL/eawFYDfTpC1n0TCf4/voxxQE9da6LCqEf&#10;G0/7Lf6yeKsXoxsdyI7HCZsoBhZT6JlJsEOnDCxz17osfjO0lrKA7vJtqh++poLEur13joCdjqOH&#10;4EkPxzC5T2V1pQcjfM0hKqOhuTQHehStbZypZ5JIdIYJrbDFaib2qYg6aQHiLXZ7tD3Ax7VgkH2k&#10;j6+ZoVrpGetCuj9OZUSVRTU1dZn/F2EoG5Th4Fu7+D4mt4epQGj1JmibFLylPVL8KpahVYr7MDS/&#10;TysouHRTrVCd9XQRPFfQP7OHxuZ6/k3CdKzFAryj59vM8ihXR7ESJZKpTovyQ2ZuJmzns5WcpB1R&#10;zEO7gLu3A1bVX6cihlpplzPs90kHEjMeK1MRH3dbmUnVMOlco0VdpWVea0RqqSEHj+X76F/Sprzc&#10;HhvttbEyCbyvb/qCnTapmsNKGq3RUboRToLxclTzepW3yNTL6AoBss7nEQJDdpaP4hqEABXFjABC&#10;mMzzUuCQChFMcr/fP1z2VY3Wu5h6CROCZHzlVq4tqxEkJYSCo6Ec9W4XvA0euHlZ30y7QOVRVJxb&#10;wVHwUpv0tGKilRjFQQQSWRyVBFCsQ8rBF2gxiGj1RbbGFAoVh7JLXY3VFqi0dOa2OjSF6+FskJXJ&#10;1VhVDESrKXptWabZO0m0daVtJ6MSpKY3LnKAk9wL9K+rcXSMBzC+n6bsbbGOkZlQSngA4XROHgba&#10;3OjepI8/G6FKIaRGY2iIVqK0spDvpYqXRXZCYCDtsJyFRG8TwpyhWlK1tttUS8EBPk8xFtkhpXp7&#10;/YqB1CHAWUg2poUdY2wxg65RzoA99Nec2eMZwq5NAcMAvvz1R/juvz/DxWfLmLncZan3558v4PGn&#10;V/HOT27j8cd3cfWDNdz/4TbufLqJqx+u48FPtnDzi1WcezaPgw+WcUDA3P3ROqanaGkWe7B0qx9z&#10;5/uxsjaDez/YwrnHc1i/PYq7n17Gpz/+K64/+r4dfH71wRdYvjBKu9ODxWsDmNjJEiZUMRzg43ud&#10;GN/KYvONIey9MYHlcyOY2uvC2fd5/fYggZPB6GYnFgiY2Uu0NBMpdI0l0DtF20Bb1TVGCCymCYYu&#10;TJ3vxswuVdCNPnvswrVe9PBxgpYUWN9MymzXwEKKAExj4mwn5Tkho8fMZai2qHAGkogmwrQmrZzx&#10;skhl44RNxgLEC1vXEIlR6REiyWwU8+d7kemPWtBwbGnFlNb0FVq3pTj/XtZyaobmk1QoQQKEMEoT&#10;TgRE93i32aK27mb2qxaqmzjtzl0snL1PuDRSwYQQTig47uV360JTiwf1DQ64PA60j/nRuxGyHBvl&#10;woS7PGiiXRdIutcDSBAYAQVMaVN0HrNfExEnrVBPPVVMOzoIMc9h3dZgtwuRISfCw3VIzTdaWQH9&#10;rrOarYjWBlXLuAv+rhoDSB9b/6LaHUJBZSBVRpL2ZvEucvWDcgeVV7gKUd1QhOZuKv4sRUGCY7ix&#10;0EoqDAkcVA/DHPjDBIiBiHCZIFxmt1XgnCDZJlBewuSwzRIkM4SKIJIDieIkUiO3vmmTq7dMrbzS&#10;1ZuilTmDBtqMJkp7Z1OZWZu6pkKCohBFJbkgptSFncNLhSA7Ipujga/7lMgmAAggAsn04llMLV3A&#10;wPiqpbznF+ahWvUoqQJCCS8tCsFRlIOGrJE+BEmzoqIz9hpSMH27IcrJNouPaEduYrCJzyXZaXO0&#10;xX7metrsThslqGRzz0ybKRbV4uhm05ENyu7UZqq2vgaohqgCrRU1aqWoqitBeQ0lIK1LbEBWpwax&#10;bCMSA37CyIPmhD4PbVmnCvFr56rS4GtNUfla3IRFC61NA327D63xEIY5W2cHOGimOmxARBMh/PS/&#10;38Ov/v5d/Dd+ip3nw9h7exw//a+P8O5P7uOLP7zArQ93cOs727j/xR6uvbuJxz/ZpyI5iyvvrWL/&#10;/iKuvr+Ohz/exa3H+1hdmsLoUD9mzvZhfm8YVz6Zwce/eZP+dwB7hMm95z/CrSdf4v3P/2xFqC++&#10;2MYUB/jW41Fsv0H1c38E0/vd2H4+hr23xrF+b4xAooLYpOoYGcbq7SGcf3eKUKTNmCVoNrsJFz7+&#10;yTgG5zvROZhE1xCVh27f7UHfZJqPy2BsowvjUwPonqA1EbBouya2uunted9mF4YW0hiY78AggTtK&#10;CE2f68biQR/mqJDW7/A9bfCx84TG0gCVAOG0Ris3FcfAJFXGchIx2p+2ZCvl913amXu24TDd3Wtw&#10;aUsHqYDSGKK6GlxMYH6nD72j/B6GooR62OAQp/IYmFrE6qVnvB4idBRL2sTczi30js0RKn7rk+FU&#10;CAvn3kGU1rQp5EKQKlfLutoEGB9stNwQqeHkFNXCQqNBQweRybbovGXL95j0wN+h4zo46dBeh/td&#10;Zj0CXQ64W6vsXJvIkAst/D3Y57QCRzrKUweQBfsUKHUiMuqwA8PbZz3oW7yH7FoSTekqwiAXl4hS&#10;ibV1D9uCRglVf1mdSopysuelFEiVzuduKoIzXILO8Q2CROrjLvr3O5De8KJtto6K8apZIxWwntl6&#10;QJhoBeclTKRGCBJCRSCZ3iBA1u8YRL4BCmEytZZrip9IsbzSFo+gqb0SDdrs1lxEW1GJytrcQVVl&#10;KvLMN6nKZAKElIWttpilyZVKFEzKq4vYKlHrqsPg2JKttEhhFKpMIqGgJmC8DKrqPr2OHqdl4tzt&#10;OUWipB2tuGhna/9OBPMP2Jn6fRi9GLXAl9Kf24ebMbSfQGamhRIzbhvXFBBTKvfAdowAaUU3IaK9&#10;JQqeDfC+ytpSAoTwIEykSiodUlMqSVBmkFBuSDNnGcVvBJRQe6OtwCiw2hhUcpqDj6tGdiwEN1WJ&#10;4krpgShCMb9Bo3uEMn4kiUx3O77+M/DzP/wNf8EPsUx7sHprkAN6BH/6869528/w6799iYc/3Me7&#10;v72G2++exY2393DrvX3cfHcHV55u4NEP9nH7k108+HIP5x4uY3V+EhMjfch0cDB3dmBlZR4f/vk6&#10;Pv3JH2mRJjCzN4CxlR48fPfHeP7R72wT4OrNYUzv9mPr4RiWbwxjbo+geGsGW3cnsHp9FKvXRtmR&#10;CKXzQ9i9N4vLH85ZbObc2zO4+N48fXQfFi8P22v3cmbvHc1wcHdiakuKaABz56hc5roxzoE/vUcg&#10;7fTyNloigmnx0gAufjCNtbsjWL48QshmMUDoTG73YOHKANZuD/N9jWKOUBylvckOJzG7xeezDcwQ&#10;OmypLloHwmuIlkNxomx/guDqQPdkFFFaoUgsZ3uS3WHK9RQyQxE+L8UBx37B60qp7+ijipiOItbZ&#10;hAZ/vdVwmdm5RvXJQW8rSQ1oJWi8LdW2bydJOxKIeRHrbkQk40ZrD5VBVBX13VCFfJWf7CI8pCrq&#10;OU50Cl5ytsHqsqpEYtu0YhxVVrioSXVadaQHgdI6yn7U74CvnZOTdo0nc7f5UpUI9nJi4mO1iKBD&#10;xuOESHyq3o779FJV6JjUBo5PHTreOkb7zdcXNEo5LrW7XWcz5X4XVAoMJMrsllpp65nA0Po2Mlse&#10;ZHcb+f44XgikoYWcstEeGVmbWQJkYUcWRzETqhKCxCBCVTIlcByCJAeO2wTHHVqeu/Y4i60QRq+E&#10;OynTQzVoiJTAHyGBFS9prUBFtWIlHHB1lEyeYrMysiBSJPmyK6ZCTlj8RHDQJr75lfOYXT5HQOTl&#10;IGFwOG0rLgYWKRheV+Fnh6fUfg9316PSSeVTmm87TscuqRaHfGg7xg8SUKGYCP2xchq0x2PxcYq2&#10;hx6b8Ggf9mN4v8286+zNtOUvTJxP2t6RnnmChX55eKiXCsNlNRq0wlRVS09ZV4ZaHX5OsCj+0TZA&#10;z5xuhNNdBadHqzU+SzDTHo8WWqRUXxCtaS8h5kLPahh1nirED/eFKPiXHYhzdmvH+x+9w0HXid/9&#10;HfjdX36E/esLmFzpxvRKH8bmevDzr3+Kc5d28eYvLuH9P9zAJ//xAHfevIy3f3wTT786wDu/uoFH&#10;n13E+dubePf3V/Dwexdx7eo2JocGMdLXhe50Cp3pDqztz2P9yjwuvLWAjZtT2L0/j90781Qms3j2&#10;0b/jwtN17D0hEN5exNkn89g4mMGlt5dx6d15XH5/EefenMPO3RmsXJrA5u0pbN+Yw9lnM3zOLOb2&#10;h7B4dgR7j2axeH4EixfGMDDRg5GZXrY+yllCa7EXw/p9thc3P1/GEi3U5u1JHHx3gYAaw8V3FrF2&#10;a4wKZw4HHy5j6/4EYdCNWYJm/vKgWbG92xMYm+/G1o0xdBEkUjgjtDVSNb2TSXTztuxAG2LtISrb&#10;EaxfeISzNz6x1RypkY2LLxCONdtjFS/pVLB7kBZzOIA0lWrXeASJbJDfn5fgaLbVQa24dU/GCA0l&#10;SBIc/c22o3tgcd6UayjpIVhUo0YlAcrhj3MsaFc7JxrZfxUnUmGmvn0/FYSDisOZq/xOi69aqbEx&#10;N5wtCnhqX1iFnUqgk/ZaqTSkPGzbRkuZHTiuoKiOknAGy6wIlyryBfl6TZkqNHVWYXBBpSZ3qOZ2&#10;2fb43BrUx3RKZfE38JCKr/ScQXUj4VGtUhr5qKCLUJXDYl4XVFIbHsSpQoYWdwkOBUipUKh0xmiT&#10;lFw2Q1jMEyIvQSI4vLQ107Q1L0GihL/JtVsGE4FkgcBZpIpZOmyvVFUUo76uGg5HLXz8oJ0up+2b&#10;KCulKinT4VNnbNAp5qHCQaW2ke6wFKKt1JxElaMSpRX8vTS3j0W7g2V3bJs/rYqdfEdo6LpS4usb&#10;a2gpqqzGRFlFiQ1MD+VgqDNXhzQ57rfaoyrYPH83a+vw2udhKdnrQfjbqqk0ggjzS0+0xbD8sAsz&#10;V1OW4JSdyW1mU4q4AnpamfAEBEbZmCpTJtoHY5W0nOwghIvehwGGt2mpWLt4leGq6lxJWh0plKag&#10;F60EWpidsCVK8GR5e8aH9p4WpHojaM9GOGsn8cWXn+E/AKxemKQEHMQGB9T2hUWsn5/F8tlxPP/l&#10;RZy7s46P/3gfH/7qPj77zQu899P7+Og3D/Dh7+7ik788xP0PL+P+B1dw9f5FzE2No7+vB709WXRm&#10;KE9T7fzCOaNfn8fVF5u4+GQVF54tGzCmlkYJkt9j78amKZq9u/McqATMgzlc/WAVNz/ZwuV3VnHp&#10;zVWcu0+wPFslRPg6tFJ3P9+klVrD5vVZ7BFMew/msXYwhellqpcLU5hZG+X1EYxOD2B6dQTjc0OY&#10;WBjCzc9WaRsmceXDJey/MUfLtYSVy+M4+3wW2w8nCZYRg8p7717A/tMZ7DydwP7zKSydG8HZm5fY&#10;aYcJpz7Okp2EghRFhl4+g5H1zpzVWaZqWaJCofLQsnpLJIju0RgStCS9szFkx4MW09AOYKUYpPqD&#10;iPO+VJ/Uq4ezMiehZAN8YSqAkNQmZ/7+JrTRrrTwfh0QppIPHVM+BDOc1Di5VFRTYVCx1jXyPtpx&#10;FVJqjLHPOEusNogqmCnGUcPJUMeY6DQ9qZKt/UFTJE3pGjRnahEepF0Zoy2nwvB3UlFQhaiOa324&#10;AlFeDxAsCo56qTi87RX2mpmNRvTutmGSNkY2QjGKxd1H2Ln8Ji3arNkWnS6pGslamRFIKlQLiGqk&#10;tJaqRNneBIujpYTqpRwNqXJCld8fB/8MVYTq0Kh63eSqYh9UFATI4q6KkQsMh7bmECRT/NsTVCIT&#10;hMfEqmIiN/m8m1Qjtw0iy7s6v/qhXb4ipWFqgSqivCb3oblcDtTWVNnu34Izpzn4yggFPo6gyFmQ&#10;XFMWqmIOzXGv7dPx0etZUhkVivbL6DEqmVhCeOhSIFHxoYZgnVUqKyoqRJRk97e67GwQZyM/HH5I&#10;Wi2p9RWitc+NSLcTHt4XoPeMDXmQmeXswtlDaetKw2+MEkLBartt6V4XFm52IUv5O8DON7SeopJx&#10;W15JIFWHxFCD7R4NxDk7JLWHxkmIVVN9VJkCkRrRBjJXA0Gn6utNvO5Vc1hSni/AWYzgaOsII54N&#10;WMZlZiSCSNKHZJZeuYcWazSLz7/6At/72Y/xna9e4Nz1LfzhL3/Eb/7919i8Om8W5s0fXMcnv3yG&#10;j3/xDN/75Tt4+p27+N6/P8cv/v4evvrHc3zwo0f47k/fwrtfPMFv/+MXGB4exNjoIPp6u9HeHsf1&#10;5/u4/8kl7N9Yxdm7y7RDW7jz0Tlsnl21QtQ3aZcuPFzD3Y/PGbTOXdzE+XtUKTdWcPB8C7tX+bw7&#10;qzh4cwtPfnwet7+zh6dfn8OdzxSz2cKNj9fwzu8PCL9FnL+/ir1bS1QEc1jZncPM4gQvqWbOTmPz&#10;YI4QW8IOrdGNT9dw9Tsr2H1M+3Sb992axva9KWzenKSlmsP2AwLk2RSufLRAedxPSH5g1eEmCIqR&#10;+U5axpglu8W7WtA/18bZOI6OEdoTgiGaphVRkLQzBK+Psj8T4HP2eVujBUS1JUG1YZpj9ewTuf1R&#10;+t6Vedze77dCSkooVJBfaQfhLBUHAVHtLLXJRAeuK1bma6u1rG0Vq5YFLuP1YI8T8XFVfvehtLzI&#10;zpDp3W9CuaOY8FCx8DLUt6p6eynGh7sIllI7mjMxV28n5GkJttKt5M4iWhRalQCVsFsH7Rejpb8G&#10;iXlam06+h/VGdO0RcrNuDvqrWOSAXjv7GOtq5x5j9/IbOHf1KXYvPUaVtxCFFRxLBEdJDZUHfy+t&#10;4zhTSVLZHYKl1k8b7yrg3yokeGewce4RVjno5w4332lJd27zrgFkZY+qYi8HkoVDkAhgk3zM/xUk&#10;m3f42PuHINGpfPfxisNfAGeA8ogeT8ulLfFGuJ01HFhlyMs/bXtl6ppKzKpIYSjwKEtyhhZFOSLK&#10;Zm2OEwolZzC7vmvp7aUVKtd4Gi20AwpOynPmSjfm23JvHdWPDgFq6eAMUMsP1qGNfrVWdqApxr/n&#10;04Y8ZaBWmQXSzKD8k9iAh6Ap523lnGUIk0Q1wpGAJZPpubp9/FyHLY0m+7TDNM7n0OtSMmo1J66N&#10;VVmvBVNDHXW55eigwyRtQ3OdAU0bwGRp1Am9fnbOiJdwdaKxmRIxHUKmL4FgKztnJoyFcwOcIRst&#10;6h+OBdCWjqCrrwN9Q934y9/+A3/HX6hN/mbLwO/8+xU8/uF5vP2za/jub5/i6//8HL/DV/j137/A&#10;V7//CL/AJ1QyX/F5P8SHn7+D7/7gAz7r7/jiN+/jnbfu4+zZTYyPDODGG/v44FcP8M4vCCOqmqv3&#10;LuDJ5we4eGMP15/t4/Zbl/D40wO8/7ubuPnmedx5cR73H1/Fvfcv4p2fX8fzH13Hoy8u4cM/3sa9&#10;Dy+Y+rn55jlcur+Dd356C7feOo93f3sDB4938e5vruPB9y5g8xzty/YMO7RKQkxhYXOS0nYCa5dm&#10;2AEnMbc9imtUPAoSX/tgnTZnGgcfLOEyobH7dAxTO32YmhnF9pvDGF/qQ/9EGp20I+mBGFVIu63Y&#10;BNjv1Pda2ny5Ak5UpYJAdrSd6qIFUapCi13R4ko1altDvMtryY7xLn7+aR9CKU48HV40RZzsdw72&#10;O1oV3u4LETYpRy7WxUlJE1CQE4mW/S2/qVUFqsttg2pFTbGV1bRMaP4udaGYh4o0D1wMov9SM7Kb&#10;Aglh4KFqoSJx+KlgCIZw0IfurnZbeUnMEmphTogcOzoc3NFSenhdR9wWEj7lCI/UIj7jpq1xWyBU&#10;sZBqTqTuWBnGFqgarzzH3uVn2Dr/GH1TkxYHEShSqx5LOtOG1AAtjwK0kQkqoFFOgFQqely5ahrL&#10;QTjysbi3b7V/di+8gbXDLNYlWpNlQmTt7EPC6iFW93NAWNzSub9arbn/DUjGCZFxAmSCTSCZWb9t&#10;1mZJMFGjJXpFe1eqSUhnoNQ20UWSfhv0CoAqliF1oWplsi06rFsZdNoklwuW5oKpyl6VzVnfV5rt&#10;XdK8lGApQLJrFIGYC239XlTQ/sguqVivlWkMERSUmkVUNSoKVF2rmiflhFINanWGLz/8WnrPRtoQ&#10;QU7p+LouMAlm9T4qBgKkPRnlc2rhaa62dHwduzB/vdt2vbZSMaRGmjF/tccUUChVbwWCo51NWLsx&#10;iv7FCIKUxOE0O2WP9tG4rHaIIOJpcNFj07b0c4acjSMY9iPMTi5frkS0QNhnQdaObJsFWNvTUfz6&#10;N79GZ18SPUMZPP/kNv6B/zaIPPvyOh5+9yKe//gyPv/Tm/jVf39GRPwOf8bX+Ct+hf/8x6/wX/gl&#10;kfNzfP3bH+F3f/kN/vO//gN/ZdvemMVCfxd2p4aRaYuiIxHD/XfP4dM/PLOl5R/913v44MdPcPfZ&#10;Vbz75RM8//g+3niPlulPvP7JfTx4l+D61Zv8u2/hw1/fx5f/8Qyf/fUxDu6eJVwu4+nHN/GA7+3x&#10;xzf4Pq/xPV4jhG7hzS9v0Hps4MGnF3Dp4TZVyAJWtml3dhc5s81jcXsK85sTGJ3px/BsL+3KNNbv&#10;jWDmfB8m97PWxncy9tl3EejadLh4J4u+yQyGNlJo72qlHSE0RhO8pHUMecyK+Fs96JwKoX3Ah9ZO&#10;r1WqixL+rekmU4faC5WZ86ODdldwaaNCbI7VIZpp5uMbrUBSojNoSiWSIZg4SWh5X0FT5QSpbEVb&#10;d8D6mlIXNIlped+uy9YQJD4qWMU8VEpU5/T0XWi2jaMKiupcY4Egd1ZvDiY6/E35V02+BiqBUkR0&#10;SPiYE47mEt5eZE0HhFuiZYMO3S+EP1uNZkKgjban93wDOja9VC+VuHz9TXsNwaAuSIcQrUD3esQU&#10;TscGldZINe0S/99xJ6/XEiL8v4aq4O/j5Mrfw+O8bcKByfEsiqroMuoLcOHgMc5feQPnLz/Fzvkn&#10;VCdUOQTHBgGyeZ6X5x7wO82BRZtxlR7/EiTjq8oZuWlNimRq7Rbvu2OqRTZICmZp6y5eUeKZSgW6&#10;fFVwe91mQZQ3oqMhFBdRzEOBVVegDDrzRvVcDR4EjZZRtU/Hqs7TGgkAqtupncKz9GRunw/xzh6k&#10;+3tRUlpqIFDGqDJcm6Nu2goCpakC8RG37W9RIpkCW0pRr1Xcoo7KhBDRUm1FrUoGlFitENUJ0ft1&#10;NvADpIpQNqoi77q9tr7SOltqMISJsx0YXG+Do57KxlVtlkogSVMuj613ITXsR+eYAqk+tPVyRkt4&#10;CVJ2UHZaFc9pbW82WZ3sjiA9GEDvhJZGU+gZb0OkLYCICg0lwxgZG0Aq047ltQUkOqJIc1ba2F/G&#10;+z99gK/+4wW++tvb+OgXj/HJ79/Ar/E9ouXPBpjczz8OL//r8FI/OQBdPLuLzo4kUoRHW6wVoWAL&#10;gn4f/E0NuPXoMn70x0/wm79/hs+//sAUzMdfvI9Pf/Qh3vvuW/jNPz7Dn/AD/PzvH+GHv/8Ev/jb&#10;d/AbfBd/+seXePTiFp6//whvf3Yfb35xB9//83M8/+IWPvzlPXzyH/fx7s/v4MlnB7j/3fO4+cEW&#10;Dt5bw9knczj3dB6z20PoG+9E31gnNnZm0dnfbtBQfovyU/pmk5i9lsXMlYwliI1fSNremuxM2ACh&#10;DXGt/Gy7CPGetYhVq28MUfnFPXbpoRqMdfltV63iUIkh1XfxI0JF2UpwxPuoLPldpcepAHv89n0q&#10;7iH7XeWoMDuqWElDkAq210tb4yVMnFQuDvgitVYDNtdHc4F2LSr4eV901GWrj418jPauqLhVTX0J&#10;kksNhIILKj+h2iAKorb0OGwBQkFWAaRCp04SKh43VXJnDTq3vHapmEd0ot7UR4a3KYgqCKm0aNuc&#10;0wpv6VzfoWsByyFpHa/DrXsvDA6zO/No7qlBc3+1nfLY3FeF4GAN/D1VVqDL38P3GC2FToIM8L5m&#10;3d7Hx/JStt9JV1Fck0cbGMfu+Wu4dPAGLtAe7Vl9oMfYvvCQSueBtY2z96lIaHFoVRapNJTVmrM2&#10;Cs7ewtgyQcI2yeuWLq94i1mjnA1aIFhecdY7UF/vQm0tB7XTYZe2xEtQCCSyNQKFK1iEULvb4iIK&#10;umqlRUBRHKTOV2LLuAqkDk1v2nKq8jGUcq59Km6qBQtgWXFkfnk1CmaVcqbgfWGqDkJEG+zCnU5K&#10;TidfjyqJHlYgUSU2HWNo+R86VtOpjXgEEVWNoOHg/apRIlujv6Ndv26fwwCiCuyKfQxzBkxkI4QJ&#10;Za1iH7RRXlq2lI6h5IyllHdlT7Z3hWlTODv0RpAkbJKdMQSjTVRWEcpnJTXFCRLK8qE2tHfEkaIa&#10;SXe1WQJVJpukrUljdnEKf/jD7zEw3Ivf/NeP8Uf8kFj4FQfwz4mMv+PPf/lXiPy//0yN9KKvK41s&#10;ug3xaAjxWBihgI/38LX4urr8z3/8O/77H3/Cr//4U/zkl1/gi59+F3//xx/5936Df/zjr/jLP37K&#10;9/Bb/PyX38PPfvUT/Pg/P8CHVDHPvncLH//lDt799Q28+PV1HLy1joMX69h7OEtozGHn0TQWrwxj&#10;8eIQVm+MYXqvB9vPRmwfTSIbxeLclGX1KgW+b5aSfiKay1pdb7fM43bC3OrJLseQIUQmlmdsA97o&#10;8ipatfGundAmFLSkrx3FqozWGKYaDDhsKT5EtRjviiPZ02MFf+I9VCi9HvTOhak0Wyy+kWv87jmp&#10;6LKeE0wLn6s+ktCRpoMeWmjamjBBQrXraqpk3y2x40V0SJuKL/fYKgytbYb9gqpAx0Koervyjjrm&#10;ZVNog8ZqkFz02EqJh4+xM3upmhWDKKdd0Wv6E7RTk/VUD1507fowco2WbFYBVC+VAe0+J2WtpjRl&#10;qEQWXGZt0hv1aF+opwKm3actaaVFSa0QhKlyVDUUosKTW9rV3pm6YImtzrhaS211x5sqgytSinpa&#10;IVcr/z6BE5t2IkHVXFKbh+HJCdy++xxXrz9B56Yfmwe72L/4GHuXHmP34iPC5IEpkrWzDyxWIrsy&#10;S3Uxu5kL8irYq6QzQWTiECS5HBLtvcnllSiIO0er84oyWl0ESUOsnIO5lBIsz8omuoNl8PJNuvnm&#10;lVciaDgJlUp6L0WrPeEKUyha6tUO4Rp3qRWI1k5cBTarSF4Fq0rLC61oUrVTdqXEKrA5OLilONxU&#10;J7Ic2lbt5BcsAKnCms6KcXjoFwkSpaxLlkpyahZRvRHVPFFsw+2niuIM5HDnrI4qjyvWER/0WrBU&#10;G6WWLvejeyFC+5ILzGnbf7w3wI7YhPZeSuT+CFWHD5mBqG1Tb21vYccNI90Xt30c8QRnzpEU2jpC&#10;SPckMDDdga7BdvQOp9E3kjV4DI71YHC0F7fv3cD1m1cNAH/7Wy428lJd/O+ft99/Qsm5hyfPHxze&#10;8n//mZscRHdnEknamtYw1VMogGDAf3jv//z5O83Rn/76e/zuP35tlukv1D+/++8v8NO/foSv//Yu&#10;rt4+j+vXDnD56g4uPFrFtXc2sHljhtBYwMaNKaxeHcfKwRgmNnswvduHpesDGF7PmHqT6hhc7MDY&#10;bsb26yytjiHdmauHMrhK1TFO1cZB3zWn0gCtGDuXMpgoKXD2ehoJKrqZzX3LHl0596Z12sHpdWT6&#10;J9GccEPV1Bo5kzZEVGCbg4QThXaAN3OyifZ5rOxiuMNj+R3RLloa/i4VoqMotOqimEYVFbIuVa+1&#10;iROYoFRRVWIbMVU3RucVKWtbqlfJYAGCQ9X32iY9hIUXDQSEBnn3LvsGf2/Osk+1lMNPELWNu2yr&#10;RW19OXQWVEAZpGnChIBQTLGmupzqhf9Hfw1Cw4p91JnqSK838DGEgQVGCyy2GBys5oCvM4WSXKpH&#10;M+14vfo/x58vw8kuUpZbiXHy8eWnUeLIw/LeLWxceEQAd3Di66DFpJrYewBvezmKqk/jTMUpRKZq&#10;MDrXgSqqrO7BPty68wwdWy50nfWie78BqbV6pNcasS0lQjujtk4lopolCzu5pd/pTQKCCkOQyO34&#10;vW0QEUzGlm78/7Vxtonl63jlVL7OqjltEPC3a1MdP2h6Q1dAhxgXsBWZ1dASWh0fo9UTO0Bc69ik&#10;ZZGKM1fkErw0Ezhob/xBLwe2w1ZltJrTGC+3ymXafatLJYTpdtUL0R4XX3sllQn/Lm2ODrKyw6pa&#10;aVHoZ1Wu0eOvRQ07jNSMvK3OSAnyeeocDUHOIs06JJvWRnthGmsQaK+3JeTB/VasrM0iMdxk5e4S&#10;g/wwh4MmizsGCIjJNvjDlNTNHstWDScoqYONlmTWP5OgB8yiPdWG1bPTGJzpRIYgWdmaw1/+8hf8&#10;5T/+gvGZIfziFz/Hf/3Xf5kCmZofOxzSuZ/f//F3dvnxdz+yyzeePbJL/WxdnaNlCuA3v/21FUz6&#10;f/pZmh3FYH8XLQ6h1hpCrDWIcPB/guR3f/kZofETfPaz93DnjWsExmW8+8ubePTVObz4yS08/dlF&#10;3Ppwm352Ejtbqzh3ZxEHl/awsDSO+bO5ZLWFs0MYXejH8HwXxje6sHxrAAtXezHD/2nyfCcGlhNo&#10;64wgliJkB6jMhrK2NWHr7QEs3lfBpazZlvR4yBIDZ291YGSfoFGOTp+CpM1o7W6yeqFrF97Cytln&#10;6N+OW5Hpdfpzly+nJgURq8JOa+FmP1AL6VyXrBcdo7REVIWt3fUGDAFEy/mCSRUVriy1YKIqd1K8&#10;dQSH+lo5JyEpFG230OTkcFMVc3JMzzahY8VjSqORk1Vk0AlXSw42uxfvsq/XIUhYuJpzFflqvLTX&#10;WpTgIFfuRmzahfX5DFx1lQaLygaOieZi1Aao3gdq0TrpgCdRAle0jOCpQlHVaZw6cxy+LOFEa9I6&#10;QbWyybHirEVkTBalmnanHPG5WpTWCQ4nUVh9CnklJziuHOyHD7F+7hEHPxtBskEAJNfrcKbqJGpb&#10;Cml/KtDodtLG3EP/2RCahwk3qpvYLMfEUAVVUC0y205s7N2l9b5HGN3F8vYd9gslmN0mPG7Rztyy&#10;FRoBxNqhIhE0RhevY2Tx2mHT9dzvo2yvVHoK4KEsqg8Uw2tVyArMqjgJEi1plTsUMyEsHKcJjiJ4&#10;o8Vw8sNS8WV9sFX8YD1UL6p7Wueozg12yryGMGcVv9NAUEXwCCCCh4pMCzqqC6uVFu13kdLQc3xx&#10;qhPCw8OOoFwPRdQbgoJJOXR2jI5prGRnkYVRXKRZy8b+CjTQ82rZVsCpb1ChGM5gQz7E+338ULLI&#10;ToctaSlDiExfTyI7FkQ824TMUAiBUBObjwMkQAsTRixJCb6WpaTrwcAkVcdwF0k9QtL3YHi653Do&#10;Aj/506d48avrePH1dXznY50fvEgJeeXw3v/7z69+9fXhNULlnfvoGmqnKtmFX8dlhuvxs5//9PDe&#10;f/4sTA9jbGQA3V0dUBZyLBpGmKrk93//An/Cl/j8J+/i45+8ie/8+hHe/9lDPPrgJrbPbeD5jw9w&#10;9d0NXP9wE5eeLWP1yjg2rs5gcnkY8zMTWFyYxezMJDZujWP2fD8md3r4edCu9UZtP87gUgdWqTr6&#10;lxK2+tW3kMDmm/1WWmBiI4uODAH7tBszN9O2lWH0QjtaqRJSk828HrP9UbIo/ng9FUWDZQKr2llm&#10;IYS+1bSdzZKcVqFjty2v6jT/tkm37T/RmcI60L3aIwWcu4x0O/i91lpTvZlaWgwtqaq/eCO5tAOp&#10;Zi9l/st8JfU3y2ui7S0sKbCMz6JytrI82+bRMlBjgcnYFF+bKqEuQCtRn0fLkkdlnUd1RGXLAapi&#10;4rU+jo92WXJCqbPM6gG30xq3tvjYb6vQRFtR6jyNSh/7tV9AoSLXEbeVp0xRqNxnTZBjgICoT/A1&#10;Omjlx6vg6y5HaKwawVFOpoSOf4ATaIaKxKvnnrTgamKpzqAwvrGIFVqQVWuEyGzIVEbbUi3/PsdB&#10;tAQ9U71wRovgThahsbuUr1uF6DTV3UA5X8eBzf07BMgdrO7cJkRuY2HzFuY2btGiKNkstzKjlguw&#10;5qCiy1GCRNAYXrh62HT98Pf5q3jFFVHx5jNobC+m4pD6IG0p16rdxbYL90z5SZRx8KsKms6uURUx&#10;R5PW2ivgDZbbF6pVjjMFBVDtVEHIRemnnbS17jLL05DKUGAr1EMVkaINaeKXVl9hs0ktZ434RD2y&#10;2w0W5FW5AtU+KasotuU3BcC05q9ykJKmUiQ6pkAB2wZZosYye1+ayRRQddTLNlUiPkT1MeOnh29G&#10;hjOZcg50dEL/RsSCrKovoeVEBVfDSXZo5SrQvijiPzifZGtH90QcQ2N9GJ5JY3aPM/TuICaWekjw&#10;Edz/fA/PfnIFb/70Gj7/61MbxBMc9P9ff/7xj3/gu5/llMrQZBei7SGLx/zrz/tv3Mf8ZD9mR/vR&#10;ToDEIy1oDfjQ1tJMW9CNy++s2OqJslon9rKYPp/FnWc/4azdbnGMwdUU0mNhjJ1N2fEbY/vtmLyU&#10;pPLoRnuiDd1zcSulqOMoZm50WM1RFWYe2FX1+CgBXmm1MzrmOFgStVamQQc86byWrq3crtb2GQ/7&#10;TLmlh+ucFVUDG70eRkOcM6xiXj25DWwTN2KW3akjPiX/m7trER6gdclW2wa1+Hg9vEnOqB1Um4O1&#10;tm9kZrzDMjgb21QrptwAkeyl5WjT6YhUzyH2Ix2nEi43haxi4VplVEyvmH1ICwCqi6OD1nQAnMqK&#10;ape6HqPf1RejM5z9a05brCLYK/tTQ5gQQGXacEr10KX4A+1SZwU69zyc3ak0aCFaOLD13PhCHXov&#10;NaCGY8gRLkRDin215Qyq/Jx8609TUZwgSE6hrIGAasi3+8rchBuh0tRDZcIB3jJagZpwATo2XbQn&#10;1XxNWim2+DLtU38J2qk6WgmDwpqTWN65C3cbVVN7EZ9fgeB4BWLztVgc60RZWRG2z95Bx1gSDWm+&#10;7/ZCPq4E4YkqONuKEF8klOYaDyFyC4tbgshNzK7fpBrR0i5tyv8VJFQkywLJ9X8ByD9BMiSQOHwc&#10;iHxjdVQZIrKqtNuqCS2K4gz60FXgWYO81q3YBf9pL99gSw48Tgcfc0ZK44ypmPrmckux1zGeTi2F&#10;JZvhpLLRKXkKnnaPTWDq/AIyi00Yv04PvcOOdymaC+KaaiG0eL2ukUqF8lOVzGSJqqlYJF9V7V6v&#10;42QH0iY6B9+rp6XG3peWf7WSo/iKIv7aP6OAbrzbh+RQwPZWaOZXBTPVBVFNjNaOXJVy5TDoECqV&#10;7FOeyPBMBzq62fnbgrbMG28PI9UZR0dXAn3s4A/euI1LD9fx4MU5fPb99/HOR2/gV7/+5SEC/ufP&#10;w+c38fhN1W6gBdgcwtO3HmL/1jKuvFjG7v1ZrFyYRLoriRfff2D26emXV/Ddn7zAg/cPcP7cNvp7&#10;OjE+0mtqJNhM8FGRhDsUKG5AOOPlbJ07lnNp74kVD1ZcQkeLpmebEeqltNWu1IlGxDhYdSJ+kJ+J&#10;x6UzfancpjwYuBiwIyPjE57DdG0P/Jz5tQTujVciNMgZMVMLfzdtRj/lOgd220w9EmydlOYK/KWW&#10;+FqzLrQv0lZSXbjqCIiUdqJW2B6RxlQF4UH7SZnv76pCta+QszRtapCKo6nIlkNr/Oxj7DdNXZyk&#10;OPs3+bwopv/XKoz2d1V78tAcKkc4S/UbKCCs2Bc9xbRBVTmF3HgG9SGpZk5uHPxOP/tPXZ5BQ/Vx&#10;1FQ7p5BWoLm30pRF80CFxRZ0dO06B5iDCuT46SNWqOvUmaN2QmRoPDe4beVkiLY7W4KOVSotgiSx&#10;7EBVgKqdCqI2RJi08n0cXlY1FxAcBXZ7sfMkSlynCZM8lBIkeWXH4E4VU41UEUp8L12lqG+j6klz&#10;Ik5SBWWL0dRXZqrCET1jj2nqo2PgxO/poP3vKEJwrBLJtTqMbiTMDQgQ67u3aXn4f0Q4/mKcmJvy&#10;+H4KEJmuQoyWKTDC76MnQiVyE/Nss+s3ML12A1OCyMp1jLGNr9zIrdQQJLocJURGl/5pZYZNmeQg&#10;Mjh/gAG2VxzNRQRFAaoa+U835ZsSKaNE87ZUWkRcqzfK+lPdVsVItN9E8tDDL7S8tBSFZ3TyXhFV&#10;RrnlomhtXQdM6RCr2sZClFYUWVFk2RhltcrujFyOYOZeO4bOt7JF7DapEIGkjgpHCWhaerMK9gRJ&#10;WWWxBWztunbwEjAKvmoJWDVJFGvR3ggFXVUxrbnNaf5Z+ykSPZTVtmfGg2gnO33YZXsuBunPO0aD&#10;aGiqp0Xy2Lbx5nCuMrnZJKos1Ryx0gdBHxKZCIKRJoSiAUTbQgaI4YUO2pMEJje60DOSxO2HBxie&#10;6rL7fvmrX9p7Tg55cO7qqiU/RTjoFSAMxHKlGlWCMkU1oJ+GZpdd6mfuUg9m7iQxvZHBUF8GbdEI&#10;Mukk6upq4K4nBNxUcNNRq2fSPtCCWC/tWcKL5f1nmNm7bYWx46METrcb4R7O9K3VtA1eZFapGNab&#10;kV72ITRUh8iwi5cOdCw2EgiNSM57EOjhLDut9G12Ol5v6iIQeqts9m6gxHdw4Cs125Mqs2BiZNxB&#10;z0+/P+ng/eWoj5XawfAuZx1qqyvgdtXAFSvhjF3E5xZR/rNjH8JCx5KczONgPXMMK+sXcTr/BAoq&#10;jqOesvzapV1OTgWcYS+hY8NpKQiy1qp9czLvCIHBvubMt1KZgkwNLUWAYIj2eODTxNiishcccNFy&#10;HD91xA7CV2b2CUKijs+p5KB2ceA2j5TD11uCE6eO4gRfV/d7ErQE45W8/rqBRydRthAiAk5tpMDq&#10;iXRs8zucrTErI1DUxTjxxotQ7uPYyOQgIFsh+yKweDsJtzTHEKGg//FU8VF7XkMn/w8/rVTjKQOL&#10;K1aE5kFOlPFiVLfkGzgq+Jq+3nKDTWUzxyjhJEgE+qngegjmAU6uzXnoGhk3uNRFCxGfqzMr5eJ7&#10;qmjMg3+QVorKpHWGTiFYgPrUGcxRhcwIImyTAsjyNYLjGqGRi4MIGENSHLIvvC6gjBAoBpLD+wSR&#10;/jmCpCHKWVwBogZ+0SR6NSVlPaXqqVPa4k/AuPnPKnbiK7UVGdkerej4vB6DiK63tMb4/BxEFA+p&#10;cXE2aOLtbQ1YO/cQLbFmW7FRIpvUhc6ATbPz6pwXFU3WoUPRPtoLemyds6M6J4qZlFXyi6kiTAgj&#10;Xbft/46Sb1Zv7GDqBgXpqnL2xg7youwLaC3dgWDaxfdA+dyuFHdlsXIGGW+wQJTqcM5d6bF0eNVG&#10;UaBWZ6w43TXwCSrBRquO1RxssszL9d0lxFMRvPuDh5hdHcWf8Wt09EatbED/RAZeLXFTXpdwBlWZ&#10;BC2b+9voexW8azmstE+lVR+Roio2m/b+B+/i2s0Dg8ef//Inu/zXn65UEPEoVUXAC58sYmU5Wxlq&#10;q8qtspvqoQqI7RM+xPqa4GguRaK/xw5aapsiuPq19UDKQJXKnYgOKwbRgARVSGqhAR3LDfDEKm3/&#10;hzuiEwprvlEbvjQHzigtZJzfdadWFMrgpYJws2nJMbFQT39O5dJTaXkM9YSFBmBzdxWKaRUamzno&#10;qqtQR5CER2psqdKTpOXtkEoNw00fX+bK4yA9Rnj7zNfLekhBVNASeDg5tM5WIzrnQGSSimCx1hSC&#10;wHOmlMBR2Yqyk7nVQ8dpBAgmV7gI1Y20Db4z0CHzUigV9fk4U3GCk1g+Kj2nqThoO6haVbxLcYw6&#10;5YykiuALRHD05KsEAxVM0REcOf5tlHtP8f+vsIHcPEgrQ3vho0JIrNXwfdFG11ZZEFPqw02V0NRX&#10;yoFNeBEYshVt034btLW0LY3dJSioOmavVUlwFNWdsFbRxPcUK4CvpxQ+Pr8+VYCWccKN1wWRch8d&#10;AR+fe/0yxJdqUeI5aUCrDp4mVKSECvge1DipE1ShSX6nYxwLAd4XySfkOK6DhAmBU99OqGWLEKA1&#10;CwyVY0a2RiA5VCTjy9cPQSJ45BSH2kuY/CtcTI3MXSFIruCV06c5e4Q5eGvKUO5WUhlBQAtRWKgq&#10;aCctp6OeSqN/KmIDWNYjEvPbiky1i7KSIKlxlpJs16yauwaTCjLrxL7u4QWs7D3C0MaAWRClyAsm&#10;UhrZVb+1DGdPreF3LPjgZadWlq0AVuEsNuioBqtKECg4a5sFtQeiMmd3pGCkftoIIV+C5KcqUVat&#10;Et9SIz60ZJQ/UGs5CcovyAVp6+jxfehaC9iGPSmP5hjlftprVeDDVByReJAfWBbtHVEk0zH0DWUJ&#10;kmWcvb2GZ9+/ibmdMVveffL8IbITIXrS5kOI5FkxpEIqNn0WyqNROQY7J0igloRXLc22aoPKw8e5&#10;pd+FxTm7/Nef3/z6a8zPjSMabUG0laojGoKftkYgcTiqUFpaYqnYKmqjAjbhrC9XtXyh2XIkIhy8&#10;hZWEVy1nr9YSUxIBynKdh6yt6lol6NygBVGt3liF2RBtIEvMyqLUm8Xx8jN1KN5FuNQ2l6Cxg4+j&#10;PXG3cVBNEtIDlMtULxFK/8Y0FWiAs2hToSVatXLwV5SzX9GG+nsrEOL7aeMs2TpdazN1cLjKYgZS&#10;IYKJjnJ1t5WYXalnf1S8rZxA0azfwlm2wlnIxx3H6ZKjlkvRNtBos63OPVIfaYjw++UsXc//x9ta&#10;aspCCuPoidcIrxKcpgLoHN1DE2f2mkge8qkKtDdlYHrVZnB3vBrz7MNFfC3ZgTpZiGQJQqMVHNi0&#10;HtlSuBKF6NilGmGr9JxCVW0RUutOqooiA0tsgcqbKsJHlRCfdaKpn59dRuqtCCXuUyh2nYCHj9Ug&#10;jy8ISuVUChWmiJoGCGLameAkAUB14e0sRkNXCUrqT1KF5KEqfBqRWT5vpYYKh0osTWjEz6CRz9Pj&#10;BBtPpsRiOmUNp/ieiuFOF6GQsKoJUsUQNrVhPo+2qXmItpFQ6p3TZr5btlqjQKtgIpBIlYwQJv8D&#10;Grr8l9/VcmrkCvoEkrISys1idsRuJ2dPHbPJ2dLFL5MztYJW2kvjaqHv1F6UeK1ZleKiXHUxj1Vn&#10;1x4XJQVVcnb3wh2qRLwrY5HyEg78Bfq2yIgDia5+1Hq1WpNn0XWt46cWveanlfyjIrZKMFNgtkJV&#10;4TkQBYoSQkMp+ypTIMCUECqyONptrPtVyDlG+xLJqhwCZ0D+XRV1bu6g0ojSm4fq4A5wVo66raZI&#10;drnFTpkb3IkianVDQ5g4l8bKnT7MnO/B5G63FWnefDiGzuFWq8w1tTqEu29dxltf3cJP//Yd/PW/&#10;/0SZ142OIZ1rws+lg4ooUWbbuIOZWssC1v+6dW4J+5e2+JnqVMBilNfx/VefRPdAxmDx/S+/+AYm&#10;//snRpsVCrgRbHKgyc2Zz+9Bg7ee9qYWFaWFtA5VyHRmcO/jc7jy1hrWHw5aBS/tPm1IVhiYBYzY&#10;rMMqxilrMkUV2DrOgT/mIBCqkFrxcDCWW82L2oACheWIz/PvZStQFyo2yyK1ocfWKiYWYkfl/6rc&#10;BV+6krao1qxN64TDMix9mQpU+zkTz7l4GwdKJ+U4b/N30272VXDQ1RtAfLQg4UnlYFAl0FI3ZMpt&#10;e0YgU8U+VWlnSNc0FFrwsqDsBNqX6zC/chWzy1fR1tWBxhhfl0q60kfVEaB8DxIOTQWobDhJWJeY&#10;ajl++mhuX4tTloEgbzqF9nX+bwRJ61Q1rWgU7naCfYD9joNslq8/t3rNdtE2U2VIXSheISUSoiXQ&#10;72G+dw1kOy62+hgKyqmO1EqPU4UQtFQrLiq45d27WNq5C3/WhUpCqdx3GgU1x1BO9SEV4myT1eHn&#10;S+DIojgTtEaEglRHfZrKggqihKBqooKQIqkmRKqpbCIz1XxcAf+fIkKC/xvvk1USWHRZ4jlhsZhK&#10;/ykUOY9T/Zyyx5Q1UPkc3iZVIrXT3F9lCkQAeQmRnCI5tDdsL0HyMg4imKjp+ssmkJgi0erI6VMn&#10;KMNr7NCqUC9nbVoFndcqReLiP1DTqJPrZClI/2JSroiSkTO/vqjTeXyDtDgqFq3BXe2stpWWM/S/&#10;KoakTXb6fWLxosl+BW2r+TydPxPqrUNs3INQW7tZmZauOnpXWRgtLwtW/CBrpFAIDz5PRaKlRLTU&#10;JxWk/BUVolYEX0WXmxNOSvsGS2DTjNWS8No5MzolT1vNlaGaJhx09IE22alcYKonhje+uoLBoQ5M&#10;ns3aWbtaAu4YCiHRHURrZ4PZp+/87hF+85/ft8JEB7cu2GBvoIJSKYOv/vIeLR5ndiUSUT7b50Uw&#10;6tTBeDaAp+/cR5Q2o9pTiDzOqGc4G7o8tfYa//tH5Sdj4UY08f6mBkKq0YH6OvpeB2fl8hLk8/Mu&#10;PENpfOa0XVZWlOI3+Bxf/vdzfPXX96w0wKMfnsXM5rAtjzYlajkgSglsN1QPQ/UxLGlqgNfZmZQC&#10;Hup3WqAzuUJwDVdbTMMZLIXOTVZ8RAOvqqrMNpNpJULevjZUSJWRUxZaegz0VxsU6qkqFCitixRb&#10;xqYSrrQvxEmVoNd1xfnatDHKFNVjarXniuBSX1GSll5Xy6M1CuTH6fW1ekG4SR1IadRS8dQ1U4n6&#10;yi1wqaXTqkYddF+IlpSTt9EecTBp56tickUVefxb/Cw5A0emqRrmq5Bffgwu2pH6IL+nQDlGZ88i&#10;vU2VRvhpGTo11m5xjqoALQdVg69XaqTIApaNvF7EyaB1roLf5RGcKjyC/NKjfP/HCYpTWN7Rzthc&#10;8/ezDxAahY6cjTlTfRxFVCXlDafRQCsj+yO4yPY4aTkikzV8Tokt3TqokkKErX+Q9/E19B4ae4uR&#10;X3mUUBE4CnC69AhKCc/8qqM4Vfq6WaczBJYu88qOooh/N6/iCJJDgyh10eLVst+lzpiCGV26asCY&#10;sJUaQeSfIFEbpTIZXrpuKuQlPP43RF6CZGCeIPHQ5+kgrJY41QQHfUMbvywXZ9dydvqCk5TnlFyc&#10;nVyckerrHLbMq0OyVKlaVdZlJVQx7MLBUw7qAgTCUbR2ROAPx2zpTen2SgpS0aRM3xRi6S4k6dNV&#10;Ol+7KBX4kzqZ3F7m31cNS69tcGrtrzdwyNIEe+rQ0lNriqT05bJwFb/o2lJbWQrE6tHc7uJ1Bxr8&#10;hElPM4HQYmfy6nAmHeoUivutjqrOmpk/O4TJrV6sXB7FpbdXcPeTfcztDWJyrxOJXp/ty5DCsd3H&#10;3jIkh/341a9+iK/+9D7+YWnpuZ93PngD7372FC1JDormAtqEAl5yZm+lUmNH1j6mvOJjWN2ewczC&#10;qHn7Wk8pbty6Zn7///bT4Cw3qR8JeFBD9Veig935f9YT0NWV5SguPmMwOZN/EgV5JwmTfLz98T38&#10;HV/jB797H9ff2cG7nzzH/uNZDExlsXBpGHMXVXu1x47O7FoPEhCcLGhPmjgjetMcKARBIxWGdpSq&#10;GI4Sq7QTVYAQCNoiPiqPWvp9Qp73yb7U0X74qTIc8ur+AioPWi4qCC17yqIEBgmZMSqpwVwehCBT&#10;2yK7UEqlU4G2RYepIK2o6CzpmpZCAkA7yo+jiVZK/a2ctkwbz6R0pIL8HWWc2KhYOSgqacPrAvx8&#10;ak6ZpSznc0sdp/je82n3Tttqi4qUy9IIXG2EkYKh1YRDY5pQDFbad5BXrBWdY/w7J6iyaOGa8uGk&#10;Ravl+y2sOEagcPancnFQCfg7qdQ4iGt9HAO0GwVUIifyXkdgpNxiE00Jny2pLmxpd+wduNoIikba&#10;SzcHeyUVCQFSHcin4ik3RdFEODQQIj5CTsHYllF+FwRMK5WHYiA1odNmexyERpHzhMVS8sqPmH1S&#10;3EPqxNPJSdl7EieLXscpgi2/glDj+z5NkJwsfB3Hz7yGykAelXKSn1cdyv0nERmIYWTx4BAmuVUa&#10;QeR/g0SB1Zcg+VeI5ODxv0AScjvgqK222iNNyWp+GPSDtAM6SvM0O6ufHUrr9PWOWkKE/4AA0szZ&#10;N0j53nSGHbzG6jQUlJ20uq6KqldwEGnTn5ZxbeOfKqaVUN4drvFr1Wd88TJnmCqEMj70j8xjee8G&#10;OuZ9GNiNYHAvgtErMbNAiiVo9WPmZjtaB925tGhHBZzeWsKiCXYsqC+XkKYqWKGUF6mB5lzGqp9S&#10;OqKEs0b4mnMrM6MLPWgKeuAPNmD+4qCVHGwOUcWEVI2egyvOWSFOFRCowsL+iO0xUoGgD99/C7/8&#10;94/xu9//M6nsj3/8Ay7fPsvZNh9edtIqylFHQy7zsayOiqHilGWuVrMDFVef4O/stOzYBaXH8O+/&#10;+y2q6rQ3pAa/+c2v7XH66Ug0IxryIhxsgqO6BHXK1qTqqKDik/rIO82ZjfAoKmSjKtH1+/fu4uOf&#10;vIXv/PQpHn5wgOtv7eHg8R72b63i7qe8fDKLc89ncO6taSxe7cPEfidWHw1g/FIK0cmcGnEnSjmb&#10;nUBpXR6Ka09SWRDSrcXY3Z9AZRXVAL1+ZLLWlIGUSTVVQTVthVZoyj0cXLS/iUWnxdmUH+HjAGmm&#10;//emi22lQDNyiYvA4HM0oE+feZ2PVX7HMTR2lduM30gAuaO01kEFQalKGhVbKibQ+HrJKk4+vI12&#10;RmkGFa7TVB2U8U6q4RoOaq2EFByxmFRB2XFbaVFd4bYlrRoVm0VzUoU4I0XfrM64Gnw4dvJ1HDv1&#10;Gq3Q6wRRLtfD3aZ8Kqpdfm/l9Sd532vI43d2nI8rchxHpTef3yW/U35eCsimd1wIUp3Fl6otL2Nm&#10;/YrFR6LztRbjqCBMNPilJMq9uesWtwgThskzCAyVoWW4jK9BwHTk4i1lfF3ZEq3qNA8SNNkiyzc5&#10;wc9N4AgOuAiLI7b6ophHKV9X9qmU9qZACqWY/yNBcqr4dZRR5QtoIU7iJ/l7cnicluUAw2wjhImC&#10;q1Inai9BMsImRfKvquQlTASPfsKj//D6kEDiqKRUK+QXQaXhDpdZ0KqusYyW5aSt3CjrNRzyGWjk&#10;P6v4RaqcgDY/ldWopNtpKg8VeFZR6OMGEF23pTxCpODMKbNISiZ62bRt+wyBokOytGRb7Si3Wg/J&#10;sWZMXG1HarYZI+fi0GnsOrS8nINJBzEtP+qyk99VaEibuGLdDcjoSMOFkNUOUaq5llS1FV1FfXVs&#10;RJhgka3R+TzaZ6PlXa3ONLbUUx212E5hbU9vbCWMqLy0ZC21VVJ1GuEeKg126itPtlDnKcPlh6v4&#10;9V+/ws///Uf48V8+wYPHd7C0MYNopsnqiSo5ShmQ+r/y+CUXlB+3kwtL2LkLKTcFEFmb0/yS1XlL&#10;+TcKK4/jdFFOnRRxUDbUV8PB/7mAn5mgceoEZ83TJ3HixDF+B6dx4tgRnDxxHMeP6/Ko3V6Qf8qe&#10;/53vv4sr9/Zx660LuP/BJRw83cKN93bw4POzuPzWKq69t47FK0NYfziCzUfDWLrZj913hqx+i84B&#10;1qqZu4UTRvkpG/DdgyHUUnE6E4W2P0RxjkRvryVVCR5qyskoo0LQ40ud+fCkStDYqdUdKlkqiHpe&#10;ajAEJ6heqFgEJy3H1gXZn2iRPB2U7N1lVL7sd1IbDacs+F+mojx+Wtk6DqYkFUSciqeJ3w//TqUC&#10;l9VUug4lS9LW+DihpQSnY2aDyml1ZL8UKwlSGWmlRYlZx0+9ngvCEhqCQ0mtzl3iZ8jbZpcuYWBi&#10;EcnJGO2K4itKicizCaG8npdOfs6c5Y+eeB0NtIpuAlVBWgVSI7O0IAOlyOy6zELFZrSqQzU2TFt/&#10;CAStBlX4aHuDHDN1J3OqgkpDlkVxC9k4qRHZjtAklQ/VRjFViCdVjPBUFVr4+c2N96CAik2qQ8u1&#10;Ve5aUyKFtQQIPxPBQn9PK0P55Uc5UYdwvOB1DFJ9KD5ypua4AeRfm3JBtEIjdWIK5bBZsPUlSHh9&#10;kI8Z+FdVctikRoYXCJJ6J/1rXZ3Zmxo3QRJ2cmAX4dTJHEia2ip5X76BRBmG2tgk0gsYUiCCSAHB&#10;YfVL6BMFEcFia++KPU6ZqIFwq9UrEUCUbWiZq5VFGJlehQ4ZGjrbisxcEN2rIUui6l5qxdLDTgzs&#10;R2xHp2Djaqq2M2omribshLLscsBSyxNjTeicDCLcSS9NeKjmZlPEBU8zbU6zy+p46gBwj78ODivY&#10;RLtSz9nJk9vwp3wTHe4kdVTDGVIn2staVdYUGgTqqDC2DuYJm2qE2jxUU6fMFyvjsr27FeuXZzG/&#10;PonZNc7cLg4m2pFQvMlycEYm++inqcw4w2upUsA4zeeezOcsyI6s2dDkNW8/zutSMGcI4NIiDqKy&#10;Irx+7FWDRf5pzrYnj+HEcaoZQiPvFC3jSb4Wb1N86403nhhI9PP03Qd4+P41PPzwCq4/OY9LDwiT&#10;t/YNJnc/38H5J0u4/p11XHl/ARc/msL85X6sPRrE+PkMtp8NYfFuF2FMSGepjFqDaB3wItBTBU97&#10;aS4mMuiCgyqqmAO8hqrEEaYarThhCVklzlOoapLN4Ww87eBMW8UBXGzJX61jDg4Kfv+lJ23HdxEt&#10;iaS+7q8PlFF2K+eD8InRfii5ixZJVlA5GBpgyrPQsmhzPwdnHQHGQSHJL+hpxj+RL1VxBJXltAgj&#10;6i9VOHbiiH2+CkRKEStR0kFrof0ugkcN1YegJChoECqF/Di/m1ra1GCH00BS6qKKpsIRuBQcLqUS&#10;cndQbSXrDZJKbfcLHgvVhBgnJL5X3S9lIQujYK7UmAa6FFklrVMZ1UMp1WsZ/3/FUMp8JwgdQaQI&#10;PoJE6fCKxfgIpzBtTutMJdLb9bTyJRYTOc7/dWLlKts1A4UsTQE/D/0PUiL6/eipV6kkpCIU2zhA&#10;1/g2CmivKtiflYk6RAjkLnPXtdSrJqhIpQwTHgLI8GGsRCDR6wz8rzZIiAwvXMYrTgOJE7W1tXYg&#10;lrPejepqwoIQEUjOnKEnJ0Ty6Mu1xi94yJMKIOW1Zw6homLQgslJsy3KhlWN1s7u7lwuSLXqv5Kw&#10;tClavlUOSEVVGXrXInb4kKpcdS/p3JDcsYmT1xN26FBi1I+aukq2CjuxXclU2pfRsxVAdMSN1m43&#10;2nq90LnCTYSFv7U+l5SmNHknZ6IQOwNBJjukYyy0aUx5DUqlVwbs5E63AULV1DbvTGJqvxurK0tY&#10;uzxNS3PG6l9oyXb/1iJ6xzpMWZQQClIUit18/fXX+N6X38H89hgGxrrQ0FqJ/qkMhmazGJ7Kmp05&#10;XfIaVYdmM9oaqhHFACStj9NbCyS6Tb9LoZwsOIrHbzyy+Icsy4nTgghBTXUoiEiZqBXofrbTBIpU&#10;y9e//zF+j58ZSL74r8d47xd3cOONC2wEycMtXHm0g3N31kyRXHmxgivvrGL/0Tzu/2gzZ3vensb+&#10;2+PYfXsE22/3YevtQXR1J/i5hJGZyR1jmZ0Lo3MpiKHdDuxcem7p2uUciNpYplkxr/QobyNQPKc5&#10;K2u1RsHNKkRntVJSZkqhjoqkvvWMPfdMtWwOFYoCrz06NKoaPlrLMwqEtlDFxCpoFdlnHAQxZ/Aq&#10;zuCKN+k1S2vzbfAKRMocrWrJM0WiQVpcUcABSStDNak+W8Tvq8pP9dNSaHtRCiqOUXWeQUOimBZF&#10;cOAEV0/F1c0J1HsG3iQVGB+bX3oEVRzwwTZOPlTg1YRLeKKa0D9OuyYrwn4ZKrBVHdkVWRUBz09L&#10;05AttVUYKSEXlYaCqZahGqHajZxBbWsBLQYnI35WgolyT0yZDOp5BQhRfQQJTSma5LoT8eVaAqXC&#10;ArEO2miBcnz5qlmQY3mvmfo4zc/f7Aytj+IisjX/tCQ5mJzg96Rg7T8B8hIoh+qEysVgYiDhfQTJ&#10;iEDCZlD6HzC5YteH+JwRgUQAcTpdqCNQlOpeS3XiqK0xkAgsBbytpqqCM4ksCzv14ZEUVhG+nFZF&#10;sQ9bJmanKs1Vk7fVlbIzmJmds1WWWo8O7y60AGkpQSKwtCaCHPy1tsyr8oo671Tn1Yxfa8fg2QiG&#10;z8bRQaUxfr4dqmWiZcvmpNP2fuiE9lBWZ494kRzy2WqT1IkS0+wwK2+57fJU3ksueY0zxmCj7fYN&#10;tjeYXdImQ9U+UWHkntkYJjZ6raLX3IV+XH2xjvbBJovq1zTmW+yjjDNwAe3KqaLXcO1+btVm9+IG&#10;fvzTH6J/PItoRxC94xk4aY+0l0LlGE6eIXCq+JnR4ui6OrFmTiU7HT35miVACR7qDPLox06/yvdW&#10;gtX1FVMdsjVHj75mlydoZY4eZScxa3PEIJJPdfLzv32Kr/70Hj790xN89tdH+PD3d/DGl1fwzq+v&#10;Wb3WrXNruPxgB7vXVnH3u7uEiWqybuLCG0t478VD7D6ZsTqq59+dsSNC+3oymJodxshmJ7ITMXTP&#10;qUXRvx7HxMUU+pc68OSdH6GplZ+3v9bOKtLGOuWsFFbxM6JV82Y4MLqU2VlpsYPmgUqzL7IyyrL0&#10;ESwa4Hqs3+OEL+qAjxK+mM+XUlCcTjYkv5j/Y/EJqk03VZLXih+d4Wep/SUuKpnkBq1qushmeGV7&#10;1nHQaqVEg1ZLnCpa5AnWwMW/q7yPWgLlVCFtQL0A/zoCfGxZPcHVVmjAmlu+TOuUbwFd1QxWclu5&#10;Vllob7TSo4S2cm3MazpNpVFhiWauNCdHvrYmgkJ+18ptEVwsqKvVmFihKYz69iKLA4UnaeeppPL5&#10;f0hBaEVHCWzVzXmWQ2JKZqTM4iJtq7Xo2neiZbIcifUaC/BqBUf/s0Ayxib1YYFWQuR4AfsR+5fi&#10;IFrR8cfTHOyCSU45NEQT9vhBAuSfjffRnqiZ3SEsBBFTKLwcpYVSk0LRbQLHN7aI12WHJvg+XnHV&#10;18Pt1jEUTpSWlqGwsNAKP+edZqfgrCiYCAxWs5Vf6suiR5KQ2gwllaHlWNUZKde+mIpcvoeWZrV0&#10;q+QxyX2t3Ki9HNw66U5A0ZKydvRGemhX5rQzNIYuznwCSf9OGOkVn9WWaCNAVMmttc+LWL/X6lIo&#10;X6S1i8qky2sBYm3kk6RtCFZbbouUjh2rwcGpJej28Sbbl6PqaaG0KrRVoDFcB1/QicxYAP1zccxd&#10;7EX3UJQfegUVBWezhjz+n8coxWkjil/lrJgL6Cm3psqb21JQpeIzNZyVmvL4PM6U7GxKplL86BQ7&#10;rOIlJ/L5XKoPgei1o982a/PLX31tNklJUwLJkVPfts9EP+Wl/Bx1kPthnOQkFcnRI6/h29/+Fl57&#10;9VVefx2vv/4avsanBMhTPPvRVTz+9Aqe/eQAz768ikefXcKV+3tY3Jyy4Ou5e6sE5AbufrGF6+8T&#10;JKo8/2ARNz8laGhzbn5JJXZnBAffm8PZd6Ywda4nV8CoJ4SBpXY70a5nJYxHb/8A955+AV+4npbR&#10;y8+aNrLFQYVXC3eAs7evErFxtx3ypMQzX1c52lZoCznLKklKqzXR2RrE5mvMRlT5CuDwc9DXn0Rj&#10;u/bd0F5SYTSlymgFj/GzPmZAOamZlp/RCeWInOKgIWhM0ZUdtdeWragJn6FqqOHgVwyn0EoKKAju&#10;CuXDHaFNDdIyEgaVtE7VPhVN5mRYze+WEHQTTErqqg+VGUwqGzh50NZUUrFYtnJNvsVvimsJIVrR&#10;/BKqTMJAsLCALSeF0xykAkpVM5/vP22AaMyWEW4CRImtxKgUYkNXqS3NKudDMJKS0XKzFIyskeDS&#10;TEvUvsb+TVuT3HQY7BSA1SpS19QkJteuY3z1ukFE8BA4jvMzEkRO8bpWbKRS/qlIrlBFXLb7cwAh&#10;YHj5MuahWIce8w1I2CwQSzWi/TfKKzGlYiARdGhpeF0B2mm+j1fc7noqEidcLno+tkJaGaU2F5UW&#10;21Kvy1VnqydWBZ7qo5jQEFgqKstQQ+WiDXTF7PSChNSHkscEEQFFt5WpViUvlQuiytxSLFIrWo1R&#10;OYHt8w8tIzWUaKLVacXYZSqS3TiSUz70bLagdchtdUWyiwFkCJqRhRAivU5Eh7Tk60A46YKvlTOj&#10;kx2mWbUoKizWo6M343yMEuyawh74IjVIKnjoqrDB2j/eifWb4wSQE6qW5mmqzS1RjwXhbWanpPxV&#10;LkJR7bGcpXFwdqSElMdXME61WxxNhVaEuFb7OhrO2AqMi4qkgh05v/w1zp70xg6CtyLX8RVB16Ao&#10;rNLA+DZOFLz6zWrN0ROvos5dY3VfZ2cmCOpifheEdx4HEiV6/uljVCNSKK/jtde+jdfZjhAkH/32&#10;Ae5/ch6f/Pk+Hqg04nv7uPFixwpCX7q7g+3rC7j2fBc3P9yhrSE03qQy+WIb1z5YxsrFCTz97R5u&#10;fn8FNz5fxNhSLybWenHx/Rk7hW9gQSfkdaBbu4k30xjdSmOaoL1074ltcvRTlTSGVb3dCy9hbJXN&#10;4m47D7drNYjUjM++v85lP1Kr9WhbqEN6s96K7VRVcdb2F1jQUdauukF7Zaos4K8NpDrQvkrp5HUl&#10;BlsNUEFEdVDr48pcfd0Cqtqmb7ksvRU202s/ivJnHLF81PtplTgJ1GpbP1VEPUEj++KMckIjUKKp&#10;dn632g1MS1avFbVjCGRoewU2DlrtOdNztTojayp45FdogApqr9Ke5lSlbI828h05wQmCvxfztZTP&#10;0dhTgiaqnpd7YczexAr4Xqngao+j1H3SgKKMWWWhyqK1jJRbIpx2Fyu+0rUVs/iQslUL2G/q2gqw&#10;sHMHc1u3Mb15iwCusslKk5AsjQCinBIpj+NnXuWAz4HEBv/iZbM+Q4u0KgvXeXsOJv9qf4YEi8NV&#10;m1EqjZdtbOWatZElKRFB5Ipdn1i9Zlntr/h8lPD1lKlUJR6PF8VFVBJlpbbUK6ioRqvSsqU61Ext&#10;WOqzA9W12udSY9mnUiYCh4Ah0AgYSiLT0q1qQfxz050sTi7JTEpF11V1KpZpwtBODANbUaSm/ejb&#10;CWLsUgLZVQKEHbFjstniJD3bfrg5awxsR+yoCnewlB2mDF5VdSNEVCCpylVkafLN7c5cPIYKKLdj&#10;uNL26uiArGx/ipKtx8rxKQC7cNCbq+vKwaAzUJoIiEpHEb38MXZWAsFFmNTwy6TFK63Os4OyqxsL&#10;bZPgxqU5jO50omMoaLA5yS+0NnCaauYUOgdiNuPJ1iinQbNsJNVIO6NO921badCP2Z1Tr/LaP/h9&#10;OFBRXmRq5PhRKpnTJ6lIjpkiedUUCUHy+qt2/cWP71ql90ffu4Trb+/g2tN9vPjtdWxcXMDO1SVs&#10;XVvA3rV1HLy9jv2HC9i6Pos7X23Q0s1gdnME1z9excOfbrFD9HGGo71b5+VGjx3FObnZQ8vXg77p&#10;DoxtZzCx10kbtIn5G10YWGy3oLICs83xBiqTeniaqRyH/bSpjYS4Sg740EGYDGyF0bcXQv/ZIPrP&#10;t6B90ktb6bUNfrI4mtFrm8+gIU5IRKiIm86gKVNKVXeKUKBKaKUlruNnQHt4irOsjsKsbCi0uIzy&#10;MGQb3En2yWA+Wgf99rsUgcCu5LG6lhJCqpKvXWS7ggO9lUj3DxrkVXuktI6qr4jWk5PEsRM5m6BY&#10;iABSpsHO77+IA19/T9ZUOSoWLOf3JXC8fuxbBFiJ2dUj/E6Pc4IQFArrjlpautRGTTDPYGHvtaMY&#10;eRVHD4OwJ1FDpVLfQbjxPUuheLuK0b5RSyXnoG3KtyVka1RI1exXi7t32e5hgZczhImpEL7no4Tb&#10;CfY9QUTtGN9rLp2dgNDgX7qC7ontHEjYcrbnnxDR6o4sjEHEwPESJAcY5+9qo4THiCBCKI0uX8Hk&#10;6lWChNamye9HU1MTvF7OKt4G+Jt8uexVQqS48AyKaHW8nnob+AVFKgqTj/ISWpZqBU9z6sT2vbDp&#10;PrtekbM7ujTrU0Z7cPg4A4iAQugUlRYQJCX2OFmQZiqHltZGdK21oJcyunelFZ0bTejZbUb7nBt9&#10;+812QNHg+RASU5TV0XIElLIdqrQqVq4m1UcpRThTZ+Ui1VkVN5F98tL2qESjVlNqndrZXGUV0VQ1&#10;vrmt1mq7KlajTXuqF6sTBhu8LiuGI0uic4XTkyGqmqCpC8nsK883MTrfh72zOzZD5REK3oQKQhWj&#10;IUn7Rumq7Ee1o5wxTlDK26zF65pBXj/+b1Q9p9E/1snXfM3iT36fG5FgEyrLigmOVy3oWlZSeGht&#10;XoejljCs1K7rfINJU4Mb6fZWbN2cxds/vYoP/ngDj79zHfObk9i9toy18zPYvLiIi89WsP9gHqtn&#10;Z3H57VWcf76Iax+v4Nbna7w+j9mdIYzMd2F4rosdpAuL+3PYfDRmENEh4OMb3Zi+lMXc1R7MHvRg&#10;fL/Tls/DCR2Y3kyF4qOi86J91G9BdB1wJiWZIkzCWS9GL7di6lYCY1djtt2iZypqu2ibqCp1uHYg&#10;RYjHaCsIZy3/NrVV24pJZQOBrBo5gQLChlbSVWwZpFq9yVfSFT9TyX7ZEm1Msz0xyTM4lX8C1Y4y&#10;C1jbjE+lUx8jrFIVFseooQIqc3EgExBnKrU7+IRlqOq7UZ5Iad1xlCnIW8+JsOqETSa24laQA8jr&#10;J75l8D/C7/B1XkoJKNalHA59x1qJKXETRA0n7X1VEQBKOtNeF8VvpCKUaSrlUh3KsyzXUqogpesb&#10;SLYcaKDK0UQ2uXaDdodKluq4tS9m204Ek6W9u5jbvo1wqtPUrmIkUhyCoiAi2/PNagwhMsKBbxZl&#10;+QaBkQugGmhkVwwihIYAQqsyQesktTFuq0NsvG6N18dXrtDSXME42xTVyOw6QdKeTKKtrQ3h1jB8&#10;vgaqEkKjiDOxYiPswCXFxchkOmhtOOipTMo5u2tlRtDQkZza6SqbIuWi3BAt/SoQm4MIocGZVRBR&#10;ZbTiw6pVplaoRGSB1AQbq27lozz2Ux4nnFYUp3O9Ed17PmRW/VZTs22cHXWiAfExnUvjQTSrmp6V&#10;JkW9tDeqVaI6JS0dNQiHg3ZKoHYDvzxdT5XFVUZAy79a5p053014uJAY99njAvF6y6hUlF4rBnX+&#10;Yrg4qylXo2uZIJkIoXOyFU1xwsl7go9jx6esVeebuJSyndO1nBWVoemP0W4pD4Hy2L7YvFct7+HI&#10;8VdNDmtG0+Xrx/7NlIhWeEItTbYZ0uV0INTcgDP5p1FeUU5VcoS3n0EmFcMRwuQE7c0JKpSTfF8C&#10;Slu0xU4KfPSjc/jD377GD7/8FOsXqD4uL2F5fxobl3V63hx2bs/YwVibN6dx4a1F3P5iHbd/sGKl&#10;Fic2+gkSAmK5D13DHfjg03/H6GqWyiTLzpZF11gCs1e6rQTj4FoKU2ezdih3INJkJw+qmHOiL4h4&#10;TzMGNuO5Ys9XqCjnQwhl3Ri9FEfHnB/BtJuQqEMXoRzr88KfqkNyyI+2Pjfi/W60Zl1obKtCpMuN&#10;4oo8Tgb8PVkGT6QUNT7abj/7UNUps42C8OnCY7Q8Gjyv28qNEsG0Qa7Sye/QXcL7TxhkvNo9283v&#10;eKzcdgZrCbnCexpltZzgZFtlW6gmS5wnTKWcoPoRXAorj9LC6Dv7ti0la6AeJfSVT3KMCkSDV5cW&#10;o+B1b7Y4F3DupmKi6tDgP0MoSaFoT42r7QySI6MGkDxCRzkhyjOpaD5lWareLikWwqa32AoRjXPw&#10;poZG+b1cRh7fy+zmDcxv3zqEyR27nNu6adAQyI6c5kTF9/tSlSgfxPJDBACqBwFCZ9To9lzANBcL&#10;kU0xCyNY8DFTGzcwva69ONfYrh5e5tokf58gTCZWDviYqzmQOB21qGfH9bidVjvSWUc5yM5cSDWi&#10;VlXFmaLBizpXLe1PvSkNDXot8ergodIyqpcSxU8o5dgEGC2Nvgy6auPeyyMs9LsB6DDmouuKu9hZ&#10;wbws5O+BtNNOM+u/2IzBi+yYE/TYK34MHdBzTzdh+FzUamwEOl1oG/FZ8SIXLU1rV64uic6/CWdc&#10;9tq19aW0X7Q9wUralRor0699OP1L7aiuq8DKvX6ECKzkeJPBo55A0jZ65YqomLVOefdGq6gEjvA+&#10;vkZ7FdrHPZTeVFCU3OrQefTMxfTpRdXHrWOWuI6bh9bpf/mltDP8Mk+wgx05+S1bwTmuL5rqRasH&#10;R47TphwhSNhJw9GgJZo1EuT1NZWWuXr6JOV1HlUNLz20O8ds1Yadme0I1ci3vvVvOH36FG+nLCd0&#10;7j2/gPs3LmNmahyXrp3F5uUFzGwMY+XCNHbuzeD8m/PYvT2HvcdzOPdkzk7AO/diGn2jXbZqtXBx&#10;EN2EiIpcf/j57zGyksXClUFCpI2yN0V704mJnS6M08aZzflwEeF4C21pyEAS6fCbYutbiaJjPGRn&#10;OGfnwxinRZ25xwmLdqcpXgdfrI5K0skOPoMAQSG4tHWzjzVUIJT22CqcCodr0tJh7i063KqVirKF&#10;EwVBX1p3igM/N/gLqCIKaENUmOjICcKaVkGDWruEqwiTU7ysDeWjeVCJXlW20c/F/qXvq0x2oeY0&#10;AU8g8TuTItGqkBYVZCX0Gkp1yFkYKcYTdobTyYIjpjJaxspyAFGQk5PFCSqW+o4CC7ImltnfOD60&#10;DyaPgFKaen1HEeqixaYK+mfP4nQ532dZbr+MUvCVjNZAEHm7i6wUQHzWb2qkPhCghbjG91zAgXuN&#10;4LjxTZu3y+sEzLVcnERgy381F4Q98yqhcYNguGFgmFEho63bvLxDdaHiRTm7MiEFcqg4JgULAmRm&#10;47r9rZdthrfN8rY5gmx2k/fb7YTIxqEi8XrccDqqrcKSQCKgFNLWaLVGqqSBdkcgSabSVv5Qh2Zp&#10;kGrJrkDqg1AQKLRL2E7g4/0vFYbFVGRpLE6SZ8vEuVWfk3a/Vn8s56Q4BxQ9RtvStXNVZ4n0nm1G&#10;ZtGP1JwP0ZF6RPo86FwMWFX4RH+LlQNUoLVzqgUt6SqEMg4EeqqpSnIBVcVC7CQ/KhJVExdIdDZO&#10;tL/BEtBaezQ7soP6aXl8xXAGyiwfpnujxbb+68S/kSsRA0ldQzmSU376+HLCpYgd6wiqKLtLOLNU&#10;+fg/156yui6lnNEU1VfnyyujlSEs5KGL6cfzSuhfizh7FfOSne413v7mm88s7qKf4+wAx6g4zhRQ&#10;yZSWID//JEpLiqkQ85F3+rhltR6nxTlFsAgcWsFRQtqrr76K3/z5l3h0/xaWFxexurKM5YvjtDEz&#10;tDjjVCJz2L4/jbNvzGL5yhg2705g60GuYvzBR4sYmCAcqEQmN/rQPdRhh3z1T2SxtLWOdG8C/TNp&#10;9My0o2+undc7ME0lp0ryl3fmEYw1I9kfNpC0xHzoGI2gezaKgdU2dIzR3my1mUIZO2jD6vldqo5m&#10;BAh/rfToyNNYV5NBRTkr2vog66kd5Tq5IJDg99lem9u2ENXWhSra03KoXq/KWyiPSUmQltBHu6n8&#10;DM367qyWYJVUyfsqjliRouh8NQKjZZxYikxhSMVo82QegXSKzxeIFBcpLD9py701HPjKaK3hd6t4&#10;V1GN4lu5OIQCvwJLdrLbZv0CQkkrJ9q1W58sRnSxCr5sGS1psVmyU7RgxfW0WuF8Dl6tguTS0d0R&#10;n8U3qkOnUZegAo7R1mRKLJYSGCzP2YvDVtvoxvTGVQ7wa1QkOYDkLjW4OZh53/DcDqY50JUvosDr&#10;Uf6fAoZWeHT77PZNs0JzW6oSr12/ggVvV7lFgkagyMEidylYqAkWum2er7HA11hkm+fvudv42BxI&#10;PHDU1Nh+m3pXHQSWEn4AyilRtmtjQ6NZmXA4gorqclTVVKE55IfO6CgsVRIa4UAwlFCGvrQ1goKe&#10;o6pW+l0p1znV/AAA//RJREFU8kqXz9c5w4SHjvrUYzRodfSh9uDkwHICiWmv5aPoZD9tLS+qzEdy&#10;ocGA0rsTsIPCl2bGkOqNWXB29EICUQIh1k2VQpks22T7cZyqOl9CyV+eC/JWFnMwtNnenIZYDe0T&#10;Z8VkPZpoo3QshlXh1jGe0Qqri1LTUITIkMuWA5WDoHyCULaeaoSWrI4zYZmCsOx47GBlzuNwULqW&#10;8HYF5+SZXz36f8xDvybrQsWhVRl5Z10XUAQNO6GQkPjXH5ezGo1eynlvHU7RutTwfZ8+yU5OYGiV&#10;RgFXxUpkbY68/u1vktIe3OGXPjWB2ZlxzJ8bwsbVWTtKc3xu2A4F330ww04xgp0H09i6P44L78xj&#10;4dwwZvf7LS7SNdiBvqkO9Iyl0DOQQfdoB5JdUTsRL9UdQ5aqpHO4DTrke+p8FveubiObbke6uxVd&#10;E20GlNZkAJkRfi+b7Zi4wNdbjmFgI4b+tRgWH3UiMdCC1EiAStZtu8ubWnI1YFQ1XrEpbbhUvd2q&#10;GpXRpL2hWgynGuysXm8kF0x3+tkaq1DfVEG4l9oKXnN7dc5Kc4KLTtQhqtKJHOBKetQKiGINLeNl&#10;qKJNLKUqzmd/LXcfz8G+OKdkztBieBPs98rvoBrRypqW+Z3BAksBUCxG+23KaE8FkmqOBWV0+/pL&#10;UENAOOO0XdECy3ANjbEPUdnWhYpMYejvH6dVckXqTB2ovVwFka1VGYBKwkqxHUGktjXfLM0kVcCE&#10;rAQvx5YuYHRxj/DgQN6htSFEFgiRxe3rWNq5YW2O12cIGE+wxVTJ0TxabqoNUxmEwTSBI6Wh8opa&#10;aVGQVHBYVP1WA8Q/X3Oej50jnF42AUP3Le3cxPLubbZbdl3PE1BecblccDg4uBoVbPVaclox/bgg&#10;kp9HOUY7U0fINDY2wOVyGmiKLBEtBwlZGlMThyfyWZZrkUoI8DGEgaXOaxnTbidQ+Lxv0usP280b&#10;D+w1dq6v2mO0Z0ebufQ43R4basDgRjuG19OYPtuNlcU59A9mLS4xstOGzEIz2gbrkR7xmyRWUFcB&#10;VgVwVV2tgkCpD1bYMQMu2p9GznA6s1UxDOWLqJqZo7HQSvOdqaT9sKVGtSO2UqAgqQJy5c6TtDSn&#10;CAxKVeUjNND7ek9aRS6t1JTS1hRpwxSfoz0cAsfrR79tkfxXaWHUTuZrdYASuvJ1yz3R6YD/+mPB&#10;WMLCTesla1NeWoya6gpbApadOUUrc5SXWsk5dpTv8Rg9OwEzOzNlENm4OYWdO3PsNIOY3OzH6Ewf&#10;4TFDuTqE8aV+rN0cx1df/xU3v1jGxHoPprYGMLXTg57hDPrGCZCRDoyNDKKD9ibd14Z0fwJt6SgS&#10;WdqU0QT6qEx0CNZgfw/isVaCoxXJoYgt30fTLehfbsPIdhKZ6RD6N3Pn2vSvEyg7UTSF3bSdjXYY&#10;u07V09J7qicKp6eWEHHZXqjBuTRaCWwlHMb6PfAnahDuclJ51qExUoO2CQ+/xyrEB51oaXfB305b&#10;HiZ8XKWWDqBYnEpL6JxdVb1TOUWl6jd0lqH4jNLjj1iBLWezVmuo8jiQVVJAZUZLqSrL3Cdspaew&#10;jH1PK3CFrxMqx3JWlMBRkF2KRnExbaZUacNigkcgUawjPKViRVRL5YSIrEpXMTKTY7bCEe8eNoXw&#10;suVA8prZYW0GVCmB2tYzFjgVQF5CZFqWhIPd1dyABUJkkYN4gYN9YesaB/N1rOzexNq+4iZSHTeo&#10;XK7jtRPfQs/EOv/OoV1ZO2AfOMD06hXMrB5gVo0gWSR4Vvh6assCksC0fc1eWzD512YgITgEkX+C&#10;hAAjjF7RKXter8fsi5fNQ4VSWkyVQJDI3tS73aitqiRoGuCur4eTqsVUyKFN0TZwQUVLZ4JCAa1N&#10;LgOWt/F+AcTu53Wl1Z/hLKzbFFXX0qdu8/q8yI6k7bWkbgQTwcf+Bl/PE6rB4EqSnj2D6YMMRs61&#10;YfpqGv0bcfQsxpCc9FH6OuBvc6FM8KjMBXJfWqxKZ4kd6alzS2RhHIFiq6/iDPK6rxCBTO58YZXj&#10;e7mkJ5BVUl0oj6Cykf8HO5VUR5nzFAFwCtWER4X2TzhOoLD6CMFwzDaBaWbLK6FiKKBfZYd77ei/&#10;WUxESWfqxIr2n6B3PcUOqo1j8ttPnj08xAhoLetQzU7oqtFOX36mVBwlZ/JwWlmuBIziJAKNloYV&#10;GzlOkBxjm5+fwfLBCJavDhO2fZjY7KX/7beSCau3h7F5fQFDM91495Of4/Hn96ET9MYJkqH5LLYe&#10;jSE7kLID0pVfM8mOL4BkBhLoHk9iap/A2e+yFk2FMDCaRVe2A5nRKFsr+hYTGN9N2zGmfUttpjy6&#10;Znn7ahRj55MY3kmgOdqAYEIxrUZ0jRMwU7SlkXrbbOn11SOcaEByVKUe/LbRMtbH2zrdaB/yIRRr&#10;tDSDxlAt1aeXCoX39XNSs7OPqjkBECKZWk4I5bYK6GgqM2Xpj1Ol9tTaCf+RESpQPqaprcomOK3Y&#10;yJ5Eusv5vRzDCX5HRdrN61IKfSGq3AW22qZYjFSD7dqmjT1GC6WYVzktUnlZCTypCiuX6IwVoazx&#10;JDyZQviHtNFR6qIQod6IrXxYsFPBzKUDa7kUdwUtr2FoZd1We6Rc9NqyOy8hotiGmkCyIIBQDeQs&#10;jQb3VRv0q3s3sH6WA3tPMRA+h1Yjv5SqxlZbcm2SIJlcu0KQXCZIrhAiVzBHsCzztVb5vJXdG7x+&#10;jWA5oKU94OVVg0kOKLzOtsjrgs3q3i1rAtjyIUxe8XjdpjbcBIaHakMJaCVUJHl5BAKbkyqknH5d&#10;kJEiqXPWERiCQU5ZFJTkoCEVcppQ0O2Cg0r561Ly3fbjfKM0dJ2XeSdssJ5mU3XvG7ce4jqVicFH&#10;r5VPQOl19XpsA0tJaz2c4eYfpjF1JY2B3RjGL7ehfayJHbYdC/ezKFJGKAHSQpsilaQl5kBHJVTq&#10;UQCUzXI2F9omOh2poaMUZm4mrcNpiVYxDR1HUKXq2/TJKjCsgkRKcsovPY4yD1WUFAWBoTyEUoIk&#10;MxO05DJF+Yur+N4JkmOncwln1fT7ivbL0ki1KA/hVPFrlvykgtiv0/7cvXf7ECNAdcUZe6zXmwuu&#10;WqmA08d4SZicOomTJ4/ZKs6xY0fw6rf/jwVez+SfwsrVUTsd7+ybU5g/P4A5tuHlTixc68WLT77E&#10;+5/8DL2jGXzy/X/HhbfnMb1NyJwfJBx6sX5/yCCiIGvPcAehNI2BwR6qBZ1zQ/u43onRjU6s3B1A&#10;T08nerqpXgiPznHCYjaJmUtdGNpqt6Xgc2e3Ec0GkCVILrx5FpfvvYX1Sxetfm9DwEV4uDG2mbGz&#10;hvxRjx0qH2xzIzsRoCKhtaSKcHpr0EGo1PP35Igvd/B7rwe1dbTVbXW283v4ShgBAqYhVg1/B61q&#10;pwON7ZXwpx22mqZatI0BN7/rCjSnaqGiR26qUq3cqUatguc6viKcrbLgqgpp6dgI5Y6E09WmRjVp&#10;6HcBR9ZUK21mT9mkTHTb6fxjmBjLIp0Mw0Ur0zxSasu5zrZ8DC+ct3wLLZVaO4TI/4ZJcIrQGyhF&#10;Q0+JrbhEs4MGEikRNQuSUgnMc9AWE2BSHgYSDXgO/pXd6waTRcJghspB0Bin4tBrjBEi4ytKHLti&#10;IJkiSKZ4fZrXZzcIDb7WMp+3uC1QCCCXrS1sXWHLvb5BZVOAuYoVKqA1gmedCmiNINHveq4d2elm&#10;8wgkbFIosjYvQVJXR7lYWmoQqWdzEiSqrykQ6IwQfQkKvkqNCB45OOh2AUQWJwcSXZcC0WOsRich&#10;o0EtUPj8Tbj/8C17nGIp1e4S3s6/z+uZbAbpsRD65lKYv9OJgc0Y+tZb7Yyauds6pJqz4WVC5G4W&#10;vVtB+uQzVi1N57y2ZKrMT6seqf6+wCaQaeOcVlwUYGsbU4HkEstIlQ1RWnt1wxl2ntfpjSV35Y+P&#10;IKqgYMJDANHSVZ5G32YrO9Lrlr6vqu2qYyEAqMhz33TKYiCyNP/A35BIhwmpb2FxfcZk67H8b5ll&#10;as9GrJMmklHbrKefBmXeFufT2pTb56/dvkqRLynMs0Cr1MiR19iZeamNfMeO8u/Q6sxfGMDCxSGc&#10;fXsaS9cGD3M/uqDas2998AXe+eCHePHRT/DFj/+Eix/OYmZPlqYXy9cHsXJzCLO7Y3w/rXj89udY&#10;XaF6GRxAopO2pSeGqeV++uQRrNzvQ29PF548uE4LE7ejOlP9rZi62GmWZHJ6BkuLy5hbW0f3dAeW&#10;n2Rx89F32D7G+etP4Qt54A3Uo28+zkGwhe6xTku1T/S0IJJsgMdHm9KoKv4qzRm0BMHWZJOBJDnS&#10;aIeFa9tDY5jfbdyDcHuD1aiJTdDWLvusbGdqoYE2NleeorGZ3y1Vi9ITVPi70kUF6s0VJldOUaSX&#10;aihWamcw6VSE+hbeHtKycYHlJSl50GBSfdwmhtePU5lQmR6hqiyipRdQBJbSkgJ+P5x0VSahnSrY&#10;cQxjSthauESQXCI0BJH/Z5BoyTi6UGmxFk0sAoBWTmYVGLXg6G0qjZu2SjO6sMdLrdwIJBzgGugc&#10;zEuEyeKOAqMCCF+btmWUrzNKkIxpuZYqZYr3CSbjBMmEoEJF8vJ15jYvs13i9UsEyCXC44opE4FC&#10;lwsbh78TGqu717C+J6AQYLy+tHugGEnueIOiggLU1dYYMIrOFBzu/C1AbU0NvWAFHARKbU21HTRe&#10;RLtg8Q1THYeBVNkVgsIAI2VCVSGboi3bgkueYCIrQ/Cc5nMEI1Vg0/PXt/bYWXKHHRlkTLWcQAdn&#10;qQxnvbYhP3rnEohT5moJuG8jiv6dVoxdimPkbBt9sxf9FwJITHsQ7K/LnRE7XIdKKgl3a5kBSWpE&#10;GZM6ykB1Kk5wlj+VTw9MmFR4tXSrYsAKwp00pfHq698yaGgrvzJJlU8gGOnQKB18rQPFRgezhEsj&#10;7dIZ+FJV0OFRAzOdmF0fsZUAW60pK8St2zfxu9//DiVa/q48gcsHFy3JST+ffvYp7t6/Y4DTTzTU&#10;gEa3A966Mtu9KoAUF9Dm8XNVPET7a6r4mrrMweSIBV8Fhdm9foxtpbFGhZEdSmLxZi9G5wbw0adf&#10;4+HTj/DpV78zkKgeydR2HwYXMrYDev5KH7YfzOHxW5/hybtfYXl2FONjg+jsbUcsHcLSwgwGhjqx&#10;+XQQbz17hHu3L+Pg8iX0zrQTGDF0jfCyqwtZtt7efuycu46rD97E/N00rt1/n+1Dg4myYFuoIm4/&#10;+RDXeH/XSKtt/muOupHoDxhEVC9GB72r8l0s7af6aLQYSseUn7DxITbQYIdtda8HkJri530uglq3&#10;ag2X2SFsKtPZNzhm+7wqakttklMgVgmGoWwtWqk87ZjY1ho72VHHxXoInrLqXPq81KcKSju8Ffz+&#10;1Y9PocZbkrPkxcdtU92ZqmNobfGjrIyTz/F/M2WiydfTVkY7OIdIR6eBRG38f0BE1uZl8SBeV8Yo&#10;Lz2dnPzmqlAbybPYxqRWS6hC5rZuYVZqRMWSvllVuYZE9yAHvVZSrtLm0H5IFbAJKrNUDpMEhOBh&#10;IOHlGC8n+TwDCYEywfsNJmxT61QnhMTMBi3PxqVDmFymZZLtodoRSKRWNnMgsdt3DqiACBS25V0q&#10;m81zUiT0qVQiZYWkaS19Zl2dJUKdPMHZ++QJUyQ1VVVwOZ2oruYMT5C8VB9W1ZuQ0Mx+igAQUAQR&#10;Nf2uL1ADRAM3T4qE8HipSJTMJjUiW3TuwoHBY35r1oCUa5z5y2gtHMX0zgGMXkwgNelH90oYqfEW&#10;TN9uR+92kBBpQNeGH11bVAx97BzpCjRRgTgjxZypHAilXPb+lB0py6INX5WccdwRqiwV0HHnlEkJ&#10;vXGZQ8u4uWi9lnBlRZRboGCrNucpe1UFqlNjAZRUFVBpBOHTwdfsjFq96VxsxuqtUX4BM7Q1R2x2&#10;6RvNWkfTEvnd+7cNLj/60Q8NGv/684c//IGq5CHaWv1o9FB6O2ts+VKp8fmn2KFPn7Bl4VcJNYuN&#10;0PYIJIqj6HHTtCiyMmt3h9E3lcLwSgYL1/vw4js/NVvz1ntf4pPPf4WPv/gNNh4OY2iR6m6hAwsH&#10;A5i50I0nb38fT198iacEyaVz+8h2dqCP6iPS3oL+3ix6+jtw7/G7uHv7Bu7fPsCN69cNVoNTnejr&#10;60F/Xy+y2Sw6s13YPnsN16kwpSCvCyT3cu3mw4+oMCJ48Oxj7F89i5v3H6OFKk+1ddPDIds42dat&#10;5DSCOuDB6v4mslOtmFneQKTLi1i3B7FeLwJxlykT1aTRqpyt0ukc4Joy5DaFFlv5CCVD2p6vikK0&#10;ZUO0uy40JDhh+UssEVEHlQtuSlxriKseTZkdAqdymDoypEylHgkiwUmTimIrivfN0B5kMu0cF2U5&#10;20PlWVpahPH5C9bG5i5gghCZIEAmaGkmDBg5mORUiC5ftiuIjLvR2Fdse3MmOPAFEjUlhGl5Ntf+&#10;uRzbPbLIQX+VA1hqIgcSa4cgmZYqITByMOHf0+t9A5JDmFC1SJVM8n+ZXKPdYZtmmyVY5vgaC1Qp&#10;sjSyMwLJ0o4ab9+h7dkhbLYv8j2cxejSJromZ/FKZ2cGnZk0EvEYnNX0m/5G67ACyYkTx02RSKVE&#10;gs1WaqDe7SQkBIOXM/sRG/j63ZQHr+cVChS5DVcChGBiNof3qeix2RpeF1TU2juS9rtyUUzJEEja&#10;7CflI5jE+n22AqDDwLsWWtA2yplJ58QuedHSW4fIqMMOgvb3VaKFMAn0VqNZ1c0oT2t9RRbQlFqS&#10;GvFFK+y9auu34hk6Y1W/a8YpdeTT1uTbqo1kq3INTubTShz7Np97DEOXghg/SJiclYK6cnDZ7Es9&#10;rZH24dQFSrByfRgT88NY2VzAjUeX8OaHD3Hl6hU+7t9Mmfz973+3Wez/9qPDyD2uGqTbQnDz9QUK&#10;xT9Ki/JRoDwSyyE5aRv2tPxrioQqRQWOVm9ThYwmMH+pD/20gZnBNvROJdE/3o8nVBqCyNvvf4W3&#10;aXGmLihTtR09M3EMbaZsRezuk4/x6E0qkne+jzsPnqCnu9tsTCadQnd3lrd/D8/e+z4uX9rHm0/u&#10;WnB3bnYKE+MjVCE9BE8nugiS7t5ebO1fxfVHb2P8YhK3Hn30DUiu3n0Xl26+idsP38Pj5x/j2Tvf&#10;RTDRgEjGg4GVOHqn40gM+NEaDVnpTGW8Rjt9tKoNGF5vt4r/qo4XanejhaoiMxyAv60W/laHgUQr&#10;YAKLavkKKNGeejsSxA6kp30JUa36E5VoX6pHPa2MKu7HJ+s5gZyBk783Jx125Ekp+55WdpS1rWRJ&#10;HcimIzt1blM5Xz87OI6LezMItfjgrKs2mzNFgMwoFrF4kY1A4eX40iVChG0l18aWL9LqnMPI0nkO&#10;QLUL/P084mMxO4NGgdrRFaoYxTdoSSyTdFUrLgQKrysBTM3Z6M+BRPkdsib/AhLFNWapVAQM2Zuc&#10;rRFE+FyCRHZGIMkFX9kUO7H2MnbC59tyr1RIDiTLtEzLe7Qwe7RCO/z/NnYxuLhGyM8iMTSKSE8f&#10;XgkEKSkb3HDWO9HY5KPNcXH2UyGdY/Tkx0h1lWLMx9jokK3Y1DlqbSVEAVKpDsFEacqCiOpkniIw&#10;BA6t6SuPQxvzLD5BFSO56mk8jLH8i4WxlRqCRBZEX6RAYrkmynjl33I0VGBgLYH+qV5K2RYrbqTT&#10;4drmXXZOTPsifXMnO0YHO1NbMTzJMtRHyxHudaDCSaB58qkqjppkLa+jt+Xg1+qMVIqqkpdWnzIb&#10;pK3/1a4yVDbmWw6IHQBdys5Ee1FUmYfBc2FK4CLcuHMVeaWvEQjKTGWjylCxnRMF37IVmjraH9Vb&#10;Wd6aw503rh1i4v/bT1s0iGYf5b7fZ6DIP3UcpfTfuWDrCftOFGxVjolqk6hyWtGZU5g+22vn/y5d&#10;H8TIdD/S/XF0jbYjPRjD/Te+g6fvfIE33/sKz9ku37+JztE4euZi2L9xnpbmc9x942M8ePNTPHrr&#10;Uzx9811MjA1hoK+bKqMD84tLePHxT/Dkxed49vwNPLx7A1vra1hcXsLU9ASBQ5BkO9FDiHQSJrvn&#10;r9vrdc2HceMhlcijD3j5Hq7ee4GDu+8QKm9henEFc8vrlrfS1tVi1eamlifQ1NxoZzF3ma0NEiKN&#10;FvNK9PmRoKrwheoRzzagbzqK9gFObu4qtLS5bZk43u+1ymbNsTrbsBnOqGaKg89xoT5QiXqfDgur&#10;Qee6z3KTtHu5KeJGtbOI318hmmRz4uxHAS9VCK2RK7cfrLSGtiVWgZqmYvaVIvSMTCEc8CHS4qVS&#10;50TrqMLcGq0HB/ssB6LyLmY5YGUXJtcIldVzGFs5i5FlDsCFLQwv7fD63mHT7WfRPpmw3cujgg5f&#10;Q9ZjkkDRprgcTASSl02JablmIFHeB5tiJEtssju6TwpEABFUdP0lSLSq800zmBwChSCc4nVBS0lm&#10;tlIjNbJ7DYuEyOz2Bb6/LWQmZxAdGES4rw/Bnm4Eu7vwiqOuBjU1VXA4quGgbXG4XMg7RZBQjQgm&#10;JWWcbctK0dOVpSJxoLa22oKWx09R+nOWFkDimYx94FIXWtYVBASVOne1HYkpiCgCr1qpFkehlXgJ&#10;Fwu4WgxDSWhKZMstKwsmkpWyQEqd714M496DF2ZhUlQfLT0OO+7A01FiBWN0BosqUKmknQrL6HR4&#10;HeRU01yAFtob2xtxmk37XChHNfhlM7S0p/9DKkRWRPcrYNoYrbat5xXuEwROPmerOgRTXnz7yP+h&#10;9TllATcFmm2/DIFitTIKcsG314//H6oZ/o/8nN79+E0DhG5Xwt3/20+wyW1lFr3uWot9yNIU5hG2&#10;eScNLEcJEa3eKEHt9ddeNYtTkHccg8tJLN7ow8xeH7r7U2htDyPRGUGyP2IgUfzDYiBvf87fP8YN&#10;DuYrd+/gw+9+jXv8/fbjDwmS7+Htj35EO/RjrCxN07J0IptJUKl8D2998AOqks9oQy/i5rUDHFy5&#10;jOXVNUxMjEOqdnBgAF1d3XxOH/Yu3MA92hdtcrz1+AOLidx89B7Vyfu4/uBdNPo9FgvRMaiXbz62&#10;pLTG5nr4glQQLS4MrgcQ6fQi3utDe18ALfEGO3g+nPQgGGtEdokWqMfHDt2E9kHaoGAtf6clDDvg&#10;aqxFuMPLWTu3glNVVZErckUbonwiJSrKqqipCFa1t5iqxENLXI3W0TpUuXgfFYgq2JdUaV9PPpqC&#10;YQxNrRtYpqgw5jkY5yaGEA+3wFGTO3FvaokDmwPerAEH7OwmL7c5y2+cIzg20Te7jO7pOXSMTbJN&#10;IT02w9+XOLNv0pLuYGz1vG1GHKe9mGBTUNRWWjiw/ydIcqrkJUhkZeYULOWA1yqObIiUiQKoUibT&#10;agaRK5jhY2fs99xr/BMiuaa9M1OHSmiG983zf1jYvoLFXT5v6zz651fRPjyOUE8vAoRHgIo1QLUa&#10;7MmqsBGJTPtSU1uLqurcpXy3Zj7BpLikBMXFRRgeGrSlXz32pBTLaSoQC1ge4we4YSnp+nK0Ga/K&#10;QZ/pqrDlWx17aQWXfXWWL6DVHFsGZufXwFKGbC7nJAeTXHKbktyU8KZq9LlA6d377+D23TeRXvNg&#10;dLcb7ngpFUiZldxTBXQdjdA6U4O+bJsVHq5u4nNVZ8Jz2t6j8jhep0UxeHDwK26hwa/lXg1ypbzX&#10;+UpQ01hsVdLrWgusjmiFhwqLtkJJSSqbqCVilRf0US4ra3V7b9PSrAVFvfdXCRp7Xb6m8kS0KU/q&#10;Z3VzEa8e/Tfce3wTSQ4OrQ7sXdg+xMc/f4L8vGqqyuGhVNeO3xNHX8uBhBbn5Q5gQUR2RkvAio8c&#10;IWAimSbMXerF/v4ettdXEesIIpYKId4ZxIOn36G9+ZR24nt4+Py7/P1j2pwf4CmVyFvvfon7vP/+&#10;Mz6G9uX5+1/gjRefYWNlDt1dGbZOvPn+l7Qhn+Li5fMYHh6grZnFwcElDA0NYHZ2GrNzU0h1tCPZ&#10;nsTTN55jbmEBa2vrloty+9GHtE0f4dbDD6zdfECgECYqyG3wCLjtuuWTsHVNRRDvCqBzOIbMSJig&#10;8FjwXAFZTUwvN1z6Ig7CRke+ViM73IJA3AMVEa9hv9MGTG2PCHc0WNq9v439L1Rjt1tJidoyC6a6&#10;Q1VQGQupD/VbZc2OLa1wMG0TJFQjFVQj1bQ5VQWYXrmI4up8Xl7G7OolzE1TraXjtjct2z/DgadA&#10;qOzGZQ5s2pOVXVrMVWQnZzn4RmnPB9A21I/4YB/iA/2I9rH1DlBFjaBjdApd08uEyg5Bcp7tAkFC&#10;ZcK/k7MdOcWggT9NiOVaDgwvITKnlRULiF6hFaEdOVzFEVxmvwmmEm58vJ6n1xCIdDkhO2UWLPc3&#10;tElvep3/p4KvW5cInnO0nct8r8MGkRZBhABp6WXrI0h4+YoCqIqD1JCs1dXVKC8vtx2lx44eZUc9&#10;asWLKqhIVH6xorLCEtSUDatiSFIe2gsyvrhMcFRxhkna1m192aPTi6jxltpem8W1s5YvUO912rZu&#10;WRapELWXNkkgySmTE5iaXeT1XNBWR2IUleQjuVyPnnM+XLn6ELfvvQ1XtNROhPMkaGPiubNBVJFr&#10;79wNKh7Fb47hTOVxDmad4ypovAZXhJbl1CE4qECUZHb05Lfw6usc7Hl8zCllr+bOUdEsKCnbOsH3&#10;TKhqI2KVS0u8SnX/Fmezchv4dXWVmJwZMRUl9SFbJ0gZSPh6ymaVglOymiqulTkKqGiO2SDQXg9n&#10;YxnuP7yDX//613BUs9N7a1FfW4E6WkIt9xYQGmdMkSj4TWi8/prBRas1qpR27HW2I9+2XbftI83o&#10;ZQcdGhxCqiuGaEfAgNLV3YknVBWPnn9CNfIRYfYBHhIeT3nbc6qM+29QjTz9EG9+8AWevvcZ1cm7&#10;WFmctxT4bnaaJ299Dx989AJ3b11DNhHBNCeV2bFBzIwMYnpqHEPDw0in02hPtpvNyWQ6kUp1WNzk&#10;DpXObVobAUTtOu2NwKGcES/7xPU7byKebrG+4bZVG4cpFLdPx6760drhJzRoqeurDSS5phMVqxDv&#10;bkByqAG1/A4c7H8OPia92Iz4iBc6+dHTXIPKah1fUs7XqEVNfZkddmYbAg0gOnSr2uAiyxrscaJv&#10;ZhbelqZvJkXlJOl86wp+3/7WCBXJRYLkIuZnhiwgrc2UnX06+lID8xJmty5geHGDimMabYPDbIOI&#10;CRwD3Wgb7kb7aC8ve2m7swjxe2mlHQx19SDSM4jE0BR6ZlbN8kxtXCRICBTCRIHQqcO8Dx11ISBI&#10;cVgeieyMrIeCodvK9biCFV5f31duCe/jbVIWApyAIgWj19GlgCJgvfwbAtc4ganbptYv8DZaMqql&#10;9Mg0wl39fJ+9ZmNa+L4D3RkqklxrYXtFoHA4amlZamxVRqs02qwnkGizmgBTUU4JyPuqqqpyma4E&#10;jzJgW2NRVFdVYnR+EWl6pZmVdYucq97H8OQi5ajTJGKtuwwz9IY6HqKpJUQAHdoX7c0hSAQQKRCt&#10;1MgezSysINvTb7cpuzU5EEdgoBJ7ly5zVryPi1ceoH+q385eqY+W2XkrOnSpfdmJazfeMIi4aHNc&#10;rWcsDb4uXGBZqScKcvslpE5UVEhlE50tqmz1KmceFRc+DodOeGuiXQqUINOfttUdgUTgMYhQwSiZ&#10;TBmrUiT6mZgaQ6IrhHPnztpZNyqrqKM6lLAnf60jDVQYSanxRToHxrapU9kQZFWuEt52GpUEh5YQ&#10;E/Eg2iJ+REJNOHmS8KAqPHXsdcslUYLaq9/6lm3ekzo5ZTGTIygo0JklDejoiSHNQTxAmMQyQUQS&#10;AYs9zFExbO9dxBsEwk1CWCC5/+QDKpLv8jbB5T2qhhd4/DaVw+N3sHb2AKuLlN5daVuJuXjtEb7z&#10;/nN88N4bGB/sx/zsFHqzGSzOjmNymiChMklnCA7a32y2iyDJsGWRTLRThbxHkFCFPHzXrjf4deqh&#10;E5Nzi6ZUm1oakOHzzl2+Q2sjdeJEZjxEZRJEdrQF4fZG22+j3BJ/2IVol9vyS9KjzZbEJsXi9FRb&#10;LV+t/rRmfaaGtVHTNv8RFlqJkQpRRb6GaK0Vo+rda7ESn5aa71et3zK0drbZUrAg426ptAxptRp+&#10;R8o/aaKVmeUgm+EAP7+3io5kPAeSgQlaCA3AfYJoEYmBYaqQYaoOQYMqZLgP4f4MYkOdaBvpRmyw&#10;iyBJc3bPINpPqNAiBGkLW7I9CHf3U6HM0OrscjCfJ5g4+NU46OfVBBGCYZnwUFtRLschNFZ2lTB2&#10;gDVebp69bm2V1wUXPWeOTa+xQPjMbl6m6tDKC0FCBTS2vG9xnFFeKqYzwf9lgIoqOTiGUKYHwU4C&#10;hH0hkCVEqFQD7BvNXR3WdP2VSqqMGkGClw7aGgGliIrk+DEdf3DcAKICR/KBqo2h5WE9Xin18USb&#10;PW90fgmTS6uYXd7AGH3g6NQiRiiF+kdnLRBbUpmH5nAjRsZ529CMAUOrMRGCSDOMltVyyWkKsp7A&#10;AH3Y9ZtP2d7AzdvPLb25c6kFB+zQ5y7cwbmLd1AXLaL9ICxiJXbUY2NaJ/Q3Ym37vJXA02qSYheB&#10;TBEa2grhoWoRMKRO1FTNqqQkzw47V/EaJQMV1eSWprXapM6mnAd5ZgVn9VqlzhP2XK26KPPxRP63&#10;bZVAP16vi/5cHbYU5ZzNVLZR29N1KlxZTb6pH6XOW8o1X0+Xx/l8xYT++7//G+WlBSji59zCwTU2&#10;ROnY5Kbi+Jat0Fi5AFoZ2RuVEVCwVRmtApyOq1D6fLwthlA4iCSVQEcySWuxhnQ2iUjKb6Ub+/r7&#10;CI2PcfvBO6Y+7j95jwqFtoPguP3oLVy+/RBX7z/BhVv3sXr2IjbW5pHpSGDr0jXsXrqF7338Ht5+&#10;5y2+djsePX6Am/ffQm9nBvMLswRXL2HSz7/djs7OrIFEQItHowTTC2s3H72DGw8Isacf2EFl1+49&#10;R//ICFKDjRbviPc1ornVYzuJgyk3OobCcLodaOfg7p4hMIZ1CgBhOUjbM0nITDWhcyxstscfc1K5&#10;eOHx15qVUYuPeXNWhiDJ7QInWPhdCQhSINWOSlRWliPS5UQo60TvzLjlsaiinsNTakvADk8lIVNt&#10;FfxSA2O07+xzBNr8+iWsLs1hoCuJRi+V8ugkRle30D09i+TIEFUI7cuQVEcnIgNZtk6EB9KHIOky&#10;ZdLK26K8LzbUY2olSAvZwkHaws8vSKAkOIB7ppYIqPNY2KXKICzW929i6/xtbHMMbJ6/hY2zN3jb&#10;NaztX2UjQPZ4uXuAjb0DbJ+7jt3zvJ/XV3aumO3JwUSJZ5ct9jG/Q7tDBTW1fg6T62cJDwV/tzGw&#10;sI7uqQXEegfhS3agia05nYG/owP+dArNnbnm70yiKdMOfyZFa0NFUVVRacqiqrLSIFFUWGDLv2qK&#10;mVSWU2XU8AviYwSTRq/X9t20p2hl+PgxgmSCKmJ2eRNzS5sGEkGkd3iaauOUBa3KqwsxNrmK4bEl&#10;qC6JjtfUUrACb4KHlIdgoiS1WCKNbZL08sFDg0fHphvnCY/9c7ewQwKPTE/CESq0Q5lCwzVobnPA&#10;3URrRc+qPBAFQRU4dYbOWJFf1Q5RyruOgBAoFGzVbs5qX54t2yrdvaj8pG3xP3nmdaqio7bBr54z&#10;VYnjpCUqaU+NNmod4+DXxr4zfLzqfmp1Srkl//vnL3/5M3QerSSzdpTqcCUdYyFoKtVaeyryil+3&#10;zi2o+ijNKyro6wMedHXEEOZM/dqr/4ZvEyKnjueCrtp3Y4WNVE5AquQEYc9L7Q6OxeNsMdqLFNoT&#10;CYyPDWFnewOhhB/TVA0DlNiPCY5bBMCDN96nKnnBQf0Cl249wO7l69g7uIHtK9ewdZkd7+x5XDm3&#10;jW6qjt2r17Fx/gD37tzEjRtX0BaN0BK9yY5LqTw+hJHRYfQTUumOlB1q3tGRRgdtToqX6VQKVx8+&#10;Z3uGg/tPceXeG7h85zGuPXjGy0cYXehG72wMid4mJHv9ttqiQkjxdBPCiSAB9zbtiw9T8wu5BLVe&#10;L7omIsjM0r70NFEd15k6CSY8ZpWaY/VoooVRNbxA3Alvc25ZONLpQjijmrJVaJ9pQHTYbeqntbPV&#10;ymrKKiX6UpYxq20TvqDrECRlpmoEosZQgK8ZR3pwEkNTq1idH8IYLYoq1I2tbqJnbhodE0NIjg0Q&#10;It1IjPQiMdaHtlGCgvCIDNLGsEWHsry9lyqFyoSPi1KdRDlxRPq7aHWoUmgbggRKuJuWp7MXqaFJ&#10;2o0drBIM2xduY//yXYL9DnYv3sbOxZvYuXCDcOF3dFZ2RiC5gg3CZOcsJ4Bz17BJkKwRJFIllvZO&#10;gCxsX4byQOYIEcU/xla20Tu9iMzYFNqHxmi3BgwcTexLTfwOfZyYdOnv4CWbP53k/bps5+8Ju+0V&#10;gUNWRfZGB2VpebeI1uZlHkkN71OMpI4gUVFolRvQ4+pdLiQ4OwkkO1vrtDVbBMkWJmdXMTGzjMGx&#10;OfTQ87kaqnB2fckSy3R8wdDoPLpJsdn5HUSpaGrqqmxwKbaQVyBrcwK9/cqknMcqpdceqbuwt4Cz&#10;JPHe2ZvYpOerDRIQ/kI4wsV2LKK/lR0lGECZMx+pMTeqfCdpJU6gulEAUMk8FfIl0NzHERmtNbXy&#10;Upm8fuz/QMdAajlXNVWPnlbt1G9bFS1nsNDKB6gqfLHjmNURUc6CzjxRQRytmhRVnrK8g/Z09BAh&#10;//xZ2ZqDL5or+yhgqQqaal2cIqxeO/otwiW3VP6f//mfaHDXUPkVoJ5+3l1XbQeHK29EeSKvfvvf&#10;kH+KAKQSUWBVSkTfjSAjRaLbcyBpQ5QqQCBJ8cvt7e62/SZZAqGL8rOX9rM9meBAT/H3Tg76lCWQ&#10;/f8Y+w8+S5KrXB+dz3bEmPaufNX23pb3vr3vnvY9Pd77kZuRRl6AsOIIEEIIJ0AgCUl4OOjg4j7P&#10;yto9A/d/Tf06OnPnTrczY73xvmutiDiD7r1w4SKAcCXdf+pBeu7Z59KnP/N2OrWzmd5699300quv&#10;pQ8/eD+9/cZr6WVa4q9++XPpl3/pK+nek9fT5cuACBXf85w6fTqdpAKeolXd3NpCni2lF9/7dHrh&#10;3U+l5975ZJQHb7ydnn3znXT1qd20eWkWWv0s0nUGJjKLhGlHavz2mZPJIUDPXLyYvgSYfBXWtHgG&#10;tnJ5HgOdjpkN6zpencMIEOgtUH8Bc4cgWNipYfwTkbk6u1pPs+sNlk22N1J3qZhmZ7pp/hRA0cml&#10;6cVuNiATgNKeN+MV2TXPs6cR8ftSfSLGRyk182kiP5pOXbuVTl29lU5fuZNeeu5GunByM830OzCm&#10;O+nkbSTJ7QuUS2kT8Ni8cT5t3QQI7lxGdl1IawDH+rXz2RKQWb1yJopsRXBZuqjU2U0rlzLfySJy&#10;b1E5scvy1IV045lXkCofpDcBkLdgiG9S3vjk56O8/t4H6bV3KYDK6+9+CBP5ML3F+pvvvB8T1b0E&#10;sCh7TCp72n40r30qPfP6p5A2bwWAbAMeS7CgOd7dHExy7hTPfw80Zk8iXU6fhC35HWAC65zZ3SvU&#10;j2lKfwsgUcpUAQaHEnCOG6WL0saKauRGIHFem2a1GOOVFHITyTFee33oKBVWILFD3z0o0V1+7I07&#10;z6W52X7aOnU2Xbv9NJUTvb6yFGOp1nx5/V7qtpvp1t0X0/Vbz0aLPL+8FGOPHIeNLK5spouX76Xz&#10;F++kq9efTm9A6WQhMpL3PgUa8zCdsb6xjny4mEszl6ZSp9VI/W473Xnq6VSdd0AiqOsMkgJp4XB8&#10;hfZwDB6kE1RZYac5fR0HTzwWg9XIMpQZJ1hXgshYHATYCZImKidiZDOZzuGRxyI0uLG5GrkwTkJU&#10;qA9H57tOv5H++E/+cA9Csr8/+KPfT1/5+hfTyNShNJY/lrEQpN5xjnOsz9/7/d9FHh1IX/v6VwCO&#10;fGQUry9Pp8WFflpe6AVgHDrwBNKF/fc/wTs5GCzEbNeYthM24oBH+ktW19bSCiCysrKSlhZp1ZGN&#10;J5UatBonqQw7vPBTp3Yx+FPp3IVzsb4Do5Q9bGxuRQ7IzZs30o2bt9K9u3fS268/j4zZCL/Pm2++&#10;ld58jVbxmbvpU2+/mt7/1OvpK1/7fHr5uafTk9evxLEbG5sBHtu0Xjpe1zcAttU1qPPr6cGbb6an&#10;3ngj3XuNOvLqq+nOyy+jw59N9197EQCZSxuwDjv16QvpL9fTNhXZ+nUbqfzCm59Mn/3C1zH+ZgxI&#10;tXqhmxqdckjirUv91F2k/gIgGrxgYp8anattJMn0ehUWYidAvoeZmMm6ermbqj0YOO/s6ksPAKWN&#10;dOX5p1KhMZm687DkPoCElHEMm0I965vTnHbqjSWA7Eo6dT0Dk8++80K6e+sS9a6Z1s/uplN3L6ad&#10;2+fSzi3A49bFtL1XtvbK5k3Kk/pLziNvLgSALF86lRYvAB6XT7F+MisXZSN8BvSXAOelM+fS7Pap&#10;tHLqYroAy3/m5bcBCwEFFhlA8gFA8n6AiezkjfcAmfc+TG/DVt56j31gK68jcV5+5/OwSPvkwCRf&#10;eTtde/oF5OPNtAyACFiCh2VWsAimkZU+DY8MRBAJFiKQPCx8B5kIIJmbm02j42OwjEpEZvSFTIyP&#10;BpBYkd3ebFRTt9OKoQTMOdE/0sNwp/u8eLbNL8zzuZNmefn2IF7gs2ObzAAac7O0IMtzHNsG5QWh&#10;fnT+u3rnQbp04166eP1OugB9O3/lVnLIxvOXb6cLl++kK1fvp7PnbsBcXgVMPkjv8oDeA0xeevWd&#10;mAlfMHHGMUfl9jfMzc6km7cfwFJGYv6R4rQ9c08kpxWYhhabnaqzdB8MxDE1ZQSu2/dlpIRMGH8i&#10;wrOyEf0n9sFRHo1XDwJIJ2IOE//0ZxgOdxg/O3VVuvnYbhjyyZvXY/2jv/8K1mFqfYScKfbXMGvW&#10;/JW//slfp5/97KfpwVP30/HjR9Mw8sVkQIdvGIWdjI4Mp8dhI5/4xCfSJ/7X/0qPPvpo+oVf+ER6&#10;7PHH0gFYyKOP/kJ8fvzxxyN1/vHHAMajsK6lJYx4NS3M0dJvrcE+9Fvspl1evuPz7sBEZCmbW5vh&#10;y1hj2znYyzX0/Y1bt9KD+/fThx++H3Ll1VdfTq+//nr61HvvpeeeupVefOZeeu9dgOSrMMV7t9Lt&#10;WzfSKRiJUsaGRXkjiBjB8R5uv/RSug+Tuff6K+n+668CJrDWl19Md155KV24fQZgeT5tnFpId2C1&#10;t15+IcYsOX3xXOpP99K1Z59JVx88Q2v8Ylo43U5rl3oBBLNbjbQDM7GH8Pp56iQgsrgDE61mvpBg&#10;EQDHwqYd/KoAQTnrj8O2ReTR1RcfRFr9FZZXX3wm7cISLjy4BWgg702NL1Dy42nlzE6qdcsPna6n&#10;b92O2RC2Ac9PvvVqevqpe1Hv1s4CyHcvpJOAyS4MxLIFcGRgcinWLUqdjJkgaygL53fS3FmYG4Cy&#10;dPEUn3fDAWtEZ+k8Baa4AqAsAigLu2zfgemdvZSefOo5QOGT6dX3kDD6sD69Vz71+WArb33qQxiL&#10;67ATwOY1AOVl2IlO9AevvZ0u3LuX1pGjq3FurgvjmNPvcSqTKzMyrT0w6dOYWHoU2YdgMqufRFAR&#10;bACaaRqPR+bmp6m4J0KulJ1ewg58YyMRMRBM2k1n4aumWVjGwuJCqvM56y1cDznRA0xW0M065rZo&#10;qbe316i0O4BNi0pFC0g5c5aHgH4vNSdSrTdBBVtOl2/dTRfRZBdA+PMgo4By9vKNAJQr1+6nS1dg&#10;JZduI3HupXtPvZzeBExeg6I99+IbMUPZeONo6p+fSt1TUwFoRpGuPXknXb5xHRn0Adq1GT15czl7&#10;8u6L/jU6SXWavv7m2+nxg59IMZ7q6BMhXQ4efTRCtgODN//DKRBGho9HRy4jAf4dP3o0lv/6r/8a&#10;yUrlduZsnYVF+GcL+NHff6XR3LHwxxh+XttajAiVIOJ9GDm6ev1S7DndRlZW8mlhvpeqpanUAMAn&#10;JsaQLbAnQ7xKHMBCx+sgMe0xgMXlsWOHoxOfoWFBdZH3tDg/l+YBkvW1pcx/cepUOkOFMQpjSNck&#10;MoFkAxbx+S9/OX35i59Ln/vwg/SZDz6XvviVr6b3P/NOWl9dicjNZz7zqfQaAPDs0/eRPQ8AjyfT&#10;Pej8RZjNeSrjSSSNYLQRwMR5Wd+G7awjt+68/EqAhCDy4K3XAZIMUASSWy+9EOvnb52PzwLM8uZM&#10;2sWA+zP9dA3Gcw2Zdene02l+xxHwmun0g7l07v5COn93LW1ebiNxKuHnmN+oZ87UmPQs842snu4G&#10;4ynDPvR1VFv51GFfASTKC0+l6dVZlk+n8wCJvpAAkr3QcBtWeO7+nbRx6RzAk0unABIBRafrp999&#10;JT3zzH0axh5gBgsDRKLcuQIzyYBEX0jIHMqW6/pMrsNInsx8JEqaRSSNPpKVK2cBORgKQLJ4HmkD&#10;K1lEfq7wjBd1wgLUi4CJZfnkmbR76Vq69tQzyJNX0/NvvZte+eRn0quffD8A5M1Pfx6QeT+98u5n&#10;o7z8zmfSczC76w9eQMZc5ZwCFec6BwO6wDUuZp8XYFbzPPtZHagASQCF0gUQ6W6txzKAZMBO+F6/&#10;yQzv+hHZhfKkXEJzVg3rtiJ6EKHHY0dTjW2GhGdneoDJdPhSipPjqUCZgrlMsG+rWU95WumpsTG2&#10;T6T8xHiMcZJnn0m+n6B1jSksKsOp0aykcVraa3efSpcAk51zIPj5K+nCtdvp4rU7MBKA5dKtdO4i&#10;FPLMtSinzz2Z7tx/Kb2Mtnv1jc+k0drhVHbMh/XRYEt175t7uHb9dnrz7ffTOzzE1aXFVMjnU97M&#10;XCSOfpV9Bx5Pv/hLv5G+8Su/lZrL4wDEcMzWd2gYmRMswSkGTFjLMlRlLPY7MivWv2J+Kv3nf8Xq&#10;wz8zJf2z8+IXv/xhas1W07/8yz+z5b/vKDg50JEjxJmx65AFtnxex/07SMd2o4i8uJguntuJgaXM&#10;cDUBzXLsSNbL12k6TYtXzshaYlxSWIxOWAHGoTP7MMFep51mkKDLSwtpc20lJIcsZGsLg99Yw8jX&#10;YBFKndNh9DdvGcq9l65fvwZgPJ3efvFe2tleT6/BJF5+5cX08qsAAOzjMlL1uWfvpa8j2bZpja5c&#10;vsg5zqQd5EzmZN0JabUJOxFIbr2YsQ/ZxoM3MyCxCC5uvwvjcf023wss159/Jp25cDZN09Jfffbp&#10;dPnB0+nivQfp3M07af6kk8b3I6q0e30+gGL9fD9tX6Fc6iBJitFvp7sMi4aF9Gfb6TogYV6TnfhK&#10;AIUj5wkgZ+9eZ/+pdObO9bR4cj3tyhbOnwRIJgMsIrekOB5O1LN3b7PfbQBkIp1E/tkJ8P1PfSrd&#10;vHE59XnOy6fX084dJE34SC4HkAgehnp1tgoiGTO5lIEJQCJ4CCZKHJfr15A7lzBoDHspgESJQ9FX&#10;wjtagDmuIHNWkSKyk7ltjH4HWXrhUjyba08/m249+2J68PIb6bnX30nPUp557a301CtvpBtsP02D&#10;vWoeCPJlkcZBABE8LALJ4LPgIqAssI/XX4AECBoykv8GJCGBBJOsPNKBgSwvLycHNKrHKPIYOoAg&#10;kFjazRoMpJ46UZqARi01MNxs5PlmqumoLRWiY5/TKMhg9KU065k/xeIEWzppa3VoIuDjoLjn+WEX&#10;n+QFXb6ezl25QbkZYHL6wvW0c/pK2j11JW3tXko7LE+dvZ7OnKcVfPAy0uaTtPrNmKvkwtXN1OUe&#10;BJHwnt+4mz79mS/Rsn41XeBlTIw7JwzgtTSannruPgDz6fT1b/xG+uVf/a1Umx+KmdeKSJ/WxnBI&#10;HfvJaNimuJsj4rirMeIbrOTSBTTqxSvphz/9p/Sfe+Dgn9msTjR+8fLZ9NwLz0Dzsjya20/d2Nsj&#10;+zN3RTAZ/Dm2hZ34ZDZf+/pX0+JcO4ZTHAW45uamI3vVDmEmpelgjeSzg1nItwUYmyYviNpDe2m+&#10;Hz4TwWURWTkHExFILMobQXUbqaGvZJuWZYuyuZlJHEFEGXLpMpT55s30JEDyAMN5FSPW2foUzOOl&#10;F56jvMj67XTp/Nn0FuDy+c+9E+ew528ACMXz6OjdgpmswWYs12EUNzj+NmAkcASIsAxWAoAIJAEm&#10;bLvGNa8//2w6Da2XIbt+9Zln0uWnkMGAyeLpVrry1LPp0v0Haeficjp/ezWtXmyl1XPU4VMOzcjy&#10;ZCetnJtNu6fXwue3sryQriNfLgN++k56G+W0fmEb9mJERmAZT3UHUIIdmMS2cmY7QsB5ivNUz6zO&#10;pzN3bwEkWTlNOXX3yfTZT76S7t6+EpJ/DXkikGzfygAjGAngIYisXzsbgLLD9m2AxCKYCB6yE8PA&#10;rm8+eZF180sw6D0wUd4sAP6Z/ODzKQz+LOCj1DnJNsBlkW2Lp3XIngZkzsFUrqbT15Cb1ynXnky7&#10;V67zfLgOx62wFJgG4OFSAPl4ySJH+mjOsA9MCZnp+sIZHa6AjEtURjheB6wEyfxItVxM87QgRmsa&#10;AIkMZNIJmfaApFLMB0CUAAPzBOyT49w33S4VtdfJOvpRYXW4KnlC9vB9C2Ap04J7vGFjzyFIyUxK&#10;+Vy6CIoqbQQTpc2pC9fS9mkeNGXrJMtTl7PC+skzV9PJs9fS2Ys30627z6e5ldn0xuufSTd5CYJW&#10;r91I87Pd9ADt+IUv/nL69PvoRFqtPCA2MQYbKo+k9z/3YfrM576QvvC1b0SuwvTueOoCIJVph00c&#10;Souri+k7f/oXkUZvNur6uaXwmWjchdxkKhSL6ft/9dP05z/+2/Szf/q3yMI09d7hAYZGD8NMcumV&#10;115KTg26uDybltcW9iAj+/ubv/kZQLIvlZAv/09/LXS9YJDn2TRq5WBxU+PIMqSLI8sfP6LjFYl0&#10;6GDqdJoxcrxMxGMq5Vw6tH8/n4+EnNFf1YVZ+g4W57mXxfm0vLKUzlIJtjfX08b6SjhGBZIrVy6n&#10;y1dgQTCLp5Au169dCfB47ZX7SJul9PTTT6V33n4zvQqzuE+rfJPvX3vlhfT5z7+TVldWAkhO0sqZ&#10;jCaALMzOBhtZRb6u0kDdeP75ABLLzRefTzdfej4Dj9dejs8Ci58FmhsvPgcLeRBAYr168gWB5Ol0&#10;FYZ0+R4MFkAx8/QC5eytO+nFZ++mFRPxbiG7d+pp/UonRlCbX+9w3P3w+c0uL6ZrsJKrLzxA2pTD&#10;N9Jf6Qc7GQBG5lfJ8ktc37l+ASaCjIGRnLt/O529B4gAJqfvUE9vY6Cwmc998rV0FSkyN92FyQDS&#10;dpS8+5GkGSwFE4sMZfsWbIUikGzCSiz6Slxu3bgU0RyZydoVDH4PSAQRyzLPVzARNJbPndtbp8AG&#10;YynQUFb4vExx3eL66gWABAm6jKRdRtYM2McAPP7nelb8vAckLGUnWTSJ+6HIVASUYCcyEiuVLdQS&#10;Ldksek+ZMokkOXbsGBUTIwMMZCF15M0WlbADgJQL+RjH1dBxNWQRxTwUDW5qMsAjj8TRGJQ2k86T&#10;MzwUn8dOHI9BeC8AIOeu8WIuAiBnQfGzPOQzl9PJc1cDQE7DQJQ5AskOn3cBE5nKSaTO9etPpeef&#10;fyvduHIqZqbrNKsRhntw//n02fe/nD6AkXwSnVjiPiYwxnOwiefQkvefezG9+u6nk0PulfpHU3l2&#10;KDlnb3V6Iv3hD36Yvv0nfwZTyIDkR//wz2l1fSOMVYn3O3/4p+l3//D76cd//y/h7/jgy19EzhyJ&#10;/kR2QjSkfP3G1Rj5zA6Llg+//On0b//353tQkdJPf/qT9OUvf2Hv03//63cb4XB1HFDzeCytWjGY&#10;h71+HUpAUHGskhgpjfVCfhKwP8S7m+YdGC4+ALPpp5215QAR5yzyneovWV1ZhpVsAA4skTfmnGzy&#10;Pn//9383/co3vhxDSXzw/qdC/nzuc59Nb7/+HKCzmq5cvZy+9rUvpc2N9XQNsNlgaUTolZeeDXl0&#10;CpZz6cKF9CT7+d0sALC+5PWWYnDoG8+/kJ6EWejvuPrMg5AuShiljkASTEVHKwDjZwHnFJW0BbOV&#10;kVzhmKtPP0jXAJRLT2UgcgEJdvb2nfQG8mtuoZO2r3WjX83lZ+/E5GpXn3kyXXn6Xkhy2UgAyfNP&#10;sXwQEsekQYvSMuvA5yTz2cT2ToafsZAbaQuDFkjOU/x8+s6T6eSta2n3ztX09mv8pounAO0Wny/t&#10;Ferpnn/koY9EUBks99jIoKzDSJQ4Sh0jOQLJxnWT2dh+6RwMCwDAiJfPYfxmvypxKDphDQ8PPkeo&#10;+CzbKcsfKysA0VIYPmwFQIjzwTLWLsNO/oecyYBkACIZkIS02gMPgeMhkHxsmyxl7uROeqSBBDFP&#10;xGLiWfZ5isp7LIpSpBFspRZ6UAZTKeSiNJArZVpQi4AhA3GqyTLf6R+xaMwCTxED8fNw0PehdBrK&#10;dfbqjXTywtW0deZi2j4DogMiu2evwDxA/XPXA1A2d6GLp2QqvKBdXsAOWnTnUjp9+mq6fvlkTCc6&#10;02vT+s2nG4DTCy+/HQ7Z+0+/FFmHZt6eOX8x3dIx9ewL6Y6t4zN3o+/LA4xlonIsvfu5z6TvfP/P&#10;0ze/+73023/4x7RK+fTnP/2b9IO//bvk/DH6Jn4XIPnu938Q0keQMJXf/kCOP2uWq3167BBo/yNl&#10;jMMQmCTlfCv///xdvHAyDQHcjkpnt/Rp7r1eKQIOB8NfkuO56nQ1d+TAgSdgJvtj5DZZo+9Gp7Ap&#10;9GuAyibP4uQKxrCzllZhaicX2mkdw16ldd6BVZ4CNJQ5NiBf+MIH6dd/7es0EhuwvJfTGiDhWCPP&#10;0CKvAAjXr19JX/vqF9IGoHPdTmdr+ldWo1PfIkxnbXkpneFcJ9eX0vbaYtpdX446EtE6rnnzhRcC&#10;HK7AbK4881S6/OB+MI0AEsBDUFHWuG4RaC5cvRJ9ua49Bwggd64FmMBIuK+L9+6m1nQznN8VWJxh&#10;YIdq3LrUSztXHdAJ0AE4BBIbuKt7n6+/mBXBoz3bipCuvX9zsA79JqbIO5eOjKQz3w0/ydl7GXic&#10;voO0hoWcun0tnbxNHb3DM/nCO+na+R0YWC8AZBDuVcIobcInsgcgA4frgIUoaVwKJMqaNcBEQHEZ&#10;gHL1AkDCZ8BkVVagzJAVyFA0Yg2c9WAKgwiPn9m+jHELHoaQBYRgIIBH5sQdbBM0PM/J+DxYfvw7&#10;5UxcT8DYkzQCx6B8nKEY9XlEZ6kJaBNUYJ2gfrZvjTO4CSSyCKm90yLUqSAyjdn5eRjEuXTm0mWk&#10;w2gAxS4ouQMyTo2PpWqARy7Gfw2KjlRqlnJp6MiRNDU2Ep8FkpMXHXTYDmYwkIu8rIu8tAtsP8v2&#10;c7w0lgLJ1kkQnrJ5khcBkGxun09nzj1JS3gyzUAtZ6bRxYtz6dz5KyF9Ll29S7lFK9/CAKcAkefS&#10;gxdfSy+8+U5667MfpO3Lq2mqcTy9+3mH9X8x/ervfDv92u/+HkDyB+l3/uhP0vTiNKzkE7ATjNah&#10;DTHsla3VdAfqP0lFjGkqThxKL7/6Qoz8duTYweS0AkeHDwAiTwA0h/j+ANLnYFrbXN6Div/vf10M&#10;wnFylWIN5KNh4B4sxelClS8Of+nwDuaRRCRn3+MBHMcBEv1XlWIugCY/NZamey2YCyyS99Xv1NPS&#10;dCtdvrCdzu2sp93NtbS91E+bK4vp5vWr6f7lM+lLX/psev2Nl9I777yVHmCwz2C89zAE2apDCVyk&#10;NZPNbKwspM0FDJb1+5epgMi7s+tzaXGmlbaWptPFkxucuxfv3AHElxYX0vVnnk3XBQQYiSAioAgO&#10;gknIHcBDViKguK68OXvpQqo3GgDH/Sxy8xBI7qYZZOPlp56KTqLnzqyn9nQ1QMCpLZzd0MGNGr1i&#10;gIeS+spzTwWYXGUpkJy5eSXYScvhGgJAJlJn1vFHkDWcx2VMbl8aT4v8HkHk5C2YMJLkzL3rfEZm&#10;AyTvvf1cunblbJqm/u3cpqHbA5LtPTYikFgCOACRkDd7TCSiNkZvKILHx8vGNcDFjFeAxGKExbKK&#10;hJRNPAQNAWRQ3CaIwCJWlCSCwgAQLrGvSW6sL5wHDD4OFh8r/xNQ9JMEIxFMWA58IzIQweN/As0j&#10;ARLmRUxk0RY/+wKOHz8eYBLSpl4NB2uvUUslAGINfX3p9s20sb0VjlmB5My1a+nCzRuwjCsBNqcu&#10;8/ABGsOYk1SqbXRdEcaziW5TAm2d5WGfg1lcup4uXLsVoV8drrtnOA5mcuo8QKLMgYls7PISABSX&#10;6zvnwl9in51XHlxB/0OlVxcwnjYS5mqEjS9cuhO5KP1ONeXz4+na3WfSg5feSM++9lZ6+/3PpTc/&#10;8z4s5MP03odfTF//zd9Kvw6ICCa/8Z3fT9/7y79KTxx8LH3/r3+ahWn37aN1QlfTSgkS1VlkH0AR&#10;mbgmlw07lgmSYmUuWIglpjeAiTjymj4XhxH4//XnWK1ZktnBaNGHT5xAmhQiKqO0kZkYlbHvjWOQ&#10;PAEzUcoY/tWZnQHMfuQOgA9TbFTzMUjVbL+O3OmkRZZnd1dSvjCZTu1spEq5kDZgK1uLnXRysZcu&#10;AzKLAPKFpU7aWl1KS916OsM97fC7uq1K2u43087ydNrl85NbCyFl3H+XbTuwn1a9ghSrBHtaWpwN&#10;ZmXE6PJ9wEBpAngIIrKKywDygKHcBDgCQACVAbicunAORlJjv6fSxadoFJ66w/GymbtIm1upN4cE&#10;530/c/9qhHkrzTxg0E2LsCYdqPPrM+HzkI0KIoLJlWfvpavP3g9Aufrc/UzOFDMfScx/ZMg3IjXI&#10;mwj/2kPYDn+ltAuInIRlmL16+h5AcvdK+uSb3Pe105Fc+RBIBJEBC6EEOxFQlDl7bGTASAblI0DJ&#10;8ksCRAD3VYw/wATwsKwB5sodwSRjJZkBy1TcHs5RgQRQsERimwBhUcZwrqU9UBmAVADVxyTORyCS&#10;MZCHgBHXM4KTsRK3PwQZZFMwEuXGuIxkaCiWgooyRxBxgiyBxMhNAAoV1BDoChr74q0n0wK0dpjj&#10;2gDM+RtPpnNPWm5Q8erp3HXYxZWrwW4WV1bSLjraQWY2Tp0Kx+7W2QvBSM4hbwSSM5eeDB+JzlYB&#10;xM+7564EW1H2yEZWt88EmOwCJBdhHbdA7/nZfpTpPgawczrLPblGxXnyQZqb6QRo3Xr65fT0K2/B&#10;SN5NL7/zXnr9U59JH3z16+krv/rr6Ve+9Tvpl3/rWzCSb4es+fOf/E3647/6UfrjH/44femXfzny&#10;M6YwPivvPkDhg698OWRNDCs5ciTAwlHiBBDXHeBaZnL4aNZxUAfrx6M1/5/+5p2nFnZhz+sS72Rk&#10;5ET4TQQI34X3IVAIHDKP/fsei4myXO+0ammmn0V9pmEJztI3g+HP09LO9JpIHztl5gDcuTQ7Mx0O&#10;9eX56Qj795vltNZvpC3AZmGmHWHouVY17a7OpE2AZHa6HSOBrS3PpMX5XvhoFmYbaXd3OU1zfy1A&#10;xmEhBbNapcA6ALXQiVykSqmQLt29m64EmMAIYBcX798GGO5R7gIMGLdgIjN58XmAhFaefU5dvACb&#10;bYbj1f3O2VcIqaJcyYYFQIbAHuyctwKz2j1/KZ2/eSedu3ErtTrldPLG1bSGoSmrr3COK4CQQHLl&#10;GaTRg9tRlDWD8UmczjXLD3Gs12xdmSOgKH12b14CTC5SkNmR9n4p/fKX3k33b2JM8zMPQ77BQACQ&#10;jxhI5nR96C8JdvIRGwkgETwGy2tnARJA48qZtH6Fz5QMRDJmEksM3/Ct0sUwrSzEfT5iLlkJgAgw&#10;wfD1fewBygrgoY/E8j/BZFACSLjG/xvz2AORh0UwEWRkJDo+iwCHywoIrrTR4Wfl1ckoi8hNZqyj&#10;324E21hcXQYwrqRFgMSWZ7rXSWevX0tnYSXnb9yIsLAgcubq9VSllTpzFXZx8WI6D3Jtnj4bPYx3&#10;LoDwhqoucdxlQOTcnrP17JVgI/pKtmEjOzCUbbZnIMOS7UqgC1dupxtQy5npfupz/eleFxmxk85d&#10;uhnfXXnyPobR5b6n0r3nX07Pvmp8HTB5622YyBfS577+i+kb3/rtKL/4zd+K5bf/5Pvpe3/xlwEk&#10;B46YvPYoxro/cj4mTZmu5NM//ltK73zm00ivUzEQUzYPrAlsj7HcH5/thGhPYwHkt3/nWyGF9K3o&#10;pP2db//2HnSk9F//+R/+z7//Cuags3V8fBwD5D0MH0MCjvAOss56+VwugEM2EmO2HgKg9oCkBZA7&#10;fqgO2E4jB7DASDDqQg5DmMI48jBAmMT25lK6dHE3ZM/6QjtYRKdRSc/T4i/MttOFUxvBIK9R8Wa7&#10;Vc7D+85PpCZA0a6XI2Gu32mkWq3MfoU0jzxYmG7QkFTSytJMmgIAJ8dHwsFdLk7GuDYX79wJILm+&#10;J0+MpujnuHRfdnEnlrIOHbKyEWWQ0sa+XALPFdjLhXsY//076dT1K6kIgLQAty6gZgKayYhnr/PO&#10;b8FCb95O527dSqdvPgmYXIM959PZOzfT+bu3KTcBpBvpzO3rHNsHhAoBHANm4sRq9qdx9HmBRBBR&#10;4pSRUNtPAgYAw9aTSLzoQ3M+PX3nXLp4ZpNnVE2rZ7YCRGQfgsbHgeQj/0j2eZCM9hBArmdLk9Ms&#10;GZAIKAIJTAW2Eb4SjH2N4nKZujeQMCuUVYx/wFwGRaYie8miNIJK1jFQIPk4gGTlIxAZgMogahRA&#10;AWgMQr8DmTNgLIPvH7GPSt3UeOi0U3NK1aYCSJA2x45FPxtZikAyR6uv9HFairPXLqfltZWo+N1O&#10;M528fBE5A/WD8rba3XSB1uH0lWvRVfvkpSvpLOtnzaYESBxEeodW5ORFQEMfCRLHyI0M5NR5qCOM&#10;RJ/IwMm6yfqZizfS6QswHoDi4jVT6m+me7evpWn0uTktxvM3t0/y/ZPp0vU76fKTd9LSwmzKcb8P&#10;Xno13XvhJVjJawEk737+Q4Dk68iZ302/8tu/g7z5zfSt730vfedP/yx9989/kPlGjpic9nja76jt&#10;AsSRfelv/uXf0u/8wR+lf/p3Z6tJ4XTVmep+goYg4oDRshBHSYshHQ/+QgyO4zkdztH5eh7+ASD/&#10;9V//mf79334eMkw6P4LxyRLbdYwWdnH08OEYMsC8EtnJIGJjHxw/m1fisAI6QB2XRPCpY/BFjGF2&#10;us57nYIhwhTYNm70jIbCSeI1Mh26N87spo3V+XT+7HZ66enb6RqVZ6FXQ2rNck92ziynepl7QerI&#10;cswYbjWLYUC5Sf1j0H9YgtOKmrznNv00k+OjwZDO3eR9BZjACB4gLQCSKw+QLHwWUM7fwfjv3Aqg&#10;uIG0Ud6coy61qZfXnoNNwEKUNOeRNAJCo1MPluL+rzwHuOzuZDkhSJyzXOvsrZvpDGz59M3rIdF3&#10;AZ/d6zRYN6+l07eQzDevpK3LZ9Puk5czJyvSpgkwLZ3cDCCJqV73IjmOnCbIbAkk12EXgMB2gMO5&#10;dHp3LV2+cDL1sYlF1pUv0ccGxhJAAkCEzNkDka0be8zkIZBkCWmDZQAJTCTYSIDIR4xhfQAkGHiA&#10;CUYeSw1/D0yy79hfqSOIUB6CyEMwQRoJTHtRm0EZgMhHQCILycBERiJQBHi4pMxTZ/SXuC0kDsD2&#10;iHkH83OzVLgSLVs1Wjdbv4jawEp0mJk2b0arg9kIDCaXnbpyKaSNPhIf5klakZ2L5wGPS6nRaAEq&#10;AAIAUgGgZCZnKad56Tvnzkey0c4F0Bt5swsz2T0P0xBMkDC7SJlwrOpkBUhkImcAEFnIoFy+AS1+&#10;8m66c+sKxtKNVmlhfhZGso0kuk5FvJEuASTra8vRN+im/TUoD155Nb352ffT2x98Ln3pV341feXX&#10;fh0Q+Wb6pd/6rfRb3/0uYPJH6Q8AkoYDMNHCPr7vE9ExrtltARZPIHv+Nn0BAPq///Gf6cMvfRij&#10;vTnk5AzUXz+IEkcwEWAEFjNk9znnr314WHdai4///fyf/zlA5J/+4e/Swlw7ZKCO0421pbS2NE/L&#10;X4xuCgLG0cMHwk+yHwaS+Umy1PmjRw9HVElWaG/kBi1tC/bQapQA2DJAOh6+lhrGNgnIyE7qsBVH&#10;tivQYMzDMt12m1ZxCbnTtg7USmmmU4KtwESalVTDqJYXmiFZBaU6n+f7ZViUfhGk0LTrrWAkgomD&#10;hU9OjKWhIdapH4LJBcBCKaNEuXgvKxeQPedu305nb8MWZA4wD6XNGaVNw6iNvpWn4hgdrefv3mLf&#10;GxnLYN9Xn7/Nc+sHaDR6uTSDdBNEztyGkQgUyPDta9Srq8gSPu9cpz5RTt6A5V67mBa2V2Ld73af&#10;pO5FuRz9aZzKIvOTjMeQANs3OM8N6iZAIDv57Hsvp1vsPzPdC/DYgqkIMq7HZ8FDELl+NlsGm8m2&#10;bwIyg7ImC7nmuCQwkT02Mij2BLYEoGDkqwPAcH2vPFwPcAF0sMGHYAIIZNJEkJCBAEghazKA+jiI&#10;DEBlAF4D34jF9f8mcQCQcLwKJnwOafMyLcAbLz2TXkGjGg60D02pWAwQGRoaSjfv3A0QMbKzCOiU&#10;y+aPFACHK2lpeSFNTk6mXq+dti+cS7v8CMGk3mgGkMhIzEkRSM5RNlaWYB7nIr6/cwGEPns+9K0g&#10;snmaB3+al0DZPAWqn+RcgIqJahZ9JjpkI/v1op+vp9s3L0dyVpPK3oGRzE53AkCuADTX7zxI80gb&#10;BwO689wL6amXXk6vvPfJ9OonP5U++NrX0xd++Rshb77667+OrPlW+p0//OP0zd//g/TN72SAou/E&#10;AaI10pfffDv9xu/+Xvrrf/w/6Xt//pfpV3/rN1Or34iQrw5ZmUWAx5H9IWVkKQNQMYPVxCalj/vv&#10;nN4IEPnP//h5+vf/+3OW/5H+5id/nbY2lgIUwkeCnJgcxxiRCM62pxPWwZ+Hh7LR/R979BcAkccz&#10;XwnliScei0iYPpRyKYccHcf4M0mzuNBLjTrGDzjYp0q2KUtzsCqNcByjzyFtZSg1QHdxuppqAE+v&#10;DUPlXFUof4X7X5iT9bV51kbkxlKT8/WQUIJLlVZb0BgfG456k0cKm6E7zL0r1848ybu7Cbg/BYDc&#10;v41UgVFQBBGLTEPjFwQEi9PUITOlrz0Hg3kWKfQUx9yHkQAeZwCS2I/1F5+/wzvvpdMw02YPMFuH&#10;RS012Qf2ewdGwm+SgexcF0gAgmvUL4pgMgCWk4DDx0HEzxM5JA6/WTk7WRiNSMoO2wUTQUXQeOoO&#10;LPvkGo1s/b8BRADJHmsJsHBJWQcwBp8H+7oURDb2fCPmj6zBRAYgotP1IZho5DCFjIl8tMwA5aOl&#10;Mmj9MucRNPisDyUr7LPnsP3vQKL/JIvkBJDsfRcMZg88XI8sV8Ao6wP0kdQJX4pAUpiaCudqBS2d&#10;l/ry4p0Qy4S0I0eORBhvYuh4AMmT129EGn2hUEwXQKozJ3fS+spCMBSlzda5MwDIxZAugojFSrq4&#10;toaMuZTOwkg2T58BmGqADgByHjp4juPOQPdOnkXC8KApGxRBxD44u+d4uSwDPC4/CahkIWOB5N6d&#10;S6lDi5r1Qu7ArKbT1dv3I9x755nn0wqGUoRm3372ufTapz6VXv/0pwNEvviNb6TPfPkr6cNf+qX0&#10;i9/8JgDy++k3v/P7ASS/CZAYCv7G//7tABPT0p9/9fX0x3/54/Tjv//n9JN/+lck0v3003/+OUAB&#10;w/jXf0r/8X/+MRyrV6Co//Uf/xY+EeXQQSSPTMV+PDHS/LEDaPOsk1/6z39P/+ef/yn928//D4zk&#10;79Pm2mL4Q9aXejCGqTTdrqQygGIUx97GMiON0yiO+x09nA1w5Gx8RnXq1VI6uH9fMJFuE6OXPbTr&#10;wTAcC1ZA0tdlz+5gDiPDaW15NpypC7P91ECeGMlpcaz+knpFX0st6yJRywe76bSQObzrmU4Z6cX+&#10;AM1Mr5UagIrMNAcDyIWsyfxssp6i0qfRSKefvA4DUcJkDOTMTZglwHLuNizjDizjNowV+XHm1nXe&#10;91nADwnz4A4gcgsQQbLcAYzYT+Zyiv0sLz13M3Jdzty7Fn2c5nfmUq0zhYShAbp5KfJIztxGLtPg&#10;ZACC9ICJbF6hAQsWkoHJAEhc9/tyo5CaM81IUNvAuDc5dlBC4sDe3n3j2XQFQ+/z+9cvnQxQGJSH&#10;IEIRJP6flhb3HXzOfCMyhgEjydYHYBJRnDBmDH4PNDJZI0gABPpNBqDyEGSy4j6ylYGzNqJCcW4B&#10;i+Mvck6W4SuJ8hGwPHTiUgSkpXDCZv6RrGSfHzHxJ3r+OvAzdFSfiCOlObDRgQMHMPpsGEZ9Izdv&#10;3Y7WTKSfge6b7+Ds+fpWlDayEoGk1WoH4xAsCsUcQLKaTl26DCNZjjCwfSD8btd9YCTbSJwAklMZ&#10;kOycvZhOXrgSZQAclvPXbmbbARa3P62TcG42Wkr9NHYslIk8ee/pdPvp58MJKCO6+8KL6Y3Pfia9&#10;94XMyfrZr3w1iqDytd/4TYDjd9Nv/t53kDffC6frL/3Wt9IvAyS/+tu/G4b8/CuvpR/87O/SX/7N&#10;30dU54d/949pfXc1/eC7307/+Xc/k16ADDpN9ZykdJkXlflPDqTvfPc7wUaUNYPpQlP6j/Tz//NP&#10;4Wz995//a/q7n/00NVqV6Hi3NN9Os716SAtT5GUgWXFyLId2yAY7GuSRyErW1hZgDdnYssXccDCD&#10;0T1/iZmXgozMo2OHSYDEYQqGh4fTbLNAQzEEu6A1h721ddL6vnMTbAPICuNI3iyhsFGbZB0DAzRq&#10;9rK1niiTOPcIbCR8OwBJJDECWHb8NDvXhD5ZysxKLVjD9k4jzS3XQo5sXjgZjtSV05tph1Zfw97C&#10;gHZppJTT5+4+GSCyeX4nBmha2JxP0wvtABz3vQsz8J2fugNw3KXRuXUpRrVbv7AJswAQAJJd2IGg&#10;koFIBiZbV2UmNGIBHMjrPRBxOfhui+06YwUSDXsAKPovNmkwXnv12T1nay3ufwMgEGC2B34U9hEk&#10;Vi+fSutX9tiIPhGYifu6/nEgcVswBYGEoo8kA5PM8NeUHBr2HnBk/pDs80MwEVgCTDKwcXuACcet&#10;I2n0tQQ4ABofsR322yvLlo8DCccOAGhwrSVzTQAOgcsiGwlGsosBO6qVmY0Lc3ORmjyFXNGhF8lY&#10;xVJMQWFrde78edYLbCuEIyvLhp1E248HI9kBSAQTR5nfPs9Lu3AhfBRLG+vBSC4CIusnTwYj2eZc&#10;bts5x36wEsFk6xQvy/s5DwsJR2xWBBuXpy9dzYAktl9N92ml+sgqHcRzyJrQyxfOp+tUzhv3n4Ip&#10;5dPYyPH0wttvp7c+eD+YyAdf+1p69qWn0/tfBUy+9AUA43+nr/7ar6Yv/OJX0ld+5ZfTL/7mb6Uv&#10;sZ9g8mu/8+3wT7yJHPqjv/xh+tMf/TVg8nfp+z/+SYxG/p//9Pfp3/75H6L817/9PP38H/42/fyf&#10;/zH97Id/GTImWAmMJIvg7At2YkTgP/9Tv8jfpH/4m5+mf4GN/OzHP0qzDnsAI+wCfjPdRuoiR1rl&#10;XBrS6Q2AmBFskprrTiQ+fAxwAeQcFHoKMBjh+0PIndzUaCpMjYQ8KUPLa+UpjL8QERQHlzarWKMv&#10;wHZkJvNzbWRMPVUKkwDEJHKwmaZ7jQAXl4aPZSjddi0crEuzrXC4akBGheqViYjSBHMFpAQx+2pN&#10;TU6kUcDLMVWUPUrMuXnYzDzyaaUEkyikTpdGZrWYZldgULP5NLdQSc2OS0PW1bR6yqENd9LqyXnA&#10;h+ey3E4rp9ZSZ6aWNs6upOefvpfmZvpp7cIOQNVLy6fX0txqL21ePgkoXIjo4Arb7DszkC4fyRsB&#10;BQZBETgGRSCRsWxgxFvuw7Z1DXvPuN2+jhG+BZDcBAztGLl8cjPAYu3K6QwYAIlgGWxbuXgSYDj9&#10;8HuBZFAEngGorAkWeyCS5ZBknwfrASIYdxapgWEALGHgg+0hOQwHG8X5yOgzYOF6SpoBGD0ED++J&#10;bVwngGSPkchM3G8AQnG+PWCyBIjsgZZgY0btI1JIM1CdKFwHl9pUnW7egiOk5ZE55mLkc1NpBUZh&#10;C++0FeVyBaZSDMeselvfyBaU1NJudwIodi9ejNyReY4zj2TTUby2t0P6bAEqAs1uyBteLvLGIpjs&#10;nssA5pTRnqvXAY3LgIhAgt4FdJY2V5FDZ9NLz9xOi/MzMc3owlwvrazNpJ0zy+nW0yY1zUbEQeN7&#10;6uVr6e0PPpue4+XfoOW6fvNsunH7Ynrq2Rvp2RdvpS98/cvpuZfupPe/9Pn09d/4Znr7M28DLr+e&#10;3v/w05Hb8ezLr6Q//MFfpT/4419J3/7Or6Q/+YtfS7/x219LX//iZ9K//S1gQNHX8X8BlD/+vd9N&#10;f/YHv59++WtfTu++/UaEfQUUl//xr/8a7OXnSKF/+ae/S3/7k79Of/fTn6Qf/uAvQr4oWex4Z6r8&#10;GAAoKIwPCR5HgkXob9D56oBGDmLkEIwxmNGxo2kUYBH4J8aPpXJuCEMsY+ijMAf9IUMRWTFZLPwu&#10;nEfnq/t0myUAw9yTRjhq7bck48gBCkZfCrCTSmE4nK5tAGdtsRsyxx7KM/169Mca9A0SSMaQXwKL&#10;rKQQUgdAAbhMJWgjO1pzudSangI4cml+tZQ602ZAs72fT+1p6mAXWTfPfXU6qd0vpM0zgNlSCSbb&#10;TGs79RiLtdHJpXY3n5596i733UqtbiHtnuohiZvUuXbqIw8FDyV6d66cVk/PBGBkUuYjsAjAoKV2&#10;6TZZyceBJABnj6UIJKsY2CbnEUg+97lPpqvXLkfnxOXdjQwoAAxLsBEAwvLx7a5HEUhYDvYJ5oIh&#10;CxwyH4FDYx6UwecBQFjCwD9m5Br24pndYAsDox/IHcvH9x+Ak+DhcgBYAS6Daw723ztmwEC8ThTP&#10;HWDi9zHTnkMslmnBkDd7c9uYKu8I8s5rUyqVkTJmu+ZjPNCQNrCRcqWWiqUKnwtpamoqmIggIitR&#10;2py6zEsDKJwLZ3ZxMWTMzqaz2+/GOdfPgN5nQOWzZ8MBG8wEVrIDmJy8sCd7AKLTlwGQvbJ+ZjUt&#10;bS+kpfWltHVyKT19/1ZUJB1uy2jl9ZXFNLdIZTo3A7PpRW6GOv720xeQZafSUw/Op+dfuwSQnEsv&#10;vXYzPffi7fQ0OvuZ52+mt997Kj3/0m0A5WZ659376fOffzW9+e7zISeu8KK/8asfpF/91c+l3/v2&#10;19Mf/fmvp+/+/i+lZ565mf7v3/9t+vd//Pv0r7CLv/vRD9Kf/sHvpb/+wffTH/3B/07/8DMYzJ99&#10;P9jIc88/AED+PsDj5//6L+lnP/lR+uFf/lnImp/CSMI5OZyNNWK/meLUEIaQi740gkdIhBhJ/jjv&#10;BokEUxIQZCUO/mw+jUBizomswCk+7ehnB0qzXWtVEwpzsA878jVTn+dm9qup+abXmyviAN+RWKaE&#10;AVTMZm7Vi+FszU8Nh8+l06QYEhZskMICiWn9kzAQGxnHnfUeH0qbE8fjtwku+RJSax7m0wScHMaQ&#10;ZbUxkVq9ST4jp3q51MfwF5a5rlEjZEqX0mjnUx8m02grk6uATyHVW7n0wjM30uLCbABOfxlZ1gKE&#10;nON3neM5l/W6P1dIqxucEzZ06mI/La8iRXbr1L1lGM9SlM2zS7CKxQAbwcPlAFwyCZSxlzUMbENj&#10;p7z3zsvpJvXCISwWtlYfbhdwBCEBZxMZtIVkcyn4rAkWFNcHnwNQ9IlgyNmxABXH+1lHqCXYx/9g&#10;IA/BYQ9IBsARPgwAZcAYAgQG64Nj98DCkkVt+F7wEEwebv/o+LgG5w9Zs1eC/QSwsC/lEaVLtYbB&#10;VbIxW0uAwxSSxRbESlzUd0LLJFUVSGwZHTDIbvV5lrl8IRUKhYf+kdM8hJi9rzpKy5JLk4DM3GyB&#10;yuHAPdBmKoTX7M5O8BLGU29hPNXbo2l2dSotLI2nWVqt7nwhXbo4mzbX81S8PC0ScqoySovFtcoj&#10;qeR6fyrySPrdToDJ9Gw9zetfmOfFrrQ5Fy0aravDH9y8ezq9/PbldPnqyQCRm3cuprsPrqSnn7+e&#10;bt+7nF585XZ68NyNdO/BtfTs80+mD7/8PNvup/c+83IYykVe+AcfvpG+/tufSz/64bfSt7711fSD&#10;v/w2bOSv00//7E9S+q//TH/7gz9Lf//DH6S/+pM/TD/6sz9NP/3hXwAkP0k/+ou/SD/54V+lv/nJ&#10;j9PP//2n6W//4Yfp3//v/0n/8A9/l34EExFYnn5wLySLTlMjNEPHD6d6cSyN2xHvEBIG0JCpHDy4&#10;P3Izjh127NaDaWTIGfcOBqCMjZ7gnR2GRR5g+1GeSy1Vja5UMdRaHiDBKNs6XnMhScadzxiD1w9j&#10;yFYnartZBmS6PM9qAEu7kef5jUUUyIS0FrJL0NEBu71t6D/zxzgTvzJpFPBSgoXEAUQGEsdwsOPR&#10;DlF68zChDqy2NpbKtfGYM6YNQ5lfLQAwkxg+9wpDqTYmQ+Y0OwAaAOJ6Z7qY1gABQURW8uprL0Ya&#10;vp8trR4yjvrjsdYPhxFwubZRSefPdVJnkXO18mltCzBdq6QL52bT/GwxLQNcy2s1GqJaOnW6mnpK&#10;L76fbiHLAaaZBT4jwXowpQwwzqVPv/tqun/zCs+qneY3VgJk1jHECMlisBkQUQAmQcXjAhzO7WKU&#10;JzMg4Zhse3as5x2UdYDjYY5InDc798fBw/XMh/GRsWvgC2d2AlAG2wJIWMZnwcT9PT/LQUq8y2y7&#10;3wMmnH8ATh4/uOZg+wBQ/D6crbVaI1WqJkNlyxKSZXJiIpytVuoCRm96tUxkdXWFpX0YCjANgSRb&#10;6jNZ3EVDz4ynpdV8MJLWHBWmRysE2DQao2l1kxYFSVPrw2hgPr3ueJpbQZPzcpudsdSeHU8zi8XU&#10;58X2FgoADsC11kjLvNxqcwzwGKHiASIAVKM7ERXnOi9DNuKE261eMa1s9FKnh7afA1SWoLjdBi3p&#10;OIzkVLr79Nl08/5Oeualy+n6rXPBRJ68dT7df/p6uvvUlXT3/pV07+mr6alnrqcXX7ubXn7tQXrt&#10;zWdD5gmon/38m+k3vvn59Ou//cX0Tcq3/+Dr6cc//H765x//IP3j3/80/dVf/EH60Z/+UfrxX/xp&#10;+hNYyXe+/c30Z3/+3fSTH/1l+tu/+0H68V/9BXLmp+nHP/2z9O//9i/pb//2Z+kv//xP01//9Q8C&#10;QOyPJFjINgQEgUVn5mAeG4czcHQ05cmRIw509Djv5wCGmx1z/BjgAqjoPzF5rWhW6+RIZCxPjmPw&#10;GLOgMD56jPOOsk7RTzJ+FGOoBeswCc5R2UoAh9m1WWLZMPsaTua9OttdOZf5X4qjIakECMFkYgIg&#10;ATzcJkORkchS9PsIKEqcSFhDJlWoD0XeZ6nKtXiflfpYWlgrImsAvW7GTno0Pr0ZCozCxqfdKwAK&#10;+bQOkAg0lgd3r6aZWeoa2+utSRokCqzE77puqwJ8nKs7k0tLK5W0fTJjO/M0VB2k0cKyDRxMe70a&#10;bKYHYHSRV9NcswuorZ1qUZ9hzwBRG0CZZfvMciX1YUlvvv58unvrcjj55+ZraRPZNc/36+tTaQb2&#10;M78zn5Z2F2A6C2lhdzbAQXBZDuPbxTA1SA30oyIgZEVggd1g1C7dd1Fw2DNcDTskDAY9cIYGsGDs&#10;fieY+H0YuwyFzxb3yViN4HUuljISQURWIZDEdkHGcwVIfCSXAsRin+x6cT8BKqfSI4KBbMTR4x1J&#10;XrYwNTlFy3Y4DCgPaDjuRR4waTSbqQzdVZpMTkEd2b/MscqX9spUmsofTxO5Y8k5glt1KhCfncmv&#10;Uh3BqJE4s7NpnZZHytmjMjWoNMsnS+nkuQaUNMfLn4R9OAr4GBVgJK1sldMWLUO16oTPwwBPIat8&#10;tGQ1Ko7ziui1Nzu3iU6eW2xR+cppcbXBS29C1XMpj8bf2J5PW7uL6ea97fTKe1fTxSs76f4zl9KZ&#10;CxvBTizbSKU7966kc5dX03Mv3E6ffP+l9N5nX9jLhTievvGLn0lf/uq76Xt/+IvpW4DIt/7gG+lH&#10;f/K99JnPvZn+Ainzjz/5y/SNX/tS+uPv/Hb6k+/+XvrW7/1i+quf/l76sx98J/3pn38n/Qgg+Y//&#10;+mH6wQ//EBD6lfTd730rff8vfpfP3ws/jHLASIvGJqCMjRwN9qBhGp05oazhO0HHnBKdrEcP78uW&#10;JqxRNOqD+x8LIHEenJETh+M4kwjHR46lBs8tPwGwjCE1KGVn9xs6HD4Ph6TMT55IM70ahs/72hvn&#10;pWQnwDJscbaWHOm+OHUipE8ABtJmHPkkSHnfOnFlMlPjQyFl9I1E2n98f5wWvxcRnFJtGJkDQO0B&#10;iaBSa00EQ3FbvT0RvhPlSQ120cPw52AJS0iUAYjUMPzXXnoGCURDJSOBiXRm88iaUuzr0uEVZCdd&#10;AKlNvZtZLMU1FgGtaaSQ6wJQswvj6U4Fe5kHMDa36sgh5M9OLS3vlNLydinNrsBMAJA+5z13rpue&#10;vXMlXcYAjVpOw5RWTzXTEqz7uQcnuX4unTttnebeZgAorjGzhKykoZQxdWDqfRj40hLX26xkYAnr&#10;mqeOCiIDdjNgP37ODJoiOFDiM8uBcQ9YhwYeQLMHIg+LRo/BCzYZu/ho+fESyWx7YOP+shuvFeff&#10;A6IAI/bNrpOVR4ygWHSeGp1Ryiht1OXmkpgz4hACOk2dO2WSCqeUceIsQaJYKmb6OH8sjU8dTZX2&#10;cIDSVAEQqVJh8rk0OnY0FcvQXSpqRz3MsTKRGV7cLCxmhRfQ1/kmjVykdejYIk1AKWmJpieoeCei&#10;gtXatJQAVG8uRwUZT/dpETq0posLM6G1m7Cc/mKOCtBP6zs9mBC/hdZwdWMmrW1Op/NXl9O5i1vp&#10;9v3z6dqNs2n79Hy6fm8pnTq7Bhu5kK5cP51u3DmTXn79XnpJaQOQSNPt3u93f/hHv5w++Mpz6Xd/&#10;58P0ve//WvrClz6dfvaXf5J+9rMfp1/8xgfpcx++kz77uTfSb/76L6YPv/he+qPv/+/0O9/5lfQ7&#10;3/6V9P0//Q6g8t3007/5U87ze+kP/vDb6Tvf/Y108/Z5GMJEAIRGpiwRKIZgGkZG3K6cMepxXOly&#10;CBYCeByBjchIDAWb9frE45+AuThqGjKI/RzjVb9GYWoU9jCZGg5+jFwyq7VRBqhLGG5xIg0jo5Q5&#10;7pcDZMqwlSoAXAJk3LdUmOD+HFdmMuSLUtG0eIErUu4BiNGR44AP7IXva1UbohFACAaKnLIjn9Ko&#10;XnWkvFwAysTUcYDkRIDJVAGW4iDasBJl6ywMocK77cxMhlSpAASyDAFhhnqytF4GZDDQdj7yiGSm&#10;gk27B8NYQ6YLHLCZJo2UEcgFGIV+EplyF9kUbAeGkvlpMv9Ml2uV68hsjF7fjQAzswSj6dhZk7oJ&#10;I1rebmQRp9PIZ87z1hvPpCeRLA5V0UIyLm82YMH6cnJpGtCZh1VvbyMR+S2zAIgg1Qb0zgIwMwDM&#10;oveFbF8G0Ga5fo/vp5dzsW8f4JxmubyRS8uLNLYwp2nBkX0XYfazG/20uDGd1k/10/TadFo6tfGQ&#10;qQzKAEg+DgLuE4bvdv0oZwUfAMTsVYrrg6zYABmAyf0CTP6HIzdbZrImwr+yB0FBQLDIMhzDIybI&#10;oqV0Zj1BRIO6fOValhmJXJFVCDhO+WnSmSCSLx9Lk4Vj8Z1sxG2OTD8yeoRKAkPJoZtzJwCuCpXn&#10;OC3PSCpUhqJFalOB2jOjaX4NpsPLtFJZ0fJlKDmAdHx4X/hKFtZpPcI5N5Z2AQyzWefn+wARmnZh&#10;Kq4p6Jy5NJu6XQANym1lW9uaZp9quv/sxQAW5U+7W0zX7i2m0wLJc7Cb+UZ8d/fpS+nW/e309Ivn&#10;ANGsJ/Ttu5fSMy/eSl/8xsvpt77zlfTG28+mz3/p7ZBAb7/3UvrkZ19Mr77+dPriVz6Vfu2bX0xf&#10;/7V30ucBk9//46/CTr6Ufviz303f/N+/lH71N7+UfulXPoz1733v9+IZdqvQ4dpUOi6AOGk6bETH&#10;qo5ipY1AIbhohCFxQvoY+s2GYTwEgBw88BgSx+EWYSHHDmHIuVSYhB0WRwCQUZiI/WKQTxwzCnOx&#10;O4Sp80Zt8pOAP0bfa/D8YBiew+hLtaxjXXkDCwEQHGipDeMYHzvOPRraHfpv/g+T3spIpHJ+OCSn&#10;0mh+ph3O3iJApKRy4Gl9OjY0k4BIgfebL3L99hjGWsCIZBzILOdfBgx8l63+RMiakC207oKFrOT+&#10;3WvIXj5TAiAwTLcrcWaXkGF70mYawywHOOUCJKqcX7By3SJ4lWsZE5rh+m5bP10BsKbSIgx5c62c&#10;ltaq4UNZAESmYUZvvvJsuvXkxUhIq9ZgGIKDIEDdnKaha/J7ZEVbAN80120tTIaM2tzMpxUAb24N&#10;1sW2ecBiaaVKgXHBlJaWABUaxfmNUmpT363T+gdbMzSUcxzT4XnQ0AqWczTGVeyg2R2Ddesw126G&#10;AE4TBSfSun6eJe4JoFrYgQHJTCgLpref0o8C6JwVLGAre6ASIGI2K2DxEJT2jhuUARuyLATQ7Dr3&#10;r85SwYLWR3ZBy2JIN5tpD61dLGL4MA8A5ebNO8m+Ex5TKhUiAcnsRR1qsoaJ/NGUKx0LoJh0smzW&#10;PbdAUm8JJEPRAhUwToGixUPxcx7ZovSR8k4v8jAqaPoApqFUBWwEpbHJwyGb3L/FQ7Iibm0twHqk&#10;wGOpWB2ikg3TMpXi+NXNbozgNTpO5aZiSJMFFJ10YxOHacWocFQ6mYzfS3E7fSgqQLK01qRlKKeT&#10;Zxfi940MD6ezF9bSlRvb6eU3bqXX33uQvvzld9NTzzyZ3v7Us+nVN55Ob33ymXT3qavBZt5895n0&#10;67/9fvrK199P3/ruh+kbv/l++uovfRAA8kvf+DDWv/7Ln0+/8b+/BPB8Gl29mDqFcQACwI309kIa&#10;xZhlKs7BbCheAJGR6LcyGiOojA4ZLtY3IgPZD5g8zv72Dn4iTcAyJiZMTDOUDMDDNnKTDoatj0SQ&#10;4Hm7LPIOkSJjw0eDlegbqdcwPOSsUkbfSQUGIjtyKAknO5clTYyPhZQReCb0weh0NWQMG5HRmNAm&#10;OOmgdTzaVsNcpDyA6FAHVY4FzPqj8c5r7dFgmzYc1eYoDQXsAIMOxzpAYsNiw+F7yqQPxgpbPXN2&#10;EYCRnU5iyIAQzEOHbRMmM4MBNWDGSpbOLPICprCAYQssyihlcwnJ7LrsZGZRZ65DE2CY1C8ZTUgs&#10;jl1YrKRFWMYc0mh1tRLfvfTc9XRqdyl1241gvh6/KHNAoi/AGuY3CmkVQxYYlwCOWQy/Cyi4Twum&#10;M6PUwsCnNzmGbXWk/vwmLIX73disct0J6nApLfA72nMAI8xkfkXZXkwb65x3hWfKc+py/4sAxxIg&#10;Ncu9LXAffZjVNMu1de5hlfthexvGv7Lmux1Nc0iqGYCpS2lNe26AmnXvfW4Du4mJ23tpZmca9jO9&#10;x2T0h2Q+kwCSPUCZP70TwPSILaLSJAd4GI2RvupsFUSUN0oTvd9O63n16rVgL042bsq8jlfZiCBT&#10;72TGPzZ5JLVarQCRHAxFBjM+cTwVSiNQ2iFe5GhoVytP1blxAQR9K1aacn0o9RZoAfksA/F8o+OH&#10;4jxDo/sBC/R2jm0Awej4QY4fCeA5NvQE+z+eRthmTsFEHgCExfR7DYwH+s3+7X6Jhwbgge7eo/fn&#10;+U9w3jGW04vILHSsldaWcHahwUtrx+/z+RgxWF7tpWu3dtPbn30+vf72c+nC5Z301HMX04Nnb6TP&#10;fuGZ9OJrNyKkfPfBtfS1X/kUjOWd9M1vvx9y50tf/Ux66dWnAji+/LXPpi98+VPpgy+8Gdvf//zb&#10;GCMtJeyt1yxEdGYMoKhilPnxkXRcRgJTMUnQlHh9IHbjL8LuDu1/AnnzRADJkYOPpQP7Hk0H930i&#10;MlaPHHoM2TIcvpI8zyE/NYJ8ORHJhZ5rdPgQ+8HgCjQek8dTH52uU7VayhLLlFfjozDHKoble4fB&#10;mFukzMrGTtGfkzElt8mgzIpV2pQLSCEaJdPnTX7L8+5HADWzb5VCx/gNJd53rsT7D2YyHBLHxmOB&#10;VlqJOkfFtzXW2a5slUnolG1giBq/fpQKDYHhXsFkABI9WIOfzdpWughASpf1XX4DTEQgWFwvBmhE&#10;I9OfTCvbMADO57YZjFSpJZDoG5leF2Qwfs47t1CKRufFZ2+lW1dPwQJkPbAdAKdPHQppQ9k4VeUc&#10;I6kJWFQArCbSpcE9NWETfcCvSH23zls8dxPgWNsup3mupTO6hMH7nfbSmqc+hqELdLB3GRoAtblZ&#10;Sz2ehaHvBb6rAcKrgF0P5lJfQbrRUJc5zkDFNM9Bt8LyepX74zwylwXqOvc2y2+q8XsFpj7PqL9e&#10;T+tna/xWpNdmjvMBYtyDz0nZpa+yxntRynV0WHO9R0pGYAACmYOSJmMYU4CIyU9Hgp04EM4oFeXM&#10;mdOAQiZnrKAyEYHHsV4LFRkJLRWsRGajsU4WDR8XA0jKtazll8aaumzlKddpxQCSanM49i/XYRuz&#10;wzCPowEOx4afYBuVrezk4rTKI/uDlchOBJSh0QO8kInYd2RiX5oqHUIHQ+GhqeMT0GcYkOHKEcAo&#10;KhnsRm09PuWgzQej4harJ9IU91lp6IehBZ84yPFUeo4x5GhS0wTAan6KbEfH7X1aow7AdP7iRlrZ&#10;6ERI+cr1U+nS1d1Yf/3d++mLX3srvfPJF0PevPnOc+mDD9+GuTwDuLwLsLwV4PHVX/p0+vDL76RP&#10;v/8GrcxChE/b9Vw8U5+Rz9hkNMtgpDTlw9Ax2BoGOzPTDekjKMRYJYcPJjvz6TcZBXwaSCb7IBXN&#10;dAUIZDIygmIOUIH5lHJjvNtCAECebYJArZoHOGUXzkNMSwmI6DexE6DJaQKIgxYJHFki2om4byM2&#10;1RJG0tHRTmvJ7zDJzfFgakiiLOfkaGoDgDpqve+R0aM0QCPRmNh4WFZ38zACe94OhyHJUooYT7Ux&#10;FkDSprXVwOt7zlkZpdJGP4nso97OpInbOzRoLQx4IGk6HBu+NIyvSyuuvBFYZpAIKztlWuiMkXid&#10;5a0Sxozcgrn0YLFGZAxT66g1snTu9HJaQAq7v6VPI2XUaft0K5jN2m4pkyQYX4d7WOIaA+CwQauy&#10;b4fvZF6dWYwUedKa5r3zO+P387uNUnb5bgEwq9HoBrjAtm3o+nM8C85hY9zg2EWMXjeBdVogWljR&#10;b2QUDKClgTTIMY/cq/vbdgAD2Mf82lRqwU4WAOweoNAGELod3jXg53Vn12AzsJXFhXLqACTTs2Ms&#10;OSeg5zUXAMxOHyCG7TyyubUREmB5eYmK2Y/QrIYTURsrrD4QwMQOWSvLKwADD6hIZaMy2Vqb8aof&#10;QiAIpkAJ8MgdgV6CiJxvktZIRlKpo3krvLyq42xSWak4eu0n8sceHtuaHaKMpmHn4RUo6hg9xi1D&#10;8bNldPIA21gf25eOnng8vjs+sg9mcSjV+YEeK7icYNvxIVpzQKPES5HVWKH83mO8XqEGaAFYmXN4&#10;DNZ0lMo1mQGhTInfHnKO+1Ua1am0Zy7Ope50OV2/vQ2QdNOzr15OFwGRe09fSpevnUpvffpBun3v&#10;YnrxlXvphZfupvtPX03vfto5ee6nz33xnfTJz7wWQPIhoPKp919N733qlbQ4Y3IfrQiS8ThAYPd0&#10;8z70J4R0OXpoD0hgeRivo8fr3ziIjNn/xGMxrID72QfnIGDiPDga9bGjB2nNOqkBCylPwS4A3lqZ&#10;VrI0GQmHFh2nOl1Hh2FujWKk2BudaQG+3VaVpf6GYuwrS/FeTpyAfYazVQexIWDH6sUYGtVwwOoP&#10;0dlbr9HyF2iZabkFHyNPyjPzc/Sr2DBY9K35vG1gOhhaGcmjUdgC15E9GqCteJaHkjHLYmUsbZ2u&#10;hiOzCrDITmQLvmMbDqeNden+Asi8ICBDoRUWiNwWbGIPQCxxLMbsukCwiDyY7iMbMBqdsW3YQ5E6&#10;W0caX7pwOtUAxsG+tRaSjNa7NzeVlreLsU3/X7kxkjbPVDBknccyb1gW1zCfZsBMcjSwTfNrOLcg&#10;Mo2U0W80uyzTmcRwM+ln6WLw+cJQmsbQ86Uhntc4DAiw5nnNcm2BN1c8kZbXxuJeGoCNOTSV5kja&#10;3kBqcp9+73MpAE6LXKMnqIVPxqRAQHFmGPnFMwTUlFYbSCR9Le7XgRFVsYdSWQBFigImj9jHpkur&#10;JYh0u90YdFemcfRolpBm2NcBnmUZTi+go1XfSADI5ORDeWMLLlPQOJu0BONTLLv8cL4fG0d/l0HT&#10;ErIJliCj8YEoLaxAGq3GPTx2kBYHVsC5BAFBYyIPFd4DkuMYvKxkDCAZzzmSO6xlDzDylewcnuvE&#10;KKAyeQhGQouGLMpAQUmUgdBEARAa38+xj6djANEJzjPHQ5sqUtE5h9doQAv9PbI1h5O0UphBaXLU&#10;0nobIKmk9a1ZKkcznb2wnk6dXUmXn9xMWycX02vv3Es7p5bTK2/cS2+/+2KEnt/61DPp5dcfIH3u&#10;ACovpLfeezF95nOvR3To+ZdvpLnpBgZ4IjrVTY2doAXsRuhVeakcyEK8/GaARQen47c2MNr9jzvU&#10;QcZGnmBdUFEajWLoRmemxo/DLGBlAFC3TuszPxNRGnsJ16ZGI9xrH5rF2WaEeStGaGAnns9+OoKE&#10;HQX9LCsaAkT0hZgrYpj6OPdnzouMQ6bT5LxmzxrxadWmgtU4At/YkCFu+9wYTvc3yDwzEJmiDihz&#10;Jllv0CIWARErfThiKVnOCdtNIwBIqq2xMHbfiRJEBiAbULK0YR9+bvVgGZutAIYGDMYsWqNAMhZB&#10;ZGW3jKFmQNKbzZytnsvPMhGLoCMzMZ2/09MXo18hc34uLrbT9YsnMWquTcuvD0bD1DexBN3X8A35&#10;djHCKgxBsJApuH1+NZMvrpdZ+ntsqAalgkSpACoVGj99RtqKvqQibMTMYPO1BCL9GjV+sxIqV8qi&#10;X01+u8y7xnMUtAQMGY5Sv9Z1eASAh2dUBaTqRljZp4gysK4oiXpIpC7PeBrG0/e5wmBavVEazEqA&#10;6KmTLDnP0joSbgYw5N47SMFHBAJZQ5GWMJZFU96dL0UggZEAHHYc06CWlhYiRKyjNfwqbBtEbkYA&#10;gclCxkrUpsoTgcIU7VzeSoGBsJSuDaI6YxNocJiLIDSE8XqORneI7XwGRMYAC4FkZMKes3vMYw9Q&#10;Rve2jU3uj22VDlp9XKZCqzn2BCDzOC9iNM4jIxnmO0FEkHEpgznGPlOlDKRmAZJiDcPYu49c6QjA&#10;gkwrwtDGRXD9O2jmxXKagdIa8Zmer6eT56bT7pmltLTSDUft+UvbIX8uXp9PV548FXLGBLhnX7iZ&#10;bj21m97/8KXwqchE9Jm89d5z6ZPvv5DWV2YzA8XAJkeOJnvZ2qNXX4JMw3yQCP9i0P1WCQayP+UB&#10;HAFFNmJSmvMDHz4EMwFw3DY1cSJCwWOjptyPpTmk2Z2b51nH4Gv5VC/SWhV5LxO0mBuryeESm1xz&#10;pu1sASMx3GIbJuHA2o5NI6ANcy/HuYdgSoCbLOkETKNZN+GwEE7bIgA+MXIs5Tmvzlj9VHa5kMGY&#10;uBaMBKATRPStyQJdz5eoZ2XuFbmpYbRo6aTr1hWNSMOwhc0MM5M+YaAYveAwiwELMPpPemasrjcD&#10;SELG8O4iVwWgkDmY4yFAyEKXNwFVtrlfxiJoOPdYhqXOdxkLoY7wWcevbOL07lJcT8khy3C/1e1y&#10;7ON9zSEnXPc7P3cwfEuACMfLXiJi1MjkWybnBI29iCVFUFXWxHb3YZus28/TyA6BZmEzDxDzHawm&#10;B0Ppc41gc3uszufVhrWUkOwyPoGqyjV9tn5u9pBbvfG0APDpx5kBUDqAxeZGA7CA7axSB+bH09ZO&#10;DnY6mna27CQ7leYC0GA+m7UMSAQPE89cmsXqy9appo9EWTMAkhXkj5/ta+MQi+PsZ2czi2xCn4hA&#10;UgVI6rARgaSUn6SSnODlIhsmM6qqXhdoNNgTIxg/QKJhD40e5EciczB8jXt4bD/bMPypgVTJQOM4&#10;61PlbNswQBEShu1KlxOjjlSm83UfL4FWHLAROIbYrp9FxuG2XOUQLAbAAnQ8T7lFy1j+CNBkMVZq&#10;mZi/r+BLtTJAc3vIEFO3l9ZbaX23iW5uw0zaaXWzF9Lm5NnVdO6KuSuzaRGAuXR1JyI826fm0rMv&#10;3owOgq+88XR6DZAxi/bazVMxsLKtfw7j0xj7HZC/WQ5DFbQ1WiWF7KBZtVczEoDvY0BopIysxHWj&#10;NgLJGPvO9qrpMEBTwJD1b7Qqk2kfrGUEeTIDSBienW5l2ayeU8eo45QYMj59cit8GrP9RiSmOcTB&#10;UeqELCQiSBZBhM9KFH0hdgysl5ENlSKfYQgNjGpqPIBKQDTKMzExGoxFUBJAZKTWBVmJjLDWHsLI&#10;skhdocxvpLJa2aXztqqGOuuwRR2x1qVIHUAKCQSztIz6PWQmAfoAi0wkkzpZqFfmIdvQ3zHYPruX&#10;6Cj7iO9ZF4z0lchS5pZgGVsZSCmpgh1RF1aXZ2Jbn1a8DJh4DzqFC3sMat57ZPtAmk0vZk5WI1Sy&#10;Ebfp4xAcZldMa0CysC7wCDaCQAAo7EwQVerENp5DxjbMv8nYhwDi5woAUd/bTwCS0VkEEsGj6rk4&#10;RhAZMD6DFiX2NcO8B7CZ+bswn09N7nNmGVCBBc0AJL3pYdiejmGYm4wGRjKDFGrw/ANICoCEURmj&#10;M3625ciiNgIJ9PYELQRL55W1b02MN8E+0nDzS5Q4r7zwXHr79VfTW6++DHLX06vPPZNef+m59NLz&#10;z6TLF8+ll5zL5Oql9NyD+xEeNvx6AhA4Prwfo6aVEwhGYA4hcWALfBYAjmLkEwWnf8icrRr90ePI&#10;EYDBY9wm4AyYht8PipEc93Fd+VJp0wL2jwZ4TJWyfY8ib6aKgEoVKdY/wXcCG4aINIuXUa2Gz8jW&#10;QmqsU85chRaMROerGbUbOwDGah361478lI2T3bR+qpE2d+bD+Wrm4nMv3kqzC81098HlyKL1HM++&#10;cCv8J6+9dS+tr84gAydigCPHIrELf7tZDAARPFw6Gpp9nQzXHgEsunzvCG6D702bP7T/MZaPpYlj&#10;B8MfchBmcgIWURg+EgNDG0oeHTqayo6zCoA0YCbTgFatQCvdBeBhRP1WNg1GJQ/A8L1jyOpkFUiM&#10;4mRJaDwr5JLRJEPFFWSQY8YOAzDOuTxNi1blGvNzfVqxcgCfcsZoUERtON9A2sYSEJGJ6AhXEhvN&#10;kaUsbk4BKseCoQgYUnWZSrTgGJ3FyEYNiq2hCS5KDAGgTyUXKHTOCjA6PgUKmcka0kbAEEyM4BgZ&#10;6s5mEinYCEBgVwwZxeBzbAv/TAZg8R1AYY6HoOB9eR7XZRWCiUWQERwGQCGImA4R++39jplle0Ar&#10;tbLPRhGz75ArSJNCNWuEBQCNXxBo9gEMvp9Zmozr5QqyD6NAGYOW/bsc7C+w+PwCpAEogdrnKpC0&#10;eX7z61NpZ7sGowHoKAtzRRrIXJoHANs6pQEVI1ddAEfQWQW4DSO3lnPmkeQDQI4dOoSe5gfWqrxw&#10;gcQsSrbRGspIBJJ59LVDKzrGhKxFJ6vjkVw+fy49D0A8e/92euburRjE+Nn7d1m/nZ669WQ6e3In&#10;vQyQvPD0U7HdTNqXnns6vQzInNpdfwgkshPZgqAxAAMNXd+GTMHvBmU8BxPZAxKPHQDGcf0eUQSS&#10;J9KRE49xvuyzvpFhJNEJJE2hBhsCjEYnMubjOT1XZ34IeXSIF388Xmqr2cLAM6fW3Ar0PTqQ6Svh&#10;xbM0o3J1qwuNbgMmTVA8Cz0u80JOwUym52oBJJeungS96+nMuc10/8G1tLI+nZZWO5HSf+naLq2z&#10;uR5UVsDEzmKLy90sGgNQ2PprpMoZQaMNs9gPC9HfocQ4dOhAjOPqVBUOCq3MGTtxOKItsoHCFLR4&#10;gpYetuAwjcPHD8Ea0Mk5WhlnrEPOzM00AJViqrPvXK8S/hYT29oAiSOuGWXR+HW26ucwBC0jUW45&#10;u2K9hFEUAKbKVCTDVQsYWD0XvpKQNYBI7M/9Cip2BD0GmxkHLEp1PsP+Kk0YC+wkQsLISgHEULAV&#10;31JpZn6CQSuukRR4LxqYIPLQiPeMXh+F6/otlDQZC8nAQ/ZgxEbwcL9BWDgS1QAhwUcAkXEs72RO&#10;WgEokyrKHmW60ofrARJul2342SiMDc8ghKsM0fcgkLju/WvkfiejGACJMmXw2wb5NPpB+guZH0TH&#10;q9v8LqROXUkE8MMW4lkAFsubsDCAwfoqaHTnBa+MrZhyMcU215s9WU+WWWzUtANILAAk3Q6ADaB1&#10;YX5dw8ywss6auS/2h3PoTp3do1yTfZY4BjbXhJk8YoSlChs5Dmg4EpryxtRnX77O1shaHeUBsZ89&#10;LfO0PvadmJ+ZTq+9+Dys4wVA5F4anzwaYPLcU/eCkQgiLz7zID3j+Jxnz6RXX3whvfzcszCVp9NL&#10;z9xPd29eD3CKsStKh9OR40+kQv1wOnYCvX8sYxsad0iNcdjDx0DEMpHHWJA8Gv/opBJpj4kgayYL&#10;HDPpOsfrLwFIjhwHUPg+V5Zt7E/9lRMBJDptBatwuiKNxnOHA0gKVXX5SIBirpC9dDuPNTo8SMDE&#10;ToKd6RIVzoSjToCE2bWyDsfVOHlBkKjuGQDnaUH9qcSm6F8GOC5fA1jmy2j5SlpY7qTd7ZUwUMGk&#10;3yskpxsVGDLjOx4G60x7griZqfYBKheneE8wFRhIpMvLWvY9loV/h0+k/MQJDC3HvoeRK7RwUyfS&#10;44/9Qrw/HawF2IUDF5Vzjvh+JPWRHBq5Y7Hue/xxpNaRtL7cT/1mJRiPkRZ9Lt6LMku5Yr6KADRl&#10;8hv3pYSK+W1gNRUYkWPZDFL8TWIz4dFrxGhvNFbKG5MZZSXm9lRaUHc/U59kJ0YOCpUMSFrTWf+t&#10;Zj8zCI1OQ7BVNjKiHNAINWIN2zR7l7KMDEAy2aKjUsDQUWoWqM5Pt8+vYhQAhk5FGUSwD4Bo9aR9&#10;dzKZEiDlOQEFQSbC0uEsxUYosibrjVLYbfonPJcZ2y4FEJmHQCAoGgoOicH+hlRnlmQiHMvnDGSG&#10;kHKZzOmbOAbb8FiPCScr23sLmU/EZzG/DogJrnv+kbnVXCZj9vwhUXh2DaMx00hbzmn9LFNMYHO/&#10;FrJuBpbRVb4AWrNLsDnAYhGJ1wCATWib49k5PEOXZ9QH3CIhTdZhOvHEZJYbEowEIPFF++LtX2F+&#10;ycnt7TRF67O5tpTeePm59OYrz6c3kC9vvPgsIPEgPX3/TnoWULlx7QqfnwnW8TwsZGFuJmSR+sow&#10;8qQ+h4ISKWM0+kCMwOgQPXJcdvERy9DfMSRjQM4IICFfYpvsBZaR17nq94+x/x6YyEYCWB5jf2VS&#10;dqxLAcXvKm2oOmxldPIjNhJRIoBEP4/Oq3CKOaq+c9rw8kzRN0M2WiVatQUevKAiYGyeRNYsFKMC&#10;mBtjhTevRl/LBGClblavy2bOX9oKp2ynX4iXLv2+fPEUz53KUaG1rEDLu9UAEXsfZwlgWfTG4R0c&#10;XHlq/ER0kDsC2ChzBJ2QNgf2hb9EICnnR9Kw/VycroH31qpPhezxfHbcawAyjkeiX6VVw6BgJc0i&#10;BtYsxNgmY8PHOCaP1KkFIzkKG/I+9OXoSxHU7IdT4DomnynF6iWuU6tEjooZrv4mpYzHeKzgI7D4&#10;26xfQ2bUAtqCSG/eZMSjNCzKnUz6KHcEmylYig5xn6tOQ5cCSQnKb1azRiOYaJBhwHwXQFLOnKYC&#10;gCykxLO1H42yx88yl7ZJY7AMjaeOYejQNbQswxEs3D+kDedxqfELCgKHbEjwMJridRdoveudPf8H&#10;9Ue5I3PJAxruG2FeWQXfCSQOoaHj1Xqjcftdnt8SgLhXDK9mQGL+y0AeZeDic3BbACqfO7OGiQWZ&#10;jG0oR1wKLINt2b7UDxiJ4GTqg6xnEcCowg5n+iNpBjmzslZNSxuT2C/AybOa5ncqddqzRsCQX/zm&#10;7lo+LcxG1AYgoWi0yhXTnZ33ZAAkplXXChNhvLOznWAt49Dkhfm5VKaiODq5adO26OO0pjrTDP2a&#10;0SrojNFiTQJWJ4aySIjD/Dvk3ziUe4pK7vqho9DyIxg1cuUw6+Z1CAYChExFtqGxHwFMdL4eGwJg&#10;YBGuDyGHBAYdru5jkYVk+wsuTuzN+ZQ5fHZ7oYpRsJ5Jo0wCnQC8BJLwj0wepgLYgmU01VbHl9eF&#10;QppYF7SVFmz9VAWmYQs2lVa261HpfLG+pNnlIuvHOHYSYDkUx6vldQK6furserAaX74t2M7WYhod&#10;heYXJ9IsrWS7UQ6Ht0ZnEpo5HE888UQse41ChIunYRNGQGL4RWSPDtEDAMn/+l//Kx0FHCowqXqk&#10;qZdgHeMRDVICCSQyEnNL9MfYEdBzVLi2QwgobcxDkblUYRVN3q9AJZCYnRr3BDDY36a4lxKv03WK&#10;uqNsKtFYOCOfk2l5v1m4dyTAI/JH2NfEOBmUUSiljaAh6I4BIDpd/TxYZswEgG1DwXkHxQGQ0IoK&#10;2oOcE7e7NLFL4DdCorEaMhYEBAaftclWvj+LwKADVTD3/ekYdVn0O4GDYgjX/SpxvLQ+818MWIg+&#10;DxtJt+kczrud9QEzcXu2f3afyrCBpHG9j0EacRF0BBH3mSpkS4tMRcAZMBOdq0oa12dXvbcMIHrI&#10;jWkAQcniMxmAxmQuc1wLugNmYh31+elPac/CTACcEvfntcx3sR+cfieBqQOwznOdPuvT7K9PqLOK&#10;JASEOgvjaRl5AyPJpVFaNw03n7MvBC0pjEH/iBV5PLc/NdHTGu/58+fYBwZBa2YuiS38GIBwYuRg&#10;5JvYr2UUqWLm42gUbtg8DAxE9jHOdxPsb9GDPzx6JFrO8IkAVKNcS0DRr3Hk2EDGDAAAyVI0dyRz&#10;uAp83pMRnAELERxcDo87URVAIUiM7J0H4BmeUDY9RutghCmTRX4XESNAS5Zj9MkKbeasjqusPwgv&#10;wNYG2lighYzKzsvIvOk68xxPw7CfFdxoDy0CjMXQttm6OrR0HKpFZTlqbDNjuzNZWrbnmqY1GJs4&#10;GmOm1gGwxYXpeP7Kmehjg8Fp8A5c1GkUaf1Labpbz/wogIhMRMZyYP9jARZjxw9HD1yTycp2vIMx&#10;NGE7czM9WMGhAJIpgGK2X4P9ONk7LVurnKpTtNywCoElz7rXqNFweO4jXEdpI5CYHj86lO1jRqs9&#10;iTuAR9Zfx0xZno3ha87j/SthIyNWhnXCqTWQZ6w7rKQjw+kbCSCJAuuClRQrWQ6Q/pLpJRogtvfm&#10;MGakjyBti2oyo4aS2zMOi43AZD6j7xqvBpslRMIsXcfAM6drFsURHLIENw10ADis887dVwmk41Ug&#10;sR4sRbLZHlDw2cYmQAWwsJHRAL3ewIciY5hbse8Qxs39GX7V+GUOGq7fy4AFD52g3nusU4+mBJJO&#10;5kjW9yF4CJQtZInrgqeswmN0vto3TeYhA4njH2YNZ05W/RtTcX4drhkgTxVhJJzDjrSRXg/zWFoa&#10;jU6GM1xrZSWXKoBnl+e5s4vshjkq5+zf1O3ZDWAiPaKMcCImZ7B3zhrHbpWRWImdikEjnpo6Hi32&#10;wuIM8mc0HbfvBkDiCx8dH8oMe2h/GgOQzDYVbIZHDvM9N0+LJWCMUJHsJDVkJeK70bHh0OAeuwYd&#10;9Py16pHUnaaCYdgyEb87cPgXMPbHOH5/OEtlJXE9GRSyRtAwPX50T6IMSsZGsjwRQcRtYwCV24fH&#10;n+AFmKuSMRfPpS9GEFHW2AoaTRAYxqccP0PNKZDk0vJW5vcYlbWYsLPXKSxS7zGGcSs+39vaZdEf&#10;WmHObdatzkQrg5Vrdbccldh8B4FncaEDSzsG66GFq1DxYBzKCVmhzlRBRMM7Rutuf5j5fiN61mZZ&#10;ollORzhco+PegTTFs50YA9RglAUkq53x2tWJtLw8D6CYmTiVavmJtAiQOJSm53ZoytrYcYAk85nI&#10;SNw3B6s8Rn3IHK48t7je4VTGeB3nxAGS7EHcApzKNCiCXIkWVjZiSNjZ/Qyh17kHh2SIfjrBSLJO&#10;iJ5X1jFqXhHPz6XgEf2h+Cyo9BZhupFzJMhnQG/9yxjLMRoHGjcMUxBpQvs1HFtwh3eUtmugshOf&#10;/UNHpz4PACMkzh6QCBz6MGJ9DwxMXfA4mYrHVZU1fHbdkK6GLVi5zWsMfDWyjjYMRYdpZsgnwuEp&#10;aHg/goVGH34JzjGVz/wdNiymTBitESwm2e4x2fHeRwYo2X6Z1HP9oXQBEASSPCzE762vLt0+WA9Q&#10;ieeUbe/MIWuQdQ5/0O1NpVU7EPLclnZqfDYlHmbC9yan9ZCFne5wDEbWgsHZzeGRkbHD0JUWL+Iw&#10;CJyhkkDiEH8HARINLZyivCzXjwEYGqNhX52SbrPlr7az/jEazfAwFQFZY2RF4JFNKKFkCXZ/P35i&#10;f5qbKwJcGjNAABi4bDYBGIwvXzoMgDwaoBFLjvPcEwXvR4aSgUkWxs3ucXhiEKFhO0ARAFg+GOAT&#10;vwEW4jbXZS4CkOs6bIORcN8avtEaH268RCpmtZrnmWSswh6Zs+hoW8EcFT1aD5DdCmSXeBlHtBJs&#10;l4HovLXvUTwTQEqnoufyZRsBsCdyvHDOvTRXCbDR7yLjyBcHU1HwvMKv4Ih1WQJYida+g7xZWlpM&#10;Bxwpjf3sa5OFgg+k3MRwGuMdxPitozAoJE0OMD9x7CCMgZa6bKiXCgJb6TYM5wEgJahrr5HqAM8M&#10;9UGGoiPVOYWrgIRz6MguIpuVe3BdZrK2thTDEUz5nrk/o0R55Ksh5uiXI/PcYx76SQQ90+QdgmAU&#10;UJBxWAcF8KxkIDLp863CSPaSFpvTGAmA4jEThSOpCNPzWPcXUJQ9votY7hlKtOA864HjMeQCJaSP&#10;USYAJdiKbMICeLhN/4cJlLILv8v2zZhKjv1loHEM713JYl7L4DxGXxxLx+t5nhmYiP4agWGc4nKQ&#10;8xFGz/1EnhUAYR0bfLbYwEwKCgBEtk2jz+rPAJgCSOrZuQQUwcPP42zXwDPQ2AMUGkdlkevWT7ui&#10;CMITPKt6BXmzMJpWkDjtzngqGS2ChdivqNsbB1Rgs7vV1IWpdACTPs9wBsD1Wc6s5tIjGqTGV2lx&#10;44UxKrP9KY6HJo5wYrSEtEAY36CVD8cmssIWWwASBDTwcaSN59NAx6ks+krsLj4yuY/WGENqHE45&#10;wGOQQDYJCARA5MwTeYJWPev1q0NVJnLo6KOc3xnsABOkjsxDp6vh2uy+H0/llhGfx/67X2QkAwwd&#10;rePBYh4LUHM5ACU/D1LuLZl/5BCAmKVtZ8hNa1sC8GxZpk3PzmUVi6KEMRXbiqqMsSKFoxAD0Mfi&#10;uTyvqfv+pkGmrPt47kELKHBbqaZ7NV4ocmTWznKwvaFjgO6RaK1lGOZrRNgV49VIe41c6iFF/M7s&#10;VuWCwDMME3F4gRzGP4TB5yc4/6TOW84PMDj0osebH1ICLJzoqlHJp4WZOgDSTHkYZruG/gVM2tVJ&#10;KkstFSd0vvOOALVI0zfL1gJQOR9ONS+IZJGc9bXVSLUXWAJ4uIcx0+lZuo/5J4JRszDOM5K1HqGC&#10;+9xkGxmY2ElTAPYZ+1ln7DBgI7tz6bZSA6Mq8Uw4xuPKho4BeGWPLazGUm5k1N0OpYaJ451SKhEe&#10;zXwXSgzDqQMgEEgGjlMdozIUAUPwEEgiX8Pt7B/H7DEQtwkYFuVKBiTWFZPEMoMem8yK4KBxK0Nk&#10;I+Mw/jKNkPctUPg52AdAMOZ3SDhBxUYoq5dZcR/9G+EzAmgED+us5/E4t49NWp8dG0h/U1bc7n4+&#10;FwHZUoFBT88JGkhUZEsLJuVvbnEPMwDjNKy7DWDWBQ6Yiuylg7zqIYN0VgeQCAL2ug1DxdBOHBdI&#10;DiI37NSVtegaodLA9UExFyMHGIwiKzTqSCTbkxH6LrLzfbT/caTECYzXvBCvO4nhuNTJakKZYKLj&#10;dBTmEQZ/dF+aAkgOHX0sHTr2WPhPdMxGlMaQLfv7vdcUrLyG92mI16VO1knP5bY9RmIJIAFgBBJD&#10;weN5jd5+PUi2cvYy1OD207EFzBWPpT4aPVK2qWC2GjoCB/oza83G4niZh0VgEkC8NwElV6Zllb4D&#10;MtLxzAkHtaSVCC87laXRP8Gxh1K/XYRBYHCAhsanf0RD1EkqG4jR32ESjvGhg9Woi9EQw75HAJWJ&#10;UQxznFZ4wqkzPe4ITGQiAGTkBLJnjFY3RyPA9zpb9XMcOwx7QtYU2MdzzwEkvaYSSrkymeWw0LAI&#10;Ht6DgKKzdG11OfrpyFj0r+mX6bVLaQWpph/F/jWDoRYjasMxyluZiiAoKJgRnYGE/aoykBBw3SZI&#10;lJrHeed8x7MTSARk2YrMxM9Do4KJ0bEs1V7f1cBoNCJbaFtr1zXGOmzTFnzgsBQEBAWXmYSVhWbA&#10;4NIim8icsBmQ+M6tB5kDNTuPDEQJIoDoHDW9vYmxySjGAPQAEpYyJ9crrcwfMoqkDd/bHtCM+Rng&#10;KHLfrgsGAkych/Xst2Vg0tCHB2C6bsn2zeqlOToC52D74Nhs3QZPSZh1S5heyaelBedwzqUZgFRW&#10;Yn5KtzsBkExGuLdK/e8ZCgZU5paH0tziVKojicJHEkY1CtJ0MR6Mazx/IA1R8Q5juA9BBKPWcDMj&#10;xDCQBS4LVVopvlcmCCJ2rvs4cIznPwIeJUhjWspKi7bHBBqzoi+Gh9HJUorNo0gMWEQezcyx+RI0&#10;XfmjDIGJeB+HjmSyRsDzvBHeZalEGbAms1b97uP7yWwCnNxOMUXe+9Cn47U1/ikqpgzBiqqxZw5A&#10;M17RwgCJFdQKYyXuLfIATeqx8uzpUXNSBBCPcenz8B78rcU6v93zQ8+DmvJybWWs+FZuW8X+InIR&#10;g+k2adFhBk7BOYhuKHEyaXEsdeyi365GDojGqGPU72QigkJhCqCjwg4dPxRh2TxSRxkiqDhWq/vP&#10;zXYAFFpUpIxjn+SnAEIAyEGhJwExR5p3iIBOq4IkOZb5y6wPghqMQjBQrtgnyPCuDEXQ81zTAEkf&#10;gBI0HPR5SmctzMqhCZxIK0LCo9zTaNbRMwMQ2BRLS7GegYTf+7nWO8G69cbnawAAMAa0R2G8J0Z4&#10;j0NuzxiL7MUo0GgYSuZn8Z3a+mo4ZohqlBpXASAZR+pFw0ARLJSl0nX9EgKEfoupQsYIlDddWmP3&#10;tR64FIDi2EmeGccOfB9KlTxso2EdgQH5vZ87GL4gMbj+GIYtkIxzbwEoyhP28x6939HxrLi/rMV9&#10;rGsu43uP4bMANDKuzzLzGfk7ZRof7WdftKy47pCorucAEcFEIDZHxQzXzjy/kzq/vVUPP8rMdD78&#10;IyahbayVU62r32c4OSCS8uncqf6etIGR1HugOkapdDkxzMuFgh7Yl0U5Yh+AozF9LEBjkORVaWeM&#10;Ynh8PyWTFpZBpCRk0N42S9b6U/H3jtGHYWq6LbdSqVA8zEOndYKhCCTjGHcYOQZa7ICqfF9vKxWy&#10;83lPA5Yh+/Fe9Z9MljMgsVQ6SB8jNVwrOyZz4goigp/3odELJFLqaAmh21bCalOgY9mm4pRE9qO0&#10;Nq6foEJljioHXVKieIwdDPW36GsxN6ZQzZzJ/oZSA5YAhXcQJXu5RgXkPFnOiY4yKtncMKDqXEK0&#10;eNWsL8uIBkdLH0aMYRq1aZcnkQ+TqdPQiIeT2awmgTli/tGDRt9G0jAszpHR8lQkDXgMYx8bOhwp&#10;8ENHOUe7GSOfzXSqWfYpTKZot39D+tVCKiBnBAXHezV8e/BANvOifXeUUs6eJ6g0K1MZmMFUsjT6&#10;LDW/Yg6LERqjMwCR9+66iWs2UFlm7CEqsYANs7DjJr/dUqzZkgIkgIRAYtcG2YiAMTJ5KPwnHhPb&#10;9sDFyOHIRAY+Zd5bdmwG3CMsJ3jOGlBmhBpbBi6u+/wHPgn9F34WQMzfEFDCF8ZSNiLld12w8BiX&#10;7iv7mBRYOIfHG1otwTJrAInb2hxrGFnHvGnl66vlkFYCiekF07T6FQxUFmLOjACQ3bPdAzKJkgcc&#10;BsDg/WcgczSkitv97HcChKxEqeP3I2MZwASQsK6jWpDx+Qgi1vUJzufQkK0G0gXJbm5LE2ZiWHx5&#10;owJo5NPyir2qacTmxlKDe27DSFpsV149onENjVDhWQ7CpkYzDJXqvBsYpEYbrT+GkcmKxwGfzMGq&#10;z0KjHOyrBBJMjo9mnwUe9xthP2WQkqM5A01HxpQBjpA0gEkFRhKGx/cuHS4g2Auyx23DSKKFuUIw&#10;lGG2CRpjAI5A4veyqMNHH+XBwpQ43u21vpVU4Mo+a9R+Z/GaY5NUxL2wrxJG4NC/EcyBz/mKSx90&#10;lhwVGrx0JMK17pvnhQkCQbMBJYcvCHnDeqV1LEA6GEktA6iM6WTXkQIPdLs+gQLXGsYQuo0CFUx/&#10;xJ5xshwYqgZsON7u/wtzWRq9XfoLMAn7wOhQNRRbAiSGjh/cYxx28wewrHiAiyA0AjsZOiFjAdAo&#10;OcBGH8e+xx8NZ+7EKBWZ8zlVZ6MwHsavn0Tjz/r2ZMX0e5mH9ydwjMCCjPIocXSqGr7WfxNOWkq1&#10;yHND1giS9u+xT9MkDYSGPxQNB8wQQPe5CxIyjhLPUWlTg9r3FpQdttBmxWZA4vsqYMge6+cCjGZo&#10;JJM7RnOGYSu1jgxIWYRhwgg1KmWlQBI+BQwwwvQ2DjAQQUCZIlhoyDIEAUQGMxFDhmZAYtHRLpC4&#10;bqRIdqDvQ+mUAdZQ2jxdiD4szqEzvYQBNsfS/MpkWtsqhW9iFhkxryHDABrN8WhMWmzvz05g4GbF&#10;wnAEo/7UQ7kjcJTDLzOSgQTFvjCmLUQfJuqZICiITMigLNxL+Hqoy1XOWUWC9Wb28kkAOAdgMhTc&#10;B0SbsKoewGeq/GxvIqaQcVxZnckLa7kYCKnnb1itpkcEDg1Mg7cPSoAJn92uo/DIUCZrbPGVA7Ef&#10;RjxRzIx8YLCjsA2/i/Vwcvo5O68jlwkaRnY8l3Ji4A/RmMPHwnncN86v43Tvmn4viA3631SRCGOc&#10;z/0EjtGp7H4PHzPKw32zrRZZq9yL611adc5zYmwPEB+yGa5NkY0IJC51+onW0mydo+Yt1Lq+AChg&#10;UE2HcLTi2IplYGDrkzlQbSE9157jlvVSPWMk/oYCLa96X03rcUYjBtJGGhyjxGEYx07sT806ho72&#10;19mttIlhAg7tT2Vki6BSK+TS+soKjA2DZLt5JI4FooQoef+cw8SxY7CXycjdobXle+e+qZaLET52&#10;tPnJMcGFCp8fhdXApDB693dIxqkxKHhuPO6hhDyJ8C/7hIw6ovNXpoGM6TbTof00JHus49hRGAX3&#10;uQTImbQmmBgRUmLZs1mwM2nOfe3lrPEbrRIARgFhl+MFwIUiAzk+ciCV27I2gKcFOwBMps2XaAyl&#10;CkbRnAZYAYkm78n9uxhWAUYjaEwAGhubpQDpueU871WfSgbmGp3scCAtggEAIuZiVDBkW2hBYxxQ&#10;qCFfA0B410oUgSK+o5ha7j6ChuFXgcO64jblhawgx3tuIl3X1oupg+HN0Yo77qzDLpro1dRhueNs&#10;gDQQhpPrE6mGhOpNO1wB33VH0uqGg0rnUwsjNrN0ZzePbHKakDFkdi41FjDyhYm0fLGVGu3xGIRo&#10;bhoGNJ9HopRgD3nYUda/qLM8BQlgyW+dAdxmOUe9p6N1LK05lOXMWKTF9zlPG4kzNz9FnWS5OJna&#10;DSS4zAqgWVqvpuLkeIwT+4iGJWPQCF2XSQgiyoswalp6IxyO/zGIjGgYdrnPVzOD1uhlMK6PT2bn&#10;G9pjI5aQQ7IK2EBEfPYAKAottsd7nQAZlgNG4nW8RgYmT6RiWcPMzimIeJ+C0KEjj0aEZwAopRat&#10;Juteq9Q0IvRYOGU9bnBtWUIktHFunaS2ajr6BItgJFxrkCQlCGjw0mmddpHfEJVQFgGVBVik4jEe&#10;CrJGRiLYFmsCQ3a/hYrnzhythtIzKZQlU6l/TfKRxuv0rVUmaNmzKExESzC6QQ9fiwM3OzGWfoyI&#10;pEQUBYM8jvHATgQeW3+T0/R7THLeCViJjGMcA4t9MWIBwxR3xw954rFHUx9QMFpk+r0DQDtC/cxM&#10;OzVhOK6HMzeYSXYvh1nX12J0ScZx7AiScHwsAM3R2/TbCDx2/lMeeZxzCI/rX6EclWUN2eVB5/tH&#10;JQajgnE4SHfXviI87wYVud4ZSrNd2BaA0sPAVu16j+ycmQZA1faO1oUxNJuAP/Jgkme9tFRKVRnB&#10;ZjkaiSnenwYvoMhGXM/zHvxslqjbfK91Wudo+WFyFdiGLba+iwCJAcAAOK4LLDISHbCu27lTYJEl&#10;FWARvWXAAZBYdCBnDNAISKeLPAVAVjezgZgWlsoYNPth6D0MW1CZdvoN5UN/MjUW2Y7Rx4hnGH2z&#10;BStYdhKxybRsHxiYhaPE1TnH6mYlrWwUU5fzb26XUqczkppIkR7nOnemGxnaRmCmuW4LMOnPmxvi&#10;LA52YgRgOOfsZjHucxF500HmmP/S5fvwj/CM+zMcA6B1uc8eDOaRaMU1uj32oJH5eSyP8e59tkWX&#10;cRTrmWQIhsDS8TymSvsxEluO7LijMhiOyxiAgLIvHKymo2vEApL+j+w8WRFAjKIYbakjRT7+neeV&#10;vXjOEuBVLOujATwAjsPHH417i3WBxcI96DQeAEu5qVHLlPbAh23mvchwBBHZgzJCSRE5CdFqYWgY&#10;fbmBxmQ5sgcwhhMjjCtzobJZMiBQz8vQslCyJfMb7TEtigCTsZ0MnLyWrCZjNsfR3tJT5EE4DQ+l&#10;+uQw7KsUyV/2j3n00V/AcHnOMJQJpOgQ7EIn6L59jo4GSGPI9vhVrhw+xPVgJCanWZpVfSc8iwIt&#10;D1S3VpIZ0JoiLcaHjqQKUqeG5Jjut2A5gtFQDD1gL2SHM2jCZqIXMkBgert+kAMOOs3SIRvNYxFY&#10;lDcnTpyAcRxI/U41gEQA8tiYsAs24oBJDhyus3UE+SGIlGm5jw8f4Nr6vw7CAGAbVO56+0SqIBUq&#10;fQwS8DDt2w57/d5ImqfFrtWOp2Va4+lZ5AAV3VyT5QUqPOzESMSpkx1aUvuE2N9oKEZhn7H7AVLA&#10;KWPtE7O4W0kOqCSQNGCGq5sFzm3HwzHe0TGMtJh1q4fab52uhW9Lx+PKNgxio5DmVs1OdhjS8dTC&#10;oOcwMEctm+Nzt+V0E7AQJMAsLf3uyVKM8xGDQ2+bKAfD4H5aAIdjn8xEz9oJjh1LK2swAIBymnuZ&#10;nyul2pz3DJAgfXpdJN7sMJ9NXc8n09hPn2qwbRJWkk+bq2WejQY/mtY36qnO9dv2kWmPpTmez+Ia&#10;jITrdPhcA9jasLg2v9s62FnmWgBii/txMGuT83pOkeFwlEim7vIkTHA0zS/DsFbYl+deMWqTGb/A&#10;kPkbBJQJl3vbugsnwhA+as0z+TIw7od5JTIKPhf0T7AMViHDETwAoRiRjPPoSwlg2fvsdWQsShQj&#10;NJ53wBSCxbAc2ctazRWdYDtjPlmeyWNpaFwGlMmhCBMDIP4OWcrBI78AIznIOQWQjCkdZinAGQXy&#10;GoOBlQQSGYggosNPozbKEgxF44K1qK9jO1JH9jIAE/c3Mze7Z38boLgnA72W2wVEx1spUvkFEc8j&#10;yzGEbMZr23FqZQu2yGjZBiBSzU+mcjEXrOQgrb9AYrZojNCOfDAq49QTjz/+WMiFbiPrI/PEEwAz&#10;jEUH6wjnGzqWdcBTzjgnzZBOzklabSTPBL/b7+wI6P4OcuTAR61mDSApIF2qqVXOhaPVyItz5zi7&#10;3xBA5Hw/jgurxDE8rAPVDpkONr0022a7Y5ZgpHsMRAm2stRLEwCgY9lUK8fS7KIp5UO0irR8GmHv&#10;RNraqNFaA3p1ZEvtBFR7JDUAlirGuURrW8e4GjA4p4RVKthZbwlgcWjA9VUzMccwPufAGYZZeJ2R&#10;tLJYTLMrTkvBOVifWQJ8aOlnMUidjN0FWmjO2YGmNzAM547RMBcx5pW1Qpqds7cwQAELMNw508vF&#10;OK7Og9OBJa2uOglXNc2v55AdtdQwJwMj3N4tYYTsz++bn80HoBhanUF22It2cb0SrKLTQT6wbXmx&#10;kBqOLdthG7/Bvjv6UtqA3PpmNQadMnM32ADypM1+PY6rAxwz7D/LdgGpD/BNs94BDFyP38N9bgEY&#10;fYDL6Smm+W09ZzTkPrswrtklM605hntfACh0Ds+wb4XGx9Hw2wBXm+csMK/yHOaRSLP+JsAxAxIr&#10;PEwiW/8ouUtD7y7aD0eDwBAx+JEJDD0MJIvCDI4REDyHrCKYBEUgiLLniI3tAEWMVLbXWg+uJdiU&#10;m/oZNEi3AUA6Zlkf5Ig4fqTLYRjEgUO/EIlqMh+BYjQnkGQSZ2QqW/f7YgO54DUADj8LNhmAeS+e&#10;3+uZ1Zp5+AfMwqxdW55BSFI/id5tAaTa0uOdUW9psN8LIN7v0ROCYHZOQTHLwsWQ8zoCaX0jJJcB&#10;iefT2VrvmR8AKCEJ7HcirXcKzVaJlmt9LeRLdMjDmAWSIkDi8InmZ+zfx7NBWvidQzUKLJYpQCGG&#10;OIQdyCAOIXcEiOHj+yIL9rFHPxG+ElPVc4DSFJTc7Mbi5LH0+GOPATi0eM18jGZWLuXT/v2AM0Cg&#10;s9UhC+xsZ7r73EwrgM4s2l69kAqTE9zX8TTTqQBcOncFk6PhrzkKGM608tybU486jsmJ1AEEajCS&#10;1dViqiI76rCDXh9ghYVU0ecLGw7wXEib6wVaz5Go1PMYZm1ulEqeA3gAiwUp9wiGBCvpw2Lq5v2M&#10;p5XVE2kRxlIGjLoAlD6p1izgg3H2ABJHfg9jpcXus9TgZjmX+SD93hByIx8d1fqdHGyF9+EMeLTO&#10;M51CjNcxD7A4oliAQJ8C06nXJgEtJ6sycxnQgl3MrOfTym4+JqxyvBllS7c7lZYBnxkAbHmhkLZO&#10;1dMyINSAJcwAlPbBslft2haAA6D1MPT+jGkagCryp835ezAOJ97XJ7K2BlOCnRiWFTxmAOIagGru&#10;h/Noy+wWkYmtupJmjOcAMPK5x9L09+2tAnWN+wZs6hyzDpi3mwBIi98FmEwvwlqURPzeWgMgWzrB&#10;kvNwH47x+sjHQ6kDgFAuaACuD1iI6/GdRg14+H3GTDIgyhynmbwZjKcafo/4zmM9TwYuLgdRHoHE&#10;xDadt2a+GgEajHSmH8YUdxlLXHtvWaK13w+QyEo8t8zjKPehdBEsjBZloAE7ye3bYy9sOwy4ACQZ&#10;w/I+ABKlTU4g4FqGHPcYRRU9LriE3AA0dLyaRRnfQbkDDCj6UtzmMI/BdBxPhWczlsfYjmWSKsZX&#10;Qe4EfVcGwTy8nuePcLD9egzHjR6BGYymHJXNhMA6LXu9Vg7fhBImOucBJNVKIVWq5ZA9bjuAkTt6&#10;mi29xwkqzqznJOQ6aw0RKy8cvcxsV0O9RnScolOJsx8GYwKb/WaUKGMwjDr3MgOITBwD/DjPo48+&#10;mvlquJ7ApB/Ga9rhT3+NMqaIHKvBoDyXGbVOO2H+iiBz7GiWoVviN02MOJvfsTQ37WhcOjeHAIUh&#10;KiSt+ByGBH3udpFeSEujFh2Mowr7mIFdtKZ5JjCYBvu324AIUqezhsGt2Ws1T2MzTAs5kqqloegP&#10;4rSxApUhzZZ+BPafAwyc+jN8AoDSygaAJCugRZ5ewjCg/vPRKiMrMMImIDOzijFzX00+29PX4QXr&#10;sJI+ANgFCAQTI4qz7LMg01iBEawAREsOHs2SVn8DmdPjuOUNZBFG7BCNSyvFmPRqgd/ufEKL6xkL&#10;cphDfREym2nAZiF632YsyfT0kBzcx8nTzRgKslPDuNlX34lO0Vl+r7/TKJAN4qntenL0dyfaciR4&#10;B4KendbvIfNxWgmHEeD+nfoCMFtgP8PfDViHnVUFbeWNQKrDd065xP05WpoSKmMkwSoEjY+AxGWA&#10;C0Y3+Kxzc7CPx1mi4xtLnbN+HyCxZ/CD4uDNshfP1+jTOgE4MhK7+LuvcsgcFfvSBHBxjHLA6w7A&#10;bXA9namV6mE0HgZw8BMBEvtYDoBDgDk24tLvABXu16EJMrai9PG3CngZkMgcNOpIvZ7MnJ1ZGDFL&#10;LBuEFANUYCBHOS4DHJOpjgA4x2MfOxlaPJ8AIgMRuA7tZeP6nX1FxgASQ5pmDRuiNIwniAzAxfNX&#10;K4aaj6Z+kwo82w9JcefWTiqMH49WQiATYIyAKGX0SdjJchI24zQiSqAxWIogYl8bpYzSp1zKwEd2&#10;YBRm9MShAC2BZJz7yXMvhpN1xtaQA8cBDmWJc+yYPSuI2MdqGha1utILiVPiubiPbKUwOZIKE1Rw&#10;JFGtNJE5WI8YfeJ+Rrku+68tNUNG6SMRHHv9MRqQ41DvE2l5Cx0/cyKVysfT9jot4vQw1B3wgKm0&#10;2rAVAOf06enwERj56MwMAV4ATscQtpERn83RYAHVqszG8ThGU57vGxhNBUZTRDbOYLitpmNujCA3&#10;oOcwhvllQUFqPwrDGQNcxjDmsTSHrNjcwChhCF0MXDnktJy3r21h3DAUjNTJvBw2QqfktI5LJNgM&#10;gBETWXF+/RzOmKdfp48Bbm6UUsMICPuvILcadYBhXZlQTtMAnQlxy4Bjw/FrWkZfcsi9Kr8bMAT4&#10;Vhe4VkwbwfPiXpzTxqk89a8sAVYzq1OpDouQbc0sjHBer4WU09djL17uxyEVOwDunHIO4KwBDl3l&#10;I89qXWBeH06OCtfxPIDIIiyqzfmKYzA6nktIUX5DGZbSQV49IsMIMMFYZRB2ePuISWQsw+UAFJQv&#10;+j4EDY/LfSz5y1HL3Hcw6rug4lJAULr4Wd+B4DGQRUoTo0KtWVowJIDMxP0EkhjMSDYU9zeQXo+m&#10;fB3q3zqMBj6S9gEY+w/CTg5lUkZQsQgolqkyLTbfue69HMSwBRKNPWMlAAegoXE76LPh18F2k6Q0&#10;eIvOuIytmCOS5T2MAiQagfsG+4B5CFAZE5EJPRbXFkwO811BHwuSKbIxOadhwUhIwogEsrJTjjbt&#10;TOU8MNkgNW1a30rlCDTS/jnHUkGDah/nJeZY53MTQwd4dAKXG7TySFGlUv7o/jCqgin4+ZHoGWyn&#10;OYdsHD2OhBweivCxiYd+Z76HrGKCz0cOc69TQ+F0NTxsSFgwMxkuixAdhm3YD4jndpz3yXmVU2as&#10;VvK0xN1yDIcgGzH/5DDglI09AtiZZQsbkSFNTR1OLSpnE2Cc6fO7Wc4jLRwLQ3/JBlTdih25FVB6&#10;h/QrYxDRXR9J1AZI6sgWE6I6PKcmYCG49PrH0xoteA1WWUOGznDO1hwg0xiitReAkEC04A7O4yhf&#10;fSURrarTaQocszCM8Dmg/fu09rbghk0d+Mdu9hrRnKyJ9QbAYwq5I7srIRz/VcfmPMxmeaVMwQAB&#10;FdPNV1cqqcf3OnqNOjku69pWJS1iqM410wYQFnivm+uVNC1IAW5nTjVTBzmxCMiYWXryXBXWoNMV&#10;w+ea2WDMpqkrXZBcAMoqz63Jc5pV4sAguoD1NADkOCPRk9eoC/fehKHJbPpIm1XueXa6GP6mlaVy&#10;OIszoAIcOVYgMupj2LfPbzMxz1kuHWXNVPlHsvwPO7p9DCz2QODjkmZQpOrKEYEkPu8tPYfn0o+S&#10;Hev59oBk0kiNLXv23WCbS9mIQNKkImWSKmM1hoWVKvpc4jpsl1Uc4Z42QNAlx6eoHYkktgkAINhH&#10;OF0fD9A4hNwRUCZKB9IU5/d7QWTQqzh8NAEashL9OhjJHktxezAGw7h77MF9BtmX/Tlaaz9j/FMV&#10;M2eNHBkVEkxYP+JzAVC4Z685wX6CjElrSpsBkJjwI0Cp4xdoGWq88N2Tk6kCvW81T6RcF2PnN5Yx&#10;jgZGVq4dp4Ic5bvjsV4pHwvn3K7TBLCtAdWvLFCxaYlbrWO0UEdDJnZqIxG9GYUB1eqVzCmK9Ilh&#10;D2lhDjz+aISJm81aalULIZ/0t9jxbmIYwBwyhCsY0FAcyfr2BENB4jz+GM9dUEHmyDQOH4ZdtOoh&#10;c0IKASRGdWQmAkmvmotwsVNsmHnbXR2lEju95rFw8PU6vNMW7KEA2ygeTzXAoY6xLmHQjW7GMqo1&#10;p1ilEmPYZ053aSEn0fe0sADO5s54qtUAJVtggPnUqXoqI4vWV/Ul2B3f0DHyCLljincNdjONUZZ1&#10;ypYAMMcHMXqBca5r9LCiaYytWB7GiDBOgEb50JrjfICBIK1EcezSmOLCmf0ACoGhqWOS/QznLnLc&#10;AkBQrWHU66VUR1LYM/j0VjeMuwc4zPL98oqTh0+lUtFu/fwGZRTHrNL6T6+W0ub2aGoDhjpwDc9u&#10;wuIa1JduHYm2Bks5Axvk95462U+9cEbrB3I8FHNXAJEqbGceKQajm53LU3/yACGAwj6CjpGxZX7H&#10;HPeifHOgpAUYXp1nNbcsSxlNK8hCwdjrTjsVBqDyiGnuGupHuRsfMYlSw3TkjxiHwKJBD7JEw1ey&#10;ByQeo/8j+tcMAGhvKUPxe6M1sR1Dbs+ix/lexuN2/SN+p5FnS84NkEwUM+YieOkL6SCBJmlpZ6et&#10;aGY00gqriamApc4xAInWFyCp81nQmKocSMXS4SxTF4agsY9MIUtytLAYtwASwyEcV5Lw+wUUgESp&#10;MTwBgAxlYKLhmxQ1AJBgMmyvocGHkUMDIBGIzDsxzdvrK6XGckfT8QnT/jP51AFAZDJq3i6tXYWX&#10;Usdg7A1aQyrVObY9jcHAMCrlo1DH4VQ33RrDKBaP0Eqc4Dg+Nw/DUmAr9SNobVpfwEcjatNiVLrH&#10;oNc6FIdSjpZ/bORxtO/xNAXjcS7hvBmegIkj2h2ATQguJo05Nauj1uUmx8PhO2Wq/MgQEurxkCIh&#10;pUyVB2yy6S/sg0Nh3TmFda6ury3HMI46V0100zlcKlLha6XUwkBGTa9nfxP5KjyrWvVEKgB89pGp&#10;YLCba/Wg8DpSTWnvYozT/I5oqTV4JMzqNtJjVt8J4AqAdvoABAbhVBZNGJ4REFvanvkPtKJz6Pvl&#10;NfX/cLTWdkcwP2QJAJ+e4VnyfGUIOjOdZkGgaFGXNDoZUR2Qb2N4DYzNVnhjs4I0QpZgbPo9ZmAe&#10;fZhDHVDa3akFOLVgKs5bM69DFlCaRZK4TX/N6nIFZgJranOPtPpGg4wATcOe9JEsblYBO4DViA3G&#10;bh+fRYxb34pRHiM+9vdqR/JYATnH76WBXYRFGc7twTAEQNmC8miaeuZzmGV/HboVpZdgNiPrAIi4&#10;F3NKalyjj+TTYes1nYaiidRyfhsdvjXOGb2EabDMN9GJaxbwI9W9LNCBgQ9AxBIjre9FVTLgyJaC&#10;Thj6QzZC2QMN0+Mj8Yz1gY9FdvHQz8Jx5n+YcSpjMaej0aPyFjKwGUgtQcRoj6Hcw+HbyIxyAllT&#10;LR9BL2MwIG6BZc15exsHUplWOcf+lfqBVAAEC7baSCklTxP0HCsfjqxJpYvd1gUMi4auvInPspIT&#10;yp09P0aEZA8ie0wgY51tVV6wQKK8aTeo0FRcmYfDJsh0RkczueQ2Oyq2kCA59ulCuftzShOdhOh+&#10;XlKDl5Onos4tjqbdXUObU6mKQShL6nMnUrF1NJUAjTkqdbuLVOE3lQEbfTMl2Nj0DEYIgNSrMJLG&#10;EfQ1vxkDLABEFVruevNIRrExgCkAdJJnMILsqbHdUGh//lCEi6sOQDSiY7IU0sUpOu1ro8PWznv6&#10;WGQgRo8id0WQgGE42p3TkxjybTeq3GcLEEFzTwzBSGBiHFMpY2Ccr5ifiuE1j3Oc7MRs2O4Sv7EI&#10;mBhhgDEU8jQMUOoSFd5evwJyBdZnDk/TtHWeRwvA7fdY6iMBaKp1wYTnirzZ3KQxAaR7gnMX2aPx&#10;8e7tKNcE9Kd5lmZ1No3ycHyHZ726hoEhb3oA7ywgIZNo0zgtL41GnoSZp6WQWMOpjLH1YC1tGEKH&#10;5zyLgdV6GDFAt4VMMsPYMTz04bQWYAkYvv6SBYzceXbaTaTA+lQ6udWM1l4Z5bzC1y7Mp+Ut3ocy&#10;BwbT4xytWaQdLGIGVrGwoySbSLPIlj6sYBrgaDvAEM+iikwzitUGOOdhXnOAiQ5WR3Zrr+VpZGAp&#10;yMGVFZ7xKgAB0NQqjhYP0wC0Tm/X0/apVoTK+zCqOjLOHBijW2tbnMcIEAyr4X0BMg5vUAXElqhT&#10;dkpUTj3iUIqyECXGABQGPpIcrbkGLmBkoMESIx9kv/43ILEANMoUfSBZKnrGcmQZgkokhgEQrlcB&#10;kqwfyj6MCn0+AB2KksYiiAxPfhTKHcsfgvYehtKZtmwvUUAFwxItOzrSyoeglMf5LQ6sdDiVerTG&#10;gE6RiqhBml3apaWuYtgNKml9GiCqOpE1NJJ9JyapnFC4KVrKRnMkzc8X08ndRjjVSpVjVJasNTRd&#10;uGdqNi/CzMjlVfQnFbJcPZKaPGDnK25i3A0qeL50hJeKQTTV8DrA1JUTkSTktebXeFEcu7DsRNHs&#10;R2U1r6IFSFSg2g4cXYHSt7k/5YoVoMO6QDM9b1bmYSquv/0YFQAgaSBRMLg6TLNSwgjZVuL56ivQ&#10;gZvP8dwqB6HZDlVoxOhwOrjvcVr+g2mChqNaAjhgFY6AJ8MYwtjth5NFjbKIUAwyzboRJsd4tfNf&#10;lX0dorOQH49R8ZzK02lM7JE8wvlkNfpo9I0YKbLPj45d/TIOgeDE7QJtC+nSwNjbAK8GZa/p5jxA&#10;S1HKLVB5zV41/0SNry8p61wGoHBsmWfj4FQ1gKeL8dcAGlPNl1dqgILvjXNLy2lJ3TefPw7QKK2G&#10;okdsg/dpBm0DkGmZqIVxLixjkBiMPV1rdQyKll2/gwAhU5mfKYQ/Yh720p7ViVtIm/peYBOLSBUj&#10;UzKWpe1ymqehmDPK04ZRACRzM0XYVdZ/xWxXw9Ddbi6LirDNpDDn313aQPLwnRGbTaTR5lYpra5P&#10;BisR6JTHMgSZXIN7qvIbDdsakvZ5mdOysCyo8SxcKne4F5+N8wXXO16T+wUgZ2C0hsFn+T2NBkDB&#10;edbWyuETcuBr52be2OSZBFuBkXH8I4KCRtzGOAeyQmARMDIwMSKRAYjAoe6XRQzAQ8OPJUXjj9nr&#10;IsT737+3hI9DIOL81Y4REP0t9uHxGtk+ASIwlkPHHg2Wc2I0u6ZyZWhqf2Ql+pAbXGcKYJmCjYzV&#10;DqeCvgAdsLTQ+fxB0JaK1bG3J1IDYMjT6q0tcxyVrFSiVWeb41K0uiaDQatprUpUVAFlFdQ2u7LF&#10;S5qH+prPYAVrY+hOA9oG7StobLtv16HX5j5UW0cihFmxMpvKjc5u1qh4GOsilHWJlqkEcHVpxbo8&#10;fPtGSJmrgiBANgeYjANuHSpdBbpe5L5KVHrlUB3qXWBbroDBAWBd7rfIuvJoeUmDOZFmqTwtAGh9&#10;tRjAvLRoi8PzmD3A7z2Rzp6fTaWCrA2AQQ4VYTsO3zA1eRAAOpwmS4d4d2a1muOxD+qL4dRyMf9M&#10;AVDZt2/fXuKboeZ9D/0stXIOwCpEJu0YAOEA0u1mAxaTDbXoWL0yGkFIGWQ5eph7qFZi+MUYQItz&#10;Hj0C+AO+MRxlHaCPwYSG0sYGBs/vkn5r6JUa+/CMizzjKkDpDPka+BZGVWR/k8raMNxTp7phsI45&#10;2pCpLBU5rz6S4xiOIWVBBVnI+1iA1i9GDgaGLPMDgC6emUZaDlNnKsFGOoBKa6sY/gT9JuFzcexd&#10;wEyq39kSRPiO6/eRUS3eo2Hfri02651WPq1uYLhGWZbYvqLj0+QuPuuD4FyLNCxLFBPGOgBYCynW&#10;68FIYGgO+WjYValm7kkbEFCKmCjXwfAdpW2WetWlUdHYyzyTBuxnQYZbRKpw/8uwmJ4g7HkAGsfX&#10;qQMcW5tOzcl9m6THs9jaaqAYaPAAiBkk2jIyyU6GOlovnJvnvvntMD2B3tH4F2cBEhPMNOxaJ2MI&#10;kVyGQbtNo3ZqzNiGoR8JQ38UcBBYPg4Se1KHMuV4IwDNQ3+Ix/gd5xJIBqHmbGSzbCgC/STZOTKw&#10;8XrKGCNIHw/rylBKUPNS9Ria+hAVAwDh+BIMYwoDsZPhJEzEHIBCge9bByPJKI8xV9nPPhhq4Rbg&#10;MwcATFNx2tBPvfxGTJQS7b6yYjhdOtvnRUilHT0eaouRt6hAdg93eIEmrVSVSmj6dr50NBhPEyaS&#10;yx+hIpxAW9La8QyqbSQH52nBCIwuSAe7tIx1zlviZeu8Mr17e61Oi8H9cM4qv88h8fT52CW+gtFI&#10;8asAWYnvazATncw9rt2A7eT57UYk1OyTSgEAdEowBYBKMJIGLCc3lQ14rR7Xv5Iv+ryQOmxvK4ci&#10;pOwATAdSZTbrX9Tk+SqjyrAxez9X+C11WFddxiVz4DlOFgXuifCDBGgAJg5L4KBGJqqNDA9HGNp1&#10;WYwMZOBfsUOfoGRHxAnH3Jg6FtmZDYx5DsCMfI+lUrDNahn5AijUYaBGJ6TXTtZUkumxXrd15NnU&#10;Q+acSPPQ+TIMrIX8LSL7ytSRUjEbq6Q1x3MHxPUpFTmvc+lI/fV9NHk2HYq5JB2uP8++M7Ifnts8&#10;RqPccZY5O7w1ZQu8J8PBOjNlD06yJYgo1aIznueEJZglOm8IVXYwjUHDVszr6PeRN9SvLo3J5laV&#10;xgsJZAMGCPb0dyCjrMNGfZZgErNLGDfgY6q8+SN25zeqokN2EVY7OzvOcymmaeSTvXXt4DgHEJw9&#10;1QQ4ZRHUMc7Z1AcEoCwhfWYWuA7SyJHedGY3uVfvr8Z+JsOt6BymIe3QIM7SILb4DbJqexmbcq/0&#10;iWEElCEVDHMAIoKGTEUDFkwGfVhkGS4HABFAwr5Ga4JJ6MOgsjpQ8+B793e7qez6PwJUOKbYRCdz&#10;TBkDN68kcjzswcs96JfxO2WNAOI5zBlRak1RkUsYzjgspIyR1AwF05o2WrS8nKvePpjKGEN9Bq2M&#10;gfjdFHS+gnSzF2l9GRlDa29HsBgzwi7jOSfBpmXn4ZSodOrnCK3BfnZPtnjJsAv2rVFBqmzXoBu0&#10;SGryehfZgJSqcp1K41gGGG2puin1GAjAN4bheT3pdwV24Czz6u31DQcdHo4WZp0WU9ppb8wYQZ1z&#10;G7tfWNJgj8KGYDYYjn6QGVrplq02+5fZt0claLQBTp5NQ3nE7yyyXxlZlWO9wP0UeoeCeYyM8nx6&#10;JyLFWZnV0JgAvAn2maoCfOxj50gBvgaYFIpGUY4BguMpl+OZw8JstcMvw76VBoyGSl2GzelQbbaa&#10;XLcAyzDp7UhkxCqHjhylgTlxhOsoqbi/As+DSlsoHIdVAloYrxnDHaTn0rLMgvfEb3SEu0WMq807&#10;WIK+90IajtKqK3+GMZ4cz9+pGAAGQKYL4NudX3ova1QG2jO4jnRqcn4jMfVFRy0b5TcMpbkNGN4S&#10;7zQc3DQiJdgPv8fEswZMr0eLXbPRgUHWOcYJt2OdZ26L3gHUrEfmsDgcp9Nl6OTc2QEUAAcBYm1j&#10;Mu1s1TA6zokhd1owUFjGzk4FGWEE0giKzCUHKwAsuGaAEUxicbHI94aMbWSmqMPUQ9MCYBQzc2Np&#10;c7VKY6X/DEABaBcBkDqNk+zIUPLKJpIK428olajPq9v2BM6lzbVKWkV2lWAaPe53lmMNIc/yXQNG&#10;1adu2YnQ5LqW2cdc30Q38098tjEI0nohojtV2NRDINFYw++xBwh+NmISQOJ3LPWnuL/MZCBFLCN2&#10;5ed7QWUwvICAITh4vKxiMDiz/hO3FepIIBhHBSbkfu5jVMalkQnDuA9DuQCMQOK4FHUMtF4/wI+h&#10;wtCa1jHUqfyBlAMI8007wh0E/an8tOplKuJE8QlePgZFZTU/w3FBZBR5KpedlHIAgBOe12ePAh5H&#10;ASPzEGhl5tDOILXZg8441qQi2jmsjhHUaYlnqETuW1VzuwSABAs7mpX5bbaGpeph0BvQoTIrx4oa&#10;EJW5gLHPw1gMXy5u8CKo0Ppa2l1l17G4VzM5lVSyK52m0VUeIzG61aJCzEChW00qM9fP87zMMckb&#10;Dm/DjgCwKueoAz4yL4FgEhlYhPJXlDAlwMLOlg3Aj+NKgEGBey0APBNKxpKfecYYtX4JZY+5LoK/&#10;YFzxeEBL9mRUyTTyZm0YvU/LroMYdlQK6aVvBsD2mfkbYYz6BcolQAPjN2u0LwPsDyFNahn74ve3&#10;MEqdh9lkTTxTQLXquQEKfVol9g/fFtsrhojZv+C4H7wXn5PbW0jNbnsi+rdUeD/6kcx0NTNWX1RD&#10;HxQgNk0d8L22lZLsZ77EPC11jffYlbWUBQgAAylSg+bbciuLdPiurQMYm3XqCoCM4ds/yHeqlKkq&#10;NfRp0GJP83w2d8ppGfm1tFQOMFlZhWnxbp0K0169TsI1s4YRw2hOn84Hs1FuyTbstr+MZO3pZ4Ed&#10;eC9mvBq6NVxtJMj+QauAg72LnQ4jQIxnu4HkasFMZHUmurUBPhPmFpR9MHI7I1rHnfjKd1SjTk1z&#10;H/Oyj+Ws/stqYlAm3tc8LC3C2/wmh0XQP6nvJPJIZBoPAYOis1U2YjKXnwff2bFOv4Ugkm3LQsSu&#10;Dz4btZGJ+NmsU0HJcwk2MWZrnBvAgTUoVfIYnWOeZHkeMCD2PwYwHDP1fU/SKKeKhSeilS/TapSp&#10;EFN5pAoUPgfzKNepFLSykzAPJdP8guyCdWiu4KCfwp6hRT4vU5GXN+xazXHoxqiMVnAMzv23eTgO&#10;hG3Fc7pCW07Bx+hH9JKksmm009xHG5AoY/yGVXvdQ5w7lybYXymQA9D6SKSCjIj72+YllwC21gLb&#10;MJiagMZ1jBA4YpbA1+Dz1nYx5TnHNBWkrIMRwygIIhijLXkVw2whdRZ20PMAo6nVE/y+0jRGT2tf&#10;KPIs+FzGyEs8rwmMvgYIrG7kABynIoXBVfenskBMKzzOOy7VDgDK+9PUxAHu60DKA9CeY4p9G+zT&#10;VapBZ8swKx2aOq3LLMenDvGbHCeEzzwDI0l11nV4B5BjjIJTDUDo8rxmpP9sqwCI5leYj7C2zm/k&#10;eZQx0EWMvs33MoEK59JZaia0mZgCzCy/t4yU6sE0lZU7262QdEZeTFzToTxPxd7QMWnfGr+D6bR5&#10;ZtYP5asDJtW5v3wOcOI6VepSld9XFmj8XMaYgo34PY3KyghykIYF4zIfY2PLcCr3B5h3AQ39Bh1k&#10;z8SkdUjn5XAk1ekgNdxqN/s679jsUqNk+sNm+T1zvLcu0sXvzard3m3EtJ76KvSLmMcyB/DUYQx2&#10;+XfE9g7H6Q9xDl6BytBxXdDgWdYATWXNDDIrhirg98x5XZ5rXTbt/txTAzBaho36bPtrE9jFWLAO&#10;GYhz5Uz3c8F+tmFQzrVsI+oA0AYWzIwVqB0cW4ZiCn0L+WwnyUfMr9CnodEHaAgkGLEjjZnFKiAo&#10;c1zG2KkwkAAN2QvAYVTHzyFNKA4HEOFhvs9SxDMfh+HfjLlk/WAsni9Yy/FH4/qCiZ3xdKIeHWKf&#10;o2anfiLON9U7io6mZaQC5SYP8TKPQPV56RipMidXOxitiExHWm5kpr9ApcPYq9D88fyRaEnMAi1R&#10;QXTkdXjQOYAmWIUtFecKeovB9vpHYCo6TbOIgdGXyLgE2XvsK2uYBaV7AJK5LA5gbCcuZU2Fbcoh&#10;W3Y15jj3G4CUp2hIVEQjO1ZynYd2CMxjXHMr4wEWNdZnaA3atBBmsXofhsvzGEAVVqFHXfqq41if&#10;QQ1J5ShtJlwpu5RYMzPHae2h93yvI9ekvDzPoS74IWXySL0qz2186gCS60j4dzxfGYArlO3KD2Nh&#10;m625AG0P6BzgM8ZzLuuU5R2ZOrBOZS/rq4KZNGEKJm1J550YXjZS517MfygWDvEZUOCZeY8dfofM&#10;aH4WY9WZXALw/T36LzBs2V2teSyiHPowqhhEK5yFvCtKd5png+HPAsLTc/aW5r36fCgt++lQDP+W&#10;kSpdzu9YJTUounkYvkNHQDcSUwYQlJlNgFv/mc/OfJ3uioxCqWLOBNeCxhselgXKcro0CM53M784&#10;FIxB9mJ4VKbSnuc7mE29wjXZbktuVqpDILiun8OIigMrD+5jFhDa3i1wLNsBnNU15BxSW5+WUqcC&#10;aDiau1mxTsZWLY/BSIpIXc6h5NhqRiTGTF3zVuzYt0yj2AFE+kggP8/DZLyPOvdbQ047q6B9emZh&#10;HfpdfEayKntU+1vmBfu1QorxTgALQ85mD0d2LwzGvj2y0fmlofSI8sJkr8wfkhm4vhLXs4Jk2esQ&#10;l/VmzdYFHJeCw0DCuHTy7ix5zHMNJEvWkW6YVs90cQFDZiPQCCB2/JN5mOruUieq62MwhSaVcaJy&#10;MDkEfr2+DxngyPUYQOSJmB1K5WvT6nNuMxmr9iDGUBxAWGpZY6nDcZYXtL5RTK1VWgkfEktbICtu&#10;g3MNo8VLVKLtjUq0JraSsoa5JYwEoChSec1TybOexyAmuLf1LScVlw4ehSoKAkfYB2lhpS7ADMxb&#10;QQ44qptRpC703Ll7Chw7R4WwhW8vUpk5p07CaL35PaOj+zkG5MdwTcbSX9JEHum70KGczyHTAKOG&#10;Lf2MoWbur3qQSjpKZaxTmWFZPMMS+xYBPbNGa0iBooly3I9RMh26dlfQ2RpTiiJjBeFah2cJc6nC&#10;TMbHkY5GvmAmHSSoA9sUadmVAAKhfhHH2bXrf70Ci2MfoygyMhldmd9f4Vlp3F1Bht9QAChLRaNk&#10;3B+/Wb+BfT5mkXIVPht+NCS5sY1RA1S1eVgGxqoc1bls/o3vtonsKgHKfYCsYTYm2t6wrbJUp/oa&#10;rbyt7TS/vwSIy/aMaMzQaHRoZCoszf3o804qAgn1wLFPm3Ost2AkXM/ktAr7lDlHDGfA9UxSM4M2&#10;H7lA1AkaDDsampXcp45sncR42cd0eWWUQx04gpi/vW3YF1bru+8AQuaRmIJf47kuriFzAJZpjFrn&#10;ba0uAORS32EFaMyqXCP8JDCTJZivPX6NGM0CCGa56sh3aMaV5WI4S81SrSrNYCKGsK0bOn11xMpI&#10;zEhdR04urpUij8ZMYEFTv1kBMNzeLMNUYEKAms5fo0gyKkd00xdj1wCjnqsrSCTqcPT+1ReijDgC&#10;cGjYWdQkAwDBQZ/HgFnorzjMtsHS0dvdx+8EiOHJLLv1yIlMlggmblfW6IuJz4ceTWNc08+msXsu&#10;t1lGCzAX2ItGpeyZmbElo2WkxZvhReVpmWUsDgzdxfAnpOoYQ7UKyPCipwrQbAyjMUdFo2KbTl2k&#10;4i4uj6bV5amgmzVfPC+h1aYV5Zw6cHNU+gmMfAKjlOEsLMscMHAMrx+0mEoNkJjjUeJezCjNV5BK&#10;vDjDy9Uq16wbAdGIMT7uowozaYQsOsrLd3pIr+PwBMNoXbQ7BlHnnCVkno5WjU79O8ExZmoKZjIe&#10;oxBtGIbA0cZYbEFrGFIXqp9nn0UqpNS/zP20AZ8iANEGVM2NEExy3ItRGnMz6o0DAX6dLoAMeE4C&#10;yjmeVxkJZg5QCQCahKXlAZISTMmEqzoyY4JnJHMp8Nt8DjnOl+c9CD76ZHwGhkYr/cNh6G3eU2UW&#10;cCxwTDxH5FpvCpkm6+HeMbAev8lnY5RpTkPW7+L3gI2RJIHIXrcLq0VaW4yD1s/MVIcRFGy6/MYa&#10;jGbBRkbDxwBmMO45wQNgc9R1kwWXedYFrtcwNQBALVdPpN2dRsikDnWhLDACrBWO6cOUzDiOECr3&#10;UeS8LRoheyAbITOSoUydp3UWMOxpbD+dBvdmWNX8IQdzLhdOpPXVSlrcgq1wr05PUcHwslwk2A5G&#10;PcOxtRrr3L/nbbFs65uAhXWQgWbsCiz6QXTCO8tjjFJWcUgBs2adxJ6GAvDUMbq5WY9rtdh/Htnl&#10;pN99wKkPqDpr3vJiJZhPE1Cwh28F8DODdSuO8zezDQDzuB73JkguL5Zift9ZgEgG5bi5Skk7IrZ5&#10;J53FibS2MZ4e0dhzVBpBQwaSAYJ9VfaWAokRnPicfR+SZY+BROo532Xsw4iLzlilT3Z8yBWBhHPo&#10;INsfHeh0vupvMRrzC9kxxzO/ih2YbAFN665jvLOzVEzkUoEKUqUiS4+nqJiF+oGUoxUuYsAOYtNF&#10;+sgWHB2tjHFMYLD6MKrsrwG0kCp5WqWyLYooTYXR+Tk5gkFgrLZMeT5XegAAEsiQYZ8KuY6mbHUx&#10;FAzMFtJQbFnHHKAwiWTRJxQySFaAQdVb+5AvMADYSUWHIBJIeZDRV1o4wMrzNji+y3EFWIYMoEZF&#10;dtT5qYmD/D7kBb/RaEUBozXjsM29d7h2YQpGhIEFGDTNYkQmwTTK/NYizytSxKnMM/MYOfv5zLq0&#10;sjXAcYr7mYAx5ri3Es+vhOxpBMOQVRxNY4C34+GWAaIaAKp/JceyACAXWBewY0ZGfp8JeeXGQZ6N&#10;wJYBYrWBEfEcqlwnGIT+B/aX/TRhJVMwA2XlKuDgqGQlgK+sT8lRx7gPfUcmyTmqmbKpwbk7AIDb&#10;ygIh5zC1v8Pzc7wQG44KoJAXYKcFOs5nz18aGKMwDVlkdSiekcMzzi3q93ICfHsPcy3ei4NCF9hv&#10;g5bZTFVzTioey3FO2GaXDIcraCB7jFw5tomG6jPuOJQBRuy8Mp0VJfFwDKdoBz4ZhL2X5zA0/QvT&#10;SJVKGdkDAJlb0kEiCUQmtDWVLnU+Y9wzC0ZbpjJQQUK0BZIYfMixR6YAwC7MAbCBgRj27vTZF2CY&#10;1y+iYQN6jvjuWCv25dlYL1E/YW3cl1Pjysh0HlcBAqN+pgY0Oa8+IqWbYWSHW1heBfx0XiNzWtyD&#10;kjJyTWZyaXerFb3DY94bgMzOgAEkGrIRk4dAwraHgCLb2AMRAUDQiB6tsT0Dk0yiZAwkAwWlD9s4&#10;50fHOQTiofisH2UwhojHKIWc08aIxBRGW6Jlj1wRWurJSVr/EgwF0JgsHUgTGEaesg0VbFOBJzDm&#10;vEzE7XtSp6DOpyWq8LlIy1bnXLPQY/WrGaY6lhq0mk4xIZNoYoAmlJUxYCMUOVpdEdloivkoXWTJ&#10;zBz3JxPhvIYqHdhFCSFQVTsH06XzS7Q6hzkXn2EBgkI+R6s/eRAjPBjOPlvzcAjXkA/KFFpzDU+D&#10;lFX0+oAhBmOF0lA7GHeBcyi5HFktz7LJUkdZp2+uCQZSyozXlyxzKCCpivorBEW+7y3BIPiNhsEd&#10;8a0wg9HrSwCsJ/jNAm+xdYhrc38wycmJ/RgfhsR7qGGsgkENFiMY2j3BLghmC9cBL0Gx0wG4OU8b&#10;RqGPosC7MFdjEaNtYhwlDY77KvEMqlR8HaJtzu29VGAIZuzaAut3MWXdbNXiHPR/2/cFMHB8ledt&#10;hTfSVloAAGghBcEOjKZU5B0ASD7vSDmf4/lgECub1ZC60UcGit+G6i9S8Vs8Q/NH6rCV8BcAAtaj&#10;Er9pe7sZ8kUAMtLWBJi6e2Chb6ICK1lZzvO8AQDAwFn/dXw73q49rgUhHZxNDLCt/wGAsFdyg/fl&#10;fMPh16IO9mnRbVhkt2dPzfAu+QzAGHWZXjLDdCpNAzJmngo4DmfguCmOG2KymmnshmBr1GNHSDPl&#10;v90wGxVWwX6mxPv8zVOpd2E7PnfOE7ktSxPhDG7xjJqGpmFr0zzvBscq/x2PZWO9nE7ttnin2EkL&#10;1jVnxz7qJ/fd5DkqbVpL3B/Hbpys8V6RNoLFsZFMmgzYhixBVqHR+zkYRwDCwCGaAcfHAcRynGMi&#10;ZMvxAsmEvW739rVoSEMYlq2aFXYIyTQqiJT3s2/WOjca+ymGTfWW80NoEfR7zGEoBYDEJKoZ6Nlk&#10;h4q3yMPkXHWAZ3W9CKoeDaaxsV6h8qrpadloXcwjsLdotYux8IIqtHimlJvtqhwol6nkAFmZSm7i&#10;lv6BAtcsYmwtKLrsYJQWVw94TsPmsyFT/SAmogk8k1OHwrBMFLMzXa55EIAAlDA8U+fzAFJ/kWsh&#10;B5owoEl+q2Bi9KmB0de4VgfG0obmK+dKVO5I+0ae6CDWoVkWkKjouZyt9tHQ3/N2j4eNCK7md5iD&#10;sbKajzBdwZyQEgBYwdg53gQ5B8NeWKDSz/KsuU8HjyrR+gvWhtRlNy3uRyZht4m6+SEYhqN1yYTs&#10;kq+jugyLagkQ7KffJyJFAIpRm96cfgzeBUboVBOm8RcoZVhehdKFEbQWeA882y7yxwS5EsbW5Nkp&#10;oew7U+VZCJAlwZT3srOt78G6oKPW8K2MYzytL5fieIdXqAGqdqaLzGUagQatb12fB8/M9+34uKaB&#10;60Pp8C6jwxsAETkoPGfrh0l9RsPKRZ+PMgqg0G+D4ctw87wze906NGNZwFjk3qlfyqUyTNcIRw8j&#10;39p0wCNBDODAOB2JvYtROixE5CIBCIZR7QhnUpc+B7sJtGv6xqz31gXqrA0En+dmYROcx2xpE+LK&#10;HGf/MXsWC0ptZIfhXdPXmy37DU2Gk7W3kc/k6TyAg8GvLvIcOSYAwrwVztVdy0W2qvKoVkHyA7jh&#10;fAXQSoIVQOawjLUyrHpmCsBDUgGczcVcXHdlZSJjJAJJZux7DAIgGM3tewgcjgHiUkAZbBNEnGM3&#10;9t8DkhzG5Llc15lqd/wAIsokraQt0yo0yNaxRCtpa9OUOpf2pzEqs0lW9sHRJzKlL4SWvU8lsZWO&#10;lwalbtp60lqYk5DnejVYh5RXQ9HPEawCoyzy3dKC/Vcyx6i9TE1KUpPn2NdZ3ycxFIditONTExAy&#10;2lNqIy0w5glavD6tdFn/Auc1s9TsVn0IPSp9AyDL0SJKrx1lzfFkzfOosV1/g1GdjIo7kTpgJIDm&#10;j6SJEdgIRpXDYHQa52FPhgY7XMvwcDAUrtnDYPMYlJGSHhW1CLC1NPQ84MWxhqMbgEcFiTQNoJgT&#10;I+AYWlUi5Pid+ijsi6Qkk/EZlSoAHJHXAZNQUjUBG4G60zWpj/eSh0FhRJM87yJyaNXxQ3lHkWui&#10;XMSo9ekUBG8AS6epUlSH8njBAZHsniD4KH8AXoBGtlGrANyc0/FXDRk7eJNyTsBwEqnzZ/vct5KC&#10;43jPDcCmqGMVwzNE78xvZglvrpWD8ZiE5ghf1Wn24b06XGFHg6Yos+zkKIg2FnIRJetQDxqwD5MR&#10;Des2akqIExi4FB66v5IPn4BRMI1YdmGiV2tRxzH3CaM0Z8LhHBvcs/VobsF6yPOF+UzlZF7UCxlj&#10;V0lRDsZa4bc52luT56EUWoBVOCyksknHcKM6jFypZ5mxMirqwvIqcoV7cTSy+R0l11hami+kHs9b&#10;p2cFhiXr6AEsfe7fiFEmf0fDWe3wBjpCvd8WzGhltRxO5M4C5wJE5k25b4wh51pplnOY2+MMe/bJ&#10;sc+OiW5m5MqUpmHmM8sTsLyRtLBuVw4YjVEnAE4/UgMg8p4f2X/4E+nEUJZB+vGiw1SQGBvPRj6T&#10;WTgWiMtjyhaW+jiKtJKDY6oYpdEZv9Nxp0Pu+LhjmDpgUdbi6mwzAlFpUTGpxCUMLc+1nEFP558G&#10;X0GrO2iNg/mMwhacksIOeTValQWYhdKgx8vVb2HymuHBycL+uJeouLZkVNaG4EAFtsXvIhsc3KaE&#10;IS6sSAWpcI0RKgCVHAPW0WkymTLENPwCxuN9TNKCzi3rXMwMzwGJzasQVJQwkxMYBaBR4p6sVFYw&#10;Dc5Jngy7Cjz2QBY49LXoezBZTSdwhd9mpMN8jSLgNdnA4GVH3Jt9TgQvQdRhAvytVmijD3llAS1j&#10;DhAxAjRFJdWnIONwciiBrMQz6M8i3/wt3JsMy0xQHdA17lNQaWGsUzAsj+thXHYlcA6iJiAzzrKA&#10;7GnLrLjfKRijBjlNKy8TMfemwP1aoZRzka+A4ZcMHcMKp6dlZpwDgOwoMTCiBvc4BcjIxBzkJwdo&#10;6IuSxutQNBxe5N5mZvKRo9HmWSp9lDFOk+q5Kny/tlGCGfGbYYb6tRZgCE65oGO0mANsYZwVjNd8&#10;FpMNq0UdoOzLOXIVARLmMct23mG+zD78rjL33uSYlfVhDJMWm3dn6HlnV4em7xwWI4AAhOZWdGnd&#10;WxhvRRYBMLQAfZmS4dw6Bu2o70sYnjkiLXM9ehP8FowZluz35oJonA5pIJNYWKUxiQaN+4AJzXAt&#10;s1PNfA3msCRLyRLdXDrUgZ0JncTLMK6dCGUg5uf0YSNdmIODODkC/NIG55+FrXD9k6cbweQEs2XY&#10;1/zSMGDBPQB4K0t5gEdfEEysjZSi2JPZXtkLS6MRZtbPFPKMaxjV0gXgtR8xanJ4OJMjgoHgYeWy&#10;4gyNPJEW2HEAJH7nDGcjE9lAQqPjT9BaHYljrXiTUOimUgADrFNhKuj8OpV9CoAoOigNN5kDYGxR&#10;c/okMKyJyj5uGMOZpmVlqRPTyIbDKeaorA600kY3G951rlcdqS0qbgHGpPNUSVFiW2M7h+Rw/wPh&#10;3LPDnq2WPWKVJgKU1L/EfeQ0UGjuBBV6HCMtA2gmlhmmlDHoiMxjiA6YVOdYgUJtb8q4GZwOUmzy&#10;WgeGMIVR9aToc5xD0IN16FTWOVnjPNL4LvtEZIT7tldyIScQ6jQGSKZpzfl+soNUEJyUMgBe0fCx&#10;dF3g5UU5mtc4z7VCxReo7L3qtBgVpFIecKzLNriuSXSGe6dgQcqLuT6tDwYWEoN7mCruD/kmOIwD&#10;TqbcNxsHIvPVXBOfbwdmZpq3Y+NWACOBeAwQLcJWii75nQ0kTAf2Ze9kfTKy0clJpee+kITjPLdI&#10;42cf+3HNzJxIvZkjMD6eJ7/RyJZZwvZmHkdiLmAYsqt5Kqozv/VgAE7naZ8TWcY0hmaGr07cFWh2&#10;1TFMOH8ACMBqzkmNFrTK+WY4l76FAmylWgWQee/L+g94X32NHcAwalKD3isBZVOj3EvdKJuNCdfY&#10;3MRIedYtKL4AMDkOow5G4ZisGJLMBGA28tZgvUPdNtwsKLU5j+HvJY0U8DPMnOd+zQYt8i6bAKuj&#10;rK0sVuLcZYzfsVH6PCMjcrKRuuwGQLFPkO/ee3WoBifass+RwyPoN7LTZ0sfib47nqtRGsPSjgu7&#10;vkxZ53fLvmFM0zCOzZ0mdjCeVje5X8EK8HFQpgZMw1D0Is/WjGMjbI5bYh+kSIYzH2UZAFVGAaBl&#10;nl+5AkuZLdJoACSCh2CibLGjl5WyxQ05hqZTNwgYtthKB9cN+dnq26vSFsGJxHPQXltHqVAOOmze&#10;hQ41KWanT4Xm5Um7W1SqjpQcA9IjPImB5tjPIQLrVDD9GoKMk1lpxNUuLACj8RpW/KJSwU55MIJc&#10;HkBiP1nPFPdm8lQRMNNJ6GTeRVsgKohMQ0dig6Usx565Rk2W1nkY5qJwjPkHFdYFmxyMxDCtTMZ+&#10;LOYeVHIYPQChUyomzoKdmK1ZhQlNTAA8PA+96PZzsadqg4rkMAd67c0lqCAD+qyX+G0ltXdPSSMo&#10;HqGCU5FMoAPIvO4kxuvvCf8N9Hd8TxKZt2Fa93QPozQ7lkpuZ0H7U3S8LoBginweo64AUuY0zOkf&#10;4LtSm21835/PxXMSGEN+AfAO1eh7DD8V14p3wzZzTSZ5jna+LMMkHMelBrCVqewyPltL5wzymZvk&#10;1uadTJT3cR9cCwYkGOv0bs3oKAaweA6yTpmpIek2rVqZe7NfU5765VAPLRoTJ17KYyDhD2G7/gff&#10;ZYw3wrnnec46dZsYp/1vdIr2WXZ10lLfrLc6rd0uU3DsF/0BUxM0BoYwlwDiQuZQNWGtCfvrwaAM&#10;R0d4HEPR0S+LasIiajQaDiHhkI4L9szFSJWLjglS5h1N03o7bIPSexGZoWQJQ+f3zcAK5hcARaTB&#10;HOAo41lAapkyr+PZzm91jNVs3rkV9lnTOTuC3BIcYECAiNKhu5e20IDJmLEcKfuAT/hBlFuwFbNL&#10;F5dyMBGYFGCg01ag60IEHDOkgNHbwVC5Zc5IZOCuGIUxrwq5xfkEul7H+jSJhGxyLEDCNe19rDzT&#10;p9NHNulP8jinu4jhFnh2j5SoIDIKU6wjM5CWYIKWy0hEkQo/ReXUwz8NchlqNUVa+tqo7w+t38Vo&#10;pP1NgMC0cVt4WxuTpGZnAQX0tL1wq5xnebnEdzoAD6WRkcdoYWkBOeeUrSCtSJ3KJN3XsTo+uS/S&#10;qYtQ8/WVGvewD9TkhXGPhYmsZfTac/wgHXnD3EOP32BfnKKSBJbRmB+KKSOMEMwBAvZfCVDk3qpo&#10;3wlaIUPDkdfByyjwsOqAog6/qSnkCqBnS19uH0rjPAMHTCpRofTTSJWLSjMqllEgQ6MNGJGjrxlq&#10;djyRqUklDaAAIBUByfoKBsI9aDSCTzhH0ajKlxy/axqAqDcxKJ5xGePWT2IoNfrYcE81QMzlHNuL&#10;PE+3W3zhppTnAUHHFRk4f+vTshdaWp650sMW0vNqBDWNjd+en9wfADY2cSCN8AxH2dfrdHSgAobO&#10;CCC70sjsDjEOKJowaMi4TMNgBq1h4iJMp8jx46P7qDMAEYDZxnhy5vdgeOaO5ACYoo5fmFQTUHDM&#10;WZnF1kYBCXkI9gQTgwk7L7RjkujLyTtNCM9G47bfkuOoGOa1v5IS2XwaZz80erXIs1RqmJ6/bHYm&#10;70opYN+fch5At5UHoKYXAQJDuZw/xuug1Q15Q71rA776geoYVrWkjwrQ5nxmFpcAT4d0KJUBIoxc&#10;53G5or+Fur5cSIvLMBRabkOs+uNq1dHowuCQjpUYkV7QOZ5mqZf2x+lNT6QL55YjP6i1IqsZypzH&#10;JinCivQxrTuoNMZaAXjm7PVsp8mFLHLUWjY/BjBYB2iwT+egMWlMx/Daep3zARxILH0rjqHTbGT+&#10;FTOwIzdmGsDhWibZmfW7sVZPXSNFyCkZkCPGLfF5dQ0WxDlXt5zgizpUBEhCRgGc/H7P/UiNyjGJ&#10;bDAMWsawR49jpBjUJBU2h6FMUjkNg/lQI9GIlkcK2LQ3qS0UlSMGGdY4qMQFKK8z8tnKGC5qA0b2&#10;4HTcC1tAQ60lgGp+CTZARdbISwCNYbI6Dyl6n2LAspQyYNazBRSc2F6jjOTN+sTQAROpuozEfI0W&#10;tMtcBDuBmUFqa2Rr3Oa3LELtcrxAWzi7oLdkDLPICSq7+R9Woprg4HXR9qaPO2RjGeO0T4SDEtvT&#10;VW96nYqr80/fzPqK0ywaEhaQlC48M7NqAcq1tRL7ci6M2sxXnYjmltjvRgdviedk72B9JIYe8wV9&#10;MLAp5IHPfpz1aJFlHhimyVDjsI0Sx9d93vZohmWZCi5l9x046pkOar+PHBHej8MBGN6MoQn4bT57&#10;35N+FgdKUsJNNXlfOlAB4GA23E8NhtTg3A2A1ftS5sxiKIYBvXe7HczPTAbTnETuVtuwFwBGcDe0&#10;bj+f6PwHYOinKJly36bx4bM+KAcKNydDP0q8I9hC+HWgzCYJGmpXfszyPqcw2ByAOcX7jPwRrmlm&#10;a5WGRXBxpK9wlisreM/tPkyR96MPosb99GAFjozWx+jsEWz+ikMgTC+Pc41JmNNQWopu/ZyPuhPR&#10;GgzOCJkd8gxp24qb3+FcwyWvxb46x40GtQAquz/Mzk9hqACIHf0wVH0xZRhRgfufXdaACykP+5XZ&#10;9vjNFVp2fSmm5pc53iQ7/X3zNGpKNtmUk4u3GtQ76x7g4YDYjgzf4nmZZ9IFTLorMBR9UPp1uAf7&#10;5jisQpdnNQ2r0qdj4pl5TDpUdcCGb8ao12YjQskF3pEROYeyNFpkwuQMrGZ9vcy+w2lxuxgSp5TH&#10;TmVv3KssSICe4Tc8Mjmic4+Kww/05Ws03dZEGofu6YwaHjqYRvmRtYaduwAFWn8ZSr70BD8aKkll&#10;lraNAETFGmBBBdcIHB4vh4HrSyhSeZzioFozzHswWtVyByChclZp+QxdBtMBCAxPylImadlyGNCU&#10;g+94X4CNPgIp9xSVw5RyHYwmD5mgVLBF5JoyEB2f9p8ZnXK8Viou92E6tuO61kFau/0b+rTnb5EX&#10;YL6J6fKmpBu+LXUcwtCRyKeg2Va6o/EQZ+eQcpzbPiLjw/tp9ZxfRqmCMcnQMEyni5zK7YshDe18&#10;VuX6dsDT0+1zk+WY8djjGiVaRwHKTnRKmgLscHEBpIfR6Cz2fFVYhQa2SKs9EUyGZ4LBOtCRDs0K&#10;ldj+N1Ncx3CqmblFDZLjbOHy3J/gPMa1CzxHI0WlkIUwQZhWMXcgnT1Z513sB0B4bgCqkmWc7xu8&#10;E/1a9ro1clUHgFp9h2nk/P5O9p9im3kZHQysRYUzb8Twqt0RTGKa5H4Fq6oNDCzS56fGdqS2Eu9y&#10;bPgADcB+Kjj3xf0KnoafK4aQqQcBnsiFKZ6lcm8YoI4xXvjNTsju8AoOcOS7sx+WxmO394VFc3rY&#10;j9beAagmqUuTvg8Nn2v05rKJyesRjQEgeB8O+2i9MmXf2erMmNU/JBvyOIeYkF2FL4SGSMe7z8cQ&#10;qQzKjpDhlOWc5hqVdEqyzVyLkyc7AWQ9GoSWyXz81pgtELBxQqoSLbs+o56+uhy/AXBYWAVUAY1S&#10;ZTitLMIGYKzNBmwSNiWbtce5k1RVqf8mrM1xH6uL+XAcz26ZZm9eznC6enkhre3AeObsZjKSTp7q&#10;BQt33NYWQCqL6m8AouswFsB1Grm8uT0VzmSjQr5XpZrTlJqvVIHBOXCWSWmm5JtG/8j8irQODa4W&#10;puLq3ClhWGUqSYEXr1fcTlwtDMt05xYP3A5aPtQG9LZPy29ehX1h3L9DBZ7nBoxAWFkEpqUlXgQV&#10;qExlnqgeTJtbRW6ec9mK8sDHqVAlrp+DEelc1BDsG2L8v8DL1p9g69ak1e8DIoYc7emqM1ZQcqBk&#10;+2HooNNpqBNVx6gDBusfMZErsiOpWNGfJXwfdpbDYADJsXEoPPda1IdjK4+h2knP8Uzs2FamBTK/&#10;osb96mTTp+HIbPOwlaDxPKtxWvpKzVaWykmF7QISnR6AKXhwDvNEjHToo2lhBJNcJyeF7nNdQMDj&#10;zSgtY8gmKlUwIvMcFnix5jc4VmmDChLzvgpuGIy9nnXU2uPZTnt+1wFwjYzVeD46u3W4ht/H38Qz&#10;MFSbJdXRGuojArz8jT5jW3ajVYaE9UM51uyYrA8AHkGS1Dn2/0Xbe3fJdRx5m/hyOwJAEq67y7uu&#10;rvbeG3gC9CToPei9FY1IURLlR5p5z549+5HuPk/kzerqRoPSvLv7R5yqunVN3jQRv7C54OKkn/pb&#10;Mi8YD+MkUzJwzoxnEWygJhacRmZtMFP0j/E3syzGKIPJOSbtmesj2hJ9ztOeSAvg/nqkZACzGkt5&#10;V20fCoGoks/xQIUgBW1Iqmcmq83KxFkUIjfdqiI1a9ea5mAEsx4bI4O9V1Tj55ndHtczBubaeJ3u&#10;40gt4FqDGDe0GyxZkpDFynyY5Nz1rbFif7cf89Od/yxUtAzTMZN7BqahMdkd/FX7O6wRY0+sUTKt&#10;CsTctTiUZQ8saaBLW2OvFdwtI9FjXu7uoU6AHjT6igQMInM3PNWcTUsfwjQ2mYOiQeM99q5NwTBh&#10;bDOoZaxFnQKeO1CtsTI9bVsDOXdRTdzS1FKVUQ1OVzNI/eCaiXwat2vF7pWpaJMJpwawudvh6lY7&#10;GJ1Bb6ZxGCSnoBCpG+5vHVnjU07NIdW6SCAXW7v1HxEOvU5jK0ywVutMMYtkqLlYQBmzsw/AmZFq&#10;rQeZ6Aw+C95tNjWEWvvDEHV3rbOWam8GJNFUh2YAkCS6Zq09qsfHfWnaLPhaE6kESmnJZFiEVoa3&#10;AI+VuUzC0gDag4E10eM7TG7dhC5qg54uwdyadSc3KAUJa76M0NYyAZ0Wk4a2qaLtbSIZgYparFeY&#10;LG0WpLYgXZFNJrmxKJtrbaQ0A88EjtiSHu/Fe1pVy6JAywH96CcWmzVfA+qDGlZ3tUnwbBhYR6ZD&#10;P7qdQrSXSduAsWpLkOEa+mzyYB0Go3TfQU2wlEJj/AEWA+fLsKYuFg36p4Z6Y+yHHgon/TZoRrVS&#10;N7AZusJ8Dd4RKLaNBGGgOywKq4itiWDomzZ93mYRafA0fmISJuIi76KGuDAUFh3QSKd5JsbK3CGr&#10;bq2u0g/0S83C192zMEeus+AR95pA/dKNrIdGg3gXRrxIO6dhMhG70zFW6MGiAYpcdRHP2B/GjcBI&#10;NlgYzJNNGJAueCOIZ+nDR2/PB6ObOMe7MS6+i0Z1t/mIWI3L3Qh+c7z6jgsLTKQs6jT0/7E7B7Rp&#10;IhiOdhlrcLh4LUPZZaJ32zAdGEQVIWW93SVQm0ZfY3S2lcIg1N40kh5GvALibI6jJsPI5yA9Ki3m&#10;uTkp9r9h9ZYosB6qgmsT9cK5YnRsC3VpkQXmHF1isdpvHe6hgVP1/Op+DwEGY+SYxv0rB/1ifsd2&#10;My9ENTAwdw+cY/6IrLqsBXOBdMcaI7RE/2nQV9W1zKFGagXH7Vtux1EHvaJ+sOiNitZjZblQmbkJ&#10;khssdiupqbKpukyB2Nx64+b1qTBYm73caCgk6xFItwGa3DLYk34RIOwZi0MfWJBrbttqbqzDASiF&#10;eW/w3v7lWnFKqaKO6gMNjbaal/U3rHs6z8Q3/TsiMIXaSCsXk0VjNNg5uZoMuHYJDYY2PGwETLyo&#10;mMVibnbP0Ol0DpMjPA9KTM5tOCFdtExOGUG9cTaYlejGTz01M3w3+MlnN5S+SnSeHbEYwayYtKAJ&#10;F7xBbqoVSwySOSWbK4Yqu4A4X0ktnIZZRnwBg2RZgQbMUq6vYdSJ2XRfX6StSWTCW7Ntp2ECupdF&#10;O/MrLE6Z4ybvSR8ZHj3LwFvbZHIR1Ypzw72N1PXdDK6zXoNeCxlhhLTz3vZVl3eeV9ryfqp+cn8N&#10;u6KDNovFSN8eEm6BCaSKYLuWOF/Eo/R0Q2vjDazALoQ30EqPkglVIgSZukFm8zBA0ZiSyn7RvmVB&#10;o5SXxP8w+ogkRVKqShgcaMCeKmoTlauqcAFR9Gd0655BtQB1mhDJMyY53msxDjAC7VVrTLZlnqdd&#10;wpD+8Pq0VYVY1IxD277k3ZdYHNUagoVjXQTK4orRyfQJTE4DtuMe9i36d20LFQIhEdnUIhf+W0TY&#10;qDYbb2JpSxlLk3FxHpgIaFVzVV7fWduQSMBIVYtsR7V9+tFi3botzazVeDsF+hMBi1REN0a0anuy&#10;epm2k/2rqLEmAoJwVXf6fW0SNfrlEueKWGgvc2sRgWFBJt3BeyAXVVVjgqz5G0yEftHArGpmLMsi&#10;/a8bV5XKMpx91IxFkRjXyIB6MBrTBkyWc1c9Ny5fQMVRpRWJaDS2Tq0h9NYh0UM15/2Y1zIobUzG&#10;pJg/444F7qani90dG1dBFybfDcLLlEo1ug+wzN+IX5GVMSJ6Hw3gjMxqkPAyDG+Ve0whyDQCm7Jx&#10;aprFOY40MRTZ0n7jTKQ6zMGU+SqDXBE1iApYGJElC8Q3m7Q/AMYLqVkQDZBBhwUlgwlLOxNoU6MV&#10;DzJK0mzd3hrSZUMDnRZtpLueABaIEaoim54La3e8uL4/VazCxb23C2+JRd0CAa0jaU0uFIqrs7Z4&#10;VovJO03b3EiqymKRUVmMWSZglqc1K7pwc8OSjZe4em2GzoXTgwgmUSGcfJYn1LjndqEGvYlKFrh3&#10;u/EQ7e3yTN5J1y0S2BR+9dBl7TtMbPXu5dXT9Nt42FKiyhiIozmhdIaYwIubY0UdaWYt2Yhm5b7W&#10;GelzvzkmakT60jYNiIHqlkGDVdtyhveCwe0ziJxvcJVu0+VtvV8WtqHv6RvzNoTULowbV6Yjmlf3&#10;rjEZMlIX4wwMzeI+ele20Yu7jO8yiGh99Qxok/GFETgmpvq3aIuLuF5jPGDYzQboiPMdA8Pyb9CH&#10;bSZRnTZa2MgtLjqM3RzMzZyc6wfAfBEIAkVGM1A94rOpDQYmqe1I9aY5cYb/k81N43SrB0OFkSnh&#10;zW0SyTW9L8xAo3wfJKhqPaA/VTHn184hfB5EatJv9Ovly4wR6scVoL7bc07uNUPlWd/h/Y0lgeGa&#10;yi/aiirxMHTdo1EICgbQatPXImwQq0x2if7SiDoN0lP1aYMWnY/m/Rg4Zk6NZQzcT+j6tX5Un7NE&#10;wGO3BjGvNxA2IsypfdQtGIdJiqLZtXXegXsbq7K5DXoGMVkj2PgRz1tjwRvDMQkaWZiuFrsHleKp&#10;R5e5J3MAJmXg2Dzow5T/TRb59kaPcQQxt2BUGzVQDgsflGpd2D7H53dAI8xfVadVmFKH88yUtuZK&#10;JBqyVrq02yC1HZjFltXXUK0sUm4o/6wGbRiKgX66mS0sZvGoGzcni5UdUBHMZXMXROLgmmzmxBA1&#10;GOo9jaQ3YUyVRP3VEoa6/ty1Tk+EQWaWqzNqU8Okun1EpDKZ1HF1PTZbIA0miLYVJ9WlxhkmM5Pf&#10;JDEmr1JYI2d7jonEAnSyCoEjLoUJ09HTA0Na5gUNsVanFk63uK/nqEcPQAhKHSWJ8HsayGoFdSWO&#10;hY/dkqCNZN9ClzQzdpq26pp2oF0Uxg7oIrNsgFGc1qBYYUAN2DHGpEN7lGgWO1Yvn0dyamdwIWgU&#10;NGFv0klH51pZPPqEiarRt8NkMe7DtHhhul4QN69qa+CkX2oe8xy9WizSCv0u+pMZmUWs2130Z1qB&#10;leSFykb6ziIVDTVX7YkFC/LzvrbRFPsuk11PmvFAtq2NBAxEwncDyYT0wYjpQ13i1ejnM2E7MXpW&#10;Q7ceqIhNoY9tg6kJLVSgFsfdDkQPmPYN43i6XK9dahrIPYlwCc8P97LYkrlTkSwIA3Oz7EUWV1TU&#10;4r2Xjapl/OcMM6eftJU5xutmLcvMUE/0+ESVeBiHQqPJvUU+JujJXJZAiaoOht/3WahmSiuFRV2W&#10;nVgGZVlkymJSGqlVmVTDo+YJ42mZhjb9oZdnVY8LbVaV1G4SKIG+n+WexnnMMY9VLTQ0qz5pg9EI&#10;nPKk7HPWCOqR3hbRoYzLuqsmFJod7EK21KdV5BeWObcPwuUe1nsxA1njqYbZqNUqYuGZloHsdfjU&#10;fgTycNtSa6MYkr9+uQciQ4USJTCHtf+YOKkzwZwfSygYuBdV+bmX+xxbRNrCXfO0ZZF3NKZExLN/&#10;rR7qT+yeR1tMcnTrjsWlRjElQ2P9WFPFYtIRTLfWLiz6ZMyPxbBNXjzl9guGKq+wAM1xmGGy6H7c&#10;WW8DNdFhb64UawxwxJRwXH+/FdsNne+x0PfgjA6cYexh9Z9kMJgI86KC5WSAq7OIKyzUeVBAtcLE&#10;Hf+PgP7N3umivcp/LCLzLJatrdo5HRtROVnq3KeJVJxZ0ojH+cDtBhJf9SZgNQyu2zsTxjwXpO7b&#10;FhPG4tBNGKP2BDuyi7SZnoQB1FBLGGQXSZMJ1WEQN/fcwrATXLrLhHQ/ksQ4UC1YpFUW/MouEgju&#10;q05vLVPrjDTGDbJiEtFfljBYWUfNgoFaEUz7j9GhIWWVuCwKGWeVydZuXigqtDOkcOtsUaEPpxce&#10;iHcTdbjoZdAT9JO1MXw3F1ik5DM5rFdqNO0C7b22j/TTkwDTWxc18Y4GLlmIWsY5wzsaCWvB4ggX&#10;596iHu9pgew5mIICRKbVt++bZ4s5GE5LFYrzG7yDOTWLCA/jeSpjp0FXFxIamTkbBl8Z1CTMZGoa&#10;tYd36BglaxQyzGQAgurRX5vrSUBZPNqIZhl/HRTUZLGJVjc2L0QMQ4N+7dKHq8Y0lYxW1DdgDlgk&#10;yvH0vYwz2drtBOqMXfVY/HoTZJKzjJPqRMs+57dbXPg5sBwF7elugC5gXJa31N7gbn/O393LLGoY&#10;2xRS3FQMGbXq/hKLzQ2xOjCzDZjhFEzejdlkKPajjMIq8BpWDW/f3GZR8+kuAhvQtRuDqDdrLpX2&#10;nyhN4KLfZeHCGALhokbs7LSLabeDQM1w58VnnloIxLp0WWakSpeERyAb+s/AO43PGo8DNaiawpj2&#10;rpg3g7q1CjKEqc2jHlk50OLQ7hO8exVVzXgTmIy1S7SLyaBmWK/GilhK1Dgag+WMqDar2VyuGSNc&#10;6dc+53f5tDqc8TuXTeCDMUVAWhgZGeTg8kzSyH9h0pkR20QiaWVvwBC0ZPeR/FUGu+b2BCISpJyQ&#10;VFenRtQZmIVFmfUKBMpgUqv/iyYW4YidepJiVgKbXdVoy2ITpsPZaxyf5LkyiEn0e/Vlre4aDHvm&#10;fDCZ+osPoPfZiS46JAHPUKdeovO0EbiDXosFJfcUAmu40vC3xMQSNS0jFYxSVDJFxa7+2Wi/BjYl&#10;tUFLbRiqundMZhZZ1BrhPTWq6QZ0Qc6sMvG4r2jD4CH3i2mJuGjD1OzZiMkRKhs7Yk3VZTi8UFev&#10;lNtM6M6sgtKmkTAGyRnkJZIQkdiODQOmODfKMvLbQs7GzpjPY8Jjkzaa9LZmPRIkvvkQurlVAWS0&#10;Bn0J8R1Dw6CNUejSH0u8Z49305ZkqYJZCxxph2LMTX8foILqfdNj1WQcYuuLsO9wnIXjLm1hb2AM&#10;tKuIlERoUWuFRabr1qhfJ6MeKOuV6EHTUCzzj1QBzpdhzcIgJlGlQzB1z/KOogpRENIcnV1Xq+EB&#10;s7yrUbx6xwxic18Y39VYny3U8Sn62dwnmXjU14URmmohOhahbbI47Q/nnPYQ0zemISOwN5G2uk7n&#10;ETgd5oVZxc4rd+azMFSKdoVJ0296yEyKDGM972UdYPdXDjcri3GAtO6hRsVWHajVRn3OgmT6nsd9&#10;t7eTK9WqbdpiLO6tzcT5qzdPz497/Vrzxsheq9H1QVaiDBmWuS1dvT+0xbKLRtoaX2IJUW0XbnGy&#10;i5qxB0Oy7sqcTALhI3M0TsdEv40tGBrvvLndC5vKw7dmi1mY6zTnW2ZjkWvcPlYmtQVyi7qzIJ7B&#10;tBGy2kUqxSoqo7VQjI6VwVlO8pQLUYOjVbS31i3+YsOZHAy8evzMJkxGvXFROHkuYjOEryagVSpI&#10;HxiDQVDTSOsm+r/6cK35IPqg+qtGOi34dPwiUkzJxyLoIcGnQSJtmEhVoy5M44rFbkAh5kI0nTBM&#10;7jrSqk2nGrA1NfUA5/SKCRifDEx9VU9PqFcyAF5KG4QJcHNMJA17ooJtEIdFfepV1BHaM2AQZVB1&#10;7mnxo2a4bB8qlveBn0zqXQZ7gHTWG2HQkAzVxSrDaDCZZZyxKx7t0qs0fa1aNOpnkXIwHFUdni2E&#10;tv27DMT1653wNrSdvLy/i0LjlGjB6FtzfCpN2sOiEy0s8f/6OpK9xv8wWDOX9cbo6jV9YHYLdY+F&#10;oUfG6uuqeBYCUg0NVyzvZFHjGhO3A5LRxd6TccPEGpAxHSLGOcZLtWkWKTyNOmF1uAhIrJ0BKaiq&#10;iOLof9TSGcZLz5peqKWl07ElRLSHtq3ARFVRW8wDc0oavJMu/jr9JDOx+FPdeQLzsS5KAzTTaKD2&#10;aqiE4S1sngk3romDqs7G2vge7tWzxkKbBOVM8ly3W+0yHy1C7f1jRz3DEBivDscbMiXmQYO5aZU6&#10;Gbr7Bilw2m2QTZ15TZtlUgoUN1OT8SltZ+eRsDBAmYFufo3PbuqunaPdkPlwDYv31s3V4vGbS8U8&#10;91jYqsamZN0m48BCNrlO5ry000AIMAd4Ziw8xlo7jKqVSaFu3NVFHdPW6LYh2ikWmbtGJ7tLXw0m&#10;7LUWpL5+ey6YQX+SxQpT0m1vVLZBcdOgFQuHa3eRZNTXL0+GzWxjG+QDurCOiYZu830sRzk9pyHW&#10;AlvVYg9ENAWDsFiTUa2bqk/OS/o8XMgHVtIHHTG3VmA0O6CuLdQ/K6tt0ucbqKh9BKuRstpSThmg&#10;MseCs0K7FbVMwBKyG+DlhBsAbYXbA6TsHBNdo1yDSXX9CovJics5SmNhst4Ft0NYQt3Rqm84chcG&#10;YEBZG2lqrECf/yNLlcHXsNNG5Rk4+bmnkm2JxajNRHes7uK+ORxMaPNNZleUSNwfmgRJGE4+yWIx&#10;k9ZcDPVi94K1/N8Mzw93m2Hz6rsRoemAMsH431wQt7A0OlEvg+5dA7CcaBHwBBmROqn6gtRZ4jlG&#10;juop0ZOkXUB9UZSmxNaFKZyPWiQ8xwpaZhb7zjNca18u0O6q6EH9GkbgPcIoycKQUZwVh4UAAP/0&#10;SURBVLYYh46LFWZiVq/RwUaoGrUatiqOGX8TVd9kWl0YRpX78XylsXkgSjzTFaboc3NvVCOUdNqv&#10;3FlOF7DFoTR2m6ymgVoEKTI0Wlb3aBsmsEi/a8sSKc2jAyvNjQnS5mOxJ13Ha0g5A8AG9PUSqkMg&#10;Nc4xCdL/nBfNDqonbdawbYSzUcpuuaE7VUO3AXBG33Y51wBFyzXaJq/RwzMoY2GM19HFbKi69Vw6&#10;MI4291iB6cvAtcs4f0RTYUuhXeHtQtL6qctSgSRyNkx9siPa4Z2Q3npTjBHRDjaARBlNkKfZvBak&#10;jnbyubBfj7D/SChk3HVFL3H9xtVeqJ5G0mrYNHQh8qyQ/FGZXiSq6oCw3lh3MdJntKEreqTNvoe2&#10;Fo2uxpKIpCzgbIyWQYWTLO7N9TaoY6w4OBjExufahvQc2m6ZkJ6aVd45tt+kXb7z3BrthaFoZzJK&#10;V8/ULEzDiFTzakQV+zt9GEk1VMXlFdQr5rTV4lc0vO72wz60AXNcgAkNRInMhRUEpLagze0W/6M+&#10;8dxTFXRxOZbJZyk2gReTWbDQjR9xO8x51Ap3YdOVaAV3s1oNV9boqc1EqNhDsgvVK3T6Di/TrnEc&#10;SRUSYplF3D4bemarrmpSQ3p5T1HO+WJiDCajHsxi0og3JazmP5O3lLBOUL0DXSb89ZtA0UWkXA3m&#10;x8KahotPszCt/6FxzrZbzCiqeLEIjF1w0ZgRu4AU1h6wuQ3DcMHzznXavwCXn1zj/ZmMMjEZnTVX&#10;DXaTKWm0VPXaWOfevbFATdPovwbquTA0km5swVCZxCssZN/ZWJMKDMLyg6ngMIxHVZH3dMMu0803&#10;kRwaOTugN1GUEb4upkbtAZ7FxGPBzIDWon4L7dAtbLV1s5y14s/BGNwBTw9bgvUgEJjWDgxapNll&#10;8TeYmNsGznUYU9oXNUBotwtGT0utBiJZgZGwoOeQqDIPCxEtcj/355HJi1ZFJLqN9dhp8BU5aGAV&#10;2fVowyJj22yc5hzVNvqfObICE9BuJlJstv8jDIoyKV3eUZ+kwRhyzxhr5qAGQKvUyzBEpzXUrSmQ&#10;bBOhUQf1me9klXuZrX1h3RqZpPOiUTcSmrYwh8yFMvdpb6sF7AfpwhR0VaoC2scbIO+FVZk9x2n3&#10;YMCiZzzmZ4D1zHeD/9ww6vbDCxH6oHqpuqTgaLcYE/rVguPaE1yMuoFlSuv7tWL92jRzifds8860&#10;dWFbQc1i34K5MKb215zuYfr+9iOLgVgsyxC5WwifNv+Z+t8HBeo9ca42QSjtGnOD++ztTPLeMCL6&#10;UsZiVfcrVwbFFRDE/p65N4b1N0LVlznN636GIU2jBg16MFY9Q3tthArthkG405+Zyl2NunxesXYJ&#10;77SyAZMBzc9daaN2wTxpf6hdqG5mb8sYp2WMG+1iTdXGbRw7TSElKMHsTyDUHJJf15cqhpGu2iw8&#10;3galVDkmcnGDpqh85WJjYI3a7KAa6Jmx8rsSVdXGXBIjMbXEK5HcoCk24qbjnJQWAjKKc0u3MIOj&#10;wdQSAtpu1MndsEljopGh6q7GaGgV16ZjLQsj7DpIdieeodphVAL2aWScUW9n0M13ERmIKGKTKNoi&#10;XHUvXI2gPRZ2s440ZHHaJmM9lG5t2ljvIKmRUDIL9cqWLkgkvkWhozAQC8CJHVnKXNMwlR5GNAXj&#10;6oPmKvSpSMBI2q5qIfdUYup+NvN4EqRlf2qriRBs3sNcFfN3VpAc7quqQXFpTYnPdSw0EZg1KkzK&#10;k9FqfNR7JiPZcntFEMH8OkyY84y7sNbIGtdrLLcG6RRMZBNoruphbRLtUDIqF7goxjZpsDPdXmRj&#10;ZG5swuWzQQSihRoIxpoz7mmTcnxQZ82WZYxEo10YmZnDNdQVSxBM827rSEkjg7VfKOGtxu+4Ra1Z&#10;hNVAlKn9SGSywbOZkx2NwDzfUHxzlPQUtegvQwSM7zGRsg1zNQhyFqZgdLGCY4p7moNlaoSIWKGn&#10;RyIhbtQBFr/IzaBJ7ThNFr5uYftRQWGeTHh8GC+luYZ47X0ba9VY+NqpTNe3foru/BZMSY/IDAvX&#10;aHBdvKZ8tEA+xposo25pT5pkIVqg22LRsYMj/TwFU9ja6YL4WOjcb5E5awKn9hhRtjYcS2bMcb1x&#10;HZHJjiBzH2A9T9aXXeX3LOcbUm/S3iQMQ0eDNWstjDWrvYexUViEV0pjKmtb+5JlGwZ6lRZRc1ib&#10;qmSWlzSRVludGcWxidt8tdgHfa2gxtleK+WLjLTDnOqxeLURTC8xYYC9RibWQQ3VUjqaJLS4ATxn&#10;Erm49TbMwS0dvElebBaJOcfAWJxXtUXDoUVeerp/26IdN2ESLjPxYFoDOkaYbmGhupKkKpQfi9om&#10;QuyGEorJaUX2Lh2metOZQtJZPgCoaCLhCnBKK34HZmK2seUJduG4CyImpQ8T1VoVBrJFnVLez5gH&#10;bTSiDr0OugqXNtUtIaT0JteLDoybUNXr0ZY1Bn9a96woQelJH9gvSwvnWcjn4ebcDya2BOISqu8d&#10;TDOZgPYLD6DXptIClQnaCQMwd0NjqaH9CzDXGRaIhlejRDu0WxuJKtYUjE4JPa6bk36qan/h/WRE&#10;IpFpmEeN/lxx8Pnfaww+Ej676Fu8l3EQKwfNyAS15KCxJNo0oi4K/7mPiR6kGZCSyWcilR6IUyN4&#10;JEOialRAKvPMBYPNmjIMnmNCYWQ2M2esfRrBibxLjbGPkHHaN48KuYBUdTFOwqRNtJyXWSOIdAPP&#10;IAlFi9p7rLE7tQGzgVlP6DFiHFSvVFtUYVYYe0tv6h4XDU/RD4uMh4l2Ub6BOaSa1eqehSHCnGA2&#10;lw/aoXaZImDgnxW9FAyzMKYWY2hpzGbdfKdeQhYs4ggzYLGpptcq9gtwXYQLgtSzYvKg3iYFi8W3&#10;+yxCS0AYS6RQ2QgPjEKOOQfys77vJqhAb0mLe0RbuK4Lo1BdNZlyxoA27hMCtpVsVhrS3fFOFagD&#10;03WLCQM/Z9boB4Tc6q47HPBM1tv6Np+qcMzv3QPUl13VN+axjGa9iXBkzHmPvio/jG1F58O0/QXj&#10;ACUZA6MBdVXVXbAAk7EOSiRSWl+2DDgzX8idCN39UKPuAmqPniW3ujVcP0oxyki683J4BkvJK6pg&#10;gar3t0EbGnHqSBUtwro8hc1TnDs/jyTneAUI7mK3HokZjEsM9rI6FgvL0PEGA2sshfaXOa41PbqF&#10;5InyfAxuk3O0ylvDwxgE1R5T4Y24FAWoy6u+LMLdLcij1I+QbRbBNAvRLRhMmvO5RkhqEBXR2DkG&#10;yoSh0cnJPZc3YXygBwsG6bkx+lYVqM4gGmxlgJJp/0o5YXpsawnTCwlNe4SJRjiahGYcgjYdbRuW&#10;FVBdkrPrVZhnwVqlvQ+DFdFZclCGoRo3z7tubjr4D4YrNILuWEzGsVj8SXdmuNdlfKqKdRgr72c6&#10;gi5tvUcWyPYdlZ5LvKc6f0hgkR8MfmGF9iPlVkB42kM0lNqGOgvDzaiiupseOhj2FJNez9LScgum&#10;hKrH2IqyFmFGum1VF2V0ZgC7UI0wNXZFBmFNTxFO7PnDMe0h6vfagCxyVeOYRlttaqqYJgs2mE8a&#10;Zs3RaIIsVJms3zvgmGMUz6MNbeZVjb4IlMccEq3NLcLMWfDauLRJRWQzDKfOfUUEq5tC+olAFLHT&#10;PvPMuBDdwKLDnkKO8zVy64rtKaxou/VbjAcxjsjtLqx3ow3HKv0ueKNco8/pU+1VLQSom47FViUy&#10;Hxi4NWdUc0zi0xYkA9Hlrv3N/XLN9dEOswzKsGCUNWbNc3GBK8g0/lpu0vWlyz+Mxfy3BuoM4zD3&#10;nfFYD3UUZL2+PcE7qk4htPjP8hU+fxs04hYltqeLQNUourYBophDjYExWCy63VHjSIbdRQ2yMIHt&#10;vQafRvKCSgxM2+wESpsXtW2aDsD1IJY5xjyyv2crwaAHJsBy/Tzz6tTY2NmiRic2nDgs1nBhqRvD&#10;/d2ftsoi293tM/F4aaCaE8fJZt0Li//MMIGFoOMyBQZ+a0tOjXRjMVlISFhpnMWqsBL9tQqz0P4y&#10;zWBHaDwSSEk0C3ORq1tqwLoWBrSZRRyZp1q4gWODOSQ97dQzNM1kEHJaqWsBdKAHQWOaYfK6r61Q&#10;rm4nxLa0/s4eHbZBR/BcJ7HbQSgVNYouwfENhZc5GvJv5ffY5pP2zLGgLaJjxq1G3jBsqqrBMK5c&#10;60f8hlLU5EIH3z5xAc8yYVe4vkp7hbbrDFBMZq6Lup8wyVXUjcr4A4VJkxXe25ILusdrSOcKbWyi&#10;KnZAP0Js3abqwGbRmjSpGzP24uXTQkKiCu0mIoFoHwxCS75p9ubmxN4zLBiNvsJlF1WLsWy3kOa0&#10;y4LTbhSmzae7BFPzngiBSHlgfkRWKddO9k+DQBAiF88EI9UuofdJCSpaNBFSpji1eCb6IQpSqZbw&#10;PubmtJXk6u8IG1MLjE8JxDcBsxAB0BdmyDofI4+qfQahghRFYk/T1xrtazAWPUxN582sEbIgGuZS&#10;eOxgHmazqzJZMW6eOav3R3uMewyZEHrt+nx4TTQUdrpnWDTMJ55rykRHVZjnNZlP2g43Vln46zAb&#10;7tcMNKHa0WDMkNz0t/NAd6qqh04KizNZYlOVt12lz3meJQ7aqHaTrAEFz5X9mWA4MqzpbY2oCF/m&#10;jlnsekwskB22H4R0l/lvXIw2C21Niwhs45wW9puMIYzMdaEgdtO0pQnQlcIVQWLMR4dnc1/vb6Rq&#10;D6ZjDVxVl72DXjCBfp9nLtTinbY3Qc22SRWLOWoUb5RXYN3MWzUNRqh7+OByNwyw3fYYyCuVhTxl&#10;klADxqF64Y722kOcWNoyuixIi/lalyKqhzGp+0BODVKGOhsdajKaDMg6JKIJY0eUOteu1HgxGiWa&#10;4Hgymjo4TB4RBFDTSViBsWhb0F2obUV7yYCJYb5Lg87uWt2cNmkvcfOrNsxImN9mYnR45tomLw06&#10;UcdVjTH3xQxHdduNtVYs7tgtjveRg+t+1RJvspFxDZ0NIxd5J959kskp9FefVboustDtl4iKpE1t&#10;JljdhUlbXdjm2mg4M2AqRVMCxzdYjC442qGeHBtvQa3GmZjgqkx1nlurnY2+6k+fCcmr61dV0QTK&#10;JovISE6ruqv3R81QkMfUJO3SFoDKoc3BGBWfa9tlgj2et6qXI5ggKs0yzJhFHfAaNUA36jrjZazK&#10;5p6h1Y1gPLEPEKQl3v5VwhnRa+Gp2JCb/lOgTDEXDLqzn8zEHnCudh5jWCy1EDU0gN2Wtmz3WeAw&#10;JkO9NaCHV5DFac6HKDIFpDHHGLcoJNU4C4qiD+jDiEnSFkU7nPRul9FCUqtqmLs1RX+LcLTV7G22&#10;eY7uetAC9zOVIbKdd+uoifQX99P4al5KA7Qxs0A/hdqDeoqUDhsZ1w5QYczFMgVDr422KKN4zc8Z&#10;gMjWVe+5Tte66olu9O1NJDXw3zqujsUciFsEc3CAGsE56xFdjUBB9RHRWDRpnrk6iQR3XazBnN2H&#10;yOe5XckKz2jxTptm+TL2MyxaGY8FwzYsJIQQdF9ojbnWw1ndZ/GjMm+DHAwu6ypUFPi00WTDCKVn&#10;Hmyy1kwXccN5y1ZaGmBtt8Z65Bncy/gT6/nOGQIPkt+73CxuXLYYkiUpmTd8mqrQ06QAurFCm1nC&#10;xpqYINhnTE+1gUraG0zoii0c0T015sTOa0529D1dp+5spwV+sns6dDMnhu5dffR2fovJtbjKRBXy&#10;Iv2s7arxssNkWtiG8SCx9SyENR5JJlLxGRpNnTQtVCl/bwovkTiTtKcOXBYJTM2getFxWthVo5Tg&#10;uns1AqbaoejfMCRDqcc7LDImnfkHFlTWj67HxxwSSxsY46JL0rT9SRiI/xsSrrqkga5aZQIFXAZG&#10;M/gajA3LtlJVs3622GLymX6uwc89dZTgLZ5rh4vgBkzkCNKDCUdZBg3ATkz6zmLXa8BJA7Q6Skfa&#10;v2xNVBZIhYVk5G+jIjJE6tpm/ndbi8gBYXJoEzCWRYk/zv1nQGK6HN0KImA9k8U8HNGO72vxXzeQ&#10;0mNl6YMmTCcKLYEQZepOVCNvTVi8fMVFRXtgRHotVpFu2jRaMPJK7TSIBMlJ368xX1xE2iYW+N3v&#10;nQ4hYPxFS2M7C2UJNUTDoO87D8qa0M3tvs28z9wqfcs8sPZpbOmJsJG5D6bOFg3aZBCgjKVm2D4M&#10;wZ0c3flP9GVUtN4YUcwk466KrC3NmCVjNSz5qBFX1Kph0dqt+zDMCgg59h/mXcOeh7DSS6Vhu9Nm&#10;rsFsZoDuCtClXcaXZ7iDo56YXYSS+S2qFDoVjCiW6Rut6/xvtkSpxlNwb+ZkRzsY8yCy6VEdraFi&#10;AbDYApZ7rKGWmNwXeUMwadM0NOCauGh1e9Uw0aYGXbcFnTCCGoRpcJ6BafPuQyzCaXBfVboN9wie&#10;CEQkkrAYt+/h9hjzMCaTDN1UzO+bOyIzERLnej5zZ2+fOTJ1KZLyFkBU5gBZ5yU2CKNPrl+ZK8xV&#10;s3C6G5Gtr+jS5t3NKF6sgrpR82GCp5pMFOMZulNASCVt2CJo5LyTA5i2pjpAp9D5FhXShbYEB++2&#10;GWAmvZPaoLAqzMTEvohKhNNtAsW0e7hI68ZsMPH0lGi8EwV1Z9OC0eeui3WiCvKgAwzOMfR4yn1+&#10;+TRmwsC0Vh2JxoKZnTH6juMsFlGRno4uzEPp1EDFMIjMMneqGgHpmZhGbE4y0GaBuq+JEmYSCKrE&#10;jTZbNIkJG9mxQnuYnx1sjEuTBWh6uvqrcFXrfwtGqn69vJUma0Nbim1FivUtUoQuHwWg6RfjZZaM&#10;fxGpMSGiPKMLRhTGxDThcQtU5DsI4Vv03cKuEJ8+B2mI1ozj6THJtKXoxXBvnyrP0HVtpfsYK/ou&#10;ID0TcW2dPliEsaMfh/cF5mBtjZ3ddpwfBZEZt9jvRHVGaQXTnmQuGGnagXmpp2tA7jVsK2OPCiQz&#10;Ml7DmIkaz2+zGLUhtVArRJO7wGk9RqJaa7W4EDVuylgX12F0TF5VsDp9M8Wc0vUvqlukX8yTsqSB&#10;qoU2oAFzz+0w9eBoT9OGoTcsatAwX2xz2JX62it4/2kNrjyb9mxvqYonIRLP53nG7ZjcF6Uso5/P&#10;FVt7zCfeoc+15s7MMm/CKL1xodjbBemyAHeudGEAMFXG35SJ8Cpy39XFOoyDBY/wUdLPa4tinoRN&#10;LJgNz4b5Bzrk/Kiz02VOcK4oV3XFuidGinr+kkZ6xm8alXyB/jUvZ2+fNthm5ry1RmRgFtw2K3l1&#10;rxVbSWyALFxXOg+0T+qitrzE8l612NZ1C6MWDbnploWQZkAvPZjMCgzVWJpFnr0ieqPdMkLD5w92&#10;BikamO9R83ZQKVZ5TlSa30egwMCMQl6BCa7vcB4M7tTAlGylAI2pW0eChWH0qpmZwj8lj5xf+4ap&#10;/wHhWIjqv5FsJ7GA9IjoxmvIDRm0SEmHkTjhaiwmbQaiGpmD+Tf683UfGnrvpt/Cbf3txnRYR9W6&#10;HHpQNnihTo1JjpQTDls0x71xI8mNSWGmsYs70uyVNqggcmNrlNrx1oO1gE/sfs+gGtBmNSxDsY14&#10;XaMzOubruGhCNVLPNYmK9+H/Zk3ppUHQ53IvJKPMcQJJ5uIXdmuj0Eiq4U6Dq/VUjJPQaFs38pdP&#10;pZmemq3tXrHKpFsCvZmlW2OhaJPSa6Or23qsFtcxq1U3aoM2GbvT0ovCQE/U/iNUIyt7mdyowVKk&#10;J4x2sZgBOytj5xonR5f/9dy4DejWVjckt0zdgCoDl/Q6uHg6Gp+9nkWv7aPJGKjKNEGlunZnYexG&#10;mdaqICcYo0FTBorVUNksOaD+b4X8GfrNshJ10EOXdxKdGthlbIj5NtZaEQ2ZCGjSl9XtjThdDhWL&#10;Z3oei8c56XahFogyE9gM3Q7I1DEzMM5Kdm5BssZ7z86dYbGDnrhmoNpMe1SNHW9rnMiMfL6CrQ0a&#10;1TsjM7bvIpGRuR6GcsZpbUP1S1WQ9wOpNBh/Xf3a8FYYlwhrYD6tw0gsnGS28AD1YwOmp9ritiem&#10;Jbiz4zKM+s6zu+HVMFrXc7VzTTEGZhSLnuxDjfoGR6rCdyra+zTsch+RBv1kacY5EO/SRpt3QrWm&#10;n8wy15sarlqYj8Z3nzm3XKf9E0UPwbl/fYb5ZF0S/uc+GqLNYpYp6GHSIDu70QjU7POm+qCUaQ3C&#10;raKnvW2lBhoWqTG36IvVpQbvdIl3QCC5RpZrsX/QJijpVGS5wiR0nfaURnSYLkBrErgv7LJBWAzs&#10;3Cpwj4Uz4Ia6c2cYPKVtHWlgfRHD3eWougSjajlkNqPGr3U4maqH7tid7W4Mmv7nPhJQSejiNbGt&#10;AaNowaQMXZ+ePlNcuTxAB03MxwAyJbNxIb5UuCpdaBYnBg2pl5tUp2RTT9RS3rXAEJPLWiARgKaE&#10;Ag05Mdy1zn176yw4i/vWYQYaUi3BOKObkcWiJDZ/xsrnemn0nujhifq2LNYOE3l1EybLBFHv12DX&#10;RYd3gTaAtRqOTa6ynKEwXfuG0a2xpy4T2Ik/CSO0Wpb93eQ9tLIr9VR/VOFUBVW7ZpFYRnFGkBzt&#10;nEIAuMCjNi1I6cpVi94wbjxbNUpvhq7XhXkmIf1mkqKJkhrNZRIuCG1jwmiNpRHhajtBF20RKYxb&#10;N33kxohWuYfbZRhns2eFcibiDPcwFb7B/LH0gaUU+pvVYp7nrNmueRP7GCOQhszdCmhu9+hWIn3+&#10;UzXdRxWzvRoEjftQAMlwRBsrMFyFhfYxbSJdxm0OtDW3CXOA2ekpNIvacxssHBGLW0FYD0QkaoxL&#10;1f5Cfd7YbcEAuZZ2+TwjkF1sVn+zH7XNhSrHO8mYB6BBs+AXaEMgDBbgxlYl6sToodIw22Q9LG/U&#10;EBhj4f3TpermYBYFEqUnWwVjiEol81hg7to+jd6iE2OS9JToZNgAhRpBbM6XC1cpb46YxbVVT9xJ&#10;cLBapR+Y/7RlCsZi6QmFriUevZ97FLt1hRHLA9q9sQmT5T2Mv4oIbu7hzghT3GMVRGeZBWN0Hn9s&#10;FdUYVQim7Lu4YfksfWAdH1HTxq6GdhiXSAkGYgFqHRBrzEkr27vnzqkGHWnVeGsVCJXHLwHzRBIw&#10;lSX0W7eVEIUsA0WFsFb7qtWAoCxAYxEa3dNwJ16Ic/TAuLBW57Vz0NFMDDc1Mk4lXLeoOOq8btQj&#10;43IxqutasSp212Pw3eKyBfe0BME0/88tPZAmEkjFhaHxcncH1QUmVA11CQmjzo4UUGJHmQOeu8/E&#10;cdvJSLyjk0zVXoA5WI9C45qqjAggmBETwqCw2HqB9thOmZeu4EgPpxPNKtZ2s7trOf5k2DNwzNiZ&#10;WQYjQvyZkBUkuO+ixLXA0BooqTerW5V3R220WJSTVZfaHJPOVHrVnqifgnRpgcIa9EENJBNbiXJ8&#10;nXvMsnCM6jQ7W4NnB8lqSLzxPb6/zE73qQtI466MwjiM3R0LIDFJ1kFkMOwl9GQDsZRA7vOqHUbX&#10;sV42VRnVF2u3uA2GbdYjIgOKeiwwWItXO05OcJmqRbNrMCB3TNTD1IOsQWM73BhMVaclc4cJGVho&#10;LdrJKRgMjN/we8trijz1lrnFSUKPuqqZQzArn5tsQLwn393L2UmtjUr3uAvV2KZQYXlfI1H3UOFk&#10;9u4uYAlIj6lGOtaiDdWjtmqFEhph4AKJ8pD0Yw81WsTmvLHKmvYyQxC0r+jW7tH2LhLeZFbrwJg8&#10;Gdt7gHxcwFYzi43uabvxVm7m7XYZZjhPMT+17yh4ZZL7e5XIljc3y32F3efa4thuUSrjuvHwPGrk&#10;RVAODEj3NozYgmEaUc3bMr+qybXuR6xRXOQpSnr4xmQYe/UQmqA5CcOyaJm2tt4MqGXTtSFIAH3b&#10;Jo6ZCa3txLlupLSoKFQYDbsyJ5jU3u5UzPe9a7PFZRMAQT/TAwQA/59ywrgAnBDC9lmt2nSckH7A&#10;Z9fQdjrQ1PXQlZnIXSavVcWMkmsAdWO/VySFAVyWG1QyGh9hRa8BE3NpIy34AXp7pXk6pJnehAGo&#10;w0mlHULDW8MgNKSbMR56eiJTFoZhXQmNW1Mci3wTO4gJpPFuGa6/zqTW6CXkc89c9dWGqIHOWFk7&#10;X1y7Oh1IQN26yruo35lM1p1GAvN+upN9NwssGfzlpOv3T6NXoj7wve0O/kwsSyPqnTIIrklbRS8O&#10;dL19OoK2rOxmMJXekQ4LYtZCyUBdDYTGSbgJuhmvFneuDc7QBhgygxwLhP4MVTAQgOgoLThzZ1wI&#10;qkZ6V3RNuw1oB2blxFWK6v2Swbp4VE8MhNOY6yS2mpWbUO2gk+tKNPTaiuOLS0pKxoUxEqWJCCMe&#10;RfsR9zEJb4H3W10/C8Nl0bA4tOsYiFbRVsHzHOeqC1TVDGZQHzhX6B8Yoa5e540M2m0bFBCGpIs0&#10;m3xXTd0CvTiH9ne7MO6ztJv2gYhFpB36ssvYNlBJ3QvJ8O3ZudMwX57HmPW6CA+e9ejtmaSeIPhE&#10;KbduTMPANEID3xmniJKmf61ItsDYqvo6r2eYg+Fi5XMaVG0JUQWHDF3XsKUbZTzTIljnnO/BfHT+&#10;yYTbzLc5VA4DyIxbMVpUNKwBX8dAF0QnY9dIbr9b60Z71+5uUoE62i5YvNY4NjTevYjiuYy7blm9&#10;PYvzNVBIhc9KBIlqn6zDYEy0Uxit7+jNU9UbL+a36zAB2sQanFtA3dkD6cFMbl6fDduHsWEiJu1D&#10;26BekYfqi22bglmIeGxDn/c1+DDyn1x/zE/LUBopbmyNRap3do1mpR3bLd6Re8NwTvVYBH0uFOLI&#10;dWtIuqjOzglWRtLFW2dSTTLpdFM5QYV0nTnri6j2XCwmhL4MvEExkWfCuRocDYE2StRISLMFdbdN&#10;AofMAl0qjZ9uNqV+Hrvb0VEGoWmz2NyaoGNlcCIa2udihwOnDb7hmkxEA7LMW9HF60KPBENRDovS&#10;UGmDsJwYSsW5VdqkVOE80YibPpmlqaHNpMBJFwHMKWJMlBC0w3ySJWChxW46vKMTtdUQjoJemLyq&#10;cNp2bHNVe0+XwRaKe08YolGvzSr3pk0DVEFzkgZ7DSZ+kqAaet0UTHXFQCjVwG30TTNSjfpU4mu8&#10;dZvHORjS+obMELWA/+qoBwbKWSNXJOMmT13jUEQuTJItYGvHRc4iNCzbGqOGxK8iQVdQWTUCilo0&#10;Cmvk3tm1QjhSLdScS1EnZZJxczc+t46QYV7enwyUtEhbrO1rhnMflDXDcyNJk+vto/A6ueC4t3Ev&#10;xvWIeq09I/Mxk1cmLFIZgAZccGH8g2HqUanyv2pmlJEQmhsCz3cRqn1pvpKIYg6hN1H/FfPmQRYK&#10;85Y+9bwFtwjhnVzQbpbm1hZ11NyWakmPsaTPIoIXYWLCoYtChmIBKe1ZelkiuMy55diwIPW2aciv&#10;N7iGNRHqBtfNbaGycVxbh+q8gW5uJu/i1gaieqLX0O1HVaeMARIp6D0zbsZymiJN9yKWEWgXWViD&#10;qcBQ9PRomDZb3NrIFloyzkuBopB2zAcIH+0tZkWbbGqlvDXatgzjjZKpMIRanX6HIcWOhVx3+aBf&#10;LPGMNQSK5SImYcqGd+hJ8l36qOV91RbmY9rRkHkHs9BgK+oTkZvfFiokiEq19FTsfEZj2ixeIzQt&#10;KiRU6zZNHEOHorM0us6zCKaQqAabCYE8pgFLyG+ZAY2NwlZVFxeXBZBVg+aZLDMsGOM7zDFpMSgt&#10;Fpy+fXfZsz6oQW1GsyqJ1SPbPFvPyTzkhllzW3a2HJG2wMQ02Bnr4EDUfC6fMyChCa4Xqrqw5czG&#10;AmgTiGQ+EJDBaHLYNQePiWsWc63yQLiLV4DVVmBfZVEoDUQpbn9RZ2K6I+AMHbaJPrwwz4T1vV1k&#10;LHQnjJ3fEvLS1vaCkoN3QWeVuc1uyQCQMEwA3by1S6eRpJzDpDOAqsYzZEpG/rrnz+IBz6JPNYqF&#10;p4xFog3A2JEmzEMmrL3HiE0lsru7qcMbtBY7JbJwTLbT/qAHTcOjuw/OgwatqRGGPcZka6Mdzwnj&#10;JgtMl7/lIbS/qPLJFN2RUISgAXyCcVUoiHqaVRiIjJDvVlhrcr7bhRjEpso3QRu0B1ksyo2wrcJX&#10;n+B+SDTb12ZcRFEyuVB9YAwGO4rMRCJRuZ73rsCkHDcN0T5LFVQmoLdnwDvZbz3QzcwMyA2pqvu5&#10;ynMmZeIs3ng/2qz6ZxV6r7Vym06Dy5cvoTKihvgfbdf9HosUxnHgQmPOqRaZkrDIHNrf6jIePJNn&#10;W6ckomJhRGsaiUXHsyxo1UPur0DUm7XAmEYg43a3MLRdlXTqwAxio1xBGtobYNBzayzK7Rr3hGnw&#10;XtaEMbbDxatqEt44yBo5S9oy6ePYx8jYkk0YMMzGuiDaXmRUhrqnivka02GIHBORGQCnUXt3rx2M&#10;zFgQ300vXKetsTcxPxlOuPAZ97VN5gnXRIVCGMeSahWCNqrj811Go7H21CrSTj24A2QW/hugpL4a&#10;JQJFIUhkdzeTI3dYAJMzp+HsZ1hAcF460LgAdeoug2FYeBj0kK7aD2QScluhtPEYAzmpHhNQjNLa&#10;grcuBsNu3fhIz1AU4OHTFzUHQhXIpDVjI+TMGtQGLPZK6wxoSXhKpzMQHY1XSLIpq6Dz3FqgIt3T&#10;ql7jgUZkVE7qDsilDUWEJpNWyW39EYN3tI94rr5ytxbQ2KQB2sxTJYaVsVqiky73o00GXalTa8vR&#10;369ENGK3rUrIu5t6kLJ/hchMYtqlq1h1ZxrprXEzCkPDZERwTaRylXa2QCImRDZhCh0WVOis/C8s&#10;11ioQXjSNrIoTDWw7KAh+caPqE6IAPSG6Hqs1egXJvamGZssSNGIUaVKqzYLSMjr/7tbbdRMxpj3&#10;nmbC1mlfvfF/RH1cS0uaLyVT1hPjoj9ANz/YNt2d8zfHA9VqVwl381YzVCMLXWkgVwWr0h5VGj1V&#10;DVUnJqRxKLrcp4D7gdRUr5ncol2vc7+k8PLxTK9tMTeslL9AX2u/MplPBuqccU6FQb3PGNGnTnYr&#10;5Ju46O4BGor1xGlcnaRPNVIvr4iguI5x1Nit0VXEWrXtzNmdDSvCM+d4xyjBwBqxyJLoSERiNKje&#10;QWuEWM9DIaEH0ap3ehFTGgHtbHM/3sfIazfAUqCZzTvZUD1mjjV5P8bJqF/jlwwRkLlbh0R0LANb&#10;20CY0jeqKuadiQQWWEMdBMEUTNFUFmNVrOo2hfo8ME0Exua+PrZjlv7QcxReOvsG4ez+0T3UFg25&#10;qpnmX7lOtd2YtCfycN4alLa+1EAtb4aNyp0NLehksSUZ4ikNUuYlGLlp2rNQWXevlmk/tSsYt7G8&#10;gRRFXZhhwpg7cXUfTkXnahPYNuGNRWnpwLC687Im56lvD6ZhPHBv4yV0lVrF2xKNeloMrZ/mBUO6&#10;0fgmg1llYSlVZB7GaET+CwPlRF8DnutunGSiVIXFnG8w1PY2SANVa8ACaMA4LAGg58OJv32ApFPt&#10;op3u1aN9w3cyLV24X2WSuCCVzOrmblvge1aYmEJV7Tcu0GoDpqQhFCaoO7gTEptJz0RV9TCL2uxQ&#10;E+fcalRbhl6riGZlIluuYWYjoSDrwprPMj3/QOTGTM8b8k07mJjXr8wEY+9xvc+17cLVHozJhaWx&#10;zr7WwxLFkXkXk/d0Qev1sHqWuTzaUHQJTzFhBsDehsiRhdZCLZlnIVrha5WJGe5r2tdxAtJeGZy2&#10;gWu35piYFZCl/cD8oI0aGxtK/eavQh1SVYiMVu1FvEdtAsS0DGOfnYgFZwRyQ3ez17E4DdPevYL6&#10;xEI2MrMGAzBYT2PhYPZ00WCSxw4DzA/jTJaXz4Yhtss86TIOc3Nng/HLWLZ3DdDSSZCgtkmjqhfG&#10;xVhIK2qmMEdk/hM8v0Jfihgr9Gtv+ky0p+6c4HyZlkWtjEXRpqcbdmFTdMVzYfAKPl26S2v0BfPX&#10;94hK+FxjwR8jixWISnu3jY26sqA7VTzDC4wadesTN7bvwVB0K6v+bKPqiwaingpS3Zo7ekUVsOuM&#10;hflZBopN9binzAWV49rBFIyF96N/NLRGeYRFM5kZO5iCz4gNwEDkImtjejowDIWEiYQavc0/0+mg&#10;XdLtOsxStrzq1pZuYQQqyL0LI4mxBInMKiiYm4MZGNdyPULitXutbafQeff4PqV0sB5qTW7L5Iyc&#10;An73meRay62JGtF8LixeXh3QeIjG1Gk4Li+hBGYixV42NEwvzxxwp4ouqcEtrmPRzbKIYlMn7q0u&#10;HMWdYTq6OCPVHwnhhFE6NAyDRgIvretuZCJxjgFDVnpfB8Ja/GYe5qRRNRYXi9fMZfVRdUOhrcZO&#10;iyPVjJyFQ1vOzwREw91FP3MsPI1v0zDJDgtscuUhJnQ3FoWG0boSjndwElgXQ7XNPA/VQONfLGxs&#10;bkyrhaoC86rz7obp69KTmTRgeJHiD+SMSmwyABa9hmSNm5EMRt+bId1g8FxsSug6727w1QITYA0p&#10;oSowt5kkuRZ9vVnhFmZgDWHWFqVa4yblsX0pi8XJLyM2NiHqm3jNOhPHRc8E1+rf4X9jVayYH/Vl&#10;kIytns+XGdLuhTNILpgzC35ahghCUq1x35bYlZHnGGcyjRDq0E89pLvuVtPZ5/msskhNhlvdgLHB&#10;VFR3HZPGJP0CMzNNIuwPYUuh31iIQmSZ2oA50Kcds9ZKVZjRd6IJ93me1V6lYVXGQb9aIEiDpeq1&#10;IeaWm5hHoIioZRJ6GkWBRrpayW4As9Bh0GR8YxsRFp92pTqMWu9gGJqZZ1Y7szaL+U4KDr1VDeaP&#10;SMTIVFMYrJ+rZ1KBY4CcIf0uPnfSi7KMzAORxDJqpG7fTdRQbVcWAjIOSKFrRKxR3d7fAlxWNosd&#10;91ig0Rfc0wBQ1aXN9U6Mqzk5gw3taLwja001yh37otaqY8vvFV3QIKfL+81g2tqA3AVR1cu5vCGC&#10;QZWZQ+1WiBr7ZVJiVIrjvdZR7dYRQFbJX9rQa+TufjA91nufNWGZBQWGtU7c2e/U7dsbcFoWOXqm&#10;aoHhy8YAuD+Lm0OZn9Liu9Jcq7HbRFpsR4OYMM36nO5JM9gUAjEp4F7uIyrEVnUYrMEEhNs0NmwH&#10;3NN7z3LceAuNWg70jYcn4Ywa6xgU9M3eIpOOhasdZpZBMkrQREEHTkThYOslMt/GalBW8NKFp/5s&#10;TZCouM4A7291YmIbtKanwYHVr28Gc6P2fwB5E0Q2o1Q1ZZ5F7qTbuzEd3F3VY6xkSrFBN23twyy0&#10;gWzuwNnprxXapvdosgNaYhIrkZpIvi73mWicZrKrmvA8w96VxvRTn/taKlIkqP5uqvzWlkF0XIek&#10;df8Yjbo9FrCbjB0cuIG0en0tbCezHFdV87ky1lWkhBtS6XJVKKzw7Kgrsg7DQWovLDK+MCL3ftE7&#10;4W5uhrWbXq/LT4+VNoOZPqqgaJT2GnBnBTNLWxoBOQfzNINXO4jGPYtbyaSU/urTIlWNoSJOs0dl&#10;yBYX16Nnkp+u1SaL3m1FtNPIwDXOayy9cbUL0zfviL4CzSrNNZTK2CxAXQGZWFtkUdtIDYbOIheJ&#10;6dkStkf5RUgkZMSt7Z5ljFVZdPdGES0EgsF6S7S1Wqc99IObvrs9aRj5FVT0lyhwZ6MTqEI7n/YZ&#10;+8Lrp5iX5gLZLlGCwlCV36LVukZF2TLyWZ/JvDfPywTDGaS8ns9gZPTj3LbqOnOPtihcpx3DtRRr&#10;YoyHgWhrjIfjsrBVL65eAaFw39jeRcZAG12nGlL1Xm7tWwWN54vEYQoiJm0Zel+SqgQD8l48020n&#10;nOO9yUvBHKzYZ6T4zlYfIcs5IKtANzCLPt8VPqpz1jTRlX1ld1BsrLgLIWtSpggKPiUkCv2XiTyF&#10;eiDimEDC9uFuMoNI1GJAQ49EUs7RkdpSKufPwkR4AC9lwRkNhxqjVI3cFElpYVDXGoxHhKPl2om0&#10;AAxSLTDs3GQyk9SUfO49625qIpuGKIgGuyA1UBp6biSimbYuYj0NSj8NsroxRQbW6hAyykhEQtpO&#10;RADdPjCW9mo3MILUsGnhrp4nYx/meKbFpM2REdb5HoaPK72jVgO/9QZpzHKTbLc17M8zwWEEqoWr&#10;QOCNFQbR/CDaaNi9kt6Qct3AGuuMAO6hHujCVdJNM1Gi9AL3s0L7ynoTpHG2WLeQs6gPhqgr236r&#10;1x8EZaHzMiF0s8bipS+rTGp1XW0Ek/ShbmWt8HEM6sCkzeadpk9igy5VDNqlGjlFX+mtaDnuDSb1&#10;Gm0MdQPkgyopSlB9MGZC1UYJqZq1TF9XYZDOBWNkTICbh0m46PWYuL+wev0cUN/wAYtFKf2i9CWM&#10;2uCoeX8zFkraCMqjv6LYMn2hbUnmsolKu8yiUiKHUZbz57TBKdhoQ5Nnt7mPY9B0/x/abtGsqMYm&#10;lGd+NUGK1iKuVEBWLGZd6GGLoQ1WkdcuJfLSIL3KPe0r1QptChrY1xgnw/n1GOoyNRTeIlwyyQ6M&#10;cI57GauhymMR8TnGrc2YaKiOPYjsE5iB9hFVid39eqgs2q2MTZlmgXq9tWVNudhA4FkiQQ+ZcUHW&#10;jLHGbmwxwj3WYUSGAhghHln32kEQwr6XexZZ8UyUI6qxolt4L+1r1rfeK38/8vACbVQQcx5tdM9q&#10;7S/a58x2Vp0xW3yOtWXgnnE82k3MXu5zX43C86hqftcuYrS3dYzso1NKfQO9LFos53cwl+k0O6JO&#10;567CdZQ46nIaZreA2RoCGwxWdeoMnO9cBKq04bTGZIydN838bDHBQjLK1U2imwxmFARmUawAkZSi&#10;1pxwj2CjJeWylrbTuKeH4MreICSAzKEK2tEjY5CMqkUkDtLxM0xaSwja8UoSK54LkWVuAxaG2aSq&#10;Mm2kuRtxzy/xGySkihDp6Q4gnxrXZIC2LzbgMmqSvlCl0DVrYR0D5jQkmqsQUZROGpkU5J4sc6h6&#10;unxbei7gzn0Y8f4eeiZ9M9CLw+SSKRr/UVPnp7+F5DK+AaqX23CIyowlMY3Ako1uDWHQXqWGmkc7&#10;ezAfK59XkES6592oWmlohG+dBfsok0TJNFDy8o7q9cZ/LDNmVSbRtRstmA0TG9L2paqgrcQEzBaq&#10;SQQAclyXsgFqQtlZJr0eISe/ZQ06gzORsaqh2zgd4zkm6DPR1DgIxtgfEZdjZOi7BaX0rFno6Pr1&#10;Jv3H+wKl16xMDvO1PqwJchEfJKoFiYwbIctYuxWJdg23FbEMgAWTwrbC8zQGGsgowtV2Zr/qdewy&#10;Ly0/obvXMpK2xcBCUxWizCLzUpXM+ibNKsRzHAfnjlnMfdR11TxTEiyLINqSOaj66FnUPR7bnLKA&#10;jIq1BKeubTdC01bn/NMWoVAxhkYkZPCebvzeakLmIm4NtHUXN/MpKgOu8J3+MlQhKg9yf71NBhbO&#10;7cOsQA4GOO5vTRZtkYbIgjlgcWptZ+6ZU+X/WkvV9gLri/atVMNgXqUdbkVqkSvLbmizW11uFPu7&#10;jVgHovGmbUAtvHFjJgS/G+L1YObaZlowVgVTD3Rske2pdfqV97UyfhOmFC5i5uapGh2gzmZClxDT&#10;Oh8mW83NV5GIdIKTkgmhN2YNKbG6o5RhAsPpdG/quYgUcSbhKhxLd3F4MrivUsMQ5klUlU6n7Fzu&#10;Z9RgS2kJ/JxGQoh4rJau+mFYchRDhssaGq5qYeWrGZ5tSrcBVe5HYyyFVbNa3NeQc2GlxlPdwwsa&#10;L70P17eZXKokGjllHkp58zTmlUgs2A7cXau/7meNozNcF0Fk/K+0N6/Ha/Sk9HwPBs7SgRUYpFGn&#10;opVAIizm2FNW5kBbTH4TKZhoF2qCx0F8bs5l9OYSfTw5JwrTDaeU4X6rqJi2zUnEcyLeAZVTD9gi&#10;jNZIyohChUFq3HVh9kEi5qxoX4pcIo4p8SPcmkHe2+U/BnzAuO7u9IpVs4T5f5WFbLFgVTMjWo1b&#10;qIN6zGcx6E54L2NagdnE/i0gDXONjLqNrF361gRMEZi2A70auppdlBo5VedESeFOpm+11WjMFAF7&#10;H3OBzHsy4MvAQ9M0YptQGS7MMWwqTFxRn5ufuU2n88WMaxGFMRkKIdUu3bdTMEaDriyaZH2RWZEw&#10;TEKman+LylxA1qjVTbs4W00Zyc6tcq5IPl+3svYSq/zJsEUd7jxo8J3eFRGFG7XZj1HhjHnudq1T&#10;CI2ZFdRz+4NrOryvJUwVwBo5Q40ACWjfq9ZAFawVkeYAdcJN5exn7yUCc9dDt0XR0WC6gqpiqOa0&#10;0blUoz2qqpMIeEsbaDA2SFTPpmUHjI7VnqQarYdndcnaqrXoVwWKofhdGNk8KlYbRqGXcme7wfty&#10;D9ojI56H0Vsw/dqNHmp3HQ0DxNxToPEuhkKgNai66n06pVvTAVcPFLJFUA6TY2O9ViyiY+5uTkYR&#10;aBN+RAZyU7NNLcVXY5LoZYn9e/ltRKhcsMF5K1tKMDnnpQjWUofehNHM8Z/ej4n+A0VlDJ30ug1H&#10;2qxzPi8kKtAy7x43rcUHiwkWr9s91ngpk9VUB8zrMBrRCmzm0riIZvhsglg0+NZhdHu7idvKyc3K&#10;NH5DuD7FvVUvlFx6lVR7jGrcgGtrjwiPEpDdeh9GDxrcJXR0cva43vonStCD3WZUiGvT8Uo1mYR7&#10;t+px2d+GWcDoDFYywEo9WNWsTj85CbQ9qbpE6DaD02ZymmNkiP4AyWVphKhPqhcMBmjkoGjIhb1/&#10;0AhUUVWCMU5W05fZ1phUUa5SBAm6MRU89pIBUVj3QyO4zP/2jSWQj+7ZWujShjcvMvFkXFbuijwm&#10;0YbMk/YYB7TMIu60fwUz0gAJY6R/G6C2ZVRXXb+Wvrx8bZr+RcrLOFhoMrppY3UYq83lJqgCaYuk&#10;M8hLNWgDieZ8ugTy0kjs2BnnUqUdU0vMKUss8k4iZhGVi9cxGjAnjcTWXlEDSS2K5kAa5kRpszAy&#10;2zD/zQ1jLsZDFbASWJVx0cM1vwviZvx3QbNR/4bz7UcjmvWGaTiXERibsQQz2t6tpLGh3XpcYlta&#10;nlVRMNK+UK1ZtGv0e+TvcL0MJmI9NADzLAO+JkQ6nK+KYq6MzgfLU5oHZbDlCvdZ4l3cSN/q+aoz&#10;Ig+DMGXQ2uZqzNUObbEcp7E/JvDJoC1DoACbYyz0/DUQDjMgCD1JGrQtv2llu/WtiWIB9VemtLhl&#10;KD/XgIb0WjoGM8xFd4g0FkXVvlvnGaxJSwussXZN2DNYbX+nAYMCjbDWpxDwbtJ1KgyZcjkG1azI&#10;0POQplExTeZCA0QRDp5wWEmkf90yAgb8CBnNJJQL6m51wm+h86ciRbroaDAT2v1S9VAY86B70UpY&#10;xuub+GaBHxea5RyNjBSKatwUOrdoR5dBMKN02hwHFyMvb3BYC/1dSB6ZtVyjDWRqTSnIRKdjo9Yo&#10;TDJyPGCYsSsZHDTt0eLE4319Lhx2aROdkOsNbusyqCsrluDnfVkYC0glEZLFYmQYUbeFe1vbRCO0&#10;1bzVNc1eNnkwwt3tMxiEEzC2NGBSWdpfdSNqljL51GldhLrpLCQl03EzLSWGxjoD5JRyRtwGzOae&#10;2m+iYBR9axDXynKd63gWk0GGqa3L87yfi2gNieOeLCId0/KXeOdwRfKMhflalH/QFiZatAZHF0Si&#10;B0UjpUhTiW86ghLagkLWNlllLBboF+0SRsBusSj1Guk2NZV/E9VFiSUzMohMqegmaKo71rZYXudc&#10;UEDkJ4k8XMA8w7okBj5aCNqo6ijwBLNYXaoH+rV/L106W7gxU492q36a1GnVfRdAFGjiPBeB8RJG&#10;ZXcXuQftNGlOAaVdSMOiHhNzfYxrkvmLDtaRyCJePVmiRBlKjTlucKIozARGPZsRC8M60d2rmmf/&#10;RGkE7qHBO0LmOea6mGUu6T6N+Uk/KGhlEhYIW+A8QyiWFlDrWfzhrqaPVAd1w6s6iWC0Weka3t0z&#10;YE47FOPpouaeqhiL9JXFqQ3YXF6uwNSqYe+aQRVrMt81popENYZb7En7mZu0RawW72dtFlV1s/ej&#10;IDcMyn2rLMlpKoFxMpIMpc94up4tYxCbjXG+YQentq/BnbQvCJkZ+Dqd2lml4+A0DXVhpJ16nlsF&#10;ROi7DAUpUqEjTfLTHqJx6iI6qsFjC8Aww9j39xvFJNzewkUijgkmZURkosdFaT5eSrXGaupa6ycY&#10;qBkWREwq/lPyONixAyDPsIK5sE/DkaqIjKbdAGU0GUSuMbCqXjGbmImF2rEYuRZCdd7DhQgHVz1x&#10;YTrRar4ni1xprrSMuhQRaJTQQheJq3HJ7RF2dyZAStyXxRV1ZXmeW1to/NWAPLMA40XnXuJ9lLaq&#10;hAbQzTEYTgB15BrXWn5gdacTE1EkqG4/DqoSKdWQcj53WnRmZi/MRtXQqMxrl7sRTWr/WMvWib25&#10;0gR1aAymHesXit2NRqiIurdrPo/3NgZmwv40apF3XgdRWJEsUhMcA9WDVSbZegWG8quw2bSc6EJ4&#10;+lmVxSLLFjy+dqWNkNG4zTjNn4GUmown41CHQetqNoNaA2avf7qoVk5H2IDlKcKQx7xpscg6oizu&#10;U+ezHlXukK5O4Po5BEubOcQ84l3d0WCexTGFUDOrO2JYYLJK5/lN5kwNlMqxS+OcT/9pvN9QtZ0+&#10;Q9ttM21lXCOeRPWDvpZZLiPYtjaqxZUDN0JXZQURwIjmmG/ai7qTp+nDS8U4DCrcv6g/ooXJvVqo&#10;7BXQyzT/GTFqgJlC0TycrS0WMuMrc6vBEB1bSzfIFCa5t2VDHXc9KHUYQIv3tq6t80ojsmtJRD9J&#10;/0fCIePlArdQlFHhRtEu+ntTBs39JhyjC8Uq6oWh7RYRs26JDH9lQYbD4ufdutaJBcHsrFeLpa3z&#10;xd4BQoh5pSezxrzQFODm5T2zl+mfNfrl6v4kqKMb6Hl2t87aQH2iD3vOT9rthv6Wn3TPcBGsG/ef&#10;0l1nIpMT3+CiqK/AgBuVqqEm0o/pDLNONzaUnJynVGPhKoHcLzjcnr4sE8taEtb6rMi5VXtENnxW&#10;WTAaO+Xq5h1opLL4kDYOvShm3a5sA89hGnMiEu6ndFDSa1iy4LKRrMaRVDpa5IGYLCyNwtoODJ5S&#10;MsvsNMbK4PR2LNPBpsurh1o+wMVpHoeLZQVmYw3OGXVY9VQG2vB8w4utEGZn66LWRnLlYAoJgTrE&#10;pHEbx5ZMlmcoMaxmVueYiEYGpVFNu8WaodCoZzP0U1s3pdycNli1y0WpJb3GPfVYhSGShV1lwWmf&#10;SdnETFLuHx4p+5EJ5DNkqnUkcpK8DLZ2CZCdUNViwMZetFnYSvtpGLvSz1J7s6CCBVRIY2Vk5NqY&#10;TBuwSrn68Dw69coC0nQBeK26y3h2uM56FnNAZSNq3XLCynkyBVUu9xxq0s4IRtTOg7SVqbjoVUlD&#10;4rEwjH1ZcGEzXm52NcN7ipp0V8dmbAgq9wHShtEz5J1xqSPhRZKqENpjVBlmWOSWA9ClGgWq+FRq&#10;Vvl/eY25ycKbYyGZqe1YTCFYVldpM8+d5HyRTwN12XD6Cv8bj+J41ZunQeQwWBiB46XRuYP66/ye&#10;W62EnWeRtWFMkxXm3aXPbUzsa8tgatvTLOAYasMzmlZkE+8Ima0bdiykuHPu8pXpQNpm2LvWBqAb&#10;GbwBdZGESTtVa8wB05ZhbpZqVRhsGQftFBqljS0SXZjWYnRzIBgQhdXPLODepD16Mi1UrbvWbVxF&#10;ToYcTJkcyFi4B47rT+SkAdh9gCK+C8FjRHGzixDabcd/Itul7QpIkPdhvtQnaCdjfCpcbr4AL25d&#10;DW0BdaTr9StTxcFOv2gwSE4E99+YRvIaDr6I7uher8ZAqDs5SHL7zc0OE5cBhnPuXm4xMTXE0ZFM&#10;SgvDLC+il8NA3BzZ/ArdzuvAZNWdZWMm+LTWaG1M/ZMFwz21X6iDVhkoE+F0e02MPVBMoHtrq1BX&#10;dgOl1TUYx4aGQQ1VwD3eyT14e93TAcUNRtIIqfdBPVgpZU6KWzsIv2/cBAY6WTmmz72rDYa+sWaJ&#10;aENdfW4WSE4fCVdFb+7/O8/ABFNk8ah2WW6yygL0nYSHegG6MD4Dx7Qv9Jj4Moi5qTPFIoM/gUR1&#10;o6EubZXhiSCs+TBJP5qeYDzMzgbSAZSztsV5mxNFEwnqtpcmHBoF7KZgSiJzXSKfSfsSyMstMPsw&#10;sijipHohelK9044AUoiJwrV6tGZR2URJJvRZFKrXP4PUQRoJ/ekXkYS2p1bjP5C6D4Sa5mRaXacv&#10;OD5Fe5v0td4yjbjGmhjoZMrFNlLRtAoRhHu6mNdkkqYlFExHcGJbMGmS/l4Gtq/SHxOMyZLVwybV&#10;+7nP4kRx8/I0yIoxYq4OLOrD8QGqkChA9Kk7cpnftx9eLRoVGCj9bV9rHN9+mLGz/xkTF2O41mHO&#10;fZjogP5QDQtEAPNQ6FmQy4Uusoh6LTIf+tEN4GosfLdhUbhqA9SwH2obcy5QtEKVOWKincZk1WUr&#10;lSlgDYQzrMD9kzcZS50SMl838hdB2WY9fDXG29R9UzEGLGRRvS51GbOBkm4NY1R17PE8PY6adAmV&#10;mb6i793ypM6zDSC1DGMk5MJMdHK4Qbt5M1cudwLduSeR21boTTJFwLgjTQC6dBVgKxsV1hzMnrnj&#10;licWaZK5mD2saihjsc7xKYN+7ERT2PU+uHHQNLBF/Vc1osrDhNJRCZuJ2WKBRGit6gbfZUQmvTm5&#10;VngB1RINPFp+NTIKc5WicR86R+u8dTj0vRuboMSvAXGVgHoa9Iq4INyzxtByjZaBdHiW0YexwTiD&#10;JXJyI6B6nfYvwkDcrY4X7rNAa0BjJ6h6nx4b32/ZGAAnlpNCNYYFonttHsgXKfgci71NXGyhDyZp&#10;3OG4uUDGmZh1qvqmO3eMhWVZgQptckI2Ue30LmhbUheWaQkbDbxyIbZAbTJqJ45eKVPYdTlbTMr6&#10;FfalVnA9F5GZSn8a3CYTlZFbIczcDVULvUGWV9CjZq2X9fVG2B52gKMytWnaZ/lBJZEDbjlLz51k&#10;EWsYNux5EUmobrtvTVJVEyahORvWLjGwb5F+WVmsBiozwGrSSU3bq6Gve/9LodrMuGBgXgZeaRA0&#10;QdBs1Gkml+9vzodGb+0vev70MrnYRAa6Z6M8AvcRrbkPsghCw2FAfvreeinzIArtEMai6MkxBiLy&#10;a+wX3jECxhhjywWITFxIqp+rG6DMGDfGk8WpcV3VbQamYEEpM9e1L8ioRHkTzMd50NcaY6Y9RkbZ&#10;AjWbUBko1oUI44zreWZ4BZ3T2mtonzsBmBHt4kxZx8wF2mr9Wu1+Zv1G5q/CCxTrNpuqiJHOQfuj&#10;jCSLd3Xbuqh6qszdAcmB/GRyGmP7qs8IWZGHQjwMqryjCKbH+10G7VoArMs4mFujK1vbY2Rfg5ws&#10;gKTdS8+VVeJt39ZWI1RX+2OZ/tEe6Kbsawh+M/rdMXF5vl4sMKba02YQcBbxbsLk28wXvUanTOWu&#10;w711j1oPYombureIdVJNVe/SkJW1C0jFNgufAQ+jHp1k5zVZTHJuuOSEC557TYsaXFhcb7hwk+Nm&#10;jRroJdxTWs8yEPNKWwauaaISL6plfgDS2UQHdPPvce6hG8xF6zXq6004cEWkgM6pLukkqfk8uL3q&#10;kOjEgs+Gc1tVfY1J3IbRLCFhawzC9haTh0GLGg5WVWexasx1B3kZmCHDMjGlm8VsdllMenm0xTjx&#10;ejx7Z7cbuqeqiW5xvSYJjnJvFlrYTbgmsm9hxD0YbodJI6kGxNakDEbULOX9+8DXKdqqAdBKXgOk&#10;tyHOdQbcQCXtHcJwpaZGZKu1a3U3wG/ARLWQtkFmxq74n9tiauQTpagOxb4wjIV1ZWWCxl+YV6IR&#10;2Q2bTJLTO/Do7QXQB31BO25cnYeZMBdgpG0k7uJ2DXTGWGm/AAlp+9nYRiohJS85hjA+s3R3dug/&#10;zlFVNdnRZ+v+FuVMM+HdSmH3Sj+pKTJl5lJ4Qxg3g7UMH+82kbC8q+q0qQRu7qWaMY9wc36pioRR&#10;m3e0oJIIzzrDU4uoUfSBqMfAszlQgrWGqxO0jzlslTY3etIWotpbZdEpSLRP2Sfb2y6iCRbLeJQS&#10;dDM3UVPUquV+qrNuI7Jl0eMFhAbzKmrS8H6GETg+bn1h3M7GJoyMMZnQs8P7Ge0a6SMgEFXrg5vz&#10;xQJzwM3hzLuy2JIoVE+WEasmYqo+9SdBBttGjzJXWqYI1FjIMFHWnsGFuzcng4mJ+sIIr9Bizpk9&#10;beyP88GAt200hfY69+bZjq9MWcZjITKTP29cm4GJoy5yb+uOxEbz9LHlRTTuNhCsBqbKUMxcXgDB&#10;dDvcG8Yzp4DmXU8ZYWk0pfDSUojWUnV7BaMFq3RiGArpMBGJeSK6qswAlVFYXd5Uc+ubWpfCSEW5&#10;/8aGSVhGbKKXMRF1+4U+yb3Da8GkMrhK45MMbAr0YLHjORZQn0WV9GgWDajF5DrhlFIsDDt0lm5a&#10;PT269zT0WBxYe4PxF0JMI0oN13fCyhQMFHKXNLm+C2d1rYKagq6tO5FOikzhJoyRd9NjoLV+Gomg&#10;92RtI0lSkYRtsjTBBupMFShuHoeGQwdGdcO8I2FzcH/QkHv3KlVjkjEJanUmJ/fQRx/BWPYn7TaS&#10;cFn7AZPSNpibYxUzIe8qi8uIX1U2jcX2qxJvlfMb9V+FzUnDsNeoO2t8dl8YXcXGNPSE3fSVGb7W&#10;4FT90rvh5mDaQzTWGvJtlX+Rw8aGNTvpL5iz19hnqqa6O60d45YkqiQdxqPJu7l1p1naMu4BbTbO&#10;ZJZF70SVwcq0hfga8Z3U5p/cutXlfYD4SEQzmi0H2UfvnprkOs4RyahOHBxYZ0OUi7pMP8kwFle5&#10;B2OmIXTnYBA2MMsvWCdEw/ougtBweCW79oEVFr42vSi4xBgZ8Kjktfi49gHr9Ipg5lGjAu3SPqXu&#10;6mqHhd8MVcIUERm2NgzHV1uJcUx6mURG1g+W2SlgNeruozZYLEiU4hzR+xmlGViUCi7HOLJ9g4n5&#10;zvbRQ8XmFv3HmlPdnJ5BrWPNWbNWm5OMyFIaIs5Fxm3ZlBQY0PpmnTHhHrRzzvgZVVnmanslBRIq&#10;ZDQXGB5hnInePgt6TTIuMoEm68JSAFaMVw3bXG2GOr3MXDGWqIMw29sDmahmOj99J+aOe+SoDkXN&#10;Ydp2qhE+e16MgdnbnYyO0WDklg1tozq5WMgqfFeNmTj3AJK9WrSaQEhuYJWvagUpBDIwylIXm/Us&#10;deNG5TUGRygo5zMCsgnn06bipFdfNJxeVcltC5TyjRoT1iAoBluGYC3YBnDO4By5d7hUOceSBVUk&#10;UIPB1SYginIBW1dCI261yXvxHhurSFOr3fN+5jSoLxt0o6vLwCPzLCZBK1Nw8iUYn6HMqktV3nmS&#10;tqlabawjFVi0zTaDddBD6nGdSGf1bEhj3ayRLYx6ZeyBOqTqgerYhYu/Ck/SrIuZZ7SQ8urf07sa&#10;gpGA9vUifcEEt9SCORx13qtCv9aYSG4HYf2MOu2dAlaHvitkZkKbk9SqJy/FtJDeCdSBqTDYbo+h&#10;zUAyBkM7UexXNF8JV/IO6tAcMN6xndyphCHPsG+9TtYCNRDMSlmzMEBjiu48uYtER81iIqteuH/u&#10;ChPUICdr0Aw2rYXKdRo/YYwaX7e4zuxtjccWgVrjnBmEgmqISNMN0U3/N7lPqddG9RJl9GFEZiI7&#10;4Q03EBGohulh09ipTcCAKpmtOVYKD21DkafUAj2yiCKL2PmHgOox59xmRBepktsSig3mr/YWUdqq&#10;iXKqSyz4FdrYpG22fw50Z/9oX3LXySnWiedVYQiqKtoq9t3igT6J7WYjNokxY8FakHqOcdjd6hTL&#10;ul5hGCaIjjPvjT4VJYpIt1VjQMcKEmOsIp6DvtjdRhjQlzX6L2Kj+IyANO5ZmUjzz3IYagkyKMMd&#10;FkB8Bo6ZPmKfza9yPuvAimjGfpm/U0EDiNKbqvHMOTcKN/u6B8JYXK4H6ptlvNwyNXaxBCjo4JgG&#10;6ZtSoiPDtasZYxG1Z5Z2WzvlVH/qbGwy5HaUFni2Opgvo8VX/d3cigY3l+sqkTS4dDluPQXjDbrC&#10;N/6zyLG5Ck4kEYDwXKlsvIb6eUQF8p+7gRni7cbXcyyQqH0qIlLysRAsEKP71N3pXSz67Q3Tl+kI&#10;F90MfJYFqx4YodEyDBaX8R3q5S0QjFmkFmlSKsrIQo9mwVkywApgi0xCJ4MWdwu+6MKTuZksVucc&#10;DVRTMFITAj1HFUvP1vIii5FJpd0gVYlDQvFM0ZHVwczWnWOyuTm5BXmVrobfa1233IKIz32GnZQz&#10;7ug/dbroNGibTAhYrORxj5B52ry63WQS/CpiWrRJWO7OmiR6aZRwqgRWUJ9ZYCLTr7rwjbaUQaqz&#10;KjWij7TO02ajJq1xoX4bY8L4ybinGSNjNCZplxJ6mv534upOdc8Z3deGzluyQJXMjFpza0yW055h&#10;pS1zOiyTqd1APX1xVSnMouX9LZSlQDGuwqxmx1k1TsluXIOLwHICbQSPc8ZFtrZZLdY3KvE+VrTT&#10;46HRWmYnooriTEzusLHQVlFVFAjnfRbXWfyMlflaVvpfgnFqDNa1aQj+dISba0dhccK0zRS2iLGR&#10;oaaEuAC1R5jxW+GdIyu+cYbvCEv/o52xHSlqvcJzjrmkq95YLFGrcTTuf6SLOHbsY+wUNpblWGeN&#10;abhfX64US6oRtD/v72SEsbE9CkUTBw2knEINm0PIiB5jq40+Y8p9rlybLm5c7vEMnsXYmnR5/UoP&#10;xgiyWhuLdJf1rTZjg6BisVt3RffugHP1tlm8yM3KjQMxH0ljfB9mN7/hlp4XYHwt5j7MWLTBPNbm&#10;ZwS2pQlErZGRzPh0mWe7B9YEvlScMnpTSN5gAZmcZOZfG+6j5XiOQbGKvBxJ74nZqkp37QmzC3of&#10;gPdMPqMLRSDCWxelbr/JqTNwMV7AVHulLlK2CfcyXF7DV9WBUYIyKBpwhZCqITKmrc1GxIVsbcH1&#10;mSQujoevzcIhUWf47r450zNnkYjAOp/LOdYLMWGwxneNZkahui2n/vApBsfF3l0GaiPldXU1YCwa&#10;l6eE1hyr08HCQKWBRjQRjTUqTedXFTHi0gjRRZmY6IzniDyEfsaoGLatsU+7iZN4F0Zg1K+2BaVs&#10;B1RlzsY8C8/3iEA5BidSEBgs1Y0DdPOVy62igcrgtpsWqLEkQ5f7DFa4D5/WUzErWfVCQ6ubfqku&#10;uAAMlLt2bQqmozGN/2qMC+NmZXNjVMwHSdKW94aRbKAW+tzt9Q59A7RHlTF60wxwS0S6cXq9Sd9w&#10;nQZrAwoNRtQO4Tu4j7NMT8aicdCFJmrQUL7OWEeIPO9fh1l77TTQfXfHymy0gT5vghZEvFFGQWMt&#10;c8EIUFFYBMg5N3hP0cOU84b+1VZmIKLFmXSv6hI2h6YpAlQVF6Exv3TbWrtWz4QeEhGDNirT8K0M&#10;P8WiUO3eZUG4m6R2NYWE+WYmKWos1aawa3lBDdMw66jDCiNTLd3d7iXjumgTweV60F6jB8kMWZmK&#10;80NngluM6DpVZTd+RrfuogvUOQQaMUhO1CRTWYERGJwZXjX7ZwMBwnXu4Ty/Wge5XCpm6HsN1JM9&#10;mIEeF5CdOTcKVtG/zLsCYmnA5AxwM37Jgk+mVyhczOhfYC106aOrlxdAMKg+CHddxka1GtUb23bC&#10;TFSPFkRTXKNdym1LtzYR5pyzoaeom+xhp9bhQhE5x0J2D5mKg8Si39vqwbXg5HTIApxUL4F5NAY0&#10;yfm1lVhoWH18e6MN13yosAaExZ/D7ah04hyzCFUl9Oa4sPorTnIazSBqi3CC9jjuM8ySDSMmE8FO&#10;MY/DyWVtU11ufip9I7CLF9W9NY1+nWotsFDiHO7pfbmX+R8LwDulpGHTbTphShRApzuQk4MzdBTw&#10;nslojIQITHepCWkV2qU3xVR1XZbmImht1+ahqzLiTYCLlsIz0tBoUZmSxkVRjNLM3fM1oKqzqwoa&#10;Dq07fIl7aVOS2djXYeDl+jrjEGH/vJ+oJUoPMrGNv9E9P2+5B54RRXxU53jPDZCQ/bcKitKNvYxa&#10;aPyIsRWqSlUoihih82pY9znaPQIFwPBi9z6epxQztsD/tdib3iBacbtO09l3tqshQWOjbySxAWH2&#10;jzEs7nNksJzeOPfz0SYzz5xw4YkMtYUZq+AG68uMg3Eazg2jZw2mElG6cZmZ35FH1DoTDHmacbHm&#10;igisDvOrhr0MQYLAM0V+kUWnsNAmMKAfzGep8m7GRml7MFrVcAPLCoi4o+QB1xtZKio2AngOVdQN&#10;q8LtqmBwzrJ4jcq22FTdtAMZKXNNdVXUbXzJFNcrIBzvVp37rnBc9IJQNK1e9c+9mGb6SRhZElJp&#10;LlMzktnn69U0LUL1bbCunawaUahGhlsuo07f9GFMczApVUrLb6g+WrFOdC6ytJauTgv3IrZNLRiJ&#10;djjH0LnpugvVdq1aLKFWGiCnfakGk1SIuA4VKHPbMA7GWYSoRyiyruULzFdtTTK0eCakrUiXthnx&#10;rlkFL4jkbKgQHSZBNJ6LFtfOx54yxgTIZdXDfGHjLPS/u1m0DzDybmbzUkT0qddPKDE4x99LcLw1&#10;OkapP8MzBkAmpbDSfHaFBQLjiloTdJCwc3YeqDyNjiyToqNlJurADlqrSkfOni1MkLIkv9GB7hlc&#10;o0NcmIbrbwHlRAfq+EYR+mwh4Y3rIBI3UJIJMhEqTAqZk4Ff6vwNOltLtp6jqTmewQLVBRwlDbi3&#10;jKvHgovAMq4zNF6X2xx9oB1nhkk+wcIShutVEZ5bh0UDWH8WeO01LFonsTVXndwWaNKA53HVH702&#10;5g8t8167u/QnC98+dxNyPUWqUmsrDZ4JDGecrFca0Jn3rDOxwr3JuJnL4x5CxmJMBZNUYtOfPEfm&#10;pgdhMADKMtkdI93gblMxR79aGyMyg2G2etdMad/c5Hqkne20HMMsjGziEiokE1ldfVy1FgbUmz4N&#10;nD+N1LxU7OwgqWVEqjX0kwWfO7qEaXekTTCx5y26zfcm11pLxVIH21e7oUrGfr9cb4W5GRCwJSac&#10;k6IWXdoRFWrfsYC1sbiVZezNxDHfQ3tbn3dVv48yEyAQbUbaltzrJzw8XLfO2G9tjYd71BydJQTe&#10;AEGyoo2rczpiZkxBEIVaWybmKO1xBwUDICPnhblmvY5IqOMZhswrZC/vNSMCWoO+iFDngqrxEnNs&#10;wDoxQtrzRVMVhR/jqEojw21NIuhYMxM8U4+k7nQLnEepR+49Dfr3GQbfiex63V+FjamH9uBeSG7d&#10;qsrYQZWxomAFDWKWd2si4K9emUF1Rggx30Q4ltC4erlTuF/StHyA9SOD3t/v07e0D2bhFqMadUWe&#10;xl5p2Hbj8KgqzzgamiE6PLUiMuDlIsKVwRXGqzNbgd3tEwxNlkuLTLTq6uWILSmFgagnopa0dQWN&#10;hxE1uV+XlzYiL+InhOAsYN1Vqj2xhSAdaP0Hk+HUyYVc6+tyZjqf+2osszZKnxe0YrfZm7p9fSGj&#10;Ts0eFclEhiWMqUYnuDugofrb26Aj7qfHKYrwMkhOXoOd1BEtamNR36icT+dsskCNNTGyc3WpFm7D&#10;mekzkbAW7mc5LgvYhWAhX0tEulPe+goTj4GeRxJpNNOqL1Mwu3UNlUuPkWqa3i8lr5C6z7VGIerZ&#10;MMBJG4ih69qazBMyulUJ2gI11Znwho+by6I6YjU3tyVoNH7FQmGS8V56KayRon3HvIuIxWCglewh&#10;SfS4uegZy0VUq1UWgPYiobgxFRrd9Kyo66/ugIAmeUfONSjPmIbQ4ZlQwl2lkwtqe6OR3L1AZxmb&#10;nqZQG2mL6qUFsc0mtTj35joMkXc2STK2U9AuwBwxfT0gM3MthdZzb+5j5rARohbgCegOo5sEwYoC&#10;NQwqaVXDRV16yWb5vbB0lr4FJdFXeu60vamiWFpThCr6MmajoorJOIvaJpHwVRiUdg2zzt3RLzZc&#10;a5+OvhgDccow9CAGY2IsDdScXtWLldzZomrdtkvaWPSOtU6HnXCG9mioDQ8hKp22GNGN1fsWWaQy&#10;eIsPqY6qfus6tUCVcU89Qwl4boe2mRagO9oCRaqMm7uNeGZUaWP8YxcC0QrjaEKe0cqGLDRbziXe&#10;CUGss2GCe1rmQCQ0NacaRd/BcKZYY6Ir+3aGObi0xnW2iXGxbqwVAAwitX6MQk1kfnBtEkYCkme+&#10;u7OhMVI5BeKUBhdfyB3zRB82PAcP6a6dnj0docuDZRrkgHOOOrvFdTVqGa+g61g3n16VTZDA/m41&#10;Aqs01glhq80z6GTjTKwmC/o/GBwmKvdxI6uwIejNcPIysSyZ12PgLx/0wtduJXkrdnVQUSKPAzIx&#10;zRB9w7YNRdcAFoFeDJ4TUMls6P0ig7wJJJcRRmTnNNKAxSCkN3dANOPEiqJMSEM5tUWBRV+m4Bvq&#10;rNVb5GTZg2QQ5Bnca2UdDs19DR7TXagrTD/+KhLevIkZBm93ayKeOztzOt7XkoNKD5mUNgsRXSRK&#10;gWyihqiTGdoBXbnPi1JWxOYiXtwQRrKgHQPe1bomBl1tbzV4F1SD9VYE/cl8tP53+N+Ja/RrE51c&#10;r5eDbuFea4BogdduMAVT1I5l3MbyFuiAxTe7ysKI/rTozxgqkouKyWmBZ9o/vWniHno20H2Ciazg&#10;EcrLsGRwYegG3dVph6pmjTENtWujUurojGUgGd63br2Vc8XmFr95H21pYTNg8WonM63fxLpYUG0R&#10;qkiMfmdcrGvixHa8esY4MAeXlpDKqwkpWtdF1GXZQhmjQjCKCjFHLHZuFraFnRe5/wpCRNW5wfuE&#10;94lx8L8Oc8l0Cbd9MBJ6wPhaHKmrCkm/G+2qOiYC0jPYW0wqVJP+iXQNF6quftaK5zju5tHUamdi&#10;Pi2vMn6Mq7k0xvboCLCUh0xXxqI6MxP2J8aQORiBlMyJQPIwBoMBBQB6MXeiwh5rEca2vt6B8TJO&#10;qC1hB2WOKRAHCyB6PvW4RnIs52gLqsLIjEESEOyyZhSCxgNNo/YZZ+P8EY0YtNkHjaztIyyZM6aX&#10;dOjzUyINJ02VTrKsobB7d7NTdEEZVlQ3cMiQYcsTGrLu3hqhT9KRViRfhHFEUWEmrElNxlmIQoxC&#10;FcLV7WA6Ru+LnNPcCpP1lJpKUr/XnHiiFwZLTqvOqATTQi0iaMHVG3Rsn0Fd20A9mQRm0wl6ZAz0&#10;moUJylx0F6qfq9qYvm1VbQORJvv/waDCOJCOTk4laD2MxslLFRs409kOcqqLSluQLtoA3LbB3A4n&#10;s0Y5/fWbLFqrfWnjMMJXiWFuixtHBXOCsWyj8qmeiXwMl17brNMOVAD6SiOfLtDpBduN9AGdiG50&#10;24kqprXnMCkXZcQct58sZ6nkGqfNddpRRQIqnercU9egerO2hFS2gMnKeMUGUPy2zIMBToO2bmGY&#10;EW00oC82DWPhWBLQne16MpYuUJ3JYzCd3osOKMXnhT2A5xuf43YN0/S1BYZcXAoXa7nICLTsm9Oh&#10;R0c7kvEKQvjYpFx11j6kTc4t98vVQG2B56k1ni2Ka6GGshjaPLfRpD/oW3dG1COkQHIjL7cA8Z0D&#10;lTFXIrgOiSzKC3jObw2uxre4mK0p0wchXznogLAeKHb2u4zfGEhG+5LCgLlA36vuiorcwKvJ+YY7&#10;6MpVgLqrnzFILrDYLdExYh6F95I+WNsSHTPHuEabneqXKQ6xzQfHNlY7CGvO4X1kUH2ZhPk9PYQM&#10;72EUt65t7VuWJhBtqW6aO2RqiCqO9gk9O2aYb+/AOHmHawdWXkOYc98o6KxKzjsqtLXh1ZinBsF1&#10;udYN2lWj7LPBKn2jysn57uUj+hYpWflMFdSSCKJnmaBem3lQvnVipmZoN0hWZi8is4CW6POUhZat&#10;RmWx3f2dTjEw+o4O04puePZ0nwGteTEqBB1SZaJryDLC0BDg2GGOB2mp1ygog1hfqYVEdXAneRmD&#10;dGa1wSAxLWajMdaS/+6qPtkTkrLQUAca1jSxsZxvrQqlnsE/uiKtidLkWt2Q2iMMG7fjVQfMYrV+&#10;xSTXqlrIFHQvmoWs69Osycic5ZoOXNsJHxnNnGv0Z4vO0opvtadwdzuh1M3ptAaSVVWkwuALVefQ&#10;Ta0Ja7TkJJM63KAMtBJlgQk1iY5rbIQ1QMPYB8yNMGcGRff2FgvWdqjf2we6ZXV5hsuSPp/XQOck&#10;gtRbrbsaSIj3DkZIG69dnQ1PWUDc6GNUuq1mYT1X1UgXt8bl2DqShRIuXPraHQutvO4CM6bCglYD&#10;pFrYang365JE3AVMp4NkdS8Ws2P1YrgHkZPKSmF6WjRwijbDU8WxpdVmMOg+z3PcN5jIs+v0tYuB&#10;PhZdmS4hmpLZmvNj5S1jP4yoNN/IwDEjpbVr6NKV4WwhWXXRmlA6DYrR7qJarYctENlqCxQyVmwf&#10;oPMzuSsKORkRc20ZKb2+fjrUWxeS8Q/VBn1IvyzMw7idAzATvXjazWJTNd5fI6Zue8fJ+rYi54Vp&#10;7SgwFY6pivqeG9p3eLeo+Uo/1OpnQYf0FedrfNc+4XYYCsjahEmEnEMbLFS1tw9i4Li1egzRN5hN&#10;w7JRw7GPtusFhqTNI2KHuL9FsdcY46mujpFmUTMMg3vaRtV5YzxkANtbNcaZRU67ROkK8RnexzgT&#10;yzJoJN2UAcF4NSarfrt74LJoCoGV7SOu681d+p/5YOCeNsPYN5tzTfocMIdlntqITllkpb9coVFy&#10;PKQLC2AVCW08v9K0yYQ11VxPh4xgkQUnZ5qedWNoDatnim6TRStqoNFGIAr93BzIzMzOig1iUbBY&#10;5KgWLLKWw2D2V5FCbyapwUShkyJJjDIVBmoDsTTcTNSTgOkwITe2gG3LdIySksHXU2HtSxeoKpDP&#10;2LP2JS9qZKMbaak2RCwA5zg5VpYqxcZaA0h4lo6jg5jISlsjLK1SFX5yOLOLRsQ1yaeqg9x9loGO&#10;EoMMutDQ/VVEFBaoGdfYyKTRC6OHRvTmZty65oSOszBFkwvdQc8CQHUkXIX+NClSG4vxKyI6C/hq&#10;2IrMY9vngDqpGB+3Kt06aLIAdenWwrgX8RFIzz6M15DyCPTjemNGfJ/IGWKw3RiqUk9QX0agLcLF&#10;4x7NGs6UWuuOszBbFAjzVqrvIFzcPNsqYlsbqE/0j5G0saeuRYlcCFMiLSa7Ep7/jTZ2oS0pRGRk&#10;vjN9E1XWdRmyUA0N8D8nqyUzneTzc6gQMAVjiBw/Ybch6AZ36eY2CtO4kUh+4zPUPPpJqWuumKqJ&#10;W2YaDaq0dIxUVWUIsxa/NsKYhap3LscBjaOaastzzoiYV5ar8czIvB7QRt5hFyZtjZ6oYEZ7rady&#10;eUeEqRBBNWNceosgKfptea2OmgdCsxIebVtC8IRhnPbptbt6MEX/s4YUAgowrtXgr61NpqAzYXkV&#10;4bdcg6EzBi2ZHGPEvd3bd3+nDQOEAW+oGjK/YCraPOwPF/TAAFP6boa5OQWqW6IvI/OYvladDADA&#10;+65w3HfsKMToZwFCn3aat6NNMqrEMVcspdFqpLWuyqdr2KQ+0di2+2svw8zgE6eMYFtS6rPotMwv&#10;7QLXGWT3sjF6UQOX4bXCWCGynhCl3DyTRqmkW82kLpHJFnq8IdYD1ByNePr9++jfixv1sEPMWddA&#10;acsz3ZHeiFILABnEZXShapXGNO0XBi+p3hjF2ESq72ypt8NUYCIaNQ3r1vDpwgljKbqllm0nbXOA&#10;5OJe1nzQNWcMh3kTTjbVjSjlyIQyFFvmqavXTbqV8EpkczLsKI2MsSuek4h2qi9XWXB2+CWleMBY&#10;CAgbwXRIGl3NujmN9pxHDdzYavFcJoZGbAZeV7NW+VAV6RPrkUYEIUxDQ5u1N/3dqGs3YPL0f5Xg&#10;O4MV9hwmQlN0A/NVUrhP0Myqk4F3gnnrbdDwqQQWPViIeNXJySJd4reMXruUhlJdhz0mqgmQLirh&#10;re/QoZ0yTG0oMl+r1rmFY+Q7qUbwbLOFhfhKXBHY3LpSC0HDfdx1TxSn50oG7uQ0ccxJbUDaLhPQ&#10;WIolEFGVeaA6Zu6K8Fy1yCAqUYb7F+UtSsM2x9i7y6FBV4YLrJbV6hZYNDWZA3NQRmDejkx8nv+d&#10;BwP61LE1QrcNcjbfaY32mqNl2L5b1arCu0XI/uVZhAxzgjbrkVjhmg6oWftPhCbQf+awOPeXlv1E&#10;ONAvs/SPNjK3I00Ll4VI28yk1itkKLllP1WtVHu0VzlH9Ebahijt4GI1EI+xE42JxDRmB2rmnjop&#10;3BFgfdPxVeVwjrJmWFN6Nw0AnIGJal5wcYu8tHeKUDstGCvHZdx91U2+9/nP+69xT6OvI7CO9eQO&#10;DgP6WA3A/ZCM7j3YqwQS2d/uMZ6gQ9ojs7ZfdCmf0rWpfm65PzmUE8007RYPixRmJ7DBLiCOa9cX&#10;iwodpMtxgs4w70J4vrTOxKSzrO9p/kB4eXy5ZSDUTpMOvwRDAMqDRDb3usCvcRYz0JXJFgucRaSL&#10;T7fp2j7SjHZs7dUC4WgoErVYE9VNlGR4GtrshLkBujIDImPSq2KtVV2zSkffJQxmqAdGLYb/nQ4z&#10;uUwmZyixzMw0AG0xUY9U7xXvNMPkUKUyRH9+r8Ei452rLA7aPMHA+YxQEehg9wa2EleOmxFJdRg4&#10;1Su3vBClGIPgRNDINs5EyvsER4AYfasRbbzxK96XZ4hwWKiBAGucW2chsWCnFmVUPJs2D5Cu2mWa&#10;9Ft4tWhrqwoiYpFvbrRp97moWibKNEJzc78XiNH4EyeYWyy4mbf1PDSkGhSnYU+1K0vARu1MJJkp&#10;ZTUoK+W1peztNIo1BINMVaRpBrMGYg2SUUpirQIToA/4btk/Xc667fv0s5nI01PG5IwFwzMGw9B1&#10;9fYoisS99FbIZGfWUcUYrys32vG5uSUS4HzQnsZ31ShVUQs2W/av4kJl/jgGMiQ3wtIIH8ZjFrwG&#10;1tjIDFgvopQpuKlaU+8YTEP0pptUD48lKMIexELWG6YnUzuinhhtW8a4KJC0eZheYkbu7BKqC+Nl&#10;PpU2xFRqY6yoco65aDMsUhGzlc30trRRkyz/aM1VF6roQ4ZmkNrl3RnapQ2NcacPw9jPnNHDuUy/&#10;WBpRo3kch7lYx1V11Nii8LzQJu05MnFd8RqYNaIuMyeMCraQ+iTM2tyiKGyu8Oa4AXZTMhMY1yM3&#10;J0Mtl6laa9Y9hRQCOhLmQCUNxrVDG03u20TInxK+6nK0fJ3RqL7QDAtUI8oCiERobCiynWjCmBGT&#10;FpuJdHReRrhXoWO1nLvznJGfkcjGojQzcZyXc/sGQ4oXgF3LIgF1dJ4jlO+a9s8LWyHMami6FnVb&#10;WjF+Z70dMRYOppXgzX/RBhCJWsaVMLkHTBLjW3Q7hlFSpOAWBRwzW7XJgjF71g6QsURUKou03oYp&#10;wcgMnxYh6BFSajW5NqSH78ngKVGWjbWAsbrHiK7A/d0eEw59GCgpg1Q1MYFLSXr9KoyF9+2y8KNW&#10;SkT4wnD43zwNXXJKUFHXnBKCfrVCmIvaLRDcYd4ESSWfYe5zazyDdzbSdGNF2K2LGUnsJGcBRjqD&#10;Y0M7FuaQfk0mEBNSSSwM3YA5uEnYVBf0waSOTaIZH/d2tYKZqfIWOFaa9UB1bhavQdxMcA3r4UJX&#10;zQh7EEKCa0VGUeFNxka/zi5Wo+ykRaRFDSJBvUEKBN2EGvHtKxmi3iLf1Rwcme+krlEWnAx3UmnK&#10;5Haj8irvJPM1cU3pqVu3Rp8L50UBsW3ssu8I02Gs2hppeZ/VTZiBC5XrZS4mIxr7lDd3uqqhmH6Y&#10;o33q+woDpaveI21n2kAUAiJV3etmyNZYnJENzP+q9UZia1RVKOkWFYHLkGViZkybfW2tF3eu1Ptk&#10;PMjalnV3uJYFrfo8v4qQQQBazX4VxroJ8nFbFTcQ056n4dhdCE2dMO9II7bo27o4ekwjzsoxR8XV&#10;MB8Ihv4LJul6atBGnmXaiC5s+8D6vRpq3aNmERSxt9OK1IooJcHxSdrR4d2sWq8rXcS4vdmOeaqA&#10;6xgAKFIE8bnjZBT6Zkzdx/qUHa4uvsGCMWlLLiSnM1BI6KVu3pX70Vj3ddXP3mHgrMOhRDJ2Qxjn&#10;dgFKTDMs5d5WJLP4jnkvGqSqDHQfxKCHZlpJ4EvCDTc2raPRRrW4WBywQN04ukMnNqoMFJOyDYc3&#10;hdt9ebVdzMKsAqLRBr0TK0gYcwy6CwwM3xd2KkzS0yE1jM2IzmSyGS0Zqdw71YiNkeMbYLa7q2sQ&#10;BsgiN+LSvU718WsPUa81evLWtWWQB23nXaNqGH2iRd0iu0I7F0wHZGdpPQ2sSvwFGKOLVKanpEqb&#10;djFBWOQtpP3BFSYGUH+CPnUbhTYMRultbokToQ0TdFMqw+D97c5quuMMstKzY+5OWuRAUO4dtgnO&#10;lTlbQzbUQ95TWKtnxkWpx8AJUmcSiWh0P1slrV7REMizWVRmsarKbu/7jkymBY2lMljeHfXDbPFm&#10;Oe4mSbrLv9XqtOnoWtewKwMzXiK2QoX51LVDwFgjE1nBQJ/6rGAW3pvFZuCf3iptIy5IF6r2uw7j&#10;b4kIjYmmNRhLMWBRxe4EvK8eFo3yGjfdLlPXZq2CIEHCqsq44ZNtMLI2bFQsfmvo6vqcX4Yh8/5b&#10;2/Qx/Rn5SLRjTFWO3zLaqp4s+klX9eoWC1QvCPczE1sDeXg3eHeRufEXIhvLHPQZV/tufw8VjGdY&#10;Ld65MtVj3OlH7YEaTK0+twPzM9hOlVOvoZG3VoVz25eKzAjGZtLn3manuHp1LpiAwjrSMTge5gHO&#10;cwtQ908KF7mIFXKXvT4qoihzlvc1Olj3u163GlqIa0qbpOpRlba73YcovQFqMdBR4e06dXdB0Ynq&#10;lOaFUIN8Nv2oMfvU1haShpfo9Fl8cDW9E5EF2mVC8PJR8BeIPg+clpMrjcJLQ2fq/oyOpFPMIVBa&#10;aQOwQpbGOH35XSaae7WYSOZiEgH54suGJs/BTZl81mfVgh/lA3Q7cg/VFZFQBN0gfReXUYs2GhAD&#10;zn0jd4fOsSaJwWT+Z1h9GJo2JiJ71kkWL0oH1Jmk6u1OJCViuP5gXk4GF4Mh/6oWbkcqirFymvkP&#10;hgovIilkDqIRw/O1Uxh3oX7aBnarX0epAVBLxEaAZHwXnyWEdxEKx2VUB3v9aE/ch0HVyDzN+9lu&#10;7UhuoWDUqHkh5u/02jBJkF3kw9BekYoh1g6ubj7d2EZNGv4uw1VNUHpENjQD3WdRW7hIKag73GAi&#10;VSzzeHSzinZ0aW6wOJuMedQI4ZgbYauiaVgMOwdtmULgyDRUdevj1l6Bcfv+IL6q6o+MadF0ByQj&#10;7ygCUK8XfuuFifGEQYoIZ6eZ9NFvCdWEqsBvEUIwehiM/Wf/iC51qRoDYbnGWPCcb97V2ioLgfbm&#10;3BvboWt3bwtpy2/LcaqaGHCpEVRUqldGBKs9w61JjAQ2Q1a0NmDcpmFWLmyRsX2whroWHrEIVWcO&#10;mUy3gyrN+y7APGLv48WJMNrb1xtbhqI7R3mebeed+yDdOvNfD41osQ0z04Ac6RtcP8k57im8t9dD&#10;mMB0GAuZbghwxlNhoFARgUW6iSqeHsoN5ijvI/NYR11X1dRFvLdbh5lpq2F+gPZUdyz6FMF/zBvX&#10;jjYYd8o0Y1kDrjZNvZCbgArV6o4ub+4tkvaZvptxUBbZanBv14Eo3JymU8uLFdAIC4TBNJxdrm1S&#10;ltXh9d3PrYsE3M+mwUKjAXM8jAFyIsceuNpXaOQsUFmpGEl2HosFRIfBIe1QowI1EppGHS5e/t/W&#10;WMZk15pvvEGCrdoO+E6H6/GRccVEdgLR4S74HnDfWA1VErM+1+nMGbi+Hh43K28wCEJss5SNZYkF&#10;z7u4B4dVvmRwO7yPnqUIUINptGE8+sPnaZcTPQZNBgCTUkXraVRm4SlFjYVoMaHcGd4AoFkkp1ti&#10;ykR1oduXe7tNJrzGadoCA3DSWgHMaFpVPbcbVRpYlk9EtAHM7M8gLUBBRs1GOLvIjAHVy6I+b96L&#10;iYnBEGRGqAUybN2DE0wgmYclCcOOQ1/qFhcpTdBvg1UEBWM6hkoXuwSyQJ3EboVqbIyLwVoXD9+Y&#10;KmaAvgcHFq+RmSAZuZ91aSy7Z9CXaucC82BjTW8GE5vrlWYtJpXIoMkE1Q1rfRnrg6wtW47yNBOS&#10;c1lQxkqonxuBKYITUQ24xolrhTkXu25JF6dZxdrcVlZbLE4mM4xexiQDdZtZhZSxPAoxK/pZolGm&#10;Y3StkncpXKG2n/5knAy11/ZXbYAgaYPzy3lv6QnHX8+J/WnfaSxW1bt6eZL5gFqFmtblfrsbIJ0l&#10;UAT9PbPCIkddr8GMtfNpyHejNOOVRI/mT1nxXuQlctnb1uvCHOO+VhJs2y6ElG5fo3ddU9aWiY3C&#10;aZuo1GzpLdCI9WyrMFAjeedYV+4QqRCwQHerleyM1kpWY1hZMS/J5xoLAtNivAUL2kQs6jyllhHM&#10;3rlYKa7stxFanKOdRvsk88ItaPYPrJLH/ZmL/bWJEDTWujFWS5Rr6IjBeaceuni6OHfxTND5qJV6&#10;KeL8z118ADpbPHQB4r/GFI2BLlYejN8Xxh+Iz3TO6eL8JZkHMG7rRvHUi78uxusV/j9dPAg9dOHM&#10;kB487/Me4Pyzcc35Sw8GeY+day8yuZbSsy9pCEUqMyEq6Phum1CnA5auNYrZzXpkqi7uzMCgusXG&#10;1d1iGi66sN8qZndqxTyL2PoYc0ilGSb70uV28czLHxYHN58sxun08fo56Hwxjp4+0ToX7Yg2jT1Y&#10;PP38O8XGwRYdhaoDhx8sQytuOKS9Yi4iAK/cfBQddwXGwqRYmCluPfZCcfedn4q33v198fZ7fyje&#10;ef/noLff4/O9P3L85+LNd35fvPbWT8Wrd39bvPLmj8XLJb0kvfFj8eIo3f2pePmt35X0h+Llu78f&#10;0iv8fvGNn4oXXv9t8fxrJfHd3y+87vH0n/Qi5P1f4Zk+97W3fxefr74l/TQ8/spdz7Edvymef/W7&#10;4tlXvqW/vi2efOHr4vHnvioee/ar4tFnvyxuPf1ZcePJT4vrT3xSXJMe/6S4+tgnxZWgj4srjya6&#10;/OhHQXHsOI2ck7/n45cf4Top/3f8Wij/53Ola9LjtulT2vZZcZ022S6PX41zPyoOuOf+7Y+KvVvQ&#10;7Y/jc1d6+MNi5xh5zP88Z/+RT7gWevTToMvSY58VVx7//ES6Kj3xRXH9yS+LG09/XTx855sgv19/&#10;6qt0nM+bz/AfdCs++f30l8XNp/zvC96B65/4PNGTn6fffErXOHbl8c9og+2A+H5Ae/Yf/azYo22S&#10;3zPlY0N65Bgd//8YxX24/94JNHp8l3OHRH8NKf8u/8vX7T/2ebqWY/u+h+8FXR3SZ/TLFxxPdEC/&#10;HvCu8e7Ddy7b9/gX3Md7leR9g3xeovTM9FzPz3TwxJdBl6Unvwq6Ij31dXH1PuR/8f/Tvx7StWN0&#10;z3/P8L28Lp5TPtNn7x1pi5/S5/yf6Ipjz/y4wfx4+KnPi9vPfFncvvNV0CPP/prPNIceftp59BVz&#10;7aviGvNMcr5dZ/44v5xrXnvr6S/4/CLW9BPPu76/5vOb4okXoOd/XTwe378Neuz5b4vbPCPdn3sx&#10;Lq69vUc+LnZZRzusqe1bHxZbrBlpM+iDYv3m+8XaDej6KL0XtF5+/v9P7/Os94uNGx8kuvnh8Pt6&#10;SXHsOHF882aijZLSe51M+Zx7KJ5FG04g/0/P4B6ZHv5o+H2L75mOnPNv0OF7pHcJKo/FM04i/ytp&#10;eH1J/n9vW/w+cv3IOYfkteXcgJduS7c/KXbgBzvwnky7krwBOmCtnhIkCA4EAA8CCs75HaDRXxov&#10;LlUBHf4PUJmcQ7MBEPj/EMTENQmU3HjsTRD3drGx+yj/JxAjmPGcCxUQu2kR+9Vi6/ZO/Hdh/Gzx&#10;4DkBiueeLXavv1ysbN8uznGN/12cSMDnUvXB4hKIbgw6P3EG4DGBsHm/mFpuoTlVAjj0l5qo8J1i&#10;dr1Z7AEW2gYXzowXl289XizuNYuV692iO1crXnr918ULr34JEOF+oPPapDlxF4px0ODF8Yd4zweK&#10;C2Pnilfe+KqYXuGeqMZGZF+qPFRcsLLi7DjABJVyuQZKrRYb+5s85yLtOks7HyoefuzF4s23fwp6&#10;BzDyNkBEUCK9Bb0JvQFoEQhkUBKABHoxCBDxBgADUPL86z8UL/D95bcOwUgGJH4eBR8/BUhJQKX8&#10;jN8CkgQ+XgeMvPnuH6INQXwfAqSyPS+9wTNf+754/pXvijuQwPLJkmnJwG49hcB/4mOEPsTnNT6v&#10;PpaEflAGDoKJki4HJZBxhI6Bj9FjB48AHqHhfY7cN50vXeWY4ENGeR0wEoAEYBIgif/jfre5F7Rf&#10;gowAIyySACAwBWm7/LwfIAkgIiHUApAcpxFAch3BcVMwghC69ey3xS0AyU2+Z1ASgEQAAiUhUgIR&#10;KAOPTIKR/F8CJl8kgV0+S/Djcw8QtFIS8Fn4lqTQDmGdFv39AMnoecPPY/fKwn54jGdLhyDgGDiB&#10;4v7lf/maBDAg3iULXwFJgBLeW0By6w5ghPeVMlixrwViMq4AJCMAYy+DnCCfmZ6b2sp5QYIbQU4J&#10;QkoKEFICkuMAJCgDjKdGKB8TcGR65ptDKo/5fwYx+Rn5uYKQ/fIzA5IEwuiT6CPe17kd4/958cid&#10;LwMwPPrs14CRr4tHnzsOSBLgDSoBisD39p1fx7mPQV6bQAhr+wXXt5/fBAUg4RyfEc/hu8/xGYKZ&#10;m6wvwf/Bo58EKNm+pVB9H6GTBayCHtABBSjInyP0/y8gQeD/AhDJAva+wleK/w/fJ0ihOkK/BEaO&#10;g49MR8/L9zgq1KVRoX4IAP59OvF9fonyeeW5x6+PttxyrD+Oz3uu938JfpnanQDI8DefXrsNgE2A&#10;5BCMjJK8wjV9Svt8xNj1zgM4UhzbRCtbSM4UzamLxRigQCuF1pOHAkAIQrRi5O9ni/HauQAn3cE0&#10;3xXilxLA4T+tKYIewY2/zwNStDQoxM9pJbmYnjdW5zf3c/PJ/kK9WL7aLuqTF3hGuk8AHe7xUHn9&#10;9CrAAMAwu9kpHgH195cqxfx2MwBDf7lezKz1ASznucd5wMf54sbjTwGcniouX3usWF7fAUA8Xzz5&#10;7NvF9UcfLe6+89ugqem5eNYLL6NxP/JsMdGgnZVzAVhmt2phpRms1Aort6xubxXLO0v02XnabijV&#10;TLG9fy0AyRuCAAT9G3cFKL8r7goGoDdGKFspXh7STwAIgAQg4gXo+dd/DGDx8l1BSCIBSaZDAPK7&#10;kg5BSQYmL3O/197+ffH6O38o7r7/p+LtD/9cvP3Bn4u3+H73/T8eASUBkARCr/2meA569pXvi2de&#10;FpjAoGBit5/+DKb0SXHjCUEAgOBRQcNHAQyky0EI8CGVxwQb9yHBQgCQEjhkMCLFOSMAJQOYBHIS&#10;XYVByqxDoMO8ZZiHgEQg8kGxB8PcQ5PbDToEJAKRbZjFEeuIxDlDQMIiGQUjo4Akf1cbvaW2+tw3&#10;xSOhVUpaR34d1hABiqSQCEsJQuceCwi/ryl8+MwgZBS0JGGj5vsF50F+8twratcKLwTucVIY33Ps&#10;BOBxPxoCj0w8J+jY7yOA4ySyfScR7+qnwjeDjvRen6PRJyByjX6wb28hFKP/eGetJGEpgRIg+bLY&#10;5d32uI/AZBSAJBAC4HiitE6MUAYiQ6vHEHz4mX5fK+l6EP+VdA8AGaUMRuLcBEQyGBk+M34DQqQS&#10;jCRAQl84JxhvwW1YRrRsQAEiXvwOYPFN0KPQbQBDtrSlucLvO8xF+uwR5mD6TGBEq0cGH0+9+G2s&#10;6wxEpMdY4wKWUXpEa0xpWdFCI+i/whrbF5CwrrYefh/B9R4CHwIUCDgS6Hj3CFjIxzMgOf77f48O&#10;LTCjICQLyhCq5fcjVArbUeGbhGk+x+sOKQnXQzAyBBYCjRE6GXwIatLzjtDwWYc0FPgnnX8fysBB&#10;yu8wSvc8o6TjxwI0HAMcWw+nYwIJyfYdXsszIS0fQwByhNK9/D68B8BD2oKvZtoOApTIbwC6p8L1&#10;gpBPrhQtGgKG5E65MHa2mGg+VMxttAqd3rXOWHF+/GyAlAqAwEwhj1/Q5QKQCHCi1URXDWAk/eZe&#10;Y6WLhvvNrjeK/hoCvJbcNFpE/Gy4O9OgEsDHtmhdmd6qIiCeKPafnC8G2xcBHBMRGCEgEfycH38w&#10;hUIuV4tH0ahmLaKwoH81tUtrRndhLPx9462zxfx+NYJVZlbrUVzhsTvPAxZ+LKbWzInWJfRQ0Zoa&#10;L9qT1Wjr1Rt3itfe/K64WHkgaGqDe8/rDx2DLOV2rtg62OfaSwn0dC8Ul+pni7Hmg8VE/VLxGkJe&#10;UOKnpKtEC8kQlLyTvr8GWHhFN83d3w0BSYCSN6Rk7RBgvPLWz8Wrb/8R+jm+HwKRBEYyEEnkPbzm&#10;93H/19/9ubj7wZ+Ktz78CwQgKUmwMgRGPPMlXUaAEi00AUpe/U2AEhmXfayV5GGByVPJdRPum9JN&#10;ohXjACCQ6Sg4Ubjn/xT22ZXywSEYgQQcYQHhXgFyPI/j+bz4PwBHoqtowlmQ++lvjwtW4joAyS6M&#10;M1tDhkCk/J4ByCjtSSD6+wISBahUfldIPqwWWQISBai/byIkbggkSlLAaOUIQBHtLa0h+TskQNF9&#10;cxyMJJeO1ydzfKYrCjLaEIQQPomOA4STjklDIFKCljgeoIVP7n+EvEf5/dBlIojJVF4fVJ5/5Bjt&#10;oO0K36u8x1U/eX8tJPbVbS1y9OEjavUKUwTx06/8tnjy5R+iD684zpyvYD944qsERAKc0B+PIeAB&#10;IZclgciQ/H0UFGQgkqwZApGvhnQN8DgKRhII+QUgcowC4EBDCwk0CogCiPDuAUboRy1et58DNLz8&#10;Y/H0q78tHuedA3Dc0U3zZSgF2Xrx2NCCAVgDkATRX1rkDgGJfZfAi9c8CSARiDz90nexpp/mu+s6&#10;rCLQY8fAiCAmA5IMSgT/rrPLgJJd1pegRECyGYDk3QQwrgFGMpXH7qEsxPl+Mtg4iUZdQAmEHAEi&#10;pVAeFaonUinAszDPQjpfe9wSkoWs1pKTgMiQ+C/f+19S+ax4noJeAX7SecdoFET5e7TtJ9Hoc4bn&#10;l89L5ySwEJaKDDogQYS/pQATo9eU/XGcNvNnfl6+xvuWwONe4hnwjV14tvz2lKBBABCABNBwTkFv&#10;TAVC398XEPqmF18AVDx47jRC+0KkXevyCFePoAMgkwGIQCJbRvxPwHNhAmDTOlfMra8WuzcfjzgO&#10;AU2td6GotB4qZpY3wzXSGFwIK8fkQiNcJ4KOtf3tiNyLeI4N98OFFmrF1CpgY/FiMbU+XsxsdgAX&#10;X9JZO4W1OkxlF4xouTBgpjYARHCuYKQzM1HM7zaK6dWJYm13s3j0meeK3kI1LCtuGaELxkhYLSG6&#10;rHrTk4CK3xQ7Bw8Xk7TNgi6dOT6nKxHK7nlvADQGS13exzqbD4Xl51KdPqPvdIVE3Iag5O2fQvin&#10;778rgcnPxRvv/Vy8Lr37x4gbMYZEMKGVxM9RwOH3BEr+CND4YwCTl978fUmH4ETytyDnFUGHVhJj&#10;WQAlb76f6I33uA+g6BXa8jLteol2hfsIUPLC68lt9ByA5M4r3wcTS1rUVzA5/deJSUoPw6h0mWgN&#10;GQUk9yPBSACS+xzPYCW7ezIgEVwkUCL4ESQglIYkCElA5DLaW4CdWx+GdSQASQlKhu4ZaQSM7GUS&#10;iJSU40dOdNkoQEohoolcABKa/DEworldjX9IAT4yKPG/w+8K5IgzKTXdiAkogUhYgLxXnJdcNVLE&#10;U5T0r4DIv0tHrs9gg+8nkefE9xKQRLwN4zFsF8czIAlgw7GwivgOAosAI4nCIqBgpQ8fV1gy555+&#10;+XtAMfNQayHzWauh81BBbd95j2v00xXGIMAGdPVJwAUUVpGwjPy6pBEgAgVgCCByCEa81yEloHLt&#10;aQAGdFUwEr9/XVwHcByhO98Ov+dz8r0DjPC8QzCiyyaBEC0i13nWI4CGpwBbz7J+X2BNS3de+7F4&#10;ij7IVo3HY/1BI2BEd0oAkbCSJBKQ+J9gbmgd4ZpDMPJ98cxL38fvUDSOAZEMRka/598ClJusd60k&#10;e6zFHdbk9s33h4AkQAlAZEgBSDIdBSMKcL+fDD4yHQUfAUDuI5SPCN9jlM+J845ddy/5X6Lj7pts&#10;9UjgA4rzjl4fzyyfcV/K541S+d/o++V3lNL9S1Dwb1K+Nl8f4GMUaEC75Rr387grJQOVdH4CKgm0&#10;lPfnu7TB9yPE//Ef12RAchIJRjIfka+e0lWiGyYDkIj7EEhUzhTTm6aZXEpAxWOAkvHGubB4aNW4&#10;OPEQAGAsWUIunua4LpfkovGa9WuzYU0RZAzWa8Xk2qWi2geINM8XnfkLRa17sYgtPabHwrpgoqTf&#10;3Uzd8h4No5kBEz6nNTNWTK9XuG68mFppFI3Zc1GsTCAzudounnz+Kyb5TmwsL9Ax72mwWimW9tvF&#10;/F413C2dmXGOTUTR7/6ym/2N8byLYQWRZjcrAWQsHaEFxKp1Jr2ONc8Vz730SZwTdXMHtM2M6755&#10;Yw8V8xtTxeuAkqWtzWKccw2WvQiYOT9+pti//nQCJPw/CkgOQYpWEsGIoASQweer7/whKMCIwGTE&#10;+nFoEfkdgORPXPen+BSgjIKRIXH9S7qCACbeU9Djs/JzBCvpf+NXEhgZApLXYJAlIEmum8TAHoMx&#10;Poq29ojBruXnjacUkMctIf+aRkHIL5EAI1MCHlICCuE+URACRAxeTQGsgBFdNAFE3g/KVpEh8VsL&#10;yd6/A0jKBZNBSfxGoAgQEiBJQCSDkVFAMgpKwi3BNUEKYYXxsd/Gmxh3IigJq0pJ1yQEsNaEsA5A&#10;ujtCyCPwhwGgJaAYgop/k068pmRWoyDkvkQ/pdiOT7lPuj5bXNL/HKN9vu9NhLRxNocxDwIwwQgC&#10;8gXm2su/QXh+Wzz72m8A6ABl5qhWPEFyzEnm5qMIWfs09bPuHEEKQENQUoKTyxy78pSg4JsABUMg&#10;UoKRAA9h9eBaxiyRQCSDEUAF/x9Ssn4cASPSSYBEIJIpAxHbwPsndxSAXiDyyg/Fndd/WzwnGLnL&#10;ur/7+yCD1QVgKgXPhEKQLB05vuMQlCQSjOgiFKAIVMJCUgKSZCHRKgIgAYxIQwsJ/40CkOEzyt/h&#10;6uG6fCytdcZ4ZP3usea2BCaAiKMgZJQSIBm1KIwCkiFgOUIjYCTHgWThqsDj80TBzmcWyv9bpEDN&#10;oGP4zHvBx0k0bMMvUT4POg5AMnle3DMAQEn/A0By/Hn2VwoiBXz4WVJa38ndOSSPsXbTOYCWEpTs&#10;HAEl9wEjUgCS/FkCE+6TXDSJIm4EvpBjyFzLABLBiBkmydKhNUOhe2niPEJ7ArBhBo1WjzPFA+fO&#10;FDPrjaI1BVABICQrSIrtCHAxN1aClQRsFjbWIqhU4a9LZv3mZDG3Uw0LhnEeDQS6Lpr6pInKFwE3&#10;E/yXtuiZ3WxEJo1uIcGKcS1aHxqTlwr3z5/e1DKipaRSrOwMiqde+LJ4GtJF017UyjEez4xNK3kP&#10;A2Xdw/3gxi3abk2u88VgGWAzdam48vAtjt8sVnZniq4WEMDQ5IKZNVYHvUDbHiguNc9Eps/08lSx&#10;sX85AFJrMF7ceuyl4vW7Pwa9Cs2trgBIdEmdA8ABpCa7xfOvflNs7NyAoaaMl5xhMySBCeBAi8Ub&#10;7wEyApj8EbDwh8iyeVHNEHAhRbCqlpCSXjLYlXNefSe5cowz0VqSwUly+xiLAuAQeJi5IwjREhNg&#10;JzH5URKMjAKSHEci83riBRmcWhPMys8SnOjjvlb6l0ddNENAcQL4+J+CEsnz73UBHZK+bYFFxIuM&#10;WEYOP0cACXTEOiKdBEhcNFBYRsrv+bcAIoQAjF8addOMApGjwMTPQwAyBCgleSwJWIQj37MFISwK&#10;/B9BjycS/z1+fwqN/ITjmWQOGZD46TGvCWAC3QNARij+F3BIfBeQJAIwcg/bHVYQQQeCPeIbdC/w&#10;3U/pkWe/ZS4h+F5gzr3yW+be98xR1ofZYe/8PgKzX4UE0c7h55i7T6HtOwdv2e8CG58B5X67wrFD&#10;UJAoxYCUwIHnJxfL6Hfp26CrAI2rtO0K/13h85rAY4RuSM9+NwQkAURGwMjl+Dy0jGQwolXk0ecB&#10;B68aL5YAiBTrM9Ymx12LEcsFkACcpfX3LWuvdMOUmTBaV3TRJEBMX9wDSAQY3wJovkNx+xZeKbGm&#10;SxfOU4ATAYf3FnSMfmbydwYtxrQISnTdBDGnDUR2zW3deC9ASXLfnABIMhgpyd/3gpBD0hVzorAd&#10;pVHBOyKAT7ouhOkJxzON3uPIf/CGQ1AwcvwEum+boOxaGv4eoSPvBA3vmZ8bz/7l54/ee0jlfwKK&#10;DEhirbLGDfJO5Dov13r5v4AkBcB/UpLZVYfWlbBy8Dm0ktBHo6BEQJLcOLqFuNb7eX8pAraZNypY&#10;8kXIOXXKVNcLEw+GRePCxANo/WPF7FYTDf/B4mLlHMCidOEAOoyr6M5bVvzBsATMbbfCGpBcN6nw&#10;hVYIa/vN7AAw5i4GUFncbRaTq5eKzctLxeZjrWJq7WLRW7kIyDhfzG+1irmtOv+Ph1VDt0kPMDFW&#10;PV8c3H4aYHEpcqB1EWl5EZRU2xeKi7TVHcl1m1T7D8X9r9x+qnj25a+LySUAz1KruDj+IOACMMK5&#10;WklmNqthZZnd6EZK8MpBu3jtze8BQbp5LhaD9TGABUzw1c9oB6AGQDIBYKqYox3A5HxxqfZAMd46&#10;F20PIPKWcSI/Fq8JSGCegpI7L31ejNftl+S2qbaqw6waAYmBpJGCq7UEegUGFASTFYwEIIFefedn&#10;jkG6ZqCX+R1ma4GE1pNgYiU40TUjKPHct3X9/AEAI9g4pARmMkhJWqfM7zkYX8SLlOT3oGwdQTvL&#10;1pHHnxeIJLeNJJMyEv/WHQM2E2PKoOQkwCCNgov7/SdpEpaOf8/k+ceBTybP3TV+JMjvh5aQDELu&#10;C0hYaMfjRzIQ8VMNP6waCJhI70VYZQvJKCDJYCSTgCSASikwA3iU34fkfUco3DPH6F4gMkIluMj0&#10;r0DIPRT3PySvD4bl939Fw/v4zERJ8yn7SeAB6HgcYfgE9DgC8rHnFLAKvO8Qdn73PwEJgPiNH2J+&#10;CkLMDHv7wxSUbSyUrsdXAPGe88wrCOU7Wl2+KG7Rv34ad2NgqC6hiB15ErDxFIAhyO/J7SLAuHbn&#10;O8AH9PQoCTD4pM3XARzXaNs1Pm88+33x8HOJjgARKNwzAI0rvKtA5EBAMrSMpLYIknRLPfYS7X7t&#10;J9ae61AQomKhgmEsmZQUieddk6xD6WndLJCWEt02ghH78lE+U4Ar4A4Kdw2AL9OjUICSkowlyeS6&#10;Pg48BCcZoLi+MwlGYq0zx3XT5n7WnSgwcc1tl/EkmyUIEZiYiTPq6gj6BUDi8WH8RilMQwAeE8Yp&#10;/fSo4D1JoAtCRmn0HpmOXOM5v0T5vPtQ3GukXTnG5TgYyc88iY7c88izT37+kfuO0JbE/+GqgaeN&#10;WkUCGAQdApGUTj9KiRdKAUgkjkUWHdfocgmXjMAE3pnbmdxBCYhs3xYMwVu1asMPBOM34Ze3WfO3&#10;mI8qcnnentI6MVazEtVYWC6qFqiJWAoDNS8U47XzgI1k9ah1kvtl+/peBJiuHMzGNbpyJpoAjIaW&#10;jIeKSusCAALgYMUm7lWfUuBfKpYuN4qVq91icnmsmNoAdNTOhStnyo2tp8eLwVoNApwAVi7Rpv4C&#10;4GFbK4hunUuAnwejDRGjAenK8bPB/ZuAFuukGCPy0utf0/5K0S7dQXM79WJ+ux7Bq7qDLj9ypZhe&#10;qwJaqsXujd0AIFpRulagXy4DY+cvFgtbA0DUZmFRXfui2j0fsTDWMKm0Lhbzq8sJkJSgRDAy6prZ&#10;u/oYIO7BotlplIDkhwRIYLCjlLS+Q1ASrpX3/hRWEulVrSVSCUykl7ScCEhgZFm78vtL5e+wqIyA&#10;kQAkunwCkCSSCQp4kpXkR8BIsoiYXSPdeVnzrn7nxLhMEzSwbhSQpLTAr8JCMgpIskn3fpQBxUk0&#10;CiqOU/5v9Prj547+PgmQCDqCWDjDYyP/hYXkBECSwUgGC4KJ7Go47qIZtYiM/k7nJCAyBCT5nn7P&#10;VB47CZBkuheMSBkUnEBec9LxEbryhFr8IXlsqEVx/XEK0JKpPM+2CERC+MJ8IvVUwQgDevzFJFiD&#10;XkYzF5goKBGEib4NMPKiMVEBmFlL7/yuuGtdnw/+WIKSRG9y7LX3FOQ/Fs+8/A33+654NubxjwhU&#10;hDT3c3yuPQWgeOp7+t0UbI5BGUQkSwj/P/N9AJHrQYKM0vpRWkBuAEBuPv9DcfO530B899gQjGgV&#10;0QX0dQCSy1JpHbkc1pEESIxLuQnTfeyl3xRPvfpbAElSDF7xHVn/CYiwRkfdpmGp/BEFgXd8hb57&#10;+TfJfSKAiE9AnYCEd80xIwFEtDjJ9O17rSVQtpZE3REog5Lc96PAZBSEZIoAV2PGnhGIJI1WYJKs&#10;JQg519vDHxRbAgqBxTXAiIDE37pzACJH4jCOARKPZSCSwYgC7VAYl8I5C+F/QVkQ3w+QxPf8O3//&#10;d6i8/n4UzwcIDIGI3wUGx64/3tb70pFnH14vRV9x7yABT4AexoDfZsDscI3vmeNA7k33h0/D1xLJ&#10;s4+TYER+mInfnLcfGW66d5L7J9UXyaCH53BdENdIAhtr6sgnDfx/jLn7GDzAT+PFnM/SKWsGG2Da&#10;Bjj03eSuB7CwnOriRLhuFMTW+mh0x+L7zEYrrBsrVzvFROeBYm5vPKwBvXlABaCm2jbGwkqE54uF&#10;y9Vi65FeMb9TjawTQcpExFicK64+OxN1QGa2GsXS/mSxdKVdLBy0i+XL/WJxrw1AqBQLOzVAhrEj&#10;tXAHCW58RtpbCzBiOu5ECn71U1eSAbO6eF58/YtifmW9mN1sAXAmiqalVhd41pVq4b5NM+uVYrBa&#10;LXpLF4oXXvs4iq25Q8PCdotnngfMWLI1xaI8++JHRXsgaOL96CvbX+0ksLa6uTO0kLwmGCkBSZCM&#10;BgDS6nZLd02iFFOSQMurpQYYgAR69e0/hOYnaSERmLwqvYtGmIFJgBQAy3t/DgpwEmAkfb6AxpUC&#10;AAEaMDKLp+X4EwNdM6X0YTN20DSjyFpifHfCMiLzKy0jumugYWrgEIwkBiUYyYGtCuBRK8kvWUru&#10;R0PQUYKKURr+V1I+Nvp5MpWA4ziV4CS7aYauGokFmWNUIogVoTsKHkZBRWTPlJYQ3z9/l46Dkeyu&#10;OQl8HCefew/wOE4BRPLvowBjSB7/NyhAyMhvgcZ+SUPg8QsUdT2g6B8EsO9stpACUeGphi/AFegK&#10;eg2ytPieQNfvzj/BSLIOKqh/Kl5/9/fFWx/8XLz70R+hPyX6+E/FO3y+w7G3PvhDcZf/DdR+K1La&#10;fw4ykPvpl3/kuT8UtwAPWmhuIqxvIKivAyISmPiWYwIMgAag5NYdCc2Nc41neRi66bUAkdsv/JZP&#10;Qcn33APgwvUZiFxF8B+CkUxaSJJlRDJm5NZzCHyzaFhvz2nZNLOtpAxCnkMxGFKpKLgmBSPSE1pJ&#10;XoSZCxxk7qWFJJPxJAa2RqAr7dGiEYXUSlCSa40I2iQBSLaIHAcgoxSZNuVav/k0wgUgopVEQGL2&#10;jRluxna5rnSPhqUkaASQDMGGQjSBknwsUyqipQBWGB8TyNJQGN9foCcNvSSuGQplhKfH7rnn/4RO&#10;eN4ojbZLGgKff/ce/+LcIQCBBB65H6Mv+W6ch8Aj3K+PChhKkCAY4TOsHiUFjwNchFt1hAzYT1bh&#10;xAOHcXu6YOEzSSFizXPeoaUFUFO6YtI53BeSH6qsPswcEjg/Zhyi1nZdkM5B1n2af98Up6q9CylA&#10;ExChpUErgdYJLQEWDfPYwF1G1y4hsKuABwDGbgNwch4go+WA6/qXombI6o1usXJlMmI7dNOs3+4W&#10;c7t1QEY3XByCH10exqmYPqxlpjOoFv3FGmCoGtVWZzatxFoNq4YVVRf2GsVgDQDBsbYxHQPrpVws&#10;xltp62gDWCOGhftbRE1Xk+/Uma4Uz738YfHG2z8Ur7zOwnziTmTqTG9WipntsXATmU1jls7cfq2Y&#10;35sAhPCbZ8VmAlM8C2DiJp9141/2dos33vqhuHb7yWLv6u1wbZmmPL86V9x67MUhIHldBopGlyks&#10;IAAQLSOjdASUwDgzINFCkunliCFJVowAJSPgJAOS+F4eF6i8xDUvltYTrSAJlMjsBCQ/wfi4L/8d&#10;Uqpv8tyrBs9pIdEEDuNDWOifTybdNHkeeyHFiwhEAoxAmUENNaVSIGcrySj9TwHKKOi4H2kBud95&#10;2WWTAlz9vwQhx8kFXIKRUUCSwcgQhEgKlpLCuiHFccmF7AJUYzwKRkzvzQDlSPwIdBIQycXPApBI&#10;3O9EGv0/vsMoTiLu+a/oOBiRtHhEOi3f7wUln5eUfuciY1cRxoKRHM9g8KUCUIuI89F4KV0wWgae&#10;BfQ+/eKvwxqnMBaQG6j95vvMbUE9a+jN9/5QvP3hH4v3P/lz0AefQp/9pXjfz0/Tp8c//OSvxcf8&#10;/pjfn335n8UHn/wlAsYF2k+piSHMH+VTM/HDkgAFuv3cd8WjL/yG+f5bhP/vmPs/hktEi4NpuPH/&#10;i79Fo/upuP38bwApyUISgCYDEq0jAUKSNSSCV0vrSAYkETciKHv1t8Wd138XgCRbJwUfrr2sDMSn&#10;v2n7M6/8QJts3/cw798EsDtuGcnumtt8f5i2mKGVU8atsuo6TdVdU9aM42EGT6xzAQ6/j4OQnO6b&#10;yXsM13uAkUQZkDjHnf8BSlhrUacEILIlEIEEIQE2oAw2jgAR1l7QyP/3COcTBPQR4v8MRHZuj2SK&#10;lLR96/8FGDnpedKxc46DkX8JSE76Xyr/z+AjXD5hASnBCH0WgEQrjGCETy0iApHkHmT+wROOuF9G&#10;SOuHACPS7Vm/wZf4fkjw8RJkSlFqYXh+Ah0W7kuABr7nHCgVrzT3/J6saaauP4LscF2ZLRaETEmg&#10;uFR4BSS1roL3QjGG8Ne1otWiMTkW8RoCBS0Ok3423QTEdForuD5UDAAdy3uDABIT1fNFf/ViUW2N&#10;F4v7dQBLskJsPDwVVo+FvU7RmrtYLF4WyHD/9kTEV4xVLkT8iXEolQbPBgBMLkxEKm1kygCSBmvV&#10;YmG3BZioFW7JbjCt7h1TeG2n7W5OG3eiq2WimGgCTCrnimdf+KB4EzBy953fBpAwdXfpWrMYmEKs&#10;NWTejB3awn0WtrvFrC6dde49J3C6WPTmJwAdgjRThwE4C5eKm48+yz1/G/TGW1pFADtv/AbA833x&#10;MpRAyU8wQTNnoDIQLywlgJUc1HoEmAQgSWBE87R+5CGVgETLh5RBSI4nyZaSDEpeg4kHcU4AkmB4&#10;P8Hok4UkkWbiBE5GLSYBRmB6pgQqOCQZYDIL668uTcJMqtswLplfipnQLJ/IyXgckGQQciIBOk6i&#10;44BklI6Djr0AHCXwOP4fdASQjBKMbxSIjAISgUhoDoARQcFxMHLUMjJC2fqRzx8uckFG6pcEVg7/&#10;z+AjayVHQAl0BJDk76PHMg2PAwzuR9zvf0oCEsub7z1+tKpoCF2ep6nX56sxXdUVhTC88QxAhPnx&#10;CMJcjV1TrMBWd6BuSQvy6YLJVYtdA6+7VnJ9HihAiHVzPvhj8c5Hfw5ryLsf/Vy898mfig8BIx8C&#10;PBL9NYEU6PMv/1F8+et/Fl9984/ia+irX/+j+OizvxbvaVn5+M/Fy+/9sbjzxo/Fs28C1FkfT8Yc&#10;R/Aj9J9/E2WCNfT2x38v3vzwL7H2PK41QjfTEy/9WDwOPfLCDwFKbum2AcxcB3SZLhyxIwCQsJLQ&#10;D/GdPgrB4LzguODmsRdZU4AKQY/3H7pJoeSSyWtPAOJ5P9DO3yTiOq0ighBJ8BEABPDgOkxkcK9x&#10;Hc7JBISjyB6kpURAki0iCeAky4gAJbtohuCjBDJel+JGJJ6RgYj3ftIaQGVwazm/FU6pmi6aOcAk&#10;ZadArLsw67PGMvjIv1P2hsL5OJ0gqKVRgV5SdksMKYMQvg/pfwJIyvtmAHAIBDjO//mex68RiPiZ&#10;wciJgKSkI+eU1w0BzfCZCdAFqIvnl0Ck/J3/26G/BB6xFp13rmEBomuU8cgumEwBRljDQwDCuVKa&#10;L8wheRc8/CrnXoUfx1Yd/DZ54VC5SvMrLKHMw1uhqCof+BSEcOxRvkciRFn1WzCitV0QkkIBdB9K&#10;vwaQ9BDqURfkQjE5Z2BpCuas9RT+gAMAhMJei4NbVBpIWm1fLJauNAM8LF9pFP1lwEJ3ougMuH4w&#10;Vqxe64WbpeUmUp1zxdIBAt86Iqv1yKoxy0UwcQ5QYoZPZOuMnY0S8ZWW2T3jPMd4DS01xqTwvekm&#10;PBfD+jK1UgVInC+qZt80ASaAKku5T62N89xqtNfYDVN4jRc5uPFwFECb3W5G9o4Aa2pZF8147Kxv&#10;3Eoqoka7AB+6atqCnqmxojnQKnMx9rfVarSysVO8Cch5HUAScSMjgOTl139TvOxvj2stgcmGhWQE&#10;kOTMGmNKhgAlAEjyH1s35BCUpJiQiAuBwhXj/4CRl82oEZQYU3LMhZNBSvzHeVpIBBtBMmAo/04u&#10;ndI6wu8IYH1JM9q3YU5LkfyHgEQgkjJKRuMmYLhBCuA0SZPwTcDkRDAySi6OEbofGMl0CDRGaASA&#10;ZMrHglisJxKMMIORbBXJFDEjLFgX9hBECDxOJIN6U1bMPaCkpARGpNFjEM8YmkpHjuXjR8BH/p2P&#10;jf4Okgn9C+L+/4pyDMnQQiL5m/dLFgCFrefRVoUfwir26BGo+lkKP8GsTMdMLedZClD9Q3E30/vS&#10;z/E9A3krGkfMyIcJSLwX9CeAxc+ADwBJCUQ+CPoLx/4S1pBPv/jP4utv/6v45rt/Ft98+w8+pf8q&#10;fg19+f1/FW9/+jfWz2G2me4SFYE3Pvi5eMd7fP734oPP/l68z3nvffr3ACjPA9bvAOQtVPbESz8A&#10;KH4sHn3xB4DJb4qHn/suXEApTTilCwc4EYwECUwO++aRF1IAqtaNJ3Vdud7CKnLUEpLAR7KGWJsk&#10;XDQBjL4rHhkBItK9mV1pPjoHXX+CBC0YaqnGl7iO87p+otRKBSOjgCRZQTJlIMJ6f0riXbyfgiiD&#10;EYWUgkstmTmZitwxX1hDKYZBAY6AFnRAGYBkuheEjNJRAZ6FdqYszP8tMCL9G4BkCAgylcDgyDO5&#10;10nXjrZplO537ijd97nx7EMQEhTWEq1PHxbb/GeAvvEdAhB5ceZFUSIAvjAEIpwTYARyvORHGbAK&#10;QpI1TeuY7j5BCWPM2Eo3nvi0tIyVbrpyXjlfXOs56zJnYUoCEGtXufWIpHs2wEjJF3TfBjEXpVMW&#10;+GoDJEzzNViz0bNOR7UYm7jAsXNhIWkhlOe22lGfw8BO97RpT08UtQYAYQOgsV4pLlXPFVMAjv7K&#10;RKTTxibp8xeinoggpQvY0f0zUff4JZ6JsO9zfH483D/GeUwuT0Q6ri4jN0OfXBIsPRjBsrbN6q5a&#10;RAZrlYjtWNhphTVD8FIfPFTMrpkqPJ4AD78nl92r5hz3qhQdgJaApt6/BDBqFX1Ay2C5GZaPxYN6&#10;uGjqk+cC0AjKBCGdmUqAHi0ldQBUZ7YR2T26mx57+m7xOiDn1bs/ADAAI298H5vTHaUfihcBKQl4&#10;JDKw1eNSBLrCIKXsR7ZSa6oLkpimEfhm0AhEDFQ11VHSAiIoGQUkmTIweR3SLXNYOC1Rds/4qZBI&#10;FhTuy2/BSrhpmBzJMiIT01WT6DYTL2lkMEEoWUUSabIbRc4ZlGRgcg9pDpQCACQgchIFEEHTivoi&#10;oyDjF2gUmKSAVo+XAARGN0pm2gxdNbYFIHJP3AiLOzH6QzoKSCCYwInEf6PXjQKSURqCEclnQ0NA&#10;chJlkHIPMAFU3Ic05wbF9RwboQxCjhznmmEFVM8phWwqauaYqx0lgeuccG4IRmRqzh9dD5HRxbwW&#10;eL8GSH/jXUFJorvv/b54C1AiCUrSdwACYMS4EWNE3v0IMAIgOXTZAB6GgOSvAAg+P/tr8cmXfy8+&#10;//V/Fr8GjHwHAJEEJV9+8/fiM45/9NU/i/c//8/ivU8AHJ/8dQh43tfi8vnfuP4fxRff/C/u8d/F&#10;J1/9FyDl78Vr7/450nKfAZA8CSB5PEDJbwAX3wMOvi9uPQ8oKWNTBCjX+a77JlKIS2vRzTuANMBA&#10;VPLVYgSwEGAIOgQcT7MWtYRoNckAxHPivIgV+S7oUUBEAiSJIsaFe9v/CYAwXyQETSLN6wASBIuK&#10;RFhWYh0nN1pe2zmANSsdh2XoBR+HZEp17K80CkZc3z6r1MLDdF/OpZg7HBcgZGuIsQzJKiI4UBAj&#10;ZBW2fodGvwchmDMdF+5+z8BjlBLw4P947jEaBSQj9x6lDAjidz63pPsdz5TbmGn0vidR3M/zSsrP&#10;juMlEBFwWEMpub+SCyxXm9YCpSUqAxGDuAXAiffIk7SUyEvSOKVNSQWPacsNx/nQlScoTWSskdYN&#10;q/PeAngEPZ22dMikJc1YQi0eATBQZlU8zMy886rxYVo9BCVfFI8/m+gJztcSkpWUODeI7y9/W5zq&#10;zgEgEPCCgIvjWiUuFNPL3WKsYnl4t9quIeQnooCZgaD1ntaRajGN8J/dqcbuuhYdMxNFF4sb25kR&#10;E8XOEPD9lbGivwbo0PWB0NfSIdXaFxDy1hg5z711G+kqSkG0HnPH4ebkeDG3qbumGtk/Y4CesZr/&#10;nY+gUqu8GuxqfRC35baOyfSaWTmAjTXfqxopwBZhMwalu3iBtlYBVwCX+RQs63fdP1MAIuuPuC+7&#10;mUPG1ZglFGnO3UvRFjN83LPm3NiZ4qHzZ4prD98pXn3rh6BXApiUBNiQMvAQlLhp3Qt+Qvm4QEQz&#10;tVpjDmpLZeMzKEkpvab4RpDqCCCRTP81ZiRACZSBSKY33v8LQuDnwhTgFCtyNG4kgRXuGwGtCZCE&#10;lQTSt6w5N1lHEhhRw9IyMgQkMLoAJKP0bwCRo9aRDEiOmhMzHYnwDkAhHQUfUQDtCAA5TumcIQgR&#10;lByj7K6J7Bpo1EIyBA0w5HtAyCgFExihE845DkgyABF43Jf8/x7QcT9KIOJ+JBA5Tsf/y+DEz2wh&#10;8TPHQ2gRCTdESbEbbYAR67GkFHCZ3OMwHpmN89k4qcgqi5iQEoy8//sjZHDq2x8mMCIIiU9IMOLv&#10;BEyyxQT65C9B7wtQACQfA0g+/ervxRdf/734CgDy9Tf/LL749T+Kj7/6G2Dk78XHX/yj+AhA8jH0&#10;+df/zbn/LD787G/c9y9BH376t+IzjglM3v/078XdD/8SafSuvede/wkm+2OAErOFzBQwHkQ3zMPP&#10;fhvBqgKSG3xP2TkpeDbACJSsigmUeN2jAI1HATW6bwQhUnbLCEQiYFVXSoCR9F1AEkAEEuB4b1OI&#10;jxbKy2AkkWNzZFz41O0qJVDi+k4UbiDPUzsWYDKHh5WCtQAyJwQlN3lebGgJaeJPyoT0aayfmIfl&#10;3InqnwCBXGAru2YibiRr/H4foUNAkgT6cQF/HGSMApEj5x87byj4FfajVB4XrMQz7kNDoDByzSjd&#10;c20+d5TK/46fOwpEhs8RkBwBIomMzYmSBfBC+1z+EWAklIK0kWfs++TaZKxyPEgCI8nt4tg9DL92&#10;neaYIl132X1n4LOuFveIO06P3vmSa74CVKBwsL6jdpVKhxb+t5RbKiDIkletn8O9BSQlKMmAJALb&#10;Xy6rMBu8HW7L7wEk81ZifaCo9QAR/YtFd7pRXBq/UDx04YHCHXfn9xshhPsr1u9ohTuloxViYKxH&#10;CobtaP3ojRUXK9Y00YKQKrXGfjhRel6Lg9aVcwF8rGcSdU/4T/L+Cnv/T5VOLYJ2LuqNVLsPARyM&#10;SwE87AKANurFwn6zmN9pFP3ViahfEiXfpycARONFb07XTSU26FvYqReTtHVy+QK/BSZjxfx2sqIE&#10;8bsDIBO09BaNTTlfWDq+0nsw9r/RjVMDIDXsG97XNvl+7mtjZtFY9VIxmFscApKhZUTQUZJgJABJ&#10;WXQs1fhgINxVl98G8eXKrGbWRNQ9AxvAhM8AI8aBCBz4Hum8fnpcsFJaT7SWnARIXnv3TwFI8oZ8&#10;gpC0J06inGUjaSWJwDomiKbkFEMCI3RywsBkaBZFuiduJICIdNQ6chIYyZQAySEYOUIAgQwMjlIC&#10;JgmUCC5KMOLiHBIA5ERK/w9BCTQEISUQiWfy/LCSQPe4bDKgKCkDDD+DCQQDPwQjiTEcHo//Rq/J&#10;50KjFhEpA5UAK7RjFKDk42HJ4XfyEZfk7yEJNPJnCTqyhQQaBSGjwGSUEkBJlH3TMj+FoRp6toxI&#10;BrBGnBFCzfmi689aOLGfUglIDPQOt8x7iU4EJB8BQj5JFhGBRwInJfkd0rph6q/xJVo7JIHJhwKT&#10;z/9WfPo54OQLwIfBrYCRD74AkABEPoE+BZjE51f/BUj5J8/5G88RlGh9+Wt8prTilHbvGpKM43oW&#10;4P74S9+XFooEMG4DTh4BpNwCkOSA15sBTHSnJOAQJIgIS4oABlADIImYkpLCKiJYERwIXKQSKOjq&#10;sW5D1G6w37lfaL+su4gTGBLzg2PJdZIJ8MAaTZv0HWrEaV1/E4qGdJtjUYpeQKJAE3hkAoxcYz5c&#10;4/5HLSNZkUjrJu9jlKxwXxTWuxAsWLdi6J5hHYZlJIMRP+N7EtibAAMphHV5LFOythyjkf+PkNee&#10;QPk5x2l4r3wu34cAIcCTgOnwHkeOjdznOJ3U3kzD9pSU7pvvfQIY4VhYdOFVrvdkoVRJFPgytwQk&#10;JZ8JfqLVaghEPokdm7V6aN1I8R1flyngyYUi+V23SsR7lJTcLFo2ShCCHFOBfvmubtiUVeq6fv1d&#10;M0W1hqrkavXwOt000pexe7z3MKPOuKlIa0fupPT2H4pTxm08eOFsWAQsA9+daRRTmwr6S8XUUiPA&#10;hpknBq/Ob7c4B3AxfSksIr35VOsjNui7CMAYc38bq75aKM3N9iwnn8HHAwCMc2HVsG6J56WiayVw&#10;sUAb4ETAUmmfT1v6A3AMoLVcvTsBVwAn/ZXxCJqd22xEnIcAxnomunXC/bLXiUqvFj6z5sjibi9S&#10;iqe1kJQxMpafNxZGS47Bs72FWrF00CumVmuFe9VYg6XRHwtLjIDEPWwuP/xUpEeHS4k2+W6296nn&#10;Py6W1nYDiLzAACT6PujF8jO29IdSJH0ZRc+garKKKHvT/fgUgOQ6JH4ml42xIxKA4U0DVfn0d3w/&#10;BCSSsSYBRt7/c/F60F/CbRPF0gKM/CFcNkfBid8PgUmcw6fPeAaNULN7so7IqI4CkqNgRDoKSP4V&#10;KFGDyyAkM7QAA1m4lv+NnjMKIjIwyXVGgmBwUZU1E4s4iOO5CNroPY5QCXzy87LwPwmMjIKK+9HQ&#10;UpKpvCb/Hj33nvuXz83g41+SzCcYkEIiAZVRgJNJgRUABIExdM+U4OMkOg5IdNOkDBrmA0LMz/he&#10;at/OFTWsyKhhThsHlawjMCszzwKUGMQqA9NSIhhJsSRHAMnHZtX8ZQhIMh2CEchgV4EEYORdzzWe&#10;BEDx4ad/Lz76DCDC54eAjw8BHh9++c/iE75/9qX0z+IzjglIPvs6kS6b7A4S+LzF/QUkdz/4M210&#10;36e0TYPA/3nW2tOuDQBExHEEONFSIhDRhWMqcbKQ6LKJz5HvAUjCypLcMNkCElRmzgwBSQlKDBDO&#10;acjJJJ/AiGNiquUw3TKOOdauIdcSwojfnp9daRmQJCCSxm5IrnHubzxBCnQ8iZJlRNO/c83npCDW&#10;BEaGexdBWki2b2u9SMI3u2iOWESyQEZAJzDyadDWqHsFitiQYzS89l/SCAj4V1ReMwQcJ9BohdXj&#10;198DQI7TyDOO0yggSfEhh+4Z+dkhGHFT0eQuFYSoGIRVBN4RrjvGJ/GCFN+ji+02QORRxngUZEgZ&#10;iAgS4js8fzTGI7tWVKZf0Lpv6EEAEWMlf2Bt/1i8ZvII61lKdbgMA7CelbEhPuPrACa6cNyywHsq&#10;C03zz2BE+XhKsGBA6bnxs4AF95Jxv5dKxFB056pREK09N1EsXmkVU4uNYjrSZc20sWDa2eKh8w9E&#10;SXkBiIGkUdWVa8yiiXtzTgTNdgEjXd0suj0eKurdsQAjCZycLTf4+1UAl9gdmM/YZXfigajaauaM&#10;AMXjWlxWDkwprkb8iACmPVsBRE0UveWJYm67A3jqRCry9Ea96C0ZV2JsSwqqbfYtbHahqPE51nyA&#10;d64DGr4trtx+PM6xbPzMShugUo2U5/MTpyOWZXP/RryLliOrtgq25lc2udaUxe+K5+h86flX0QyD&#10;vhvSc6+IFi02liqfBjEoh7VCyoEpEWNK9021SBL4gBG++UfI3z8XLwYBHobuF0EMoMLMHD4FIlpI&#10;3oTufvBXJs8fh+SmfLnUvOReONIb73JNCWB0BZmWqG87u2xkVkei+QElJwGSDEaOUwYiR102aXFJ&#10;Q2E6QhmIjNJxIOEiPbSQHKVh2Xh/e94IHb/PLwISqQQLQyBxzPqR6QgIOYm4h3QEgNyPRp5/Egj5&#10;t2jk3CE44ViOGRkSzwsqfyewks4NywgMT7PwIRjJLgC1awWdPmUYDnM8x40YqB2ViYNynZ5UqyeD&#10;EikBkhTIKugIN41g5AgBPiBBiGTwaQpA/VsCJR9r3fgr13Iceu+Tv0dw6gef/6P46It/hpvmy2/+&#10;V8SJfPHNfwd9/msByT8i/kQwogsoF157C7r7vvTnoLfMYDO13jXJ+nwKxUJAoXYaFpBnLLj2Lf2U&#10;4keuKyTCQpJiTCRdO9nKIdl3GXiEdcnfYRE5BCQWlQsXDfdyDBwLgYcARCCiVWLUQpLWSVpXjrVg&#10;xOJ9UaCOsctgJFlDkpIR2TMIrBSwqFWEtVwCkqusw0Tld54T89G54fM4JvlsgUiuBmrabRbwh5aQ&#10;ZB1J8REI4aEgF3wky8ihhSQBkiMgpHTNjFoYDu9xlI6CgJFr8v8nULQ1AIFtPkpe42cGIvnYkef8&#10;EuVnjNI9hc4g7x39A9/SCqxrBr4kyBBsyGsTwGROlDzI38MxYSwkx8kdxB1TLSLu5nwcgERWJZ+J&#10;AAoBQDIIETQIRAw3+AF58wNyKQGR197xM4UrBCBhTWdF41W+C0g8/3lAyZ1XvK8Ah2frrjkCSEqX&#10;TdBvACSAByux9hYuFjNr7cgkEQAYq2GRMz8FELo4jLOo9ywHfwEgkUqjCzq0dETVVACEVgPdPWH5&#10;QGBna4hgwmquAoFK80IxUb9waP1oniva/Uq4Qyrth+Ie2dqiG+hSRasK9584nwCLFhXOndsyfqVa&#10;zG42w9KhdeVS5Xxk3GhJ0eVi7EtzYKyJVh0DVatRV8TdeHXzuJ+O4MJg3dtPvl5sXb4a72d6cW3S&#10;mBczeR4KQKIJannrINrj+/r+tuU5jvvfc4CQ5+j8Ifm7POZ+FIKQw82t0qduEgHIaDpuTtWN4/Fb&#10;l4wF0Ezn1aettSRZTAKMlBaOIcAoSY3ONMZ3Pv7PRJ/8ZwAUgUoGK/Fb8PKen+VvSEvLS4AXswx0&#10;2+hjzi6bI0GtpaUkFsQIKBmlUTByLyDxt1qWCygtpgwIjtM9wIRFGlQCipMASaaTAEnEjuR7QOEW&#10;Ku/t844DEkHEcfAxdMtkCuZwH+L6k+hEIJKpfPYRIDJKtvF/g648fghIrBsSZA2REQpQEufRBrVm&#10;hG5o6aVVRDCitp20a+tcfBluPi0jxo2YMWZ8VMSOCETQqqRcq2eYVRPZNodgRNJakdJ9DykASbhm&#10;ABxmw0ACjnf5/Q7HA6gASDK9qytGQPLZP4oPASWfltaQzwAhnwJCPvv1P9MnZOyJKcLGouj+iWd9&#10;BDix0BoUn1pJ3gPIQ4IS3aZPv/wDwt0+SRaQvKneNSgDEq0axppoEZH8HsBkBISMApModjZiLYkU&#10;eyjFiwgUk6UrgUU/ExjJayLmcAlSnCNpnrp2MyDheVpGBCOs3yEgCTACgOGe0nFAosvmunNBcq3H&#10;p5aaBGQFsNlFc0TAs/bC/cCntM0xKYTwqHAegpBECvEcH5Ip33d4/1+go2DgEBAcp1FLSwYfmU66&#10;73E68pwRGgVSw+Ne431PoCNgBDKNV55kPzuGWkGSayatQ4FqbMAZfMJ1nUBIAEZIUKmly3HWNTMM&#10;Pi3BiFaPIMCBACFV5f6Gz28iwFSZpWx7Qeu/oQh3f0DOJDASBCBJ5HfWNWAkrCMlINGS4nXPoZBn&#10;UGImTVLGc/yINXhyHR4AiW4J3R26bnRPVLuXwjVR6yiIzyN43c/mdNGYHC96S2NRvdX6IZe0EiDE&#10;zcgxfkT3hzElUZwsLAgIfQU34CKsJhcFKMaWnAmgIyipdcaKZvdigBaLpJnhMrU0UfQXK7SJZwNw&#10;vIdWEa8NoAKduyhgeQiAZKBtreivVooe7TJTRgvGeO1cxIsYnBqpvYtVwIdxLICVuVq4dtKOvbYZ&#10;0DJdjecJjl4E0emuMbW50roUzxeQ2T/PCixAjI/d+Zj3tEKsLqkHo8MDlHBtDF7EjJhSK0hJ1pEo&#10;ABWARJOYg+ME+A7GneqA5M3w0ncByU+l5URgwvfXjSExs8ZMmr8w2D+HdSS7WwQirwMg3gSEvAmY&#10;uCup2X2ghQRGjbb4/udmGfwTJv2P4fFMb0oBRlL8yavQy+/8CVDyc1hJTBNUAEUE/gggSa6bRFpL&#10;EjiRUd0fkEjDYzC6ACF+hqBMdJLbJoOFzHjvR3ss5CO/R4CH338JkMSzyjYpuGUGgolRoBEM/t+g&#10;IRCRYBr/Dgi55z+Z/jH6/wKQ5Ouz9SOIdgYQ4bukUA0NH0aodh7VP0NTz1ayUqs2+h4wYhCrkfZW&#10;FzUGKsBIaR0RhLyRKTJtBCI/BxDJlGNCJF01umSGbpkgwUKyiIRVJD4BJMxtwce7Hyd6x09/e5z/&#10;3/vsP4M+/BzQ8eXfI67k46/+s/gE+vRriGOffPHX4qPP/xbn6PbJ1piohfL+H4u3rQLL55uAkddo&#10;t7tlG3RusKuBqAKNhy0l/7QuldIqUgqP5Jr5PiwjAUoiY+a7iB9JGTQZgCTLSAYk4aoRjAAibkIC&#10;nDRWzAPGyvkRYziyVlwb8R2BlNdSaNSc69o9CkgEItkqUqZxun5ZswFIvBYKEJLBCJ/On6ylO7dt&#10;S8wb/htWBmVtuX9JfLLWhhS/D2lUgCfXTnLV7DySgM09QOTI+YmG54weK2n0e1C+Z/nb/08CGSdR&#10;fsbx4/mZ8ax8//LcYbtLimtK8BFA5Nhxyd9amASc9rFzyD2gHjHuSCBbgpEIPIb/Rh2QGOMSTPLp&#10;b/8TjDjWFiDLFhFBiMkLCZBouddikYCIQah+v6O1f0SmvRjWEdb0OxY2lEaBSSbXfAIjUeZCUPKm&#10;oERLicDk+0SlRURvwCEY+YFnAkjylv/jtbTZndVXBRP9pVp8mrliuu0lQIixGnVAhBvPGdRqxdSL&#10;46VFQ6CgC2Y8xYtowfCY4MTvpg+P1y8UD54/E26gagh7d8R9sBhs6HpJgj9bQIIEIaWFJQCN9/We&#10;45aMT8/Nn2bduEfO7HalmNtp0kZAyJyFzi4VnVkASxQ6o+0ztbCM1AcADgCV7bDmyjigzPdbXN9k&#10;sGC8T7wOYLoU6cadQQMg8WUgRgGJ5EA+8vQHxbVHXuW3xxP4GB1AP/2tySsGQj8cnX5IDHK2ctxN&#10;GTCH6bm/C1AiUMlWEktqZ9Il8/p7fyleL90sumHe5Pvd9/+KRvdXGKlpjX8r3vrwr0PQ4fd3PpZB&#10;/yNAiSDlTTS/+P9DQYn3/FMJSP4EIEETBJCkANdUlElQkoMYs9smrCTQcUCSXTUnAZJEMlIZaKJR&#10;QJLpl0DJPcAEZhdWjvK3gOMkyucf/50tJBmQKPwDQMBwh0DjiDVEGvmvpCNA5Dh5P+gI6Ph3SfDw&#10;r4g++0UanjvyHeZ1SCU48Xm0NzR8wYgkIIHS2BtHBOMrKSox3vmieOKFr4PRWXXVoLeXINPbZVBv&#10;wKwEJCmORFCSKrYq6N9C8L/zYWkJ+ShlzrzDZwIoyUWjFeTt8vOdDDggvwtCMr0NcJGG53yaAMkH&#10;X/xn8f5nWlf+FjVHAqB8IRgx4PVvQ0CSa5H47LfK9mVAYlE3QcnrVpplbRhr9ezrum9+Amx8T78A&#10;RKDIvEFoJBcNAEPwYfCq2TSm95pGHEAfQOL/JQUgKQGKVhMDhaOuC59aSILK+eecyGMe66Wct7Fm&#10;pBKUZPBgsKqAJJHxIqVlpAQlmYbumhBuCjvGGkpZN85j10S5Loxb4HsCPa57wGzZHtsQ6ywC0RGy&#10;JQUY8VMBXtKhUM8C3diT8r9SaAeVx6S0h8ox4vrsMjrx/5IymPhXdNiu+9Pxew+P++k9Sop7HgMi&#10;w+Plf16nlUlrU8Rqse6iwCBzI+/qHFsDOCdch4xfAJIRSlav5E7V3W5w+TOCkFdz/SkBySEYyZQB&#10;yZ0AJN8it5I8U5ZF3MgIIHk9SKtI+p7csAKRtNYzILEas1k37tqdEztyaMIRMELbbOMpa3NYZ0Th&#10;Xe9eiCDRzkDB7aZ7xmdwrPVACG4DW9sLF4u5vWqAB2NPBBsPGcBa7gocgay6ayCtIelYso5IumAs&#10;Ca+bqNoyg+UixxNI8VzBRlxzQUrHYtdcPwEvPkfryAWBiJ8AIuNRrEni5ny6gqyTMrM5EbEu1jYx&#10;kybaPjsW1hzBi9VdtfqM1c5GldhGdzzFlbTGYiDCsvHqt8XO1UfSAMUgaXoyPSmjywROAnAEcY3E&#10;ID5vTAkUn+XxFE8CszZCmYF55a6m658P6d0/wqRhdgCB14z1iJgPNTFBSApwzfSyAaiQYOStD/+O&#10;JpncMm9/5HeYcglGRgGJoMPfb4c5W+b8zyFQ8dNy3WGSpg0WXROMGEyr28aCTQbxyTDVkjOlWiSZ&#10;QZXMrKRRQHIiwTAP6dAqkhnrcRoFJvcDJ6PfM2XgcRLlc4bWESieJyOXKcBgM5gYgo5RUHICDcHH&#10;SeT9RugI4DhOPP+X6BBclESb7zkG3XON58W56fwsQEKIKMTK45HSS5s1+6YS5AoxGGEwQYXVp3x+&#10;BqMsGV9E4BtPJfM5JLUka5AMU3+1moyAkrtZ6ANIMpnpIkgxjiNAiCCDeZvBxkkUgERwEiDlkHRb&#10;vgXdBdi8aVyIzxD4cI2Brx8BQD4SpABCIialdNmkSrGJMhB5g7aaqm/5e2O1XmR9CEiefu13qZLr&#10;c98HaRGxXkmk+EJm5rh/jfSU6cOAkagxMmIRyVk2CYzoIhX8J9LtE6XuEVBH5lA5p0bni2N4OI6J&#10;nLcCG+8pGLkHkJSgJISZ7jnG3HRfa5GEq0eAFVkcauUKwtLdw3VDDT0EYgIpkm3KwEQXkuvSvVQy&#10;MAlwIiGM/RRAKIxzqnAW6gEuwvJyVPBLGXjcj0bPzUDh3ymOJg3PP0ZH7lX+Hh7zuuM0cq6/h/cv&#10;aQhQ+D+BEcYSPhKuGUiXoCBkSIKSEpikQGWtXYmSBSxluZmQYIFLBX22igQYGVGqQ8kuKVtKBCMq&#10;2Fm5FoxIrwg6Ik7EchUljQCSe8FIAiQ5FViraexgXYIRgcghGElVik+FcNbVAfhwI7vW1ERRmzxf&#10;NPh+8OjtYqyqq+NCMbtbLxav1Iq5/UZyo5RAI4EGAQdgQeARACIdjwqsAUySlUNA4IZ2UlhCtKoA&#10;TCK+pHYh3D+dGdOHHwrK94v7QGF5KS0kgpSwjkw8GPEgsxvtoJn1etQhEdCkdGOzhy4VnelkGfFY&#10;c8qKshNhDXLvm7HqhaLT78M8s6slZcUk6wZgQnDCZxpIAUnqyPT9N/xXkmap8ppnSxKUJIsJAyvx&#10;PdUr+XHEbK2bJTG8FETnb4NMBSh/YrB1y2hBEZRYwTUFsEbMCMDB2A/ByPuf/Rea33/H57uf/CMB&#10;DUBIBiRvydABK1pJjjBtfsvstZCYTRBBrTzDwNZRQGKdhMdhork4U5jvS6aZNCUFuL7LRKYGhqZV&#10;ApRRsBIks1QwHqPjQGSUTgIiJ1IJMkYpx5qcCEi4JsCIbSgZu4w+aYSJEiDhXaVjICRoeM5Rytcf&#10;ESTH6AgQGSXaESDifjTad8f+O+na4T3La9RsR68/NMUn8ndUcIQSw8uCzDTSLxCcXxVPwPQM8JSx&#10;ZFOsFIAEBiQjyhWIBSYyqQAk5fyPNfDBHxP4ECwAAN4DMNwtwcNbAaSdv4kCmJTg5AgAcR4fo7eY&#10;79IbrIU3WANmnznPBd/Ghmh9eY/7ZBKkJMsMzwowotXRDBuDv60ZlLLgXHeukefe+B3r/KfiDoDk&#10;yZd/C5gAhDyfwIhWEMHHU4APyWqvFj/L9UYi1VewkglAkqwkApLDrJpI54ScQ3lexLzhdwQ1lnMv&#10;zzPHLJ8XY8y4uj4FI8cBSQ5qNQ4oLCe6cvgMqwz0CEDEuiuPhqtAIZiEntcNAU0AEddLuWYCkADM&#10;+QyrG+s8A5OsICRAkl06GZAIPkoAIpUg5DiwyBaSIVg5QkePHQELmUYAST6Wf48ek448t7zP8d9H&#10;yOszHf/v+P8lxTMh72dQsPtBJbdfsoSkMXNsyjgjAazzhDGJnZ2DkhsugZFU8O5JLR4CjRG5Zb2P&#10;kFV+BiGv4n9BybcBRsLSj/zLlv5sHXGzywRIoAxIRkBJiiE5Cki8LtUlAZDAC+QJo5aR7DoSNAUg&#10;0e1ioOpYTUopt7pxDPZc290pphabETsyvd6I/V5mVhsBDkYBRw7uTOCD3+G2ORvWEF02EdzKb4GK&#10;gMIYkAAi/sd1BqtGrEm4aNI1ggQLrdUmH4q4lARG/J/7hBsnuYkujFlN1iDcc1GO3hTdic6DRXs+&#10;ARytMNYnmVyo82kqr6XovebBdF3jXNQS8XnjgKLHnn5vmKobqbuarESJb/zA5w8joKUkv4cZKgX+&#10;OIDSC0H8vvtDIMtX8yCWg2dmQcoqGA3mKwP3YIZ+asKWQcsUk3b2x5IxlgRg0VWjm0W6C9N9DzBy&#10;SP8MS4hAJIAJlAGJx3XbSH6X/E8QI9OO8vTc2zgSQUmqSZJqJaSKkTLMEpBkYvGoOWXmNAQjfg6B&#10;SWZc5f8S2twwlXCEhiBkxK0TFOAhBfEdpwwwAmSM0Kg7Z/SYdNwykoV3ZvpDcJGZPzQUBNIJrpss&#10;HH6RvH8pOO5Huk5SKmcZ71GS7RxtayL7c/R3orgXn6PX+NwYK8j/gmJMDr8LSPw/C6EUcJmYnZq9&#10;hfMsoCc9A3OTDsG6ayIHZft5SMliwjrIgFwwovAHgGRQYrZLBiN+3ktpPjvn7zq/Y45LCYBI/jZA&#10;2/lsKrxxUa8C3qOisesm4q1YNwJ2zo2dggUgtMWU37TetFIKRFQCtEr+HiCSSKD+rAXTACTPvGos&#10;iYXTrLbqJ6BDIGLRMz5zGfgAJwFIUqXWYSGqsJSUmTUBSr5nfX0bFhHn2OicGM5L5yH/ZxpmXUis&#10;RSmPYdK20zhmwZWEVxZmugZSho/WmRB6gCQLtwWV4OnI+SUJTrSgZUCS53cGJpLHw1rjHGSd5fWX&#10;dp9NW+Gn2BOBhgClBByCkkwZCJT/JUBSUlyTrgswwv2sCHsiKChpFIRIo0DjfuR1+fM4xTmjx8rA&#10;3H+XfMcDY3TsP/pOfpqAonEgh7VjsnvvMV05Q1DiWOQx1ToCIHn52wAkz4bCzHqMmEQ/EyVgkgDJ&#10;kJR7ZtQg67JlRFBxBJC8m2TZG8cASY4hMfA1qpKX1+uuCZfN0DqS+IPeBmNaDKiNneXhJ6cmFyoR&#10;8NmePRfAIGIpEM5aH8xc6UzVAmRoxTBLRTAgmMjWjYf8zjHjQQKMCBYmSpBh/IiWEK/xv/L/S9UE&#10;PHqLlbB2mBmj1SUsKQCOADZaRwJ8nKVNDxXNSWNdjHE5NwQ6tkmXjW4aC7S5UWB98lJYeQRasTPw&#10;zIVicrFedKy4CvBqcB/BT8S0QIIwC5elImYlABGIlGBEa0aj04wOTgTA4Jil4qVXAB25MJomq/Cl&#10;BYpMGqCFYl5/7/cwxt/B5H5C20qf734CCPlY+hnwYQnrP4Xf3Cj/TAbXyZgjnRF6GwYs4x6CE0hN&#10;LRVvSq6WpAGi5X36zwAkkq4Zg1nf/lhGrVaZ/OoR5Oo5JSjx/8zE0+7BKbA1+cl/Grps7rGQQDK8&#10;COITlAQwSUI6CdxSwA2Z6SHF8SdMT8ugJOXNXwN45DLHFvZxp8lIEQ4aASUwgQMW874kczuBjgOR&#10;oPIeMsfMJENYlwJboRxMNRhryeShUSAS71kKgfy+x39nygJEygw70z3Ho88g28HvHNMxCkwiuwIK&#10;kEI/Bvjg/8T0eacSnIzS6Pv5DIXIoSApwaHX+8kx30GT8eMwP+kJxt+dYQWnAUQEITC1IfHbfVli&#10;wziZHuBDUJI1orCahMUkMStdNslCmGIzBCaS7hTnfgYjb2oxhN5g7if6c5BzXavHm4KPACFWVy0t&#10;IWEN+UsCIgCPV4L8DgFGMr3C+nHdSK6hDEIMWhWEvPzWH2CqpasUEBKFCi1ceNfKyb8rngNwuTae&#10;0RryEmCjpKHFo7R+KEC0jCRwAhjhP0kgkur8JO33cV09kPEoUXOE8R8FIwFIynmS51u2oGRAEnPQ&#10;teiaZI4GGOFeatj5OeEigiJeJQs4id/ZghPtNeaF7/kdkoupdDOVnwmUON+zRbFc3xmQlOskARTb&#10;neZ2UjCSOydACevyqAsnuTCSG+cYYIkA2Y/SOR5/JFtd0nW5VP1xoZ/BRAIhR4//O+R1+Zr/N5SB&#10;U76v3w0Idk1H1VXdYWG5StlrAhKBRgIkqd8DjDC2yZUj2MygpXTXlIBkaLksaWjR9/hJYKQEENk6&#10;MrSQQAKOYQzJMTCS3TYZjMQ2KVBYRkKZT89PCktpGSmTPQQjupdOdRcvFhcBCO64a/qrJd7NVOnP&#10;dSJ7pTUzjvC/EMBg6XI3anNYIbW3NFEs7/eKma1KlHvvzl2Kze3mdxuFGSsT1bEAHQIQQYPfI/4D&#10;gBLWFUEOoKc/24pzBAm6XwxiTVaUMxwzS0egoiXFrB7LwwNMIOuJWGLeQmvuhWNMS7N/qejNVcLt&#10;05k2iNWUX4ucXSyefP6josuzTGs2m6bSPDdMPW5ONYpX6cDUmRlcJIDxxJ236fCyiBPI8A2/Owh0&#10;vuQx9+PI9JYVJ2M/DncrzRaQRO989IeSfl+8DyB5D0pbqEOfQZ//pfjoi78VH30J8fnhF38tPvwc&#10;YGIgnv5tg/QCmCQtTkAi40yVJFP5eBmvYEJ6O0zZyRIi+Pjgi/8K+uir/xWfH37x3zzzvxIo+Sy5&#10;eN6A8WcmbQyJJuk7CBWFUWKwWkcO40hkdkEwPJmgQZDu+Jp3fQ3yexwrBe4IJbBSunMiriTts3CE&#10;ApwIHj4GmHxcXIbRJIKhBaXfApMDGFHa90Z3TKJ7AUmypozGqxwBIiXTHzL3EQrmDvMPf/px8v9j&#10;50v5/YOyNWX02Cj53whFH8nAoVyyPYOTACrlsWueGwwfZkZfRoBiCThy+e8cDxDCKd5DJpY+I0CO&#10;czI4MSZAMKJAfRLtOHaH1SICGBkFHdIdmJvVfT0elhI1H02x8f+PcTxdo4aUzLduKhkxJJHyewhI&#10;BNwCkrCQhLUC0KG1Anpd10lp7UgWj3Ku810AolvGz9cCiPwl9nhyPZi+/uJbxkQBLgQYkLv5umGl&#10;e0LFzthDd6jgI303bitAFaAjVUf2d/ouELnz2m+DYg8aQIhWhCfdGTgsicaHHAISKQv3dF7q07x5&#10;ZQIw3wP4rVGiZSStIWMJIg2beRnz07mpSd/5wX8xJ0epnIveI5NpxpL3zm2L9kFaP1zXru+0v04J&#10;RkrKlpFRCl5Qfhdc+RkxL8yrAEF5HvspIKJdSUlJbr8IjA5e8GWswdEYkwPXY6SiO8fd3DHVOQmw&#10;UtbkiGKIJQ23lUBRyfEpyVKSAMkomMh0BBic8P/9yPNHLSqH4OTw/1HKVpxkNfFc23V4THBlm333&#10;y/A5+V8EpT6T9op55NkvABdfMm6ADChbJtN+M84b+p0+F5QElRYUwUiOH9HyoODPCkGy5icaAhKA&#10;SLL2J/CgdSS8ASMW/wxOwvoBRS2SY3QIRn4YASMJiGSvQrKOCEbgEfCSACIvlhu5Qqc6sxPF1EKj&#10;sPaI8RXWG5lcThvMufGdJdet8yEg2X5sUCweNGJvGvewMTB05eFWsXK1WSxdrReL+/VibrseGS1a&#10;H8JaArhw35eoW+LvSwCO7KqpPBQBqJGRA2ARiNQiDTgVHwsLi8fHOAdAImhyB+H2nIXOxgIIRfXX&#10;psG3CZT4HlaP9Vi9Y1rvpWJmcaawUNnTz38cVhSfYUaR6cFRdK16rnjhtS8AFFaO/GlIWjMOrj0M&#10;kwRkfJgqSQo4BB5vAlBeesNSuG8W/YUu4OS74h2BhyDEipNB7sshAUKgdwEj7378B4CFu5ZajfLn&#10;RB/9XHwE8JA+Boi4J4cUoIRjH5SAJILtzDTQv432qDb3GhTABMac3Cw/ByPW3eKnrhwBicDjwy//&#10;G7Dzv4pPvv4/i8+++b+KL777v+N7TgUOi0vWCqFsko4t0GU8MCIZbA7U022TLSVHAIn0dAlGghJj&#10;ClLAwmgyhUYvEMlUghCzcPw8AlIyMBFMwACOA5LLgg+ZFIzr4PaH/BaYpPLyo64ZLSuZEWZAkkHJ&#10;KCDJDD8z/UMmn5hvkMz/GGWhkK8dkveTSWeGXZLPiucd+31ICZAcJ4+rcQbQE4wEs0+xAmrBak05&#10;YFFfv5rsUGMvP/O4KhhlZl6b7+E5ClH3cHlWAlBIz2n1gLkJRp6D2TwLqYUZZyRpQcmkJSV/Ckq8&#10;TiuJO2APg1pLQJJiNpLLZmghGQEkCYAwr6UAGwlw6IrJlhDPMUssW0SkFzMgYU5r2QggEtaOEmAM&#10;SfCR3i3eke/P8hnkcc5/DjAiQJesZOza0AXzlAI8hLdBrYD2AAApuFXy+KiQz6AkC/xYVwgYBbrz&#10;QzAyTMGOejEjgIQ54Tw5DpgzIDkORiIGhOdreQkwQhuknPkT7crWEK0jkG0akvNDwFK2NxG/+W/0&#10;WLLspKJvAUwyue6ZfxEUzbwKIUq7nLtRUTSUAZSS/4ey//yT40rSNFH+d3e6SEKn1lprLZACKZFA&#10;QosEElqrhBaEotbFYpEsXdVdLadHz6q7s3d2716772PmJyISZHXPfnh/7uER4eHh4thzzOzY0f3M&#10;91JCL8bZoXpV7UTWJkztw4NA8jUehTDmPlpPcnDR8z2i7QEj6MdQ4bDwxvafEiGUwteFsFGows+4&#10;2FagBCMBJHhwCFUFRPGfyLfzfCz3guDl4FmlyOAdnVOew4ARB43MO+LiPuNccs4Qz3cGJEyOCpDs&#10;YwSNQ0eES1zACc+uA0k+9QAvRs6bkQFJUgDJE9kGddgzpcJoeUWHPg8j8d1IawBGHnubUZjECpDs&#10;Rd4GPbS3atqLBRHF1tBbYgzvZf4YQhztgovG7jIPf7QORSIrHpG2iVJr7C+25l5GtVAHpMJ6puus&#10;dVSQov009zLTL1VM37aYj4ZiZjEaxkM9Aowteo91wARvintNtgMteVBhPQ3ppQZIUfl2hwfqnVCg&#10;jRoiJOESwikTYJBngreD7xI+KqsVjNRqu77b0tkoeHhox06hB9Y50OvDebfr8+yzuGKnrZ0FKACH&#10;F2oQQ6tHLro3I71eO3c/5/0ASub3HbLh3WMZhLyyod2D1tbfYBV1RTpvu2xh33E7eOJKDkjYB/u7&#10;kEAkC9dQJrtQTKXOnBwxDDGGKKKLNz+xCxLDHsOVjduaBjgPJN4DPBcjZBxI9Bnc2HhA8IwAIDfu&#10;f5MDklsPv7VbD751bwm5JeyTWDk9RoAEDwkNL40ujRL5I3llUJLJazGoEZxRowiIACmpUfRGSg0T&#10;PaNQvjeeS3ItUBo6jDbDSoADVSMdLJAagQjb6CEXkDDnDXACjIzNXXZAca8J29RIJeVgRPtLyxTO&#10;cDjw44xG32GjoKH/KSUQ+SkYyfVg0zb2WyA3QjkAKVSAh5+PTVJDrUbIzyvnmcZJ5z/ngtcSIAEu&#10;CoeS0gv2BEv16qOHH0bVk5b1XoQPoqeFYeIzDiEueje4fFG8ppGhwUORRxL7SmKf+4gPO5REg4SH&#10;hBolKaE15Y14DkkGJCmHZF2vwzuSgKRQ4SU5jhdEAO6ekAw+Qq/tiJaI19zT7hEBRnL3NyGXgI44&#10;dv7HE1vlv7JN/z9p/5rgHAiR4pkIr4gbeT0L87oOKIHp/CGKoEUhNGpILLv3JKAkgYmHPNwAC0Sy&#10;6z2lZa4wHUCSgUl4R9K9ufn+cXF/8fuZ0gSACTxSRyK9RoCJ57U4WGUjf7J7BRUCicu3JYUhSf+H&#10;/weE+Ygc/X4CkgjTBBQTNgK+OA8OMICz7jfk95z2t0/yid0kfod71o9L2xHl+tmnQ3m2JFxJ1Vr3&#10;pOg5DwUs/BQ8BGwEcORyVHxbvF/4nX9N6Ts5CGJbgTzUhAdHCogKAVLTgivCMinMAkgs4Q3R66XD&#10;GzpHGZBIvI+HhM6Gi2ssEbrxMJzk5wtR7+rNHBI6Aw4lmYfEt2cwotfJO/KXgMShZP2xHT8TOnE2&#10;E+uuAhiR+F4M9NBzL7kXVfLnLGsnsCs+u7XE/fhW71SVdY9XW/PATmvoKXY4qGkPoKhsKLaazp1W&#10;11Lpxr6k/m1r6NtlDQPFVlT5rrVPVFj3ZK1V1ApEBkqsqX+He1kauoodCpr7i6xZkNLSV+51TsgX&#10;AUY8IVXA0dxd47kmXnJe2yNJNSAkJ4eUd3zG3SodT1N3pbUOVvlkeLUtApNGgUc1hdZijpmi8gAU&#10;9sk2IKusptiWV8/aSZ20Nenw8Zt25MQtO7Z2x4f71jbW2gX3ZAgYLj/XEr2w4YlxX1+/8FDA8VzK&#10;h2QAktahCv3nCi9XX1z7ro6t1GcWbuwuse7hZpteWLFynZvqxirB03adT0JKZXbhKiBSACPX33dd&#10;uPpav/c6A5zkYRGgOJBQS4HcD0YPkMQXiXjEy+kZRhGzaJSPnxdUSBRQO305EvwYcUCi65U7XwlI&#10;fuEgcvvRd3ZHuv0owAQvCjknfD4lAYZrOg8kKDUMeS9JXl74iZ6hlqF4WKLHnjL71TCt5jP9PRmL&#10;+KgeNhqmwtmEo4eUAQyGmBhr1lOcoucoiAgwEZTowUfkmZBz4pPxCUrGFwJScu7dTClJNl+SuaDR&#10;B0b0u14mXY0qPTcUjf2PYSSnzBjlwCODj00w8qb0vntNkmHJ5A25i+MJ+UimDFAYcl2Yw8O1yBsO&#10;XQc13JxTjAXGxiXDQ74DBjUMcFLAQ8SnaRgf+vsuvBvAhNZ/BCMYcDV6xIL34Q1hP5l3xD0H2ZL9&#10;AzfkXZw4F54RwCNXY6RgGUACSAeQeBLrVd3rui9PXc6HZY4LuAGRI4QWzzDVwQvdrxJL6fA6o2C0&#10;1HtHzgSQkA/loZcMRvz+xuMBdHA+JDfOLCUSU6kbErVDJN7LtmGA3dB7Aiogmr9PMMSFcMC9gQHe&#10;S36JvuOG3q+R3hOoA+sOIzKsySvC8E+XA0l4FnPeuwIoSfeOh0f0WxRgK4SPtJ7fpuMmxJT9rxXd&#10;F+mecRDRfZTkx1lwT2HwYnshlCRgEJDoPwJh/F+OxY9L/wsByMnrxj1IMnAkBQPF0WvGaKZQINeD&#10;c+0hMX0nkuk5z/rfeF2kBCOEMFMZfYx/8pIU1jVhmcCDeXbSXDsJKICLv5Qjkj7zY8XvJAEfm15n&#10;HpvwigSQ4M2hg+XP8P5buvaRI5LCLCmfYu/Re5kEGsjPdx5A8jBSACT+7D7w73v+yNojnWM9q5l3&#10;JA3FdzDROUYeUhGAFOaO+KCMAiBxKEHrjwQcjwQkKA8nhGnyIBLCe5o8qAf1ewcQ1zr3nNFW4K0L&#10;GOHefIsQS3VzsYxoqU/ZX9O+w5jmv05QUVT1rk9Wx7BgwKCqdbs19gtI+nZa13SVUZ69ZaTY6plx&#10;tzkmsmvsLfYRLXW9261ttETGOqq7ltVv9SRT8kC8oFqxgKeZEu07tL5F8BEJr/wOIBKhncgtQTsE&#10;MxWNO61juMbqOkqtti1+k7yREgEIc+S4F6WUGYV1rI1FnvzKqBpyRtj/1NxBz/84cuK2HTl5285e&#10;FGQIMM7L+DuQCDjOXRKMACXSsbVb2v5coCC5dwNPR0ACwLD30JqNTO22kdkJG56ZsKOnrjusABLL&#10;B9esY6DdWntbrWdoyCrqdtruuWXbvbBkPcNDHmLqGxmx/Ycv+j75jo+6YZl5YUJsz+LrVz9wGGHo&#10;43o2wgAPCLkjaUTMsXPkgHwofSQg4f2P9VlqMAhkrn9uFxh9c+tLu3ZPUPLoe8GI9DiW1wUql/Te&#10;uWufesPPiIRcDF6NPo02N9AmIJHCQxI9xDQkjSRI7x1LzCa5F+KnJ7B6y7V0gCmp1QMgTqqHcS9V&#10;Pr0nzcNII8cDyUMYxhFQIfRATwsgcS9JpuTpyIdk9NCrYeKhn1xm/ZreR3hFQuPkokgkzvIZhPcF&#10;j0wCIR/aqMbPhzsCVHrwmRjNpQaXGV19IjU8IkCI/r+L129Ax1/ynLgyw/LTwvDQcN3WZ3Fp65h0&#10;PMhLj3PutWSCtzQs0A2Ew4WuhRoxXnPdUuMeijBceDBSqAUPRzQaKLwGAheHiTAShfLejgNJFpqR&#10;VpCu4V6ByOb9Y2j07AkI1gQjeEOotso0/+jyTYatxzrbr90m9+lTB3CG9p6TSF51AMcrgkdEOnz2&#10;pR0UXBwU6Bw89VzHBGBk8uG4Mnp6z8HEQYRlrOe+k30WzwfGOSBE0joAsffYUxd1RpYBCocKDGTA&#10;SBjgzCOg65lCaClsyXY+s3QErwBehAxEgBa9nyAG0CA043MICUTGpbFlRG2RCNlgfDHCU/osci+a&#10;DHOaL8chSPdneCxTB6FAOmY//uP6LxJgEjklCTj0XOt5TV41Bw5dw/BSJCAJaM2DSXwP4HIgAUb0&#10;fwJG4hg9BKjPk7OS7gvuwbjX4l6K+yrzxGG4MFjZb3N8hblrnmMDjHjIN5NgjXPHBH+jroCON5Wg&#10;BBVCR2FeyF+CDx/B46CRQUdBGMZhJPcaEInP4q3h/QQjnsivY/cODx20zEMSXo3w0PmzJeDH67j/&#10;ZDxbufPvAFKo6PA5lOgcBZDECDjyu/Iwwig3LTMlT4l7RgQiPjw3FTETUOTKXkisJzFp3pHTjD5F&#10;wEoeRJgoFkXYkzYktSf8H0BE7YxEpyU8IwmU4359q7Gv2IYP1lv/XLX1zJV6rZH2kXLbVbLNGnrK&#10;jGJpE0udVlK+02paSgUhzBNDBVQZ/ZYdXtiscaDYfFK+3lI3/MBG86CgobNI7+304mSejNq008rr&#10;CKVQpXWb54AwiV9Zw3Z7e0vMDOwgknlQkreE3BC8JNt3bfVRNPUdZToWHUdbuSexVrWSSwLkxHBh&#10;vst8NJTEJ2y0iwqw5K1oe+/AmJ06+9ROS2fOP7ezFwQlgMlFwYgvBSMOJS9sbumIg8gFwixZ2CWA&#10;JKDhXAYN7s1IS6lrvNbquot8Hh3m1Wntb7IT6w99hE9F/TY/tsr6MptZOujl+etbmiNpVsfAJGNn&#10;LlLBUrpATzJ6k66L1ByJRFbCKj7cV0CSQjThIaGxBkiACbwnzEvDiAO8Kp86lJy/8YXr4q2v7MrG&#10;N3bjwXd28+F3Wv7SYYUROmcEJUneGwV4sph9uMjfd8rF0KXKk2F4dNOxTQ8FEwkywdqx01kiI/Uo&#10;uPlJomLM+9G7tu/wHduv5SFto4AOvedjZ97TjY8BYz/3syFhPIgCGBK8aJDwFAg4YthwjMxxt7Ae&#10;cMJAiHUghmm3p5av6fPXbWblhpZ8nhE8AMk1/y77SrkWPtROALQkGMLLkAMSPTBACQ0+CigJQ5Cg&#10;xF3UBcJAJaO0CUJ+SgBIWmYKOMryQPR//LjUMCF6FigXQtPxFbrZU8/VgUSGIC1jncYtel0RToke&#10;aXgKIiQBQKTGJOWPRFgmkxq8yBHJQJJGhmuvZU46vjyQMCdThGgYVcbsvORHMc/MlVufOpSwjjfw&#10;2p3PLEq+AygMUweqMyABwnXvA8mHBTgHPewSEFIYYkEJShxM9H6hB4X1BCSrAIk+TyVVlwz1kqAD&#10;AR/LR2W8XWyLUvEpHAME+HXXtcMIY4CnMMRcQ0BU94lDQgYueENCXPfwbuWBJO8ZAUTGlkIMB03z&#10;10SoIvJMEogUKkGJe2ayexVxzA5RHL+WiHXuoQQd3Dd/6R5K770JJHg9UK52it/r3LsoDTkmVAOQ&#10;5H/L7w1fZsaT+89FGDAg2XvQ2e8mIEkeEg/XyLj76DJX5NqMJ6hb2cig7vaPQORNGClU3sMRUMEo&#10;H+qDjOvcO+z4toCN8HpsHiU0qu9FLgu/k31OMOL5LrRXun5xXiKkmissqGeI5yo6A6EDAoZ4xuI8&#10;BRCGCNlsktqqBCTsKw8keDPxhmz2khz2bRmQSF4rJIMRvCa0yV6BPEGJXic4AUp86eASynlDvL0I&#10;0XYAIQ4idHp0THRWEDASHduAEZ6ltxiKS/5FuQxlOWXkW7ZbRTPLrVZc+7aV1W+x6noZ/cYdMqbb&#10;rbqV4mbF1kzyanux1XfpPcIUvdmcNgIMklobuqImSG3XDveikPtBOAdjTG0Q5sMhXwXvC/kc5INQ&#10;DM3DNzsSgODZeMdH1PgIHB+t867P3FtcrWNsZBQNHpjwtBw8ftXau7t93/472n9xRXhjSgUs7nnR&#10;/nfPHhCQvOdaP/eewCS0zqiZ8898/ewFNWJHLglOBCOCDADFPSgZdEToJsI3+W0vrXN3lTX3l+i/&#10;79B5EMTpfNXonE4tLtnA+JiP/qkRqJQ3CK5qtvsx4sUhxDU9fzgrq50mJHtuJ1MxKb32egjnN9dD&#10;YCRAhGwKPCSCEE/oy0I3AAkKT4kgQzp77bMcmAApl25/bdfv/9Ku3ftW6185lKBzDidhDJCP3JGB&#10;OKse61lG/Gjdh2FekQRMTDPPDK8MpSZxkdlXMTZXMTb6zuXrep3pwuXXOqc6b5fJJRBg+f8WlHhy&#10;FMW0eGgiA5yHI6rnqgehh42JophKO687tlcGlkQpxuDzPlnbZKfPZ94YoIbl3D7Bh8Bkdt8Nm1+9&#10;rfdxJ0dSWa6HIdEgYrQ9pISAEyka+mj43zQGP1IOVLLp6AuFASsQMJJL/s016BguepgkvIURSEpG&#10;IvVoU3iM40xKPd3C74XBCQEmNHQJHH6sPHDEeoKQ2B7eLM4ZcEODGcaL77prVueQawLMcI+eZkoD&#10;ZvNlqv+b3Bu6J6iSKvDgPgk4YbK7z+3qHel2vL6k+4f7bp3Qje635CU5fAZPR8BGyu9wCYByQKL3&#10;eB/4wCtyIHlFtFzle/qci1oixwUleEKAjyOCD2kx08JhQCQlbmJ8QwlIEiS4Z0TXe3qVXKqY24br&#10;y3vpmqIAzo3c9QZIyB3BkLqHRIYU5bwmAAkGTd/h3kreujmBTt5rF8eCAnQKAIXj1mfj3ozXQIl7&#10;LXS9ErSm++pH8uub7p30OjwXeHwSkCSo9ntXv+/zsPh9F+CC+F7ce3GvpHvL7y8Jrxzb/Vj8O9qH&#10;7ueAkQinvgkkafbjgJHkYQoYKQSSNz0fEVYJARVp6DBeFiAkRrMFZCbo8QkOJR+Kj7LrM559B/Hb&#10;cQ3jNZ/hOCPkGiFYPEeLWcJqAIkMOwnUnlAdXpL0vCUPybKuG2KUTcojifBNHkgioZX98exF7lZA&#10;SQYQ/pp2NcJk4TVJHpQ8ZORqbbH0z8eonIOIffv+4zd8tJ3Ag9/Eq+PHnWsrooPiMAJYZTCS87Tr&#10;vziQYDSZ+j9qgKTiZgy5FYzUCiKY66V6pxv40potPoFeTUeRQwhl56lVAswUVf+V1ffstPo+wjil&#10;1tArUGkW3DRtcVgAZvhcpcCjVsa6pr3I65pglAkRVTTtNDwa7hkRfJD0yrw3WwUg5IZ47ZEMSKLy&#10;K7VRIom1qr7SLl37wM7i5RAUHFvb0LHu8FLweE6oQosnglmF8bLwPw8du2WnSaxD51+4twQ4Wc/g&#10;pGegPectuSAQQRjPyOuIHI8EJWwLvbS63l2CkCL3kBBWqmsr1/9+15NvgTnK9JfXbXHPEueT8BWJ&#10;vYAJ9Vn6RicdRBKMOJCo0fVKlxIwkoAkRsO88HyPGOr4UYBITnhISHwldPPRJiBJUJKUPCd4TQjn&#10;XJeu3fvGLviQ4M9z84FcufOF3vvKdUO6ef8ru0SOC/OBMCroxgc+auji1Ze+zjwhNzc+tVsbMjK3&#10;P7XrMkDXZYBuaImuqpd8id7ytdd2htFNgOEFQaHOPTVe1oATCsydeugJU+jg8ZgICjE/kNN89nDE&#10;MDbch+pdCGCYSvuIyB+vEh4YyiWvkCB26I4tHLglILlpC4SRBCXkQ3hZfvW8GRaKGG3BA44AnAQl&#10;iegjXIJRyAsDkDMCb2xPYJIDFqkQUjaBi4wUjTu/xUNLAiI9SwcMGiYeaN5LoKJtDiBaL4QSlIOW&#10;gs+m/5UUYJJXMhhJqWHJNTD+GYxThNYcRo6EEcGYeE9P1+KoABWQJsQIxOIZCe9IqrmTYCR09fbn&#10;Pisvy6sOIxHK8To5ApI09Jfh6eSFxOgXwYVDBR6d8JSkUEzkzGReE23L67knqkZFVenEezq/z3Re&#10;wxuSQCTByPwhaoNk1xdDnymuWcDHzIEHNqPPoN0CEWb+9WG75IBo3YEF70mmyBEK4w1o8Jnc7MsS&#10;+SRu6GRoEcNhHWC5V3QcAEYCDaAk4DeAJN1P6T5j9BvHGdsCZgi1Er/fBCIZACRw2Awk+dfJKweQ&#10;uAeR+9zPjcBBv+X5VPodgIT3uY8LwSS3X7//0r2mpa/H681AAtwEkKQpKxxIZOhzkKBz5WCi13/J&#10;O+K1TTJw4LMp5IP3gnwyPBnkonC+gQ0HSf2fOLfZ86nXbI9rxrUCWshnSUnIEtfPFdtjeD7Kh2zm&#10;9H8AEryxARAkgD7NAUl4GMK4x/nQ+cquQwKSvIeEZzuABCUgARJylVodRDIPRnrN7+Ex0W+mkEsu&#10;pOOfF4j498klYxhxyHPHNimOk9wV76z8SDp+KXl2HUYkwv4O+bp/3qppK3IAYXI7IMBHwmx/V4o8&#10;DsIo7+p9IKCqTb3+LgFFG0N+6f0X+TBc9kH4hc+WytjWtBRbBUXJGgQxMsbMi8PIE0IWxVUCCH0X&#10;TwxeAh++W89onHc9vLKzjMJpeEbCS8LvAhTMOgys1DTWOYQUadumHBNG5AhkVg6edUhgWG5je6N+&#10;b1vklRTHbL5zK6esu3/M97f/yDUPlSR5vRE3iO9ZVV2155icdSDBQxIKb0gWsslepzAOGpwecm9R&#10;dWuxnxdG23AeqJ0ChPWO9btXp0wg52GlCuqo6PzU73IwIym3tGqnF2VbE2ycBDzU6HptBDW6qXS8&#10;y43mK+91IqAkRh7QYAtOzpNPwiicvHcE8CiEkEIoSR6TCzc+9+TXm4zGefCNeqpf2rWNL+2qdH3j&#10;C7vz6BvbePQLu/fkW7v/7Jd26/4XdusekiERfNzcEITc+cRu3BF05PSJYOQjn1U1bbt+60O7duN9&#10;11XpMgm+hMV0zs9dfOYQeEZLrkHk+bwUROrhOXbXDkpHBRxM3EYY6PjpJ3ZM5+zQiXs+xJvx8GSE&#10;M+PySUDzEoWunjvlp8kQ9xEyOrKRm+ESmMETBbykAlwUnqPnQMPgBlgNB40C8p6hGtgUynFlpF8o&#10;b6R/SjTcbjTCuKQGr1B8jv0nIEERc+X3o4HPKwwDw/8IM9HY5fNg8PJkHhN9NrwjyRAUKmDDc0q0&#10;7kbCe8+xHr3Z1HulUWR/0aAyjJXp+FdP0NgRlw6vHkXNyH86fx0Qoa5OCM/IVUFq0jUAJBNA4nkl&#10;1xnuTnXhyJ0iwTWKouEhiVoinqAqea5IFo6J/JCAkeQ18aTUBB+ZUsIqwjOSQCQBSFrOHXwoA5K/&#10;LgEfoVnek2akKUFIoQJKMgOFUXKDlfWqtY4xo9ZI4f58XQJOvCaHA018NxnHBCQoICl5RwI8EK/5&#10;3JTANim953DCd3V/undD1zGF/NL9FaHAgAegJfVo477X5/39/P2X7vWU2P0mkCQoSftnX3ko4XcS&#10;2Mb9+aYnht+iM5C8JA4kmdxDUgBuY1pHnkuC50MQkguX6Dw47Gs/7CvJk8b9PGdeF32W8x3Pof4b&#10;zzY5Q5nYloMTzi2A4nAS13RK2+M+AFzi/ehkhPhNnlE6DP78HAuvrIdHBQgOJFLKJeGZCyiRBP9e&#10;RE/nfFNiq64L5xCPZSqM5knp+j7hMA/LFojfSkPcARLaOjwmEebJQIbvaz8OIewz0z51CH0kT06F&#10;IKK2Rf8npOuXaSlJ1xsY4T6IPMSA6rfwiFCwbIuER6KkFsMvQ19KJdR3ZeipbLpVoPJXApEya+iq&#10;8JEt1c0lDhMNPbsEJ8DMX7kXgqG0NYyAwRg3C0Cqt7goSMa8OVHQbJuV1AhY6nf4bLxADe9T5Gxn&#10;eQwFpoIqibDkhHj4RsCBt2NkakaGP0aizC0ft/m9xx0udqDibb4k5HP89D3/THXdLu1vu4eFAJu2&#10;3gGd5NvW0FtkTX0lVt9V6mEn1pt6yz1BF+Bq7K0QUOx0aKpsinyXujaBVr3+W8cu9dQ3fKRNgEk+&#10;GZUcECYqZDh1We1Oq2sts9qWMgGKYK6jyNbOP4/cm5qdVlpLYTegJP4vQEZyLsfJqKTJ2cOWm8NG&#10;De7R9fcyFYAJQOKjbQJIQgEkeEUYZZM8IswOnEAkeUTSOrpw80sXo3Eu3xKU3P5CACIYufOF3bj7&#10;pd3EK6Llrftf2Z0HX9v9x7+wB8++tQdPf2G3BSO37n6WWzqACD6u3/444ETLHJCwLl27+aFA5LWA&#10;5HUsbwImrwUmL13xnoDl5gd2jaJxWuJ9OUOBunMxe+wpKgiefuw6uf7ETp4plLahs4ITve8i+SrF&#10;QLO46MET9z2PhSm3j1Ow6wJGNKt9wVBqQlDr8cC6CgpjkShKUmA0yNHoeoJptkyhnVAASKFSbxa9&#10;uY3vpH2hzcYh/5sp0S/Jfwd5Qxu9sFCAijeA+m4Cq0IlGAkRcomRDoUJsf7a8yyiRx2Qo0ZQBuOA&#10;tlMu/oTuTeZFomYOUyJQQydXifjWJ7q3BCEb3GOfuTw8I10RjBCiua73PMHV56gBSD62s4y2yUbe&#10;ACUMd8dL4lCi5wEoYUSN54YQmiEvJIEIx10II9nrXM6IRH7Imx6RMDyCjQwSCMMk4Q0BRKa15HXO&#10;APn6Axfb8ZJMSoRhABPCCR6W0dKhJDNYCUZIlM7/noyd9umJqxlA5EBE6w4j2dJBiXuH19K01h1E&#10;tO/d2W+4OE4pYCrun1yelL6XS1LXMvJO8ioEETcqWuaABKPt+5OAEaRtAST5z6V9ppEVOe8dYMu9&#10;lEEJ92h6z71+WkbIlOcDgIhwF2DyJpCM4wFx3dD2G/4+n3cI0ff9P+v/5o5d6wElEQqaBnjYt87T&#10;j4BEIIB4nbse+gyfx2Oy25U/zzkARFwf/U6CIfeQ5ICEvA88i+HBIASSYAR5J8GhRDqqDgFAomNw&#10;j6efo6xWSQKSFLYRUHhuikMIHsRQQA91d/LyOjzuFaFTwXcKvCLsqwBAAkhivpy8V6QQRASUeFCl&#10;JWnRpevt902ASIIRxLl8iwnsImTzV1bdscNqOreHZ0SiNkidjC+1OngNQDDShgJlhD0auoutZbDc&#10;mEMGyCir1Xsypp4bwnDc+u0CDxlcwUaayt9n1CVcIQEYJLoCNVUtrDOzsKCkjBmBmVtGhlrfIXTE&#10;9wj9EPaZmF2ytXNPLM0BQ80CCimNTy1be3e/Q9TIxB71rtQYXnlf6zOeS8Ksv5SrH59fsJrmKpte&#10;3utl3k8LLKaW9ln7SLVUqe1LOpZS/d4u/QfBF4DRxFw4RVauYymv2+6jZDguQlGT84s2NjPnSakk&#10;oVIkpqmvWr/BhH673FsyMj3jMHJSOrR2R/vXvvEY6dwQqiLxFiipa2m0gYnpDAa3WFVdvYzoiwAS&#10;NbLASFKUs37pwyBPZXH1VCzKK1e65yQPJD/lIUleEUQeCcI7QgG1W/d/LvD4xm67tP6Q11/b3Uc/&#10;d917/HN7+OQbgcnXGYAIMgjF3Pk0UxauEaCE5yTW2X6NInACEoSnBN24/aHg5WO7deej0Eas35Ru&#10;sy5dv/WBQOUDu3L9A7sgCCTv5yQl/KUEJIAKsAi44rXyJGFPDn5up8hR0WfwphxnTL2Pq49QEPkr&#10;nstCyf+saFfMaUIysaReOaEHIDDmMiEvASMdozKi9xgNJ8towKOxowEMRUMUUuOEoVHj50u9dijR&#10;5xxGpPCy5KHkTbHP/P5Csb+88r8NjOQbYUZ70KB5D1THnhew8kCNyyMZbjV8NIL6f5GwmhdGHUBh&#10;Ha8I0MYEdIADHg2AAm/HNWCDUIxAhNo6VzeoiUPl4M9cV/T+ZX0OCL4kGPHw4I0EITGZHutUcGXm&#10;X7wtQInXJrlAMreeg3N4SyLJNQ3pJWTjx5ddH/eCFABIUt7zRLKnQAQYkeEBDAI8EoRgWLJ13mN7&#10;Dkby2r0/6Z4LGClUSrZE5DvkvCDqWQckYORCwNAewjISx/RTRjHJoUT3DPtIxhAASaGDN6HEj19L&#10;7+VLAIwbTO0D4+AeD9fmey7u7zyYJHkeAIZb+/X7WPsmpJXAhH0F7MS++Xy6F+N+xEMDkLDktX5H&#10;xjqpEKzZf4S7CJkEkHgJAMFIfqbjGF7rdY32M0Ltrh9/ehZYDyCK42Bbeg79fHCO9Dqdk8Jr4KGy&#10;7LVv03qhdyrOP/cHyp/jeMbzzz+A5QDG8+ZAkjoEWejDxXOY906mxPTwlvD84knivAEkMUyYifUc&#10;SLRP72RkHQ2e000j6X4koAUQkYAj/W4OSCSHG+0rH56JfSfPSEAI/yfAclFaeEPpHpjT9XXpXkhQ&#10;/ZaHYwQeW4t+Zl3T1VbfXWrvbPkrFyXey+pkFNu3eu4GRh0QYcRMy1C5je1ttXqf3n+n7dgl41qz&#10;xZNUm/oYcvu2Q0ppjd6TccU7AqjsKiN/YpeVVu1ysKlq2G4dA9WCGxnulp0y4ICMjDTelmJGzZD3&#10;AaRssan5QzLkDPHdou+S7LrNqJ564VpMSheT01HlMRLlrtATk8J7QeLkCwcQese1zRU+bIkEypgw&#10;KMI26xfVyzp5yw6fuOlDhE+ff2o1jWX+W9VNxVZRt8sBjIn5CLXUtAjSdMzVWlLLn8+xJEGzfaDO&#10;RvZMOYTkxUgSYurPraiKUJXOm87rrhKKu0W+DNnO5Ih09Y/767KqinyYRkpza6TXPhzyyke2BpRg&#10;NDNFOW2STzMAKfCOoKt3f5H3itz6yi5vfOPbrm783K7dFXw8+qXde/qD3Xvynd19/K2Wei3hGUEP&#10;n31rD59q+fQbBw2ABNi4AXwAIcCH1n2bw0mACdAS4BIQE16TCOXc2vhE+/rUbt/D2/KZ3WF5l+/i&#10;adF39DnyTjz3hAkJubZcN51PvCUAB1DBdPY+OSF1LAQTAIqX/de1WaOq4JnHdmI9m4tIQEKuik8F&#10;oM/xfYcRRjYJTEjOZYZawjmMAmKmZc47cdfovYTHIOctoIEgxKGHP/XQWafRTo1halzxYKQGikaR&#10;ZXLnRuOZb0Djvfzn02uEu5nX6XOFYlthQ5wUFUXpgWbGQEpAEoYhGkqMto+kygw7yar85yN47wBg&#10;KqMKhpnO4AJF/W5/6iK8d/Pul7oHvtC11fpGrF8lP8SXX9oVLQERCvf5fEu6l5nCgIrEMekdVYmp&#10;2poKp0VVVy+WdjEbcSYIQoBiqr4KkKSQTYRq8jCSAAQlb1N4nGRgBCRzMjAegnFjkoDkDUOTySHE&#10;3fIBHz+lnwISlMs1wEui7eEJwWhlMILRc2MXwvAtUOsDT84xSUsHEz6jY3ejx3FqmY4VCEn5KB46&#10;8iXb4ljCoxPy77EP/8/sA2McBjrndcvuncijykNJeDt0fByzvu8wgrTuXhI34AFM7i3Ueh5OMFIy&#10;VuyP58cV96N7RjIgiUJ/eXnirP5P5JJkUJLlguwuKKhIvY/03HDsbz4XSfE6wIljTOfTQcKPOwwn&#10;6wnaHEwAFCnei/yhacR59P1k+/L9xfOdPCR4plIOiYdQC7wLeWHo80oj2HzUCiCQPicIyElA4mDi&#10;r3mP70b4le+lZ9hDOO6NycQ2B5cMSiRyTVzuNckDSwISzycrgJElpP/jMKL/Nu/iGsf5dq9xpnQu&#10;EefJR9ngCalt3e5w0TxYZKUNW3ybh3JIHiWcwKR7Rds9VNM8Wuw1Rfqm62SIi22LwAUjzbw3JXhC&#10;ZGir27a7d4BcCSbBY+p/jDV1Skpqt1qN3m/tr3QIqWnfaQw/ru8sFtxst9LqrT6qhwRaPBD+26VU&#10;VCXpNbw3gM1OT3aNocE+F87Od6x7YFQNlox9GUOL37XqhlrbvWefeljqVcnQAAJporypPYREZIwA&#10;EoyVDFv/yJR19g1bz+CI9Q9P2oBe92qf/A55KgAWSb54MzwZt2GnD11mdFFlfeSGjE7P29jMXmtu&#10;73SvyJqM2pr2XQgkaH7fKff8MMKGmYZjmPPbVl5TLoMHcLywfUduWN/IrPUO7fZeeeh5bh2XtY+A&#10;ocqqlqfUgOMtOaUGHEih/gi1Rwo9IQlCLghC8Igw7NdBpEBep+ThL+3Ok+8dSu4+1vqjb21DYHJX&#10;MHIPPRGYPPnGQzZ3H33tAEIuyU3CNtJ14EPQkcrioys3qUIroNB6DlLwptwOOCGc49szAScpJ4Ww&#10;zZXr5Jq87zByAQ+IgOS8YPOc5J4Q92wwfFqvZbSoBOpDpwEWBAwKPpi7CO8IEyUmKDl17qnnHnnt&#10;FwEdIQdmVfZRQ4LEiK+iSALLTRDFA46xxsh5jyU8DT68UQ11WtK4kstBY55yPFiP3iUPMD01GsdC&#10;cMg3oqkRK4QQHxacvS58LzW4byo1vgEjAST5LP0wCGEAGPbMSCU1aPTKZMhj1AohK+qJPPP7mfo4&#10;FDTDo0E4hukOrgOnuq6EXa4T7hOI3Nz4StfwS72mBg4SAN8Jj8jFTEz6SLVgCvNduK57mlo7V6lK&#10;/JGt657mt7imp3RN06zXACJeK5/yACA5Q62RvIfEgcRharN35E0YQWHYBSP0djEsbkgCSpLRTvCR&#10;vCHopyCkUG8CSeE2BwG9Rsl7wW/y+wEhAUiAB94bh5FM7s3R9rxnBIgAKuKYXbnjK/j9tMy2vykA&#10;KSVpEoIASvJ5F+k+CiDBK5g7hzoW6rIAJRG+kfgvGHSE4fH/hnHHMAEjGZBwH/IMACEAjuS9fm3z&#10;Z0giTyLmXgJ2dDwcWwYkhVASdT7ySs9IegbefEaShyaOI2AkHavDiP+HdNwFQOLXCNAKGIn3Akhy&#10;yvaR8kziPOq4C44hzmXeU0J44015uyLDH0Nmw0MZYBIg8CMgKRD7DCUoCYhwMFG7FVCSeU0AErVr&#10;EeLJYAQQKVDAC98NKNnsHdHxct1yQKJz6iCic6/zC9DOvqEEa9yvb3kxMhnB7qky65+ttLbhUuua&#10;qLKGHoFF5bu2ddfPHAQAgF0lggQZ5L7xNs+1aOmrcC/Gu1ujqFnLKHVKGCJMsbQyD9lQoIxaJj7s&#10;VsBAFVOSXwm/UOAMz0Jdxw59b4fVdu+yKoFKeEEi9LNVxxbHGMN+t2x/28gnwYiTO4KXgZwTwhsV&#10;DVutqbfUWgfLvIBbXQeJtzutnlFB+h3yRDp6B+3o6Qd2ZO2+Tc4eEJA8Ci+M9rd7blXG6rGVVpbo&#10;t2L/QAL7Zigxxdn4XU+g1XaOA/mx6XVV404dA/PobPf/Prt81KYXj1pFXbkdU4+cicROSWuEddSY&#10;u6dEve7SaoGczg9Va0noLROQ0MDS4JLD4KNqJHdNAyPuohawSAyDPJONPohlrPvwSBpyvfbQjADE&#10;lQEJS7bjGUEM+b316Ae7/fhXduXuNzHS5v63PtLmhpY3H0gPBSrq1UadiM/tGgaH0TN4Q0hodQEk&#10;Id67JtjAUFF3gkq0F4EJn0wwJhK85iCSl3tPMGzSlRuEdBgirM8LRC5dfWUXs+RhRlOdYXQU8CF5&#10;SMaBQwAo4dWIGSfz8lkrWZ5+4mJoss/0LCghZAOknjzLrJXvSbpGnHMZuJhCX71uGTh63VGrI6+U&#10;V8EyjfTgtYOIlEvK4+EUYGDwgRNe09D6cMv0WRp4fTa5rFMjigqB4/+pouHL74/1RTWkPkEXxgBp&#10;O79Jj82HInpjhuuXRicaL2LOjJrhPj4rICRUCngCoyl/yD1jCNgUfOApIQ/p6u1YMlKLEA0wggAR&#10;4INif6cvCaYFgj5Xk9aZefrURYaUv69lwEjMbs2zgYcwwB2lSfLcSyLFtRKUcL20jpfnp7wj6bX3&#10;cgGSzJDkIKRACTLQm6+TkuF/U4R30vsR8uF3JEFD8sDgHcEzsnDkiS0de+ZaJNE2QUjykEjhyUmG&#10;ryCElMmTbQU1JNvy/k96cnQscUwbNi6DnvJaGBnio0MyKEEYVAwI9w8G3JNSuWf9/HHvRuE3D8Vg&#10;qDHGAhwHB/03N+5uyANGvA6KQzhGDKOKkcx63VnPOwymrh9AyfXimdB+fhJIWLIt05v3foKO9Az8&#10;pPwYMyPJMWfH7ceu/5NAxAWEZCASMBLvF3pIAgoDRtJ5nBIgxfnU8QFFag/cQ8Qzr3O6qPOweExL&#10;1jPlkkH9fHPeQ3sdBAqh5MdgEnklggXOsc4h57nwmV7NYCTqD4WXxJWDj5+W1xfJrhWQw3F4+6Vj&#10;SJ0s/hf/D+2RNoFIdp4LPXpvdU6WWvfucusWhHSOlVnLYIm1DpdY/3y5V1tt7KPgmaBCBpZcEiak&#10;YxQJo2bI1aDQGaEdEjmbh0q8mFpFfZGV1m2z+k59rmmHlZJ3Ie0U1FCbhOJpNe27rKFrlw97BUpI&#10;YPVkzwaGCu/waquAUiqWhnjNsbSOlAguIhG1Qfur66BYm7YPl1nvVIfvm20kpVY0Coq0Xzw55IBU&#10;Ne4S8AAnpT7aBfABOACLncXMq/OOQ8vhE7esur7eahsbrat3yLYKhLr7h21qdr9AZp/r4LEbWZjn&#10;hc0sHNa2VUHNAQ8xMWoGrwoNNwJMWjq71MCqd1cAJsTcqVw5t/eYtXZ3+DmurKl2GImG97Xt2X/Q&#10;RxTkvSOh8I7gBQltghOJIlKEbM4QshF8nL2eH01zTmJbobfkYuYtAUzQzUff2zVqk9wXnAhIrt79&#10;2uP7Hu+XyAO4fhf4IOGVZFeWJMAGqAAjVwUZ1JogodGhxIEkP+ST967e/CQTw4BD1CthKPdFQQye&#10;kNCrbMRTJBGf0XkLj4d66+qx+4gbgENw4cCRQcdhhq9limQtEllJao0x9Uf0GUojH+P77AeY0fk9&#10;LgNHEnF4RUJASRg5et8sGW6aGb1MAAk9mAQZqYfnvRxvFHCzRoMQLtQI7QA06bvJ2wKcRM/txw0p&#10;De3/E6V9eOOMQZDokaawTbjI80CS3Mh4gIgv+/BdgQDVghmee+1OeEIcRu5/YXckljd1/bkHCNcA&#10;I7lk1Wy2aUIzF25+Jn1qZ7lPBR3Ax8nzJBFzzwMkASYxk7Xk64yUimHvuVo8WfgSMXFelIdPXhKg&#10;JOqObCp6likBiecRSHP6/8DA/yiQvKk3AQQlL0paLwQGxO+kBFb3iuBhILGWocfHA0YWMhDBI+JL&#10;15OAJx3vzMFH2hfJtaEZJAiZ037QnsOP9b/4TB5KcmCyL3/ckWwLiES+CcJw+qgRDL+MKsmHeZDL&#10;K20DSAq9IxG2kTIIAfoiqZXnIYxYCj94GCEZPD2rMfw1geWzeCYw2toPnhJgI+ADOAnvg4c7+S0p&#10;PTfJA5KAJOmnn6MMQHTcCSTCs5GHkhyMsCyQAwnX06+trruL+yY7jy5BHkCiY5/W72GUI5dCxwac&#10;6ZlHDmoujHsBmOQEEAoyHExYSsBIApMMTjycw+f0nVA670BEansyse4AGPLrwDIpuzZclwAYvhch&#10;IKDEgUTaBCScZ8lDNPqvORjJznMKE+aAJMIykcDav6dOJ2jK2iaYubfCmvpLrLGnxPomW70MfGnF&#10;LocQVN8TQOLhnNIIr7QOVFhVx3arbM5Gl3QADWUONaU1JIHutNrunW782VbVUiQoyHJHmMVXyzJG&#10;+WSeEIqYASG7Kt+2mu5d1jpaqmMqsvahCqtt17EJjOp6dup3q92zUtaw08amVvz7JXXvem4Lxdsq&#10;G0qstrVU+95uNa0lRql8ZgSmwFpNW4lDEF6W2eUDtnDgsNW179Tvv2PTe1ats2fYjp+665DhIRU8&#10;I1pH7qXREg8LuR4su/oHZRQfeqhgeHLWyqtK1ZASsnmRQUiIkRzuanYgCfczWj561moam7Suxvkc&#10;3pFXangDRmhoc7OVask2JtSLwmTARyYHEXqceEkouU04B33qAkQoeIaHBBC5cCsL39z5uURi688d&#10;TO48+Y1tPP2N3X3vt3ZPunz7SxkTkl8jIZFkRKAEXZPhYQTODQHKj4GE5MYAkwQhuXUghIRHapxQ&#10;j+JGUoISgYyHZgQkmc7hute5JL9jDXgAQIAK4CKTF/HRw+LDfF16yPTQJHn8U72LnGtSDSD1Shz0&#10;zr0QlGDkovYLUJK8JFQvRfQmHCBy4mHWg8lDnsl7DVljUAghkVyW3KI85PGA+1wz/t3wroRX5acb&#10;0b8kGtWf2p6U3mdfAIln6et3fAihGpHoqUavy3upEiEqwlZUCWbUTKobQkjmzoOvbONhCBhJQ8AZ&#10;thueEe4NZpnGs5aHER+6K3k9EUE3SamEXCh2duIcUyVEnRHkM1iz5H4vUD65G8UzkbwkhR4SYOTN&#10;ETV4S/IwAgRE8ihQkHq1uQTQAnlIQ8b7fwREAADeD/gIMInt8R7QwO8l8fuEaAJIpGPJMxIQ4rkK&#10;LGX0QwEbAEnS7CHBh4d5yC8JIJkDSPxzASoOJjqOSY7dxXp6Hf+xUPxvwMk9N/r9H8NIZkA5fv2P&#10;CMMAurEtAUhAL89CeAXjWcD4xbOQ5KM/TgMjESJMzxXPjz8TPAvZvRz3cwDInkN39D9v2vh6o01f&#10;aNV5zIdjfgpK0vOQFB4VAESwIHgIb0aIIbs5MCmUzkvyjPjoKK6zX2vdG/p8SCAiASaF674/GWO+&#10;i8F2KNH5SSOcQjrWbN2PH0PvkBJKYBLeqgidbFbARwKR5A1EuYJ43uZk8naJa5KFcDIIYd2TXrk2&#10;6pixjFLwjMCLtm4TjEjhHQl5vkjykLCu+yQ8STpXKDtnb727/d+48Se5lVok7aNlVt/HsN5ia+yq&#10;tJaRIqvv3yUQKLbymuKAkOKt7hlJIQ0qqrKdETUNHZXWzIRzHQyfLbLmgXKrE0xQ9Ku4YouNzk3a&#10;lp0/M0rQ17WVepijtFpAULHVdul9hvgy8geoYEhuU2+FtfRTaE3rgpvW/hr3vjT26jg7y6yhu8wT&#10;Zkcmlxx0+P4uARITADW0tuq9CP1Qwh0AKa8THAlM6gQoDEcu1XuM6Cmq0DGUcRzbbXBst/UPTVjf&#10;0JjN7z2m/7ZVYDJgfcOjdvTkbQ+rbC+KvBU8GjlY0Wu8ItsBFC1TiCaviH0nuXdEDW0hkLhXRI3y&#10;8uopGUU10mcCRhKEOJRk65u2Za9puGnkHUouf6RGHyj5JMBES4AE7wg6T25J5h1hHTDBSwKQIHJJ&#10;bj783u4++43dkx6++J3dffornykYtzvhm+sSMEIvGAOFIaLKJrquHjRzkrhYlxKgIF5fB2pk3ICR&#10;ywKRywIRak+gyywppMXQURIaLwWIkAuUEk4dSE7jDRGQCEqimmtUdEWeGa4HkzgnEBL5HgAJD2CW&#10;ga7XPHSMmolzGEmSgAmekgQjEbZhWJwaS1d4THhQAYtoUANMYv9qeB1E9DtqFBxEABApJYf5d9ie&#10;fR5wcTBQ40MDzsOdHmqXHmgXDzUNKY1qpkLg+JeUYCSNsklMCWuwAAD/9ElEQVRQkvPiOEQ98N4P&#10;oOAz8urckyBMwjjXjet8+/6XDiJ4RgjVkDcEkISXTKKAnu4NvCMkrl648ZlduP5pFDa7yGy9VBeO&#10;YbtxL6OXLkKVbCP8Ets3e0Mc0rPtISDkPRf5I8ihUUpJxfnGmHUZ7KzxJ3RA/gjDZb2RVMMY3pDN&#10;III2g8dmGMnDR+hNj0gCgkI5iKSlA0nykASIYPyBpTlpPoORPTpevCPu+ZCAkE1AkkFJ7n1XhG5o&#10;+Hfrv01m2q1j3L0qcMrkYLLpPwWMcF5yQJKBSIKRZOBDMkQOI9y7GCjd0wCgA0UI4E698dTT9ueC&#10;5wjjp85BMoRsD2MZYYYEJR7S1HLh+AWbOjEjAGlxzVxqswmA5HyzzR47Fp9JxjxTOlaehTyIbAgw&#10;wuOSA5HMM5SUoCT3Pq+55jqPKck5wDO7f7JznQcTzmd4Svz7es13E5S4Byk7f2jTc88xc+z8B/0n&#10;B+nM+G8GEp2jrCMRoMD9ruvk1yqvBCcBJZGU79fFr0WEb4DBuCahPIwkIOH5+peAJARoufcR6X95&#10;jpY0I01zT+reivvyLkASyauEVAi5NA3udC9Efc926xgrt/YJwUB3qXUMNlhVQ6mPpnn33bd9iVEG&#10;Zsg1aRrYac2Chhbto2us2koqtL/uap8Rt76zPPJAZLTJlSAMA1xUt1E0bLuPzKEuyY5SRvXsiO+0&#10;l1tFyw7rnxizjtEqBxFyTrpHm7TfSoHAO0ZhNAw/Bc9IMgV0tuNV0fZDJ+/6KBpCJCTC4s0oKS+x&#10;sqpyB4WSijKHHs89qamwwyeuRaG3RsBLMNVSHkXNBD+7ABCHDoYjb1Vv/K6dOHPXOvr6PNmW/YTX&#10;JPsc+9XvkahKQmsks7KMBDzAgyUGDxf08sErMlD33SMyunvJG1tAxGFkXY2tGuXo9anBxTDyulAZ&#10;lCSlhpmeJ0CSPCPJWxJz1BDGCbm3JNPF2yQb/tzFPDeUkr8uASSPXv7eHr/6g208/t42nvzS7jLi&#10;5tn3duvB1zJE0r0vZZzUW1av+ZYM0i1c9w4d6k0LSljHa3INd38ClUxXMyi5SIIkXhFBCGKd0TIA&#10;Cbpw9YMAE8kTVjmnjIBxT8kzQUkU9MkPVQtPiHtDHDzCW8IDFT2w/Drn7qjOPcOn1xil5DkLUYuE&#10;EIHPy6PPFMqvleTv83195kgm4MU9Mxl48Ds+AoTfo8HVNmAo3KoRHgkYARgAh4gtp15SerBTA+Ux&#10;WCl6aFrSuOaA5K4xKgF5kir70He8IZMRdhhxr0jASMpzSWEmGhqG0OLFwCN1WdcBrxU5Prd1ne8x&#10;9FswknT/8c9t49HXdvsh94Kuv+4JgOSqwJUKv4T6CM8AI2l4ug/V1W94USbdx3g00KFTOq96z2sk&#10;6D3ggvcL73e+l9bTe6mOQjJy0auOBhl5L93hI0CExrEwIRHDm2CkEELyMBKjYnKjZDKjXQgdhXoT&#10;PhA5HUkODP77macEQyRwiOHHAhGuE9dLWtD/yAGJw0h+P4UekpmDghO2FWjaG37Bhv5XocJY6j/r&#10;M1P67tSBh9p+3yYEWoj3OBcYWQcSzpsDSUCJ15CQ4p7k2IE7JKOke5lzTgImYQEUhi68i8ngJeN2&#10;MHsWHUL0jEb9jQCSpL3H7lpdT4l176mysRNNNinwmLnYajMCkckzzQ4kQ8fqbO5Kh40db9R/OhLn&#10;Tsf3JpAUwkhKDndluShTDiFZDs1K4TYBSZLuCUJfm0ZcZQrQy4BEn/F7SN/Jyb+bgITOBSENncdC&#10;6TjTaBR/5jnP2XPs/4GlXgMAASZACec8kwCBZ9lhRMoD+Y8V0AgkAhoRen4TSAJK4poxQ3YCkh9D&#10;CbAU9y33RIxAyqR14DggOe5VoMRzbtSOvbV1518FWOz4me2seNc6Jsqsa0JA0CugGNllw0u9tnz4&#10;inWMV1h1Y5mDyJYtzL4rQ13+jhdTI5zCSJlaiSG7VS1btL7DegUT43OHZLS3+Ocb2uutd3i3gOFn&#10;nt/R1F3uNTpIBI3wyS7be+SyGuQ1m9t/Uo38c5vYc8gBo7x+p23dns8nqWjaKmCI6q94V8Zn9wt0&#10;oj5KaWWpjPkz90h09o1YRW2lwOS1zSyekPG/ZBXV5Ta7eNz6Ryetva/TTl14Kkh56gl6c3uPO+Tg&#10;gSFBtrG7zCoaY7QP5ehLq2L0zujMiECrysNGXpgtC98gPCruNdK2ytoqGSyG8aIsN0E9P7Sw74KO&#10;k/CADFomXqNj6y9tcfVyBiTRC3TgKGiUN62n195AB7i4tA0jiys8vCUBJXhNUhgnPCUh95A4kHwj&#10;IGG0zbd27W6Ukr8jEMFL8uz9P9rjl79zILn39Dt78N4P9vjFr+3Z69/a05e/tkfvfaee89cOJ+6+&#10;z7wlJDkmOEFek+JmJLB6EuvNj+2yrkFASABIghAUsEKCrCRYSVBCzZBIQuXcAQWMiKH0ccr9YD1K&#10;Iruyde9VAyIZQGAE6bkzXNpnUyYXhyXC46T3uI+oPIqHC8DkHiOUEfAS4bgEnnhZDp+/7vUyGCXi&#10;dUxkiFO4ATBxIFHjnYDEY+RqZAqBJAcibyg1Vm5QXTRS+g6JsxJD/ghXkftB5UXm8vHQEQ2HlsCP&#10;gwgNGdvVMHnPVQ0MBuKY7hnOw7VbjHL61DYEIsDm3SSByD1BCDBCTZoNQQpVfG/pPTxneNFSXRFG&#10;ypzRvXfq0od2QufqqM41M//G/ZpqhyQoCSChAQwY4XOAS7qn477mNfPYsHTpfEavmh511jtUTzAZ&#10;dW8YvaHXOo2j1nOxf6kQRhKQOIT8SLzHZ+kR58GjEDb+JSXPReR4EF5hexyHH5uOyWFExt8NhgwF&#10;w3yBgQCRrIeZ/e5mINkMIlM6PgzjJhBhm0sGE2kfDiRa+na8JVqGcQ0g8WPTMS3oGFIIiWMKUEqj&#10;gMIQYZBIwFx2wxjXAYVHBCAJYdS45ulaAp+EatxDUuAl2X9C1+PwjHXMqIM7VmEtslFjJ5ts/FSD&#10;jR5vsN69tda9VGH9WvYu1VjXQpV1TFfpf/w/AxJqlYQ2jLL+DiGCkVQlN7QhBVQkIPlRXo5L5zUJ&#10;uMtAxO+dTHzec4d0rvdIXojPxf2Zf6Y3S8fN0jsdktZpIxYkoAQg8E5FghKeAZSBB7M7B1DmtyUl&#10;ePR8NqBRz1+CxwBIlCAyAxP/DN+JZy6Fh/DCJPjPwYgU967u4QIoyT8XDwUkRX9ldV27BB/F9vbW&#10;fyPDu8MaB7brwpdY22SZ9U2M2OKhy1bdtcNqWyqsqGynvfPO27Z9x1YvpobRbegXTLTLaDdtsYqW&#10;d626Tfug4mkH+SHbHXaWDt6wrqEhK6vbajPLpwQjDcbQXp+sj+qv9Vvd8Lf19XoD6pJhmZg96MNs&#10;gYOGrmJPqiWMw9Dg1RM3bfX4DVs5ct7qu3b6sGFG7zT31VhlTbkdPHlLv3XMyt0rgsEgLBJGo1xQ&#10;Mr9ySo3k++rZUqHzgYzGc8EO9VZ22Nkrz2zhwJzVd+jYBEwl1e/6/DPM7UMIqLqRpNld1jFUae3D&#10;ZdY6WO6hJ8I5DieEj7aTV7LNOvrq9F9LBEbF1jM4ET1tQEFLxHqASKFnJPOOnM6ABPd1Bh2bXdxv&#10;SNuThyRARXCTxeYpHAWc+BTwJBJSTp4kV0bdZIo8kp/bFR/+yyibb7NRNr+024++95DNw+e/tRcf&#10;/Y29/uxv7cWHwMlv7L33f59JwPLqNzk9eu97L6YW+ioHJeEVIX8ket2I9cvUF6HEuODjkuCE2jJe&#10;EEs6T+gGWNHSy4hffl/XjOG5cV1TTk7yPuG1wLuR90YBCrj88XRwj8V021FfhJLxhNUCHs7wGwIf&#10;EjiZ/p5p8H0qfKCI19f1HnVOOC6OSTp1RQ/b+Xbbc6nde2lLt3tsz8VOmz7bpu0d2l8khGLkSdTE&#10;QwAIufvTH2g1IDTmNC5qaBxKtF4IIfNqdAp7SEmFjRRAQ3iIYcr8L84P9z7/l7ktqFGASzca+wxC&#10;pMPunQDmnnkV1Iu3P/epA+5SDE9wGSDyZQ5GEojcfRSvNwQjtx/+PDwjGwEjnLuoqso0BtyDL+2Q&#10;/jNKk+J5rkdarqHwgHhDSC8te997aLkGMV5HLy4axuTW914hkKVGttAgOXzIuKaEuk3KQCR5Q6JH&#10;+2MYKfR+pIb0f0SAAss8iGDMn3meyLwnqGp/MvocY5qFd+9xQk0MV37qxn9O22b5nBp13N1/CUiS&#10;GzyAowA8pMk3lIcT9VIPPXZvSfxHYAsQ4b6Lnm54QAQeGZC4dI4XZHxcGfhFRU6MYxjEwtyoMGzA&#10;B+1UQGYC07gnwlsJEO87ddP6VmpsYF+dDR2ot77lOmufqrROgUnHnnIbPtJgU+dabfp8i01JQ4ca&#10;bGC1zroXq61xsCSOpeD650IIPDN6ThiKHEOadV1dEZLx0Iw0pesNhPioIy9ix7q2ZTAR8PpTMIIA&#10;EZ1jl0BQEIOAkymkzyQYAUCBEJ+4UcvwkAQEvqn0nLvUPgSQxP8CBoGPKAKoc65zHfV3njrUunQf&#10;hQphJDyIeSAJFcJIUjyD4Snx0ge5TkC0IYAnYSD2twio6p5JcOXQrf9HgjVgnfKg5nT/8wws6vje&#10;ap8o8YTWd0hu3f4zD7+0jZdYz0yFjS9Ny+Bv2PKhm9Y2Umct3fUy7sX27jvvOJS8s/X/5V4SRtjU&#10;dm3XcofV91IojYRVRtkUyUgT2vmZGthr1j00YuWCDjwa7f1dVsEcL4ISRr6Q9Fqk3+bzu8q3Wf/k&#10;gLUMlFodI3X0nZST0jnSYQNT/V5Irap1m3taSmq2CHxizpga/Xa9AKu45h0rrd1iVQ1FXgOlb2JI&#10;UHTBG+jV43esd2zQ+sdHbW7fERn+B67Da7dtevGgIOW5epNnbd/aQZ24UWsXnDFqBjCqqNV/qsJb&#10;wkzFO31INLkx/Cahrq7xGuvsGbGm9jrPW2HEEKN3apqLrb6tXP93p41M7QmDqAfQgQRoSBKI5IEk&#10;NL//nPWPTsl4JfCIOHuCkEJPCa9zQKJt0bukiqX2JYMQMwKHYUiggqeEUI17Rja+cRjBQ+Iw8uA7&#10;u/nwO7sl3Xv2a/eQPH3/j/bs/T/Ysw/+IDD5k0MJev7B7+2pIAQviS+lJ1q/LYOGcOXfdq8JBbI+&#10;d49I8oqgK9nSgSSrvkvJcYreYfwBEK9FIYhkWCgwgrcCr4UXysq8FiiShwNGQrGNZGKvCyPhsYoR&#10;NdSFibAaXo40j806v6nfASKAkcsysJQ5P3/9lRqX3da3t86mzgg2LnTYzLl2W7jeZbMXgZFOWxaM&#10;LFzT63MdtnC1y2bOttvMibEAGSqQUjPm0geeQ0EPMcEBDXfyXuRisSy1zZc0sN7Q0shGzyhXBVHr&#10;fG+/9kVIBGhL0IQ4X2sCk+M6L4zaKgyb4HnAawPEUZ3WiwtSTZdaMPc+d88I145wzQaAQtVevGBa&#10;xzNyV2ACjNy8/7V7Ry7e/MSBDrjzaqqAMPejesQ5GJHR8V6YgCIUo5eYdZfjSaOOkps/wClc+ZF8&#10;p236Ho0vjWA0hOr9ee8sjJHDmxpvljTogEfO8KT1zAClkt9vAkkkLkZjmuvh/YQiBJPv8W3SG0Ay&#10;z+gZB5Jn3jBHDzKMv3tGHEZirp29Eo21e0gEBN671Od/DCSRS+JekUx5+Mh7SAjLuNi+Svwelznf&#10;z1zn2p5gBDFqxY9Nv0lIyYuxoUIwQdk5TyNCMEpRSI9rlwwaXhHaKDpG0S4VijZs9tS09SzXW+9y&#10;tU2sNdnkqRb3hAwdbnAgaZ+q8JDM0GGBypE6PX/tnjcyeqLBBg/XWr8AZnL1kJ6HgJGAkLzCqOv/&#10;OYime6FA2f1AWAaPyF8Ekn9BDiWCkd37dR1YuvReBiPkngAk4RnR+dJ59VAd4KdzvglIuHc5Zv2P&#10;QkUnJYCEc09YZq/ONxCSm8Faz9OKJ3QnMGHo+2YgAUQACdqe6KAkBWiENgOJ59IVAAl5cXzevSSZ&#10;ABKOy8+/S3ACiOgZoAAh9w8gghbw3AAkuyp/Zu9s/zfq4VdIVVbVDkzscmO7uP+sza2c8Xk+VqTW&#10;riErry5xGIkCZe9abUu9QKHOGoaK3NPS0FdkZQ2MZmF4bVQfJZdibvWqMfdNVcMur+nBRHgMya3t&#10;2OlJquX1W/w7DT3F1jFWaS395VbTvkOf2SkoKbKmnhLtW8Z8z4RVAiI6zspGvCpb3cgzrT9DiMlH&#10;YVtFE0N/KcK2xb0+DEUmJ6VtoMbqO0qtpqXUGpnHpk1qZ73BOofbrFnQVdVQ4sm2wFLPVLX1TzfZ&#10;iB6Q9vFyq2+ptbKaXQKMEqvUPmsaS425cgh77SrZqmPkd3dZ+2ilG7v51XVr7Wv2kFNVU7FXqS2p&#10;3u65MscwAtJxNdTH3RsioMgp4CSk9bOvjHluBifmMxjRdjweWgIqASuxvfA10AGAhF7JCAlIBCEu&#10;bWNWYDwlzH2DCOtQLA0gwUNCUuvtxz/YnSc/2IPnv/UcEoDkqYDk6fu/F4QIShxG/pDzkDx99VsP&#10;3yQlIGEunJgPhxEYn1t+UrVPN4GIh2ZkuJPngZEdGFRKhvvkaglA8Ixk4JEShYEK4MLDY4I+xGv3&#10;mJwNETZzSMGDIpHT46EX9nuRfb8vWABKInRzTr38i4z8EYyQpDm02mhd07XWsbvGhvc32+Ras81f&#10;6bI9lwCQTptab1eDqUb0SKuNHmq24YNN1rdUa4P76/V/gCr+Q5bY6Z6SV2qIX/jDTg/Fe/gCC48N&#10;Y1zVaKBUtyEfN9YyG6Kb6oYcUAMB5AAC4VWK6sWcT0Tp9VzBMRcejGyI+KV4j7LvfPYKcxFtfOLJ&#10;qy7BiANlTuSMEKIRiEjX731t1za+cngDuta1T/4j4RcAg94wbnqPORdKxirNLbMPI3wsemDEtN3d&#10;zzlhmYSR1ntsK0zUS0q94k2ueXrCMkAYnClBxk8pioGx1OtVes8Y4jfdzT8NJCkMg37qfZRAJMFI&#10;AEzWU/TGOgy+e0c4D5yPzJh4yEb3AJ8NICn8zSd6/VgQIaCQAJK8hySvPIyQTxIiVAOMRBw/gMTB&#10;RPvYBCZuyHUedIwod7wOJiG8JG7kdF029dSlABI8WeEJy3eUaJ/QSzt45r71rdTa0MEGG+f5EYSM&#10;CEJGjtXb4IF6G9hfa+3TldY8Uq5nq8nGTzbamDRwsMZGjzXa4KE669f3B/SczR66oXMZkOfwUSj3&#10;jGyGUZdeB7AKGlAGFgkyUs6Qh1wAlkypum3UKSEXSeeOcysYmdp/X/cWcBIQQ65JCtEwYSNekWUZ&#10;ZCDBgZr7V8ftHj0pvApJ+m6BACsMPeed2iUOI0CIzq/PZi07wozW/lwJJnjG/Jqk56hA4cHarDyQ&#10;CDoyGEkhm0Ig8aR+yTsI/jtx3XlGCQ1xP8dItgDZvJctQpExoizCSG8xPw2hFp+B1yuO7rQ9e0/a&#10;7PIJm1k6YYdOMGHWfWM21MGJ3bZt+xbbtmOLbdn2ttcfmTtwy6b2nveZgGs6ouZHWeO77rGobNxm&#10;DJ9lht+p5YvuwSA0QzVTYIZE1raxUkFIidcnaRoUKAhQmPiuoavMk0yp+Eqtkca+EmseKrX+qUGB&#10;Tswxw7w6QA2T1AE6zC0T5ep1HPoMMxIzGmh+35qVVO60jv5eH2VD+feZpSPWPthsHcPN1j3cb7Wt&#10;JQ4zFHGrFjgNzDdZheCBBFryVJi3Z8/qXmMqdIrHtQwLThxsSqy4PH7Hc2VIktUxtY9X2cqRq/ke&#10;uMh/afWcD4dmqDNz+0wvHHUo4T0EmBzTTRSAIslInTij3qx6DgyJZBQQ3hZGER3QdUlAskkF23g/&#10;eUHyUPLaTl6MSfiAEZTyRhhlQ46J1yy59rkntd5+JBgRkGw8+VUOSJ68RnhKBCQfZh6SzFMCmBTC&#10;SQCJes8YrU1AQqEsgOQz8zL/eEp0bi8JTCg/Doj4dAAAiQykKwvVpHwMYOSkdBwAceiIpUvnnHAM&#10;cjjx3J1QApMEKYR1AmoAEjwu2j8GWudinfNBcblrn3j10JljI9Y5XWMTJ1pscKXRuqfVCC6qMdT6&#10;+LFWNaStNnm61abPddg0YHKsxcaOttjASpP1zAlIrkaNDYy155Po+kSYDS9JPNDkcjDihWRTjCs9&#10;B3rIPLTRq6H3iReFSpbqLBzTM6peCjkxJOOuc544b1kODqAXdWBQnMd0PgG8KM0uOBGYkCtz6aYg&#10;UdfnOqNmHsRoGkBk4yHXMfN0+dxGv3AYuQGI3P3Ka4xQAp5CZ5wzzmGqnupueA+zROMYDSMNV95w&#10;eQOmhgrhOSnsxQEaNNaefKeG1c8L5yiT98wzEEkwsglI3NhgFAQc7oaP2VxZZ9sUEIKBkSEigTPB&#10;R4IRjNRfApI8GPy0UogmAUn+O1pqf9FrDANPrRF6sQDJvpPvBZDo/y4BJdK8GvBwdcd+2U8uVJMB&#10;yWYQSfCReUW0TnjGQQSI0TLyRwJM8JbwvaihETkym/9vZuSz43UDo+sTBgaY0vWQcczlj+i6YqAw&#10;hgEkcR9E7kjee4tmj80JRuoF+C02cqTB1wdX62xQS0Cje6HSOqYqrXGwzHoXa23kaIO/N3QIYKmz&#10;nqUafQ7V6nxc9+MEQDaF5pCupXvHgIlCsHBl7/Hfdb4Ai80JqxmsZPtgf6nuiSeLY3S5RwQbDiYA&#10;iQNN7JvjwQvCPQ6EcC/ngUHPPZ2Ro9wHnGMdu+5hLz+faTOQ4D3Vb/IdXQPuk314GQERndsD0qo6&#10;tjHsPbsOBcDxL2k/0udzQPImjOh5zkmvw1MSUJI6GOmZ5n8GmASMOKBkilyWvMfmLcIas8unPa8D&#10;WCDng1l6meiO8u54Lqi2Wt601TqHu2xX8Q7btnOLvf3uX1lxRanNrd6ykT0HrKJFUNC2zeuRADUY&#10;/SKByM7Sd7zoWUUT+93utUB89t+KLdY+VG0t/ZXWQIGzvmIZ+jIHGmqHNHRSYI1clHKr69LrbkHA&#10;QLm1j9Zaz2RnhEOAEabur6M6bKkP/2WeG+qdMKEf3ojqBgFD5XYf/VMreKA8Pt+LeXOAGf3PFpJj&#10;yQ0RLAlm6toq1WD1WGUD/2OHdY032eFTN3ydkTfVjeXWM9Fi3ZM1DlOtA1WeB1PXXuLQsKskZuw9&#10;cuqejJ164zKQnr+AMIBS38ioLexbF3jkgYTta/TYc1KPn6UMlxsv9erpSbT2dVhdS4s1tLQKOpIX&#10;JBMQIh0XeOR0nqnaQ3hI8gog8dojEqEaRJjm4q2vvYAaVVzJHwFI0tDfRy9+q+VvHEpyACLhGXny&#10;UtDy8jf26PmvtP4beyYwYYkB85E4BWASdSoYCvyp17UASKgCy7TzgAgeEfeKYDgxstkyV/TNoYQR&#10;MAEXgMgxwQe5R57Yuv7Uk1upL0JeRITHnntoIsJljJTBY0KOCfkjwAh5Kew/RKVbyu+fuHxfcNFk&#10;I4dabP5Cj02tt9n4iSYbPdRkXbO11rfQ4PAxudZquwUkhHHwmswITAjrTK6167tNOt574clxGKEh&#10;jhBbSsx0g60HmV5LzuDKEC3pAQdMPGOeJFgBiQ9j9tE7ghH9R5JoCTORt0Ep90t4RihEd/W11rXU&#10;6/CYCPQy7wnzw5zRfyYEBozgCUJXGR1FcbP7XziIMLFi8nQBIncyz8gNXVPklVdvMrT3U4e3XEjK&#10;gSSACwMUQKLevzdYP105FdEQFm5PwFEIHT+1rRBGUD5xEegIAJlgvpMMSKYcREJuaHPQkUlwgvHZ&#10;tG2TgQ64SHBQqDe38Rrvw6bvan9JGPXl4zo/a4LT9Vd2cP1l1sN9z/ZKi4KUBCR7pMKQjXtG6JU7&#10;fGShmQQkEgmrOfDwXBFg5LFeP3ZAQYWek1xiK0a1ANBi+G8eSOYwwLo+7iHJrkWEDmTYME6Sh2wk&#10;jFUoPCV5KMmS8aWRg90eCiXsMiDIGNgf642yDW2CEfJDuheqbexkg42vNdugYGT4cJ11zFRY954a&#10;vVflSa19yzU2eqLRJs/oGT0G3KjToP05bKAMEtKIGfd6ZMmqeEUiT0igx3XimmXnOrxF4Z2IMAn3&#10;qP6v5MYcI6xrRK+fmjKbrq/OFUmlgAPeL0BhVcY8wpWcI7wVgBzAEkBS6CHJeaf0u/NAC8+GftNz&#10;Q9gn4U5gRBACkLh4rf3H+U+AEXoTOFiyLSlt3wwj0U6Fx7MQSAI2fR++n1CAiaRjDK/mZhUCGd97&#10;q0Lg0S7iZHQMcII3g3yOUkEDBpl8j6Kqt62k5h0HDHJMWBZVbrX+0WUHkoY2KrAyZJYwDcmlpcZM&#10;tpSVZ5hsTXuRlQkCmNG3pOZdwUGZNQ8IPprxzmyz+v4iL8BGvghg0dBN5VUBhMCEMFDXdJkalOO6&#10;SRZseK7fK8l2jlbquGusogFoEjjUx6R3eDXwlFQ1UKOkSPsQGJVRqZWwToV+T+9pHc8Q/5nQlI+e&#10;cZih8qw+1yxoEaxQw4TtZdWUg496JuOzi0YRNfJIKgQ+zO3joajmLIzTUOTbCFNV1df6PCrkLZyS&#10;sUCFwAGAJBh5E0hOEUag5y4Rgz+B9H2WDJvEoI1ML1tZVaknC+aFizwPIieZ+CwDEAeSDEzSe3hL&#10;8JAkkUPi1VnvhahFclYG+dKtL718/IPnghIkIHn44tf2FE+J9ExipM3D937lQ4GZkI/RN7xmu4MI&#10;xgsPiQOJ1qlhcocKnkzG9lkORsg/QBdkVDGuCUgAES8vDoxIPssxoQ8ZVM4HRc1IhmauFZ9vRQ9L&#10;ghFG1gAjPqJGD1MIDwqeFaCGkA2eFzww/A4TFoZOXnxu40faPfwye7bTZs932u6TbQ4lhG/GDrda&#10;/2KD9c6pAdT22XPtNnVa0vsAycTJVhs70uxAsri27IDJtcJYA5QpQRmjTe+RxoDGzTPWaXT00PqI&#10;Bgyzx+ajaBm9EkYLHTr1WEDyVMf+2i5c17XC00Toi1L9V1/Z5Wuv7arPrBwjmVy3+AxhMkY1aSmQ&#10;QNQMoaYMHpJbD7+yO49+HkCSAWWAZXhFrus6MpLG56JxzwhDewNEoqhZ/McAkhd2SDqoBpK4diGU&#10;oEIYQTTMCToSaBSuF0JHUuH2vGdkw2YFGwAJAAKIME09UIIwSqnnnDNW3jvGXa9erZabYQTlIaRQ&#10;CTxysJG9Rm+CSF6xT+Lpy3hFBCMHgZEzrwUlASScLwcSgSkAABSEF0ffx2gKJhKQ5Dwkeh95jQf9&#10;NsmqM4efuBckCTiZ2P8gBIi8CSUZkMSxS9nvJiBJxtENpI7LgUTXjnBNymXIAYmuccBIfj0ZudS7&#10;dqMoDa3WO1z0LlcJQiqsaUgdwKVq94hMnG6yybPNHs4ZPlKvZ6rBuvcCKVXWI1DpmVOHdUnf3Vtj&#10;PYuhvuVa69Wye74m7wFxIJGycEoKqXhYBQjLgIRznIeKB56Dwv/k/5EHBURhlBmtF89iGHKAA7iM&#10;TkQIcOB7K4IAPy/Z/6XAWBQZA2ji3ucZj7wxYI/7Q+fX9dg9pYt0WLS/Ze0vAU7yjuAZyYnXDgv5&#10;c1wohwyHi1RIMMBi8+fStgxK+N/+nXT9QryfA5JMKT9sPwDGMWbPu4OIxLaUtM75fAu4wCuAAW7r&#10;b3coASZ2VrwtAy0AqRB8yBjvLKPeB9I6E8uVb7GekSWbP3Db+ie6rbpNRrmFZNJ3ZdTJk9jqSbKl&#10;Mvp17dVW21plJdpvy0BlzNQr48/+d5S+7cmwDb0CiM4yq26NYmpdUyU2stJtk0v7dROcsO7pamse&#10;irLxzQMl1tJXai39ApOxWmsfq9CyWlBQZDVNZdbUU6FtldbCnDa9JR7uaemn7ongRQADOJXX7PRc&#10;EI6DnA5GyAAceEz4H6U1eFr0nsALACmhcJqWnIv5/af8NZP7URiNMAqJs+y3WkBFyAgoKinfYbtK&#10;ttnR03dtcfWU7Tty0fYeOm/7j1yxutYaO3zynuCDBMsEKQEkCUaSAJKcGC3kRvgD6xke9xE9zK1z&#10;cO2BbztFLgghGQ/LkBfyoYNH8o6wTKGbBCUktAIjucJoG5Hc6rP/3s8ntjK3ze1H3/komwfPfy39&#10;yp68+p30W9cjgcc9wQhVXElsRDfuAiDkj0gyZHce0bsOV78nQHoVT/JJPvNQwXnPc8iLxMgAEf7X&#10;+wEf+p+5WY21jeRMRO5E5CsAJDw0GcF7Y4H0EPFAqQEkwRII4POpXLnPmVIAJFG/5RM7d/0zWzi9&#10;ZKNHWmz3WpuNHwMuWm3yRJtr4mirdc/WeV5Jz5wayn2NghFCNh02fKBZMNLinxs92KIeYLP/HgDF&#10;sTMM9siFG/pf+f+AAecBp/eCq5VGjB6QNzw09BIN2KHM+0M+DPV28CbhWbrk4S9BB3MB3fjArgAk&#10;19+364KSG3c+9fowDMdmSU0YquRexisisLh2+wu/biSo3n6ERyvyRdwj4iDCkF5G0TBDdIRnyBdh&#10;WC+QSE5Mqq6Kx+6oRD0TQIRGJ5JW6RFt9pIkL0iCCorJFcJFAoyYlDDW/0eUhnUy10kCEuT5Apn7&#10;PglDBaCk+VzIC3ADTGjFwyoYpzxMJNjIA8lmjwifCcOW9a7f+F58BmMTiX14wlZOCkBOvXAdOP1S&#10;50yv8ZDoPGGMCAdQSC2KqWEkk9EEVDIwOVgYshFcsV3fy4EI4LH/viTwQA4fAErmOXFl3gH2rf/t&#10;SYgFoSUHEsDE4SSSFn8KSNwLoGseo6R0/dmm91DOkHGvy/Bxr+85fM46Z6utdbzSh/h2LwAS1dYy&#10;Wm5tkxXWMRNDejumqt1j0jpRac2jsh2DauP1efJLAA9AhO3dc7Ibw7IDQ6VSma6xrqn+LwmlHpIp&#10;AJSceJ279tl/zGAEbwjHykzXtKdrao/XLuJdpd1We3KG/xT/e6/ucZ7b5RN4MXROAA33gKRw1mN9&#10;LsEIzzVAom0ZsOD9iPwxPRuSe2O0Lc4v+wNuMujjPLtRF1jklCWPc471fgqVJQBJSzpCuU5Dtj3g&#10;JICEaxYAGXCSrluhAljynwnQysNGDlay9gvxP/k8x8hvcgxv1ciIk7xZXLVFSwz2VleRDPWuyncc&#10;HnaWvR2l0Uu3eCVSn9OmYosNTu5TA7Fhc6uCkslOq2ljXzsdbrYV/ZV/pqm7w/as3nGV1G2Vwd/u&#10;3gafgK4az0KRtYyUWctwhbUOl1tDf7FN7T1rS8w2qpuhe6ZJN2eJtU+UW03XDmsd1A0o4Chv2OGe&#10;GuCptr3IJ/+jPHyXbtJ+kTIhmsauKqvvAErIUym2mk7myHnXqgUtJK4SygFIgKvSKjwsu3RMkQsC&#10;pDDPzS6BGOGl4nIquYbXp6RqhyeoEp4BBjyvAzDR9xgx1KjfAq6oWktFWJJea9uifH1dW7GHjPCm&#10;kNdSUVNmpwUahV4UXrtItJQIJfi8Hrr5MWQBHh9Y99C44YnBC0XtE2qeACInLzCygaRJYCTliuBF&#10;iBBN8pAkASRUaw0oyUrJa5uHb0hqffJru/M09ODl7+3Bi9956AY9ef17r0mCHr38rYDkBzdYN2S8&#10;SHIk2THptmAEMWswS6AEASWMYAkYidCMhxAkPCKpxLjXCAFGMghh6nuHEIz42bzbF/m6h0IKoSRe&#10;swRICH8hevJrwEgGIoRoztLb98JxUTDOC8hJK+tHHTCGDzTZsOBicH+T9S83uGdk5kynloKWU4KW&#10;oy02tK/J1bW71j0oowdbbWRV31ttsLmzE7bnYr97W6ZOdnqeyZEL1/1/4jGJUTdUd+XhDbcmjQ69&#10;Dh5iqvdyL3BfMHrmLEmsV6Jmy5WbH3miMDMo39r41G5LtzY+sTsCkNtIMOICTDaYEE/gSOXd28xB&#10;E/DoXixG1lBbxMM13/h2qvPiFcFz5SBS4LVyMNS5JGcJHTnLEN+fhpEEJMBIoecjwQdzcSTwSFDh&#10;3g7Ws+W/rviu15YQjHi83w1L3pgW5hj4hHIZiOR6xRmIuAiVZKDxr8nd/jJorBcCyJuK0QabgQQv&#10;yX7CNh6u0TmSkSfnIEZh4DkSIHA82jfyffG7Ag+HEv2uJ6cCIQ4i+WXUJCEXIrwphG0ShOBBQdSG&#10;iOOL/81vRUJ1eEFyUMI5xGBz3biGEkbToRkjpmvOteceOKTnzd39OSOWjBeGK9Qz12Ttu6sEFVUC&#10;imrr30eCK8msgn1BSrPsA+EcH9o7Tw5Jow0fjRyS4YMN1sVwYLX/vUvqGOj9Dn2nQ/tjVE7LeJm1&#10;T1Z6Qmkq8e4CRoE2B9Isj8S3Rb5HgBYg8tDDK9TP8fZXz5uXB9Czx0zynqd1Xa8FJiTSY2RJLt3L&#10;9ROARGGyh4KIVE01wIP/zZLnPCWY8oyn5wOwywkA4XOZklF3T4Q+73VdOM8SnQBv/wrCwQEbb4jP&#10;6vokIAkoSUCyGTR+DCEBH7Ge/5x7ZNK23Gfjff5nEh0uH7FDe6zfpy1+q6SasIoMu0Bhe1mUjycx&#10;FE9Caf1Wa+ntssaODhn2NiuvL3MgoVcOlLT3j0aG/6HI8q+Uoa9rL7Xmrg57d+tfWe/oXps7cMeh&#10;BbX29bqhx6gzeR55Fi2DFdY5XCvD3eoXau9R3dSMIDh83zpGeqy+q9i6JkW7Ily8IO3DouK+Kmsa&#10;KBIYRMl5ipVRbK24fKsxlLhbN2GraLhzRGAyWCZgod4JEMHMvySv7rRqgQHwNLh7WoAiEBHYADUM&#10;VQbMdro3iJmEt7jBd8+QwIO6Ivx/n41YUOUzAZcwG3DMCMxnAJ2mHkJGpTJWtQ4p1C8Zmpj1G5iY&#10;Pd6S7qEeY5JCQOfI2r0AkAIQQQzB9KJb7g3IgERGCKPMsr6lWXAniNJxUYyN65KAxCVDm4AkeUjy&#10;Am4+ysFIiPWv3DtyHc/Io+8dRNJ8NvfJIXn1B09upXIrI26ef/Q39t4Hf3IBJnce/dJuPfyFDJqM&#10;mBQAEvJt95lB+OeeCFmYDBn5B4zOAA7i/zmEeS8k7wnxkJVED9w9IW88eGlb2s7w0oCS9D4PYfQK&#10;6OmwH+/tqKGJGZI/sfVr6DMXtVpCghSpU4DRubvOhgQjk2tttni12xau9tieC102cbzVPSO7j3fY&#10;4L5GGz3QIkBuUGOrhnOl2QaWG21wb5PtPtHugBJqsdHDJMk2u0HPhXB0rP4Qq8Fx16YMOo0I7+PZ&#10;SdMNkJNyVufLR8bgFRGQXL/1sWDjM9ugvLtE/ZANQQjrd3j98OuoL/JI10fLDV2XDc8NETQ+pJ7I&#10;N3b36be28UR6/K17toDKS7c+9bCQD13mWuG50nnLe0UiQZFkxcMSxujA6RChhxSuoXEthJEEIgiv&#10;CEXi3vRy/JTS9PKhPIzENO8S4RotkxHNCdgAGGR0MER4T1hihJMSLASIhHGO98JgFwJIev2mN6Tw&#10;vcLXaOEYXo9nEstIXHUYwSvinhEMNYZHvWJ6yRkURCVXPBY6f/5dAU12jIAJ+SXUdmA0zrSgIQFK&#10;GknDiJzZbIiw55/oOwgQwdPDf/YREEAQoSRdJ8IsblR0/62cfM/DSwzVTKEE/5yuKdf2gO7bAJHM&#10;MEr5TkEseSYdSvAmuAF+qmejzUaPNAo4ouaIh14EF4RcumbVEVWntUlQwjZCMIRwfDSOwGR8rdEL&#10;pDUOllpVa7G1jFY4gLRNVLrnpGWs3L0pQGbhfZCglErHPhxYr2OIaoAI9VTI1wIcuLd91N216DhF&#10;HlYkjV+5SSVjqkuTGK/2RDqi5+GgOkb7dA0jeTvKuROaCWVAAlwAG8Ac59qve3g8HORl0PO5JigA&#10;Low/HgbOZ7R3KR8ntLktTO3eZgWMhHhuE5gkaAk4CQVcJOUAxGEjFO9ln9d3U5ubk95PynUM1V7Q&#10;dmDb3iqqfNtzRkgGxROCoS0WpFD7o9jDFkVOMqi1Y9hKynbaz975K3tny7+xicWjrs7h/gATaeHQ&#10;XRniGgeSBCJJwEnPyLTgQRBEPgqeBxnq6sZKf2/P6m1fcgNMre624fkmG19o8SI31R0CoMFqq5eR&#10;bxupsPKmbVYreCB/BI/F9qK3w1MhuKrDU9Oc5Y0wRLglJvBjWDDgQdJuXae2tTL7Lzkk2z2pldBV&#10;ed12a+wioXa7QwiwQCl4xP637XhXv6VzxYgaQQjz4BCW2SEQcDgRlJDUiueirqvUBpca1XPu8F41&#10;VWnLqgVtHWWeSFtWQ65LkXtfjp66Z71Dkw4gLhnhgJI8kHi4wg10Zpx1EQ+vP9Fvxe/x+8wzxPqB&#10;kw/1fkBIApIEIYVQkuayCSihFgnJrVGLhFySGyS0JiB5/jt7IN1/L0tuFZC898Ff2/MP/9o+/vqf&#10;7eOv/q2v331KafnvHEwSnNy4R4gmYAQxPBS3/xWGiQpIzglG3CvhRp8Ksh+7oYs8l7z4HykrPwxf&#10;InoIPooqJfh480EMI5l/4GJbIZDgjflIUBKVbE9fodz+p9qmY8k0uNhlrQJdPB+DUu98g3VO1Dpo&#10;TB5ts4ljbTZ5jHwTAYa2dU7UWYc0uNRi40dabexQq40IUvCsDC43WZ++P7y/xXqm1cObqtd9v5Bd&#10;IzVoOj4e8hRnTb0WjjlCTUBJ1A0JIPnQK95SVTXBCEXM7mQgwrovgZGHkRvitUUEGuEFCY/VHQEI&#10;UwOwdE+W3vMJ8ja+CE8Ww3oZSSMgSfk7ASN54R1xIDnzymFk9dQLNcgxYiQltAEjbwJJAhDakQQa&#10;bwIJEPJTSvCRerphXAI+krxXz3at0wv2z0oYpciLABhCgAiGPoGIG/0CoEihGgRoFIJIApPCbRhD&#10;vBg+e6/DCIaf/KCoR7JvTeC2TjKr7mkZFHTkrO5fGRaMF9P7o736bq6mhERxNcI5iFyTFZ3rZYEN&#10;CbD5eW/yxx21UoCS7Dg5Lh0f/9frQWh/wEXydHDv8czwvPH8rJ5+6SElRgKl0Ewyng4jeubyMMJ3&#10;eNbyz2MYJxkuCcPK94eXR611vMI6pqrcE1LbVWJ1vSVWr45dfW+p2vpSa1InE7VOEL6pcvggv6RO&#10;NqGup1TtepHVdBKi1+cAlyxvhOqt3bNVNrZ8SNcwAygPgwi4snDIQrb0dUEIdX0YVr909L46yg/1&#10;7D3RfR2VmaMO0vt2TjACkFy8/oFduhG6eF3bBSunr1KRWG2Vns+D6zy/gFchjBQAif5/SgJl3Z91&#10;h4F8OxXnMAOE09HWFbZ5nFfy446SR+e5dAEkm6Ek25erEEIKldrH+G2g5F8HkqTYnrwvfJ/9eQcr&#10;62T5IIxMtGE+95rOEyKHz4GEEAJhFPIo8F4wQsXDNVJp3Vab2nvIesbrrVJwsnU74Y0izw8hkRVD&#10;X9u2y0fA1MjgUrwMqKGnTkJqXadAwMNA22x45oA1dQ3IAJc6eLT19VtNc42vJyAZmN1tzQOV1jFW&#10;ZZ2TlLEvs6mD3dY2UG0dI7W6USPRFe8Dv1Xh4aYoGV9ev81H+tR07MiG5O6IYbYkvAowSD4txzvi&#10;NUy2e9IuQ4aBMYbhMsqGPBISZfGmsI73AwDJaWdMKIh3BxChiBtAlMDEvSSEb3hPoAAkpLAKyyKp&#10;pkVgIvDBM1NZp/NVsc2TZHuHxhx6qhsrrHd0xAYmR2x0etYWVk/bPJPt6ebmAmIA6EmzDpgcOv3Y&#10;SirwtOg4+A0tdxZtdcMWMJJU6CUJtzqvfZivlDwklzeo1EpyK6XjZZAeRS2S24+ZaO9XDiOPX/3e&#10;nrxmuO/fuJ5/FGDy+tO/s6+//y/28uM/63O/UU/72wASzz/Iy2Hkzpd2STBy4ZZ+H+/IDUIkAEDk&#10;vuC9AQY49mPnIvfl6NmoOIvR4/g3GUHd8OnB4QFxl2DhA5TW9VBjMHkAyXFI54nfDZHMKiC5qmPR&#10;Eq1lGlhqso7JWvdo7F5rz3JI2qx7Wr26hQbbfVLbBCVA6NSpDtt9ql0w2mbDq802oc+OrLY5zIyu&#10;tgpImq1vscF69jB8WN8XnMwcXtTxhLfBvSX6T3gZvGHPGgkeZoYqn9EDTE0Tip/hHbl6i/yQyA0B&#10;QvCEbOAZkdwrApxo6crlhkSyako2xhNy60F2vfBiaRs5QYBIzEmT1RhRg0tOEyO/Dly44KIq7Tze&#10;oivdtnLulB+zjxRxIIkwBD3o5BlBKUcE6Cj0hiwc2gwhDiJJGYBMJWkbAkJwwRcCSIIQwMQTBCUP&#10;0yQXvbSpx5wz3j9WCtukWiIJRAqFwY91jDy/nV+SkOpJiYKIJRnzxeNRqRUAIGmZnIH9uj+Pcv0B&#10;ZEHmyUusR4Me+SSE7ug1x7mM4mmSQGQ/XijBwrK2eyJ07ncyaHFw0bEfiWMPQIn/xXHlhxuHcoYR&#10;I8X950tgieuK1wsIiecpByA8V5n8sxg13ssZxTyM8F3CkJRIoL6IFz3bXeUwUd1RbJXqtFW3lxiz&#10;wjfKvgAqrWOVDh2d07IPUosghryRxn5BCRO29pQ4pLRNBNy0TeIh0Xf1GZ/WX/feEiEUaVEd34Vj&#10;gg8AROCBFiUgBBE2TMnjVDmmrMApXQ+KMwIkwAh1hc5feaVn8KXrrLSu9wF1pkg4pmuJFxagiP8M&#10;vAEdksNFBnJI5xp459wizt+PPR4YfJJnE4w89W2evK/3gRGS+9FxARQQRRsS308QkkDkzdeb5ddT&#10;x5EAIw8lAZV5UEnKv5eAJHUcPTQuW0WOWfJwO4joPBH+ohAlJQje8pEkeEiqtriHAK+AT1ZXTv0Q&#10;RsVstaUjN4yZUbt6x71KaxnVWrf9zEMirQMV1jJSoka60nbvPWx9Y3v8vfrWcg9bUNCsZaDYmnqr&#10;rXd81iqaMdJbram7Ogcib2rP6i01TBfVCF1Uw3PR+qbaPVTTLSpu1o1X3aIbT8BBImm1blYm6yNU&#10;U9ZIxdQST0xt6qoUKGx3GKG4GvPllApY0ogcPhM1SwAs/ve7VkKCq6DEQ1b1AhQSXbWtiPBNaXg/&#10;UlhkB+AhyGBSQg/ZeNhmq4BD+yrJ6oUUb7ciICXzmPBZ3PdHT9/ykTzltYwKopptvF9CTks561us&#10;qrbKk6R2L+6z2nZyT3Quu6qtsaPeyZILTB6BLyVGM4zNHrDx2VVd9A+sqq5aAFnhhrYQRHjNsjCp&#10;Na8EATJuAhFg5Lqg5MaDb70WiZeNf0EtEibZA0j+EBDyyd8KRP7WXn3yZ0nrn/2dffjlP9o3v/qv&#10;9vm3/8Ge6LOEczB0G4+/89DNZiCRbn8pKPks84xwHOSNBBysXQpxfAlIElAVAknymPAgvPmw5B56&#10;NYC4PTHyRxxstB+dE34TCIlJCFkCR1/Y+rXPBSafBZxoeeySHrpzd7z2CKNqCL8MLDXbyP5W6xiv&#10;tbaRGs8XAVKmT3cIWAQlJzptaq1Dn2229tE6PQtqgMdqbHil2Ya0bWBJ+9ojMJlpkGFd0P+MB5YH&#10;OP5jHh79OC/HEN3zAoNLJKMKGG7eAzRi/iAqqaJ7j77RMiCkcOnz0fCe4AOvCEOwc6OgSDS+h5jP&#10;iPLvAlUf+RQwQpLx7Okhm78wagduz9ie8522dK3X5i9TGK7Tdp9ptXkBydL1Ptu3ftkN2qoaKOLp&#10;jAKg551gJIVkEK+ThwQtHbn3F4EkAUih3MNxMDwfCS48rJFBSFIhiFDIyiuPZnLgkDDSSWlbCt9E&#10;COfHw3djFAoeEZJYH2hdAoT0m8CGey1k7JdJUBWY4clYPvFegIKHPB65t+GADDa96mPU17kgo5Ip&#10;5v/hHn8tQ/HKoQADloMHgYhDn5QbIs4yAQlw4qM+3pMRJtwSoSJG93B8XphLn4/RGiH2x0iNZCD5&#10;zQCTPGwUwggQwjH+GEj4TCYMmQSMEIYAwJaP37H2iSpPYgUmajrV6ZTdwCtS0VBkDf1lDh5dMzWe&#10;7FrXV6xtpQ4owAYJq4BM+2S1h2i6pmoEIBUxUKIvVNdbamNLhz3BdEm2bBEBIygHIg+MHA/CZMyl&#10;40njMvKUEzjJaEmv4oyHhCrIASTnruKdfKnOwQtbv8g0Dc9laGV8LwKSOhcCAjxdeI0Q1/cg5y0T&#10;19CLmLkyIMnEufNRgZmnwyXw8NE8gEiSA0m87zCSgUiaJT61iTnPB9fKt20WEJIAItrStEyfCchI&#10;2gwlm2Ek5yHx/WbekWSr6Gzp3Hgo3oHkfbW57/t5fQsPgU/RX73Ne+skfRbLKDOsl/WqxiqPe6He&#10;wd1WUVUqQ1fqk+p1j9db91i9GoRlz/+YU0++Z2LER7VQKK1JN05N5zYvK08OR1Nfkah3m4zuLhuc&#10;3m2do/3aTj7HDqukkmmzQKFuqw1O7bXZfddtauW0NfcJeAZKbHvJ27Zl+1/5kNqKGgqRbfdQS8do&#10;h23Z8bYnkTbpszWtpQIrGfrGHVYuECnT/wMuKuu0vVq/38TImi3aFuBBbRFyRzxpFRjTuldSZTI9&#10;AQQ5KhHOelfv4/UIkTPCa0baUCqfXBO8TBxXk/5/bVuxwEvfwWuBt8QVISB+q6RK/7tJ8FS50/NL&#10;CN9MLx5xKEkhH77TPzZhFF+jEi2VYWN0kP6/jm123wlbPHhJNx5wElCShvwSrqlqqLHOvjGHkAQc&#10;Kck1wUlASAjjn+CE0R8kd164+bmM0zc+sd7dpz84kDx7P/JFKIr28qO/tg8EIO8LSACTD774Bw/d&#10;IKDk/c//Prwn0is+o8+yxHuy8eR7Qc/P7dIG4SIBSeYdIY+j0FsRQILX5CMd20fZ8eeBJD00P9bL&#10;3MOB4kGngVQPT+uHBSQOJZwL7RcPyCmBx/r1zx1EzhRK29CJy+85SAAPPYKIjolaXW/1xAQizf1V&#10;1rW7zrom6x0wKJrWOVnnn20brbXGHioQV3stnd49jTZyQCCz2mpjB9sccAjZTK8u6j+mHgSJvAFL&#10;fi5YCtQoqgaMePVYRskwqun251G8TGCx8fAbu0fY5SEz8n7j8IHuP/nWHjz5pT149p3df/pLzw1J&#10;YRpGQAWIfC1YJIT3ma59yBNYJYq/de2ut4G99Q4g1FmZ97L4HTZxvM2HNk8eb/dh0IShltbWo8GV&#10;MHCMDiAun0bSpHwRYASvCSCSQjf0TgtDNe4VYbn6Jojo88T7yWWQ8QdCPHzBMgMS4MSTFx1GAkgc&#10;QjJIKQQSz8dI0vfxiCQBKICHw4gDSd4DkuRAw3b9JsYeINgnGHEJGtD+9Ve2IigBGGLYZmg/PV7c&#10;7eeBkBe6JxnJkaAkGnKSKkMxeinOr4yZBPThPaEeBV6SEOuZBEA5IDn6zOYyTw9QFMCi49F39vo+&#10;gJuoY7EZSkJ52JDh4VnTM+jAlOlHUIKhktEM4xyGeGb1uI0szVibIAMQaRwos0bBR1VrkYdh3CtC&#10;juHuGv8MIjekvk+d0lZqV5VZmyCmXR1VvCEs28arfF/1wIhU2xFg06R9rZDLcTJEmMhHe7DOkvOv&#10;bRhVvAkYcoz6cXUKT/oomleCkdcuPCARtmGdsDqlHZ671i68p2sGTOp8CCwPaz8HBQoJSH4KRlJu&#10;VQKSBCVu0DMQyYVhtI9U1iDnLTnNMsI2OWDQZ9P6ZnCQHBry4JDayjyQ0KYWdvTQj9tYfoNry/5c&#10;2nfsN/b9Y+AJQHIwwdsPlFwSlOgcnuI8XnplbzFahWGuAAg99SLCDer5k5hZWV/iw1drW5ocSPqH&#10;pgUkJW7ct2z7mbWP1HlOR8twqbUNVwgO1CCPqxffv8vDN8wxU1yzVVCj/dRlc79UbhMoCIDqtviM&#10;wny/Uw1082CRtQ/2CQSo8rrT653w21Mrl3yeHab+JyzD5HxTy1dkkGtt+663rb6tzD0Ru0p2eDn5&#10;ln6Rcd8ur1HCULHOiQprHii12m79j048JYINKsY2UDEWGNGx6L8ylNmBQ1BBvgjngxomhHYANGCD&#10;MA2hmKiYmnI2IiTDXDYebtG5jNySLSL6Ktt9us0GlusdRnJgouPlM3hqgCRGG1XUCTIEJeMz+7PQ&#10;C1DCcqstH7ls1Q1lPo8QXhVgpkIANzl/xEZn9lkN0HjsrkMJFVqhUoqjMSaeYwtPSMAIsFHoLUnb&#10;kzciDRumF05NiQs36CGHrt6RwXv8nb348K/tBYDxyZ8dRj764u+lf7APv/hH++jLf7KPvxaQSAlI&#10;CN+wJJzD+ouP/8bXAZMbD35h19D9X9gl7R8YSfLjKfCQJCDheBNU8bC8+aCg3IMp+cPG+dBD7uEP&#10;AUl+Pg0eOoAEo0+Y5rMcfOQkICG5FS8JOSV9841Sk/UvNAk6GtzjgRq7q6xbUNE72yjVC0wabWCh&#10;2eGkTwCCemfIK6m3oeVmN+7ACsu20Rr/3mmBR3iHAgqj1kpeJJEyjf8F945QT+RTuyYgYaTM7Xu6&#10;PoIQwjDIQeTxL+yB4OPB0+/s0fMffHlPYHJXMMJMzfeffh+5IlkSMp4R91oBIpkWL4147svECcHT&#10;0RbPi+E/MZKIsNTchS7bc77L5i52axs5MlGVdvbASW9wyUUARhhpQNl7nzAwA483BaB4UmsGJAlK&#10;EoygmQMbgoUHMqQp5p+0GUZQApEk4CQBSPq8l66WIqfjJ4BEn02jMsLzkYcRD8WwP32epQMJ+yYE&#10;IxjBE4JHBAMPjLAtDwhPfRQGMIGBwnhhxDCC6ISg5CRQ4mASQEJjnqDkiFRo4AJM+J2kAKHkkVkC&#10;SPDKOJS8Z3MCk3n3lmwGEj/WzNsSQBLKQYnWE4gUwghhpqQ0PUWCk/TZ+SOnrWuaYoICcwYfjAER&#10;UQ6+sb9cbXSJtY5Wul3gNVBR06GOrcDC1Vns4Rw+V9VWZM2Cj6bBABeWfAcYIfekQaoldI+6ih3Y&#10;3Ohn8lFfuh779b9T0i5zLWF8CUXmroHOvc+DJYOJ0cxBCYCi16cuASx85oWLa4XBde+IQCIPI+8J&#10;NhDgEXKvVgYknG88XQczD1i0ZQEiAAm5RIUhr/BKAFHxOqAvrk2hEogUwkKSt5H+O0kACUpAEp2+&#10;QjBxr4sfTyb24b/15v5pY/Ni/z8CEoHems4h4jy+RfXU9oEhT+osry2SoSv2kA0GDwPM8Fym+8cT&#10;UFFd4kmttS3l6hGKWIGQiXJrH9NNo5ujSYYfzwkjbcplbKlq2tjZZH3ju617dNx6xyeNku61rWV6&#10;b4cNz6xay6ButnaSS2MOmraBDiMBtm9yxtr7R6ypc9Aa2vpteuWqDUzttbqWLs9f2b7rZ7rZitU7&#10;LfcJ+1oGSx1aSmWsGWJb34M3ZIdXhy2pe9sowoaXoaJOMFD+jsMI0MXn8VoQhimqIDwjYNBr6qWQ&#10;h0Jxttr2Ep/Fl7BMmpuHarXbiyKXpLQCLwgAR/JssY7tHZ2jUvf4kCfS2C2KH6r2MJMXctO5rqgp&#10;cu+I566UC9Skjslqa+gusxL2p98AfKhlwjXYf3xDNwE3Qmh4etHmD1yy+dVL/j/4D3hO5vaf95vQ&#10;DbFunqmFYzq+Ur+xk/fjRCbWwzsCAGR5EyxlFJnjhIqb52986qNgCK+QiMqQ3o1H6n1Lj5//2p6/&#10;/wf7SLDhyoDkk6//2QWUfPTVPzmY4DHBewK0vBTI4Cl5ITjZePqDA8mVuz+3y3e/dighhHP+5hcZ&#10;jASABIR8qEYiD1OFehNM0kMQD2O4E/2h0DkBQlhPuRkAScDIpwUja8ir+cJVCCcJSoYWeh0ggAu8&#10;IHg9unc32CDhm31t4SGZbNAzUmt9cwKX2XivR6DSK6DpF9D0TOv74/XWrs90jNXZ2OKEe6XO6Lwn&#10;RZIv9VC4LgyFjon+mHEYXRWQMGT35sbnHq6hgNm9J790AR0Pnn3vchjREs8I7z18/iu7/96vPAGZ&#10;UVDkixCewSPmIHLjM1u7cU+A0ea1U2bWO232HN6QTps42i6QqvfEXYAbEGGE0fylLlu41GuzZzts&#10;6ECjDN2a7RWIIICE4Y94SH4KQAqFB2X5aABJodeEicQiETHpp4EE2HgTRBDeEJ87Awkg8utASXw3&#10;QUnocW4kjs9TkgFJAo8EH4Wv+V6ERjIDD4BIAEoSMAIkAAspZyB5HWLUF0AS0yIwGaJLPUm8Zj4x&#10;oguDj7GP7yYoARyAiMjbEZDwO5n2ngROXup4ngtAImzD0iFJKoQnvCyE2NyIy8g4mEj8RjJ0eRAp&#10;aFPUnrBMUMJnRpdmbebIoo0tz2t9zoYXd7snA/Bw6FAbnkAiklepzl3miar1EiACWFRTOkEgUqNl&#10;ZTOjJJllntwRKnzjjVd7TZuN9DmgxpNipZGFFZvaf9R2rxzVvbCm9oC2AWOdDDZtJgZTICKDGUCC&#10;0dR1yM4/oYVTLHMGNK4N0HICiKRStASIHHYY4drkrwswwrnMwx1htyzHysVrkpqjSm+caxn4Qun7&#10;ySNB2CuUtqX9hqI4Wvyu56v4/4zP5uDEfwPl20yX7inORcCDrjEw7OKaC5D4n1TFxnMjYV8cSny/&#10;LON8pkkUU7sMkADTHrp5A0gIh71FuAMDipEnF4McEqqlMhIGg8uoDQwxngTCFIRx8CbsKH7Xhnav&#10;2MD0mHUITiih3jQo49vLzbNLN0Ox1ou8IJkPvdVNVNexU6/L3bNByAGDTUJtecMWn5emtoOZeUlA&#10;pUBZkQ1M7Hc4SVo4eNePYeuOn+mYopgbo146pyt0M+70ZFdCJiSeMoKG0vNVjcXuiaisK/bQFPky&#10;eGtKBAKEfDxEQnikghAMALYtwEKAVdMqANPnCSMBEu5dqdnh54TvkE9SLGDg/FQ3UrF1l5EI60OF&#10;9T4g44XX9BtDKy3uzm8TyePlqGkq1770/2sjQRf4AIaoCgskBZAIRrT/kkrmy9nuN0n+Bko3oRqU&#10;w7f8/WJCSMXbrL610bdzg3Dx9x69GRVdyUvYpGhAfM4WhrpikDGIEiNdqLyJGJILlFxzKIliZ7dl&#10;wBgmmoze60/+xj4QlHwo6CiEEZQABRhBeEve/+zvHUgevfydXbvPqB6AREbxTiTWkuBK/Q+G23Jc&#10;CTwSnCBgpVBsg+gBEJJaWfoDnB5EF9t4iIL4+R4gxu/we+duBICcu/nlZt340revrl+2kb0dDhyE&#10;WLoEFG2Dte4tdDiROsYjbNMpIGkZqLHOMUGI4KN/rtl6Z5oEMgIUvQeMdDCLdn+N55asnDjn//u8&#10;juM8YMCSRF9dC0a1AIcXBQ1M608Rucu6Lle0ft2BhNoiJKviHflG4IEnRODx3g9exp9lAAmekl87&#10;kFAzhqRjrm0ORvy8R3Lx5PE2230SD0i3zZzrdCjxRN3THTZ8sEX/pcFHFTFnz56LXVp2RqLvyVYb&#10;3N9oiydO54AETwlQwqSAPwUkKYyTxMgGtiW5h4X8k38FSBxGshoSAARAEVP68/k3ICTth3V9P5a8&#10;9yQHImlETk6en7I5aRUoQcBIGPoYQQOQOORkIILwROSMvxSueoxLGAUabW+s1fjTg2SE3ZpE0t/p&#10;wpo8Ep9JQMJ3k8KYUVQtkokBE4xdjI55adQ64RjSuUjQlMI8FPRCXopcxxZQkgEJvyW5waLnLOgo&#10;9IwAJwlGNnlHWEp+rDJQq6efaP+PbeboMRs7xgSUDdY8zDQi5bIBwIY6ghmEABsVgg9COeQAds7U&#10;+IiaKkGJb9f7hHDYxvfK64v8u3hX6nsFOgKSioZiq+ss8zmoRg83Wt9ird7HA6NO9UhH7rxjdDnv&#10;hcJoJijhWqTXCGBxA41RznTYFecJKOGcMfw3waJ7R3SdqMQLkPr1SXIokfwacj2jrQ8F3AR4xH5y&#10;+8vtMwTgeBl5v/7cXwVtoNuNAvlvxDUtFPdW8sYlr4ZLsBX/WUDC+o+ApBBKfgwkOcjh/Pp5jXOL&#10;5+mt7bsYofKOe0G2CUx2L9GI3NEF5cJGiMW9A6URhgBIMOSsU0Okb44Gt8YrqLaPllr7UIUnnlIc&#10;rL57h0BFoNC9TRceQCnXxRc8tGl7V8BHTXtUeB2eWrT2wa4YkSMg6B2ft+nlC/r9LdY9vMeGZuet&#10;e7zNWgdLff/t42X63Hafb6euc4dgh6zsrVoW+egfhgUzWR43d1ltgAdJruTKUCq+SjdoOVBSvdNB&#10;oBQvA1AilVYCGcwiHKEnIIfPMz8PSa78LlDBNpJbqWdC/g3JsUCBj9Spw/Oy1UkdgCGfhPAL59K9&#10;GVUCD/JHBB/AEeEawjSEbzyRVut4R0rKKH2/zTr6Rh1Qdi+czoaKEfPMi5BaVUOdFZfpdwn16DuL&#10;h67rhpHhlUamV2z/iQ0BSDQYodcOJWvqeaNTGZicVm/c53DBEMo4JUOFKx9PCQmp172AFgmRX8vw&#10;hfFjqO97H/4pByQffP4P7h357Bf/3gWcsI1QTQDJ39iTD/5o1x/8wq7e+8Z1eePHQBL63L0YAR/5&#10;nJckYCS8J5FbEg8B7sVCz0k8NAgXZEoSpb4Iv0VBuJjXBzD6uV24zYSDX/sIoNUzZ72OCCNjEB4O&#10;PCJdApCWAQHJcJ1DSccor6utua/G2oYEoEO1ntDNesdorT4fnpP2kXo9L5KWnVq2ah8rx89n/zvT&#10;9YATYKRQhFOARCqlcj1QGhWTRsrc1bWgcm6hqKZLGX9K+hOuuf3ol54vcuk2/x0IymAk88gcOHfR&#10;9l5asMkT7Ta1Jtg40eFDl/n/5MBMHm23kQOtvp16LIRz+hbrbYiicQeavU7L/LFjtnz2hC2cPhYj&#10;j9aGfxJIChVJrYIUrachwj45148UQJKgpBAcfHivw4j2KYigdHcY4H9pP4IHgUsK6aTk2ML9esgm&#10;idds13cSjKTRLO4xyXJUwvPC72THUOA9YYQMlVjpsYe3DoOnZ1JyCNFzGUtGgcVzuqb19Bwnox/3&#10;O+vc7wXi9Vk9D+fel5F8LQMpYJfxYbQOeTucV/fm6DginBSwRMgGo5bvZed738l4FQJJApC0zB1X&#10;DkKyXjtGUiI8wW8gEn7xyqRQ1ryufUV9mdpmddgagBBJ7SvgUSuoaB6sjO3aFp6S8Jaw7p4SdQTx&#10;tDTLFg3vHbD5tYM2frzJxk8APo1e6XX0WJPu0wYvrjam95hNGCji/SGtHz57vwBIuCaRgOmjZ7QN&#10;YxreAp2LHITICCP+7xsgkmDE//vpx7bv0lpAg/573osVrxOUJLB06fo6ZOochjclncO4Vqy7fP/p&#10;3GZerkwOJuma6jMBMdl19WuUD615ewmQ6Po5QGyCEkFFobQd0Ehta17sZ3Oop3B/Dt0Z2J0iBHb1&#10;A3tr77H79va7/8be3f4zG5hYseHpgx6GwN1FGKa5SzTauMONbk2rDCe5F/UyuI3bPKcDw83olxbB&#10;RktflXtFOsbKPJG1oa/IWgGUvjLbvTjoxcrqenZag4x0ZdO7PmFfQ3u5VbaSRMrEdtmIleItnudR&#10;J2hpHtmV5ZdUWU3HLqvV9yvbttnAZInna5DnUdvFcqeV1r1tFdonyaJ4PKpbyFHZpX29416bymbg&#10;Y4vt3nvJZxv2ocK1O6yxs9wBihyabbve9iq1eCy4yX1+nJoSLfXf6wlrkYdCfZOd1j5R7V4OH81T&#10;K8AAdoAewQ3JsgAHgEIC7cjhJnc/AinFaTiwj8aJJFegiN8sxiviIr9kl97DW4IXR58RaPBZJg3k&#10;M6WVOtcDY2qwsyqA0sDkPu1T+9W+gZNOvZ96J+4OVoORGg28JGvkLJAwKRhxIBGErF8TjMjwechA&#10;xpje+jkZKwwWIRVCLFcZuis9fv+PdvvxL3O6JSPHsOD38YZ8SbjmnwQj/8H1yc//nX2g7a8+jXDN&#10;ncffeQ4JQOL7zPJINgNJKA1NRgAEAEKiZwrhFMY6c2GdDFDSw+DJvzwM2ZIhaDTyeAMIE/HbABGl&#10;8y/67Mdf6z9/pff57yTdfuHekjP6/OBCj7UNkksh47u3zYGkcxzQqHO4aNJz09Jfa829tQ4jLX21&#10;vr19uN6ae/SegIX32wZrHGII2ew7cT53LOiiAOnCzajRAiBQlCm8JXzmcx0vAPWljNUz6xTokIvS&#10;PYn3pUnH0Wj33vuVJPjAS/LyN/ZAMHKf189+MOYlIm8Hz1Scc6rzEqIKL1mU58cj9YEa13ueeDt+&#10;mPl5OmzuXI8t3+j1YnAzZzpt9kyXUVZ/cCWq1uIFItmXgm/0fkfUI2U708L3LGj7gd7caJpCOPE5&#10;bE5ElUp6gwlGfJiw3kuekFRSmxwMQIJQTigDiMNRayRNz+4jTlwY3xDJpDEXCGDAUNgHUj6/JAFJ&#10;Hmyy0E0BkOzRZwCQCNEEjLANFQIJy7TuyuAEIGEo9MFTGALuX7yAec+f5w8BJORT6doDIqnzwLWh&#10;MxHPMqGR0NFseLxL70XHI7yLrKfvcH7pyJDfk7w1HkbynvVLl/fSMaoYLDdaARfJaOX3H+J1HE8k&#10;3EbvPnr0nivhxhMjGSGhkK6zDDG/vYznxqEk1jsGxwQmGZBIdN5IK2AdjwdQwpKBDFXN2IPwpjDU&#10;fuF6t9Rpk6fVedC9x33Yv7feBvc32NChRi+oNneR4oVxT/KZof14TuqtbXelAO7Bj0AE+XknXCYg&#10;wXMQSasy7Bl4LBw/rftd9732T47V6EGmmWiysRNNNrCvwabPt9rEWrPtPb2hc5wBSYHwYHHu3aPl&#10;ABLLpPhOHjhWcopthaCXgxSAREv3lmQwkxSgGXIQcTsR+hGMSMlz58JDJHk4R+8BMf86kOS9JMlD&#10;wtB2gISRNm91Dc64e5Tx1hRr2aaePBVPyU72nAdCKe0M26UEe5GM6k5PLMXQE26hgBjDhcnfaO1n&#10;uFWJyLTEusZqrKm7zAbmCVNUWd9ksxrkKsFJqdUzIqYXD0qxl1Ivr9xlDb26mRoj1IMhb+wrlgQk&#10;Ap26TpFv+3Zr6i91T0zraJH1TqtBHyy1hi4m4yPEQp0R8lC2aT/kiugGFlgUV2/14yTPhCHCAAae&#10;GRJu8fIAIHiGOH6gKFWixZNR3VxqZTL+QIiPPMKTIkgAQAAxvBAJJgj1+EgcAUd5TZSyZz/kf/gc&#10;OB6CCZH8Wiz4KK/bJdDY5v+hUgBD2XogAqDAG1JaoeOtKXb4KKkATgJCqDGCB6W1Z8CaOnr8GLqH&#10;ZxxKfOrqQ3e0vyp9f5fVNctgTu33G857KYibhZuNhkQNFI0US4cTQUkASiSWOpTISAEoCU7ccN/9&#10;2vXg1e8FJX+yV5//oz0TZNx6/L3de/4br+jK9hef/r19/sv/bJ9Jn/ziP9qLz/7ebj/5QeAiGHlI&#10;0bVf2cazX9tNwQlDjN04SlG2HX0uAxlhG8/xcAmaGBGj4/SGNgckoQQkDiU0wlIa/+4F5SQvu+7e&#10;kU/c8AMiVwQiV+/iqQG4MNbfCk6+kaH+2gWcAClAyVlCOwIlzznx4/vMesb6dM/X6DkQiHQLQAQs&#10;IyutulebBSG1Al89H3ofOGnsqs5BCl6W6X37bP3OPVu80mszpxnB0mPrN585mK1fe98OXly31TOn&#10;7OCFU3b48hk7dGFdy3Vbu3ZXx/m1D83uGx/Q/mq8yFrHqMBIsDM0O6xr8Rtdk1/rPOu8CxqvMpJG&#10;MHlZ/xX4Oq//f1bwx7BrvGOE8VIuwMF1iobtt/65BiOJl2Te4X1qZA+0en4JI2+G9jVa90ydjzoa&#10;WGyy3rl6H+7cvywDoPd71QZ0z9Za52yNj5jomJQxeANCEogkYcjSOg0pPb383CB4IICCezYrqJk9&#10;sOHLqLRJxc0QsFIIHhGKiERSxLaYwAwYyQNJzsuSgUhSQApwIaDw3AsSRJ95QmtKcN2j9xEJsYCH&#10;SxCSwjXJU4JXgtAJhseTGDMvhj+TrgDCwhCrT5UgA3lc63zumF4fFQAcFgAc0X2PB4SlGxM3HjFU&#10;PI3acsDRMw3Q8AyQkEgOAjACHCUgWdXxHJAiuVJwAWCw30z8JuDB/eFtR3bMORjR7weIRKiAWiN5&#10;+JBkdNHKqVd6Td2UFwVKYBLi2Hon5tUWV8rWFFulAASPCCDi6014sMkXLLGF8wO2e73FZ9dmJuDR&#10;o002fbbNFm912tS5NhtYqXcwmTrdZqOH9b7EPcocVIMrDTZ5qtWmBDPjx1ptdBWAabDh1SYb2d+m&#10;63/IFtYO28KRcwXnPYBtVf91z/Fj1rugDsqinoP5WsFHvedXTa612B6Bz9zlTlu62WOL17ptz7Ej&#10;ARYSEBI5O6EAkxiNlZKSgY2c0mcTwLAfQCVTgEvmRdHnHVB07mModwq/hbckPCYRsklA4uCg/5UL&#10;00he7yoT7WYCNQcSQcVPAwnrbMNTxzIAJ/Yb3/F22L0jujcFI6epQwKMYJBn919x44wXoH9PozUN&#10;brfmQbwTOwQhu6xjvNLqeykqxogSkoYED20VMu7brEaG2z0oHdutoZMkJMBCUCEgqaFsu26Wnqka&#10;a+urt2rdRM19gox2GXsZVwp6dYxXuHeksbPSukZ0MecaPSTDJHv90/XGqJ2BPc3WNlztHpeRlSrr&#10;mRTwaHt9F+CxXT3ECgHTTg/pMAx3R8k7AgEKngkeBAqEXSqBEbwkghQSbr1Sast2r8FSUiEQ0OcA&#10;k+3Fbwsm3hEIBDwQ1qF2CnkzhF7wbuBh8VojJcAIAKH9MBIHUBFkID5HMnBxFfkmGejoOy1DJHNV&#10;OnjQyNd3hreH2iQcE7kvpYI05tthCaBxrqaXTzuocKx4S8oqi31JWWk0PH1IPUr1/rTO5Ev5WSWf&#10;6bzX6qaLnk6iYhqXY2r4AkzUSMkIOaBkvWMMfuSXkPAaJdUxWh7eUI8aT8aDV3+wJx/8teu9j//W&#10;nn/yd/b8479zyLj7HvqNPf3wb+xTAcmn3/4nh5JHr/9k91/+3vXw5R/Ua/+1evHMlZMHFffK6Hfw&#10;2Jz2MFJo3cMJ5Lswj8rHbrCT3KWt487H2PXQACW+zD9UZ/Sf8DQQiros+MEbEUAiQ3335+45cCC5&#10;963r8t1f6P1QApKUV+JgImhKVV0XVs9ZQ1u1gwcAUt8q8Oits8b2Glu82G9LAo6lq/22/86g7b3e&#10;b1Mnu2zyWJcdfW/Mk1zxRBCmmTwwaNOnOm36dKfNX+yz2fUeW9D3h1fbbPZUr+27Pmoz6902eaTL&#10;po+N2IOXv/Nz3dKn3+6t1m9XW1OPnpEewkfV1j3VYDcJ0QhGABiuHyCCzuGFIYk485Kh5Dnz8JQg&#10;Y2S1xabX9Fs6Job0dlIc7lCLzZzpsokT7Ta71u2NOZ4Sau2MHtB3JGqxdOpZBUSoagu4dM+2eV4I&#10;w31ZJvAIt3L05DBsaQhkAhJqZFArY16wgfYcvJtbn5NiCHB4S4AQepB5ENFv6HWCEYePHIhsBpI0&#10;Qifn0cgEpHgRM7whmfYAIBmMACE+hDanLETzhnJJpDIsGJQDeB6AifMf2FEHjTyYhNHn+ZQRpFcu&#10;JYNIaXKeYaAhufZZT8AQIdk80DiY+LOt1+xDPVUHP51fjNxPAQkgwjEd1XOUlDwhhUDix8wx6boV&#10;5opw/TCKKzKyy2uvJJahBCNLJxgCvVl5OIkwjhtr7Wtx/Yx73NwbIrtCGYg+QQWGf+psq02fa9f9&#10;2GwLN7ps+VafTaxRPbnZE7HxUPgkl0cE1ov1DhBjR5tt9mKnLVyPYeyzF9scJIZ1v0+tt2ufbbnz&#10;5yAocT6O6L8e4h7Vf1w5dd+9IEu3um32soDmZJOWVOcW/Kx32PhpwKjd9p4969c7vFAJNvJA4rC2&#10;FtsAEpZ7Ue69zUrnZDOMFACJ2vl4doCRUEAInpHNIJK8IwlCXLq/HByQ7jtgJHJoAiTeBBKAI0Lj&#10;rIdnJBW0DPE6Ps+9mbxPDiRei0RAQoiE6qyMCmF224beUmsdrrBR9Xp6FirdwLeOCkjGtBxkKFWJ&#10;MZkdsEFND3IsWDJqhVoi1aLXjuEqBxNKuDM3TEMvFVtlYClkJqNLL3+7DDsGt0qA0tBeaX2763w7&#10;6lXvjlwUEgY7xxlKXCNAYUZf9Sx7BTczFdbCUK/+MuuYYIZg8jl2qadZpe0kLwmOOrcJPvT77TLq&#10;dVsEQNouSGJIcOekvjsUI4PKZPy3C17q28q93gfJvIRyyPcgr4bjBCTci+KeFErHv+Pg4cODPZyC&#10;Z2VLeEHIIRFABMCQO5KNxmG4rz4HqOwswltT7HUqfNjnVJ0MR5Un4BKOwStSLfKvqI2aI4y6wTvS&#10;OTBifWMz3iCNzuy3knLBiuCkvLpcjfJGgAkuaS1RgpLc2HvdkImQA0p0I+pGOX7pIz1oAhOSQgUo&#10;NDre68kexNRTo3flnhMABSAQHAAVlJR/+OqPDh7PPvqzln92z0hOn/2DA8tLLd+nRsk3/0Hf+a1P&#10;1PdQQPPgxW/t/vPf+IgbPCx4UG7IeF5/EGASYaSAkYASvDbStY89t+VC0s3PfKhyzIysG16iHHFS&#10;mqSQdQ976DsAyVWBCLVWbur3bj2MmY2v3f/Wrt7/ZQ5Czru+ci9JgpHkHQkYiYquiDjr1PIRBxLg&#10;pGO4wQ4/GrXVu0MCkgFbuTlocxd7bfpkt81f6hFYdNn++wN24P6IHXo8YguX+mz+ghrTox02c7rb&#10;QySzZyM0QpG1sQMdgpJuL742dki9wZUBwdyvXIDg0uHjgnfdU92CIbyWfXlNLCzaxTuCSYkJFAER&#10;vCNACPDJMm9owtjMHtpr/XNNXitlaJ8AZanRC8H1qeMwqoZ7+GCTF34bPdxkY8dlDNS4z13ptpbh&#10;So/39+6pV6+xzjrVKWnXswyULB29E948AcmCAAIRPkhQQk8qGk4a1ehlM0LHhw0DIIKR9D3243DD&#10;/iRCMiv6PEowkkTIJ2AkFNU7CQVpHU9GBiOFQJI8JiS7RlVVgIb3I3ckl7BaACL5bT9WytmIXA0Z&#10;DhkRAOCQnkWex/BGABsBF0kOICh7L3ku8IyEZCjPfSDxfRkHDEWCBT0LVIB1I6N1Cq15HoTWD8lo&#10;HDjzWsfxKoOR166D0iEZFer1eM0e7deBhLbB2wc6MNFmJPE+nwVGaF/cIDpUPLdFQcaiYGPhOIrh&#10;x4WaODRvHQLXboH55IH9Oj8F3gOdp9mTi56UOnWm3eavddqM4GP2YocX55s4HpNajh1r8Vwm3psT&#10;FDAJJt65/qUGn1tqYIVlhBan9UxNn2tzr8XkiVYb4T4+0+ZQ07tcawtn5mxwz7iNzx/w8xRAyHXQ&#10;uZb2rl+0lYvHbPnCAQFRq02elk5GkvfyTT23V/ScXui0vRs9tnRh1VbO3A4AkZInBFDLg0fBUqL8&#10;/5LOGwLKllzPXAnU3EuSAcmPPCRSAD1tfrT3XJeAxbwCRl5s9oxwn0gJRDaHrlgPBZxk0Ms9ofOS&#10;B5A3YST2HUAC0Oi77OdyNoIJIKnuEATUbrXSpi1W28nIlW1qMJgzpkgGXg3a8C6r7d7ir3cVRxih&#10;d7bG2kZKrZ1SvmpwqP9R3bFdjWCJAGWnh3Xahss8fOI5Hm0xu221D8OVMW4tioJjZTt9fzUN5e4B&#10;INGzsr7EPQ99o5Xe+x+eVs/swJBNHG4XrBR7kmrPRJPH3us7i41COoRh2vV7fbsZ9VDtQNU4oOPo&#10;LrEGibASIFTRJOPdSIiJfA+WJNRu99E51DGpa9f/q95RAB8x0ggIiVFHUpYEzEgjgISwEMfriaRZ&#10;HkjUGyE/JPOY6DWeDZId4/V2K9LvEfKhpkX7CMM+awVPlT6kGldkLHfqfOAB2mnFAo/IG9nhjcBJ&#10;GcE1jOH1L+zg6Sc+a7DPnop7mvg6nhKtU3ApucSZqtqnqwZMJI8hAiU0IDQ4NCY0Ot7YyBgVCAOF&#10;G3/NoUTGS1BwVUb7tgygezpe/1HLP7jwmjwXiLz64p/sg6/+nX3y7X+yz7/7L/b59//FAQR98f1/&#10;tS9/9T95zx7vCFCy8SwMKp6Sm5mnhJE3oW9yxjM8IiSiEkIKEGHW2TMClMLkT08E5AHSjc+SHIwk&#10;yp8zaoVE3at3vxaIfCsQYfI/St3/0n+buXz4j+4h0e+zJLcEMPG6JCgDEua5iRophJH0cLlHJ7wm&#10;HcPNtudsr4MGWrkxKEPeZgcfjLhnBBBZuNxr+28P2/67g+5JWTjf78NspwUeCxcHbPFCv3tWFq/2&#10;2uKlftsjSNl7Xdsv99ns6R4bXBQIXOq1+y8EiC90TgWJLX2Ckq5qz2vpHGtwNffW6DwKxjxn5Cs/&#10;n0BeCtMUCqMzvK/NfO6dpWbrEkA3U9hNsNMogKYY2l71QqnMuv9un02dbLeFq93es6Sj4lNACEIG&#10;ltVDPN5tQ3tbpTbrm9Xn1UjivQNCElgwAge4wM2fgIT7lO2Fn3lTDjY5uGA+l3xYJuWMxJDhyD9J&#10;SjkpCWQKgSTlkCQYAUTQwtEMQoATwCIDkE3K3v9LQLIpqRWDnfIFHAIKQiUOARkI6FpgDEP00HlW&#10;84mqhwQjCCg5qO8dxEsBsGTG87CMAMuAG0An4CR6+h/YwUyHzkvab+wv2gUHEu0rhvfiSdU9Lp3k&#10;npcKwYRj3QwkXOcwnou5Gih4l/J1UfJ67vkfA/taBC/3bWhxj7Wpk9k1XW2987XuaaOm0/DhBv8c&#10;3otUG8eTUfc3Cj6Y9LLRQQBPCHkjndNUUK7214RmSGJlQr7hQySzNtrKo15rG6tWJ7VSS3Vq1aGu&#10;UueUcJDnpjSV6j69o3MQ59TP77nnNne103MDx4422cwFHY+AZPcphrw3efJ3mu0bzyD3/oqHYV65&#10;WAdGABDAI4WoAjpCi+mc6T5xuVdO95va8uRl4/7JAYn26fknGZgU3kuHdD+k6+j3FN6MnApDNTHk&#10;3Ic86/6gc0fbeZr2U+3puqABT0aIECCh/vBIe0kJ3QMpXP6XgCRBicOOg04GJQAJuRVDeyZ1Icp0&#10;wau8HDx1RZjpl9BBTYeMOCNfamXAq3SB6kuN6fxbhsq991/bSjEbfa65TAaX8eTknoRnpL5XsFPD&#10;qJmt1qbPtw7KyAIEjFoRHGD8GY1CWIJ99433WEUtmdKUhN9lXaO4nyusqQP3N/knFZ7cSn2Qho5y&#10;6x5Tw9hVbi36DDdcmwNSlTUNFuk4iq2pv1ywVGw1bXgcStxjggeoScdIATR+n3l3dpW/Yy2DAiFB&#10;BnkoXoq+bpsAJYYgk+fiIRdCNe4hwWOiJbMW40EpeddHIfFfyAMpqwp4iGTUbQ5eQAlA0tRf5UlZ&#10;PueNRE5K61CNV/vEtV6v/+UjdrS9kqStul02PnfIyqvL/PM1jY3uMTmw/sROYAivyaAIShCQclQG&#10;0ePsDiNqlHMwopu3UNqWsq+Ta5wbN9zG+R4PohEKMInGiDyT09c+tWsPv7NbT38tKPmN3ROIPHz9&#10;J3sgPf7gb+z1l/9s73/1z/bB1//O3v/y3zqAfCUA+eqH/8m+/tX/LED5z/bqs3+wx6/1PUGJe0gE&#10;JPfe+42HHm49+d6h5Aqjb0i+vPcLz3e4rNepqiteDkIvgEh6HcNlo45GgpV1wYq7BvGS8HDpQUK8&#10;x+R+DDsmuRYguZGBCUByQ/8PLw3hm8MXz+mcHlejcdwuCk4uSOfvfGPHbp+xoxsnbd+tQfeArFwb&#10;tKUrgom1Ltt9tMumTggoBBOEW5av9dv8hV6bOdVrs2e6BSLDduTZqB18NCqw6BW0dPt+dh/r8rg1&#10;0LIsADlwb8RWbg3Y/o0hmxd0xD66bFL7B0L2bwxr/312/cnndvf57wV0v/HjBqLGtA+SaPHWdE+o&#10;wd7daF2TDTasBnJ57ehPggjyHrB04PRd6yN/ZJ7hymrEV1occGbOddj85W7vofYt1nkpfHq3hHJY&#10;bydMo3W8KISivEDcbIP1TDU4BKeEujBYamAFBIUinJC27wUgsu0/BSRo/vAD3fckaOJ5yAMJEJK8&#10;IYRxfCRNBiKFnpLCkE1hmCaBQ/pOjMoJsPiLQCL9Sx4SF9/VfnG9e64AhkTPX3hKMtiQAI8UKklA&#10;wjYHkgxGDiL3ZmQgofdcenYBjIMyCAdlEHJwwrqMQhhYvg/ESPymPu/y3w5vQPx2dFII674JJOl1&#10;oXckAUkKua3Q4/cwDOARI3pCGN/ME6DPhF7a8qlX0kvrn9lt9V1lkmxLX3jcWoeqBSk1MvaCC7yE&#10;x5oF7502earFc0h2r7fZ3KUu94L0L9U7uDAU3fNHBMt4QDyf41a3deg+ZbJMvHd47piPiu/wXV43&#10;D8ieCKxrWsusTfYIKB/Y3xD70X7JD6FqMYA0e77d9lwiX6TLFs8fsaXTGwEeP6UMRtwTkkCkAM4S&#10;iCxIhSFCP2e6x2OIdhbKcqgNTwlerhRuy8MI1xuvWQLSgNLwgrwuUN4rkoOFrDPnQCJgYL6Z9aso&#10;2lAgIg1Fj9IMASP/EpDkfifzkCTvyOlrH9lbfVN1PgJlYHeLh2Qau4usqbckkkXJbWjdaYMiPEAC&#10;WCgu2Wnbt26xd999x7ZsedfKa6LuCGCAMQYmGnqYAlogU68efuMuGXN9dhvhj3fUwyqPJFMBCQbX&#10;65E0MRqmyFoZeSBo6Zwk/k0p+DIjBOKz65J/oSUAwDqAQAE38jrYb4X2gzekbaDCunaX2ZAaz44R&#10;0W5fuf8fwjhVrTv8OOtayq26kdkhdWza35btEZpBhGsI1XSN460QpJQxSaDgZmCXJ/lyLO9uJRE2&#10;QjGACd8h9EXyKkOMy6uL1OjXCSbwaJAZTgXZGp/ojyJpDcBVb7WVVpAcu81d6V5WfLBGUFXjN05q&#10;CI4LMAip1DTXOrgRFionsbZ8h03MHXMgOSWxXCeMIK2p535SPXdcdzTQyX3NLMz0Alr1YNELWD7+&#10;wIjN+3j4TDRw3LwOI94Axe+zngcS9aizxggBJxsyhK4Xf7C70tOP/97e+/Qf7MVn/ygg+Wf3kHzz&#10;2//VfpHpV3/9f9j3f/jf7fs//u/2y9//bwKV/+reEpJhU/jh1uMfPHRyPfOUXPTRL19LzEpM8qv+&#10;79WAERJu0wR95wQa56mr4SNnmM34C4cV8mB4cLzAGN4Uff6i3rsmyEHkr9x6/J3nWgBD1/XbzHp8&#10;ceMjmz/bZ5OH+mxxfdxWro/ZvpsT0rDtvTZge870CigEIad7bWx/p82e7BNUdDuMTB/vs/nzwIZA&#10;4lyfPttn09q+eLXPjjwedcg4dH/Ulm8MaH+jDiR7tJ89p7ttSZ9h+9SJLg/TTB7p9BDOgQdD7h05&#10;+HBIYNNjPZON1ru72W48/tbuPPut4O2Xrtm1If1+v00e7vVkW0b+kEwLoLQP1fvrJoFKx2CHe70Q&#10;MJLyAg6cplrpcRs/1G5jB9s9RMRkgH0Ljb6+/8GA9czVWedu9UC5p2QovFLtngCeoeVWLwRH0TiK&#10;v7XhCRytcyDBWIXBCigBOlIuFOvMaMoSD4pXes3e+ykYAVTwuKSRGwlKkucD0Ijy8vnXSbmy8z+h&#10;gJcI6QSIJAVUJCB5U7z300CyGV78+zIwGBbAJBcySZDhzyJgEu0BykNF9t75D8PDkaBCOqDX6CDv&#10;4fFQO+LS59N+kXtC3vhuoXJgpO9GR+XDTZ2VBCVpmbwkKUxE+0VvnNE5uTyVN4DEvQMIA336le1d&#10;f23LWi6d0rnRPTC93qFOXGVA7niNh7fJRwIWqPDKLNuMmhncK/Cdw4tS59DA54AL7ldCNHhHJo61&#10;2p7z3bZ8R8/MnnqvEsu9y/4I33RO1Tro4C1pVfsIBDGwoaqJ+dPKHErq2tUBbyv33KnlW8zhJCg/&#10;12Wzl0iGbbN9d/XsXhgN2MgUYZnNyr0PgHFO/oLe9JL8CEgyGEl5KT46invIQSTuE+A1rlfqcESO&#10;YJRPCJjIKzzKhSBymvwOaT3JoSSDEYnv+T7VbiQvSXhKwluSBxOg5JXalgjzkMvEBJJpP6e0z7eK&#10;Kt4RJZZZy5gIcKTCwxeMQsFTgHGtdE/GdhnD7dbeX2fFpTtt184dtlUwsm3rVkHJO56g2iCjjdek&#10;ZahExpaRL8VqiKo93EBBMsIj1DSpaQdSdlrXWL3nmjTrZqPuCGGX6sYy6xyq87AGORgeJsHwS3gh&#10;GOlSWhU1QrxQm9dG4bNZnseOd6KeikPFz4wRM3g/2kfI0N4mGOC4inRDCaAEF169VeCEF8dBRIoC&#10;cbEfJtoDeNJ7hG68LouODTChZgnz0PAe0MV2YClyRbZ6jZTSqhhlA3zV6UZmkjz+K7VQCCP5Dd5a&#10;bq06tz7Pic7LyqVD6vkOqNHaZ/MHT9nsykmbWjzhOSPADuEtckoYEjyxtNdWLhy0mdUjNrO8Zmdu&#10;fpVT8prQsDiY6Abec/CGjczv8/Pe0FNhbUNtNr53xW9md/PRWOlmpvE7jnGiwZEixySDkmwboHLi&#10;8kc+/8vp64DRZ3bm1td29cH3DidPyCX57B88ZPOL3/2/BR6Cj9/9bwKS/8V+++f/bndeP7Dbr+/Z&#10;ky/fs/UXe+3qy4v24quvPfmVfBNySSKXg1AJIPK1XZDOe0ImQ2OBjS8FK9QuybwmHs4JKCHPBXci&#10;ya4+bDaDF2AGMeSVBFZ+BwEhKVR0/YFASL/NBIPMfIz4DU8Clc7q98/c/NyOX35mfTMyvvMdgpEO&#10;Wzg34Nn+S5cHbOXakC1fGbS9Vwds5lS3wKDL5gQ2U4KVxUMjtnxxSBAyZKsbWr86aNOnu2ToBTRr&#10;PZFfcr7H74M5NaJ4SI6/HLfjLybcK4J3pGu00Qb2tLjhH1xqtfGDHTa62q71Nps9sKLz9p3r0gbn&#10;7xvrHRs2Rv804nFsx2tSaw0dAIqAQc8d3owZfW/u+Ir2Q82Rdp+nZvFqj7unl25oeUENsHqCLUOC&#10;fYlGm15k84DuXe2ja0JwNNXsx9W3p1nrTbrHok4Lw59bB2vdQCUgSVCSPCFJTG6W4AQVAkn6LKAC&#10;zBDWiSGlMmwn8iACbIQi0XUzXLB8E0LyoJL2kcAExdBhvI4yDgkoEoiwLrE9QjrATKYEIdn7vkzC&#10;KKuHHJ6SzOWeGRTv6bpRCTA4IiN/RA39ET2HvhQgOJCcfQMqckBC+CWFYVh+6O9t+pyWq2de/6Qc&#10;jPS7iO/ze4hcs+iYCGL17CdFBwVvCe+HV5XeOF6T9H9oYxwak3TN9qrtWRGMASNo4eRDwUW9hwoZ&#10;AQM8RDK07lGmbViQ7RBE0KnCuwEUAyQeIllh+DlTOwiMtb17hsrI9T6BJcPSGTVD3ZyRQ822+qjf&#10;9m702YEn/e4pAajxYDeo01hDpxUQyWCksqHUowD1XbKRnQKSs+02d4mZrXv0PHTYlF4v3ei2Ga3P&#10;n9mvzsuizR+75sDxIzhJXhKk1wnK/iUgCU9ShL6Wc+cvDyMBJBGqKbxvjuraAyO028BIGjaO6KBt&#10;EtvUXkbOXQYjUg5EJObwOSNwQHkvicQ+Myh5E0hyEoiQTI0XJXITA0jWgJoEJHgXCFFQI4RRIlQl&#10;bdE6uRU1bVGGnZE3zKbrSaj15VZSvEtAssW2vPuuAwm5JSXVfJbiZ6U+TJdCaIy2oXYJ4Z9aGWI8&#10;FG3DpdbYRyhlh4dJuqcrfXiwe2YEMdT7AAow/kBGRcMO7VNwM1wm0KkUyFS614SEUQcV955EXkaa&#10;VZfvhVeFz7zrsACcMAQY0GCSPqCFqrQlVe8KuLYIThiBs8sLp6XEVfJI2D/5JV4hVt9hqG4ZlVbb&#10;KMZW5EOMd1XgKXnbPxujaSLplaHAeFEYaVMkQOG4OZdAVU0rIZlih7la1gWBLQOlDmlNAqf967cE&#10;SyXumWrsKfOhoG1DNTGaRyJswxBihvzOrPWqR96pnmyXrd/4ws6SdHnrKzt3+2sZTuDkS4cFD+no&#10;JvFcEjXcdZ2V+g9lVtvOiKYKm9h7xG9okqEiWz/I2j0kWiLvEanROanGKC2ZjO709c88pwXPDDB0&#10;iREqGHQZ9g+++mf7+Bf/ZJ/+8t/akdszdurBop19vteufHzE7v1i3X73d/+Xff/H/2bf/eG/CVb+&#10;N/vhr/+755cACcAI+yDfAZ1n6d6RTHqNGCWDFwUY8SQr3fRO4RIPSoISEnEZpQNc8HnA4+bj73Ne&#10;GcTvpvUbHrKJom0MCSaE5LU79HsXN/Tb0ukbTwUHTdYz2WL904KTuXYbFhSM7utQw9RtY6udApZ2&#10;rRPG6baJA522+wjA0efhnAP3hm1RcLL3+qAtX+u1A3dGBCnDWhfU3BC03Bq2Y6/G7cijMYeOvplm&#10;G1rkt5oFOj2ClUEP8fCbgwut1jHaYO2DDbbvxGWdq290zn6eU31bjbX21TmMtDAUub3ahx/Xd1RZ&#10;Y1eEDTuGaFRHvUz84nUByJlIIDz6YtSrt+Iybx1Wj3WYYcvUWNH6YL21DdR73krnSKPgpMHaBNlA&#10;U8ewDMpEk3tHRhfnvNeW3PrcY2kd0Ejg0TnU5yFOqhvjZenUcnzxkD5zL4Al86wkkcSdwIHwCyAC&#10;WAAdhHLS8N+k9NkEJgEnkYOCIvyTD/249Mz46JgMSAr1pofkRyqEkAIlw+OjJmSwPMkVw50ZlfBk&#10;ZHLvCFCCpwI4+EgdB0GJYCEUgOLbpcNJfCaDEQAkJa0iwGOf6/2c9vt2gQqfzcAFATSH9bu0B4DH&#10;KfKkBPjreB8l8ss8x0zPWdJJPXd0bDxhXt87qiX/AdjBiK4gICUDkuX1913zl0d99NbUiR4HivYJ&#10;hovjAal1eOicqrOOsfAod08DLLWCEkZ4CdL3MjydbdIe3T97GgJwDgpGTrbbkReDtudCh81d67SD&#10;TwfswIN+3c/VARsdsk2tslVNZYIRtY1axyNSIyhhvUqdZsCkQZ9lKO+snosF7WdakM7UCbPneVbU&#10;IVkTOAuslk6yfGDLpx7mACTBiOeS4C0hbAOUCEzzuSQBKDkPUibuk0IlgH0TYt27pbY+AYnDCNcG&#10;8NB1iYEBn0oMDogBAoxa9Fw8F9NUhM4KFgjVnL0qXfvQzl3/SKJzR3vKvhjkoH1zT0hrwCr3CODq&#10;gAKMBJC4dyTzqKxp32v6nTW+m+ktwhx4BHaVviujiMdglzE1P2CAQa1qobLpNjVY5GDssAY1aAxX&#10;3bULL8kW27aVsAnhii36HLkhJR66AQYoLOZVSTHgrVTQo4hNkVHwjKqq7Luuvcj3XdMioyzjy6R2&#10;5J9wLLVtMvjNVHQFdth3kYyn9tVS5AYfICGvIqBkm7bFcNsYORST5VU1FNn2nXg6YhK9HWXvCkry&#10;yaoOK1onH4TaIXwXoGAbhc7Yh8MRn9dnU8XaXVriISlGzAas174/yUEm85TgNWHJtu07AJ28B4X3&#10;CMHwmyS4cnwksQIglOSePNxhQ0tNOmclVttEyfldXqI+qrhSl4QibOTf7FJvVD1lGaOjFx/kgSSD&#10;kot3fyHD9HM7I1gBHujNYAgAk/7dU/7ANQ+qZ9BTYb0Tuz3u6/FHbmqJ3hgN4PHMM+JKQKJGaU1G&#10;HuDBSwIQnafSqX7zCsZcBn/13GFbvKCH9NKQHb6z247cmbev/vC9/cN/MPv7f2/25382++M/mf36&#10;z/+nlv+3/eZv/79a/798CDFJmrcFBj5M1RVQkgMSKYawkvD6WU5Ah2d+Z3J3Ig8BYKIHkO9RlRUP&#10;DB4RfmPjGXksJNUGlEQeCQXfmIDu+1g+Yant5Jwwfb/Wx/fLcOv/je7tsInVbtt9WBKIjCx1Sh2C&#10;iE6bOipoFIQQ0hldEZAc79K2Hps73W9zZ/rsxHuTtnp7VCAyavtuD9ncuX47+t64LV8dcK/KnlO9&#10;NnOyR+q1sUMdNjjfKhDt8aJsA3ta3UtD2KZTANDcU2fNXXU2e2TWgeQcQ5UZJSQgWT560Vp79T4w&#10;gqekSw1xe5XVtTITMa91H3RV2vjhNps92+WhJRpZRvkAxYy0IcF1gN/X8TBqaHRvAFgvYd++CAW1&#10;DwiKBgQjQ43+ez0TzV4Abs/By3bk3mGbPNJrey/N+X3oIUppae20zR5fsrm1Zdt/cdUG9/Sqo1Il&#10;o1Prhocy/Ghy794ckJBn4h4UKcFEgg4f8ouLO3sdioTWBCP+WusAOl7EmWOLNntySddx3maOL8pI&#10;XrVpnfulkwKhvwAkhTDyF4FESmEclEI1ywIQRF0ODFRKTizs6UYOSBiZCJ0QQsVD+YmWkpZp/ai2&#10;oyPoXwMSra+e/cD2C2RcZ9EHts8FmIRyYKLfPoSHRMYN0AA4gJH1G5+qbdHzr+fqtAycb3NI+UTt&#10;QgYnLPU+HRi+D5RgRPfpfy6efGRjK3tsfu2mLev39p5/6onSc6f26f1XNrnvsDqv1T4BZfuYQFrr&#10;9Z3MAs/girgnmOSyczyAxad0ELAw3xJQQoVlxFDegw+GbI/AgeTwfRuDtnK31/eLF8TzIaVqAUdl&#10;fWnAh7a7Z7u9wt/j95hGgQkmJ2Z7bP3yPh/xQ27X1OlOr1A8cazDdq9FVWMAnhDSkCBpZJVjaPLR&#10;Pl7xeIXRan02ubpgo8t71G4sBKD4/RD3RL5mC+CyGUYIgcW9kgeSBCN+r9CJdG8WHhG8IADEJ5kH&#10;mcrMUZ2Z5P40EAAwOXdNwJHprIDhnCDkvCAEXbjxsV24+YlEccbI00sDDNg3nT6fD02iraXNTW3w&#10;8UtaAiNsB14FIEkngRNBz1sNPcXW3F9hjX2lHq5p6mUeAPXgBQAVzXgOojePpwOvCYWcKgUSlIWv&#10;6RBQdAgW2qlqulMXslgXFvjQessOYwI9aJK5ZBrV+yc/pK5nly5usS4uI2YEHo14HAQblGnX/qrb&#10;1PMXBHjl1rotAqPIyyiueterqTLfTUn1Fm3TZxuZ4j8STLduD2MPFBDOKJKxpqJqU2+lgGGnDDgj&#10;VRgBw+gevCjkosR8NMx948CQgUgksLK/d/W98NTw2fG5FZtbvaaeYb1u2MqACr6j99kfMIRnhf3x&#10;HUbJ4Bmi0BwhJ09+1X6ADwAmQjxAFN4dQEXHpeMDtipqij0RFjVoHwBbm3qvFAHi3JFAS7gIdzlF&#10;0/h/k4c7PQfh8Ma+PJBIl0gIFSAgwARgQcCJu7ul1t4eTxrjYe9Qb6RB67v3HdLN/lQNGUltHwlI&#10;gA88IZ/qBpLBz+DkpF4DCVfu/dxuyUjfefLL0LOf29prAcj9CTt0e4998OU/2KffMBPwP9pf/+P/&#10;x/7xPwpIBCV/J/3Nv9NSr9Ef/vH/Z7/5u//bXn/5b30EDyN3bj35ld14/IPnkaR8B5SKuAEghfVK&#10;YniwHpLrnzmdR22VDze9T/gF78sNwjQFuvnoe89fuaPfvPuU6qa/0VKvH39nG0+/90qn95//YA9f&#10;/toevvi1XX/60g7eGbO914ZsSoYWMBkTdAwLRkaXu6xvWg3TwW4P1Uwd77EpAQuhlfFVActyh7b3&#10;2MLZflu40muLjKi5POB5JUcej3tC6+L5IWPUDe+RhwKIDM23eV2frrEm6xyRhmX8B2X8+xqsqaPO&#10;weDsbfVwbn2Q85KsXfnUZvetW31b1Clp7q5zEKnvqPS8pro21iu8VDzhmelzHbbnYoSOOI7xA102&#10;cajT9qz32KEHo+4B6hptDvAYbgr46KtzT0nHUL3DE8dMzRVGFxG2mjvfJ9jqtj1ne4zcm+mTeGEY&#10;VaT1Nc6LQFwN+uxpQZ2gbXR/qxd7w4vT3CdY6uRYK41ichPLBzxsk4AkQUfkkCRl3g2JRO/CxO59&#10;/v4dd+GPH2vXUj3yNYHXuq7Laquuw3Bunyg8LYKO409jNE4WknEIYdRNAZCwvRBGAJlCpeGseVd+&#10;JLZiYPZjYDJ5qCUT3pAj5wNGHESSHEg+1bOoe/3yp/66EEpcCVC0Dzwd7M8BRSCyTyCygs58YCvr&#10;ghEt3Vuy/tq9JYjPAjfH1AaclNFZw/C8ASABHVLW202v+czZW597iNM9qfrecT27h2Uw8ZQsrz3w&#10;a4uRp+De/nv9PicSEDG+f1rn5b6O95WNzi+rPa/yDhQ5d5RKYDBAk9pFBgagBCwdgpOu6XoHaB/O&#10;e7rNVu8P2MxFrnWrkf9B7gfgUVFL+QlqmgSUEKZhPjc8JO4lcQ9JuY+CZHTb7lPtbtcaBe7LN3s9&#10;L4Xhw3vORzFAn5BS4DEsABk90KL7Sc/0ibsOnAjPycBCt4ehyHMh7wVvIJ6Z3Agcaa8UsCoR+vH7&#10;Je6bJL9ngFfAVdAYIPKhe6KOX4r2mZw/2kcqTAMjXglanTgf/s9S1wYBGedvMIfZx64Lum4+kacA&#10;5NItJln9zK5ufGFX7n5pV+/ilWYf7EtgIzg5p8+e0ffWBTIkqBLKOXkZABGUZPLXbJdOCEx8O9Di&#10;et/eIkzTI6qsADK6mAMgYKK0/l3zSe6q1QuvkvEXPNT7/DQCidbtuhkoirbLR7sQ6qCaazUhHgED&#10;o1sYYot3o7xB3xXIkLiK16WuvcRBoaqh2CgCBpCQ/AqQAEetg8VeSIyaHHhmiipInJXBlgEnp8NH&#10;7dRRY2RneCgqw5hTLCyNeCH5llAPQ46rBEjsi3L4KA3LxWNSXCpwcRjY6hARuSrhwQBe2C8elAjd&#10;4P0QbGid0TieX1NfFWBAjo3+C0mvTB4IjABJFY07/L+TIMwcQA47HKN7dPCQ4B0JT0l4e8iNIQwD&#10;6FGHhFwRRjdFlVZyTihzX9/OA6LroHNI2GdRjT0llUf1MK/cHHBPSCGQXNz4xgWQXL6H1+I7u3L/&#10;lw4nvE88eEKGtG++QddADX5XhcdrSSbrX2ywkfkF79FEpj0ky033qR28eMGmD8+pV9BiS6dX7PLd&#10;Z/b01a/twLVlW5RBO3nnhG08+9De/+yv7eXHf7QPv/xb++CLv7XXn//ZXn32N/bV9/9R4PHfHEL+&#10;VlDy7/9Xs9/9w3/z4cLPPv47e/j+n3zkzr1Xf7CbggMU/0G6/61DED0uwkgRzxYwASmsSz7slhCN&#10;GsEzN6hnwvBcEXkmvs+w3hsCEHQTCHn2a9vwkT6/FYj8VsDxe3vEsOYXv7XHL0NPX//Onrz6jf/X&#10;O89f24ln03YcD8fNUQ+xHH00KQM7YMPzHTa0p916J1qtZ6LFhhc61cB2CUQkLUf3ddrkgW6bPNQj&#10;mOzWdwZt3+1hO/p8xGuVsJ8Dd0dt/qwatIuDgpEBmzoqo72/U8DT4V6I5o56a+2pt7Z+QiRSr7Z1&#10;Cki0BIAI582fmbBjaqSikuf7akhrrLkrqsUCJMAIHhFm7J060em9yqXL/bZ0vdcOXdptcyf7bVrQ&#10;BECQ3LtwjpFA5Ln0uPdnVMcyq9+ZW9fnjvd6rszYqmBG0LHvFt4efU89yKVrAx6KOvps1Icyzwhs&#10;6CnOX+wJT9AZff8Uc+YI1g512ORR6kto36sn3XsDiODBCU+JoEoGqWd0MpdP4qBBAjewsfaey4tD&#10;uTdFjbfeA0LwqqDpowsOIHsEXONHW33I8sLlbh2njvXMyU0w40ADkBBmIdwiAPHhvdkw4UIASfkk&#10;SSk8k8qzI/eOvBmqEYC4ByN5JFAGDgBECskcvRBekByYCEYAkRNXyGnKoCSBSaEKoCSByQFp37mP&#10;HEpcgpFV/Q6eEzwj7h2hx41nRt9nZB+eDmAkwjIZfEiFPV50WjCyLqOWgOSsgGQdT4qex5N6FjGa&#10;GNK9AhJgguJ902fajRFcGGmSo/vnG214X4uHJAm3TAlU8FbUE24GTLoZdan7QsuuST0HhHDwkAhG&#10;mG+Ja7qy0W+rDwZ8RAyAwGi3hetdEY4816lrLsDf2+K5KjXNsmf1dAABE8Iz5VbbEt4RT9Y+2Ogl&#10;GQB3NDrT7p7EyTV1LE6hdp9kcm5tzRZPXXAPz/4CsMuFw6SFYzfdM03uCiDFsZNvxRD+sb27bXhx&#10;2ib2HctBayG4BohwvwCLcX2OXBQw6jqfoLOo60SI3vP7JELVCUZI9L+8IaC4g7700gfMZ8XcWBfx&#10;fAgsEogkCLkmCLl+7yu7fv9ru6blVSmAhMEDDCJg/3kgQeSEEJZxAHHwoGMoZXCSg5GC12/h4QA6&#10;GLrrU+NLQALhikpRo+ePCBiYLr+5iyJkhE1KdDGiMBoz1VJcrL69zOplfEn63F70tm6oaisRUGCs&#10;fcZcieRWQg54UsoEJ3yfBM/Gvl3WMVptPVO6MIMVVtezzd8ndORVVPU9klfxnJAgWlIpA+6VWOO1&#10;574Q7mgSqLTuUs+vSv+BhNES3bSlMu6Efna6JwIYAEYI77h3ooTk0CjV7p4VIAUIqNzlEETuiEvg&#10;4Im0gpSBlUYPRe0kLMRxCZrIRQGsgK2G7nI9YIBaseia8NNOa9tdYUUCKhJ1+V1gxBNj2Y+OJX4f&#10;GMQDUmqdo7pR+4lZ7vKEYJ+Mr2qnDwmu1TWobxfB+1w7u3Q+dtrEiTarEogNzLapVy6DpV766vmz&#10;6s28Z6euv8pBCSCSdO3h9zLu37qRB05IPpvZd8a9OlUN8VA29dRZz+4ud+Mvnjhih9YfGhMqzWNQ&#10;znTZ7AV60erlXpXBuqgH82Sb9z7uvfjCHr/43p69/xvXi49+b+8LRD788u8FJX/nUPLpLxh985/t&#10;ix/+q/3pn/8v+8//h9mf/t1/t49+8Z/s9Vf/3h598Gd78PqvBSR/spvPfmu33vudXX7wvV159INd&#10;0hLx+qL+Q6rJsp4NgV6//qU/kEfVkB/L4qieD3PxA/eyXCTnRGBzhzCNwOPu89/Zvcwb8+DVHz1U&#10;9EjrT17/UQDyB3v6vvT694KQ39qTl7+2p3hHnn/l3osTL6bs5PNpO3BrzA7enbCNJ9/a6SfH7M7j&#10;b214dsC6R1psYKrdesZbbHC2w0YWOmxADdnIUpftFozMHu9z4Dj0cNTWXkzbsacTdvTJpB1/ssf2&#10;3xhxL8rEAUI8vfo9wGRQBr/L2vsaBSMN1tSuhri30dr7CY8AJA22dGnQFi6QYNunh169UTVc5AWl&#10;ap7t/W0eqvHaN80VPux47mK37dsYcE/JyN42O/5gyuZPDjl4TJ/qcqigONsko33wdlzos9V7w368&#10;hG52H9NxCiRG9rYLUtrUuMqozDY5hBx+MuqGf/m6jMOdYS/6Fl4QLc8wBHrQYXr/7SFP2mUUEcOn&#10;5871ebVYXOxe1VjGB4jy2j3jAi/ByeBCl2DhtoDjsY/giWHs2bDiHJAAKADLA/U+9Vlp761+AWC/&#10;zZ7XfXx6KBe2eRNENukEISCWggkBBevLx59lYn0zjPhnAY8EIFIUxQolGEFp2Cby0A2vccXr2qFN&#10;UCI4cCgReAAgx68IRDL9CEb4rJaFnhPWHVz0+cMCmkMCmwPnPxJ8ZGGd7DcJFXkuAjV2LhOC+cyh&#10;4oyHaSJckw/NZHCSeUUilJNCOuFFCUWpghPaH4C0uv7Y6zCRVE04pXtK15U5nibqPIeofazOBpaa&#10;ZKgDGhg6TkFJEqS9lILAFKgmf6R3ptHD3Yy+AbIBXIoP7rnQ6dd55XafLd/utYVrXe4x2b3W5p6Y&#10;Od2bDNdFeFxqWyOxFSBxaZ37sEeQwzNDBeQ6LccOtfpwfYqhUeBw5nS/rQhAkncJ8DgguEMOeHqd&#10;g5MCUBlanND/brHm/qrw9DAnls4BOV14hWZWLzmAFIqwWw5E8FzpWjLiMkLnn3snLOo2RXiGEYUA&#10;yBWBBGKS1Ct4PAQVCPjAE5I8Ipduf+rbczCSCRi5cvcru6Tv5oBEIHP2xsd5D4lgxD0kVwqAowBG&#10;ImyDIlwT0PKhveU5Gq0URIuwSZEAgG0YRmpgkP/BRHV4DDCMNc2Ua5cxJBeEwmS9pW648WoweR2e&#10;Eww6kFNUTW5JAAnJoiVVMroCFt5zT4QM+a7KLQKP7dYxUCsiLbbO8QprGiiypqEyBw8+Ty6Lz4Lr&#10;FUsBgdgOIOB5YcQI9UTwjrANiAF6GLZL0ikjXJioDrDiNzzXRQYXA+9gIgEDzMkTM/pGPRG8Lngs&#10;8JhQs8S9KnhY9H8b29ozSMJzo88KNsgnce9PU5F7RbwInNa92qrOD9Vsqe2SEnLxogA4VL0FTph/&#10;xyfwkyj81thDUR4m/ROccUyCQiabwstDvZK6FqBEn2ksdqhiEsD+PS3e+yaXYXil1YaWWn3itvG9&#10;0zkoAUIQnpLrMu43Hv/Kl0AK3pKloxt6AANI6A1QVGfp2GUR+5i1D7XavouLMl4x4mL5Zp9RHnzf&#10;vT4f239kY689efUre/DeL6XvtP5rGfZf2UP04gd78v5v7dvf/c/28tO/sS9/oGDaf/Ky8h8LQn74&#10;m/9DQPJ/irZv2/tf/wd79uk/2MP3/2wbz/9gd6SNl3+0G09/Z1cf/9ouP/yV9IOAJK9L93+wMzd/&#10;bkfVsB5Rw40Orb8vYxzJXeHdiVAOSakkzN5/+Tt7JNhg1uGnH/5JogT+n+29j/5sz5HWn33wJ3v0&#10;4jfuHXn+we/tPf0HdPTOvC1fGLa1lzO29nraVm+M2/rDU3b36bf+Xx88/8FuP/5C577buobVmI62&#10;+rJvos29JeSY7Ls2YocfjNuBO6N2YGPUVq4O24uvfm6//N1/FVR2qhevxvN8vy0LWPZeHgpdGnK4&#10;AUDaBCXACJ6Stt4mAUqjdQ61CEb6PCFw7ug+b/xPq6EqLC/OsmtkyI07sxG7G/saRdb69f1mHWez&#10;HV6bseF+NdLr/bb/lo5Nx4rnZ/nKkKBixA7eG9H2IVu6POj5LyyXLxNywtOB16fTJ9pj1A0jdsYP&#10;dHgC7lg2jJjqr4RoVu8N2eKVHt8XcEI1WrwUe2RAlnR/ATKTRzp8+DG9R3JUmmUQmDOIUE7nGEP8&#10;1Sse7rWJxSM5GHkTSNDK1WmbFAwhh6JzMkwPBXlnZo2cqjcBhHLzyOcEyeTu8gwuAkjymj9y0ZbW&#10;V/29oT1t1qte+/iyruGRS9r2IEIyBXIYEUD5KIkMQtLrBCO5kS6ZVyMlqwIWCTYScBRCR+79tJ59&#10;LvfZDGSOXv7MjgAl2qd7ZPDMSA4iF8hB+Ciem+uf2dmbX9h59ajJ54owDB2BzUCSPCMBLcCLhJcS&#10;mJHO3vhS2760hVPLAvJR94DgoeifjxLvjKTpn2t2rwHzQfXt4T5pdS8JobRRQQBTKuBJA2j5LsAM&#10;EEwej+97Lsfx8KqMHmy1scPtfq1XbnN/9gpKenzJ75EfxWSRKxt6ZtY7PIka2MUDgueFNhBoZ54m&#10;jtVDnB1VDkVUKObeZsqHlfUnAhGAQ/AhEQ476GI9QK8QSHLek0y8RrOHLlhLb7M1C0TwDDL6Eujq&#10;HO7R9yMR2UdBSYRnyO0jjJ48wQ4hApA0AeflO4AI02QEeODxAEY2LwNMgJJCJSBJUOLeEa0Ttrmk&#10;/V70cA31nzYDSXhI8JSFlyTnKckp70krhJK3uinLPiajxmy5MsjkKBDyACKIq5FZTI+f5Nfu0Tpj&#10;5l/yOSqbZVwb8WQEMJDoSc4ItUGKBBkUP8MjAEhUyUiTa4FHw5NNZVAxxEAJoQxqfZBM29RXYkyq&#10;Ry5HaTUQsN1LxpfUErph+GzkVLiXQd8FTIChut6d1jhUopu33A1/FC1718NJFQ14YQRY+i8xqkX/&#10;qY1hyuUCh2IfyQJEEB7yzwqOAJVSRrGU4rkIkVDKjL7lgos4Djwj5LnoHNQAJFv0HtBDvktAHeGi&#10;vmmmqScbXACk3yBPhMTd4krABNCKSQD5r7wHjOAdauorFWhB5iVWVsUke3hKwoPDOSgpE1xlMMJ/&#10;I2Tj161iV3hIVjrVk2DIJSMqqvXw9dmoDNz4vk71Yrvs1I2HduGuGp7b03b0/j67+uhru/kUQJGh&#10;v/+d9Y73+YNX21YhKIqZnBcOnhb1Pne35ODeJk/umr/Q4y73lTt9NnakxaZO6rcPyeDup4FRw7LY&#10;aCuXZmz+9KBuvkui6/dsUIaoR/fdgHo6/VONNn9syp5/9tf2/NM/2asv/s4+/+F/sT/82/9u7332&#10;j/b4o7+zjRd/tLuv/pQDkiuCEeQQ4iDynfS9Dzk+i25+LfhQL5BYqhrwY2po8RIQ2sGFSSyV2iYb&#10;7/3KHr3+vb345M/2/hd/b68/+3Po87+1l5/9nT3/5G/13t8asxO//uzv7f3P8e5oqc+8/OhPAokJ&#10;23tx1PZdGbMj93b769sf3rWbjz+0++9973kmD178yu48+Upw0WujS902MK0GdLbTDt0bt/03Ru34&#10;k2k79+mcHX+225YuDtn+m6N25OGErd4ct9mT6r0fF4wIevZdH3EgWLk87NvwunQOtjjgABDtfU3u&#10;KQFMCOss4XE5d0tG+ZZ1jzerJ37FDpAPlEFJqjvT1tvmQ4Hn1vrdq7L/+rj23Sp4arPDB5dsenlA&#10;QCLYZBjz1VEP2xBaITmXUNPc6b5s5FCXTQNAgpc9+jy5JuSAzB7Wcdwfs/13+vUsNHu1WJJbJ4+1&#10;ez4MXhxmEZ7UZ2fWu+3oyxGblBFhxFL3ZKMNzLXY8HKbje5vl5G+ZftO3hJYPLLGjloPO5Fkj+qa&#10;1Wg7qNQKggRAAp79aw9t5cxZmz/fbftkiGbOdsnw6H9e67G9NwZs4WKvjknAsL/D+nfrftX92DvG&#10;+ay1nhEZtMX9DiKhmJgMOPF6JwIOBITwevHoLZte7bGxxXYbEoQtn7ina91kfbv1f9W56B5u0DXS&#10;9dGz2NheZYvH7m2Cj+SRQIBI0oH/P2t/4R1Jem19wv77vvfea7u7uMTMqVQyozKllFLMzAzFzNxV&#10;zQxuN7jdxjbztb1n7xNSddl3Zt5vZo3WelamIiMjIgOe8zuslNkDS8Vz180BlBzGhphFxKwdzhBw&#10;GJDw80N4+ffv2Pe43nP3jg2Bipbf43InRszcoasCDlk65HaRO5iDUCIY0fjW8uEMuWYEK7aehios&#10;c6jnU+/shFnS5JKLEDJVr0bF9lycBwSVXfPdBkkdsZhlb7UQDBSwqiDX7IKKABIeOZfJJSjwUAuD&#10;W1f2kZ8ImvtNgCA40KugJTVLwB1vRlAVhzknpaZakZ5rQ5yvPsKFrCaCkRzvCXWnlrsnIngm/OqY&#10;5CKskouIc6Ey0ap1/Vr4yvcJ7sPiR4ayvFaCELm67qI4J0vTXcLjt0M1YQQlBiSH8KGYEkGJQYoz&#10;LOPJPr/JfVeb5cegRAG8vC9jfTluT/eAE7DqgKIDfhaoKrfLwZAbRhaQQ+Aw6Pi3/18c/wIkfP8c&#10;XggfGgYmBiSykBy4a7iuYGRu8/5zIDEo4RCYThJMnrvxCBx6NQvaQfzRIcwefv4dV6qUGnSZxW9I&#10;EFqbfQpes2RQOGu5Cp0pVbW0Xq4cWTm+a/U95CqxdvpcVwAjGJElQkXNtA2l/gpIZDlR7EU5hfRh&#10;ZogTZyGwEMx8lwK7FK0U3LWel1FHKFEQrbJOatpKrHuwugQLCI4TTL6vYFABCb+r46pofdkpGe8t&#10;M8tOZX0DVGJdrpH6VpdZSkoqFUh7AiVVspAIIF5Ge7Ca4MDfQ/jRb1EDPgl9fVeCX64a+33cpwJU&#10;zYJBING2tF+9NzeKrDC1BLTKI/xMMTGyjBBOuExWJMFWY+gUajuc2JZjhJ3j/L5+d3mjsou47Zoj&#10;9r8AS9dA1qqmCEm87SSqWmQJOWEgVdZ0hA9pFc8Nj5P7ttgSBWEpT75GAcSEr9rjcEebLBVVBbGq&#10;OQHGRls4qTeaSb1n3c+HyYVIkQ9lthWhTBzZwU6k+9L8ThkFWCW17wpq0DXwplSmvwK1zWWk9jKk&#10;J0NmFdGQ+b73jBNroOCukApnpasR6FMX2HoU5kNIEH7aY9QsUvVw82EPd7ZjZGMQfkJJG8//3rWr&#10;cEWcSbuu7TRHGVo89bhGILhpVpIfoWt8AHvXP8EOwWSVwLR24T3C1BuY3npGCHmG2W1nKLtHVVRV&#10;zdXGGbminvLmVyyJsgAcDU8ZNtuX3sa5mx/h8t1PcefpV7j77CvceeVLAgjB6N7HuHL3B/bZFQ5B&#10;yXWOq3y/eYlCYamI3Iwfw+fiBLowJ9EQMuN+vvrROU0tn/CVGO6wdfKEieyMhLkfxXWeu0U/ksNu&#10;FLcIMReiGLkYRdcqQYNj6HwEg2eiiA25EB+isJ5WDZMAule43Vkv4oMd1Ch5nrtbn1tbWv3Oa4u3&#10;DvVt1ahpqDAXydDyulmFlJWhWh9dI6vw5uvR5Gu0gklycU0f1KvpGV83oFEQqmqntIeaef0pTD2c&#10;1Lu86JzrsCJwxS0/QXafsMr9Bfh5vM7AJL/gNWDq1tjwIUewSXBbutdC2XYLgC3u+c0CpDot6u2j&#10;dGEBs8rlK5h16FIA/Wf9ZtVz815xRXnPqL5KJ2GkQC23p8myiZp5Tx5m5ShLqPagroqgSn2Dagkk&#10;9e3UrN3Oq5oSqjCdYnK0rzS1ZLmCQj0UhhkKwyyFTzeFXd8c4j1x/m5qx55qpHomDUAUeyLLillc&#10;eB6tTwhBwqnbc82JWSGQ5MdXEC9GEckHOSKIdbvgT/oQSMcJ39VWVbqZv7m2qRxlVaf5WolIZy/P&#10;OzX+VPYFGJGbxhmBVD+fBZ/BlisQRKZ/5bll5HAMEx6eWz4IERpafgghh1YVDYMRDq1rMSerKqj4&#10;GONrjyxdf5QwYyBCIadA9cMh7VvB7JMEkmnBxfYTA5JD6DgEk0MQUY0ejUNw6VnoRudU1uag6AgV&#10;osEWuDN1aCewqaifwFNDoCqYjBe77bgGzkV5L/P+W3Uhv8X5hkDZSRhRsUBZUAQMuaEwVlenkOF5&#10;FkSkJvnsEEwUqGzuGkJndoEAQkVJFhVXUtaXWkufj/NzAapcd1KqlBmTX3FbLIrq81Q1Ejw4d8o9&#10;E+hvQFgA1dOAUF+Dbbu4uM3zeo/XjQCiMXePQLGD+ECSUHLVIOQQRP6ny+YAPmy8kHLN9Z5nOfHV&#10;ny4YCMlKomwzx0XjpF4rlkfn3AJUeZ4VYCqQOAQMx6rxrxaQw9fn4/Czw3GwzJYfAMiLQ8sUO7LM&#10;z2UdkbvmeQzJC1AiIHkOJYKQg6H/D0HEgZH7vL8cIJGl5DuNpND/+r5qaCgN9n+hkoK0lEJVAr+2&#10;tcQ0+LZQnVlPJLRfphZfVVdqbo3vH1FBsP9EVQPXq1CQKaHk+H+itp2Cn9s5SmF5nEJWAvXIqf9E&#10;RW2pAyAUuoIfFQVTBo4EuBrlaciqICCpVsaPWwGyx1FFwJHPWL1pZAUxMOD+JNwV76I0YMFLOCeN&#10;bgrVDQ3mbhH8+OMFi3nwhmNoaKnDyNSq/QbLsuGxnK7md+VOITjJZXMo5B2XkKDnv/i/09HY9slz&#10;I2uGgET7VAM8QUA5YUexF+YeIsjJnaKYEnXyrW8/ZXVUqlsda4zcNnLxyJUja4ulORNKZJ2RtUnL&#10;TnEfisGJTtda0R0ReXuuHB3dFVDDqEB/nVkp5EKSxek0QVAWE4FKRe0pTmR82Cm01Gm2toXfKTTa&#10;A6tAQQkYb17ZGeXw5asQ7K4x03J7XCmVHkSyCX5GKOEE2tReTbiph2IRPCkKvdYqgkiT+U27NtwY&#10;2IwgEKbWPKc4A2oMM22m8XpydUhQ600ME4y4bcssyTfCz+WNnjK4IxQ4nU3oGszDTa20Pchtu0op&#10;XDik9TYQjHz11EC7EM0FCDSt1OYrOfFd5I17lZPiU45XMbejMu6vYVEFzJQxc+EtQoMzti6+ic2L&#10;b2BdjfrOqwy9Mo2e2auyay7f+4zg8wWuPvgMV+6rMeAnuHJPnYs/MreN07n4M1y6/QnB6TEKSyHk&#10;54Pomg0hNepDdsKHwd04hvcTGNiKY+R8HJNnRrF+8RY6RyO2fv9mlK9B9K6E0b8VRfcCNbl+CngK&#10;7+IGl6+FUdwMYexKHIUVgs0EJ+AZCnUOuYD6twgpezGDk1hfBxKDbuTnfBi+EMP8o6xZS5Slkxxz&#10;WYqxAl27lqJQhd/+uXOcEM8ZmGgIRNoC7WjpqONEvsRzu0UBdMPO4czudWqlTYSRJrP2tMrtkw+j&#10;dytgkDS5dtNMwalJD/fVwWvXjNigy6kg26cA3SarhaPuwzEOT7oOga4marJNFEAEE957qlbbs0M4&#10;2+4wgdIcqCbQNBFivJZ9IwuLL9dgMSidSx2I9LfAm21ER1IwW08wVkpxBX+LCj7d4v+Vz2FEpfEP&#10;X1V9Vp/JWuIldGTVG4iCprjrFKKTO0uatQJpe3a8PJ8p9E/soX9K/Z2uWE2U5yXQD18PhtLhCxPr&#10;hJcgQvkOJIsBBDJ+uEIUqvw9Ldxva6ABHioEyWIfgcTH/6v4WQ3v73J4YrzmsvBQ2AlO3OEwz7UH&#10;FTUlBJAe9PAz/V9ZQ7hqqkN2YNVGZmCNEHQZjW0efof328IL7hte6/8BKc/fH8DKC+9HlhyLiIDE&#10;GXLdyIVzYBnh/wKUcUKIxsQ6wUVxH8rMU6A8BaBcNgKOwwKBiiux2BJ77wxXtNmucRvBwZ2sNZdM&#10;a4xzTaIOnqxj+fJp5AWeDWa5SM9xLplvQ//SJrrm8na9VVnYqS7M+cjPeSpRfZChxfVm+PyN91jW&#10;mStUy+3Vc9uykMlS4lg6QoONvCdb7H8BbxOvhywmqoAsq1x6xoX0NKF1y2Np7rkll8GOK1Ztbr3+&#10;82qG6UKUkNM54kcswvuIcqQ4v4v87Ih17BZUqyibr6vOLEBKMMhPrDkwcjCKGgYmB+81eA2L83df&#10;GPx/7nBQmdBzy2vdHoya28gBkQd23pf3NZe9yrnsNayfVfsLjWfYOPMUm2dewfqeoETA8S2krPC9&#10;oOPQAvIigBiEcBxaQiyAle9XbRsOoPwLkPC7h1BiQLLxb0BilhBZSZzx4vvD4cDIPYMRZd18x1JV&#10;KZyV/SGLgqXBKnVVmSUUxipTbuXPy45TQH/fLBv2Ha53suQ4TpVyubJXTjhWCgn6//r+f0Bl2ZXB&#10;IqFsGSiEGAWGniSI1HgowKnpq5hZY9gp9d4SPWnLGtyKYFZTPArYxpd4E/LB7ThBKDmBei+FvuqW&#10;tKrDMIV+k1MbxVwuFOACgZcJEQ1tHRiYuoBUYRYllaWYWrnJC/CAF+kx9i+8go2dGwe/4T8NJuSa&#10;KledDx6bWXsIMzpWvVeMiABBgKV4DllRlFmj4FJrfFfK30iwkLvHiujUEzwa+RsaS8xSofgQWXeU&#10;DaTCZ8qUKWuQheX7BL9jFvR7lBAiy4+sIop5cVxHsqQQfAg8/uEqhMf5EBcr0FGohLdYjcBwLU5x&#10;PQMS/haVkm8JVXHirjFrSX1LDVo9jlm/tqnCtMSuFZUnp8bO93qIokVV++RkGamEO1GPzOAAdq58&#10;gO3L7/P1fWqJeYtTUB2JjlgDBRU1QGoJNdQePIQUVRaNJTyIUnCEKHyCnFwC3fXmxpFWo8ZrPXse&#10;BDpbqSlTuHAfXgoXDyckFc3yp5qpbXOCorbdbhN6JRrdlXjzk4/QEWi11yYXtZpIDSGL57PqFCdk&#10;uRMUN8Hj9rWje2gGaxfexjrH5qV3CA7v49ytDzk+wNmb7xFEnmGVD5ZS3Jw03zes+Z8a0AlIbj9V&#10;v52v+Z5AQhi5RCi5fPcHZj3Renod3ujn5BhC36qAIozUsOI4Akj0ebH4pAsTVxMcSUzfyGLmZgZ9&#10;hAxXazN6lkPmAunbiHJE0L8bIdD4kCCQxAkWmXGfCf+hs1GznHQtBGwU+D25gXpWQ8hO8XpNBsw1&#10;lJ8LcJtBTN9NY/Z+GsVtfj7jpSBv5wRLjW+Ymv5sBwprQcJNEplZF1LjHsLJHU4Q8vs7tUgEI7Ks&#10;CD76dkIY2u3FwG4Y6QmPbc+bbkYqFUayz0PBdNlJ9eZQHMr41qa5mrpW/OYaDPdQa53RPdBmlhul&#10;PCeGOHkP8/6iJqzqtRI4EkACDLlzlB5dIBgoiFWZQPlFD7qXPVYkLtLfirYwhZfqqhBCZOVTOrHA&#10;urqJQpqwcVi7xBOLOFYSAreNA+FlWURt5fAruJZANHRRLiMf+nlOc0v8jYSfLKG8sK6YnCCvV47n&#10;OcnfQMAYjhMK+b6QQHqQ7wcGeJ8S5LvDvFeplVPohTMxdE8sItrbjnBWQcr8fdS8Ez39fE4aeW7r&#10;zNLipUBu8lShxVeNBheFqavOYjJUkr/ZXWPQ3eKpQTjvITzu836uobJXhpq6Sj6/1XD5Q6b8VVaX&#10;oqq2DE1tLhNQApDDMUT4cMZ9DMk6IivJIYS8MIYWOZ7//wDDBJLRFcIIr+nYAXwIRAxGDkDkxTHB&#10;+2dy4wkmBSYGHIfwoUBKZd7IisLXdd4n/NzWIcAUZibgJWRqvjkE1gBhQKCo+jqqudO748fotZjB&#10;q8UbEXIFEgJKXXMpY7W8rqpmLbef7iUBbUBKFteVdUXziT5v4Xwm0NE8FexrsjYNDpzwOhUFQI57&#10;SPFH2ob2o1YNasfQf57jjN+AtZXbbI1UEyIJtgRd3Vtzq72IxbxwdxB0DLIbzT0kq0+B8iZHwM+N&#10;baEwvYPuyR308Vr163rLSvLCKC5cRd9uDn2EyefjBSix4GKta3FDhO8Di4juB1l4l/YIHlSwdi6r&#10;gKNqI/G9yixceB3bqo107hm2zj7Fxj7hggAiMDmM/3AAw7GaHAKJ4ORwfGsZOcyq+dYyoiFXjWDk&#10;eUCrXDYHMSQGJASRf3XZOK8vvn8RRpz4kRdiSBra2jCzcsOsAgILBVc6mShO/Q21wpfGfaqMQrTk&#10;qAlxrWOvSlUltGjdkqrjKGtWhskxc6loHVkgquvLUF592gS8hHdzqMSsKyrs5U5UojlcQuA4iaYg&#10;bzq3crtPWPxEZQvBxX0UlQSThoAE/Cn7XOnFtW7VMCEg1Kkjo0BEwCB3k+M+eem4XEGO+6NvdB2L&#10;G3cdGLn4DGNzC7hw9VVEE0kDsDICU0mNUpAFNS9xKHj2ZbM6mGtKcSKEAlkrBFmyygiw5B5R1+Dn&#10;qcvct9xUTT5OKMpGqj1pjQgrSbVKI6uqP22xHupnI5eNsmoUMCvYk3VGcTSKKZEVRq4xy0Die+3D&#10;lS1DW2cZGhOn4cqXWQdLWUtqfSfsHOsaOMXSFEx8xEx8zdSCNQG2dNTbA9U56VQDlWaujA4JvfwM&#10;BeBEN4LpGLXled7016DUWQ1ZEFTBdGLxAsb2BjG4G8XY+QySo9QuU+2cvJsQ72tDOx/aUIHaIB/8&#10;+DAnnB6CBwWJS4JE9Sg4Mbf6CVCchLIzHWgjNA3OjCGco+DjegIoL7VpxSe1UANu4CRUXl2CQl83&#10;3IE2ROMUwsUuTtyKk6hEsjuH6dULqJfwoTAyi01XLy4/+BzbV97D7tX37EFd4UO0zIdniQ+k8uQX&#10;tvUQOV2Dty+9SyD5EFcffok7z36Ku6//nONnuPPqT3H10RdcLqvJF7hw+wcU3jlEugkQRS+yo0G+&#10;+pAdC2D5cTfGzqUwfyeP+Xs5s4TMnVvG8tV1+KIueDqo6RE48jMhFAUy82FCRQidUwEKPQ+32U7o&#10;CGPsYgojZ5NIj3o5fMiMyToStO9mxrwEhTjm7uSw8KATU1cz3IYfg4QYZegkxyjcV3h+1nltrfCc&#10;F0lqagIBqwTL812gwFWw8szWVYxsD6FvM4Lp6xlbPnZVwtdD4VjP60oomM9g+HwcNy/vIRoJcnIN&#10;oH+1iJE1aqtLQcJNu1lF4iPUJglkTsqyrnubFYNzE1o9FN7eNAVCbxsiRRfCRYIKoSVM0Ah0E0gm&#10;3Ri5ErVA3gEOWWBaA9JoKbD61bXYsYiokmwdRwPBs5H3kON6LEejp9L85gq0VNaUWQB5LwhCDqvP&#10;qlicCswJwDuSjQQoP8ZGe+0cCUhUpl/wo3oqChgurKv7MoUggUnWHEGSrDWqrBvleXRHGw1GOnS/&#10;huoJxdUG5e0hauVBLiOE9E5fQGaoh5DE4+dyNyHan/DDSwHW4q0lYFRxwr2HwblzGJjdhi9DkBsc&#10;RH1zBWGG2/A3odlbjUZXFZdVoqa+gkDTwO/xfWMloT3Cfccw+BxAuC0OAwzChYasHvZewPFvQzAi&#10;AHk+ZBlZe/wcSBwrybfjRTBxPpfLhkCy8Ziw8dhcNxp6L1g9XHdS4HI4+Jm+M752G7HeNEGAQBer&#10;5X0g14hAxIfRKxH4eM3VZsCdqnOK+wVqbJjFi+dZVi+7trzWLZxXZGGRu09NKHWt5IpUzJC6aA9f&#10;DGP0esTcQT4ul3umI91A8CAoc46SS0ZWulCfAq7rkJpss4rIsp4pw2v8TgTFfS8GLwR4r1VxPuec&#10;xPuvrr0Cg5wLgr4OgxjFjygzR72kEoQtAUqg4CNA3DUI6V/eQ3Fpi8/bGIrKINsi/G4p1d3Zn1xF&#10;qmlSWM6jd3kZBR5Tz/wmYeUcv38TvYsbBJt13lfrGFjYoSC/bxYp1XraOP8Gti++hV3Oc/tXOC6/&#10;ib1LGq9j98Jr2KESprF97sBScgAX/wIkggvOjUsEin8ZB1CyIuuKAYmKR2o4cSPLXC4Y+RcgIYz8&#10;exzJixaSFyHEAZHDYNbDANc7GNM4tJCkh9J84BooFEotZkIgooDR7730nyYUq+tLUVZ5isKTGjy1&#10;1JOnj+P06RPW0+bY0SM4ylFeVYJjJ44gRoHkilfhVOlRM71r2fFTygyR+0LBpKcNeBQz0OAh9YeV&#10;5qQ4Fr56VUb+lD2YcieoL06t9xhv1lJq/UfN1aPgzZPVTl8a1eNQzEhpAwU7l8maozRY1QmR1eGw&#10;sFiruwNbZx5h59wjDIzNYP/8Q+yeewi3z89tfp8TXwkBwAkclcvGMoP0euA+eemI0nQVtMvfr0DY&#10;Wv5+gkx5zQmDCQWrClK0rCNdzuNVmeJqaypW3VgCdTpu8RMoOkr4gJ1EdQuPmzClYFUVNHPiVb5L&#10;WDluv0HxJxXNx6AeP8osaiKINCe4Hb7WBU+iJcHzlipBeyfPUbDEfqMAUa/qMizIUU0KTdTlNSVW&#10;vGr0Yhzjl5KYvJbG6JmkCZBl3qhDs7vUNm9wcm3nPdCIYCeBgtppkFqNtA5ZqFr9VVYSfWgzjcnz&#10;eaR6KDAplLLj1CgpRNzJCgonCiOzfJRZ3ImCzqK9rfzd1A45kbRS+wtwEo71cKIvULPOt3AfnIg5&#10;6XqTnFx6PKisLTHTdQXvpQpCSWVtKX7+i5/jjTde43JqivxM2qKWS5OsqikzU7kv0cJ7ptJiYCKE&#10;q/1r7/OBeWoR5ocw4hQC4jJCiawkqm9y7fFXuPn0a9x69hN7vfHKjwkkX3L5j3Dt0Y9wnUNgsnvt&#10;KcbP9qJvJY6BrQS23+nD+Lk05m/n0bMU5TnwI9FLgBgl7E0HEYh54PcT/hYj1Ly5bCpIECFo8H3n&#10;BIFk0I9g1m3/D2zFMLAT5aQkQAyiezZEYPHysxAmLqcwezuL2XsZLD7KO+6eQTfiAwTCIkfOTYHK&#10;dQkisrSojLwCUNNjHeZO6l4IoHs5gPm9e5i7n8EUQWRwYwgLu3eoZb1mAj3dO4I2PwVuoAnZyQ5C&#10;VhJ9xTyBxI/ZrRu8HyiQKYgTw25zH0V5vePDLsv2UcaNACM+2ErhrzgTn3U4doUEJnLPNVuaszK+&#10;ZEFJTbhRWPNjhEJj4lbcvhsbbLdCb7KCyC0oS08thXAdQVMF3pzsIWmqcteofHyKExw1dkKJLD8D&#10;M1dMi61v0xDQVqN7lcJly28gpKJtl6+uItF5EBxMOBGEqF6KXvv3gxg8F0Ivjz1K2MpQwES72gmM&#10;TQjkmuChJu+O8B6NcxC4VFfGk5CLkdp5rgUdYWrgnUkMUYgMzJ1HMMX5j5DS6q9F/8xlFKdXMbxw&#10;Hqm+AHonps1KWJzcQITntT1UBz+ftUhPA1K8rumiG754M2KyNGWoheeb4ePnHu5b0BLvTiHdP/oc&#10;QF4EjpFlxYB8CxvPx+Gy/5MxtkogMZfNQfyIgYgDH4orOVxuMSYCjM1XOJ4YhDiwQRhZ52eCkRe+&#10;d7j+hACG35nafIqpracYvVQwy5TbXHBy6cld02QB0CHCoLJo5LrRPaBaNnKjCLIFls0+3gOEU8GB&#10;3jd5awwg+s/xvG570XfQamHkCp+hDd1HjeYOVPq6LDQCS3XELnBdQYSya1SwL7/E+3o/gOFLIYux&#10;c0aTWfZkgRGUysLi4XFpDvO4HZd0mEAT4HrJ4Sx6Z87wvspjYL+TI2FANHYtYt28uzb5LBJ+FXPX&#10;rYDq1XbL7lEauywxAiVVeJWrSPVR1FCzd8+HrnUnu0zH00FQSwxTsSCMrJ9ThejXsaVGmhffcEBE&#10;rxcFI6/+yxCUmKVEUHJg6TBrh+JKDEgeY1lQsvMQiwSLxe0HzuD/UuQMSvQ9jlUBCb+nIUXvsAbJ&#10;c5fNQZaNLCSHWTb/7rJxsm7+FUQMRggiGqMCkuOlL6G2/RRaw0qxUnv/KhOQcqccZnQoGLSqrpzQ&#10;cZoCjwKzktp+yWkcOfIyoYQC9ejLFCiNqKwrwYlTx0yw1LRznRqVOXdiMk4QSlSrRJVUldfdQVLW&#10;g6vAxiaCiStGTcd9GuUUyjUtKnxznAJd7hunYqkEdRMhprpJBXEomLmu0rHK6tWF14nNaOlowenK&#10;YzipbJgKZa0Qro46gKWU4LnlC9jav08YeUA4eYjtsw9JkA+xtnOfoFBl8TICDEGPYjEUOyIYkRVC&#10;kFLZcMqOT9YQuXos84XHdRg3ogJskQk+aMM1aCA4NAYUkHocbWHChJXlPsHJVuWJuf2D6qp6PXH6&#10;mFmNBCgKmNV507YswJj7UgxNQ5hQEi9Fe3c5vD3VcOcr0JIuQ1u2DLX+E8+v1WFWkKw9tbye1km4&#10;tcwm4v4dJyZh+loBg9TSVI+ja3QA4UI9usa60TMxAmUdyK3iS9VbPIJiOmTlkalcWQ0SNIEEhWGe&#10;mu54FtGedgzvJalRhAglfEjTzdQMWziBNqB3apTC8AI2r1/HwHIWG5dVWG0WcWrD0U5OvqkGarDU&#10;YILNJnSaBFHN5bx/ynivlaKmjkDXUIZWapi1jRV48PAeUtm4uaCqqUFW1ZSjtqGSwqOVE7eyI2qQ&#10;LebQEWmigG1EZ+8QH7xX+bCoEZ+o/ikfKPWjUbrvR7huQPITXCeIXHvyY+xce43a3ipSAwEkij6s&#10;X7qFzau3scWxd/MeNh8uYv/9Qey8MYyFC3PoW0sgN8rfnffCG2yHp6MDrjYKmnYXOjrccLvd9n+H&#10;tx3z9zoxcyNvVpaJC2kE024DmKF9guKFFAa3YyjMhQl6fhRXY+jm+5EzCUzfzGD6VgYpQkpixI3E&#10;EM9bthlDZ2KIJLyW1aKhoFdZYnqXOVYi5ioa2osRQtKEGoLkxh42L75r7jiNrUvvQQX0xjf3KFSp&#10;LQZbzE20sNuDXDaNeCxKjYwT2fm3Mc+JZ2gvYcG1xa2AWV+UETR8PmxuI2Xd9O9GOUIYOqcU5hA1&#10;Yk6oEx7eExTw/e1Wb0WfCRYKvBdThBHL3uF2JHS6l1VfxW0ZQ23+OgKmUppVU6XKrGC1fD6VLZSf&#10;zFP7UrYHBeMBmAzOXkFTu5MGrcDebk7ssgL6CRRyn4yNDfDa8HgIXN0rXoITwXDWY64jWZg6ud8Q&#10;4SlEGI90udAeJVB3NplLUe6azIDPNHe5o9STqIOA4Od97o1R6HVScHGdFipRbd4G5IeX0T0xh2SR&#10;wmW43+A+rKqcBJRIrpXPRjPvT6eybnF6FMkBt8FJ11gAnkgj6vk761tqqcxVG4j4ErqXm5HlPSnI&#10;kVunI0roIUSmevsJAQKHfx3/OyBR7RENff4cNMz68cT+F1goW8cARWCiZRzjB58/H/rshaFlE9zW&#10;i2NodRfj+5sYvhzG2NUwXyNmxRMQFil4FSPkzRACultMSVJgtdx6akvwvMAeQVZp5hoqPKgU89Sk&#10;XNCE8cUO6w0ld2CWAl4B3crC0XzXtydI4b3FkZ1tN8hQHyjdv4KT3BKfG35HsU2qDmzWMcW9qUv3&#10;uFM2Qe6YxESrWQflAurIcG7Mc76cnOdxZazo3yChaGCnyGd5EENbSxbIejiUSu2Me8hPzfL3KoZJ&#10;TTNV08fFe57Pz1Qe+bluZOdDBBHel5scG/xthPwsty8LkmUlccxuXsbGuWc2ts4TOgQmZhXR+1ex&#10;LRA5GFsXtA7XJZSsHwxZOwQXghLH2kGoEJAcjgMg0ZBrRusIQuw79r0DS8kBkMhC8u9Acui2eW4d&#10;IYQYjBA+DjNtDoNYD6u1jnKMLN3Gd2QBafapYuNxtIRKTeNUvxmZ/48cU4EwNb07jdNlJymYylBD&#10;AXDs+MsoPX0Sx48dxbEjFKgnjqGkQhr/Ea53AscJLbX1ZRaDcewktXV3hQGJVUk9QcChtltRTaDg&#10;kFujjgLTzf0q77uJmm5LRPEXx2z90qpjJNMqNKneALVtix+gkPVG21FNcJldvWKmqa1zr2Bj/xHW&#10;dx9geukcYUVl1in0S5x0YQu45b4T2W60c0KIdQYJYZXUgGoJYqVoCZRx8qMQbD3Jz9tQ31EKVUp1&#10;etF8H71jZ6xZULq7zyChvF5ZP0ehjJwT/N2CEleSwnFcxW2UUaMmgidQ7xFgnbRzWKVCbU1HCAmq&#10;seLAiNxDghplICltt7TyOJSufKr0GKoaTqOynudeAFR5FK3JcgRGapBcpPBNOTDSlilHS6IEDSFZ&#10;Sl4yeLIqs8e+R1A5hZqO07Z9WbdOcH+6TmXVJ3itncC/zEAWi/v3sLBzj3DBh3Soh+e4Es3BCt4X&#10;leZKURCqzOoN7fJ5V/H68bfUl/BeqeLESK0hwgc9WofeyWmLYUhPuTnxujB8LobZnRvYuqKHQF17&#10;X8fk+jrXp+ZCDXBybRPnbr2H209/iluv/ARVtbwOHXVwB5sMgMcXOhHLtyMQ70AFAaVVn1FbdUc4&#10;+auZXbAOmUIvtYZnFA6EEk72+cE+bFNj6Ag18dga0O5z4ez1j/kAPTMriTXUO/cmzt78BFcefIlb&#10;z36Gmxw3nv0Ul1T35N5nOHf3hzh/9zPsXX8Dy+fPo3syjuJSAn3LCUJDDL1zcQxspDB6Jo2xsxmM&#10;7KaR6PEhNx5GfiKMuet5A5KBzQQWbhcwfTmP+RvdnJDC6BwLoms6wkH4GAqgZyGC/o2E/V9YjGL0&#10;bJrCP4nZO50Y3IkbCExf60RysIPg2EYNLEIoCGJsohsRQmH3fNAApms2iNx0CIWFKIY2MxjeJoRc&#10;zpqLJtbTgUSfj5p4O4Engvlb/Tyefiw97MbwWe5jP8NzTk2RQJHpCiIWCWJ0/pq5RZQmPbF6w2Jb&#10;Bs9FCRsEpYsx9G2HOekHMHqB52aTE+mSnxO0F4X1IIbOxswiN3Ihyok6Qm21lcLGbRYStRLoPxuy&#10;6rPKPFKqtL4rMAjmW2HpzIQSZQ3Z4PvaRiorFNSF0WXCyH27FzNjcQRzbngTDQgkW3i/tfLerOdc&#10;QSWH2yisEhR72ynE+T9BYXCfwMRj7iWMuAINSPcECGENaG6n8tBSgwyBr7m9Fv4Y4amHGnTWg1iX&#10;xyx40W5qsp0UWl0t8MVbzDXlCtVbbFSS+/Dz3mvpcBQs3buJbh/iRQrUvlZul9o6QcfH45M7xx1u&#10;gJfziyfRiK7hCBpba1EnS1AToauxiv/XoI4wUt9EGOOy5rYmix8YWbqHWC7PZ0CWGqV0X7U4lEZX&#10;4/8WSGQJGV+T68QZExuEBY7Jzac2ZL1wrB9a/uQ5gPz7MCDh0DqH1g9BxyS/P8HtjPP9OLerYUDC&#10;5SMX0xi/Fuec0IH4kMvS0eU2UyXgoQsRwmgHr7+Pn/NcE8AECwKOISo4g+eCBAJCXJcgsB7duscm&#10;XQazVmOH4KJ7VllpcsPlFjrMQqcKwYLegTO83jsEgDmPWQ9VH0eWY4NdKluBniYDEFkwlF4eG2lD&#10;ako9o9oQKDTB21lvFhutowBY1czpkKJGOaQkAcGJJ1OHDgVeJ7iP0TCPL0JIilJ54DOxHLSWCdp/&#10;J+eNoeUHNvoWdlDYpCK3TAVN4HdgXTq0MClOZ3z1KqY3r5p7yNfNa87jUHaSuoFnRzMGGZsGJd8O&#10;wcg24cR5fRWbXKZ1DgFG8+SaoITj0OJxCCUvgsnh//8OIwYzBJJDC4nVITmAEsWRvGghUel49aZR&#10;YbR/Lx+v6qyjL4yRpVsYWVSszE18p9FTarEctS4KwiZqwkq9VDBRfTUF2FHr5HuKkHGqRKmnjhum&#10;uqEcJ08ed9w1RyhQT1PIqRlRxUkCCZefcKwoCrhU/IlM9gISwYGEoytaadCjGhtqxy93TGUjoabq&#10;ZQv6VDZKWd0RNKtleXsFJxlCCh8+S0XlzaB8/tpWRamXWTpqS0cj1vYeGphs7D1CcXgefcMLBy4Y&#10;Hb8jkOWCaXTXGjit7d7C5NwuuvumTEgrCK3WVWJWAAtyrTtpcSiyighkYrlh9E2cdVonL9xEMJGD&#10;MnSURlzdeJo3aD2KZ3yWeaI06hZ/FeraSghYSkFUJ0n9LqUzH7GaHioxryBYBfAqLbmcACaokYtG&#10;x6r9n1IJ/PJjPLcnUaFqgbUnrR13jZug0noClW087mipBbo2xbnNENfj8hrPSYM5pyvwy6hoOWbr&#10;672CX1VjRaDYwGvv4veag6XmPungfSDI6IhTG40KEus4adfwt5SjI1bpBO8l6sx0WdPI31RbBh+1&#10;G/m6Ndm6NPn7Giwzp4XaqszODW1VaOUEoMlTptlwtwsXbn+K87d+YEMl4u+++nMbgpKe4Un4OMG7&#10;KFgKwzFqrG0UCLK8NJp528v9S2sM5SgYVJKdmqKEREe42R44VXbVuHDnM4QSYTS7OKlEfNiRZUCx&#10;I9c/soDdqw9/xPEVrr/yNa48+goX73+BCxyXufwy/9+9/QibV+9g/+ZrOHfnXaw9GcDwSi/G9nIY&#10;P9tJrS/L94S5ewXM3+7C/J1uzFzNo0hoGd/PIRwOojATM1jRZ1PXcpi8lKWGT0FOCOldjCHLSUtZ&#10;GrG8F/EChfJMFD2czAY2HDAprsvl47PA1PwCgWfWS22K2tOi3+JLhraSGNxOYnQ/jcGtuG1X2y/w&#10;VW6innkK+1mBTxDZsRBSg34DlkS/B6lRbnOOGiS3NbN9C1M30gjlXdjYmjJLzfB5gs9GyLaj+JcB&#10;gojAQ7FIPbN9hB8/Rs4meIxhAtAIOqe4rmUGBdHL7wmaZCkprPgRLapWQzuy0150zvqsnsnAGW5/&#10;O+QEyFLQxAcIV4sBrteBEK+5N9OMHq4nq5AKv9U313BSu2TAF8m1o3uiC76kj/ei4KDBoCCcayNE&#10;uAkkjQYnSpFu4z0ZT1I4EUgK3E8nf3cw24ym1joK/zqEMy7EuqkxD/sMbGJ5fp4gRKQJtB1NvOd4&#10;z2aoqRbDiGY8vJdaEc1Sqx7wmotTn8cIet4oIZsQ7g402fUMcB/JItfrozZPIGsnHGsdb4xChdtp&#10;7aBgc9XxOGrRROhobm/mb6w2OKpt4NxBOKkjiGlZs6sJg/M3HIvFAXRopItzhJYatLnbONHfpyBT&#10;0KmsGM6YWCcUaBzAx9TWMxvTW6/a0HuDEgGJQYVg4gmmtrn8ADIOLR3O0Hr8/s5rNvTeWcdZfvj/&#10;2MZDdK+qWWTALBQ9Gz7CBe9LBTIv834YbLVMv25CxDCBNMd7W26zgbMBDF+MEHaDUHsEi08ioKh5&#10;pYoEStFRgcCuJT0HhGxCidyHCs5OT7RbPImsK9qnUrxVO0dD4Ny14iGMKqCf8zOVKHXDlsXNn+c1&#10;VjZYr4rlyT0jS00rVIzNCZ4VlMgqwuuX41zD0R4nRLZUWBxKdFj7dNyOyjSzKsU9zdZOIdFf5Jzx&#10;8DmIHLraDivqHgKIAoYtaNgChpW59AQLuwIHQQUB4+LrNgZnlhApUMEYbUFiUplIw88tJVsEkeeD&#10;6+p1k2NDg59rHALJt66Xb2HkRQB5cWjZ4Xi+LiHEQOTfLCMzctOsql+YqrSqm+//OYgYgHAIQOTq&#10;1ND9PTB/Hd9R0GY9BVh53XGLj1AcRM/IFiprqk1ohRK9OHpcAZPU0stOUjiVmbvm6BHByBFz21S3&#10;EioqT1h5eQnPjlCLQYkEuSwmJeWyFJwya0Oop44HLBNrgwl/PZSeWL0VXlP8g7JN5A4pqXJqoSgI&#10;tLalxCwINc0lnJycTAxlkKi5WH2rItJ5g7VXoZpatR5mad8pTvR+1S0gEFigKo9friO5RFrcLdzP&#10;EeR6R3mMyhCSe+r75vI4jJ/Rq9xWiseo4aQg941+j2qFNLkbMTJ/hWByDanCsJUzzu+4LBU2t9JO&#10;4CihkC+B6qLI2lHbqsCs0wYhqmxb004QaZI76iSXn7DMHLkqymqcrBlBg4EDwaSE5/VUmSwxR3C6&#10;4oTtS+WU1aFSvR8aCT9qvS0wUTyJLCUKMpTbSb9J/Wj0kKqttn6/tisrTDDfTI3EKUymuiNy15nZ&#10;Oai0xWpeE4KFj9v2c+J2l6O+rcI+90qzo5DsiNXAwwdTPm+/ghgpzNzUODVhywLiizXDE5VGWMdl&#10;ggc+2PzfG3Vx4vfjzI13kO4P8QYdQ4ITd0egA26fx4Jxe6YShJBmxHslLNrR2U9hkJeG2kbIabHt&#10;+ZOtBJ1qCgCBUCPvB2oqoVYDkXO3PsWle1+YW2Jh5xXS+0OrTHtYpfbaox/j4Vu/wSvv/QGvffQX&#10;vKrx4Z/xyvt/sGVP3v09QeQ9TF/swvB6FqsPe7H52gChpJ/v+7F4pwebT/sJJnmMbmcxsJoyK8ro&#10;bhazV/IWaxOLxTB5sRMjexnMEkZmrnfxPcFhI4XscBjnPh6jYKIgzvspwPja5ec55AQ6QyGu9OK5&#10;ALKT38aBKMhVga+dY2GME2yKfRl09hFYxoIY2UljdIewQyjoIkykB4MWHCv4KC7HUVwJId5Hjb/X&#10;ba6o9AC3R0gJdvL8FlUvhUJziBqmvj8bwOBu2CwcGopvUfBu/04E/etRHoOHv6eIsctJQpZT0G1g&#10;j/tZi1oGUW7Oa5qsACo10mHbVSqzYl4EHIVFJ3tI/X8EMwISZW/llwKI97uRmXSqvo5xu1O3kwZN&#10;vStBqFGgrDm5uSDyPAd5Qlpm0ENQ1X0gEG60TKd+HrvqwYQIGT5+5gm3GthkBr1o45zhj7YhM9Bh&#10;lgbdd4qDEhClht1I9fMaEHYy/QGCQzO/w/s8yG1Em1EYjyNLCJGlJNFNocBrFcm5+Qw0EdrreW+6&#10;OFc6YBJMt/G+5P3P+1TWwwSBJF5oR6ubENLG5ybcgnqCRGNzHVoEInzf3FaPYJL3CyfpCQqp4YXr&#10;GJy7gmA8Q6F1EJtBCFF9jkPwOBzFybNc/8bz/w8tIYcQMrP9mo3Znddt6P309quYIVTYZ3rdFWQQ&#10;UrhcQPIilExymcYUPz+EEY0pbWf3dV7DlON6IwDn5nmeCM1FAsHgGYLsfsggQzV2VPBPsT2pcULD&#10;shdjVyPmPhu/FUekl+c52WQWKVnKIn0EkR6VClCAserj+M0aYsHIU3LnEAb6eV57O+DzEhgJwwpO&#10;Lqri8T6heYf3DUFEGTxK71aMSdYCmFVl2I/EqAvNHoGJCrLVQEDi7eS8xWENKwktqoWj9wqgVfaP&#10;gm5VI0cBuEppt3o5sTpz70T6CTSEJ7l95D4KKA6Gx5cZHT4AkvuOq4wQ8iKQWDo1IcQZqnz7GPPq&#10;RL4nK4Zj1dg4JzAhVPC93C6rZ56gPco5sKuBSk+/rbPOdV4caxpnn2HV1ncsIodQsbD94F/Gi5YR&#10;QcgheLwIIraO1jUXjTr9HgSxrt8liNxxQIQAMrl8CxMc4wdjTIPwoU6/Go4l5BaGDmBk8AUY6Z+7&#10;hu/UtB8z4dkWKufraRPKpbXH0RpWZbgyi+8orz2FI0edmJLS8tMoOU0NnCBi4+gRCtVTJnhVNVRR&#10;4hb0ShCRq6SmkcLMXWZBoSpt3t0/jaUttTG+g1x/H7XwBqi8usFIKWFEKbyl36VAdVJ5FQ+h+iCV&#10;DSfsf7lLFEeiioeKI4ik8ohmsxSWFI6JZoSynBBSTQh3tZrwVLaHW2lhBBYTyKdftpK8cpko08Xc&#10;SAQQvdrgb5RFRV2CBUBqwKc+Li8TpvTdRH6MgjfqfI8C31wkp75vba99PbUW2Kcyxm2BKtS0EUJc&#10;FRbMW+s+Za6aem8JP29ElYsAaPEvJ5x+O/WygBDqKh03kI7jBPdn1V8JUdYwkJAhq1Jd+2mL7Wjo&#10;KEV7soowQRCTNcZXhcZABdLUnjPjfl6rkwSQI44fltqFYnf0e5Tl08rjbVE7b1+FfbdFWS4ccmc1&#10;+cotHqPVT1Ah/ClDQGZuZcQowMpP7VVVKAPUHgIEg3BXCzXcFnREGgwGvbEmm3QFCjJht7XzIQ41&#10;UgBQk1DWRabNTNONLXzAubyuiQAktw/XlZm6uk5ZBtw3J2qBZyTroiCg1sH9BuWzj7cTeGQVoRZL&#10;QdTqbrAgw2Z3HeK8F5TeKvhQf57Dof9VKl9l8gUrqgYrGHn9478+H7ffeZOgMYSV+/2Yu9SH6XNd&#10;2Hg8iKtv38aNN97C6oN+Qs4TZIoUzD0RJLvD6JlOYmA5g8HVjLlyRrY7Mb6VRzwew9yNbsxcKWB4&#10;g6BytRv9KymM7mUxutWJgQUKn80sQkkvQmkP4t1+BFLU+IoeSytWzEjnlAqtcVJdJgwQeoZ30xja&#10;IIgMRzAw0IVMIYpozo++VUIHwWOG4DN1uRO5iRCSfZyQ5wkLG3FLWc6MKBA5aAAS7/VYOfNE0YsU&#10;hW5ygKPfy+FBdkLbi6FvjWOFwmU0gPQIj4NwNHElRRhKYe52HnNXFhCmkO0cT2BgaYLQEbSUZMGG&#10;CsD1bYVtdC2EkCAMyfqSHqO2uqysI1W4JWgtBJ0aLcthc6mMX0nys7DtZ2BPmnIEhRX+/rUgzwMh&#10;hzBSXOOyeQqdjSjXCWPskgM2ilcZPkNg4XrKVhLUrO4PozOT4D4pGLdjPLaABRenRggzlsXE301Q&#10;kbUpM+EjZHQg2eMlQFDA8RrEcrw2STeSvV64/dSa/S3I9PHcDngIfYS7AmGGYCd3YYznM9rZgWCi&#10;zawmqULAFLO2Dgo4QkdTWx2aZREheHh437ZSqXF5+Gzwc5eH8xa/0xHw8x6X65GAn2tFbnAQ/TNn&#10;TWg5gzAiV8nhOISSg/+nNl+xQoEqGDi/9ybm950xt/fGtzBCkOif2ULv5LoDIgYW31o9uma7kJuN&#10;YmhlC8Nr2xbMHCEYpMe9GFzexuDSDuGC99V+AFPjw+YWGb0axeilOPr3ZUVTNlYH+jd5ndaDBoiD&#10;XC5Xo7LBUmNuy/Rz4o0i9r+ymAQiQ2cJ2ze4nTMEcgKOauvI3aHGlcMXIgSJkLlUlGquysBJQkVq&#10;2EO4IYwQWLrk+pl0E1YIndMdZh1RjMn4zSh6d30QdCh4WTEnggu5hzTPKZPLQ6VK7hgDjYSyfThn&#10;JVSgj+/5vwXiJqn08Hty51hmGUd8RK0VFPfCuU39nmblmuRzPMbrt9SBga3Rb4GEAGJAwqEspt6p&#10;XeSG5wm7KxbPZcXktp+YErW4q14xDhwcgoEFoL44uCzek4eL4LuorBf+74wnNha4bJ7rzR+4VOY2&#10;72F2gwAhiFi/Y0P/a/n81v1vweRgLNvgfhTwKgghgKjpnjoBzz0HkdtWVmNymSC9dBPjSzcwtngD&#10;o8/HzX+BEQH38IFVxBm3voUSAYncEt996X9Z3EEjNXrBRUOHGgspffa/LIulpqmM2rw0eQpNpbuW&#10;HLNAVgdKjljmTKPvOAVZJU6VEhxOHyNgHDHXSAsJVA3wHOvJKQRiCcyvXsTa3m3kCSSyQFjNDysE&#10;5pRdF4BY7AdhRJk1Vg+lwrFuqDibwMCpF/KSEVpDWyVSnPTavHUIpl0I5lqwsnsDiWwea7v3sLh5&#10;xQImFZypku3WTO+Ek5GiIcvHoWXCrcqXwWrUt5ZbEzTF0qiyrG52NT46tOIIRhzLymFVV2X0ODEy&#10;CogNDtXCG6eQ9FdZ7EsDz01sgg9CthrNkTJ7IBQDU1GvIN2TqOJQNValT6sWic6x3FxmJSGMuMLK&#10;hy/huXnZ4KSho4TbLiMYVFsgriwctS2lKKs+iYqaMsLIKQNAxQApdkTn7BSvQXKEE0CmwoBKbi+5&#10;hqJ5PoSEDRX1Kec10nbq2gmZDaVQ/I9cTgpo9iUbDUL8hI5OapkJTt6N1Pgs64OTRIuP2kS4mkDY&#10;aqW3Pfz9oRS1xoCLE6wLDYQQuVA0Ej3tZjYPpBx3TH2jPuM5I6B094fRQsiQ+bqBWmRDC2GTGqvW&#10;9RNGvARPmb4DSReBpMEm+Ujaa0355nhvtXe0GL2/2EhQwZkaCujcvfohFq/METpGsPNkBtuvjmKV&#10;ELL+cBDzV3oxc7Ebt17/AbZu7+HMW2NYvjWAxWtFrN0fwNK1USzfGMHNZ58gP5RA10gC3aOCkjT6&#10;59MYWMlw0smj0NWF6UvdhJEcRjdzmNwrYJrbHd/JY3S0n593EjKSGNlJUeMOUzt28/y6eM9QI6Tm&#10;r0ybvrk0pjcWEM8FEM0EkBuJEUai9joy3IPCWBIpgtH4mRQmLqcxca6TUJTBwu1uauQBxLq9yE9Q&#10;K11IEFIUMEsh2+MhCIQIeG6Ec+0GJ6qnkhoKINFPoT+tWJQAhT6hZzNJMIlairCygLoXFSgbx+Au&#10;93+O8EA4kDAOZf0WoCsB3034UTq5sokyY3ItBQgAPkS7OxDjvgKZduQmQwYOcieNnk1h+UkOS4/z&#10;hJcgRkZ6DDAEMyoMp/R0WYlUWE5ZS4KZ1Wc9mH+QxRAhsHs0zPuCgqHLD3e4mRBMDbXLjaH9JMZH&#10;BxAh8IVzhAqCl7KacpOEpsUo+tdj6N+KW30YFaeTK0ogo0w0nUtZSxSXEu8WLBJUeD4DUQobzjPZ&#10;wQ50E2w6hzr4HFABKfB6FXy8TgSvJAVVzoeu0YiBhi9MQOE1bXU3ocnFuYWv4aQfuVFq6T1+dI+F&#10;zdqSGghyG0EDES9BJp7l/nivu4PNaPM0wh/zfgsiHNNbTw1AZndexdzua1jYf4PjdXudJ4AISGZ3&#10;X0f3ZAJjm93m4koXCWH9/I1r13hvUDATZlW4TZaOKcLIHOFldu9Vs9AN7vC6EwTVPFKp4aou3Dnl&#10;5T3gtErQfDg/NY4i70FVHe7d5HfOKE6HIELwk3tOlioLpOeQda93LWTQMnQhjNycY01T7EhO0HE1&#10;gam7SQxedGCkm4ChLC5ls0T62yyAVTCRnSFw8P/uZT+S47weHL0b6qFEqJz2IMq5KEU4yPK9LDNj&#10;V2MYvhoxF6R6R6nIZ2GVv4nbGeHnRYKV4pM8CQXY15sLKDur5pXN5q4RAKmdQ27Ba33C1OgyXHSC&#10;aJV2rKF6KukZvqqo25wLMf7WPgrmAYLIwNJ9G89rxHDI9eaKeKwCrHoyqVlfTRvnXJeyh+o596pK&#10;MRW3PpeBgoDhcMzaq1KA7/O9xoNvx9ZDAum/DS6fJkRMbygV14ERvWrYtridf7WY8H8t26Lc5KvT&#10;bM8ZC+sHMEIQmSWITK/eIozccmCE4zmMLFw/GDcIIBo3n4OIWUgIITb0/mDIYjLI9b+jomiOm8Ip&#10;dqZiX6eqZSWg0HOXoslTajAi14nSXaVlS0jKDaJ1lfp79NjLaPJXoLSCn506Zn1WlOorC4OqoEpw&#10;y+2gFNjugTGs7txBe0BuE0eYV9dVYGnzBpJdeQMNCdjjpQ4omEvFSqqrU7BiI+Q2Ud0NWSbk0jlu&#10;64bkC85xQgoSSmTWpzDsCFOb542mmAZVjX35qLZHaOA25D5q9VIrDzeib3zRHnhnfzpeZ9uqN+AO&#10;+k14y7rS7g/wvQMx6isQ5k2rG7PBV2bVA7WeoEaN+rReA4EhQQiJjreYaVIpZ/mVdouiVhfT5kAZ&#10;gYSg1yAriXrGCEaUUnyM32mAui3LwiGwCPU4JdxlbSqrISw0lR7Eopzmdggnnir7rKL2NK/DCYLh&#10;cZSUy5VGQKkutQJM/kyjuYdUOM1LIGoOqFx/KbydtQY3qrBbxeNoDckyokBnWWLkciqxOBn97yas&#10;yQqiyVLmax+1m45Qg8WIKF07TtBQSe4QH34FHMYLnECyHnRQuwx3thBWOsyi0TUc5wTpR0t7g8WA&#10;aPLWe5muW1yNHHxPjVJBf9IuNfS9to5GM7d3BFuQLSTQ7m2y9TTRz66cxZN3f4cHb/wC3qAPw5OL&#10;WHvUh5WHfVi4042lez1YutuHmQs9mL1UJHz0YfPxMLaeDhNIhrB6ewhrdwdx5o1JnH1nAmfenMTu&#10;s0kDks0HI9h8QoB5Noqd10aw9mAAV195hvxgkkIxhe6RJIYJIoMrWZzZ30RPoYsPXRf6Fyg4Vzox&#10;ud+F+at9mD7fbWAyeaGTAJGxwNchQokyY3xxF6LpIAqTSY6EWVbGtrjNxS5qD3lOcimM7uRMeK2p&#10;XHYqjs6+OBbuO+6gkd2UWUHy41FkBhU7QsExFTFXTmEuiu7ZCLomw8hPRjC0lUbPfIzXi4KUI9Hr&#10;N4CxoNuZMHqXKFjmqNmuE5p2CVubMYORod24wcrYpTTSgwE+dwpgdiPW5eV2qEUTVlS1dvwCYYHA&#10;0bsc47ZUUp33PKFHEBLtokCfi9jxjBJsFu53I8VtydJTGCQkrFGI8LfoVQG/2p7iYQa245ahNH+Z&#10;YLfcgzxhZFD1X253YmRlBoXpiB2LLDrTW5sYHS6iZzBNxWcYXeOEjlEntbqTkDRGEFJ9l/GLKczz&#10;+2MXUiiuRM2SMrAVtZTrcXVb5jnS9xJFjwGittM9GkOagl33r4JjkwSL7ECYoBJCMhciHMu64rEY&#10;FHegFamuEJ8XtzNibvRPzaJrcNwsMWl+NzfMa9XvWGaU0ZMhDKV7Q4grtohAJKuNJ0QhPDJHAJH1&#10;QwDyOhYJ2v8+5nZfpSB6gr6ZHCf5GRSnppEb5HUfHkVxYpbwq0rMcpu2cs5rgy9EBcXnuLa65pz6&#10;N6oEbK61JZ6zGcLqGCGMAGZxTAQUBTirMODa7hjyGa3DZXLHEVyLBMncrB9xQrXWUW0Z9c9Shpag&#10;4BBQ5MqR9aSTUNK3zesyH0BzRy1CBcLlYDvao/VWz0YAYO6bXoJvodVStXsIFNGiy9x72q5iQwRI&#10;SvtVbZu+vSBfQ1APJcWtdC4qXkUBsR1OfAeHMquy04Ryzt/hvlYrXKc2CLKaKE5EzRdzKti3xu9u&#10;KGvLCXxVITZVu1bmjTJwkgT9/NwQf/Pgc/gYWBKIODDSv3iP4y4GVMjuoH7MMEd9e70BifrUqKOv&#10;lN26Dr5yTrf3fG3PVsFfpDLWW4vgIBXBPr7n8PZW8xnmPT0xQSVoE+MqMGbjPmHzPoHVGRMcY2t3&#10;ufzOC+MuJrhMPWamBCgvwM7cpqwldzG/4YyFw1dCiMb8mgZBRkCyJsuIgOTQOnID44QPDUHJ+NJN&#10;jHHISnIIJP9zHLhwZCmZv4HBuev4Tm37URLZCTQFKIio4Ta0qhBRqcV9qPNuC4VgWePLqGw+Ymmr&#10;ZqU4cRTf+/53Ldvm5ZcorI8dRWVNKTXx42YdOVkqKFEKraDiu5bOqgZF6kWj1GA1w5LQF/1XVFKb&#10;J8isbN3E3sVnBJZJS9uVS8XcIRTsEvQCElkH0oUJLlfxNqeyrDrnOv1nlM2j4EteuEQjb+5qauk1&#10;FNxl9n1lrChArK6lEtG8C740b/4MNZhEk8W/OBYOB1jkJmiiFh/qdJk273QZdvbRxwnLLCzcpuBF&#10;lh+RuMyTapSmB0RZN2aVOKk4mu+bOVFVM5OzzRxOAyjrUhqoRoOngtBXYVYmZRlVEviSU61WxCk6&#10;4OI+j5rLJtBVCXdUlVi5vq/EgofrXCWWKaQKhRqNrgqDD2Wk6JyW83epJkh7mGDp5bkhoHVEa00b&#10;qG0ohztWR0hwwZ9VV9JaXt9SLqsxyFHFVVlNlI3ToXbgfEDaglXwZngchD5lOzW5q82CIj+rNyXL&#10;SSO8YZfVCFH6YmNrtQUjyoLRQuoXSPgjzqTsi7Rzwub5j7rMdC0gkYk8O+BHhyCjtQFBQs/T1x/B&#10;T60z2xNzYkf4PQUO/vgnX+Gvf/0rXIRKwYu2ceddBaLO4+Kr69h/fQpn35jmA5vF+oNRLF0eNgBZ&#10;uCkQKWLuokY/Nu+PYPXaCM6cW+aEPoztJxPYuDeEhfMD2Hk0hdU7XPZ4FOc/mML2K6MYWerC7IUi&#10;VggvyzcGcPvVK+gZz6J/phO9E4KPvMFIoTtPDYHgw3X3nk1g6Wa/afTrD4awzn1K0PZT2HdPRw1O&#10;lm/1GRjFM7yXqHUOLuUwsdeNmfOEqGv92HmVMPTWMKYINAKc/mXH/TN5PkvIKmDllW4MrqUNAga3&#10;koQSWTi0jxTG9rMU5FkLrhWY6f3MlTzGCUQj+ylObiHCCIUItXzFlwgahjYFIlmMn+E4SzDiupMX&#10;uT9+d/lxgcdP+BkKIkzYlMtJcTAK0O1ZILhsc5sTBI4ZQQ2hh7CTJRwV+L/cQZNX0pi5nsPi3R5z&#10;M2mba6/0YvZGziwmBZ6TgXWCmho/bqWQI0Qpw2lwI2nb7lsmzBLKZGEQYBVXE1g68xirrxfsN4ez&#10;Hbh6YROFrgw6CQ5Fgkr/QgoTFzuRJbCpJohgrZNAo8BibXf4TBKz1wqYOJ/hOUtw3SymbmQIOzlM&#10;83WCcJIZJuwR1jrH+V0CX5q/N9cfRc9QGolcEJ4ABWfSg3gnQaKToNdJ4Z/yIkht2BdqR744zgl/&#10;Gws76vPyCma2l5DsoyAdivHedyPZHUT30Chh6iFhK0MgCWKSYKTCezM3cxhY4bns9Nv9EcsIejow&#10;NLfH7+QNUgQjGrM7r1lBv85BL7XxLfRPpxEjUCW7tQ+BlJcgFEIo5ebz2oowQandx2c30oYOKort&#10;/iZz+woSZJHKzcjKRVid4TUecXo0yYqWHvZhbnoQ8VQYiQECVV8H5xK5ylvRHmxCrI8CXwUA1wLw&#10;pJrRT/AYVu8mwsvg2agFMIeV0UTgUIaS+inJ4iowUTCyO8JjSrZYZpZaJAgyFIStFHK5C+ND7ebS&#10;USVeAY7cJtaNet3HdXkuNwksHAPnglDPKH+egNPb5PSjGXTAIj7ahmAf5QWVMGXRZObarGuwapF4&#10;u+vg6ayBuvk2+SsJPG50LnmQWtA83mq9bwRBPTs+bpdgM9CG4oJTCr73oOqqU3nVqdCqEvBOmX81&#10;3LuBep8DH/VUaOu9GvzfU4rq9tPWhqQhSEUyXo7mKD+jwljTcYrvy/me836yAm2pCrhz1U5TRBv3&#10;COYchJNRwsMIAWSY0DC8cpvLlVrr1Po4DDJVBswk4WKG0DF7ACOzG3cwp//lziF0aMxwGxqzXH+W&#10;25xZ5TJz1TjWkcMhK4njtvkWRv4VSPj+36wmGgKSYQHJ7DV8p9FLQa36Izwpzc1NFGo1FJKnqfXz&#10;x6sFMk9Co/8U6rmssumYNXtTxofiRBQ/cvKU4kZqHRDhspN8VQ8S9ahRR9zO/gyFXbW5JZTGJzix&#10;Lr1WSdWp6HqUr1qmWA5ZaZx6Gk7qqpYLBvR/mA+9Lx41LV/f1WcCGwtI5ausDHKXqJCXMj7UJEv5&#10;//ITukO8EbNN8KUabbgpRFXfQkJVwlUw1upTpcRqC2RLFUbRNTZmZm6RuYJElVI2eSuJyRtJnCAc&#10;mTVE1iCCii5meiBFcndbBkPnBG/SPAVtpNYCU9N8oPUwydSY56sivRXUqxgNVQRUV15VoVRvEEWV&#10;q8RyfLQVvk4+FKlKiz/xpKvRGinnQ6raLeXW20DWjZZwNXx82NQNUyXAXWFCSKwSft6sXj5Q6Yk2&#10;i0L3p2SyJDxkagg4tfyc6xFEIt2NyFNLk+9aMSQKHG4LqYdNnRVvUiGo6uYSqD+O9qtMHGUfVROg&#10;6pr5UPD6enhMCsx1BepR11RpdUMEJU3tAhJlEyigz3ltl2XK1wJv0MVJlxMrJ9kkBWJ+KIJ0HyfL&#10;Xp6/IrVSmcupWcc6qYXHXdjYW8bAWAGPX3mIF//+8Ddg8+Ii3vjJbQs4nbicMyE8c7XLAlNVzG3i&#10;LAULhfvs+T5M7xWxdX8cs7sD2HowjpWL49jYn8DWrSlcfHcel96Zx5lX57D/2jR2Hk/hxmeL/H/a&#10;wOLyx3O4+N4sP5vCLv9fvzuCOcLL+EYPekZy6JvI86EroKsrz3UmsPf6OKGCAnwhi9FtQspepwnG&#10;4d0Mtp6M4ezbk+YqOvfuFNZuj1BzTmNgOo/dpxPYf5X7eDpOEBrD5iMntuXCrY8xt77LfQ5heLYT&#10;axc3sHHzPFYvn6UmRvjY5ba3CUYbaUxdyGNozYlfmbrUSYHbZedE1oelBwUs3CpgaIsCeDWJO+eX&#10;MTLRbYJ/4XrR0ob7lwkAGxlM8XxOns+ZpWTiQg5zN7qw/FDCu5PgomJdFAYcqT5q2P0RpIpO4GnP&#10;XMIyjQa4/YE1QtZ62tKnFfQ7fqaTMJLHFM/FBIGnb4VQwO0rQLd7KsYJPW7rTF/KE4Ry/F6Ky6MW&#10;S6NYnIE1Qs84hdtkFLlR3jcD1LIJQYXZGKI5H6YWi+juS2KMv2NwMW51Yvwhatc8nixhIluIoWsk&#10;avefKu92E1pihAitN7KaNYDqnU/YMQzvEFDOdmJQ++X+9VtUq8YbaIfHT7gOtyMUpwKR9iHTG0KU&#10;sBBKKJ7EzVcvApEOiwEYXdyg9riBoZlVe51YvUYBMWMWkVw/j4mQJWuMrEYzNwhEVzJmyVEWlVK7&#10;U/0eFMYJozPznJ8EG3vI9GXRPTKCnokQenguukcIEIM8H0XHShPJuhHl74pk2/mblNHlZBHJxemN&#10;tvI3LRBAmuEJtsHN11TvADLFYVMQkj2ExP03no85Di1rczejtd2xYuocpNIJs2oGsm1mPRk5H4Pa&#10;JKgWjlxuQ/u8LktBc8OpzcLIJcX/RM3NIyuJ4lMEG8rE6dsJmotk4EIQqiXSHpFipL5DSinnnKos&#10;loKq6rYi2sP9rXP5hqCD8LTvN/gobHVYRVafx2Xp/6rkqnLxbipnLipcyclmUwqjoxothI5aWBG0&#10;kSaEhwlBXXWWNaneN4IS/R8abEBiuhnphRZkltrQudKGnsV9B0A4egkcPXO3n4/eg6GeNOpjY52a&#10;1ZeG66np4RC/400mUUvlr5bKnnXUd522oXpciuNUQoJApClC2WwgUooq1ynUuEsMTgQmGk4PI7UR&#10;uIvhZY4VDe5j+RYVm5sYoNAfXFSsxkG8hiwSggGBA6FigtAxyTFtcSV81fu1W89dMhrTB0MgorgR&#10;rTN16LLR4L4ct823419jSQQj120oYNsZ1wgi344hWUgUm6G4EHe2HLU1NaiqpnD0Ez5aTqCpqQ4N&#10;jRyeU6bxN3ZQA284YcWqSkpOWdqvrBwOiDhDGr3cBIqzUB+XIG+Gla2r5sYQRLgDQYMHQYfFjpx8&#10;yVwoZqE4IYuK0lUFJM4wUDHLhVNHxAERQYhqbjjLLI7jwGIhl4feN1EjF2k3q+AWhaIi3xUB744o&#10;a4SCUhX/OqopUMsse0SWIVWWVOrYMB8GdSbVcRx21dXIDRcxdWYDw5dkpgyimTCT6Z3BsRMv43T5&#10;CfTv8EHbiiCYc1GLoiY27JRo714OY+pa+sBXzQlQY8pnfnwFfnrjrYQFTgiRZusPogJBiqD2pCi8&#10;k5VoCVTAl27kA0HtJSVgLLXfpXLt0fFmZBb52wgeQT5EqvroSzWhLVJt0CE3j+JByqo5VN6/+iRK&#10;KpwUbcX0KJVa7dCVPt3qrSKctFGjbedv4CSVbOTn5YSbWsS4zBOv43HwYeX2BX11baWEKDW+4oPU&#10;WGZVVmUpU7aT4kXaCHmWythcA+vN4Wswt4ziQ+R+6fDJZNzBSb2dk6AXyS6eq5EY8v1Jm9STRWrt&#10;hJJQsoP/U9tKcGJN+dA7ksff/v5Pg5Gnn97Aw/ev47XPb2Ht+rhp1H1LhMZzFMKEkZV7/WZp2Htz&#10;zAJVZ/f7sPd0BvP7Q1i7RqC4TiC4PoVnr97D9R8s4/qHq7jy8RKufbSC/SeEjw/mcOuLNdz4fAUX&#10;3ponnCwTEggPN8ewfX8KG3f5+nAMOw8ncenDBdz4dAk3b15Ff18vxlYLOPNsDnNXCSsUzv2LFI4E&#10;k+WNGVz7dBHn35rBuXemcZPbHt7MoDiTxhCF4cqdAey8Noxrny3g2sMf4NKdj3H1wae4dNBj5+Kd&#10;H9joKVLgLvI33h7E0q0ixre7DSb6FwkZi05cy+S5HM9DjvDRh4n9PApTCQvAnb9RsCDdeULJ+Dll&#10;B3VhgcsWb1IIXSpYLMzEXh7rrxSxdLcXm88GMX+th8eZtc9655IYJ+TNXC5Y+nPnYAw5Cvj8aJzX&#10;MkxBSYE0kzSh3jXGz4Z5XceinJwJJitZOxcLV3RMXehbSGHqXJedp5GNLNae9WHybB7jezksXu/n&#10;Proti0jf6RyM8vjTGN0kaJ7tIowQXmYdi1DPTMJGH6GnME6I4LZnLhKc+LuHVgkWPMdD61lz9ege&#10;y/bGCeJRZAlS4bgfgbAX/ZMOwISjfkQSQbNuRBMhBGPK6iH0yCKzHCecZTBK+AtGPfATOEIxn70P&#10;xb2IJLktvg+E+R0CytB8CoPLuq+jnNDXTXmZ4oSfzIeQLUYwd7PA35Q061D3jGJlohg/n8bsdULk&#10;LYL0taxlMfWMJQkePJ+TSajSbmefzqlcOh6eQwr98TC6RgmFfSHCVpJg70co1WHpyLIshggiAnsV&#10;20sVIlYccf7MmwSN1+GPhsximewagDroRrMKtqZAD1Dwyy0Xa0e7pwXNbXKbthiMOKnTVIjc9eiI&#10;NSPW127uG8WYqL2BrMU9a0F7VeuJ5GgbFaAGzm8uiwNR0Kf6yCSnXFAPIxVAU3XV1BSPuafRGu11&#10;LruRW3Sbi8Sn7s9qylcgHEy0IMi5TvNh5wrnj3kXYZpQvXqfEHCJy2sJWKrhwVeu46LCpOB/9Z9J&#10;znEfc7JUNyE932qgEZ1wmpW60zXw5Gu5TjNhhxC32oKefZ7jecLIUgvXbUIHFbnu2QsGIc74FkR6&#10;Zm9x3OQx3ETf/C2o99DhcGDE6cKs0R5JWGZkRQuV/KYT5qpXG5MydaenHKui/GwKE0iipWhJqN4U&#10;ZVW8DPUBzrOtJ1HeTFlMRbXf9uOMAUKHAKSfANBPgd9HQd9HQd/P4+lXbxy+Dsw7UDKydItAQhgh&#10;iExxTG84ga7TB1BiwHEAHQYkByByOKb4v8EIhzJrDEieQ8kNjB2ORYHINRsGIS+O+asGI2qAq5iT&#10;70irLeePVxCrMj7UyKihgVpurWCEN11jPWpqqihwJNRUtOs06pWlcuyoacAqcmZxIxyCjlIJvdoj&#10;hIb/chrJ1Zx4DgsGFIQIBYpW1CmA0yl+pmBQx9rgBIrKJXL4XsGYR4872TEKvFVshlVO5WfeSBSt&#10;Hh+3y20cUzyKYje+bxYaCd2q+jIKfMWQqBdEHdRxU5aQqvpSK+6loFtZXySktX0FMTX6qeWnqi0L&#10;RdYPAZYCdBUXo3Urm06ab1JWDGvKtB3EyLkov1vH/2WCdFL+euWv7U0gMdhhwXSqDZEdV+AcH1IC&#10;ioLDBrfjVuNBLoxAgtoMhbC0Pk3cuWmBixetoSorrKTaDapumJnhGPFQq5AP1GV9ZJQt407UIEwN&#10;RZVP1eOkNcxrU38KJeXHcbqCN3cDqbq+nCBy2mrEyKUjF01TRyX8/N06N/40NQ9qH6FOageZFgti&#10;jRf54Hc2IdnnpOCqiqssJOps6uFDr6J6VruF26tuLLWsIllVGlzlZp1SHI5ScmWhavNQA8nKRUPY&#10;CRO+OEF6A4SSMLetID5O7Dlq2F2Ky+jjucs5E7ZAJdEZQTjpTPq+sBu/+tU3+PA3j/D+zx/h0z+8&#10;jp/iXbz79R0KzyIFZwFzFJ5Ld4q48PY83vzFdTz90TW8+ultvPbFLbz+1S08+ewS7n+xhytvr+Dc&#10;s3lcemMZNz/ZwP0fbePmx5vYfzxHOFnD3R9t4NHPd3Hv6w2cfW0O+6/MElRmceX9RVx4fQEX3lzA&#10;nR+vElrWsX1vGtubc5gaH0R3LoNcNoXps71mIRlczmL16hiWz4xjnSB07yfrhBtCz9NprFwgGF2b&#10;NOC59v4ubj3+HHeefYVbT77Emx//Hjcf/8jG9Ydf4vbTn+DmK5/jzBuEqosDmFgYxPLtfize6MWy&#10;Cp7xd09RUA+tEygk1HcouAlngpwFwsby7T6sPxriK/+/1gsF285s92N5dZqCcphgULAg3PMfTGL/&#10;nTEs3exD13ACnf28V0clWDsxut5l2x3ZyFs8zjLPs7ZVnMlYkG+W6+Yo8PMDCYOsAULYwBKFKt8r&#10;ELhnghr/dIaCv5Og4AT9jnCbIxMFFIqd6ByIE4YISIQrQZOApHeWoEnB3r+UQs9UkttKYWy7C1M8&#10;fgUVdw5QAI6lDETyBKAuPkcCU1l4lPmk+jEjW1mM7eTQM0kAOqvf3Y2RxTyfVQr6UR7XcAYDM1nk&#10;inH0zxJM+H5oPksNkkAzl0JxPMVJNGPxQv2EvWFur3dkBPHOAOElQHjxIhwLIJaOYp7ncWw1j+6h&#10;bizu71saZ//4ksWr9Y7ME1wC1m5A7ipZr0ZVYO+M4lgIb+Mh9EzHeAwKmuZcMSLYiPE3hgkLnEvG&#10;OJf0h7itEUTSHgTjbrPuxLs8hCzue/cREgW/WR5jBAvFpSgDSRDZzX2nClH+pjXb7ujSnrmMorl2&#10;q8mS6euz51Lp/L0Tc1bfR5ZNKRiCD6UoC0AUcK75X5WSlRGn6sEK9kxOtCPFoYqrqsKqrJUElbz4&#10;MMFmSJZfzifFZqu4ql4uitNQgz1171VH4FBfI2VMmcXIBYr1iI21mLWiLUrFMlCJ1lg12jnXuTMO&#10;OGhZfnTIUm59PXVoVX+0UCUaA+VoClWgLcH1ua4rWQVvdw28Bf6frUawvw7R0UbEJhsRHm5AaIig&#10;lapCR74G6dlWJGdaERlrRGiw3rInO/LV8Pc7XdYjYw3IT58ngHxrFUmPTyA+NGBWkT4KfAn9IcVI&#10;WN2NOxx3oU7KhfF9KqCdBh8nK47iVOVRe1+qvmyEkZJavT9mNa4qKI9rPFQaY2XmnmlVMcxMOVqT&#10;DqRUtZ9Asn/2ADYIQHOEEO178Qq6l4aRmxu0kZ8fQufUELomdsxKM7hwh8fmuG8UUzK5rnHHhqwk&#10;BiQHQ+AsKDFryYuDQDIpIOH7CQEJh2DkOYS8MA7hZJRg8u0ggNi4bsDirHcL30nFwujtzpnZLd7j&#10;RkdWFpLjaPFXmIumxnUCdfy/PVtJYjtqVo/yRgrxhpf5+rIT7FpHEKmV8D5iRc4EDOZ2sdodjkVD&#10;/zuN6wQUTq0Px8qhLJaXzeqiAE5ZTMqr1GCt3CrFegIRbJ15iLqmemydfYz1M4/NWiE4ESD44ynM&#10;r193wEUWFgKJhPDS9h1qO3luk8dVru0qUNVxsQh2DHoOYkMEQ4r3UHl4QZWTcXPE0sBUPVGZKvpf&#10;22oOVqJni1Cx7sPIhZjFhwhElBrbHKywQlD5FY/VJwhQq1BXVH+2xYK7VI9BgV+KQ1HRqeQoNYRR&#10;alFjatwWwMjZuNVa6FmnVrHqQ2rIY/52BZgpM0JR6wM7/O5WBH1bqk/hRx+1w1CG2k93sx2PNI2y&#10;KkFHCVTtVfExCnLVUFyQUxfmJP93RlklX8sJmwQVb6bWyrkrqLU9UA/V/lBKb4aaVrBTtUZarK26&#10;Sl0r/z/W7ba0YZVqb2xT8TpOWHxVITxVvVSevwqj+QguTS5qUu3UbHq8aG4l1FAb84bbzETe7uFk&#10;EuAkGOxApsBzSqEWS3Hy7YsilYsineeEPJjGV78FMnmCSiZsmQq/wgf46T8+xN/++SOCwhSmLnRh&#10;85VBbDzrx+4bo3j7m1v42T8/wOd/eBdf/YXA8lPCy29ew42P13D5zXWce0QguL2Muz/cwdOfnsf9&#10;z/Zx8909bF2ex91PtwknO7j7+S4e/ews7n+1g6tvETwILdfeW8W5J4vYujGP/fsLuPjaMu58vomd&#10;jTkM9RcwMtCD7u5OZFIJhMOE10gQm9tLGB8dptAfwau/Oo8rn8zh93//Jy7efoKJzV5MnenC8CJB&#10;amsMczsjuPnkU9x//ed4/PY3ePTWNxaoe++1n+Pq669g/40Jwki/BeYu3ujH6k0OAsYKx/L1Icxd&#10;6Mf0Th92nkxi79UJbD4bwvazcSxzvZmzRYxtFDC5Q/BY78boWgFTm33YWF3E7BaPj5Bz6dMpnH9n&#10;Fuv3B7F6awhn3x23oFpBRHGCALHWZduY2u7DxFYP5ngcs+eL6BrIoLOXINJPaFCPj5EsesYzGNvq&#10;wgT3J0vV1F4vRla6ODETMKYJCoSawcUcBXfa4m+6e7O2/MKHkxhd7UYfIWdoIW8QNLnbg9lz/A1n&#10;ZA2iwN/sxsy5PgpoQs9cJ4pTafROZdA7mTEX2QiPc2K3G7OEJoHWwpV+LN3ow/xVvQ4YbPVNZTkR&#10;dqOnP4epjRzGljlWeP1G4hZHNDxPqJnLYHi6i0CSRKaHoDOZNuuJWYWGogiGCMqEEUFzz/AEIvGg&#10;ZSyML+5h5czriKYCCEV9hBXHfROMeu3/4kTcLCsBftcf7qAwSfD4oxiYzBE+ghQyPEdTcf6+KGGL&#10;z/9wiOeNygrBJFnwEu44L3D//qjbXDMKfHV5Wswaq4aN4bQb0zdUYC+GyU1qv9tPCVRbULsDWQ9i&#10;eSkZHF2OO1fpyFLcOsINGFu7id7pIaT6VbumhdtvQyDNz6ngdUSl3BEeOOeowJjqdahxngofqqNv&#10;ZFi9XpoRG1UGiguFHSoay26kZlSfowHNVJYUwNm97UJxz4vBS0FCRBWVwGq0hCu5XquN6BiPcbSN&#10;61cYYLTG1Yy1Ei4VcExXwZ2rQXu62moyqW+Yr0BwyFFRUpB+rILwQMWKsOHrI0TFJcgr7HvB/ga0&#10;xKjE5aoIGXWEFM5NyXJLQmhJVCA5xWOf5lw1w98xWo/AUDWiE4SrQSp7sw18zzHViPx2G9rzhCR+&#10;t1HNYTtKLO6jzneaz8q+AYyCUZtipVT2Txp8yPV/uuYoZeFLOFl5BKdUc4sgomWCkMOhOEp1hVdB&#10;y4qWE/Zey09xPTWQ1XeiXaMEjBu89wkic9eRW+lGZp2K8nITUsvNyO+0ITxRi/i4h88RgWVGFpLb&#10;fJ7uYliApC67FuRKGNEQhMhKsnHbxrdgQiDROLSMHIwJwsj4IYjYIHhovAAi/zqu25jgOjYUEMvx&#10;LejcxndiyTA8kVa0RZwsjQafinqVQaXT1cRIRccaZSlRkGis0lJVyxqOGsWp2ZzVz6g5ZSdb1VWP&#10;lzhuFgW1ChrMeiHryKEbRqmxx79LIXjCljvxH84yxYMIXE6VSlie4sPls89tHX7PAlz53rGeOIAh&#10;i4ksHbKMOHDhAIVqeajmhllWuPyYAQXBhMtsPcHIwXdOCnD4Pad4mjN8pHulfskSosqY6kqq98Pn&#10;qV1cT2LkHLWXpQAG9yMYv5owU6ObD7QqkQ6diVpHVQV/qbBTTn0zBBVLQQydi6JnLWSmzc5pn5X2&#10;Hj4Tswh2CwBbF3gESbWEjTX1JolYpkJxTRDDCW81aNHvSq9UFLusLYOcwPs3YuaKUqMxNaFTh+Wq&#10;Or4SThToquaHSulV4bpyc9+cRF1ruVmL1LLbFapGTVM51CvDHSYwEEiUPaPsghZflaWIqkeNaow0&#10;EzxcnkazRKmZWCDZDqVbW08UTnQKlmvuULE6AgmPRxk9quUgSFF1TLlrFLwqP3fnYBDJ7gBS1BaV&#10;jaB0R2nWdx7cwMLaNLr7s8gWKAi64vjmb8A3fwVe//FT/De+AvALnL27yIeAGuZCl42R2W4MUMj0&#10;TWRw9vI6Hj29w/X+gT9x3Z/+9X28+dMbePOPl/HW767izd9ewc139nD9tV0bt946g8tPtnH1tR3c&#10;+WgPj746Z4By+XUCzGvrBJJN3PpwB4++3scrP7mAmx9ucfkmLj1ax8WdJazPT2J+ahSTgwSM/i7k&#10;MklkCSW5DDXfAQrwmTEsbk3ixjsbePr+z3DplZtYv81llwepUQ9i7swQprcGML05hJUro4SdM7j5&#10;9iM8fufXBJJf4vqrb2Dr4Rg2749h4+4o1m6OYvXqqLmN7P31McxyG/NnB7B+i+vdG+dn43ydMDjZ&#10;ejhucSlbj8YpbIcwsV7ExEYfFi4QPK6PYPHMKDYfjeLMm1PYe2XGYmX2XpvE0pUhi2/ZezaJoZkC&#10;hucKWLo6zH0RfHb7+DqAwlCO0NiJrv4M33dSqBZQHM0RSnIU6oSf5R4CVzcGCTbja722796xTows&#10;d1scz/kPZgxwpnf7CVXDBlZ7b/B4X5uw/WiZsp6ufTqPvdcnCEujWLjI33phiL9tHFuvCKaKGFnt&#10;wtR+D/cn6Orh56opU8TM+V5+3mdBytNnetA/luHk24PCKJ9lHt/cbhG5/gSyxTjygwkUJ5OEIN5X&#10;ZuVIonuYkEXwGVLw8gh/43AauSLX74mhu5jGytmnnFwvGkwLKGa3NjG5vGNuFgFHKCaXkMfAY2Bi&#10;BdFkxFxEut97xuMUDs592zuRcuJvJhQPwnlhlHPBaJjPiZ8Q4kG8qwPhrIqztSPW6bEMtUgnoaFH&#10;y10IJlUvpZlw0oJowU3BOI1UnwJ746ZQhKgcyeVqxdtC9WgPUXgTKoaXr/OZnDQFJDXoVEeOFQkG&#10;Q26uR6HOZz9O2PDEa/h9fk8B8jHFqtVYNl1roMr6koXV7yVdTyHYjOQ0vzPJ7c24zEIhd4mvUGeW&#10;C09XLQfnCIJEeb0T0F/RcIpK8GlUt5Xye82IjnNO7axBc5RAQuiQpUMgoZpP7RnuL03FiUDSlqAy&#10;SGhRSQVPV7VBgL7jyfOzmFPZWzDSHC63QNLmCOe5FLdHJVsAo88EEp5CjYFIcraJwCHwaDT4UDuQ&#10;4GAdYpMN6OTznRjpMReKilK2JMvMYtGoxAGO5+CT4shwn7Ey1HooM+tPGHxoyEVT6z1l1g/1G6ui&#10;0l/WoLpU6slGGKmkck35pHW1TK6ZkjpBCmWTQgjKX7Z1mrwd6F0bRm6H8DZTj8hYHUKjtYhNNSEz&#10;WsTw2h6fuRsYnBeM3ET/7AGQLN7GyKGFRL1lZO0QZBiQOMMBEgdEzEpyOAgOsoxMcIzz/RiB4l9g&#10;xIBEFo/Dce1fQGRq9Sah5hZmuD/FqyiI1gJoD8Z3BCIeXuhgrhF1tRRoDXWoq6tFeelpqOaDBEht&#10;HYm4rZVAotLtNTh5nLRWdtIRfmpwV3scR079l2WDyIIiqFCwqqqhKn1WBb0sXdYsEISBku+jnN+x&#10;7yk2RDAiiND6J1/G/Mp5gsOh+4bAoDobhCWVnbcMF27zEGS0D1lGlAFjDfG4H+vUq/3xoiob5UQp&#10;L2apaqO8bMJYlV4FKrLoyKXgyTRaKXzFgWh7KiWvNFblrava4MjlCAb2OPEs+S1odPxKApNXkkiP&#10;8eHP1GLqRidm72QRpBahLKT4sNui0GduUzu8nMD8oywmr6cR7lfQaDV8mXqrXJkZC1qVzHhMQXkB&#10;LD7uItwkMcZtx3oPWt5LC5oPoW+Fk9NUBIX5sGVBdE4EMbBBjWoxgqnZQSTH+fDzgZdFRFYPgUh1&#10;nTrjOllMclGpWJv6fKi9v9NPqMSsI+pLU1p5Cv50HdqDdZYJpVgQraPy8NX1ZdYwsaG1ErUNFahp&#10;pBZBmGh1c3IhdHg4Mak2Q6afQNHFSTfqQr4vaZVV5Wf2JxuR7vdY0TP16AhSc9N6kU5OqlwnW6S2&#10;2R9GostP+IgileeEPEIhMJjCufO7+O1vf4Mf/+Y3+CPR4g//BH71m88o2DIYXaKwm+nmQ9BD7W8A&#10;b7/3BoZn8/jlr35hyycW+3Dz3kXMr09gamEYD7/axWu/uYhP/34b7/35Nt7/4y188odX8NXf3sOT&#10;H17Bmz+5hdd+cQVPvriIN399FW/9+iZe/+VV3Hn/DK4+3cajLy8QZK7hoz/fwfbFNZy7sY3Hb97F&#10;K3dvY3V0EL1dOQxwdHVm0JVOoTOjJnURZFJJJCMhCqh+7D6YxcL+KPYezWCTsHD22QL2H8/j7KMl&#10;nH28hHPPlnDx7WWOeU4WXJ/rbVyew9KFUWzdm8KZV+Zwhutv3JzAmdfmsXplAkvnJ7B5cwrz+8M4&#10;z2U3frCC82/M4+r7y7jA/y+9s4gLry5ZTMyld5b43WksXR7B2tUJrFyewPKFcdu+arLsvzrHzyex&#10;do2Dny+dG+MEMsx9jPPYZ7DHdXbuz2LrziQW+dnE0iDG5wftNy2cHcXgZK/9PzbXj6GpXvSNdmN4&#10;muCzMoCxhX4MctnAWI99puVL58fMrbb7YA47D6awsD2CS+/OY2yxB4sXhrF4cRA3v1jGrS+XzTK0&#10;92QKyzz29TsjBmcK+t18MIGNB2OYu9CHS7eX8er9s5hXlhRBZfPhKHZvzmHhRh8uEHpkaVnancAA&#10;waK7mOXEXMDMGQLJTp9BR3FSQaJp9I7LvSQ3EZ/d/W6M7+YxupWzWJfpS/zO+QLhI0m46uRvzFBL&#10;zKMwFkfXYNwse4XRGFbPvsbxOoHEg1jST8VhHbObDxGKB/mMBOH2tiKmfkTjhI9JPju9AooOQlrG&#10;4svykwHOFbX8PGAWkcyoxxoAWj2gNKEjSqXAy7mEYCIYiHS6TIFQJp07rPitKstaqW2u4PaodHLd&#10;iNJo802Wnq/aLYKRYMplHd2HFjfRO71gVW19FObKRFT6ayDfwLlCc0gJldZyePN1VlZd7lnFqKk4&#10;oVWjJky0J9VWQpmUJWbByK+7DUzUUiM4UG8ZKvktF6FAmYWchxo5/7RSYNfJ8u4Aif6X5SI504Jm&#10;zlktkQPLSLrK3C2uFP+PEiqSVHYINYGBGkKDAlLrESI4mHsjUQF/X725Yxoaa60diJfAIYhxd1Wh&#10;QX3b0spSqUJVG5VfwkloqI6QweUZgg7300G4ETS15ypRTyU9PTwGVRQdWrgBp6aGin7JTSFLgQT5&#10;PSzuPsLa2Vfg73I7WTQ+zrsEFFlIqtsJIW5CCEGkMcxz5D5JOKEcbDiGCrUQ4Sjle1lOJMtkJZHi&#10;r2Wl9cdQ1ui8ympS5z+FuuBpuAsVyKyotEQDwgSn3vVeBwQo/McNEHicPNaBWWWx3MTQ3Lf1QFRF&#10;1cm0cSBkdpOQwKHXWYOSQ8uIMxwY+RZIFBArIBnlPka5LxtLGtc5HJfMyMJVvl7l83yNwH7DtuNk&#10;8nBs3sH8v4y7+I5jefg+SlS3ouQ4qqtKUVtDwVHPi0Nh7Y22ob6xGlWVJMLmOlRTQFWUl1qGjWqN&#10;nOR3VPNCzc7UGK2y0YEMuW0EEI4F46jFaUhYq76Jqo8aEMh6IYDga6a3E8F43HrmOIW8XrJmdOY+&#10;ObBm6CK1eEmv6W4DEgXOavtKs1Wn3kPIcKwkDpwY5PB/FXdTOm+DS8GsTrClCd2KMqe5FR8owVYd&#10;ha4K3KjpXqioVtj18OXqbDS0l/NGq7cW+8qPV9qZ4k7kOlEXVgGLLCZjV6Po35NLpg0diTrrbZOZ&#10;6ECktwHp8XZCSSUaPKodomyZMqgzbYe/idtow9zdPBYfFjCwHjeza5+C4SaVauj0I1EXWEX6qxqn&#10;6kgUlzgBzgSozTRZrRG5Y2QdafFVIpBVpVpqFYEKC1DzUZPxphotjkadRDVR1dSro265VZVU+X01&#10;T1RdmGqCh4JTq+rLuazcsmaq+V5VVJVFow6s0e5W67nRriquwQZ0hNVXhhpSgJNYtB3+mMtqHSRy&#10;fkQy/P1pnwVByzWoeJdQ0tHolNYr95aaknX2Ri21MT8Q43v+9t4ECtS6r92+jD/+Dfjo65+blWF+&#10;mwLwHCHjrWuk7WHe8L248+QaviGMTK9SQJ6nwLo5g+2rc7j7iawdZ/HqzwkZ39zEh797iB/+7Sne&#10;/8VjvPfNQ7zx5T08/fAOHr9/A+/+8h7e+80DvP/rB/jwT/fx6V8f4pP/foBP//EIb315Bw/fv4rP&#10;f/Yh3v30KZ58dANX753HnXtXMTPJyaqfWn8hj2JvN/KdaXRm00inEsikE+hwu7B4ZgzbNxZw5sEi&#10;Lj5Zx841QsiDJZx/ZRlX3l3FxdeXcf7pMnbvzvPhHMfcyhSeffAnqyj7w5//E7dfv4/NK/O4/YNN&#10;XHl7Fbt3FnDu4Qr2bi1h59Y8rr27TqhZxPnHK9wG9/NwkYOA8yq3/doqls9MYfX8NHZvL2LnzhzO&#10;P1nBxaer2L+3iG0KbbmeHv10Hw9+soMbH27g/tfbBBp+//UV3P1sh7DD928Slt5YMtfVyrkpLO6P&#10;Y35L0DJi7xd2x6n5EBjOz2FqeRijMwMYnurH9PIIJ6IxzK6NYWZlFGOEaH1HQcULZ0ZQHCzw/QRm&#10;pidx67N1y3C68skSbvxwleA2QfhRejYB4/akWX7Wb3N75/oxtV3EzB7B7ckk9l+fxNk3pnDurWlc&#10;/nDBgmaVqr35aAwX35vDzG4vLt55yIl2BFfuf4JrDz/H0t46ls6OYHSlCwPTWYtvKchKoViYQcJx&#10;b9hiuromYxacKwvG8EInhuY70aOmi7MRg+neiRj/D1l2TTLnQUr1XZTRknRDFV5lUYxm+Qzk2gjz&#10;HShMEcB7CeYc3mizza2NzbUGDdkhaGi0kAAA//RJREFUj8Vo6HlSQHh7oAnF0QgVhiaCSIsFmOs7&#10;LR6CAaFEVZSj3W3w8tlLFJ0ChR2xBrN4Kp3Wz+XqMRWzeLBms2bUt1Joc77Qs11Zy3mQw0oQ+Ctt&#10;rmsNVxtk1HvU5Z0KS4UsrSXm9i21+kanqLidNDe1K0FBH6VSS+gJEAKiI42c708YwNS1l1mrfbXY&#10;zy61IbfhQhNhpKZd9a1KUE6FtrL5NBoUu5cgfMSVOHHKYkQWea9EpBQTBloIIAISb0+t1eaw+A4C&#10;iFJvXVkBiAMoggBZI8obThhY+LiuUmn1f51X2SkU4p1VCI7UIjhEYBlpQITH20o4CQ7zvBWqzE2T&#10;mGtCZq0JqcVmW9652oL+5VkT9nIzOFo+hau0fGr2qtexuHMfq/uPsHX+CXYuPsHupSdY2LyIbF8f&#10;SggSgg+FLZTWy0py3MBCgFFOENEQkMgScrr2KE5UvIRT1XLpOOsLRsqatI0T/I0OzCjTRtYV9TRT&#10;PEluUM/e4TE5Qy4WBZyOCUA0FMh6kAWjIFRBhqwhgpC5LULCll45DEr4Gben33kYQ3IYMyJXjQMi&#10;Co69cTCuE3Q0CCIHMDKycOUASK7yvF1/DiTz3NfC1t2DV44DKPlOI4VPXU0ZGkltdW5eyFqeNAnx&#10;E6qlccyEkDJB6imIGusIJlWV5gc79vJLeJnjyEsEDkv95U0c4Q1bedQsJAYEp15CNU+yIMGsGAYH&#10;B5YPfi63i6qHqvBXBQlZtUJOlZMQS45ZNdJYt7ozVtn31OhPAaaCG4GMWUS4vKxOcRHHreS6gmRP&#10;l50yIJFrSPsQ/CiWwRNvtrLCbR31qCwvw8kTx9BM4JJroYwPnDvSSIHstDtXmnBdW7m5rWpI67Xt&#10;fACrTkAlhRvaK1DfVmpBvqpqqzocNXyglD4tCFDvHH2nLVxltT9Uv6NRmSrxSmtS5081cD0+7O3H&#10;4QrXIMFJK5mMoi1UweW8Fs0U+k0nOWGUobAQojbWidmbnZi5zAlzPYFUfwCpPoLJDCfHxRjSQz54&#10;SfkqBBcpNCPW34rEAEEoXgtvlg9vitpQPyEoXMfz6THzZVuIkKIy8wQQuV/ULK+dGpVKuAvUZMVQ&#10;8JoyYwQ1uYGAaV+aHBu4rK7BCWbTe8XOtLbzfNl3nXLwihUpDKUteLXD34ZwwoN4JgiP0nwzPP7u&#10;MDLFgLl5FCezfL9oxbLUZ0QQo1TCGNdXLEJnTxKdhRQKxRw16178/s9/xdd/+D3OP1hTks3B3z84&#10;nKybf/zz7xSkm7j9wy1cfn0dF15ZxaPPz+PBxxdx/10CyY8e4Ed/exM/xjv4yT/fw4/++hY+/vnr&#10;+Px3b+P9r5/hjR8+wge/fAU/+seb+C3ew9f/eAM/+ovGW3j63l385Jdf4N0vn+Gvf/s9Pv3x+/j4&#10;l6/hB9+8hd///VcYGuxDf18PisUCcgSSeDyCaDSErp4U7rxzHh998yre+uldXH11C8++voRHn53D&#10;9mWCBcHkwsN13H5/D1df28KjH53D7Xf3sXN5BZefbeLC3S288qNLuPvRWdx57yyuPN3BmVtrOHNz&#10;Hbfe28fZO+u4/to+9ne3cenCWVx6QHi4x+/d38C113a4rTN49MPzuPnuLm6+vY+LDzd5/tbx5McX&#10;8OCLM9weAUeuqjc3ce+zPbz6zTns31jGPe7vyc/O4/4PzuDJVxfxzh+v45WfnsOdH+5idW+eYw7P&#10;fnEJm5fnscf1Ny8vGDCtnJnBGoFkla8zq2MYmx4iiExw0h7npD2J2a0RzO0OY+USQYOQtn7FsbYs&#10;EAxufLyOm1+u4MYnK2btufgWwerVWWwRSjauT2Hj1gSWLo5g75VJXPlgEefeniWAzFrm0/y5ISxf&#10;HsLcIvd1YQDnP5yyAndrd0YIQIT8yU6s7V8iQESwdfEx9q+9RYA6j+JUEv38bHg5i6mVjAWERru8&#10;5opUnRxVo82OBKybs5XSH/Kjd5bXdSSMSLca6CmYNIwQITvNZ01l5qNd7RbXIWthS3sj55o6uKP1&#10;FlumujxOsb8aPs8uPjeViOSbkeT7UDcFbb7JavKoppKqHXuiLVb7RwXMFONRS+VKAeVKz1eZ+kBn&#10;vbletb4ropgOKgl8nlUtuYWAEepSG4cGCzIX9Htjiu8ibLSUcl5SJ/UqBHoFEi2mcAWoOKnOhty6&#10;LdyW9SnjHFvP7zjZeopRO+m4f2tPwU+lTdYQZbLExppRPMs5bbYJlQ2KYzsOL7eZXWpB8YwHsfFG&#10;lNZQiMoS0nLarCS17hI0+Kj0dBAYXKcJK6cxQqjv682g3dWCDk+rWTPCo3VILbSga9uNpihlFhU9&#10;uWjUZb1OIELoUFpsA5c3+EvMZSJ3iRNecMxJpeX//mIVPHnFjwhKOE8SWmJT9fD2VhGcGtC5wes3&#10;yf97qtG53mLulZGZLUyvXMLCxg2s7t7H+v5DbJ597MQ18r3G2t59G+v7d1DvrnbiQmqOUIG6iqXt&#10;a2hJlCK50Mh9Ej6jjotH8GGD8HGS8FHewmMllJRaWIQ+O2KflRFcSrjsVO3LhBt+xiFgse9yP3q/&#10;xv1untVxPcTGGR3PA2vTojLvs2tOqXdzldgQuNwiBNzG4vYdLO04Q+8XNAgl8wSVOYGN1l91huI8&#10;nC6+DpAoddhelw+AxAZh5NBCQhAxIOH/E8vX+f2bDjRp2xrc/8LBmCcAfafapb4tJ1FN4Sohqboj&#10;LWHeJG2nLd6isrrUUsWkKQtIaqsrUVOrxntO/IYCVksqVJeE9EaKU1yIAYhiRRTncfolNPNm03rK&#10;rDld6cR7GJwcfF8WjOcxIAQNbWtm+SLWeXFXdu4iVxyl1l9KuHDgRiASSRf5UJH8SfL+dL2ZKYPZ&#10;JvtMAap6GJpd6phZQYiqwPHjfKBaSdHBWguYUmdGZaZIE9BDpforeuhkLdDDW6dmcn5+7mmwFNfa&#10;Fqd8fhVhoaqB56uxBJX1fGBD5WaqrJQflGSvFv0qvd9O0o/3uamNEGwIMAKTOpdey81i0eylII9w&#10;Qom1IJoIwJMk0HE/SsNt4L4FZ5W1gpxqFBYjVlFy+nIOvctRS21McwJUKmV2OIhgVyMS/S3oXQph&#10;bDPCya0dAev7Qo0lTU2K20j2d1jMR5u30Tr0qt6E2tdbkConTl+aGhTPSUgNpuINvObN1MIa0UYt&#10;rIHgpoC2w6qpDdTknHoiLQQqPydtTcAKkPNYxVSXtwlqsqfsIWXI9FKTTObCluarMvJKkxSkhONe&#10;xJJBy1BQxUilJSrFNxTzGrxEk34MTHRjeX/KTP+9A924duOyocc/8Ef8Db98DiL6+80/vsYbv7uE&#10;B1/u4/aHe3j2s4t4+tUlvPvr2/jBH5/i8z++jp/89wf4M9f71X9/xi18bdv4A19/+Y8f4mf//QP8&#10;6E/vc/nn3P4vuPwLvv4Uf/v7L/DpT97FD7/+AL/+7Tf40a8/wc9+/bXt84tffojPf/EBrl7awvry&#10;NM7urmFxdhT93Vlk40HksgkMDfViamkQb//qNt753W188rf7ePMXt/DBrx7gg98+wCuf3MDVR2dw&#10;9z0CwjtXcfPRJdx8cgE3XjuDV35wg8uu4cq9s7jBZR//7SE+/uMj3H3rEp58dBP33r6Me+9ewo1n&#10;5/D4B1fx2o9v4JXPr+D1n9zgPm7itZ9cw5u/vIkHH/I8/PY23v3VXdx9/xxe+ewyrj3bw41Xz+HR&#10;x5dx9+1LuP3WOR7Dedx4ym19fIXfv4F7H5/B/U/O4j7h5OEX5/D0JxcINxctzubS402cubuC/TuE&#10;qhsrnPxmOGFPc1Kbxvz6JN9PYWV3Dsu7B8s3pzjRaUxwTGL1LNdTEO/mGKbWhzC+QIh4YwFbdyaw&#10;82gS+09nCB7T2H7AbV0ewORuEet3h7H1ZJRjxArTzVzsscyZibPqFZTGyHoew+MDWHrQg+UHyrbK&#10;c7LbsUJgvaMFjiLGF1es7k0047U08rHFdcxs9lhGihriqfx8m6+Jz0YrOvh/h9Lxs+rFI7cJ7+li&#10;O7qmfWaNiPcQqotKUffweeI9n+Lz3N1iz1qrv45gX2WQr/iqcL4NgQSVBn7PR+Umxfkh1NmI1AhB&#10;PNvAfaglAkeS+yaIxHpa+Z7PK5/NFs4XcpGog7ay2AQegVyDxW+0KRCVsKOMOc1v6pCumkZqjOnn&#10;s+5SkHqMSojHyTCUtVjrWL2iiJaVGGjIolFWfRodmVqzsioAXq+aH2PjTeZ6CQ7UcW4ss1LncuN6&#10;VMsoU+PU5lhts3TZyGgjurYIZCM8b311KOy1IzRQb4W/ymplvThpLTLKOV9WSe54FBDK7bUQcDin&#10;6vNkPARPRxvaWijAEx1oT3GeJzgIIkJD9RaLUiOAcfP4Gp3vyDIi6Dgt+FDsBQFFKbRaLlgpUyaL&#10;Ornzfa2PYNJXhdB4ncFHaKQO8TmC00YzUkvNaI6XoJVzeKTHh67+IYOaShfnfVkm3KcQzXMO7svx&#10;2ueQGejC2s5NbOzf57XymvXF08tznuM1IBS58xXw9VcTfHgfFKrsf6Xwursq4cqVw9dXjRBhq6O3&#10;Ap5iJTw9FfD2VVowbXC4DqExyoZMKYFFcOJAjiwniikxKOH/jZHT2Dl/H7vnH3I8wu65R9g5+wib&#10;+w+wunMfy9v3CEUqB0/oIGxoKPFjmfJ1ZZdjz3k1KOFnBiQGCYQGAolTJM3pXSMgkbvnEEiGl25g&#10;eFF1Ra5iiEOvwwtX7FVAIhgxIFlRDInj/lH8iBND4kDPHCFlbu0mviMXi7IiBCQVDcesPLuEbFNL&#10;g5nqFKDaEWo2U7ssFBaYarEdL78Q//E9s45YDAehQhBiMRyEDFUybQ/XGEi8dPTQcuLAh6DEqYLK&#10;/wk/jhvG2UYtL75ScJuCZaisq7CDVbqqrDYNrS5OIpfhSpRbCpjAwZ/wIscJR/EhzY11BiDVhBL9&#10;NgVWygyoUu2iff0uMz8SpBTQqWZy6jJbVVdKQOHDNefi+TiBcG8zXPEyK6hW1aSUaEJH42krDFfV&#10;UGoF2uTqkUVE8TAVtXwo1Eum7qTBiivspMc2cyJQUTilrqkpoIJJ1UdGAKMuuEEKY1ekzoqUtfir&#10;uW6NBQpb8bFG/f4Sq2HSNROx0uvDOymrsqm+JLGedsT6WjF5OWtBteZW4ZApVnEpcsFU1ZRTKGQQ&#10;L3RgjBO2AilVDl3fVUfT3CQfIk6IivXwJWttktXkqc7JTSoUp+h7amgKWFXKnywgAg5Vl/RF3Ogc&#10;8FpQaijdikwhgK6hMAHDhXjWb0NVWb0hTlb5sFVq9RBKvEE3AmHCR9Rn4KHMhGQmgp29LQyOFwkq&#10;IftMQ8F/sXTIMmxWdxao2a7jBz/7A379pz/jp7//kkL3Bt77zV28+fM7eOubW3j961t48oNreJfL&#10;PvrDQyLH+/jq728bZIAI8q9/jnXlv/Fbjj/b+38SSf4bv8E//qH//44//eM3+MM/fmWf/envv+WS&#10;P+N3fyGw/Ok3mB0pYnKwgP5CFiPFAvaXJjHencLcYA75WBD5ZBjRDjf6urKIBLx49sktfPGnt/H2&#10;54/xwTeP8cWf38QP//IqfvzPt/D6pw/w2kf38foHj/H0Xb0+wpufPMGjNwgyP3gNz955gDuPr+PL&#10;f76Bn/3zI7zxGdf55AE+//szfPjrJ3jy4W2zAP2cn/3mnz/kL/oU3+A9/Ijrv/OLu7h08wxuP7mK&#10;+6/ewLXH5wxmHr5/BY/fv4a7b1zG+7+7h2c/uo47b17C1cdnOPbx/h/u4wf/uI9P/n4P7/ye5/an&#10;N/Hk06t48P5l3Hn3PB5+egmPf8TXz8/gwQ/P4uZ7u3jw+Tnc/uE2rn+0yolm3NwzEwvDGJ0dwPBs&#10;EcMzvRb0OjDZhe7BLPJ9Kd4zaUtB3n42gs2nw1h/OGBNChW7MbiWNQgfIHAMb2cweSZn9//4+Qwm&#10;zmcxcSmH0TNpi7HqmiF4rEQxtJWw5oCF+QAmrqWtwWBi0It4P8GB970y04qbAfSsRBAiTMu10uql&#10;8qFaOR0Ed/W0IlS4Ao18fikQAnxOs63WJyc12IFOpd33B8wSkhlxW7O9ED9X40gfgUIQLyUnPzyJ&#10;4fO8d6dakRzguuMCGxdB3stnzAEQVYTuSHJuaJLFg3ON4rYa1AailNtqMMuHst88Mc4hoRrOcU5j&#10;Ublvwjk+hwXOH8F6xIttBJlaU846OPcIPFSUsk0ZLFRKzPLbWsE5ocKsHIKNsspT9lpZW26lEk6X&#10;cn5UXCA/N7dMFQW5udtPWIp/q09zGpUSwpHahahAWGLKhdxmG7KLBKveOqvX4WpXa4pKQgbn2GiF&#10;pc3W+Qg8BBJVIa04AAgBiKzcel9BZU/LBRg1nLNUckJhA4rxaO+sRHSMStN4I8JDhBQChNw3AhLF&#10;nJQ3EkYIHGo+KuAo4Xzcs9+BAAFK2xakKEhUAt2dryIsUOgTEJIzBKiRBstI6d5rQ36X12mhEa0p&#10;AsEgIaG7CskpNwGPoBcpRaDQSoWT8yLfy3WiwNQa3wlk1ngtCTida1TSCDaB4Sq0pLg+t+EuEDII&#10;KCr57umtIpxUcTlhg+DiG+D7ISrT4/ysj5CYKyOQVME/IICp4m8WMDXYd6o7TiKWoKJGhU5NZgUl&#10;x8teMrdPbeAUzl16iDMXHnDwlWCyTyjZPfMAW4SSDY51AtPa3j2s7t5xxt4d/v/tWOGypW2BimM1&#10;kRtFTXDn1+/wOb5jVVoNSOQCOnTVGIg4NUWGrKbIt0N1R5TSaxk2y8qsuUkocTJr/jW7hoCyepPb&#10;v4HvNLarYAwJlQ+DglkVO1JfX4+GBgUDNaCmvhaVVWUWS6JYDaXGyiWjcRhYqqBVdew9cvwl62+j&#10;FNvm9nIDDRXlkgtGbhS125d7RgDjgMnLvNEpyHkTqlPrqTInZkTbVE0RbSvBiVxuEPkzVXAt2zeG&#10;oemzfNhKEMkEqJVHkO7txOTyFTQ1taCsnGRLLV3ajSYVuSS8UWk90hSk7VdRmLoIJaUWJyKTpSdV&#10;wYe2kg8/tQxvGZoJQnWtpH9qHzJ/qkaHLCSqNqvaHoqnsCJg1CxUVK6cN7y0Bpkw5TuVtlHOh1j/&#10;y2Iia4grUkn4qEWdS9vm72kpJ5Dwhm4qt2NSPIlqd8hV1GqVYzmR2OQojaeK+yRkcKjVunpOjF/I&#10;2oQ8fa0TQU5KNYr74CRlNQGiLvTMJixWRsdaVaPKqc5QAJrcLIUJL7oJIqk+ajI53uTchoJMo93y&#10;cXssBVDR/GqOp3RCWcmiSdUp8JkrTZ1mlbIbTnegw0/NMMHv830yH0EgRk2Q51g+dllH1CZf6Yrd&#10;o3HEMyGDj0g8wOFHOKECVH4DkP6hXiwsTyPdmUAnhfrSKrXr9QW89c6b6B/uQbYrwZFET18XPv76&#10;Lfz6zz/D5399Dd9QAP/unz/AHyiAf/L3D/D5H9/Ab//xCb7584+IG7+jEL5CwPgTgeL/27933n4L&#10;nZkUMukUCvk0YtEwMsmoWUV8HoIXQSQY8CDo98Dtotbc2ozBwV688cZD/PavP+X4Gn/Bzwk4v+L4&#10;Bj//E4//94SIP32Nn/3+R/j5777Ce5+8iV/9/gv88Cfv4/0fvoW3PnyVv+1T/P4fXxCtfmPg9Pu/&#10;/wy/+MdH+OrP7+JX/OxX+Iiffc1f/jG++d0P8fk3b+Gnf38Pn/72Ndx/dhN3ntzAwzdu4bUf3MMH&#10;P3uKz37/CqHlGX7yjzfx0e8f4MM/3sEP/vYAH/zhFp79/DzufkLA+GAPtz/cxv0fnsGdT3Zw4fUl&#10;nH9jBruvTJklY/vxhFkz9vj/ys0hbDwYxSpf1+4RLh4QSHa6rRBZtjdmqbOZ3iju3jiLvpE8n/GQ&#10;1aFRQbO+5RRUpVWFzlSxtXMkYlVZp1Xq/oIgJI0xjv7NOEbPJjG0k7BA79y04quCSA35rEnezOYG&#10;ihO9cDpMO/V/lHav7r5q7KYsNpVDj/SqdQKvjb/enq1gZxufJ1ksWtARJ4BTkWiiMKpvrYEv3gZ3&#10;lHAeaUDnmJrjecyaMTCzgmiB28q7CRSt8Mab0bfWa5aQrkXCfmcLnzPufzCAdD+hqOhGhs+Y6iQp&#10;cLyypgz1bdTGu1rMYqLWC1KOZPFQJksg1WoWECkM3hQVMM6Hwa4mKzrpz8oVVINwDwV1VyOP2cmY&#10;c8c4bwWpaHkqOAeVmzVEVt+qRkIBQaOKsKN9SslTsLmsJLlV/r50jSlCqtlR6ypFNRUnV5wwwW3U&#10;c36SIqWAf60jN7Ys6YrtyCxz3phtRnq+xWIz5JZQzxgV9mqgIqjgUXdntQWbCjxKDyBEFg1lmJj1&#10;wmpwyJJxEq0t/K2JRvj76rjtVqQXm8zyIphQZkxivhG5jRZ0cqRXmxGfbkRkoh65La673GzxFcdO&#10;S2g77gyVflCwaGCACtd0AyJTPHcU+h35SiQWG9G120KoaLFCaH0XvGimItqaLkN8qAPFuS50dNXY&#10;95KLHAsNyK43EVYcC0c5lfoyjhoP5/twCeGpAv7+GrOyVLadILyUEMYIZskytKUpa7Kcx9PlaIyW&#10;cJy25S3JUrRlKCsSVIozHFmBSYWBjCwnVe7jGCh2oq2l3owGJ6teMhfP6uYuLl29h/HZOYxOT+M8&#10;oeT8RY3HOHv+EfbO3sf2mfvYIphs8nXjzD3CyV3Cica3MCJAWd4RiHxrHbHAVotDeTGoVQGtTgyJ&#10;oEQBrA6Q/BuMcIweAMnzNOBDKDkYh0XVDE4Ul7NyHd+pI4DIBdMgGm1qRGMjBRY1YwVYqRZJS+g0&#10;Gnii5UqRleMwm0Wpsm282epIba64LBdcfvolgocDFCLVyqajqGnlzVdzzDJlVD9Egac6oWVcJkvI&#10;YX0PxYjUuU7xxpdf7SWcJqgovkSfV1PIjs9fRqNf1gU+xHWnzOohy0b/1J61qS/nDS2gkSmwscMJ&#10;wrJU10pZQ8oIBBTywUqDAAGJ+rg08oFXHIivs8qJYeF2Wz3UUih81WxKINJMQPFGG+yB9fDBU0M7&#10;c9dwwlClUz2UrTxPbUFqDO4qgxBZNw4b20n7kFWmlhTfKusHYUeN8Fz+WrPe1LVUGITICnJoSpU1&#10;QvsW5AgYraIsIaa+hcfbUEEtz42hMzFMXE1jaC/pNAi72WVNz9SwLNrls7ofAhAFrSreQ/5qmY5b&#10;qLnkxjrMrBwj7Wc5UebUiK0vgJHpGKGkA12jIXSqBT41OgWkqiy2Ci+lVE21m5N7dxBJBe1lg/BK&#10;4EZ85kNXYF/Kqk+GkCr4rW6D6jr0TlB77SeMpAmQKQqfVBjpLgLKIIV5LolsPoVuPmxjk70WK5LN&#10;J9Hdm8PV61esUFZxoMcybQ7/7j66jUdvKJ1Xf0rp/Qp/xi/w4PHdg2Xf/v3xj7KKyNLh/P3md7/C&#10;j3/6Jb786of4+S9+ht/+7tvt/r/5W5gaxORIL7oEUek4UvEIUokw/48jGg4YmAR81NR8bnS0tx18&#10;6//qT9Ya/ckN9Tf+91f89Nc81p/8EF/9kmDxk4/x5c9+yM/+yvF3Wwf4Ldf+Odf9Bd99jt/+7XN+&#10;8lP86m9f4L133sDHn72Nz774AT7+zRM8/Pgi7n1EwPjgHJ79+BJe/91FPPvFeVx9Zw23PtnClbfX&#10;LNvl9mfr2L0/awGxi2fHsHBpGFv3x7ByVVkGKrZWwMhmDmObeYxtdWN0owtTZ3qt3sjkbgGDKxnM&#10;XujF+G63VVNVtdjJs92Yu1LgfRZGjIrExvyUBf7Gcrwn8gEkef+p3L16+6ghYKGY4rKgNfCTK1Dd&#10;d9MjPnTNhlBccWI3NJIUGOou3LscxvTVLLpXCLvd7di6+IigMGoZKO1URuSaHF7YwdDcNhWZENq8&#10;TfBR01TWS6Q7gDBB3J9RPEYr1MjNHWuwkuVtISopHj6LfPbqpTj4NC/WoGsibNZMX16Fv9T+PoIk&#10;n8vUqBuxHgJ5th6hHIUkIUNFBaPFFkT7mpFVQ0Jlw/S32bMsS61i2KoFIQoupaJTzqHlyoxzrBeE&#10;E0+ZwUkT546OOIVjn6wh9fDEmghDLVawULAipUo9vZr9imcjmFAJkptYUNJMzV5zk9wvyj6poZIV&#10;G1XmSwvCQxS0czzWKXWybUJTwAkibYlxO5Fy+It1lnEiwZxf5bwwI+uxAybqGK4GcZmlVis05vTs&#10;EpwQzjKNZvFQvIfiN6raT1p6rUqmy6pxmnJAlo2qxlPwe5sdlw7n4bo6AQCha1guoQpLufX18vdR&#10;0Od2ZMlwoXu/DfGZBqSWmpDfakHvjs9xaXAIbqz+lCzxfFVZiuhUHWLT9YQZnjNuT/EnykzJrDRZ&#10;umyWQKJmoa0tdebSURVVV2cZ0vy8Kcb3Wc6lBItqyilVUVWgaXUHfwOV8SoX5U8N5VXZS3Alqchy&#10;3UZ/HWVgmblUTlS8jPLWY+id68MShf3yJkFg6w6V8TKCEuVptQMYx0u/j2McxyteItwQDIuVSI23&#10;YXomD1eA14/KriCrrrUaN249wY3bT3D+2jV0rXt4Plp5LghL/B2ZDf4uQlPPuTYCx0VsEUAEIgYj&#10;e9+OtQNXzfLOQdyIQOQARlSDZJIgMrF6E+OrhAm+Ckb+pQgagcMKnRE+rBrrAYw442DZwdA6Lw7n&#10;u06syRiBZnzhCr4jGNGQdUT9bBq96iB7Cs28GGrkptojpTzhDR28odqOm1C3ddynUd18jBQti8Ax&#10;s5aoc63cMDXNpQYZ1c0nKYj5wMmMRvIVDJTVqdhaCW94gkf1y9yn1pXrxokdqVdjIW5HD2BN6ym0&#10;xyiI208Zidfzex2eZsvwUMBlSdkJnDylFvu8+bhffS4LzGEQlgqDnSrlzUkwUHaP6nJoudJ6VdBL&#10;zenag/WmObSGNKoppF0U5NQuCAzKQmkgIKmXS72LlB+ppvakHjmCCk1Q1GwOqp2qUFAzX+v4v6DE&#10;sl040cjsqUlFDfQEGwoyaw8rcLaSGlm1LVNwWqOL10BZL03l1ICque1ygxWVX1dMiyLto4OtVnyo&#10;vknbaLD23b1rQaytjSMSJzBMdCA9wcl7vB3RrP8gQFXBqgo2VbljNRXzICvYGPRYkbI0X4PpVssC&#10;UH8KFSxrdTdaa/92LydmbwuXqe8MJ2xO4KmeEHrGY0h2+UnJOeSLacRTTjXVwbk0b6o+iwlRfYds&#10;IY7CcBLvf/oA773/Ljq7kxgY70ZhIIvh6V4Uh/J4/4N3ke/JINuV4gN2DYW+HPqGujEy2YfRqSEK&#10;XIrdv/0NH//gI3t/+Pfb3/8Gf/zTHw7+cwT5z75RbZL/+78//fn39nrr0XlqDAuYWhrC/cd3MDk7&#10;iLsPbtpn/0/+5icH0NeTRX9PDoVcCl3ZJKGEwBUneEWCBBEPQgFqyQQ3v9d98K3/f/7+jt//5Vf4&#10;zR9/ic+++hhvf/AGnr71EE/fu2cBuB/98gm++Pur+OCPd/DOb2/i3vvn8PSnF/Hun27i2VeXsLg5&#10;jXX+vt0z61hZWsDy0jx2t9Zw4bpKl4/h4s1VLKyMYX6VY38Ec3vDWLsygeVL45g/N4KZnSFORn0U&#10;4j0YWSpg/nIfRtZzGFoihGx0Y2gtZ2X5d87PoXc+ib7ZrHUeVmaKXCsKDE31hgiuhIpimIAbwcL1&#10;XmvEt3tvHIWezoOKoC4EM+1YulXA1PUMlh53GXzINaIS5sXZpDW7U0t81eGR61Jl1Dun/Bi9QBi/&#10;kiCQJ5BfCBBYeO+PeK3xWrTXRc3rDApDI5hc3sXy3kMs7T/D4u4r1txufvsRxhcvW6Bfk6vZfNih&#10;VJRCXAKcCpmbShpfW0wp4XMkK2WLrASaj5Tuys+CHHyWnS7c5QSDNg7VImq1eh9y5SigNEJgaPbW&#10;WIn3UJfaMVRyjuA8R/CQ21gp+pojlI7fyHlCQkf7Ud2gckKJYjW0rhQhWWykLDW4HIVI850CRzXn&#10;eAgjHXEqWjxuWULU2kEgUt102pQbzSmqI6Xqps2+GqQJIKnZJov7CBYbLCA1PRaDSqirsapcNC1c&#10;tylUSsBoQX6zDcEBCvLeKvvfm6uBP19nVhpfppLKq+JSeK4IG/odCiptUVxcAwGEMKLYCwlzFQqL&#10;TTVaIGmV6yT6qHzIxV1Zdhq1VTy2lhrEZghWYcoJC14tIRycQmCoBpHJeu6bAKEMGwJGdp3H0VON&#10;tkwpGgkNFZRRFkxKoS2LiOp2KHxA7g+5UFQkTbEZit+QpSI8XYOeM+0I5pvR0lSHFs6TgotqKuG1&#10;vpOo8Z7k+xNm4dD/FW1Kv+W2KbuOl79kMSEnCBTH1NW+5Hs4wrGkWAyORcVn7N3H6t4DrO4+wMr2&#10;PQMRjRWOVQJJbJGAt9MMddgvaVTAKuVgzfcRniL8pk5TeevA1HARZco+JaSsbu7jyvVHmNjvwyCV&#10;gux2EwGtCenlBsQXCFxzdQiOVcE3VIXITC0is7zvVmoxsJvC2s4trHKsbDtjWe4ZxYtsKrhVgaYK&#10;OFUG0U1McUwSQsZXlM5LaDgcS0rpPYCQf4ORQ+vI0NwVG4Ozl20MzF76l3G4/NuhZZcwPHcJ31GM&#10;iCqnepIKsiSEKPUqpJb2yhShdi6y5QWq5c1d23bCYMXFG0oVXGsJDKrQWlp1DOUN8t855ecrW45D&#10;/VYaOkrQGqBQ5wVtJHHK4iL3TEU9bxy+SnjLelLVcgx1BJG6dj2Q5aTKU/ZdAUZjYx3qa/hQuOoI&#10;ILI88CHkA6jOsTJ3Cjja42XmatE2TpcTTggoysYxICk74qQdk7xVZ0T1SBSsJR+oMk9UZbDZJ82B&#10;xxeu5ARBYifQaELw52t5o1JIR9UFtxoVtYrpOE1IkjlUgWPcZ0up/Q5PhAJd3Xvd/L0uQtwBiJRX&#10;OlqPtKAmryaCKjOxuriuYENai1w1lo7sPtDECBIqRKey/o3UygRGqUk3srNuMy2Hi23oXKKGSE2u&#10;LdCAiUlq6Mt+ZKY6kBn1Ufui5jjgNNPqnPRSWASR6PWga4yCsujl+w4rSJYZ8iKaUyl3QgdHu6LZ&#10;rZ9FEF4F4aVURbLD6TkTdKOLQqU4nsYYNeDB6S7rdJrrjyOdT6BvKonJxWGrrKoS3IWBNIoqxT3W&#10;dSBgX/z7J/74t9/hwy/ewTd//xhf//eb+DO1+3feewcXru2jONiF/uFevEdYuXvv9sF3/p///eUv&#10;31pGXvxbvaxW7CmkCwQGZSmk2gxAlTatgGK5A99+962Dtf/v/9YWxrE8P46B/h4M9BWsw2w+m0Ai&#10;GjQLSZgjFPQj4CeQ+DqIGX+xoagVBeYCv8df//kF/vLfP8OHP30N7/34Kb747zfw4W8e49XPbuHS&#10;3X1cvXuBILGH/YtbeOXLK3jypSwd+3j4+Tnc+XAXZx+s4PHPzuDsw2UKe4LH7QVcfWsDS2cnrLT8&#10;9PIYlnYmsTg/g+XFOWyuLWNzYxFzs1OciEaxdGWYENKPYcLG8KqqonZj2Eqq87f0pwiXGYysdWLu&#10;knrZdFqTPFUlnZ0tYHioB72DneieiGPuejdWHxDQVhKWEaZmeP6YG+G0l5NnkpASwNROL+I8N6px&#10;lBrwY+VZHjO3eE8pJuRCCgv381h90gN1pxVcJAac1+7FAPo2w5i8msDE1RQSg+0Ugi18lpqtqZva&#10;0YcJBP5cCyd/TrY7N5Hq6kS2P4/5rasUDI8JYjI1n8fk1jYGz4bQvSaIb0ekv81az48sTfKzWeRW&#10;+HwsupFfJqz3NHLe4r1BZaWBUKJnu54KxPPB511zRbS7HWqk2R6vhSdFoUDw8FN5USyWajypCnJy&#10;qJVgUm7AUdNMYKCSU1V/Gh0JQg8VvUC2mXMK5w7ChWI5BBuCCcWtaV4rr3Ve1QpC1aOl9JymoqWS&#10;B3JPKDNR85uszVLwLPNQ1gKVKS992bIjNb8pS0d1PCLjDQiNUMEKliK91ITgSI2lvErwq9V9vbfE&#10;AvSrOT97eiqtpIOyMFWyQFaeOs5ZrZwb21X8y02tXXU1mo+bbPCkFOvRgAYvZQQBQe5uZZCcqKTQ&#10;bTgC3yDnwW7Oe02l6Er7UVt+FLXVFWYpqGyn0G8+wnEU5a2CA8qawElUeSiHvM775kSJuTNO1Thg&#10;cLTku7bd2sAJtGTK0NFTDnehnIDwXXzv6H/idN1LaE7ynIdOop3L68LHEZmuQ2KpjsDH60FFUK+q&#10;yxWfr0WUoNKSpvyJUxGOUkHm/irdPK5WypNaWTS+j0RXwbZf0vgSTtU7Vo668Amk1nkOxysxu3nF&#10;rA5OIOkdCv+DsUkQ4L04uF1AiOCRWmtAeLYSsSXKmwnO/UnCT5jKeZS/M+Ucc1PyBFxdBCqChru3&#10;HN7hcniGypEghCQWCB483tBkFQIjlfAOUGEtcN2RcvgIJ+l5KqFLXu7zBpa3btjr4sYNyxiaX7+B&#10;2bXrBPPrmF5VFsx1TKyoiNk1jBmAEDYWr74wDuDjAEK+TfF13DZD8wSRAxgRfPTPaFx8YRwuE5xc&#10;Png9GHz/nXpebFeqnDfWabSSiht5s7XwBLSQShtJhbq5qtuO8OHjg8GbTRk59R2kxjYSJIm30vx/&#10;R82qoeIzSrPVQ6D6/G0RCv04hXeYZM6LqWwb9YKR20PuHd3Y+l8PjoJC1VG4iSBT31CBUydPoKSU&#10;0NIkd0itCehmVcMLEIwIQtqnsj5U+KeaAkTAoXgUK2VPGJDVREAiyAn1k8ZHGs3Vo4dcric92E7N&#10;DmkhJ6HS6uptEBlqRIhagBMsW+vEjdQoiPWUAUklt6FRVuVYcVRsTBHwShmubeEDzEmmprGMwCEL&#10;S5lpPYeFyLSe/LvKpFHwbYun2oYsLW1+/j4CS0ObYj2qLI1WVhMFpyotUOehicDSkeIk0tOCwqYX&#10;8eE2dC2GrOfN8G4CnSM+iweJ5dtNQwulVQTJZR2LswSV3EAEqZ4AgaWDIOLASCzXYbVC3ISOMLXX&#10;SLaDIOJGlJNELONHIhdANEXYobY7uZ7HxFYOowKSqW6L6egZTWFghEJpJIv5M8MYmspz4u+n9lnA&#10;xFIPxhd6ce+Vqya8P/rjQ+src/fLTTz8ehf3vtjB9Xc28crPzuPpzy7g/tsUtj+6hFc+44MwPYTB&#10;kX773v/Xf3/44+8xuzKK7sE05lbHzQIzON5jzc7UPj4QdVnmUO9A/uAb/9d/Z/bWcG5pBJf2NjBL&#10;iBrpTmO8QKFZSKKYiSAfD6A7FUE2EUWIQPJLZfJ88xHeeP8xfv73d/HDPz7F6x8/wrtfP8GjD69a&#10;psuNt3bx5PPLuPB4HTfevI6nH36JO698Qo1qETtXlrB5fQbbNwkej+Zw5oka/q1g68GEk5XyVA3/&#10;CEnXBnmdCEkzXcj2xdE1ojiXTvQVCxgcKKK3pxuFbsLA5S5MX+nCwFLa4jaUfTV/O2/9VOLdPgui&#10;1r0S5D3hS7Sib53rbEStcJdqbmR7CKVTAl/ee70uaxypCsTJUTd6N0JWf0ct66P97ehdCTsullm/&#10;Na8s7vnRu+217I3OFZf1NBm+HIE3XW9N1KKDLdYGXiXHI4ONGLzoQ/Gcz4LOVQ1U3b1lCahXWn2q&#10;Bu0hCoKeevh7a5BZaHVayVOTL+wR5ldd6N7m61Kb1Z2IjjfafmNjTYhPNfHZ5+usqnLK5SANnPPA&#10;UJ3VqVA8hBqwyR3RxLlMbmFlmyhzY7A/Z2W8pY2X1h6zDtuebIUVE7OK1vysyV9OYFJGIJ9vWVw7&#10;+dxT+9d66kPVYGUBqvg7FLPBebW51CzOsmY0cpkCGL+tau00/BRwKDNRsXYvH/9P1FKjbw822ucq&#10;AKlkA7krDhuQ6r2KVDpFK//TiksqBiI0Vov4XCN8A9Vo75QQr+B5qEdh10XFkspiM+fT+uOo4nGd&#10;rqHgrVQpBbUKkUvk+3B1KuahBP6hSgu8rPdTjiQJPLESaus1FI5cRrBpT1XBU+R5Ga0yN4SbwJCd&#10;cfG+0TVopFCt56BgnqpFaePLKGt5GRUuQpjrCKq9hBwfwYQwUtWhZTyvhICTVd/DiSqeg/Lv4mjZ&#10;d3GK0CEwqJQVg98XQBhEtFC+tL6MGj9lUo7nmNtqTp/mb69BfeQkaoK8Rgked46yL8uRoxzKnEJ9&#10;+CTBogqxeQLmRCWBoAx+Cnx3d5lZMZqSJwk0NfysCv7RSqQJIsm1Onj7KxEcrYavu81SWQ/HwuZN&#10;gioVlF4ffHkv2rkdwYfgwT9cifA04YHb0P179ewMXEkuj/qwuXcTWxylTS+jisfekDhhv6U2eNz5&#10;fncpIlOEyLEK+IZ57vnbPIO85+Zr7BqsEEIcELlOELlOELlOELmOOY7ZtWsEkWuYWlHhMmeME0Q0&#10;xpauEkhehBFnOFk0Gi8ACcdhYOshlHwLJP+74cBK3/RFfKc1ShprP47WUJmZ6ercfAh8pVa0pYoX&#10;vrpNsSB8r5RX3pyVTUoN5kNDMJHwtJojp79vLpnTVS+ZqUyxE3oQlX3STICoaSUcVBwxK0ktBaul&#10;vfo4kahxkLeMUFGO5qZ6lJeW4Nixozh6jABE2Gn2K4W2xFKFlfXSKvNdQMBUZjQui4ui0ZXKWiVN&#10;oongwGOtIRiU16gwD7fPdZT/3DVQoFYWtBK2aiUt/2fnUgf3UY3iGb8V78lxUizu+RAfa+HvkPvp&#10;qGkisrBIE5E1Ru9lEaptUx2SEnMbyQ0kf6+TZcNj4ESpCraqWCj3lbQhq3ZaR22Dr23BKtS0lRAw&#10;BB0EDdO8HCuJQEW1SBRTohRkBbJahVQFtdaXc7LizU6tK1JsRyDtcszE1OI6ZR6mpqi6HkoVTPa6&#10;0RHhBJ1sgrocp4oBxAuckIcDVlQtSGCJ5zwWlKqiZBGCiS9CTTGj+gleLlPF1XaCiRehZDv8YTe8&#10;QRdGqTkPr3RaQ650PoZ+tZinhjw0RVBZ6LZy4IWROHpG0oSWLhSpZfdPZjE4Qa17ppfrdeHq61t4&#10;9uVVvPGTW3j6+TV88fenuP54B1/+5Q08+/QmhfNj/OLvnx2I/P93f0sb0/jZL7/GT3/xNb759c/x&#10;81/+xJb/5b//iN/+8Vf43V9+hd/++Rv86g+/MLfIr//wSyvYJetMoa+T2nUEt+5eM/fTVz/+Ef72&#10;zz/Z+CsO3UTA6OAAsukU0imOZBSREAFO7ppUHHG+BgJeeD28Dm2t8HmoQfO1uaHe+vWkC1HrhZLs&#10;91vcQm4sjN6FGIoLPJ9qxDgRRM9ULxJ9XsS6whg704Wu+TCivK7hggupEY8TO2EtDVoR4X2gtNSo&#10;miAOqHsq74Xpduu2OrQfRXKCwjntg7ejDa2tjfB0OH2K4lwe5f0eHmoyOBi65CfwtqKTWlVxJ4D8&#10;qpeC3W3wm51vty6pClxs9BHE2xocIOA9qU7UKrPt664zbV+FrpQSquDIQLHB+ot0ZGusoFVsvAWp&#10;eQLDUqvFIqinidI/qzlfKL5BVScVyKiurKquqQyNwj5/y74H8cF2i3NQnxOV5fb2UKhwLvF0V5sZ&#10;X5p+ar7JYg5UZEtxZ+qk2kqlS+sqLsLXW422VKVt18P3CmxU1oRcDPL9KwBT79vS/A2FarjyB8GF&#10;PRS6fRRQs7Vwe2uQz8Qs9uNUNbX+2qPwZ+p4Xir4fDYYLKh9RWn1EbRyjnM6cFfCw+3WB+TqVv0N&#10;zbUlcFOA1/k4n/n4nHN5Sd0Rzi2cz1qdBICymuM2r9Z2nEBblEqP/4SBTG07lan6Izzfzrynhqay&#10;eAs4BCEvHftPe//yUb4/+l/47pH/MMEqgaWgyMYYBVd/BQXxaXNdRCm8jpz+L0s5zc77Ee7p4DE3&#10;mCtkeG7WMkAEPy+f+E9u+7/w/SP/hZf0P6FHAt1FwWjCcaYG8aU6wgrP+WAlWvMU8KlTaO08TUDh&#10;+Rnh+aVwjy9wnxSa7mIZojOEvuV6Qgjn/jjnPgreutAJ1HI0RKkAUwBX+wUllEceB1TKWwkabVSG&#10;qTBXUFbJonJa1ora76GkmdBEKJFFo5yfG8Rw2bEKx6LRTODQ7/b0lVOIVyLAYwpNECIIVg0xKuHc&#10;XxPPU3P6FBop9OvCR81S0t5TgrZ8KYJT5UhtOBaWti795moEJ3l/DJcbnMQWqEwGjuMkj6Wy4ygq&#10;ffr+SW6P15nbbcqeREcfAWKkghBWjcgsoYZA0TsWw9hQDyoryqjoLWKFELG69e2Ij3nQmOCz4j3G&#10;3/cSqgNHCScOmOhY6yLHCV18HvrLEZ6psuuqYxpeUqHCs5gjgMyuXrUxwzG9ctUSQiY0lq4QRK5S&#10;RipVV/VDrhA0rmBYw9J4neFAhwMk3w4uMwvJAZBwyALy3PohOPkfgEIIMRC5gCJH79QFfKeiiRRJ&#10;Eq7kxW3hA15JmpSw16gmacr3KIK3POwmAclJE/4SzHXNVfYAiNjd8XqzWqgQmkFEFW+sVgXhlFDI&#10;KkPllPW+EZgIaBTc2dLSYEXKTpw4ThCRe4U3UM1RlDeQju24HPNftdozN/Ji+vgdTXbcnqLHq/m5&#10;3CayPtQ1y13C9xavokJrfIgreCNQsCuKfOBMAD1bPgycC2DkehBzDzKYuBm3pk9j18MYukABsOW3&#10;1D714ZHp07GyEExKeNwEktIa0nRLGccpAw4zn1pMygmogqEApkSmVWXeyOoit40C0/hewbgyzzqB&#10;sCd5TmTxqOY5cmJIZDVp8shCUkGAcawsdQpKJYgo9VeZOO5YPapqyy1LRgWWohQoqvaoOizWmbeP&#10;migFk9wQ0W6XVW5Uil5rBzXOUJuB2+BqyrTiRK/ai3dQ81UmjapFthDYFCfSCo/iRaIuqyOi2BFf&#10;qN2W6TUQ9sAXbLX0XX2moeJnVrTJ02p1RuTeGZ4qWoGzUNRrTfPUxj3dHcHOmWWL/1DGTd9EFsPz&#10;hJmZLMm8Bx9+8jahpRM751bw0SfvY2NvAfsXNw7E///8++zzb6EllgoQzKjl9rVb07BQikK208XB&#10;Y0w0Wz2WTE8IiS6fxdfkR6LoX05g0DI4cli4240vv/4Ml66ct9+jtOUvv3nPOjLnJqnNL0fRuxrF&#10;2LkkRxpL9xXYmcH0eB/2d5YwTIgZ6stzMilgdKAb4yNFKxuvzJtQ0GdDbpugGqF1uXms8lvzPBNG&#10;vElq3708V108rwTFlEqE97Zhbushxqm99M4so3POg8yMG8HuZvi6eD07qb0PNCEyKP9/EwV+nZXz&#10;Dg82IdhPoTxHgb9IsFh2IbvI8zBECOmqNs3dleDE26lCWE3w91cjt9lqRatya1x3rdWEf9rqSdRb&#10;SqQ6jKr+Q2qxySlOlfRZIKPSOtVTRJq1hLy3WIP2rkq+6j0/oyAXNDRT01NWgUpdS0j5+HlbVpN4&#10;LcITNZbZ4O+rtuyCwHA1YhROwVFq11wmCJD5vNZ/inMAhVE5Ib+az0s9J9oAfzefiei0MtH4nFCD&#10;rvYcRz2FWL2C8UN8Tjl/lDfzOa05goYIFZRoKV+pPFBJ0nFNL+4gXxhxYgBOfY/ClgKr9giW1s8R&#10;JFw4VfMSTlR+H6frKeAajxiYVDQcR5T3eHVluX12rOx7aIuVEoQakKRQVW2l9q5ybu+7+O7L/wvf&#10;fek/qLR9j3PiyyhvPIYTFd9DHY+zjeemgUpaBY/vZIUA5ojNAU0BWaEpjGUNaOR3ml4y60mD7xSv&#10;nZSy046VWtU++V25yY9wX2rXIViQtVogoxYd3z/yXXzv5f/Ed7//H+buqA/wHFBwuXuoncedV/9Y&#10;Fdo6SwkPvF4EC8FLdUMtYTzHebSMSqcDHyV1nJcJAIKRE6Uv8bf9/zj+g6Dzv/C9o//B31zG61mN&#10;JLV83xBhZKAcHYQNCez62En4hwl83SVIr/G+mqvmvktNcCZXKdQpREtb+TsjJ0yAV/8fnP0FdyRb&#10;du2P9md7z31OoUrMUiqZUZmiFDMzM5VUzMx1mPk0k7sN3W1fs/1s3+s735wrpDrV7b73/cfTGGtE&#10;KjMyMjIy9t6/xY1l8HARF5D4BHDcujOl8Og1WQdaK+Dh1s2FuSHF53LalqKW16qeACILiR5XB4pQ&#10;4eb5+rj1nENJ3VkUVpxGaf1ZRPsJJYSl1DhBapwKYjfn7WQJwp1VSE3wendxS/hIjjsWh9gArx1B&#10;Qu4eV5prVbKY0ERw6uA62U5Y4jnI1ZLme/XddWxZMwQODTz3AIEm2MHfLFuK5FgN8lscJ4SFxLD2&#10;q8LW9hyaGpNcDwlXkVJsHz6mYvWHMre5bdDRwM/36BpR6uJFaGgklPG5xFC1AU7zssvgs5WQpHNJ&#10;EqR8hJcs50QDkSMYWTUgeWhAskQgUTmNhe37mKfMbd0jXNwjXBzJ5rHcN5k+3hp4HMOH8/wfyNHr&#10;BiQGJUcgQnFA5LbJmIBEwVgxagdhDl5VG1UchqAj1krNPkZSTXJQhwUFNfDJAhGqRHExB2htpblG&#10;SgUkNUWIN7k5SBSAVYNMW9wGlyaQeh+pvpkTaEcMVa4SBBs5kaU5iSUSKC8rQ2VVOUKEiiS1GU+U&#10;k05Eg4w3m1wvhCBXiGRMAPCpop8W6oTMmG6rCWIxG3FqYP3N5q6JpWNc4DlhqBwv3ysoUrBrnbfS&#10;UvnmH7Ri6loLRi5mMHqYMy1Shc9Upln57oPUCqWtNvA7KP5D8RwZagiJFpL8ZNwCdOUSUv0R8+Mq&#10;RoVgJggRkNTWK5iVIHQMKeqm65Hfl9fBrceO20cxJZJAzIVIym+fo0C0MKGksSNkrbcV0HqcVeMN&#10;cXAkec1a/PweXChGIpYWrL4UneOczAkk6l2hqqxWh6AtbA2xBCRNg2G0TSaQ1P89XPioYfYt5TC5&#10;04UxauIdUylquNR2007thXSO2m/cb+nSqm2gaqyq0BpJ+G0fFUOLJcNIpAk7FAXAyt2TaXJApKUz&#10;g+2DFfSNdHJRz1jPkt/81a8sE0dBsc9ePME//+s/Y3ytw3p/jM4RTFa4wF9Yw+1HFzEw1Yr+MaUO&#10;U8vvT9t3UZyN4jqsRo1pniWc7IsJNwe2sLoIeEqVzPWHkGqlFtzG52Sx4+9g7rl6TgQpTsAWr8Nr&#10;TcDW45YOAkJ3Bs3tGfzHfyhz5f/533/grzA+3oYefqeZyWG0NcXRkiWURfkbNRKAuJgphd7nbYCr&#10;nveuhxqt1wUPNZ/WsSiBI2qt2ttUJGuQ15Hn3TmWM997piOKZHuAg/0q1i6+g9bBduQnuL+ClWcT&#10;6FpMID/NzyOINA1HuEj5qckqEJHaPB/nRtW2nb81Rf1AVGuhayWGwcMUBs4nzfLQMhMyV0XbXBjx&#10;Li5I3Zy4RryIKd2x2wGMZkJIqp/XrK3OUiTV4VSWAwURapwlByj9DdyH7x31mUk+NcD7WKmecgH3&#10;uCyN0ZettqBEBQYmBxoIHCF0rAXQux+iZuzjQuVDjDAiP32ojfMM5wg1P4v31KHvQhitqxwjBBIt&#10;/pZ9EPAiwGvp93ktYFJVpANN1DgJC0FCT5gLrYEJAUTmepnXS2vOUWmKoGuu2Xzw9Vzo9Vw0FeNC&#10;foaL9hmOz3qLNVDzMnuu9IxZGIolVWfNZK45pa2lETUc+4pzyIzWoXPXh46dgGn56cl6dGz50XsY&#10;4iItGDntWCcIJoqzO1d8yiwXAcKBi5Aj5UyucbkpVCfEny1Bmt/dly5DKMt5mN8hwEXHHSNQUROO&#10;8xqFqXlHGl0GTq5YkVlOygg8Uvbk/lbWRkl1gfUXc3Gx0pwu6NEC7U5yEZMbJsxFkuefIiw0TvM3&#10;mc9S865CbjKI2aWLKCg6jYLik9ye4rU5jTIu5DVc3IsIH3peC35ZQwGvi67TaZwp5L78rhVuwhgX&#10;5NRErQGOFnGBh9wTqSEXOvd86Nr3WUfdaNiLuroaLuKySAg0qMwSBrSoa9H15csR6eF6MVCJJK9z&#10;cqKGx3QZQHQsZXi/+ZAYrbWFP8PrLnCRFaYqWIhzvPaypIR6uP4MyarB+6qF83WoEEU658rTKHef&#10;M1DQQu5KEV5C5whBBAdCg37H5iUCFM89SABpkuVjud7cMy0LhGsCSEOa15/vqyVwaCugCncTNEer&#10;kRgjzBByon2VBiX1iSLuVwR3jiDB7+rjd/S2UGnnZ+n7eppLueU6kSyyY1V4CvhapUFTuIf78Fq0&#10;bTSYVUawoWPUp4vtugXa+T27yu1YLp6T9k+NErT4GzQt6DtwLZOlifsIrrJz9QSsOkxt7RJECCOy&#10;jAhGDEhU6v2BAyQGJfcJJRIHRqYlG3cJFn8IFcei/4/B4xhIjv8/3v+P3zd+JAYk6qui9vuKB/Fn&#10;5Cus4ACps8wagYjSdj2xKtuqwVJVZYUBiWpkWLv/ikJkNJlpUiTxx5p5w/B/uVuqaiq4bUCmNWJW&#10;FG+iEilOADXVnFwqSLcBgoaqwzZWWmxI3+gKNi++xOTSHj9PloQKqHxuookDNaEqf7wJghUGCSou&#10;JhhZ3X+A/evvY+/aeyS7awYuvphTtEy+XllJFOzlT9Rygo5h5EoG/dtc7Diht1EjVf2T3pUMsn3U&#10;KlfT6JxJo3ctZXDSNBy29wVTnFTDtZaurOM2+B13irXzJ2zIEmIpx/qfE5WCYpUObEJQUm0SFRZS&#10;zIpE1hZZXwQr3rDcM8ogqrcaAqq+2DoQdZ4PEoAsIFZxKzW8th5L78t0UhObTRGeQmjuI0gQzOQ/&#10;jzdTQ80r7Y+TTF4LOTVRwtTE1SaMXcny+yW4qCXRORdH62SUC1/Y0oEtLTit2ic8BkUlrlWNVWCi&#10;DB0rhNai4FcubIMtaG5t5P8pC4BtbJLVJIfePqcj7+ziOPYvbGNzfxmHdzfw5V+/hR/987v41X9+&#10;gm/+5m388t8/xz/gl/jr3/0lmrriuHBtB3/529/YIj+1NEztk4MzUmlp2NUN8lWXcbI9Z4Cp7CgF&#10;5iXUjryxjveb3Hd1kMtRPm0f711PWDFJpVALAsUQqdGiCg5F2msJpyW89mWWkt7W0WSf+bvf/9a2&#10;v/rVL/HFl5/h7v3b+M//+Z8m/7e/w91VhPwuDPe1IuKvRzTQgFwqSBCJU3vnxNvexIXSAxfBvbaa&#10;46iBv6Wrho8J3BxH8zd6sKg6Gle7sHK/B5OX8hjabLaiXV2zjZg+6EY977VMf4BaTdCqWaqMd89W&#10;DF3LcXRthMwVoTgG9VOyXh69XJA5dtWMTFUmBRmq3TB0kDZXS/daHJ3LEfRuJK3c9/ClNEYuZaiM&#10;EH6zhN5mLhp9hJKOBoRaCBX8X51Lc+N+i59QZkTTNBeBHkIdlRhZXAQoKjIVyXPs8xwChA9vYw2i&#10;iiPo5G/Uz/lgUH53vqeNv5f84jOqTOm3mg45Hi/WU2uWkdYlCeGXv6usGDLJB6koKSMi2svvRWjR&#10;opYZaUD7QhBeQonLVW+tDprnqW1OUYGYIAR1U9vlwq2sBVlFOraCBhoCJt0L2Ulq5dsReFOVZlUo&#10;pPavbXEZ7zNvvcVGyAogy7E/XYkwFzI9dnEBrwvKWlGFSGcNWrk4Zefd6N4Nc1Hn9+Si2UqtVK6P&#10;ClehY5kQkPBYqrchK4YWd8FwadU5W+Bbx8KWtVjrL0K0lefO+TLIRUZ1i3zUpCPtnH/jnFOCRbZV&#10;I7YSwpGsx66A0lrPGlhJcQs0c2HPlKOynp9dfppjud0sASkuqnJDeBRgmig290pxZQGqPEVom86i&#10;a2AWk/MHtjAGW/m78fcfndogYMgCchqTayv2u5wpPMHFvxpni07izLlThIdK+64KIJW7JjZI8OTi&#10;GO+r4WIu60gtksO1aF0jpO15rSeNK8lFn9p8bbgA9VTYanyFFnypRbSJAJBf9yC35DYYUGBo66ob&#10;NdFCO26wU4s4wYW/R/9+ExI8ts5Bz+u8BAnmxuD1iwgEenitas+gjNeg0sfrHS5EuecsKnxnER10&#10;4kO0+BdzH1luYv01hAnOszxWdJjQ1+vAROMsf9f1Bp4fQTZZTPiRW6bBjlcTKTQLRW20CNUEIT32&#10;t1capLat8TusUlZ4nyYJPo1UyHm+Ah5X5sjCwnP2tTlQIUuJJDZCoCFEhfn5ek9NhCDTpNerDfIi&#10;vVUGH3qPAEvHEaC4mwhTBLl6/saepmK7JjqewCfax7lkqg6ZuVqDET1O8rvKPWNQIlcNRVAiIDmG&#10;kj+wlBwDCeV1yPgDIJEcAcfxPq/v+7q8AhKzjjjyPS14xUWFBhk+AoPbzYE24rfB57OS8lXmtqkn&#10;zfuDddYDpqKcNBd2m2myqOScLRQtfVGEGjkZ+UnFjT6zamhRqamr4uJLaqRGHw2GCCIVqKriQk26&#10;l0VFqbeuCAdcPd/L4/uTvKkJG25ONt2Do0g2J7nAkPiaclxcIxaPEYxxEmyOor1vGEs7t7B96W2s&#10;XLiClqkQxq41EqC00Dufb64Tj/rglJibSa2ve7fjpjmqHba2PRvUWOeC1PLUtCmCDk7aUe6nSrEu&#10;P8/VJ0sPF0OChACnTs+pTgoXPFlgnG0JwY7ayVHciRY+Qcortw7hRKl5AhhlCTlWFAKWX5Yeaqh5&#10;aoTNnLg7vVZnQL5oFVGziq0BLmZc9FSWuonar8o957hQNfaqB41A4qgfjbTkJjc1LS/SvD7W7j/p&#10;Qf9Gllp4GD2EkeGdnAXBCjy65tKONSQZwuLFYWTaohia6rB4hlx7Ct3jimPotkwauWq6evNYvjCG&#10;jVvjWL40hsmVAWunPjY2iO6BvLlmplYGMTI9QEBcwN13L+Hr37+NL/76BX6PH+Jv/utnVnZ9dGYI&#10;P/nlt9g8v2DuKZWlzw8nCIU8b0KZggHVhEqanko9Zzp8SLa7uNgKVHgdCR/uRBkhOIirty5wohZk&#10;cLLmpG8B1gRpWbLUM0MR/soEy4w24G//TqXmgb//h7/H4HAfvv7mK3z22af4wY++tef/n/z9/d/9&#10;D2TTQUyM9aNbJe4JIa25CDK8hq3q29OcQb41g+7uVsJ3HB53Lfx+j7VcCPjd/J8Td4QLJCHl/S9+&#10;gaG5TjR28X7LBbgYebio1FjPpdFDwsliyLqcZgb86FpKWCyGrBWKBxnczFCD5j2jnklcyBK8bqpc&#10;qTbqsibkFwiRE0pvbLDgPcVm6HhalFUdUvUc2teC6Fx3AhpVTyHUTJjnoqXeHUrH9EiBIEyocmXz&#10;VMBqQqj3h6wgAiBZO1T2OjPmQZIwJItIqLXGenSogqW2UYGSQQtf7+ZvyHOTeybD81DwY9sSx9yy&#10;zoPXbyGApllqoDO8l1Vem/CiFEy5jCTKeogRTJKDFL6utgaRFK8Pf1u5SPTedgX3zbgtMLNnn3BN&#10;bVom/Wa+poWzcZxAMs1FYt6DupACQgtMm5b1JZCnwhAuJqCctXiMWKvbyh54eQ6RJs47vP98BAG5&#10;kxWDIfe0akbEFdg5VIfOrQAGtvJY276L5a07iGcJgqPTiGUTZrHQ+5VxmOyuQbiDSl6zYxGIcqwr&#10;01At5QNNhGqeb6ipBm5q3LX+YosRqfUphfWcAY4sErJg1AVKuNgWmBVDz2uBiQ3UmptEi3DjNEFg&#10;22eafDWBRou64CQ1Vo/aOv62o44bwsuFzM+FLNRBBZELX/NQK1Z37mJt5x5hZZLwcpaLq9veay6N&#10;7grkZgir/Cwt4tEBLnbTtYhzwczJKkIwUXxGrJvb3hq077rRteWHv1mBv8Wo9p5DtYcLKRfxiroC&#10;AmCBwVxDXGmvVHYJB4pDMYvAYQCBLn4etfqBzQ5sXXiCTcrG4ROEO53zD+TLzeqlzw11cl4lFFQG&#10;ziHAxV/XQuen42shlpVEi7asQXpv06LLYj8SI1yLOqjsjFSZy0VAIyCIDFYgO1tPcZkFRIDi4fWK&#10;y83Sw7mIMCCrhjtbDBfhQXCR5aIv10nTUj269nxoXua9TnjSech14soUE8AIUryOdp143uFeQkqq&#10;BA18zZdXzAkfN8rywmsS4/fxF8DXqhiZQvuOMbmO+D3c2RKDmzru08BtA/938zwER9XcV49jw/xc&#10;wmFqgsAzJmtSHbJDige8bxYRQYnJUSDrcfzIK0vJ1ndQcuzCMSih/EnAOJKJ4+dfe+11cawi38HI&#10;qIDE28ALXV2FEgJJWWkxWgYDHDDUjlIk/g6vWU5Udj3JySSSpvZQUWal5NWVV/nd6hasmvoKolLA&#10;qz+k4E3FPHCi6HejsppkF49SM6wyq4hcGcp8kUagSoBaXNQFWG6a/tFx9I1MmGVFhdNkYWjqzHHR&#10;rsfa+Sdo6ujkBFJo56V+NQocCyUJEzNcAPbC6BwZw/L5O1jevee03NeipMwfQkSVq8wizXXOvZtx&#10;QkmC2wTycxFM3shRc4xSs3SZ5UJ9cFoIK5EmrwWrqviPcz7KIuIC56UWH6K2y/N2Uu2UZicwcdw4&#10;ghS5kLR14ETwQZo9ghBBir5jjVw8gpIAB1Wm1lKL012caNuoqbYGCCmKFVEvHdUo4fXsVG+KECe9&#10;tMWTpNrDVkE22cLFjPChALsMn0tlI2jpSlpVVknPQgbDm22YutCOzZcDWL7fZxaPofk82jpV3r0F&#10;j7+5hMc/voC1K6OYmO/BwuUBrN4YtRTP9QdDWLgwhO7hNsJKK5q7UhiYb8LgbBN6J7NIpKKIU1q6&#10;GvH005v44pdvY3CuGX/7P3+O3/znN/h3/I5LuVMr5Ic/+xB/+de/wYN3rhN8o5bFpLTDeDvJvdeP&#10;px/e5sLsgKAq9UZynNTyXCipqcqFJ2udP8mBxWs0PNuFT798H/N7vbwn1OKbEJ2otUlPaeuqkaP8&#10;/hovJz5F4btL0djMxXxoAL/5za/xz//s1CT5v/19/vUn+B+EEMl77zxFZ3MM/T2tGOjJIxlxI+Tl&#10;xERJxwgGuv6EkHCIgBnlBEwQqariPVPFe6qB95GrBnU1vGeqOInwXiktKcTkah+++scnuPxgF1/9&#10;1XPLRJJF6X/80+/xxS/+CjeePsHy4YQVIxvZz1kwp2I2WmcJF0MBqF16sK3aFmulCMo6oiC2nvMh&#10;s2qoBbsKWimmQ1kjcuO0EL6VZdLBRTs76rVeGWrJrvgKFaxSlUrBgawYXZshAxeZ0xWU52QFUDNt&#10;d9wvqsOgpmQts15CRL1lW8hsXh8rtcBEVZhUn41IJzU+/sZ+uYWbeQwCRPtaGG3LfrOYCIoEFjFL&#10;zSQUEVwUcyLXi0dWivYagx/VkHDgosGyHRRkKtdOtIsA1EmNkLCi9FDBWJIwJgCRyMIiy0lMGSFz&#10;POdJfhYfy4Lia+I9yGPIUiP3SnHFObNw1AY5HyoTg0AgEJKVxZeu4vfhPRbkIt7qZGtEu6j5hyvQ&#10;usLvMedGD4FeULJKiWX9SLfzXLifLMgR3pcCbkG0O8x7wVvKBd5JAsh085wIcbKYCFD8jbzfCUOe&#10;RDlh5IzNsRazQamoL7QiWm7FMoRKKQSqtkourg2EpDNcbAkChBFp/oE8wTwml0QRla0WzM9NmuXO&#10;31rO61tuC7MCNicWdzCzehErOncCydDaCJrGEphZOU/FgNdgiMoTF+L4KH+fFt0PlYhTm9cCLheH&#10;3CZRLpSRfh67hXP3cr0Fe3ad9/EzalHRcA6VnnO8VrKQcC4mNJXWKONH30fxL2dQWH4SZe6zXIAd&#10;i4YW6IXty5ahskXZvPDU6mVsEEq0mId6Kux7V3H/Cp9iRM6gpN6xilT4ClCu+BG+Vp/ietNWbiCQ&#10;GCIYEgYU+xFs5/XlQh8gBAQJPoKNoGJCOioM8DKEOllMQnxNLhQBhztXyntLAFNuQGPnGi2Ev72U&#10;16HOzkOfpXLwyYlKg4maaDEBQ9YdxZIo1qTUrDalLl6DhjNm6agO639eCwKb3E5VIV4vvrdU34ff&#10;o9xzxj5L8GGvB88ZuAha5PJpGxkwGJNFpTam1wv4fQgkg1Vm+Qmb1aiKIHBggCGXjIJW1fxO2TQm&#10;r4HI6xaSPwkksnocWT6OoeMYRo6B5Fhef95eO378GpBIvpdOJ9BQUwWvz4viIn5Zd6W5BVRquDHv&#10;RUL9YkSSHPzBmAvWhp6iwM/iUl6wukKoq22Mk460/EhcsSS1pGxOUrkkPDXVKC/jxS/nzR8hCXLw&#10;T8wt2AKunHyLxaipRA3Poa6uCvXUKJvaOrig87GPNzc10FRT1rJzoqmkaQqxdNaCaS2ljYCiaHZp&#10;zrJKWAdgT7WlwwmW4s1RpFub4PHznKhhqkRxMd+bG/FbEJ/ARF0uJw+HCF3Uzt01Ztq24maEpyQ1&#10;Xmmigg65XQQkKp/sDjnBrnpe0KFCQDrfaBu1sDEvIYjfuZoDzyUrkUDl2GJCKOFz9rzM+fwMWUti&#10;LQSRFh+hgzdxqzp1Bi2QVbVJlDXTPhKBSin3zaTtce9UBh2DjWgfcCpWpgmJsTS13c4YGluTyDQr&#10;yDTKx3E0taet18fK3SHMX+5HKhfHxZdLGJ7vRq4lhavvreHeV7t4/tPLuP/5IUap/e8/m8Xy1WGM&#10;r3dbN1P12Mh2hPm5aaxcHbFYF8WrqAGfgnJT7UFq+x3Whferv3yBcMyHD37xEH/+91/jn/FTqP/L&#10;d5VIgYMrO2YNGp7v5II7jh///lPe2B1I8X6LcsIPccJT4J8vXY54Sz08nPBlAQoSZpV+rsBis675&#10;qywgUHE3T996iI7+Jvzt//g9NdgCs5bU+znhZ9wGOCWVBVa8SPEBv/ud46r5f/L31sun/P04yHmf&#10;xSNeZDMxc9P4eZ+FCSF1vNdSMb+5cCJBt3XPlsg9I8gvKebiwTFQWlLEsVCMonNnUV7qPNaYq6wo&#10;xeLqNK/TX+Hf8Bv8J/7SUoK//f07ePmD27jyfBOXn27g7/7tt3j07QF2bi1g+8oSpldHMLLA32e6&#10;Fb1LWbRORawBmWI/MgQMKwLFxT5OLVYLtFwoel3xHs0zfoMC9c3o2YlZ0Gm0vcFiMFT4ScAi91DH&#10;StDcpu5kOXwqA5DmItDKhb1b7hM1DiNYLAWR3yCQNPMejlHbbCOQUSOsUbZIjvd4hJpeshTuDMGM&#10;C6zARECglFA1E0sOUSPtqDU3iNwJ8ncrPkOLpYIotdVzqgkhV4yvucqJQ9lUimUD8oQGAVnnVtDS&#10;LRtiVIx4rqp06ed8o2OqPoVP2SmEEkGTzl0LmSdFhSBFZcJXbN9dnycYkvtH1qUmAmgdzyXYxIWd&#10;75d4Uvoe3E+u0REea5QAp9RPXmsFygraItTaGwloUQKjN84Fmt9B11CWPbkk6/0lVgqhjpDjIqCo&#10;OrWgO9zEhYNzSURQkipDpeIc4lx0Qpw7eI71IUqsxBb38toilFZREeTr9Vy8Za2Qy7pxqt4CG7Oz&#10;BMbBBDX2OsKJ18A12qZ4El7bZBW3/F15PlVeLl6UWh7fl1G9C94vsy5e90qL4WiaIQATtNL5BJT0&#10;0DrnI8Bx/BFo5FqI9FEDJ/g0cGFMElZlKWieb+CCzN92hPcLF2BlgDQSWOTqyC0oyLLOrEbFFWcs&#10;9qSg9JS5FWoITXITnS06BV/Sh/7pabOIWIrq4ROsH0nzdMSARC4ouTUUTyEAEYxoka9PFaMqIKiR&#10;5YBrAv9X3IagKTVJOOZnydIgi0d00IGqHL+ntor98BPiBC2JCS7mcqHwewg2wrwecrMIAHyECgWo&#10;yrWj2BNZNAJ53is8bmLYiSEprnEASa4c7SNXS7CT6wjXDsGHXD4CC7mNiglmRdWncK7ilP0vuCqq&#10;OW3AUtZAcKPoOcW/FJSd4lbCa1Vy0oBIsTXJ3gQUXJrqbCPAcL7je91NxXaOAqve+SmLAZnZlAgw&#10;CByCjm1ByLF8ByOvA4kDJfcJJPcxLVF8CMWghPI6gLwufwwjfyzHMDK+RiDJcLFPBaiZ5xoJBLUo&#10;LS1BJJlEojFr0fhqmx/N86akZq5aID6CQXmlOvXygpYXkexL0TzmskAraaVudx1C1CJCQb+l8Cpw&#10;tby8FCGVDVZEeJw3Bwk52uKyBV4m+WgsbLEp3kCDuXiu334OT8BjGoGTa+8Eztb6ZOWgtltbwgWd&#10;g5oLgvYRnCibRTCixypCJkvH2OwO1s8/4QAP8WZ+wUmaWhi1xfmdGwShOnPTqL/Cwu4Vc98MXUhh&#10;dGoKe1feJpE/R//sMHKj1BLXYoQFP3LUSLVfy2QYagqlrBr15JErR9YStdnuWBDgRDFxPcfJRQXS&#10;CFquahO5ZxqsTLTLAoLVqdPjd5pdyboh6Io3+dAyELEMEaXiJnJqU+63eiKqF6IuvB1DGQwr/YvP&#10;R5NBRBOUJDWx1oiByNb9CcJJyIpXKbtG3XOz+ZjVFlEGyc1PNnH1/TXsP1rApXdW8P5v7uDOZzu4&#10;/8Uu7n6+jZ3n47j47gJ6ZqIYmCPMqdx+Nxe5jiAXGy66/J0FXGNrXbjBY3XweijGJ0Et81f//jH+&#10;8tc/x6effoC/+69f4H9ycf13LrT/+zUYef1PnVnvv33N+uPIImQ1a7ho1VFj8HOwyzeu+KVAuhZB&#10;atceLjbKLpB2WO3hJMQJW0F/WiSqfYWctDmBc6JVQGBl/Tk08h4uKD1hmUYffvy+feZf/OVfWP8Q&#10;Bc6+/vftDz87evSHf52tKYuBUpCj7q/21iw8/D19hFdfQzU8BEoff89Y2G+Bq9UcH+GQD/V1NQYk&#10;uv+VSSbrYlkp72lKaTEXFEKJIur1uv6/8nAHv/rHr/E3+BGh5Pf40a8/wmc/fwtf/cNTvPj2Ft75&#10;9gFefHUHL35yFR/+zS1ceLiB6x+v4/yLeQPIw+dLtj3/fA57z6aw+XAM+8+ncf6taet7NLTegv7V&#10;rAWoyuef6Kvjouy4DoK5eqT7vby/g5ZJ4kpwEYxzsaYou0RVIlXaWtYKBaoqaDUxwAWGi7CsqD2d&#10;LQiHfbyH66xwlQWxcmFXeme8j3AWLCWgqAolFxACgEBEGR41wWJqfCpoVQ0XFztZONRDRBUr9bkC&#10;kdoINdgWLYwe/l9hJmfLjOD7BQPxfkLGvAedBBS5FrRIyrwuV01DmooAFyVBUbij2mJNFHxa0aC5&#10;RTEdXBCLTps7JEhAUREqN+8n9SQRwMbzBAzOf6rTlOrm+OxQlgt/c95vNb4Sq//huBgJChEuxFMe&#10;JDsJegNUJqhRKy5P1ai9BBjd127ChLZyh9V6eY4R3uMEQFnxygnLquGkNGLFQCk2ROdXx2uhtvxy&#10;YWofxXYoG6i4vNAsK7IyyKKjJnVyL8hFoGwVZYsIKJQSKwuXMjIE44KYMwVOEKrcU8oC0ucoW0Zp&#10;vNrKalNWx2uSFTwpoJa/d28dXNL0+T19hKsaH7Vx/p61ASp+XNQVgKl02uGFkAFTSTXPi8doiBfC&#10;x99C838dtfdKTyHKOTarOHZLuWAXlZ81d4RiRrp2/IQpN7zZMt6XlZYRsn7wyMTqZRzJ3M5VZHqy&#10;FlBay3OS1aDGLAec//nbC1RkyZDFQAGlco3J9SErT3JMsRWCkFreQzUWFCsLiBbszBR/O2UIzdQh&#10;PcX/p2sQG+Y9N0uYV1zLMsc35ya5XSSyvChWRenAshwKyBREqmtRKmsNpbj6tJ1XLa+D4EgxLmGz&#10;JFXxM7kdlKWJc1uTLB0lFk8jSBIQKSi20usAi+KBigkohVUnDUIKCS5FVad5PctRXscxGiwwl1pN&#10;tAiuSD1Gly8bkJR7HXdPF+Fuav2OIxt3jsDEsXgINAxO/kC+A5E/BSSCkWP5U1Dyp6DDhODxp543&#10;IInFomiKcNGLhhGMhC3Go7Sk2EyFCrJSipkWiXQXNb9kvblgDEgoxZxY6ziAspzIoi2yJjQgFQ2i&#10;uqrKwEZuFWkIHk5AivQ2TYFk7lZKb1zmeJdpvDWEB9XnULEfWS8MRCqLzL8rC4hiVbSV6HmZVZ3H&#10;hQYFel2uHL2m4EfVRVH2j5r8aR81BBTICB4EM4r5UNZLhOer2h4qzSwoUJdNbWfutmD0UhYdswlM&#10;XG3B0qNuTFxuwchhE0b2chi90IyZey3UdKrNklLPRamugeDBRWlsvxlrj/swfzWPlSc9Vrshqgqg&#10;Ma8Bl4JOI41eK+Mez/qsQ2j/bJMF7uqxMn4a22JINUUtXVmNulTaXdkmua4IHyfQO5mxLqHxTIAw&#10;EkIiE7EGeLF0wLJk1McmHFe5eP7fFCGsBCxTRk0HU3w90xLD3P4QekaoWU+08XO8aBtK2XvUzC/Z&#10;SigaCiKuXg6cXOOdtU7AXc7DiajKUq31G936cBt9c422+Dfw91SJ/cHJPFq6Utg7XEcDFxTVprlw&#10;dRv/9r/+6Wh5B/7rf/8v/PbvfoOp2Qn8/Fc/wfkrW5hcHuQ9Uc6FkQtkhtpnllpVU71pj+4YtRXe&#10;X8raUl8O+dUVeCjLiLIflOZdz4WtvO4sF01pe2dtgSmvPWsplpoUlSVQXMnJgRqZUrafPX+Cjz59&#10;B3sX1/HWe8/w4q2nlqapzsbLG7MErCq8fOcZPiXEZKmppaLUlht5LcMeFBFMKiuKUaOYoQre5xwH&#10;5epkTcAoLXZgo6KM91l1FYqKeD/zuaLCApPCc9RyiqgZ8nE59ynmY40VWUpWlhft+vzP//Uf+PX/&#10;+IlZjT7/1Tt4+fk9PPnwNl58cRcvvrmJj379CE++uIJbb1/Aix/cxK0P9nHtnS3c/3Ifj749j4tv&#10;L+LCiyUcPFnAzqNJrN4cxe7jaey8HMeF9+dw9dNlXPh4Fuv3RrB2fxC7745g4VoftacmJDt8SKvp&#10;ZC/vVyoWsnLUB8uhwlOa/KRxyurhJyBYEa3xGNK9hIt+xXKosFY9FMhqGTcjfEzAUOaMSnfrsawv&#10;LgKlLCx1cln4CSm8R7S4y3piLhpZUrjg+7gYqny2i8DSsug1+ElPEIipnSuwULEggg/50nNzjgtG&#10;bgjFMqgQltJEBTCyDCggV+4C/cb+bBGVhQqkCEpVXExVWEtuJmn9giS5duJyMxFE0oQvZcQoTViA&#10;o3MREMg9rdRMZazI8qJ6F9rGO+t5Db08F76fkKfsrga+FpT7ioukLCJawJU8oMW8xsMFut5xDwnA&#10;BENyVQgULEun5LS5R/w8X2Xn6DpZDImCZTkPeghcio9Q7SN9V7mRrB7IGK8v4UegUVR+GiWEL7M8&#10;FCpQlRo4waOY82s5v7viT44DWFVcLJ5uQlNPHi7Oi6E0AWEkj/xyGA2EVI+CM4/m71q5DdwFFg+i&#10;2h8VLj72FRAuCdkcb2cKBT067hmEWx3LmxZbQajAqipQyHusEqUcp/rNFSDbucN5ioDQxIW/7yLn&#10;k4NWjKwsYmJ7GUP7bQYFmek6E2Uz1XMBFnAKQhTMKSuNj9erTnEdjfx9CCVyYQgiBC9VVFhcyWJb&#10;oOXuULCvMnUEFLpvAp2cg3g/ySqimI/0eK0FtWamGtA4XWtAogW/OlRgv1MdIcPbSgWktxKNM7XI&#10;zBDSl1xon/Jilufe1Z5AQRkBovSkuV8U/NqzOGCuksIq/g4EjDL3abOg+FrKDKS1j44tkFKMit4n&#10;t4ygRu4sBeZqLOr9jpXkFAbnDwgEd3hf+ez92lcWmJ6pdSpzaQJ1FpMEkT8WpeAKTI6tJrOymrwS&#10;/U8xEHHE3DUUxY+8DiQGJXzOoITH+pNQ8iflGFBu83wIJB6/hwuxh5q7i4tqHdxet02QZWW8OFwM&#10;wvLlNirIjYPRV2mxJkWFJPdzjiijQZHoaS6C9TU1Vk+krJQ3LQdXsJk/dl5mS97Ysp7EeCOrUmvK&#10;ZbEjJWWkZy4mvkQ1KuvKHP8tB52i0xWFrmqDpYQNB0440QswZDGhyNXh9tVZZHw9zz2cCFoBoKp6&#10;3oD1cqdwobBmf85W8RwKxFVmi7KDBDKhmNsW6lQ2haVbg8h1x20RH7/QYjUfetfS6F5OYmS3CeMX&#10;W9CzlMbobgvm7rZj+/0+TFxps7og0rYtlderWiN1WL7fg6UnHVh6nMf0zRzaJqIY2s1ZqmebZCKG&#10;3pkccj1xqz0xwM8Y3csiP5JA/zz372pE52gc2R6v1RtRFkGuS/EghI9sCOl82FqP980mMTCVJ0wk&#10;rdy8so6OG+h1jmWRalFgq1J3/XYMAY4yavyhozL1XFwFY0rnVepxvN1jmTzRdrnWqKlSG1RZaqXU&#10;qhpmMFfN30dm1gKeA7VhajEK+nNTYxJkJlobsHZxCsmmIP7qr7+23j+pNsJRIzU29dGIU5OebsKz&#10;H17G4cM1azv/n//5H9i7vGm9bZZ3ZrC2u+jUmiH0qHZNg7/SwK+0itpqqxe37lxHsiVkwbDVnMwV&#10;pS9zd4WL2lg9JwlqbTJ9CkiUaVDO58pqOSFTS9HELK1C2QLSApUtUERAUbEnWT8Ky07h6bPH/A2p&#10;BUmLq+ME4uLExftJAamuuipKJerqqm0SLyqkNnmW2ioBpPAcJ/4j6FCQuMBDj8+e4cJB2LD/+fy5&#10;Ak5ApcUoLOD+fK7g7GmcOc1Jhe8/y+3rf7o2n//0fXzw4yd479sn+JDbl18RTj6+hesvzuP+u1dx&#10;+61LuE0wefLVVbz88Q08+sGhgcmtTzdx+a1VbN+cx5V3V3H1wxVc/2QF1z5bxNb9cew8JajcGcL2&#10;s3Fc/nwaW4/GcOWLWazcGcTAfCsGF/LoX1DTunbMXu1EW3/aLHJqVaDU5OfP9tDX3oh4jPdO0IM4&#10;tedQNxduLgBadNTBNDOhYE/CwHyGWn+lxTC4uDjXhriwNZbbQltOzb6MC7K2KsNdx0Vei7ubC22l&#10;VwudqoHWE0JqLBBW1pz2VT9alnivt1VBtS/krsnNEk76a83PrzRWxXOoUJasBFoABbiyBFitDqXw&#10;EizkFnLzHtZ7ZElQTYz2aZ8tuiqoGOLcV8UFVtbfIEHBJ3cOt+4055gwlTbCkywtMv2X1XI/jhtz&#10;p9RzUW9zQ8Xe5CIQILhiXGD4/WXJqGqQe6aK4KyaJ1zI+f3VSb1OzUj5WSU1Zy1+oYhQotgIFQZT&#10;4KyAq3k8aEqV4EGi75DrjplFK8rr4BQNKzGXRy0X6mh7LSKEFAMDfn+lHZ+lqD6Jo+TJAl3EcVZr&#10;kB/OurC6eQs5Kj6L6zcxtbVscRSnC05iZPY84bGI83cNQgrQba206tpy9WgdkDtU8SEaTxXUzGWt&#10;rGzgb8rfW/EmWtzlPlQ9DF+L4KvUXENt6350nSf4rHsQ7lIsjhv5TQ/y2x4DgJTSaIc5TxFUFKSa&#10;nSf4jtdZPZXcYv2rBdyyXKICEyczpUauQi7kuja692xB93BMx3gf8hpZ/Y/OSouhkcVCABKRdWLA&#10;ceMkR6vgb3cANz1VY/eYrB8CGLmiBAwCdLnEWhdUZVbFzVxoWW3A4G4SgQSvTQ1hlfsJIGSpFWAs&#10;bN8zmVq7honlS/aaXDuCE8W8lNQRDPl9ahUwmy4iXBFS+H0EIufK+TseuWvGVm9wrB5iYO6QC/ot&#10;AoDiNu6ga3Id1RHeV7y/KrwExMaAAyAEgP8uTpXUY3kFJ0eA8scyTXFghPBhQhg5spbo8cQxkFDG&#10;BST83D+W14HEgZXbPO/b/Pxb+J7fT+09EEBdbR18Xi5afj88Hre5WmpqquH3BzjhhOAP+NHQUI+K&#10;8jJOtNL4qDFxglWwpsftMqtKSUmJuWkENKruqqjyyqpih8SruXC4CQJ1juVDgKHg0K7eToMKWS8s&#10;LkQWElk7DDxUbVDv5Y9RIyuH6lDwMyzdWBaPIjQ2Zc2yUcrnyviaMmsqa5VVo/gODk5PLapd1E64&#10;qDYEqG3xf9UcGZ9fxsBsPyYutWD5cTdG97No6o1ag67epUaoUuXwXs7KXw9tNxEYWmxfNQCbuprH&#10;yA4n7e0sOqeTPLaLMFJnVWPjbT4rZjZ0mLKia+NXslbzZOh8hlCSRftYEm0zUSzud6JjIoHu2YR1&#10;3lXHztahiIFHtiOCTHsULX0xq7aa6VQcTcSAKtMaQ5w3WJBwIW1e1hCBlaplKhNHFpiB1Rb7vt4g&#10;B1A+YJk02t/ajPN5dQ8d32lHmgu7zlnuIllvWvqSNnErfbh/Ooj1B8PYfjSBjq48Rmd7MLzQab+B&#10;yuMnqDm2DSaRH00ShDh5Z6ot1mR8pQde/vbKbHny/BKvaYxQwMWeIFDGiVa/Y5jnrL/V3QXcfXYd&#10;m5cWsX5hDqv7c1jcnMb04jgWt6csrbkhwImI33dheY6w8BTtnW2YnJ6whUoTepWKHXEwywJSxcFX&#10;Xs/PoDYvsC2rKTBzthaggpITnJSlsXFLDfFsEbdFqp9wwiwnmrAFLPY89xubHHbcgXyvTPfVFZzU&#10;KnnvlSmWpNIsG1ZTopj3sqwchJJSPlagqgMlPC+zjAhMeAw+VsyI4kjOnuH7zEoioOFEJJAhkPyf&#10;/v7mP3+FL37/FG8TRh68ex03nh3i0v1d3HvrKm4+vYgbzw9w6dEWbr08xOMvLuPq8x08+OIQdz7d&#10;w7V3NnHzw13c/WIXD77dw92vt3H9/S1ud/H0Nzu49fUaDl7M4+bXy9i4P4rNp6PYfTGOrWcjOPxw&#10;EgcfTGD3nXHsvzeGqfNdSDXzPu1TFhG15s4mDCy1oHuu0crD96/x/p5KomkkjM6VCNoXQ05xtcUE&#10;FjhBrew8RCkhTz5xWRuc+BJeV9W34G+gfiSqFKo+ITLDG5AoZiJeYn1PVFVTwZMW3zHusiwPBZW2&#10;LHEhmPVYLEq0rwaNE1RQOmssqDas3iU9HPNNtajngm+N0AgF1YRYZZ/IoqDskkEqAhOj3YhzrKjl&#10;hapCq2hZbshjxcnM1ZKotQXXr0rVXEzlhvGny3nup5x0Zy60WugUhCjrhqp7KqVVKZa11NAtHd3L&#10;OSpUbu4Jafmyzsh1I3eMIK3MVcBFlfc2QVvXQnEctfUViHMRtMV4xmWxZcqIE7AkckGzEno4bmUp&#10;UiyHrFoJKheybquqtS9Xbuej8w1mKwhHnDsJ6oo9CRCAqn0EtCChJCyzfh6dO36LCVIJdrnc3Pyt&#10;Qgow5lbVvJNUMD1c5PUeT1KB5rJ88/oGCJm8NlXuIsJNIb+PLKT8LhRZeKyIWFuFuUokiuFRzIay&#10;X+TuUMVRxZco1bd1TYW9GhzXHEFGViCVdFdshwBSFglZgQSRilXxtZZbzIjiRJoXOe9xfwGP4EPw&#10;qMeKdVG8iQW6cl9ZIyoJKVbptL/S3E4CQcGPVUBtIdB2EVb5WXLz6DxlvUlPqsIt77+RKovTyc3X&#10;E6YaDEwEUS0bvE+nqnn+LjuGIEQVcZWaG2h2Y37r7pHcI+hPmPVEsSNyyxRVUcGRm4dKlM5TY0Xw&#10;IWARjJzVPMb9h+YvONYILvrfiQMkkmhT3lw8ZVLUOC8OElwEH/9ncQDldZfOsRxDigMj34mAxGDk&#10;NXGsJA6QHJ/LHwLJ7SNx/tfrjrXmCEgChJFgMEgJIRigtkPw8Pl85vOWlaS2ppYwwucJJh5PgwGJ&#10;pQlTAiGvpfAqZbiYQNLgqrMeNMXyj9c4MGGWDQUTVjlBqOaG4UQva4cCPQUd1mNBk385qa7aydix&#10;WJEjy0YVtQcFjsqyYW4XWT2qS7G1s4+98xftOIofsUwWQshxAKpTI4QDuoGUqiBZdzUfVyEQDiDT&#10;nOXC60fHUBodw2mrp9E32YK+5SYCSQbDu00Y2smhd5GAspDD/N1OrDzqxvrzAfRvZqy8t3pzqPto&#10;+1jagESWkniLzyZk9aDJqrnWdASdSzF0LiSQ6QtYz4+euTg6xqJoUhGsfNga+HVOxJBqd6OxnQDS&#10;GkFjnv93+AwqVDZenYDlosn1BBHNUTugNA9EDUL02Q3eGrMYqQuygKhtOIlWfq9Uq4qkRV5ZcGxf&#10;Xw1GljqxfXeWlN1FqPEhEue5zeVx96s9rF2dwBY1641rs1i7NIVrH6zj8Oki7n12iK3bk2b1aBxw&#10;cbJTgGm5xXT4UpygIzXmC1c6oqwX1W7+jqR9WScEDcWVHHjl2v5hUOl//dd/Yf38EqZWhqgxDBIW&#10;h5BopZbUl6UWQS3+6pKjcSaLLNDVYkc4yDTxyU9dXHPKBqlgpKTqpFlKivhZhRzARQShc3ztdOGb&#10;lBM4dZbbcycIIm/a82fO6X28X+vOEVD4mPedLCcOsJzC8qrjRvmnf/onwgQXTEqZuVr0uBCFRWcM&#10;Rsr4WCLoOEe4kDtGrwtAZBEp4/MWP3K0n95TwjGjx15qp7/+xx/jy59/iC9/+QF+878+xk/+7hP8&#10;+b9R8D5++1+f45PfPcB7v7iD51/fwN23L+Hll/fw7NPbuPfyGi7d3cPBnU3ceecibr48wMGtDdz7&#10;9AKe/OASnv2UwPLRFs4/XMLBwxVcfrmOi89XLYh56/Ysrn+8hlufbuHBj7dx90cbuPTBAq5+vIIb&#10;Xyzj8mezuPThDG78cAE7FxYwMT2M3r485g570T2dQ5caNU4R3lcI7Ft5DG+0oH+xxdKWJy+2Yvpq&#10;O2Yvd2H6Yj+evPtTPHj5Q8yv70NddNWE0hev42JVYvEpFhOhmhoEljMEQmmJKrJVQyDRxKz0RS0U&#10;1qeDwKGqn+pqqnoVLct+c+XYYrbWgLY1r5ULV7ya3ChJLs4Kmm0iyOh+kZtC8RmyxqhHip9glG3k&#10;uIr60Njr5b1WjeyA17K+zKpmBdJOozZQyAW9Ci0D7qPnnWJnxVUFlq0hy4bcEIqRkZauLAplvJQT&#10;MuQSCqXr0bzQgIQSBHrKbYHLbyvmRd+pHsqEEVhroa7w85hdPLd8uQWrKgZCAZFaaAU55Zwb7f6R&#10;C7v6jC28Si31pjn2uMjKdeElcEkROF1wghBSbHFZcnvWECSqZSkIFEOVc9V1XTV/BDYdSlNdcJuF&#10;SJYg9alRuXPVYglkKtFAUPSEq51ry8VWFkpZRz0JjkuOfVXGVdCnAng9/A1KeG5y2UgJ0DUXVKUJ&#10;aOqh420qN5eJP1+KJv527YQggVojQU3XvJZavrKFIj0EF35vwYBARHEqcrGoEqmuqzJjkuN8bpzw&#10;1VJKAOT1JUjI8hGhhPrKkV3gnMnjKOBYC3y5+6yTjaKYFh/B76jOh8BE7hxZS1p4byl1OtjF98/y&#10;/lquN4hU0LDOxaw4lO79ADr3Oe+vUEnjvZcloHQfBgyS6vg7KGNHMSLJkWp0zHVgjjByLG0DEzjH&#10;81FMiDKDimTJNXeME6wqADlbyvlK81HZSQt4FZiU1RVz4b/PBV0iMDmGkyMoIUh4ozHuzzmXxxLk&#10;TPxJEJEcW0skcp0cQ8IxlBBAXgcSPp58BST3ML193xGDEllN+Jr2EZTw/SZH5yUYkTXk+H+5mRzo&#10;uYOZjdsCkiBC4TBBJIRwOIJgSNaQIOHDh6rKSnO/1NfVG5C4Gxos+NRShMtKUVFZbhYRgYs0bAW0&#10;GmwQPF6P3bAYDxM9T2ImYKiZXAW3Mj/KvSLLh+BDYGEdLOvkaqFmlAs4gOGqtEBVAcdxDY96LyGD&#10;oseqC1Knaql8rNdtPytUVslFu8bebwXLCCZ6rP3U3lvPqRKq6n2oq27XbNp6g6iC6dh+C0bON6Nr&#10;JoOZa+3WF2SCE+3MjTwmL7dhYD2LvpUspu/kMHo5DZWVT+S9VvOhZzWJSNaLroWUNcNrG4+gZTCC&#10;NoHIoJ+TWoxwETIoUcnzrsm4dQZt7CQcqq9NQlVaj9JfCVSKUVH3X1VqVeE3VY1VY0Bl8CiORRVj&#10;DbhcVVblU/un2kIYXGsimKTMUqGU4Kyqt/YQdpTFE/cQgEJHrdKbEOb/M/u9vBG7LTakZyyH9qFG&#10;tPYkkR9IYWi51VxK2V4fJyhqGyFpfGfhVR68NEAO7Er5lKXZengfEBTOcTCVkfzLqDU2dye5KN3A&#10;k7fvWb8Pb0p+eE6e1DovXz/gZzjt2QWyQ5O9aO1NEPA4wAd81GidYlABLkwBahqqUmmfwWOXN5zm&#10;pEwtQtoFB5/cMLKICIKkCRZyUAoyTp19wwBEE+QZQklHd5tN2LLgWbGnQme/Ak0Er7ayppzC4cV9&#10;A5O+vi6463nfEIgtfqSc2n0JgbuU9zkhpVL/m/uGE3HBaZw+xc+VnCQIcXv6ND/nzGl77vSpE/j1&#10;3/3Ejvuv+Bv8/H++i5/+y3v44nfP8MHPH+CdH9/FZ799gs9+94jbx/z/Dj745X28/+cOmNx79zLO&#10;X9skLKzj2uN93Hv/Em683MXFe1u48+F5PPr6EHc/3cO9z/fx8s+v4OrbW7j5wQ6uvbuJx09u4fG7&#10;1/Dw4wu494NtPP7FDm5+tobbX63j4S+38OQ3O7jzoxVsX5vH9vVZrB/O4fCdWdz4ahkrN0cwe34Q&#10;E5s9GFzowPASZY3jYbkZHROE+Q3CyOV2zFztwASB/fDhVTz/4Bd4/v7PsX/1LuLZsDWCS+TCZi0L&#10;EYjVSTeS8SHI+94fb+B9X2OB47UqC0BRM7bcjJsae51BiRYELejSVhVImBqvsc6p6o3SxoUtPVBn&#10;C6OAQzEnCjLMr3lsH/WisYyGqjMGEH6/G0HCguqwRAjZijOoUZ2kNBe7BOFAVgwf7/FAOUr5PtVQ&#10;KuRvrtpMKgUfsABqzomEWqdGCO97LsBlvPdkoTM39NHzx7EayshQ/Q+5FJTKqdLfyrhQuqwW4RgX&#10;RFlMdO5yA/ganWBb1fnQghfKuFFYWGDnFuB3lOskoWwiQoSPUCJXu+JVdL/LFSMg8akUfYRztTXK&#10;K4J64ajYWrW+L0XjSWNVQZdSFAdmxhHurORY5zwaOAdXtIiQU2zuJ7sehEU3tX/FwpS7ztjYV3q9&#10;Gt4F2hRzQyU1yWvEfYo4BgX9tWFZThTcym2uzHHb8Pt07nvt2pzlGNTYlKukvIHXjuO5mr+R4EcZ&#10;MZYize8iS4vcbHpO10j9cGRlEazouQzhRFAhiLX9OpRVQ/ghbKiEfHlDgQGJrEqebJnV8FDBsXC3&#10;Cq1VWEVW3SuWxqwMFR5LGTYCwxjvJcUsde4SRs479VKa590EEkIVAbNjx2vxKiovr2BbpQcLdprH&#10;MljcVeYKYYQyu815kEAiCBGACDj0WK4bc/Hw/zNFVJyOoELgoq0scraltI8sc2EXiLwGI0eL/vj6&#10;LSdjR5BDEZD8sah/zHdxHk4sx8SxCBgMGhy4eN06ciyKJ1GQ6yyBZEbCx07xNL6u95g44CEriCPO&#10;cQ1EuN+Mwdk9LPJ6fC9EAAkTSAQj322jCIXCCAVDBiQSr9cp7qRAPblkSgkhsqJUVJRzS9IN+M16&#10;IQhRx1+1w9ZjxYAINgQosngILurrSfKuOhO5UwQagg+r2cEFVtYPQYX+F5w4je0IKdxPacIqQKYU&#10;X9Xz0FadegUallbL11Xjw9nfARfVTNECrUZ4Ku2u1GIFoKqnjEq5672qpppU628u6MokUtl2VXFt&#10;Ho1i+HyOYJLDxLVmgkgeKS7ISg3u206ifyuN9jkCx1QUg3vqN5LEyEEWvWsZ5PqDGNqkFjmZRjNB&#10;orFH7ckbLCtFFUYFA7neIFL99WgdDKNpIGgNA+NZSpMbKaVdN2uy5CTc6LM+F6rkmmhTzQ4vJ/AG&#10;pw4Kr4sDWZX8HuqfU2nZOsrakQVFcSINBDdl2HSNNGFkJY/da3lMbQ/YdVEgbSJHoZZoJeIbA1i+&#10;PGp9cdSQr2MwjesfrVnGT2Nr2HzGFZwsLICUoNDASa6ag7yGIFJSS+2jtsAGvPzHBiPUjJSFoE6h&#10;gor6SIFF66vBYq2/hBMaNTSvgv1K+T8nSsUUuc8gk+d92KZUwLOW1qh9rcMntRv1p5CZW9BQVEWN&#10;mvBhlpjKs5zUTlj8iF6rIKyo+JLFjnCiK6CmEaF2LrhTr49Hj+9bfIpM2g8e3+X2pGlnJXy/AOXf&#10;/u3f+J7T+N3vVUsFKJcVpPgMzhIwSgrPooDQIZdNyZHbRW6bkqKzHDPFFj9y8uQJR068+UpOvPkm&#10;3nzj+9y+gbb+DP7l3/8Rz766geff3MTX//AUv/xf7+HDP7+Ht358C5/+/iE++esHeO+Xd/HOz27h&#10;w9/cwdNvruD+u1dw6+lFXLizhYPbG7j5ggDy+SXcfOc8br1H+XAPD78+sNoyb//miqULP/jqPG5/&#10;uoNLL1exfoWQcWUGq5em8eIvDnHn6y3c/ynlJ1u49y2B5c+3qC0NcqIYxdzOMK5+voibX67i4ocz&#10;OHg+wwlokJpQH6GkF6MrXegbz3MCJKDMtmPhaj/mr/dgZJv32GEH3vr4V3j48keUH2Lrwg2k2yKI&#10;ZQNIt8YQywSRbA4jSUCRRBvVl8YH9ckKq8M377lQxoPmoRhUHE7Vhns4xrq5bZ+JWJl8BdFKg1UR&#10;MFVqlTk9p3TnoWq0r/vRvR1E27qXsOI1V4CqgdZzriguVSplgbltfMlqa3Dn4oJb76XGzK3q44Qy&#10;yqpRUDXHSQsXcC74el6BzVZArVJBoadQ41GRtUICuKCD9yPvQ9XF0X0oAD57TmB7BCvFTvyHfPyy&#10;HGghbl1uMBO73FNq8ObNlsLTXM4Fm8AjN8eU4lA4z3Jx9LeVIZbzwxfnmOdinewhfKnvC4FDbpUw&#10;v480fndCsFAEN8enSuWr7UastQGpdr8tqHEusJm2jLmhBPxO3JXAnouiYqs4lis9pwkyFfzu5ZyH&#10;anl+RWigqBCh4gE1XtV5t5LXsYLjUnEkskBV8f+yWh6zTlr/mxxjGrMK1HWOr7Gp7A9bLCtPQg3p&#10;FDSrMXqSioNcq7JinjlHUcwX97fqpvpOhBmlCMsCIuBQTIeuj2JdzDqjVFxCiuI7Ih01aNt0m7tG&#10;oKLfV+4aZZ/odZWLt945hLDj9F5Bj/aV+yc9WYvmFbmAaiyAVQGmCqxV8K0sOirDroJ4HXse9Bwo&#10;yJbzHI+rWiTKjlHsSvSoLsvw8iJWzj/C0v4DLO49wPyu5L6l9gouFKQqS28RoVdWHMHEGV4Hpfbq&#10;saBFrhu5dey68f9AJkNwEIxIvoMRR24h1z1qx+qb2SMEyIrymkVlTfIaoPAYx1ByHNch68Z/BxIn&#10;hsTAw4DkGEq4lbx67hhMji0tR0DCrR5Pbd7hPoIzJ6Zmmdfie5FIFFGKLCVy2+h/bc1aotgRv98s&#10;JbKENBAkVNxMgCJXjWCkvr4OHm+9uVHk6/QFva/qc5TzOUGFXpMGL9hwEUIUQOv2cLH0uKmxcxHk&#10;xHNsAXGsIA6MOL1inP+tSiphwkCDYo9VpMxcMvpf4KIaH7KKaEtxE1AEILIk6HW9RjkGHsGKFvGh&#10;8RlEsx609KvbrXzkCSw/6sD6835Lk5y/22H+8f7NRnQvJgkeGcJICmMXmzBxpcliSSavc6E/z/8v&#10;yaqSxfBeFuOHbehZSFm59vbJGHIyA/f5MHY5S83fYxND+4R6wXByzvss/sUfq0G0qQ6JFjfcQWqC&#10;bS5rYuY09KuBuger0JKKqGW6vfa94s3UKD01FhviC3ECTTUQquq49ViV12BCQbc1ZkER2IzO9dsC&#10;snZr1LTeyd12hONeSxXOdcTRPqzgXh/iBBT1xxnd6ECiiRM/z1NVYBNcTNSRWJ+hui5VHKRy0Sij&#10;RRYLxXKUEkoEKYqmF4woql8wkSGUTe/3QAXOAmlpaHL3UCMZC1q6bt9CIxau9/NaRQ3KlJmlPhwK&#10;HqySCT+gwe4Erap2QgXB5fzVdQdSqJFWcTLUYuGkUZ4z95DcRKXVZzE43oWnzx9x0j2J05zoFGR2&#10;pvAN3Ll3y2BDf7KsnC7QRHgSQyP9R88C9x7cxcb6ogW1umqpEVeovgjho1iBqZxECCTnzp7G2dMn&#10;LSbkLB/LIiL4EJDY1mDkjSNryQmzkui1z3/3FO//7D4ef3EFz39wDe/94p7FjDz6/DLuvncRT7+6&#10;jiefX8WTL6/gxY+v4+rTHdx8egHXHp83y8jB3TXs3VzB9afncee9A9z9dB83PtzC5bfWcPHpGi5Q&#10;7n+1hxe/uoSnPz3EzQ+2cOnFCnZuLuLKO+t4+ufn8eDHu7j3gy3c/WYTh2/NY+XiBEFkBAu745jZ&#10;HMb6rTFs3JnA8pURrFwbxcxOPyejAUxvc0uwHV/rxsA0x8lUO+Yu9GPpOp/b6sLOg0VcfX4TK7dH&#10;sPZwECMbeeQ6kyaZtjiSTVECSgyp1gi3UYOTGO+7UIIwkglwHBAmxhO818PoWkhbSwe1elAH4pGD&#10;HPo2MuicT2BovoXn1GGgMnyxETN3mrnl/hf4/+U4evaoMFyJId2lgG63NWmz+hQxzltcUBUQKatG&#10;uIXjpVGpvhyHeS56hI9Mt88sDv5ULXyNSnktgyvCOY73n4qS1RGkFcska4DgV24KBebrHrLYGC7O&#10;ikNSETtZXqqosOnztXjKvaOFVWAizV1N1gQTAfURIwRkBkJoG8o7Gn5zLccAF2Vq36GcxrmHkM95&#10;0lfI8yIgEPY9SbmoyhCnlh+nNh9trbQMSQUdK1tINVBUeyScF8xQixc0EcZdKq4WlZuVizW/g2BC&#10;hSU98SrOt6UG+QrwVTxIDa+VqmurqJsWx0iuwYCmkkqKAERwpiBfXQe5TGXFUfNCPS5SDQ2OMXOZ&#10;ygJZ8qZjFSk4YUqMrF2qYqvrJjgRjNiY5HhV4GptlPNAiOdBqFCVUhU6kwVDBdpUAEyWJz0va4eV&#10;slfWjFxdBA0Bh8BDfWIEJQoclbVFx1KasIKy9T6ncFm5WTgEfwrStuquCtYeqkKY+6gnjwC4Q32M&#10;RieRHx0xi4uKmSkLR1tZ31TAzM/fo3O6xwq6rVPWLjwxWTl8jGUCyuzWLX73YoIJr081wZVQIjeN&#10;WUgIt2blELQQQpxaJQ6Y6Hnt81211NesEMeLPiWYzmJw/iKfU3rug6PtH7t6joHmSAgQZiF5BSIO&#10;fBiAvIIOx7rxndwhlDiWH0GGAYqeJ3hMb97GtJ3PLdvq/+P953fuYXHnLoHkLr4Xi8cRi8URjcUQ&#10;jkQQjXIhiCcQTySQSCQNTOrrHBARhFTLKlKu8vHl9pya4yljRa8F/ISRI7eLU7G0DJVKjSQ4KNC0&#10;tq7GpN5Va5YNWVIkSsNsH0lR2z9yy8hlY9YSvrdG1hNS8RGMKD9fUGEwcVy+XfBC0Vb/WyVUbmU5&#10;0bHs/PiaIEQuHscFJGhxXn/1P/d3BwkDGaXScqJsDmHhQbsFsHaMNWL0vFJ+c2YxWbjdg6n9Lize&#10;7CGUtFjwqmAl0+tH81gYY1c4ae7GMXa10R4ra0Qt0fs21SAtbhahRJusH7WWYquS6UlCSpSTjmJE&#10;gqlqQkgNYYITU6wSuV4fsj0+5Pr83NeNRKvM2y7rmixrj2JDBBwqFGZWD5XuzjZYMzl/vB5xwkSD&#10;Oi8nPOgYaMHARBdWLk1YZk/PWBOau+MEEJ/VRVGwa7pVwbQRM60LeBrz6q9TY+mFvmgNmmepDfgI&#10;d/UEEQKIFn9lC8iPPHOpG+2jjZg/P4Lu6UbrDCqRGyTXF8bEThfGtzupUXfzXJrhDzbYov+///f/&#10;xieff4Tu0Rbu08nfqtLcLGc5sUtzc0XktuHEy4miyn+G2hk/03XWrCtVnAzrg6V2T6jsvItayvjU&#10;yJGbRoBxgovBWQOTs8WKI/m+PW+vF/H1ohN2Do+ePCCQvIHTBJVz1GaVmswzo/wv1FeVorOtmYDO&#10;+7aCk7EsJASP0mJO5JW876oJ7mXFllGjOKozhJPTpwQib6C/qwnpeBhDva0E+hKDkhNvfh8nTnwf&#10;yWQE9z48xPMfXsWzH14jdFzFi2+v4+EXl/D424t48YuL+PBvb+PGy3289fObWN6eNavI+VvrFi+y&#10;c20V+7dXcOneLu5+cIgHXx3gxidbOHyygoMHS9xvFXe/2jIgufHBNq69u4brn67jwY92cfvLDVx5&#10;f42Ptwgkm9TcJjGzMUwQGTMQmdkc4f8jnEQG+XsOY3yxnxPSIBYuEFb4+6q1wCtZ6SYYdGDmoI+/&#10;bS+Wrg1h4coAlm4NYP3hkFX9nbvUh8Ur/dZpurkrjUxLEo1tSbT0ZNDE/wUq6ZYY772YFUXM9cTQ&#10;Oev0mFL/qb61DNqnE5i7004YIXBQGVBMV64/bE0K2wj+wxdTmLjViGlCyfzjPAYUXH6TwLK6g4Wd&#10;HSuelySYxDuoFPR4rWeP5ihl/6gwWri1lq9zjOVroYJm4VwlvCmCSJpzSOCswYgCX5uGXKiNnEGg&#10;kfMdNWKl97oSRWY5kUtHMU7STrWApPMRqDmfUwb8HFrW3WY1MYvBkUasAE8VuFJ9CwVcavGUNUDd&#10;a1UvxvqXUNNW+XNpy54AxzyVrYLC04i1KdCcSp4CbbNFSPSUId1HpYHziGU7DitYs4bnV0xlgPNg&#10;iHMqx6qa68maoXLuynZUAHptQEDCBU/ZHGbx4dhT8bUYvzvHlYJhBSqqH6L2+pUejkGPrCTneNwS&#10;lNbJCnTS3KdycSk2S5aj0uoCG4fBrjKbC2SBNOBQjBeVgFMad9zKYiBrgfY9dfYE9xWQvGFZMkrd&#10;VsyI0n216AtQGvh9FTuilF3VBVG8kaDC3C8dVNgsGLbMwE+VVktUDdVHePIq5ufc0f8FlgYs94ri&#10;TNQzR6m4KkZm7iIVOyPUyIXTed6N7kO/xf8ovkYxTgrCnt+5b5BjVVcpujYSH+f+VdVSUcn7i0+x&#10;cenZK1kjoKwcCEwe2H0ia4hjBaFycxQ7co4KlP4/BhLLtCGMCFyC6QwXeVkhji0R34HIlCCAMjR/&#10;aEAytfnA5BhI/m9BsceWEYORIxBRnIjcMrMEiDmKAx9KCz6WO+aK0muCjFf78PmZLQKIQQmBZNMR&#10;PTe3fYdj8i4WCSMGJCMjo+jt7cPg4BC6unqQy+WQbswglU4hEY8RTGIIhYIWOyLokHtGga0GKNUc&#10;IAEfn69CJBJGMOhHQBYSLvCCEgWhetW/w0dNl1uzeBBEZEERZGirHjDaGnzof4sp0WNBiQMT1fxf&#10;Vg2RuhZyJ9BV9VBkgdExdEy9j/9zH7kxjo8n4ND77X++Zi4edxWhRZ/pwIgWcD1vEHRkdfGGaq1u&#10;h+p8NDbH0ToRQ/96GvE2r9UnyQ1EMLCdRvtCGD0bMYxdz2DmfrNVfp24nbVJsY+PO1ejfG/YmmjJ&#10;zdO9kqQG46XmVU/4oPbFiS/Z7kK8pcGsAao+KoCQn9dPLUldbiPU6BRX0soJt3kgSPCowdh2K9qp&#10;OYYz9Xb+Ondt9d3iWS8ncw9iOZdpUX6l9wYINqq54qOmFPEg05ygVhqyHjhxAliksQHhtMuKtQUT&#10;DQjGG5DtDiHTESCI1KF1VK4i1aIhJFFTlGUkwv1ybQk0BGug7AW1b48RqhTMOHE+j5HtFmvdrxTS&#10;lt5G83uPrLabSXvnYA3vffGcE36Z1VpZ3ZvH3vkdm6AyvQGzAintVqboYJPqQFCb40IgC4mPC0AD&#10;NZsaTlAKfixvOGNuF1lnNJHK8iGtS64iTfjOxEdNTIFh0soIJBro0mBPcQIs5P6aDIsULCYzc/1Z&#10;TsYneE/70JojKNdUIhYJoK0li0wyiqZM3KDkXMEZwno1qqs4wRPay8t5D1ZywisuNCuJKrUmlRbr&#10;ddlzBdz/3LkCggw1Rgt6VdZNidXuSVJamlJIEU70+37yN/fwk39/gY9/fwef/8Nt/ORvPsRvf/sr&#10;PHh2CbtXVrF7dQ2Htzexf2MN21cX7f+d68u4+nIT1z/YsOyavTuL2Lwyh61LS7j7+R4OHi3j4osV&#10;XP9wHbcILA9/soMbn63jyZ/v4t6PdrC0P46Z9VEsH0xifm/UwGRqdQjT68MYnunG5OoADq5fwSff&#10;/BYjM4OY3Rvi5DSI0aUejCx2Y3ylDyNzPQSTHkLHINbuj2D3+QQ2H41i/tIAps73EFD6DUoGF9rR&#10;TjBo7kxbZeHm7jSaOlLI5ZNo6uSW0jaQITCn0DGesXtp4rANQ1tNGFjLWVbP3M12TF5txdBuo8FK&#10;ujvoBNReb3Lcq5TpW4RvAksi70MToaVrIo7RxXan1k+3DwlVRu7gtkNFIPl7D3GfKY7v3iBaRwjm&#10;nQ2EIw/SPYR6jtNYWy1CuVoECQa1vP+U6SXLiTdeAy+BRcGSci2GW2oIMvUG6VUu/s41Z6EKqYop&#10;UPXhakK8K0x4rThpbhwFXFvArfsM5RzU9E2avhZftcVXsKXKpCveobJeVUFLbCxrriwq1bHKCC0E&#10;D55jpK3GMkaCTZwLumuozfvROMsxS83dRS1elY5dhKN6LuZy6QicZOER4MvtWVkv68Zpi4GRZbOk&#10;SvBfbJZKZf5o3MgFqriSKlcR6vxF3O80oYOLKL+HrCDFVVxEy04bbEiZkOtKwbWnCRgWWM5xp+By&#10;7W8KAY+pxwKPs8duCi7EcsWqr4xScaWYCAqSk4QAQZAWf5VbJzTURJU1U4QKuZCzxQYgKiwW6pVl&#10;w3l/y1QThpb2nIWfUk4oKfPIgsX5g1Ci91kVVoKJp7nMipRZjAm3/g4CDa+pYkkUOJ0cr0V6uhZt&#10;VEKzvZ12PkPze1Z2PdPRbkHJqhmi464QNlYPHmLtUFDymFAiMPlO1g4fm6ycf0jAiBucShTUqvvi&#10;FYCU8HpRnFgTx5oiIJFb5HWR5cGxPhxZLAwMHlAeEiwEJfcILPccqwqhw8DjdRGE6FhHlg9ZOmYJ&#10;W3OKf6Es7D0wWdy9R8WFwuMLKl7J8fOvXneen98hsAhaBCKU+e3b9vySYGTvLlYo3xscGsTg8BA6&#10;OjvR3t6OltZWpDNJxONRJAgjsRgXrViE2l8VJ1tBCTVQWUgU1EowcdXVobaWi2Y0ZgDT19PHCdWJ&#10;5wiHg5QwBw33rXbAQzAhECivplZLQFDMhtvtstRTvUdQoX0rqpytqsE6YCGgcMBExxCEWL0RgQoH&#10;qAM5JQ6McF+lAOt9Zjnh8wYyPLa5bsxVI3eOXlPWjgNPioHReTlpxg4wqbV9IEFNI6Y0WpfVqAgT&#10;ECZv5zB4mMDYDWpfNzLo3Uigb4//X2nEFF8TjPSs8bmNFLqWeB3zbrTPRc2Hm+nzEGL0OrVDPo60&#10;ypXi5oLt4gToR/dCHGpOqHLoHnX8DVXZ51vjvZ4gJ06/fQ9ZeGLU7mT5EIi4vNSCcgEkWwk8OcWi&#10;+AgzLusE7I+4ketOmAVE1pSxZWqrB1xg3pm27J+W0Qj6qXGq+JmafcU4sekapwhgiQ5qbm5eOze1&#10;x6Y606QCCU5w/nLH/8zX5IpTo0VdM6Uq9842c/LPYfx8KyfIaqT66tAyHuZEyMlC5uUo4c8ycYrM&#10;d14jX3RABaRqLahVxc28SU7KnMTrOYkqmr86dJaLAT+Hk19ZA4GDwFJaexoNEU6wISfjRtYNC2it&#10;UCGvE5xAleVzFidOf9/MvqcK37DJ9uRpamP8X778k2e+b7Ai07VTmK8A4xMjcNXXmMUjEQnB665F&#10;dXkxoSGLkydOWhyUQEUp8krdLSJovPnGG2YVUUyJGlDqsVwyp05w0j1FLVEunTOncOoopkTbQr5P&#10;8SYlRdRWE2HLXhOo3Ph8Gdde7ODO/Yv44Wcf4LPP38WzJ3dx6XAPe9fXsHd13awkezfXsHo4g+Wd&#10;WT5expWXG9i5NY+Lz1dw9Z01XPtwDdff38Th4xVcerFqrppr763jynsruPnVGu5+s4W7327jyS93&#10;sHplAsNTfVi/RSDZlwVkFONzg5hcGLbCdb2jHQSSa/j6Z/+EyaUJzOwOYeXGCNZujWPxcIwLfQ/6&#10;JwmjW73WomDx2qBT6+ThBKZ2ug1SVm+PWK2T7RejGNvgnCMoyWfRlG80MMm1J5Hvy6GVANvar7YI&#10;GXSMZjFx0MF7KY+x3TYr4NahAMF7XRZk3rfSiJHdVozsZdG3msb8vTbM389zHFGpagtY/ZpoM6VJ&#10;LlP1fQoi3hiyDt+pTsIvQaapP2gxX2qo1zlB8O8LIz/OfdRtWa00mrnPQNTqAlmsFucFi3OTQkMF&#10;prGf4019aNI1aOlJc0E+w7FRaPevK8B7XcX6uMArgFR1OgTbyr6xYm1cdJWirsDXopICW9hlmdDi&#10;mFsizPIeP9bWtdDJ1aQ4DS/HocaKXBbKxonm6xCihp/hQql4iqZFzjVTdaatK65C7hm5mORKderB&#10;FJqbxQq0EUwqdY4uAki1EwNTUVdogbqK1SqrVcC4UytDruWCQi6aHIdy69R4eD71CuhVV90CUwa0&#10;iBaWcf+KM5xfKR6OLS6ySmMVIMiVqvgKZStJ+7dy6CXKCNJiewQyfE5umugA4aqr3LJUlAadW3RB&#10;Rch0TYqpkMhyUmIZKjw+IUBl3RWYak3ohqosrkNxIk6w5T2MLF20a1nqIpQQSErrHYuMrCbWk6at&#10;DNFBQYwApNr698hdo3NQY8GWNXUhbrBePQNb/Vx0nXiQAgKULAO2QHOR1blFsmks798nbNx/BSV/&#10;KA+xTtF27YDgwv2m1i4SQOSuedPiaQQlBVSQZBHR8zpXbc9VyuV1ksDgBJU6vWkIDAYN97HIz13c&#10;f0BF4yG3jyiPeZ4Pnf3lcjkGGIoVPjM3iwDEEcfa4bhU5gUWOiZlicdd0nbvniN8zYRAcfzcsmRf&#10;cv81cfaTNWRx945tHRi5ZzBiQOJpqIPf59Qi8XkaEPCpK6mHop4c1JQDHkeCAQMQpfUqdkQxJfq/&#10;ppo/GmEkHo8bkHR2dKGzq5sgojiUkAWUarGXCArMMlJHWCA0eMKVBiX2vOJNOLiP03r1vAMyxzDz&#10;HVQYsBy9R8dzrB8lZt3QcQ1Q7LO0/9Ex+dhAw2qZ6DN0ThzklOPjmbuJj61poLKB9F7u19jHyWoo&#10;iK61CAb2U9bCfeRSGoMHKWvU1zkfw8ztFnQuxTF1K4vujbh1ZG3hhCafduei9omjYzbOGziD3EgQ&#10;HXMxTF1pQ6aLgJEPWfCcQKBzLIr8WMgCXBu7PAg1Ckg4KFqoyeU9Dogoo4iToKXy+vk6NaUGb7XF&#10;ieg5uXIyXX6n6V7aSyjxWmn9nvlGdM2lSPARc0ENLrdYgztNumrpr27DUQKOih6pim6iRV2eKwgG&#10;VWibDlGbdPHacAJs9ED9fOQeUqNEuaZkGVD2iDdMDTLVYKnT6mnSPBzC1IUOaqO8z6jVhdJ1Zp2Q&#10;BqWGZJEmt2mayQ6P9dGoDfH39PD3oKYYzlUjO+SxiHxl0sgXrVLTSvmV7/ocNQVpUfJDn5ILxoLg&#10;ZPl4g5PZG5wkOdFoAJumxv0p0s4UXCtokbvmFKHkpMEKNTNqqmrw9S//8i8o5/eRRtZQV23WQHc1&#10;Jzi/j2BSj9oqaorFKn7G87FaI6rMWmZZNidPvoliPnf69Clz55wkjCi49cwpajoFZwkpnIALqWXy&#10;f8GKiqIJQk4QUM6cOWOF9aZ2OvHkg6v42Tcf4IO37uNgbwsry/PY2V7H5s4KDu6vYJ8gsndjjYN8&#10;ihPdLDYOF8xtc5lAcvHFsrUGUFn5/ftL2Lgyg527c7jwchFX3l3h60t4+OMd/r+Eiy+XLbNm884M&#10;RmcGMTo9wEloFIvnx7ByaRKzm8PoH+3CwHgPeoY7MDLTi2v3HuPLn/w9Bqe70TfegYnVPkxu9lL6&#10;0DNKaFjrweB8B6Z3+7BwaQiTW32ElG4+HsDS9UELet18OoJnL65jcnYEjS0p9A13oWuoCbmOlDVv&#10;lJWkqSNtQb8q8je+S9DZb8fwRpulHLf0cezN59C/kLNMnqnLbZi72YW52x1Yf9mH2ZsdGNtuw9jS&#10;FHK9nJ+aCOp5xUD5DUw6h1No6U2iayxlgJ9o8yE7ELBaQJ1jSSSa/DaufBGNS68VhvNHnJYPUrhU&#10;QNAC4xuquEDXoLnfby5VVWdN8V6ONSnjzm1B6krRjzW7+PleS5Gt81MhInzLgme1V7hgyzJXXa8q&#10;rLpPT1vZcZ8qgCqzhIuh+pKoJ4oWb0FBrafCCkvqPpOJXzEPCtzUApocq0L/5YBl51iZ8g6eZ4wK&#10;hZ9jy0+wJ3yEclUW+6Vqx6qUqqBUWXEUTKrU47IaJ0BXLTvOlZ4hyKhwJRUCLsgK8FSDPcXflFaf&#10;M4tnCWGgjOdcw+Obu4dwIfDSMWRlkZVEY1AWS7lrFK+h3jCCDgGI46449cpFoYVWVgeBltwv6dla&#10;tK670bHrcXrO5KmUcYxWcX1QSqssERJdI/WtUdl4d1MJBpfWeb9MU9M/jntwpG14HJWBAhQTtFTz&#10;o4RzhXXabSu1UvAWLzJQZWCiTryKT4kTbhL83srsUrr51NYFgxEHSO6je3yJ0FfP/7nocnHtnVhE&#10;D0ULtQMkspS8LvcNQtZsy9fP36Nw331Hqrk2V1HxyXUP8DcqMig5rawbgogBi1w6nMec4FhZLQQe&#10;D7FM8Fk+eIQVAs/qhcdUWGSFecLPe8r54jHPTR191USP4EIIUeaP/l/akxzDxmvAwcfLkj+ACz13&#10;BB6vC6Fjha9JVmUZoqwJxEz0v17TPt/JqoTvNSBpqK9DJBRCVKm/XjeCfi8BxGfbSMjvSJgLWzRk&#10;FpJjKbfsmxLU1tUakHgJNbWuGoTC1PB7+hBWGfojGCmtIITUlKOne5AwUnoUU6LFn1BgsOCAgOBC&#10;0FDFgan9BA7m0uHrKoYmGDGXj4CG7xds6H3aR4XSSioVQOkcR8dWCvIxCKmImrJ+lO0j64cCbpWK&#10;rGOV86ZWwS7b9+g8DFaqpL0UYvp+DmNXskh3BOy8Kur4fn0G39O9GkfXSgxdCwn0bnG7GkX/dpqT&#10;Wwi9KykDk4GNFBZXxjAzOYaOgRw6h1oxtpO3OidzN7o5kYUxedCObsJCutvDyZbAM9KFDB+rOJg6&#10;C6szryZCywjy1FCq4ZYPmf+r/on9TzjR1vbhZJntiiKQaICXi1ww4eE5hZEj6PSMZ9Ezl0HPErXS&#10;bk7QhBBVR/Un5C6q4WOXaZXBrLqTNtg11e+X7PUQqpIcKKUGJepH1HsY5XeOEVKLcfbsKfhj1NIU&#10;kNjoN/N6rL2On8uJmZqbAuLqAyVmmVDrdvmu1VYg219jmqPcVb6sglyL4U+VoSFaYpkCPmqEFZxs&#10;BA9m5SB8nCJAmNmXcvLs93Hi9J8ZVOh1PdbEJuuIgl0LSp0A1pIaTj7U8gQiqlapjBq991//9V/x&#10;r//2r2aFev1vdXMRHlclOqm9J6NuNDelkE1H0JgKIUhYl1tGcVP19TWo5L1UX0tQLys0V40sIQVn&#10;CEOWAnzW6pYUqAgat8rGOa7eqtdVtVUBsKpT0tXegs8/fxePH9zG5voqVpcXsbw0j/XVBWzemMHW&#10;tTnbXri/jp0rS5haHsH8xhQ2Ls/j8ot1XH1nHZcIGYKSjSvOvnuP1bNoCeefLuDw2SIuvbuEx3+x&#10;hc2bU9az6MZnq1i6MIahyT4MT/VidmMUC/tjnORGqa0NYmS+B/PzE4QSAshYB4ZnewkjXdi6cIAh&#10;QsngZBd6htrRP9GBobkuSwUeXe5C/3Q7Rhe7MbzQZSnCc4cDWLjeh+VLg9jfXMPO5gqGh/ox0Ndp&#10;dXH6plsICDk05TPoGHbgJD/YiL7ZVgwstFlq8YzqmlzoxOLtXoIIIeUgj+HtVoyfb8f8rU7M3WrH&#10;zJV2rDzrwa1nX2CUr41t9WB0vR/xLKG6Och7M8DPySDO3zEc59wWp0Kg5oi8b/tmGzl2auBy16Kp&#10;O+pAP6VW/agIHxpfgu6W/hghJIDmEb8FvcabvYQPL9SRO9XegBQBJ5ptQKKVyl2CCkPQccGqSrU7&#10;oiZ4dVa3x6yfccV9lZv11atK1ulKq1qt3j8dKqe+73Wql6570bHttwXbS1BSqrnuGwGCarAoBkUd&#10;XTt2FHDpNWWmrqYaNVWlpmUL1mUNVHCpTP+qkSKXk6wVqkUi66L2ketEqfzqMtyQ5PhLVRBkCkxk&#10;RWmIElIIFnJbRQhCtSGCQ9yp5l2vgnY+7VtoCoSsLConr3nb6vxwjlVBN5W+d3GOkjtGdTrUHE/u&#10;qbNHi6wUDoMKjn0VG+s+70fzqr5jrcWEVFdXWhdtxdVYxVVChCq2WjYK4Ub1ReoSRa8Wa6eBnCOO&#10;JcCRtsEJmytKXHxPvMhiTOSikTXEXEUqmDZcZbAX6Su3zBvFRlichLkwHOvBsQgIzlWcwfjyvkHI&#10;MYisHT7A+gXHGrKuxyb3TTZek/WDe1y4HVnl/yvcb1nCY5QQHGU1EZg4cPIGFdmMWUUcy4isGAQI&#10;fqZE71kRBBAGrAeQYEXQwf1M+B2U2bKyL1AQMDzi+ahvkPoHCSR4jgSl1+UVOBlI3P0DWePza/zc&#10;V/vzvDf4fTcvPMLWRclje6znNuw1R+yzdJ0IMd9TEKvcKiqQplTfaDSCaCyKWCxmga6W/ktR8TTF&#10;kahzrwryyPct07K6BOs1j7cBDRzE8UQELS3NqOMkHU8kOdjj3MeDS1ce2kIv/6fSLQUQqsgqULDy&#10;xdzKGiGrhKwdx1YNBcU6lgzuqzTiynP2mvWr4ftlmjcLzNExlD9/XGTNSiPzf6fPTaFVhLVy9AIV&#10;wYk+m4/1XOt4DPmO/HfnwQGU6HFj5LDRLDf6XNWrUE2B48+1z7bCbsVomwtZ3xpl1KhGSc9CFtOX&#10;qCXuc+Kkdrh+dxRba4uYmhjDCCf9/iW+fi2PxTs9mLjQir5lBw4a+z1o7HWjdSyC/GjCOgAfZwzJ&#10;VHwsspSojooaCdY1cOtV0bdKs4S4OfkpCLhnOc3zSXACrUcN3989laF26JRlT/dyMh0OI9KkwL0q&#10;BBor4U9W8wYn7MgqEuNAbCOkpKmZzAbteuuahvPqQeL081BBq/bpEN9LLTFealqd0mxVn6HSRdhz&#10;F1hQnTtBsIiXcJKRteKU1UPQJFUbOIf6sGokFJoooM6bcVIU66OckIOOSVs9MhTrIbeLYEMQoUJn&#10;pwq+zwnWARM9dvzSzn723Nk3zWpSUPKGxYSUcJIrrj1paYfS2NRorKktYzFG/0Yg+VN/6mitCToW&#10;5f1fXmJN9EL+BnjqqwwoiovOoo73Y00lJ09XrfWzKSxQnRG5Y87agiFQU7yJAlnPClIKCy3LRhYU&#10;1Sop4OvKwikgxDRmEtjdXsPuziaWFuewc7CKzYtzOHi8iPP3l7B2cQab1+ep2Yxj9eIkxmYHMbs8&#10;YRkzCmLdv7+IjauzWNqf5IQzhe07swYh+0/m8fSLJ3j3249w/+eb2Lo3heUL43x+BgsXhrF4SAg5&#10;HMHobD/6hrsNNEbneymElNkerC5NYWZm3KwkCojun+jk4zx6CSg9I3l0Dbch39uM3lGC9UgbBue4&#10;33QHBme6zHKycHkQcxd7sUdAmp8exchQHzryLejp6sDYeqdlcvXNtRh85PKKJ8mgtacR+f4chlby&#10;mLnQjanDTsxc6sH0xQ6OHyoJu20Y389j8jBvLR1Gt9uw9KAbq4/60NgRtdYM+dEUOibSFlSazIUt&#10;W0xZPEoxTmQjhBKOAUFJkopXMmDWRPWdUtyV2ixk+5SKTODI8f+Iy0CjZzaOttEwOjhnqLdUrNmN&#10;XF8Q+Ul1wA7xfwJJq9+sIrJsKrg8lvVB7Q5kcfFLEtU8VoDKRh2aBoNId/ksUDbR4bZmlg1BgkRD&#10;Beo8Gos1yA4FLHC1geNSgeNlXOjrvQThqjIu/sVIjNVYT5W2NY/V23B7KlFXW2OB1rJIKH5DPaFU&#10;QqA+4ASYy10p96UsNEWEc8ugIXT4CSByIyt+oz7KMRpxapQoC06xJkrfVQaNtfeo4f0fKzJ3jF7X&#10;2FIMiH0m4UbWnqqGQrNISgGQa1Tu+KrqclRw3g6qV9poNVwppyuvFnwVJhNoCCgUu5GarCZw1RNE&#10;qqxmiauuBg2hCst2UWyNLBlyW+Vn8uZqSOd7zDLaMTpNSHCA5HX5Yyhx+sycs1okSutVBo7qqAT4&#10;2dG+CnN7qTdOCRUcd8zDY3znwnhd5B6RdUKWic6RKXgiAXPFrHMRlmxwUd4wKDmCEULHMZBsXnjA&#10;BfsBti8+xM6lh3xMQOBzK1zYBRaS/qlVwhrnNVmCBSblJ9AzsfKam8gRWWccuYMlidwiR7LC11ds&#10;6/wvy8T6eQcctgwcHjtbnucmxUCJ52ByyH0FSwKPPwEkEgdKHBGUCDg2DUr0nR5h+xKPz63+PxZ9&#10;tqBE1pTvKa1XQKF6JHLLaBuJcFDFIlBZ+chR5o00QQGJrCJO9Un1uyk1S4gAJiiXj5sDKh4liMQt&#10;tkSF1KIxAonHYy4YWUOOS8DbY96QDlwUGzQ4lgu+ZuDhgIKeL6bWqf9F1gIDs7oQHCoEFBwUslTI&#10;xaKaAHrdQETQoFL0R2XrrQy9NeXTwursY3ChQcX3Knbgzp3HZgatcpdBXYC1v6BDIKPHghXnvYIh&#10;fg+rr+JYU/T+jvkoRtY5Qe5Ri9vrxtxBP2bP92PjwSgWbw1gdW0BcwsTTpG1vVYs3OnC3E1qhkvN&#10;aJ+IY+NuHm3DUTQO6nqVYWQuT+CoMTO+k7os3zUHL+U7/3WVWZv0ugJXFe+ibqKdo00YuJBEnZ+U&#10;3+FCZqzBICPVo5gVgmO+FhHVVmjiREbNxh2lNhQpQ9No0LGSZKXZ1Zs5VnUWZMpVgzQFnSpF7/TZ&#10;N0yD0/8N4XLCCBd5Tj6RtirTmOojhXCnOLllCVJK0/OesRLZdaFzVt2yngBS5eMkRviocJ9GKFtv&#10;k10pJzSlNcq/XceJQcXOVFTJKRFPmKh2TMCKI3Gi7x0RsMhCIm1HkfkCkROn3zB/tgEJNS/VO1D5&#10;epl2NcFKU9QEWl5bgJ/9/Kf4j//4jyMM+e7PTc04FqpH0dmTaKgpJ5QUIRpsQEsuaRaSspJz5m6p&#10;LCtCFUUF0aoqSi0+xAqiKXaEMGJuHO6n3jfnzvD8CCSCFcWZOK4dTjJ8rHG2ND+L5ZUlbF+bxc6j&#10;WWzemjKXy+q1cYOHsaU+zO4OY+0KIWF1BDPrI9i6NYfL767i8OUCtu9x0d+cwvTKCDZvTuPqW+fx&#10;zc//Hj//7b/h9jdruPD2glXjVRbU/N4IZneGsHZzDNsPpzC20I+eoQ4MjfdiZLYPo3MKVO3F9sYK&#10;FuamrVpr92ge/eMECIqg5PG7XxIqejA034nOwVYMzLRjeLGTsEIwJ6z0TbRjYrMbExuU8REME0aG&#10;h3sxtMxxsNmJ7vFmPm7DwHwbJvYJHYc9yLYn0dyZsddGtwj2BJKxvXaOFd7Xy01mKZkgjMgCMrLZ&#10;Yq6cyYMOzF7vQjafsKDVpu4EmvsVoBpHE8Fhygq58XhLbZY9pp5ImXwMSQJKIh1GjHASTQQILnLb&#10;ZNGlzJ7xOKEjyWNFLBOwazJjKfxtg3F08rWm/giae/j/iNKVvZb9lhCMEEAUj6WGpF3LUaRVdyXP&#10;5xo9aDNlI4pU3k2Fw2uWxnDKZbEZ6iUTIZh4IlQEpsNI9XkRiKveUBnyXXmOHY7ZXD33qUcyq2ao&#10;5Yj3udA6FUDbMoGqg2O702X9fbLTHPcj/IxuKi1BdavmvV5/1orMBZocF47m23MGC2c43sqgQnBO&#10;5ovG0AnCSxWKqk9a4LiAQxltsjTKVVNae4pzpSwsCsx1xqDcUBqzyjzR/OpkuDlwIigRqBzHc9US&#10;lhqbWi1GQ92VZaFQIK/KtjdwW5cmaBFWkuN8vavSYCS/7kYNlRV/V6m9T8XPZBXyt9a8inl4ZcHY&#10;ObaKOGmor2SL+2wdbfn/6NJF1HIOS1EhlftG8SUKcFVjPtW3qSCsKD5FLqVsX/srIPljKHGA5MhV&#10;Qkm1tSGUTmKdC7BZRyRc4I8tIGvn73IhvssF+x4B4L6ByN6VR5TH2KVs8n+9Z5WLusBkiRAgICmp&#10;KuV569wdeQUkCh4lZCzs3jmS21iU7NzC0vZtLEt2bmNl5w6B5A5WKeuEiE0ef5ufs3vpEXYEDYSh&#10;bQGSQOmQr+scj4X/b/DcJQZU9j2ORUDC72Tfi/scwdaWwZZAywGSbW35v557BT4UWZG+J4tImACi&#10;LBl1/hWARAgg+j8ej9lWsSDu+lrLJlCVVllItFWBtAAhRhLhPqpTEgpxMPI4yjrQe33+APxBvy2e&#10;CjQ9js94BQ1mdSAoCDQIImaFoMiyIRCQVi7rh+1XRjIXIFBKta8AQwAiKwihxQDEjvUdvGh/Axb7&#10;PL5XrxusHP3PY2iBUxfQWDKGc0VnkO9sR2GximMJfhzriuT4eLblcZz4E7mWSvj5srgUo6kvjtnD&#10;fkzt9nIC7rEU2JWHvZi62m4VXmeudZhVpG85i2U+r8Zl3TNZDG3l0DXHibQrSI0uhYVbPXyt24q3&#10;1TZUQwG/sh5VKJhXKdCcoHRNFdirrspyQamuR7rHzYlQ6cCcyFK1BI1qVLp43fn95IJSvwn1nmga&#10;I0CmObmlGzhpKr6jGtNX2tA0HIArUEkNSNf5jC3yttBzcpLmI0uHqj36qE2oNHVD4hzU+bQuVkAI&#10;4YQSK7PgOVk6Kj0F1OhKzSxcVCMTsSar0/ZcfUSdT0tRyQlN8SKqDaA29ufKuWiXUYvynOF583ej&#10;liYQqXQVECgEEE7MiEyWggy5bnRul68cNaniOZ8tUkbNG+ZrF7gIqs6WvmFZOKriKk3tTPEbmF2Y&#10;sgwHFUJTUOHLt58dYch3f153HTwuBbcWoZq/eX1NJWr4e8t/rVgQmY7lclEsSZ06YPM5FUcrLjxn&#10;IHIMHHV8n1w4Cm5VEKusJbKI6HVByptvvmHxJ5FQEFvXFggYMwYgm7cmsXN/BmvXJrF4kRBybYIw&#10;MYXl/UlORiPYIXzsPp22nkOHL+dw5cUBXn7yCSeyZUwsDuL8nR18+s1f4Rd/9e948YMnuPbpCpYv&#10;jmPxYMyCVqc2hjC/P4Ttx+M4/3Iamw8nMDjZje6hdsJGu1k8Rmd7sbG+gkWC0vTUhFlFtI9gpHtI&#10;VhJC+Bbv5YMBLF0dwsLFIQPx8+/xPK8PobUri+4JQsN4H8ZHhzG6QLggiPQo62ElbzDSP9NmFpTl&#10;W3zvhR4MEzKaOzJmNRlZ78DK1jSaeggGPSkMrbZifC/P73YDm28NYOX+ELommrFyeY2T4RUkmmQN&#10;IQS0Ekq6ksh2xtHYGcP4cgemtgVLLUg2EUisIFsIqhgbS4UQTfIx4aRrMoH8kFwycWQJItl8FOGE&#10;D6G4lyATQgdBpH0kiRTf7w240DWV5HMJ+Aiq6lre2B9AOOmzQH31zuqa4+d3RdAxHUN+LmJxZ0OX&#10;k2hUNlkPFcIMx19UWXceZPp8BiFKO460cmzyNV+8nvNAJRr8cu/UINyqqrJ15pJt8NQh2e1GvEuB&#10;6PXIDrvNUpMb8iNJRUR1VNpH0pY8EMwqG4jH4eIrd4zm0CLOqU2DLpvXZPW0OiEc55Ucf+pArPRg&#10;N0FB9YKU5dYQ5tzPcaixrWBciwnh+JIr1IJSCR5SBCxrjeNRlhkpBYrP0jwrF3AqleB7CPFU5tQx&#10;PhgPcLG8hZ7BZkxO874YyGFkoIMAVAxvvgSZaacKb3KCShdBRam5we4ytE3m0TNDKN+4hdmt238k&#10;dzC7+X+X10u4SzrWYlaaXjEpAh2lEScnas0NVMDvGWps/G8wIgh5XZbOOxYSAcnahUfoGp1GY0en&#10;WUe04K69AhIu3pTvgOQeF2pByQPsXn6AnctcqAkkspIsc7FfIjgIMpp7RtE2wLF/FGzqANiRbPM7&#10;ETbmCR0SB0gIIwISimDEhM+vUFb3CCSEBwGJwMAggWCkc9niOTnwcfs1uXW05ftMnPN/BSjHMGJA&#10;4jy/ye8ruNGxBTy7l49E8MPvt8PnDX4ogpfvmRUkSug4gpJjF46BCf8Phji4FKBK0KiqUEojF4lj&#10;IOFWFhW5e5Rt4CKE+H0ePheEq5aP/X4rS++j1qeUUMGA5egXExaoacryoQEhgHAWei36ek6QosXf&#10;gZLvrBAOlCj/XYurY7WQ+6XQ8v4NVgQpeh/3UYEsHUeunkK+T8/pGPpMc9/wHAQmdg58T2s+j9W1&#10;HU4sHvvMUNpNwODExMmpnou04k3kdhIcOdYY53xlrSnhsVQjJT+cxsgatcfZFsyc78PMhS70rzZi&#10;eDuH+RsdmL9DAFlKYPo6tb6rbYSSbszcajP3jgL35AdXiuPWewOYv91OOCCM1CmQVROSLBc+JDvd&#10;SHXWmZnXqauiSpOV5t6JNtc4Vh9eF7m8BE4yzdp1oxYkIFGRpkiLupFWId3rRfegh9pgjJMvf+tc&#10;NQKN5Vzkj/3JnEwU6FZ7ziY0vSYXhlwk3lQ56lWl0V1IrZATHifPioZzGNrOomkgBqVDyhd8ippT&#10;hYtaFbUzmXrV7VTWGlk7fIlaLkgd6JzIWfEzuW3OKQiVk6NqhshdY2W4606bRneu3NHmzqjyJSfC&#10;z3/2vlmRfvDDH/AaOU3EnBRffiYB6FwFF36CiwBGMKPCTUpRtFLWPB8rDV/IyVI9dnh//Pa1Hjv6&#10;y6RiiAZdOPHGnxEkFPNxFp35HGoreS9UVqD4XAEqyngNSgmnBJHSorOoJSAqvVfuGEGL4kkU0Krg&#10;VoGIZdwQRAQj6gNVVHTOgESpwZG0D8tXRrF6eZILLIHk3gRufrOEa18sYP3WBBYORizddni2y4qS&#10;bdwZxfbdKbzz2Tf49qd/ix/94u/w5Q//2uTTr/+C298SRv4/+Nlf/gNufLmCzdvTBiSKGVE13unt&#10;QWzwM/aeT+DCe3PYfjBpFpP+iS50DxA4Btvx8sMf4e7dW9jZ3sL42CgmBSWj/M0GW9E10Gbumq6h&#10;NgtmdWCkD2t3h7F6bwgH705jZnoSoyNDuHn1AsY3OjG6ScjZkHWE42SaxxhtxvhWN+av9mLmYicm&#10;9jrsOP2z7fysKVy/ehWrS/NcNFasXsnIWjuuP3oP+8+2sHi7B/dffo37L77G3rXbuPvsK3QMtlnB&#10;tWjaqQIbawyhczKN8fU8teFOzOyOYHK1l3ChSrEhiy1RYbYe7jNKWFFlYnXMVtXicJzzIxdMddFW&#10;d2ylzHeMpRHl676gG4nmAMd8At5QgwGJ+k71jKsFQgi+cAMiSS+yPUHCQ8CCzNXnau1JjxUC1L6p&#10;5pBlual2UWbYR/Ei3edHbsSH1tkQ2ubVqDCKRK+bikmFE1jLMR9qqke8MWyKn4AkTZBR4TXV7skP&#10;xaFWGgr2rw+UWZ2nel+FpSYH0rVWQiCQqafCUkNlopLgU4/MSAPfW41Qqh7tgxmO0RIqNm7ECD6C&#10;F7l5pExorCsYvcZbZpZYZfuoirLiURTnJcuHFASByZunv2/xLhr/cp9qTPpsbjm2bDou1pOn3+R4&#10;KkLUX4tMMohQkPMalS9VN1U33+SEGtrVWkq1K839OkOYJYTMrN/EtGTjJgGDEPIH8qch5HU5BpH5&#10;bQIGJUXgyfLzuna9aJymct3Da9ZcauevVNvXQcTA40Dg8ZgAQjmQPDoSvabYDQIIF/oyKq0j85sO&#10;jLwSB0psUedjuUM2CQObFwkEFG03+L/gZZkwItfLPIFEwGHC85ilzBBEjmVWULLL77NHeDEhkEgI&#10;H68g5RWo3LZjrhAedC7r/CydxxpBY43g8adk/eAmIcOBkvXzBJPzd/j47iuIkQVlfZ+vUTb4+iaP&#10;tUWo2eZxd/j6Lr/THmHrWPT/Dt+7fUHHIMAc3sH3BBtqqKcaIrJyBAgoggm3y2XBrkrdlSsnSMhQ&#10;KqNAxJrpFTlbwYjX6zG3jKdBWTk+c/V4+H6fz2vF1nT8mvoSLt6CEEEDNWaCg2BAgGBukOoCC14N&#10;E44EB8qtF1zI0nGOACMLiL3HLCKOpULvE3DIYlJksKL9uaUYdAhKuHhZ4y59joCF+wuIBDj6fBN+&#10;ngJvd/YOzYU0PEpt8cIVgw1ZRhzQcd4r64i2gqB0ZxCdcyneOMvomc2R1tVwrAnDXGClccoi0r2Y&#10;gToHK8BzZKcZg5tN6F9rNACZv8UJeYFa4nor+tcbMbjehLHzLVY7Yep6C3q2osjPRxAngMTj1Ho6&#10;qa1xYlJnzWjehajKQHfwGmc5aKlRyS8tANE10yJrTe68/J4EEF0H55qqidxpW9RlGVDQaSDDSSpT&#10;A29CJtsSTnaELzcX19ozlhaomgXeRCXUYVcWBTPBcoLR4q+MGINILrynTnHS4eIvLS5BTVKBd/od&#10;Ylm/pVimOSmnCT3qoKzqqer7o2yJMBfhZk6iCgDu3UygZSpEUPLzvaeRzPstQFbBjYvbkxaoeqZI&#10;NUO4uJ/5PqZnxvEP//D3GJnox/LanAXo1Xmq8fKt5wYUT54ryIwQo1x+wozK26upnu633/7ur/HX&#10;v/0rgy4F2T199hhLK/PWI+gf//Ef7P3xiB+NKcWPFMFdX4Wwrw6JiM8ybdTtuqykyGJLBCRVBJOC&#10;0ycI7o5bU4AhKFHVVllR5NJR7IgsJ0UUWU6O40jkstFrKmQnUFi7OY71G5MECMrDMbOAbD+eMEAZ&#10;muukdBNMBjG3P8zJZRpPP/wAH37xM7zz8Vc4uHHZgOTzb/8KP/v1v+Cnf/5PuPhiHVc+XsTK1TFC&#10;zShhZwLzh8PmAtq8P4bVGwQUgtDSZf5/cwFf/vj3WNhYRL67Ge98+ks8vncb5/c2MDszganJMUxN&#10;jaOjt9niRtoHmgklrdjZXcLVi/vY2VnCzvNx7L87QfgZMRj56Y++xGcfv8SH77/EzQcHmNgmmKx3&#10;om+m1Vw1UwcErMMuzK+PY2x0FKNjYxgeGcXQ8AhGRsYwNDiAwyuchNdXcHiTE9zzKWy9PYDzT3YI&#10;I1/iAaHk8Ts/xMO3vsW9518g39+CTGvc4kTUoXh0pYUTNuHm0QscXL+Flb01DM03I94UspgSuXDa&#10;hmPonkijuStBUAlYLEmQv3Ukoe7aPoSinNsIJd6QC/6Qh3OV18laa4rDF1LvKTcau8OWPt+7lkJr&#10;f9xS7jOdfiuImMiF0D4dR3MLFZTFNnTOJ61EgCo/jxxQrqTRNhtG+1wEw4cZ9G4l0cqxkOzk5xIk&#10;FEyr7LqIMnwaCA88H6Wf+zgfqGaTSrkLOhpCBBAqUHL/JPOqCE0o6uWW80g4y/u3xW/zRqKD8wdh&#10;Rh2BI42c73MNBJsGq86ssgPBjLLoqm1+8Wcqza3rS1RxW2l1SdS5WGO/sq7Iiq3V+kqtHoqsJcXK&#10;nuEYdzeWItTF16JO08psNsnxpDo+jrtX85IUH6URV3HurauhglXOY3MM+XMVyE3ELXOmqPa0pTwP&#10;zqwbjBwDiT3+bzByDCRcpP9IjiHkT4msIk3LLrSs8LpM8hqmihHmuZ8seIPK2uARjBAQXoMR1Q9Z&#10;JYx8J48IEE48hGWbnL9vLpOSmkIMzq45AaEmd03MUiIgoAhA/kAMEJShcwdL+44bRlAyS+iQzPB8&#10;pl8BiQCF34PnZ0BCiFnke8yyIpihzBFC5ggkklcWFD6/zONL9DkrBImV8xwfJjd5jo44QEIYObyF&#10;zUMHNmRBMcuOIMqARC4gB0a+A5IjKCFwSHYuEkwuHct92+5c4muUzUvWXI8wQtgIETri0ShcNTWo&#10;q6yEq5qaMoFC1g4DkmDQLCKF1PQKC5UhwMWNE7KsIIIYBVAJYrweF6HEb1DT4Kq37Buv120Lv25e&#10;s3poQa8qMmuJoEGLvtw0WrwMUggWypLRvlo0DTpeAQU/VxYKAkpVHaldCzCPoVLNkuNF91yxArUc&#10;a0phiRZfacbHQONYNRxLCmGm1AGkazfv8vMFHwV49OQ9DIwO2v86J1lZjoNr5ZrR+Svrx5+oR5sC&#10;56hd9S83WffTycMO7Lw3bHUQ+lYzFuQ6caENwztN6FtuxsK9Tqw87bEy80oDnrzSht71FNrno+jf&#10;TWBgP83JwmdxLI3UlBJ99WgZD1Bb8aJjIQpfcyVSnGByY5w0m2o52ciyUYVz1M6dHhqcOFRqPl5q&#10;VgV9f4MzThAq0uTE7MjkWkjIOIeGhLSeEku7bVB9AoKHJ1ZqlRfVNM+TLIbKvitORBYGaTsyzxbz&#10;s1Qu3iwp507hFBdjlbeWJULWIoGLO1QLT7AeCU7MrWMJ1HorTCuaHOlGV2czajzlSHdQS+Wkqb4k&#10;TcNhdM82YmK3Ayu3hrB+bwSHL+YwPNOLtf0FUvW6wYWsNgpsVdaAJrYvv/oCFy8e2qSnQmiBsM9+&#10;JwXAKqNA2t1Hn3xgkPHHf3/7t39jv/MHH75n/yeyYbMu/eu//guac0nkUhHLhokEPIjzuJl07KhS&#10;K+89Pl9wlte9iNezRG6a09bjRmNDAK9uvrJ+nD4p14zA4w2rS1KlYNkzDozo2KphouDWQMyNyQ3C&#10;FeFA1pClC6PYezaF/bemsKYaHtdGsXyVEHJhCLMH/fjw85/h8x/IIvI7fEEAef+Tn+HTr36Nj7/4&#10;FUHkH/Hz3/wLoeSfsXt/FRfen4ZqhchFM3d+CGPL3Zg/P4DVm6PYfDBu26UbA7j68jze/+xXJgNj&#10;/Xjv81+a7G2tYI4g0tfTjcmpYYyN9KOjvxnZtrRZS/q72jAy3IepmUErE7++P48PPv8FHj24jbef&#10;P8WdGxdw/84tXDg4xP7eDvrn2tA1ksPwKsF9vAWj033o7u4ifAwSSsbQ3z+AgYEBbgfR09ODSzce&#10;ETq+wb23PiLMd2HtSR927m7hPgFEUHLv+Ze4++wLPCKUPHzrG8yurFs8SFt3C568+wO8+OCHePuj&#10;H+HJO59gYI7Qv91DRSKNaDqERBPvu/Esn8+jc7zRrCKxdAC9U4STZBido3E0dcWQaYkh3cbxxtcf&#10;PP8M1+4/R9tYnNeASsbyhrlb5Q7qWUpj+HwjehYTyPUEkB9IYngjZ9bR3tUUesfbMH2b53CryXrz&#10;+IIuqGO3YLjBx7Frqfy1lvHj8dcbiChoPTvso3JXZWAkF66sp7IyWgHIo0KPuaEQGvu8aJIS0OnE&#10;qETbatE44LOijPEclc8slRwqNInuBjR2UdnpDSPVFOT95yWMNVj8mKoye6OyulTBFSzjXFcHNSH0&#10;x+o5x1ShzldmdZ/Ut6zGLStuhaXUq1WE4ESKo+ZMxZtEe6oJgHMYG+5FV0czoSTJNaLGrJ+nC2RV&#10;cUQFAysI+Fo7ZlevmcytXcfc+nU+dmSOIDJHEJkneMxvcbFVkS0TLtYGK38IJE68yHHsyB2olPmx&#10;yLUzv+1IfNSp55Kdr0Oot9xqmHQtDHDOq8LE6mWzjAhInFocTpqsslb+uygl9r+nxeb7xgkp36X1&#10;rhzBiawgFuRKCFmX64LyusVihWCxbHBBKOH75ggcklnK9A6/h8GJ/ieM7BOaKIvcT0Ai4BCQOBaT&#10;uwY0r4SgJFk4Erl3Fvdu8Xt9J8uUlf1bWKWsETLkqpFV5FicuBK5ZiR6LFBxZIPgIlknxEg2LhBm&#10;Lt7G1iVCioSPNy4Sdg6v83MvYWbrPL6Xz+eRy2bR0tyM1tYWNGbSSBJMvHV1Jolk0mJCBCWVZaUG&#10;Iqq/cK5A2wILXPV5vaipquLWg0DASwCheNxmOZHLJhiititQoKYuKFBwlVJ9pambe4YAcRx0KugQ&#10;hGgRPbZoaCs40VYuE7lTlJ6rVLJjWDlHGHFggvsSVgw0dGy+R4PaLC3a59jCIsCxY3Ph4LG0f3O+&#10;yfksOyb/72w0t43gw7J3+JxBCf9XXIpVlFUKMicBX7TWem4oLXbqWhvG95TGm+GElEb7VNL6b/Qs&#10;ZPhaC8YuNWGQ0NG3F0f7UhjZUT+apwIYupRC92YUQxeT1JaSaFskJPbU83UfGoep4Qw1INsZQHbK&#10;w/2p5QzUIN0u7UlZKyX8fqfh4UShmgG1vnLU+7loEsrqIueo4ZQh2FhpsRu+VLk1t6tWD4xUFdRg&#10;qrJeWTHnrMiRZcVEy6xzp6LoVcRJFhQ1BVP6onpYWPfSYpljueAXv2mfIy1fPS58URd/2zNWKtub&#10;rLa6MNJClTkgeAnGPPj2268tbbljPI2Qmgm2895pqrL4EpWerleZ7VCxBRXuPZ/B+PwgF5Yc+sec&#10;mhjKQBCIbF9ctUJamhT1/dUE78SZPzMLzudffG7/37t/x56LJyMGHP9P/j7/4jO8fPsFkvEQmjNR&#10;anRlaGuMIRZwo4ETlNKBDS5Ovsl7v9wsJDXU6uSeKSaQaKvOvkrvVWCrLCRnT6u/zQk+Pm0maj12&#10;5KRBSymBJtLow/6zWU40AxglMAhKBCSK0dB3V52PgZlOjK/0YJIL6vTWKD4RgHz5a3zw2S/w3sc/&#10;xceEhx/89PeUv8FXP/otvvnJ32Dn0RzWHw5b4OkIj6v4ptFVJ/tr896YxT2piurWrVW8/ODHXLh/&#10;hnc/+TneOZJ3P/0Fnjx5ir3tLcsUm5qaJHwMYGJsDF09bWjva8bgQJ/JzHYfbt19jA+//CXe//zn&#10;ePbkAd57+yXeenYPTx49wNtvvYU7d25id28D07Njlk00MjGA4ZFBDKtQ40A/QYTSr+0ABoeGbXtw&#10;+S6evfdD3H/5MYbWm7F8txcPX35lcp8wco8wcix3nnyGu08/x+ruRWRbc9znSzx9+wu8eO8rPv8E&#10;tx49xIef/hgDS40YmCVUdcYMJEZXmzG12U4w4fdZaEXvTA69041oH8igozdr7u1Q1E/QCaJjLIam&#10;nihSLVF08XyHpkaQ61Sgaxi9kwSNyQwa24NoHohZ4Gu2I2LdvJN5H/LDcZMM/0+3Ueng8TwB9adx&#10;W0NMl0dAQvEplZ/Kno/PCVYILap/or5VqXY33+u3FhMKdo9mXYg3OYG1XZyLsiN+xNobzNLqi9Vy&#10;zuA5r4aRIJSker0IN9WbWyve5eZ+LlMWBCBmke1pQAv3z44SYDo98CY47t2cVzj2VVBSpRn0/6t6&#10;UbVqSqh4t0orCyALi7Vx4LjUa1KEFLewvTKJudEBrjkpKq5eKrNUVrkuaOxqjrakgpoKzK1cwbxA&#10;hDK/ccNEUGKix5LNm4QSLqqEkQUrQe4U29JW8RTqESOxyqDbEv1/8zWRdeUmwURyA+0EZFV4VbZS&#10;bKgS4b4Kji/Cj7lItJh/J6pS6tTv+E6WXslRWi0BQKIqpJLmnkHnMWFB8jqQyI3jAMlrwkVeALB2&#10;/g73E5QIMvj5PIbErCRHQHJsHfkORvjZfxJIJMdQ4lhJTMxiQjARlLwmS3xteU/Cc+DxLHvmKE5k&#10;g/J6sKvFnkgu8jFl8yKhhNCxfpFAIvC4eAMrF65h8fxlfvYFjrM9jK5sYmBhBd3Tc8iPTeJ76UYS&#10;fSZpEk/FkVBQajLByTtOSSAajyLqqTcrh8zQApGCAi7uEgJJKBaDp64GoQSJt67Wmub193YScJoM&#10;SPwBH0JBP2/OKlvozWpRRo3dYMOxiijWQ1vBShUnesUPKINC0GAWEYKF3bDcR/UwNACkMSjDRNkm&#10;Bjt2LMcycgwx1XXFCMf0fUj+Ea/tp5tf8RRmMRGwCEz4uXZMT6UDHoQUk8ojy8hRPIasI9pPsSdW&#10;r6RWNUwcOKpylVDr8KJ/RdVJ2zB3ucf6a6jM/PSNFmr+IeRnYujbimHkMIPhAwIKJ4re7TjBwoP2&#10;lTCaZnzo3eXkNe1HZkyTQh0yo26khvm4rx5JVYPsbUCsq55Si2gTNRxOHrp+FXVFlrpbGyTwlSkD&#10;5aRNIurUGW6rMRdFQ4zgVXXa+m5YgSR/gXXuVft01YbRJKKA10ZCjydCsAkQTmKKE+FCS+1FAKLu&#10;k6cLTnCB/z7eOPlnBJI3rGuql/fI2TNn0BCoNhdb11aI3zNN+MpicDNnMCMLxOUrF/HJ5x8e1Q5x&#10;0nbfPPX/xkmCjaqoRtsaCE4u9C5kUViu+A/CTvkJi/mYWhzD+atb2Dy/jN1L67j14Aqef3gfn/zg&#10;Hfzwxz/AhcPDI5wAuvs6+XnvH/333d9HH/1pK8n/6S+b5oITD6O+tgpN2QRa0hHCSDXKix3riNwy&#10;FYQR9bNx1ZRZ2m9ZCceI1RzhPVbI+6ukGMXnzvL6nDRo02MfNVpBi2qUSNR0T8Gwctls3J7gBDiE&#10;sfVuwkMnDp4tEzJ+hKn1QSvLrjo2PaNtmFjrxdBSO/om2nDv+Vt48f4P8faHP8aHBJMPCSUffv4L&#10;fPTFr/ABH28/mcbq9SncePgUPWN5dAzlMLyWx+R+J8a4AE/td+HRu+/j8Vtf49m7P8BLHseRnxBI&#10;foZPvvlLvHzxEvvbhIgJJ213qL+X0NCDoeE+dHS3WU2Rw0s38cEXv8BnP/gLvPfZz0yePbuP+3eu&#10;4cmDm7h14zJu376Ovb1NbPNYS0vzmJgcxdjYEI/Vh87ODoyODPP4Qw6cDA5iYHDILCSHV+7j6bvf&#10;4sHbn2Bstx2TF/K4/+ILPHxLUPKlgckDbu8//9zkztNPHXnyCR7w/0cvP+P3+xyP3/6c0PUNoetb&#10;3Hz4CH2TbXj01gcYWWwj+HUR9rowONuK0bkePOF7rt56gofPP0Eo7kM2H0M/lY6eSSoZsym0j8XR&#10;1pdA50gKzcq46SOkdCQRSfooHMctcc6RHoJLHJ2TcQysEG5GOMZ7Q2gZiCKtsvUEkuZezgNthJXW&#10;AHwhF9S8UvCiuDAVXMtwv1CSwJHzWapw55TaSATQPqzgWGXG1fP9fmtBETh63Djgt9ongVQ9WqcJ&#10;I1R+Bg+SaJ0PINHttswjVXeevdVibuCWkSCqCRmeRDUSmmcIKfpMf5zHjChejeBD6DBrjKpqq1YU&#10;577yKhWiLIU6t3s456SH3Ai11FlGkPUSI7xMrx6ge2gcy6s7Vtsqx3HUlOI801CHoNqKcF4PeGpN&#10;mVzd4UK9cx8r3FqKKhdSJ02VizJFAZqLhIv5LYLK9g1CxTUCxVVMb1x5JTOb3G5d4aJ3CVMbjkxv&#10;XuZzFG1NuI+9j8LHM1tX0Tjlhb+j3FKAfflS7n+DgC0okatD8RvHLg8BkOCHiz/P85UYqBwDybE4&#10;YPIKUAgL30HJXawSSFZlDVFsCUFEIiDZkBtEsRXcrlMc983rlg8HTBZ4HAc4+LxeowhGjoHkD6CE&#10;1/EPha8fiUHJfxO+RnlVUdXSfXku/MxXQGKWEUHIfWxfvo9NKg4bl+5g/dItrF64gaWDq5zPLmB8&#10;fQeDS2vonVtElwBkcgqt4xNcG0eRGx5GluP9e8lcE1K5ZpJyBuFECjEPb8BojIOJmms8YRKOx6Es&#10;G/OJW7Ce5KyBiVXL42RdV1eH6ooyNHg81JwG0dyUs2DWYIgDKRREWUWpWSOstXuFAwMiYllCBCha&#10;sFJNjZhd20YbJx8HQvgaIUIuFb1Xlokq3uCqtWH1NgK1plUINlQoTRAit43gQX7fKEFEpldBw3HM&#10;hDR7gc4xdAiStJ2eW3bcMRSBiFxGep8CWZ3iaXLTyDpDSJGFhAPRUn/5WcqysSJtfDx1yAltt8Oy&#10;aB4/fx/bd1YwdFFl5WNoWwijbYYDccyPlnkfISSA3KQXka4atC750DjhQTBfbSl7mUEfvKlKuGJl&#10;cCVL4G+uQKS7FukRajMEkmBLDdKjDciNUdNpr6GWU2+l52uDJQQHp1KiSqAraFNpu1ZIjAu+NbDi&#10;Y/2vvi4KVhWc6TuUE7zKa2QtUTPDciegtPQUXGoLTiAJtvLzh104deZNfi4nW5mDFb/CSVLdb5X9&#10;U8hFtYoaUtcaJ9/NDIJpl4GH3ENyFSn1VjDypqwYBXxMIJHIgiHIUVZMZUMJzlWewNmS79s5qjqh&#10;XDQ6B4GWgFVuH2mJuxc2MLbYi3//938/Qog//Osd6Dx69P/fXzoRRXM2bmbkkN8DHyfQOCfnSv5v&#10;GTSyiBTwvuK2trLUrB0lxedsbMgVo32sGivBRFaSEydO4OSbb8LDCd3iSY7iSN588/sGJCpgp+qm&#10;iiNRuvjus0nMXxjC9OwERqeHLFajo6+FUEIZaEXXWAu6RlssAPTlBz/AW4SIdz4iRFDe+/TneF9C&#10;QPn4q1/j9stH9vqFm7fR0pvG+FYnHr/7oePuobx4/0dcmL/C43cIJe//AC8+/BGef/BDQsXP7f3X&#10;bnJyXZjB6hLPhfAx1E9gGuxFf183hgb6ceXmQwOQj7/+Nd799Kd4+5Of4O2Pf4zPv/wcnxJGnz++&#10;j4f37+DyxQu4dvUK1je3sLC0hJWVZQypQBqBpJdjX5aRkZERPjeMvr5+9Pb1oru7Gxev3ef5/ABP&#10;3/sWm08m0DObxZP3vsGjd77Co7clX/LcBSWfE1K+wH3CxP0Xn+HOs08IJh+he6APCS6EsUQY8XQI&#10;0UQQrX1Zezy92Y1YigCQjeDK7fvom2ri45DNIwpuVWbNyHIOo+ut6CaMdE9krIiatq1DcXSo585I&#10;HNmOGBrbIsi2hwgVbgt87ZrMoXe1kfNslJNwFF0TKYORXHuMnxG02BO1pYimfMgPJdDO4/XPZc1q&#10;05gPIJz2oLFd9VA8SDR7ke0PomuJyiNBJtVIhdDbgLbeHOdCF7xhNeXkmCTYqAicYk2Uqdc4yDln&#10;MogwlZhAqs6JQ8sQfrivMn8613hdWhsQzrmoaJVaXJmssMkeD9RE0+WvgDL2lH4sV3VdsNykyl1q&#10;VmsVl5QLaZzabj2fF5i4onxPXA1LXWYd0SK2s38Fq7Mj6G5tRK4xTjjxIBL2E0o4ttz1GJ5YQ6Y5&#10;z/0JJCZ3CCTfiSwFr2IdDm5RtL2JpfOEk72rmN2R6f8CQeIAExvUwFe3Ce2bGFrcwPDyFv/foVa+&#10;y+0eF8gDAov2VeO5i9zyvduEk+0rSFAJVLO92d2bPCaBZJcAxO/guDoEJI5owXag5AhM/iSQSF6z&#10;lhzByP8RSLTlQr/ORV4ZLQ6UOMGvx1By7MIx6OBxvnPR3H71vGSZ+yqO5JW8di5Wq8RA5HU5AhH1&#10;mZHVieKUeuf7KMsUAaIydGS5USDqsWxedEBk7SJ/l8PrvHYXMb7mQEj3zALaxqfQNDKKLOGjkQpH&#10;4zCFEJIZGuB2gM8P4HsBBa2qMBq3vqAfAZ8HDV6Kx436Bi5w9XWoqa1BVXU11MH0GETMSkI4UWBf&#10;1OuyVMZiBfJxOz4+gtaWpqPYE79ZSvSaRBYMWTuUXitN2glaJaSUF6J/bAzzmzvo5WQkE6QsEFaF&#10;1UCBMCIrRkOV0bjiQAQGCuwKx4Jmjpd508cbXBOLJhFNOHILFCmtV64aillpShx3jv7XcVUb5Rg6&#10;5Iox6DgCEg2248JtAhf7X8BCrUApv6UWX+Lsq0HZOdiGB4/ew5NnH+ExJ0HJwEECPXthDvqw1Q9I&#10;DTQQMKoIKNRixjxIjdUhlK9Boo8aUK+L0OFC87wbLYtutC540T7Pya1VXT4rrDV5qIMAwv1cMcJZ&#10;vNSaYFmcCIFLwZlyhekaKzpc1gxn0VexMILIWec5uTu0nxZ4qzNytNAbBBLeFOipmBPF4CgVMNCk&#10;4DYnqyDEcw/kSuFJyoJShroIwTR8yiwpKppUqTRewoy6fVovBp6H0m1lYVEtApW7H+fiKnfP1998&#10;hVQ2ZqBkBc+4r8W38BpbNg0hSs8bUJnwMfeprq80S5h+EwGP1STh89LgUpm4HU+QIxPy8d9f/fYv&#10;8KOffouf/+rHR8/8//5LxAJoaUpaum+AsB4NuNGY5O/hqcepE29YTRHFVKlsfDnv6SLChSwjZwkh&#10;gg3BydmzctectFRgAYtcOoWnCVx8TtCirWM5OWOg3TvTjNm9AWw/GsPytRFzb6wsLWJ3fRXq/ZLv&#10;aya059DamTNXSb4/a4Glz979Cs/f/dasJG9/8CPbCkC0fUnA0GvP3/0GT976HNNrU/jky9/gs6//&#10;wmJPPvj0FwSSH+AZF/un735NmOB7P/6RAcYnX/85Pvnm1wSNP8fta+extb6I/v4eDB7JyGAfHr/1&#10;Kd4hgGjfj774JR4++xAv3vuCn/cF3nrnLbz99gvcu3cHN25cMzk4PMDe/h42NzcwOzuNQQLJ8AiB&#10;q7sTo6OjmJ+fM+vIGOeExcUldHd14+DSTdx88Dbu89j3nryHyZVpO9fHAhHKE4LUAwLIo7e+xKOX&#10;iiWR1eQLPHzxOQZ4nEcElX0eIxzX3BBCjL9j7+AALhOk0rmUxYWoYmtrr3rqEBi6omjpTqB/PscF&#10;rQWDa41on4hhcKYdHaNp9Exm0TOVRXN/2CCld7oJmbagdcpOt4YI6lQ4+iLWaTvdyn2WU4QUjxU8&#10;DKcbrLBaq7L4+qJINPnQ3JGwOJWO0ZRl7QRiLnj8nAtGI2idUt8dznVpNxUwN1LpOJq7kub2kJVD&#10;4g7WINUVsG7G/riLmmcQ0Wa31S1SVVS5epzCidXWc0huIWXV6H9ZNq2DukklPPFqi1PLjnJu5XgK&#10;JyI8x5gVTXQRUGobCCOquO1SzFk5pQItPd1Y2r6OmZVDVHvKKaW2v9W+4GK+StncuYjzuxsYGcij&#10;r6sZoYDf4hf9hCq1H1nZfXAkhBHTyAUiThyDIGT5/E0upNe5+F4jHFzG3M4FTG7sY4yK7OAite/Z&#10;JfTMzFPmCKwz6JyedmRqCh3UyDsn+XhyBh0TfG1yDl1Ti+ieXuL7Vvj+TR5nHxObh5jcvIQg57r5&#10;/ZsEHcLO7pHs3cSxa8Nxbyhj5djCcLx4H4ssCxQu3n8oynAROCiAlIBByBCQrNpWgELwMlfNbQIJ&#10;r5mCSLXgm8VEwa+OOIDCa3QEacs8nsV9cOuInneOL3Hg5OgcDE4k3537/LbcW4Qvc3MRwKz53XdA&#10;4kAJP4fnrt9kldfGAl6PYkRWDwmG/F2mef2Glzfst2jndW4ZnTAQEYQIPo6lkQDSOHIkcuONDuJ7&#10;ivcQODjZMl643Yr98FqGzPFjJ63XY2ZpmaIVxGdbQklZaSkalF3DG6qqohw1NVwQkgneYHwv36NY&#10;kpraWlSooFp5KRdNLujlxQYGqoKpWiBVVWrdXkUY2TaaV0CX8vn9kQaH+knYyvf3Bfk5ES8Haz0n&#10;DuX5u6y4mgqHxQgkvYNDWN++bOlwKnKkCSfVmDDYkbtHVhYtYMqkcdwxsno4FhEnUFWvqxKsoMQB&#10;EO1j6b51R9BCYCkp1Xv4Oj9b8SxO0KveX2QgcufBC/TOt2L6ErW9C1EMHWRw8cYN3H74AhOLUwYj&#10;nsYyBNuqEe0goIzUI9JVSyipRmKoDtkZNzKTdchMNCA348He3iXEulyI9dRa3wmBgrJdtFXbawMJ&#10;wp0yawQWWowFHOrIefKMAyBKs5OFwTqLKgWPwKFOpFrIBSyCg2MoUFCo0ohl1fAlKu2aCBwb+6gx&#10;5hqgrr3BXDUi6lY8UY/WOY9BYsG5s7wOJfBGy1GoTJba01ZLpKDYsXDU+SpMQyurOoPf/vavoZ4z&#10;ZwpO2u/7y1//3KL2BSGCkRQ1TE2wuqb6XseBxwJZfSd9P0GXCi+pFLzO20NAG+JEq07A/RNtUFMy&#10;d6AGkSbeHy11VjvFkyw5+g68d9TszFNswZRDY31HCPKHf5rwW5syFv0f4D3e096MBn5XZdQ4QOFY&#10;QpQ1UyrLyBleV74m8FDQq6wfcmWdepPnSOiQhUSF1Bp43zipwPxuhJmTfF3ZOHIbqs9Q/3wzxrY7&#10;OAmOYmlpCeNapOfm0D3chtbuRrR0ZdDSmUW+p8kqms5y0b5x9xleEDje/ejHeOfDH+EtWUwoL977&#10;Bs/eEax847z+8U/wNuHjHULLB5/8DO9/8lO84GKu/V68/w2ev/813vroB3j/858QQn6JD79UHAmP&#10;9/EP8fzRPezurmGEE8rQQB8GBnrNtfLig2/w4RdyFf2CcPMTTE9P4fqta7h64yomJ8dw7/41gsUc&#10;5uZncfPWdYLGqNU0WV1Z4vdbIOD02mtdXZ3o6enCrXu30NHRgb3dfXz0/sfo61dhwTUMEFIODy5g&#10;d3MLB5dv4CnP+/FbX+HJ21/zMWFLlpKXAhIHSgQjCj6VPCKsrG0fWArvFsdUhGBycPn2K2tJNBng&#10;Y8eqGqZCc/n6fTR3J604W89UCtF0AF0TSfRN5hDL+NE2FKX2p27ECXSOE2J6wgQSgkgzF9m40oTd&#10;8FMEIZqz2ocTDmwEuPhmAwTPjMGI3DZtQ2F0DKfMXRPk/rL+SWQBVkyJAsNzgyH7X8Gu6luVzCve&#10;RO0jahClspAfUkVarwWrSjkLNwpGalDnUjxHpQMm/L+1J2N1T1R8LdPvtzYTVhbfoIWwQfFEauCN&#10;1yLVlkG2N43RpVWMLa8j29mCTJ5zfb3TpFTB63JjS3HU2K8n5CSyGYzNb3BslSGWSxJSuEhu33wl&#10;+7szmOR46+tqQRP3lUtf9auGJlapgd93hDCiRVXZHqsHBHLK4q5cK4cYW90hIK6jb46gOj1P0JhB&#10;fmKCGvg42gierWNUiCn5yRF0TI2gfXLUJD8xytdHCHjDaB4Z5vUcQtPgMFpGxih67yRBZZbHW0DX&#10;9AoGFrYJKOcxu3PlSK4SSK5jbpdC8DqWhR2dm4JAtXhrEVeQ6Heptd+JAyJOTIa+m8DDybJxUm+P&#10;XTOEEaXWWs2PW9g8ghKlxm5fVFbK/VeZLWY5sf0V48FjEtyWX8nRZxBEJMqkOQaSY1jR9vicBST6&#10;LvMS/k7O/999Fwe89B0IHoS05f3rPMZ1Pr7K63ARE6u7GJxfQ9fkPNpGp+yaNhNEcsMjR1YRWUP6&#10;kZYM9yMjGek3GJFk+fh7yoJpcJPGSaoBv98AQjVFFKAqoBCY6LUGwonKxmsCVhM1k9OnUUog8ekY&#10;rjpn0lbKL4+n/Ph6ZdmoP04ohLLyMrOUaF9l7Ph5XLlzaqurUV+vqq4uLBBIZOKUVjC/sUFK3rdc&#10;fpVwVoCX4KQp34a5lR1uW1BLCq/xFkGl6BV1Pj47j9XNi1hc2UM4GoDP70aEmpA0aS1yjsvFsWaY&#10;xYPPKeDKR21Erykg9tgKogXwGFzkPlLRtpX1HWztXnSsK4QXvUevH1du1aS2fmPRLB+d2yGMHrbw&#10;BljCzdvPcffBu7h99y30zbYjNeRCgDASaKmCN12FSCcnmGQZUmP1aObinpvyoH2Vx9gIYPXyCifn&#10;Z9SAKszdpPob1e5C1LhLEWqqQrStxlwtyjxRBdbaSAEX4lMINlagnPAi4BBoqGaHrCGCD2vzTThR&#10;F1xlzqhgkSwocpnIouEKlhB2Tlk3UkFJXajYOn6Gs/x9W6otrTfU6OIE28hJqxy5cb+Vt1fWSDjl&#10;RUHhGas8qYqssnaoTLyAQe6X49LvT54+wqeffYLPPv/0aOkHZhemeW3PWbpwx3COi+pzNKZT6Onv&#10;5Hd0euAMjHZyIX3pWIJ4PGXyCMxy+QRcUU6IAWpl4WJ7rKJqSl9WlVe1enfbc2ct/ffF289QXH3S&#10;KljKJF3nVSPFIvz6N3+O9997F4lo0MpuRyJB9HS2oraqAhHeT03UFlPJMHwNtWbxU8ViNdcrLSqw&#10;uJKTb37fxoiApECgUlRoY+XEiTdw2rr8Ku33LKp5T5475zTjU2yJgmPl1tHknuuNoY2LU/d0lgvw&#10;gMVQTE/PYJoa3sBgN6GklVCSpfaesTLrXUOt2NlZw+7eFi5fvcbr9sNX8tb73+LBs4/x9K0v8Ozt&#10;LwkmXxJKvsbL977Ge4SWDz7+Md7lfs/fdqwZT9/+HM/e/RzP3/sCH3/1UwLJz/HyQ7lwvsS1+y/x&#10;9MFVa4EwRm1msK/bgljHuQjcffqBfc6dhx/gyy8/xCcfv8DDO9dweXcTG/PTuLS9gR3Cx6ZiRoYH&#10;MTkyhMWpcQz192B1dYmwMo+5uVmMc2EZpCbVx+OOjI5gmBOZZHR0zLY9fX3o6u5BP7e93d0GII/5&#10;3Y5FVhBBiOJFHhJAHjz/FBt7Fx33rdy4lAQVlnhGVVllJQmisTmDg0u30dXXQwUmiQdPPrKtpfbG&#10;lFHjMwtHsilkBdKaOqPonEghP5xEa5/cNwTIyTxy7VTEOA+FCDyKXQuEOcfxcTTj1C/RPKZU4q6x&#10;hMVptfSHCCgEnPmUuYeCcQGMx0rVB6NudPSpgnMC3atJ/tZpgxLBiFw2KrgWy3De9dZYjy29V4qc&#10;QQefC6UEQg6wpLoIT1NRqyuS6fJh7GoWLh8hxeVk7qjxYDgVeQUv1XUVfG8dOif7CUp5DMyP2WfX&#10;KWC1nvNUa5DjRe0pnDg+QYkF9seqrZeV3ECqfxJJJ9A+MIglLnDL21zAuHgfnD/A3vYCNtdm0dvV&#10;hmQyhhiVTK0H/WML1MCl2WsxlbYtS4jiQQ4c0//8CufPRbOAdE1NI08AyU+MEzokE2ifGiOUDKN1&#10;fBBtE4P8fxAdM0PomB6mCFAIH2MD1Nb70MTFMDek7QAXTkIKJcf7zhEuokNjaB6eQOuoLCrz1PYJ&#10;ZGt7hJEr5h6SLBOWJItcoE12tRWYOBYKAYICQR1Q4OPztw0cHAvHXWzIJcPtJiFD8Rdbl7iVHAWF&#10;bl04SpslkGwRSHa4r9Jk9y/fN9lTIbWj/SyrhfutCeB4/RxxPlNurlfCzzdLE19b4j6CC52zzn9h&#10;9wbh4zqBxBHB1uzWNRM9loVocZ+yd437Xubzh5jkNRle3CCwLyA/MoXmQV67AV7LgWFkOW9lqUDI&#10;HdNICBGMZHjNv5Pe/ybfAYlgRBBCgHAREJTffpwp4yGMuAknSskyl81ZaXZnTNT1V9YTAYXr6D2C&#10;GFV1rSOUCECUaVNTVQkf91PdE1WHlVWmtT1v+ysYtr6uDjNrGwSRbazs7PPm3cPi5g5mltZMQ2jw&#10;1iPf3YWpxU2TaUqaE4lMgrVqf82Fs5nH6+juw/L6AZZWz2Niehkz89sYnVjiglZKaHCsGYIHbeUW&#10;0gQh0BGgfGctkWvHcRM5sSuOzC6s4P7Dd032D65TrmFgeMyJJykvQrizGr37YTTNuXFw56IByI1b&#10;z3H95jOTaxT9f/7iTUR7as0qEmxVei4Xu64aAkgQ2ckGRLvr0LLk42CL4d7D93Dr7tvIt2Qt20Up&#10;ueo9IyCyfP+6Ewi1VFqDPE+qBMGmMv74fJ2LsdwzJVVn4Y3W2GIuy4fcGq/iMQgpAjRfkucQLUNZ&#10;vRNjU+0uQbSj1pplyb3lS5abf7mopAAexbQEFVlfglDSY6WjvTFOSlXlOH1GVRoVqKqAVcfqUu5S&#10;3RAuwgSIUwQRpeDKBeRUfz3Jye87l8r80ix++9vf4ptvv4LH58I//uM/4psff4ZcS8bcemr+VxMg&#10;XCjzIFyOWl+RWTmUWVQbLkQgU4VMexAV6mCqRnr8HAXGKhtANU2sv05DgX2uqr5euLJvxdfq/VWc&#10;YCuoEV/E5UuH8HN/3etVleXwumrQnEtYpdVo0ItULIjmbAxexYCcVHzICYv/sEyZN/4MZ80Vw++r&#10;bLSCMxwv/N7cT5k1cuGoZ422nvpK69RaKPcNweWN7/+ZpQ5XVVUh1x1DY3sMXb0dZjFo7+jCCDWN&#10;MU6aA329uHB5H5mWhHXDbe3NoIUyyAl2gUC3MD9lxcTe+/hHeP+TH3H7Qzx6/glhhEDyzhcEka8I&#10;JI68/QGh5GO5cgQhn3H7GRf4T/Dw5Yd4+u4nePTOR3jw8gPcef4u9q7dxY3r13DjynkuJkuYGO1H&#10;X28XwUBum15cvPMYl24+weHVR/j2qw/xxWfv4KOPXuLRo3sY4OszMxO4du0yLl66TsB+gZt3n2N9&#10;aQ6zqmnC10YJH329PRYv0kdI6eN7ujjee/Vcbx96KE48Sb+lAff29KKtpRVPCViCkOOA1UeSl58e&#10;yWfYu3gD2ZY0sq0ZxNOEisYowekjPtdogCJ3ryypUiYmlnoxNN2D7rEWRFOycvipIHkIDRl0jjRi&#10;eqfFsmWUgaPYkZZuxYyE0daXRlzl53NhtPbH0DkeQ/9UC4Elyt8miUZ11x4VhIQJMjF0jCQxudeC&#10;zuko2seSaO4LWABrrivOYxCYWrz8nKi1b2jsCJmLxn1sGTHryFGHb1+N/a/sG8GE2kb4E85+9W7t&#10;Q/FzDiZcBAgJcpX6Yy7ru+UJ1xmQKHtHn6Wihpl2P9KUQLqeCk0dEs0hJNs4d3M/idykyRbO5+la&#10;ywbyRpy6KAIgSxMOKX6F58TxJNePN+zG7AYVxO2rWCdgrHOxXFhe431wAXPjvZYm3tLM30ExJAEf&#10;+sfnuMBzwTvvBEFObexieGmVEDJPMJsy60d+nDLhWEGyXOByAorxIbQRNtqmhtE8TuAY6+VzfXyu&#10;n1AyYGAiyU8OoHmsD82jx9JPQBkkwBBixoYJJ4MEES6eA1w4+yV6PORIvywpE1QSFjC8vGluIsWq&#10;zBNQVg5uYJXAsCZrheIoBBuULYLG9kVVIXVSYrWVhUPP22uqwXH5HnYJFyZXjoTP7eg17iPg2Ll4&#10;x2Tv0l2c52sHV+9znD0w2b9MSDnaR/ByXLRM7h6JoMSxuNzBOl9fo6zyd1CNkWXCxRJFbjDJwq7A&#10;4/IrkVVoZltxNRf5XRVjI1F2zHmMrmzxd1ni/TuFJgJIY+8gMr28Xn2OZDhOM1Qa0hKO5fQAgUMy&#10;KOlB+lgGupGiaJse6MH35JYRTAg6PA2yjHgNHMxCwuca6l1o4OsCE9VVkL9cQGLBrRQBiY7h83Fx&#10;qiCE1FYSMlyoruYNKaChuCnhEAc+QSSRiBuQJJMJTM0vmLlOOeduQtECAWRufQtza1tY3trD8uY+&#10;VrbOY5k35sLqNuZXtjG9tImJuTWMzqxgjKKbXotjVX2xpZuJ0APReoxPL2FucZcQsU0wWTWKF2Qo&#10;3ViZOY1c5Pwc6DKPynQrS4lSgi1+oarYsY4cuXhKypSJc47wMY4LvFHu3Hsbd++/jXsPBCfv4dGT&#10;D9C/k0H3Xggtiz7cuvPCRJaR6zefUmt95Mi1R3Cny9CQ5vlyMW1IUqOPlyKYr0LjmBstMwF0dGYR&#10;bK9Cfi2ABZLn+Yu3Xlk3ZA2Qe8YpTnYCld4CRNt5nTPliLSWI0RxGt2VQS3DBRhy1VhQ6xnFcsha&#10;wgWxlMcoO0G4IUykeB4x1R0phytUar1mZFVQZVRZENRKXPEpoTb5n53iS6r66E/WWDxJSsFzrV5L&#10;G9bx1IjLlypFNF9hAayFlW9aW/Iqz1lzNwmE5G5R/5p6go1VZuX3efT4Ab78+nMutgeYWx3HxNTo&#10;EaYAf/8Pf48hpYSODmFydhy//5vfWayP3C1KJ/RTE1SthTpfCWoDRVY/Re3cBR2KXVEdhPJapzCT&#10;mlKp10YF4URF1ArLTxuEKo1xc3sd7733NnKZKAG52oBE4NCciRGaq9GUSaCNEJxJhayZ3ok3/8wg&#10;ROm/b3z//2UgIitIceEZnCSEWLdfBbwS4s1iQhB58w0CG/cp0++i1wgjChaXdUkuH421js7O/y9r&#10;f8EdyXX17cP+bP8nMQ3PiBla3ZK6pQa1WmoxM/MIhpnH9oxnzOw45MRJ7MROHCcOOczOHdrv79rV&#10;rZGd3M96SWvtVdXFVao6+zqbjnV3Z61HgD0wOKDf/Zrvte6uLhvo67WlhTn15nt8AL7+gW7L9Cds&#10;YKjbdnaO29LivFsZXhFsvPYWLppv2HMvf9WtH8y/+Jrg47WvC1C+Zi+9+ba98hZxFm/Z3RffsCef&#10;e9luPP283X72Jbv17Iu7cvXuM+q53bBT127a/bs37BLpunNTNiIgGejvtQtP3LVLT92zS088Y5dv&#10;P2vvf/db9vbX3rRn7j1h50+f0jX32JtvvW6vvfGavotn7NLN+3b9qRdsemzY1pcXbH1jzRbm59z1&#10;MyJFMDw0YH29PQKRAYHIoA0KPpBhraM2SZ+eB4PyDfb327OCqPtA1CuS3PTey1+xuy/pnl76kj2t&#10;KTKzNG/jM1N254U3AnnxTbt652kbWUnayFK3zZ3oc8tF71SL9YwlNU3awFzCs2UmlrNuRe2dSNrQ&#10;fLsNTHTa3edfs8GxEXte5zxz6apNb3Z5sGo4V9E13dMqpV1nmaFGG1/N2NTJlA2tpTzuZHQ95S6f&#10;UBgXdK31kf7bH7HsaKtn2jjcZCIej5LuawxcNg3VDhnRVL2Wh/XOV+fcNQAJglVEx4sTexLAClVd&#10;W7vqbex0Ut+H2vMmYKXSB/jrHAwKtSV6Qzp3g8UzaptTzZbIxGxASp2y+JQyaErVOPxgqcYdRexL&#10;YxIriEBHx6kX2NQ1Aj2AiNoIwcjo0obF2pI+rAVt7Zja36UtdRJPXrUtKcBTWyu2uSIQnRi07o60&#10;j3/WHAnZ+oVrtnz2gs2eOGnjx9dteGXJBpb0ri/MSmasZy5ww2DpAECyc2MCD8msIEQA8kCGBCbD&#10;lp0dcQjpdkvJhPUtad/5cS0DTsa1PrCkOMzkfgMoQI4LwCNJj0rBjqhHLyWbHh2zzNikdY7PWP/c&#10;sk2sbduCFPTq2auCklse1HlawHAWWLh23y7eBNRfkDyvbwN5zi7dQp6VPGMXbtyz89oeOQtcXH0q&#10;EI6TA5HTl7COPGnnNE/qOwUCL12/a5cBE217XtuezW2HJeUzUOIwsqfa6kVNd+W2X/OGOtcb54OY&#10;nKVTgOB5m9s+q3f6lE1u6H8hPTS6umWDi2vWN7/srq2O8SlLD49ZcnDYWvsHdiU+MGiJwUGLSxJq&#10;u+KD/buSUHuRHH4giaE+i7v0+pT1DwEeuFscPKoRvfzACTCSnwdI6mq8gT529KgdOXzYwQQgYTwb&#10;apFQpZWhrhvqqlxw39R6Shc1SWqsKdJojeGwACTi8w2hkPXrorGm0AhX61xrJ8/Yys5p2zh13jZP&#10;X7Ct0xdtY/ucrQpEFrGKrOzY3OqOza5s2+TChk3Or9vo9JIA4oiXI68KlVrXQJ8HaUHrqY6kLSyf&#10;tPmlEzYxs+om00416rMLx21t47x1dHdaLClQQsFUF7hbBvDAxYPrAOsIPXPiJ4hBGZ9cVm9uxza3&#10;L9sFEfB1vWw39HIBGwPbrR7vceHabQcWLCHXb6rHKHq9cEkvjV6UBsaSaBNASCoZWj9eZKmZahu8&#10;0Gh9JyKW6G6wnmzaknFBW3OTu0Eo7xxp03PNFEnJBqPeEmcRFbREOsqsWTBT30ZUfJFbI7AU1Gi+&#10;obPQGJ2SLBsAgJgRjys5hqvjEWM8GEbbpdYIsFAqCCmqOGRloUNuXQBKjmrKYHSHCgQRRx6xfQeI&#10;Aym01GCD9wSj2RJrbq9wEIlkCqy0QeePHLaimsesVLAEGFQ3CQDDRwUlgroSnaPysDUkSrW8VNCq&#10;a8TtUQxYHHGrT6t6sP/v/H3yq5+r8a2wOsEXGQAMk86AfpUR3U/4gNU0H/P7J935G9/8uhdww62F&#10;y4oMJNxRjFCKuwpYxSrDCM9V6gkmpFRqq8v9HaYwWryZgSUL/X/TGKqxaKTWjh0BIh4XaDxiX/zC&#10;/3FXDO6afY8F6bvEiVDozAufHQBKCHJlVF+dX9NyvV/sX3DssBUWHHZIIdgVq2IimbJ0Wu9BKiXg&#10;GLCe3l5X0D3dPdbX3W2TpMXi9pid8fl0VkAiMJmempBSH7WJiWFbXlm2paVlm5tfsJm5OUHKnM0t&#10;LAr0FnzZ4tKSTam3OTKGe2TMxqiKOjVl09puZm5e7/myLa+u2fGtHds6edK2T56y7Z0Tdv+pC3b1&#10;whmbkyIYGui13p4uO3fpsnppl9U43rDrN67a7evX7fSJbbty8bydO3PCtteW7d69p+ylF+/bCy8+&#10;7RVxL9x80qak0GcEmtMCBUrS9wi2unp6rIOaSPpO+wRmgMjQEJAybCO6zn41eoNDQ5rqmWjbq/cE&#10;/E/rG5RckVy+86xEYJSTS3fuC5jU4N9WAy5oAq7O3bhp4+tZwUGb9c8kbXZHMDGdkbR5Cu/AXIt1&#10;CQ7aBQPt/c22dmfYmhkVuJURgRss0ZawJ5991Z4W1BBMTGzJxas37QWB0KKeWftos6cD96+0Wvdk&#10;Qr3JHhteS1vniGBnOmERRhNurHbXDqCBhbZBwNPW02gtmQZ3oWDNwTKS0rKG5qAeCZaW7EjUC7Ol&#10;esI+BUKacQm1UJOk3pqTtRbviFi0Te2uYIFMnN71qKW7YtbeG7eGSJ1n7fgAgnMj1j8/6h0KrJ0U&#10;PAvreKn+mDob6qwly605rWUt6uS1VnmtFCAlEsfiomsW+NSrnWVEYuCDIoi4cPjdL6U1PL9qfZNz&#10;NjSzYsNqf8fnN21u/Yw9eUXv1PqcbW0s+CCV8ZZma4k12szWto1vrNrI2rwNrc64DK7M2MCylP/S&#10;VA4kRq0nBxd9y9OBCG56l7V+SWCxIKjQNgjA0iXJOpSMa79JF4cSCeuAGSQr8W35PT1qHZPAyJAL&#10;7h1cO+1jgWTGx61jbMKtAumhCesc0/mnF21sedMWBSdbF24IRu7axRv37TL64Ynn7QoiCLksCAnk&#10;voBEclMg7/K04AS5+0AEHBcENuev6f3leIBITi77VHBy9UkBCfJZKMGFE4w3E8SiUGU1KFBGEOot&#10;l41z123lNNaPC4KQsza1ccJGlzdsQNDROzNvXVMzlp2csU61DR0Tk7r3MYeyuNqkuDoDrRLmAZDP&#10;ipapM5HIw4h0MpIYRAQjPg0krjYkEOYFJO6mweUi8EDc/VJb45AQIh5Ev4kLaQg3uIWEcvGAiGfZ&#10;SIgrYRu3hFRVCEb0sgpIGMmRcW0iasBrBTyUkGd8nMbGJmtqbLTmpiYByUBgiZGcP72thqjdekRY&#10;61hF9JDWBCNrm2cFJGfs9sXTtrO5KgXRZq3xVpsSkEwtBlBy88yqtcWbbW6sx1paGrx4F7n47dm4&#10;D+aV1XGXlha9VzUwOGKbO5ds/fh5Gxgez/llRflqGLCeUKOEmBHAxOubSHHg1hgZW7DJ6Q310tc0&#10;XXcwOb510c6I+K/deNbTXANLyH2fXhEdX7vxjAPLrSdfsJgai1B7iQtjNFS3FlhTX6l1b4esfaXG&#10;C/IwsFo6qZ6LegyNbRXWMZSw6WUpkvUFC3ces/pEgdXEULrHPE6iMnzYUkP6nyULrFLKmKH6qxoL&#10;rKz+kFW2CK5K91u5AAU3DVLecNjdOEBNQVVgAWHEW6quMoJnYdXjdrj4UXf3sO+xkv0eg3K4CAsN&#10;UBNYN7A0JCdr3BJSGxMIRI5YVVTnEpiU1B6wikZBTQXHJ7BW+wpoPvnlLwQj1Gw5YsUFBMDut6Ol&#10;jFXD0OakDBf6/w2fNlkQr73xSg49/vc/apEsbo6r9/2affq3TwVYRx3KykOHJcwfFHARBwMICTB1&#10;T1w77qLZpREB7qzgbp9nEpHO+NLLL9ibb7xqyZZ6KxcsFRces3Sq1VJSRuH6asF1tcUEtaT9Muie&#10;B6Qe0v64XQCO/Y/ZscP6rWUUOiO2hG2wjOzzWBFSfAkKx33zuH4HIwGzHUDC77JSQXW3lLE+diwl&#10;ndku6+zstO5s1osXdqTbpKh7PANlQo3j/NyMdWTV8+6X0hsektIeksLukxLvlzIPXB5krhCTMTTC&#10;ukGP+8CNwroRHWdEPUCCRYewTqjBIYaDsu0rqyue7bK+cdx2dnbs1MkTdvnSGbt0btuWF2cER502&#10;0NtlN27esEtXrtjVq9fs+rULdun8eVuamrRTOxt26/olO7m5Yl967UV77t4Ngckte/Gle/bCS8/a&#10;xpJgSWDlVh1gSnA1NDKqaxh16EA85VeNHK4aXyZA6e7ptkE1Xv19/Xb80hXbuXrdtnVuZPPyFYl6&#10;q5oeFyitnb9oa+fUlkjWz5632c1FWztzWr29tJRlh83s6F5XstYz2WpdY82W6Y9K6cetZyJpXYzy&#10;KyDp0HRh55T1Dw97kciW1lbbPHtFPdon1OO9ZzfvPG/3XnjDnn/5y1JEF/VNNkppRdWbTFn7UNQB&#10;ZOx02mIdDR7kSpxcSNO23iavmpqdiAh+om6FaU7UWXogcNM0t6n9jNWqLVOHL6w2VLCAVQQY6Bhu&#10;8qJoic6ww0dLhyAnqneU0b4bBSKd2jdeo/1rLEExxeE2h43qcFB9NdRaaf2zArzpYZs/vWVzpzdt&#10;5uRx7RezmMBjRAqeGihYSJqTNVbfrI5RvMpCzRXGeDlYQupjWGWqfDnWkU4yrtaPa/sWAZSOD5Qs&#10;rNrw3IqNzGk6K5lZs3s3LtuJjSVbnhdYdAvomiPWEm3U/2RG4CaAWZuywVUqXY/bwIqmK1Mu/cuT&#10;1rs0LgjRfprvZxmyOu3Sq/kerCALEy49C4IUYkd0nmDZpKBDMDEz4tLp02F343TOjji48DszJQiZ&#10;HLT2iUHr0DyuHQAlg8VEEJ0BSvS9tI8g4wKTEUv2D0t0DMHJyPyaLWyoY33ysp26cEud1Dt2WdBx&#10;9bb0wu37ApN7u3LZ5Wmtf1pQIsjYIxcdVIAWgY3kiuSaYOaaQOaa1l3TPlcELpevB5ByQQIIEWdC&#10;OXbiUHbUGQ5ABAi5accvXNd3cMWWpGNnNk66NWtgbkmgPKf3cNoyxH64y2VY7/GQpjnR/xbI2Gvx&#10;iDtQSDTvoDE8YG3aLq02qA33jH4nsYqwPgckDiPMC0J2pV/HkLTqe/bS8XVAQUhEHRKA5OfrAwkT&#10;gErAq4TB9SiJnXfXACTFRYXursGKEqrXB9BQZzH17tvTKQePmqpyN38TM0LVV2AinkhoG9G+enwO&#10;MgIgsmxYv7J1xmV9R9S2umNzy9u2sHpCCmTTok1hj0GZXl63mZUNm1/bcpmcW9YLHVHj3anepKAk&#10;g/m+yF0xfJQtUvAUeos1RdTID7jrZ2bpuM0sBjI4NqUPqMqm5tZtbGpJDc+4YXVhwD6sI1hXJvUh&#10;Tc2sqwd53KFkSlAyO7dpS8snbWPrtJ06c1kQck+N87N28/ZzdlMggrvmluTC5VtWHS9wGIlkyy1M&#10;lk2ySCCihmVNjU2m0MLdxbpO9RSienbt6h0nWm1p5bhtnjpuDaliK6l/3GpajlpF9ICVhA9YQ7JE&#10;YIL14aCVRw6pxzps66sL1tWVMsZq8XLuRwQQmpKFQjwHyhmXCb9JiWUZQ4eX1gbWAwaQIr7kUOEj&#10;vowRcwEZgkAZO4aYkiD+JCiOVlK/zyLtVIk96CNzFlQFxypvOKJrOmzXb161G7eveWVW/qqrqrzE&#10;PDEexbVH7IgA4VDh44KoIqtrqrA7956wJ+/c9pTH777/XTt19oTv93/7+8rXv2Rx9SipnYLFA+sP&#10;o/kSyEu9FK4VKwhuGx+z5ghWki96qXn+rqlHDyCk1CPtySYsGVOvs6rUQjV6Z/U+t6Xi1tlUZ52C&#10;lDiZDnEsfNV6X9UrrCgKYke++AW3lBwQdDCezxe/8AUHksMCEy+G9tjDbv3Y9+jDXpfk8UcfsS98&#10;4f/xbT2o9aCABXARnHh2zhHBE+nC+/db8bEjbjHoAkgEJu1tSUsLSlDG3dkOr5Y6ONBt/QKD4eFB&#10;KesuBxHSaEc9C0ZTNaAoe6Yo+CFth6uF2h5YJHAJId29vQ4nuE2AktW1Va/ISkzK9s62rev3lUvn&#10;7eb1q7Y4I5BRA0Uhs7t31VO7dMnOnj0nYDmr9TdsTftdPLtjZ/X+nj+1aa++pEb08hm78/Qte/3N&#10;F+2VN162i+dO2frKkkPVzPSkrkvKQQCGdaSnt8/6dH0sw1Uz4G6bQc+84RvvFZRk2tsFGudtVbJ1&#10;+bIg5JIg5JJtXLwoueCyJjhavxDMr5w9Y8tnTvl09dxZm96asJGFdvUG9T8ei1qXQCQrRU/11RlB&#10;1MKJLeseS1m6u8nTrAf1PFtbYt5OLZ48ZUuClKUTp23ttK7h5Dk7cemGlH9EykvHmo1ZllGB5xI2&#10;eS5jA5ut1phUpyQsQEhHbHwtZUMLLdY7FfPgVs8m9DgRwQJj5QhIyCIkq8azDCV1EoCEQTYplBbr&#10;YGRvAXImZI2tWEfUXgtWiB2pj5Clo07NVKMNrCVt7sy2JXqTQcBpXblNbq/YvMByamvBxtbmLZGJ&#10;+zbTO+uefdPUDoRUeJYahdhIp68LV1h1qFTXGEzTg1lL93f5ukhrjWfnlFUEqcN1kRpr7WizkSVB&#10;yNKKwGTZBueXbHBu0S7srOg9OuVxSD2daX1jCX1TDdYzPmTD6zM2tDFpg+vjNrg2ITDR/CqAIigR&#10;dAQSzPfnpyuBYCnpE0i5LE1Z7+K0oCQHJHko0bTT40yGrV2w0TYhJTrRb+0CEMCkfWowABKHkkA8&#10;3gQgmRSw6HvrmByTkKGjqb6TzvEJKfIATFKDAprBMescFjSNzdro7LJb9NdO6P24cE0Qe1ugcccu&#10;3RJI3BaIACPMSy758mCdr3doEcTk5KqLOryCmqta5wKUSACevJXlfE7OCk5OX6M+CFlKV2z51Dm9&#10;1zs2trIuGF2w7qlpvffjltb3FciwtQEieQhRO4EAGrsuFoAi515hvkUdobxg6XDLh9a5e8ZhJA8g&#10;gXz2d69AJC85IKF4WTIZt/ZM2grc2lHr8MAAecACdUQatE2DQKO0pPgz7hqkRMuaGsMW1jaNuZGB&#10;UaxzM+OuWDlOWMcjVqRVUBAHDGLN7pJob2+zVEoNbFubLZKapcamI5OxKf3D52anvFGdmVYPZmJY&#10;jeK0PXX3CctmM2qUsnZDPbGLF8/blYun7bZ6aPPzk3bixLrFpNDH1Tvjw6ttLHaib4qF3PqSTqUs&#10;05m12dXjNrm46mAzu4ylZdWmFtZsXC/P9KKgQzK1sG5t2hZAycvE9KrNzB0XiBzXtS3b2IS2F6Qs&#10;Lu3Y5tYFO3/htl11KHnGrt+4L9GLdPWunTh9yUoYM0YKPdxRYlWkng6WWnS4zGIj5dY6UWGtibAP&#10;y51obfIBDYm1WVo+blf1YlXFjghKiqxnNGtrq+vW0FJmda0F6u0UCwaOuMUE8MO6Q8wIA9B5XY49&#10;KbFtmZR6M/WuqFHIj+z7guAiAA9cNZXhI1bbEgS27j/6RTt0DKVO/ZB9DjHUFQFuXA6r9y/lT5ZO&#10;MVkspQKjxgNeAZZsnOrmQreI5P+evH3brQPf/va37aVXXvRy7sfKsF4Q96Nnkqj2gLz8HyXSqeh6&#10;/5l7ApN37Y23Xs2t+fzfv7T+PXfXUVPmkEAEGCPOhngb4kW8CJ/Eq8w6SAkCeAaCMZ5LJpvKHcvs&#10;2WeesfJSNajlpe6SIcsG0K6pqrASwThAHo3UWVdnysKhWmuNUj8hqMFD2i5pvQBFfkRfrCP7HyfN&#10;V3D0WBAzUqBt2caDw/VMGH7hcW3D82E5UwSrCe6sYp0TIMkP75BKqNeu76ZT0qbvdlAfdp9gZEhT&#10;BqAbEYBg+RgbH921ggypp8PyYTU2TEmxHRwcsP7+frc8kFKLdQT3EBaU8fExybjNzc3a7OyMLS4v&#10;2cbxddva1PsoILl944ItL8/7eQd0Xqq1nj1/1q4ICk6d2rYb16/bkr7fk1srdl5K7oKWPXf/CYHK&#10;RY8VeuaZp+zFV16w42uL7rJZXSW7ZtqGBUO4j3Dl9uGaUaPoomsCRoip6ekWfA30C7y7rLu7y9bP&#10;X7DVs2cdMo5fvmBbVwASQcjFc/4byf9e0zWunjvj07ULZ21ue9Jmtue07JT1TKY8OHVwdtDXr5w7&#10;7TK+PGPxjkbrnxTAjQz4N9qaaLHF0yds7sS2zW5vu6thdmvH02I7htNu4chOt3gNku7ZFinWuA1t&#10;pmzweEKKstUBaGg+Zf0LjDAcd6uJu24EHATNNifUMRT8soygU7eOtNUIOtTxA1AEKrh2GIk81dNk&#10;Mc1T9yREPAfbJms9fiXUWGURfVvZmVabPbO1K8metE3urPn81PEFmz2t65cMzOudWZ23ic1lwYjA&#10;qLnawaM2EgTHEqdSVVtqVYJ1UoT7Zie07bqNH1fbKQkJoijEhvsmBSCvrFoo2mA+xk5FoTWnW2xA&#10;782NCzv21K0rtrY45wHRcbV1rTFB3Jjex/UpieDURSCyNm1Da7O7MvAZ6Jh06d0j+WUOJBJ307i1&#10;RKL5Xlw2mnfXjAQQSY33W1pTLCYs65gWfAhC0hMClnEsJQKVvNsmF1fCfEbfWMeE4GNCUCJp1/ub&#10;HpJSFzy3D2gfSWZAxxwas+5R3c/Mgk0urdv88R1bP33OtgUJJy5fs9NXb9rZ67ftwq0n7dITApEn&#10;BRiSK08IPJ54xq49+axPAZErtwOLyqWcADX5+Ys5OX/jjo552zbPXbVlgdDM8W0B8KoNLMxZ98yk&#10;dQJUgJXuY1f47fen6x4bsjTBpyNYPQIQCUTA4ZL7LbgAQloRAQmyF1D47VYRwMShJmcxyQGLw4va&#10;jzyUJNQePVRXX+sfWUw9w5KyUquoFF3X1wVpwOGQD7wHoJCqW1IUWEgCIAmCW2kwqyrKPW2rtVUf&#10;k0ADIOntVuOp3hwwUh/C7VNrVy6csxuXL9rNq5c0vWA31XhcU2NxTcuXZscdfPrU6Fw6e9quatkV&#10;NQwXTp9Ug3bCzuxs2cmd44KXpGXUQzyvZRdPn7LL2vaKZOP4qpuyue7+pHoeiWave1Eb1gdSd8TL&#10;fkebGy0hKJlb37SZ1Q2R63GbmBe5T8x4WePhKX2Mc8s2Ob/qcDI2vWSTcwKXeUHKvLZfEIzMH/es&#10;nWkJVhNkeGzBhWXHt87b6bPX7cKlJ+zshVtqqG/all6KI5WPWVnksAe1VrQctdaxSov0l1ijpHmg&#10;zFr0QVLzItHSKHgLCfLqbW5h1X2FV67fsSsi3Ws37tptvZg93e36HwU+3No6NUJSmmUlhQ4jBLZi&#10;nciDB8Lw13225m0AAP/0SURBVC+99CV77bWv+pTaH8BKfaLYimsOqOdWbC3ZKjsoZQ6k4NJgfyws&#10;gatGy6XMCYYlU+aRx75ojx74P9r2MQsli9xlQS8KFxdxOJGmBlfwt69fs4Y6YpSq7J///Kcvy/8R&#10;qLqytSgg0f+osdx+9etf+nKC6ajxQi8x/0caZKipKvfrP/+wpmDB4fp9fB1B2He/+55640953Eph&#10;WTBMAfFAbjk6/LjDyD7dE7ExAAwKgL/XXn3FwmpQGYOmQb3VTCpm3ZlWC9VV+ci/vV1pizZUWTxa&#10;51WKCwuC2jxkybh7Zv9j9vDD/8ehhGBXsnCoyHr0yEGtDyDl0CGy1DSv5cSmACpsT7xJGdVec2Pe&#10;YE0pLS1RrxyQj1uLGu54S9ShJKVvti2ZtAH1LLKd7YKkdocSYKO3p9etI1hMAI8xgQoygtsGC4kU&#10;PEo9cIWQRjvg8xNTU7aFJWRd77V6gFRSnZ6Zse2TJ2xlddk2BSSXpNCvXTnnI/5y7oHebi8Bf/U6&#10;GTQXfXC88+fP2cTYsB1fXrST2/pmdIze3j51GDYEEd16B5/16qy4XQhonROMTM9Mu1XGr0UA5XCk&#10;6+f6uLZet4r0uFWHe+I4SB5IECAD8NjUdQAi24La7auXHUgQlm8IqFbPn7Hls6ccONbVzrCMfVfP&#10;C0LUlrCedT7V7zndw8LJHQ9ipcZSXCC4eCYAkjk9r4WTJ9Xz3HYgoV5HerhJSqnJkn0CmXVB43rC&#10;YeT45U3rmUgYtUhGlmNeUK1nNupAkh1qFRwn1Ltuss6BmDGiMFZbpq3dIbeEUDwtmQ1burfFGqiP&#10;09dm6Z6oxZJRm95es5owWTdqEwQQnokjOCH7JtRUL+DYlOSghKn/3hQUDXg6b43e6emTx93VEhOA&#10;jW+uWHZM79bYgGfNUKeE7Wr1neBWxUVD5k2yp30XSMb03nQM9wpM6vVNV1n70IANLes4UtwMCFhS&#10;XmiDAp57T92wC+d27Pjqog1hzpfeiLdGrXO0V88KIAmgZBDXzdqMg8ggMLI64yBCDEleCFb1+YXx&#10;3cBVYCQPJABIPnYkL5+JIcFtg8tG0y5fHgTMds6OCUpGBCU5GCGmJJcqHEgOTHJQ0iGIbxfsp/W+&#10;OpAMDutZCHpGxq1jSIp+UOsGWC5AGRGgjOs6pwRZ84s2sSJI2dyxlVNnbOOcoPriFdu5dNVOXLxm&#10;Jy/dcKvK+etP2IWbTwk2nrJzmj977Qk7c+22y+mrt+zk5Ru2deGqbZy5aEs7Z2x6fcuGF1YE2jN6&#10;/gCT7kf3khFkBVPuIZjH+tM5pWuVuCVoz3okPTZobaMDAhRcMoFbJi/AxV4oaenrtlhO/lcgyU0D&#10;KHkguHYeIs2XeI5MKh64WGoIZK1xkHAgiVC0JuKZMQGQHHEgQaixEFhIqGFSr22aLBprtmQi5imI&#10;yWRCihMrS8jXN+sjqlNvs7ZSH06FevmaD0mZolB9ZGG3ygQxJ5WCoxqBDnEpdVJojbqWBoFSBIuL&#10;tmW+rkYfX3WFti3xuich7esF2Wrp1VaJ5HWMxlKr1rnoPVTrvD1DIzaxuGLTegmwjARAMmv9Y1M2&#10;MDaj3rnAYnHdZpY2bGp+zSZmV2xiZsXGp5dtZGLBRsYXbXBkTj3KOesfmlFvTiAzOh+IoGRsctmm&#10;5zZsbeOMnTxzzaHkwuUnrX9iwIpqDlpp+LCFu4oslC20hq5CrwiJhakpovsPh9VTaLRMW9ya9dyX&#10;RNOXrwhErt+1myLhO08/b3fvvWCLauAJRK7SfVWWq0dfWmgltYct0qFeSHuJNWWqHR4izRFbXluz&#10;l159y15+7cv22ptfs9clqcFaS/bWefzHuavnrSFRaK19ZVZcS0l2wcgBXB0PBKuCA46UeL7qK4Li&#10;n12YtqJiQepR9fQPPGrNgtE//vmvbgHD5fDU3fv2p7/+0/71r3+7wv/8H/VACCbFUnL/mbu2c3bV&#10;NjbXvNASwY+z89Nq9ML2hz/+wa7dvOwD5f3T/kd7/vfjPfPsfQczt4gIptKZhKfJ8vfiS8/rfgQC&#10;RwRWuh9qoTz/4nM2MzflkML6F198Qe9VhRUVHnUoJJ25RYDV3BQWALRahZ45tUcCOWoNtVVuKSyk&#10;UBoWj8OAxz6vPZJ3vzjAH9T/vqTIY68C68dhK9N7y/rCwkKvXVKl9zMf4ArkASRksSUTCUngqmkh&#10;Q60l5oHP8dZW65GSxuSdlpLs7sxYfx+pwsDGgEMJwZ80+v29auyxpmg9IOFWByl+z1xRQ4qSZxmW&#10;kJW1Fe0zYGvrGzrGmAecrq0s25YUzil1DC6c23aLZne20zo72u306RN2HlC5dsWh4czpM169dX1l&#10;0c6rQ0ERNSwbVy+dcxfSc889aWfOnPJrWVtftVkBCcG2uIsclnTuIP2X6xf0CFx6BT4cAzDBMpIl&#10;8LWz0xYETQsnBExnTu9aPhwmdD1AiUOIYMRhJQcfLjlIYVkeZHzerSin3bWzdOakW0IWBFxMR6fG&#10;9X+Iq42LCkY2bV5AMrO9ZTNbks0tm9qQCEhmN3Ys1RdTb7nJBpf0XBcHbemkjnv6vM1tDlvfbItA&#10;oNWyo+o4zbba4EJa7UPCx7iZ2Oqy4fmkDS+ph9rXYF1jAlBN++cSmu/VOZYtof81tZ1ICGjr7rTJ&#10;hRnv0GQGutyqkuxq89R4sm8INMWageUEACFWBFihDgmwQt2SqjpSzbsE/mqLiJeKMZBfuaV60rr2&#10;aZ8HSNi2vrnOyyUQcE8tEoJYJwQjyNj6io3q3clLZkhAo//90MqSQGTR4tmk4GLB7ty+bvPzo7Yw&#10;O2ID6ri2CkaizWEp8G4bWJsMxGNIgjgRQCQv/QISt4bkIKQbIa0XGNE6LCjuwskFvDLNzzuMYB3x&#10;QFdBgQCEaT6ehN8ATO/iVBBrMo0FJYCRvASWEgQLSQAlaX1nSDuidzY9rOWSDoFH55jOR1bO6IQA&#10;bUSwImARmCBpzbMsw3ajuo9JXeOU4H1a+miGoOAl6apVL8c/L9hd3Doh0fsuAWDmju/4dFrv3PiK&#10;Osbanv2AkO6JaT9vRt8voMS1ZQRSeQDJQ0f+dx5K8vN7t8mDSSDaHmsK7qucCytvOUrrmyfWJA8b&#10;e6e7QJKHkty6XSDRN448RBYM7pTlpQVLt7d7kGngopHiF0AAJUACYOGmbLJsclYSGlam4QbtUy8Y&#10;CNW6u6FJADI4QG+m390+VOFzN42AhfVYUZBIU6O1qrHFJ8s63BSNrFOPsFkNL9u2qPFlX6wvDjyS&#10;SLjBagVONdXlVqVrqpBSrpSiqJVyqBWMYPUh7oWB/RxEtC4ihUKDPzaH2WzVppbWXCYXVm1ain9q&#10;Ub8lE3OCD6wjM0s2ND6nXpHoHBkVoY8EMjisqaR/SC9Qvz6a4RmtF6SMzdvE9IqgZUEAs+IWlZX1&#10;U7Zz6oqdO3/T2vvSVlR30FqH6uzs+eu2xUcreOvMtOkeGy3KoFOCkbjuNZmI2tralj351PN27/4r&#10;9vT9F+0pAcnTz7xoFy9ds1i4RuBY5T3qkqKjFu+uVqNRYF1dnVLaz7jcf/4le+m1L9kLr71lL70u&#10;IHnra0ZBpobUUauLkplTbKEk2T5HJAetpbfcKCe//+Cj9tKbb1nvcL+UdzD2zGP7iDv5opWHCvy3&#10;x6E8/gW3tFCRlBFtUbg3bj9pB6R0Ucbffv8je/+jn9nHv/i9/fWf/7Y//u1f9pd/mGmyixNe5bY0&#10;GLjQi9AxLL/ggLL8Bw/vs/vP3rOGdLGnHlOZlcaQ4lH/G5Dwl49xoVQ++6Qy8dya4O+Pf/yj9ySB&#10;l71/f//73+3ll1+0VvVKS4sLreBoAA1lZWSPVTjo8g4BK+UClarKEisQUGA1xFKC6+ULX/iCl4Df&#10;9zhBq3qWmvKdILVVZe4KCuSgj4fD9/P4YwIkQQjQU1p0xL83ys9jOSkuLnIlmBKQePyCFA8Sl7QQ&#10;h5XNWrpNPet0yoO3OzJp6+zssDH15of18Q+qh0La7SjWEvVisCLi+ugFXPR9Ejyb7cq6oOxnyHiZ&#10;VeMvEJhbmHNYWV9dsVUplY3VZXvxuafsxuXTNqftRof6bGJ8wM6c2LGTW5sCjos+htXmmnp8Ut5b&#10;G2t2Vkp7GrO2AOKsFDtj1Tz/whOClWVPY57XOaanJ21MPUwsId26BoqfAVQDaqi4l7jaA9oSsm6I&#10;IeEd7xWUdOualwU/xHMsnz5li6dOOERg2QjAIpgCHvll7sLJWUTy4AKMbORdOrntECAE6OC4zA/r&#10;PnAvNEWjtnAaSJFyOElNih133cziusFSIgUxIQUxubbh5nKsJwR7ImMbHVI4SR33hC1vTln/aMo6&#10;xkI2stpis6faBQACy/FWKZQmKahmwUjIA14ZmyY1ELbl86d0vg21gbjJG7yNpM2eFsQvnJFy2l4X&#10;dGx5LAjggZWlbVjbNuF2qbRkd8pjSICUqhpKzgMmQEnghglGElZbUluic7dZ75SAdXVO68oFIaUW&#10;S8dtYGHKB0slXqQlk9T6RRs/vmqjnwMSFy0bWV+24fUlyaJkwZ57+qZd07Wuz8966nhrLOZW9exY&#10;f84qAoQAI3sCV/eABlCSd9U4lFBjBCjRPGDCdgNk5+QkDyWfd+Hsum/mggyb/DLfbmHSsrPjngbs&#10;MkPcCMo3ABJXxDklTOxFXlD+HvQqEMiMSFFLOjTfMaZjSfgNsDi0aB4YaR/Wdgjb+3weaEYFrbq/&#10;8YlAJnS9ExPWtTufk0l1DiRZrevEGpI7F/NYbrDi7IWR/0/lAZgwZRnWFD0TfeNINjfFFRRkI+lZ&#10;7JHP/M4FvHrQq8NLkI0TuG767KFkS9RCamgxwbarMWkAIAQjDioodIEGwNEoOMGnzsilNKKHDx92&#10;MCHrpk69dQRLCftgAZmCpNRjC+JHwvqIya4Ji+SJH5HyFXjkY0mwvgTgEXX3UDOgot9s36xtQwIM&#10;jtsMzGhZRD2DitISq9F5qkkvdktKpdXXVHu9CAq7VZSVugWBCptV2pbtKyXjTp0ru0AyPrcsWbLR&#10;mQUbJkVtIpDBHIwMjM5Y37A+gCHJIFO93ACIwGRY4AGEMA+cDGi5A4vgxK0oWjc2hcVk3ZZXTtiQ&#10;Xi5SKy9euG2XLj1hy+olZNtTui+ed61HmrelMMs3Wywasa3jJ+3u3ZcFFy/aM8+/anfuvWC3nrxv&#10;N27dkfJJusUHSCxXw0B11YQU1+VrN+3KjVt29eZtO3/5ut24c99u3XvOnrj/vDVnyq2xo8waM1hS&#10;yq2ps9SLqdW2HrUaAUokXW6nrp619374sX3vxz+17/zwx5ZUg+MBsF7HJAgS/f7PPrFf/OHPXpE1&#10;rJ4NdTQYQI7ePBaA1eNb9q0PPrLvfvRTHesn9rPf/Ml+8bu/2tnLl939c1qN/+LakmDkkENIUelR&#10;o/5LQQlj8uzzImqcJ9LcYNGWRiuvP2qHCvZ5KfJ5NSxnz5+2i5fP5zBCaPJvEc7n/i5I6fQJivkD&#10;cj755EFMy//t75WXXxIY1ghCinVfRxwkKBIYCtX4/4XgOyyFwEpdNZYUBtl73EpyrhfiPo4cwgpy&#10;0K0kTLGC+EB8BwCVRz2ItqiowAfsI6aEbwqLS0z//wKBCFlr1Cfx7QoLLKUeMUo5KXBv4vvAjarv&#10;k/kuKWXWpxIt7s7s1DeMwu4XfARAIvDo67a+nqz1qDeNVYLsnSA4VMv7e+3999/1wNJXX76v9/KM&#10;u30oYnb37m07eXLbLS03blyzp+89Zc/fv2lXz2/b2IgAQcfs1TFPnz1lm1KIr772kt2996RdlFK/&#10;KIV+Rsr66aefclfP9hayYffv3LLTJzd9rCsCU5fmp7wgWjbb6WnMw2qcVtQ56lPjBDCxPJ1K+nXj&#10;omHapWWkGwM/S6dOubtmUdMlAYLDgwQXCxDhlg6Wa34vnAAiHuCK2wYYEaDkJe+qYT3CsQCTYTXs&#10;wCGdqdmd435M1s3tbNncdl62JQIUwck0VpPjApGNQKb1XUxuzNmYYGVN257eWROcJCw7HrXukYT1&#10;L7Soh6v/c09YiqrR+hc7Ld5bZ8muoGhadqzdoWNG0IHbmng9XOqLZ3XPkvnTOvcpXcMpLCFbNiAl&#10;G7huqtUxqxGEC0SwiuQgBMtHMC3zQFmmWDzycOKVXCUOLMSN1JXa4IrasOPqtEkaoiFd06BN6H8P&#10;kLhsrNqYAGRUMqJvfFiw4rKmtnJ93iaPL9rtq3o/zmzYquChN9um9zpmPV1pgcj0rgytI4G7Zq9l&#10;xF0ye4AES8l/Fd9uj5UkByaBBSQQAAQ3DTACmPgyX4erJ4ASMnPI1uklY2dOkDIjJe9BrVLIuSkx&#10;GG6BUCegAxeOA8motQlQEAJGPTsHOCA7h1iTPRCTDypleWDNCCQj6ZB0clwk99tFvzt1nuBcwbkB&#10;D2JZsmSWIpMUcwtAAYDIAlZ7XDOfhw4sIP8JLQGMPBC2RXTenOTjT/y3nkXecuSyB0jy83sBxeFE&#10;YJIigFZw4mm/ESl5YkBwq5Axg2AZYcpyCBzLA8qPuiNHj6oRlRSoIT127Ji7Xhjp12FG+zU1NQka&#10;6jzorgmgyB2nkoDBEilPgUK5etNAQnV5ubtnyrWc38EyfQz6zTFL1eCXqNEulxJgvlRT9i1Vg14k&#10;peD7CJTYh4yEQi0r0nWVcJ1SABXalusrV08T186YgGR0btFlLAciQ5OCCNw2o/RYBBZjAgtEMIIM&#10;T8yrMQpkdHJJUCGImV6xSdLYBB3AyC6Q5GAFGRiZsV4gRtI/OG3DgpSpyRWbn9+0jY2zNj+jHqE+&#10;xKZwECDZGKm37mzGewvI5uZJu37jabt6/a5dv/W0YONJl0tXn3AlE6oPgi15rsTy9A+N2DZVbql2&#10;e0INreTkxSt24tJVS/Yz0Fa1xfoEjy3FnvK7duq4QwlDlJMZU9taZG9/7wN770c/sW/94COf//J3&#10;3rNnX3/DKClPVs7E/LR98ue/2k9++3ubnJl1V0SBnjvWACwjfYPD9vV337evv/eBfev7P7T3P/65&#10;13XBRcI4O4y47KP+FhwIYETzlL4nIJcqsT4A35HH7eOPf2xHS1j2uFdZJYblaNEBjwVh8D+q6AIv&#10;jNzM2CP/t79///vfalQrc7/+738AyWBfh8d2AAmk/mIlwQJIXEljbbFb/IjZAdTLy4ocPLxo4CEB&#10;lp4F7jQg5KjeRWDNS8Y/8rBn41A87fHHHvZ6JFiU+P8BPmxHRk9JwWGrrS5zFxBAAlQPtITMh/rv&#10;7bBWKcPRvh7ra41Yj94VLA+4b/jWyGzr7MjoOAITKXyKq/UKGrAkYB3B7UFKMRCDK4dMG+Dl9ddf&#10;tpmZaXvrzZfs2tULHttxXor55g29O1K2bEsF24uXztndm5dtZ3PRRgQOuIg6O9I2q84MsPHyy8/b&#10;tRuX3AIDNMxOT9iLLz6r8+p63dWStVvXdBwpT4Akm+2w9ZV5t8ZwTeNqkMncWRQckUkTZBXFbWJ0&#10;0HrbE9ZcU2Hhuhp3EwEzWd0r7pqlU6cdTPLwMHdCShlIkMxub9qMYMjdLgIVoATYyAMHYOKAkhMA&#10;JQ8ieZcNAtSM6X7aAYHGRsHFho4pCBCwzebOtQslO8GyaYHYlLYDSqY3N21yfcPyY3Otry17mm+D&#10;QKG+AWCoth7BCJVZO4ZarG86tgsYswDcSEq/twIryNaaZQVjWJ+Tne2+XV52gUTC9n3TI3r3A5cL&#10;QMLYNFhB8tCBW4eYEIDDR1GvC2qJEMxKAGuF9qvQ+9gvhRwATIVgQ+1mTsY2ll0mHEhWfJ7lIwKQ&#10;4VW1rfr/Dq2og7aKzNri5pzdfeK8XTq3aYvTA9bR1uodsWSiWSCitlMw8iCTZiqIH8m7a1ZyAa17&#10;wWTvb48Z2QMke+JIXPbMsw4IAUi8XgnxI7nfezNyABJgJAASKXkKsbly13YzApbZSevSe5FF6XuA&#10;K8oZq4TAQ7AAiLi4gkZh7xHfLpjP1zgJ6pzkRUAAiOQkIwW+K+460XI/X27qbpTAkvPZea2XACJA&#10;CfN5wMjP510yD8CDdYE8WMa2eQmu7/PwkQcNnxdsEBwbTDnHnm1z2yMBlEgEJQ9VSZGTRUD5dsq7&#10;Y6pmioUBZc/66pwFgm3osWEVyQtWEuJB6rXe40HUGNdWVwVuEoFITWWlFCZxHEHsCENMU4Y7TAaP&#10;1mOdqdK5sHLUaz/iRhrU6OCKIX6kukIfhrYHLPiNxaNex2A9gAGgeJ2TSMivFQVSod4tShqAAWzK&#10;dU/cI/uPzM5LFhxGRrCKTOmDmZoTlMxZ/5he+JEAShBAxONGJgMZnRTETGk/TQdGBTACjv5hUfeg&#10;KHpwwuddtNxhZEgvs9b1Dkj69RFIBnJgMj6+ZCv6MHq6MhaPR9XLbVUvuMnmp0cFJW3WkY7b3Nyy&#10;x6JsbJ6z1Q01uqRBL6hxXTpuo0NdDjI1VXoOeta4Ela3TkpO2caJM7Z15rydEoicv3HLTl25Yudv&#10;3rTjagQa2oqtrln/28ajduPeM1p+xQfSi6Qr7UvvfNu++u537evf/V4AI99+16ff+vCH9sFPf24v&#10;ffktW93ZFOhs2Qk13stSQm4xO3TAS6Kn0u32zfd/YN/5wY9c3v/4Zx406nEbAg1ghHFnqPNyhEqy&#10;ApEXX37Bq+FSeA7LCK4ZxqnBLUSFWSAFyRenY3qA8Wu0/4Q+rnF9MDduXs3hxP/vfy+9+IIUfcoL&#10;lgEJgAZxJMyTBoyLpkDvPO9Zq493I7jTb1w2DD6JRaWmqsyzZzzLZv9jOcEt84jDCDVImJKJw7Oj&#10;kisS0jdRcGS/W16CkvKMqr1f73adtbc0GmXrcfFN6X/fl4lbxqGk3XoSgpT+Lhtqa7LxnoxNDWa1&#10;LKrGPmGDXe3Wp2369Z5Rqps0SwCBmBGAZHNr3Z559mmff/315+3KlfO+/rQU8IULeu9Wlx1ajh9f&#10;t83tDbtz46xDxMhgn6cdE7+ytrZoK/OT9sQT1+zMuVPWK1hua0vazNSkPfnULesQOGDpwP3yzJM3&#10;7dp5baNr6u1IeS2KjJRRNhm17o6kDWeTfl8duqeudKuN9WZsKNVk3bof2g2sojV6Ph3tactIsEQA&#10;I0unAusI4DGrd3Ra76bDyPZxF4DBrSbaJg8iAAfigaw5MHFYyblyCHzNwwjbTcxMeVBrbU2tja0s&#10;+XE5F9aTeX0T8zoHMqfz5q8BGVtZtHRvpw0vzHmQqqfwCkIYQDSrb70t2+IuRLJrhuf0f5qPW0t7&#10;vcUyddaaabCeiX5LdESsd6rfLSEzO8dtQOBGuYRERs9AwBKAiM4vKFk481mpC9dYe392F1QmNpZ0&#10;vgpBiAQwkVTXYiHJZdHotw+251MCWAERrCuBJQWrCdDSNzv+OfhQO7oyq9/quK2rzdQ0qCuCCCwk&#10;C9vLduXCjm1qGYPrJePNFiezUJCfT+t94KZB+K3lWDhy83l5YCVBcsGtOckDyG6AK20tkCFxl41+&#10;B9ARWEjcSpKDk7wEy7St3m3EK8TqnlHqu4LrAhjBjSEl7WDiIJBzX0h5BxLM560KpBB/RvLLd7cB&#10;MgLp3DPvoLBn3rfT/h2CjQwiwAjOJyCYEAgAGr5dAB//TVi31zqS//15QHkAI4EAQXvBwsEjJ3m3&#10;zN5lbOP3pn3+w4oyyv7D9hAAQi+svLhYvTM1vlLwZYVaJohgikIHTIrUWySbhrojgAiK6MgRgEQ9&#10;aw8orZVCjbqlAktJi3py8aaINYbqHWiAje6BAZteXbWZtTWb29hQw9XjAbQUg6JCJdVesZSMLy5o&#10;uxWfIlHBRqhGEAIwFVEZtsoGp6TY1UPHIkKqZqWURnHBUYvovB1qtEM6Li4aQAqYSbg5/LBFW1qs&#10;f2Lahqb1kQhEhl304UjGZkT9VNzTlDiS8Zkg0wYIwX0zNKZ9xrU9FhMJ80j3gGhZAny4eycneSDp&#10;EZD0ASJjasjHdfyJJSPw9RpR911pz5hgiPtMW4vN6OWix4tpeHhk0haWdzyTZ0bb57N6pmbXbGwE&#10;U31U/xM1HJW6T4Hd0vGTgoVztnPusp2+fN1OX7lh5wQkt+4/azcl66cHrSFRZonOZnviuRfsxtP3&#10;7brk+Tffsle/+nV761vfsS9LvvTNb9nX3vue/wZQfvDzT6xcPSiPzTj0iPekfvSr3/jgdmTWED+C&#10;bJ06Y1547cDDDg4j+igJgo10CCgbDjmQAB0+QrIg5OVXXhCUHHULCnEjZP+wnsBaqtESnBqMbByk&#10;8lLADWA5WhzEk3D+w9oe6wmWlf9//AEkbVKIWC8Kjx1xGMH6VFF02OKxRnfJFOk9q64oNmru4Lpx&#10;SBdAYD3E2kGwa0QNOFYQ3DmUi6fEPO4aL5C271HBRuC+CSCF3wetuzPl22WlZNzFA9BoGm1qEFzE&#10;Pa6oKVJr0XCVNah3mxTItkmZJ9So850RU4W7krTgaTWU1eogYJ3MZtp07HbLqjfamYrZ0nivjfe2&#10;22SfwEWA0tMWc0vHzECHgKbdRgf6bHmkU8+hyXrbW21UoEPAaU9nxibS6r1TX6IvY4MCiEEBQwLX&#10;WpMUaGO9w89Ae8ympWxm+jssFW+yZLTBWprCNklFWR1vLNViPfGwdaWabWyo16YHumywpc4GdH2M&#10;ptylaxxIN+n4rZZJNqo9IZC4wDPQCP6mHepob3drxeyWQGNnR7DxwH0CIAAmeSAADtxaoikQEax/&#10;4NYBNjx+BAjJWUf2WkoAE7YZnZrQs44bVaYn11d3j+/n4LjAiUOJzncCy8y6TW8GMrsleDl+3HrV&#10;+NZHagIoyaXw1jVUuUulXv9bLCYEoI4sLDg0UAKe9F3G3OocynpMHNCR7c56NmRc/+s8kDB1OaHr&#10;kSxgUQFQfKrrAlgEJJU1lHnHEhK4aDgH7pg8iDiY+Dzr1SkFREK535IKdYIAlIz+dwGMqD1cVVso&#10;GBkSOORlZH3Oxo6r8ycZ0jxAsnRi1Z67c9kWZ0dtYoQhALq8ECQZhv8BI3kLyOckDyS7Aax74eQ/&#10;RO1wTnbjR5junQdMJO6+yQEKcLJrMZkLxGFkZg+MfA5ImO+e1j45YXwcLCms/yxsBPMoY+bzFhfE&#10;QSansPMwsit5gNgjgAiVZT8T66IpAbkAigflUtjNt9N6pv+L7AWU/yYOKWMBWLjkrj+wzuic3FcO&#10;MNxSshdKcvv4veX28eeQ3x4gGRmyhzzOoiywhGCdqCb2okQKpLjIAcAzVHDXSOljZdhrIcFdA5iE&#10;66nSWunDs0eYJ7ZDEtF+ZItgySBTplMAMqZewuTyos3qg+7u65UyrdQxGcys0KKNYUukkjaxtOQy&#10;vrgYzGt6cmNFwFJt8WTCRuf0AQhGmI5NTbmFIKaGCtdP/8Sk9Y+Ne0ZEjSAH68ngxIQP3gQ0NUVj&#10;1jcmQCCrZmLGXTWjMzrP/IpNSvIBrcjw5PxuHAmShxGsJXkg8WDX3Pr+kWmHkO5BvcASrCa7sDI0&#10;5TEnwAQwgqzqoxzoalPjmnDlkk7F3SfvaXD6SIdHp2wyn148DYwwL9Gync0lKagmPXc1Evz/9AyW&#10;KCh36qKdvHTT08VOXVKP9WoAJdfuPG2Xn3jK1tVjuvPCSy73XnnNXvzSl+2Nt7/p8vrXv2Gvff1t&#10;e/Mb77i15OuCkvd+9LH98JNfWXl1ma2p5/f9n/3CAQWpb6y1Q0cYt4VRbB+x4ydO2pe/+W176+13&#10;fCBDLCOHBBPUCSmpFngIXogbwT0TDHJ42IHmSAFQ8bgLcSqraysOP7huDudcOQAIFhLSkIEdt6Zo&#10;CogQePvovi/6PnOLMzm0+P/u78UXn7e2eMQtHrho3J1yBLdUYCFhrKYirTt26ICPUopbJ3BbHXaL&#10;BoqTfQANSsfnrSJBTZIARkgNZgpsBDVIdN/79gUuoNJCKynmGIcdSEqLj7hJm/F1Ys0C/AZ9Y6Eq&#10;a1IPG2tkqLZSy2qtTlAKFJAFxCCXZfp2+7Mp9T6bPbuNTKFki+BASj2t++vujHvNoYa6amsVeFAO&#10;vyMWtowAgoDYbDohgAnimdg/LtBva0tYPBp2qBnszli33r9OwQWxJG1a3iE46hOkjAk8evRODwiw&#10;MoKdXsF2v8A7KwBp1zZJr99SZekWQUlb1NoFgPxOtoYtpWuJCV7CukeWkVpNvM2gAGh0uFf3XuNW&#10;q0K1QxSJm9uU4lfnBpnHXbK1KUCREhZsIADI1Ka+OUHDDPBwPICDOeDEQWJT0HFyV9xqgkUkF3eS&#10;t7ogw+NjbiEhmHRyfSXnGtq0yQ0GXFPbsb5sU8dXbYEMHMBgW+fTudv0rAAQxoQhsDQlCARGUOqM&#10;pdWqb59YOeAkomcztrTiMr68avGOhNciCUdrbIhKpkuzvi+j5JJOnxBszp3UdUgCGHkAJAjxJj7d&#10;WXdpFRACHBUCC6whDiM5Fw7uG48hcQE+sIQEQBLACO6bYL27eXw5AFNpffMTNrisNnI1L9M2KKhA&#10;hgQMgTtm1uY3F+3J66ft3IklW5zos95shzqvEbeUsM0DyHgAJA4WbvXYI1rG+r1ZNbvbCzL2yl4A&#10;ATSY7rWYOHzklue3yQfK+nwOSLIzgg5Eyh4Y6crDCUCRky6CPPOAIsDoAki0PICMQCF72rC7MgZ9&#10;Pg8z+W3zLhdf7usCyQOJV47NiY9cvCv6zTLgIgclgQSg0sUghDnZC1X/DUr+G5gAJLsumLzFQ/fj&#10;QJKDi+D+9kCJhPnPSG6bz2/frmM+5DEbAhHiNbAoIFhJSvXB40pBsJK4i0SNHQ0wqb+BdeSwm6ux&#10;TAA09NZJvQUsPOC0rFgNZ8iDTetqBCS9XYKReZtakWJeWbT2joxRoZXGhZiUGMGuUsZuGVEPARgZ&#10;ncdKsuhR5Y3hBq8jMjI7tyuTs/pABT4MBJjp7rGhab3U4+PeIA8P9BoDB3YPD1ulrp+GJNaqXhj5&#10;35Q1nhZc5ITgVjJskM/HkOB+QYawjOC+mVrQemJOBCGsz0ELbh5cPr1YR4YnLduvF0lCgOzwBC4f&#10;wdWMGq/ZVfePz+ifPEoKFDEAghFy8WlkW6U0qDzb3TfoQbFUkCVuZWZevawF9YaW1NPRi0u6HPcV&#10;alDvWGCyunPWts5dsZ0LV+30FaCEPPardvb6Dbtw67ZdfvIpgciLDiMvvPmWvfCltxw+gJFXvvI1&#10;e+WrX7PXvva2vf72N+yNb3zT3vn+h/bBT35mPxCEvP/xT+37P/25vffRj+3xQ1L+hx7Vvt+07dOn&#10;PJOE6qOrm1uClm2HBrJ1GDNmTvD553+YC9k0xIAE5fiPWGGZgKRov8eEYD3BEkKqLlACjHCMYCqw&#10;0bFI18VSQgYN8SQACC4hjpnfh3onxJ/kjwXI/K9/Hgz7b/v3v/9p//7n333R/aefspGBjhwUHPU4&#10;h3I9YwJSayvLpDSbPGgV+MA1iDWEAG936/AtSFkePUyNHqwbuhdBCFOvM6J9Dh3Us9Iy4kMYTO+A&#10;pox/g8sLN+mxowctKqUEED388Bc8gJyYErJ6SouOWllJkQChTjDaaDGy15obLKT1rVGAu9pmpoYc&#10;SmoFKqlE1APCW2NS8gIKxpZqEpinpcxwe7Zo+aIaWFwg56TQbl+/ZFcunLbTJ9Y9mB3rJXATDVX7&#10;+D5ZHS8da7CRfilYwUyXlGmHIGiwA+VYJPiISnSe6nIpGfXedR4ywZoENA1SgnEBiAcGS/FSl4hh&#10;JrA0hXVddbredJLMoTqPpcKMzzsN3FX5QIeFfi1562yQdn1sF0Z2oURAMi/IWMCNIljAKpIHgynB&#10;yOSG4ERThN/Tm9pPgoUjH2ey66YBSvSbOBFkaEIdHbU/jR5DshbEj+C2kUzqN2AyKSCZ2pTydwA6&#10;bjUCEB+ZV0qbGh/JbsFIhIqsFW4ZAVRwrdEJGVtQG0Sw/YquUzIhIBl3MFmx0eUlG9G3lOxqt2G1&#10;naT+8v/BQjIFaOkegS+mZNrMbANhamuOLwuUFm1sbdHimYSDRnVtUKfELSE1QfYMAa15wHBriaCD&#10;gfGC30HdEbbLx58w70GvNcWeQtw9M2IDS4IIQMFlQjL+QHLl3pdOrdtLd8/ZyeNjNj/ZbyODgllB&#10;Kmm/eWsHkLE3SyYPJe6OIZMml03jVpEcnOzO74p+77GK7LpnAIwceOwu/5wELpxRbctUUJJz33Sp&#10;A8lgfMBJz5z2n5sMFHwOPBDAwt03OZjoQumj6FHqUuYd+dgPhxP91vK89cPhwwEkBzgCG5f878/J&#10;XnjZddtoupuqzG/OnQOo/03+NyD5vDwAk0DyQLELFoKKPITstYp8HlDykl+3d/+HcG0AC/S2sCjk&#10;4zrqtYypZ9AwrwaoUuBScIyg1jyMqHFQo41lwlMi1VPPwwjHwkxMdo5ng2ib2upqAca0PrwZyax1&#10;dHVqXaWVlJR4PRPKpg/NTEtE1ZKRuVkbFnAwjbXE1MiqkVODgGVkYnFJ6+ZsbGZGCrnO40OwmgxO&#10;zdiopkTCjwz0+0fbNzru8SQNApJ4ImkDEyJ2bTckMBkWmAAkuGzyBdKAkcFxQcuu5Fw149qG2JG9&#10;sSIOLEE8CVYQpsAHcSaB5OcX3P0zvZCrbSLZPq57GOqRcmn1GBIUR09Xh5sw6RV39w5on0Ub137I&#10;xMyyF2qbWVy3dfXQSPX0NOec4tg+e9F2zl+y7XMX7cSFy4KRKy47Fy/ZxdtP2M379+2J55635954&#10;w1546y2Hji+98y0ByNv26te+HgDJ19+2t771bfvOhx85fGAhcRgRlMwszQlEHhYIqKd/9BF7bP8X&#10;PEWYgFYGl9t34GEjiwaXy8TctL365a/YpRs37NyVy/anf/zb/viPf9nNp27bX6X4r9y66q6awDoS&#10;uIIAGa99ovnATSMQKXzcoQLriVtIsLoITogvOahlBMtSSK2g+Iil1PujuiwuI1J+2Yd9w831Dhuf&#10;//vXP/5u//zHP+xf/xQtCUz+9tc/2/PP3XdrBK5MRupFWRcLAqhSjDUBJVlfI8V4aL/eMTLPivVN&#10;HBWIHNNU1yE5doQ034MeF4J1BHjBCsJzevzRL9qBfY9omeYFKbh0gnFusIaoI6DjEJzqowDrWEUF&#10;hyzZQg0eLCOMFVUmIKm21uZqKe8aKfGwRRoq9J3VGiXtcTXxvWE1w6LZGm1wwG0UxKRaG623u93i&#10;Wjbc22HxWLNdP7tpJ9XoD/a02UBPxi0dBLdPDfd6EO1gts3fLeqtEFg6Ptzj33ef7x92IAqHahw6&#10;gOgWgUtcvfmkzpVoDWsatc520pUbfftUIqI2gmsli6/GoYR9urqSfgzaHDoRlercOHjouwXG3Ipb&#10;gQu2VM+hWr+L3FrbpHZhYmXFJldX3SUyu3nc5gQCWEvcTbKDNURyYlPwQbZLACZ5OJmSMJ2kGBxT&#10;gQWAsSg4WcJCIslbSMbV1qTb0gKmSA5IcAMBM4EAPQCJg4mkT8pkQN8BqbdYEYYX5/y846tL1jlE&#10;1lDGZtQQ0yFJt6kNyLZbVO9epj/rEDK5IqCQjK0s7wIJMry0YMlUq1uMo8mEDeq4Q4tqw5bV6VnR&#10;durwja7Me9VVZISYn5U5a8nEHYoyg102tDQbWEEEs16PRHDiLhy9X4HFRL8FI8GIvUHMCPCB1YRA&#10;172WFALGe6Sk+xenrE8A0Acs5CQAE+DhgZzeWZFuaLPR4W7r78m65Y9Mm8yQfgs+XHbBJLB8fB5I&#10;8iDiwnzudwAmOdld/8A6stcdE9Qw+ZxoOWnALgKQYMTgAErywr12z+pYOUsD0NEzg5smAJK8RaNL&#10;0s16fkuhZwUePs1J4IoBSPISLGf7Lh3H5fNA4taXQD4DI58XbRtYSbQt17XHKrIXQPbKf4OQ/1if&#10;s4a46DyB++lBLEneTUPmTN6K4gDiyymwllsvya/ftbBo/qGaqkqvQ0KqL8XGKCwGfGDpADI8vbAx&#10;YgyUh3ulwE3SR/dYSY44sBDICsTQWAUZOyEBQZ8aomb1Hou1b4X31oZnpwUYyIy1d2bU8FSoEaXW&#10;Q6mnPY7OY72YdBlEpiZsRPu0tlJNttUS6bR+6wOTDM/oQ5yY8Gvj3KNzC75sVKBCxdbuzg5PI+4f&#10;nzACYxsawtYST9jAZAAkCHDSPz7lMJKXvVAyTBpwDkzyLhkPVPV4kWkXlvcLRIIA2EUbzQW+5oNg&#10;R6cWBRMrNr+intuqelVLGw4as3rpM+1JH6MHKMFsm0klvReZUCMFkIxMzgtCVmxKIOKCW2lm0VYW&#10;Z627o92VTlj/P57t0qYa0a1AlrdP2PqpM7Z1/oJbRy7eRp6wW88861ACfLz8la/4FBjBKsJvpl/5&#10;zrv2zgc/cAvJu4KS7wlISquLBSCPePwHZdcf2f9/7OFH/x+HgkPq5TO67b6DQZXUQ0eDDJp7Lzxv&#10;H//q9/aLP/zVfvOXv9un//y3Ua/1F5SOF4wEMSX7PXYksHYAJAKcnIWFLBqsJ555IwDxTJs8lAAy&#10;ghaKsWElYeC/J5+4br//zW/8d1CB9TEfkyje1uIA8uAvSBMm++bf/6Jo2z89dfh/Pv2rvaRrXpif&#10;cIsHFkEsHqQmdqTi+h4qrULLifuJhcqtSb18YkgozodFxbPOBOs8D2JKqLyKWwbLCFYUMm2o0Hrk&#10;8H4B3BdzKcD7A1jRPj4gn0AEi6Vn5Gg5rhsUF64KzySTgqZ+CTFeNZWlghLqBEnhVRbrfW/RdrWu&#10;uOkAYCUk2BkLT4X2jatHzj1VV5V7rRPisu7ePGc9UgbPPHHJ2gQRWEoX1aOanhyycSmudsFxb1tS&#10;31dQtRYXKJl0JcVF2rZI75+OLwhiv3pGSBYoBC5aKS1NyUbyfSIUMqzyaXOjRADV3Mgo4NUOKp2C&#10;ybrqIsFKldqMBivUsySN3DP7NM9184xxaQXF6QQrBaRNH7Ph+Xkbw8W7vGxTAovpjfVdq0cQN4L1&#10;QMBAtgtpuMDHOlCyIXDYECCsusIfW8WaoM4CIqDAHRNYTQIZIdOhvd0YXG/e3TK4bALoQfwcWzqu&#10;wMSPIeF4HHdMEOLA4+4dyfqq3bp60mYmBx0Mk+qQjAo2kAEpkCG1kQ0CzrbuNg+g5RijKwISyeDs&#10;lJ5jyF020UTc+tXJ65uTEtc+gwtzAhS1VwKOoSW1YYtS6gtarinLmO+fn/RpS7rVwSOkd4h1+W27&#10;pXyAE0CKZT30sMcHPROnXP/Xcr13DiR1mqdAmgClY7zfeheAEaAkLzrXkq4tBym9i+M2vzlrF04f&#10;96Joa6zrznptF6zDDJ73v0oONvaCDcIxexfGXByCdrdjP11Dbh8HlhzMfNYdI+UvYerLBBxuHZEE&#10;QKL5WS1zywgiEOE32TZ6LnlxMHFrCdCQgw5BBtKl+bzsrssvm/r8cu2Tm++e0vVJ/3VN6riSXYuJ&#10;A4nOm1fkeyQAEmAF8BjfhZG9rpr/gIw9sncdkoeYYL8cBHGuPZaNvHz+WpD/ABKByl5h+QOLyZA9&#10;RJqdR6vPzdqMCA0QmdTBqRdC3AU1Q6j9QRQ0g6MVFVIqnPojghI1vky31fMIhxsdQkgX9tGC1QhN&#10;6gOmqiRF1QhExbUCXIxQb0BTXDZADoWnkObmsI0JSICQAf0DXDQ/ND3lowU3NjZbLJF0kHAYmdZH&#10;JyChsa1UTxUgAVQofkZNE4CIwK++0TFvHAErgKRvXC/rhF7UMZ0HGJkMwGQXSMi2GdU2o1M2QBow&#10;WTcjermHROp7gAQQIcYkn4VDzAmWFFw6QAhTBGvIFAXYKL6mKTI+s+SNPlk2jCXkI16qF0lwIYWv&#10;MKdT6XZ8Vg2ZIGRiVo2tpuzL+Ds7q3OWTrVYdW6YfHroQMji5ratnjhp2wIRhlm/JAgBRK7euSsY&#10;ecbuvvSyPfv6657Ki6XkxbfeknzZrSRvfvMd+/K3v2Nf/c57gpL37GvvftezbLCWnL16xZ7Tft8S&#10;pLzw5pc8DfjRfQ978TLcD48/9pidu3zVzl655PCweeqEYOR3gpG/2IXrV21uac7+599m2CIY2+Li&#10;9StBAKtgxN0ygoePf/ShzakRYwC+vMsmcNWQoRPUJwFG8pk7lH7HIoJFhQDYuYUpt4zk66UcLnzc&#10;Xnj5OYeP3b9/C0By7pm/f/opVOIWEuDkj7/9jb34/DOW7Uz5M0UhlpeTRXPIA1kTAkUCWTszDA4Z&#10;9p47AILbkmJpKMlDAgwGxiv0LJ2DWnfQLSaeTXPooNYH8SMHNaWqq7tx3JUDpDxiRw4+rt5y3Pdz&#10;N4+OV19T7haGiIACSwfWkqryY5onNiTkVgosDn59xF6EqoNrEkyF1HsFHrrbGoOaNeocACR8i9wj&#10;LlPPUtNxKwUvVeqgUOCwQ+9WW1ODJGIdLU3WpGOG6qss3lyt82B1adB8nYCo3rLtTdaWUqdFyi3R&#10;WicFW2OtWk7WWDwWscb6Em2n7aPVAu9m3yfeErKOtibdW5lAr1yAUqV9I1oecYtMBZl1Eiw+QAfF&#10;D3GR4boBTAL3Fh0j2qLD1qt2ACAZBywkk2srDiXAQT6GZEqgMrGGVUQgIiABRBCWja9KtM/4WgAP&#10;LpoHIAAbsmio1AqQYCGhYurCKYBly2XuBECCqyQAkqmcCyd/PKYAhcMIy9eXbWddbVhf1r/jQUEC&#10;loyu8T5rjJOBU2nNSbUJ7c3WOZy1kVW1KZLxNXVwNI1JgdOZBEgGF2YEGQISCUXLGDUXkAA8+uYC&#10;+AigZGYXSoLfQArLAskDCdNAWBasqwlXeqn4vNsmH18CkJQJhgEUMlECCNH15AQwCUAFmbDp1Sk7&#10;f2LZzp1Yc5d1V5b2T52xxpCDxy5kSNzComUDbjUBMIL1ebgJYGSP6HePg8aowCMHKHvk89uzzLd3&#10;GAnE4UTLekj5dfhAAiBBPO13D4h8Xjy+BEUu5Y64tUNKfNcdk1v+edm1oiBYSiTsR0wKgbLdMxLB&#10;xd4YFYAkDyWBAAUBGLgVhW0BEvZzIHkAFwFg5IFkeI8EYJKHE7bLg4zvo/MG4LEHRvw3x2J97rwS&#10;307rgZLPWE8+J3lg8RiS09tbdu7USTspqJjVAXB9bOtDpsoipaJPqBexvrTgPl+yYGgcaAhw3eQt&#10;JNQJKSukLsgRK1IDQdwJPafJ8XFLJBJWV1ftxaXIANjZOm5TAo1TJ3ZsQ8ff2tq05ZUVKVb1jNSg&#10;YjkBWrCO9E3opRofdTBpjka9XHJLghiSwEKCTM7Na199LGq4Mt3dDipjWhaLtthAT5ca3jrrGQnu&#10;i4JTUQESGTpI37iARCAClLilZEzQIRDpGdKLLekd1gcxIvgY0sss6ckJ8SFYUIICakCMIEqSL6wG&#10;mDiUTC96GXrmWTcyxfJAqH9ycmdVQNKuRrjFgY/BB1vViKN8ok1NliLFk9LBS+tuVZlf3bSljR1b&#10;P3HGlvShtwtkeKYEtOI6WDt5ytZOnXYYOX/z1m7cyL1XXrFnXgsghOnTL79sT73wooMJ6wASYAQX&#10;ztvf+55g5DtuJSHD5ivfftfTf5lHiDch7uRVYk2+/g3b1vmImdi373E7e+mKfe9HP7UPPv65w8gn&#10;gpFf/ulT++M//m1/+ue/rUnK6td/+pP//u1f/+5ZMx7j8dffm6jA/vmXP9lzz993mGAdA+Rt72zY&#10;r371SztyjOBW4kyCOBKycLCYkNUTuHqC4NZrVy56yjBgQpwLKcQtqWBsHf7++fe/2d/+JhDR3981&#10;/8+//4/9438+tT8IRv70h9/Zc888bSODPd6zPypgaI+HXeEGQZYV1qJePb30YgFIVDBAYTSAhYHy&#10;GDCvSCBCjAmpvbhvKCtP4CpwgUWEwFZ34whISPslwwb35xe/+H985F+OW1J01NOHOV5BwWG9y8SH&#10;YAUBHiqsVCBUJtgoLSnQ/7/MGhoAinKPCyEWoyGknrUUe6g22DbbEbcCfbMV5UU+Ng6Wk1KC1PXd&#10;ACfhSikYvUNB9WNS60t8vlKgX6cOCq4qIId0ZLeG6NngMmkSnIXrqwVDxIPUGCn6HtCuY1FB2NN0&#10;SUsvK/RYEayUYd1HU1gdFp2XmDPWYeXhXQ/pPIAS1lfcV3SAuFZcV8AUcMI+zGMlITMPlw41WwDD&#10;1kzGs1MAkvFVAkwDGMGNgrXCLSBrgXUicNno2wRgVpZ9GZCAwh9bxRKB2yMQfhO0SgwJA3RidZ1Y&#10;W7DZnXWBCFYRzrOi8+g4G8BHELMxpmNxPKwagXWD4wXLgZRL57esr7vT271EosVG1+fVI+6zpniD&#10;hZorLdUbt8bWGh/orm+OiqlqY5bVGWPAvzgu7Bq92wkBypzL0FIAIUBJXgJQUVsqMOmbU3um+QBA&#10;HlhE8gDzeSAJwCV/rOkgbiRX3dXjTQQkjamoVdVXevE1lHiftv1P0blzQLK0tWKntgVjW4I9te/Z&#10;jpS+I4ZmaNiFhP9VgJU9QLFX8tvkAYMpy5kCJ3lAwdKShxnfnnX5bTQNrCXM54HkAYwE8mCZA8jM&#10;AxjZBZKcYC3B7RIASk5y88SM7IqU+wP3zZ7fWpffx903HC93zN3j5o+n7fPxKR6/4usD2bV0eGCr&#10;JHf9u3C1J0h2r7C8czqYPljG9jnJg1FOsJ4E8ywf82sJwIVYkcAC8pksnV15sNxdNlUVFRI1EOVI&#10;qYUkNaTSqlEo08deKgghOA0gIRvGQUQN5v79DAr2mPuscR3g562rq/deGGPizAgOMmokKOnOb2JA&#10;Bvq6RMXtlkkzNkfC2tOkM8a84SMeYlRA4u6aKb08AhFkeGbKGiiVHI5Yc2tcIBIEtAIf44ISP7Ya&#10;13Q2a/0TUzYk2GhubrbBXoqHhaxvbMwb2lDOZQOMDEzqI5MM4bqZxCKil31EL+qwiJTRGSW9gpI+&#10;QQnTnkG90CMCmDF9rIKPoc9AiOYdTHTtk7MOHFR/xbrh8SnaxmVKDcd0ACdst6ZGjVoO8XirB6gy&#10;UjGWEeJJqLpJj3dmed3m1zZtcWPblo9TbvqEFzyb0cuR1Hp6rQQ6lqrXuHLihJ26ctUuPfmkQORJ&#10;u/LUHbt5/xmHjvuvvioQecXuvPiiPfn8Cz5lGVCCqwYg+eq77wk+vh3ACFYSgQiWEtJ/kdcFIx70&#10;KhAhC4f04J0zZ6VoH/OgzBNnz9u7P/yx/eCnn9hHn/zGfvrbP9qPf/Vb++2nf7df/flT+8q33rFM&#10;T5t9/Ovf2Y+0HsB458uv279+9yv7269+QVCH/etvf7XnX3jO/vrXPwsWPnUh4PS1119weHGriSCD&#10;OiS4dHYtJocediAhBuXxQ1hIiEMJMnPIygkqtf7L/qVzACX8ASL//Mff7Z//8zf7x9//bn/+w+/t&#10;6aeesFS8UYq3wC0XlJFPxELW2522rs6ERQQl/dmE9XbG1buvkCIPAl4BQlLiC44dcncNrhcsI7hd&#10;3C1zQNd+UEDlIPKoHdgX1CAh4JXlDMQXE+AAJJFwnQ+8d0jHYKyimhpBhxr9Oin31tZcwHN3xq0J&#10;IfVWmyPVUuZlRrVfMm6AJKoqY8EJ1xS7pYRKshRhoxR9id4X5glcTcUaPPiVYybiUY8HiUrataxe&#10;QIPrhbiyZkEHabdAGFlIjErdLLDAuoGlhjpAjHxMajLKhSDFRvWqiSlrFLiwb6wJgFHPP1KlZ9qk&#10;7av8uFibyALKlxXwNH5BUpU6KVw3rpkyrCI5qwkuYKCEe2DcocYG4k4q3WIbFTD0z0zbCIHx7oIB&#10;NpAV/9050CYIwdKw7IGnxJDk1zmArAIN89Y/lfWMluFlfbc5GRgdsbY2Kis3WudQlwPIoJTX1KaU&#10;ax5GcgGkeSDpU4PvoCMZXp63oUVAIJBLp1ZtfnrQi4O1Z9M2vK62Y2NOyqbPhtdm1SMesOZUjTWl&#10;qi3aVm/DK8DItA1JWjxguNpiKbWHvjy3LgclAEjeYvIASgCS4Hfe+gFoBBDzn0CCsG1wLMZj6fP1&#10;3bqnwDpSYu3DvR5TEQR5PpBebf9A+K22dGHCZnWP508u2Ck9r2nqXLTH9f/XOx1r9vF0HA4kbOsA&#10;IZBxd00OODiOCyCSc7nkhf0+sz4PJO5q0XpN/Ri5dZ8BEvbVsuBYbJ8DD6wKOQmUOdsEklfqu5k3&#10;+W2ZzwMBChpY2I0RCeACkNi7PD/v4mARSAAlOTDJiUNMTvYu3wsuWFMCi0oAJHm42M0UykkAUsE6&#10;B47c/N5lD0TXtMeKEsCHjqnj58For+TviWDePHQwny/s5qDC8px1xC0k0VjMwpGIxTRlsCYf2TdM&#10;oFq9Glz1jNRokY5Yw0B2+n3k8BEHEQZOY7wOhIh73Dt1tbXeY/eejiBhbn7eP+AARmg01IBpHT05&#10;enreQ6oo8Z4T5lh6Zbhs8jEkWEYAEuaBCUYcjgkoPLVXMjg15UGtjFlDHntHT5e2nbYJ9ZKoFjtI&#10;WrF6Wb0jI1al3mV9fcjHyemfZH/cQsSO6APFhSNx942kR1CCACcASR/zgpKhHHAAFoDG6Mx8LiBW&#10;1ywZxO0zqW00PzarBklC0Cy/2c9F8yPaDwvJAi94V4d/jKQ6xnBLqWH30vGAiRqbPIw4kGydsNXt&#10;U7axIyhZm3DTN0GB9FYLpQhPXr7sMHL17h279vRdB5G7L72Uk5eDoNbnn3cYeeqFF+yZ117zTBvi&#10;SL70TmAhAUwAEqwiAMmNp27YtVuX3CJCrRIXzQMmWEtOnDntcAqYXr5xywHkg49/Zh/85Of24c8+&#10;sR9IABAydX72uz/ak8/c9zom3/ju+/bnjz+yv//6l/b33/3a/vmH3wo8CDD9p9n//NX+pmV/+8Nv&#10;7F+Chz//5pf270//bJ/8+Id25uxJd+MQBMsAf1hRsKh4gK2W5QcBPHBUiv4Iwa8HvObJL3/1iY79&#10;N/v0z3+wP+lcf/r9b+2Pv/21/f3Tv9o///ap/UtQ8utf/NxCVWXWJABwN83RQw4kvamQtadi7l5I&#10;tzJIZLXVVJZYPFTlKcH04CnjXap32AuqSXC5+DHcgnJEkLLfLR6H9j/mMSbAhqf9Pvbwbp2SY4cP&#10;WrW+BywsAImXji844paOWqqUhvQ91lW5VaJGoFBXXW4NtZVS4AUOUFg8AFNiTLAwYIWghkqpIAT4&#10;IBYDJU4qLR0MwAdlj4ukLRn2Qm8d6iTEo4yrVGutzdQTwgXTKABpdIDAbVSvb9eDbMMUN6y1tACa&#10;oFpgBisOsTZYR3AJEWdCunSd2g+ui4rJfItIra6vsqJYbUKlZyjhfiF2h7gXYqJoEwAr7gmrFOAN&#10;oAF/Dlw6flDttkjPPIgpAUpiHQKqTl1fkzo4IzFriFdYR3+NJTLVFk9rXU/Ykh211t1XZz0dEctk&#10;G2x4PmNd41GLS/F3TwxY7+SA9RNDMJy1xqjakKkBy/Zl3Y0a1Xfap8aZQFGCRhOZqI2tzkj0fS9M&#10;WqS5SqAieOlOWnYkba1tzb7dgBT1MG6MmSHND9vQoKBmfMBL/7fEwjZA3IMUY7fO1S9FyW8sJI2J&#10;GusVuDS21go4gIlJAUmLu8JjqVatG3YZWp5yKNkLE58Vjp+3eAAaatskwfL8us/vF8BN3sKC9Oak&#10;LlJjfazPiStsKbhuTXukuPNw0i3F3a1nicyszdjl82rH5kdtaU5tLXF+0i/EGnYO9zgYfAYyBAd5&#10;wHBIkfDbIWNWypCReqeHXLoYIC+3z+ePs1fy6zmWw0jutwNODkKQIHD1we//JrswsldyytmhYQ9o&#10;ML8LDS7BdnuV94NtUdhS3nsycf7jmFLo+eUuHBsYmdHz2XXxBID0edBAAijhHoL7+DycfF58HVPE&#10;r+XBeXcl/zu37vPXm78XF63jdx5OPKh1dHTcBofGbHh41EcJ7e7p9jLPaYFEuq1NkFLr2SkM4lRc&#10;VJQzQVM/gfRFKYP9+9zyQYAVQIH7xBtG9cooB93enrZqX17lcOBl6YGLcEQSTCk0RKYIRdGoU0Lc&#10;CAKM9I6NCB7G1bgQQ6KGkiCuHJAMCCxGpqatXtdYo8a5vavLlw1KuKah/j71tKqsU/fllh+dp0ng&#10;1TdOfEqw/yDHyQkwApT0e/yIPrKRPIyMWb/mHThywnYjZOjMIIISzbN8SEACoAxPCzwcRtQAjY5Z&#10;ayrqMMK6AY9dmbStjUXrUc8okWD47SYP7PKeQjrpiqGzPWHTi2pkJsZsTFC2tLlhK1snbWqx36bU&#10;iyJ2oFwwQo+ShvnM1W278tRTApKnBCAvumvmxt0nc1aR5+3E2W07c3nLntL882+8bheunbf7L9+z&#10;l770tGCEoNa37PWvvWn3XnrOrR/Xn7xml65fsJe//FUtu6V93nAgAVJe+/o37N6Lzwo6x7ynj8vm&#10;/NVr9vpX3nD4QH74i1/aR5/8yn7ym9+5fPjzT+ydD9631vYme+61l+zdb3zV/inw+PTXn9i/sVb8&#10;6fc+/dff/mL/ECz86ZOf288+/L598tGH9sdPfmE//t537ZMffeSBsMSZ4KZ5+2tvBdaQo4957Aix&#10;LcjPfvIje+mFZyXP2Ve/+pZbRIgV+etf/mR//fMf7dc//5n99pef2J9+91ufEj/yy5//1N2ILZF6&#10;O6p7IqAVaCbDhl5cjWAB5Y/rormhxlrDNZ4Vc+Sg4IIAVI9nINPmqADksKB9n2DtoFtIqCmCFYQ4&#10;kf2PkQ4McAQBrbhuGAPIA2APPG4H9Sxx3zyu7Y/oe3PrnpQ21ogqKXBApKYKiD9mVWW6Hil23CoE&#10;swIFxEthpeD6Udwo8mKsDHpPyEwhjZbeNZACSMSaQwKOBu9IhEOk4pa41QHrAwCA5SWs+022Rty8&#10;jiWkLdniShR4xsrZGK4S0BCwWu1WpEaBS1THZXlG69vTrQ7dbXFGtyZduU7bVAp66twFBKw5fHCt&#10;btEplgSZNDxTD+YFtoqZarnuB2sK23NfHKNAyxy6Co9IYVdae0eVNcRKLZmpsdpQiZZVWTxRbbGW&#10;cku01wj46yzUWGGxhJbrNwPQpQQqrSlJmwAmG7JoS7WlO+q1rtKyPSl9q0FsXbY7Inip03FqbXBU&#10;bVOs2ppbqy0qgOgd1rpUg7UkdY4O3WdM085Wa9c+nX1R6xxMCqy3bPv4sg0PdgeW0XTUshN9ltB2&#10;fVKaYV0XUyq0do72WPtAh3WP9+eAZMqS6qw01NdbVDAYTdYJHIAFKW3JgKDogQUkDxWsD6AjDxm9&#10;s1LugIMrMPZ9ACZ7p3kYYXsHDQnzrB8AfIAYncfXE6sgxRZkiggApOzcggKUSOnNby7bzRuX7MyZ&#10;E7a1fVw6p8er+vb3d1vHENYWQID9tL8Ao0tKsEvgwfI8iOTngYvPA4lDSQ5+2C8/vxdI8sscRvJA&#10;gmgeIMmirDmvrh0oyct/gMf/IoHC3iMo47wi1m8HB0ABxf055Z1X3G5VGB306efBI6/gd2Eldx5f&#10;nzv2rrsot2z32oCKPFj4ffKctG0OxPKAlYcTt4poWweSnOSv+zP3gOy5h89fW/6aP2P9yT2PPNwQ&#10;D/MQSp6MFCwjWEio1VFZUanGqt4tH4z6S2AoA93R0yIw7+CBAy4H1KDSkFTXEF9Cgxj4d4OYjmIB&#10;SZd1dFDHocyXETCHe6imps5q6zhug5ZVW4XOV10dpK8SQ5K3jPSO68UZGfJYkoaIAEbSKlDCCoJ1&#10;BOkbGdNxajzKP9ne7rABkIRCYctmMn6ursFBnVe9rpDuk96NtkGwkrAtUOJgMq6PTLDQP4prRr/H&#10;dI4xwYfgBOtI34j2A+CwrORkWMAxMb8YgIkghN+jmh8YG/PfA4KpnpERa2ii0UtYz/CwA0qDGpxt&#10;AUl/b5eUQcwYHI0gQKpukgKYyVAkrcvG1ZPqGWi1ju64za4sWVtG6zubbWQgo8Y8op66lIt6n5Tk&#10;3z6/YJcEC5duX7Gl9TG7cOOcAOSM3bh3005fnrH55TE7eW7b7r38gsvWiUV74v4TdursmuaX7OLl&#10;DbtyfdvOndm068+es9u3dmx1Y8Zu3ztup0+u2JU7m3bt5rrdeuKUvfb6ZXvizlkbnxx0JYBynVWv&#10;8BvvPGdvvH3f3vrWXXvttbv2pW/ds6+89Iy9/Y3n7ctf0/Kv37ePfvW2/fwP31LD3W6f/vJn9s+/&#10;/NH+57e/sr/9/jdgg/3rz7+3vwhSfv2zH9lPfvi+ffjdb9tH33vXvv+dd+wnP/jA3nrlJUulY/YX&#10;bf+7X/7CvqvljLOD+4aYEkYm/fQvf7Z/fPqp/fWPf7C/f/oXD1r9i477BwHI7wQ7v/zpT+x3v/6l&#10;/fn3v7M/SX7x04/tFz/52GOcsGow/L8HpgoyKOOO+4aYkLh63W2t9Xq3EgKEoOdPHR6sIR5gKQBh&#10;XyANV8wRLffB9iQHDlB9FffWFx0+GOMmqNZKbAmAovUCEoqrEeR6MOfWwTqAiydw+ezXOUv92khB&#10;xrpBFeSmBkbbxiVC4CvVj4t0nVg9wpaIEkAas672FutINhsZaQSuhnTtDOxYq+PhcmlqrBMoRKxJ&#10;EFFVUeRxH7Eo6caVOUtJxLxIWovgTFCEdSTWGBJoqN0QCGG9qRLAUEOFbCSeY0VZoVtTsJyEaqhP&#10;0qhrCqqv1ldjDWEQw8Nu5QusHwIMgYkPXUEsCrAtEMGiwnraGLeOIGprgmmZtg0sJ7iNfcBCQUxz&#10;a4VlO+stFCkTUFBro8iatKwlTuelXt9gmdoVwVNM1xLWNs26p2Z9SxG1FRIAJSnoYFlzS5Ul0wK4&#10;WKVFotXW2FRrjZoCLp39Ddam8yTStdYkgGnStu3dggXBT3NrlWUHGnxbLC1pbRcR3AAqO1tL1tuV&#10;sXZGa86k1EZUWFwQ0zfSqnNW6PrKff8M16rrwbrDMfpGYg5GFLarFajGEgI7wRMWn86xfuvBwjMz&#10;7FaaPinofkTKuXdmyLr1vfYACS6ARQAXwRQwkRKWMgNA8rEje6Hks/IAYPZuuwsmUl5ACcfMH3tC&#10;MHXj0mnbWJ6zRYFKf0+HB/QzPlQGlw3bSTm67F5n8NuvUfu4xYRpXvKgktsvDybADGCTF1+v7fYu&#10;cwFOclDCfnuBZNfSo3vKW0zy0JEPBO1EUNQod63fG+eRV9p5pZxX0LugwDQnu9vsAY7AxfFA8uvz&#10;x/pv+37++PwOglT/7wJ8MOU+dqHkc9v4eXKyCyJ7xM+Vv/b/JtxHbv4BnOh4ghGg5CFiLEiHJT4D&#10;SwjzKG6kXlDCMlwdWDHKy8q8t0KxJiwlh8gSEJBU5Uq+434hXoRgK3pljMzZ1ta2CyMhgQ3HCOmY&#10;BJhWVWm/iiqr1BSoYRvqj3jsiCCEKXBCRk69zh+NxjzLZoTh0QUSWE76Ue66ZoAj1ZHR8gAygJeR&#10;wSGrqQVIBtwMXKf7YOjw7pFhF0CB+BIgIareXna4yXp6myzVhbWiUT2oiHomLeoZJWxwMGFdQynr&#10;6W+xRHeLtfcmLJuNqeFRI69pPNVsHer90PDEEo02NtZh6Z5KNSrFFlJjGIsKHBpK1NCUCXCCBmZ5&#10;YcI625MOJOThk5HU1hb3yq0ZQcfgUNpSmUbBUtxS7U1qmKKWFpB09ui8Okc8FrJqNdL0oAkcPr41&#10;ZFOzA3bi3KSdOjdtC4v8HrStU1O2uDJhSxKmG9uzduHKup2/vK7tluzEmVVNV2371JJtn1y005rf&#10;Ob1gmzsLtnNq0V549pR+L9v5i8ftzt0z9tSd8/baW9ftmecu24w+YhQxPXzmn3numr3y8jV79bXb&#10;knv2jQ9ftW+//6Z974OX7BvfedXe/f6X7N0P3rSf/eQt++H779j9u9dJdzH721/M/udT+8tfBA0/&#10;+6n9/Pvv2y9/9KH9+P33BCHvO5D86IPv2q8FDh99/10t+779QUCB2+U3v/i5vfrSCx7Eivzmtz+z&#10;v/31LzrcH+0vApJfaT31Rv7xz0/tj4KYX37yM/vpjz+yn/34R/b73/zarSP8/vijD62yBHdHkMJ7&#10;8ODjggtB96H9ukdAnN8HrKTosBQxKat1mi+QAibI+7ADCxaRICWV7BuyaoJgV5QkVhIsIvv2BYPt&#10;UTSN3w4f+0kRfsTBhN4/xdICi8k+r2cCmBCTQipxQ221APywgAE3xhGLUOBKCtkDSMtxYQSjCJMW&#10;TKVXLDotAhMCpknjJ+akoaFKQEEMCBWWBTQASbhWxyxSR0S/G2utRQASlaJgHanpbqnBfVRF4Cqd&#10;jxK912Hfp6ZK77lAkDoi9ZoSmA0kAyOJ1qi+vyKdJ7iODoERlpNopMqvlZGVsYogAIhbdbB6CEp4&#10;lmTRkOWEy4d2BWsIwIV1BOjBLUW8DNuyjv8JQEKwa6qj2lradN2R4uD7E3zUNuhZhXSfgpBIVOAh&#10;iUQrLJbSs2gq9+XRpJR8W5XDTDJT64DANlEBApYPLCyAR2tbrebrrbFZz1Pg0tRSKWhR50PLY8lq&#10;X9bRo+cXrxbwcHz97g3pWFV25sSGLc5P6/8S1fPS/4b1klQnx6bt0LWp49Ic59gVltD1tSSCda3R&#10;Ju8w0mbGklUClFrL9tVb+2CjZQRIbN8z2GRdgiHAaHS62cEoK7jpHaiz7v4ah6iuzrCNjicFSpWW&#10;6Ky2jq5agVedtbU3WvdoQu1rm44TtHlJtTtjY+osZSV9LZbuiO2BkgcCrAAkgE23lBrTACzGbW59&#10;ya6cO20L88M2NtRlg33datebBCWNPt6PW1W0D9tjXWHe3UCIfgdQsgeKPn/eHMiwLfuRRts5gSIf&#10;ckBhPRDilheAhXPlQObB8uBcbt0BSPYI7hA/rgQQccVKb1+K2EEkByN5Bb07vxccUOZ5YNgre7eR&#10;knZlnbeWjA26xcStJrlzsq0fP7dPoNy5388CAzEkD4Ak+J2PKwniQXQO7ZeXXdDSNgF8BdsG2+fW&#10;5a7xP4Tz5u4jf/270733IskDSrBOx5Y8BIjU1YU8RgOlnw8eBRpQ9Cjx2lr1gMIhh4mCYwWeFUDq&#10;L8IIrwAJg9xV0VuXYiT6nUBXRiKlkBA9mZoaRgsud1jh2JyPKbBTUwvp1+vjqtJ8gRQ9A/EVWDJR&#10;ag0t9F4KtV6NZFPUe4TVtcesJV2lj7XIEqQO6hh8mM3aNpooV89bDUgj5uVmK9M5W/Qh49ZwCFLD&#10;GMOMm67U8Uss2a7GKI47p9iSqTJrDJUJKCr0senD7Fcjrh5Qn0CFBijbH7J4e60goVbrqwUu6in3&#10;11tMDUZqQD0fNWw0Fph/Q40lVi8QSSQ1DZdYIl5p9ZFSNQKsK1dvqNym9JH093brOuJqqNVzbGm2&#10;5uaQpdVgdw9ELdMtOGrXNSQbdJ+6n7gaEgFSWybqMQ349gmqRMi4WDk+YrMLw3buyrTNzA/Zxslh&#10;B5KF5XGXpbVJO74z69aQ81fXbGVj0s5cWrHj2wv++9ylNdvU/MbWvM0vjWnbeVvfnLXNE/MOJGx3&#10;9tJxu3jlhD35xHm7duu0jU8NuqkcpYvifPOrt+3uvSv2+pfu2Ftfe9be+eA1+857r9p7775g73zr&#10;Jfvue8/ZTz/5uv3wh1+xX/z8Q/vzL37s1pHf//wn7q75+x9+Z9/+9pftp4KPn37/e4KQ9+ydd96y&#10;X/30R/ZjLfvhD961t7/xhv3kx+/brz/5qf31T793sPjtr35hP/n4Q/vtL3+p5T+3v/zh94KS39k/&#10;/vYn+/XvfhK4bP71D/vLn/9ov/vtb90a8tEP37ef/+xH9ksB0Icffcd6ursctL1+h3rnQYopWWUH&#10;XYqKcB0c0Tui97ha70680cdSwmpYhOvGrSH7XUECI8BJQWEQ33Hk4EEtF+igYAEVwc5hycH9AYRQ&#10;7ZYaJVhAjhwBUB5zyHFLCtYTgQvWF1KKkdpKrAi466iSXGShGoLK9Y4LGChQWFdVaEGZeVwvJR5M&#10;Gha4NJK+W8fYUqX6PvTOhqRAG+sdRgiIZR337MG1AhasIMQqhXXP1A/Jxy1FNc+5Ksv1bVYVCVqq&#10;3UXTlogJePRNNOvbFuxwDoJvgSLcTkAKrqAyXTfPjedBRg4QCMS5u0bzTB02NM1XwuX/Aaw4uKgt&#10;Ctw7x9y1w/X6NhJgxp89rjOBSUNjqbWmK/TNlQg0ygUjQScBN06dhGmtYKWxRf/XkL7Rrhq3ntQ1&#10;lDqgRGICLU3DUvItKYEUrp+07ldTLCZYU4gbweoyMNbo1hTcPoAAMNM9oDa1CYuHoEZA0pattQsX&#10;t+30yXUbG+n3kZlx1zZGK91KAohwzGhCQMc+Oi/nAU5wL9U3lHknhjILVersNbZUOMS09woksiEB&#10;UL3amzq1bbU2MKC2q63OWjtq3DrTntH/Q/DSHBFU6R6y3frfq93sH4hYV1+D2hqBT2+DOmO4rmos&#10;ruvH5ZXMgdDEiDp0fbXWO1Sv9kmgpetqz+hZRNRm6r5atF9C2yYFYF1dDdahe2/hGKk6gViDjQy1&#10;2e2bF+zM9ortbK2o/cs49FJJmJorHWM91jHaY72Tei4jvZYd69a0a3d53uIC3AAgeWtMsCwvgfuJ&#10;eQJCO8YHdwX3Sd5yk9U0SLkNhHnAJVgWgFS3FPIuEO0Ky4Nj57cN4Efn0v4d3vvPK9oHgID8N2hw&#10;S0oOZPbCjIOGtssrbgcSFHnOypA/tiv6/DY5Rc/yXWDZK5yH2BIJv7FKACW7QMKxuEau1+8r2Na3&#10;174OJ/l72XPe3Wvi3rivHJTsSu6ePrMf22s+gJHg3A+5RQQYqQ+sFoGVJJivD9ULSOrdyhBYSILc&#10;f7eOSLyuwqFDVimQKC2ivoFgQQ0P8SI0MMlU0lICkgrBSYkaEoCHwNhaHZsYD9w1gAjHrxbUACtR&#10;fRzJniqrrD6qRkKNarPgQeBQVa0Gwi026qW0qXdWfUSNTIk1x0JaTjGoMh2jUB90sbWl1fOrr/Pg&#10;M1xB4Xr1ukhl1HkjYfUyBCDxuOAhWmrtAovu7mr1aCr0oZboI1SPo1MfT2dIjYCW6aPtaG/QdVR4&#10;g0Qj1aoeUjRVqt6XPmp9rB2ClyYBR6StzJqTZVZTX+g9sJY2QY+OX11XpIau2OrVyLUKhIARjr2I&#10;WbEjrcaDSpbN3qt0H7V6T0BIMh0RkFBOv0bQUy8QanL3Tbt6JkvzU2roG/2+CV7MdMTt7JUZW1gZ&#10;tOHxrG2eHrW17SE7fmLa1rYCywiQMTM37NPltSmbmOkXvKzZ+tacnb+yapsnZ916snZ82qbnBm37&#10;5Lytbc7Y8a0Fm57vD6wkl7fs3MUtu3rzpN188owtrYx7ESveC7Kv7j57xZ66e8V+/vNv21tfuWvv&#10;f/Ql+4pg5M1vPmffe/dle/97r9s3v/eKvfu91+yTn31ov/v4B/bpr35qvxFM/Epw8KMPvmUffOdr&#10;krfth9/7lj3z7G378L1vu9vmw+99x9586wV779tft+9/+A376KffEux81T75+Y/tpz//wH7/lx/Y&#10;L371QwHJz+z3f/ip/eG3P7O//uUT++1vPnELyS9+8aHkp/brX31iH//wQ/v4xx/aJwIi9p9Wg8T7&#10;XFoqmNA070ZggD3mAzmk3vdRL/lOVkpcCvgIECJhHW4bLyt/cL9bS1iGZYPlwAXWFgJXjx1m++A3&#10;YOJxI/vJvHnUj80+HOMo8wep8fKI7dsXWFNw3ZQWHxKEFFpl2VFjkD0CbElHJti1olTKuviIVVcU&#10;uMWCWJCyEiwLpCnrG6sixbcwiDUhDVjrKssL9F2We5wGFpWmBgocYtGgrkiDflPFWd+LFEezvp+m&#10;XPYM1g+gIxFvEiAVenAq8SMtOg+uG66HgPUSwQJj7jDmVZW7VY75syY+hHgQLBsl6tDgqiEdmZgd&#10;2hJcMXRu6utJI85bRXTfAnA6L+wbpP+qfQFS3DoSQAwxKBwXay7WkqqaAmuOYxFRm9GqDkhjsdXo&#10;u2xUe9MkEGkQoNSonQBOUgKS+rA6Q1oGgGBZcfdOU2BRaW2r1rHUAWrFQqKOykDILR8tSdw1+r4F&#10;DrQVQAhulpjABOsHy+NS2IAF8ydPLOi7jblFheykvIUEMInruOzPudgWawuQ0pIMwIexrmiTawWa&#10;LG+irVI7BMT09wkc03XaR9eYqLR0WoCiTlJvPx2cOosn1alK1llnts4ynYzvpf+hYAKA4R64du43&#10;TQBwd7A806F7bC63ZJZz63q1rLNXx+mq9faW6xoYbrSUzsu6mO6JY3X3afvuOusT8GCdmRhut521&#10;Bds6PqM2bNLGpWRxGxKnFI+HrF0dvF4BlR+3jRRxwdJgo4CtUu1fhXV36fh6JhE956Tur1NwlFA7&#10;G9f/MKt7yOh392Bcyi1mHX0tFlWHrkWdua6hmETX1xZW25YV4AxIaaPQsTT8N0GpBtM8sOSlW/Dx&#10;WQgK5gEcQKR9dOABOEgCpRvILjTkwYHzoPgFBw4PUt4OKzlgcQE6HBY+q/x3JbeM4+aF3+wTwEAA&#10;I9QwyUt+2W78hiSoYSLROR1IPr+vg0nuGtlG9+Pny1tuOKeW+T35vg/E7y8HXbv7+z19Vh4iTRcY&#10;YOquGcFJTU2tAwPLAAbcKZSTpqoq0ewBkKixVM+FDx4gwfpBLQPS9cioIcq+p6dH9JwRcKihVAPD&#10;ccu1jYOJ4ADAYFqhRqdKoFJJkbTKIzpXkTcgpRVSClXqHWkZPSMgqVI9u3D4mFXXCj4a1aA0Y11R&#10;A6jjRtWANDQXWaS13EGkIVzvPakm9Tho8IiVqaou8hc6kZASF9k3JSr0Iusj7dS8GqzGVvWi9PK3&#10;ClBS6VpvmHr71dPRB01Pq7dLPaCUoChWZm3qTUQFMW0ZejPEqBRrfwFUh3o00cA0XKt7oUGj0Yin&#10;1ZjoIwZI0h1Ntrwwae2pFi+vTY+H6qyxFgGitqUX1ZKol+h/ogaJ2JGk4KQ922QdXVEbVs+iWT1b&#10;fPnE5VApd2SsS+DQa/1D7WoA0ra40e/upsnpfhsc6bDVjWmByZjHhSBzi0O2tDopOBnVPbbZ5Gy3&#10;YGTKJmf6BC5DNrswYisb47ayPimIGRW4zNrQWKdbTW7fPWXXbp4S8ExJART6OwGU3HzytI47as8+&#10;f9teef0Ju33npL36tdv29rfv2Fe+8ax9+/vP252nL9sHH75lPxRk/OKjD+xXP/rAfiMo+PDD9+z+&#10;87fs+Zee1HHO2VffetnuPnPF3n/3bXv2hVv2+uvP2ZtvPm9vfe05+9JXXhSQvGM//8179sEPv2Y/&#10;/Ohte/e7X7Nf/OZ7bi358Efftl//4fv2x08/sp/98of2l7/+yb7+jVft448/su998I796Icf2Ps/&#10;+Ib2e8+++a03XGkd1juN24N4EX7Twy7E9C+YwHqBawWXSQAZBwWQYV/HN4Dyw4pRVMh+jGmD0iXu&#10;hMyPw1YrUCg4xuB7Rx0wjjBOz/59nqUDjJBtgwuHaq2Ukn/0kS94EOyB/dr20L6cFeUxnXe/K3nq&#10;ghA4ihsEi0VxwWG9ByWClGJBDfEvB62k4Ij/rio9auXFxwQjWEoE+1pG4CrZbuXFB/XdEqhb4HAB&#10;VBA/Ui/QiQhE2J5y7dQ98cyeGr1r+taqSvWdhtQu1GENFWyTSadOQ6hO36eUJEXSvDw8mUEhgbre&#10;VdJ/KbzIs8OKxHuDFQTow8KBlQ+Y4BkxZRvS+cPhGgvVl1qjevUMwMe3TnsAtDCcBdk1vr86QV40&#10;TTCEtahabREQw/+STLD6SJF3FKpqda+RAD6aE2qPcOeEtX292pOY7lHfq1tR9L2zTbIjgBLmUfJY&#10;XJvVoWmOC5awejrAYJ2VAlXb0ZLKgYm+c6bEk7SpjQEwUPYAx13BfEodHUAGAUiAD759t4ZoO47D&#10;byQi4MhbZHAbJZIJd0tjecbllCSDSPvT4cnSxqjNaxVsAFCZ3jot13rcTK26Zq5VbRvQ0azrwxXV&#10;KGklvVgAE1HblRZkJbI11qYOFS6jkPbp6a6yrkEBwUjY5qfCbq1JZnQtOlaXICKeUTuqc7TpeXUI&#10;qKi6m+zUvWfqrSsr2NBzmJ3J2vbxRdveWrUpKfxeT1/Xvbc0q5NXq/YxpA6jAEz7p3XNmXZ1CHVf&#10;Cwsdlh0RtKRq1P5WaXmN9es+Y5rPqvOY6QtZs+6he6BBHbKIrl0dS113VPfQ2yN4Gqi3mNrfpH53&#10;CGoSg/WWHQqpfdQ1C7BwV7UmcTXyP9Pz0PMb6G2wDtcNui4JHdB2wU+bnkNU523LEkNUZd1qd7Nj&#10;PZYZ6bL0UNYyknYJlh1+t2vaLgD6D2gQTHzeopC3eLjk1u0VljnY5EBkr9XEt8+DTO44fg4/Hr9H&#10;fLtAguMQuxFUf+Xc/ynBdbE+gIm9wjk4VloAhnzGgsP1cHxdS/7e9kr+XhxEtG0+Lfgh4kRw0eA2&#10;AUhQ+oADv+mF8BtgYWwYeiwBkBBDkhc1hFU1aljV+OWCzLzgkj6UyekZEWmbgKFav8m0ETgQS9IQ&#10;kvIOuQWG87s7R70cLy/fVGillQGEVNQetnIBSXWDenGVNEhhwY/OoWXNCTU6VUesIUL2TqX3qopL&#10;tJ+WATP4V8vU0LKuoooeohrgekGQGsc6QUJ1fYEagiJBSeCeqVPjA2l36sXr6laDooaJD9ctImk1&#10;wvSSmtUbrT2m5SWWFpSketXjrD9qVXVHHTZqG2jo1NCWHbSK6qOW6NC5q49ZQuegQYvr5U3pY21q&#10;4VwN1tXZoo+uxVpayMNvVKPUZNFovRoJzKthNQ7BNXSq14CVJdsb9V5Zqj3i5c2bGMZc90kDTK+x&#10;fyiuHkmbPrK4AwzbjU5k3LrRM5DU+owgq8nGJnt1z1Gf9g6mbH6j3eaWRmxwtFNQ0meL6z2ClAkH&#10;ktnFAdvYnneLyblLG5ZMN9ry8QG7cGXbbt05YSfPzuvZP6hYun5i2F0+AM/b33zSXnzjui2tjdnb&#10;37ln7/3gdYHCm/be91+1d99/w568d9a+/OaL9vEH37FbT1y0+8/dsptPXPDpU09fsSvXT9nLLz9t&#10;d+5dtifvXravfv0le/HFOwKWp+ydd9+wt9953b7+zVfsne+9YN/89pv21bdftG8ILt58iwDal+z7&#10;P/yWffeDtwUp37GvfeN1h5i3v/2qfSQI+vDH37G39Pupu5eCnrcUYEOoyhUbVg6UZBCkSgA38R2P&#10;ussEyweWiyJNqbVBLx1lhxJlewCDXjrpurggULhYQ4CAY4f2q8dXY0fc6vGolgcF1IgTATYOH0QA&#10;Fa07gqWELJxH3YoSQArj4Dymd1lwUMkYL3rfarBAqFNQVmgFOjfXW3TskNXRAfAYkgL/XV1eZC2C&#10;dywV0SYsnuoZ636jjTVqkBvcIlJZJmipldIUhBQJqoAtLCqRBjoL6hDUSMnWlrs1pJGS74Ln1ha9&#10;mwKYZCJiEdxCAhRqplTreKQVk/5fI1AhbZlrPHiQGJsjXqCNGJTCQoqsBYGr+WJqpCbjNiNehHT+&#10;SAMBu2obdAxAzwux1SNBx4frqtb14Q7CXURsT0uUYFvWk31DTM9RT8eubyxU+3HUKmuO+bfZqG+x&#10;Uu1FspO2R5BTJwhS+1BTVywoAEKAlHIBi2AuKtiSssaqwvcMBARuHl2DhI4DABC4bnGzYNnAkhJA&#10;SB5IABDgYuv4nDpHTRZu1HPVvlhh6z0AN4AdYkMcUoALtS8oVSwziTRKNiulGdFzwg1caz0jdFzK&#10;tU2dHwNQAog6BCO0IS1S4AS/0p6FBCJcF8ubotW+jHNGBVlhtXH8jrqlR+2UztuoNqfBY+BKBTS6&#10;Nz2ndinnKBYM3efIcJO19TW4NaW3N2IpAUtMIBIVzMzPpKQDUObq1OleRtRRuqtvfHN50pYItu3N&#10;evwMGVj1+h+nOwULrSHtU637Esxx3YKIkaGoxTXNCFIGhmqto71O115mXb1hdRLD6mAKFAQJzUCH&#10;tonof5UWzCQEcN0Ci2adP6HfLe1aH9f/Tf+TtKAnruecVDvdIqhM6fiNPANBHWAHGDUlBR24oIA1&#10;3Ws6XWp9PSFvy5PtldY33KjzVPp+87Pt1tZeZknpj6Rgra+/yVr1f05qn5g6r806d6pTv9VhBbgy&#10;g7XuImvUM8100pGtFTxGtX/IWgWrza1YuRp03TpfOiwQarZYRziAkRyQOAjkAMfdRHmI2QMkKH1g&#10;pJ1S7cOCB0TzHYKSXfjIAQvL8vDiQOJQEgDJLrjkgCJ/Dj+/YMTBZCSAk/x1OQzlICo/79DEvg4k&#10;ORjJ1yHhhcaKQKwF5lFMoMR8EIhaK2U30p/1Hkl9bV1gIVEvmJ5kENgaWEkACrYlzoRGhEwbYlGm&#10;Z+asPdMegIDW17nLJoCSCvVsCFoDQrz0u4CEaZlgA8tIafkhQYkaxAb17qoFO1K4HKeCdEcpe6Cl&#10;svaogEQflHpdWECKig/5flW11F1Qo9skeFHDVg6QFJMaWCygUC9SjRFA0hijh6RrqFMPUQ0MSr+F&#10;xoNoezUq1VpO7ymlxopeQ0SQAuzQgAEddeFCKyk/qGss1AukXqqWca1MORYmYu6hNVXm58OVUx8J&#10;rp+PfWF22GslUBiOa8Y6A2S1ZenFUJL5sG+HlQSoqgvTQIStfyRuY2O9lopTrTEYn6RAjTwNXVo9&#10;EawipeWHrSVZp/lWB5ThibR6F2FBSpN1aX0mG/PA2mgrZlp9yDm3UCKtnoZ6jbiM2jJNNrPUaZ3d&#10;cXddASwd3TGbX++2qcV2t8Z09zPicLmUtBr9wgJb35q28ameIIB2bdjOnF2x+y+dsa9885698vqT&#10;dueZq3bx6glBxlVBxhXByridvbBpz77whJ2/tO3wc+vOWXvi3hkB0KZd0DIsMSfPrtld7Xv3WQHL&#10;89f9WC+9+rR97Z2X7Dvff9G+8/6b9uVv3LO3vipoeeWuPSOoYf7Nr7xgr735rGDlVe1zz74iaPnK&#10;118REL1lX/3GC/atd7/sFpmvfuNFGxjodn92S5WUc4med3W5ZTOtAo1DUoRH1PgHZeSxlBDbgTWl&#10;WPcMcADhuCEACiwAuF6IY2AdlWzrpdiZLy3GvfW4W08AE0ADS0hQxfUxBx+mZOAQR3LwQDBisA/E&#10;p20AHqwjRQV618oKrPDoPqut1nUIOvhNSfmq8gMClUIPdo3HBObF+61U0EKlWdw5uC0BqnJdSzBY&#10;YKW+QylgHZdjkMqMtaRB30qsWZ0GPYe6Gn0TDXovNa0QOPBsAJ0a7efZPuX6LgQc1BeiYBwBsFVl&#10;RX5sKsdihSHOiOeHRYOy+cCau1hy0IY7huDVfOwIGTOe3lx6LDDrh3QsdW7I1MFl1Kz/FVBCwC31&#10;WOoES2TzYLmhXgpxLrgTKb4GSGK58hihiqMOI1X6JoET5vmmG1toGwSmApG6MO4cHau5WB0D3Z++&#10;55g6IbQHfMN1DUEcCvMASbpL7ZvaEIJmI2o/sKAQ2+HxJwIAFL5bLaRoceNgSenrS0vJqUOodUAH&#10;lhAgAdBhHiDhu2M/t4wIRogxaZPSZmDNBqzLajM5H0DSM0w8iM4jqKC9apOCxZqDlRfLB+0H1wNg&#10;UZOFeBmujevGGkSbx/a0myxr1vUDKNwfx4g06V3RNN0duLRYl5Gid9dPj9oPQUxPT9ha1Onq7mIo&#10;g2pLZap8eUwwEFXbOqwO0PWLm7a6MGZLswM22N/l1iFGocZlhpu7VYq7SQo90x1AB21rY1hAkQli&#10;80jd7td5MgINLNIod6xJKT0vYgPDwJhgon8wpPsWcGBR0XWG1H5HBGKJbkFlFsAotTjPuE1QWaPj&#10;6FrbBSdt2relpcrGppJuGeeYBEX3dKv91P8v21+t+y8SbAhQBB9tgqCxEf6POl6bIEbPBVd9Szdu&#10;9mq1q1ouPQPwJAU4PYI2OqkR3UskrWcuwM30VKgzWuqhAs265hbtRwxPe5egVPffikUupnPqWjI6&#10;R3dPvd453U+iXKAn0NEzacM61Y77Ufene0pl9RzTgk8BUKpN74D+76kUQdzF1qRzJzpj1jbYqY51&#10;p6UHO6x9UB3Wvg5LD3X68sxg1tqHuwMoyYOLg0QAE0je2sHyPCjtQsgucATAlJe8BSUAKoEMEOMg&#10;MyggEYwACHVS4MAJVhBPo5OSARoGsu0OGCEBRd5lc/hQkFUBkDCt1P4erKpeC6P3Yh2pEXhQ44SB&#10;qLCwVLC8OihHXVJU5NtTTp64lABKStUAlTmMACU1ITWMUsgOH1pG4BqxLVhKKmuOCATUK6xV46re&#10;BX5nPsyCwgNWXCpAUK8GIKmoCgbncuWu/XFrVNeocamlF0TDUqhjqKepRgmXCw1TTB9+bX2RYCCw&#10;tNTpWK3tWGWO+n5sA3CwvkGNEUCC0LvgevlAfH2VriN8zI4WPmqV2qe0UtcmRcFyPryCosctm034&#10;8aJYe3SuSKN6pmX7fH/W8xxqw0e9caqsUUNdst+yfVG/vn69OFTWpK4LgXxYprgOenixeJ0avlDQ&#10;oxOkACI0NDyzsqpDFk1J0Qg+qngOgirApy0buMvqIgVaX+YNFL2+4YkOgUiH9Qwk1EBV63cmALWm&#10;YzY1363lUX9vAFUAc3ljxCFoZJx1KTt+YtxuPLVl9169auevbNjFi8ft699+0c5f3Lbj2wTMTtvO&#10;mUUPlD15etUuXFuzU2dX3cpy+vyyZF1ActbjVi5e2bHrt0/Z3ftX3YqCG+eFV2/a19+9r21OC0Tu&#10;2Muv3fPp19553q7eOG2vvfW0vSxweeLOZXv+5Tv26pdYf9fh562vvmgvvvqEW1y++e7zdunKSQFD&#10;MFpuoRQnKb8NUuDhOr2bUt4oStwvZI342DK4MPQ+ojjdlXNgn1tXgAZgJIgdwdIixV1eLGg4YlEp&#10;x0aBQZWOWyxIOHr4MTu0/2EHmP2PP6xzHLQD+x63Awce1377Pc4EVxBAcvjQY1Zw5HFBdpGgg8yS&#10;Ar3TAnvcLrhxBAuVpRREww1CDIzeV/2mGNuxIwdcWWNJIHW2ropUWmJJpOj0fhGUSgp5Kh4SgEjJ&#10;VklxCWiIV6EwYmnRUbceARwOCJE6bUuasToEuoYARNRA6nhYgbx2iQCHFGWeGe0EwbL5zBisUliX&#10;gtoiuLMOazmxJEFwaxCDI0gRsFRoP9oI4mEodc/gfpyLbCDcSiFqqtSqgde5CbzFUkuFWaAm33HC&#10;gkdBOyxVBLo2CT5qG46pnRF44spRZ4GgV4CEb6hzoMpdO1Wa5zdTAmKBlbgURIvgBEsJU489ycWf&#10;YD11K4IkJMWI8mc5wncMGIQFGFhIY3G1mREpj2iFdfbVWQKlmYMSrBx0FAhWDYJcOVcAF3Epd4qp&#10;UcepphprALElwTq2pfeONaNnNLCOBKL/jcCF5RmdC6XFPOcJ3Dilbu3gOukEYRHiHqJSug+uP5g6&#10;iKjjwxQLSltXtQNZIk5Nlnopel23YKG1p846srUeMNsi5YrFaGGmz06Svbc5L0UfEbik/P1q0HVE&#10;GqsdgrAmRNRZbBOMYfXgvBHBGNblLin5ruFatVf63+v/Ee+tt8GxsFuN2qTE45lK69U2xAehBzLd&#10;tQ6NrTpOve6rRv/jmJQ1/0e2x1peq/VRKWrOm4hXCaT0rNR2JnSsanUU60LFLkBIp85bL92B9RtY&#10;Smka1364tlqlQ3AbYVkZn0xYtL1W5wmeJfE4gEpdo44liQGtuo5sd8iDf1ux2HRVWrv+5x3aLwDe&#10;YuvoIyC4zKiFkxKIcF1NeqdadI1RwUw8rWvmHdHylO4xJj2UwrqTEfzqmpr1znCsqDq7Sb17Uf6n&#10;egYtLVomUGkSQPf0AZiCwaSOoWtqDhdYTADF/XPsTgFYo55dT7/+n3qejdJXcd0rcZh4Blr1LTXr&#10;fsLtderYqoPbqg4uAdHpOq+Rk+kKW0evYFHA4yCSAxfgBBBp2yMPYbHIWy3c0iFQQBhHgoHv2tUL&#10;58OmRkkAJMfcTUMdkrzbhu0ojAaQ4OahCBMWj8XFRb1U7YIALeccalTYjhRhgluBnjxMkJbrI3pK&#10;aUZa1ODWqfFyS8lhtzpUqTeKe6ecegPVhy0ckzKNHNWLEPJzYQkpKT0SNDJ1xYKXkH/EKOrK6gI1&#10;0py7UtvScBRof/VyBCS4eGiEeIGrBCfhaImfFwABKACWaBvWCvWQcSNp+dGCR/06C0v3OyRU1By2&#10;Qk0BiGMCiYIi9WQ1LSx53CpqtR3b1B704xaVHvDfxeX7fT3z3GNBsZTZsUd1zMe0jmM8ZqHmo+rF&#10;HRYVl+iej+qaDvu1lgvISiv2Syk0qLcnMJOyo/Ab11cjWCEolilQgTWIDJ36SABSJYIiroGeHIHD&#10;ZdVAkvYLB/dAWjL3xDwNGdsBh5nekPe+SF9siqknLbBJCHoGRhN6V9RjL5SC1P+RzCBeypQam0y2&#10;xfoG262jq9VGCbQ9sWhnL6y4xWf1+LQNj2U9BoX4lsXVCYeQ49tzHsdy9tKyra5PebzKxtacrzt5&#10;dsVuPHHaXn7jlqbnHDJu3D5nr3/lSVtZn7bbT1205166aXfuX7Onn71mV66ftGu3ztoTd88LRp6w&#10;5158UnLLnn7mhqZP2CtvPG0vvPKkoOQpe/Nrd+zOvWu2xFDnPe1SYFhFCtx1kmgJu1UEKEaxElzK&#10;M/fxWAQFJTnoOKJ1FEnLZ9hgMaJUO1lIgAHHaokIeKXAE7EGKdBqO3pon7tvvviF/2MPP/xFF6q2&#10;PporoobLhviSA4KWRx75oi/b9+gX3M2DewYXDrASxKE84haFMilwUpUBCFwWVGbF4pG3XqC8GQOn&#10;tkINPW6WkBpA7UeMCTVPSor0vQlcIiG+GZZLaYbUYDczojfpvRyrSOABHAAyarT1G+sP6cdlmnIc&#10;qjJTV4RnFsTTBMHBQEe+fH2prhF3SmGBvoGclQR3GTVFGB+H4FsKt+ECAnSALrKKuCfSo6ON+v69&#10;QFzwDQBm1Zpi0cKVRhyQZ4ABijo+5woGNRTE1R71dzsc1TejRpXOAd+9v+99gbsVUOkcRJlJibRJ&#10;oUgpASp8Xx5zIigBSGg/sJ7wzYWlhFyBax4hnTgfEIurJKz5DkEBwJKHgmQHDXgAJIFFhJgRKWcp&#10;kZC2Zz/AwbfXd5lOU8K+yWPlmqUcPF5CSps2D0tIew8B97iUpLCkmDK52DWAiOPm4YPjIc2tpCxz&#10;7lIPFAVQWtuIJ3kAVKxjShZifllTc6VlBwVTmSq3kiQFKjFdR4faZQcq3BACqNZElZ4Lxyq2K+eO&#10;2+mtaZudGlD70Col3uDXHWmSMhdkJKVkgYMmKbxYQtDTiZUA5V9lpHB3E8eiZTz/Bj1D4CCs5+Zx&#10;ezp+V1aA1EMcT7m1k3DQGiznvqNxzUtB44aPcx8CEgKcsRoAl1jBk/o/839PC7SIOWobi1hSypmM&#10;zLZOwaaUdXsP8TxlOp7+HzpeXIo++D8X29BQ1NOpm7Qu261vTTDbqGcJWJF52STAaM3oHgUVnVl9&#10;j/WCI11vh55fVMdICCgcqEjq0PWEdJ/N7JPUs5CQeZoAxvR8cf/TZqMXwjp3VzawuDRp/dR0TABS&#10;pmvTfet5xvWcYrrmoaFaa9XzI6kjqntuSRZbo54NsVApwTZwhVWHWMm07pf3KqlOeaOOFdbz4zto&#10;0XGw1iQzev46F3qTTnmLnlFXT2ChS7frfkOFWqZ3SdfZ3qGOssCvXuDTDMTg+hM4pdUZbkvp+Pp/&#10;PVSTAw8GwUun27xuSDwed/8kw+Fj4QAEHCAEJGRSuMsmByO4bGpra90nzJDmuHd83Ak1EMNDQ3pR&#10;Gt1CUl4BDJQHQCJIAE58YLicywbBeuIWEklNfaCAi8sO6AUQOOArriMotthKKw9pO/X024qsvTus&#10;41IyG4WoBqVSDYr+wZ6yrA/Nz1UdKAOCbatq9BtLhxQ1sFEt8EHZ0/jwGxBCYRcJNohhKS4/qH9u&#10;EGDbJDIERliHBeNooXqeAgfcSpXaNtSoxrxSikLLg3WPS+ELVAQKxeVYPrCS7HNlf6w4WH+44BEd&#10;T8pLy47o2MeKH7dj2rcmfNAKBCw1IfXmWovd+kFjBcSw3ZjokmmJjkn6HzBXVnHMSioOuGXjSMFj&#10;Vh0CqiT6zfVgpWmIHvXz+m/dE1BVE+I579P5HhUAHVIPTI0+L7hedF40YCnbF/Z75tkTANjQTBDg&#10;MTVI9FqxUqEEpDRaABaoHJIXXXfHbWA4Y3PLI5pvsan5rMfITKintLg66HEt2d6YTc4MuKunbzBt&#10;80sjNjbZbdPzAx50S1bQyXMLdve503b5xrbde/6KwwdWk5tPnLf7z920S9d27MyFdYHIdXtC6+4+&#10;e86u3TzjrqAXXr5jLwk6bt7Wts9ftbv3r7uF5flXbtitp867BQY3ENNlSm/3d+idKrNiKdD2pN7f&#10;Cn24VD7VbwoAplMJC9fq2dQRLK33RT1+lCuuCCwlXjtEQMDAb3lLCa6GAk2bQmW2HwuIQCKdarXS&#10;Y4fc3cWgewTOPvboF40MmyBuhSqugevm8Ue+4PswREB5wSErKzooBUzcS7WfN51qlrKmUmu1RcMN&#10;VnEUt40a95YGdxcBT7iZOEet7uewQAirB4q9ulKAIAXu1g99ZwTH4mYBWgCcmnJcO7hUpXgFOIBU&#10;baUAuESgRdyHvnUPRC3Ut+sZPkBR0E4AI1g7SnQuLBOB9SOIT8E9g5uLb5MMGV8mQHELSslRj3uh&#10;wFqDAAp3E/VTACGsIk0RapxIgWCJUbvDWD7ElgBXFIljMEKeO9YkCrIBOJQryJeod/eagKVK7QCB&#10;8FhKaDs8Bk3tAFZN2oRaNagdA+rdSXE0qleJkkHBoHjcwiiFRQ+Uedw6zBMQi7snDysoUbei6DtM&#10;qMEHTtwCCQwILlDGpBXjPqEsgHcEBAK4cvK1UTI99TqOwAgriNqBTCattlmgpvaU7YEVrAAoHo6L&#10;y4DeK4GrgYUkkFSnoAcXkgRLC8sSUvRBsG6wL1adAKbILAogBKkLsU7LuPbcskxvjXUN1FsQUCuF&#10;JqhqTZOBIyDR9cb0DBwuUjpXQ7APMjs1ZCND3d5+YF1qFFgCaCi04FxYYlBcpFQHx8BdwzQ7WKs2&#10;V+8lz1ZgwbbAQ1TbNWj7idEWh0ParhDwoeePsqTdQoDLtm69Q3RK9ds7cZrn2QAkXqMGeNAxiC10&#10;S5lLoa4p+B9iLec3YJOScuc4LYKnNs2zvFltNlOgjOM16/i4iFjGO9UucIgJLgi0Ju4lod8hbUMY&#10;QXuvgERAVEnwtfYFNoYHmyyi6yHEoE6gEhegeEC25oP3tMD6+iL+rLqJ7xFIxAQgrGunUnF9gYMe&#10;JS4a9b758xEUZDL10jV4DAQ/wIKup7FF8KT3L9OlYwAaerZY/qNtghPt0ygADuv/kEgLzvgf6Vkl&#10;svpf6/3BwtLAtppvF7hE9Z00Y5VxmCmxVs1nO6lzU+0WnYyeeViAghcCuHpoaGjA+vv7XHjJ2zNt&#10;gpNWbZwUTcV0g03uzsGKAjRQe4SGJl+LhCwCD0qtoMGSItMHQtYLrqBsR0aUlPYsnEotZ0ybIH4E&#10;i4imOh4uG6RaYAKQ0ItHahrUKEn55X+zD3VLSsvUq6o4KEUvIEkU6UZr3T1ERH15ReATxkLimTz6&#10;uDwVWb06QIjtKtTT4qVgO0CBXlJFDfCD1UEKJ0IMiBrRksB1gluoOck5sXQwWNujUtCPBxYSwEJA&#10;UhPWdQo0isqC3w4jAo4CCdaOI/rNfqWV+90lU1gaWE8KSh6zw8cesSOSABQe8/UI0AD4sB3XWSgo&#10;4Pxsz3Zt6frAPYX/v7pYyzjufr28h/QBFOoaHtV+enZclwALCwj7cc1c/xGBUP54XBcgVFyhnn/t&#10;QfV21MvSc+A6eDbFuq9yHZdrcEDUC8v/gAYh2oKFqsItJFgE8D3TG6GRwVKT7mj0Rm9opFPUXW/t&#10;nVH9z+o8qHZ8Jmtj08SlNNvoRI8Njer3VIctrPbZ5GyPrR6ftPXtSbd+rG9RM2XZnrx33haWh21i&#10;ut/OXloRmJz3gNeZhSEjkNbrsFzatJNnVgUsmx6IC7Tg3rnzDCBzya7fOmevffWGx7HcfeayPfX0&#10;BV9OxdoTZ+espanae/EEUCaa69xSAiAcPfC4WwR8pNVKSqrXuKuFisUo0SM5hXv0iHrjUra4bjxW&#10;BMWo9QRchmpLHQyaQrga9L8rK/J4EWJHgAQG4QMa2IdBCw/lqrse0nqsNCj3Ih0XsKkVgFYJFLCO&#10;AEadmaCce6PeCTJsmhvKrbmxVr2PuO8ba6x2aImqR9pYpw6CYKJKIMLggaTq1gj26wUgpcXH7JhX&#10;m9X5dK7KUkbyJtA3AAfgv6RI98T+ghvABasFrptyQQsuRKwSlL2v1XKsTTwnUp5Jqaak/iGv8qzj&#10;a3kh7iBcNLpnL4Km5+iWGDoPOh71dur13Jr07KmfAoSRaUQQbB6gqLUCOOLGYjnAgYUoCCzGSnJQ&#10;cIQLTOfTuXBT8l0BH0yJ3fI2QVOE9oDfWERDTbhtsVoQ2AqIS1lISVRUF1hKvTtXHvqNwgRKUHB8&#10;AyiivKLnNy5Uan4EPWt1zvSNoPTdpaDeJh0AtvW4Dg+iDXqnHggrcetHA/Ch3nRnp3qmQVkDhw21&#10;dQgWELZjGVYQYkYAGuI+gBPKGnQN1+mceo64bXQezoc1ZXeZvmGyZ4iJCKrYcmwUNG6cAFKwQAAO&#10;yc5Ky/YDCEAYvew6i7bXeBE3YkbYlnvKZqv9fpvUJowMZX1+aEBTPZeeEX0XenYACVOO1eyxDkEq&#10;NsDEdeKWAFLcauvPLoASXNj+vPXsm7UOQOAY/B+wMPA/iWBJ0P78xjXHMt/f4UP/U+kE3DhBkDNl&#10;GwSYWoauwBKTd/Owb72ugeVJFLSgwjtwggdikIg5AlqJO+K9wC1DqjnHyy9r0HcJ1FZrH+CEY6X1&#10;zJr53zXqXVP7y3vGO9WgY6b0v+M9xW1YI7AAsDwsQfCAW4cYyL7hZguFdQ3RQj0rQbyuoxkQ1j61&#10;MQGYIAqAaWrVej2reDqwYjQndM2CqQ69xw2tuPL1LugZjU8lrFH/uxgArec2PhaxuMAB6GrUeYnJ&#10;iel/1KTztOgZtGp5W7uAWPeabtf7KigJ6Z2JpfSuCIhau9VRwDKib6irG8uOIFPfwOBg1PoHmqxN&#10;ENUo2HoIF0s+08VjQQQTBIlS24NlQXlivcBYJwQOQb0JwYiLejsFBd47BkAI8POKqNqWrBsfD0eQ&#10;Q9YOUAMcuHtHx+VDYspvFJoH1AIkbp04oN69GhIp3KIckBBoG46ErUwNVImUYTTFB39MDyPwGdPb&#10;KivLWUjq9AIIPkr1u0zHBFC4Nq6rDL96VWCaBUAqatQYOZAE1pBaKWIsAgABU0CksVU9SF3DAyAJ&#10;rCBsg5UC9wvWjCKBBiDCOoTtsJAEgIIFIlhe7dYPzRdJCQkIED+nb8d5dRzBQwAwgfuEdYEFRcfF&#10;SqLrwEx5tOgRv+5DRzUVLNQ2qEHXPgAHbh2sIgGIBMctrz6gbR/2c1bUBtfPdVTWSoEUPuIunDbR&#10;+uGChx1AOAb32RCVwtBvroVnRB0Yt9qEy9VDpjAb2RFFwYfmH44aqFjQo2tWA0o0f2dvk7Um692l&#10;gzsH68nUYtr61aMBUkan0ja71CdAabGhibh19yetqz9mU3ODtrLVYwsr43b6worNLHV4HRVgg6DX&#10;i1dP2tkLa15rZWpuwK4/uW0nTq/Y8saQbZ2ct52Ty3brzjnb1pQA2jv3L9nTz1yzs+ePe5zJ1eun&#10;BSmn7eaTp2xhacImJ4Z8PBSyw4g9ItUVZRpCGdZLwTTVWaatyTo7U24BIGgVUABccKOguLECkJWD&#10;5QBYqUJpS+HHBQhRvaOZsHrc6vmX6zz7H3vEHn34i24lwSLi491IaQMzwAZA8tgjX3RQKSk8bCWl&#10;xQ4XrbGIK950Sp2GKjXcZL0IoPgGcV/EIlXWIqmv1bcmWOCeomH1ZKIRaxIMhbCICIhSiUYfjbez&#10;I+3uJrJzGKsmLnAhMLS+Sv/fowetjWHxdc3xeNSVfZxr0PFJCwZAGOytQtfGGFcFghl/Ngf1zgjQ&#10;ivUsKkqBh3IHBNKpAZBinQ9wy1tHABO3lghUiM1pqAtiVnBDUZk2Us//QMq5jvPqHQvX+70CLqxH&#10;+H/wLuazooJ6MAQZB8H4lB4AOBxI6vj2j+qd1TlyMBKJBTFkSG0I6+dRt6JgVU2rZw2YsA+uHXqx&#10;3nuW8nAFogYaBYOiwxXg7gIpIVd8avhZxveBMg8sKjmAlzCP2ZxeLlYKrCMo4qSUuVtMcjEg4SYs&#10;H5XB99RGvAEKMIgDIaOHbYmXAEiAHNYDHLhgcBUBHvwGPvLrCYDFVUMaK9dBvApWCA+O7ULBB5aN&#10;tK6P6W5adL22EQRgGYqp9+tB+DFBe1/Y24BmARn30NiG+wNIKLbJsawDw9ToQHDfWu/b6DhhKUPO&#10;x3bABxIAnRQncJOzNvEc03ouWCZ4xpyf+J2g8F0AKHUCjXiHttdv1mPd4JkDlCh0366hyFrU00fZ&#10;AxsODwIQjgmIBP+rIMaIc/Gb/6+DiuYBEuaxXPD/J84keCcCC0eTrtcDb6WMcRdx3b6/9iXbBncP&#10;5wWEUl16r7We96UpoXZV+0e1n8Ou3iss8My7db8aQCHpAguKOjs5MMai5DCl+ZCuJS5Q8O0lEf0m&#10;cwlPAL+xXhC6wH5hnZ8CpI26/0xaEKdtku3F1jtY51ASTer/ixVD0JISeHiBQN0XwbGAVJegqVn7&#10;psgg0v8wltF96//WqGNhOMACFdL/kHoxjfo/NAHb2oagX45Rp2toTJXZQ5VYEKqxXOifTuyIQAEX&#10;TJUDA78JRg3WAQ2MXJqvQ3Lo0GEHEmIHcNngr8XUzfGKtLyjo92tLjUewJoLatUxynMZPVhTsKyU&#10;S/LrUHiBHJDyPKQXhh76QfctkyoMkNBoYOJBKTa31Ko3Re0EMoVwrRwxgn4aQvWe9kudAgKXyMJx&#10;qKoo8sYECweQkQ9KLZIyB4TqG9WASYGjhAuLAYIDHssBMBTjqnHrwqM5EJHCFjSUVaG0H7Ui/QYU&#10;sHhU1R/0bQCBPLw4fAgUqkIHrLTqwXFYh2DVqKg7IFAILC0cm/NWCBby4OIuG00BmpKK4Nj5dSXa&#10;HmjCsnH4mIBCz5HzOTAJZIrKBCS1wBb7PGyhqBppnb9c0NSUOKL5AJiwCHGe6gZdS03gTiKuhOfD&#10;vD87CS6bUFgNjv6/uPM8lVMvOs+Xj45GhEYynq5VYyNFnghZLFGnl77aMt1ha89GrH+sxXpF9/G2&#10;sFeh7RsJMoCGJxMCk1Ybmeywmflht5IMjnRad1/KxucSNrs4YgPDHXbizLJluxNe0G1guN2ziKg+&#10;OzHVp32CGJQbt0/a0y+c9Qq1l6+fEnycsdmFQTt/ccueuHPRLlw5bpdv7AhaTuljqnf3B8GX9KQZ&#10;DwaLAfENKMCOtqj1dOk8rYJ49f4ZRA/XAIGZBE7issGaghLEXUOpeYcVgQQVS8tLgoySEDU7qtUQ&#10;ScF7wTPBBjCCtYR54kEYYI9iaZSsz7t0sCiU+v5q2ATcjz76RTsCtBx4TLCAlVKNp4CCtONWKa5Y&#10;pMbSyZjHh1To3K3Nur94REATpOQSMBqP1lqkVkpIMINLpo6YkYZKL/yWFHxw7yjzphAuoIiAoMbv&#10;L1RT5gPuUaCvMVIviEkIIKpyMSOBNYRKtgUCtKIC4jcCC5JXWBWkURiNkZIJdgXcSM/lO46ECYbV&#10;sVsa3AoVJb1dUMh8EE8iRaVrIfOnXLDCveIipopueTGpxcHAiBRa47hkRxEHgwsryPQJ3MJ56MAa&#10;C3SwrNpdxYGFJNRUoMY9sKA4rOT2oTQBINPQRGZcsb/v+fceBUGAOFYVFAPKqGuw1lJSnq6kyH5S&#10;w41CblBD7L1zlKQECwSAgKUAywJBhShjlDzF2ny55rF+EGdCRh3uG74z4kawjOTBBMsMoOHCby1n&#10;f9KJ87EogdtI+wIkXdWetkuBNbYjcBfBcsNvpoBAZz/1Sx7EyGDFACbiUlJUcAV6HBCADK3H0sI5&#10;ghTqALwCy4RAohm4ETRIMbEPy7FiEGDKcgJCeU4dfbp3rQMQOCfPiiym9h6sOnRMA2nUvnH1zlnP&#10;tZIBwzPm3EAG8yh8rpn/Ba4bjs//LA8auGyAC6wcKHz+V6xDUNwcx4+hYwIVwEprGigJIATFiyuG&#10;eco2+HaaBxDQQ016H3gvCKTm2Lj+SBLAqtGi42AxcaDQMgccbcfvTK/0coOuWb+5LtaRkMD98+7x&#10;Lvo1aF1z7tpr1D5Xe4yUnk9YsNyoY1VzLTpfhOspFEQKWAQ3nZmwtgvgslbXDAQTK4L1p13vQYtg&#10;M6n/cYOgqD1TZs1671LpKosIUBK6z1aEeCU9/45OrCdllsBFBIDwTFpISgn+b4lUqQcko6fjOn9M&#10;x+vU+ZJdlfYQvQXAAGBAqDsCjOThJD8ODdHcJeoFe9S6mz8DKDl6VB9iGa4XLCT6p1YFsFF4TDfZ&#10;kQmsIlVq+AAQRL8BEiwXgAzbEvgHmDjUCAIQB5IaAUkYF0qQRRAKhwUUvLD6kNVYlJQdtrqQQEeN&#10;DcOcl6hxIh6kulYvGkpSCgSrS0mZjqGGqbZaL7Z6V6QGc3zcHIF7ZJ8V4PKQsq1u0D1JMaOc+Q2M&#10;FJbiDsFdIQV/LAAIwMPdKQ4jAVCUah4Fj1J3CBG81DXqeJo/JABwQCnV/oKJY8UPYITzsA3Hqw2r&#10;d42FROLLtQ0WDSCEcwMi7AeAYNEoKgtgh2WlVfuCbQsetuJKYl20rbYLtwo2dL1l1fussn6/Gl/u&#10;42EBj8BF2zKPpQXrCNdRXMr9BftV1nI9ARgBJJU16slqCpDwQYXU46ZiJP87smwgdxoDGm56a2T5&#10;UIEy0lzlaWyM+dEcq7EBgQiF39o6w4JKgqjqLJ1psu7+lHV0xQQh/dbZ02ztnTGj9gnxM23ZBk81&#10;Hpltsc2deevqTVqmp8GtJdNzQ97wsS1ZOlsnFqxnsNUWV0dt+9SCnb+0ZWfOr9v2iWXPsNncWbRL&#10;V3d831Pn1iTr1j+StqamGgFHm/fYUcKktJJRg3uB8tiMv5JJxSwshdnfn3XYwAVBCiyxHG4ZUY8f&#10;yPCaItQZ0b6humpr1rOqLiduYr+FBRQocwqWBePYBEGppAEzz/4OJY98wS0kZNoQ6EotE6wQBJyS&#10;1ksA7BHOp32oZRNtrLUaKecyKedwrRqAhgp9q/vsgIAG90ud4J0AW4JZAS0G0IsQfyEAiYUDiw2Z&#10;KlxrUyOpm40eP0K11XoBfqi2zPr6svqOqhzGEvpfdmRSxoB+gECDwAEXFplXBPgCC3mXDc/GBx7U&#10;fsVeSTUAEeJLkCKtBwLZJx5r9msFdLgHglfJ7AE8OtNRjxmJxxr0TavRFyAh1EuprysPjqHrBRKx&#10;TvE/AnYAQeARy1Ox3t+q2gBICJKnc4MbJw8jWE6BjmRnkD0XQImmvl4AkrOsNMdLpBgrcr3OwELS&#10;ooYctyeZPK1tQY8VRYSbBuUUKJxAUGooUNJA6eGj4FCYNNyUG+BbYl8gw+FBUwd9oEHK3gM3e8gk&#10;CSwdCOsQsmQcVthPsJO3eHQIKvIxICzLg05gqaBHG1gkWJ6fB0iY9gwLWnVNlTUo+OBasD5guSC+&#10;g5RbfnsshrYDrFDKtAUOXQ4deesQ22jq59W3i2vGrzE4BvuzXSsuAC3jNwqPbSlOFlhHdI/aFmEf&#10;AlzZJ9UJUAmuBA+4cjgPFiqPndD/COBhOySwlASWC86DGwr3CsL/h+VYK9iW33EsKloGIHBv/N+x&#10;bgAjzOf/t+yTyEgfapkfQ9MWvQ/MY+0AIigdAUi096mN1PtSDzTwfmB90/as5zfwAVjE2gKLSX5d&#10;3jJHHR2HEG2LW4d2GPAAniPtWJJYF+zTENXz6dG3pG3INGWfCNYbXQ/LsJ6wf6qjzAYHGqyrn6Ej&#10;gviPtGCigyFUyEYSrJA5FNY0HFI7qXe4VYAR1XOPt+gdbhFsZtXu69gpvUfAeRM6Q8+4tqbY9XhD&#10;SLDdgyspmH/ILR856wU9XaACkyf+X2I6fDmWEkFFSXGxw0g+uwYowUICVFCLokgQQpqtu0YECJn2&#10;tEWjEc+yKdNyjkcAHMGtBepNBrVHWC6RMiMG5ezJHTuzs2VnT2zZqa3jdnJzw05rel7LqbRKQOEp&#10;X7ah9Rtav26ba0vqeRbb+Mig9t+286dP+PTMiW2BUoltra1YVtdSX1dvmbY2X8d5OrNJy0qOFgbu&#10;mcr6gx4UioI/JEUOqJTXHnQ3SQAYgg2BCjCAtQHXCVYShwMBQVlV4B5hf99e81Whg76e4+FWwT0C&#10;VJBNwzYu2q6kIoCSvLsmABVNtYxj54X9mXLMo4IGjhUcX8rK1+H+wa2DGwYrTWCRATqKyoClR9SY&#10;7rf6ZiwfnD84Ducsrwmuv7RS9yX44t4IrsVCQzwLQlxPZV2Q+cTLSwpjU2OTW0gILubj4MOPqwGj&#10;AiQgQY2ApliVW0YYF4Mphd+aWgiIa9S02hJtYR/ltKO7ydoyEdF4vQNJ70iTu3OSWp/SPu2dzVIE&#10;h32gQaxj7T0h6x1MuxUFMyKQg+tmdrFfcJOweCpkkzP9nqUDtIyMd1pPf5utbcy6C2hyptuPf/7y&#10;msNLPamuZD1JeROXQa88Hmvy37GI7kO/SWuj7oYrWilRj1eQ8iP+wYNYJSg/rCWkyaN4qdTaIIih&#10;NDtKGTdHKhG1qpJCV9yAC+BAfAnj2aDUD+zf7zEkWEeAE0CGSrCVR/ZbPMq4MjX2hS/8PzrXEW1H&#10;5o8aMwFGXbGgseCwxbU+nYwKZPQ/1jdNFgxxFlSYTSel8CtKrJx71D0Tn1FbqYYq3iRQarS2eET3&#10;rV6TV2ot93TmdLzBWpvq/frC2gdLDJDgy5sbrKG2ympKi3Td++yItqEN8QJxekbulnE4wWISZCUF&#10;Bcv0G6tPkXp2YYGQgCqihqlez4rUXoAp2litBk/tlO6vqkwNu559NW6kIoJlj7lVpa66xJ+DB9cS&#10;k6Ll+WBjKr5yTrbluVPZFisvdYuAEA+kF2gwJXuvMV7s8/QiA9ck9Y2oe0TnSCC+x6VTVXvU2nsF&#10;coITQIbCa8Sd4AYmpgBTPYqL74IeKCZylBUAgmJC6DkDI3w3KD2UeODeCSwmrjSlUHFfABoUZ0OB&#10;osApZIcSB0g8JkBKIw8W/AYYgJkAaLC8AEtVOnZgIfH1AImWYyUBcLDUEJCLdYMpFhWKxnFc6oT4&#10;9WkfAIHl/EbBE5+BW4XlAJVbPNTj5niBhQJLDbEzAQgAEEzZl22wjHA+j9lIAR7EpQQWkfw52Jdn&#10;FlMPm2eG24NlQAzb+fH0PHk+1IHKu0hw5fjz0zGZAiFsS30RIMUtItqO/1ECt4OuhZReYBBIZFvW&#10;M49Fh/8h18b/LrBMFHqgLNugXFnGtbm1RcfgN9cCsKL4iRXBSoLlBJAARHgneFfcZSPQ5Z3hPB0D&#10;uLuCZVhpHI7c4gL4BNsErhvmsYxoHeDRhNsqSODg3MF++s50TX7NWk6GGe04cAC0EM7QEC+yZJfu&#10;v1ttd1rfOPAkGMKd1pLQOyDYjuj/1Knr7e4htbjCUnrvsBQlkpV6foKSZLFAUrCi48cEbaPDLZ4h&#10;hLWEwGVqsBB3ku4mfkjvn7YBgDyGhFgOgj7JIChQ76WQHszRo1YlgABGGIkRCwmlnukFYfYMpvqo&#10;tQwrBJVScYuUUhtBYINZltS0lAACqwjwQRwHdRJI9cU3D2gAHJfOnrZrF87Z9YvnBSLbDiLb66uW&#10;UKO4s7Fm22vLtrO+IvoWkCSTvs/J4+tatmqnjm/Y1uqygKTIJkeG7PyJHTu3IxjZ2nTBKsPxL545&#10;ZZfOnbErF8/ZxXOnff7y+TM2PzPpgaGHjz0mIAmU7REBylEBAUACrJCOi3WCbYCGAAYCUECJByCB&#10;BSEAEawR+e0q6wJ3i8dtOBwctLIaLC5krASxIVhn2B4h2wUYYVvgg/0AhgBIBA6CIrJdOCbbAB6l&#10;1Y/5dgAJFhhfl7tGwKm4HMB62IordA6/hiDGhG1wHeH6ybuWuHaApqVdCle/gbRousDjdnBf4eaq&#10;qT+iBkAfuj4ExtlpqCfLhyDlB70BGj96RSnSy3IwwjgdGQEEg4X1jzVba4qCShG9kOVuIaEsPhUr&#10;ycZJdwIaCWvvYiyfOksJUjwbQYAzNB3zRj+WqNULjQm5wkGOxg/TO+eiAcY6MzGT9QJvO6cXffTi&#10;to6wH49Ktl2DYS8a1ypoSXc0e0wL5nCKNQUBkWTVqDGurXQFmhAEtEnBJ1HWUvZYMVhO8ClwwrzX&#10;IBE4ACWk3gIlQArZLIVHD7oS5Xc9LhuUvb474rHcNaPjUSSN31hVHiee5JEv+OjA+x79ogOLB9sK&#10;SkJS1qS7flFA8tiBR/38HkfSGrEGKd1KKeW0nmmkLgiiRQFjMWCQSYqZMfBefS42o6G61GujAEXp&#10;RNhKpMjrasssRgVNdSjqBR4lxw7peCEBfdSvsUDXSKyMpwxrfzJrMqkWq84FtO57XM9GEMSghABK&#10;UCoei8gxf0b5EYyBFqZ+fUWH/Fuk+iyuLQbtKy89bG0pxnmqdWBiGZk/FEEj+ydUp0a/kdGIKUkf&#10;wA2VdCmIxv+D9GK3lui5EZcClHjbpXMCktX1FFkMrCN1kaAuCTCC1EfUXqk9aIgCJoK5UFCQMbCY&#10;BICC1STVpfZPvwGSWjXqwAnuTHrNBCjS40QRoKj4PhDiFphiomeKcnJFGpay8kBFKRkUmBQ+wZV5&#10;ZYtFAPcEQeNYJJii+Nu7qDSq90nr3CKSs5ZgAclbQ4AUjwWpL7HOgSBTJVgeTL2Qlo6PosdVhMuD&#10;c6DsWe/mfO3L+fy3FDKQwfVk+qqtZ4z0X4Ing2MAGQ5Fuka3SAgcAIW85QPgyEMG8yhNt6xonQND&#10;rRSjoADFz3aAwF4XF+LHzT0flDnTdBdl3QNLCW0Rx+vTtRHUieLjfAiK3ONDJJyfbVkPSDBSO3DC&#10;Mo5TKUWPWyVI+w5AkueBhSKp6yLANLhOAmgD6KRGCIo/X3CPZUxZBhRg9eA3AqBgWcN6BCAgAXzo&#10;Pequ8HVs47AhyGAftuEYDkJuHSnQNfHuBHEmxD0lOtXpx+IhyR830lLs07DAmvcuLnDgfWXfOp2f&#10;+bTe3Vhcx+4hdiRwC8X0/pJO3CzISApIenoqvKx+XOAX0z2m1Z4ntG2znkdK70NY5w/rPejrUodS&#10;wEM8CcHRvcSbEDejbyAJtKgD0NRGkHN9ACT5+A4yaQAQrB2Mj0JxsXw9EmIxsJAELpsASggUK1Dj&#10;hZUDwKASKiOi4p7hd19vj7W2xnR8fbBl6sEUHrCrF84KDk7ayHCPXTh1QrAgUDi9o4tM2/rSjF08&#10;fcI6O+K2Kdg4LbBYmp92QEEoOZ9KtjiQnMBKsr1lp7Y3tW7Ters6bGN1yS4JMoCN8wKQpcVxGxka&#10;sFHJyECvDfX16Fr1D9M9AUgE/wFThYVYEoIAVKDDU3cLpKhxaej3Yc0fdiDA8gCIBNkwKG+sHgCL&#10;LysVTAhgDmsZsAAEVNQGFhQEqMDqgDUkCGDFOiKIcPcM4BDEjmA9IY4kgJAH4sfRcUsqdG79Juak&#10;WnARSQiiHDAC10v+XIBFYBkJgKVE8FHdsN/jSDhOEMSq39UHAisKy3y/IAAWOKJ+SnUI19nRnJUk&#10;cNdg9qRHlJCyiIQb1PDrpa0KTIh8NAAB1hD3kzbq/699Ghk0MEWjqZdR0EAlSj5qXDZAAtVhaVS6&#10;Bxm3p16/1chmQt7gEAxLLyaZafD4k9ZkkCZIAB/KgOvCzM6Q8BzfGxeBCo0tvcedU4t2fGfGi8Th&#10;1qGRpgeV6WryRjIWr3WACUcqra8no4+bHvZRd20k401WeGifW0hIs4tHw9YUQoHrfRGUAyZYKOid&#10;YwWgN44lwMvBS/Exj0uBgmMocQbDYwA73BAVggTcmwR4AhXEn/y/uPqvZUmSLF0Ty2fDqarMIDs2&#10;386ZmXPOffOIyMyqajI96DM4A1xBBBAZgWAAmWc0fN9St8xoXJiYuxE1pWv9i2rs7gsgMezXciN9&#10;vBoU7t0BSm4AOv0uxDtvFH/5b/+n4qIz4JkPrF2Iv/k6Br3IxeEmeCY3U7siaNBXQxPUMBxzu0XH&#10;bLSAl/ViEE6iahnGeZ06f4666q8x7bcDdOhH4k6/2+Uw6tXPOtGWCYBgu2Bs+OZ6Ni26CByCDeeD&#10;WhWdfCMV/x/9olZJYMJvtUcc5kjxGzkgwzT2Ea2DYCPY0C8mRSdBdBsAlbr+YNfQp/u4p6Ow2tXS&#10;b0TA8Ud0jb+5pqak3DcnbeinNisBw+ubi+Qb4hGgIoERD31IWlky3wwmqraNwknPeV9Tj07vzpXk&#10;HJ+i9jQb6+M23+krUQIU2gOBlkl43805BR4lY5HZBHPqJEAf0i3ML3wGzgwwQArzWQbpYTJHGXgb&#10;ACcQiMRlZ+avU2xyWk3M3DWhZsT39fdw3YWGhefHrCEBiCGssV7OIEa/l6QtsSwEjBVjwZoRUPyX&#10;Q7Cwa4ZPRzyzTNoa11X6vv2QnjVM17LMTC1QsG6WaXt8z7OgoGyjYGj33OL9ZMqyH6QHOqwmLcd9&#10;+OiUoMZ2qd0QfAjwLMMoHPtaMJPAVLrud3zHPcy8FmHC4wRMBBUCDH8LhMox+AOQGIkDnfP7AgyB&#10;ZQlYHEf/l46umn48+2yYY3g+tCMAhwAP7WQicU6oKXE+lPPCY7YRDCbtiPPI1BTlPc04aiTUdniv&#10;PLxn+Tqqls8KKjx6ABqfUXvnWUBiGwJ0840DAGcHIDkC7AZ8dwkYmtB/c/ppwfH61i82AOC94JPr&#10;M87PPLuhnps9AIdx1GSpudOw4ekjc4sx119lvhLUUB7jZA6XSDbIuE4AQ2pPfiqdSTs5iwsikvw8&#10;kt+IIESGHWeORs38BUp+EOFQKxsF8Bkpj2cALcb7G8J3DQO/gZF/e3ujQtNwLhME3CMB/X//t/8H&#10;oOP/XvzvnP+P//f/xvn/Wfx/OBzgf/vn9+J/B0j8H/8vrnP+v/2P/w4jS6YdfVPMxPpQ+UIdmUBI&#10;UuZNMNw3hR4acgi4qBje+jmZmpBwlMr0UREQxfblPKP5yN8CEpm3IcWXNx+KL9cwguuf46xGxDBY&#10;f19ceU2NQ7qviUVmLvMOAMKzApaIfuEsEEm+HAIG+kvQwm+BSyv7Esw+mwiCEiiJ8N5aMgEl35Kf&#10;k0mHd/ym4GX9eJeAxvm7AXTO2pNa52MxWFzGvQAt58NyrEcc1Mnn1KhEHa+TX0p/eh2mm/Kd9E3D&#10;lZNvTGdwFc68RvAIRCTI2h0l0IKH+bobpjTV1xIvpSAXk05qYd9kIbj/xmyZwgRNlJS0J2o3ACxB&#10;OBsg8gHEC2K56xXPX0cAl07cN5dBCWBcTJppTu8DQFYyH1mHkoFoovL7Egw3A5Mgf//3IYvShHvm&#10;tqkAaIYRGhyEAhD09tscabEfxFHJ0mf+/vtzUavdBphYGTGwmBcPV5+LnSrsIfXaL4ocxi/D0xxh&#10;4rPwj1Ai51qYKTxggGWStMFZK/G0nxbreVYc9qswoSxGWSRDM3dJ+HqENkMw8im0JAKRK3cEBnCE&#10;RoHfFco2fNfQWE1Fx9UotDKakdzXJoNJ31Ke+86YZfbi088w/xTF4h42/R5MYNCJkF/Djoc50jTr&#10;6TPAymiVcfO2aDxcAVRGxRpQ0gPImOdmA/CYjjtR182kF1E7alYjHLfbLKYAna6J0AAsgpAya62a&#10;pgAl1EFQ9cB61IfEUHH3sNHXJoElGABruVWHkFKfrtopQEmjehVr3YgagVXWa/LNDBDT4dwLDYza&#10;EYFIOOBKo+g7gcd9aEd0Sk5mIk049sPzdlQcAVc64psobThjPo9oZ6803eggf8k8SQDE5IRN7gk6&#10;woRznnOuB82XoTmJOZjMNZtHwAASqOGaAhIZg3tdKdH6Xw1fua9OyZCSxJyYkUBEpmXURjBAmNkE&#10;xlaGosqcZP4LmK/Zq/3t3FWj4TkY7tl8IuhwbQpEQnvCetKk6rqKOQ9wMLeHz3qU5ph4l2c0EXX4&#10;XTq5lgBDsFA+Y+4nGXtExGguYf17L3w/eFbmLxjRH8S6lZqO0HBw9vAd21b+F3D4nAnR/J/MLQms&#10;RIZV3hU0CFi87rXDW9KOlH2kE7GHES5RX8oMUBFAQk2uWijb1oCuIHz7fY79i0nYEpAwW7dlCVr8&#10;Xx4+WwLG8r/H6c0+eiiOlFdqQdy+RPAgMJD5q43wegkePHQE9UgaDSNsAEgyfICK/wW3ggzNMSXA&#10;cI7I+DNNhc4h6KEgx2jT8D/hf1l++Y7fXzCf9WHRAbbMRD7lexlzVCC1Zv4un5oBkPsbeDugZQBY&#10;fX3qFy9PDxER00MofeL/CBA1RehUA2hIsrR/PqG8ca3Y7hvFmmuacEbMHZPCrQHqeY/5wn338dHM&#10;OBBMMhY/dXqCCRi+/hNINzqEypAEIOEb0q5CeC8DmJj4ylBfs7TGgVQiKJGR1ZFohhDAOsRExvuf&#10;/5f/pfif/+M/YFYmLtOuyWQajWB+F+ddKrthj2211VgIDGDWkUukCrG6DudVNSq1eoV6gRop4/b+&#10;c3H38CUcYgMgqZnR94R7VUN8a/W4L8AwK+vN7SeASjPa0+kbLsngc6+KZKikdF+5hDhCZJC8fCZ8&#10;PAAAny//FiDkoan55EPx6eKvAUQSQBGc/C3MJsk0IwBJmpJg6PwvmbugQs2DAMDrApDSxNPKkej0&#10;QwGcCGo0rficGhjvVxpqWlJ4btLEGDWTTCoBLtrpvt/w92D+JyARdAhsfOe2kjQ1Xl8/3aZyatSF&#10;ZwU6UT7fTXVM3071MUwZpjaD6ercywQLQALwcKLroKQUsNgYP5/yxzjRy0WpZGTSJCUCAYH7c0i0&#10;tREHIYT4m+FRPxO1HE9vo5AC3Kr98eswypWguWjcKkCpwPIFMy5OwZKMwrPvWzfr7qLzftivIaQS&#10;eL9naHQwGMoQ1PicWhGJts97pMWKhHAy3w3zpXERTFmp+f7uspjNtZUClubD4um0AGhcwgTPTPYu&#10;JfnymuvC6BEZvFoUr/XbSASTPHwYDMc1qZpSf5c56VpSy6JWxPDfT4ASd/39619T1ta//vW/xcZ6&#10;HpZrjpAm8zZrQeRg2GoJ9rt5hOiOYdDmF3m4vohcKROuCZDMnGq0iyao2VRn0HqxH/cL98DRuVYt&#10;hanmva6Py3QA0Bj1aP+EOjO+fHfcb/F/GKak2bBbNHh+uxgUu808fE4m0Ioe61In3SvafUN7BCSa&#10;bTwL4AQFapIEBSZkm47UgsAs8kbUXf8ONTUjyneHYDPims1Wk5CO7WlHX5g8AoVt0VdGba3aF9sZ&#10;oCQAoVoSfyftk9/VnOPzKceMYEU/IIGaY2CCwD/NNePlQ8wpszBXmTc60Qs8nAvOx3hmIcFP6QPU&#10;pvi8GZFXpyoEXenTTfyuYeIywpuI5tGko1+KW0EI7AUmMgOProyEs3Ox9Ako57OMK/JbINUqvMlE&#10;p6xBGaeSt4xfDYnAWoYd+3nxXwk0MfCkyUjmHASDRwSEABPpWkpLnwC5gEUNp5lPfSd8Tbge2hIk&#10;W5+JI0tnhQDP+nW4vgUOcWYN6mPivTCFPGoG0f/E7ybAIXixfkOeU9sjDfC/R4AH7odmyHcAHGox&#10;NOV4+N/1KoDwuuBMp1GZrFqRFtfdksM1b99pAvN5gUvKCaIvh3VNglRySk1lyfhlxgsYqD4fvmfe&#10;mTQm6Ry/z+VbP98PIYz/algESeG7wfO+M1zwfe7rU6Jjqe9LS0265+/VERB7Bi0CVHN4aJ5RG+21&#10;0K7omArIcP5ozok5xL06AMS5ZPi6tNIIm3gHgKFztb8FvgJkNSGpPM1JqWzv6QDr/LQeg5Uaurti&#10;CUgZ0Fe//TYNHxF9e2IPnqkhxgAQhE01HDsAzJ7x3QHinHMT6KoAZc7cMYFa3mUs6Y8h82l3akAv&#10;eP6pk/ppDYhhPgtmf1L9r5+ERwVGXTfxWK0SPiCmir+7+4RE0oMQmPCoBrFyX4oviYgGITV1+udA&#10;6TqiPVSQUDRzwKRPp11oLPQhidDfThdGjqQdERmV4gHg0c5Y3KpiBSDcS9EkHEj3mn8q1MPnLVPN&#10;hqGtlqfWpYIUK8M3dDnMKYARI22MEmoCVO75b1kNAQcEUaBzVwHQ8O1GJ5lXlPxUPd/nEBUzsrYS&#10;gLi4TACkBYAowUmzD1HTf+MmaS3UbghEPn35C8/8NQ5NMMnfRN+OTxH5EnUDeFhumZfEQ/NNowfI&#10;AkAMFxBGQIkROH5Xx9LoBwED4CGV+6fGw0gazTMCFN8bzDXbpGcCYHC2jD+f/6XoDgWPf4tIG7Un&#10;CSSldzTvWKcor5bMSjJkNWcCknaeiHCoC1kMAQ5YDAKIPMsCXOo57iIPtTIEdPectCT6fqgJaSo9&#10;smgEEhKR5JAmQQLE8FyktV7qV9LnrEMdi4JvGJYtMBQMLXfdMK1Yl5Q47jOLFGlgLLMwDT6MCCDV&#10;GyafABeb4EhCXxJjfU9kCiaMcoFK/ErJQeKkVi6BZQi/qcu3SikPxWrag9AhiTZZqNMsfCRkhOFT&#10;BaDQHCHj9ZrzTcasNkFp3a3+R3m7eNoMI8R2jISvtiVF2TBOakc4R/gvgMQN9TTdfPzlb/wHXFKG&#10;9x9uYZgCEua5PiOH7bR4uPlYLGHsmlSMCNqs5kX95qJYTrpF6/5Lsdmuw8SyGALOr2C8LUDXflPU&#10;YNytyk2xXY2pw4cAREbUqG05bsbUrxt17rFuxkNATAuGkLVDUyMIUss4zgEpABqzp3asEwBA/4xb&#10;yrLOakb0TYmopTMw8H2zxHqvynUzvirQuL2DWo/p1P10AFnbSYQY62szGRtePCyWM3f0BcjyvRrA&#10;y77XPKRDq5oowYdARN8RtaECDkOMzf9S5zzXtLRyL6JJAJN78yhxFjRKy0qzjVsyOAeqzLMAJNME&#10;OLwvSElr4U+HV/8LOoYzVeCaR6BV3Otkpi1IwCbmPSAlvsH8kxmVzrEBSrhW/paRKOnGwVqRYQWB&#10;B5DI3JzXStmCnTAFsO58TrDi/zAfwHiDsXOUDqRLiL7P+jutBxi94EJtw1mr4ZG0HgmEeE/goilE&#10;jUT5TJRNWfE+x/41aTK8pulE0CAA8ZrARE2HoEPm77VUh1T2lHaZ08NrggLfFdhEmzi8rmlHE7D/&#10;ZcoBSOiXlBgNkMH7oWU9QmvsI9a0mgmFJ0FCmEfoN80StsNn7KsyZLaMMvE5n/e+ALDR5ht8y/+O&#10;g2X6W2ARvhnWgfoIJgQfOq6m99WKmGYigcrku2HZidYIOgL48H8FQ/ee79QRNDxb//J954pgw+/4&#10;O9oR8yNp4DwEGgJpf0vXBBelydANJdWa+J7/TYhW+o2ksvxeMi06fy13BEAxaZqApvO9Gz4jT4+m&#10;4od+Me/6gE73tNmvu9DDdnF66UIvBSsVaHgjzIimwheULTf6P+lfgxDyqN8Xc5n5ptBoePcQoXW6&#10;qRQ/6UkdgOTuY/H17TE2ONpspsXxsCzW63H4K+SACZ3RkoYkbZRVmmzCzg3D+x//+R9FBwIpw6s3&#10;r2kUknBepxPoEKSbdqf5B0BQIxGpzln4LtRg1IANTT1qV2Q+HmovIiV37UOYOpSMrI9gSUCiX4NE&#10;pwLBtAw1KjcAqErdtOe1ACiaju6U0G4BBnzbdqpVEYyYhK0LAZAJ+36z/REmBlMJwIAUOJMwAGCa&#10;X0DYdPToqvj2NgyAksBB0pZ8+pLAyEMDIAajt+5eF3yo8bhUu2LGVr5haLAhvQmQADrieTUjZy1F&#10;RT+TpLlQs1GCiXjurPXwnofOqF5vdD8VQwCJv73+0NTPxecTgPHaeM19fgs8BHG2L6Jr+K+pqHRq&#10;9TAhmsnPzPxqLphSUmyciaWmsFhQLJiQ+iCe9xWYFAvEBS5637LAHr+bprqCZNQp3G5d27kqccvT&#10;/0PnNwmKPiaqnCVM+n24o2kQAKRLtTQu5tJHxO9LLK1jmJT6MoMvRTa5om0CqYsw50j4JQAuYIlq&#10;EHq+b71PX1PIW3L6Q7KZiupVS+uNXwtNToMF/FC9KPa7XvHyNoXIMhdgyOvVtNiup8W0n8JL1SYI&#10;zkvTjMxc801I59zXJCAjbj7cRnZWfTeMXnk8rosFTFHHUn1NBC86Y5ZM3HTysdb0HwGsCBhk6vpP&#10;mFbd5GFN5vndbYpe0dHV/Bz6WGSA+7svgNQu0kfWBLTM+OaomA5o57AFM85jF+MODL1buwF8ACjy&#10;ZjEe9VPobA+pEOHCSB59XYY1GCdtsaxR35TsAD8EDb/Zpg4T3jESpsW36zD3KwCI2hGBh1oZQZp9&#10;U5qx1EjYToGIic/0VbkDQGlWcgM9c5mY9M2QXsOBewogtLfV5GjY9uS8mkxY5/4HUKg9Sr5tpiXQ&#10;XJTCfMskjmqxdMbVrBO7DdOXpg64c0PDM3A0hFptn0kZPUujEujgaDGOhgirNeG/5hyf8beHPiUd&#10;gLvgNUDIGbA81C4RBiD4PeYqZQheZoBczYj+9tkAPwBh8yhp6pFZNJSCZTIL+rV9HczFe0rDrgP9&#10;UUrVvzkvknYhgfuQ3IPBJUDjOlQrkKR/HShZbzJyQQvMX41GqfEIkMFa9Lfro30GDylqRoBxBiS8&#10;Z9m+F/4f/Be0qJlR86hgYjm+63/f9buW7zXPas5V81tOmGMow3slyBKcqAkScPisuUS8FqDk7K+h&#10;iSFAxir55QRDhzZ5/vFIuzsnQCJtKIGCtEDzTCPeA1Ryr84938nGye9HOlI+7/UmIEVzie/ah2ov&#10;4n3oiwDGZz28PnSMAAgR8cK1oD1nUCE98uxO79JRf3vMNZ/wjGPueDs3BBgCDemuZdvGTuTJSWDE&#10;a4IU//tMPk6/U7kC4TRvnGOaC9XSeM3/beabwpx5dTSjTGwz/fwMCJkDGg5PPeaPewN1itUTNGTT&#10;KMxevGQ+vb+MiiNgZKeGbAXYgJZrXnw6tYop7y6OhoQ/FDv9lLZGidVSNlq1IoCQ6YKxY+ynAJaf&#10;jqd1MLxghjAjk4uZOyObsIg6IM3MBGUQFiQJQYmRNUoSn+NAqoPwyXxldpp4ggHCqMdLnoWhBpOD&#10;4ZoV1Gc0m4xBSZpxIrxSM4QMF6Yps6wALpIJJTHbCsTXs+WofQkmTLkS3noLwgijcedQpbUUDZMY&#10;sd+sscjVCmRL1fk/ByCJPWhaZ8DTArzoKwFzth63gJf+XCJyUfz6+7TY0WmjPu8KkAARMuhsdl18&#10;vPhLfEc/jM+Xfw0NSfyX4Ud70u9qK5l4/G7FSJeb1Mdle62jwEA/kzLfSPQD4MSzR4xLPG8UjeHG&#10;vM91n63RDvtG3xDHK+pAnZqZzqhIqDwTB+/2xgkMBuCoqRVjzD0oWw1L1Mt+gKl7TLcwDkBAAIGe&#10;gKSczOZsYEHEArhh4iHJZL14TgLhNe8pBZaqRlXAEmI3FROsuONxufBKE4wExsWUJBEXGRLnECZC&#10;uZEX4ryvkOUHkT/nbnFuZmPmyLlt3QESMvV3XEOyhQgo8aoR8V2lFwle3OPb7oAqgdqz8Pyumz8N&#10;uoAS2llrfSnmh4dQwWuy6XC/3UVSHOfFqF0Nhqf0LROU8cnQdOIMQMIhcFZiF5i4l40aCKX+Mcxf&#10;ULLfr5ITqH4iABk1CWpIZKCW56Z7AhE1JDqPX10BpgERMuNbgEjWqUeW0jpgRz8RN+F7uKOPWBv3&#10;178kAK8Js1EpHgDlA+s+HRVuUmd4cIfrWeO+WE46oSU57Bah+ZkgSMyHgMIW/bJdF10EgxrtMV29&#10;O+ouF+Pi2/sptBKr5ayYjbLi7eWpaN0zTzjUkGgC0ZQlQPPQF0ZgEmYtgQTtU6NktNF6Nii2y2lx&#10;2o6LxbRXHI/b0F40oRWjcTdCve07wZKp97u8Y2RTAjk3AUb0GynDewU8mmSi/zXJAIR0xg9gWIcx&#10;D3rxnqBDk4vzKYAF9CJDyHFu9KfO/wRIvOfcExBr9hN4BODgnIDLZTHZ3LOOEFzWEnpoZfVL0aHs&#10;e+77e7hMmr42ANqdskeR/VmwYvQaZ44ESq74NszqDL6lbwP+qz6XyXhPJuIhU5HRyYj0I0jSsHPU&#10;Z9NvGafPygxlem4MpxYlAfCkWZBpuv4085QgI5xOBR2ADYFAeU/H1wQY/J+es4w1Uq/XUu4UTTCG&#10;Eifw4KFQkNb4j9+Q4abfmlcES9bNQzNwCDcAKstTy6FzZbqP4ENb/9QCqSm4C5OMQEPAUGumo4Wk&#10;77kKkLU/aggarvOB3+Id+8z/k7VCS2LyOh97zfuCGLUd9qfvWkYqH+GG+/6v8lvNQumYHOVQb8cq&#10;nySgUoKIOBiPEuAEzYHPNDjrb5I0HumoOW4BKuRJCByCBr5V5brfG8z9vjQ5mW8cZwVEAUaiwc5X&#10;tz5ImjjL917wTA7BTIBgjkgMCJ0dAn7n+6RRNmhBoKZPyBihbQw4fX3uFauDfly1wjDdzQsCiyCG&#10;+fT9m75xBgekFP175sp0qsAJnQUsCjo2CHwZoHLyaKQX9xfpupv+bVf14iedkWRK7TyZKlodpCoA&#10;g8mwlMgDDHDdhW7aeImvQMTj0ycAiZoSJLiQyO//ZILai2Ws/pZZyKjj/KDZwL03nEQQ61pKW64J&#10;RaZdb6eoFOuiBiOZFWDOHjId63OTGGgwUsCC90sm3qScLuDnjrqrsUjZSGVWvxQ5xEDnUd/1fpXf&#10;9zJ4vuXh9f4g7fni0exAkDLAAtf9jlEn+n34HQ/BSHwz+1ws9nfFxZXajA/FRQA02g4QSD4nAghN&#10;IX479WkkNAOAWbfeCELNOZX7t+iH8hv+L/tUzYnaovT/r8Xtuc0mPOuNLwKMxHPN5FdS9r3Xk5km&#10;tfFHMGJ50SfRvqS9EZBoCjHU1/1yBBAJbTvBYe5MVrUl/lZF2Ou2eVfiri1VQuPkvgziVSaSUnJ0&#10;sfqcoCQ0GEh0oVYNmzrSBMRKJO9zEeXC+FsXwYwmL0OOXYiaZNIYOmfOc0+gyTXHSDOTdZbR9EKC&#10;SGp36+Fh+d6TOEp0Xcy7lxSGKeE2sZDPZ5NrFicEE0n3EgC+mefFZjUsugDmedYKJqe07ZpwfYRz&#10;JYBE/4jQDnBPZ0s1HDpYmnJ+NupEltROC8nQaJ1RP6Tz6yv6XqkfJivT9n1NNA3AwK2p12Wgahui&#10;fJhU3obJM87uKQNQ1/QjWElZWml3h76HoVcEKIB8/TjqDzBIyjCqRvNOm+fN1KrGJPw4Bt1iOmgV&#10;IwCJ+UB0YDUbaq9VLyrUz+y0U8DMYbeMHCq7RRYakimgYQeYMV+Je+hcqW2g7lcc9ofaI8OgQ6PB&#10;WY2lIKUEJ5blHjyTvBWOuAIHQ6QFXpqGnh63gBYI4SwrXvn9fFqGdkqNUkY/xo6+fFNtqqYXAeHH&#10;j4K8EigmgCQ4eQTslBvtObeTxkIgwHxhvgtQnLsBFDh8JgAJR7sPY+AZQUpyfqWe5+eGAAxBzBhA&#10;Io27q1zEHNJnTkDSnzE+3fQdgfZgDjMCZPuc9wXMnp2rdYEO4CQcZlk/MhHX1p9M5joyZGoCDYAC&#10;0ylDN2VKCZCk3zI157XhxDKklN9CB1n9WtRuyARdswk4pJwZ6X8y//AeTN97ghjP5X1/Cy7Ka62O&#10;5fl8MrXoQyJjFlDoQ+Jz5v0ILQ73vV6W5Xe8L8CwvjL18PlQUwLzDk0n/5PJQ+1CEl4UJtQymCcj&#10;NCaAhGodpu0BCEkm3/Tf/qudgYlOoAEWAAKCm8EcoZa+EiD4rQQ+kuks0agEaqQVZbRLckpO1xOY&#10;Sc8HSKQs/YDUaljWYG5uG8fOZ/nOGUAIajxX6mop6CuBCmV5LcYvtGapLeH7oUDne4y1h/d8pnze&#10;+wE6OJLGLf23HtLZuMYcMpeOc6tSv2Je2zcpY3GldhX7AbWHt2kDP0DCbt8tVs+N8BnZIaCNpmkv&#10;o7FaN8CIOzRPdq0AJRNBx2Ov2O7UlKh5BnBsq8V614idhEfc931BzvurYeaAE4TA+aoJPXwofpKI&#10;lwxZZioDE72HSSO0EYIDpHAWu2F6Ln6lFbUkEmCBSY70rfnCrKWJicKkezALGGP536gS09f6Hf+3&#10;B+5XcxFM2f/5mMXaLBmMdUnvCYbKdzzCfAOAyadKFZobynuJ+XYGELny3Ydfis6QBX8GIRFB4qGJ&#10;hGs5jEZzSdn+O5hZYtjp2eUKZJtDGAOgAJA0tZyfF2xUed7f7QyQBjgReCSQ4XcADjxjWfqjXFyq&#10;4Sj7IzmjqunwCG2Gz/KeWqTS9FNqQspD4FP+TkDtDPh41v71t34jrTyBOsu0L+IZv2X5nAUwiYlr&#10;HkvhzdazTFVfAhKZehBiCJ8Jo5QM/e1CDQ0GzH6yqjAOSZPiAhmAiBdMWrUShnFp/pDACEDSYgGo&#10;hFf3NWBGApMIpgDHs2AlObpdhXnLupgTpmKkTxDzm5ib1i/qzJyxTQGkACqa25K5yY0B1bK4aJNq&#10;3CNACd8KYARRUPqTyEsIQ1Ji0SVtkET/FqB5z7cBBAEEAERNCB7McjFsh/ZDJhdhv/pgwPR0mtRM&#10;IRhRUk9mm6QhMYT46TAJE4km0c0CcNOsxXuafiLEN/xHAMYQ5x4E/g4womlh2G9xnzEH3Gg60nmz&#10;7TYIAAL3l8m6LYAHdavQz3UIfQNABxhpAkbubxNgMqzWfCc66ppG3Wgdo1rub1hTboJ3qU8VTIB3&#10;+wAuAYqb5U279diTxvvNBgzAxGR8W4CyAszoOxaOse1aUaG+AoGPHzRDQT94T01P+JVQh9BYIIxE&#10;llb6RwBxPKwjFNm+E6QEqBN8ATjUOmnOWU+7kQdmOuoFqNOEo8Nq2+RudYQqyjeiJsxCgDcjAQU/&#10;giHLFJSoKTkdNlEP6ZZzVjPvJ+qpyTFpK9KcF0gIFv4AJlzrjaB/XHdjzwiDZ94nQAE9AnAMFzAz&#10;nlGT6jNRBuBE37hGVyADeASURAbqsZIu84RnvK82LqIDB9S/kr4ZpsPumWlkrAvop7+9noUT7VWA&#10;DK/VYSiq5uOa4OUMZEqGVUrd+knIuFJuDOhbMMbEcNVGaG6Q2Xuucwge1IA0mYtGswg6/C140MQS&#10;QOP83+s+r0ZCJ0/XluAhRdYkEGHUkJqV9LzrPb3jb7U5MnHf939oXAMgpLTq8QyHvhq2pQOg8nnB&#10;leYazSxGxCRAIvNNDN/cKpNJI8qS8XtU6ZvhthnXkibCfvyTiUub1J4IEiynQpnhP0d/2WdqXhLo&#10;obxa0kgkUCEwoU8pw110vV8e3ovnyzrwW22M5xJM5IxPAhGpvMgyDkh44AhAxXXP1sWosCiPe55t&#10;hwKg7xmu7rzoCTI4S38rzA3nR/hFcbZMaV+LuSUdbvPMffWyGCF89nop8d56o7mlhlDQLZ6fesXp&#10;hKACqHXn3r0RNYy/uyb/+hvz49iOiKDHE+ACgLLifcHK4VBl3daL47FazBaORaUYjNwzxxQL42J8&#10;SM7Iu3W/+EkmVTIqVZye+zB7NQdVAIXMbLSiAUjc+l9IZG8gyC6az19k3ErmML0rJX7LSQzSs5Ek&#10;iRH+HEw2vsX/MKfAOAUkoaHgmiYHGaRmG30iyvDWSmhWEmOVCfu8ZXq414pM198leCoBiu9avtqH&#10;RvesHfD7lCEjUyPUBwSpjWgjqXjNIyJZABPxTGxUB5E2JwhlxsZ0fC/2oeF/E0ZuuTLF0ilUTcMN&#10;ZVYa50gXnrs0nPhKYJDq5eHzpYnJPi4PAYlamAASZ41HeQjy4hnesW8tJ3KeUKdSQ2Ld2mdtSPRD&#10;eQhgOHst+oP/palGwCYwUQsho/fQJNLS5g2AiMiCWIhJzVcyd8GJjqNhQoE4j2YQGp5ZP+lJz4IJ&#10;FXJST8rslT4te7E3M5/aCbVkhgWn8Dqlp9JmL7OIxHHUyUMwYuix19WCWG/zo6Sxdm4w/zg01biz&#10;cajHBTUQ/fQuzDmAFAsQomb9JZhKaS5iY/lDJa7alcU5AoDNd0h0ExkE/YUEnqvChul2BE4QgJQQ&#10;LZlXzHHxhWdK51bDTEvAopakCbONvWuGXSSBQUSsGAbsvjFmar38ksw1AhLzbRiqqm+J2hBBhd83&#10;zNZnHmCiLR3PAR+G+gpQDI29gpGbeM30827bL1gxOkWgo4lG05DJ1GTiyT+DMeKsFsLspqO+GZmR&#10;nNswjXa1qFN+C6JrZFCT9wQ611efuAYIqNEHdQAlwEBg1NJsqpmlknZGFqQZaSMgieRwlwDIs7bC&#10;/lC4sW903J2N89DYGMJfRuSoRUmaovT/tJ0Vm3m/WE77xaBXD1BjGSZ6qxlGTLv1bREI2u/6t1Uq&#10;tpW20F7zjrgL8X49D+2K5QomPNrhuE2fMl/UgNzH3EugRD8iz4a/q9moNNTmlpoPAU3a5kIQ3J9J&#10;1KUZggk1q65D1pLABZDSytM68V63b1kKT8xxAEnFDNE8n8pL8zU0fICQFs8qDCjB6pQf5h3uyVQ0&#10;7ch8SgYjcHGtmsxNRhTMiHUYUjPzPwEQ6tk7S+OsS5nZKIQD1iv/9ftLEn8CJposzF4afhL8j2sA&#10;iUjgBrgoQYzvCC58LoAMgoVmmJn+GT7TTs+GgMJ9v1OCm3r8TmXXAMT+97cgw/U6RVoXhAgwjDDy&#10;W6E5AbRopvG62oneGGGHe2sY4RCQMZg2igH0RbPKDMlcEOFz9oEb1sngBSfHXZd+SAzffjJHhhlT&#10;x9KpAIL2c+qrEtjYlw1ohoDEvvec+tzxSN8RtPnfQ9rpOQDiGcB4+K4mkzb3BQdeC6BBWQlwXEcd&#10;HEPHucM8EFSoIfN/+d0HaIBlRV3O5Q7GlVQ+8yQ0KtA/gUz5nGUKRKyPtFdAYn/014CEJWM3rxex&#10;R1CE7laL+UHzTS00HrFXDTTbLQz2ezfc0wRTL+Y8v9nUQxPy8tYu3l56Rb6iPMp8BNSqVZmEOeiB&#10;flZ78lCcdu3i17/Pi5/+NBXoJJk0HKYVl7GpgfC/TLjSMsqBhQgRuLkFjEBw9CPRNOEzggyZpSGl&#10;kRsDgqUPRVl2MMWSSfJNM5gKfGSKXtfHQQ2J72hOiTwbP9TNw6gSo1asS8mkLct7ZV0tqzxkUuGU&#10;ejYHuXdLlB+gw/sClJ/5tj4m/k6AR02GgGF3bMRzal0CEGQQ1zMAsr2hzeEdf/fnOsfJ2JNZpQ5B&#10;EZz0cqSypzb1UyuT6i2IKL8dgII2GDWT2qQWKPVleXy5/mucf/x+eXhvsLykjkl7UmsL6FK/+z9A&#10;2A+HdS3T39tGnVn/ACRVNSNJO6JWQOKmM59M3KgBiWSAEwhgqLa5LtH0GK+VZtRApGgCCZhgRBCg&#10;xCbTV0XtpF/s04ZkggIdpVwsoZ1YKuXorwKyH1kOzAgwok+PETXWKeppfbnehUnYptQXSdvjmMsc&#10;lD51drXsVE/qHucEppRAQ10MkbEu5o2wDkooOu0uQPWz2GQQBqEUDCOosFizlhoUNSSN8FNQU6Gp&#10;4MZcIQALGXACIaWJIvlLdBuAnwYLcGiSoE6xWk6Kob4ks2GYD3Sm1IfEHCEyd7UFhr+am2M66hR3&#10;MlCAjtlG728/BSCo6x8CWDFRWp06NGpI8Df014OmDohbOMwyp29og+VBJDXXHPbryOOjecfrgh7D&#10;fu9vPoV2JINJeO62kXK7TcoETNgW2timDCN83D+qC7PXz8xooXrtvpiMBhGW++nTxwBrgg+BiCYn&#10;+yFS6tPWMvzXflJDY26Rcb8d4cSaWwQg3jMLtId9arvnwx7PdYseY6C2I57hrNZWjYtgRLARWhUd&#10;WCnL/0YV+T1ztkz4Toqo+VQsBg3WgFGCrn++Uf8MDQI8ADD8r8ZCwOJZMNESbDAPa8xRr3mYUFFA&#10;0czoc4BDvZO0LAvWg9qRGwCHgEVwIoC+Yz7V2iYbhIkwrys63gtEePZWM/n5m16Lb3uc7+sr5VlQ&#10;4ny8r+l3IihxncqABPL6v2h6TH4sMpjwR+FIzC0xORlRYn4wL9aEDDqYpQyaMVbCl8n7X/PEbF/n&#10;GQAsAKB0+DQNvufy0HG2zrxTw+G7IWRwzf8ePhNaDq6n59REJs2NAMTv+IzfSGCI6xw6maZnBATJ&#10;DOO7aodCS6LZivsCBIHE8dCL/VLMlXH8mhdLGObhfVAMYKqaBsYwR5PEPb5lxXjOf8rvAk5OSPR+&#10;xwgUQYkaovmsUswMVx4B3GHoJYiQgStwGR2yXCBw8ex00QxwYF/K7Hv0wXhSj7o+P3XjXgIHgizK&#10;4r9jIQCwTUOEofKZ8vD+8tiib2ibaQwEQZ3rAAWCC7U4PnN/BiNqn+Ld8381LAl02H/85hD4eE+T&#10;U/wHkDgXNLOoSfJ5tRjrNeACUKLfx/rUKJY7fe5SdMw//74spvw378t8VC+mZuSmz3fbVrF5ahWH&#10;b33Gvlq8POXFlLpq3nn5lhWvL0OACwBH0LJsFjnAZAAo2axbRb6oFT9pLgjGzyEDu4dxSuD1V9CJ&#10;MvmRwAQ9uN+A0JfMXzV6Yp4ChcQEBQhJUyLoYCGdf3vIhH1XRjxZM9H7ybwiUxEwJK1IAhc+G+9Z&#10;L5iwh2BEbUAVplv+/zE81rbIkHxXYGDoZwI86RspBDeF3noujwpAyPcEF2V4rtqXGoCjNOmkvoGB&#10;C9ooz8NvBCDh8Jko41zmPd91b5s2fdBpIVWZtp3nLOcBEKBWSWfgsu90vvXeFw7bKKhL9/88BjM1&#10;OX/WO57nGQGJmiHHQvB1V03aFfsk1ascgz/ftd6aPpJWJJlpSlNN7HIMEdVpr9SG6NipdkJwEaHa&#10;TQh0IHQJXgIlAomwezPJA4QATHxX007sf6MJBSCzYXLH4uCeqmV/W1bkd2B+NSD42UAAI+EHGDPP&#10;BEseaUfjBKCysWrMNJYCXMfD62pI9CMJAIU062LPxn9qdkogpTOcIMT/SwCI6lPDNFVzCpo0WaWN&#10;F5nHMMkpQGI0Mk3956LfThtNal7Q5BIaAU0DF8xRGGj4XMlcYZJK8uYcaVVh2pkx+UgHAJHtZl4M&#10;KEeNxhc1MG6p36kHOKjBtPPMjfAgfvR7C7DRASTUKszpewAM4KVeod+41uAZmbTmHM0qhsmqKYlo&#10;HM5qXU67OWBC5s4cB2AIVoxyMZeIfimagzQ1aYoxx4fakJ9/pl606wvvq6ExbXvljvGhXPOadFsw&#10;qaq5PCCQA4g2de8AlCLZWICRBEjUkAjQykiW0j9GTYlaEftCQKIZxf70+fDLAWQIhGr3gEvaYVZZ&#10;s7MaNRTJzujj0TALE3L0M8AnhV4LdhIwETAuNPUM2gEmBSk6v+oEm8YogQA1FFXWaQARAIDRempL&#10;Anjwv5mpaU0aDeelgCEO/t+49QNHT20a68b3chhDLiPf3hYvL/1igcTYB1DUYf798TWSsyCdctSQ&#10;UE4nAPplEHwZbIAZrvv9JgzC35pz+gNNiAl4qCXxeH4GEMIEA6gAQAaLKnX987+ARO1KqP+VpGVY&#10;MivWgmeZUZiA+I4MXwYn05Ip+47RGDKpJqDBkE7NGwEwOFS9e/Y9QUQyt5TaFUFC0nh4VDlkmCWw&#10;8FnPySziM3yPa+HbklfD/KIWQ0d0n7W8eIZDACIYMReSDN/DPtDPZL1XmIC5wuBksKe3vIjdi03M&#10;NakVzy/tIh8g6S8AJoCTPddlrPsTz/De8rFZrB+7xfq5AbjpFvuv7civMZ3z7FOj+Ep5mi/UELj5&#10;4BxGvnvlPYBDTt+v/Q5MfP/UZO41Y3fcF8qbAjjygRFY14CeSjEaM5+hOTu+t3vMiz7v6nPhmAgc&#10;64CPKQKSUS3u1qxz6Brm/fySF4+PPWgRAg7fenzMCvN5zOinNeXqKGo4rll32wCLHEHPpHD7XZu5&#10;2KWNgAq+o5nEFPm7Uy+2P1ht6I/HRuEePiO+o2PqpF8rvgIk5oCT59cawCw5MFtv97PRVLYGWByO&#10;FfoI4WTTAoQJXCoAl0rsV+MmfPoWjvk9O7SLNUDGXCUee955PnWK3VNKvPdTMLszw5cRlgy+qzmE&#10;e5o8ZHSlBC/ASJu1JQDjWWaoH4WMz0Nw4TVTlLvjbMkYzWYq8xc4DKYyG8s93wuGmTQPmnf+ZKJ/&#10;HuFbwTmAxQ/XfzSFeCj5R9SMGgC/f66nZfttn5nvtQd/ZOFQ77OJJnbu5R2flfl7Ts6+fIdv2CYd&#10;U30/AZ/yGzLNdD3dS3W3fW5MV28hefKdhzM4i6gkzva5vzU32YaL8ENJIcRGCnnP/6WGRD8RgYrP&#10;+r+8l01gijwrgLSOOgqXY5PqVPYVvznCrHQGT56NPBKMyIC1f4dGQC0JDL0EDv72mqDEjKjJdPKF&#10;iXnPZE/OqgITQYyAZMJkFIQYpqbDmTZMd1ddn2oQlKTyDnAAIAmkfgYKYSLSVwWwGin2rRvj5HXr&#10;WAUkRop+rgegpT1l2yJbLs/onJtro2/oJ3INwahE/VI7EniS0Cs1qB3xuzOekegajz+HoBkTrwQr&#10;ILmlTCVanT8NP7+FiQw71WCa7ngrc72/1wwgM/1cfAZgmK5doJLCgQ2T1cEUQpTXinn3oThNWZjm&#10;0ghGyrjKpGH8Xz4ytoCDq4uf4x2zlppqXtOOJhTvNQM0wOg/Ac7v6Xe1JbUH/ussLkCBWV/TZ1UY&#10;DO9o6qlVNCPBLGG4+oe4n42+JQ8w5H7nHsLXL5oADROy3QK0fv7bX4sB35nRzn0X8AVIMHHaEODQ&#10;zzsAlxrM/qr4hef11dCvZNrvxCaCF5+gIbT98wfBD20DKMRBP9hXggLBgFqLK/prf9gCrABBlOl/&#10;QYUmmaRV8QA80Hc+M+hCyEa90E6F2YVy/L7lRug0ZWp61tk+9t66uAhNjrsju4+WQMpnPNQ4fblU&#10;SFEg4XnG298eajw8ux48hzYD0KI5p6o5Ry3G+VlBwS39OhjCEAENmjqPOgPuAGmLu2ByXRh0Prwt&#10;dmbIhImOAAAbbeqHZtGDafdZI25cNoPJdZEsO3NzJbkONC0IptWCMpd5xroO8/uQstWCqBpXy+Ha&#10;E4RMkKTTGkvzP7QgHCYHM/RWkOLzob6HQercKehQ6g+wgnStFJ78U1if3Pf93qgCX0hajAAuddqb&#10;V9JvDn0YvCYw0I9CMJIiO5LGpHyuPNznxHsBWM7gxEOg0RDQcN1U6l4TiGjmsXzBhyYnNSqnF0A7&#10;/aBz7m43KKYnzQj0/REgcuwWX18H9LMMGiYIY54DEPSLmEyq4bS5hE5Nd8xx+l3wcXwFiDy1EZpa&#10;xRtAUonf6I8ZzHcD4BiNKAOG/vY8jpxIo6dOsT52aEujmDx3iwVgwK34BSpraMjLa704nNrFhGc2&#10;+0ZsNGdZc0Dk9KDTZyW0HcOpG86ppelGArIh3zV1hb9ntEmAZTkBmJxbe35zzJeGcHPmnpFII74x&#10;00w25j39O6jH6dH96gArtPMVQDKnrQvmlwBoTP2faeev31vFjGuaXuYrAZDZtDloz0mwIPjSbKOf&#10;CHN4xNgtnvgGQM0sxnNAyYT6u9vveq9Wi/tqTRbJkXkA8Bty3uwTWDHN/JG6mkdn7Lynrd9/HQJI&#10;YIoyLBmYv3VELZmZhwyu/O/ZZ5XCy/seghTfkwH7XwYrs1PTUTp5lmeZpQx8tBQZn5n9uZzyHYFD&#10;Yrrp+kMtOXSWz8qUy3c8kmQMoAhnzQQK0nP8FiSdrwlSwpmU37OdKe79nm1J9y3f+zrCyvxLcGZu&#10;Eu9bXmnuiYP/VR1Cg8H7P90r69WGeXWQ4Ktqm6izgCqBjNSfX24AGvS55hy1JGVyNQ+1Rfa3v2Ns&#10;rn8Ok01opHg/rnFYliY2I3w0ZQlkbmPMqMO5D/8ASGdAJDO3nmpI/O2RwEbSkGjOEDCUTFziJgDx&#10;UOUsYVSDYuTMOMIZ032ZffI7OWtGIMCacDqhUdFOqq0awqQN/AwMfE8g4LfUqKRvp7qUmw5aV8GF&#10;9QwAxRgIPASm9oX3HYMYE8BlOzfcW6J6yZyAQVGu7/s9fxtu7nf8XpiVkCYXB0N9Jf4wYcCJ15Oq&#10;PfVPCwblltlV6nYPgDDU1rwWOldqkvkE872Cud1cfQogEg6VMFNBQOWB+gAqxsM2gIByYc7DHCkN&#10;YKAEL4hRs2LUiKBGx0zTx/cezIoMIAp/is/hA3J9pcbhcyRMExDo/Gk+kIr5SHh/NGhQN9rIcXPN&#10;3NMPBEZ+x+/Pn34OcNKi71OadsbiLgGi2h1tghH9Qrn6W5iR1p2CdcRtNZGCzW6s8yvv6Lfi/jp+&#10;x4ic3XYGcVkV006taAIUNIdcfGItUvcUTcNBncOEFWAg9Y1tcxM9nVo3ywHfeIjnvR5aDN4ZdNTC&#10;6LsC+KXPBCSrWR6gxn4OcEN9LU8Nid8SyAho3H25Td11mF2OO3zrIXKtRH8CutrMu6tb1wLfA2yY&#10;a8b5cQO4aPQSIJnNqQdnNSBNtXfMp9USQKfvxPQOQQOQDaGOXVxhkuZZWEKMR24YBtCWOY2RDnUE&#10;XKzvOZA6YRgTNxtjrvUpX7PGGGB/EpwM74rJOdRystLkcV/MAARdCLsS52LF/Dw88PsegHNTrFaA&#10;G8rpsdY0PXR4fzp/gEHeFRlMWh8GI2sMAZ8uOAA+alfyviYd5ovhtTB0gY4m2ix7iOuuTx1gQ1oH&#10;jISTKu1Qe9KnbknboiYl+VcIbFYwJSMxZjCflVs+DJODquDh9SWj3eYoSdcEGUeY9BFmm2fJIdVr&#10;gikByct3yoJp9YyEg1FOkbrd7Xu2hKl+z4vJEwwOqX8BSNggWTsGq8dOsUBC3wA0Tpa97xZbGPt0&#10;1Sz++39/LqZTN+7MisMWwHFgPNR6yIA5m7LdvlL78P46LN6/Z7wL2KDMCcx4Tj31j1gD6p6+94sR&#10;kv0McKcp6wgQWT5VAR+dyJMyo//3r9QNhmu26vGmUUzfASCbOs8AasZ3gIZKsXvOqDdM3SiTUyPS&#10;rC/m9ajXPLQUACnLAAToJLo8GNVSK45PLYCGKdeZI5o+uD4HYK2ZUwIbw26XAIkFYGTFuBqK+3jM&#10;+A5AxDwxlLFlfLy2Yc4taddgKpCgfwQ9ArVNG8DUjBxSIwDQmneMstJM46aLpn237C3zZ8mc3O7d&#10;A8fNFhOwNsR8TR36fE/QvYa+9ucKejV+c9/5z31ztASA4nlz4SQNCUdpqvG3mhLPKbMnjO0uaUrU&#10;ksg49cPojhKYEDzIxDXP/MGMuS4oiXswR58rwYTPxTM/HPqMlCYfN4vTV0TmmeqSQJH/yzI0ScS7&#10;lguYEAjp51ECIZlW3AsGlRiyxx/OrdyfH27/+J2eE5wkzc5Dg2/TBwImw5AFHuWzYe4J8JH+t85J&#10;xgREttfnrFsdEFPTZMW1+hBGAzCQkVpemUgtwoQBHoK0Ssv2ppwmEU5MXycNSAIdHvaRgCRASlxL&#10;5fTGn9M1+uvGZGhhDkrg6gvfKMGdh/UsAViZEE8ThEfYzznLiEO60oQCkBAgaLbwrDnH+wIJzS+C&#10;Dhl9ek9nPUEIYAOCZnbXEtxoD1fi609uA3xI8MI8wzWlP58rQUOMSYyrACQdAhC1FdZbx9X4f54j&#10;ofUBiCRTTjLt6IBonSw/wi/5fgJBZ9BD/fUsD1U05+lWR7mr0Iy4KVqZPyLZ8z+GQ6TJ0ppIh2Zd&#10;nbUrRc41tzAQVBhVot+ECbkiJP6jPlYAJpiw+9KY9ty8IQIT/SbaZjbu1WCiMmvW2ReAMYDms46t&#10;SPuaLQzJ1enTcmXyf/3rX4oa12659+GXn8NUk1GGmhOdTe9vBQz1ACY6m3pNvw+zs3Yk+EjW7nVj&#10;OG9N35eHmyhfM80DgEZQ9ACAytsw1H4CS/eGDQNAegCR2j3j234ojFIZ5BCv7TBCf02Y5q7AE+py&#10;d5k2CDT0VxAiUBBA3VKuGWjVAgkYdMCNNnPstvNiNe9HuxOoE8RpSkL6z3tFo8K3aYsanNN+XmwW&#10;o2iTGhK1J2Zl9R1NWcmHhDIAPvrmmHfE/CqLUbtoACJX8zHM+aH4wrtV5scEUGEivUbnS7HZwdjH&#10;aT6uYWRjfpszZGA4L/NCNXwfBjyFeC42ggV9CG6RCk2Yh4TOM+5ZM4bI6tDZA5SskRIHSPnjGQBB&#10;n4N+JZy/ZxDo0cQkVEaN8B8woS19CKPTZJPntzBb7gNixvGth2IyMi8L85Bxdyv4Ccx4ur0rBiPm&#10;rw6C1GsGM1jy/X/79w1ArxHMeUrdFjCvA0xuTRvcOG1DXUcLtSMAqQkMEqCwfZWBJ8Y2OlI/mIuZ&#10;Nlfa/DlmMDFTzC9p15HfT6de8YyELdNaw/yWgAGZn9k890cYJiBhATNd+MyxidRMmYNq8fatW/z7&#10;vz8We+p3hAGOYJRbIzgeM76DpD2qh1Pl+l31PtI69VVb8PKtBbDpF4MFgAcmJyM3qZq7Kk98b09d&#10;YZ5fv3WKR00kCxgy1wQT+iiYS0NtibsaLzcJ8EwYn6fndqqHWpMTzBxgpVlhwjNqC2ZK/xOAA8xX&#10;jcFkAliA8c+p047vB1ji+ScY9R5wZHTh5Jm+eMoBkzDsQzc2pXMMjk9ZcQJMLWDCJ7474X3NHCP6&#10;6+kVEECZE+o3gwYJEhcCBQDI0xNlMM/2gI8V38oY66XRQ4A/QW+f8icAIc1U+s6olZ5QhtFUS/py&#10;zG/9ayL5XAeAx7UdYyIIPj4KQEy5XwWwdYotY7YGGC0Bva9v5ktqMx6MAceY9s1eugGSX57d10sT&#10;VR3Qzfzj/Rl9sQHY7Jnf+uEJTt6/DWg/dJW6fv06Lh6f+O4bgA8AMwH07vivSWzOnP6pBB+j5dUf&#10;UrnM0HMQ+wABgBMAiAy3BAJK4zIHjwXMPWke/tReaJr5w4wRDFzwkACM9/tI9b7jb7/T0mGTczjC&#10;/lGOdUkOsAl8pLKDmXIIZPyt9kXGLyCRuQsqyu+m6JdfQuMhmLBOfnd5KgHJz0jICSSZ46RKu9TS&#10;GKliaLHakmjHD8BFhhltbCg5I5lRvmWU5ikP62DZOtL63ygY+2c0vwjQkUDJ34pPl3+hzj8XHy/+&#10;W/TRZ4BFrfMhzgm0/BWA8heARuqbi6sEWOI65dzcOzZIv1yz7RE6DIOudZHU/wugsV4JOHm2DYnR&#10;Jw2ADD6BDtsrM06AQfDgPa8Hs+e314w66DAJVSkHYOEw66UMX02I6l9/C05SGZ9h/EhUSGEy+gQO&#10;EgBJORNUN9uHCRxZt3KHZb9rfb0uqNKEI7gsQZb9W/6+Qbp17qkh8bfMpQdw0iavpPcQ33Yu8P3Q&#10;/lDX9g1SANIk0upE2y6/BSTVGnWtUI5+Ahzmh3BzOhONNWBqbkynX8gApqmfhQzSzMXuRaP07u9g&#10;zlcwuSqAh2dznm21kDAr9zDdW4DAVfHhA6CDdwLEnB1C/e3+NxFaD6DRNPLhF+YZIEhTwy8/q+2g&#10;jytI+YAOzUF3d5dF/fZz8ekDa/czQkY4uMKgLxIQkFGbzbXXrQOQKmc/E6NnqItZkQErs3E3npmM&#10;UnbUTguJGTAhALi+Bqx0BFT0UQaRy1OitNkkK3qU1+t1AAUJnGmy0nRzST+ogRGA6FMSPh431Jm+&#10;0rdGzceAsvQLERBda0IRyPCce/KMAHDVW4HZh2II4JlPkPYAJWqnkskGUAkgCb8d3hGMaf4yB8ol&#10;fVelT1bTrBgjhTtWpi/Qd8V3Db3tDwAESHg6n7tzadi+lZxhHs6HnPsCb6M8VsEAa/HcDBAxAWTo&#10;4Deem1mTPmPuzA71IpupjbCc+2I04h4MbQiwWWwfiukcQDO+BcRxb35TjCHUOYxmDBBRk7ECKCjV&#10;v8CgRzOep1yzYPYB+gtBi34pMHLzSAwAFDqwTvzOgvlLfcx2ueK5MXUcCo7G98UUZrd/6hfbwwOg&#10;6BYJuVI8v5ttE0DD8zKdBQzsBWY5pT5LvikD+fYbgFNAIXOmbRP6ZoKUrPS9NG8E/bSAqcuINRfI&#10;wE98awfwWcDE1rRhs+sW7+99GG2jeH3vAoRaSNOd4rgGxMBkf/ttVvz6dRbJtvRp0Ml9xTuLmUwS&#10;xjyuAy46xe/fV8UOZriEqU1hhDO+/wJT27/2eAYAcUJq55oMcEP/GF6qr9ps3ioGc94Zwxxh4LMj&#10;jG9P/xkRotaB8ta0aTISiFH3QyeeG/It099vX6gvjHuj+QGmb6jwhHpNKM8waJn4DABpanzngPNk&#10;wTlTe0Pf/PZVDcRDsaAO+qwY+mp5tmm1oHxA5ZZ66F8R4EdtAsDB8NrDrlMcaIsgTb8OTYCaYfRl&#10;mW0dFwAT4Ob7r1kAF7UfajHWCFcrNRT09ZL/OqVuAbeaCJ9+6wNQ+MYRUMF5wtiOacuc8RrTPjUb&#10;7is0dy4zFjngamX/ME9mlGd0zGb9UGyo6zPzciMgY9xe33L6gjowN3aPzD81e/Rz5CJRA8O4DCh7&#10;TvtOfGvD3HGfHEGLQGUMMBkCckJDoo9FD8AR5hlAgIxzML+GsJubImkuDGMNx9Mz8f+D8QIK3IfF&#10;vCK+JwAo75Umgh/zkQgOfD8TkAgcYMLWQZ+VeIbfPqM2wLNlmok0yjnnKPH3j+cSJFi30Mz8AB7K&#10;o3w2aXQg4LTFa/6Xket8WtZXxp/PvjBJUkr60LxQl7j/Q5lGBbkXjfvPaC6yHIGTDL9nhlfeeTh/&#10;x6PdBxgNYBiAEbO9fuL4ABBRIyTA+HKd9sRJ2pIECD9fpmywdfpAzU0JRtLzSZvVGaYyBTqGGXs9&#10;wAlgxd8CHwFJtJ86JQ2JfcQRoERNjg7CSSOQgEEyvyTtRrpfApJw2oPAyrTdAbV8JsAAQEPHVgmk&#10;dujIx0CZgpPRUu9uQYhaCoGKIZBXjEWKTIjvIq06J6yjuUQEOldI/pYtSIlst2GeSeYvk9A5n2yj&#10;965vAViUY0ZM3ymTUw0WZdRBauODPgGAoeSFfhWJqzLaFNk4W8x96ufmi27+OO7n4TTa7iDh9d27&#10;x0iNL0W/ISDRX+NLcRFaDAEIY3HWaOjH4H81CmpI3L8mtto3GuXBjKsAtlolQIiJvMzt8/EMRn75&#10;hbl81iqodfkQfinMn66+KDB97mv60Lxj2V8AJWpP7i7T9w3V7bSa4Wvx+SNzWvPPZ/rxinGkr+5v&#10;AWZ3V0XevQ9tS51369SlDThxx98K4MRQ4qbaEUCI39YE87Kd88wNRG4SZqHVGMI46USIsk6uOWDF&#10;3Ys/04bYdTe0HoBMgYL95H8Ah5oZf3tezPrFZtGnjncBSgROgpaUibYBYKoHIBJARWTSPAswlzLa&#10;Jn8UwU5kZL34WHSqAF/qYe6UZu0+woVP2xHlGO7cBMSlzfR0xtO5dAwzHjP+ETY6kanfhxpaJrRH&#10;uu507gH9lCOzWN/DMAEGhowDWLLQMtzDZAFnglo1D2ujK+5gbBUYs0AGwDG+K5Z8RzNZL8CJUWVI&#10;vDCbXBU2xFuAYabXCd9eHZM/yrDHc0jOXYBNlt+GmScDbAgc+gPuDR6QZJU+ASCAlLkqcACJYZQy&#10;tg0M8/icF0MYgAz9QFlzmL8agPfXPhIxUjtMbz5rILHDGGA4/+v/eA3peYtUbbTFCgY9po0LmMuU&#10;eur8aHrw4QCAgkR82GpOacLAZWQwdYDGGoY1guHoULpUg3LoFgMY0RTQMoHJKyFvYIr6ZbgL8O5F&#10;P4tW8e37KMCI5T+/9YvXr8OILtm/uqeUoKUF0KD+OkgKNGDM+yinE9GMakFOb53i+WkAQGgAwgA1&#10;ADxBoVmYV/z+7e9udaDpAdBH257e2gCjCQwfhk77ttTT3BprwMUOZrzgW6tn+k3QwOEeLjJRt9h/&#10;Aeg9MU/e3kbJp4N+GzMvNFfMmA99nltQxyF9pwnGvXjUXIT5Q80TgGI8Yvyoq/UTLEVadsEQ82Ko&#10;XwbAZ0f/LanP21fAwRRgvmgCbvLQhvz6+4J2USbgbcf/f/59kswpgBjH7xmQNdNcQvn7r1nxSl9O&#10;HDMA3Il7r9/yYg/IM+2/8+fA3JkibO4ZK7UdW8De2O09mNuuGcHInL4eUcYIQN5nfDQhheaGtowB&#10;0vqKHJlP+pRsn2kn4/bMXHhjzrm2+vSFvn0B6Oyrpw7z+674Sc2CkrznxDiTGcGQXP/LaD3rDKrm&#10;oGSuMgzPAgaBQDpkCGU56bBs34t8HDDYuC7T9jdHvB9MPN0TDESdONRklPu6+E7SwvxZvv4bCQCk&#10;++bvEABEbpMzaPC62hF9RQJUwMwEIwlcUCe+KxDTPFPm71D6FowkMGb/yLj/LK8sW0dez/ptpGcT&#10;QLBdfqMKQw1nYMCAbW/BJAfn1PMfPycw4vny7q/FdQUJ+PN/O2tPuM8zF9eCjARe1KCoJUm/f9CS&#10;XP4lxisBEjf3S8zZ+z4XZh1AjXlQkpZHHyHrn37L5GXc2skFHEk7wlEBODRLrUgCGyUoMdxWB1af&#10;TaGIvqfZJplmvC5jF2RoMnGPou4omXfKFNkJkCSfDvM3qK1I9Uh1uuIsEDFaKfY4inqnutfMB0Of&#10;uqeQbU3tTYAknmHMDMG0POupliSFU6a2WUfDJ9UC6cBndIG7uZrvQY2JcfpqQ3QebPRuioi4UKMD&#10;ozOaw7BWGdp00INJ3kOMXiIxWmKwCVxorlGzMRzq+3ADgRkUnXbjHKaaGKhgQRCghkQAIxgxoVfa&#10;moFv8pwROF5XIyIoMPqlfn8bTD/vtgAobUDNQ/hMZJ1G+Leolbm7BlBw3SgW09j7Xb8p+HmgXDOh&#10;Cig+/PxXpMN20QFcCVz0uWjQT5efmS/6Y3D8ASoou8o7jfuLogNg8Vn9XPr0ZT/vAh7UQtyGJsf+&#10;UWuko6maHNO7X/L/in7S+VbTklE3gqLpyFT2N1Fvv6e5RYCzmA5gyE0IbS+ifWbDdkQLDXo16gH4&#10;iq0ski+K+Vmijremrje6JvVDC4Clz8ucNnb5Zpv+0GTkOOnf0wAcy1h7ANb+7C6Yap/xN/Oq2yJ0&#10;W/pV3CKVQlSPOvm5wzWMmGdnAAi3wTA/w3DOGaYsqF2tOA6XEF7KgbBPASTzxW3RBzCsOE+mt9Aa&#10;gMe0UmSAkhwmsoFp6XQ40DlTxok0nXavRSrnW6b/nvENzQE6G6rJGVFODigZDe8AQvfJ/MM81nFc&#10;lbrMZQ7AMUuoURg6ri72D0jLtFEANOQ/bRkClvy9p30bGOeEdpm7RPX/01MPxtgs3n/rJIfJPYDH&#10;fUlo8zuAYUbdHwEYI4DJirqG9kZtCQxsDvNVazCEuT69D4r9ul1skbJj75PnQdHv14rHR5jge7v4&#10;+z+nxb/8Y8X3ACtfOyHZLwEPU6R4zR7/9i9T+iUxQ3Nj7GWyMO4R941AMVpGcLNU08QxF4w9dgEA&#10;ACpAxHhULV7eBvznWZijkvxi3yrWb/yG4S6fs9CKHWirUTjffk2RJSuY9vGxVuT+Blw6Ju5eOzmo&#10;aZFJA0BgxoI1zUV+Z3dKG8bN6Ye0Z4tggHcFMbRBh/ivX3PGhLbRhlfqpQlsSzsSKHEMYOYAOX1J&#10;BppP6NcNgMfddVcw8ZdvScMiCFvy31BbHV99TnPW6ZX+oV72x3RmGv8KfQ145N7S8WEeGZUz59jw&#10;3ow+2B+TY6xzb8L46jD7AoDIacsAkDtSi8H1MeB1RF+v6GNB1eJJ8xljQ1vfGMvFvFn8y+/9Yk/d&#10;Fif68vuE9QJI1iQHcH4EGKsxcVdmnW7znG8BSAbUKWlIkKRNLR6/kTYFCPpyyOhLk4NHhNCef8vI&#10;fU5m71mG7v3y2fKQ8SeJ9/we3/Dd+H3+bxSKZg+Zud8L4EOZAhPNMSUgULMRoOBcVoCD+J3K8/t+&#10;L0w3Vd7jWc00g8UVZenwmcpxPxyfS+1NmVHNe9I/R9YIRsYbGFowxaRVsA3lt62Ph79LYOM3o04c&#10;0cabv8LUleJTJExr8IlBuytyCNJDZl8DHnhWUCEAuX4oAYkgI4EJzTYfueb1BEISkBGceL0EK5p8&#10;fCcxZQFIup60KH8y7qg/xxcY91Uw+R8PwYaA4k+GHdoK+sD7go44n8FL5DBomHHSvlWDIjgTvMBo&#10;a1cBNNRMeEQuBq6rWSlBi8xeE4q/c6RU37ecKwCFdU5H6XRsXwMCaMcX2lE+Y3tLMBK/OXxHUBK5&#10;HiLvCcAnwjdTm/yG3/Z3yuOQQMgUoi8QMemQoKXpuzriAkwygJROrRsYxrfXXjEYIPkgRU8g5Mcj&#10;zIZ3uzzXAHQNINbmQRkNb4o2zMEdM3P9AJiDMjCZxxjmIfPptB8C+F1fAwpvqJP5QmD2VUBSe3QJ&#10;4R2E34amhSZg1nDRJlJE7fJjaDVGE6SKrF7knVqYkdw0Uob/4Ze/FXnWCcYuSBGEhD+IjBhQ0Ot2&#10;QmOhZiWFy9JX1TvAyd8AMffJF+OO+jfcuv8T7WsFILj48LfQnhhu3GvTBz0IU78dZqeH24tiwPPu&#10;ZdPm/U+ADgGCoMTEbNZFp9bYVVgAAVjT78PoGxO86c+Sopa+JO0J73VM4laB6bb1i/lcLKdpY0Kj&#10;bCIy6VymTrgJmDB/OKuR0tk1nFsBXuN+szish4XhzE/HHaAH0Eef1AEahmaOYZoTM62OdAilXVx/&#10;eQNEMm5DpFzt8LPlbUjQQ8bAyIEBzy0BGsOpGpO74hWCvoFJTZgXo+lN0RryDMS+ByBxb5sB/4eD&#10;B5i3yfgEO/fF8zMMAXqQAVh1alUSV4rOpg8xt/yOGpghdKk7voUxPxQnGOdqS512giTmEYxu98p3&#10;qLPhuEqcyxOSJ8xOQPL1fQTDaRQ91tgMBqP/h5L7EuL//NxEyhVcqcExJbh7FyH5UucRIO0A09vt&#10;74qlIGQpQ+sUJ9qZZ9Vi8dyDqdWRtrPi+7ch4LEWfiOaCdSSKM2HCYT/Ty+AD/sOhr8ClBgVFJoA&#10;GHg+AjjAJF+/c7wjrVPuo74U1G+v1mWYdglWAzJGWtcPYoYk7rYU+pAcjswJyp0uAC+aPqYpekaz&#10;y2YH0+Y9TWCaDbYw6c2mXRw0l1AfAab12OsTgZS/eOtGufrQrGmD5gnBy/s7ZQO4XgEqB5jpApCy&#10;op/0w5gCajb7PKJEzL20WreK729jgBh996gpphHmlxmg4PBsWnXGhT4Zcn28VtMBg6fv1SqZgEyn&#10;0XBGVYPBt/aASx11Z9RD7c3plXdWD8XsGUBAGRvakfcFF3fFVi0YbbX+AwCX4+F/gcq374wLNEdg&#10;6qaAmmGeTn3mr6YsQAjzRv8ZnVXngAtNcpt9L8w4an00hxnZs6RPXgA/jweTofWiDgJENVb/8s9N&#10;8VXzH/PM/XCGXJvx7oh5mQNI3D9Ik94KwKL2zsRrRn6prdHMtaCeAUhCgyFzPjPUa6RsGbCAwHP1&#10;7HD6Xw6YsAw/MqfyO+UzSQz7x+PHsm/NjyGzPgMIwUAAmwAsMlM1C4nRe8TeLfpiWA+/pY9GAKYf&#10;vsO3PQuKBCSR/CzyiqR3vFeacMrnk4bE91I9jOBRs6LDqe9PNzAlwIRZW9V8RNhzWR5HCUasb/Jj&#10;4dvW23ZSv9S+v0W9BQU9ym9QbsMt8ocXLHiIJJKURKXT+1C0Wh/CfHNPnQQSHpbxWa3H+b+gpDz8&#10;/+kigQ7v13vUvQGzOV8TtGQALH0pZOKfvyQNSTK1payxX67sD9uRwEj4SQA2AjDArINpVz4X5v0o&#10;QYvPy9D9XZpYSiDjEWCGs9oP74cDbI1rZ2DiEc/Fs+k5wYLak6T9sD4lIKF+/NdfxLqW2hEBiIAq&#10;2nCddloWpMQ9Adk173PPKAlBiaBKk5Dftn7RVtrmkfdhGhBoo2tUu/aRQLtIM10Yk4BrpDofUKGf&#10;TLN1HajeSAx3rtS3SLSfwzS6vWsWkxIwoGF6xYI2RwKgBEbU6lwWHSTtMWUZ6jbgcKO0FYzGaIjx&#10;9KLI5pfMDcAPoMP8K93ORUjoPc0IACNB33B4yaI3B8xVkesnAiCZjC/5brWodz/FHB707kILogZH&#10;c5BRJiYw08SU9dpJewIgiAgVAEY4fsKcG40azP+++AggMfRWzYqbVeoQqoZF8CJAUANkQjV9Vkyh&#10;b1hyE9BQo1/1QzE3ig6oXy4YH54VNJmYTYCRcoUISPzu5yhTfxHDgo0WcndgNTmhWfqFseQdQZYa&#10;KLU3H7lmYjmByGm7oKyUVt72ql3S7+QqNv78GD4saqd0XJ0AmqathzAHmU1XwBPvXdPXAgMAgf4Y&#10;2rAPW5kbjHuezCMTxnm+AlSuNdFwhmi3BaMwDfNF5AAOwbTRK26uJ7PXwXQ8uWGMARj7KiCH+dG5&#10;CTNMbFLGu+2BmhjfYb51k/+S6nB9VlT3ZwCDOffmAB2jVlb7mwArp8ceUnwlQIjMcgRDWwIohtR9&#10;fagUz6+CgGrRc052KZ+5q7ZGH4ch18yebHTPkvl4OMJ0YVqGmYYZYkhbqFvY82GQR8NBWRNfkZCP&#10;RrTAdAQ7O0DXEECiBsDsnarsp0jWITkDxlbUI/ywckANoEJp/xEmZASK/hgyncNjg7J7xRPMVZ8U&#10;mdIOBqc/xeoEw4L5fUeqfoexj6cyVMACZa0t561f/P33CQwbMPJEHRiH6RlA7CnDbfx3gASdJNWo&#10;jPRdoK90wNVZdQszNZrj/TfLz0KaX/P/7/8EpAAE5vyf8q7mun/8cwsQa4Q2SfNS+PXYDwf9JNrF&#10;4/cBcwXABDB9em0Uj+/MnxXS/wImzdww2sr6GUKreUNHVSNtBEijGWVS719/g4HTR0YmzQEdfZi2&#10;EX+xOR2gwyiUvd+iXbbRvjDSRvChr88c0GO47vTAPU1vzIc9/ajzs2Yv84/onKomxLEzkmfM7+Ew&#10;ObgaQRQO0tC9d4HZRIdlwNG8zfOALABdH8AjQNnS5+6s7FYAvmuUU85ZrZD+UTpVL+nv/oC6u0bs&#10;G0DVZsf3GYs5QNPMvUPWiX40E+bx6pjm1fTQ4RsNnVpTzg2ZasmgZaQlCAgNANfS/XQkx0k3hdMO&#10;n8BKO//yx/3y8B19GQKEcAgoZIr/BZTwjL89BC8J/OhHIhhIhNbrfwCCP8rm9x918nrSZAgsHs4Z&#10;VNV4/PhOOv7GxLj5Q7MhgLCtmn/UnKgdmSz1faAMyjSNvXX+L98/t0GGaJsMxy2Bl2YWQVTy3UjR&#10;ML2BWWlvAQ6XRQ+mo/Q8Ghh6aTbOi6IN05/Mb6jvLeDlJiJ0ZLTX938rao3PTPJacVf/E6wIFC1b&#10;cCIIafD9K0BdjzJ9z3p8hknLoNUcfAKQCG70F7Gf3COm1CQECIjNChOTfqirJfoYjL28LxMXHHi+&#10;vhW0JMYu0/fZEozENdp0+2DINIxGp9XWJX2ttuUMRMxMCfgps0/qy2G+Eu/FNznU6AiiPGtmCpCh&#10;pucyaUWqHRga/W0f2B+206PWgdlYZ9omGKk0U5usg8QymW4S2OoCFmQAhvvp1GoWR1NMT5UmYR7z&#10;s1QYoZnMB1PJD2AcLiAdDLNpuhZEHml2DqiY8VzOnHPHWH2kTMzXG1wVDY7JRCdIxh1QugFYDCdX&#10;EBj9AO6QbK+Zd9UoK+9fsh6Rsvm92cDIxjcQiFqAJBndbKFvweeizRj2l2aDNCTT3BOAlgYAL3xG&#10;/sqc/FIMmHcdgEyXuVep0PYrAQFz/f6a95sw/Go8327Ww7QhIKkKRAAl5v1wJ2PBS+3hpvjyEYB+&#10;dwNz5b0az3AMwkyjk6s7HzPWlduiUXWX4r/FfzUzvv/zz8xVytZMUvrXeE/wkcxUOss2wn/E8GlN&#10;O2o8siZAoYNUB+jZLOfFy+OhGHaboZFR05MieGgTvwUmansETLVa2onZ+j4/botjXi3cE8ioHX1/&#10;ArxcICQASLr6DjGehu+GGpl1qIOru35rC1/DvIeMkWPujr1GWqgRGTM+ZkMdIP1lXB+YI0TGsBZQ&#10;3MEA2yHN52pUIPL9oQAUwME7hzfmAVKkIZsj3lkCfBxvpUQjJeYQ9wnPah7pZnwXcGKmzvGWecbc&#10;ybp8R80G7y6WCXg8P8FwqL9Stj4InZ75dGBolNmjnWp5ep3b4rCH8VJfQUPON1YyNMDKjm+snmB6&#10;MCjrNAac6xSrVkXQa9SGUUEjwTXSr0zwCJgxUdt6CQOc1mN3X3eANVxY9bshvEbX/Pb7qFjAjJ+e&#10;a8UBpvv9az98CDQHRdgqIEVm9/7NcFbq8ATzAszpl/Pylofp4fjSBHAZJgygMEyae0aPrGBific2&#10;dlshtT8b4dMpJoN68fqYwcz79K1mFMAH39hu2sVv35fFDECgScq8L0bKTDYwTgDJ7rEbGhRNaKs5&#10;IAPmrgPry3s7mGqEFL92iwUgTSA3tR6/dkKLkDPGArDBJIGix6cu611tjt9phOZjCWhSqzKVIQMs&#10;BCWmVP+Xf18WW0Ca4b3PMG5NYUZdGdElkHWclgAyAeUE4DGgrA3jbX4V85gY5aPGyl2SjVxZAzjH&#10;vPf493k4IW+ZBwfasqEN3UkN4MxYAiaWgKe8kzRvhvYuqOvAeTvwG7Xi8Y3vxpygbZZD+9QUbwJw&#10;AIKoo/26AdwtKXvM/wPAxxB0x1Izlaax47umL/qEdbE9OW8rYRISXM8BqpqSFrQtAElEvJwZqs6d&#10;f2gdzkw8Ra2UTDld89Cs4z33vGmfTTw/HilHxBmAcISZ5AxE/K9GITlZnt/h2TKbanlNp1EjemT8&#10;+qOUUn4cPB+aGZ7zndJ/JDQp/E8RJee6xPdSm6aAjj+BVgIyghL3vhmvjBBROyDDTu8aPVMCL4GG&#10;ZXlWO1IHQOlwWn5Dc0loN2CWmlgyylxvb8LW1wIwtLoQ3xyAIsMQmCyRuJGwBjCaCdJMF0baprwW&#10;kv0EyaZV/1TU3HMHZlurXQQDHiv1zGS+CWg08k8QRpntL3FflZkmnNoDDEDG7uZ+MHc3D9SRtN25&#10;Kqo1pGW1EAAKfST0QjcVssmGApAEY08alKShsI0+y5gDKkylLWMvNQ4SHJl9zsLz3INAt9o6jKbn&#10;1Ij4u4JE6Ds+46FvRoRPQiANQb7nmhqOTvsy6tcA1PhdJQUzaQo83K5AgCL48jALaxvCLxC9p80d&#10;mLNOxYKSIQxijfS6h6huWVh996dg0WU66bHgjDxQ5ThDWpPYqPL9+z+aEG0kUYkcBKXZuCnaU0DL&#10;+AoCXGFhQzAWMAfGzY0lBZk9AMYA5v/6phrazK/mfFCbcg1zuCw6jPOUMjQLjAAvvRlMT3s/i3dg&#10;xBJ9taUPzMzoPieDDoAHICGgeT5CTGUIvBNzhGtGfpgJ1HdNcd/LLgG61KEHqB7SbsBLhznWpM82&#10;T3cACPr2inldgxEPPwN6AfuAmnr1AmCh42glQIMOn5o6sqwb/i2mWTdCyKgU94zRB0Ptyc01DHvY&#10;D1+QrAdjMrtsXP9S/Pw35iVAQ58XAYjAQzDiWQ2GgERHXZOWGabbz5DCMgj0ZJScTgFAw7xHm8cw&#10;35SHJAecLAadYtZHAnW3Xt6/4RDEqE3RNDUZ9pDekTIpbzbJo6xhmzEd9IpOoxKRSGUGWbVDTfpc&#10;tbkJy4YAk5l5PwCD4SPCMWb8sgCBgA2A6QbG0WNsJP5TgIEhpDqi6ug6BBj01awwvjlzY818k4Hl&#10;mun0R+GejqmGCGea7DRBcDaRVw7wUSsiuPjt26jIe5QN419Svu/84/dl+K5IDx5fIdzUVTW4OXPc&#10;BE7HyS7f6XLNjSu/vmQQ/g5S6g0MC3CAhGq4en9/B3OH6XDN+euW+wPAifNOiV5/sN2jDIr+Z+6p&#10;rt890Vb6xbwlJhDTl0Dzi4zPvjLnxpR5rBZGs8RYpglA0EHSMGmzpur8uTNyhu+N+D8BcKgh+P13&#10;HVZh2M8AC+6tF4wXTH3L+jSyRxOPAsJ4yXqESWpe2QFijodusXnWXDQsnmCy+k1oTpAhqxWZArrU&#10;6IxYz/pTCAx2ofEZsGYBO9tOsZgkE8QeYDADAC7XvEOdzaPhZnxbfTFgoGp0JjyzpO0CoB00JLQE&#10;ALw9fXDkv1EqbjI6hvFuABOP1PGJ+o15T23M1jZwDDiGALcxoMqEaGrc3CX39M686lWKQb9aDHl+&#10;Ixg7mPlUcMF3mEvmBNE8MgbszAFVRu08MYf2XD+99CM65+v7JIBAP6sWM/jNt2+d4ttbt3h8rxZH&#10;xkDtmQJYzvj0hkZz9QDXD4ABxpj67ABhB01agDNpspqQI3Npp+/UzHDh2wCOAjR9TcYCUPOs8Nvd&#10;pxfMlxX9NAUAhm8NdYyMrrx/eAe0MR92jNcCmmeitS1zy7Bwx3ZDuzO++ZN+HLGZnhEi/C6Za3mE&#10;oypMW+b743WZdbsPM+L6LaAkGH7cSww7/t957U8GLtOPeyUo8RzPJGBQlv3joW+LmhKZ7Y8+KuFE&#10;yzuaZzyn99P/0GhwX7NMfO8MIjx0+uzPksOuz/uewEVQNUTiTI6tPzjQcqit+TGpmeVpOhD8WJ6A&#10;SWm9PJI/h8CEOlc/Fv3Rh6IOCMkBJPoBZCNTUX8uHmhXr3sJAfhSnBigfHAB0UF6hck1YT6CmW77&#10;A+98QTqBKSK11QFgQwhKtc2zSElmgs27H0PabjYBGzAbgUtbQACjbPKcfis31EPTg4RyBGPVh8Rk&#10;UKbCVuvRcyJDXMyJMF7fFPcVfTc+xnea1E9QIRgxIZqOqvo1TEDZZmWdz7UbQ1QzJM4+0tYaySzU&#10;xins12RS2nPn44fi9h5mIADS05oJqArafSc2Z4eqPnV9qHyAcN4XtcYFC492UQfBQQ3marbX8fwq&#10;wEUPKa4NCBhOdYy9hEFCOGUiEFN9PAQxqsxfvxpC6e6VAA8d+7g3FQg+tpHOQPFcD2cyCMSAPl2x&#10;IE1iJaPozQAQMJE2Uu9gQrkQ39bwOkCHwEBbvJqiIeXZbwueny4uAR/Xwbzy0RX9g1SMZKRKf3+8&#10;Azxwr/sFBgiTYkxaHKq8M5iWQE7P/t0eAs+4T1mbPcro8HyfObCFsMyX9EH/S5Exn0zal+fMjwGA&#10;YfCJcTfp1SWEh7IzgCFHCzCSc86YG9Nl0hYp0Xfo60afecCa79XvwvdEbU4VMNwI5+PrMP0IEAQm&#10;5u8wrFfTh0BEHxQBRafTBpC041mZvVoPM756NhpI002EAmu6UQvyyeNjYYp3E7R1GgCqFsR50C16&#10;7WaYgpaTQUQkCZQsez3pAziyYqJWpnITob3mKtEXRROMZqas14mdf0cApcy9egAjRtbkeRYp8huU&#10;ZQ4Yo58uL9N+NmqIdPjdwpAEhRLFqSADAr3V1wJCKigwJNFQd/NaZDDzFmORM359iPx4xdjDoGbM&#10;nZwxV31tFFreB+TQ16dHiDfzUxDcs3znCHPBSBfDYA3T1XxnNksZ/POzOTSYuzynlm71aLZXGCVC&#10;ywwwstzfhjQ/BIgrpW/43px7U+a6DEam+fLSZLx5h2+oxVEzZzjmGmb7Rvlz17ntBBDFDt3WX40Q&#10;TF/nzLnmAq6ZzKoHkzah2Zz+0M9kvAUccd31Yjp0w1LDwVNwQhlDvrsCxJjF06gc+87662fgmnJf&#10;mINRHTAqtTzmJzHk+cg1w26Pz0nyXy5gvEbHULZaAtOwC3TM16HfyRNjoxnC8N4JTHzPc5ozXt57&#10;gKBuRNGofVgDdrbU8elRp1jL4x71Wr4DVN4AON8mADTe5/v6uPz913nxCG14fu0VW/OZwFzniwbg&#10;g3UJndKUIvhZHDS90G+CJd4P0AjTDXOJoBUmu+Te6zvAi+tGvZiTxDFX8ND0o6OwjH3umn9qBSAM&#10;09yIdwFtzoMltF1T1MvrAGHG/CVJ62LUkcnyBM/6sGgGMU+KY/yKgLWkbHOtTA9qLbjHOOxoo+HL&#10;uVoc2ngCvCnsnAAK2x2AnnatuOd7C+r+7W0KoFe7p49JqzieMuaAIJHnaJP+ND3moe1cU5dH5p3h&#10;yQIlQ4gFupsd9aOttl86575hghL3upkA0pqtm8JN+JwfoSEJUwcMuXQ+nahBAACUzN8jMXx+q/Hg&#10;LGMWLBgVo3bEd/8EG//1+BEM/PEch+WVZ8svNRJ+I74n6IGRh8MovwUJpc9Gqg9ggbO/y/qFeedc&#10;rvvCmIitLDf5lRjSfAYkSNqeBSQDmJyAJLQoPONGeFEnJHHfF7BFmWdQIiCJPCMQ8/tGMqEk/4aU&#10;Y0TfjhagYgWDHALc6gClNlJsz5To2ceiln0Cvde59gUC/IkFD2MPdA6zAnS0YDA9GI3bnI/Hnws3&#10;5sphWPXORXFHf+j0aOp0GVVrYhIygAiMpMfvPkBGFX4XsDOAWfZzt9oG4fINVfxTCKrlusmRKl61&#10;BiZJcl8BwxPfvrJwtneUfwvRhFhCiE4vXUAAE4jFZh4D7d5KIEpzRxbYkMmn9/4MRKy1HDURAAD/&#10;9ElEQVSD1WB6E2F/GQtvzwR1R0/3PnADqQVS1FSJU0TNgns65VGOfhMbgEqYSWACv3+fx6ZUm8NN&#10;0QMgdNUCWC4AoQcwqXcBdnUAF23UDrxZ0YcQBSWeHEK3fG7CWGgTxEIJda4DGMBppF8AhCRHyhWI&#10;TE/V4vt3QxW7SZUJMzFqYgjhzec3SJ+ARBhIExDmPZNg6bEu0zI008P+bnC/y+9R+JG4X4VqeR1d&#10;ARoHJFrGYIdUrF/Jdq/Gw7ECsDGG0wMAh/dlaH3GQlWo0Q0dnl2uzKKqoy1ga4TUS326rSva7Y7V&#10;RjxdFAeIbpe+CdOjZjDAqIBkJIhtfGEOMpcAKwt9JNamMIdgKfmOL5mLXwBVlEPdM+asjptq2dTi&#10;KDmZal5NxECzBfOlBVNXexG+JjqdwvDVrPQ6KYqoNMe4Aafgw8ghI4l0OtXEIhDotdSstMNU0+/B&#10;PD343TlrYDz0+9DJdtBvF8NBHuDEHCn6pFhe5H3hG+E8q6aEw+8KULzerCH1Zx3qW41vhu+IPiQ8&#10;7/90TdBPHfI2gL5OX93SFsA2/aTmLaMfIwEUa1V/h75aKNZTzlzcHBlD5vpDG0AMM26xpgwZngFW&#10;NL2Y5KrDWMpwTKSWMafUcJlzw0yrOtIaMux3xqxFtWdu8NZh7ivpPiKhvz1lgBTn1E3RVxOmBo3n&#10;DE/WjGQm1/Bv4aw/ywqGZASMzFEfJn1Dtge1P6yHJ9Yrz7jpmxpIJWYjQl4fx0VHoOF6dG6zPjPm&#10;oWHEw0WLeQC4lwFqclIzI8DgmT7z+0iZSsHmo4gkXKxfU63LvJXu9YVYfh/AgJrByHdmFT2yBnk2&#10;stkKxk7dYgFYmMjEgt4wbhOACmvXfjrAaNWI6CQ8p057+n0NI1Qa1zfr5Z+zYkY7NEvMoQMnylrq&#10;C8L39XPZHHuAggymnEfuFAHO67c+ZXB+qwFCYJoCF4DN4TmHJlJ3+vHt+yS0pgot0g7PL9CU8Qhw&#10;AgNVe6PzrKaM9/dRJH3T58bEZ0a2bI+amLLi+J5DsxQy2gATnW+bxYJrmjJGamAAaGa6jRBY5tlJ&#10;4EJ/D/qa8wAHgiDbzG+TkGkqWwEkMhi6Zg+TkjluA+qyemTsAUMTAJ0b46nh0UdEcLLX7ANwMGz7&#10;3/65h/a1wkRnbhBBpSYctT3u2nt8o56AIrXIQ2iL4FINx54+Hw2gm0+0n+99/TUrWi01d9yj7pEY&#10;jW+YZn7J/6H1iPw2hrLzLcbvhHC6mLaK334bAKh5VhPdRofrs8kmsq7CrPV98L9mC6NeSsbuOYAI&#10;vwUqJWP23Ojo54E0raaD/14LHwvvA0aCgXud35pBfgQ6Ue7/3xHXzgDCd3VsFVSY36R8P/ajAYzE&#10;O+dnPUrg4G99VwQJJjqzTl4vTT7mGPFcAhXt/UrYsfcOgEagE/XkfgIffw0wVGpAknbkl6Kiwyvn&#10;UiNiNI0ATLOJUTBNmIMORX19CiZKyhDa9mf6GyaAtJ8DHno5BA6mMBxexOJrDj8VHYjeEOlY+3Wv&#10;C5gBlA2QogdIykpFfcDHdgNTgigaRixSnvJ8R+YJU2u2v4Rf0IBypgAM0xRHaB/MTMSt/U81s2rG&#10;PoRL9DuGiOUSOn1cACw5EtdwByNlArUheD4r0Xt5gziv8yBWExbBBGIkGjaBlLk+dADUvq1kuNkj&#10;rUFg9OY2zbIEWs2JORPC8Q3C5vvb9waMk2/5bRh4Sy0S9T2wYAzPUzKcrui/xRcIJUR8cFHUaxch&#10;HTmR7UOBWQbDHg1uIOJIyCzUkZENgLwNUkevTRuQzrTXGyJoxkQd3voslLDV0gcZBM96KjEsqdcS&#10;BjCnTyUwI/pOJmPIowt4AVPXvj6ByfSss5oZ+rtNPdRyDGA8amvUNPQYi1xQSLsGjN9067N39IMm&#10;givAlbslwywYX785pJ5j6hWOiMPLosV80Tykc2vOPFJT1gJUTzYwwpHA9QLCw/xgng2YBwPm82zD&#10;O1NNe0i4atecb4xXU/8TwEeHNdUF0LQBrUMYoP4uNdaV7Rnznumt+6xry293bosvH1nr3JeY2dea&#10;g3KAcj7n++6a3KkUjYYp3pOGRGAQO9k+XAAYPgAwBANGW32CgJlLo8X6MGMtoBzAMAA4mJNFvxWB&#10;SpdjOR+Hn0uvUwPoXEb4sInhBCruLmxIcYQx398FIFLjIugwbFrwc3EBMGs1k68M76rB8bqmIsGL&#10;Ownf3N6ExkRwIohptxpRJ/9rVtLB1XTufccNBh8miy79zByWQQx0UB0xZjlzj/UTpjXmfgbw1kdj&#10;DaNc7AUMvst11ojbro8ZR0N0DR8WfM9Zk87HBeti0EuaODWhXd5TgzZDytUxdgZQcs4bQRFaPH5r&#10;trGstloZxs/9mDLuBaBYpkyzmvAE6Vu+vWcM1YQuETzVFmbUWY3cwBBiysllcDAltQb6aEzpgxNr&#10;MVLcSxs42+a5Uj7AQefKE+10vroDsFoCQ42VwI2ksBydLefM68cX1f+Uw3tb2mBmU0N0dTw1OkdT&#10;xgkJesR5AvM1pHfMHBagrU7NiFhxEzyZo/48j4BF0/WbF2MDg1dDohbDXB1j3tXR9fTUKZ7+DiiC&#10;SeroOQOIGY6qz4MJ0gwL1ufCMTCvyXRhaG+9+O3vw/C5+M677997scmdjrfzaaPYuXPt6xCwB9Cg&#10;vM1rJzQ/1snMq1PquDhQDkzYrKfPr3kCN0tBgIKfcwDhjDp9/z4DVNCPCny0M5K7aZYRTAg4AIsK&#10;fCYTE2To3LvaQbcBD7bVxGeaetzF2OgZNXRukrfwe/SpzrrjgyZCgBbjk0x9gEvqa/4Ts+yaGG7/&#10;mtEH9D3A6sAY+O0V43pg7rkTsJogzW8rynacNdMfnnrQdYVR2otwdwR0mVTP8p6P3aA/G+bBjLoq&#10;ZJkK33YJFAfMszXjZ4ZWQ87f6KMAJDLRCJmFCbvvij4lJbgQWCRNR2Leag98rswC6jORZZVnAoSc&#10;r3nP5+MZng2gwjNqNEowUGo5fM6w24rajfP98nsCkiZMWS2JoKD0/QjQE88lgFR+M33PxGAJnAgg&#10;fC75yKQImwwgEO/epGRvhi73BSnXajxoC/fiPcpR26GjavjRAGhKUGKSMtO0exi2q7+Iz7k/TeQY&#10;AZDks88QFog2wGF7gokMIHh8u5ZfQoz55viCxQaDaV6AehlImK8ItpZ/KsZDpP/GZxjwl6KFhLuT&#10;GMGsMsBjSyl4+IX++sQEr0JAtYdfFBsmzoDrE4hNbwhg6V6B3JEs+ZbOstuXbgAGkwUdWbwLCJZS&#10;r5Ekh2d3wEQ6579hrjuYrs5Qv/5jVHQgJqpvVXvmA4ighJRjBpNcCGggHsfHSnE4VYqXk2mkQfG/&#10;sigFJRDAhQ56ECgz9bVZLBOOEYt4yMLQ7u0uqZqk3AxLXxrTy8uUpwCaLP8C86EPaGOulAjxlqlv&#10;YcbmfOgDYtQ6TWDImrbctVRCrmagz2KaP0GYqPNCm//hpug0YRwscG3iwwjPRSpFajtSTzcC+/s/&#10;hyxS+lHGwFkbpyDIPhxSV3MpNJswcaTbPvXpCZ5g8BnAYcRYGl3TEQB0vkSobo9ncsas21Flz+8p&#10;wGTJM91r+g8QfA+oAGjMloZSXzIPZRBInHveBVxpGjPzbTdzbK4BEJ8h6hCOKe+wTiWGdeZKp6tp&#10;7zLswZoDdzu1cRdFj2+16J8GdWsCCtaMQT0DnHBvoelnzroC4N6zrrpGf1GXLu93WHNqSNSc6eA4&#10;oIwuYPoJCWwFoXJ+qenRKbvJfJ5ST7cWH9HWbECbaGef9weMrX3jjsWG4LdaAGX6Ra//+ZQ+o0+M&#10;JKoDJmXC2tHNqTIc9CIlvGaXDoClVr0F8NSLWkTxCCDUjFwCflJOGB1zx+NhgA/NMveAlMgXo0aG&#10;+/q8JNCRHGmdT2rNmjB8faqaTdoNoBsK6tv2PePLPBVA6C8h8/7+K0B8RT1ZSxPa5ZpaHqgr83i6&#10;BqS4njLmFnO0CxBdcU+p2siJKQBWJmyStCXgWnOO+T62MFN3tO0w1mMBCADl8NiNMFqZ8IC1uHBN&#10;8MzplANM9S+B6WjDd50D6jWDGL0jk9FssXqkTDVhrFslU+f+nLEQQBmebl4c/Zv2R9rofjcwGYUW&#10;HVbd10T6Yb8MAb0yax1/ezJF5oFa2s7gkjkC+IHhLlmj1iNjjWl+NRX9aqsD9m3x+pgXh7XOopQN&#10;/dBf5fk0CC2QKepX1G0KiNvCSHX8jagNGJkb2GV8dwAAUZD4/nUIbYDxQ2f2zzBR2vqIkKAZRwfe&#10;3bFTPKtxgD4u1VzaP0rm3NN3Yw4DHMNkdRaVkX7/nkFfNQXCOGn3fKqph/KMjqFuJveKPYnoY51f&#10;v36dFtMno5EoZ0W9oAuGDEeiPPpUcDE1mRjMf37qFk8Ahu/fBoAbfSRa0NZWRAwZ8io420CTNL2M&#10;ACuCFnPK9DPbn/xUop6Ala/PfeYPjJw6GpasmcQ6ycwXADBNYe5bIyB9fs7pH+oKSDJPyOxV05Da&#10;lEbx+Mo8mEKzAVIzQJUb5A0GCGqMgekHDtB1w5GN1DHU2u+4AWGfMTGt/IFyn6mr0TRLAGTGc50O&#10;ffDSoV3MSeo3tB30jVsXuOOx+XIy5zDjoTZ9wBrpyd/gQVPaq5becPIR13TmXsE7/NZPag3MfKlG&#10;QYZrpIl+JAlQ/AksZNIy/chGGv9TEq4/wIeggLNAJQACvzWvBEDwP4cgIjmxpuuWU4ISQxf9dnq2&#10;dB7VDyRFuvisZhRNRAFIznXyuXSU4Z9qL8yPchE+JGozBBM6Qfq8jq8diKa/vdeDifV4tomUqSnK&#10;+uiYqsZD4KG2QwdVgYdmF68bFm3uFrUjoQ3xGYCLdYj8IIbmCkgGMEiYTLd/GUh9JNOC6I8mn4qa&#10;JhfuaZfu8Zxhwe3cfYJgBkOAi74k1KkD03EfoRkEMYNR9CFcXRhPDjMzDb0S7HjxCSYIQdV3Qi0K&#10;xHK2uEJa09bcgJFB6EGnSk9u7NVWkoYRx6ZfgAWdi9ZHiJTvQyQGy5vILRC2boisWgtT/G4hWBJI&#10;tTJKanq8G8/fpxzTHMugNhCF06FHnZGgtHdDgE3jPHdBUJZ+HhuYpsRZ4NOjnBbAxgUY/iQssr5m&#10;D4DVmOsyDYHNFmKktqCLdD5mgqvN0j/C3VT1mXCvkA59JgM06iUAA8cQYtxrp1DdGc9om3YxGP0w&#10;VgpTApb58E5/IFgChEAEwptdQsq3TQGu6t78IjIfc1BoN+3AlAf0TY4Ea1KqAWPap96bHcQaKXpO&#10;2V2+48ZT5pCIvSYk7DAiNwA06VMb0BhmH76vo5rENfxgNCGO6HcWrPfX66uIsvCeztE5ICXLBA9f&#10;uP+Z80fGWAALYOV/E2avJqnP/JrCMIYzAA/gzq0OWqxvtWxdALFavLrmQP196NvRijZMPzNPLoJp&#10;bemvGm1qAJq7/c8AkcswM26Oao8AGoCUlpoW5qGRPVnvS/j9TMLJE8AEg9QBVKdFwVXkZ+lSFmU6&#10;Z41cUoLXjCDYndM/UyVxiNaAeatk7jbqva4O3pXIMaKzbKVxXVzfIETdAaYAWu7V025fF2481gHc&#10;mIF1RrkrgKq28+ma+tHGkDaZFyPmw3KrGZD1BCga7/k+82cskHLOAbQ1o+qD5Fz12QnjISMeMX8b&#10;9L3AWUfP0YL3WDOaOTPeMWtmvmIOMqZL5k6bce9vKB9gYU6SjvPSPuK3ANwonXB+pXx9OzTHLFm/&#10;ajT9bSI1M8nK5MMBHAaRM//cG2XMM79/HzLO9CPz0uRnmuM0K244XMOaWVwzC5iKwMC5qy+M5kfB&#10;h5FBM+a6goMMTH+PKW3aIc1mfeo2VFJGwlYqXgEwXgBYMFuleVX5fdZxn3UdW9MzX0zdLtgasZ7V&#10;nnS60CGY3gyG474r2cAstkjg9K1h9m5gqJPjnPf0pZjzfeujo6S7E2telYmZgda1aZTKGKZsxIp5&#10;MR6fOgB4hKzHVrHmmnXSEdhvPb30il9/n7MmYaY8qylhB+iw3ImaFJ6ZARRG0KiXF31TKAcQsYMh&#10;66e2g/EPADOz53rxP/37pnCrAJOiLXhfk7vhyE8KCFsdnqFvtHM8M0y3Q/8i+cPgH5+7xTCHgavh&#10;gB7rKzQAdKkpStF8aiEoizoa8jyhDqaZN5Pv2LkDXVoJxKjTYMoYsKbM4bLUNMRz9nfkdmFeaDbX&#10;bLWmP6bMMTVTY+pmaLVany31EowZDjxnbZklNcKzOb/Tjshrw/fNg6K2zjob4mv4uUnWjKLRR+X9&#10;vVm8fe0h+ECvBBV7xoDrjv9MgMfzE+fKuwnmktl8z7i5yZ6mqzVlGUW23Bkk0KJ/6Bu+9cfmegkc&#10;/ByaiNByyOS5HgBDYAJT9lDrIAAQyAhcau3k7GkZJTiI9/kvwPC/5ZbRNAKBEkiU3/Xwv46j/6Uc&#10;nvPd2NWV3zrFlmDGQ+1FAhvpf3IktZxfghjqcGvZalbKZ6y/BFvwUm1/DKKsI6j3BGSl+SUdCWx8&#10;/PKXAF81pEe1IYIyz+4roybEZ/QZUUPif0HCSGKLFKsJqAuBEwzoC7JAcp9OPrM4KhFB04OgSKAH&#10;SImacpYwntMhD4c6HRDdhr8GI2nonAoDyAApdRk27w0g/jKMRwbaCA4ZdvgCKA29ViHMSMgQYUOO&#10;tyy2DCKp+l5C0oXILCA+OfemSONLGKChqV0ATQ4xHFOPHkRFaaijjwrEZQBB6ULol1ujBQQ0EiLz&#10;Z6SU6zLLAe2cwawmqriRCnWiXdH+Ie/3POuxTZ0FDf/6zxmLE6L4CBOEcQ5pvyBuyHuGQXb1eVHT&#10;AxNdbehDGKyAxOgZGXmrrkodCbcBY63CfJXGaf+Ca5pN3DuniTTYhhHGfiO0R9OSDlx9wKCJlX77&#10;NobIUmfe2SOFmRQrs39op5EPPUDRM+02X4XjOILBrSH4Mq4ubdYxcQHAGWp+0+QBwO0DNox6MRmV&#10;dRk/AbToJ51SW9TFXCM5AGcCUGlT5wHSdR8AUGPO6Fjpe9O9z30JQJMz79S2ZAInrgn8Zoz/6VGg&#10;BGjl+nD0mTolcLPgG9PZR6TCK/rtjrH5XNQBcKb0F0DpkFkFlPfpTzdsMxnWdP6B8dTUx3h3PwBO&#10;TFgmAObbLeZwrJVPjMmnYkgdcsBHh2d0StTEaEroNZK/fj0T5seAPhjyjdES8LrS94Z2Uc8O87TB&#10;fJ4uaBtzuQtj//tvs6Jh1JAaEurXBcxk1COADOOuCWn7VEVS5xm1RrRd/5dniF2Dunz7Pi5+/70X&#10;wGMAwOhrBgUgZLzfcX4IZFuMR35dtELDdlN0WvqI0FcAzL2mSZ617AjnZdxPEEfNM7bNudaf34R9&#10;3IgUtYOaBRvMra4AokWdmAtTtWWsF81xRt8433PmvdoJzWcrQP2U99VeuPmY4d39IXMgM3KH9Qjz&#10;+PbWB3g4n5IQ0ecwQdrTC4yOtWDodweQkVFXfSrajJ+AYGCf0dcZ9RxQ98kOoE99dszpACYAMMGM&#10;vijheMsa0wzcp0y36u8CZFYIE5pRtfMLjBSi+jwjqOjCFN2Yz6yihmdqhjYk9elZBgX4YL2bCM3o&#10;HU22j88D6kdZmjRgtGva5z0FoQnA5fUFIUaGKNNlPel8GloJQPpu2wkNw8sL9Cmjz1T7c332CMOF&#10;ee+oxwtAYz6B8SnRAxyGcxg5jN5N5/6v/8sG4AHgpNwlANVU9DrManbYwnB1sNR0s2CMxkN9Kuiv&#10;JTQUhq8TsNoP94OZDupBCxYvtdiwb/nK92lLt6PpDBDAfDC3yGnfZY4yV2nP8+OId1vF09cMGqq5&#10;AmAyqgZo0unUzK3PXymftpnJdaD/xqnG/KoV//E/5bxLnyHoad7WtGNE1LRv+/lP29XmfPt9yrqj&#10;DfRtzvuzBfUeV89aD01EDXhCOwClUTVTrhkZ6D46K4Ut2rsHlOk/KBDTRDMAMAheBcljhNIJQGHI&#10;3BupYWKN+4z+Rqb51wdGcKRZTCf+gc+reaE+blXwzNi4lcATIO50zCI9/f/8byeAMOU71sznNTRY&#10;884LYO35q+YexoJ1kRKjAQRk3GojSsbuOYGDpPFQa3ALUw6TRdxPZgv3qfFZGXbSqKTnLU9HWYHE&#10;j6Djz6MEJ+7FcvHHda/F/iRRVqqTwOGi1HDA4MN5lGcEBQEMqI/XwswSgORD0YH5Wycztgpq0v2/&#10;QZwu4jnBij4gOoFaT+/FbruCi3O5ZVjpvUDozm3+b4rPgBDzg3z4lNK8lxoSgYiAxPoKePoQpikS&#10;iKGV+QSJUp8CGRbEqamJAYY2hbmZfl5nV/O4CEwEFmpA9EVQs6L2pAlYaHU+FZ0ODAMi14FBtWFA&#10;SqUdiI47HXcALAcIi34qmnGMUdenwfBQfTgkauYbOERkCQRKbQXPqDIdICH1IMxuCiZBa1NH8zKM&#10;ARp63o9hJuZnCHMIbepQv93JsDm+R5kSth4MUzW9GhSd8joQGhPjjGEcA6QsVbIe+lKMkN7Vjghg&#10;hjJoyrfNMl/ze3TpC/1j9HEYaRoAqLRaSP38d67oQ2S+D/O39LlnuG0rgCUMXSABsdT0ZKZWzSQN&#10;yujoK8F5qnRMH3vWphkSIkRYxtOlHNvQRsIe0y61O48sLJ2twgwB46gDcsYwEYmQ6ushAHNgv1G2&#10;xNUsmHOIoYwx6gEjMhTUKCj9ZI4QEG2uHRmOCxRpRUfjLYxLU5KMTx8epRT9YSKyxzL4nfXsXxin&#10;phIYvpoFo6m6jL1x/WOjcZxPtOOh+4l3mFMw/SHMXS2GeVlq9t+Q6xOALf2o9q2mWZS5NQE4mM58&#10;wD3DjTUltnnGMHhz4+g4nTF2XZ2mWTdjyprwTaVPk9t1qJNhrZqeNBtlW4HhRWFodTggAqj1l4r5&#10;yncFaBngQSKWaQaZf4bpMw4BqAC0tF2nZzUIVcETc1QtVwawMmpkrMmN5/J4FzDG3HLPFRPVyXRN&#10;p+43nIOaBTPmYx9GYzivDuP6TwmgHyGmzmMdTjWfqV1ZAELVpMUmdkjyHcZQ4i7zEii7DULunGCM&#10;O5bNGhBUyJhGC8pnXLT1J+3GA/NEMw/Ad1+NSDFNmEZwaRo12iXnOya98rf5bdZPHJp5BBz81/9E&#10;Z23rqE+H/kL5+J73YVr0n/k+tju1Oene+8uQ+iIFqxlBEl+/MNfpG33QdCy3bZ616asF1DlXc6Ha&#10;le/vg2LI+tdcZ7SappYuTGcEEDByYkSfjQDozr9c7Q7zWO2JCbnUZrq7sf4u4QTPvLS++pQZxq6G&#10;SkYqAJnDnM1VoY/Cy3s/TLYvpjynH3IAkMzc/U502twcdLSvFYcnNb62ge9LT2DCzzrNAjDUsKoR&#10;McTUzeX0qxBMmRX01++j0FwtYN5TQ66HMGeAg9FvSu/vv/MtGL71en8fs+578a7luqvv46s+KDBd&#10;+2sOMBBMAEp0LhUAuKGg5hsjT7bSRubKHuZ9BAj0e4BNgIB77rifjKHXan/MgbLgHYGdCenUVKix&#10;ib6kj/TZ0CS1NeMs3wrNMmNpjhd3hJ7wnhsQmoxNwcgsv4ax62B8eBlA76EpjhmH2ij3MMq43xdk&#10;aeJjPhiEEBFUtOvpnXoDxk5f68UT81/g5+7O1iuAEXPN6JvxohbacTPmmklXALLfdunb1BaBib52&#10;aprChMiasy/NY2O0kUnWNO0ZmXQ4DIox83Z1kD4+JECilqH0kZDRK/nLtANcxH+1I0nzEEz/fM13&#10;y4gbM5oKAHwuAYvkxOr/ACPB8M/3AA1lOfp6CAi8Xh6Cg9BQcDbdu8DB5zWRWIaAwP8+Y0Iwf5eH&#10;5pRW/1OAAsNxdcYV2FiuzzchqppglBjdFE8G5/Vb6uGeMoKKBESSGebjOfvp5e1fQe8X8cyX2zMA&#10;oRz9RcYAB//3INoRCaKWIUOSZIG3IJTazjcQgBm/M5jB6PhQ1CH2AoElzyyYGCZK08RinLdM9Hnf&#10;gpEblpnAxr/+YxO+KA3LB1GPINqvMMumDH4Lw+W60lNf6RGgcdh0WRSaXO6Keh1GzmJVwjZr3mYL&#10;EBCUQJizPYsaACKwEQA1WjA1iNrydA2IgUmNKrHRXFOABCMMMwiERaDjDtGq3WVW+jgsILrbDc8A&#10;SJSClDA1W0x5Rq2AkrkJp3oBeiiHths62ZvC+Eam75cZwdQWqr1hDDKmieDuE0xWkJRMDI0WTJRx&#10;qwXDvAyGtlhcFr/9OgoJt2IbmolJmCTo23NeZACSmdlU6R+znUbIMPVRXV9tKz1zDUbRoT873B/A&#10;eE0dPgP4jGBAalUk9qujxBhAAUMysVqTsd5uAQa0KfKHwGQW2y8wbommYdZ3xZL3DLsdqnWijyXa&#10;wWxPDQg843FSTS+DBHzqe6JGpPMR0NMqeki+7pXStf2OPYyqjrSvj4rai5magC7gNL4vmOUIp2cY&#10;B2O0h0kKhHVQrgIkckCDYef63JgIacrYTR2btiZD+rbPumG+jhZXRWP2pbihHqr2x8wPzW6rxYci&#10;49sypCrlPhhi3qbOVUAiYzIAaDQAig21ajB9mXur+aWoqnkRdPKOktqS9wXAmrh2e95vqPn5EgC8&#10;QT9WBRXMT98ZwmBdUwHy9YURLDGX1Ubof9Kmv/RLMbmgzHm1UqPBmFCPLlJX7OhLuUp/ZlRVMzLk&#10;G0vAl2bUnPGes1Z0wOtAFEesOwHFjDkQ2sVQv8MIqI+mkT1E3b131PoM6OMJ/WRIt+ury7yKOc5Y&#10;aHrQfOVYvLrVPGvJPWIMsdWM8mTIbQ7ApI1Kmw36uR1AR3PMFf2kdAuIgvk6X/usI6PgTjBUE2c5&#10;J04n+5L5xDMZYNm1ZznzNeuZ9h5hDm73nu9h4AI/5odmgB71HcDg+wCeOvNbMNnu8m0ASaZ5k7Ub&#10;kXKsjx5McAzImunLwvqRTq0BeYazG/GWM4daDYHSQ/Hy1GY+Asb0v+D/HEamM6c+W/0OgMh5uWYc&#10;ACK/fesWjwCyLWvqaNpymKP7By2V3KFX/+d/PxT/8R+n4j//dYuABT1hfMzbM2RuCDz69J1hoxll&#10;fvs2DQYXmVH5dvOBdSMjPSEI8e4CumqCrwUAZKLZ4w0Jnza+feunMN41Y7xrw5i9Xit6lGVOlxfA&#10;2elJcAKQADwo2Zu/ZffSpx9o45g+hca43cSBa7GHjZoD+nGiUz2MfsBzajjmvKcjbeyD856x9gAF&#10;HDreOz/MdOq1094kY23qLKDSB4lvC+wAZQN4xetTv/j9H+3iACB4MixZzS7AYAcAtD81m+yZFwvK&#10;NLrG+gqKd08AA8rZ0ffulyRwWPDcDvqT8239dwYcmucFUN9NSkd93H5gohlVwMZ122L6gvUz40Qf&#10;RiAAdTOiy1wrEQptxCUAWm2ZSQEFIPqR7PcAQObwAJC2pt/7PcqjXvq7PD/Vi5++yPSrianHzrXh&#10;d5GYfTLZJEauFuIaICGj1nTjtXgGBu4zD80fAY3gg3L+eOYHsBHH+TrPCYRKDcWfR6nxAMxQpvd9&#10;XkCUyk/vCxzcvC4lIUv/Iy8Kh1LTrWnHaUPKWMp9gIW+Bx7J1JNAjoBDHxFBR6nxiCP2jUmHGpIy&#10;mqhmXgfVv2owWIwRWgkTyCGu+nCY4yELIikhRZKBuXYhltr8cxarUUONVpIuMx1YIZAt+l6HVE0W&#10;nR7MHwbqBnH6tyjlmAxNf5dMCVOzBcxFbY+J7DoACs01akS0gxumq5PcSFUaRORw6AR6dRMsfRn6&#10;EJGJNnEWptoI48RVKcus9CPpAoJGagog+B0IXYf2KBXWaK/2b6UrvfMFUfoe6FyqaacJYFEdrplI&#10;IKL6cQxjylQT8x2lfcsSmIwtl/6QSbgXjHvGGOERoKsOCIEZaBIQuHWnfEPJHEDXoRzDaSXG5nXJ&#10;qFObQ6Cn5sTQVp8xqmAGA8lpi9FG+t5kSq7UYQwaX8Is+oCAnLJbggHvM2dkfAMZjJKNYwjTUX2r&#10;n0DTrLoAl3DGU1vEeQ+ge3ykT2EAJkez3i368QCR0FmrSXvMFWKIp343hu3qtzOH0eglrw+R2o8e&#10;TDAkX+o/pZ4S9RbX3RzN3DXtHsQfxjygXblMmHa5N86Q/hzb5zDzFvPG+RCMAKCiE6rOzjqx+t4O&#10;6dIkRFsAqXO5yxjX+F5LZ1MOw8g1p2RjAP0IwMd7NdZKDcCjJkUmr+Ch2abp8/SH0To6bgsSW+2P&#10;4bDbpj81IdjXHfpTrZpOsQvAiY7EgjZDpDXrqaYVELcBGjrPzhljnWZ1EhXQuZ40m7mXh1Estvn4&#10;mLHmNPEBsJj3i0PScui3MFHS17xm2ZohmCv6JBmtFpI1DHvI95yX9ufYtUM/m411dNDUCGCxn52T&#10;fK9rGyCgI4CIofOxl8lOpq5PE8IAY2mddDg2qsUQ0qHMGCCqViNU00jsOeBbTZr5arYvHfoNGsF3&#10;F8whnaiXAEc1CJpW1EaOYdpTrg0BJ+ar0bl0uzHqgvlgGzUzQvDVUggy9B+xPnMYsPREzaZhuW3a&#10;rKlIk9KcOZzbZn2nYA7ON9X0zmE1JGaH1SFUEKJWQl8enbIjWyjgTa2mWr7YgyZLWpER3+lS1glJ&#10;/Q2Q4D4n9qvRbGpJlMxzmJbOi301J3xDDY4AZ0T91XRoxhrk98UOQCDjPT3rawHIivl9H7ktjFYc&#10;0Yf6cM34vpEcgjI1TubVOOlAC5hYr9vxjNE/+iEZVqp0rj/FCfqnI6pMf0Gd1CaYXfbxBDhQy3Fo&#10;FF+/jYu1dJL+iD1d9CXRMVf/CL5nqK/AZARDV3uwW7ZCs6Pp0mgXtThGDK1pe2xaR3tM+b5dd6GZ&#10;lPGGYAMo0g/GhIw6PMvAzQq7BAQZuizTPrxqRqpCl93/pQ2A0GcHoEBZO+aPmpLJFHAGDVGzYHSS&#10;6f71w7BdS2icfh8vXGsDhE3X7wZ4v/59hjBL2xk3NR9LhCKvj2eaWPIANWpCBGZq2IzcMbfMDMBo&#10;CO+I8gUsI4RhnXtnjy3u0/ajPj7n8eE5NY766y2ggzuA04yxiznANw+PCOHUa/VM/9KPRnKZBND8&#10;Nz/JlPUHkZm3h5+Cgcu8S7NMYvTJLKJJRuZcAoI/7p1BREp8loBIAhXn+5TjM1/OR6mFEFwIHoyA&#10;Sc//+Yyaic9m5bz7ubhvAEh43t8+J3AQXFiXSvYx7qW6pCPMR/cADs0+tMdrSdvxl3Ce1U/Ga4KL&#10;MiLm6iHVy2fKsn3G8xIG7NkEcNX6zyzSzxD3h6IJMdScYWio+R/0b6jCFPzGYHxRrBm81gJmgDTa&#10;AzyoNndjvZkqdBiIhLHNtTaENZshocKsNMdonllDqBcSFZj2aADBr8NwYRCqjJXkRbY6EM5gKos5&#10;AKYJ49u5aN2ITem/ElqIjnZ0ypLQml/g/dUUwYAWCNlAqVuCDwPtv9yEGcLoinrvAxPnpqhDtPtT&#10;JPtg/pZ7Ec8uX5U4qQsEo167LlZIX9Wbj0UTSbgvGEAKbdcvATCUDygL7QrvKkUKTDRh6TFfo23a&#10;+Bu0Q5NKm2ciDNZnJVJI8o36p6J6BzOhHZpN/O7v3/sBpDR36U9i2Gz1/lPk5Zis/RagBlDUltnT&#10;n5sjdRp9jGgT08urpegJ+to3xZrv+1tgqWmjS1lqL7pI7F3GVsZf977EkX6d05eNxnVosFpIaNre&#10;F/T5BCK7hQmZA0ZnxgZjVAWgmBbfMjZHU8sDGCE4swMSA+VM14bzUiaMQ22R/bA/3BbPML2VUrbh&#10;28yJBuOYqU3a6LtTjVwAgx19xzUBYou50QUgtWhrTbALgLjr67TKtwFqDUBXI8xd5rxxt9/P9AsA&#10;FIA731An5kC7AfCofIJxfQyH62bvlzDZaN7oD34p6tUPxZI5IWDSkbafMxdkgFOIC8RH004dZrtg&#10;Xi343ppnhwCXiIJi7neYR2qQjEJynhkGu4fQZwCmjLXiBnIbiPcBor+FoQuGTRQXEVHMf7Ufmqyy&#10;1iWA5aZo17hPHQw1z2HuMjp3djYXi/u+GPlhH7unTBfC2AV0t5rUhfHuMFYCUXeZlvEJZFT3m1F1&#10;DChx+4OtNnS+J6g/PsFYWMva1DXnGU2l75MCiaYq88M8/pYVY59hPfa6Cg8wXtaMGpZmk7q37Iek&#10;6Xg8utOr0SgQf+omWIk8RKxtfUdUoyu42N/uJ6LzrFojnRKHOXMAMLaArmTB3FnHADAjLnqU431N&#10;ikuYhI6nhs/r12TCvz5Sex/m1KO+S6RbAbjO1799zcLPQyYs2DHa4bdvfeazoI65zbp1p1cl5C7j&#10;MWB+qgHq8H4fMGTG20gPkEFvmAs568p66CdmmgEFguXpFsZcKZ5hYPrHdVifahgnO/OEMOZmNnX8&#10;6fd/+/d58QboPB0yaJ7A544200baZep8BSi3ujfkd8L4m4ht1BeoGSVUK16eh9AaGO4asAJTDk2V&#10;NBBwKJMd9uvFv//rGhpIH80AKzyjD4UOsTqpmkvERG9qlwxN7iHMyVzNKmtUjn4aewDY4yEvVl8B&#10;m2egoo9H1kfI6yXNmP5zj8+atevUv1G8MUf+9R+dYjauRxtMK//0vVO8fIMh0xfmXOq2KkVT4AGd&#10;MHpHk46ZV/uLBnTzofj9n7R5qLm9UmwBLtNNizHQ/MF40gcGGejz0WcNaRr57Z8j5i/gSc1SaD8U&#10;SgEZgjbnuOUzbzQ391mPU8CfOWc0oWyZe9K7GKd1E8GrVjy/AJj+we9jtfj23AvT1zA0OPS1ZdFm&#10;58j39zFzB8FPIAVo0gfouGWNcM38V+7D5Jw1iZzt9Hs6Nf8kg5fZGjVSbSeTTJgrLtPW9TLldI3j&#10;zKjj/xmMyOhLQOJRgpkSIMR/75//l9fK65pv1E7EtfI+h6DCb1kHNTilucZ6lZoMf1eQAstyy0MQ&#10;InipVD8Wt6HVSdf9Vh2CK9DxLCAp2+Q3IuPsHcQXJqLWRQCg1FuHyCuNKY2MIRL6d2im0JHRfURM&#10;PCYhz5Q6YYIjzQ4wRlWxXZhM1gdstD4HMVfl2YfRTgE1SjRGG7SQNMcrFzbvUJ4+EQ1VyTCy2CFW&#10;CZiyB4ITcz+sIMy8p3OfUqT7xigp9gELqk/HWwg0oGCDVJkhEZqTQ3BkmuQtE9ZkXe42qlpaH4wJ&#10;xHBKmarLVbN3IDaG+DWVZgE7Zpk0s6AEdgtCbzPhWrYT4qWJSlDVagK0kIoFbyb86lIX/RDUiJig&#10;SfWl2qLFi2po8yqA0lVxd+wjJPK66edhzPRvD4LrJnVNtR8wV7VJhvHp3Kmk3QCgisYNmzbiI7RE&#10;9IHaDDMSCjiaU9pBn2jmaGpCYIw0cSwgbO5sWaedMhRNMpqIdOh0jFowyE5OHfiWTsFumld/YLyQ&#10;OnPaZ36XNv2kxKmvh6YbnSXdDG200syk8yzMHgaiZC6zaPms79KfmtMmRm7AABIouIGpMUYwSaN4&#10;BFp1GLhg0/Ht856ZdjXT2J/ugTOeGe1iHhGe4TAV/fHpCsbBM/SFJqY24xESPGPdAYzVeE5mIygO&#10;jQF91WF+u+fGHqagycZcOSZ120BsOg0ARI857dxlLM1sq3q+znrT8bkGQFFLJQDN6Wtt+z1A0Iw6&#10;SNS7XcaGQxA55X6b76shU8vnfNYM6XxTum8BAh2nJYwqVwMFsZ2pgWLeqDFoM/f0ldFsJwgyhFH/&#10;G8O/N2a+hblpYjPqSrORTNRcDjIahQS/p+AwZOyV+JuCKtpghFXkW2GsugvajURrtJbZUAfMAUOB&#10;dTDVYTN8Jhjrx1MTsK5/EYwMMGp+Cf0udN7V/GZ5O+rs2lATEFFZoQmBQcMATPq3VDtAPYLYczbc&#10;2Cgwy1tAB3qUo4S/UMMIox+zVmUKuePHPDQkV0ZsH+hHEmGnrNeZZzUHMNOMdih15pytu3WLqA3/&#10;B7hQE+T88121Vs551iVjb1I0N+jTZ2zCuA+H9BHfH9BGfRcGI0ACTGzAc/rLDCnfNWN4fCQV5F21&#10;GxHWKWNG8n1/6wFEAHYIZ4tJjfnHmNAeAYTlR9p+ylggVAnO9cXSzCMIi92V1TQghW8AVpoPBBux&#10;vwqgzjW13uqPUw8fOftgIWjZw5z5ttE2zvM54EgtghvzDVeMGfNUP40DjP2rYcP0udoXHT0X1Gu3&#10;Nh0950ekeI4pIMR9cixzRbsEcVOYsP3vjsrmMNEMOwIMPL02Q1vhrrdGofSpg6YTtWE6k8p89cWI&#10;De6mNebKA98GnFGGofymgtfPZMnaTNog/VWaoUV4fKpGPiijXtQw6MsiMJHR9yi7C9M3Guf5zaSS&#10;3WL/BMAAwMV8kI5zf3KiDtDBb285fIL+4ztG6Cz5tlojNWIRwstYGKEzmlM3nnFfodjjibF192sB&#10;p35B5pgZwm8MfTbBmtlhBdz2tYBwSlmm0c8RFtQgGlWpf5Hmb03jjqnj9FNoDj7/JcDITQUGDZP3&#10;WsqrkRh2CS5k3IazCjwSIEjXy7MAI97lKEHAj0DDQy1KXD8fATK+nEEDZXq2bAFSfOOqBAsAFOop&#10;CIpcH9wzOVN8++J8RBl+U6DzcxDdVE+BjJuvIf0bBTD/VDSyj8U19b26TtohQ4r9ho6ASxjqmgU6&#10;h3EoydQbMCrAh5JmCyLSgEB3ZHIwUReeOxsqFeh0arixu8aGVgCpcTIBiCAp5muYDgxQabtRh4ED&#10;LNQIGD2jurwN42/1keIpt8m3BANZE6bKs0OIZ+SBgPgbaaCqfcggz5cQegBFRB6sIYgQa9NKO7BG&#10;6+gw6KKZg0SVuk133kJacRIKVGYSDwjc4xsLDGbahWhqDuoikXZgeJb3ysKSoRvZMQZELZaX1EWg&#10;ADOkL9xuf4IUbFSRDFCNi3UzP4ehnjKWDoR9A/EwB4YTtAVTaz1A3FRbQ+TMMvr7t0VhltYu4zOk&#10;XZUqDDGiPb4UzRrP09c6vz6D4O37mdI/fTPRtEO/jwAnLSV9QODjd7UWMEBA1nh2ET4HVZhVF6Bm&#10;pFKzZzQI/a1JiL7vMRdyyjYSSqZnPpPIksu1B/tjwbNI43XaFEB0Rj8DYiYyYoiguTvCfwAJ3dwe&#10;YeICdAmImrRRJ2bV9ZohzPWhv4i+QJEdkzI7gI2x7yGRz+YXMAj9ONSgMa7MtSzMJTCS9y5EqE69&#10;mWcwYTUzOiib6KyvSY93ZFQtAJw+E23nLW2s2Ubq3YfZtaiTvx/oj/7K0F6AF79r9GmX9zqdDxB5&#10;mSXfZx6YIyI3RBhQpZmhxdzz3diygD7eP1YBC/Q9/aFvhk6ramMGAIMJc0KwfnsNyGcMMwCL+XW6&#10;+adi8UhfAgx07t4IOtSkONa0t8K6MOrJHVqbgjI1VozLgDY1GGP3Yeq0na+0BzCv6a6niQfpWVNN&#10;Tl8bkvwN6dUcCq9PMBaYvmaQ2M6fsnrNG/rSUHaTRzEOlO38G56YO+uHiKBpDQA79HELUGjuIJmw&#10;c1WHRSNnjEDJTArHPGm5QSPrQcDxP/7zibbyn/Vm9uE2wEenW3eH7jtPNJ/BaNUwLCD+RuMZTaPD&#10;7nQDkwdkNFgz+nDkhhk/tgq3ZHBnYNd+ADLB9AEgzLhnGeBBwM6aNpIphBDaqLZvCaC2fwR6Ax3M&#10;ZTgwSZNSKTy8vWWAVspmjYTPFYLDZgYj8rsCAeaoc05/Kx29zVxsWLttXsAcbYO+QPpprGHka4CL&#10;Jp8BdRjbf4ANNRmG85thNqPuPbU4B8DkslUcjZIBGB23CBLQW5O0mZRwQZ12anXU4uRch2H1qLsO&#10;mrbXhI+GNuuMr7mk6dw7gxwTp+nfYRRTpO4/tItnmPKRubB0/AEQPcZxKmNkTA4w7bdXGOkWZs18&#10;6ALcRgAE85HkMHnHxiiQDKA8p75qtfrMARmrOVHchXo6hIEj8IVZyjqpXfEb1HvSfyhO0Nwe/WpO&#10;kLz3EJsFngQdg/vi9QUwBNM/PufQbcAU5Q8Htbi2fQTIhKkJgAEoen/tAFQAckto9p7vQGuP1D+b&#10;aNJrF3//xyb8SpaCNdox5/3DDpADUFgtm6HhMUpQrZchxnkOKAAcbJljC+qnD+OoXym2J/qOdzbr&#10;VuFWGjoP55YHKFFbpEPy7q1fzE6d6IcM4KaJq8czhlYbTbM5NhIo0uEXcLgxKR6/v/0KWJsDbBjv&#10;IfPr+WVcPL7rmFwvfpLBa7Kotj8U1w8CkgQiSu1HABLPAgV9KjgeWr/AJNPOsn88dz7UQpS/L4xa&#10;4Swo8IidaVsf4tqP75RgonzOwxTpfYinvwUK14ClACShIUnfuK9+Cknjx7JMA+95CGE0dFTnQrND&#10;Cki0Tbcp10RaZkp1szad8YYw6TkLVy1IW4CglAzBL6NcBkhPOc80IMSxeJW2LRtCKSPT96aj5AdB&#10;kUEoZco0NImEKYI6GuHQOROFDAZnjLd2tvA14RjB3LomuFKLwvcMVVVL0IN4u/V8Z6BJCImTulsn&#10;nQE1uygxxw6zMLgMYq0qegTRUPLOZBIQi5CsaIt11vdBu/eOxaNUro+IhCujTeHjgkQ8ckt8GTPH&#10;GAAig57tIJp8dwnh138mshpCwHMA1hSC7Z4Fht22aK8+HIZzKuUoqRnq2YNpiri3Wyaw5fGsDpBN&#10;GJfPhlMdz7j/i34gMq3WUDMWwI8x2z8z2QEFmrQk9O6jZNp17eKOqf47mnDGjHufOo3pY9XJtj+i&#10;RWS69F8P4OL2/ibyEtBq362dfTKsdx9G1oABd2i3Gx+avMyxaXQ+hjZIv4mRYa2ZfgO3xULJFpRv&#10;hMEJolf6dBhWPAF4rJFKVIeaYEsQ4pxRKyRhN+GRc2S/vy8qDxfMT5gSBDRAkSAUEKBUv6UMc3Ko&#10;VQlHXKQRU9SbPC5ylcCYTZ6lf0AGg/Jdx3AEk+mbOwRgUaHeaiMa9GFO29wYsyeoYAyqAPVG1+gw&#10;xp7+UtMgMGi0P0LU3HH2c5hNHOsuY1MBXKgtdOz0WzJixg3n3GDNOStI1o/E/mwINGiz2qsOwEXt&#10;T5Rl++jbGnNKJ+4pDFttzBRApsYtHK35nvsULVgP7pQ9XwJ2+YZ+OO6sbF8ZxTZ0/SCpmmzOcg0f&#10;FuzIEPQNkoErDOijZITIhPm4Ys5O6SO1KWqxzPNhvgQ32jPqpAu4cw2p1fTIEVIilN25zryP9+YA&#10;U8YknFKpj/4KakPccM19ZYa02ZTyAiSjbRwvwZWh2EYjuRGcqvT9U5f1rvaIecP3za1zeFEboCQJ&#10;SDjyPdrkehvAeDVhuAGdvlQyHb8jLdFZ2hB026DpKqKVWOtGkeVd5gX3M+r9+us4pHcBSexkPKsz&#10;h9WcMB+Zl+6rpSbXRG3h0/HYYx5xn7YbViswmsIs9YkY833Xib47ZmVWC6HvjLleDNkOnxPeMxGc&#10;ieOmPK9mRwdcNTDHR5kq4wQYWtNek7mpjTHRW+zIzT3NzSZs62bUFeZpEjCleM1tGzUEgAzBmJK/&#10;vm3WxSgPU+MrUJp3Qz8Tc6WoITJqSiBilJVJu0zHP4HB6jy+5Ps6x465H1lnPZhzmk7UJOwO+gWp&#10;oQGUAD40qx8fO3HP/CCLXQMA0Ct+fR8zx4wwgaHTh/p4qM0w8uTwnBW/fm8HD1ArHDvm8j1T6Qs0&#10;zO46p7whdd/IyBkHM/OaQE3t0fDsOPsMUDE9vlmmjdKZS4MAPuabcVfd9apFeYzROGmDBGD21/JU&#10;LdYAq1/fJ8Xx1CyOr5RDu+17M8Q+GxLMt93I0agYd1fW/Gd23Ehop58J/eueSafHNnOCucDacV0I&#10;upcnwBEAqk8/DplnzqHIS0NdTVRnJmA1OK8vWXE4qrGiDoAzBdifAijA5KtIRsmXJGkhPl64tf0Z&#10;IMS1P5l+DUJVRp+U12T4AoUvHPFO3PPM/R8Pnz//dndW31Oz4vXyvfIw46XnAErn9yoPmlrSNvQ6&#10;8Znj4kdAcv/wqZgJHmBUTQijvguGVEoUe3R4C6lR58ejtkGIV+z7AsEzUVTWg8kBGpp1iOQIIACh&#10;VbUsYVdVKwGvIJE3ux8h6B8jIsFcCk2+14RgmqhsSHk6MZqAKoPhaYZpqRJdqU1RgwBwgcEZyWKk&#10;hKhepmdqb4GStmTzkWindlO0zCRpEDy1KSFBQlB6EAD3otCxTxu9ETZGMhhxo1ZEyVkJcQ5ROuxA&#10;oM+AKwiM0rM7z9Y6lM03mtTBvTTU0vzrP5Ijlw5pLiDtzAMkdU1ARpI0KzI0GCqMPxOgUZ77wuh4&#10;e2+UBfXzd5gRaLupyAeCApicWU4lqD2+Y6REq0WbkAB1IFWiM79Hjf7XlFVrfqLugMjaBwgu5fF8&#10;vfG3UGtvmdwZoGKBlPjbN7chh+GNYaxc0zflCDEwtbntfHyCSWxgJhBFx1PGpxagVftUmNFQ/5+c&#10;uq34hur2GkClnn2KZ9z00CRBQ8apyVzPBFYwAdu32dMv9PkcImkOCyNPekY3QCiUpv/ln5vCyCHr&#10;8P42LOb08QaC7BzT6bfreHGoKQvACYPRcdJNsQz5NrLm7XkAMWFu0CY1EWpmOswdQYCqfImoanI1&#10;Er7bYMzNHWMocGiDaKsAq5d/oC+ZvxDUOmPUyZmzAJPBBnAGyGgDDNow5dD8wYju6UcdmgVSU/2b&#10;msxzxqVOHYzKiCRo9nmXMeVsinpzw+wB4dXKx1hPoW0BODSYD4LlieNDmZoNBNVqYAzXdRdisw7n&#10;zGXL7bqGAKYDyjNpXZ11bv6TCUxVwaHuho70x4x69ZhP+kzpQOy4Z2ofmScCbJP+NVkbFda4iaYE&#10;qHuIo0nsVhBO17d+JU/Pbp1/CyB9YH5dR46FjuMIEa0CXoycaCOJ6pzqnjJGzmQQXLVMJkHTJNlt&#10;MR/4hhKrCdEWG65TN6Px1ju1IwB0xkMTR49nzUFh7gtNNg3WjwKAoNi504BhG31mwjMdX9tb1nnG&#10;XIPhueY17Tj+YQLlt07raifcfFG/lRX1FuTv985T3g0QpC8MwAMGc0TiXbnTLc8umUM6WbuVgg7A&#10;brkQGZCR+g1H7wgQqNvzKSvMo7NkHe+OPi8oAfxyTXPK+9desd50wmR2PN5T16ti9wpjo++MoppP&#10;kMShP6YIMI3+MZjPA32v8zLAQHrDmjo+USb1e7gDxNifMGjbp0Su6TkSt1lnmOTXtzECFvSJtWd6&#10;fjfVy3nGXD9GtuiUu4PhDhk3QceI5/oHaAJ0LuveFf/6r+vwtzJMV0fXw65V7NdN1qhAlTaeakWu&#10;FskDcKPTabftmMBE5zBXxs/kkuHICW35Ghv8ARiH1HukQMEcA7Q9w6jNXLoyQgswkIevRaV4OubF&#10;b3/PI/rt/SlnvAFM9M/zE+XQ9j3jtaZcAeIMeiYgEMiaAXgDGNrtKxHJdIBOuCeYiQXV2O3M7kq9&#10;1DIs3rusEwAZ/fBv/1xExNMrQEXwogYo9syhfNPwmwF3y9i6uaohx0apTXSapU80TRnZNHziWgZo&#10;VzP4VafhSnF86YU/o9udGA6v+clyY2sO+uPpjbFwXFjLmqoGj8knZgQ4XAKezGlj9tkDYyOQOR7o&#10;p1kNQPL57NR5/0txBwMMMHDWhPwIDmT2OqAaElhBohIclE6uftSzgOQPDUkJPn743Wz+AkFImpVb&#10;M77q58E37TAdWy1DolZ+0+3W7xsApcrPgVKvACGqsWbb5NhmmuohhFgCP1AbAFHTqWcGkclh9Po+&#10;6CjYhjmrZZiDSJWqcxaJz5pqWzNDq/khVPeGUHaR4GZLVd4Q4R4EWWIMsTOTq1obs1F2YF5qDZYM&#10;Yn9yWbyCNDtM+Br1kFGbg6EjkTc6YQZDgFBMV0ag6CNiVIIRKxBG2mpGUs0Rdb5lZII70rqxl9cF&#10;SQvbBaOUASnxu5fJ+ll7cvK+l2E74BIQ/UnM0Gq0jFKCmUGNJY+JCFHTThse0xCvDs8qQakhMXRW&#10;rZARB2YkVSXXVLql72RyAigjYdYw+PDLoO/a4fsB4aYPVfvPYGJKH2pIWjIVrmnPH2nqCq0J4wHB&#10;NYw5EsdBiAR6OdcFYaqVlaD1OYj3AEKGERuO3GYcJfgyW1XWVUCljNO+N/toBhOsUy9NGwI+d9+t&#10;VGB8tMdxj+3TIdwCRfNiuBOvzrJNGK4ManqgboyFUqF5XqaMvxE12n8FVtq5I9SUb+m06T4kA94z&#10;F4YOqfqL+JxaKk1r5orQR8EcFUpb7hHSBiyat0IAKiPrClSpt2a0MW0Pog0R1s/FiCo3V8yoqxLx&#10;BilLydbwUfN/dGiH4dmNVpq/luV4GAZoQis1SGGuAli64WKDcoxUCT8O5r9O0a22OypbJ+bYlmeZ&#10;p73hJ8ABgBCGZ6SPGiy3kTD1d3/wkXlzG4ze0PlI2Ga5rAdBjiC16XwZ0w/OWcCzRNGwXE2OzSoA&#10;ifnvmhsOAf8w1haMTPuz2gJ9ePTb0VlUH6BINkefGgbuN2IjSdaiZoRI6c610Yw5R5ljv+f9Ln3B&#10;uLz9BtOgnxwTHbndM0iQooOpER2CQkFwi3a2NM0YJk4bzIjpzri//76m/jB15sMIAKIfiCYNx9NU&#10;7YuN44jkrzaU/tbPw32mMhks/dZjLNTumhhtsBawsmZYZ26OF5mH6ceUHtx5Q92ZQ87RBVK00Weu&#10;1SFzIcLTAQoCXs1FMiPngYDNJF9Gihz3+jQArA7QRcruMtd0KDUMX5PGkz4h/I88I/S1/khhThEo&#10;wwRiV2KOwxFmBEgxgaAh/VloOWAgvLsDhIcmDiYtcBHk7ABp7kGjtPvrtzw0NXuYiz4tZsp9BYzL&#10;0PVtccv5aUTtqL1B4KEdmm2k77ZL4cftHWKzPRkp9bY8571RRmq5pRP6N+g4qWYosggfeB5mZsSg&#10;TrX2/wBgI0g0PFbtVB/QoZ9GRHBR30e3tjD6hXvu1J1CVM0tQ12hleZemejMqWaC9XTgG2vG8PjW&#10;o79qoY0xAdzBkFfuG3I84XtuDroE3ERukxe+R7lmenYj0gF1zmi/Gnp3G14bscJcUxujJsYU7Wpz&#10;hiP+847aFLU4aiftg8O2Tb27/K7SN/T5HIAl8KEMfWFy3hsAeOQD8j+1EWvWSOShESxAz7uACAGx&#10;/jWGEo+4t9q7b40muVoAEzW5mjDdu0ztkOG8p+eMOUw/AET0J3FjSJOZGeKtlk2tkFE7aq4iTw9g&#10;zLZtASYLxllNmv4omooEK1szAaulgS5aP3mRGqwl61RT1U9VpP0AAACQS31DzkBEs42/S/8QD+28&#10;7oqrY1x5zWfjN6DDbe9LB1VDgx+MoHn4mQWRcn+4pXONd90zRju6NtfY7RbAMAXRdpCUpkzoCM2E&#10;oUvcdbDUA77HhNRZVAkxh5jOIRRhL2ZCmDhJHwczlG6YnKroG83PiRggpRxemgzeJ4gjoAMm15fY&#10;QqwMWeyFZP4LnaXzHowIYrin40aqxCFY5kDIee6+z/vUudf7pRhBkEYbbeA8Hz4pH4oH6lrtuNEX&#10;DIC6a2owwZTq6wf6IKfcZpgkIHwZxH19VWxY9Ee9rTUVSXSpk8xYB9FwMKR88yWMhh9DYhz7fQif&#10;0SN1JDEJaZX+rFJuE6K0ok9Ut61FwBDkUDHDbBwzN3lLzBBiyfsSCiWrBX3WaACG9DmBiUxgCoYZ&#10;24ZO7xMMHCkdpnY4Qshl2NRRsKL2qEfbuzCwiaCBuWEYr86HDdqqaUVgJNPa/aNPGyWyABaIi3uH&#10;6BPRC8Ao4KOvBFw8f3+PpA0x15G1UfkUORIa1c+03YySNYAcTFNfCaSmgcyb77kJnNoOzS116wux&#10;Cj8Y50+N8ZkCWLguAXRPlRZgz/47sPDVILSZI/qWNOoAUO7N1p8DbMh0m5QbESrML/c9igUMcFSb&#10;sUOKMBNsl3GcymgBFkqPRpfoVBpEkfYattyDwU4g5u4lYl6WyApKGQIsJZ39M7+14UNUNTloLry5&#10;MRdJu3h9YVEzb4M4I1lphupCxKcn80xI3JgDAlvmmplgBbwV5pMhx+boqNQvijs1HX0drz/Gvjb6&#10;LalhMaPsdPkZiZK+EhQyF7P8I2uBsaefu6y1Hs9qFtL81uA7x9OXYv/KfEYwmdDukSYCBAd3/VY1&#10;34D5a9oYcj0cuxkLI3dmrM0R82TBfBwASiYmYANMZQvmNv2mP5aSu/1lsje1HmPGLtYEZctwx5Rz&#10;PFSZs6xdfqthMpza+aKp5/11TDlXSJ8ZhFYNDmCNsdgw1vZpHxDkOMnkTIqnb8xEUxvr0OgANSxt&#10;5qlahuNrgzVAv6pBUOKmbjFu0A99XIaCFMpZAiYPJ9oFCFQoEGQaWdOnvwQUI4EW9MJ0AH67S/l1&#10;+v2gfwBMXFBshl1NB2os9dUQ/GjyVCukuU/HzW9v48L8HGq83CDOPY90GjUixKiMDCCuSUiflLzL&#10;PNL5lHnThA66KZtOoDvAdwAb5q0mGR0U3fMqByDoQyUQNMeIPgjmsVmH8yVAi/bnjF8XENTrwPh5&#10;X18Vs7q+PPeK+RjJHoZmZInRZxnXI1GgtLDO+wJv6JLOn5oiNHd4GPGkEGJ9NBEbqiz4MLx5AKM0&#10;p8aO7zrP55wXMPMsTyYX83dI6zL99yh/tIcpPtI3MGgjOGSev34HkMIQn56hi8tW8fKSQ8PdO4hx&#10;o38F2SYqfKUNu3UrUiNobpEGzrfcc8zpe8OXp4zbaq2Z6q54fO8WJ463V2jut1HQM51QBRKTQaV4&#10;457RXm4IKNAyFNZ8JoZFu/Hct/deseB5zS0CLZm8Jjo3OTVUfAdoOGwHhUkuV4BXQY0ZYH/7NgRs&#10;0n9D6g54cUfljPa4f4xz3A1NDUDIO6wl+kdwoJZtDrDS7OYO5WqG/tf/PMYuuzn/R5q+nIv0ZWzf&#10;ARDJ+gAKQM3jqQU9Zqy4HiHGI4AYwMN9g3aAiyk02ZBfo5RyNcasYU1Jb28AXMbZVPzugRObutI+&#10;N4QcAU6GgjXnL9/s0j+rJ7VJleInfS1+1IZ8uf25uIOBKnkvl6BSJpVhRHWd3pSwlDohaLXWh6IC&#10;0TDngnk+1JwohYnelQ4kRu79ole+iZMMoXRxmX3TxEpDCKaEwwVspEw1tA8wEZiu+9WoPleFKxMx&#10;z4Tpvc2NMaKDRyz8LkQmESqIMERU5z8ZkETW8Eft1z0dHr0PCFgeAS0ZjAWCaqjjQKdSpKtwyKNO&#10;0TaYbEhhMAp9EoIoQvSUjpu2TUIGaLF+Rqq494w5A8x4mcG4mtRpLCCCOK7WEGQBFPV3jxOdC/W+&#10;VxKcISk0KMtv6ZSp9G6ER+R14J06hF6G51bidYiVRNe2qjbuwzy71Nvt4bWxunFZH4Iv8TMKwFBG&#10;pRgzSR6OIl5VY0zS+X3YnQO40ValeKUE/SLMVit4cI8CVeKT6S/hEyJ4UtIPNTxgJUKXZewwhnpT&#10;M8xFcUCScI8CGYU2Yx32GrRhAAHT496zNlaZi+W5x4fqflXeRqvoV1OnbwwVNtJBXw+ZiNoqJW+l&#10;azdwW+5oF8TNfCAt5k6VsVa6MWmejncmfNtJOBgHNSuGTucQdsN1Tf1dg1gLDpvMXdOir/fMPeak&#10;ZrQRzLHJXHXjQ/eAcUO/FAkFA4RptXleM5+OvLF54So9s3KHVPpdjZESuMnVDImd8A19CwQX7qar&#10;T0+jSp8AytyUrYvE22rTLvrEvCb2p6HGkd6b+0aMmO1UDZZzzrGLKBSIR7vJdZi6alod4MzroRnA&#10;HbvLDKEpOuoeoC6ASNeHfEcgqh9Om2uDmWtHpk+daZO+A4bfCsqqgN9W70PRAszpy+O4uUZGELTB&#10;QoAAUGCMzeCqgBFmS8ZIwFppfyxqrClNJH3Wa2hMeN79fuqMeRfgp6bJ8YmIIMZUn5TIw8P4GNFj&#10;ZJARTAOFCN5tAaYEeabrV4KU8U8ZK/0m2oBlzYod6miUj/kqBL4DtZ30X5v5d4+gMAFIbmGuoQ6n&#10;npE1lmdqzI1MEybrwqRPmobct8eotxwwpCO1uX1W9LeSp2nsBRz2m5sB6rehU/JkC+CEiQkcFRwG&#10;gM6hgg91WHBdR0+Zlv4CChVGgRglpBbCnB9mHRVgmOXUXV/7O+YO3zWPkCptN+Ezy7OOzhNpIWUZ&#10;/aC552RKdRkNkqdh8+ZaMW+Q82aYyUSviz31V3BzbxzDhWVm+rZIf91bJqJtFPCYPzP6N/za6Kfj&#10;yZDMOuAhaVg0EfiM0TsCGLUQPRi6mlY1DyYl2+4FytAS6Jd+T2oB3CrBPWsOgCcBh+G44TRLuWqE&#10;NXMeT0jzfoP6H4/NWD8yeespLdEpVl+R3XML4PaAFA9w2gIGzUVCOWGu5VtqOdRkyHi3u1ZoHxb6&#10;fdGParJl0O7WrGOvUTbh2wOQkLeNsgQw1Ui7k7KmBZMrKpDJhDVVuV77OXxRpkx7BD8C84hgMsIE&#10;urR/7NLv9eLlLWeuPQBuB4wR4ARGvwN8yLxNY++GiYbXCiYM+9bctac9bl1w4pv6P00XfIPnpwCF&#10;5YI2zulD2tTvA9DoZ+mUAEpTij465sg5Hdzef4IQ1wFwwDOntJN6uj3Bft8t1vYLc8B9i/SzmUPD&#10;p/rZsE5MtOYeO/p0nJ66xVcA2m+/TxgL+kXtBn2utcENSDWJ7SkrInDoyzkAZQnvU0sVW4TQdvOz&#10;6HfSH99HdM5es1gG2GUMxrN6CG6mlVfr8pNOYfpZSOTNcKpTijkYJkwAbb8SFtV4G6SNOcxQJtJA&#10;slUSkyjoY9FCcpztrkGpIG06RDuoavE1qKoDGHkGfcUeHCxcibBhPtrgBA0S1xkM9/dfF0XFjbJ0&#10;ZkSCUr37KLpiwWleKJmmyapO3/KQ8MykqKr9/auMH5DjczCeeuMCpgRBhEAlKexT0UGaV62vyaCZ&#10;/wKouSxqAIi69mneqeqoB0HWvmuuhAoMymgFmbH5DZQyVVXXKUsfCSN21E5IzA2dXW5smyYZARnv&#10;+R2A13wB4Zt/Kh74vg6FMoEWxEr/Fm3GRs6Y2dIcMDWIutK4kQxD/lcrv4RNXQC3UgMiAeZ5nfoi&#10;ggKwZRij5qFaSNxK7yBPxs7kWW4PvlVd2LuLfV+ctKZ13+5hioy3ICynn2zDVF8L2u2eKVXrSlvq&#10;9E8Pxixz1FwlmOvzngw+QhoBdarOzZooCFO6lejqLBahrDBBd1bWRKOpp0fZbgwnIDJiwhTrMiuT&#10;VrVbn4qnJ6Srxs+MEWC3rr8BcxMwoCrZeef4SOxHx2rRrHCPOtWYJ0Z2aJ7Z7BrUm7rF3DXSgzEB&#10;cNTod1XqrSBq9DEgprdkPsIQzYqaEr/Zf/QzRHtGn5rB0/16mjCnCkyvShseH5l3gJK+WkLO5h1Y&#10;wzif9m56BeCmHs4V/QZ0PtXpswejEnwqYQ0ZL4nQYd0u5qyhMWOmJKyDa6NBvek3JfDHUy+coY1y&#10;MvW5Ds6dMPVBVFlbESor4BOA0DajY8rEa6EVEfALCmhzMnV8pA5qm66KB9argLEnuKPvDvtOjGmf&#10;fqlWPkUUi0KG+UuMyAq/EfpSjYRh1gf6vst4qfXs+Q5Mvcm3NBmtJMisw4jC4Luz9Uf6EfCliU1t&#10;Gmtb5q4Z0CR1Ood3AXJGAXVYb6HCh3gJ8NRgVXhvBLM0LFVw1GIs1FYq4OjL5OaNhrIKaN34r6Zg&#10;QB3Wu0Rj3I1ZCd7QX6OqTLInIBQ0HAHSQ+iH2jgZhgyixnc1o2abpI11S3QdTcPXQaAjEGKduLZU&#10;OavCD9DBuK4oQx8s6dD6gPBAOwN4Ixi4r49puvU3GmbMR+ou6JKhmzQucvXQT2pC9DdpQh9Mr6+Z&#10;SFDdpB1qddU+qeXRROj+N0r5Ck/mZzFHh0LQDuC+on06RkaUCd9oNZJp5JFrsVU93+u21DwDBmCe&#10;S+bSGCChdD9DaDHFeBsmpt+WIOXxaH4OwBT9vYQO6SgsTZBJmntkwhgdT0MYEoyZ/lcI0/9FM9Qc&#10;AGRki1K7YE/tX/jPSUtoc5vxN7LDaJz1xigzeAdjalJJzTeG0etn0d/SfsrI6DdzZZhnxHXw+jIF&#10;vGlygW9Rho6tuWMPgzPt/EaTAt80ykfBRU3Q6zf6AIBnX0R49bzKmNcow1BwfTgon3J0pl2ZLI9x&#10;yWDcAxi9DrdvvzN3qJsmCus0h09tmU9qXMyzoSbCMFjBxBKQ6/b/JiR0P6/TazuAp9vuW0YOgDG6&#10;SYdik8A9vzSK9++OVTc0CEOAwhogInh4hM68vyHcAUR6COb6q+TUXe3e7hEwM1QAZUx51j5dACz8&#10;fQSwLgB7hhWH8+mjII3vUdcXAMf7S6tY0m7zlmg2GVDuHBxgxtojfTtnDAbyda7l9IG+JTntiRBi&#10;5oCalREAROFowjox340Awxw+w/y+qNwzZsw/tTXuGm/iTjUmK0C3+93MAFRTwJ1apJ9MaGSoqbvN&#10;ivqV6nsTCASExg2/IvMmBO6ZDp9CXOdziB0EQhWh9trtpgUzV6K6YHDvQlpyS3cdDCVGGxCRgyLA&#10;UGqQEQ4mH1lMn8Neqv0/dhE13BGpZAExUwshk5EQurGbviCx+RyLVIlLSU/ziipBQ/Tcztssh/p6&#10;aGJxu/7RDOkKpm/0iJuEhSoaIukkDN8Fvm8CM+3WLYjfftUIs0mD65o+9NYXCBhBkdG27dbvKrnT&#10;PsoeQtjMVmm7jXDQj8ZQSxnE+3uDRQGBWcrk6VuIqIzQvCLhvMd7qrtPTy0WOQNFv8o4tLc3mqmf&#10;hkhnflunxth6P4gmDIpBVw3qvgkxAVjAIxb+WGmI/tYUY14H98lwEy/By5DJoq06VLkQArfD1yE2&#10;wIAMCIYiiFIbYQSMGgoBnVJjFWL/IDCIqBelYK5TZpO6hjqawyQ/Oo4axmsOCQGLpiwjFySmprTX&#10;sVX/F005+qzoV2Mkj1FKMg6BouYA+6hPf1mnJvWwHMOOTemuBkv1v35Abipn5IZOhjrA9ZHK9D2I&#10;8YdYrpBwNEE45gKCCXPERGvuCKxa2t1xVceu7Dvmmr5DkxkAFqIsM5LZqBWU+bnzbQcg2Ha+UCfN&#10;D4ZR2tcREqnEyFxucW0smKYdgpJwaAaEZfa785VxDi0KfaDtVD8KCa5pk1VNGzosoZDwmwdC4qfn&#10;v/49msSUkE2a5f0d837Bt1yD9odRN4ajCwDdMDIlRWN86QvNaqr8x/SN4dFG+Zh91Tw7OkQb2aSD&#10;uO0ZOT8bH4oOa65OH9v/MX9ZGwGyGQP9qZrMhzGgznUqQNkxx/yO2WH1fakD4joIA9H3MAXrpilG&#10;Xxr9nN4BsV1AiIn4HF81LUYhmRHWrMf6dJlLRu2hWkXNgkbWDBkH+1daoBlKzZ1luOldJLpinajN&#10;UvAJH6chcwlwKwhyrtvWLnNDxt5tp/XWAdAJENynQ0DprsACLDdqdBO/iAKDwaotFTCq7ZDWmRdG&#10;ocDvhvYHBiTw0EFPHwhNQmoazeuhJOkOsWpUnKMZa8VQ8NgBGwaqFsF1NdshNHDfaAbTy0dIMOMy&#10;gHgvD5xZlwO+rQPm+gkmsgXoALrVjJlBeMb9EWNvBErkm4D56w8T+6XA9DRR9HjXuoVDNQzajLF+&#10;Ww2EoGK6gykJ5vitVNukvZq4TMFv+02ImHV4j+fVEug3p+/KlDZmLWgS/03H7h43G5iTNDqnb3Ry&#10;NG252uU+IErHTenZlHVs0jjDQI1sUgOhJqjB2jAhWvjCQZ+XrHU1x2ozxvAV9ywaWCfqcdKnBaDf&#10;o+9MXaATcfiX8O2N0SCvLQQOwAN8KXaVZr3p/6O/oQA6BCwYrL6J8iWjhwT4RsIJWvTvMMQ299uU&#10;u5GRskbVyDw/DRAmBBz6/6lNApRAPwSx+onsAQdqktV0hY/KhrlAWX3AwQpgYsbmX79Owo/C6MX9&#10;qcMYUleYfoCRqAvMnG/pK6NfjCG7JjZzbyujX3r6qAB8IvoK4KXJ1CSKblNgHfT1MTOsEU22w3wm&#10;biXg/jd92miulIy2rZcAWfrh8UlNV714fR3QRsAHIMX9hBzP15dO+J8I3My8amLE2AgSerXZtQsj&#10;eVb0nVoU3TSM6nR3bQGsjsme14Y8009TxlG/RsHd17du8ZPMK9Jyz5SmIFAssBEEWHWsW3Obfnf3&#10;CGKCiJjnwUWpulHHOE0zfYiOSFpTjerWCL+EUNYhoEpOEwDMBLCx2gMmkNIqDYgQRMWMmcst35bx&#10;UIcdDF+Ve0hCLPTlSQ0K9YEImwyoxSQxA6Z+H4bhxlbcMLTjtsOkZWEhLY/5jnut1DpIwDB884e0&#10;uyZw0mOf+3Sc/geqdnP3YZEoQ+wjDHP6EQKuWQTm4b4qfLu3AHxBhN3Z1MgQHVkntD+yL0I8tVtK&#10;rAwXNq29DpRKmGpo9BlZQxTsT6U5iZ4LxQgYE/gsATaGJjYhpoattqnHlgmnCUBT2WatpM97aqGo&#10;Q2+uJAlTE4ww2DozRjponnNvEBeV/giqmA0zVsJyYRnG6TgJPAU0PQihREVGq59Mp854046nRwgj&#10;Cy+2qIcg65yk97yaiR0T6++/LmAGEA++r0OlScAk8gvqqhbNRdaiTImnO5kqxRkhoR3RRD8rmIlS&#10;v74saiU0xxxeAbXMuQVtGLv/C98KHxD6uaW6fMRcYX5oojK02mggAc1Q4g8zFZCokVIbktFXSrth&#10;5mDOuS+MeSrqAKYOgFFtlZFLRvBMAJQn6ii4cG7pWxO+Boxdle+FLxHMzr5QkjNMVsdinSQ1V+rs&#10;rEbRxE+GQGeAJMMN1SjOjSyCIAeAoG+sp8n1cjV89Lcbq6nJqgPgDOms3V8EQ+k0mVPcVyOif44a&#10;Rn0Lhu6wC5gzVNW1qgNjp8O6RMKTsbjho7sEmxtFvwxTgYejIvNODYDp92U8G6T+AEAcmiT0jRCU&#10;mxyrSt/MkKzcPK9FGaqnG1N9bzQbyIzVetRDiBgOPgSTNqzZbQN6rOlGjYM57w6+A9ZOztxWK6WZ&#10;tc9YRei7O1vzzSbzo2kivK57QwFUWOsBPhw7xtE8QW4MOIceaE6sAnw08xrZ1HXNMh6CbbWaahen&#10;C7UeaT67fo4HmCLv2f8mQDPSqdX9CDPQXyj5fSxXgKXGR2gW65T5FI7TrJUW9EWH6A71Nu+IybuW&#10;EEvDePfbZpHTTxm0Ipj6TmACI1NDwlgFE4N5Sx/1bVIrknNPv47wHXKfGMpz7yfNdNUbxpL6GKLt&#10;uArah8yDzRZax3irebTOkbgN4q/fieZYNUAzgMkBhj/jeeehfgluPWD+jEjLz/tuKKhWxaRuamEE&#10;SDLQDkBC/wzBVhM6IoNUoPr26yjMpuGDxLxynbyc2mFC0D9KmjE78Q3Ki529KUPNkZtxus2B++94&#10;T0d/s7hqnlSz/vVrH6b6UPQoW/8Xw9fVVi4AWJo4JtAGs+0qMLX5hgLP28ugiASOrJNvv/YBL6xj&#10;5m2PsdgCwMxdYzI/6W0PUClI0HSlL1dH3xYdTOmb9Za2cu0dRjfj++ZMMjGb5l1zb+jwrw+DCQod&#10;i6xtUjuziibNsia53iOME7ro7ryn50aENuuwOXmm3jBjTSdmW9ZpNZ8BIpeajVg3MGFdGEzT3wPY&#10;dQGqbmYamhTqbq4Zx1eGLKgb21+019TxZmJVa6N/jzscu+OwSfvMxqppT6H6ETB6fOrCmwBXfHc0&#10;4bt82/T7apvMJqtWdvQMSIH5G71jdKGg0O0U1tRFkLOhfW6HoGOszse/foPO9++Lw5tanUqYD9W0&#10;meTMfD2vz1k4Ukd2V/tmwPygLDV7+szIo2MjwQBgSctiSPUyoq1axYr6CXAW1MlQb8Ok1yad4/kR&#10;135S7blGmtfz3WgKE2VJzEJaheBvHFQm7xSGMoVxuEFcC+lJ/wwlLB3pzGCpyl5Vr0RCcLKmAqpp&#10;BAAyp9ifpS0T12kSIghYMHeHEpGZ+FRv6ytifpMTYESHTrfCVkNjTP3qAGOFsCmRKwEbLqhGo0d5&#10;MuCMxSqz0Ncig3k12x+4r4SnCh1pHbCy2T1EdIWhgmPqr9OsDEmG2gK4tCGuYZaBaFQpV5OD6cZV&#10;+5qkRxughKIKAdHRU2JgDgXNTgvQnnkbQhqmf7SpC5zM92BSLTek05myijQogVXro19JFeKhGUMA&#10;qFZmCvCInCT0pSGykZlThzj62B10VYVrM+zDgIwe0K9GqcKFqEpf5q79V7DkWCoJuoGfvkCRkXGl&#10;Hw51aMLEYLDrYztFwTBOasesf+WW/qsDBFbW62NyKAOVd/yu7bDdjJ0q5Q79GLlQGJdsjQTDwpKI&#10;GlEUobXUYQLaN+xUE8qIumq3VJXsXjM6i3apV593V7tWAD/7b80cCUdY6qjzbwaTEmSpaYhN4EKK&#10;hrHC6JXaJdYCYgmpOSb0sYlt8pl3gjQZWYv55+6uRqnos6PvgVqhWvVT7Nti2n9BcDiHNp2rnAEE&#10;uXMeMGQmWhPAKf1HSKt1pA8mG9ormGAeal4xF0gTydMoC00T7ldixJQpv3W41mG5YWp66iJRb1N3&#10;k8yFn5VaEN5R67SAqB32EG1Av2YV57h+BS21U7RdFbHRDz2uhZM4DH0CYxBAaEpVA6Y/i0DWrfjb&#10;1tVnuW9UViSDY87IEJsACvOJ6FBtNIA2f0G54eaTLX3TZg0JlKi7WlBDhg31Nr+JphLNKdrbFRLM&#10;OppDTwzhjmy1jIN2ZQm5ofPhy8O4u94F8EMIm+DD7RPM8jum3obVCzBdE70poJ21qSbXOfAI4WyN&#10;6E/oVqP+IdaCDr9DxlhTkiDfsdSpW82XuYH0/RHwCJTUHIaWhzmv2e6O5+usK8O87d9UjjQPekFf&#10;aeqyfWr2nMMm+jPsVDDsmmkB8tVuSjdngGAdw81C6bi4+7aSvAxXZie91Qwik1XDqaNsONqrnYBJ&#10;mltlYQgt60EH8PBjYoyMCFkyhgfAiKBVxioDlwaosTbk+fDUL9yBWzpgFukuNMH1p6bSHB9DvuEu&#10;3mqCZJb6EeQwU9sjrQ3TFfVaqomiP/V90qdJ3xnbEFlMYUqWq8ZEk4gaXpnL91/nMHylZBj8EIBA&#10;HboCMtaufWLQgrvf6iiqU26nqx+Jmo477sFMeX4eOTVqjDHtY4zMlaRJIHZOZv6s95RFf6ZcPMxz&#10;+nF9Yp1DT8Yw1PUjwE1NCwzPZGtupmkEluHPvTbfpc36zsymVfod8MY3zFZqRI2O4kZgGUXVi0Rs&#10;CGiAhjl03zwuRwDAmnrqwyQ4tE/USD29dKOtOhcvzX6KICcQMCpwA2BYwJDVyLpr84nvmGPGHZ1D&#10;uwpd7fod+1UAsjQiBoCyTNFAJlsLHxjquLFN1NnwaVPRH/et2JTQyBq1E2u1KvSdzqVqS9RsLXXA&#10;pV76tExk/qwzfX96XDMayigeNzJMydAAevSjAo3aGftfJ1TzxIyYC/qTqDkZAzrMIaL23qjNk4ne&#10;ACVPz2PeQ/CEBgwdR57XR+R07AWYcqNYd02Xj+jztgfsSqvlA9bVLL/mqfopmBaMccIAGu+tit/8&#10;EhIZQw7VVqzNvUDldeTTl8MkQ0pxYwZ8zaRsVj+yWD8wiSGATGB3GzWJmERA04TmAMMI3QxKJrs7&#10;IcUxSUJzAOGowLwGlKskb1pvtSdhf+K+1y2rwm9DGCMVOATCrIbhdCnhQ6rSR8HkWtr8e0bEIIVF&#10;4h+uG5vfgqCaPVUzgHZhpXmJrVoInSZHqpL5rbZFINMZ8zx1M2TSLJ81AFQTqV2CJiHu5x+YsFdI&#10;2t1QI4vIDSnVGbhKnZoz6sH7bi2vlkAzjZvRGa5qngFzmHR4TzNZk7JbgBd3WFUjYSIqfUf0LpeJ&#10;qn5TUu0BHIYrCB8TRC2P+Sc6tFHJWhSur40p4DVtaI/VyVZHWW3UI1CqIb0yZ7VNqqgzGKT2dQGN&#10;kqI+FGpe1EbUWLz6urjfzBBJUslAACiwkhBrJ1Y7oJZG5m60knkI1JwZhu0eLoIlmaOJwlY76g5D&#10;koFW6/QD3zPaxjbp1S+DlFGa4VP/IH2F1BI4H3WMliHqLyIYso6mydYRTJOHRLFSAaAA7sKEAUFz&#10;d103dZogQbtHi+p7+0rg4bYBHYCfGi9DBxvMhXrTOYwUj5SvNqmdmSsFCZoxc/8MN7iTYZnzpA2j&#10;/fpNRkFd6E9NQ6qtTaVtyO4GgqKEMIJhKqULJtv0peYCtSeOV5f/YU6yH5i/+r3o3GW+E02V+iUJ&#10;iJwjrcYljD8x5yHfdA2ZZts+M2W2a1HGJvjWn6HB8zKTFUzLRa8j7AbmqmQauw0DIs3LYvK/SO/P&#10;fKzTFw/MKU0ERli4a6ggfjj+gMRDv1LHKozbeam5pNb4BQkHSfXUZYx0AGZMBSncj35hnbj+9M2y&#10;7YIPo70MP9UJ3PT3qskF9P3RJ4D+B77NHJlLM+jjNnSDPtesod9UTWGDNTnSYQ6pzX5XVV5lrtW4&#10;7yZvCjeGiNcanxBgGC/6QL+UiB4CWFqeJsFq0AHGCkkysiYzzg3HcfQx6uT80oyUQ7vmanFHakuT&#10;WbFFm02Vr8BgZNDxFQbsWmLs9M0wSdsYIB8p/Z2nallpozlrBNiuPZmyzt89futrZTI0/bd0cjeb&#10;sfNouzH8vg6zaEFzXYuaae6gj4ASGMXXd/OoUDfolfZ3Aa0mUJnsdme7mBuCI+iCIftKs0aNLVjX&#10;871MXmEGoAGjNATXfX/U8r0+yTyg1YAFHUWVYg0hVtO6AXBoCjWCT+2hodP6CuhToPaiC8gQLNsv&#10;5kHp8FsBs8W4qlVx7NwOILaSoN0ydR1vFRLGChFK7wiyW4CHZp9IgMi81y8htDHQFnePDpME/beC&#10;ib++DOgzgAo0VsfNOn0gkFAD4S7JOvpr0tBZVS2j/MqdkE0roPnMXDBqe93GQtOpbYi2wIM0oRic&#10;oXkuY664+7TAQm3yN1PNw6sENqax12SlM65h4wJ6gYCJw8x3pRCwEIxpTpnA9Km3Dqgy4y3X//Hr&#10;qnBLDoFNH3rkJo5ZLm3jOeo0BmioeRoAusJEo1YF+qIJKG08CLCAV5gM7snIsK5+VK0AswZQRGQL&#10;79pHAYhY3wInnXUVFgVpw6dWMeTbajWaAErHO8J2daAF4JjfZCa4Ye2ZWdZy3NgwQMi6XbhpoftJ&#10;ucvwAPCkU7+J0DQ7mZE2+QMBQKmD2hVB25i5qV+fGXr1NTHJ5E9NBlDVo6YLd/JstiAKfdAbhQ8n&#10;LEoIVR0iJWPUjrw7JXWwzpTanfXN0Bxi8iQTCzn5reyKyavzlwxYCcxoEhM96QirNNaC4Cs1qBat&#10;0/jhkc6ns5WE2u3rkP50qtORVaJ5p8p38CHqoMZFh0x3kTXXRxsp/h2kqjnBRT3mPR0im4AYCb4a&#10;EaV105jrqDhaI6EKTCBW+q+EYy4T1Gvuoltvfwwn1CbARrW+kqWSuPuBaHaxrfq+6GTpJFLlnNFX&#10;+n3INEwY5SIb8P4cEKbzqrZsd0UNQse39DlRujOSZ04fKNkZHaOTXPjxwFxMeuZv7eg9gIbgQlv6&#10;lG+4iZzJhyRKEmd3wnWvEW30oeY11IqJrOd5/Z72muwN0GSY48uL6aIlcCxIGSPfFDiqjepD0HVg&#10;XDPZjJJa0MeHE0TVfhwY0QKRYEzb9IMM1L5RA2Q2ScOBV4ybuSbccjyjfiZfE5wYhm1SLbUZ2tu3&#10;ED5ty2at1I6cAeBmEKwJQGG4vwVQmagKkFFXtY60y0I5PoKqAxjBYAAfI8CGoMI8HvqY+H3nWmx+&#10;Rp9p8jCPRQOGrKNbaLxgdDEGjI3mOEGkznFqv5RSA1xQ5ogFrl+GoDV8WHhGnwxRvCaIA6A6mDf1&#10;0h/HTdMEn5EoCCahX8eE+WHYrXsJyXQEdBHSTVlqVhYQYVXn5mgY0O8m2DLqRH8XzU0yW+d6k3qb&#10;WdgwVwGH+S9aMBz35VEIUCuhhDxkHriF/hKmPmVdaooIQMS39WNoBkB0nl8VDw+/sHYZE8bdUGD9&#10;RdxcUAAe+94wRhvqYI4eQ6oHAAh3+VU7ZGSL4CaclU0mBzjp6OztHAwmC2ixD2cfWW+sdwCfdmV9&#10;y8yTEk6NfE+/GZN9GZKvytokhautGiXbI7ChT6ijO2ILUtQiysh0Jg5nW9amvkSm/DYvRQs6oLO5&#10;0XOaTU3CpXpbrUxkVuVbLX2heEaAahItzbYZc87U8WoudWJ3TyH7VTAdkWDQPv0yBsyxHfNEk55g&#10;XW2YNMooG3cy1V/ISCC1S9LCMLVSjn45mlfcdkEmJKPN7W+YhEwz6wD6ALL6X4X5kHK79JPRUn2+&#10;Ywr+4Tmqoydjpv/0+4g9Z9TOMD82MACJ/RgmY8SXjphm+dWRs10XnKmJgCY4P2i3Jjh9kgSEmpIM&#10;IzYKQz8mNQmG9MpglKgdU3fI7kinuRfMinHSdGVyQzU40gKBg6Di9R1mxHtGJGn+iIhA6I6gzdBv&#10;22gysBbPtFxjgAX9akYAf3mP4apK0sd9lzZTL75zem5Dr+k7vu2GgO0m4IKy9B00BNn1F9Ez1CU0&#10;QKyr3rmP1GqqhVazpDCl9jjazHoTpEz5H8yWOWjbzIYaZQhaac8SAKkfi9qu0KB0leyp36kefhPS&#10;bQGHmgXzeHjP3BoKb25m97hv0y+3kW1Vs4ZZX5+fTVnPNwGX0mGZsvtW6QtoYsrToVdsjk3GBBoJ&#10;zTM5X2z4CIgTeLppomYgI3PmgJwV4zno0/+maX9pU5dKaGikB4s5a29gCG83NC+DPoDJucK9E+Mw&#10;p06a7tTQvT6NiufHLJlrFtR1x9pSgwPvXFFXQ7VHGXUdUgagxgihCeta52F3Jt7zzJq5GBlnqe+M&#10;sp2DOgur3VLQWYUmSdMytIB7A/uAfhcg/qT3eXcPo94jTS21sTO4LLievhdMbAmHuQT0Ijekdg/K&#10;Uyug2lFpOIeh15FOjVpQkjB8cYWkb0IoTRnu5dBjIUrgOkhGSu2G98nY1yAi0ZMLysxx+gQoNbsf&#10;wRAiHSYBCEdE3UAoQr0PsRHEZDTaxF1qS9xpt16FacwkkJyph1L+xIyREHLNOPq2KH1rUqogCavl&#10;6UMwIrRQ4oN0pyTpAlEFq5RvdEIbgqsEW4EpKaWrbo7N76hb5N5AYjaFeEdETztLrYCaJJ0lfV/g&#10;9P29zwRggcNwlLpNwKU/ROTukInKpGx//GYRQUD3j0qULBAGqqU/AgtHe68e7NsthJi+sB2G8Zkr&#10;QKlZwtllEW0O9Kl+A6rC28nx0XTE9oOhyVMWWYN6hW0bQqsPjv4SSjT6fpj6WgKsqtR8GabyXgSq&#10;1izCd+hLfY/0/3HHV6M/VFu72HV2E6Toi6T00YWpmLmzxdhGeLXMXoYNA9SMpGYsnwBqYESCGTOF&#10;CtR0whwzPmbA1bfAyJCQdptKqmontOcrNcoIv4RKeIb04UZahhNGOn/KHyD5RnItxkppQrNM5EUQ&#10;3K0SE4ooLOaFDDvnCB8A5qX+KEqLi0eIJIAzsnQyHvqF+Ky+C0+nNkQJhkp5Gxab4YwCl4MEgfE6&#10;wIybtcSYNKEoALjhlPPEiJ4m42l46w6iYtbIKYteibBD3c0C7LhrplDNbxr+LnNCrZNp390krQqY&#10;1YnTEHSdkmOOhLaEuci4VvlOmD6ZwzpoC+Afj9ST/m0vLouH1gfm/QfmNuBLYMy46Xcj8NbPZANo&#10;fDlmzBvnHnOOOetu1ZrMuoxPE4Zqvp82gEEBwcSJ+r0YsaLT63xFP7HeQ8OjqZU12Get6ntjFJdg&#10;X1DcAST6XIN+VOOpU3rkCaJttVsAD6BeEFKnDs4fTUFqM9WgbrcANdaB9EjhwjFV2BAkxJ5CHvTj&#10;BhDkuOov43qTEaoONzzbiKeBmhTWpvPL6CXBdz6FZtEnCji2aQIjMTLCyIsObdHclAPYRgvaQ101&#10;R+mf4r5W+kxJwwQ4OhjrZG8fTGi/39eksjg1WMOAEdaumjE1fNJOx1p/MyPAdPJ0DZuA6vfvE5gW&#10;TIBDGmpY8eAJ4AHw1A9BQLSnTP3p9HU7QNuNrAumQz8LxnoAIGmcgHcxA+SbWwTG79o3Om+HEDLe&#10;JjOipgLNtWorjcoSiM92ACPqJ0NWM6APi5liFUhlqGYifWLO/v9o+q81ObdbW9MdF1d7iRyaU1Ma&#10;ZGZGpPfeW7phJK1apmrvOqgbjv29SOmAD8nMiN/0jg40AA2AtNQZUJHDyajx8PFgRDpuc5aQfh+B&#10;ltZDFZEzIQq1GzBCFpfuIf/b7c1735OAV7/7++9Xq99/PV7dZAsUQ8zsoNZjKum6tmofHAng/apn&#10;kQlAAtbca7f7TDl2hhAA0PlaWfpxukTfJnyS14AEBwU4EzEbvlA2UETpOB0/kYaXRWcGwG6dWhuE&#10;4IfOPc4cO4gjA6wcfttLr/9tnkmlzU3vLc2kO7O0iaZh18BK+2POzmEA7fBpOdUz0+LfM7ZudwGb&#10;w97nvPN4n26fEuBA7G3rp/nY7ZeAQ/t/lcycBDjeng96//RJzwPEH532fP1/ODcBphnol50GiPBG&#10;6LnTk+5p7bq3gazDW0k2Dw7tWXq75z3qed++BNQ6N+bXSNmoKtIK/+A0vfe6m6Opagdo22s9W4sL&#10;ax0I6vOiwIeBl6evWwE/aa+dnkHKan31E6Q+8z8SBMJwnFLg/Si908tgN2EQ0j7vsG2maORn5eN5&#10;DTxFdf86GgIjDCdvlBGlWKatdgd/t03FAWBsrgIaynzdS0OwIXFlpJam5VICQvYp7anGyXC8PO1P&#10;LnbGhfd//BONsDbwCFKsOrxi75/1Htr67vf8Cymk056zAyxHPkO1UpSIcYZ8SbU8pVwHVDlU/f/y&#10;Di8gge7f1oPC//71eJ7VcDHeJwNAQPcPPuZFplwySiqClC1uB4pEAbQ2v0ypvDzsZCQBNBEHnVbf&#10;vU/h+Ikw8XwyOOdPCWre+zPyUutmiN9e4E4TopPWRx6dMlLxYrCeMP3k/Pc6qBQQ1J+SG4+k94ey&#10;/f7k7nN71z52cISjN7fymvs+ItdRa/3rj4PZD0of98eAM9ECIU8D4Chf5cCMCDBy2qFHZjwKLFyo&#10;IOp3QN+ug5phMYlYSgOQOrnQdj+j37649szY6Xt77esmBd17LpMpzHpeC3BwdoDnksLp+2ZxrG1n&#10;UHpuvSrkw3EmkDbxF7wfzohrXoqy9W9AaMp3eycN8oSA8X0uOww4SLx/YVjXwzn4Zj5Ha8sI4LRo&#10;aY5gDcAueuaJGKXQp9dG+//lLRkKGDsbW+0deZQy1LFS8y4VWM8pMekjfUaUo2tc51ydJndSLdpu&#10;TyXOXcrZmvTzk5QE4C89utf1pdUA4YeUj2qQqYRIFjYDaCJr7s3IA0OAidD50t6KLNnDnmkUR/LL&#10;WCKV6/+jokFY9MuXPL/eb781lTYjhw95MaJAwBYwIwpzcflzctIadD3deKVWlaQrgZb2XLa/zqkS&#10;cRHMP3SyTAHNBNujvtv3nEWDCUVVDBacFFTr8ZKScr4BVkThZWf44I5OaR37vzQgkjJnyBnWXVJZ&#10;MpLubudrMwA1Df4CAXO+luml7UBV7yDddhEA3DviJPC+k53kWbnwtZTkWcCmn+nPswQeMnTS0pMS&#10;TKcsD80s+rnneAfnUhznpz9PypdO2w1kAIomPO+nh/7+9+PV8/84al86L4y59F7XHMJqsjrVOhyl&#10;5BzQ8bdoj0GF008pHYpnt9P1yJ4om4gYD15XTtVDpkWLGkvPkBmR3buMLEA9HLbWBoCZai9nNYB7&#10;m6G5fwZWPq2+fj2aCIUxA0DFRbInavACtLRG9u/wPH2TvmYskJwnndN3Lrs+kKJ/yWMOzUl64FjE&#10;oGuJLuhNcp3MjNfetfDCpFaU5Zqee6yKp3dTdWLwGi7B1ff36ICUKl7WQX+0+VddhAyLMrCf87OL&#10;q5IN0oL/LAAESF6lKzlyW73rgXv3OQZW9AL/5eJlbSKNIiimE2tu+dw6ACAGLD68BvAynoDjdfed&#10;7r5dS+UPkr9S32tRgAy/NKCma0fp2hcR286zsn0yut9ZAzDMtjkPdDynQ3CaRH2ledjOqUjqHKMf&#10;XGXcf/vjanTDcE3oa7apsy169daZeHvdXqlapRdf6ec+Y2Ix0ITHcn2tgma9dTP7JcASiBBBev01&#10;AHG1XH35vp+B32zflwNAAAYRGW3mVXENqfgWwAgwPW+2thsrXVP1E/n970er+0Aj8rPJwOZn0eUi&#10;01I7KpQOAZf+fkn2vqgyCmSIfnx9Pe6z7aXUTGBLUQM9qCIQJ0aLj4OjnjGZnJRN73MMAHN6u4Zq&#10;HLbr/Hpz9ZNwKCNw1wJvJ1QEVJns9U3eSl6GXhxTQsczyRBQ1iIDW5QL432TB9rhpcBwHyj5ycmm&#10;wOTMz1IiU/KYQtQvQHXLeR7t3q6cvQqDNhcQ6Tmm3ToAAChkBPS539j4ecKAKjDwMHTmXOgKmcGg&#10;wO5eUig9J4Rr4qP+EKodEB+RGi9vPW9C0GKIyujEiliqJOr5FcHJu6Vw7lNcvH7h454DCNnIaA4/&#10;JYM7OXc/zwMVLr6EnDvYCIvCw4v+4KjsbbV2HdrHBNU04MXWn8ag6oFgzXBQpJWU80orGOpHceKR&#10;4HEAAioXrD0PTbhU/pnh0fTotYOrCRJv+ri9GA+kg4UYqlUzkCO3K7qAFDm9MYCaNhxAmdHzDE7K&#10;6KTDzVPUB2VB0abY5jmSB0ZbVc5EJPoOnsjM3uh+Qx7NeL2nxxK03o/nZVjZQ4I890vhUUrKXHl2&#10;UPNx8qPz7D//eTpex21IXu+YvRQID2QUcusMhG22Dk/ft1IAQpif+l5G++rnDmZGJdmyP8o7pfR4&#10;oKIf5xcdzi97q28v+z1v1+lzeEAayu0GUg2A4/3ZCxN49YNQebWfbGojv7FpmFy/33nvaAogAykH&#10;Z8l2f4uuUWxaKuuqKyo2wDIFLc9srXg8iHz7vftWipgHKky8O3KWkQsYHbZ2CJPCw3gfqlEYD+MM&#10;DlMAb19TYik5FSHScaIH/+t/X61uUzTT9K7rinwBXWR9CKvt12b7o2nZaUqRZ49XAqDJASM0AmS+&#10;v9s51cRO9ZjKOs3mrpIzEbbdzhAv/VCUoL2bvjG7OQCt73j/nbnDABMQpoLI9+zbZkafXgD2pRje&#10;3na638cBejoaI3ADI1KXyoFPnkRkf04/dHbJces0vWqSOUD25vY99UIf6N4steHddnofvT4uksnr&#10;ABku2RCgU4CeT3MrEd6nlKbycVWAW3RF7yRVQh5NUt5sbTlBnAxyRIds9h5StuuLj+/k8641aSQR&#10;r/bAgM3pduxaniNdJs2jR9DDc8bv+j3tzcCfA5OBDpwvkb2n14xV70G5//h+3Hp0lr/sTwRDEzjV&#10;T7hhSuPtC+P78iVv+nktPZjxSDcZJ4GXwsBbi9sMirkgIpgAr1LdaQsgFWDfM4iqhaR9djOm0jr3&#10;99ur27xfLdxVSwIoSIvS5VK9uAzu/fYFsbm9EA1lZAMrmllpyHZ4nDFNjvTZeJaOAMLTGXvJql46&#10;Q35M5lxbBYuhgJf93DRrTqzIzWngWx8ijbLYBoBE+ls1h2iCSOpV++vaWssDahxOxhMIww+a3j/p&#10;fek4LdzpvcP+/eNHeiW58Bll4EcZQw3LpKNUwODRnQceONLn9CY+R7/n1YusKpm+YrABTGmKrnXh&#10;79aMjsYXE8UXsaHH9DY5VE7c80ovqWp6euOYt/99XrXqaXulKdnNy/pc/yhDrkLxKdCg/cDN1ebq&#10;WQlwe4Isf45o27teIKZmu/RHMtLffCCk1+uM/G/fT9oDaZGN1fdfDwOLgYR0ATKpoYCcA8959S0n&#10;tPeSIjkLBBjyp3RcRYxzhQuDoGp+kzJpjfX0G1E5I0UpqmyW0DtRVjoqEBagv7ztOoE2KZ/rbBR+&#10;2Mw56t+n2VfpQxwzURn9chCEH5JXz/8asNM9V9k2IOx5VD79pIES8t5lBlke9yjlzlgjg83I8osO&#10;a4ieh4qZPiHYFlDlyXI9ryFDQdFiUZ8HYg4OPgYiPswAvinDTLBOOnSaNVFcGN9CtnLbiGG8ysuU&#10;jhDkXorjsD/C9VPG2M89rBzfnu/4vQPcPeWobtp4g+sYeXMfcAQg8Ckj7Jm2QqMXKZHT8w/j9QFA&#10;7wO6UqR5J5sbH8fQKYGSk59S2Q7AOUDj+VNSvFWcF1EeJaEDWpRitjbIlwOuehe8EwTcr2+bq1+/&#10;Ho9B0C8BQlcbL6yMfAjMCOmuf6agu1bvgB8gnCnnqPHQaQd4PKsOxElCK1+MuY+oaworIMgTGkIu&#10;Rf7YocsDdaB1dlQGyQPCc9Engddx2XW06canOcmbVr6svJPXuJ4hFvE5zlgwVoztpr87OIDlTJFl&#10;HPquiBAhV26tnT/lOHn8BNFzTV+Z9sizITpSkhNel6ZJUeOPCI0KiU/TqT4nFG9dET2l3JAjdVMV&#10;BbEHCNPL9QwXg96fkcWeV/RAnxOlr69fW9eeTU+Ds4ztVuuHbzMzjbofzghje9fhIJeMmoiMUjag&#10;Zfc8wxJIQARTvnqfEuCh37S/M522PQbeEMC3F+299e46RynYt9fD9lHIO88zUCfC9vQlYHsfIGjP&#10;ea/G/gOsiIlAEBDP+1d1pskVhaHtshJCeXT8IZUV379uTWqUJ4W0TYb0zwDupfa+ZdSE3O/63vMT&#10;JejMti49L2W40+en+ieApqpEikCZuyie7pIUiTLy676n/FxV2L87JgN6E9UUEneGkaQDJ7hWIgqL&#10;Prsv1J5SxivZySDvHGb8RV+SK5FMPB6NopAdl8sPq6PWFoiyZ74r4noYSDtoPRfdY70zivsyuf1J&#10;PwXauvb0MGr9VWuJeknD6qyrv8m/h09KGZnmPCnVzfYuZ2RmKrUGOw85LM4LI5Ecby4/5uGmA857&#10;blHfgNMQ3f8FYqQQt/qeiIvKM3OAREhu0ntfv+6nT8hFOjPDepSXbcTF9l7vmm5RQSWiut/z4N8c&#10;3SX/znDGAqFSdEF7fa3bpcGXnQsh//dmb8lGZ0lkkawc9zdOi5k7PHJlvaJYjLPZTWPAM3ichncZ&#10;XE/eOjednYcXIKO1otedgYCnd7nPGdlvz7SMv2h9XwOPwIb8//Qx6czcPfYOyc9ZZ5RTcyzPn4Nz&#10;EjgQyVW+6z2ACxU7jD+SouoLhF38MdUwx/38oj3f6d/TAkHkqmvoTwMgqjCSIueIqPRh9KYU+QnI&#10;YyB5/zlhT3/LgdRro884P31OnxRgxBooZ1WNcty1RCfN4AF0kHpFta3f3Lu/d3r3k9Z+x/oGxA7T&#10;v7/9dhIo6Wz2XLgx099p9r31ygH0nmcZaMDt+ctydf8iAtveiG62H8CriJaUzUyAbq1VsiiZxWO6&#10;aG9e3lrfwIIICs7X8Cg62/oKiZJzGnAtzqS6Lpd9pnfPPt5/p6fXspWiKX02w/32YrZM9wkMqGo5&#10;z1m5yOAfBFyQXaVsVM+IfgLnZwFEUREzbA7NUQoQXPSzv/9+ljz3/9ZOWfTjl53VH3/srp66/pen&#10;g96pewbozgNKx9bB/gSQFcBojKZ78ytCLADTM0vT7O0DkcleQObLl82VycMmbQN+eI77e+1be3b9&#10;vFh9+x6wac2ueh7ZjJ+EeE3TZDQgaflzhxgan5ww4z6KLWVDENtsZEMzEoyHP9YbQHVC1+E9TdOt&#10;h/dIAyVx0MEVqjSUDjpzUCm4hYF5HXrEPJ636Mt2v2N08BSApPvHdwV/nCL59OnD5Nk1RUOi1WBs&#10;0XPgwGyknBbASt/jXUB4WopDtNOSmpFuYUUa5pD1ORUZvDWhbsbrIGFQwSGFgzNy5CCkxKyLEeij&#10;9LoPr0KIaamRXErKteaQZAyBAFUIQshHx7yvlFk/F7ZWtz+psZQWI3zawfg3CXddNCdFJmV0CvX3&#10;/FcJk/cFxDTmMggMIZSXrk/BES8nJTSkVgfC2nV4CAZeiujLdHnlVbVmh9u6cnYA+5nohxb0AJqx&#10;16aw8nZ45cLZJ8jMreuUP6ZIKD+ERd48gyAStR3AMY8DuW8zMCdn+viQl5CxsWfXj71fIFd/G4pV&#10;TxMeujWboYK9+2Xgy7RVhN6NnkWpMI7DRQqDQdls7Shdz3vVtTDWyY6xBXpwAEjSQ/O9rnHM0Cz6&#10;DiATUJuyx0DHLqWZJ04Wp7dN9yDXLx26iQL0e6TTKR9NJrfbN3uO9wJECasr0+YNIykDoFrQCzWr&#10;kqJYTf6UBjlIEb2+Hgw/Q5XCvfBw+zJE2/b9qM+YxruZkQBayZw0HU9NxE0bZ7yGIYf3XDvAcGfB&#10;2p5Zi9b2aDs5an+kDQCamUkTEKdUAAkKdxqR+dO9NdbT28YZNUsEyXSjtRLiv6MokuvLDI/S/63t&#10;j6vFZ8TPnrVnwJk6CjiIFO0GQkQMlNcrc9YdVwM1E4PJ9lVniaHAASKbwvhXD+/Rs7//fhTQZ5B0&#10;WA6cioQEiHFCJlx+F0BsrW4DdYft6VZrQmcgvhtm6KwvAgsaGUoN4I3ZJx1ozRuSfnHWGd4pO++a&#10;uGqn11JKAe3uA0Cagi26ZiaTNK4KLP1ueMCiL1J017f/sbp76d7JKh11LiKQfCB7a6aIp7FI10lz&#10;fXnOM+1s0xNH3d96KXd2bdUVInrnPYPoobJvlWj0rKZTesB4HzpNDxWVEgMoexdpaN6ueVGiTnp5&#10;kIEZMNl7LNpT6QtrLvI03Io8Vw6Q+SfkErAQ5VR9MeTYztrMV0om6Bjhf46lsLqRDqKoDJWUAR7Y&#10;bmfsIn1y8dx1c+B0BqZb9CpRefP4ZWtAGvDI4ZPyO+oaM924349j1F6ddk5E30RBRL+lq4ZfNNfv&#10;c85oP8cLvH7MwH3Jc04Xkh9VPqpMpE+G7yCNkq571j320Zkl/z1776NRlwofM3sYZVxDBlS6QjRE&#10;uleUXIGG1L+yYlEC4INzs9l7aGb2+tZ+A8Wt83SdDfxLjTCY0121cyHyc9r+eMeHdJ0zJv1qL6dZ&#10;Z5/HmTvjYH7b6TmkPfp837tN1thCRNTnh72JPoiS6B68f8pG9bneRxpdZEklIRCmXF0nVfpYdGwI&#10;o4HEGSOQPkdqHZDTOyA/a3N/HADwvDIEUm5SgHciLekrg+8u77bSAekW9zztd/3+67dljlEOf0DV&#10;ZHGN3nSKVUlz1+++fllMb5dvXw+HfCuqplBiSrRbo5vuBwAphX7q/YZg+2Tek34+WyvVNICrUmL6&#10;9LT9wpuT4vlpuS3VknCFsHj9wqaUiRI1HAts263Fz3MwKSO5cmHV59fFGA2hWEQ2IXpoWl2z0e2I&#10;dvp5jEef4boJzek9sp2QnYawdAKVy+ahLvO0EIUc3umFktL99WtoLqHAWpcyOp0ywQSkQ72bMjjI&#10;+xKRWGik1mZo7a2VNQ/bfJrlxs8TCWBA13c/ru7e8m7yVHhZFBh+hoWQ4lEOd5V3qexzufbn1XrP&#10;OWS67i3ysp8xR1rkad3k4ez2ztNPIYMit04wlBpPrwTv3DrxNqdjZcpkk+IGJlL8ABui4UQvtn6e&#10;aJE8unfdbT3NhMEXEa5/nIPc82bwx3gkjMLRM6E3g6uCZa8D8vsfJwGxtdXL9/7f++rd4SALjwmb&#10;GnDHG9RPQ6dbfR7WM9xKpvUtEbmSNpN+mPXo3jMPqM+JkJxmIP4NMAEk0RKe6Ey0TTnwFERXFr+0&#10;pq3ZbSD1MAAiVeHAjGLIUCA/4qVIR/HUtvq9FBxDLzrEI18Ccxn1zWUeYh73eev15etW4PS/Zk6K&#10;fPmXDu7ldd4hT4rX1vVf3uRvWyeGVK+G1ntb1VieN6Oj54zDz0P2DrzX0+Tu/A7w5ZHmJfeOPDez&#10;lQyUw6mRBthh/Py+a5i4rMU3ErUx+jgiwMfj7WaGICCQt6xfAnIy7x4Y2e0aDAdO0o0a/db2/j4w&#10;ZX1SHkourbv+CyKDB/1bgzlgCVBkQDRzugusfP92PHwdOVrnhzLfaQ/wIK7zIHXy/PFtP28mI5FM&#10;OZfbDG3roREfeeb1i2ru9jPNqzYCPQdXf149tQ7Wbdm7AZ8by4BfYGQ+n0zt3/Q54wIC2HgUS7Ld&#10;GdSKnvFTYv+WN4a4qyncEMzJ0u6fxxgABhvJM52jqgeZfAB2+gOY0xPmrH016G+za+4FPvGfpJCu&#10;ej6659dvh32fk9J+dA6BDJU1SpRP+rPLUaKPur90iPSJMuwfKU+eM/LyTeDnJlCxvfPX1dJn+g5d&#10;AqgYyXB+/XF0GzK2yBJy9HOKWbUYoikZFUVadm/gdGv3w4yxZ0Cdl/NA1d2990s22sfffz2Z6AEi&#10;q/TTTFEOTDpnqkM0SwP8px9Ssn/zlC7MqO1PGiu9kN7A95GyO2g9ZmhnMiGMTx4nCkJf9SzWXsTr&#10;KqB4ppig34tEkh8EcoBNCF5Dsemc23Wl7HAJlIPOWjwAI53N1t94iO2+J0oiaqt89/B1s73NoPVZ&#10;nDVVQbgigIzOr9L45ucAQo95waob//nPvX7GMcxAdmb1yJF2tgfa/+PsKXnmjErt/vd/XKdz0n+9&#10;v0jxLmcpoAPMKDxwBvfz2HWcPU1Wv/84miiCqJ/zLKWO7Hrauzg3orycDvyGl9f9ibwOx6bfI+me&#10;pzN0v+XNz5j8ru85pZlu3hbpik+rX39st64BpKfWqutxIvbTzaYxj3Pad6SZzMhBTtVBVln0aYb3&#10;LJ0INNHznkXE7PdfT5Ox3kNkp8+fBmIuRZJbU7OlFB4Ydic9Ix0yIwCyx4CGNNRBIOEwAMNO//h2&#10;tLr5spwox2G/M3Dxqu/+9uvZ6u4yw9/3VT1dvmysjkUjei5DA+2Rxm+iLgcH7WWgQPdWFWjKvHVv&#10;tQ+H+8nx77tTmTTplcfufdD6dm0k/j/+2Xey62+/HfX51rq90OL+In0g4osM/fJ1ufrybbH6/ft5&#10;zkzPkT07CxQ+hQFMgH5INn4SGuSxyLMKQyKx8TSU6DmUuxk0uUH9PVQsULJnhxm5NnTn4OeUIsXW&#10;Ye57PDwdWqVxhLeXKXBKDypW3SGHj4w0+UTKKOES5pRmcViUuA5j+EYPCAaBssr4peiVIgrliwTg&#10;Mdzk7Y8H32cAD89wdpeyzDAycLw83rrx8IAGAHSdAVdqS2h1cOVtOhgqCxC38D8MD9OB9JjR7P2W&#10;DG/vRGEMQa5/U86MjPbm+AYIb1rOH3d49fVwTWshzDzt6K1pBg6TX/pLYze9G0Q0lDu93G8nDGY6&#10;vK/DRYdYN0dVRVol6+AonP+sq12HloESaTIrggESkhUdMqcG21zOlkLhPZjau7Hz36bb5NUYDUa1&#10;NWvfrIPctD4OjCDjq8GdboHf1Jr3Hvgm3oknr4rId+XUAViVHLqnioBtbH+YtRFJusgbBCqPOwSq&#10;iba3WpPWU7rPIZ6+IN1ryv+E8Xo3JbuiMCb2HvTcuCwUNm4JMpkKCVUfUypOSff+SJaqrja710Hr&#10;LUoxFQ4Uf3KKY7SfYTKE0IwV0QaVAMbAb7df0nNIdd7hoD/SdOM5XzK6GeQAi/LvzWRPJHBAS7Ji&#10;CqYW9PoCzFyTvCCkuvcIowozpEJs/RQ0L6lnU+2BZAfoAx4GRx71e4Bx6TkD2NZd3v7le0qmNXh5&#10;DUB575SYMLymZKPokxncGiBSeo0nNg3IWu+JXvRzhglYBqBPAieXKWMTWxl+M6mOW7tjRrjriozp&#10;3cDLX3ZW5Pd/5aW25xyCGWLXM9ovlRlAPfk+z4HY3mzfcbB46u3p8ESSb23fkZ6NVphW+q0dcjy9&#10;oPKMXA7fot8BLUiuIgEI5uRQ236GVkTT7Bl9d647C+fOWLpK2g3vgzOBNDuOEXDTPa8YU+3BA+s7&#10;xzrHtmadCWkNKeM7A70o856f9yv3v7PR59JVmkTepwPOz3HQ3nlxM4CyteEJznTcnlXEZTgdPR/C&#10;t6os+yGSA7ThoWnyZlDazT0P911viOZt7bt2z987akTFKVHpgy8hgieKogpLuoxHD1R5BlWBehJ9&#10;/3IwEUypCgAJx0j/Cn1lRB6G5N3nhcmlUuhBkQzVJNLHotszjK3P4vuYJzPO15F1Tkf0+RMRa2Ms&#10;ej+ltDx7KXz8MRwmcscZoYdm+Gh/awHw5W1rIpJS/nguojBXeAgP751PgfCLHIcZdXHX8wZsNEnT&#10;uE1lmue7yYM/7fmQcLU617Yfj2Va0PezafbWO0ype9fDoZGqcM5xQMyIwuMzAoLhHxIqB2nOSIY3&#10;EODMMKgiE5ddxxlWtsu4qkoRvVUhCvzguDHywI9I401nz5nAq3l7OZoK1IuLdGLPf5sB3suwcyxE&#10;zjlaImW37FWg8JDO7hmHu5E8nbYO+tHgm9A9Bzudye6J5HyVDAA7+z0Lhw753tTz49bja/oZADoQ&#10;Bem5EfA9u/EER4e4QFJsPUfvawbNxdftcW50aTWvyGiXpxwnqZ+nZPT5Yat/7/T7zQFmBz27kmAO&#10;E4Iz/ov7mEyMo3OfHF4GpIa8fBPgab2lIP89sE+bedE46RglwYi4IuVSSCqBpMxOv+guuz4Og8iW&#10;svOf1PpT9jqYOpyG7SH+AA1ACEO9owlSAm4Alt8blnV6mxHuQM4B7HvCuUpHVZ4wPKcZ3PV9U3tF&#10;MBLiDDtlrsSXARA5UQKsAsKMEaEvOS+ev2oeoW1KkCfFAK1lKIV3edhywespCC2m8UpOGZeUyUlK&#10;T0MlA8B0L8RDGDJU16bwN1ICUgPj9R19nHD3DJLr2Xnl2mbvZaD1xNAJkoeFKLi786fV5kbgRLUM&#10;xds17h4DNONB94yiEnktO5pr9f8hZyZEG11bVEjLbv1PrlL6QJGKI+2WkR7NkLB+m+u9m/VuY3Bk&#10;9A05YpCFCBNY31ctxENSZqZiw4A+fVZuvzKEgFDCSrmmYEzjPei9pGz+9/9XCVuKrmdjLKU1hrza&#10;/5Hr5IAZd30A5PRNazVu/l6Tm9aFwtwCTiidvZ8nXC5SpfERwiluihr24fi0Dxvrf85TlucVSk5w&#10;8/jWWxtzEDRuO817FI7fyZBIK2wkG8NTOv05z5V3pnnVnzuUKe1k6UqFV++y3jtM1KNDqxzWJFvp&#10;NSlEHJTjuxQrAJNSFaEAaG7y5tXf6/UhzPnywhtrLf5V0giM/fffL/N6Pwa4k8XeU0Mj3JDT4z+v&#10;roSvAZGMGtIp0vFGcrtMKSKqIsaap8Kr2d/7ZfXbt63eof3KKzvLiO62D0DifsqXwQQShjvTunx5&#10;PVg9pYhFXm5fAPdkofWTBkH2vU0WkBQ1eSLrIh4Gsu0sdStdtN7ku5/185Nk+7x3BVZxqaTekJMZ&#10;DwYDWZLiQ6YG0oAGZYZ7u52Dy85+8o5DtmRsO5PSOrqYMvDbR6156+wMOducEXKKNDpAImU4lXFA&#10;RoBQp+Svb4EpAKEzv916Lzuj0g8MrBEExycfxumQ1sQh2soQkzEdm2fEQJ9nsKVFNvqd/LfxC9Pd&#10;uDN+0BrdpXyVjGqsNh2Re65JZ55/6P3IXueLvmrN8cpUuW32GVVxiNa4ciY2b27/1+rLy94AZ51j&#10;NRycZn+tL9L9PTDjngecmM5f53nRu252DQRpuuLk+OeUc3vs+fruad/jiGh9LyV2ls4amez9h+Sc&#10;3OAqaamP3PicwieXOEpAne6whv3RMfryfPny3giQY3X40Pe6hioTeyQVqvx82d6Igm10PqW5d3pG&#10;KVPEZmX4ImW7nX+Tpg3V3BH57Yztdp6mfLc1vbgPwLQfWgtInQIrCLE4TYyiVJt0JoDEiAD0OBJ7&#10;vbN+Nw/JvaiMEL3ZWuRd6nx/N0Oe8ZEqEC3Yy3Bfda9XjdAy8M/tw81jst5ngWu8JBU9ztEOhzVv&#10;/+ZuZ/U///dta01+XDOZ7sz5nBJbg+IM8/uDsc7oiyofI4unw7Un39xKD6d/8N5Ouv7FyXqe+yKn&#10;ImPYel63f3THy9cARroCCNF6foBZeoVuwbW5lr7KUF8GtI57vq101mY2ZuegtQm0ANvAqGIDaSmk&#10;07dviLZr0w2VQ6Mj79WXRfot/dn1NQp76Gd3OUu339dWf/x+vrrLqB8GdsyamT4tneMhBKeLNLND&#10;qtVkTLr873/XuXV3gA7H5Pb3g+4byO2ajL5oC6By1jtJ4ZxcLVZfvx0GOgxFXMx9htyaPnr+stce&#10;d8+e6fnbwURPtL2/vd7KEV1bff/W2Q+8Gi9isN5+a6CPyu3NsrPyaWbdfPGZ1vL44j3NpizZ++8e&#10;BHBU5LQ/+qpc6ZeVbjZM8Os/Tlc/DXG0g3CRV6i1K29w5rh02OREhRelD246YNj2iJ9TdpkhBD6E&#10;/ad1d8IulHjQAcRG953zhM2fs3veD2NB0WZU+z2mrTy3ihKRBnmnRwiy++vAh8Wtx4YIwAw184yB&#10;gRPKNsVwlkBTLhjy0yStZ5jSu4y0/Olh3o2NezdsP6+UCE8VT8qIkV4ErhhkpbBIdtIKgMZUGPR/&#10;oAuHhpK4C1Ctr/We3RcJTBvx5RLw6OD2Dpph3YQcpQGwhjV4AUwcXF0FzfpB6JJy0eTsrPfQ+RKy&#10;B4ruEhYzboC/mU7c70xEVB5s5L6crOmd2O/bBz9PuFeo/qbDxIPBIdDqHQg7hbRTSlJhogtTFtj/&#10;DTfUqU/5pzC56If2xUCbuQ0zCdha9kxnAdJpJpTylDaw/sLlGnnpqjo19hnz4Wf0/PKGlDnyr5JF&#10;B2KaRCUzWppP0zyRj/afvKlOEMnSR4LMzABBhiDlfHEh9w6g/dzvKZyfB+l7lu3WAnjUjMtoeGQ/&#10;e2DY3VZKHW9EXvK2A89IHWfUoHf5ciWFSMSqZbbsfTL43tEX8OvnKWUMeVEpfXem70R7y+s/zNsx&#10;e4fXoxT0sHvP91pD6SfGbS+jJoSqNf8YCF5m98SJAphEFOwT8uJR9xlCMmPdOuqjctWauI4mTypb&#10;8AOUuSIQbrVfB+3bNBHrkN/3rgAhoAvgf/++mWLfG4U1Q9Var5kRAkT1HAjAvPnDg9bkoX1tb+cd&#10;U8qIhLgCyLeMq1Jdw+rIyCKwolfIVKF0rmcQpbOz+HmApAZhwvzApDWdzsDdb2Yl8UiT0+vAvzMp&#10;+rUF0AUqn/LODk8DDf0c2VqVFi6ZiJ2eC1oKvP04XC27zxbQlwwA/nhbxlXo7ikSQAY1XtMTR/WT&#10;8nMpGUR0z2tvpF5vAtocGRFXk22lly7O36cLi7Atk8FFoEI0yhpK0THi49T0PtMIrXMyQ0UDcYh5&#10;Kgn1tkCiRlCes2R9e0eyIdViLtO03O9+j2aM9G9neL/1PMsw028a/Cn73ElWOGCqnv5dLYT7JiKF&#10;Y6NUF5cGGJyGgMmBqOJeIBpZm5xxGu+SP2BU6sX74tIc9F1Ra6lWMgvwiFwZ6y/ypoTdeceVMkBP&#10;6lTkSSRXN16k0508dZGsiaYwzBnf6RDdNeyryJ5u3Kala3fwkFET2QGClYuKrgEvUiAmw54E8kQY&#10;RBa3+5nohhJTZEmVRUij0jVGhOzsWOMMe7pnt3UaUmsydvOs4k1EMnnIizfRl34G7EWZRLaH39OZ&#10;AmhwNwAXxHW65+uXg+HbOFfK0q2pVAl9DeyoblIhI4p1+9T5y9jijgABxkIgE+u0u52ci6ScTs8m&#10;joq9ab3oQsC9tdSo7uG1+7YXInH7AUicH2CNvcAdG9DTupjyi9PFcbnuufSi2el+ej15n2vGvfU0&#10;oO/l6+ZUuuGbXOOl9H3PMCXZ3Vsr9+3dzqGIx9fd1XlO5tXrTtdYTJnxQ0Btoj0iLNlkvWiGrtG+&#10;PCezIol0iem8X349HHBB/qXz3psjZuNfAvbp2W/TiA2HKLlqjc762dnj5rQwwJ9RCv/Hb4c5bJur&#10;lzcThnve9kVTwXOAvOf46bmb8VQoS5UgFA0hU14m1/j6moI45BnkEfASUvS6N4qGiBYwVDOgrsMB&#10;SR6ctEEpnaO84aNrhyugsPke+mQQ/v7H2bsBomg7AFM7n+LcpPgCJ3sdNpGK6W3hwPYdAIkHu1j/&#10;OMp1rYOytfWxlwSWes6XjSk7JHSIOt++hrxClc/9+0hPgYueu7/3MpCUhBJeYGZDBCflu/k5A5j3&#10;teg+GylWB399o+fp33u9rx4nGkkJ6e+KnOTZbwVIGGGtqm8StLsEBuh490aQ394jJVrO37XgEOFt&#10;HryOjchLvO1ln9fy+eVRA6HetXXUZXY3w36WwtQ7ZBpuEaoM8l7K5bx3POkgnJ1qGKY8MoFpDQ5b&#10;w50UAdb5zUMKLQHk5UqpTTQqxSdKIgf4//4/z4GalF+/v0ywhUlVN6hyMSnZ8DjTRoGPi76z2X14&#10;X9sOIcXcOiJFTgvuvqf6iPfFGxQ10Otjo3vuZ3TxUJARDRlDuJqW4Nf9vO9OSWp/9lLUgCylKPdN&#10;YZ7cZny69lZrpFHW3W3y0PsN2O15Tr1/SklfgK1lz0zZtlZn7ftWzy/qof5efxweO/D83gmR8gyQ&#10;ZDys8YGeGQGcywC5+wF4Vym2GQvPEGWQvn87TQ7eK7OkQ8aDTN5Mn5U+UM3x48d267UMQFrPjKj1&#10;TlFQyicBGBylp/udMUa62RoTvpkMmQE0Zcv2yDkiz11DhEbESxqHIhXuPElRH6T0pHx2Up67XXsz&#10;WVhvH/+v/32e8gukZFydK2lM/RiUI28baKnPSveZ1BllFpjlWJjQLDV52H4wllKv62ud92SCAcKH&#10;0lV5H4+oZxeJo4h48KIZP75uJTvtKX5Pa6mDMLA+KUf73n6pWlmKSKYfzCqasvyM9rcvZ7070PuX&#10;FLa0Yw7E9s8pqN6xdxClpczXNwImyYjR/w8ZBgBIxEE7ASMlFj3XegB2WroHSJwzYGZkorWUxtI6&#10;wPMYLOj8H+60BjfprwCoqJIx/3cpflwp4XPVYGR+KwBjmKQzrcx5TSv8rvHA6308GMPMsfj6tp1C&#10;BZxb4+QCt0Xk44T+SX/q8nvUudF7Asi191IS5EuEbbM9UJGzK8qaXhJl0U4AgN7o91sBFPuDMKwy&#10;xYwxnZMN0JuZXj3fIkDP4NIlWwvXTM6TA2MBVFu5t2jBlLr3bs/PymzJQKD2a8amtcZ3WftFut29&#10;A3CMd2dSquX729EYG+Dx69eMTfuF5Cr6TfdribCT/rl7/Ly6Os0Tb10fXnnPPU+AX5+L5zxnaeOL&#10;9sM5GZJuRkyJKDA+ze62/rZ6Tq44EcNnS0Z//efl6r4z813H1sDRD4PucC4Y8Ry23YAUXahSSIO1&#10;45fPnfW11VNO9u/fLrum+wBQUlwZ1YzjW4by4Xar52OQ03Xt2xBcO3fvoJme7U/PoKz769eAS/qb&#10;o7cLJGXr9tLrM+zwx2J1etR+bqXnOqdvX/p/77jZGiHLD+m5fRsdlX7RoE1vl5lInTz8r/9xnqwC&#10;L9Is76le5xQfYzOwd/EEWPa7HIC97j2tHkQc2jPA35obkaLRIr7JU/Ko4ZnyYhU+r19U+Lh/56Df&#10;T3+Xnk/vMEMZt3uui5eAAeD0dW1SWaJAWuIfnwEliK16utj3dFE/F0kSdf4qopKN228P8Z5UOuH4&#10;XGXnjDzQd2prq+vfbM7zGAwIMF20b093u6uXbwG/3Z4lgPaTUKYmYlOvnvIQQZg8cEqbd7q3g3PB&#10;M09QCMjBh14qBdrhUlusbfJhimg4DCkoh8MQK0OpeP88jM0UjtH10w8gZe6w8cJwNXhm01wJ0Enp&#10;UGTAg+ZEOCzTAKrfUz7uy3s4DwXiaZynUERURG2UAroHr9qU3zFAHXCHwueuQ987iw8hRp7Pfya4&#10;FFQGNSUDnGDaKxGdkHnXW/aMDvfbW4i97yM8HqT4Zjhfn9287tBu9O+uIUKyHaIeYi+P6fg/Mla9&#10;U8Z3ByksIz7zglJiFNXT/VaIP+NBqff8OhdeZlghZUIIQZu1oCMhLot+C7oyTqfahHJCvwnizc12&#10;iro16b5Ig08vCUaKRrmkKh85Ygx6PJtFinI8/g7kWQpbdcKk2wIQ6vk1mJrhaQmMzo8aSVlboVlR&#10;D8ANr0J4/vJxfSIT5rYYFX7WZ3gZ7x1vGYXkxveTGyTDrZ5HSmgm6LY2mu8Bilpc86501FSNZEYM&#10;/sZWHqqQJ09zi/EHWPusvh9SLMi10nxXGZqZELz9p/k+oyV9JnTPk2PkAGVAjPc1RM5/yeiJhmG9&#10;EwWo+sQsG1wUoJxnQxFqCDZTQvsbQfnQwLeUvHz81X3Kbd63Z29NL/BrUlY8QnJkvDfOBN7VQfv2&#10;9dt+90qR5PXgbex1cHnDlB6QpXJMhdsMhBNpS2lKKSn1nGZhvbumWoiV0lXTCjtFR7ZVfuldIN1J&#10;CfNmt/IO9UR5fd4cIKh3i5w2Y86LdHZHZnu/464h0mKWEqdARZCSVnt22N4c9N7SDye37W17iBND&#10;nkUhlcdqMDUpnAHv/W4iiaKLgZD2Rdp2qvi6Fm7MRC4603gajPxm16QbpKn+3btCulRPiyn/FllL&#10;NqfSDzG6Z7EH213PLCJllDOdvD3iwLgGkOOciELdtxd7/f+2tbzuWpedf7NzJpLamuoTBPi5rqqT&#10;vYCAtN15hlOJsDJpwx/xRpwV53kzPQAoqHAbomEyvtv64Yc4469vu629csfkZRnICkhMVKx3wOmQ&#10;ttbjSfdefBBRG/qPjpkW9p2D4zs61rW2MgbrY8hFaq6/7WSkuk/Pz7DiqqmQmr48rf8io/i+T6Iv&#10;yWjr/5BBwXERIUES3c/Q6RciwqnBoOgl2ZCOurnP433cHl0j0iM1yztXwisNiO8GpEghm0/DOGqv&#10;DmBM1UzfMwVYalkqnvGR9jJJHeflKs9cxGE4Ee3dfU4EXXPV+xpdcZxuRtQ+6J3189EawbU5n6Iz&#10;IhhXt4v2U+lqBjdHAcH2fXaTFEUy2Dm5Sje5N3k96X6qfQz0A+gn1dC9paZwWMi/VumH/fsRwbXn&#10;MDhP6scgv4OeQ/+h4/2/5VwGcOnB1o+eApzOkoHTGxWLyRNHLh3p2hyc92iFvewc/ivqo+IJT1Oz&#10;SXIvIqHL9Mn5xur33/dmvXEBRaUN5xPB9ntNR01VnjR+YO+msz2y4T4BC60XjLk4znYAa2yO8mF8&#10;vqs+Z56c0mFtI6Tnzrrvfs+wL0UVUNL23rrd9nkVmGwtcq7+RaqCLi4ClQGXh66DrKzoRcsP0Snp&#10;K1WeV73DzBMKaN71jHpV/fh+Gmg/DDChGwRkNJRsvfeQhb8ctEd97mF99RO0/kuI+O1xN0+1A9VG&#10;jgeTMeW96kAqOiLKIYUhb3ydsvnxA6gIoScoiw4cYRcVwNqd2Qsd0BnA1ob9P//7ZoR652ltCHxb&#10;HabpLtjnNA+bPHMHcz2vxjwKoWqGnuLCWlf5MGHhgAYyoDbiqjSW2wiHKcEEUGXEBqPXM83I95QL&#10;Zj5DwauXZ0c61J8BOUwu8fg8T6RrrnUNfUsAGofa5E9eBRKY6AyPHjFWm+zdlO5Wa7AxBzWAtfun&#10;1a8/8so3KNWum2f/2oESeRAKX887PT7lPXaPruu5dxKyvQ4jw0RpCjfrucFjRz5FQCTk263Zbsrl&#10;vPsv5KpDxhqjmcyrNfe0mOdNBl4QzLyDA68U2iDCzX4uxI5RrpfGOWJn6wr8jUK0poE+RvK6e3hO&#10;vVncT75+UiqMfu9yIELUtQEAvAL8oaf2k2EFPue6HRweBDB71O8YaN4FALidjPz22zLFz1tI6Z4F&#10;bPOazUvBTdAX5TYU/1651L8fU5T9bnquBOo217oG7k/ftadXPbOc6aLP63UiXSBiZJ0Xgej1ntEE&#10;50k79Vw8TwZ5u58pG95PgU16srUUqgewRAAoW5Ghxdp/rL7m0YmI4Pgck4Wur+TzsHth5pNT84pM&#10;tLzLW3nqe7c8kj633bvzpIFygI4nSPZFkZZ9F6h6J9N2z/bhWwf0XnMm75ZiPgzMCNfjVehuu7vs&#10;ObuO8unbwMrhZV5m1wb68HE2MyoToWs/kOKO8jY1SzOUccO56cycBR4MbDT5eTf5BZZ2l4HAZENz&#10;svXWYMBc+4/0p9Jlo2tut9Z7KS9es9Sss8nYiVIeJTPkZomX1BneIJc9m3OkqeBO6+MM4aM5Q3TD&#10;9MoJUJ4mhwD5xvI/Vp8DE5+SOZET1XbPKcKNnu0ieeEkiaCepCf2WvudgCu+1pRA/wt0Xj32d4DD&#10;8ETvgkPx+XPvFvC9um8PU8yGp222394RQRuoebrfbO8CNOvdO92gH83lbfuSbIoSSzWLXgHOi+69&#10;2z3X0lFr2x9aTyA+Y5unjluB2CjUvrno/AGXKWQgYsZJ9A6aRmlNP2C65xG1WIrG9JnROckCQHMf&#10;sLlIF3EWFsvWOENiaOHO0Yf2O5ni0LVOZh5dPfe71vjxaf29X1O/u+XdJjubG8mEiM1lMsfAcwBH&#10;v6UXkimdUkUlp6JJmjFZmUqy3pUjgruzl66a0vTut0gWt9rThbOYYTZwEDCeFvrpJs6d0QJ6WTlX&#10;xwiVPdNNeyj9fJZeM7z06SUHsTOCnH35vExHJdfJ23Shzbum1/75+3FrEBDobCDRv3QPKUpcBGka&#10;pPa3dOWkc9p3KQdnVHuEzc7Kt7ft1nG5evnXO553/hj3sUk9w2VAbZqGTT+R3qX3+bV7akdwnqEV&#10;STVninwZNnhx9Gn1mr4BIjYXvdPbzmQSOHxv3w5bY+c9sJseoNdP0jnaEAxn5TAgAoSkc7SclwbD&#10;2bnuGZFxOeGAoc69V0+/rL79wOH43PNcdE4DD6872cz0T88pTX7ImU7ulFlfB54enramVFprC232&#10;9T8aArHoRM+nX8l9gHGqq3baW5Hd1vgJ5ybn+DbAjgc0TS5bm6vX9d6/89T3NSZUKcT5+fHHMrCV&#10;rKeD7tiDQM9R4AMokcq8fQkoBk7unz8Np/Dlub3sPb72bMjgl5d9p58DKYboqug51kuln4lqHQRM&#10;f9LuXH4We5bAymWrQBFRADImspEQ7/c5oUDK6DbDIApAievKiewozIW0en7zscXrZwcfEq6+0wEy&#10;TVc0RG6LBy0UPrMseDptjlwszohDsLn1PokVQUzJp/zwc4tq3LKctzJYPSE286iEQKfKBrhJYe1Q&#10;yj0fMqV2tVP10/8R3hZbGcAE87BnUmGxd5pRTrFsYe2nGORg9TVA4OSFzMTXAI58LKOLDzKNcFJi&#10;p3k95xd5HSl2nqeQ7qe1D/Md8x94BScJC88FJ0UJ1fe3zYneGDJm4q0cmrA4chvjhsAqAjIlnx1Q&#10;h1O65iEvxCFSF/+QIN5kLBxY+dVh+/dHCM0wOhUyyvN0pz3NgKjOESWZCcmtOXAyZOH+L6+uCRc+&#10;jZSC0LowvwqVnUDdp88/Jw8qSDbGkOg5If0jMrXT/4XPGUDVEBSK6AIji/wmr27CMYKo/DiSKnKq&#10;CNuWMHTPfAgc9M4Tbm4/8ATsnS6e5FH+GnlMAyzA7zBgRA7lwZE5ASz3ufMeHVLRFF6iPZuOs0BP&#10;e22Ynf3cCGDwTilYYAVfQpTq8amDwJNsjy+TJ9620lhy4znIznvjthRvxg0IX6xnHPuuw6YnhPbc&#10;1hUJV84eOVYjNOkXHqoUkdQD4OM6qn2m2omyz9MB/E7zrFSinblP993uHOAPIfBqYnXougAehZqC&#10;By7fNI7qTE2r6uktsNl9hMk7y627lNlx+8QDE5IGtvx+QqpHBsVtZZC38wpF/8hG75/HNY3UWsed&#10;AJNKOOk0oAVxdUAvgNG+MzbmQolikS+OguikaMdWIBRg0CiNofU5nIdjsmZN0y0cB9GFmTnT9Zxl&#10;70wXqSTAlbrpnekVekokU/nyw33GIPkQXkf0FGVQ6nvQ3ug6fZ9yVOKIEzDcE6Cw6+MAIbaeBxxF&#10;pkSgyMyvP1S4BALy+oDSi5v2jNETFe0dnD+Nos5bd9Gz8/YUIBLJBFhU1WzvBsp6D5FEHvnMH2kN&#10;VboBPiYcH+c8ONs822vno88dBhhEohUXPHYmjlL2jy9bo0v8TsRVtG7ZGk7kqu/ci94kr7OfJ53T&#10;zoxW36M70jcqI0VBvDNSNZ7SyG9/dttTukS1JL4B46jk2V47B6rztrouOVQVeZvxoqePHtNPgQ+A&#10;F3eBZ+3/IlcnyaK9lkIEXqZdQGcIfwlnTYpjJqwnx9PiYPYlOU7epn9Sf+OOSBcAdsCGMnY2gx6U&#10;agBiDVx9/rqTA9qaBNak75XSGmWhWu/YvncWL3OGrs63etbkuPtOb5r+0Ecig9OhtuewNzvJmZQG&#10;R+pmylz7vGuks6TcyJORDOeBzanmsWc9y5RYp3tEkNzHMEB9XFTQnHZmHnqmLy/LAGrf9W79XhXr&#10;Xv+XHgRy6FBp38ebnd6tcxcYQFqVJpHmEAk6zcYYKihdPqMHuv9UovX76YPUZ6TcZRKk726THZwX&#10;KWeN4m66r6iK6ikjOSYl1PuJTOg54n1Fip5ydC/u3/vEsBuGC4omqVIFEoeA2nVeX7anUdrd48YA&#10;biXIorecnEvvHnDTOE7E6ORF+/pFvwvoJDPIsSrJJup7HVhv3UV1vupp8u24MxcgOU2YHp+lEjp4&#10;gYfffj0Yxvn6esg8Qd3ucCJACbtKpaiygTTN55BG4U2qqBBqxPSmUJRMnd91WENLBrSNYusgu45O&#10;h5uLwEQbob6doj14W050gaf3KeFf25BHTWEl5IZWTUonQyzHfJyQTiv7nodROmasAKc+q6mZyAyj&#10;+PTMcPf8u+9hZPnwY4et6/NCECP3UrRHlG3vgU+x1n12U+Lfv+Yh8wwBqOOPgZGMWx6nUBmuCQU0&#10;UaQjzPrFaqO18m8zfoCR15ejNtn7dmASeqms/YAeovCUTabItW9mjIEDNeJTmcRoeb8+w/NY63pm&#10;Cp0n9ARRl9KnELR5PJD7tCpOgEUI9lL2IkhAyc2DHHcb3rV001VW7d21aRae1bcBufZza7GRktfU&#10;RzkmMh8B14dCL4Mfb2er4/2UW9cZY93eEnwdGHc2vWuCm0LCUUAMlSa46JDpLHrQvxlTKQwEQCB0&#10;77R16t4ApK6dUkbate8d//yeJ+8g8KSFmG8yaO+zfPKg1+xV8sBQJn+LjT+37oxO9+77CzyQ1he5&#10;GkF6B4chZYzIdfaQYjU4MiMiDQatP10v8qD22/O8wDxQfWoOhPB7toP2+vLhlynhe5JGS3Hr6DoD&#10;IVuv02vAiYHuLARKGef71gVAB2pOe449c5H62cO3ZWD04+p//t8Ifhnx9lh/nvXNjyNvehmYwaKz&#10;p8mYqsg8v+jF8/fdjG0Hv0O/v/u31fJvgZHWdAYePqYQk3NgjxevgyRQzctCrnwJaPzf//N5OhkD&#10;m5qGCcsCJS+P2ynZlF2KnDMgDSNlQIZEdO4CyjMNt70zJPPmzmiJvwQOnZOer/MkqrfVe08XYlHT&#10;1uUmA+75n7s+cvQvUq6ds62j3m/vQ8Yoo51sLkTuup9KF1wJabD/9//32Nr+bbW2DLjlbKgAc/4Z&#10;xjXRzRwF3C6VIqKpwIkIxEb3Q+BmqDkIQ6BNPnCcVAwwRqIb5vmISogMOk88f6m5w959qogCHHhQ&#10;Wvojz0/Pja6jckuE5z36k+5I1i7SR68BQethFMR5Oug2Hfb1W5/b7Gfphc3eY/HLx76T3Hbdtd51&#10;0edEj5TmisoKs7+nrf+8+vG6396+n/H3AZTJWM+FL4SDt9+6OZN+Jqp5mLNhsCHOCuNt39f7DJ6K&#10;ZoLeDf/tndjdO6Z3pL6ATOkgs4/wGOzZdrpExFhXVFVvolvXyR3y9XQzzSjhGDDmot325Tk9st/Z&#10;mrkz6XClq/YI78/wN5GKzc8aD2bo+8zrizkv9OHPq7O8589/ET3KKLU30mj3L30nOUfgfH5Nnuma&#10;9M/Oonv2maP0MYAPwOmE/f3bYbqke7dve8p3sy0qZJT8b/S5ne3OWXt2cCuF8t50ThpaVHkGCvZe&#10;0oJ6ppi9Jt3/+hh46BzpbXS498vq22sAtHvsZ3yRaA3UlFa5vQgs906cANVAKkueuv7vv+52HwTV&#10;dGP6AuhDdFXBuO/79he4zjYiMEvJ6hK+3b7+/dfz7r8TkJZ2ek954U+9g7ieof246r11eRVZUOTw&#10;km4CcCYl01qJVpF1E45/+3EUUGsPe6/L9mpznBoOlBlu7eVlOiW9Lh3t7GvfIDqyf77WHuVcifxe&#10;9u9sxtHboudfZF97h/ZKuh6Z/P/6X88rs6ukuG7Z/9bsGAfrAljNIbK/XU/zRuutud5le6yZnSgX&#10;cq4RKIpc9hD5u/9ucvYTBXN49jGhTVkkyHqHaOGsqgDAQOLkJZ71mekq2EYMuSphmGqRPg9sqGt+&#10;TpELyY1H2GF0sFVCqB6wwIiwZsnwlDSaWmZ4eFRmVly3cYwYLxBBCspDEJPWocBUCeBTQKbTPtuh&#10;2+qZUhqMLm8NutahdCvvBSN/ycO4pdB6hpSnHC1DscyA7acI5bQBCC3D38sECVteH4+xd1Cii4jH&#10;C8XJEB2SgxWKViYsojD9KVKsqn8u+5yW2Xv9mYoI6BxwySOmFFSSaCq3bM0BJd7m5jxv69/ayHvz&#10;PGZUeBsnTGYCsiY2DLI+Izd5tOrEtX2Xx+dd6ykxA+isST+TNsNLwCsBdCZKkyApRxXGxG0BHK8m&#10;5ZJhu9oYYDllpL0/weeBTnqmNeNJ2Cvpi9u8/5ue+QLwy4MUChU5cpD+HQafLpldX45ct1IekSms&#10;Qtw4HLzI3XPgJ6XauyJS3qV8PS/eggiMUfdq2iedt/NxcvYOINC62EwO+q7IivlG0hEAM4WLmCYt&#10;p9adtyaMrBndbusCuM6/ux9PbUpou8Z0TE1hUNpSUYasWUdj6VX2YM9PihBg670HeLcmpzddK8Uj&#10;36v6QWrnOqXt7Gzt/DwDsIznFv4VFUI2dXZmZP/i55UZLww7eVJu+vq60/okA3lz064b6OBVBDDm&#10;nj3nRJH6+9J6te6ag+nSip+j1bwowHYyrSKBxzadMfv/9O+xfimt4Vl0rgBdA+6UYuNV8NbwXsag&#10;9Q4iotPivjMKuCtLx+ea3x/086671b4CmsDIYUBdf5sB8J41RWh/pw+P3wdSjtt3TZs22k+enjNl&#10;9obybQZ8KnoyjMiXzrpmSQ+BNRFEkYubx54/uToL+J4AGJ31/acchXSCyjlltZcpRZ2fgWANxaQE&#10;jV04xJVzn93AZM8z5PbOAr6MaJ8yVZGHaVzY/6dKpM8ATpuBYDwQka2JzGVYgFyVeZqL2RdnXDWN&#10;c6OXDp7FXQZKdPdec7ZvWxPhfciYzEDRdIlomIjaEjg5zRHLaANe0lAiylcZPwPcdBad3Hz62L4h&#10;sIocMULn7btI3Yxh6FlUM7x835rztLfXNZMTkY/dZH94QcnWQ8CRA6QaSVdeEZRJl3YeFBM8329m&#10;eBgMoKdz9dRe9XsDNHG/VC0hNoooS6tKac0Q1HSeqAvyvG7DZ4GMmdfTM4nAG3WxmTMjVSFKMvvT&#10;+xzTg8ne7ENnTZRJp2xRXFwZHEURZY7szW/L3uXT6o9/Ho9xdKb+9z9vWsvOZDKJ16YsWnXTRE67&#10;Bw6H++jLomqOEVfiq1+NCA7S7n6OFGIsWbvO8Iue6HuiueHoDvfPwHIM8ZrOVZjw8k9FR8hD/2ak&#10;u+52wFPJ8OFJ751NfI/+9d3Os6Z3JtsCdFc56GeAQXKuidizCET31P318SFQ3Rkyz2pmYtGl/Uxk&#10;VQdVpNarzoFSXNEYQw2llHVn1WBN5egM3Oy5tPIXcRFx049kiLOH7ZPnTv8DOBeBAr1/Zup662Gu&#10;lmoovLYZ3BrAYKfZudPsjygHwKNXzHkA6AJQ7dl1IDbPS+r4WlQRYEouvJf9N2xQeh/PRHTqIlk4&#10;Pu3aXecnXVhv+7I8qiiHclJKR203JYhYiWS4vf9hFKkR/7s64XUY70Ol913sJAW1m8FGAJt25R0U&#10;5Z6nN8KXKciEgkHQYfIf/7xNofxldfeljevw8YZGYaUslEv+9m1/KjyQUW3gWqBjK6O/lVJ4ftyd&#10;HgSqXDa28sBSQCoTHFreNK/YIdzd+z9W63kpE3ZOeb2XnFLMf1ut5/3JRyvddAg021Gr/6YPQc+K&#10;GzKNfjp00hHy5msMVCDmLCFhLJC49DjAJVHJICVwm1A8vIbQU/RmGGi0pVnSci2lEeJ3qF/fDiZE&#10;dd3mE3we1eVta5qCNOn1KCOj2kVZJm+Kd3P/nZeU0VRxw9imcM/ftgfsHLZeDKzQLDCgcmM/Q4h8&#10;x3u4TQkaxqTcTjoLWUnI9+uP3RRx32stPbu8ML6Fni1q/H/9LeACbLWW374dDBgaINmfo57v7inl&#10;13cAuYvzD5M+2ExRQeEiKFJ5SKL6UphTsrfErfl5wIsR+Azr+sHHAW88V7ybzRTi5649g/m6hgok&#10;PRamZX3XOgEuW8+7ABsColSUEk+Agxd03fuLjCErn57xvPNEW4tPvScPUk5bzxeNzhYbPR9FyKgm&#10;q4stnjOv9P051rrfRmtjJIHKm4eUKq6HXhS+sxEA3s8jFylTZXOep804Pj1urL79kE4JdHXvzc4N&#10;Y0VZjaeQHIj46LeiBFe/GZ6WcfJbeXT3rSdS2d92M/DdR8jV8DipHLn0ITEmo8+vyWFG5SzAMh1K&#10;k1GNinCkpsojIEHp/PbjdPWSoyBCsJcHxXt7+p7ieTW/5t2xsDbA0znvLIP/9rq5+qIcMNAgEnn3&#10;3P07Hwetr0gBXaAdwPe3rfkezo4ZOvr04JhJFeihI8XLUQGwtlo3aRUku7eHvfZvq7XLqPb8i9Nk&#10;rzVSDmrkwpqKNymvAAUAYJSAM23IpvQPRwJp+zYDKV132h5J66l4kwZmXFUFbm3+qXUBCoEAxugd&#10;PEh/rAdeNgDsKxEH0ZjuCQR1RrcD0xt9Tt+Ul8609NKGM9Z+MR5I3+byGD2xh88RENH6wD1mBlBn&#10;ma4SjsaZUD3y6+97Kd72TuSgzxuwiFw4pPZkeprDpf+slfJc6WMREZFlZ2mjz232HFudFRGM8/tk&#10;rmfCgdsNrG8EloBMpF7RIp1op19Ta3jes720Tt9fdicaohRda3UdcWc0SGutG+72fTpLyD0dQSe7&#10;jjL6834m/frffz8JpGy/py2Skyk9zm5IBw0hPT3LAAFcItdSCtIBOsoaTcJYvvdQSh56p630mMjs&#10;zPtJF0sVc1bMN2I78NWO7/+2umi/OIuHeAuadiW3p+kPTusMP/S89ApHuXW7uX8H+MvFx9a289B1&#10;RGpFAGdIYfuiy7f0qhSQM/XtaW+cHaBR24Wdzo+Gnv/4ba89I4N/W70+bI/jYRDm93TyUyBYFERB&#10;wWl2irMxncKzC9cBgbsc1h/fDnPE31MeN9kOKXuNP0XUZp5XZ1raa6dz8T6YMtAZyJg1To530xm4&#10;KVJRSON3X1UFLaZ3yuF267sXcNTQLMD7+pyMpRenTHunc54ePM5RMXjzOkArSvSPX69XP74erb4H&#10;jAEs4O2ya0m94NfpUbV/sZZdFXVlKwCJT6t//v2wewUQk33Ow/OTqcTrgZj0yEP64fDT6vYl25PO&#10;2esz03AyPCEKNkTyb8uxm6Ih211PteDxm2h9a/W6ll7KIf4SSA+8DYdkavcJfAukogFKWia8SlS1&#10;kuZ1iF7obDjEpQ73S2jo7glgoSRT4J8CF6F8zXwYyCFCpaxvQluqLx6ehPFTYB3sCcdndLCU5bnl&#10;WocTkJLRppl3ISSouZdcGy9N7hf/YzqX9h0dSxlQkRLVNzw6TP6nvCmls0iSUyWEQ9D113oWwIgh&#10;8y7KUpEKVQCt97mpdukAMdJ6k5y2OZpE4a2sbyfcXXu4Cwm5ToDKorQ5JkQHKRNG47TveXfe14y/&#10;72dmdDB4BOC6Z6Okla0iog7qv+M1f5zQ7rSLv9tqg00C3Wv9Q8G9qzDrlVxkv0eK0zOG8TU8SkqI&#10;EFLOlxmGmdOS0RDKny6mDm/PPS2WUxJIxNNCPCMgKoYNj5R40HUXHVRelIOykdEGaoTZrjqU0+Ao&#10;gGHapYokTeIQBIVRT1JIUjYUnJ4SeqLc3bc3rTkDxWvShElUbTz85ER7++chUnX/vm+thocApIqw&#10;pdg8N5nc4O32PeQ0ns5RBn9AV3uvzM0hxTZX0TCzcFKWZFq5qX4i+91P3t46muXwmHJRhSP6w3OR&#10;+18klydaomdsERWxwaUFETXxBvSYkK60j4bKAba8WL0DTDq1Xpcpw7OACiI4TpNyRxwWkSD7rh27&#10;xnW8QClIQIExFjkUNZNDv7nfG69R+s87InEfdg4PO0fWAODbbv3NqxheE1CXEpxoij/Jiy6y28mH&#10;igQ8oPu+q/8G73nPnna9h5QAT/i46yP+zmCz7qlU9vjLctIaG+05WTb4kmGWSiP35Ja3ozW18LII&#10;wxjl3p1RFOWQAtOG/b3Tb/vQdZDUlRGT8wFCo8Sdhc53+y0din/CANEV58kQPphI5m3yLY2J4L7W&#10;WnOCRKSksRBsdwL3onCMuhH6jB+yqP/jRkgFHXRtIE6Ui4Gb5wosAgp7ncFtUZuUtNSntWKkrJ+x&#10;9M6waCgn4XUiNqLGefDpMEZJike3Su3hEThn/k9gbcrKv+V89H6Aj3e7vd7MCUs2+j+wf9LaSa1Z&#10;u2kkuZfz1xlX0ow3AzSJ2OFpbKx3PqSvuv/ovJ5PKfUQndNp1uAIB7D7I4Xqo4S3hT+ylWHEeTs/&#10;We87rUv7OHo4w3qRMXjuXIiEKSG+DogC+gYY6vp721k9TM4mpcwe4JD0t6IGfBNVJ9d9jpd92LMy&#10;cHhWIgmaaF1qE99+44RMdK3zhBcy06zxp/r5MgcY1+w4eVWe/pjRUqr8EPhFkKeTcTY4Ce9gVQQP&#10;f243m8Hbz9j3GVE/PXjOn/LqAZhAvKaPzgVuBo4LT/7ufiuwtdaz98zWs7Nw/bSYHlfK8YEpk37J&#10;+kUgDhdFn5LDdI4eJ64p8g4k0YsiB/T+TJjvniLQOq7uto4A6U2yBQQN149c9awiBvvpRyRXERrp&#10;YpGro4CTSqH9nne751j2u5eX5Wq7/2t29iVwpeeHCJFOqsjLWgFolnYZkHvK4VfhM72GWlN9ks6O&#10;AtQiHT2HyjsD/Xb32/snE42T6WzZDP7sPel+UcLpTotb0n0AHGRbwy93NLpLlxpqyOGdSip9tnBy&#10;uocI7X5ARUpJXyQR6+PjdFa6EjflLfygZxf+o46vAxTby5/0iBCK5tGtJfDrHSC5eIZVXlXHxL0A&#10;xMsf6+Odb+W9iaCY1aI+mld8lCJ6+BaKT/mqPHgwiyJvSomfqhxhRbkzoXrkud39D2OghN3/z3+c&#10;rUwaHWJXm3iZghIGfJkmKz1Hggut41lsrqcU+veUEvaci55XU5gfv8r9hUJTzseXP3e4EuoOuUjN&#10;SQf77IXhelcqQpbKxx6fjibPLJyrBBAHYPEpQen6wscHvYvwMxa+fL+eCxTPeopS2kab3O2eebH2&#10;59XnrdaE8k4oxutl1HEhRH4O/ltKlrcYsBDRSKBvv+wOiieIO94x5UDh6OiI2KTOnrey1WHgsRse&#10;BQDIEe8+f1p9SilB3MPR6XpK3U4DNnqUaHJ0I4L1Ch173r8Ob+Ko6++2zztdR5Rp8+Dj6te/nyYg&#10;CWVCi7CEaX+cQjpKic0E1ORADl9js0VrQAnffOlQp7x38+BEmBgfEySFMw3Vm06+gETfv09BL34J&#10;FP7rvfAyjNnG3VjPsF/MM2doOjDLrqOZGnLj567x+fP/p7UDDlIM/ey//7N7JAuIjrz+vQ79ou9J&#10;s+gOqMz6rkNxlSzu7XzI481TpRC7r1QFQuxmilzPk4vXDltg9DzDburtXoZIGHajNUGe5XFfXPzc&#10;dwOr7ZNUmwMNwIq6HQV4cEJeHpW4pWDzUBftyWP/F+4/Tt7xhISc9Y24aY8uMi5nUhuUS8+x0fO8&#10;R5Q6Nx1wI/GBCJVqKk0QFa3Jfl78cqPzlHyr8hgv/EGkhZz+Zdpe/+Mf+8nWO7n2MgUB3Kkauehz&#10;COBmnvz2hzK+FH6KXgUWQ4itT9FeP6dAkhWA/DYn4+tbwDWj/MffrzpXFCgeznb3DpwHFhFuv/44&#10;7OwkL+eidzzvlFdnzHRk8n+YUZTCGVAK6PZO1h/51BoBkaI9AKB0i2fGb7pIpvHCjgKmdAxSvdTL&#10;xuf/mPz31y9bKciUm8+m0C8zCtIqjBSAybufDrcZgZ3W8F73z2RtUsid38OUoyjlxqdkoTXQ7ff4&#10;svMQyPGdl4wbQipdt959F51hqRUGSu8hU7q3eOWd9UmXtp76DSlbFUV1Zo5PvLvzoqopw9NeCc9r&#10;2KYfyvoinXaH8/J5iOovojhnAZB0iflQKrTWWhfp6IPzn0evipgY2KfXiiZZi661vvw4joneQ6Jx&#10;4zD1fR455b7AD8mZMP/ql86hScZTupzzga+CtyPtYpbJb38/yLjh/yWfnYmpMml/RNtM9eb47ac3&#10;jjJ2KjQmXdi1Lh97nuRjO0M7fYq6lz046TmvcamAg8vkfsA0gNe6ARydm+sAHgKlPiN3PaciAcMe&#10;TdBFCDcHa7oPd43TjDEu1GYyNukYw9t6DpwtUTCFApqA/fHjdPXbl5PZ46EYAKKB7b0MJFC2vWg9&#10;TjojgJhrA/XJEBAgpYMgChxNabQ1CvRsttf7utX2viqj8OyOO2vkdfpO9fmT12Sxz+ORHQcenl53&#10;Msqtbb8/TJ9LI0utHmWg9/q/CC4iM+OuGkeUZydgNhU/u8ks0HC3nEi8Z7x7WLw7rNmd657tPl0z&#10;gyjZhADB9x+G1fWOrcOz9MtZ5zbQg6fx7WugTpS3/yupHqAfAN7LhnAQD7I/1wGOH99OOp/vz8aG&#10;AJqG3z10/SHUsuN0VrZ4ilFaB+lDgATw4SxJD11+3enZ17MVOz33ZtdpHbS43/8le7pc/Xg7WP3z&#10;72fhg2UylO7ODj/dGvK3eJ9ls7Etb9lin/ACUx79OW3jhVDl7JXFYsoLseuWulhLWSfccsD6Ivgu&#10;oCH8BLXuZrhELQi1CgUen0Y4t4+7KxwJ5a8UzbQpbkMYUX0JeALTHruFg3ApaEoL4ZJHraSMt6la&#10;YivBl+oxH2bmGmRIlSNfJODaYW9nLDXpsoCqQ6Q99IHY6LnMgxDRoDRuW2hewkFGT0iWF6Kq4P5N&#10;fjVj3Dpo4qZJ0XgmvPsMqfD9ecYCwxgDWxgSACNIIju82fsMsLJX4X6eOw9zunv6d8J9lmA5oJo1&#10;IUAJ21GQCH+iALrP6isCkJ3pt9BBFr0yL4b3+u85Mww2z0/znpl9IVfe3rk2IVGXPl5h9wQe5at5&#10;qNjpSH6a4emYaiDZsXbWrddFe4KsKISo3vzvCZB+Kw6fKiVVAJQxQz6lsb2vqIzKIiVe0xAsJatp&#10;0nnvMlGb7j29JFLUvCcgDVcHw1xfEKHSaXGejDFoE85sPZSJ4y1M+Wf3kd+kXIcA2x4BEIhmFKUp&#10;l/cvO2OIn17WR5GLlBikh3t0m+Kb5mztk0gf5QlMbgYulbfrePjleS/PMtns50K3eE0iFsLdV8mU&#10;kCQjQQalvsib9J7IwcNXPWZ6v9ZF6Jb3OxUqgYBpCNVznbef795x657C0cPCkMD7253Z75fnAFcy&#10;g2C9AcySyfbCfBNERtEbkYNFBmjWSAi65xlvJkWyJbLYu0gvmPukyyXyumoKhn83kGA2FHkQtdDE&#10;SJMm/CGeH0V72een66o/KStrdNK+AsUaz03vlp5NelH/DU6NzryHgdDpBMv77Rp6v+ADAZpkZIBi&#10;soFUqEuzqMRh+yFCuJXzoDfFdXKolPYsveG6zr90stLu3WQB2W74N8k/ztvL61bXa40YFDLUv6XC&#10;pCaUOloPsjEk9vZzpuXqAtsziapOD429AHxrynDwYo0C4I0jaiNx+769WO4CSq1PMkquVYAcBEBU&#10;9VDKwLvvTCTGmgFagXln6EgqKZAg6skBmXlMnc/t9m/Iqyc/B+BEXpJZhqh1oiOcd7wPuuckkDdV&#10;Hq0N2b8TEejfT3n23luEca81Om1t5f4VH3x52u6d8LGSt2Tv9jGHLd0186RER7uuSO2i7033684E&#10;ouNVBn6DnNK77c1R53UicK39dqB8nI/Wc7Oz7HvSRJcBTes8LQk8e/eUdgB8AASgZ4Yv9mwIr0ZP&#10;PL+tTRpwRm7kmesgq8v2VG20rpO26HpX6aSnx4zczWL1/cteTurfkpUMZzKDjCzyoXGbAX4zr4v+&#10;b38ZfSAD/wOopRtEwV+kHgK31ka6iXFXun2hT1TnzM9EZRhUQF9EQ1RsZ7N98Z3uPYAkZ0UZt1EE&#10;UjLs3fD4khsRaFFV6+Gdb26W77LfOpiIfhw4ucyBx+94B2DJ3X7PCgDkYGnktiuC1JqcnAQOev7r&#10;noUjKvKn9JfcaQdgFpHBqyqbNDrV30pEQrd0wO+91X96oXvcf1UBFICyTze4ZtnA/j89V9o31WMq&#10;jG599n57ZFak25/pndS9jBeZNv/dUzTn7rXn4iC0b0jRF1dKtLMZ3i0dr3LuXiqYTblMTpKJk/69&#10;3+dxJS/67E+3o4wSZOmUNlyvAkJLeE2QlGeSrnAYXr6mADJ0uCB6b8i37W6KmvxpZrdogLXTQZJD&#10;PnnuAXr4r2qdb3rZlM5OBnA7pUiRqKt3gHgh60iLCf5B99c7QyXC9lkKA7BQehewUWnDY97oHl6S&#10;B4dgJR94fN/1eL+Ukj+H7/lsnU81z3rsvoivexm5yTH3zlu3757o4xODn9D2HDspG+V/e1vC1C3Y&#10;Vh4LQ9RGIThByxTi//jjqs/m5aZcNeQRMt1OwLCWEdEeE1To9TaAdJKnvb//4b0bJHCWEBlw9PC6&#10;23Mm8K2vMsT/9T/u53caBpkXI4yPH3KRh/f8JeWcUE8++AW/5pcJbwJnO92HUuUdTbooJYFsfJ3X&#10;M4Cgn+NVMIwTNer5RFaEB3dbc+FHkZHFRoophSONc9mh3NlsHfO6zxKyMTLJw24GDkDVXfJzCkgn&#10;WW2N5U7tFUKclNtRXhZS2hnA1j4z5g4kIKAng/C1pjlK6+RhKWFN0aSyVLPgezCujICUE4Cl3FZa&#10;abqaJi+a0m2k/Hd7p+95AGRqN2+esTwxCTZFj9job/wkXCJGYD+FLu96eRPI6ZpAkb3+8f28Z+2z&#10;lHYyZO017JLT16VwgPO8U+eh511f5AV3fUZV+JhyuLxm4AIR/RtnQ+iedwpsv7z2ThSHah6AODn7&#10;d5TDeq79Dcm19e7ed4/JTmuoOdFlh9ae/fqPi84lxdw1U7TA2xKxtc+YBg1cqDDR8AoJj8Pw7XV/&#10;phBfJZtSHhNJa7+3Nc5qT+R4Aafz7q9DL5AzJN32m/Ke8eldX3WTEP9OgEV07ejiQ/vd2rXfSueX&#10;B/L1f54IjtlT9leDP/utv43Sf8YCqVQFBr4D0u5EFXtmuX1VElcXnc/Ol/TUMj2i87CGTiIDlz3T&#10;lEk+IP/+bfXlK27D2urlcWtKZX/7cZIXm7x0BhYBLt2GAebpsGpfnY3eQf7bGTUzRMpTq3yAYLrZ&#10;pjek4/SqOe27F+0jbshx+7rReiAMA3wP9xn7s49jGIacnh78nCwBOaqgTnqe6wwAkuntU95lsiBV&#10;haPmrP/6Yy/j9JfeYzkl4NJdyNAAjKiBdUUifE5P6LZ5MKCotWtvkDz//vtNBlUV3X8OBwfXaW37&#10;nQN2bZp0a8/B0UTw6Amw+Y+VqbafP39cPXzbClj93Llrb9t7cnaSDE/PnOT6NMPw2trOXJ/kF3A/&#10;Arp7TlEr8vzbj/3u31p3jUX3cHaRqp0taWLnV+qPvCw7d8CB1A0eyoPuyUBN8ssICdWbFDx9qNJp&#10;oq6j25LZ05wjEXftCvTDkO6f8t9AxH1ygFzMOZnmj2Q++4GXM91Pk2n3VU0mUjrE4znbnY/Xjfbi&#10;v1YmATP4x+khz+J7yKPWYXc3xytDy3mUEnx5Ri4HAvrc7n/NJPYfX/fm/Gx2b9UtJpRPZ+zudf66&#10;mKF4wOyyM3z/sJ0OE/lIntPf19kNE8MRlUUz9vY7y+lbPJgB1ul5Ohro2up8n3ceTBo2TkBE6Yx+&#10;7BnOA18iK3udbcBLy3rzpDj16BZSQvhaJ3fsYmvaWrgexx3gUGgwM2cOO1sBCBWM65/fHXtDCE3t&#10;PXjeGL2gj47eRciwz0+bk07Sgde7WEdRRPLhvt5fbxKkVQUTr4+qo7YmmiVyePrcmdgOoAFJ4QNT&#10;01UH/eQQyKs/pLig/mlW1mEUij/qYRm0zZSPmQwLSolhStmpMxeCHSTXIYYSbzMovOhvXzO2wq49&#10;nJwzEiUDrtspAWOsbp7WQ0lQcIg2Ayg8C6HxQnZD40iDBJeAAx2G12mStpHikGu/CFA8pByEx9Y2&#10;8zxShoyD0l+ej6ZpOCzQ/65yZT9jNHkZCSBOBAVl/DpDAyEepwCnsiIFiHfg/Q1xen7ufToUW11n&#10;DgcB73kMWqPwdlob5dFHPc8AohTASc//nuPtmp6LousQTP6tawvlaWwFkGxknFTJQKOzQR0spN5l&#10;SmCqZ7qHEeXa1Gshjb+gLHlKFluvQ97N4sMYV/0KGBOI2QEDOqYfTO+1F0Cx/uc8nIRWlAMZUwpu&#10;+nz0We88nt7sR3vb/zdTtsKkGsOpYLJnQIYx4wht7/M8OhS9n/CmQ6x50XYgcHfr556nNV2kUAEo&#10;stKza+mtJbz1NOb9PT/9c7KQQshICPHyzgFFHSG3us723se5Nk9DhAKfSGrspkPJoCDq6WMi5/+k&#10;r04gG8fkIrQubfMOLtuPjANvGOo3dRX3yZ+13m9AS7Ih2iMdgNQ8YWhedjItWkHeNy+T50DztvLf&#10;5FhoX1UIYilZGXDQugvhAxT4CoiqFA4Qgv+CAC69cdfBfn7pQLcPJmQqKbeOwtA4EtsUdfuDDHyf&#10;967U7jClaKaNPhqUhNk3qrAASp1Yr2duEmOUnLRWRqmrMKAgztsnqc6zDMHjfee+NXtP2QFw7Xv7&#10;c8oD7OxqnKfCSUTRvc+fKPD2Krm7SVHh+GwCfD2HCIxqkPPWXy8jvTekHdbTE0i7++kRhkwUcQjU&#10;Fz1vnxMBxIdh3PEakBlFYninU6bfWTnr/Rg9II484D08pbdUaCHAagmgBBVgNkUY/wFIch08HUpw&#10;ZK9rqCYxa8q74m1sbf1pzsGkWboXrsFO/wYQdR4FKPGklD1PlKnn1aHWuZTS4IUj+2oAiBtxIJLZ&#10;v519oFhPnM8BzvsAJF7PbbrruGveBbDsnfbk9lu0RBXJfqDV8ERrrpJNddJW50eI/Ci5lC4B9OkL&#10;3rj+LyJJO8mJ6OO297CenSe8O118RRqAtZkP1ef3OysmpCMzDxE12TCOAVCjIy96TjysXTLR2mp+&#10;iOMlgrYZOKSPrnKGpMoZcByW3TGY77rh5mlrzjYH5eSRzCSz9qlrDMemczGdiVvr+4Dlfrr47rnn&#10;6blESc+SLYBZSa5KRxH4aWfeNcdx6Hn32wMcFvJ+fpzxT/5VZNJdQMFUenXuyKFxJlIVQy5Phnay&#10;U3SbyhzRoJmS3LMZekd2pLLxc87by/N0Ji4JEv9155OTK1U0nYWdhd5bea+yYc/DQVRt8/KcPu+Z&#10;b656t97RUMkvbwfprWV6593JE/E9CQyQKf1HgH9t3U8CB6pPrtoH+vbB+Ijzrt/+HgE2rb0OqVM1&#10;1D4qIz+UEupciPTemy+TDrxtr5R0axo5vX/a7+tvXbtrXbZejw87E2C4elUl0/r2nNdv+B3Z7e87&#10;q+fkEAdIibTIrN4l7o/bifAsCq+L66n/X3af/kjnqC4SLbt72Zszq5maNVTVo8ppv2to3X9yup5O&#10;bc1z+FUe/STPpaOjTdTX3mYIxd49LWfjjev3IMLiOvsRDsQzdf/rHfiNFAKl+/Vbmx8yvu6wIa2q&#10;2QcS5NoIsjTARh4EBfW3//ow9eIXGQfhu2v5Q6ShFubmbbF6+rrTZnW4RkElQAmenhkGvZlki1cy&#10;1SX9TLpB+d1FC/J4t9ni/ueg5+/f9uaZGWnEVb07dCkkHMs1Bicvj7ASQhETBqR3n3Hpva/8GwWm&#10;LPAk46OiR0jVcDs9ETY+5RX2O3M0Ft0HuEEq9E4OqmsBJkhVwrHKRh1GaQae3W1KVwkfAufBVc+R&#10;cQQC9xJas3MYXmFZaRUH+Lo9Ou5dX1+3M2Drqz9+Owttbmek8yxSIBvtBc6Ltu1H994lZZbymGF/&#10;gZwZRKbcqmdCfBN2lQLRd0NptxD8OSDTOwEyDu/xU4erA373IvSW19b7C9MBVMveedEzAiiE8SIh&#10;BLIQR3mz/y75ZgykRp4DqYzn84NStr9MJ9SLfm44mgZQiJvvHmdK3r7kPUhd8ZgBBArv918vJgVG&#10;YW6kqNd6R5wIz/v799ORn70O8Hs4v3cCLlJ6v/zt4+r12/54wshyt73LYe+8l+EaYuwN8CB03/q0&#10;hms9A97LaWvi8xfXgb2Us349//jjdNKX092359vKeOz05yAFtZ3BlX4Zln/rhgAuX0/R7Sz7TArh&#10;lzwQaROAGKlTBYAZSgMskwFpRYBnolkj4322dZRGPE35KeO+vf+vFH5KomeeUQPdR1rRnpM9SojR&#10;cZ99BgLwfUp59Pnj3vF9UjGvpuv2nVMeCnlYAiPds885a5N+WOb1JyN67VgL6cHbmz+3j2sp3NZq&#10;Q7VU3k7vA7Dt5clzGoACQEKkaJEcaskuIinEfJx+kJ9e//TfRkmb24NAOATgkw+zp8qgdZiVXxfd&#10;evjWtTv7R8mL8v69fm5YJs+NIUd8nqhRZ2gJJDnPvQsdokfGv8dDMMqcAw4LMu7Dw3+ulgjc/ezs&#10;JKXemqkkA2AAOkD2ODDkuv4PhChLpwd4fjuAd0ZFVQSi6aSDtt85aQfJNNBvkJpU303fNxvsLS9x&#10;f+9Pk/rEL5tBfxeBh/QqDsXVtGEPjKYX7h/bn9ZLl1+pNml0/JPlZe92noetCCGF//a2O6F9DcOm&#10;AVg6gy64uvvYs9MP6a7WxPtz+va69kteO2MrFSa6gyslwsVhEI0RnqentAu4yRDrlYLHACzhaqnu&#10;0a2UXJ2mczW32k6GpPoOdnAMpCKXA57PTlU8rSffvXM6UEXTtHSYM97f6QmE9Z2uKwX4uX07C7Bx&#10;rvQ6kkL47fvJ6u1pLwOdbutnWsW7FyrBsrNjjo4oFpC1vfmX1cvb9kSRGWv7Y9KuNNxB31u0jmZF&#10;aWR23nsDXXsiyQERYEY7irPWF1i7zrCKIO727uOke7/2FBhEhN12zd5nuH79bisdtD17kaM9oCVD&#10;nrE30FQfKc8CxOnoDETu9vvphpr8Wnepew6ZAXai06pfxk4+thbZaAM3X4d4my4OMHpnqXDndjtQ&#10;os3G2+tGIKiz3znWJVb6SOn9eWunHF+bCtedWUxAd84GICMCfPzQWe3z1wEENggfDteJ84Zno/T4&#10;6mKRDhNB+hQI1afmlxykzZU5XScHoprtZyBjrpdMKUi4TAcYIDsN2lpT0TFN5XSd3W3NVG395KBO&#10;F8HzDkSH/PD443gOixZ4kYLVY2MvYdBACzFQf/uLNpSxBjCQv3ievGleJO/vMUUlXz9j/1NCz88Z&#10;wxb9Xk2ynHCf32JMUsTmrzBQECrvkcdzK1rTIXM4lStdXgEG7+BDC/rPeWzbKWyeK1b0boZyi9Lv&#10;+YW1eQOXbb5Q5e8/jlfP9zspvRRTwqXLImCipJSydyjMZ5mOph0CSle+jTGjuKa/QN9ziM1/MSNC&#10;0x7GV954PwGlHHlarnmYcrnogNymSKzHVu/2aJBZ66mM75aX1Cbj2fAeHArRgYk+tfGMsHp+5Fvh&#10;RRtsE7XT3tr+EJCg9FJMrStypNI25N0pn6RIWrcT5MUMkgiVstaD3o1xI/Azer9D6kD4mRSZd5pQ&#10;PSPcO8rX41FoLMZQag5HGfKWzOtxf97/lOyllHVqPM2z2aRYut5UxwRURAp4EkrwVCE4MLx+492n&#10;z02fBTx44DNvpeedAYYZoOmhkKzI2Tr4IgzIoXL4onWIsxQDwMMLNkaeAgTeLjX+aR14QioNhFiB&#10;A83X9NExldh0T0ZRROb8Sri7+7U/OrhqIa78WlpxDFQKcqOfXV4prQ7h9967wA0vLZm1j8K+mrNJ&#10;IW22Vgjctx1cZEu8kGkmOMqgPe9n9ykL6UFEYdyimc/S8yCeTVrRu6U4EN9uENCS/WXfx5EA/LXz&#10;R7b2rBs9s3JpkU2pz9NAwU7fAwgA8uHAtDd4Vc6caJnUGE/OO0+/kdaBcUCK886ACl6OXhGiNAzJ&#10;25dkN5nhIOikCZjb+4vkltxP/5m+hwju7JlXJE8tZXTa7wFjYHOrtVPFI3ImKioXDwg6R1KfZOs+&#10;4KFiQqOq5y9byXh6KXngiOy3HkigjIUycqx+6/X0suy+gfcUm3JoqSJAC1A86f+imrhtZnPdMzw5&#10;KfQNPSC/7t4qC5TqMiCGyM0MndYINwu3Qjkl4IBDNpNhk8MBAL07J0Sk5p2P1LqZfRJYwwmhO3d2&#10;Owfdyxl9Te9x/vTC2GTUgPLuj1umG62ICyeGI8cRMfgOwdsZvXuhfzs7PY/fm/g7EYzOkco/kaOn&#10;33bSVz1bzhZeAm4FI8fRkQLSK4pz8g6uAjzdc9meqCwkN0ccldbGnnjedee030l/sRM4YtO8jdz1&#10;XnQ9QrMy8ImwM7aBRCkvUa+Z7t2zqzbRF+UknTv9fwaYJ6PpbaDwvcN2BrjzcpZsKWZ4yBEGoIFr&#10;Bh7Z85LD1FrdtR+6hkql43Mssw8MrIm85jrRMbsbnWPPAhB3hkSgOckcKYPwONR6YYluSFPqkYEI&#10;uy8V01pdPC/nvCiD5pB9DfxdByBmlENG9zr54/wpUlCqK90jA2CeDPkdPl57SM6BW5wt4MbZOgi0&#10;eObdjLM9FK2X3lr2u/3eY2xrz36Qnp0ZcsnKBTrE/i/JQ++ZHGghcXzc77smEEkep7N2ug55+Ky1&#10;vuv7rjX9UwIPSML77HNrDYgAFJwbZ+cqhwdfyBBXzSHn88m31DbAtpceQXg2JHaawz225oCQPcom&#10;4o68zIDb9rDzMNfumUyjNoF47zDn8+XT6vFpc5qwXj3pmQMc/rL6yYE6fQpJHTMEHZyEhGIapJwn&#10;KW+/nyIeJZ2X9z5XRqqgz/EiEgRNgpTuWCwd8hw+kRDRACFkyPykzSCojCiOxzRiazGHQxJCJ/wG&#10;usnDE9zD4z+tvv/YH0CgUYuaegpUmO8kgzjloyl0IXVKdohhCRUvaXgqniHhV6rH4xS+hSIdPCh8&#10;SYkS4t7Fxi46cPsd8OnhcP5hQolClhT8WsAL23tSP11XjtnmDq8lRbEmXZAAiJjoJaFnyGX3vrvv&#10;wFxputaatVG4MDsTqWntcDR6bpv9kBCI7MjhyzE7wLzJAS4pA54sY8+IL1p3xnIrZTsEVeTVnsXh&#10;WshjB4IGqGx96P3+c/Xtj428is2Mm5y6NMenmebKcwMurKNo0Olzz927AEdXIWrNwXa67yNOS2tv&#10;hgymvXHw+A9SHPhG02MigCpfj1gs/KrKCQ+F0Qb+kHORykYxb4hKBGzfHLgOcUL85IAlS0DayN66&#10;XHWGNnlck7fu2oRXOkuLfB0yJzoGRLZGuDLLPPll1zA7SARHpAYA2jj82D6sdQ2HndFPLkSdOmBC&#10;i8Nd6r0BqIcO4kv3ee3Pr18Oe5fP49Xp+bCL/Z6cC48LJf/x6+lqsZmcJJuIvELhDqzGgMfJiQna&#10;OEkqJh4Ak86GiMNGYGujteCpLruuCNtG15zUUGDlpOfULp0i0y33Is+SzPOueGe7GWrcLEMeNVzS&#10;VVEnz98C3rsZzofA79VTcv+QQu2aQAgQq6eQPjRy3Qiv0o2U+BBW20f7hDDnXjNYLwMptbrd9xZ/&#10;S14ykIu838Vm7+TsOVOAYUZiLVnVFtzkbvuiiR4wD/CJuJxe9p3Wd7y8zsMYtozoXjI8oNI5at/f&#10;5950/gMcjKSSZjlvcnp1w8j32a6tdHk7UAWMMnrTsLDv/vptf7XEheq+E6YnIz2jvjZHgWlpw/3e&#10;Q8QFL0mZt/Wni1R9cXqkkkRDL+4CwPfOqPTouzHWZfpbxsi60htA78XJxuoh3aeKQemxRmeI3Poi&#10;IYwipPLkpaelGZHJyZDoCP05UcqM73Hr/ZTcSTUKw799X6yeMrw76aRl51MVFp2AzwEQeGc6Zrd7&#10;7h7+aVJlGnKZUrwGiCpNzonRs2mnNbi8S24ZYut311lP7gHVjc4oh+7w9GNGM73as0mTbKdX9roP&#10;PTek8X4nTM+Y3zGw2YtT79p1pGbwY+iPy9v09ZdAWOf//kGaoWt0HpdnrUXXxVnTKVqHUoRXz7uV&#10;HAMljDQnc6t9X/RnMx0mtWY+0VbvstvnAAnpCoMHAUQO8GI9eezey73OQ9cTxWEjtGHn1R+lN0VW&#10;h4Tfvjx83xnbIRKnEEH1FKL6GPueV6+j81PEy/X0wP4YbPpIm/TzZGuqavqsDsmabgJbJo7vZSd1&#10;/QUcX99wJz6le/X5YLOSw86HVPw8f+8y/LX2eGPLmVaGvLn6/v1sdAmAb6aVwa66JgOdF4+fBjD8&#10;9u24a2/0nJvJ36cBNGaamXvFSX563R4H+701xn+lxzYnwiYyctN9RerJyrT+x9NJrvXGOT1fCzR9&#10;Wt13jrYCZiI8+3TR8/Y4LHSQ0vy718+r2+/7neHOcu96DBAe5fi1JnTATjpRtBkHEGdMquYyu3iW&#10;bbvC33td9Lz9O916nYO3l35eeLarxeon+eNjxr6NkK9SVaDsVxRCSd9ZD7z1L0TsoSBzfAJlZhDq&#10;ly9yTHn+3XQqZTK0WkRTKFtt9sw4SalNuVQbcW+GQ0J2qXQyg7qT4PH29xIeURcESbnbrdDdEORS&#10;GDgiJhI7PFspt93LlHHKebODv+xnWkDjTkBiQrUMmkgHsCWEKnwsLKtpEeQ/6ZsUKCM4Dbwyqkcd&#10;GF0FbdJWio5nSskNj6V3xlw+TYnIr9+HGpefhbAzth1IpasnKXodV6W6sLbfvZUMQAp2qjxeIf+/&#10;zgG4vJaP7/49/zD//2W4jzHXW/PTu7+sHlNyRwmbnJ4JnJjRGsYJw90+8e4p6N6p9wHIeD6mE3vm&#10;ewLWd2eqatd3kPFAsKGRNFU+IT0pKdNT4K73Pu3/X98ySPvCsikZI/3zUFQX8YIdTrlWuWkdOzVQ&#10;UpNO4BlRFRbC2Lo2Ymor0eO1+7PRs4l+nfQZIeWH3gPA+TcoQir++nV7DiTld5iHKdQOAAFxJgbv&#10;B0J437ou4iJMG/7W9iXvZUkxUWatL6UoggOAMV7D+eh9lHxLMXn/AT36TgBKlEOHAUnWYWJkkEZx&#10;joZ81z3l5w2nGrJbioJhwYF5ejnoIAs7kjF9ezKc9xrlZXBELVoXz2kyqR4GoikaZlGYRykaMgas&#10;IZEjkc005NYaqe20syaacp1MKE+8uSWz7Uufx74/D2jjBokIaZ89ZZyttWii6xob8BJ401jt+dty&#10;9fi6tVJFNXycQOt2n192HUTlneW75zUVNf3cnhpxD1Qi3a2vi+zlPaU4DBNU2QZIiGKZNXXTdS61&#10;1G/Nh9TXz6dzaO+J1AjwrrWGSk6BSR2hOTSnneOZ6QMwkZWuiUg984dae6XRQtjC47zvL3ldyKLW&#10;V7p1SvY7Y+RAylm6VbTzIUC2mdwDJaftm4gPZc2gT+QteVD5Y39PO0MqPF4edzuTi95lbfXj1+PO&#10;Rp5rzywKtNz6ufVIT/buUmn4IRwWRl1HafwAkUz8MdOXT887m9ap9xTVmuhp78QQnFq39K0o0W5r&#10;J6qk2vAywIUgvMMx7Hl1nZ2O1v0bSFCFNXstktJ6IbdKZ68n+/SzOUZSSFetl7kiUusckpPW4fnr&#10;f/W8ALi9aR2crQyUfRT9RXRmqG86488Pu7MeIs27gb4Zj9D3jF0wOM5YCC399UsZEN2/OU4qNPGQ&#10;RHmkkLQuuJOWxrVqHVXTTPQ2vaCnDXn3jlMGvv2niQDxqKUfEbBF35G9pbJ1T7aGHIqTvseQixrs&#10;dq/j8+S5feAUiHZNc8JJD3ff7meOiqaYF8n+NGZLts8Cmrg+nodecU8gYeuwNfLsyauyY12f0QnY&#10;L7wnEVcRnEcRO/Yu4OcMjo3od5w5FWBTDt+6GZgqsiESAfi/V9WJ4AC9Ae2bfu87nT1duYFrjqWm&#10;ZAz1dJTtmR4ePq2ee6/XHDeNK1VwWgPpdOXvUwnWtbSo38pZMQLhOnCLA+N9cUjsEY6JqKoI5owc&#10;8Vw9r+IUPa+AB+kuDrXo7HTz7nPT+2n0ff/uvXd7Ru+7k43m1A2nMlD0vvdrAflsi3Rbe6qhm7Nk&#10;cKB2/3tHPdu1rIc0XvLRNdAJLtmi9u8nLFuMZM2cGClzB94etod0tdj4uPr6ZWfCzaoctHaFkmwk&#10;4SbAeCIGFZ09tlD9TNnqfosp5/fcg90nQC9PusAl5B2k87yfydF2sJEZdzsw1/dtekJBoeBFHB1v&#10;rJ6/JFgvph62SW3u4nNKLIUGmBgi9R5KIsTrKf8UWC9DYeNz7IbAH+63et4ASmAGh8DMEpU36xsf&#10;pqLk7jHQ0sFgEPaOP8zBAFL8zTNHHjOqf7tr4QToxWLqLCFE+kRwRe59yJPeSEDU7jN4moXNvRiy&#10;wJYS26tX0QceWZvxrKyREu05e9Yp3e2QMmq7rdVGAvT2tjWdLqHpO94gBN5ndAZ9+ro3IWoD4CaF&#10;lXJZtk8HraVW+hSM2RnD8QiceXYpJJU1wrP2jgeowkeTIF7KcqPn6HPvClsUhScpp97nGFFIPZDj&#10;MFKmGjZpyIZUCkgSNAjcWs1U0NZjK++Ggn68z8vrWm95DN4Jcfp6wsftN0ORzCi3Y3TP24vrDPZe&#10;1zk7710COFvJ53gTjFtGB4Db6V2FB69ve74M3rUusBlSBG2h060+w2ArBT3qHU4yEJ96Bt+f2UC9&#10;MwN21bPgilCMQNBd+z1dYtf/PM/NAEw3y67LqALLQJdS9PPW5eTkY99vj3sXzdX2UhIzaTcFuEwB&#10;TKVPPxMxkJax37oE8xA31z6M/JvHsgwUAxO69VK8PD+GZ7P9lCpQxaD1tuoLSojiNVFV3xdljCKK&#10;51c5ABkSVTDOo9kbt72DIXqnj0KpeSopn5vWRdpJHvvHt4MhAE+nxcdlQOjz6vN+92xPDF7DAQIk&#10;B3wAV70P40VnIOFSJLr0IrDvH/xp1gqIlPKlnKRylNJPia13orB6R50jz5UIMmjJyUSzOlciahr7&#10;UZpY/M+B+yPNk+46c0Db4+c8bJ44LsV7hEZ08+vX43cA2HPctqcXvb/eQmO4n3KAAuKm4CJkavTl&#10;PLmn8/Nwl5cpmod83c9MY17vOQABjpIIA0NCXij+AVqtByAlOijaRO9onId8j0z+8Jry7mcIlVO5&#10;lHJXNnvZ80txmyR8sPunScMqm7/uHH76jDuTHmidP4kodA6nM3byhvA/k6FHR6Wv0h+mXC/6nPL0&#10;y9aUbpxOtn3W8DuRAxVXU0qbwaHjD9K9yr9FaE1MFlkURZx23q2jBmA8YJVM5Mme0E8M9CnDCQRm&#10;ZJB/Rf9EsKSBfFdZssiNKB8bsJn8ITOLfHNYDVXUQBPx3PtzaFV0SAPr5vzwkiwFvifC1P85u0+B&#10;SdUsV3QWJ7J9QM4GCFVs6R+iBwcdIdrOOKpMcT7w2PTTQAS+vtcs82+rL0+HrVfyE1gSVb7FwwA8&#10;k1fOIeCBXDnfn3uIwuU4ZoTxuERGADBzdcZpSV68/0bgb7/zCqxK/age3c9h5NwOV697M+DWELBz&#10;brSauJ9oWLLZnk1KqTOuT855772DoGpfWkstGdgH6wso7aZzZ6xBjoj01P3TovOrq3P3cD4CFFLj&#10;bw/LAahGcOxtdz0ym17ivP7+9aBrtRc5rs85dUqWLwK5T53L1+T3IZ0v7Xh6rz1875y+sIdaEQw5&#10;2b171y+v6ZCAm0ZqZqXh69y1rvql3AaEpo9Nz77dc4to0k0aix4f9Kf9pJ+k6BCMzzrvP+kPwVBC&#10;mKIhFwmMcdW8j5nx0ILa2KtQN4MGQJh/MBGQNma8uv4vt7wfIt5JIfBqHWadHwm4mQ6MP4E2TGyR&#10;EFLUwnFmUWynsGbhodQO3lWCiS/w8vLurWEjT2OwDJqNHgOSV6ETIw9kplm2eEPCTSl6B4eOYOmj&#10;gew4Bj+hofBOlC0yAj2zxbpNuCh9zeHe6+0DKm0WY0MBUGIQ6SioNpjn5c+6aMxmSiOvZrH+sXu0&#10;Bj3r+X1KJOXBYOMrUA6DattUQjQTMntW+V6tn3XMpGgRCY8DDrt5oqJDAIL11mDtjkeUghWB0C1x&#10;IgWUY0KIO8MYSKu9vG4PSOQln/X/u67nAFy1N0qoh+9gbVpX0RTj8m8zGjgBUhf3r78kUMkEQ8NA&#10;J4TIjkp4Vfh8bv8uOuwzVjwwqCzTnksnUTjvTeNSzCmMra6xlSdKqU5bfiCsZ3jqAIkqTUVHay19&#10;AYyKXkyn2Z7FhEoliRqLqajg1T3kbegaipswPST83HN3n69fTzp0Xad9G4CcgnxUEor3kjJ+zMCK&#10;KvHghcqtj3bcjK/pl/spg4u73jnQZ+0RJ6eTbgfpnGz2rNI4hnBddT40QTJwEN9mqszajyHG2ZOM&#10;BILndvKEoyISJJcrzA9I6eq4m8IDyhit29ZDCZ5IGG+QInyvdsvTbv0ZjgOlqBlW3pShiuRiom+B&#10;1ovbzsfwZDp7rZfui5sMVAedx3T+sDbrMtNt+79hgUrspHDe21c7oxm11l+VwiHiXLJDnhAdndMT&#10;oeP+MDAA5tlD56TfS4+QZ0Tjma0CbNnDvCtGdbNnEnG7vsnxYGgyEOZeTKg/WdhlfAMrmoQdXbwb&#10;ScD/sDN5FRDxjuR8p2dHQPdd1Xr4Arqibk2KTnQh3ZUsbjhvnQ8jJXAcdOm87X00BAQ0VWvgLRlQ&#10;5t/vjb/eIwCqit7L2v+lc9KN+pI468rQARHn1oCzqa5IL0qBAnfvja0YiLXxZvWXUdb+7ety0sEM&#10;KF02YLH9d5ZEgKaKqHtOijl9pK8IZa4cWKpAykeXUxOzycJxZ09ll31YZHjMa9GnBcdB3l/LgKOe&#10;5/wKOEvW2s+zzuCpviPtizTWQmO2nm+51hq13sL7dN5ZzyjautF+iS6Sz+lrkoxYk/X2HeeQkyPC&#10;uXfwccD/pLT2PqwUAEyZbuv0S88hhXHQs0q5cladYakP1XprAUg6cVJ6Gdypuuke5oedt/9SHJei&#10;TcmRlLUokGfCR0IwF+ka0m168XtO2vOLOVIIuMlRYEk1x1RPWlvP1/e1Wp/2CF1jO6eIcd8OLCzS&#10;weZziRY/5XTz3K8zwvTk9FdKv6koRERHUBZF3upaoh7O0GXPcXXz7vXfPNDrn8Z+TBflnOKJQCUb&#10;Vz2Piip24Eo0OtnBOTLbRVTr6n4xKXLpJXLE+cD/uUaIbf2MXtD35thZWCQPrsm+BV4OOHnZD5WB&#10;lw/bgbxf3vWDiFL7jph62PvqLHx9uVgdB1J2WitEaG3sYQAdpzkSHGEgXG8VkUDRc3yyM3otOQPo&#10;ppImXbTduTWRGCBjawD8u6EdBDRyfAYM9n4/ft1PJt8HFCoVnmnpnV/cEiAMIdle/KSUlAAh/zC4&#10;EN+nvJbxEHohgkQRYKUfZHCEFUeRhwIRr4CRaeTVhmJPG0RloJMKBc1THBYevIgJ0IOUyHM8en0n&#10;8Sz3PqasOmDd36E1LGi9z/BIkM/kxc/6W40zkMTTnFATFncH5yrwQel//6ZEKYWSkTU46T2czCPp&#10;QCTAjw96HeRNZsTOOwCvgR2j/EVIDp4DM0c/T5jQ++FJLDc/DjFW6Pvxaa91aFNaE9GNsw6LGR8X&#10;13kY1iNvAjdhepn0HgyL50bSfHpKOOYQpXy7F09KozJ5bCSn59etyW1O1MgBCG0/JHRGw2t/b8ow&#10;Iyf0jaSnkshIcQqJoGkiJV309ro34T5db4+O/zQ1/Ai3FJAQOt4OpSmKM4e/feGtIS5DzLgX+hfI&#10;M/+v/3G5+vblrEPS/xNkikLVAaNEie5JpzFkeUPbyw4/L6ZDS9m+z7QIrAEZKe8hA/fcejxI10Dl&#10;Ryf6TYhOZVhbjynRzkAp+71JiAmtbqLyyvLxZOr4Fhjunb0TT+TkQ3ImcpRC7H74HfsdLMBH2JRh&#10;0ZQK2PvxXSpISjIPpPdggKbrar8TOgYMZ9Bjz4YAqQIHgAWYrONhANnwrUmBMXLCsf1MFGaTYk/m&#10;AFWGk1E4y7Due9+e97hDxhvFBQCQeTnCzQaMafUvVbcrDZYxYtCP2vtRnucd6g45ztLvb0f/UtbA&#10;Zc/U+s28mAkxp+wyPNN+vPXXAZmMXydzws3mKc0Y/O4JzBrZ/3ovGpISSyHJvSNeM+JbKQXVLd79&#10;LON3dbE2OWlDurTAVm7tLB11bkTFLpLft6etgN963t5fRxF5P03t5MsnquL67eOayE335sEBWzgg&#10;00U2b1DbfURyxpeM4IIhrl4EEN5B4Tto14fBFGuDw5RC6iECjHCqGDEcqbMcitP+ffXYM2c8hJO/&#10;vvW+GQEOw3vJYf9u/wErvTrWybTIUAZWVQ8DqEMvnoLSeiXAl4HV/eSTMd6g07qnyjyevinh0gmc&#10;G7M9djlnFHIyh6w3/AZRkt5Fz4Wb9MW0ne/9Tg4zar3Lb98Duv18SlIZ7fYK0NUzZ3Pr59V1a2d4&#10;2377q6z6rueRjsEluge8paJ7jhkS13suyFifXfSu3k90R08f5ekAt/LZrcWfpleEqdDOwJRl9+wz&#10;RLB9OH36ZThDopqjQ7rWTo4cYKEEdyfn5Oax5+hMGQqogSEeFx0KfEsTIXAbJaGnjF4YKsMAXPJ1&#10;3jN8aW+Uj+LY8ZQnAmh9zjvXE1kDYkT96A2Aue/3GYP4juj3fkauVLXp0TMpvs6xcwJQWWfzuLTP&#10;F1nAY9SYTIrT5zTPZOeAweG6+X4ywLHkcIgIT1SqdQUQ7eVJukZ61zmWTuNg3T+vTwp4//6vq7dv&#10;R6ubQMTv3zVeW6y+PO+0Bj1n+l3n2omgdA5EvbdFdZ7WJ3qqooiDJJr1aPBp+l+hw2HnULp+bxdf&#10;re+1r1u7PX9rgWCLLM4WcHp0ggb6drf6mwyKLKYXpfOtk0qWySZkC/DajNDQKuHpfid7uJHDt7a6&#10;efm0eglIf3k5CNB1LnNaEa/1PNIXRXPU3d7ntj3TTR1tYbc93j0A0tdWurVut/dbvZupvyqUFBaI&#10;6t6lq44Dad4VT+78eREQyr5nQ9jxn9QbT5veFMx9wn93vzcCqYfDpeZhKVKCupMACf1NCM/LJ6AP&#10;N8vx0DZ3AjApAzngZYKpwYu8mQoN+TkIGzJcLD9ksDo0Ce5lBwAy399uQbqX3h8AjfDfyXkeWgeI&#10;l7XLUPUS589rCWkL27+NPL+4b1P6+yrv4SwUpimWMkAe2eReu56hetOFNoGioCg9TGrdOM8e/rZ6&#10;/XaY15HybSF0BrwO3Yq6LHpGlQrKNL2n9MWEHhOmqxSiXNpNnrIKF0jSIZKe2E1h8d6w6Skxz8fY&#10;Sp1IrVw8bWQ8/rr644+jPu+9KbU2NxRM0KS0JpXTmvkjLTKllocfJyJlmJRUzeXNZgYlgeqPSIby&#10;LYpWBQZeh/zvkLvuMyiti/yd0O40Xuq9ASuEvdcv2ymG7t/eSvEsW2soWPTjov+fnf/cwfhltVym&#10;iFLYDgdjojkZA8rwzrO23jxdgEIUC5v6IEX9+LizunjcnJQL+XAQDzTR6v6b7ZXUEoVNsU//FGti&#10;3fIoX9sjBFFVMkLGTy87yUXrMVE6+5tcdB2lxHqNXOHSaNqXV6I6ZtnvePyY8a4vpIuYqDwV8DB4&#10;Tx8dHKLJYwd2p69L8kEJmy2DozSzdToDv3/bHXLcrz8OR8nq1jmlw+2X0kI544m+JdNXHcj3uTLJ&#10;zXWfZSgov55f6HY6zbZ++maQGwoFmBY1eP2ytfr6ZS8g+CnwGSg9X8/TWhsPeSqNUi4qOnidR3mf&#10;FL93xrPQdt08jadkEzGU5zlhUQ5A15sy95SZKMWPlCYQi3Wvig6YOgsMGkKmGsu9KDiRr0OgrN9v&#10;Jque/T5gb7gWvs+kMJM3UTwySAmJupAjYOg+JYhLQglaA0RMZYDC+JSiyafWj/HWhVikQJnueLut&#10;i9A24jcitDC5NvNrydBGaz3debvXeoBG51m8MxEzRG39YBgSxmUiqj2/6MZN11VuKR39/PRpSNjO&#10;3uW39Ulbi8zgp/3458kYbRVuIiOT2m2NVSVNeWz7t0lmRAAyaHP++hxDyfhOtQr5ThZVQhi/r/Hh&#10;VHsl3ybSHuVAiKxx7DbJdXKymZHHcRLlFDk09A+nBGEQwKLIcRN8FrixX2T34Qu5wJVoDVoTAHM4&#10;VM5tegU5mU7kOIlGSi9w1pTbap52OgReJd4BDFHi9Jgp8AdnHM70VGvIKUF4Fwk4CjAoXJh9bb0e&#10;0kEcKM7VJkKsZ269cSz2Aogqd4CVRWsnJcZYil559+PuzUGj8/GnzEz58eVkNVWb6Zppn9C+8LZ9&#10;b/oCLTinvaOz6wz0GQDkUBuB9kFDN2lWaRNkf8ADuJ9odbJxlJeva6zmmhzFu9f15Kkz2F6a1s6x&#10;nLRufw/YB3Jy/Dgkqrv8jZip8RpwrhfRgJSuKYU6stc6648ERG36XU60KegiIugP+jIBEnT6tJzv&#10;/RHph5Lwukz+M/g5FSbLA7OqTp0/ji7C6tXNIju2kW17p1I8vLYH6RR8FNGTqRrqWYcM3POLkJwm&#10;i79/P0jfHLR2ZLLnbW/YWQ0DRWyQz1V5Tg8wZ6XvjK2xXq3Bzq7RHN6NE9XzJY+HIlOdXxWoookI&#10;7WdhC+dXCTZn0AwoDsXx6eJ9n52tzrD0t9San/0EvQIJmp9pHPbrr/p3/G31+HWzQ5Jw9gXGVNhd&#10;4zHG1iwL6RqRk5mv0QNTMrdKiQjtpdxRCvHagciI3a21QT1AP8Mqnym9/c2rFl482Hvv1MrQ8PZv&#10;U8TCmzPYrOs9PefhtFFQqhw5j0v+eKpcLHgGe+rGWwAkXaObgZYZduQaBLiXltrQCEfp1kXG9A65&#10;JmHcXHzoPTtIc2AT1kCP6A1je9jnGDilYRA9I+25gTThUqVYUjqUkQPKQ9PIaCfwMpGn1gYvYdHz&#10;XeRRT3g2xK9PwW0KxGa8hhKR1h5fFyMY01Z9DrQ/PL6/Dmn4HFM9Ad/iTfbeQuMz5ClhgHwX9qRD&#10;tNNzIfuqNtlJmexe/Xn1y18zXik9a2/fADXRGkZ6wqH9++Y2pA4YJKRyhgMA+iMKpqJG6PE4Ib4N&#10;1LzkFTyaCdN9EPREOBgT7HVRH3lpyn0OU2tw95ygp6jJ0o/vx6vnx+3pT6DGHx9oq71bS3EwCvKh&#10;CGnWX+8X6RlrC2RJtSBa/fp9twOUskhhWhNKy31U/7zPTOpzAdjr64xz98VtYLAv2tsh0j52gFo/&#10;7bx5Odspih1RjdZD5OcBiexle9IJ7154389gS7e4B6WBu8RAIRhKOezwDDsjb299JkNyLoLW+wqJ&#10;auW8TIm+KwHGIdnqmZXw8uKkFd/5HMlKhmGz9cZvMT7hgOHqfRaUALDQ4aW8NUqbZketuxQnTgpg&#10;YLAa4/74GiDtXvqniAgomT+9T3lSkCl7pZN3eXCq5ICGey24kztt651jZEBpMUaUZ6f9PQ+OMhoi&#10;av82TRVfhrzpO3CRkZw057/2Ut58+k60F9NuPzkzjwUIlnaSSxYKB26lUIFEZdtXdxspwF9WTzzo&#10;9lw7gq3klgIU6gcihrPyL48Yj+XsHigA0t+NsfThTT8TZsd70ppexE3Fj1QNwHj7+B5VOQzk7PTe&#10;wAzdo7uqqO8QX/sDkCB+XqWkb5OV0559kULWIVSq5pJHm+FyffO/lsnWks5JJocbkuzaHxOXEU4v&#10;zgIQ6Sczfb69HCYDvZd1b/9M/h3+Wj/zf+9qAJ0QOS7ekXRo7zND6ro+DoT0LqABILxHtJXH//k9&#10;6ts+jNMXiJiUu7Xsd7vpEw4YojR9PM0gW9+99gCYZLxFpbd2Po78at41+9/93GsAuGdJF+23fhrr&#10;aQ+xkQ4S2Zgy99ZTEQDHB5FU1JCTyxm9yUgBqE/JpyGPrrWkO0Uo069TVdSaGpypjbyqmcu7zzmU&#10;v6y+fxOp7v4ZTNHI44A/+7SfnG4ke2ZHDZ8m3fiYrhmyfeAEJ0rUQqda66KbLgA5c5P6nQouoBYQ&#10;ZTukfmZoas/MSLMDR49SanQ+53B99IXUg5kwA5w7q3q8/PZjp3/3XrfSKumEfq+R56RE0gN4IKJI&#10;HJAvAbCXZzPHes7WXbNAjhz5U2GKYMoR2WsN9FrSEFJ04yhwI4Kpz4egAufj/hFN4S+rv/9xlX7t&#10;u0efOq+BVYAmOzxtJsgkANsf1XRSQabF6xsGYLKl0vEmDc+wTueM3KfPFTZcBJSAF/wYoH97J3lp&#10;vfQ30cRNr7LtvZ4X0AByyU+fZ1uGoJxTL3rJyTjoZ+cPnyaq8tM0zOll7lNOxh7vY753WOXdpFGE&#10;f3jjuuEhLb7XmgMBAZQEZvgIDJpOmgk5pM/7QMaU04fETaedfC+EOg/8KW/63eOB2JfKrtocDwpJ&#10;rxPwlIUOnHeqcuSdrt4BCE8OmWvf8/U8hgPqXKoZEyb7Zn8vWtAJMabghT33RC46HAyk6YNSFUJ2&#10;FAWjpzHRbahO0zFhJeV7P75vrZ6fM8A985CZ2nSVAq7zx2+nq82NP690x1RaZzS8PLXc3/3dfw4R&#10;6zRFS5EBT3Jw03a7ww147UDivedm18K/+NzhM8hQtOWwa2mjawLlTWuuFPWw3+v8ymgAKdsdOop5&#10;Qs82tbXFgP/x/WR1d5tRsWcdVJUvKmq2A5FbKdOJ4HR/ecHJf/cdh4oxkVdG1iJI1lXoeRrh7ImA&#10;tT+9/zRR69DfXAVe8/KstR4E5hdsrXft5McQvu0Os/TQdMlsH3RJ1MBpPOQ+c3n1cbXU2yQlqQpk&#10;t3vwKHkRPLnpZdI9h5NwnGC3h3gF+lMgqkqB6FdyKjfeGl4FdgBUxCiD+ow4V00wg+76/uvz5hzg&#10;AY0ddNwG1VtAK09CKTFPhhI0ggAINXZ8UiitFfCN7GhSstLH/eSF4vP+5FAk73TW/Z1Xg1zIa5Zq&#10;k7oQmjSETwRJZRajMX0+eL0pOZEwQAlZVLieZy0iJvog2iciJYJ0+7A+YdWXgJKzQWE/p8wRQJeL&#10;nmfWsPsEgHRGRT7jrT0/I3W2l10DUDC/woAvzYi2Kb6Xnj3D9p7TlwLNcLYHVxl2ed2767yanu86&#10;x4CRlLoVmcPR8Pw8xfXPgF3n1zoBeJsfx9hq0vaSgro53wgc9fmMsVTYjIhofTSSmtLXdIJolvlP&#10;OBSXre8WA9X+7idPW+2DyAHD4AwB0TxuqTbTukXBttu3RTLBaVp2r4m6ep7AncgKUrMOp3L7i8/J&#10;a9ezTqIJw/FJVlQm4ORIHYl6SaPsJYta/u/lOK2tfVid43glh8vWEldpt/uRI9HPmQIOoC37fLJs&#10;YJiUjLTtfeuAqHiVYhaFBc4Z5eHppY9EUoCondYMyOesvCTb93d/Wb3l7F0i96pa6XyKkB3f9O/2&#10;ANAxmO40IAeMjDPR8/z22/mkUPfP/tT56/OtzWYAZbd3On9KB3UN/aGO28O3jDZdK4WKHLzXM0ib&#10;AVwMmOjIDIHbSX4CniJrp/1OszckaUBU5AIRnR4R3biaaJTy/54bgExepbMXAETr4P/IqwenP+e4&#10;BACTy9P7nNrWcJHuAXS3uocU0CmZliqw38uAf+sPVEobihjMNNrkxHNNNIy+aZ+BwvfBoK1D66JP&#10;zaQxW28Tt6fXU+fq1Lu3T9qwD3WBTCY7uwF5EVtRPNFCa8uppBs0KROxUco8XZh7vmlo1l4ND24M&#10;sPPSZ1rzw2RZFGR7mS26CYA6f+nv55e9gObmRPxUv02k5CXb0v+f37Y7Tz2zs7jVffudyJJ3vL/b&#10;HtBogvRdzu6kA3smdgFwkoI1QuCxc3sYEDIqQONSto3c0I+7AWNdoAfIJ6NSjyLi7N1kD+x7IMlc&#10;LvJ5nYxp7Clqp9IQyANmpIj273K66Ln2XBfY7b7HMcV7Y281wHzqPTVDNPD19m6RfG9NNFQ5Nef6&#10;p/deBjbhP0Np+ynURcb9/xgBkmbRLtcMjmmYlQEBRKA9SHKzg4G1PP0VUuRrKYtlDwLdQed6IGBa&#10;m7XAYKhtp/Q10cHGvb91IHkqNopAdfAfEkQhvw4Fj1MHQN7eP367TFEmMIECIAYwGdJZSmSZ4tpO&#10;YeBCyGdCpWeBAmBAedrkNPv8TsKFyIl0NqG6/s9w8tAYLNGD84uPkyfXoVaEQR5Pt0ph1u0OCkW4&#10;OTn3vkewe0fNgGywUPe25mVtnB4nlJV69YmwtFG7vR/y3UL1F+dbeAAAWgJJREFURJ9RsWHOiu6L&#10;DDfPeTp4tq7TaZJH0fPLuQpHmjgs3Dhj6VtrxhYZ8rJnWKQspaxwM45aU4fUDJCbi961teV5jweW&#10;UTwNQDDamtMhYg4A6P1FBygTJZGbARQseKQ7RucqQyiNMOTerm1+EOV+c8PDXkvxdo32Vjt2IWQE&#10;xRko2LVmWFueDWWg18NEtnisvf9G7zr8JFGEjBPvQb+JswwgGZAeUOFDEQAt/lBKGt2ZryEaMKAm&#10;j3CXsm2vEaBNKD3Ik9Hh94D3mgJh6EVbdpWnzn4xaB1i4fPWTIRvs79VXVH8IjJy9MrRcImmGVv7&#10;OJGQkU8HPIOdXKiWYGDMGQIERM0oda28p7Q0z1ga7yLPADsd3wHoXpLlfgZE8D7Pjt/l1nl0fqyX&#10;FJcIEZIg4LrdmjoD5H3RfTXAEjnhwb63rm6N8lhFEBiG6TWTckN00y9HdY4cvaZ8QOdZe2oODG9V&#10;H4aZsdO55ukCwl/ePq309zjN+Bhl8PVtZ8rSjZrHK7kPhKkY8IzKoKcCxv70fIzYRmuIiOfeOCZ7&#10;ORfbrRtQrJT+rOdlfBnqIVhm6FXPSMfhjB3m/QI5iH6L1uO8exrQ596//nrad4C5PLX2hVMCJGtE&#10;yChRom8p9cve9XGqBFOQ3ct541zwxuXil1ud2+6hiR2QKVI7HaE7j/gVd5Ru76NXjg6pQC2jJsrE&#10;Q6UPyAYC7IAlUYX24qz1UOFDB13p9WOPkVTTZfgrIopTjQVYZBw5KEN2bi+c5SEc9x5TXipV0s9x&#10;GN69zL7fvuvn86n3cWaAXIb3LlB1nYGYlE7y8/yyNaAHcRfwRF4WQdCafvRXuskoBEBpq3stNvqT&#10;vhBKv3pe9Bw5OK3xELSTGdyKw64lvXsitd+16TZVcORgoh2dQ4b9+DUdmMN6e7PVPrl/n+15L3of&#10;qSvOA2+ZPhdppacZfZ666JzhgKJcQ7Ds2io1H9I52jZwLHQC1opCNYlUo3SgifPSc6eBHZU/xzl3&#10;dC6jN43bekcOw1TQJQ8ckbvHAE7yof2FiOfT14PViSq2riPad+0ayYi9V9mjGSh9JYKhl8mMPQB2&#10;1/48gJDDo2EYkP/0IALeGew9cQhFRwz4u3/AixIl/iVbQd/3fD0DLhdnxBm9vt2cddvqHfE0jAYQ&#10;FaN/OKZrn1r/bIF9A0Q2TQfvjz5SO8mOTAfg7awDxffPgbjWQXoPWJJBMDNNZ1hnQcTkJSfO9GAz&#10;2QyTVUiBF6Uz73bnzQiKy8CstVGye3q5NpU5nK/jPvvly86Aj/OT9dXb8376GLcqWRFhaQ3MfOJo&#10;kaWp0Dr9NODwJ6FuqNpDL1MkiEEIf6c9CGKQcLCRxHglarmlChhfpa+AhGmtDOugyhSofLRIyqGy&#10;zRT5rmqYFomx3U2YhCDlH5Gblps/T88QJcWEn9JBhMRDEILFRfBMn3oWXfyQPXnaby9dt8MEsepn&#10;wFve+PSuxHnI+phQ1NDmSegX8tRPA4LFfuapmQ1B8B81aumAG3yk+ZO5M7gJJ8K/GYnThAkhEYdE&#10;hOHqIcHrsAnFOuiIeJSCCgeAxXTM6XPRH+RcQ8gQpnb3/zSHFTudkdJoCGteKFgPCy3jRZoOA30z&#10;t2e95+36IjTrn/IoOjw8DR06kZP2Epap7OhdPLc8726g5CWP2VA47bShZ9/DLTmXW85IyEkjVD2E&#10;pHlPd60nT0b04u1tM8H7OMaE1y90/yjE39+qHx5uNzJaa3miCWeH4vUb49Z9e0bcC8pciNXzSDms&#10;t9+MIg8DYn5+2sm76bOUVO/OKEpHnbfWe0d/Wm22P8sMqXDylDVSjD2LkK1BWcasb6wlV73rEINb&#10;x4l0Jdg7/d+1KH9k56P2Ad+EsbvOC9CXYGczee1zuyF3JGFA46zDM7n1ZJls8wieHnYDGRkv0TxD&#10;qdo76ZXN3tFzC8fzhEah+VkGVrWA51bmPZ0/W1N8KJ1K5dWNtP/+9XiGtmm7Dcgj3QJ4ZEJzNGF6&#10;/7/q0PLCv7zs52G2151PfBWRIRwe49tnAKXz13qr+GCUNTsyINMogX+HoPX6eW9/nRIBXluL6a7c&#10;s0ldAFaAgu6tDIpzvNUeOAPIbtsBvu1kThWPSpdF68o48Rg1bXoIMAIO5hmZy0S5GDRoTpEeLpwW&#10;z2gvN3o3xvaIt9f7IhhbV30hpkKEvLeurj3VEMmVQXvbDynV9MwuMNfaiMq+PCQTrf3vP85ygkQQ&#10;Oxut0cYyA9T7iQjN4MP2ZgjerfFWa0c3DZcpgCxyJ68uqrUgk63PTObu7OiKzNhq8KWUf2ak5KGq&#10;whMJ0w/I/ultdHrxYcrPldT7s7GWPsu4TFqifZciO2gfVS0tpd2Sn+3WwNC3GZfQvXmPwCrDs5Ez&#10;RH709xFBoMjX+97370cZyvcUgvES379sBxzsYXop4CEHL43DmKtom7R6ZwOZdb11PrmR/v7c87cO&#10;yapKRPrrNOOORyHCo+Jsudu7t1ZKhkWJcO6GbNx+SZ8Zh6AqUf+mk2TrMoBGp149v59rgHqRDrjp&#10;WsiO9187472/Cciq06T3150XgJOu6jr4LKfJkIjB4XXf3/+QHk+XJsvSfFK3vrPZvf/2Vw5ba9h7&#10;fiZD6SB9hoDPiVQAomxO/9ZaHb9IxMKkZFEiwEY6WkTbyJHzrjmzpNozZxvZczpot2b39CSQ03Of&#10;Zw9EGTWwYxekQZUTS7NcZZDxEDmpHB0kYoBsgX+X/Ozc5PT7u58j3e+1j5dsR/r49lovm43Vo+qs&#10;5FyTvNueZ+Zu9R7kg+7SCgCHBGihW87OdKldJjvplGyjZ8K/OrpOnyU/CK2mPRsC+BBQMAhX1EO0&#10;Hs8DkH54yv4l/xpPfv1mwnbvFLBTXQgsOKfTWiHQYRYTHb8TWD3puiJSM+1/W4RF1D9A3Bqc9kwG&#10;dDrf0rBTyccBD1Te32+ufnw5CAy3Bp0NEV1D/LTDFx38af/wwxhA8wCQX5D5PCivC2dDGH29Cw4i&#10;61CrqFG5wQjtazOfJzA9ACibf+X75SI3EkhhRd4FoT0+y5D0O7kp3x22fteZ2nXItY08aNPkqZQS&#10;87KE9HVgBWJ46ZS2DZHPl1/X7EW3UnNCVMEg6Bhpvd9h0e1SDbYBfA45cpa8sr4EriUlIc+5n+ci&#10;zHrd/727HNdDiPDOSGjAoPfVXVQ/COmfzTZcmdsipeOgIu1cX228f7fDOO3v+961QXuHlGNr0YFS&#10;FoejII/OmJ0kNDpxIilqOAWg4LDoyyEMCODwgKZ+vY1S8qUcbUrCQpOGWj3rhDiGKOG4XR9PWCQG&#10;Cn953n6PiCTgDgwDOD0XEmJRqi+veSueNwXrnjwk6StGFjgE6AAlHBYerUZVIht+T1CP8VkyaHoo&#10;vHWvi+REQ6WLBF6DMNwaUZ6NlM50pOxaQ8Ts56qEIGhGXBRKxEJlx5QkWoeu4+e8I2haRIGMUEjW&#10;BpmQd3ve+pze9yytNw9cususCoRG31UBYf2FknkQrju9RKwzWU02VbRsZWBUq0h5LPPmr+47uMng&#10;bTKxf/AhUJwcurZ9FJkC7pIT4Urkwum90z2luhC/3VsaD9A4SY6kQygr0SnA2lh+KSKKVrfW9WRM&#10;NYTOvcKqzymEi6u8zPaW4aJYj4WXk1/VIiqxTkapptC6P94HQqqSPNwb77OX94J7QslLk0xJZnuk&#10;8ylFcvWYBxMY52xIlSCOKx/Ufvo8eTrrLJ5i2APylHzPRllO36IUnW6eql7sDxllsEUdlMEzgBvb&#10;nfeUKeKeFu2MhYoOVTf6XUzjsbxm0TEh6Y2U5UNK2fmWD//+NaXfc56cZhzTCZ//9qfOlU656YF+&#10;vwQQyXt7cBDgEGkzbl4jrCFKZgw5OFOtkvxJayrJJCtKlHGArDfi7AyfY+TTe84VwrZmilMKm5wY&#10;fWB68ERQOge8V7wY8odj4dr6z3DeRJ8QjTczfp6JzOM5SCXwmoHBqejq2uYfiSLhQEyTyN5rY+tP&#10;7UkAI0dgK52o4k9UWJqLXp3qL/qU7DG03X+zfWac8QykX0SgPd9U8NCJXfc2+SNbE7GhQ5Wtdk3T&#10;wxFoOZIiLEqzv78drL7kIdtvkT/OHIfsJL04VY6dad7ycXKm1bo0IwI9DiDitG6l0mhSS2SOgX3L&#10;UZo0YOvHWSDfF9fO9/u1NSIEgBgwqX6jO0Qu//j9YNYQ0H/v+prNCFipgJJ6eycb/7x60W+m88J5&#10;tN/X6UYRoUU6CudM/yrcPHSE+873Ts9EX04ar319eH0HXxxyenxtrbW25q03wzrvJRrSM/jO0jns&#10;/seBGaliTof1P+ncPWR0dw+zQ8mWVvfT0j3ZpdOBUg1DgTbZAHbsArG7z+jfIRpmHadkuucXlZvB&#10;k8nlMt12/bq9Orvtd/0cidh4CtG043Sufjv4hDdd71z0AmiSNkleBBf0M5EGZuc5fICuSONBa3n5&#10;2Br1M8R+kceJKKXr6Ybb7MZELNP1k2rufS+TeRxNXBtNQM+O30uXNVc82AOOnKPsec820fGeFR/u&#10;/FHJcfat++p+TVdNdqC1EXX5acrXGIGMx/P9YvXt69F4mMJ+Oy2KDeedvnzdmr+PO2wm6IoAbPT3&#10;MOS7+d2tao+8urft8QIQ7kRSbmb8djdPESPyASyQnooFBtXBgrRn6ilDlsBTYkJaFsUiTFMjBy5B&#10;30qpi1AI4SEmvT3uTUgfOpSG0BjN4LNFSpoAEFBs4LVQnfbQcpg68MnlCy1isq9taFHMKKYUdfHr&#10;sN49vvdruEvZAQHSL8utj4NaL1/aPM2NCH4bz/P8tYNzrRpC2LjPIQhPpVHXsE575xnwPE+hP8Bu&#10;n6fW8y4T+CGj9l5a88sfvn3tPQlOn+PpXSMb9nPGVvRKeFkJ7vRx6bkPAgyGjiFNUnhDouwAYESf&#10;5uHJv8oNDom4e0pjIfvdPKo2wuehKAIqrTEFu69HRns15MQ+C0AiKCNwbncIdwJiwoNSUer0RQiQ&#10;HE8uU+KngcOdD5OyE05EYqPgr1tHpaEaoOHBOHSnPbvIAUWFSHcVUt5trW/ul6tznUkDvIeAXc+o&#10;oc9GnxsCX5+RglPRBPEjyalGUq1yf7Nc/fffrwPBvAUKs3XuOeWnIfjDjM9ZigcHSGps/bNUxM+j&#10;jEQXeFiu9d4XIuXQesrni0ZsZShEvIy3p0CPAsxHV71vBxQINVjuMPnQKXaBU8Xo9HyiXJ6Htyh/&#10;DXzjOewffXgPhaZ4eE7HecsiENNttjM5Q+H6nqiVwXKTCmi9nSF9KpTNasmMbLy+nkJP7s1hwXkQ&#10;9dKx9+72l8DfbgokuezMMnqu/fV5OcqOAnEOgWo565ue4bY/z6/JR3slGnL0EDDo/cnEUbKxcSot&#10;9vP0dZCWA5bxcPRwEQo/u6Vgfk4pds6Soa+/bg4wVSIvDaLh1lRBOYMZgw0h7oyAklKeuyinewnl&#10;T0O1dIQpo8pMZ2z7RvuzLl35t9Xr025Au31aZqgytqoWEHZPUsR4WJOOTeFKyUkJPT1sr37/cbn6&#10;9rwXeGjt20sh9aOMLS9eVGOIfoxuIHWZYZ+qpvTVeLrtjWfDXaCXcINcV4RiiNrd/zo5UtGGU0PP&#10;aBM//UzSn6etyd0rr1xqgDMSUMDf62wCSFOam5woz92ibwMtRwEa1STm8+iVtOjaoj+ebUqlew6e&#10;8Nbex2nqqAR2UptdTxpigEyfE8XEd9B9VYRheoz0rFK2GjIC/DMolI5PhvH/AFHpMFENc8Uu0jsi&#10;lUOebU30E5LKUPG1lS7baJ2328tJKabT3htOdg96JfllaAc4d+9pARAw4Ygq5Z9qGGcu+d1d9Cd5&#10;eA0wAdO8ck3Prq7TwX2HvsHTEm2ade65h7g7+qGz0HeOA+mcK+NJ8KacNfIw5fGB5Jle+/iX1S1A&#10;kLwAD0Y7mCWm67BIpaoUUXWRA/1PFCP47HngGumaHXRtNIUDgKjPTpSnM3Hcuy76tw7jup3igSii&#10;cMaur9bGecTR40wds2n0zu5fV3/8c3+G47Fput7ib0ivkUF6B3CcmTs9v+aWABIdr/uqyAj+5F0y&#10;hXck/cohAtbIk46rh9m/L9/305c5COlGxQHvzlBynY2RnlbsApyN85/+2t95j25xDgFdcqDdvEwB&#10;zsjN3VpAM1CRbIguea/DziGCuMjkMrnQJ4wj9fXr3lT4GZmw13VG16aXRZt/orCF6vYOPybwbVCH&#10;m5ITUbDJuB0Tiu/Cuj0Owa9NMHBNbwlRh90EfAYUEcJuLETGwG6Ye5Hye8qA7Wz2+RE6BpWwM7A8&#10;hDa/hXgP62C//zxRA90P8TAoeoaXdz5dBztowvSXCct5gqm/iVTQGJ8W1fvICU59dYLAs/l3c6qz&#10;DJtUAyOmidKkSBKk7bsEK+E4brEINN4GLwUwU1XjXSl7RlYUQb5zLa95sQgMdDA//7V/d03hvPvQ&#10;OyV1/dDz98wQ52HryosVKp6qizYNI3lAhwPYn+O8nOlfktIbD71nGW5D/xeSe9I5FGP5MCHu+jvt&#10;lyqeKaFN4ejTgERnfQ5OPk4YfULu7cuksrqfCIzQmSFzG+2RMl/5VCFeHtthBgXzHmt+GXgarz8j&#10;uyWC0T5SdpPOa/2nJ0HIeP7uvWdQF7CVoUWOch+5cSG8o/vP43EfZsiU/UoJSLVhXsuZi6apBhEi&#10;HbDSe0nlHbfuKqOeX/fHoPNCbpJVaZCXt8Bs98BVIWOY7YyrsnAt9UUiIH0TPkXEjlOYDykfXWhV&#10;xxhjIDrI49vZzFh0/w3v7HDn3WgWd5dngCwt6nGe4r69bZ2Tbw3UkEX9nCdNVofQ3XelffAYvrxs&#10;D+JX2cOjwbMCpkQfAVWNiCaykYc19fjtvbECKm2+vy1SQj27M5UiOOzgUn4qHXgrFMJOgAqREqEN&#10;H+b5aW91GxgTMVMdcHIBLHXYKYfWVJM0FSwzZK/fqzoTLdAQDXkdSVe3XT0OpL6Ud5rwisQm1SYv&#10;z8PGq7lI6ak2olDfy6t7hvb6386L6iZRKhEFIwDm5xktw9uQqxHm95IF6Zjpw5IsOFfmFuElaJjG&#10;CAnFC7PzyhgPxm3KWTvjetvMOe9cMgrkWOUOoqNzuX32p/n/TG5tDc/ut8ZgAn/OoSie0P3tc9dN&#10;rzjzem/gZkwfELKVgdLTRBpqX4ooz1LEkL4Z0mPvfXTXv9MB7o8kyIjZ/xMRrT6n54fU0Hs/IFG9&#10;rpuMTDQt/XYVEDSkTaTECAUASap0j0Gw3p3j66f0YfeVKkXwxvVQQs7L1RNo+qm0tyJmhtdN5WTX&#10;EKkBwA4PcL9aB7ok/a0iRGGByINo5wm9GdA+Zthbc6XCInj06WX7BmyJAJMPgB1IFbnmaOkzdJ4x&#10;QRBeBizpWqlQ4N1ZZKSkQqSQ/TGzRQREykQ0VVpUBFuqmgyIYGynuwGm3a6lh4poJJ2vb8ci2QBI&#10;7tPlIs0IvdJUMyes+yjZFYHUvJFz6NxvBWZQDpScAiSG4WmChmTOET8I5Jz23QvpHP2FOhfAtRJr&#10;Bld04KK1HcJs58U+A5BaQuDj7LbX9t87kSEgQpk9XpEo4U5yIOU1pNb+f3rVc3YtciS7IGpyfPd5&#10;tdU5H9uUvRjb1P5Lx076zpnr32zFdbpFwYaU2DQdTFdp1mYas0i1d5UdkGqytkt2IT0govn8uNm5&#10;7Lqt7XtE8PPqubPxx+/6YSWfPYsotuc5oLuzOfT4hdTs2fpqc6vndp/n9bFDzuNez4uLZ4SFyMi3&#10;153V/a0ZT2vpiq6Zzrns+S86c+edITwSnCgYQCuBoxxn9Ax2/ydhrcnhJZBAiDzOYYt9e5Oi7ec3&#10;ecY3KU/lU9IhU+JqYWbDfp4c7dHZxxRTCq1FlBfda5EHgW92mHnUCahQ+AlhgKBSEBSnFAIvRaOd&#10;8cgJXvff3P2QItBdM5TYPfa3PvZc3TNBodghfZ+3UPuhs8/928auAw29KHKqdAwv/tMvXTuhpAAY&#10;HUh9K+/u00K4vM92SB1oxDyDt5abf5oDo5HOeL0UQWh6Wn93H4ZXK31ky2uRhLw2vVfk431mr000&#10;tIqSUdVz2EHhzZxrx3zOw2v9MigY8K8Jh0jP79+Pp1kVEuFGz0rhIv0SArna4wtNwH6ekO+QpXoO&#10;I6eFz9++ZqAo7cChapohDaa0cEoWgUChMDyJL69H7aUwfoCxdRYaNAr+rD8n/bEnIhaUvtI9RpbR&#10;EWGi5L6+bgcAKJ72A7hL2Zx16LHjNfYSBt8QoWkt8QpUWOwkA3sJpFJJoAoJF0nSmjusZym6mZ+S&#10;zCDPGlpIkRrB70DeXS/fy/36t8mX694L+OAlk4GeeZGnvACMvmytFhkWxGlzMZSD4yjdZPQYN8bL&#10;OgE+lw8diN7hPHnn3VIwUoQA8c2jQU99fu/DrBcPV2hyep20r1I0ohVAzXrXWkspKfXdZyQAsu7D&#10;g+e1DreoQ8bATQ+f3sOMmKlYSCkyfpt59mPcWx8MfxE7nSNPkhPgGfH36LYzlqeMZDxlqT3LafJ6&#10;noLQ3dG/XRvB9qL9mNLE1lWlEu6Q0Pnx5doAM3wDYFbUgZI0S2XAf8+qIyXAsswQG+aIZEuher7L&#10;APbVzceu07Offpx5UKPMO5fTi6f7a5h01nk/vUw+nhimzorUZPd44BG2PsACAKGsF7eDrOPO7Ka8&#10;7Omy9ZnS/tZBW22VDpT/TDjuHtJNN5eiYDerm4ybDqXDi2otbzPcR+kp4HraeCe70kE4aSftjwZr&#10;9kE1wBmF3VmS6n1viNhztHeI45oiMnbAKNk4Pf8wUUORvvfS0p7DTK3kWRrwMC/v2Bp0VsfQtc6q&#10;Box8Fxk8PNVWABDsfRmpZI6unFYHXf/ly88rc2H0AeGsTUVR51Y/DwCQoX54Wsw6Gzgn9Xub7tj4&#10;3Hnq/Z+SAR1MnzISwKrqM/oYEAIU8BwO8T5a06d7Q+8Wq7Wele59etZ2oGfrvhNFCZTTe5ycndaM&#10;PlqsfRhujW7FD3dbq2uck/49faMCB/hlE+HprJj6LRq23P4w4NwgUBECPYZ4+M42z3r4PjkdZHHI&#10;/uklBFdl3DfSEEBk67WHt9PeXGaI6RQG9MvbfrLZGe75ESNF0a6Ty6vzHF8OWvfVY+RbOuv14WB1&#10;kd66CripoDQAFIi4fG2tupeiDpGJy3QYZ3sjMHfxlD7sWadhY/vG6Zr5Nf3sNln1LLhB379oHNZ9&#10;20+VLfrciDTQAZx2Dp9zdvv2edJ2JkUrf1ZSPr2J2h8VpKrFxq4+/pIO/HMAtHVo/84DFjMSpHtI&#10;WYtobuWQXr+tJRedw+RhnOTd9N1B12yNx373fiIYQ4rt2aSZ7KVO7PQIPtNW77sMrOwlV6L0O+k0&#10;s65uRApbu5dXYCLwECibFD273s/psi9/7E3KltOnsdtWoHUnsKGhIWBIF+xMY7ZsIF0M5Nyuzb4D&#10;9eZ4aa1BJ08jxu5B32im+hNl//CwlgIN0YYOeacHHdhpr5uACSfZSNwICvmyxTRZUjnqVApkdISf&#10;lOtJ83x5O3xHr4GDtRaXFyjU5YWQ2yB9tdWEbrgcNxurZxNKe0DVEmcpMOFe/JJpMJMATckqRZHx&#10;P+9AI7zqOUFBUcAnoTlhVgN9hM5O+v50iu1lEeU0BpKW0ulPm1/D4SD34bK0gYTFZgonK1UVunf4&#10;EX1EWAgfVKnlNI9pKgNafMpicpgBLekoERK9AihyKYmDNsA9hLyeXvZXd20+QHB5/2nCt0rSjhMK&#10;zcumZX5rqLe/4VVrAM4c3K7Rc/MEtbu/0NWve133zLfCuT2LBnYqoIABYd2rficqIkR2GjgYZdT7&#10;4kXM5OE+h1tx0CH+xz9OW+eEIwFTqTHlk5TscWDG91JO+pAg1OIVCQ/yBva7Hy9QlAJ7G8EYD4mx&#10;kX4QPnc4eL8Tsk5WTq7bV14FwNc9Lq8DMMmGd5zS6j47edsMoCZ15wiE/V/Jq/4ajJEcsqjcHFJG&#10;JAU6nICekbePaDzVKgBXazuckw6WtNikebr/NFpKCfKQ3+evAKkZWddtT73/RgYX0GBUpV5uOxPy&#10;tsiEV8kKUuP05pnPt9/JN8LkwWVr1fV51UMWdyB7N17KhZReBxhAMNCQUlY1AJiq1Dlr76VNplmh&#10;demdNA/DlQAcKWjKEZlTK3Bt9VVeqHgTfZlZTBRH95OvRUZFVp8quPacAdQfCFgjA5wQ8onArRGU&#10;EPhU+LSfMxq9zzNiUnX0BOM8s12sQ++lZbxwPK+bzkCiE0ECzAAAhhMwkgqlT8iGZ0dGHn5Ha0t5&#10;4SNJS4j4nJ90lnsv3to7kS5F1rNs7f9pheCMT3J1uZmct0Y9uzNndo2IDr4AD4yj8Pbtc8Coe4tK&#10;ptsoT7Kz3f8XAYlFxvCqzzJyDLQ5PhwYOfbTKxHBQGCfpcStlRlE0iVTGt1a77W2+A7kQOrI3jMQ&#10;+EbDies6O51jekSUyFnQSt408BmcmZ64vPi8+vF1J+Cd3rNvB61f53UPaGnNgPKbQLnzDuybi8M5&#10;kJY0DHBG/gdO8UM02DMDRqpHibHzSKcw9CKxfnbYeZcGBqw4HnQRorRIBW9f+lRERVrstM9NxC65&#10;GA4f3RHo4NQ5ezg3qkhEZpFvGdjRf4Bg/xY9m4hG/99sbQD4E8TFQLd9YGeAJlFYnBqVY6LoCLP4&#10;M0L71l1VFQ6FiILzSAcf3tAfnFN64EPnvPU/DegCiJ2BzZ5JxSeuzEQpOnuAuAifwaYiDgohRHKB&#10;KP1k9u/JSz/vuiIt0tG6PgP6OEIiL6oAAbyDe3al5wFWupfmaaZbi9aItAEJ78Md27eufdbzcxjp&#10;mwESfUeZshSsKNltsq+yRSRBNoJ90Nqfbj9/NCE3kJ+MACP4OdZV2b4xClJWKt8AdoUJRm6Y3vvc&#10;Ph6fSMOjPvS5AId1v8bzYJP3+n/rMoN1pY2SLdGWiWBkz0XGtGgwNE/fE31wyOU0luwdkN9Pkl8d&#10;pI/3jWfQtLRnzM48fdkewKKbq89v9/vtw19WL0/LbE3npc/e9fv7W1H/9if5oE8Oj35Z/WTqLuW8&#10;/V8tdP/GtzjJEHz/9SB01ob0QgTytMVDJANQlDcqIzLZlFJVesXg6T+hNz4iKAHaoEwp7LzA6TbY&#10;xt2kOCZikjcMNR+HlqB7IW/hSY205IEhdnk8ZKbNEON5wAWzV1mv6AUw9D5VmBF+704pJDllbf9W&#10;yL3oXl6R6pbl4kNGoudMqBd5Hg64KpXPaymSnk04VGhwcpL9WfCYe/6tlKGwlCFi1oECnqYvAYQ7&#10;rOPWRJ+TGfzX4l+lQL6+nQxxjxEHhs47BLeh42mS1CGE6oXura/wqX4owmw65p5nkIAxRKjpgZBi&#10;kfYRjaKkeOXCpLg1jy/rM4n1pgP69PrnKXXb2/0/xut20CeUToFsvCsJhwviXz5hZ+d1dPhvELz6&#10;/Fbe99FBBiDjaECUiompqGqdGeftgMnn9g/Zdb29B7ykaoRn5SQpD4PNZljY2drqcKd16nsGNb28&#10;LlvjlAgj2NpqD6/6RV769TmAe/GnjFgKI4U5fUxaE8BJBAx3xrpOe+/WXtmzUvL1zYw1oLTfuiQ7&#10;E8am/FpHJFOGgaekRfk7wS5PhRfX3oma3D+09ikZhKwJ9ba+In8GpPG48Rq0637UppyX0r0YvH1t&#10;j7uOvCj5kCbTYMu/RyGlLO5vMxzJNt6R2UI/3g7mDPz2/WTSH7gJG+0L/haC4MannqF3YriRJvFD&#10;cBCeXj6vvr3trZ7y/KdHULIvzXJ+/aeeMa+999PUCUCU8pT7VbJ43j695dEhzJk+KwVriufly1q/&#10;/4/+6Oy53VqmvFPU/paqYVCEXH/9djhADUlPOvdJPrs92wV4UhzOwNffzsaRebzdWH15SWY6izwe&#10;UVWDDqdnRs/Bk57Kpvb6MrnSD2E6F+d5Mwh3gQGe9//+P58y0u2J8/fYHqf0NjKUU83U2gpHP2aI&#10;F63jeGVdCx8GQBNpOzz9mPeewXveaC3ap+TmIsML1KkE21xqZ/8OclWzPD9vJ7OteboDX+Iyp0hz&#10;NOkqVTymeTMyX1rHz+vpj55xLT0hIja9JS6TOzKZLBz1LMolj++Sk9ZnPf2ymZyZJwNYvT1vrt5e&#10;d1uL/p+ip29EC6YdOZI/b7HrAsqiLhypIbd3f0Td40CRkDiwDBRfte7GNUgtaA6GmzORxeSN1093&#10;SDlN350MNX7Htm7afXe/NcLh8XwDIjhmrSN53GstGFqkYID36iGdwaBkvEWAEW9n1k/rqLhBewYd&#10;U6Wg6EsVKqpdbm/TR3e/BPbWe79ku3Xa6PkQ7On15SaCfHKbfLAFO+kj08GBiJv0PGK0lNh+Z8P7&#10;mxd0c6H9xOfVw02y1meVkY6T0rkHag+kaBj89LLztMjpPDhPxuj2QA1aAH04TmoyLXqgoeduRlJa&#10;m17mHGn0uXfxMQPcdzxz+yLdJupo+j3bx64oj1Y1oiza0FAcuLEjrcNh+4IrYr7ZRE06X1PFFTDY&#10;f1lM2mWqmNIzHEOcndecVSMZyM9ZNvT5a4Db/jHUyZfoosZq5s0Y7XHYvQHR60AjmsVrzrPiBc38&#10;OJGiOyqfEGwngpVcP1ytr+6fAwU9h6Z8X78FyJ/ZjHStCr322npz6o7fPq3W0i0AGhukeEOzt+vr&#10;zfRW69jnOOfIrXfpyKvH7vX8eQiz7MdU1WYjpuJ1rpFefFhP965P5JMzw14jbh91Jk5zDI4uP69+&#10;un9ea9MgpDzif+XxRA3WP38IAHTAUyb4AJjvSr6O+iMX7G9tcIGMCVsyriF0XhYE5jCcthE8JIjv&#10;Rgh/q41Pgezcfc5r/aVFy1C0ITx3hg/i18Bnb+9DaPnn4YxMDwWHIONhVPzwIPY+Bgr604aa+HqR&#10;IhxlZ/MTFDlsAqdh124HUjfP47s2m9AlXLw13rY2zyOUCZl8nYjH8Ac6tPcaUGWcL/LYHMrpjHeX&#10;AkxoKGXEM6Vy8mFXlH0bZJ4GhbffYd4L5U/TnPGk2nSCHRChYBEVpY6sm6gDQzehtw7vlvxtv1OK&#10;ySvTsGwzdA0IHLbeeD3CggQUIVCI+PR2rXVqLQNfI+RdX/8PXpp03BAH8wjlck+uu0/GVzXDBrDR&#10;Olpfk1cBIYcK2HnNyGC128tJFVnPngHJi3G9Dd1q8OP63kFrY57sRe+rNTk5mFxq19rY+DCH5ukJ&#10;ByI56h1M/fSM00As5bSz8zGlS8mTifasw8WzwJk4a694dHf3W6vbZMlzSg2IhOlFsAOspbwmXJsS&#10;l3dl6C8yXFNpwJsb+eigCJd2f22OpSsp/ePL9RRzHkz3Ockj4DHsJ6vP98u82TyKDpQI4EGKAgls&#10;q70H3JXeYcJTaEeBEEbzKu/3Ke9VHwuk4mHtpxBMw9SnQOdC3VonXNz9loBzB1cEEhCeaol+RxGc&#10;ZKgQbJXbX/Vd6SMeM96SKjIeDxLZ8FxSTFIe0jeAnntbA6lPRlF5+F3Gmke43Tsqy8Wwx0U4emwd&#10;+iyl/U40zEAF6KbKw3llDDsDSMTe12Cx47wZkTUpCOTxUUAij84YQ9PZVTEn6kQp4yBIf+ry6TnP&#10;HvKOhNiTK8ZTvv+s8zN65r6z1btNGXHv4hl4eleaPlmXrq+MGedo0oUBD7yCPRGNnl2zNf1axqjT&#10;Syk8ZHSgTX8ZU8D3Dv4/k5oTjROqf/cayeynlQGOQ+YmL8nH7W2GpfVj/EUtAGUpWZNzJwrYOd5J&#10;ZymPl+JScrsgs50HjcUAgZmj1HemXLJripBdkKeMwQJBsbNiUJvIqyiUMlO5fOfgy4u5VoG83pWB&#10;F0kiJ1Px1nOP49O68riVtwIG+H7Lfi8KIUp9GJgAzmbcgr23HvRazzxGtPVi6O9eP08ERz7/sLOo&#10;TfxdAIhDgRvDSNLVogPANz6SyBuSL26ZpoJzBts31UsH6eypwARs+q50tnk7m/q0tFZTWss5aM14&#10;2dL0qhofPEOyLP08TS8DVSKLSoydVREOLSD0WpneHt1DpAvovM2+6HYrAq+IQFqFPOE7Kcd2juyj&#10;oZ132aWJZvVsp4F37+T/9+kq53Y62/bu9nZdrxrv0XVFP5zR8/ZVPw4VeFK09OCNxmiBd8BD1FLE&#10;Urdkc8Ye7zemj8/Jgc7bOl5rGIhYmyzkjCrcsE7W+eVxZ4Duy4+91cltstPnr9Kn6A4/3g4nsmI0&#10;w0bOnKix0mLO2/QQ6+fA7k5/pFTYHH2QyIV93stOXbXHJznwCOM4YJqDKnM2PPQgEKf9+1Eyi7h8&#10;3PU40gjjnO8h63duAXj7jqRtjAwagOccAnH/3uw8yopI34uOvqeI+1lyPTNsOBOBoZPH1mrvb6uf&#10;MPV9+e15Z3XaAt/c6zr459UniJpBa7H0fBBiwhyWE4QOZ8x+m72+lQFlGEPFDIPhebsHHxLQDyG1&#10;DiXBJxxdc5nH8Hnt50F8d728nJzQNOLe8lMIPIWuWZTunDqBIicJaV3c/WtyZcI07Y0vfl5tLD5M&#10;emFarIe8hk9CmXfPmRDZYiFK3d/z/BPqjf9Yfft2tLq7WVtt5uH/+HLYoTckLnDhEAnhZRy//eN0&#10;vAFRI8hXhQ1Cn061WqZDzOZSCE1e5BHhVEzqgALrXZT1TqqjZ3vLG34MVepiCU1ODwdgwnr1bqdd&#10;UwgQ+AN61lPaQxJurZRqIsUaXPZrAql9/uv3zQTV+7cX7Y3QMHa60mu5Z9UVz49bq68veb9dR4hV&#10;GeNNQnx0lEdNgBKuy9Zrqp5SfCqkhvwI5cvn5qVg0fPqnzoQwrGU7ozNv0zppbg2/L97aSXOSwLs&#10;NgMKqoAYFsRQCP3Tp0Bu78UQ7WY0pJY0/zlLiB9eMvSznynMnkV6SWmjFvOGm/F6ePUmFl8G8LYX&#10;H6ehnQZLJ2e9S2vgfeQg13sms2lEOqZxXmtsj/FJ8AKWGTmt4ZfJw2bPJ1x+2qFbtsca/YmgSavx&#10;pETDDDREEtzv0AKieDCnD103JSvihTQ8e55sDNA70ONjI5lIAbfm00fkuu8GjLwHYIVPgIsBZMs3&#10;MzhKzqcTLaPfu4hIzUA+xr1n0Y9ho7Oy0ZlzoHkqGlIBRZc3nbGb5E1Jenu99vkdJE37/Nbx+TXF&#10;+Pj+R9pimRK4z9A/pXxe+51+KCJnCHEG55ELxvrsvr3q+aW4FtYxpQWAe0apGeDxtPfC3TmbRnmB&#10;8dZX40Kzd7ZyJChFZdn4QvguAAtuzDRMS06loc7SBeeX6QKGpr3k9JAzfQ00UkNKl08n15vpGPOF&#10;vJcunXLk2gjoGIt/cJMnv2Md24v1vFLeu55IIrfXAVdOCgMkPH1xpQItOe2aO8Nz6NmSv0l19R5S&#10;XAedFyXanAvybl80yJtobc9pL5wLnCTP7H3e/93+AW2ATefToLILkZqM1I9veyl6QCPvumsujz6u&#10;Zo4OA+sMZ3hwE0Sa6FOer+jlb79qCZBsM8Ldm3wAH3Tsemd60khT8fTnrv+XjN1Bctk1kgm65jqw&#10;edg6AKmqKM4yYvvdUyfZOcu92yYHrWc86/qbnTPvDvgNQO57Us+nGU57yJhdflmufnw96Lp/maiF&#10;aPnm579Mn6IvL7tjePUeUgUiYrKx/h+r79mX//H3s9kDKTtgb3oQBcp+fDlbXZ9vjAOx2WetodlN&#10;58+dJzLRZ3FyVC+JfgOoh/uBt86JaCIDLoUjfXB5h34QAEzupJ10oqXHAZXTPq+qc8Y1ZEMmXdR1&#10;FUxI/6t+8s6Xk7LKrtx0zfZMgQDbpGmiSBmbqFPvtBxIN6h6xD8E1GfKdus9HcO7jzTZ9l+VPwOe&#10;ZDcZ2+lz9Hxrz0GYSr7WgtN1/rTeNehPUbH2retP6icbvEgvqoYCeDnf+ixJQWkLcXb5MWfl8+rX&#10;Xw9XaBTTUqF32M7x+vb39kRKONmTUlmkexQTiKDKZMzgU+/X8+pRNRGodO8hSkDvisuGC2p4ot5e&#10;u/hggW29iZS5X1/858p8HJFHgJfjjCd488BhWgvwBAIDl0OqZqd7fusMUIvGWKsjwwmTp5+EqoVn&#10;ldwhVTGmEKGcG+FRvqtme+YodNFzMyZCaDMNFMpvYy9SDOcaZkHtbRS0r48E724GceXViYJMPT1B&#10;TNAQ6pRinqUQ9UBwiDRN4fGaajq9F7oeIX16DIF6GeHFlDIG9zQIo2R6LoZMJMV49OkymWE/a3Ne&#10;QpE6VTpoeAzKgvc6kHt9R+UL5Hr1aM6CngVtFKPcZwAh+WR5U8+BRW6w3XSYS/lc3XbguodQ7UUb&#10;paTWQZeHG2KvA/EvrocD4N2FEmemR5/Vcfb1y+7q7qnD3PV4jPpQOIhD8mLAew7NgqSJkGYx3IW6&#10;KWmkte1AntkjEKwwL8WsP4Hc9nSRpTz6Do/UcLFB+v2bMZx8d/tmLxYdnrO8BDXscuM8Rl69Jjjn&#10;QpuMYOt3kDfswItwqcqxvvgbqnqw1wGx8+ThfQZPnsNT12vthICngoUSyoO4UHHTISI/PH9emHQN&#10;YzhkUjngWQtrj4uAK5GsSGUkxGbq3OWxXqW879pv7zilna2zqgDvNqCtPRRNYmyEo7czQhQGnpJG&#10;VfgH+FCAGdlHVhtyYLKtAuhwn3fboXZYMpqiFgwd7/L2NhnuQJ5614Ds5M57F4pTOo1XLlrjPtu9&#10;z1Q0tY7WmpHfUBLcngjVmkuiTHiTwe19KSkK7az1mGhCMgRkiGAZIDbPL0xO8aWMhenlkMne8LVS&#10;8HsiK8kVnsVDAE9Ye7pLdk/ezDvxDwBor5Nrs1d4vGfXXa/1VaJozx8CL7fXeXZdb2fzPyc1IzRM&#10;rnfbFwptFOM+4Jh8tE4zU6a1EcnC5bnK8xHRuunM2HcRRt4z3o69U3pv2BojRYkiRPOMcRlEY4TS&#10;DS1DBnR2bh4+j77a3f3TAA7RxCGH9kekCfg961z/+u0gfdZ5F3EEkrvWgFj6IZmcqEweHS9Pyujm&#10;epEe65wnzwDVl7e1qVbSjlvXYhUiR639KNBla5R8MCAiT/LxyPpk4ul+e2ToqnVUyacsX2WM6cEz&#10;mqFz4qzgLUwJd9cExjc76wedvUkPJCP7oljJCfI13ffYdR8fl5MKvOrsaMlv8qr9RNo+6HyYbyNN&#10;aW3p0amiCCTgwE36p/eZqqbuazzHkmFNL6ggFEkQZZip1jkYUzmUbEhjSlcCfLhBLxltTqGKMnyI&#10;7d7ZOZs2AL7Xs7wThNvP9NQM5hOF7dk4sCr/GPQdBjAv2TuLJN89rw2ge+5vMmGPOW5AuMgm4qrO&#10;qMPx6jps1fA8emZ8lOmgO/e0H+nknEckYvboTEFBsiNNcBaIPw7MA3LjZLX3ItT2ROQKT+SeMW4N&#10;70RJRHiSLWm9h2RYhFi0mDMnHYT3BsyJhCD0igqe57Aq8162diq8RPqcNU6TKLlol6nqKufun7ay&#10;b1vj1Ewfld5vBlX2HHd3y87Mp0m5On8cvVnj1oIe5Gh7d46taAvbp0pNFR+Ar/BjN2ArpcvYu7Zo&#10;kYpZ6RVTwocr+ZpcBRw4WdMcEWgKbJiz47PSxWwovpVqQ51yRfK8+2HPrHx3l+PSGRAxQ0yeNvqA&#10;R+tw+/BpIoPKqjkq7NO/o0GeYQA2IN/6/wS5ybku817k4E+u/9bhSWgy5ML3xxkMSnk7hTmIOa/i&#10;5PxjB7HDnWALz2oUNtGRDu4Y1TGOLWCGRTgTp2QBAabwKGwt6YV/1+bwhy7zgM8TFGHuEbp+zvsU&#10;VZnGT1ddKwOKZEPYj+4+rD7/kiHrHlNueCB0Z8JpBr6DPgChw3+qNwdh7fBd/yuK4gAIJSrRki6Y&#10;SgdGLCHBAkZ4mnxdGwJILFPma4GOZV6F0PB5n8e4Nw34so0h5MuNj92TB9V6pPSVdOI5IMWZmnl5&#10;x8P5c5680F1GpbXTnOcmodKXQvdMnf1uHhcp7zzHkDkC30brqmpomRCcvmyNwlWtpIkaJYDDI5JC&#10;WBnH374dr74+H0ykhxHBZtbB7yKgIPeuVTwEu/jU989bz97hqnVVNXGUJ32QETl5aA86cFCugYCA&#10;6EGeHoWPlChywPgvdvNE19qDDPK08E9O5Kt3utaWFu4ZAh6YEs/PGWzRELX/oir4I9+/7LX27fE0&#10;gvowQAd/iNHHwB4+EIWSsAIGvAvtwCm6vQRcSFYuWL5ZRYvKrNuntQBIxuQrbo/ceb/rAD88ARvL&#10;laFm//j9bPXtZWe+t93vl/a2az/1jsdnHyZ/DnycJVt4QNJjuvp++/bX1dNTBqzvILnunEhxkpMO&#10;cR7SVgBouzNgHLc5TtfJ7GP3NMxqqmS6D2/oKq9DE77rq85RZ8Owu4muJV/bvQ8joZLlur9PU14M&#10;6sbnjG9gFsCR5z99RBrv3M45+mX1+rY9OeKngOFJik2Vm86MLw+b7W9ezoGw7GYH//3Mmh2knPxO&#10;Oiq5m/EKFFbvwhn47fvlpC71JBAh0gZ9/7773lIgKb6Mpb4Xv309yntLTjLIIhozzr3zx8O6utN2&#10;+vN4d6rWhLVxWzR3Q1Y9OU7muqezqp31+noe/y+9Y/snAivFepeCu7xzP2WZndVkyciC4ezwNgP9&#10;G50FQE9Z7p7x9l1vlJ5zb82SZR4lOTL+AfdIietv3w+Tj0+r336crT5/7hrr/Z6Oa32Q6RnnKVNu&#10;nYXhkWlVDm60RoiXSNl0i9EEy2RCu3qlzrp+GoB33jNq2Iisd53TA/js80bTM4CQJoe62/o8x0Da&#10;BQF6tzM76Ybe47I13wyAIPUDBlKR0hwHj52b1mOv704aev9PE3kGmkyW9fx0hLP2//7ftz1bhrB/&#10;azfAAbi+/nn2Xlt1EaFpfd67XfbcyPEcgwFenUWVOrz+k9/3R+a0gQCAnjgxyZ6zfHjU/nTPR1PI&#10;e67N9hrI4AnjpnF0RMGn7HfPFOsMdjqLnmBTGF8GVFSHk3mS3tZtmLfOWdsX1U4/AA8brfda8nHx&#10;lG5tneh5ht31GPypKkpmPv+Xkurkq2vf4SBmKO0b0Iy8+ZTszHyr7vn6tuhc9IzJ9FYg6fhtOQUZ&#10;a+ktDTQ/raeLPVvXw4kzU0a0mMNtnfCZtJqfaGTgjjMg6veAz7TEJfrP1ZsKqN7hLtsgjfz8RQTw&#10;3RBv9hxAsTQJniOi8O+/7r3LXGt492O/Z2YfWr90iwIMKXeA3rP4P70BXLC/Sq+fHhbdY7+fc4py&#10;BpR5Z9+kVk8naNA6JusLkeKN1m7x31Zbm4Diu83ERdMhG8lWtsCZUt0o6yE6sgeIZI/H+e09DLW1&#10;pgYXSk9uL/6a82I8zOcpIDnYS3YDTrotawwnkv4//3HT3xy4dG2y+fK2sfpJyHhz82OCKWSckgNQ&#10;2gyG0cNMPXuLIjx82s8u+/JDyua4jQUsoPuFxexvYEEOUS07ouNniIth67oiEAbtmJ4KZNxkPCbC&#10;QHn0s+cUpkFTZk2cneuHDxESIFGBDoWD2EJdtBFq13mMJkwKj2L4E4zxTlvQKSlK+LUT32jRp71t&#10;m8LIT+fV7i8sqocEj9o72rTxSDtswsobHWBEMo3KIFIpIxU3PovI6G+9LxDVJj/dd3h08mwUjzz3&#10;VQpFNEXduVSWZmk8mr1QN+9xhuC1bqIyuwmcqMBpAOiG0u89HzIoN5dbAy6U/2Loi65c5PUAazzq&#10;4SgchTZbI5UN8uD4GMLFcokXoXXlcRqS3fY8cskOAM8L4OSB6Ncw3mbKwRj7L1+2V08BPIzsYbN3&#10;j+lfkFGl4EU3drcpAt9LmCk8OfTWd4ey7QAyZoba8WYmcrTes6XYRJpwXOQh5UkZHxEAIWrCfJKM&#10;IDvywp5TBohalB1QcDi8j/60PgzMQwZfZRFPVQ4cix14+fZ6OB6ssPpVB0K4cUagt1cLctRaifwA&#10;XDow7tyvJQu9EyXfHvA2l3l10i26heK0ODiX7bO+EdOhN+MIdFBAqs6Qep2b0wCg5koDWntelQrI&#10;pG+BILINBOsVMATp9t/a+iP1JrXpfZB3z07XJvQ6pb+dIVwn3qamYXKxGrD5m/dCIZnAe5onLBWE&#10;lzERg9ZepIisqVTiNEwUpmffSw6GiJ2CMedGyFbTpOMUK7K5SpenlwBVf2uAZkKy0nuA1jhxBHYR&#10;RmfyvZKt89b7UIr2glOB14FLMo3OgJHOhe6WJvtK3x1lNKUHRGknfdCzOaPTN6G9QFqm0JSLcxSM&#10;s3BGGVUpkQGNPfd+QFN1jFQW0qI0iJ5HeuDoqClyhbeGRKkM/qbzc2itu4c0HY9aigKvzCiJb2/H&#10;8zO8ONFABEuRUYPi6Jap6FlrHZOhaRzV2p5n5M+SnSm9bK+UnosAWxNrvyYqlvFX3q6x3uxHemka&#10;qJGtgIgqBSB9Rj0k5zO+vudb/Msz1pFZvxrcPF66XjW3vYv5WxfKNXtelRDD1zn9nKx37z4nEsMI&#10;aULGqOvcST/QPTxa7ycK4UyZ5nr++EufF53tOv2Zfjonn1vXv6yen94rI2YKbs/KDogii06Y2TTp&#10;mvSqqiblxkj7M7iwZztrfS+TJ4DAuZPClOYWzcEP2WrfNuj7jNXm9s8DIFSc4atxcAHnzT6HD4aD&#10;Qn9Jd6lE+ZxcKZHnUKjMGX5eZ50+t6b2nW1wvgE0ESBGGUhCQtaM8Pxhbdpb0L/2RVdknW/9W6+g&#10;h/SnFP63P44HdGuUh+7wmJ467znZIFGKk3Tzc3L0cLNMB+6MbVMJdtg6A9OTdgv4TRsBz9Gz6iar&#10;Gg/wOslJoROdpa3kbWS+9VIFddS7sb8GVgK1tyIozkLXn+nf7ffwLntutpaTrAsvx/XxOZDyst2Z&#10;2pizIsJh3UUwJ33TXrFdMzSvNb4PUFzl5Gxtvut6XEg8uqm6aj+HhG/dcqQu0nOci339tPozpc29&#10;J07Z7VN73LlU5ai0mGPPQdMwFcDCe9q/XEsW/7b6achwCehJQogNSwEtM8Y6px4kbBTJ8fGHQfGf&#10;tz+sDp572Q7IQV4PhEpIdWb7mgfJe9T8CvlLvu450KG7m1ry//6Pk1BTi5DSIXQa3GzkFUkNHCR4&#10;NnfGfreYDCOS6uPz59XzYxucoJ+FqqUxdo7MWUh5/au7qryWQ3Pdot/0+8fe48eP97CyclWCrJGV&#10;Tng6Rx4dJuht8MPXndVGHgxvF/o1e0VDMK21Tw763HFe6Wbv2+IrF95LeDTFoWCkexjBm+fleN7C&#10;qEiw24sEaD3hapMebsxCoTB/ySPeau26Rx6amQdHKXhGUbmrqpCbL63f89bwar6/nWaEe4+EHMgR&#10;PdgVuXley9D/Mh4b7/TL005KPIUJFCVsrr25lkJsvc9S4n//bTcAkfBk4C4zjFo2A3GPd7sJmAZu&#10;eer37aN16kBc3LcnGQPtrhHesMYfnrt2B/wM0OlzvFNVVYCgUeCbCaKKFmHfPd7BVb/r97gcjNrn&#10;tY9dkyJp3/qbonLgpBC0kv7H7ycT8QEG5IUd8olYpeyBAd6RipfjlO1fl3lu/VvL9+MAqH3nLa1n&#10;KDd6fiHxaVTVve97lovr1iKPl0dEmegDYRAaFvhW3tprXpN0l9Jp70NBfk4OcA+kBClEEYOpVuqZ&#10;EOLMRFKVcfQi3Ngz9/vD20AVQJaRxdPgMZjZctVa4C7cXCxXP77sDhAQhZDiuDj5MN7VzLLpufES&#10;GAdnifcu/77s57MWrb/KCJ4S/pY5PIYZbmx9XL0ke/uHHXwk4zuprF9Wz7fbAereIxnV2Eika6IW&#10;KTKhf2BlU2VWPwc0OAMUyRClew5gUYRI7n5Kmfv/bsplLwM54dzkbTODOL1q2uPLp7+sLi8DAMmy&#10;8mBRSOshrSGkDxwrKxWZEQJ/1nm3awIlnI63l635HMMkejSt7FN6G73rUQpR86+N/hjbzxip9NO3&#10;4WvelPOw2T7MXCCymDJl/Ey0FUGUkpNuOOv5dOblZN2l4KV5VdLgGFlv/CFRMnyg8/YE2DzIIKvk&#10;ewismv672zucZQSu0gG3jwEduiNZd4ZFAUTKpHo2+v4iw8qI/fixl+yZSbQ7fRh2AmFrAcfjQKvu&#10;qBT0eXICyK6193gl5N1MKuunqZtIgRJMM3eANG3Nd3s35GwTmGemU7Ktf4aIgko21RX6dfwqr59u&#10;/v6yPx7zf//nbroqWcFdS66P7z9PFGCz+/3jj/PV6eHaarH9f2Q00oG9p9TCc0D6IV30+qXzk562&#10;dhMFzjiLjEsNDxBtLyat3O+Xvd/nzs9GRnc7oPXJ+/XsjJTUnmGOmv6pwpEGuEg348GQwYvWBMds&#10;rzO/aK+RIPGIRMKO3v66un9ZrK7Trf/zv1+NkRRR2WXg6Aql+9mVRWs0vafaVyW/QJK/pXbZurVs&#10;wHp7LYp28Swdmbz2fzwLaQql/npC0YuT+u7/YwMDFGvtNc6DayNl2jvcObpqi04EVPq/CjC9XIwa&#10;oTM5uXetowzDcc929gLgc/BbD5HO9PtO+4mIbYAeB1r0CA8EiN+a85l9SramcVnXF/01cR4BnSMq&#10;PaJL6/pfk83OyH5nTX8TUUyOqyneeD6Ay9ri4wpZFYdED69p5ZAePkMwTcdcKr/XFLT3l+ZRvHGt&#10;X033POksDi/Mmc8Wba33dw6q6iI6+Ll9UnKPHgHwffu2P86fifFkXid2umZ/92+rH297q9fO1WO4&#10;wjv8dHOZQPSwxykE4EF7b+QoFSd4A9Ots5eUfzaLAnP3MIPCY7rLIGMqa5Zzl3J8SsAvH1rQbqqB&#10;FY9TaS2vb5qq7fcSHYDPGQ1KePKO3dei7wRkVO1YwKnbZywS5ruAiJb0N9cpv16YsRdCEiKTjkCa&#10;mtp4nl/KgJesTE0b8eM21pwDjcym02wbLAy71s8I8VbCqwvrhO9bJCz4nZ4P8hMxeZ9fgNPRMyXs&#10;wNPNed50SgO7Wm09z1BOliKZlt4JPMA2g+x2+27G77CDKBIg3bCVcE73zMtP8z3lU5Q+djcmO/LZ&#10;9aMmUh1GQgksdsCm4c4uJdZmdh0Tg9+RahsfWOR54YlMe/6eizIbANeajOff9zV1ksbgLZ099Jw9&#10;o7X6HFBgAKWZJmXR58+PWmfGZfPjPCPvVCj4IoNMXm5UlfQeiMUUhojRUWuJEX+WQpNimQZmUH97&#10;ttEzXbWPqg70qJHT1dvFAZuhit3r8XGre8jjizS1N547WQEuL1NCKo/OQ9OA1zTl6l2U4l3dJl9X&#10;jG0AsPfGCQIYhZitg/12UHGjJhLUemuCpswSSdYsIwdcrwZpARwIXTMXAYPp5ZDcegapMARBCvMg&#10;Y67qaKYMZ3QpHfs5aZXO0XaexaJ1UsEhAoAETamc5M0K316/vntEx8krhr19ky/mzRvdvxcQxT1Q&#10;JgdQKJe/bg+mL0f78fhF3pfXARgnS31fWHo835TGpTVp3S87JzxsHo1nvG7fhOZ5j6cBO/s2M4F6&#10;diWsm703kp2ICU7KVV7Z1fUiQ9/P+s5McwaMWouJRqQLLl56V0qz553IU7JrnYFtukMFxs39ojXv&#10;jHUdxGLRWDoFQLJPk19OrnFF7jJ2oiL7nZ3LlKjy3eMD0Yv3MnsM/WPRhNZ2PXlzboSYRS4pVtE8&#10;kcbnh83Vy8Pe7OfnlPSPb5sZJ4CrswCEkZWecZPu6P1xLt4jZa1Ha61/idTMjHVgeDhN6SahaIBG&#10;R0qjMpQ/609jUKVJzxSuKjCeICKuygbRqEMORef269fD1R+/Xw9RXjM1vA7Roql0al2EzKVsgHgy&#10;//CKW+fawEByJoqRXJBpEQ+Ol32+aX14u+dHn4cYrJoLYV01I+OookX3a/wZTp+Uj9T5VJlkHBkn&#10;ehlnxxh5nIApYOi5kCuVpEvZiQhtB2IUDxj+qIx0HRihCxkaIKHnmJRX7zg9XFpj5FGlw9LjF+3x&#10;KQextVImOmW2SOddh5fOox791TuJDF7k3Dp3Qx4NDN7kHL2+7Y+duXhoP5Kf6ZmVfphKk+wNYAHE&#10;nV73bjkZQ67vXviE1ne6v/Z70QDkUA6A9acrAWSgw990rK7P5v9oNaGayfoZxGpejL5E2lFsBgxU&#10;jSKZXmUnRFc52A9Pm7MGN63FbTpQ12SUhKmm6cxyyqTxJqPQvU3dFbnnNGiQ+Zi8SUvRac9PAIVo&#10;D/liQ5OLbLI+QThCN8ngffuhmocTqQnjRf//91yaqfpMVqZBKP2VjhDJs/dS5MDb2+taOo2s/CVH&#10;J0e7PToBXgCh1urhdeOd09f6vqcgk4uuoUrRmZQKu06nyQBctK5mVOE9SdfeJrtI8Meeu2tN2Xnf&#10;OzsXgfvb6qd9nmQ31nSLYTh8aNFP/9RGJMB370pKuet6i0DgeABbPJMQD84Fop2GP8YUe4mTIwSe&#10;Xs7L9rstIcRtwov0xogkzC3KuoME1fVQarSn0yXv+T70tvzwzuXoXhb1VO6v/+upgbxpAJu8rSZH&#10;OxkToc29nkduUoicUCHC7vcup5fY9B3O3k9oDBpEUPJ813l3BIi3oDxOKsPBk+t6PxgJVO9iMBBW&#10;+N+/LkLTHeB+d3b2MeWe95ci3E1QlyHEIaYGPvBLHF4esJJbBLfD/Y8pvN5x6XC/A4+XBHVCnQnB&#10;SwIk5y2nuz852Axvwo/IyUM0Y0KXOwCFB6SCZwwpzk3rzyPTwE73UaHyXWmcfvc6AswopDj6++lh&#10;I6WewC8+BNISKgqu+zho5iIYpKhEjBJ1b/02PqdMzgKar8+tKWXTs6jOAnZ2EjC5TqDt0Zh3ijLF&#10;cphHcYnY1ME6771/+333XclkNBjco7xBwI6HKsQ5Tb+SgcfXQNxmhzUFYqoxEtu3LxvtXXvZZ3gr&#10;p9YHaKJ8MhDSRpsJPoU3s3iO/rS6zqM322HC9K2P6I9cOMUgZH1y/qfVevdf6/Nry//WvRHd+lze&#10;9XaK8rOwcX8A3u3kVwpAXpjyl6clY0PgArRTSBftqV4xCK4asiEcmiVzsPWX1f/8HwerlzwiJdoi&#10;RNN1EVhpbWa+yt1yjI9KHCmYxS+B6ADvzvIvE47fD/DgcL09I2rmvbVnQrTCw8Ko663n334JDLaH&#10;DKqqo50AjJD9hnPbmqlaO+mcIaf98++Xq7ur9ZREZ6r1NyfkPJm5ukmx3IoAdgb7GQNIN+CG7C2S&#10;sc6yChcNjJxx7aApHbKHH6RaSVfIy8CWqhYzOOTwpyIlwDnVTz3v49eARB7ace+qZH7j08fV984W&#10;edHDROdI+gU3ihxMlJBRzRAt19NLPO/WjuL3t/kf2P+irJj/mzkiuCKHedPK2qW37IveD7x80QwE&#10;duF3PJvFovskx1MKrQICaJ73Tv6T9fU8aqTOg84wL3XSfFspeO/deblOZ9CXp+kegEiaR/pA9coM&#10;4kt2ARb9OjhI5qKYr6OD6V767n/97/vV2d2n1dPTp9VzBuD5fntKMIcbljd9FOjGKzkOTEp/cehm&#10;7ANHp+cco5mxMT2Xxz4VJH3OWtv744zgnTR762rOGOfFQEI9NYT/f7zurW46zzx3hnorw4qvtVxP&#10;1673zr0nnoR+T/S99NV7aD8jpddK+4ZcLFWC0M+AiVJxCB9xGQLMWub/+HV9ZYL19dl68trZotfS&#10;G7xoFUAiWFMR1P8NBz2eiNGfRv6lq3baZynhw3SlPjXr7f2eNU//KpgAFi8uA2et72HvJ4WvdcNl&#10;63r2tvj/13Rfy40myRmG9+IU2h6zIc2w6dn0ngRJ0DTbjJNijxS6Z+h9EqsDRhsC/1+VlZU+v+zu&#10;pwfaJ9iBh5eMhnSWOgjpVs0H5qepeZJOu1t0rvciiSIFvyY3RXaSJe0PFP1+MkFE/ySZuJcjvpE8&#10;EoVR43PxnDOdAfX7F/NiKPlkaw73vprGfs/53Ik3OJDSi3v0R2ez1XsVCzPS1Q+eRFsp5o3k7/72&#10;D+nSeKF/b0XbTXI6eQj4jgx7SK5r3zZC5XrRc/vcZe+dsRF9Bj/ozGT4HmUUT1Sr9ykHuOi55MMM&#10;0hS9jdbPf54m339Z7cWnHK+3t4yN6C3Cq7aIUyK1RQY/PeQsXkbHbc5ZNOk9F6d9/ir+cDbpB/r8&#10;r+8Xqz9/v0gGcgj6jOBD95rTqIvruTP6G6HoPzEqQl1ffly9d4gvKRbQxKOAO0R5wrXn38IjGAtp&#10;hHSbVc18+9jlz6OQmzMaHTMQ5kKMih0VtZ0exdBtlqdkSI8+6Gtji2OIrZ0WGHPwTHiTZ6cx4b+Y&#10;UzvrYBREZL30vEGIl8d50xBGtaGexhQsW++HSinl9PraZxIQlAhDaOpLKMWIwXO4fVvvAy7HZcYF&#10;w0XXCICk84QbkK/rjBNFvwwXhZuiElD1vn/V7talyzgA4PaYB+jQ5fuvv32KNnknLlkX8ThGdCD3&#10;qpGjtRyzaaDaTnn1+4yiDnbxoItpcwQJhQUxduoG+owIBiF3lOX5sT8J6f0u6uRWOxchUQaEEKfD&#10;vn/KqEqJiXDxhHh9MGZYuRie50a5zbjr6MxbkzOFd/H6vLm6z8I3ldPejlrnVYLloMvPI/n+5XRy&#10;2DwQQDpGlhNSsDp45TddeFGUu4yCg4TbXpdXpIDC0N6IT3hst3neiqM3NlpnNPUezyd0KQhegEKv&#10;P39LOLW3p2gjQrZ4yjhLSQg9KqqTAjjkjUZThi9ESJebVyDCIOf9zz/vujQMh3U04VPrgokwYwsI&#10;4XiOgKBIRaNg7lymeG9ut0bp6zyZLqYUvTQW5TM4HP19IayckFJ/QehLteHxhwwTgII6j4RneThq&#10;mLRj67hyb84fOu/OiICYYu7eJXoxXlx7EPED/nUTv84ck85LOPTsZjNDjCL+pZ+8nj63Ha0o/fE2&#10;Wv9pax7ciOgKRE1emVciX/3S5RcFkiYCYc0xEDIdbKC+x7AwFpxAue4ezFwbHn53RM2MYY6KGifC&#10;4VxbPxBFNVT4YopOE6RSnhMJxO/xo5qsGRzXOw8JuGigBk19AH6c++FeMHLVLqRMRcPIEka6uyIa&#10;itffXqVQEoqtFW3Jo8FNeN2f9CyFwdCT579P8YqeraftJvCTa7orRGU4IOpsGCxkoPTOFCnmqQ5E&#10;dp+fcRHdT04No0P0ayY0dwaMw4Hpbx3Pz2oKtjKqKfKe33nAcjITxJ3ebS1qZaTKDckT4heFeVj+&#10;tHp8Xhe6MpjwMcMWVs7y/dO6DicaiUygB7ktvD+outFUXRmQSNFH0Z+Zg9O6b+OD5+Xm6ja5rtZG&#10;uvrzW2easahuROTmY+euNXxqANqDrrdlHjEEWWfu/7cyDDU74FFAas5rOhvjd0YrPpxuwdYAvkBt&#10;nXZSBt0uQyejbdBjOzddg4fJ+T3GXj9kNqRYEVPdM6K446DED4Nf4m5Qgr3rOqNMik2XDHk1A1nj&#10;QV0fOmjUdKEtuefdaHseT0hXTAS753E6v/92snruLq87Zn7q3HYGYl6TB7C+xwyNE/f/KSdEFKg7&#10;d03n9E5RVTpEecMMxIsOF/GXic/A+TjDZA1cFZAFwAelJ9WPcHrGaIzeDF71NPjSHUJHKcDvv52u&#10;vn4/Xz3lsIqeimzJWiiDkI7VDnyU3EV/EZiHZNRJcuhxsTP6cpeB3ftgjAD8nLbpHJCz7tNjd+Mi&#10;epzQqZ2ZCb1Dd5G9zsZATRFTd2Hucndqos59diKjrZOskr6+iq9EpG5udtNVm9FVR1+ysO9P+rdn&#10;qMMCkLZ4/tQdSPZefExO4dv27CeZNSURnYW0/d82I+gYIossvl5u4uNlD120SQp50iRfE346ZPrC&#10;sTxXxJSjOuxhpqRiPpafkK0uh22K8pwS+nm1gZExJk+HN95BbaagdnvuVkT8dJvxspcH1CJHqWDW&#10;/n8wFVL2xhRjyOOsZcWGZmpgOsOiIIx+/poy3sgyjiHvWeutYQDSRHEwe++FuMmy34HZEEFNLv3f&#10;/7lbLe+3x5Lf/vjjKDvKD/iQcPSlzogY9DlL+uLFsMGU2RSaJbB2YvoIyPunxFSib0cTPdZSEV8y&#10;VuBnGOG9TMhcP8gVpqTbs/XBIuAtTUtcAh7UO49sQJq6eITh2cX26vc/LkY4yJWC9lfcKaUAFVEY&#10;edqSu+RqJBYJ4GWX6u56ezwF7YObe/8+wFFwD4Tm39+P1oib0eQfP3wY75JyZnXDDdn8JSXSWc2k&#10;05iPQXBw+vfO94fJK0uvqa3gofO61rnTBNpGn4neRzEz4+n6fTvjK0HW+oQGRWze84xOb7YypqKV&#10;VA/F3RlOARqjIHptR6O1cRad+g5gMDNz4KYYuiXiprbBGABGMU/1DlZB7zxsX5vx59u33pMn+ymh&#10;wdO76blnCYmP8ZwOjMcuORjm5ftBNO8CJUQUGzIYTtr7TAxNmcjjS+mptldwiT4f93ggP63++ufh&#10;6uWrlMvPq9e3/QRhCq3/1159qlYgfsUnaEiYaD3f2Oz8rn9cfX3fXH38RzQBYsdoms/hm4TXzXrQ&#10;mllDIhVA2dBABOjwvD876wHASoCeZ+Crzzkk7BYJ7J4lnagGarn8z4zB6Be//Pdf56u35f5asDur&#10;zhCKKQTap1cRiu7OGSNyXZAoCiAquZ9Q0Y6v8HbyxNFWsfo6xN3nv2Wg3LeOnrfoT7UKeIxHqXBb&#10;rYcWSKHgGQGRgXJ1l1zIGNMlQblpGdRpQ3hKjymK9h3RJobnbXtRa7Do3kHf5DUDWZOSRDPfwwdP&#10;KYC10GxfKeab6x9SvMmLFNNW5864GmCo3jWdXQljBut2dIWtMd0yB+tOL5EOzpT0pToEyseIeYaD&#10;DjB1Qx8zjnY7nzEg27+wtlocU2/VGeg6eMxBGtTM9n4aL5v9MzD08dD9S8Z1PPjYnbpjXMd7u0cf&#10;Jj1qSrSi94sMoCkUjK6wbfbiU4b1zXItk5+6X5TTH39crf7rj8uMj867c/z29SRZk8fe/rbiZWlP&#10;M0leM972erZhlLCdRAWE5E3yvclpHBA2xs+z2pw130LdPRinh+ERDd2pMSI5G792HidTIElRwS/h&#10;7IA/0MH45dvB6uqxNXe/tzY+jJzaSW6TB8fxEVDFRe/Vlvy1OyRqe9/dYYy6O0+v26vz+J9hD/9F&#10;ETGjRBT++Wlr9fu3ozkLBbBSeksKjZMhCi0KlTGg88sd1fhANk97ct8/v/1pjGz7fdTWfrs9BfLK&#10;CqQat9I7ohJ03EGGoaFxzg2WlcjavrRpa5NaYWjgx23R7V0I0r0/vqHvyAopHc0bL1/iy3TlgFm2&#10;J40Qe523yBH6iugpMNXIcLD3b/HQj6vv349aW/vo7wx8+FNwo47TVbudKfl9Lv2q27G/i95xYgYs&#10;sjP6FA3gm8wU5eTtIgPl7vE/VhsZLFLznIVBGO6ukR+H/5+W6qy0Sp9HV5D5J/GMdykC1uChVuyi&#10;NejwOT7O0c6xFI1//bLfnwwx0dvW0hp0GV73XuehPZkBb9SMrANaHOPHvms2EQPrb68vO4Mx/+X9&#10;pAOLgCm6yZPH9LwXOXxKneIEV6ujQ8+yWQPL5fbqtovz+rmF+GyKwijtsxjomKeD8TBEz6JQWO2K&#10;QB875KkObyHTndMFvsiLIGx5+ASuccozGZNH2Lp4MJMe6bPA2M4XipB6T0w5Q/6eEuwxwjp/KDqR&#10;cGm9LDARBMWa2ppPvScmevy8l3AjbCIMQRMDCu+rzXj7ctQBtJ+EF4Wp44ZA3s3S48kLSQHIghpr&#10;fzyTw4QWL1QqAbqhfRk2djYWJ0PLWn7O8Ft7Euvw/9ralkJ4gkKaIHp831vdLXdTmr92qL2vQ2JB&#10;yuUzWjAvWHQMCrFWJ8J0hsQsDCPprB2f8eyMvZkSmjCjFCYf3vcIVtgY5ugIgYrYCM8bMnaeghpD&#10;K0V37eJ2zkaYX1z+2Fpaa3sncCF1np+KRkTP9sNrB68POVSFOyRU82QG/6HnC1tPx4WL0xqhAzI6&#10;b9qn3nbeguJEPMXzUUQ4Ie+EsnSQSJsOGjNr5Onv7+PRLvXx8YdRCtN63uVady2l6O6jlQvEcOt5&#10;APcI3qto/RBdCDAF1rdZ7QTsWfx2+ZJRKvXSenimYwh3Xugpr34WvU4yGER7eOkMJ3zN2+RpLHvG&#10;MqG6NFk2nrlbJKzxUfwm5Xjcpdztwp+lpPGtHD9ETIPLgF/hc0W1h3lFzmig3fudtTAiBkskflBv&#10;Y3KvKAEBKp3AcBoFmhF10j4p432KrLurcJtHa4aLWhk1QoxbUUQhaDgKEz6N1weNte/o8pocejxn&#10;jLqaMUWnIgT38chxDodUrBlVgx3TmahVcecYorxvdLlPeVCCwr0iJIOtcKlj7UP3LyMn2gjrX15G&#10;h/hk5ySejscW99EzRT+FfHnFhxkBvL/bPFF5d6356obcma+ft1aK4BXha5M+PJQOjFfbHwN3flor&#10;FF5TnJ8e9xPg8UlnyDvXNWZ9cHFEzU4YTwRm8oL3fB4vQdkVhblKfuimUaz6kvJQ80QxclggYY4C&#10;jB6iIqKHIqrSUtKN72+HnXOf6+xg3hh098LLTO6N95m8gWeh+PNov+9O1CWF1HnpuiBbRA7ukwVf&#10;PmcM5BGLSnqm2jJFliJlIjEX0V2H0SjAzm7nk9B+fBEfb26uUyADYhWNROHU3/HORf6cqVD8ldoE&#10;qYYUp643Bp/ol0nrU9TdXRMNUf8EQl10Y3RH90Pti/k6ohfqCqASgzYY0K/odxTNRW45CTCIRJon&#10;gpBMGNyMDFEOqyJU9XTPbxs5JhsZkH+fFKPakwvvIB8zDMhWdHLWovjS8FC6ddmJiKwnmPe8aEKO&#10;am2+ezqIX+zJfU82Z0wB+jqy7hT5Q0pX59Hctb7DmL2/NeNlY94vTaUOCbaK+zFdSe1vhmf2e5Hu&#10;/e6yLhmdlNL4V60F3sbpxYdBDKbodQC65zrpZohdzqeU+LTc/kvec8aUUCwe8b26ypyWfkc3nGQw&#10;kWU38fZla1G/Q2+rlWOMq3nZSZacZtwcK5hNTkqNqslh5F7nyIiaiIY9dz+fHz8Nn6AtPb82oDI0&#10;3ra6Rz0vPSiCDBvmvHUN8nbvEbGeSHLfGQRW/BxtGUPq5YzMgAWkMBYOkhKRs3TEISdwK1oe/bL6&#10;P5HNSOYv6vULAAAAAElFTkSuQmCCUEsDBAoAAAAAAAAAIQCCOpdYS7MIAEuzCAAUAAAAZHJzL21l&#10;ZGlhL2ltYWdlMy5wbmeJUE5HDQoaCgAAAA1JSERSAAACIwAAAiEIBgAAAevliiwAAAABc1JHQgCu&#10;zhzpAAAABGdBTUEAALGPC/xhBQAAAAlwSFlzAAAh1QAAIdUBBJy0nQAA/6VJREFUeF7U/QmUZelV&#10;HoheVWbGfOd5nud5vjHPQ2ZkRs5j5VSVNY9SlUpVUpVmISEJhMCSDIhBGBox2GYyyLbaYBq83LYx&#10;7rZ5uP3w88N2426bhRfufh4whv2+b597Im5ERpWEF/RaxFp7nRv3nuE/+//+vb/9n/PvbZmatsrJ&#10;U49ATojdOyknTr5L5ZET75JTk5DxMZmcnJGJiWnIlLGdPCL627SMU8anZOyIjB4zjetNTVn1nBR+&#10;nsB2HOc+eszUtE1lxuqQU2NTkMk/Y8E1cG0Lb56SKPnEHZoSX9RmKGT85HD7yP4NRXJ2bezkzCnc&#10;EBo+/P6QUkZuzvzf3G8SMjVlKEKVws9Qkh47PGZfKfjdanOqUqZn7MfcwJ+u8Jqm4i3uoE1cgSlV&#10;ABvsDI2L1T0mM65xcfgnIFNidRk3wxvjTU7axsQVnJAZ5xhuaIiEoRiKMIT/G4gwlXKgCPPz5BAp&#10;owoxlWKzG0rhPkdv4k9VRhRCsUxMn9Th4/DhpqfHAW/C1S6xklfGJ08qUqIZq1idE1DWxP7N8iat&#10;HgytmQk5OXZC/x9Viqkk3rj+Zsrod/rZqvuPKoSo4T5EygxQQsUcuok/VTlQhimWafu4TEyNqR3h&#10;sHD67VKaD0iuE5RgMCJ2z6SkaxhakUmx+8bFm5gUqwPoceM468lDSuL2kFLwHRHBrX6n2ym9SeP/&#10;4fDhPsPjzGFEpbBzTJtztOEUU4GqTNzcvlKHQ5i/jQ5LPc7cqjysEIrlXScsqhAX7EkwacPnR8QT&#10;sovDZZdgwiOxbEhiOa9EIeOTp8QVJjrQaPsJmYRSxiYMxRhiNMhUwKiM7kM06hDS4WMqxtzPuAEi&#10;yLQp5g2ZN8r9zCHJ4aufeU18Nr4baQv2N5Vinsc81+j/o6JKGZs6qYrxx6zqgfwJbN3TEk67JJJ2&#10;SxjKCcWBFq9fHLA/M65TMu2AMjC8eKPmBbRnhg0yb5INJFpMpfA79r6pFMMbjSAFwnNRKRRTKYfO&#10;CaEiDBnaLJ5bjzfaYLZJRW+Wn42bNr8/qgzzN8upyUfUNjhhOJ3BcbG5cNMwtNmOX+J5lwRTDkkW&#10;Q+IJOCUQDIvHG4BSJmB/Tsi0fUwNtHkR86YopkJU+Hko5o0cIMVQ0OixPBdRwi09z/45KUfPO/ys&#10;+7ANw7YctMmUkf0g/O1g+Bhbfsd9LFbPSXEHp8UTtgIhdgyNMXF40XDYF3omJz5HM14MIY9Ekj7x&#10;hzzi8wf1QqfUwM7AUI+NNIIXPYDxgTIOG1x1y1SK9vQBkngsv7fZXYoSKm303KYS9s898v/BOYzz&#10;mAoabY/5m3nOUYSY57fQTjiDk+KLz8DNomccp8QbA6yBgiC8jic6IXb/OIaWHTxmWgIRl3j9bvH6&#10;gnqh0QvsX9wUXmT4+ZBS8D29ijFEDLSM3gwVTcLG7f65zUab5xie5+BGD47X7fAY82ZHfzfPeVTM&#10;9lp8iWlwkXG98WkHen7mJHjLjHjjsC1xu3qaaRjWcMojgZhbfGEXbAuGVShqKAYnOnrS0Qab37FB&#10;5m9EyfSMwVZ1+FAp48aN8Dz8ze5w69Axz63HHzknt9/sDX8j2T8/zmvhMKFdmIQyqJBx2IpAChwE&#10;LvckOAr5CY2uB67aG3SIy28DtK2qlGAogqEU2of40YaPNpj/ExWmYlQ5aleooKHdGCqGynK6vEO7&#10;YijdQIopo+c/fHPOkFUSXZfEu07xpg//Nipmu8xzjJ7bQkWcOHUQ79h8MLphGFwogi532gEbA2Y7&#10;NgEb43eKy+3T8U5lhMMxSaWziphjL/bQxQ05UArQAqVwqBzdhwqZnDI8z9ih3w6f07wuxY1hH6yg&#10;w8pWCUG86cO/H5W3O6cllLWrQkx5BC46VQgrIk5NPKLCXqFyZuxATHQSiPGrh/JDMf5ASKKxBLbh&#10;fcQcvrBxwYP/Dy7OYUJbw+0osqh40/uMHsN9RvejmPtQ/Nlp8ecRqkQmxJPEMAR18OI7R9hg4m8n&#10;o+egaEB4cuwRRQkVYm7H4KpJ8fn/gcIwnNCrTqdHHGC6U1agyg1vBKTE4il89j10gaNiGk82hrEN&#10;b5KIOWjklCrFRN/B90eFvz18/lDZJr4MHEJxRuwhxGfeU8q8aQp4bR5rnBdy5FhTLFZwDlcYAaHe&#10;9IHQCzl90PDMI6oQ8hKe0OypadgacpYTiJtmrFaJRBOSyRbUQPImj7vYqPAcxrAxbMiop3FQ6ZDR&#10;/SmGMkyFGJ/1t5Hvpj2n1C5OOU/JlP2UKuPU9CPYPkwbTDG/N8USzgHCjGHAarm1uSc1QBybOKGk&#10;LlFziSeGaDlAwnYKxG1MT2oaQCqGSiRKQrAxVMyo16Akey6cz/h86GaGQqWYQ49bKpYKG93nkAwV&#10;cPSGqNgpx4ScAPKnnAhmcQ8c/oqS4XWPykn8Pj59oDCKxQZ4Wd2nZNIGo2qbEJt3DEQO49A3CbSM&#10;yyMwwt6IEROdOHlCZXzK8Fi+hE280WllveGEX8IIBRwujzT7FZxrHAi0iguuPdoAx0kcvgFTDD5i&#10;eCHzu+Ns06jwZsybNL+jQngcxeZDe6GYadg9mgZKccMr9sC0RKp2DC/wIA8CWp4HBp9Ko3LMc1n8&#10;6XGZwc2rIQUKSOSSDbizGK35lNiAFitOwLhhbBxKgjIiRYecwDaYm4FnmsTNQ4G2SfH43Cq5SlSa&#10;ra64oVwvxrcvi0aggVQMe9C4MVJ9w9CaN8TvaWCPGzqmaJxDGVHKhCqDaDsQnjM1cBoy65JYyyEB&#10;GOFExynRpl1yKx493hSaASpyBqCw8OBwxqUwC+asEkhb9caDSdw4UMLPRIsdNz9l5xBDdGwzkMXI&#10;2hs1phI5tDiG8/W4hGNByVVj0hm0xAPO4wZB9EOBoz1iNsbt8evxVhuHC7wbhuOoEkZFe3Z4nDl0&#10;9hUBBXsR5U+C+4RKQAM6wg9xA6mxpkMRQs9UXPcBJWMSLsG7wpnklqicKVWIKgb3ajFjDxpa9oAr&#10;NI4bBUqwdfoRG2BcemLjEoSyjJm4cY2OOXXphJ3h8Ds5VB7tED2X1+eXbDEp/qAPPCaHMYsh6sNx&#10;nNDCxaN1eBvckKkYyjvZkOoZKu5g332FQBFEmyn8jd+P206oMuiWnZFJiWD4cghnFoFkdFAQCuHN&#10;s5Oy+M68DtsWrtvFcnIMbBZKsXkmJFq0iSsyLu7ItIRSTgyladw4eElsWqcUiJSxSRhgGltsKVSE&#10;Db/5EkCY6boh/jBcNbhLIpmRSrWBC4IkDuHJRoUrcJ1QtNkgGlduA0knqACG6vDGDwlvGqIGFUqg&#10;QR9VhilpDJfcslcm0N4p90mxoiNrZ0My4yRqcQ0ghgpgW0NoC5XsgPJ4rBfItsxMwCV77eKJG8bK&#10;QAs/G5GzzT+mxndiOGyoFNoeHVYQg79QERYYOMMAUzhMSOMj0bjUGy25dv2mpAde9AwibsIZaEli&#10;vI9NwI6B0kfKTti1aYkn0ujBCQkD7rGuQzLzXni+A3dN20NlmAoxvx8Vnnv//6kTUj8XkFTPqR3i&#10;z5PpGghi503ZDPQ5EB5UdgKSnndh+CAeOXmKk0xwTeghUzF+9KI/MSM+oGTSgbgI0J8ALBkWcEhN&#10;gL84/RizMLJHFXTipDFMeFGbZ1oGpyuSbUbl/K1tiTedEuvgZhcQVBatOq6JyMZOXOHtCyFuaTvU&#10;GBY3vZLqu0DIYB9gk1QZGGaUQ+gYfp6YhmMIjEt+1YvzeyQBRfCc5dMBDCV4HgwNojSz4IaNBBhi&#10;k1DUuDQvRODKp6W+F9LwwPKuRyyIhGFTeDMwNMYQOAFlIFIF7Dj5RFsygcCRLppeikHkNIyqGmIT&#10;KUMhC6aS+T0bfmpsArHUjFSXElJspeWNLz2Q0noAjNMwwHTv8bpbigthmcJNO4BSxlnlQUwSfaeU&#10;twyWTIXYvQwNDnMgFXOoYZsauDBkTiEodGIIIbIHMmhgyW4D6ASdBYAyyHJ5/RLOH2vD28JLpnpu&#10;1YHFEwGcotiZLBAehS4vnLcJ51K8UIzNPaGK4D60O7Qh03CrOh0JaE7bOct/MJw48UTEmK5zcnpC&#10;LxgozEggZ5eV0wM5c3ZPURKu2jCWJzSQSzb9Ei15wCf8QORJhBIcXm7A2Y22gAflQQCPKmMoE+RE&#10;uI8QzhcqG0rzpR1SgYG2wWF4UrAzOE8cbpkGNwR7Rm8URkiQALGMAb1+eF5yF3toUiyBBIgVCBif&#10;89CW+OIM+iZ0nnZiagJjGDcH4VCiPaHr1glrKMRAxSOKKHoWKmXKCqMJ981nQlSmE59TA4f4cohx&#10;8J03MyW95bq89aWnxZ8CuYPdsgemJF4G+cuAowCZVrSF16LNof1K97240Unt7VFl2IMzepP8HEZ0&#10;XFz3IwjEfcDz2OAZp+F67dg6cBw9EM8Xrtg1eh4H7c/O+SRchFIqGG4DvxQWQ4jpMHwIFz4AC6bt&#10;OlTGxkjg4GoR8DngRiMFeKKkR2+YoQBtD8nejH1SuQq/37cl8GR8eEaF8MKZJZe0LkYUMYxFggWr&#10;PoGcgbKqKwn58KdfwzC1w264ZfPmrOzd3FQ0UplU+CRsmM07ocaPih+bpBuHQiBB9DLRlscQ4e8J&#10;GGW64DSGT7znUEWEa3DFNdiwskdiVY/MXc/I3I2cRvS5NBzABmQzJfXVlKRrYenvZSWbS4tlyjaG&#10;YXMKjQV80Cs0rN44XDQMkAsnJh/hTR94maHwM4SGklvaJkNptE3gLFOPSBUGLlJ2SGoOvdG2q/Gl&#10;V+I2grHOh2s//bUfA1KJLNgveAQfQv3R80+jTQYV4NDm8x+0CzwqCQNMb0KmWlgOSG4QkMHFvCxc&#10;LsnG3YZEEyHpnS6DTKZk+XJTVm80pFCsSG+7LJ3Nkmzd68rW/bacfrIr24/1ZO16Swr1jHRWymJx&#10;Ywxx2tFsBIU9xC0ffxxMJ5hiPCeikK84MPZ5EzTC7F0OKyJGJ8QxFNl4HheqwpXC9pyaOCkx8hTa&#10;GMQgPIYooD3j41tfko9ZxiWAocV540AWpNELccEIO1zSX2/Kzq0FefZTl2R5fVluvWdHdm+uqlx+&#10;sC1PfOSCXHx8Uy4/vSGru3PS7bdk5UJHFs+0pbtakUKpCIV0ZP5CRTbvN2TzsYYsP1qRaCYgteWU&#10;ZKphsZCY0Wg+gmFh3rRuhzf+yCPvOuR2TaTob5BQjm8EoBdh1RkC0MZwPyrHCo4TzIKkwT4FYGyJ&#10;IIYCERhNDwhiIIVYBJ7nE5/5oGxsL0uhFdFjd85uytaFRXnlzWfV1nFu57kP3pH5hSVZ31mX9a0t&#10;ufme07J+eSDzZ5pSglfrny5KrVaSWDokmVpEYtmgxPNBqSwmJNeJSGkhJm4fCKnHLoMrGamvI6Lv&#10;BKWzl5RAwi02JzyUC3YJXtDiBFKsHrpbRstgqtMgXeg1jm3euA8GVhVgKgXC/2lb+NkBXjADF8jP&#10;dHPm9+b/0QLGe9Ej2U5Yqv2kVGfT8vzrd+UTn39Dvvoz3yd//Md/LPxjZzzx5BNqyHksvR2vY3Oh&#10;02xgoWmnhPJOyc774ab9QCAJoOFJYi14D7jdzfUlHW5UJA3/jH0Khhxo7XqUHOZX4I0Q/XuBxspW&#10;CN4Irhgd43I6QDAzUlwhn4GhnbSe0gjWDOiImkkruAg9DHrIB3fJ1y7MGzWmEGCccSI/bY8LBi3t&#10;ggHEOSbHxQYSxP3Mx7G1ekWq3bzs3VmTvfPn5PEHj8lXfvIvyP/r//t3oYo/ljc/8gq8B2yaDx4g&#10;m5Z/+a//BVCE6BteI4hAtbQQNYxlxQMGOynFVT9sD12sS4ldcTUg+aWAZCoBSUR8aCvcKkKTeMSv&#10;DDW35JMCyBwN/aQdET/QS/7CUICK5PBW6u/3KukLwBlYogUbXDB6A3yD0LfCq9Bg8iUePhPiGwUz&#10;oOtj43xEihPPjOvNk3+Ekz7xBuBuYy6JpEDf00GZvVCUdCEq82drMgMKvbaxJrduXZULl/bktdfe&#10;K5/7jm+Tn/+Fn4M6/ki2Ly7I7cd3FSn/8Q9/X379139dfvnvf03++t/6WfmuL3yb3L5/SxorceUp&#10;LigpDg/Cmfr8kl9KGwF1t+QfdMsOUIFJtO/EIww4wXjBu8g5GIxmuz7YLnb2OFywU5VJkjgN4865&#10;lTC4TbjikPScG5wFAeHUFKLJMBQD28KJJattAi4TJ0PPU+wI6V0wdFYn+EbNBy/lxP8gXQ6cpAQI&#10;YgyncjHJVRKSL+SlXK7I9VfXZOfmvJTKBbn54JK8/9ufk7c+9W75iZ//QfmN//evy8c/8VHJViNy&#10;9tyuIueH/tIPym//7/9cXvzAY/K57/uovPmxV+Tdrz0rs5sVufX0ebn1ymlZvd6Q9UcbMriQA5/A&#10;UNwJSqzhAkUPQykOiYUdEkcHhQMujXyTcMte3HAAnU5+wll+xl1UABltqGbVaJ8sl8GpP2MDH8Iw&#10;qzkQEDrAOEN8cWdab5zPeGzYTs8gKgZcrXY+zeMkMwyRg89jHBII+yUYDsATYGj0M5JKJ6RQzkq1&#10;Dld3Y0Hm5geyc3pbds5sy/2Xrsp7Xn1JfvKXv1d+9Ge+X87dXJciDN/sCrzC6rL80R/9N/ndf/+7&#10;8od/+F/lD/7rH8jFSxfkyefvylsfeb/83n/+Hfnt//Jrcu2ZHVk9NytduNJkKiO9i2npnstKYTai&#10;dqa5F5EgOioKhZw88YjUzwbFCg9Gmxbr495iU1LbBbLQkZPTZNdWnWyiO+e8iz0Ib4ehFAKxY8xl&#10;yTR9EkzA4IRAeMDm7C4+x0Wg5+erEDgALpfu0I8xFwj6pVhPSKmZlnQ+LrVuVtrzJekt1WRxsytr&#10;p+dka3dFzl1fl3MXd+TN73xO3vPWc/Ijf+ML8uzLj0u5lZNyLw6+kJML107LP/ut35Rf/fW/IT//&#10;Sz8h//d//A/yqU9/Qq5cuyS3bt+UhaV5+cpPfVG+/st/XX7ub/1lqffKMrvVUsO/cK4m3a2CdHez&#10;UlmPSvNMUiIhr4T84EJQChHEOMYF20P7Q09IuzUxOam8Smf8EWAaz4dsUt6G3dn0SvVMEEMPSknE&#10;ojCOjEBxArgrKxTihBLCMb/4g17x+tySKcQB9ygUgaCumlFlVNs5aXRL6PG2rO/Oy9xSX+ZWerK6&#10;viirG8vyxMs35aPf9n555f3Pycb5vlR7acnBVfbWinL7xT35zOc/Lr/6935RvvoTPyx/8Uc+I//k&#10;t/6efNcPfVLe+tZX5f2feFU+9eX3y0c/+wH51u/4OPb5UXn6xQdy9vKWLG33ZfZMTW1GfbYIm5OV&#10;FpQS9DvFCnRTKR7wo1THjSEWkuKaX3IYNoyMgyWrooNsmM+CiBjOxKURYzEGqi1FdChZ4pGQ5Jrw&#10;6bmApCrQVArbIsZrJijpHB+N+iWdjEs6lZREKialelbqHfTSfF3avbpUMGQG/Z7Mzc3JwspAFpfn&#10;5NL1szCgV+Wxly/L7EZdyp0ohllcwtGgzC/35dajN+Rv/drPyXd/+YvyqW/9pDz7/jvyXV/8vHz+&#10;hz4mezfW5NKtHXnutcfASwZy884Vuf74aVnaHKiXsyFoW9zpSQfX7m9UZelmScrZkCTCHink4uJE&#10;B5+AYnJzAdysTz0Xo3LO5TDwozFlOMBnQ0QJPU7tXFC3nFYobfrEUmwjRC/5QXbg2lpR2AsPjGdQ&#10;lZEtRSUShtLSScmmUpLLQSG1qvQWa0BJGQopSK1RkWarJu1OUwazfYX96tqyLKz3oYwE4ia35BtR&#10;aQ1K0uk3ZWtrE675rLzy3nfLs+j91z7wbrl6+4L8ha98Gsh6TZZ2urK83ZPts+ty84lzsnauJ9fv&#10;78m1x8/I2plZ6S80pbfQkuVrDSm2E7LQq0oL6C3lItKoFmBogQig5hS8ZxZBXijvkNJaAMYZ/GYj&#10;JOd2ViSYQ5QMb8OoOd52Su9GVNqXI/r8WacOio2kNJtVcblBjGpRyTejgHlMUoWgFGopGDbDqxSL&#10;JSlim86mJJVJSr1dkQoYZGdQl1a7Kd1eW2bnBlBMT5ZulSSaBHdoBeCy3eKDPSpXilKuluTC1bPy&#10;sc+9Ie//2Evy/MtPyrPvvSPXHpyRNz/+urzxqRflqVduyZV7O3L7qT3ZuQQGe6EvNx7bVVu1ujMn&#10;+WIWbUjI9u15ydfi+r5eMRuTdCICNMfgLWd0GJGvnDoFQ4tgMNH0SH03InP9tjqOaTgXTmMUVnxS&#10;BpdpnAtLZRvDbAnt3A6KZXFpWSqVqng8bgmHYcWDQUnEjWGSySN6xLCJY/jkcjlVULFYkFw+K8VS&#10;ATdagscBUtoNaXeb0gBiAkGflPpRKMQnLo9DWks5mduqwrjmpdNty6WrF+Ce4XLfeiDPvfsJuffs&#10;Jdm7dFo+8m2vyvs+9ZzcwHC5eHdTNs8uyoPXLsre9WXprZRk9/K6LK53gLaG9Bfr4gEaaPd8XreM&#10;j4F4glpYrTM6JTCG/ynBYEAeffS8ksA0TERpCahf8EjzbBTx1hSYO+dhoMTpKYk3XZKZ80rvVgSx&#10;j9cjtSpuJhCAUsA7YkBJMiGRaBgSklg8KvEEvgM6Cvk8UJNVpZTKRSmCh1A5tXpd9/PjHA4w3Vge&#10;Co5DOS2gcCUjs+vgFxha5y+flTuP3Zan33NXbt66Ic+/cVduPLMlZ6+uyIuvPQlP9aRcv3teboOb&#10;zK425MzlFVne6cO7laU9V4W9mpXBYlsDv7PPzOrTgsIsruuHp4GD8LrhPe02kM0pGNwT4nYjxkJn&#10;ez1gsFBKKh1XDubw8zkU6D6nXHH/RA/jHn/GCqMMm0IEtJsNSagiQrAlAQmBg4TCQVVMoZLGb3Eo&#10;ALwAw6e7VIFiclIqlYGUMhSUgQu3ixsXdjid4g46pNgNIcaJS2U2ob2chwuuN6py7vKOvPjWY3L7&#10;yQvyxEu35Pq9c7K1twgXvibPvfJAbt27JiuIX3bOL8vWzQGUtQGbMpD+fEuKjSzsSVsGCx2pY7hz&#10;uG5sLsnibFc88JZeDP9psOxTJ8nAp4CYccnnUhhKU5IsBSRSwBBq1LTjSTwdDjtipEmx2axov9VQ&#10;XsyOc0yL5eaNKwozf4DPgoNAjE/C8EjRGJhiDMYHKKFSUjC2pVpeUVJt5qGsDGIVCL6nQqw4+SQg&#10;TILUmMtKth6BK0consXNrDXk3nsuyKufe0x2djfgXXbl7lOX5caDXYT/fblyd1eefe1ReezZ6+re&#10;T1+dk9OXl9Q4b+wuakxUrhUlmYlhqNY0nqI92z23LbNQTgHoDfh90mtVZWJiXFEyOTkh/U5dgmmH&#10;bGytw/bwTXKECkC0hx2IdjIQ5JAjumw2m97DzMyMWM7sntYdqRQqgQoxlILwOx6BQvhiTkINLCVf&#10;KMilC+eVyzjdDrl84Zz0+2XJIt4plGGcyyEgI4yxnwPZwk1tNuXMzWV58L7zMKo35dqTu3L20g6U&#10;swkb08J+dSBoU27evwjkXJKNi/Ny4cYqhklL0pkUbFZZwwUikh2VziahFLji8y3Z2lyTrfVl6bZB&#10;DYppDBMXbMuETAAlNLK0L9tA3vrqEpxAT/jOL4c4FeB2uRUtLpcTwa1TP/N7iiUSCUsMCiBKOGwM&#10;pZgoiYKbECUJFUUMLP/i8qIU8zmgyi9zg76U0JM+jM0c3HqtFcTN5qW9WJSVjabMn2vI2s68nL24&#10;LQuLIHnzs7K8tiDbu2uysNGWlfNNufPcebl576Jcu78rG3uzsntlWZY2uuBJRFpKlUAjT2M92y/I&#10;he11ef6ZJ6WBIVkDgpYWZqVZLUo0EtCQxOu2q0LcTqusrfRlfWVRlsGfslAymbmiegIxHoYK7Y7L&#10;hUgZWyqGqLFcvXxe5mcHOoSomHAEBC5KlBgGNg6kEC1JuD26Vr77xodnM7YpsVmtMgWYOqlxQDGb&#10;D8A7gahVE9IYpGV2qSDXb6zLPEgducYCGnbl8S25dGdTTl9cUkachgFfXlmSyzd3ZW1zRVrgOxdu&#10;bimKKhimqUxcY6q5+Qq4UA7I68mlnS3Zg2I2Fudkfq4L6cnpzWVJor20DVQMvU805JMFIHF1eV76&#10;PZwPlMDn8+gQmZqagvs22k9FUClut4Eey+ntDcC/pwaWKImoLTGQwuHDzzS4DBA59WiH9qetxjtw&#10;07AhVEY868dN1HGTuIEWerYFUrVaA8OtgeLPK0L64C90yUTKGshdf66jxruzUJH7T9+SS1DKytri&#10;kAjWlRLkiwgp+qDxoPP0eq35nDRnMZTAo4r1lOwgoFxZBKHrgSc1cVyrqeh1YThwCAURogxaZVlb&#10;7Eg1l5Ec0OYlIqCESdieCaCJ90DDrMqBkhQpZKzxOCg4FHL71i1DMUN3HCZyQkGNlhkoOqAQaplz&#10;K5MwXD4faHMakAza9Gay1bCUG3FEv4B1Oy3rW325dmUVNP0MCF5dqrWKEr1LN3bUtVbqxk3uXlmT&#10;q/fOAD0rynoZZZfwWzqXVMTmS0kYXXg7eKCFhb6GCwXYmAyuvQ7FzEIpTaCgBK9I2uDz+WAznPBK&#10;NmlX8rIJpSSBGheMqgMookJs5DRjYzJ+6pQqhd/x8ySUabmwuys9aJmuKgOiRhsTCYd1aoCuKsqt&#10;i0/owBL1jR9GmziRdUoCIY/OWHl8dqCtC+Lmhe2Jwkul5PRuF3QfxnB7FkjpQml16c7CsOIG1s7O&#10;SqNXUnc/t1OWi7fXZO8avBLink6/Bu4Dl1/OwDU3pVgBVYgFgCwYXCgqGg/LzvICFGWEIE3Ymz4Q&#10;2Gkg7IBBTiYSGo744Y0KIJ8NDM+tpYHUgDQH3LPDOq0IoRKIDiqEbpvfUSkTUJSlA/fWgtCmUCHR&#10;CIwuWC1hlYZtod2wOeD3J8fg1k7pxBN7wu7gDPsMLu6B8Q1KfwDoQin5YlxK1TSGShk2pCO9fksN&#10;JWk+ecKlu1sa29TadOsp3HQSSuvLhYu7GDYtBJkV/FZQN0wGS6VE4whYYfQrzRxsXEQWaG8Q71Tg&#10;iXpw0XkY4y64C7cxRP1xMPIc6EI2HUNcVJAqhk0WyA+B/drIYXDj5DOnTsJD4TMVRIRwyFExljnA&#10;ugENcywGIV4YqqlJg9TUwFrJRThkpgmxGWgXiKFSZmBXOB8bR8/5/C6p48bbgwx6NYgbK0mzA6+w&#10;1pEGiVYfv0FJA0TWpy8t4qZLksnDm6Uj2C8rA3iwwWxbwwUyZRpfzrmUwYtIA+pt0IEcX+uIq3KC&#10;QT88F+IxDKFSIS1t3HgFnqkAzlTEsSkY3AK8ZSWfRjAbky7CkQxsY8CHKBsIJxqoiDEigwgZ/k8g&#10;8H9LNBqVbqchXq8XSImoe6KxcYLcVEpFjSmmoBAqiYSHFtoOX+4P2cTD19HRwHjaJ4srs/q5XIGB&#10;RENr4BfzS23ZOoub7ZRlbqUOxVRgV4qyujQn6UIcNxmSLOzG3HxfFVjHMGbYwJsnSQzTrsHG0Qlk&#10;CyEpVmPSm89DqWDYCF6pCHKMNGgDUZ5MxBXplBjuK4H/GbJwemQRHtYKhbjhXThsGC9x6ChiQPbG&#10;FDWIofCbJZlKgQAtgglOSCgUhkLgboEMKwwSb34SqOGWw4hEhwyQiruD2OXuozflyvk9uXv7lpzf&#10;25U6hsPSWh2KQfCHkH6wAOPaKEBJGXyuImAsw9AW5fKVi7gxQLoYgRtPydXbS7J5pqf0nVwkiZvk&#10;8FF6gB6mfUuBA0VjIam36OqzGFI+GcCOtYBQstmA36+KYCerTQRJy1AhGEqcUigjul4ctCUe9KCj&#10;xzH0J1UJhsA0ACFjYyclkYX3OXN6HRDMKucnEqxWBFRQCn19v0/tEiFgrxBFC1AURa/chVIevX5N&#10;Lp3blSfu35bH796WF597RhYRnzQwPDaBkP5cSWpQSg18ozdbljOXukBAGrwjDdsQllQuJJ1BUdY2&#10;+rK525G5pboOG3IjBqD0gAwvIvA2gZBXvOAYswgw40BYoxeXHhkxvBmJI9s+DyNOJdAAh0I4N2wU&#10;TUIdnVQt5eFIMASjPvwelFoGzDvLFxengUSYgTQ63jkm8Qxo/vr6ggZ6RApRQuVMEyVQwtygpxcz&#10;EGIo5LHbN+VxCJFy69oVuX3jmjz9xOPy7BP3JQ+WO5itygJurg+yVYULTWcSMrdcVk5C3tKbL4CW&#10;V3UoxFNB9HpFbU1/DjwDRpZ8pNpkEBpTrkSbwrlhTo26vU4p12FEMfTofRJw1/MICMlS2XYPOEgI&#10;FIJDiVsa3hCOpW0sIw5rN+HxsnFFPuddsjDaJZBDb3hK/BHYmqmT4g1i+NB+1DCOGVVyGkGVArEC&#10;LZ1Oe4geY8hQutA+x30c4zUC78QGhNErdINZGOXVDTDIjRaGBWwFIuRiOanDh242B1tTLDEaD+Bm&#10;GYGH4UUQeQ+qcMXwOg3Ym9MNKIfEDVE2lYMgMAT67gvA9cOG5TDkkmmgDMdz3qeO46kAEjan0w4n&#10;4NX/KRxCHFpVuHca5R6cSgvGm/vmqBxQDk45FGGM81G/WO18sjEFRnt6C9rLGq9gAB0cNlbaEAyV&#10;HpTSAUskf3GgJ+iZkim6bPQcLk5iF8Mw4CPH/kIBpK0CN1wHra/CgCYkk4vj5hNQRFoVU8F+NTDe&#10;XD6OiJdG1I/hkoViioh6OWmVx9CD90GDC+U4FFSW5gB2IYnhA6QkMz7JFAPS6idwniRuHEMAw4x0&#10;gmhmG7n1wzvyO5oFHT44fz6HYYuOKWL4UlFEFs2CBpGTBrvNAJ0REFLLIig451+pFMMVcwESbAjo&#10;e7vdwsF88GWHkQxJuQwvUINUQhjPKdxkVN1lZyGPIVBE0IWhs14DSQMnAY+IJyKg/hlpdvneB+A7&#10;4FRixOAziKaj8YD0YHcWVg1bUqrkZGULHgjchUjogtb3FpI4Lg2FoOcjHgw5D1x5QOLgI0mGIfAs&#10;WVyHZI0SwlAKYpvg0ENnUgFlGPM8OE25iC2Us7w4wO9RqeH/OIw5vZDDDpvKVSoIZSycdyAMqRTa&#10;DSrBhh85fFpQSiBiB2T5Xqwfxs8nuRJ6agDaDe9RKUWk1U3DiCIiXgMfmQNaNutwsXnlH1UorI7f&#10;SxUQKSCHSiI7peeIJcE4ERbUEOP0BzUY3xxQkgfKKqpoGtMsEZUOQvm4OSgyBKWk8pz38erNJsFZ&#10;YvBINLQcNhzeQSjF63FKDMqiwmIw1jS8JSCVxjYPr0b6sdBrSwpertMsI3ZqSxrcJh1ySzjoFgs5&#10;SDDgA3mZ0AkmI3y2YwhNy/JqB5D2w015JQeUVGswXuUwbjICGPqhmCzcaAZKSsO4gpwtEjEFKAVc&#10;IxWVMtDCKcA8eqRUZRwTlmY/hmGDG4y6cXN+GN6iGlrOl9RbBWn18jCyUbU55QbZbEBmlzO4aU6A&#10;u+GxEMO47UAMFIubTibCepM6cwblJOLwPFCgD8MiDnceRxwXg8wOGqD9oAFoTw22rQFbxai6BnRm&#10;QPSKUJrXY9enARbGMYQZQ2m3yy6RJJVCaj8J45mRZNGLHnZJOg/LnvDAg0DjTZA0RMK9bg7QTmJ8&#10;Z3BR3Fy/JI0+kAF7wGdGvLkcDWYtLYUSDXNQ5tfTcIHsbTdQB56CYdVCXDS7iOMhNbVPGG4FGOJy&#10;DMzXsD2VBhgpjglF3GiLT7JAbAo2gCgposc5gU2lZEjkQn6gw2coBEY6CYRy2FAhWbj4Aj4Xcd0C&#10;7F0DZDKDMCCZAElEyML9LamiQ4fPNJQyPTMBCzwOlGBrmwLEOX7RkCisddWvhi4aA1EKOuFSYex6&#10;sBMYHt2FMoZOEcOAjz6AjizYJnpZexwur9ZMSRP7luBOI3GvslNfwKVDI4OxvrI6J53ZvKIkB9dZ&#10;quNYuOtECrCvxaAADqEY3LJHlZIHerMwuLQppocxqUMUxM0PPuODp4rjBmPoCO5XyIH7YLi1m0XY&#10;E+M7GuI0FNtqgj4gEufrG0V4TYs3OAWohnROcwpRsD/EQA9Gx2mFYQNMoZRM0QNDiOHTDoErQIkY&#10;78US4gv0fr0OQ0uFwJ4scPhgW6nTFkTQyzCGKbg7oCUBDxKK+ICgABSNnozDaOK7MoLHYikj67sV&#10;GOQcFEgDDUYKNBFJjR5sUcoLfhIHujwYTpCEG20BHwH9T2JIMm4jR6FzIDErAgGcG6GNNJm4xkM0&#10;tmhTFDdPlpsDh0qj48rgPbVqCcqCHcOwt7g8U+IL8VnyhCTzDvEFYWwdfMg+bcQ3PhuU4pVoEsMo&#10;BYgi+CPPaA8QlsMg0sX2MHS66OlmJw34IyirwACisXMr9B5Z/E+GSm8D2EO5MZwrAKOWAwHL4AZq&#10;oO6NDt01hg48TioDzwG2W4Z3YyiQKZDXwGuFXXpsENtkFkql94FdoieiTeHNR0AXOC2poYkqZkbj&#10;uEG7DEWUYFBJ6hKSgq0qIO6iUsuwJ3zkSgRl01CKzTEhngCXlkzKtHUSjTW8TyAE2wLl8H/2Trbk&#10;A3lyoLd8IGS0+kG42xQiWYzLfg7cISttzro1+cw5pDdBLkGPE0ND2PPRBNcGcrE3UwS4VLFkvEmQ&#10;p/4iDB4ay//pefJASRr2hMyXCClj+MShEBr8aNwtnXkGgIiNoJQEUEB7wpun00hAWZxkoidV3gXF&#10;NOABw7A1jTI9EB8Dx6SUj6lhzgHVWV4XQ41cxpKrOsUbAP+PWYEKKzwN3FnKIbE0Gh+wAeZuHTKB&#10;kANRK8Y0GlGsRrQ3ews5DKs4OAw8UBN0Hl6ItoTTBzEMDX7O5g2l+AMePZ7ky+0BImFTYmjQ5tkK&#10;FJtESABoV1MgfDGpwojPrpDeQwlQTgjeKsgH6OA2HlB9H5QaS1G5OA8QwliMSOE8Kz3KoFs3GC48&#10;KWfYKDS+nBDjJHsRDqRaKcJ+xOGCPTqE6IHIWcrwTHDJ40CBEye14uZnJJ516TyJDwpJFxBv4AYS&#10;GY9uo3E/7ATdMmCL8acwz0TBN3BDGCLdubSO/QE8UCYf1vikMwc04JgkolzeDN0qXWokhsbkoFyg&#10;hMa4DMNNXkKOki3AMMLtKy+BvQtHSfEdOqTYDn7mbB/tnsvlwBCIKk+hUkjacnC3NLy0MUQJ0dKq&#10;ZtXuVDBcaJxnBwwWYePUIyVwjKGgDOIhC1/W4/ttfLmP77yNvglprgVyuKy6Ims/P8mo6PeHFycd&#10;Ff6+nw2DS9uGK0WMNX/D5A9Hj+G+08ayN27NRA1/toK4hzfOxvFlP0Mxw1dBqZhH3iWnTvGNR+Pm&#10;3RG+Hj4uU/ax/Zs6rJDpwzel3x1WoqkQKkI/DxUyepwei324UozJZ6i442/gT0mG1+Rniz9G7b8L&#10;Xoe9cVLfh+V7tHzbmlkxuCiSjTYbzt/0XVvPmK7BMxUyqhQK/9fjoARTVCGa18BYRGko5OFcTBS2&#10;h8tXuMCSvz90E39qQkWYAoX4YFR12ZuTqzQIT6vEyjZxhdCIiRMyZT2ly3D5YuAUPJLevHlz9hP6&#10;ArL5v6kUU0H8bh9JQ9FrQAkHvz2MEA4fooPyZ46OI2KhXZiaMdbnzKBX0jWvZOpB8ZKltuPiB3vl&#10;extT00wXMq1rB/mi74zTeJGON6PDDlt+1iFCZVBUCbjp/c8HSjD/N5Rz2I5wf7vDpQrh7/xuv9HD&#10;z0whdNRm8f9R5Y5+NhFwsD1e9hPdcWGAN8xMgCek2k/AG4CcgXInwS8Y3xC6Hq5LDhnLW7iKgisz&#10;DSWMCC4+qgCVI/uYSiFaNOGDDiHjNzaeC7VpSA9Sl43cNGR0CBo55QxlmNc1FPN2CqGY3x1WBkUV&#10;wiUsQfj3FIhYIGmVeA1wReAXzyG+AVsNIS5xuaEU9BiXtUxOT+rSOHqh0YvqDWN7SCEjjTS/M+zV&#10;cPiYNoXHDs/FYWIuvVX0DM9tHj9qlw4UYxxvtsFsE8W82eO+OyoWvmZu949JKIsecXJ9z5gEET/k&#10;2wFxgsanEOzF8wEoxw8eEdI0IVx/wwdgJ8eBLngj8yJGg0YUwi3EtCPmDagS9hFi18+jN0OFMA/L&#10;JJCiyWSG5zkkPP/INRQRw3YctGdUDs7DLX83lHCgHH5v4QJIrsrg+mKu5OICSacPB3GSNmxXhATi&#10;YKtJpi7zgbQFtCE8IdFFN320AfuNpow2HFtVCG7Y8DAGQvZtyFA4THTl6MgiyX3kmWKecyijxxty&#10;0KbR/fmbeU5TERRjXyiEbpa5C2gPuIzNhuCPq79srkkJZmbEF7HB9SIqxm/8HOILxSHv/oXMk1P2&#10;b360sfvfHRhSVYQqxLAVowjheagIIuSQQo6ez/wfYh5rdogOMfM4PZYy/H34vSkmB1GF47wWZtry&#10;J6f1ZVyu4OKw4YIlVxBRI5DCt6yjsCUeRMW+kFMXCIXCnD8Na2PME2uDj2ns/v8jCqEYtsNqEC8q&#10;ZJhShMJ8Blar83iFmOccnvdAGTgeN2zu/ycV8/wWrrcj9KehCB0mUUS/KRuUM6HGlvbC5pyGQhAf&#10;eBEV82E5AqhwBC45EDYaMjzpfoMhZiNHvxtVCHM9UiEqQ4WYSqFBNY8/aPCoHJz/aI+Hqw6Jd9Bp&#10;4FJT9sO/mXLo+H0xvodCDLquSgElD6SZ7tCpK9C5yIlGlvvYnHC5fCvJ7dNl9VRGPJGCYmIjFxpt&#10;MLZHLm4ODSqHLpVb5SHD33Uf/M9rmF7m7W+AcvhG+Vo4FxzwnXq+R++MHl6Ce1RGz2N+VrdrLlcz&#10;Ehxw6du4KkmXtFq5hocZ/vjOyQw8Eoyud0qHDL0Ol41QKbyRt7/o0f8NpRhGdchDht9TbOA8ZnIH&#10;pgIZPcb8bIqZvWfajo6s2sWTntLl/FyPzAVPTDrFJStHjzPl6DDTaJcLF42gzkAKiRfZqKEs4zsK&#10;oc73TJiwQXOigLqz8YFgRJi/bfTE30jYGDO7H22F2UASQDPV4eGUZEfl4XP68xjaCSPZFNf4cY0x&#10;l7udnDSSTVHMfXmO0WNNsfiTXPw4jG550zPGElobgjguyzdzGJziE/ZhY7RXEePwuTH3JVKY6yQa&#10;S+pvzF5z3MUoZkO4pSLYSFMh/N46zAM3eoyx/+FjDRn+vv8/UATqwKQTXHfMtk8iEDUZ9eFzHZxv&#10;VCxkplxZyVXfvDlyEd6sFScMZa2g65Og6zO6HG7aDZ4yjF94QgPWCP68AUUIFdLpVw9dwBWd0SXx&#10;+r/ZCGypCCKB34/mZKOMJsM7TszrH75Jw/5oNh4M/XEu7Jw6of8z74pxzGHR34eZe0yxWF3wJJ5T&#10;+JHpNoz5jlPjJ9SQMtsEn/oxoKOyuPKbsQ5pO5fsOwPT4o1g7IK8RdMB8QXdwgQwmVICF5zUxUBR&#10;hAFcPTV6UVNUIWiY1XaQmIHG1OXxH9rvsBy5KX6HrXqroagt5GQXtvxMdMcaIJZoD/MlMI8Bj1WP&#10;NwWnAcVM2gxyZrH7ENbTvXJNMIZGrIggLj5hpDkEe2U+ASpD03lgSzdt2pVIxmPkNRg31u5ySVwq&#10;H5NSuSqZfF64Vpnuj7lIbMx7gO3ozdFIUkYTSr1Tcqn9m1BbRqQZ29F8Sio6ZCcl1TcSNUQaRkYe&#10;ruvTRFOwMe7YQaK8E8zeo8PrpFiYqp2rxnmTsYJHt3S5nB/hTasSxkHavKfEDvJm5HE7oVkv3OFx&#10;nR5gY5mVK57zSa2b0wVLjW5RcoWMLnNlcgVOJjGZ3KlxwxWajaGH0YRSGAKjN39UOERMBfI4HX4Y&#10;dqYiaLumEDTyt3Ddpkmt6G24ADtUAXeCgWUelPyaRxdJTsG2UAkTUzg/zqXJpSCaWMoVsMJO2CXI&#10;DFVxq0TZq0yL4R/XXErMK0tG6wkDalAWYci0Yxw2XJjNCJiza0QY1+Tk8kXx+AKSSCWkVKkZRm14&#10;nN4cGsEbYOO5pc3gPqNewJRJ25QukDYVqMrg9xwepiIgBiqM32hQiQgH8y5AKVxAHQQqIk2b8hOi&#10;X20LFJJdNBBJCq+LIKkQt88hPq64Trj0xjwwhBOTU5rzhPMfNjenFUnSTil6/DDEtOZktuQqTFbH&#10;4WV6Kq4xrtZbwtRi2VxRhblH2Aiuq2PiFyaEYR43Nsb0KlaQv0LXIHpUWv380VRkxg2bSqB3MhQx&#10;ug9TfuCmg+MyxbzZaLc7PiWpObfyES6PZTvYTn5PBZsJpU7C1liY0seXAgICMxrHuMNGzOGGd9FF&#10;1hrjjCuL5XQhpxWZE0WHEj4z7RiHmUnumJCXS+95oXQmD8+TkEq1Kgt7DV3yzp5j0rhEx6Gwtjtd&#10;mm9gxovPHvY6gs3wlO7LNEHMh+REcGneLJVAw7vvqoeIMcUPJDDnifl/adsnxTWfKoMKYHYeG5Bv&#10;h03TYQyEj+N+aT8SPYeBkEloxsjmfTDD7oeSmNVCPQ/z38/ANYPkUCGcMmCugkDSDmUdZNWiqMGF&#10;jMGdeeJ2yXWiUpnPSHu5LP2Nmho1Llmlpedqbw6j3CyQBOiurm2C8BnfBfPG6szsvFtzn1g9uAEo&#10;gkJ0jCrBFK70ZDqgZM8puWWfLsmvnQ1oB3DoaGKYORcI5SlVDIcWU6nS8DKZlNoQ9uwk2CfnKZia&#10;kMlb/DGnxEqwHdiZUTA9ENMPKhmDMeLQMcYgs+PAOA2HCu0EDTQ/Gyk9DP/Ptf/zZ+uycmZW5s/X&#10;Jbvk0cYwQQIffwQL6FHsN2UD3UYHEDlsOMc7b5TGc8bGTD0P2xiVoUGexpBjbgInAtTCml+SA5cU&#10;1r26wtweGsd3XhmbPgHFYLgCGVRSfhlxGdqRwZAqbvgQ/oNHMA2hzrrrCkrELXC9obQx886MFJrg&#10;H0OKQ4jZcRj0Md2YwwNDiptnYjoOH6664Djcd41AFal0pMY0X1bZfLQr9986I7WljGa/4nfuiFVi&#10;Vbem32CKnjEw5VjbobkEMvMuzWmU6vjeFhWUaWbNgF3ypuEgMOT5HXMP0M0yRwGJITNoMRMfhyqX&#10;21M5SXhAep4khJ6Hds7CJemTTMaAMD9R9qIXYIQiGGPwIHSJFB+gpowW5I0pPpjug2SGVprL35mx&#10;hig5eeqUxEtGXiUOMRYDYM5EZr9zgdtwzLri0/LMh65LthnAkOLiw0m4ex9co5HrjR6AM3jpWbeU&#10;N8P6HIjGlNn2jiqCN6O9DBRwGFLIsLlqnAumyXuYtIrDk8OGudioJA7JWN0jgQw6KgcFNd1SWY+o&#10;WJzoeWYdf9cjhPwJuNoJXf+mQwUnY85G+mwmYqFH4Y0z373uD5SQ0Zq2gzBkEm/mfJyC4sgKC+s+&#10;DDUYZgSMjEA5+8ac+V//p1+VcNYuIQwX5jmiR8gvw7bgZohAGnBmBWS+ET7+oBc7AYWTj3CIEHW0&#10;R+Udvw4LZv6rbAc0Q98pTleg3azQECk70cE2KcyHpLGdkM7ZtAajuV5Yygsx6e1lpAZkLt+uyNrp&#10;rlgIFV9yWkIZsjfS8XHQcRggaJX5paddhk04KjRANKxm+h8KNc/tFNgtFdQ4Z6zlZ8BINJ0Cwmh7&#10;mPGKs3RcKxxMgS/gmsy0Zdoi5kphiMDPTjJpKkjtBNxmelqCOGcekGe+AGavae0mpHU2KY2NtHS2&#10;crJ8qyQLlyuSLsVl7XZLejtFYTrESqsqc7tVmT9Xl+3HOvhck3PP9WXhQl0KNS6AyjOTlpHvlYrh&#10;1myUudV8SfwMYfIX4ztDrKDrvFErgj56FbJYpvLJLsBowkZQWeUdH2yFQY7GbUbSGAaN4ayRhOXy&#10;nW21S1wpSnTSi3EYhrOwYeBBzGrMxVDhcFRDgt37C3LpsR3Zu7Uj9944J9eeOy3LGwty5ekdufbs&#10;jtx+5aycvrYsS1tcT9yV1Qs96XPF2LmWerl8oazpP9predl8vCkLV0qSb8UkWQlLOOnnjBlYZ/CA&#10;VGlaIAR4BwqB8DO8zyFlQXTKMW4wVCqUSaPMmIeeghM2oTS8BeyP2hzsx8cdHAIewNgLg0rD/W/+&#10;j9/R9GIsW8Mh+Fv/n9+UH/ixz2u7mOvt1U8+LbPzs8LUYPdfuygLa/OyfX1B1i7MSXOxINlyUhav&#10;VCQQ8kkkGdRJ8GjGrznUYoWA1NaBoNMpCeJc5eWoZrPI9UNSWY3J4u28FOfDuhzPHQRT5Zi3+1g8&#10;iGOWES7TmzJ3vVHDi6m/9pXCLWwHtyRffngQThdwP1O4nyoFCiyAC+T7ARA5l3gCGO+duGxd6ctH&#10;P/OafOgzL8u//w//ltl/9O/qzUuyc3bDOAfOT6/GY5hGhClE4jCCsbpb8is+KcEu0XUzmw2TKGTg&#10;arPlIIYW2g3bwQBU30cDl2EWm/wijlkNYliCzAGhhaUADHZABrcSame4Aq2yHoYh98KGgDuQW7CH&#10;6S24yEgzj0MxzPfq9DO/9PCGMQTIW7id0tSFdK/j2niG0VMY+2SafIjFm8pV4zI725XFzZ7cePas&#10;PPbUXfnsd39Y/u7/8tfl//qD34Ea/lBv9jOf/ZQ8/vjj8tv/8rcl3w6DEE5puLB0tYabsEmi7ZJk&#10;261GlpltmDWLiSuZrifZcUNZLsklI2Kd5nNnPkYBswbDrZ8NS+10CCFAWJloFIaX7aJLrp8LYhiD&#10;XsD1R0sYzuNjmuYQCjklDkCTWzJQBmwkWCRcvGkuaCTZYojvDvKhEljrFBSHm5+2wopnEf+EQOQy&#10;fLkuKoswZslcTI3imaurcuvFc3L23Bl57PH78pGPfkh+7q/9rPznP/hP8vL7H8gv/I8/LUtQlvnH&#10;1GL/4B//in5+6ukn5Y0vPCGlxaAUBnC/jLTBbXILXqmfCUmIr5nCqNL1MnXyBJNogghSMkUjfyMT&#10;QRER4+gserpUz4MAjskrXZpWzJcystzEG0wc5QEzDohld2tOe3icC/ym4HJBcnTRIk+CG0/V/DrX&#10;kW1iTJYi4gk69c0AN1+xTvuE62uZKmPzTkc6g6bsPpiVvScXZXv7tFy6d0aefu9d+dgPvCA//NNf&#10;lL/5m1+Vv/XLf1OTMKxtL8jP/PUfk+/+3r8o//WP/n+qhA9+8lV57weflU9//sO4qYS8/tnnYCTP&#10;yO1Xz0pxLiqN1YxEcj5NOFneCkr3ckyqp4N6I347vI/PKXbrJIaLX108g7w4aHx2CQoAA46AvBEl&#10;zA/LVeR8ShkuO1TiLcRZZdiQeMEFVwuG54Ov98/o4wYmqOSKzlg6gNiBU3xGbiQmh3JBEVzWkS+n&#10;ZXG3KeVWVnKFrNS7JV3WyoQua+trcu3mNU3Y8pmvvCXf9dWPyk//0o/K8y88J8vnmtJZrGjiqL/y&#10;s1+V//iH/0a+9rf/MtTxx/L6m++V97z+nFy7fkXe++ZL8kfyB/LJL70pi1t92bkzJ1ee25T+XkHq&#10;O3Hpn81rIoXelYRkmc7MiTBAEfIuzabFLDb0eBN2DPvYhC6imuDUqIfvugD5MBOk+Ey26cKWOZD4&#10;2ZKseoAExBBwbS4fbtzBuAGBD6RQh9FxMcMEn9YFQGj88NUZyZWSUoTf7q/Cfc2WsEWcsjOQzd1F&#10;2bu8Jeev7sjzb9yXBy88Kp///m+Rj33X+2Xzck/TdKyeHsjZvV15/wfekP/rP/2u/Ma/+nvy8W/9&#10;iPzS3/5F+ey3fUYuXj4vN25el1/9Fz8tf+3v/4j8xj//R/LF7/tOWVqfk81rs5KsehECdKS7l5X2&#10;2ZT0L2YkGfVKwMs08caQ8cOtxzsunXFnXmlyn4lJuHQMfTJb5kBixk+NYeY9ml2LOahZO8PCt/KI&#10;hhkr5zapEKumCEvm+NzFo8LXLQvVtBQaSan1clJr50ByctKdq8rsckcW1wYyt9yWuZWurG0ty/bp&#10;HXnjY8/KZ7/0IXnm1TvSWSqCZwSlPV+R05eW5eXXn5Zf+8d/R/7KT/+YfO3v/KR89NNvyP/2e39X&#10;vvDlz8ujD67JpcsX5Mt/+TvlS3/p2+UTUNZf+rHvlyefe0zmN3GNzZYa+MZaBvaqKo1NuFPmw4bb&#10;5ILEk5BkxyuprgdICcMgu5Ut55f9muOV8yHMYuMFMXQnJ9WQxhHfcMtUhxb6+VwjKLEUosOCkRgq&#10;FINbq8akWMlKIhuWaCIs1XxWX7at94rSGlSk1a9Jo1OVSq2suUNmF3qyuDwvS8sL8vx778vTL9+T&#10;s3eXEPZn0fiYNOfh7yt5mV8ayPf8+Ofkx3/qh+UTn/yYPPvc05rI5at/43vlhTfuaO4BLqW/cfuK&#10;Iu38xXNy4dF1qQOZDt+U+KJ2WVgfCBck7T7XlTaUXc2FpJCJituJIY2hw4yghcWAJFteDQuYDCrZ&#10;dYPqO3U6k2lUmbueKViZ2ocI0dSE8D6WUg8sDeQlkQ9qshUayDLTX1Ri+oItV4/n0inJZDKa3qfZ&#10;pRKK0gE6mCqjyWVemveoI6sbS1DKguYF4DKyXB3EKO+D+01ItZfR/dY2VuWll19Ur/Pa+98j5y/s&#10;ydPPPiWf/MzH5I3veEbOX9+SnYsrsnF6BZxlII8+flHOXt6UMxdWcO2yrN/sgJTNy9zZmqxeb0qv&#10;W5cSvFqlmJFw0Cd+j128LqtOUSTbXskvAAENBopBaV2ISrOWVz7CFMmcb3FzjgQ8hkOGEbCl1S5r&#10;Ko5MJq3Do1otSaYcESaIoqXn94VCQYVrY5gzhMmYmDOkt9CAZ4F0QYsHPZlfmJXdO8vS3clLuRuX&#10;OBSt6//XOpoqbG1jRe7ce1S+/fs+jDjmcfnIp98nd54/Ly+89Kx87DNvybMffFTe97kn5fKDNbn/&#10;/DXZhdue3azLlUd3ZXVnVi5eOY82JKDsIOxIH54QASGQkc+EdcWDrhKD8Z8BVeBC50gOEW2KKcNC&#10;cuHsCtADRaRtEihCaXC55U0/wgyv1GBQmUuN05oWZmlgugsugu41G8LECswHks1mERBx6XlWUqmU&#10;keQgn5dsPqPLxspVQBVehcvh21AIe18VChqcbcDfgzoz5RjtDxc1r59bkNNnt+SJpx6XG7euyQuv&#10;PiavfvB5OXtpQ973oeflU9/zAbn78iW59Pi27FxYlbuvntfsfQubiDfWu7IFg93s1OTi1dNq2Jlx&#10;i4oxJ7i4ylQTQJ0CZxomaym3kzJYqkllLSpODKdk2yPZWZ80zoaw9cos0JVbgHmAUjjnml+FDZmb&#10;mxeuqG7Wa5JOZyBpVUoBAU+v35ZKm+nC4jpcSqWS3lyhlJdas6IooXKY+ygYCgnTjWkghl6pACHF&#10;RkI2r7QVUY1WXU7vbutQuXHPSDH41Hvhmm+uyXs+8JS87yMvyqNPX5ALNzbl3I01OX11EQZ4Q5Mw&#10;lJvMJzCQpdW+KuX+m3uydLkuiVpAjSl73gXvyAQJNjiGEydOSAnt4qvfXCBQXIzI3GxH+VR+nhls&#10;mOdoQsIlp/E+fNWBKNqm6VItXP5Zws1yBbZmxIpzVRQiP/zPzDWaDQswzUMRTODU7lehnKI0GuAg&#10;GF5Gwigqg3VurJKo+KQ2n1AD3Vk2cgFwCfz2zqYayhc+fFsef/GivASmev1JJp/sybMvP5A3PvO8&#10;PPbqFdm9uClbl+fhUVqyfmZB+ssw3q2KFOsZWVqblfbASOPBjDhntlYlhna6XeASQAB5CJf2c/Eh&#10;k0Fxu7zZFRYA8Edc2ql8mMbl9Sz+ymV2XFLCGoZ8X356BkNmY3ND+QXTbTHnGZekM1ELE7TEElxC&#10;FgdCjBxHXMfLpalMAMVhxbV7XBzItXFUBk8YDof1hZrOQkkWztdhY1qyvD2QBx+4LM996I7cBgru&#10;PntBHrxyRTb35uG2W1DOY/Lc++7Ktftn5OzFLbl6f1tWzvbwO4bMak+YoYJDtlQpSH+ujW1Rzjy6&#10;KO12W1P0+HCTfJk/BGHmCNqPXDat8czuWZxrdUlDEy5b8Xi5UMCti434IrLmNeKSEq6egHIsC/Nz&#10;Ova5XtZICWZkwYrhYKKDw4W9TAXQoNK4tnsNnMQq169ckvleDTYmqWt+W+2opJNuqTYTaHgeQy4v&#10;69e6cvu1M/LE+67BgO7J9t4KXOuuLC4tqMueX23Lnacuyx3wj0ffvQcvsyPbFxfVRvF6TO2jCMUQ&#10;YLueeOK+puS5du2yZqth7gCumOIKKSeYNNfqMuEThUPo0rktWV5e0sVETOrLmzeWkHDFBEIQfoaw&#10;c2mULQsLCxKLRhQZTKpgZKshQoxkT0QH1+1TqBwuI6uVS3Jp76wsDAag6g1dHsqFgukCDFY7Bo+T&#10;l/5CSmYxvDhpQ++zfWZTlbANa3/p2jm5+tg2hgtc9ZkeUHNZHnvxupy9uibLWz3pLValO19VhDIF&#10;B20U88Kzs/a21uQJeKo1ZrYaIJJemFOllPLMjTajq0+pjGkuo8PwWZnvy/z8QBckctU6l45w3SF/&#10;o1JGcxrxNwyZTVUI0/VosidclMqgMJkBUcI0PYxkmX3OzbUq9PNgt0xNwXUpXMlEK59F4NWCu27P&#10;pmVzvS8b221ZhVG8+OiObEER52+ty8LinOxd29IcsMwiMb/WlBuPnZUnXr6uiptbRZA4B24zW4Gr&#10;rsGIw3Ys1REQ5mVrqysXTm/JFs5x5+oF2V6H54F9mu+3NG8Al+FysRBvlkrhTbbqXJ2+KHVwplQy&#10;qcOCCqF9YV41tTfoTHMhkmV9Y03jFCPz1XC4cG3bUNgrzOnKzDQ0Qt4g5z4QGU9OShhhvx+/USGV&#10;Ug52A8QNXqndKaGHi7IF23EOXoTsla6ZmWiYgKWHHmU2PrrwubWGXAQbvXHvgszO9aXVrSjpa4MJ&#10;034V68w1kJXZDbDjxZyUGhlNLHV2bV6zh7egkG4dx8DwZoFULtnnwiGKDeHIXKMuXRBJ5lGL4jdz&#10;pRVTbHAx5gzRgi1Ti7BTLZpnEW63BFdKRRhJnriOlisrgzqBQ2GswzkQzi9wboRzIU4ghcao221j&#10;jJYx5hkCwLt0skY+o42OXL2xIRtb88pTGAkzkdOAqTg6ZdiCrKyc6cqtB3uyur4sW2fWpD9fU7ux&#10;tNaWTA4kDB1V6xSkNVcEUYwJs9tE4gFpN4qyA6VUodg6rl0DBWAGUa7yZm/rumQYzvleWwJwxY1y&#10;TiJBeJKhF6LC2KmMf2h3+J0mY1nqtTRFYBLulmvYKOEg18r59CDmQuNQUWVMQBkTUAaGCwPBUJQv&#10;t9hlCXao06wi5gFdLyWgkBR4Q0vm5jtwo8ua04guehVEi55lYaMl9W5e04adub6gjJRDamkJ0G6B&#10;AfebyjdyuHmu9syCMfeXGrqcLQWbtrk0J61qTpOrMPdIt1FBhxQlmUzoujrmd9NVmzCWDWbLARKb&#10;UEgSJJEK4I0zdxGVw8+a+Wr42dJGQ3kipshgdheupecQoHaZmYGWlxNFnDAiOqgYehgOn1QepKcW&#10;lpWVVSV2pPZGBhkMmUFVM13NzrelBt7QbFWlBh5z5vKa1NslyRa4kjMMGwBPgWG0uLgIY9zBkClq&#10;FF2sGGvwmFasUDLsWRqIYaLuPpQ1gMz1G+peKc1aQQkm3bDavFhUeVUNxrZICoEO9sLecYgwPQ/Z&#10;LJFBRkvlcAjxf0u3UdP8Yn6/kdiJ0OEYozJotbmIz8hBwtedjAlfzRsENxxJeABhv6Y+7iIEoDLm&#10;VoqwD3lZ22rLzjnwiGUEX+W8rGy0QcVnZbAMQtfICRNt07XPLyJSnp1Vu8L0YGTCGdwgFcBsWO0e&#10;bhYUvNXJqafjUI7gOlm0eYkJdbneH0polApSgSfJY588/q/i/yzOUU5FpAkbFI+AYwVcevOmAshX&#10;zHQ90xg+qpC5uQVdCU0Lay4jZ0Y8Ksdc1UiFkMDQo6hgP6IhkeGKSafmJOlDYskAergks4vovYWm&#10;SgPBY7GU1awzDaBkcQ3xQw7xUSYuuQLCg7mGNBsNTTvKTFdZQJ68g96Nn2nT0gjecrQfuTjOhyEB&#10;G8LV2UzmxKRNzHnCFD2UUDCgQyaC2EyJZDks803YmVIADmCY0AmKoCciSk4+8ogmdaJSZsBeLQzc&#10;eAImfHU6uYSc74mCuUEJTN3DLfOOUFH8jUJ2euPaFXni8cfk/u1bsgriMwdOsLBYkdPbTF5dlgZi&#10;nUo1D9fK5CoFKKMIw1rB/ykNFjPZmNQ7pPUY//AEnW5D86WRbxjsmJmuDIUEECRSCUytwY5gzpEK&#10;WGseCuOCZtLuKvgKs1px2HP4M1MxP3cxtCpAaBrIqcFxBCLTOkyIBiIkGIHXVMQwR9pJhv8dXU/P&#10;zBEMepTSQotmqh4uIefwUeJCqg6FkLfcuH5Vbl69pDmMyASJEiZz2kAMwmxW7X4J7DIDJmrkLJpd&#10;qCCEb4DFZtRmNXtJ2JGoKqlaxf4d5i5q6HAhByI7JkGkMih0/Y0OSWJcegtMI5iQAoYXjSzRTdtH&#10;VDC7FW0HM17FYxEgt6LZrUoFhh6IzfBdBYhLZlnYzCqe4BRsj108AU4xPgKj2ukoUyMamFCASiCc&#10;YuAjxvyCweDoo2+DLmsmqzu3QNsvy6PXrsrTTzyQB/fuyv1Hb2oip7XdtnT6ZXgVViTIad6iCmKf&#10;Jgxps52DzSG0o3DpflXIucsDGF0MJyaRm0XEDdtEhSRxw/R0REg4woXQbiAkCoXQ60SUHQ/gYeow&#10;pkwb5AZq2bH0kppHCUMnHDJS9BSYBadRkkQ8CBLmBqtNwhulpQM7ZnOMI0KfEKYUcbrHxTIY9FTD&#10;hr2AbwZS+JmKYZBmJhkgQpgRj/Mf6Uxa8wEx3xhjIM6mcbyWYMg2dzqajKmK6LQIo1hvkXZj2yxI&#10;uZ7STBJcvR2O+jA0YFSXG7AHPG9ZM18xOUsDbrvRzupSedoSzqt4EW/1V2C3wHM4dGpguTSqtBlG&#10;ll5mtnJreh4qRWMzKKRWSksGLFvX/YOjcCU4O7lWyghTlzJfUQm/O52495lTYmk2G4hDmCrLJuVS&#10;UZVCQ2oGPOfPnJarly5As17JlvgKd1R7RC+KxjCPWX+2CFSAFyzVZIX8A4yV+UIKZQaF6I2ykcCp&#10;2uBwCEkizV73Sr4Ul8XVOhRSgXGtgXswoEtIqQqGWknK0lYOBpkpeWhD/BKOeXCcH+43DGaMiBso&#10;6oKhEhk09kSyBzfIiXNOa0SALqbJKOXhqcBmmVekCddPe+iBOEAf4lG/JCEBl00KUJqlBYUQbjQw&#10;RAaHDd0tFURk0LuQlyQLfngFLwwdPEkbBKgRA+xC8CoZ6cxmMa6L4BxFWV6vyRKGCSeBS1VwAiik&#10;1syi14EUDBcaxGIVDevRa8RwfFltCBM3aSowuFFmieC+FXAQJnwqaQ5pGMkE0254FCUc0swIwZ5m&#10;BisGlwFG7VAGcwBwSiIJW0ckl0HbKUyu0sXQqeMYJj/owaBn0TF1oJI0fmICbpf2Qg0nIEcFUBEU&#10;UnIiJJfzY5xG0Ms+QD4E6w6y00JjmzGQrTSCsCyIVA5wr8rmJtxvryBtuEb+NjtXUiNIA5nFjTKd&#10;BtP/MRdiDVFxJhdV+8KpSTJUZs+r1IGmUkynEAbL8CK4+WwJN8+nhH6Xunmm7MrinEymzwzgZuKm&#10;YMCrQyDocwHBARh/xGVAMrekFmWgiga2ASPfAx1IAzHMUMPMo+RZfHJp8frBMYAKzonY+TgwYmbL&#10;NrxKphSEOwQPACvNNSNSrgHOaGCrlZRGLyv12YysLFfhNpnfmfYFF8YQ6eF7ehTmMNrZq+tQYyoN&#10;ptxgai9mfWj2YHeAjHKZRhhDbh0MFcMsBcUxnwhpeyTqAUKYZxqx1TDtBttKBMRBxdnrpOmcj6Et&#10;TESDUAZJphfeAwqHy03BjRNNLDmXgyJpItrljH6mfeHTf2ak4XSkhUaSCgjHiIophPdgpHxwZZvU&#10;HmEAV20ZmawSSaClHgXTDEsHUJ6DdOazCM2ZQbOiCZcWMVyYB6TaMDJX0bByDoVZZ2od0O884J5k&#10;eRgvlMuYB265QCOMaHmAxqPRRdiQDAxvfykLg+oBauBugaxcmTnPXPA+brhcEDT0PtNyFeBxqAwq&#10;JgVDzWRNUQqUlkrBhaeS6m2YMI72JItOY0DIzDNK+VkAABQhGfOLhenxaCdiaYck8naJJp2qDLfX&#10;irjBASuPyBEWOIzxW4Ui0gi9g2H0Lm641wWsl8rgGDCqiHCbs3l4EU47hhB/kG2CNgNFCdDnaMzI&#10;lsm8RB6fE4GgF+hIwZDCboC5rm5XYYRTetz8WkYz3w2YUTPmg8HFFvunYcd8ASeouxvQB7KKIHwI&#10;7XUuA3aO8xppuNYYaDqnAZjnLAUEpNCOWglxEYZLErSfieA43KoI+PJgzEy7w+xWTMNjYT4iKoST&#10;JUzIxKTW/pChGKcbxMUP+wIokQcEQoBkxqcpcQoY541+RvpARW8RDUOje9202gnGNHSpzB7DlF51&#10;xCLMUBNL+GBU/ZrjjEOGXodJJ5mTtTMo4HMG7hZ2aQCbU+SQYepRnyonW2QE7lYbkkizbEtGS8w0&#10;EDfRhtBzECXNGpCAoUY7SOdA28jEbmWED1m4fKbayWWoAKKDHAXDhsoB841HA2Jh9l26KfL4TNmF&#10;HmCC/BkptZiumCE+NA8jxQwxzPCi2elgUOn6FtbycLF5sFLOyDN9MeIQZqsCeWKCJia+pmI0SVMO&#10;bjCOXgZK6l1mpvLAbiRldhnh/nweLBYI4UP0cgJKxLgGjBtAYBgukakBM4UQUOLRBE3MoJWAl4kC&#10;Acxmx+wxRAipAvMOZdAhppfkNo+br9fK6naNTL9oP5BTgx2hEoggchTmTbRMIqx3wX8za1UkYaDC&#10;62PexBlxeWYklqKrc0qhyjEMAUtkCq4U6G+tTu8Rh0dJSqVrRKaFFr2KgZJSlZk0ORMHEjdMzsQb&#10;5bmYX6iM4/sLOQwRg3+snSlBeQmwWXgjDK0CvBvzI4ZiLuwbFX/QBYR50WmcC3XgurBhcJ3Mb2am&#10;8mrW0BHwJlQGbSMj9xKGAxE022/B3oAOwJ5kMKyZuYr2hAaaieDyQItmrJrmC/d8tuGdUaWEY5wH&#10;mQE7tMEIciU3xnwSBgscolRD8AQrnoPLpI2oNlMgZUwoCb5Rh+HETTIBJEN0Zq8ypieZN4BJYJ3o&#10;aQ4ZlyqEN9+bZT4zzuhz3gMkqsYYBwhI8akfjDkQGcYQo3djhxClNKxMFlVEfLLAJNt+RN1UCDqW&#10;9W1oDzh8lEdBIWmggEjpthA+wJtx9iyfJVowvLA/nwnTwGbRBosDPN7OFIBVkJoo6HmPs14Ykxg2&#10;TJXFGbEkXG4cDQyGfOi9kDQxppmUiWlHiYZuFz0Fut2GTamAP+icBeDMoULaTY/Csc9cZmoD0Msc&#10;Mis7iFBp9OiqoYg+gjZNDJcKwV54pD3HCaeAIotI4bH+oFNq3aB0FiM6n1sFFaBR1WEDqQCxRaCN&#10;UxgaqCIUKePGaU/K8CQcUsyhyDzWISiC9iMEN14t8RkxhgxfQjNeqjNewuVLJY7ApLj8M8bLdTZj&#10;FZW5lFXfRqTgOL5TyuPGxxkpjsMwGyueKFOg/1bOrHmM5fNcf8N3xCjmu/D7MnIchQsGDuTgVe5R&#10;0d+4/o6fIfvHHzm3mXhBcw1w5QeE3+tnfn8kXcfRleJHhcdwoROX2OqaHYj+b/1/PhvOn50cZM7g&#10;PVu4CJOvsfNJJEt1mmCZYUqzCIJILrKKgNCis/leLWsUMiWREyaHxV1PTRhriY52jsqw46zeCV2N&#10;xlqpfFObr8sf3WdUDoNkVA46i//z+NGOPyoKSgCAOVwIBhMo7FR+r+AxQYLveE7z/G8neiyEq2vN&#10;RV3cEjD87WGF/3kSY7WdARITKJPDBe9jsBjWU7qwg6tktM4rFMy0KnbvlIKCi0g8IXDYuF1f1mZu&#10;bIKGVcSdYS7gOCW+BB9aUIlGJ1HpJzlph87l8SwOxaL9CjYAh+u0mLFkTPfBMUfkAByHxfzdsEwH&#10;IDH/Z2cpULgftiYYFBDmb8N9Tctgnvs4YJhCK8NjCArNgzMEiAkW7jOq3D9f8vZtt8w4jLVitCB0&#10;IRSCgO5iCsENleKE33PCtxVBFXNt+kESjODQ3bxL33/kigB/wsgIx3UfDv+E1sMOZbkMc0r8cVBI&#10;L4AI8mPmEtT0eTYDILRodG9mB5pAMDpvaDlGxexoWIH9jj/yG8U8jiPdAIT5m2FJ+J2KnuPtwWK6&#10;Ne7LTBC0JKOLAfn9cQo25PgOMEFlbM39Rvc5+O1gH0O0TcN2jn7/ZyEWrplTkJwwQHKS732eOoEG&#10;nNRHl/yOy0dyHcQVea84XJwe8EgMAV04zql/UO1SQBJFv0RBviIZjDC4LmdgSldYceWEw8t1e+Qm&#10;sEhgyQQmFxnQTZmdQjE7efR/AyBHQDICAsooSPaPHf5mHm8AxACCIQQYrQtc0RAkhtsZHmueC53A&#10;jqDwOO5DK8J0ZhTTQhmddXyHaYdS2K4RObi34e/7+x2Wh/Y1Zbi/2T4VveZoOx5uk7nv27X3qBju&#10;BkIwkGTSoviiuGl0IpfUcP2PP+6QWM4n6aZH0nWPuBF9J0pg4whm4wAOgRFNe3WBBJf1c4G3A5bH&#10;GwNxdU2JKzSpi6e4kl7XNFpheWa4otW84WGH4DMbf6CooXKG/6tyzU4c6UxuTaCY5zIUe/CZnUuS&#10;aVgPo7NNYQZE8/P+OUeON5VqgMRwMdzugwxi7qPtHx6338ahGO7w8OcDwbmx1X157BExzjnUC68x&#10;cj0V7fB36PhD+x/z+zuIRjfTrlPiTbCy+LQE0jPKLexcV6mj/5SmR/BFEHemEKoVPRLUZ19WBUgM&#10;oSATfUUybgnGEDLGGPhzJjSEMCwAsNiFhbk1W9r+KmBmETBW7Kl7O3QDhpiKHhVVmKnIowo99L/h&#10;zvaBgM9T2CqBZcceAYrhLrjfgbs5KmwTQUH3QlfD7wiaUYDsA/momG0bigmMQ9+P7L8PhiEgzPN/&#10;s3L0mP37GPnuODAcFfNYizdmLNzlCkO+NO4MTQEsJJqMRgzOQHejqXe5CAXENhizSyBpk2jBJelK&#10;SAqtkCSLcDkFn4RTcEWI3xO5gARCPlgd1jvwQRE8P9ekgfBOwGKN0XpxtaOxRNRs/Kjs39xQYfsK&#10;53ZUhoo2RiOsweh32vnGZ3UNOvoPg8SwDLQix4OEbTF/o6shUMz28djDbT5o90PtpAzbonLc7xDz&#10;+H2gHP2f19m/likj5zjm3OY+o219O2DofVCGx1q4lJTLVZn+zx2ckVjZqaN9Gh0aymDUuBG5gJ8w&#10;PxEXGzu9TLiCKCdq1wybzB3gR8TDLBN0KyStTKXB43xhJwDlE38IVibsEX8grA0wFG5ktjEbdVSO&#10;vfGjyh39bihHQaLfKQCMLa2Jzm1gHxMkxpyHwUuMzjgqhhWh1SBICAx+5pa/P9R2bT+uTTHbcfT/&#10;0e+GcviabydD3Tx0vcNW7B33x/fG5xGAjP6u+xwMSgtXunuiU8JkmuGSVbz4zA7WvCvxCc3OM21H&#10;aOye1GgklLJLou7SRdlcuJ2q+XRFWKYBMAA4XBcQSrrED4Awz6Qv5NJiIXywH4mx5inz2Qe0oeYN&#10;mY3bbyS+09/RwHcyy/ty9PfjgDL8TXkJAKHfqdvh2yFGdHIIJEfaxN/NuRFaEu5zlItQ9ttOMa9v&#10;/n+M7F/vWBl22DFycE1Df/tgMI8bysF+35zo+XEObd+w/RbyA0Yfdt+YLjzXPC9uYzE8lxUzQpmY&#10;hqvBfiS2DG2Zvom5HLgIlNyCSxydXgAMwEiWghKMOoXJSL1Bh6ab5CJz1n6lJWEWNKacDIaYTDCi&#10;jTGiC3bcML2K3uiBIvcVPaLwh/YZivmdaT1MMcHG7w0OYkQ7pnVRq2KCRGdyTTGUZ4LDSDoG6zsE&#10;yr4M9z34zuikw2K0bbSth+XhThsVX8Ym8a5TIjWHZlM5bp9vJGY7jv/NaAO3o+20MNWuLqsG35gB&#10;IMwpd3fADk4C0MCqODwGkWUYOzGDLT6TiHKCjBlRpqy0POAvMxOamorviXtwvNsPpbpZo5JlYAEW&#10;h00jH4KFeQSZ0Wk/cetDDTYb/Xby8D6jih8FyL4M9zGn1E2g6P8EKmT0fEeF3IogMa3KaHtVjjnm&#10;G4lxLLcPdxyTKjnjk5pGJ1yzSSA/I940wJKdESZ44vL2o8d8s3K4HaYujxOAhIBQeYTT6+/SeQwz&#10;LQaFeUCY7os8hcteOfuq0/iOU5pxgt/rhNgkRpuDWaiYaGFM7O4ZfZjuDsOdBfls1qP+nEkn3VA2&#10;IyAKgRIBUAik0cSR7Dy6BVORo6N0/0ZHvjuQ4fcQg/sc/EagcEtA0MUQHOxwbk1eYgJp9DjuQ3Cw&#10;jQQH7+Nop47u/yeR0XOYwgRUvvy0ZtRhth1NR8ZkOAAHF1MyHxPzszH9kNmRrgj76L+nHTzGlNH/&#10;Dz5bTMvBORGdMzk1nHnl98PfuOX8CafuvSEjMwX31cw8AAVDWU7AnTpF9zMm41NwRbgIO4VZdpgq&#10;xOlyixOuiu6LoGImLyqdk3F0P+lMTpjkNxZPwdr4jlXef48QKNzyps0thS6G8yPKR2hN4D5oXY4C&#10;hMLvDWvIiUTvECSj1zm8vwm0485lyEEnmMcfPp8hk/ZJCRStmoCLmUSYiZnp3BwYeMyCxpxU/MxM&#10;abr638ZHJRyww0hNB4khBwPG6PiDa39jsTDf3clxY+LMnLcwhengTJBwy9+Z6+rEuEWTdWkmo5H9&#10;+cyHT4N1X2x5gf2G4bMmHATXIQ+yuxE66oQdrJfV4CsktUwsmExl1Q29U9LRP4kcAMVsjxG6Umgl&#10;CALzs/m7KTzOtB4EiNt7JCvsyDn/ZGLo5NC5IKYV5O/M5cWcoEzxQBfD3KCe9LTmCaPbGbdCf3wk&#10;AmtPS8PHJEaKCMON8jqHzq1tPZDR395JLKEcCNvMmKaVcYessATGU+FDnY9OpaWgNSFpZcea+QM1&#10;t88MGgnQMKeOOVM7jvDq6GgyLorvQBIdTha38uGcRi4vmvrpGXAZjFjyFoKEVsVMCn204d+smNc+&#10;GEkHwu9MkJhzH8eJ6W4I5IetyDvIaEdoxxy+PkX3Gf5mbA+3mYNxkvlBOIgBhhnwQeY6ZD6lceid&#10;uUP4P383AMJjD647ej4THBMYzLQ6EwhMyDH323iMMDS2MEpxBNHhsChMzsaIhpwkCCatk2fDbHdu&#10;phRENMOIJpJjbRqMTgCCjWXSSWfQsBQOZrbBZyaBYudPAO1MmM1zmQ3mzTMTuKb5RAdxpNKaECDZ&#10;ekgy1ZAwe10kmpBCiaX56woYdpbZ+Em4sHjLoalFmU2TxI6pxZgmefQmVWFUDK55+PthJwzdzNuB&#10;xDzOBi7lgCU5+vs3KwcdddBZ/Hzcfrwmoy2mRyXvoCvR93koBAOE29H/CRATJAcD07iOFfzQxjIY&#10;XvO74T5cZAWwMLG3efzR9lAsnCpn3keGvOQKtA58yYgpm/kOCE0ZO1tTK/omNI+bF4BhSjQH/mea&#10;Q+UxcElM7s2QmHklOZPKfLdjk+N6M6bL4r5+sPZIziqhtF0TAXOOhu+nMIelAzfEl5s9fpf4Qx4J&#10;hIxIiG4oly9JrpzWJ8nMEkhhmmYXc80qqbNqiiIzf7YjyE44AI0JsgMFAqQKlMPVXo4K3Qy3TFN/&#10;9Le3E3Nyyuj0EdFrH4i5v+6H9rGNB8IIzBTju32QQI92DG4mHczMeTSVJNMupeaMDIpM2MVMjXRX&#10;zExkpqB1RuGu0HdT9oP20JUxvSVBwvMylaVarqHuLAF0VqTo0FTVXK9JV8JKDOzQaMkpwTQulEMo&#10;C6LEZzpMlGPk+Z7Sfdj5dFfMmMa8vjYvfouigwAgh5sPCo3E4oyQmHYtnIZv98NlAUC+OEASmVae&#10;w7D6BFzapNVovMNpl2wtKvlaTBKZhCTzIWkvFvE/K/w2JFPIYKTNaBa0QAmjjgrAqGNyUvpuJi+d&#10;xAiktTPzix90yLBTICZAaEnYCaP7Uej6OLI93yBl/1HhNd4RHEMxrMYRUMCy0bodyAHHoAVl9YxA&#10;3ipJJnfuujRrbW7Ro3mJQ1UQXJBdgoP5vUJVqyZaza54NKsteQvdkw0eZBxeYbRNbDP7yhQCha7O&#10;okgK2+FOYKo9MLvgGA4vYnKAY5IL9sCwmdA5lHIAAIb7YYUNRjecfONbbNM2NB6hcCANTgHw0D0x&#10;ESNnbfmAkISXaTi51UyS6EynfwpgNCwVgclG8Z0Uo1P5GqXxP9PvhfgadDgm+UZU8whlCnHJlzLS&#10;aHWEmSYJaro9JjXThNOIuihM+8vRMQoS7aBhJ/KzHdaB/Igub3IGnTbNcgLYd7if6W6+GdEESBte&#10;Bfph5R+Iua8BjuMAYRNf2qEdz7yIsY5dIxtOnjG1MS1CCFEOSS3zMTvg6kNBD0JmI6EkAWG4Yae6&#10;YQojJD9CZ2asol7UtdAaQTT34qxZ4sUQBQn6hK4oNescZvweit3FSiKIYNDBsYpdYkVaEUQesCBu&#10;dCzTg/JBoD+Bi6assAQgdIzfacLghmhlOOFGEquvBIDwhnDDBJYDN0RAsXHMVscOJZh0ws7JSTtE&#10;TSDGBImRmRfAARDp4pj5jq8v8CkzyS7dj8/vU55SrlRldWtZap2qYYqHJtP8TKGila+g/Yc7bagY&#10;bElMRwFBAj9jN0jtsRNnQ2E5Bs6EHv1+9Dqj3x0HClOOs2Sm6PxIZlon0ZjvnuCg+6CrZXZRZkVn&#10;mkRys+61CAADoDUd6n5pWemKOGiMaQ5jyoODlhaJINpvpw4Q5sfHIIc15jUtLh8aNwSJP+HQZLrs&#10;fGbRm7JOiS85iZEP1NKNqGsgIOD70elu+HzOxGqpPWwJBloOvjfCPNWGZTBCNBJYdV153ChcG3O3&#10;cfLuEYIBonlyETlpBlSQZz5UVHdGHrPPZxhajylHcHm4AjauISm3pXJNms2OLO61pLgW0IyAzL5O&#10;pdHMxtpMAI4RST+NERlrkPAaryASBJTRDjXF6ebbZ4z6xjSfHEc406YVYTH4eyAPK4yBMwYSePRY&#10;U3iNKbg0AsEMvU15J2CYwhzhdCvkX9OOkTYiOKBlYOUZR3hcU+AzuTlBxAk35td0wfUzbS0tj2lB&#10;KNQngWMC2RSeb8oDjjqcXWdgYCGLtrsQftqYsMuts6VadxWgYecc8qtD8cUMXkI3FEjheAKEJ4YF&#10;YhTDt9FYV42WxAiJjRCNVXA0fzjjeTaUqKarIQhMQeNPjb/LcFcg01anQaBNwHAfui7eUDBnh/ti&#10;3fiy5HJFqS1kZHa7IWduLMvCbktHH9PQcl6B9QHYwYUVr6bEp6+1w2JRkeRNmYFP4k23pHv4fRWK&#10;9hscgB3L8J+mN9oyirpUexEDKGt+NfFZADLRcWmCUz5b8cH6sjMJABMM5Dzm5z+JC7PCUpNjMCco&#10;50viTbiUulPdBCt1MMF740JYmhdDUjkTUOH7QbQstBAugIOklO6quOnTyTdOwgUK0+IHeKhbAoL3&#10;Wt8LqLAABS0WI10C1MKKGafGWboIHTtF0w5TjY6gbzc7hoSS3IU3x8zVLFHClJUksi6gltyEEZKG&#10;ubAefM2A0/vTKnxVkeg1JuP0evh/DKhOFL3qWqwAlHktAsycxCPATCuyL/hf3QnnV/DZHAETU9NS&#10;6MVkebcnraWCrOwN5O5Ll2ThQk2VGYclyYO8ETQkuVQUR5daJ4A2WgbxqzmlsOrXSIEcq7aQlmDK&#10;i3sag8IREeAeEwAFc8ezCgCBF8W+5BDkIezUiZlJWEs79jEy8Zvg+JMAg+UQ1Aqgo5gJs4zOLQHY&#10;/rwN7fNJDvdRRkdml9zqVvh/btkN4g7+CDCxfgRnZklcmUaU7ohhNLkbs/Xy3IwA6bJYYCMG4AfA&#10;dbw4pnzaD6D5pQawseggf7O4EYL60Om0CrQOJI2TUDhHOjkCJ8XoimhBHIizSVJpbVj+iRaEE3As&#10;i8AUoQQEoyAXGjPNB34IqV1wS+QnnHxjh/Az51C06toQADSDBijMTOKPKFBMAsvvxsYQudhZw3dc&#10;22I8fOQMrzH/Qt/Jp6PpWY80NpLS3ijI2ScWZHanIR/6wrvl9FNdANumyqEQICRyjIaYPC4JCxJM&#10;I6yu+dAOgMgH61CIKLehFaGpZ4jdrBeUzBEc2XmfZBYQYfTxec4LHQAUdF0gwwTHOEtPHAOCtxNO&#10;tfORhvl/ddcPdzacv4E7Y0cz83l5KyBZgIKW0YH+oyulK+Q9kackB8YDwQzaxLJWJNRJtJmVXljJ&#10;iZ85EGiFaJGYt5bPiIwpf/RfwqgQQ/fMfLqWQJIvLcPsBlhvAxfh+yTDJ7xUHomj3TMjETDqcNYJ&#10;cYkPJohuyuYE+iJQvIeggEJgRZgimjXFWMd0mtVchq8bMLk4gcH3W8k/6DIIDroVBSPf0Edn8LPp&#10;M9n5BMQYohPTokxhxPKxP9/mt7lA2nBtsv4IlOLjaMAo5/+cC6DJndtqyPyZllx+Zkve97EXpbeX&#10;VSXTKrDaDGc07Yi0Alm7JFimuBAUOxRVWQ9pfkqtEqX3gygCn5kAnQXkCv2gFkuo70SkthWVwkIA&#10;lhWcrgSeYTsccv9JxIFBx46jayAI2NmsYcRaRgQDi6qwvgjzdtP1EfCsNMFOpWti6nyW3WBUk+Z+&#10;LRyDsNicMONURbztVlBxboluk9yM8y2pgUfSffzfZbkP9K8H7QnMiEWXOiDKUEvixQ3iJJEsmHHV&#10;oWVJaVpZStDD5dNe1veAmdY30NAoB8AFIhtk6AvyGmU0BOLLAgkkq+x4w3UxbKYrMr7jDCxdj9nx&#10;DF+Zqp/WgVGTP8ZzwGq5T+h8yww6k+fjNbn/qXHOQOLccDtxEFCafgKEE0g0z5yptOE4goSjk8Wd&#10;ggDN6pmBnL2yJu/74MsI+zHSQaYZGjKpsScChfX86PSohpj97ZKG86x2wero+n4N2sl2k1hnB0Gt&#10;b+JDdEMls9qOui52Nl0gBsTYBKzCMFoYFXIlWgDyBI7y/Crcx45fuVJ52+AEBAILUxDsBAStCK0e&#10;wcBJNP5P1+GBBeWgIK9w4jflYSC5LCdQXAtK92JMeleT6vJcfqe095JS34pJmMtUq170mVdyvZC0&#10;dhEprkQl2w1LfhCWXB88ZyupOUUs5BHsfD6hZdTBvFjsCE/QGDX0/cwdyAkwF8QLX87nPXH4cD/M&#10;mw8dygo/XG/DenF8z2TfjZjkdCjkJfyf39OV0PLQqphg2Rf8r2Hw8Hu+EceoiZ3E/f0pO5R9Qv0z&#10;FcvkzBwZ5A20DBwx3JL1s6wSJ4/YuQRNGqMkVffJG599Tn71H30d1gNcpEiegTCRc0VBAAL3QGAT&#10;dDGMRC9Cfr53Y0RpxhS5jspJuFe0M4LQk9EEOQILXvDarJrGd3kNzoRAYAadjJCSloGuimWVGHXl&#10;lj3qOqJNG1wFrCQASJfBORCdQYZeU20v2umVcA6jvAEwzUe02E445ZNEKSTNjbTMXizI4GJWMvWw&#10;bD6oSWM1J6FwTKcLYnHmT4vL4GxJkrmIrN2uy8b9hixfr8jgXFFmzxbhjtuy81RLNh5rSKHJ9IQh&#10;uXH9vCaZsrASK2dMySkCKSAWJI0dQ/avo5dz/hjhLK/mAvfwwAyRCxBcIfh0klazY82nwuxcg4AO&#10;O53fjwIBn6nkqZkZBcs+mGAZzGMM92NYH/7PSIn7lc94cYzxXXMpiRDNDuth1ZlXJ0JoD8JRdhwf&#10;fJnX0i0kDdLJZzt89ODEaGQbmSX4N3/71zSsp+vzw5WGc+gcnIMDx7CIxstYrIxvFhvixCHnh8iZ&#10;6PIIAtUZLMUEeAXfzjffhiOHYekG1u/qnE1KppqUJBNRpEIyu1eR/pmSrFxFp11qyepVdNStruw+&#10;PotwvilLCOnPPrkgF55fkO17fTl9b07OPj4v/dWmXDx/WpqtupzBd41WW2Y3G9KcrUitWZZmv6qc&#10;bO/pebn80rIMNhqy+2BeTt+ZldOPzcr8bhPXbMnO/Z7sPjOQtZstbHuSr6Wk0EhLqZ2RTDku63da&#10;LMHJ2VXrviIPdeaIcJQdGvH4rP+PfocRduh/7oMt9zt0LL8DILhEg08iuVRUy37SneEzS/IRhASF&#10;igLJOAdncRmBaLkamOTcKgSEzAMXk4APj1QJGBv87ZQSNcb5rKQZQycF6YdpMWLgLgATw3cS6yBM&#10;dhhmmnyMy0dW4Jau3NyTZMWroCGwuNyEL4kHMlNQXgwuGNZT53UmwHtq8vQzT8n7P/4euf/YPfnc&#10;5z4v737Pq/LWWx+S5194Sd77sWflg59/RV754Avy2pvvlVc+8ay8+LG78tSbN+X+ey/JpXs7srq5&#10;JLs31+Ts3WXZfXRZO3b3sQVpzJZk8XxTy5k2540ShOVWTuqzRZk/V5PZ03VZutiSxYt16W9WpLVQ&#10;kkI9I9lCWvLFvBRLFWksFGT1eksWsP9gpypLV+tS6WZl8RI+X6vJ2qMNmbtQluUbVVm9XQVwSxJJ&#10;hCQU80tpNiEWTopRaXzIxml3mvMDi2DMynGEcEKNJtfhNVb1HVgJkknOspoh88E7Jg8B4whY+O4s&#10;TTevw1Fnfs+6SfqMQedYaGWG5xwey2O4xINsvAC2Hgczj5VA5AAEPiMiqLgfeQbLMrOedSBh17f/&#10;+YZ/sYXRXIzJxz/7pnz3D3yXfM+XvyB/8+s/L//zP/g78t/+23/TiT9eV6/P8B/WNRT36fX5HQdM&#10;CmaeBJ1WNlpBBILvuUIxVnPp+74uL4hm2S/ZSlIqcxmJpEBw1xNSWorI3NWsNE8npLYRk/JSVNIt&#10;vz7XiuS8UloJS7rBXB0+rQkVSAKYCResuFUDBcoiAMJkIjxXdQPkGvyCC+jKy2FJNr3CRPCsTMYE&#10;stzf6piW/FxQ54J4/spGWDJ9v7T24jJ3Ky25NrNXpbVMEiUM8YRsUtkMSR6E3ML3JPlwjdX4yGYZ&#10;xpJkmqv5OKtHc8vCdIxgyAsoPgCLM64+jGCWQaLbMDvZkAOw7AuUzFlXvujE2VV/0q5PfenuqOww&#10;p/CdDK3BkRBuM8JiKoy3A1t3Ly1FFvqcjUp9HjfbiEpvIy8LZ2qyeWkgG3tzcubiuly5ekHe+8a7&#10;5cs/8h3yE1/7QfnVf/h1+UP5z2L+/et//a/1fCxVsLW9pUB5/Y3X5bOf/Yz8u9/9t2oxeH/PPveM&#10;+CMgk2FWCyBnIrc6ofMr0SpcGYijjeunYQU5SWXFPeUX/TJ7IyVVKLy0GobL8Uq8ZUzapdo+YSX3&#10;zCxLGyCaqbr1CW4ijjA14hWnHeQdlpPFCUlUCf4QXwl1cqZ2HCTXr3Mk5DSkAyz31L4S1mpFdHu6&#10;vpq6wqDi4wOS5AoIMmsB13YDyulYfTEIy8vXPFinOJb1StDvgdW1S+1MSAuhWli0mKvzZjRSmVLi&#10;NGMbB+lC+AtTyhHL0JTvjPDZixYgxcU5p8H/qSiChGkr9BVGrsxDx57ia434zPzQhnDOwBDWo/JC&#10;2YkqRlverS88xbIeiRXdEozz3RLwILtVGttM3hIXFhTi0oxSN4HrGxYrjJvhdv0qIpZH12T37I7s&#10;3diR3XOn5cLFPXn09k11AZ/5zo/Jl7/yJa2B8y//3W/Kv/0P/0r+8I//k/wvv/Ur8vi7r2qUw5e1&#10;v+OLn1bAECC/93u/J7//+78v/+Q3/ol+90//2W/K5tkl+d4f+JI89+JT+gonOUi5k5GNiwsSTQc1&#10;/yyjo9pWWJ8TTU/DxdVd+oqk3Y7QGCQ4j84prKCT6AbRofwuUMBA8c1oRxEg+QD2dSP0deIc0JUV&#10;/IbBRBjRZnk5iL7AIEIAEYHr4+OHxhmQWIIFADDzcc+44bbhGVyweJ44eREnzyY1tK3uhECG4Sox&#10;uPmeLKOlEF1x0YooxyuFUkSXz1R3ARC0s8SaPr40QlqY6GqtCKbsQefBn0NxdlgVnfNgWBpxATTo&#10;aACHcyfsaKvVeEeUWXPGlcVzOn8cW7B7GxrBZaBFjzBNdDDOaWnDVXERullWqzoX14d2Hi9GEEhc&#10;MovR1uC7rnH4x7Ks361LdZDT7IPz2y059/iCbFyak9ntGsxxUHavr8n9Ny7Ig9cvq49/8b3PyLPP&#10;PyMf+tSr8r0/8Sn50Z/+snztV35CfulXvyb/7Lf+N/npn/kpLaETT0U1ifBnv/0z8gd/8AcKBPPv&#10;D/7rf9Ht3/yln5Nf+ru/IF/56pfkr/2Nvyo/9bUflR/4ke/RYi7/6z/7NXn1008oX8l3A5AQoj0n&#10;XEtMLWR9KSPzl0oyfz0n7d2EtM8nwJP43MgACwu2se5yvInoZsWrz5kqO0HtFJYF9LjQB3xmxBIZ&#10;sCJpREGV06xN5NKoh5aFD0ydEU7bT8g0oym4e86o0u25AQwOJm8C4APRZsG4aMWploErKGc45cFj&#10;9RUNhs1WhPGGFYs1MGBhXRhC853aaN3BXFgzMj/oojMZ0xvrfjl5ZOcJYFK5nEKf0sINcF6Ea2xo&#10;6viCMz9rVT34vukZxOsxn6aoCMb46J3WACBzWLUuCBN4OV2I1T0OCbCUV5jpn/ySYb5dkDImLM7k&#10;k1JuZKQNht5bq0mRpYOWG3LuiUVZ2R3I9qVFWVialdXVVViOM7AY5+U8rMbjzz8qb3zuGfmW73xT&#10;3vf6a/LZ7/oW+fo/+Fn58Z/4qnz6M5+S6/fPyM6VBan0EtKbb8ri6kDruN28c01+7R/+A/ngh96U&#10;v/pTf0V+/Z/8ffnD/2aA5GOf/YB8/498QX7gR79HXv3AC/LEc3flw59+XV5/6xV57Mm72OOP5R//&#10;zq/K06/flauPn9MqG5ef2pTVa005fWtRtm7NSn0ZBLIelVjBL6laWDrnMspHMt2glNcMLlGHJahs&#10;B3XOxMlEbRhADlgPfnYy0SMG5DQG6ASsc/1sSOp7IUn1OR3PB4voF79RrpnLLUIlcEuQbz5+mATf&#10;Y7idXWKBX1iIdQBzw6fPcVgtnVMGfEEp1nHoXAwnDXkeH0J5Pm4g0GjdWN7RwprXoaxD/AlYBVgC&#10;1tbnk2FOknEanlu+QmDkSp/SrRbKxM2wxpxhFUCqhsK1NXxy6oKw8J4/4JVYEuEe2HKUyQ97Ba3N&#10;UGB223JKlrf70upUpTEoSm+pJvPrTenO1aTeqmr+9HM3V+XK3R25+eC8XIA7ufHMrtzA573Lu/LM&#10;S4/L4w/uywuvPCOf/cG35H/4ue+Vr/zMF+Xbv+9jsndtW5ZPd2V2qwQmn5atywvSWS7Jrccuo8Nv&#10;yy/84k8pL/m///B/l3/1e78p//Af/X350vd/Tv74j/9I/v3v/668+dYHZGNzXa7fuiz37t+Ru5CV&#10;1WVc7x7+vyvf/ZUvyP/5H/8FzvB/yP/67/62fPH7vkPWzyzL6b0tcKEFOXtnRaOPjRsIMZ/ry+qN&#10;htQWMxLNBKRzISVF8KjaWkIy7ZDWwaO1ycRZBw+m3weL43fqMhcW5+GW8yrseC0KCBqg77giPNfI&#10;D8K5GX7HfK1uN8grBi0X2jnhVmgN+MQ3xFcJAMYgIsAw54CanNHFZz5ygLvhLG28CRqAiJCvEPDF&#10;JboxS6YaxYgOiBsNm7Yi1PMbW9aZMMUGdszOJwg4K8uXf2Jg4gSC2+MSrw9uCmQnxdyIUZacCxrZ&#10;u7NRqfZB2ropyVdTAEJe6+o1ZxHKrZalvVAxrMYywLHa0iolK9uI2XcWZGF5VpbW+7K0NieLKwNZ&#10;316VW/euyPNv3pVrNy/KrdvX5Vu/8AH53Pd+VD7x7W/I6x99Ue48fREWpye99TI6BJFELyYrex1Y&#10;qJRsbq3L5Vtn5K1veVV+5Ed/WP75b/9T+cVf+br8j3/na/L1X/l5+dGf+gH5xKc+Kr/zb/6V/Jc/&#10;/D/lY9/yYfmWT31c7j15S5545r7ceexRuXzlkvzcP/ohnON1+fxXvkU+8fk35dPf/in5qz/zl+Xv&#10;/cb/JD/81R+U89c3Zffqkpy7tSJb5+Z1EpLzMd6wTa309p2+9E4XdWJr4UpJgdI8HZdcPyhFWOIY&#10;wJEPOiUXwMjGoA26wJlo4T1wHTl0asGhNQFZ3KzKp74gonRX7MxJBB3kgnT3LDjNqJTT+xm4MU4Z&#10;8L0SPtSjG9HZaYT9nM0NlGcAEIdOzXOavnUhpBOUfDxQ2gJIfOADtAy0EKkq2DbTo6aZRgIhGfNH&#10;BpmYE//DRdAyxPMBiaXAjBsJSZdDEkSoVu8WJZqET4XryJcz0l1oSDITk1wlLqV6VsptVqPOSrWd&#10;lUaXNQrL0upWYTEa0uk3ZTDflsFiB9KW3mxb5pa6Mr/Sl+W1eVlanZeNnRVZ39iQM+e35PWPvEc+&#10;9cUPyHs/9Ky8/KEHcvuZSzK7XpW5Lc4hFBDtRFSqrP3RLYC3rMry+jyinE1592vPyw/9+JflV/7n&#10;X5Qf/fEflr/4fd8lX/vln5Cf/IUvyyf/4ptaq+wnf/aHsc93y4e/5f3yI1//C/KXfunb5MKVPRz7&#10;rLzyxnPywmss9vaMXL27K5/5Cx+XD3zoffLU84/Jez/wkrz+wXdLf6Ui6ztLuL+65CsZWb7clHQu&#10;KcvncH87FSX7rfkSIgmvNFayMgdr0wdolm9WpFJKS72UkCzC5WzcLzb0C6viOSEnT5xAqO/WMDYF&#10;/sCIqrQW1Ap5fMe1fhZhLIgxK/+yEC2f9SgxhkXgw09/1qZ1FPmE2Hg/hRN84Ed8BRIWpLiJPl03&#10;njBbvZzyH1fLom+mFXthKbbRqGpQkiW/JIrYuZrQWozBGAtUIm4vsEgUGpBBCMcMR8GgJHIhiaXD&#10;0hrUNAKJxWOa459lwpjaPp4A20+nEH8TNHVpY79WDwpZbmq9kkqjILVGWcq1gtZBazTrWqKj1+sq&#10;qZxb6sv84iysyLwsry7J2vqKnD1/Wh575oacPr8h/bWSprLMFKNSHsT1aWW2AhPeIziySn67/Q5A&#10;19ESqNdvXNOily+9+wV58aUX5D7cxgsvPi8f/ugHlWPQQj144jH5yEc/LF/4vm+XT37nG/LghRuy&#10;uNNQ63DtiR3ZRoRz7sq2rG0uy9V7p2Xr/Kw8+uSe3H/2qly4uQ13CLm5JUvMpt/JSaIQkK0r8+IJ&#10;27XaKcu0r17uyNLZtqxcr+skV61TkkG/LnO9hhRoeTHIGtAJc4Uy7znTe4fB3ZgykynMIyWQ3VkM&#10;VESGYZDhwpJfyutBqe+iD+f4LkxAyhsBrYTMsvUkxDu7y5KphPXhIx9S8pkQa0+yIimfe/FdmM61&#10;GCyTH3zGq0WC+SyseT6sz4QsmQpcQy8KBUckVQ5KJAm2Dq7gC7olgFi91ExKNB7WOi/ZMt8xBWJr&#10;cUnlI5LMh9UaUFiukQmdGYmw+F6lXJJiqaQ8ozlXkGbPAEa9XVRwtHoARquGzxUtvsdqhM0WLAsA&#10;0geR1iJZ8wNs5/Tz7NxAgZerJrXuXamTAEeakXgJVo71WcIBVUS2mJTBXFvOPbosS5uzsr29odzi&#10;g9/1knzt6z8p3/aVD8jjT9yXD33rq/Kp73hLXob1uPEYCPC10/Lye16Q7/yRT8i3f+/H5RNfep+8&#10;8KH7cuNJ/HZ9W9Z3F+Ta01ty+6kLsGibcuHWhpaj7c7XZPfKqly7tyfPvPGonAOQt84twmUuShNW&#10;M1dMy/LGnGzfGsjsGtr1YEkWL9Zk+0FbCoWYzHbhGtHmQiYiuQRcB7hbPheXSMAlTpB+F9y8l3WF&#10;7dP4bNWCX1pE0DYm8YZH51YSTU4ourU6axUheOdSRJa3GnJ6Z12iABgLjLCaYgDWJFJ1iicB/oFw&#10;OIEIhm6qsMqnxi6pgRiX4Mb4HgoJbWUnoIvBLAuLy1Kv16RSqYEf1JRjaPUPCsugtFtaBIipyvP1&#10;OEwoSBeAw9KVc8s9ACOt9WfaMKG5HCsG5NWysDYNy7FwW2sVtOAXq6U14WoYtZQrAE21pFakOwBZ&#10;HbS1fpaOfloUAKXX68j8mYaWxW6tp6U2C5DUgpKueyWcgTmFSc7UIxLPBvFbGq6sCGDy3EVwmBW4&#10;qlm5efua8pdX33hB3vrku+W9H3lKXnnrGZ0+f+2tZ+W5992RW0+z7t+q8po3P/mqfODj75U3Pv2i&#10;PP7aVbn75E259wzO8fRZ2b2xIOdvrcm956/K+RubsrQx0IqzLQyC2aUOrMwGwLaplSNnlwD2+Ra4&#10;0IZ0YEVZZIBzPVrQMenX0D+XjevM7uTkuHjcdomgQ5kHP+Bza6EAlpZhyRmjKBGI6nBL10OwlJci&#10;Esp4EIo7JNsPSHEpKNVtoxIDy+/4U3ynBFHNOrlLCMBC6IsQPVpzSAkWp7QW0McTLDPegLti+V8+&#10;EWcInB54EN3YZfZOnIVLBtLptAGSikRjYU3LHo3FpFWvSghuhRaEtQhZWIjFSVhKJguLwVqE3J+F&#10;RRIplgWOSqHGNb1GJVyW/iyXWTUurS6HdQNZ47RYAlDARypVFhqAoEMJFtYWZK2fbrenoGMNVB8U&#10;5vY6pQB3GEl6JQ2rx8iLFeWYmDwU9Ul7KY9wuSDr5/ty6T1LAEpJWId5C+HylesX5fLVC2o57ty7&#10;jUgFnXt5T97zyScQ1j4vz79+R24+eVau3NmRnQsr8sqbT8sbH35Z3g/e89QL9+XshR3Zu3Jabr9y&#10;Vm69cA48CaCA++Ax95+/AmuyKSs7fYTmC0rIGaEtbxpVwhfAqbpzcK2tiiwuzcnFR88Iaz9zAJHw&#10;d3YyUllISAruUiceKadOKChYIoO5vRmh0MVMToxrbSJmuZ+cGNMBy6zxmXRcahXwsGxC4ogg2+eS&#10;4I0goACJ020zHhPUXZKHS6ptI7Ks1XSSLVJx6PdtWHK+A8solfVe4+AzfDWSINFnY3Bfzb2wWAKB&#10;AKIbo4YrARGFBWGBqAoLQiJCaVaLUm5UhfUZmf/bLE0YjTFROivV5BUARtFKRBRQBCtsFgEUgmT7&#10;zC5AAiuC/TjKa7Ba1SrcS7uqxxEQlGKxJAGAkqVF2Sa3xyOsrmO12SSax0hp+zTtVqUXlzLrnlRh&#10;GtspWb/UksEWK2IgjOy0wG1qcDc92Tm9rXMoT71wT1751AN53+ceyINXL8pjz12VB8/eludeuycP&#10;3nNZLt5Zk53Li3AZy/L8K4/Li68/Ic++9KS88vEn5cHrV+Xq7T158pWrcvnOrlx8al1dawMg37m2&#10;IudubKgb6sw3ZG6NPKSornV2paUR2SoA1F9saQnF3lxLrc55uKmdewNZvlaXdBUuBi4nEoK7RFTp&#10;QlQSwsBwchkLIslJLcg1JXbNfT4FAI1rjRlWFKTFYdpvrV4GQPEZEF+aohQHGORw3YlkTJ/jECws&#10;N+BwUJ847/S4uPkKaoxT/CzaA0Dh2pESIiCHQ9I1WKgiX2dAH/isYmFN+/X1NSWcOVgKhsMULU4V&#10;BGHSxPAsKANiyvzoChDDgsQT4CgFY+o8qZW+ElrLqVTLaW3t1qAMLgLWDi7SAEGrtchTYDkqVbU2&#10;BXCXNI5heM2CwU5N/+lCqM0ZWi5WgoJwc36AprGQldZaRgsKZ0oxDaO7i1VprxSlu4nrQCm0Sqvr&#10;S7K6tiL3nr4iT792R55787Y8+sRFefTZC0ow78J13Hv6ptx5+bycvb4ma2fm4RqasgFy9/wrD+Tl&#10;jz4mH/zi83L1+hWtt7u2tQBrsiXL2z1ZP40o6cacLGw3ZHa1KZt7s7BAS1qjlzV3WYKWOkikYFVh&#10;NfkYf26pp5FOBb/RerLA8dbFZem027K9viyL8z1pg6OxlEIEug760DGce7IaHKRZLShwCBhWNyNg&#10;GrAeS4tdWBxjsnN7Z01WVhcwqNM6N8K3yjKFpJak4pQEK6ixTBSrvREEjGY5n0KwsNYXS9UwCb8T&#10;gNACR2rFDEtGt2XhrOXKyrLeHCe+WAiZ9eu0IDJZ9bDK64H1MLZa8RVA4ZaIVYBA6F5YH5gvq9BC&#10;aA1ybCt1WKYi3FWGiWsCCgpeY3VlUUshEBysRkKkkwBzBZ/DyQk5hN5QHMvdsS3kSelcSubOV6SK&#10;SKbeqKssnW/JjRfOyDPfclGeeP8VuXrrIkByS+4+vyc3HpyTm0/syc0He3IH4Ln2mFFbmHVDyYPm&#10;Nxr47oxGTjfvXpInXiIPuaFkdOfikuxeQjQFfnHhJvjGuYGCs9EvSGcOFgLhe3fQUlDwnuk2ycPU&#10;4sLs05WSoJN7sYhzGQOGgL565aJcuXROrl4+pyW9qSOWoIlgYLKgMwFx8uRJLXfHlB6PPMJJtUf0&#10;RXVWa+LvLCiwsTwr67RaiAJnZwewIFV9CX186pTwRXRaZZb0IkBYIE7BoiW07Aq4gzoetDRGHUUD&#10;NPyej15mxEIuwpMTIKzmxoImtCQs6MpOUZCg8WH4QaKSJfAIEloRs06gaUFYFotVJGn6SdRYKY4d&#10;zhFE3nPlwnlh/WS/n0WK4nLh7GmMoroWIpod9GR1eVHm0ZYmuEm5HpYazHEy74JlQqjdjkLZAMcg&#10;LzW4mfYgJ7une7KyXZHNG325/MSWbJybl/WtNa3ZfvoMQlWMVBJSRh8b+H5tfVWf3TBq2kT4unW5&#10;J4vbsAjYMpR98t3X5faTl+TJl7FFFHP6wqqcu74hF29vyhm4pOWtlnY23STBzwHCevIEAa0YQUJd&#10;sIg1fzP19+q73y03H72ideTLAAor/l69ekU21xZlZaEvsyDqK4uI3mKwzNBjBjqlu2FhWvIT1l1l&#10;fXitkQjAmLUTyVFWYKk2OZe0iqhpYV7m5/tSQZDAyll8s5B11djpfMbGcsd0Ufzfqe7H2LLWiVbF&#10;8bDuKz4TRNiHAKJYrl6/KnuwJqvLC9pIWg+6jhDjcwWHISY4ePOmFWGpUYKEYBkVwxXBPUWD4nDZ&#10;YCVsIKFAsh8N8uB/NCyEBtlgzjgiWNiajWHhOhJnFsxM5bxaVStfDki/lwWHSWlJkForCTeWR1hZ&#10;l+4siOJuV648fkZWT8/Klfu7cuXerpze29SQefvcsuzdXMF323IJHX3p0S2tU72yNZDeYk1WdwGS&#10;nRbAsCYXEZlcvXtOLlw/I3eeuSyXH93F5x0AY1bmEbqevbwFi9OSjbMgqf2q1LsF435x/8VyThaW&#10;Whq1cWDkSyysl9aCV/OzVbl1YU/2NpblDvR8be+M3Lt+CdwMrgejf2GuKw3wtDW4yPnZnizA/VRY&#10;swn6YwUwEld2MMNYWpYxAIVElv/THWxvwAVuA/gs+otocA58jISU0SNr2/IcyjngQlgija6EFY/p&#10;vij8n3U2aWm08B6Bgi3/N6u0WvYwmre2t2UOI5iklRyEYRqr+Bk1Wmg9hu4G5pMWxBSWk9YtxHBD&#10;CL8Q7zN883iITCOpHisJcWp/Whd9jRth3dBk0tQRtSxnxOJ/BCorGhdriPkRctcaSal0WNI1DbeS&#10;AEeoggNUZGm5LFtnYEk2Z+Xi9VW5fg8dCku0vLIkfVilPhQ+mIfSMLJYh/vW4xdk7xrCUYxiWoNe&#10;z3ARq+casnluQa49vivXbp9TcFDWNlfBQRZxLNwJiOkygMU63v0FHN8swpqRf8S1ejwtaA4du77R&#10;BqAaWit8bhXWE9HO4gpcIdzavZvX5D6iq2cevyPXYOnWFwZqRTbXV6QD98NaMx0ECINuU1aXZqUO&#10;N8VOZhQThOUlgaVVMYoDcv0vv5uWpW5bAtBxPh2VDoCXhyVjPaw4Bih5Dmt10jIQILQk++cYRksa&#10;TSnoJveLLSo44HYMq+IUy2kgfGNjTebnZtWd7LuYITAMkECGIKA1Mb8zC/3QPTFk5ZNhfcjnYpIa&#10;w9cRGEy4x7e7JtRPjmvJJy9DtZxLK8UybHN5rPDN5Bg1aUFZ5TIUnw9JJh+GeU7AauQQ2gIgC3mZ&#10;XSwDLF05fRYjcaUre5dW5cLtDTl3Da7m3Jz0MKr6PaNmeReji1bl/Pkz4BVtuAbDXZQqGWmB/Dbn&#10;0KGwKrefuohQdR6yAPCtwwqtyjxcANtTBnnszdZlAIJaqKSVg2RyrHANS4IwlAMrA57UWTDmgOhu&#10;y8208pb2fFkLwSeyIY1KknkWTGrIHtzh2dObMmAhaERl7SZIOAjsgFVuAZRGDUS/WpEEok4WSyNY&#10;WOSIOiU4WEqPlrjfLMkceNUqwu0oBmYafVIppMUOCxQF53Nify0JrlYEIfXQgnDOheDgb3RjLCpP&#10;4PB77ksupEWwIRaGu5wDaWB0pVMptSAMhXv9nv5vgAGAwX6MRPjZABKAgUbRCrCgGWc/+bKQ1mAf&#10;1jLkKwV8/UBfhuHj7skxfWDI50S0NOG4S8IgamwMq9u1Gg0ZDLrS5hwNlBAMseZpRFodTsQlEXpm&#10;YUWqsrbTAbdoy+bpAYCxJJevrQIwi1qPndP7tXpFVsBXBgsd/N8A8VyRazfPwRp0pbdkuIoSOpsl&#10;Rme3SyCn83BDcEW3yD1WZPfyuiytzSJ8X4D5nkVEltXiswNYFFYAZ3VetoX8qzMHcp4HP0vBNRZY&#10;9hxR2AAktWkUmUtkogA7XA8AsgyrxoehrLbLVyNoMQawBG0AsYNIqAeA1Eo5BQsr+jJCzEJYNzGO&#10;6JL8gkVsKcl4WEPfDiKYeVih00t9Cbvskgx6pF5MiwsRTBg80wbrobXkhy5KrQYARKtBYJhAYY15&#10;llfnvvxsAov/W1bgw2bRyJ3NZW0QQRJDOJyAqaPpN4rbwmLwuQx+Y6FbgiEK60HTVKkA/f22voY4&#10;DXBw+YUhBAZkHOCAFSFozFcMaG1oaXxBK8gyQ1+r1m1bWoR5h5ugUlicLhL1a83GGBQSS4Sl2y/J&#10;/BLCT3RWH7K40gMwwBO252RptaNupFrjBF1JmgQLLNKleyCsp+dkbqWJSATfASA5AC4PRaayMZnf&#10;rsr8Mkj1/dNy5soaQuhlOXceVgTg2ELIu7DclGab4XpWltab+kiBtWsJttWdMoBC/hUGkFh2MaMv&#10;TTUg9Q4nDfOSZO02DKw1uJc+gNCupwCEtFYr7oA7tAFi1ngrgmwWOecEcDTrJViPmD77Mtxvdh8w&#10;7B/2ASsGsn7tAo5vlfLSgutM4bd4yCdRgCMCF8XXHPlmGy0EO5tCIJjEl0IXRFejAIL7VzekLsiw&#10;NvxsuXbxrLSh2BZ8YCrFKsR8oARAABgmKIJ+MGQ1c5zYMXxWFJEQ67kZ4RLIEF0KeAbJFC0I32DT&#10;vK76QtIU3IvPCL88MwbhyzC91IxEYB7LjQjA4kGEg8iGz3E4cpTzhLXcK6satjpFuA4+58GIRGcN&#10;5lrqVrqwHourTViXrgKE1ZUHc3XZBCndPNuXS3c3ZXED1qlfMx4PlBCSF+G3c3QVLFoeB2/pQsBj&#10;YD37/b7ymVYbHAH8pdmuSI4VDEFIyUNK1by63cWNDlxPUtuZBA+rlWE1Ehhg4GnFOqwUXA4tdAyd&#10;yTknuuQCLU0tJU1EOCwJWc6Db8FKsUIrLQunHlhhsQ73xjq9MU450NLDipAv0vWwj/h8jABhuf0B&#10;Qt55uM02AFYCsLI4JoFrhf0eBYkD/WZaEXNa35ziN2RMf5sYbk3A6HcEDL635IFWmrw+lMJK8EQ4&#10;LQcBwiiDJokkhsKJFz9ibgKFz3SMspDMg2rM/BkCd4JjNMZW14Ljh+yZEzUksRl0jAs3kCuxJnlQ&#10;/HyYCOEjgjlYirlBHx0RkjT4CAulsop0B1ak3StIH+RxabUNa9JER8J/I3oYzNdgWarqFljIvd0r&#10;AzBFkMiObF+Z1VnS/mIbnQfXUGC4DmWWAMJkBJ2ehitpg/TOSavVgqXq4PwDnbklp+EsMa/PuQ92&#10;PMNbRm7NXk4jGXK3Vi+D/wEK8I5yIwoOk5Bsgc+tCCJ0PtxaNM5S40EAFVEaAJKHy0miQ1OpmBZX&#10;Zb3iWBRtguVIJZOIbhIKMg0m0Bd8wk7AcB+ChmChZTFmp92SA+AbAF2+gEGFSNKDKDLgY5+BF8Ja&#10;GAChZaC14MytARadh4GFUcDgd7offj9NsMCaECwWPpdZXV2TrfUl5SK0DOzoQDA0DIOMWTpOZtGC&#10;kDjRn/FBnlbs58lg0kimFBjYmgyZzNiJqIXHMKwi0ILgHpVKEefny0ouAJIlfhHVpH2yxsgEkUgP&#10;gKWPZ93UNixDoZhRWdtqy8bpjjQ5epaaUsGII0fgtt7Ky8Iq+UpTgUSwtbsVEF0+ac7L7plNmG+W&#10;CYWCM3xVkgBh4r4UrFFN3VwTnGgb1mdpraeui6SVk2N89kTrx2jG/ExeVoCZN6YI4I7jIVgNVv0M&#10;K48iT0lno2gLiPYK2llj+I7rFsKwOjlEMy21HnzOwsHJ0J+cg8XyDYDEVQgMzoZzXimir2HAMgEY&#10;A1g5Wh4CqgIQV0sZnbog6R+0YY1znNhECD09BosNDmI3LAQtA0HCzwSEchGAYt8FASwEFd+v5XfT&#10;M+NiOXd2E6Z2EX4xrw1lx6tLoeXQCRcCg5EKwIMTciqY+7Tanf0YnqChRTEnYFhm1DzOmLABYPAd&#10;rdSdm9fl2uVLcuPKJXlw/55c3jsrTz5+T55/5mnZWF+VJx67D5C05KUXnldusLJe146p1vneSQnb&#10;EjqvAstB8GT1WVG5mpVKHYQRfKOG/WqNAiIQ7lNR61JvZeT09jrMdQydZZRwr7fR4QBMHqOagFvd&#10;7OjT8MWVFqKdlkZBA1grAjCLUc8wn+DgA0xaCEZ7fLDJ7/QxBsBOiSXhnqN8ZRNutB6T3mJGCXIF&#10;4Xu2GNHSzyV0aj6bUVdeLeE+cH/Ul05ogZR2YMFoQaK0Gmgz388hJySAaFX4VL5CgOIzLQtdVq2C&#10;6A9hfYpzV7GgZNOIDGFdUrDIq3CnDdxnMGKDuzc4COv8soQtgUDAsIi66V5cnnG1LtPWU5Iq2sSy&#10;CQvS6falWCzoy8oEAeNws5PpIuhOuFWLAVfCl54LuZwCwxSCgZaHW1odI+rhFK9NZ1qfuHdXHr9z&#10;W0Fy4+oVBcnNq5fl+qWL8hSA8dRj92RleVGexPbC3jl578svyXNPPSkLCHtX1xoIRzm1XVRL0p0F&#10;MQUxbIBjGDW48zK/ymlvhrYYVdiPAOnNwgqABxTBHQYIm/NwNbQgFYxoEmW6iAJGYA8uiy6sVq3K&#10;9l4P+qjj3CWAzpxdRTQCQOg8ETsBroehP7kGuQpBQkmk6DpZxdmDa0RAXul2olocmeWzs7Au1VYc&#10;BBXuCRFYMs5XMRrawRxA1Bf1FoWVYl8QHAwcDDfD1zcQaQIstCQltEuBA6DRehQQgi8tgE/B3RZy&#10;OH8NAwdAiiAM5tuHTrj3Hp8hFfPgoCUpZuHKi07x+qfgrqYRXWLrn5RUgc/NTuEY0ATvmHhDk2Ih&#10;GDj51EM0QAtCU0QO4YFVIThoKZRzQBQsELqIAXgDXQn3VUAMQUXRKV98t3fujFy5dEFu37wmt69f&#10;VVBcuXReLuD7i+d25TosyqWLe1Iul9S08iFiPm8soeCWT5LXYUlWNlqyuFiHW6joqKbrKUMJxTI6&#10;eA6RRBtcpANSyu+h8C6InIatqyWNRNhBJMAUcp1IFJHFHPlCWEG1QBCu1KVarcjqFrhOpyrLGwjH&#10;4aqaIKvlKtwdoqyMVsuG72/nlLzScvANf04TcIaas9V8IYopRjk9UKiGtfR4pRlX99PqM1IDL0En&#10;MYpJoC0LiC7nEB0GYB34jIWDyhC7WhWfz6ckVYMIWBI+NqFbYvV9AinIzwVYN7SrBtdbzIPzwMJ2&#10;WojyGMUhBKeFajfL4JNu7WMOdK/bid8S4DIJEGhwrZhHoimrhBMIPKY5XQG3A7Ak81aCxK4XJsI4&#10;YUO2yxKsRDZBQY6hs3FDLsL/OcU7NzdQgCQwGhi6xYDyMzvbeoP8nq6LZrNcBvHD7wzndJqYN4ab&#10;5ujgyNAbB1FOwreSE2VADgmC/mxOBss1WdlEqLtal6UVvgGH6KICJdT44BBkD9yi0YHLAVhyuNFM&#10;JqkgKVVY5Z/VvbEFr4mBL7AkOkuV1zCSM/mglOpRHeWdPq0TiPscX7xCCF3ney1ldVlzi1V85jOZ&#10;BACZhGVIKc/g57lV3DM6nG/tdecxqkFMFSSI+lj5u1AJSbXN6MyH4xAeQyp1AiooebirJNwI50Xm&#10;ZtuyMNtSq+Dz8UktuRsHmeGqOQtN8BAYBAXdDfXXQCRngqeIe+WEWw333e819DNB1AWxnx10tIo4&#10;J+LMZzJuAIQuron7nJqC1wC5ZWQahRVMQE8lEPt0yI3/3fAS02LhY3WOoDzcBxukzwYmh9aDACHn&#10;oMsBMIhANpzWp4eIiGjnlPLFs7tyZmvTcDn4zQdCWigEEWZ6Mfp8+jZZvujHTUTgGsAL4KsrfB8E&#10;HdWGSe51c7AEWYSueYS1BZldLOh09vJaXRbXarK+1dHvuwNOheN4ACWbT8BKgIhiJBMw1QaBwhec&#10;KAASwtAcIgx2agHhKSfn6A6CXO8T9kB8WgO/2c7DegCIuBbdDUNsPoQjSCq1vCyu18BD+ISbpJNP&#10;wUMAZ1SaXQB5GZZsEWHrgJYlJHncH6/D+vqRGO67zJlrRm4eADIMFwQexIefOFcM1icOyYHj1GD1&#10;UhhsflgNTj/wEYWCBPqlTmmlfQAKn8MQLARHuVhUjqWWBJaDk3UV8DNaEp6f1qVSxLlxLzFYvfXV&#10;eVwLAwsDhnMwnOfSRyI4Px8ktut5naYn1eB7tTQWnNr3ue1i6YPsVCslbSzNG0EyPkb2y3WtBifR&#10;k6HBNFW0FLQmnW7XuAB+I1g4AjJZHxQbxEj1guX7YWp9GFH4PwN0Vv1KGAs1hohg+Fxv0otKHcru&#10;wGq0AZI5RAH9Xl4G4BIL4CALK4xiqmreCZzmLDsNoS5GchqmP1cAOJokkglYALogvgFHwKTVLaQz&#10;iAxww+y4eMqPUNQY2ZkCLFncj/MkEL7iegsVWd4ESGrw7VA43VW5yrfoMrBiaMMqOiQZBRfhYwkS&#10;UlgWAIz/87wETyYXw2dYkDKfX7FuMlcZuEBgPRrFxWHFmFaUHCOJtvFF5yh4DTuCnCSE3ziTyvc8&#10;+KCT/CTgNz5zG4CFopsPg69EYXVouQkWgoednuCcCr5PJiJwI3Db4EpZWIQ2uE8L1pHzL+Qzfbih&#10;2Q4iN1jfdrsqceiH/cgXzOgpaFlmuAAPYPF7HBoiW8hsrbYpnXxhZxNJfNzNSTUCgs9VgmGuzyVo&#10;OPVugKdYjevJqw2MjhIsRtaLERiQbNmLjvLDH2PE0ZIAKPVGRAqthDQaYSk3IzD5sCB9kkmEuCCd&#10;fbiRGvz1AECY58Ox5SKIalFnOHuzBRDInD5Iq7ZhIgGozoBZoYsAWVbJKK1KF7/TohA4aSiJE3Gl&#10;Oi1JCBaEAAlKGzwklQOfWuEUP8xzKy1bew0AIo/IBvwFkQbfxa1iVFXAeZY2avg/DTfHuZEIgAkw&#10;8AVwRA6VBh/qRWEpGNW4wTeyACM5CSKbBEJZWJMw/XzCI26fXYFCrrKztSEFjGhaAb5kpDPZ0LXH&#10;w/c9jHc+CBR2Pl0EH+6RnHq9cDvoNC7mpouhm+c5srhnfuZTYwIwi3uvFMExYP2yHDzgKSFYDZ6z&#10;12lIE5a2AQszaNb0uzr2LcOSzXUx+LJw3/WylDC4oriXSMCGtrnEksxxDmNKfSTdC58QTiNG9qBB&#10;/qBdSg2PON10O0AY/JPdMSVOsGG+6EPflkr7JFnwoCPc+OyGWfWjYwgUWJByAGACYevxbTWw6TRG&#10;LyxJo8vH6JyfwKidRwMX4G66JJpVjVrm5kr4nlPwRVU+O6nRBEA6EICJk1eNTlq35VoSv4PollK4&#10;PiewDAtC888JLIakYRDVYMgH0ITxP1+s8qCDYc0AEpLfdh8ubg7hbgUWBOBgWDwACGtNvqIAAGG/&#10;eXAQnX6HSyEBJontzKYBGozqpB+/ETgggqUgiGpEAnBpBEgK7tbrd0oSAyaRMEhtHiEx3Q2fhcX4&#10;XGwYzdDdExheEEy1KOB1tB6G0N3wNQrDwgSxP194TuOeaT14Lj71TXHGF1atgvsimS1iAFXKOYnh&#10;GrQwTVhHcpYC3HQN4T35TBaAatXhZjHAwtANX8jOwGUlYOkiIa9Y7C5akglFJS2EvhLnmpZMyS3h&#10;OOPqSXF5pzSmnrESKJMwrzDfUAwrY8XTrIZlhZkFcYs4wG8iIG4EDXwlQs1KFyaZ7gbKJUhq4CAN&#10;uBh2dhWjsdfLgW8gLENHd+fARTYqSiaXFxHCzsOKEBAQToIxhKSbSaZo+sERoAyCiC8g0cXQJWTz&#10;DFH5ENKPziKPAMnr8z0Zn6TzfklmfFKGRcvkQsolSHCXNitwd3Q1aAMsF4kvgbO6U8XntE6l50sg&#10;nnCXJMCtASflaBFTcKN8NoOBkoWFWgJRBvfI5ANoQwAula6HZW/5xNuLdiOsBVdhuJpBp/ZA7PkW&#10;GgFRgvshF9FJSGz5XgcJK2dl+RoAX2Ek//C4HQqYEMLsOFxfGNFUGvqIAyCcL8nic6ddUW7C5zt5&#10;6ikVBudM4roJREAANsPxFMgtrGQJpLZeBVmvYnBgX4KEv+UAPs4E8/wWt48P3eBiEnHE98YbTMEI&#10;3y8dg4VwSDQNUxlgJgDO2hEsViibptSBEBjhMItKQzJQgsNpxQjFCIAv5mjKFllx3AnFBdXcZvMM&#10;CWFJ+ml0bAIkMQuQMHwFaV0AH4F0wDs64CTNJtzPHDoLFoOjNl+KamRQriXU9NNipNIYNQhxB4t5&#10;gJSLwTPKe8JRRGsNAAMkNRTFCAY4aU3YlljC+F8nu9D57T6PxTnmOWmXllm4Or5GQLAUShhtaCOf&#10;0SRxrbnVrIKt2aeLI79Bx+A6AXQa74+uqAjQRHGNJAZGABFCDMDgdSNxt75f0xxgH3QgrQBnTLPo&#10;jE6rqpaEkR9dDsm/8SKQU90NHwiGFRhudTehgAvWB1aSERuIKF95TKPjK3AttTLaCxAyoikhsqN1&#10;KcMl13FP5D+8HsFBkNKakPRmEW0VshkFGQkwOU5J94lJAPdlUdfin0HHIkYGs+Y8CV8I4vfZMkuK&#10;MDsAX0iewYiwwvVYpdQEwwYw+PQ2xMqdPiuU4IKyXBjRJHLgADCzPphZri2OxTmCAnAhaTXxyUwI&#10;AIqjU7P6GkAfIeQcrEgP1qQNztHEdnGxLIMBQAKgpDLgFzUQQ3QK5zwImlwxhg5E5wJYfBJbqODm&#10;yUFyfCcGSsNo5vLUFEZ4Fi6AnVhucOrcdDcRdVWcjGMkRCvGKXpal4X1sn7O5OJoG78HUcX1ef4i&#10;LGW+FNZ5ls4835bj22m4FjqODypLNbQB146nwcdgxRLYZkusjewEUF1w4Q4jyoAr4FNgPvKfn+3C&#10;EkQUJCSvGqqC79Gy0MUU4Z46sJBZuDsGCuYzMwYUfF1AXw7CvnxButM0ZnBpOergWuzoCu6FQGEE&#10;VQWIGnyAiOsmcb48OE0e7eES0xInGwEQto3nSGMwxuFyLH5YjanpcfFHpuBm+ObSuOFWWDw6ZlOg&#10;uL18m90Ki2IDYKbhbxHN4H8CJxR1oIPgL0HevD4nLIsLPAaEDCMnkmD450UncxILJhjbFIgkfTrn&#10;MDoYxeQli+slhLwlWBbyDnAVENgSzHsNvKUHV1MBAPiwLwWukYDpLFZi0lsAH6nDXQFohXJcQcTn&#10;PZwL4TX1eRBGsUYWiGjyiLLqHb4shfA35AE/4RQ9SS6Up1wmLk1YtTbcH+deSICXNkoKkAKiKUYy&#10;vAbPTQvF6fUqABJPMMz1qdUI4t4rDXQKrAsHCi0KgUm9+DBYEhnwlCQ5BwgpLBJHfBJchtEHyaeS&#10;VbgZcj0j/IUlhyVpc/UBXEAN1sEMixUoQ5AwKmHInEPn0urwGQ9D30GvqdPyfN+1BG7CqIovnVfA&#10;S2hhcnRBIKsEQ4L9A6uUigexD9w7LCdnbLlQzJIuOfTdD6d3Eh2NxrmZWgLhj65fRSdjSyEguI0k&#10;HAY4YojfYUk4MtgRSbigTJEWxKvgcINgleqcN/ArScwWDJ5ghJBxcAmGqRjNCCUHy7QinCuheQeJ&#10;GqSl001KG9ICOWyiM6JofAbRBYESg2L5cK7eToHfMP0kbkznKGDh0IFRWK5GL6KEkW0LRZj1wAHg&#10;cDS78b8PFo3RDaxFNgFrkVeOw3CahJiAyRURGTQZLTFC4jR+SK3U3BrILu6L0RJJMd+cS2YY3sJq&#10;wXpmcJ98yEd3Q6CGcL0UiHws6VZr4g04YFkMS0u+wiii3SjqU12GtJyINITzTXDrAGULfCEBV8GX&#10;lXSyDb8x8iRICBY+qeeWFmGuV1MQkdxy9UEJ33Vw/vm5voKhCGDwNYUwuFAGLjcHLpSHDjg7S87C&#10;ZaFJAIizwUm4M/IfC60IeUky7wDnmICZBHsGGPxBmwSjdoml0ShwD3U3PoLDAIkPpDUYdunIZJhM&#10;CcXgQyMUF8yzscicQmLH+YMIuILZ0QyhCZIc3E6zxwdoQTXVfNG5O+B7FzGZQ6hbw4gv6JwE5zww&#10;ahHXc36BLodgI08hOPgYnqMzjNCTk3lMoUWrFqblCLPeH0DPfGBoM9uUBzeq4loduDMCgc93SHwN&#10;kMC1gOvMrWThTpK4Fq1UWIHIaIYzqiGAkRYkCbDwqS+B6Ie7pbCNEQA1DWtCPuIPsQqYE+cKQZcY&#10;aHDN5VYAoxtkG+Dnq5p8NsNVBJz15isaZkjM6KcIffFFpDJfsQBIjAeoxsNUWhJOcnKWNoOOrYNH&#10;8Xuei1ynBO7Wa5UAGj9+MxajMwTnIvQUBhstCxeHpaA/Ps+Joe0l8hS+UQcrG0OIbzGT1GktGmZZ&#10;PvmIsCgSsysyoZyZzG4/8yG3EDN3GgsTMPe8E52gRQpUpkaEObu+gewfZxQTOBCuWpuSo6m1+dvR&#10;/0evY+ZPZS5VlnY1KpjPgIwbOfLN0i1GwWijHCpFrwcZPfdRMffVwgIsTQIxv2NViv3a/3/uxbhf&#10;ftbi0QSGZhIcO6FpEvxwJfyfvzGToAuWxgQJt1wgxK2mz8R37MjRjjY7nsWkWSCJqThHO+8hGTn2&#10;mwEJZb/sO2V47NHzEgAmSEyg6Pfs0GGnch8FCq83PN9x1zPFBIMJEgUbthTW4X1Y2X9e5eCe9yuM&#10;M/muzYlRAX7CFetMcMss0SZYaEFm4I72wQJhrlX+/nDnTGuBJbt/UitZEGhM5mu8zn8ELGYHj8g3&#10;A5KDfQkSdh7+P0ampw2A7FsTiNHRhiUx69vpuXDedwKJghH7anEjyoxdz0fA8Hvuc7zC/5zI8D4J&#10;EEOM7y3Mt8V6LkzhbVqUySmWUbNqvnhmWnazrh6rVswwsyLXn05p0j3WC2Zy4PHJt+kkKJVVtJjq&#10;k2XXmB9+YoZWZWT/YWePygFIDst+Z0HM441ONz8f3Q6BsA8Gc38DLPzukLsZnv+dhPuxytb0tFEJ&#10;i2IFSP78u5ohMHCPowChWIJJxOPMuOinlTB4ycTkpCqQpU0c6GSj6OJJWIUxuJCTMuMYE0dgTDz8&#10;PTChqR5Ns22K0dkE07gmrGVueIKLNfsIGqb/npjmy9MGMI7KcSAxhb+zk/Va3A6BcRQkFBMgCgjd&#10;9wAkhrsxhOc9DhSjwn14nM3uBFk0SqNpNSwAxQDJYeX++RETGA8DhGJRjnHqXVpYgIn06VJm7EzX&#10;OabJepkqXKtyulhKDQq1ndSiAKxXw473J2bEBYszY8fxrsMdZLgCdNQwSzKT2vK87jBBN6aLuWiJ&#10;9gnuETFBMSqjv4+CxACHCQLjf3MfdqIJEsNqDPcfAQjlOGCYotZrwgAWq4yzVCwBqC4HW573zy9I&#10;KMcDhAJLglEwAx6CSIU54u3gIcyIQyVSsSR+lGjeJdGiQyIpv+abp5C4Mp04k/Oz3g2T+TKbMMFC&#10;68JqDfsdi89m5zgDsDD4ncWSuEaHNfrG+Bb38HcTBGbnmWJ+r4L99q2WedyoDPcjMEyXMwoQ/Q3f&#10;mSDh/+/IRyDm9QgSgoNAUbAAhDzHcQr+sxS267jv/7RFQ2C1JkNCqumZ+MoiIhOzHEei7NYUVOmG&#10;S5LFkIQSXliAUxo2k/BGsm4JpGcQFTEcBIcJTmsxISb9Z1Zpdxg8Bu5MgUM+AoVOOwESG1yOWhvm&#10;sT+olGV28ChAzI7cF+ynlkNBAjnyG2X/GP3fsAIHn4cy/J7b/WuNgOMwSAywsZawARKDi1DeucMe&#10;HqW6vynHjmDjuub/YyO/aXuGbX3n6/7piMXuJmFjh50agsWIZmiirRglAXAWf8Qj6ZpXir2I+MN+&#10;8fmCkuXT3lxAYkWPJCt+TV7vYE0+5itnvlCAwgOgsKIDy7i6Q1PC0vYsbqCVsjj9DyCaHckSaqw6&#10;PtrZhiKoEEMp+78NQUAxQHLwm+43/M083gQSO9P4/cCiGHziMND2r4sOYCeYolENrKq6mxGQ8Pt3&#10;7KyR39jZKviO1xg9/6jw2ubv2qaR3/T3YTtHvzPl4Nr4fOj//z7Zn0wzhcUQaSH4uqJZaWIcoWu2&#10;EZJsKyROLu52eyWa4JtRXHkXkmTZBwsT0OLR7gg6YxoKZzULuDGGwFNWo8AQuQkLNrLyBXOgs+Cj&#10;ebNmBx10kimGsvZ/H3auKfsdjM/75xr+Zh7P43TE637GvhTtdAitg/HbwbFmO0aVz31oQaw2h0Y0&#10;PJag+UaWhL8Z92Gc1zy3eW+jgBj97qH9RoX7DsVs39g4rzV67WPaNLL/Q7+9jVhYW+YAJI8YdWRY&#10;3QA8gynEzZlYt5/LMl3Cku3BpEdimaCEE0FN6ZksByWaDkg04xNPwCveoBOKnlSrQgvlRAREAsxk&#10;+pRxWBHOm9C1sWCBoYijQmUcbFW5o514jIwef9AZRuceJq5DVwMxeZcBtpHzmecaUappNbTYNEDC&#10;zxTut6/0kf1N4bnotkfFvIbK8Du21XC/xtb8zdzP0MWoPGxJDqzHwyB4aL8jv7+dDGdcDdFigwAK&#10;01vT9YQzAETKIcG0He4mAEvi10oWOWzTlYCw4ECi4AWZ9UCYKSkAgDCduAeuxqhE5U+A0LJ+DaMk&#10;nF8rj09zboXgMG7UEKPx+yNk/zfz/6HCjgq+N63AwbmM7w3FGvspSAgKWo0hQCistMEJt32QHDl2&#10;VLEmSEa5CP8f3cdst57DbONQ9sEx/HycjF5f9x1+Nu5rqIuhjF53TDv97Tt/dN/jfn87oWXan3HN&#10;1P26JVhYviSadcq0bUJc6FxGQNGCQ1jU0OacAs+wSRzgiOc82M8NIsvXAnwSAHdxe1iNwqtb3pg5&#10;L8LpeQ17yUemAJQZuBvz5kduwJT9374JkIx+3u+kI7/RWphRjgkQAscU87vDnfIwSOhiCBKzjXQ/&#10;+tkUXP9Qm4ZyHCAIbkOM/81rj17fvB9uR9tyVIxONUBicp6Djh7d9zAI3lGwP69tYaUDd4wEc0bs&#10;/jG1GlrR0n0KIa0xrU4QeME3Cm24lbxTsxaF04x0fAqSGAATjMPqxLwSihMofFs8pFsWPGS4y8pc&#10;nIRjlQVeU4sqjb3ryA0cCBs3qqxRxatCjyjV/E3N9PDzQWcYBFUBMQISivm9WiOcx7zeqLA9ppvS&#10;2dYhMEYtyT6Qj8qwLaOy335TRvY3rslzDQXnNXXy3yPHgexYQBwj5rEWX4r191g0egacwq/RCAsb&#10;Kn9wjiv5ZERic00AGE51NwyFQ2kbwOHS7+JFr9aki2T4aB6RTswAiRdREIHC0mmTNj7DgRUBFyFI&#10;mJpCS8DCeo3elCnGjY0qbajIYxTL/81Raf6u/xMI+tn437Qk+vsQJOxkdjo/H77mgbA96l6GICFY&#10;+D2PnZg8mIwz5WjbHvp/VEZ/g5jAGJWjuqHob6qXo2Ke56At5ufRcx0GxOH/9fwj57L4M+bzGWOS&#10;KwDXYsxpjCtIOLHG+QxaAc60eiNWAATAKHgkVYMlKbjBT8hNDH4Sy4K3ZINa2NAbCIKf+DQaYm1c&#10;goNblk41XJvxNPnEyZP7jTfFbKQhBw0+TrGmwhUkD313ABKGrW9nSUxLcXDNg2uzPabVYPjLJ9AK&#10;rmnDouy3eaTdh9o3KsN2qRzz+9FrP6wHyKFrUY4/lynmfqNtPRwaH3zev5eR4y0MTWk1fDGYzYlH&#10;JJTB6ILlmEGoyml3uoVJgMQThj+2j4s3ZAdnmdbyaU7vDCIgWiBwkxxcTtIukbRHwoh+Ikkvoh++&#10;IMyXgPhCdEAvzAacZAHBYXnYU2PjWr3TbNxBI42GHigHDT5OuSNKPxYkBAO2phUhKEZBss9JjgWI&#10;KYa7oRVRkOA70wI91O6Rth9qpynDdh3721AOX/uoDK9x6HrGb/vnHjn/6DFH23oAkgPRcx5pv4WV&#10;M1mXjaXhuVDYGZowqm2Gp5SPGMnwxrS6JjmKwzMjvohdQimXVuYM5x3ii7POLiuMG/MgfCDIYkDB&#10;CIAT4UvAfNeVyfd82ggqnO+usHr5aKNHZbSRh27eVMDR7/ZlCJRjfjM5ifm7ARTDQrw9SAylmVaE&#10;wND9Cbi3BQnOTxm9/tH/ze+G8vB1306Maxy65pFOPXy+4e/mvsP9+fkAHIZlGf19/1xop4VzGCFw&#10;CU/UqhEI3ziLgmvweQqfw8xw+hyg8SehUJBOAiiUskus6JBQ1irRkjH17gpOixfWhkUfnbAugRjO&#10;GXJoORRW1QqEPMpT7A6ORDbEuAHzRo+K3jQaSCswuh1VhHkT+6L/PwwSgoHfmdZELQe22tHocBMk&#10;xwHFbM9RkJgy2maKedxDbTPF/G1ERq93WIwO2/+f5x+Rg2ua+5jb0WMhI/seFXU7I//ruXGMtm3Y&#10;ZgufqwQSfL6C0DYKXuLncxZagzGEwHBDCXIVvg/CJ7fjsB4ARtkhwdy0xHJuSVUC4nDbNauiJ2iX&#10;YALAiLvEF3SKJ+AUf9il63C42p6powgUKttoBDvlcKO1ofxt2Mh9cFDM70fl6O8EicqR3yAHADF+&#10;3wcKOp7bAwVDjrSJgOB+dDnmMdxvdB9Dwcbxh67N/99G9q93rBx0mm6HcnBNXh/78XvuozI8DjLa&#10;tm9WeJy2baT9Fj5fIWHl8xYbQmAbQl++HGTzwu0Mi0Wz9j8LOUaLbiWwdi/LwU6K0zejFayZG43P&#10;biIZr5YaYTVPlo3lm+EsN8JyJExNGY0xcV9YgeJwerQBx90Mb3S0kfvC74+T4W+mco+CZN8aARzm&#10;U1sTINrh/H8ILuO1SMrh9nAfAoPt5nfmXMmoGJ01bMNxYrZp+L+578OC85mi5zy4xp+lmO0/1F5s&#10;LS7OY4BHOIITOhU/7WLIyyriAIjN4CoMW7kPOUgoCQ6CcJmfmX6TmRZZBoOLtsJMq5nyaAlzdwDi&#10;R6Tkhji5bsepIEkkMxIKRWFZwmIbjkqKEUoOO0kVNdLYI3KgzOO/Nzoc3x0jpnvRY/C/goSWhMfw&#10;+H2QGELlmVaEnMoACXO0OA7asb+/CRKjYw8LrkdhO8zjDsnxHWfKJAYia9DEWw6JNeziyz3s6r6R&#10;mO079rdhGynazhGxEADmrKvNc0pLzjO60TkNRDcECafpOclGkusOzmgZWF/MqqXWGSIz2rE6QHRd&#10;sCxcbhF26kp6l9cmTpdbEwAzd6sXUU4QAAmHY4h2mPAlvP+G16EGa6MfbizFvJFRMb/f328EFEdF&#10;Z17hcmg1TICa0+x6HrPDh5/ZHhMknEmmu+H+JkgMkz+qbB5rKn1UcH397agcHHuceFM2LXXGwoqJ&#10;rktCFaMauCt+/P5vL8dd2xSjfQefR/8HSOg6+PBt2j4mkZJDw1I+/VV3wxTfGZs+g6ELcgWgZGwJ&#10;HIKK8ykkttN2CMCiOVuBeBaI9sDVOL1M6uvBCHQDPEzsG9YJtnCEqa+4qCquT5LZCUdvarSRD4t5&#10;I2+/n8k79gXfUfi9SVxNoKglGQLmuHMRyAQHJwa5Lz/T6v3J2vywGO7kYaBRpl3olwjcfH5ai0Cz&#10;bi+rcnrSRjVOW2D8oWO+WXm4LaP6PCoACedB3oUOP3ifxLAqFK1nC8QyLA6igazPz/kNfZNswnj+&#10;MoNw17A8p9AAbKf4vMcm3qBDiw94vSC2AIqCRZ/p+NXdRGMJyeaYhYc8JaId9vY3M/oZwt/09yPf&#10;j4jyi9H/TcH37GiSWLoYM+KhGxrd/6jQ1dCSmCA53oIclbdvH2X0+KPiz85IDK4lUJgRT3JKAqUZ&#10;tSIs/sxK4GpJJo4+l/nm5eH2vL0+9QEfH9m/6xGLVqp+5KRlaE0M8cWmwEEQ/iE8JqD4uiI5C2dP&#10;JwEsbvX1AkQ2J3AeAohl650eu071MyQmcWVEQzEBQ3cTjsQkGk3oS0ycbBsFCj+PWpj9Rg//N747&#10;5qb4vSkj39OamJ+VhEKUm+A6xmN/AyzHu4RpBTfBYYrZhoO2HH/cO8nRc5gSrhulWSPgHsGSVdwA&#10;iSNKqzKjFoUAsYfGEWgYL22NT8HCJB8+/zcnbLsp5v8H39PaWU5y5nMIiFFw0GLorChcDx/OGTOz&#10;fN5iTKVP2owXh/iuq6lYLrPguycEj83h0sqR5DF2/ymAwKdWx+VjpMMlmRG1MrE4yWxa/w+Bq1BJ&#10;puk/qrzj5OBmH1b6cdaEW7uDBbMJEGPmlMKox7Q2o8dQaD1MkNCaHI5scN1jjjHPddz5TBlt66j4&#10;WQK+bBMfXA1LrjrCk+KFm/HAzTgBlknHSbEy2AjDwgM0TgxkexDuHkHHcdd5Zzm+DaMysjjL2JrP&#10;VVRM0GDLaXg+8qe14HenJo0XoQ3384hWdCJAOPHGqXZ2gOH/Wd4EkQ5ncGGN+ByIb6Y5wVMIElqT&#10;RIKl2AqSTCHyGQLlT0OoBP08ogh+R4AY75EAIAAjO90Ey3GdSlDR+pmWcNTiHSWEo+A4HiAHwDaP&#10;PzjXYXEnJmFRrHA7donU7GpFCBIbBiytiyuOz+AmDCAm9D0dvhZqhPLGABmKOVhwzv3tyHW+kVjI&#10;RwyrgU6nuxn+r1sFifEKI5c+kHfY///s/XeUY1l23olGV6UJbxABIOADQMAD4b2P9N5nVmVWlrdd&#10;rqvaW7K7yWaTbHpKIkVRJOVFUaJIUaTc6ImSHqkZvTdaI7e05N7MehorcTQjjWY0Gorc7/vtixuB&#10;iIqsrm6aN38o1toLCODimnO/8+1v77PPuTopmILPGHPZ3+5DXn/CK3byJAsDt5NPfdI1CrX7I0RL&#10;x7z4yKMo6lXUM/H3uJx0htWVWRQmfeTJfjO2fzOChuF/dy2I13bjAY5QvHojHjDdLLEIQMEl8tq5&#10;72/c+F1g4X6OMraNl+Tm0IRZgaUxYOmWwCIbyXY7iwzExB5EmAomcPvHYPWeQJDvA+UgCD/IsQ9b&#10;F6UAISOMCZmAolO8drIJ2oNpFx4283kbTNjx7g9Zt0Qr4zH+v9iks2F6BxQljOiimK7RLhk4LlDi&#10;rtAnAINoZ7JUFVh4aGTqyBP+Rq2zofbPJ3AhgCIECK+HQRK6EVwMLBIMK+yDxK1j+w9uj75RAZAF&#10;DCIbCdTsrMRrZVD/d1tUuoPHx+OGcEHcNzo2j4pnegrvu3UNR4HD990+7qOO/SjrIiJJSklHklSc&#10;9eyxSGgk2WAMVhlAuFIRz8AfI8fM6oMROoEUTLY6umF4WBJ1JDAOusT1jX43NBzoFFxNvli2SrVh&#10;WbmgbK7gJxm6gsMn/0GNRuO183yYhQc4uCmAw8sIdAy+48aHvx0QOADGkNwM4D2oR462zuMc9Vlg&#10;h25Wx2fhNoPSc7DEid7HnCkoL3VT2x9TO8P+JwggtA0s4iDxaz0IkP39dlpwjM7tHmVdjMXwcGFf&#10;RkKswlhN6EawE92P26hQ7Gxz7DEHCGM5way+Ez4fuFdg6cMUCiOE2fYon8zJ98EoamgKqhnsC1mL&#10;z8KMJqxCZpabEgLlm7Xw2GHvCq2TQbAQSIctjGbiOqffCrt1HrvTwu8cmB03kPPpIe+EGFUb03l7&#10;ho9bL65a//tsBLl9tIgzSptVwn0efdxg/z26T/yuZ1j70v+d2x82Bv+6MjX1qOGTzhIOCPk6AABK&#10;vZePKQRmmoROCtbo10nzPVM+GQUey1HwLGZQuAvLUC7A/pgyOhhlNYGDBc9+cP3PjcHXj45FdZzH&#10;HBij8vn4fcCBNilOVoI0/vuI2W7pnczskIeNMZ1P53cHG+hg4wHKToYJAdO5DdbT/iyic8XtHP7+&#10;g9r+eQQ3KrRHbeuusL/fjkvku2YUCAgWYI1gSgquWjpEwHBzkHTUDX89w91rP/z2RD8lG4/OuXSN&#10;JHoslumzgZGgQp6JVOOFfktOjggUj9tApNvDXd4PjfZ4qWO6EvGBPoqUmAs8llbsPk6JQI+XDMAO&#10;gIQTDxNtTA4PTxC/Gb5yc2j8ocig5ctJKzaS1pxTSJxKW04up9GcVuRTs6SioM4THxFwc/NDnq7O&#10;zA17eIh1Jpg4hkc2j7gZgARgcEM4j6O2wXA17Gv4txUkwfvD23FO3YoKhxJqT0UyhLZ0WIBCe3qA&#10;oVfulf/v4JDpXpzoZobke48zQC0QK2hGgu/2WF6dPgRKALSj63u6BsQMRByUAvSKzhCUo0luONpD&#10;bCB2OK6wGAYBCCTSeLYeoWygQeQr9X5kXOiX3ghnAAYFRVzg4y5QXSB7BMX+dUOz/XJjfV6eEE0N&#10;WiIfsUKdtWDjXtXGM2MoL0AsEh5PVgtWrKV9rIgLRdRFi/rtZJ+lxSJhJnJIoD/qQjtZI3yFTfx/&#10;WV9/EAZ3/iY0XCDahMjhqO+/rmn/B27Onh3czl2MAHuk9fcGjCLzSEZtugcQXmWTq1HLTEfUrgOW&#10;qA1aqqmwudJup2Kvh8vhsf1cGK7oldTQPYSdYKpeL1k9eF5drBtCJRnuhPEbAIOvw+2gMYg+AAOM&#10;MByjZGDAxqWyqUPpk18LwcIUzeExZv/JRwoY1K3yHlrk+1DjcDGx/KDFyBrGA31DVnY4LrSP9nnF&#10;Pasmx1OjNhofdjbJF0pWq7dsbnnKH3wIMFMKBRkNBRj0OLKRYxO6oTpvetRJHpyg/XVebGhhLyOB&#10;RrYVsByVRcX4nO9xhUd9/yjDl/vN4EZ02D5AOLf98yOXcRAYMFyHCcCcM8BwVhE4SNdPrkfUSQYD&#10;lzs1ZJXtMUuqw8QUBXlupapoSIEJnYmxoGEx/ah0Z3g+Pf1BthYhDBu5C9Mx6NjhuXXFCwzeKTQd&#10;CvIfuBBm3uEyOBl0R7qqm6EbG82dtKgzQK/i9x6xDzPy9Fv5SQDAslc8H5/3hMABo3zI0iXdBG23&#10;J1K1/XheNzU54GxFkRNlBzzYEbcXG8f/s07ssE2wqmOdJS/z1mzNOFiSCpUjYqN4uc/G1RjjNZ1T&#10;lkGx4678uehItsdDQ9gsvNiQCWhsepKLZzEENwx30yfQhNuGFpZcwiaHv/t65q6jAyAHWWQfJAGD&#10;vBcUbgfeB2762InjVt6OWm5x2BNtxfVRy6+M+PuMWDXRIOnWre8ZOVYbLoxYot5vpfUxK6yNHjiH&#10;0DiPwK3JdJ+ImoiqBnVvuvqH+zyiYW5Mn0Difk4bRTKMAA9YXDRFFjY6Ie2SHZJmYUK4bpDA4swg&#10;IJFl9TrYuATpoG6QWAZNwmcwUN+wdExDSBdYvJCp/6SNslTFuBo/RuVbcON6BkSHPccFjiFLZqVN&#10;FvJWmkpZJp+0xd2qFcoZ2zwzb42Zio0nExZTZAalxiYZ8Aqyj+QThhS2k2hycQaVdtw4LGwYkmk+&#10;r7fNFoe346aEIPlGjLB6j87b1nlDMAcI2xxmjzYgcH2BBd/xm24eLTMkNxnp95Hh3PywM2lpY9Qm&#10;lgCCggmxCJnZwmpE2wQDhJXdqJW3Rq1/7IS7lH5mQuj+IFY7z+n4CQUsuv/uylwaAJRjJNMEEvXq&#10;4WjAAGgK1hrJ1URbxeG93s8rM/tiE8GEcv4HUCTf+P84D/hTVEOIPOQu7IRP72Rap7sy6R1qUQi/&#10;mGvMemwxuYd4ZlAgoYcz5SLIxJ6UtklORKw8nbK5tZrYo2H5WsKq0zmrtCb80avVZsnylQkrLI1a&#10;vKr9pSS4KwynC9Q6rx60k3oDF33gBnY0yn7PDqIddzl67+Goth0aDtiDbTr38X62B5BDFh4zFNF+&#10;/MMM0gGOSAYxrdBcIjbZgCUCECDOSajFxfCMFEdlI6leB01WLofsLBoEF8T2jfPjDhT0Jm2CNuE9&#10;7cL/3XLLXD/GeYW6Zw8o2q6LC/CioYg20I2PpoflXhQt6JUegJ6Ii77Jg1A24FVrEqEDY7gmQmaK&#10;pZkYHiTKXOwqCiI7OyDkIoRdRWtbPmcfFCzhYhhZhmkcdDox8jQ+aMiUCx2XKRtUtyXTSQ+RJxsZ&#10;K1SyxoMP5xd5iOKMGCVlwwq7uSgGvsglPN5+H4aInTcQ9uA9PZQbxQ0BHLgbwmmfH8TN1DaE4+Fv&#10;v55FUgNWPxe3zAy1JvugOGjBtrwPmWOfMfYttzBkpc1RK0hvFFYi7kIoFYiV5F51w2Nys+gwADEm&#10;uQCTh+M7uJq8WCW/PCKXNOaCHtBE8AT6He0RAgCQ4I4m5YbC63BPgul+8NvMzLCYBDTLQLWzA2uE&#10;tCky15L67z0pscqkLSFYKObmDomqBsQaUekAej1rpxHdwEAxbROJi8ZFaeM5ygUUbRBm6cAYg1Hu&#10;jng6hhiHddhwMbg8AMn/I3IXCCdYiIIm1ojl2beFUtHD5XEWEM6IZebnPEQeioz4hTPKTJKJZFMo&#10;wKBM0tr0tDDlHdJ3UJgUJNkopST1fkKghmJpsHBAL2zAR1lN4Kie1XbeIx8NDozjAYSDLqXTgrR6&#10;oFdCBhNw1RZDEvmJphhEQBlUG9E5AAlMiogHKKQFJjcill+MOIhwxYCkTx1ySGy7BxK1DZHPxMKw&#10;Vc8cDO1dl+h72gxBvAcSjPVZEZxZnUiiIMGqxh3XSXDTWEgPFkhMCtUTIwIImkInmQEg6BSZaI85&#10;xCFDuMuJd9u4TjRwUTox0WO3BBEsMxyHhQI9w4nBUmgcIipeAS2IBizMR2ZNFFLkDASm0mkvM9jY&#10;2rXFjTlfoNgZqH2BGI1B1AMNj+bFbiMduRpdL6Bhf4TZBzWJwn4x2uBoAKbOBuy0vpE+K0oIHv58&#10;HxyBhZ8DzqOBEdj7HYsbPZxUh1F7U7DOCDF1JUEuJRgVTuumVnZiEqcjLmqjba1GxId2oW08ElXb&#10;MO5GOQKjzEPJoPP4sdqvbEtkBAj3QdKviEYgSTeoZxWlTfTr5iqUUuOy6B56gvwGWUBi6zEBAgYh&#10;+UbEQzjbuUIj4TMuCpdEHUo0p/0VROm9xwWmoJrNw2Ppnaj2z3JaMBMrQcJOfB5qJMDSM/C418yS&#10;pWVsh5CUAUHcUL0x5QODuAwfXhgKWAR1Xjsbc7oGLBTyxHXhUR2LyCe8KeGg3eGM6kh8wLLVmECv&#10;7dqN5y5Jfpz3+ZX3Yxl+E+yf4xwACJGULPw/YI6j9hHYxHzEezxClfoRWIHMK9fQF2W2pTqcItL8&#10;csSqpxGpMbkSmKbbrxXGGEy0WQSA0K4CSaK+X43HjM3eCAy6n2dC5BI6dx0/IT+uk+zvZ6LViCKa&#10;YUtKGOFuIkLgqJBLDSy9foiaVlE6o8VoERJwfD4qwJCCH5SL8fEc9XzWIOlmeQm9Qv2wUZIEmNBP&#10;YfVAO/VPjwXdFNEgqCLajpHmECSdhlviAUwMBlJUzbgOFfiAZGZm3mbnF6y2k7DSVtR7ENXlqPzi&#10;6oh8a+CzqRlluD2laKtPkV3oeo7KuLI+7VhMLkjv6bFQOf6eSKK0NeZgiZd0oxVxHP5tp+2BQ+ah&#10;dgdIQqA+ynqHeqVRFOrOBjoj/JyVMWk7KtQIBrhOciZ0BhgG9mBwNkqqQSzEtoH7DUDCZH1yKSFI&#10;3CQtAMpgQvdQ+6wqKiKU7iIBhnhlwlW6pIhG7gQ0ARLWMRtX2BvjCVqxADgDothIUsyhaAjQOFAY&#10;8ItQcHTcoxj0SLBQDaniIJOXLo/4QGHnTcfV4IYACcgOP+f35FJ4jzYJa1oeP9Gliwl6JkBptqZ9&#10;0K1cqVlDQDl15oxde27XJlfHPOOIcKOBUfnkEnILI55TKe9ErXFu3BuMG83+hqWjEqWIrodIQKCP&#10;tWthBxiSD8LomEBeUG8l1+CgkxvLzkWcXUij8xreRIz97gMjSNqFAAGcnds+ypJNBRGKSLiG3MJ7&#10;XRvDEpO6ttkbSXUGnf+4wluxOjkj9EhSbEHOiKgItzTENF5GkbtZyFDtqM/DNu3uV6fQvW5dGndG&#10;IpONgO5CvBG+MrUzXR1xVgEk/eod/sO2iA1tcCxwPeiRqFhmTC4CfYE7oJiacRqEI+6H9HEoIIPo&#10;JXgfRi8Y34fgCD9jW/I2bOvTNuS+wm3QKye61RBR6YF5uZxC0qan5yybnbDGWt5O3Vi28/c2vPaC&#10;XA11oih7MrQpuZvmhbg3OEPw+GlemTdUXB616roAtzPqg4W4F9wac2XRN0QNxdVRaZAx1yEFbU8D&#10;wiqwS6LZ78krsp4R6TXaLgQE4AgBciR7HP6/bX2KGnEvLj5LAAYGDKKR8u6YZeV+GudjNn8n7ec0&#10;dTXh2+KGiEzQHH1y9YCsqVCYIRZYxive9N2wOi2A6ebRNZUhm7uVsqkrCbWTIlu5bKIfrs1BMhQR&#10;7UgrcHOOHRfKBBpYAcB0AqSnTyHYZOAucBsI0ojoDhdDjqR3QNGFogPAwo3lBochra9HohsMcGh0&#10;EnKM3YyI2hwAj+0ziTOLLPyfc9r7jqIonWdEkdRoatB1w9RW0U7dXbDVGzWb3ijb2Rvbsk0rrce8&#10;aAdfTgNn5S5wG4hA9IlHQX5uJ6yylrDs1KiE35huPFGdGjMaESiPO2NA9QCOhXwmN8e897LfgoCT&#10;nlWYqfCUaIIbAEuE4OgL7f3Y4wiQeNiqc+WGU5VW3h51zUHkUtqI6uapUwuQzUsSqjq32RupgDGo&#10;rFf0g+FaAXf1VNQ/Z61/Kt14jzsCQIPyAhmd/+RmxOf4kKgbrw170RORItcokEi0iDW4MUyTgFVC&#10;cYNxsyhFRFwhZlnHhFUEIkIhoSxJOKIZlqcACOREYAF0CWBxTQKtwypO76JusQfJNBa3GYxSWgAI&#10;Oksh9V6vrDywB442aBzIfn5d3sud7WSVpaytnJu2ua2arZ6ZtasPz9jtV85ZbTdmedH05JbCQjUy&#10;oIV6EXXDiaDICisuRq2ymrba6ZgihQFLVeWyyhGFnQyO6ZrL8usSwjw/ByDRUxPqjbBHTi7nhPQL&#10;DByRCM+0BKhGxAaGAgZBqB4GwaNN2o9zU9uSNeYGTggE0D86CBdaPROz5sVxB0BubkS9f3wvioEd&#10;6AhMxyDTSp4FtsS15rPjcjlkpTmGXrUdACRtz2/Z95zA1jgfFeOO20l5h2w2fnBhPcZOeLo4QAlv&#10;TliOyE1iikSiJDql4QCKwl5fEUliFvfCYB9pdyZsMfsP8UP0wxJYMAxRD5/jMvaOOdRmCb3nlQo4&#10;XtExuCKAddyZhLJK1DmfHdc5BmNBgARD/ZeWx+3i88s2s9y0pe0ZO393yz72g0/bpFxEVWCBETxf&#10;gKDjxiscByAcOzclBpmJqtFwNX3WaLUsN5nyxuseVONLwNHzSPAVJRBhm1RrWMI1CJ3x5yF7DEcH&#10;xLYDapdAGL8XCEdYO3oKrW+k10FREmsBUEQ9Nx7AcDMn5epwGYjV4saoRyGAixQEbAGDFtciutHk&#10;fcSW6rQ8xhf3MjoR6Cv/vfaDq+I9bpjcCONAeYErqf+X5hrWFWNdEbkPogrmBZNMG4wEQOGmBBpF&#10;EUffgA2OyC2JEVjoJiI0RqRNiHZgBMZf+iReiXJghv5hnbAAAHO4sBV4ABQjzTAMJ85cHweILGSv&#10;8DPXMgIINxAw4O7oZceOa/+DCE0Buj+orBorSA8IJPSI6mbC1q61bPPsqt16e8tuvHDanvvUDZso&#10;5wPxpoak1wESlHsPkZT2n59WqNwcFQC5YUR2ioKK6k3SUQMCOuMhUDhjTmXdPJJauKCCGrQooRzP&#10;izkGR7ykIGCPfrWVrrPjxr+fDYhRKVcM/8/Nj0ofjekag/971G7kemC62rmYRx5oquy8wvoKc3N0&#10;D3Q9ZEjr+p6bnpkelquBfQiLA8DBLgjSScZ7nKFinnXFNZHcHPXBUUVtinxgy1IroehGfopkGKUB&#10;w2oMnijBDSX1jl5hRj6DcGmp5JgEWUonNibfRyOSZaV8AEOwAgZ/To5CZp8Xov3SwMwxppotLHH0&#10;VL3ARhjmWkg3CcbgNQSN50e85CAAD6+d+gggMiZErsU1hi6ITCS9IVpQI9cTdv/j5+zGa1t2+fYl&#10;e/WTD70hYAZKCoh0qEZnlHNE1D5eEMhmRv3/btFscTFmpbWoNz7M1x87Ya3lCSu2GEmNWG0lJT2i&#10;UHhjTOCKyD1FXNOMF4O0PDf28WOMQh8Ew9HWI6bQfZCrIoT1yEk3kgFMssWE4mw3XhlxLYVYnVTv&#10;x7XkxI5cF+IUEFRPCURyRwlFcanWgG62Ildtg34JBv3EHtI1gMhDeZ0/HQCgwD5kdWEt8iYwbqzY&#10;b11EKFHddBJZg1LTJL7o/a4n9MqYRKwwYNn6kLGEeKIg8ZfsVUTAPBzqQMQgEq2eP/G6EMJihVoC&#10;TlDuSPY1mOXnJZACCJX1CEb0AYzijCU65GZQyhiAZR8UXnagz6gT8cSfPkNHAU4uih5DthGGIBoI&#10;aky6bXGlbpWFnG1cnbEX3n3CXvnUfQ/vSqJrn9Osc0NcU6KZUmRHCIzmAnRXX173/SLOOQ4h9dJC&#10;y8NLelhM7VJYHrP5GzlrnU1bfjbuYfSoAPpeEDzaWC2g8/8JCVLCdSIpMp6lzagPWgbJtBE/NzLI&#10;bOeA13dkRdEYqSlEqsS6QEaYj4gmRE7rOggWeDInDB1GOKTx2X9W7FNcEdtsxCw3I7BPixVH6fxq&#10;i+wgi9gIvUJLPDckqtTB5Dq4sdn6mGdSE1K8LDVBqJuYFGC0c6rD+rVtMPYRjIEMKySlzoSsKjeA&#10;bCcuhPDY128VM3WLPQKQIGaJWhhvOeH7JoMLQD113MEciZL8u77rEdAACqPQVNMBMEolh+Kif910&#10;HxHlOkST9AB8L9EBgKnMTdjb3/KKfeQrz9qnv+M1X2uF8A5G9NWc5BpJPMV1reQNEqJvX+IrTW5i&#10;xOdC9xLaC9DkHxCrUxeTAgWimyyzfuv5pV65J2bWqX103Z03/7CNVyV61ZMJzQfV0YgoSh7BjFjr&#10;8rj3Zs6DCAz69zIIAR92IIph/hOuk4dQAtxg9FdaQ+wIY0wsC1Q6dwBFBhamRrgy7aWyxdKpus6y&#10;OldN7FTR9rMKqRtios2k1bZT1jyTstmlmtp4yLq4SWltTC/vOSnfK2Sma2IM9SDCWBqSoX2ePAE7&#10;kGllvVdqP3jG3ojUMuM4o9wQ0ThLZVGvQIMCEixwDYE+IdwksgmX53RXI9BE00ParwSl9gGKmSLK&#10;YCJrpjCgSFYXgPGb3qFuF5xEXbWzUXcxMAiv0PWIehihHSoed0fh1NRKwZ5+5Y7dvn/N3v3Mhz28&#10;Q91nRLEIW8Lp2YsT7mI8cpFAZ4ghSq2NzsNzQGI7cj05QuX1hBXEHln1PCi9V/oIQR2Es1S5UwMs&#10;QByyuNxArCT2ltAMB9dal+I2dXXc2aNxIe6RBe47dJ+MyxAKE+0AGDoAo9zj6gDoJEQ1rMLMvuKK&#10;3OGi9IyAMH0xbct3c3KDMTG/QLiU1P8Fy7WiVpyPW2FGrLqcsKkzOZs5n7PaRtrqm7L1rLVO5ezS&#10;1SUrzkiTcGFQFT0+J5eSLA8KFPJnFal29VYKn4mv0SqEthEJVLalB5K2p7KNSnkKjnAR9HaAcVLh&#10;NAAIBvY+ZAOKeBhd5SZ7jxTbuN7Qdx5h6PMQNOF7X9pCrozeC4i9Yk7g8vS4egqaYOZ6Qr2jnbzS&#10;jeHGM45B3oJ6EiIuxGeqKD+sa/ryT71lz738wH7sT3xN+mrYBTf+uL6RsYXreVu50PRUdqaGwGN6&#10;KgXEJ728gdCda8N9ArLjJ4KBNSKBwtqwbxMRONESx/TdUSCB4n3gTOBLC2BTV5LuGoqVuGsEhgyY&#10;fEWtLqEo2iEmF4NbABzoJxKFaJOIOm9ueszDbYYjyBmVVxK2fKvogF+8XrSd5xoWGePh1hlL5zPG&#10;84uXrk/a9Lm8tbYnbOHipC1fL1ljbcImp1O2drdiu8+0bON+1a5cOmOrN2vW5ascec5CPXx0wB57&#10;7DEHA+uL4B4oeu7r0w0YOmlp+Wzm6bDKEeu9MqGLyvq4Lpj3iFZ+E97kx9qiM3i//xqyB2ChXDLc&#10;xgEiGxDzhMChuBrXALU7E6k3A14iH5JbJIG8bE+0yogmIV8wJyXYzuelaFvMVwkSvV55ccPe/dQb&#10;9pmvfkSuVjdMuowSB0AJ88Aa6AB8NVETDIq4ByCcE+fO+26xY1TRYULshVAkwUbEhfvynJGAG6S8&#10;5a7UKRINuW2BKkjCSQOJsdEMhKARMSisMSD2gjXIOzEuNCbgZZtiB/X8oZF+q66lbPqsbuhs0lKF&#10;mOXrKVu5UbKFSyWBIK7Xsp15YcpYdoypKOHcpanNks2cKtr82bKdejhtp5+ZtpXLdVu6VLMzz87Y&#10;+Zfm7dKHF2zxUtWy+ZRV5/O2tbFmZ56bsS5fzUgXMC60RpMjepWvbAzJfRDmiu7FKuRDCJUZU3EK&#10;lnuJCc00XPDEzw4GaL9yQ8P3B76XQaV853NHPKo5CCZ6LDe4k2E8OSc/zfewSf3MuFUk0mAKehu1&#10;EsT/jHaG5QIhOLDklMJk3fSUNAullIVm3D73HR+x3/OT326JPONKQc4H1/jap54OjiMjR8Grr8fS&#10;E7AjFobqLJZM1IZLRKgzZOA6TQKbcgeAMiKtRk6GPEdR0QS6A3eDO2GEtrAkLbCRsLnLBWvtZsQE&#10;ZcuVE7Z0rWRrtxs2e3rSdp9u6UYXbOl8zZYv1qyxWLDJVs7KlaJdeGHJpleauulNK7dKPgWFWuDt&#10;2zM2d6pqGzembfFc3bZuTmnbRbetOzO2eXPaLr+6bJdfW7ZT9+ds4/qUNRcqVm7qPBbKVm2Ubefu&#10;rHWxlgg3DTczLuFGerxvhLUv5F91o8mIkkehJ0P9JMfYHi2DTvCbj4U3WcbQPzcSUB3IpGLaf9jQ&#10;VNUDkuD74Mbynp7K/l38qqH57rhuEv8H0dCHbFDRTe1M3JU9moHxBiIUKJhE0R7AOKZeI2KLjMDh&#10;0Zd8OwwK6336Cx+37/6BL+nzPpvdnAw6AKlr3ViAye9ZTbJUyvh5+XlLdKck4tnHcRhFHY1O4Y9o&#10;6Q0EfSjqk3LhzhbLUWmErM2IBSaKBfX6hC2erdn6jZadenJGNm+bN/R6b96uvLxmpXrB1i7O2M7t&#10;Obvx1pbdeWdLEdeGXXp2zTYvztuFG1u2srRgt9/csanZWZtfm7GFrSlrzdVtym3arr2y4ay5vLVo&#10;p+8u2sVnVzxq41jbN+bs3NMCzIv6/OUlu/Sq3r+0YNWZooAyqVeBsJGz7btiEiIPbqYP2dOoHQ2L&#10;0SjBw6QPfrZf8wEIDgIh3PZxvu98H26jV1ZvZIR1INKuzJcFNy5gCy8zEChO6rwAUkK9jtwK4TVK&#10;nwoyNEN5N+q9HaEKXZN2JlXtwwC4tJ6gA+TbLEIR1bh6MW6T/Q5of0+9cNs1VaixgqeYSvhKFwyK&#10;XWijaLZbmm3ERXxcLiOlyIPoiVIKyj9HxhR1DYkZxpM2NT0jqs/46PSdt3ft/P01u/HSru1e3rQ7&#10;r5yzcxcu2JNvXbRnPn3F7r11zi49ccrOXN20c9d27NZLZ+3JNy/ZyuaCPffpa/bwY5ftqXevaptd&#10;u/jEtl17bse2L6zIlm15WTf/9pKdu6//r83b+vk5Wzk7Zbt3Fq1SL9n6hXlnlfpM3XafmrH1a01b&#10;uiAmulS3c8/P2alnpmzjrr57KA1yRyw0l7WJijTSnPSZ3NZ4RqJ6J0fGlZA2EJTeq9s3sdNSCu88&#10;Gjn0XXjD94Cg1/CzEBT+nYx0e0DRMv2fkL/lyRgAFCHsaf0hsRXhMqKQkWKxAb6fY9N7ScI5Za+P&#10;+Whr9XTcKqcl7qRFiiuKDM5LsUtEkpYm4UU2NNWQhlKvT5eHLKUwE5YgEZjExeh1XHqKz+LSVv5o&#10;OAHj7XfesPTkWCDiFd1xjsGze4asOB33c2eaK4XeMOy9J+/Yt3z58/bxz33EPvzGh+3Tn/6svfnm&#10;2/blb/uKvf2Rd+2dz71u3/WHP2XvfOxj9upbr9g7CsWf/dhNe/XzT9hTb123M5e2BZItu/L0jl0V&#10;CC4/uyWqL9nSzrTf+PVL07rpZZtbb9rUcsVdwsJO3TavT9vCKb2KgdavTIsJqza9WrViOW/FUt7K&#10;VbmOalVuBoBoX9pm+ULL5nartna1ZZu3p2zn/rTtPDlly1dqYpR5Oy19ki2kLD3BRLmYTe1MWBf5&#10;CUQrg3XcrAM3v32Tw/+7O3RGaNx4wEWD7QEjtPa2e+DhtV0/4iG3wEkuJpoZEABE5dqWkgPcAKPQ&#10;LlQJe9v7wQaliQhzEXf5BYWfuSACSQI6uQp3cSzp1d4+W6ewm3nLQy6uYzmE6oB3DIAR0/GZsvq1&#10;H/iKfe5Ln/JpJMXpmNhzQJqr2zPE7Oe5F561H/mJ77Nf/H/8jH37935Ox5K7EQsyO4BJ81sXl+2L&#10;v+9du/fwjl28csEWl1bs7LmL9tIX9P+1i3b1zmW7+fRlu/Rg264+u2Pn7m7YztVlm9up2dRq2eZ3&#10;KjazLQ3wpATlbssmcmnLlVL+dLLiVNrdU3IiZkV/9mHSJuoJq8xnrDSn7arj0jIT1tzO2uz5gk00&#10;xqUv1TaZURuNjXg0s3i9IMGbs8ZWRiFvVqFuxuav5BXRFWz+6oTNXZrwNe5YAJGqAIKY8opY8XxW&#10;TMLIrtNrsFpO2LhufjPVo9WbEa9k4BCUB7aREd4e/iwERednsEIIOMQy7IAuOXEyAGendQ4Edn7O&#10;igdECuRUiDyKJI2mRmxCzEKkMSag+O/7gjEZgDZRj1muGfHCp6RC4cp0zupzBfvYZ96wv/rLv2i/&#10;+Zu/afz9u3/3v+n3/f57tBpsxvuRmLRa+zxgOqI8nkzK43HRZynpDtpoJCF3Uxq24YgAGx+3+nbK&#10;MjndvJ2sFRsTNn+p4PkVbk7rTMaau2krL+uGTylEZQrJSsqWV5u2cKFgLKCcmBgVaEdtJDroa/qz&#10;sHI8N2Jzsy3PK7XOpK24EPdtyNnUt1I6V0VIIxLT+j0Jz4FhstO9VtVx0UWN3aT/rnk2bdMXJJLv&#10;5S2dTihgoSJRITguNaV9DPTZ9GUyyVEyroEo9RA4KlWucJPe7ssa9EsoStHj373HCERUk1GmyGgs&#10;1WlRgSwp/0wDBha4kxAkME3njUaI8soK1D6KTP5FrABz7O1D2xP58LsDINn7v8uzo4xRTLRGLT8V&#10;8Sd/TbSiNpYYttKMetZazlorBVvcrdsL79yxdz/7qn1E9u7nXrIf/oNftb/zj3/Z/s2/+zUHR/j3&#10;8z//c/aTP/WTfqxPfebje9cQHp8xnUBQiwFZXXJMN0E3YJAHZ6sXRpKKDAlX5+Ke3p5ciVlla9wa&#10;Z8dt6lJCAjbiWVDGZkjieWpcrz4wKbdJBMRDL+OpYRsbpUqOACIYD0Mzkkws5Mb9O6oDqalhiIRS&#10;hdpu3PKLY4qWhqxxKuFJQabTEpKTxsjNSjwvRW3mqgByPul5F94PKyhhKdVYbMym6pM2uRiz+unx&#10;4PdqY5KaXYSVPgdGN2polJpKKsHUUyNS5zoAdO/hnxqGFLQvy6nvoXmmWPCwgVR1aK8hA9t/+GPn&#10;52iMmKie4XZKJQeF+EHS+wNBXSvikR7sKxRIG1BPEuYm9m9W4Eqa6g2tjYy1tgSG5UkBI2OV2Qlb&#10;OdOws9dX7dyNdds5s25PPH3Dnnvpafv27/4W+yM//yP2V37lz9mv/Zv/WpAI2IO/iYms7/PBUw/s&#10;V371V+xf/st/6f9/8cvfarceXvAwn4QabpFedlKNnpcG4vpIbhGCo4vIcRTzae9ojCnRy2eupG3h&#10;5oTNXslaZWPcCgtRm1wVuOcjcpdjNqEbjNV3E5ZpDfsQxCTzoUcH7eRJtblASYkC+wzD+Z7ubh/i&#10;p8oO7ZVbHHL3O3193BbupV3bsboC23IdPMN5ckMi9HLcGhd0DqsClfQcFW4UTZEhjwgopOgnsjp/&#10;7b9xTu5sJ+rfd5E4wqBPAOJ5E5JZCjsBjj8SjfhfjNI9ENR4eOSgm8eUCaKT3l5yCQdvpoe05Cs8&#10;40ooq7C2XzTYR+GS2EdimLnAzL8ZGVVvqkUd8TwvuLtHx9Tr4DA1GkQ/gY5xPdM+BjdoYU1C7EzT&#10;phcb1pgr2fl763b5/o5duXHJXv3IM/bMs8/YR959w37gx77D/uTP/4T9i1/7h/Y//C//zP7jb/w7&#10;B8c/+Af/wOYXpm1gsM8Kxby7l0azZqfPnLJ33n3H/vW//jX7K3/tLxgzDXl0/q17V6Xbghre7Sda&#10;tiXBOLEwKjYYscn5hKfocUFBGx3zBF/zIk8Ok/aZ7PeMKmWPdTEL6fPmOfXY1aiDJdscFVj0WSVv&#10;+XTchnRO/SzXobZgOixRHcuADIu1etQ201dSYoSEbqbE+3bU5u+mnbHo4CwqBAtQvUZbdQswvCcS&#10;ZCjASxsFaoQ9g3/klyiWzmXGLRaNSIcJJAoC8jpXBgMVApMlVUQh1uAk8LmMepJ19SdnyeeiORgP&#10;cSHZyxgF4SmJJbkj6QlA4jkPen771Y2K7hMCGGMaspMYGdzBbq+n5fFsjPWkK/KH+MSCog9R7cBg&#10;v69JX1FIFveng47Y/MVJW7tW3wMhYefW9Tm7/NS2Pf30Q7t885xduSWBeP2K3b5zU0LzGUUTb9kP&#10;/8j32Q/9yPfb3/r7f9n+93//r+3X/v1/Y//mP/wL+8JXP2pbl+Y8i1mfmXTQ/JN/8k/89Vd+5W/a&#10;r//6r9vf+s9/1X7d/oOdurhmP/fnftY+8slX7frtK0FnUrtM1BJ28fo5jwYWCRkLIzZ7TT2xB00g&#10;QazroG3GsoNW3ZHr0U1qnI3pfdSzv4TqQxKI5FIQ45WsXGYyZhkJx75udVCeeHqCMaOTAoMYIBfT&#10;/el23dQ4m7TaqXGbuyFtI/cxJBYm3GeMbGg8qE0hfT+SGLB4kbqXUUtPsS69QMFYm4DBHB6Seoyg&#10;4/ZmxcajMZ3HKepPoj6iXN4cs66I9Ai0NJ4fDvweN70fUXbSFS4JNJaD4OZ7Ktp93DHdyEE7IQAA&#10;AqZjdPdQMBMCQm5Jr7n6mPcEHlIwMEiSSbqmV4wldhiND/lDCxI50WVl3BNWhJ2ZPOvPJyyVHbeN&#10;W3VPCyfT41aVK2FlAYAJy6zszCvMm7An3rhkT7193S5dvGBPv3TPnrx/z15XGPqFb/m8feX7Pmff&#10;+/3fY3/9b/w1+//8t//AfuM3/qP983/+z+2ljzxpGwot//P/4lcUCcTt0198y8Hxm/Yb/vrf/nf/&#10;rb/+x//4H+3P/cWftv/y7/+q/dv/7d/af/i//k/7xMc/ai+9/Yw9++5Nu/bUGcvK1VBqUZiSi5Bw&#10;ZoyL2pRhntZRGhFlx611MWHTl1LWupBQo8f8JjE6nUJwU8cxH5Q6RMflsvrVTjyWn6Qj9vhjAhd1&#10;IlFnKLQbroyxnX51atiX9P5YdEgdV22v/xmlZ1I+uojXmm42jFXRjWccrl8E4IsXFQXQ2qCOLUaR&#10;8E/L3THTgGJvgJKbjUjsCiSx9LAj8MKFHWcNQlmqx0ao1Rjr9oE8QOEA0HbOCDoRegngCP9Hz7ir&#10;EAgAAwzhYGMgMK6QShqnTw0wOKiG0G+TE2M+CTwWi3pMns1n/AGPuUmp/YkJxevTNr1VsknRb6vV&#10;tLmVKbv4zJrde+e0jSfitn5m0R68dcXe+PKT9urnn7SPf/Vle+HF5+3jn37bvvajn7cf+onvtF/6&#10;6z9jf+Fv/Cn7+//g79nf+i9+1d7+yFt2+vymLWxMK0Sdt//+f/jvHAzh3//26/+jv/6f/+Hf2y//&#10;6l+yP/7zv9/+2J/+Cfu5X/xp+/E/+vvs2Zfv2fd833fbd/3EZ231Us3zL/fe2VHoWlB0Iq0ll8Rj&#10;5uZPV2z1ZtXW7pZs/tqE5VtJSzfFlI0h0b30xxlFIhKX1e24lTf0Xv+3JGzpvcXpMbmUPplc8UCP&#10;u5PmpXFrrmR8wBLdQ4Y5mOYZJBZ7I7ofcoFEfAAJYw0SCpYY/2F8Kq/jwjwwYETRLCBjnArhCjA4&#10;L5gGYCB+E9KZmWnqd0cU3SSGLFVQVMDjRySasqVxBweuhjwA83r7mQwuN3NSCOc11AxDQ8PSDVSB&#10;d3toycK+hZb8bVNKnrBT8XtCDDWeHbOcjhGR9qACPVOI2/CIGmwyJcZI+IpG1bmMTwgvV0p26eVl&#10;u/rhVWs2W7Z9bcluv71jV1/asluv79ryypKtra/a9s62PXjllj396j376Bdet+/4yY/Z9/zhz9lX&#10;fvDT9kd/7kftp3/pJ+xnf+FP2T/97/+e/dJf+Tn9ZsXqjZqtn561crVkn//C5+xTn/2Yfe/3fU0R&#10;zU/YP/vn/8z+2f/0dxwkf/+f/h37nh/5VvvMl9+27/zhz9mbH3/ZfuD3f4d96Ts+Y3fuX7XaVMle&#10;/vQT9tQbNxQ6DjlY7719zl787B3bIMF1pWBLN4rW3JywqS3yExM2MR212QsTtnB9Qq4i4ZHZ9KW0&#10;IoykwuK4Tet1QuFnTS6lIjbNJBSpjA3ZkFiX3szNGpaLBSBMEUHfUFtCpEQtq1f5LwzZaKFHIjXQ&#10;PYyIU+EGS7AqAexFRprOjtfANWVmxCRikFRdIK4PKoQfdCGdFDsBbNah67p9adsmJ3OeEo+MKYwj&#10;JJL48vXReOgRwlSUNTDM2A3TBURlAoi7DYGiX/E0DBEfF5UNizqLMWcKzEND9YjRsRGLRHiC1oiD&#10;BBtPSm3PFqxcmrT6dNFmFlo2tVi2um7A9FzNGlNVq9bKdvO1Hbv+yo4tLS/Y9plVu3r1up07f8au&#10;37hqN25et6vXrtinv0/u5fvfse/+0W+xT336E/Zjf+IH7c/9ws/ZT/zkH7RPfuajAtNFW96p29rZ&#10;llXrZbtz95ZduHjOfu1f/0v7oR/+AfuYXMj/9ev/wf7G3/5LDpJ/82//V3vprYf2n/3yX7Avften&#10;7fV3XrA3PvqCfcf3ftHe/ujr9uyLT9n/Zb9mf+3v/rzdeu6i3Xvtgr34+Zt2/dUdu/bSpp19sGzb&#10;d2ZsdnfSsjXd9KW0VZdJdE3Y9IWs50dKS+NyB2NikSCKiKuNhtT5xmgzMXOf3HuPbLBPQlhuh0Kj&#10;uZspLzWkdJHwOacIKZLrdlFK0RFhNXotyRhWTuBSFENBFlqIuhXEM2w0ku32uhTm2FCsxcRzxrsI&#10;wSlXRKtQiecT7cV+XYUZqfMaq/2c8NBzTHExroMniZMHACRe1qj/+xSq+uNKvDK818Mmkj5EB4GF&#10;4BgQYPCxQr8YA1CMjfGItajri8XtujVny1aq5W1mqW6V2qQ1pkvWEjiwquL1qZmmzSrymJsPXMP6&#10;5prt7OomXL9qT75y3c5fOCeQ3LCHzzxlH/3U2/ZDf/LL9lP/2dfs5//qn7Cf++U/aj/8k1+zc5d3&#10;7cYzO9Zcztn6hZZNlop27eZFO3Vm11585Tn7n/+Xf2W/8Zv/3v7t//E/2z/8x3/X/tJf/UUHyW/+&#10;5m/Y3/zbf9Wee/Fpscgr9vbHP2x3H9y0Z597xn7sj/6wfe7Ln7D/+Jv/wf6PX//v7R/9r/9Pu37/&#10;vH30qy/Y5rllu/70OTt7f9luvXxKrLdqa9ebtnilaOv3ywJKxrYfNG3q9IRlpNcmF5M2fT5rq08U&#10;bP5W1iZSYtmEBH1yzD70IQl0geMYNTp6hRkQvEQvVKAx0EmykVkFjHxT14vQLKzIZSlSY6oMpY79&#10;I7ov8gz8z5AFxUopH8YQsNLdAoa2iSo4kRsDiF5bI0DBQOHEsK5qq+DjEoCBkjb0Aw89gtr6FYLC&#10;IDzUiKRRCA7YgyeK74FiWP7TgSG/PMpqinIr6hmsfZbMJKxQSVtrqWD5YsZW1ZvnVho2t9ZS725K&#10;bwCSoi1uNmxTYnLnwrKdvbms0HTWrj7YtWtPnrFbDy/a7QcX7crts/bcJ27Z9TsSq8/fs6/81Mft&#10;w2+9bF/6wU/YT/35H7A/+Rd/3H7PH/4u+9jn3rRLT2za+vlp+fKCbV2c92PefOqS3Xpw2T7/xc/Y&#10;v/0//5Xilv/d/vH/9+/Yv/y3/439mZ/7Gfuzck+I05/9s3/abt1WhPT803b/qSftmeeedkEMQF//&#10;yKsOzJ/9S3/Cfv03/439j7/xj+zbvu/Tdv+F27Zzfl3ubMHO3Fi3Cw/XbOFM1S4/v2433lqzU3fm&#10;rTSXsqlTE1ZdT1pjM+spdYqDZi7kbOV20dJx0bu02+hwX1u4PuYg4b2PwkdOegjN4KaXgcplEEyc&#10;HGTB32C6yskTutmRYFUjQMKgJ9ETsxcJc5k8z/uw2JpwmCIostdU2jM2xufMLCAHw1ylLoqXExNC&#10;lVwLuoQEFyBh7i85fP731C6L9IotxnQhAGMsxkMYWZif59INud7IpOLGc4Cz+bTcSVxRyrjV5rPW&#10;WMhbdapok2KO+uykLW7VbX6t7q/L201FKlO2cXrONs8u287FVTt1edXOXN5wJrhwbdeuP3Hennj2&#10;ul2+Ib//kfv2qe991d75thftrc++aB/95EfsD/yZ77Mf/KnvsHc/8ZY9eOma1RplW7vUsNmdCdu8&#10;NO06Z2Zu2u4+e1lh8Zv2Z372Z+zf/Pv/2f7r/+kf2j/6F/8v+3v/7G/bD/++H7Cf/fM/bf/oH/8D&#10;+9mf+zP2h//IH7LX33rNQ+rX3njF7j151156+UV79rX79pf/q5+2L3/vZ+2X/uaftX/6L/6h/ep/&#10;9dfs9/34D9q7n3nD1naW5BY3bPfGki2rQzA2VmoW7NxTi3bqwaydfn7KZs/mrbKc8pLB+at5W7xa&#10;tPlLeZuUgE/KJWMhQI4de9zfUwrBza5LfNLbSeKhT6jaY9IYsyMZGvCQWTKgu4dlzB7zJBtV9YBj&#10;VNEXiT8v82REvMrU1CC6IpqZuZ6y0rZc0+lYUPNSkkZdGLSudEaCqZrw3j+omx9EIYFL8ceikRUd&#10;DhgDiyVHrLmY22OLseho8EjXhMRnrRSEq82alcoFm1qW21gqWmNOjdLKW2O2pP/LNrNSsSUijE1Y&#10;RXS80bTVrTnbOLVoZy5t2ubumm2dXrGNnRXbPCWRemrdnnhwy15992m7++Qte/nNZ6QTXrbv/dEv&#10;2dd+zxft237gE/axb33Zdi8v2ObFGWutFWxmo2irF+r6H5BM2tU75+wVha6f/dLH7b/8R3/L/s4/&#10;/Fv25//Cz9sv/90/b7/yT3/Jvvwd32p/4Zd/xv79b/wr+4Vf/Dn7nu/9mv3En/q9XhP7yW95x27f&#10;kUh+5qF95+/9FvvJP/5j9nv/6Nfsa7//y/bDv/cH7cf/8I/aX/yrv2A/+GPfZe989iXbvrDgWd+l&#10;rZZ6tyI/aTzS+Ru3Wnb+ObHkaUU+Nxu2crNii9cmfeCtnJc+SY9YUe1YIk0u1x6TFhznSaknHrdY&#10;Xjd2ctBa55Oexa2fituUoh70TDCfJiZQkMI45p2aoQPCZndBYgSfBywhC5ugNwKQMLdGbCLxin7B&#10;HTGddOZawqdeNC6Oe/1vVzaTtsjIsOsLdydtjQFrUB+BG2HAClCQ1JqspxWqxizFY+ZjY26pXNwK&#10;hZx6TMYq06LRmm7SWsXK9YLNbdYEDIFlQeBYrllzrmyt+bKve7awMm2r2/MCx4qL0o1dAePUkl4X&#10;bW1r0bZPr9vu2S2FrTt26uyOIovr9vZnXlQE8xn73j/wBfvMlz6qyOY1e/aNW7a4gwurirlysoxN&#10;r5Rs++qcgLNkN546azfun7NPfeFd+7N/4U/a//vv/i37hb/4Z+yP/Yk/ZH/jv/zL9qf/6k/Yl7/2&#10;GfvZX/zj9t/8q//K/vrf/wX71i9/3r76g1+0Z1+9bx//0hv2yS981AH6h3/x9wgcX7Lv/9Hvsi9/&#10;z2fsW7/yWXv3Yx+xv/a3f0Eh+HP22tvPC8Av2exy0xa2mnbqyrqtye3xuFsGNBOlYVs8U7e53Yrt&#10;3G/Z9PakIqFJW71TttT4qI1HFQ3GInacdXBPHAtG1uVumPLAdNWJ2VHdOG5+3KMkZ5YF8jHMex5y&#10;UctcmniBEsmITwVl8trMNUVRp6NeTM2sAlwO40j1s/Fg9UaJX+ZKswbd+nrdSlvMdR7xEtEuWAPx&#10;iTuBKVJ5CVnF+vGMQqwsy3oLGE0erKioROIzU0hafXFC4WrK6w0K1ZRVpnKWV4RUaZR8ZUReWQBv&#10;sprTzaqKeYoewUzNV21WQnVODbi4Nm3zywoXl2dsbXvJi2zWdhb1KtDsLotB1gScdbmY87Z76pSi&#10;mRtewPzFr33cvuW7Pmof+5YP29Ov37FLT27aqhp9Q8K0uZr20LvUyNniessWNquuZzYket/6xCv2&#10;gz/y3fZX/vovKiT+efsjf/wn7cd+4vfZL/2Nn7Ef/5kfsHc/92H743/mD9ofk/3Un/xR+/x3fNR+&#10;4Ke/xT78qWft/sMnBMaX7J1PvWKf+ba37KlXrknQvmRf/Z4vCajv2Duf/LB9+Ts/Z7cfXhBbPetj&#10;U5euXLDt6wvOlNvXFm351LS1NgrGMuopRYCUAcztVG33iRmb2S5ZNjVmtVJajJK00kTchnRPhtVR&#10;MdwNo7NMe2DQkFwG4z+N00krK3xunkv44B5sQqgc3mCYgrCXulqYA3fDHGNnD7kdtiH6YcYfYCEn&#10;wyAu2VjGdSb0PTMFu8ozopbCmFXn064tyrNJy5WDXAfLeOdKEp71pKeeeax8qZUNhOhs1UvlEtIh&#10;9XLeCtIh+by+m8hZbiJj5dqE1VqT1lqUHlhq2PRCTW5lyuZXpsQg8svzLYW9TWu2xDQz6lEz0wpz&#10;xSIbG2KRZVvfWrGt3Q3b2Fqz3dPb9vanXrBPfvl1e+2d5+yFt55UWHvN5rfltk6zkkDRynMxm5xV&#10;w80XbXalbpls2s5f25bbWrXrt67a8y89az/9l37C/uLf+LP2U3/sx+2r3/UV+8K3ft4+/dlPud44&#10;d/6sfe/3fbf95E//HvsDCqE/LhDefeaSPfncTbv6xCm7ef+CPf/hJyRQFT5fOqvznbInn7prN25d&#10;t2deu2t3nj5vN54+ZVsX5q3YkCbLs5wp42HH1Ukqdl5CdvnslK637EVDNz6yZivXy7Z4oaIoTteh&#10;qK5ZERMX08EAnzplRG4+OjpgvSePS5s8ZqWVuFW35GI2xi07xVwZGGDUmmfUcU/DKKPGEhpMO4Ul&#10;WDeNkWefiUd4K8AkqK0RQNiWqRuEx0wBnVV4zTgT21GVDzMBNkanuwqNcSvNpBwUmaJcRyFmxXLW&#10;spM6aDklpki6q8jkWc5bJ1kpWnaCIhgBqSwX08hbNpe1dDplqVTSLSMXRta0IsE4NV8XezRsfnXK&#10;VnfmxCItD3OnZuvWmlEoPF23qemmzSmamV+Ys8XFeVteW3KQbG6tK+zdEpNs21Uxys3b1+25N67a&#10;1Sd3feQXYVydzVhpWj56KSktkvdj5fIZm5kVGAmdN1bt5q0bdufebU/Xv/2RN+3Dr79qb7z5YQfI&#10;G2+/bs+/ed+efuWufenLX7Qf+P1ftR//09/vpQUPX71pD1++bhdubtu5K5t2+fppu3DltN144pJd&#10;vL0u4Fy0F9+4Z8+8ftOu3D0jcX3F7skWNlpWqCVt7fSMbVyeNiamrV5q2um7S3ZGv1s535KInbH6&#10;XMlWlqbdKpMZazVL1lT4PzNds3hs1JIS/ykCgPGo9fV2y3rEIHGbmFHUWBuyZHVYAEm4Tmme071a&#10;YtAwqW0kQq+lPUG3dWbeblzddiYhWQaLENaSomdgkEp9BigXn8x4Eo7fUM3P7MXpKwkHWFdlNiX2&#10;SFm+Pu6sMSEWmSjL1y3ldKF6XcxYsZaV+CvopJNiESnghm6MXFBO7DG/POXAqBQLVirkrTypKEbv&#10;W7rQlfV5hbgNW96cEe0KEDNVvVdYOi0XJHC0phWBzE8p8hCzKPog7J1fnHNG2drZsK3tTb1u2o5A&#10;sr0jsJzetHQ2ZbVpsdRsXsBO2lhiUO4w7edUUyPXZgoOyMXVWY9oSJoxqsugH0P/L7/ykj18+oF9&#10;5ovv2sc+8a49q/D28pVL9uzr9+wP/dIP2g/8ga/aD//kd9pnvvsNe/fbXrKr907b+es7dunelu2c&#10;W7MzF3cUSp+xO89ftNVTs3bjwTm7//xNuZpLtqOo5olnr9qpC+u2oHOYW2pJnE/ZhQdrdv2F03bm&#10;wYLt3Fy0jastD41P78zYfKtk8zOwSNam5SZnW0WbaVU8UkyMj1kiPmrxMbmH8YiPq504LkG6IXZf&#10;iFq6OWIFuZnG6YTXipTkgmq76JSEzVxN2eYZMbfcPKyELiHvQZSE20GQMpEclxS6l5lrKWcU3JAv&#10;ZqPwmAipa3I6YWWJTVwM7MFTwscT0iRJ0dBU1hmkInTH4xI4tbQLU15xOWiOQnHCSqVJmxQ4KpWK&#10;1Ws1t2YD9mh6iLuw2fAM6vQipf410auYY3HKpmelG6RJptXrZ+cEpPlZW1pZtNW1ZVtdXxELKMoR&#10;UC7d23WmmRCI8+W0NZcLco0Dlm8pqsoK9RNir5yYTL6cxYEpFzh/d81u37tip07t2L1nbtjnFdX8&#10;iV/9Ifv4F96wF155zr79+z9ln/vKuxKjt8UEdxTqXrIf+iPfaV/94W+17/z9X7C3v0Xh9be/Ymun&#10;5uz81V07d2PDnnnllkLsWwLOGbv73CXbOqtoSpHMjScv2qe+8obde+6qPfPRG+q9CuMvrfs1b51e&#10;swsP13VtM3bnjdO2c3fGTj01bbMbZQUGPTY3XbZGJWfFTMyaas9mvWi18oS0iCJNTMEDryOKNNEp&#10;jz/+uIfG6boYYEoAKkqsLold5gSWs2IUxOxWwi5f2LZFdb7BgaC0gDEcBvPIoiaqg167wtIWjBsB&#10;iubFhNeYVE6N+WAjU1ZI5RNWd9UX8zbVrNvK8rxHL6OjCoEWCxKvMR9jaSwUbHx8XEAKgJEXk9Tn&#10;ilYV4ucVnUxOFhTOzlq1WrGGgFGv1+WSKp71ywtAZDkdSGX9pla2usLjWr0qXTLjtrgqcCypRwkE&#10;jMuQfl9akYhdX7WV1SVbkPu5886Grd6qSf/EbGoja/VlAVQaZOqsXJpC66wAksxJV+mcpsRQjVZd&#10;7LNl23JVTz0rd/DcQ/vK93/Ovvv3KiL68pv27b/nYxLA79hHP/u6vfrR+3bz7jW7++Cafem7P2ef&#10;+PS79q3f80n7+FdfsZc+cd/e/C65og/j4k7b1ftb9uLbdwSQi57HuXp/2xYkkC/c3rRbDy7a1dtn&#10;HSDrEuBX756Xq9z26y5MTvjTN8gV3Xhj091iVhEho7ZjYolqSSGwNF+zOqH2k/hXOw0pquzvU6Sp&#10;gGKQiJMAg/qSNpskitIbUzGBRRFMZdjqu0kvbGrI/ZxVVFiezFu/olXYhgn9vI6XWU1zwN0SRUsU&#10;FpGco3ipcV5u63LCNQjlmL7unFhm+amcda0sLqphp3WTqx69AJJ0WpojnbFsNusAScnNVKZ0w+uK&#10;YBTJFIu6cGkOAFAulRwUJb1WKmUrTk7ahMLhgk5yQkKWsLeqC69Uyw6SmXmxioDS1I1sTSlsXSTC&#10;mZV+kB5ZEkCWFf6KRdAn9L6Ne2ImAZnUenkm6eUExUbC4ulRG5PfTqXFItJR5UZWekTCEDc21RQD&#10;bdm5i6ft3oPb9uE3XrXv+pHP2ue++01765Mv2qe+/Ja9+trL9lGxxVOv3bALl8+KIeSOvvMz9tY7&#10;b9iXfuij9ubnn7NXP3/fnv/EbXv5Yw8kSnft9NU1uys3c/vZS3ZWGuXSzVO2ujsjzVaVbtm0a3fO&#10;iXW2beP0gq1uzTsrook4J9agpfSCvBSV+tmCGLxc8IxpZGTQxoalF8TguIbY6JBnTrsBBCtPEQ4L&#10;GBjvjx+Ty1lLW7Ypl1MVmxYUAq/LxVzJqMO2vBSxTwArr8fEMKM2dz1jTGeNTQ74vCQioobELiUC&#10;Gdnc9bQt3st6lp3oCMah8q6hqGftWYFkVgBpyWpyEbF48IyZECSAgyghJ7AUpDcY/QQYuBfyHDmi&#10;mXzeKjW5mVlcjgAi8OQLE17Szz4ZcS2VJx0gVbZrVh0kAKQlwYohXAEFrIEmmVa0QwKsspK22U2x&#10;z4JC6c0JK7Tilp9TrC/6JSQnq0umd1ahJRqgpN9MSRRvbq+5AL7/8J4ikHv2Ld/9CbmDD9tLrz1n&#10;b37qRXvm+afkat6xlz/ywO4+e95OX163J5++aZ/76lv2rV97177zJz9pL3/8gb34sScUZt+2Vz/z&#10;lFzKObtwd8vuv37NXvj0HYFiy85cWbcLtzbcna5st+ycAHLxxq5tnVr1HND84owE7Vm7cGNbQFJn&#10;aUx6LiqnqNGf5aNr8Ao+GS4B5hhiSQ8ZJYTd3SedOZw9BBayqccFFECSU3BQ28zYiqK7sdSQ19Uu&#10;3szLPQ1aaTEhAAU1toAAjcLYEMVlCF6mrSZ1/CTlAFPDtiRdWBTbUQdLWSW1J+iRhbtpqwooXYvz&#10;C9IDc7p5dSEwZtFoVFSYs2wm48DIZvU+J6EqzcH/2OxGJYhwMhK8CnnrraoOknc2KZfLspJoU41S&#10;q/rNBijOJHW5JAEEd9CUoA2s7kP4U9MKiaVNCIWTKZ44PqYIpmiNpYIYJGPJgkCRU1hXU+8oSVxJ&#10;NFfnU9ZaydnmxSlfWG/nxrxczKatrC3YlesX7eYT0ghyNZ/+8tt27/4de/DMPXvl3acFjuc8n0ES&#10;7sqdXUUqm/bsq/fsE1943d751IftM195S9vescu3ztrzH71rL33unt184YydvyVQKDq588xlu/7w&#10;jJ0Rs1y4IXF9YdFTAhtn5+z0xSC/s7az4CE+HeCGXNHZy2vuficU4jJ1YeMuTwOTBpAIZ0QdoBxn&#10;5FfA6O/rk5uhqq1H4On2z2AVQEPUE49JcMYVhaqTLszKxVd4mkdG9y5iuaY+F5OTdc1OyWVUhrzq&#10;nTnFzMZknTjKLMeZiyRxnGlFbEGunoiosqB2FohYd4UweeZKUuBKW1dOgJiZmZWeaMq1xN29FBWd&#10;pFLykbp5uBYMRiGyABhQfDaniEL+NqPPAA6uJdAeAoVA0pppBkyiMBiDRWoCSbPVtNnFpgOjJhDB&#10;MBUmEek3gCkW4/H0abFazLO8lB8wIk0lf2pizOeRNKWZiMZaq3nbuTpna5ckgHcAXt21zcrGol2/&#10;ddlu3Lzmo70Pnrpv9x7esrsPb+jmP2Ef++Jr9sYnn7WXP3lTQDprl55Yt+deu2uf/rY37MPvvGBv&#10;f/JVe/nt+wLDBUUuN+zWM2fs+tOKcMQkhPS4mpsPxEBXBYZdAePqko9mt+YrErOLYpL1IM9zZtk2&#10;T+t/vb7wqZt272OnBXyGLhI2PDxkjY2cs0k8OmLdvSctKk0YGe61MbEjIS9VahRpDVKO0dcjV3PM&#10;piWG0+pEg4ODFolIQ1KCMcbS52Ney0NwMDvb9GkUfQM9Fs+zvn9/sB+5NJb1YFEiwudkUm2s86D2&#10;mORcv0QyzMNAH+WO1Z24jz53AYxcTgifyLt74cbhbmYUeZBKdp8vJkmmxt3wqQAjm5VmyWUV4jXl&#10;XoIopyGlXpSQJcppCAS7Z87Y2sbGHosADADZVOjbaAGgSXddACtfKLgeiimKgtFGdPGDQ0MCiPyj&#10;0M7SmEyTmF6VG5pLWXUuZ4u7Ldu5MmdVhXm4QVwWkRJlBCTH7svVfOb7Xre3v/rQXv/UA3vjCw89&#10;IfbGJ5+3F9+5aw8+LLZ5cNbOXFu3l958IIA8b8+9+NDe/Ozz9va3P62w9rI9+dJ1Hx64/MQpW1qf&#10;s9Uz87a2tWS3Xz4nsGwppJ+zzXNi4yW5zoWKR1e750gEys4u2+KawvGVWTt3bVvi94ydurZiZ5+e&#10;t5wYZVmiFzZISIuMDPfLBUQFEglViVSYAyYZ0A0EJBguB3dTkL6JSj/2imXIncRSurHVqE3IHRdn&#10;x215We0gXcY8nZ7+btdCAwMCiYDF/70DTIUZUHgtYMjFcZz8/KhvMzMz5bqFZUDJ8vaL0boWFhY8&#10;/7Gzve7ag6QYSAcMgCUhYJC0csElBAffCSTMMJvIOoNg6BCAMrVYcQGLu0EnzK81rCYdQtSDUW3W&#10;8jD8NgAA//RJREFUbMIk+r9VsXx+QiF3wgEyJlcX0evwiNhDAOnrZ5Uinc/kqLuVxbMCYTPhD0qa&#10;36ja+kUx4Iz2oWPDIOgcoiLqRa7fumIvvPbA3v3Ki/bqu0/aM69JW3zsKTHEQ3vuw/fs4pWzdvWB&#10;QmW5izM31gSe+/aa3NAzL4t17t+2N7/8UG7irCKfK3b+uqIkQt+Hu7a0OWNnr23IzezIVZ217fPL&#10;trDWElus+PU3FxibqvmjVjZ2JcTX5iTWm+3k3qztnt8Q2GZsc3PFLp/fsVVtl1KPZrwmLouot1O6&#10;yNgNoS7RTQgY3M2o2KYqZkbsDgpA0aQAINag3JCJWalS1N0H0WZB7cLg7MjIiDPyMG2qSAnWoqA6&#10;YKl+d224G0ASF3CGKRlRJ2XJkX7dg64rVy47vS/OzzkIQlAkEjz1G+pPBOARe+SEYACSEUAQqWiV&#10;KTHDRF5MohPC5zI1gYvAfcyr8Zz+RMXQNMABIGUxTU2AQb9wYlExB+CgzAAGoci6Tw3QK5Tzf2M5&#10;a3PbZYWRQUE0s96Xtqds5VzTzjwzb01EsHrO5qUFO3X6lJ27cFqh7dP27re+aA9fvWVPPq8Q97mr&#10;9sKb9wSSp+zpV27bE68ToSgCurblruHhC3fsxdcf2ltffEb65IFdvnLRzl/ZtQtXT9mpc+uKXM7b&#10;7qVl27ks3SP2OnNt1S7e2tZnKz4WVW9UxZilvc7TIK2wqQhH+mhK9F8Xc+IOb718xq5cvihXXreF&#10;+WnbFlhSqai7DKZ2xqKjNkJuQ4CYboqZZup+IwEIRu5jWbayNCMm6bGVSzW7fPWCnTmz7ZPfcSfM&#10;BsStl8SuyAaYeXRszG+8A0Gi1YvFGMAFKLK4Ii7cDqBgG4ATaKMB69reWretrW2BYtziiZjvAHDg&#10;WnilBABgFEsZdzOk3NEn+0ySk6sKjJ6EuyHkxYXgZtAjrTkyrNIj01X/HC2TEHuB7rmpegCEatHZ&#10;o18nBTh6dYJDuBvZ1MqkP2ItXYj7++nlqm3fm3EDaACEJRYIZ1/78j1FI/ftjS89bU8+e9Ou3jqn&#10;G3zWbj91yW7cvWyvf/aB5z0u6Qafvb7hIfg5vb7w5pP2kgD0+qeftRffvmsPFRIDktMX5Wokbq/d&#10;37XLT63ZqavLNr/esNVTc7Z1btF25FoYYuBaqaZDwDN2VWlO+nmtbkjAynUDkIYYdffmkl24eNbO&#10;ie3Ont4VCBRZqINlePCTQtdJdbKc2rkl99ytCMfrSagreTyYyUCF347cXY8AArtcvihBLTulfaUy&#10;CWO1B1/ocKjbO25SLE0R0phAgkXEKsNq9yF1RMpLAQNuaEhRkQNjDyQBUGCTrs21Vc9qUlpISAko&#10;XMDqFVaBSdz1CCjOIugRMQgNAUgCyznl00DUkJaqCocJlQUGQFOTaGVBlLKAUJjMeTljVD2mUa96&#10;BnZaEQBV8xFqVEZ57DuFTMM6p6CIife84pZWTk17mL19d8omxVaLS4uKKpbs1gtn7d7r5+35z96w&#10;T/zw8/bmlx7aU69es2dfv2HPv33b7j93zZ584ao9/8YTdvXeWbv85I7XrTSnanbm+oq99JH79uC5&#10;m/b0a3cEmPv25HM33DWcurhpu2c3bfvSkteIrJ6edvfitTAC2PLKogOA661IhC8sLvgDm9BydAgG&#10;L2dmp53tdm/Pu4C//+Q9ucVFu3f7ip3eXvGOR8lGTp0vKtFKnsPzIZ4bCXSIr+vyGBFQEAr39Qai&#10;9sLpDYFm2dbWpIG2Vo118plGwRIeo7Fhd+GwSMgk2AjBgEAAYDzkFkDokA4evQadE9BQPiJ3s7G6&#10;6oIvJpCgkAFIRu4H18OYDIDggl3A6iJwNVgAlIBJcDPFUsFBgk3qPY3GK24F//jc0w/lsnj4UJ9H&#10;LXeuX7Wrly/YzuaalQppuysdAJttbiz74GGjlbBKXUK6MS4qT0nXpGxpUaBYr6qBK7a8UbfTAsfO&#10;mTk7dW/B7r523l74wnV75vnr0g9ilI8/sAevXLcbT16yizdO2/W7F+zOg2s+YLiuxpxbnPGev3Zq&#10;1gucHrxA5f1tncc1r1u588wVu/zglLPT9SfP2aq0CDpkZr7l4OeaEeKMBpPrKVXILNNJKt4uFF9l&#10;1ZE+8c6rPjZFuL+4PS2hvWQP7j/hrLK6OGfXr5yz+bkZm9U+YNNquaBoZ1SdZchzJ2GehOQabOJ5&#10;Ell39wmradvLF07Z2R0x3K70zfqKLehYcd1HfxqZvAKggCmIplz3ofkEAqIa3nstkcCCbhnRe74L&#10;QcPvsK5NCb2NjbXAzSiy4Ea5QAUkYhHAAZNknEUCVwNIYBKiGhjERetkwCS4HLKtwXs1mmj47i3R&#10;/qWLduPKJTuzu20z01Pyxet2amvDGoqmptWA8zPT3pM219f8YqamU2pIhePVuFXKCbmYotxVVoCe&#10;UKOXbH21abs7C+qdc3bvzfN2/6MXfaznwqVz7qMZENza3rBLchXbPki4JVCdsk0dc0W9+OzNVdu5&#10;NG9bF+bs8r1NMck9sQ5AuSUmUeTz4nWBa8dOX9q028+ck1tRKLuz4UxQFlOSVeYaG2IiBidr0iS0&#10;R6UWhPtEhnSKh09e9TGqpdUFRV1nHURUuS2pY6Jhzp3esl0FDQ32q9/XqgKJmATBSlrdE2hiFUDC&#10;e695ZfxGn2UFxNPbq3b+9LYCj01d77rcV8Oq6pw5RZ7JZBAQcKNx4QNihZBBAAPfARYPpZmErldA&#10;A1j22ERM07WxoVh/dc7KcgshQBCu3HgAEYAkcDWBu2m7GkU0GI3lwtVFayBc+S29qVzPC1DytVLv&#10;RFB1ACHheunCGTu9s23ry8t2UeDhRGqlkhW0nzDub06Pq3eOWWU6abPrJfn2ki1Ji6xsQekV2zg3&#10;pzBXkcaTq3bvxYs+7sNo8d1nLtvZ8wq9NwV+AXFVNHzh2mm79gTTQM/ZhZu7CkV3bOvKvJ2+tmRb&#10;l6bt6v0de+rlW3bvuUsSuVflpq77aO7lu6ekO+bt/M0NW98VoM4sicmaNrda92vlugEEURVJQpgT&#10;hkGH0UYrOu+Xn71lO2vL9tTta/b2h19xHcL3K4pqiAJ3t9dsZXlBbDJny/NiFN1kNAorB/TKpSBO&#10;u3lSe1uTEOkwjkM43Cshu7Mhd6vfb4mRN7fWbF6AbAmwaETc9ZjaMtQY7CvUMriZqLugINcC47At&#10;AAE4oeuBgbpu3bphly+dF80F9RmBBsGnBiwCUNL+GoS9WBD2UlzUFq6ygFWC97gitosnx2xoBPci&#10;1MZ1QMXrbjp4VAcPMoknHeGgGyOZB5qbLbmaqbTcQkE9sWCt2by/b81M2KnzapRdhddbNbv+9Gm7&#10;+Yw0xu0zdu/hNQnVC16stLaxKu2xY/deOGdPvHzB7j17wW4+JcGo8JVaWjQGGdTti2KVyyv21Is3&#10;pFmuS+BesfsvXNP2Aol+v34GkIiJLizZKUU3ixstr7ArqcdznbVm2XVNABRFLCsKPQUU9AhPHb0g&#10;sO4szdnzt2/aM3du2JsvP2P3rl22rfUlZ9CNtUW50Tmbksg9o/OelwiGfTPplN8sxCvjMJGRAQcG&#10;hm4BMNzw3e0lO727LqDN2erqoqKeOYXA0+7uuZ+jAgG/DyKXIFohiwtQ+B9QwCiABLB0vgdAfN91&#10;4dwp29nZsTI7lTAMXU3obkLR6iBR79jXIqFobb+XkXnNF0Vz+i1+LRIL5t5ExuQTBY7B4T7PAkKj&#10;hFeMT5AsCpAr2gMorrwHJEoVyTRzDob1jaotL8vFSI9s6SYtL9fFEjW7cmVDzHHabr16yus8nhaL&#10;PHz5tp29tGNXH+54XeuN++ft+oMzdufhJbv6xGmvoaVUclohOdpi/cKUWGrJbj+47AVD1++et7tP&#10;3RQbnRZ7LLneYFSXmtvmrNhsY0ZgVbQyI/dCyabcC4J156xu0PK0ooxZaR7qd6U5dL5nJWwvieGu&#10;nRWbqa1feHjHTq8uOzgIUc+f3nSwtMSwW+vLdkourSkmyKrNo9ExbxeSZqlx6QwBAz0yqqjEb7Rs&#10;aa4uF71k23KtW2KSVTHq3PyUgzQloPF7wAAoMBe8ilqCyKXXk3G8J/LheIAERuEVF3Tl6kXrOq9Q&#10;DNFTKQVMEmRWA5DsuZk2i8AqAUu0XU7bgu8AUVoRCDP5yH0EK/6QzMFcdVPqL/ZgIhgswgkSiiGa&#10;QG5MJwm4QH+1mbSpuaL0R9Zqraw1mxO2uFjWDSWsbNq2wHPlxrqdu7Rq1+QWbj8lHSJRuqIbwOgr&#10;xmAh7ua1V58XWC5KU6zpxosNFmY82iKHs3lh1gulKRpiLZLLN8+6njl/RSDZXBIoFOpKIG+fE2DE&#10;IBsCTkOhPLokP6kOok5Smy4pgmnYabnAlZ2mBHHJ5pclrtckrncXpMfO2PVLZ+31F5+11567b5cp&#10;oNINLetG7khET4uFatWqLc1Py22s2rIitpLcdjzGICBzg4csNjbsNxMxO6B2JOqho6VHR6yktp9p&#10;KoIs5iwlPZNTxy4WMp6+5/chiwAqZ28Zr/yP+0LvhONFRD60fyBmh+2Swuuu0wi8rU0huX4AJC68&#10;2gAJmWQ/R7IPDJgGt0S4TNQCUzgzIHwcIH0CTL+Ek8DRoxOS9YpBMhMoabkegSRfUKhLmCZFT1Ub&#10;IeDietlmF0TZ1YSoPCeBKFY5p15/tmWzGw27fG1TUc68nbm6YeeuSmO4cNuwRepRlhc9w8nraWmA&#10;U6d3tP1Fj+IISWGQlZ1p108Law2PfnAzZGoByXUxEAOFjEpP6+YTQW3urvjSl6Tmq80gtG/MyNUI&#10;yGgwohvE65S2n1IUtrDVsOWtpi9r0VqSiK+mbLKasRcf3JT7WXDGqAgk589s26xcTVEs3Gpo/4q6&#10;FhcYS6v5MElMISxRCGuHOPPqRo6OsKLDcQGjaq3Jol09s2WbK4rWtL+mwFsjaEAmSGOO6UbD1v1i&#10;kED8Bh0UcNBJw86KhWn+kN1h9FY5b12n1LDb21sOEmcQln2QmyEX0ckkDoj2676gFUBkTKtg+J5h&#10;8NGoTookzVDg7/oksnraAOmWsWgNAEokBnXjC5bUhaQnIu6qMhOklJdtQsq8Ukkr3Jyw1pxsKiv2&#10;kL9frQoEJQnUWTt1YdVv+OUrW4o+5CKev2TXJEhZ6pJpobMCyQW5HUDz3AtP+HyeZd1gwlaomDlC&#10;c2tV9fim3X36ot176pZtqi02FSHsnN7wupBF+XdGrOcWG7a+LcDIRTEOU2uUBIqCFco8nzjhbcIM&#10;gdnlhovShW2BRefJDIGWgF5u5CTadQO1DfXD1y6es/WVBdceKwLFjECCiJ3Wua3o3Cn59M/KZbFB&#10;ylPlNYEQjcBAXzwajNuU8xlrCKxnxHjbK3NWkFCdblV8rs6w2j2hULhbYOLGdwscRDZegiCABCAR&#10;Ix075m4HYHj+Rftn3zAVILlwZtO6fKBO5iO/iNVU0p64dVVf7joQ9qIbvU4JuYDCmUbb8jomgOBG&#10;wslbzNdhro67F50ENQzE7CxPgbEchcftkQFRfjYY9k4qulGUUKklRLdbXqYwUYqL3rMCQk4AnrT5&#10;Vfy8opqdlp0S9Z+SCzh9fsWu3diyJx6e8+mgFCmtb4pFZsKa2Tm3Z5+7Yxep+1iasc0zK7Zxdt4z&#10;pJXahK2da9ilWzt2/+Urduc5aRi5Hk/HXzsl/bJsmzuz6kQ61rktmxFYFhXZ1KcCcdoQCGiviaLo&#10;fqUukNRs9dSUzSyJ+lsFm6wo+tG5T4j6KTJiEltW7Tc9VVc0MyUQlGxjdV7tWvNOMiu3M6PvWgJL&#10;TefH0MdkMdCKDAR69CF3MKAbyU3N674sqaPcuHTaVqZrlpNrWZxrWEIuiCKm2NiIDYhBAAkFS55l&#10;3QPKyYBdBAbcD8DgPQN+GIwDeHYVPXXlBBBqRUjocMEwybJoFlHF4FsIFLKqC+qdCdhGroW8CpVs&#10;LD8BNfUproc9YBOAAhgABewRrG8igOji+J7JX6lsRD49ZiPSICzAwohwbiLhIjqt8yhVAWfMI5tq&#10;rWjLCoGXVyQQJQwvKhrZ1Y0+d2FFQlOu5Ma26495+XSym159rxATgFDxdkWahdqPjdPzni1lELLR&#10;Ktn0skLQa2iSM3ZX0c/d588pStq1M5e37OrNbZ2L9IL2NSWRevrCvK1INC8st3ROdQnrglxiRSE+&#10;ib6crOjP11mUi2nNBSChdgSAAIrT0howLglLxlNgEOqC0SSk5nE9CzNNuaF1F65h+8MwbNcQE5GV&#10;RkzCEL3qgBOpuC3r/C7urtlyQxpJjDM/VbaY3PywOm5Cx4NJYI3jCqEJgTF3P2gQB8Pxtstps4oA&#10;xdNK+A1g2Vyeta5z8o0r01LXUuicPPmMUp7xg4yHYaSLycCm9TmuIagGi/jNpjh6Zrplw2MDHupy&#10;831JigEhtVfg8JWPjjlYcDnhJLBh+dTmXFwh8oDQrlh9dNCLjvKTSd2YU84kk9Ii6WzcZuXfC0U1&#10;9HxBYW1DbmNJkcaMnT+/bFfEDhevb9mZCxt2+uKKZz/Zj5dFSpyuMworAXvxrgTrqXlb2pqyueWq&#10;TzddUHS0dl5R0vkpOy82uv6koiQY6c55O3dl2x4+vCdNwsiy3Jyiqe0zAt8MLq+hqGVWOiRrpy7W&#10;FdmlxSg5uZyEIh5pna26zSw0xCAFyzPeJRBxw6+c3bVzcmUMdyQTardWzUFAnmRW580SHLMKpfm8&#10;UWUkvSQNmPFtKOYiScY4DGI2EY+6K4cZpiRWV2cVgYmZGgLTogCcYthjZMiXszghcAACUvq4ENgC&#10;JiHKwZ0AmpA9QpCQfwlS/z12Wi66a2t53tYllJbUA71MQExSlCZAFzD6m9L/+EVOEBCxCB6MECcS&#10;0UEY8WWCOWuPARDXHix403t8b700WAVtAkBwRVg6L5HaCMKuCTFKa0oNVU/Z+QsXvEQhmYpKGMrv&#10;Twowauy55UnbWJ+2HfXoNb2ePbdiN+9u25nzG4pgqCNhglfLk1q8wihLq7N2WduQCFvZmrVpUTEl&#10;mKVqEKqv7krbXFuRKF2Wu5JgfXDexe/dOzckXFdsWb8HJKx6sH1G2mGuqXPJCaTkIRiKyCqikx6p&#10;k1xMyA2VvdiZUe/WvELjBgnJpJ1ZW7KbF87YqphuWeEpIKmUCra+PGfndoNsa0naAvFKMg3RykAf&#10;NcZU/uGKKCnglfuQV9DgCcdqyVbVKaYkxBvkqdSJc8mYZcXyMXVkRGufQBDWx4YGaAAELgewOHt0&#10;aBW+5zuAclEheteS6GphSg0ssQSLkHUFwR7J6GZhKZ0YoRT+DOQRpqYVCYFkV89iEXSJA4QD+GpI&#10;xx0g1C74fGIhmzVLfJkKgSuVG5aeCQpfiuVx3YyWGjwm/7/rx8wXUr7IzcwCS2BndGMU1egmT83W&#10;bOfsnG2fWhKTrHtxz4Z0w8KKGKQVVLwtrkxpf007f3PdLt7Z9ozpotzMwpq+100s13QDFK5X6hNW&#10;q5dtfWvBdhTNLC8t2eWLF2xJIShF2egaEmXU8y5tqp3Wpnz4oTVTCRJqFXUkltjOjovxGM8Jckik&#10;62GSggCFuJ+Ufrlx7pTNq8c3JHgXBTzcxzKRjFx4mTEuaZBioSDhKmAqiAA0dBbags5KWQEaxkfc&#10;BRLKF0sCxuqcOobOqaT7UZaAzjFqj86TFIiQVhdDIFoBhc8vFpMEaX6xSjvaIdrEAAefA5BQvFYn&#10;MtZFKrghPdCsVx2liKTAtYg5xCK4mLEIBSi9ikoY8AlGDQsKg0nKMBhFmIv2wM+xHSsz4l5gFtwS&#10;Q9LUzhLKjYh1YtGYFSp6HxHYxF7pbFS+X3pHvYBpnnxWEI1Olmn0pHpywTZ2FdKuNq1JjYUa7MKV&#10;FTtzkRUHFuzyrUU7e23VazpmF+pyBzPOJtcf7sjVrHsqfVo32kPW2aJ6eNErwwpik4WVuk/dOHN2&#10;yy5cOC8NI90iTbaAxtFNBHSMRRE2s/+yzoXU+7xEKsnFBbnDxpSiDIXoCPnCZNantTLgSZIRPYeL&#10;xp3vbM/KZRW9A7YaZWsIVEsLU55rAQgwyaLYqiodks8LYGoHggoYnLEYJAD6hG2TAkVTgNvUOS4J&#10;dFMKPCZ1rKxAUpCgjVEKqfvUr07NTYcpApAEhdSAgfche+CGIAB3NwJICJiSQB6ARP5wTj0ZJkFn&#10;JLBxiVOKgaAs/RAWQfAAjMH+fp/zC2BIhDEY5Q9OgroEEoaq+wZ1MISqdAhjCGTwiGqi4/0SYBQz&#10;j1o2J2pUgxWr4+4eSMRtb2+6qq/URZ+TFDolrTVddZtyq6vnz0vEznqIuigGmVfUgSvwbWZq0iMt&#10;icxpu/pAeuXGqk9Ob85WrNait2d9FUeYhGmq83INp86s2rmzpxV+L0jsipUEkqUVciRTPjYDM3DT&#10;GwIJ70kFzCgcJpFYq+bEIoq+xHi4y5XNite6koOBVRgMDetyZpcYHc/buHr6xqqOJY1TUWdYbin8&#10;rZesJiBOS5PU5MIbOk5F+ygLLAUdpyRgNgU05uRMKXyv63cF7XtegG/K9c2IiRraPip9mJawzeiY&#10;o2LvPZDIHAywCtrEXwOwOHs4qwQ6hPsIYPjdlBiva215Ub5x0d0NZQLE5CRxGBEmn+EZUYVdPt6C&#10;nxOrQHWocRI7ZPKYKB6ARGDS9gwOIVJhkRHF9rCIf84+4ixRHZX6H5faj3gkM1mL62aIydJRu3Tp&#10;ovyw6LOKLonrhqtRpisCQUU3tKGbNyUBK40hHTIrsUad6Mycws95iW+5gWk1/M6ZWVtXr6XM8NR5&#10;8huBny8p5KWeZbIirSDw5dXQPmS/Pq/ISIATSJZXYRD2HbBRsxXc8OlF3VD18CmJXsQoBdykBkiQ&#10;lSvUAOsaWrjIvELlorMISTYmzi+uFT0aJOTf2KlbRsxAkiwvdmhSY8PMA7UDDMG1T+RwKRLDuP22&#10;y3FTh6JwHbdEkTrf05ZLiopajExPRMXQEXXmbp3jiCLRwN3ADM4YAgJgAQywSsgsnUABQLAOTMLv&#10;GgJgVyYtlJbKPsjE4Bo5fIqTuQhYgsGeoBBl0FmFEIwUOgkfQAJzNNXQjFgCEgDCeAHqG/PRRVhE&#10;TOSp3tH+QBxX4hYbj7hbQ7jWGrrJ8zmnfBqqoEinXM8qlIVFyjLS3C27+3BLN3FKIJn1Gzwn94JO&#10;mVusWV09km0IUXfPse7JvJimac8/+5TnYSZ1w0il11p57T+lRs1IuyjK2ZR7WZh3YKBDmG7KK8k6&#10;iqi42eHoLiO95Ijq+pzMM/uj7peMc11uZ6IQuJyqRCtustaacAYBRBhJQdiTzkjuIy2GyWs/MDc3&#10;HZdCzgo3w/sw4iQ94a4ZMAkoZ06tqXNKyOo73NMC16E22liaVhDBgGCfjYm1+6QVe1kIEa0oEMAO&#10;7lJkjAUBEsoPCJExGCYUr0NMQ9V1dt26edMF0qLUM6ikfC2TyeoixiU2g2KUcMgYUATs0e++EfZg&#10;py1RJKOLsAWsAzh8FFGvzkYCmING3yXSI36R2ULUkpnRQK1PUjNCniTtKwjgf8u1tK/EOLtQ1Y2a&#10;dJBsnZq1C9eW1dAzsimJSoWz6umnLszY9lkYhciGqRVVhcrzehV45E6efuqOV8GxymS1getIW7mR&#10;sam5goOK6GhtZdmzqvNq5HmFz0E4LbEqzQJI0B9kaiflEsg4h7U0QR4poe+YciI3WqDMQmGvGAZh&#10;TKhcF1AI7ymimlA0BADQfnNMOxEDpKQvGJaYlCYhkgQspAHYjjTEXnQpQMAm3K+L53c9PC7IpqRv&#10;muoAXN+CNFsDtpSYHlHEOTzKAB6gUGAhtkAywBAAhbCX9wGTtFkEPYIBkpGTlpdO7Lp790mhclfK&#10;e8oBANWAULTJfk0Bg0tBVOKDRQIHJwh7sDNYBYAEjBOUAoRxPDWqXswi0NAQzz39lF/oM0/dt4f3&#10;n3Rx/LTek0C6RO3nuQveOOubdUUbDatU8eMF7/HrWxJp0iDLaAyBg8ik3qjYgkQkYJiVTkCXTCuM&#10;nJtvig1qio6q9vprL9kFaY7JsvSIxPBEkRum13xGgrluFxUGr60s2eLyjF28TpZVLqqdcyHJh3BF&#10;X+B2GIInDQ84GL/xLDXilKhCN4Ys8foppogEdcEI8HxBgJxX2D2pDpEPXIfXFBOFiFEm5LbIplZ1&#10;rFCkAoRArDLlQsGEwMJvgugzbdubS85IgGlVYrsoEBcmEl5LksskbEptgzAuK/IZjQZ60dkEfeKv&#10;bcEqgPA/Y0E++KpX3o+M6v3JY1YoR6hxVc9ULyIeBwiwAzeXGw04BgeHAtEqY4jf6xCEwEa9HugQ&#10;vZ+emgrAJMMdwTqwB6ACHERFNALAe/jEPYEga089cdeefeqBN9SHX3nZ3nz9Nbuv7+7cvev5gOde&#10;eMo2FPZWFK7WWbdD7EB0s7QyrZuvCEDibXaBOg6BReJtiRUd9X9dvWphqWWbp6Z1o2u2fUbu5pnb&#10;Vi7ngyhCbAVL1ZoAJifX1LBzV5bkbhf8OuYXp6V55lz8Lq/NOEhgjEBjqIcKJAxuAgqYBVcTgCQu&#10;thm3pCI11qgtKzzOkkhDHK+wpovcRH5cLiyvGx3XuSgaUgchnM0oKqJT8UqwAGOEkQ2AwNV4QZjA&#10;4mNr+n+6SfJTLKZtazrHZZ3vvDoIT5koEhGWC2KZjC2rbcq65lGWWFVAMazXsWiP7kef7lNQruGp&#10;ermkXvJbAsjYePBswUjspMByguhGPnh21jN+3GjYYXiY9VcpkpWLEWBwLwGDBNELQKlUq84eRDuE&#10;iwAqcE0Bo8BK7noEGICDEMPHPnxSINH7B/fu2JO3bngjvPDMU7qRD+zmtat2+9Y1n5/z1usfttdf&#10;fUV6QZSsXjG/3BAodEMvL7pOmZmvemSyuMokL2pp1XOkUWqKEhYFpvWtabkixmcKdvfOJU/6FRna&#10;V0+u1NWQcjmNqQkBr2HnLy3bgoQrdahrm9N27pJAsyqBrH0Q+jJOQzREQRXsgethxJzPAUg6m3AQ&#10;sHJAfHzMxiTIAc1kJWWN6Qlb2yF0ltbQ/9MLVLCPe5CQ1E2eBIBiJkBCghJNiDbExWBh6IvbASAE&#10;FOgQQuVwGKVeydmKdBrzbdbXFrxWlsnnLXWwltrDXVIxZbONSUtP6H7EetURB8RqYvvISUvlBrSv&#10;Qb32yWUNmz9ooucxGxk7YYlsr3XNkMKeX3CQwBZQTqhDBgcACGwRMEanNVstBxDvfdYXGkQGezhA&#10;XM8MS5xN2MvPPWsvPvu0Pf3kEw4S5vk8cfumswmrE7zy/LP27IMn7erli/ZQrudjH3nb3nnzDZuZ&#10;nrblrSm7dn3DdQjZT3p+c0pCdqaknl6XZqAyrKQeWrGl9bpYR+Jtd8ZZpcJaHw2B5NYVT43Pread&#10;9pPpmC3oPcm67dMzrnOWFPbiNgHXzhlWW2oJZBQmyd0AEvV4L6zSe0o2YRDYhRAXwCRYkUjCNC4f&#10;Ho2PCiRRa87kvBZmbpERYrnNsqKfmQm/0eF0B4QoixLikmEB2o0UgWe6YRPXJ0Q2Ao3+h40ByfYa&#10;mVvcT8IqikAWFeGtLAskq7NiEYXPTNivKNQXiCdzSU/RT8ptzskd5XWuxckhyxTE+AJJfVbnK5E7&#10;Gu22sXif8cjdochxS070WoJHmawuqWfOz7sOoRyOcjl0RMAGA2KNACT+KgbhJMd1couiZ0CAi5md&#10;nfaLhIF8TECf4XKeefKus8SLsheeftDWIU+4u3lw76699Oyziv8L9upLLwpEzwhMT9urLzynm3rD&#10;w03m1KxtN+30uVk7pRu3uon7EX1WigKH3M96xVY2mYBekqidchaZVqRz6ryE7Bkik4KXI5w+vaab&#10;m7XF9YJuluheN5IeTZRz6eaSZ2xXlhcVJtfFIC21R0v7mwmYRMdqTMnlyL+ndbNCEesMohtH1ANr&#10;UPTcmqOulCkMLEoY03aI8pTNLRfFKhk3xqHGSZsrekQHVsVUeblBhieo8fXOpnblf1wMYAEkAMTd&#10;i4zPd7ZWHGy8J7cyRySmjrCxOm0Ls1WrSIswHZRMuUelkUBXjkeJKMdsTm6wLnDFBIpkts+iiR4B&#10;Q6GzGCY10e8MAlAGZV2cFMs0TIjSXLhIzIDOACCwBlVN++4GpHOii8tL7mI4gbm5WXct/IbxHDTI&#10;zHTDrt+45uIU9nhw95Zdu3LRbl6/aqd3t+zOrev2pFzO7vaWF0gj1Aj9mEdM5EQYXldEcurMnF2S&#10;O9hi/bEdqtKZ3FWQUK2KDaTkp1gcZ9Km5yqKIkoe7QCW9e26IpmClauKpKQNmrNZa07DHjn1eIFk&#10;XqGpevjmrthqfcqrwZhhCDAWl5kmUfPcS0XRx/RcSRpG0YOEb2um6G6H7GrgUgBd3FIZRsajCuvl&#10;MpgSMRaRi1GYXUj6ACBlCYVSSuc24TqsoggE/UEKviBGIiTOAgSBgvYj+Uh+CbdEeByAQ6F2+38G&#10;AwEIrFMSINAgZM1ZSmtWbT8jrVaX20lKO8E4y7oW5jXB/KyelI2NCEQZq0lsU6SUzQ1bMtdvgzxN&#10;tf+4RaRb4jzEE5Bwo7c2NhSr55xJTkr9QoGAwd2MwMHngMSzrXIxMEWzFbgYGKOlCIPQKhS7/HZW&#10;kcGSVDdLSVAgzNwbIiJ6BHSJKOP9/v9ZBwbs4QvilEu2st5yYGycnvbiZ9zK7IK+F50urlb9htWb&#10;RemTiiidZS3KtrzRkHgVs0iw8jwcbm5WdFssq6cLKDNL9PyoQtSURGhO+2UVgikxyZJrIQQywndR&#10;WgWgAEh0TXOWlRMUljdF5WIoxmSqLTGDbtDUnIAiV8P6Lpn2+rbx8dFgJDutni7WmmScJ5+Ua9a2&#10;usmM1lLAXNW1MJhH+iErZvIcE9ZmE4DETQ4Fq4NFv6cOBe0CiKbkYqlJmZRQnRKrzEiLNcjK6rxb&#10;0mloHTozIKmXmS2okF3RF+FvVIDJw4LavqXv4jzRc6DbEpl+d0X5yqB1ccOXJNpYFAUwnFC8zNgN&#10;7gMmcRYRWGCJQG+IKXQRy6vLDgjmzaxKRF04d9YvhP0xHWBe7DI9O+PgYF4wAixAvhrSfWzGweEX&#10;LxYBIJQuem2LQtllCVYilN1Ts7a6IxbZnhVLTDowAMnqFlVlZTFKWYwg9pEPpu5jXe6JqjFubEmC&#10;bqJAuWXCQQJ7VBvy66LbxrToX41CFpfwetVBwnzdIISmPGBxWfsSSDheieUzJT5Jks0uyK3NF2xm&#10;MWsrWzWvJwEkMAsgSWWi/uiWVGZM2iVulUbaFjeKDrScWK1IOl3uoSXXubM+Z7Va2W94ST3ac0tq&#10;X09e6h4QFTp7tIGCAYxFuUR+A5PACM16RW6m7oVhuJ2mhLzX8sqd8VxA9kvn9ZH7okS72ocAhOkZ&#10;vMYEIGcWueVGKmIlCfV4ZFBs0m9dpOOnpqc8HkePABIQ3KjVPJMXuhsHiF4Dphj27CQXcvXSBbt4&#10;9ozdvn7NLuiVC2MCeLmi3quTwZfn87ox6l0Mb3t4R4/QxebUw3O6gRQ8N1rSGbrZi0vSGes1MQHA&#10;mLItidD1zSmBouFAWFxjLIUBtkkxyKReKwIjSa6850vqzUkPiVszclctKD5I71ObAkhyBYWfxXGB&#10;RCGw9nf6kkAoxiKZxpJg5FlOn5/X5zO2qLC6XGVmIkmxtFU9bBbjCVwzS9I3K0QuLG7MfoNCrHQm&#10;bvXplJdikixMZWICSCBaZxbYV85vMjPtWKlyTgBlpgL5kpRAFqYQ3NThKEoO8ikBUEI22dpY9N8A&#10;kqo6BWzC+A6ByPyctJuujbGepQXpKnU+wMb+ijzfT/eN4IJ7ylooLNwHWMibxASMgoA8JS1WTEUl&#10;elOApKme1HQmwdUAEkABOGAWJk6xM9zMHkh0AVNTim50oOuKSO7cvK4TZ2GWYRvTRVVq8nOsD1sf&#10;V0OMq/clrDo1LppOKUqZVKiW8RR2vZ6waemExTUxwnJJvbpkSysV21xvSosw1aEpoJDzmNVNlBhT&#10;SMd4C4N0i6vSCgJJSZoAgcoNn5ljQnrQ85usWcJ6tBKPnuSay7qInFpI2/I24pO5usFvAAO5ImpK&#10;cVnoEia98znsRULMi4umpG8kBhdWS7a6XRIA4g62aRYflAtDEANAKv1hkcwE662MWqWZ8tzMNGUP&#10;BZ1ThvwIWVQBVqzSVG+HLSoCCyChE3IjQ7DAzGgWzENndbBZuVR/L50yLXcOKCYLalO5jaLczsKs&#10;Oo/cDroEoNR103mPdkzKLeJ6kAgjIyzsNxGk4tuZWH8iqf7HTVfVybumG2ISajlE/2TjyLaRYAmQ&#10;Jv1xwAYcIFzAtDRHIFSDi+HCQGupOm5Fv/mM7sbFKHHdMN2QmnxnK2eNOflN6YKmQFKdydraumgR&#10;l6FQdmZOABKTnJJI3ZIW2dwVk0iPLK/WRP26mdqOG8YgXbmWc9dDnWm1zlC+dIM0i4+XNAsCZs5z&#10;IZRE+uCbbtT0PCPLOp/ZtM2tACa5jHlA0rS11RX1yIon6XYVTTFexHuYCbfkekTnPyFfPrcSDCGQ&#10;PCNB5gXd6qEIVU/NFyVo1Q7jyYjlS6TqdQ4KuwEHtSVZaQDEaiY17s/iZXonqXkYA3fsrxK/uGX0&#10;BMk3WIbyDMZ5CJWr2g/aBM1CERLupqWQvyVhzyugASx8ty79wjwfmIgKt2aFEWVpEInymJhkdHjQ&#10;s7QZCXrS8zxJFLDk0lFP1Xc1a1LDMzNyNzlnEdiEgSAHhegJFoGm9tE97Igj8gi/BzixmITaZEwu&#10;RiYGmRRAanoFHFW9QtVTukkzChPn1KNqaIQZ3IZ86Yp6rdzHgkCwsla1ZbmWFdnuTst2FH2srUkz&#10;UCkvNqEeo1JXpDIbAATXQpQyJ/G6LDfFjSeTCogoM+AGpXSD0jn58fW86wVGm2GAee0PMCyvNWxT&#10;4h3tBDAIoxG/RDaEv4zklmu6qVmBXy6LYqPldUU8Ajq1MFvnJMx1faxY5PsXTRcr4zo20c6IXtEr&#10;AQDw+5Nik/AGMtxPLoNVFgKNEdSxjpNrkfuKKpxmSQqWpoB5uNFpgYslOEN2yZPo034IAph83xBI&#10;SgIJWVnmV1NPi3vf3liytYWmLQooLPPeFFtmdF5Mv2DfebHbkFwP9SYsMBxOBuvq6ZEGGdNJpFJ7&#10;IIFBAh1Cap1wDDBQDU+EE7ifEmWLAs1EKSrXITDwvHz54mqTXhvXSZIjiEo4iUFmJIgk+hCL9aYu&#10;opUSKxRF2RKfAsjGZl06pGprG3Vbd2t4lLKmqGNZrmjnlHr6toCyWZWQrduS2KciEJAog1moosfd&#10;zMpd4WZgkXJV7qUoXSRtxM1j3KQ5k5JGiYtGpRumsrZ9LihyJnymVMCjKoXT5GNYAx6QkM1tTjF2&#10;k5b2yPgUj0UBBH1R07WkBBLyIHPLBQ+BKd4GOMn0mF8/U0x8xFs3n0p4/D1zfQsCCjd2QqwCo/A9&#10;w/+8MmqOFkHDBXqEKGfUGSinCIj1S8id8D4jfUI2FjAAHtiGiGm6JRfkopVBQDG4wD8nUFDJBlCz&#10;Yo0Z/b8wP+X7Wlues6IiNpbZYq023A9TN+IKlbu62xXthKAIV3SIp5ZFc+5ucCW4GAGjv7/thgQU&#10;0vKwSlmupVwZE2hwLTGbnFLvVSNV66J1vZ8StU/JrQCQ6dmcVWf12VzalsQcLUUJq+tFuZaqwmU0&#10;gCIluZY1idb1U1O2fbphS2KQdYGj0So4kBbEKoS1laoiFdwMrwLL7GLZ1nfIwJbkGjICScbDXNwM&#10;zIF4hPqLAi03sibXsX2WcLksUEiTLC87SKZm5f6kRZY83V904VpWlAQoKS9gzGdJuqo5y+SswH0V&#10;JUpXNnRcuRmSaJkJwuCI9EjElxBNZ4OF7wifmwJzkEFFwI977+Vmwx7kSVyMErIKJHyPG2J2wpg0&#10;BMtlUSkPqwAUXBYAKJV4lmHRdU5RYXZNGqMo7QRYiHR83Exgm5ebWSWXJLZdUkRa1PbkW8jZzMhN&#10;UWu7sb6qe9yncxmzbFKiWUzWxUgfIVBGYWgwRNztIpRk0KCYI3QxFBDxkEZGeUnXE656QVFsyJK5&#10;UTUgQi2i16gL1kIxKq0jl8I0zSaVVRKNoviGejONi75Y0I2dWyjatkQgkcnSGqFvw7a2YI6GnT3L&#10;FAPGYCguZvxGGmFpUjekFmgTNUbZQVK0xcVAYC6uimLVQEFUIzDoHBJJqXTpBQRltSX3I5eAe9jY&#10;ZbJVzcUqwpUwvMWUzbmanbnU0vkoyhKQKMKeFfMhPqu6luY0k8byAhsrMIiuxZrUjRTKTLgXm+Si&#10;FhVAKi1pFrULLmecsHuW0V5KAtST02LaiZzXChOuAopphd+wByAhwgwyswKLtmV71lUDJGgSgIIx&#10;LsNAHjWxhLvkQUqKKnmgATWwpOircqOl3JjNSK8tqFMsL057hERl3JSunaUqOG5VACYxCbtFI0PB&#10;8caH5W66g6kO+LqgloD6Awb5FB5FFc1EyLqe8Gmavs6WUBZPDOvHTMsUKMpR9Vwpe31WyI9Zrjim&#10;XscYxrBHA3MLikLEJHU12GSD7KNcjUTq3CIjt2X5+LytKFpYlOtxkOjGMPoLSHA/K3Iz/lgUhZnT&#10;rCwgap+ewS3kbEXhJzUhCEtCS7RIayZY7qKBi5tKW2ueqjFpBc9XCLzcSNZxlx4iMVeVS2GUeX1t&#10;1ZmEpNzyekPniIid1Pnw0AQ17KbOUWxUa0l4s/iw3A0itlTTzZL72jhTVSch/JXYHFenEWPVZ5I2&#10;nlZDp4ZtAsYR27bUQXDtsEAe2k+TH1GHk+bjPZEMLgeg0L6wSVL7Q8CyOA0TrgBWWhqjKBYhpV/W&#10;zSXMLU8qPNc5tXTjS3JnMElDAOQ4hZwYX23U1PWSnWWpz4XZlusiQvG6WGZSemZcbi2flfAW8HLk&#10;fkQWXdOiGwDAiCPJM2xomDkZYhABhKde9/QqLKaOVe5meLRXPSTmc2fGolLFRdHkxJjnBOpTcbmf&#10;UUsLKBNS/VAzYW9dvXmyop4jMdcUzZPDmBGDzCzm5XJ0s3QjFhcqEq26OQLJslzM6pZCOIEI2vdc&#10;i3oHemBWv6OYhxpY3Ao5lilRf60hMazeTAo+ox6+uJ7zXj67TOVYzF0OFXCFEjUfEm2zhNEVO31h&#10;SuCUS1tbd5AgfFc3m9JEhNxkc5mCEURKRDNUzBFKI2AJo8l/OGsItERRRE6AJJUVYwgUyRTLmyvs&#10;1Gt8POIgIYO6vjIjYVl1LUHNB8IVVggTaBi9m4V7o3I1CFkinrTCbB5vkpa5LtH1ApKcen+tKiDP&#10;t+S+FE3qMyIchlsIf9EkAK6hKIiEGwsEk19h3IeMeVK6rS5B7iykNuDpGBmBljnIXQn1eEBC9hMW&#10;IT8yOARjDNh4pt/6Bk54HQIgGY33CTSDcif4XYmr6IBl8hFLFYT4tKKbMtpEVM6qzXlCwZhuMisD&#10;CTwStmgT6JrF8VYEBKKbVX3PEg2ruikLiFdFNOtilTX5+HmA1J57UxMoAB0CsipNwkAZgCDjCpOg&#10;U+a1X4p9uJHkMKbIx6hnAxDoPjsht6PzmKyqQQVWUvqrnjHV6xpDCHKBCrW3zrTEfALfHCGwGnIe&#10;043IU5qoyKKOy8HdUUyd9DJMKtEoZgKAiGOAkhZQCIMnpIVqraTagNkIYjWxAC4GsOA6pnUDmVoC&#10;m5DHYLiDcRsSZegUXwVabgeQMDshLtABlrTcKdNGCwIrIWyDqSL6f3a6KhEsBlH7VEticTEiGiaf&#10;UycV8Ce0TVXs1ZCrJsIh+cb7Ce2DVaJLcttldQTKK2OjA9aVka8i9Ur45AN6Mh6x0dd/QkyiSGeY&#10;0cFevTLfF5bpt5hcy0hEv8mNSJj1u2tJpNVbMiNWmpIfFQonRetEPPjnumiesHh2RX5d4euMGpyB&#10;tm0ecwJARO/zaxXb3BWL6KZduLjkOgC3RCU67IOGoDYDkBCCUu1FFENCDVdDBpYbx36pFyHkzAqo&#10;Vd2chTVGZ8l+ikp1A0l4FdRjCJ9Jlm1L+1Azy1D69NykzS/VXNSuKuoiggKAnDf1IWm5rUkBY0IC&#10;cWl90uZWyLYGuRAKnjkegOR4dBJSAXHXJCOWL+umqscTts5If5DjWJypeW9Hq/A5TIIR3fBZRoAq&#10;KVxNaZ+s95qVyM1KMxIRkTvJS39NKKJBl5D7qMIQcruE2SzxCZtQaE3ZQFPilNC7KXdU922C7RC8&#10;sEe5KIaeJEpC98SlWRoC2YR1FRjbKA51uBseFt0tRmGQZ8AiPPpc/1NnAIvEEop0BJSRCBOu+v2p&#10;5NH4kLalBwyot5EbUAOp4VjKqiw3w82ZUC+clXshIcUTPlcECsTm+npFkU5FjS2/v06JYk03HCHJ&#10;Gh/SBAJRfTovIFAYzTwcuQr935T2QEwyhWEWYSmtwmy5qsJUmASQEJ6SImeshkgjqSgjKcZjfIXM&#10;KZEReRJGk9fXF5xRKD/YVMi9e17h8eykbZyuCRxZuR/S/GRwg+wtI7sLq9JDCrGJZkpiCXROrcWS&#10;5wKjuzYAySqWEStW5SZ0fAb8SI6Rlkd7IB5JsOFeqMPdB0mwPFUmEVMvhwn0O+2XYX40SkKiNpUc&#10;c0bBJVC6iFhlsT2AMcUDosQijBA3xSQI2JwiL5iFiWGwDyPG5MkAGTqmKbfD9kWxMWAi6qLqrat/&#10;oFtMMuDUB0AQryOjTKrqVqMKDGO9/j3gYCUAdAg6JTYuYDmTBGCJ6/uRiKIe9RwPM2Eo9Z5xNRCa&#10;JaOLgOLzhaC+lAZdX5sUGKo+VrOy0VCj61XgWZItk3aXKG1Jc1CXSiTR0G/IfFblenBBFBmvSFQy&#10;ew4hSbKrIZdGFhSxWlc0AVgZryH8RROQw2Ach33OIKrnynbqYlNCrmXnr0mfCCRUuzFGtCFmI+/C&#10;IOHm2YoziWdW0VmAXRHO1FxOLkVutgZ4dEN0fAQyeZKSXgEIeq3SJDzWe+kkbvDcdMM1x/oKa6dN&#10;6v2Y3EFmDyTMLAAk1L8iYuvSD2S2GRrBwlwW2hE3BahgDOblNORSJuUqnD30HrcDW0yh49SRqIfF&#10;3U2ovRC3eYlaUvYAgrEfxoAAVVaMUhG7dgGCRFo3X6qZWgOSaRTOIlAHBmETaZCGbnJ+xBmEqZnM&#10;nQEwaBJsUmJ1XC6Hm0CmMRpjzkfEQcJoKOlwmIB6CsZRGDovS2iSSd3ZqfmILgJ1QbrEhahcwKzE&#10;6OJKwUNkIpMUIiqfciZh1BU90pReabSCajOysBldLJlUxPLiOsPz484gFYW+yYz8fBzaVy9U72Oa&#10;AyE1eRDyLMwM3L1I3oQR5CDVT0hNyr1UzXoan/0DwIX1vIfDkxVRswCXkUsFhHVFc2guls2gk+DK&#10;OSbupiC9ls4FuROYhEeqARLCXqrmcDWM3+BmvOxzJCggp/OyXUqMQjoiSEGE42nBiLwXFRFpSndQ&#10;ukg0gw6Zkjvlhk8z5VSdlOgHsBEqT+haqGgrFxXKSwQXFBFSYoDo5ftwGyKoLjQHFh2TgO0N1q2g&#10;DjIS7bVYUuI1qShHTJHKqoH1Pp4cUiPoQqVB0qxWpO8yBb6jZE+soTB4bk1iUTeFlDxCr1SjulyC&#10;USDJyu0w8EZGdGmddDxpcUU36rkzumkzSyVpF/RIW7gKLAzSkchi4jjgoAfTu4luJtQg/F8sE32Q&#10;t2BFa0LeIOJioA36J9rIwGi6odzYlliqOR2sPQsYGOndOC0NwriPQEL+hdFekngF+Wkmi7H/hoRw&#10;czaj/QQjyYzXIITTOdwYc29gEmkGP86Y1eRyAcw4DwkQSJIKiUlsrcwHTDIlkLDyJZVqiEtfWxWg&#10;iEkQsKxWBGig/3DAz5OcAkwIFJKd/GYinXDwASyYhKinLIFPDW1FbqamdodV0CEViW4+z1NrI3YG&#10;HDwkkqiHQUiiJVL/vHahNYhuRhTS9g9SMU0J25AA0i+tErCHP++uHPGJVYNDfQp7R3zC97gAA5PA&#10;HDREg7yAGAQWGR0bEi2LbvGZalyG0MknABZEIwkvr81YLNmp3RnbYL6ubjY6g0ni86y6KFG6sVHx&#10;qILIgZoOdAfhb1HuZmaeCEQiWG4IEBGCcrwiOkg3KCmAEM3ExR7kb8airCytG0WSTWzEkAC2vMHA&#10;YZDBJbxmZJlyR9wRTMLUiGACO9EZqwiImXQsQMK1Tc0LvF4/ElVYP+GiFe1D1FMkC61oj3wSAj8j&#10;MOEeYJC4OhW1qUwfJXlG1hQX4zUlQzDEiM/tBTAsIgRYQnB4paAsGIhldH7IinJNzhRiiIbcxeSE&#10;2knitCZ2KUnco1XqDDUUxehye7giyhyzYmryKHWmv+o4RDcAhshrXMzXReV0b99xz4UMRQJNksxJ&#10;c4hFKi1E6JC7mKzYAtYANBjuJ5Ea8gsn/8BgFuxBo5CKjo8P+82gMQslhaTpmMQc0wooIManky1l&#10;3KXkYTIuZ1ah5qxuPFqFz+Z5rJp8P6WBnpMQSHidmid5xiRtCc9Z8iNZgRAdEqTFSZVPisUABNEV&#10;0YfrATELn/mQvnrmwlrJhS85GUaWSZqVKiTuWN486/kX/ifFTxliMNzPOcg1aB9EUoC+PqOwVzoM&#10;MOKWGNBDqJJ5JvylTXBHo1GxsM6Fp36VxE5jCmu5gdwYRCzjLCTTYAWy3Nz41HjUX4lmPDwWYJxN&#10;5HJ8fG0gqBgEVBQKzU6VPY+ywpMxpC9yZGVzTFCv+hqvgSYRmys6K+o+MDxAZpbqNFwOK1JPysXk&#10;WG9F0RIuqYslIjCEKoziCTOFvOMCQGWKR4sQ4QSgGJMWCZglAAphMCzSmGHaZqDix5OIWTERSlwI&#10;xRhc4wZWGsGSEjDC7BLFxdRo5H28ZlkRysJq0WYlQKfkBpiAPS2QLMv1AIyibpQvFypKJcqo1IJ5&#10;LQhgXAFah/kuaS8fRH+I1tWT6dXZwljQoyWqQyZBAC/I1TGqPCF6BTB19I3cEPUpFBOF2VzOc0o6&#10;CndDUhB3huFaZpckpgVK3C1t0XTgIN5j0i4Km3VMAEvHqUypw1RIuQ9rX1EXm4hMKucZAZ7UKy4G&#10;5nCAKOJk8je5Dx6HFrigYNoKIAIkwST+YIZCQYBAh7DIDbP6SMfXxBRoDXIzuJl6teRuJi2xXfZo&#10;SO0qwBM6k60lqYaLKYr13TWpnbpgkV6Fu+kJ0djISWmRPgdFmocJFnXTBRZcTHpiRNqlz8ExGlXo&#10;K9czKh0TCNRh9VZWLCLioQhYn6PidXDAUVVYyHuq1f2Gi77RFOQ61naDVRanJUKXlvLaRkBROOtu&#10;RDeBzGytoYYnNyBKJMohHxFEN4SxVK6Tk0n5MdEC9FQHigyw4gqh/GqTtHzgksixrO9U3Z0QHZGP&#10;YdyH41GTMiVWqwvAnCPH5+YT7gJE3AqDoPkC698z2UtMQKdQiEt4XChLQ/E0VGmg2nQw7xlNQhtN&#10;1vSZwJItBiO9s62SRCXV8tycjEc5sAnfAZS0RO6MhDzLeAIgvoNRYA7XJD7gissZ8LEc1j+hChC3&#10;wxps/L+5OisXk7PV5Rlto84q4NTleohqYBByIl66IAlA0RJgyqvToVXKuldd42lFLOPSGZOk4Xsk&#10;SAflYgZ1gcNiAN148iQCR0rhLlENgGFVo6jcSTYf9d6Tyau3yiLSIfnSmNM7PQ2AEH5iDPIxnYEI&#10;gBtMOplIZUouo6noZJFhfrHCnN4TrbD684p6KaEmKy7ymA56MiCZF+N4hhPkM7ah46B3GKov1Xh+&#10;nxpTVI6QBigAhHMk0uL7jBqAc2AZUMZcGmKuJekSn/Ypd4dgRS9Rk1KW/mFiFckzjpNQDyRZxvVR&#10;LxtEXjGbWUl7JAOQAGwAVkUnEtBLW9JSjGsVRq3cVGS1Kn0RCdarnab6v61FSJQBAt47GMQcZEen&#10;pZVazZprGY9kBBYAFAAlYBMYxgcLpSvIzJIDqciNAJxZMQkFSg2xyPLSrOXU4Qhvg/EdHumra1GA&#10;QY6FwiNcDKl6IqpKSdEN64UgXhGqLDBDDgS2SOdFjwp9JyZ5klWfL10Vhry4HeokSA5NUDMhcMAm&#10;7mZE8YyK0lvzOnC+SM5AN8lvjMJG0Rv0DUCY8FTnZjQoSlbYql7cEkCaYpDGHFMws9ZUL58R1c+J&#10;aYJ5t0G+hcRaxsdSRJ3SI4Sm9O7J2rjfHOa+8JpIKeSViGS0mpB0apFIhdHpgqKZqiKmYAxobbsq&#10;gLDwDHNjSJQF1WdoEzK9zlaKZAAZxwEk00tZB0S5ISbRdcOgMIqDqhjUkozr+BwT0ZwVSKpikYVN&#10;saiOw02fqbMojb4Xg3CTEbAhSNAfRCxz0hlEKbgYT93rc1wO+ZJgqksw3WUC1hHoeLoWg3mzTLSX&#10;O1tSJBXTPsnPbG8sCBA5m6LiXyCgWg4xi2shXEaroJFYLLjCtUs3dj127EP22OMfssf1ih07HjyC&#10;9Njxx+34icDCz7ChMeZi9NhI4qT/7rHHu+xkzzFts7+fcJ+hfeix8H2Xf3eiV/s/yTEe02c8w4X6&#10;SlY7prAJDUSlvhqA9WD1f3d3nxvrw7KyY7/YrH+41waY3zrQo+96paswVlzat562Hf78SGsf4yg7&#10;+UgjrxTYiQ9o/rujPsf03YFjH3WeHUZ79fXxTJpBtRfzpAIL2/KRxjZt69Xvg/f92idP6NK+ZQeu&#10;r/16+Jw/iPk+28Zx+vuZ9Md4IbM/9y38vk/fB+cVfHb8RM9/sv/bWa9beI9538UDmdzCju+EItJQ&#10;Jz9+8pg/0DvfiNrgaK+Tiz++thtyedxGUz1OHAHJhET0Iesb6vHvO/e5Ry7tY7Ht8W6OE3wHUI+x&#10;6A6kEHakI6ynVx4x22ej6W4bS/fY0PhJ6xl+XMc8Yb2DIqSBY9Y/wjIbvW3bJ5RHEssRx+m0feI4&#10;bO2O1m7QD2Lv2Qef+efBdweOfdS5dhikAHEcJpLDZLL/m/3P9rZ1IqET73f4vWsOz0121LV8ENvb&#10;pwyCGBgksc8jFofeQyJOLm0i4TPO4Wgg/yf73TMRhe6jW5tA9m1/u0CRdBikAKgA2cluEcUhhdKv&#10;IJn1nY+ffNzXWBxLDEkdcMO1zYmAJAKieCzI3/rSeiyzp45OZYrsRO+HrJv1GQdFHH2QxwnZexXF&#10;UTaeHVYsNqjz0P/tDgehDcV0jOGATLr7j1mviKVHwX13/3EpJurtvjkSCW2v4z/SQjII7KhOhbHt&#10;UccP93PguyPs8HWE94oOuUcObeskE7c2YYS/cesgEuzA+XC+bTvqWr6eBdezTySQxEEiCUgD2/tO&#10;r+H2nUD9T/a7aSIJ3T8svJfvRyJY1/jEoCWLgxbP99toskfWa5FEn4ceISEESkMdXzfXQSjwQSyE&#10;NMPjCnP0u6H4cXXmbhscOyH1csL6I/yv92Mn/TNmnQ+N9tuwQqOh0R6RT7d3+BO9Iigpk+PdCnm6&#10;TwpABzvJUebfh2CX9et4vYM6Hg/ij3frnLp1/ECdjKUV1yd6bDB63M+lX2TT06twKAyFAPsHtPB4&#10;vxXzfbXb0Y33e7ZPFO8hjD0Lrr/zf/bjRKL70mkH9x1sF3RS1hEJOnCnHb7GTlL4Zi0kBdQGIc2g&#10;yILwBgvJbJ9EuIZBPxeOfxRg/5P9TpraW/fsIGEctqN+JyKJpvtsLDUgTz/knW40qQ6vDnlcRAKJ&#10;8Iqi4LEkJ9XRAejA0IDP6qKzjohI2H4k1u9qZSBCJ9brqEwdt3fouHdy1Ee3SAMFwns6+1hGx870&#10;SlH0W0THjSTU6eO9Fk3QEfCa+9bZqfYBD1h7HLAsLszxPbyRChkvDIhAuj2X0zOEgnpMBKdtCIF0&#10;Tn0jIrkoZBMsJheSxQexzs72Qezw750AuCa/rk47RBAH/g8/CyxsC/YRKotOMjm875BA/Dftz4Lf&#10;BR2X7w+f92FS+EYtuNbgWJDF4FDErX8gCGs4riuTNpGE54KF+zgKtP/JfqfsMGl02lHb71uXqw2F&#10;JcOxHksUhi2qTj2mTj1GoZreDzgp8GSSoIP26NU7ucCKVwcQkdiwhzf9FNgPiYxEBLn6kCXL/Zat&#10;jFk8NyICedy623ayRypEHfuEXlElqJQISiiNB3vchqOoiH6LZXlsTq9eRVLsf1BKQqFSdy8gDYHG&#10;I3U6OmpPj4hK4U1bcdABeT3R3W2RVK+IqlvXI8VEHoVr6lPYI+WCKgoeyUPyNtzXIes4zuFOd9g6&#10;tz3KnBgOkcnh4x31mdvh/ekztg1URnBv3Jwg+P7gfvx47Q572DoJJezM34h1hkPh9UEQ/agRkQiE&#10;wXvODVUCifA/xw7OPzgH9nUUYP+T/d/TuuK5AZEIoQyJ1DBPsp8vOUGVyQBAVIcTkRCS9A50gFJA&#10;CbLwUgDRIcuUIlacilpxdtRK82NWXkhI7UQtkU5aqhB38iBsIscCgUEox06SeH3cerX/aGbABkek&#10;Tsb7PMwaifdYn8gkovCE94NjPRbLDel/hUgiv8FoAPoRXcOQSGJQYVMvK9oP7p9jaL0DbB8QYx9K&#10;yY2HuQv4PSc8vOKcCOkO/9Yt7LhtCzvcUXZ42wPW3l/QofeJJCS992zb8Zs96/y+vR86rKuMth0m&#10;kAO/k4WEcliVhN93ksJhwniUdf4mPCdeO4kkJBaUSac6CY1zOAqsv/P2u0Nene111Pe/u/bbcw5d&#10;H3q8y4njMIl40tT/D0Ic/nciUSd3oDIuPczwqzzL4KBl6xHLNUZtcjZm5bmoVedSVpgeteryuE00&#10;4pbIjNvoWNRi8YTFU+MWyww5mXA8ErXkW6pLKZvQfhiBiYngnDySJ2UQA6qlx5VTGDJFUiekdgYs&#10;PiGJrN8QxvB931C3k8xQtNfzMygQvvenNHUH+RF+36OQC4Ls7FyeYG5f//ETKBt9fkQnDLYNTR1n&#10;z4LPDm/r1rmvtjmRtMlkr+N3/GZvf4d+F34XvAZhBJ+HhLDfKYPz2v/tPrmEhBMSWvBdh7WPsW8B&#10;QXwQYmH7kEQ4BrmRIQ9rKKULVAgWkkgnmfH7o8D6aGP7Tjv4/YlD7w+f66PsyH0dsV1oYfvsfxYe&#10;b/933n4dbbq3Ldsd2hbbz1kcPI9v3n4797VvXQy/hkRBBzpxkpEVhQf9J/z/PSKhc3X8TycbipAv&#10;YRRl2AozERuORCw/M2qVuYSVp1JWmh23ZD5qqVzCRiKUM1KplrTaQk7bpKy2mLWJWsLypazlp+KW&#10;b8Wt0BpXOBS15MSYxVIiExHJaFqg7CfcYei3X2TRbWMKezLlMYVhAiokEiNPQv7jmPUOki8JEr8D&#10;IzKFZ+RlCGEIpboJZaSEOm9oaGHH5IZyndx476SHbP83bQDt2f5+DtheRz5oYSfeJ5KgA3ea7+/Q&#10;7/aPj4VhXJCLCDukk4S/P/jbgDRCEgvIJAyH+N/P6YjzCM8lPKZbB+g7jW3Da+OchoalRkQc2B6J&#10;6HOO7bkdP4fBA/s4CrCPshPqIP47f3/IvHOG1nmf9q/hKOs8l73Pw+0P7+OIdgntPfvZ+80Rdmj7&#10;0I4mgPDzR33faYe37bSjtv/GrAspH3rggEwConi8/T82ODIgyU/diMDUf1IXps7Yd9y3C9UL3w+P&#10;DlmWonARSHU+Y5NTaRsZFcFQaRcZ0+uoRUZjFo0yuS8RqJNxVqlKi3jSIpVxKzQSlmWlqlLCV65w&#10;UpkcUSPr2AL/wLBIxdXECU/UokaGWAo91etqhHoXD4nGRSTRE9Y/etyJpG8oIBOK4U70kA953C0c&#10;et4HQmDv7TgHbf+7Q0Bof7dnHR340RYSScdnvu+jje8PfhYcd48UZE4kIoY9cjrCXC1oGw8vfMQE&#10;Igk+xw6cT6cdPvYRwPf97x2DmaiU4fIEvpBMRCIQiMwJRa+cf/j79we4vus4Vmicy+E2DxPVnefe&#10;afv3bd/8c/YX2qHtvACyYx+hHWiT97POfcsOX8e+BUTYec1Hj6p0tk2n6bsD+9u39//dN25d+wSi&#10;0EVSf195hJ8HFagnugPi4D0hTro4rE4esUxlWMpguD3i0ieV0u8J10wtavXVhNWWkzYaG1V4E5Xa&#10;iFppSqFOfdSKrZjl6wnLlcYtX0s6cUyU9X95XBa8TlQDReNKJjUmrzai8zjpoz3j+UEPe1AdUamT&#10;iI8edTuBkCOJJIIhYJKq5EN6Bh736wsehI9nOqlX3pOs7ZF1AuGwtQFwwA59p5sTfr4Hrk4AP8o6&#10;tj1AJvps/xj7Fm6//9nB49Jxg3Ah6MiQinfodqfuNIjDK2PbtjdC1ra9czlsB45/dFI2IKpA4YRE&#10;QX6E/1Ej4Xe9vQGZYI/a12Hbv97w/T6BhMTRae85/0P2vr95z3E6SOQ92+1buP2RxjW07ajrww4S&#10;hezAZ0d35n07ep/Y0dv/1m0vRxKSCa+j8u7j5d69zyCQMakRHhWekUIgIcpnJEjTIpJUadjS5VF1&#10;+hHL1aNWnI5YskhCtN+HlknAxnNDNinyyJQjNp4bsczkmOUqMRGGPiuNWbqg/6VEWJkvRTg0IfLI&#10;MGGFKW88OFjvY0wLHLeEvg8SqiIMndeYQp+R5AmvIUGFeC2Jwh+IpHdEoQ5DvIwWySCUbv0f3NSD&#10;HSKwo28AtgeA9/z2vd+9B2iPsnBb2aOJ5NB+sUO/DX8HifhoCJ3TO2pgnQRy2DoJ5T1E0nmMtu2f&#10;V2BHtZUTRU+bLDgnlEibSE6eDH7Db0OSwTp/v9ee2DfaprIjSaHjs4Om6z3i873fhcc+wjrbYd/a&#10;53z4OtrWeZ3vsT2yOGxHd+BOO3J/bkdv/9th4TH2FAlGZWq8MGC55rDCA3n3eK/FJvpEHH0iiog6&#10;bVCXgUUSPTY+MSSC6LdUYcTXSouJYBLFQUspFBnPDVuORWxYxIX1TFiFQGHJaGLQySRTjEqRjFmy&#10;MOoEM1GPaR8iEVkyN2YJ1jtlCYt0VO/jIhImWfGIECkcvY6OxiWRtV8pkYFYUJdCPUv/6DHrHyMp&#10;jBI5IdKAPNpDvf0nFNYovOlRWKPwBpKkkcObf7DxjzYHQxswjwZSG2idYHyUhdsesX2wL463b+F3&#10;3tk7tu187+ThpNA2vd/7zSHz7SCRdmiD+XeQWvu8Dl/be+xQG3WqEQwCwSAN/g+34/1RamSv03Ve&#10;t74/0Ebh/52fddjhtvkgtvf7zn132P41Hzy3A9a+hvezD7LNN2Nhux31HXYUEfxWjH0G191nXTyH&#10;L1Hut6gIIyFCGEsOeOhAtSrDrKOZXkuVBy0pY5sBhRKUo+Ptw9EQStP5v0+dmIK0WHrYEhMRkY8U&#10;SpWwZlRhzZhlqyOWnhy2kdigxTNDCo+kTFAyLHEiIkqxwmd5TCGNCEhhT6YgEslAKmNSKCwtQm6F&#10;BYtYfp1pvuM2MiqFJNVDWMMoDfkQr2wVkaBEUCFBaCNS6SPZqs+krE50U9K/n0Q+3OiPsn0wvb85&#10;+DrBedjCbQ7b+23X/uxAmOL/71sQngR5DycGOqtsb/v3WEAeh0kktKOu7VEWtlFIJLyGJMLQb6fq&#10;4PtOIgk/3yeQYJ8Hrv8o0zUfsK/3/aPs8O867DBRHGXh+f9O2IHjH3UO/vnBe4Ed3s9RZPANWzth&#10;je0fS4oEBcFQazwv0lCIEJPCGE2fDArFYj1BoVhSqiTXZ4MiELYdZqkbkYeTCF6fZW8IH2RUlnol&#10;q94zkgI5kUuZqEZtcnZMxDHiYQ9EMp5HtYw6mUzOJK04E7fSzLgIRp8p3MmyJsFk3PJV8ihxmyiz&#10;yGdC4U3K4uMpT9i6OpFFRsdsMBJcVM8AQ8Angnk8/RTBMZ/npKsQnyjYDuEeP35sT41hFLd1NvxR&#10;1nmjDlp4Q4Nt9oD4AcHq1rFtZ2c++vtwm30SCT+DEFxh0FHbtpc3aVsnuQQkEigS/6x93Pde46Ps&#10;YBtBEHzO/ryadTCoaOWz8PvgeEFBWnd3MORLyHO4HQ/bgfb6oKZ2eaQdtX2HBcftPCeZn+v72Ptt&#10;f/i7Pes81jd3rYf313lPOu3oUOkRnztxdJAH5sc6eOyuSGLIBqLH5cV7rS9yXIQiRZIUuaijD451&#10;W7oasWh6QKpEN33khIclDJ/2DR9XZz3p4YK/yuOzvICHFyPhBLqT3pmpGGVyH5PtXPFo/7zmpVSq&#10;C0mbqEUsmY14qJSeHPV8SbYk8hF55MpRz6eQN4lnpHJY4KTMEs9JS/LMsgkpmgzLGVGnEneVgifs&#10;7iVkCRo1aISTapRAhYREEpDHft0Iduz41ycTrLNBAwuOFd7EvUb+IIDtBHaHhR36623fSSTh7yCK&#10;/o5whf/9uzZ57FvYqUPbH+k5eH3vZ8F10y6BGgn2GyoRjAl6fB8eDwLhM5Ktne162N7bAYNjvqdN&#10;3s/a7bJnR23zdezg9X5Q6zjvzmuRvecaj7q2w+f9Pud+4Fjt43Ueo9OCxO0hwnhEHubwb488T1kX&#10;YQDl7z5PZvSkQpJR6x8+aSPjwSzfsUy/QpMxVycDI5SfS2l4lSmenzCBnAPDqvL6Chn6h3ssLkLI&#10;V+I2LFLhN8Nj/RbPSuIOMWGPPMmQkxMJWNaHZRJftiYVUlHIo/ApJvUzmtYxEhSWkZMhXyNVxJwg&#10;kUkqJwLhQUMiEkZzoqyInGHtWJalYhnuZJtQ9lmZCz9xsturavcUiV7DDnP8xEmRyAmplMf3fnOU&#10;BTc9BMp7b+ReVv8wALCO7R+5TYftEQn2iN/Qaffed3wOIRxWJQcJZN982zaJ+GfhMWWd13q0dbZH&#10;QBQhWYRE0pkf4XNenUhQIzrGUe3caWHnC49zoA1D47of9flhO2q797H96/ut2P51HHl93o6hHX0e&#10;nfbe/WPt3x/ad+exQjuKNA6TSef2++d4xPmoTbvIczx+4kNeLToUPakO3u85Bj4jKZmqymOIKJhH&#10;M8qs4OPadvS4DcVPehl7v1QKk/RQIIQ+XttRYI5Ot0hE5KTXwUhAFsPRPpucVpgyNSriGPHiMoZx&#10;2S+J2mRxwEZT3SIYfcZkPp/QF9SHcE59w497DoQyeFc+kRM2npZaybLYYdTG4hGLJSIWJ0kLocgi&#10;kWjQEGqEsHNw4ZDkoxr5/exAY3aCs8M6O7RbZ6MftsPbdlhnh3Y7Yns6/uHP2C5UJYetk0BC21cj&#10;6uT6XWgHQfp+pjZR2+wdt70vL0JzEgkK0MLPuRZIhPdHtfFhC9v8PUA+fN2PsqO279xPhx28rq9n&#10;4bl1nuMjtuE6Ouw914g9cj+HP+vctsPC/bT3+d7967cHPg/Clr2w5sB3+7a33/Zx9tqroz27yG/g&#10;8UczPT4yg4qgg6M6WAZgNN3rZDGkMCeWHWiTzOOWnFRIJJIYTUI8VJ/KG0mtDKhz09FRN1SSeil7&#10;stcytUHL1UcsU++3hAgjXR12kiL3Ql3JRH3MQ5e+ftYv6bXBEZ3DmEKqosIZhTuEWq5i0iMWSw3r&#10;VaSRHLGk1AlkwnMnonFtx7Ok9D6OUomzpF5gQ8Oj7YYIbkbYAOGNOaoBOy1sxHAf4e87Q4pHGtu/&#10;nx31G0zf0TG/HpkcsI79Qhx70/XbaoN9hKph34K5MGFHD4mEfYTt9V5TO9Auh9qJ/bEPiMJDGr1C&#10;JuH+OT6vfMb7zt8eZQGA94/7yOsPv+u0R31+hHUe44MZ53WUtb8Lz/0RFlxfoJjf89sD1nnM0Dq+&#10;f88+f/vN998+l702O9T+XePFYHIcRV14f4Z1WSgoNtHjw72QCWuODLdHangdlhqBXMiTQBzDCZKz&#10;j/tojysIr+PoEWEMW7IkMEuZ5JoRHaPPa04ShSHPk1C8RuVqthSz8YkRkcOwyIPZx4MKsUQcCoFi&#10;GUZ4hi1TksoQ0YwrRHISSY3YaHzYF4+NJqRuxmWJUZGGtkmwRueEJVNZT8piVNFSUct8jwONoVca&#10;6agG7LTwJh7ViEdauO0Hsff5/d5x6dhuHdt0mKsLXjs+2wtv9BqGL8G2B4mEbfhuLyGr4xxJJCRD&#10;aYtDbdNpwbEG90iEV0gcIunuCUOagFSO+n2nBQA+eA7v22ad1rnt+9jh/X8w47wCO3iu7df2Z78d&#10;9qjj/W7Y4fY/0HaH2ruLEZqRZLfClGCCm+ckRBxjUiiEKiwG1D34uEgkqM3whYGkNHqkNHpFJJAL&#10;la4oG59Nq20ylVFfKMnL1Kk8TQ95mNTdzyQ7eaTBk5ZvjorABOo+KZde1rBXqDLAM3UGLFuNeQ0K&#10;IzcMIyfzY16XEolLwSR5WkawShpDw5G4SEmEwrN2hkYGLTKm76IipmTS0tmcZbIBoYwneLyaCCUW&#10;lOVTrt8JpvB1r9H2Om4wAnHgO/++bZ3vOy3c7huxQ787cMx25w5URXvbQ+ad//Bnrjb2i76wcP+d&#10;ZMLnAensqxI/tpNHaG1wtYH2HuBp+4Aogkl5vA6PMDVizN+zDZ+H3x3+faftHYtz+Cassx332qPj&#10;s6N+82jjPHRe32BH7u7rs5GU1HdryNJTQzYuVR4vf7Bw7v/fFrT9wfbvbL/D5gVpzKsh8cioBtY7&#10;eMzrRcifMDcFEmFEh3oMErFMkiNBS00GCVeGgpkk5yM4IgkSo+mKVINCJIywiM+LtXGv3wgXT3JV&#10;M4iyOSlCEPFE1fBSJIHJqw2zXL2UBs8zkCph5Gd0fEjbDthIbMAisrGESIQn4mvboWGGGxV+jfBU&#10;NxKvKUuls7LcnkJBmWBOKnpl/kfQQfc7FZ326Mb9YI16lHXekMN21PbYe7ZpE8P7k8nB/0M1smcd&#10;1xlaQCIBAYQkEpof/wCZvNfC9uncD2TBvCoMImE/fB8SSee1hRZI/f39HSQTXj+oBfs73J5Y+N17&#10;rf3b9rG/GeuP9FlUYfvE4khgCxErLI9aembQMrNDlp0ZsmRDzrCka9SxjtrHb9322/HIazziNyFp&#10;7L8/9JsOe9Q8o67+UVRHnyuLcFUz1MVJEQghS7BAc1AOTz0GnT5YZDkgE9YnIUmLcqEAzROlUjhM&#10;pktUBB5tQy6FfaB8fD2SE485SaF8ICVIhv0NiIzYX/+Q1JCIgYfM8joySuJuQKELYcywjcYE0qjI&#10;QmQzwuMPxmJOHJDI4FC/vw4NB2RCfoRJgZAIZIJCSek9/2OJZMZHefDG3nDtxn2UHWzk/YY8/Fnn&#10;67513pTD3x20zv2G790gi69DJm4dvwnIYt/4bXicTkKBAMLX8Ps9A5hHgbOjbfgdJMwr4UxIIiFx&#10;kBfBOAb/d5LGo+zAsQ6031HWue0HNR0HO+LYjzYqqHssOtlnmWkRxNyQTcwH5JFfidjE0ohlII+Z&#10;YYtX5OwKcojFPovkeiyS7bERqf3e4fcOrf5O2HuJ4VH29dqx8/tOC77vimUVDoz3eQ0I82dYVgDl&#10;0acQhZXMUCqddRYYE9+cdEQ+TO1n1TEWGiKUIVdC7mQorgbTfiENQiJ+hxp5/FiXPaZjsPwhIz/h&#10;OqpeHTtC/qXHCYu1Q3oHpHJ6T3rylVm/hC3R8YjxQL/ROA/a4TkhMa8fgTQwitQoThse0fd677OM&#10;2+EM4U0yxVMd87KCW9rVSs6/Q6HQ8Y66IZ3W2YDfmOl3/D60b3I/B4hE/7sdft/xPx33QHij/w8b&#10;+RFfJ6RNJqEddfyjDAJh37znPoRqhBwJn7OvkEi+PoEcfYz32jffhvzu8DE/CLFhripEDIn2ayTT&#10;a2P5XhFFr41XFXI3Biw1NWjZ2WFLtQZlQ5aoDiis6fftRtJM6/jdIZLDdnRbhBa25we1/d92ka+g&#10;4pOOHtZYhAs/+3No2uQR2oce2/+MMIiFlyliY1QlxmMiUkg8lMoJiyUjvrgzZeo8NgJVw/6pOvXw&#10;SNYvtcKrz4UZPO4rmEFsDDmzNMHxE8fUAPpcDE4NCkpkjIdEykZGg7wISVSUB4QSxuQAeESvgBlg&#10;kxOBVMYV7iSSactInRSLZZssVaxQLEmp5D0MglDYz1E3odMONCj/h3aogd3a3x34PXbUtkda53bB&#10;7+i4B7fZt5BMOv8PySK0g0QjEuB7kUhANm0i0TH4vnPfj7KQdEIlwv2g3SGOMJwJ1Ag5gkd32MP7&#10;fX/7RtrwsB19/PezSHrQ0iKIhFRGRiRBuAJhJOoiCKkTCGJ0AjJRfygHhJOsD0qV9ItIBi2mkGZM&#10;30ekSIZT3XLIkElIYKEdfeyDdvg34e/C14P2wdqpc7sPsv1B8xwJIQVzblAP1Il0KpBQkRCSkCth&#10;G/++YxsIIqKwhZGaZDESzMVRx0dZUIzW3R+ER04iIhhyK75GKiQjI1nr4VIfq5UFF8DarBBJQCYU&#10;ibEw0XEblfIZHJJ0jjI61Kv/FfroMx9ZIkmcHNIxh21YIQ8LLYWqhFnEEE6YI+F/Qp6cVMlEvmi5&#10;CRRK3nMnGCEPv+NGeKKTjtVhdLbDN6zTAqJQIx/6/OD37W2OtKN/12lHkUkngXR+xvn6rGBGaDqS&#10;qp0WrhUC0YRkEpLNByEUtoc8QoUYKhBIPbSjrqPTjtrvUfZBCe797KjjP8qGpbxRFKiN9LSIRKFL&#10;WmFNUoojURu08Vq/jYswBuUwBxik0OtYoU+Ewu8GXLUMJvQ5KpxZ6lLvAzE5UinySKbfYpPad00E&#10;pNdIVqol1WM9CvOPOu/fXgtxePR1f1Dbe9JeaMwAJsThPR2f4d7O78NJbr6yWkg67X2gVlAjLInI&#10;coe+klly+EA1Kds6iUhxsNRiULYOUQWJXi4oBEl3b5+vV4Ja8cdf9AVLIwJygE8NC+ETiWF/H+ER&#10;jFInsVEPmTxsEvl58lg3JfieMvq4Kw+IxE0KBTWSL5REKpOeS+F/VMphQjncgL+txs38Bm6ot9FR&#10;ZOKv+wAJPwtJBPPwCMWBMoFoRAKuVvZUSWDs/4N0WraDNCARDGXC/6FCgUQe3X6BVz1qv6FxDkfZ&#10;Udt+UDt8/IPndLTRnrHSwF6ogsogvIlJkaBGAqIZdlWCjeUDpTIsR9sflQoXHiGZweRJGxFhDIlc&#10;hhIQyz7J9AnPjH4yFYW1hP0eyE5i3Z121HW933eYroHr6LCjrvMbtYPLCEg1+OM5nSTC8CYgDFcq&#10;IXF0/KbT+A51ckzhCIRCruVEz4d8NXp/PKe+h2wel6pxIhGhhMS0Z+zLX/fXSQk/Z5KdA6gNft7T&#10;IVyt9OpGDUAmis95Ah9eQTfOK2+lggibfEU0JvD16vyGpWYEeObokD9hZCcr4kCZFNohT7lSO0As&#10;HyTk+Z2zo8HeCRL/TEAJP+/8HrUwMMgCzDxXJsiHhCMzIWnwGZ2fMOQb66i9e6QBkXcqEEiYUJPv&#10;jr6Go/Z30MJzOWxHbXvQuP7DFnx+8ByC83jvZ48y4StB4rRbKqTP8yCEOW4ikXi130ZFICRXCWEg&#10;kQE5VZTKgEJ3kq0kXYc9VxIomH6RR5/6DLlDJpqe6JNJrWMhkbyfdZJH57nuKd/wffvz327r8lm7&#10;6lyev3DCCMIQQhguwtVJ2JHDju3v94kmMHIn7c4vo6aExkEV+HNsxLSMCJED2d+H7MA+PhSEPSiV&#10;E+2lHA99z779YV3E9S6/1ZBqPB7lCbngUVkCgfoV8jckkZmN7Gu5DqNOGJEipILMAkIbjQZDxYze&#10;kJhlmQJGdCCR4mTFk7J8H9SipNud4ugG/d22w8DptBBYodFOYS4EC/8PgBiQDSTSqUgO7+OwneBV&#10;7R6qkcMkQrvRXuz7qHOE+I7a7++McazAjjyX97HOjojygBwgivF6vyWbCm9cfRCSSIVLoYzXpVoU&#10;8pCQRZkk9D/bMbJTWBvR+yE5NfUzqfCeETlI9RE3qRBIJHDIwffdfo86bZ84jjrX0Dqvt9OO2va3&#10;al3UfzD8ytwTQgw8NrN889OjFi/0eOcNySHszHT+vaSrPu8ZDJKo4feh0SDsz0lFbEsHZgSHcImV&#10;ymgoHjD++OMHCQNCY9iYkKSnH3mnBuCEfTIRSyQeBZLQ2hPH+int17Zid/IvqBBuEtW0Q5Hh9o3i&#10;WEHYxeM4uqVqPORROAORoFJyE0UPeUrlmr/P5EjK5mxc2yDZDzeoH7tt3PDD3/9OGNd99OfBd6FB&#10;unT4MHzpbC/+5/MwMRqSy1EGeXQeh30ODkdcDfIKiaBMIBHIhe87tz/SfL/B+xDwRx370fZBtu/c&#10;N8fsOP5hO7TtQdO+RJ4n+7rthDA1SH4wjcmBEaYoROkbDRzpgN4Pp4KwxZVHVMpYTixU/ahzyILt&#10;2YbQ56T6E2qdz4+dlKNvYym8jiPP95Adfd4H7ajffbPWlSoPe50HIynjxQFLlSLq5MzoDRYEosMR&#10;ItDBWZbxQx0d3ju9OiFDtvHskE/0c4XRflA4yxsGT+JTQ0oZBM+loU6l/dQ7kYpLN5EK6sArY4eC&#10;Fc1OtkeSXLWglFBIJ/XbPVAExv+dn9HgYadwrzrAc24YFZKkjIw5sDFIIHiWT0AkHIv1WwH/wOCQ&#10;qxKM/8mVQCaTpaoTSrlS98+cWPTq3r19XDol53FUY39943ff3G87j+me08FysF3C98F57k+c45zD&#10;fXibdRifhft9lIUKBOWBhUoEUias4dhH/e6bso7rOkxoh7//+vbe3waEFtjRvwmMa4IkhkQi5DlI&#10;nEIKgSnEF65RwH1SxeQ7XHUI3ycd623TNu5sWf5TijkgmMCcRLSv/WMeOtcO6zyvzu0PWo/6VGj6&#10;H+vY/qj9fiPWVZkasXRl0Nc9JWQYjvLFMYumBCIkljobM3Mjign3yOOQguDREFHqURK9fvE0YFjI&#10;BkkwX8dXXYuzgllQM9I3fMwL1BKFAR1/wMZLAxab6Nd23cYM4Gim30mI0SCGleOFvmA91nEK2Vj6&#10;QATR3yMSOdggBxuG1/1GCkMfwA7A8ZoMCz926HrCIWOMDkFoE22HO6nMhIc8IZGgTjBUDB0vPNY3&#10;Y9zc/jGFCVGuVeetaztqO7cjrrmTLALwBO/D34Tb0AahhZ9DJvzv6kKkwPvO376fhfvh+iERCIR2&#10;G2bkRvs6vP3vqB2JBz47bPvfhb/bI5LD+5R1/oa2Co3FvE5I9aJ8jxMqy0kSorDcJ8O8I8IzSoMp&#10;JXs5Dx6JgtKGVOhj+l2gPgLbVyra7955dlrn+T/KjtgGBQWB+fkGIdSedZ/QdX6wtXg6zdc2kXUx&#10;OS+hmC6aU2fND4gAWCz5pCXUsZH+LBEQy1NY9iGLqTMz8a4vcsy9OMO2rDcCOaAu/CHi0eBkPfdC&#10;I/N+kIdZ9TjhsGzjeFFW6LdBJgRKpSRLQzp+r08SZB0SFozmQea+fADFbjxeQp8zuZCn4REuQVAD&#10;JFMZlZGKIalKPcpJhSfvacC2hZ0I6R6SCQZhkHRlFTUnRieYQL14vkREQQfBIBMIBINQGs1pq9Vb&#10;nkvhf77/oITSN9LrcTQFS7mFYZtYGNEr8fOgG0OHQ7rmo36LHby+AOwO7kMKgO8P/x9ux7mGBBR+&#10;H37H6+HfHraQRLCwXfksBpGoDb/e73+7jeO914K2OWjB50ft47CF+wnbBONpk8M8PF+ODtIICCBQ&#10;z65K2io6DF32SKLjuz3ju0PbhXZYcYfn/d5r+foW7gvnS24QQnES83OS6Xh8BhEGxPLetniUdY0Q&#10;w6nzB8Ol7afVqXOTnyC8CBKxHOxDbZUQPHIC4mChZSpggxXRgsI2FmN2xTHE5L9+EcaQjYpACGWC&#10;6lVyHyRUdeLkJnQRhFIQFKvTY8zVoWKWJR2Zk8P5+Q1qhyD7pvNiJKeP2cfBvJ8ena+HRmLcY8d1&#10;g2WdjRnK1t4BdSI3eWLZwBATzCKWmIjbREUqpBS3VCHmr8VG0vLVhGWLKUtk1dGzUWM1+7BKttaY&#10;ckKZmZ+26aWaNRcU8kxkdS50ooMVjMPMsM5RXt1r47UBy84NW8bnYFDE1BcMJ1JLIIKP5JDNVAt/&#10;Y54iBHvnZ4fJhc7ONnR+VFtIKmGIwufeXh2/eT/j9xAHCoT3qDr+P2rb30nrvNcfxI7aR2h8z7Vg&#10;YZsyn6ZveF+R9PTrf6Z2MNWEJxcQ4kACbZIIiSN41WdtgjjwvmPb8DOMcGQ40W+T62OWrAw7niCO&#10;7j7d4wESvn1yvv0+dycqJz9e7ReOhnxYmiI4ksJ9Ywcd6x6ZMOrpeZ4TAXG4MpKpr/Pq5+WEp359&#10;CMNHWRfhAiTCiErYyRnh8KUU214erw+hMCmPEIjy+CGFGMMCOVWoPB6TYrCg8Q52eIaNUTl7n/Ha&#10;Nj7zBtYr+Zfwey6A9+FvgryMLq5NDI8fO+5JWt++bZ3H5PcM9fpx9D+kyHIJ/jwchVLBg7UIo6Ry&#10;0t3+6uX+Cid4DjJrzUZEgkwUjI1HLZlJ+KpsrBebySdFKHGLJinRH5VaSXviFSXCMDFDx4RC+VLe&#10;Kq0JbZsI2lTW09dj2ZkRVyEQSE7GzR8VsXgNApl+GZ9RnMRcjlFGAnR+PDj9qBv4KAuBc/gzOgUS&#10;HqJwGwwSq65M1DH2tw06UOfvH2XslzAGZcf/vKLmDm/3O2bta+20vc5y6PNOO3JfbsH3tMceYTzS&#10;yDF1WvA5JOAE0g5TQpIgBHKi8L7StjZxdFp2LmLNi+PWvDCuSIBF2INRIBwN1bJYUH5PPYuiiYrw&#10;UggK2ahJYcSSnIzXonRccyeJ7Jk+4/EuJIrDJC+RBM6Y80V1gcNuKf/jXv/1XsfWRe7Daz5EGoMR&#10;MaqUBZP2fPFk7SgIF46JPNTh0jpYVMpi5NheJ2XIl9EY7yjaPqpOmi7Lw8KKOnh8Yn+NEjosywuM&#10;FwZ9zZMBinO032D5gu5gFvFwnxo9qHZ1ojmmC3PyCEaGYEcfFvbvgopb6kb6htSYuUFvhJBQnFTa&#10;5xmslzJoGUqVFcZhrAZHHoZzYXEnlpUclNpiuYMheZ6RWL9CN3U6yvNHhnwltmicsvsRi4yN+HN2&#10;0hMJy09mRRp5K5TzVqpUrFprWl0KZWp6zmYWpqxcrVttuhAkpaU2PJSZG/HZoE4e7YpGag4gDUgF&#10;1RJWSZLI84Il2ZgIkLBnVIqFkYJeqcHDN/UocyD5a0gofSKSoJaEGdAOpr4BX68FIkCZBB3i/b02&#10;NhKR+tBvgv2KoBUafpDf/VbtPR3iKNN5+LUfYQcT28FnnH9AIPuksG+HSeMRJlLuCSuDdQ7HT8oB&#10;QiYiFUZnmORXXI9YeXvMSpujej/qoW1gwpnub26eCYDDll+KWH454r+hTsXn+cjBxNS/fEbxbPA7&#10;VK3Xs0wPWXp60NL+P8sX6Pt5hc1LTE8I2qPTuOY+f3ol74O2OHZC50uO00UBjh4LSJHr8JwKRNMn&#10;/A0G6qgrXdcJ1QVoFhwSs+GtWeGsf0ikIpAyPEzIQn4EpRJ2UIgmU9Hv1AGSYkkelMWDxMl/kO8g&#10;ORqEK9pnSp1yXJ2DcnbG2fWZD7+q07NP1jshNNorlReT+qM2x0i2Sr4letWhTwRl+Ap1BvU5xMXF&#10;hOdDUjiSGPSV6YekKmJi587vsXiSUZwTvqbsmDoq50ThGgnmYKU37b+dVGZFeR7nycPSSeqOsFTB&#10;iK4lNmqJZMLVSEgqrNKWTGdsoiRSKSdFKGmbXatac7ZqC2stm5ld8BwKaiWdzXibklsarwQzRJk5&#10;mp0dEYACUqG0GpJgVAAvQfESE8J4xTtALj5MKG/jdQc9aou9DrFvVEJ2/g+ovbO0jQI1VAmvhDpY&#10;2MlC6/z9UQbpEMaEQ7wokQ+qZL4Z6yTCzsrcA8b3Hddw2MLwNiQP2olz/rqk4QSxb6i4PdJw03sn&#10;j2B/h4/LuZc2x7yTQwiU2FPAlpSqSAsHxbWIVXZELltjTh6sYcL3YATn4RME5UAoeIOAIAgnCREJ&#10;+0DJsm1hecRJqro75vvslVA47k+WDNrugxhtvaemXFkFRBLaSTnb4z08JypI1nbR8MReibJOpCiT&#10;9CeXwSM66VCDY+HM3RP+ypKKaWY3liWryrrI2pA/7way4XuYi8RtNDugbeWd0izPqA4oUmG1M4Z4&#10;Q9UQvoaqgX34zN8+XbROsneQleDViRIKn+Lt1dmIQ0VwzLnhOcScK2vDQiy+YpskHc/giRUUp4sU&#10;gnk92qfYODIuz68OidrwJ/QxkqT9eN7HE7uBxAtUD2TS9vaSc+wHQhlNjFimMG7T63lZwSqzWavO&#10;5azUzPijRovVnNXn8jbZyFltpmj1mby15ho2u9y0xbUpq7VKNlnJi4TGfU4FhUyoEkBCOfW4JCpk&#10;4gVMkq+uVkrEvmo7KUHWhfHhRBEwijHIXzG94Og8SmcyNTQ+C99DJIC/8zvIAUOxvB8pQDwQBzmV&#10;8H/2dXi73w4L1VRIEm5HEEh4HQct+G3nKJh/HpJHmwAC431IEAeNttmzcL6Svwa/PXzckTTzbBSm&#10;erhK6XygGhLhfeW7tuPISqEWViKyUTmVju3auTPIg1e2Q52gWtgvYc2kFE3j/LiVd6JOJEyQpXMz&#10;KoSBlbCupU/9mRAFYuB/FE1WjmxMaj4473ZbtdspHH2lr/IbXkN1tZ/TOabQZgwg8XCsIYuxqlkc&#10;5aAd9gXEMShpj7TBy+emIj7CEi/2iyz6rVCJeEgRhjke7wHq7uB/EreoES6sf+yYSEleXp2S70Ij&#10;hwJx9Efo0KghVnQ/7rN6mfnrYdG4Qp5R/Z6ErZQQOQ8Ui6+AL/LwONArVdVwCrNQJ4zsQA58RlhD&#10;/ieqG8u+YgodOBahGqNSTBCEtLhuroulJEnyevJWCoZ9diu8o1HZF9dA7U12Muq5k4liSq9xH8mp&#10;Tk9a2UlkwuqzeRFJ0cpTE1aq5axcK9jCyowtLi9Zrd60Sq3uQ8cnRJa9uh5UBmXSEAWTuQZEnj7v&#10;Qp+71GzfUN9OhEmGPbiRjyYSwAHgww4eAiX0mizQzHeEMmwXfB90hOD//Y6BhZ6cfY2OiQw7ivL8&#10;+/b73w5DMrvEXx6VzB/15PSIFPP7k0anaT8dnQLjc657jzi8bdrG+0PmZNE2XyJA58A5pdUBA1VB&#10;2BCx3OKQFVaDECUsmSd/wTYoSapdURfMySExSiKdAjZCVBKj+fK4K1Uci/9uqh3yyonwG94z0ziv&#10;ECUvxQGZoDpqZ6M2KXXCMU4I82CHuhZyKSRpIaVwaDrESkgE9BuuhREoHCjlB4fbi2TrQTWi9wp5&#10;vK+Dux4pfZFZVzjfAuNRm8nCiOcJxsZH3CuTH2HC3HiOB4bH5HX2PQAZ66DGJFgYiafdQQzMQxhD&#10;jkuGM4GPFdEGY+r46qAkN0elBFJSQLEJAdgTtQz79tr4xKAu5HFLecjE6E2vP0yLTj8gEgpGhygu&#10;C5YbgCwoh0fFUMzj4/ResaoLlJFAJZHMwtY8cJxhZMjMR6e0b4aqyfdASgxR07B7Syfo2mmwWJpF&#10;rtWpZTQciWbIhwaFpCC+0figjUZHLJFOKMRJBsVr9Zwrl0Ru1DJ5krQpK5alXKRGKvVJqzcU+rSC&#10;oWOMMn0y/906D8I+lBvzMwAGIQxgQIFQuISHCSTnPjgOE4l78A7zzzpIotPoUCFp8AqpoDQGhvS5&#10;iNuJGhnrIAvIgm0ZDu885m/VhuL9VtwI8gbVU1F1mjFXkp3n+sHs4H7Dz/eIA2uTRydRPNpQjP3C&#10;gNqnnxyK8M95qQ94m7SNnAGzeqlk9bCknb/Is1raskKOtWB4P6Xv4iIIn29DHxGpTDUr6oMnRUhB&#10;XqSwGvHEPCqGfBodHiKZWAnyKOwHBUtuLSAa9V9tS2k+4U/Y2T3P0e70bnrv2BZ2euSEISXCo9K2&#10;2lyhUGe7hcajKZw42sZvGYnNzpOD0TnpfA8QSacxghGGHCd1gagEyANSmJyNW0pSK6nGZbV5why8&#10;fIp6EEKYrCTbJHkX3QBWnmeGo7wr+ZI4cZ7IhMWmWUXNR07UwcfEzlS+UjsSPH5TN4Tp1ur0EA0E&#10;MCzyoEqWzux1KFINhDA8vCtVHXbWDaR+QCYoKVcjIgp+z1MCfZhb+xhLyVMkBY7R7v8fb/8BLVl2&#10;VYmiiaiq9Nd7GxE3Im547++N67336W56U+mqsjLLeyuVSt4gLyQhgxxOEnQjAQPz4NPdfODRmEdD&#10;0w0MhOkHTeMaz/xzrhMnM6tQ96Nfj/HvGHucuCdOnDhxzl5zz7nW2msbSGhin6JTCkvrN+u3uxEo&#10;gaMxKb7W+xa61j6CrJL2dIycsg0EFa2100l20tjcYj6RVCZvoWFlw/Z5lHYvoKH0CQT5vhdDw6Oo&#10;DI0gzePS5TjvCQGc1+5MWdDvIRMiQIqR3O4Mbqs92GbvfusM/eywcrRpNJREutu4ZER3/y/jcF8L&#10;EO5+zzVEOWEdEGJHUhYwv1OUWbJX53tjh9Nn37jvX9qiM+0WpYjOtXHk/tZzmV5/jW9s//x49zNv&#10;ZBb/0uYAjnOfvtW5X++s5f1i/3XC92RrxjT4mv/LeW5OdMpqpwASX9eicQrvC0xa+J6Oc9lHH5+n&#10;60ztiss524zYXDuCI47fQ85VSWM9e7EWSSedV+UK5LSXY96UAptJEvWVWp9x2YUS5gQEAhPJI9WX&#10;vfv3WNNvr7V77nPSMHQO9S/5ZeS7EaPao53fGkgOWwarjFERDi9lTQdvkJb47OCP1bISCpF2EEya&#10;iMBysApkNNIrFKyi0k2UJZ2SQl41PZiDOEgadbCOgKLyc/zRAhGLmvAhCJRUNMZqjog1EHBa2JxS&#10;jmIXMnreJAKJ5I1S8BUpEiM5xJFbJR57I7zxSvNv4KjNm6VRXHkqMniFuOXc1SRCjfi2LCm/VzJG&#10;Dlw5mRtaKNUIJCZjeF6xGJtBzGborhvJZg+ITaxI++yh8XOKetlKhd28Xz3NJnmU6SljlQxQgpvC&#10;xGItfUps8/qRTOcwNj6F8YlpAk/OUvGl3817bh2AxktAvJuFuFu1Zs9BeDiSaRSUp14SQB1W2rvZ&#10;ozJ/6mgE3BjvTaSenVcG5vgbZDDycdi2lvfhJuuZ3DlU73Sk253LARVFslT53x/vtTq6mmNz55j/&#10;53aw4RBBg3KQI+3ef2lom9fxevC40+4+Tv+78uVuYFBzncr6Xdbe8L6aojZvPOe/pOl3SL6oiJGA&#10;XaxCjEIGa05yMnL5KlT2wmYFs2m/Mz/HMX4Bi9IBBEgClMBwK3I7PQa0Mnhv3nHI9lPiSMLUdd5n&#10;xZKsnol8MbQfGbbTVx324TYDEetD32a5Iy4Amfxhf9hfTzv2qUzCQetDev+NUkfN0jB4ni5+n8Cv&#10;nefYoyiJOtTdIHLwIIFE9VApG3rCCuUSOILUqAOUGrxIT6LBCbf66oxRtOqHk13ImSog0eeUTCYj&#10;PNwoGsibSDAQI9CiV41dqh+iZLO9BB3HgSow6vY3ccub3ibm4QCG5XfwnDrWzW9xgMGRM5Z8ZqOk&#10;/mcH5/EyLh2rTFnJKzmF24ncCjsrqU6Li5sMqjEY+T8kiepaCUYEwE6tg6xoka6xRbJqr4WHewLN&#10;twHjjc1lb+7W/CuH9hI8Ka1aHAARQCgkHI2n7LUARk2+FYWIFTaW70RbMZhCsUJjbrTYvdW0Jdi5&#10;WlcPPLHcyQ7WYU46yYHgSKvpczni1Jmkz9UsQYmtmWzxsMk5PnNel9tJZFhvDNnKoP5HCWWHyL6a&#10;uxtMzqnwthZPa9ESrzz3vXvvIY0n7fYdNr+a8hvkVHRrdvQpqlBptmv+Vuf+f9tug8cbQEFg4YLH&#10;G5t7jLEOfvZbnfdf2pSlbH6SohOu7eZ9l+NTzY6xe+34McTqJBdNpt6e+es4Q5VOL6YRmWpDks83&#10;PNNmURw5W/fu32eqQAlwxmTUv2l78rmYL4UA0Mb7fNsfokFIja/dfql2z95v46DTYJ/RlAzduzc2&#10;JZZKQiv1YD/7y337KJ3Z9h1WAMKR0fceuNe+8xCvec999/FHHOCBpC232UjnIfQoJEVk7QlQ+5OF&#10;dPqV+3EntNVCg9ecHC06rlRhOVXlqFQYtXOgniOyPP6OL6WOxih5I9kjn4mAQYlsTmkBGq9uCD9/&#10;qOkeAoYMxnGsOvVfxQYcH4ZAQgxEAKIp2CYtaGQWglLjfoWdNRdHcquL1FL5LE7tk1oo+PYN3WOv&#10;5UuRVHFljMmWN9x8Q3B+r0WLyLLeCCZ2nO2r+VesOefXqKCbrg6rkV5sRAlrmpujAkuqhRKJxE3+&#10;DBqYRClzchgdm8DU9Aw2r49j+VIFkYlOsg52UupRjSL+YUqnoUYEOWL5ypQ0CikSRMRKNBoOlOT4&#10;azR6rM4s55xARUATniD4FJt5P++MOArfup2osV1ASpBo+hYT7vj+3f83tzZZKPxw/SHeOzcD0qHx&#10;9r0amUnFvRydB8dbEZ5sw4GGgwiOtZGi8xozDdT2ddTnrRwZOZCQ/Uoi3P0d/09N1/xG0HBB4m7g&#10;uP0emytb7pznf52BuK1Jcl75QZQJSjTUs5DTVL9P+Rn//DP6fc5a1OofLRwU5AOTUYZ4X2ILkngd&#10;GJxs5TNsMumjgIVSAtxCSHLUShoJROTIFShoK4YjcLGBUjZC0LLojRitmLP6JvuljqunonCfuRjJ&#10;ndd3msBDtiDAqyf70fcr6S083maMq79A8DQfyQGiUp2QnAe0sAN1Kp9E8oX6x8+b4m9EXaPmFgiF&#10;9teAREk2vFAikwsWavVNdRydnPfvbod4M525M46DUyFX+TfkRJVhdpEiW2Ztk5M/oqZRUyUgbWQn&#10;YisVX2xEjk6TM7wxxkQIIPqhVsOEYKGtUuzFNMy4ZczWHN+HO0FP+xQZUdhYN/g2GNSaCyJ2bI0i&#10;6jhJIUks0XudS51B1ysG5HyP+zmnNsu9RH9do+bx6MHo/mmkl9RR0ekBf9BmFIuJ9Pd7bZ9eJ6sB&#10;jK3lMLczgo0L01g8OYLqaho9UbKroJNar4rlA4oUUB5IR0uvOiFER0N3cSCQTpd3PzbfTvAh1Saw&#10;tHrJQJWvw3aA91kdU07vg3U0CrKndslRArAn3UIG0WTU16h6iXKHLMMxBMpWgqGiTuqEJrVqI+C9&#10;7HwqO2iOxpIT1pS2Vw6F/hfAKBJjORMGhHrdaoaneh1KqtL3dccbXid77jZK3UtXurwRKG5n7bLd&#10;vV/H/jNgfF27c/5/aVO6uhhgV4ySgsas+yaDliNSz+lbfUYJYM0ePhsOzgM0xshUO8LTbUitd5qM&#10;iS91GKuRnEkudZnUsUgdGYvZBrdieBpQ9HybJC/uYn4CpgYau9iNQMjKE2gWss7BJhCxKFCs0WEU&#10;HLzVD2yGcA1A2oP1BP12eyYKKwdHdD0dHITa7RkJ2MSoLITM52xAYlPKDztgIueaHH49lDJmPN/+&#10;7Q5TsfkeDpBY1ILvuaDyP2vyi7T1NqK1h7JHPhDKBkkhW+OXaNrqIZsh0h6mrFCehMDEFt6y3BAx&#10;EEkZB0zESvSeRU54QwUmAgwXQNTUkbWguWSLfaYWRxdbkYFbeJifUbq/UFtAogmALmh8q3YHhByd&#10;qety223QYbtvL/+/m5XoPYKPXaNGH7Kehp6DNCwazmgbBkfaEBkjIxnpQWbaj9JCFIlCBIlU0phJ&#10;fGgAiZEBlGYTmFyvYG13FjPrwxhZKqA/3oKBSCdHdIehSBuLbTjZkXLUEVQKtfyCUUkeSg3e84Yu&#10;Rwdr0SZFA0wikrEJjMVMm7s5qiYJUMU2+NkGhzoQmuB2nAyIzELJTw1knS2djRgI9+FwQ22CImm3&#10;fADm9BWw0bB6yYK0pkt0pMvWOTKnHsEsQrouQ9GI5oQzlXzl5EUoV0KZm5qkqa2iEPptLnjJf/E6&#10;8BBYuKDhtjeAh42sNSP+nzYd9y84VtMVGih7JUEUpZHxqglE2jgADxA4NXdKC2IpPKx7IukpQNXv&#10;NwAddfJF9GzSa10EjE5uO03GKGKVXOlAYEhh3QOOdCHjcRPONIgox0RSUXVgBRwaODRgCHzE/CR7&#10;lLgoH4beF9C4PhQ5ejUnSDklVjOlTeyEg3b9fg4+TQSzbqRWugxAehJN7CN37steYoQN3LQvsRxj&#10;lHx2e0SxlH6uEK9Yh0YWGc5BdgzlcbzJjMgZXVU9zUol2gguWia6xI5ozMSRPHeDSH0LLz5wAG28&#10;GR2qNK/5LX37zUHbQjooQGnqus+kiGTOgQYZvvwgCvFKct1ro7k77VqJZ5YBW2MoOl4ziE1vmp/D&#10;bQ5Tsetks9CwpI/8IM188DQWySVFkfTdTQQ4FZOWsd8GATZjOwSOO/vuKv/ottr/7iJjzv16w/u6&#10;V7p/BBLn+D38LoehqElWqF6qShr4aJyp4UFUFuMY28ggNxFBJO9BejiEwmQcC0cmsHFqHqdurWJi&#10;J4/+NEd8hQs5wquTqSKXm2MgWaOO64Qkea8pNzRqyVjVwZp7KUdcIK6BcVt/A4IVSh+CUHyiF8Gq&#10;QKSN0qONrwlIPH8TwXCoOlozLPYZfk46v1OZuXxfEkuhRQGBJ9uMgL/TcpSCNCBJmEFemySaAG+g&#10;ooWkGixqICOKk9YH+D0qiKxJcApxynnZpcTH/no0tDqy62AtK/eN7X8ZPKzJUL7V/te3A/W8f+q7&#10;khO8LhmrjFG/1cCCYCsjFmhoG512jHrQgJijuvI+pijvyED8w80Gtj4ytDDf130IT5GVEFT0nliD&#10;pIuARLkz+k537pWeoaI5ume6n0q3F5BI3sgXKaag5xEM9nPApdLgeSSLFLzQNdvUC4K+MRb2C51b&#10;zlV9f39WfjWeXwOCnLsEeQ0ikbk2Y0qJBfltWp2BhwOwBg19do9jGOz83Koj7TvgsI29CvdyhFLk&#10;RqFCAY4MQ4lfd8uDu41G/997Lz/Hh6J4e7uHD72baNrnhIGVPt/uV+0SPgTdKI6OCvu2dLLTKL9D&#10;EwjNR0LAqNtno6Uzj4f7xEIIJO5KfwIbOU21T/4S1+gdCUSaRtnjAN6d6zTazd8osBQT0T4BixLX&#10;9P2STmINzu8hs1D1Np5D1+D+RgMC7eN3Kmok4HLP75SNrDES+17nvup7HYAWazlw17kkeV6vSXXf&#10;epONCKQ5Kkx7MLyWwshiHtmRCLKjUeRHExiZLWLp6CQuPHYUKxfGMHchh8Fqu+UrhMbVeTnis4Oq&#10;E8j4xbw0wrshyGaOUKK2eq3wsj17Aomus5sjUneIjJS015tpR3ZxgJ28iSOacnxkcOyY7YfRM9CG&#10;bq3HTAqs0bKOMtW8/uzsotqizAIpD9lNc6N8Ni2WOKVOr+uyWc8JGgx1usKabb6aU/Luxu+TL+NQ&#10;nVYNoBH18JqVLd3n+OsON96RMf/zMO2/sAlM3tjuen/fYckFgpsMj+ygPXjARm0xC/22wIj8Ug0G&#10;AmIRAgmBihiGjFT+ofg8Gd6k5BxZixiC/F1DBFjuE8jcToXXIEsQURPoKzdFz0tMUtJCYKNzCkzE&#10;uDWtRFsNqnLm6tj2lgZzlkq6iLlIwuraLHdFIEWA0u9QfotAXAOA2Iu+u051fwg8Av/IrAOEcYKI&#10;JhGK9UQoxXQOAVa1ksYem7DXpEl5ConeQxbBNzm6N7fVGUNRhxcwKPv1wCHHN6J9d8++1fv33ONk&#10;rAp09Lkun6I8vCl97GTN6oA0GgJTK2+KckCUYaqZxLaUBCmYGTRZgc194QiqVHdH5igPRBpOoOFE&#10;HKziGSWPAUyTjt1LIHFW7xOT0cgv2eP+74ARfx+bPNa3mUWt3QaCN2z/R81lSjJQGYsBBb/TdVjb&#10;/bCJhg6QKHIlWaYi2PL77LPqVDqGQH0XmCgSZg47jgYyNNUn8eZaUFoOYWg1gfGNPMaWixhM+JAq&#10;hbH98BhOPb6Ih95yBpee2cHE0bRpWD1odVB1Is1tUudR1XKNQhqRNJrK4NWcqeMO6Cr/xl8hK5ju&#10;ouFzZM33oD/WQWPmQGIgws+0UceXCuaIlU/NZKjAnyOhsm0Pacs+pe/W76gUE5Swh60jSm9rIpo6&#10;v0Zj+UU6BiWVHBnQn6Wk4vf7cq3GLDQz2QUKsTb9X6e1jDRDm4PPocb/vUjL/04TA5TxS8YIHBsJ&#10;cLrPuhcyLhm1WIL8PWJcfZSa3QnKz6Qc3vWONJFPg89AkkdyR3LIjbBZvglBRMAlgxZYm3waPGRs&#10;LsTnLCBQH5TEUJp7ZEazhdvtmaj8RUd7k8kfJ3pH8Of1KKImf5X5rIa5pbQK83e44WUBlAYksVnX&#10;OW+p/QQ4JchZfgvPkyA7MYnV3YxsIoA9yjK1/A9pPm41aa+5l0yBWyVuyWAsB6NJssIxIFsaYp9T&#10;P9WN9KhZIWEayKEGAkUrNZ1Hk+g0ipB19PNmSNr0E227FS4UmBD5mtj4PQrzioloUt6+/WIdNDzR&#10;OnZ8x4/C1+1E0XYBk2b70kgoSRTe1XUpa1YRIOV7aIKfmIn8IyaBhNYEFP3vOmjdNH4Zjxm8vSYo&#10;iDmIcfDhuOxCwKJ9BiR6zeNlfG+6Z48DIi7w2Hv8LO/B3RLv7nawYb8Bn0Bb12rlGQ7KqczRhg9M&#10;D0nRFnU+G7n54Dw0sL54M7ojpM+pHhSn4jj37BqWLw8hNxLDzLESrr58FA++/TimFibR7++nLFD4&#10;t4GGygGB90B6WYxEHcvxqbAj17S9om1NvL/qlJJBnd5mPhv2Axp4p78R7QGBEpkf5W5Hfwc2zs4i&#10;NuxFYtRDjc17z2ckANRIJmOSM1AdUBKrv5eyhkagUXyAnTSgxlFa1FxGpqY1YTTSerMt6Evy/RJl&#10;VJkdNc4R2k/W0uysj+MyDxmyJlW+ic/qjQb+v9vk3NWIbaFYjuCSEsq70f1Ukw9ExipQlNP0W51D&#10;bd+h/Rw8FBY+aL9N90g+JkVkBKS676qepuiL/Fca3bXPJAy3TsJXnckhT6GBbKDdDF5AonV1BBwO&#10;KyHgkwmJOciZLePX/VQY2qQUmYNYhFiqAMtmFqt/WQSw0Zy9YkQRsiU9M8kUW/yLMlnncXwoZDNd&#10;zvV18vN6T+FoOZUFeqqkv8cXbbPp90oO6/IqHV2p5MompYyoJxqyY7nZpLbwFTulJrA5iV4c8Wkc&#10;KkakqmaHm+QQ4nl0cnae5j6BBzstGYiS2FROsdPbgG5/C+VOPVrYUZVZquhNq7JMCVZiERq1tQKg&#10;aKzyTpSFqmiP/Cj1atTOivZInsgRK7AQe1H5Rl2fmIf5WAgcLohIkrmV48VKjEnIaSSpUwMSNUkr&#10;yScrTm3sha0mcVReQWDhTObT7GCHWei19qnI0h1WQ+nDeyNH9hvBxNoBh5kYfeZ5nWQyZwSwDiXm&#10;xgcpqqvRuzPmRGU0islgvfEOLO6MYmShgKntErbOz2Pl1BRGl4o4//ARHL+wgVDG64wkmUZS6k6j&#10;2KLACgdq5FQncZuyfNvIHKSze+PUx6kWPq96+GK9vOcEP2lqPn/p6/ndIYwdi5tBxDgKKlVA99Jh&#10;ZpSXBJd+dsZ8Lm7h+cGhVgMaT77Zcki6CFRKGZcjWNdVOubF4EgnBuWbybajJ9LMfkMZzL4iYGli&#10;P3Gdrf//bq0+3vOAHMr77T6KRSnBT+CoZ+FKAbFHgWMnwVvbMCWmDDtAY9bzk/RR5q6MX1P6O7Ro&#10;loCXkkPAIKe0jFKSRPdYIKNBRSChMHBowpE/Amf1EQGTOWJpV4rE6Lnq2WnwEZCLFbZ3k83xOQt8&#10;tIaOATdBQOCoxDn5dTSHKTjeYoOYgMuJBjoDmS2AnqC9xpx1esylwMHPijiZPXJwp6pQaYs9Yh5a&#10;/9e2HPmb+/YTWFQ+T85N3iSO+vIfuNmdMmZVnRcj0FR4FYs+cIgjLA1GJ9ds4G5/nZNLolokHOmU&#10;ENbFfZIiipZIJsnAHCO8lwaoso08bz2/v4NI3a7cE77u5muCjP5v0+Lk3ftp5BzFyRZcUNB16McJ&#10;RJxR3gEXyTM5aI368bXjVJQfSB2e7IOjmTq+2IkAzBgLH4YAqY5gJpZj7++T/HCYhkDEBZw3hr4V&#10;2jY2R2Z393HNnYftnik1X/ejkx1QWb163dLjgLPmXMhnoYcpL7+NDHxw8jOos8hRJr+GHH3ydVgG&#10;pDobv6tzgMdH6lGYiWD+yBhOXF3D+ukZnHtsC2/++CN47B2XUFoIseNwJAk5z8HmNnEEVJKdBg4B&#10;s9hgPUfYRrFFMpTeQY5+Po5MoVb7ThlMdLITmXkvfJlWAhnBgc+6k53Uneag3yImJzCWI9xq2+x3&#10;Bh05eMVIIqTQcuQGCx38bv4WApTylfz5VmMhcvS6zGN/HQ2Nx8hYdD+MNfdRYrNffiuj/19pSiBr&#10;4OCn+61pBZqQJ1bovi9m0tynDGGyAoKHpIdARJJAW/kUBKTK4WkZoEET/G01vXbaBVsLn28r9+u+&#10;6XnJF6HfIFCRzGgZIDjXgFk5J7cdqwQIyxth0+xvyQ0xiz4ClXwu+n6TH9xvUoj3X1G0fWS1buaz&#10;mwfV2dbMAc7xfUnGKEVAg4FKZeheqj91sU94MsrnaYKPQD9QpFwrEgCHFLVrhSfF78q0YKDA31xu&#10;x+BwJ6VnO+pb+L1qVB7NXXXY095/mNSW8oMdyCg36ZhG+o6+FoID6eOb3uRkqbIz99TyS3o1cvoJ&#10;FOxwKjug9xq7HTmkYzVfRjN/5UyVY1VFnnWMZhiKgYhtHDjI16T5qvchUBEQ6XUHqZ2MzAyNN7dT&#10;XnJ1ZAKSgMEApMYubASk0crolRIvR5OhJpmUJIMlrBnoOAub6/P6jLt2jytFrE4tWUy9/Db8Dcp5&#10;sQxd+W/spvM6CTK2CLqYCc9j8oYPyxPqtjWJ9X9HX7M5YeW8VWTJBRP5T5q7D9ln5UB2AU5lC5TB&#10;qzokGr00n0IOtMiE5ps4RWnU8dQJzeHGe+jQTKVRs6NzRFMkxl3+sdPTgng2hGNnN3HzpQtY353C&#10;xYeO4MV3PIoHHrtAWdJMkKSR8J6IrcmQD1Mm6rnLx1FXx2dBEG7u1GDQQkl5CImpPoKFnncTGQLB&#10;jYahZ6Q5U3IYaiS2FRU1c5zPyOroGrA790sdWvdZml8RBoW7fRnS9Gq3OXQttE+Gqw4ueSvpKdAX&#10;lXb9MmqqfyGg1+irphnT/8wx+j9oew9KWlNi1JL1lMOi0VdsTSClSJMBOUfrxEIXkitkR2OUAmQO&#10;/VmxArIBSghJGmWcarTXeQQSLRwUBHgHlEvEQcx1autZKaIhdqIQqb7H8jl4jD4v2WQ1Xwkkfl+v&#10;sUK9p/3yibhzccRSNClO/UOSROfUnCr1D11XbKaTsqQdua1+5Ld6cfCwBgraKO/tAME5PN6J1Hwv&#10;Uos9SC/3GdP0JFrgTRMocm3wpAkcBAZ/nmyJ4B7hcwmWyBQne+3Zx8b52bk+ZBY9SPF/X4pgUupG&#10;ZKgXOxtVTAxnyTBbnJX2WnnRXYozKzuOHVMdvbWrCXUN7DS8AT3GKNhhyA4EHO0DmoItBkHtrWUm&#10;2LGt7CLBqLHNYRMa5TWHxUkvpxGIHnOkt3kzbK48seJHfeyEBkQc2Xis5ItS5dUhZXAyemd2rjL1&#10;BCJOmNcAQWDArQpNy3hl8GI+e+XbqbERN4Kj/QYm7NxOFMWRNIpMieUYPa+d076D5zB2UWtK/9Z5&#10;zIFJ0JH8UwausTV2jnp2FDEm/VZL/efvsCgQP6sQoY1ABFglf7X2sCPKuKbbEVtSJmM7ghMcGaiH&#10;NTKpY7cGCRY8xvwafD62vqw8/dwqDCsg0X1RZxTr6/STnYjJEHS6fY0YX6TkOTuLi48ex9rpeXz0&#10;+96G51970sBcmbHS1b0ZZ16IRVNoOGI3AoPYVJeB2tCRQRTWBowRtfLZhzMePqND9ltF7wUoeqbK&#10;drRnrvlQvB8CCIG9QEH3UcWpbOpEy0FjHqHhLnbidgMpSQSN1pr5Kh3fzsHKcYgrCkdWc1ceg7Jn&#10;lXagpLc3Asa3aqLwcnAaRSd4WOibfVygEhyXz6bFfA+JxQ7zXyhxT9ehraIxchILRAYpC2W4ysWQ&#10;Uzky02rHaUU9RWjU5DcRuxRQHySwSLZYHgePUcREDlglhWmymzN5j9KfNqfojVMqkfZH8Bazb6FN&#10;NPCeCWz9BRp6iVKp1Ibsaj9KOwMYPhnE8K4fmWUPsktexKd6OZC1ob7RmSeleV2d/R3o7u7EQLIL&#10;0dFeRId7ERvrQ3iYYFHoxkC6E33hNgzmexAe6kF8zINQhceM9CGY64E31glPtAupaS8yc36UN4Mo&#10;b/gxvBNGcTWA8vogEiM+xIe8mrQnA+HoRKoj56VoqdLY29lxlOGqLFJnnZo3WS1TlSEUkmrOio3Q&#10;91ASkNprKn0rtayN5JQnGuU0eU1ZswcPKeFNMoegQyMzgGFnVsRFtLaPD1h1TgQqLT2HHEbA77jt&#10;o3hDk8Fb9Og2EDjMQk0dUL4bR0Y5Pg0Zvx3H15I/6th62Hpf8ujOZ+80+/+uyJSaDEWGcft8bIo0&#10;KUFPv1dUvokdxvJgeN8EYM6sYtJdvq/7pc9Lislz3x2rt06mzin/RyNlkHSwqLNCfCZjaLA2d4Kf&#10;E+tSB9XopciApISxHDIxixaYX+dNBLZ9PCfPyw4r0I8Ue3D2+jauPHYSDz57Bl/86nfh5bc9A2+4&#10;00ZqdeAuGrQKdSvfQ05dFauSrLTi2/weST5R7tH1HOku2QrBTU5CP0cojbjqO2JdThRNjHQ/f6vu&#10;tyMNdV0mOXlfdJ37DwrsKTn38p71OjPEBZ5iOboH8g2I1ere6hq0pMkhFXbi83OyhOWfUrTL8VPd&#10;aU4xLLXelJyKtQgEr1XT95X4JsOVr0ZhdkUtFMo0IKVMSdCIIpFWxzHJY+0ZkFnr3us5qWngEVP/&#10;tm/7ttvNnJMEQ0ma/mQTwU+OdA4umh5C5qlw9eAQjZqjvxznbX2N6PRRTvD+BUsEbRpwYoKsYmUA&#10;8XEPBlKdaO3k+0kyjqF+JMe9KKzQeGnMIyfDqGwPIr8URGYmgGDeY9E0Nc3p6uzuRWk1xPc0h8uD&#10;fn+3fb56NILKVgjDW1HkFwaRmfKjuML/N8PI8X8lP2amCBarYft8eY3b5RCKtVbdiSAzHUBy1I+1&#10;zTHMTI7C6/VgZCeOPbeTuziyiVrayMqHpizTxtY6HDyw326a5qR0aebvgDJSHedpS98+c9IKVJoF&#10;LhxJD1NnWxSFtFm6WaOyRvDeMOkjRzRNnFNSmoovq9xAE2m5VWajFjVpRCCS/JBsUHq5DKmJIGW+&#10;FT5MvScjNoMmkJjB3w0E7tZttff3HrjXfoN7nJiOZefVRk2TOtzvspRv1XQNJk3EcGpM43arHbP3&#10;EA2Z4GFhanZ6J9nL+Y7OYL052iJkIUrw8rPzSv+2ehVyZ4eVLGTH1TNo8ioXwZEKmr6v7xOY6H+j&#10;9mJbAis5kl02JdnGrfZbsR127t7BFhuJJUcDY83Yun8Kr37gWWweX8GlW8exuDVljjsxHz0HRdaU&#10;5CYnt/w68j2pf0j6rJwds+d6mExVUkSOOeVNSN7IIdsdqjeAt+p2tdQBMVbN/Na91v+3i3yr8b4J&#10;SOVY1r0QK9UsbzE83TuFMR1QuAMaGiD0HXZPbyf16f19vCYn2iKZp8FObEBORv02x9lLYOH9F5OT&#10;PBDLUxhWDkqFVDXdIDjaTLbWaOysN6XPNCE+RyOf56g+2YnYZA8HizoUtnyIjHJkL3YRILo5YvuQ&#10;nvVxNO9HeTuI8dNRVI9FMHYiCl+0x0b0xChH71EvBrOUGCrJGemFP95nrGF4I4qh7RBGjyYwcTKB&#10;/FwI4bwX4dwAps6k+H4C/sGQlezUJE+bPd7vQ0+f53bRcVu8LUyQWY5h4lQSQ2txlFcimDyVwviJ&#10;JM+bwtSpNCZPJjF2PInqegLF+Qj3ZbBwOY/Fq3ksXy9i6WoRC1dymNhNElAiSFaCGAj1YWDQw2vw&#10;IBj1IpYNIp9NIZoP8LhMbfYvR2ZXAkiuaERVjoeji6m5OOoKTOTYlAyxSAofhhx2kieK2FgdEYKG&#10;OQE1OvEYvScgsTyQGmCJ8YgKixo38bj6NrIGG+HvhFpvd7Q3/O+8do5THosZzl0Gbe+729pnjFXU&#10;mIUZNdmI3peEUW6L0yG5NYbjHOeASQ1Q3HNp5KfxKgnOCinVDMP9Lo1S+pydl9+hkVeFnqVljVnx&#10;OB0rBqF5KKnFLptwd4AsRgao0VHecYValW2oOhbyfYiGiwmIgVhNEvvNAj7nXHZ9tabz6xpFj2U0&#10;gQpBSsl/fCa6z/JlyFAlMftDLZjbGMGVm+fw6HPXcfb+4wbkyhTWc9Fzk/9GjELMRO/FcwEzbvUN&#10;C+n3HrRj1Yf03YfIRvyZDu47RNYhtiFJ6txvsUddrwYse2a6p7Um0HAd3AfIVvRbZfwCf3tGBk5O&#10;jo47pUNNDm9FylTZS4xAskWMQeFSgYLugdidJsINjrQby20i4xW49cdbSe3b4Yl1GBOIs2XnB5Cb&#10;J4Vf5wi9GODrIHKzlBBbNMbdFMaO0chPpOALUybQwKOlAVRprNnRMMrzcSxeKWP2bA5DywmU5xIY&#10;28xg6UqJrYzxoxkMLSVRnI4jPRxGvpBEppBALBOyEP7cuQKGVzVxM4pINIHcGM8xn+Q9DyMUDSAQ&#10;GoA/GLD31coLacyfK2LmVB4zJwuY2MkhPxVDdTmNsa0sFs6XMH08z2PKWLpUweKlMubPFjB5NIfK&#10;YhLj22n7zrmzRcyeKmCU1zrD7cRRfZZAcqGIxftLyE/ECBqDiBI4YrkgopkAItkA/w8gnPLzN6Yx&#10;upXCHlfXahRR59ecCLGD/RwhG1ocrWoPnJ1Bo51eqzPe3RH0nkYcaTv3/ze+r4rxAhuBlTnY2AQo&#10;CrO+7jNv/OxdI1hDh6RIzYnJ48yQ+NqWEnXXIr6rmeHqfG7jPoGcfDpiAEoaUyd1jVPvuyOmfCxa&#10;m0cU/LbBcr+MQyBijIlbXb/YgevLkZEqYc78Kzy+QTMmCcRyEBsA6Jp4nEZh5VNoToz0uoBDzELn&#10;0eQvp7pWo4XaVEioj0Cj6EJbf72dV9fjOI3vXJuaHKhauVAMUHKxvb/BZJV8Umrm9LbBwwFRGbwn&#10;ytE3JCmxj/eYDNLYBaUAQU1hfK2p0k3pI8bZwsFB0TMBiyulLKGxxckUNgc7WYbugarPdakSHsGw&#10;j9cj/5WXv8uXZh+TE50DkWS0qL/ASv3DWJ8GtZofTGxDUTHXIV9Xp4iO8pYOQjVl29o7kVsewMix&#10;GAqLg4hVBlCYi5rRl2nQMq5ej0bRAIoTSaTKEatQl8xFMLdbshycxbNDGJ7LWhh95mgZEytFpPNJ&#10;5IpkAjMFLJ8fwfLZEaycH8PapXHkhpJYu38Mi6eHsXJuFHMnhrB0chSLbLPHhrB8ZhTTW0PYuj6B&#10;zWsTGF8rYnSObb5kWcnlkRzmZyZRKhZRKOQwd3wYi6eqGJkewtRmGWNLJX5vHtXZPIamcyiNZ1Ac&#10;TaMyncHYeh4jK1ksXahi++aYgcHa1RHEEmQHsSRBImVgNUlAmD2Tp6FnMUbQmDxOAFlIEDBSBhDz&#10;F8lALheszZzNYu58HguXCsZOJslcZs5krO6wpmwEEh4MppwWTPYjyK2PDMUT7Ea84sPQagx71DFk&#10;XAKUJj5Mo+y1Tnm73dVR3Xa34boGq1T4dk/dbaP8H7c3GH3t8+7ru/fd3v/G9q32f6vj3f9rWwGA&#10;dLdKGxyqJ7AdUDhMI6/jhNUxyqZV8RlRe0WalK7v5KMIyJyENjWdS6DgOmjtd3Nr+SsceXVf5Uyz&#10;0dE8+PXQrFDpb4V69Vp5GJI3qiXSl6s3YFDYVzkEmn2pcKlGVh3vZkTKH6IcBPkpFB0QAPUMNqKf&#10;jEYA0MOmsg+9ykzkazlfxSDk92hRiL/nALqozx2D/Xbzfen3dvoakR9OWsEqGbaF/Smzbjx8DS++&#10;/DwKIwkau5zhPF/XQX5Pg4GBGIoczLpH+pzAdIBg4Uk0YiDZarVybTVHOR75WkWwlHIgtqT7EqI0&#10;6BvogsfXh+BgAIlUHJWxAkrlAkZGh1EdGabBlZBKZzBcpeHOLWBtbQNHj53A6uYajl9dxbVnT+Hk&#10;tU2cu3IKl65dxP1PnMTNV89h48QaNjZ3cPzEKVy5dQEPvHwKD77lJK69eAIPvOU4rr10AjdeO4kr&#10;zx/D9plVHLm4it1rG9g5v4yTD6zj1EM8/wOLOHZ9CZsX5rC4M4lcKYvTTy7j7NPLWD0ziaVTBJUT&#10;o9yfQSaXQmEoQxAoYGgmZ9MbRub5W8YyKIxRKkwSEGYpNTZyGJ4nSyGzGFlPo7qaIpNJ0diTBL8o&#10;WU4E8WIA6dEQMmNhpEcGrfZvn7eXcka1bbQqQcBaMO6j7BhAdiKM6nYcmekg4sMDSE34UVmLIFH1&#10;IzMVwPB2BGX+nywPIlEKIjUSoITi6yqZ2OwgqjtROz47E6Qscl5X1iXP4pi+kMbE8QTCGa+BSH+g&#10;Gz2eLiRHCdzzIQIJH2w7O5gcWq7xabRqpVyxBKzavv9po/HIkBShcQ3WkQfOe/a/e6y9d+e10/Y4&#10;Dix7701o7jiMQw37Xnfc615bc4zWPb97jB131z5LJqvtk5HqtUZksSoVvVWeh8K1Ntu4psslu5TX&#10;ot8jWXaYI66FmDl6696YdKG8EYBYOn6Nxjvs4A5IyrtviT/5mi+BgKBwripKKf9AYUib9ESpo4La&#10;CsVbsWx+f09ADk/HKCUvnHPy3LXfJrBSVMDClhECzWC9LQvSReDqCTeQSZCRsGmGtWSmZnc6uTg0&#10;Zjm1e3kcP9M6sJesgZ/18/qirbj11BUUSauv3jpvwNI90GKAYtMXKHe6/DyW19urpUcooVSVzliM&#10;BiMyn3MPHEWKHff8tRMI5tqNFd3/0Cm8+4NvxZe+8hl852c/ZD4z1fA1pkRWeuXhXYK1wsD3YG1j&#10;GV//pS/ih37u8/jIl9+Fx598FFevXsVLL72MZ559Hi+9/GY8/sRTuHrtAVy8dIUAcRIX7r+EszeP&#10;4OF3nsXpB7aRzRc4OicwuziLpaNT2Dy9gPXTs9i5uOgY/skxbF7keyfGMX90lAykgvGlCia5LVQz&#10;yFcymNqoYO5oFbM7w1i7MIHVi+PYujaJM2ePYXF+GpPLQ5jfHcbsdhXFKkf9lQLGVgkYBIpwjMwo&#10;RXk0TEY0QikzFEUiTwMuhpEZFkjEUJyhfBmNYogyozQbNxZRIHsa205h+lQOU6fTxg6GN3gsmZaM&#10;u7O3He1drWjraEGvvwMdvVrx0VlreSDei9TkAEprQRTWAihtUn5U+xEu91JudiOY7aFckyO3H5k5&#10;L5JTXqTnPMitEAhW/CgoCrMVRGLSg+FjQZS3CWJzBPZiN5ra69HQXIem1no0sjW18f+WOj5/OYs7&#10;0B9twx7RVKcymEKxGl3kcd9LessOQgNzIyP/w8aOLbnijuZqGskt2YgdRVT1dcdbc43tbmbyJsqJ&#10;eyyl3oylZjC3j/kWDMjA4fZxd94zYNJWwFGj/wZstc/oegUEAgAZlBLfFAFRqroSeO4+n9P2mAyw&#10;z7Gzy0Eth6uu15ErNRC5+zN3XZdARp+zFH7da7ICTeEfKLeSNTRairpXSUExMhWCQG+snoZKVqG5&#10;Sparozkt9xlofXsNqNzfLwAUG+ll0/F9oXozUDnEbfGvLgKUDJ4DhliHfqeYowpPJXKDOH56G4Xh&#10;FA4e3o8f/Pr34us//jXo73Nf+i4E2DmvPnzOau8q7N810IAeAovug65B266+DtwnELXfe+cZ9fX3&#10;YGKxjKmVEqozWSQrAWSGODoWAgglvAZKNgmTTUuWFGejdo/kxxJQK6JR4MhcXU0iyxE5XqQ+z/tp&#10;pCEr/BQnlU8Uopg8kUFuJmIV5WKZKEY2UsiMhznaDqKwFESeI21izIfSSghDm1GLRBRXBlFcHrTS&#10;DanxAYQKpOuZXvji3egf7IAn0omBVA8iZQ+PpVGuc4Qf8SA97UN7exMa6nk/+lvQ7Wsn0LaxtaK5&#10;jc+xS0u+tli+TlNbg+3r6HX+94V6UM7H0e/rRre/Fd5EJwK5LsTGepGc7oc/38Xn12zA7ct0YrDc&#10;hfhkv+VxBHI8Ns9W6ERLJwcJTyPaehrIJOtQ38SBsPGwGXZ0tAep+T5kl3itiwSLuX4k53sRm+hD&#10;iqChchUDuVq+yFg3j+H7s30YOuFH+aifkqWPTJaDUrjZEgO7B/lbWw9asENBlDq1JtoKv8+bakNs&#10;shfxabaZHuxR/F+LX6nTWf4GNWudLR1xLz/kjNJmXDay11gDjUbRDo3OTpEhGZZCcxxhOIKKGjuz&#10;eRW+c8K8TiKaE451O5v8E0aFCTx9EeVB8CL5ubuPud1qhnMbJO5673X+kdox2hpLqH3O9X3oNyhh&#10;TQ5BV4KJWciZLIA4TCakhbFun6/W3O+QX0TnFHAKXO5cV8243c/c/brWdLwxm0P3Wjajpv8r4tEd&#10;qmPHIhjE6ggKBANJlCjBhPu0lqv5SfbKyas1exrgjTXDG22mUaujNtsErXCGI00lhIlV0uvhELIj&#10;QYwuZjgij+L05S285W0vYHZ1FJvHlnDm/qP4xGc+gv/82/8Jf/f3f4N//Md/NPDQ3ze/+c3aK+Dv&#10;//7vsbQy/7rfomcvtihfjv637RtBtNasfAPfd+4znxuPa+tugD/Sgx4fDaynmaNsC9q7G9lhD5Px&#10;sb/UkdnUa/Y4+xIlp3JMVEZAeRo2RZ7gr7VeNJdE9Wc1n0hzRTS7ODRCA5lpQ2K+00K6yvtQtqZN&#10;DxhvN8d3f6oR4VFViOOonuK9tDknreinFOvhfe9LqEyiEtO6LbNTa1AHBvsovVoRLfcgn4mjsYGj&#10;MgFa79nau2KSbE1k8UoBONQoXw9th6xWz0y/K5uOYGDAA5+3B/2hNsq5Tsso7eTzlMzWOay+sY92&#10;QDaqhDJPpsVyR5RLIj/SQd4bi17WSngqzUKTF1t6pR6cfX3xJqsno6kFvRyYgkPtSC0RSBYJKLNy&#10;8LcjNt1txl856UN+y4OBfJstANfWymfS3gaPpwe9BMRugrmAxZflvYy08nvYT9NtCI/xPo/zHk+o&#10;0FEn72ennK2k+a2OI04ee1V7txAaAUEzgRXBMW+6DICgooJCQiW9VqhzP8FEEkijiOsk08inzysM&#10;atGaBu1zpIo58oKaAr6PskIlBg7ROOpImQ6hn2DihmH/WVNnrjWd5/bsY+2rHeMasm11HM+l6IPY&#10;g4DSfV+gpvlB0vmaC6RrVUTJQraUPYocKGIh0FHkwAn5Or9Rk9QEtnad+g73u2rnvt1q++++HntN&#10;Y/LlW5FZ6eVIyJYj7eQIFGEnDWTaEUh1IZzrJbMgjSVIDGa72XqQpuYtTHM0Hh6kbiYVJWUemk5i&#10;69QCzj6whWdfvYn3feIVvPU9L+DGU+fwxMvX8NoHn8bHvvAufOFrn8TXfvSL+Olf+AZ+/ff+v/jz&#10;v/sm/u4f/hr/+E93AOT1f/+EH/mRb+DWrZv47d/+bdsTCA7gO77jO/CpT30STz31JJpbmpArZHDq&#10;wnH7fW5zf/9AwGM5FOF4kPfXYR4CavlSNLgoH8kZgMjQ+g5ANUtVkEqDi/mdCD56rXk2Ssxq9zRQ&#10;UjVTnnFEprHJ6dzh4f0heMSmunk/+5BZ7UNh04PkYg9CY+2I03CSBIQBGmOABqXOHxptJyiRplPu&#10;KUSsPBubeUyGqCibEs800U1ZpSoEpQSyZhpxt7cJvV0crSkt9u9z8okkXZWScEC5Pa2O3ai5jnUN&#10;Ntrex9/R1dFmn9OEVMlMSVr5xeQ/k7M9PK6JdWSoBDv5vSxyRQmqhDkVPspt9tg0/s5QAw5ygBdz&#10;s+/gIO+8lirg9xBcld6u9ILMKtnCXKcl2+mzuidKmktvcP9ip4GpQLqRdiD7VKKkTYtp4r1oI9D6&#10;WsmMNJu8g/20x47TSgmBSpsBtz6vbGZNY9hjOQ/1DlDIeNyHbrNym/fzYdPA9L6lnouhKHyn8Cdv&#10;IBFX0R43g9QckBZSrUkAczoSXGiIrn/BnHsde01OCFBEu+V8O3SY/3OE1Xq7zqLhr293d1IXbO7e&#10;98am97TEpjpAa2e9IbkmytXVkfrXS9sfcnJe6kixD+7Hvfew0xLdG5sbLEmri3JCYe8Dqhq3X2FJ&#10;R6bt3XevZe8ePKzIj87JxnvwOgCsXZdzfW9kS99mxhQu9BndT1cDyE0FkSmEjElEc37ESf8jWT+y&#10;wxGUp5IYW8pS149g/ngV1YkyquMVbB1bwcbmGo4c28HZc2fw+HM38OoHn8I7PvgC3vH+t+Ajn3sn&#10;vvJjn8G//bUfxX/8/V/Cn//1f8Gf/e0f4O/wFwYUd/+9+31vQ5+n1+qvvvFa05kULl66YI7PXCFr&#10;+9717nfZ5/7kT/4EZy+fwNL6DKZWy+ilLFNGshywvcEWeMNdTuiZTOIwjU1zM6TXI2M9CJKmq8aI&#10;ztdXGzlDZArK01ApAUW1lB7uj3dYLpNARcalvBkzXBqxZqpqImJsgRKBnd3SyNMc5cnqLNmM51R9&#10;2iANS+DtyWqEVwKdM9JHJpQb0mX1cMVSBodpcHNdt+ec+GkonlwzpViXTZUPB/vho5Rra6GM0QjO&#10;rViAfGwyJpvcSIOUM1+lC9W/woF+Y1d1h1VeYq85vBNLMu7OWvU61Wlx5u9oDo3mzwQJKJkNSo9N&#10;Xht/l1LmVWPkXtlZLa/GQt9i3G5whM9LNYN0vQKfAEEqOuvUDVHpAOXKCEQU+bPJhJoMWJszpPd6&#10;CWbKytX0C5WIbO+pQ3trMxlKC5lKsz0D/U4BlPKgNJVAbFpNEcY9NsuWFFLLTyjcq8luTvV2R8Mq&#10;jGejNJtNkKslGkn2CHQUMrRJX2Iq7DAqMeAscUnZUye2Uoty1ABGoCTJITTViK8Ocog3WRmwBzSZ&#10;b78z6U3vmTNTVdjsNRGX/+v17f+Fwrb/rlbbJ6ml80kSGE0mKKiKvRYO7/BQNoSaSDGbLaJQ3yxq&#10;SYpImiqJ1TPQZD6DpnYe3y22pPJ++3DwkICF9+XwARoNH/aCx8pIihbWN9QZsLoPNVLpo1xp57XW&#10;HnStCWDlLO4PdWJsNY/RlbzlF0wuDaFYypmDbmgij/n1SawcmcepG5tY31nG2voK1jdWcezEDnbP&#10;HsHuqWM4c+40Hrx1DQ/dfBAvvvIsXn37S/iJn/8a/s3/9XX82M99BT//6z+FP/jj38If//Xv4i8I&#10;Iv/wT3+Nf/qnv8Vf/f2f4Itf+QSefdsNAkCR102WwN90gICq3yJ58zu/8zu8d+wLDYfx3//7f8df&#10;/uVf4uLF87h+/Rp+4id/wkbWP/1vf4q//du/oQT6Ozz05GV4I52m38X0RmbyOHdxF9vH1ozpWgSs&#10;1o8OEAxSZFVDS2lMHSlwMGlEZ7/qm9TZoKMCQCproNm/quSfWu6hvu/G4bo6NDTQePfzue67xxLn&#10;xEy0aNuhQ6p6R6rPz2kOjGbJyrmtiW6qyKY5Mspe1T4/DUqzcTW71UtDUDKaEtBUi0UV4VQMSsWN&#10;Q0MdSIUHEPF0I+bvQ8jH6/B0oEFrQbO/NtUd5vYg9u11BhPNTeqltFB+kFLcM+kgvFrjiPdw/372&#10;G34usdjlNDIEzX/RtWmaf2atl/vJrDa4jyCgeruWR0Nb0jQBJdvJ9aC5X8oT8hXICEqqjNZAsHbY&#10;9gH2WaXa2+8m09HcLZW7TK50WUavFZNKUT6pmFGJ75dpA1n297hT5lLArHthc6giTfztHgQDfQSS&#10;Jtx3371kIc1OFjDfV/mC0JQTVQxPtGBPl19TtJ3aH3KeKc1Z7EIjtS2BQBmg1eIkgRRN0cgrKSCw&#10;UTEi6WVHDyoLkhre30BDJkDQoPWwRV0tq5SvLS+Ar+U8VBlHm5lIo1elai2BcVBFkWj8+4i6+/ar&#10;Oc5PO5adWlt17juNN5pNLMFWgrPXYg1OU2fXA7btAaftZ9MsY2n1XlJlLbPRJdrK195IO/qCpJe2&#10;j81HKsutOnl7dxMaGjkKdVA39lGP57wIBgNIVQeRKof5fivaO1rR0dmGymoUqbEBlJdi5oi7G0jU&#10;MXLVONraWzG2UMT25Vkcu76IzbNzlm26ukLQ2FnE/NIs5hfnsLgyj7WNFWxubeD4iWPGPq5cvYyn&#10;n3kSL7z4PN7zHW/DW157GR/5JGXHp78Tv/Z7/w5/+pd/gD/6b7+L3/qDX8af/dWfUML8Pf7TH/0y&#10;PvfVD+PqI7tY253G9FoZ2aGIAWpvoBW+cA+mV0bw8//nzxnbcP/+CX9vW/lRvvEjX78tdfQnRvJH&#10;f/wH+Ou//Sv8+V/9NwLLf8Vf/81f23sCmfd8+hU8/fKjuP/KReyePI6hsZKxxHQ5iuGRMubPlDBz&#10;LoP8wgC1+CEkR7zwRClflDntlaOZgJBoIIPphL/Qhp4Q5QH7R2t/HQcvDjzsMzb42ADkLFEpORMc&#10;5qjJTh4jrY/Nd5LGd5iE0AxdTUVQRqsmOzr1OVRESlmsjZYBbPU8aGia39Tf1oiupjq0NXIwYR86&#10;zH7WwH6uiKFqGd/D7X0qU8qtGK2MWsV/ZHCp6S4OLuzD5iOhHbXsp8HLp8HWzYFLEyAH+H2SKgSK&#10;Xl5HmNJD16PPOCCi/u3YjEqMmnOaNneQNneYIKYyH6q1LNs5fLge3kyrSRXJNJWmDI60s7XY79aM&#10;brEmJeXpdRslnZhbJ2WdvlPX7sk12fVbqgJBRwvba59Ax94j89CsY005EOAIRARUikju0dyKDq8W&#10;QeIIzh9cRybS6WtGX7SewHJvzXFKw1PNEepVSRJJHjGWxpYG1FEmHNRM3sb9BjQydkUzDDzINhzA&#10;uJcU0EFtJbopqejQIYGGJlbVwICortcGCu4+FxQEBrWtbqI/Sc1W6DYAE0hoAqFAQn4W+RhkGAeJ&#10;/hppHRZxwLaST57BdgtjCSgON1DisLO0tDWZ07Krnw+itxU9/R3o6mlDVy9vlK8TXX1t6PN1ob+/&#10;D4GYz+YueEM9SFR9Nm9h4nQC48dSiJckS4KWCxEI+VGeTKMw7Iy6dfWHjbU0NTdifK2ArUvTVj9k&#10;ZXcCJx9ewflnN/DgW4/jyjPHceMtp/Hoe87hwcfvrwHH/bj58EN4+sWH8eb3PIFHHn8IH/3Me/Ch&#10;z74dX//p78UXvvxZfO7zn8WXv+eL+K3f+Q/467/+c/zZn/8Z/q//8Gv48vd+kezlBHYvbmNyuYzC&#10;aAxz81P47W/+JtmJJM4/4e/+7m/x+e/5NP7+HxzQcP+0/5/e4Ef5O7KPn/p3X8fnv/ZRfOWHP4/P&#10;f/934m3vfxFf/oHP4Vd+/ZfwPV/9bnzuy5/AQ49fxa/86r/Hf/7t38IPf/1f4+m33cKbP/o4nv3A&#10;dVx/2xE89u5zFpnyxKjHPYfRTwDpUyEmDkT9ERoCBziFr1Njfgtbqzi4DEnFqQf4jEubQeS3vBzJ&#10;exCd6sLgeLMBiCdLdpFphpL6VBogTBCSzOkKNvLcKsxM+WPAoZB8k1F71YiVMfTXDETMwHwXPEb2&#10;oNH4HjHhN32bbeWY1/ZegQkBRINdkHJBRX804TI114tBv8cczZquYJM1ySiUoay5O1rSVsxC0z/2&#10;0eY0uIitO/5FRU3lUmCfp2w2+xCg8D3Zo+zqAO+DfoMvJ4cxB7u4pjQILCRb2H/j9SZjlALQxP3O&#10;bHQH0Exl1BMUKcHE+lpp/2I47QECKJv8MvIPyeGsJEg/70NgqNVYmu6dcptssmeS7xNwdB/FZvYo&#10;PVsx4sEMH0h8kBpXNJ+ozxMKPBRVsTAiAUSyponUV2xF8y3284cerj+IvkCHRTsO8Me7AGBISsM3&#10;1GTT3AvdGBm4KKp8FfUEFLWDHFFcwOgO8KETyMyhW2MQAoqeAGlYmHQsQaMONaI/2Ebm0IBQuhvt&#10;ffXoJD3u6CNraDpMOq7FsQ/zewiCNOBuLztLgh3K32b7xSx8UY5y8R6ChwMSLdSBbZ2tGEw6voIe&#10;DylcpBtBHuPxehAmTR0/msD02QzmzucwfSpr+QKRWBipVAqD4SAmd4qYP1XG+rVRrF4YxcLJKtYu&#10;juPoI1PIV7LwBwZsmc7hkSGMjY/j1GMruP/5Izj10DoefucZPPX+y3jynVfxjs8+jedevYW3fOwR&#10;PPLcVbz1A0/j7R8i+/j4C/jyv/pOfPEHP4Evfu1T+MbPfQHf+Nnvw29+8xfxR3/2O/jlX/kl/OAP&#10;fQ0f+diHsbA0j3KliFRaUimDUGTQfByJZBw7R7bx/IvP4Zd/9ReNaXz1B79ag4m7//4R3/yT/4j/&#10;9Nu/Ufvf+fv13/xVfPC7XsMr73oM7/3IW/GuD76M3/vm7+Cpl27gpdeexPf84Gfwyc9/EK+9+wU8&#10;9fzDuHjtNJL5CHKlNP7gz38bT777is1U7uGImZsZxMUX1xAu8/6zwy/sDmPt3AQGcz1YPT+K4kIY&#10;0eE+hCs9GEjyWSQ9KCw5k8dKq0GU10JITjmzX0NpP+/tgNVP8aX47Irt7PitNodHUsllKJGpDkuh&#10;VzTM/CuzlC/LvYhNd1JmaJZtm00t0OJjov0hjurFXBhx0vxIsBdjwzn0dLIfervR1dGMlpZ6dA+y&#10;H9NYJVcKR3sRnaPhsb9pyRVNFpTT1l2LRn4I5RVpfpP+lwzTkhKSG6oZ0xbgoKxJkmT9Vtmu9T47&#10;JkpJISes8oYEfpqH1SxfXoSsgixKxZbktJWBC1jk67CBnE0kwdQAAUlgJB+OIoGWmEnbVl6R1lmW&#10;z0YAKj9Tf4ryhoBs0zYIwGIlAg2BSRdZjPlRArQtAo6XgLzHH+1CjA9ua2UGK0tzBIMDSGa8Bggy&#10;4KbmwzYpT1q1qf2AxZUtmsPj5FuQc/Sgwnaqp1ovRiPPL9GWTcDgSozDh5V27wIDUfEgwaXW9D3S&#10;5/UEmIPKJOW5BQKKXHjCnfAlOdKE2AGifNCJLr5uR9eAwlMtlChNZBWkZj7R8250UGJ0Ul50d3Wi&#10;sclZDa61vQmtbc3GBhRt6Pa2opvsQ2nSvR52Uo4eoVgAg1EfvIF+xNIhRNP8PzbAY4IoTMQwe7KA&#10;aCJoSUWxbAiBINlHPIFIJILl88PYuTlmKctrl8cwe5S0/XgVM1sjGBqpoFIpYWysihG2iakJzM7P&#10;YGFxHhub67hAQ3vw2Qu49coF3HjuPG6++QJe+uhNvPKph/C2Tz9uU/8/+30fxCe+/D586DPvwPd8&#10;7ZP40vd/Fj/xb7+BH/s/fhg/8uM/jC985TP42OfehysPn8GRc8uYWR3GYCSAPm8X8tWY/Z8tRfn9&#10;Q/ad8recvXgKX/y+z+L+y5fw4Y9+CO9+zzvxyKO38N73vQf/8A//QMbyG/iZX/ix10V2fuU3fx5P&#10;vfkGbj1NafXSLTz3tofx5a98jozkBTz54kO4/8HTZCKX8cJrj+Ed3/FmvPWdz+O5lx/H5evnsba9&#10;gJ/66Z/AH/73/4g/+uvfwRe/8Z249NRRPPTCBZy5uYnta7OY3Mzh4rNbmD9bxsR2HjNHKti+fw5H&#10;b81g8WyVwBPCyHYM0SFNZuOzincgOemBP9WDQJosINcLf5aAQ7aaXfQiMeFBbs2D/KYX2ZV+juJN&#10;lD7dFulp7q5HeLQL4fEuMxIBiC13OngIsTGeg2AxVk7D09GIWMDHLQGmiwMSwaPzMBkF+3ZbE0Gk&#10;vQVN7LM93Z1oPnQQvZRiNr2BTb6OyDQHWQKDKsHbolkENvkY9J1iP5IJWmRKYKH5RaqUptC2pk5I&#10;lkhSxGbY//NNZBAHrYREi2+/hcAlwQw8UrxunltgotdKK9C5NXFThZvkTJVPY2DY8akosCIgVZOf&#10;yJaqsAmMBAZV4lNYnU2yR6xObEWyRscrsqn3FCqXfNL7yrbeY9EW+RtEodgO1lMCkP6oslV9G8GD&#10;uk6JaU1t3ApECB4CEqXTK7VaIT6xh7pGbgkeYhx6fbiegMKm2LfYiAsWLZ1yjjmvHenhNkkPp7ky&#10;RGDisApna02v2VypoNZADSuW0dTcYOBhr1uo78JtSFeD6OxrJZC0oKOz3dhHvOhHLEPpoQlUFY5q&#10;xQDBwY8AR52BgBdeX7/Nx0jkCRzZiAFLgttQ1E/WFkI4GmQb5OsIJjZLmNtlh39wAgWyjnyhgGKp&#10;hGK5gNGxEczMT2J2bgbzC7O4//Hj2L2yhaXlRSyvLFFizGJ9c40MYQub2+s4feYk3v3ZF/GJb7wN&#10;7/viK3j8uVt4+3e+gFff/mb88C9+AT/xq1/Bv/7ZL+NT3/UJvPa2t+LxJx+j8Z7B6vFJrJ6qYmFn&#10;CKnKACVWH8aUMVlNITA4gHw5hZW1ZaysEmRmp+17H33yJv74T/4LhY2kzd/hsScexa2HbxqI/N4f&#10;/g5+8me/jh/9qR/i/3fkzl/+1Z9TynwCF66eMTB781tfwpGjO7jxyHXceuIBPPTYNaxvLROsVvHZ&#10;L3wSP/lvfgSf+fLHcfOx67h45SxuPXaD3+YA0+/+ya/j9//+V/Af/uRn8fy7H8Xk0jCOXl7C6UdX&#10;MH+yguUT41YbduXMOMa3cli6QBC8OoG1C5M252V6N4son6MkpjfcA1W117wilWoMVbpR2Q4htxhE&#10;jIxGiWfFNb8lZWmmrhXxybdZnY/YBAFI0SLlVsx1ITmvqFEz7jUpIxnzbbebI2u+zcoG2HbPHuyp&#10;tW/7NmerqEx6rdvWqYktsL9RMlk9EjKEgaFGq6DmFtzWhExvRXkwMnz23X4yFx6ndWZU4Eh+HFVA&#10;U+5MINWNMAev3u5ukzcCHgMh1XAhGGjKhEBIvg35jFQWROe/94AT0FD+k0pgqiKbLUXC5tZmUZ1Y&#10;ldLUrGkxIp1L+7WmtMBJPhb5laxoOI8V61ETe7GlNIot2NMfpcYiqjjr45Ku9DnMQQtaqS6IPPBW&#10;/rCVckGAoUJGmu7eSoMnUAhYlBNiQNLACyIQSfYYs7B2ByjUFBUQiAgwDtfpvPUGCnqtdsi2DnhY&#10;oxSpJ1AYYNwGjToL06qJZagZUJCN9Ho6DSy6OEJo5f8+Dx9A2ovSTAT5cS1AFURuOI5kaRDhBI0u&#10;E0IsFUKqECU1poQhM8lWBB6DiKfCBiSlkQSK1TQqlAjxZATJVALxRMz8H/lSlsCRR2W4yBF/GJNk&#10;HAtLC9jYWcUit4uUGOvHF3Dm1gZWOCovrywSVOYMTE6dO4HXvutxPPHyg3j6HTfw3u99Fq9+7DG8&#10;/VPP4ANffCu+8I2P40vf+CS++wc/hs9+9aN4x/tfxTOvPI5HXruE6lQR48sFtjSG52OIl/sRLfRj&#10;aD6BieUc2RWNZzSB7ZNLOHFhHXMLM2RD43j4qQdMski6qP0N/gJ/+je/j9//b/8Rf/MPf4rf/E+/&#10;jp/+2Z/Ed3/p0/gpsh4lpcmP8o//9A+WwPbSyy8Yo5Lf5fjuMWxtb+L8hTO4cu2i+UUEMvrdM7NT&#10;WN9YMwexwsenz57CV37sc/jRn/5X+MM/+3X8Hf6c3/3H+Cv8Lv7rP/4GfvLXvoJ3f+JlrJ8iuF6a&#10;wPzOOMbmy5REKbKqFKbWhzB3ZAjVpYxls47vZFAYyaA8kcPoWgbz54uYu5jD5JkEyht8tkO9yC/7&#10;ER6hnBkmWJS7EVDOTl6hZ7KQVKdlkvZFKG/GlV3ah8oRv7GX/LoH3m5S+LZ6tLdQNjSRkbNfN0vG&#10;dzWbr0RAIqBRk7PV/d/CuDQwqzjXTlDgVgWgVLZAldEshH3o220mt3JRLNektlWtGdVqtRoonXuN&#10;kWRnAjh08BBy+TJ8fp85ZqUa9h+gLXXvdxiE2AkNXc7U9qAYDaVXhXZNVmOFnAU4Wf5vtVi4ryaB&#10;nCiO876q4VvNWfmtcjVnK0FQ8k9SUIxIc8UEsmpuVXp9RoWr98i3oOLPqq6lYstdnqbb/gmFPjUX&#10;RSmyDc2HrBmgtBwkQxGwsHGfCyJqAg2BgQECb7y9rjENl2X09bTbhJ+7WYYAw0CjBhwNpI1iFgYW&#10;ZBeSJAKLVsW121vRTnYhhqHzxHKksYUAR+MA4gVq5UAfevt6DEgCIZ/Jk3g6Av+gD8HIAN/3oDIV&#10;JbCECBpxeAkg2qopXXwwHMDwTApDkylUxtIoj6XMKMfnabgzpN3zFUzOD2GJnX312CTWd6extbuE&#10;9WOzWDsxg6WtSSxvTmFlcx5rR+b4/jy2Ti4TAC7gxY/cwDu+9Bje/KmbePkTN83wLl45h+fe9TDe&#10;9sEX8amvvB9f+PEP41M/8B344Bfeird99Hk8STnx8MsXsXBkGPNbQxiZIdtZyKK8QO1e6ScDGUB1&#10;gdc4EUciFSNbogQYL2Hn9ArWjy7gyJk1vPjKC3jPe9+FX/qtf4N//Me/wp/9+X/FX//9n+D3//Q3&#10;8Kv/+d/ht//kl/Fb3/xl/MTPfB2fIZv44Cffie/72peNrfzVf/8L/MiPfgNf/t4v4YknH8elyxfw&#10;3AvPWvhZwCgw2Tm6jdPnTuIMAeMUmZUY2NQ0AWFxDt/1Ax/CN37tC8ZYjp08hg9++p34sV/8fvz6&#10;H/0c/utf/B7+9C//b/zyf/gFXLtxGZ/+wifw4U++Hzu76wSKFEpjWVSnS5heGcPQdBYTGyUE0z0E&#10;zCRilDixsg8jaymsXR3F1E4J1Y0E1o5OIZ9XNIgMstqPyXMxVHaCKK6TeY72m89FrEXzTRKTBI5V&#10;P7JLPqQXPEjO9Ntrb08rvL1kOQSSTg52bZT4LQ0EBO5X1MYYCrdu0z5tFZZVMEJ+B43eMkqtC6Q8&#10;EKVAuBnRCnNrFrkcrZYKUUtgc2eAW1Y29+3duxf32VpRKqPgRjPZCEi2ZGbrfcZy5FyWUQsguhIO&#10;e9DkTzEXzSxXaFfV9ZSbo4mkem0AQjbkIytSNEZAEyZwqFqfykpqyYmMLdjV4kRnCCiq66LPq8Kb&#10;ZRiXGu079yg1W3UZ5KDyhjos11/5/PJdtHY3oK27keBBRmCAcchYhRMepYG30egJJlboppH0rdFx&#10;dN4tSyRlPIPdZAndBAeHWTgO0FYCBIGCgGG+jNtg0UygEFi0wB/qRyTiw2BgAH6icb+nHz29ZBwD&#10;3ejs6kCvtwvBuAex/ACilCbJ4qBJlFh2AJEUO0Y5jPxY2EBGyV+l6SgBIcwOGkNe27EoCqNxjnhR&#10;ZIfCKA4nkCOY5LkdnsxjdLZkRjs2W8bkXJUAMkQAGWEj8+D/o5NDGJuuWJuYoZGvTmNliwyExru2&#10;s4CT54/g0oOncfriUZy5dBwXHjiBB546h7MXTuPclZN44OYVPPHsLbzlHS/g7e97BR/87lfx7o+9&#10;TNZxC1cfuojLj57E5plpjMxnUBwji8pTYhUJfmNB0vpexAq9GFlMY2IlS+YURb+3D6l0EtNkAxtH&#10;F3H8wgpZwhXcvHWDIPJufONHv44//C/fxDf/6D/j137zl/ALv/Iz+Olf/BH8+z/8P/CLv/HT+Pnf&#10;/nF89Ye/hHe8++146tkn8eXv+wL+4I++if/7j/8Q/+n3fxVf+eoP4LV3vIqPffwjeNs73or3fPht&#10;OH7qCBnKNI7tHsFTzz1OqbON7Z1NYyzbRwgwu2sYnxjDp774AXzPl7+Aj33mA/jI596HT//g+/H+&#10;j74Hr772Kv7VN34QP/fL/x98/Ls+TDn1w/ju7/k0vvPTH+H5324Jb9NLBJGxAgE9jfHFMma1bOl8&#10;1rJdVcbTSj+27rP5RCrVGSr0YP5cCevXRjB1ImtFfVRXJJDsRXzMS8lD5rHmRXyyD5HRHmSWOJAs&#10;e5CxuScEGjIYb0+LAUlfL1ltdxu62sl8OVB2tTc4wCEGIvBQ+JdNr9W0nq8WDVOVeIVXu0L16IlT&#10;BtRGcls/d7zdcju0LGZqpcfySJR5Gp6mwaYbzclqyWb3OsCiRDeFxAUWFs3Z7xT/0vvKpG2nRFFZ&#10;TG+xwamgJwetDJ1goVnj8p+Y/0PhbQGImASZiJLTJJ3k6NVEUoGMVtVT1Titc6Oq97bMxUizlaHM&#10;bHQhsdJp4KQwunJxLI9kso1A4vPY6N3V2Yn2jjZLj21ubjIwMHZB4FAkxHwXB8kqamxD7xvrqAGG&#10;sQke54KF67uQo1Ph0gGCQrTYb+yiq7vDYRdsipZo64CHZjO2WjWm0GAQnZ0d8Aa74Q2QilIL9xNA&#10;QrEB9Hl7kBoKmkyJE0QSJR+BZACDca/JGBdIEvlBhOI+xDIBJLJB84cIXIqUKpou77ZcJYXyaBbD&#10;UzmOfgWMTBBAJssYnSL7mBvCKEfEkckihkcLqHKkHxrPo6r/x4ooV/l6XMcSaKZHMTkzZj6Ija01&#10;bB5Zw+r6Mk5e3ML1x87gxrPn8chz1/DCWx/F297zIt7yrqfxyrufxLOv3sJjL17DjScv4Oqjp7FF&#10;ej80GyHIJQh2MeSqlF95D0LZXgtvx8teFGYIkiNxgkgOmeogcuUEJqfHcPIKv/P4NI6eWcUjT1/H&#10;868+gS9/9TPm8/jV3/gl/Prv/jx+5t/+BH7o61/Bl77vu/H9P/Rl/NBPfC/b9+Bf/8Ln8bkf+ihe&#10;fMuzePrZp/CjP/ND+N3f+w382d//Z/z2X/x7/Pj/+TW88MozeOmVl/DeD70D7/v4a7j51HWcPHcM&#10;py/s4tZT1/DcW54wUJEzWbLmUz/8bnz3j3wI7//Cm/H8ux7BJ770AXzg02/HOz72Al56x7P42Bff&#10;Z+D07ve9E8+/9Cx++t/9BH6G4Pb5H/wwbjx+AdceO8d7cha7lzYwuzaC4WlKmdkiplcJ5kuk+6Fe&#10;Y8ztlCLVxaxNw5ffT6O+yj7IT5bi/RtZS2PmFJ8vGUtpMUpW04/iapDspM9YiBiKihr7cx1oIaNo&#10;PrQPfW0EKvbx5oN70UEZ31G3H02aC7T/PjQdYKNsryNz30cgObTvPuy/79uxj8atzOX+FGVTkqN9&#10;noBUaDbwiE51WLFm+WIUIdFiZkqL1zrQSmJTyrwlw3G/0vTlJ9FkTU3I6+rrhHewF629DbS1OmgN&#10;KjEFNU9ejlACWPiQJZNpmVYVrRaYWG3YPpWcOGCAYqUoFOVRqUyyCyWt2XpDlFFyxurzvfyswEaM&#10;RZXyozNtVhA7PtyBgWgrf5ekUb0BoGRPf64ee+R3EBA4wOH4MdTENlw54jKM9t4mAoGTO9JIqqfk&#10;rDug4bAL+SsEDtbamqBJWYPpPpsl2jvQRkP3IJDosvCqwMMFlP4BUqggjSUSgI8MRmDiU0oyXwdT&#10;HH2zThRFUkUl3wYG+zEw4EWEgBPPU9aUCBZ5P+JiJnmO2GmyEDKUFEdwzXJN5cJI5aNIF5yWKVDK&#10;FJIoDWUoA8qULMMYm6lgmCAyRIDQCFiqUoOP5O11ZSzHxv8FHGMlgkrJGMnE7AjGJslOJoZJ5acx&#10;NTuBickxc7BuH103YHj6LTfwlvc9gadfeRivfvhJPP/ao3jhHQ/joacv4tJDlANXjmDn/CxH2RSq&#10;pOzDswQ4so7UCGVZhWwsSUCNdnBE5YhQDBD84shUIhim0VTJVqbXhrF5agEL6xOYW57A+WvHcPPJ&#10;K3julcfxqc9/BN/4ya/h3/7CT+EnfvobHP2/gi9//3fj45+ifPrMx/GRj38IP/zT34Mf+JHP4rPf&#10;/2G871NvxhMvP4Cn3vwAPvd9H8FXv/4F/OCPfAlf/sFP8f+P451kTO/69Av44o9/FO/+zIv40Pe+&#10;FbdeO48bL58hWF7E1ZsXcYMS5tKVCzhx6ihe/NBNvPWjT+JjX3oPPvBd78Bzb6Wse/ez+I6PvxOv&#10;EEheee1ZsrJH8NhTt3DzkQfwnve/C5/89Mfwuc9/2ljPMy8+iYefuGGO6PWtFRw5vsN7PIYRssVk&#10;KYzhpTTWrlexsDuK8bUScgTfRCGE1q5GSwBUFrSSJnuVaBhohz/iQaI8iLGtNIbWErZQe3k1iuHN&#10;KCLDfcjO+8n+Isgm2WdiQfj62hANsv+FPIjSkCOBHjRSstdxkG2gHdQTTOppJ/sJJGIk8mEEKu21&#10;ZR1a4S+1Gpj4Cq02CU9Lq0YmO9gIJtOdbB0IjdEgc1ptr83C0HJgqjK8gEULW2nEV9q7ykSKYZg8&#10;8bsRG4JIxAn/mhO136kWp4XfVR5SzlX5ZgQm7sp5Vlt24ID5TSRtbMVAAQqbludUar0YToBsRGn7&#10;8ofW1RGU+gVeWpi+3da+0eJtkjcqwLWnt5tUpbnBZIkAo4FSRct1hnKdJkG8YXbgdCdlR4PNMhUI&#10;eMK8OZEO9Ad4AzTtWmFabjukK0MqQEtg4HsCEqud4GtHn5+IGhSi9cAf7aUkIVAE+hGIeA00Orra&#10;KFskgUgl1frJQPr7KGccf4ciKYEwWQYNKVUhuyhGEE05rwUkSbITAUgiGyKYDPJ12Fq+mkSmGLOW&#10;LSYIHmQjcuCVU0jnE0hl40hl4oglIjavZGSSUmVkhMelURqmpCgWUSlXUKkWjY2oDRNIRsaHnDbm&#10;tJXteYyNj5jP4H6Cw0NPXaCc2cXTb30QT7z4gE2iu/XcBdx/4xTOXD2C6y+fxNEH58k8CBwzKnZD&#10;2TUV4e/xITM2gNKcH5FiJwYzpJfJbmSGg87cm5mU3afBGI/j71k/MYexqWEMDZcxtzJm0uLKA+fx&#10;2DM38ckvfAg/9kvfh5/9lR8l8/givucHvhuf/twn8MGPvB/f8aH30GjfifeyvfktL+Opp5/AQ48+&#10;gAefuYDrty7h2q3z+OR3fxif+55P4DNf+k585NPvxWe+9kG865Mv0bAfxEvvegzPvv8abr58Hifv&#10;38Lq9hyOnlvG8fPruPHUeTz1yoN48s3XceXhUwSlB/H82x+2+7K8PUn5N4fHnnsQz7z0qIWHH3rk&#10;Ch54+H5cuH4cxy4tYevsJNZOEBQ3KSWXC5ShEd6Hbps129GnRcSp/VX+oolGcngvWW8zwYOgQrmj&#10;amWqXDZ7ikAzPEhm6rV0gDjZaZiDS4j/R4peK/pTXAmitBTG2E7KKoep1mllKkaw6EUqEUY65kU2&#10;4UOAsjzCASzE/WEOdi2U4k1k22oCkRZK/kZKetdXoixUzby12bvlNgOP2FSXTXbTLGMxFZtYN9oB&#10;f5k2kxVjcdhKiMxFk+sUHlZimXwsAhH/kJy4zixnx/HpsBD5QgQStiYOt5YVTKmiSIukkADHqXJ/&#10;CCrSrWxefc7x3Qg8mmwGtJzEkleJJaXwdyC5SEAjgIkxaaKqJi8q6iPZJUBTGr7CypaLM9+OPYEk&#10;b3KRo16s03I0guluAwt/XHkYZBgmdShH+tswEOtCf7ATETKMfuV18HWvtwM9Ax3o42sPwUOAEYx6&#10;0ElQUVZoP2WJEr+iSWrUgA9honwvQaKji7RODCPis2M8ap5eatIeNm4FHgN9BJRe9PL/Xu63Lff3&#10;9fUiP6QCMjwnH7BYh4AlU0o4jIOgkSsnUazKWVqw2pipXIzAwffYEimOPvEQr4kshUAST0YNSKKx&#10;sEVjSsUSCkUykaEhlMtl5HJZ+18spDpW5raMoarThkcqqI4OYWyCsmZqHAsr01hen8cDT57BQ8+f&#10;xfnru7j4wAlcuLGDE/evYvvMPKpzBLKpMEfPOCJZypSJQWRG/YgWKOkoX4IEj9xUwKatJ4p+so8w&#10;t4O25q9+eyITxOTiMIFjnNKrgkIpj5m5aUujP3rsKJ5+7gl89HPvxUe/6wN4/4ffje/46Lvx7ve/&#10;A8+/8CwB40k88dRjll7/zLNP45nnnsJDtx4yx+mFWyfw4ItnbE7P7skTeIUA8+ZXX8Grr72Mr/38&#10;J/H+T7wdb/2OZ3DzmfN44IlTWD06heOndig71gikUwS1acxvEEwJFvNr49g6uWi+olEC7DhZ2tT0&#10;JDLZNJLpGKZ5/fLj3H/jBHbP7eDI7jqO8/5s7i7ajObNM7M4dW0dC2uTmFotoTLJ58QBI8BBqMdP&#10;CeyhIZPyK1VBzk3N4VGNELeGyfBsDhObeeQno/ZcBkNkrENkczMhTJ3IYfEi2ctUCOGcF8VcAqHg&#10;ANLJEIZLSQyVs0jHB5CKDiA22IeeziYMeLrIfj183YJmAkhbsyI6jWhrqUcXB8v2VjJyMpXDZPPy&#10;mezbe49legfKHfDlCCAJAUgzwYWGm22xYlTKHA1UNK9HDEWSpxPJpR6kVxSS1ro6Sqij7NFiVdoO&#10;yw/SbHOFBDiSFpJI8mfo+JGJgiWUyslqy5coaUxlGCJalIugQxYiYPERjKwAORmQmItASnONFO2J&#10;kpEUdvrMfyOmIrYRoOxKLvN/Hqv5TTpXs1fzhmjffD9G4NkTYcf1J0hlcj02nX0gRhotxkFm4Qkq&#10;EaydoMELjfuQLUcQyvQhVqHk4HFtvKnRXD+i+T4ECBaBaDcRv9dYSDjpg9dL+cHW3t6Grh6ib6SP&#10;Oq/bdK2PNNHj9yCeDluUpM/jsdbbxwdngCEwIZBY47F8z+v1wucjg/ETgAJ+gkMUqXgMsViEoKHK&#10;VimLuhTIQkqjSVQm0iiOJJEtRRDPDCLGjpLIRBFPRRwgiRM4CCrq2Jlc0sK6qUzSHJbZXNoAJJvL&#10;IKcIQCGLfDFH8BCYOOAxMuokmY2NU9qwjY2TXk/QYChvZpYmCSqUN2cWUaoUkSRTSpUGkSYoKLoU&#10;SvabnJMPqS9I6ksgV1GdgXg7qXc/4jkB5CAKoyneUx/BMWRSL54kIJI5pbPONRZ4TcurC1jfXsHk&#10;9LhFS1bXVgwIlBty/YFrbFdx+cr9uHT/BRw7fsQSz24++hCeePoxy0V54MYVHDm2ZWHbk5e3ceTk&#10;Bs6dP4uXX3sBH/r82/HpH34/3vXRl/GRz70dr7zzKTz4xEXc//BxnH3gKEbmctim4a/sTGFudQQT&#10;i0VMLgxbVGtmYQRzSxNYXJ/CyrFJHL0wj52zlGA7I5jdLGN0roCVIxM4cX4NJy9t4tTlLRy/uGoA&#10;Kak5S4a1fnwOV65dwMLGhPmviiMpZ+DgM5Ufa/5YlWwxb07oPj9ZLSX02GIFpZkEinMqdJTE5NE8&#10;RtezmD6RtzBxdoT9oeLHzOkc5esgxqtZlPl8RnmeQjpEWRNEhtImxj6aiRPI42S+iSBy7DtiJn3s&#10;y73dTuuT87+7Fd20Be3v6W5Hd1cLDipPStM3KHlUgS5U5QBbIbss057SZBvRJlsS1VtbxEoV6jVP&#10;KDFP9kPp059pNiYj+ZOY66bk6cLgCOXKQpdNC0gudSO70YfZ3QIWKfW22N9WV2aNkWjpVckdJZCp&#10;ro0SywQgkj2d0UMWRdIMYAdEHIajdX8EPLkjBLL1bgs9h8hIUmtdyG5y8OL3KiQstiOmohnMWtZT&#10;vijJpz2SKGIiAVFogoCX/3tC1HNkFzL2/oBYBZmHT6XdWmzCWo+3DclqP+kmjd3fTvZBZCOC+8Kd&#10;Fk3pp+G3tQk8KIU4ggTCbLEeDHArp6kyUL3UmmIZki/DkwXLxPR4+uEnSAz4fPAPDNikuGAwaC0c&#10;JuBwG4nQ+AUe8TiiUVL9aUoVUt88O0duOGq+g2w56kRfhihZYjGyjAiPD5NxRMhG2NIEj1QcCRql&#10;UsYFIPo/lRGQkNXQSDPZFMElbSNoLq9EsxwqQ2QhlBBD3FYpZ8YmRmy0NUCpgcpwdYjHkCWIwUxy&#10;RJzyExS7bTT1U9apVF4rJV+Xh/KPAK11jZs4crV0Uk4SXEJkHVGCiJLkfCHKOX4mWXKKFM1tjKE4&#10;mmHnz6HAUXNsctiMX+BlyW+zZEOrSzhz9rSByEvveAof/upbcOvZawYMKjnwzMs38cjjD+CdH3ke&#10;b/3As7hIcJFTVM7RheVZMotFnL66jesPXsV7P/0WvO+Tr+FtH3gJH/jM2/Adn3oNr37oKTzy5su4&#10;/5njZC9nMbVWpYHnsHpknixkAlNLw5jfHMXO+QWsHZ81QBifqWJqniBHtrJ9dh6bZ2cws0ownsli&#10;fCWH8YUStk4sY3t3xULVR0/NY+PEPE5TMs0sjmNxcwLzq+OYWx7H6HSZA0SOz5D9IeI3R/jM6ijW&#10;roxh7SJBfKNiBZeVJCigGttWucIEJo5nHAmzlUDPIEdk3tu05GEihCQHlQJZScTfjUImhHzSjxhl&#10;TJKyO0nGrOb30rgocQa8XWhqOMz+3UzA6EBrS5PV7mhuPIwmMpLW5joylQZu+b/kzj333JY8+w7c&#10;a7ODjZFQ+kj+tHvroWJK/iJlxDAH8XyzFScKVlVnpcvARS0220kA6aMRt1vBpYWZMpYmR1DlYKpS&#10;BQ387v0ELhVIaq9NBrTiWPFGm8hn82n8mt2rJDJKp4ozSbE/24T+vBywTi6K5gxJ8mgqgSSLpgrE&#10;FzpMXsknovf8KkFAEJLEsejSfW/CnmCijwBCFMx40dHRQT3ZSQbRgUw5ju5+oiclR1tnszGFfm+v&#10;zT9p76QxUJd29pJuJXsQSveQOvrM0HUOgYWf7EQzSr2DnQYi/pgmvLGRlQTCBAzNXUjxgaXC8Hk9&#10;CIWDZuDBQU16CyIUIu0Mq4URDoUtFT3KFtZ+gok6YSxFDZykgQa9CIb8Nt8lMOi3IjzJTNgYiDXK&#10;lYwkDzuLmEe+TPApc2QTaPD/bDFp74mNJMlGNOILSAQgSjZTLY5SqYBypWRAIoYhsCgPkXIPl+x9&#10;zWsZmSphcquI8nLEZgJ393C08nehvEQml/QiXKBszLST9bXZvB9l9mrWcQs7ZSdB1xskpSWdFgD3&#10;egjCvE/B0ACKQxkDPTGp6aMlLJwYwYmLG5hfmrIkuM0TS3j6PQ/g5Y89jGfeeQPPv/aYpa2/91PP&#10;4/m3P4grD1zA029+AM++dgMPPXYVT77yAN78nqfx+PM38MCjF3DpoWNYO0LDP7KI3YeXsbGzhBs3&#10;H8Cr738eL7/zGTzz0uN4+0deYnsBz737Ydx680VcfPSIba8/dxobF6Zw7OIKZlZGsXxkEjvnZrB8&#10;bJSgMYvTlzdw9dFTOHt9BxunZgkmYwSrSWydnsbYAu+rImhDZI+jWSzvUJ7tzuPc9SPYvbCO3fvX&#10;yeyqOHZ1CSduLlmYfWSyhEfeRmn10kk+W/aLGJnagMeSA9NkzJKo6jOquD5/imCylrHyi8nyADIT&#10;YoI+y4VyJpHewwGrF2PVAqKDZHthL0J+Dnjs90EvJXyQUpNGGg37CDwcKOW3o2Rvaqw3edPYoHbI&#10;nK4NdQetHSYTqTt8wHwn2u7dey/uJZjce6+aM+9FVcf6E60EkBYDFhVqUlnD7jDZaaLZfCmuXyU6&#10;Q5Yy14NwpRMjI1lsUjqPjuQR48Db0tRoUVVL9Ow4SHnnlPbQ/Ber2Rvhedk6gpqMd8gmLWpGr7eo&#10;yXcdVs5AACVpZGUH2AZHW62iXHJJtVAof8g+xE7ks5GfRdEdFX8Sq1EIWL4aTSvYI1aRygZRKWVQ&#10;lWHQcFIJjugEEuV1KBTc3NxMSeFDMDxAmt1vlaQ9AflSeqjxPcjS+DoJIB3tRMsY98cpl6J9xmgG&#10;CCoCkGBCURaHafh8BBECQCQ2aDNlxTwkVRLZQRp63FiHwEIdQoASEhsJDcLj64eHUsk7wHP5JXF4&#10;HdwnR6yuTaHdVCHIRsONDPIcpMC5GD9LRsP/Y3HHD5LOOz4UAUiumGAjuMgBW6zJGMqFUokausZE&#10;BBRiGNqKcVQIJi7ISF5Mb5cxfZb/rwcweTpp+QreYBd/Ox/IkBfxMv9Xp1GxnziZmo8PwceHVuxG&#10;cTGEfnbeHrIWOal7+0mXfSp1xwcZDVOWJe3ajU0RTCRllFk6NlHF+FQVG0fXcOLUMeyeOY4bT1zG&#10;S689ird84HGyCEqQRy/i0Rcv48mXHsTDz96Pp159CGfPncbVa1dw+fol3Hz6Eq4/cQbnbm5h8/Qs&#10;GcGGMa0jxzfx0K3reOHtT+Op5x7Fo09TBj3/MB599iE8/Mx1XOFnLj52FJceP45zV3dx5dUd3Hjp&#10;FO6/eQKnHljF5pk5LB6pYnK5QmkyibM31imFTmDrzDyWtska5N8he1nYGjOH6ugC7/FECsPTWcsR&#10;OXJ6Bccpd1a3p7G4MUnJRMk4W0aZhlQZy6I0lKW0JPNZmDNGGImGzAfio1T2kkmIObd2NFrCYifl&#10;h9aE8YW6bBlTX5js208m3dWGHAcZJYQ1NZEVcFD09FJaknmoaT1eD/f193VZ83k4KHrYn9l3VaDo&#10;wIH9trW2l//vd2YJqzaJwMNt+t8BEafdx6b1lzsGCBwBAkes1ZE5vLbeaAtBpMNkkHwmg2Ql0alu&#10;hIY7DewiHCw7O9px+PAh1NVRvgTJKsINZBWaoSuW02iz4xU50sS6Vs9hm93b2K3JfSor0GoLokem&#10;JKO6CSCdNrFRc2XCU+1WE0UFlQQimoCYpMxSGFuzf92JevKjKCqkOTa9lDrJ1U4Uj/VjT3VklEBA&#10;zc2WSCQpBeJmvGIkt/M8WlvQ3d2Nnp6eO1u2DCWGJsd18Md1cWv+DMoVjRAagZVQNhjzmpNwgKwh&#10;EFD5fC9KYwn4AwQmSRcCiCtjBslEVNQnnpFj1gEXbSVtlH0qEOlTJMfbZ+DhI5BEyFocQHIYiUDD&#10;wIlNBqiWInDIKNUEJDJKjVx3SxvJGZUOzBJIBCbmIyFYCEDUimQkAhXtV9M54pQc+eUAuj3UjHKK&#10;jg6YwzQ5zN+fc3I+Or0N6CH7EHB4ItTPvjYyuhZ09bUba+npZUcd4AMLKLLgQyzrwwgNa26nSsPJ&#10;2G9KUpvrukuVgjEh21ZL2D6yju2jG9ja2cDJMydw9fr9eOW9j+KZV2/h8Vcv4/LNM7j5zEVcfugM&#10;HnruPB5+8oJJnCs3zuGxVy7jgadO48T5dZx4YJmSYpFGPoWN3RmcurJh82MefeoGnnzuITz3zkfw&#10;oa++jJc++CieJuN58PlztlTD6Yc2cOzUDq48fgrHL6/i8hO7BiQrxyawdXKBUoyAsTmCpZ0pLG/N&#10;Y/fqOhnLFKXICBlIAVPLlGabY5hYITMZj7GRmUylMDKTMyayuD5ByTSFBYLO9AJlI/vG0HgOxUrK&#10;Imr5cppyaprAs26yZ2iKUrQUNge8lmwQc25sIq1XEeZO3vfeBjR31KOtq4nvt7OvdnGQbLCiQHKQ&#10;7t17Dw6TJYppqKJZKwdRVQeTfNE+MRFt9953n4GGttZqYKF9b9y6CWsGJGQmjc2NSM3026JcoXIP&#10;gpUu9IRa0OZpoMythydONlQiiBA84lM9yK17aFedVnC6nuBRT8lkxl0rHzlQpuRINSE6IeMnAJbZ&#10;jyiFDrfus9IBWrmyzUtJk6MkKbdCFc5UfzaZ9XO/w1R64w2ITktCOeHoGJVCmn1ZMkuOVk0AlCRS&#10;jRb5U1RBTmxERZjKpzwYu38AeyqVCllIEaVCnoZUMN+DwqF+0jwliNn0+jZ1eDd60odhGlVvDVQi&#10;NNSenm7zdyii4lHNDvk5CA6RtJ/UPGBMRJIkEBgwX4EiMU4jyhMc9Fn5RTT6KtyrWbihOCWL35ka&#10;rn1ysA4ODhrYiKlEo1GTO37KGDXNxtV3CUAEJpJKakoX14gVS4qNyFdCACDjisXVnP9j/F/RGnd/&#10;xqSNAxjaSuoIbPR5AVhLK1kadXBndzsqc1Ekhr2IFsk8SgMI57oIJL3wJShVyD7k+9DERYXWlYyn&#10;+9nO+ypfkqJl2RGypipp90gA5WlFnKK2DooARMA3tkHDqaYwMVPF0EjRErKGR4tY31zF6sYSNrZX&#10;cfzkEcvbePatD+OldzyB47uUBmQoyuM4ffEYzl3ZxcVrJ3H+8i6eetsDuPXMZVx/6hQu3drByQdX&#10;sbwxg9nlMYxNDWF+fRRnrmyTfVy38o2PPHsNT7zwIBmJXl/HQ4/fj93z2zhybgWrJ2awvrOCMze2&#10;sXZmGudubWPz3ByOnl/G8tFJFIezmDs6hGMPLOEkWcnW2XnsnJ/D9ukFMpZRMpaSJZZNrwxhYp4S&#10;cSKO8jgBYkgZxjGMcd/UYtXazNKIJQgOTxTMsZ4usJ+SbaayCuEnzH+1sj2H6cUxu4fxLCUPGYr6&#10;kqKPyri2tV2Oh6DK751dAvI2hDIem/tlYELpoep2MnwxB9XAEfNQO3zo0G0moMRM7VPVs/379hmQ&#10;yD+h461aGpsDNPfe3tYTCMQmVFxZLRYOYIRAODtRxOLcCIaKKTJYsilPE/yZTuRWlG3LvmYgVo9E&#10;1YOhStLKO7Z56ky+iIl40prWr8mKLeaAVcQnsdgNX6TH6vU09zprOVtyXMEBnY6OFpTyaZs9rxnF&#10;tsoj2U2MdnLo0EEy4k6r66LcFmXqKjytnBMxE3PM8nhHEnWYRFJuyR75NCoW4szZAkTRaIyMJHzb&#10;YaqIixhHfz9/GI1JkZOuri4DFRme2Ilkj4BDW69FV8gcFMolHRRYWB7IgJM3oqiLziHwUD6EjtVn&#10;oslBO1bvi4HIkWb+Er0mgAg8zGdCQBKAhGlkcYKewz4cEBGACGgMSGpyRvVC1NL5OBLpmI3sTiOw&#10;RCMGMvpfW4FOKEywohE7QEOQSCZ5DYNoI3toaSFDa2kliDQjyA5qEwb5YFsJDI0cvcQ8NLFxIEnN&#10;GacOzfShJ6CCSS02oS5R8pK5EPQoCX3xVsRKPqSGBtj8mKSWH1/NYniO2yOUVBMxjK6nUShnjH3k&#10;KLvk/F3amLYZtorUrK4v4dS545Qrp3CG7RRZyc6xTQOXIye2CTZK4NrCKYLJ+fvP4vGXb+CxF6/i&#10;2mMncPGhbZy5vkqDHsGxizzXkUnMbw9hhQzg9OVtPP7SVcqhq7j11GXceOwKHnniQVx/+BJuvXAJ&#10;F24cxalrG/wM5RBBYffiBtbOTuHI5QVcemoTS0fGsX1mBnPrjmyZWS3j6MUlMh4ylVNzZCfTWN6Z&#10;xMTCEMYXSwSMIsbmihiZzaFKNpIp8dlknALXw1N5vlfB1DwBZc4Bu4olCRJUx/Jka/Idkc2M5mzd&#10;mjMPb+LUI/zdD00hkQ9Z31M/6+7t5HNqsXldiVEC/xhp/IwfuekgmXMHWbeYN1lBc50lsTWTfYgF&#10;yAdSd2gfmshEFNo1tiJmIL9IvfYdtHqm+/ffZ1tJHZehqLURCAJ+MnUOtu20JyWANjU1oIsMSTbm&#10;YRvweqB8rnYO2K3sW6EiAaWr1SYatveTDUQIEJkEB7i4FeJSSU+VVdSsevlBOvwqidBpbESFsm2q&#10;ispSdhy0Qkm2akL3AQMU+WRUElILmXcqk72RjI19+DAHOv0ugWVgmNdGINFC5+0DTkkBJb8pB0bf&#10;N0BAktNXYKKqbtruccCinUYpJ2MWqSQlDo1ngAYtkFETk5AEcWWNgCCVjvNGUGLwJpjvg+8r6uI+&#10;OHt4PZ21WbjcsmmfIhg6pqubupMgMsARPhwNkHXwplKySL6YH4RaNJaOmBSSrAmScZijVVImUnO+&#10;kpXEKK9ug4mxEUfOyD9iQCLASYhNRG0Ek0NX7xlgCHjYnM9TStVqjCRTKV6DxzS2Mw9IJQiUlNdi&#10;raVVYKLSi42ob2iACjUdbtiPniBHk2SzFWFSwSWtJi8nXzTbj1iBMizfC2+0DQMRJeT1I10Z5Cgc&#10;xfgKNf9CkiBDACQT09R/AaOcugo7ixFJgo1PjEIFi2bnprG4PE9Js45Tp3Zx/4Nncfr0SVyhtDh2&#10;ehMnzx/D7tmjOHn/NnaOU/acPUZGcgq3nr+IG09R2jxyHJce38a5h1exfY7GfXoeC1s01LUiFihF&#10;zl45goeeuISHnrqIR5+7Qil0gSB0HTeeJJN57CzO3xSQbGFlh4zk6CKlxRrWjs1gamkIJ+7fxMza&#10;KMbnyhiazBvby5TimFiqYHSC7He4ZIAzszSG+Y1xgkQZxdGUlZ0cnc9T1hSRpayWvBWY5EejKE8m&#10;bEqCpiKoRKPC73JsDxFIipQ4haGUbVU8acwmVQ5j69IsTj2+jJ1bE7YerpaozIyFbHqFscJeGniu&#10;mwDPvkVDb2+l/GGTg1TRFtXQUfbq4QN7cejgXhwkUCicWyfnpiry1diHgMRth8hUxFbEVFwHq9hN&#10;gH14QD4XsnUBhQBK4WEdJ6ajOjzNTU02UPliXfDnCArZTlt8ypfka7HcYhiFQgqpFNUCzyeGpeLS&#10;h+oPUr6obACBTaU+CICHDwtIyMJU30elPBrInAg6Kr7U1H3QFrNXZEfLgDQ3sv/y2gWKVumQACkJ&#10;JMDReQ7x+uqaDqFjkJLQdxgqZqRkOoGNZI/WVFaS3B6BgzlK2bq6um/nbgQpJSRZ5KNQDocAJEoD&#10;TrND9wokCAQCCS9BxEvQkdbv6Owwyq6m+TRyIGq/WjebjMH+lxQimIiBKPFMTMUAhKDiAonrRFXi&#10;mfwpqi4mQ08kKE2S7mS7mDlI5b+Q9HAkzaC1MJt8PkkCY5pMS1uBjmqIKPqhpkiPzjvgJ6Pid/j4&#10;WyThBA6tBNg2Auzd4KH/G/nA6+v5sPiQDvFGazq36p76E6R4aYXFyajSpHzsDNlxSp08ZRtHlP7B&#10;FgzwGEWyonkPcqODZCA5SpcMRshCNDNZ16Dr0W8RgDgh6jiSac2jGbfwribkydm6tr6KUwSMqw+f&#10;x9VHz+Diw0dx87XTBIlTuPLUMVx59iiuPrWLk5c3cenGKau09tAzF3DiIkfsq5vYPksWsjtq/oyZ&#10;lSoNvWQ1QQQk5wgk126dw5VbZ22BrFPnjuHStTM4fuYInnrvZdx62xmcf2ILuw8tYXxqFA+++QQu&#10;P3ACG5sLuPnI/ThxbcHWuF04NWTPrzRGA18uYHKlQDk0jpXj41gmO1mivJlaJijMZihpEjwuhepU&#10;AVXSfTnMI3GVrhxEPDdoCYflsazNs9FUhqmFYR4nIElby5BxKrlQS2aOzpaNvUmaKkS/tDlBUMtS&#10;VgdRmIxge3OZbGocU2NDNhM9xHvf0c4BgCyghTLIoi8c9Zv5Woav9xpoiNpXZ/kh+wxMDrA5bGSf&#10;rUSgCEqdRnaO6pI+99V8KQKUeKgffvbnLtqIfB0H2W/EcOzzZDGa/KqSph2BBvSEyGIHWtiv2qAC&#10;4qpVO5jsQ7GYZZ8mS2Y/lm9Qg/ihep6D4CdQaSAoNLJp28A+bCCg71I9oINOOVItt6rVElo62Mf5&#10;25o0EArMauyqjsCkAlBNlORiJ920cREJKQdNkJR/pjfcgoP8jM4vsFHbc/rMGayvr9PI4iZZBBaz&#10;0xM2aU4goan4Agy3ybchoNB+jdjmGef/Ao3+fs3Odabvu4Ci1w6YOGxEn+/39ZkEMd/HIGWQ9hkj&#10;ccDDHKlkJHLaipEEBr1WJ0SsaDAYoJaLWk2R7JDyRdi4zRTjltWq5DIlbQk0HNaihDVJGrIRMhO9&#10;jvDzYb6n92OUNfpdKlsgkNCo0E5QbTXW4YCIgUeNeQg8Dhw8aE2V7z0RgnBfM9p6mjGY70Ss2I9k&#10;xYvcFEFvyGegMlALhQcSpNPDg8iNRGzm8UCQo2GI7CNK8KiEDNDEPtKZpMkt+W9kDBOT45iembLs&#10;2bMPbOLiTTKKGycsa/byw6cpNY7g/oePYfvEKk5f2cDxSwQZspFTVyhrrm7YsWcu7+AUQeXMzQ2T&#10;Lxunp7BEeTG9PEQJQmawpAmIOQLJGM+xg6sPncfF66d43jO4/swZPPO+69iSc3eHILS7wnOvWfap&#10;oirLm3OYXZzC3NYIpUqB8mURc9vDFqodnsoSRMg0FilbZmnk8wUyliFMr1QwtzqO+c0qWUmJ0oSG&#10;X04YW0yTwmuw8AcdJ30wyhGd90pROoV7BbDyv1QnCjaRslDJmHR1ZI7jmNYx6geaJ6USk+WhImYX&#10;JrCzucq+PYiZyTEMlXOYGq9iZKhAidFN4KhDpwDFksoo6dtabD2aFkrY9lZKgmZH+uyXdKH82Xvf&#10;PZaElo4Nws++rOMFMAIIgYoAR9P/U7yOpAphkWlWylkMcsAQ0Bj4kAWoqNLswrjN19J8s1w5ZrPp&#10;bcG51gPmhFUfUyZ3IplgP4479kkbUbKmUjY08Fl/bW621ki23NBAUGS/FTMRkFhlwjoyFAKLZJEG&#10;RAGNgE/H2mv2aTESzdp3QUJ+E4GKgOMOeOg1r7FmC3tOHNvG6DAf6vwcb37KZtyKodgFdhEo1Kjn&#10;zOvNm6qt9otxCCgcMHH2KaJyBzi6DDhM5oiBiH3UHKxOc8FDjlQnC/ZuVuIAigMkqlomVpIshF7n&#10;XL0jSyh7+KCSuTASyh9JKYPVaW6IWX6WVDrFz8jpK4evMm7brckJ1tQsEJFOvgMgAo863myhr9Pu&#10;3Dg1qz3L93WcjpfDVclxpcmoZf22sFNGcqr32meyRe+Fk4PIVElTp6KYOJrG+JE0AmGtjh81EJHT&#10;Nz+aNH/N6u4kjl9ZxOrReRv5j51bxeVHTuPmi+dw/ckzlhAmB+fRs2vYOraMI+cXcezCAo6dX8HK&#10;xqIZ/NmrR03unHtgm/uXeY4lrJKFzK3T6BfKloU6NlsyplYepWHNjuPEhS1cvHLaJNGJMzt49F3n&#10;8cTbL5Pp7FIy7WB9ewnzK5OYWhyxuUmqvzK7OG6SQuxjdWcWm2dnMbs1hKmNPGY3yDoWMlZDZHg2&#10;TQZG1qEUdsqZmSWFdkuoTuftGSoHyBIIa1E1PXf1K+s/HtXPVW5NwO6Tcn8qIwVzQmdI+7N53T8N&#10;EgqXO76wCtnOiSensfPgFCYnJlCplLEwP4vqUBlpMr/pSd6HMV43ATvAfihfSS9leL/6KvuylwDR&#10;qfo3BAmtZdPZ1mygU8onUS6m+X6P+UXu+fZvd+QMm/4XS5GvpIOfTfO3ZPlb9JnZ6RGEeP0qfC4Q&#10;kVyYnRnFBJ/vKNlTNp9GtVpBlRJOpUpV9FkFolWwuaGDbKLrMLp6O8wHGOS9kp+lmwRALgr1wSaC&#10;iAZDbQUoTRwEJZvEgrRV/67TYEh2pYm42i9GIhARMGjb2iNW4/iCBEJ1ZCsCHbe5QKLPyR5kG3uO&#10;7GxhYow3c3wcI6Mj5ucQYCg06TSBh8M6LNRr3u7X7xeoyA8i+SJm4vpBvlWzB2SO2F4CgteARMzE&#10;aQSRWhOICGBM0ijJTH4DbqMJggn3uT4RAYodw5saiQctSS2aoLyJEmAsSc1pAh85biWldGOSRHZJ&#10;FelN0U0hspiHaGGKHbqJiG4l/3nTspm0AYbAQzdNr/Wg5DdpFwjxc2Ixpr/Z4QQs+l/5M+08d75K&#10;9jQctXB1ZSWGsSMpDK8loErzA34/ASRjIJdMxzG2nsPyyVGs7c5i9/oqLjy7gStv3sbVl4/gwbfs&#10;UrIcx/UXd3H+5jEsLs9RuqzhzLVN7F7RPJ45nNbr+1exe2kdFx/awfkbOzj3EGXI5VXHqXp8Egsb&#10;o1ZnxRydqqeyWMTS0RGLoohlXH18F488fxmnLx3BifPbOHudUufxU7jw4FEyG+1bx84ZAtyJGUzM&#10;se/MDmF2aQJT8yMEJYLD+rDNKVo/WSVLqdr6v8OTGRR4H1TKYYivq5OUJdUMhiljJuer5gMRA3MT&#10;CuXwFhBIpkpyCkA0SKl5vL0GJmIv8tVlCCD5EllJLmngI7+M/GHqKxpsjNkVMtjeJhtbnSegVE3e&#10;TE+xzw+VkM9lEA4pIsj+JJlL0PKwT3cQVDr5PD19XZQBjey73La21Jyp91ro15EuTphX2auqMO9U&#10;m3eAxQkPO/kmLewz8kUc2K+kNY7o7E9D5Qwm5fOpElyrZIXKVRoeIpAMY5wMRbPtrWh6A9nNwXsJ&#10;KvdaNXj9LxeDBmk3iVSsREChgIDAxGUn6p+N7JPq002SPey/NkGXfV6SRoAhP42BBpv2ufvdfWou&#10;Q7H93LoMRW2PaodWy2W7+FQqaQWEBBZOeEwrnxM02tuI0o5fRA/SZSPug+3me66D1WmOlFG7G1TE&#10;QBxW4rARAw9zsLIROAQeLgsxJiIgMTDxWedy2YiAwwUPMQ2BieiqnLGzM9NGi5WgJlqs71c+jJxT&#10;ms3cz05SLlHehPpIhQdtyn82m7EoUqGURa4YxblzZwxwMpkEijw2Q8oc5HX0UL74Ay0cOTsQSXRz&#10;9Oshle5HPN6LSLKTnbuDnb+T1LUTqUw/CporUx60FPJUknKn6MfwqmaYhthpYhidTmFpZQjj1O8z&#10;K3nMnChiaqeIo9cXrB1/aBFnn6RMubWKG2/fxc1XT+IKGcbVJ47h5NU1nLy+ghNXlslIVrBxat4m&#10;vG2fXrIcDk2YO3ZuHVvHV7C2vWhT71ViQIls1YkSJWHSDFBV5hMZsqiJJA26YqzlJBnJyQvbOHFu&#10;k2xmjcC0gbOXjxJIjuPMlaOUVNs4/eiqSaLFEyPYujyNmeVRbJ6cN/9GcShp+SjTy8P87VmTnVr4&#10;K5ENW1g2mqJxJ8MEkqxJEo3CCrnL4MXE7FlrsCBYuImF6hfqM5KhNmix30n6arDYPbZhIKJcIEka&#10;N7Q/d7KE1Wu8hkXlBmVxZHsL1dGKTdqsDhcxPz2GrXUytKUZshNKIwJQjudIxSmN2PwcGPyU4T2d&#10;reih1FEeicK9qh7f3KQJe43ooH100x66aA9aSKqFrKXDZFC9+VgklwQ8AhxlwMpha05aAonYz+Qo&#10;peXUCBZnRzFGIJmk1NIUjCHaY6mUI4MiU1MqA++FLb9CUNmr1RtUha2d10Db1KAmCSO20MjrEpgI&#10;PIyNGJA0GpComdzhcTpe+x35o/yY2pZg4zYd45y3BiQGLIpYOczkbpDZs6y5GiMcSYyVjJIi3Sky&#10;ZKxDsW9zxDrzaAQiisAYgBAwtLUckppv5DaY1ADEDf+Kmjr/u0DisBBJGEfK3PGJOM3RxOYI5fZu&#10;cJFT0tnvM1+LEuiCFiIOWbV2AcPp3eMYHx3GzMSYc4OaGmyRZMkX+V9OnziOY+xYRzZpbOtrpoVH&#10;q0PYWlvDztYGlhbmzXGV4wgn30yIYCWUj0Y1a5mAkehCItfHjq/Zzi3wamHoZDcBposyoRvpwgCy&#10;BJK8luUsBNgpAjScILJsxWqIo02KIzhHoREa8GIWk0fyWDpbxfq5KWxfnsO555ewfHwKY6Teqreq&#10;koXK5FxcXsAJso35lSkCEJkFO94wqbDyKBZWp7G8qdqsY5iedarVT80IPEbtGM0SVthUxqbQ6ths&#10;ntcYR5kgopXx5LvYPjVnvpTTlwQmGzh5cQ2nLpKVXNnBzi5Zzwklr61YKvzs+ii2rkxZWHZ5awpL&#10;m3y9XMHEYt5mJU8vjxDUnRC7Mk8dgJBzXsmFfcYW5PQWE3MiU054Xse7z12DhML3YiaKDqo/Wf/r&#10;dSKB6jsP3ziPR27dtES9qfkx841IqinEL5mj/bsnj3GAOI2tzQ1USmRjSouPRmjAE1hfncNwpYSC&#10;spWVjMiBI8rrjbDFIuxfQZ/JGyWm1avQEfuSMYpDB27niris5O7QrzWyEskeO8Z9zWMlCwIEqUI2&#10;RjApY3mejI7MZHS4zIGOzIRNy5ZUhgpW0iCbiiERDdPGOm4vLSEQcQMAYsomuSmZJDcEVOr3zU0O&#10;I7kDEg6gqBnIGEtpNGDU1gCGMt/9zO0mkKq9viNv7jCWPQrD9vT0oKe7m7Syz+SKAETIL1+JfCbm&#10;aOVDsy0BxcCETWChiI5pWIKEAOSN7MQFEvOLuCzkLhAxFkLQuO0bEZjcBRwOuDgyR+/Z+9ryeGUw&#10;qkaJnLFR3uyVxQWiOQ0mm0WVHaNSLLBj5JCjNMmQbU1PTcBDEJuZHMc8mUu5mKd+5WhJ4Emw40m6&#10;xaNRPtgR61B+fk8hl7P8GUkgJeal0wpL97CDEjTIPsJxAkqGjCRDhpPuRbHsp3H6DUBylSBHQh9K&#10;5QCypSBKQwSR4QgNPY1JjtRDYykMzbMj7eSd9W+uLWD7AkfylWFzDmoS4Oz8FBZXZ03GiFnML09b&#10;/ZERgqTSxK0OydooFtYnsbQxhbUjs5icrfL8KrAkuUoGIpo8V7YaHzObPH67jLGlDMbn8xieTVm9&#10;17GFLBa3RnD84rI5dM9c28IJgsguwUTt6uPHyYLWzcl65MwS1o5OW1bq5GIFsxvDWN4ew+I6AeWI&#10;ijYTsCb524ZLZDxOin8s6fiwNAg47ILPn/fXYR0hMpME71PGmISARADi9ANnQFFyoaSs+oQGIg1i&#10;qQw/yz5w9sQazu6e4Gg+ijMnjuHSxdO4eeM6Hn74phXjFqtxJ2YucIAYFuCQmQnchsp5Sosyn3OG&#10;r7V/FBME55zAjaxEjtEYpXGUzEdZ2xpwNEILRAQGcppaXVXLcr0XB/fvuw0itxPSaoxEzllz1PI9&#10;RXwU4ZlSUS0ykYmREhvBlwPfCEF/hCCiNkzmlE3HEAp4EeS9GOR9CVAOm2+PtqmBX4bvsgSBiKSG&#10;rksSygEWOX+dMLMDCA6QtHJgFLBI7li5EGMxBJRa0/QYiwLVgESyTL/dZT9u0/97tFjSyvIido7u&#10;cBSexezUpI2+cuKY45UsxGnt9vCVYSq54NJLh4U4q9D11F670saVNcZCDETYTMYINGqShuDhMBJ3&#10;nwMut/exuSOYvt/dWkf096Gzu83WrlGCUDPppJfvCxDSygzlCDbIzwZ4Dr+n336XQttKxOnkg2gg&#10;amtkEXqrVoqLsk28OW28kbp5usnSxWIzShjy+VtN2kQTYiaUMXG2SDsffhyl4RBKqlJPMImm+2lE&#10;A1YmsVxlR04OoDqmeqrsNLNpdhBKJtL8sc0MFo5XsXpqwqbaa/6Owtmi4BvHF230P3Fx3ViJgEXM&#10;o0JdrzIGy0cIFnPDBixblDbrJ2YpKaYt6UufU8nGtaOz3C6YzJCEGFIUhTKqMpnG9HoFk2s0+pkU&#10;ZjaGsHZyCkdOL2Pn5CpOXlk3qXL87IY5bc/fPGJ+lpMXN7F1gkCyO4kFzZtZqaDKcwpMVB5Ac2lG&#10;Zwjgo0mL4kwulpHXrOwSAbtMdkejdMDEyTnSs7WwPY1dOT8KdUvKiIFIxtpA4ncGGPlPJHn0WhNI&#10;s1k/WXQOJ7dXME/APLKygFMbKzizvY7ja0u4SBayPDOJVYLx9NgQgcSRPAKRajlLA43bd8tXUuCA&#10;U9J8Kg4gowSaUoH3qVpCJhEhO8gTTCil+d0eXrMcqOoX6jdOUWYnDHyIRltHg3XzSFwmIikjw25v&#10;oxRhH9XynjpGhj5PWTM6xOdRTKPM5zNMYKsSgIc1743XMaK8GU0MLVIi8notYhPivaEdyq7kBJbR&#10;a/1sc+By60ZTdH0CEIWaNR9IYWZJM12rrkdgot9hbETA4UohAohAROzdbfpfx7jRIEkoF4QMSDbX&#10;ljHC0W9peYlIPGbebBVb7iFTsbwQNj3wu5PLXt/uBo8agIh9CDxqW9fwXb/IHVBwQMTeMxBxmwMi&#10;2qf3BEJWn4Tn0rWINUmqqGq94u9aIKulnQbf4WxVrFoLUjc2k3Y1EihUcIaUVPpOQCGEtjRnQ+z9&#10;9lpI69A952ZaghBfC0CE3KJ9ir17Ao3wh5vJhFpJoXupzVUrhAyk6OGI60Ei60WKoBFN+6CFxsJx&#10;r0mc0SmO0KNsYzSqcggFGtXweAobNLajF8hEzs5i++o0Tjwsh6gjT5bWZylNJrFxYtHmv6xS6kxS&#10;S2+cmrHIy+rJCSwfHbfJcHpveXuGx05j++SCzbBdp7HPrlB7z5Yxoloe1YxNxpTTszCU5vWFzZek&#10;kVkGJv/G1u6cFSra2tHEuQ1sHOP17MxT0qxY3dSj55ZwhEAzTmPU2j15dnCltZeqWcoaMqGFqjly&#10;Y2SIcpiOTlcMVDJKW+f3mX8kG3SevWU7CyCca8iWk6hW8xgbpSGNpAmcSRQrEX42jOJQCDnNo5Ff&#10;jGCkOjOpNAE7OoBpAu/R9RVUCEIzNMBZ9uEVsrFNSrujBJRb185jd3MFJbKSIQKE+vvsZNWkUpn/&#10;jxIw8pQ1OcorGXCY4DJcylFqDNPIixYmzlCCKVKiiI3m6HSyD2oujui+BiOxCzcpTTOAFfo1JnKv&#10;nK7fbs5WJbN1drQYsMjRKjCZGM1jbnqYg/gkmfIIRggaVbLMUbLNSqWIQiGDfC5tTT47PScxM0fm&#10;9Zn/Uoauvi2WZMAhIHGZyG1Aca7P7fe6NtcOdM1uCPiOb8Vpd7MT13F7d5OdSI7u2d5cJSV0ojbV&#10;KqlypWzJXI43uOYTYXP9I+5WICLgcP0iYh/uVgDigMYd43dBxN3/+v9rgFEDH4fFOOnyumEeakkV&#10;RtJkNy2CpWnT0qtKF1Ylei05akWnrfj0YSdFmAxFNWed+LmTjLNv/32GyEJmF6Hdm6iRxG4mWYgQ&#10;ulnakVs9JFFChckkbfzBdt64doQSvZQ4BJFSAPH8AIZHBSRkIFkttjWARM5r742MxvlezIyizM5f&#10;rEZJ4UMEiAymp4coS6psCpNWyAAmyQzZ+Y/NY2J63OqMKJt1lB1a1dg2js1Z/scIqbgKPCvlXLkY&#10;yhgdpRxb3BknkMxhkRJnnWC0uKU8kWEaIY2klEI8HbXiT+li3EZ9GWWahnYBeC8AAP/0SURBVDq2&#10;ksbsVtnySo5fWsDyJpnMkTlsnZzDOhnNyvYsjp1dtVKSqjamSmeqml+UM5CGoJCr8jeGrSi2GEre&#10;qtpLzmjGbk4ZmfmINUXVwomAw0QiXiuVoDkx5lxVmJ7Gqhnbc2RtY5SA4xMElxlK0HIQ+aEIpWEY&#10;BQLLKKVTnOcqExiXyNQmKWWPb6zh3PEj2F5ewOkjZE6Kah3ZwPkTW9gio1uhzJmQI7NcJICkbVTP&#10;0zjHeG9THOkzBCKN/IrgZNMpYycjlTyW5qdp4EW+n6SUJ/PmgKqZ7mKqisSotbc220iv/tXd2eoM&#10;UgQKAYjDSvai3vptg/2vlHT1vRECxSjvY2zQR5CjvCrmeE1JRCWnwuxbypuJ8bkRSFIp5UYFed20&#10;Cw20tBelLmjAa1RGq0BEwMB+LCDRNeh/LWMhQNG1aOAUgOk6BS4CFDW9J3vQ+xpsNbC6AHI3K3H/&#10;d1+LlSwtzWHPxvoqZthBJiYnLHKjOHvEBZKaP8QBj5p/hACi1/+MhdD4nXbH0eoAgiNrHJC4u/G9&#10;GqD09t8BIqc55xXzUD6G2IVYRb1qY5KJaCKTWzNTgKG0XssMJEPRAl2KkSv5xuLw+6hT1TStW2nN&#10;bAYe8j4TIFx6pteqbNXZqXMTRMhO2tuaSCVD9n+UnVyx+jAlTTTTb0wkRbDIl/pRJJAUytTxiX6O&#10;uh6ksj7EyUQmJmOoDFPyEEgqMgDKnmGygbnZAhZWKU0oA6b5ena1guXdUWyensHMIlnhiOP/0BT5&#10;IY5OmnWs0gYqIaCmqm1uwSWl0ctRLsmjmihHdyiDluRXmeP3qQBSAaq7IuDQDGsxA4VFbbXAmJ+s&#10;JGAJY+OLRawSxHbPHSWALGN9Y5lMZA6r2/NYXCMD2iIz4WtFY8ZJx6vjFYzPkDlMKCEsQXDjd1Uy&#10;BJOiFXQqVpMoDCeN9aiAtvJktFKh2IR8HmIkev5Jgm44pqTDfh4X4eeTNjt8doGsYamImeksvyOG&#10;lDJcrRavn+cNUwJIMtLAeG812S+a8SGc67PVAwbjfbwXKUqaSZw5vo0Lu5TvZHhTBJu58SqmeF9P&#10;HN+x+6Hwr/wkqYSyRQlicq77/aiQqRQycRSzHAD0OpcyIFF0R4xFUt7ykNgnNMDId6LRWQORIjy3&#10;JY8MWXKC20b2U/UpOVtl5EpQW5iqIkzZXSQYVzIx5JMhVHJJBPq74OlsQw+Ntl9pFgQqye0mnsMa&#10;GXZjHe1Bfgv1ZRq/QMAazy3Wo7bfBkxHRjnSxmny38gO9FoAqEmKYk6OM9iZuaym4wxcCFJiNg77&#10;4oBd+169LvF69yzNUT9y5JsmhR6pVlEuFpCIR41xuP4RA5FaM78IjVwg4Rq+9gkIXtfELF4HMHe1&#10;22Dhft6Zh6Pz6/s0u1YLZTlrA6tatwzeAQ2n6j1voiZVkXk4i3CRomkS0yHepFpTmEzFa7S8aH3r&#10;fn7WoXuNZCwdXfXwDbbxe0kL+fDb+LC83jZ25nZjHHL2CTxCg12Wcl0uFpHmg1aSXrHk58g6QIrZ&#10;RwP1IkFWEk95aPAhjvbsiAWOcuZYjdEw4gSTCOYWS5QSgyiNRDGhPIvlMvdxFKTmlTNSs1pVSFp+&#10;j5nFURy7sGJh2vn1CbKOUcxvDxtwCFC0VchWYDJBg15dnsfU5BgHgQpuXL9EtjCOlc0Ffj/ZQpXH&#10;8yErHCpnpRiI5jVpGYuhiRyNM4zKZILMKWbzXab53acuHMX61qo5rhX1Macugc2YyNyY/a8mP42u&#10;QdeiqIqSyYoElNEJjuKUUbkhzc6NkHX4bLp/rkTjkGM8pBC+QvoehCkBtdayVkPU89egImaSymr6&#10;ghP6dX0lAh/NHC9MRJAsBxAhWOeqYStHqUTFYIznSzlLkZTKZBNiHGHVw+m1FRVX5iYwSbCd4H2q&#10;VgoYHymbY3WSbG9itEKQSCFLJlChjFH29EiZck0Jb7x/Q6UsKqpVw3sv1iJAiZEl+LxeZ8Dt6EA/&#10;r7+ttdVksBy0AhQNVsZSCCgyQg18ypwVU5FxKqw86OlCMRlHgr97opLF0kwV1WIKvZphzr7fy+Pj&#10;kQBBh+Db3Y4Gspru9lb0k6Erk7aFA+veexwnrmvoAhB9t75HQGIJaGInuhYxEWMpTgaugYbluwjc&#10;5AAmk68BzF4Cngs0rmwzUKQd2SAsXwltc7ySw55+Gram/ZfKHF0obXLZrAGJeajvAhA35KtkMc3y&#10;vRsI3GYyx2UW2hqoCDzuvO+0GijVziHZooWxtKyFgENSxF0zp6mVsqWZgGH/k5Xw4sVMJG/k5NE8&#10;gwMHCR5sAg+Ls5OBaO1iMRG9FjvxDigFWlRM9Snq4A02kSo65Q00rVv7u/vITBoOWO5KkiNUb38L&#10;0uw0Y+MT1M9Jgo0HQXbOSJSdM9KLeM4Dr7+Lo2QftT+1fqCX2j7OkTlCUIjRmIIocuTMFEMYIUWf&#10;IvuYWy5ieo73ejiLqQV25pkiFmnAR84vYPvcAnYvr1m0ZHmHALJCGl7NEzxSJiOGRnIWeZhfqFja&#10;twxZc3KcSm1FC3PKL6KM02kyHs2ozeQTpmHNMMkGtBRplbJB2cLxAhnKcMQWCCuPpwhwVWyemqFc&#10;msD2aWXTUrPT0I5cmicjmcbk3ChZFNnO+qQtFKYU9Ww+ScOPcRslWER4XQnM8HepXoiyjENkPZq6&#10;oOOU4i0QUTSmRJbiMlLrA+wPqiESotxRRnJZqxyyKXU+RPakKI4to6pITULlAcj8yELSBO1Q3I8g&#10;AUup9H5KJa2j1OvttLCtVjDwDPTw9/ZTMqSQIxDkeT+rZG9yWpbI8KpDBUqIsE2jl5PVmFuS10x2&#10;ovB/mq9TfF9zXKIENjH2iBzCg05ZC0ug5O+QK0AMxUfZIbnjUn8ZoRyhKg7dSzCQzJAxBr19GCtn&#10;McTnOD1axeqCpFeGzCSKLg6UHvbL/vYWJCJ+RPhbugkuDTTmBlXWq6XwNxIw9t3Hfs/mAIXYhoDE&#10;cfqaxOF+bdUEMnrf8dPsNwARkKgJSFxfigDIBRLzrdTOLdai/QdNLvHcBJZRDlp7FPZVSQBRNUU0&#10;PP39SPCm+Sg/hLYKD2sOjpxQOxtL2Nk5whvXi/n5KUtrvwMOTjMQIUAMeHtQJDXUPlcO2WtuVbXK&#10;zZCV1tQNNweRZlvyBjjNAQ7JFTEOZ20dNj4MR7pQfyq5R1syD8XVFV93ZAxpGpv5RIzV8IYScORM&#10;am5tQCBCCdPbSAbSDU3jlsYU9awjiERS7RZVUC5Kd08ryjRgpVYX2fmUkDcY7Ob7mkvE0UT1VLOU&#10;OWwpralD7a+Sk4UKjZU0vUwgKVcjWKBhTYyzs8wXDQTm5wp8TVBZJetYHSaDGMf6sUlsbE5h+/gs&#10;ZuarBh5ZtrIqmnMr5qK0cI3skhMCEkkbq5tCLS+fxdzqGFY35i1bVZmjAhLliGQrpMzVGFlRwpng&#10;VpDW95hDuDqbtZX6ZtbL5nM5em6RbcEkzOqJSSyqitnKmFVz13wazbydXxnl9Y86M3CHKYsmyjQ2&#10;OQJDyBI0JmZUkkJzXyLQEiDp/CCZEQGN7w+QiTjhew/ZHNlJiIyE7FUgIknSz36jJDVJMEV7rPHa&#10;00UacjZoE/gG4x54/D3wBXs5QCiM3G/n1dYGMI3WmtZBY1MyYniQrJGMyZlt7kUhnyYbGbEsVgHH&#10;wuyYTUbVnJhcNmHHKPzrgEkUGYK3IjxRgkeEskbSRgAi/53Ki+p1lvLRS0BRlmmQ1yG5Yz4Usl3z&#10;NbCp6nxvTzsNe5/1xSABdbRUQJnPMEGZM1pKY3qYMpbA0ULD7eXA10dGkk9HkSYIt4qR0/jr2cRm&#10;lABXT7vZRzAQkMjQnXlADii4ksZ8JwIU7tP/jvRx/IP3ERhcVqJkOe0TaBi4aD+b9lnjOQQiAiID&#10;HX2e71d53XvSqRSO7WxgcriE0WIWkyMVFHOOI0oAYolovDleAk2ISK1ZwV6CjUezhK3QkSQOAYSg&#10;09fTY6UF1CQD1F7vqG23+qRaz1dZprqZ/fx8c7PmtvCGt5BtNPNHEzAMOCRHjHHwBhA8BCgHDot9&#10;EFHl/9gr0HBYh4BEW4GJI2sIHmQt+rzO5TCcg+jqpe70cqSgxGltJzMZ4HfzIetauvua2PHqLZFJ&#10;Tmc/gaY6lidTGyO15QjKa+3obOGop8XJHWnU09tOCs8RIz6AoXEtbxHgiEqmk/TaazlZxUQmZglI&#10;MzRatrEpyZICZmap2dermJ0dwspKFQsEgiEyi2JJOR4Fm7wnAFEOhFt0SeE/RV8EHm7RpaGRElaO&#10;TmLpyAgWtqv22YmFgtX2KAyTNufIikpRgiRH8+gAogS8EiWNclhK02EMT6csTLt9gUB2YQZbZ2Yt&#10;KqRFu3ReVYdf2py1VHYVVdJU/iPbGyhSBhdKSiSLECg4oidU24XsS47QRMTmOSnHR1GXkjErZfPG&#10;CCSqhh+gvAohmVMouBceXzeB2SlRmSf46n4WSmQIVRpxhWAyRDmRpiGnyE4okTTZU2Ai4PH6HYf9&#10;7MgQ1ijRV2Z5L7QEBQcEdwE2VYXv5UCmDO0kr1Gd308gGBkmK5waxRj7faGg0GuFQELZlCL4siUp&#10;rybGhji48rdQflgKPUFQNXQ06CogoPMkFU0J+E3upHgfZDvmPyGYaKCU5OmhHXj6u012qL/5OMCW&#10;+VzzBNgM5cvcOEF6tITxAgetJr7P430EnrwWuSeb7KaMaWZfbuZA28eBrF3rUUmeyK+hkPI+shIa&#10;uBYzFxioWXSIgOJKEvN1EHwEAnXcHjDwUfBBjEbgwM/xHMZUDDTkS3HO5R4rwDrE/yWNBGBDZL17&#10;qgSNKhG6TMQtEH0nSbFSvCkCEisVIAcrm483LUIgkQxSXQU1AYmOsXVoCCK9xm64rSW49fBmCmD0&#10;IAUeYhoCBRV2sQw60j7JCgs5k3pr8fL6ZrYm6jSBBn+AwzwkWWoAIvZxwAGNe+8jYpJ5qJmEqUkc&#10;+UtuA0ituSsC6rt7vQSOxgMEksO81k4+7Gbzv3T2NJE9NbPDZzFCmecj88jSWIeGqxyZVD6hl0BC&#10;FqWUaZXq6+8yrR8ipfawQ6v5OUpG4+xMpOD5coyAwRF7MkcZk+d5kpYOPz1fxthkAVvH5XMokZVU&#10;CTYVzC0qXb6AylDasjPdEgICEYGbFgiXT0LgoqYKYgs7FUsMm10bNlYxuVS0hDCtCpir8FgacZoG&#10;GYpx9IwN0Fg178hrPoXKXNxkjuqhrJyUHKpgdVfsaJZMZALrJ6awujNj1eVHlLeyMY7NrRWMVqnj&#10;CSiVatbKHqpCv6q6xxKa1xLG+HSGIKBFx1RYiiyCACCn7uhkGeOSVf5+VEaUoDaAWFJrOss/0kOA&#10;44hOFtHbr/IUvI8E6GQxaMtPWC4Kf4sWPdPCaDqfJIsm8mkgG6c8iYWDmBoqYmFilP+XUGCfnhgt&#10;sKMTeJMhM2TJD4GC5IxYuKSOIjKSNine7zT/D7MvyvGa5L4sQbKg1HuCT4KMMOhX/RKfJSiqP8gO&#10;xEQGuU+gIoYi56xksE187ZBDln2G2x4OpANeMmAOmmLBGsCy/K4MW1oRGsqXMEE14utDglIuTnuL&#10;BQcQ4v2KkbEM9LGP8bf2kdX3sd8q21YFmGTUxkZqTcYtpmAyhK/FUEz+uLLGXjvsQ0DjNrFyB3yc&#10;vBMdr/O5oCQgcaKdAiXnOL0/Xslgz9zkGKr84SXSZ5VQVAHoFEc+0TtzJJGNqAkctE9SQE0Ja8ZI&#10;eIzAw8BE7IQAooQwOaB0A+W0FAqa34Nf7CHwdHK/HEBy7AixO3hT5VxtaDlk/g8xERdAFHlRc+cY&#10;7N0vxuH4QBwg0eu9BlBiOfXSpPy8wEPgoPNqv0DM9Go9AaTzEFJlghyZSZtWAxQFpeTp7G5hB+7k&#10;KJ9GpTzE1x0oUVrMzM4hS+Zmo0wHGclgp3V8H2l1NOEjkIieyxgolXw9Fn2ojCapwwlCoymMjico&#10;RaIW3ZAjcHJWWasFLG8qhEqGQgOrkNKq8HWxrIlnAhCnFolYiJy/mh+i6IvYictSNON1fXcaU0sj&#10;VtBHNU1HyX7KYymO4JpDQ6NLyocwQGMeQDAiR6cyQx2flZiKRntlnsqA5I+ZnBmy6I0yZa0yvpyr&#10;I1XsbG9RZqnodYaSjaA4krflTkv8TQKPXJlsSVEVypnySIySLk4QUWQlj1hKiWU9dj1zBKtE1o/K&#10;hPwlNMCwMpR74SO7EAPsIsvLFQaQyZMVlChHaERiG5JC8pPIGSsZo+YnK5G88QyQDXu7MaU1h9iP&#10;Jyu8B4UMUqkIR3KyhagPabIE5X8E9MxCBCiCSZRgUebvkaQJKfTMc0cs5EoApHEPkmEomlPKpyh9&#10;5COJWnapZgQLPHpoEwIL9X8VL3ImnHpstq8miKrmsMBFk0IFYD5PLwbYbwQkApgEv38on0SRA3iC&#10;8kuRmjBlXpb742I+ZPFego9P7gCCTg8H5C4Oeh0tTWghgDST1TTQjgQkBhJkEG7U5V53a9JFzMIB&#10;FJdpSLroMw4TcUDBAEPSp8ZgXGDSZxy/iuN/0Vbndl8H2Z/2zChHoUBNy84aJfolwoMI1SiaK2vU&#10;tMi4GIalzdea/Bu6IV18rZvlUDkn60+RFodG3UnN1X6vGAwppuMdVmUm7tcNEWMwJsKbYjkfvGgC&#10;iMkTHicmYgBykD9KU6vlWOUxVmPhkCI2jn+lSXMLlDij+H4LAaJNQHKQUsZJtvEGmuFhq2+g3iRo&#10;adJVL68pktIC5d0GFFo3R3kZfd52JNnJJiYmrUOpCFRXNx+sEqlIz5NZH4I0gsGIcmBIzWkUYa21&#10;MkW6n1I9EQFABLlijCO4EtKylEkZTM2UUB7OYIbMJM8OnyMjlJNybDqLqnwpa+UagKiaPp8Lz5Om&#10;LBgeTRuASN7kiylsn5nC+qlpLB8dNTaiwkCKlmg1wWSODIaGreUtIjRk/6BTv9QfkoO4l//3EFz4&#10;P405ROORT0gAMaf6JAujKBYKJl2WlxaRz5PyjwrsJE+o4+cpfyuKIKXIlJxSllqz2QpQcVRVmUxd&#10;Q6ZMkCErUXKhvlPJbyoZmSBDESPycPQNhPr4GdXp1RwaGVwbJaEyWR2fm5z1Tq6R8nYkzZwcFIGL&#10;Pi+HrRNhdEpbhHgNc5Q48WjQ/BtiNtqnuTMhAkVS1xDxIc42NlYm+/DD1rSh8UqyaMU9VWuXQ1XL&#10;pEiyZDMEdj4D9QEBiaZZaNBUf0iQKUZCgzbFQuzEwIigJLYjViIGL+mjAueyI/lOZCcCFuWMLM+O&#10;YYpScZRytiT2o2fe14cwf1eI3xPo64ZfOVUEwX65CNpbLBTcrgp9lEjykRyiFHEBQL4Lh5FwoCWY&#10;OEAiX4fm+twBF5dtOGBAEDKwcJyrki+3z2UM5O7mAIxzToIJzxvs68KeSjZhHuNRjj4lavKctDhv&#10;ohxJ+uHKbhUtM/AgcHTXQEUgY8yD77fRYJXA1UhQkP5ygcPCtpQwFgojcuq9yCC1Xme7/a/jxGSU&#10;4KPQletINYolqkWE1Gfk8ZYH2nwfh9R4jPlOePOk33Q8gUR+FsX2lYGniUw2B6FxPxqaDlCr+/gQ&#10;ef39jfBHBTB15njtU2SJI0uqQH0e4O/sabERX8t1yqFqIzBHYiUsqS5tPMVOoZAlgaPPI+cy2Rpv&#10;5ABHxkgsQNZAKZElCHBUK3C0j2p0iw5imtJmZCKHKpnI6ARHzCFnWYUMafMYpUB5mMxlKo1Rvi5V&#10;Hblg58pxtC8QiMbTBI8EhilZ8sWkVReb3abcODqG8YWiRV2Uu6FJeAnVZcmGEE74aageq0AnIAmE&#10;vBzhVduDv5nsSbkbYYKLkrskU0oEjlJZztMqf7NStCsEGDl1VYUub+HnNMFDkSJVIFMESUAiRqNE&#10;Ms2Hcmdqiz3YfhqoDN/JJ+qxBdAV0lUeiULRXtL4UIIDWJ5GTmBOUeqk816CnNhKL+93P4pDZAk5&#10;0vy0cy59h2VEewngNDg1AYlTO0eAosl8NPKkn9KG10wZFKYkUTaqnKJZsgslfA3yuzN8PgnN1SLD&#10;CRMEFbEL8vwKJAgAsmSChSyBO02pSXAP8XdZMhiZiBi7MsBdOe9UF3RARqAiMHGinF6e148Y74e+&#10;I0m5J7ki0Arzu9MEt1i4DwXey7ymCRB8ogSsMMEywq2fYOrTMiW8fpU26NaMY75WPdg69X0atgzf&#10;2AUBxQUDAYrDQBwmItBwmsNKXBARWLhg4oKD/ndDxnc32aHryHU/4+1uw54hjoYlOe2IqCmia1oj&#10;zGDQfrxm/Qo9rQA0DVT+DBVRsaw+gYfCqWQTLki4IOI0AQXlCl+7SSxamUxr5sjBKjYip5NQ3ZiL&#10;ziF/Bl+7zfkh1HE8r4WleJ6Dh0nDlDdCpnKAN9GApBaRcWowOAll7sSifn8j2jrqLJqi6dXKPfEF&#10;W0nzHZkiumvTAbpU0FlhaIWFabDDwxZVkk9Ci2NpAqCAJJljpwiyo/jIzngDfYFuUnd2PkUGUsrK&#10;pBFTj6ezApQwRiYVJYkb05Cxjk9TElSymJpVHoaYS9QYS7ESJ7BoWYwo8iWOkBxRUwSDdC6K0jCB&#10;jWxE0kfZntMLOaiIz/z2CKY3SpjZKJo/xNY4JhMQg4kkSK0jAg8xEK0xpIXJSL/lV/DKWSyfTh+y&#10;WgeIcmRkIou5pQqGCB4lspG8zT0pmrNZjEnzfwQocu6q3IKYyd3zYhIpZ6Eqm1SpzEsZZK1mjMo1&#10;CDB6SN0VETOmRaYUjmsCpICnj791gL+JUiLVh1hSxYsIdKEuspguAgyNiccUh5VaT8AnmGjy3p2M&#10;aElKMRNlPzt1csRO9KyqU4MEasosfq9Ysya9qR/LT6J+Hh+UD6LX5I58JPJ9qI8LBOQDsUgmwcCq&#10;/8n3xybgsIFUDJXHur5EK7NR+1/NOdaRPpI8sin1oTDviRvhkR25/hIxdi0DmqcklIM1Kn8MmZnH&#10;X08W30Y7Udi3nQNBEzraOHCTgcvBak5QNkd6kFWIRdSaa/QGLDR8vXbZhJiJ5I4xFYvSCFycz5sf&#10;hU3H6XN3wIQ2R7vUPjcbNkFQ3iMk1Q1JcsRNpdJEUiGxKr17jIkIRJTRKVDRsWIj+l9GagkwBArd&#10;LMXevV4fkbrHjFgUz8Mb2EHj1U1WuTpN+MmmkhYuMwZCsBCbcIDiEHXqAP93QlUOI5EzSFmoAiPH&#10;0+3ONnQjMXKgWrye70m66D13arMBCuVLM+XNIM+t39Pa2oSBQYWemw00uhVN4m/TyoG+YDs7eytB&#10;J4RhRW3YkacXhjE3N0fNnbOOIBot8Aiwo/f0dSIS99GAnWnySVL2KFlJPBkkMBAAqg44jE1JsmQJ&#10;JGmLcgxT4gwRVFQWUmwjI/AgmGT5Wr6UVDqKclVlAwVIWiFQtWnjZCNpMpcEDb5oC3rNbYygQjlT&#10;ribIfuLOspZzY6TlNO4o2UhUfgQZNkdFC4/SYHM+GjDlBCWFjDsQ9NKAowYkhWIalaEiMpotzSa5&#10;U+WIXiwLSBwpkyALKVBW2WsanliHw0g0M5ffQSMXmIg1iI2IqSihTAavNABdg/aJtZhs8RHYCAT9&#10;ZBAeGrQcrX1sfgHJYCeZnuqOdJkfSsCTLdVYlgCL/XSA0kzr9yrqo6ziQtWpp6Pwr5zl5XE/wZzg&#10;GgkaU5CEUZ+WPFGukBLJejnAKWSbJHhrrWr1Vw0uLrtQv5ddmAOV/9v+WpPtCDz0GZepOwxFbMVh&#10;u8ZcuLWq8TzP9PSY2YDOp+McG2uxkgUqqpXWIEKpmOHvjFI2B6Ny8CtYsY/s/iDBp57f1YQeT4Pl&#10;kchH4q4zLCAwwBCQGLg44OEwCAdsbk8orIGJAywOiOi1GImzz9mvc2jryh0ByiGCmrb6v5t2tMfn&#10;G8DqygoWl1Z4A/osi6/IEWiAD0kGJpngju5C007eNLdwioChqdGZvKPZgDpGOfrOVGPntbGRmmGr&#10;aaV/gc5t+SIgEbMgaEgGOPvEPpzJdQIY9/t1Tr22OTDyg+j7JWG4vf29PE7va5+cqz3eBsqVBvMD&#10;CPDa2ptscXQvWUlTMx8IgUQdoZ0PJhBth091RWiI42NVjoqkm+UC5udneV8K1nE8A52k4uxMWgkv&#10;4aVRDNDQZUh+A5AgASuuOSbDMQyNJDE+m8PGcY70I44fZKhKaUIQSKY1XX6wFjJ15I+2iRQ7Es+X&#10;yen9IIEsayxHjEUOzHwpTiNO0IijNZ9JlN8h/0scu8c3MDU+ChXBsXyJCo2Y1FmMJMhOmav4a4ba&#10;hcEoDTqiFQs9ZEjKsI1b2FkzTiuUNalUCrNLJUzM5slYKHktZ0Xr+ziRJIWmFUVyGIl+t98M20Pj&#10;MFbCZhJH+2sp8UpMFJjofwGP9rmJiZrNGxjkgERJE+TWF+hENKWIjBLKOk3qZIqUPQUOUF75TeS8&#10;DWBoTGsN9aI4GkQ0QTkQV8qBpjL08nU3f3+XsS75QgQCBbIqJ2nMa6UP5STtI5gogCBAkdwQ4xaj&#10;kNELDJTOIGesWIlWUDBQqEkXJ+DgDMYCDB+Zh1iKCzIOsxGDUTInGRjvl0orara5QshhAooAJp3i&#10;8+azGpQTmfdHCWhjfBY55bDwWWcTYQT5u5W20Nh8gPdFpQPI6jkI15GhS74r8cwFFGMMteakugtQ&#10;yFAUxOA+kyn8XzYmkBGgCEhs7g2PddiKw1hsv7ETAYwDOCqJcFBRUp4jHvBij1jExvo6R6AMtVuM&#10;HXEYBepfUS8ZoliBJv3I0HUjunt6iaAdt4HEmVbshHPvMAZua0DiSB6nPoJAQe9rUqALJKJJ+iH6&#10;YZqUpGPFPlzgcScQOU0T6hzgcKdA67tUOlHH6bWbTaimY4/tbFnbXBNQ9mJtaRHHjmzjzOmT2D12&#10;FAuzU+ZEFnDMz42yQ7eZN39qYpydrQflchFz8/OW2aoHHufIWFCls8lIjXHIH0L9nlThHmp7AkFp&#10;OG65FMMjZAvDqmCvUG6UYJIxeVIoxw0cwhyBXBBRG5tJUpYECBrUyZkQ4gQZAYiKA5UITJIsys+Q&#10;T6NMuaPXE3Mpfi5BkIng0oWzmJ2dQJwSVc49hVnTBRXOVuSDoyQBJBQjOFYHjJn4JXfYeUenyUR4&#10;naPjeZQFJKUiaX7SIjnVMTIVpZxX5JtJWyjaqe0hMItZGruVvLwLMNwZ3K68ETsRIxEDEXDLcapM&#10;WwGPZTwTSJyExs7byYrBMEdzrT3ta6MkE/h0EjQouQO1EHvSy3OTRWT4WzKUPAQTyZ50gWBT9CAU&#10;V85PK6z4FH9/iNeh0V9L0oo1aMavACMUCFjmqiIxYtFiB0okU8TRZBAHUw00WldJ4CBQkNwxIKn5&#10;RNSvDEjY3MCEvkP+Q+0X2Gi/zpPkd80RSJTUqf4kOxOgFHOUpXKwU4JHQ5TPZFihAO8TgT7A+5pl&#10;X8jx+RdjlGDsK1mVNehpZd/fh7auQ+jsVV6UVjUQSNC2amzBwITG7gCE2IXDUtxj5PPQ/oYmSZ57&#10;bxdj0r47YCLWUgOj/WoOoLS070drx36Eyeb2LM5PUhNrMhj1sCbtkcIqe0+o7Tg5HRDRjRB7ERoL&#10;SBob7gYQB1Bcwzc2wc9Isggw9Hk1MQ+BgSpT6X8DEvvBTvadUpD1vgsaBhI8l0BDITMHIBy2oe/V&#10;+Y2FCFQM2Jz31QQokjKnT+7i1O5xbG9t2EM9efwozhFELl26iHOnTmJnc806mArinDl5HBfPncb9&#10;F8/RIKcIPmv2uenZOST5kKWVC2UarcmWKIrjiqTEaBTU+dL+BAGNtAIH+TRk7BnKkoKFdKOYms/z&#10;dYxyRXkVKsOo8O4gcsUIQULzSgas8FGAo1FlhHJHgJPV8hsEELIczWVJZaKYWabUoGQyEIqRtSyn&#10;+Pkgf8MRzE9PWMRBtFk5GgqrShbkyyp4zRE3xs4Z7rFEsBClTzzpx+RcFpNkTvMrFQO+oqJ4BBLV&#10;tZ2aU9JZ0vw5ljcyRHZScPJYlGkrWSNQEPsQC9HsWCfK0sfvlm9jgEDi1BBRBqsYicBC+9TkhBW4&#10;qGm/khfl47CC4mQWHV0tFk0LRrqRKyvS08HPdFvOicLGpRFKasolAaWctRHuj6WcqQwCoJ4+sg+F&#10;ngm6YhnKEZFhy9DVP5QuL+AwvwWvT33J+hv7Ty4TN/atYy1SQ8NXE2CI0Qh4LO1BgEKAESORnWir&#10;7xKQ3HktYCHL4v0arRZtv0kga72WPSv/oaJEqpommeUTS+N9C3JAGOA9lcNVTlZl6IphFdnfBC4R&#10;DnhRbwcaLAPcSWkX8zCXAW1ObMWVNgIDSRetDCg2YbKH4NDeTYlEe9T7kj13MxJJnJY2yprDtX33&#10;fju6+vezHSSDr0OaA+mexQUCST5FICmRXiXNK+33aZ2PDjNmkxo0+rrDmjjnMAHH2B2ZUV/v+CTk&#10;8xDjEIhoK7Sz2LQLFgYcB5AvFC2+bsAi9lH7rABDQHI3m3G/z6SKpBOPdb7zDtCIleiY2yyEkkcP&#10;30LTfJC7R3dwbHsTR8hK9MBUXvEEXx/nPm03V5eNmp4iwFw4SxDhqH7+7CmrzbK2smQlGVdXVyj3&#10;snbdV++/yHYJly9ewPzSGBlcmqBC2klJo0iNErMEEAWriSp/h/weDpDkChFKE1U3D5BuR5ApUM5w&#10;dEmRfSS1IBT3p7lPkkYAkZLDlsxFsky1ZAUiU/OSRjwn/0+mNU0/wvcVLfHi7O4RTE4OUX/LXyUa&#10;LnbATm+Zn13m14mme5HIago/R+98AJUxZZumMT5NkCgp+S6LPNmplu6YXSoQEBVRSpKNpDAynjUp&#10;laVEk8+mQrkmILmd38GR8/V1ZVQIS+USBTJOZTOlsAskdJw+p9CwyiZ299EAyUzuTBTtMEnT3UdQ&#10;IaCohITW8lWIWKxEEqaXnwmGJdv0PR7LMPZzFI/E+5Et+WjgHdxPaUPQVGGiDg6Oys7W1APXKWpM&#10;k9+rFABFacwhL2bL/tbV0WqsVixFGa0CFAGABlNtBSKudHH8IY68UYEvF6jUBy01gv1R+yRtFufH&#10;eTyBRWyH32tMhYCQ5GAQjyh3hX2DwJLLEsDJCrWUhZ/3SbVQBgks/b1t0Ho8XjmZeU/9A2y8n0po&#10;C/E++3o7LJKihb2a2w4QjDXr+DA6+w6jy3OY16v5ZBxsW/dTAjcaSHT0HkKfn/bUtp92tp/XroTN&#10;/ejxHiKbuQdt3WQfnWQvyh7f+yY0t+v1t8M7WEc2dAB7ZiZHMUy6l8nm2NnZ4WNRUrqA3QCbQUiD&#10;N/nBZobNG2vGzKbVvFwGYhEVgsZtIDEQcYGE2wMOoCgSkM5moEKyAgMXSNQkAXRuNT1AC+MSHBRG&#10;1j4dq2u6DTJsOoeK8oqBaObyOTIQtbMnT+AMmcgJyhgBydbGOjtWP3bWV61O65HNDRxlW1mY48Po&#10;w/1nz+ASgeQCWcrZ3RMYHx/ByuI8R3mHzcxOTeHmA9fw8I0HcOP6VTxw9TJB5xw7bxhjCr0WyC4k&#10;a4a0po5ySBS9iWJ8Lm0O02xewKEoTMiiMQKBUjXmyKIEO3dR7CLA9wY50rNDJRyfSZLnFEAJPORX&#10;mV2m1CAjGqWciVilfEU9fGQWA1hfX+T3+i1V2yaScURTaFqOzH4fO2zN35DKOeUOlPeibNQUz5vN&#10;U8ZMZMhM8hylVXqSvydK4JrNYmRCa+0kyFwULVIOC48lgKrIjhyqAgrJFzESC8dyZFeTvDGnKMHk&#10;NpC4YEGgsPwSvi/J4zAQGhaNsN9Lw7bsVkqEHrGSVpta0dzaBNUTlmRRZEcTMeU4HiTjGiDzUlRH&#10;SYGSb4mch+ykD5mS8n0oOaMh9ul2hAlequMhuSCGoAryoQClEAcCZawKSNSv1P80EU/9Tv44H++n&#10;Zq0LHFwQUpPvQwORI2FqjtXae0qPEHjIllwg0Zye6lCOfdHxm7gpFHK05vkMlPiWIUvMcUBSnVZd&#10;d5RNIed42M/r//+x919Pki1bmh+W91SlDq21FpmRWlZl6apz6uh7ruyr+ra4PT096J6ZJsFBgzAQ&#10;YxyYASQAPtBoRjM+EUa+84GvNOP/5vx+y7dH7IjcWZV1xO2G8T4si4gdW/r29fm3hC/vW+ia2b9N&#10;tQuLejGvjdIaNSrdk44g1ncwG7tjtc/puOMONcicyoTtdnJ6BxndS9o1BxmBRMZVBBjVhqS+6yaH&#10;WZlG63ofWVfS9s5Q+4/Sau9dMRZZDbl1Pf+m29j6SGDywJUb2wISEYjsult78vjc6lU+koJfXl6J&#10;lZyqkUdqvJJRI+oqYGPxaQAyZyAeQFIpnKI6GdEWgYYHEQ8asBLAhPNQmBYQIFeBzFEPCGIeAiMc&#10;pIADlNqcpyZEXCT6zzMXf71QgJYXwIuDUfzl734t5vBrAcjvTP7w+9+a/MVvfy1G8mv3u1//yv3K&#10;gKTtfq3PIH/5u9+634mV0En+QQzj3/zNH9x/9q/+xsDk9auX7qdff+n+9V//pfu3YiH//h/+jfvH&#10;f/v3Jr8Ty2EaObNHb56KfTyeuW9++sRqoD5nNf3X3qQ5OZ25T768kMJhmkzMdDk+5XNkDlX8K/hV&#10;zinP+BjTZmRZocwePhAjefqKiW9EbkiP3xMzoKrakXvxiUYpMRgW1+L4qWzq4/OhQGHonsk0IeqG&#10;OQPz6I9kFmjUxnGJE7LJynIH+A2kbDrmCbVSXlCB/dC9/epK5ovY6SUrurGY2IGFml+LsVzIhodZ&#10;PXt16j7/hqzWE11PQCL246f5U6y5515/djwHEsybACZkouJQhZEAFuR9EIImHMx+waQxMEEZRONb&#10;YhSwEMLwRNVKlYJrtMs6vuzOH8FAeu7sUd+9+mJP12m6q6fUOxGoiLEAJhOWRt1rickJrA/3jVnA&#10;GugHT60sABXRZGZI6c+O9zXq9y3LGSCB6ZKsaAOV+qOlO2iwwgwKbNckYhWWT2Ig4qM4bON/wMPE&#10;vjdkMh6450/OPZCYGeT3o2r9EfkkAg1mLY9IkycMzKCjvkCq/jFJfyTh4bBWW44GPbc/wuxqerau&#10;e2X1PHKjSJ1nKdJyQUykWnYDXe9IzGWiweRYptKJmBr5VN1RRqxl21UEJl2BRg/gEMPIFTc1+GQE&#10;FAIV/U8meSqzYaxka+eh2959YFKqbbnhQdqtYUZUyhVL6cVTz0p7NAZ+CA8ilIzDuwsQRA5Qk8A8&#10;8IMshCUs+QTZWcoTB21XQliNxiVj8uj4yF5QACb71Dk9I/HFac3EEbhYvonYik9uA3Qy9sJ//+tf&#10;uj/8+W8MOP71H/7C/e1fS/4KNvI796/+0svvxEaQP//Nn7k/E3Dgdf/z3/7Kfv/hL38vU+avxVx+&#10;734lZoJJ86//5q/dX/z5b92vxWB+I/n04zfuzUsWNKJCvcwX0p4FskSd+E7q+puPj90LKeKnnzKf&#10;5tpCvW8/FcO7ZFr9odoUs2cgE2Dk9mYou8+rwKl68XhPSk74WG1/ObEELUAElkCm6POPcbB6E+eR&#10;mA4OWULMVzqOc5CLwUTB2RFOThhAS6M0qeY4VkWjT/v67vMrUEyLZhy1bKQm6oQpcPUIlnMuZaOS&#10;25l7+QmDypU7Yb3kAybjeaDhf1jLp18zG1kmmkwbHMEnmHIA3zFKLBNCzOj4XOxDygpAUEP3+Mwz&#10;LkDFO1zrYhYAQl3mlgBIYIjD1YBEgAKQ8N3WVxKQ+FUNmMYAK8lb/s/Zo646et2d3/TNuXp01lOb&#10;yIySmYPvB9NtOJEJdEjJh66Uqm9AQrIZjlQW7SafBCf7o2s988WxBhQpHtMlBBgI81rogwxaZj6r&#10;/wUwsakdOt4yuw1QYCqR6QOYqK8DHGbeRCYO3w+lXy+fXesYUiv8Ui9sRz+mYg6k5mPaXIiJ8sl9&#10;AyqAyTWzqdWfngmIjg8Gtj9gwYLk5wLCq4sje67xoGX3bYO1Bl9MtGxWACFGx/+s1UM5BJLsDkhW&#10;lCnUbhXd+FD/CzzK9R1XKG/pc9s1e9LrtAcRmAeMZXt3XUCz4YoCkXxp02XyYiQACSYEVbZYW+Qc&#10;p6I6AYzAe3u9x5dkLxqJDoC5EQcRc+qYaFv0PZgrfA8MBnOI3ISziwv7HswTXhIPTbITAMJ3zmXH&#10;qEFAWm/eeJBhevcrqm1Lyaka/+SGKANrksh2pySdzVM5sJoRBzNmZY79vAfsR6E4szhxRtLZzb6N&#10;hAr45nGXUHMlAAbC+jlk+wIknIsQ8Y2U++UrjdJStFdvT91X37ywCWtMzrt6QnIZNUYBCiIb3gRB&#10;4SxcTEbjlSjs44nMApRA5oxYC4yFxDb2Nb+LwAPB2Yqv5OpGptTbI+1DpKRvDlVL0hKAYMbgNyC9&#10;nDopx2eYE9RLYQ3lvsCEsCiT4wCSpplD+wIsIj+vP6W6Gb6QQ2ONpOGzWDu/ATEiaue2ti5zhg7F&#10;jnD8ztzLtycGkN5P07PiTpM9HJ5iSRcyF/Y1ah70LUxLZq0HEhIApVxiRyzFSVo9DMZHbaSY2g5j&#10;ma+rFBiJgKQg+k7hq72jhj3LEdXqrnvGXggRY9oQjcKcASxhJ5g9ODLJf8JEOBR4PdZzsMwDETpS&#10;4ckjIacEcGAQZGTvywTCZKDfhb4HmOD4ZyoI4qu5B8bhP2En3lfiQQVAAUgAF6JA1yfjOQhhbnFf&#10;l+cHZrqQ2j+QqY2TlUjTlbYzcxknLP4TwtMsqjXDdDnU/gLJfbUhADcW4yAfpam2O5r23I3MZ9gL&#10;OoQu+sCGzwUZitkRKibkTUW3fR17qPd33q+LtdTcWP2o22aNnF2ZOGkxkocuX9k0ICnL7LHfxS03&#10;2M+4WmtHQGLIlTFHK2G/IykfPgMa0kJDBiReSI8HQaF6AEhwmCLe++tDvLAIC+MKENgPQMBhy8vA&#10;dDq/vDQAwXSxT70gwIK6lUxN5qHZZi8OHwn/Ry+Sl8jyETg/cZpR1Yq5MayJOhVzGEnJmbmMj4BO&#10;y8vkRXPf2LE4XD2AkOK8iP/zku1/bWOeEWDhgUPKIEAhxZlPfl8IIDBLXsuMoRTgy9cayaWET56c&#10;yLQ5dx9LiMxQypBRmpmqREcAhwuZME9e7us/TJqxTBlWDqTSmmcoe+osM5LJtC++FByvz14JlC5J&#10;esOUYfvYHKVk1FKyAAbQI1tVLKSlTkBUhpopZN8enOBDaDqW0MDXgH+ERC0UjWI/hKA/+YKV6gTC&#10;VEoTABqQqE0NSLTtUBQbJ+vJGfN/NJI9OtA9UXmN/BbMMw8iZA/vH/bEkHzi2NDm15D/wdwbjbSS&#10;p6+nBnqUDDi5wtyBRQnc1fGpNEekBoDBxAmshKkKLYFgQyZNf1TVcxTd45fMFNbIekrURyP9acfN&#10;9Kz4gvaP8YuIHel8MLGhgIJ0+LFGfZYYORHzOxPTe3x9qj5/4Z5cH5qSAhzeMepDwLAGiwYCJMag&#10;6YNeGGjxo8BMLPtbLGcOJhLYCaYO/Sr0LzNhIh8JC2rxGzABXKYyC/ckx2K5mDmUIqCGCnku+HOI&#10;3JyIoTAz/1T3fi5ThxnLMBZY1mwysrqx3JOlReh+0W0EH+KxwP75I5nEh2NdUyAiUIEoUJAaQEnr&#10;dwdwr1B/tuCmuu5EbTaTyTjVOxprkNprFl0b4NP/LKheqaTM7Jkc59zakRgIjYJdZ8oJIxGQgLYA&#10;QwARvrMPioxZEtiIOVQFEig/5gmVmTw4+XqOlpEqsOA3L8JCzY+vLYGNh8U/85Ovv3Q/+eoL9/bF&#10;jdHLn/2Y1c++EvI+tn0CpUS4r6ODfXNaYYZ51qBOIOW30KNAghEBpOfl2iQpdQwAghdqDCR6sTyP&#10;ObwCiOg/8i/w3k8IT8qEOhGDuJACAACPxQaov0oVtGcvjt0XX17aRLtXb85khpy5F/rENEDxH788&#10;koKJMZwy85Zogl6MFG12OLRlK6YaqTEt2OdSAIIyYrLg92BfmMvFtY/YXD/xkR7MIw86nskw8h8c&#10;i2WNmHlMYldNNvbIzBcYyZNXY/vsDaUcMgeYoo+PBCU+POnrHgRmV95sevMpTE6dU6M0SzP4ZQ/E&#10;6AgvqkPjMCZqROSJcPX5FbktAItnT/hHPLMinwQgI+ws5ZWpQR6HgZ7u+8nrPffo2chArt2WqbHf&#10;dCwc9vSNnvWgKxbhWQmMhfITsBEDko5Eo+hkRiSnJNDwSYS9IeyFdZhk+1/IrJEpM5g0zLSBFY1l&#10;5u1pgBpqYPGz1ltSvp6VHMCcwDcCqFxRJV79CBDA1IAxsIwJA11IX6dfG6DwqT6J0CetALQYO/0M&#10;cOAcHiQi/4n6WwAYJhC+eXWjbX5w41p87k06AjMxVrGSka7LxEHzkZBfonukpAEpCOjHvpgKcnF2&#10;YhMOLwXw/D8SM8XMMV0BAG0QJhiRd/saNNAj09HIWmioT7CMC4CSz+mZpKPkmEAgmmKArap0VPrc&#10;lom3N1B7ClRO9b6ZjzcjCtgsi9lo8KoV3Rq1OFFMUqJBy9FwZAqFuQOAsPAPMmcbkgWIeHMGxpFO&#10;eWdoMGOMlejTGt8YhWcXVxckNfl8ER7mXEziq88+dT/58gv31eefmhL/8qfUvHhmLyiwEEYIXqin&#10;503XGVfc9BjHYVUdh2xUKchMn4d1S4HvjyoCGnUao/Jdd3HJMgZt0WiNzjp+ut+Q3S5FPGm5q2tR&#10;xMu+O32M6SDF1ef5k6l7pM/HVC/HGSp5/kYj8Zsjd02R4jfHMq2OzTlKpfiX2v6CBa/0+0KmDKUD&#10;YCM4GY9OSev2ygYLYLRkwhyFj9kGuIz0ic8DkwWwgH0QwSFjlqgIptFM/6P8RwKnsUBkIDoKsyB6&#10;AfPwfpCqpfbvHbTEQrpqBzJECbmWBCAyeQQqMBJYAcBm84MsiqQ+cImTd88AnKgNviFm6uLoZXkJ&#10;HK2ACuDDrN7nmEI3M7ElJuzp2SQkhmFeWBq+lJiyCjh7mWXMMz//ZF/MqemevBG70zt4/GrgXn1O&#10;MWrPZojYdAdVM1UwcYjQkDtSV6c9f9zWc/NdZna37Dr9kuurHwCS+H+mh5g1VLBrql16lpyG74TE&#10;PB+lqbmOzJdnj07chYCDOjQ4NvGPoLhj9T0GIW+uaF8pu2ceIXfJK6KBiPpvGPEBm+BXCQMXDtnA&#10;UBiwGMgwmZm49/bNU92vngOwYcDTvn5FP1hRSyChd72nwUvAjtky7Hc0QOzb/KAztfvp0VR9W+0l&#10;MCHShAlE5i3PaFEggRMWBfc+ILojcAmsnntEZ20eXJaBHn3eERtiYmBdv2XKqK8AJkgul9aAXHBZ&#10;9hNzYSnSDj43teNY73FfxxD1WqOw78mBqJ2oLApOBTRSg1HiACQkqeB0jQPJHEDm4OGZSPiNb4Sb&#10;9eaJzwHh+43YCH6ScOwzddoXT28suw9Ut5el89gL1D2MBAj9QUkd19vE0wNRVYHGWKAx2pctt68O&#10;NKlJeSru7FwoKRCZavuBRqa9I6aeC90FJNjSxzp+Ipp/pBH75LypxpeynWJjj93lDanpLG6FM1OA&#10;Qj1TyauPmTQnJXqxL7A4cY8FFGS0UtiZivAvBSZPpVCffnrqnn2s7U/xnUgZxVwoJkS5AcKczHkJ&#10;iVNHZ32bo8MIDSj4eh0eSE4vx26qjnRxvafv+FaG2lcAoo4zw8EmIKEGCiYDJQxOr8jdwBcgdoV/&#10;QQqFI7I3qLvLpwIsKSv1U47OfVGmVrdq4ANLmFFFXnY0vpwnAkOe682nVxaiJ2KDbyhk32LGvP3q&#10;woCFMDXbEYAVtgYbYWYxk+sAEuYjkc9BFmpfYDIYt931UxzHQ0t1J7sW9vH8U89OTgX0549ImtPo&#10;rWfYO/Kf3DPlHEgsa4qRACBtA5GyfhcFKlLgct7MHMCz02Mht5oxsYEo+Ujtj4IN1O58R1HxhVAb&#10;hLwMWOzp4cRYwD5mwkBgKOaC+WumjkwQmEsdhqLjAQoKOGMGwDbwobCGrzGZqvetECUhT4TV8Ugs&#10;I/djoOsyMZZyBqcCayKOAI6JTCPKE1CSYCxz8Jgon9p2KpDDKXogJkr9lH1C1LoHgGVvSiU2sRSd&#10;f1+DzrE+by6oKTt2T2SyvbgRMdAx6BAFncijOcRs1kA27GogkanCfQZ2AssianQkRrun91gqEOig&#10;ujzJaxSvxtdJvhdJa+uyQrZcQb+pobK5/tCtPaUIrkY8Zj6eih1YDgJAUiovGIlOZoCiT7LjAljE&#10;hW0Wzg1IrW1GAwUMMBG2Y948evzIojN4kdkvAIchpj7ZFxABVPatPmpdCkbOgRp7JsAQUOzpE1A4&#10;ZJU7YyIN2fOisDPYCVXg9dLUMY+OO+4qWjKT76cXLV2fBCqW2yQ7kgWuKE48FJNgvZSxL9osALm+&#10;GckM29PoK1DQf48ez9wTgQe5Hy9eH8mcObWlN1+IeTyVKfPp20fuqQDk0VMclHs6D6nwe2b2kJh1&#10;qpEfJyBZn5g1rOkCUB2dAxQADnkd+Ds0sqgDwUgwefA7MPcCk4HjGPExAYZSTMR8I1Ic6L1lgkYj&#10;OCbD5VOZGpcdV9MIfnqle7iGtVQ1svvw8KHMp8tH1BNR59bo9wRg/IRK6jcC2yMDEubtYF6Rw0LF&#10;NyJL55HJZUCitoApXT3B18PoT8iXuTIyFS0XREor9sM8mMcvBCRXTOBrGQDO1P4HJ2IwYiD4RwDR&#10;80c4aGWTCwCtyNSVlFhs5OhSyq0+QKbrYCw7vVbQd5k247KesSkzqGCAc3hGKLki00HmnBQU04Gk&#10;LQTlxrSBlTT1nd/MSDcl10iPIuNL6bb8fLJgGvPd5napXwafXei7iJnxJn4bAyamhV1fbAPA4T48&#10;A9EzScF7ugfPXDyYYJZcnB9a7spAQDzRoDMWwwMw0E/MsanYyWyPnBjMnrEBTMh+xcR5dnPuzmWm&#10;XepdAWxdmVTPn1y5RzJ9jnXc+Sk5Kvs6XuAjQDk7EZuEBesdUeeEwZ9JrfhPcNjCfDB/SCxlvo4x&#10;FJlCO9sbum9mIBeMZAAqa0b5ZIeS4o1dTIQDJxENFcwaojY4T600AEBh4BEHE9+Qc/YRgUnYHlYx&#10;RwASFvv2L8ObN4GtVHVzjVbJJtXtHUkZpgKM07rAASmbGWPr7Qo8WLSbJSWGkrEYCCByKpZxqNH2&#10;8FSUX5T29Konk6ZrQLOH01GjHP8hF/rvRCBy8Ugmy8sD90iKcKWOzPIS51cTd8G6vY+m7vWbQ/fk&#10;6VRU/Ei2/YF7yjyaV0fuub4/lolDTdQbgQ/mzLNX2ibQYiGnK3wqOudjgcpT/Waknp1I0UTxmXWL&#10;0uFwPTgVaIhpwFwuZUYdUbxHTAEWggMWyh+YC6YBSmgVxcY4KfF/+Bmy5v/AZhUzGYy9w/XsWsxk&#10;RBKaQFjACYiwH+xsOKaEACHkke7Vg+Tp+dRyVACS2f6+OvLIgJS1aMhnYQ4RnziDAR/MLmMkLAkh&#10;oON5CEVTTAg/zJ6E+T0Heu4jVh0UC2J+DCbHTKYP/zOHBqYx3mtZDVeiUDwfJhmMpBuZNQhmrfeL&#10;VFxZfaXVFQs5rrtqg0hOXseQm0Lily9zAQCQfAZ4EIYeIFLSrpgIQAOQBIAhwxWAQamDeYL/LXzH&#10;qYrvAecrM9nrAmxCqY2a7q9SMh3qCZAoS0FtWMwiy/fQ9XD2IrAiGAUOUgIXgBj3B9AQTcL/AZAw&#10;74dcIKu6pnsfCpCt6LSxEDEUgTvp+aTJAzTc/yksBsU3sBKLIsdEJs85DnGBDHVVqMNypn0ujjxr&#10;OdKg0FF/wI+JJcJ61yxPuidwmooZkouC/xMGkqF86e6W9DvjqjJvwsS/lECE+TlrZK0CFKAQ+fdT&#10;AQm0C0UPjlbMGuYT4PzCwxwcrsGcCejM4lVpZiIKMACdNLVD0r7gLIBT7WTc48fnGs32LfzLOTr9&#10;vOuONMqISYyPpATqDEcCi65GmtG4qM7n19adCTiOTmU/iomMBDDjvaob6r/ZiV4WZs9Zy10KHPbV&#10;OU81KmHOjDUqH2vb3gkjHH4REpX0Kcby9LlGR5kwT57gF5HdLyXGgYnf4lwAcCEAuNa2CzGM569E&#10;/aVon709k/lCqcRz0XTA50AjsRjIC4rfTGw1uJsnUzGakc4rdvJ85iiuw+Ls3nwaC0QEZMcawV8w&#10;1V+jxGPSxDtiaQIwgRrFmXHAklp+IyY0kSlD4hiKz0gPkFCRjYQyfB3MjmWGK7U7YCM3rwRKUsKL&#10;G41ghw1XEQ2nDS+fEMHAdyQglsmBafTqM+byTMzfQQIcQMms3sfX6kzTiUWuAAvmD1FkiaxdAMTn&#10;jMjc0n/8hkFdiM1d6lnwiXCPsJ6egA6fBVm0mJCnAhB8O5g2pOxjinBPDB7M9iV5jmfFSQtA9gWI&#10;PFOTgt0yZxD2ZemSXq/omgISfGG2MsC+QEOMBRMHBy0p7yR7vXhyaYpF+QAiI5gnhHsDwAAqpuxE&#10;ddTmAAf9G8HvACCxDYFd8AkzAQSo9Ad44OAHpFhgbdhnJjEgokFOplVTikoeCCaVBwgmEBIJlGjw&#10;xr/BJ0JE0Npc/xFdApBInZ+JnQ4EyJYiL3OJZ8HkgaHgW2Nf7od7BvQAFo619Hld80oshaptMKHX&#10;zy7cTGznZNazReAGattHl8zzkQ4IZE4FOM+fPxHDORNjObRlOzCFeL5DDV42Y1hYAYNp1vM6R1oA&#10;m3NrFpnZYnV0Juhtmt2EYwggsJBuFNb1Kb28WH/DuQI2k6hQRQwkl3HtQXBGBRChTquYTGY7YiN+&#10;fswXX75x1GIwRqL9JwKIXq+kjl1xfTGOAwHFQCByIICYiG2ciJGwD8zj7EzM40BKI9AZyayZHYnW&#10;zeoycZru/KInBSZExrozDTGZhkZ3Rm/ZqgKoqfY9PunLlNF+j2S2PBWICEAuMG1Et58+E3rjF5Ey&#10;PIpMmccCghuxiafPZmrcA/dSinR5M3OvXh9ou9iJ/r+WOXPCcgsalS2ke0GURYAksLgQwzkRwyF6&#10;cgUoCWAOBSyYKCje2cXUHJRkpp6LdeAj4XyYM5ZUhQkkuda9MsoTKsWHQJQGswA/CGyE8G4XWi9G&#10;1h/JHj5rm1lzfM4CUer8ApN2ByWMMlsFQuR24BN69uZA38cCBABlYgloN48fizbLXtegwuxdclwA&#10;G2qkWGbubOCev8bMAWRwEGufC7EmPSumF+FowArwxlcBO8GPAxPByQvQdPUc54/IbRG4DelXRduP&#10;sDHv4PRayi6Th0Q0nsmeS8/Xk1mDGdPqwVKK5mwtlmQOl7JiK56ZkHOCA3bv0Psh9gUUBzi7pVRT&#10;gQUKCHhgOjDKo6BdATLLTFipULEOfB0ADX0dNhLAhPOxDdPFmI3YD/Qf/4gtTi8QQ1h5j3T1XodE&#10;Ne/w7Apg8NvgewFcAA+YB74QwIP78KYN0UcATqxN/43EVqiIP1IbMjMY52avI6AQ+5lNB46qawca&#10;cKq69xCOxuF6quc80QB0roHpVPsdyxy1ZDiZPQAtZhA5NTAlShhQmBqT6vryxN1cyWQddQ10YFED&#10;Xa+KL0rvowew1ynCpN+VjGvVsm7NMle31l1TbCGX3xWa0Th1c6byHyCC1FrkdqTNsVS0KvDEkFOu&#10;Usd0EaBUSSLzTliqlqVEl6hclqeYc9rXZi1pH19X1cfhkaFMlraAYzBkDgV1Qyqu3Su4iVjIiRTi&#10;BJYiIDk9armjY1FB7dfpF/XQPhR4fSOlu9CIrxFvXwByqP3HMn2OpGh7UrCxAMd8Kqcdd/NMo+4L&#10;bHzROCnyzc1II/XEmMf1lcwcMZIzgcvl5dTS3t9+duquX87csxcCkMf4O07ctUDm+fMjgYvMGZkv&#10;5zruSsB0ITDBEXqqc13p3JayLpoPtb9kzRuU67hnyosZcy5QoeAQURzMgQOqvO/rWYj0qINbMSIJ&#10;rAX2wGQ0zoUPYTih6I93RhLZOL5QB5D5VlOHZvSGqRDZ2ldbtDpENBjVy7qOFFFKix+B0PGzN8ws&#10;FogISGBg3lfifSSzACSMnOpsJK5h1uD8fSYgNdNGJg9O4WMiTTLZyGkhRf1S7YrDFfbDvZDjQbRs&#10;dkLkRqPh5UBMjudvmn9nJsaIuYK/BCC5eTER8JFUR4q8Bhk9W7snc0ZMBD9Jq1s0ZsL774/EIKp5&#10;12hL+avqVxodMXsAT6YFAEY4col6dGSy4zgNKegoMQrL5LeR5Zgw14YUeSKF+Djwjfi0A8CD/0zE&#10;UryZI0USaOBTASyqur8aI7VYCEBCKJZ1gNsyo0hbB1jMvNK1iLZgfrCYFtu4H4DNF5ZmNrHYnP5H&#10;ifdlDk5wZms76fAA4b7eH0lqOFs5DucxYDMdkQXrq8CdCHienKiPCiQuxSKZZ3Q8m2pA1iCgAQJQ&#10;PZjhYJUZK1ZDeNkWKdf5qNRGXVh8JdwD+3ZgXAMPYIAnC35l0lvCg123ls5s6Mb1MnWyQmnXOg5h&#10;KkABAAkT9prdjF5OWh27qIcq60HqrljZ1QhBZfYtgcqOpdGyiLdfCgIRG8ltC0h2dO6UO74WIJwe&#10;G5DkCxnzuu9h7w8o1px2Fxd4+YtSNMK6asg9mTeS7lQyLGvfmvbVSMPSmuqgfdnPj3AoSkFZD2Xv&#10;oC62IgZzos6hDtcR03kqBnGoERimcCOgeCLlfy5mcXIt0BDlPrsauFOZNzhYn8hMefPyWNR+ar6Q&#10;ly8P3CcCj7dvr2w1uuevcEjKnMGnonO9FMA8fYI/ZGKLXeNofHazr/vvyLSgxqiA5aovxemb4gAa&#10;U0ofqtPAgqyCujoJGaAAyfH5SIyMPBLvR2HVOXIhcFRizqBc1Ih9/GIgcNAIKvZ2+USg9AQzh9Cv&#10;RkN1Ykb5s8fqmPvMoAVYGPEFwD11Cpl3pM1Te5ZZy0Runpufg8mEYmhXJ+7Z06dzIGHRbswfzBgc&#10;zcxeJlxNgh1s5FwAaqUMBYbXz9SGr2FmPL+UVWCH6QWgHFsinBR20ra2ePR8LPbS0KAgViWzBobB&#10;fZKz8PyTPbUdk/lk6+s/Ik74yXyYVyYGTER9ZKwBAt9Zb6JRWGxkqj7AQNOfVNSfyd4ti4mqTwiE&#10;+xp18R+Q2Xx9cWrmDunqgAW+FPwOL54+MtYRckPwWwAWhH9hILAUgMSzFB0nQGnVWWYCwPDgwWcd&#10;QMckg8HrfER8mroePhVW2qNcIuDFPfEdpmJ+HDEVmAIgwozkUyZvyoQcqy8Y2Olzpt+wB6s5K+Vm&#10;m0+VJ+qzZ8/BTGCA8UD7UraAJDcWvTvS85Ibhb+I/XDQHgpIqGNLhi/3wX32aHcxpwlrDantMMdI&#10;s6/p2Tvqf1yTUo/jocCxVdZnB9Nmw3VHWXW4lpjEppBT6C9Wgt8jsBHMnkwWUNjRC6cyU8btprZc&#10;tZHS77Tr2MSfHTs+ldkSgOw6ii6zD0CSZ4FvsZZSSS9EUqkXDEga6hAHJ9i+BbGhtOsLNDoCFRhJ&#10;tx/JAZEaAKUiABM9FKAMBCg9jVA90fnTK6q4q6Mea5SV4kxlzuB0m2DeaKRmOjkzRRnJkSvJNazj&#10;qej4qWx3ppjL5CF35OVLKYr+e/RyX6YLi19Lic6ZebvnXmoUJgx8LWDiNxGZ1x+fSamlfE9lEsAU&#10;RiEiQ2YnZQVQ8Jb9dyzFxVwBIBCqk2EGWFUvmURnAjZzvh6RT0GmqswTKdx034dTyckgP4J5M0Rk&#10;KNgDu7h5LaorpgEDGU5qBiQoXLNdUpv5KFZvRDRHVF2mEMpNJTILO0fZtq8+YwU+ckNkbp2JbT25&#10;EVgLEIyFkNci6iwGwgQ/QtI4ipkH5IFEz657x5zDUUreBs7VRy+GlgvCjGNMjPNrat0ygZDZwZhn&#10;OFR9xAn/DlmrLA0ynpJM1hFoibkx4VBs5PhKJp3edU/gUakJRPR+MXNITGOhsnpDSq/+4ZkK0ZuS&#10;9ZPeQP1GfYI5OORv4NRk5H1yfWKjPv4+c6pKIc+lTOdiXuRzkLIeoockogUgQQCRIIAK9YcZoatS&#10;LIoxExr2gCJgx9QRQ8FdwCfg0hKQUNTIzz3zC2b5CagACIDSFIPRYCjl5Tf/o7iYNAALphhOXELA&#10;VvRIzzNVH8P/AxCMiJp1axbZIcIz6keMS6Yxy2xMJzqXTByyZq0QNU5aAQ3FnS5OARxWkRDoE3ET&#10;FnBOzj3ocW86v/pln9IOPKeeiZUDYSdrKH9P9I8KSVRaor4CyI0n16b/R4lntWbag4OoDMeMDgCE&#10;HZtunNWx5ZrAIrcldoJZw9IQAAqf+l8mEWbNYMqLFy0spcVAUo7FvCcCiUaHaE9a5lNOHYlGz+l7&#10;Vh2sLIDQiKoRpqWOUdLLGuheobQdPPjqVMfnQnXR3H2xkZlGqGZLjEmdp9WvWL7G5RXOwJaUX0oi&#10;kDiRgl+KiZxfEJ3pSWkI9Y7dgQCFOTGPnwsoNAI/l0lDLdQLgQkLhD8Vi3n6klquE/f0+UgjvvcL&#10;nOm8l2cjMR9MEiaKUeJPL1Oj7YEADBpv4VC9SBKuMCmOxDJwuuIrgL2QOo5ZBQhdcj7dD8cwKqP0&#10;rNtCfViiNHQ+HJCH54RyZd7tex/Q3qH+k/kCkBAiRZEaAhOERLShRnRMBauBOmqZ3wVTiuS3K4Hi&#10;mQBhdjSyWc9Uj/d1VfsCQLEHQEbmC8WcMPHwiWAWEa0xc0zmF05UUuPJF6HYEGBAdAjgI4qCOUWb&#10;UFv18Kzrnr7BZ6SOzAzexz1jGoAC1fzJSrUIj0BneiCT9oL0ftFqaurqGTFbjq8w0zxThZlUavhG&#10;6D8k5PH+iQTpU21EhAXzgeQvnKOXJ/umyBaOrVbd40sxslOyRnU9bQcAAA2S0AxQIjABWObmTcRI&#10;bDZxuynm0NcoLXARmFTKeQFGTcfkLG0dhgIzMdOHbF19NggHa5QnemTsRfeGSQSIYBJhnlxfHkjp&#10;vbkC2MFgYA4I7INyjISRYQ84efdk8kxxygsA8Le01ab4Uwj7Hord4k8BeAYAuZ4V8woTh5T8ma5D&#10;PZQD9cExJrXAZKL3dTjjGkSnSnbOqfrO/rSna2nQ00DCtQE/A5JyNSWl33T1VloN3TE/iS3oLSDx&#10;sq3fFDbB/7EpkTk0zbp6J2WspFDaMSChEhMAki97s6ZYTol5pF1ewNGXyVKusSym0L2cMXsWplJv&#10;50RnhfSVjOhp1pyq3QHLSKRcQ6Czf8IoWnE42ACO08dds5eJ3LQtSUkdTCPVRJ2m2WFiV17ghOI0&#10;zblpi35LsY9EvVFg7GXMjScvGUUFBAIXYxqPxpaV+jzKTMV38khKQ07Itf4nPf6JWMzTlwIjmUE4&#10;YfF9XEoB2RcAAUgYkXFmYoJA41FaAGOokQA/AgCCI5JtAMaj56SMi/Xc6CVqRJ8JbM5gTbpWt6sR&#10;oecBidGdwkSYCYCFpYzr+fEhsCZPT6YceSI4XVE0RmlMx0YTnxJgLCWSKTgQC6A+CSUKx3j9BSQ+&#10;u3ViUZzXn1y6mydnMgeY0Dc0wICVkB/z4mMmC8oU+mSm+yQs7cGItHfCugAJ7OnJK5mQr8d6Tvw6&#10;hGRravOuzdIFDDFx2O/xCxiXlOOkpfst6zmIPBX0v39/RN6mM4GtALAtM8Wn+Qsk9Tx1DRg4Wtl/&#10;eljz4V+Z3L0R7aJ+UMlqPwGtGC3Keih2hdlCJAMlZPU8/AhUHiMsSogUkGEbOUw4LTEHisVg2kj4&#10;LpMH8SaO2rblzRAclySRMQ8FICiXWEXSgwZh1Fo1byDC/9UITIy9YBIZiMjkkeljE/70SVQGXw5m&#10;C2FaFJxUfnJAyCshwkQEykBALOXkaCxwUF/T/fTFSEaYjPpNDViUHgYDmPJ7JiA4PGQlwT0BBk5o&#10;sYyItRAGnslsIlIEeA3U/zzz8eCCGUOCG/uHJL+J7nGtUt81JpEtbEupM0IXb0t6RoJZ41NlKTi7&#10;m9pwOxISVIb7opDDrFiJgETAUa2nZdb4NWRwwFYEGrWmwKLov8M6yjWZQAKVhsADU6ZU1fWGRQON&#10;SiNjwDKcFgVO/n+ko05BaBDlgJ4fnAltNQo1RWP7I72ksl5YQ/bxoVgKnnx1SGbAAh5UxtrTyLi3&#10;p1FNdPuQSMhe2yI0OFpPpMhnZ6zCRqRAJors/2dS6pcvmMA21cg8c08EIo8sFwS2ohcpcLoRizmU&#10;+XEEIxGboEoaU9a5Lp9hrRscrBc3ZHCiOC2Nlpgzsj11T8zMJaRLUWaWrvQJanyyIPnAwI6Zu5yH&#10;OTQ4VWEVRGRgJCgTAELWKlmejOgnMvMAWwCEaFpZnZeQKEpIWjnMpasOxj0QjoZRXT6RXc3zyzx5&#10;8ZYZ01M965WZPJ/95FjgciiZ2T7MPMZZ/PITZgBPbfbwqc7BMwDQmCuYLVfPhgamTKIz0FPHPjwn&#10;CxcfGACBuSble0wJALWDWBJOYnJeAARMGADk+EKj3ilZybCzljlR6QM4XBlAAEemQ5BPwnGAC4PJ&#10;5JA1pnPqZ/locGESmkwZgQQmxKXYB3kZ+DkYoYnQkSWKM9McrJHZgsIAIIGVmKljgLIwcUhmIxp0&#10;fb5vjIeoB9myZbERdMjnSBFc8OnpBCsw8UnPB1gAkrreGSYMvhaiRwwgKPdUikuW675MEcDPFHog&#10;wJ4y30YgcugT1Vjwn+3kneBAPjmauvPjPZ0LXwfggGOZko2AysA+YUwjsUOyXzH7jgWCewKOltjY&#10;CNN7MjKTh1IG+FgAItgSzwoTOZKpy7321ecx3dZyRe/LgFmwHi4NDypC20K+Pbkku6lNM39wrGK+&#10;jGZCVx2T1/E4XWEkwz18HSm9cDWeAATHq2cfGTELobQ+ARcABKZSlWkDQymVBSpiJDhcu0MhtphJ&#10;RYIyDMfezmfGJ8lInQGmkShjXS9Un3SY2Sm2OBO5vP1PJ7TKWWIjZ+QzyL7b16hOpyQp7PCYUPHA&#10;3TzzM2gpb8iSBk8lhF+fyIQhUe1c5sb1830piQBDNj4M57GYy7mUBuAh3ZtQMuUAbOKclJQ5LwBJ&#10;D9sUZxSjhIRaIWSTEoEBWEh8QwFt4pwAhIQ1oh6WcYqDVfcbSgIQ9cC5enTR1nOKpqs9AAyAA7pP&#10;ZXxMvNmxlE3MDeVilKb92lIyAxodR/jXskb3WDtmaCBoponoK0yDZT3xEe3tCRw0yjEzmSLXewcD&#10;M29OxVqYgHijdmK2Lm1F2YBH+o3ZBpDAwm5eEUYnV0Rm12GU8n4oYGCawiV+I3VgmZX2ftSuOFXx&#10;kVCwiAEBJ/GFzB2rJ6L3CNBgojA9wgBFz9gd4Fvzc20wa2Cy9An67/6xmJdMZHxtR5eewTGiAiSE&#10;V0nKwlEJ62BUffLo1F1fnTnyRpj3Qt8HUIhcWHQGEyfn54rxSZqDmTv6D0YCk6DoEOHS4/2hTQgc&#10;aQCwHKsoHWKenAm4ZKOEzVh6+twfA9jo+tSCwWlK/gj3aFEVKf2xGAiKP9W1OuoTY5kfpyQw6j0y&#10;LwcfBvcNe7BC0mIXfO+LIHCvIwFOTwDAejn8z4RGmEpXIDETOJHWPxODmYidjMSeiRDBzPg+MbNG&#10;g52ACKcxIMp3cnDWyPOgArWxkvy2lHzXbDtsP0K5ISkNp2ypTMk1ao5sqTPnZcZ4k6ckICEqM9wr&#10;6XfKwKEocIBpACwAxv4pQJI2IGlG7KTV134V7adjAJmxwMmDjRpTnaWjzgJAoBD4R2otmS0z8gjU&#10;4AIROg+MhH2g0EfmN6ibXX6mjkqW5/k1le+FvmNRaFFv2ACTyFi97cJyO0TbBRiPcZgKUFi64JOP&#10;z9ybVwcyZUTnn0PtB1Y5/uTEm0bkSzx6DID4mhsoBAqPQkDnARJmv1qJQ4EGozQmj59ePzSQITyM&#10;H4TzASJ8h8EAJGR2Yv4MBEQ8F4WPiVoQdcFMQakAEswbTDy+kycCa6PdWjIJD06lQM2ilMyP4t7c&#10;0WgjRuABi8xfP5sYgWUQUWLOkflNjIFhdlHaYOA+/vJYwEdJRxLsNLKJQRGFAngwkXAw85xEqChz&#10;SBsAqlasWaYNZtizt4TBcTSLEYmJYHbiIwFk2AcgAQRhVDiOfZ4MwIdpWFff8Iu887z4QQAT2BZZ&#10;0My9Akhgp0RuRvsAblntIRNcLPVQYAg4wEj8ur7DCEhgKDMNEJdSFA06Gt0BE5ywgI8xDwMTz0g8&#10;mIhp81sAQ6oEzOVMpgUgAKiMpfgjtYXlTln+lM/yBjRMpFdIWCQOAZxCej3XYe7NaKD+cjx1j859&#10;DVd8OtwTzIM1ivF5nMoso8RAT4DDRL7jA/Un9S8A5OiArFf1H71PwAfzbp/3LeCg5ithYxjLeKj7&#10;FUvFFzPC56H/AI1TPRMTCMnB4bkwm7j+BPNcbJpcnL76PMC1VgQ4BASAA+ZNtSFQEA0DvUkoYzFv&#10;WElK/7d6apA8Zs62XpZeUCvtBmIhAIFfS9eDwvRYdp/AotUVvcsRwUm53lijyEgvuonZ4oGD9Wbq&#10;AhZYyx7HiIqaY7UDePhU6HpLn7J7jZ3sMbKKVgo8SEACVIKCHGjUZgo5oyBOPRSG0OPZpUZ2gctI&#10;nZFkKBywOD6vBCTHGoEBCWj+Y7GQx6Lrz54e2CcAcy7zB0U/wdSAhTwSAxGTeaTRlvk5AMrlxcAm&#10;wY1novU2AuMXISohE0YjP+wDBSOzE7p/89I7UvFR8PnsE5yXTOnH6TowvwARGqa/o0jMN/HmASus&#10;VebmCyALlYepASg+eQszUEBbzZm/AP+AZ3Ki/FJSy8fQSAmDOjjy5QgsIU6s6NmbfTN1yHFh25sv&#10;Dy0UzUQ6gIMIFubOPnRagINfhOgNx9KOPlqlzqXn7ksAWRzEgOvxpUbJnkwxMUZC1syjOT4nugNo&#10;sj/RqIrMH/6DnQB+Uko9M2aQ7bffVN/Rc4tdBeF5GUxOrpvWP5h3U8FRLzCBpeaLWdfuFwV6UgCB&#10;Hr4JKD31TKnlYYqvQebihGjF2MwCojlEbfCnACzsA5jMQURijAQGUdDxMk0I4R6ojQAWIioo8aFG&#10;9cA8EMAHBhLEAwp5GEyE5dMDijEf7Xs4Gdp5L1nniMl5MjEwS6hsf/P4wp2dHhr7MKep7psFwIg4&#10;maNV/W0kHWA5C3wnFiYGPASi+FxGYhBWp1YDAGyH6+BQnWjgmopVwnYAnLb6HVm6Q/VhfDZU4N+f&#10;dMVS9J+ABVMHV0hHJtRaTWCQL4XQ7aYr1batPiON1eikBTDb+o8IzJaAIGdRG0yaRidrIAIAYMZg&#10;rhSIxpRTenmecQAYFvrN7gqEMEe8g7UzIBvWMxXABCA5uZL9LuUAQKCrdAzMGEYbFrOCqjLiICxs&#10;NdqXvYvTTQ8L7Z9olENgBjAQ8wUMCR17hkLkAyAhFMhofGkK0nEXV9D5sTlMiVw8eT0ztnIl0waz&#10;xYBECoZP4/GNgERmDglnV2I8lCY4kuIfXnTdqex4pvGTFs4CT1wPMwtfAMqLEIk41oiNUxbzhVwK&#10;Jt7BRMjtwPQKPhZAhOdCwZhnwojeswSthSOVtkJsNqzYCsyMtiNUfnzZNNbGCM4+mA601bHu1Wq4&#10;il1hzgEaFFoKc32YoQxAkOV7/WwiM8WbMZhCMJIJIUV1ptdfynY+9/4RsmSpi0JODmYLQL4nYIV5&#10;tHVfFzc8l0ZqKTTsg/s40n2QmQzA835wImO2wKI86+IZyXDuGMu7eSXFEhjBWGAjPBNs6+Rao6nM&#10;OwYXBhb6DHOwAJBSOav2IBRetOcnWY3OT5EmUtOJEqEEFFSmrABTQ0h3JxUeRkLiGKwFRhLEmyAL&#10;UDEgqZXdkdqF35gJxnqkiAEUkAAoAEZgJQCITR8BXGAmgImZPhk3lQnS7zQNSGZSeECLWcs4hq8v&#10;1EdZ+eHsyO0LTDpiRPgwiEQdiqlY/VcxkJHOAVDCSMaskyMTEaaBSYIfFMfpnt4tgGkmjcyWlp6n&#10;Vfe+o30xZYDFp+g3BSgNXQMzCx8NEZ+hjhtYNMeiNjAPwKPW2pWZI9MlvSnllemSZUFv70NBAJxs&#10;bkcjQ8b1JrLLr2rel1EVq5CJ0mhjlmT0wr1pU6IEfltILCAx86WG41XbBCCYOYBKsZQRQHkAObmS&#10;Pa2Oz2gDLa0JNFAK7N69I71cjTQoB7M+yZ0g3duyO6VwdFDmmNAhwzaqZ9FJmX1KTgehR1gFSkTK&#10;OaFKvOEnpwNTGMDiTKPr6bVo4bGUR7+pSXKGH+WSSmcafaUs1wKf52S2iu0cyoY/k+1/rWMAAPwi&#10;fOIroNQfn1yX7xbRkelidUR0PqbX2zos2k51ddLebSnQyLnqQZLEOhymGiU1AuMXwHShvSwdHCAR&#10;vYeVkD+BctFmfGceElEO9sHZSnvBnmBh+GhIIgNImGP09seHxirYBmOBoQAON2JqT1559sE8IICD&#10;EDY1VfiOAxmxNlUnBTh5DswyUt6fvB4aGM6OmwaIPBPO4t6IPB/8IHqPel6KEfG+YFsBKJstP2uZ&#10;lHurtaLz+CQ7BpWC2q1hbbF3RNKaOroAhHwS2GqlltPAhH+oYKZ2XWYxmbEsAzqGSR00DBg6YiiE&#10;Ryls5OfeMBWkbmYQqRAkoQXzBnaCABiBoTAyk09B+JfsbUwJmMGZGETcHPKmi/8M5szczAFIgmg7&#10;TGYi82Socx3LXGFCHucgjE4aPmHfm+sTmWMX7uRApo0YxqkY1YWAhdC1V3TKMqoPy+TEuYoJ01Ff&#10;op7rod7bnkwTEspw2lqav8xGfCiYevsaDHCosh32wsRBclo6ahfOQ8iZUDWshjWTAZU1AATJlwCL&#10;TfOXABokoBXK266m3/hNCOeWxDYAAEK2hHOH+1BsvSCBAyzETBzYR1cvTiZLNk/+iT7ZbkCSElgJ&#10;maPfOFjb6vDY8Ey+6sqUKVZ07hEja9lGGUCq3SvaCAOIwFQIAw6nMA/yCrzSASCsroYElnL1VMqq&#10;DsvoiFkBA7l8IpNFTAMHKGYOyWi+XCHJVAP3VKMwDlUm3eFcPTMzRiI2cqLPC9n2J2IT5xcCHAEA&#10;FP30um8+lEOZNZQ7JAkNBYGFEG6lFunQap8wsuOUxPE4MHDBTzAUG2Ef7hW/Dg5Rng3bHqWDbQAE&#10;AAIKw2eFcKIAtWGjLTkWUjABMm01lELRdvvHdduH/RmRaRN8NzhF9wUYzPexCm4SvuP3IBnu5duZ&#10;WAaRmJGFqAETigMR8oV9vPyMamYedHAeE9IGnDBBeH7yRAB2EuAevyQLl4RCQI1n8UDS6lTVTtr3&#10;vCMTsmfPznMGIMGBChjAxMiKNXAa4zcheqX3q+fGDMa8mxyo36hvkIDHdhtsmnl3/rRlAxX5S/Sp&#10;zkCj+hDgwc+mQUmgQCYqTkcS0gCR0aBnbATzhkl0AUD8pw/9ekDwk07L2t6okhkrs4O6umI3ZKiO&#10;pXDMhAdIOHYBJpGjNWIgYSVKAxWJsRR9wgw6dZbP6Lmr80MDKcLECPVTnj65kpmiAW9/YhGbG5ay&#10;OJo6qtATccJEI78DELDcEaJAvHfdJ5my1Gol3D1TvzwAbPSuyGglcoRpBDjgSPUhXzEb7Y9Dtisw&#10;70mY90OSGtm/bF+bHuctL8TyQwQgFHZlsRxCwThfSY1v9WSCiFk0uzm9XJQ/mCb+e1mAgA8km2PO&#10;Dftrv7oaS6DCZD72PX1cj8DD+1GG6uxVdZYWUSJCuaLkRGDoBMylYSTBhCEfADChYxCdYKYrQMH0&#10;8sA87FMPRw4FZQapywETwWfBqDiSuUABYEwbliywBatxKglMkAuZGIAKPg3yRSjIc66R+0gye4SD&#10;kcSynnvz+thdv+jKtPGFkjBVDg46ApaOmMu+AU9fLwRQsPRvAQXshBEXUCEUjLmDMh8IVLgP/CHU&#10;GaViVlOCSdaWkvGMzGLF94ESwkYIY8JCEACCz9H+Im8ENmftNyia6Wc+JDGU4bQmhfNsADCDaQBk&#10;RFzICYGNEYKmVgi+G7J1yb49FuvAtCNjFSDBqeodrTKDyLpVByQ/hqQ6Qtn4MyyJzpyjGlEtOkNt&#10;VUpA+OxVAJFlHlptva9ezc0o6XBDQhtTIjS6CxR5zwACGc8wD5zN5NHw7jF/MG9Yp5lnAxA4ht+X&#10;z9rqK+pTAlOiVj2BR1dtAdCQcjA5VJsccA+sWUPxnrwYhYBEfYHQL8BBxBKwwEeI+QMb8UASMZPo&#10;N8CA6QKItMUCDjSyHxIBUxudyXQ6EO3HBPK+lIU5NDdxDEg8C/HMRIN1VDAMmcAe+gJzsUBMDo6B&#10;JdF21BTBh3FBycORTCmBztkRpRcPbHIt4EFyGcuBPhPgUEwMvxBzcYjS4CfZ14AFo8CsIYfF1sMR&#10;4B9r0D3Se+3LrKQSGqbaUAMFNV8PD6bmU2nqHjiGSM6YgVrnMdOGrFU/X2bXjQ402tX1gPoNg8B5&#10;hfJ3hmoImSIlMRIW5m4IWMhMxakKwNTFNAAOnKvdcd6+e4cqzlQPHoXyrl5+1qgnDkE6PmYL7IMX&#10;zgjU1+jR1sjB6OGBBGDRy5LdHGaBMqIBFgFEGP3whdBRYSRmzoihnF4SWiShiwgOkRXCsE2beepz&#10;HlruUqYO4WBCsLCL/QMxB/3GwUoK/blA41Qj7KH+OybyIjqOslyJnTDbmMrlzPK9fCwFfDJ015KR&#10;FIh7wNloopeE6YIS4wMB2AArclsunjBiA4rsr+cb6oV2fYlBmBcjMktPkj4eQASh3QATnJJVKRTb&#10;8A/QZnyOBSJt0X5MocMLb1YQRiUihFOXyYsXMtvIcMWEw/Fr5p46Jr4Tn3nr0/QBCcACPwrmDIBI&#10;0hkgTMSJBDrYHs8EePAcsCoKR3X7ei6BBnN9Ql0Rno0pDPt6bzBJAAJ/ymSffBIf3uZ5AEWYV2/I&#10;e67aOXn/+IQADP5nP4CBdnj0iiJO3o9GLgksNl/IuOkRrKYuoGmaz4RtgDY5IjhgL8QkhkOBuJiE&#10;pT5oRMfZih8hzK8JrMQDCc5Xz1Ta2gdFNiCx7FEBrVjJgZQrRGDiOShs82CCiZPRPQiUtM1nkIcE&#10;0B2N8uoTMsUouITPA/ZC0SHuB1PnXKbYMZmlXZmIUnCq4l+d70vB1d4yt1Dyx9cUtj5xV5en7sWz&#10;G7enwYHclZbeBYCAT2UmsNzf0yAq8xuTiDk1B3rHpNcTnYHNkNhGZIoq9UR1iNSMhzLVD8baTtZu&#10;0a09ePgjt5CP3MN1L+sbD/T5wLYhm9vbrjHO2X8fPfjIbWw9cMXGjh330QN/vH1K+IxL+A/ZSj10&#10;61u6xqausfnAbWwynye1JC11gK0tFueKyTaf25KdFYn9/20lfp0E2UyUHS+bO3qG+wnHJW1HOA//&#10;z6+7co/bkcy/77C8AGUvyUAmedDLalsujo9tj++vcyBbtq+X7/KMq+LvwQvX3U1lxX6Zq+U/Ebbz&#10;/+r2za2U+uH2n+RfjOzMJbxfvq+ZcgcQiQAE0ABEPJD430Eq3bSU/0duO/1QoLBmx23t8j0Cihhg&#10;BPnRR3yu+d/6f2Nb593gmgIkCZ3UOps6blW0l8+0EDslZhOUCsVJi9HsskgyrKe44zIFQETAsq3P&#10;SFkWSuNldXuiRNe4SxZKFZcPVzA7Lml7EP0/v27Cfa4+jwcRKabkXUByS9iHfaPj5iASu3641yCr&#10;93wfMeDgvJEADOl0zoNFTMI+uykPHgj3t7G5qz6Y1Jn/JP98EgFJ9I759CAiiQMF8jACEfwlhYbM&#10;k07a1Xp5KfKWK9bSBjjIbnbDACVb2nLp/Ib7aH2ZeRioSOIM5eEGLMQDlgewj6zjbmywot+iI6/K&#10;boZPDxip7I5LFzfcbv6BAIV7IOLkASUAyL2BJOFacVkAx6p8mILZMVIMLwsFNTFQil036T5j4sEg&#10;GUQAlzlgxPcPYsCh/XRcYCIeSLRvdH1/r4v7S3qe90kAj2QQYSkTDyL8x/2k9F+4N4QOmtyR/yR/&#10;XIm/h2UQQdY+giUYU/BijMRARIq9u+kGR7JJh0Ud6M0btvOZLm66rZ2FueOPE8vQNpbqnAMJn0Fi&#10;18Kc4Vxsf/jwoQBkWzf0bhBBMsVdV+ntuGxlwxVbMoWyD1xK4AWY7WTW9clSgphIt8EkKNQtSbhO&#10;XBagsSofpmCJ57DtQVaunXSvkQAGgAWggSLGQWQJMJaOW2yf7zsHkJhwX9GzfZ8gkpKpks7g0A8s&#10;JKt7WZgygAifYf/ljvwn+ecRDxhz8JjLYp85EwmC8j/ceGgdq3dQFfvwfpB1AQdAkhHjAETWNx+6&#10;xihnpoyBSOx4fq9v6RwpMZMAIMjKdTa2H3ow4fwbMIl4h78txfquq/WzrtjU9/aWZyYCrHxt2+0I&#10;RLgXZDstIBEz8XODAoCsKlQkq4qbILcUfy4fpmQcY+eMrjs/RxxEVu/vPQIQvNeciQEFn/F942zk&#10;1vNyzyvP8CESwMBfN20AghiACFAQ7o/7YNufQORfiggkVt7lu0EkUnBjDii2FX32HfHhugcIr+SY&#10;DVsCjoxA5oE5VvldauR0jMBgQ+CDeRKBBE5TTCEKGnmG4GcJb4qpGFuRCbQl2dzd0LnfDyBIppBy&#10;9X7O/CLpyF+Sp/ZJZdtlyptuN6fzpAQiut5OxptZW9uc27OSpHMGxXmfzBUrUeJAcLfise9d17b/&#10;ov/vvFfJ6n9LgBCTJRAJEoHF0n7RNgMRzhndSwCQHwREABCxEAADJhJYiIGK9mN/7iHeUf8kf0wR&#10;SOj9BSB5LxNZFxig8ERMdqXwuyk6WUqAEswUiYHIQwOFbDHtCo2U+UWKrV1X6ogVtHZcub3rCvVt&#10;76eQMnPObAkHqWhsdtu+50o7Eg8q26kHxhrWtwU4uodNU/ZlBblTgsJJclUxkbr3j2RLmy5dWrfP&#10;VF5Agmlj11oXY8FfEjvHynneJx4s7i+rCoWwPX79uILHt/v/lgEj/tt/94pvYBBnInyHXcTO7c8f&#10;lNn/DvsuAGRZviuAIPHzwTQAkAAWATAQvqczCxBBOD7eUf8kfyxZAQt7D3G5fcxatZtxjUnG/AuY&#10;CyUKOWt0D2aJlx9JkfxoTsczcwaTR2YDAJKrbUmZN1yusinxCp0qrBs74Hs6Ryp92uXKYg1EVSQc&#10;a6xkG9MH0TViUZbQuZOE/+cKq2Nw6mYEHPlqSoCybdfeFsOBiWD6ZKub+n/dpXDA7m4troNSf4DM&#10;r/kdxINA7Hn4bhLAYVn8/nf99ufgnZhfJAKQOTjMz+338wodjvPKGsSAY+VeV0HhQ2UJRAQQGUAE&#10;wABIYCG6LizE/st6hhLuh+OTOuyf5IcUtbm1+7vk9nFr9UHa1XtZVxZ4FDWi56rbAoKtJR8GjlI6&#10;JuFUPmENGQCj5gUl5ZhMWeaLGEC6KDag/7OYGDg9cw/N+Ymysy9S6WKKbIvV4NPYcmX9TucFMDnf&#10;4ZPEFB+Zd3RGdwES5pKuCwMyf0j2oQEVDthCXder6H4FMpmSACYHW+GecOKqo5v4c95HVhXtvjI/&#10;R0z5l5Tctt+WVdAIv0NbcB7eyftABEUO2wJrCQobZBVIVkHhQyUACNeEaQAUqXTWgMRMGV0T4EBC&#10;1CbcB8cnddg/yQ8lEUhYuydJ0jFe1vLVXVfpZFy1LfNECl0QiGTL2+5HkfNza1cjeJYarL7TEssH&#10;RMwnUl73oCOGgX8kXdgyRU4XYCCeheyg1FLyrd0HMisein08dOnyhiu1d1y1L+DSNUstXVssKCsW&#10;k6/JRCnQyensXpYABJl39B2xIplBArfdrPeJbGcAjA2ZVzyPzlXTvYrtGJDpvmw/ARr3uJ15KDNH&#10;92ZJbP6895G4ot1HVo83xY6eKyj5AijeJX7feFsEs+Q+IBKOCdv8vgvFXb3vVVD4EMEUWlzH+zwy&#10;2cKS74N75rtts/v39xKu/b7O+yf5PiUOGKuStP9CzLHqcz582LUgUwbFTmmkNjDIEwXZFBhQg9WP&#10;3Jlc1oAkld+W0sv8YYkJ9oN15DXyl8QCOilX62UEMNtuUwCyIbFsVV0DpWYbZke1i29FjKS5ZUq9&#10;vbMrEySt7Tq25MEEBYorzlyRxZDWNyMA2N42EIOJpAs6XzUTMY9tPdcDgR2sCQbCs+An8c8HuAGI&#10;m/NsWH/+d0lc0d4nScfPAWEFROLPuNgeAGAZPBbniphFDEBWQWT12LAdhQ3yfYFI8KWQCxOuE4Ai&#10;gMgtFiIzJ34v4dr37cR/ku9TPrzdLe0dpar1SCbLulIjZaYN7MD8CwIFlBJFA1h2UoAJyq0Xrg5C&#10;Zmm+rM5AxCTrf9fEMJqTlOvs5WxBKxjAxo6AY0fKKrF09219R4G38VsISCLfBWBVqKcEQlmZOtt2&#10;P5gm6ZxMqpQUXcCB0NHWNzbtM66gO2l8HgKHmNIgGYEZz4OZBXhh/uBs3UnDVAASgdsmrCY618rx&#10;8WsgQdHuktX945IEIqvXS9o2l1vnWwAJ5wzv5xbwSMK+caUNEsDKniEChQ+VACKcx57P7sc7VQER&#10;zBp+GzuJQASJ3wfXT+qsf5IfQr47SK8BEo1hVuxBGwQUhGmJmqBYqTw+BQGDQIScD0wbnxWqzhh1&#10;1jiNxt4t1fOud1Jw7VlaQJK3ZTUbg5KBiCmrxLJVSVrbJDLzkVsXM8Ecgr3UR2mL9OTKKL5ASywo&#10;WxTLEIgARoAA2wEAHuC2wtKBEa80QTIFzCXvGyFqs5N7YKzJnie1bvfhM2l5xuVjTVauE8AiSVb3&#10;vSU6n4FHpGTvBIwkWTnfHERMCSOQsHMmnDfa31+f9+bzMlbv3X7HwOG+chtEfN9YgIhnHcE3Evwj&#10;AUg47v9f2AftlbT9jyvfA4hUOkJ+MQKiMCFfBLGEMAEK0Qw6w9aOzwglXBvvlICI7whS/lbOVZoF&#10;t3dddf2jvD5ZrJviOqwhUjPTCKCC1RiIkLEqMwpgIa8Dk6jUFmjlZNKYPwMl98lkAAf+l0or6/Ji&#10;KER+shV1dJk/27u7nmWIyeySDk8OSeweg+D8xVfjM1y9T8TAUaaMgZnAjed+uJEAJDEFW1K0BEna&#10;d0l0Pq/EkfA96Trhd/jvrn10/BzQUVrJu0AkHIfSBglAEj93AIRVoLhLwv63QWTBRAJYGIhEQLJ6&#10;H0kd9d3yfSgj5/jjKHW8zZL+/+PJ9/PM0SxeH8b1IBJ9jyIz/N5KofgavXdl32YFHOZojRxnkSLU&#10;OgKNR3XXm5Xd8Kjs9i4qrndccLPHLQEIZf/qrlypOhYAN8azAXB5oAJMyjJp8mIfhfquq/Z2XX0g&#10;VtMSgxBD2hVw8Z0oDoBSG+CH2XTVvvYbSlHEPsgVqYrJACbkigAY3rSJmEnk79jRuWBfMBxAcYuQ&#10;rymNXurWQ58wp/vCVLpTASNZAIcUx+Q9ILJyvjiIeIWPlH71mIRj2bZ0PW0LSugVGKWMzjeX8F9c&#10;tF/Yn89oHySc3yQCh7gCJEnYz1/fC0CRFYAggAh+kSAATHxfrpvUUd8vQSHerRTxew37L34nH3Nb&#10;tG84Jnbc+87Df/F+gvhjkvf/X4qs/SiaiRtAZC5RdMYYir4zSptPRECCs5M1evGDMAJWu3k3PCm5&#10;fLHoptcVNzmvuvFpxY3Py27/puHK1ZKrtalGTpGduutMy2IP696ZK0GZm6OCjquLXWybc7fUAhg2&#10;xDrwk+BsxYm7Zf9bXopYSqG1bcABQ8HMwXmaLYuJFJg06PNXiNSkCxuecWz7sC4AgpMXdhXAJQg5&#10;MB5AP9JLXmZd8f0WHSF0jEXniO+3JPFzSeaKHFPcpOvcOjb2X7i2/29xHq+Q/v/FsdH5JVw3zlr4&#10;HT8eCc+zEF0rUpT3iQcFf94AIuZYXQGROIAgHBtXzPcL+8bl9j7My5p/j93j+yR+Di/J+wWhjRa/&#10;/XX9nLDFdQ1kY20633++bzjey13P9O3k+zzXQtYKNV6eH6k3Nnz+BBEOz0o8iDyQQgVQ2dyWOZDy&#10;Jkwml3OlZtY1hnk3vaq6wUnVDQGPs5rbu2xqW91192qu0a25crnq6vWWa7ZbbnreduPjlssVBQ61&#10;XTc4rFk6+0jH9w/KBgT5qsCg9EDmDdmu6ogyUTxQkI8iFgIbEZAUm/ht2N+Hpom4FOoCmxKA4sPM&#10;uznCzCTHMbdG7EPgAEvBDAovc6GYJNp5IOHlh+1xiXeCoMRe/LakYxaKvJCgvB5EYv/FjrPzxf+L&#10;Sbg++xkoCNCTgGBxzPJ1wjEICrx67Op9hOsFtvEuQPEMwz8fztRsrmC5IHEQgZUYkMXYSDg+qbO+&#10;U+yY28fNlTOI9psrcnStd0oCcIR3Pf9t26L2iX7H94/L0r6xc7xL7lR+/guS9P8tue9+HyYyZzxA&#10;ABpMvAsRi2DWWPiXfQKgSACbzS0pdDHjsoWc6+zljY3URhk3uay5yWnD7V92xCyarlAquVKVymjU&#10;C625waztjm9GBiSTi4brTduu3qpr34YbHdcEIhXXmVTN94IJYwxEJs5OOmURnPpA16xtWJZtc1iS&#10;abJu+3HPluYuhsGxsBZKBFjyG6HctA8xA5DM3SESE3+ZyEJhyD9ZN4kr0uL/uNApgvhtScfElXeu&#10;xFLUoGhLbCR23PycsePCNi/+2mw3VhEJ51kAw/LxQfy1vRIHIDHh2JX7WL0fu27UyZNkfh4Dkcip&#10;GoFHEAMw7QewhHsPx39oh7fjUHi+x8VYwEIWShzemX+OVQn3gcy3x/eNH28SO2f8GMnSuZaOWZGE&#10;/ZHktgjb7/o/Lqv7xiVp/w+TJZ+IScQ4AvOApTC1HppvYV58Cmm97C2xFcBHgk9ja3dDpkxN7EPA&#10;IDbRp0TdoOqKFdbfzbtCsSxAKbu9s75r9aiXKhEzqdUp39cQeAhgdEyP0n7jsmsNi/osWriZeiZ0&#10;xkxp15yihGjJOgUQcmIbAIbdV25DphAZt2IQumd8KVbnROYMAGMhZosQka/ic0MWSuElSXGQ1X38&#10;95VOEPt/SRIUOMhcYeei7dFx4Xx2zpXjEP/f4vpx4Fg+Z+zcJn4/wGPJGRuBWVD++LVMuI/YPdl1&#10;Ezo9/8XPE6IyAUgCIwksKIAY9xXOkdRZk8Xva9cNEt1fuN9VibfZktix/nP5fDFZ/S3x53zHeVcl&#10;fm5JeOZbwnPxjPp+W+HDttXtq3L7vHextm8ra9j+AQwC0whgwraNbSmfWEemIOWUibEp8GDWLkq4&#10;AJuPxAQ0+pfyYiUVN5I5c3DdNx9Jrph1ubw+JQBJqVSVaVMz30i11jBptZtucNB0PZk+A4FJZ1Rz&#10;3Yk+J2UTJv3xklIZdbjshkVqcLCW2zuu2PKp9iUxFvJI8KeYOSNwIaOW/8yXIxCBiRBqJhLjE8we&#10;Srbs3HFZ7nC35e5Os/h/LquKeEtWFdxLONf8nNG22//5a8+BATCIlDcoZlz4L3yyDxnIQQxEYhK/&#10;n7lwD/Frr3RQhP/sHHYNIjHedMEvYiDCZDsDDh/a9SCSWTpHUmddiFeE+P4I111tc5+TE/0O/8/F&#10;t11c2L6k5In7+P1WZfWd3Cnx80tWn2MuelYDkQAW2rYAgListk90TLT/6nkX50g67sPFHKseRGJs&#10;JAKHdY3a5GxkisyNkdK20mZO1GW6EE2xeiBEV0xkLuyICVRyrtGruulpW3ZwXiwkZ6YMZk19IHYx&#10;qgsk6q7Z99LfExsRkExZkHpa0e+6a4nBNFn5rVeQyVJ2OR2fzqrz5cUctgUg1Ywrd3GeErIVgLS3&#10;LcuWWifbAjN8JDZvJ0uqO0Ai00UAgj+H8gMWHdokpAszASR5ufFOcJewX3zf6LdeSnz7vGOFzvst&#10;ZHGNZVnurIi/NscAIChnAIgFGCwDR1wAGquOJhAJzCD8t3pPJqv3EOucQaiNCngEASg4f5yJBOC4&#10;D4jEt8clroShDQJo3CXLzxHAIPoM+9izsc1vD2282BbtHx2zfM7l/e+W5LZLkgAWy7+XFXlV4sev&#10;yvcJIIgVJQI0/Exa6ocIQCIQMf+HFM4+xT68f+RHlkHa3S+61jjnmqOsq/bSYgaEYFOmmMVq0fVP&#10;S25yJfOE9UEqJTc+q7jhUcVNTvB7lNxIn82eQGQf0BB4TPGP1GQCeRbSndb1u+7KNQGKQKlYLotp&#10;yLQSSNSHZMXqmgIRHKZEcgA5ojNEjIjKZMs+72QHh2qGPBSYCICxpWeSbDL/BxaCSRO91ERZffl+&#10;36XOohcTtof/ljrXu+SO/RfXX0jYd3l77Lo6bsk0CZIAIAYeMJAAIgBI7H9k9Z5MuM782v76tzuq&#10;lDECEAOInUzMD+KBY+n/BBC5S+LP67974d5WASNIuPf497jctf/iWWPXibbFj59vi2T13m4Jz7Hy&#10;XKsSgMNk9XeCIi/E73/3OZOO+W4yB5HAPhAiGJXeroEHspvZsKxRCgAFcAFI2tOCAQjRmVo/J0aw&#10;KwYhc0YA0TssCjjKbnpZNr9IV2bO8LDievsl17G1ZvisCoxK+q+k48Q6BiXXHlYEGmVJzZVk9pRr&#10;FZlBLFRUEaMpyGzJuGpXJlJD5kpx11X71DLxERqAg1R5TB18JqkCSWU+KrO5y3wdCd9vvdjw4mMd&#10;IGr48MLnsrR/9Dvhv6VO9i5h32h/FD2+fXGdhcS3r34PQBH3cySCSkwAEh9t45jl/5buLybhmiZ6&#10;7tXOyvYAEgEo8InwyW/2if8HqMCUVs+D3GpXJLTRHXInKMS23UfsmHDNVUn4b94mJuG+o2dYkaRn&#10;NVkCi7gkK/CyJJwvkuT9vx+ZR2cCkJC92p7mXYZyANF2Sg2S6Zktb9l/hFI5jtG/s1dwrYlMGIEA&#10;YdrOrOCGxzJfxEoI31Y7OTeYlV17LLAQe6l1/XwackV6Ahakw2+ZLS1WgDcQqchkKrtKkzVVWU8F&#10;IPGfA5k/+EhIGuNllbveB4KY2VWFhWxH6e0PjYn4kokSi84AIrcjM3NJeAFBrAPEOrSXRcdYdJyo&#10;k91H2DfaPw4it64hie87/x7bxvEAiJkmUtDwGQeGJImzkfj2pOss35ckapu4mOnEdaOqZQgsJABH&#10;2C/8h8RBZN6eSGhPJGqb90kiGKxsWxbdb8J2Oy5cO0FutcVcovtefRZJeMZEAQSWgCNIsvKuSuI5&#10;JUn7fl/C+ZdqrAIYtT7O0Zx9D9uY+VqqZy1xqzXS/2Ig/VndgITfhbpMjEFGjERgMswKSHKuf1IQ&#10;YOiYAklpUu5yythGT6yDXJCuQKQzERuRtIdF1+gXBRwykQQgDQFIo+2BpNaseiZiCzfVxEiqYiTl&#10;+Qsrk6UqVkKeiE2skzAPyFLbJQCJgQfVzaI5QXw+WMexuvLiVxo/SeKden4s2+f/Rf+HTvg+ic5l&#10;ot9zIOG8JivnjfaLHxPEQARWkQ75F17svxg4BDGTJtonSPz/petI5s8bl1jbBJmDCPcgAUDwg/Cb&#10;Y8J+9n8EIvHjE9sTiT3rXZIEBneL7nMuy//Z+cJ1V2Tx/Iv7u7Ut9jz3FpRySUmXQcSHqcP+i/3s&#10;uPh5ViTs930L5+ZZl0AkI3MAAGA0t4pl+ix1yB7dNYDAB5EnU1RmTVnb6oOcq/cyEQjkDFAwbeqD&#10;vGsOZcIIKAYHYhGVtGN1vKzMj3ovb+ZLS/93xE74n1R5GEmjX3CNXsnVOgKUjgCk5aVc9SZNpdpw&#10;5UrdgITflA1IV9fNwUrJAXOilh5GRYdkzoiZWKIZRZtTAhRqvApECPUy+e/BQ1iJf/mrDX+XhP1v&#10;d6iF2H+hI8Zk3jnjEvZPOMafL+qUkvg+ieeSGANBMSMFNnDQJ//FASKIAYmAx1hLAJJIscJ9rT7f&#10;stxuowAgiAGITJnARDiGfQLQACB8hmOXAcSfn8+lNor/DttisgQEsd/vkvnxq+eOZPG84Z6SJTzH&#10;H1vmbbayPYj3qySDwbeRcF7aw0BkJ//QAKLc2ZYINKim3tw2AKnYtP6s+UMK2kbUw5sMlAjw0+r5&#10;XW5lXJWV2FtZV23nXQ/n6bH3eZD/UWlnXCa/a2v1dqZF19uXGSMwgYngL+lMBSxjgVEPRgKQiI10&#10;BCySSp31aL2PBCAJ3y33BF8IFdMwYYpbAg6qqhG1wbGKT2QjSjITYOys+9AuILIRolE+OhNv8HfJ&#10;cmdKFut48Y4ZyVJnRcK+cbn1P+CxAiAAAJ8JEsyZYMoEEFkFj7j4CMkygAQQSXq+JIm3UQAQgAIA&#10;iYNIfJ/AQm6BCMoQnvk+oud+n8TbKOl/k6RzS/wzLu5rSaJ7Dvf/xxbfXsvvgvta3S8JCL61RIwo&#10;XG+tOtxx1cGuo9JYrVew+h3MoAUwigKRxjjtWtO0a+5lXDaao0JpxF0Bj1Uyk5KirDarViylVM/Z&#10;TNsuTld99g+LZr4MWFBZJk97Qu5IyhLJ2qOCfdY7YjFiJsyfaY8rbihTichMsy9gGUkGrE9bd9U6&#10;i1g3loGkXPAzeMvki2y4NPkhJcK7Pnt1a5cFtkh7Fwuhiplkk2QzQGTdM7D19Y1bjZ4kvuOsvrDb&#10;Yp0vqZMGCfskyV37xbabkgMA9n1ZAAycpHMQiWQVOBADDf6PAOS7gEjouHznnAjfA4gQ3l20o98n&#10;gAi/k9p46fnvEj3zkrzrv3dJ/LiY+HuJ7ov7S5Bw7z+E2DXC9ZPuw7aF+4zL8nkSweBbyPy+Ytda&#10;K3VkqozzZrIYw5CglFbTwxiG2EM35ToHWauLmq1iJqy7NMWKNPITufHLM/jq6uRq5MvaX2DQO5RJ&#10;s19ws6uO687IQMXcybiazKCGTJ6WflN8CAZClivMZDBruN6EOTdVgYiAR4ykOxGjmbCYd8NVIxCp&#10;VpsLICmVdN1tux/WDLblKXQ/zD6GhWzubHp/yM5H5hux/BbKEER+HwOSDcK+yw2/Ku96YQtZ6Yj3&#10;7Kwm+j+uxKbIq8fbPpEABvHfJgIHKWjcpOG7HbcCInFFXuRrLIDk9nPeJYs2CmYK2wOABAn7EPLd&#10;2gLEIhAJqwLeOu9C7mqvuST9j8T3SZKkY2Iyf6+8/zskPFdc7tqOLPpKXGLXuvV99Z4Wctd2jk26&#10;9t2O2nf9B3hE7AOJrhGuu1Yf5qwUIWvs4gcpyaQhy7NA3octxyBGgv9jzIQ3Pzs2rZGe6fRhfRcf&#10;/fBAggL7z3WZMDkxj4KZL/1jAcrMO2Xxr+RKKdcTsHT3idyU3fisbpP3iNTgN+lj4kwqrtYo6Tu5&#10;I1XXGbL6f8NS5fGNACb4R8zZWhJdTvmHpFYI92QAIiCx3JBtvyxGqBmCLGbserNmtcFvSdR4yXLH&#10;S79nZ4137KDEQd69TwCPxXYzZ1DQGIjcBpCF2L4JTGT5+e4S3+ahjQKI8El190zGz97lGvzPMR48&#10;strmxbbPQWS5HeOy1F73lahdEiVp/5gsrh3uKRK73zvkffuu/m+yep3k+3mXJN1neCdxuds3cgeI&#10;GHjEGcjt+1urjbZdqesTtIqWRi4gaaRtyj0mCgBSHTJ/ZcdMGZLKgj8E5uFrlgpQYCIZcjdI8JLp&#10;sEs26ANXbpLh6iM3tYHMIpksnT2BxwyfSd21pwKJo5Lbv2i54WHVjQ4FGHtiH5L2CFCRWBp8VQyl&#10;5nrjuqu3K67Voz5J5BexEHDFZXJ5e8ht3QeMw8+V8clklD/0pQcAkbVoQmFsIXIJjRZv8CTxHSG8&#10;tLgsGhiZN/J9Omy8Y0viipy0n20P3wEC27b4H+AIk9oCiBhArIAHwnb/f7SPndvL8vPdJb5NQvsY&#10;C7H7Sht4BIF9hP8RwAM/CYwkHLsqizZNaNf7SqxdliRp3wRZfta43L63O//nWVYl/r/J4thb93GP&#10;e751Pl0jqU2RZMaRDC6rx4Z7jV97LUcRnzLV131N04o+mSPDyM36M7Vh1lX7HlRIQCMKQsTDTAYr&#10;7BNkwxanIsHLWIpABXZi1d2LOraZs9yRUp3K7mlXE7AMj8tucFi2BDScsZQVaI0EMAKWzgSGIpNI&#10;wNEe4hcRK2nLJBpGpk2rIpApu1afxLWqxId/WZZgkYXqxRpuM1ZNLcY+mKnLd19XRSbPSqMlyaIT&#10;LF58/HpLjXyfDhs6SUzuBJKE/VfZSACOpUlu2mb7JoAIABKcq2z7MBBB1C6I2oVzcCznDACCKUPO&#10;iP/fA1ZgIRwfb9u43Fa6xTVvtcldErXJkiTt9w6JX/f+Eu45uv+Y3HrG2LMtXfsD7nvpepL4NVbl&#10;24JI/F7j116zdViKFOl5YAyDrFEYSJ6iyQIGFrNq9MVEmPDG0hI9UWPzN0TmwjY+B2/O4CeBxQBC&#10;lEK0bUzck+lCeJcK7CwwVWqmdb6M31bZdY1RXsBQcYP9mq5fdPVBQaAi5mLhY7JZiwKLkmt0SjYz&#10;mKS0zqCm34R/y66Cw1UgEooeZXPFecPOG25zIwKRB/P6KH75zpTA4yMDEbbFGy1JFg3pG3Mhi+3z&#10;Br5PB4jvE5NEEEnaDzDgM7bNGEgEHHGJg4c/js9o3whA7HqRLD/fXRJvhwXTiINIiMyE7QYiAi0k&#10;qY1XZVXRkKU2fJfE2sUkaZ/3SPy6HybhviOJnuXW863sN7/26r2v3P+d10q4xqokAcYtie2/+g7i&#10;97HmJ6phnmxIyQUAUmrYBhPadgUE3QMp8FAjiQCBjNBim/CvQALg2cVk8I7KDQEJjIQCyyy6DSgQ&#10;vWHNmrJYSKmWs/+LVSrKy8TRPjhgWV7Cck5GYieDlIBq15y6hJhhRjh3DcBa+l9sBSBpdJGySaVR&#10;dNVmydU7VE6rmeOVmcHMFOWhQyOgFKzax/yfwEQAERqE/1m/5sE6UZt3mzSLl7bcmOEF2u+kl4/E&#10;9n/nfpIlEEHes/+qLIV5TXkTQCSSACK2T+yaq8+aLKFNaGOuvXCYBhABLOLbA4jwmdTGqxLvwLfa&#10;EAnPfdf2uKzu8x5ZftZvK9H9R89y9/MFSb6XuHzoNVblFmCsSmzfxf35ay3di9rUVsDDkYojsljT&#10;i8VZKsBgghtRk9Z+xhgHDslQOSzX3DRGAgDBSqhNCpiQBs+cGtahAYjyfBoLEVAIOCotH5XpzSqW&#10;P0L4mDVnGiNW4EtbtbLaQADS8r6ZUHyZXBT8MeR+EMot1TOu1hRjkUnT6FRdTUBCLkmthVQEIk1z&#10;ukLnaQRTwkgprA6K+UOYVLjcsPeRxUtbaUxktcPadfX53v2S5buACMBB5qr5O/Sdz3COVRDhPwOc&#10;FTYSf9Z3i+9kdl2uJyFDNZgyATDiwjaYSVIbr0q8E7+3De+zDxLfb0VuP993kXDv0XPEnuv28wVJ&#10;vi/kznMj0blunT/aP77tNnCwDca+cmxcku5NbbmGsxEWgiMUM4N8EZK1CPniA6EmB2aHRWHENsgp&#10;IR8EkwXWgg+E//gkj6Q5zXqFh4XIvKEOCanv+fKOzKK8m1zUXGc/55pjmTYCiYqYB6BAGNmm9Ivl&#10;8L0ooCJXxRbsFhMh5T4lwWSy4s35h67SzAtISEqrWh1XgKTakCnUKEdAUrcOa41hDxyUQ6bN+j2i&#10;MQlCQ4bGS5K4WTGXeKPHJWnfmMwBBLnnMWE/AxGUFxaCGEAksRH+84pt/+taQULne7dEnUttw/XD&#10;uWCCcRAJQMKzhN8cn9TGcfGdN1zHX/PebRFkdf/4OVYkXON+Ej177N4S/w/PEUnyMwZJOkfStgSJ&#10;zrV6fruG7bPa3u8GECScc3GPsfaK2nMN/4dFZig9OKT0IOu/ZAwUqBhG+jgryBGdYTsOV5Qa1oHD&#10;1NLLc2SM7sjs2BTwyCTScT7My39S+rw3WbqHOdcGQCZiEkNMGHJQti0ZDVPK6qXqOsVGWp/Mi9H/&#10;bX2vk7PC+TlPxiI+mETlhkCkU3b1tkBDwAGQVOuShkQmjU+RJz2evAXfyW+9jKix7iOhIeMNiMSB&#10;44NABEnaH4n+nwPJe/YHEBbHeBBZNWfmQDEXmRj6XERnolBwBCKca7m9VuV2+4Xz4JcCQPCHIN8d&#10;RBbyrna4JWH/e8jqdd4tvi8sS+z/cO8JkvyMQVbPHTvnXOL/R7Jyzg8RC/tGsvrf/L7tOrH2irXx&#10;2ubuuhjBlhQ6a4tHFeswAgr8rEthU5YrAtBYKrwUG7BoTHal0CkDEUwXTBLSymE0GW0j4Syd9+yG&#10;7NHG0KfOt/bTBhwNsZD2LG+sBrYzPK7LvKmK8WA3b7tURmxI35lL0yGjVQym2s0ZuFQaOTNlYCHV&#10;dsH8I7WmWEiNGq74Rfzvar08T0YjahOAxBoi1sH4vdpwq7L6kkMjoqxeUPTYeeMS9n+XvOs4O3ck&#10;d+xvABI/JhIzU1BqPTsgEs6zDCQeZIKS2zb2kfgOmyRRW6y2k/6Lg0gAD8Bkfu7YteLH3iW+7f11&#10;58+28vxJzz7fL2n7iiye60MkaoMlif4L9/0OWXrG+bHhe1zC9eIS/Reda/V836fMr6Hrzdtspe3X&#10;MB3IRAU4cGQCFM2pzAvm0eDgFDMACJhqTxUxwrtkteJH4ZNMVI5lyj3V15kjA/vAxOFcrT3RWoFK&#10;5yhvPpDGWOAgJtKZ5AQcFVtqgrk1TLobHVZcpZV32cKuhXxzxbSVEsAMYpYvyWsGHs2CK9fzkpxY&#10;CJEcCfNrKgUDkXqz6dq9lvlFvPhJe3RgXkK8Ifid1Hhxib/MeEMuQGRxvrnE932fvO/4SPnfuX9c&#10;ov0Ah3iYN/wflDkI/wXF5vvdIOI7VFIbIewTQCQ4VAESAIVt4f8QrUk6RxDfcZev/87nj/9/T1k9&#10;//2Fe4tkfq8rvxNk+Rnpd0GiZ46f1+SOa0ayfL4fRvy1/D3M226l7dco6FMVG7B1b8Uoiny2QwIa&#10;q8xh1vgZsoAJrITvZKQa8yjhC/HLM9Q6BR0v06bCTF+BxZRFvdV5dzcs8kJmbGvPz/DFz4JJ0hlV&#10;XXsi8DCAkA2dFdMZyUzpCSj0P6FeGElrVLZP8k0Aj3JNzKQs9iQwIfJjk/QMRMqu2eq4dqfnarWm&#10;+UYswzViJChWvCFonKTGi8uthow14J0S9r2P3HH8/JoBRExW9otkFdDMVBEgWFmACER4dgOICDwW&#10;ALJgLAFAEkGEtlhpm7hwf95J68GDTwAkDiJsvzeIILHrv7O9ViW+/x0SP/eHCfe13Bbxbe9qow+R&#10;xfP7cyft80OKv65/5lvtF2vrNYr6AB6FyIEJcDCb1xLLxDQoD+CXXqA+x0PLUmVN3JS27dg0eya3&#10;PXA5iifrHCwKTo0Pln4g2sK5iNhgijQnRZlL5IvomvW0QGhbHU1MJ08RZtHvtIBLZgyRGybeUaCI&#10;8HCh4sGk2mJSnxiITJpyDSYiqRUEHnkBCqCi7+WigKPqWu2ua7cFJFFFeT7xkVAoOk7/rZESGjAu&#10;oSHnjRlrwEQJ+91XEo5duqaUE0Gxl/aNyQJEFvvcApEAFCtiQILyS26BCOnoc1FbrLRNXDg/gAT7&#10;AUCQXL7kcrmSXYd9AoisHrsq4VpL7fAhErXBXBL2iZ/7fsL96P6CxO7X7jlh2/9Sxbf9ov2T2i+0&#10;7Vq2um6O0LwAAzYBcPgUeGbsymwpABws7v3QgMRqlaYfGJgAImzbZJ7KLmAitiIwaY7xYXgQgpXg&#10;kMXksMQzbSu3U6411UiV8yv44wcBTNJZmVYCCRYBZ94MLIXEsta4ZKBTbrBguKQmoAJAGnlXKGds&#10;XZtsLu3yhawrlLS9UhMbkUnT6euzGwFJy5ytFZtzU18wEslyR0G80gaJ/xdvvNXGXJLw37eUpWtG&#10;Sm0SAHBF4iwkLp5pBFPF+yU4fxxEkLBPAJL5cyeACJLU8TyIeB/IHEAiCf9/FxC5ryy1ZWiLle1J&#10;x90t3EfyfS6J9o3/zlbSrjJKu9Zx1jUPs66+T8Di/cz3X4L4tl+0/2r7xWVtN/fQKoGxdm2GVfOp&#10;U1qnKFHKTJddmSzM2qVCGJEY8kkAEM9AfDV1ZvL6xLMHbhvAEUthactiU4AyEENo+hX9ibbgY6ES&#10;Grkl65sCn+0NWzR8NyXQUgPnS2mfkCaQaFAdXmyE+TM1sZBiLW1gUqxltI/AQ2ACS8kVMi6bT6uz&#10;6nteACMQaYmFdLoD1+uPXLc3MEBhnRvMm0azbWASgCQ+Om9tLyTYrMsdKqEhEzrpqqyeI/E8MVnd&#10;910A8i4xNhIDETt/BBKcL5g9Pk9kwUSW7mEJSOIS63TaD+AIAlBQgQ4A8aDh/SEBYObnTrxG1In5&#10;vrRf6NjvE7+/f9ZIwu/ov7vFnyOuUB8iHFtopV33Iu8653nXu9bnRc61TrKufSowOVY75/44QBJv&#10;i/i7epcsg8fie7z9VmUtrC9DMhnLKGzsimUIWCgt6BkH3wUU0XwZSh3ajN1UBCQS8kHIeiVJzZyi&#10;PSbcFRzVzkgOA2xYToL/8auEyX2wGsK3JKWxmDcZrIWywKAoVlHM6DtZraS+VyP2kTUAyQvhARsq&#10;phVrOWMwMJFM1ku+IHNHIAH7gIkAKHzWGzhb2e79JGbaREozH5UFHjRacuOGjpbcmO+S+LFxSdo3&#10;yNI+UoSg9HPFWJFVJhIHCPN56Pv8OWNi/0fKb9vmQCI2sqTct2XePrrHcA4EsPAgUrbf/B9YCNcI&#10;zxZk4WSMnXOpzfl+X/HH3NWeyeKPDdf+UNnJyixnCsdBxoCjf1Vw/euC613lXP0g7TpnAhEBSU1s&#10;JKP+nnSO70d8G971jKv7hzae/461X2iTuKy2KbIGCMAu4rU1Qn1VgIRkNFgEIAIDYd0WzBfmy/gS&#10;AA+NWeBXgc20JyWBSM5V++qI+o80eFhJta2OpGPwmxggCZgsIU0mDeBkK9Xlt03IK8kWWDltV6ZK&#10;zkClJjOHyAxOVEyYvMDGg4iApoBDlv0DkIiplMReBCL1RlvMoxOBiBhI1eePeKdrwxWLFd8YEZDE&#10;G3RVfEP6Bl5tyHfJ4qXcLav7rZ4DeR+I3BIdA8uK+0XCMxpYxASWgLJ7NuKBxO6FDhmXpW2LtqH9&#10;OJ5zARQwEGZWB6cq2wEWJDwjEgeNVflwEFmcN7RZfNttiR27cu37yHbas47mYc7YRvdKzONSACLw&#10;6JznPAs5yxmwNCW1vZQrDXZcTsw86XzfnyQ9631kuQ2X2mdJ4vsIRGARKZQZs0VgwZwYQIQcj7AO&#10;DTNgEcwZm/ofsRFjHkXvO8GPQvapSS9lQuIYzIVrrG+xFAUmjK/rwdwYQr82GzgNkwFEdB98iu4R&#10;pUkLRIxlyFSpNgAQ2AggIuCQGQMbKVVYWY/OSvWsBZAwCrI9AAkggqMVs8ZARcInYALghAZJfikL&#10;iTde6Kjv76xBkl9CksTPGb/OvYAkfox+BwAJMj9vBJxxIAnfwz4mATTi22y7niVqF46JMw7aHyHU&#10;y3mROIi8CzyCLIMIEtovSeL73Vf8sUnXfpds7mrAVP/Fz4GJAtsw8HjkpXcpUDnL63+Z3MNdVx7J&#10;jO+Jbbd1XGvLZeusfZR87u9TfPvdt23Cvkn7x/+Li/9/zUBAJgfzYvJV1pr5kbEH0tRztW3PUIyZ&#10;rNks2Fq7EGWokq3KqvxMjlNjkYxWT1nimtU3LcrMsfVxxS4EFmH+DeAEuwn1SVgWczezZUCSsQl7&#10;ApWUQCUlgBHS76ZJPtsVSGQsrFuOnKp5M3XwgxSssxK+zeWyxkIAkVK5YowjCECCWQOIIERvABbA&#10;BNOGuiT3GY3ijffhEn8B7z4XAJC0/YMABNE2gCPuFwlAEXwjsBUAwJyq0X/h/6R7SBLzL0VsJAA4&#10;n4AG5wJYAojcC0ASrvF9y+J6AdSCLN/LqtQPUgIDAYJAoTzaEdPwPhDv80i7ylSD6BjRgDpMubKA&#10;hN8ASa655TLVTbex/f7aNd+3JLWBl3h//FARiBRqGrUFHqSzY8JQQhCzpTfNGqAECaYODtGHGw/n&#10;E/MoQlQUPcOU8everpu5Upb5YsWKMus690fmF/E1TdfM70JFdkCEmcEkp8FyMG/wk9jyDjsb6nw6&#10;flfnTQtExEYsrR2TRiZOpVFQRy0IIChM5DssPg5YBWvUsHQnTlQAJMzsxbFK/ggg0u0NjZkYmERA&#10;wnrBSY2/KqHxPkyi4zh+fg4kad+7BVCYsxF+J0kcTACJFRBB4VeF/5E4kHwIiMRZCO8jvBN+cx4+&#10;MW04b1KbxmX13Mny7dsQWWYCATyQ+PbbkmvsuqpAojoVO9ZnkRQJgUNZZkppsOsah2nXOEq7tswY&#10;hO+NmTdlAJNiT4O1Bt7NnX8OEHlXW8Xb8z6yOHYNPwUgweS6H33EQlUovd/mZ7v6zwAiCNtgIDCL&#10;UmfLldWIjVFGvx+6ctdP68cZuikggFlQq4NJc5wbNgPIsM6vFXoGdGAfAg98MDhdifKwkDgzbgkB&#10;b+9Qt3VX5gwmjTdripWsgCU/TyKjw+bUSaHPfDdQ0X+ACJ/mGzE20nWdbt+NJ/tuNJ66fn9k23C6&#10;AiTZ3KKg8F2y2ohekrYFiY7h2CBhW+L+7xbv9Ly9/RaARML+8fVvw/ZVIAEI8J8YgOj/1fO/Szgv&#10;nwBFABH8IoGJ3JuFrJz3bvlubXj72u8HEKR5IqYxSRlA4DCtz9LeVBEzAVRqs10zY/iveSRmIsEn&#10;UhUTKYuZlPo7rtAVi1ffTzr/Dynvb6t4m95nfy9rsAnPEH5kCo6/woOFLyEYBw/kRx+FBcB/NGcT&#10;5Y5YArNxBSg4WclmLYsxUB6R+h3kkjzUNayIEdEfckwkmEOsDQNbAWBgI5yHSI/5TjaQhwYmmfy2&#10;hXNZMBy/iAcRb7aE+TEGJOq4liUpMFlsK+pTzESMxPwjYh7d7sCNRlM3HE6WgATHa8hreJfMG5jv&#10;cVlp4LBP8vF37L8k8f38d0b2JJYAgNhnJPHvMIwg3iSKmAzmDiAitgKIeL+J9tH/c+fqPSQwlwAg&#10;SACODzFlks6dLPF2+XBJuvb7xMBBDKShTxynAElTTANQKZDhLfOmqu+ViQZSsQ8Ahk8DFx0HU4G5&#10;5GXSpIqBiXAvQW5f87bE93//cb5P3qedwn5xSdrvtvjFq2AcEZAAEoj5L2AEYihzRhKBx/y7jmH9&#10;WxbUtqUmZNaQsGY+lpI6qUAD5yvmy8ONHxm47GRYgc6Hjq12icRyTwxINgQWeiFVjWq6rlUiW/dA&#10;goM2bVEb7wsxNkKmbV3gRaW0Ul4dt2AAQIlEGAkCOynATLQdc6dUrpoJRKgX4DDzRmYNLARWEybt&#10;AURJL8WUT0poiibFWQWI242//P/d+90h7LsiSSASAGT1u/8dpaPHJLASngFQMXNGyu7/86ASN5ni&#10;51uVcC+AEcCN0H4BOIIAUu/t9Cvn/uEk+fp3SX0/66p7aZklmCsZC9daEpmYBr4PnKcFDaKUGwUs&#10;vMkDM9EAKzOm1Nt1+Y76LwutCURyjW3pgF8KNki65M+Tqer39h+jLbjGXbL6/+oxi+9iIvggCNmK&#10;NQRwiH2yDYE1UDkdMIgDCvuQuUpimZ/BSzFnkskEFAIFnKabO75IMtfAkerByYOUXyt3XeffUmdd&#10;NCrXC+UMARHWi4GpFKuixuSEFJg9rBcnEMEBbFm3lBGoFCViHwUfoQEwEMAjZKsGIAE8ev2hCQlp&#10;Fq0RmHhpGQjRgbyiLQuKutrR4mIKrwZO+g9ZvIg7JOGYuCQBSZJwn4CBzwVZSACRICg4Jo/3nXgQ&#10;CQByHyBBaK8AInHwCIDuQST5ebwkn/d9cp97S5Lke0gQKTT5HYACjtMWOR+nmbnZUt8HXLzPI13V&#10;YCd2TiQGQICZBHMHh2qGLO46ztUt7SdzXwNusZMyXwoABVNhvae0/n9vH/nOEvphwjN/gKxhkhgo&#10;fORBAZDgE6VfAotI2IZy2//GXrx5Q43WVAGWse5qXdFWmTI+AW1L+/nV5gAcYydZXzQZhysJbqk8&#10;Ia+Nlc5AvsiWgUitXZLJg99ETCWbkxlTtFR6QAQWlK+L/VQFZPWMwAG2UTQwI2kOX4ylu+NcNXNm&#10;kf4O4yB7FQAJQMLkPfYhkgOQoAQoaxxAuL+kxvxQeVcnSdo/LgsQWZzjXWwE4PCK7JkG/yPelFmA&#10;CUDCPnZ+zhNJ/FxJwv6wQDMh9RkHEFgJn0wnuP0sPKuXpPOuSvye7ntvd8nte7lbKgMPFoAGPg6k&#10;ti/mMBbjEFDAPmAXgAe/ARBjIH0PIDt5sW6SNot+gTWAJN/eMmDC/CkOtB8FwdSXARsKcG3uShLu&#10;+/uW7xpuvrWgN8odfmPSwBTi/xs7ARQikAnb+N+YAorckKJXfBiY0ohzENE+JKvhd/Fp7zANGIr/&#10;vrG1uegc6pSlmtC/JTYgVgOY+IiNjzaQFs+SnXkm9NV3LHekWBLzEMvIVihfwIRBsmn14gQ++E/4&#10;PzASIjUmAgwcrgBIfzA2/wjAQgQnZLkCHDSWNfhKA35vwosMkvT/inAvHkSSO8ZilPG/adPAQljE&#10;OwAIn/g+MGMwZ+KAYowrOnb53LeFYwERgBl/CGvOACL8BkD4nmzKsM1L0nmReZ9IkKT97yer9xD/&#10;fYfoGObC4OuANYTQLZ9IVaASslLxgWDmYMbkMGEEGruU0mA2vIAiJwAJpg2/YSaAByxmh2xxmfub&#10;GnANzCMBhBeS9EzIPfqEniVI4nN+oCyDSAAGYxj+uzlao98BLOLAMZfoN36LdM7XIPHFibbnABLO&#10;vQ4DiUwVAxj7LtH39Y11t76+boWTKWFoiW2pLW3H3FHHiUZQ6/y7Ygi7anQrZKSXlS8YmFiBZ72M&#10;tF4YoWUYEY5bwCqVFTipY4fQL0BCtIZ5NgDIeLznBsOJCcACI8EZy0tIasB/TgkgEn6HTrL4vehA&#10;tF0AETNZBBBz/4ixER9B8c7VZRCJn+cu4VhYCAASmAdyXxBJTGaLJADGqiTte1tCuyxvv30P8d/v&#10;F5hEdYoDNe0651nXPc+7lkwc5sjgJwFIzOHa8ewEIAEoiMxg3vCZ138AiTEPMRRAZkv9dTunvioA&#10;2ZC5HweRuCwDipfFdj2j7nHx3PoMv2PP8H3JAkSk4EREDEgiMAn/wRaIriSCR0w4jpm1hHoprRic&#10;qYRyOS5EdnCs4g8x00nb7bw61s5h519EgExsn4+sAeIgQkfalr1KCBggITxbaKQNvJgtTPYtNU+8&#10;A3fDTCyABBMr2O6YNvhAYB4dCWyEiM1IYDIcTQ1cMHHwlyQ14B9HvKKtbo8rBXL7v8U+mCnUPTUH&#10;qrERH+qNmzMhivIh4ME1YIcBRPBDBQDhN2YkoOLZ3OpzJJ1vWQJgrErSvrclUpwl0fX1GW+rpLZ9&#10;l2ynt11BpkdpsG0g0jrNuvaZwIMckcOshXILPe0jkDCmIVaOCWPrRAswDEAELAARzCOFb4TSGmLN&#10;MHUCESb4DreZ6X4bRFYlPPPqs8yfm++x7d+nrP0oUlSU1/s6vOkBIMxNG1Ni9kO5vYLbPvNti3Pw&#10;m1wPojQb2z8SE3gghd506zsyW1IPdK6FuRTWegnHLs4p0SeLbof/g9haMWosOr1XDDo9DbhhFLrW&#10;oVD0lqOEAWn8BiDMLBYrAUgAEcLMgBihX0ZKzmFOWH3H1IGhzE0agQdMBIG9JDXiP6f4jnPXfwu2&#10;AuiSA0IbmaM1AhH/n/f50KYwkWDWhI75bvEgAmjQPtnsgoXwOzCTW/eXeK7vWyIFWpH7mox3SVYm&#10;ND4MfCL4Pyy8S2FxgYNFZPZT5nSd+072vHM1I9DIiiUDHvhPdumj5XUzcQxAzIR5YDlUD2UB2ITY&#10;7W29H8zOJODw73a1BEGQOfuItUfSft9V1vxyk1E4NYCIhAfApwADCEodPoOixxUe8LDfEhymloEK&#10;RdM5YANbMicwY9a3YuvfRhJ+cyzKTX5IWJnuluh+tsQ+5hGEiJHQQHR+fDCpkq/CZklslpMiiigw&#10;Ix8FACGkzD0izM2piolYVqsEEGE+DWYMTAQBQHyFNJ9HYi8uoTH/pQlts+hAvp0ACQTQsKQ164z+&#10;/wAifCLsEz8+SVBIQBjQADACE4GFBBDhd9L9mTInnPOHk0ipku7lPRJG8s2dHYugAASWD2KOVrGP&#10;kbaJdcA+ytruHa84Yv2n5Zac5VzvKu/6j/M6ftN0bDOtfpl7aGYMMgcR8xfiJ4SJ0M+DLL+zpHsN&#10;Mn/euCTs911ljTBsHEQQnJw4K6kt4pVXjEEKPgcN/cY04XcAjoWS+20oLGFawMSHdMlQ9SaFZy8L&#10;FoIEsOJYIjjkjAAmG5ubi/20jy9zv6kGSeggeiCj1kzsY2JhXiAmELE0etFEz0pY7Q8QwZwCLAG9&#10;hz7iI4AIgMF3apEEIPHzbXpm1vxLA5LQqcJv6+xLbeMFUFgCkYh9BFn9L95ZkyRcL01ejkxJxOfp&#10;UKayYe0FC+GcYd9bknDeH04iRZIk3suKzIEjSHRsqe/T182UORE4nOYMJEgsg43g/ygKTJh8h+PV&#10;nKwCloqApiBGQuQlgASfDKw4U3GwpqRzfvKrB5KNrcBEwvsI7/rd/S/+rKuStP93kbV0ljwODyIo&#10;FotT4VEenFb0MN60WQIJEw8ifCe0i79k+X8PBpgPKCzOWYR5Mpg5MBSAas5yVsT8FjqWeyI/xB5e&#10;N4uz9XbHiIsffS2CE7EQK3Wge6B8Ab8BCHtegQeO3OD/IVrEqMn/AAWCEvQG4yX/CGACI2nqP17q&#10;aoMGBQxKuPr/DyE8+61t0XbuwYtnIbA1Pn2HXDZl+M/+1/dFm96WOH3mNyBijAMgEYDARgARBFB5&#10;fzusnjNI8vWT5T77x8+9eg8rsrLvksDwSAaDPYhFeOepN1HMSSog8DkgG2InhHO1TcCRrm4Y68AX&#10;6H2PHkQ2NcD5/BL9n/c+EQMZ/ove3wI8Eu51RRLveVUSjvu2skYiFwtC1cdpVxtK+aS8sIfOLGfg&#10;wGr6BiK3gMQLykjmKI0S2AVzcPgk/yMj9kFtVsCjUGWtGjWsvsMStlIfWaKaRYB0fgMV+9TxkqyO&#10;DwAEA0lyqN3e5hXZ6LgAZDsN8/BAUioT4vWRGSJDgBQvknslKsQ8HSbw0fkNKFpd1xUbIVIDkDDf&#10;hu/mhBWgBGcrLzk+onP9u+zUH0oCKITfAUTiwn3NgSIASez4cP++/oj/Hj8+nDsubE8LOGAcJgIN&#10;2pc2NB+Jtt117H3Fd/zlZ1nI6r5J+6yKP+ct34ht073G9lnI8jm2UjJfpPiW/1FYt+RJS6DE30Yx&#10;L20nJ4RPwARhblgAiOA2wMTfxuSWHmzJ5H6o3wFAkHsDyNI9rt77qiz2SzzXB8paVdSMuiGl5rZr&#10;TdUZSim7+cpgy5SZTFQ+A/MwR2wEEgio2hzlLDv1AQgb/c8xhRq5IkLiiuhdw8/0tWiJGs1HTbyT&#10;cxs7UPQNE2gHG1HbYQlbKW/KWFIav+cPv5DVbQFAUBLzm+i+MI3SWfJIKmar+1Ez718kgBU9C9uZ&#10;ARxGUZQA8wazhqgNQDKZzqLw79B1egPbj+tyTa7NS09q6PvJt1c27mHxPd5Rbku4V99GHijCOcK2&#10;sE84513CMbCPOYhIYHO0WwjvJh33rWRFCZL2Cf/dR5ZAhO+2zUvS/kHMt5SXuS8QwXSBYQAcpCqg&#10;A6b86sOUFgVECNma41TbfMQlEnxz6vuAyKYA5IGOM3YSmTnMll8dHG5J4rsO7RRkW4wmiH4jsf2/&#10;S79D1urRItrccJ16qNWM0a/OMaUAPrJQKaUMDURiChcXFJX6rKUG9Uh8Q7CdIkPka/ilJwQoJTEQ&#10;NSwJYOb41Hdf5NmbGszoZW0b2Aogs60XYwlpYjvWuOt6EXroVYk3yKJheEBv2uymPbjQwYnIQLEB&#10;jO2dnSUQQej0gE/YB9DhuAAonS6ZrUNjI4GRoDR2vfl1/3gSf2Y6XOh0q9vjvwNABAmgAYAgSde5&#10;S3Cqwmw4nrajnWgPmBxteB8g+mCRYiRul8Sf8/1y+7gFkGj7XAlvtzMRQfwYsA1AIDhFLaoZQIR+&#10;rP6/pf9hIJgtVhlQ+/E/0Rh/HOZ1BB5BxL7j14w/Y1zi+ywkft8SSmroHraj6yFkgG8zBWWbbPFv&#10;329ZNW9tfFZy9aE6k0Z9TBurcVrfslXqUDAUvDUm98MDw6oACjiRmDdjc2Fk88EoaAjyTlLFhwZE&#10;LGTlwQFnK1XhNywprDVNuzYzHQVmLKJVlm1pE+soWqR9+F4RWyp1hPyVdZ1LIJTbFnBJdjFxkhvS&#10;P2SscbQfHZ0ODyhQhAiA2BI6x5+H7dj0CCBiPhCBR0WKgXkDaARpdXztVmQOJN9BtnahyDiGd9Vu&#10;73mxCc+8DBbeRIkfw3aUOoAFv9nulWJROAgwCP+9T9jfX4eEs4KBR2AimDZbPwSIvEMWz79oh2Tx&#10;/8+P1TavTAnPHTsmtBWypf4HA4FNrMuUQfEBBpSViXhFnKxi+LAQBktYiAEIPjryQfQ97v8IQGID&#10;pr776971PKvbV2V1H/3ewezy94DMc1H43NyUfFiNk7D05hrLWVLKEDaCExPqb97jdaEqICKahXJj&#10;tpA0A2ULCkc6Oold+B5gFxsCDZDWOzPVcNug7EdiIbAPz0BYk5fFvFkJr8W6vNOMYwlPyggUWxuu&#10;1k8JcFIuX912eTEYWEyxuWPzZKCAtki4wCVdws+iT0aClMBErGK50bzMO4UakU9ePrkSMJKQDOUZ&#10;Cc8l5pUvmBLETZ8qiiEBUPCDABqYONO9AzNtfEX5odH3eCPfV3YLu66mdqBOZ++64JpkPR6LGRSS&#10;9zdJeNYgodPH97ft+gyMAcAI24KgIAFog1mzus+qACLhO8flMQnVbrQXTCS+7x9DQhssxLfFbXn3&#10;c8Ul7E/7LEAE/6G2MWBGAGDO0sAkJOgOjlLPNnzoFh8IiruORBGYJQFEIuG6dzHtby0wDwCE6+t+&#10;wnUBQZbUJRqU1AbvkrVyb9vVBhlX7sm2FZtgNq1RMkBEn0UxA1bvBwhqAyl7SwfqBgAYcjJAVdLL&#10;0yU1phCUKAflAywyA/rqRq00gOzHWh/nbdoWDq901aFFsaq6dkmIXZb4Uospm5lbqO2aD8XWrhGg&#10;FMRIfF0SHlaAJLPHz49hZjAghgOV0K9/4bcbb5EHQakAOngQwCJfKBowPnj4wIAjV/DzQAANQAWa&#10;zm+ABMBAAJHZwbHb2z80nwn/oUBJDZ0k6bLAYz9r9TmpT0GB3xY1KgQgzSO9kxH3nXzsMoj4jh46&#10;ONvCfmGf1d+0w3xE1XFhHz7DefgMx90ltGn4DsMDoACWfOEd+SE/oITnW4hvm2Xx/yUdnyTsS1uE&#10;drE0grJYhvokfhH8GZ5BYHZ7CWCwBBASMrMDyJiwPWE/BKd3MogkP8/7ZG7+C0iMiQQQ0fXtXgVw&#10;Zm6htx/AStZIT6cuql9CUzQ6K2aRYmavbxRbW0YMAmWuCmjqUnqm3vM/pgzmCWntBTGGBwKeEE4F&#10;kGxNXtldjWHeoj+sjIdvhCrw1kiiUZgtsKByN2XnLegefNq6XpCByK7uSy9OoIRPhlm5Fs2RwnMt&#10;q0vCbGH9vwMD0rmhmTxcvAFNKYKgHDSovu9A7TWCAiYULgI805msK1crbu+s40ZHDTc4qLvJaduo&#10;uk3Ya3XMnCHse3B44g6OTg1MABLCwoDSakMHwVQhEYk1SajL2aOw7yNfHbx9nrV8AiqCl4fMuwBo&#10;7niZ82fjuxd+J+6bICg/bYLC893/9sWU7wMeqwIoYb6kdDwCIyFqk7TvDybzNolLXNmC+P8Sz7Ei&#10;7LcAEPVfmftFmdcW1pXOMPeFdHZMgiQQMcE8QUklH83DuzGgCYJCq2/PQUT3ukimvPt5tnZlSmpA&#10;YskKL6wZFfZdHDsHEbZvU9rDm1VxRoRu2T3YPWHiJLdLXNZISWdl/4yYBN8BFMCBDE/8IIAIYV6L&#10;sMisYEIdF8UBauErmRMUbsb5CkuALWAS5cosqZlzZZknla7scNgC/hCBiuWW0IACIiIvFIautL0Z&#10;g3A/th5NXWZMTS9QDwrzWXWCYn6QBk8Y18K5ahQTUUyqoeGIBVFDI9LJQkfbSacEmFKetO4tzSr2&#10;eVcsl934rO66k4br7smMaVXc8KDhRodN1x5VXW9as0LV9TZV5PGRdNxkuh8ByYk7Oj1yh5cjNznq&#10;mznkqeECBPB5ABDMqyAJqXVKVfCca4l5kPlI1qPN/Bz6uRfMu0ip3eMv7H3CsyWxiPjvsE8wWbwD&#10;mnbIGXuAUbC/tVnsHKsS/5/jAGK2BX9SfN8/iujaXP/+knCOSMI+Hjw8Y8N8YRAIv71JIwBljpbY&#10;NpXccWAGYAgAYoCBkkYKGsAlKG7Ydw4kJurHAgcGmvFzseI2piX3JZM8JdNRVkBOusJs4tJQujZN&#10;+dnFU8m++hJ9qC0zX31u/ixxsVwX/S99wdwy80Z6HUDEIq0aUO/DSNaYYwKAwDYsakJIVmBi6fBS&#10;dgMR0R5MB6s4tr3uCk0BD+AjdoITNqxLA7IBAjAMmAFT8gEZGoVzoOjkoMBOQj4IDWy1VGUCYcLU&#10;ejI1dFya0omwj8jEsE89FJ8knZG1ijOI/2AP5H2EQkjce0rsJAANs4BZA7gkU6kksMqUdmRGqaHx&#10;Bck8Kzb1n6Sua7MEaHdSc/39muvps9aIlvLs1VxnWHXNTtnVmmVXqckMEuigMPhIhuM9d3h64A7P&#10;91yn33Z7x33X6BbsfijKG14kSyliqlBmr9gXqPTUAfZSlvVo1cL1H9mPMBI6ApR5O/P+FxkkXGd1&#10;W/w3wIHSAyLz/e0ThVlMxGO/1WOThH28aVi237AQZHW/H1Si5wiypDDRtlVJPE8k/A+AwFYXoPFu&#10;yZQ1GFWyGnw16M0ZRwQiAgjmzuATmYNIHDTC72hbvp4WeJTd4HFJ5m7JsbbNbo6U+5T1EaqqkSFL&#10;EejQV0yMxep9NLctgW0rteh7S20Cwwmyo4HKEjA9EwFQEO4FRzEgCVgCOklttUYiGABhoVcUXKBB&#10;4gsggDkCqODboNgQpgT+ESq84/AkusJiVCw8BQDhm5jP9kWB9Ql4eKflYlsQ37h+e5iMF6JAcdbh&#10;gYLcEebyUN9keZ+lT4nVZ9V1w7ayzAIS6fDF1AQcNTVyrZ8xf09JtJTnoFxAvioWJAaVFyUs1LV/&#10;u+TqAoxqo+hqLb3ITt21B3WBg0aGat5VaxXLXA0RGswZHK0wlL3joRvuywTScYDm9q5AuAFAsBJa&#10;zvUucKB6vwczOukIrGNi8y0EKkzkgrUwT4NRLunlvUuSFIUOg9mDcgAUCN+9KbPwpfhj389EgnCe&#10;nMAU05BjMOfiDtcfVnimBTAEmSvKyva4JJ/vQwHEm4Fe/DaODT5FA5EIHGzuGFGcABZIAJGYkFey&#10;/3HFHXxWVV8puDyMYxrValXfCBP7/CQ/XxSpOkmbiZWRXuKnQYeJEpn/I3reRACJ2igrvYY0cH2A&#10;BCKAiYa1YaULxIzNMbwJu19urzXLHo1Cr+R1WK1TCaACKJD/gSLip+C/vGzAQouMU0wI/B9S1kiJ&#10;QS+m+cM2iMLAVsg9IbpTEYJ6J64eVogMWAE8AaUDABgIMFN3R8ospTbfjIADEIF9hO8m2o/p/jx4&#10;OJb7iIv5bnSdjhodvww+HVbno7h0pS3kVsNbmFpMxIOHGhSqKNrKJ/VJylWBSIN1bIqu1SfyUHTV&#10;ZtG24wNB8I8AIiSj4Wjd2z9w59cHbnIw0LmyBsSwttYRpfV8kV8WOKJTYNowcvCyfKUricDFQoQs&#10;diTmh9/HTDMmH2YF3GJtd40MpgCS1W2BDgclIUrla6tGpREjIU8mfuz7JITE+Y5fpFj+dlGq90kI&#10;KSL8fqdiRBIUaFUAntXzBzCibZaBYlXiwBGXxT7U4V3fJAFTwED/NmaiTwlhYSqeMe+mf51zo6dF&#10;173yK+V1L/N+iQkNJqygN3xacMMnBatTAkP1s4TT1o9gJNZfxmIf6i+YNJjDzCLOSUetLCPuAfVp&#10;TJ20GPitttpRP69JHzSwUp1tDmaYNXbf/n4tk1bfAZhVIFkzHwh+DYGCgYjotzkpBSBWjV3b/Wie&#10;Mp8Iaezkg8wV9eGajiE0LMQS9S5pVG0JNRntqxpJieZwXFHKUJCNXx/5cDJJaKFwEUCGaUTm7Nau&#10;lIXQsOiVgQCmiswX7sEDif8OYPBpE/2kVIW6KLoAZQ4e4ZN99QnjaIxEAcVGyhrdMckwcbg3WBU1&#10;WjHFqBWxK/OhUNP5CrtWI5ZFuPCDVGoFVyjlpCTMUs27UqXgJod9mTott388cOO9qRtP983JOjs4&#10;cmcXl25vtu9Orw9de1I0v5KtmmYAok5BZxGIWG1NvXCAhNEE1DeHHYWVBOLQUkaYgkDPTB2BThh1&#10;7huS82nwC8XDnidKBXhQU4QZvYBJAIQQvUk6V1x8JMYvUsVvvv8xojJe2d8vATRWZRVEbLvagIlu&#10;cTBYliTgSBCBsImOIVuURM6gkLW9XZkoeTd+UXKTVyWZLEWBRNFM2a4t/O0LGw0EHOZ0Z11fW46T&#10;wcebMAAGgMNsYIvs6T8AxcwcHe+/s80PWKzQV+oulgoJwjNvp9THc/odpUisb3C/HkjQHT+Io4ce&#10;RAAXC1cLIFlGdFtmzlpthHIzp0WAEYFGYCM2C1dUnJMAAvhKoGRzBU49dK29rGtNRKtGunGcOiip&#10;lKDU3RT7IOrjR3fMIMK0JI0VBCxcz/I9zIziuoRrfXQlMIrNLVGxbUZhXxaAB6JjBPNo8an70zUa&#10;Aq/GRKOqzC3bLuHTvmskIKmOUDLMiDR8ZioTRka5czWxEW3b3FpXQz5QB9B1U1Jk0psluTzr+1J4&#10;B8djRsrCIk0aNTplV2/V3eigJUDpuPF+x01nU7c/O3LHJ6fu5PTCzQ4P3WA0cqVayZKQrD0EtjVR&#10;UBOBCFPGrTanzC6mmZOrw5wMPpl3wf78B9hYMRu9C+pQWNJSTBkWSuEVIiiLhQujEZYOxCQ7ijgZ&#10;A4n5RjBtcKwiAMnqeVcF0MCJynn5XarU7Tyr+32fEu6V51kFjSWJ9kuSOIjYNs51X7DA/AsS/x3/&#10;n3aO7o/zw6Lz6veTlwKOZ8UIHKTgjwoaTNJuoE9AoX9TsDV922cZG2wAjuB4p8ZreehZB+kAHNO7&#10;IMrnHfTdSw9C5mPTNoAKgBo8xlG+/PzvkvVN6U8wxebi9QxwoV9ilm1mHtjM47U2I1tPqEVdSBwy&#10;UiiUEDZCmDZLhih0XyAyL5P4YM01xzpGSts21oGfwed/kDhmDERgATMh74NPAxEYiYRq8NwQNldK&#10;N8S1ACuAC/+B1aGEndS8omfElACJQkPAo3siuxZHbpjDw7kyZe3bSLvGUCM8TkuBVwAQ9suxuh5R&#10;o6poG0yE83FusSFWAOSeuEdfbe0jdS7qOMhkE5jkC3lbyiJfyLpanZm+VVsDmILQAEl7WBGINFx/&#10;0nTdUcMdX03cwdnEnT06cI+en5t5g68EcydXSgsw8SGJlRxkzTdCR6A2J50EUwbA8HU36XhiSAIO&#10;o6Zqx7TYB8BiBWzMnAREbvtMDEBivwMLQRYg4pd1sFKJEfOId6YADHcJxwAgOFHZ335/QJ7Mh8rS&#10;MwCId4FItM9dYgCCbPrfpuwGHu8BkQAWt0THhO86nvPZTN/oekFy9bSZLpgg+MUsOidlB0S6VwUp&#10;fdHtvUbxC56tAg6UXaRvaB98ZJRUBGwAh76OwQyiqlpthpmTEoMRqAhM9j8uW1SHKmsbZKrGopT3&#10;EVwFMCcTAGT+3TOSrbT6HH1PVslauSuFa6Zdcw/KIxu8KuAoQXHwSxAulYlhYVNvXuADwa/R0Aha&#10;j9hHXd+zMkdgEGwr9zFrUmIhaZkFos2i5WSgkhNSaqeFdJ5BINwQvhXCwphERHjYrwhb0XE76V1T&#10;OGM0UnQYDIt/s0QnfgbYC0yFavHFpkZynb8lyteZ6WXp2TgXDqaSACawmgpOVSI1Ep43XZDSln28&#10;3yrPo5QyqQArSi9ubYupFHMuk2N9G5kwJz03Fus4uh5Y+Hd22XGdftd1RjW3f9Zzl8/33cHFyB2e&#10;j9yjF8fu+ceX7uLRods7BEgGAiu1EdXDYXGHYjOwEOxZmXpEbGxdEgkgkhVwMsmLBY8yAnRrE4F6&#10;CMvhuCYakKR0cVntJCgggkkDiOALAVAAAr6zT9J54gILwYkazBeL+OjY1f2+LwFEAIhE4ED4L3q+&#10;JAnAMXfGGggl+T8Ag5hEAAFLSxY//8jAI3a9beZspdT/9Lmb3VUf82HYjpQcJmL+j0PpngZyTBeU&#10;fiRwADxIOKRfULeVY1jvF8bavcgagFDcCHaC6cLg039ccHsCDnwosB36j4VsI2cuOsAyFGn1dxaM&#10;Q1/i97osvr2NgUTAEcAjfMJIcLRibq/R+IBIRSwEADD/RS0jZSKdlxmG3okJGhH1aOH8oeNr35ZM&#10;h/aBlEt0O4AC0Y2yzYGRwuGsFIgQ6WDRb5Scjs9+sIdVoSQBYOJnG6LMOE45ByYHLEKKhB9FjbC9&#10;u6N7jKJJZnp5ZzBsoiVA7O0LvQc5gR+FkDhOL1CKC1jwjI1RwT7zYjtpsZtcVZ8lr2xmrkWO3IeU&#10;CNj1fqLtlJ6pXHD7px13+nzgZtc9N9X36XHPDfZarj/tuMPLvhsfdNzeiT73++7q2cwdnR3o88id&#10;XMzcZDZ0vUFP96NzETVSByDsSxQGEKGj0GHoIHyHmrLuK6FgalcAIGHCVwjDkVOwqnCIjbCrHVtK&#10;Ev+N4sf/A0hCdIWizhyfdG6kWKotMY8f0hcyB5C4JIBI/Nm8+GODYnjx/yVHX5aB4/0Awv4R+4hd&#10;F+DAOc7ggJlK/VXCslWxBcABxunNV+8IJR8EswP/RzBhrG+IYbBAOEtTABjsZ+aNgIWIHgWiYR0H&#10;n9f0PWeOVXQWlo9DFLF8LukoQuTHlxvQgK9ztM9gwXnp0nJ7WTttE/gIQIJOeHNmDir6jhiI1Lqs&#10;Jrfj2vsFV2mrYTTKo5zmVOHAdWp+/MjYSudQNGxSlOTFQnLGUgCAACIGEDIJWKaBTNWqzo3zFK+u&#10;v3hsXx1HaDccnykSGhPCiUrxIJguMAkiRDhiMX12pUgWjtZ3WAQzfU10H1a5TNfNlX1CXKOXt5Ea&#10;vwtmFj4ZjilqdAdAcLCW23r+jhq/LcBJexCxHBTK0hHaTnmGhH+EZyWk3Z/W3GBWcePjtju8GLqT&#10;R1N3eXPuBuOBaw1rApa2mMjATY4EJqddNzsduZPLqTu/PnKnlyduNO270WRoANE6yrnBdck16DQw&#10;OpkxVM6ysF3kbadaVgAMRhUK+zLRkWdk+jiOu4WCLIR3G+/Yqx0dBYBN+O2Roup7YBhm6mifeTYs&#10;Ep2b30wDYN/4tvD9+xR/bx4k3iXssyw6PsjS+bS/nnOJbawK4BBJAItsNS1WuKNPpk+wDdDxQF3q&#10;wRwKfsqCAAPzFPAHJMyfpQGCdwp4kBBW1Xtlfd4wkMDaMV3IXK4fql/oeEAHoICNlnAZcKwABxbC&#10;KnzDR0WBR93tvy270TOZptIRmxkvZo9vkb7EvVBFnpBvCOEGELDV+4YaKHCqWnmAhdBOD8nDAjyI&#10;LFl0iU8da6DidZk+ucYs2Go770odfA4omG60UzAFIiqBcsMKmhPZaYdEN3KWpNWe5l2ukNLNLRLH&#10;bNq+LgbKATolWI3OmauLIYiSZ4q3p96z/9YO82ZkY2eoXSIlyaiDp9R4ahRMjkyZuTkCjsjpiwLt&#10;5GWi6D8ahgxY7hdFA/xIOit31AGk/IAXx3AvJJQV2+S3qCMATGI4JKIBHp6hwMowmfALie0INIgS&#10;IaEmK4yHa9W7AtFeybUHNUtEqzdbAoaxB4+DgTs464uxiKEILEb7ApODods/GrvrJ5fu7PzSzQ6P&#10;bO4NHXobRqXz4gsCICl0jeM0VAG3jN3oxW/sqn1kdjGxi2fzo0EyiNi5NUqiAEGpvCzmEZFZC1iw&#10;X/gPWQWcIAFI2P/bTji8j5BpWRHw42TsXYu+nxddkfld5bsAI0lun3fZhImAYgU0ggTwQHJi54zc&#10;9QP1/XMp+ElOg4DMkKuC68sUwQ8xvCmafwLltyiJ5f0IlFtbtpxmQ2BRHqiPydxn3V5MV8osMpiQ&#10;j2T1WrWfOUdnYjLRIFIe79i1cZ4Obgpm7pjf45Oym74pW/QlsFOrL6x+DQhh9gBguCACa1iAyI90&#10;3bQrdtQ/1P+R1fZa36TYWNh/cZydx8CEtA4DEaqAiy7JTsd/gW+DZR+o1A6bwDdQrMn+EnhQHqA1&#10;KRnI7KRwRulF4TeREuM8tTCpPjEzCB1T0AgfhM1vkZL4rNWHriJqjiMV8Cl3hMY1mURMfce+16gK&#10;oNT6WRv1AR98FaTGZwpbdpyZLlIu/ocdsEyn1XHleOLYiB6U/8lPIZyLT6UkcwrfDKBGSjD+FKN+&#10;HEfjAoagrRoLB6+BB3YlyWv630BS/3Hf5JDQTiywVW+VLRGt3vJV4XuTthsdtsysMVNn0nHDKVmt&#10;PXd6ceQurq4NQI6Oz6xaGs9OaT2bg8EERnw9kdliI4va1xiHnmsr62dKw0IWHeM2iISKZaYsUhrb&#10;FoGIBwzZ6QIRFj4PDlbMET63dvVupcRecMhxXACQHxhEdK3GARS9YjR9+qrscgwWBgofIsvnZdsc&#10;PACJGOOIg0WS7GZkRsjMQLkBNUK0OD99GFYKLaXGBMG/YcthSvnnORtE3iQwEPIwqAxvi1YJWAjT&#10;84mvq9WoerAQSOEr4XzmFyFcq88QjQGk+vrk2tPXJXOuGtDIdOIT9kp+EcdTz3XRRyRSfFN+9WE+&#10;SRcAgHoRAI6e3Z517U36CEDsEzbyI6t2z31w/FpwsOXL+BDyrtzMuXxJI5cppU8GI9Y9Pmu4fAX0&#10;5mV4YQU6zAMUm6xXIhyM+hWNGOSEEE1hW0nfYRU2rV/KjM+kMaZuCROHNlyF5C9tQ2Exq5pTUcGe&#10;OqmYQUV0D3PIii9byjyjtUZiKT9KTngYBgKQAAah7CFAAkqSWJatCTTEMAhRY9qkS7qXOs5UzCIp&#10;rEAJkINBzVmSgII2wJ/DpEBzUOn8OGg9K3lg1y7X865Y9QlpjTZV4ttuPJ267lg26qhu0Zpmr+qG&#10;k543YyTTvbE7PDqW+Il7VExj9jT34KeIi/HoPrFhwzRyE30HWHiu0BF8B9G2lZcfQMTyQ8L3CAzi&#10;YpPKBCJByQASTJRMPm8ObCtcI1AzpYwpJuYOIBR+fx+CfU+EgtyJ2acVMx9soFq553eLf874edm+&#10;BCCIACQJMJIkU1J/lpmP34AkMj94+mt5U89/whDJ3SEign+iHU2qxM+B0g/EWMhSxpEKAwFEAJTh&#10;XsN1WjU9r4+8WEV4gQYmEVEaQAUzBzChbXDKAhaAEtfiuzlo9T/fUwIlYwwovVkGUT+hv0jo23wC&#10;IuSY4IyF0eCcjbdbECbiASDhePoe98Dx3NscREzUQHxm8uQXaPSL8jBQ4jh4kKDSlK1Wk+3ODF6c&#10;ks2Jd8pSF4SITWNPI79YSbaybiaNlQMgJ0PnwjFqjEBS70OntlyprY6p/cx3QXRG5yIprX9QM1Ap&#10;NcRMKA8gpkSUpiv7E5OEDp5riTEZkHjWEB4WX4mhJgsNcX6dM6f7sCQ6snRlHpmpJAGUYCKk7Ze1&#10;rx0LM5EU9KIt47a95dmIzkm7ACZ8ptW58kWZBhWqnAs8en0ByZ7rj7vaXnLVWt3VmnVXrZct87XT&#10;67q9ma/beig2ApAMRlMDKQrH8ML5jofdVkPDpBLjgoHwvPEOYftGIV5Po2XnalQK4IGgPCj8qsLx&#10;vvnMRSBi2/T+ARFKH6Qy+Il8ujPXYa5S6Filsl+Dh2PCtu8ibQHI0Vc1d/Ljmjv8omJKG+7p/uKf&#10;N35etgcAARACiKwCxbuEY7e2PXubR3ciRhaXdSIeODKLD80/QT6POVXFJlA4/CMhSZDEQsL4hO7Z&#10;jn+krn0Aju6lzxUhMgOj6F7KLJLJs/exD/+i9MypAogqQ3wtnulwLZ8OIN1Sn52XHaC/xAQQWJdZ&#10;PHlZFrCJhcjsmbwua0C924ke/CCcD1ObfgZwwYyWQSQSRlU/IusgZvIJUAAPwq0kljVl2zHC4z+w&#10;dPKRbD0xhmqXnBOxh7boHHkjYhtES6hGBhMhNFzmIaWMJHxVe/4cODcBBj+bmP3Jo9i0kdkW6wZ4&#10;xB4AIuqWwCiqvZxGSrGeQUr3INuvjg2HQnkQ8U7hj9SYZNM+FFiIhQi8eLnkiOQqmDc+ZwOQDKYN&#10;z02h6QAgBhYyMUD2YNKwqBb/wYjCfqWGQLQmBiWQaHRZVFzKIKZxfnFteSIsGN7qNFy707KZv/1B&#10;T58T9+TpC/f02Ut3fHrqDq/H5lWfA4QEZmJOVa4rhrLUIez/j+xFMlKRvch3vP85saegXChR+B5+&#10;BwBBwuzbhXjg4Z2jlICUdT6JT27TO9IxdK4QkUHZ4p3uQ4Sp66c/bZiNP7xZOGqXxEb8+D2uSMIx&#10;bA/g8aHi2coi6rJ6bi/L28njQbH4NNOCiXECdExnHKikumPOhLwfFN3+Y5uE//3sbjEQvc+QiUoO&#10;yOlP6jLtBCJmdhTseHJGzAEv4ThbllPAhQ8G0xfGgcxZRNRn0Av6FIOOsaTHJTNlEp+TbRKmGnAc&#10;eoAOhfAy5lYiiOQ0qvpELhSGsokbAoRd19NFSS5rjfXJbFQxhIYaiSxQAAJQIPMTxS/39DBiFo1R&#10;zmbMVmSe2DwaPTzJabAQIiwVsltlwsA+SHRj31IjZQzHZhRjckR1Vwk7E50BFBiVKwKtai9j4ADw&#10;lPUS+M8aChDBSatjKmI7gEFK1ByHLMrPJEKbLyQAAbCoxM12U0y9AMACfwusYzejEUMvyFNEz1YA&#10;DvYFfDg32bEAJjOBKRfQkglTbzZtVK/W/DKdDf2u1MourP07GI7c45tn7tWbj92zNzfu/OZM1HZg&#10;1w4vfeEJj76zPfoPYeQbiIayHiwdmGnhha7PM7GRWR0gKJP/DOAROomUGJ9INv+eTFUxEplNwReT&#10;yu243bRPRuN8KN7tY94hum6ulna1Sc5GxG9TDjIu8X35HWcfHyoBPJLYxruEFHDKOeCLwIEK28Cx&#10;uUge3DB/BUljhOwBDpbj9CvjSQAA9TNC/Wb24A+RnH5TdydfN6Tw3qEKc4B94JewJTlh/PgguS76&#10;KGZDX0UCkFififoSDIUcJPw1BgTHuBbwf9GWepZY35iLfntHqxi6zmGRQ4Ek95oIIpl8xiuGlHAn&#10;Q71V0eR9n2dhPgtoUxNzRqOvGqgkZmHmR0soLHCAXeQbmxbx6eyXXXtSEqioA+smdzO7ZmNS2cxH&#10;b4SoOgZpTogS7dhcGkwemyjXxxQiIYwsVdLk8WswxdlP9rOEM7YLZJpqWNLuSx0fKuZhcfBa/RJ1&#10;fHNWZryT1/JLxGT8uWEjuo7EGlqNjtkAIFlavICG6xiIRABiCC8hpGwvSu3FNfMaVSvNnCvXZdP2&#10;667Z8othkdmJMFnPV4of2nIUOFYBkjeffOoeP3lm6fL8b6O/7oUyCQAHIwfPY/cXdQYDEbUBjjGi&#10;BYxgjBCMgn5kw272Tj4SkphOTur8TnZ7buagcLCKUEAIJfLT+v0iVCEaE8SAROZNVkrf3au5Rr+i&#10;5/3wMoiHn2tk/bhsk7+S/r8tt4EjyOo9vgtAAEiEGcdJ/4c2iZ/vvsLIjr+DSAo+A5hESe/C1qMR&#10;iJCYRcp4tgbIe5MDAGGhb7Zh5gAIgAHmCybQ8ZcNd/7Lppu8KNlAQULa+IXMzfGOzAoxfPRMYIJS&#10;844JH2c0kBuIRP3U+ip91/qN/076PEAEiPAOCPFiOnPtunQddpOWZbD6jMytoe/BoDDBkDXrTCsg&#10;ksruGBPBSVlnR6FrQ+ZJZcDkOtGso5xMAv3uCwwsO1XoaRP01ACi0Va3AwdqW/s0fN4+BZGtKA8U&#10;rKsRU5TLoiXYh2pEojqUT4TFYF7AUrKUHNB/Vu9ED4gD1ETKH6I+mFqb6tQwFMo0FpsCH2MolHL0&#10;2bEwChyUVlUts24AgWPUojJqWACApLN8RebZtCrw4t4FinomZvsy6xgHcQAO9g/AwW/Pevw2mApF&#10;mkq1vCtUpNStmgEFc2hgI8wtIUGLKmmejfjlJ0aTPduHffmOKcTob3VSUFoxC0AjzkQIdWMzE8Gw&#10;3IEZuQl6X+qANoqpE2LaeFtcnUPM0daAJXwtZYl3jniiGBmrVmhZrATFiu+HUIszSyGpbsH1DwQG&#10;Fx3XnVXFUiKfSRjJJKzPYlGencW2dDnlDj+ru3zzQ9kLyh2TFWVH+UkgWwWGIAFAkkDku4AHwnPi&#10;OB2KFXqHozcvxzIT2hc5t6NBbkeMmukKAAkD2m4J0XdtpzK8d8xKFzBvpMwnXzXcmcy86euKnYfs&#10;Zu4xRcKlmEQwkSxJUe+dcDImlM3AVf8wiYAj9Fn6Kf9j/sBEqFvCOYNQMxZzBad+TuRgK80Ez9uT&#10;PDlvurque8q5NXweqyCSzaRNMToHouW6MRLL8HGU+1v6LfbRyJqCmbLpgX2VdkLEJIdpFKxj1qgx&#10;9B1PNrkYmDYVPTCAU2hsaF9yNYTOulnYAj4VGATHeSaCmeEZhvkuaHSAQ2AAKwAYYAoIozQ0m8gQ&#10;aArzAJQ4T00jcUOoyto4XDsjoPD7M8rjb+ATer6uTi1bT0zGJueJcWFyUViJ+wzzfexlGHh48AlA&#10;Er4j3Ist3bmj58vumkkD88CBenZ+ZT4SgINixtQh6fYGbv/A540w+5dyAnyOBSamfAKRjBhTcKoC&#10;iMzBOPuJOhjOsZuCee3bF+Qo4KHXiKRRCfOG0YmOxYhB+J7aJOakVacPHQLQiFciozMBKihX2BaX&#10;fB0flkCynFPbqF80xHA6MoHEirgeozDn98lSAmKNxhTLYYRrHct8eV12pe73G9m5i33EgWNVwj4A&#10;D8+cdN57iUDTnpuoChPp9MlIjhOUsoV5DWZ+Pxav8qY475DV8GDF9l1mMSF+zBqYDCnsp980ZOoV&#10;3YjKZtI12AL6hJLbVAj1ZzNhNEjQzmSdEzKOA0j4nPdP9VUiKgAPrDQOIEEoNcE1KDQNe9rYJvWA&#10;4ljqO+rTBipbGpB1z5j5a1s7G5a8EweRcr3kegd5AUZaAIITNXKeqiPgkIRZoNz4Ngjl+lwP/x/M&#10;ASenT+jSqJcTbRNIYJoU2lJGKaqBjfYnxFpq+wQvzCMcpig+zlN8FQYkamTvD/GmCNXjAQkUCnMG&#10;Og+gAAyAAiCDn4SclnJ3w+b4FAVQlGiEGQFYhINttT5QWY0MoBhKC7GNqkeRpLDspxWEZrlRXZP9&#10;4oARXszqNiI3zNXZEP0P5kG56os9Y97AQqg0j/KGgkaHRycyZw7dxcW1u7i8do9fX7rH30zd3quq&#10;pGLOL2guAoiQt2AxfnVWEp4Qc7KKnRDuo+YEKfXV6a4pdFsK3D0ldJhzzZmfuh8YCfdBB7I8EfUB&#10;tvHbOv8dUigVXa4g86cQAMGHhPEHkHXZ0PW94w4pCDxK0bwOf36mNDRnAnf1DcL9zDNJGvXuI3dF&#10;XJLAIwjP/m18H6tCtTEA24dieQdqXzFBAHN1X8xUBhljweqHYe0ZGADp6bwnzLzZZ1U3elG0XBDM&#10;HQ8Y+CE0GKgPAzaYPix5SzZs8IVwjiUQiYAkzkbYlz7k67DeJbpf6ZktrqVz5qS3+HQ4Pys5NI/z&#10;GsBK5sNZIz/k4QMpog40ENlRg4gaEaLtHYh24xBldq6UkrqkNPqOXjYmRF43gU+E7FDCuTAGCi43&#10;+0Xzf3gzRo0sWkTxH4vCMMrXyEZllPeAwuQynKOMlIRccaQCGObwFIhg2gAssA5AY75cYZQM5k2T&#10;j4zFEBHC4VtTQ2F+kV0boivLjGHNg4bMhfVNgYk18po1OqAULyOArwNAY0YzZpRtj2YQI4vz+ups&#10;/pN0fr3AdRycel6ZBgAI4OEBpO7KlZobypw5Oj41FgKAACRX1zfu9ZtP3C/+5kv3s3944Z798kBU&#10;mXkVBSujyIg3eJoXqGiUEpiQ8EPdCDpgABjoNJmNvgAStjrzKlJu+qLqhk9LAhevSKFzByZCvVkm&#10;SRYqfuEp7j3sY+ZD7Df/kw5Qb1bVlhqxAgDs+OJLfmT2ADJmCrzs+vpeTu9zV/dYMvoPEDLzlOer&#10;TgVITcyfRSj5fcL9+T65AIe4qRK2xYXty8+2/FwfImQ7M6+FUCs+CwCEOjGAe1PmR9IxtJNFERnA&#10;1JfNX6IBlPT1Q4HH0Zc1N3tbsWiVTcQ0X4l3lmPuGAuRPpHBa7ki9HUJQAO47Eh/5jrCgCshshYG&#10;O0wnBhcPFlgLtKNvy7iYWcoyEjoXM8cxqbkHMnFtrs8NUnBru6R976oDbLAYFM7TnKsK0ap9Er7U&#10;KcVCGMFTadlHeln2wtRwRG74ntFIVBWIsC9T68uyc3dTAUC8wFQs6Uy0DieljfIa7VF6GsQ+BSqw&#10;GJaAsCLQIHNWzEJIHZLMdgQqmDIsNG6NZODhxaP7R64xlNJMi5a8FvI5TGIAgtKbr0Tn8ooeIXW0&#10;z+K7X7icfXCgwphyeuH4JebnlXCP/nsAET8naEOsiXtYvCCxtbzMjk7fzWaYLfuWdt5qdy0EfHp2&#10;MQcSQr4/+8Uv3E9//WP38S8fubNPBrK3ZRcT/jvJu/3XVTd+RUEbbZMiViY7Gv2ybngj5RQzIckJ&#10;xx7mDb4RCuAALEdfNKwDsHqb5aVIYbf13pnNa6N5mkiamNyo6OpT+kJOlHZXNrzepQaPbI0KWb6D&#10;+cr2FZcv5aJRb13t6oHEEqAOfKblkM4mICGqQOcFXAzkznMCD2qsaPCiz+zq/FX1FQ1GzHi9rXzL&#10;Yn0xESh8hbbV7bfBIxJTmG8HIhndL+/E2JfMEBggQE7NkIxMvaRjgmxui+FKoWFn+59QDrEmE7Xu&#10;Dr8UC9FAgDOVnA9MC0wdHKkoc1790EwYgZc5U3VdCxPjXrCIjdpRyk7kxgBH+zOFAp2hX1siYwn2&#10;pkGdmewCqE0BfxxAiNQAkMwJKuKu0PUOv6y7AwEdCYFEj3pimCOZ0Wswj2wxrRH5oau1Rblxlg4w&#10;T/QpE6A1jByjQqQAIjhFH0QgEoCCHJJSk0Wi/e+4MHvXTJUiJo4AowpgyKQR6JCZaoCi39R73S08&#10;NPOFhDCbOUvVNFgJ0RkxEr5juhjCRr4QFNUjO2n12Jg+UYz/UGhAYO7DiIDCGlLCcey7BCLRZxDO&#10;i5JYslxFo7XuDRDlnNi1zOsB5JaOe+gnFoZ7DECCspLtydITg+HYDSIzZjiaGJiw7Ui/r98eujc/&#10;u3Y/+au37ud/+4l7++sbN3vaMYqMj4F8AQDEMhuj0Q8wYXtftJo5GCgyxW3IRqRjsh+mzS7RLdpV&#10;4GzLcogepwpq/4w6Y037qHPixOudi9GcwRY08kjh6zI9KPxrCqBnwQnMd2ZUL6jzQwGNAO2YGhke&#10;LPbeVEwh6HCAGs8wfV4WsJV1fl9Hw3w7jymgU7A0ckZ1wCQoHIWCw3fkbgDxpQxWQeROAAly1/b3&#10;SFEDJLOuERTNHNsTsXiZcfgWVvfHr4EZVxMjA3Coo8qzH4p9XPyy5c5+Rj6I2kbbjr9uuNOf1s0R&#10;GwpUoQOwDXwuAAhRlqIADD8Y16VWDnNzAJ4QNuY4c+ZyvHQLX0hVjJ2+wyQ9zrmVXqzZtJPdFWP1&#10;9UgAOO6H6N/ex7pXmVdE/7xPZ93MOAORVEZgoBGJyXjMWWnva8QY+pR2i6oABjEQwUdAycJVsLhL&#10;SBUvq0MQizbfhzou2amsdgeIEDa2ZDA81Tws7IOcDkBE9hcKijMKexs/CnYZVM2cozARAxKv6AYK&#10;AgQL62o7TAIlRmkwUQxYAI1ImBu0Chrh//i2kDNCGjzp7qzux/0BbowSPFfSeTZ2vH8Ek4qXRF2J&#10;ksC5sZ9TG+RduVV0eydTW27i4PDYdbvkk7Td4fOBO30xdc+/unBf/OaF+/I3LwUqj93ovGHe+7o6&#10;K1MIsMOpikZugjlT9Z0V9PCLMGFr9lb0+AuZTTIZrHK82pJ6EuQnkB0JmJJAtq33D0COHkmxxVRG&#10;11W396xuSg3FtlmpYyljpBhktMKo+P5w3bMzhDyJxpE6aGTGkDR1/kpMi5R2gYiBn5gJpo2fuOYp&#10;MX4TFI9r44Dl3vH1wK54vrJM6l0NQlwvCUACcCQBiIGHjgmKnCiAyAcACXOKMC0wJwBwyxod6Z1o&#10;9LfImO7bCg8diRmbaQcjoxyiFDMqPAQjA0DPftZwF79ouetft23OEIp7Qm7ITxr2G6Zg4CGF5zvM&#10;x8oJCOwtbCzmDmCg0ETrjr+qmQkUIj0wEhywJZn3lBagfW0yo/YBVEJkiP65JUaIU/f8F00DsOMf&#10;19zJ1wI2DUSwSCJJXhc1CElPe5cyZwARYyMF2IhOJkBpjPKuPSmbImyKngIEpGMHECFERBLaKlgk&#10;SSonoOjmHIlYOFGrunmqpJEngtlEKJW0ckCEkCX+EKrOo6jMosWJY1EXkM/8JPpPDw0Smn9EIGK2&#10;pcDD2IjABKWGqbB2Dg/MMTwLSg7TAWSsilpa5wEc9DxkqQYmcksCi5Fk8pQfEMhlZLeT9h4dQ4SH&#10;kglxkyb8B9gBcCgZy2QOpTQ4S0dPNAK9arvZ87a7/nLmHn126I5OjmXSHLjZo77bv+m6m6+P3JPP&#10;T91Xv33tPvv5S/fFr1+5/knNjWdNM2t6F0XLDfCRDzprzqpdQTcxeWafyuwRtfa5Cczr0PtQZx9c&#10;a5vaHRA1INW9EdrvnogNXJXc3tO62fQHH9fd3ms6tliJGAJzOyg83R23ZJrKrtY7RqkwNQkxcg+M&#10;Wt1r8lZkzjwquKNnXTOpGPmYEzN+7lO3+e2BxudXcDxCh8dpCE3HNIBWm+Kq7wEIcYCgCBJiwJEA&#10;IBwTV/475QNAZCevwVD913I9ZDZY1qjeAUoN24NFASLM8sWkpA0oNgRIYlYigAjm3OyzcgQiTXOm&#10;AiCHn9fEUCqW/0FUBscpAGXOW4Esfi78IHmWniV0r8EDIN6jQrzeNwwPYPCp8TvmjPW1SXweCb6T&#10;wEpgLDhuMXswKc9/3rR7OZbp0r0o6Pxig6FdqOcrZo2+EYnjPDzDHETSorKbW6L3UoSUKCsLOKEA&#10;lva+ydKa6mz6JFMRZcQJG0AlCTwQqrUTHaFiGlXWLUJCnshAI+aYFHlCvhrFG8xlWbfsT3OminGw&#10;hAOO0xDOhUlspR/YPpg9FvIV2HhG4gEERsJ3QAMmsi4bcCuF/4T/mEvDPB41qNgPESerlqbGI+Rs&#10;s3OD8genaQxUAB6ee24WrQj/rW9s+d/RccZMou8AiQexdbUHS4dmzf4n8a69V3X7j7vu/PXUPfvm&#10;xJ293HdXbw/cwc3AHT0ZutPnYiSfX7mvf/XWff3rT9wn3zx3BwIeRgFGOzoWHdcmfanT8mLxP2BX&#10;U0/CapSQkKTOxAjGrFLoLW1KewVPfjq36/pnZTd9WrOSjXtPmrKBa2aKhFGzzHusNtzh8YlrdGqu&#10;1mKRrg0pkZ/nQdUunHxcDyCbXFdcrZM1kwbBWQiAWp1RsRDYCFEnwAk6jrJg06OgFnGQYN/jzA/s&#10;Y842YrIKIux7bwBB7gkimapYmNhHQQrMPTKCc38htI0SM7PXcnf0frwpV7HfOLS9qeYTAzETD78Q&#10;0AtI9t9WzNl8/GON/hr5aT9jD1EqvA0UYhGYg6FdYAYI7x7goG2ZRAdTJ6JSa+UtlwQzKwASik+O&#10;CYzC8lIw0XX/OGqN/XzTNId8RfqJv4f5NDvqF3yOnuj9idnajHIJ2dEUjl7z1dPVkcgXSfl6Hrs7&#10;W64XgchcQXQQpgGREj+nBjPAA4zRoFtgog6rB6dua6WjB5aZBGhYXokeBmAh8SzPtHxm1BJ9wYwR&#10;iDDSW9hWIyQ+Bb6zjcxSq8EqWwwwIcZOCNacrYyoTKPXJzNuARTuHabCOfjE/Kj1Mi5fQnnxw4jW&#10;29webO4o6jJ/5o/suKVt+E1iv+ei9rFoTgQYcfHghJIujufcdEjsT0ZWK/6jz3qz4WZXA3fz+ZG7&#10;+mTfPfvxqTt5PnaHNyN38fLAvfj60v3yD1+5n/3F5+6X//DW7UvJ+4/EHJgafl2yEYqRfKzOaHMs&#10;BCJ0ICgwnSfY7PhUyIMh98RqQqjNABGq3A+vBCLPagY2F18PzDYnvDx9WTHmUB1l3PRwEpkyYmW7&#10;fnIWtTGY48FcCkY+2B3Xml01XT69bQAEC+GeMGsI/aJ0ePgNoETzMZvwETRmOZm2jPIacFAeAVRj&#10;Lyew17ur5lyukp8DRlw+mH0EuQd4EMGgIBHmCwITIeSJsqKUMzGH6euyAS6mmi9l4IETnwdKvieT&#10;YO8TAKUyL4HINkK59vxiIAAIfg4YDpP18gKBAAQABysBkJWMGbinc8JcQikC3jODA3qEn7Eg64I2&#10;5N1bHxAzgXHY6gFEQon66D+Am3fBvcL8ADlfx0UMSmBP1Oj0G39vR19V9U5Iq/fvl4FgjZmZgABg&#10;khHaGIjsLkBkfZ1ROnI+olga2edKEpQGkNlYN6XwYJIy29+KNrOUpkCElHgm55W6ejg9mJULaAAi&#10;svMqAhFQEQcQURgzM9atcxsT2fUmDktaACCYNT5iI5EJtAloYNaoM1MXllHfTJtNr7iYLoy4xlQE&#10;hkwQZKU7zCJyQmA/tsav/vPP5k0SzodZxHcANGznnNxbEmiYxLazr4/++NHe/7embWJRaq+4AL7V&#10;XslNH7Xc4eORQOPKPf742J2LmVy+Eoh8ee1e/+Sx+93f/9T99h++dt/8zSs3e9U0m5XRCF8E4VKc&#10;XzARRnk6O2YLI5F569U5obmWaKR25Z4MSATAMJPx46o5OwcXGkGfV9zxZ03vEBXj2dhlKoJG2au2&#10;O3k1lilasMjKjkw8aDEdEIF+M1IBLPuPGm5ne9MNHxdlFmk0Fo0nUxJHJB2fUHPrWBT9uKDOnNO7&#10;jCmv6DMlKytiP4AINWnrEynfjNKWy36QwD5ox7jyfx+ypcE1LXPQT27bNuUOyggzmL4umjITxoYN&#10;kBzWOS8YoDBpDgEsMFGsEpmAhHdjJp6YAyB6+HnFHX1ZNYd0vg3L4Voe/AEA3h2p5gwSmIAo90zn&#10;mel6OEkBMxjIxq76mfr/cL8i9ub9KOZgRcgvsd8CDz2Dpa5jiul9cE7Yjl1X/+HXAfQBjrOfipHq&#10;/gxEvqgbYOJUhTmiQ2tGuens+sQmhl3s7GwKRJq2nVoimDtz5XgYs/njEp0H5yymDpXXKYZcZH6M&#10;Rr1q34NIfZDymal6GObXwCRK6ohWOxUgwXEqU4ZaqxaFkbICHrAQm9krQJgDiJgFx5E8Rvq6rRks&#10;UCCzNYz88ecLPpOQ6s7+ZF8yImMCWTJZeJ4IMPDLzLfZ8+s8Ai2reiZTyubSiGnANub+EO0D4Npn&#10;BCAeTGBv/nyejVDwJwYikrLMnMmjmtt73HaPvpm6Fz++cI8/OXVnzwGSQ/fis0fu1VeP3W/+7hv3&#10;V//Fz9zP//6Ve/SLvjk+6Vgo6hilFysZatSnDB9AwWgTJmlZBEECkzMQAeCk9PiZOrOyJYANzmVy&#10;PK67g0+8czVdwjaGsW05SkC2JgKZs7ZRbUbJzZTMUgEWozTeeyYGAiyD/br6wq6NzuMXJMX5QjYs&#10;Eck5B2JME30nE3NVeXGGAg5WaV9mKPkr88+aLy4dAOSD2ceq6NkWonsJ36P/N8VEUupbOCsBQUw2&#10;zBYr6qNRHBYCiFSk0KSMGzuUica2vTc+hItSMmcohNthFu2IjRx+rvYW+JC+boARMRDelzfvtgws&#10;8LnQhjg/uSYT+WAeCAlr+AAJ3Z8cDwUiGxaZMeYh1sH7Z9oDAIhjnXN7P43PegZQzNcjoMTcYWAC&#10;PGBP+NaODADFpsSwOA5TCBa65ju0Hy1TGRiJj1YEEKHj7whEABM6mykGihIJ+6JEFgVZ94tHke5d&#10;16hSsfwRMkf14gUqKCqT8shaZaJdMCes6FBhw6JBVIbP1rzJYgtpCRDMV0KIl7AvVd7FDgAQ/mN+&#10;DUDiGQvmDOsGAyx+Pg3ngWHASubAYgrt75/9MZcC2IRnCt8Rc7pG31E69je2Y4zHs54NZjuzzKeB&#10;CeeQcsLcMBVQUh2H6UeHtJmQ0TWWQESKZCXwzDwpuulN3b365bn7+M/P3cWzE3fyaOb2z4fu+aeP&#10;3Ouvbty/+q9/4f63/7c/uD//D1+6vWd48tURCZeKLvOJIw76S4cgxyCvjoNdjOJjcpACz4JhBox6&#10;BkBldFl37SNGpYw7eN5xey9qGm1QKi/NdseNZ0PzjTWHRA58hyfiQxlN5uUU+jjuGBk33HTcNycj&#10;CjcUyEG9LdNWoy9VuVAEihrPlVmSLlL8igXGvXkCUKSh5hUie6QMpO0zlfYJZe+NvNxX4kCS9D+i&#10;/3bzasNh1k0FDpiTPBe0HqW0yZ3qr/ipEJ5z9FQgo3cSTB2fDJi390B7ACJkqaK0KDJADFuAPfDe&#10;AGPYD+fHBzYQyyQZjTo49EWmMTDgAg6ejTxw43HXbW5Kd9EdsQXAxHwpgDzsQ2BlzliBAvc0EYDB&#10;inCMsx/JgkTa8PVQYR6fFc5hC8PLBKX2C9fZ2xu4NUZ+krtSVPjClir6OSJxEKEgEWwEhmAjrLYH&#10;xcLUgX3gjGQ/TKNKhyJCpMpnLd+EER6GQ549OSiwENLlYSk5sQAmvnHdvGWsYlpsGqjs5AQEui+c&#10;rjAR84XAQES7cZISwbHK7xpBSfjiOCImKHZKjYcfBaCxzyiag8LYfUup+Qy/DRwjsd+rEm3HjLEs&#10;Wb00c+iGkVxizmaUTSYiER0DEbENAK+k0RiQ3El79kFYlHPGQYT06ZCEhf+BHI2jV1336Os99/Jn&#10;5xbuPbrccydXM/fy52fuD//tF+7f/De/cv/+v/0r95t//4U7/KQpIPG5I2HkMTqstjYvvEZRRjXz&#10;jagj0bGsCBJtoXvB6Xv4cdPNXtdkzlTFhpp6NyU97wJERntT9/T5Sym4OnpRTEHHcB3z9PPudB2o&#10;LkqVKwgUO2TI+mUMKK7DyEx0Cp8NrInIS6GTNuZkM5FPZNoclOcswwAkkzdJZbNimuo/VV1bQpWx&#10;REX/gYX6JwdvYQ6Eq8nTwTRWX0aJcVirr9Hu9i6jaI3l2cjcxJmKMxLlhHHg38DpyjR/tvlQsUz9&#10;yAzlPRrwRwCAo9yiZS/KPmAAeOj90q7HX/lEQrZ1Ow3XaIldyEThGJ+W78PmMI8AZvhtfESnZKDC&#10;/4TlmwKT+ozpEjljuRZq1zn8NIaC+UYAuovTqVuzGbjdXWdrsKiTsTwDn0xgs1oZBg4+m9WP2F45&#10;vDzwqfISYyoPNJqxBkda5okalXoTRFnopBQcYsYv6/jmGpRSFJ2qhwxWUuDV2SXURbUiydkH6ijr&#10;AhscgH7+DCYMJs22aBpg4qujiQFsMQsXVsOxeomwEhyxILCAxpgDJoi2Md+GURdA8H4OKTLgEoFF&#10;oPb2PQFQLBPV/C+AiAePBQABqN63QQ1awIR24jdKR5Uwsl4x4XgWpgQQ0bH8kZxnCPg1SJm2kVpg&#10;MHkmGvm6466/3HM3Xx6567cH7id/+9J9/feP3dvfX7kX31wYiPwX/8O/dn/1X3/t9p62XblWs+rx&#10;LHRFB7P8AtFYOm0pcq6W1Cn5j/uw6QMCR5R/8rjh2rOSTWU4eNGykXcDP0UEIq1h1fUOGm501Ddf&#10;1brazsLpYn0okYUfo2tQyDulZ7awszofURiUyDrlYcbmXgw1SvekQPgIxk80Ut9ULOEtW/LAQYmC&#10;IHPThbqvjL4Rs/t+Re9HoEjbbWc5//Jcnu3MrikQERUUNitAif+P/wTTgomlPPfBpzVjW+SG4EsY&#10;SUn5Te4Lvg9GfXxOgIexEI3+MA7+szB3FPWZvIIF+LKIDDK0JdcghMy5ASIE85DzwXrMqSu2xG8A&#10;hIhQWPiK/mVzmrT/TPfIPubsPcy6ytTnkJBE6Qsp4T/xYXdYEuYcgwTm1dFVRyDCtP2mkE/KavNa&#10;yCUgzbVHKUB1ECkk4VRqeGAioDSW+7+BEkTzbWIC2KRlw5IbwgxapvdTrKjaw94X+sI+ZMLYBD3R&#10;aRaOsiJBApOCRpeMvmMOAWDUXjVHbGtLIKd7q6pjllE4mIpnMgADc3BYVgLHrNUbEY2GtRBJCo5Y&#10;iknT2QEAlB9bDlCgXgefmDc8G2BAKBmwCMCxxFD06X0r2jd2jP3Pf1G73CXYkZh1MCeefUtMAAAu&#10;tEmwYu6FRi29TF46LxppH+dd51gv/qji9q967if/2Qv32//yU3f2cuqefH7m/uzfvXX/+D/8hft3&#10;/+mv3NHpieVvVEYZ1zmV3Sp2F9YcYSTz+QL873MPrDiO+gARBkYwfFkASEYAXWpndd2CjapbGb0T&#10;DQo3n525F19fuPOPJ+rQvvYsoEGBGjo+bAeHIE7TRqMkMN000PAdv6gR0NN2qz+q7YyQOAu51/5p&#10;2Uwp8lRIdmvulTQwRGBCBCsWtsUktKU9Ygr8fQjPTQKXRS5wPkqBMvRLgQXC6I1voz57xyxkAS9T&#10;BGBZKTFtRmzKAzAnhsxUgBRgN1CPQu988n4AEH4DFjA4GBvhX5zn9AnWrWlFfhEPFLAKTFhCyn72&#10;MOYipQMAK1gGbAOQsHlUei+YUgCTB5GCmUb8hrVwrO2ne+R9Yp5a0prABGc44M9/vHPumXSBNVLS&#10;UWyb29KGkWBzen8Fo7Y5MjVaMXqikN7vIMUUlTSRYiAZ2YkULeocaJRhAhwdVgDS0OjKAt9M1Kv3&#10;1Xm7GYGIgEH03s+WVUMLEPgOO0HhN3V+2AP3Y6yooXussz/MQ8AjZoIZRhjLAE4PahXQBBqAiM23&#10;EQj5EZ/wMH4PH+oNs3+9n+QjKdxiuU2cpcaQKGGgUTZsRzY0Wofvts7LlmdYzBeBgYT/ABMYCIAR&#10;2iYOIjspMTy1J+BHSJ0oFPQXZWZUovMQ+uOF8R0Fs+97dDS18Thn9Tv+7D+8dF/+6rV78dWl++U/&#10;vnJf/MVT98nbz92/+oe/cj/7q7e+I+oYRjhsV5SCF48y06GhznQMwCMnk7MoEENwendmFSk1ERqN&#10;tgIuEpPIioRVDi7VMZ933dXnU+uc3Cv3T0SA65DJaPU0rtQ5pwOXze+4qRgGNBlbng5PB+eTOT7Q&#10;avJGOidF16DkxEgAeixqfaFzT2Sjzwoym3IC2+V5KExsROLbvqswzX0nJyaRUV9kYG2l9V5SAgzM&#10;LaYViNKTZ6P3AQDTtmSkMv+EfePnAnBqep6G9AE/AkziUAwGxQdMUcCMwIV3imLznm11/6E+Bc4w&#10;BhytgMjpj1sW/gUouBfC6NwL92SKrd8MNiFTlkEIUOA9sB8sD3OFkC1rGzGJE5ZrWbQyTbgO98m5&#10;KGPA8cxG5nyYUua4ZVBWP7DaxNIr2BrgwjSZtd6e7CYaSgpPKrqv0K6H08iP4hVwfOogTAM/MQ4F&#10;0GibVueXmZOW3VvrZWW+yF6b6sITfCEamWz2L6PajmvvZVxVrKSqCzaHXC+n88uUEavgpjBh8I1Y&#10;oZYcpgrXA2ik0AI56pPYernaj6n8vi6GmJEAgf1tTRp8JwIOwCf4QPCr2FwaAxCf9xGcrMF3glkS&#10;AAAAgwkFoLHtke+H/aH9AAbAsSmKjxmCYLLAzsJ5YCRQ7cDO4iCCbIuOM50APwgT1hh9oIgtvTSS&#10;hwjpUfqOXA3MGygmHYL0ajpddZR1l59M3Kc/e+FuPj1xP/6LV+6b33/ifvLnn7vf/bsfu9/83U/c&#10;z377pXV0Fjxi9GRyF6YMjATTw9iJ2s2criV8VDv2P+n4psAzdTSZLbUeiyIJsAU2hNNPXg3dzU/2&#10;3OvfnbqxRkrCjIAxArsDTJivQ0ftdOsyTQhJ4kT1a7KcvOh5Z6SABY//o1/13NFnUpI3Tdc7Lbn+&#10;eUV9hpwiDUZ76k8HeWvruIL+sYQJgVX1ZwCBUo74AqgUZ8yLqJT6OWwC5QOcCVW3xKhQTnxApIrj&#10;N+E/2AuMAqckPhQzEYzliKnB2gQOAIuZn9JBWIH5kqT8sInZW59I1lR/ILXeTAsNArvFbXPmougA&#10;An4UdKo9oPDyps2jwXSFfbYFOvQzGCTXtExa3R8ZxIAITBgwMkeqgMfMG22nT1rqhXSNQZvB29wP&#10;lPTQwLOGYuMHYdQHQDBn8IewpgqFhEgGg36joEQauDHYCQqF0lXEPkhtT0t6ZwXX1kVbAqbWWKOK&#10;mAer4FGLBNPEyiOmU243kxIDIEwn5gNINNMGINwkn/gzyNsAaPDIwy5ICPPV3jGHPEviHnxtVClG&#10;hkxVDyqYIzbS6/6Y8Qt78tEUKfeWN0UAEHO6Ssw0ERBgmlhj6YVA7b1vBLPFK0kAiaSUf+9c9ZEO&#10;7yMhDCzAwCkNcESSymGy7ThmQsN4cCjDOBjhDP01srP2SHGgtsdfNZZiC0DYB3ZBByYMR/Tr+GZs&#10;SWgnzyfu6u2h++YPb9xPJP/4v/s797/+j3/nfvq3H88TuA7UgZlYBxAQtcJrb3MmBCTbOEfVKWAC&#10;jISdWcnVxHhak7KrdAo2VZ30akDgyc/23etfn5nDENAzb35H96RnqWjgKek723EENutVG3RIzwb8&#10;GNmOLruWrYpjcPyk4q5+3nMnn7UlHTd73XD7L+qupj5TkNKyOhvPnJFibO3+EP4PDxR3RmO0HZ8B&#10;yobj0kBBTMJGeb0vohymiOTkRKYBkbWOlNDKMKiNeGb2xfdjKfHajnPSmIgGa6YjkPzHb+8L0cDM&#10;EicCCs4HGGFuMBDYfCK1HWZKTUBA9MRfL2f9BwAyIJe06hS8JnIjFq5BC7BgcGJBLDNDYB0CHZIJ&#10;CbFjwrBkByUZmOPDlIzJM5k50uneOYyl5FoHFKHSfVNKNIqUYf6uAR6EYq3mh26c+hsFqlXJFgVx&#10;oPdWHMhMBfwOm+aspMYmNUmpKWLr4gpEmhNMGdFldQKrdiaaxwQ71u2lqI8pu9hLMIVYc9fnd8A+&#10;pDBtNQQ3KcVi7d6crm1mjzo4zMbP7PXAYP4ZMQoAxqI2RHJQDgEck/b4H6CBMQU/CCBC7ZAQTaGx&#10;d4y1wIB0Dt0frIbv/vyAjQ//zn0iEotIReCBwMKqJNKpLUlsC/sBcBaGrkgJBcjkyZDFS+o/Wbwk&#10;3bE4F6MaysiLNC94NGeETpUVqBPeg1XQsSz0J6VmBMP8gO4PLqvu0z975n75N1+5r3/7xv3l/+pn&#10;7h//u790/4f/+Z/c7//zH7uBRsbWPkulUjg7a+H1vDm3iYbBRjQatssGFmW1c2e/IjovJjQuGCOA&#10;utLxL77pu8mTquufqUOLqbCiW5H5G2YOYwZ4NsgqbLQfUTT8R9jWKBITAemkI1HpNkt+6Blq47Tr&#10;nkgRryvuQCCSLxci56lMP5kWRCnMLFPnL6rN0mKvdyr9BwgzhJsyRWh3RmFm48b/L2kAzGkQM0fl&#10;s4KxAfJcpm8qBiRsIw+HOUukfwPssAMYHs8Lq6toO9sM9A8Finr3wUS1d2jvUqO6hH0siU1AgE+J&#10;52YKAaYGTA5/iEWDdE3ESjycMDGRUD2zqNVPoz4NkExHXbeuQY0IIpPtADlYA6UV8zB89VWS95gf&#10;1b8UMF7oeR6VTcZP9YxPSTosGjvErCUJcfKk5vaeN6Tb6hMlsTNJvgqINJlDoo4talSDMZDTUc+5&#10;SoMivesWMcmWBBJSCMKprNvbPxISWhq7GmSgTxxQenjMHqIPKAnsAzOHfQAUZu4ahd/ZEHgAJgIS&#10;VtGLFNF+7wIu6rwDUUiZNy2ZQRW9XOa5MEuWjmkzYiPTxEBAnRYqB0CZE1UAMgcRPPj6hJV4EAEU&#10;8GlEICJhWxk2pJfNWr2UOaA4M2CJX8VeygqIwDIwY7jvEiMvwKkOspujc254NhLtW9VLxmSyWL1Y&#10;EtEQ7glwZtYyn3RiRpeBFBWnI2XukBBJoaaEjVCETwVKeOXpeIAKTKWitp6ed93lyyP32U9eu//0&#10;f/0P7s//86/dP/2f/+D+p//Hf+V+/w8/lmlSNWaYIt0fZqFnLattCcFTRY7BAAXAfMyLUdSHRbFH&#10;9QvRd8CMURFfV13vm5UNrcA2s7IFSBWNbAAiIWwq0QGcALiBt4CY0dgyM6UI0PPzn7TtOF8xbt3a&#10;mgEKUGEqu0WCQrWxLdF1/ccoCmti9N5Mf3uHak3mCaFkC71C1/EPYSaKKRsr0T69S+88xT8AyKDE&#10;B59XrS4sUSwmOOKApK4KZSeMOcvENtDXfXKPlrKu77wnzsEgAHDA/hgIjIVoACFXJ0/Oi7aTFGam&#10;rAGSgFftRoU4GMyICYtqQ0Cte53Rpxi+9ANGAUPEx8GMbXxs9Fkc9hkrIrahAU7PcZTX/TdcfZwV&#10;iOya74l6MZ3DgvnZGrIcyATuHBY1KJVc9wgAkQn2ouFmLxvu4FXT7euT76QSHL3s2NKf+UrGrVXU&#10;scpCKKIGvMxt0cZSPeuqzaKNuIzElDJsik1QDrHFYsO6OCMpJgrzYMg8LUh5rNgQcx7UoIRn6Wwo&#10;GRXBrLPmCSlKyQkZWzEkKWLIQaEwjqg+VeGrdMyuRiiNnmUpkPfLQGkBBQ8iftasAEGgEGpVwihS&#10;YjzMsLXSBdof1oLDFJ+O2e6AgsBjYXb4af6AUU7PARMiSoRyI7a8pToxZpBFY3Q8jl8+y00p/bhm&#10;oMBL29qFqTHC+yxRQIRPGAo5Ntyr9ymJ9cj0stwYdbLxS3INULCyOSuh+uY4U+fDAQpTwSQg7Ejn&#10;8x1NgKdOS7IXyl8Sc2sPa+7l26fuv/w//oP79KdP3K/+5gv3X/13/9b93b//vfv0m2euM2h4XxYT&#10;GVFMKT3V6fne7pM1CqPDH0aSYN6NRGv3bloyc7J69+qwug/mPJF9TCQAp19TnZj5HTyLt7eZ8qBr&#10;SLkAfEZF2g0F2H9VU0ds2cS+yU1dx1AMx/uwYEQWmsd/pfuLJ7jBPHDsGYCqfbfIZoaN3Ev0jGJK&#10;pHQzWzhEvMIcHyIi+J3wNzFR7vTHdQMM2Aa+ge5V1h19XZU5QG5E3QYQQtPVPfV/ATjRlx31a+7N&#10;wENgD5vAgcn8EwYFWAjLeNjMWbU1E9+Y08L8pV6v5nIFn+XK/wALUSEGDfxi5GkEByu+FSSYHIRw&#10;Z28Ebp/W3aNf9/V+ilYTpthOu/GjukW5Tr/quJMv22Y2Tp7VLAKGnwmA6J1p4BKLHSIXVQ0SRbf/&#10;rGFs4+Tjrjt4KTPzbdudfdFzx2+6bu9pyw3OxUZu2u7y1dj9/hdvXLtTc2uWSyGGQVQG5yejLyN5&#10;PpcRHXogE0cAMhZ1YtmIWdYNRXGYgQttpcHMBJIAJMU6trE6fE0NKQYDM/HOUXWyCiCjEUdgsEO4&#10;UOZLWiM3DlSAwnJVpGyMkHWBVV2jMPVGekLHsl4AFIx8DhMprTlFBQZ00Lk5Qg6JmTM+hZ392J/n&#10;IYTMfpa1agAS+TgAEXVaGAn74g/B78LozEgNmNni5XomRhz8RIAtuStEsMhV8fkpHhwATJ84t3C0&#10;cr2djI7f9XkjXAv/yaYAlHRo0qLJlcD+J+25qXZmhLQIiwR/Ap0Kb7gVEcIMUjvZUgS6Bygq85Ca&#10;E3WyWd49/+Lc/fZvfuK++PkL99lPn7nXnz9x//G//yf3xU/fmPkXojWZ+oZYUMp1jvMGYMw6pQ15&#10;/tnbmjv5rKsO1PfU+TDrTY6brrEFVh9E8YusccNoqvdjJq8YK2YNQII9zrMC4vjSAI7pk4bbf960&#10;ZLbuUcmAmpwH/D6cl3dFJIxCULay3xKQeCZGuPk2WCQLc3vwI+G4pOYKCloT8PFMMBEiHnuvS25f&#10;5grgQSYmeSAhQY50dOa8HMoUI8+DftNQW2B2ApgwDJgW5yJDl2QzGCOVxMibMVahd5NVezNQmRQe&#10;GrvkXTPPiGcH0IypqF/xrnm/sBlmU+Of6Isd9QUKmBt7AuOjL5ru5Iu6u/pZ1wDk4puu9Mln+Kaz&#10;OZmLJXf0uusuftJ3T383UrvXXfeg7LrHFYu4DU4FKMc11z3UoPW46WYvAAy9788FGJ909I5abnoj&#10;9iHgADwOxDymj7Tfs5Y7+aTnXn1x5J6+PHCDo4ZbwyHZFgoTUYF6MzMRGprPM/p4PwfMA7MFuk/d&#10;UnwUxP8ZkQndMpoStgU0cISi0CgtJgkUFWWDSdjyDwIsqBvfbckIKSAKYH4CmVUWgdFv7HY6OwwA&#10;5YamZSrev4GDF4YUQASGYSCCY5YkLnVCRrgADBZZ0XHe0eoZBcoclNyuYR1X55PC++jMuu0XgIbt&#10;TFTjOiwIDlgQViaaw/NYpq1+p8Q4eF6AEwZjIKLR2DqWjUBiFAIZ2FLjKOUOWTrym7ovVPMsb53J&#10;Qrkzb2vTkRjhTcRKDFjECIjV0yEZAKrsL6ZY1+hHLVz8UPunQ/flL164f/rv/9799A9v3f/mP/6D&#10;+5//X/8X9+az56ZUMJ6h7HoSkEJtD0Y7nrsrVnTwMTUtau6rv7uxeRo442bXfQ02vlgV7w7lsTC9&#10;3jP1YgipUzM3RMRgaLQ9fipYKv6tkljvyduOG13VLfcFkw1KToYkFB0TggGCdsOnxAS8OJA83IBR&#10;EmJfBoskKRHhkYKipDA9fE1MA6C4MZmmRFuYKoDjEvBgGv5I9wB4EI62ui8f+4l1REc4D/cF8BOq&#10;JVKC7wIg4VyERumzm9IpQAMwgOkA+pig9D/YBZPsMF2IkjCJjeiHRXvE8CjcBYgTasdKGF5VxCoE&#10;avo8fNt0178AFMbu2e9H7ua3A3f985E7leKj8Nm8X3yMouCUrRwetly1VnTnnw3EMJpufFF3xwKW&#10;yVXTjS4arndYdYMTAbtA5PBVxyrnIfs3HTc8bbj+YcMmW559NnSXX4/cY13r+W/23NU3I/fs1zN3&#10;8/OpGx213Ro1RIiYlLqYNMxtYcRcdz3Rpq5GNVv2ssHkqweyo2QHSmkYdVEmwp1pqrlH1N9CwSiS&#10;7SOlEssIYVkLzUqRCOXaZDopWG1EFqsaTy8CBkLiG0wGT38wB7z4xC+UHMqLWYDDzhQ7AhK+b+s/&#10;nL6s+wIoMEuVT44lTR+zBecrzAMzJwAJ5+N6dj7J4rpeVrdxH7AtFIgMWsuiFUuBxWGu0T7UKSFU&#10;zmjDiITTklwJ8iOguKQi42k/iehz+7gkoNv1IoWhfaHw3nzxLASFw0eBLwQAgcXhOKuxpKgoNQBL&#10;CB1HOc7t0XXN/c1/81P3f////I/uH//TX7v//f/pn9z/+//7/3S//P1nxiaZycwaxbwjsisBk55G&#10;qpNPe+7tX527I1HZpz/fFyjlTCk496/+9mtjTZ3zjI2WNkigMPpO3zATUCahz8XxfisEhrcT+Q8A&#10;FXwP+MYYqQFWo+1qjy6zWwWujQELmem51Y9gdYSM6aOAw4N1HLaEyBeAEf8eBEcs4ItpCHswp6Z+&#10;ZwV4+5/8/wj7C/BIz/N6HN4kjr1e0IpZI2l4NCwaMTNrBQvaXa2WmZltr5khjtkOG4K13XAahjaF&#10;NEkbTtO0SZu0SZMGmjTp+Z9zv5r12u3v+3Rdz/UOvBp453nOc86NTh1TJZipdKSAUq5nuWGX8XOp&#10;ELZF2nIdCAj0+YrCy83lL8BRHRAZW8XQBKYCK31GeTskrxVRK5aoIuTywIiBi73ItSrnhRmug7wf&#10;pZTlcHGUhgjkBAsZM2WrVMCmt66QTIGLv6ccDdNuMo9KYwLJgUq0zgXRuiGAjs1VKPU4nQPUL6iw&#10;uNT6GtX2epGfT5ZHqZrodaN2zIPUajcSfW4Di1hXJaoHPKgnQNSPehHvciPeUYlIawWfL4ebIJTs&#10;86B9LozOzRG0rw+jfVMVkr0eTE0OoDFVg/IKF5ZoEqofrWMY48KnLit0ZxjzKPXn2EXTAtQur11W&#10;Ng8ZgrSza3FZbshygkGJGm4TCAg4iv8wg2wWdypqWyXwaaHlu4jAtms7i09G15IAfwAFo3ESKqBM&#10;O5x2LGnHqw2UVw9z0y7aNZQM+OrFv8S+j2JZ3kjmkGYROiqGQTIsbWwVkBgYpRnH4mulb7/q/Xlb&#10;i/Tqc2VfkHRRnIVsCatkIOT3k1dC5xrA8LqJlekzy44jdpRN2SZjmCzrGprk+R6lxmdR35I2c3dU&#10;DxlNPhniBFrXrnSMyNLOTkEhxzul5ywQjI/JVqT7YkYKRLIwekqcmrYqzO0axdSWQZy+fADPvOtR&#10;jM8OEBycuJNi7oTqKyS7h6KVZUC1gEN5yvh+mdxcBJAuAl3bRNLsNHncQX2JItPYqvehhaHfVVG4&#10;+u0l/+w7k4no2plUJHgIyAUe+q3fuFTskbsvf3vH5HqrAAD/9ElEQVR5NCQJvE3U+lzQpQRZzUVd&#10;Qwsw5HwQQNvmsDRdVPiVWJ1XhsBF76/kNrlVOY95feU2l41JXiIll8nmIfYl0FBWqrwffspKnzcf&#10;JWWO4bTIz/lLEJB9R2CuTcByxl7P78TxutdxbXAILMRSZKCVbJJrWq1YtJmJmWfxs5SGKY8o5xQH&#10;o1rEhRVZVgxbCY+hJsqFFhdqRz22qJX4WODK4eKnzGooQ7S9ArVa7BM+MoEQurdGUDfsQ82AjwAQ&#10;gEpVaqhYlEDE5XGhYSKAUH05giEPKkLFaJ4Oom1dFZp4bJoKItntRYr/2zQVQsNYENU9AcQ7vXzd&#10;ABrGg2icqEJqNGCZ5KnREFp4XsfGCGKt/Bx9IUyN9SMRj6K6K4AlWgDS2ZbHIlrK2woqKwsUYMUK&#10;or6yUnnhVG9CBsdMeWrIPiw71XZvSolVctsSTJbJUKqFc52BgRaPWjjIxuGizq+IZhkwKbJVlFjx&#10;Ba5grtlinMZWonL8DJQz2r21GOQ6fNVi5rD3TYPIa567cj/9HMfVLMM8NYuMxuQOAUUL7+rXeNXr&#10;aCy+jgzQin69+jx7LUotLRZ5icS2xFAcjxAXD1/fkXZiClrkrzMQUYCPFashVfa1O7U/LDKSkzdd&#10;yk6h5IoGVWq3hsBD4KpJbSH8svlwUdo5iwCSlnAKR9ZOWpnIQSk3BF9LAbadncaW3Rtw10M34S+/&#10;+VkkOjzUyTnmCSrxZhFUlqGAsla/Q45oNa+9mIXmiLxKkilaMJbUJZsCd2nJD7kKZSR0opD5+3HR&#10;6/opUc5sT7ytz6XfwUDbsqmp/ZX+wP+TR684RFpPOSa5VpnKNMmQzflhmdzyDPJ1Ze8yWwvnngMW&#10;VwMJGbR6KPF5AaoK+5idxUf5wKNl1NY6mbVOODkBhqCt+AnLURKo8DeQ+1USReH46nKg3092C3lL&#10;NB8FIhY1Kpc554MiW0vJ2CsIsK4wXyNORlNdwA2U/0/p50tREjSUUgJ4UEWgqGouQwmZQYk7H2W+&#10;QlRWFcNfU4bUuB/1Yz7UEhwkE6KtlZanVNVYga5NUfRujaF1TRgV/goDiuISlxWGckaFHVV93+Uu&#10;J+D40TYTIZgUU9K40LEuhu6NcfRuTqBrQxw98wk0TUTQOBq2wMG6/iDaZ2PoXUhiYFsNBnbUYGhX&#10;Dfq2JclCYog0eeAOlaGsooSvX4LukQaMDvchEiEzmUlgiRMiLpR33KTWdZ+ypMiVZ93brrnGSbrT&#10;7qJcmHLSukIu+DzFB3D30MKSUVZ9Z1Qv1QmR105wHc+hZpQuVHZqhD8Qd6tSTjiFwgtAFBVbIG8M&#10;QUU9afRazkRzhgyYWnSV/mJjEVowVxbvYqSpyZmrF7wG7195TLc5aWWwSz+m99CCtgpoOi6CyP96&#10;nSvD6VEjmacFqsVq5+q1FxeJztNrmeeD10DeIjtX34efXbuwjGRWV4LD4gy4sylF3uQQAVt63dx8&#10;lD7S07JDiF3YouPQ59XzAhAzHAtABFYCQr6PDX42BR7JcFgaUgQxrzvva6d3J/Nx6ZHDePKZR9Ex&#10;XIcXP/welFWpsBB/by7gwvIMUussgsoKM5wKMMXcxK7k6htY28pF7bBIJyuUC5FAIhYl74fkla5F&#10;TkHm4vW4hr93jm0qb3ijI0mv5CTxPIGuik1bBmuVGKhsZpLKfG8+J0P01WCRwQ1MTEa/uX4ztYBN&#10;P7d0haS0I6cl/TTvFLKtzcjcoBahqSLQanqupLdcA4PKenlhCIYKGqO8UUEngXtZDUEySTDronTp&#10;LUJiqBSB1nws5++UGCJrmKggiyiGr6EYVR2UDkNe+OtK0TQTQOOMH53ctUX/Y21uJHu8SHR5yCjc&#10;iLV74PIWozJYygVexoVPJlJbiba1EbStiaBjLs5jFPE2LzxVLi70ELq4kIOxIDzegA01Oquo9F4B&#10;Dh29vqBV36/pDKNjfQItE1E0jfIzrCWAbEra6/Zu5pGA0kkg6VwXR+NIBK1TUYJGLQa212CQwDGy&#10;ux6j+1IElGpK2TBSg1UIxCrh9pXDG+B3DlXCH61EU0sN/D4v3yeCJdpdHEOYAoUEAOrM76BrZh53&#10;KJ+qk62AhzuaigspWcuMoURmAYeqhMk7oV1rRe7rDUgU22E2A05E0VA1/Faglbl89bybOxCfzydw&#10;mOWaEmmp2Sj+j4X8msfkXVFXc902NvLa8177/4tDC1q7oG5r4WtnN2bABa4JaUZaAcJr/s/sMXxN&#10;q/ylhStWwP8xO4w+x2ve71q5lAkY8lRogb/hWuf/9bml/+OjxYgOFCMxUkq9nWM7q3Z67eoy5Kk4&#10;seIIBEaa8KLj+owGlgQJDZMtfMyGPnt6LAKWytmZG1OMgYDtqc2zothihwKAiblenLl1H2668xS+&#10;/b2/Q6S+kmzRkZTK6la1OTOYKhObn09g3jmeMqAQ+0lfa/M+cKFmFDoBdunfL3PVSktVKAs5xb7t&#10;uatk4NVD9gQLeuN7yF6ljUzxIGkXvfXGEctQLJHSCBRPxNu6HvrNDEBWLjfPS7p8oSp1ScIINCxj&#10;lUAtA6lsSRrKeSmjtFFwn6rmS4ZUqn4L2ZqyiOMDZagerjBvRbC5mOzAjZoRD9rm1Cco26SCjJWN&#10;k0FbaI2TIVT3ckFNCwi4aOdjfLzKwMIdLCcriKJhpAoNw2FUdxAE/GXwRbgoo+Xw+TxoGo6hZ1M1&#10;utZVI9HIxT8WQ2035cOaBEe1tVwVcKj9qhq+a9R3xdBi55FJ9FJujPM9R2OIt/jRMRM3htAxm8Tg&#10;1nr0L9Sib74G/Vvq0LOhhs8nkRqI2O3BHfUY2UtmsacBQzsJHhur0T6VQNskgYbvXdMRQijhgy/k&#10;hq/KjaqkD9E6PwdBiyDSu6kWS7Rrpg2Q2q1l0BN1LfJwh+FOKLetclm084tSijUoSlFGL004ywAu&#10;VDi6Y2RTDoYMpdK8oqlOXotjiJW+drwYzm4rrSva7yzExR3qNeNqALn6HFtUnJhpFmGvkR5XzueQ&#10;htX5fHw5d1F7PQ6rBcIFZ0dFpaaByYCEr/0aQBHIyvVompwLSYvZnlt8P8k+/Y8WszwTckX6uLPJ&#10;Im/Ax/PEJpSHkq7CLu9EARevtbdMZnNCUytzAcj7oroc6hivACYtqmsIeHpPAUX6u1/5vnpt3teQ&#10;3UARiCqCU8LFYbYuLvK0G1rgJsZX2xLCln1rcNu9F/HU2x+BL1rG30+GcJ0vj4sMxk6pALHQ0op8&#10;C5nXa2ijEIsUe9TvrpIK+lxiniWUq2IRuibK7bBrs/gZl2c4gXZ23RaHPrMTJezYPOQttCZNZDVW&#10;M9dsSQLvVyKdNZy6LUstBUHMy+QHpZhiQcQqNGQcDVmNU0oHAoYCv1QZrZBz253MQ7E7z2IeYt3l&#10;SPa5UTcsO4EfTZQT5pHoD6BpvIq7ecR289a1YcqIItQPhOCPV6Cmi8+PxJBoCVqB7cFtKcqCJKpb&#10;Q2gaimNgoQ7DXJjDOxq4yLnzD8ZQ3xNFOBFEqjGBaJILtCqAAS7u3o21xiSCVRE+HkNjfwzJ5jCq&#10;4n4EqrxkAU7Tdz0fiobRP1/P10+hf1MKPevr0DKaRH03AWgwjvFdLeiaqUbP2noMbWvEyA6O7Y3o&#10;31hPcEgSbOLoniPr2NmEgc316Fpbg641HDzqNYf4PQQ+Awv1BIsAwjX+xeFDVTWHHb2IpYIEphos&#10;yeACt4Q6AonAojRE8JCRTLU88lfgDWZEki1Bu6sAR2XvnMkgiq70fMttIbPQ0Vx5nLArJGty5cZd&#10;bhPPJgnPF2hoEio6VsY7TZIrQJE+GlhcBRh8XO8ve4MtSD4mOp9+/sr5i5PVHkvfvgpEBBh2VLq+&#10;UWXJgEWbCRdm+v8EBrbT8bl08SUNGUvldZD0M1ZCRpD2Eul5gZKK/KQ/m1hEVV+ew3QEOjqPIxn3&#10;mTtVsRjK2JRbV5JSXgBZ6mXFFwgLVBTZKQOrqLlC4N9AefcqgFt8TRu6z89dQerubci10GYtcqfo&#10;FAGcv5tYhgBdoFhUnoPh1b245d4LePkTzyNS5+Zvohow19r7lgUyHbnJ+SCmIuYp1iAmKm+NjK3p&#10;zyCbmjahZZxHJXxdPS4bhBpkOddniQUmyoDreIQcV7CuixiwwFafSQCso9U5EcvgUBSzCiXLQK9x&#10;dWa0mqZJhrgbcy1ZTIWc5OEIdRYj3udCtIeDksLlrkSFrwLl3hKUcVRQTqi6vuh8wzBp/eood+44&#10;d2nu4FPVaJ1MoHU8gZ65WnSvqbPFOrKrCeWVZWgd5XNjSTQOJLhYa3lOPcZ2tGJsdzOmDrRhfE8L&#10;+jekMLGnzeq9jG1vRdtoLZr7qtHYVY3ZmRH0drcjHouisY2LeRvPX9eAWJxMpJYsoYuA0BlDdXMU&#10;ifowotVVBJYqxGsjfF7vXcf3a8EYwWJyXxumDrajf30z6lr4mXoTBiKDm5rQx9cc3daM0R3N6OVn&#10;bF9dbcW/dexaSwlDAOnbXMfv5bAQsaGBbbUY3kUQ2V6Huh5KmbgbwbgHoRoPwrVehJIe+ClvvGRS&#10;yfYA/yeJJcsy+CMq/dmsyaTVVblYla1w2cX2B4uL03Y6HlflvTpFXkOPy5iVLjmYXlQ2Fv9XyXWa&#10;HOYVIQCJlciLkab7V85fHE4JxkVw4G1ReOXNpJ9fnvPKbe2EVy92DX2G9Eg/JpageBZ9lqz8VQSw&#10;dDr/4s6u8xbP1ySWUe+KBNLgOWabIRsRwEhyCEzNLqHHV8jIrN3UuUayX1yf+UrYffoailGomZQS&#10;uSRZBBqKI9FzCjgS+MiLoAI1CsyTQVVZsGIuV7xSV46vfGaBV7nciEEFna0yY6miZ7XYJU+scBOB&#10;IP0b6DMJ9F0hsiA3z5WhUzKzXLs12YefO3asgIBPoCO7lCxVTI8Yp15Pv4nsNBkEKb2/Xk+Fpwoq&#10;VtlnqqrJJ3NdZqUgxGxkD6ugzHBFc+y1FFxosldhAIUEC8lqA2cyEDOeLpZUWIxqXr5cZRNfARF1&#10;EwylqM/X+JEa487Y7kGi3Y+2KVL9ySg6p2pR3x+B209W0cpF2cqdPRFAKBJAXWsC3bPcqTc3o2OU&#10;C2yMYDDbgJ6ZBlTXxVDXlEA9df/wplaMbmnD0IY2zBzooqQIYGpPN8a2tvOxVgzPt9pxYB2PG3Ue&#10;H5trxcjmVkzv7ebjzegeb0T7EFlKfwOae2rR2tqIro421Nby9efb7D1au1rQO9OInslGtA7Uo7Wf&#10;7KKvjqBTg1RHEg3dBLaRWrSP11rd3ZnDHRjc0oCZI51o5vmRqJgNGcwA2U53BMPbG4xdtBEMu9fz&#10;/6YJMEOUTZQrgzvIkHbV2+jfUov+rZQ12+rRu7kG3RsS6FuoQV1/iFLMBW+4nKyrEoFEBXzxcjsK&#10;QCoDpXD5ipEaCpGJyBiVw4nKBaOG3PLLa0JcPTS5BQCvfTw99LwmqqJTbZFoUl+1qK88pvs8Sj44&#10;z6VBYnFcdY7G1f9jtxfv67aAznmNVw9b7Ffft/91dm4tPO2kimsRoFx73XXIL840hpF+fZ177fWv&#10;487tZBKLoWlypwHAjKe8FnIPC0A0xDTSZRLF0mSok61Hj2eVSb7JXqTErOst2U06XyHrihVRXIFs&#10;GIqK1PsLMBT6LGNguhWmiv/KgyDK7lRoc5ig6qMqfUC5OZIQ7ngOSkIrCCTZKKD2LwnwNXzKg5GH&#10;bBnUqN0lQycXvRapPrMAQQbym+44QzDJMwakBS9mKeO4wvMV5i4bmNm+KG0EJAJjsZxij7riOW7o&#10;PLJOy8kh09BcKCNoKOpX3jmxGQUuKi6o2J9h3jhVyxLD0vVRflZOIYGzIANZuRlm1F+5agWyssnM&#10;SsoQDkfhclWgoKCItJ+0PhSGmqBrl53Z34WBDc3omqrH+LZOjG/pxshsH2b29mHT8TGMbezFyOpB&#10;dHX3YXhtFzafHsf86VEs8Ljh+CBm9/ZbKYXhdXydmQ509LWgZ6gN/as7MLmlF1M7+rF23yCmd/Yh&#10;Ho9hZucA1h4YxLZLk5g/NYr1h4ex8dgI1uwZxugcgYOvMTjbhomFbkzt7kHHYBM6h5rQPsiFPdqE&#10;VGsNmlpSqKkhIxgnA5hJ8bOn0Lm6jmBWg5bBaqQ64zzyPLKdht4YOqdrTbJE60IIhH2USwQFMhu3&#10;1w9/oMpGMyWT7B/No1HU94XRsTZu0qt+oMqkV+d6eWaS5p3pWSC4LJB5zVECTYbQti6M9vVRG9U9&#10;fM1kmXmOyn1FZG3F8MRKCdKVqBvyI1hfjuLyfBSWct62lGNJdhFproLCuLiuX+nU/UwvQBuvvW/D&#10;aXSt284iVTbttSiqzLSd+H+ff/Vw/u//79DrXrXLXv24jrboX/PY1eemP99rh7m0KbOUiq/sYSch&#10;zQnU0vMCCWWhOrEJ3LVVRIjMRRLAGohLo3MB6vw0i3GMsvxMi1LLgs7IIORm1cIXAMjNKAOf4jdU&#10;pEbvqYrnFjlKOq6oSQGIdnMFRql9QGRA7S8dF6Tl0VRlWGsAuXnlBlYciNy7WsyVZCnKrC1X8JOP&#10;58o+QHovRmHFsl2yZ1GacBGX+rNNekreWVCUArqKr0NdWwR9Ix3GMgQWCgqsa45hcnoE2/duhruq&#10;lM/J3kU5Wsn3oQyTfUX3ZRiVlHNsJSvglqyI5aOM8liS1prEE0gkZWRL0XmqZqbhqytGqasIlZ4K&#10;hKqCaGprQCMXWWtbC1IN3JFbWuAqr0B9qhHd3b0YHh7F7OxaTE3PYvXcOLafWoMtx9Zg0+5ZbN+3&#10;HQu7N+PInQvYuHMtBgaHMTWzBgvbtmLfhQUcun0TDt08j103zPCczThwy0YcvHUD/38a0xtHMbdn&#10;NdZsG8P63ePYdGA1NhwaxYaDY5jZPWgAURWuIrD0Y+vFMUtyHFzTjmGylI6BRtTUV5PFJNDSywVP&#10;dtDUV4OOsXpjEsYmKFMEDgKLtvFqsosk5Q7HeNKkU9NwHA39UdR0VCHRHLQ2qsn2IAEghEjKi0q/&#10;C6XlJSivKIPb43d6OXslL7zwBD0ECRlwQ0h0+pDo8qJukIxrwI94mw/1w5Rua8J8TT9lK5/nUY/X&#10;9gYQb/eaIbhtbdiYRWqkCk0TVWgYq7L/6dpE8NlMZjYUMHbiDpahzC2jcSnfI4glitnQxJIB7lVa&#10;m+P6jGv/9yL+P4YWUH7ZKtPbCq5KA8v/da5G+nk75+rz0rd1XNz5nfNf/bn0/JXXT99eHGlZ8wqI&#10;6LgIeGIKnOyK6FQTq4zs5abHFVSlUH7RfCcCk4DKHV6uaou+5eI2tkaAdHZwMhd+visgwmEGXr6/&#10;7CQ66jwl3QmABBpeAkZFSmBAMCEoqNiuepAoZiHUo/oN2ZZUJw+IskQVAOVpzTaDoNiKclNU+Up9&#10;di0dfLGGhQrJFPqcALEKAokC9wQgrmgmQUOh1EttwVs0cKnkw3JrJKaFrNwk5T2JvWgeFPF1yiSj&#10;xCRUkb/EsV1Eaj3Ytn8j3vX8O+AJlZJ96D0UnObE91hWMF9PBnqx2TJKKX9tIUrJpMpCqyhr3JQ0&#10;2WYHsyxxAogCG7Mpn2SvKfVlo7u/Hes3rMPefXtx4x1ncf6247y9G2vXrcE9996L02fOYveefdix&#10;czdOnz6LCxdvwImTZ3D4yDEcvrgTh87twpGLe3Hr0ydw7p6D2HdkH46dOoZDJw9i58FtOH7HDhy4&#10;aRO2npjGtpMzWDg+hV3n12HT4Qms2TWC4ZletHW2oK2rGQNTlCprOzCysR1jC50Y2URmQYkyuaMT&#10;FZUutPTXGAOqaeGu3RgxKSQ7Q6Q6CH/Qi3A8gERjFeo6KYs6IwhX+xGtDSBaz8cJDs1jjidFxta6&#10;rjCaBmNOIW4CiRlgB+KosV5DBJOmkBk3zTtCoPD43fD4KC+qyEiMjVWhKhm0FqwymratTqB1Ikmm&#10;EjOvjxrDt0zGkSIbiTUSQGq9aF3N95vlZ5iMWHEpjY51ZD5TETQMV9lR7uBespWuTTG0zUbhCbtQ&#10;VkmwryhCSYXT+VBFq0INLizRxJKbVgvBWWiUCqTxmmTXLyeI2EL8fwwt3MXb2onSrleN/7Xw02Px&#10;f66AAIct+MX7yinJzFXFr//7/9Ny5WrJcuVxvoa9blpK8Xg1wGhIikjDazGtypPbM8OYg3JQtOAF&#10;GEsJngIVBReZy1HPmzHSMfqZu5iM4Rq+nsVrUFo41+/V7EeZoXLdKnRaEZFWI5OSQuxEQU4yPMrd&#10;KMYiyaBrLhuB5IKMmPpMYkbKtXFe85XXVwSlpIBAp8SXaSBSxoUqu4MWuOJy0lnWFq9DQCjxqreq&#10;XLiUNt5VKFadDgJHAUGlNJiFnuFW7Du+BeE6N5q7a1DqdWrKOJnZSl8gyJDtuBSdSdBRfFAeh8oC&#10;CHybO+pRz4k/vr4H6zZPojy20tzH9z9yO9763GN453ufxur1Q2YPE4jI4D482Q5fpMwAXPaQ+x+9&#10;E3/29ffjHR95GJfvuoADBw9h/4EDOH/+Im6++VaCyTmcOn0Ou3bvxeaFbQSZDdh2aKMxjAM3b+br&#10;DSAWT6KmNoWJ2RFMzQ9jfK4PU1sGMLN90ABh9dY+jG3qpoTpRvdkMzpGGtE50oDW3nrUNVUjXhNF&#10;73QzBte1YnA9Zcn2TsqSbrITMqCpCTKkJvRMNhFUutDQVoP24RTaR+rRPdWAYMSPqijZAxmcQEbl&#10;GWKUILH6IJJNYdS0RlDfI3Ah42gPo5USRQte8R1Nw1H0zNWgb3Otjfa1/P9+P2qHfKgMlqCgOA/5&#10;RbkoLMtDcWWB3S4oKuLCLkNVUzkS3XJDB1E37kWssxLhZhcC9WXw1ZQi0uKycPl4j5LsKpHspTQZ&#10;d1sQnM5XtKzyYywqdj3fc7wSVa2l3JgKkJmdgcycDGTnkShwZOfryM0wqtybQiyRfjXrOH9EeR3k&#10;AbFJTApqdhAtPk3c9PFVw5nUWkAK6U4Dg+4LiNJy5Apg/B+vcYUx8DnLweDOJ3195X9s8Jyr5Ime&#10;Sz//quPiSN+28xYNkOmhxS9DqL6bIixVY0MFj6TdzQNFwLBz+Zr6Hqo6L4OuzlfwlYa8TGaY5Oe8&#10;8t0XATT9eTT0vFyqcp06bQDIdniNFS/irc+10G4xIi1y5acoBse6BlJ2yBip2BolIup3kfSwQK3F&#10;10+/j+wM6nes0pTa6S1ZkkxBzFI1WBybhMNEdDSpQoYlRqAU/4pILt9DHrTrEOVOeuz0AXz8Ux/F&#10;+196AbUtEQIHmYw3w9hqstXnMAnOGUWlKhDQMYbymvH719XXYu3cFO666058+7tfo5YP48Enb8N7&#10;PvQ23Hb/OTz85F1cWFW8Htfy/5X163h46joiNv+UOKlre/jSdpx/gMDx0D5KlDUYnxolQ2hBd1+3&#10;SZpEsgY1NfXo7e/H5KZhbLswiZGZfnT39GN0ahhdgx1o723H3JERzOwcRP+aNgyuJSCQTfTPNqN3&#10;qhmdoym0DCVtp07LB9H8ULUbITKnaIPPQrrbZ7hrryFr4O5cTXAJ+j0oLZWtoASl3JldnhIUlRag&#10;MlRidgPZEQpL8lFQksdz+HygCEWufASS3Mm9hSgPUraFi+BLliGYcplNoTJUjIoqPhcqtPq18e4K&#10;xDhCzWUWAl894OaidyMnn9KwkBuPQuLdeXY/O48S2Z+PmiE3Gmd8aF7jQ3LIxfuViPeVI9LuQlDZ&#10;uC1KsuN7NisjtwyJAZeBSC1H/Wo3OhaCVozKnSiwx3OKMq1pmI3MlRaBq6b/q3JWElC4SUXz4E+p&#10;vkipbCLSuJwonLgCD0kSp7Wlkrv+f7MJHWUHkJEv/ZhcdTLWmps3a6mziK/+XxsChFdAQUPMRYvN&#10;GIxeN/0e6XMX2YUBw6uef2U4jy0uNJ0jW4UNPee8rnlVxB7ESPg5JW2sYJIYxvXX/R8MaIkZIMUI&#10;xED0/QQkZh/hsNfna1/9eez2VfdlMzEDdi5lUb7S7x27SKBeRWIyzYDqrc3jLp/lZFT75B1ZZrLD&#10;MWoS0PmZ05/HjouvXxbK5sKmbAhmc2LxfEoMBZTlVixFTsFKYx1WnpJAlakNgvcLKD1zCzMwNtOH&#10;HQfnDKBOnj6GT3/po3jXc2+H/qbmRrFp+yy6RhtQ7FP8Rwa84RJb9CblODfqU3W8bo6t6Mq1X/zO&#10;Ja5CygIZFBvITiII1nDStkaRbAwhvyTTWIi8gbK7NA1FLUTcMn/5WVS4258sJ71PomGA/9MWQnVb&#10;FfxRTvq6FMKRGCKxhLlmFWQVr4shEKB86I5aYFe0Qbo+gPphMoI+PxrHq5xugrMRNE4EqfUDXJRe&#10;27nDTZUI1VPnR7WQi1ARosSMl8CbKEN1n8eyVmNdFUj0uOGtKUFeNsG+MNNC1osr8+EKFljtnZx8&#10;Lu6yHBRV5CK/NNsWd14RJVx5DrILMtHX24xYzE8WkcPFWgBPssjqqihGRUFtJT6yC6/sWnnw1RXZ&#10;ok/0l8NfT9BJFnDxl3DDk8GcDNNFMCnOtAWtxZ3Bofic6jGCj+p/DFWgboJsg2CispNqy5ocVuAc&#10;ga6mwOrZxvp0Xrmd1zzn47Vwo5xgVBaiTK4m6DUXkQgQEziH1F/IARSyd95WvaFoTymiXWWI8LhE&#10;elZh6dmqqG6BSYuRpqT8Mr69dnJcGXxcu7AWliaWPA5yXRod50TVTiMa7ACJc76TvHTVaywOLTLF&#10;JsjgefXic8Zr3pvPv3aRvvZ5Hc3YaQs8DS7OUD6L7DY6KubCXKYme8hQrA/M//ZCpRmAANPAhgta&#10;AKvx2tfX+L8+n3ZaMT65lxX0VBLLNEOr6p+WKw+F8kOGUHk0SiOruPvLdrDS2Incv/Y6i68rmSXD&#10;rQyZAgwFa8muoHoigZpikzUllCIuTgi5blMtNdwRcykbuPMlfGb4e+Zdj+D2u2/GE299Ew4e2o8f&#10;/OP38cMf/gC///3vDUS++e2/xx//+EfcdvdlLupFRsqhhS7vmrGy5a948lQJL4+7l2q2pB/TddC1&#10;lh2q2JMJf9xFhrvCDMEy3JrNSUlqRddbsJ0alTnBf28g+JE5qc5r2Cnsrfadou95+YXIys61RRDk&#10;4i+vrCDguG3xiLYXl5K6N3uRHOTi5AIKthShmrty/aQHNcMeu13VqQXK/+EC1m7vqSm0tqFlYV2v&#10;bIJ3DjzVRfx/Uv82D0KJckQpB5RNq2hcJdAVuXNQ6CJIeJRakGsUXyMzn2CduxIrVUuXC0+LTtel&#10;t7MBVSE/gkGPvVeECzDWR1bQRckQzycj5SbA30xgEGh0YlzcXMxyh+u1Vqj2Doda3S6XsT+D68tY&#10;guob83ner0yqNkghvCkHBFSFLNhahEhfCaLdpQi1EyDr861QUWygDLWT5Wia4zUZLUeZDNvlLs47&#10;bmqqUq+i6xpBSmUVzA4p45sbLt+viJ8zPsTr3FsMf2M+lihVWVRVO6WFoKuoTq7sBov2AS6aVyaF&#10;s0tr4Qk89Jx2SFtYZCPy0JiGzllqu7sosiaJ5YaQ9l69y+u1BBxWxb1EbTdFt1demazp8145X0cB&#10;ypLF2854lRcmfc7i8wK5V70ejwIJXfQrO+oiiMhNqs8j9LXH0q/JkX4PnZ+u0Wogou+z+NpXA8er&#10;QOSqo1iMYmPkElVEZVVPIQr9y+GO5XICcMEEVpqHxRXhThflD0lQUYas6rbocwtQyiM5qAhnoTyQ&#10;w1FgO57ocIALqGUwgtoOPxJNfqS6I+iZaMDuk+tw4+WLOH3jIYxM9WHN/DiOnNqLP/+LL+Dnv/gp&#10;/ud//ofA8TsDjl/96ld2TP995jOfse955Tvw+8tOJvaR/o5yOdtz6e+9eFvPie05LFCPLTEbVJkn&#10;D6UchS7KL9JygU829bWC3JSXszKbi2QlF8mq66DaoKq1oSphcgfLtS33t+JoVCawgDJL+Tu+5jx4&#10;G/MQ7lEJQ9VBKbBUf3cdF6RViyuwYsTykHka8hBoybeixErGU7h7qeqM1vAY5bWPZSHYXmCvp2hi&#10;sSavr5SSoBBVEe704QAXshi7wFByk1K4XFnMBA5+dm2aqiesKnf6PvrM/kgxIgQQl6uEi7XQ2ECg&#10;lUyGv7VT7HgFnKblKr3BIyWp6s6qtqm7Lp+ydhVfU8Ahg7/yrGS/42coWGHBibqv4Ekd9T3UK6hM&#10;86Qm10oZJkdcBI5S62yo71bVVYz6mQo0zrkRHyxDHplpNhlWUSGvi6sUpZRfJR5JJm1sWQg1ltl7&#10;lQd47Vr1/wSmnmKEeAwQpJcoH8YWPXcHy0AlCzGjF1mIHleoswqtaCJol7C4CWp07URLVyjwitRe&#10;wUE68jzR1HQSlXZeVQhTYpaCiUR7tbDT9TsKyIBUr0TGPwUlKcHvyoR97eDj6UmaBjONKwldxiYW&#10;z9XQbQ4DhKselwRRAqAai+t76js7RlMyBbIv2R/EGq68zuLQa+u76jzd1lBwXfr2a89Nv/+VxwlE&#10;WlCqlq3q2ZrY6uFSzonk56RSjIcnmk+AIJ2M5/IzZpM+F8HNCSjaWurm7svdMNnqQYRaOsDdMc4d&#10;N9EURF1nCGt2DBIwNmDd1jGcuGEfDp3dgdseuojD57bh9gfO49IdR/H0cw/hE1/8AH7wk7/Dv/3i&#10;x/jdf/+Xgxb/j7/CogJEo2F88EN/atctJy8Hd951O9q6Go3a6ntaMB6P//saOCUJZLiWQVaLyTYO&#10;SpgstQrhxpKVRyqevRzLlnOjWensptphl3Gn1W5eUKndkIshkcdrRvAhs9KC1yLx1OUZIGh3DbZx&#10;MsvbReBQ13qBiLeZwKy6rikBhZO5KxmpzGYl3lmOjX+F5dhYyYCEYwCX50tJeGq0rfKHOjccdRHc&#10;s5GMUzJVx7BqlYojc95oo+VREcVy2YthWiEtXit555T6oDUTC3lQVlaIlRnyhq0wcMopX24eLXnd&#10;BEAl3DgqqnMM7FRGUiBTnlCG9UpLYwh1kll0cz4oYTDhLG4xdzkABFiqhyxmquujQsv+VpVOLERs&#10;kNJliEykn6yhReUQc1EzWYrUGjI4vpfWfSZ/H/Ueys7i58omuOcTlCsJOgE3InVkLR0uKBEx3Fdk&#10;ry0gUS0UlTyQ1F6iRSS6aWHrVvJPUkY5EunciTfyh+ciI2ho91YgkiaEgEQBV8ZE+OF14bTIxDic&#10;OhDSvE44s44yliqFWw2t8iuut4mikoglXu62PqJvOT8UL/BrJ+OVoccXJ+urzvm/zl88V7R56crX&#10;86i4EAcY9L+KZ3EMhAQSUmnFtjigd50Z9nQ9dK4mgADSksGk/TlBVMJP1+RVn0Xj/3j/K5/zqttq&#10;dCQaWD2mClPckZIlPBajirq1oioX4fpyAgt/JO7WFdTOkSYXqurKUdPpRaongmQH6WdbEPXtVega&#10;bsau42sJFDtx/tbjOHhyO26+9wzO3rof5287jIfeejPe8t4346WPP4+XP/Ec/vrbn8WPf/FN/PYP&#10;v8Dv//AbByn+19//2Ojq6sRjjz2KX/7yl/iHf/gHC7J64YUXcOuttyBYFSCAvgE79m5FZo6S4a76&#10;rhwZSsArIEPyUr7IQMe5ZMZoXj/tttqgLAWCQ8FsYhm6zpLDTh6TY7DWosgplZFYmw1BRU3iZSdS&#10;xTIvd8VmLozmQqPWyqqtmXBZ5a9QB5lIZwGqJ0qtnKB2TjUmD/Oo9y/gfLPyBa5ldhS4pHv7KKep&#10;vD7TCgspb0mfPUe7sDsfIX8FSksKcN11ZBlcC8rUVqS2aqOqzosq1ynGyDZKDbI4HfNzVlm50aVL&#10;+TxZimJ8BHKqk6o6rtbsu9WpIK/nFC8kgFKRoyoCY/VqsonxEp4vV/8Ku272+lYD2Rli0iq2JEA0&#10;ttGrOCMyhkGVe+QYKrZ4ozDvN8xVGAtW8Wbrq0NZqaJJVisoaxXyuFkUFnBTi/M6dvF7txTbXMyg&#10;nFJ3AU+Kn71JaQb8bak4lphbkx/YwIQg4rAR2TK0QzuxEUqcsn4lBAbRTO0ooteaFMZAOAE0nEWn&#10;3ZoXQReXF1m7upKqdMzml5QRUC5JBSQpulHsY9kyBR+pME7G/16QqmdyhXksSpnXso7XDj3Hocrr&#10;JZ5sKxBt/WuyljntPamx5ZqUK1nuK7mVRVGF7CuzVE1LrRWo/2TToRyzlp1FiqgU9VwGFa62eir6&#10;EVWq/+rPsvjer/o8aYnFsZLXtmmdD0nq7UiqEsG6EnO/hWpdZBY+RBoq4EuUwZsoRk17EI19ITT1&#10;RdA1Wo/R9W0Ymm0leDSgb7QNA2MdGJroxtoNqzG7bho7d2/FuYun8MDjt+ORt92Fd730GN7/0Xfh&#10;U196Gd//0dfxq99RvhhIvPrvN7/5De69716biOnv0j/Yi5mZaWzYsB4/+clP7LwXX3qR1N6DktJi&#10;PP88gemDL+Ovv/Jl/nZkkRVZ3EheT0r9RtQ3x9HUUmc0WXOm3F9ElqHI2tdbaQBtWHoPTX69n3Je&#10;1L5BOURqwaDsW8kkRfmGApVWitOqvEkia+c3m8oKBAgMqmCeHC1F3epyS9GPDZTaMWj6n2yFw5XM&#10;greBbI+TX5XcteOrNamkojr9qX6pHhPghEnTlcEeqC3igiR7qSLY5K2Ar7IAFaW5KMrlbk05vJLs&#10;SbYxWxOU8SoeJUDR59Tj2jSXryAr5/fOzV6J5WpYdp0M3iusEJLaZyjQUMWcrb9MJ+VDZKV9Z9U0&#10;UW3XxAQ3m2luMP2UF7FVlkuk8calzqaclt1p58GyVctscSuIMdzntN5Uk2+LOeJ31/uq5KWknmSe&#10;pKCARQW5xaK0eWoUUGKK6ag6nuSXy1WMlSscxhjqJiARnAS2KiDtIxgaiIhhCDS0iHRbiygj29Gl&#10;lkOiHUO3CSaZvKD64Fps1y9THINjaBR4OKgoe4G8GI5rVEV6xVYEIjpHLlQFMTnBTgIO7uzLHY+B&#10;DIGvAMb/MRYX4tWL9v8FJjY5vdnIkyfAet5yp1hB3bqSGpYUWz0zLNiMuvW6a/nj87vI4p2TxwsY&#10;yuIkFfAILPgcJ7GujYLMllF7Ks1dRkUrgnO9EsWudT6b3vvqo91etKcs3tcPrp66iTYvoikPkmQY&#10;1Q0BypIA6lT4tqrMSXSqcaOxJ4aW/gR6JhswuqkNPRNNaODiHBrvx+jEMGbXTGPj/AZs30nJ8vBp&#10;3Hr/Wdz7+C2495Fb8fzLT+OjX3wP/va7X8BPfvkd/O4Pv8bv/ucX+CP+2wAh/ffnf/4lbN2+GYnq&#10;qH2/q6/nKu6eC1sWkJufg5aWJhRQ3ghEfvrTn9r/Pveed+Du+2/Do08/gFAdtXW54luWm2u6sS3F&#10;TULXUDY22ZqWWo0aVdHyNxZYXVIBseaUjH+iyCFqdVFs2SasfivBpqRMTZi483JXVxX4pWTAWmha&#10;tNrJFdWrdpxB7ubuBu6OIcmVDAMG9U6RdpdtpDzJ3VMSqF7p/rKRFBrdV91SyQcxlVAHd+5egk+K&#10;r8X/qSCIuGtyUVcTQFR1NNxki64CggKZDHfqZdfL/kEWzw1mFTeWDG4QKnRtGcjcVL3ucrhK8pCb&#10;m43ree5SzhOVY4wN8334ucUW1FJUYKLWmpJRCgWIcfEnVxdb7V0Z39XM6o1Ks+D/p4HkGl2Tq21y&#10;3ND0uNWHpYwTgxFQ+TpyLVYp2JlngGE2pLZcOy/A53TtKuu4Tvi+VqU+KPsMZVxhDgr4u+eTlUjm&#10;CAALyeBiQ5JV+Xy9fKu3otdbIoCwQRki5qDgKoU2C2EVgWjGUw6jngQcpWVrR7EixZwgkgKiaKpo&#10;ZpW6OTEcYyu/lGwmvG1Sh6wlXf1bQCOGI+OrQrIVgm65EtSM1/LDiumkJ7OOum8Te/ExIbCDvjrP&#10;QWSdd801WgSvPKf8mpUr1QRaoEgWUbjS5JQKGSt+QmUerUE4J7IoeB5BpMTDSegm6i+Cg476bna8&#10;XglhBFMismrLOvkdQmiCFJ+/8hk51HpDAJK22VwBEQ5Z11O9ESSSCSRSYbR01KG6Jo7qpghCCS+S&#10;jRHUtkYwtrETI+s7Mbm5D9PzIxgdG8a2A3PYd2wH1s+txeYtm7F9x1acv3wc9zx2ATffeQnPvfwU&#10;PvCRd+DbP/wLfP9fv4Jv/uNf4te/+1f84Y+/5LJ3PC8glAB/wCOPvwmTMyNWsUo2CV0Dfdbdu3eh&#10;rrHavr/bW4kDB/ajt68He/buRqohhQsXz+NH//LP+NnP/h1f/7uvonkgZkl/ClpUtG8u5erajZPY&#10;uHWtGerlPZKEkUdGwVP9mxtQOxCwvA5fY6HJiBJKCi380kimhfiLBXgo9xTDo4BIK0hNtqPUDHPP&#10;F15nvXpU4KmIEkVeBRkpJUH0eiq1qAWqxali1JILKjYkI6z1oG3MgXS+2kSoMJEqqQvIKqq5u6ac&#10;o9qJeshAktEA3KUFKCVwZGVy8+F8zVjBzY9zQQC3kozVCiwXLbc5rer7ApMi7uiFXIgZnNfLll1P&#10;Sbbc6snERzRKyHoIXpResuNY1X8uzORkCWqmS+0xZXVLNl1piUKmk1ns1NnVd1BTLzEQWxNkxDKy&#10;qq9PadTJyRIgy86jpt+yDykfS9321BRLEc9iQAICeQpVvFutSGQrsqJN/hKTbvn8zqsyVpqEk9zS&#10;57S2Jq1kR/rdoqtUT+Qao6LaWVdkEEn5YWUIFRtJZ7LKa6HbKlJk3d8ILpoUilJUzo3iHxQ4dD0X&#10;qwBGoJFO7U7HU8j/bwVmjLE4WlGLX2HSy9TtjJJG41p+2FfAwQEFnZe+bfcXn5OU0PG1Q49b2wgu&#10;Ai16fW65nAUcxZWkadTUCt1WoJcSzmR5LlXQlodsiHS7kJJnOa9FbhEnI+/LfqOFL7BQZSt5d6Jd&#10;LkQ6S5GVQ02ZudJGGizkaYh3um03SgOfhu6nI207Vtege6LZ6j+o9kR3TydqG2Ooa0mga6gFw9O9&#10;WLNjDNMbxzCxegTjE7w9M4X1m2awaWE9Nm7agG0EkOOnDuPEqWO4675b8dxLT+Hzf/tBfOZvX8ZX&#10;vvt5fP17X8K//sf38fP/+iF++z//hj/8zy85fkdw+RpufeAMtuyfQV6BOs4tt++l637o8EFz7Q6P&#10;DBHUl+OGGy/hO9/9Dr75zW+goDAfH//4x9DQSGlFQPuv3/0G//7v/4avfeNvUVVXgVJPLmWiku0y&#10;MLN+DIGwh98nRs0tY7s8FZwn3IiyyeSqu32W+aqanZKyOUq8y1tlNU3FQuRGVGFmZS83rK8kg5Ve&#10;52ddzgm9lEDCzUmLPoMbRUYGN6JlKlW4zJIcrWLZokxQlHBwceK7m5SrozQCgosMr9yZbSyCiqh5&#10;sC2PMkmLhAAV5WKuJGtwlyHkKYOvhIBTmIUsAm4mF1Y2wWG5NhbOWYGb7CuuuDw9ZEiUpX5fCYqL&#10;xVg4d8hEVJ5BRk4BSJwyQ8Z1yY6a1S4kJ0pRO11m3qUAP8P1XG/asMXUJOM0xMzUWKyYQKveM0r0&#10;lHHTWUtqCr/CatQqtSLQwefrMhFYZA0quylZpwpyYg8CER11fZRJrjo21hNYlfd5biRUgkTMj/Ky&#10;QqxQUy+ydSWJWuU3SiGBlAqMqx7uEiGYbASi7KqdKoAQs3BsCPzhyUCsLQK/1Cru5lrEVqNC9gPu&#10;DrK2a2Is53mSAOohI22sKE7ZS/R6aeOPeXcILGkAcQCCF8rqRAhEViwCQdreoNuO/UW3neHcVp9R&#10;GeGc+2Q73BH0mHN8ZVwnqzVZgtxuOWQixT5SMMVkBIjCgVyUB3Otq5+OivYs8/HiVpECEjyKeF3k&#10;ijRGwwmjnVpgURbIQ92oG+Wkt6VlpaT7WcjO0eCETZXBX12G1HDIAoquBhGNWIvXjqGaSkvp7ptp&#10;xtjmTqzdtBpTUxMYGu3D6PQAxmYHMTI+aIt5bGIUE5PjWLd+LeXLHOXHguWV3Hz3edx1/6144OF7&#10;8Mzbn8JTb30ML3/s3fjrb38Kv/jVT/Hr3/4H/uUX38HvyUJ+/vt/wj//x9fxJx95FgdPb8XUQq+5&#10;heVOXZVFEK3Mx+BkB37xy58bV9Hft771rcVbwEc/9lF89vOfIWj8u4HMBz7wfvzhD3/A/0gg/fd/&#10;48Zbz5FFVWLb3nm89R1P4dI9J7D34E5s27mAaHXINhnZygQkja11FuHZ0BfF2JoBhOI+VHDnU+Rn&#10;/YQX8V4CUijbgq4Sw2WIjRUacIhVap4UuLNs/q3KzFqcN2QAanHChSDDoooQiXkIOELc7bV7qkK9&#10;Jr7sBVo0Bcp25gKS50t9pLUYJaOsIjyfKyO7CZbkwFOcB1dhLoqyCUz5GajIIeByXi3nBrWCn2k5&#10;Gca1nK+S9wW+ldazNtRVQCZXzrnCeU25I8Ol3MGF3KSCKkjVU0QWUmQV7pKj3IwoO3Rb/6cCVUu1&#10;AVJGO8WY5DEkkPA15MlRQGYmwTKdAa1GVcsJaqr+ppYTeZUr4K53WIY8KeraJ3AR+JhHSAXDKDut&#10;dxEBV8xN1816C5EBykskb1ZdfSVC4VKUcP7LtCGZo+r2SteQNJIksiblAhG54GQ4FFioL6xua+HL&#10;yCbKrr68y4myCoMXW9HCV56M4wKmFJCthAAkEClwZRuwaOGLCWhRa+LI/WRVqnhfHhHt8ml2IUDQ&#10;7rJ8+QqsWJFB2sTXI5ionolAQp/DAMOAIj0EEM5tAwn+oObiMubxCgPRbUmR9JDdY/kKJ5KzPEg6&#10;ptaBHtK8Cu5GkXyLuygjsBRX5pCtCESyUFqhmIZsZOcqmIjIT63ory4l3XMjXOtDdWsVwrzg+YV5&#10;KCii5g6XoXU2gnDKg9bp6KtARNfOF3VZIpXiO9Ye6Mfs7kGs3TOMibl+TK+ZxNDQAFZvHMbAYB+G&#10;hgcxNTuOydUTxkI2zW/Ejp3bcfTYYZy/cBY333IT7nv4dgOSd77wDN7zgefxw59+Az/9xQ/xAx5/&#10;8st/xO9+/1szpn7hmx/BmZsPYGHvLHonGyHDrCdWaIDoDhWjrjWGI6f3GWCk/wQQaUOsjKsvvvii&#10;3U7/ff8H38V//+G/8ZN//xF+97vf4V9/8i/2uGJPPvdXf4Z7n7wZu/Zsx85dOzAlZhLycme9DpPr&#10;htAxXgcVAVKClydBuh3LRbS1At5EIQoXk0JVOc/XlOe4cFtKUFDOXZ0LRh4WNYdfxjkjAFG9kZyS&#10;TIR7qdcVC0GJINtG2t0rg6JibhyAWGn2GMWeqPF2cZibCoFHEkoMSPlOskvkk1GVElyLcrOQn5mB&#10;FZx/+QSFQs6DN7yB85bS+ZrXk11qw3v961FSxQ1IbmLKsCDBqipeZAAgQJCNRPYSyR0BgXriqkWp&#10;K55tz8lj5yerEgNaxk1ZtrZrDUScdWOOCtlatJlzfcprqk1thRrD87uvXOnktHgacgwoFPuiWJpw&#10;b4FVfZP8EWDIIK1iU6rMr9arhQF5pTLtGqj+r5iKijqJrem2mpkZIJH12GOURmI/+p6yuYjZie0s&#10;0Q+mBSqmIe2aS2QrdmfbhFcgWHrxLiOQaPHKY5Ox6LlZxV1ZNF9UVR4OuU4FDKLtYiF2W4uboJS+&#10;IJnc1a24jEkfh1no9QUgMnwu50URMLzxClA4bCJ93nV2/1qiujQ4UTttqxBQ8KiQ3DRg2FhOgFy2&#10;1OwYK1YtJ2jkOZKEt3MLMpFbKDsI6V2kmCyEk42goghDVf0SPXd5Cm2U+wupcYusjoJsCNFGH5qn&#10;QmiZCaNrYwzFpH3FpdxRmjzwRyvg9pQjXOcjWymza6nvITlUUlqEvsl29Iw3o7OrE8NTfdhyZhJr&#10;d49gfucsJihbBCDrFqawYcsMVk9PUrrMYdv2rTh85BDOnD2NCxfP4fyl05bYdtvtt+CZtzyNj3/y&#10;o/j0Zz6Jz37uk/jhv3wPf/jj720x//o3/4kXyU62HlqL6fkhtAzEsf/MFnz5L/8cn/3CZ+CLFyNa&#10;76V86sQvf/kLA4H032//+At7Df3p+J73vsdu609sRAxENphPfP4lfPsf/g6f+YuP4IMfe8me1/k/&#10;+Ofv4cjB/Th69DDWrpvF8Yv70d3biVNvnsehC9swuCmFQH0ed31SbS5CK0845rNgO291IWWPPIUy&#10;Xr6RUjTDEspyyRqXr1hhwCHPigouh3uKzbAqKaB4CkkFxUcIRMRKSikxxBLSFeLkDZJBUXVoVddW&#10;0kesRHS+lECiHVkgk8P5nblKkoUMir/fSv5+MsK/QaUwNRSkuHiUkVcV4+VV8VNSWJ0aMfGVjgdH&#10;LlTJEblhFdQpUFGWvK0PsQ2yeQGfL1xCyc+NUGET2nj5vOJAtFlLMmkdCnjMJkG2JvaxSp4qAqek&#10;mEC3jN83QMaVQyCWJyxDykHXketWDE6ubTEvFeRWP18BpxhQWUyxNE51uLI41wCfM+Nyg64RWRlZ&#10;lmxM8vbItqTzFDS5JK+cH4JfUJGIkhyyERRWqgvZG0j/lSLPC0+Nr3DldItMUTcxluzsbIeFEEi0&#10;6LTIVSjH4kZ4FJPQ4jEvhi4MF79QU7RUgGEMgs/b4G3dd5iF7jtgcfUQOBQQqPzVxXCFs+3+1QCi&#10;dhSVVYWkX/L4OLEo8vwINJavJG0ryzHQELMQgAgElSilHIfiinwUleWhpLzQ0p3zCwggbgKL27lf&#10;GShBeXkFwo0eq9Rd4ePuPRiwIi6qnK1qWqGYD/4qL3wBLxKpCGqb4hje2GoxE5JCmaTcJeVFmN7V&#10;h/HNXRhZ343JLQ6I7L15LfZeXoc9Fzbg8O3zOHXvTmwgeGzdtkDwOIhjJw7j8r0ncOL0Mdx0y0W8&#10;6ek78dwHH8Vz73kn3vns2/HOd70DH/zwn+I/fvUTsoLf4vv/8D184Uufw4mTxzG+ehRTGwYtirWp&#10;NYXLt92A3/zXf2qp24L/yU//lYDyKbt99d9vfqdzXv33q1//Em9//5vxgY++Ay+89Aze9MRduPvB&#10;y/ju97+F9770LMe7cPn2c9i8cx2+9/3v4cf/8iOcPX8apy8fwan7duDsw7tx9IFN8Nbx+nKXlCes&#10;mLuiChXJW6fuagoBUPSyv7bYAu6USGglHrkIXAGCRbsLLesDqJ5wGdOI9pVYqUmBhaeeTLLKaaCt&#10;rnflBJqKZI4FRcnj4uGuqoUh9mF2EIKQY2BcZUZGq8TfrPgNfi4urus5r9Rd36Ka08AhFqLB+zoW&#10;c7GVxTOslUe4rxD1qSjyyAwEImIAcpuq4bcafGmo/alkyXIyi+vIMiTzHY+muisqEI9znetRQGJr&#10;6HoObsxOv+c3mhwTQ1CqgDr3qwWJ7DFqgSEwU8NyGaglefR6eh/FdkkWOUmP11lOlQy9sjtZtX4f&#10;GYuq/POziaGUV6up1ipeizxr45nP5wUmut4uRfuKqRB8BT5LnJgNXixKFRUyHhnuox6K2g8mG4LV&#10;1MyjbrRwXrnqHCOl2EcmdZpcn1nKFchy8k400iCgL+xcCDEJuVGvx4qV8pisNBBZQUaSBpE0eAhs&#10;cgrl/hNw8CJziEmIVUhe5VN+lfEzl3gz7XFVJM/M5RcvW2XafmXGMsoq7VYOcIj2XRncVZSwVFXt&#10;gj+mJj+FBAsCSm4OtV+BAUixrPAVvFCeIj5WBE+wzKpzV1SUo6rWbeX2OzZErXhLdWcQPrn+Aj4E&#10;AkHUtyqNPIzu6RTGtrVjYH0zJnd1YHx7q9lPikoKrfR+/1QHxua6sfHYKHbdsAbbzkxh+5lZ7D6/&#10;HodvW8COPVtw7Nw+Yx/HzhwwmXHbQ6dx71MXcMejZ/H0sw/hQ595N1765Lvwkc+9G3/2xRfx+S9+&#10;Bt/69jfx1a9/BR//xEfx8MMPYfXUJJpbmxBPRJBoDKEuVYNkdRwjY8MEmM/jP37xH1eYxv/195Nf&#10;/MOrnv+7b30Fn/r8x/Dku+/DJ7/wITz7/idw/6O34qf/9q+45+HL+MKXP4W3Pf843vfyczh+fj86&#10;+prQ3F5vgPbke+/Dybt3Ye/FjSiPq1jScgJIJhqHg5jc3W5es971KUtQ9AfcfF7lC5SJvBKRpkqC&#10;d4XVSlUVLjVwap71I7Xag0S/C8mhSjN0l1blmqxQt7pCMg+BhQBFhk4FV8lLUdVdaHER2mnVOD3U&#10;mc/zuLt2OS7RyFChnatYCGshQWkiRpLNIc9M5ipurBnLjaFcSyatcg6yEchYaoWk+imh6kuNyQhE&#10;FMh2fZbc0tdZdXzraKgctVLOXbtPaSIvp6Klsx33tQV/cjEr4Ez2Q7X9lHfKsSleS/YhD42iXLkp&#10;hbMoUQgGPEdRpIq3ESvRd8mmtBEALeeGLyAR2FiDepIGmR0cY+0yM0hbrIzAleAhAJXUUpMvRcuq&#10;cFRhQO+1ys5JyyAZkSVtlpT4+WDFKgtlVqcu9dbNl24y5rHM2IeCqzRk58jkxRRgKDhLu792b7lO&#10;1R1PBtkrzIJD7EYxGqJgquEqe8QKUtGVGRnIyOCiz+AOTWaSdqcqIKmiKt+K/opFpBmGkpjU5MoT&#10;yUVFmF9KDbAoZ2TXKCwjpaMEkwE0J3+VxXqkjaA6CjQUFVoRzCPY8T2pb4tc3H1CxSZRSskMikpJ&#10;DcsLkEf24Q6UWd0GT7gY/ngpny+Ex+tDst2Pnk0J9Fox2zqrQBUI+blAE4hEw1b/cmB9Iyb3tGP1&#10;7k4MbWzB2EI7xrdSsmzq4HkxVLorkKxJoLW1BbNbRzF/bALrdo9j/y0bcOKe7dyld1lBnbseOYML&#10;dxzF6VsP4PRNhw047n70Ih5/luzjxae4eJ/Bn376HXj5U8/iS1/7KH70s+/gX3/+j/jkpz+B5194&#10;zphLW0erpebXNSQsozaRjKOmttqA5Oy5M3jsyTfjN7/9NX72s5/h7/7+64sw8crfL3797/jad/7y&#10;f4HMO97zJG5/6Cxuu+8c3vTUHXjynQ/i4SfvxrmbjuDBx2/Hp7/4Mdz78M24ePNpnDx/CGPTAyYB&#10;X/zYe/AX3/4IIi2VVrKgnIt4Zm8P1h7rsbiSWLsb09v6oSJHM/v60Luu3pheoL7IamWUkYFUD3qs&#10;j4q1apgJItbhRnW/Bw0zHni9XrJDF9TI2ldPsE5xB23OR92kojPVlFth27KXOJXfK6n35SJWMFZ0&#10;sNiiWt11eWQlOSaDIv35ttsn6tyoiXkQ8pWhoT6ORMQLV0k+AtwMCguykMc5V87FJImSWltOOaPw&#10;+0KUeXMJEteZTFI0qwBDMiLPu8xcrWlWovgM3ZcxV8ZNGUAtDoZsRC5dJV/KpuNpzOLiV2yM40US&#10;GEiiCUjUTExDUkxSRpJEhbSlJhxJJDbjbOjq2igVIXlkBl++jv5H3ijZPgQODsNxAKXIT/CIUNYQ&#10;LN1ij5I5BBG9twEL33+JpIUvWoTBvmYLJ87KF4BkGHgoKEwtNTPJNLSgJW0kdwQgWvACjVU5vBh5&#10;y42ZSObICGtMxNgFwYEAIRbxisHTsWGszKCMIohoqEubWI+YRUUo37JXHTvG9fDyx/bw8/kThQSS&#10;PFSGqfu4uMv8XOjRYpR4uKv41HKQIEEKKckiPZqbnwmfpxxZ2bydx9fP5YXi/xWW5NhjnmAxisk+&#10;yihVCovyUVxWTDniRyjpsJRgrNzKv/mqKpFsDFvpf5/Pj8YeAgkneDyeQFVV2I5jO9sxc7AT04e6&#10;MHukywBkdGsrwaQLE9t60NrWjo7OTgOQVGMDWttbrBvd2q2TWL91Neb3rsGxS/tw8PxO3PjYIdz8&#10;toO489njuHj7cdzy0Cnccu85vPPFR/Hul9+Kt774EF783Dvx/o+/E1/+6ufwnX/5Cr70V5/FJz73&#10;p3jiLQ+bMdYpK1jP71iOZJMPbT11iMbCBirHTxzDxRvO44N/9m7Mb96I/Qf24qmnn8Sdd99u8uM9&#10;7323gcVPf/UDfP+fv3kFRH73+9/h8efuxb5T87jr4Us4fSPB7s034L4nLuO2e89j79EtZEx7cd+b&#10;b8F9j96CS7ecwsmzh7F19xxaOlO8vvl4+G13WOHnNQcGsO/iPLYfnePvSkZIaXr09s2Y3d2PmQM9&#10;2HpmtdUtVX3S1tVxVPf6rYWjSvylJrzWKU6d4VRQR4Ci7F0XN5/EQCXKo9xsagucFPvBMtRNuREf&#10;Vv6Iwr4dI6FiNcoFEGMlqJkoQ3iQC7+r2HZZ5dhU8zE1FvO48lCcuwxBylpXcS5C3lJ4+T3KCrOR&#10;lXE9ygkmOWQmmWQm6hwgz4tcxrLvqAeudf33kbVzQcsjkkOAlOejTAbdiFPeUvYXFewu55AHSSAW&#10;7udm1iC7DRds1QqLE1EkqmRWhN9Dblw1eldnPhmEFQejBu8yGqslqvJ/5L4tjlCqBFRxbhFEZKwl&#10;M1F0ueSN7CRy/SpWRoxNUbzG5BStSilnQOGT8dnpyyN7i1iJQErnCXA0lrgCmRjorcPEyACqwgG4&#10;ygotCEsgkMPFVqx6CLIoU8JYEV9eVMkKSQWdJzkhxiE3kAAlg0Ci25JHV4OGmIVj7HSkiQydztDj&#10;BCNjJxkmQxT4lJ1HlC/kD6daD5x4JZXZcEe5w4SLCBikre5c5OQRhLKpnZOFJkeKynNRQDZRWJhv&#10;QFFQnMPXIFMpcEBEbljdLynPQ7m3yCk5RznidpfD469EMOIheLitGE8gXIl4XQCxmgC619Ui1R1G&#10;JBmwEnSyeQRDQYQjYTT312F4SwvWHOvExK52TO/vRNdEI/pnW63+ZmNTIwGkDZ2dHejs7kBvfw8G&#10;hweguI8t++aw9/hWHL28A4dv3IYDF7bi1N27ces7juLGJw/ivrdcwmPP3Y13vP9NePL5B3D/E3fg&#10;4UcewLPPvxOf++tP4FOf+xhe/Ph78bZ3P46b7zmPtTt7Mb6+Gw1t1dYfxR8pR994M2VFA+LJCEZG&#10;hzE9M83jED7woRewc/d23HzLZTz62Jtxy6034+z5M/ibr/wNfvmfP8Pn/uIT+NVvf3HFO6NM38ef&#10;vQdrFyZw893ncPryQTzx7AO486EbcdNdp3DoxE7s2LcJJy8exB0PXsKtd1/CjbefxYkzh7BpYR3a&#10;exrxu//+Nb79s7/Ct3/+1zh9917MH5nEntPzWLtvCP3rUth0dALbzq1G99paq0E6sqED6w4OYfWe&#10;Dis2rLog6j0bqfeQhRZanY9AfYmlCagVZaCuFB6yTrmI491uJIcr0DIXsLwaRa8qriQ2UGKp8vIA&#10;KmrVgq5SsoFkm/dGO33dUADN9fXwVxbAx/Xgysm2hDQ3AcMn2UtGnc35nM35m0dmW6z5RZmeyU1V&#10;3grJKbEdMRoBheSLWnOKlfg7yabrZKx0aue6alcRKBTgJRfsMgMxy1JOKbJULmkuXsov1d1VRGlB&#10;cDkX93LzJKmqnc4VkKQNxhYfw9eV/UKSTXYexcUoxkNgpf9RaH6h2XH4PEFBBtRCgpUifUsIJnod&#10;SRYHSPgY7+t1ZFMx2cRzlIFsGdYcSxJ1FRjobEYw6LWkG3lZHMPoGw001KFf1cbEUBTduYqMQ4Fo&#10;ip1w7gs0lvH/yERIkzLkfiKQGFvhcIDDkToOgDhjmQZ/BAMNC3aSvYSvt4ofmAs8kyAgG0VmViaq&#10;alwEsQyyF0W1akiuLMZtcKhxeFY2aV2BQoxzndvFpGKULYrdKCzNRS6/m8BErKSoOB+lnBwChUq3&#10;C9FECIEqj9XPrHQTTKq408W9iNeSmZDKJutDSNaGrdlQ1WL5u0CQz1UFMbzQgtX7OzC0qQUj8+1o&#10;aOEC6G5E31Qr2jqbDEB6e/vQ09uNwaF+W8gTk2NmrxgbG7EYkJm1q7H31BZcePNenL5zHy6/6RRu&#10;f+QiTl84hlOnT+KmWy/h3kduw3s/8TZ8+JMv4cWXPoC3vu0teODB+3Dx0nnsPriANVsGMLquBV1j&#10;tUg2uxHlQmvpSZKBVFHKxNA/2Iex8VEDkKGRQbzt2afwne98B0899QRuunwjGck+nDx1wpjHv/70&#10;n/GFv/wo/u7bf3MFRPT3oU/8CTbtmMVlgsi73vMMPvzxl3DDnadx9uZDOHBsJ7bs3ICdBxZw5Owe&#10;PPb0m3DmhmM4cmK/xYvMzq3Gt7+juJPf49v//mV87yd/iwffeavJupkto+idbMWa/X3YfHoCW05P&#10;YnRzB/o3qW9KK+VgC4Y2t2B8B8F4thZNo1EEa8ut+niZv4ASVyw1H8FGLvRYiZX5Uxd8dcCvHilH&#10;VUsZvPUFiA+4EGgiI0koHiMXiRGyEMVs9HJQ6rgpGbIUj8ENcBXn/yqBBOdWJqV4Judr5nXXEDh4&#10;mxvjSslv3s/g4yu5SS695vUcb8BSPubIJyf3RaxHrEPu1wAXs9qZqpauIkMFGpI8kjTKKFZ5giw1&#10;hnMvs4hbAZFCA5ZmXWNeJmU4S+oomK6iTv2V8yx03cLYZd/pzoM6/Sl+Q68nAHvjsjdYsqzeRzEh&#10;elx5MhYh253Pc5abEVplF9SuxALPCDT6XxtyhyuOJLrKjMPGnshMBELm2SHALDG9ZNKDeokXRyxC&#10;t5W6r8hCGVEdEHFYh0DDGnsTQAQseiwji4PsxNgIAcUJCZfkEWNZBI1F1qF+rw6AOFGgGnabACIQ&#10;cZgIh4BC9hcZRNNjETjMQMrnZN/I1I+cRRlG4BD7ENvI5G3le5RxJ/FEigw4FG2pWI5wLeVJcxDJ&#10;Fh9qOwkOTWQbdT7E6n3wBCoIIpQxnkpEavxIpkLWrUwNhMKSOhGCSzRA8PCThYSsmdDAXDOG51tQ&#10;31xtNodUqtGkREu7XLjtmFjHXXawH1Nrx7DvxnkDERk2BSha1HJ9yo07u2YGx88fwqMv3YLH//RW&#10;PPTcZdx4/2nccOt5PP3uh/Hxr74Xf/6PH8J73v+cMQdFksrlOzHXg9Xz3RhZ30ypFUS0oRy17T50&#10;j9UR6HyI11Sho7udzGfUpE7/QB9GJ0bw0offxwUtiPgffO7zn8GBg/vx4EMP4D9//Ut843tfxfMf&#10;eDu+/6NvG3ik/z7/F3+GNz/1AO590514y9uftMLKu/bs5Oc+gMMn92FhxyaC4gg2bF6HL375s3jx&#10;I+/G2RuOY8+BHdi2ax7f/8H37P1+/8f/wi9+90N871d/iY/+9fOYnh9FpDaIHefXYOfFWXRPNmL1&#10;Zl6zrf3Wxa13Qz0ZXjtW7+zG2EKHScWWiZjlGVUES6wkYV4pJUGMEre6kHLHi+oBH+pGfAg3lZkE&#10;kteneoRyh+eocpcyU8NdhQg2OyAiD09skI8RVKxOzOtfZ27c17/udXbb7i82cns9j6/j469bsgRL&#10;rhqqO6PXkEyKDOUjMkyGTJmhCv3eFiX/ZVqpABlIZXSVl0NgU17P+SpQIZtQryLZQVZwyH6yIu+N&#10;FqMRCLrh97iRmbkKSk0pViEr/r+KdYsZ5HmvNy9TRp7j/hZgZJWrOuEbnGRAFRlTHhMBxMCE4KGm&#10;57LTSGbpPdWsXV0LsyiVBHAWAs/PJOBRKoFiUAQgsoMohkQubcW2LBHbqIhQQ4VIf3xZtoBlx1C2&#10;rdpjauQWk3XkpkFEjEQg4tzX45Iwq7IcW4mMrgIRB0AWh8CCQOG4XPkBC6gZiygv8nhBDDyUCOcc&#10;00wjPcQ4nKNAwwEOBzzINsgwdHSiRannyovMOKp+qXkEkeKSQvOIqB1BbSupcFfYclISDX7UtAQN&#10;OGJ1nFyNVfBXuREI+RCIeBEiUATDfkTU6CjKc2pCSFRX8TEfd/YIYomo2Ri6JhrQ2l+PWDyKuvoa&#10;1Kdq0dLahO6eLrR3tFu+iRjItBLl9sxgaGwAfQO9XMwDZCITBJMhzKyZMk/MxbuP4dDx/bh0xyk8&#10;+MIlPPGhO/DMh+/Fsx96Ai998t1436fehhf+9K145J334syFE5jbtB79E60YW08WtLbVihHFGzyI&#10;NlaifaQWHp+bwBfAyLQY0IAxkY7OdpNSd917Cz73pU9ZrMcf/+e/8ds//Ay/+b0iXH+Ff/rxD/DZ&#10;L38M73zfM/iLv/7CInzo74/4wx//gH/5lx9TohzFgUN7sHZuFrNrp3HwxC4cObWPjGgr5rZOY3R8&#10;GHMb1mM3AeaZ5x6j/LmAExcO4qvf/XP88nf/Shj5A/7wP/+BH//67/G93/05PvmN92ByAxnaxj5r&#10;wzB/YApt/Y3oGnGKKE9s7UXv+gakBkPoW9No/WR6xtrIsKqtlUTrbBRNq7kxDFageV0ADdOUm41l&#10;iHS4rLxhPcGkbthvTMVbU4zycD58KTIPymAXGYkqe6m+Ru2EC3XT3ETKs1FRStmrGKJ8MtmclSjm&#10;saQgCzmrll9x9Qpk5OI1oOFQ61OFsYshqAyBcl+U2SsZogWu+iLK+3mj8sdUJoCL29uabcmFMr7K&#10;0Cq5IPDQwlaOjaRIW0eHOSRCZL+qvrd0Gddb4XWUF8u4ptS3Zzlvc13xf5Yrl4uPyb6jGA65mK0c&#10;R861Jqckt2Sf0eNiRQUBvR/VBsFEZQyU7Jc2AosRqZB49XgZ2Y1c52QeBBPZXiRlZCuRG31JqbRR&#10;iLrIo5aJAgsnQlW++ZwSh4moVabcuGIZYhty7SpEPs1CVmZKxnDx80tppAvLvAIiaYbhgESacchz&#10;IhBwgIKPL8oVR6osjquBw8DDkS5ZlClp8MjLzzXwUGHcymARiks5SooIHsVmXFRKfaonhKaeOMLV&#10;3JXaSIejHivlX0WGEU9VQRGoHi8pcFuY4MEdLB4wd61GXWMC7YM1lDRRxJNRAw0BSYrsI9VYg8Zm&#10;MQ9Kl442gkQfwWHEFtIomUZvfzfm9o1j08HVGKaUkJwYIDOZJIicvG0fzt91GIdO7cbd7zqDB957&#10;AWdvO4w3vXArHn3hbryLAPLsB5/E8x99Go+//UGykrO46eHjmNo4jObeWrQOVhMwEqjpIPCR3itf&#10;o2U4jnp+v3DSh77xFmzaOYvpdaPoICsaHO7Hhz/zXvyKgKEEPLGC3/7xZ/inn/09fvabf8Ivfv0j&#10;fP2bX8HLH/kTvPXZx/HVb/ylwYciV//rv36Fl17+E0v4S1THsWPnNrPriI1s2ryBTGQvQWQL1qyb&#10;IXB2GeuZXD2OLVs3Y8u2BXNVf/prL+Nr3/or/NNPv0NR8wv8Cj/Cf+L7+MFv/hr3PHUj9pzYjPHN&#10;3egYasTw+k7U1Cf4e1QjSZBft2fUWjN0TNWga10SraPVaOquR117HF0EFuvmtr0abXNh89hE2svJ&#10;PtzGSry1RQYqvtpSp/p5XTFKvNxkPJQYlDehVkqgiQqkpiqRmqGsLeNz+atQlJeBAgJILud2tkIH&#10;cnmfQwCSZiYGKIpI5n0tVNlYlICoOJCVHPKwBNoLbPdXMp36BKUbsovxyOgqN64ylMUGJHWySsjq&#10;KS2UW1NSns/frt9iq1QU+voMmQe4TlT7g+tTHh0rskQAUX6R4kMUdCcDrewcMrAq0lTFl6x3ERe/&#10;2UIol5Q8p1gPnatiTTLyKopXUamu6lXw8rsEOnMsYU+GW4GQHlPrE72nq4Zrj2xmiZt0301NqSI9&#10;il6Va1exGirQqpT3nCLSmHwu3sXUeavBQWkjO4gVcBWwyJiqGgsGIs5RVaqsUtUiYKRBRIZQyQ0H&#10;MBYZxyJYpG0cV7MO1fvIUlEXSpW0XJGRVExDAWGKEnVVlFgchrfKhaqE2/qcVHjlYfGQcYTQ2BtB&#10;lIxDwWDx2pAZUZv64mjuSaChpcY6s2vXrkp4Ud8S5f+EOUGTNlq6q9HcRZbRGkdbXz2BJGbu0u7B&#10;JgxNd2ByE5nGpgFMbxjC7PwIZjePYHLdIEamejE22435IxNYODaDmU1jGJ0cxMz61diyayNO37Ef&#10;d77rhC2yXfu3maHy9idP44F3XsZbX3wT3vbiI3jnBx/HI++6G/c9czNuuPOs9X7pn26yaFd9/pbB&#10;OKrbCYSSaJRn7UPV3L0bjGG1DdRh0441/Fyjlp9y6OgOPPqW+/HdH32NjOK/QP6B3/zhp/i33/4D&#10;vvnDv8I//+Kb+MGPv4VPffYTePsLT1l6/09/8U/4r9/9Fr//79/jr/76yyZ3FHYfi0cwv7AJG+fX&#10;Y3p2NdatnyWQbMSGjevN4yOm1dnVweemsH33FmzbsYXPzeHg0f14/sW346/+/gv41X//mDD2S/wH&#10;QeRbv/wSHn3uLjz/8jM4e8dhK+PYMdCEgREyuaF2spIGdAw3YGCGsmyhEx3T/D0GuCkMJDC8rRGj&#10;25sxtjfF2yn0zdVas6eqxnIUu3Pgry9Gw4zXapaqOnm0owKBVJlVWS9StbieCtSMuFE9qMLGFeYu&#10;dpVkobSATJeAUUi2LBaSm7XCACVPFd0WQcSCzRZZie5rxy/jQly69I0W1CXQEDvwt+RTxlxj0ati&#10;Ispmt0RUSQ3lkXEIUKwmCYfKHSjHTLlqSn7LLyiwSO6cnBxLG5BhNB1rImOwQOGKq9dPFkJg0CJX&#10;xq7sKkURMikOgYY8OZJBAh8Bi5Mvw+eVeKdo3bhTRDxtk1EWsIyquq3XUIavmIsARbYYeYKW+EOV&#10;qAhnQ028C1xkIxwyhGYX8UMUZxiYqAamQGRVDkFAwWakT8qpMfaRKRCRpCF1I+twwOMVVuHIFAdA&#10;VgpECA7eqnJjIFdLFodxOONVdg4xDoJGbp4kSi4vaJ7ZN1TbQq7ZULKCi5/MoaYSsUYfask6SsuK&#10;SXNdKCsvJaOgRKnywh/0UJp4DUC0SzcRWOo7q/icz2wgLT21qK6PWJ/W6oYwWnqTaOAu19RJMOlM&#10;oJlg0tGfQtdAowFI93AzBsa5UOb7yAz6Mc6FOjnXx2MfBic6MLK6DxNrhrDx4DhBZgSb9s7g/IN7&#10;cevbj+K2dxzFTU8dwZkH9tiiO3mLI2PuevgWvO+LT+JtL78Zj737HjxIQLnhnpM4eXk/th1dzYVU&#10;i4HVrQS/ajT2RVDXw8XR4rHyiAOzTWhpa0Clp9yYwjQ/08TaAbPJHD69BzfedAl/8uL78fPf/RC/&#10;+92v8ev/+jn+5Rffw1e+9Rl8+0dfwfd/+lV883tfxYsffh8ee+uDuP/Nd+Iff/gP+OV//gI///m/&#10;4yMf/TDuu/9e7Nq9C1Mzq3H81BGz5yhBUJJmA+WVGIeARODR3tGKfkq3LTs24RN/914C4S3Ye2gn&#10;DlP2PP+hp/Glb3wc3/6Xr+C3v/8P/OBH38Hn//JTlEnH8PCTD+DMDccJ2E2obSaraq2mbCOzWd2N&#10;XgJoQ1/MKsfXdActgbBxOIyhLQ0YWWhFz7o6NI6EMTM9bowz3FSBjvURNEx50bI2gGg750pLGUIt&#10;pYj3VCLRV4maYbKVSR+lEO8PuJDsr0RpcRblTA7lTJYBh445mStQTBleSEC5ImXSILI4VFJDhbUU&#10;mCmPRgkXqtyykjSWBkKg0HBKY8jtKmnjAImqul2ravdmM3HuX3Mdz7uOoLFUtUiWWqqIylooXkuM&#10;Jm3nkCxR/IaibgUMMpbKlqHFLoaSzhmS0VSBambjkNtWHqDWXDsKXHS0COBBVULjGC5EjEPN1uRR&#10;cvGcQoKTcotkL1FQmvJnlqhCeGU0B2UK4KrIsoxeGUHFONR7QvEbYiACCQGJek4IXCR75KFJA4hV&#10;t+aFdoDDARGxEwsvJ4pfzTz8kQqrPC6viliJACM95E3RyMnLMpYhwBB4qMit8k4KDTwKUFTsBIpV&#10;VVeaLUAd7cM1FQjGK82zokkkd21VNVlGkout3k/qGyJAhFDfHkZDV5X1QKltrkKqPYKaRo6mMBq7&#10;4mjtI/voqTFgaetrQCfpdecgwWOoGb3DnKxDLegbaUf/SCf6htsJGL0YX9uLifW9BJJ+zG4k65ga&#10;wMhkH2Y3TGD3qY04fNM2nLxzl3Vi23duHjsOz+PoDbu5KHfi1vvPG2g8RgnzzEv34aZ7zuHm+8/i&#10;KBfc1j1zGN/QibrWMHx+UvOgG7UdQSQ6CIYNLtRzMfVNNKA2lYA/4DWWIBYwPE52tGkQm3fOmddF&#10;OTaf+dyn8cvf/hQ//+2P8a//8QN89Ttfwt98+3P4m+9+Dt/68Vfwhb/5OFnIk1bh/b433YN/+Odv&#10;4Ze/+jk+9OGX8alPfxJvevMDuO8Bfs7HH8WbHnkQ6+bWOAbiiVEsbJs3abOGwKLj2PiI2X9kh3nL&#10;h+7Hp77xfjz7sUdx16M34f5nbsUH/+pZvPu9L+Cv/u6L+O4//z3f+5P4sy9+CO/78LN48LF7cfu9&#10;N1miXnVDBC2dZCI9LUh18ncZTKJvthG9HJ54MdQ3SdnjsRa/9aztWF2N3vW16J+vt5aSPZspcdZT&#10;4gwQLIYDZieJtlUQMMotlqR6uMIqwSvmpFaMhGzE4y5EwMv5VpRDQMkjE+G6yOOOTgApICtOy5ir&#10;QURHxV4ocMtKLobkKiX9J4go70TuVS0+SRULJuNQoJdqsy7LutYAROwjDTYGIhwGIipoxKEUDoHI&#10;dQQUO+eNTvcB2V5kTxE4GLsg4yjwcp2SNShWpZgMQ8xEQW2SM/KwKLjNWAyBQRJMzEMyxcoqEkRU&#10;jlGp/oGuPAvKUzU0tXpV0J5ASnYbtYQtjq7EEoUee5MF8Ma5KL3c5V3ZXPAygC5FYUk2ckjrBBiZ&#10;lC5iGTKMlqqTGmWOAOUKkLwGRNIMoyJYaPEc+aSIsoGsWpVh+St5RHcBiJiGZIokSm6+YxDNy88j&#10;iyiGJ+RCiAzC66U8qShHSUmxBYeVkGkIRLxVZBo1BJBar8mVSK3jZYnVkeInPQQXP2rbQoinfNaW&#10;sKE7ZICh3idtQzHrPVvP+1qgtY1hpFpj1OCUOV1JA4223pQdO/oEIK0EjA70Ejy6B1rQ3d9mUb6d&#10;3DE7e5sxPNmLoXGHfUzMDhp4KH/kwMXN2Lx1A7Yd2IC91Px7jm633XrnvgUcO3UAt9xzAXfcx0X7&#10;xC24/8nLuO2hczh6di8OXdqG+T1T6FAneDKQRF3QPEZ1BI0Yd9hQbTFlWhQdowm099fD6ydYRqrQ&#10;0tpsJQTWzI9iy761OHH6KA4eOoCX/vRFfPs738DPfvmv+PtvfxV//bUv4Et/+2l89Z8/g6//8xfw&#10;ua99FJ/6m5fw0CP3W7zImx67D//4L9/Ed773Lfz69z/BF//8C3j4kTfh9jtuwRNPPYa7778Tuw9s&#10;x+i4ShUMY9+hPVaiYN36NVayQGByy62XrQrb9j0L+NMPvRdveftTeOJdD+H+t17GY8/dhwuXLuGd&#10;z78dn/7in+FPPvxu/NnnPooPfeIlvO25p/Hgo/fi0m1neD0H+XvU8/eJk5G0oGuUADLZZBXtVQBJ&#10;DcgsPV42iJzrrLNf80QEYztbMLyD7Gw8hu4NSYTqCB6tZBvdbtSNEzDGyUraSxHtdVkDp+QwWYja&#10;TPSUU96Wo9KVbzFTFZyHZQSSghwumALOUc73q42qGsZECCxiCIqrUIZsCUFEkZ0CEsViyJagBerU&#10;PuUOP1pkXhxVOVOKvRaranOIOYipGDt5o7of8juWKjaEmzm/43UEEytjyec0ZJDV/8oAm08pI3Ay&#10;Vy1BwwlAW2GZvLovySK7iKRJmQCA9wU8Km6kY3lNhgGGE8nrFErytGRbukB8tNBqvSoIT8ZfFcAO&#10;dDnlFpa4KkrNi6HQ6DKCiAVpleRAHpUiSofs/AyCgWwai14W2TcoTwQW5pYV4yDTEICoiY7jhnUY&#10;h6SJUuqzpS8JSMnGSmMYjm3DAY6cXIGGhmMclVxRqLmPksdDmVFSIkNpAcorSUPDlB/cbcvISjzB&#10;UptIYiCxlAfRWg8C8XIEIpQ19QSUGlJUgkW8PmhBY7JzVDcHKEsSdru+PWrsozrF261xPhYx6dLa&#10;XctjDVp76nmbGnu0FZ0DzejsbuVu2IyO3ia09aTQ2pVCS0cD2rub0MqdsrWjic+3WtnCdZumsGFh&#10;HXad2IC1m6bNE7NlL+n+9g2Y3zqHszcewd2PXeS4gHsevcG6w126/Rgu3XkMRy/swu5j6zE+10lJ&#10;lUBLXwKNAxHE+V1VFSzWUmlh/NVtlGQDcYJMNWrIphSCLxdzT3+3Acj03KhFlSps/uEn7sPLH34R&#10;3//RN/C1b/wVvvy1z+Njn/wg3v/ie/Dxv3gJn/hzMo2vvYSP/s17cc+Dt+PUmZO4/8F78M3vfhU/&#10;IJD8AT/F9374dTz21MM4f/4cGclDuPXuG3HDHWf5XWewnYC49/AOnL7hmH1XxcCsn+P3P7gV7/zw&#10;ozhwcg9uu+8mvO39j5OFECzfcjMuCzzfdCPuuudOPPPWJy0M/2vf/TI++cWP4IUPPIvH3/ow+kc7&#10;ceziTmzeM4P+yRYMTLdicJpH3m7vq0NFoNgCoLQbq0p/RaiQRxUKv47sOg99cyn0b6o3d3B1N+dA&#10;VwAt0xELWmtS2HxnhYXSi4VYt7g2blo1RQiU5qO6knqfTMRfXgJ/CW9TvgcLM+AjOy9YeR0KM5by&#10;yN2YczeXx4zFmBFFehf4HCZQHORijWQhMcK5OupEzSpRUDt6dKgIEQOPfKfIT2uOxXyo5omC1cx7&#10;QyBRwSN5NiX3Vyj8gjJI4euq76HFruhVHwHETZBSoJwMuLKZiIVYaL1LtUBWWlyHBY/5NRwWIsYi&#10;WaOoWLEVGVcFdvIkya7ia+FtgkZVfx4iwwQ/ShwFy8lro2xleaKsKFF5hct2+IICxVHk28LOzs66&#10;AhqyY6RtGzKaOvEcr7ANGwQN87RkO16UK94UMo3SykK4fS6TFMXlBIlCgkUaNDgUwyEDqcBDcRyl&#10;Ferv4ecOIJtGEcp9RZYx63KXwO13WZSpwCKuuqSpgMNE6t0EDTflCym+yRdnCEiitX5EeYxxF69p&#10;VY9UMo82AgoBpI6au64ljtqGhAMcffVkH/UWXdnWRQpNliEW0tHbgLbuBrS0c0J2Ejy4M7byeSWX&#10;NbcRUDqb0NXXjq5eMpWBboyOjWF6dtJo/vrNM9h/Zh5Hzm3F7kNbcObmQ5Z3cuebHBC58e6TOHfb&#10;YRw5vxP7T26xeh/DawhUZBgCNvW2Veh6sLoM4foKeKPFZCMBjiq0DiXR3BclIMbMkzE03ovVGwex&#10;ev0Adh6Yx+lLR3HPw7fihfe/A9/43lcoX76Mv/n6n+Mjn3gZH3j5PRZz8uKH34uPfvED+OhXXsD7&#10;P/sWPPDIXRbgdjfB5G/+9sv46X99Cz/+zd/jmz/7khlbT5w6jgffdD9uvPMsHnzqLmzbvYDNO+bI&#10;rLbi1A2HsYPHidXjmJgYx+7D2/DMyw/gqRcp0R48iXvJth565k488cIDOH/7cdx4zxk8+Y5HcfmW&#10;G3H67Al+rg/iL/72c/jgZ17AA09dxszGURw6twPb92/A3PYJNHbG0dRdTXnZhO7RJkrPpDHlkoo8&#10;y6zumKi3cg6i+jJeClx8yWLKvwi61ibRu6GWLCVq3fCTXWSvneUIt5Vb8p6vvti6zqmfTHEed2jO&#10;50LO31yy8ryVBAwei7OWIYfHVcsUjHaNBaWtWMpFft0bLfDsequNc62FjSuBTa1BvCknlkIFh5T8&#10;p5KMTm4Od3oCiGp+KK2/otrJKtZ5YgCKRJWRVb1r1LTLVVkMd6SEzD8DamRli72B71EvTwqBjaAg&#10;r4oeExjJ6yM3rsLjcyqVZ8PvFXHcsgUEFRld5e6VTUQlFVVsyNMkT42S6sRWVlkMilpxJMaUX8R1&#10;WVuCUGOBuayVzxPqEeBlEERcpSgrKbFMVkmNgmJ++JVEPl6wtGclbRgVSKg4z9Xg8Yo3Ra5XeVIo&#10;T7I4zK6RDY8Cgnyl8EXLzDhaWqkGxAQsAocDJAQRHguKeCH9xZbBWVpagnJq0kC8DLEGD2VNGYIR&#10;Lyq9/NEJElUEjlBSXdJJT5vINFKKkSBg1HmQTHGHIWDEyD7CSQWSCUQCiFaTtVQHzDuTrKtCdX3U&#10;UvWb2mtR30Kt3VGPnuE2BzgoTwwsOhv5fB1Bo46g4TCTVj7e2FprOr2TzKODDKWzt91YSFdvG7p6&#10;2i20fXhkEJt3zWL/2c04dmkHbrjnKC7ffYZy5QLueuQ8Lt56CifPHyB47MK+E1uw4wjZx/oudAzV&#10;oKFLsSxBVFPnR+oqCSBkXhHuAnHqVIJldVPY3NSp3iCaeuPo4YKScXd2+zBGpnuwYdsUX5ss5OIR&#10;c9V+7LMv42///i/wuS99Eh//9Afx3j95Du949i14+7vegve8+C584i9fxEf++jk89cL9uPvNN+L8&#10;zcdwzyM34Qt/+Wl868dfxvd//pf4u59/Fk8/92ZcvO0U7rr3dmMhApFdRzdj/ZZp7Dq8gAtkUmdv&#10;Om7ybWxsFLc9eQp3v+US3vept+KORy/hpnvP4u433YbH3vkAbn/oBpy/5aQxlDMXFDa/G0+/5Sl8&#10;7isfxosffTfuf+gejE+Oks1swZ79W7BtzyZjePXNBNfmGNoG67kphCk3m9E10mgbQsdMkuwzYtHW&#10;ovpypaqWjSdehNpe/u6tZKYtZCQ9IXSsi6FhtAqJDrJWypz6cW4yQxXW0LqQcruCUqYoP8tGAed8&#10;PoeKM19P0FBBIpULVImAa97wOh7fYN4ZJbwpNd9dT1CrzTUQUbyGsoQDBIpgJxditxhIIYcT5BYk&#10;C1FOigBE2cUWeUpwUTSpDKXKJFbejIBGICGGoUhspfx7G3JMnqhKvh5X8SExmcRYkVVjl4tXRt1s&#10;gonS/MVeZBhVRKoMrQKQtMRKe1o8LcrhIQjyveQeFiOp6lD/4DzK/ZDVKZHxVXVclHdjcSJiGWIb&#10;V4eeWwwHtd8Vr4pJlpXILyZLyVVtDKJaed4rjMNiN9ISxUmtF2CoCpg3QgRVRCFBw08G4Y+VWoZs&#10;mn0ISJR67wnwOUqVCk8ZQaMU7oALlX6CT6TUmEcVmYxctB5/Bfxhj/U08XnJOMLyzJCOpsQ6KGtq&#10;OCkIGFECSXVj2Ml/4UjUcsLUkYGkIgQRHuu1e3PiUaI0tzega6CVLISg0SHwaEBjew0a22o5BCIp&#10;gkmNtaNsaiUboYxp7Wg0EBED6ehus2I7Cizr6etEV3cHF8AY5uZncfDsdpy/9TDB4ywu3cXdl8zj&#10;8j2ncP6OIzh24y6TOQsHVpOqN5JVxNA+nERNWxANnPTxRrKral4L5QwRREI15WRfISTqZd+pQstg&#10;Aq39dWQfAwYiwzNdmNk0jP3Ht+HkhUO468Fb8MKLb8Pnv/xJfOxTL+PPPvNhB0Cefwsef/rNePKZ&#10;x/G+Dz6LD3323XjupSfxxHP345YHzuD4Dbtx410n8dLH3oWXPvoC3ven78DLn3sX3vT03bjzyfN4&#10;4v334PE/uRNPv3g/bn7yKPZe3IBDN26lFNuPXQe2Yf/R3VaF7dRdlDFPnMZ9b72MN7/9Htx8/3lc&#10;IAM5efYY7n34Nly+4wLO3XACh4/vx6nzRywx8G3PPkGAexuefPoxnncUZy6ewPZdW7Fx83ps4FCw&#10;XNdgK1IdCUQb/RhdoMTZRCAZ52/XRxBporSLu21Bq6qcQKQiXATV0fVFOceilUj1R9E7V4u6AV7L&#10;DhWXoqQd8XGXdaFxmpK3MYG6Gr6OhzsvN8Aw52KsiiyXxyA3tywy8gxutNnaRLlmsinlZRdR7V8r&#10;9NyY77SrSOVZZrCX91U1Xo2ngh0OG1EhJQGJKrGpjYWAwpiKSjoSRJy8GcqIfkp7LliFzWtBCzQU&#10;oi7mIderJdkJRBTxSikjsFAkqcWYUKLIiKtayAIOuYFlCJUcUZ6MWIevXbEgBCgCh8Lm1Z5CEkVD&#10;0kWMRK1DFX+i/5GBVUxJLt4rICIAUGCYI1GukiqyawgsKnJQQn3o8uehqJxMwkPZUUrKQ5lSVOrk&#10;pkgCVQZKUeqWHCKIEEDMJVuYbQxEgBGq4Q8QIx0nJXMTRCoDKvyzaP+IuBBJkHGQksr24Q1UWnGf&#10;UJSyxl3GhR+1vBUBh4ytki0ePycEf1jZPLQ7R2o1vFekjBLnFIkqIEnWUxIsso+aVMx2LUmYuoYk&#10;aikDkjUxNBEsxEbEMlKtBAsyFLGQ+kYyA95v7qR0IcC0dTWhvYuavLsZbZ3N6Ohqw+BoL7r7OtDZ&#10;1YXBoSFMrRvH4EifRXFevOM4zt92BJcf4OK58QAOntmOo9T5Ww+uw8Y9U5jdNmzuZMWytA7FKF8o&#10;VTp9qO/zo6pO5QhEY0UlBZ4VZseJK5enMYSuUQdAxmYHCGrNGJrqwbr5GRw4vgvHTu3HW557DH/y&#10;kRfw6S/8meW5vP+ld+Ptzz6DJ9/6KB554iG86/1P4k8/+Tw+8PG34x1/8hjuevwGXCLIHTi1DTfd&#10;dRrPvu9pDjKWdz+GZ557BHfefzOOnz2Ex953B97ywfvxyJ/cgpufOYzJ6TGOcWzfvRXb923CaX7P&#10;Exf2Ye+JeRy/tBvHL+zFgdMLWL2hH3PbJnHpthO4+6HbcOOt53HmxmN8zQPYvX8b9lL+nL14CsfO&#10;7cUxPtYxVEum0YCptaNW00WGdwF3XUM1GWcEvRv5uxBIQ2GyC7KTjjEC/GA1GVwVOtcmLPxAuScC&#10;jyCZq3rVuKvIvN1FaJuJo6E/htbJOFomI6jtC5rNqbqZ1zgZQbTKjXioApFgOYcblWVc2NzsyorJ&#10;2LlO0jVFsmwsN3Yi46pKF5bHuOATBA0BSIr/RxBRYR9JHNU2CbRx918EElVi8zcXOCUdKXN0lJ1D&#10;mbVOMWYBh+PlUTKejooLyaM8cTwtBBTvCkvgk9tV9g6BhRa3ok5VmEhHsRAn3kPJdTK6km3VO1nL&#10;kkYyoEYGC8w+40gVpwizgELSUK+rvB7ZUWQzcadUd0Q1WXKwpLSogGwg8wrjUExIiTvHJIrkS7S5&#10;nBKEYJHHL0IW4Q4XoDJEpA0Wo9yn2xxVhRYpWu4t5C5QaXYQ5a4o4U3p9qrdUcIfwBsoMVDR8IbK&#10;4fHxx424CUhFlhRXXlFq1cRclaoi5oLLpWJAZCSV5RZRqmCwRKPPvC5iFGInMTIQSZm4vDK1jlyJ&#10;1wW5YxM0GqJ2ntyENTzWpAQeGgQPHhWBqn4rsQQnTTyCVEMdhgb6UFtbQ9qcRKqRTKSR2rup0ZE3&#10;ZB/NiyykrYsgwoXb2t5MQJHRtQ29fb1Yu3EG+09t5kLcij2HN+PcLYeMiZy4vIuPLWBh91rsOLEO&#10;28/OYmR9B0EjapGnjX38vG1+JFu8qOkkIDaXIVBDvZzgbljtInUPIdUdQ6WH14NgGk74jcqPzvag&#10;qaUBDY0pjI0PY8OmddhzaBvuf+QuvO+Tb8Fnv/4hfPTTL+F9Lz2P5979Njz+1JvNaPrAQ/fhoUfu&#10;xV13324tII4eP4w9R7bhxM17sefoVly+8xze/tzTeOd7nsLjb38IT7/rYbzto/fj1KXDuHzXOdz5&#10;lrNYOLIau09sxLrNkxaTMrtpFPuOz+PQmR04ffkAdh3ZSCBZwOX7TuLEpV1Yv20MvSNt2LB9Gqcv&#10;HSELOYaT5w7jwNGd2H1wMxb2rMXMln5Mz1MOzrRbYF1bfy0lbaX1gZVXML9sJbJVYrDACeeWLa7S&#10;U4G2sRp0z9RjaFMrBjbx95moRv9wK3zJUtTz9w7EtMn4EaxRw7ByNE0H0TgWQutUDJ1rkmidIKgM&#10;V6GJ8yZCVhymVK6JczMimPjcJYiEPBzcBDk/ld2eIxsgAURsJJe3M1YsNRBRKcwiP6VAggtTbSha&#10;uBjbC22ovKDsJaqwpi51IT4mqaPGUpYEqMJJ7VxbBBEl4ynpTW0vlO0rySNwUbyGXMYCA9k5VDNV&#10;do9XQublaXHqyKaHGIpiRGQ4teAzMgqFxMu1K7mk15edRsmC8hyZ/YNyyCRVzSoLfjP7TNY1Jptk&#10;KxEgiSFFBvOxxE9kdvlzUVCSZclqZjypLXUkCllGsKbUWINS5ytDvBCUJ5UhGTsdg6eAQ8V9ZBkX&#10;kOixwpJ8Jwzdz/8JSs+TfRBIPD4CCJE9mghaHoq/ymO2kHIPd1tKGB/BwkMmUl5RYkDiqZTPvpK0&#10;0g0/j7aAOOS58fNHVuHfmNlDAkg2ULoQQBJ1ovtkH7wvo6m6sck9KBai8PXquhji1RHKG+7o1WGE&#10;oyHLdFVOTH19HWLRKJlJ3HJhGhooY5ood1o4yFKa2wkkHK3tnNxkIRotbQryakJnd7tFWG4mSBw8&#10;tcV28/0nt1LTb7ZaG1v3rcPOk+uwfvs41uwaNObRMUKw6uTn7BL7CJCel5vrtqqh1EoDCkQc75MP&#10;qc6o2YAUI6NSBI1tNRgY70ZLdwqNzSkLyJqZnbKclQt3nMQLn3gSL37ieXzyr14m03ge73zhrXjy&#10;LY/hPgLILbddxqUbL+LGm26wLGAl8m1e2ITZuSnM75u1GA8ZOgU0Dz58D55450N40xN3420fegA3&#10;3nPcPEjbD65F10gd9h7fjOkNw1Z+cWiqHRNrejG1fhizG0f5nddj8/5ZAusUxlcPo6e/EzV1ZAo1&#10;CUytGcfGhVmLeFUqwOzcJGa39pOt9FkE8PgGsrrpNjN0p3iNIjIqc+6VeMhyS8iSc66zlq5KRpOH&#10;JtasIMEohrYSQPopNScaUE3gHRzuQ8Dv5YYj2evH4EIDxvc3oHtjHG3rwmiYpHwZEtOl7I26UMeN&#10;KkwJE/KVmHTxuPKtaZVHm2E5N0xXEfK4LtTASpXO8nIyLJo1j/cNRChrlq24lnKGDKRB5QeKEGoj&#10;w2gtNMZhABAhkNSSmcSyuJuTCTRSRhgzkc2E57U6zEXAYYWSKWUkZyrJTBSHIoaiwspW/4TAoqhT&#10;yRiFoKeDy8Qc0tnByrYVW5GxVre1+J3OeJQtlDKyw2iIiUSH5XoutkAz2T4qLb5lhYGIPD1mi2nh&#10;+6cyLVtYYLMkSt1dEVCcCCdtkheOoCEK7WTFUn8pPyVbBX3KHLZBwFD6dSWZiIu0sMxNikeAcfkK&#10;4fLyQpN2WrUw9eigxPFFS+CPEP0DRPVkFdy+CrKOAjsnRt1Z7iUoqfwggaSczMNVRrrJUUEwcZU7&#10;Q/fLynhbz3OUu1wIEISqYgGE42Ql1MEJyhWBhwWNUbLIaNrYmSQTiRkDidcqD6bK6mpEYiGEY0ED&#10;E+XC2P0IR7QKsVgUDamUAUhzczOBpd6K+TS2CETkoWk0EGnm7q98GQFIe2cruro60NPXheGJPmze&#10;tQYHzy1g98lN2LhtFjsOzWHTrkmsWRjG0EyrMY6WsRgae6IWLFbfHUKspcIYh7+ak6iW2ripxLwx&#10;MgzXtoatvGFZeQmUZVzfkkTfWIe5nxubUgZ+aimhbGCFlz/27L146rk3WyzHm596EPe/6S6LWL14&#10;wwWcPH3CgOPc+bM8XrAarLv37sa2vZtw4PI8th3cYMWi5YW59bZbcPmWm/D2Dz6Mux+4DQ+85VZc&#10;uusIpclmypIJdI7U4uDJnZhc34uJdb0YXdONwcl2jFBWzfH7Luxfg6GxPl6fNuur09zSSDDn79KR&#10;wPDqTizsXIOte9dh05Z1WLvAzz+nCNs+TGzowfqdo5jbutrC+JW3lCJjC8bd3PAKrZh2mSffym+q&#10;fYkKYq3KXQFP2IXutTVo7E+gY7weXdP1aOupt99ScibW5DfmMbiQwujuZutrXM9NJUj5HCQrbuDt&#10;Jsncam4qEQ/iVRUEklIDiXjYy02tiIBUYQ2pigtzyUYo9wtzUFTAhaZYKAKKGV3f+AYye8kaSpAG&#10;rpdYNlwK6KSEqKxxZE1JVZYBijESSppon4pLOy0kYgPcVMlOJIdUBV5h82r/4ONRtU218FXOUYFf&#10;6panMgHxdo9t4LKNWDEhuXUVBi9XbkRuXSeKVd4ZlSpQSUdVeZPtxaNCzGQmKs6kxlnJyVIDEUWw&#10;yg6j95FtRvEmkjMCI1U6k+zxdVDOCDi8sWL4SJv9iSJDe0+4yOwg6kQvPW52ixCZgNKuKUkquPBV&#10;UlDtEeRRCRDBJW+0U1YEClFIaaIvpGpWQdJBd0U5CgtVRazYpEs56aFkSyQZRFXcZ+xEwWRlBAgN&#10;uZw1ShWlWqLB26X8Hz5XSXZSUUHdWp+AnzuMan8oSaumKYKkbB4NApAYUi3VaOhKoKE9aUl0MU6M&#10;CBmQjrFEmPKlyoBEAKLbyspVCUPVIK3jotSQrKmtq0GdRqoWTa0NaGojuPCooK7WNkoZAogWieqG&#10;yKDaSyAZGuvFzLoJzG6YxPz+MQwM92D1xn70jDVwInusRomSBMs9JYimyKiqufPVEEDiBPBkMcKp&#10;UqiGSpK7a5L0WkAiIFZ8TKgqgPqUPl8tRzU/XzWGRriDE0DWrJ3BzJppS+5TgecDh/bhwMF9OHho&#10;P/bt32vtNnft22m1Qw4dOYDzF87hzLmTFq6+bqPAbgMO3zJvryNwEVO54aaLeP7jj+GOB27CA09f&#10;xtmbD2PnwfXYcXjOCiANTbVRxgxhbKYHI6sJojOdlCwt6B1sx/BkD0ZXD6C7j1JPiYhbJwk0HRic&#10;aiVzasYsQXXz7inKmDWY37MaG3ZN8HV6MT7bh5lNI5jeOIhxMhslEjb31ph9K5Rw20YWrvWgb6YR&#10;7UrEG4pbeoayx5ME6IahCLoobdonaqxJWHtfA+q6wxZ4pqLa7dMJa/chdtLYXI1EPIRastIO/q6J&#10;iA8hfzmqggTwsB8x3o9zniQ0V6q8cJXmGYiUKrZKdWl4dHFuVrg434vyzFZipS2WUWLkLTfGobad&#10;OpYnci12RLVQiwKrjImoLKPKEKhrf2K41IomyfCqmqdiI5EeyozBEquuLmYi13B8qMSaXSXGi1Ez&#10;XMG5V4/VvM6jQ50ECod5KCZE4KFiRqq7Kgmj6u4CgHBvoRObItcuWYXkjMBJAWap9eVITnEtt+aY&#10;pydKxiKJE1w01Fp8CkFL7y+biJIGl6iorI/gEaonmEQpP6oIHJQr7iAlChlHebCAYMEvSRaRaKIE&#10;SZYhWOtyPC+KGK2jPq93ihnLJVvmlr2kFIGgF341fyYAFJJ5VFDHu8lMrPAxj2IslV7qTjKGispK&#10;uAgMrnIBiQulxjpkE3HsIrKPCDzclDQeryJYPbbwq0LcwSNc/EnSUgJJndx/ZB4N3OkU96H7qbao&#10;sRSjq9U8XxKGwFEVCfI1CC4ElEQNJcxiYp1Gsjphi1PBWxoGJJQ3aSCRTUQlCNvaOTpabbR3CEja&#10;LeRcsSL9o91cBCPo7m9HbSoJxckoZqW2je+b8ljpRdmLFM0roJZUVM1Yf4yTqrHCcfE2hVHbEuVk&#10;ryBQe0wCSg7U1CYXPyMXCN93eu2EpfoLxNSZTj1q9uzbjeMnj0FNrvbu24Ndu3dg0/wGAsZmHD12&#10;BCfOHcGpMydw9ORh7N63BROrxzAxNYo120axdv0MbnnoAu57/HY89u678Njzd+Oht93M+zfj7OUj&#10;ZCvrcPCGecsXauuvMxAZnuo2I2gP2VH3YCt6h9sIpj0Y4BiZ6sL05n5s2DmG0bUd6J9qRs94inKl&#10;1f5XjGPjTkqxbeNWukCpBN2DLWQrXZjfthZzCzPoGmois3SAROkMcsV3jTRZf2K5370xbmjc3CLJ&#10;EFqH6swD0zYdQ/tMwgpANw3GMLyNrGa62gBINXMbe8JobeR5qQga6ykvW+oQCZShhvMpFnYjys2t&#10;OuJFbSKEOMGkriZGsMhDmQEH2XcZmXgJmQU31OJCsg27n29FnQUiarO5MmOpSRlJGrESVZ53qTUD&#10;waQokGmPR3qoADqdqmsa8uLITWwxJQQNsRS1k5B7WFGuTvBaKRrWVHKDasQo59gMpW2M30tsQwxE&#10;jEMFgwQmKhqtUHexFMWGKMJVVe3llTGJpELMBB7VP2nYUG55M7LFKG8mPkGgIjORMVWeITGQ2Cg3&#10;OkoduY+XrnwDlvhiJSZjwg3lBBDujqpjKmOp5AolimwelQYohfCSeSRbPaiqU0+VMgsck1wxvUpA&#10;CcRcJlVi3NU9BIbCAoKQh+yG/+ePyLNCtiPWwh/KRVaifBglwMloKrApI6IHPJVWfMVHwPBy+Ny8&#10;7fXC63HAw++ntqX0qK1PoobaWiCSqImYoTTVHqMu5v06pfOHzDuTao2T/scoZ8g84gF73GEizohX&#10;E0CqCSAcYiEa1TV8bS5UZxBEFmuFyPAq+SBPjJiHAQkBRKxkzcYxK0IkINHClhehuZX0vS5CEOV1&#10;dBN8ExV2rXSd/LzmihDOVaJjySpU1fL6k+kFEqUWG9LSzQlN4IunvPCFCSqNQfNKyBAsN7NARJ9H&#10;CXBKvVeqv+qXqNDRwpbNOH3mJM5fPGe5OVu3b7HHlOty6sJhHDy8H6fOHbOWmTt2bbPG4CpToNT+&#10;TQcm7bx733ojnnz3/bj/yTtwz8MEkCdvwt1vvgFnbz2Io7dtxw2PHcLYmj40dMYws2GYC77bFnr7&#10;QD2mF/rRPdyEzn4xkk70DHaYoXTN/DDWEaSG1lCGtddSDtWjXxXN5sewdn4cczsmsZbPr147jM4+&#10;GatbsHBgBmOzAqMOtPKadA6QzXEz0KahjUG/4cCGJvSuS6F3ksxwOIXhTQQhspTO9Ql0r69B6ySB&#10;ZEOdseiO6SR65+rR2MWNp4bXNEE5HOeRAFFNCZPkkCvXX16AaIgLyrwzlYhH/ZQ4ZCaUNSVFZCCc&#10;5/m5WSgtIrvgOpCskZwpLc6FQuTVr1eNrSRvVNu0JJRljczlrakUKyGYFPoyzSXsXzS+VlGiqISj&#10;nlOcSfrxWH+ZAUpEbmFKHdU8aZmIUHY2o4XzukaV+Xzc2MvVqMoxqhaFlL+TYS0d5MWRh6aI4CIb&#10;h1zIFu1KoDCGooQ99zLER4ught3yvMjWIaZTvVrShrhQm2mxJfLayACr8HdlJSseZ4k3ThZSR/pS&#10;XUSg4AjxSxJESqk5rdcKHyt1F1hflsIyXixXPtwEm2hTudlOZEBVC8RKfglJlKqAH0WFhSjId/5f&#10;6fn+KJGMoCQm4uZC0WNK3xfLkNFTHeHEMsQ2PAQQDQcw/AgEAtSsQQSDQYSCAVRVEQRi3J2r5H2J&#10;WGxFdXOQmlk5MbygTRoR1LUQWLjLqA5qLEEpEyWwkIHILiO7iNUEiUcoYRzvjEoIXgESgpOMf9WL&#10;QGIFh7hgm5obTddrKKhMQNLWTibCIeBQAWYVJWpoTCHVRMnRHiFAl5qburYrSHknT5hc30R/f64V&#10;m7a2HHkrKAOLzAWuYDpVWIs1uI2pROvdqO+ush28tbeeMi5pJRhTTTUW0Cbg0OeQzUGAIlmze88u&#10;nL/xDB58x824+9mz2LZzixlcVffj4OG9uHzvSTzwzE04cfYw5jdvwhT/R0xGQWrj6wawedscbrr3&#10;DO59SuzjNtx85wXc//TNuJdAcuaOA9h/aTMOXd6KNdtHDbhXrxuhlOnB4EQ3QSSF2S2D2H54Ddp6&#10;GtDVr2C8NgyQmakKm2wdo+sJEMqIHq9DS3+1lU2YXDOM9VtWE4zHsW7LBNbxtSenhzG5nnJoqAWD&#10;3GnFTnqGm7lpVFmVuTilaTeBq3+yHeO7261Adt9Ui5UGGFzXikGCS9eGBJpHo+ifr0XHbBLVvV7k&#10;E7TjVZVI8XUaeD1THGFvKZJke7UEldq4h8BRZu7dBOV4yE8WzN8izN/F5y61uIl8SppCzv1CRVrn&#10;cSfn75qTudwBk1wuZgLJ0msVjCbXr3rVvN5sNwINV5y/fzQbJcEsFHhXWUyJv1mu3nxjKdbigjJH&#10;oGEyZ0RV19S/l7KGkmZsvBVDPc0YaG/i93CTCRVYkp6ahiv5Tw2t0gmAYiNmZK2glCGgKE5FRlR5&#10;V5SsZ7EnccmUlRaOL/uIbC7K5xGoiJWIsVhZANljyGAUYi8wySy93gERSRnZRMygKrZQRUbg44lc&#10;9GVkIS5PIYrKCjmxXSgg6hYQabUIxFLC1ZQXYcqVIgWLcQGEQ8Y+Skr5xqqWTubhi0jmlBtwiMJ7&#10;go6sUZiyjxegmgwiRO0Z5UL3+cg4yDp8PvVxcQAkQAARYIQoXcI8RggKkQjBgYAgut/SzQXexsXP&#10;nVqxEzWku5JeihNRUJa8LxFqXu3giVoFmcmtS2ZC0BB4SMbIG6P7V0AkmbCdXnLBWAgBRE2sVfaw&#10;uUUu35QdbZCFCETk/tVkTvG8Kl2HokKn1geZh4DTbEApyjZfAZQHoYC+Eg8nky/bcpVUla1ERYHL&#10;SwmwpVYXttKnmiiVaGhPWKGesfWUDNzhZe9ZvWkA69ZMoXNRQo1ND+HQTVtw6sb9ePzt9+DFz78N&#10;j754GZfvO4YjJ/dh4+Y5HD6xBzfec8wKKyuY7MwtByxVf83GSazmIp7gmF4/StlDELn7HN783B24&#10;/+2XcebiSdz1xA2484mLOH3nfuw6tREHLi3g5G170TPZiEHKDi3ynqFWA7o1uwgKG/ooUSaMXYzN&#10;DGKQsmZ0thOzCwS6jb1kKg2Wq9TUU41uypKJtf1kNGRRe2aw7dActp0gA5kcxLod4/zeXegbIWD3&#10;kF30U77wPbQZyB4mBtrVr6jVZozuakKScraav+fIQhum9nZZRbT2qYTt3IM7yWTWxbmxVPA34M4b&#10;9XIXDyAZ41zz8PchaPgri1FenE8WQiasLPFAOQelJDdJTyXXiKfcXLurNDJWICeLuzxBxbw1q5Zb&#10;4JnKBih+RHLGqTviAIlYSZE/G+XxRSAhYBSQORSHMuGpU0CaQES2kHwztkZ6yfINRMgG+kuQ7KzE&#10;LK/lLGVnHedqwFth7mbVHDEQWXkd5Uumtei0tp7RLIII73ucVppKBJStRbEnFouimBCF4/dy/RI8&#10;FDKvPjxpV6+Mt8rolX3EmnsRdBRTIkOrPDwqd6AYkiX+hAvBatkhlGZfyEFdVybbhtP1rbSyAAUy&#10;ivKxIMFAfWbEPgpI4SoDfKNqXthoGWLc6WUE1evIhiLwUOSpp4oUnfTdGxZAKT6Etzl8VRVWL0JJ&#10;dmIdcr0KOPwcIbIO3Q6HqX95WyAiAAmFyEY4amrjpNFxShMyE0oUr89jCWi+oNdsJvE6ggcpasQM&#10;pwo0U5SqWEccdU1y+TrRqgINBZ2ZPYTgISCprqk2AHEYiCNhGggeqVS9MZHGpgYbzu2UMQ+BS1OL&#10;dlbuipsc2qzKalV1HjQOO2ULfWRj/hruNknZmIosA1pZ0UpMLKSuruBO6Auq+rzAlqCelH2oxMK8&#10;BXKRKHdNLrrhza3oJ7WfWT95Jcx+75l5nHtwPy4+eAjHzh3EnQ9eNPlx68PHceqGfdh3ZAeOXtiB&#10;42f34/Tl/Ra3ceHW4zh+YT92HNmIDbsmMbVuCFvPTBq7mCdjOX/zSTKWc1C7ihvuOoObHziL2x45&#10;j5O378Xucxuw++xGK20wvmYI0yoSPduL4akezG4dJNPgAt7cTUYxjt3H5rD1wDrMbScYrO3mOZ2Y&#10;2tjH251o6kpY8mN9S9ySHNdtHcHGXRPYsHUSm3fNmH1kYKIN++9Yb/VblOw4tWkQlx7ZZ2CqgtmK&#10;cpYdTKkLei3NG/2Ogxta0DlTi/o+bjQj/H1bfKju9HEOurjY1D7hGlRSUqc472oISGHFhnAEPY57&#10;N+wvQ5XfZfEh4ZCXj3EDKKG0rygzm0dO9ipkWMCZYkSuNzDJ5O+5cvn1WMn7imhdwaOAw8LjeRQb&#10;Kajkzl/FhZyQi1fNtshiPGQFITITDnlk5ImpIogoGE2NviN9xdxIghgf6sYgZV4t5biMuCtXqiXt&#10;Ms6l5RbkpoJFYiAy2hZ5+ZqRLIIWAaTSYSKl6rmrFiyNave5mMPTpyhZSigCi2JUlCAYH+HjfF6R&#10;qUFFz7Zwk4vJSJtBlpKLEFmK6o9YJ766bMoZAoCKF9cko5QPHjRrJ+WCVKUwVRHLzc1GcbGT0yIX&#10;ZCBeQQBRslwu9TuBpbqMCzJmbtdCyhgZWhXarsJDWgyi6bKJBLij2oi44Q9Xooq0UXVMvYoBIQNR&#10;SLsMnEFKFjEQMY9oNGpHDZM0Ahm/F25PhQUY6SgAUVlDFRbSfX1O1d1QFGOMzENMJBQOmh1FRwGG&#10;DK51lFEWfMZjfRNBo96RMGlbiOP94CQ0W4jDQtLgIQYiZtLY3OCwFY7ZQ9z1tiTRsiaE+mGCIK+V&#10;N1xqLTjD9S5KRk7OVCkCNYUo5ySqJINL9ropBXltuTOGSKWVTa26saXljqdLUboqw1hTF6e0SpgH&#10;ScA3MNSLvgHKmK5WrJ4dw8Z5LtKN67CwcwNuvo8L/4EzlB+XcPz8Xpy+6QDO3LwHJ2/ca1309h7a&#10;jgu3H8a5m45i77Gt2HNsPbYepYzYMMEdvQ1rdo4YiJy76Tgu3noaZ284gZPnj+Kme87gIlnM0Zt3&#10;Ys/FOew9txGHblzAtpNrcPD2ORy4sAkzCwNkSL0YWdOByflOzJAtze8hIOyeITg4npkuMqreUUXX&#10;tqN3Skl0/A2UCzOUNG/P2s3D5pmZmCUwTfehs6/Z2Ec72Ud7t9heJ6UPJdHYsMlSf1A2Nc4BvxvB&#10;kM9CB+T5UqfB1EAUk3vb0MzXbhyMkglyvlCmrMpSuv01ZJxRLFt+LdmFGAbXAdl0iOxPgWZy7So+&#10;xK98rSpuVkGySm5SWhsq06k0ES1ijYyVy42VLFOhc+WaEUhsLFuK6667liDyxiv2ETWzl4vaFc4j&#10;IyGQhCmJKjMtQK00nINACxdvVzGqujk/RuTuJQPpLcf4KBlnWwMS3BSLi/L5/nofslmBD1lHRt4y&#10;LM+8zhqGK5ak0EuJQjAppFzKKSeARMh2GiiTKEPk4akicIhlRAaKTNaIgSg+JLloNJXrWIxDskWs&#10;Q14euYHlsRF4yFMjSVS31oUlMVLshtooGhtq0MgFU8eFFCK6q2BxTg51Xk4OishOKisrTa+HkhXc&#10;JbmIQ4orKecCjMJdWWEA4pV0IbMRaNgIOUPGVC0Uj8exfXiJ+JIVCm33S7r4fQYeCqiSzUMjpCHw&#10;IBNRjxcvgaGistziJNykcR6vQKPSuU+KGaF8STYGLMkumiRjqSJwCECqCFaaBBEHSOTVkTdHNNji&#10;SSyK1QmBr29QIBQ1MgFDMiYNIgIMuVWbCBoyokre6DmBh2wUgwuNaJoNoGHKj8axKsoSMrdKIn09&#10;J2A9JV8sH6WULe5IAdzRAhR7SVmrifYdLtS2VVklNqfYUj4lDOVMJRcBAdEYCD+vWIiG7CzyCMmA&#10;q9D7/mGFuc9i05YNBJINZAwncPubz+D2h0/j/C2HcfCkIkf3Eywoc27ZgyNn9mDrti3YsWs7Dp/a&#10;g32UJXuPc/HPD1F+DKC7vxMDoz3YtXc7jhwlqzl9CMdPH8bJi4dx6ORenLp0lKCzFQuH1mDH8fU4&#10;ftcOHLx5A3beNIWjl7Zh/Y5RzGynLCEz6V/diJGZDnts5/E12LRrGuPrutE71mJG0oHJDjOq9q9u&#10;QHNfAs291QSUajKaLqzfRlCbH8XIajKXyS50q6ZLfwpNHbVobOV5zXWWpzQw1G+sMciFrcLUFQQD&#10;jdwiUviCHLumoQgZKjcWLdyKACUDpbTsGl4Z9vk7qT9Sbp4S7gpQSfD2ukv4XAnKS7nAS/JRQebh&#10;prwsJyv0cr7J/iDbgxUKWnodli4WDVKjeSXlLV16rXMkeCxVFwWByCIb0RCYFPv42chIyiP5KCNw&#10;lIbU0THbOvcF27jA24u4qGVQdbw2bW11lF1VXGdkQVnqGkn2Q9CSAVbSSOxCjGFl3vVYtkr9qlc6&#10;thGyD1VozylbYVGxIb5WQI3PyT7UJjTcV2TnVdTnGJjEhktRPSkJVWR2GFfEySp2JbOQXyGjrELd&#10;CVpkJOpLEyArqV9HEGlINaA6kTCqH4snEAlHHFeqn3qLLESjoID0pdQJ+LKj3LA8Rigx5DXR84oD&#10;KSbY+EgXAzFVLqO+JONQfY8g2YvYgoFIRQXfh9KEC1stDZRE59g//FwwQQsIcwyqjk1EXefcZCvl&#10;laT5XFgCD7EQ9YjRUMlD2UGqogQjvp4zCBycWAKQ+lYCExmIhor2aGhBale32BBSXyeHhiDS6Lhz&#10;xUTk4pVLV+AhSaOj5Isek5u1niAiz07Ppmo0rwla3Ez7Wu12BI5UGSINBM6E8l4oVSK58EQdN67i&#10;Gcr8+cbm1JxLu6YKSstoHYi7nBwZSr1Uq3JCHCCsIvjJziLmMz41Yl4L9bRRvsrc/BqrGL9l+2ar&#10;rn7nY5QdD57F4XM7cJKs4djF3ThwcjvOk33s2LfZ+vuqD8zxSztw5OICpcZ6rNk2gtn5McsBmpof&#10;wL6TC7hwy0lKoaM4euIgTt9wBOfvOIqbHz2BQxe3Y/+ljdh2ahq7zsxh51n+/5YR7D+9BRt2j2P1&#10;fB+G1zZjeLoTPaP8vGQX6wgk83tnMDFHljLdBdVjUWW4IXMLN3LziFjKQk0qim7+zyjPGZ3uweS6&#10;ASs12c9dWPVdmjuU08TNrrXGmJlsQV3dnSZFE9Vh8/RVuF1WGycrNwOqXaPiVUqnKCjNsAZoKhvg&#10;9RIYOHcK8rNwzXWvs3Kgyzhyc1YhV+UrinItY7ekmFJeBlQOeWL0XFbWKlx37bUGDhoCDB1l90iD&#10;hMZ1fNxuK9tXUmbx+YycZQg2U+I3FhtwFHspaQLZyHdlElTy+LiiWwUiBJMOLuZhziVutmWUxwKP&#10;lStWWLtbuYEDbYoozbEm5rHhEuvcV0p5tCxjqbESgUdW8XJr2K2oWJ2vsgSSRxV18g5loIDPyVgb&#10;H3ZaXdRMlvFYaqAh9iLbifXDKVP3vmxUNrzSFKtuthTNCxVYoqjMRCyCBEFEBsuqEBcZUa+kzOnX&#10;Yj1bZCyVvYPAYcFfPEqCBDnEQCyQrIzUXSn85WUEELl8y6nvFd9AEIk6ldS9PN/jq0BDW63ZQsRC&#10;BCJiFGIjsl8obV+GVRlZdRSgOIyjkpPB5YxFQNHziRR1MWmmwEPAIQBRg+1gSP1hyEwWDatahGIi&#10;rwKRuOOl0SQUiDjSxAngstvm2nUAROwkHTci46skU3UvP3Nbubm1wykXdTclSEMFwo3U1tUl5ukq&#10;4sQtrOAuGM7nDslJXZ63aGciLeQEl93DMptDpY6sbA2hY7QWSWp1BcZJ95tXiZ9T0bGSUw3N9ejt&#10;68bsummsnpnAurlZbN+51Wwdt9x3Fufu3m/S5uiFndh/aisOnt2Gw2e3WjTr9h1kJZf34NCFrdh9&#10;ar1Vop/dMoTZDeMWdTozP4j9J7bg2KlDBJGDOHHxIC4TPG575iRufOgEjt2yG5sPkP0cmsT2Yxuw&#10;hSC0fuc4b89h4/4JrN6sLnwKGOtF70SzGYOVDqAmVQq4G5npQeeA3L/NlDVkU5MExEGyv46o2Xya&#10;umPoGW7CEBmIAEdgMkAQ6bAMa7LCVp7bTBBv5LltKYyvGSTbGbPIVuUhxQlGMkyrVYjaqlYEnZKa&#10;+SU5yCsmtS+ili/P4XwlePN3U4lB5btc88bXmyFULTFzFdauRFIycZWpkP0jixJGj6vMxbUCkauG&#10;gYdAw4BDJQKcMgEasoWkb2t4opQM/WTzTQSSFH/7VKGBSW4JpYc7G57aQgOSqo5ixIfKEGurME9Q&#10;5qoMAshycwvLm+Nryjf3r8oHVFbnWbSrWEOQLEZlB5ZSpqmBd1bRcrONeBoEIgTQWCGKywgglDu5&#10;rhXIJVtRJKwMt2InBWWZZHmNZjdR+L1C7AVUq4quhyJsLf+GIKK8mpoZgshmgUhTE6JcYNXV1VxY&#10;cUoJhYdHrqTpq/KYwEMBYCUlApFSc8WGuLglc1wuBzwUGFbG8yRtxGSCZAjBGEeYkoUAIVAQo2ju&#10;jREIyg0IzKUreUOGIoOokt68pJ7+EO/zMYeJ+K6Ev6shtpiI04XfsZtIE8u4pkWt8QoTCSwCCRch&#10;QeQVAAkjRtBMg4hyZhwwIZBWxxZtIgSLRTCRu1f3FYRmIfL8/zJ+5xJ3nnmvLJO4lYu/w42qOjKJ&#10;hlIENBGqC+FJkK76STlJo/OKiebc6ZT1rKxmFZEWA9F1VoRvpb8Ejf0htA4kzUgsCafvISZS2xJD&#10;71CHAYjklVjIzJrVmNu0FuOrucsvbLKo0xvvPIUb7z6BzTsobzavw+Ez23Ho7A7c/9hJbN21kWMO&#10;R0/vJTBQ4hzfjO0HyWI2D6BnoAM9g60EkR6MjJOJUP5coBy6eOdhXLrnmNlQbnr0KM7ddQgHyF42&#10;H5ohiKzGwuFZLuBJrN01irm949i8f9pqzGrxD65up2RpR+9wJxZOTmLjkXEe+Zl3jBiIdA20YGh1&#10;q9WHFfuoa42grp2/Tx3nQUvC3LoyIMt13DfSiu6BVrR2kQ22U3LKA1NLKUrgl8QbWd1PltOH9r56&#10;Phem7PYi2RA0BqLSnaqw5/IVQU3bJRlVt1cMMJ8bpLxkAhG5KmX4XEo5opohsmdcT7mSYe0xM2xY&#10;uQxKGYeFUMrw+TQTufrosJFXpIxYiYbMA0XccCPRAMGjBOE2F8bHWrFhzRg3G4JcKXd4shF166ub&#10;5JwacznvLQDLX4XEoMueU8yJygsoilUJfK54lsWXKPK1ZrwMNVNlWJ61FKsKliGHQGHFkRryrd1t&#10;cQkVA7+/y8tNrXwFCggmys8p9meij1JZNh61jLWIWQKJ7Ct63nJ5+H5iIzKwJidLLTCtcUOlw0Tq&#10;uUiUIxJPJBGNOoFZV4OI43VRDgu/BBe34jUkXQQCSt03mUMmoshSJ8bDawFkkhoCD7lldZQh1e0v&#10;XwQFni+9ydfQ60ii6H8kUaJ1PrIWHwHDy8fFQmRAJUAQuOSdCRPozO1LgJBRzadBIDFwMUYiAElL&#10;GsdDo7yYCIEjzUIsbkSP8WiAQjDRbWns6uqk2UbERpwANBk1I8ZsFH2rmioyLKtkYU033zfJ3aWF&#10;gFVbilgzNXc1dWRVLlwEj+uXL7WdTwmNVmNFsQXcGQU+1a1+xMle4s1u7qKKUCWI9NchWut4p5IN&#10;qsIWs7acHT1kIS0pDi4aLnRFlwpAptdMYvO2Tdi5a5vZRHbsWcAGgsv6jWsxv30dAWU9Nm1fb20q&#10;dh/ahlO37DUWsufUnLW5UJBY90Ab+oa44Eebre2F6pGcu3wER07vNuPs0bO7cfKG/Th6Zg+279tg&#10;/Xhntg6TZfRh65G1mNk2iDU7hjB/cIrSaADTBKbx9Z1c1I2Y2tmLjQcnsWbnMGXNMGYWhjA+J9uI&#10;Ik5TZmDtH2tB+4CTH1NHwKxtiljeU/84QYayp2dYsSYCkQY0d9aZPUs2tVgyguq6JFpaGtHZ3Ub2&#10;M2iFo+Sdk03PH3JbNrnq3xRw91XCXVWLC4WUnk4ZCrKUkjyykDc4QLI4xBjMpkGQuJ7sZMVyx4ia&#10;kUE5waNsIhrO87KN6FzZQJyRBg2TNBx6LDs7E4UFBLB8LkTO/ZpEGF2UZYM9jejqaEAXN4b8siy4&#10;yF6j3WWoHa+EJ0k2lbkKBWSyHZ01CHnLrVyHMoStclodpUaSABDMtLiS5HgpkiNlluhn7VuyrzfJ&#10;osxh1SxRFGwp5ZPAs6K8xFiI6sFW8nUyVi3n52ni91uOWFMlXIlsvg8BI7SKgOJ4dJTPI1BRnROF&#10;ziuaVm7iJW1t7ahWXERSfVtjJmnEDhwQ4cjTpC8yO4gWcbQqZACiEY9GDGDcbi1+ha0TFPi/kigm&#10;XwgoAgDZW7TQFVei85RIVlrmDOXMyGCqvBeBim6HYpQ/PifYTEPGVSdmxAERAUiV6q1yp3bAg0OM&#10;5AoLWRxc9AIRxaAoStWAxMDDGc59Z4ilSPLIDqEcGn3mJMGkprbWnpOM0oTMys4yF7dC9xVhWkia&#10;rPiPZBM/A2WJilorD8mllAFOiJUZ/NGJ+qrDov+RnUi7oSJ9o62ygZRTBrnROhiHEtpUmHlwvgEt&#10;I0k0dHFRNVRbrZAG7riNBBC5OVV6cd3maYxNjliIukLZVW398Im9Zh+ZWTdFEJm1Hr9rN07j0I3b&#10;cPCGLdYv9+DxXdh/dgHbD6/F3M4xgkgXJtaqUj1lA9nDxEw/WQrlzDkHQNTp//Cp3ThMQDl5eS/m&#10;Nq/B1Npx9A93Y3L9EPZdnjNWsvHYCHacXo/Zvf3oG29DW1/Kwtv7phsxuakHa7eMYs2CwupHzHsj&#10;w2rnQMqAa2CyzfKKGjuqLSlT9hF1KuwcqLfK+l2LzEWV5lSaUtGumi9KoNQGIAYpQ/P6PePoG+1E&#10;Y1vSWKk2Jtn2BPhiI4WUli2zITSO8reupwzlrpxsC5IhZhA8Xmc5LyZtJEE4jF1wpEFD9ggBiRiJ&#10;PCPO42rl4LAWx9DqgI+G/leGULebwKXyo7aeyEzNSEtJw02zJl6FRIxz20MJzPuucskdAki8iMwl&#10;y2r3VEYKUMH/UbcDdVVQc7gSMtzSKuW8ZBugxAZLER8ptWC2lZlkE5Tfq5ScmLfUgETnCBjkUi7x&#10;EAxKyMRKVxmI5LtWmbenv78LmfkrHbCIkd3UURYGV1k9ExlmJWsUTi93sEBErEe1Y5e0tLSglgtF&#10;i0UgEg5HjDUUFRXySxM5+eWLi/WlPUjGYwYeJcXFJj+C3PklY9x8zu32oLKCzIRAIPuF6LoFTnGI&#10;/scbKGf4uLw8cgfLI6HHBRqSNlWkeAIhYzFiLVWSKQ6IpKVLkEfly2ihyx0sL04aQAQeNvg/wUUg&#10;cYypsolUGQU2RrIoa8IEId1OG1019LqSEmmQkczR9RCAOMWXZCOijKlQuYM8c4GrJ05eYR7ZCKlz&#10;9jKU+oj40XxqzwLqXzKOaurbmjKE68oRb1Q92AoDFGMvZDKh2jK09MfRM0WZMlhtCWNtqymfSMer&#10;IgELnU811Vr0bCOBRAFY05QyI2ODWLdh2hpIbd4iOTOP9XNc4DOTBJFJYygqLyjJs/M4n5ufxY13&#10;nMLh81uw8+habDs8jQ27RsxmMbVxwLKLR2Y7MbORwHBiAadu2o+Dp7YTPHbhwNHd2Hd4J47duBvb&#10;9s9h66FZy7ZV3sv8LqXwD2N4rhM7z81gfG23uXrH13ZhYKrByj3KRjI9r748vQSePospGZzsROdQ&#10;Cp3DDZQ0zRbpqqEAwngdgbw+iKaehBlUuwbUqqMdnX0Eko4UQYLXiqxEoQXaHCQzZ8iE1u8ZM8m0&#10;/sAQumdTZmhV/yHZSLQpyklQ7M41O1b1gAd1QyEkuzzmpVE/anle1HjKaoRkr6KMWGnBYwockws3&#10;i/dzuYko0EwMQTYKy5ExIHFYi8DjahuIgMHvI2BRxmhDljzJ4+coJ3NX2odbHkeuEUkM2V8UEe5L&#10;cnMq5eZdSsbBzShZHeX6jHNOe7GCDEN1V5etWIoV2QKITCuAFBsohSrNZxUuN6DTyCxcZvEjKvAs&#10;G4iCzcz1689AmY+Apvmr+BZJNYKiAC+3bJUZbWVUzcoVgFCCBQgcSbIk/r/cycr+jfYVOYFq3YVY&#10;ksdFUUcAqa9vQCweR4xyxkcJIUOp43UppEwpJ/2KO0bVkmIDAuXHiEWYPWNxCERUREjZt2mmoeH2&#10;laGE+r+ktNjuy50rmSAQEaCE4ryQZCgyoGrBVrh5n0id9sbIPiA2ImOuwx4oLQQmsokQyK4eDhMR&#10;AyHgkFnIsxHl+VYdbdHAKrCoIkMRq0lLH/XhDUciBC8FMPmMwYhFyQakDmQyJhcRPAt4PXK4m6gc&#10;pMaqzEwLHFMGaR6RvbCCky9vOSqrClDmKURJWZ6VNRR4RGs5oWIKuiOLa6Rub/WhqT+Knola9MzW&#10;WJh8EwGlpi1s39uMug11ZviVN0I5KKtnxjE8OmhNwecoWTZu3oBtOxYsN2YtQWXb0TmsnScb2UAg&#10;WccFtWGtNZc6cGYBRy/uwJ6TGywkfffJWcztJyBt7jEW0re6yaTF9IYB7Dkyj1M3kIGc3YV9R7Zj&#10;79HtOHpuHw6clKF2C7YeWIM1WwYxs4lAtjBOCaTarp1m4Fy3bYigQqBYR7Yx02jXsX2ozty7I7Nk&#10;PTxObRzEwASZCEGkuavWgKJ3rBmdg3WooaRTYW0lLKoUpLxUrT1y7ypOpJkg0oDW9pQl4MndK++O&#10;XPXNZDHDa7owd2gE8ycIJhdGMbGvBbEUwWg8avFNMrbmUFIWlJOeJ0nFU8pK547PhVSgVH4+l5m1&#10;EtdRmuSq8JCARIbW7BW8LcMqF2BBJpYTLORidRarjisIKMvsqMVoAHKNAyJFBIdYJGjsPJ8gYuVE&#10;CUBasHm5ucjVyMnhc1zU3KR0TlWTC97qQrhjhfDWFKGhkXOjLs55HDQpLSBRvInc0yZVCCJiGpkE&#10;EPVyWsnPpXkp8FC7TbXXVPyIkuzyyleihP8jl3cxgU2gKECU7UcMK9hJ1kN2I8/OypUrURzIdpiM&#10;AYgTSq9YEbmgVYVNfYeXiG0otb66phbxeALxGBGPC1HFmx3PS6EteOW5CER0ri0y7vilXFjpXBfZ&#10;LgQKYhgCCvWGkfFKwGHHReZh6f2lDriEySIEHNF6DxmJXLaOtFHsh9L0ZSNxgESsh4ud4OPEkThh&#10;8ApGE0gYG3kNgNggWMirIYkW5Y6VqI0aCDnAIRezEyGr/xX9FVjF+P19fu1gCrbLduQLr5EAJIc/&#10;uIbYiAAkkz9URgZRnBRTLUfLgllkH0Rx6k6PVXtzarSoMle8mTKPFFXgohQAlXRMNAXRRQDpGElY&#10;bRGnelvApKDklGwgYiBxfgcZVNUMSvkyCjSbnBo3gFjYOo+tO8k01DhqbjXlxqzlvqzncc3mCWxS&#10;Fuz8Wlv8h84quGwjdhyfwfaTZCJ7uOC39JIZcMFPtXBhtxJ8hrD3yAIZyE6CyG7sObQFhyVtLu7H&#10;gdPbrQ3GVoLQ5PphTK4bxlq+hyqaqSTA0HgPZreNWSGhHsoUuWKjybCFtiv+QxS7fzXfa6LTmMXQ&#10;VCeaOqvR1FVDxkJgGGiwEP9EPTeKaj/ZWACpLtlHEmYXUi0XgYhYSHtPg3lp5K2xKnQcqocr2TMw&#10;3YH1h4ax8ewgJna3oYsAPbCtDuoWoCJYKufpSZAhpriBBSivKWvyzL2bQcbh9FZS0NjK5UsJDgoa&#10;I8sgw1A0qjw0MrzKBiIGYgFnXHySOmmJIxmUBhF5alRSwMP5rQRTsRstWEkgsRi5bbOzFNSZYx67&#10;qmaycQKHO0EQsVGEYEMZGhpqqBi0PiOcf1mwtrUcAhT1zF5VsJybl8LxyZD4mnYkqC1fdR2WZ5K5&#10;8JhZtAwFHhUo4qh0GJEZbjn0+RX9GpTbuDYXWXmO/UeNxOXuzfNwuFeakVbA4W3KhWqhKLp2SZpt&#10;KA1f0qSivIKSwk0NVmaJdJIHsnkYYFCORCkDakmtxFTcZA2BoGP/8HNRCkCk2xR5qbBvHR1Q4SB4&#10;iGUIjDQEIqKaspFYoNAieGj3F3DoqFqnOur15aVRxKrycxQOr0U2MDyK3sEh2+0MQAgyBhCLIBKj&#10;/EokkjbEXlQGQDLIAQ8xF8fwKwCRgVZsx+Px2nUQQ9MuIQAR+9B1EoBkc9fI5I8upF8pAOEP5grm&#10;wpukZozkIFBbQOZRgqo6SpgUNSNlnCJ7FT8i91ogWWYFnhKNAbQOJNA72YCWIe4ydX6otqyX10Js&#10;SUl/MugqMVCxLMrUHRjsQ19/L4YIJLJ9LGzbZPEZZ+7bjV1n1+PwLVuw69Qa7Dg2g91n12LH0XVW&#10;q2PzjrXWOGvv8QXsOEzmcnQWC4cmMDnfQXbQgbF1XeaOVXOo2U3D2HN4C4FkK/Yd32aV2VS9/eCp&#10;XTh843YcuLQZB27ZiLUEi5HpXjKRCWw/RFChJJLcWDgxhYmFLmvpUNdAcOyqJhAkDQx7Rtuwemsv&#10;pccg2nub7HxJmNrGhJVvkB2lpbsesVrK0OqAXaNkcxB1LVGruK8C2mrR0dFHmdRPWdNeY54c1ZCp&#10;SSUszqels96k0iCZ0dq9QxiabUffhhR65+rQv6XWygD4k1zQvkKrG+J18/fwVpCJZHG+U66SdRTy&#10;tsCiWJHZXGgZanBPhpJLxqk4EQGKAED9YAQgAgVFra5U7VUtPC5GuX4dd+81lCuK9fCZbBHDyeZr&#10;LLueMohDC1fnr1q1EtGuMgtAc4XyUMm5UkFZrKN6CKsoVV0dryPnRIRrUIzEsY/wdShvFH+izyYA&#10;EUPS/NQGp/rJYixLCYSr8giCZCJiI4Wl2fxuOQRNp6GcWIgA0ApH15Bp52lurzDlUZ+qR5F/JdnJ&#10;cpM63gbHoJtTQvmUvxJLiouLFhmHkzOjBSTqVUlQKSXzCHBhCkC08GtqkgjzvtiFpe7zMblrBQZ6&#10;THYUxT6kQSQNIJVE4VRDyhiJwENDrETu4USTIlEXWQhBxGEjLgMUa/WQDBmoqem2vEIKda7mpKnv&#10;CKO+SXEctRY9mmYWaZahiFexCrErgYgZjclCzMiq5C1KGAuZ56IVSIkRybaTZhuSMAKQq+9rCEAE&#10;HhrLlmsnWIHy8CpUhvMRbixFsJbXjFQ53lyOZJuTKlBVy0nrz0OwjjS1qgyxRg+aB2LonEyibThh&#10;ldkEnGIi8i7JtSzwkNtZYe8NTVwYQ/3WikL9bZWtu4YSZdeheQOGhd3rcPSOLdi0fxJ7Tm3ErnPr&#10;cPjWzdi0Zwpb96/HjoPzZCHbse/UvAV9rds5itWbejC6nmxgup3soMXiLLqHG8leRrDzwCZKmq3Y&#10;fXQB2/fPG7OZ37YB+89txYl7tmHn+bXYdGTCqqttPjWBUzftwBAZxr5dm7Hv3EZMbuvCyIZOdI03&#10;WIpB62CtFZUe39Rpoe/9422WR9M32YwuMpC2AcWJqPNgjVMHpoW/mzxUEW5atX4DFeXXdAyKrTRa&#10;ol97L6VQR615alSF3+rlcoOQ8VnDsSGlMLy6l5+zxYBI7G9wrB3zlH19Pc0IU8I6iXUuFBUowCzb&#10;2IdyYHK4IHPkjpfE4X0l1y1fdq0VaVY8iWMLUXj7K2Hu8mwITDTS7l4xEYFO2Md1UlpokiWDC1bn&#10;O4yELEevk7UUuWUrLYem1E82y1ERoyQOKlixwOxhSc4Jcwhwk1Fclbx9MrKqtUsmpVYW56biWDI5&#10;MjIcQLGulQQZgcgKSm4Fn2WrwVY+N0ky7UzO4yxtiMamlqOqhzgQ5XXgZ9PwcW1ICSgsX4l9gcYS&#10;rMwiaxHzsnMIIkp2UxyHYj4EHo1ckKrToeLIWljGGgQaxjCKyFQkayhPCCICA+uJy6Mkim5LtjiM&#10;xElC09D/pu0hBh5EZAGFmIlX1dD4XuWV8sw4YKIFpWEh7HEBAsGBLOQV70yIkyRursDaZlU0IzOp&#10;jvx/dP3nl2NZluUHOrMyI1yam9YSgEFrrQHT2lxrGTojM7Iqq7K6yG42m93TnFmcxU/8iw/371w8&#10;N8+ang93QQMP792z795H3QmI4OsQSKSRPYSCyQspaRTd5xGcqroQ0qlpfS8rPw5dwBSwAMG/+D70&#10;eGZ21tkHt4yvGQhjK7PkTYXYJClZW7WCKDIspLIXt1JfoFBdta2kJExhzaM2hM8ag6w193P6j1se&#10;hQgAFnxCtCYgRwUZRuSBUDNZmSSXHZ3u2eXjU89U/fjDK/vlrx/tX/6Pn8Q63tmf/yNNkT/Zd7+9&#10;EHg8tR//+tr+SDLYn95Iwsi4/xeByi9PvNMYfUCefDywM0kQEr4GJ3WvxiUN/eXnK99ki20+f/rL&#10;RwHKZ/vxLx/s3cdX7lv55X9+b3/8397Y21+vPCLyWrcv3jyyg7OhHZx3vJ3A9bsDO33Vs+M3bOMg&#10;dnAocCCl/VVIe2dPY4r1Th4PXcb0D+q+IyEtLOkZSzIiLBHnPNt90KC74Bmt9Hope2f+/piNxJrO&#10;PuidC4iwwFAqEIFvvVWzVkcS56Tv237gOzncH9rpsZjK0ciqxYz122InAm4kDeX89E9dXGCfmRmx&#10;E117gcn8zJRutWhIvtyTMYYM1LDfDLIGY3O5M1nNAZYvEZpvv3XZQHe0nBY3r3txBhNYC+xlt72o&#10;ebvre12TAwJTmFl+YEtb01qgdFzbs1rsNFfqVZ/72AALKykVRAxpsI7sBkSYnyx005IzAMqUWAZO&#10;WEDkzv1vvcbGmYsYSGAtsKggXRw0Oose9eE1xk1USTIekNtadQC5pwWUgdy5dX39yHdso8gOn8d4&#10;2LVmo+bSBaYRyZIvgCDw4BbAIN+BbE1exxB5fwQsgZFM2MjE0RqiNdJ8XiQHCxB4bMNmABCiOl9J&#10;momsYRSbqeC7kPQgOkNqfK0nA2tLWglE6CsSHKewDPI98u43YeQBDoEG+S8ASVb3Q46JWIlQHRbC&#10;hcC/MSuQADyoZsbvQTQmApApXRRAgxMIA2Gs7kjCZFdscXXOljdnxTQEIu0tq44TApGY5My2baZm&#10;vY4IhyqJVOzC1xzmrdZP61xsek5DXlIGRoQPBxaCAXiESCBCrQ51IgeH+/bk1bn9+m+SI7+9sx//&#10;8Y0YxgfdvrOf/kXy5M/P7e3np/bul0f27qdr+/zrK3v/x6fGfrw//uW9vf/pqVjIM3sjo3/2+cgl&#10;zOElWaMDZyFBLjQ9T+RnMZGff/tkv0jKUOX7t//zR/3uR3vx+pk9efrI3v+s8adrDz3TB+T4TOBw&#10;Mbaz1ySQjY0O9MMjcjrqNjiu2d7jpvVOKrZ31bTjx10xg547Vs+fjb15Uf+w4eyDKFqURQxTBFTZ&#10;GoSKb8Deiyr1Oj468kE43qi3Sk2MhOib5wJpkNcD4JBbAlsF8J49vbJWU0yl1bDxoGN9MbzRQGyp&#10;WnD5EjaoEgtYXbSVxXmBiK7r0oI/hwMSR+tDMZJvv8Fx+jsHi6zYY6WQ8RT5ew4yMlAZ4727MBax&#10;CwFITotVRqy3LNDqtqsOTC6HNJa3ZqxznpNM3bdUNiGArFoyuyWjFzixD+8qTatmfAeFcrmo/0VR&#10;asojnWSH41ZY0DH6fNVc9aHFj/nsrES391zS3PZx72GQP/hLAA+OFTkD6AAos0tTvuUFUsiZDIwD&#10;5jS5H8Bl8pwGQHLr4vzMrq6u3FEJiIBwhHLZxjICA+LpEWg4cES3E6BApvBniOK4A9aZh1jLDo7W&#10;iXwRgDACQITVfzcXwrtJMYggY24AhFsiNCFKs+OZr1nJGU9a00mk8ZB3LBOg0LGMTEU2pfKGzVrR&#10;SHePHLAwEdjJLjknegyApMTA6JhGCBtaBmBw8iPQ4KIEx6oo3xcJA/sIIHJHk+SBdCzID/BkRfNy&#10;DbGMPWn4g6RYh/5vYtGSuqUtQrK45R3XGnsCv142hDAvizZ6VbKDd1WPDpEdS46KJ77JoI6fUGwX&#10;6kPomPbm0xP79V8+2h//wzv7k1jHP/2Xz/bDv7yyDz8/8YK1V99d24vPod3g93955QACmNA79Xsa&#10;Iv/5qX34Zy0apKI/FQuQNEBajI7Cyk46Pc7Sn/4sSfSP39nPYiB/+W8f7Z//Pz/YP/+/f3ImQv/W&#10;J6/O9L4Tb4MwlHE+eS2pdTb27zu6GtqlJERvVLfzF2I6TxqehUtn++FFxQ6u9Z7HGo+6dvZk7A5Y&#10;+oPg28jkKZQUqEp24heKWCIh2p0ELHXT/V2ADPkz3VHDU9+RtZHTPKo1Amz4nnd/E8g9G9jZ1aEd&#10;HR5I3hatrNceXV/YAVt/9Fs26je9RyrtDdc1n5cFIAmxxDXNcXwi+DEI895IlT84c2lUdC0FDIVc&#10;0g0wyhXxWy/MuyPZEbe6rmVNANdtC0jHbf3OqjOWyJF5cioAvjz26uzxnq65xr0Hd2x6VYxlIURY&#10;FjYeetZtlnymLNFK2YyYPDYLAVha0sKn+cuYm2No7mreuuOf49ZcpTyFOQ2IwE5wqAYQARwBEebz&#10;A+9pEpjJjXM1ur25jySbMBHo3d4encqP3PeBX2NrY0MAIaDwsege7ShdOGIejL8DFj1P1mqQLYF9&#10;UBfiIKLbMBlCpmp038O5Ag58E8inACJfgQkAkgjORlLh0/lQ9h0SzMgLEahMUt1pmVeu64LS/rCm&#10;USXJTNpRr3nkRu+HlQAk+D7IwOWEr8I6HDw0WbgAkwFwwD4AD6dvUNUJA2HwmNedOmqQvFRoJawu&#10;ECk0Ew4u8dy6t53MVQXM3bT3By22QsShrdXn6KNYR1PSrJ/11RUAoVFSV6s21P39nx55M+PDU5r+&#10;HNnnP7+wv/737+yf/pvkyf/22f7xv32ytz8AII98m4aPv8FEBCQfL+3pq2v79MtrsZNn9uLdI/vx&#10;n1/aOzGIF59OvDju5PHA+gKPYxk9Kzdd2Elke/zyQqxG7ObXT/by5Qv70//+3v71//rB/iLAomv9&#10;81ePvaM923V2BDrnTySxnh7Y4cnIRqdtG5+17Y2YEB3ILuku9rIjySJjPy65H2h4WnffxoHYz/H1&#10;QMDTtfGJ2IAWBCQMeTpRLg95MswDTwUgM1q3EWPDZ0T9DNEaEvFgIzA4PhvC+0Tmcnbwsmmf/jPd&#10;0YYy1mMbjQZ2dXnmEr4hqXh4MLR2Q+dbn2UhhHmw4wC+CxyiG5rPURHe6tKcWMqC5TMJqwIMktDz&#10;czM39TEekcEHEpLPiMDsCoyaklgNjf2RAGvYFoDcdQCBieS6W3Z0NLa9w5E1Ja26vZaNx33fLeEP&#10;t39vtx/o+6a+kQy543Uws8tTbgMpzWlshpITXBFhDgcmAqP2x7rlsUsbzUfAhVscrV+DCIPFMczp&#10;B7a6C/gEBy0gFIHMQ0LBDko3oIJt3Do+EKUUQh8eHno6OSASgCGAxpehx4F5AB7h9eh9gE0UzqWK&#10;MhYPoVxAJEo2cybCrftEAJMbEIluPXt1ksEa+QmQG0wcgKYokPg6HBsBBJOPZDV8KPRQzRXDbV4M&#10;JZmO+2eRTySxkXnLCeakcIK7mkBrqyvOOKKL0NOq5uFbneTI9xGxD5xgnDgAJJzY4MgCFKuSKvla&#10;wr+HwsVEcc12i+veEIeS/20ZRPM0Z4PHZdt7XbFSm9VWACiD8Nqcet4Onjft6fcH9vTTkTtKv/+P&#10;T+2P//2F/fBvz+2v/+cn+/N//WD/+N8/2Y9/eyPjPfVO8s/endvHX595Ad2TNyF3A+nDtg4//tMr&#10;++U/vLUf/iop89OFPft4otW/7x3Uu5Iw7W7dfQoY9tnTgX360wv79V8/+gZcP//1rcunP/0vn+yn&#10;v762H357ZZ9+fm5vvpckenfmQEF7wvPH+76Z+KP3e2IardC97Hs993rgBXbIGPYMRoI2egWXL/2j&#10;mod0aepMRIZ9dPBp+YKhawqYMmidycKC5HUQSQuUda0BGdhGs1u1wZ5ASKt8uRKxkVASASsZXTTs&#10;+iccsT17+vxaAHJq/Z4Y1GBgvXbT+p2mOynxL+B3y4rlwkRofYgvA+YLkJAIVimkrZQLURYkAGyD&#10;CAwVugBJ2HeGbNffu2MVEJmWIeKcLOmYDvc67hdxqQOQaIwFLGcsEmIhdMTH90Wry5GkIsZO86Q7&#10;AIkGyWXkfFAPhGLYkd0AIh45nMzdMGAiN4DyUIYPeDDIT0He3BPTISIEGERgEQBDtww9BxNx0NB8&#10;d+D48twNQ3EmMuqLWoqFQJvL5bJTHuLVYUTsY1m0CT+IXpuAy/LkeUDF5YuoIE5VQATwiADj6xGx&#10;ECRMSCgLcgYQ8aK8CYgEFiI9LBZCFWuoj0kIGHRfFxVQCOARAIXHAAqdzpA2AArZismU3icGQ8cz&#10;KDDfR7IPE4NJSI5MVp9jX51ItqAj8aIHFvLAJRoJcREDiRJ5iNSwAnCh5hfo9LbseQj+HfquzZiA&#10;dHvZamNSuAuhnqMUs9FLWvUVrXNRdEaEjyZkC+e0Utfs4FnLnn0+tnd/vpL0eGw//VdJmP/+0v78&#10;f7yxf/u/v/deqP/y//3Os1FpkPzpz0/EHJ4KIMQ+PpzYh1/xWTy19788sZ//9koM5JUYyLWxHcPL&#10;n3Cq7nvG54gQqQz35FpM9JJkr46Yw8g+/+WZ/dN/+t7+8j9/b59+fGOfftVvC0T++Ld39uNf3vie&#10;Oi8+hRoY5AgGTEbpydW+jY87tn/R8n4iT95LPuD/eNoX6xATGZetLsaFI9kdrXtVa+v3ARH8G3TE&#10;R6Z6HZSuqbMJkrR03zOgNadYpLgFaGAsSJ5qoyRGUje2Q6UtYvCJsAdR3j/Pd5IjdHx8aK9eP7OT&#10;kz27uji2x1entjfs20CAUtBcwBgBEORHTPN5WQCCX2QNG9CCQLo68oZ8Cqp4vdHQNxoexg1AwsZV&#10;v/uf/icHEx7zGsMjOFrlaTyOxInCwhn91tmxGJzk1HDAPkcC007LhsOB94wp6bjxjdybomvZN76v&#10;MGBCBzN2W9gQy0fOEF31aKKnJYTUhAAigYkE8CA7NdwCKix8zkSYzxMAYW5/ARJ/7gZcgrS5ARHA&#10;g/sOIoMuB913zU0LwK8BJPg+Fj0U66HgyWPAJABI8H0wQjj3Kwnz1QA4AohEMiawEMbfM5LIJxKx&#10;kB3P7WDScB/HE4ARgQq3nkOi+wBKHgosFuK76wk4eB2fytbOuv8nThwMgdoX5A2JO+RebEjGVUR9&#10;WY048XmPBsWdcUDhOKn4Vu5JW/rJ18CHsrhECJgkoUWb0ecAKG45P0SncNDWRxmxkJz+37bvddJ/&#10;WrDedV7sKi5DkRHUaC9Qt3JV7OR5w1fv7/7l2p7L4H/4L4/t+/8iWfKvjwUib+23/9d7++U/vbM/&#10;/ed39u4nsZR/fmLv/ngp0HhsT8UwXn4+s9ffP7LXn6/cQQoTgVl8/LMkzYdLu355ZC8+X9j+Vcf2&#10;tDITBaJbOvvaDi+qnlNBVOfHv7y2Dz8+t3eSQm9/eGqff3thvwhE8K98/OWVPf8gAIOJXPet3dMx&#10;I2ek6zsyBPb5efRu344uBnb6rOfRF8K33TH758q422mrdwueG9LoVvzzVOIC8kgRd7jrmnL9cK6S&#10;GsD1xQkdon5BLsNOAAhS3pE25NS4HBQ7wSeC/2n0pOayBlZydXluP3z3SfNcgHcytg9vxMwoDbg8&#10;ktQoejoDWdNJXRdS0pmPa5rjSwITQATZi+HDMmAdv0e6eH0N+SBBxjgT0YiAhP6qMBOO19sHTMK+&#10;kYzAIXt6IFZ40HOWMh51JLf6ApK29fttG+rx7OxD/w/3Ht728v5v7wpESCCbue2qgcgJoAGA4AOJ&#10;GAgjkjNfsxB3oMr451g0mdsOFGEwz2HXPA8TjwbPOZh8ARdGABSXMz081aOhULDrzhqAwX0hAozF&#10;CaAAICSekUcCeJA+vKLnuKBh/HvguAGULyxk+2sZcwMiERNxR+qEgUQsxKWMRgAOgYUM2+9PBkBA&#10;din6kEQzwtWHh/tapcL7YTocLzUuIQw2LbaVtPGgpomHDyVnT5899v/GqsVF6w/LvqNcXkDUbpdE&#10;9yvSwElnK7HEgr57Se9d1VgX3d7U923pu9a1gi2K8Sxqwq5qZduwSiNmjZaMoJO0Si1u9XZCK2/a&#10;Bk8EIoOMJkraRgc1OxQjODiu2Mmrlh2+EvWWDHjxq8DgN0mUf7uyz397ZD/+5+f2r//3J/vtX8Qq&#10;fnhsv/yrjPm3K8/3ePX9heTDpTtUn304F3hc2fOP5w4arz4+shdvH9mxaPLp5Z4dne/r/3Vk/B33&#10;H9TqZTc4qmdbo7JYycg+Sq6wa9/b7wQgjO8FVD89sz/+h49iIa/t408v7NlbSaW/XtnJcwHF855d&#10;vNqTlDpzZgK7GEmePH13LIkkhiCwqLUJ30p+VCUxKkk9V7Bqk2rdshfPeUQKEBHlZzHg2uL3Ci0R&#10;yPtJ+pxJ7G59WbhgtSwStXrF/sPffvPQLn6lUKFNP9qyPfpTz0aPAsu7uNA5ffVc0jEwldOjsT26&#10;OrdrsZKTg4EXizbqklw6nqa+M5vS3Ntes3hsw6UNERoMjmZFRGmI5vDc0tKCb2DlCy4d32fu61bG&#10;PH3f/SXU4PB+IjVkw+KUxRfCd/VaVTvTcZwe9nUMOlacvMOe22K3y/7KNeu0G1bRtZrS9zmI3PnG&#10;8z0ezN92u3TwECCQFxIWyQV/DpD4OxABQBw0AlAEx2t4jrT3KCQcck3CiAAkYiaARng8AZXJuDWQ&#10;LtwbjRzJK9LlDh46MYyIkUCX8ADjeFoVaHhExi9mSGXn+WiVCCvFVwCChNEEiHwjN0AC+wgjCut6&#10;JAbwmDCPaMBEosFr9CWJgCSKwHi2qkDkw7s39vLlM9/nhbJ7HEV4p6dndKJ0MUtiK6+fP/Vw35Nr&#10;afdHl3YgOsmEqVUzVsise2iwqPetrC5I6o3cU88JzpZW9BsruqgbVqqxr/CyZfJrtitgyWQEIgKQ&#10;XHFNz21qUscEQGkB0a61BikbCEA6/bRHb5oDAdawIJrflPYt2+i8avuv6nb0uuMZnZ//7bF99x+v&#10;7cf/+lhs4MJ++O2p/fC3F/ZJMuWX//DG80A+/FkSRdLl2Sc2jjq000f7dvXsxC6eHNsrsZC3P17Z&#10;1ZNzOzhCX4c9cHBAYnQYMCFkp/9aDZEXSBvqUXCsvv/xhb354Yl9+uMLd8rSfxVm8uj5peTSc7Ge&#10;M7GNIzt/M7SXf5Y0EGBcvzgRI9m3/bOWJE417Emj7yT0GnJ4AjtkgeCawy5gDVHIFhaB8QMaXHOY&#10;KKwEPwkrMfODOYRkduar+QVbeP74wv7X//RvDkYe2dL3efGkwKIvdnX1s9iQWPbr1y/s7ZtXnm3N&#10;gjFAOoh5I20uTveNgsx2s2pVjgc2k0kISMQeM7veHpG9ZkjOIo+EnBEkihfcUbU7qdyFaTB4jLSJ&#10;Mlanp8RgdAt74fUovLuneXd1dqT/IAA+HNj+uGuH+3u2Nx55aL/dYRdGnLJFS2muu49ETAQweTj3&#10;wG0SFgJ43EiRACbORmYnjARQgFXwmgb3I8drJHGiEQGIS/yvPhPAR6ChAfA4e9HzX0BkXwc93hs7&#10;E8GB5AAiqu5RGQFIABGxESFuBB4OFhFgCES+BpD/v05VAOV/CCJfsZDJBPoaRMKk4jYCEQHLhKUA&#10;IKFNQMrlGNs9fP743l4+e2oXJ0dOTwEQWAh+HVjJo6sL+/TurYPJi6ePbdhtelLNs8ePBSxXApjH&#10;Huae1Qm7OD2yHcksTnpaYJEQWKQLq1auiX0U2NZyQcezIN296c/n6FxFh7KGmIdAo9pJ2GCsCdpP&#10;Wo2O43o8PCjawSGVqFUb7Jfs6GXDDjSe/3psz344se//10f2+T+JQVyP7VAgcH5xamfnjBO7fn7m&#10;TkyK8djCs8/KRT+No6EAg3Dw2IGDPXCPTw49vwQQIXsT7z/sA4nY2694Pw+22+jsl2142PAK3Hc/&#10;PfJtGz7+8lS3AiuBx/sfQ/f1l2I2sJtPfyNbdSS5MrLrNyP3h1w+OfBuZDhW+3s1fZdAZFD1SAr+&#10;DS8xiOSlrj3XDnCgARbGT1Idxg8zgmFE15uEQIAFhsJiw/zCib+6vuzz7Nn1qf3TP/7FznV+njy/&#10;cmcsIfKo+HIg5gUTYxuMjx/e2+HBng0FIFWBDtf46aMzuzw78KZc7VbdWo2y5eiUR4NmijIFJr5F&#10;phbThwIDKnnp8B4llCFlcLCGOpmbDmcBNIKTlWpZj9xo4CsJjtU71gToxDZO9vt2caxrPe4J3Dqe&#10;y+INwQX8ZbY1EXOq6D+lNPdhJL//5h+80A6HKswD4MDpHxLAwi2SBTAIsiXIGWceX4GIsxUAx3Ng&#10;AnA4sDhLCQlrQdpE4BPu83s4VolcOoiwg1y309Iko+Iy6cwjGoAHVP9r/8fXt9F9nFJc3C8shAFo&#10;aPjjyX1AJZIyrCJfGMhXIwrrRmARAYsDyeQ2Yiq8Fk2ww4N9gcAjLxB8JXB4fHlhj68upXnPfZc8&#10;UJTcl2NNIujh48szG0h75skA1OehnrxGtXKrAY1sesHUeDhwncpm4xsby5Yvr0uuaLABOjUOqQVN&#10;/mXR3kUrCFSqjR0rNxOSOJuazFvWbJGFumOVlvR7NSGplBbzq9jxcc3avbz3ERk/r9n1j2N79edT&#10;e/bziX3+z1diDaK2ezQLEssQeJBHwA73ePD39tk0q297h2ScDsUMjj1jlF339w8BF92fJKixqVbo&#10;Tt+y/fOeHT8R4FzX7IB9as8aNjqreHtCnn/y4ci++/Mzr4X57rcX9uEnSRm2b/jLE/v5n9/Yh18e&#10;2XtJm8evTgUc+q0TojNDe/z+wB77pt4Htn9KanrNji56Xo6APyKAiGSnDJJrFiTshj+XFROCqdQa&#10;lCYEfwa5IN42QvPDSwGQNXqOOcM8Yt6xNQm3uVzK/u1f/2bfff4oKSuAOGzbCzHRt+9ee1YzIIYc&#10;OpOcef78mY3YJ0ggwudKkjl9sbOzk33vqcNtWyBCZ/cEPiyxp1Ryxx2g25rH7PFCm0R6b+DTgE3A&#10;OgJARH4S+qtO/B8wET3ekI0AHvQXAVgAGUCk09QCsqfjEZCcSlKdHe9rvvUlacQcZY/DYdflVaUo&#10;QISVaUGkdQC2CYjgcyOTlGzVKHJyEz6+605g74ECoHwBkZBYFpiKAEaPed6ZCACiERyyQe4EphJk&#10;TzRczuhzX5jIKunr6zJ2GUwsgTNw4jTF96GDxPcRAYYPBxQiMqvuiMRofRNuZyKRTyQMZyBiKZGk&#10;ATyi4SAimRCBRwCVCYj4KgRI3IAKI8gd3r8lKRGzZFaSRrdkwI5lVDjPqP3B495rt6wrZtKgsRBN&#10;l7Tq1ETfmzUZrFYtJlNVK2ClWJDkaAiZZ/1+PpPWhey505XQ71gGmMFXpP+dTW5JU69rlQs+kWxx&#10;xfIU07GfTBp2si3j37VmN2XNzq7VBCY13XYHGWt0kpIzKRm/WMhRTeykJCOvWf+qZOefei4LXv18&#10;ak8/H3pxWm/QdRp+fiWZIFbx9OWldzRjn9rBuO8gMtRtTystbQ1hJvTsoMFQtCMen2djLZjK1es9&#10;u3g9sNNXHTt4JEO/rHop/uBSLOS8bEfXbQHBvkuk73576TkpHySf3n4HiDyz7/7xub396do3pGLD&#10;7avne3at2/2LjqfPX7/Ys6sX1MN0bHTasD3JGloZACI04C7WKDOQNNC1hX0GNiIDlZHjCxmM6gJb&#10;nKuEZyVpfBEJ1x9mwmKBfAWAAJJ0dkfnfNub+rwW6/xB7HM06tlPP360P/3xJ/vrX//iG5gDPjAd&#10;joNG10daKI4FvtSfAC7HhyPbH3W0AOR1K2DWoEarJoAp6HVW/yKOev02bJU8EmpkGBgrYEFOCMDg&#10;gDKRMKH/amAlGCogMzUV2gR4QpqkEB3c94YtZyFDgdmpFoAhrFLAT7e24ajrfpqS5FdGYJrU+UoR&#10;rZLNMV/xx7ixC0Q8miiwIFoCE/HiPmc8ITIEc/g61EsbAoAEUPhaysBG+M7ASngukjRBzgQQiXwl&#10;AVRu4ZjEG9xtty0royRWvg3aAx4rEXgENsJgAlCQg7ECFJGMCZJmAh4RiEzYRyjUC6sPA8AgxBuF&#10;ev2xg8ikbuYrAAnAElgH9yMQSmgC0f5uR7STnePolobGJxs1KyDIiWGQ4cr/Odof27NHV5I8oqm7&#10;khMCmb7+c68loBHYnF2cGF3cNvVf41qBMjonCf3WEtLOT7a08PycpUvrmsgLki1iHsl5y1fFRmAk&#10;ApV6e9vqYhs4TJu9pGRVwjrDrJVLcesMsgKUuOh93g4vpcX7BRvsFa0uYEG3X/+wJwARa3q75+X/&#10;sBBA4lAr0/MPF75xNtIEhtHV5BoI5BjetFkMY6AV6/GbE7EWmhsf2qMXovYvz3zryuML/fePp3at&#10;7967aHoUhu5p3D94UrPRZcmGYkVkkbJrHaHgj3986VW6RHfeCETe/fzYfv6XN/bqu3N7/d2179TP&#10;JlSXr9lHpmmDo7oXuZ1J3pw+Glp7VNJ/K3notyW51BwIwDsC6Arp/TcNt7nmGDIDKUOUJcif0NPl&#10;5vqH9hMMgIRrnc/vWKMds8+vH9mZ5MCVDHBf5+b55Yl9fP3M/vLHH+23X3+yn374bM+ePBI4he+E&#10;ZR4dDD03hMewkvPTfQeOA8nDltgT27SSfFYXQJUkJQrYhYCMbFaaO0Pr3VAnvg1uI58IPhMYCeDB&#10;Y39OcprHC7MPxEh+5/kjAE8xnxRo1O1AIDaSpCYVHyYy1ALS5bEWiW67ZiWxNSKGGZ0nHMAs+Ngb&#10;IEIhnUsPAQO5HDADT0cHQPx3bvvxhWMN7ASnrvcywV8CaMA+JgwkYiO0JsAHxOsABf/ZAUW/c+Nw&#10;ZYiJXEsCQP+ePL4WnTu0tk5ibHsr+EAmwOEhXQEJCV6wCiRMBB4MGIlLGt0PkZkQz3cZ84WFaAAa&#10;PgCNr++Hx4BI9NgzWPX45rkw8b5MwLhuYxvG1p4PZ3RS5vSHdAtoFMkZ0WTLiBIn9dldTcQdjkXH&#10;SG4IXaaWpSWppvTiI51YaKF7n3URYvrv3ILAnEzCaKxC27vz0vVLlsxLwuRXfSe7RGbZcmX2FGaC&#10;im0IGIp1UeHKtlVbu5IxRBD0WlssZL8iWdIWg6A4LC3qLVbyvGnXH/Y8N2R02PXVu9tv29N35/bs&#10;3YW9+YFs1CuXJzjbWE0BEvwPF0/HAhx9/iXtDU/s5XcCj7fH9vrThb38DPgceaSGPXCHB11rDSqe&#10;fNU7qoiFtG3/WoxEIMBz5y+HDhwvP1yFPJOfrz0TNozHApdrHcu1R2uevj3zlPYLsY/hccML6Oib&#10;evpUTOfJyLr6n4MTeoeQSFY1Nlmvd6Ttm1lnGAADiwzzwXM+dL3wj1AXQtId7AGHKgtHclKgyed4&#10;Dj8Jn8vmJBsbcXv9+NweHUtOCXBfX5/b52eSXE+v7MOzx/bh1TN7xn7FMsZ9AS3fC9PYg3mI2VTL&#10;ee/VcnZ65L61Iee2JSlL31aBc1MsgL16ywUtRmICm8x32QNJaBgPTAR/SOQoxTgpx49kDewDEKEx&#10;EUa8s7Xy5TmYQqNeEPsY6Dcrkja6NrruPV3PgW49xCuWSVo+NT4wEvwj9CtOCgA5N2uySa/EBdQ0&#10;l2EdODwBuK+TwThGT8Mnk1bAwm8DADASlysRkOi7HEj8ViACkExGYCbhtwCtUPAXJNKtZy9f+m5i&#10;11eXdqoLUa+VHUS+gIdGZPA4s6LM1GhEzlW//xUD+dqJ+u99IREghO+NQOJrwAjyxtmKjoX3+vdM&#10;wCh46VdsYUk0jm7eGjOzU/54YWXa5pb0RxcEAvR/mNeYneg5XfjlOf159OxkNYhO8H1dZC7A7Ayo&#10;HCgdJ8iT7wQ8IDcshBAvztO02MeuRrW6YdVmTMwhJ6mzY6V63MoCkXJtx4qlcFuqxWxwULbxoaTD&#10;fsm6w4LYSc5q7Yydvx3ai+/P7MkHyZYXdPvq2dMPp15NSy3M07eX3oTo4vGR+zbYhW//eOAl/Fev&#10;9rx/6dufz7xB8iPJkWcfBRz6rqfvjuzRGw0Byf6pVrhjnKhlZwnDU7GQK1F7SQ86mo0FKAfHAqZH&#10;I3v7w6W9+/6x//7TNxf25PWFPX9/JVbyxJ59uPQGRGTFXr85sMMLrZonMrw9nLQd7/Luu9Xp+5vD&#10;kvVGsBS6lWW90preqbR34DpHznWkaK6c8rqZZqtg4/2qM5GCGABMgc/kinGXsUR0opHNk/6+bceD&#10;tp2LaY6aNTvuteyNJO3n50/t04un9kqg8tdff7A/fvfWXj+5dCAhoWs0aGllxzfVslq1JAbQ9uje&#10;GOkndof8PdoP0RKABJ8Eu+DBsNlGE5mL0bHiB2lyx+dMkBDBTwLziBLSFmfDfrns4ctzETOoV3N2&#10;MG57iJnf6nfq1us0xIZqWnQaNhAz6eo5jrHRKAvwQrNwEjIphCWsDIgwTwENly7M7YmEYbBIUuPi&#10;afiwEh0jDCUkiwWJ487VCXB4NMcBg54qN48jlnLDWL4CkZHQ9wK0JmtVJxHHYlR8h+MGvwgX3T3i&#10;onM3LGRyO2EeN7khEXjcgAiTJZIyERvx7FQHiQAkX7OUCEyiz/Ed0fdyDCSMTYsa0t1pVmABaAAe&#10;80v6U3rsAKLXARHvAPVQJ5OqRZxPOnlh5Qh0j/ucbEAmOkl+8nSSaFXn2lH3YSXx1ILF07OWzC5a&#10;orCilWHTKp24Vtm45UoJK1Y3rSoQyRVjVqjSpWxHq/CuNTo529eKjCO1089as5sTxc/b06cjsYx9&#10;AcixPfl8ZG/++dTe/8vVJNoheXIR9mx5o9X/9Y8XMtC+HZ2PPLP08YdDu343dsB588cLb7hMl/Un&#10;YgRs+kR9zJP3RzY+6U12j6tJUiAr8t49jL2JfcOvTMjHIGnr7NG+Mw7PDfnuhRjNY8kiSZiPOFSf&#10;C6DYn+bSpdJwLDk1bAgwi9YeVr3Unk5lbPXAYwydTuxkxlJtTWFkYZIngjxxGRvbNHanI/SbLWe0&#10;4hKlKYvK05y6LPmm4xXQVgQkTYCIPYkkScv1pIA7Y5nCjrWLOTsU/T8Z9awvOXQuOXA5Htqjo317&#10;en5kf/vtF/vzjx/sRPKvKSMc93t2frInxrprTR1fVQa6P+p6dK8n9tEWE6FS/EDPHYrBIDNajZLL&#10;ibgY1LbmNY5S2hnOyYCYV4ADIEEmKosRpf4sTAAI0RtK/nm8ujznfhKfd3p/IZewk8OeXZ4f2PUF&#10;9tezkYAOOdOTXfYka3GsNurVvwMR7yS4s+M2yhxl7gIIfGcAE44h+GwiMPHBc5r3oatacMBG2bTB&#10;3xFCw24HDioBLP4eUKLngq00G1W7dXFybCcnRwKRY/cIU25MzxD8IaR1c6ARgHy5/QImIVPVY/ca&#10;ISozKfmfGP/XI4CChoPI39+nItHBRcN1MN55fCFUb5JKr++EFUWJY4DD3LIMf0GSQ+Axy45ni2Ib&#10;Yh4BYIS0dH56IMDQIMbusW0h8z1HYz0nZL6vkwkN5cS45xow0eRwhNd9TtQsOlCvbe3MatIRMViy&#10;YmHDkok1q1Tjmnia5A1aGu5YSxKmVBfzGGas2YxLghTs+rqn58U+Opqo45wN9/J2pBX7Siv/Exn7&#10;6VNN/A8jO3zUF8jIGJ8e2DMZ6mtJi9diBc/fX9jhydCzQvGBPHq35zLlkWQKG0/tnwzs8hlNhva8&#10;X+rTt+SO7BtNmI8fybgkN3oabGbOhli0nmS1x/fUHuetNS7a6Ewrnwzw6PRAbOSRvfmR+pgLe/xK&#10;IPL52n7+x+/EVgQSGjhsO322GiVJLC8QLYuN1O300Z6ArmOtftmzhom2NFoygL5kSoP9jLJemsB+&#10;zO5UT0wc5AIRQsAYyP5hTWykLlZQ0WrMhl0CPQHJaJy1WoM095TAWCv4YdUd2E+O9uxsfyTAOLEz&#10;SZX3kjHHMsIjreJXOtbffvpkP396bRd7Q9tri4EJGFjx8YGc7PVcvh/sdbwheEv/hwI9+nX0BSaH&#10;Mujj/aGYS1vspKjrrePWPF0ll0oSFwNm3rCbHosR4ODNfQANrfzIFoBkSqDC/Y3VRQcR5hiGW8ru&#10;Wq8lpiO5RKgXOUOAAF8ILITBtra+2yLtPQX0nCMAenNTakELPA7WaG9gBwXAhAXSh+a+nouYCfPc&#10;mQnvnbweAdoXVqL/g7T3/iGSMRFDiWQN9yOAYdB76NaBJgRZnsPRyEGkUa/dgAgAglN14liNHKxB&#10;0kwAZCJjAA9uAwMJ8uUGQCI58/UAPG7uR++NpBCUDcSN0R1+hx3NRN0W6esRksdW8EwvinnMCzic&#10;dUy5T2RasoZ9RgCa0BouNGQh08+7SH0lYZyFCJ2nxE4YnERYhzuUpPu45THhPMBkt7imFWzRMsUV&#10;S+W2PJRb6e5afpTUyYxZvZGQ4WyLgsesiC+kuWvDAxlBpyDjqlpLjKQ5yApYMjI4TVBJF/ZcoeT/&#10;+vuxXT8Z2zsBxrNXp26oYxkHNRQ4Ws+fUGgnGfHyUBKFAr1D71U63O9p1e7avt7/zCt0xVBenHhP&#10;j+vXB2ICHQFdwUbngIgYSCvvWZtIBZycg4uS7T2u2cnTnuTTZfiOJ8f26OWJWNKpbyHxVPLl6vG5&#10;h4spE6DilGrT3rApdkDrAkkzGQNVwOOjnjV6gJUMvpVztkIIF38IXeryFUmXQtIXCooV6SkDmHE8&#10;DPwW+/QgEUgcH9VteCSWo8dlndtuX8Cs0YXJ0UemJUki6j+WkT2/OLNPr57b5zcv7fXjK3v//LE9&#10;uzyxX7//YD+9f2FXB2M7lFTp6r0DHTu+s1a9bOWCWKJYFbsMdNt1zxWh/4wbtcAGdn6ArKFEIJ+1&#10;Tc1xjPeLoWmObMgmWKAwSAyT+cJqD5AgbbY0nwn3LmqO/v73/+Dz0LuI6X+P9RttXZ9CJu5O3la9&#10;4iUYJLuxeXcpn9EtbKTiYWk23We7iZiYHJKGmh6fo2JEsGzAAKniADIBE25dznBMOh4WT97LewA3&#10;P87J69gDvkGALgKKGwAJ98PzQeY4iBDOPBUboYp32O97vNzRluiMQCMCkYiB3DARgccEOCIpcyNn&#10;BAS6dYAAHCZgEdjI/xhYvgCIO2TD2Eno8Ta9EgJleyh2sTCPPnvou8kBGA9nBAB6nsF9Nu3xlnAT&#10;8LhNVqFOECeLLt53dQIjEOFCOo3TwMnkek8nJpI0RGRwqPJ6TMeXry7ZbmHJ0oV1yZcdK0uy1Oo7&#10;opmbur+pFX5LRiIpU9jS6kGyWUYAIAlDB7YO97M2PihKplTsjL4ahxpiJMeXXbEHyRG2sZQ82T/U&#10;qqlJH+V40OCYru/copWpeWlpknMfHwmJZO/fv7TPv7z01PdHr08lTfb8M8iD3rjhdSl7MgYvVCTv&#10;oJC2hlhR/6xk/cO6twZ49cOlvfx8KeA4t2fvz9yB+vT1hbEL3enlkYeLj88O9R8GXnuzd6iV/bTm&#10;IDE8bhotC/fP2u7ADT6QjA0kc5oCLwoiYSMwoSBXNwVmCRkGPUMIl+u4JHXY/uNA0o9kvP2jsrV1&#10;vtoDmmynrN5PW6mRtK6AGInT2ysIABp2db6n27a9efbE3jx9ZG8FIN+/f2V/+fk7++XzO/vl42s7&#10;hZ3oXOIXIRoCiHDbaggohh2BSFz3Ky5n6DPT0jmmhJ9bHLE4N2Hp5BRhH2ybQmQENrKjuRoWG7Fc&#10;Vve7+ByChAAw2CwKECFlPoBIMFac/zUxwrXZadtanrfUjuZYOu49SnJJLUSSUDHZ1OrivCUk7+n5&#10;SvYs7Rx9HxqBV9TmkHkcfjMwEY7jiw9E9yOgAEQiwABYIhAhJO0Lq0ucwKYARuwuOGAlYfCBcF//&#10;1e9r1Colu3UkunZ0sK+VT6vaoCdkqXhCC0Dxd+zDQeUrAHHgiFhIAI2IjQQQCGDyP5I1Pnh+AiDR&#10;58II/hZ+Z3lFaL8s9iFZ4v6P2QAeS7pwM2IdMzNTAo0AHjhYvfs1rfQBD9jH7T/YN18NBxGdPC42&#10;1M6TbnRCAAlO0u7uogAqnCAQd3191vNgOGk7mxsCh2Vp8hVNaEmXCtGBba0QkjDtmGWb2wKXLXey&#10;ZnTbFQUfaPJ3DwpWE+2GfdRExc9Om1phW3YhBnJyoQl90rDrd9Lw+DLeH7mkYGCww/HAgYLOXGFP&#10;4LokRM2zO9nak9d4H9EaZM4P33+2x49CpzEecy2bnYZHPaDoSAakDFGOXCkpw417wtn4suFtCz/+&#10;9FKs49pT3R89Fpi8FvN5dioQOfK2ikR8CCPvH4m9nnbFMppiW2WBXt3T5rsyaHwjg0OBF5usl3at&#10;1at5oV0mv2sZSRxyPvB3ce1hIY0eEZcNMYuUQIVeqjmxGbGQ04adXIrtDMTkqP7V8xWdx1o3qfMq&#10;QO5lrIWDeq/sDZ5yuhbZyrbt5jatUE3YyUHfnl2dSsq8kcS5sD2dvyMxkUOd04vzQ18sx2IklXJJ&#10;zKTh8rksRlUpFbxNaK8tkBaI9HTOO6TDS87Qf6RMNbje647N5VAAt6n5CithDmF0DIzUHa0ySl7H&#10;kDdWAJGQ4Yrf5HAowC1L8uWy1tJvt8pZ6zVKViafRsx7gz4mAph1gcgSq79ky5yYOPvizIiNz+g+&#10;85iB4fMb3AIeDhYad/RbgEUAlQAizkocYIJPkOe8iFAA51uA4svRQHrx3ghUghwK24pGvxvXdbzF&#10;1nlHR6K9Y1HUTtv1F1tbAhwRiHwNHtH4YvQOGOF+AI/JmLARH9wHUHwINCaP/XP+2ZvvRSpRs8Om&#10;UEgXJAnsAt3HVpQ8Rx+EiIFEALK2CSsR6t4XwlJj8DV4SMrAQPCFzM4/0G9OawIQ6xZ44O/QRa/U&#10;tm19e0FSLjhSeX5zZ85Df9DXDG0FEstW06SvD9JWbyUtX4+Lom9qou9o5di0Ul0UXQwlX9Cqpgk+&#10;Oszb4UFZhpZyR2BVWv70QlqdzupiIZcvqKQt25OPx3b99tBDuA4gmuiwkG5PLIT6CTYX14BZVMQs&#10;2IeGx7CQg4M96/d7Xol9cDGwl68e6/7AQQYWQuOg0F9DWlor31DMI0k9SHxHRp604Xno88EWDFfP&#10;T+31x2f26v0jAd2hNzYiQvNMwILPZf94qOMSuEm3k43qlbOi4iWxiybFir2igK7mPhi2fYBd4MBt&#10;D2o6L0mB664XUSJlcKzWxNTydfqnht38692i54F49GWSDIYjtSdp09G5zFW1cvdDB/j2fl7HLYmk&#10;z6cKYoI9SaHylu8suBlfsXhm1XYzMXv/4logcmojsYzjgc6Rjv9wf+Ch0sORzm+z4R3O4rGYy5mC&#10;GBsyuiHQoH4KIGk3SJHPewIi4ENnMVpEIPmXl5Y8vwjmGqWSk9WKQbuh6ha/BSwBnwjGieHSIe14&#10;rys2ooVI8ulQ1/LiUNce/1Jdv6drVNC5yO5qwcprromhpCRjEmJB27KTjZUlX0znYQSwEIEVBo4s&#10;dz+fFsoAJKHnSWAbARQCE4rYyrcOJv548pzLsi8DYApOY74/FOvdgEhM9nvrcNTzRCZa8HVaLc/e&#10;DCByU+7//wMiMvoIOCJAiR7fgAi3X4GI39dzUbHehMWEz08ARL9B3Q4h2fv4NCRJgvebaItOEKxD&#10;F4j+kABKkC+BfdwT2Ny9rxPEEIjcBjimvrXpBQGQRkTTltembGllyrZTS57bQr8IVpCEHsfFRPKV&#10;VZ8IKysLem7RC/zYoAvaVhMDaXU16csCC7ENpEy5JiApbIvq7kiySN60EtaQdOkT9jyqWO9AOl6r&#10;Z3sva6MDTeTTllbYroACZ1lRK7jYxH7wxh/ISKk5oU8qG3g/entgF68EKMcdlzAABywE4wVQ3rx6&#10;Zqfkj4imv3r91H758YOdnkl2SOOPjrXKygCoJaEnJxmf1K7QEHhPzAP/BEbcOsiHVgB6P36QTz+/&#10;9XD/4f6++2OcEXnim5iq5JBnyn4BEQrnCpPoTtb2T6uSOpJcw4oYRlEgkvTfafXr3ufFe7sIRIjO&#10;FAUc6XzM832Cf23Nn6ePaiYfmmgDJDAXjrtQ02+IyVUEFoVW3IptAZTOM/ImWxHA58VEuBbVpJ0f&#10;7Qk49TvpNX++3SrbsWT7uN22sYB6PGh5xurxgWSj5j8Zq8iZriQivgdYSUP/DWNu18s27NUFNmIh&#10;YnSEW8ktYQsTopgAya7khUsbDb8Vi2VhioxynhCvjHBrY8nlQzDYO5Ivq1Yv6Pzoe0uSLxcHPTvV&#10;XEhtr9n8/bs2p/cU3Deicxdbt/npB564tq5FFnZDiwJynb7xepyQpxIZP2w7YhGRvAmgEXJFAAVe&#10;/0bM6FuBDAATgQXv4/FtSRy+68vzuuXz+FMAExh7q1aEiYjiHUpT7o+t1+3qhDc9lPUFQCIZo4PG&#10;0KNmzP9+ABLOKiIQmYzgH7l5n4OQf1dwzPJ+vpt0e7Y5BCTYPAgAASxI3iHXY0qAAQPxqIuAA4nB&#10;fSIvsI/Q0VrIyxCAfHtHJ0H3p+bv2MzyHV3gkCiztPTAVtamLZ5fsqQmwpomAavI6saMmIjAIyaW&#10;IuaxSrPejTlNZDYjTzqI5PJaLTWBt3eWrVgU86hKwug5amQajYQ7VHtaHbujvLU8S1X6XbS72c3Y&#10;eFSyvZO6HUvCjA9EY7XiwBSOjtp2+Zg9cA+9kc/rHy89c/TFD4cCkq6dXQ0kDzoOIL1BU1S+LcAq&#10;2fHxvoCk7vvTtDpNsZtj++mX13Z0sud9S6nW7Y2qnkYe1RexwqezMfeP0Ci6pONrDfE3ZOzkuufb&#10;X/7w5w+eKUthH8OZERmhz058U+2Tq7EdXxIlEisSmFHCD8upNnL6vwWxkbKYiORMu+CSCUcqiVNs&#10;00E4OZEM5Qs40ylbYE6EBWrFJQ5sJS/AIAROn1naYHLcGULoYh3pklZmAUi+khD4pa2o/1CikXdO&#10;q3R2U9+v61JIW7WUs+3kqu0kNzy7+fHFiZ3REuFo35kHTbrxc1A7RUIXCwU+EcKp22IZpZy+W+eu&#10;rfPYEbuq0jVN73Vnp4w+p8UldD1bt6yAkQRGT0rUooS/BOdjBCQLC7O+oqck32AEGCSG2a7mrKjP&#10;NgoF6zEXJA/3BVi5+JYldE52ZBNEbshsTQtsH969rXHHViVzvA0BvpZ/+J1AIGxA7sCgWwwf+eGA&#10;od8LPsAgYyI2QkPpuzwWgDhTAdz0edhGBCIMvgvA8+eQOi7HQod7QKslJnqLzFB0HlS6JSbC5jjU&#10;CUTMIBoBQNZFRWlVTyFUAAQHjwmI8NjvAxgTEIlGBCBff5+HhjV5wj6pQb7coWO2UBgmAoiQBwLj&#10;8GazUCju6zXfa0OSI8iXGwBBxtwWgHztB7n/8LYnCXFRZ+embGV9WqA14ywjvrPjgLS2OaPnp2xR&#10;r5GBu7KyqOOetWKhJOpb8BqcQmHDc0EKxQ2BB60ANIEkZ1piH8nchrXaaa26OQFJ3jqDlDsAS9L6&#10;/VFWLEOa/KJpZxdiHEctb058etK080sZ6PN9e/frtde+fP7tuT1+e2oXT0def0LVLYAw3g/MYv8Q&#10;eRNYCbcwAiQLKfDXb+igrs+d9HyPW7qt52VMLgu0mlc61LEIENs5X73ZjqEjWdAUkOydduzi+cjr&#10;YQCxx2JEAMj5s3179dOZs5JzHee1wI5UejqSNVoVzy8pFLWa6j9X6pI1eq5LvxaBCoCAZGp1tYpX&#10;8w4gXhO1u2O1TilIW59HYU7Qc4bvYQ9esl5be0UBdc5DwOG7yCcRmxILJDrW0LnNFCVn8mIiAsfd&#10;7JbFdU02Y6uWTG7rOyU1YjLGBJtHpaxeFfNrNx08cpm0wKPtxZg0UIaJ0Eek3Wp4ZLAsCVgpCmAF&#10;JA39x6reh1+JCE1eLIYQMf1r8J+QzcrCQ2JiyG5eCD4SFjrN2RUxh9sy6K31RTfIwA7u2F6nbj39&#10;Zl/X8IlA7njUEohULaVzktUxbOo7imJvhaz+u87ZrIx8RmMTP+UERG5PDBtgcGahx85EZDv8RhTK&#10;BbSCvAk1PTx2gBHb8KJBAQnvB4j4PM8DSF4npOf+DkT0GuAIC2qLrd0KG1ZFg3yNbdfOTvV1cSNg&#10;oAPUq2eP7dmjSz0OzwUQCIPHYXA/yB26an8tVQJ46DYasBwN5Au9S2EghGYBDxymyBdkDADCmBUt&#10;hIXAPgAOkNOjMAINmAeDjZkZgIn7QvS6+1V0MQGdxeWHNr8osFiesVQyKYrJ1obkmTzQhHsolrHg&#10;dHZ9Y1kr2JKAo6hJIy0soKV5bra0ZvHksqj6uiZ2iMjAUPLlmCSA9DMOQK2kjY4mbWPXqsOUM5CT&#10;06ZuBSACjoNjRsueP9+zR4+G9hLm8e7EXn088f1tTy9GE9lSEkDU/T5+EPIuHj8a+H18HgzYQG/U&#10;9p6sT94e2YleP3s+MPZjqbfFCvab1h5QrUvGqrS2gCMrg8oWqI6N6fjS1jsqehHf6aOxvfz+zF5/&#10;d+E7+J9ej8VOBCCSWbQZ4PWzJ/tiLfueRk+jZHa5q9Ylh/aqntfQFisa7HXEbvI6VynLlXf1npLA&#10;tSQwoJVDqM7tjtLOPFh8ornhzleBQrEhmVJPW7mZ8Z3xcKrWe2z0LWZT3bVERiu1Bjv+98QikEnc&#10;dwm9LYarwbUqinHhX6sLSGtiQhg+IMC2DfQ6pfgOcOh367rmMe8nQi9U+tIQZqUIL5dNawEpWpFC&#10;wUnFN0VwzB22duW2Xs76wunZzUsBSKLwry9QOgYkAMlmUVSQuVuRZKuJNdU1t65OD+38sG8H3aol&#10;Vpdsd00sSkykXsoIxPKWjkkyST4sSNpvaIHjOwGR+zAFDUDBjV+GD5B4dEWSxv0kLnOCAzWKwkQg&#10;AnjgUGU465AdRmDDoGKZ93K8XlQ4kT68j+dpZ3CLtnAASNRLlD12SarhpLjxi5ox3r58bK9ePreP&#10;b18KvbXSCj0jdnEDIgFANgUgueSWkL8UwEInJJooDKRS6FXCCV/8QvscPHwEIImyTQOI3JXUYTPj&#10;IF8I3Xq0RQARgcg3t4WUDiJCVmckQlOBCKyFz5Pzv7YN45ixrdii97zc0PF4Ao6AaWn1ocWSC74S&#10;LenYkqkV0VhNrGLRauWi2MuCpXPr0u6rWv3WJA3W9PqWjGPdOh3pZdFqHK4N3Y7GWp27KXewUjNz&#10;fNq2QwHJpeTM0UnDTi/bdiGp8vSZDJWVXyv+M63yz8UAcE4idSgo9K0TBSLocPIxDi86/hpMJAIR&#10;ojbsbXtyNfRUdMKqXqF7KKlDAZyYBnka3k2sVXKfA8lelb6YyHHeTp5S5avj+HTmndKefzy1ZwIl&#10;0tgptDs469slFbtHI42+HYmFjCSxhnta1bWaUzGNj4HQ8figJhAtiJXkPRLU6gm46GpG3YdYCenr&#10;XhOT2dZx7DgbYc5sx9fcQUoXtKpkEVW/nVHO0+erYlCVVsY3sMoJROIpXQPJlJ1dzdsdGCFJiUik&#10;DS1syGTYbeiLU6Cgj4zYdNhiAUZyKFaVTiU86WxPkm3Yi+RM2Z2nLCJ1HW9V0gUgItRbFLhQtAeo&#10;EB7GJ0INC8DUFxOkv43vyURAYpJHEuVUYE+ERre0MHmOyCQ62JMUHYj5lPWdJUm9EzYqb5ZsZ3He&#10;YsvLtqHPlrMJB6mkWNoc7FsLLQCyprkIiNyRQUfsIDCR0H4AIw9O0Xu6f+Mw5X4EZLzfIzLORPgM&#10;YCR7Aiwm38tnAIvARACQAETRc43yBESg7zTeAWFHg67fAiwBQGALqwIETdYGvTDzFtcJ50SjayMQ&#10;YcA++ByvJTRR6JS28nfgwWB7Sp1cyRcPiXklYIg9T03LmJEqIDU0ipCtbpE3sI8H00LbB1H0RX/G&#10;2cbNiECE552BoOX4rAbABFhtxfTbZLmKjTDZ6FhFQs5DsZ75pSnbTsz5+aAmKC5NXa3UJGfyHv5b&#10;WV3USqr/Ilq6ub2kCbvkfpFsLqZVWauUbhsU3dWkczsBTAajou1finmcNexMhj2UYR8ci5lc9uzi&#10;cV9A0rfnrw7s+snAHr/cs/6w5UVo1LvAOLwLvACM886g78boqO3ZooAIr1Ov8kxA9OSdVrMXQxuf&#10;NbXyV613WLHmQAYt+UKj6GR2x/MtihWt5ulta+3nbHBcsP3rmkBiZM8/ixGJeQAmTz7goznwTb5J&#10;qb94euAtCmjyc/FoZOO9rrdTqEnm5WmMLUMtldP6X3XJN/be1eqZ2bVSDWaW02MqdBMCs1BYh2+m&#10;fygwIxdoc9VyJeRJTOBCj5iY/qs+W9UqLRbS9IxXgUg1KRBJOAvZ1ue245LXcYBkUyAr6ShDr0l6&#10;XByMNTfXNc/mfa5t6fvJrdgU6yZ5i7wP0t4HAhHm9eF+3/0b1KzQjjCu40P6lAW2+EMaklRlgUta&#10;dsG8RvqwNxK3bKgGU6FVJ6nozH/fZmJp8QuI0LsVEEmITbCis2DS4Kiq81MRqOEPIensTCCy1yha&#10;enPZklqUdwQW5WzcqoWkJTZXBCKSMxpry/MTEJm1b2XoGHskY76BVUwcrYBIGDfOUWdBAhbfyvML&#10;MGgAIhETmTAOAAag4bkIRHiNSCcMhe8tpGJ2i/4Fl0cH0mcNG0srHu31nbJxwiO5Qfo75fGU0SdE&#10;+7bFWGjSw/4c7v9gSP7wGdiMMxvdAixRqJjhvg/9cTbIIbxKIROI7am086J+C1OTVPUAHiFCo5Mw&#10;kSR0vQ7RlwAgMI4Qwg3AAYhwnzwRojURA3FA0nchhzKlZVvfogrxvm7xf9Cxaso2d+b1eFagN+PJ&#10;RgBJuaWVsUYGo3S6VgzyVrZ2ljSBaT1A9GpBKymMJOa+kN0U/VbjVhvQV1WTspO140dtGVzVTs+b&#10;Xj+zf1Sz/rjqPhL8EJcCkbPTnj1+KiahFb6piXx82LaB3h+BCM5LWgdyC6C0JHEiFkKjZyp6zyVh&#10;Ll6N7eiRJqJAZHRad78CWaM0SKbHKat4sZL0UHNdMoaNxAdneRtf1O3y1che/HAkIDmyZx9O7dGb&#10;UFlMPQy9Vy+eHnqV8UDS6fRsX4zqXMeg46sKYKv6/gpFcxmxn5LYDtuVigFInuRphTBqSHLBUGTk&#10;AtneHvsD6fyMpPULtD0UCxHDq3dkoOktK9ZF83H6DnIaAk7aCHjdjb6zlLBdAQ0sZDsGgJCLtO5M&#10;g3YAzy/PNJ/3fJWnyhUgicXWBTD0hFmR0Uu2YKgChH0AGylxfuisYm9v5GnmGD2O2YYG31OVpEin&#10;xTpkF4AP0UtkP309WDBrYi2BnST8NRqbU7TptVcLYrZ6zO2uQARfBZENmEgTABHoEZlp6Nydjrt2&#10;KBla3N22pD6TkE3VJQnrpbSDyuLDBzYvu9kUgAAkRGoCiIT8DphEJE0ADQAkYh4RK2E80PAtPPUe&#10;AIRckm+/+b1e03sAEZc9AMvEsToBkdu8V6DC+9kGlPeS03Lr6fWFDYW2PVG2lla6hjRiWicUI6Id&#10;faBoq5aWYSWEtPTbILRFWT0D4ABIwuN1BwY+Q9TDqZ0GkRf6dRBpiZgFpcjQPKopoYLuQJ3Vn5sT&#10;SpI45owEALnjzlaAJAIQHKjuOAVEHEiCfGHAUnivO2cnYAQowXJokZjMLVosNWezc/dtYemBl3d7&#10;NeLsQ1tem5ZMWTH2OwUEE2nJmaqYSEEUW5MtLQmzur6g58W6tmjMtOxGUtTquKMJEksQXdiWgWii&#10;yliGBxU7EBggIUbHkha9koyPXiF1G4wbdv54KKkjo7wc2vXzPdvb72gVF8U+rFuzh9My7EfDNghE&#10;WfBvAByDg4ZvU1kT9W22BUp7LTt+3PNu7YR2h2I6nb2y1bpiIPW05ctJHWMy7GkrEGn001Zsic6f&#10;Z214WrXRRcUu34wdNGhMRGo9Zf7Xuk/26uEFHdbGAquhvSSL9fEjb0XZG+JEFchV6E6WFphkrDfO&#10;CyTLOu6CdYcCmIYMP5fUuWCTKVogJPUcRXRxqzTikodbDiLbO2vuY9rcXrF4mupeMVkBMdmqMJFq&#10;q+hOWhyouXJckkYgIhbifhANDLctALiQVDkZ9+10b2hHw67txmXsAhoaC+GryAgM6CgGmBCNIdmM&#10;CloidWwfS9o7yWQNAQPd2HGqUsVbLOSCP0SD17EP395EQJLVczASJE54fdu7xyNrYCTrsgcWS0LB&#10;zDWP3AgMUls6LsnKgqRYWXLmQLIIZ2tDbKkkUMoL6BqVrPtFMpJts1oQZwVCcSKeYvTzsqeIeQQQ&#10;ueP9SmAmbuwaAAhgEJLOZEcOJpOcEg1AImIrAAODz0XsJgIQcqwcWCYjkjOlVNxutUTT+vWygwi0&#10;7GA0cMbBSYqYCCOnP5WCxvmJw38CbdOfcSAJt95TRCfv60ErN6QLfU4dPJyFhLz8NZ1kmsQM+l2b&#10;FngwABJABObhwOGp69J7ApCoZT4DEPmD0NP9H5Iwwf8RdvaK2AdMhltPUJsObeBWNqZtaXXKVrem&#10;xIpombjhOSek0G/FxEY2F8U8smGCJCRXSmU9Fh0XA0DO4BdZk5xZW19y4KC7VrNPeTsr45qMdUdG&#10;lZDsyLgxjcZ1qzbytifDptT97LonNtIUM+nbEVGUg44dn7HfbscOT9sCktDhCyeqSxmBFwACEwnM&#10;JABLVfr99HnX80hOHvW99uX0Zc/Gp4BITcek90jGlNtUuxLBiMlgiWLE3fhgS8PzioPIycu2+1qu&#10;3glIPhy7fHn05tjrbx490iIjozw8HtjV4yO7EgMhG/aAXesEjr0RDt+sgDNltNdstKlUhjmJlewV&#10;3b9RkNEXpZ339f9gQt1x2sYnhHy3dEyBiaRzFFmuWL4iaS2ZEk9tW0mSMC+A5j80e0WBJg7XpMau&#10;7YqxbIthACD4QegN0muI4fVadiFG0hGgjDqSdZJSOCYrYiIwAxyqgAiLYVfnsF4jIlNxhyvym2gN&#10;nezSu3GrC7ybyBrJNVopErVkXxokDQspgQhAhPaJJKvBYD1qk0n7/GFBxe9HBAcQySR3vmRDk4uU&#10;S0heCswaYm0knWU0nwjv5nle35HT76UTYmYCmHRsyxO7aNO4pYWP5kj0bkWWIENgDxi/MwtAQADA&#10;/SjyEvwcwanKfUAgYibRABQiBhMcqzdSJpSL8BuATmAnJLUVUwm71deJb4uBEGoaD7p2MpEzAEXk&#10;EwFRE1tbQsDgO9khxOvgsaE/o/eIdcA8QFy/r+ciRkLjZ1iA+yc0Ejrp7geRhMDbzepAJaUDCEAy&#10;i19Ef0QHCQMhwgJAeAj3XgCQiIkEENFzSBjYxwP9BiNiIQIR74Kt3wdIYEJzCxTp3dXtfQ/rbkov&#10;AyJrm7OauMuaoFsOGuzYvyPZUq/T6UqrbT5ny5IvSJjVNfqKUM27bfS62NIqurUtDatJndQq2ukL&#10;QPpFj1gcneO3yEkGEMUoCDSaMsqmDLFu+2IN48OOpA19QuqSPxXrDWoOIEgXOpcDIPQdZX8YwMOB&#10;BR+JJjvtDp9+OPC8kNFx0zNFO+OKJADbNBTdD5IXA0llJRNklFTMEh2B/hfFUNr7ResfVR1wRmI5&#10;V6/FPN6eeHe0yxdHdng+lNw6t8GwbU8eX0hmkdjWsm5f0uxYTEiyYCDGUxTdLojtJPTd3A72Svps&#10;3bI5HM1FS+pcZUR76TtC+4H2UGDTjYCACI1AJC/5TPPljWX9N63OOm4iNTl9X1a35LKUahpEaCps&#10;m6oVPylZzSZhAhGaKvdbVbuSlKEtQFkgVhb7oHI6offk9d9JBKMzGHkknYZAFh+TzmdfEgKZks9J&#10;Nsio2cRqV++jpymh3rLej78FMEjIwMloDYEIZPuGNziCnfDdOF/5PP4S9ytiO2ImgEkuHXffX5RT&#10;0hNADZGlAq2qzlVB5w8/SXKDyMyy7YjFb68tedr7ltj8phbk5YU5B485JJEDSMg6xaH6e2TNhEG4&#10;w5Rb7+0q44eRTICE9wAIAQwi2TMBCz3HewOIRCM8jpiNs5sJIwEIbw3bTUftrhhB6OzUcCTmBHgr&#10;gMkAuUHd4A8JTqqIgQRJE+4DIJw40oHpxQFtC3KEVN8HltaJBkC4z8kEdNhqcFrygoFPBECAgQAg&#10;0fAckIkD1fNABB6AiEsYvl/MhY5MhIYdPMhunQng4UBCuNizXe/YyvpD24zN2tLKQ7GnFYELDY3m&#10;tKqJedS1ImSyHjUAVCqVikCE1aggVjWvCb+olZzNkzYlZTThCiRP0fKRgsJVUfcda/fzkhl5Ozhs&#10;WK2Vdx/BYJ9al5IofdmOzujkLeqMH2qvbZ0eCWMV6wxC3gW1JkgZwISSfTI3qzJYGAoAApAAMr55&#10;9iu2aei7xGHrh9FJ3fuFlGR0VNISYq1o9S5U4g4iGC0+LKIz/WMtIGPaSWZ0bDWxi45dvzjwVoun&#10;lwce9bk4O7Xjo307121Dc6TVBuyCHGuIZXiJuoyb6In/lkeByBkpyPALlpLhFCo7no3aFrD29zhO&#10;MlJpb7ltxdqW2N+q3kO9VpCI1ca2+05KAgpvE7ET2maSdOa3+h9EZRIpLWq7Ou8C8bSeO+g2fRz2&#10;28YO/KSLVzMxXTt8eVuW1H/OaOXkea/K1TwP20MQriV0G9f9AALIE88V0fmmFypJZthAaAcgCSb7&#10;gIlwm5YhOXPV61Sd+3eJuQM2MBZaBTiIZOKe2EhbQ+puxp2abE8STyCVErCnxaryOs6WfjexJpvT&#10;+YgLUFYEPADIqgBkRWMZJiMQmdG8fng/bCSO4cM6aAgddVWLBsARngsAA+AEphKYBYzCQWQCJiFJ&#10;jXEDGBEIhVvZIOCixwDcrbY0dk2rXVWar65JW9fkBU19oyoHkBCyctbhkmU9nEAHjZsBE4F94FAi&#10;Po43GooUUA5vNAVvU9J5u+5UhY1EMWxy/6dk8NTIwCQiCeMAclsHDl2DiSBlJiDyh290cojQ6D2R&#10;z4TtLGmhD3Agn5BOgYUInMRMvOZm+q6tbc1YPDPnIMNuZ3jw8Xdsx2gDGVLdvbdJbNEBBGZCynMy&#10;K4DU616+Du0sacJI0yeSG+4PSUin4xMoS8cS4uz2pLdPqqLvRa8rOToXA+lWbe+wbeODloywImNs&#10;W39IdW5ZDKZseWRMteB9Pp2F0DZQLITaFKRMiNQUHHiefndk16+P7OLl2I4fS3JctfX7NRmy5Jek&#10;DKs4Tsp0nobW2y5nALxNsSakAEacTFF1LNBrUYvDVgVtSbC+tZoyxuO+PX98bWPqqrodd+YSWvaC&#10;QIEOzMojLw0ZWS00Y660peHZnEoSriNGQiQmLkoOGwJMyR+p9ZMOZimAJIsMXJfcCpvIrwvIywIU&#10;zilAEaq8A5DQ6Nn7tEoW7IpZ7cTDrngeZRPFbwgQHp8c2PnewIoyTAy/Ukp46ngTSaPP5wREOFYp&#10;9a8KHIZigPhJkCqwkJs8kIQnm7XqyPycFcQUCAvTLBnWgQ2EhXPd5QyAgguACA2MBUctg/fCcHgf&#10;IMLCih0BIl19d590eh1fQQy2qt9Oir2nBPIZ/eeYQGRH52RbjGRNcxuDXZnX4if7msN+ZF8MHKTu&#10;sxA4MBw4JreMiJlE9yMWETGTACbfumRhOIAILL4GkQAc4TlGAKI/2JqO59aJ9GNJq11FlDmvk5Tn&#10;j+iEckK+ZiL4N2AZ/PmIaTBgEwDIiu7T7QkACXKFLmL6k6DlBEBgIAVdMO97wGtiI14XI1T1RkIz&#10;sBAAJLAQwCEKieEPcRC5Kyrmkia8D9bikRuYiHTm7GTDntBIRWAGu5E8IgmIKuC1rWlb3ZwWyFB/&#10;80Cry5ZWiQXRZwHBLvkFcw4ahA1X1+fdJ0HGKloZfwihQwCEgjESzZAwhClxDJZEs+la1upqFdbE&#10;IxpR77ChUlpyoSbpolW8XZXMCVKmTpp1E8PURJX8OGL3fIFAtVUyGhejremvQQSk2S5YsxOkDAzl&#10;6etDe/3zuQBkZJeve+5MRcYQjSESU3FfiIyGDM98kDOASCzJsa/JCDn+mEBElF3sp16veX+QY1hN&#10;v+/h/OvrK8mXnkCj4VEZjpUx2u/4/8BPg9TKyWDDxmLkfyQkP1IukWqtgj/PuQQwyHMBFMk6RcIA&#10;vNmijC5NRS/p75IyTTG8guae7sOYmIcACU25i2I8fN+XBlbOqgB2zT8ZGw5+Essomtvvtfwa7Z2J&#10;JQlMYBDpxLZ1ipImklElXROSIXNZsZVy3p2hyJfcV6wENkJRHvKnKHlEDRKOWiQMiymRGPJG2LAb&#10;sNjVSOv4XPLrNZc/YiOk0iN/yIlCxmBDMJNnl8f26PTAWgK4QkkyWNe1pPenNwVM+s85AXBM/y0j&#10;4IKJbGjARNgjmIpe/CEPYBGR8WPkGhg3t5HD9WsQiVgKTALw+PfyhPsOJgIlpM3XwBGN8NnAZqgy&#10;vnWhP0HFIsZdwbmkAQrDREJ7xAAiGzhKI/8Ht/g8NAAUhrdpE3gADvgzqCKEjQAgDJya3OZ0caLn&#10;AJFVnUyAhkEiWcgBCaEld/gIcPi+LwAiMKHQDuAAZPB/BB/IXXfWLsCEBGbszO89D2YFQvdv2+5u&#10;yqhhQMowlldJgX/oF5p6h1iS0O+C6PGyU1HaN+L/KJUCE6G6kxVvW6sjAzDBGONJogNEa1ZC+LSR&#10;sdFB2R2M5WrafQFtGVRXBt5sV8RCaMRct8sn1KZIErQqMsqq+xAOz+p2cNbyHfupb6EmpdXTqq7V&#10;uy1W0x2KNdZxMBYFHEN79nnfHr/bs4PLjnVGoeitPNmuMl9KOYg4eOQ1oTPsZSwmksD4AD7YE45h&#10;0X2BVKfT1LF1bSyAGA76mvg6nsMD9wnVm4Bf05PeSMEPafdVsY+CgwjH6RtOabKT7UydTr6s51m9&#10;szQeIhFsXecnLanGPsSi/Tyn84i/pFje1nMbxgZgg0Fa4Ka5BysRKJDVCmOi0nc3G3ZBpAoYdsLn&#10;qc0CRHg/QIIR7yLVOmUB1o7tC7zrWgBo1E3ZekpA1+/VrZjasW4pKRnPtiEZZxZIDwcADRIRAZ42&#10;YWyBCElrgAqRRHrkBFauay82wmcBu3AfNkKYd8PlPyHgZiNkxAafoVi9jiWm497eXLGevn8kQN7d&#10;XbWmbK+GY1bfleI9YiAJgW1SgLkjUN0CLAUiSBkGbgCYCCACaHzxWwgcIuAIt2EE1hHAIgKB6DOM&#10;iJUEEAnO0wAmAVCicQM6A9yGnAAA//RJREFU39iqbO5WV6vh/rDvnuw23mn9EZCYkwCIhB3wlmTs&#10;AgtnIQBHiNi493mJJsbs9/nQjR4QcXYxGTwPWISQ0gMrasJFPhHa2+OA4jXSdKnGpaHLzU5ed/15&#10;GuEGJqI/LJC5N3GeBmctIHLHJQxITzw+MJLQwHZ1Ez/IbUtL9xMlgoVsxvXa7JRYx6wDZrakCZYm&#10;/2NJxrXsDMDl3Nq8+0QI+dYqZQePGF3mHUCoFWK1DBmS5IpUtFIWS2J0hZTVGgIe0r7zMhyxjP5I&#10;QHHWFpBI3vSDDwS/Aizk4Kxmxxd1o/J3sC9DFUjktPLlpN37kkKVmqSRQAggAWyevhvbuUDk7GXf&#10;Tp8MrIu/ZVCyOltWAiKSFdB+qmRju5se6QBEABTyKtYFeqzS1aZotOh+tVaUjKFBcNP6g5aDSE8M&#10;xAFE8gXAoMgPOVN1EAkZtc5EZFyhQjhsTEWNjhf6aUXHn4PRh/T2NaMPLaDz9ZYgybTovje4FtMg&#10;EtPaERCTcKbVOMeePnGrdUIVL36cII8m207IuDzjVd8NgJBKEDXQynI9GnFrjwTsYiJkJm8KlNiC&#10;IZ/ZnRS1bVlZYAKgFNICu9iWsw38GySTwchrZUlJMnDFWvAV4lOhKZH7Ab8CklA+Ep4PDtdJCFiA&#10;Qi4KGbF5sbSc5GMxR7rEhn5f4Kj/Xy0krabjaYl91vT7Jc6fzllWLBkQYWxuzNrq0rxRdc6gs5+3&#10;AMCwJ8CBgUeAAKgEoLgBC4yex1/fRiByAy56H0xGz0XO1mg4mPhtBCTf2LbO962WUJrc/bxW36ou&#10;cE2UijwRTgbgwUAKIFe+DJ7XLd5uQlWwCmcg+vIo/nwDHGEAMMiWtkArAhZi6GhIBxComZ4L4AH7&#10;IASloefDc2IeYiD3HoihSJ5EIAIjgYXQvDlkCVL4RKcnclLu2+w8EZ97lkqn/fdJMkvlBTYCkCVJ&#10;F3RujOSx7QVb3Zi308ORg8imVoPl1Xn3FxR1TmgbSRg3Ie2KIy+2G0AEJ2uupNVeE7MhKUOKd17A&#10;UZaUITpBAlZ/XLGhVsQj39Cp7CAy3G9ab6AVsZS10WHFOv2i9UZlfU5yRBM3r9UvL+qNJOoIPJpd&#10;eogU9P5cKJZ70fMs0/PnMviDasgrqQu4qgKxCjUr0u+SENSUACIACL6czUlyFlKA7NBqIy1AKAhE&#10;BGI9NswaCkQG1pCcqdVqXrsDeMBEYCHU5HBLvopLLgEFTY5czkDr8RnoPu0BOvqvgApgAYhQvYvE&#10;KdZSAgFJmKSATcdUrsQEaDH9B+ppVgSiMZ1DreSJVcnBhJ6ngHDbozTU3fi2ERNJ41XiGhGILK/I&#10;wDSxE6l1Z2BIpqLAbkvGTvk8DZf3R/ov+YSAROdJhk1KeVOg063kPMUcNsWmVSSwsYFVWUBZzGUs&#10;KQDDiYq8yAsM0nqc0vEw2HrTGYOAA3mTA3D033ER9Htt3xQ+L+lI1S51MLCibS0+GX1PRowwH5d8&#10;ScaspblGH5G8zlVcwLezuWhbsLJ1sWgxaQAkm1/2HJGlVfoFIz8CCwFIGM5KJgARgCIY/N8DyNfg&#10;8tVjve5A4p+LIjgBOKJIDj4T/z1975bO962WAKRFgZcYCN7qvAbZd6ArTlLfk1eAEXb/CiCCdPHu&#10;zzJWAIIMOEAEXwePYRoMmEgEIrACZMOg256Azn2XSRg2IBKqBQOY3BeYeKNZHTAAwnN8h2egCkBu&#10;QCQACSwkNIVBwoR0ekAEH8j0zD0vumOfYeQNfpBcec19H0RbdjURPPt0nejMgp0f77tjFc3Le2he&#10;g6Rpa5UGRNglEOaxI/DgFt9CoSINrUnUGeVl+CmPzmQ1QasClLL07v4p/pCGWIRW+X3yRWqeVNaS&#10;vMExSa7FYL9snQGbWmfEWPA3pByESOaCgcBmqmIkhFTxYQxPGp6hevqi66FT6mJIMYeF4KNI5mIC&#10;ESpmNbE1EtSXJEW5t5EIAUgSyS39fkordsEOTlreZgAZ02nTFU0MRMA5PpDBCfibTUBFkknyCxBB&#10;2gTJheM3MI6IXWDkdFGDoQCu+ULC2cIujlSxXHqFpCRR2F6DMC2JZ3W2HhUDqTa2BMxU3oaRFCMp&#10;NyRjZGiEhQER2Ei0GwAsx8PEYleACHlJAEoqI+mSod2AjFMSIew7tOosgvnLfYw9tbnqDIHEM/xj&#10;MPDALnCcInH0OxqwDOYEz/F6yJ9a/ZKM6cxc96PBexncd0YykTaUjMD0+YwHIbToYUc0wlqQNCil&#10;41YqiEUJdBLxZf3XOYHIos0s3PE0dyRNPBW6nD2UzdyVIX8BkQl4RGwEww9G/9XrGoBI5B/x5DSB&#10;B2FfgMQ/q/dEoMJt+J4AJgDJFxDRe/HT3Bp2Wp5IhXF3NDkAFLQfJxPwCCBC1h2O1dDJKThQ59yP&#10;geEH2RL6LzIcNPTcmi4qO8jx+pYmEUAyElWmueyXKkN8IQCQ7hOCDVJmEtURSLgTVq8BPFTbhixU&#10;AYluARJCuRTWcSG4IIBHJJUeCqBw2C4sTWl1STiI0AKgUGMnf1KiZ30ira0vCETmbSu+YGdH+8b2&#10;AVSX7mYJ8ZY8O5NenNR4xMVAtndWtaJrsqwvaYXUSlqF0u+KTSBh8IukrSQ20B0Fw98/rrsztT+u&#10;2R77sNQpoMNJmncnbEUMArDgfkFy6PJpw0GkVMlIolAvI6DXaw2t4gBSp1+xoyc9279q2fnLzqTI&#10;TZ+tZMVuGgKwpEBE0kKGGtNKT+MfwCRXpNJVtF4rN/4Eclwy2YTLpcNT9mNuiIGwz0nVZVxf30UU&#10;CF8OrRC9mljnIxQHlgVWoWMaXdsiOZOUEQAogAUMhdT3lACM81miZYLAhfd6sZwMmUpw+rDQcjJb&#10;EKhJ2mx4+f6KM0SSz3C+xnbDBmH4UCI24hEbnMZiKeTn5EqbobBT8y5bJIN4zfYuMi4ndvUZ0s+3&#10;NBJiAr4NpebxjkA1IQaRwk8kaRRFHZEjPsRICdsiS4KvQwyIPClABqDAV+hgQXZ3GAFsJt+Dn0Wf&#10;c4mk70G+08OE72AR9T2NBGrb2wDRvNEBvkBYWoxlJ7Fgu2m9vjhl84t3bXb6vo552rIVSXYtnAs0&#10;KddcJzqDH+P2bRn2hEF8YSSTEbGNr52r3AZACc7XwED0Pj13w2QCmPBdgEfkL4mcr5swEZCSP3ty&#10;cqw/Ev4szkbkTAQi+Bo8xKsTxGMHCgDEGcaMGx3dsrmwc3NCeU0MNkTe0Ely0JHsoccCEZPhcPgF&#10;RHynLpgHTENGD8g4gMBCJnKG13mN3/MojoY3pYW5CEBI3nH/h44p9G/gveG7YCSLKzrZy1OeC8Hv&#10;Ahzs3r+8KuayOOP0c2lZrGRlznLVVc+LoMSbSV7rblu73dYkLFpTqzJtDJAv2zGtNJuiooVNGVFc&#10;K7IufCkltpCTwUhHtyQLm1lR/7ydPWoKOGpiEEgY8ivqekzKOGwjY62O6H05o88WBBZ5Bw4HomaQ&#10;REXRa0K/yB3CxAAPzYYOr7q+i93okP1sCvrelp1d7Vm9VvXU61RBE3YCIjhTkQ4xUeZmX3o8BaMK&#10;YWoAzxsJ6TtJeCOUW62KaQhIRvsNz2epN8tG86MQYpb8bZQlZ2jSFJyqUb8SHJ4MJA0NoZE03CJj&#10;kBzkgyB1ABjaI3r1ruQGfhqK6Qg97yTX3fjJx4ntLuscB9AGQGotZNK2h3fxqwAmhNlhg7CVzjhh&#10;qVzIkgbgY4l1sbSkl/GTZRoXeBBRoVs6UUR8edxS+sBet7QfhGUQOAAEPCtbtyyoOF0BBOzAh78W&#10;WEkUaMBpCojgK4n8JThTvzhd9f48/VR1LmElfCfpE9jHxuaSsfN/JYdbIWml1I6VYFIpSX7Ntfkl&#10;LboP78hubuuciG0t08/1riecUcMCg/DMbRl+xCYi9hGYQwQm33yVSxLAI2IcX4ZAJDx/8xygQxCE&#10;UDKp8b7I63eRcLf4ozs7MdvfP3IQ2Rv3PFbOn+bP4agk6uEnUq8vAiIyzulpdsAKBhwMOUgIDNwN&#10;WkYcWqjNuMzwfqZ6z0ggws5dwQ8yyd3XwQT5MRMAxCUMIEONjRjFhF0ADLARZzz+22Fnrug+txG7&#10;4THHQIo7vUKQMyT5ACLkf8yLGs7NTzuIAC6Ly7MWSy/Z5dWZQBQv/KYVG9uSHB3zlv0yTo57c3tZ&#10;BhCcqTmSzXKi65IwbFBFB3JApNHKCUDIocjb+dOWSwAMtdGkP0hVzITmyVn3edQFNs44CM1Kk1fq&#10;GRsfl/x7yatA7gwPK7ovJiKgQR7VxDqokeG5WpNtGYr24vmFXV+eO6ukxwW1J/G0gEL/gzR3ojCp&#10;nEBPwBfbJbsWJzF74VJ1XHC20RsK6IYDK5fFNGAietxoRT1dQ8VwuSrWU0VSFXWMAUQACtgHzAAQ&#10;8SiN2Aad22EeMJQoipIV8wlbZIatNDk+bqM+M/gzNnH8StLEkitijTLUjWVnGtU2qfs6fjGrbCFu&#10;qWzMStW4AH/dHajFGr9NNfmSfisM2A2VuuSA7MhovQpXxwiAMEcAEaTNhow9JqkTIo4hAgmjAEiY&#10;+xh9xEZYaIPcmcgbfZbPOFvXfWyKz/DYF19/HJhNQeeMVhr4Aj2pU6/vxNfEnIgIbVlud8d6klad&#10;YtIqYiNsoFUQi8SP93CGhfW2JfOar6v3bW5GdiEQuXMX38WNhHEGMWETAEHo7v5VCrsAIAKOEMH5&#10;g/3+d79zaUNY+MvQaxGIRKyEW35jYTH4QHd0zW69e/fOzs81+ap1gUfSi5HI/4fWASAYJkYcKJro&#10;4vKyTj6GGxlvFAmZgAiMQbdu8AKASFowYBHDwUgHMO8AcbM/xh1/nYsKE+F5H7rP5wGOiF0wPA+E&#10;3538fpRGH/1u5Behc/tGbFqM46Enb+HXWRIDwYG6sSMtKhCh5gFAWVmb8wjN+cWJ/3+yDZmw9QZR&#10;C9F8UXm09pYAJJllUqzr9ZjLAaIohHKr9bSMRkxEwECIFyO/etG2Wo0Qr4xyTJ5F2e8XBCDnT+r6&#10;LBmpSbGScMtOb60exkn6eMXZCWFe/Cb7pzg2SzJsDBmAyTv7Obmu2tOnp/b48sSPE8cg4ebdtIxK&#10;cgsmQo1PtqSJml6X8eHUDGyk1ReIaVLTMJqd+dlnBTYDkFw8IcEMwNBvNgOIwET8FhARE8G/AVjQ&#10;YDliIjAPWCnsxJ/XY6IogAS3AXTIFQnAgr8kmQYsVq1UR/rAQAR0kjPrAoRESqCys2aN3u5ETur4&#10;AfkK2bhktUqiiI0ktXJvbtFMSkZJxC2J32rZ99MFIPCH5HXMyHUWyIxAlF4jzhpWl8VA484MYNsY&#10;PKyCW4DDmYMW0ZDNHVhJAJIAEm4fGgDV189zi/+DW1gQqQJVLRbIGa8G1u22jj8vRkudTEJsidT6&#10;fYFHu6Lr3m5YKiH2JBDeFLuix04iNysQuedh3qmHkjnzsHdAAn9FJENuoi40h+aWx5Ffg/dgg5F/&#10;I4BK+FzkM4Gx+HN6PZI+gBPfNfUw/A6p+bdevX5jz54+1UmKGZWqR4fDCYhsuFHjj4AdEKVZXydi&#10;s+JGDGh8PTD0wESQHKGTeuRY5Tsip2m70/Hv+tr3AZAAEqwK/t4J8AQp8+DL9zpA6Jj4fViGO0on&#10;vxWkVQCQADYAjABngZwQdq6rhP+wPacVWTJN8oWQLw4vQGRtc14gsmwXAhFa51E7QRSmIQBhq0Vq&#10;LAARNDsTOZVLCJiSLmPqHYrJpHWLOA13Q4Nm9qIdikGIfbB5VKsLeEh69Km8zQswUnZwVvHbYjkt&#10;hkKWZ9rZTKmq50pUxFL1mhc40b+UqI1WMX1XV98BkyF/hGzRVo8q35S9fHJtg37P5SghypgkQipH&#10;Vi1DkkbHDZMi4kGlcTq7o99OORM5PGNLCkmYYc9BpCIQ6UpyIWco+W93gpz5UhgoMMEnAptCzkQg&#10;AkgQegWE3f8BE5FReChWIMEol5E/CT1HhAvfEkOrv0YmLzkjuUjiH3k6xYYMcpv9oNesUJHR6TaR&#10;ZPtNSbEWW2DwOzI+gSLFj5tbK3oe+RSkEGwkB2iJJSX1mxRXkkjGDv8kipHV6vssMTfEIphfOF6R&#10;JzAOmEWQLwIoDXapc1njj3VsEwBxX4gGgBMYSXgMsAAmAAmv0fSIxDXACR8JNVnko+RYSLQglTSn&#10;ErE1DzVT4V7QfGrQh0WvE47O6dyU8jo36/dlL1p0H3xjKxtajMVQ5hYAk0nGqQbGHgrqbkK/kQzh&#10;lte4z/tuRgASQCPak4b3PpzVd+h77t8PxXl37nwjZgTD+cZuPX/+yq6vLvyksCcHu4GldbIxuAhA&#10;6A+5LLq2KdRcW1t3B+bX4MEI9yc+i8ltAA/8HjhPQ9gWrU2LAGciAhH+LPcBC2RPBCKAhjtt/fuD&#10;nKE2JoADtwFQHGwcqETvJq/zGZgKF+rNy2f29sVzr/vAOF48fWyfP3+0D+/e2Ovnz4wd0MhGPToY&#10;yoiy9uTyVBc5rwurya+LSVSiomNmG8VaVXq1ym7/lLYXZWAFTdykF5XVW7roAhFkSW8MUJCBSgJZ&#10;U8ZOwljRRgdEZQiNphx88HkgZQASIjpEc0pUuQ7J7OQ5ySgcqwIQ6lMADg/xHteciSBvRkcl2zuV&#10;nHl5pf/6xDqthq+0ZFACHDT7IYyKRKC2J1siypGQsW65bwEWRUo9jaNbnaqNh31vNFQuScIIAHEA&#10;M/ZP+B+hRWPkG0HOwCoAi2g/mTCQHEHShBBvABGcqLARHvN+oiswkajXLvcB6tWNJbElnN865pjY&#10;386SO4STGRmz/kdax54r7Oh8AyA7LolgJzCRQlXsaoSzPFRcw2rIRKX6HF9ISdcWgyUHZBMDF0gg&#10;36lvIWuVuYPUQbrCPnB+whYAReTLydFYIKL/qBHYefB1ADZRlOZmBEkEoDgb0X36s7LDP58DjKoA&#10;stgJTa9KHnLWeZPUTO+KzYmVsGWnN2sGTCTfmgKURilrlYQ+L5C9P/WtzS/d0UIoG5jCNRBCsdgO&#10;oAAA+MZtuh85WN2F8AVMAIcbAIkYB8zkD4yJA5b7fM+Ufo/Xbt/+gy2tk/D5D3br9et3Nt7bF/Jl&#10;7Oz40A72+k7JMGhP8gLVdAtTAWhwtuI8jcAjYh4YL0BAbgbMgPuwENhHcJYGGkX2J95ovpfnQTcG&#10;coTnPTwMi5kAR3Q/+FluWAa3LpUmLAVAiaQVA6AD+T+9f2PfffzgeR4Xpyf2UeDBJk/ff/pg71+/&#10;cr18MB7Zpw/v7P3b1/b9x/cufejozZYMNQFPqURXN3ZESwiIUpIlkhhiCJ1RUSu0VuMy20QEByPR&#10;FfprIDn2jknOoiKXFPiQdQqzoPcGcoU+G0RxuA+oAELIotNrrfpVdo8TmxljsPpOjWanaKdXDYFR&#10;Vaym6OwDOQPwvHjxyF6/fWFXl+eaqDlnBQUBHoVtnmUrQEQakHuRyrKSB58IPpmiwKndL3sEiR35&#10;gpwJwEIkiNvekMK7soMIqfeMACIyyAmI4OiMQq8ABYPXkDawjpCiTtgSgAF0JiAyYSMOInqd6Arl&#10;/QBBqS6AkIQsNvALSCps4ouienrHQ7gJGVu+jITatIpvHLZprYG+O76s71oUsKx5i0MkApE48n4o&#10;sHNWqt9jzvlmbUsLDizMNSKPnsWs48M3EnI/QrCBTb+DBAl+EZ5D5gASAM7XoMFjUtyRSDzPe2FB&#10;JKwBKDAZ6tRoEdBvi/V1m1q8tj2SVMjxvBiK5gYACKBRlTwiDT8ds6Jk2KbYdIrCzy2x7XXZ2P3Q&#10;O9XZiBjCvfvBsQo4BMdqABOGSxO/pR8rn7txxAIabpdiIdFnkETffPP7yXcGf8rC0l1b2bxrt0a9&#10;po1GQ00OGta2vR0cNIyTiaHDHmAKNFzZ2gona2F+wYEjGhELiVhE5BQNABIiLQAI96HJ9C8N3xuy&#10;UZ0uOYgsOGgE4Jh2NA1O0tkvEiZiIg5YAiH8IAE4vgIYKKl0LSf+4/u39kHgQPLU2fGxg8jPP/5g&#10;P/3wnX3U8+1mzQ73xvYZcBGw/PHn7+277z7KkGp6/FFUvu7+AWhoXat/TYygw65s7G4nA6ev6q4u&#10;dr0TUtwBEpLGagKP/n5FxpZz3wgGSDEeANIU8PT2qHQNfpAyGaaisYBBNi9AaoeENbJV8ZmQ94Hj&#10;lu86uqi7f4TID8DTHmQFNgV7fH1iL55d+U7yaG3kTL685QaGIzKRRDpoVWvuWKW1I2NDAmzZwan+&#10;m76Xuh6qiAkRs0EThYf4X4gikWrf7tW8Ahk5RhsCigDdJ0JkBhCZOFYBECJb2zqG4BcJIILEwYEK&#10;SAAePA/QAR4892WIiZAwtqpjXaKTnJhIUowEJ+t2bFnsakPHveHSBhAhyxXnKqFf/Dyl2rb+IxXL&#10;Wvm39FkxmqwMDhBh/1oAAfmCYbtTfR7GuuE1Mcwf5jE5G/hMCtmUv89Zg96D0Z8eH/jnqIlxENHC&#10;6tuoIGvERgKQRHkkwdkaAQqAlNN30qoxgMq65hZbcyadDXtzaAoFiylPdvOGSltrE2DRbwkUY9tr&#10;YkU7ngTXICooEC2LlWwuz8qm8HNIpkhyYGuUhTx4gJ2F6EwkVQCQG3lz26M+bKbFQg84/D5iHxOn&#10;a/CXwEb0vMbyhqTT0m3b2n1gG/EHdutoj42T+tbp9nTwBa8bISMVY4xYBAMm4IDht4F9MOiPitEj&#10;WwCCLyAC84CBQJv0hxgPHkzZ/sGhoz8HzHu5jcCAC4c84b7/hm6J8CBTIpBwcJmAFb/roMGxTNgI&#10;7yUkDWOCibx/9dJHu9USFT2QhHkqwHhrP3z+JBB5JXorwzzYs19+/M7+9MvP9udf/2g/fv+dM5Bf&#10;f/7Zfvjus+h72aMzf/7jL/bbn3+1V++ubHygVXpEVCMrgwgrLrUhyBBkR7mac7lx+bxlrW7ICaGu&#10;hh6nwWmqyaMJBcPAOYtPpSpAAoioe+F76AzGrTtcxTgI914+Y89bsYNu6GGKExYgG42adn1JrUvR&#10;J7mH6j2US4q+jKuu1btCdGbDau24G2Jck7MhQCOSBFg4aPQl38RCioWCmImAo0dCHPvJEOoVA6nQ&#10;16TgzmEABTkDiAAUgEMAEBgJPhgyWINzlcdkrcJEYCS8n1BweC5IGUbIOoWJLAtAlm1tk0ziBVte&#10;Y1BBLUkAMOp/7QpE8It4qLqlFd677gcGhi8EOUTpAhERACRKMAuRE+TFmqce4CTHUMMiFAbzKNr9&#10;38+lJCIgMBx0/fMRgCBJHEA0iOx4LtWX8hDdAiZ+f8XZBwlt/JY/FojgOkgRXtZtQde5rjnUadIs&#10;SQw2l/Yqc4CDMG9se1nHTzN1/X/Y5eaqVXNxaxYEKEjdlK7B8rxHbqgXu//gttgCgQoyuqliv20z&#10;8/f03+7arAYRm+AvCS4FgiKR/wQGco/2G85WNL79nd25F0CECvr7U7+3jdg9/dZtu3Uwank2Jr1E&#10;85m05xhQbAelC2AAAAAiGGsUxr0BEeQEhs/7PKLCAHgiEPFb2Ehwnu7vBxCBgQQwCElnAAEXDPCI&#10;JAy/wwW9AZDwWhgBaCKJw7HwPmQMCTysIPSDff3imb19+dzzH06PDv3+GwHJO93iK6El3sFoZN9J&#10;zvz8w2f7SVIH9lIplewzEufNa0+8qlcr9qeff3Qg+fXnn8RkPtpAjGAsIKG/BVEZAMFzP/pFlzH1&#10;Rt5OH1N7Qg+QnIwu54wDBgKIABAwEx5XG5ImXX2+RIQmAERbjAdQIXkMQKJrPAwEhyzVwlmtRERX&#10;8AtcXx7Z88eXAquUwJMsSxlxQhNdK1loZrxqyfSaAwmJWLU2wEULwuCgPXvUElCVrdtpeF4MtP/o&#10;ghaOLQdAMm7JVyHxjduz66YV9H9TOk5AAiaCnIFxBDDh93FC7/hrPCYaA9sASPw1DJrQ77pW7K3g&#10;dPV+vLAEMoLFJFY3iKgtOCtZXl10mQMQ7mZgJDJKKoHzOzpvsI9NHcO6O1iL1S29V2AkRkOPUjbC&#10;Jh+kkM85U4tkChnYlG+Qlo6vg3nl26hqLOt55iT+DoruuO202278AAJgEgAlJJ1FuSFryDL9ByQT&#10;t9HgMzhLSzJ4HnMMXi2s81BHAuva4Uil2TRFg51OTUCi53SOSdZE5uxs6dzpWm5LmpI8l6SYUZIm&#10;pYWiSOhc5zC2ru8Wm4ORrG0+0G/d17mYssWNeza/eEcsSvdXJEXWH4ihzdiKnt9JTNlqXDa1cFsL&#10;8H2d77tif2wH+gebmv5WUuYfbHpOt9+KnXzzO4HRt/Zw9g8a39itca/hZd9V0Xdax+GxhrrhmERu&#10;BCAILCICDk701BQ+CzEPAUMEIl9YCKAhRIvkTAQmvD4e79vixGkLADmICAG5cJx0/359H6DCcN+K&#10;HvObgfHw/pvXiQAFAKEWJoTmtrRKcEv6/oc3r+zdqxdeUHYuOQOIvH351BnJ66ePPSR6vD+27z+8&#10;tR8/vRdDeW9vXj33/iE/fv5onwEUMZFOq2n/+Kc/2l/+9Otk/NHevX5prVbW+sPixB9CCjggQgVv&#10;Vqs1zYPS3muVTZkI38Iyclo5iIoAFMNDrfK+y33SqHjF0YlUOryoeOSF9+ULYhoHJU95f/19VwZN&#10;W8KiWAAZoHErNzTxmpI/ewGkYGCUy8NEAJFKSyuUVnUofrpABS8RDqIZkgKavEN97+mVFhMiSO2m&#10;p/kDIqfXDQ8z488h/EsXdxLb8Pc8edMVCBLSRsrEHRCQJ2TC0rIw+EUkaZyNBICBdbh8kWTh+HgN&#10;5gJwACwAnYOJVl2vyhXzoJscDaPmF6nQplRhUQCzpv+85SHr9liUXqBR0n9he1PaCvB6rROT5BHI&#10;pNYcNDYlpWiFiWMTSbEmY8dZisGzsRnZ1eSP+MKkuRilobOYMq9gFEgSbh0sAA2BB2Dt0RruTxgO&#10;OwUgYSJWwqLG5wAcmFAyJvai9wEidGBLCQg6FGxm49YQk6yWtZjr3MCSawLqailrubQkqBjIqpjG&#10;msA0rfu7MTEfHX9sZy2kJUi+Z7VgVNO0NZAUWprVf1zQedbCKsBYWLxrmQznfsrWdx7oczMOEGtb&#10;9wUkDyxTntb3CnjXHshGBSLpKf032ZmA4ts7/2AzC9+KhfzOvr39O2cmMBEkza29vlYggUi5UvVs&#10;OrzXOIBY0QEPBqwB0HDfhwb7vyBjApMIA7D4wkQAjy8MJPKJ8B0P7PziUqi4KvCRHAEkJiCCbOFi&#10;AQheS+CRlgAozkA0HHh4r573Y3EmEnwioPwbMYsfPr53VsEAQJx5vHhq7XbHjgQWLwUcr54+ERt5&#10;Zq+ePfHkrPPjI/tFsuXHTx8FJu/d4cpq/J1kD34T0t5/k9T557/8Zn/9y5/tHyVpfvv1ZxsOuxol&#10;ScGSNQUS9SYOUF3wvG514XGE8pg9eOv09/AEMiRN8IEAIqVaygvPUmIzsBBYR1nPHV/jT0k7iFDE&#10;h/ES9SGiMz7Srb6DxDakFANWcXl+5N5+6Der7OY22bVrVqyT2UnTJCIbG077cUIWK3GXRTh76Zd6&#10;cFK34TjIGbbJ6EiuHF82Xc50JGtgIISbD061QopZ0TQJ3wZMI/KJEIUhOxUQAThCLU2odYGJYGCA&#10;CAyE53mPN/MGNGAhuiXPI0aOh1Zb2MfSyoKH4ec02IyKKBO9XPCP5Mrkhggom0ScQkSK16sCTorw&#10;tnbYjH1XwKrnZcT0Us1qtceoMbo1/WZJ5zyNo1dMJCxIYiKaY4AF88x75sjg+TwLHZ+NojFRGJf3&#10;cusgAkDwukAnYiORfPGqccmOADK6HmTv6pxVK5K7misASK20q8WNFgU6x1qc6LaW0zF7Vi3MQ6C3&#10;Ibm2IcbB/r5EcbAL6oN2JZW29FqFRLzkluXim1Yigrat87YzLVC8b8tbD2xdbGRTAxBZWbuv43lg&#10;u9mHAnMByppkim53UlO2IcCZFTuZnf9GNkh+yO/t9h3GP9hmQsxm+Vu7VRO1ouS7wiZNMhy6XnOy&#10;OJFRdIZYMas/J5jhLESPMWqK5SLGEVjIRMJMQOQLG5kwEdLeaTHAn3YWw+f1OsBBRmlwkkY+EAEW&#10;7xHb8PcLcNwH4gAS5A0X+Phg3wGAgXP0h48f7NPbNw4iHwQI78UYOp22nRwe2OtngYU4Q3n5wroC&#10;iIvTYweRn7/7ZN+JebyVBCLMy3f9/MN3nmX7T7/9yf71r/9k//KPf7F/Eog8ub7Wai3j7uSsf1i2&#10;g8Oa9fsF76WKpMF3QDSGPIqhWES9lXb5QQ4IIJHOJPQ+2Efc+vvslytKq/fQjLg/LtiJQMRBRhqZ&#10;36G1QLMrmtvMOlMBfHDoZvNxfQerPc7GuLR02R2ptGkkvEvNCREaTwPfXfEQKNtQeuFgORFA6ZDC&#10;OpynZf2fqjtWifBcPW/rNSJFOaN1AUyEDFoaUPP/aJgUJZq5j0MTHGYRgQjSJiSeARbkkIS8EHwe&#10;7heR1OF5WEgAkAAim76DHY7VBXeyLup2cXnO0kUZ6o6MRgBTrFKZTJJZSJvnvwMiOIzxmxSrdIUH&#10;SMkHSbmhwhYwyrwkArLD5YzmYlrHwXMwFuYVi9Ss5hZgwFzzvBG9D9kDKMAwIj8I4BFJGq+7EeOJ&#10;XgNIiNTwGRgJz2UkPXd1PhxY9D3Iq6QYEREk2AeMYzRoWq9TFzspWqMiyVvQggH4pInakE+iof9B&#10;VfKqmNnyko5PDGVVADv9UIxCQBJ6wmpOyb4bWihpyBQjD0dzIJdeFoA8/AIi96e+kTyUzS3c0Xmi&#10;mbkW9plvnK0sr4sU6PX5ZYBEWHD3dza3JDyY+YMtr92x1e27dqvXpEKz5YVXRCSy2ZyDCP6PACAB&#10;RACAICluGIiDxgQ47kv6RCCCtHEgmYDI3clzZLueSFJwogEFwMh9GxpIEy5OcKLe5HuEHJAgaQAc&#10;Bw+9H4dTs1a195Iqn9+9tk/vXgk83ros+e79G3ea4s9gwEYCiOw7C2G8e/nSvhfYQN+vzs/s1x++&#10;t1++/86B5N2EifwoEPnlh8/22x9/dvaBhPn15x+930Za9DEnOt8d5SSVCnZwXPWmx+P9kCPCik2U&#10;BhDBF1Ioh/AtdTE4UmlojKzBnzE81ESi6KoKiIh9VMRGPAyMTAnhXWQQmbBIG/wgfB8ggnO0VCPE&#10;uiXgEDAVYw4iVK/iVwBIiMbQuY1u9YkMTZFD5SzbaPpu/ieEoot+3OyK7yCiyY2cOTyvuR+E3fjI&#10;cemKeQEsSLWwUXjCZQkJZQ0xKhoIARaedDaRNF7nEhcTiUBEQOGhXh07IEPUBmBxEMFnohUWoABE&#10;GOxmNy8pQ/uGja3QQKqq/0Sae7VJnsi6VRoC1CI+mJAvUu/q3Og7Ku1tq1ULovX4QcQMlpbcz0AU&#10;ku1EMXBCrjxH6jvzzv1sAhF8d85KNB9JeSB/BGnibETMgvBtYCRB4jBgFwyei4CC9zIAm9BiccuP&#10;g8/CjAgxE5EhXwSQS8TWxT7YRD4lmxSjrRd8Iy0aPbMR144kHw5a3lfI7vhCy+A4cRTPTk9ZLhF6&#10;Fy/MSLoIyOjhmkto4dD35uLrklTzDiSrm7KvhwKR/Izdvf8HSxYeCiTuOPvY3n0o8L7jILKg26np&#10;bwQi/yB7/gdnIoyt3ft2q6LJ0u30PKOTsN5uMiVEW3bfg6fETkAEgIhyMiKj5jmXKgKJABqwjmgE&#10;ACFBbE00D9BY0ckFRDixfM8XRqH7XDguCowkWg34DE5avMbubPXPTNveoGcfX7+wT28AgndiDO81&#10;3tn3Ao/vPzDeClReeziX8C6+i68dqzAQAOTHT5+s32n5Ngi//PiDAON7+/HzJw/twkJ++f6Tg8iv&#10;P35nryR/AA6iVwzuZ7NpG0liDA6KNtBqPtove5ey3pAuZmJ4LZyfOFJD6NZDwW1CttSrpETBqbuJ&#10;iw3gB9Fk6VFsl3NZAwvB50EqPT1KvKCvS/8O+pZkrNFJ+/eNjtnwmnDnlh3ttSUbVmW4kiw52iFu&#10;eGHa1g6p+siIRevsaRJnNvQbFLLF/LtPr+qSMjXJJBoxV72KtyA5Q+gXp6tHlgQiPKYyub9Xdj8J&#10;PpsIRDiW9lArZjZkrXpXMt3iZCUvJJI6gAh+DRgGz/FZnr9hIgAJNS8kpwU24iDitU4z7hvZJREN&#10;X0ecRkchd4SQL82NUjoX+HyyAkqYSqkhxoKvRlQf/wEGTnczmjDvacXntUIeA059YeD4Q1jMkF7M&#10;S5gIoEJGNWCC7A4S5QZEAguZyJmIiQAgGtzyfjdmna+U5Gdw/odObIAIjZJgD9FISKLkUnFrVjU3&#10;NAdaug7NGs2ndd0J94pZpgRGJN85cOiYARJsM727FezHgxb3nYHAVnYEziX9TmFryfL6LFt3Li/y&#10;mW9tK/HAlraCj+PuvT/Y2vZ9+1ayZTN2XyxEiuTOH/T8N85QYC8PdXvvwe8tnp2yWxisZ84JRHKZ&#10;jCWT7M+x4AAQMZFvv9WHZMDOBjhQGTUH+zVo8L7oPuDCyd2mhDqmSexaE721ZkcHhx6CjVgNv8+f&#10;h4ngCXdnqd7L4HsAs1CPA4jwvod2JfnxEQARaOAM/fGzAOHzewcPQARGwuuAx1sxFQZe9XN97p3A&#10;B3D5ER+IxrPH17r9JNnyvUdmXknKvBHQPH/y2PaGA/cPeK/TdGiPl/QGvGITetzr521fUmbvoGzH&#10;Ws3JCxkLRAai/ThYyTSlwhfnZ146F0ODaZQlaWiQzBYLedFwQKbZy7jjlUgNIDPYJ0KTcCPvDKn0&#10;TXt+igOLvqMk4EGONLrUrlBIt+2ZmBTXeX2MVmO2sSB3gsrWfEVGJKNsD2EgYbXOl/T91aw7VvF7&#10;EP0Zjuse3iYp0EFEYEFeSq0hJiIZg2+G6JM7W/eo5OX34y6rqg6KIYMUEIGJJGQwzS4O2BCh8VwR&#10;AQVAQuiZfXTpsgYDcTYyYSIR0EQgwnAQEZjQwjJX0qoukISN0HME6UJX+cRuqKEp1siSXfU0fwx1&#10;U79LprT3Z90ktLvouRkw0V6nZiWxuE0ZPsYHgMwJPNbEmJiP6wIB5l30GgwFaYOUdmerAIIFEACB&#10;jXzxiehzgbVQjxPS6iMmgnQHjEjH3xZ4AWxpSRbPFcEvonNPS0ZyStg5r1JMWkOMqt0QeFcyYiBi&#10;WjixBbgATrfFJuW7/hyA4YmYApCFWdmdzuPc7JRtIhv1Wmxj2TvYF3XdUnp/YnNZwDtrW0ichOxs&#10;7rZtCDycaSQfSE7es4WVO7L7P9gdAcy9ByEqMyeJsxG/F0CElZUNiei1Sv0MaIv8gIF4ksq332gF&#10;WXMjn9NrkZSJWAiAw2OkTbhPqrvui41EjAPHKPrw+OhIFxekDCyEi+QXR0iKr2SGZiv6DL/BCAwk&#10;gAf3WQ2Oj/bsyZNre/z4SszihSQLfg/dCizevwqOVLqUP310ac943/WlZ+Nen5/aE91/+eyJvdF7&#10;Xz5/6q8hXXJZtkqUVtYxsqKQhQhgBNYhI6AyNh6a90bP9cU4+oOi7cNADqruZB3ouSGbNknOVLRS&#10;Z9gwSiACIAAi1MYAFBSPtUT/a219F3v4il1QO4N88QjNkM5oSKAQ8kX6IGUAkVqL3quSO/mY+z68&#10;07wkDI5UVmGcjRkxAvqfUG2cLQo0xERwVNba0uQCGYwdf0xdQEeLAfwe3m7AfSJaUAQifbEsurYf&#10;nFf1vlJwEItdIWlwHFcbSLaCA0RBIEk5QK2Fo3XDs0qRNTh8yzWANIRzo/R2QAL/SdhMa8vBA38I&#10;SWYBRII/xEGE3IcJiMxqrKzOi2GQXEbBnhiVJBqJdWSrAqj5Mu0Wg8+EtgKklIdtGxY9gasoOUnB&#10;HWnuyGIPaxcynkDGvHTpgh8EX4aMPaQUhMGcJfGRwAPJkYBExEoCkARJg+MUP4hnrGrwPoAF1gEw&#10;ACA8x+8ndUw5nYcdSQ76w+J4LQtM2HwcQMm7H0TSporzVQCi+UIomK1BNwUi2A5sCXCiMz3Rn2X2&#10;u56j9i0Uuc7NTuu5WZvS/W2dP8LdSCJAJCNZxL48aYFuamfBmx4trd31kO6mmAmAsZ2S7UnmwFIW&#10;dIsE2ow/cP/ILQwWTzwl4PQzKOSyQqsFgcA9ZyCed69B6TL0ixP871nIDYiEWwcRB4FwH/bC73Di&#10;Dw4PnZEQmeGCASDTYiRsLBU5XCOpxC0SJozAVqClZJkO90Y2Ho+t1+tpNWl4bJ0S61o1JHYROXBg&#10;wOA1COeFTZjDbVRcRdLQOjRUkstXDx2Dh+J2xRzYFlHgQb8UBkBC+nMkZ0Z7Bds7rGoSYmBV25ck&#10;oK6lIyCBOWBYWa1wgAdGRBSlIqAoVynU0+PUth4HhlJv09wn+EOIuqQz+h0BBrkkfBeyiIxWwChX&#10;3BWoaCXShCtWaZCM/0Erv6TMTnzF5QurNFELQAR/CNt/wkTiu6v+vkyelo4CEckuJArh475um2wU&#10;LlZKdzeKAGEjpN5T+Ee9DiFh3ouD1e8f5P348a/kCmJc5ZhYUsylBXvzcHwwpppYCtImMBGt0AKI&#10;zZhkiSavZ67qOFccQDQEKIAIQLOoW0CEMK/v1ywQIQGtMZDhldYlCQWGRJwAEDEsnKwACeFf/juD&#10;1R/HKkZLZKPXYhsISXcZL2yCbu+bAjbYijMNzXHmOWnxRG9cRvuCF8K/AWR0XO5oFUhM2AgDAAmS&#10;hjkFKxEDwn/ir694W8S4wCKEfUkekwRzeYUDNROYh+QfrRVp31irIG+SDnJIHooJ8fEUtDjBRsqF&#10;Hf+9RR0TW1JgZ3x/S4tYSRJ6cWHOGUnkp4QYLOoczs08MLrGb26sWlJyMMvc3F239OqsxUjqI0dn&#10;8b6zEMDj29u/Fxu5O/GPkA37B3e8Lq3fBUSmfNUdjQb64Zr3lYTqAQD8IEDyzTffBETViQCFYRUR&#10;eERA4unrXzETBwN9R5TX4YCgCzEcjTSJJg4sXRCeQ7q45gSg9H5+m+P6AjJ6bVq33CeRqkl/i2bT&#10;N7+moI+qUtKwM1mtzpIeMIiQKyHNKICARbkm1YUFNBw4JhcZf01U6+DOL71G9ykyFCMmwm3YAR5g&#10;YatEHJ+SATKuEXLmtOLhVzJJj07r1ujQ5lByoyJ62uDzOwIUnKm77svAL8JWm2RRdkZUwcb9eQAE&#10;9hEYCE7SlD5HrxJNIFKhBSAwm4xHZAjtblu5ru/Ryo+zlApWamN20+xrq1XY8ym2PWUcf0ihhqHR&#10;AEgyR5IDUCLac3BK9/bQbiD4RAKI0IbAe71qsBdOoxUyaKnpQar59hi9rMAugCT+HcCpt5cSmK17&#10;LkqlQVo6/x0wiQc2IuMsNXVtdnQcMiDAxds1iiEBJB6ZmQAIeSKwkQUxEfroAiTJ7Ip19vQ5ASag&#10;iLRxJzLRGK2mbM1JqJeiPXJOyjpmupZh5Ky+g07ZBzkZ7NHLqszrLC4wEAZzkfd/La+Zo5H/LgBJ&#10;SGx0/0bESASQzKsNzSsP47IwTeYWNsTvZ3UdkTfYGfYWk6wjtJvTNcfBC1Ak4xThxTy8i6zJacGp&#10;CtCbtZJAUc9rgSlQ3VvMaD5KiumcclyMaOHd1rkoSU6nNf+2xO5gI4vz07a0MOPEgF4k89MPXPIs&#10;CVBSWogKAlx2ZCix6En2xFfmbFkSkoxXNn6bmrntztjbd3/vILKyKTmDseID6Xbaok46QBkMJw/j&#10;DkwkDPwWIXry90zEmYduycnncZAxpNiGxDDufw0iR0eHbrjkmwAKX2SN7i/MhWiMS6Av4BJdxGmd&#10;oGmd8B2rV8qa7G0PZ7J3CAVzWUq8J4wDWurpyFpZuIisQKwYHoYTy2AEEAkA4mDC6qH7nuJMl7bJ&#10;9yBf6NrGgIWwqnUlL7rjnJ0KMPCB7B/jCynZUKxkLMo/lrxBKpSg8dL8AUQIhe4IbGScYh2EJEnX&#10;LtcCUwFEyFoNBiljZILUMtaSocJCyBfhed6bY29dyYQindDbArs0iWX6P7roAAkAsi7WgWyptAih&#10;apLLGEk0o2kP7/WtLclbEROh9aLvTjcuW03nFJ8IHe4JKXtkKJ92Hwiha0Ck3ef9tDfIO8Dxv7yR&#10;MuxIgFZpxYOcYVJW9N96YlmSbaSok00KO2Dnu51dNtHadBbD+zY8tKtjFYjgH4n8IjAP9kimcTZp&#10;7KmcVvDMsks08knwe2zu0EpxyyWM+3skaWAnazIeDJtu7vhCCOey6jPYuKrfrVlZhkbkI9rNH6nh&#10;LGPisHR/iM9B3U4WMxgLdsPw+aXPuBPVQSMCkmheBRDhMRLK9zCafIZclS3NU5c0AgwABkZSJYoH&#10;wxOQIFVpKE3HedoIFHXsvg+O5gMSBqmzpXPq+VW+MAcQwQbZsA1mwoZdnTptIjdlp3cdROhQRqNn&#10;0tyXBc7srLciyROTDE6JIcVw3mqOJnTes2ImifVFrzV6OEUG+13PhsXpeosfxMDLFJhpRd+FWgo5&#10;v4AIBTsaGDMgwi5zsIwvrMOB4577TgAXXgM8AogEUHEQ0WsAxtXVhTMRBw79NhWVWbGHrOTBgk7A&#10;iUDm7ORYoNbykxFOxIRGCsAw8s5kDxSya7PZEC1heI0G7MNBIjjPmAwMHsMyABLGql/syUqhC4zE&#10;AnichWgAIEgfHnu7fxluWSt3s5+1/l7R2qOCs5DxQcn2DwUgJGqN8IeIlVAXA90UjQ8GBoiQGh7S&#10;s1mZ2YITNlFmPxVNFupmqOLlPu9DyhDm7Y6CMxW2Er0Gw0lqZcqVWMVDBirRFgwGKcOg8jUvSt/d&#10;TziAkDaOnPEqXoELPTmQRoAUYOENoGsCOEBETISqbvwfSJqqni9ViNJIIlI53CKKxGOiRAFEqKZl&#10;wHBSOcLKOFKpc0HGkRim/9jadZmTK5I/IkmlW97fHgiw+jIaGT01Ml+DCD1T2c40laOgblFAw0Zj&#10;+Hfm9TwtAjTRczAvgZekTbNP0h5MJPhIACwMN6NjZDNs5lu/U3e/CM5LHJX9dsm3kiAXw+fLhI0g&#10;nb3oE6OczMXIOB1ICP1qTjqQaK7BRMKCFVhJBCjIHWfCmmM0RyLvBybCYk0DKUAko8XDb7VIkQvS&#10;apSdeXCMdJnHAYvEyYqlsBtfq1nxnRPoc0PeCF3j3Q+iY+KYGYGRBPuhzobktCLsVqCNvEE9UL07&#10;Pdkhkkrd+3dv26bkI07mNTHAnOYuI7s+Z1mB+YZAJq6FamORgAhkQUzET5R+mINpyjBTMh7+OGDw&#10;hYkIRIhrg9IgMKAQmAhAoqED4rmIRXCSIzABLEJqfOjIfnF+6kyEi8CfvNLjR5fn9vji3JaEco8v&#10;L+zx1aXfckHdF6L3Os0UUhKGq0i65ChDR2qIKeC7cPkiSuqecR0/TrQwIRZuVoYJgETM4wZE0LCh&#10;oYw7Tyf1DBRGVSRByjLaelc0fk8rsOj7aI+NpPJ2etly4xtqBR8fVPW87gtYuuO8DEXSg5VZiI6R&#10;QfeJYNAcGQlCM53BkYywS6f0HY+2kIzm79WEok0AIIIsIgTMazAR8kKI5hDWZd8Y/B6kentbQBlM&#10;TPSegU+EDma5MnJOk1wTAkmDE5JkLCg/RX/0KTl7VPf/gWyhMTVd3QERnMek8lNJTF4ITtiO/jfv&#10;8xYEOj5aGXDMHBfsiP/F99fERmjqBCsI8mLHDi7YuAr/BaHeJQHdkt6/bePTvJ4TcOp4caoCIoti&#10;AThT1zZgIzJoTzKTYW7M6z/gO5HcWJ8XmIT/BXCSmZtIcT7EuHQMfDeO1V6r8iUKQptEcjHqVTGv&#10;Ts3zM2AipJaTbEbkEGkCG0HmsHi5QQIkbpAACaw6LGzYA9ImYiRROBfmy+LE/IrAJERndq0kCeKO&#10;VQ0qirfFILNirHmdPxyrZKUGoAhAQliXkDQsGB8KEogEOpyvZLlS+Qu4bKwty0bm/Zhc1kzAb02y&#10;MCZp4xEb2eHSHOFqFuWHAhL6j9CKA9dDCKZM6X5yQxJSr9OCkWK/dGzNSswXEt0EKmmxki1dF6JD&#10;t3DYNJqUu5c8bBmjN8LyigMCDCQa/GEODsMv5ESx9V4MMgBJkDUcoLMO3QYZE5orw0AAlwAiJ36C&#10;A8OYsguxDoAE0MAb/uzRlT1/8shePHnsF4ML5vpTgACQrGpVzRdES3NEUITs0pOsZvGYAEIT0NnH&#10;BHAAES5slAgUAQzfu7mpVXubru0wEF3cwpZWXTEEsYeq2EGrrfPS0mosQ8UpSL+QgVbM4Sjn+SA4&#10;IWlKNBaA9CUFaFI0BFzGdB7DGYrMECUUTcXAdlmlNTB+QAQmwioNIGCEOCUzkkBkriZAf4EHoV5Y&#10;SLjF0YqxakXKw2K2rSgJQHMhUttxlmKY0HrqZMifKNf1+7srVm5gtEgareoCGHqtkhTm3y2ptH8i&#10;9jSixF//V0yEfiJRWDs4iDkPVO4W3Q9C86TxcdkZCX6cLyCi44PhUARH3gYtD3f1OJUlH2TLWoOU&#10;QChl9R59P8hh2bTeflLPpfUZgU1+09tPkowWMZFVMZNIju3EyWZd0HuQN2KlCb2uyb6q/0ZEqiQQ&#10;geXgI6FnCj1HYGdsys3GVFx3jBj6n9YCwb66BRkFkQ7SzFmgojmDkUf7KkWSJjJKv6/5DDsPDBlp&#10;Mz8BBrEQfZ7fYgAevljpliTLsNfvjr+Pucq8pHYnpfMTojC77hdJaRHDl+ERmmpJYFFwMMlqIUkI&#10;aEjTZz8d+o7gGKaoj/kNiHA8LLzY3KLAYkcgxX1sKdjoA0+b4BYQWKImaWHGQYT2ihtacGbFTpA8&#10;01ITND9anH9oOy4H2XwrZbtiIzG9bxsQKWlFJ0eEJjNpTZydSc+Qfw8iPA6Rl0lW6mR4FOZ+CMdG&#10;6em8xyWNACWceJA8nHDa70Hl/M/oM6dHB3Z5emxPJHOgd88eXXvDYZq1+GdgIX5i8JjPanKsWrK0&#10;attJtgWgqEyGkV6SAWqVzZJUJa2slapaF/UrSB9rRa7V9McLMuQsnntdyLxoLYlYLbZw3LQqzr+2&#10;NKc+sycm0dSkbgAcjV3roOcFKr1hxk5OW84yKLDbP6T3Rt5oYUi+CKntgEsbuTNk31zR/GQAEMAE&#10;Q8MHgvHifGTFZnUmTyKqf4G9wEJ4L5mtOFIxdGQM0ZysWAzfx2fJsUD3s9KHvVl2ZGxENnQuikic&#10;VSs39fsprYYytN20JvE2XcKQBvghtnUO+M9pDyG7o1j/vV6vegMnFhQiUAAGEoYqZBpCe+WwgAR/&#10;TbOTE1BRibzrx8X/o20h7CgrKUGuCoDCbwH0nVHK/3v/IOlgQYRlcKzz3Ev6/2v2Eg4YNFqGWcCe&#10;YCL4Q9gjKJYARPT6lkBki3aWMsTVOX8fDCur/03YN6Xr3BBQ0fyYMDe9YJAKGDT5EXUBI0lmRF7Y&#10;kTFsk5kSS4kHEJFxByBYDEzkKxBxJjK5ZQAkLJJRRMdT4yefZz5HLNiH5AxZsjhGQ1RHi5nYTkJy&#10;BSlF5zVYCL6Opjt9NR+0aHCspMXnNDfq1ZzfImEAQY4ZxyqSzds86jujBR8wYWMsjv8L+GlEQEI6&#10;BSSAlPmUrseGAHsdAJmZCgxFr62IbcBS5menHFhQC5s6lwDKrq5NOr4pENHB0SiIqk1SneM7moyi&#10;YTAKkCgCkVAjcwMi+ETukqWK30MHdAMiyBreG3a8C76PIF1w+vR6LU2IZX8PIAOAPBZowEAojqMa&#10;Mfpc0Hcg/Ywm0JyVSqLH0sGFkoAix4qrFSjPtpcrmqgrorJ6PrUoKbAsA14Wu9rWCkpYFU2+Lm0v&#10;WiYWU6xs6f+StblqLbECAKfVDmyj0YaqCzwkM5otrQItrZRaQccjGiZnbM99IJXgF+kJTGiTCDMZ&#10;lqwvZtKS7Ol2KK9PyXC2fIXFqQrV5z4p6tR1FMREcKICHslUGMgdbilmI2cEBhI5U3HU8l6+kxWW&#10;8v4AIBs6D6v6TgrZFrU6h96imbykAaE6nYfgU1iRocFWAFkxhNS2/he5KEk7f1ZzFnL2hESzyhcQ&#10;QS4CFsiXUAtUsEKZc0T+S1KgU/RmTPwnjgsQIf0ew6XLOrcACsdKGHp4JMmg+wcXAtgUdS+r1j+C&#10;le0IBHWOxFgAwU1JF8DOmZNAgYbN/Ae69K+uBV9IbFfgsjUn6SPGuTTn31XrBubF+YDtkHiG45IC&#10;te0tqmwZYm0abKsZ9RhhS0vSypE8PI/hE0HCuFm8mLcOJL66R5ImGKQbp57nPc5IBCKRcxZj/tpH&#10;AojwnVkBRvQc8gqfB3IFVQBDIhqT0DGTmYpjFbCASQEoZbHQiiRmWueZ/rD4Qii6A0T2hi3/fF6f&#10;h9HQMY1KZHJiSJcn2Yz/i13BRPBZcszY6qLYSE0AFROAY/fYNtKGavwZgcfujlTH3W99k6s5PSb1&#10;HhZDy4Fb5RyVg2x+rBUnmxWICKFFizBwwCMCkghAvh4OHHrfjT/kBkQI74J8UfSFkw4gPHp0IVmy&#10;oPc90ImK6Y/3HbgohuKC+AUCQPjzoqlpsYpdrTjZMg5BXdjMoibkvINIIi3j0GtborW5fGAmaZ6T&#10;EUFvofR50qGrWr0BDa9gXbNWR9IgJ8PTe9jr1ZOkmuwEJ8CQUdRkFDgBO92kKDxFdmnrOMMQcIhl&#10;dEX98Q309JhIDJmbB8cFN0qkTF+v4Sj1javdsMiqJOQckrBIECuW8Y3s2vAYw8IpueOJZ7AWzxPJ&#10;Jhw48FsElkLEJubfhwzyFT4rIJFkcIfqdjC6pDsZiVBs6PysOIjQ3IewKCs2eSS8xu/jtKWREtIE&#10;xnH+pOZbaRKdQcqQAUuyG+0MfM+bSkaMJTRVYnQFmmTkIsMAJUASJgJ4eIhVt2THUuxHPc/eac4d&#10;wa1Bwh2rlPMTduYawcqIGHlVbkwgkQzHizOV/1GoCQAEIkRoNncElnHukz1KF7s5fRaZRs1OYGNF&#10;nWcWQ4wQEGEQ5YCRACjreg/9OMjRwMm6uyM5pfvkaOBM9ypovY4MwZdCPxIYQULyd4PQ8yIl+Su+&#10;wAWwCDJ6Uc9jqPjnSjp/JTGcrAw7rt+s0b1Mj5E0LpcYAhz8KZHEyujalwnb4v/Sd+C/KRU0N2mI&#10;reMD8BICF54jjwTgAWTadP+XBG7pdtDWQlAreHsD7MgjOGK1Oc1D+o7wHTAgQr5BEdyXDW5YVota&#10;MRcXM2GLF/of00/1D3oP6fOojtAlHh/plO6v67xv6nrcKmRIaClrlS/pgNNCGK0GkjNoqIiF4LXl&#10;g0RgAnho8OMCDMCGgTThMw4qug+QgNBfaKCe5/HR4b7TPg7e2cgEeFyzTd4L6vOetKh4oSzaVNBq&#10;IfAolGAcWmkFFIm8VilJl1RRRiFJky9K5ghwYnodb32tRshxU5Np0zIVXQzp74qeS4n2ljVxaQSc&#10;EyNxBoJsEQthgyQSvmqDpLOTRhs9SkRG1L2Vsf1xyf0gA40OhXd6PKTDGdW7kjVNsZiaGEyvp9d6&#10;SKKUGz2rND4Bep1m3dkHI2GjagHOYUav40sQYxIrCkloRBhYoYOjFQAhr4QwKrKAlZvwKTkRAEJw&#10;Ui7ru7XqJ1YkZzZE5wVGOg8wk2Jdj7sCMb0HGUH3LxhPh4bQ7hMpu1Q5fcTWmUHOACLIGWp4Qtas&#10;WIgmMrU7+FF4DiDFJwITcbDUf2SbCo6Lxkee6JXjOWTNho2OMzomXie0u2IV5JbAolwXY9R1AGzI&#10;7eA4SZBDyuBQhYmUWgKXHfwhRGjmBSLcn7eFxRlnI4m0WNbGkks2GBgOVYw8WsXX11cEIGSM6lgE&#10;5tzHH0HYtyrGx0bbm1o8E5IEGLczigmT8LwRGSNRFuQKYEHOh4eENU/pgAaQICVWdAs4xbZwmOp6&#10;CAgAg03dJ1uV6GdBYOHv1XeHHBNkjZiigA4fDYBSpVWEAJCmRQWdbxyvOZ1bIjewlJhACcMnOa2o&#10;haYl+TPst6zXqdqgVfbfRTLhZ8Fvkuez+o6iAB8fSkGg75mtC1qs56dte3XB/Zhzsw8toesHaM3O&#10;BCCBkcBapqZoAB2AZEq38a1lkYw/SM5kw/YIpXJJP5YVWkuX6mRh4A4g3mNRIMLQY0DEgeLvBmgW&#10;QCQCEgeNiZQJIEOk5qEdHx/oooTNrByAHobPRfTQqaEu2KpWIVYgjB0JsytAcd+HaDnsoyQgyAhE&#10;shWtenpPIrkkMFnSfU3ORkyGtykjjgkkdqxe0yqXFfOo6Dl3ZEqblvAjbDsT6QyTAoeMdXpZgUVC&#10;k1qatJPU5zMub1od3TZoZpxzljEQG6FgbTjShTsueW4ITsbBXsYzT9sCkVY3o+/UrYwDg0V6kOad&#10;LQR2khcTgAGVG+SkhPAo+RL5ImFhyRnJobKYESCyq89TnQuAFCSFWOW3tSLivHRjkfFgOFTrsnqz&#10;7QIJZ7UOBiw5sLtknT0yW1dkwMvOBGA3JIrlZUCEcvFvsA8OcqZWDSCCnAkgQgsDGiRJuoiJwD54&#10;vlAM8g+Ay4pmc3yABQwkmV3XLclgoZ0hDGRwRIEePpNVZyCF6qYAYEHXbV0gR5e2pABDRt3WBBdT&#10;BGCQM9vxJat29N7VwELwgywszYhxStLGSYmfMTJyAcgdyZlVMbIowkJvVQyNXRkBEjI0A1MQyInm&#10;r4hBlLWC58UA6KmaFMABCIBINNwfp8Hi5nNZA7bs89cfTxbUiEVLLgRZs+C2FIV4AQuaoLOxd+S8&#10;jX6L2hgSyJBaMA1aKMIM0nov+SJ0f09JwpCUltEtfhGex5mKn4QQda9ZsqZkJ/KG32yXkjbo6Jpy&#10;ncRQCgIbz34V0/HeJQKKgq5ZTlITeUNvHmzw/r071qwVdd7W/LmQ5vEHAcgdZyD0cUVq3ZPU4bVb&#10;FbQY6e4FrSoTn8jK8or7PW6YiNBIt2zNdwMc0eAEhuEea4EAB+Ig4Sc1FNLhqOF2PGYbzVCpG3mI&#10;GQBJpC03tQIlxTxKRRlDkomglUWP0cIJsQ1eS01kTl4gwp6tuzKUTAFZs25psY+SDAwvPb00cvlV&#10;yZl1AaW0r1gJoJPTal2u7li1m5IBafTTLmFaYiOkord6OvEy4v5I4CEQaXUkVajYxReiFZz8kLHu&#10;E5Hp7QlcBBgdMRb8JyST1SaVtiVJlpKMrNYgW3PNjYhcEdLWMT6iNQAFkqcmwAmRGJjIrsAsgAh1&#10;NuytQmIWKeXbkjJko5JYtr4pnSsdi5ShyA7jw5iaA2lpUXyMDjCutKk1kRFJ9tBzI6djoB0BrQxo&#10;w0gDpJ7kDe0i2dQbEEkmA1iQLXt4SVEeSW90cCM1H+DYFYOhzQE796dczpD45k7VXJBZREkAa/wi&#10;5ILgzyGa1Bpq5dexIE/I9cBPROSGLNd6V3NQKyMyDDkT1/HnKmse0qVxMwlnMJCwnzIAIpYgYFn3&#10;PBIZq3R6MOJFb/ZDqvuOVm1u45r8MJMNAQq6nkzOvIwLg4SJYPhIEZcZuu8DJiLGgRxnfgI8ZHgu&#10;sXOi5vIiiVqLc1/YCAV7MJK1NbKkA2jhxAW0YEL+/XqdAAO/A9AkdEywImdNa2JNYjMwpbQMfGd7&#10;xYoy/rQWE5dbRL+QSmIoyCVuG/qfzWrBnbN8H/6ShoCiTUuKRkFAQjVw0bL6Dpy3FPPxe0mBO1Eb&#10;MrthSfQncfvVos85og/Q9NS9sGWEMIDNw+Pbq56kRv9Vnr8F5SK/gFoTmAibOfHHyA8BQPCJUKGL&#10;wQfmcOPdRdZE9wGUyP8RJArvvwEJBiCxt7fnGpD3BdnDhuDBd8KE2kox6dHwAoiCKF5SOl6ThdyA&#10;jMAjL2mTzug5SZjtXSIySBpNBD1fELvI4gMpb1mlJNQWSGRlVND6pPRyXiBC3kRN9LlKLwpJj7oY&#10;B2FbpEi5IonRTVoFB6vAhVV2/1AXYZDWSk4JfMkOyQMRYPT6ukCSMC1Jm1Y3698zEpi09fm6AIlq&#10;3eGYLu0CEbEdwCOVD0172HmOkvmqpABbQdJrA4ckIVCiM0SAyCshPwQQAdyyBa2ouyHa4XvWasUm&#10;KgPjgIVE+6xggEQ2MFKqXZEDGF+jz4ZOS85EYDAYPoV8jXZGvyO21c3Z3nFRLKvp7SC9biglSaXJ&#10;BxMhQ5WcEVoTsNdwABH956OCji3m34dMAwxoy0g9i6elJwMTIT+k3g0bedPjhOZIlPvjz9iUBMmV&#10;kW10R1sXIxHgbsM4FhwEAQd8O/yP7USIyAAeSJqY5sfy2qwtrbA9Ks2Owobz+N2oTUFG4AMh3Zxe&#10;pIxNGc+6DBxfB+wEw8ulkzLgbWcbAAcShqzlAEbhMQyZ11dXQs3JmgCDPqwrywzCtQEw/DcFAlsw&#10;MYEGho8/DHZBaJbnkBqADGFfSjncAax5AMBwPDyHFNvWdxD+JdxLCjuZtfhx8JkQKmZLCZ6DWYQi&#10;wxAVwmHL3sKAS1fyhrBso6Lrh9+kXhD4aE4JUNh4n1o5nLGeYKnfzwhwt/Q/iM54OxBJlsW5KVck&#10;mwLdB2IiuDbwk8BQbqF37kFTZOSEqWAi7JYOcEQgwpdFMsXljIw/AoYAGFO6iDhP8VrzmB4gvC+E&#10;etmLxsFCCDfc6/gF4fvm5/UHth5q0mly7MwJHMQ4UguWlfSoYPAyfsBjN0uW4pJWJFFfTSaYSTav&#10;CyTASQlwyjAOMY1ybcuK0GRNzkwdpqHJrNW4UNbKKFaT1ffVNcnbkizUdNTwgYgpVHtCaUK5WuXb&#10;ug+IdGXQ5IWMx0V3qvb2Q6JZV8wEGdPr5m10oNf28gITreICpIFW5ZZApC3QachAaT/YgOHwW624&#10;wCWl/0M+StwqtV0BFf4QHJLBZ0JNDdKFiAwZqhkBDAwl5JVokpFzIVkEC6Hkn65dRDEIgfqqLhCB&#10;jcBEOuOY3iOjkgEiAwh/AiJfHKtiQQfnbI6lxUNMg3od6nTYV4UoHSBCrRAspNYS2LbYRIvMVViI&#10;JvCEicDCkGGk78OS2HUPHwhhVqqKARNqWsgfaY/Clpe1Ltst0FhIC9ZySGXv7Yv15ADAdZ2/uIOi&#10;t0IUGyEPBP8IgLMhcGG3QkK8a5sCoFjYDnVjRwxC84ISeyIgOBwxSLIr3ZBlkOzfQqUs8tGNXODC&#10;agvIuDQQ6ET+OFgFiYzuA2HARiYgQlEbhhd8IzeshPukhRMyXRczBFC8/YCOgxwmfifkLNFqkQxq&#10;wqq6TxKkh4EFQDouQAig43NpHTdOUK/uTYud6n8RUaVpEY7elI6R3yCzlUQ5WBDAQVJYQcDYa1a9&#10;UXUWf5qYokeo1pasoeda9ZK+k429YF7zNhz2xVCK1qqWvHs8jaFJYOP/4xuJ6TrASmAgsxTw6Xqs&#10;rswFEAEwaB+/LgSjWpcTGPURYXDiiNgQmoWGwSgCoNx1FjH1kN3pxEImIBLCR2Sx3pW+Cg2cAZzV&#10;rRnR/oFfJABlYeGhM4rdnGSKGEVCbGI3tSwQkWHEZzSpBBwa5fKKh2az+TXLCxh2EvO2k1wSMIju&#10;kR9SWvHwLWHOsla5rFgGkiVdkmyR7sYf4v1FM9KbApKSVvUmRt0M8gU5U5KhYtxVGX1ZcgQQqBGu&#10;HWVE2Wm6LJahVZsuYL290KaQ7Ssber7RwCkrENJn+kPqTLRCjwmfxqzSEtXsJQQmKZcx+A0wuHKT&#10;Ct0QbSEtHGZSabJ/LjkjZKzGxUo08cVaKK9nJcffAACE8KlWWQEHUga/B0ZGZmrdHahEMzZshYxO&#10;Gdv6FglZ1M7AYIicbLkz9Piq7M7VfCE0j8ZhOuj1JCMLAUSSpNvvWkZgUWux2XjawQOAyxZIVKNY&#10;MDiD6XFaEJsAJHYShG/XBW5aRXMCda9pgYEQ5pZh78IGQnUxcoXjo3kQbK0s2UeOB4AYS4UITUK3&#10;ZKYCItTR0LCZRWdtQ6DCnspz0wIbsRZ9l+eTaCWFTSMNdiWjMEb8DazorNY4OJE3pHbjf9gRs6PQ&#10;jYgMjJj5CZuhTosFL2IjGGnwjbBXzZpHejB4vo/HMJSEpNqKjgEGEUBCwK3fdyml97HlAxnR3rBZ&#10;bIEcDwCOMC/ykQJPwIH0eAwc2RInqVIAhPwi/OulIvocLCQBMOgYADTYV5BN+l39tx19hp4h9VJO&#10;IBm3freuxzEbtUq2oP+xpvOI07XbrlhdTCZDBG08Equhz0rdb/EVAbb51LatLFAK841XAa+J+RHF&#10;IXfkFr6K6Rk6F932fgPQKy4AIBINiu429AfcOy0dB6gAIrCJpeVZ3QqVRCnJv3fZo8eEg6amQotE&#10;3guQgJjVZslpISCyvDYjw8WAFgUK85rcAoSUqK1kTFYMJEcEphCyLzMT52pC7CMmOZMRw0gXqJuQ&#10;lBG4VGpIGdE+vbco0MnQY6KoC1GmunNVBkwDmw3pfUkWwrqarEXJBMK53YGMR0ZfqdOiUHKip5VX&#10;wIBztN/XECNpDfN2eFq1vqQPHdD7ApKOPsN7yC/h/W3ASLQe4PAOZvkdOzltyMAouaf+hhoZUVLR&#10;9rRew5lK/UymQBgXibFrw4OcSxicqv5aHt8Jkod8EBiEPpOndypshJV+3eUaIAHjiknCVJqarDo/&#10;+JCIZjSH0rqSPEgEWAERIvJfzp6WHQgBkJ4kFMV4XpdUZVNwJrTOTyMtOUK+CE7YpPtAvk7DJ12f&#10;WiBYF9Gn0AxoTeC0qzkjOSq5RVo+KeiACD6RZpe2ACQGkp4OUMyJqZAktump/Imk5qBYCJElB5Ok&#10;jEIAgb8HMFnQPF1zcJThLCGDZ/S62IAm9pImNmFWZBARj5pW7nJW8mh93eWLdyDT80RUVlfJZoYV&#10;rDoz4bnglyN0POfG6CwkGjJU30QNScNnySkR+8BwfY8a/CMaVMUuiB3hJ0HqMO95TwgvExmSgQtU&#10;kC1JXWuSxBi+052AhpotL2EQK0tIvgJMJMSlBEAU08FKAB4crPRapViO4+L4OE5IAP+zLoCoC+Q7&#10;RJ8EBmUApFP2qBXvLdPrhQVE7LdazFheEpk9b7Jik96LViBFu8ysZO3OGvtvPxSY6b8uPbSN5Snb&#10;1HkHSJyJ+CY2njz2rdBry1EXLeTjzp1A4XRh1nUhYCI0O4kcp4srQu4lSaGlackWdrIT65B0wYNL&#10;6TBshffdF6iQuXiwv+cXCZ/I9rb+iGRLYlcyJU94ThNGlDQlWZMlCiOwKOTFUAQcSd0vinHgII3v&#10;CnT0OjvH58Re8vSVEAtpNLfFYqgLWbFWg3DqpqXTAiSteIXStib4tuRLzEO6XcmXtiZsRWDS6crI&#10;tdoDLG0xkVIzRFh6Mph2l85feUkbamZwQubEMnLWGUjeSLZU8Cs0g28FRgO74fsbkkn0tcDPwm+w&#10;iTa+ERgAIELYmNBvUhewLODxKth83Fp6nt6jnlgmkKFbV07MyXuGoOdloERnqJUBGIjE5HQOMTaA&#10;BKNsUIRW1eST1MPQqi0S0TS5VjiPOj8CIX6XlHvvQk/Y1gFC0kwgQp5IaHsQmAaFgWzr2eyQ5i5m&#10;IpZEVCf0PUl4W0ScwuSCIBOp1CXEDBOBkZDPwrUgRR+m0tC54DmvviUkq+MGJMgwhXWNTlOaC5oP&#10;LsW0YIhxIsuyZYGLAGdxCRBZ8OjM4jIh3hn91pzNa6UEYGAs+EdgaczlGrvjacVOiJlQ6EaJBCwl&#10;m9Z51rnekrTCVxGYCB3RQ/cyHJwYWyRp/FarfQAZ2IbAGzkmoKALmgOGBtW/MJPtDWppCPmGiBGA&#10;4BtRaWXH30G+SEJsB2OFqWy5tAogg/RBsiDFkFr4UzJJPSd2ynPbAhnkBvsM49sgZL30FYgkBehV&#10;Mcaq2FeJ9AExmmal4CFjUjgIC5MfU9BICTTIg9kQ0HEs/XbZn09LjtL/JC3wIi9mSQDphXyr0wKQ&#10;WVtfFljOiYmsbpK+Hm23d0fot+MnKuzFGYEIF0f0Ryd1M05ePhKGCr6Q+zG/OOVdpwARst/wgQAe&#10;D/SeKHOV1za2Z2046IUMVg2KqVJiIHjZ4zL8xG7QuDCSgowglSfRR/RUz8UTS5qwRGG0QsXnNBlY&#10;aaUF2zpJMqJUYVOTXYYjNCU7lUKsvACnWNQJk6Sp4EzU5K7LiEtiIJWqgIQaF0kMwqydvoyIMKOA&#10;gVJ/73faFesQkNQEJKS9s+k2kRnqY45PBCwH5IJkrMf3aDXmvSScUe2bz0uuFAQMGai+2I3YDqnw&#10;GJpHZwQkUZZnXcaMBCJiEtWgENKlezk9OHC6Ah44HUMWKKnsUfd2aVyK03xFl2Eh+Sobkgf4RkTv&#10;V/E3xNz4MMhdT5Gn9D5h+2d5Gx2HjbLcear/3O/3vHYm8okgX0psWp6XXKuLkfUyDiSjw4J/7vBC&#10;0q5NLo1AREBHeNxBREDmkkvHiiOV46aCFyAknMtjT5LTsVMPA4NA0uA8Hp6kxSRgIXMuT8h/we9D&#10;x3eaNbusETgWGzR4pvfqQ0m3WUlqTerFkHwGiABQoQOZFiutyjAQjJtEsx26wGG4AhCcrPVKztkC&#10;CyZRGD6D4cJIIhAJgCJJI7kDm0YK8ZkVHdO6/guOUhgJWZwMWhFSkwK4wFoACCSOg4SYDyyIqnMM&#10;m2JPQAl2wmCrzEopZeUi6e3BNwGAUEiXS2kR0LyBabHNJkzEk8X0/eRu0KCoAKDDMMQWG1oImpW8&#10;dTp1AYiuhwCkImYDCyH7lcxWgCmmz1NHsy5A5D6MJ63rD1ui78qSzi3tOhYpzJu+r/+ha6LHt+hY&#10;9ODBbbGJUDAHGpMqG20XwS17eq6sQ9FmRDHnRCtFG1cfOANZ3XxoswtEaQRG92/bXQGRp8hL2kxP&#10;I2PYni9Ea3Z2w4WO0ohXJYFiki1LYjMx7/GoCQMjkd4ldT1FpMajNfTD3BD9XfDJsinwwRcCSJTr&#10;ospiIUkxDgAD3Z/TpEuJEqfyq5bIiokIjIqawKNxxmqi2Q2yUQUabcK5rZj1BBI1AUnV62Qow07Z&#10;aL9o4yNRfBlWXUzj6IioTFYrdVYsRhdkKLDQ6luvs3duylPkcaICDh3dVmpIkHXPQcFok9L7kTzh&#10;PfQTISQK0JCJWiztCjDIEdmx4RFgQ/QiphUbmSPj02RBUuKsJHeCKAuZmWmBRrm+Kak5705THhPm&#10;bI92nNlRMl/vkUAIgOBUXbdSnaphrfj6f239J8AAYNjVhGN7DLr+B58IId7g/wBECO3STxUJQz/Y&#10;lN5/cFbS/ZS+V2AohtEQqyvD9roxTzajKA4/zk6MBLTARMgXIc+F4/dsWskUHKaU8o8FIN5GABDR&#10;Mad1DVfEVABAACWpxQYmgqyJJclcXdCcmnY24nNLMgI24nJGIJKXzGX7DyIPsA8MDqMl7wIHLCsr&#10;vgo2bqO+hUWRuYnvg0ADYMEAVKLxJdwrRk4qOcCBIxXQoL9pYCSLAqdF94kgl2AKIUq0KVCIOQMh&#10;GgSwAGb0EsFfwzHh/ERKAR5JMYky2aoydA/JCtjw4eQF+lTzpvGV6fMYPN9dIGVA7yno/LYEHg1J&#10;lrpY47DbEPhojpcLGqRybOo8EN0hU1aLmn4ftgZDIjLDf0CO4V+C8RBpYtc9Hu/o/8yIIEzLtmen&#10;7whEvv29DP5bGTIbZ9MNadNPkIMHbES35NEDEGSfbiek9VYe6gI/0ETGKw4TgXHQMu0bB5G794j4&#10;3BZTIbM1RH4AmS0BEKHkGf0OjlhCdkQQ8Icsr0/LuHDGzWqVErjANmT8MTGPLYFKoYCBaOUS0Gwl&#10;5rU60lRHRliEKou61basoNtUWSdfgEKxVrOxo9fWtVpvutRglYRu40xtABpU6LZpTYicEWI3k1aT&#10;IWBcvWFBwII8yYiRZD3BrD/m+YxkTUErsvQiSWhagZE12zKOusAJBoEvpCV5g6F0x5IKklLkmiBv&#10;aCREBS/JWYAI95E5gXGQ/h2crbxGRIOIB05VmAhJWhgmMgDAIGoB8+A/Ymw7+s8YJjviAyA7kn2E&#10;zXnNHY5iK1TP8r38Ho7g4CgFRJI6nwkbC0TYPiQCERLSvMFSJYR2KbZjiwvAhwJB0vsrkm4tZ2Nx&#10;6+5pUuq6NHpxHevyFxBJEzGj+5oMgQI8/guhaBzBsAwcpmzGDVMZHsugBZKAQFpylRIFtomAiZC+&#10;D4iwsHgBnhYigGN1Q/NJgxDwBg5lgSeFhyUBLCCBAQYHaIjOJGTAnngmEMDIeQ/RGFgyIAJwIEVc&#10;2gg0AA9YSHQbsRHAgfRymAcJkr71ptgL9J9FFyckeSQAjRf1ub8iZM5Su0PDKvwXcfwfAhDKTgAF&#10;mhThkCWLNa3FKK9rQIJZmiiLXgeAilqUyPmgiRFOWpyxyByAICkJUtD1Ker7vQUjrS0ELjhraWhU&#10;LeX0ubT7WBxQ9N9pEo3zme/FAcwxwaTWBIhsjJVJau7omDmX237uBO4C7FvTQpTgLZcBpje9MQ9o&#10;DHA4gGgsrYpJPLyjAxWFrONtDkyE/T1XvLvRPe/FSN/FqekHdk/MxqWNxgNSZQUiM7P3NUnYGEso&#10;huNpUbQIPSs6isyJa0XKi4V4qDe9bjtkp+ZZbXRRlqdFt0nIIXyn1UjGUNGELZZWxQR2rC1j2M2J&#10;CspoEppw+EtK0s810eqy2EpBqz2GX5esQM6QdUo+Q62FA1MGIjbREiU/PqpbVTSf/JDj45rtH+Cl&#10;znl+iCebIW0EBvVuxprNXTs9blhD/6mkVRynYqtFU11Yh0BjoOfiOgYASqsz/iCAwatnCxTbkcXJ&#10;RtuhxwiSAEert02cgAhOSCIxpIMDSBgeEoCuYKzUJI+1x6KaFBYKKLbjWhG1WvhO+lmyOXWRJwVr&#10;gEg8hfOSbRzWPeqE9KINI+BBV7XOIGd747GxLzMgArgM9nMeLSJbFX8Qzt/uODSgLkrmAKTZQlzy&#10;DymIgxZWsikwkfZex6+x7D4ben2QiAYY0h4gr2sT5bngHAYgSHcn1Ds6TjsAIdGIrNFLlfv8h03N&#10;AeRKsbam/0keiZjBwrTOF3kyAhEtOvxnAAi5S80NndmQHUgIOuGFvI0tzSXkir5DRtyslY2GQA4g&#10;+DwEEjwPa/5SXDdhISEPhfv6HUBIhusOVgHJwpxsYsJC+E1AhVvCx8ERq0VQ/w0ZEqRNCPfi9AXg&#10;ABgiPvRHzYoFYvjB0HXeHAS0SImFUHgXRX2IQMEkqEQOrRAlHXNZfV6LgwCDUcrnLC+2BSPje2h6&#10;VNRvACREfGAYQR5xTCv6Tl2bHc0XfR++EjABtgXA4ePBwZrQ63ExyFuzc/e1ipc96WZFSEqyGaX3&#10;gEhwtt7VBQYEiLJMOpZJrswu3NVzU7a+PW1La+SCfCugua33BCdq2JX8js3OAyL3BBpTWiHWNAGg&#10;n9Kwq0JojdjunFZM0T+tKOsbs5pguqixebEASZHkrFaheQHUtEdheD+rC/4QqDFp7SSQZUgga1C5&#10;qpVLEycuxkJdTVIAQqIT0oLmyEVNdqpsi+WYDQdiJqLPDenwkuRGY5i2qiRKVVS9J+PCiQgDIZFs&#10;NMrr/VnrnRdF9yV9xGqokSmJbZQFZi3JGWh6LidDkWzZ1gVg8yQ6jiNlol6jXr4/yffAzxFqaYhY&#10;ENakuc+2ZEDSAYTR7JOcpYuZwvADCwFEWpIqRCwo7x+cyJgl6TKScvhEGOwUhz8JNgK1D5mcQRqQ&#10;W9ISwLmDV+eDXJHDSb4Ie+OMRyPvWwuI4P+gAhlJc3hRciZCVOfwsiAwhD2F7Np0LlQoA45tyUXC&#10;uhw72bRIr5ikJU5WojSwqv4h7QO0OmZxutI0ScYndoEPpL+ftL3jjP9XktWoPoaJ4HwFaMgRIbxf&#10;bW9qDiGB2WJzJkjiyTziMf8bUC0JYAELZAO36H+6puNcTAlM8Hc06xUvjsMg3WGp91G4R+JWxEoA&#10;EQAkkjORw5Xmye5UlYxxWSMgWeZ4aKika7Gm/7QhQMHPAOth8H7AAvDAT8N1R+rgYwFIAlhIRmYk&#10;VwTgFNvBJHB+8pieItwiYZBGPO/yRsfC8WDcfAfAQB1OtJcNCWoU+PH/Qj0OxX6az5I3WbGWeiWv&#10;49C10n9I0XdmV4uXrlteCx/hZO/XAzMRmGyRKa3/grS5xdZ40MAZgcnM3D3bEZ0CRIKciZovS/vM&#10;37MHkifzoo4AxOzCPfeTJLJiFGuSM1PfuoxButwXE4nYyNRDgY/GwjLNhbi4cw4+i0vE9kU7xUKm&#10;Zx/Yqm6XV6d9JUHOrKxJOun1mIBhSfKpKKBY1fNbO5I3oqzs5IazNSPDwF9CRAYH7a4MCGBh9a0J&#10;IBod6V0BTr0DJReYiHXgUCVjNS+GkhPAwGp65IL0yURNW93T1wESqHrK9vbFSIb6DBEKIjN6T1Xf&#10;M9Dz/bHuawUGECg9pyYG+ULqN6FpurDjSMTAyOjE2AARnJDkTNBfg8gOWakknAEigA0ORlgSqzpM&#10;kU2qof+ACNmesBCyUnNiXAWBCElmdAADRHBSJqgjkhQg0Szki5C4Rah0xagXgkkgnfZPC7Z3WvSo&#10;UE4gQsPuaoX+MmSzilkJRCqSLPRNaQhYATwmfVXASdSGRDNYDZKM/BPYBg2Xq52YSyuYBkBB/xZ2&#10;8We3OkAMvwksBXkFQJDjguGT63NwkfP3wlDwgQAiO5JoMBB8HUgal2oyUIoucaYSnUHiIG/W1pHK&#10;ITGt1BDbExMhhAqtb9SoEaM5cuhihhQp5HT8MsIKEYmkJI3kPAMAoZ+N+0XETiLfCCASAQpZoYAF&#10;ztkFJDr+EIEEgMJ+L8gaJAwNknHoRpEXZB3yh9oXBxRAU0AHW8HhSlKcF+UJKNikKqfzzHGTKwJj&#10;4vmi/tdubFXHHPwhmzCcbS2waXqSSL5oDiX0Pdu65jhuM2mxVkK66VDkx3u4RcYQQqZ/SUngQqXy&#10;zoZUgQCFHBUcqzxHM6QYTn2xKTrF838AyFuZsrTdwpSA4VvXmpsbG07xIhDxxkNiEtMz9211S0Cw&#10;+NAeTrPN3j1b23lgD2dv67m7zkQAFxLP3H8i5hLJmdn5+5rEs9LsmggOIg8kh6YdvBKZeQeRZd3H&#10;3xEXLZ0VJeT5LI7AlFbXtRmtxjICrTrQ1qIMBrpKyjtp7TTe2RKtzWvSseJSaEfzoqJApCg2kBFY&#10;4AQtaeJ2BmIQApM6/hGthl0Syjy0uWtNyRS0fbsHdRcL0XtpiVgfsOF12hoytMGICAwhzbjV9B0e&#10;wqUVIBdLMqHajLtDlaIywrOEd+nGHu1K5yACwgt0ABGqXnt70rRCexysVLPyGhImLYAh05X+GIRK&#10;yfLEMKkJIg+k0pJhpiUDRdnLrU33fwAiW/FFgbBYnLMRaXUZKLKA8w+jaQi0qN2hWnhPIELqO4yD&#10;BtCDYWuS9i6NLKkG20DujI6KHg4mVZ6s2r3TvIBA9Bl/iVgNuTAcc1XHS22Ob1+RoK5JE1ggUmxQ&#10;HyQQ0bkh1Fuq0RNl1f1V1P0ADs6aNHnHVPtmAB1JGV3rclMgurvsMiVU9SJVlpyVJMho9lC2AIY0&#10;eD0Pe9mRpEtoUcEn4pJB0iQh4CgXJM+k6/P5rPsokAQUx6H186zyYiCABeABhffxxU8SgAP74JZ0&#10;B+pNiJRgTAASCWeEeAES2gTgFyH0uoTfRuAOcOBsZVWHhTCCQxVpgpwJj0uE0LWoABoU3lFkBwMh&#10;RJ3S+Sf5jP+FjyQpYE7pNieQ8fwRgTwO16TONcWFvMelioCLnA+YCBEaQsPUDSFzkEPlEnV0ut6a&#10;n8go/B1ImMDOtED4kPwkpV6/wfGyKdYtfBsbm4tiDt+64w0dSDjLnakCEMbCUvCJTM0IFEhfn70j&#10;w76vx9/q/m0BwAOBxW2LZXTC54KUmf4KRNa3cHrhhNVF0IEBSIv6zt00BVVzDiKz81O2lZzTSQgg&#10;E8/MiXIJRDKisZNkIlrlbZEvoBU27ju9LVmWKI1WuVxB8oWJtaHvkMHERIVLYh/lsgxZxlynyY/k&#10;T00SpibmUdOkBkh6/V3PcSg1dgUWpK9nbE/sgl4ZdYELhXk9/CEwk2Zacobs1IQVm6ymCYFL0h24&#10;OCthHSX9BtWr1KfARpAzsA4SrXbTQnLdT7iPA4kiMNAFZtuIpFYJnJ10/+K7wvaXwacCtSe5DBbi&#10;Brct42hu6r8GpylRl4rofejBgUNRE90rW0P4nPNGEhr5FlT9YvAYPu0HOmIR1PmQRUn3MuQMu/5R&#10;N0JRHT4aWMu+JE9L54CmyhwrIEJEh2ZLtAAgioRUgYURXfFKXrFFQtFk0JLXApvi92EjMJZCiYbO&#10;AlYBDX4c5gaRJpLO2KAchzkZynHJFxgVeSOwDxaKapuMXLEPCjO1mOAXWZKkocqbrndxAQvzBIet&#10;h3VXw0rvPoX0rhs/IEI1KnvdklJO1mhOBgLLICs1AhJnJICIngsMRBJqwkRwhrI6Q+uJZhAihX0Q&#10;pQFEeIz0Qe7gcCW9HJABcIiAIHN4jLGysnstj46pUc2KJcQcCDJiR7CCJCDnSWBigTJ+UuL5DxTE&#10;0SslhUzWZ/G34J9JxAAR5IxkjsAewwcs4wL4BI5kSSHyQgpiYbAQQshJnfek3peh+lq/gS8GeUNa&#10;P9+b0Rym8zzsJKO5S6ToFv4M+jHARBKahFubm35ykDAuZTRgEosr912ibCUfOstgqz2iMbPzd2xt&#10;C3Zy15KFWZvRY8Dj4Qy+EKTMPYGILvDqQ11Q6Skxkrn5B5I3D7WaIGfEQDSCpHqgCbYQWM/mtFYf&#10;MZOcTrboKREHjnNLKxZFdEkZB8CyrcdxGUghT0o3bQBDpiNRgYJAgqY9yJmGWEhRgEJ4s9FOuOG3&#10;SAyjfkbMgwrcBqFeGRS0vTfA0Zixil5rSdbs7xVtb0+MpK3vaAo8enpNhgj4kLFJ5AWnIWzHQYRd&#10;65PBiQlY4EDlFuPgNjAXJNC2tQVMUfp7W9KIz7GLHIym0Q8gAmh6gtm6JtvmkhXFPqD3AAijKNq+&#10;MakvIXMzVLfq/uqsQGvFIziwFz+2siZjgWiQJo3YCNGWcjUphiamNexIykhOJEKBHqFs0tqrjYw7&#10;X3t7mtyleAARZylalUS1YVKACOeXvJj2CHlDtE2MICUKXlgP/hGBCAWS1ACRP+JbR+h6hQjSrL5n&#10;1WoCfxy1dKvH3wPbwqlKVzOAEf9JrbshBjzj/jT+GwCCL405gKOeaI6XU6Q0FwoUlgq4BSKEdqHz&#10;sA+yr4l41ASeSASPTAIUE/kCWEQgEqUlRNLG80804mSbCkBoQwgIABbrAjxCoiHcK9AQWJAJzm51&#10;OCkDE5EsECvBMDFEslMp0qNVQOgTIuYqI3WmIOMu53Gy8hrNkzSXcwJ4GX4aaazvcH+OWAvJbCVJ&#10;kqSuBYABg/AwrUCG/+h+EIEK0RwiUnwfTYpwyBbJHREbSTrQkLVKCwLNG7EkWIyDnoPThkurSomG&#10;SJt2awbH50PyO77VhRVlXtfk1Mm7aYGIT0TgEScj9bbv1YncACxWxUCW1tirU6xEEidVFIJPNrkB&#10;RB5O3/dEtGmKdQQSgAiMZEW30WuACA5VfCA8pl4GMOEzUFNyPAALjCMuhgFgxKDrq0L4SXTHHWyS&#10;M6Q/01qPlZeKURoVwwacPstwajL4Yi3mDtmSVsxmNykZICahQXTm8LBmrTFbKKT0mKIzAYjYSVM0&#10;vieQqYrBVMRaCgINwr3ImXojKWAJiVassBgARk8T6CgvArAgj8L3etGxUMoPUJBsRs4IfhDCzXwH&#10;/UZhCjARojFEMNbQumJW+DRgIt6DQ8aGYVHJjI8AUOF/w0JCqfysznUwOtLdeQ8+CNgAfhgS2Uhs&#10;Q8Kxix21PUSZBv2OR2JgIvg6ABhP629lHFBok0BWL2Ft8lpoa8j/4DsBEVgEtUL4g6jpQZ4AIjAO&#10;EgBDg2YiSoGpIVnwdyBXSB7jOtOhjPR5KoABH3w7PE/4lsWExLl0KYAOEhff2Sp1NNtB3pA9vSoJ&#10;nNbcIekO48HHgOHmZHxkeVLohq+iqpW606wIaNLu1AREgmQhChh38PgyABBJmoiF+HvERGAzZRku&#10;ALEMaOhYCe0CHnRUp2v6iqQMsgZgCUyFIr7Q0AhWAiPxNgJrFAxuuZM07M9LGBdmkgmVt86iYBFi&#10;TQJAjDgvY3dWoOMn+klUBR8GrQPIPAWQ+P+ASVpzFCYBYAQnrOaoZBHAQGJZnmidvhdHbUIAw2dx&#10;0gK+7JKH74aQLyADQPHfb83PBx/Hw+nbWk2Flg4ikjdfgcicgGFmQfLmwTe2EX/gDlgkzcrGlCQK&#10;xh8epwqSJjM4YO/qPcieBw4MrBhrYhazAoc1sRLkCq8RsZlfmHIWMr+o9+o+/UEAEEY6u6RjEoUF&#10;MHTC0cIZTSj0M1Q2RhWvVmjoLk2JWKESu4DIknv/ywILJiNl5h7KbWy5U7VGVEUspCY5QkezWn1X&#10;QCHgmKy83SGVuBnJFnwkaQcfGghV8KW0dgUwCd1qyNip0M0X2Q9WK4R38dLqK6MnCsKqDBMBSNwn&#10;IkNLZ6ldkf6WxPJsVR0LTKS3L8OVFgX8CD+zmm8zEfLIFjI7JQlkcBTasYcM7INz4j6RCkATIjMh&#10;IiMtLjnjla4CEk9/1+dIkwdEkEs4egGR7phGSmlnG6Td97sdZx2EfmmHQMvI8YlAppf1cC8AyzEj&#10;aUpiImTqZgWEdJ+nTYFvF9EWO5mktZN6DgOhRQGOUrayGBwBlETWtOIJYHgfESSiKsjRgtgJviDO&#10;5a5ex3nMfyUDlzkAiAAWOF0J86aL5JDM+qKysU0ER0xh4aE+t+ogguHh0CTZzPMr8hkZsc6jRqdZ&#10;9GSuZqMikFmV0QMQMni9Rnl+xECQNuRPhZ4ioZqXMPD22rIzBBorE92M6brj3IRlIAGoR1vW9djQ&#10;QsdO/g4aRGfWBX5k9Eqi4pSNktL4PP4NoiWAA53JiCKxPy9JYbQ5hJXgPIUdeJMjQCQl1qJrxvvI&#10;LdnSbxGJAUhSAg7Cv94qUvMR+YNPBD8INTI4k5F8fD9yCXlDNKaY07wQAOMLAYSQgoBKYDZbHq6G&#10;Qd2ChcBGHs7c8QsWtZ0PADLJWL3zrTOPu/e+cQkD85ieu2M7qRDenV8isnPXQWRrVyAh+UP5Pg7b&#10;kBIvaZKcFeCIOaw/1Od5TgxGkmZuAVAKA6BJFxe/gMiqJkYsjp8j5AbQnDddlPFossA6Qg+JBa3m&#10;5EQsauUms3FRBrZhVTECnJFNGTkRDupZaNCMw7Ol5xqSKwXJkRYAoRWYtoj0FHl81be2WEmtmbRe&#10;D/mSsuFIjESgQeVtpRZ3n0qog9GqLBZCqBT2QQiTWwZShPwQAIQVGjaSooZD96HpVQERTlZCvxhg&#10;G1+IQAQfCJ8lM9W7cYH8OOG2BJR0KWMl1sXDsJABRGKQeLwWMRFSwjFIgJbMTl5HCiT1HhoCwUKI&#10;BiU1wfoCBjbc7gwzuv46jlbT6LdKVTJO1fFx3uULzYvKtZSDyL6kDBLOk8x6AhqdF/4bfU5gf2we&#10;RVMiQAsQodtYpSUJI8kJG4FhkVhG7gjd2OgPC2NyqSKjQ656zxEBLQ2nAUl8IoS0QyaqjFWLBkwD&#10;9pEiggeICDiJ+OGIRwJnNC9yFYpGxcbEQsgTQT7gU4hApNcuag7kPEKBgcMyIqZBWwHAAknzRc4w&#10;JlEaQARDw4Dp54F/gQHj8JYYDzSPp+ktjHNWcx7gEbDgbIWJ4AtB7pBTwnEhhzbF3DBo5AnRF3d4&#10;So55xa6YAXvTpAEM3XofVpdpoRaHZDqqgtlekypf2A1+kbDFhFgLzMadtZLTugZFLRz8BkV8jITL&#10;KRgGjleBiV7jt7MCF0CYQTVw3lPhtwS6i7Yl5nTr4dxtB5CVda38hRBy4gR9DSLe9Vly58EUAHJP&#10;F2nKJcu2AIM8kPtTIZybKeuExCRX1qdtK4EDNYDBrACDhDVAZFkggpRZXqWKd1qTIThSeS74Qdjr&#10;VyClzxEtYrKw8mxM0pzz1TXRWgGUgIl+EgGghPAwE61SsIBtsZNGJ+YgkpV8IKyJP4T7vmO9p2XH&#10;ZTCwC+lvIi8dGvNkvDCuLkbSonK3lxGIhOKycicAxmAkAxOrqUpukJVKPxL6Z7ACE4mJ8jl4TLUs&#10;IELCGAwkLgkT+m0IyVMhoYxVnKhNW+yHNgFVgQi5Lf8Pe/+15EiSdOuC2ZUZBJxzIDiPyEieRZv+&#10;/bOzz97nyIzMzPWIzPu/gs36VN0Ag8MiEpGkurp3XSwB4DA3Z+aqy5QZgpB+sO1QQ5UXErcuDISX&#10;4kZ0nnm/ZcCKaVicyNSFyP37mQkRmAhTG6KCCRvHwInXhKxgsolhE9g5qOf6l/9kXV1NUV7eBlYV&#10;hIV81O+//vedXuST8PJe7O2doOv90989cpXvrBmDAZapGgKKtP+f/sr0biYWeKDnovO+1DTi9YFe&#10;eAoi4bmZSDBooIqRvdNzwqCPkODceeakK7Cd+3BlsSTuqkaRIBQRnESk4u4fSaGcXhJgpunBrGtT&#10;GyKgMbhevxrZ+OAFO1q4N+NM95ywd6YypMN/fHsTfvjwKry598WrzAMjJUoMCFOLJRMpEG0kUdDw&#10;wl2c6jnqhUYImZbXi8v+Xj5xVXsnLqNCnFVal8dy0BA2BcPh3AgwI8Sdczd3rFgAeVhEsuIhub3B&#10;u0IWr7ZLqGCAxZgK0yCi9EoKiZKLLE8BY0EoYftw7wzubrdzUOmN6Q2eljM9v1sEhKansBIYm8WY&#10;6JN7hoCxKFoJpUMxKQLTLE7EhEPLhchcUxOi65ibETRG2DsChJoieF9gIzAXQuRhL+yDLQRPDcbW&#10;u3dDYx8IiihAYB1Eq8I0CJFHUCAk8PhMJERu3o7sf7adXvbM2OpChimQvwDGQkyY6AZroGA8Y3Aw&#10;9zUKe6yXRVrs7g0RkdJWook//IJrleUhRPv0abEKeqkx6CFQKNXHOjOvpVEJ//5Jc3ziP/5kcSD6&#10;TwIG4yluXZZ3eKt5/Adp3O8FBAc0/oMoN1mnxF3grqQMAUIE46Wv0O9TGYCtgBcNDw7BYwgR4kHI&#10;p8Eoy5q6TDMQIkx3eHkQItQbjTkmRGCiiRdiXAgTXJ9oblgY/yFQiAdB2MapAZoae4hl+J7BRPSC&#10;ShgCW2xK2gkhgDBgumK1LjT3/ePfbkzQwEiYvlhJgPtzCVXyZtxFjBChBgpeJa4NmxBeKRakYtqE&#10;0ZRAMvJ5bt9gL3Ehw3PCDcx14oEhUjVGmTIVu3kFWyJWZqFz57lR6mAlZAg6s3ghsVCUhweXMYVr&#10;6754YauD4164eT12ISK6bot2S2tjY+DFhImQqPb9u9vw5z/+EN6+ugtH+h+DKd4U7IJEnsI6rFaw&#10;hAesAkSXLwbYM02ReDnv9MJjh6DgM9p5NmS9Fr0DEhBRkCA8vDqg55LZ75beJZsqOdthOkWZxls9&#10;F2ws2CB4eXn5X7++tehTpixnCAuxlls9w5e3hMQzxRGrE2vFUEvyHlMWs6lIKHiousaeBMCFxgCe&#10;Ggyn2F08f0jsT8II1y4FoREkTF0woMJqrjVmYThkFMOajnQ/Cb9H0D0jyhQmcXCKB0Uve6dp2bpY&#10;pq1gkRUmIifGGQvGVaYvbU1ffD9J0H7NbCBMTQajll7argkCwHQG2wdC5EjbYR/YRvhvumiFmzej&#10;0EbIiI3cSaAcHOuhEQnLiyINdXyGIVEDRYOEMG5ejFiMZi70hzpvDapTvSA3r7yuJ8FOlN6DgZzd&#10;an4ozUetkRvRbDwx0GSCyd5KEPz480X4kwTIL3+9NmMhbITKZrxYH/T7XlTfyij+dB5++tPL8AG3&#10;rljIj3oJeeGJP8HVeyQhYlRdc1o0Mi5OXio8NggR6LmnwmOTWNhLzMvI1CIuRBXjLLCDcP6cN5XB&#10;YCLUDsEeglEVAyPTE4SHCZETPDZO83swkCN/sQgJn+nl89KCeK4wbHo4/UdddxQi15pjU2AagUGh&#10;oXPNnf/077fhj38Xjb7XVOYv1zadof4rXh0ykckCZrVAYyEafNh8YFwffhGdliCBESJEcC2/lNAg&#10;9P2Xv2vaczvXc8GOw38u3DG+MmU90tQVYUB8y+WdtB5CiRypl9LKt5Pw09+OTYgyJrCPoGQQkuTQ&#10;nF6hwNrGQKiyNxauJUQGY4K8iMfQ89B0gCLFsBGUJdMRivF8/PA6sMg2yae4TD1jd2CCxj01YiAS&#10;HCsB4kIEEBzmnhgxHymON3oBzWU79BUNECLLMqKRefBdgI3wv7GQKEh0PCK7b8Q4eOmpi8q5YTc5&#10;14uN+xVjKSyD6FteaOwdLzUlfoWtRGMIbw2sixccOwZu3mtc2PqNYPJEOykylJiUBlMd+rHSAlJu&#10;52JSuIUx3CJgfIqzUB8EqFE0yQ2uM7Fb4lWexbiO3rBm7loYB1ZqbuTePuURESS7HidiBtiKBmnT&#10;BAhTmvGcJDuPSO0yLenU9SApf1gTE6lLMLXsP4QIdpGhvsNOmOIcnrqw4T8ygftiJ24UcxaCcMDD&#10;ANtAWDBACGtGu5BTw7QG4UKFLDwBLJVgQkTTGFyih3qhsYEcS0Pca9pADAMGVlbEY5lMkuGsqrvY&#10;xE9/JsEMb4wXIiLUnU9sI28/IjT04N5IYGhfii6/FzOh/sjLt4Lm90wVohDBIIjwQBvziTcGbwv9&#10;kJxmUZ1iHVQ3J/wdIYMQQbhgU6ANXgxS6YmhYCoD5Seq8+0PmgbBznRv3PXZNYGCsZXgKu4dbk8+&#10;sYkAmBxCBDaDgOKYrNB/EYXI7YkZd5m2IECopoaQwN5BHAuGaLw4Vs1MQgWD8C9/Fc0VE0EY2jo4&#10;GmTUKUFIWQFpaVCmMLh4OXfKE1BjBGHIvXr7gxjBDbYraVy8RmfU0aXwsgfJsY97uKQE1B4PDQFm&#10;sDCum088MsQKIXgINiOdgnKajKGDExga46cbrq718szFUAVeAmwDvPQIkY9vr8OP378N797em+GV&#10;iuyMfewl2BpMiPQkMHjJESb6dObQCT3hVPQeVgBr4f8zPW+OA5tBWETWARAmEZTI8MXuESpe0Nzt&#10;J3pumpbcXJ6b4Pjxw8vww8fXmqroHulYGDhtqiGG4LkyHv5+pqnwS9ztYm9mZBVrIEcH+wp2FYzL&#10;FB/CPYwR15afNWGAsBHz1fPD3bvAjqL35U4M+aWmTLAVplZ4fsygqn2YKnHNBMIhfJ4dnLU8wrQn&#10;liHBQE4MUpuLqdZ9KgMjmR5o+rGQZO3u63sjzI500ZrCnN/0JRCIIxFNk0BgCnOoB0h8CEwDrws2&#10;kq5YysEJwkDtJFxgH9hNMK7CYs7UD98ZGAgGBtPVS15MpjNY3ftiExjW+qZxeFHQQNBbKnkd4b1A&#10;W0uInOplZnrBC81Lg/WfylvkqVhpQL34hHmziDTelh+khX+RtiX03Qyqfy5ekJ8uzQBJdio1MogP&#10;QYiwDAQV0QhiY62Y8wsPST8tPuPqb5bYqJuM0RFvBHkhsBGmLwSceUyINIceIAIO4YIAutLLhacM&#10;bc4LhhCB6mNQZT1aXN54oliHBc8V7GQmJoK2RsC++jCzewjdZxqIEEEAkcuCt4rkP9gIAgIhgkEV&#10;IzFCBY+NeW3EzLhupjYxWY/gMu4jTATmZnVVbUoj7aTrORYDwy3rUzdnEQguWAgsCqaIkRXDMrYe&#10;7D53EjTkyBDw+PIdXhg3liN8zCak8+W54mWBeRGNy/9c+1QMFQOz3wsfFyiXyzsM7fzG8yehdD01&#10;ewVCAQ8GFJ/IaZZlxUD48d1LaV4YiliEmAiCA3sHLzG2D9hBWYgQFs/2M/V5rPMkiIx3hqAwckpI&#10;yDPh0HLhkAoTg9lFvPyGTXvUJvaNEidWgxf0Bwk5pipMxdhuIfwILv0PO+Blx6YBi4Ah4I250Th6&#10;dYtHByGBjYTpClMPbB1sJ6lPTFfCjmMgSBA4TFVIvGPq554bdx0zHWLhLNp68Wn60lhR3+adwcMC&#10;C2Fag22DoDPKp0GzKlWqnmFc9f8wojKlGc8lKM50wZrGmAG1sHkgRMh/MaEhwYC3hW0IGZgHUx3s&#10;H0x72I4H5/qV5q36ff9R8/0TzXU1ZcFdhxBhvnstQYK1fSZNw4AAaByECAZXXiziEAixpqweLx6J&#10;b5a8pTn4zSsJEWpZvIQtTCVEeGFOLNIUNycxHu80z+el+MjnnyiHeGd2AFjL/XuvH3r7mhB06occ&#10;BQyrBI8xwIkdoT7JSogQWIU2nplQ4JPIU9bCIT4CNy+Rq9hEyKEhdR4mQuIadgIMkng2EIJcC8Dj&#10;BJPghaEYsRlTpbV54aygD0ZJTVtsOiMhcnrpLxr3MTIRr/QloSy2gxAjERDhgcAg+Q8bD3EfsAy+&#10;U7AIxkJcCKyDhDuS7bB/kAOEvYSp2J2YCQyG68LrgvEYIUHxI9y5eJWo94oQIfoUoYKg5BmdSVDy&#10;fLh3c01nsJ3APhEI/CY2huhX9+gghKamTLCNwFARoLhxEZiWSyOWCiPh+rGpMS2mBs2V7jXTF3JU&#10;iIeAbSEsEAKsGse0AG8E5QkJQiOnhnR/gs8QKCC+4AgT++zCULrhXNNTVvXHkIqQgd5jf8A4iuAw&#10;IaJPvqdMxAAbsU9nJD610fRrIcGkF5xp2IfXmmaLiZAFTOzI9+9fWf4LXhgMo8R6wK7wsuCKZRrD&#10;NIWkOTO8SmhaPRBt57xgYdg2YBMIlSMdh4Q69rnWs7vELKD+EDC4pAleg/kQoEf/lGS0gko6Ny/q&#10;NAnP5idNvdw1877YdKa1Kyk6ciqmqQseGuwh2EtiOwLMjs4waHY0UN1wipCAhZxcEgg0MCEBw7AK&#10;aAgSCZloYD089WCzC7GPizumJGIpmsfzghDnwGCAjpsQuWc+TzAaxyPADAHVKliItLBuADYD5vum&#10;tfl+LWEiTcbKaqyCDztBO/IyE+5NaPlLpjcwEb0MxIDgyvzPv78KP/98Y+5gT9bT/5rG4NrFJXur&#10;FwUmQlX4l68kPH48C7+Q7fuLqKe0vId3S7KLgcBEMOIiRNylSSEgMlcl1fESSUswzXmp4yBEfvqz&#10;pgVveBFdGHEtXFdczd9YyDn2HmdfvDxR0GJUBUxxsBWd3+jhX2AbgKVwzwjII7GRrNq5sZ+3Ep6+&#10;5g3r3VAg2lehQ4jYuju/XBXuZ523MRJybTACu/2DNghhflMTJS5KFa+d++DPxAPEECKk9PN8YCgY&#10;WLGJwCDtvunaWIica+D5m8tXtBsvDQIHzxRMBI8cwoMpHEl3MC0yvFEqXHO33xJjlGAZwIJbYrOa&#10;7ohxYMcY6X4ROg6VZ8pyrP5YaQ67w7s3ZPH6gtg2neH/48OCiRAGz2oGCARnFggSpjMXulaECOVD&#10;aUumMKUGCLPH1uGCJDGmSnBgC1kXJg7a0T/BZ9fqx6Zfej54SWBS2CjuJTSYfn18+0psRexALzQu&#10;XAQJOTIwB6ZlvPzEiZD9i3GUKc6pmLl7cLBvnIYrYxhuGEb4zTQlJqbEku00NvHiICSM4Vx4GUWr&#10;X3J3GUjos2RDMa5nBxIi2EGI/yAXpi4hgoTFJYvwqDeJDxETmYtBDAkiq5oQwdNy904vrdgGtg+m&#10;Kc12TcxCkl9AeGBQjUIE2wiuYYQI+7IN28nFSxhFSxqHLNSuBh22EM1nzzQopFEIZUb78GLARhAg&#10;wObFosAMNPIzMN4xf0ZgMCgtNPy9BoX+R5vbCnQIEQLGfhQt1zwerwr2ENZ7+Z5SAD9dhO8pkfgj&#10;hZrPjJkwhcGLQ/AaEapvRfs/fBQDkSB5I6GAwRTbBsyH6RNh9ifFi3QlwRWNrLiW8UYgWHBdkktj&#10;thBNiYgJIcsYJoIxGM3MeTvcaIoQwVWK4CA+JrI1QPwETAPbEXVarlluVJTeChcLvGhWGlEvNUIE&#10;wzKJhqwJzJSGmA9YFrYQmMmFpjU/a3r3RvfmXkI3LrB1ISEC64CZUTvEol41CBEiVF/j+mBQBJo5&#10;65naMyDIjGtASCBQuFfYSzAaI9iweZAoR11YFyJuPOfaWfgKAy3FqGFgKBqmMlw34wNlgrsX9mKu&#10;bV3//Yep2C3jpKl7pv90jH5PQmTUD6/ub+x5cJ79QddqjVLxHIMrDNxWNRCLgIkQF4HdJLIRANtY&#10;shEBJgIQVLw32BUwYBLVaV6dwiDrQkSQ0IhTmSg8bJsEDNtpNxuJoesFRoi8uz8PBzNdl86DtXeJ&#10;sH3NMh6vb618wZUEAOfJ9MIWBtf1wVhwBRMnwvSKRL5z3WNcw7ATWAmwGrM6DtXeyCfC3UvYPp/Y&#10;WS6lCIhU5bsbZDV9EftAkNi6N4wJ7fvs8Bxh4UFk9eZuaLSLEPj7ngkPSify2RuRL1MNQzGSq9c6&#10;0LU04BW5GS3DZOF1V8fz5tJgOlu0l0KEuBA+LWpVggeWcqSpEDVbSZ7CXXl27fEezHXJe8CVy2Bi&#10;fksbBgil8IjGxO2HlkZYIEQwRGJYRYAAojzReGfYJY6kwUXVjiREYBREhuLuxSBIvAdU/J1ejHcf&#10;LsKbn/SAvtc0Ri+FsRTm/Wpz//FU2or6IxTiwcAqoVKwC2wgvBQzSW1YBMsjMFBhMpQ05Dsamn5t&#10;BTwJkVdvRdON+lPQ2F88pmQwEQoOIUCMZenaoj3kzY8H9vIwVYkCBLDCHd4KNDT3C7sATAXGwv/Y&#10;SohmtXtkNhnqfYieivIyPfkogcI0zwSJBgzGYgQF4fgwtyuEDUY5zZEROh8lQHBtI1yYEiGMYFYu&#10;PKa6PrdREWiGRwaWBBMhh4foVb7zbLhnTDHNjvQKl/DCpjMIPtgIgo81at5+L417RmAZ9o6J/icq&#10;VQJBYwZhCWvlnth3jZELjR2ECGUmzOWrwU/VPjT8LR4yPScMvXhdXona21q1N1IEhwurM4IQwTCK&#10;DYKXdyk8sImYUHDBACxvRQKT5DoEi1Ulw3gpLR1jTKIQWbKRyD70aXYREyz+nTZzCaB7vaiwBvJc&#10;yHcxliNGgD3kw7u78P2HN+HNm/vw/vW9nQPGzzMxEELXMbgS7wHbsHgTMUeYCULkQgLiTO8DHhhc&#10;wRicEQ4IA4ylHGOu+xT7tBICuP0loPhtAWyazmKHYSpFkNqz4djLGvZHYhz1XbEMn7LgyiXcHTsI&#10;NVYbLaY6FQmRplm+797rQJq6IBwIW4eNEPKOgTTGghxqytMSO0GQIDTYZhGqmtYwhWEKREQhgwAj&#10;KgMkGlGp/m6CozCi9voEq3lwGYMII13U1GgztFrcBoVmesHiSKTP87Le6kVHiFBQOCbAXV0far5J&#10;Ah3h7CTrHUloXIR7TVNevpQG/HAcfvrhSlMXz0xFYDC9+eMv1+F7/X4tzUuOyMcfTqwvDIHYROLL&#10;RDlA3+a2kg8/EaUq9mH2CJgJBkxNhdAMtp8erAQJbAoBAmAYpL/zchGhiVDAxck9A/zGhYudAMMi&#10;dP/+vQSXNPOBWB2CBCGCyxwBFadUCE2Yx4VYBy5qYmFsBT4JFlzPv/xNTERtWNoSDwxC5BIjHuds&#10;1cucgRxLkyFEKMaES5brsLyZa303hoEdRGPljDgWjyhGMOKVgTnCCBD6V7hxrxF8Uk4wJwkR6ojA&#10;nmJ4PIISwWHeGI0RW3uIYlUaMyQaYl9jigNTvbjV9OmtXpBrimD5qgSWIatp0fuPl8bkeOnfvbqW&#10;Rr+xF4KQ+PFIjK7wzlBz1ZhIwTJS28iKiYhdqV+EiBtW5xayvii8NSZ4tN2FDqtD+gqSPpXxT3P9&#10;8okJwZhIP1zpBZ+KkTB1eK+pi7EcCSjY0msWDbO1Yu7N6HojpuEFhfS/BAB1RKgZy/SG6FaYBIlz&#10;xxJ2GGOZstDmVOMKuwjZxws9F9bhudYUk8W/EUi2HraYlUX7Ms3WOCavh1B9CjlfS1jCSJ4Rvr5f&#10;2Qm1OtgNrY5PXTCgNsVKag2fziBABuOG/muZl4UgMb5HJtIzoaBpi6Ym0aB6fEEujQsPEIUH22Ak&#10;uHQx/EUhQkEiIhCZ9zONwaVLJe+5hEdHAwEBQltSwslIjZSfyuAYUZk3o/3YRpwBWg8txxQDmwgJ&#10;bj//7dKECCHatuyj2AieF9aT+emP19KQx+FeQoO6q28lHO71whOijTGWKQ3M5IM046u30uKi2h9p&#10;p088KrykC01p7sVAEAzUz1gcYBNhPk+Ql+aht7x8mjIU06t/+x83Ehq4b71ADy8e58/L5hGofq28&#10;XAiRGOqPJo5ChEAtsyGIhVDIGuMi00JYHUKEfCNqjfBiw8yIR4l1XZm+YERGGGBIvX5Jhu+JBAUJ&#10;dsSLsGQmjENCRAIHG87f/g/KIx5J6DhzYT8ENXExeFKY4iEQefEpGI0QIbaFWBDYBYIfFy/XS/1V&#10;zovpCsZUEyKXUYgggCVgpCCIJYGREZlrTFRMiwRNwty5J2zDfuauXqKYB+Htz7rWGwniM5RdW2yQ&#10;lImupkgwE40lvZhEehKxihChRCiCAwGCC5iyGF6cCOHhnpl2y1nIoV4ihMK5ni2lAKD9rBWDpsaW&#10;whQjGl+dwUT7iD5tWoN9xNmIrbhfCBJ+I0QueXlnYwkKX6gKgUV0KJ7Tt9T9kOA7k9CjjioLddOO&#10;Rb3fv39rAWfYZhAUXoPkzKYeMDAqtlNw+YaARxQapRz0iV3nWMqXhD6KHNGe6FvLStZ5EF5vlcx0&#10;rWd6/2AqsBjcvM/2qzsmRKaH5K9UDHyHgZBUhweGKNV2t2YsAlvJwTEPUZL6kFgEhArTjLq+S+IT&#10;ByLAQKIwSRFdwYAHjf2DF+H9L2IKmr4QKIXx1GwhGhCHpz3bhsHMWIg0MoMJ7czAwlCHzYMXDSBQ&#10;eAEZeBjucDUiQPAaUGGdZR6IhMQ4SCg6nzAD1uD1ZTQ9qe6nn29MeFChywo8S3BQjfyVpjSvsauI&#10;pWBkJWjqnVjJL79I++gGM+iZrsTcFzQzrIQpDkKEY6PNsUuw/fs/nen8XYgg+DComiDUVA3NDcxo&#10;qpeLe2XGUgkHPDFjaV/unZWMvJfwMe+VpoMSJFZfVf8jRIixYDp0IkEWF5GCjVDX9ae/XlklMe4D&#10;Yfh//o/bQBFpBAiLiP/8V5LwNBBvpXUE4kvIMsbDY6xO9BhWAsNBkDBNwStDLZEf/0qVNxiJCwBc&#10;0fGasHPQ9vVHCSixDdqTgc11Ivx41nySb4O3ivuCUCWWBLZxoakL1489BAXEd6bDCBH2vXunF/t+&#10;pGmxj1Pq1rx8Tzt9x/3bF5PTS060J6UASDTzKmMeI4X3Bu8MQiCyEAysziqcUSAUjiQ05jqv96/E&#10;ziRQ0dC83AezibVdChEEUDqtkdAwA2sUJEKdAmD6pA7JqfrBuEt+C3YOkv6wtRxIOH1fGIIv9byY&#10;arx/cyNGRQ4M1yBmL/aE8dSMrmqDAMBYitGVMHgKH+F5Odf0xlzEhBxo3J5omsOUhVB+plC4di2i&#10;VeMYbxMRskekMWhsn6o9ni68Pc8QIHhliAnB+4LgwOXL78VJ04owD0Z4ZhAyGEibmq60LPqUjFyE&#10;CAbTwUSSVNMWig3N9D+MA+bS135UfQcUQKI9cSKjov6DaRFJx6tXepEOXItCR6GfrL1LDVaEChrW&#10;C+2QqerTmMhEoMMYHUlCQ4hAl9GEZJNi2ET7Mo3gxfnw07l9ZzpzfaObasxAD+rtWXh1rxfkw0n4&#10;qOnM+w96SSQ03rw/tHD4d2IXvEDvNEWiZuutXnimSCxFgeEVoYDggFUQ7IbwQDjEbdhEqDtqy0nq&#10;Rb5/6ULko4QWwmcqKQ9jwZaDECHrFq3Ny08CHcICQyCf3C8ECuvP8tLBRLCBUEfDbCKX7nmgHULk&#10;jhX1JWgQVLAFYkSwB/3tv2/FFK7Cf/wvd+fCRjASYzC1bGN9Mn2j7RnGt5d64TS18UxkbErHupd6&#10;acRs8NRwbbA3DMywDITIlRlESZJzQYYgQIhQ0Yw6ILTDhUucy5vvD+x6MKDysiMYWE6C6SFTVYyz&#10;2EXe/CBhq+kM0ximPteUBdB4YRF4xg5V84hgxSZChDSKiLFlazmrDdM+2AYv5rnux/fv7mylvPFQ&#10;Y0rTBYyqfE40NTCbiNlFPF4ERIHAJy8xtgRqfryCEby7t0xYjLgmRCRATAAVbCQKEvfUFEbVFNo+&#10;G+v5aerCfocSUizzgCCKRZypVobgeCmBwBTs/auL8PHdrXlhcAUzRfnhwztN0+7EFDQWNaYslf9K&#10;bJq6JJqGmDtY44FiSMR6nOq9OT7QvhoHVGkjIM3SBNSWrGJiRygADTs60zt1IlBekVD7Z9hDiA3B&#10;DsLaM4tTolH99+GZhIG2ERIPgyDy1GwgEhIIDgLQECoj/Tdd6AaJrZxdawCYYGmZ4CFHhu0wFdrC&#10;QCw0/sI9L07Pmd8y/8eegrBo6cVwIYKbjoHBHB9vjBkdJQ0RIp6YFgWK5nxUyNL/2ENYl+WNphm+&#10;er6mCbpRJMr5yvTkcEjCIkheamohas40BtuIL4kpDYlgEPsgWI3qaD9ov1+E9xIirz8SOi6Nq7n/&#10;K31SJe3HH/VQNU2Z6sFg14hCBLANwUKpRs6FOBJY0oHasA1PBtfhEarOpKz4kAQJCWexdCDTl5s3&#10;uHL9u79IPfsP7xVr9GBQJGrz6iXRny5EWOAKmwjHIaweIYL7lqQ7MohhHdwbgsj++l+3LkTM0Hpq&#10;Qhchy7SHJS1wiyOMicA9wtBXgGA5BCXeFAQ4goRSCEzHOH9YIkIEJUCdDWqp3oilUOoRQQJT4b5G&#10;xsXY8DB2PG2EyfMMJWAlRF7/MDMlwz3ArYsh1euquBAh3ujVR9FtTYOxhyBErl8jPJrmuaGN2Tr0&#10;Yp7rZbjXVO3ulgXADywDl/8QIGTFIkCMiURhIvj0xO0ip3qxj/R8KdBzKc3Oi0v1dAQB7QwmTFj1&#10;0acyFj4h2JRGgsPcvmIhxkQkWKYSQGeMbfXx9uV5+OHjO9uXJDkiV9/cX9naMeea8lzBHCTI31GN&#10;//u3OncpFLEI3LY/fbwPv/z8vXlrEDAk0WHDONazoXwimcFMu8gixs5xoE8EzTUGfrFGBBneJrw1&#10;lAeACWH/mQx7ule4gacmdCwB7/y2Y1Grh+etcHojDWBBZ/t6MMRmtMQ43A6CIZTvCAybzhy17few&#10;YCEEnQ0nMA1NfcREYC4wEWwhCA8ECzkyuCKh3RgIGeg8bAyorCdzpAeOHQRNhDaJGolIxaNTpjH+&#10;kmE85cVjkBJjgBDxWqsuRKDA2CSwO9y/JZuWnBUJBA1svsc6Hx+laTGiku9xKYHwVsIDDYvrlbiN&#10;dx81ddE+uHNf/XLq9hLR+T/+TNk53VwJklv1T9V3XMZUNYd5mACx7zoffWcaQyEeYkQArlbWqIGB&#10;OKIQwa6CIRUWQuSmv4QICig4dWV9CugeCeg8L5N/SuDq3iFEoPxoZ4KyWDYBBkBg15Huhxl0/6Lz&#10;1zTlL/91Y0LAWYUHvxFha1XXNEBw5cJEECIsd4GA+fkvF7pfxI2o/Z8vtZ+Ywh3BfKLHr7Svpk2H&#10;osYwqiNNZSzfR88OITIrpjTUdiFdgeu2imfnRPrO9GzdGAyjYkzgtWHKitcLbxzTOKY0bg+iwrsE&#10;lIQHSohPpjIYWJkak0ODEIGhvfwwCe9+mRtLMUPrQOOs29YLp2f86lbP/dLYB9MYPDN8xqnBCi5M&#10;fIri0xSiPNHm95oW8QJSuMeKLWt/EzYSNLAQZzAseu9shE8ECMLEY0fcS0Nb3MUwiLHO8S35MBIC&#10;xJBgtCVoDmMwYe+wBAQLLOPD22sd/9wibQme46UnkO6tpmqUObjlvLQvgWUHYq6spIdrF3sJthI8&#10;QdR9PT7UtWj6f0mRLR1vrmeFMfZMYwN7CcyL4DNYDNN1GMszvDCLk5YxD6JXSajDxsH2uZUtFD2U&#10;YCCwDIMoggMDKvEgGFQRNHhh8MyYi5cEOws8cxsKQWkIEP47vtSNlxZAw+DXx99vwkOaA8FxdN6X&#10;cNJD1PHw+CBEaE804sFJZCFu4XcGgvaVZNTAJKuV77hzeXEZdDHhDaMoQV8YVgnwIs/jQDeIF/vn&#10;PxIz4m5aDHwsioWQeIM9xObtEjxiKXcSFDfEd7wmZBvmwbTG64FgWEWbk9WLHcUFhwsEBARGVjJ6&#10;YSN4bFhSAffmrV7EVIhgT8Fdy0tmQkTTAIQnlckiEwEwEag8do8oRHCJIkDIXsUlTgwFLO/2zdSF&#10;iPq8vsd46iH2f/5Prx/y1/+WBpbAgF3wyfXAVA6lhbhfFq2r3wiRU+JIzn2ZS+w+7INxlfuJXYlr&#10;Q5AQacr9RziQoWvTEA1OpjVuFyHCdqip0bFd92tNGbEHvRTbsKnXHJuFXj6BsomwKPpjOVSMrdFm&#10;Qrg7QoRrh5HgjWE7xlQEaBQily91rJ9n4f0fZxqXBEdqmo7HRS8scRJ30s53ukaMqSTgMXWJdhFY&#10;CS+msRFtNyEiRKPppcbRiYQ/ngvcqLAA0+56fs5CdA58Cm5Pce+MxYwYK9H5qE1aBAwcY4fQ9JVw&#10;fKZHTIE8iVAC491Lm87cIgT0Qv+gqQxTmg+aSnF+r+8uNTUbWMGlD2/JvXkXXokdnetcD3W/sW8g&#10;fIyZCCwxgdAgduT25sRyZq7FzhAc2EecdfBdYwIFrOdJAh82E+qimBAhGhUbCEIEgTI7lHRsVvTg&#10;3XC6kFCBRSAIsIPwefdWzMAECHEKGuwSFmxnynN2Q/Fl98QsJIiiIfXs2lO0ESIXt+7T79pggaE0&#10;zdAKHceazpQGFkIbNJNFayIwJEAioMM3L0kVF6UTXUbIkPFJMBMp5AR7YXegjghCBKHBFAabCEIE&#10;JoJ3Bu8DLxjMgSnMDxrchLbfS+vCNGAv2EpeaSoDDScUHmGD1r1jeiAGcqtj/fiTBI8Ew5U0NFMH&#10;7BsrIUIEp85T/2F4jHElCBtsIhPNfRGAN68pwOPBZRQZxqhKXRAEBdrZDIL6joAYShNbrhG/xdYQ&#10;uCzFQUo8QpoXiUpxeDR4iW3tl0sMzMfhz/9xbdMUDM0IjwhygTBAc28wthL6zydCBE8MQuTPEiKe&#10;cCct/gO1Wsnq9fofVgpB10MIOzE8uGmpOM/12DWJGSFI3v6IAZY2BALCGCcSeATfEdXq14tA4BMW&#10;w9o1CGgq3Bsr0xiCiXhtGTKWSczDm+flAI41hi4kTG5ejTRWJxIgEuI3bkOy/XmpxUR4+e91fFZT&#10;xEVqQkQCBiFClCifxkIkMOK0JlY2o4+XesFPiUgWE6HEIun0tlCVrhWBgYBYIQqRphtUC0QBEhkJ&#10;q+Dd6l4jRO7U37///RcTIrAQYlfOxaJJGLxRm5diQggQpjNMpRB0CDLYFPEiP2uK8/NP7/XSnxgT&#10;IWbkpQQFZRAs5kNCAi8LhlQLLDs51JSubQZiIloRGoTCv355KrYiRqlrNYEiZXHJuNB059l+pRq+&#10;e/4Hx4s/hOdr+C682HHw3X8/Dzu7z+1zhdX/EXu1F2Ewr4eju35o9SvhD995f43ensGP+cywfszi&#10;XArYtuLc0u2Pw/u179pvZ/952Nf57FZ0rrt/EHQdBZ7r3Hd2yFauhv39WqhU6htoinpONNi7Gly0&#10;eRTVWuhS+W2o+W23EprkGwmNbjVUahzDPysaNNx7fju0b2U7VErItfkslK/lCdjbGtV16L5H7H5F&#10;xOPl/nsMy/Mp9s9da/beFdj22TCuqlUESMNRJ+izoW2bKI/Hh5D2nQV9JUiPV9G5ROyr7UOI92Xj&#10;OSbPMndfvxV4Hlxb7ly5xnqdaWPbUK1xj1kep6V7rs8Syv3EtnzG3xH0vbdflyysCpXf8Tt+x4Pg&#10;HUlQeofj9mdrSrwgAxFORJ7r+4pkRDKSgnY7iXKPBKba2AmtnpQxq24OauEF/eo4z59/Z8fb2Xse&#10;mlLYrf5+6E2qoT+rhiZkpbsfXohAxPMwIpJ+T8+Z/rQNsgN8W0FE0jYiITt7Oi9QEBKu5zvOpegb&#10;UrIUbghc3ah6ox66mmVFRVSrUcmgFVqasTV7tdDSNDv+t4QISXtYD8NFI3RGkBJdV7dmGCzEZvW7&#10;RnmWYSW0R/uh1trTvdoLNdKYasT/FUTFoP4SlJVdRLndZ6F8HU/ASklti3UF9i2U2PJYe2WsHzeL&#10;Yt/ctWbvXQaPPRsnBxCSFRnhM5KDTTh5sf2eCu2fg5ERISUiEaaQM9e+uqfl+7X6nnsW3wIpcSjD&#10;r6+5JCP1lIxkwD0u7w8RSfeL4L89tUGo5oXv7/gdv2OFFeEwlN5jwLZn36HAl0p8EykRMUA0pMgj&#10;Eam3q2F+3g9Ht/0wv2yH8Wkz9GZ1swpUGrtLpQ/2aztGZuotlO7OxjGWpENkYa/y3EhMU8Sk3t7X&#10;Ce8W7dbPz1Dst9zf2qi/0rWxv527ERLH8rjF/1gpTKDuihC9eKHjUm12Uyg/FRURlN64HjrjSugK&#10;AxGV4YGIyWA3VDvPQ6O/Gxq9XZEU/W4KLX0XKrU9CUfq7lcLrJRcirzCe/i/LDLnvS2WSmprrCuw&#10;b6HE8scV+O8hxPMq2uauNXvvtsDyeSVKHyW4HRlxZMlGcozVsXLthNhXQUQeIiPAFHPp2v2+JPer&#10;hNxz+FZIyUMZRiZEHMpkJGcV4X6U96Ut+9CebZGExP9/JyO/43ekSMiG4ZH/Su9xxMoy8ggpQbm7&#10;xQMC8sKAsBrM2+H45SBMzzqhN+LlxA2iNrQTaL+7/0Kz/50wOq7Zb9/2PHQnKGQE57rlxcAx03OI&#10;JEPngOUAcvJ8p9hW/LeBdP/0uvSdfTkHSAnfDTruixec975ZSIyEZIT8J5EI7lqjZoRjcdUJk7N2&#10;GB42dM8aImv7oTPZC7252rTYr2quq1pHhETkqypCUmnsmGupUn8hcrKj//TZ2glVEby46vrD5EQC&#10;M/mdPc8ykvP+XCyV/VaQ8orQQPwWyix/3DKKc8iiuLbcPUrv3SPI3f8VMXAyAoyQfIKMLPfLISUQ&#10;CeL29FhriKRE3zf6SK9XWLtv3N8Mcs/hW8CeTXKdKVIy0Wh2DJF4RIIRYSSDfQS/H279iPvGNuVj&#10;cA7rAvd3/I7/HbAiFBHpe5luN6QkxJDr07HupolIlLoREWFnd1cCAOXnL22z3Qqzk0HoTiWYpDSj&#10;a8YJi2O/8sLcLrPzlpESJyPejviNvpTxVEp6sNDLrbZORnS83DkVoA1kqN6ohGanGuotBNOekSDc&#10;L0tyYQTDsXYt2k67nYrHtezq8wUkqjg3c9VkFMiTgatmUAvjk0YYH7fCcN7S72rozioiITrvrmZ2&#10;CFShruvoz3HZEGOyp9+FVUSExEiJCAmoiJRgMTFCUhea2s46QebOyROT7LmVUZzH18CawtoaPMOv&#10;r9Bi/0+51vR8bFu672fgU8/A3S9OBrYhJGBJQB5CQSrKyPX1kGXElG5yX1b3pgD3t4TcM/hW8Oe6&#10;ThAiIhmJRGRJRiIJqTmMiKit3zfux8pakpKWlIxE6wjnkBOov+N3/OtCY55xn7yHZeQJSIpcv45n&#10;OeIRsbOzIyHDDByhuRJgu9r2XMp7ackoEC0fRkSqO6E7qYXerBZGx3qZ6+pL24gh6U/qoaf/uqO6&#10;0Ay9acPatoeV0BrshWZ3NzQHgohMdKdAFLCMxGPt13ZDo1MJjbYXYKu32W/fFT7uEBGBdt/R6lVC&#10;rY0ix8rwXAresd94oXN6btgVdkSYWHonF6vxuahTFaErJVPXbwRoBp2x7sV032JImsN9c9k0e7si&#10;JTsiJTu6Nn0v0Ojs2bYqRERkCjip0v2tuEtn6/PPnMuXYk1hfQPkXoCHEPfJXnsZtEuRa/NEPEYI&#10;7b9C8afvFoow/b20XCQkZYN8JIhK0xXnJnL9ltukfSyhe7J8DtzbBLl7/2sge54C12dBq9uSEbsf&#10;q//jvr8Tkd/xOyLKpMIR38Wnk5DNbc+MEEgZdsbV0NLM3IMqK1KOVZEEskKqBjJCau2aDvrcyUth&#10;pVjBCQykYW9v3wTC3j5kQX1TaeSwEdo6RlWkwF09TgY4TndWDR0p4/Z432IqehPOYU/nsityIsXc&#10;J6gVSCHb574UtQgG6/T1ICCFlaRel/L3721qtRVoEWgqEgR5SS0NezVICFaa70REHAS44sLZZVHR&#10;kgL5YkRFlwp2gYBWCEhLRKTe3dH93g8jqrgctXXf6qF/UDHg1unpfkHUuF8d3S+sSliYuI/8po+a&#10;xeToWsneiVk7OYJSnMvXRHpd3wzFC/AQTEkm7Teuu0BOmYP1Nuv7xG0pHtqe/pf/H8UpJMTAyAjf&#10;UZCmJDfhhMH3LyMqznXE47uijgp4pYgF+64+IhlJ7l8Oufv+a2PzOv0epIQCEDcSiYZ95x5v3IOE&#10;jDSJMSF4dZ2wgHjtZUH6O37HvyZSQvG5yPW7iWdDKb0JtRGnUn7HzTA4qIfeTGRkIkU3q2k7qapS&#10;6qN9KcF9c3G4JYVMFCcl0aqCVQSlx8tOPMO+yAjCLQpRt5oQB+EKt6U+2zoOfXf02RqhkPWfiAgk&#10;oyWSgZLGQlDvvgiNHp87tq3DvmO10znVjaT4fxZf0XT3TVfkp8P6F+qHjB367BixKohNe8/biyBV&#10;Ws9Dpfncvtd7uxY4SvotgacOF9SfA1MGEmIPCXjuGefZGzfMMuTXWQSzmrsmumgK1EX2mn7fuBdd&#10;yFu0qIiotIa6L7remq6P64TI1S1jBzJWWREUjv0NkbvWXxt2LqaM9SxA+mzitjWgtLdHVPSu7HMo&#10;nn+ybX0fHbM4H94Rm8GjLIt3JgsU49o5r7BUysl1xmMZuUkU66dAP7l7CsrE4NcG5xCvNUUkFRCK&#10;ZouaJRASD2CFiEQyEq8xJSG+38qSUiYi+xVP5+X4TxGyv+N3/PMgIRGM84h0+1bI9f04no2PmVlX&#10;w+iwITTDiCyPecNIiKXbQkawnLAqnrCTISMQkb2KFGizppeelxghxtq+VROezDAazVbYr+9ZrIiR&#10;CREeyAeBnHy6EkXB4qqBPPhnQwTCLSIoVaEHAZGSNYuJlLK5LFaKGkLBb3fFSImDlojMYCd0pnuh&#10;OxPJwtKwEFkxa4w+qQtC+vHIr7UNgdH3Ftes713Sc1vUhGBmmUcq/A2JwjEgPBNhHuMScHmBal33&#10;qunxIo0O17xnZARCgaUDS061/cKsH1hC+nN96h7yG+LYHNKW6xdZ075mTdK9sz4gIs0XS8LG/SNY&#10;dr8KWMidjKFvR05W1/ztkDvuErr/kRisP6McVqThy7He99p4KBDPxYhCQTYeIySfOv+cgk7/j4Rk&#10;iZLCdaWb7wfE+10mB782eK7pdRl07hAKiEez1V2SEbNysB3CwX0trpPPlIjE/bCqxG3pfUmveyWg&#10;84L1d/yOf17EsV2M87Xx/ink+tsOz4jTQBFiTcAVY/EWUsAQA6wJ7YHXAHErg3aytNjnFnC6XyUG&#10;w5UdK3OSskutDJuBVz0bZSlopWhrVIoTYcFCwv4NKUz6hARAPCAETXOnuCI2dwzKmOWDzT2DgnVr&#10;SGfiitgsADoHC+bE9VL3+I99ASISi52RKrwvggKhQRmD8VE9TM9EvETGhof1MDpqWHApabe9WcMI&#10;kcWc9OtmtTDLRa8emp2HiQlKqKxwDCjFQpA7nIy82N3TgyB1GQELcK/49Vsgq64tupW41slpW0Sq&#10;6e4tc3HpHMd7uu4XRQ2V77SfSAvWJa7TXFqQG56LCJsIC8+I+wnBg7hZ3Az3iHiZb0RKVtf9bZA7&#10;5hr0DFZKK0GqzJag7WP4VLu0L5S4Hz8H/o/EIJKQrchI6RgGbV8Rh/yxIuIxISOOdSKSu8cpolL+&#10;NZHGqfBM0+uxa+K+JaQiwqwiIiT8l5KvSDgivF17+X+KeE/S8/mdkPyOf13Esb0tcn08DRtFzyAb&#10;7rpAGbpbwwJRBYqSkT1jVgQRAepiQByYyTcFiAO1RfZENMj4IKajWmfmrxm7BCVWk1ZfQkCEZGdP&#10;BEICsk4t7CFBrFKwUvbNngejMqsnxZUZPLVMGtrem9TDwWU3LC5bYX7ZDEc33XB41Q/jw5YUdcUD&#10;UmsiHSIkfKJk9/XJNe0WMSH2HcUrIoWCJ3WWrBcISHsicjTdC63xbujO3UUEccLKQyBqR0TNrUgt&#10;c2WRKUNgar0pgtKt2rW6S4fMFkc5VmNNqIuw7Vb2l79T5cm9qTXcWgK4r/tWc2S9P9p5v9xntasT&#10;T1IxCxCuL1w43EPcUFhFIGM1gSycis4XohcJid8fJyVcM30us0pySM5jiVy7BGvX/xnI9bkt1shC&#10;VOoPKPbstRXIty8js2/mnNL/Y1+RmKTkIyUkcfvmMcFmfxsoKdqHQH+5Z/CpmJ2vjZSEGBGxayjD&#10;yQVkAjdLSkZw04CUiJiVJENEYhueQWwL4r2I5/Q1hfDv+B2/baTj/duN+WcW67H7ByMVVAydHDf1&#10;SQyJFOyAIFGPrSDugtgRrCeUOh/MRB5wb+DSIAtkwOxb7aU4ISNkzxgxqRHjEJX0ulBdmwnGcths&#10;1/cYQAaoeDo9aYXDl22hGeZXjTC9aIbpmUjJRT8shPn5wLJysIzs7P9BSv47n/ELkI9IRFC2lIe3&#10;32rjAawErEpZi1BxLZCe3txjZ4ZS7OYWWZCmW3cLyoHIk9q0uOaO2qtNtOpASrhHVJbFvVLFYqR+&#10;a6ye3i4yXRBqu/t6ACsiAjYUVQECUYkRKRMRVzjrvwHPx4KCicPB/YVbCxICuWu/EAHB5YN7iz6J&#10;IcFqAtl5sX6fdgHEpCAlmWNlkbmGFOk1PwW5vp6E4vxcISfgd4K1a8kgkprcfw/igXOJv9PjL60W&#10;pgi1jfcm3bY8z/Rctzlv+lpXsim8j8dhz6IgBSlh+FZISUgE57H2/Lg/hewok5EYAwL54BohG0Y8&#10;ICAJcM2kZIW+Yvt43ZzP7wTkXwW/P0vHb+c+POvPRCykeJntd6VUMed7zQ+3lKxnzHi1Uv4jzZZ2&#10;ZrVoSwg06yIiVVfAWEVwnUBI6mR2ZJRoIkQgI25GXTdN87szaIXJYS8cXPXD0ctemN80w0xk5Oi+&#10;G05fDcPp63E4vh2FyXwojMPifGSl2on3MJJhRMTJh2fJUI/EU4X5RPFaqXiUsMA2UmVJB+6L3IyP&#10;hFMRE5Gzersm8uGA+JD9gysHZY51BbKG2wmCAjnxQFKygrAiuSUp1gmpNqLlIVG2ui/1Vs3vo4C7&#10;y8jCU4iAUKnVzFKEZcfQg4zouVhqM7E1Hn9S60BIREJwqelc9iv6Xhch0T2LLh9gKdWFhSh3vA1w&#10;LY8gveanINfX1kjOLyrzVJkttxlok+yT6w+U/0/3eQjp/sk+q3NxBWjgewacY0oQ1vovo3w8YXmd&#10;9Fcci++xv8fu+3J7Qg7KBOJrIT1GCs4x3q9IGuL3HBlhG9YP2hkRSSY6KSGxe1vcE+/Tv8d7khOg&#10;v+OfE3GM5f773weRiPw2CMmzwaKqmbub99eJh5ORJflIsObaEVBYrK1S18yfQNYXOy/0CSnB5VIx&#10;awHrspiFhEXiJCRdoErA8V2CJLWSIFSmp91w/l4k46AX+qOeiMcg3Hw/CbfCxVtIiLa9GYSL95Nw&#10;xULx5yyqLwwnYTydhqOrqfaTUBJRIlDTCYlAgTMKpFnNEkiV4wXAIiBCgmUBUKgN99Bg0TZX1WBe&#10;s7iS0ZHIyYT0Z7cWkbmD1YK06M54z7cTYwNZEREZHbTD5Kyj/Zphfi4hOdh3C8uxiM4ZxKkQ+roX&#10;rHczOKiG3rxilhmIIscmXsSLomF9Ehp+zA1rCf0YRBLJKqIOi64BMsRzJsjXUn+toJpICUG/enYe&#10;KyJhj7tnf9dIW7SSrJ65fu/uqU3pmGUsz+FhLJXaE5DrZ2uUztGVcQJ+Fyi3zfaXQ3m/MpK2j13b&#10;6tzWFeMSdo4R2ieLfJt4fekxHoLtWzq3iMfW+UkJxZcg1zeI57d+b4qU3oSIGPSb7bRN3TEpKYlE&#10;JfYZ+42f3AfOJydA/zXxKyonu6/f9ljlcbWGTPvf8Y/Bs/WVcwsFjfIpkH43FAQktnMk67vs/sEU&#10;HfU+iA0hs8aCO3E1WMZIxUhKlXgIttnMxgVjo1MP4+O2iEdfRKNrFV6Hs164+XEULt8Nw/nrUbh+&#10;O9PnIBzfd8PJq164FGG5/l7k42Yk8sG688OwOJ2ETrcbRqNpGI4mYTAchWZHwqgtpVvfWRKS5fkb&#10;IXErAEp4etwJ528n4fhuaGQDpc0nJGR4WDMi0SPLSKSDeh+tEQGnEtJVka6Bu3XcSlIE6BJsOxMp&#10;OalZ9hCZMKMj+qmGyUndcSoh2CCOY88De60dlVnJ7HFSg7uFtGeCVnGJsY34D1xAuFwghBY4bNkx&#10;hUUF5SHCUtH/xI5gmcHyY2RE92JfJNStLyVlY1YbAmshl6txwbOGbH6yXH6pvxRlReyQotnAeptc&#10;Xw8id04lxHG3BAralHWKon3uGAXWzi/pfwOxTdF+hdU1r/fBea27T6LSjNvX9k2PVey/vq+jbGkx&#10;iwD/J22WSPZPsX7+GUjQR2SVwGcikpEVEeE8/RqwbkA+WiIhADISrSKbRMSREpH1flfgejn2t1fQ&#10;8Rg55Np/Gijb8j3cFhvHfWj7J7HZ9zZgTG9sz/a/gl/v6pptDNr7kRmjwlrf2i/X5xrULrv9d3wx&#10;rAKrKaTarm40JdsLvIgVVhMiYsrISUf8HhWUEZKCqESy4ovdMYvH8oE7xlGvNzSDKdBuioSQpdII&#10;s/NuOBPhuHw/DpPjQRjNB+H253E4ezM0y8jZ62G4eD0NF2/HwihcGBHBMjINh5fjMBgNwuJsFHqD&#10;vllIRuOpYTyZhaPzRbh8exBO7sZhtGibtQZSAhFhxWHcLdPTtrlYpqedcPFuGs5ejey4szMJuAFW&#10;BpGEMYG8FIojNXnHAkWxYvQP+B8F5wG+pNviprGqsuqbzBisEPW+9hEZ6Ux2Q1P/m4XE0qqpQuuZ&#10;RF3IiwiIZwphufL1eCy7ifoqIjhGUEROLOWZuiTUYilAZhGxMxAvKuEuU3dZz4bVgS12BGuYx4Kk&#10;L2eqMCN29rzcfvp8nZDg2lGbiMy+ZaTHWiEKjDLW2+X6exDpeT2ADQVcKNpc2+wxhLXzy+2Xothn&#10;fd/1a45tV+f1GBlZ3395nCUevh76j0TErJHF93gv0mNmsTz/T6E4P5RCBuvK4NPg2CvrRbxHbMMF&#10;IzLSWpERd9Gs3DBZMlJcO/fT+i2+r+6xE5GILyEGn0bRP8d5wrFMASdY+y85968KCEbp/OI2Q26f&#10;LWDjIh0/xbZc21gWYYXNNnH/tT5TJG2/BJ9n4Yn7PHW/bfEt+/76eEaQKUGnpJMSrBixK6C8WEK/&#10;2ZWitEqtwrBuVoQVEVmRESMk+p0SF483+E4PTIozCgWBuiPtfkNoh+Gia0Rkdt4Jxy+7YX7Z1XG6&#10;4fTtIFz/cRjOIB4Fzl7hqjkOV+8XRhgOb4dhOBuG/mAUhtN+6PQ6Zh0ZDMdhPJ6FyWQeZot5OLuf&#10;ab+jcPP+UP1gXZmFg8t+OLjuqa9ZePnjUTg4n4bjm3E4uhH5uRfheT0JJzciJC+HlrUzPe65u0n3&#10;zMjC4HnoTvfMnUKwKMG81TqCUfdMBISUW4q6kS4cMcAacoqrp2q1Tob6xJ1Df5AX3CkUZ7MCbbbC&#10;b1WkY9dIDySFOJU27URCKBnPp5WNL1KB3e1SuF9ESqzOSlF1FhfaXoVsJwn12iMvqLCmOKW8UCi4&#10;aF7s7Cyf9YsdglvVV7n9A8gdZ6msslhvm+szi5LifQhfg4xELM8xt28J6TWl12t9FW2igo0z9yUJ&#10;KLC+bb3/FPST2w78uqMiLkiJPiPsP45VID1++frLWL/GiOTZSnhH5IT7Q6DvtfMq7hOkg4yZVltE&#10;RLB4EZENkCMhgHsbSZhdPzFry9/rLpoU31TAP3KcDaKxDYq+XCGDzPMo2nwKT31WEfE5b5zDA/+t&#10;j5+4vWgj5I7xEFZ9p32mSNqUkOvvMWyv/It2uT7AVn08hHTf2NeX9PfrwSwjkVQsZ77JNlc6xFi4&#10;WyO2Sf8n5ZTYBKwrkXx4H1Fp8cn+zK75/sziMYhNcPKzo+875tKYX7dCfy7B0mqHy+9H4fj1wGJH&#10;sIac3I3C0dXIPs/fjMP5y3kYzQYiIL3QH/dCp98Jna4+u/3Q7Q2MlIyn43D55lAk5CTc/XASLt/O&#10;w/HVPByeLcLBKURl5haU0VRtcc2IfNyLhPD5UscXGSFA9lDHPbwchcX5MEwOOxawSsl2YjogHaQ8&#10;YzWpFGSE2iRUsyUuBFeLEQZSa4vYj45IHanM1Psw0tDctSDZzpAsHJEK/TZLisgG7pQ93R9zp9Q8&#10;ZoS4E6sjQt0VIyVOUAhONcuIpTbrM6Lmnx7Iq+/Fi78N1pSMvTQIun0Dv9P/U+T6Wgfn8BhWbXP9&#10;Z5FRup9CVGpZpbuE2paOlZ7f8jxLfafItc9fdyQmnFdBCgrFGJE/z81jrqO4zoSEgKUCziDekyWK&#10;+2T92TmWwLYMstetsfNUoW/XUD4fAWIBAWm1NWGIRKSZVF8twYgIpKu4TidiKzIS7035+K4s8sL0&#10;a+ApVoV4/z4JG1PFPd8WG/uvfj94Lun+KeL/a21y51MaH2Wk/WTwyXOK27ZAua9NQPRSPEXxp21T&#10;5NpuC+3POXwKX+VY3wbPmDU/f5GsmJuQDAPkwQhE8X8kLEtg9dgPdc0qWNbeCprtPbf4BIqnWfYJ&#10;7piWf3aHeskbe0vrynpf6l/bWYUXhT4764er76fh4t3EsmZOX43C2f3UrBqnr0QgZsPQ7nRFQtqh&#10;3RX4LiISyQgYiYxMF9MwGIwNxJAAyEd04Uymc7eizGciHlPDERaSaxGgG7eWHFyMwvzU3UAHIiSQ&#10;ksOrgWF+1rPFADsTCemqhK+EsgnKWk0kpGJptFSBJdaD+xIXwcMSQu0WKqkOFx5jwtozVHz1FYmx&#10;guzbtiFr0Nj6M8SLFJYRS6fet4BU3DhWaVUEBkKyV9dzKdbdSdffscBUPR+rtWL1RKKrBqTCYIWc&#10;cikjt18Zm23jcR/C5r4PoqwUn4SVQk8V3Ua74ljpeeWwsV+Czfbr17y6nuJ8EsW4do6FEo7bngL2&#10;N6WLNUAKGIuAYcMysjpOGblryyJeT4GNa5eA3FYBsE88/yWK84FIQDKcgCSuGraVgGV2/Vo9uNXI&#10;SIEcEQFfJshTZbCC9c1n/C7YPSndr/K9NDxyrzdBn58H2zeeVw7qP7dfDvlzW2G9r+37fRS5c04Q&#10;7/v2gDgm0O/cs90e5bHyGDL7Z89xHb95MvKH589CxAYxWCMn6+B/FJpVCW3vBWprUEDMUkeZ1QuW&#10;Vmu1Kjx7JcUm+SEOwa0wzNwJyGx1m2E4d6vH/HRoLhpcKpdvDsL0YCQC0gu9YTe0e60lEYGAtDu9&#10;JXzbMPT7oxUhGTohcTgpAdOpSM7FNJzcTkRIxuHwcigiMglHlyIiJyIdJ3yOwkLngstmIRJCjZPD&#10;60GYnvR1vh0TYrxAxI6wWq+7dTxbqdL2kvfDI+qWUOmVT9w4TiKwdFgZfpEOrCcelOpZOsSTEIeC&#10;i8ZThbGGYDnxMu+k72JlsSDdBkGqHHPHLSRFATieh6XsFjBSUqxU7C9tFATfDithAzjmY1jfbw2p&#10;EP6KQMHlti+hY6fnVQZtctty2x2b12wKtyAgRhZMQeq3nVuhgJM2kWSUkSrr5T6Z7fQNGfHMkhU5&#10;eYyQLO/HNuCaCmSvXUJyG4VQvjcpIhlxYtFcBrIaOckSkRXKRATQZ+4cPi3IU4FfINPPY7D7wbXa&#10;9RbXbIi/V4hp6BHl/9cQ+1zCScb693RbgWL/8vNa/rb2679TPNhv0vcaym2EtfHyNVHc8y9F7pmX&#10;n/tGG0NuDH0K6/1ui81jR+SO8etjvQKrERAnCjHuY91lk7QrrCUQkO4E9wGuFncNWKn4mhc+i+Xi&#10;j6774exeyvyiHeZnbSnvjhVZGx7UbS0c1oRJ3Tzu1vnO4hzIMumPO6EzIMNmHC4/TMOx1RgZhaO7&#10;UehP+kY8ZsciChcDkYexCMUonLwchPPX03Dz4cBcLid3Q20XwbgdGM7fTMKhyAeWE1w0kZAcn83D&#10;2e28sIqMwoHIx+JsbFaR+SlkZKxjTMLBOa6bcZgdjcwlRNzK0dlBGM4gJg2RBVwqZKRUQrNXD9PT&#10;logIAasQDuJMRD4ORSI6ZM/4ejk9qtyOK2YRgXhYuX4ICWvkmGWEwNVdIyEUMKtTL0SgwirFzOoi&#10;PB4jAiERKhSho6bJvqc2QxB5TnyKjFCgzuJI9L+/oPHF/xoovfjF9geFi16YlZCLbVb7rKEkwLYW&#10;yFsiKu3cf+Vzewwb511g1SZe7+q6OUYkDEYUTGEWAZvF9vR/JwclEhJB2wS0fwhpkDmw7aX9I8r3&#10;5JPYuO4Uuu5EaObhbR8iIxCKSCo8Js1JSCQX6+6ZgnRUHZHEgPg/x8qfx+cjPt/1512A/4s2dq+K&#10;+5aO68/B2jNIwTFSZNps9FXeZw3JtSTIEhBAfw8h175A7hhPh/op7nfuOX0KkWikKG/f2OcrKf5y&#10;v9vAzuk3RDoewhoZoaYE9TYgA1bsqiAfS3Ki7y/2yL7x2AO2pyDWgUwSCEQkJ3E/PumTzJLD657h&#10;4LpjmF/y2QvT87YVXxsdt8LgsBHG+mQZ/f64ISJAUOnU4keObnvh4t0onAsEtd58L0Jw2gvtbsdc&#10;K1cfBFw7IiBk35zdOzkhEBVCMjkchsF4GKb6PLoGIjB8Xg1FTobuhhEBmZ/09X1gpAM3zcH5OBye&#10;Q0LAOIxnuH38k8yf/pDUYtxDQ7PI4K/el+BudkkJbtrqyOOjlrlrIB79ed3cOKT6kjI8mEM4qOha&#10;84JqrGJsiwnihnEiwuJ+FDKzMvlYpcigsWqqIn8N1t+haJvDglb1HCxwNZINESPDmnsmwgX+9qC/&#10;B7DRN/D9XKgU+6fI7h/bFgIpJ7y+BLHfUv8o8rV2EWqTntOnkPad+/8hxHOJyt/JAgrTyYdtkxL2&#10;+IYVSXgKliSksITgal0SkbRd8j0id1+2Qe5aec45IZpDjowsSQTkQt9T0hHb8DvdJ4I2ZbA9d+zH&#10;8PCYB6trXd6Lh+5bek9LKJODFLn2INf2adD9zmxfHqN8/p9Cum+KXNsE6Vj5JOLzeAS5Z/golmRi&#10;G+SV7edh1W/2vB5Avq/fNp5h4YhkJLWApFYQ+08kheJbk/N6mJw1lmRlBQpisUjbnpESQJEvgjJZ&#10;rC0lLczIO+NqWFy2w8FN2ywGlHafXbTD7KwbJscdq/WB5QSXyYnIhKX26vPoRgThUkSGNWrORWKu&#10;uiIppP0OwkzkoTNoh/FhXyQF4jEQ6emHuYjKaNG1TJvBpC/igmuFmI+RyIcTEUjH4SWumF5YqJ/F&#10;Kf3xmziRYZgdD8LkoC8i0w/jRS8Mx32zhIBuv+8wEkLg7EBkh9gV2o1sX0jV8IC4kmpoi1Bg5eAl&#10;ZHVgysyzejJuGMiG1ygho8YXu+tOvKaIrWhsC+DFLJpdq6QKEakRK9LEKoJFqnDNGCERCGi1INgc&#10;AQHpy55DfsA/huWL/+hxSv+n+z2wrwmnsiD7EsQ+U2h7tCzk2q9fw+Mo9/tYX95mdUwjApEwSElG&#10;RAISv38pKYF8QETKYHuuPShfxzZIr3UNeta5MVTGGhGpFCh+RyIB6YCMYBlZti1AH+lx2RZJSwqO&#10;Uz627ZvZFrdvjNGI9D59IXKkICLXHuTafi0sj1O+5s9E+mzyiPc5Qbz/n0DuuX0SEIACKSl4GHkl&#10;+3lIzmMreOxKvq/fODh3XYPFjEAQlhaMlICwTSA+4fCuG45eSonftUVE1ttEQESwAPRnzcBaNgRq&#10;jkVIFpcdIwWk7rJOC31yTNwJ09OmCEjLgjMHMynm46aRGIArB4vH9MIXxju+7xgpgcRQCbUzqIVW&#10;j7oepBw3fL2ccc2IxektVg6RFmFy1A3HV2Nz22BVOYakkNYrIkLw6VwEyOI/hOlxN0yP9ClAIqYi&#10;H/OjoaDjHo+FaZgeDMNoJmJyIIIyH4uQDEVEeiIhIidDERsruua/e5ZyPA49bSdDiJd39TLp3EU8&#10;qLhqhdKm1A+hUBqpvtVAKflmf9fgqxt7fRFICAGwVtK9ICPmmsE1ZiRE5KP63FxontrrMBeaxYiU&#10;X/IcvvBFFpbCILnePIr/033W9gPe1gRXKgi/FLHPFLl2Efp//dwj8ucLNvpNt6XbS4AMRSJi9TKK&#10;mI4lASmIisEU7iZpyIH2y+8RRT/RMhLxSTdN+VpKSO/Dg9Czzo2fMh4iI5FERCISsWwr5PpL9414&#10;jIg8iNIzX15/8iy/BnKE4Mug+7mBXLt1bJxbes2fwNpz3xrJPc7d/wxyz/DJkKKM2FSi346MeEBs&#10;5nweRb6v3zLS8+fZbsSMpMAVgyvh6E5K/bYTRmfaSbNtq1gaSUjynYJdo4XP/qn0yW9m68zsj68H&#10;IhbEi7C4XdssG/MzkQ2BNWB6I5GWM6wW3TAWoSGOhNLp49NGmBJjcuounauPIhWv+mF02A6TY2qU&#10;6HgjrC81Q6OtT9Cphc6wZu1OXo4t62V60g6zE6wqEJK+rkuAnNyKvNzNdY4znZMIF+6ay5FIjIjK&#10;cV/ERBApcYiALAZW02Q8w1oyNGABIW4kZvFgJRkMqf46cVIisK3bHZrQiy/afnMnNMc7oTF8YdVc&#10;yZaxdW0GIh0EqPZIBya4dUfbSPv11F9Dd9dcM7G2yLKeSBGwaq6yighIEbzKJ0TS43L02wZB5sVP&#10;BsmXwoSDCZLVMR4WTEX75T4Rqza2b04gfi5in2UU/yOg19oD/b92zg9i85xTwb/W5wOgXSQfZhl5&#10;iIwIaZ85ApGivO+SfJSR7peee7yuBKt78kQUY+Ux0G6NjCTgfUpJiAWqJmSEfcv9xb5SIgK2JiOf&#10;et4RybNcotzmoXYlPEQMctu/BsrHz573I4j3Y4XcPdsCut+5Z/LNgcJ8EPxfILfvVlA/hVXgy5FX&#10;+L9VpOcex8dmAKvIBYQDJUhcA8vkD4/dlUDgJeuz9GaUNcelULFZPWXNcTPQdnBAvQ0pUwp5UajL&#10;CoJRzGvHZvUAhdsZ1UzhUkWUoE0CWUcHjTBmHZfjjlkzZsc9bW+JnHTUf1dER58iF4c3vXBOqu/L&#10;USAw9ugGd0xX+zRDV6TGyIjQEiFp93T+05aRHEgImS+HV3zi7nGXD31ASCxVl/5ERg4uyZjROZxi&#10;WREOAdYQt4iMF7hr9DnXp0D8CTVPur2ukQ6zklgqMSXpp0ZKyOgB/Ic7p9Nrry33jyuGe2erILOw&#10;Him8PZGO3nOr3ErF1obul20TGaFCKynDFZERq7ZqcCsInwQEe4Aq5MQtI74+T0oid2xwLAVGMki+&#10;BlygRGHkeFxg5ZHusyEkM3hQoKYo95tD0XaphNP9I0rCcxm0V2q3Uuqb5xa35banZGRFEhIkv+M5&#10;Lo8lPGTdSEEfMXYkIj2WtSvugR0juUe55/V06N5lxk/EY0QkpvNGQERijAh9l/sq7x9dNfwutwVL&#10;AgKS50zf6X3IgueY215G8by/BOkY2ha5ftaQO9cHsP48i2f6VBT3OfccvhTfqt+vgfXxlbmHxf+5&#10;fXMoK//fEuI5lq/1GbNr6lBAKgbH1dA/cnJBmfJBhAgGq/viJsANQsVRSAYVRYkfAcR8LK46YXbZ&#10;NGsG7X1htz0jHARdeglzlCgKVcqWpfWlSIGlqgqQINr1575M/2DWFgGiuFhLZAVy0BUZ6VqJ+JN7&#10;kQkRC4Je5+ftcHwjEqFzOLoVaRExGcwaaq99p+pr3LQy8IvzvgEXzQHfceWc96zfBe4ai0eBpAw8&#10;bVfEZH7mQawLfc6OREAKQjI7JB4kZtjwfRgmi3EYTcZOPEglHpYIibZFQEpIT+7qOiEhcTE8SJqt&#10;uqt7RKAq9yWuAMz9AR4j4vEhZhVpunUEQoKFxK0j+oSEYB2BlFTJpPHgZIv5ESFxEkrgssbBV2Pp&#10;Dn+50hfry7AUfDmhWcKDwjbtZxvk+ohYtksIyAP7LBV5iQSkiiEHd6OsrCJLV01KSDLfN47zCSyJ&#10;R0p4BPs/nnuCeK255/Tl2BxLZTLCb9qWiYgVPNNnJCPlftI+/FpXyFlF1pVECr/+rwI9598Ucuf4&#10;CNLn9kmk97SE8r3/Z0HuWp6E5f1J7+VDyJ9DihwB+Icj0S35a62GZ2TPUCRrchEtG6TbNpfBlm79&#10;oB6GFOZEn1hH9Ht8RJDpwIhDe0x2SMX6mJ4TjFoPk/OGZv2+yFt0NRjhIAaCcuddL9TlhCQW65KS&#10;Zd2UIh6iOUL5Onnpi0xgnYAQ4Cpp9+sWD2Kk5FVPBAU3jgjJS/1/ps97d8e4K8hTiTuDhlVNxf3D&#10;vg7iR8iO0X5mjVF7YlUMXe1H2yLIVZ9GSI5FVs5EPkRIegNcPyIrp2PLwKFCLGXlxxPHaLKqZ7LE&#10;cLpGSMx90++J5FHNFQsJlhFfz4ZPiImRE8iIyCNWEeq5rAJVWYcmEpGY2otlpCAjrE9jxIQMJwKI&#10;ISMiIS9WFrGVZYyKuF+HlGz/gkXEfVKs/l8KwJwAfQzpvp8DlC/KMIPs8RKsiAXt09/bYUkyTHk6&#10;zHKBAo3bkjbpOZUJRxm+/0oZp8GcprDV10OEJH0uXxd65qVxlCMibOd7mYyA6KJJ+1j2U8SapNft&#10;17uezruuKNbPMTtGPgfFc1pDrt2nkOtnW+T6ewL8nsT7VCC9f09A+qy+FXLH/SQ+dW3p/5+N9TH2&#10;OIp9dOzcNUZ8fhxL3PfziU1uYvup63w2oADXvGFptZPTtkiFWzSciFAPg/8JsqyJXFBwy5fI98Jc&#10;7l4wl83M22AlObzz7JiB+sUFUycVVaSiJlJCNVIvzuUKFUJCXAmKEyW6hBVPg6BQ4tx/o2BpS6Aq&#10;ZIh4k9N76oYMzf1y+nISTkjfZdXfV91wJIJCCrERknNPq8VtQ7Ar245uekZSFhf0hZun65YS0ntF&#10;PM7eTKzQ2undTGRkLBKDVUXE41LHo/6I2p1QHM3SfkfhmIqtwuG5iMnJKEzmwnTqFV4n8zAazQxZ&#10;S4mRkoFIiUiTzq/Vr+ke7QerEaIHS90Q7gX3jWJmvuKuW0AgJQSvWlvqihQWkAgIiFlBIB+4ZvSd&#10;he8gohuERL9f7LBO0ZcTktyAexxxwJaxarMhEHMCFuTabotcf8JSGSfKOdfuMSyJRiQF6bYN+P++&#10;XyQPhbuG7yWwPZ7Tsv+tQL/rytlREJGI4ppB+ky+HMVzzowhkJKRJRHRZ46IxJV66Tfuz/d4jU5S&#10;RPKKa4SA1WotPXf61blErJ3f05EdV2UUz9aQ+39bpP08Fbn+tsTqeuN7unqOn4v4zHKwNqVj5dql&#10;WPZd2i+PR65p4/8VcvfmS+D9Pnb8/LXm8HRSke7zlP0KlEjI+r2P55+/7mfDg0oYnVTC+Kyuz6Zl&#10;w7CcPSSlR5XQQxZ0oxZGNfREUAiYtAXzJsSNVA3tScWIS19khHgSVrClIigxD7Qbsz7LrGEkZ1kp&#10;tMWaLBAOKVhSUqlQWszqbWZfgP9t1VssJoVFAAXs1V/3wnDREonouAvmtBeOLkVKXkMkhmF2IVIk&#10;goXbZX7ese8QEgJmp6fdwAq+JzeTcHDVDwfEjdwNw9VbKrzOrCYJOHtFOjFF0pyg2No4IiKkAUNM&#10;5idDEQ+2UwgNIqL/hCMRkqML/T4TiTkeh8liFMYiJhRWi4Gta5aRIs7ErSSkB3dDtY7POz7IisiI&#10;3zcjHoaVRYSKq566u2f3xtwxsdrqTkzfpsquV9qlqByuGVw0a2TE/mOf3xIhWf2/MYi/onA1lPtL&#10;kCrjFNl+wAN9rP9OYAp/9Tvdh/+iVYSiXiBHRsxSUiYRWay3iSQn7WPZT3Ktfv6O9Ll8GYrnnBk/&#10;u9oeyUg8Jp+cG8SjDAgJJIN2sY+4fwTkwwARsfv49CJneQW3eW0Pjovc9s9FMla2Rq6fJyJ3vZv3&#10;pIR47x7Dxn5b9p/rq4zcfmt46Fi+LXcf1vAV7u/msVP4f7kx+RieRi62b587VorVPY/Xlb9m8Kwu&#10;BU/tkOGpSIRIBy6RztjdNcSEkGLbFcFoDlmYjcqgDTPzE0xJDYzhcd1Sds1qcNUNi+uOiImnpRKc&#10;SZvxYU8E40WgbgaZNSzF35+0zFXDisG+tgquGhGUgow0u2qn9riQWGAOSwDEhP9YNddXGnY3BMoY&#10;4gPJ6E8aYTiL8SbEjYhgLUgT7uncPK339H5k69uw8u/199Nw9npo2ToTgaJnFEGjSizunKNbEZkz&#10;AmpbYU4Q7EXPAl2PCZq1rBtSiEdGSLCGHIh8UDTt6GIiIjKxz7ObmYjKNEyJN5mTKkyKsEjQyThM&#10;j/uhP/RF/SIpSUFJaxSAPdDKvq5/vwhMfa5tFDJbrx2yw+KDWEIsa0bQp5ERs4A4GfHAVbV58cJI&#10;x3fZ1G4Iyf5WA25brATCamBuYnUtK6z+3xjEX1PApn09gqUSR8kJ2b7KyPQDvJ8VASlj2Q4FLEUa&#10;SceqrPmKOKRYnuMWWFoIIjKEBIWeIn0mX47iOSdjJcKIBOcg7Ok+AM4X60eOiEAyjFzsObmw/blv&#10;2idLRvTpVpHNY38K62O0jPI16jl+TSRjY2vk+vlKyF3vt0Pufgs8k8/FWl+rY21ca+6+5pDbdyto&#10;zK6dyyZyY/FTeFoV1u3b5o6VYnXej9zTAs/aw6qVLCc+wWISCJCU8q91XxRBpwSztgqCsRt6Iiq9&#10;xb4FQEIMsKSMT6guiuuja2mpbCfuY3TEUvqkqIo8CEY0mitiAanAIhIzPaKrxv4TMWn1KqGj87MV&#10;avtuGWB/c1UU+2IdaemYbCMuojMQCZm2LFWYc7W0YRGTnkgKAa3dUQSr5tbMCkSqMbVLcNvMT/vm&#10;rvHMHQqmkRLcNWLi9UhESES8aAcgL6ciGxRGoy1VW30dG1J+PRWY+BLiUlhfZ4Yl5RQXzjAMJ70w&#10;EBEZDEcCwa8EyFLRNbpv2O5BsKxGuqkEigddGgA7ezuCl3tfBqtukI0/aDBRBt6FNlk1cftqrSKs&#10;J3trfX8uNl/89DpSxP/LyAzgryUEcv08gkhCUmT7BQ/sv7lNiASh+J3+n1pAIAieipshI0WbZb+x&#10;zwfhCnrVB306/L9V20hENsfh18bqucdzjMf0c/UMmiwZEcGgLWMutk0RCRdkpl7Px5Z8DtbHdsTm&#10;tWXHyJciGSdZ5Pb5Bshd77dD+V4XSJ9FCbnnBpZtlv3kjle63tx9fgjlfR/A6ljpuSRIzvlz8DQy&#10;ktu+idxxwPr9BA/cxwTPrOrnpGbukxbEoY11QkREv1nmniyW4aId2kOKclXVxv+vilBQhhyiMRIR&#10;ObzrWeyJZYMM3ZVAYCtuG1tGf6FjdPcsMHW/yPrwIl07mu14todnfAAsHpAWD+CETFAankBU3CMU&#10;VWNBOCMtAnEnni0jodSthXpLgqi+p+++TL8TEy/GBrEi+6ara6NgWrMrsiNQQK0ngoIrx4q0XYl8&#10;XHQs5ZgF7cgwGlDCXbDS7QfV0JtXPB1ZhIzA2LEwOexYIKzXJulZ9s2sKJo2tyJqq8/pwcCKpw3G&#10;IiWC1TE5GImkiKiMwHrwK6Sk2erYg1sO2tIgiHix92JFRGytn3Uiwm/ISKpgdnb3tH3dSuIBrflj&#10;bIPNQRmxGpzpAH2obfw/+7KXkbZ/DLl9t0CZiJSR2+chrBR9afva91XfkYwsiUkBIybJ79jvo4j9&#10;ss+SjKyw1kZIx0r5+X0+Vs+4vN2uXecWj5mSizIZiUQkkpEcEQGxTcRXJyMgc03Z8fe1kIyVLHL7&#10;fGWk1/rrI73nBUrPJPfMUizb5voyZK47d68jcu1L2LyOFKXjF+eXO/enIEcoPguZviNW9zF3Xfl7&#10;wT17hgWDuh9GMFo77koZVy2ldDiXMhYs46W96zEg41qYnUohikRMz8hi6Yfjl90wOW1YDRKqhzIj&#10;x9pCfAMuHcqbU3l1wCJxRy0pdSwmkAkPSvWsj6JAV4H9KjEieyIaZJaIBEzZz90uo0VLxxGBEEGC&#10;RLR7dQOkg/gRXEDdUUvEiWJoFfuNpWN00La6IQS12qJ1B00RCBEVkQqIBgG4LLQ3I5iXjKCzhogW&#10;tVZYW6ZusTCW1kzQrq6T4N7WcEfw1FssSpAtq6MyFHQfARYZ7uNo3jPrBxVcZ4dDIx6T+SCMRUhG&#10;014YC/a5cIworDYde1ZOsbLwaDyz2BLWveGBp4MgCm3AQ9/d2xcpKawjy7iRdTJiAyTpI8XOrvb/&#10;wuyaJw/Kh1B+2R9Dbv+IXPvPRFZRf6VjQQRy2yPxSNN8UyJi/wnpPmsE5AHY/iIgOfePtSlda+55&#10;fh7KYyT+XicjKbkou2ggImxLCUaZjNAHn2UiwjFz4/apiMoiJ4jXxkQOybNaQ65titw+DyG3/xPw&#10;0PWk2//xiPe+eA4Jcs+sjGX7tJ8l/BjptT8F6+f5EDLHTc4rd86gfM65NitkiMUGohUlg2yfxTlE&#10;JOcSry13T5Yoxuiz2UU9sB4KhbOIz6BqKjEHEARICJYQiIMX4XJ3Dpk3+9Xn5uKY3aCwa+aOodQ4&#10;wOIxkbIfHzXM1TI9a4b2TH1IcVuV0aLAF3U06NdWmq07GcEywrk0CwXfkfK3micLL5LWplBav2JW&#10;HD7b/aqO4VYOzpfg2t7IY0fIlCHL5uR+FE5fCW/7YXHdDPMrzpnA3aquRddwSYXXbpiJXOFy6s33&#10;RTxEnrCEiKiwwq4F8eocbJG7A6+xQkxMDMolNga3Vr33Qt9FpDovzFVlhct0T/nEyoOFCdI0mLSN&#10;eEwWQ3PZTPVppATXzbgXhhMRPAqqzURKRGL4bzzxlYVjJg7ZNyiK5YDQg7UHXygMh2/b2dsNzwt3&#10;jQWovtD9Lvb7lkgHpJ3bY4iCM4Oy2yKLXJ8RufZfiDUSEvGtjln0yTEj8bAgVghD8RssyUh6HkB9&#10;pORjE6684/5GSLRtrY2O/fXJCIjjZB1+zn5eKSDixFLlrCKRlKTtIzmJbeL/XEduzD4VnxLEIPc8&#10;tsaX7FtGua8tkF7Hbwul+11+Fglyz62MZftyv4bN46/ukcd5fPp+5fp9BOk5CblzTrE69+SYpTZP&#10;IiNq/5gFJCI9xyXWriW9VyUkY/PZix1fet5cM8SIiABUGyINo2I5+6lbA3BXoKixZBB/sSvSYOuo&#10;iFhUW89D3WI8dPHVHSt4RlArypfiXJCKnd3n6sszcIhD8QqsWEyKAmgiOgS0GvER0SBglhRiiAhk&#10;hvgTiIi5Z4qsGqw1uJUgIY2OSEGnGhptkRQdF2sEhc+wXrAY3+FtOyyuRDrOWBXYrR1YPoZHVf2u&#10;6z+RlLO+lZGHMHDcrohIVyTK3DKLhiCio2vDrdWnJgjL/uszLmLX03ZicLgGMoaolsq1UzfErlfX&#10;1aatgeykZhjPu+augYyA2cFIhGRgC/ENRpASt5oMRVCwlFBQDesIMFIyGId2p2fC1QZGOgAKxZEq&#10;j919sm58kEaUB9fXxMaATAbftsjFUGwg9v8U5PrZBmt9rO7xEmv/fyHSvoQyGcll1USCEpWwIyEV&#10;Jfg+6wof2H46Xg5xPH05ivHBWClg46b45H6m5wSRIH4qkpDUKhItJpFsxGvgOPQTiQj78B/b07H6&#10;OViedzHGH0L5OWaf9eci13+KbdpkkLuOr4N4vx5Cbp+IpF16/7dA7vmlWLZNj5E9h89Bud9HkJ6L&#10;kDvXT+Gp+5atH9sSEZCeq2F5LX7tG2OrPH4LPMMdQpoorgqrHyLiMSmqqZrFQwoVVwNZNUPiI04l&#10;BLu7arcfRiIoKG0CTCEzlCbHsoGbwtwaUt79g5opZupa9BdUVoWQVGwbQam4b0jZNesCytpcOp4R&#10;wmJwuD5w8wx0rJ72RfHX2gS6OoEyUtLU/iIlkCAjL+cEpbK4XiPMRTKmFw1L82Ubgarzq1aYYh05&#10;pV+RgkXF1r25fDMPvirwMPTHEnoiV8SjmKuI2BL9hohZ7IlAujAuq4OzrqcMi5hQTbVHVo/+Z8Xi&#10;4byttu0wmndEPHC/dP27Pq20/MLXusHyMeX7jMDWgYiIyMiw54RExMSJSIExQa0e5Bo/LfNGQhpF&#10;tDaw9fCXgyI++GJQrP7ztrmB9lR8clAmgy/FVoTjMcT+Pwe5/h5Dsm9UzmtkZA3JflsAcrD8nRxn&#10;CdqoXwhETPNdkhBQuFbAOhl5HNZfocBT+P+bZARwPqsx9BQkY6MYNw/Bzi05nzIZiSQkkoxINCLi&#10;c4j7Ar7Tb+54T8VqrOeuM//8HkWufW7bQ+2/ELlr+Loonvsn8cC+6T3/DOSeYcTmOWyD3HnmkNu3&#10;BM6hQO78vjVSErItEQHpea+ux697bXyl4zaDZ8zcG13cB1gi9m09GSqxElNhRc0040fJ4qIgiBPF&#10;3RlBRvTdiqFJ+RIAC7kQcaEf3Bqk8PId6wVZMFhMxuf1ML/2YFjSebGMkELM8XCD4BahdDwrz1pJ&#10;dFwf6tcCa420kAbs9Uas8JfICMcYn6rfS8/oOXrVCYfCyet+mBUuGa8I2wyzq3Y4uOmE43vKvrd1&#10;3JZZeygff/F6HE7uKJ4mgnDYD52+V2OllHyrK0HdEElqVkO7W9dvoVNXG2JBqOjKAn++4q+tZcM6&#10;OgciISIiY2JFZp0wnPLZE7r63g2DibZpu61xcyAyY2vdOOmIVhEnI/zGUsIKwSMRl7FZT6b69Iyb&#10;dTgp6ZoCSQeFDYzMAFgJoPxAewrKx0uRG5CRgKzwdOW97PdLkev7IWT3d6W3hrX/H8caCXkISX+R&#10;fEBGWBguJSFORMr9iUAYsXgI/O/WgwddHfRRgHPIPedNxHFRgHFSIDeGUrA/x03Pg/OCiMRzjICE&#10;xO2xbXwOcb/YLv6XO+a2SK9j85ody+e19hw+gXS/Xwm5c/924H5ti2Sf8j3/Eqydz2Og7WPI7ZND&#10;bl+hdF65cfZbx9o1LK/Nr3ttnOXGegnPLHBToIIqQai4L8gYIUajb24aYib0OWEdGtJ4ozVBmPHf&#10;vtrVzHpC4Ku7JRy4fVbrquBaIY7Cl73HuoHVY3baDAcXUtBHTm6oHkrsSh8LzTGZLw2Rg7b30YOc&#10;ODHBXbIQscH1wnlhVSH75vC+Y+vjjFjY7wjXknCGZUTnrv5IPa63KlYk7eh2FM7upxZXwiq9R3eD&#10;cGTl5EUWZi0rZEZJeVKEcd+QEsxCfqwuDPEYTNu2jeBayMf8TITkqGspvpNDrCUiIAsnHUOREEjJ&#10;QKSkP26H3kgYtoyUTEVG+CSOBKICaRmMu6E/1HYRkuFwEEZjr+Y6XxyF2fwgjAtXTYrxBNfNKi0Y&#10;901UHJsDo1BW+h1fmNxgewrSgfjUARkJSe6/DZT7/RrIHSeH3L6gUHxlfA7BMmLAZ4Fcm5R4YCFJ&#10;fxsK8hDbG4lYEo91xD5iMGw2ZqS4lojyc86CMZEgN2YeA/fVSBfnwjmJTKQWERBdM1hLQCQjXJf1&#10;oXOtFjVFIhGJ/30ulteUGe8p1sfHlijv9w2RO+dvh3i/EqT3MsU2bTLIPauvgbXzWcMW1xhBP6V+&#10;/5mxvO92fev3ITfWsmO9hGdYFYZHReqqZYs4qcAagoWjMyb1l5V198PgUEr8WG3VvjkSyRjthbY+&#10;DUY4HA3qinR2jWywWi/Eoz3GciIiwX/6HRfIIz7FXC2QlK4HfUJu+gtcHY5hkcVCHwORk/lFPxzc&#10;9EQyvFAbQaa4drC2WEzIUcvIFZVVWVNmeiLFP60ZWPWX4NZGuxpqDV3fQORr5KTBXDPdemi0amYF&#10;wRpSq1ftNySE1YKtdPypyNO8bWQEy4ilDQvUN6H/+blnwxghOVDfc1wzIhgQDiMjTkj6IiRgMFG7&#10;WV/khN/6byQiMuqJjPRFKvRdGI5GYTqbGxlZHBwbprPFiogUZMQJyarKqy3GJyGNAN4YGMXv+CLl&#10;Bt1T8OjATAbdZyPt71sgd8yIpF35GiPKRMRR7L8lUhKyDkhA8V3kIJIOc9U0sGIUJCRuR3mbEtdv&#10;IxWPw/Z5iJDYsddh1xavPS2jvoZCYBXIjZmHQL9OQJLzKQhFJCIgJSIpGWF/+qEN2yL4zbmXj/cU&#10;rF1XvAcZpGPGoGf3KD5nnzJyfWSQO99vA+7RJqism7u3YK0tvwvk2v5m8Mj1/KthNfbB5jPPjbc1&#10;5Mat8AwSwpozvTlrzkA8CC4lkBSSAdlwEAfii+aJqAgx24XMERbBg0xAPtgPMkIGCb+xgtgieCIZ&#10;WDxYm4aKqiyABzHxmA9Se1ll9rn9dnJSZKL090VGWmF63g2zy06YX0nZX7TDTBgcimCIiHBuBLK2&#10;BxLU9Z3Qm7RCpUGdlIYREFtBmMXnuiJUc2qJkOnTtNTgVrcaqvWKBPK+hFhFwqoqoSUyUqDRrJmV&#10;BOvJ0c3Qqq9SdZV1aQ4vWGBvFGYn7mphVeE+KwRbXRNWC24bGYGk9CcQFiwhIktm/RDBAHMnJlRm&#10;JVi122+HTq9l4HtvoP/NXUMcydBSfafzWZgfHIZFYSWZTBciIax/EwmJf4+EZAhEUKL7ZjkAisHh&#10;g6gYXMVAyw1CUB542+CxAfgkxL6+JbY4Zu4aQSQga4o7WhbS+/4JrBOQh/eLpAQysklI3JoQLQF2&#10;Xgn5eAgofVw/puz1PUdI6Gt53VkSAlZjKUVuTOVA305GVsQDIkImTfwNEWl3+mugDfvSB+dJO0gI&#10;2yMZKR/rqVi7pngfHkBu/ETk2j+E3P5LlMdGrk2CXP9fD9yTFb5ESdNfbnsZ1Rb6SLJ8VF+i0Zfs&#10;Furd7fr4HdtjNfb9GZWRG3MPIhmvz9oTMmJ2LaiUrA8yVszdYjEbTjg8a0YQaenO982dQkyIrS4r&#10;smDZOLheCkJCrQ2IB9YKK/PeEOkQKHZWaXrgqX1CTrSPrVejdlRVJaXYQKpv9TsjJlSFJRiWLBzO&#10;xVxIpNmKHGGJIUuHQmZku5CZw+q3ZPJwDbRrDYhzIQjXq67yH8fY3Xfs7VP8S8cXIVmSkoZbRLoD&#10;EYthy1wtkI7F+TDMz5yMkH2Dy4aKq/7fIExESIZzgldFhCi4JhICMelPOgVB0afIylBEhe9d9c1q&#10;wu1+M7R7zdDqNEQagH53hG7L0OkSQ0LNkXlYHByFg8MTw+HRqX1iKZkvDkVODsN0JoISycnYLSWk&#10;BLNg30jfzVJiSiUdFK4wo7LZCvuO3IDMYXWs5Ht5+7bI7Z8gd/yIXPunINdnBP+nivspJCQCIpLb&#10;nkMkJJFEpCQkJSLlc4/7rsNJTLSQ+P6+fQn1lV5vnoiARGhlkBNyKThnP5cVGUmtGxCRTnewRkTY&#10;xjnGPtjf91kREfpNj/M4UGQRmetI70MWtPlaWO87Pk9DOibK/yUo9/F0bJ7Xt7UIbBKJqiaHPTIb&#10;j5thetMOi9ftcPCuHY7edwwHb7TtTSvMXzX1XzPMXkrWXoiwi5iU+/pXQRyPuf++FtbHfRnr4yQ3&#10;9rbBMwpgsZx8heJjVZEDEQJzeXR2DHVcJ7hbjJhQIwR3SWGNYBVe2mHpwApi7fVZuGEgGEYyRCys&#10;zLul5DoxgWRASMwSgsumXQSm6j/ak+EDYYj7tsm0GXm6LxkrQw3IqVV2reg71guW399Vu0qo1HbD&#10;9Rsp4YWEka4FV9OImieQJxGRSHxiXRTSbkkNtoyZjoiY2DTo9OtGFCAkhr5IgUgDhKGj71g65pR2&#10;p9rq8SAcnI/DiOwZkQwjG0ZEICQF9J0YE+tzCLCWePyIE5GCjAgQEQhJs+XEpNNth24Pt40TEqwh&#10;EI9ITCIpcRwXFpMVIQG4dabaD6LCKsFx3RsGgimiAmvKR9ivrLBn5AOBXisNWH5rMEaoz681SJ+K&#10;3LFzyO27LXL9Af5LiUiKNaWxJarsm9kO6DO1hjiBcGISt9kzXJ5P+lxX5+X9rEiIY5V1sty/hLX7&#10;kD77J2J9HLlwKxORiEhICNSGjKSEhO3syziEdKTtAb+X5/sY7JxW8PPUeeWwsT/bvgXWj5OOxbVx&#10;Uf5PKO+7PVbHN9IBdM2/GnS8iiaF7XE9jC5ELkQ0Dt62w/GHruGIz+974eijk5A5JOS+ZWTk8K1v&#10;g4xMb5thfNUw60n2OP8UWJ27j7vNMbGCt1nf/9PI7fP4seJ/621yY3AbGBl5XiCt0LmGFxCW78LO&#10;3h+Wq8HiUsHSwW9WieW7ERgsIy19t5gQyIWTCdaUYRl8yAW1SvaWq80+t/9j9VfcKWTIUC+EtFq2&#10;kSY7PtZAvJLCFyi6BiHCFWTl5wciKGNPCSZAtdrcM9cIBb4gWgTR4q4xkkVtkq4DdxLEhDolECQK&#10;sLG/QUzaUbcUX0iK1SDpkUWDxQJC0gwDkQmybVq9hsWGeCqvu2MISLXYEJEWiIeTEIgNBMcJSV9t&#10;emrT6eH7Fvlo1wW9OEBEJCJaSjrdrsWBYO2IpCQCi8gK7rohoJX2LMSHZcWsJIWlJP7XbHaWygUh&#10;vq60HE+bUWpgIsDVXxnlAfg1kTvetsj19yk82EdCFiLWFMYWiK6a3H/ACISeS0pE1iqyxu2RUGyJ&#10;VPFHrEgJyJCRpcJ+AJ9otzF21DZHRiKpIDYkJSOAbbSJx0rbRxfN8jwewS6wc0qxfn4RJqjBWh/8&#10;/tpI+9fzfwTlto8jd6wCxbXlrvtboEJs3kCybwjx0ETz2kkEhAIcYvn42A2HHzrh0CwhIiL6DbCI&#10;zF+3wuSmoU+RlletMLtTH7cNIyHD83ronWiSOalKT+WP/9vF+ljMP8dPYfU812DPOt8+Ht/b5dqA&#10;2Mc22Ny/PHafNalgKuUbLQZWVKwgELZMfRXSgAXheVG90yt4EqBaJW23/cK2UdTMV+ClzLu2Eydi&#10;cCsI3309GocRlMLqQeEzYlUorMY6NqPjmq1Dg4WFgFQWqfP1YBqhtxAhGBVWElxFuGKk/Km6Ojho&#10;mnWH2BCO4cf2qrIcA0sMQbTsi5XHirJxzS2REZ07hASLCdk6tmqwPiEqZN+ASEgaLXfhEE8CESG+&#10;YzDuLN0tVl3VglaJC/Esme5AhEToDCAlIiSFeyYSEqwenW5fQrWrvhvWf0pGItodHUfCF2FMPIjH&#10;h4iUCJAQrCUEuc75tO/uuvFsGycvZh0RbN/CjdNTf6SILgdKQUr4vv5ybI/HBnJ5IH4ucn070hfh&#10;4fN4KnLnkEVBGD6XjDyKzLFSMhKJSATPkee5vIbi2T6GlASASEjSe7EEQvIh5NpHFGOkPG7S43Nc&#10;2vIdQhHdMwAiHYkIhCO25dPjS9aRHntdyG+ewzaI55/2uznuPhdpn+uIzz3339OQOW5yfd8EOka9&#10;Vw2deT1MLtthgSUjulpENI7eubvl8H07HH+P5UO/ISDadvzRicjB28Il87ZtJGR8Uw9jkZfRZd2I&#10;x+CkFvrH1dCjFMVRJXQW+4J0xbQiHfD1ViH/RyD/HL82SmMi2waU222LXF+QkaGUscgCKbNeeGzX&#10;4jBYwRcrBVYFrBesMUOtEJQ75dupGdKQMrdF1VI891Vfn+88M1JCgCbrtFj/5gpxAmDuGBERtkMq&#10;KM9OwbKWkaP9MBYpISaDImmkGuP+aYlEsGKw1STRQIv9sFrvbvW5WWzqxJ8QGCsiw3osZtGpFGXQ&#10;d/5g1hqrgWKEBreNW2CchFG8Tf2JJNlKxoV1pi6yYmvt6H8ycOInGTcsylcXKfFg17qEY8uyYUjP&#10;xSICeiO2tQ3Enxgh6WNZcYtKR0TErRcOiEmrjV9cMwWDW0aaLXfdYOWIghhYkGpiKYGUQEQIcMWN&#10;Y9k3EJQi4HVmpMWJC20tvkSkBGsJfTObtgHC4C+9DE/FY4Pv2yIe+1PI7fswtlUEsR1E4UsIie2X&#10;9pdD0S5aQlLLyIqQcPwV1s41ISe+b8lNk+ChPj4PxTNgnCSw8zAyQj0Qro0gXbeIMN4h4nH8x1gR&#10;/o/ny76RgPAfn5zvl5KPFJ8kWga128Cn2pT//5bIX9vXukcpKmQuHkBCJHupZ3VQCf0TTUClRya3&#10;kvXRvQIpEemAhEBG+H74weNAcLlMRDwm15qwar/heS30RDq66rdLeQrIh35DRCAfdqyZZDzLj0yk&#10;20bSdZL3e5V/bkLyGL5sDKXj8FPI7Z8it08Oq32e9WaabQ9rFjfRmXi9ENZ8QWkTT2HKfF9KvO2B&#10;piwMtzjzaqy7UvKRhKDsIxlJQR+4KqqNPVv8joDX6YXXBcHy4TEgGkQTyr1zHhqgCw0yDSKO55k5&#10;RYaOiBHuGUrUT04kaDqsuULciacZU9cElxGr1GKNgaDsN/jt5wI5ofKrBeuOdC6Dol8RIo9ZccsO&#10;lhJIiNc02RXhELmBPOFmqokACUZK6nrJagS8Qk6clDQK8tDutL166oQYEn3XPaCGSH/cNbcMabxd&#10;oWfpuytiEQWtEY4esz/M0WQNUHmyZa6aXn+wtIgsM2ZERjxrxtevgWBEQnIgMgL4fnjkMSVOTArr&#10;iZBm5bA/54IC+1IyAnID79sjOS7nEJFuN2zui4LPbf8c0Je5NXQvnRA4eViiaLOxPSL+X25X2hbJ&#10;CEGsHsgKCXFisURBKB4CRCTuH2HkJNMWfB1CsgnOFXIR+4dcQDri+xHB7zSdl/acF78jGQHs/3UU&#10;bP58//mQv7aHkWv/NHSmkI760mIxOK0ZeYA0dFnri2U5LpxoTG4k46hnJbIxumyEsbYNIB+XdXPd&#10;zO6aYSrwiWsGMkMb21fgO331dQwsI/QPAWqLlNSld3b/hclIhMu63LPfBql8/JZYP+6z4aIlMuCE&#10;JMZuEAfyh+/+YIjWBFwWVFJF2VfrO4W7Zh05MhKBa+fF7guREDFisViICNYWyAEZMmbt0KCx9OKZ&#10;BukIV4tn52ApoRIsmT6docjKvGtuGMq0Y7GAJECM7Bx0LCw6EA8jQPUX2vYsvNjTdZD1QxZP83li&#10;+XEXDuA6zaUkYCmBMGGZgaiYSwk3kwjVbmVH7JosHP2uYJkRQSmycHDlEGtiWTjUDBH5sKJnIiT9&#10;0cpKQsouFhDIBmSEwNTU2mHCtxDAJoSByAmuHEBbIyBCmr5LwCqBq5ARd90siiDX43B4eBKOjk7D&#10;6dlFODm9CMfHZ0ZO+D+6dnDhONHxAmoEufqsMj/ot8WKCKwPwK+PeJwC8dgp1trk+vi6gDBkYy0y&#10;WCMZEQXZeIicQBZQuJAHUl/BGgkBkIdiH4s1eQwiMtZfkTJsrh9t/zWISCQTfMZt0TUTSUhqFUkJ&#10;B/v4ea+TEQKvP1+pukJOz/HLUR6Dv844dOSuMSKSj4hcm6djdu/xHGYFuWpYTAcuFraNr+pm5RgU&#10;Fo6OdAMWFCwco4uaiIZnxEBkpsSB6Ptc+0dATmybjhEDVYfnTmyGZ+oXQoKlRLrFXTXSF9IZLBiX&#10;O9d/JXzZuErH5mPI7ft5eIbi3RPBWBIHKXRIwvPdgkSIjPA/xCBaGFDuf/ju2aPkI4J21lbfIQtY&#10;WiAOWFv2m7hVdr3o2nEtTC+8PDuVUln1F7cLNUUmJ60wJLV3uG8L4C3ORuZOMYuIFD/uI/rHEkKR&#10;tV2RKf4j8PWFznlH17JXp7Kru4WMXIh4YQEx94yIEaTESIjFjjghob0Fuoq48J34GauHUnmhhx2h&#10;4wl7kJLK/pKMUEzNg1U9iJW4EawjuGkgKgTAkjVDrEYs5c6id2S5xFkfwpaZH4jmaD6NmAjsAwkh&#10;MBUBzX58h4xY/EjijjErCRYSkZLTs8twfnEtXDkxOTkPxydnBSkprCRGSLCSzOw4nAMDJjfot8U6&#10;EUgHYrq9jLTdYyjax+MUx9w4Pvis/r8MKO8lMv/nQDsjIcX3bWCERMo4WjVSbLSPFhUp8RyiYjfo&#10;e7Q+sG/ufL8GIBQcJ/7m2CkRiWBbSjgiGSkTkUqVBSQ/X7mm5/b18I8Zg478dX4LdOZVEYVGmEEY&#10;bkQW7pxAkBVjbpd7JxJGSi5FHM5ESI4kP+d7Rhx6p5p4ilRAWLB+uJumYYQG0oEVhCBVIyRFwCtW&#10;kfGFCImITJ/YEekWLDFYYYzsUCCzV5G8/tcmIy7ncs//KUjHaA65fT4fz3BpQDI8tkKEYU8kAkJC&#10;1oy2fYeFpCAfSwIiQCx29l0xu1VkO3IS8fz5d2a1wGVCDEd37CsDj45xAeGmYXn/lmXpDOcSMmTC&#10;RAtNA6vJrhODAkYe2lhSds0qAnmClBDvgquGT7J89mrfuXXEyIgIjfW5J7IiAiPCEWNZyP6piNA0&#10;OxWr6NqfU+dEM1v9TzAv98awo+9gl7ga0qN1niI0kZSQjdMd6wWx4mdOSLCMGFER2n1cOiIlw77+&#10;G4X+MI0dkdA1EoLvO8J94CgHvoNIVmhLDZH4G2KzdN2MPIvGUnynC3PbREsJnxFsh4xYSrDAPtH6&#10;8qWkhAGM8kNpAJ9da3umrbWPKA3aTaza5vpJ4f1F5Pr6HKR9PoyUkOT7WQGisPa72BYtJOl/yzbq&#10;10hEQkBSeOxIycLBfsW+RkzMKuJuEhS8W1YgCAW0T4po6flaBGU1Lvw74zi+D2AwmNh7kRKOh8A1&#10;rKwivyUy8o9G/lq/CtR3ayzZfSvyIfIwuKiKaDghWbxueXbMu05YvPXvWDTcqtEII5GOwRmuFVw4&#10;tdCa7FvMB26WfkFMCFJ1V83KEgLY10jLlY5JVfGzupER3D8QkTbFMWf0t6/zI25RhGQfPP6M92s1&#10;6Rahod9V32YZVyCOq3RbgXI/2yLXV27sfuq8t0fsa1vk+vg6sNTeNYhQoNyNiEAaRFQiEYkWjgj+&#10;2xUZQRFDRrCmYFVAuUNmIClpyrCTltXviBf7fzB3TEeDDzcNwaWdUcOyXTrTaiCotjXwwNPJISvT&#10;kpHjhIK0W5Q/VhSKqHHeZs0R6YCgEGxLmrGlE+u6WISvUn9u26L1g0/6sgwcEZCI/dqehKw/gH0N&#10;REOtYoTkeUFGyCICRkZ2RYAqO+qb+ioed0Ltkoal67IKsITrSOx8KIKiWQOLDhIbQ8l71v/pjPUS&#10;Cm0r0gb0m7ok1DexbJuVCyeSDywr0VKCkMbtgzsHYGmBjLgbSILcUns9pmTpvoGUFHEkEWyHsFj6&#10;r1leVsBSYu6bdrf0cujeoJhKSBVfZanUVpkZaR8PYUVK/Djr8P9y++XwdchIsX/RX+44OUAi4n3J&#10;95uH75f/LwX9RjJilhGRihTRauIEYx3xGfF/GW4Vic9uhcesNrnz2wbx3vAJmSiTEQhxjniASM4j&#10;IFOfS0Iiyuf3r4LctX4NUPF0zNpguF/IbhG5GN80EhcLqbfuajFLh7Zj9bCg1EtiRByQEgJcm+O9&#10;0BjuiUCIRIhIdA8r9l8EFhAjItrf4lBw8Zi7p2LtITS271R9SLc09d0gHdMY7ktn7Ot+rJ5zjfpS&#10;U8nnhc4bkiMiZecCqSncSLXup0nMPwe4hk1s1JMptj21zbJt2u4RPCOdt2Wl3ffNzYEiNxJRkAb7&#10;rm2ROKTfo4UkbW9tREpeYFlRW1PYuH3oNyJpi8vH4W2xVtiaOGS6iIScXE9DcyDSwYAc7OmCqW3i&#10;dU0gDJR8J26kqt97kQBxjhxDMAJiNU2+0766vuc6L50PsS8prE+1s2ya2r4EqpSHYfMBVolTwbKi&#10;40NCDImFpCHWjRUEktPs6YXqkgkjwd72NXFwLQ0ONQs40st6XDfrEFVtqYbb7Pk6PgTYdlkPiBWT&#10;RVa6I9bQ6VlsD7VX+I0rCAENOfB4Ea+wGt09bI8WjhgDAiGJ5ARigVsGMoKFhBiSo+NTwyqW5NBj&#10;UArwe1XDRM9GQp+BhPJYko5HwD0sD8JfG19GSPJ9PgXcq4j8MVZ42Aqy+R8Ewa0abjVDQadkZEkg&#10;tB8WDbNuZIhJBP2UCYkdl+M/gvScnoL0fnB8rHBOsFdkpOyeiWA77SMRgch4cb78M1iB8ZhHem5f&#10;itx9yiG377dA/l6Ax/77NKh0igKHeGCpgHBY7Y+i/gewWA+CUG/cteKBp2qv/fiOBQQCYIRCMtFJ&#10;hUgJSQcjyT4Rkv6xZKjIx4CFXfW9q7bACYcmg9Idte5uqJOkwLIlIh+QkiUZYa00AbcN/eD6sbok&#10;5gbyczLLygF9F+SGit/qqyE9VMOa/lny47eKlUzMPddfA88I7NwkCCtALCATKPYY1GrbtY9ZIYgt&#10;eWBfEImKk4SCoERoXyMOOytCEoGFBfLB+i+4Ssi6mRz3TNGzKB//EWBKQCjpwhbAisupONayL33H&#10;igJ29rzAGtYRvnNdAHJilpWCYEBa9vadMT8kJBDqbRbV6+1bnZCjy3loFNk9WEpID/bsm4oJ8ZVS&#10;0Ms275ipsDMRARniptILfNgQISF4d1/M3C1DvYFXXDWrxGgkAiLm3iG+RS+ZXjRiXaiC6+v/vAik&#10;GVtRtCILJ5IOEINbrd5ICSuicWREhPgR4KTkdElAyLbBhUPsCXEoMfuGvlEeDCjuTSQmUbmUB91v&#10;DryABdKXsgxrk9v/iYhEZKV86X9zjD2M9LzW/4vjlbFWto6kZCTFkpiUyAmWBd9vRU68D4ddQ3JM&#10;UD6fzwF956wiEBMK9OWICIhEhG2cO33l7v8maFdC6ZyeivJ9eQy5/b8tcvcAxOvP/bc96L81rkm5&#10;ExfStgDWOfEhZL9AOgq3illBsGwQbHqu3/YpAnAsucjCqJL5WEfmIjS2L2TBLChudTGLBYGvRVYO&#10;GTOQkZZIRq2/E6oU4AQU40RmUraCiR7ydYGVxdOAOQbuHHfpqB/11TmAADkgQJCaSHAqkrtgXxNX&#10;fwd5j8vI3fd/BFJZ8TC+lmz7Ejx7lEgUhMOQUfQof9w0WBZiwGsKa5vASA8obV/uk3yPLiHqmgyJ&#10;t5g3zarA8VoiIZZhI4U+OmxbKjJkgvNZ9lWA4+GKYZ0bCAvnurwms2qwX3Fe+k6cSfzfyMo+rppN&#10;4bGztxNYbRdyRFAsRdMsnqRwW+3sarDqARsktFECES7oJfjr1aJuCauLVqQ8Yr0S6oqQzkjAqmaH&#10;ZM+Q+kxGkbmw9LIOdFxboNDjW8wlRVqynYe7pUgz7vRFTgpCsnS1iDyAmHEDnGQUWTdHJ0ZGzgh0&#10;Pb+yYFcsJ7FWibtzYtn5FVGBOKFIcgPtd6yDMbRJSlLhEX+vsNnHqi2kIrZjjKYkZAkjFSISOl50&#10;50QSwrYI+0/KHEIAVrEjm6B9+l58KRg/kAlIRbSKMK74juUjWj8iEeE3/0NcUjLCPd1esdJuHblz&#10;+xTifdgWuT4+D+tj4XHkrh+k15/7/8tAhdXOzONBLL0XFPEc/MY6QRAr1hSLJXklAkLwq0iIxZW8&#10;jDEiFDdzQgNxwSrSP6w5eSEuhNoiIjFYQ8wiAvlggmfZNE5CIC5GXgqLCxaTxtCJigHyIeJRR74W&#10;S55E7EsfUT2cgqC7VXQfiQur9/gh7IGtSEuuTUS5bQ7pWCig+58i93x+C1jGjCyJRgJTypGESFm7&#10;JcN/pwrf9td/0dIB0n7KbbcBx6g0VuTCio5J0WIRYK0ZrCIEopIizMAwVxCE6IHjumtG5EIwSwiE&#10;gU+uZw1+7HR/u/4M0v+d1IiUvdAA3a3YQ18KntJM1LD8Tw9iXySGeilmRfH6JZCSVpv034GVp2d1&#10;YmqsNAduFYKMQMrqsP4OlhEIiVg78S91ka/C/WRVdAWIUrsoJY/wBlg0LEBVBAWryYqQQDQ8oBXr&#10;CGnAZOBATs7OPROHzyNLDfY1cWIBNYgJiuN/T1KSCvSIXDuEBM/eBUzuf4MESW7Gsi54UkHkgPBG&#10;AmLpuRCLBCkJMeKh3xH8v4wXKRQ+gJTwTCNMyOpYIHcOn4NIRAAkIyUikWikoI2N4fHMyEgkKj72&#10;Pv0MHN4mdz7bYvkub4lcH58Hnv9j2GyfvwcR29yvzwXZK5pwdSuWMTO8rFk2DWvIkFljBc+KqqoO&#10;t6YYMXmNW4dAVciKB6wSK9I7Eak4hGgUgakAy4i5dAoygluHkhFk02D94LNI83UyUrhs4j6JBSSS&#10;D0ICwF6EyMiukRHJWFDZ9/fhK6JMPnLPxchF+ZnH7SWU9/0twsjIHwpE5YoidvKRKmvfFvEdSPcR&#10;NtqU/l9DoszTuJEUrvCfGenoH0lJU4DM6pKImGig1HsoWQ9I7U00OFl/pr0fDm47tu960K2TkWqH&#10;+BDcTvljLolMgZR4pP3F8vhr+6bQfzs7Ikq6yXGgmDDSQNuYYSLgjaRg9nPU6iIjrY4FqXandbF3&#10;kQm9ONRk8Qq5no5MlpCvuSMy0vL0ZVKXPQBXL5MQCYm5q3Sv2Eb9EDJvIDsm8AmAFSAmVpV1ulrz&#10;BsJBPAkgFdhTg6/CxeW1/RfdNitC4vujTHKD7nessC6AUuGTb5/+5+NqtQ9gjFmsR1FvhEBjJyCQ&#10;jsaSkDDmonI0iwhjUEjHZWodAWwzIlLsVz7252H1fkCiymQEtNurVXlTREuftUnICPcyvWcrRKHu&#10;yJ/PPwtW921b/KNN8ZxD75BiZFURBycAMR4DkkAGDESDomfdYy+EZm6YonAZhKJ3DAnRdsuuKQJZ&#10;CVzVfxCRBlYOXPjISZEMvkNKrOiZyIcREGI/mNAaYSGmRHpFJARXDiTE1leTfjFXTMuJyC6ufRGP&#10;napPaHeIMyzwJWTkIYtH7v7lsNIvmTFR/J/b77eIZ8sKpUYgIvHAclCQEZvxF4jKWW0J+PSMGawX&#10;BeL/BVYkY6X00/+9TYLS77QPjlmRsm2Nd6xyKsGe1Chh9m+F0UZSwFLEDBhbUVikBZZLMR0GUtov&#10;sHTl4rw2Mn70uVvVd65zj8DU9Dr1v9o0RXp2dG/ifo+BwNbdXYJiV0GGKdYFPoNzV4K5akLZCMO4&#10;btYgrodrxzpCtVlIBxlHlhVkVqIidqQnosZLpZeJrKGY/uz4Ti8XAcAeP9PutjW7XK1xE4NfYyZO&#10;CqwotIFsRHeOB7oeG/lgllrGQH23pCie8oL97wQXSE+/Nwgbt7LlhVkkDJAOIyMFCTGXS0IowNp+&#10;hZAsE5NITsoum4eOvz1W1xKJCIQiWkUiwUjBNv6DiDAeUxcO55S7XxvQMR25c/pnRKGAHkH2PvxK&#10;aPRrIhvVMBCRaM/dbULMCHEguF88JsRjR2KdEdpBRnDHEGPimTPEonhqr9Ucufb9vRorgMx4bAkw&#10;1861x5tQwZUgWdxBWE8gFntNycGu5GZBQCgPUcXSrM9oFaFGFToEK0iML0xhZIR3qljZ3LFJPFKk&#10;JCR3v7ZB7hlnkdn3t4hnvjgcM2jd9OoL3VzICeRj0zLCd7ZhYSCNtjHYcQKRkAZTwPq9QTQyWGuz&#10;0U9BFOJ2ge+2bkxLiraDywYrAfEavuIvyreiwRMX58MNQ2ovxMmPU/T7goqsTp6Wx38Edr1S3l7k&#10;DMsFJsc9IygR2b607cWO7qlAG+JIuOnrQiSFD5wyas2aCAjZRVwvBETExBb5c0ISK8dWyAbSC0SF&#10;Wf8ktdnJSgzi5RlD4CweBohQWjxNdSc0WpqRFNYR0not2FXCPrpyIBdsi9aS6L6JwG1jVpIitiSW&#10;nKc9igNFwnWWB+HvWLeQROTauYDJjZ11QDIioYgkIiJaQcqEg9/x2PE/CHKZgETQJnfsbZG6ofid&#10;kpFIMPieBqeWiQifMZOGc7V+S/fsQcTjJ+f0r4M4VhLomkH2XnwmUjmVBceteGBo77C2XC+Gxewo&#10;8Q7JgDxYefeXIhgiD4D04OFFw2M9ilgQLCQURjNXTUE0yMghe8fKxtt2L5AGPHvHK7hCViA1kJC9&#10;xjqZADuQDQHiAQlx/Ubg6p6IimQ+lhGbgBeEpJio8313P0dGIvx9ysV95O7ntth4to8hs/9vEc/a&#10;g3og8JHMDxSV3Wy70SvLiMVW6DcKkVog86tu6B9KgEr5lZVvSjA2v2/WK6FoGsrS3D6l/SPYhvXC&#10;IKXOALDU3oKUWBVVfY8xIfRTYzB1WRQJt4Sb2Z7vOhFxQrJ5nMcAGbNjRuWv72TNQEw87gOCgrVk&#10;V+2xmEBSNHh3SQFLhcSnsDmYPOhVyqFR86JvBQnBEsQifpYFxDPUp7lk9Bx5NkbSuqw0TPE4f6GM&#10;iIiA+DPlHP3a7HnvYfHSvlXNTLqrTB4vK79y3USXDGQjkpKzItAVUhJdN5GQAPaHyACUx0PK9lOI&#10;9yn33z8zVkLr4WtbCndDedy4VSP9DVkoExFIRNqO72VSQrvUWpfb73OxKuRUujZtaxRF/SAiFifS&#10;XreIAMZOtLoxBgnOjqSFcyz3uxWS8yqf7z8v0rGyiUgCvwQbpOMRUH+EYmRGQgSsGBRBIx6ET1bu&#10;nTjxa+8AAP/0SURBVN+3l0RkJGJhJOOC4mVuJSGt1jJi9EndkA4WlsW+9YeLB6uKxYZAfI7IyPH4&#10;ETJr9jVBwxJCXOFyoh2BLIRUVDWJk0zFrWNpwCP2lazt4bKRXEXmS7/E9sv9KtIBa2SkmFCUCEgu&#10;7uOpyN3bdTz87HP9/ZbwjPViLAiUFXmlsKxImH4Th2DptKcaEMfN0B7q4U52w0QPfIjpTA8c5R8V&#10;tZGIMlJlnnwvgwHB0v7EhJhytH0L0lC0SdOK6RtlSlxEU4QDtwVWA/anOBpuGmIrUMYEeJJ5E1cj&#10;tpRgAZcGA4n+fIAW36OVozgPPxf/bdVbsZBUNLjrO3qhRUZQ/jBqbYMhE6TFgy+bvx9CzlS+iTig&#10;ooLRp4gH1g+CqSw+RM/PSIheGK+XsqNrrIhQeFovoM4JZGP5EmLpKmDXyPXrO64iiFW1ppmMhD+E&#10;JFpEyoSE4NWjk/NwUlhHICRX13fh8uq2CHS9WllM1B5SEokKSoRrioORFzhVijlUBNqlg/hfCdyP&#10;KMxy/4Mo/GO71ThZB/crWhtASkpWVo3Y34qYpOQktveA1hUxSY/zEFIlb0iuIQVtGyITAFIR4z+A&#10;WT2K33EsMpYZQ3yHtNCe63vsnm2Ph88zxeqd9PP/cqif9Bhfpe/YRx5bExL1tUK+r4eRP6/9huRL&#10;ESAaA0OxRlRwkXR3LG4DkNFi5QtwoRSuFMgFLnqrI0LsXBH3YfU/2G7w/WmPtYO6V5GIuKW/gOSg&#10;W4dFRKT3lunAZNF0dV4tyXvJ/B3JfqudlZAQx3o2zdckH5v3sgy/l9shvf+r/XLH/Ufh2eKqYwrb&#10;skukqDrjvTAUqxyJbU7PWmF0JCHUqVo1UJQeSmx6wcJ6+0tSAAFAUT9EJD4FZuVtMdHpecOqrBLb&#10;sBHPARGJZETAokKhtq72s1V4iZy2Re+0baJtVsEUVwbEwUvB83+jSxsNXAGXDkSClwArA7+josai&#10;4hkpXGNhORAiUeEcmr2aK3Luwz7wfbGO8KC3ISTbkREUBemaPmN1ReGWEnPBiHx4cCrXoJeoqevv&#10;dpeWDcD3GBBYqVbsJUxfynhfATEuFGljIT8+AXVLIqkBkZxALqKF5BhSUrhuICLg4vLGPiErB2pj&#10;WTrFJ6APronByHWWZ+kgKkjS48oD+NshCpMvEyhPhT9rF2jZ/0ExJj6FKCC5dyhrC1wt7mkkGTGz&#10;i/bpceJ+6XPw/Xzf+NvP1c8r3f8p4NiRjEREMrIkJSIdA8aexh1g3PA7BrZyLrm+/1HIK4BN5PZN&#10;sW0/T4f6B5ljLmFtdI4J8n1tD5NjndoqjZYg0yLYFEAisD6YfEIWJ4rfYjxwo0hWGykpMl6MROgz&#10;kgisGfZb25mwWaxHxqIR+7R4ENMD3hf6AJLEf05iinNJz6f4vaNJW3zP4jVm7+U2sGf9qecd2zwV&#10;ub6A/+/n8AXn/hXwbH7VCpOzhkhH3WIwKNqFCwBryOF1PyzOe6E7bOgBiKzogbK43OJWM1gRE4uD&#10;0HYIxGBRM2WMMjNXTEEm1jJ1EjIRYQRGbBWiMFyI5PQlCKVYSVclMNX+px1uD3N9ODguqa0c21Jd&#10;RUYI8oRA8Onpv05QrEgYg1YDDIaNlcSYNgNVpMbdGrhzsHTAklnTxi0MdQa6BqcFg7IPA1Xtltag&#10;5Dpwc0BOUO7cx729ypJsfAq5gRIVQgq2uVKIvn/9pl6JVYXdC5WakxaUD0KcOiURzCwdfbWBSOk6&#10;7H6uX4tfz3fqu2r7QWY8O6NlpARik5IbvkNQosUkkpNIUM7O3UICUYlum0hKALNcyE1UKPZyF9da&#10;HrD/ylg9+/L2FOtjJEUqEMtYkgeNF8YNY8SLmK2TDbv3RT98si2Sj/hfivQ8Pxf0DaGIFhy+p0SE&#10;Mcb4iLA4Jn1GCwpklvPN9f2bAM9zCZ3nU871E8/8y5A5XnHMlHgsz3mJ8piMSPteRwy2BsiVmGBg&#10;9UD06em0OwbIAIkISyJg1gzkK+SB4HusKLT1/ciEgXxAUvYakuFNbwMgL2a5jhZswOSt+N+sMZAQ&#10;wa007s6BaPixV1gjI5yLiMjmtZbu5RbY7OMhlO93CRXWWEPPUeJhV9e3AqUdKi0+1abChF/gc7m/&#10;nus/moxMTythdt4Mk5NGGLI4Ub9iipSgSwIlJ6ft0B+jJKTkZ2p72gnzy449XBQYpACFPz5qhumJ&#10;ZtEiCM8tLmNduT0GrCsQBS9i1rRVfCEQkAUUJiSIoExIAkqSfTg2JIL0ViwzVtJezBrrBv1gMYF0&#10;WD9tSIUGO8SC72LPTcx6+p9zJwaE8zZSo33HRw0RtLoIWS0MDkW0DvdCd7pnhGty3LIF/VhFGCsS&#10;a+mwH8e1ga1zJpCUQQ8xYkG/aqMiSMnqJSS+ZFVqHuglXRtwj2P18OLg8W2VmsNe+ELhuFB3we6E&#10;xFMkI4lgG+dDbEv5mUQQqBuVRIwhoF+bqYqkRMsIhIS+2R6Vx7iwnES3THTtAIhLBP/RJsaVoJxW&#10;1/kvikIAPAQX2iv/c65NinL/6X8oAu5pJBSRjKz+920gtuM5x+cOIvmlfflYX4o4tug/bmO1XbYz&#10;phhnIyMgjvFkEfraxn+MxXS/fzl8YpysEJVKxEPbyvBjRJTbrZGQ3PlFrO2/eaw4jpk8+VjTJwUf&#10;meAJxGRY9kpBCCyDRUD2R+xqoogbB8sHbhkrWCb5S4owbhv6YZ9o6eC7kZGEfBjicSK0jfak6a65&#10;YiAfBaJ1xCwkxf9+vevX6SjdmwyeYuFcId7bhwC5gGjs2jU7intg99S3xetHV/n9Ftin4mEGK+TP&#10;/Wthp4RnF6/H4eb7WVjctEz5joyQ6KT2iYFAsUqJN3ViuHAWWB5EUqR8MX0ZGdmXwtXFsuAbFhbc&#10;Jba9KCoWZ9yRRJRhFVUH+2Fw0LTiXlgjIA2s4mtBlmKkMVgTFwT/W6AtlhoBl061/dwIiVlHJsSL&#10;YC3ZN8sKKa4QLM65o0HLujfj43qYXzTD4qodDm/bYUHqF4TsrFmQj6rOpxp6c+0z3RX50G8REVbu&#10;7c2q6l/HYu0YvQi92b6tBjlYqM28ZkSqf4CVSOemAc5LYtViWWtH5wiMOPFJJlCDYm4eBJsfgI8j&#10;JSRLFIMz/qYdAiAK92glgTSwVg3fma2sPyO+++/ookEp4KNfWVgczFTNIiJCAbmAhPAJuZgAfYds&#10;YAUhfgQLSXTjYDlhW8TJ2an1xbF+dVKie7YvQocZuU3dmsO6BdYdf+xaoB1lrQm2IzK/3kNAZ/p4&#10;DDyv5Nk9hhwBseMVz3a5LXccId0vWspQ3Cj9aOnI7c+2lJzQNu4fSUMkLPyf6+OpoF+OUd7OsRij&#10;0TXDmMA1w3hi3BFLUte+X+McfrNInvXDiGNiG6zv99AxlyjLlsdg/a8fY0VCfDyl2LeFR/dNTnrN&#10;DpGOSAZKin9JAERIsIYw8aS8A59kvFjWS2EdgXCgn5Z1QNT/0ioiGGHR/xbMnx7zESwtJMvz0v6l&#10;a/3tAb29q2t1shXvgxEv7k+8R9JV8V6xLVaW3d2Xnv8VSEnEs8lpzWJAzF1zioVEpOS0Yeum7HFC&#10;WB+6+zbD5wGi7M1aYQ+Icu0eYNSXMu7qPx4wQZ78Hp3UrT0MLLpwInjAFChjsTfIhVkW1A4CUeu+&#10;CP2pFDrZKnZjnIB4TMSuEaRlmqpuJBYT/IMoeAtsEnlp9CmOtqfz2BfJqoepyMbsvB1mlxAPkQaz&#10;emj7WUckpCUS0bBF6/pGRvZtP8hIT59DFrWbN2xFXdaR4ZOS7J3RvsW6sLCdfepaKeJDgR0KsGF1&#10;8fP38ybzhxx2irWRFo3lhvgVc/3onhnpavKb+00mUDSj5QaaY0VGhEIYREEShQCxAkZEzEJSrPib&#10;kAkEPpYNJxq9UNFxV2TkO/UjsoUiKMhItz8wC0YkKCDuzye/IxnBHRMtI9ECEt03BLkS7EpcCW4c&#10;Yk1ev79dum7Yn/6+JSmBeIDOjIJLIqhUgnwnkiocfegYETl83zUiYmtssNrovcbQtYipxkuVJQoy&#10;/T6KzHNcwZ8hiM+Pz/h/tj+B/2K78n+xHxQ+Ch7EbY/1CWK7SEAiOYm/+T+337aw88kQCo4ZCRSW&#10;PT7bBfGNVji2f8ux8ZuA7gv35nGsxszjWN8ne7zPRal/xkUEz3IFvTMsedGvhpZkKHEidcnC/da6&#10;VSK6Zizo1FCQgBRqZ2RC8j8q20+SDLY9RD6SfrPbhRUZ+c6sG59ytf+jsTw/yXBcOHZ/ICFAutPu&#10;Ren6uDazRIm0meXEdD/kJFpOMs//K+AZGTOGGSvH8slibRUpZylmCWiyRKp1ZvCQkO/C+KRqZISg&#10;TQYLlgdT2FLuBJSyrTXaEaGphbHIzfhEOG6EPgsPsTKwBgozcKsCahaLfQsqtdoZBJeKjLSHIjhS&#10;2jBRI0Wm0H2QQUhsLRj8X5icClJCJg2WC6wbI50jxGNx0QmL666dx+AAt0rF03IxT3GjtT8ECFKC&#10;VQcC1acaIPdhKnIlQsFnT0RkMGsaASGrqDvGOlLRdRIkS79FW2bTC33q/lFsLL5QMHXS0cy1pRfL&#10;AmrF4j0DiHP3AFquiQBcUpX9PHWNInsMhk1hkoe98AS3JoojVR58RwHEmS7plA732SPkIScErTKA&#10;Y40UiIaXp9en2kBIxvNxmByMw8HJIhxfHIfj88NweLoIB2cH4ezy0JQGhAVSARFJ40SwgkBCbu5e&#10;hdsE1zcvw1liMWE/9uecuLbcIN4G1Dqg8FJ7XBdpbFjqIIt4Hb0X8RDpoCw15OPoo75r25FIyPEP&#10;IiLaRg0E6hpQu8DqGQhUfWRdjM68queWP+aDyDy3daXhiII8tsn2tQXSfemTMRD7juMgjg9XGOsE&#10;KG5L+/xa4FzK2zi2ZdAUhKPR9Po0ZFLhBux0yaDx2iPlff+lYOMgHSMPYX3c5LG5T/aYn4Fln0lc&#10;SBxfS9SJSdQETTLT1pEBc6qhkn6778Gr/SLzBaVolgiXnwbb5t9TxZkibk9BPzHpIO0v13aJlIhE&#10;bBAY6R3dQ4+FWSn99Xucovw8ysjt8/lYkpAEHGeXuBLpy+i6wn0DiYvXt3E/tc0ITLSoYEXZo4YX&#10;8aVfl5g8s2wUYIrVU2L7GiAjlKpICqXXyZxhdVniM7AGwDhxv/BQrYaHThZ3CUqWbZ0x7p6GuUQG&#10;hzURgVqYHUuZoFgrWDNwvaCEdwx19VuniJkUMeB4mJMgP+R7QxgsoFQEhvVpLM144NaJ9gi3SEPk&#10;qRlmZ90w1LH43RORsoAojmEWBx0bNhgHk91oP2/+5x70REZ6IiNDyJMICOQFgtKbSYnpmK2BYJ9O&#10;oiAjfO9PdTwRkbaIExaOaP3hXnBvWIEYN1dqGYrgPMyaJDICCbG1ZUjbBSJeFV0znxATaong29vZ&#10;haGuHmJuMEaXQAqEAgrHF23ybXwnWDQlKh5j4taTbl/CX4SL1ZH7w1EYjEdhdjgMp9fjcHo7CWf3&#10;Y8Px9chwdjcN56+m4eD4MMyPpmE0HYbpYhxmB9MwnmExcZdOtJCcnV8YAbl9+TrcRdy/Di9fi5Rc&#10;XoXz6/NwdnWi46n9yaG5jLZVjHs1zbz0jCANrPI5vvElzc3d8sbXwDj6APHohJPvRT70yZoYZvmg&#10;YmNRbrp/jMULAar3pChLzSc+a5Ymr5tbc8sXE4GQItcmg7Vnm/k/xWPtUgURn3ckJyCSkmoNEutj&#10;IYK22977bZA7R7ZFKwhkpKnjcj6cm41HLHMC4xNyUt7/XwrFc9wO3LsUuTbreMr420Da11pw6mp8&#10;VZtudbQl/iWT2+OGZKaI5rAWGqCv91PylHeIQFZcLSaze7vLWIbncVV5EBVkCaY8jbwUShSlqu/L&#10;NuirTJus8k1/F23MwhJRbPP6UrruKhMcTU4OJR+FKmUXtG11n8vPpQDxg2pHwkFLOqwhfcZKx4MT&#10;LwQHbAJUVJW1SrIUdStqr1BbpdZWH3Ws5+nxVsgREidPOj6WkiK2xO61dLcRDnSkWZYK4mGfq+u2&#10;+1M8jxc7IiW7X4+QPCN+odHD2uCxDXwa2CbwP4XOPOaB3HC3KsSsEpQmrgaUOifLSeKe6M9rYXzc&#10;lhLDN0gV1O/M6kGcBbEbdlxyxAWCSbFsVKVssQjQjlRZ+uqLFBFUilXFlHWdoFOyd6Q0znr6rFs0&#10;NrEYnFNMdcUtYgRHRKOG68Oii50U0G9ky5ExGyGo6TjdauiKeA1EZsjuGR92wnDeErGCXEFyRFT0&#10;X3eoAaFPi2Ohxof2T0mGkTX6t99pqrMe6A6EQsyyADU9zAS272QDl5il6gqRjACLlxEgN6u+OX+Y&#10;qhMUC1ZsaKBKEFjqb0vguz73NPgbmp10JrjPdP4LPZ9JM3T1jDpDCYuBrqv43h22wkSk4+hmFM7f&#10;zMLlm0W4fnsQTu6G4ezVRJ/jMD0chckCcjIJRxfTcHwpEnI6EgEZhcXpWNvGYX7cD+NFN4znPbUd&#10;hvF0EIYiNKPxOAxGbjnB+oElBEtJdN3c3L4Mbz68Cu9/vgv3Hy7DzevTcHF3HE4uj8PR+UEYzrq2&#10;YrJFkBN49QAZaE99vQuWCR+cCme+3gW/ealtOXI+i+9TvfgQlomIC4tzzV5iEWmaMOCTEtZYReiL&#10;wkqUrW7q/ah1n0BInggEC8I9Cnx+P9QuIvc/fWAFgXzwPZKRZZ+2XyHITKFAUCErWNK8BkjZisK+&#10;uWN9LjgniEYEv9nOuWAR6fZGZh3hfMr7/kuheI4Poaxkcm0+hexxt8Cyj2I8AsbClwAlXm1WDTXQ&#10;4j2VjDqVLDrQ+JTcSwlDShqcZLgcjySET9aVwdUQFemyfYFlX4miTftd/h9RtEFWtyQj+5oAM5G5&#10;+Es/nP+xH27+PgzXfx2G4w+azEmOQjqIQeOa2ljONVGmCi3F2axKrIiGyRWRDiMYhA9QxwuwTg8T&#10;KMkuJkRUj43fWcfH1tmZS1+LyFWaeUJSHiMGIyMpRKqq+9It6Efdr4SQcL3obQOkJCEmdo/sXhOH&#10;siv9KfkHvsBa8syWoe++CE19tohjIBgIYiCl7mmtAhkoIgi2Hoo+ifVA0aOIYwoslgwsFyhK9vel&#10;7CEWbvUgwBVLC+4aXEHEkmB58AwW3Vh99+JlvhIttT0gIHzneKTNRgXsA8JdHsSaEC+CjysSi7iI&#10;H3VBiHmxoB3dSG4yNzKSECwv8YYvb7Bllog46H/iUSgEh1UEywXXyjZL3y3OxavCAj0oEYuYmYJr&#10;48ULnSPkg5V8RRb4HyISYzHWA0ZjP5sgZobrgIhFK4mdQ7IvBejMqnW4b0G0ZEZRJwYQsEvtGAJz&#10;+W90TEyQXg5zy7lbytxTxTPC2tMT2++KsLRHEgoilrii+hCxqV6g4144vBiJbEzC/GgsMjIK49kg&#10;jA+62j4Oh+eTMDtg2zDMD0U2DtXmSEREhKQ/bofBWORkMhQhGZm1BRdML3Hp4M5hteDzy8twfnUR&#10;jglqXRyE0WQaTq8Ow9Wr43B+exCOr6Y6TylMXFqM06bIMi5FBFtNircj8sD124yiGRav2rYK6OKe&#10;5chx1dSNmMQFuXjRba0LrCdFCWnaITggJpSeNsHBzEWCwgSD9rNVQHUPqx0nhL8lIJTsO4JRSiO6&#10;6PiMWAqvQrFEUrLqx/8zpVFYTCAJ0WKxavdlgAC5VW5giO4ZgKWkq3ECICO5/f/5oXvOvS+u+SFk&#10;lYyQa/sQPtcqwr5xnBgSQvHlgOAmKAgv4DhYI8j0XBEPAZldKMYI9APuhzqTXOksc/1IvrN92V4w&#10;ggH47yGstXkuPVULJx/74eX/GIfb/xiFu/8ah/GF3qluXZNkjV9N6HqHkpOHfPrEhdWGvdy95AkE&#10;hE+TLS5jbF0dyRXIh5ESrLGaLJlskVy2RQILYI21NGjpa6urosn2vibR5edrz6mMDSJSAjKiKjmm&#10;ST9WqagXzUIimAdEOtDhvyEvZELhZrNS/+gP6XYLS5C+coKynVwUGcEKgsKV4if4s3CdeHEwt1QQ&#10;/4CrBBeCB1jSxokGVe8gF00RGVwgXMA+ilOkxJSaGGFvrhmkZo8tsTjYF2SF372ZthfxF/TnxGbH&#10;FCtKGEuGBbZqYNkxi7LvKGQU8AsNRtw9nj2DG2k3NIvsGTJVPLXX41Gc1BT7psqeAV18p890Ab0l&#10;iv+Akw6d4y7WDUiBXg6Ixw7WClwxnLunRu9gAdlx6wckhDYp6GeNkHCc5Fhr31PE7fq0F0yfFvuy&#10;qIXZRSMsNODbIw3sIynQcylTzS76B1WRkKq+U8iuZeQDwkL2kBEV/c/9a+he4ZIjSNdcYcN6gZru&#10;sQjMSJ89PbO+wO8BC+31jXSMpyIYEywf/TCdj8J0MQqjWT8cnI7D4mQYFsfDMFn0RUY6oTtkv5FZ&#10;RXDXxOBWiAiI22PmDVYTvh+fnoWL6/Nw/eo0XNweh7PrI+E49Eea4Wu8eLYV5POFxmUtHL7rmBDA&#10;5Il7xpYnFyE51CeuGkygEAtbHVT3BEsH5aQjMWE/1ruIggJiM9IsxWJGEBi6d1aCWvvhB69r7BF4&#10;/C0CvUzAJIog1wbQjkBBBAyzM1M8gm934W5BzSIiZuXQb7OSgIZ/pmQDsG/uWF8LHMOsISIduGOw&#10;wsQid5wLrhlIK2TkW5/L10I5dRFstNO1cD0PYUNhlJHZZxtsnMenUOxn46EYQ18HJQKyhs32Pu41&#10;Od2FlEj2RUTSgDwk4NXIyup/3160k56iDfVJiPmyiYhZOx1m8dSk2crNFwqWVX67kpGzV61w8mM3&#10;nP+xF67/bSAM7fvZL32LOZu/bIU5kx2zqEp2iIjYAn2SGyn5oE20wI6vNXm8WFk/cMUMC0Jin7aC&#10;sYPaKtGlgrWIyume0uvPpylZjTW43mNyr3enUxovD0H74l4iqNhXR2YVZOkuCElBSiIps+BWarFo&#10;O9+N+MEhpvt2zpBAJ29FG2BxJpqQPyIXn1mpdLEYLB6ujEQwCCjt7mtm6cDaAbnAWmLkREodZgQ5&#10;scwV7UMwKQOA7yhFrB1N9QfxwCXTHuNK2TNlAaOKyj+6MOx3Cv23Clp9bm4iZu0ozfGpHuAJwBWk&#10;hy0mSu0P0mu7YmUoWpRsT4PJ2p7rPyleczdBinDr9HYs/gWXFIrcrTKebss1QYp8EO/qU8RCxGFv&#10;n/tRtfVeKP7GvViRGbU1ggHp8CBdvq/WqkkIjrX3fapNMn404HR+DJ6KfpPFhJWJhx/vxWOI9xJL&#10;ENcw02CeXmqwX2nQ8/206WnbR7oPun8eB+MWD1KThzo+pLE1wkolcjmBQDoJaXZg+yJ6BBuLhLRE&#10;QnDlUAiPCrTcj0ZHShw3TxfoRZwPw+xAxENEZDqfiIAMwmDUlSLphN6gI7LSDcNJ17aNZ+NwcHwU&#10;Do5ORF4WYXF0GM4vL8LZxWq9G1w3N7f3SxDo+vbDu/Du4xuRkotwcXcaTi/OLKZkOMVEqvHcIWh4&#10;19wurHkBjISInBy84ztCQ9slXJYrfWIGlTBCQMH0CazjxXT3jguLoQhJJC6+HLmgsW5BeMSQkB3Q&#10;J/aHsV7Re8HLzT4O+uAYZF1BXPYb25OWbYiBtUEw6fuaj7oQViZ01AbS0Wx17LuVeoeYSNjHVaWN&#10;lLC96cXzKJRHzZqvbQ0B9BczuyI4TvwfkhKztVBI6b6/ZTxIRuKzyCmFz0B8ttvCrC9rlq8S0vZ6&#10;Nit3zCY5eBw5gvGZwEqisbmE+ufad/Ykg3clb1GUCZZERN+J4+O9hBgs3rbC6U9dkYduOP1ZpOIX&#10;iISTCyMVP/fM9WKL7L1uheMfPKCdWDK2YdGwCQ1B7t93LMj9+Pu27QtJOXqvfV/7RAfZYrEekAvp&#10;ICYzMf7DCMkrB7/n91hM6vrukyP2cWuJ9tVvJyp1j2czeeXnYpMltWGyRJ8ce3bbssmojQ89w0+h&#10;1kb2S+ZjzZGMaoqQ1KXjCDiuSb6jAyO5MPeNyMUa4ZMeM9hv35Y+CyMjRlywsEgnPmApeYZCZ8aM&#10;ZcQq2hFnYVktgmV1YI3wWA3ISLSMOBFxSwVKGTcCSpHsGld2IgNSeBAI3D1eUn1TuXKS9e4LU4qj&#10;I8iFbqxm9GO+i0gc3umma7Y/vdDDYpbPQxVTHB7th4GYotUD0XEcUiQiLRwbQgLxIFNmpH5Q9vxP&#10;LRDaeLwKpMQJCETMC6Npm7Z7KWERlkndrtEIhBEPt2RAknbEzp18uKUjLR4WyQZFw2CubkFZv/bY&#10;hn7NGiQSU6mJHBxIUV5IWUNQCBzW+WF1Wts3wdp2DRLieiAa3LO5CAkkhPRkAnSxlnCv+2LPbZEM&#10;4BVrPRWaeB6Io2cTueUKn6IRJKFS07ho8Ux1z9o6Nw1WVga2bSJozbYIz4iqrT0pD0rKt6VMWlJk&#10;+PzboaPfEd1eJ4xFXI4vpuHkGtIyCddvDkUuDt0d8/IkXN4dh/Mrd9lc3dxZ9s3N7V24f/U2vHv/&#10;fXj7/r3FlxAE++b7V0ZOTq8PQ0/nAFkyoiriOmSNJcYPZlKbmWAaJQaksHjYC63fGmtGOiAN0VyK&#10;9UP3LhKOWC2SjKjVWhgi5SI/tGGGgHUFAQTBQajwnZlVWzOtFpZESIsIMCuC7uuebmvKXCEqlIjV&#10;fysiImGzVCR1Ix6WWokLq4mLpmXCCCLSanXNIpIKKcgJ22IAKyQBYgBJwVoRrSem4JLjPwUoFfq0&#10;LBmB46REBDJkFhGISLL9nxVRyadkopJ8fxKK5xT73BaPkRFvsxozEJCVJSQlCHFbefuWgFzktj8E&#10;IyNAxyvICKDAI+dpFkDNupk0EseAQkS3oLghFGciHZCQiz/1w8Wf+/bbtomQnPzUE6HoGsnAYnEA&#10;CRHROPygyQtERJMXW8zvjROUo49sEykp0v8hILTj/7jwn5UAYBVialhJBvSks5iE4OKlHfsZ8dHk&#10;iP0hQBzfiExBZiBOgL4P9Zm6jMn+o+wAFplT9QNORIymIiKQi/Iz/9yxAhgXJE28wJKPDkcP6nOp&#10;v5bgt2B60mGERLrLwjgIlNUnpITvNcpvTJCruHX2w7PZlZSWMNdNm160wuhEN++8KWWm2SGmHgHr&#10;BsTE/fKFlUQK2iwnXSk0dUSGDC4VslGITehIIMc0LVOSOrFoBWFbZ+CKEaJB0bGZFMJUOLhuh/GJ&#10;tl3pgYoxLnRziXFAMUM+hkJfAp2KqNQC8WJkcZaPdQEXEETEiVAPf/5MFz1zklTvEkX83Nw2kBEK&#10;pnnWjRRKcZ11XZtlr+Cm0jZICTfUr0ODvLCS4B8knoTsoZ6UOwG0xLZAaKqt57o/InE1zX4lOHhZ&#10;LCU6JQ52T1bfDWqDBWJOWvKN7sWZ2K+eCbEdYylTjmGELtl3iWT9HgYEVp+R7uX4RAP6amhZTdSR&#10;MUImokEqNPcJtwyuLHPP6DckziwkltaslzzJBOL6nWAxo9XMX0SlUtd90gwfItLEUtJS//22WUEI&#10;WJ3OqT1Cdg7ZGboWffYHkBUUTTcMx70wOyEOZRwms1m4eDkP53dzEZKpxaUcnYusXC3C1b3Iye1p&#10;uLi8NvLx8v61EZL3H34QKfl+WbOEeiUs3ndwdBSG844NdNxPPFtPH98T+yeIWuNDRGOscWfmVYG4&#10;EoSIuWYkOCATEAkyAswfqrHUGGmciHj4Al1uDYGkEFDW1piEdER3jwW46lh2PJE+1uGAuFjFST3L&#10;uBqoFRnckpD4DNWzonL/RyJiwhqFou8pzBoiMkLxOwhHmYyUhVEE/UEUPNZEQk9gW+4ctgXkI2bI&#10;QHbKZASigmumqnNL9/unQfEsUkRFz3PYIBjbgn5K/X4KRkIiUiJb/G+wc3qIgHwmlkTiiVjrIyEg&#10;xf0D6fVFcN9J5Z/fd8LVXwfh6m9DIyGk8ROQPr3DwiCFXlhIF6+IJ/NsFSYqEBMsHacQlsRicirS&#10;cvSx56ThjeRzQR6O3neNgJjFQjqLyU0fl49NarA2SEdKLmAFOf0xkh8nE0ZkICQiPmZNKYhIdC9z&#10;PovXK3Dsq78OPVj230ZGrDiv+SvJ0kPi5zbvx9cC9xVSgqcgWp2WgIAYSSk+l78LC4n4AXVOGpK5&#10;uMcoXmcuniLmhInds9lNPRzpQgYiBq2+SMClGOINhcAkhElplGLqSrl3R5joJVi7mOZduBPciUWE&#10;omewUEq29/C1aR8sB0slKaCkiQmhDsjhrW60BP1UDwoXAnEO4/OK1weREoYUEV+C6werBoRlIFIx&#10;MIsIZAcLipTqgWa1h20pHAqSSbFMRUxmOk9dMIGXVqBMBKW/oJ2Ig8hHek4odEgGy0uTGeQkQopC&#10;14WbxG5UQbwgJVZm3rKBAISH+yPFKzJChg2uor4UPmnNlmKMu0rXQT0Ri4tpCW0ilzFXidzo+GlQ&#10;bWSYzJRtjZmmlHu3GVq9uj2fxUu9PHdi0DddI2g8l8GsZcrVgnbVx44efFUPvU4KtPbb3fMAX6rE&#10;4lrAUkTac7QSWUqyiGEbX+NIx+MZDyAjUt66X2QqQUIt80ckhGApLGXUnyGTpVZHQOiaKmrL+bY6&#10;oS2yATGBlDjh6IXpgmybhQgHQa/Ek4zD/HASRiIrvWHH3CsH52ORiNNwcnFs2TiHZxPD6fUivPzh&#10;NLz75SK8/eUqvHx/EW7fnIXXP16Gtz9dhx/+/Cr8+Kf34d33r8PLN9fCTTi7vAgnZxfq70yEaKp7&#10;0dB16XmJkJIWB+E4IKBVM4zTHxBUCARmOB0TCL6UuZ6pCRaRNkgtPmRcM3r+TjCwcGibthPhDvmw&#10;uBO1tRoKtBMRMkBCIL96V3yGIODzBRpnxLhsnbtfCIaHgLLKCROAAoN0NJsdd8+IlPDMzFKi7Vgi&#10;IiAdEIOc0M8d96kgLiTGgUBGIB4pEeF/yr7z39c65q8JJ4VORow8FEQCS8hWRCTuVyC9/0/BGglJ&#10;YP8nij0qeycAK+W/vv0RpEQiA57tw1D/S6h9ccx4brkx+Diq6kf65E6TjPuWSIEmYrcQkKKQIRYN&#10;EYKznwZmOSHGY6b/DyAHHyUTRBrcjdMXkRkYIClzkRdiz+jLguElQ8wSIqKA5QKZYe4T6bcY90EG&#10;HlYWLDHnf8KCoYnXB53DOwosEscGIcKa4i4YJkL0CWG5/MtA++AK0jmJEN3+50jkaqA+9O5qIgSI&#10;2UCHAA80lWw2a7bGXrWAVfhOkbtn24CxXRHBWBESjmvfIyAnEcn2aCUhCBn3GgGuVuuEGBjxhWf1&#10;ds1TQOuYtEUMdDNGpBXho5IQpvgZFgYUdXvALGhH391SQKDqXtUtIihR3BY1ERWEqyl7zdIRumMR&#10;G2afBzdidsLiUjdehGN2LuBK0DaON1EbZuzc0EgYUNZYawYEGeG/lzIdUEdEs/quuWa0jxQp9T8s&#10;mFbnau4FLCOa1ff0HXICIViSEGFpiViSAI+5IFuGlFpcT54xhLIgiHY3UGcEkkOcDSXcWeUY5Uy+&#10;eL0l4dmnaqtbZCAhVqFVx4a4xaJu8+Oe2qq9+uY3ace4tizQVudoaclS/vzGZQLGp41w9LobZpdt&#10;ETMp0Ou+WZXGRy0LNIVQkPHEM8JaM5xLsXCMNkGppGPvqI0ImfbhGUPiuM/m1hKhsdRpgp3anIOU&#10;qM4ZgkUdFUgU6WkMQO5TvHcWxLuv8yVfnlRkESDLW6/omkVqWx3WFhGRarc049XLLvJx9fo43Lw/&#10;DDcfjsKrn87Cqx/PwvXbw3D15kBYhIv7RTi9nYeDU1KESReeh0tte/3ziXAarl8fhZu3J2YhOb/R&#10;58sTbTsJb76/Cu9+eBk+/vQ2fP/L2/D+p/vw5sNduHtzaZaU86vjcHh8aDVSGriLNHb6ZBWdS4Bg&#10;fbps+ExG8EAxAsf0Dly7UDHEIDMJFgQbcSNmCRE5sdgREQ9gwV8iJZAUW8QrQboiKCSEsQ0pXcJe&#10;0u3dNQiHVFlsCo4VomBPt6HgYuwIZMS2FUoJBRFjRoDV/hBZ4BP3jPeVP69tQB+WRVWQEQJXOWb8&#10;n/7NfaPtfE/3/a1jPV4nIRQ5wvEYiv3SZ/YUGOlYO7d1IsJ9/XQwKsRgnVSsEZDyfwXWicb2iBYQ&#10;OzcbY5vXRV2T5kDvqiZ8li4rDM/1Dp+ICFxLRt7gKsGyIKLwVr9fSq8RAyIigWXBLA6abOBCgVi4&#10;O1YTFJGI6HrB/WHkAVfOD7hwnDTg3rX4DrWlACLkwYmIY4ZlBCIiWcFvs3KoP1xETHTi8S0+DcsJ&#10;7cyiIhmvdpd/G4aX/z0Jt/81DmciLriEohUFcoM11uQGYQJ8Cvy2gFaREuQLssYssUyGBKyxWHIr&#10;0gMvWF0e3d2Q/iHmTxPWRl/6c8xkDYtY5n4vsRpL1Bd5XgoihmxEAmLE4zHoHJYBsMRHSpc8iwOf&#10;mXh/IXZ42bRqqrgGZiIME33iAsFV05+0NJBxYRTZLLvPpbywJLgZ3+IiiuqsO5rpQQjGEuqHenBH&#10;DIxLzZBxA51CQjRIztthftW28vP0ARlA0UXCEMEaNDGDhzVsJqcdO9chhWZERlCmpKoO9d/BRU9E&#10;Qg9ApAgCYX3q5nBOsT9MSVShw4zEb8+eKYJoizakzhIPwf5ELFOefVdsjhgRFHNH5KeKlaAJYXDS&#10;g8WErCIL2IW1ahZMtk9dgwDyQf0VUpnZh9gQS4HGGiPlhAvBg4SplSJCYp/sj1VmR4NL1451R8do&#10;D7RN/xnBEXngWiBQWK76cw10yvoTtCpW3pkRPIzLDRcNz0ODX/eP0vdDisXpng20D24mKyYnkNLL&#10;77quPwpUrvk7kZFYI4Vce19YCfcTcTOcr8iLyI2ROJGTSl3nI8KzONes4mYcTu8m4fzVzOqV3P1w&#10;GO5/EcEQMbl8vRAZORKx0O9Xx+Hq9iKcXB6IiFBX5NC+37w9C7fvT7Xt0HD1Sp93R+Hi+ji8/v4y&#10;3Lw5C/fvLvX9Orz78Vbk5FV48/4+vHp/HW7uL9Xu1HB6fhJmi7nFkBApP9BYN+HFDEdAgDjZEDmR&#10;cLPAU2Y3EhqQEk/t9TgQ2pp7h1kN0fE2A9N90/PhJWPZ8miGdCJSWEXMGuJkxIPBHMw2nkJGHhXY&#10;BT7VBsJhmSsb//mzRzZECwZBpHxCEsySUrhrUB6583sMRkboT7B4kFIf9E2bdNtvHQ+SkG1RyOJ0&#10;2+ZzSZEeT+eQonRudn5xv2JMrJENQyQgEel/BYwwbCJHLNZQp2aNf67B/o/H8/NKx2udomlH0kHH&#10;TEj1yfcTKXLpFQsq1wTW4rv0fvb0zjKpYNuUwE69r7hMiAuzYFC9t/ymvcWJQRrYV0QEMkJRRNwv&#10;Zj3BclKQByMQxJjdqh+rPeTvuwW5ClgyIqHpsJQIclbHc5mg/UQ2LE5NbbGm8Mn/yArcRBd/Hobr&#10;vw/DzX8I/zkOF38dGHEZnEoOa2Jk1mncuXUyaBzIkSVEQJhwRlj5jZ72IR5NMgeiYnLGSAP68A+W&#10;FoxVmLooi/uOCJ10gHSqx0hujq2ItTFFMKr1632iV81KYjo3bouyLR5/HSlBERmJA7MuJSQhey6B&#10;KkEdYxVYRXd81DZrQ3+K4EGZFuRDJIGDpwoc3zck4ehlNyxuuyIcuvHqZ3wsBUiMyFnHZvqQnBHm&#10;7KETHbdQOGJ/D4E2WCVQ4ChNgjGJ8fDZpZ+TXawpT77n+l2dt8WyvCiREREt3FYWrGOWE/VdEBEE&#10;BlYgLAhWBh7LArEDIgyNAasGQzz0nfgEXZsRDA0KLCAEl0JYiAHBKkHaMkrJUqdhtiJluKdScO+x&#10;mFTrHreDm+rgcqi+qb/CNZNqRQ64W3WI+2AV5onuOXEhxNgMsNiYm8lTebF6oRzJ+qCKrVlydD6Q&#10;O7Kr6lhU9B+xMQiF1SDEIoQLC7ecEyawX0fxwrj10ti5fGfn6qm2vg5Rf6JnvuiExZleNhGU6XHf&#10;0n3Prufh6OzASMJkPgz3r19bTMj13V04vz0KJ7fTcHqPm2ceLl4ehrv3x+H27bEIyEm4fnMcTm9n&#10;4ULtSPW9fSXS8uoiXL08Da/f34UffvkQPvzwMbx68yZc3pyHy+uzcE5F13P1e3mq86MoEVHjmiWQ&#10;WaZZRGMowjd11wvpuu6SEXRfsIIQE2JumcJ1Q7xITc8U0gEJSV9AmwFoW4VaPhoXzGxqPRERPWvG&#10;qwkJxqu1f7plZB0robES6Ll2KD2RJin7/kAkQwTDZYAHtqb9pPvTBoIAOcFawu/VcfLw2Xk6fvzc&#10;KF4WM2T4nf7PeaCk0m2/ZaT3anyJMuuGcWHGJ2AapYIFOiUZn0LuXq5jdczcOaWI+8TntVU8iO7/&#10;tlgjHQW6U66bzBDJIZGAaDkYIPfPpfg0AeIcYgAqRcRmt8RwFJYJAjK/74VjslYIIkWJS7ljuSAt&#10;37JQcIcURIBUVLLemEQArJ24RGzyYEHpEBN9QmJEFrBsxngO9o2kxuI9NOlDXvlkA3BsHe+lu3mw&#10;oEAwIBozTWQgNRYfduDyATcthIQ2ZhkRsSDrhirP0YrC75v/GITb/xIB+feRuV+u/30YTn7s6Bwk&#10;j/o+eWECDsFgMmPEA/0g8jF/jbUEd1LPLC3IFkiJTXbiRAfZU8BkUkEA0IcQGiwzBMd2516g7THk&#10;iO4LySrLZIrEwxCPtf5741ySNksyQm4xCoZZf6unhzVvSZnqwc70fcGg0oPGJSLGNDnshaaENvU9&#10;UNg8MAJc6YiCUz2RlfGJWOSFWzzI5hgcaD9tYzG6w2uxvUU9zE/pB+GHi0jCp1HU/lC/KC5iM2zm&#10;zqBZSCEQTDl3lwVKDqWLssdq4DUlpJC1nwn3PXe1WKEWLph+C1AlFbJiVpICzOIJgp3oXIcLCWde&#10;Ip0j688QR0I8Bvtwjj0pa+4JVUuxRnigJ24OfaKsxGBxa0CwsFo0tS9BrBZzosFkxeM0uGwlXyk8&#10;Am/ZjsI26NrI3/YYggj9tmsU8Afqk3PhvGxtHJ1TZypSRjzDhOBdCszp+ZGuK0VqQbz6hGzQhiBW&#10;fuMSIp2ZIFezwEBKOG9tt/0meiH0fLvqvzncMXZOim9Xx4QE+WKFuGZw1/h5Ueo/lvt3YujgevZ4&#10;RnoeEMjRgWYMGgOjucbDpO3VWeciJwtSgokn8bLxi8PjcHR6Fo7PzsKBvh9jLXmzEAk5Cjevj8P1&#10;qyOrN3J6c2SF0E6vDsLZFZaUQ5ENUoSPLYbk+5/fh48/fG/BrqQFkypMNg5pwgS8sqhftS6BONJY&#10;0/1qQS4LN4uRK73cPG9zhfUIfN4z4mHZZ7ovtLNZiNpy3auXXuNRv/eaz4sZi5tKEQSWIpe8oOAp&#10;bpooJCDGno7r2S2pYk+FibcrFIDaoJxoT+AqYHvMmkljRgD/rZTg05AjI/QHEQEcL/3vtwyIa2fW&#10;lDIkqHEg9MPlX4S/Okj3XNy3Q0NytFKX8q9yrX7vn0Y0toE/19x5gtguEhDuuYExYOOgQPz9CZTJ&#10;xkNoDaSor/V+o8RFGPjEvUGmBy6HGLCJEjz5ibiMXrj4s+7lL31Pjf3AKtkiH9zL11gkNDEWsbOs&#10;NyyTxXdfqkGTAhEJCAREhE/2x0IBsTDicQo58YmDp+JLbmqiwSQDqwMuVf4zC4naHmpyNOx3JBOl&#10;F3QMc7nov9mdiIVlyXBd7q4hRsQyXEQ6IEVYTfiPDBi/DicgBMqam8hiSzyThsDT678PDBYD8pPk&#10;oY7nZTYId3hhLmOu1Swukt2cJ8fCbXP0vZM2AuSxfLjuexipTAJMJCdXHqzrbiB3BRm0bXgq2TD8&#10;tHuUGDdL/UXXpsfgt21zvW7AcqJt6GoIFRYcnhmkjnN4Zul+CZot3eTDfqCUu1lDpJhZm4T6EoNp&#10;J/TGmjmpMywFVg1U7I0bsUf8RKUSxge9cPpqFOaaIRCcivIeTCXsau4KshezACXLrbqnZvIoV1OK&#10;UtwE88EKOXmUOcq+q4dhxdNM8bqSZcaPQkf50g+K1uMsNOg0y7US8lL+VBolLZhsnalYNDVKCCo0&#10;xaHrwI2CsqSgF5YWioGNDhpLxU8sRWfMvhpIEjbTMwloKWOOO8KcL8UPMTDlbq6YqrmJYvYG1wQh&#10;wTIC+YGMEJtBqXeUv1kQjM3qQRn5cAXuBMQVuoHv8bc+O7qGmc6FYFbuCZaZlmAVVQlOFZE00kEc&#10;COcmpWlESPcI4kR6c8wmQsFCfCCZkAbuPyX5o6UoAlIXg5G5b5w757k8L4H/4zniRiI9nLHCdUFk&#10;IVeQLzJvGFNUZR3qkyDW0aQfJjNqlEzDbMHKv76WDaAM/NndPBycU25+ZMGtx9ekBc/CwQlxJtNw&#10;bkXQ3H1DrAhWkKvb83B3fx3uX5OBc29ZN8CsLwWoZzKezvS89Ox0X6kVwr3ipeH6eKG5Hq7XSAjP&#10;jes3kqnnp3aQDAQDz9H8uJhUG7pW/Uc/TkJWLyovpvVr9wxsR0bMHRC/Fwon3bZssyQjRZtCQUXE&#10;NN+alAiAGEA+ovKKsSLREtJsd0Kr29I9qtl9qncqImUQLA9G26tiSaMAkx83xifEc4qgPwJTf+tE&#10;pK0J2PBcZPmqbQGMl5aZMdBMdmg+/ZOPzLw1diW4623dX8m08j3+uijua+ZcI2LbT5IQIUcmvgTN&#10;nojaO5EKkQwjDZK33BuyPPgckHQA9L1/oomudEuLopdCV3KXGTqrZwOIBIodhRvTZnFpoOQtdgOi&#10;IyWGgp+9bhYpsl1rY3in7SIHg3P1j/USa7VglouFK3YjKPoPctKlcvWiEU6O58JCRJ121SKWQ8Ti&#10;Bw9wt0B3HSvWKLLjYyGBdOmYdh7vICBqo3PkXM9ENM7+iKIvUoxFwLDucJ7mrsHdJMJjbmBcQYJV&#10;aX2pe2hZfcTDVI2cmPVdhMViRkyWuJI3ebKUIwWijBHi5BuiwG9kFufN+XB9tkq5SCC/OV/uOdab&#10;3BgrIyUkIB5j+Ttx20CeLHhY9+LoQ1fP1Uvqs22DjICqhFRPM9bpaTe0xXSZNTKwGy3dlHHHlIlb&#10;G1axGOai2dsNA812F1cD249gmJR8RBA4g/WBeiLEFHh9EA1CDUpiHLpzYkNEbMQIIRIUM6MWylwP&#10;C0JhmTW6qD4mc5ETLCe20J1IDTVEcJkQ2EkRL7JyHE4WWtTQUJ8dgkyxamgg4tIYiIBQiwNLjIN+&#10;NNsVQZoR6HTZNGJG3QonH1g3yLDRQB/idiHWQuRq2hDpIFjVYycgWU5Qds0iEKvFsgoyx4P0EAuC&#10;QjILgu6tWUIi9qUId4E/WIhCbIu7hwdNTEmPdFLdC6rhQkaom4KFiUBU4lsiKbGKtxP/n/tUFwuv&#10;90QMREzqIiWVFllFbg2AFGItSgOKl7DnD7GA4b6wWBaOCyCCZFmxf1xnxxSuzpX9ID1mRiyuqd6U&#10;YBhIaA1boVukBPc0OxlPRWoP5mFxsAjHJyfh4uo6XN5cWWDrwdlU5GRmGTm9oWYrR6MwEw5PDjS7&#10;OfDy9MLiaGoumSNtPzkTObk4D7d3tyIlb8Kr1+/sMxZTg5RQ5bXT6+v6pWRxPwkEifFyYwVBECDA&#10;rO6I7rdZTyAaWFBwSWHh0neDiAt9MAuBiNCHzxaSF5b7YuD/fDbNOrEofpeh7VH5ROXA93Vltg7a&#10;Q0bid8gB++XaQUaIF6Fkf6uD9aStyYSO1yBmTETEyLTGKwQa61iF2inr1wHoK2cRoX+OlW77R6HS&#10;xOfvwYcIS5s1ShmRJvr6f07D5V9Gkhub9+nbwJ8tzzh3riBtH8dAHAepdSNFHCNfDzqe9ESVMWEZ&#10;dugMnZPOZ5lCvIH89TiYLLrCBRD7SueFuTm7IhNYQqxw2GuRAhEClL5ZDEQW5q80QZMSx6qAIjcX&#10;jpQ5BAe4Ype8lIw3t+uhu1Wml23J+a4lTDD5pm9TlChqs+Z4EKoFohYkhOwaYi/4H4uCkRARCSwl&#10;Bx+alpFz+gv7rfoi484C3Y+kL4QhiSK4kYrztfWxdG3mDipIHdeNuxeZi1xpjHbMHVSX3H6QjETo&#10;P8u2NELgMgi3DwSKe0bdEsgelr7rv5EyPAwXf+1rjD8tcNxIibluSjKO3wJWZY4JEePeYVWye1hY&#10;k7JkJAcGeZtCVaOaHwgSUpARSIkVRNF3sizK5ANSQprr9KwRjl91nVToAfRnmkVJgGHBIOCS+iJk&#10;74yPdKJnBNTsq11byno/UGl1on0mGkxYNqZ6aLhySLVtT3YFERIpB6pudnSOkAQUPyv7Ethp2Soi&#10;I1gMRscQD7cmoLzpA3eEWVggQfqf4w/E1KmhYim9IjoEpdIvlg6sClhQDq8RTGyXEtZxcGthGRku&#10;2qaUAVk1sYJsT+RgcdUNAwKT9HCYaWPJsZoq1x2L2UCo20soBWUvJIqqeKgGHnLxoEkTrnQ864hj&#10;T0WaDu+l2CFcOhbuIuI5ICOQMqwzkCHPMNL5aTvWGwA54RohJZRWp/+UfPxBn05CV0gJiv1OkFpL&#10;nIysyKtZnaSojaAU+1I6HmuJVXLtaOYkQjIYuQIcjqdhPJlbiXjqiGDZwOXCKr/MtHE5WJDlcCwS&#10;MgmT+TiMJlhYxuHgEEIz135nIhvHhpvbaxETr/BKpVdg5eZPzg3nt6cilm2//4Ykla0ACthifURG&#10;IB/+3ByulAVtw1WTExApqExI5UP8ycy2CJojHZDZFYICYKIloNYUj17+lIiwDaXAfXiMhKAkCCTk&#10;feY37SECo/HMSMLj+4poNzwVmHvOu+3tJYz2XXksr02fbiHakaDC2gPJIt7Ks2RywuwfDmpT3LUt&#10;kPDl/zkO9/9zEu71efff+PMHekd7Uq6Z/coonsfnw59rtu8MuKdpVswmUXgqvJjdNjByo2PaORRj&#10;6mGikRKRFJttsR5AALHiMoFsGvRdsrqjiRdxW/2CUBCI7hlwHvOBUod8xNgQLCBYQ2JbXLG+hop0&#10;BDpA/7M/hATQhwW3UnJCesaDUd3KYZVXNYuP76RZRoq6RLh12O9MSp1YEFx4xK1QB4RYkJOfKRsg&#10;uVa4hnARcQ24h/zcCaJ1l8/4yl1Efao/63+LScG9rgk2k6JUzkIy4ju3lCklORPJAUAmEVeDjOH8&#10;T34SkRKoq3L+574REc6bOKfcs3kY/jxfWKZNPJ5kO9BvMgyXWUi6pxATjj8X4YfAbU1GQK+nwdGr&#10;WsquWUWKIFCyKYzJiogQhMcqgmS3YMWY30j5Xush3kiwnuvgVxANAlk1aHRDqDEy0YPgN2TDSryL&#10;bLCeSne2J0Li6brU8DCrxIEE8oFm4Qd7li3iwbGaUYtIUGjN4ku03+FN1wgFJIaqrmSNTPhk0Gkg&#10;2CcKW/tYyjDpYYc6rggR6bgAokAqL9kmjS6EoirC0rBYiuGBr4WC4iZeBEWOKwSlb1YHKXqyZ1D+&#10;Fi8ixWv96QVAgZn7SINrSEE3K9Ou6yONWqQHCwsEjfonrtAhIwV4wLr3hmJwEctA+XuOS6ow5xEt&#10;LATEEjAJg4Yscf6WLcOnmC81RXClWPl/rDlF9g7AlEcfS5JRkIadyh8CtWWI34nbiB9h0TruFfvB&#10;1uOLkJIRO2e1Z4AaQdS9o5/lMQQsNVjLCHidHAzC7HgY5if9MDvqh6ktwDc15TkQSfFF9SAZF+H1&#10;2w8WC3J2fhkOjgiIHYfJdBRm84naHdjie8dqd3h0pO9H4eLyLLx99yH88se/GP7457+En//8U/j4&#10;lzfhp/96Hb7/t5fh7oczPZuWkUPOHVISr8vAtRVKOJLG+FzshSzaLAVD+r34jWsHoWNphcy8JCSY&#10;ZRG4x8vrwX/uKyfyv01Acy2nxB4GisKVRv5/LBXROmEuGZGNGC/iSmZd8FjpeCESIt/OQmZUC9Ys&#10;TtdFYC6fkaCxPgWpuvSd9gUhit/j+aT//xpgTQ+CAe/+exwu/jKUoNSMkXpIL9vZ9o/iC8hItr8M&#10;aBsJQI4kfEtE0hOP/5Tz3h5SvJrgYTGI8RxOJrBKOqkgiBzXBe+EZcSIeGDpbhlp0QRRBMRS9bXd&#10;XCFmFVE7oavtWDgtZmTh+xlRkUzGWmJp+wLHjGu1oEDdMtI2l0x0CTFJwIKBe+rV/z0Ob/6vaaDQ&#10;GjVCzn7uh5Pvtc/HtsXFEIhLQLNlyqhPiwvRNXpsi85Lx2NyayRMugJXUUqUKJho75bk55KMFEDm&#10;pHLFoO9ODFzm8nu/JXmjvjhvC9J95bEsHjvSlV7Se13IiTRgNQtrkwILCcGtuG721o8rvQeJJLiY&#10;45rlR/cUuQbZekZAVY545NDqNkOnX3cyUqw6C+LMh5RaCMBCF7kQu5uJfMzOSA+GXDjhOLzTwUUQ&#10;KAxGxs7kXASBGy1yQUVV3DFYQ7AoQD6sZsgIJVrEhzBIxJIhEbhaelg6TlqWJkzBthGpXwRvTrX9&#10;UKz1XEJFFwvh8cwX4l/0wAcCFg+RGCuPjmuGmBT8l7iL1DeVS0ewUo6JmwdXhxQoSp/ibqNDzSyN&#10;sBADwn/ehv9JeYaIECBKMBIKGmKAy4LAWAuO7Th5wd2DlSS2x/rCmjILUk6vCPp1NxYuEQjJkowI&#10;zM4hU5R6tzRf/YaweM0RPx+IA4AAsR3S4SsiQ6DURvfag1lJiRapKSwl/GYxPPqDdBjx0HdcRDGT&#10;xrOFSDPW/eQ56RmyKF/6wmD9IFYkJRxGSAQP7vVBG48RCQ7bcbeNFi0LrB5MACXke+HobBYOT+ZW&#10;0AxiEl0MlBRnhs82VgAmEJa4Exbei4vwGY5OfSG+s0tz1fz40x/Dn/78t/DXv/17+Ivwg36/Ebm5&#10;ffnKrCYHx8eaBdZ1XXv2YkVg/VhaTRJhsJwZFN+X2+LvKCwEXDsII8u+0EvKC+pC2MmHCU+EJgUF&#10;Jawse0fPZ6/qC2SRitcSge2IwA1EpkenIoWWBtnQ8xC5ZuyonVtQnDykM28UC9YKan3wvUHhOv3m&#10;O/cV2P9CJCnbKSAPjF9a+EToqo19Pdd9TQy6YXYyCoNZz+6rXYeeH0Qo39fXQ0v34/wXr8x5+beB&#10;maanN5poSTZQICq3z5Ng9/rpMGGe668AbVD+kQykBOFBiOgtkft/S3C8b0s+StA4tboh0iUoq6Ep&#10;a+kG6Q9zhdy37f2AKEAijEhIebsSl1wFhRWB75AYrCCRXODicItJsa/+tyKGuPQnbjUxywl6Bte3&#10;9okWDCwltvqulCkz+wuRjrf/z1l49/+amSWN4FQUO0QFt4wtrFeUbWfCYcpXJMSsPZybZGa8BkoN&#10;xABcX5xTk1UdF2sCE5YdJm6m4PVZyNIyovJP5VB00zC5JUgWGeNLYEjPiIxwnlhl2tKHLek+apMw&#10;6elK9wAyo8iyRa4s3xOISorMc4zxJFE+mlVG5IrnShAyRAsyxnk8Q1FsQ0j6o27ojVoGW5m2ICPM&#10;eKmxgeuF0u0s0jY8EZHQQYj1wNqB+wTXBCXnca1Q84I4ifEp2Tf6Xw+kN9/TDBQCokGoAYILx9JS&#10;CWgizkHEwRbf042EHEAi+gc1kYxmOLzRrBnXh/q2KPYKpssCVQJldcESzKMjHVcDkON4zAnEQ4OS&#10;wSfyACA+AGIyEynCcmOFzNQmpvCaS0NKnkJix6/bZoaHZGAlgYhYxowFr7rCxzICbLvaAKwkuFii&#10;BcOgPqwuif53UsN9wZfZtMJxMGaCvTgH2jOwiNcgCycSHAuSxC1gfsQ/2G9zJQjLrJ143MKV4KXg&#10;NXuYdXRNRFFXdA46vkgbLicIHu2xVg0XYvQUyKEGCfVX1F9ryLV5vwS1EijLsZcvR4H0hUlJByTN&#10;rCzJ9gjGF0Snq2OSeTOYtkJ/3AptkWJiTCYLKZK5B7lCMnC78AkhIW00AhcO5ISVgY1cqA1kxFwy&#10;lzeGO5ESMm7+/Nd/C//29/8UKfl7+OHHX4yUkIETXTkIZH/JsAT6C0/Mh1UjFrG0OiN6BvEFtP8T&#10;wQBSMlJpPzffKfUFbv5raAWSSGPETIspEyFBbRMPcGMWpk9tw4SMKZmCT2OC9QqTrlWBZCEtllK4&#10;0PsDgdFsEeFMFWB736VcHlIqEI6yK8Uyb0RK4n2N5IRtZul4REG5L/mFWUcIfG0PmIx0w8ndTBMV&#10;kR29b2ThTTRxWFyN9GzdUsJ+oNzfl4AU0o//70W4+c+BBc01+99Ksapf7sm2yPbhcLICEShcMRmy&#10;8BB4bmVsQ0wi4Ykk5KGlB74VyFxCSRKvQ4Al7wEr3FKxlIXtLD5Ezw9FTxrw2R87Ri48UNXfQUuP&#10;lTytSkZaNhuTMuK+mDxaO0esZIoC5h3xZR5op9/STRb0Kn1k6fyaFPAJoSAL6O5/jMKr/zULr//n&#10;zFbxJa6IYOe4AJ8FPv9laCXliXUhK5FjRBdRW+8m1hEUNNYKrDf0DeExwoCrSL9xT5l1Frm+JCOF&#10;zEyB3NTnsg2fy9/EmzDx0XEKAgC5w8rThmDYOItg3AnSSZAkrpnz6wkuZ3QvdN7VVv75lUGRtCgv&#10;d6rfGfnzGB4RLckozucZmQ+smZIjICkazUbo4McfiIx8R2zId6aocIFM1On4TMTjXL9hcUe6oQTm&#10;EHuhg7DY3VCsdnbVlsIU05r47I1to9OKyIsIgh6yrbYrAsIsmGBPCIBZLzTrw33RnxcBryI/Zsaf&#10;C/qv1kgISE0PHAsFrhbtA+kZMrsUAelORTY0uOjX4kA066Z/WzCP2h9sY9Dp5lMZlpL4lsGjfSAA&#10;WCyMkBQuGANxFwP+06Bl8Oo7pANSEUkI1hPLqCGYUYrXLCRS3NQfwVqBQo/EgHVgUGqQB1PsIjdm&#10;VeG3vkPAxsx6D/Rc1B+xCg31AaHg/HBbzckAIJ9fA5x4GGtnabgEFhbH0cAmUyem5QLOAfLE/cUd&#10;RoYNL44RMnOXEXOj+6PvWJIIQh4smro/WGVIa/bYG6xZ48PO+guSwF6iWOelaLMkLGnb4j/AOLXs&#10;raYUqkAaequjMSnF1ep4zAMxJbhssHTgroFEEKRKcCqkgxReiz8RjJzMD2wf0nuJQXFLia8WzLbr&#10;25cWl8JCfJCciDdv31uwK7ETy0UQIRhGNnQdEhiQESeF60CgIBAhFlRaBHdUW/y57+ZeCSCCJs0/&#10;XVhKmDkgoNys6gIkBrhR7hqTJzMn2g31DppZV+8f5meEKIKP1ONqW2hA0DcVCwIIpYNlArKRs1Cg&#10;yFoiIGTC4G7BQhKzb8pty6CKb19yoTcVke3rvAZk2Wn2eC3B/b2eyawXhgf6fTsI0wuRhCExKJ5d&#10;xOqhWDNINazo/K1PvesNEYm25ICnX2L2xoKk60dpHFT1vhCXRaZezdre/Mc4XP+tb+W4B0ef4X75&#10;lWDKQPeU+xoJQY4wbKAgGmXykUNu/0g8jHzoHHLn9muAyqhUPYVwkBJs+N4XlYOME1NBgUFiSoht&#10;6B02JMe89DuZOrsVEW7JWwI9Y2A5LgKrqyREYgKMrCBf7RPiov+ZVOodZSHLhllKRByMNEifYQ3R&#10;e/n6f03C2//HLLz5v6fh6t9FQEhP/uNAEwlNjHUejDdX6K7cKy3P0KNKeLTUQJ48XgXLg4ByLt51&#10;4kewjvCJRYRzTScwOUTiUZahkYwQbG8xKNLVWFy4lo506ONZYLoG3U8ssWQZcr7IL0hNnSQOETW2&#10;U34+jQ3LI1pKcON/F6q9F3atXhumGp61uszyNJve3cuSkBSsOdIh62FSD/PrVphLOM40OzvQ50JE&#10;g9gNLBDMoKm8iiuDQFOWs2dGi7+adN7eombumQmzOgQn1goJENwyXqRLszyhJ9KCG8EKcuE+sXgK&#10;CbKpyATmM8jKiKJpVTP34+IgvmR0omNLabJAHqlQnmXCf/uWcUP5dBS3VUqVso2pwPSJRQRFiyuJ&#10;4FaLB9HNpy3psLhfcGvQHrLgFg9IA4SFdk5GCGq0NFCBAFLIB9YTCAFsE0sAlgyC/Ow/g/8fYxAg&#10;CJAQ+rC+pEwgYLZ6sdjk4FBE4VK/9R0QQ8O9xJJhREHEheeB24ogWqwXLODHALVaLAxg0nAhJhyX&#10;Qa1BC9HkvCpN3D0vCpLhhJB+ue9Yb+gPYmXZQ7y4emEgT23SwGdkXRWL+qUvx2MoXpzsf4DzrnLP&#10;dK+qeiGqzJx1b0RAe30vHR5n7BAOyAaWEKwZkIiYzgsxgXhARIzETPU5mWl/X6qe/2kHIWG/65u7&#10;8Fqk5v7VGyM4kJGP3/8U3n34EM6uzvQ8pNzIyCLA+qoZjt52w8Hrjs088AsjSBBwVIckup6aFOes&#10;dVHUXnCB64tx2cJXanP1J//E1Gu1De5FPEQ6IDE+axJZ1rvFJ8fB5Ing4uWGpFggn42TVpjo/evr&#10;/cIE3dH4xnXDEhBlJYASsiBg3QMEEduiUCq3Q3l9iUul0RKJWkx8cUWh3tR73YPcNDRudIy6BFzd&#10;LUzMUlFACE8+u9QuumGmrOuDmHFviMp/LQJH4K9lPmjmHBWZQFoucTiDw6SqqwQtJMmsqfqkLoit&#10;46Ht6bn+mjAysCUByZGMbZFaR9asH6Vn/atB97wm0giJttn6e0/rJYbBniffRU6wkADPTOkYSc32&#10;Z0AB7mkM7ZhVDrlhJRMKkHaP5ZgJXSQqZM8Bvsey6j6Lr1mg5/3/GIfb/xpZUPMVlpAi8wQLDQre&#10;CAdWFkuaYLKr8ar3rYmbH12CrpGeiTEqVkARL4IU8oqQ6FOAmPCd+BfOf418JBOc8vYcIWEyhyuG&#10;TCM7jvrF/bKvsb8iHp+C3o1aRfdGXEH3x+RwUxNY6cVYpI11y1gMD/KC7rUaTNJbZCcaWdHkjWqv&#10;FLhj4oV87Oveki31rNPXDFjCwJbD39l70GVTb0gYHPfMZXDwshUO73RhV+0w0yzc4jLESEeasVPz&#10;AqJhbgWRFlYRXGbVQEZaevn18Mna6JPbzWxmoYejh8RaMmaZEMw1M9CDIjtFzIs0XWI++jP1O1gJ&#10;D/qk7DiuBSwg9EXcwgi2JTYbi35Z2i2BmwJBqZAMi/XAIqKBwXEBittSgCEqWDs4thERDU4YMzEg&#10;urkEelL8C3eMfdd2+x9Grc9oBWGge6E2h7tTtL2WWCv0UBG69qKgbEUOcItEKwpEhIX+sFBYOrBm&#10;mNMLkTeCnzSwSDu29GXdA+JdWBzQiBv3Tte4o4FopMAGqZe+9+/FQNUAhojQjrULIsMGRogaWHWK&#10;CrdGlPSfZv+4gqhFsiu4pYlnC0khLsAtGHxCstZejmJl4SU4lxTpf2uIZfu9Wi7AH8lKksQmIFgh&#10;Iqlrpjfw9U+wYlC6nJVqqTo6GI4Lt8t5OD27WBZDg3ywHTJy9/KVbcfK8u79x/DTT38Mv/zxz+Gn&#10;n/8Y/vSXv4S//19/DP/n/1f4//0U/vT/uQ03f5uE638bh5u/T0QqhqYEUYAsxIegwuwM6fDiTh2z&#10;fjDDs5x+bcOffCABa1HuIiH8NgWrmRggL5+2BJxZeqEJl5b6pT3Brr4SKcWiDgS2Y1k5es8aG4Pg&#10;y433A+vxsMw4FhIUE4ImCvBoGWEbCur/z91/gMmWXvW98EgTzunTOXd1VVd1dVVX55xzzuHknOdM&#10;TpqoNNKMpJFACAkhi2yCRQ42cMGAAZtg4IIvxpFgMBiDwcZgFBFICLTu/7fevfvUOXOUbPxcf18/&#10;z3p29c77DWv9V3w9XkQgjXTnyhox/+pQIK34mv9Z4h4VVeozYtFqKx2MUD7gVjAggSIGdpg5LgUC&#10;rQ4XFt+JMKINyFQAuLFlkTOyFjqW60I9kI1GK0hjhQFyv7Jq8TIJvVoB9gTgRuAumImxsJSG7AL6&#10;bYwaIpVWpmey/hTxObzHzff6u6XA7EPcTLF14wu5VOLzvhDFVpPi+8UAxPvS+/N/vU//p0j9jSUB&#10;yxmudvok9K+IgFFtmROMdQAo84b4i1R/jY/jO96ziIK7j8BqCVDxM49fwmopnoeGDihhVV2vXgo4&#10;QQEUD6+WMs0qvx0LwdXiWVYCI13aUo+DDCvGF/POA2clw7B6eICtkwCHiKDYAxCi3zFhuQQQAMCI&#10;EwEk4LogTgxrCXEtXAO4AeS8KisvBiNQ0T6stLfzUvbxjlh4qGHSJCWFUvvxuPvSSWOW2kKST7Ql&#10;YOJwZFlyGYjMlIwNYATL071qU8lUvQM8jzTiwoL40mKtu+Kw7t51RJOMhc3K9WIAEjJjCG6LQQg1&#10;RyrrJAg7xNw0ORs7j7jwa+mss3ShXkCkxsFIwlNzxTg7a718PDUIHOUX0ZGyI25leK0HXyKQ9ewG&#10;dYC0lURbtTT54J6po1Ca0CSZGWjhuAISWYGedHXkknk1sYgf6VpYTbCyACp4j3rAi1ApC8YhrD0Q&#10;FcuGhHc5AEOIjgAlXA1cg2si1AWJzpGmX16LO+UebQEjQoXqACwiWBlCXQ5+614Ak2rOD+DEazDQ&#10;YQIfIc0xABLfOgXXyEHlUtC7UzDnMzGw7uD6YuXipDTcpIAeqynj4opBFPn3twrtz0ExCNAgxUXj&#10;Bd0qQKshQwSLyM1gU9wokfDn/yLCklaMvl/zWs7jGt1XQAW3FanW7rZydCwmoO8O97x5XTFxLEys&#10;eF8Emm47j3WEfC0hARKPi9Ez72bM3mHCIFixfhBP0pIOAazZbN7BB/uaEkkBlQYHKjU19X4OQIR0&#10;4Z7eficASRdF0gRUsIiMjk3Y/PySbW5t2dn7j9nFp47a2Se37PhjC7ZydsQGlrPWJuGPdSSrbdtY&#10;nRdBSgoAYGbumKdaZ70VFkMKHZkbMDZMzgjCJsyz6m9PfxOTY6IicGG++J0BMqT8AkycQWticx3k&#10;ZbL1PxYEBzYCNDDz9rkGPbfBs0XI1sFUy3LeZL2QkutCFgBAm1XWHIARYhNwyxB3VSkFgHnZoDnV&#10;xNpQzbVW21gngA9ICSXkXaBpLjrFgIK+0PXBFIzQjfaLsErhViur0FxvrHWXW0kpwcwwVkA0AuRW&#10;ABC7ZeLv5jtjYAY4yapdvHATy75rS7piKD4VUjI9Y4DgQv2fpR3VvkkdB8RgZm+RgDtwBYnCd2lb&#10;cpMOvu1/kWhj543FlpAi0HAnUPE/QzH4KHbD3Ol9vP9iutPx/01EADbBke5ubA/CuKm71NNgAeX0&#10;NZYvd8+orxBkuak6CW59k2TKne75+YkaOFiCQ/YbfBYgSml4wAOxW13L9Q5wKdneu01cCKneTda3&#10;KdqWsqF53NyHi4ExCdCIeJ2EcHlxPAoCGdeMfrslRGAAtwTf6JYPB8LBohqsnHy/7pnSPZFLKNSS&#10;ZwAT3I9kClVJJlSKQoYN1pRg6WBe10lBxeXkNUliUBLxTsAAwIZnA8hjPollEFBXLtlYUk5QfFy4&#10;8OY5xRTGiNoxnhdHBPhKAEvB2sQzsNYS68Zc691osH61Wd96sweMd642uFuL7CPmLfMZi+5d990n&#10;zbVEH16NhQQUqU6StnmktMyXdm/JN3jwabpHTA6Tr4Sh17PI1bhbhYBUKpISI1BdR6EzfL0SPmIi&#10;8cAPJIZWx8eyyJ4EshhNvB+iOmulGghgVJNQp7RKkIjx1TZXCCjdPO9zkZejT6lT0sGNQI0N/NOe&#10;JitgQRaNp+zWcwxBrk5uVicLsdaqo+ui34ARzvMAUgnRELNBWXg1slAeLgm0fdf+BUDQ+oP1Ilgw&#10;cNl4LIgQIjEe7AuWkGABCYXNAB8BiBwgdaFatzzEmQcRcRx3Fa6XBhHvyL7bke9NunUA3k5YY0DY&#10;brXRu4CmAQIM3NjaAOB41f3jY8X7YmAgckQO2Iiu4x7UfIFoZyxMtEEAJLeCEiwt3n6R35Z7FR8v&#10;phiMQDzD3Vy0bQmCFVBSPIn4jbZf5a6HOMgVMFLo6HK3S2/vgP/GItLR2e3HKD0PUYeEfVB//5AN&#10;DY3a4ESvDc8M2PTKmK3vL9uxs/t24vKuHb+xZlsXZ23t/KQtnR62oY2sFaYbBUCotljjq4niS0Yg&#10;5qfroqC7ev+NtYQ4ERguQIJIfTRA/vfzZzhfDHhaYAJTtTTEECuicSEGzblYUAAsbg3YagzlyYdC&#10;JD9FjAAjaGIOjCOKC7S5adnjKwKTKq1EcdCcKqvwdquqE1gjlisf3D4p8YPW/nrLiJo7qywh5SSB&#10;G0XCBIIRYVWok3JCpU1fiyQdqmvWJSudgWGtol4M7jLmb3llsJDAfwIojUn/R8XgAAmYtGNXFeZ6&#10;gu88tmCixus6oMVi2UBgAUYw78PkHbgAQMYDA2wZrvDzsJo0in9hSg+uNr1/QUqM3h0KJbIppiVA&#10;qPPpA+5VTfqjmPCdhd3nJ8YmvC8GIHcCELdTHJ9TTHc6r5iKAYgLkTu8y60UC5ov5ty/G8LCXdsa&#10;yqgHIB2W+0fIEyTprjgRAdwsxc98oN84r7T6zvf8fORuOSm0EHV9GE/0J3FbPetNocqu5gsp3iMn&#10;UzZyKmmjp1I2drrFBvYSnhUTz19Sd7GWAFqwYOCuwBLgJADi7gspsLgw3NIiMBJbPxC+BKDzbfF4&#10;9rVzBE5w1Xj8VxQ3wjW0B8AEQR8DHe7nQKjpcAA+4rUeG6Zn8dwjUow96FU8nv9DgC6xK8RJ6jmS&#10;J7UZyXm1AcG0HD8imXW4jErKxXz0JmFZbCDLVHOkUbwABQeew0J/XauN6sNQk6V3I7Qn6+4Q1EtQ&#10;fnYC65ZwBu+pNiEYGPcXgLN1igqsR5gU+IDLBAbKjaXwYQilmvgwCGI8qEiXpLx7uwaLJi4ZLlSr&#10;wy2TzNYJtFS5FcVBQTlC585gpEYN5oLvHglZByOvBhXF9LmsIHciLDu4YCjn7sLPfXYl5svgEx8S&#10;uTGwigA2PP5B4KWhVY1RqBPwIWA2ABeOl9Oh1QSNQvwOQMPdMe6moXw91o/IJUOAlBg7Ww8UJGC1&#10;SgNAA9PjSHQPGL/HhQBIcMlooNy0hgRzV0DrgJOwjX97/AUCWYLe3SMS4KXVh7RPgvnAMiHmLVDB&#10;+W7FiPY5uIiEOdeHTBw9U9vwTiE4yq8BSBSRg4vo2oN98b2KyJ8TCRAsRWxpKyxRZOoQ6Et2kYMh&#10;Bz7hPWkzb1NNAgAg2UG0l8ez8LxXPeumxSR+n9iSFIJy1b6Hb51MzvTLNLarKqwCl0C9hI00erJA&#10;ELa4bci0ITYEgOIBq+2dEpRtlhKASbVk/He2LW/dU1kbXMzb1Ga/TW8N2ML+mK2dnLbtC3N29OqK&#10;7V5aso2zc7Z6aspmdgatMJayVI8EInEb0mRgupiZPRBuMAhH94tLu2dSsh9fKkwqHEf4BRM1sSBM&#10;dNw9seDH0kGcSbe0jx5f9bNBzDRKLZTwRaNCI/IS9mp/H5fEV6k/sCSyOCAA3H2+Gt9eMbZcY7sM&#10;F6TmR0u9JfLVlhkKGT4UJwJg5cak3QhsZfU7VJ/UewgMdIpBY6FpGZByImXgTgIBIQkIwQqFW419&#10;Hm1/b5QCqLETE+PosLStMr1nvRg0AA1XFSALoeSLqAlcEDjYi5tsXkDMgwkRFpiCQ1vwTmRlYG7v&#10;WhaDdM0Xa1MAMO3SdCnZzfkIGgcgkVUKDR2BQfv7wmfa1wqo0T0paR4vw15WE4hYHQBZ7EqOv5ux&#10;+MWDEIENAMeXAEC4ZwxAIJ4XP/tLIq77n732iyXNTyzj1KSqzZT6eCfd09d60fh3q0EuBDcivD3N&#10;V+Odtm9Ruze6a1p8X23vrjdI4xXXA31Qof6AANiUmQ+r8QYwiWCkX+lfxgl9DvUJgAweS9jQsaSN&#10;nRUAOdNio2dSB+m6jDcACEBlYL9Z5yZ9y/lYLRD4xAp6vKDmUqyQunsCK4eEL8DCs2QERLBosM8r&#10;OQNexPcANZ6erPOx1LjLRvcGMOVmwph0MAKw0NZdLymRzqeoGPsAQQh8j5fUMc/WEZhp0fzNjlKq&#10;Pyg7IR4FcMI7hvcNvOKQGxWKeSiLiTZK/mM9BLhBIWaG/xvFd0TiP53Lmk/L4kUCIbiF26bqvM8A&#10;HiiacWxOTATYw9Oow3IARg4ASXVFBEgkrLCa6EWq68st0yUto7vOUvkaByZN6YogEKTlHkJr+QJg&#10;hMDRkopg3idYNgYof1dUqXf0LJyMwJJACWXZiZ0IAbHSutRRgJRQ6v2wNQqEeOaPOptgVs+2oUPV&#10;kTfXccEyAgAJgyxO2SUWIgAQUSTMQ6aHiAZ332Nw5Xh8CYNRg4f7AlA4BhgBfMRghN/B5xeDEH4D&#10;PMI+jsOUHfToXQ6Xc34AJlyHgCEdl5gPt0xEwhqhjunsAJBoX0wuzIsASDHwiMn3f6F98fVF++J7&#10;ArIoska2j9cuqQ0gjraibbwNbyOAIqZTAEsx+HgV8czouTG4C7EvAehgjsUEDONys36/hNiYJoio&#10;MNNoPYtJ611sEaWtf6nVhlbyNrreaUNznTYw3mej0yM2ODJsPV4qvteLpnUO52xgod06xtJOE2s9&#10;tnh81Oa2R2zp6ISAyaztXli27XOLtnp8xjZOzdvy8SlrG0o4Y23ukhbQ3WCNzTVuVcxJIyBOBM0v&#10;FEPSmHXz6xHXjEhnTPWRfhcEIIIYwML3wBh6pIGglVAzA40O9wQuHpgTvm/3f2sse7aTGA8C1a0y&#10;aPhqD1LlSzR2ANWHiGEqCYS7hFW6AR35CVxNek8BjHS/2m682bpmU27xaRsXAFkI2k+PNCSYu/v5&#10;JfjRmnA/EWxaWiUQUl6muVNu+UK7dff1GGvdFAuoOP0vBiJE7BOU631HDIzAWixEvCictliUaJMO&#10;gZDemZQl0nqe2hJ3jbtt1Ga8R07gBVBC7Eyb/m+nGBXvB6iggJUAIvfJUNqb93fXT3B9cYz4krjW&#10;A9oc38S78F5uJhdRl6GEVEcx8Vjgxsz8iwchX7oVJAYgPMMBCFTUrl8yxff4X73PHQjrFgtRenEv&#10;jVEEMWM9APAKByFYCGIrgWebtElguastxIyQsp4Q0fZY/xysI2g1Jqh+2q15wHwg08Y1do1LhKa7&#10;RgUqACNxHAoAgzTvgf2EAwto9HTKAQaZMgjdAm4hzRc0//7dUJW3R6CfMu9YJHGVYF2oEXhA6PO7&#10;Tu/sgbh6Bud4EDoKhQRvrEiQJksMh1s7JB9oDwI6mzTnKY/O/bHU9KxFVoZ1gX+NYQcjXJMIbhzA&#10;Cs/1uCfNl4MAdz3DFRhiRDQn4lorIQ5F8sJlXNh6AgIUvYsHkAMYj2isd1bbwF6TZw8Nn1T7nNH2&#10;hMCY2sxjsgTms+IR2XEpLl5SoEq8uCRy3UhOuZyTHBKPduXX+dLdDt4Iyvdy+mNFlpFiQFIhQFIO&#10;IBFjCIBEA0gItLZJ1FhmmfbmA+EDGOEcf3ENXhbLwxdNUGH4X6BDH4Qg5xrSIG8FKjcBxZdK7tpp&#10;KPNYlUQ76a64aYSkycoREPG0YwpACWiQtQORZdMooUCALcXWqDsCOKlTR/l6NOpoXDNo6ICQ2CIC&#10;ivPMGQlQD86sZOVagQ+PC9FxSAw9EMJW+yOUzPXcx9d/Adxwf7UHIAbBGcCISAL0dgKMsMUVwWCh&#10;Mx3EYF2RwC4RKAmZOsHt43nokZAGaPAugBR/voCAu7+ywd1DXA5tVcuA1vcTGwOwoez7gbCPf38B&#10;cguGg4c7HMNq8sXeizGC5SfSlO94jigGWzf9opHbhrbUN8QgCw2FCYkgh/HEbhGElQd3Dun/4QaR&#10;JtVEs3XPttjgct6GVztsdLXThhe6bGCyy8bmB63Q3W7Z9qwNTHfYyFrB+ubarHM8Y90TbTay2G1j&#10;Kz0OSjZOztne+TXbP7dmGycWbPNUoOn1Ycv2N1kaN8dQEJbOTMWkYMQeiKrfXgJeDAxGFsdDsAYG&#10;DJf/YYww3nZp8gTRoa3xPWTwuCYkxgS48UA118JCUCBaFlH7jRr7lQ74NL89VukmOSDWeCvHhyzC&#10;3ZkdEmOfbLL2KQGTSWk8E/Xebq1DYuLraetelpYkpsl7UE46Dib12A0JfSL4yZRg/ZKu3m7r7O2w&#10;7v4OyxSSlso2WVUtoIQg5OCKIRbAA3kFBrBmADq4D/VUCI7zypcwedpksMJyuGj0bpQOwAJ1YOnQ&#10;NWhqmJERTvQ7Aimv9wN0xMCD+9Om/r6ANLV9XJAJQegR/+IVBwW2pM1RuRNhibkdAElA4pFqig7y&#10;HQGExBaKOwGIAwJoFNEB+Lht3+3XFVtBbhf4/8sUA5GY7nTOl0C4s1gQDzDuQlttB8igzdDmibEg&#10;ViOuX+FWkXxwYzAOOhY0/qRl0+9u0tdYZ0wxZxxwSkCzii3gEmuXW7Uk3Hz+6HiY+7Xez2jgABFA&#10;ASCGcdK72eDClgwZwMbg0YSAR7CcUdAMS8jgUcBJKGqGNQ6rhdccAXjouzwGRO8cwFSUhi8wEltC&#10;CdpEieCYt4G+P8SDBGsJcRMOQDQ2sdr1CHjwXoAeYiwAzbhngytGSrJAAwkfHkvCO+j5AcSFMenb&#10;6FlYnmhfLC5YTQ5qrkgexNk/odgb1tJgZYE/UAhw7HTaQQgxMwAP5klKSkltplL9ets4KRovuMEq&#10;GyV/BWSwaiG33NKJohgBE+YQcw2XMzz6rhIX7EyeKHBFDIGgVpb4P1wSmU1dmEj7LjlsRw4fstaC&#10;wAj7XSDcFEDUKwFs+KJf0uZxx9wjwvWBbz+AEWleaAx6DsyHF//SgUmZtGx1uABIM0hQiJCATsAG&#10;FWCb26qMomgAE4JZWQcGAELKL3VHsIaQiRIXWCPtlzohNeos4k28VkiNOi2yciDMqb/hbhh3ywho&#10;lN7nrhOEH24P3C8HpPOIFYmtJ24h0QAI9UegYEFhnwe7agvY4D6echsBE6854hTcNG55waoggBMX&#10;v6FjY9dPCIwN7wNgCXVgJOAk/JoJEG4mk0jfKA2uloJvGnzEzlBHxavaqg2I7Tik5xULfieCX4uy&#10;YHi2gwAHAreR9tHXgALA1B3P+RzkAMNJ12qsEOh8p/NicssQgCT6P15I0MFI/I7az1gEIBebHmNi&#10;PJFpU5eot6Z0oyUymvxdaesYarOBuXab2Oy2md1+Wzo5bMvnhm3uRL/NHu+zsfUu655stcGFdhuY&#10;abfh+S4bmhVwWeyz2Y0xWz85b3sCJCcu73jmzdox/X9p2dYujFn/asbBQ2YQV0PkqhGTdOaJgBTF&#10;rhtPZ9SEJWbBzcXS8rEIuB9WQh8zLAzFS2BLWDqTZD7A0D1+IzBGtkTu+7mN6neNAwBtbJWL45SC&#10;NU7zvQLAWiUwUm9ds0nrnGt2QAJgyk82WP9KxjrnQ+aQm7rnKfhEcGEItKXwE2DCUwjLSyyba7f1&#10;jW0PEC6rkEAtk8CWBsbCiDEIYhVgGDrCgpoSbgUSw8I9AsNl0ULcSTBvjqeHqq17PGkd3QmrqQ5A&#10;CzAC6ACEQATNuQa80uiuGw8CVlvT5h4DIAGAoPJ4BCwuCLLoeIG1RSSU6AsEDMwdIYogQQjB8D21&#10;WjzIGX+a2DONp0pc3rdZQW4DGF8KxQAktoBAxQL/75QQKMV0p3O+CKJwGUKN+i/0nZPGpQtiNHTx&#10;H4QrJc4RkAhZwEjIjqp1oUzMAcGkoR9CgbNurB0rMemc1eB2g7AkOGkMODieD9YSxiaZZIB4FADm&#10;FO4BAKgLfgn9rrU6/a536yKWNCwsWEoGBE4AKYAd0vM9HVcC3vtbBEiFABWMXQ/eRAHoCgSw5Tqs&#10;asS9oGyE8ReAFOPMrWzaz7x3ZUPjlePci2fEIMKVYrVXY6rGmprq3PWNlSm8U4lTDPawmDjok4Li&#10;1hDxfua+u4QOQIh4ASAkAkb0DwoM2Wi929TlCSXtkwMhFgSFCJCHqwww2FiQvO2GR1W5xapZ29ax&#10;WutSe3rbibgPQAsAFLteUdLd9Uk/iJ9glbzLYwzuk4ZOdTSKN0XCoKRML1yJdhrM5VCpUH+pAAlg&#10;hGhkFwAORqCb6ZaxMOE4wpoHB2FxU2gcCLLo3Fj4eCxJJCDuDEREpdJEGoN1g2X9G9vUYUKJVHyt&#10;TxMkJ9BBjQ0NfpiDRzAzeOgwzmHg6HhIIaYQ2n0SwgIjBLYKjBC4WsrS+kwQfFuAgEoNhghcuPBn&#10;AbBImwQoACbY72BBgKXS3RIh2JVrASgeTxJZWAJA0UTUBMQCgwsmpP0G4BHqgAQqKQ1gBbeMW0XY&#10;rw6NtX+2bkFRW9PeXsgsAjGYx3i2x23ofSitTuYSNWF8IOq7iZEhqJeS86xWiTsFq81BX91OeibC&#10;g+9xxIvQf9V5t7lX6Ovi4wd9f+s+B7jQ7ecfUNEYgrgm+v4wjqL/I0ASPyd+n7s1nkMq8K2gJGbw&#10;8f9YCSuraqw+IWDSnbKeqTbrn83bwGxBgKPTFvZGbfn4pC3sjtnIQpf1TuSsf7pgw3NdNjLfbWNL&#10;PTa/I0Byes72r6zahUeP2qXHjtuN15+0M49u2v7VZVsUuOmcTbjmlp/EvBziHXCJoAURFApjQHuA&#10;QSPwCUz1Jb7FvGBaCFYYCOMIpoOmFGtL7vLJC3CLCfK/HwOsaB4ARnDL0EaQxxBpLPs2yq6CBzS0&#10;AjzE1KfEzMfr3DXTOlxng6tZG9puFbOSRrmacIGAuRYhAvPC6oAQcu2np9YDXbvH1YZj3ZbMJTT+&#10;S70PoJB6SfaM5pLGE4IeIR9M96IojoDAPhgyfYs2zfcB5jqHWqytNWFlR0IxPixGgA7M2g4+BNpo&#10;Jwd1fcHy5JrxkEAO1hcJBIQPJcYTXQiJOjfJIwjTQwLy3VUCdlWa2xonErAUgcKMTb0FYlmo3dIg&#10;HkSQcrpfQKZf9+rVHCvAmyT4ugR+Buot2Vkr8F+leXhnwAEVA5abAOTmwoZxm/2dE/d2usOxL4oY&#10;T8QFSJkTr6kuSlkNICRsAcn0bwxESIXlN1uEnVcxXdUcmKTMel2wuEkwFpZqHVQ6RYCD8ea/3SVT&#10;p37XebrGMzYAKYDRdUCGAI36k3PJrkLwMabctSOwjDuHOeUAVGOB6wYRolvUE4lcnwIUbjEgLoN3&#10;FvDnfyeAlYQ9xNzi+9yCxpa52Fbi443nulUWC50APG7Nbn0rMV4+TgVAADO0B64Tt2BIKcbNDt+/&#10;V8ombn4sIoVc2sorA8AI71D0HiiX0bsdlMfXfIHCcd41vi68o1tnCgH8t6ktaE9Auc+7NgGUjrLI&#10;KhWAIhZQ2jOOGRnYbfYAXzKOBo6KtO3f0f/bCR0Tj9hudJctLmMMGShBAHisRlhycMneFQMHMmic&#10;SPcTEcBKQOuhw7hXJAB0XqkG22Eday0kjaJTCAPcNIcEILCwhGqUIdMjFgQlash77pMQKBYgMbmQ&#10;uO1/rhW5hQUrigZ6nGYcU4Xey9eNYeG7qFAaC+FRlRQwwv4md88IiYoZN8OQ1eC+Zg0DhE5QB1EM&#10;jYqiXtSrUUCE+iMNUdwI2iPIUb8rcKtUHBJzxrce3CtQDEScBBZw2ZRXA0KwdgRrClk3cXyEx49U&#10;sxhdiDkBpPh+DboQfBkotijQhlg7sMgQsOoDUsKCY/Hx0Fav0fsItOie+Oe43rXcCMy4lUrnV9Ye&#10;8holPJN25h28iJyASEV9SbDU6N2J68CVhBXI3SDePxG4uCfaRlYSLDMALJ7J/wTTxgG1xX0K8f4O&#10;yNyyxDdH76ZjAYTcBjSKKb5P9H88JiG30tEWvr1JZGIQn3TgPuJcJ8YWVpKbYORO5DV3BErq09Je&#10;hsTQplqsczxt3dOtNrTcblPbfTa7NWyTqwOiQXfV9M/kbVRAZGKlX4Ckz10zi7tTtrgzZbtnV+z0&#10;/bt2/ZnTdu35E3b6sQ3bvDxjC6cHbGQ/Y0P70vAXG3zSExiahlGKeXogpqh9IbgS8LGiTcE4YzBC&#10;WxI9D8OHobEPxuNMKtoepBOKYGiA5xCfFM1Z3GMaN7HVDcbXOijBIGqRcG2RoIUyg3qHAVxdtQIi&#10;Sfdpw9DRXGHwaEultaW6V4neC/egmFmrjvemrDCSts6xjGX66q1rosVdY5hog9VB87tCyojmGcG1&#10;7vfW/tjqwKqofAdjDkLzA7jlxxqspp5swMOWlmYGSON90IphnK4NS9AQ/4FAQONEuwM81GYqpKyQ&#10;ghiyjnJTDZboqNZ8+CIsD4wRjQ+sIMSsVVPgSopQQ1bvLSDS0AZPEn8SsX4WBLgjhq2i5s6xIcXu&#10;F0rA3/G5/7sJQPLF0quuJ1bpkPpfPETat6e1SmBWaAwi9LwGh/gvJdkZo7hc2iSkyLTw8uka41g4&#10;CH5E4CHs+I01jgwTKmun1McAD+YG8RyA9E6BdMhdcroGQAKYQBBS5RgXA/dt0xhl4TrGHNY1YjeC&#10;e1TP170AQqy427MpMKNrmGNYN3hXX3TPrQ36Dem3W0i0dbDFOQLfXl9EcoX5hjB392rkLgL0BqUi&#10;WHKwymCZA7jExdZIzQ3E/0HhuwdeqbnJfYf72yydqLMjkkG0LW3pJe4BHsg25jsusAjkwQdwLQI+&#10;eDe35uj9Y1cR74cFE+tfu4BXDNyJjcJS5UGxAo5YJD11VzIRBQmgCBDp2wk0sNfs8TkxCOzfaRYY&#10;Ce4dt3BFxwA+vHdCIIRnAEwW50btrgNmL0EQNEsoMO3ScgkoEdok/98rplUSgREC3OJriRk5ciQw&#10;7rg8NhYXBCbMLQiwzyNo7kDhHXAX3BXud58AQAlZMproOWkqYiK1mvgQAKShlYDVI9L6g+afyFVa&#10;vQaKW0EyuGeIqpbgVYcQH0GNDl8Th04CXQqEeBYNk0hMHX8axdZw2ZCeSiyJLzonQR6C/e7xbBTP&#10;SAGIaBB51o3HmmiyYRkREAlg5KZlpFTaFORWFt2HZ3lwJ+4aAQFPF47uDeAJ69tAPJ/jWDwCM3Yr&#10;iQMU2vrV7eexFw5s1H8uoMP+g/P0GyDlJe392/W9EhyHI8vM7eeG3xEYifeLHBzpOR5rUnxNTNqH&#10;gOObvPpsdP8YfAUrkL5D4IE+dzoYLwHcFAOceJz6s0QxQLsJRHSOth7zJAYJIOGeIQ05XM992Xcn&#10;EFJMROeTugozaRunboiY46hQ/5LAw2bWpvZ7bOXMuG1enLaFYyNuFRma7rHR+T4bmeu1wSniTfpt&#10;ZnXU5jbGbf3Egm2dWrKT17ft/hdO2fU3H7UH33HMHnjHvu08NOHuENw2hdkQ50DmB1pKx1KDM14Y&#10;RUwUSoNZUmMA5kX7et0cMRhnQNrGmqmbkAswXwF1CXkyPsikwcIXxkdos3jOMn8JNMOq0drXaKwb&#10;09SuuddRKWAiYDHSZJ3TKXfVdC0mAtPurNDzJUDVbjdJTLGmwppaGnz15eoGKQsttdaSb7JMV0JM&#10;HX92ZFYWk4RhlmrMA0rIFsMkjSBzt1PkB4chMt7QHLsmktbVk7VqPaNO85ysGiwhbqERYwW8xS4Y&#10;rEmY6NGoG9urPMuCbCW0NphlUwfLVdxJwBYR4wKlSGAB0ID14iaY0PdXSbOtD5ZbwAkxN/xmlWyI&#10;fRwvry7X+eHa2ApCXZf/zwqP3U53Ah7FdKdrbqOSCmqIBKrL0ndSEFnfKl+uPqlywQ/QQAhiFfB0&#10;bNZ10ZbjAEgfD/A9SGMBwY+1imOACtw2rqlrjmBh8MUPJSSxsAAuXTCqb71S6mK9jw/AKCAEUA5Y&#10;IBYFlw7nhGsaHczgbozjL9yq0wrwCIDYrQox6f/Y+gAoYJ+XeJegxT2KSwP3C24e3g1B7cXSNBdx&#10;jcSB5pCXr48odvk76Rjzm+/v6spafb3GquZunClH23hqMaS2chcMlhABEsCJW0REXotLgAYwhdUV&#10;PuLtMqf2pwiZ2h6QR6wOcS6cQ90jt7LCQ8Rr+M18xeLK9wEmmWcUG2RuAQbdMoU1yl1lwfKDVdeB&#10;yYaUB10frNdSkjUXpsd67K5bmXwxiRkd0Yd5dDi+ewSAtKUSYkaSnjUTXwdYIMi1xAGJyN0paEUB&#10;lATmH879XORWmXvvdY07fifuCbhBk+WlK2pKvL6JlzsXAAnWEcCJmJ1+U7iMWiNk80AIedw3LNPP&#10;8vxVuGOaNaDpjKhKKZVDKQ/PwnfxmjPxirXVAilUfnUwEm3JrgEUuAsmct2EzBsGBS4XjomJCrSg&#10;WXqab2RV8cHlrpyAgN0qontgsSDTBncNsR/EfMQxJ1g2gsB97cHzsIJ4ho+YMjVNPCXWn8Ox6BkC&#10;LdwLIRMLbdrUgYML7pttzzHfF50TU/x/PCaKj91Or/F+e/V+rjuwHkUEkGIguuADhES/A5AARKit&#10;1PcxAXYBFgGchrF5k3T/w4DEsJou7QX4K68SuKrWmKR6JkLRGWSJ37t4PDJ2bwcgMZEWiOCGkcD8&#10;vHS7NGisEmjkWAmyI/U2vtNhC6f7bfHsoK2cHbeZrVGbWh2x8YVBGxjvskJ/q3UP521ycdjG5vrd&#10;irJ3Y8EefOW4ve4rL9oLH7hur//ADbv+hpN2/KEVm9nrs/aZeutbT1oP1VyXyOWnsisphg3OxFzL&#10;JANMBDPE5O0R8owjMSTMtw5IYBqRiRwmAoOEocCIOTd2N7pFRGMiBq6MCXz4VG/tmmu27oVm61lq&#10;ttxEo2UG6yzdJwY2Is1xsMFyQ0mraqoUnwB83EoUUKOa7cTUjI1NTIjxVLnFtSklDSlZ7e/gDFMM&#10;HG2NgEY0ai85LUACeZS/vofv4nvcfSWttqLmiI3PdltrJqW5esStHmQgYIr3xdTEJMnqcYElgOLa&#10;nr6dwGXAZacAHsySlEUvnqWxVpWQgBBIYUtV0JqWCv9d11ppzR01DhhiAFIqMMHv+H+K7AWqsgp9&#10;J6mllQ1k+gFMAhipada9BVBYoI/sIgqexePtdmH+fwwxB4vpTud8MaRrqc/SNoEbTOBAQgpAgbUA&#10;6wCggoXwcAnEgJqUc/ioWwhEjHHcObF1ywO9BTCpJ5MZDbVjsHK5ps8+gCjzlewq5rGuSesarB0O&#10;cDUe3A2q8RHiToIVEuskrpziYFDmDmDAwQgWdb0f49WDQfWeCHpiR1j0jvMgADRWGMYbQjmOdQmg&#10;WgAD5Uz8nIQEwAZzjvciIwx3J0Ke5/L9HKc4XC7XYg0NNVYrAA4vpV2wNIQ5FIA9cRge+0SgNsBN&#10;7eKEIgN4ECjzNHf1A4CNlau7VojPweWl+QOYj+ZSHGcDMKE94mwgMv0AI2TEMKewXnk8Di5Q+kXP&#10;JbCe93AXj+YnQAzwz/8eQyLe39uTs8Hegt2F24KMEqwF9RmI30c8sNHLoauxawjqFINgUNQ1S6vK&#10;VHkdAmfoLoCCACkpiQFJmbt5cGm4gImERiwAYkL7JcAVwBG7YAhsRUBwnHsSgQ9RpbGyThPZU3ir&#10;/B2qGzB38iwJHAm5AHyCcCKtt55IeH0TVelw2VQCRoRgvfR8M9oKgESMooGCT4fE0GAcQpD1mgj4&#10;PRvZEtAqpi7QwjnEelB1taRS4KCauJKQdeNWDWlqtFEAJCVu9TgIWsUaovbwAFhRKQJToIVYFUBT&#10;sLbcLRR8t56p99TgYlE+XERl0noBIHwb1o4yPScGRMHtAfjSYC4JMSfsw7WDiwcCyGCZ8DanH4r7&#10;ouh/ABD3ODgWEdfEAupgf9F10AGoLT4nIlxE9E9sAfG4Fk0siHcj/iW+X+wiYMx41pWYdAC3EK5D&#10;NMgjPkbiMXUP1Xx1jNWZj2gsUCSOZQS8rL/6LtSNOaJ2LFE/aKwAlMUcg8WE58d1SW7GkVDDgFRO&#10;fKjxxGJSM8kBJD7Bx6VFTEnrmmm2gZVWG1xts5HNgs0dH7CFE0M2vdNv88eGbX5n3PpHu21ssd9m&#10;t4ft5FMLdvKZeTv55ILtXZu34/evuJXkha942N701Y/ZYy9fsovPbtva1RHXLjxVcbrFUrmEmJ6+&#10;wwVz0HxiIR5iQYIpNhbukFsdYJCxdQTNRswNjQwGhh/6lnUvIjACsEPb6lxosoH1jIOR7GidNQuc&#10;wRBbBULaJ5os1VWrfr0VgBRTTX29JdI6T+8+tzpjNQ0N2i/trE7CuioEpGLhQPML4F3zi+Bu5lCs&#10;3TnDD+AeMz99AeOrrC61oYFOa0qoX3qrXLhBMFIWVkMT9XPVfx7sqi0pwDBo1wBFBN8R24HLCfCC&#10;awzmS4VPhAGBj/lpAa/xemuSIlRByXoBjQNryAEAuZXKBEggByZVFRp/WNmYz6zrdFjzNIzB/1+h&#10;I5o3peJp0JEqXGm8f0x3vqaYStVXtCsuEAJFO1airCsJSOKLsJrgGosLyVF/hGeWSMkAhOKyQGj7&#10;Am0S/I2FIwIkAp+6Zz7qKxea7oYLQJTgbkAJY8VT0xGUuGfc0qE5IyBPVgyZZ2TjeHny+RoXtGTy&#10;AIo4lwBU5oxbGXHFiJhzscWB2CgsLPAKBzsaczyX2CTcjE1dBK2GZQZQJhifxBnFfBAAgnAGkHkw&#10;rgACcS6xhYZxjCsFSwVp9W0DDdbap/E6glUDN1W9B2IDNIjBiM/lnp5ir/viGsozNxyoB7DB+bFL&#10;091THsgrhUfKD5ZOtyJpS7sBOiCUANoggJ7Dap/AJyEqroagXX232s+DetVu3jakwuvdyP7r225y&#10;xaE6ecQGBgq2Oj9qY4OdgBGhN+IsqKbaQkpsKBrmi9CJCWBFYLVWlvj3xefE6JryAax4AKOQXayR&#10;eg0OBq2EAgI2ZHUEky9Wj/sOSXv1DAlAgzrivhBrUhwPEtMRNAZP95OGJHADedoxhYUqS6NKrZhA&#10;w7sQ24Grg/ejfkMDLhoCqARG3DWj7/Q4Eawn+j5fnwbA0SDthaBNgS3IwUidtDMBBb4BYFIrTaaS&#10;1T81CX1tGgEQapLgAqpRm9RpYNaofSCCaLGoYGHBvcIKpTAgXDYhEyaAE4CIV4HVNYAL2gpLh5dS&#10;V7uHwFKu13vpu+I4FEfRDGDcQg6C7vX7ES/i2T5MWAESjt+SYYPrR4M/BiXFFrEDigABgMcBSExu&#10;wg/WGawuXgGV6zn/4Ppwv+Lrbh7jnnoPNHCPYRH4uPcufxd+Mz4OwMhtBFh1UHIASF5NIS2U2jWv&#10;PoYAoOBdAG9qK7W1E5YpQKzX1eD+MRghuFMTiImliec1JTQJQfUAELI6vOqna1toXSHttDAtLXu6&#10;yTqnSA9OW89c2gbmc56N0zvdZot7k3bmuRU7+9yq7TwyYfuPTdvEdpeNLvTY9OaQrZ4Zt4vP7Nqz&#10;77lhr/+qh+zS63fs2fddtQuv27N8d96qa+u9cFtNqkLPrRGDpQJimTNEhDaWg+A/DgIclwcEA421&#10;O6LfYbLsg5ng3/bfGrO4O6uIHVJbYbUDkJRovFKRtDFXbc35WmOZ/+pmXKPSjHJiYJMpy480uwWp&#10;tEpzSPPpiAQtNQYAIrgzGlNN+sZ+G5huF3ARABhO2eB8wVr7G10zclMt/MM1vLuDRYe5JeCEMIi1&#10;MISHMzYi+NUviR7N2+oj1tPZJsBKjFfwfZPOTOQ+8QZuOpZQQuNmkTPXltV/gBP6M8QqoFGHFGGv&#10;BaFjCMccQbuTDQ44CUht6a6zpIBXurfekh31ArwSKPU14kM1Vl51GxiprLnF/YI7JwSgCkSTKMD3&#10;OjAPgdT/pxMlwllFGVBIvEA8xjwmQQoTbjV3b+n7Xn0tGSSVbp5nuX20YtJmybyoEO+lDtDt17ya&#10;mKcobOLLWK7V11US5tTlyQwhNIn3EWBkTSLSgNX3aPwEU/I8L8qlZ5KhwhhiXgAwsLKxJg1jy+vV&#10;aH57OXqNPbYOWnBJ6PwgfNkGEELsBffwgl0AHYEQLB+FxVpfTK+XeBOBJc8KE//wwOlBjb/RYAEC&#10;DABQcC0BFOLMOHc54a7ysQu4CAoQY9otfwImxHVwHMueZxMJRGDdCAtwBjelX9cfnu9xUhrn7q4c&#10;xVISfjP+eQbPxL1FzSLuw/8tFPoTD6QQHRaRAEY0F0W0C23na9CI3AIbWbJQhELwLv1zxPkNFkmv&#10;JaJnk45PSf9QeyUitU1S97+LFXJJ80Qwx9VLsYT4onQ6xpL+XocCFKmOIDi0suFeF5q4AkpdCw+C&#10;EN8WQtADPgnA8WNRPABC6N77IiFxxMlBhv6/M+mDG7GG8E64ZIS+WvVheX1QocoSRK/nyy2lgU46&#10;b5OYKqvZsm5Lo5hskwZqqKEhSmngAUDEbN1UGoEYwEewXiCsgjnYQQgxFAIhTS2Vbi1BcLHIEq4C&#10;BDzfRjYOIASgA6AIoE3MnRiWFr2zZ6foOUwcEfcDdBBz4gDHz5fGoHtj2fAKsS409Xx1MDVJACGk&#10;APt1LkDDb7eW1LBWTgBG3g9+n9AX7qrRe7qlReDErRKgcDF8LwzmADGABDIYDh8J64EUg4dgsg8a&#10;cgCclHenzkkw598ONpwADwiX4ntxngOLcK+QqRGsPLEGHgOP+NxiCsc0hiLrxe1g4wsR6yF53A3k&#10;gcNhXIZ2FdDFIoX7SKCEMsiVAqvkxRM8iWBzRqCJAzNgMmXdHBy0HzQPJieCMQFwEQNrItdf4xDX&#10;CPUyUp111toj5jTRbrN7g3bh+U27/OZNu/j6TVvYmbAxCerZ7RFfcO/kE0t29c17duGFDbv2wglb&#10;2V62mdkFW9tZsZVjM9Yz2aZ7V4ihBmDhhcD6qz1rwc3Y+i4vPS0hD8P094GRSJg7U9Q3eaovWp/I&#10;a2noPT01UMy9St+OqRmLiqe3C4yzD9dCneZCYzYCJXkxuQ61hQBF26A0qemEV8tEQLkFQ2OUMXio&#10;5D7NuQoBtLStnZ20tTOTNrbRaaObBeudT3v70b5oqDBH1zwlGAiWQwPGQsK9KHHNfYPQUD/ASAUG&#10;ewXSGuqrXUlISrihwdFXnmUkhuzBihHzdiYtxov2HDTIcC7+fIBIojdkC7CuULJbPKYHAEIWkL65&#10;C3ecrh8VQJlo8poruVFppwN1OqfG42nqWgAhAYwAQlhbBgDiFqLbhCtrKb32buYga6Tceuz/HBIA&#10;KJUCpXnjFjbxqyB4Drl1DfcDGi8WJ9eYpRGjjSN0gmtApC3tS/sDRtDik71VAgPBVQXor2SZDlKh&#10;BWgPSSbc+V0+P5VKUfQaHyLGCH3PAmysK0NgJZWJsWa6cNe8rWlFaEox1bjH5cI1uD6ZLw7gpfm7&#10;S7OImDfMdbeIavwAGDyVWIQywvjqpTLpFm6IUJ00dg06wBUwaYFnqD1CNeAQ7+LAQtvsJJaZAKJw&#10;43B/3Eq+bovamvnqIFqAmufzbACGv0cU5xLHx3jG3Wyw3jIvsEqgvHhsjtohrBYeARHdiy1ZPrgs&#10;WTsLvoIrFCXGg1tRxOB5vLvu6RWW9S68G+4qFBisO8T1YLE9SH0HyElhhxexDwKwwCfKmyTj8LoI&#10;1AAqiUu5i/VfsBY0sEgdkd4UwkproLEOigaMLyCnB9aKSWFRoJhYrQZnlR6KUIGZY01wIYpAl2CH&#10;AiAJgpZzPIMCsML/+IJLxUCLwYiQNRYKQBD1QgATVfVlltWAZoXaZLcGO5qSqK4F4U8hM9J7hWLb&#10;WKVX4AF/MMiWYFUhVwALC+yRxlorUOVWEQERtEAASQ0Toh5QAvOFNAgTFdqv71MDEwuCsEeTRnCF&#10;LJAQn8GCfL6Cblbn650dvAnoANIAG7h0vD3UDp6Vg/aq+xGn4jEo0jRoC1wXbvmou8cFQLCEqGMB&#10;H2o/4kTijBxPL47AC8I0WGmi/yPgd7gM6wXbEJ8RAIiEebSFcRdXbiVmgPLfHptSDCxE9BcaEdk2&#10;gAb6uZx20H6uv/18iMJr9HeIA4n3A2C4BleNQIW7SWDE0bLSYnweJO1B1DqP2KHofjFQCQSolRYW&#10;jxkx+5huByG3koBvGS4azMv6XhEADHDji8RJaNIWCPN4oS4sItQEgPESfFdPjRqNSbR19iHkYcSe&#10;LipBz6R186j+D1aVIPSDiVfjJCdG1t3oWThzp3ps7cqYrZ2YtYnlAds8N22X3iCA8sKmnXxww6YW&#10;x21qZs4WFlfs0vVL9uSLN+zh5y/ahUdO2NGLG9Y10ubM1H3STGRnwgLNGjcEZOIjh1HxnjADtBzm&#10;g8ePiPFCABCYAwLGY500Nn2pBEA0jEPzyzXIXLll+upCbMhIk6f14prKDTdaurtBc7NW5/Ns3ceZ&#10;UaAjmjeMZ6wKfYtpm9jqstn9fjv18IatnhtzfzXMmoC+wrw01rYQ0HYL4cIDRGsso43DDBEmrII8&#10;Ot5lrZkmK6soseZMlfXNN1uXNEVSoIknyFHkSgwfxu3ZFrMCEWLcmIqpN8F5WEvwiWOaHtxLWedi&#10;wloj0JETtQ7XW0aAI63vT3XXOehICpwQ1NvUznIYxJHofx2vSwqEVAQLyJ0EZjFR0C+mOx3/P4N4&#10;NyxcryZfLb2IiLdhnZjSas0xsgUFDqrED1lhOVgXA7mrI8o6Ia4CYp5xjpv3MfVTeVXnUiQtfpdq&#10;LHGs7dQjIajxRHCl17SR8CQAFuHqQAgAJKGJQKeiav/RhAR1KEvuFjAJcoQsWTFei0NzAOBbkzns&#10;1zFe2MbgCncMc8zP1Ta2NHpaMAADBQU3iMYQ7of+7aT1rgfLj4MRgQwAMvOQ+YTgJegT/uBAGBIA&#10;xiLnZfAjK4QDEPEZQAg8BRDhVg29nwNuB93B8sE1nOfvKnJAjTVQINy/Z4gU82ANZSVvgKK7saAo&#10;jobUdjKJPBtOyoEXIeO5ek6wpAi86BzuDdHObp3V+4daI+KTel/mqAfeRkS8JOUrQpVXlGwRSneT&#10;+EtCwESEq4ayG6zWfFeyIEaKNqd/yNEny6SBYmFoS0LBVU33anufux8AIZRNr2+mgI8GnoRljRqZ&#10;pfhd4Log1YMjIclv3BXESxBQihCIsynQ2hGsxGKQktuUExBKVloVprsy3kVMnQW4ACFd6jB9dHjX&#10;GmlnVQ44mlgzJ6f/cyF7hroijQxuCQ7AjAOMKnVEszTCjLSXFOvP6H+3jgjsEBPiFhIxXrcIaRI1&#10;aIDq/dGmaUxAhWfYRN8BseYNFhAW4qsl2E0Iv1pAxt06uh7A40vq635sqenAfmJVSCfG9421wdOB&#10;BXD8ebSV2g+3C6sBQ2UAIc5VuwE4vBaJiN8B4AXid0lkDYmtH6wKjAXEgQhWKWfwABDcLcFtg6WA&#10;PiFlDFN5cJ9FLhMBAQCFuzMAldqGPmOgBXCDhcRBA3FDkFs/iixhumcMKDBPAzw+n3WD44AWtsQL&#10;xdf6M6AIlHjAdGxZi0nX34lufUbEQKP/AcT8726aCml8mtSYU2EIXp1Tky6uSQGzcCaRV39rbvi6&#10;ERprwR8qRsJWWgiBXIGx3mQoMDGvMKlxyTpPhbFm29idtrmNUVs7PmczGyOeDjyzNWTLJ6ZsdnfQ&#10;Ni5O2c6VJdu/vmTnHt+xx9981Z5+2yP26PPX7cKDx+3o5VUbWm332AaEbO9WwjVB0ufiIDmsAAAD&#10;XHvub2f8qP/i+gUACC8JHQMIjT1SvMsFQLGUwCB4ZzJo2oZ0PwESFwqdtTomxtkmRtXRbPWpaget&#10;uIkw3cNkGOto0aQoz57stnPPrNvkfoeYmrTBqYZIy0I7C9kuLNXONQfgGSASEcF9uKJgwDDIJvGB&#10;sdF+SzU3qu8lTCT4YMqU4AZo0Xex5SOn53UPpa26ssLapyW85mpCOuJ2s9PoiYyNn2y10eMZDxju&#10;XtL+tZT1LCetaz5hPQspS/cIkPQKgERZfPAQVhinfkh6oEbCFLCn8SiwG4PrWwX7/38SLhgEIpaI&#10;IFQlyLvRpLEcRKb/9Qb1gwSZ5hFlzpkP1LMAeIT5IX6NtU79hwD1WjXaMuewNoSg0lCBlP504Sgh&#10;C7hwV4aeDahFccCSScwFz3Q3HXEkAiqAELZYBVifxVfnlYINARLQ1JmzHhgdzVmUkhAbcvOcOH0W&#10;CwrfS7YWYNpJ4NprmgBE9L58Q7AgSAkRaMH6gODnu+AHgJxggRFv0FzzlFxR4BWUktd1em+eDSiP&#10;rchQKlFvDXVV4pHi70eY06G0OssR0AfwKUCft4nuAz8LgOqw/8a1RGwN7wRQA9RhFSnoe4ivccUK&#10;i7C+0WOvdF77bGRd0v8A/TYpBPx2QDPIPAjAB7BDXFk5ngDJw1Ip0m6VFqGcV9QhCyVnJXdJ067C&#10;KCBZWpcpt7sS0tiaSYNtUeMLpZDqitWBGJEalipOaLIDQqjR0SymL1BRn6i2yhqAi0jXULnThXYN&#10;gYJibK6tS1OXgCT+woU5+4ltkOB0MCLCwoCFAqFeUVuq4wSjhtiQqkZ1eK/QH9XdOsUAxYCSBXVm&#10;QQPe3TFC2+TvZ4XMWrVt5bjO17nEu5AWWFJ6WMzqNqGle3N/AmwJaKzCGgMAAXjU6D2F5NwiIkFN&#10;qisWkdjKwfsCDKobhASpa4KLS4wJbRJLiiM/MU0sCcHlovur4QEZQaAHwHBYAwimCzAATHiQKwKC&#10;dqvCjRCEPu4gBwMCLJC7wgAdEiweHxIhUF/rxq0gxUwc0PEaaTIAgzCIiwc0BCjh+QAhnutBpUXA&#10;xAWD9rlbA7M5aFdbnuPXO+ggvkDXREDBCZCi7QGIiIgaNDDrWwHCrQRY4fspuIXbhPHiFhbuV3RP&#10;XDdY4LCmEadE1legUo1N3GPlvqUGTXDZaZwhYB1wS2i1hJorsdWqRuMehugkQOEaCWBEDNBNrWKm&#10;AOMQsIXpVvdhguNHFmPhfz8GsIeZialhScGFwnm+LgQ+VQlo3IZtnQlr6ZQ2MpAUNXtMAtVcCXCl&#10;mNri0THbODdrxx9Ytd1LC3b2wT174Nlz9tiLV+yZVx6w59/9kD3ylgt26rE1mz7ebV1Lje5D7t9I&#10;WTsamQQ32gduFp+7YrwoGmSUYZk7sMJprLvvV1vPVtCYrU9UWnWtxjZKidoIqw7f0dwuIdCbCKt9&#10;6hgxJIWhVikIDQIvanfdn2/l+9EwYXDTJztt6Xy/zZ/uC0G+SznLjUm4I7gIdNO5DbkoiF78hMBj&#10;VwywxKpPGG8oAl7KXkADixDzIp9PWW0trpBDGrMam5pfAJEQz1DiReNw13TMNVpB4Idgv6SYdKpD&#10;gEJAqo5vywRFh4ylvrVmtV3ShnfSNrDZIiAiULLSIgAjzXq0yWoaa71sfVV9lcYMmTb0ZYkLJoAo&#10;AXyY8wGqmK4R1KS0sr2TIP8/gXwxOfHZOvFP0m0rpFThLvlS3pkFAt3d4IG+AYRQpIygSA+udEEd&#10;XBlYqAAbpKQjmBF4FKgjcBPgzJxzLVsgn3mFQEUYe0wCSrDmGAoDoAblACWAgFT6AAHu4w5XiIQo&#10;49/Bq/7nOe5eEGH1IFbK3QWMFRGxMACB+JkHFhGNSZ+3DhRwP+h8AWbmO0oL3wDIIWg6TinOTQt4&#10;CYAg1GPAhNUhT3ssQCyPEGp4BBdOAOWs54ILlngYrzUiCgqfCH4cEUplqrnBmupr7B7xaCzbKJYc&#10;IwON8gO0KW1CrRdAlLtMAD76NuYz45S2I0UaQJGfUf9Q1FCKDde3aq6wMGZ2VKBjHNAB1YuvNHgw&#10;N1uI9b2IlaPcQSuVpEUURiTWqp0YutlGtzLi9sS4UFknHiGq0phxqg9y3jPNmivsrspGTWIJ1YYW&#10;IUbcF5hNWjXJNLEb9dIQabH1yUoJbZb/FhhprvG1a7B2+JL7+P5APRLmrJYbYhokRNU4VHEtrdD9&#10;WsQE9EL1WCcayccnIAkXD8Gn6mDMwxLcsasGl0qTAAfry9Sn9Xwx1BBoq3cC9RGcisvImRYWGwSN&#10;Blkt5kIJvCO6fxlCluDO+yRAQ7xKDEr4zSqPlKMO7oKw/HzIBgpac1VthZfFR9hRf6MuKeDj7iy+&#10;hfcSRYG/NU1Yc8p9BeBUR62QntpHIMFdAgIPcWYLFgsCSmOQgMXBgZoACX5/GC1gzl00TgCAYFUK&#10;7gXAnAANmi6WEO4ligNUPWNF90aAOyhxwICVA+uE9gNIiglLhs7DSkR2Eds6AVPcUCGdGcuYBjSa&#10;rgSYpzHTpvq2YG3B6iIwwqSJwUhEt4IHiGfq/YusI7QzQLQ+pQlcqPU0bcBmoxgPFrMqCRYE5YEV&#10;BoruC9iqkxDknWlr+j24vO7zd4d4b19USgKXNYgIZK4TqK7TOOfbyvk+CQ/MwtUaQ8GXG0qae/S9&#10;mI4HUXqEuLQM4i0keIJ/WUxT92PlTYQwwXAwTxgZlhCqhGJxiGskxNkhMeEmwdISmKoYaL8m9ECD&#10;jS332MzmsB27vGn3P3nBLjx4zC4/edyuPXfcrjy/b4++7Zy98s1P21d971vsfd/5or3hPY/YmQc2&#10;Pco+Q+VPj6cScyPGqqPShS/gA7emLwOg52KhQ5lAwSAttob4LLUj7V0rYVvFyqe0odoPEFXv91Kb&#10;dOkZXU1uocRS0KxtQkoARdFg3jBhD6xbaLSumaRbVJr1Dr4mDlaWHIqD5rLmDffElUXwGjE3rA9F&#10;BpnXABIBzl05wHIIPyE+SsDYAX089t3y91p3NaXE3ENRqSAASYf2lYzXBNK2EgIZKRvaylj7RKO+&#10;WXOafmGO6Tm+TALfKiWCNqIv0PY6ZposO5DwIFQCckMdEFHk4jsEn9H8pK/JLqgX00fQAN5iIYCQ&#10;K9d3HTry/53FBICBBkrckGu/AoNYpHBbBbCN20D9qbEeKt3e+T5kSgAy0JY9y4LATIEI3GcIZxYi&#10;JBCSdidOhHRRhD+WBrdiSOABPAAuCPIGAfsS9WtJzT1udUDQO4BXm0GVAgAAzHjuxCABtyPnxu5G&#10;xigxjQBD5meNZFgAEWFOeqB2a7BAeMC3yAMuBUSwFNJnnhoPUPcxH673Apl+DxSPaJ+ejQsK6xuA&#10;A5efg57+4OoBBAfgFQiA5jVvBNqIYfL4C51Pu9PewRXMeEGJVV9V4kq/++DdcR8XAxJqjGRSTVZy&#10;WEAcSzLVtiXfGjXnAQ6UBSDWKSGgTfzaTcu8ZCTAEwU+F7LIQkyU3r1HYFCgwalH42JA7zlY567K&#10;nIAIIINsOl++YkjbflyXAi39tZYbIZYK0N8USHOmMN1k+XEB+bGQbdg5k7DcaKNn36V76zTXKyVf&#10;ASXlkvvqL8AIwhSGTqewcFq86BygBLcDmTEIY6wDtU2V0kbFSJKAkVKjSBWmIgQ+AsFrb/C74bBr&#10;olQ9bRZaTbbro/NiFCO1Hnwagk3F2MWIExr4WD0AGLXSVqubJRw0ABEWMEniFOowY+EKoqCMnlOn&#10;TmqSNoUFB6Fflxai1HuVlrMYlzQS1kTQde7+qBbS1D6EHu9cLUR2ADhEDc312k/FwyLrSREhMMng&#10;ARDFsRxYSZr03ml1tn+nwBPxI2h3LMrHKsBuwXCAECwMDkJKw9aFOAGikAYXkwGrDALDhT1gDkas&#10;96e2iqcFV2ApCPd0OhIozpjhmFtZxFwd/GC94Dm6fwAk4fdN0FC8DdcDIpl8CC23JGhy+JigrovA&#10;AmCxSu3qMUJ6V+JesPxgheJZDkBiwBARVhOyouJ07TgmxJ8pYIW5u5mg5E4CASv1rWrnKgl6jbV7&#10;NckARVg2GANYpfgOgoyJTQGU8E2gfbfo+P0DSAHY4Q5jPBJr4+0RtTmuOLcOqB8Bzc6YJCwwMVJY&#10;DOaB6yM2ExOxjsWEmAsEDMFWMHRfiE5aGswErQyNA8brFhAxNO4LGMHywHLeoQ4IW/W1jsNYY7Os&#10;M1QHRYc9SLSL1YEnu21woseWt+bsxrPn7eG3nLWd69O2cXXCjj4yZ1fetGXv+JYn7Nt+/L32rq99&#10;g73+lUfs1PVNa2mv0xzS+I7aIPbhYj2geB+WTiwPvgRAQ6llCtW+4jUxYk0C2K2tTa5ssJov1+Pv&#10;dS0Lga15CaNu7Wm23umsDW60hVgAKS9NYnxt/Y2az7VSHMTsMpofmjd1KfGOlvs8+6xWjLw2AfDV&#10;s9Xm1RL+8B/iB7A4ATyohFxNH2k8umXQKfxmjMdj3kF30Rin3enDEBMipinh2DosASDNjRTlwZ2U&#10;9W4kPeaDsVspxYkYqGBlvNvHw4G1SGOMZ9JvwVJ5r56pcRSnLd9enAyAXaZ5ipVT3+AAFP6jLXOF&#10;37gCb7nmfwNRrr6+rUJAQQJlMFj2HChA7t4IcQAITY4xfimax/gFEBK/4S4vKYIAmFopkIBzFotj&#10;4ba+HYGMbQmYyHWCS4a2RthiBekiPXSz0UuBE8g5uJ/UXKUdD/s6J7jlENpYjRzQET9Wovks/gMd&#10;loJ6WG3NPHBLG8BDcyoEkooviC+xxVLmx0TEcDg4EjhwyweCnbmk8RqniUMet4ASoPsSFwXxP9bT&#10;jkLKyssBJhrz4r0ETQOCQpo878Bc1fwWuMRaAriJXSC4phh3ADEPno6ytGgf2j4O4qWwGKXg3VKD&#10;60Ygxt1QWI8WGpwocti/22zDx1ICBXXiU0ec31EmA9doXqAAQV+Q8CeImhXIcwCQ6Ua3RvStN9vA&#10;dotNns3Z0H7a2icbNQcavCIwWXCJdgGh3lpf5JIlCgAV/M6OEBPGPQEMUjSygI4GgYtm6yBgW8cI&#10;3madqnSPqFdKSV+jZYcD4OB4YbLZuuaS1rec8d89i6mwppWUEvZ3TDf7/sH5Vtvbm7LpiT5rSNRq&#10;vktZSVbZXRQRQxP2CqMwSSwdmqiYS0mNRYuCIXnaqQQ5F9bWVlkJabp3SyC8FmErQabrGtVRDjQk&#10;qFP4AYWGW4T8Wrqr3BybEuholQboGlpLMBlROdVNtGJSgBe21c3SYiV8nEmJqdYQkwHjFPNyxi7C&#10;vO5Bd9q6OVqDNzbtAgbQ8KgwSWonC37RmRB1KLwQFubdQ2JsJcQxaJ+0llJNEPzBHgui56JJN+s7&#10;0OiSYrRQCz439gl8sC5OszR5tE/qs7DQHu8NYMK1AdOMqdgyguDEIoFlwgGBBCRBobSztzXan7tE&#10;giD1WBXASClWER3zre4LGHFAAoMGhGBZASxpEonRIrwDsw5COIAPgQSoCDDwP/td49RzAU8lFWLu&#10;CcAJGhWWKNxSZDaJ2QG8MkL0EjgN2k8cBFoJoDMv1JvSgG9KU/QpvAdxMR4j4+/+WvWfmI0EswMc&#10;THX1WCsAkCUOJPg2AAMuIAQN7YcL0C1wGptYiPw7bvsGhBOuG7KwPENIgIdjtBc1XiAPGJYAApWT&#10;dk18FGsbwVTRoDE3w6RTg9o3jqYTzL4HAW5iLh5IKUIjxEwM8w7ZKRK8EbMC1KHpHZiB2SfQ4Zod&#10;pPaKQQjApFzMmkh0xjeMk/HNmM9p0k8sd9nWyXk7d2PfTl/ZtQefumiPPH3JTl7esHPXd+3ao6fs&#10;hZeesGdefMReevfr7Zk3P2Trx+YsnWt0SyPKQ5wSHgjGr636gudihYSYL1hpED4p8QXq+WAR9GBp&#10;gRGyzQAaHaNpN98W5htsbKdg/cutzhhbemss2R2sSJ5VVCgV4woBn32TOS9YiLZXq3nOQpU+3yU0&#10;PJYK0lhr1vzCneZupIgfMd+D9RBLSbCWeByMxoWDYI2ReEzH46V1qNbjPnqXUtY9n7ScGGZhvMk6&#10;xFyzYs4wVhgz4wrQwXgjTgZtn76EnzCWsDgyr4KLlDa72+6VcL338OEgTGNwckBH7JDGGaW90Wgh&#10;AAmWMQcjHgQaCeK/M9IYEoA7cB2KWJ4ekIGwJBbCLQaADfEuvs+tfRq7jHWPA5AQbR1DqAb3A3EE&#10;XndCIITYGtYd8bVaBDS6VkKmB3MB0E5FTS9mtdHo1hBP49W5HQLxxFAwDwGRCOHY0uhB4B3ioRpv&#10;ZHsQXwGgwN1V0RQBAqxisaVC8wRw4laSxnt9fjGXmgBRGm8eJ4EyoPmHKw/AH4BFmE9YziAyOBz4&#10;a+5h1WQ8AqKJTyRY2zNAxPdji6YHXAJedD7KCBYX5m8ASnq+vgGXEPwjDpp26w/Fvgj0HA4WNoCh&#10;p4nrO3GLdC4K0M01Wt+mQP1awvq3mm3sVMYmzmZt/HTGBgScGzK1UVG9Co15Eko0p7ICMDMpX7Sy&#10;ZyVpQ9tpG97LeMzT1LmcTZxsteH9VgcNjHMsrVAOsCFQnh0UYBoRuBCIAHi0AUDGyA4T2ND8aJ9I&#10;COgkrG8p7UCifz1tg5utUjqi7abebT0joJH2Fc6751pseKvVRvfavCL1oI4NrOr4Qto6Jpo92659&#10;TN+o//uWMta3kLHdo1N25fSGndqds9H+TmtoqrVkW53dhYBgcjPZ0UK9+JkanlVwfR0XfLQaGAgA&#10;tEtcNdVVFW4iwg1CACsZLQl1IlYPBBKWDiwHBMU283+HwIg6GosLbptDh6XhSnAcqblHDEnM0kGP&#10;OtwRa2BMxIMQT0LwaR1VCzE1iVmiyfEbAYYmg3CCaWNJQVB6oTJcPxpImF49JgAmHwEXz3QRAyqr&#10;xvKjZ0uw8q7NaAdoZ24V4F64loij0bvpt9cVkeDCpE+9EtoJczIuIu5RpfuyAjDfjFXJQQcWETEv&#10;2i0GD5jU4uDOYjCCxYLjcR0Sj0L2VNSgDfqaOIAOv1cEQvyegSmH5wQNkaJq7vaBGWq/gxGRPwem&#10;HQnpYiKTBUENw/X7xffWd/ButBmrkRJ45CY/gT23hqlt0RwBQQgsQAffhy/T41kk8IifqcbcGrlF&#10;cI+EFYKDFS3ur1ALJGilXuulVt8hBhKPh+DSu1fjQoJez2IM3fIN+ka0fwIwAQFo8/hREQxxanaw&#10;BNEOd+udSt2MSkpet5gsmpynxi1K25gVMxEQwSztGSsiTM24Z9Ai3UoipuaBYvo/dt+w9XgRzQms&#10;HmhuIbgzvJMzQ8CzxhTEfhgn7ehmZs2XlLQY5gog18E8gbE57e/QO3U12uTSoO2cXrGtE4u2e3rZ&#10;dk6s2NET+zY1O23XHrhub/2KF+yrv/Wd9qaXn7HljTnNmTKNp3v8fREEaLJEzgOw0CohvhXfvQey&#10;CZCRkUKVxjYxrep6gc0mAsQrbHQrL6aTsZGdNps40W5Tpwq2cKHP+lZbXBtE+NEemHe3L8/bieub&#10;lutPiZcwLzSPAGh1ERhV+zQgQBEOGlPMb/rYSe0CUMHq6Blc0pbdMigK1pF4bgWQD1jAkuLzuS3w&#10;HLKAqIeSGxIIkUbWQel4MVgYbn48oW9DY8RXH5aqx31AkCTmc4RKyNIIQoq5B4jzpS00fsgMu/te&#10;wDKg5HZAIsJSIcBybwkKgea9z1HA8N8tGCEAkOBfBxoiDz7UN2AhwAVCGiuClHHKWG7GHTgipUHj&#10;G+DlYGI1gImeDQpSEdwbVqllufwezQ0yRW4uqc/cALxgDYmqlgqccNzTUrXt1vnU+GBuEdvB3MQl&#10;z7MZI5QbJ506dnXWotxIIWC+0P7EYGBBYO5Q+h9Ax7y+3dUJwAd4eXaOiPnk67REgD4AGvjBfX5v&#10;zvGsHskqn7NqH9oFYER6PnOD/byXu3UkB1xRABhr3mJtqUEG4E7B5YF80zUUxMtPCeCKcGm0DtcK&#10;CNT6ApMslQDQGNwVcNgTcNjPCGwIcJxoddAxcbrVJs/nbFIgZPR41vrWWnRN0lKdDVZeFQrnVVTW&#10;WGVVrVNVda3VJzUvBxPWrnmVH0i40B8SIJjUfOxZaHHA3TWdtPxwk7Vp7EOsAUVNIIBBblhjvz9h&#10;2d4mz/BjP9aLwqRoPGk9AhgDa63WuyjwsCJgMZeOwIRoGRCS0n0E8Id1r0FdO5nSuewPAMVBh2ho&#10;vc2GN9uksORtbDfvgGVUfGN8t90mdgs2vJ614Q21xX7eemczdleyvcaFSVIINaFJSVAJZnKIeAni&#10;N7BWIBgQMI0piv2ISTLZ+6ss21Ov35rEHdWuYSL4sZQgUMnOwRXT2B6sDr68uwSCx4tI6GHCd0CD&#10;YEPAsIIugAQtGTOtmDcVSvkdC2lcR14fRAOTWBMCydCwG1srwz10DZaRkNWj80DDEkqsohvXEOGe&#10;gAniEgBCBO8iSAFdCM3gbgnfTtYM7iIEbyjkJmErQBC7Ow6Eof+m8FdgVgABGG4xePBMFglqKAhE&#10;KAj7EL8RmZwlZGGuXkQOYKJvD5kvESDRvQAOAJv4f67jfl6WXe/jmTpu3mYbNLsY9ASBjCAvEua8&#10;i47zvjD4GLjEdHDe5yLOiSi+Jqw1E35zX/rE3W0SzvjmK8U0QnE4kb7TCYZD39G/9LPvZxwEMIQV&#10;j4BMF2AIdzEdfz+9L0wHYRWYx6HgwhMDChoNwEAAW+QpbmLEWTFUGG7fDgy3wTpXYcxixlvSDHbE&#10;XBYxPUsLlHZTR9yUAMaRqlJnsDBKfOyN0jpJ1+M5+K/RzAJgCeCEmAjORyt0QaEtQgPNiyh5gjMB&#10;HiHmSUwyW+EWQ8YqDJVYC9ZcQVEAbDe3VVuhPyNAMmArxyZt4diQPf7OC/aVH3qzffAHX7Z3f+sb&#10;7Ym3XrcnXv+A/cOf+pD98M98t735ladsaWvK2noSHhCeIkWyr8qtEMSHYYnAwgMgcetP5NN2gTNV&#10;79YQ1nsaFIMi7mL5cr+NSPtauNAr7VnMaLHJFi72+AJ6MG0ycLpH8ja/MWGZjibvb6xDbrkUQycj&#10;Bg3RgRrWM/UXcw2w4/EsAmsBkALG7xbwVf+LNwDQASIAbEByKBx2c95gCWSOuntW/Iqx5UHoGj+u&#10;nEhpaWxJCJzVaIyUSqDoWXofN72n0Zg199XHWAdI+6UaZ31Bx8ULcFd6lpx4DEUNcSURaMv74870&#10;Yni4RqQhZyfUXljMJOAYB2VSoKgt4oHeAjCsUnwnYAGFdPMvjngvtwpgsdU7u0VvKIwzUi69yJ3G&#10;J+AYNxoxCelRUpvR4kOwaY/AN+5I6mWQgTUgEDLAirU+J3A7EOSIO6FB314qIBushVhF0P6xGno5&#10;dzJbiAVhrRkdBwjFAIBMO0BE3x6Av9EAuwASX55egIZ7eDaa2gxLCW4UBy3ztT6HUOa4z6FK9bv4&#10;GPM7tkwQXxLHmPB9jD+Ok1pODI/PP6x13h+aZ5pPgBasYMSA+XMFPql/wurMEPFPLLRK4DaLG5LS&#10;jRUN/uM1dzyDUmMpIznYq/YZaRC4xaog0Dst3rGcstF9gYtjWRsTwJg42WbT5/M2d7lgE6cknE+0&#10;2eC2BLGob1UAZbvVpk7r2Mm8/m+1VHuz1dSpvWvqnerqm6yuIeFU3yjStkHblnTSMhrPDQ211tqZ&#10;MFbSxioxJCE/uN5qQ2tZG5Kw53+sl/1LrQ4WOqdarHs6LUCRsta+JmvtBpwkHVR0z7Q4MACA9C1q&#10;vq9wTwGThYx1TaUtP5T087PiJdnepLX1CWjpuVMnCzZ/odvmxQemT3fYytVem7/cbTP6PXm0oG2n&#10;LV7psf3Ls3bs1Jptbs/Z3Oawje902cRepwOUu9zMqUmC5ogAoGPxe9cLUdelYRKajJp0BIpiLs0R&#10;vCJGltIkaOmKFqRT5yAYEUoIO+p3JPOk6pY6IsY0jObsJvJaNJiQIYFA9JLvR464jxorBMwqdsl4&#10;YB21QFx46ZwaQIYABxYSgYNagu7IwCnVdQkNLDFxr+EBcgZ0SMNyIqNF13lcBtVQ9duDZPUchBfW&#10;GJg0wASXDNYPQAnamYMRnRcCdWkLAlrv07feppUjEGMwEu9nH8LYAUZkDQE03A5kuB46sFzcJNwv&#10;ADGvh6L3j9uTrf8+HJ1bdC+/n/bxbWiPaMWAsuD+wfoRrDYw8gBKomv8+fr/gLRfdMdviyk6p/j/&#10;+0qkOQp4+bW658HxaAtQCnEn9AWWlWD9cVM8AIylsWukHWNRQCAJVLlfXwDWsyuiwl5uwvd+ZbVp&#10;gnCDC4dv414N0m6wZmCKRZuBYbENsRpYCQQYuqVNDoQKgZiqMTGn+mskFEol9AQ+KkSVpR5djsbW&#10;Oi7tRPPCzbhYbiTkfN0Iaeqk2KGJec0NQJXGIjEHCGKYcXyNr0Mh4lzGg1uS1FccB0Th2ybN1oUt&#10;c0b/k8YOCGvCNSjGSh2A1uE6G1jM2crFEXvg5WN26okV+8B3vmLveO8b7PyNfds6s2BPv3zD3viu&#10;x+yX/91P2zf8gw/YlQfP2vhsv7WLkRBEil+dOY8QRittzJHZFgCSgxJqGeg3bYnlDzdkiAMJcxUr&#10;V3C76b31zXwTQYeFmYTt3b9oz7zrATv18Lq1jTU44KGtyTYAlJGBA0DI9Ajs6b4ALwehajePnWK+&#10;1jDuw9wH3Fc2YXG7CUJ8zEYEoGe8M17cLacx5ZlZjB23Eqqf3IpCDBFu2hLtQ9EKwg1NGyI4EesI&#10;5bARrp1LjW5qZ7VYj6kTAeA8wFuCD96EAuTvR5/z7gJOwQoSCADiICQiQMcXojsBEKcSHS9F0Gtc&#10;RtatFvUTbepBkb1h8TevlyFh7Jq+zgWQAzIJokQw404gvoaaGMR4AMp7NqUpCwSkhgROx6tteEGC&#10;qDtpgz05T48GSAA6qDsBKCFo2OeRQI9bJTQOmGe4Tbzex9Fmn/cEURLY6uufCPBTrp24D96LOQpo&#10;8AwU4iw0F4Ml4rBbHgAmCfFnLK3IK/gfsSU+PjTng6VR/SGZ4VmMUlwI3sQy0TpSq7lba8kePS/N&#10;QoUoMmUa+wJtXVgw6iwrmZYdJm5C3yZggeuC5Q4gwMLIrgTymrT++ZSlOgUOmgWkm6RUtFZ74T9K&#10;tHdOJV3AI/CHBDLG9nOR20KgZCdr48dzDjgWJKDnznfaBL+vdNnS9S5beQDB3WVje3nL9WUENJod&#10;cATQ0eyUSKZFLZbJZS3XlbOZs502tJqzjsGsZTIpS6Qarbm10RegHFxps8njAgHHu0QCOUfbbXyv&#10;3V2qw+vt1r8gcLIESMnbyLaO7RccMEwe7bCJ/U4b22q30Y28DSy1Wd9sm3iMSPfkeu4zsd/u54/t&#10;FmzqWJfNnupxsDFzpisAkrO9OrddCkqfrd7fb8tX+mx8u8MGl3O2fXzWzpzYsa31BRsfG7S2rEDS&#10;XM5rL92FoIHheeZLNVoFgj8AgWBC1//qXDQyJmFKACTdXS9UKNSdrLF7CUyM60xArDdDhG+JJj+F&#10;pUpwl4SiWclcnVXXld/UviXwMJdzPnEbR0qJ5xAjFjgpJb1XTKi5Lfitcdk4SGnEWiENqpE1SvR+&#10;tWTyaCDWljnBJKkhQnXWVk1QMgsAOVhbcJ8g4AAjDmrqhJB1LCEG39KryYt5XEwZpotLJqzRo/th&#10;HfLYCT1foAwLDFpaXFr9QNh+HvLslsgqQlscCHsdKwYm/I4pHA8ggP899oH4CwlcSqsfnCNyV4wm&#10;avx/fA93oUhAoF24NUXMOsRvhD6AYOBYY5y5c330LgfvFFN0T9/vfV1ExdfpN64iXDnklCMAHJQU&#10;nx+dB1NxQaM+dNebxptbdDz25T5ppAGYevoxwkUM6cCNpC2xTAiacD5jVQDTQRpuJ0Ag36X31vMR&#10;fqx+C/OlMBjMD60MIQyDjgv/sHolQWhe1wD3xWwonMW5yf5yHQ9piPieYwGMKTkWkF7aXP97VUId&#10;j33WBNOxnz7wWB4ynLCWRedzPD6HfeGcmwQzbpCgRPh44JwYNVYeIuCbBSKwUE6vDdjiiZFgHXnL&#10;/fb8Ox6zZ1981N7/De+2f/xP/6H91D//UXv/13+Fnbq8bz1jbb7GBe4gAAf+d9cIyXLR/5ifiTcA&#10;nGcGpE0PNwiwhzmGMkCcSXCx0c+aSxIEAGYHA+qrpnStDc52WNtoY+RGCC4sF5Z67975jJu2vaqt&#10;2hlNlSA913R93gUehEJBthoWVIQNbUR/Mh+oBguYvX1cMc8Y7/A2t2Yy3ks1H8RbvN7NkWBlpOAf&#10;q/UCPBrz4jkoMgKFzQhH9TeuGoRzKC8vwCpNntgGSgvAQygB4FZb9bHHswGk9NtjwNQOnnmm327B&#10;9DTkGIiENZBuByA3ifMg3hX3J++r+wqoN4inedySgAiCGpeHZ8RELhqsFqFasECDtriaGLcEUuJq&#10;IdgUiwr3AFz46rnax/+Md9yUuFuwDFEmnXRolDXAJCXC3bVHX6aq7L777rXXvOY1t1AsC169X/zp&#10;dor233333W6p8hiLfr0zcYZ6LvWnmnm+F5oTSBG/9xpXovIqgVmWBWmskDIqgNis78zXCjy0elo2&#10;wZe4JQrjCSnQDdaU0T1a66S01kquENsm8DFAjATuu5RbBrqmWmxwLWuTJ/I2LiEOQBjZzEn7b3ML&#10;wLgEMZaBxhRxVY2emt89lbGe2VYb2cpJQLcLbAhgSAgvXe+1xavdAiN561tos+HVgnWNZy3ZkrZU&#10;S6ulM23Wks5acyptjU1SDgQ62EJNCQGM5pYDasm2CBzkfFHOCVGvQEJbT4u1tqesrT0t5SKt++vZ&#10;p3tsUSBg6ZJAwOV+/dY7XOj1/cuX+mz6WI+NrnfY2IbAyl63Te0LTJyEunXfThtdExjZpEqyztH/&#10;HJ862iWw0GszJwQ6TnTb0kXd++KAg47FC3qGnjV/TseO9+haXbdVEJhpt54pfV+22fJ9evf5nK3t&#10;T9n500ft6O6GLS/OWn9fr+Xz+qZtgTLd5y4mjPvrQfRC+bgFEAwwGJh7SJUM5zhDFaNMtjYIVFRY&#10;WcURjx1h/ZAwuDSwxAwQlB4AK4HeBGMjADQPmGHQBEbmVVxBvw1YNbA+aL8Go6/NIuYTMjc4r1SD&#10;joGnd6qWYNI5HmfSIm2NWA0xKzQ8mCixK2kx6EyPJmUHAaeVlu4UMhZ4SohpkTKa6tB5OSFxMZ4E&#10;aZX45QWwUriTiNJGS4T07qH2it4LF0EcqyJtqLIJDS3E2HhmgsAJAr5eiBnm5IIEoFIsoCMK2hxC&#10;Pwh+F+4Ak+j4q8DAHe4RU7j2JnFvZ7zFbiC9B5YQzkegYZUIacBBUMeABMbN8WJLyeejV70nFL1H&#10;LCi83LrGSwwc4hiZ26+75Tui+7iAFtAgeBIrRwAaIVsrMHcJmugbcHcAtjgfS0scMItlCE3Xi5CJ&#10;0LpIOwVwEDfRMR+ACeCDXH8K75D2RlAa2qSnB0pjJhCV+9RSVAt3DOZhAgRzYoyaH4AthJ1XDBXh&#10;5yYeyuNjNF4QUrTDfVEA5M3MgQA8XGunnfT/Pfom+jEm7uff6GDkbn8uq2QicCgkhbuFING0trhd&#10;WiRk2qZrvd7I6ulJu/rsCXvTu5+yp1940p578+vs73/nB+2rv+XLbO/isvXPZK1DzJqCgk0CM42k&#10;KyLMhqoEyI+4RZSYMBahS0oY4UbCguGrWbuiEgS3W7TEGwKRYqg5K0GNchPGGv0SAgXddQWIwq2h&#10;NncB6MGQ1TqGWVxzUt/gtUBSAj7JcgcbHncliscPwI86J/wmlqOyscwas3rvDH0SXKI+/uNxFV0X&#10;j69DmhN1mRJP6cSixrsDRBqkqTP/iZVj7lOuAL7Id1Wn7nPXH+6PpAQmq/qSrktNnDgQnv/LWAxP&#10;3+7rRYk8dgrXKgoBRBViBxwxICkGJbqHlKxSQB1xXwLZUAxsY+sZLkGsCriYyhr1bvrf06QFSByo&#10;OBGciqVBgr07ngMhdR3gB3gBzNAXWEGoD0Lpb0qHA7g4ly1jDZAT3CjBugUAAqxhxSD4lLnFiq89&#10;vrp0o0BNqHXB+YdYO0iKBorA0F7Kho+mbXCnJVgjBHCJS/KAyyECLUPmhmdmzKQ8PgE3wfC2NPOj&#10;bTYqIj4BN8LQRptNnWp3K8H0mQ4HCiPENK3lJKwFSOazAgFZtx4SdJ3OJ6wlolSuSbIhIWDRLDCQ&#10;sObmhAvNib0Oafm4F7pc8C6c63WhO3++12Yl0Ec28m55YOX6jKh9UO8y3WYz0uxXrg7Y2gMDtnJ5&#10;UEK92zr6C9aab7N0a5tlRIAPQAgECIFSaf0vahFlWnPWms07ZdvaD6jQJ1C0wfv0eL2e5QsD1i1F&#10;oq1LgGsg40ssrF4ZsvX7h2zlmt6Brd5h7dqwaMQFPcdXrwz678Wz/TZztNem93ptfLPLr5/c1b21&#10;f0XnbDwwZFsPjdnWw6O289i4fo/a7uP6/1H+H7XtR0ds88EhW7s+YAvn+wR0+gQ+OqxjKGu57rQA&#10;Uoul21KWiag116J3TVvvSLutrM7a5vqyjY0OWaE9bwOzBVu5NORg5y43YToFrdu1UjHSmLFAXq8B&#10;i4AmLRVYG6XxEMhaWS1hXV8hLUCTWdpBsxgJ1U+phJoUY4GZ1DYT6/BaR9eUeSeKnkDRBqK+k7iB&#10;QvEpTL9oQjUCGxABqVgjqDUSryTsgW0CBh7pLoCEX5j4D/fj6hrOh4mmBS4IJG3CBCjGAoMhcr9J&#10;jJzgQHx9HnuAqRlQpO/C0sG1ZI1QlAqNF6EaGNqtQvSAwRX/FoVzw36YjmtNXuMEX7GORdfH8SH+&#10;+/Br3BTN75gO7nM7FZ1zCxWdg+CK+zN+Rkx8xwFDjEFIRLFWz7vF94q/5fNRWHBP5OcGNw7vABgJ&#10;FpgARnimg53ISnGzbXXd53kOQgXBgXsGIFKXlpBSPzNOXdBhdeGe+ra4ngrfgtbesxJS5IZEBOLh&#10;F8fV4v71fgnYwXJjtUssIF7Pog6gydgCbFQ4aEGLB5R4PIqeSbwQEf24eijChbsH83Soklj0bQCv&#10;CFAANvx9BSZ4X89oESgppnu1n3vQRk7RtU76/7BAGXUaetbEsAWkMoNVAtl1lhtq1PsH7TfBWjjS&#10;HlsETvLSalsnq7yuQtd0iz30+ov2yvvfbG946Tl75k2P2etffNpOXdq1vsm8Pfi6y9Y+3OLf5G5X&#10;zUXq+1BTh3kFMAcchGUUSOWWYiLywHfifSQ4PeVdgAMwMLs5al/7oa+0l7/6eZvfH5YQP+LfSFwP&#10;30g7EKOBIAQUItQckERVHIkbAHgVj4v6+mobGu62ppYaT2lnH3OLwnFUe7x5bjQe+Y12rvF5QNG9&#10;YsJyhmu2WYIZU7/X1NHYcmupgB3uBNbk8gB4fSfjL9T3CUA3Ht/3ORCJwcRNgEHpAIo7YcG979Ah&#10;vSPfxDhRn6otWG+JQNeb1x3Rt2n8iacxDj2TA95GXIvekxgMwAcZH5TfxjqGy4ugy2a3fggs9Jd7&#10;vxNv4eXINdZpT9KmuR7Ql50iaJcYqFBJlBWLcUHh5smOA0jUJ1jcBDqIIaJuBXOE2iSd1I9ZhppC&#10;cbiFJsuPNXka5/BOqw2JhndbbYSYCdHkyYJRBRurBL+nT7db32LGrRHEIQxjdVjLOmFVwGUwIRrd&#10;zrk7YVpa+/yZHmn6vbZ2Q4L+ep+AQY9Nn+pylwMCuSnZ4JaCUWnkg0tt7g4Y3+q04bW8Wwv6ZnLW&#10;1pm2bKHFcl0Zy/dAacv3Qhlra2u11ta0DUx3SFgPuOa/cK5Pvwdd8M+d7LeJ9T6bPtqn+3bb0GLB&#10;aXilw0bXOyWUR2zhzIBl2wUm2nKWa++wfHunU3uhyzo6e6yzq9ep0NFt2ZwAR04ApU2UzVo2L/AR&#10;Ub5QsEJXp3V0d1lXT48NzQssrHXZlMDC4tkBPb/LZo+pDU7129LZQdu8f8w2b4w6iFhxwDESgMhV&#10;gQWBkaULQzar9188O2TL54dsQYBjykGI2lCAZP50v20+MOrgY13AZeuBMdt7YsJByO7j4+H3I6N+&#10;r5VLAjeXRmzxtMDD8X6bPdHn30379E91WGd/m+U6Wy3XESjflbX27qwVegUG+3PWNZSznpG89QwX&#10;rLdP7VJot6GZLpvc6rGx9R67K5i+mWQhEDImfO+Y2jkO4eaAKVGuvVYMKZGVJiNNyosriXET6d/c&#10;HlV9dMsHQkOARBObEsqJbJ1rFSGdj0j5kMqLGT6k8AZGx7UeVc9EBAQlOV8MQmAIrQntDI0NAAIo&#10;8SDWCDSxxVzvVRx1P19TR8yYrKB6abP89qwdgIvuh5+X++CH5roQC3JTuMbC8kBoFjGyW/bfduzz&#10;EYITgR+7a8I9brNGFN27mG4553NQAE66/30wSwlJPcPfz+8RHYsASbFlAQHudF8ATsXfRKYNdHuc&#10;zC0UPQMLSxhLWEMESLAC8CyeET0HZnzznaJrX3U/zoFpB2EM8EDD9PgSCXbXVNWH1DjxeJxIE/Z7&#10;xoBAbU0F4fRohRFg17+ZcM0MGthKuWaGWxDXAoHQpJamyDaQUCRuAM3OgwA7y9w6QiwE8SfEJGEh&#10;QQh4xVZpnIASL84WfV8xGGEb/47J90Xv+DlJxzmXfkJ4IDSocYLlIj8hoSGNtYEYJ703Qea+crTe&#10;kfR2AoURooxzVuQmpqMw2Gyz64O2fWrRTl7esqff9JB9w4feb1//be+zD3zjl9lbXnlezD0hxYD5&#10;Wu2gjznkcWOaMyGOC4XgULCaRnWFsPJQawhgQi2Q0fFhu/bApQB0GQduBYLPAJIJWg/8xS0GAimM&#10;EeYxfCfuf76dscI9sdIm03U2OdYvoZHUmLjbA7WJ04nHTjxHyNajT+P/43F2xzEWEeMS5cYDotWH&#10;WIO9+nERYY0gVRaQwBgMICRYO8LY1m9cKtEK0F7Qj3WTiusWResosVo53xBI13kcCWmijCUJbo03&#10;sjnieIoQAB3cKlgrKMhHphPWDKwWBJcSfOrrtYgoroUbJgRzSsHUXCGuCSufj1eBLwclo/VGNV0W&#10;c8z067qxRuteSDphjRjZJuaBAMusjR/L2cyZDg+2HNpsc6vEgAAEGRRDq202cbRgs6e6bfZsj80J&#10;LBDcvCihPnum25qTCWvrbpEG3euLPfbP52xiRwJ2X+ef6JZQ7LHJHQkkaehj60H4zkvI7T4uQfjw&#10;uISrhN/JXhd+s0f7rXe8YD3jEmzjbdY3lXetfkGCev/xSZuVkFw4NWgze32ifpEE+GqP9U20W6Gn&#10;zTr62qxrIG/dQ+0SigjGdmsXiBia7pRQlvb/wLitXh52S8Lk2qADiK7uPhuaHLSxlX4bWeqy0dUu&#10;f8bcsUEbnu2xXCFv7V2iTpHABIAiX+h04OFApDsAkZ6BXl03bOtX9Zz7J239koT85VFbvSABf2bY&#10;5k8M2czuoE1u9tvock+gpR5//7ljeqcLY7Z8bsiWdO6Czl3UvTaujdvWjQnbflD00ITef8I2rwug&#10;iDZEa5cFTs4PCzwM2NS22m9/wJ+zcmFUICZ8L6uIbz88qeun/H4bV8Zs9WIAHfMn9Cw9Z+XCsD97&#10;WaCG36sAE7079xuY6rTekQ6nnuEO6x4sWFd/u1P3oNp5pGB9Yx3WP9EZkc7VeV09nTazJX6kdz/6&#10;5ITdhVmbTJNQWAsTuJiLa5wwDawPmoQU9hJo8LLnDWLC0pIYwKTtAiAOHSJuRIwhIrRifLyc7+mP&#10;uDzErKubxRwFQtiSNeMBq7hzBFyo7RFnrXBdHIHPuQAcBxARcCFVsbqxzC0l7ldm0mHCBJRIQwNY&#10;wOBgjFh4+AZMsIARUpapk+GMVs/HxQIzucmwijQr6BYmFh8rOi5yphf/r98w0vsAGwibe+6SgEcA&#10;heOe7SJ6FQARxQz0Toz0lmcUE66xmKJ9nMs3AUZiABLfDysWgvKmTz0ABP6Piff358bP0G9/34hu&#10;uaeO8z0H54oQpK79i1l7QKm0fvrC188RuVvDGXj0PL//bffQ/QMQAWjwnjdBDgIA8zoMmGwY/Nwe&#10;f+ECvOj9vP3Z9xqrqD5sXWNJL/vtbpnRKmMNEwQMmRC4DojBQEPEJUHdAdZASXTiK2dflYMUVsll&#10;JWssayxjHiwkAgQa42i0YfVK0gkp5MT76z0OwEXROLvte4vpoD1EaO8IcoARAba5sRrLYj3oFDCX&#10;tuwFnADWaNCaB56d4i5WLBa4V+/VPBFwcwAuYao5A/hqStfYzPKI7Z5cswvXT9sr737JvveHvt3+&#10;4T/+bnvyhQdsZK7T5wfgg6Bviu952jX3l9DGhclc9SBikSsAIg9y1TYsESGhrn5nPjJPfY6SYsy7&#10;okygcGieM0ZeozmF9YLxQMnoTFeDWz1QZCiOd6RMz5AigsWSNmL84B4gI+egn6M2Y34yHuAXTVkC&#10;f7G4HnZwxHUHgJD+iNqcdsbSw7cAdrFmuZtFbY+Vxtf20dilDhCWGAJfcbcEImtO53l1ZH5TtygA&#10;kCMR3Q5IWFAPimNDSNGNwQaru3q6roCDWytIMx4P2Su+Ei5gdLberRNdS8FK0Q0tUlgqaYl8rfqg&#10;Rn2kcd1a61YJsiDThUbL9pABkdDvhOX6Wty6gGuC4MSRDWmqq3k3uePzH9e+6aNdNn2s210Ecycl&#10;zAQKJvaIIwgAAi198ZwE86mgJa9cGHTtfP1a0NZ3JCDJ+sh3ZWxWwGB6RwJ9sdutECNL3bZ0Str8&#10;xVEJ4QEJNmn61yds95EpCcgp/73z4KSEowDCeQnucxKwVyZs7fyY7T4wZUcfm7H9R2dcGO88OGW7&#10;Eqab1yb8OTPbgza1NmBji302vTlk06tDtrA0aTubS7a2NGuT46MeszAw3GMjE/22fkHHdI+Nq+O2&#10;LEE9NDPgQCKmrp5e6x8RSFiA+mx0vs+GZ/psYLzHegY7rbtfQjiizt526+yRMJaw7entte7e/nCP&#10;PrXltr6Xb7mA0J+wjUvjtn19yrav6ptvTNvRR2Zs8+qkv/PEstpkR227N6RvnrBjj8/pHadt68qk&#10;LZ9RW1yc1O8p23twxo4+Oqv2mFNbTNnWtUm1w6StXZywpdPjNrsroHN0WOBFwOSsnn1+3NYujQkM&#10;CeipTdcuCrzou2k7J7Unber9KOC08zB9Mml79MujgJ5x2310UvcetsEpfbNAXfdQ3joHA3WP5K13&#10;FBAC4BMg0XGsIp0DgMGsFSIaWe6ytasCZzeGHWje5RYBsi083fZmoFQszLFEeEwFwZ2a2IlsrQsZ&#10;Lwgk7eBeofvXYqovFkgRU4iZBBMd4XS3GMTBORHFghGBGCwGElxVAg9idL5PTByhDlOP/+e+3M+B&#10;hoMNgQ4xKTQ23D5uRtZ3YdHhOzzgUcwEUzJaI+AKl06olXE7GIneK/5fFLtXisFI2Hfz//ga3g+N&#10;lLgWsg0ASPE9nXQOZc7RwIr3x8w4pnh/zGSL6eC9ELjFVovb9nvRKNG9CH8Rfm1Mx6Rsu0YmJhoY&#10;c9BC78Sknbhv9NuFIzVEfJxQu+O2cyNyMEHfqc8BEWjQgN1Sz2S4x60xwWUh0v8eP6G+Kv4GLAJh&#10;jSOeB6iJgFL0DAQ0Pm2yv1xbxd0hoOLfEN3Hz9UWi09VlYRcN7EidUZBpxD8J6EuYEN6LivsUreA&#10;6xkTmMjrqDFCmi7ZY4OVHjeFW4KSyKneatfcHbRX099lvqQ8oCVkGJQ7kPb3pk9E8bvH5HOEbyp+&#10;3yJiTvBM4pko9d4qYJQmTVHfjqAmk80zzQS4fT5oXLllUf0OAAf0YzlB0Ib5oLlAm+v7AHYUnese&#10;brNv/75vtu/9kW+1n/8XP2nXHj1jCxtjduzcpgS52kZjuUmKB6mdZJMRc9U2UC+eUO5u0EZp8An9&#10;zkpwpgTeqB9CtVVfRoA5JpAEEW+CC5dKn4Ck+4osG7hwaCfmLfE38ASOMU4AEvWJcs+soz04n+J4&#10;vAdr5DDHPI5I48eXKdC9GHdUESZ9n6D0pN4vLrTmlWABkgJNLENBPAMF8MjuCgG5IcOL+zm5O4Z2&#10;C1Zjt8RpPB2KsmIOljbwqs63gpBbwIhbS26uwwQdKSWmrsYKs402sJGy7pWE9a5SsVJggViKAYGN&#10;aWIkMh7wSzDk9EmBh72CjW612/BGsDJ0jRIsmLZUOmO5jrz1jUtAShh09OYFBNosm09bpo1AyKRl&#10;C2kJ9nGb2JKg3u236f0+G1/vkebfK8EnDfjMqK1LkK1K6K9dlOBCYJ2dlHAftBkJyaUTEnLHxm1+&#10;d9SWTkq7viYBeRUhOW2bFwPtPjBrJ59asL0bc5Zta7W+oU7dR8BCAnRTAnTz0rStnJq0lZMSascl&#10;FE9LMOu67SsSqKR/PrZoxx9dsJ1rM7b3wJwd0+/9B+Zt+7L+v3/OTjy+aCeeXLDNy9M2vS6wsS7t&#10;f2PUFnbGbXFvwuY2BXDWROsjNjEvzX5N73NsR2Bk1VaX521yYsyGhwZteHjI5tYk6B9e1LNm9fxZ&#10;Wz01Y+NTkzYxK1CwPKF7jOleIza7IdJ9p/V7cnHYaWJhyMZnB21kasBGJvttWMBmeHLARmcHbHxx&#10;SG2m99ocs5UTAg16/+OPL9n5N6zaBdHJp+ft2BNzduGNa3bu+RU7+eSi2m5G952w4RG93+ioTSwJ&#10;lKyqjzYGbfn0qO0IhAGa9gRalk+p/QUwsJgA2DaviQBT50Zs5uiATW3pOvXv4qlB9SNWmBEJf/XX&#10;gwJzjwlgCFAEa8p4sJAANAQ8sBBBa1dHBMyGBRYH3Y2DlWrnYdw5+u5NgTSBi/berBO/OwcFOAaz&#10;1iV+0jnU5tvCYKvvI+unva/V3WS5nrTHlmDZwgI2f1rg8Xiv3UVdAyazazis6+JplWTW8H+JJdur&#10;3XeM8CFyOjDVWxkmFAtK929r8nI9mvcdz43olv3R9TBJTIssQIdwiQFNTH7ubZp48fW3n4tQ4X1C&#10;GmywBiBswnXFYCKi6Lo7EsdiutPxiA6ef4fzKPhWVhnMyGEfz9X2c5x/J4rvX0x3upbvpF8Bdp6d&#10;IE2XWjFEoeObPixGWl5eKoAQuToQ4mL2xfcEJLHlf8AFTD9YoNAgxbRLQ2VY2pi+OwAC0XvyPwIE&#10;rZRzglsQBi9m7ib6sHVAqusRSG761jjiXTgX7RlrWbMEHRkPLtx1f78nZv/quzVmw7ilGNYt7qdI&#10;cPh3ich6SPZKsI9VWHYUkzfZEbWecoiPvX2xzvp2m9zHHn8D98JNQxpjZoTsmyonVv8EvLA2Cd9J&#10;UCE+dl/zY4isgFqN5cMHfcs5CF36gHbzNX20j7R4B4BRu7GlXdJdercB3YdUXoITCTrsLPXg7ERO&#10;gIR0Xwljr0aJO0Wgg8DuZu0nA4ZKp4AYMj8AJQftjkAF3OvZFJcDAPj1Omd0qWAbJ2bFPFIuuEN6&#10;O1ZLSrVrLDVIoEuQ46oiRoV7Ty0MW6Gn1es3eOl+rCNRsCuW07CKtQBSIzEZAkfqS8YPABRlgOem&#10;Oiq1lXDXPr6fNid7hveCyIqDFwEW4DFcj4s4gDKBEo1tB00CRmTSAT5asGqxwGaH2krtxbYpF6y0&#10;WE1oH6ptEmRMLJqXEhDxDILqq+oFHgSgma9HNEeOlAn0iDyTo7LMysqPCGTglgmgooxKmaKa2jqr&#10;b2i0uvpGSySSfowqmhSsqqmtt5qaOktnxJwLXdYpbXnu6KAz//XrEhbSRjGF43oYX++VZixBKqG9&#10;KUGP0EfQL0uAz+yiYUsoCiAMTQWNffXUlK2fnrG1EzM2vzlps2uTNrkUBOfU8qj+F8C8sWznntmw&#10;00+t2N71edu7umCnnli1c69bs/3ri7aqa1f29Zwz87ZzYdG2RUt7U7rHiAStBOyMwMrOlE0vTdi8&#10;7r+0zfmzOn/OV5g++fCqnX5szY7dv2z71xb9ed09XTYqYb1//5Id1TlHry/7ApBnnly3S6/ftgvP&#10;b9mpx9fs9BPrdvZxvdtj63b+dVt24eltO/vUut+LxSJ5xta5edu/umQnHl6x00/qvZ/Ruc9t2rln&#10;9cwHlm1B370oWt6VsNa7Le/wfjMCHAJTsxO2srpkKyvLNjszbZOT407rpwVCLui+et/tS/O2sDXj&#10;i1RunJ2x9TPTtnZKbX582ua2xmxyecgBDqCE7dQagGPQJlcG3JLBdnpz0Be8nN3DlaLztobVRz3W&#10;O1pwwMByDlgndh4Q+Lo+ZRuXp2xK98Ktg0uop7ffunv7vI85HyCBRWlio9cm1/ts/bLAzcXgLsGV&#10;AjCYOSYgeapf236b3OzVuT02f3LAVi8PeSyIA41HBDoeHrWNBwRgrg3Z2v3D+i2wod8bN0Y0/jSm&#10;rgm4aLupc5YuDYRsmQt9HkNDCu/wat6zeNK5pKXbmi2Tb/Zg3tYOgdzOpLV1p3Q85cHA+f60FYYy&#10;1j2ZtZ7JVmsfECBub7ZUtsmaM42iBusYabE+gWxqmtxFRUQKCsUABKHthYOi32gaaCGxgPu8FDHd&#10;WBjdst9/v1rzj49zTUzUOWgRo6HqJhYMt4Yc3ONLo9jicCD0PyfF5xTTbefwDhHF7/qqc0QHx4rp&#10;DucFip7zOc7xe7GN6FXnFD/jDvcIwjyY0hEsuLiwiByJFgiEqdY2SdhgRtc5bllwABgDtvAbAYDf&#10;ubwO/36oKwHIwULmZfbFtD3DRecdlLy/NwALQAP73EIlCtaQABTcIgMBWkQx+Az/6/n6zTX4zln6&#10;mjLjpHgjDInRIHajZbhCx8tDtoaIKosUMqKWAQGS+OEBMRQ88zoYGvOZUYEKzOKT0koFQIgpAYyw&#10;TkQvtUYGKhz08P1seQ7XUkiJCpaUwyY7gFLYIVW4yrMNuCfBsaHolMavtPASXUc6KvcJ5a0RxGoH&#10;AY4DS44Dtnv0bWX6hjLLkt7YEZZVaBYAyZAl0VXtxQZbJFTJGEuzqnVXmUBBKK+OwCY2yoPE2ySU&#10;1VbNOpeU32YJZawo1G8pBiMQlhcKB2K98rTWtmq79uB5MfZxL9OcaU+49QDrC1Y/V1x0HpYYgGlj&#10;S7X1jxWk+bTY5RtnBWQyLuw9IL0puIZI8Y4z5nC3sAyEL6OAC5eFJrWfOBQfR+I5HhckHoRblm/i&#10;OMCF81v13a1qH9oj1V4jMAJYIi6sRN9Lqn4IWieYHkDk2XcZYtcEXFh+Asuo7kvqKFkfrSM1Hj9E&#10;rQpW8qbmEdbDqlqBmZaEJZJ1HiSZzCQs1drs+1qzGYGJnAQHAYoFG5SWPTIyKk171Hr7+q2vf8Az&#10;JHK5duvvH7SBwWHXdqemZ21sbOLg/+WdBTv75LZdfH7bHnrxtF18ct9OPrhhx69LCF9ds/OP7NuV&#10;J87YlYfP27kHTtqpK8ft0mOn7Mabz9iDL2r/C0ft5OVd29jbsM2tXdvbP25Hj520M+fO2pmLZ+zU&#10;1T2de9wefeW0PfL2M3b/m07YlTfs2oMvnbTH3nnebrx4wunaG4/Zpaf37eJTe3b56aN2/Mqm7V/Y&#10;sBPXt+z0A7t24sqWHT2/YfvntE+/T14V3b9l5x/ftcvP7dulZ/bs0rN7du6JHTsPPbZrx6+u297Z&#10;NX2rhPTMmJ15ZMeuv/moPfT2E/bwO07ZQy+ftBsvHbNrb9Zzn932ejSnHta3X1u3jeOLNj0nADEz&#10;4SBiSQBh5eiMrR6bdbC0uDslmnSLw+b5GVs6KoC2OmYzKyJtp1cFGNbHbH5rXMBs3GY3Rm1qRaBs&#10;RcJ7YcjGpoZsZEygb0mA4eioze+P2PxRkbaLxwMtnRi1hWMjNrc7LBpykDG52m9ji702vtwnYCAA&#10;stZn46sS/tpObPTZ1DaggZiPXhuY7LSO3py1tWctm2u1tnzWOru6HXTE8SQdnd3Wlst73AmxJm25&#10;QEML3bZwvt8DahfO9LtbjMyXoYV2G1pqt+GVgk0fFwg50eupuIPaNzAP5Wxopd0mj3Xa/LleW7rS&#10;py0ZL71+/vQJqDvE95zusdkzPZ6K2zeXte7pVhtcznuNkllqhpzvtakTnTale41shholo5vtNr5b&#10;cNde/2KbdU6kBTbS1jsbspaoXUL9k4m9gq7v8lTk3uk2a+sVeCGLKQIiiZYGS6QbBFZabHAl70HH&#10;d6VZYdYnLObLMk1oNBu0mSMSFjfN5rFgOqBIYMS/73hOfOyWfZ9D0Iti4Y6G0pyTFkxacJYFvI44&#10;A/2cz/h89IWu4XhM8f+3H7/9f1EAHEGIFAvuL0jRdZ/r2M1736Q4ziQ+7xZAp+MH1xeT75ewkdCh&#10;HDnuAoSCCwQ0QG0dkKhdOY7gYD8mftIwATFo8dynjBU1pdUSKxDqtEgwV7DmjLYsTliBdo2QwsIW&#10;Aom9zoLowNLhwCMIXqfIUgHF//u+6JsdgAJMRAdgVITARktFcFKmG2sALgDqhmQkVKgXQWxFDC7w&#10;twNiyBogG4VlvHHtUGGzY6XB+jYTvvR3p347+cJVddbcH4JWiRHA8kBQIKCjYyGsSkrZeOozkHED&#10;8ACI8FzSIpOklrNEvgARtRkIJMT/zzlkNxAXgIuI6pb8zxouVEIFPLR0AToEMiSoW/tr3RrSgkVE&#10;/6PxAzKa2o/40vcJARXSaBvbiOOScG2r8lgO4lkQ2i6EswIruSoj6Ju1lAAzzPdQI4NgTeJKQhCv&#10;Wy2SxIiJH4gHkJHWPZIR8+32ukJe/JA4EhQYEQCAkv75nqRtH1+yl155o73zy99mr3/xWXvPV32Z&#10;PfXcY9bWldTYClUrUS6Yz8l2fZPen9R73huwAejwNWqaS9yaAjABjLB2UFiWgcX5qHUi4DCo71Ab&#10;Jwu4hcot011lmc4aAacaX5zPAU5EuGP4FoAagbyNLcS5hWeQ1k9JACwy+aEmm97rscXtSZtfkka9&#10;umiLywu2vLJk6xtrtru/YxeunLGzV0/Y+aun7NipPTt1+qTt7u3Y2saqnTpz2h56+GE7d/6ijU9M&#10;2sbmlh0/cdKuXL1uV6/dbw899Ig99tgTOudRe+H1b7S3v+Od9sY3vWgPP/KYXbp8zU5fOGUPvHDO&#10;nn3HQ/bM2x62h5+7ag8/dcMef+Zxe+6lp+zFr3ra3viex+2N73vUXv/ux+z5l19nTzz9Oruie3P9&#10;jQcetgcfecSeeeMz9oZ3PGtveO8j9vz77rfnvvJ+e/rLrtoT77hkT7x8xV73zmv2unddtme+4qo9&#10;8+XX7al3ad+7RV9+2R5/x0W7/4XTdubGnu2d3LLd4xt27MK2Hb+0badv7NiZB3YERLYdhJx7dM8u&#10;PC7w8Zj2P7ppZx4TPSKA8sCGHb2+antXloJl5fyi5dtzNjI1aJtn5+34gyt26Y0CNfcv2PzGpI3P&#10;DYmGbeV4ABVbl6Zt7eyUjc0OWt9Aj/UOdPu2f6jHRmf6bXxx0MYWBmx0Tr+XB2xmS4BiZcCGprqt&#10;f7zLaWBSQnu624ZmRLNsu2xsRX17miBMYicGbeHkoLswxlZ7bGKd2Jd+mz06YPPaT7Dn5DbCv9sm&#10;tvTc1S4bXuiwgRnRdMF6xvLWOZS13sm89U23exBt35QE+lS75kvO8t0Zy+RSls4GSmWSTi2tKQGN&#10;dgGTdoFZ0ngFVPQbMFLozVvveLsNzkrwL3V56i0gZPaEwM1Wt42saL+I4N4Q5Nup/SHLZmJDx5f0&#10;/yZxPf2BTgsk6f27RwmuzVr/cKf1jXTYsNqDIODp3XCczBrOJ6uG2J/li2QQDXq6LZk3xAlN7QqU&#10;7HNvtY/HBvX78eWLossDtn5/iPuIt7PH+6xvgvgRgZCOtGVFYdtimXzKWtpoi6QrLV7TZL1D79Jp&#10;d7nPV8R6LAj/JkpRS5Nz5n+bgEOYhJLkmOTvdqHwOYXh/wxF94I5YhGJa0z4/uhYLKxuue4LUdH1&#10;0Jd6D8AD2SnxeiuYkGMN/tbzPvd93bLB8eh38f7i8w6I+9x+vwNAEgE6/vd9McCLAEp0vQtyEQIV&#10;QdAkZpzKSxD21FldstKq6svV1hJMNTB+Ym4EWjBXC/z5AoT4+mHcElKY3gnKLCW2SP1O9gPWCc9A&#10;8MBENNlAWLbITIpdMh4QDRhxitrO3y0CIpF1hGOusfN/BEDu3M7S5iWoSBnFHUFVVSwTgIx2Vmyd&#10;BHAQpBrSRrFysEAXAYKsq8ES86EEdoODEmJBctpS9joW8B7oLCGJQAPweGq7vpdUUF8CnVoNbnEp&#10;tRasFkPU+ah061Hcd16RtfaekHrZIzDSXRZSJPUuWE34zXVsCZrFxZHqlMbfo3eX4KUgWYuADsKW&#10;1PgkVhIJYJblz/RVuzAmJqKOaskI3Gx1EL4E2KaI76r231gUgisjABUC0FlFOyOQU585LGAT6vOw&#10;wjaxYU4AIIGizrGUGGSbC3OEdudQqxeWcveJAAJxF26p0ngAQHjWXUuFtRVSdvaShPbpbRsY7xSQ&#10;qPeqzVSsJH2ed4hT/T2+RCAIkEN/knUHD6iurXTfM5Yaiq1l+kKbdPRnHHjFsTMtes+xxS47fWnf&#10;Tl3Y82yhnTPztiXhtyZtunc85/3oIKoprFmFZYdxS8n5wfGC9Q7nggVH35ArZGx7V0L1+J698s53&#10;2Ac++H77vh//NvuJf/m99kO/9G32PT/9jfaBb/oKe/srL9mbX3yTPff8cwIYL9hbX3qrfdVXvd++&#10;7MvebW972zvsbW9/xd7zle+zN7zxzfb4E0/Z0888Z69/w5vsxbe8ZC+9/HZ75tkX7LHHn9T2ed3n&#10;rfbilz9nj73xuj37tkftrR94xl751qftpa973F54z8N27alzdvbKWTtx6oydPHXWLly+ZJceOGM3&#10;njnvKzo/8PxFe/CFC3bj+TN26cmjER2zC08KND287m6RC0/t2pXnj9nZR7cFIrbt7ONbdvT+ZduO&#10;XCCrJ2Zt/eSsrR6fsYWNKRufHrbh8UEbHhu0wZF+GxjutcVjY7Z0fMJjPVZOsp2w5VMTtnRizNbP&#10;TdnGhWnbvDxjO/fP2vHHFu3M46s2MNhnA0O9HnOx94CecWncLRA7D8x4zMnYfL9NLod4FMAFz1g+&#10;pXP2RiVAu62jW0K+r1PApMtGBEgAI+MLAhNYP3RPXCVjiwM2PNUn6g/byV6d22cTS1gzdK7uvXAM&#10;S4dof1T3HtFzRm31DEsqBFfK3M6w3mHEpjeG9Y16h5M6fn7MNq9M2s51AaVrAkwEnV7WN58lo0X3&#10;XsdS0uNBuQAJMn3yHVmNoZvU1o5VpNV/d/URx9Nu7d1t1t5RCJaRfMGybQIN3XkBnYKDnuF5AFCX&#10;p+/iQgEoECwMAT4AKNQeGVrssMH5gg0td9jImn4vCBzNtNngIoHIBS9kNrUfrBuTRwVmdts91oi1&#10;YijoNnG83aZPdfh2/Fi7TZ3osEnoeEHH221kW/ehIutuztOyZ8932OyFDlu43GkzZ3XOvu4jotJs&#10;a2+T1TfXWF2j+A7UJH6kLVTXJCVI5Gvb1UlhaK4WT2j0NXZYO4pU77swZ8JgCVRF0yFgEAERZ4BQ&#10;t4H1IXDnwHxqJKDwVXvQmITNa9HyI+Z7q8C4ScX7b6UiARrdA6GFRoRAuv2e/A8gAgzFWnR8HfQF&#10;n1d0bvH+YHW41drAfXgXgjVZURZzOZpk/IzPCSJup+jcA4quP3iHeFtEt5xTTEXWkZvn3rQmFJ+L&#10;EI9/E3wXZwhgYSLltrRaQCOKJUFgYRWjnHJcQ4JvdeCg6z1tNrofbRJSwck2uMeDgospXgfH6zEU&#10;U2nY4vbjfbi3BxqKQgAo8R43LSf+vNsB1m1E0DIpkNT7YNErXDRYQQAfCHhqhIRVPCUksfy1l3rx&#10;ppzABGCF+gvpAWnUnVUCHxQ8E7jISkC3SJP3lZslvEX+v4QZSwUkWgENuicCTeANiyJuK74ZImuG&#10;dnL3IO9OHxS980Ff6fd9GseAPu6dEuBo0vs15kq8OB/WEASta/86BgjBveDWSwlxwAfXkVHjpeIF&#10;Nil3jTsE66YLfBHWEUClV0hNYGUAkOqeHaIealAIKOHOyQnsFKLlHfQMVl0+e+GEfc03vs/e/YGX&#10;7KkXHrZn3/yY/dA//gG78uA5m1oYlTZasM39ZQcjxIEQEE7AKlY24kkAVNl+AUKBEGoJsaJ3QoCL&#10;2kENGYHb2pCmHYoe6nq9O3MfFx4WtXNXTtob3v6UPfbcNT37Ufv+H/ou+4+//xv2G7/z/9j+xQVL&#10;C9Tl+pN2/1Pn7cd/9gftX/+HX7Z/+ks/Yj/xcz9oP/bPftB+6ud/xL72W77K1vbnPGYmDuoFnLlb&#10;WjwsuJwO2fbpBTfh46LGoueZX5orjPNrj521d37dm+yD3/sue9+HXrZ3f8ub7b3/4K321vdRq+Wo&#10;La4s2ub2lh07ccyOHT9uS0srtrW961aSs+cu+PbS5at29doNd6Gsb2zbiZNn7PSZ8zpvz/aPH7XL&#10;esbVZ07Yw285a4+8TYDiiRN2/Py+rayv2fLKmi0tr9nE5LS7dmZmF2z36L6dvn7Mzj2+Y2ce2rWd&#10;s8u2cXLJdi+s2MnrW3bqxrYdv7ZmexdX7NiVdTt5bdtOXd+xo5c2dK7e78yizl223fPLDj6Wj07b&#10;yjGBkO1Jm9vAtTFhcwRuSuATLzK/NSbQ1isAMGorJ3TuCVwkk7Z8Ytx2rgp4PKJ3ujFrOzdmbP8h&#10;/X99yc5d2LcTx3dsd3vd5mcnbHRk0Lq6O6x3SEJUYCFQj/7vtM5eAGGHWzMQ6v2zBRuc67Ce8bxr&#10;1rjH0KZTGeIUUh4AmetucSpIw+4YylhGAJjYhbaulKcSE9uQ6xX163xfVK7FqX1Q1wynrTCStp4p&#10;AYSJVu1LWYf2EcOQ12/O7xyj6mmbDW9QNl2CmxooxwJRYI3gYQqgUQ+FYmujOocy6H3zAuxtDRLI&#10;COab1NBcq3lFBdh6z25CYNc2QDVW39Rg6QKF3qgA2yowIJDAui7azp7rsOkzBZs8pffw0vRZX7iu&#10;d17vP5v2azomwuJ1CPfexRZPyx7SfVjOnwXu+lnwTvspGDe4kbGhrYwvXDes+43ut3nq9vjxvG+n&#10;9JwpAQ/WsckNJfzaqdN5mz4bnk9BuuZcnVXWiN9U30bsE1XVVtxCFEmF+N2Qwc0qRVAgJDfcZPmR&#10;hK8YfFeoMoo/FlOthIImqGecSBNmH9UWCT5z06Y0I36HMvFhPRAHI0XMNhaAt+z7nBQJGxi0hI9r&#10;xhJ2MbOOiWOY+gE/uBIgNHkE6y2Bf180FQk5Cfhb3B6Q7gcTItAN0zh+bJ4ff9vt73eTdA/uU3yv&#10;IooFkV8f3ePg/zucGz/vlnYq2h9fW+zycCoGiByXgPR4DYCImHwcu4HfPNlRLc2zxq1imOUBpm4F&#10;kGDwoOXDGhO1VJi8tZ9vPpt+CxQAR2Dg3D8AkQBMPFUyYvLhXYL75ib4iCn6xjs8q/j/4uPch4Wx&#10;uD9xJG4tASQwphsErHBFCJBQkyMzWG35yTrLidqGxRQEPhDaCHLq2KS76oTwGyxVqBHoEPDApcDC&#10;ct0EhR4WSMCqUK5jIt0PgABIIQ4CcEIaLtlDtDnv5tvofePvOPgeEW2bltAmWJUYCreI6PnEeLD8&#10;Ai4WAEl9hqyZUGsHEEJmC4AJIIkgp/+SeZY/kAYiAEX8D+4Y6vhgZXTXh5fd19xOVli+JyXGX7Bc&#10;X7MNi+njtvP+UZ939uZtYXXSnnj2Qftn//zH7Bu/6evtX/7ar9pHP/ZR+89/+Pv2Uz/zY/bI6+4X&#10;o2+MQFGJ3rHMY1hYAZuKsN3jLba6P2XD0vLcDZws9TnLMxgTAF7aBOWC/iP42fszapdb5qj//xrL&#10;tKbtK77infa2V95i3/pdX2/3P3nKrj560t70ylP21Btv2ENPS+g/eMyOS+CevXbULt5/wk5c2LLl&#10;rWkJqGYHfhTDA4AEa2CIk6MPsAoiXLtGs27V4x1DvFzIOqptrLCJxSFbPTlj5x7ZtRtvOGMPveWM&#10;XXl+3y48vm/H9Jztk6s2Pjtq6ycW9e1z7n4YHR+3hcVlBxK9fQPWXpDg7eq1weFhG18ctpXT0rrv&#10;n7Hdh6dt48KMrhmxnp5+Gxgc8WyKmbVxzzJZOzdlM9sj0sB7bGytWxqzrr044ibx+WPS0Ld6fTu1&#10;0+cBjAsnh/wcAhtnT2Bm77bJHWnU21zfZWOr3V4MrH82Z33TOeuZaHOismfXSFaCuVUCvtUKA6JI&#10;2HePZ61zGJKQ03XDxCbsSUM+1W1zZ3ps+mS3Fx4jRbhrLONxNrW1NVZVVWlVlaLqSmts1vwSYEi3&#10;JyzZ2uQxBJmOZktmG3WsXkK51hItddacbbCW9kbLdCYs3anz8o3WpP3Fgp1K4JRkT2brrUXH6xMC&#10;vm1NAk8EgWYtS7Akx3O6V4fu1S3hJ/DaPpyywqjAxpSEswQ668lQgK0wntJ5PFdUgAc0WLZHwnI4&#10;WvF5WoBlMum/O6Z0vf5nCX2E9dB6q28HN1q9RkvbAFaCaqtLVFtjpsZXj0aAJ/NQvZSCGrcS3CKw&#10;6yv9OIBhQsBgQqCAqrMAgOEdFtVrEYgIxeRYzt+LzAlU9K/qGwQ6KGXfu9TiBeh65lNe4r5tsNHy&#10;ownLjTZZ7zLHBHZYdXuvNVS03dP9tB0/KRByNmezlwpeT6Z3oUW8SG3Qof7qa7DClEDJusDatIAI&#10;ltGmSk+EgCpYVLeqPNABMJFyC9WwTIv+hwRSEmqHrrmkAyYHSXr3gU0q8mbsLup4oMk4wxBDhbkG&#10;awkm3VIdwxzPipf3ielBmriYOOsJNkMTLBZSRQzkiyUxGhcm0pBwJyC0yIaIj/M/ml21tBl3I4gh&#10;A0Y8mK62RB9ZKiH46rUp2B7EWkSWD6fbGV0RBSEh4SiQhVaE2RlTvV8T023XfK573UJ+31vpzvf6&#10;HMSy5dEz4mtdaN8CQOJ78zsCI9H1WDZwHyAIKGQX15GBsDJRuvpIxSEj/RXLB9knhyne5Ot4RG6y&#10;+F3idyj6PwC5ojbQcYAqgaowdXfXqB8PU69Bz4TB85wYjNx891ffu5j8WBHdcq7/TxCoxpLGEeCE&#10;lHUIIURdEtbUIG6Dgk/El7Aab9t4iDPBkkLdijZWXR0SU5NgpSKou0q6KvV/hVteWNIf64UHiqap&#10;YSFAEMVpkE1yWO1c/E23jw9cfQBu3pdlE4jFSAhEuFVAikCD7ssSBi1iArhS2gdqLd1dLSF6WOdS&#10;3VjPyuB2EdBIlTvVNAsUCZR49WABFKwQuEo8DbdVzLBFYEbv1yMhs7Q1aUMT3dbZl7Wnn3vC3vNV&#10;X27f9B1fbW9/9xutp6/Ldo9t2s//4s/aX37qL+zjf/nn9u9+81/bP/+ln7X47+99/Xvt0dc9YG99&#10;xxvt13/z39sf/fEf2kvvfJODpOBuQciTXUWMUAQ0i/rJ+76Ufnqtx2KkWpr9HAfMWCKO3CeBpPao&#10;KxcAYP2pQwfXHpDuR10krDzJnPqxo17ACEHT5LWPcEllJFS6Blu9tkYqV2/NmTprylSHIG7xEABJ&#10;ACJYSXA3lfsaI4NLOV/HBJdNyDziO8I4Za6w/klTa6219aY8MK9vTkJ8Spr1UMqy3dLaC0lrluaL&#10;YGzNSzvPkzVDNc4ON8V3D3bayHyvC/LRrZxXnxya7LPufqp09lh7R6f1T+ucdczqHTay2mX9k12W&#10;78D8L61bIIA1UFiaHc2coMEeCdQuCcdRaeVTJ6RBS5vGzD59stMXSRvZoUiZBNqWBNu2rpcGP7Aa&#10;VnNlVdbehVbrnpGgkZBtH2l2c3u6S4BYQifRFtZxiddySXc1WmsPy9YLzEowoq0vnRcI0fewFD33&#10;QLOfOIYgJS5CQrmmyqoRRNzHBbL6QwAioT7h/kndl3s3ZWsk5Kqspr5KfS9Q7cK80gUfJn72VdVJ&#10;gNegZVe68K7x86qsIaVrNV6Gxttsd3PBJscGbHCg2wrtbZZKC8i0CvB3C1wgnMearGumWcI55WvY&#10;9EogIsARjLgLmgUIEhpXTa1VmkvVmv9SXkaarH2KSrNJG5BQZjG8foEDVulNdgggNROLxHInuCBx&#10;qep9NFbcUsC6aTWUVAh0IMRdYAfhze+YEOCNmSqvG9OznPQtzxyU0B7YlhBfExCao65Msx/vWmh2&#10;4hsAGkNbaf+2zrlmXxeKxf86ZpsFJvS9ov51ASgRIGBkP2MTZ9SP5wVGzmls7GMlSqrfkpZJN/nC&#10;ewnmVFaKEdWde1lcsN6SnTXigRXCCWSo6ZgnnBB/BT8qj76PdeNE+p6KijL1dbV1LSasdy1pfRvh&#10;XaCepYQVZpoCGKlqFgOAuYkRYv2AMXogGT5hDxBEc5B2WY+WHGICPNq95pALGybqQXVOGI/IBWK8&#10;r4g8TkBMCoaMUERrRlOOFzzjtwsUCUcHIgI9mH5dA5Q2SEwDWh6aXGAkgZnAWMj+QTO9k3b9KuId&#10;9S5o/qyd4PEwEtaAML7ZK7dKmwPw+Dfddu2r9t2RYkEUFrq7KaCK6Iu5T9G1MQEYDlxVRee86loR&#10;4A5BV1pFdcoStX3Q2N2loOPxPUMMSug37n24RCCl9IgdKSvR8bgvX92nMb3KwiSijRFKThEAgdwK&#10;pn301a3tebOtbm+bg3237ef/4mejZTN2HOCKQlZYsFhgMUkOCGiMVEWriNbrd4WluqnjUSmtvlIA&#10;pNpdAKxj5O4MLBb6PysA42tzdFV78CMLluEmweKCtQLLnb+jv2v0vRJmlPUmsNIzWzrFbDV+AdCe&#10;Fl0iLVwCmMBililItouxCWC0FjRBh1g/o04aqZjlRMba+1ISBA0CKGJQo9JOJ7M2tlKwKQLclgt2&#10;9f4Lvirv7OqotMNBm1kes9HJAVtYnbLVnTk7eWHXvvMHvtl+83f+rf3cL/y0ff8Pf6f9zu//uv3f&#10;v/yL9id/8sf2cz//M/av/82/so985CMOPH77t3/LPvTt3+y/7/T313/91/ZLv/wLtrG7HFyY0XiK&#10;ib5HmNMXrHd1uEzn+HgIfcb5DlhExdcdXK9zEDBeGTnu8+Jt/Ds6l7FTKr5R06j+kCBo62m2fG/S&#10;AUtDWv2VkqBIs+KqAKSEHHFTtU1opAgM8ZNq6pCIaaqP4+wpxmqIeaI0gLYR2GWNGNaDYeG/hvZS&#10;r5Zan5UgkeLEOkMUF6R/GQMsblep/q0SOEwLXHYsNIRVZJPS9JsltASqGsXMs+O1xtLvHRI0hcmE&#10;C3fqjLBIXMdsk/VvNVvfpoTKppj4qrRyCaCO2YS1T9drf9L6JagGEVbrzV62ndol3Ms1ZxHnQrlx&#10;jaHJBhdW7VON/n9ujPVhJKxHBOzG6r2ODsSKtslOAVoJHFa5RSBzDwRku7RlBG+qrV5ANmcdnRnL&#10;Fpqsc1jCZq7FY5basmlLJhqsrIzYtBIBxUqNcwoHCiCL+L8B12dblQRajUgARP1UWScBpj4hvZqq&#10;3yyZUVZ9RP2LG+2wtiUHRNVdlvfH+jA10mMjA13W093hQGRwoMP6+7usOR0snlgOEMLdS6GNaJ8W&#10;tS/fQdXw+F2actX63hrf3yQhmu7FkgqQEU0IkA3WSVlRW0nQI5ybcizoWnrLe/GuMR0pL/GEgSOl&#10;Im057qAEgV0fvrWsku+LzhPxPv489VXbqPiUxk6LlCNWFc5PNPg3AEwGtlpseFdAelfftoWAT7rA&#10;75bgL0zrGzUOhnYEoHTO0E7GhvcyNnk2a9OX2mz2cgAhQ7qWhTCbmvUtjQKiiSZrzaStLZe11naB&#10;7PaEA8ZkQTxQPApgAiBJqo3SxHJ5ewAu1Z+aa/VSssK51QKZVb7lG3pXmn2MDmzr/fS7Xe9HewKm&#10;7qJoEAFjRN2jPXl59Xr8qiXuF8dVE5bFFkMRGImzJQj08kBFtFBpg4CIYisJzDjWVOM4DwcdvqQ3&#10;5nsJDAEZN+Mz2d2FACGsQhooGnUlzxPoQFMpr+bZeiYxDTUBFPG+rDQcfMDB/OqxEGL4brlB2EXv&#10;FBOCliXGCWpjsTzcE6ypQaZCSsKClEqvSSBhg3Z0UxB/PoqEcMwkI+YYE8zylvv48UB3EuJOr7rP&#10;zWMO6tAotXXLiIhzPU6h6DzvAzFSYgbIJnDXggQygbgh0yVYgbwPAAi6J/2ANapMwBPwSXAimij7&#10;i+/9eUnvwr3dIiLA6eBH+5wAi/rfQSzfF9Od7lNELnDudH7xb9pRdPe9d/kYoq5IMMcT31HqlhDW&#10;o2mfJdNGE0jAw2MmBC7yg/XSDLWfdV8ETDLdIZU23S1BISaQFTOg0FlLb40YQlhynIW+0JycmVRp&#10;zAnssYBkfUul5QbF8MebrXtMGtSoGAPMrE/MvzdhXWPSrCcz+l8aSLu0m+Gsr6I7udptq6fGbef8&#10;nJ1/cEu0Y0vbo7Z+dNbWj0/bictrdu6BPbv48DF7/uVH7Y2vPGUvv+cZe9PLr7Nv/gdfb29425P2&#10;tq981m48cdaeesOD9pZ3Pmvv+Xsv2zd86L32Qz/+XfYLv/yz9vt/+Lv2iU9+xD7zN5+2z372bwUr&#10;PhvQxZfw9xd/8Rd27vxZr5tDu/f199rs3LQzXgBG3EcNTQ0SVJ2WySddoMAvgvISjsdLEcSZW/EY&#10;OejPO5GOozjEawkxlt3FhNVPY5Q5EZ8L/2EBy3xX2hJpgZIUYERzQPsSLfVu7q9tkFaXqLYatO2a&#10;Sjc7l1dKCEoDJ70XbbxGWni8v1zfwQrQDbjRChLGAhaZwVprjcZHSszZBbg0awc3nRWePtw2oXOw&#10;vEEahxD72mc17ubqrTAnoTOFpa7WSDH3zC6BZQr09W42CjxLAK01WGGRVHIJSAKyyQpjzaXFKIts&#10;JmwJkm5kXPdUeLVh7psdE2/zJf8FyjpDUDUrV7ulUO9ESjr1c1hRuUW/veIwc4HnTNU6eO9cbJBw&#10;rLWk5kcDRecE2lgOpKun1Qb68pbraXKg09bdYKPDPTY3NW4To4NWV1NtZQIRLLvg8kUKJkXmKsSr&#10;q8SrCXxmOYZqKYC4PGk34p/gOygRh8WvPVatFPc8/VxEAvb1DZXW25m23q52y+dbraUlaY2N9a6R&#10;Uz2Y/kBgtqhvGvS+VLz1Qne1gJwgQ2pYwoTYq2y5+lWKAUqHrmsmu01znr5tn6oXCBCoE4gByLWN&#10;1lm6v8arNbNt1Tjw9bO4j/gt30ExRGo8UZyQLasQAyxot4ac+mewRrL2SFBOWE3aSb/1vy/kKh6V&#10;6qmy1uFaB4osC8F4y+rZhRmNCwn1oT2BjX2B0Z2kC/qeCJDm9b6AVd6bNYWGj6Vt8lzWxs8JlBxt&#10;0TEBY/E5Fgit0XtWNQgc1eqd6wQY6wSU1W+NDQIhSYHi5ka3luTFr3p7spYvJC3XlbDWrgZr7a+z&#10;4fm89c+kHHBnR+qsU2C1a0HAdYVx06j3EZCdA1wFwNs2Lpqo9z4hzf4uBxYADoK6EO6a4PhVCfJy&#10;EOI1JQAj9wmlahA1cJ6OeUcK/UkjQvuMQQkCDq0XAYQGQUVIghNdo4jM9U4OSAApmEIDEEEoAkYO&#10;iGMIFIEP1hhxIKR3RLiEMtNo+3EWB8fDAGdJb9e6xbTQTLxQkwY6C2GxTgqlm0lTxOyNRorfmwBB&#10;iIwGMopIr8TcfYsALGaIn4uKzi9mqs5kxSTdbVS0/+Ca+HfkVvLzbz8vpqL9gA0HJmLmB8K9+FwR&#10;QIBVmT1QWZMDM7a75PSbYMiqZrUp/af+IYMJiuOHPCjVNT36jsl/Z0DiwEhtTru7cNEzcdPQ14wB&#10;rvX98TXR991Od3r/mPycYktK0bl+rf+OgVsAZRQWK9N4pZx7x3yjtIaEDWvSdi2yvLiYicBBx4g0&#10;UVHnhCbwpEjAAWDS2q1JhSViSIBiokX/13sF4oYWVqAm46XR2vEnjyXdHZBu130GBDImWm14sc1G&#10;Vwo2NNtuIyuapNOt1jeetdHZTo/VGJ7rtInlPls7MW1HLy/b7tkF2z+/bA88fc6eePGavfTe19kL&#10;b3/M3v3Bl+zFd73O3vaeF+w9X/s2e8d732CPv3DVXvfmB+xt73vO3vXBN9grX/16+/IPvsm+8Tve&#10;a9/xg19nH/r+r7Of+LkfsJ/9f37Ufkb0W3/wq/ZfP/5b9rFP/Yn95ac+bp/4qw/bp/76L+1v/vZv&#10;BEa+dCDy4z/+Y7awOG/JVLM9+tgj9u3f/iH76Ec/an/6p39qV65d9D6qrKqwi5cu2nd993fZT/3U&#10;T9pv/uZv2MWr52z36LbXtvG+1JgJ/OLWeKybfflqCkHljCfcqCW+OBcBi7hUcTdjKnZFSgAaHuKK&#10;kIQZAgd+UVETLFi+Vg41TbRFIXIQcx/nizdJEPjidoe1T9d7XItAF8d4ti8MWiWFpzFof8mOWtee&#10;0erTGiNo2tmBpiDIpEViskeDbC5gUZOGKG26dQghoTEnBl3QlvFI5dX+zaSvaDu8jybbIgHDKrf6&#10;/1iL9W5ICM7DwMkak3ARk+d/gEz7jIDKio6L6RcEbnJi+Cx6R+YXAAgQQo0eavDUac5Xas772jes&#10;r9RV7ovsYS2kfg7gBNDO4oXtc3W+7AKp7KSip/orveIxAeHVKSl+ycOuyLbgLstJeycmQr/rGyut&#10;PZexkaEe62hvs5rqKgEDFkAU365FmQwKZbwacal4RJl4FBl7EPFeEBYoXJ9Yd53HxHwGF7DGQLy/&#10;vrbCcq0pa5HQbGyoszKK0R2WnBA4xoVK/1NJuWUI4MU3CmwNAc4EOgSsmnvCgoF5CW4sV4CuDlH3&#10;qvpoucHbkbR92o+SAo0osSKy4KD8lNppqdEG95I2diZtIyek/QsY9G4m1Ja1elbI1COuDH7EePNx&#10;VYK1LYAq/431TeMMoqgklY8BssS4dQis+niRQEe49wt09G1hEUtEhOUs4ft6BUZ4J/q+c6nJBvZS&#10;NnWp1d9tYCdlLCHAO9VL3lVJNgL8AEQVkpUUmAQ4VQp0A+boO0BJXS3ApM5BSTaj+2c1Jkcy1rsg&#10;/ricsJ61hD+Xccn7tvRovAjQtUrBA2gzRlEAAee1kj0AQn8WYFR0lwt0tzSEbahJEaoSlkdAhCh0&#10;qqIGTTlYRAAiQeMMYMQBiUBADEqIUXDrBUWSxBjw+dH47jOOgAbCim2wjgRBB4UOgnQ+4EH7OId7&#10;x3EAZXpvQE4xwHGhqffgfIQrcTBNBGYKoXomAZNIjVwt9OelokWJXKnXPcAciKn2yBHty6IZYzas&#10;vCn8ihjiF5dJc1MoFjPY21cOvZ38vDsx43i/yO+n96ppOSR0LQasyUZWjJfeFiPGvUQQMmACCwcu&#10;LWIIMFETqFlPPFBSkypV4f7WmsZytYnaRQMDUEpbuGmxgvYVYxYzJ8MA7YFqnJjBqStCf8PQD86T&#10;5oLFiYqV9A/BkgBdAj+JecB6heCBeQCibgIpLDs3v+1V3x5T9P0HdMvxm21dfIz/m6S94iMdP5m1&#10;yTNt1r/WYt3jqQBABCZyA2LgAiBdEynrmWqxjmFNVk2y7tGM9YyLsQjxd49lLNeXtHx/0tp6E5Zs&#10;kwAYTNnAXNaG5tpsYKbVRubabXShYGPLnTa93mcLu8O2tD9iW2dmbG570BZ2xmyW8tDrI7axP28n&#10;Lmza1SdO2I1nTtnrXhTAeNODduXGWTt78bQ9+NhVu3TtrL35Hc/Yy1/2env5K5+xL//AW+wDf/+d&#10;9sFve5d98/d9tX37D32dfc+PfLP9wI99yH7wx7/HfuJn/6H9xM//I/s3v/OL9q9/55fsD//st+wT&#10;n/4f9qm/+bh95rN/ZX/z2c+4JSTQnUEI+z/84Q/be97zbgGNR+3Bhx4Q3bAHIjp78ZS95aU322//&#10;9m/bH//xH9uv//qv21/9le79N39jH/vYx+w7vuM77Cd/8iftk5/8pB//9u/4dq96WV1TpX7WXJZQ&#10;5/f61or98I/+oP3W7/yGfeg7vs2eevqJMDYkaNzSV9y/+s2Y6e7tsAsXz1t7V9qViNZ8yjISQDDw&#10;SvEj5jXLWsBnuB5egwKT6MJKUOYgJACOAJjdfYe2LaWojhW9JWhZybYmc8RXZg6VfAEidzs/o/Ae&#10;AdK8Y+zmhE/hG29uqQ2aPsJG51QmcPmE5QCYm5jcie2pSZRZY7LOcoP4+1PWOS/NcUlAZE0arYTE&#10;+CkJjBNorRp3RzM2erxV4CTtvnXcM4N7LTZyPKN9GqsCH5jhXSOXJtoqEIEQQFsmpqAg5u+ab49A&#10;kMB4Uto1wo31lpo6JBCwQIgXEBPQKF5HsHZSWnijtHz2s05T51KDtOwm127r20IV55Z0vbuosLCw&#10;cCPfSNuiKDaLd+baBLaaJfCbJYRFiboKKxeIKz2stpaQdYVQfJ9CgLQrSmsAJ+IfABTJGdZ3IvAc&#10;GQIRbxbaPSJ+R/0Y76urFl+rrvSq0iWHqTB9yIkxgSWI6slYRLE49QhckeLfgZVpLKTXe2kAgS9A&#10;V1O3+GNewrgJcCSepvchDo0KwbhqORcr1eCxZhs7m7KJS+qzEwIGOwKIAgop9UlVU7nG1xF97xGN&#10;IXgfAdHRd0DROIf3QXxDbOUm0461rwBJFObLC3y2zzb4FgvZ8HEBke0mPU/gQ0CE31jPejfU7/ou&#10;wBMW4K7VBhvYF1DZbdb7abwtYUUL1pWU+ppxkOwXUNI3MS7IqCxD4RdhecSSBSip1ZxtqFdfNkkh&#10;S0sR66/V2FJbSsEroJANpTQvUwIpCYGWKivFQlyGEYBK12pnAaiOeRZ0bLRuxpNAHuDEVxynZpDk&#10;7V0hliCACI8HcfBAkKpeRIjViWAvnYerBBCC789Lx0sgMQixRDgQcTCCG0UDyH+rE7nOl9GmBDod&#10;IPDha6RosGiAAjgcnDhACWCE3zCAAF6gYG4FPfIsLCGkGwM+gnk2uAI87sT/B+Dot2tE9znwSObV&#10;6HmCnbAI4J7RYNOEw1qAe4bKjEdKAxihGmVGiI70RCpPAiC+EIgIVKT5F4ORaLAVn3sLs/1SiOtE&#10;MEFqSuCXpeYCwXy4qChZ7T7HI7gMSl0LraypEKMWipc2j5ma3/6tOq+sQn1ZJeZbpklzn7S/e9SW&#10;mjhompjuCMgiit3/F6BhiXo00HpMmgI07suVlgh4wVoGwiXmBsFQIoB5RP3OWKmPUmQrqsW49I5Y&#10;p+47FAgBhdbpk1Fj5FVAI/rmL9gPOsfbtYj4n3GVG2vwXPnB5TZfZrxvqtWGpjusf1pAYr7Nlxvv&#10;n8la/1TW+ia1b4oCRAVfYj/Xq4nWn/ZMgo6hrKcGUqBohrU6NgZsbmvQ5rdGbHFvxLbPz9j+pSXb&#10;E+1cmPeA0enlIZuaGxGN2ur2vK1uLtjC0pytby7bxua6HT22Z6fPnLJLly/YU889bC++8oy96++9&#10;yd7+njfYW15+g738zhftbe98q733a1+xr/nWd9s3f/cH7bt/9Bvth3/m2+2n/u8ftH/6Kz9i/+p3&#10;fsH+y3//dfuTD/8n+/gn/9w+9beiz37MPm2fsL+1vxHMwB1z57/PfOYz9p/+0+/Zj/zoj9jDjzxk&#10;M7NTGhc3y+EXj1Xvn7i9IyII9f0feL899/yz9vM//3P2L/7Fv7Af/uEfEnC44JVKy6VdsT7J13zN&#10;B92Cwt/P/uzP2Pf9wPfYm9/2vL3hLc9YYTBhi9ujNr7Y423ZMZQUMz/kANtjuJpLrLWr0WYWx21i&#10;aszHPLVO4gUCAeBNGcb2EauTVl7fUOMuFSrI9i+0SUtsELPVuBefc2vMfRIMIt4foUBmGWZ83G+Y&#10;j1n9FouDC/yFWndTsEgdQcrljaSUi/+Jt+XyCRvoL1h9XbUvl8ECmayDVaLnOKGY1QjIS5lD4ycd&#10;HUsAGnlOmmtBwg/tGctHnwQJVpC+DcCJwMoqsRnEaDS6mR2zfHYYqrf8JPsaXEsmNiA/IaE6Wmut&#10;Op4b55iEhIAKMR5tGvtcSxu0TxDMKMEgDRvNmf1o211uRsciEGIMADKdui9abu9G0v8nToH4hZw0&#10;/RyrRkvr5pmZoRopb7XWIWHU1yUA35EWSWPubLWOXMqSCQmchIRYQ7U11An41IuHVFd4vBR1ixB4&#10;ITxAWyzvEDJHRBvTjh6ULnkCiEGQA0Drda/21gbds9zlBUKwuqrSSiRf4GGH7kNRVh/N1LjAHthv&#10;tj4J794tBKJoVd+6qD5X30IAk/Y53GbS5LUfIvCdviMuCAvJkEAAAGTwhIT7yaQNCYD07TRafq7G&#10;WkYr/VwA1T3wNlZxPiy+GtF9h1lvjWMRGHHwUTSXmGuRrOA8rgFEAh6oiwQBJvzdVwQy9C09G/ot&#10;4l0BIBCWMapD874UdMzN1Lm1xy0++p9vpnij31PjL5DGlMBFZqjaxzZWLwL/6QOsX8RDJdqDnEmk&#10;BWKaawROBNoa60T11tzUYI0NterX0P7UIAMr4ILq31G7bzfbwJbabTfp7r6OBY3HmVCcEtCEG/Eu&#10;0lbRYgEOblUQ40ZjQItFAGFiB1wwODCLuhXFKRS/cn9ema4BlGCl0LUOTgRK2AIYCCqLhQwgpbpB&#10;qEmDzINOJZhIJwQ4HHJ/YEjZdUACUIEckATAEtJHReWvdYqDE+NzASMxSPGy5K7dEAcRFl3jm2Bc&#10;ifZyByUNaeofSGsRYyNY06P4hWiJgmZl01IJaZiMC7do0Hw+IHHLsVuuCSjY94ni/wMFIXxAnH9w&#10;TUzxdSIxT0AG0ehNyRo3iVdUllsp1VCFSIPPUYBQqLyOSPREpQYRgWPEx+CWkqYmLQ0rB8HKIN9y&#10;gZIYjJSVSdupEUquEngjB17Xk+JF4S2yNuhD7k+/ASQCoABgaD/EfkyPaEIlGiMiVl0tqwxBfcEM&#10;zr7Dvs4HAbKAUwhQwvfeAuwO2ih8f6z5AvQO6nnE53q7hWucon3uqqo+Yvm+lA0vdNrkSr/le1qt&#10;eyhn3RNZG13SvplBGx8fsOGJHhua6bGJxQFf8rqjP2u9I+2+EuXwtI7Ndtni7pgt7Y/Zyt6kLe9N&#10;2NLRMVs/NW1Hff0NgYwTCwIdi7aytmxHT27b2SvH7IHHLtv1hy7ZufNnBDyNvROiAAD/9ElEQVQu&#10;2eWrl+3a9at248H77aFHHrQnn3nMXvqK5+x9f/8t9vK732CvvOet9k3f9ZX2Ld/3Qfumb/+AfegH&#10;vs5+4Ce+2X7s57/PfvXXf8Z+8z//iv32H/+q/b5AyB/+6W/Zn338D+2jn/xj+/RnPmZ/8df/w/72&#10;s39ln7W/Ft3ZCvI7v/PbAiD/l70owHPtgQu2tDpntXU1lmhutCoJC/oJ5aG4bcMcIxD1NVYnTWl1&#10;bcVOnDxhs3Mz+r/G7r9xvwOs4va/eu2K/e7v/q797d8GQPSXf/lJ+8hHPmz/5Y9/337qZ3/cvuf7&#10;v8O+4qu+3J5/65PWOZoW4xMASRNUjxn3sIOS2tQhgWMCIEu9Pdc2l6xvpODHUKLKJADgKRQyQ4HC&#10;3cyKtR0TLV6+2leePd5ro1t5F6iUv6boEovUZXrFmAnknKxzwJGVgAWQdM5JGM8TqCkGPp3wtHCY&#10;K2b3lr4q1yxb++ql4ADuJQA19lESXFiKV9VqrrnlRYAEjRpLAEGxABoq88KIEYho2FTzzUsQ9m0K&#10;GEiIoCnWZSqttgW3iviUlCe0V1bxbR2t8tgQtE2EJ4IFYIMgASCwLhLfwntjGQGEYCqH2sbF+AVc&#10;elaS1rsq4bCVsoHNFo+DaJ/R/QAwBBXqmk7d38GYNPK2Mfz8AiLScgE8gCJiGAhwLfQKsHRnbKA3&#10;Z13tacu3JizX2mzp5gaRQEhTrVUJ3FaKP1WJb9WhHFWJjxDMKd4AD0H+oMgQO4LZHvN9JSRZgTUe&#10;TR35Q1wg7otqKbiFfFpgJ20tegbxKNXVVVYmHh6DkVLJFrT3gV0sAyIJ7/4d3BoCEAKAtLMLZQlD&#10;hDZCHosJ/cCaVawzRa0i/h84KmF6VIDmmIDjKQBJ0sELC2hWJcXP1Me4jaDwG1CqfvfvixZUlIJY&#10;jYUsLWqRXCkVTxNf8nipojl2NwU2Wcm5sVxCOoAFhDWuJbZYdrrXsVgFsEE1Zyw7xCDhWmJMUGsp&#10;0S0FsF0Kq76BGKO2Gao+V/v35GdrnKhKndZ48mUsqBrdI3mBBQwvQovmIYUJBciIDWIxUWIqUy21&#10;lmiMrCQCIU3a4r6plhxCVh46hGwvsbTmSxfjm3YFNK3i9lL7auziIsM92FBgfB/xRUXvCqZKwISE&#10;ELEYAg4IGtKp0KCxkJDKi1UEwcVaJME1owaL3CuAAZ90ug8EKEFguRVFWnMsYBAiHhDL/RqohKit&#10;iFiOm1U7BUwQTJH1xCu+Fj3HgY8/J2gggBMYpJtTtcUECHiBGYTAWI4Fc15MsYmM87B8kMVQpolS&#10;Jk2qtrnSrSMxlWBii9JbiwVioBgo3EoEgbI9YMjRubFL4iZJqGobk/8f3eOee6QBiPzYwbXaJzqE&#10;6bGMxbd4P7VxeYUmNmliwRXT6IW5BKayUIiB4TdAol4aIDUfKFLllhS1N5YufhPoBfJt0vWJnJhy&#10;n7Ss/gbLdNVbC77xfLWv8urAIwIaXMe9sIzgZyfwysHGkRhg8FugQ4ADIv0tIwbeNtyk9whBgeSj&#10;VxAYKIbl/eCmTbV5PDmL2hFwiMuvOlHumsVNC1Q494B0bmXksorBHZpwvqfFFo4OGetdzM7O2diY&#10;tPE5/b/Z52tYrKwt2vT0pA2O9trARJf1jXUKsLR7caaJxWGbWR236ZVR2zq5YKdubPlaHpeeOmqX&#10;njhu5+4/ZqcvHrOTZyh+dVRCWvsunbIn33TVnnjzNXv2xUftxiNX7OKlC3b1+hW7fuOahPd1e/Tx&#10;R+3Z55+2F196wb7s/W+x932TQMh3f6V9/Ye+yr7tH37QfvSffZ/9k3/+j+xXfuMn7F/+9j+z3/4v&#10;v2q/+Qe/Yr/7x//K/u1v/6L95u//qv3pJ3/f/tvH/oP9yUd/1z712f8hkf9p0U1rCO6XvxY4+din&#10;/rv9xu/9qn39t73fXv/SE3bjybPWN9TlAWu0Pe0LsAXg0seMv0Rzk73tbS87oPjmb/lma+/Me5/g&#10;12Zun79wzn7gB77f3vHKO9wi8taX3mLthbwDrve9770OUDKtLdYgLWpnd9ve/o632Sc+8Qn7+Cc+&#10;IvqofepTf2V/9F//0N7yrmdtYCZr+f6EpTvE4ASevcJrIlhHqALMuH706es2MNxteyc2bXC82y25&#10;HpsGKJGwP1CupE2jfIRaLTU2uNLui65tXZj3xc9m9vqtazbpwINgZJgn1hNiInBRo+XiKsAs39he&#10;4Qy5ScwTho3rJ91Tb9TpaWTRwvZqDyQcPZHR+5Y6GK+urVGbAuoYzxJKuJ6laPFeMOPYTQCIIBgW&#10;C2ZZhYR0eZkAuoS3+G1NWt8tZo2LiKq9qcEKFx4sI4CrIDMmcCJBk5uUAJ2W5ixBhWm+sBTWW2qb&#10;khCSACPOhGDZPOdIQ+5eaTTiBogn4Dr2IyRCPIoEoLRrAiC7FpsCoBGAwUrDPTC7ZwVE8t3SyLON&#10;1plutL5cygY7MtaZbbb2TLP1d7dZW1Lf19JgKQpeVRyx2moJ4Sq1r7TnaoGSas33ChQR+Il4LKvG&#10;H5ESy3cTsxADkgBOcIGpX9Sf7kYQKKmR4phM1LlgbBCILgWIHBavkewA6BCf0L+Tst6tpA0dTdnQ&#10;vt5rO+FxHb3rSevU9xDLgJUB4d4nzZ24i96tJtfeh44mbfh4ysZOpaXRS7vfIh4jYU2dFQ4mUMSR&#10;gUckD/2dImsORJAuVh4y6WoFJgkIJgaHpSB8OYoptaO2jCXWCosDuCFWVD8sMJIW8GVJCwJPASII&#10;bHe/zKufBCJax6UkDoR9AKs+XETLdQdVpxm3jGeWm2CF8+a+co8TSQtwE5hMAcikwC3xRAQ8E9DM&#10;GMOlWYf7jSrLjD3936T7AG5YObyjS21XaLVsutmaE2Tf1LmVpJKYIMmmw4fUBlWHrXNFY22l3sci&#10;oK+A9UXfQzsA9rBAtc8LTOudWe/rrup6ltAnhbZEWgJ53eRyk+5WKcEigSNgAhAAWPhS22wPSogH&#10;YRasIlhYABQiMQI0E2IPuIcLWDU2ZjZWOOU67kNJb4CNkyYoWzJmfKvOJc4DBkOtE+oqAHKIvncQ&#10;InK3jshBhya6u3WKSWCDjB2sPACV2DTm5MI9CHosMTCMYhByE4yIsahxiwHDLeQptoGo03Gn3w4s&#10;4t/4rCMTsbsnot/x+Wxv7hPB8Iv+DymGAX0WuzlgfrQ9vvSm1gq3+HghMwEt3FNYNXA9ZXqk1XWK&#10;iXVrQIpB43ZJkvqYqrB6AbGGFjFu/Q8YaekUcxYwScLM22p99Wa0QErKN5OKRx6+wE9ztsbTI7HE&#10;IMxiQBG2gTDVc++O6WYb2s7YyG6bFxuisFF9o8Zdg4AOmQtiVJVOQTPH7A3QxdVH5cLuyYwNreWt&#10;b6FVgqrcx1U8iV8FSESN0o4JOg3AhcJs93mRp9mjgza3P6ztkLZDNq8ti2KtHZ+zo8d2bXt7y1bX&#10;F21lU4Jrd8l2jq/Z0bObdvzCjh07v6Ptrp2+tmsntN3d37bdvW3b13XHju/r+n0HIydPnbDTZ076&#10;lsyTy1cvOgAhBuP+B67Z655/1N7yzuftXV/xkr3z3W+zd7zz7faer3y3ffUH3m9f87UftA9917fY&#10;T//yD9nP/tr/Zb/w6z9iv/Tvf8x+4d/+uP273/sV+69//rvujvmLT33YPvJXf2x/+hf/yf7qM38u&#10;wPER+/RnP2qf/lsJ+r/+Q/uzT/yeffjjf2T/6rd+3r7le77ann3LQ/bwc+fs4iP7bt0Znu2QEAwr&#10;0GJVAxBiFcFq1dRSb6cv7dk//ol/BJ45+Put//BbXiNka2vTfvqnf9r+4A/+IDoS0n3/6I/+yL77&#10;e77Lvvwrvsy+67u+0/7JP/kJ+/jHP2a/9mu/ZvML89bT220f/Jq/Z5/85F+4teTTn/6UX/vhj/y5&#10;feO3fo3Nb4xaz3DWsl7wKhSgmloYsUv3n/b6Jk8896CdOnfMbjx81S5fO297xzckGFMe7+TWXIFq&#10;mGFQXlCUghLDkvKJ1hobX++2qa0+X5H16NUV2zg1Z11DeWvJJXwl0WSmSWOy1pqk2SdbxODnmmzq&#10;ZIdRswEXSzmKGVq8+FNSDB/B1S9BN3KyxVgzCH565EiZVVVVW2WltPUytaf+r24iTkNgXvyKbJz6&#10;VJXmy01eg1JRUVGpPiiX8A3WELL8CBZloUcECFovwoiMGV+scZ6MGwnTNc0NUUHMHUbvmj2CT1oz&#10;2jKxH55RAyjBLaEtAgBQQ8AqQZIEFiJ0cCFhIQKcNXeTNVN6AH4InMW1MzSZs8G+nHWrrfrVboXW&#10;pEBIi3VkUgIhjdbWJCGTktBsrLJsY4VVai5XCiBUiT9U6ptrBUqqBLqq+NZKtY8ABJbZw/dFSo76&#10;MeVZSrqHQEX3asKDS5vyFTa2kLXZsV7raM9YHVlO1biKJY8qNX5J/xXAoSoxricCggd2caUIZGw2&#10;6z5YnhIORIiDIegyBiEAlsF9LCf6X+cH11mwDJFJUy1gjJxzq6/Ig01FjDP2A0o8xoIA6ihLiHga&#10;L5Oh/gbAYlGjXSHaGbBAYHF9mwColPEgA5CfUhh1TU1LqfoiAEm2xHrQxx7nIkCbnxXgElDCQpLo&#10;0viiREebxhZhCKJ69V1N5rDGEKBIwFaAGktHU4fkA4tKCuBQewlAQh2meNkMMrCwDLVNVrs1zv8f&#10;1/gbqbXR/habG+2w/t68FdpbLJ1qcJB52EGl5pt4LOAOax9WEc8I2yAjTG2PFVDjtWstWASxlPia&#10;YDr3Liqt4t+hcfHpN0vQkCpF45Lq64DC3Sf3SNgIPEQd7vEjmM3UAQQqsuQ/VpUSncd6D7VNYnAV&#10;JS5AEfj4csP6FWjTgbz0Mte4qybqUFGpQIcDGwEUytTjWgB8AB6wcmBBcTdOZP0Ibh3iDtSREbl1&#10;hMEikMKzKO0NY4pBSAxE2GL5KHGGoAERMQZ+l5aWu2UkDBBNFP0GsWKZAAECFG4Cm9tABMBBxwMB&#10;Gor/1/GIbj0WwMUtRAcXEfuK/w9AJPrNNqLgGtEErThsNQ0alGmh34KQea80QGmdyXYBDAGRVLvA&#10;STsR8IASMaWeOp2DNUT7C7WWliBI6pxmnZ+VJoiVJJWnEFIAI0kx90QmxKLUJwVka8tdswZ8VNdW&#10;WQ1+XIGMxlSN9cylfT0EKj1SDCqbzVpbW5u151k4KuPMv66h9oAQCI1C3iw9PX20x4aXC7409cB8&#10;3itPTux2atKXfk4gQv9SeIjzW6XFMU7Yl+1qtvWL075Y1/71Zdu9uGzHrq7bmYe37MT1DTtzZd+u&#10;XL1kF86fs/29Xdvc3rC9U5u2ubdqOyc2bPvopm3tbtr2zpbTzu6WgMjegTXk5Knjdvb8Gbt85aLT&#10;9fuv2QMP3rBHHn3IXvf0U/bC65+zt7z0on3Zu1+xD3zde+0bvvWr7e9/6Gvs677l/fah7/9G++F/&#10;8r32rd/99fY9P/gh+4lf+Ef2c7/4U/Yff//f23//yB8IfHzEPvwX/83++0f/wP7bR/6T/eGf/bb9&#10;j0/8F/vE3/ypfeazn7KP/9Wf23/+8K/bf/yTX7Of/dUftm/8zvfaCy8/bvc/ec4uPCSQdGnFlvbG&#10;rH8q533thduaBFbzjZYWMEy1iUEM5WxhfcIu3Dhm3/Lt3+BA4U5/n7W/FX3mFjfQpz/9afu93/td&#10;++Vf+SX7z3/w+9Hem3+ADwJeP/WpT9lHPvZh+x8f+TP767/5tH3yMx+1T/7VJxzM/Ltf/zf2dX//&#10;79mbXn7e/unP/KT9lz/6Qwcuf/7nf2b//Bd/zl7+6hfsa7/73fbGl5+1J59+1O5/8Ko9+sTD9vCj&#10;D7qrqU0aepXAq1tUne4VKK+xpeV5r7syudbvlTYLIy02vt1pqxfGfIG2zpGswHWN5Qek+ek3WVMs&#10;jz6+XXD3RNectOOFtHXNJqxFYJ4y/QMbSRs5nrbJswLX20lP22TlZfhJ4CmBWAcq3S9g3FklBUvC&#10;UwClokK/BUBu8hwBd+2nkBfBpgAEYldiKwYBgB0LYuL6n8waghWJ6SAosBemL+24S6ADoEKMC9u0&#10;AAvCBI03CKcjboJPC4CkR6VcZDVfSeVMSpBJISG91eueFCSgPMskLAKJ0KpCKdQ9ElJwCikBjgYJ&#10;KQHZZs3xFkz1NbqHFI8agYFGgdtklYRddam11lfYIWn790kpO6C7pUxqe9j3ixfeLd4OaV+iA9dH&#10;idVJQLcMhKBcrAN879hGqy1Md1sqWRf4nGQTygphAbhzsKgAEmvE76k9wpZUXu7Z0i/+R+r+KO1T&#10;7ymwFN+KLT+kwPasAVIEUEiNFWBB+JNyTI2c2P1M9osT8gW+rS1jzMMTULCRbZJ1uJjczQRAxtUk&#10;Bd6LgUkRBzQHi4/6HH4pQIYVLVi8pfB1a6wI6LplRYAUaxVxOqyDhdUDVyFgakBAhDGC1YSgY0p1&#10;4AasFAgiS4ZrcfMBduqyaouczuN39D9Ur31k1TTkyx0cYVG5SSyxIXASZR8BUttGJCOGBGbVnpkB&#10;KbYCVoxVABZB4JyHdQZ3IuMwWGrCtWndx1dHd6Ai8LwgcC0CXN2V1KDL9tcJQLCkvACHZ8UEoU2D&#10;EuQZlvgu8wYELMDQ0eBZaru0UvvK1bA15QIm+HYD4qcOPQISawJxG2XVd1sFneR+3QBE3DQvcOOo&#10;lsHEVsITMIIVJJWvczNtsBpI4EvwezTygXUjAADiTA4GioRzoDBQsOqkcpVGOefSUoGakhBEVGy5&#10;iK0Rhw/r+RoIgRgYwf0BICHoFhDiQMOBQjQQRTGoCPET+v8WIFJM4ZwjetcmMbpqTVIKLYV3DwAC&#10;N0f4LdJv3+cU7Tv4X8RxUXCHBDfJLRTtD4V21M5YK6iB0ayBJY3TFyCj8FBLlYOJRIZgWA2uToEO&#10;HYfog7T+R6Ns0HWZLoGTttoDSmU1QdqaLC3tqIWyyxJmzel6qxeYaExKu2wRcEk3WFOyXttGy2Rb&#10;LCcgwuqXMye6vZQ0K0/On2QlyEHL5JqtKaHzIYGTllYxXYEXVpBcudJv/bNtvi5F10hbWLeikA7W&#10;kduBiIi+ZQwWOvK2uLQgYbRsU9NT7jJo78jZzql12zu3bqce3BQQ2bTLLIH+2I6dFCA5fX3XTl7Y&#10;t6Mndm1nZ9t2d3fs6Olt29oREBE4+X8Z+wvoSM4r/R93NjGMBzXSiJm7JbUaxMzMPIIhjYaZmXnG&#10;HjSM7TEzMwVsx4mT2GGyk2zIYdwN0+4+v+e5pR5P8t09/7/Ouaeqq6tL1dVV7/28F9W1tX9uN3r6&#10;ujB3pB+9/T0GIoNDDoTI/aJYkFWrV2Ld+rXYvkOdWvfi2ImjOHTkIPbtV7O03Thy4iBuPHcCp8/e&#10;iNPnbsBNt57Dy689Y0r41Y+9gs996U189dufww9/+U388Bfv4T/+8Av8559+gd/+/pf46z/+TOX+&#10;QXquyrV/5muv4uw9h7Bh91IsXDWIsaVdaBusQUWLD1XtfkJVtWWyFBT7Dewikzl46F5IoRLO5uDM&#10;GU9VSyHGFg/is++8ZdDwf/399//8l7l+rszM0bqA5Ktf+ypuu/02vP3225PvOH96X5k3f/jD7/G7&#10;3//OgmdtG7/H7/7wH/jJL37IpRPk+r/9CWb+/Jc/4cvvvYMXP/OY1VnZsGENVqxcZu6ikbFhzBsn&#10;BE7MxeBwH8rKixGfzO+V68aq/WMYWcvfsKuOIFqFsa38rVdWIdCQhATOWKPTOPimT7tcV6aQEKJS&#10;/YL4wtYMpOVFmqUxNm22zbydcvtS3hzwNSNVbAcHeU9NIjJKlSYeC1WjnDqDYyI/NztqJideDqQE&#10;JSRyutWt0cw7QgX2uK74FWXW+NtjLZhVM3O5SzSL14w9V64ES+FUFgXXGwgkdQ6EyHoiYAhVAUtV&#10;CVa/I82C5V7izFkzYM18FV9gsQK+EIsXiPNz1m4KRLNvno/M91R61mSSUBIns38Wj5NGfcAxPpQT&#10;ndmUWRxPZnFcmcExWDKN49z1BIwpXE7n+9M5Jk/nGPVhlSsgbFwWvZ6Uj1y5jctEn+PCkJspWG9F&#10;Zn4z9VeEITqTusUmoBRZxgmcyuoTCEyljlHqrFwkQQuFRC6eGco2jHZcPwIE7SuQCVo6pCtkXVbN&#10;EMGP4CSE39VSwDVG8/tdrm0S1DUa0/X5SQ+C4ijNO2Aegg/WFeeic7AYm5IIqD/LtBmOrgmC6PQQ&#10;QhMnfikF+q6yZimolN83y4FCZUvpN1Tcj0BE1yc8zYk/kQhEJCFcF4wEg4HVmytCsGFC0OR9LmtM&#10;ZIZcL/yds3nvCzwmwVNuQ3PnEDgEGYl+3it6TdgQeFijT8KPQNHAjrAo6JDVTBky5hIs4m/I+0jW&#10;OVlYdM9pe6ZBZZQBlCxywXsxmdB3VRJ/eGWNKOVTIGBKefKCy7ogaFCRIKWlyUyvehUqyy7Lh9p+&#10;y+KgAmMq1z4r3CmSNpuzVcWW6Me6mgrBKZDGC2PxJnLNTCGscBYdEkIgocKfRqihwpRlRS6cqATO&#10;3DlLn8qbQOcjpSJlLouNRKAh60cQJsyCMHkzSYI3ihS/IEKzj+nTZ16GCwcwptjnDC6ugAfFqgRj&#10;MGy/62UJcY7lwMYVIuChXPm+zFTB94NWChXXUQ2TxGz+cEoLTQ2ZNCMr6C0IGldABkUQYet8kBWI&#10;p5r/BhVXQIYDGgq8nUL4cJYmBA9d0+mzplmMRHY+Z23FyYSLCMswUKaEAmDVS0DuEEl4NG90Akdc&#10;Kh/43HgkZcYgihChwlCxyRGISYzA7NAQhCrXPErltbWdkiQQiURMAuGFIKF0y8SMWETHRCMuLt6a&#10;WyVnxF1up52QHItAbQbq5vtQ0u1GUacL5YPZqBr2oJrSvDTfZqsJ3DcxOY7LeCSmULS09QTCRZqV&#10;Li+oy0HLwiJ4/Nl2nXRtgm6iYNyDJComAmVNAXQuqEWPWpzPr7UupV1jXB9txNw1LVi0uwuLdnZj&#10;4dZuTOzsxcTuXsxf04OR0X4MDvShu6sT81f3YvnuMSzfO4rxdcPoH+yFglHnjgxhwcJ5GF+8yABE&#10;inHd+jXYtn0LgWOXwcjW7ZuxZesmrN+wFvsP7cH5O47h/KVjuPWe07j93pvx0MMP4PkXnsNzzz+L&#10;Z559Gi+9/AI+9vFX8e73voJPvvka3vv+V/CXf/zBlHEwNfevf/sr3v/RD/HGJ1/HUy8+inU7l2J0&#10;eRdGl3Sja6TR2uEXVGWjqDoLTe2FOHn6OH7zp5/hd3/5BT/7R4LA3/CrX/2Mx/gBPv7GK6jrKEHP&#10;SDOWrpuPb7z3Vftf/9efzkEg9H/VKhFkqDBaEGb+2/afFK5/9/138dQr9+GBp2/Hz37xY3znu+/h&#10;8efuxztf+hTe+fKnLE35G9/5Ev7jP39jLh4dz/k8/ydhRv/zH//4O375y5/jlZdfxPLlS63N/8BQ&#10;PzZuWo87nj6F7TctxtK9fbjhwR244bHtWH1qCMuP9FpTt1RvBAoa0wklFajqzUVy7hxCCGf8+WEo&#10;aEtFaW8GKuYSlHvTUT7ksrLqpX0uFHe6kVueamXjVZdGNYqUzaN6TMEigdM5853FMTAicYaVV1d5&#10;+UQ3n5OsOVZjJKs61qqpZjdEwdsWC59iGJo4y1WmB+EjpzHGOkrL1aIMB80kZY6XgraMCQ7wUhxy&#10;00gpZVQ4sRxSHLFULKp/IRO/xmnFuMhVkyrXzGSAbixntAq+dVJZqUTKFV8i149zbCuSxvfk2xfc&#10;SOloxhvLdYGBgEDbw6JmGIxMm8oJ1DUc8ygf4UQ1CBmycgRfXwYOyoc+xNfaZts/7NRW0ja+F8Pv&#10;lcVroXgdBYPKpWAprLwmhcVupHKMUWl5lXyQZdxKQ3A/JV9YrAa/s6wJco/IuiIJiRWETMqkklaM&#10;h8IGZNGQ7nDc4cGJ6Yct9EDBtKqI7MomtEeGTMLIB0DihAY4YvpG26WDFD9psY7O8SVTqNvU1VuK&#10;O7mQv2WBlLXgUTVgZhk46rx1XTOrI+AUunNSYFW/xH437udkYM0xi4csNsF4GllgBGFyFclCM2VS&#10;BGiyylwvUON3FqQIsGYTWpQhI3iW1UQAq9RuWZDkTpJlThJhzUdnOb8/7y2l4irmxMTuDb7H89J3&#10;UuyRvp+sarECWN5nsuQoNkq/oeJDZGERnAhUDIhlReExBDdXqVV4eIKCG53MCpUuViCRESMvrma8&#10;ilqvbiiH159lXTgda8JHLMhV3Qfl5tEPM5sz/ZiUOU6GBgFE8R9K61Sap7Wmn7xws+ZwfQ4vCIFE&#10;tfhlEVEmiEz7mk1HxIXYDxkEBbmCDEYmCdRgZBICHCuFoMIRrYtip5qi5w9jFgH+jxkfAImZwiYt&#10;HoKFIDwYQCgWg8cNwsxl4X66LoqBcSwXipL+QD6wYug9yuXXcm0RsOJ40dPDkJEfbfAnF8rlfbgM&#10;WjDM/zmT1yiMA0oEf5sYmdA5O/DFIY7ULEvK1EnYUIyGFO+V6x/EaFAhE0bkNpH1IzKWhOrmQFio&#10;jpKc2cWp4VSIZUAoeyI8fA5mz57tZFMQQmISIgxEYrgu60QKASNGvQoIJdGxnEnHRhpYpKshFd+L&#10;T4kxEElKi0dyGtcTEwgTSQjUZdjgXdaXRehwU7LgrUyFpyLFsYx0Z6GoNQvFlCxfBjLdjuTmc/82&#10;P4qbcpHldbZ5fG7kl3tQN1CIxtFiVLQWoKazGG0LCRbLKlDZ5Tefv4IxlekRHjEHEZFUBKnxqO0u&#10;Ru9EI2Gk3rJdOufXo3e8wTqbqvPp+I4eLNnbg+UH+imDWHV4GKuPjmLl/hHKKLacG8fmUxPYdsNS&#10;7Di2BktWLjT3yzIqwdVrVmLlquXYsHEdtmzfgF0HNuHo2e04eet2nL60Ezv3b8It9x3F2duO4OK9&#10;N1AB34qnPnYPXnrrEXz87afw0beexKufegLPv/oYnnzmMbzw4vP49Ftv4nNvfxY//+VP8Jvf/Rw/&#10;+sn7eO9b38SXv/JFfOK1j+PxJx7FjadPEYAWoqWtGc0tTahvqEN1cwmqOwqQV+FGWW0WSir88Ae8&#10;yC8ImLvpvvvuwW9++2v86c9/MuX+r39/+cufzVXy/+vvV//xc/z2d780sPjf/gQPv/r1z/H5r72F&#10;Zz/6KC7ef5rX4iAeeOoiXn7jcbz+2Zfx3R9+C9987ys4f/sxHD29B/c/fAkvffRZvPXOG4SSt/Dy&#10;x5/B57/8WXzn++/hrc+9gTvvu9UyjMYW96N/uAPltYVYtGQEr3/y44SZb+Pjn/gYjl3YixV7xrD7&#10;7FrccP9enH5wLw7fsYmg2QlPTbwF4EWqTxFniSrNr5L/SvPPyIskJKehdihgluIENwdKl4qZcSZJ&#10;ibP+NnOgYPCw+OuoqJT94RTUkhsgyR2FrCI+C54IRKZw5mn9OggNqQT8DCp7fxTyWpNR3JeOsrkE&#10;8JEMlAymIdClJmFxVvsmpSgC+d18ZjoSOXt24hSUraE4DpnhIzMdpSGTuma0mlUqY0YKQ8AQkxnG&#10;iaMsPLMt08bTGGs+eaV9OnEiVH65UhL8HGf9VvlVKcxK8VR6JQFEIKLjJgZnsc0EpNYIUyaKp1Bw&#10;p9xBAhjBkmbSSr/W7D8IG4IKxckJRgxIrthu267m+P0RTjInYUWfVd8n/T+l4SbkzYTqdaQSjgQT&#10;Ou/cqjj4ApyEeJI4AYowEJEoQ0nBmUqbVqaSaryoRpZcSpclhr9X3CSU8HgzuU2Ve1VDRABz/WwH&#10;TBTPKAhREoYlZ0wmdii92AJSg5BDMZChnjFdJICZnJhelqDlhvpKE+TZsY6lSr+d6r4oHkYWJ/22&#10;Cb5Q6x4uKBAkyHqhVhPRmTMtPsdcdYQS/RayjCkrSO4kAaUVD7NAX1mAZO1R4LYg5BrLLrN6IRSB&#10;ShBM9Nqq4MqIIFcOjxGaIJkKFcKTZUjxQzofbZtJiHP2v86sKLLWqD6JAnn12+i14lkUPyWYlHtJ&#10;tUsEXIpXkkVLVhBBi2JSnEq/ghnCCkFEIii5KixpiuWICwDUGEhl0J022rJUXGdpnRkkwyRFt8tl&#10;oxM286RELhk+nDFTEWrWkaCQPvXlCTTmeqHIKqK4kVmc4auuhd5T9oaVeRexcf8Z3EfZN4pN0Q+q&#10;wFEByJWWCxPBAX9kFdjSjSwXj4BIN4fdIIIK7nM9lbQTEKYodcUxUAgkkhlXiExkBiOKuzBxPi+o&#10;EEhExPECJykmQkGa1/0/MOIAxXUGY7peKoIUFj0NsSn8QRRn4ebN5iI9ZjsuEFlGwqKmcx/+oPGz&#10;oWZpAkKl2yoOQ+3b9XvMDpcfkd+Bx7My1IQ1WTSuhA5ZACSKyxBgKAc8lOcxQ5aPSZmpCPZwDjCE&#10;BBXsSnbHIC03FqnZsUhIl3vFcbNEqlcGlbhAJCY+CjFxUYiNj4Y7Nx1zCCtRsXMII3LFRBJUOFhy&#10;UFDfAkFKQoogJNniQBITEx03TG8mase8qF8o8aFuvhfVw7nWHMztTUNaZgoyXOnIynEjIzPd2otn&#10;ulzIzHTB7Sa0+HNRXOdDVVc+mkZK0bm0HN3LK9ExUYGWeWVoX1CBriVVaB6qRM9KAsbiKtT0FCE7&#10;14X4hDjExsXYMivbhZLSQpRXlqGqRjU+KjG6rh3zN3dhyZ5+rDwyhJWHB7Fs/wBW7J+LNYfGsPbw&#10;PGw4uRA7z68ggKzAhj2K91iF3YfXY9/xLdhxcA027VyFjbtWYsuBNdi4exl2HF2FYzftwPGbdnG5&#10;E8dv3olbHj6K2x9VZVQCyEsP4oVPPIbnP/EwPvbpp/D0xx7A8288jFfefBxvfuFFfPnbn8a///ir&#10;eP/n38FPf/5jfP0bX8FnPvcWPvH6x/HcC8/i/gfuxZGjh80NVFldgaKSQuQX5qG0ogTNPZVIdycb&#10;fCWlJCKQ50VxSRFBxIdsTxbqGmotZuXgof24+5478Vke96c//bFZV37z29+YteH/vz/Bx3/jl3/4&#10;Ln7y229b8On/Zhkx1wuP+fd//B3v/+T7+MwXX8PdT5zHqVt349TNew3K7nr4PG6770bc/fBN+Pq7&#10;XyaYfBVnbz2GA8cJcTcfwdMvPox3vvwmHnn6Hii1+bZ7zuLEmQPW1G/9tqVYsHQI9W0V8PgzCV35&#10;WLpyHE8/+wS+9+Nv4fHX78Kuc6swsbMfdYMFSMrhvasZXzohgYpPfYIyCqIJsqVYdXQQncvLkBoI&#10;53M41YreFTW40D6/Aim54RzzpiCeQFHS4EdBbQ485clOaQAFBGr8o6glgLarDX1yTgzc+SnIKUtF&#10;Le/5mpFclPbzHuyj9GagbCATlcNZyG/nPtXxyK2Lh68pEYW9KQi0JSIti89QciLiFcCbFWZ9UZJy&#10;lYE2x6wasnaoRLiygKI9M8y1klIWClVKlVtHAZlKUXVqSoRD1UTTK3hfcCYuxSfFoFmpBcSWKYhQ&#10;M3CnbLdlmxA6VOhMFYvTKYKErNoIKp05cDVwlksgcUzynFxV8XVtLPIK0+H3pMHnSYcnKxmZnJjk&#10;uFOQlZmELFci4mLmWKCjlokJHGs4EQrlmDWbk9R4KmWdryBJ7iWf4KyDcNgfC1+Pvg/PhUCl76fg&#10;zXjfTCpfjv1hV1sQptJaZ0TxdejVBhgzoygEDgdA5Ka41jKhBC1yZ/wTmOh9woqAxQqcRVyDWdxm&#10;dTb4WtttP8KLFPKV2TJWN4bwI4CZw2ObJYPnKOBToLOVo5jKSTv/p85RQcim/HmPWewNQUSiol8C&#10;AKXUhlC3OkGvvLe4n6wpqh6tpYKJ9RvKhaT3BDz/BEDUWUEPgcWsCFAmRceUu8pgRJ6KSQuSXFcz&#10;pbv5/wS1cscoYFgAofvG08SJ6CRwyBWjAmzBQFpJop+/B+9JWVHUfFTZMoJZAZW+k8DDCdSlruMz&#10;Jzef/o8sMAIbB0Q4UeY9fJXy5GfMmmGKT1kW2XmJaGkogzc3jbDB7TzJ2fwiyqKQMo6In2FKU9YP&#10;lVR3XDROLxjrB0NlbYr6Wt4cM65FyBzO2Cd9ZyqOJdgwCJlNIOH7ghULsIwK4Xk4KXEGGZPvyYJg&#10;gZjyrU2dhAaDDccCofxy1bAQwAieBAuyXkwhlCgbI2ipkLtFYKLodpMZ/yzTp834J2uG1nWe6kci&#10;gLCYiTjeEMnKHJl2OS4j6DZRw6e0QBRcVtkzlsqeMwivKnxGWYpsgos/YgZ/vAwq8MxIQopTijzF&#10;HWYWj8iE2RYYqiJNMYlhhIpQiymZHUYQ0royTWbrNc83hL9B2Eyk+xwrQFxctLlMUnOiKaTm4ngO&#10;hklI88QSTLg/f19lqeizasDmK3Yj2RVDCFHAIsGD0BERxYE4PIzQEWYpmFrOieRsKTMa4ZGhXCf5&#10;ElBUetsViLcW9GlZcUhOT0BCsDspBx5fZYZZPJrHCyiFKO3IRUmTF23LCinFaBgqQn6Rn4CQDXdW&#10;FnI8Hnh9Pvh8fpTWB1Ddk4e2RcXoWVWJ/nXV6F9fhb61khr0rKhG6/xytM0vQ9+aagysr8PAuhp0&#10;La5GaVUxSitLUV5BJV1cCJ/fS7BJN8gpoMKW8i6vKENzbz0W7+jHgs09GFjUgcHxDswd78bweA/m&#10;rxzExHrOqk+vxYn7tmDtngms2jGO3RfW4NClDdh1Yg0OXCKM3Loee25Yjx0Ek91HtmLb/vXYdnAd&#10;Dty4BYfObMct9x/DfU+dx4NP34qHn7sDjz5/H5585QE8+NTteObTd+Nj33gIn/rOc3jnW2/gy//+&#10;pqXmfv+n38D3fvou3v3OV/H2lz6Nz3zhDTz51GO4+ZabcPTYEbPCVNdUoYJApe+Tl+9Hrs+DrNwM&#10;5JW4ESh3obalhNc2YFaQktJiy1oRjCi7Z9v2rdi5aztlh7mODh3ej89+9lN48aUXreLqr3/za7z7&#10;3jfx3HPP4LXXP2Hy0ssv4u13PufQxeTf3//7z/jV73+EH/7yXfzwx/+Or37jC/8rjOjv57/6CW6+&#10;6wZs2b8Cp27ZixM37cbhG3cS5jZj/8mtOHnhAM5YRdmj3O8U9h7biK37CH47l2LrnjU4eGI7ztx6&#10;GHc/chNuv/8Mzlw8iiM37sHew1ux79A2QskOrN64BINjXaioK4LLk2ognZGdgpcIeL/6+7dxHwEo&#10;g8+j0mOj0qcjvTASpe0ujK3rxODqRjSOFcJdHIvIJCqLxBlI8UWieUERWheUo2eiFgu2dCE2nTNT&#10;Pk/D61owsKoR/ZTG+UWoG8lDRZ8H1QMBSxMO1MsKmIYkT7S1ffc1JyKvLQ2Fnako7s5A3TyfQXmg&#10;MZ3/MxG+RqebblGXQCUTSXLhphAoKhORU5EIdzmfrRwqN44RamKXWqCGYlHIrlE3VyrpBpWPV2xJ&#10;3KRJ38lQUDxJVr1TllsKXPUkZB6Xm8fpcTOZ3UDwMKiwWiRKu5SFJJzH5jimQmpFBDjOXjWDl2vG&#10;P5ltIndOPJWI2xfL+ywHdbVFqKrIQ4A6oyTfhfLibBT4M5CdmUxAyUBE6HTEcgxJ54QlITYC8RGc&#10;HSv4lUCSEBeJcI5RKuceR1CULlHmo6ua17AnDmXzklDakknwzoDHm4zkRE6Eoh3r+5z0662MvYp0&#10;qUDXdAMRwoNggsDhxMxMQ7Iyj6gglUESysn3nFR+Vs0NU6iAMwimSm3N5f/nPspQUZClrDMK8FXV&#10;1kSBmz6vIN5JSDHIIaioOquVsqfoHsvi9U8vD6XiDjHFrCwXZYtk1PL6ls0xS8hsnpsyXhS7oQyW&#10;SNc0+x6SWJXtp+JWYGkIIUjBxrI+CdSk2IPpt04l4Q/DKtjO1ET6CiihDpWY20ieBLmTBEay1Mhl&#10;RP0aDPpVsK0gRYCQwnvBXU/QLKe+UudyD8d8/m9Bg0SWGPUrcrKBeA/ofblzCEr6vKwiKoInF4zV&#10;uZG1zaxx3Icg5QDVBy4cuYNkKZJVRvVGrpI5X0WxpNgqKn1oa67gTDiRSiuSM3SVOCZ0cBYvU/8s&#10;pfaGkbJ48qItixeZM91iBRRT4EQKk+jMUkLKC+drKnSJfTaE65ypz1I3Rh7HqiXyfyua3ywnct1E&#10;KPJcbh7+D6UR83hK1bM6FvLBETSCrpLLLhQDEwciVEzLee+KbYKMyc8F614426cY5ChGRObUdD5c&#10;KblUzPEf1FxQ2+q0nDiou+cHMRkErBnXI97FmUJBnJUJD1QkwFPEhzs3GilZ0QYwKR6+VrlxTySS&#10;syPN3aL06TgObgoajOXAE6VgzxjeZMmhSPNyAOD/T/fyM24OkLF8L4qAEh+B0PAQy0xRzEZcXKyB&#10;g+BiTgRvitRIc28JTELnOK4WuV/sNSUqJowQFG2WjTQXISgzBjmBzMlsFUIQfzulMEZFcqCickvN&#10;SDJAycxJRlJanKVNunKT4S3KhCc/HVn+FA74HBg4A8/ypiE3LwO+wmzUcFBuWpiPpkVKGc2GKzsd&#10;rpx0zjJzUNVH4CjMQXa2I4KPHE8ugSQbpXX5aBzm7H5eKbpXlhNAajCwoRp966rQtaISbePl5ufv&#10;J4DIJVPfV4y6rlK0zq1Cx/walFWUW20QwYakrLzcrAJSyPkFeWZBqKmrRkNjHYYWd2JkaTeGFnRj&#10;7qIeDC7oxcJVw1i1fRybDizHpoOSFVi7ewmWbVqIpZvHsO7QIuy9uAonH9uMc8/sxvEHNuLATRuw&#10;++gGHDi9HTc9fBx3PXEBj714F+5Vb5jHqDwfOIM7HjyHi5z5P/z0XXj0lTvx+rtP481/fw6fe+81&#10;fOndz+ELX3qbM//P4qvvfQGffucNPP/qk3jkmftw14MXcf72k9i0ZzmKygpQXOlHTVMZAnk+5Ho9&#10;BliqeqrYncysNFQ1FqNzbj1GJtqxYc8y9Iy0ISvLbd9/aHgAK9ZOYGCwDx0dbVi2agI33XEaG7eu&#10;xdDcfssaUozF6TM34rbbL+LWizfj8JGDBi7bd2zFw488hD/+6Y+Tlo5/4Cc/fx/vfIWw9JVP4PNf&#10;/azFbfzr39/+/ld89Vvv4PaHb8S2wysxf3mfWZQOn95FeCPUHd7A7atw9MIuXHr0LG68eBDHzu/G&#10;nmObrPbJqo2LsXTNfJPt+9fh2Om9OHpmL5f7cPz0Qew5uAUHjm2n7MTOvZuxZsMyLFg8go7eZpRV&#10;F+Lu++7E97//Pew/uhvv/eiL+NVff4j3fv05PP2pe9G/rBn9K+uxZMcglu0csUyq7gV1BJMmDK1p&#10;xNJ9/Qa7db0F6BqvxdyVLehZVkv4yEfHBEF4QQV6ltZigMcYWd9KqO3m8Rp475agssdngdh1owFU&#10;9vpQ2e9FWW82ygeyUdieCW81n4eCBKTwOXeXxSK/LRVFHZkEFReyKxOQyUmEv4rPnzcGyRw7ssri&#10;kFnCMYkTGrXsl5snrysJuQ0ca2oTLLbE0xSHgp4UChV/ZxwCnfEWXyFoSS2OMKCwKqotghNZOqgs&#10;CRyqvyHLSqJmt0UhZlmR20aVWbWPlIiCXWM8nGSpEi2VlFJeM8siEBKidFzO7DluJybMwUxOFhWw&#10;OoXKcTqV38yZHLdnTEFMxAz4qEtSE6mQ5H4Pm2Zl4acpDEDK8hp+huO3RHEn13Pcllxz9YfNRSXr&#10;jfWRUaCtl8qQopox4ZEcC6lfLKOkPsICdFW+X24EpUGrnL+WUnBKZ9asXi4om4UTKiSyDknRKlDX&#10;YnNUAKxY7imO9xWhBAinAqsyPlQ0TRCXWcXv4Z+BJO4jyNB+iuFRXE+a4nr4fwQXsorIUqLgTQGN&#10;AoMFGqrzIdiQQpalQEHFChY11xnF4jIogg8FrcqiEJkp1wlBmhCjAFD9D/1+sk4IUBQfJLeIuen4&#10;GQGMqvwqPkbWBlXZtZooSm+nyI2jYGtZlwxwcng9+FkFs+p8zFrD76CYJEGo4lms/47OR4G0XFfw&#10;a9C6IXCStcOCY7lNxxPIJPG765iKX1FQrT5nLQmCx+Kxta/EAmf5Ha5KTUtGKhVUa3MhOhsq0FRX&#10;gbaWer6u5YCWbso3lDPyuMTZUM+RoGVCVoFQEq5uCouuVnEiQooa6Vl8CEFDNS+cni8OWFi8w/Qp&#10;hAJS7GzuR+iw9wke5p6xTBq5aiiEE0uBEsxMum9MeAwnxkSWCcGGoCMIGddChW9mksSnGGw4Vot/&#10;lWAgaFBUcXTatGm21PedajEZijWRK4QwpGDImYQmxSFE8oaLC6fSVyZJFBLSowkZnFlw8MjMi7OG&#10;adGJIeaCUdaKun2GchYQFj7LYjjkZvlAlNLluFlmzeKNpGJAktmSWSaRVuEuHDHRUZjD/6ltgpLL&#10;QiCJiCFwxBFwFEiaqPTYIIhwKSihhBNqLF1WWS5R4UhJ4+zLl8nfNdYCQ9PSUuDLI0AQHtLdqQSR&#10;JCSnKWg0EUnJHASLfCgqDyDDlYJMT4pBSW5eOrJ9aZR0FNZzwKV4C1zI9bvgJoh4uCyqy4W32I0s&#10;T6YFnbqzXXBlcT07iyDiRm4gC9U9BQSOMnQuF4hUW/xHy1gpl1XoX0dFMFCKAs74K5uK0TJciaaB&#10;CtR2lqKmuRSl5cWoqKhAVVUlGhsbUVpWZq9raqsthqKhiYqipclJv+1UHZAP0m+VMaLsl0Eq7PnL&#10;qJy2j2HDsUXYdIJgcnyxuWd2nlmFPefXYNPhpdh/cT32nduA43fswoWHD+HC/Udx5q4jOHJyH46d&#10;OoiT547gtgdP49b7b8T5O07itnvP466HbsMzrzyOVz71jAWlvvzKixak+viTj+G+++/FpTvvwLkL&#10;Z3D65hM4cf4w1mznTH9RG/oXNqJ3Xi16xxrQwu9bWsvrX52F7Pw0xPG+yy1MRVlDLuraStDYWYni&#10;0jxe00wUlvpRUlGAnoE2tLW3Xk45VgaQrsH8RSN48rlH8PbnP4PjJ45ZgTJl8txCCDl77rRZYXbs&#10;3G4pyLt278Rjjz9qgPGP//q7xYj8+w/ew2ffeR1vfOYV/PsPv8Htf/2n1F79yT3z/k+/i0eevwt7&#10;j29B32gbVm4ax5EzO7Hr4EbsP7Edt1w6jTfe+hjufPBmfu992HdsKyFlPXYcXIcNO5ZZYbNFy0ex&#10;ZPV8bNi5Alv3rSH8beJ+23Hw+G7sPrSFsLHdYGTz9nVYu2Ellq9eguF5A2jrasQtt53Hb3/7a/wX&#10;/oT//PvP8ed//AY/+tM38fnvvIHXP/88th1fjbnLO9C7uAn9E60YXdGNgSXtllnVSTjpWFCNobVN&#10;GN/Z48iOHnQurSRw56Oi04+qnjw0Dpaic0kVBtfXU+r4foXFMxU1Z6O4JRcNi/yoHPCipCsLgfo0&#10;eMr4XOUnID6DkOCJRXZFkqUXJ7gjCCgxhBA+i+5IW7oKE+AqSkCSW65VwgVf+5vlxuFzWk9pSERe&#10;ZyKK+/ns9aVYW3hvS4K1yFfbeTXfy67lpKPBEZWFD+Ok53qOc9dPnWbuH393HHxqwNdEZdtAqVfD&#10;MycYVpVH56RSiVAxJVJZuTJjUVYagIsAksLxLD50BpKjqcCj5yCQk4nSPC9S54TArfEkKgwRs65H&#10;NKEjjZPVZE4+I7keJUCZNQPhPIcZijkkuERzTIzjpEgSETIDYRxvp3LWH8pxecZ11yKEk1EVukvw&#10;KahWNTbmmKKTC8rbEY3c9mhT+rJYKMZB1gvLCFGQZHGIxcOoQqmsOQKGJG63jsVU9HKdyPIgkZVk&#10;dqLSiTkBpfI3odKebXAzhTN4fgd+TrU29P8FN3JRKbNFx9PnVGVXXZwj0zguxxJKZlPPmdvnWoTy&#10;2FEuXnf/TOd8JiHJsoYEMqVOgTO5LAwQCF5KjVVhM+0vqJKlQd9HAa5W1ZSiGBsVLpN1x4EYQgTX&#10;rdcMRdYgxYGo0J4Cfc2qQRhT5pVAThY1AZ/FgCg+SVAiC1Ki4lum2rF0XNUwcVJ9HVHAqaxOBiGK&#10;qyIUaXsQLvSeVc1VRi73EYzIIiIQkUXEqWnjQJmBF+Uq1RmISeQBIkMRyRtidqhT7MwJ4LzGrANm&#10;nQhTrITMQY4JKCzaARETQkcQRBQDYrEhhIxZYR+AiAqlmXXEepkQVAQr2s/2cbYreFMyfSYBwVKG&#10;5drhTWkA8oEowDMo11s58Sthw4ESgw6K4EfF2pS5chlGrtdn/lkEH0EQmcbPOEW7+GAoOFSxJyHT&#10;MJsPoVwlwTiNYBl2iVKZ1RPD4jouixNIeuW2y7EcsxQ7o2N8ICo2JZH1IypKQaWkWsJHaCghJIQP&#10;nIEISTqZpJ8tC0oM4tMIKklhl60hQTeLgje1jFQ55hjuE8eZlj8F7tw0pGclorDSRUjIQG6RLB3J&#10;BIpU5PjT4MpNJZwmIymVA2EyJUUw4qwnp3DwdKcghxCSKxjJzzAQcRFO3J40ggWPmeemZBnoZLh5&#10;PEKJwMTtyeB6hgGJYMTlziSMuFBY7TPXS+fiSrQtrEDH4nJ0La2yGah6ueTly+2Qh0Ce39wPpVWF&#10;qGkpQ2V1KSqquG9fI6GDwELoUGlyrSv9trWjme91oKunA+0dbVD/F0lHZ7u9VtCnCpupTogU9sBg&#10;v1VGFZwMjQxgfOUoYWQ5jt69Fafu2YVbnzmE4xd349Qd+3Hi9r3YS6W4acsGbN2xBVu3bTEFfvDw&#10;fpw6exT3P3crXnj7Qbz6hcfx2jsv4PGnHsEThI9HH3sYd919J86dP2MFwZTeu2O34h+WY97yXvTN&#10;b0LXSC26Rqswd1kDgcuH8iYv8sp5rYuT4CtLRn5VOipb/Ciu9sIbyEauNxsZmWmERY+5aJpaGtDa&#10;3oLu3i77XvrOKshW31hnxdmWrVqMR568H7/69c+IDQ5E/OhH7+Odz7+NI0cPYev2LQSRtZYJJGvJ&#10;z372M7N+/PZ3v8Z73/06Pv7JF/HyJ57ER998Du9976tmLfnf/n73+//Ey689h8M37sbEmlHMm+jH&#10;TbedwUsfew4vfVTyLG48ewIbNq/Huo0rsX7LKgLHWmzYtgor1yzF0pWLsXDJGEYWDWB0fBATK+dh&#10;xfpxA7y3v/QWXnvrJRw+uRs7923Chi2rsWbDCvtuqjmycGLMSuvLOuJ8x//Cf+Ov+OVfvo8v/uB1&#10;vPeTd/DLv72Hr/z0ddz55Bms3LoQfQva0LewFW2D9ahoLsD4Ft4PG1vRv7oGI5uaMLC23rKuRld1&#10;YWx1N4ZXtaOZwFwz4Efz/GLU9OcRUPLRNVGJ+dsJgosFKhVoXVSGpnlFaBwtRMNIPuEkxzLI/HWp&#10;cOUnWtxWfHokRRbZUMuci07kxELA4o9GWkE00gujkVEUY72Vivsy4K1PQn5bGsoGM7gtCe6qWLhL&#10;4+EuI1goU6deHX8TrMy7ytnrfUFKNpfpRVRi1THwNschtznWOsEqEyK9VNVII6mgoqB6KVb4S9aU&#10;mgiLeVBla2W8/NuHrjL50FUUe+1s+/Dldcq/BdN2/+3y63/TOsWCWe31h+zzdozJ19r3Qzr2pOi4&#10;1xBMFNyqWBGlMvu6YgxAZKlwN4bDpXoVjbxWVNQhcarJQQii8pSrQcAga8Q1k1W6rUL3dIIOFa16&#10;Ain+QZVM43yq50Fg4GflzkrwOQXe1NMlVC6gK2JQVJXUwIcKVgpZVgIFuqqsu4BG7omkAK9ZxGxM&#10;t9AC6Z5rLDtIyl2QJ2uJiolZBhP/RzBDyfq08LwkssqkqWw7Ra4j1X4JS5L1gvoy8longJffR0VA&#10;5YIxN8w0x20jy4w6IOu85ZYSKEWkTTXLh1K4rTov/4euk6xHSv9WDItiVhQjI1eXRNfEsVoQTLWP&#10;XCqJU020rz6j2iROrRKnSqv2l2VFsTGKf5E7SsARhBktnaBsB1wsq2gys+gqJ0vlI3bBLM6CS6fZ&#10;2jUGGmqUJqWv7XKJhEbxBHhhZPUQhAStILaMIEkqc4YgIheNQYYsIgQIAYW2GbhYdo32m3THEFS0&#10;72Uo0f6T4GGAMpsKXZCibTwXq01i8SGTIMGls07QkJjFIwgXTmVJAxMuVfLdqRTqvBesGvpPMgki&#10;/6f8C2BcKZdh4wrguFKc+A0KoUYWEMVy/KsELSOybphrxpaOaF0WGlk45ii2w8DDgQ+BSHRsFOI5&#10;O4lNiEYSZzOB6nQU1HHQqiAMEBrya7he5YKHM+vcogxrFucrobIrTDdrR3YgFdn+VKRnpiAlLRkZ&#10;2UlITU9GSioHzowUbk9FVi73zXOZa0ZluZXtkuPPRC5BxBOg+BxLSI5X1hBCB2fskmyP24IpJbne&#10;HOSXetEwWGLSyUG8rLYAvoAXPn8u/Hk+FBYVoKSk2GqDmMWjstyCUNUHRS3sa2qr0NTcaCCiTJGu&#10;ni7MJVAs3jCCxZuG0DPYYdaAZipoSWNzvYkARI3pevq60TfQc9laMrpwEKt3THCGrQyZVVi9dhW2&#10;HdiA848dwB0vHMeFpw7g5qcO4txje3H3J07g9AP7ceTsblx66jQefvU2PPfWg3jz3efxxjeew+vf&#10;fBqvfv5JvPDmY3j244/g1I3HcODgPovd2LR5IyaWLkb3YBu6xurQ1FfKZQ36FnF2Pa8Kla0+Qgdn&#10;0sUJyPTHI5sz5JwiAmS9i+/5UVFfCA+vn4J/Pbz+JdWcgdeVmgWovVMWkRbnmvDaCNBUY0UBrCoM&#10;ppomz7zwJH79m1+a6+V//kdpsipe9l/4+3//AT/79fdx59232bnKavPXv/8Zv/ndL/GN976Gz3zx&#10;E/jop5/G068+jK++9w6+/s2v/S9uGil/Hfd/LqfiKrPm9jsv4sQNR3HpnotYPLHIUnD1G8h9tGLN&#10;YmzavQqbdq3Gtj3rDUhWrF3M32Eci5aOob2rhYDVjG7+vkPDg+ZaWrV6hWUvnTxzFA8/czeO3LAX&#10;azYu5+eWYGL5QqzfvArf/cE38Lf/+f1kt2Kdk9KK/4R/UFSd9rd/+x5+/bfv4L3/fAsvfukBHLqw&#10;A73z2lBU5UdDdzn6ljRi2Z4hbDg2jvq+MlQ3lxHifahpL0F9L4W/Wzt/t/Z51ehZQhAeITw3p6K8&#10;LxtVg140jZagb6IRvYsbeawGdC+tIZyUorwrl2DJZ8SXQfBPRJTS4l1RTsbZQDYqBt3wNfG3Jxxk&#10;ESBUKLCo35H8jhRCBWGjnhOAsniLLclv5fb2NEtDLu7NtCDZ/M5k5DYkIiE7wooWyqUclUrYSQm1&#10;0vixrlBklERyRkqFHJhj4BLoSrSuwOoI7GkmkDRHW70Tb0ccfO0cU2JmIiM5AtEcuxNjZiNSMW0z&#10;pmAOJ2qRim3jZC1CyzmcBUdynAqhDuB4fO3VV09Ch4DkA/gIpvx+RHWB/i0IIQ6U6H1lh/gJH1aW&#10;vSvWYlYC3ZTeGBQOxZt1RGBgnX2pgJUNowBYWRhkwVAmjUBBMKJU4KDSvtoU+L9B5c1TK9RYjpPw&#10;+Cm2n5ryKUBVAatSpoIQwYtARYGwUtDTDFymWKyHgESgpHgdf0MqCgsKETJrFrwejm9+n2Uoqljm&#10;tSoRcf1HoO73AoOoLFkOppoSjyDQWIE86p5ps6nf5jjHV6Ewuaem8TpeWZvGKrkSoGJ81MPx1xmY&#10;WKmLyVYn6jYti4wAyCwz/A66TnJlmTuLwGExNYmO1UcuLVlutK64Gycw92qLh9F1UXCwExh8nWMp&#10;4jWWtUW9l+RC0rpZjvg9ZP3JaooigMgCQuhQECuhw+Jd5KrRufN7maWH1y19Mrg61jMDVyVk8Qvz&#10;Q2qjbxU5MzgrT5nl9DZJdlJ+BQKKwxCUKHjVYkUIFer7odgQ9SaRmyZMFe/mTLMmRkG4kFVErhYD&#10;EFlHuHSgQxaTyX24Xa4YiQJbZYVQBon+nwMg2sYfiq+D4PH/yKR1IwgZs/h5By4cKFGMR3jUbITz&#10;IVK6bGK66mLI3TLT3hNkfGDJcMTcNNOu3HYFeBA2JGYZ+RfYUO0UidavlA9Ag0LIsAqlswkZk3LZ&#10;tUJR6myaOxmq05GQEmWvIyIjTNQrROm4MbHRiIqJdNJsU2Pg8iZTkiyYsaQ+F6VNHvjL0uHK5ay6&#10;xIXCmmxKFqGDsOFOQlpWIrLz0i11O4dw4S92mYXDIMTNmVt2mvUYyfamw+3Va4KIh+CR60YOgUMg&#10;or4mgg9ZRHJ8WcgrzYEazOX6+X/4OsfL93weU56e3BzkeLJN8go5628oQHljAQL5Pgu0lPWjsCgf&#10;RcUFtiwrLzHwUAlxBW/WNwgqmtHQ2GDS1NRoYGFumI5mDM7vQv9oD4YmutHa02DWgIamerOUyGUh&#10;i4iW6o8il83ceQPYdX4F1m1fgdWblmH70TW44aGduPnZAzh17x4cuXU7th5ci/W7VuDgLZtx/uFD&#10;OPfQQVx85gTuefEcLj15Hg++dDueefN+vPi5h/HkR+/H46/ci4eeu4TzF2/EDTcdw6lbjuCGS/tx&#10;8o692HJwJbr7O1FWw5l0exFaBqrQOVqNpsEiKjdei7Zc5FUTQkoSkeFNsEBhb2kqCmrdqO3JQ01n&#10;kfXRUayOgoXzy3JQ01RiTfgGx7rN8tHI7ysAEaxJ9P237dmAL777Jv74t1/ihz/+Dr7xra/gl792&#10;LB5//++/Uln/jcvf4/d/+wl+85f38bu//hi/+8vP8fs//xo//vkP8P2fvId3vvQZvPL6s3j+o0/i&#10;jntuxetvvYT3vvdlAw3nLwghqoFCsPn73/ArAs9XvvplnD9/jhDYYMG3t955FqfOHsb6LSswf3zE&#10;gEQF4yaWLcSqDUuwbstKbNy+Gqs3LsXydeNYuWExRhfNRXdvp8X8tPC3FJSoxP7YvFEDmyUEuyVL&#10;J6zQ3OY963D7kzfi3iduwVvvvoIvfu9N/PhX37Iuxn//rz8Suf6Av//PH/Af//gefvGP9/Cr/3kX&#10;P/37V/Cbf3wbv/ivb+DZz96DrtEmzFvRj465jehZWI++ZQ2Yv7kDCzb0ESqa0DJYhbK6QuQVe1FU&#10;GUBJrVyIRVa3pn+iBU0jhOZOL8o6fCioz0JJew4aFxSgfWkJGucVoKK5EIXFRQRvP0E/HUqBL+P+&#10;1XMJmqq5M8Lfdb4HlaOEk5FMVAy7UTGUjaJOThaq45FRFI2silhrq1DQnYLCbt4jnWnIriScVPKZ&#10;Luf9UxSHjII4K7yWXhBjcSeJ2eEc65XNx1k3QSQ1wHHDM8cKtHkaHKuKLCYlQ6momJeB4qEUFPQl&#10;o6CHY0pXPBLjqEASIxEfFYLE2FDEqhtvBHUFoUQSPpuz61nUAxx7w0OphDjexlFmcHIYTO+VtcTk&#10;inUHSIJWkw9ESlnF3KxkvV/KTC4IuVcc0LCgVUowgFR1LpTCrBgTKduga0Jpug6Q8H8QQhxrAoWK&#10;W7N4xcXYe9f8mzWvU1aOWRaogJ0sHCrbVFkDNNu/zoJdBUJZCgZucMrUz6LOq6yq47hVhmuvpR5T&#10;1ihh4zoLJVCfrusdmcnznU1AiOGSem1mOHUm9amsCrJcyJKglFvVqpmuuMp46h1OxmdSr4YnzTT3&#10;jbJa5LpROX/Fvlg8DZW5votcMHptbpQMHpeifkbmWjILhOPy0ef0XiSBTAG7el/BuvZ53ywL8tX3&#10;VVCuluaSkXVE14ISRpF7TO4iuXqCpd+tUnAlAaNKdWpmmStJQdRKB9dvE6brSHBREK6dN39PBREr&#10;qPcqpZwqr16pb/FuVRacSeHJxPPCWH+TGQiLnEGFr6DPa8wyIiCRZUQpbeoPom2zI+TGIKkZjFAp&#10;6wIKLCZFVpAQXnhZTZRVI7CYyR/LwERWj0lXjFlCeENbKit/LIGClkHRa1lDHAuFrBhXwsi/Wjem&#10;muKXC0THNLgQZFwhggwDCO6juI2ZFMf1coWFY9IVE5QrXSsGGpPuFUf+xdLB//9PMR4mhA+Bh9wq&#10;sm4oc4WitEyJYEPpspneeCRnclDxJCAjNxFJqfGWrmrZMwSRNBcVVm4qPAUZ8JdzNlSdiYIaN2fV&#10;mWb1yPanwVcgK4gsHxkEihR+JgluH6GCUlCZbT0/AoW5ZvJ35/AYHGAz3Wmm8AQlbm+GxYHkV7oR&#10;KFGdDwJNRS7ySwk6Rc56XrEHBWUamL0IcD2/zGNt4P0FgpBsEwVeBmEkv8iL8vp8y4CoaytFYydh&#10;o74UDe3lqG8rI0jUobmz1sqvt/U0oWeoHQOjBI2RDivV3tHXjPbuJvSNtKF7bjM6h+sxb30nFqlW&#10;yM5+LFzfj97BzklQaUQTFaHW5bIY5Ix84cQ87Di5Fuee2kUQWY4ly8axZe9qrNm8DMs5S99xSlCy&#10;A2ce3Y2T9+3A6Qf24uYnj+COp2/EbY+cwX3P34LHP36Xgcg9z9yMOx+9gIuKFXn4FG667yROnT+M&#10;Q6d2Y/uB9VhBZbpw3YAVWlPMiwCstC6A0nqfuVuqOgiNzdnwV6Uhp5gwGZA1JIEzZ85ya3MIKmWo&#10;6pSyK4DHTxAkSBZV56Cuo5jXog3zJgYwd2GXxWX0jrTye7ejqaUeI/MHsX3fRtz9yC149/3P4w//&#10;+CX+/Pf/NAuIU8L9H1z7K/78P7/E7/7xPn72n9/Ft3/0Fbz/62/hP/7yU/zlH/+BX/72B1aa/fNf&#10;/Bxef/PjePqFJ3Dpvptx+73n8dLHn8VPf/GDSeuHLA7/ZTVH/vaPP+OnP38fL7z4HG48fYO5e9SL&#10;RwXJlGLd199rpfFl3VDfnj6CSP9gL+aODGJkdC4WL1mIZSsnsHKtXDWLMG/BqFVWVYyPfkuBliw+&#10;smbJCiTLSrDkvkQNCAUpG3asxqVHbsLDT9+L5159Cp96+6P4ynffxp/4ff+B/yA4/Y3f/4/4E36M&#10;3+Db+Ml/fwXv/u4tfPEnn8D9L9yME7fsxYX7jmPNtiWYu7IdNd1F5h5s6SUQDVajrrMcdU3VqKgt&#10;Q0lVAe95LyHfZc0Wmwcr0DWvDu3DtagfKEb9UBEaRgghvfytOzwobuUzQMCs7ipA5+IadC+rRvuC&#10;cqud07a0CK3LC9C6NB9NEwHUjnlQM+q1AoG+OvVkSkJOdRK8dUlwFcdw7I609ODUQBTSi6ORUxOP&#10;rKp4pOXxdX4M3CUJyKlIMjhJC8RwGYtMfi46OQyRiVRKWRHILImxOie5DYRfSqAlEfmdBJHuZOR1&#10;J6CwNxnF/alIjqeeiOVEKZyzXk7iIinR4YSRMIJI6DREE0wiwmYSSKgXOFaHz55uQKJ9HLfNlVYR&#10;Aofg459A5Mr3PwQ1Y1VwqIJENcueNoMKfJYqmXKWP+c6s2CoXb9EgahqehedPdOsGwKRIIzIOuLU&#10;DlFGyQeWEVlJ/qlfmWTSsnDdrI9gmtJ3CSRydwhOBDwCFYl6v6TmRaCwzIfYmGhMvX4qikoqkJ3j&#10;s2zNdEJmRkYa9ds07i9LC+GIOmmKdNOs6y2oVNYEKWfF5QSzZCSK29B7CsTVa5VMlztKAKQsHwWm&#10;Kq5DUKC4FxWnMyjxzTRQsuwgZebwWjgAN8P2Uy2PYKl2gUAwoFfwprgTa+RnBckEODPtc4qHkRXG&#10;KXoni4xgx/m8XFpyZ8nlFBSn07HzOQGMQEOxK+bu4fGcoGhlLs00C5aCo/XbybpyleBAwZUR0fwn&#10;GaGITp1lhXyUEaNGa+rgqpRWuUos9ZUi64YFrkbPwGyCiopzKZg1NJzrFFGifgR9xoDD4kIc14ws&#10;JAIWwYrVz5Dwx7kMInwtcDB4mOGAhgFJUIJQYmCifRzw+GfXCrdTpktmEI5mz5hMQU0wYv1/rBxB&#10;CcKHwYsDG/8vgPyzpUOwobTby5aOoFxh5XBiOeRamXSrqI9DUKLCkZaVQElGbkEm/GUcdMoyTBkJ&#10;QBJSOOCkx9lS1VQTkuOs9kdmdjJnVPHIzCJUVGWhqIZwUMrPFrkQKM0wSFBmTHKqZtFUcjmpBJFk&#10;FHIQLG3IRXkzB8ZGD8oIBfnFPos7SOYMTZaPwspcFFR4kFfGQbOCwnPKdKcSPrJQ1hjggJuHSi5L&#10;awUguSip5iyw1mfLokoPZ4o+a3ZWScVbXO5HZX0hKmtLUFzGAbmWg21fFWefdWjqrkQ9AaRzuA7d&#10;fN07Vo/hRZ3oHW2hNGNwYSuGFrfb6/b+BoOUNkpjWxWau2vRM0Ygmd+KiW0DmLeuB33z2gknregb&#10;ayMA9GHV3jGsO7gYu8+vxoHb1+HgpfU4es8mHL9/C47etwl7b15tSnH+gjEsWTGOTftWYC1n7AeO&#10;7MKxG/Zhz5HtOHvXEdz/0Qt44lO34c4nz+POx8/jrqcv4NJTZ3HHk6dx8bEbcPrugzh8YQcOntuG&#10;Q+d2YMvBVVi4YgAdQ7WoaStEYw8VEqWEAFIuAGn3oawlG3m1afCWU7mUJFvrfBfFW5qOkib+Pi25&#10;vIb5FjRc01KIAkJgUQ2vda0fHQN1mLdEENKD3rn8zkMt6B5utuygbbvW4tCRfTh2/AjufegOfJ0K&#10;+Ds/+Dp+94ff4K9/+zNh4S/4+39xid/j1398H7/+0w/wvZ9/jft9Fj/41dfxrZ9+AT/4zdfx/Z99&#10;E//+/jfx5mc+gZcJHvfcfyduu+cC7rj/PO5+8CKefu4x/OK3PzYQkRXkb5Q//PF3+O73v41Pvvk6&#10;nnjycWuGt33nNixdtgR9BI+SsmJ0dndg4eL5WLx0AYYJIGouKKuH4nUEFqpoOzpvGAsWzTex7sZc&#10;LhpfYNYsueZkYZEbSu6o+YvGcPzCQdzz1M04cHInNhJCFi9baGAzMjKMVRuWW0DxM68/iDe/+FG8&#10;9bWP4Zs/+wx+8ddv4Y//+Bn+/t+/wd/+5zcEsh/jp398F+/+/G18/HPP4abbz+K+R+7CE889gnse&#10;vgOHTu7B0Pxe/g5+Ajl/v5oCVDWUobqxnM9BIZ9dNwGxHM29NWbtq24rMjdO09wytM2rRvMwobI7&#10;jxJAWbsXuZVpBFAXittyUNGXg9qhPPSsqMLcrfUY3FCD9oky1I3wWevxoKG/CMPzO9Ha3oC8Qi+y&#10;89KQmZ9oqflJOZHw1iSher4bFfNcKOpPR157ssFEdg0nMUUxyKqIg7ucY0UJQYRQkpkfh6yyBGRX&#10;JVjpen9zkoliUgo6U+Hjem59gsGJrC95nUko7ElBdCQVlrJiQjkDj+Y4RgiZw/U5swkfkxYRWUZm&#10;cyIZStF+cdEc97j9Stj4V2vIlRKEFokKjinrQy1GFAeo6taqDm59XmQNkRuCQKLZtaqSqnCYMkas&#10;/obcMpLJ4mgSp7HqB6+V8hp0bQRBJChXX08gmUyb1Xko1sSsK5fdPDyeMjZVa+oaZQBxP1lAKLKE&#10;XHeds35ZFAbBY6kwW7AeikRuE0HHHCpjVThVAKtj6SAMUAQjAg/FaMhdpLgNJ/5j0krB7SZap4Rn&#10;TLUgXgXbWvCqYjZ4DB1P8CHXTxAItJRlJMajoF8HiLRNMCERMCiYWYG6FuzaGGkddpNLCSDFTlBw&#10;eqWsUU77AMWW2Plm8jiEIssgUjArz9ViTfgdBSkCJQUYWxaS4mN4DMWwXCULh+qLxLtDraOrLCPh&#10;8TxoMolXrejVmTVhllk0gv1OwtRMKYoAQhCR1WR2BJU04UPdPw0oCBqz7LUDHoITidZDw6cjjPCi&#10;9+WOcT7jgIk+Z1aRSRhxgOT/FllP1BPHqrhq2ySEGIj8C2gojdXtcVGJpyM2MdpiNoLAIUC5bNkg&#10;XDhWjcnXk9uC2S0mhI0gZDiulZDLsBGs+vl/SWRUhIm5WmIi4fYnw1ucjqz8BHOxKLhUAaUCiryK&#10;TIvpKKohDHic7BbFg6gkuvqrpGQkwkcAUZqt0nEV22GBpmkcaPyK68hACiFM7wlIMgg8RTU5KKZS&#10;E8xkZqciw51ioCFYcVO8BKJsQkxugQv+giz48nMsINWXn40KKtKyBg7Ekjo/Smp8KK7Sktvr/QYg&#10;pVSWZZz5K8ujprkItc2lHLA5q2wuQV1rGepbOQNsJ0x01KClq5ZKtAE9o5zpcqmZff9ICzqHGtE5&#10;UI+ukTqT9sEaU8CdA9yXilcKuKu/FS2dnKV21aF/cQuGl3diweo+LFo9jLV7FmP7jcux+9xKHLhj&#10;DQ7etRb7Lq3G7ltXYMvJpdhxeiV2nV+Jg7dtsKwKKbqly/mZA+tx8tJu3HDbQdxw4RhuuvsG3P3M&#10;OTz2xkU89LFbHAB56kacvusgTl6kwr9pF9ZvWY2lKxZTAY5h0cohjK1qQ8vcEgKfl9dZ1ypAoCMs&#10;1nkQINQV1RPuGgiMdSlwF8YjpyAJ+Yrrqc5CVUser6EfDR2FnG374M/LhbLd5CpTzRDVFlG33KbW&#10;evQOtxHeWtA12Iy+0Q6s3LjESs4fPHzA6ohcvO0WKxP/1a9/CX/86y+sPoj6yPzjv/6CP/3j1/jZ&#10;776Nf//Jl/GV77yFd77xGr72vc/hmz/4PL75o3fwo/94D9/+0VfxxW98Bp9463k8+cIjuPPe23Du&#10;4ilel8O4ePcFfOrtT+Db//4uAeT3+MOffmcg8o1vfg3PPv8MXn31FTzy2MM4c+609d9RgO8dl263&#10;1OETp47hws3nMD6x0Ek3JmDI0qFgW7lrBC0CwzWbVhBaFhhUDI/MJaCMYMHC+WYhkXVE7ieBiaSr&#10;twMnbtuHT37vKXz2/efx+reewjOfuYe/3Xls2rUGEysWYsehjbjtkbP4xNeewqe/+zy+8N038Nkv&#10;fQrvfvfL+Pl//AA///37+OFvvo1v/OjzeOdbr+P0xaM4efYY7n/8Ltz36CVLhz51/gj2Hd2FFeuW&#10;oH+sg/d5PnzFWUh1JyK/1GdwUtNUiebOetS2VqCEwO6rcCExS+n9McjwxSPNG+Ok+lPUrDIuMxRZ&#10;pXxey+IRaEpDUbsLpW0e3j95KCa8lrVzvSMHbcP8nkMN9j+LGgmlPW4UtGWgaoTw3+tC4wQnBEMZ&#10;KJDLpivZ4EIQohRgb30icmsTbT2rMgbeJq5zm7Z76hIRILwE2lMQ6EgxkAm0JlmdFEecY0liY2Yj&#10;gTCSmhiB1KQoxEaFIpawER0eYrEiWsoKEmXC9QgJ9UfojMtWkCstIf8q/7qPesKklym4M8Jm8HLR&#10;SFlK8dnM3C+F5pSyV9yBegTNUHGycKdiqoEJgSMIJnLPCEJUpEyi7Be5cMyNM2kl+TChRO38nZ5q&#10;AhgHXJyYE0LI5D4SAYzqaVlxzmuUonyd9TcLymUwMVF/syk8llxG/Nx0HotLWXGCMS/TCVgqxqY+&#10;MlLi6gdk1gx+d/Wl0VKg4WS7TDGAmZMsCwshRYGoFLl6zCKh9FtlxhAM5GLSur0vSHEpu8UBEDVM&#10;TFGwLsHArmVpmIFCsGy7q5bXX8G0luYcbo351N3YCSJWVVhHMmsjoGq+Agt9RgHGqqLr7YyatOjw&#10;3Pm/zdWlGBUuBTxywSldelbcdbgq1afKhLOtW29iTihS/HOss6uaoKn2hdrDq5Ga4OGDdNgpiEyg&#10;Ao6hRFMxEy5CeMMJDAxKzP3iiMEFoSEqKQSxqbOtv80sc+MIRJylBajOmrSKCCwuAwnfmymYuBIy&#10;gsL3+P6cSN6UqXy4M2MJRnJ9hDjWD33OPiuZbtaLuLQ5SMmORKIrwrrIzrJCYpMy6Va5HNNBkYXD&#10;CRh1wONyamwkLzqVfEpGPFKS4pBMkftEohTZjPQUQkCS1QMx+IgWfDgQciWIKM4j1c0Ziy8JrgAH&#10;j0CyZarkFKQhtygNOfkp8ORnEE4ICr4Ui+2Qe8VTmGZBpooR8XK/ojrHNROoTEegggNSlZsDIaGj&#10;PguFnH0VVmajgArRXyI3Dge7hhzO7rKQR+UoRZlfIfcLl5RAiYsDK2fhlbkoLKcC5WArK0thuddA&#10;o6SGs7XGQgs2LavjTK9J2S0lqG4qtXoXVQ3FVpK8tk1ulwoCSLkBiJZ1zZIK1DdXoqahHDWcVdY2&#10;aVnK16Wo5WtZPVo5u+wcaDKLSPdIE5VtO/pG2m1bW3c92nub0D3Qhv7hTgyM9GB8xQgWLhnB0g3z&#10;sHzLfKw/tBgbDo9j/cHF2HR0CZZvXoCFS0cxPDaEeYuHzU2jGbfiDZatWIoNm9di555tOHxiH07d&#10;dMSA455Xzpjb5daHT+L0nYewa/8WrN+0FstXLsX6bauwetMSqwOybOMwBhc1o76T16CNiqI6l9Cb&#10;jgwXQY+SW0i4K0hFXlUGFRN/2+JEuAti4CmJ4zZBiBulTTmo7gigpq0AJZV5yPV7EBcfaz145NZS&#10;fREF7rZ3tKKju8WAbO7idgzMb8PQWK+dk2qFbNy0wVJ1pfRfeuVFvP35z+IH738X//mnX+Jnv/kR&#10;3v/5v+PHv/wOvvP+V/DN738eX37vM3jjnZfxxX9/A+/98m18+fufwue/9QblTVu+8fkX8OJrj+GO&#10;+27BDWdOYfe+Xdixeytuvu0cHn7sASt89pv//BV+9JMfWpn6r7/7RXzzW1/DO194G8+/+Bwu3n4z&#10;Tp0+ihv52XvuuxuX7roDJ0+d4LFOYtueTVi0eB5G5g05mU1tTWYl6R3oxsSyRVi1ZjmGR4ec3j/D&#10;QwYu8+aP2e/W1dNpQcBLl01YPRkF6Hb2tWPXiQ146s278NbXX8bH3noaT738EB546hIuPXIBN148&#10;wt/xAJ781CU89NHbcemB23Dw0CHcdOsFPPfyU/gcweTb738D3/7BN/DWFz6JV14j1Hzmo3jh409Z&#10;nMx9j92JO++/iLsfvAO3XDqPI6f3G+iUVRcR+vm8VRWguCIfFbUlKKkotKyvqiau1wdQ1V6A2u5C&#10;1PUSynv4XpMX8S4qTyoek5jrzRKtbET1uYng2JqYw8E9EG0FDP01aShpzUbtUL4VZGsbL0brOI81&#10;6EdBoxvlvR7UzM9F7QICcCfvtzLeY8UJyGtOg78pBa7SOLjKYgkeBJPGeAtW9RM4curikVVDxSIL&#10;SKviT5KR1+kASQGXfsJIbqM+k2CWkpQUglQ8zys5CskJBIS4SJOE+GjERYddhpI5HNfDOK7LfSOX&#10;jrY5cSCTVo8gcFg5+A8kuN2E+8uaoNoUQYnMmGm1LVQm3WpcWA+UWVCRLWviRsVqfU8KuCycZbNt&#10;xVdY47ZCKlm5MryOu0GKXZ9TXx8pYXNBTIpjjaCiJxQoPVcuHos1ucJyEgQSgYqyPqdcfw0UyqDw&#10;A9XamhUpd4wgROENDoyoXYkARqDjyIfstdxCqvLqFEnjuXioT6mcrWx9FCf/cucQPJwMFp2XYxWR&#10;Mtd5W7E0nTu/k2qxOMD2gaiPTEwO4WPSZWPrBBGznlCiCD6yZFixNx5D1ihJckkI3PWqU6MYEEJG&#10;verTRBmI5BA0lM2UUUOdqiygijCrvaJ9VTE3pyUCOe0R8HZFW9E3cysp9ZpwJHdNQr5Tz0UpzXLD&#10;pZTNxlVJ3jDEp4chLl3NnKKQkBFpfRaSs5RuprRRzvRjQxBO8FC9jGC2ihR+FG9AB0aovOcQRkId&#10;GBFY/Gsch7lsJAQUWVXmxMy4DCuXLSNB4bagxcJxqwSh4p9F7hPrh0NoUll1WTvUAj06gTdnWjji&#10;uR4S5kCG4joEJKpIehk4LrtVPnCpKI4jCB1BUbZKhCweUYQ0PoRJ6YQOVyLSpXAyU5GWmozEhHiD&#10;j5gYlVCnInFlIjU1BakpykJxYjvU8E0gYsGpWZwN5RM+qKg8ksJkAkiqAUhOXgqyAylmIVGMgGpK&#10;ZOZy8OB+ufmZBiV5BAZfUaa5ZvwlbgMWpdv6il3wl8ndo6yZTBTWuM0SYm6X8mzkVeYQRjzc5uE2&#10;KrpSQkmJAk8JLOWEFMKJYkPyuL2YEFJc6eVA6yecyA0TQDGlor4A5RRzvzRwoG2V9aPEYKS+pZKw&#10;wRkrwaK+sRqVtZotlqGqnsqa+1QTPKrqS1FeVYQyDtjlNVQmdSXcn/tpZllPQGmsRHV9BWobqtHY&#10;Uo+O3hb0DXdAQZoji/qxYGIES1aNYdmGUQOO1XvnYXztXIsHGRjqxcj8ASxYMozl6xZg3vhcLBgf&#10;M+vFUs64121dip2H1+LQDTuooPbi5E27ceb2g7jx1kM4c9thnLp5P268Zb9tP3jDFqsWevDGzdh9&#10;Yg0275/Ayk0LsWrXGIaXtqK5jwDVWYjiWg8qmvwolvWjnDAnqCtzwVvq9OXJr6NSqE5Gpl+zYyqY&#10;AiqDilQCIz/XJrcNpc2Hoqpcs2IpnVoVbRVjo8JltfW1aO1oRO9QK0GkmWDWirGJXqzbvgS7j2yy&#10;2JBVa5dj995duPe+e/Hyqy/htU9+Au//9Hv42a9+gh/99PtUsl/Dl7/5eXz285/GJz/9Cbz25kfx&#10;8U+9hDe++Aq+8MPX8PYPPorPvvcxfObLr+Gz3/4YvvCjj+P1rz2LR596AGfO34BjJ49g246t2LVn&#10;B87ffAZPv/AovvvDb+InP/2R9Zj53R9/g7//z2/w2z9+D1/+8hfw3PPP4JaLN+Hw0QPWrfj8hbO4&#10;eNutfH0IR08exC33nsHWvesxNj6Mnj65IBr5uw1h8bIFWLV+BbYTVpSuqxowijNRtpNEKdjDo3Mt&#10;TmT77s249MxpbD+6jmDahbFFc3Hs7D7ccvtZ3HXP7bj9wfM4dfEQzl46jlvvP41z9x3G4fM7cfqO&#10;wzh96QgOndyPE4SjO+66DQ8+8gCeeOpRfPT1l3DHPbfg5Nmj+NyXP4U3334NL3/8OTzxzKN48LH7&#10;cPHOm3HhokrTX8DilfOwYNkA1mxdhJHxbrT0VKFUVsI6Pid85toGK9EyUImGrjI0dVWguZfPQXMB&#10;nzOPVUAOieA4N9kOQ3WXpoZcbXESEgU5qkGpMhQ1Y1ayQLwrDIHGNDTMz0P3mnILiG1bWoymRQWo&#10;GwugvCcXvmpOWIqSkV3IcaSEUpaCwjaXBcCqDH3pAAG4O4VwQWApI4xUxlkl2PxOWVRSCSkEj8Y4&#10;iuJHEuCuiEF6UTRScyOQmZqIlLg5yJBlJJ76IjYcsdGcvBJGkmI4LsZGIC4iBFEEkWjqgkQVRYsK&#10;QTRh5HoVOLv6w45c+xFcp2Z0116Nqdfz+0tHqOwCX19LKLmGMHKNetZQ18yJn2G9f5RCqsZuEakz&#10;CCLUPSon7qLydfP4GQSLvFCkl0oRRiGnKcqyW6zBXksUVNpenY0VTOlpU7l7KVSn67Fm+5l1ToCl&#10;3BGq5aG0X1WyVcqwi8eRK0FKXJkwlk57BVBYFVRCk9xF6j+jxnM6X5V8l5VGvXOsGuqUa7mv4xaS&#10;RUaQISuIXBWy8ATdFToHOxdCiVJ75YJR7IuT5XONQYlcMXLZKJNFqbshCUrfletGgDEpVpCMUCVr&#10;SJpAxHGhKLA1GKPibHP2U/qtLCyhyVPMkmKww33ivDN4XqoeqzTk2VzORmZ1OKHDCUxV6rHVcOEy&#10;s3aOXV9PWyT8PTHI5XXOalba9WxzK+mcVdxNqcUZtZQaB3Ds+/J/XJWYnICESUUaHR2FqKhIKt4I&#10;Kl2ux84hFFBph1CBT0owY0WxGaGzVWpc8RVKlw3CxwcAclkU08Hl5ZiOaVNNgu+ZxWOmIMSxdphY&#10;Rg1hRMGlk3Eb/ypyoSgbJjohzLrOytqR5U+3LrGZ/lgrja7KpyplHsxUuWzluCyhJh/Ax2RA6WS6&#10;rBPbwYcuMQqprnhkZifB5U4x+NC1sv4tCZFITCPIpVJSnH4ucpWkZzrlyGUtUY+UhOQYc8nI6uEt&#10;ITiUEizyk5CVl8rtnAUXEEDUGt+fhIycBPt/iheRqyXdnWhWELdPQaVOvRCJi+tK2VUlVMWPZHsz&#10;DTA0486jQlSQaiFBRAGnKgPvL8nmcQgsRVm2Lb/UCUDNKyGwlEkh+ggcAg8KB9bS2jyU1QRsxl5W&#10;TQippdQ4S8V/CDDkiqklcFQ3EEjqiwkaxSguzUc5Z42CjvKaQvtsKcWOQQDRe2V8r7SSM8UKKnTO&#10;KovLecyaElTWlFI4cNcSTBqqqIiVQaF6ISri1YaBkV4sWDmA0Yl+9A91WxyCWvmPjg9g0fJBrNkx&#10;H8s3zsPovLmWGrpq02Js3rUKR0/vxLlLR3HDrQdw8ua9OHHLTkLHPpNDJ3dg/4ktVlV1y76V2Hl0&#10;DfbfsAlbDqywOhRLNgxjZEk76rv5HVpyUVTtsdgaKZ3iOkJDczYqOrnelI0sgqWKVOVxVuopT7SA&#10;1OwC/s6F8cirTUdhnQu5vA/yCH+CmfKmXORXZhIunZRo9ehRbZXqWs74+5vR1teAjsF6dA83oX+s&#10;HaOL+rB2C6HqwEbsOrQZh07txMV7zuCBpy/huZeewme++Em8+9PPW/XRr33r8/jS1962bJi33n4d&#10;r772gtX4ePLZR/HE04/imeefxHOvPoGXP/U0PvrWc3jp9afNlfGJd5/AK198BI++eifO3HwS+w/v&#10;xuatm3DwyB7ccPYEPvbWs/jGe1/GT372XfzkN+/iL//zY/z5v3+C//jb+/j2Lz9vAa43UWnvPbAL&#10;O3fxOlPp33TLBRy/4TAhbzduve8MTpw/hBXrl2D52gkML+znbzeGccLImk3LsPPgBsLKOqzesNzS&#10;r5U9o7L2ksuZNCvn4+l37sCTb96FS0+ewW2Pncb5e4/h6Pm9uOGWw7jtwXO495lbcMdjeu9G3PnU&#10;OZy96ygBczsOn5abbS/O3XYjzp4/g2MnjnJ5Gpfuvh3nbjqNu+6/HV/45mfw1e+9jc99/U289tmX&#10;8dFPvYDHnr8HN99zErsIQE1dVRhY0IYtB1dg056V1u24f34Leuc1oK6jFBWNAf6+RajrKkJtWzHq&#10;2stQ38HnpEXWxCL4+TyqXpOCMqdMJ4ioTPeMqzGLAKLCZ9kFaVZdeerMa3A9t0+lQrp+hgMrEYkh&#10;VqekTAGxTVmoHcxHWacHpZ3ZKG7L4pL3ZHs2Stqybb2w2Y1cpYtXpiC/JR1FXRmWfZNVHo+c2gT4&#10;Wpzy9UolziyLRkZxNFLyOK7lcuabRkUUS8URT4UfNQu5sbPg5uQ0NSoUyRxbUwUhhA+9l8VxOJMQ&#10;kh4xAy6+To2k8uEynGARNeM6RM+kTL8WsdQZsTOvt0JoYdQZswkjs6+/FqFchlB5TyO8zLiOSnvq&#10;tZjBz6p0RGQ6x3oCSEzmLFuqWFZsFv9HEc+tWrARbb1UPE3R8LXF2VJxDtbsr0FN5hwAUQt7wYlT&#10;Pj/C1p0ePgSuynCnKBkhIRhgqcDYDL6nmiuyRihg1mqXKAZlCsHKXDWqHjsFM2Y4daKkbzTRlW6z&#10;BqsWM+K4YWQNEHgkFcsiwGvL/6W4C8toyQ+ZdEMpU8ZxlUhkzRB8yAWlTCIDkYTrLR3XwEQZLwQP&#10;J1ZE0OHEawTFXDaEFWXYyEphcST8P8qI0f/VuQiI0nhesiolFPB3qwzh93agSFVnU4q4nOy0K5Hr&#10;RdacYKVaDwFPAKLGillNquY7xywtGTymrptcMbKIKAvJoKVV7h19f6fS7lXJSQlISoxHPGfzcTEx&#10;iI5SpU8pYkfUAyWGN2FEpNr9O1aKK+EiGCQ6m/vJpRJ0p6gSqmBCYHE5xuMKq8b/Jjq+ExhKmX2F&#10;BGM3ZOFQ8Ki9P9OCRFUNVVYGpZ7m5rtsXbOOlOwYREaHmZUjLjnK2tfLshGEDft+4XOugBG9Dn7v&#10;D6wgqnYpV4pSYVNTk3md4sy6EUMAUW+WFDdnDrnxVjJdFhNVJ1XDMsVzpPEzWYE0ZOcRGLxJcBM0&#10;cks4IBAqZMnIDqTD7afCKuK5c3sOZzNywajuh5aymCgrJrcgw6whnrx0c89oqdiOLF8wLdephKqi&#10;ZR69JpBpu7JpPIEMeAtl6ci2gNRAMaUox0qM5xFECsq9KKrwo7A8YFVWDUgqAiir1YBZiuqmIlQ1&#10;FKGSkFHdwAG2tpjAUEThsrbEluqeWlEnOBFsEEIIH6VVghcnY0afkRVEpmwDkkkYqajm56tlJSkl&#10;eBA+6sopFahtrDKprqukQq5ADZf1jbWEkXZCSbel6CrWoH8uAWRxP1Zvn49VlLU7FmHt9nECxHLs&#10;PLkGe09sotLZydnxHpy5ew9O3bIbx87sxMFTO3Dg8HbsPb4Ju49RoR9bjx2Ejy37V2HN9gnKOJau&#10;H8PYkl70zWuxWW1pnZfQoXb8znUU0KlgnAJO/RRZr1z+OKR5oswVqLRcdz5h0s2ZVS4htDQNBTVZ&#10;CFS6kFeVhepOXqdWKpIGxZMoMNiHyiaCCa9jU2cV2noVS9OMeSu70DHUgLaBGvSNtmJ85Qg2bFuJ&#10;rbvXE0YIByeo2O88i6dffsRSbz/9zifw3ne/gq98gxDy9c/hG997x2I/Pv7GSwYqz77wJB5/+hE8&#10;9Oh9eOSJB/DMy4/hhdefsOJsr3/pRbz45hP4+FefwDNv3Y97n78Jlx4/ixtvOoI9h7Zjy/aN2Ll7&#10;O87dcYLQ8hS+/LXPW5Dr+3/4mtXreP9PX8YP/vJFfOt3n8Gn3nsBdz58E45f2IddBzdjz/7duPHs&#10;KZw+f5LnvBc33nwMN911GtsPbcD8iVGMLZyL4QWDZh0ZXzYfW/asxZ6j6vuzAdv3b8SKNUutNkkw&#10;RVvumwPntuLiU8dx/qEjuO+lm3DvCzfhwoPHcPL2fTiuXjg37yd0HsSxcwQPnsfdT97M7ftx8AzB&#10;84Yd2HFok52fXDgHj+/Frr07cPTkYWzaxmvL7ylLiYDt7a+9gU++8xKe/dhDeODJO3D21hNYODGC&#10;5vZ6Sz9et30ZVm0ex7K1CygLMb5iHoYW9PC+qTaXZUE5IbXaSQGuaS1BfWcZATTPiqtpe5ZX6fdp&#10;nCDk8Ll181nOREFVLloWFKNlvJj3jNvGPM3ENSuXa+A6xTpQISo7RH1GEty655JQ1p5rPXNUml4d&#10;r0tavQQRTk6aOBGp5uSnJAVlfW6UD3Ay0sqxqTQJnqpkeGtTLCU4szjOStP7mpJQ0JGCoh7e1+Ux&#10;BiXXXXe1iawZU66j8r1OJdyvc5Sxmpl+5MO4+sOUj/Acr6ayplwuYPZvH3Lqh1wp3GbvXRZn++XP&#10;fPhDVptDqa4KTk3JJxgVhCOZy+R8KvB8KrICKk9/KBK8hKJiKs5SKkGVvC/l7J2AYqXw66MIHVwS&#10;TMxKQhjJEagQUDS7d3FmLtBQOXwFbCbnqxGcqqRS0RJGZK3Q+9pXLgf19ZElQRBgsRip062HUDon&#10;wGl87pPV0qMgFimF1COK74glDHBir8mwQh/UYFCVZNWIzil5L/cKQYsKW+XYnc7MU82tIjiRC0SW&#10;mqzGcPg6o21/AYYCYFX3Q/VPVDvE4khSrp+0bDg1UKwSq9wwOTOs2JigRYGu+n+qAmvuFX4/WWL0&#10;3VSATQAiF5dScZW5k1REQNL5eaZbUKsyemJ9Mwxk9F0EMfpMdnM4gYQgUhaDokAKSjnJ9fOedPmp&#10;f/l5uZ8ELwJAxZeoFozcZcG4mKuiVbuCSlkSTggJC51tKa4zCAeCjcvWDRPH8qFg1KCV4/J7k6+D&#10;4KGsGlkqImLCTC5nqlCCgBGM67jS2uEElToFwS67UOZMulB4bpfdKZQ54bOt02ySiz++h0CVGoXE&#10;VMJCfLhZNqIJE+qbo460SZmk/IxI7u9UJr1sAblClOUSFSMA4Q+eGo3UzASkKSg0MQHxCar3EWtW&#10;F0FIxiSApBB8MnO5Xw63Z8cTTgQoXHcnOv1bUhMsfkQBoul6nc6bldvk2klLSUZ6RgqBJI0zZQJH&#10;XhqVnGM5EYjIXZOTlwpfYQaFAwmhQ5ChyqcCFG+B22JKVKxMgGLreZkEEEqey0T7+Aqy4M13glD9&#10;BTmO5Ocgr5iDVVWAQEF4IDior0dFXQkqKRV1hA9ZOxoJIHotCBFUyMpR40CF/OKyZhSVy3pCyCCU&#10;lExCSFlNnnVS1Xsllfncl1LJfSr5+SrCTR1Bp74cNQ2EjQZCByGkslYwQiGAqEhXXWO1SU09waS2&#10;klBShcbmRnR2t2FkYR/GxgcwNtGPNbsWcWa6DFsJIYfObMbJW/bgMJXNwRu34fDN23Hk3E4qo52c&#10;Me/E4TPbsf/UNuw4vA6bd6/EkpULsGT1PEysGcPSDSMYXzeA4aVtaJtbbhlHxfXZqG7Ns4DUPIKE&#10;6rYEynj9CR/+MoFlCrLyCKs+3i+eSKTkEEYoGd4YgkkMQVRxQATMYsdilV9BAKnzoKQ5xwrQFdd7&#10;LEOpmjPl9sFadM1tsKDezrl16B9vQc+CRrT312FwfgeWrJmHDTtWEETWYesuKutD23DrXefwxAsP&#10;4pVPPoNPf+ET+PI3PofPffGT+Mw7b+Cjr72EVz/xPJ5/+Uk88exDeOzpB/HgI/fgznsu4t7776Tc&#10;ZX1cHnr0frz6qWfxsbefxkufegTPvXkfHnz2Iu548AzO3HbIrufeUxuw9+R6HD67lQp8Nx566hI+&#10;+smn8QYh5lNfeBWf/uKr+NTnX8LrX3wW7/zoVbz46Udx6eELuPG2w9h3Yrtlupy7/STuf/Y2XHjg&#10;KOHwkFkrTl7ag11nVmHJtmEsXDuA5dv4HQ9MYPPhFThwfgu27l9rGU6bdq7DyvVLLfNJQNrd34H9&#10;FzbgwM2bceLSTpx/8DAefOU23P30zWb9OHkroYMguvPwZsLnHgtIPnb6IC7efxYnzh/EvuM7sIdA&#10;qjihfYd3Eew2Y/tewumBbdi4g1C6fgVO3SgXzu144eOP46kXH+b1e4jX7nacu3Aaa9evxtLlPM8d&#10;G+y8lq0mhCwZc1yCqxZi8Yr5GFs0hN6hTsJ2iWWsFVb4DEiKanz2vMvykV/psSJq6s3Ut7IO7Qsr&#10;zQVaWOtBXo2bkxQ99xkcO1KsT5UaoUlJSz5y7YcsQFMwEpGsRp0xVISRSOBYJ1eNtyLdJkPeUpfV&#10;Oylu47085EXtCMF3kM9+J8eEao4bZSnIreL93JCG0l4XygZcCLTyvi5XAGyi1TAp6eRY4klFZnK0&#10;deXNyohHGidqKRxj05MiKVTsqbFIT45BBpeZaXFwpXPcpBKOiZiNqVOuNVeMljM0gaXOmEFdYr1p&#10;1F6EMm3qdZYxYzEjlKsJXoozSCuh8lIzv6JwU/AS66tDRaly7IISAUoSlwITvZ9aHE4oiUBOQ7RB&#10;ibtWFhFZSmKQpQ7FaskvGCFkZMrqQUkppC4pUIwJj1FCECmT+4CQwRm+AyTqcMzvy3Upaot14Kze&#10;YEZ9f7hvFuEnozLCmvPp/GR9UB8WA4wEJ6hUYGCxK7Z0YjyisgghBAjFqVhBsYTrJ10xUy2dVgrc&#10;2+5YdOTWEBAJEtSsLxgAK9ePPqe0Y1lHrOKpe7oTsKrA1/RpZkkRoMjaIreLwUitsmX03ZzvqnOX&#10;VUjf2WqHNCgoVe8RPMp0bRxAUSn7RKt3QpjK5GvedzHpsyywVo1i0/L5WV4vuccUR6JzNssLIUbw&#10;Yd+b5+U0JwzBVYKLK8uhB6uWXilXQodaacva8UEgKeUyVPBiRs2yQNHYFDVyc1wsittwrB7TqfRJ&#10;WbyBIyPDCByzzNrhBI5Oxm/MDkFkVLhZPNR3JVh5VBaOoBXDLBnqZRDNL5ZBEMklJLijEZNACOF+&#10;Mm2me2PNnZFdkEJwILHmxFrpZTUAjI6X5cOxgJgQxKIJMLKoCEAyXQQBn9wgcoeoQFiyNY1TNooy&#10;UNy5mcj2ugkGmfwf6UjJjEOmLB/8f5rdZGSlEjoSkZQSj8RkwomgJotwkpNESJH7JQFJaYQZ7pPl&#10;omLj8QwoJuNHFCciJaa4EVk31KROAawKXpU4Fo90S+NV8JwsH8p+kWXIl88ZUAGhozCb6wKQLFsP&#10;FBNAuPQXEkIKqVhNfCgo8qG0gmBRUYi8Ar/FdsgiIkuILB4lhIcSQoTcKIVlfi45mJb7Kcqk4WyP&#10;kCG3SzGBo7giDyoCJauLLCOCEInBh7leJCUEDscSIquIttU0VJk7RjEigpLaumpKnUldfT0am1Qr&#10;xKkxIenoasW88SEsWTUfG/dQOR9YQ4W3ibLZXCsHCSS7T3B2K4vHkbVUaGuw44A67G7g69VYv2cJ&#10;xtfMxZJNI1i8fpgyFyPL2tE2SCBSqfW6bJQ1eFDdruBDKpAGvm7MRX614CETRY2Z8NdwQCaEqDKq&#10;4kBScpwuzPKtp+REE0Y4wyxMhqc4DYGSHAsADoKjtyTVrCJV7fmoJOg0dJehtb8G3aNNaCN4tPXW&#10;mouqoaMKTZ3VGJjXiZUbx7F261Iq5uXYuH0Vjt6wH3c9dCvue+wOPP78g3j1tefx5mdfw1vvyBXz&#10;PD7x5sv4xCdfwVPPPYYHH70XDxBC7n7gEm65/QJuu/MWXLr7Iu556HY88NidBJDH8dKbj+G51x7E&#10;I8/fiQeevsMa/t3y4Ckr2Lb/Biro3SuwZsc4Nuxewuu8BQ88cZEQdB+eeP4Bk8efuxePPHM37n/s&#10;Njz0zB24+8FbcPrmYzh0wy7su3ELTt69C3e9dCMefuMW3PHsKRy/fSdufvwY7nj+JI7duxWbTywh&#10;jAxi/moBJpfjo1Tqi7Fi7VKr/bJu2zKs2rDU0oJXc7lk2QIs2zqKzUeWYv/ZTdh/ehN2HF2LAzdu&#10;xaGz27Dv5Gas3LIQKzcvsvPecWQdQWMrzt5yAjfddhpHb9yHgyf2YPf+bYS7DYSKdVi/eY31udnC&#10;9c3b1mLDljU4dsMhHDt5GOdvPouLd9xi8HbL7eexY98mq+8yML/LLCGbt260MvoLFy1EVU0Fsjxu&#10;3tsVGBjqs3ooXT3t6Ohr4W9abRVevSVulHXmomVREXrXVKJtUTlcXt4rnCBUtBagcagMdT18TtoK&#10;UVjtJfzyWS/ieJPPyVF2FEIippml5N+kuD+iQMgPI5yTvzROylRWPozjcHQixzROmBIzYpAk1zXH&#10;p6KmbNSP8FluzEKghuMF7+mSzmzUEFAq+j0oaM6Et4ZjZkG8ZfkU92SYu9HljkdBgOMHxyq/l4CU&#10;lUYgSUAG4UQA4iZ8ZGcmIpvbBCquVE7SUrTdgZYQ6oZZ1BUCkKnXy/UyBSGatHK73gulbgjjJHUm&#10;t1lA64edoNarr/6wgVZqAUGkgM9WHr9TgAozj8BRyOetiM8d1wUkacVU0LKY5FEHeELMWmLbSwkK&#10;BAu5W7JqCSR10Q6QEBzcNVG2LVOBrIQdlYhXfIRgReXwve3UI8oUkQWAIquLIMQ68cqiQABRBoo+&#10;p0BRAYjWrZ8MlbYUtfX6yZphsCFIUEaMIET7qsFddNZUU8pBGFH6rgWsUgRjspIIJOS2kQVD4JMY&#10;CDXwUOCrLCPTVVk1+jqrqioAiVbmkdJ5LVtllm2TFUXHUSq0gnnV60ffVYGkCj6Vq0rfTSLgUm0T&#10;xXwEA1MFLSpu5qqfXBJe5IJRAK3cjNcRjKeFXGvXyb5HupNWrGMJpqyvEK+LXDWCEQsY9svCooqs&#10;hJH42GhERhAweEME4eIDt0pQHDfKTEJIqjfCwMLcKryB4lJJhfmxyAhEW1t8Zbeoh4uCXzVDTCUh&#10;JbnDSeskxUzeQFmkaTcfjswoJKRFIJ4Sk0gYSCDAJCk2gzcXoUCWiTQO6nHJJH3e7JezWUjZl60j&#10;3KZutXKZqEiYPpuUTsWQFYN0D+k8mwqfABKUZP7fNC35cEbHEUqU0ZJCxeFWIbAUpOfEGTAo/iM6&#10;3ulkGx2npeJCohEbH2NVT2NiKJNLxYIkpRAw0pP4/wQwhAq/yqJnEVY4+8lT8GmiAYVlxXBASHcl&#10;WwCsSq17ODvyctaswmXZAQII97cgVkq2XDxK0eVxFBMiCDGrCKFDVg/H9aKMF0EGwaNA4EHhMkDo&#10;CBTyvQIKl/kc5PI0OyNQqLBZoCAXgXyVXc+FL+AxyfXlUAgxfoJKvh+FpQILxS4QEDiwlpQVEl4C&#10;PAaBpMKPghI/AnkB5OWpMy5hpLQAJeVy1ShGxLGAmDumtoRLxZKUoKKq1IGQWoEIgYSvyytL0dBS&#10;i8Y2FTqjIiaQqOJqHWFEVVdb29swONqLiXXDlj47NL/HAhs371Jcx2YcuGGLNVmTW+bQhc3Ye5oK&#10;Zb9a0S+jAp/A8o3zsXTTmAW6rjk4HxNb51o1zZGVnegcqyEQ5FuRtvJGv8VvlDV7zHVSUJOJQEUq&#10;Z6+K8+CgXJ2CYoJIoJb3SyEHsLwoZPg5GOdyRsp7P8MXa6ChwFUFLCt+Kb8yx6raunLSeG8RZjm7&#10;9PL38fhcKG/IQ9+CFnMFKW25tqnSGv8pQ6S8sgTNXTXo6u6wSqWrN05gFWXtphU4cHQXLt51Hnc8&#10;cBMefPZOvPzWk/jYp5/H62991IItn3mRM/nnHsFjTz6I+x+6G/c+cCdn9LdZDIf6w9x6xwVcuvdW&#10;PPjkJTz85J2454HbcOcDt/KY53DzHadw5tZjuOHiIauZcvCmLdhDwNu4cyXW71iKdduX4vANuwkj&#10;d+HBxylPEF4ev9PSX+965Gbcfv9ZO6/7nr4VF+45gSOnd5tLaePW1Th2YQ9ueuAY7vs4z+O5fTjz&#10;OL/Hi4ew6dhizFvaj/7hbssW6u5vN6vX+LJ5WLVpHKsJFRv2jmPPsXXYe3wjtuxdRdBci1VbF2D5&#10;BrnnFltQ8r7jvA8InJsIm/OW9WJoUSu65taje24TFi0fwdpti3Hw1M7LHYCPnlKs0B4cPLnDugNv&#10;2rGKgLsQS1cusDijFevGMZ/ntWw975n1A+hbWI/e0Ub0z2tFcw/vUd43pfVOAb+Wvkr77dUwU2Nf&#10;ZGII1O1c5Q9kQc3MSbVg/+mzr7UYt8xAgqX3JmREIzE1gZOWeHj9uVYPqbAml/dkgdUlqe7JR8MA&#10;JwjdfLaaub3fi6pBH7y8Jz2+DETGhlpMwuw5s1Bak2/3mzK4UnPiEZM8h+MzFSkBJSUrjhNETtIC&#10;8chrSUegPt3iTUo6CNoduage8KGyL9deF7VmW5ZOUVsWKro9fK7TDSx8ngx4czj+cJzL5eQqwPvZ&#10;z/HSl014EXhkJCFDsXIElMxkzuLT4+BKIQzFzTHgmC2LN5dhIVSMWqf+0GsHVK63+iSCFLl3nOwb&#10;Zdw4FhKl7cZw9h2XPRsJuXLLhCJJVpACxwqSWjzHgCOzgs8hJbmQii8Qhji1vfcQMIqobPUe4cFc&#10;LtWCEAEJJ7NlhJpCx+qSWclZfGOMIw2Elno+43L7yEpS5TSok6VFBcIEFHIxSKlbVVRl55glhVLh&#10;BMJKFBSbWsbzLJlj7opg3RAVPpP1QyLgULCq1q3zMEWvlTHkNK9zYj5Ubt2sJ3wvCCxhiTrWFITa&#10;Zxz3jMFOfogpf52jrCRyA1msh6ApwOuo7KPCycJlBBDBjqweAg3FfXg7lQkj60a4BQMrXVfpvHJ5&#10;yeKhgNV0dTL2zrD6Kco6clKVr8HUMNVU4WuKIEn/V5Cj2BCDtYLZjpuoPNTgJpvQc1ViXAwS46Vo&#10;FSNBZc8HRk3fQlTMJjqEN7ADEckEinRfFFwcgC1uQzdT6Exu501XwhuQs8NkF4GAUKEOsTEEC2Xl&#10;pHoIByT5YEptYiYlnQ9hqoQPLh+WIJQkpFMyIjmwE0K4XXChIFQV+1JArdwtcouEqyukUsni+dDH&#10;EHTSCC65BA7CSyIhRzCRnCHYkWuG6/yMYkkysgkFHir53AzkeF0W8JnEQSAuMcqKj8lFI6iJJ6Ck&#10;WGBvHBKSYikxiE8ieCRS+FpZMYlJHEAS/1lcGQSGzDSkpydbcTJZRWRpySLoKA4km4ChQclf6CYg&#10;OM3kZL6XW0YQIheNMmS8HEyUNZObJ3FZzxctvflux+2izxcTNqzaKYGiyLF6KBZEVhGBSF4RZ/KE&#10;DscCQvAgfPgl+QSPSfHm5XBAy+a14Lnkqm9MULJsYCwpKSEUUEGWFBNQfAQVj8WVyORs8FFciJLi&#10;EtuvtLQMpWWlhJEigoiCU4udFMfJAFWBiWJEKqvLLMNGcSIGJgYjhBVKWUUJoaTG4kWqqstRW1+N&#10;3qEOLF03ZrEga7dxlrt1HOt2TFCWYMkazp753rqtSyyzZPMezt63THA2TGWybQHW7VloWTajE70Y&#10;W9qHBWv7sHBzD7oW1KC6O2BF3/Iq3CisUoYRvy9fF9e7UdLgtkwkb6lieDjb4ywxpyQOuZwp+usT&#10;kFkYgwx1RvVzdhCIsv4xbn+SAWSgLJMKQdk0vIZFboMSpXVHx/A+TEvi/ecUj5PLq6WnHk091aht&#10;5/WoUf8dgUihwVtbT6NVJZ07PIjRsWErl75hx0ocO7sfd1LpP/Dsbfjolx7HW995GZ9992P4zNc/&#10;hhdfexKPPfOAuWMefvw+3PfQXQYht9x2AafP3mA1Pk7deBxHjh3G/gNUxIcP4sTJ4zh85CB279mJ&#10;LVs3Y936NdY3Z4T/s3egh0p9CMu2jGFgLpX7WL91/d1zcKtlrKj2yF3334Z7HroNdz98Ebffdx53&#10;PXYTLt1/Afc8fRMe+dRNuPDwYew8uoEwswq7j63H+t3jWLNjARau7kVDZzFBrAmL+RvNWzpg1XVV&#10;a6ZzqN7cVG39hLGhBgwtaMfwom7MXdCFZWvnYbXugZ2LsXrbQv7Gi7F82yjW7V6MzQcIoLuWYWLV&#10;CBYsmYv+0Q40tFbafVhUVmAuwflLhjA2n1A7oaJqo5i/cAwjo0MYHuW1HuX3I/iNLxvFwuWE3sVt&#10;GJpoRe/8BvSO1WFgQRN6uOwYrkL7cAWl0txrVl+nnrBfwQlFPicmHIfUvTsxIxwxaq2RONOqVTv9&#10;u6hooiiRUzBjjiqKXm1xEUoPnUEl7eKEpFD3Je/J8tY81PUVoWl+MTqWlKNlXhkahkpQP1CE0hbF&#10;GOXxedb96kdmOic9mak2wUknILgJwrmymBa5UNCQbVaPsv4sVI/loH7ci8IOAnZ7Boq6MlHa60ZZ&#10;X7a5bip7CVdtXpS2elBQncHnPgkFvnRkZSTCnRYLj6wfrgTkuhOQw6U7LQautDikccKYwjE6M41j&#10;bHo8txHAuMzkJC2V46DiEOeoTMJsXovZMwgj0zFTE9zpVMb83iofHxbC2XTYTMyhXrn6X1J91UMt&#10;LH66Zc8k+sKQkk99VEyFWEHlSLCQZNVEW+dhV2WU49YhoMh1oxb5MW7OxAkmcu8onkTvKwYl3udY&#10;J6Sg5aZJL3dgw3HlEG6qFdgquAgngFDxeqTclUpMxcrPyF0jyJA1wOJNCnhuRVxXw7wCpwuvU2zM&#10;sUbIImAVU/38v55Z5sJRcTIVBLNGfErnpaiXjKXxCjooTu0QgojiQRSoys/IHaNMGcuiUXCqxZo4&#10;+zmWFydVVyCicxAIyDphcTKydJg1hMKltgu6MtURWIG9FE9bNLxdMchuUQZSNHLbogxKBGTm1qnn&#10;tZKVpiDEevYo60eF6FQZV4XdFOir7br+AjQVSwuWsTfo4TkIcJQmLFfOVWlU/Aq0U8Cd0mHjUuYg&#10;lkQtaMj0xxlkZHg1+4uFO4/KlQ+a4jkc1wopL0at9GXVkOsj1FwgKW4BCOHELfKPIJXz4eTS0oYz&#10;owkdAgWBiGP5kMi1opgPe4+wkmj78fMGFpx5ZsQRQPg/lE4c7sCIs78giDCSFc+HMB5ZeSkEgHik&#10;8eFROd5sj1wqmVaNVNYLFQuLS+AD5FEn2XSCBkGHAKJA1aR0BaFGm6QROFIS4pEcH4ekeG7nMl6l&#10;2OMFJjEGMUl8PzGRS0oi30+gJAtM4hUQzNcKDCbQKFMpgcdI5P/Kys20Sqhy46RQVIxMMxlPgdJy&#10;HdgQXAg0DD4ovsm4DzWmUwl2f7HScHOd+h9lsnYQOAgfEl9BDkHDcdEITFS0LNdP6CBwyOohCMue&#10;FPWO0facXDWvc9tSdS1UYEsddXNynNc52dlm/TBrSXE+CgsLUFRUZCBSWkIAoRQXF1tju4IiDswV&#10;nMUZiHCGTygp49IR7s+Zf1lFsVlHJNZ/hhAiqagsRWVVOaqqFLRahZbOBnT1N6OzrwULl82lElpo&#10;Cmj9rgkqtQkCx0IsXjWGidVjWLCUSmTlCNeHMb5mAPNWEECWd1oA6MDCFnSO1KC+Px8lrQS1OgFg&#10;usWCFBE+8moyUFCXbn1hfOUER4qHgK3sFz0DcsOkevmgFkQjR5UsuczMj7JGduod41WTQf5+XoKk&#10;9QCiIlE13fjEGEv11j2X5U1EXkmO9SVp5KxaQbFNnZUGacXlTuxNQWE+quvK0a5aIn3dVgRMBb8E&#10;JCvXLMOZu47goY/dimc+ey+e+vj9ePy5h/DC60/i1c88g2c+9jAeff4+PPL0vbj9zltw/qbTOHPu&#10;BqvpcfKGE9aRV7L/4D5LAd5F+ND6wUMHsHPXdqvbsWrNCqu9orTZuSMDWLZtHjaeGMfCNUPWW0aB&#10;ozofQYuA5sSp4zh+4iiOHj+McxdP4qZLZ/DM5+7GrXefxm0PnMGtD53CsQu7se8UYWTfBDbuWYLV&#10;2xcQDHvNYlHZHMDgWBf2HNqKuYs60DfWgsH5beif34ru4Xqr1Ns+UI021Z0ZbEDP3Fa099Vh4dp+&#10;9HK9d6iNgNJHgGlHfVOt9a6RO089idRUUXCnrCRfIBfZvJfVnFGF8roHmzAw3IXx5cNYvGIE8xYP&#10;oW+wx3oWqc9R12AL7x3dN80YXNCGruE6DC5sI4g0omu0Fl1j1WifW4mK+iJUNhShrp2Q3cx7vs6L&#10;/HJOFAikLl8yJ1GxiFNXbU7oopJDECEoiZlG6LgOU2dcYym9qi0iSFFqr6wmWiZx/FQcmSyrZc1+&#10;wkghqnv4zBGoCgr5HPH/FhF+8muyOVbFob6uBvlq6ZCbY5MkFWHL4QQnh/d4QUMWakcCaFlciM4V&#10;JehcVYr6sQDBxEUwUWO+LINwb4HAI8MyBdNSeF9npVCSkEeYLuXkppRjSw6P6+FYnM6JZk5mHLzu&#10;JGQSQuKjOfmMVK+aUIshSaUkcltibJgBSQonewIMuWJCZlxP6JhhFVtDZnJ9NpUoJ7+qSyIYsW2E&#10;E1lKFEdyuRjav33I3DbTZl2DqJSZiM2UZYQQUBRBibTAVgdSwsylk1akGBNOomUhyaM+8xMksmVZ&#10;0XK2U+1UtUkICwp8tYyZCirZGk6u66l0JY3KzqE0x1ARO40DMwkqBiYBftdCAQ//F+FGAGK9cbhU&#10;3ZL0MupBHjdBFgiCh8BE5yOLgNJ55d6QxSSDEJDdpEBauUNkVZH1ZJY16gvGgCjoVNYUs5AEgYRw&#10;YjK5bu6fyVReFULT/pZFQ1iRdUVQJsCQBULWjSwDCY5pNc7/VECpAEFZPZZJRMhyNzl1RRQ0m9cX&#10;D29njFlLcimCCJWpV0Cqxc5wf4tl4XEFd4qBUayKrEWyHMnyou+u7QIyA6AqXjMCilKrleJ7Vbo3&#10;Eq48ZYTEEhpItgESbX6cLTN8nAH6uPTGmWVDInN0sD7HnIgQAxe5WJTKpEDVFI8gJMYgIpFK3cAi&#10;g4O5gCSNx7AMFCp3wYaAJEUSaSbEOMJFHKEkmUDiyuUDUehCTFwEkjJ4bhnxjtvEYjuiCT/8DEXH&#10;UDCpy8MHY7LmRxIfyHSXCo8lGjxYMzl+NjY+ylJ09T9V6VTWBMVcKJ4jxcWHhhCjWI7EpHgqEFlG&#10;EggVDlgIKC6LMo8oVppdxc5iYylaqm9McD/CiwBGUEJo0bEk6l6rbqsqv64eMOqOaz1hyqgkS3PN&#10;5aIYEK+AQrEfFLWH91MCahNf4iWIOMFwSstV5UdZKwICkclqqbkUBazmBjgzUhddNbQjfGR5CCEU&#10;a3RHCDEYmQQStfaXBK0jOR5BiprbeayvTH4+FTcHwqKiQhQU5Nsgr215eXLVOE3ubBuloEjBqpy9&#10;VQhABCOc9XO9tFziWAAcKJFFRNaRMgdCaiqsgJWsMUGRdaSlrYGKogFtXc2Yv4xKcgNntEuHTBH1&#10;z+Xsncptyfp+mz2rNLp6tvRTkfSM1qOpuwxFtVnIq8wwC1TmZPxNKgdSX2kGsgJOBVQFohpYVKRY&#10;YTLBuZ4Jmd3T/ZFI8/OBKRb4xhDK4xGoJrSUZZh7TXDoL5YlhJBT6BSpi0/hvZDA+zyZyiEt2fqy&#10;6DrJ8lFUWmhAZi6smiJes4CBiK6BskWUuqqeLYNDAyaLFi/EqrUrsWrjMkLJcmzYtI5AsMmgYPuO&#10;rdb/ZfOWjdhE2bxlEzZsXG8WjrXrVmP5imVYupwQsHqVAcfWbZutc/COndutQNpWflbF0lavVUDm&#10;EixZNU6gm4cVW+dj2c652HBkHGv3LcTw/D708bwUQKoU3wMH95tlRcsDB/bh8LH9ePEL9+GB5y/i&#10;+OnDuIUgcuHeoxY4vOvYGqzfsRgrNhIcCTbKUlKp/5aBEmsJMLBAdVP42xFQWntqCBw1aCGIDI21&#10;c1sDGjvL0dxVZdKkOJqOanNrjS7psdTnlvZG3jsOfOga1tTWGJjU1lehrpVg21aMqsZ8tA9WEhyK&#10;7Tjqc7RgWT/BdRCLKROKIVozhvFVg5hHEBld1kUQaUfPSIu1Fxgab0c/z1MZTSNLOzG2rBPzCbzd&#10;Q82obStzit7JbUMgUTuEvHI+PwGnSaUmSrKUxKaGWTaFgu3VHdvlV9xRKse+OdbbSym9U6bLSnKN&#10;yZyYWbzXUixdvKBJFg43SltzUdNXgLrBQi7zTSo7/Kht4fNTXWHxSb7KTMucyZeVrzPLLB6qQ9JM&#10;IFGWTUkL4SxfvapSkZGTAj/HgIK8HI5JXFcvqex05Ac8KCvhM5/PsSfXNeme4f6psfByghfgZ2Qt&#10;kVUkI5XjPcEjSZaRDE6uOI54OYZ4uFQdkuTEaERFcaLL8TE6khNXjsdRkZxQhs9GdJReR3CiR33A&#10;sTouVutRFjoQFx2OMOqZ61Th1NJnr8Y1V38EU64jtE2nwiXcJQXmWKxHEp9Py7IheMR7CEYudSbm&#10;LDxntr2Oz6VwXV1j1VE2PkeWkDnIIITIJaPgVqUGy22TVcdJh0GIJNY6F/s74qAYEinuBJ8UrCBH&#10;QEGlXuVYUrIpCoZN4XuyykgEKWklskbMcVKLW2KQo27IHVTwvfFcOqDja05ANic3OeUJnKSUY95o&#10;j2WjRKdQz04WOTM3TeYMxFj3Wy6zuCRwyP1iQbGT5d71WsAiF46sJSoFL/ARjMi9opTbjAqel9xI&#10;XKZaUCqhgrAgF4rFveSFIKctwoqW5Q3EIW+Q8NlNIGtTOi7haxJCZOlQUKsdmyCS08Lr0Mgxk8Cm&#10;81B8jNxGMTxPJ05ltp2DCqfJRaM6KWrKF50zHVe582MJI7J4cMDNJQQIQgKEk4CTHZBqEKJAKMVy&#10;RCHJJasFyZAiq4deq5aHXDJS6KqTkKsYhELerBzokwg4iZnch4CS7IpFdGIYFOshqMj0JljgZyZn&#10;jS4fP5sfj7RsnguPoyZwslgIYpQFY26ZOFJcdoJlzAgukjnQu1xpJPkk3sCxiIyMQHi4Gs3JVaOg&#10;rRgDHzWbU4VWbVPVU2XFJEpJ8OFTwJiXUJKSrsyXJIJIooFIPMEhTiBCkNAylnARexk0HHEg5APR&#10;NgdeHPhQr5fkFB43JcWWKRQVQisoCXAGkon0jHQT1SJxZ2dYdktRpd/SbfNLFONB2ODS3C1at5og&#10;3Kc8gNIalV7nTJ8Dn6p+5pVkG3hke6kMcx2RG0ggkutXq/9sZBNCnJb+HIispT/hgwON4ENQon3U&#10;vl8WFE8uochHwPF7Ly+tsy4lLz/gQAehJI9AIhDRNmf7pBQqjkQxJIUmQSBxrCClJuUUA5FqDaTl&#10;pkicdUIJQUQSLPnd0llvlpJazgKlaNraVfyrDQtW9qJvfiNaOmoMbKy4WluBKQV/aSZ85RkIcHDO&#10;qyaEFaYhSdlWsep6HGnVcFVHRj0+dP8nB8Wte5z3OpcWlOqLRkF1Ej/PAamQCkSxPfnJZgVRmq/q&#10;g2gWqyJ1nrw0J4sqjfdpMoEmI9WuafAayf0lKNE1kqXJrE1FBWhoqkP/EGfjc3vR1dtp9VQ0y1eD&#10;OQVAdnS2Wyl0WSbGCSdr160xKFm9ZuVlWbN2FVauWoHlKwkgyyawcHyBFQhbvHSRVWhdt34tVqxa&#10;bvsKQnbv3Ymdu3dg174dWL9R7pmFGJ0/F32DBIOBDgwT9pZsHca8NT2WQj13lIp7Yhy7D2zH/oN7&#10;ceDQfhy78SBO334Y9754Dnc9fw43XDyIG287gIsPn8LZS4cso2nn4Q1Yu23CFP742iEs2ThMIOlH&#10;19wmlNTlUpGXYmS8kxDZip7hJnQM1Bsw1LaWoLlfip4QQaiobS6zmjZWpbezDk3tNWhsr0Zrdz2h&#10;pAGdQ7VoH6gjhLYQGDqwaFWvWTda+yrQ1FOGmtZCNKgSalch6jsq0D5UTRBqJgh1GQyNTfRhHkFp&#10;bCkBd3k3RpZ0EEaa0NhRifq2Cv6vKkolgakWPXObCUqN5kbqGW7GwiVzMTjaZQUAq5qKOFngpIEi&#10;16mCll0+Qkl2PCdOCQiUZqO0Og81PI+2BRXoXEho6ixD62g5Cus8hOEUzAh1monOiZhlFZmruvNR&#10;3OqxANSKTh/K2ryo7Pahui+Asg4v6gYEJwWo7PLDS0gWtCgOpG5ewCq0est5Drw/JaoI7OVzkc3n&#10;QZ26KysCqFWQeWkAFZzslJf4UFXBa1RbjpICL3IteyaRkJEBZclku/la7mduy3YlE2AISoEcAgwn&#10;QxxTcnPSCStuAxYfJzrJnAAKQiLmhCAyPBQxhIy4WE48+RwKPAQjsdrGZZSyICM5g44IJbCEEkpC&#10;7XOzQxTcOt2yPK1I2hQBidP5XZaStGLqk/JIpCtYtVTBqHxuKYopkUVEbhpVblWBtOj0WYhUl3pu&#10;k7tGrh7Fj+Q0xNhSWTYCFEFIbiuXBAjBhiweSilWgTVBhsBD23OUKiwriqCm3oESuYIEOln1kQYb&#10;/k5CXHsMAj1xCHRxHOFxfZ2U9jhU9+airbkWfV1NmDfUiWECdkdrFaor/IhPDUVYAkFEFo4Mpf4S&#10;PhT/QYmhsheMWKv+SaUv0bpARP1gojLVlXemAYjcKgpYlVVCsSByQQlSrM5JUahZcQQ0ch0JHhS8&#10;KggpHktEAZcqZKaKrIIXuXcsS6YlEr6eWOQPxMPXFWvApSBbWT+ULWS9aLhUkK/qveg7q+CcrDKy&#10;6kyZ+WEr6qcCcVcJPlzq5uhzgvEUjKrgvHS/4jwohAll0Ag+tJ7iijZRjIdVOZVrR8t00mmWLB/8&#10;LGcCbi8Haz4U6kTqUS57qaoCJppLKDkzGpEk5qgYHZO0RSLMLqJwsE/N1vGdwFO3P5HwEWfpu1Gx&#10;JFhfBnwk+OwsF1Ko6AUgUZGRkwASYbCRQuhIcfE4bqfjreJNHMBxgMQRZbioC65T6TI3n8o3kHUF&#10;dDgii4YrjTMYSiYhIl2puJLkZKTx/6dOSgoBJpmiFOCkyfUPRPVJOBOnpOkYPJbgQpVL86mU8nI5&#10;k8nh/8/iTCrHDX+hio8RSEoJICWyhuTC2vDLfTPpnlGlzsLKHM6ClC3DQaBUabrZBiQKYPUEqHjN&#10;FUPgUOaPgEPWkH+KC9FrWT8c943Xz/MgRPoV1EqRaVsQItO2lpeBZNIK4lhDguIo1TwDEVlHBCP5&#10;BiSyBBSXFppLxmqJcAYr6JAZvbyijAChIFZBSAXKyhU/IiuJYyFxrCR8KCk1NdUGJQ1t1WjpdgJd&#10;m6mQahpVl6Sc3yMbaZyVJRI2FdejzCdBQbYq2BarnL6gV+7IOGT64szyEZccgci42VZBOCoxBHGc&#10;uSoGSq5I1amRxS2LoO6ShTA3jrPUJN6PicivzLZrL6USKFNtCEKl4pH4P1QXxu1Ls2BmLwfnQIHP&#10;AETXr6A4wOvnvQx4eXmEyrISg47W9ha0tDWinlCi76vrUVNLRdvWYsXe1KVWdTbUJl+WjB27tpuF&#10;YtXqFVi2fAmWr1jK5VKDBXXJFbAMjwyZTCwdx/oNaw1eNm1fj92HtmHHnq3Ysn0zNmxeT4BZzs8t&#10;xNgCVUPthrob63w6u9utsNyCDT0YWdxn1U8XLVqIU3fsx62P3oA7nz6Lc/ccwfl7j+Pm+0/hwp3H&#10;cer8UZznNhUGU0XbAycJI4c2YMPuZZhYP4yNRxZj980Eph2jBId6VDTmo6DSY26b3hGCAxV9Szch&#10;o5P3AJW6YjLqO0rRNlCFjuE6VDWWoKap1IrtNfJeaGpzAp8dqbFCZO2DVYSQRp5zh1lgFPOhxowt&#10;g2VoGig1S0lFUz4BoBgNBKH2gRr0z2vB3EWdGB3vwfB4N6Gkj8DUzc+3o38+z6u3DvUEour6skkp&#10;RV1zJfoWtGLpunlYtHQEvXP5W/XyvuQ5VDQUWYpueUO+FRJUgUHVE9FEQ0BTQ7AqUfp7jZ/3Txon&#10;CekEpUpCBu+XigwU1qpYoZdjngvFdX60DdegeS4/11uI8i4fyvtyUD2ci/Iej9UVqR/NR/UgwaTT&#10;i5qBABrHCCadflT3B1Cl4NQefobvWcfghkw09eehnPducQH/lz8dRYFMFOW5UcTxRFkzXp5PDsfI&#10;nEw+A+lUMooT4T3t83B7OoEkXZky3E4o8WUlmUsnOzMJ7nR+hoDizUmDW68JLOpjk0DoiCeASLQe&#10;GU7giKTSsu3UJRRZUaIiZvM9Pou2LdIgRdtjo6iUQ6Zb+q/qmlx33WRtk8l6JlOnX2t91VSV1VUe&#10;jYzSqEkXDoFEab951GGBMAt8jSWcRAlIUmeZ1UT7yLqi0vCZVY51Q8GrOfXKuqFOrOFEndCSEHDq&#10;mcg9k1kZ6VhECC9mFSGM5DTFWsyKXDlK73UplqVWLpEos6p4BTaCkI5YFHakoHk4H22dHAuLslHD&#10;SWh5sR/1VcVoqitBHseOBOpcuWAEFYILSwuWNcQsI4SqLCp8vnYsJLL4qFIt9ye8hMZfb+uqeCoX&#10;igBCabwWA6NaIhYvEm4QorRaxZiYJUOxKAqmpXjaI1E4Eo98goiTOTPHqSnCY6hyrd4P9MXC1y2J&#10;scq2WY2RvE6zrDOwU99ExdPCLe5E7h3Bi2qSqLqrldm/ximvr0q1V8kNo6JMGpzlmjGztNpR+2PN&#10;d5lMAFHhJmXGaKBOzIiwKG25YOJS+I8Vt5HmiLYlZ1IZpMqdwn+YqPiTcAMLF0Eju0iBgJQyDur8&#10;v3ovXAQcN8egxOVLsADTVNXpMIBIQDSBxZWeZgAiZS73hwAkIiIc0bxhlXWT4uJ34P+QKG5E1UvT&#10;OQuRO0fnI+tIGrfJDaN4EbXfN5eKljEx5mctrsozK8KVrpYEwolcPkGoEAClyrqRQqhIlUtoUvSa&#10;56i20ZmZmcjMyCB0cIbM1y5XpoksDdZCn+CRnU1g8CjglANOTS7yVYZdWTGlWVbeXSZeVU4tqFRv&#10;GQ1KHCD0PveXG8bqiFDk0lEGjD+fs5dJ14yBCAcwQUiWUvA4QzFRKjJnKVeCiM5Jn/f6lUkjd4xi&#10;S5xtghEDEr7n59IRn2MdIYA465PWEgHJZRgJcKafb7P9IkpJaZEpXIGH3DDKoLEgVgKHxEDkCjip&#10;oKiYlFlGCCPax6CFIlgxFw+lQJYX1Tdp9pr7TRYOudjySjMtEDgnIHcMfzPeG3FJkeZbz/DwvvPo&#10;Hudv7nJimNRjKTSSM4loSgxnGUkcbBRsrdgl1afhQKwZrTKiUgmybg7SeYQ/1X5Q99ScfMJ2oczd&#10;KnCXbGX3Kxvl1y+w7AalTwcUQEyoLCotsOtUSFCrr61AQ0Pt5TiF+galMteYyDKk18HOtKo6qoDS&#10;FSuXW9O57Tu3mXtGhbkOnNyFrfvXY+mKCXPnLFgw33q4DM0dNBDZtGvV5TTVrTs2Yf/RnTh0ahd2&#10;HdiKdQSUtRucRoGKS1FLf4FPc2uTY5VpVzNCpzPyyHgvRsfmYuXq5ThyYRdufugkzt15FDfdcwq3&#10;PXgWZ24/ihPnDuD8XSdw4Z6juPXeG3CW2w7euB07jq7D1uMrsOnYBDYeHcfWk8uwfPsYOoao4LtL&#10;rOCbmiqq+V/HAP+v2vR31aKeSruyscCARYXC5CoZW9mNgcXN1vdF/Y4Ep2o/UNdUSalCLaWVsKoY&#10;k96xJgyON1sQ6sDiFrTOrUDrYCV/CwV+56CqPQ9VrQHUdqjGS41ZQfpH2yzwdWhBN0YmejC0sNNq&#10;vGj74BhBZaHiXZoIRLxva0vQN5fvDXeira+OwFJtICILivowVTeqVg/v/boCJ3Zr0mVqlktPhtXj&#10;MXCppQIarEDvSoLYojJ0LeV3WFCGxrklqFL3365ytM2rQtMwtw0RqAbL0Tq/DLXDAQJyMmrm+q1v&#10;TWlXjmXbNMwrMAhRQ8bU3FiL18utSENJA9+v96OEE5YCbxpqKvJRS8nnOJHrTkY+xwllzPh5fnkE&#10;p+I8lwFKgZ8TFjdBOysReXw/PZEz5tw0QouLE6lU+LJT4fcIVDI4qUqzAFa5egIcR7Jd3M6xJlZt&#10;MKI4Zks4cZR1RFaSiDAqLQKILCECj2iuh4fORPhszqr5noJd1XQvcs4szFH/s+lTEDprGqZOuQ5X&#10;f4TKjKJgV7lvnL43H8KUaVeb1SO9iBAh0CA8KLNGICL4iPPMRlzObAOXiJSZtk2BrapnIiiRlUWx&#10;I6rGarEfKqymgFWBSNEcC3IVjATrk7gn65h4CDCyoijGxOJMDDyoyCdhJrsqBlWK4akPoIEg2s17&#10;pK2+hDCo65jO6+dCHMFL6c3XX38tps28DuFJ0xGeQshI0ZJwwfOOkqvJrCCykMiSQSGY6LUKsIUl&#10;EkQIE3LPWLwGRUG5mdU8X0KFoESZNgIVpfnqWIoxkWtHQbHK5FFWj1wuvi65U5x6Ikl5TqddHcPT&#10;SrjqiCaERFkzPFk8tL9gxakjoiqys5BSGmZuGVVdVY0RSxsun2PWFzUoVHq6CaHkKpmnVRshVS6a&#10;PLloYs3tksqZoVLSUnPkXuHAnD6HEm4uE8WAWCaMYj0IFIKSWM4yFYialEZlz5s1MjbMLBrh0aoH&#10;4tQE0TbVA3F6dCggNoGz1AQLRFXBMfVsychWrEeCE/yVQJLKcltgaGSEirOFW9xICgHjMmQIQpSS&#10;64lHGhVNGmFElhdl3chColgTBb8mTZ6zlEwiFYxM6IoNSUlNRgkHBQWWquutv9Bj8RyycKQkO24V&#10;uVdSCBypBA+JwCMzM8PAI4PgkZHhLPXa5XI5S4qb61k8/2yzemRTcpCVnQ2327FUKM4gvzybsye/&#10;gYfW8wkkXtUMKZBS5U1a7DJI0UxcvWWCoCG4kDVEKaKCCws4lTWE67kcPHx5fI/w4VcMid+xfJgQ&#10;Ogw+BB4GSHLhcHtA2zWDd94ziwj30za5GTSb9/mcWf1llw0Vq1lJuBQcmOuGiraomIq4lNAgmYQH&#10;icBEbeTlTpGLRnAhCKmsqjQocda5rOKg28GZYF+N9WaRKN1Vbg5ZQNRALsufAn9lKgLlaQhUKRCZ&#10;8JjoBBerTHZWgUAknlAcgTDOwlRkz4rqhahB4zTEpM2GauHEpavv0izrlzQ7goOgMsiSnDil+GTC&#10;Ku9BF2eEmTkpUHp2bkkyVJlXWVxyFSamxJlVJLc4DfkV2YQQzkSbC9HEGXdjTyk659ZQ4ZZO1mYJ&#10;oJLvtY9Vo6OXiq+v0wm4JHiYNYTfXdaQIIj0DHRiZMEAJlSYbek41m1ajSMn9+PWx07gwTfP4v43&#10;TuH2lw7j7EO7se3AWixZPm5Aonb8ai63ZNlibNy2GnuObMQhQsGRszusYNmpW/fi0Omtlt2yYu0E&#10;5i+YZ7EpsoR0dFNxj3VRCXejvaeFirXWAKGrtw3zFoxgzbqVOHR2J2566LgVLrvxjoO44fZDOH5+&#10;P/Yd2Y1z9x7DqTsO4OzdR3D67gNWuGzL4RVYvWscy7aPYtmOEaw/NI6dN6zBpsNL0TpUgyICudoO&#10;tPfXW/Boe0+DWb/q2ytQ00IQpTKvbilG76I6jK1ux+hiQgJhYWhRswGH6rHUtwkAqtHYWkupRudQ&#10;AwGjDt18f97KXgwv6bB9G7sqrKpweUMApfWOi7OiKQ91HYSb9jJCBb9vf7MTe7RAENKJeRO9GF81&#10;RBjqwuCiDizdMYSlG0cxNNyLltZGC7ztmMvzbStDQ7sAifdxXbE1gZQFRx2r5RYqLJWlw7FWuuXy&#10;cKdBBQhrCCz1rZXWn6mypQCNY0WUYoJJCbqWcXtPIYoq86ymT3VbMZpHS9G2oBw9S6vRs7IGrYtL&#10;UNKZY71p6sYIWINeA5TGhXlonshDE6VmiM9rSRoSE1W/aRoS4yI4E/cYaOQRQgQRErdSc5M4oye8&#10;ezkW58saTeBIjlPQagKyOZYGIcRLCAlwHMpM5QSTMJPHccZPAMnJSkdGKieWahZKHeDKSMVM1Zmi&#10;zAmbbWm9yqwJnT3T0nvnhIY4mTaEEMFHOMFj5gy5Yq4hfDjZNqpREspnNyKMzyqf5WCA69WEkGCT&#10;vSs7AKtOybXXfQQRqYoPCUWChzCiuBGKwQgBRBYSuW0EJFEZM7mPXDBh5t7JMFdPuAGMAEAVYAUU&#10;riqlBCtrR6m/hI7GD+BD1g91tQ10cVLUEw9vWwyya6IJ3ZVo4z3a192Idt6jdRUFqCkvNvhLV6Ym&#10;x5IIfv8ZgpApKgR3ncXFXH/9FIQlzLAy+BEEkjkEE52ngm9NcggUFAORTCdYNSyRUEGRS0exLcr0&#10;EVClysVU4GTwCFLUCM9Sf7lNsRtyu2ipGJA4H6+LmyBTHEL44jbuo4BbT7NcTvzujU5qr4qYydKh&#10;gmbuBgKXxZ/wOvudzB39P7mABDCKMVGsSbD4mWqwyBIzLfQafFjNBx0YIc3kRiODgKDgU1e+Akxj&#10;nCqkKTGEizgb4OVflyVCnWKtDsikJUTBoFLy0QlqkR+B+ETFWsRY3xb1bImOUwbMHHPLqFBZeKQg&#10;hbPYDAKJhwO5BQkqMFC1PJyutoICb67HLCGq5aFeOUq7dT6TYFYTWT10nqmSLKd+iGJPMv2JlsYr&#10;mNF5yi2jomRy22hprwkpKj7m5QyhsMKP9MxUg4+09BQo3TVQ5OVAwRnApLUjLS3NRBYPBz5kAckg&#10;eBAC3HwYJ8FD67ZN6wIRQocJgUQAovc9AgVChGZmsoaoyZ1m05pp20AV4NJqiSjF19nfnc0ZTnqq&#10;1atwyrtnWnqoxCwlCiYj5Nix8534EF9AFhMPgYUDjsq+lxAgCggaBA+nnogjZvlQkJpSfQkk6hhr&#10;UHKFXIaRyyJriBMDIVeMQMQsIcUcNCctIuaeIUA4IMLBkiCibUFLiaAk6MIpLVcga5ntr2OoJklz&#10;XyWKy3icsnwqDs4s+VspMylYLVc1YhSImpQWC39tKnKrUyzryknP5swlQCgpcCQlNxxRCSG8D9Wp&#10;eQZUvE9NG2dHzEC8izOe9FBExfLejAoz2FVMUVwi7/9k3puZSRa/lMDnQdviCCoKypalJZ73ubKx&#10;DGILCCKE2kC+j9fca6W+FQOgdMyq1iK0jVRag8DmjnrrONzZTaXb3mzuGAfCOGvvbORsvBdrDy7C&#10;9rPLsf3MMhy6YxN2Hl2PQyd24r4Hb8bDT9+O+14+izueOY4b79qJvSfXYvvB1di0awVWrlWA6wRW&#10;rluE9TuWYN2WFdhxcB32nFhP8FhnDf+OntmFPUe3YOu+tZTVWLdrCVZsXojRcWWotKO5vQFdfYqH&#10;aMPCTX2Yv77b2uV3drUSWkat8uieY9tw8taDlAM4dn6v1Q/ZfXgLdh/cZvVJjt2y16wnR2/ZhX3n&#10;NmLbiZXYeGQCy3eOYeWeUazZv5BAshibjiwlnMxD97xGlDcGzMXSPbfZLBuyLqjOikCjsbucUFGD&#10;jtEKdIxUGeANLGrC3PFODFOWbhjCii1jGF3Sh77RDvTMbUGnsnGUidPPYw7XomekwVw3PSMKai63&#10;3ktF1o3ag+JKrXsJPXkW8yEg6RlpxdA8Ba2qQ3IbVu+eh/HVDoSMrx3E0ESHdZdWPEljZ6VVyp23&#10;sQPt/F91TYQoznqV4l5eW2TBpYMT7XY9BTx6Tl3ZHEMmA9gleoZVXFD1d6oaylHbW4SmkRJOTrx8&#10;tjkZySOMlHPbUAU6l8hywv16/fBXcCIUSICnOMn6W3nUUqKI92NVGkraVXWVYwLXI+NDeO9P4X1P&#10;JT7talx3/dUImzPT3CllxT6UlwZQyDHA404hiMQjk89AZko0VDNEkpFMJcyJnQJWs/jMaZ/UROoO&#10;6obMtHjuwzE4meNqirbzuaHI2hEdQcUWGWqKdtZMPnMECwGI0noV+yHI0PYZXJ8xlefHpbJtQggu&#10;Kogm6JhBIJHM4mtZDWZMV3M9p5rrNVdfbWXlrVCaRJk3gpGPOHLdlKsRmcJz4KQjNsuBkvhcCsFD&#10;kCLQiEyjsk8mkKTPQnx2KBK9nHh7w2x/AxlfqAXHysKimBRX5aQ1pEZuGMFJFLJrY+BrjUNuEyfE&#10;hRHI5oSolb/72NwOdHfUoa6aAKLsQo536alJSE6MRxQn4OpjY33apl6PaZTr1TDwevUqIozMuBah&#10;8Zw4ZYWY1SMidToiU2c4cS+EBYGIevMIRJQxo0aC2l9LvbYaK7ncxwCEgBBQrxknbTerQa4lggEh&#10;IqtOlh1+L4qWgggFsSobSJYO1RVRmq9AREurNWLpvYS2GsWfyOVDECFwyAqjQmeKB5HLRxYVQY72&#10;lwtHLh5lFul8zMLj5m8dc51jGcn0JSLDqxRG+dNVutxxg0RGULgUDLgyScxSzop5yEw2s7hmmwIM&#10;gUWsyq/P4UkQQJKSeKFJxTmqu8CHQjNYuU6sLwxvTmtGx2VkrLJiopDu5c0ccHz4KgDmz/NQkWea&#10;O0b/P5LHVPn1NIKLXDkCDwGJZb+4YgkoUZOiWiLaFs/vw++kEu2W7kvSz0o0UaExiYtKvbDcURpp&#10;GbJ8OC4YwY8sIXJr6L1MF8GD0GGiQNNJ64fBB8EimwDgWEIc+NA2AxK+FrhIXAYtan7mZKsIONwc&#10;AFLSEpGiLphUZKmEIFloBEMKeEwjeOh1srq3UhT/YFk3nKF7/Ko74rKgV0lWtlw2Ckx1rC1OzRAC&#10;CpeCDU8uQYKDTH4JocT6zvB7F+Va/RGLESlQgKzPsnQsaJbvWcxIXhBEnPiQK10yig+RBUQA4rhk&#10;HGuI85pSKBgpmrRqCEIIGQQPgYmsIY6lQyDi7ON81jmG9msboRKZX4GuFeVoGs9D9Vg2Sgc4QyN0&#10;ZOWrhguhI9pJPZd1TmnkuneV5ZLpo3DpKY8lWHN24+EDo2wYXwTvNdWvmWOumFh3GBIFKYkcmAgX&#10;uicTOOhK0nm9U11JlgmjQndyAUXH8wFKVr2QCLN++AiCbg/vBXc67xUO5rWFUHVby0rK5u9BgPTw&#10;d1CGVLE6udYWWIxLa1cDmlrqUddQjaoapxlgY2udBYguWTcfqzYr0HM+lq5biA0Hl2Lvic2EjQ3W&#10;Y+fw6R04dfMe3HTfIZy5tA/7TmywLsTLV09wuZyQsAE7Dq/Gmu0LsPfUOmzauRorVi/F9v2rsP3Q&#10;aisKp+qpuw5ust4v63csw5LVY1BTwaUb52LFjrnon99urgcVHpNVYXBZCwaXtKJvqN1gZNXq5di6&#10;dyMOnNqFvce248AJAgeXW3ZsgDWgO7eLwvO8Yz+O3LwDe05vxPaTq7Dx6ASW7ZqLZTuHsWL3GFbt&#10;mU8gWYS1Bxahf6QT4zt6sGz/AFbuHaHy7+Bssh698xvRO9ZI6GhB/8J6gkgl+sZr0LOwmgBTTfjo&#10;wtjSTgtiXrJ+BIvXDGPx2iHMX9lj9Uu6Ruqsk25zdwWaeyoJMbUmLb1VaOolADf6UVyt7DQFgPO+&#10;n6zXo8KAsqB0jdajb34z/08nRie6MLJY1pgOwpkCbdXAsNasIPXt5RYM272Q/2+gApXqaF1TbK0U&#10;2ufWYdWBEey+dTl2EDAXrxshbDUS4n2W3ab7R8+/CieqC7hS/ZX6L0tcamai1TYSBFujTSowWY3z&#10;qrJRP1yE9iWE2xHKaCm6V1agvN2HshaCcEcAtXMV2JqNjByOIekxBJGpuG6qAyHqNKtqmX5vBmaH&#10;zuTYF4d8TmCslgiPn6VYEUKJXAc5PB8VNEsjjGup0u8CEcWFqAKr6oukpxBQ3Knw5DhuGrOw8Lu4&#10;XZrApZj+mK0K2yGSmbZuNUYoVvhssgCaao5YETSuCz4EHNMJKBLByvRpXE6CidanK37kuqtxzTX/&#10;LHLbqHKrFUy7+iOYEaYgVz7zGbMJG3OQ6Am3XjsJV0BJdEYIIpNmITKZy2QuU2YhRhMVQokBSJWK&#10;n3FZE2mxIN7WeOQ2x1qgq6wiijHJrohBS0sJ2ltLzAVWX1mM2gqOcwUcO33UFRzDFbgbQiCbPn2a&#10;wUcQQmaFTSUMUTmnzcDM8CkGIpJpKpJHpR1LIJHrKQgkEYQNWXa0TZ9TN+PQRBVDE4hMJ6A4hc+U&#10;vWK1RQgcKvYWhI4cy+whkDRNQgmBI6WQ10KfKZ5tlhJtF4hYzIsygKwjLz9nlhAeywJYo8xKoqwc&#10;xaLIkiLoCec5yF2j/21ZOzye+t2oP43FpvD81PxP/0s9d9Rg7yo3B3HLDihIppJxoZgPSVGhHyVU&#10;DsUSzXwVE+DzmLlNtTVSedMGy7Rb7xj1jAnlDxodZco8OZnKUxHXASp2HlezeWXBpBIOIqPDTYEI&#10;gNJ9BBE/lYY/EXkFnKV7chyXjMFQhFlE5DISiMgFI0uHAETWDRU6kxvJ3DV8HQxUVeM5xQZYJosA&#10;gw+V0tdSOMNNz0qyLrdSELl52Xzw+cCnOa6YtDTH/SLJ5MOjgmNS4AKRIIAERQASlMvbr3wtt006&#10;B5mUZFNoJhxsJIKLFJJxUPT/tdR2K6SmGBXCUUYWB4OiTARKXPAVuhzXDX8fifzNriwqZ87GXW6B&#10;DgGHys9LKJFClE9c/mlvwIkRycpRnEi2AVZB2QeZOgYlJqpTcoXwHtBgmc/7IMClgladTBnHCqJl&#10;8LViRBzLCGEiCCNclwStIE6sR4lZPfILP9i/kPChdR1LcFPH2WDzokK0LClA3UIq8b4MlPZnoKTP&#10;hYI2Zwbo1IRRrFKEWcUCZakoa3JfTsPNDBBMXZEEjFC4CmPgLiWolEQiPS8K8W4+GLyXciqTUNiV&#10;irzWVLiKEngsp1y2Bv1UwqoDIOFmpZP7MJH3WjIhXT2IEsy9l4AMDra+AlmUcu36ypKmbrvZhBGL&#10;nSkKmAtM9S0EWXX1nOU3U5pqrYaKCr/V1HOm39OKwZF+zBsfsQ7DIwvmWgbMwkXzrcT94dO7cez8&#10;Hpy+tBfn7jmIC/cc4rZtWLlhHGs2L7GqqJv3LcW+kwSTXYSSXQuxae8y7Di+Cht2rrRA1vGJRVix&#10;Sim+E1i9Vn1e1liPmzVbCDIb52PllnlYvKEfizb0Yt4apbR2WsXbaoJSLWf4gqih0T5+frFZRjZu&#10;Wkfg2I1D57djx4GN2Ll/CzZuXYttezbhwLHd3LYJOw9z+9GN2Lh3JdbumcDKnQuwZNtcLN0+gmU7&#10;RrF4yxCWbhvFvCVDWHt8HlYcHsSq40PYfIqAQlCZv6rHoGRkogNDE80YW92CvkUEicESgkQRGntK&#10;0NZfi2HCwfDiNsxb2YllWwcwsXHQUm97CFIdBATVKqlvL0UdFYSksYuA0F/D92rQ1FeOhu5iVLaq&#10;5H+OdWMuafCirM6PqqZCs5I0dFTwejSjb7TZUpDnLmrD4Lw2g5H23ka0tNcRJqvQoKDUJgFIMera&#10;ylBaE0BxhdoicAy1dgvF9rs3NNWjodERWcTk4lQtH01CNE5oaWOB7jMqeVn+ElNjzTUYzXtflj/B&#10;sTXrjCcgUPH3buT/Hsjn+ROSyzhRydWETPFzk+LmuEjASOYkMikuHJk8bnZWKuJjwjgLv4bHk6Ux&#10;nON7ogGGrBzKmhF0uGT1IITIUuIhgKQrEzF2Do9FBZTMsTuTzxDH0UQeW0GoqfoOnGSl8X/ER4fB&#10;la7A/jhTuCaECi2nTLnOFLHTdE9uCb7muvrXXD+FipiiQFU14gtuu+7aqy29V036tC7R+rXXXnvZ&#10;XSNLiQEJX0sUSzJ1xhREp3ACnBiCiIQQRKdRYWYTSAgl8VlUkG5NTmYTBDjBJoyoholgJbWA36cw&#10;3Fw2rvIouCspBBEFrlqMiGCkgZPjSme/qooAerqaLAuplM+/l2NBGq9FXFw0wqgf5aaaMUMgMtVE&#10;DWWjUmdZzRLVIpFbJSl/jllrZobzOs3id5/Ja0EJS5hmWTzKdonKmIGwxOmOO4YgoniS2XFTERrn&#10;WERUAj+1dA5UrE0goX421qVYENIUDZW6d6wj3E6wELDIQpGQ7/SqcTcq9TYWvq4YczX5uVS3Y+2f&#10;Q3jxtqtMvmMhUf0QNSdUHIjqtiiQ1gqxUZQmLOuKCsNZyrHVHqEoI8jF/5cXgqzmcBQOJ6BoLBFX&#10;qc5GYWkOKjh7rSjhDa2S3lbYSnUl8ggkBcjjjNjLByYzI43KLNcUpZVjNwgJiiwjUQYiso6I8qX4&#10;LWgwyyl9nppFRau0XUKJglTVNC6XA3mh34sUfsaxyKhvjSOCG/VWcJrQUWTpINQ4omPy4cghcPC4&#10;FrjqUarwpLJPkcWDsEFJTuSDSMngg17AWaxcMZqNZLjTbFuaLD4WcCp3jCoZOopFLb4Vr+HO+gBE&#10;JEFrifPaARBZTeTSUcpwQpLqlDhKS6+vBBCtJyU7opgVve/MilIs2l5xJOo5o5gRpYu6s52aJEFL&#10;iKw1OjeJ0nNVEt5HUBGcBKFE56uZ+QdCGKFSNFH9EKsh4gTUKuPD3DmFuVSgBBCKYMT61hT7UVgi&#10;cHCgI09pvHJDcAC9nDnDe8SxkjiidYksHuaimawrovcsy0bwonV+zidrS0EuB1Efqod8qBn1oniA&#10;IFibAndREgpaMlBGEMkuSyIwqLAdH3xvDLIK4q0qqmKcUnLCkUxJdIchLRCBFE+Y9YlRVlYqlwkc&#10;ZKJTFBfCWYRaoXujLLA6TIFyUZwZpWmADzfXomrHqFKqIETxTmm8R9UlOYP3Vpo7Hpm8v6ygla59&#10;lnOdXRJdd77WtQ1aRSRyaUnh9A51oX+4h+ulTll8inrwNLc1YoggMn/JXIwunGsVV8cWjGDh+Hws&#10;ITisWL0M2/dswMmLO6n8t+LYhR3Ye3w91m5bglUEEVWbXb9zwhoErt9FsNiwABu43Hp4OWUVlq9d&#10;ZFCjOBJl2lgdkWWLuH0B1u9ejA17F2HphrmYv2IA85b3YWi8A33zWyyNuqO3FS3d9VSu5egcaiKc&#10;9Nj/Uyn2rbs2Yvvurdi8Yz127N2Ebbs2Yf3Gtdi4ZR227d5ICFqNTbtXY8eRjVi3cznGV41hwYph&#10;LFwziEVb+tE71mquH1lJFq0cxdojY1i0rRdDS9owsW4Eq7fpvEYwupwgsrgV3fMb0DlWjca+UrQM&#10;lBEgSlHZWIgGgkXHYDUGFzUTQNowf20XxtcPYniiC13DjQSOWp67rCMVaOquQF1LGepby9HYWcXv&#10;VoXmHscF1ExgqWrLR2kj78VGL0oJI/nKWqv0WQNIpRh383gD8x0I6RpsRGd/PTong20b2njs5jLC&#10;DgGzuQSV9ZwNV+ZZfyb1cipVDycui0s5ppYSTgjpqqGjwGVBiVx0epZ0/+jeshpErnTL9lN/KxXP&#10;U30kFZgMmTPDRJZpVY2WxURgovFEFmlVtI5K5mDPez4mmUomnspWPWr4/KQSEFKTBCLpyOJ4E8v7&#10;Xr56WUoEJbMUGDr1OovJUDqt4jdUrCxaWS+cRMYRLhITos39ohog0Vxqvzmhs7gvlWQkJ6QCGxNn&#10;PYrnOSdsllMn5BpHrrtOYOGIs52QIdE6JehyEUgEt5vVQ68FJFq/QvQ6CB4fVk8b6xzswIhtv/Yj&#10;CImYirjMMMRxQhJN6IhOnY0YTljiXNpGEZS4+H2SZiEiUem/oUjyhSOtkBPnEk5yyggiVYIRKvMa&#10;J5VX7hlZTWQ98NYmwONJRTbH5xyOCUp6UOPZmdMJH9OmXY4FmTpNQakEhoJQC4ZVrZOEXFlgnJTh&#10;zJoICw5VLRJVeVUA6/RQQtqsazEthL8NgcMJZp2B2THTEMbXofFTERJDGCGwKLNGaceqpup0Gnas&#10;IZauTBBxuhVzgk+AkBtHFpUIHk8xKCr+FnTJBLrjHCDpjIVf2TKdKnimtFxO7njcVG80ErMcq4fO&#10;WZ8VUKn4Wkjs9eY6UqyJE0CrwF8ByUwHRLJmWAyJrCHFYwSRkXjCSAKuKq+otnLeeT4q6Zxs5OZ6&#10;4PV6kev18eJ6kf3/EfZfX45cWZovyErBJBnatdYSWmutlTtcaxXu4aEVg5pMpqyqvN23q3pu97zc&#10;WWvWmnmZ+TP3fN8+dtwRTPadh70MMBgAg+HY2b+zpceHwQsQWcUFnptVUyb95NqwDkAyMMCtEVoy&#10;fll34/b5pG7HnecrUNxhfM8yIIDuHcIH308ZGx/Tmh7jY2PCQjnT06B7AA3jVVY0ZoWBqdPG7eLC&#10;KtXLFOAZrFxnNaWYLg4bcMotB8YKFDl7qtA3S0sIU2zpellaAozQKoLzUCBRdwyUPuCCdThSxYgG&#10;tap/9yZ+xLzHxpJQ5vFds/OzChczDmwY8DDWDgUUwocj3K8WEHwXi7uxdDgzNbgyUvhYJYBYIYQY&#10;GLGPKasuTCqgb5Z/Z8yC1hDBjXALI1SMt+KhhQSiMHIjDpSEfBKOBQAKLF4G8IhjG8c25qTtqpgs&#10;GmsN6YWRXiCx8SM8Luxk2thAV279+D6CVDDrkvSmVxKby+LOQOGHJmRkDGNoelSroEbLC+JLmnLs&#10;/vSUeCErkUl1zyziZqAlZN7NgGpTUGp8DoLtJIOtVwEoaiEZ0tiQ/qGH2Me6OEwrZxbXoAmaHscx&#10;ABHGhawGMcYAOMwaYyC2Kzwj/tS8pgaHs8uSKEFRYeVcbMXVwqTF6yCsrePFuCII2utOECGQlars&#10;N5PS2BhWW2WtFaY5r21gpX20LUene7qlHBzvyPHZgVxdX8ib9y81A+anf38LGPmjsOPwv//PH+X7&#10;f38pX//9qfzwj1fyw7+/km/++kLLoz97fy5vv7+Wtz88la/+/Fy+/OGZdpC9eHymqb7PXwJcvn8u&#10;P/2Xl8JqqG9/fKzy4ttTrWh69HJNQeTgirVb9gEjdWlv1mTzuIZ9LTl9vqll9r//6xv5239+L3/7&#10;j+/l5//6jfzx376Wr354J98APv7xf/4g//P/+xf5L/+v7+U//j8/yD/+n9/Lj//trXzzD5zPv13J&#10;k6/35eztpjz9aU+uv9uXp9+dyMX1sVwCIC4+sBDaGr5nR17/eCnXXx3J3nVH9gEjW4CR3cuadA5y&#10;0tkvKFhU1zNSXkvq87WjomydsWdMR3YOuxqTs33CoNKqlpSnBYUWjkorqxlYDIplA0JNIwaQ5Ctx&#10;7A9KPO93AsYxLit0r+E/rAJIakHAT0TdPawAu75bMdv9inQh6/j89gZrnuT1O4qNpGQwb2TKgJG8&#10;aSoZTwcBIoB7pu0D8lmpmEHcrBbL6raVWkWzc5jCnK3i3mM8GRYmXKCwlxXnXGYCjk+NyuAIY5/u&#10;ycO+ezoPe9LTJqYPIM2Yp6GJhzI0iRXqJLYTUDiTULwAcFqk52bHMK8C0gExrO/B3mO/+/2/QNgD&#10;5rdQ9r/TxywqZt0nJtAUANT/CIvFQX0+iAXoEF3ztCDiPhoa5HPoA1rK8foQA1KxZdEyvldBxIEN&#10;CyVWLFRYePg1IWj88rnuo0vGgRfjnuHrdNWY1+iWmg8NS2x9QYKNGfGWMIekxmUpPibTHihkAMr4&#10;IsBpAb9lHsqUC5cpAskjmVjG4iUEGEmOaqowgWSZUFIcFV91Unz1CQlvYIHSZVjCsizMTcnw0IC6&#10;oh4+eCD3HRDpG7mnbh/GnTAI1lRtBSQAbDQuA/tmWdE1NqhpwnSJhDYAAQABT21MlrMjgJVH8nAM&#10;QHMXEHfnU3kw/LmCCQvlPRpjfxp25mUROBNoy0JrxmJhs4MArNF+tb4MAVZVACG0uBBsNEA3PaTQ&#10;wiwgrZ3SMOdC60hqa1HixVWdaxlfw9Ti2ThThk1VWe13E+W2Tx7gPBkzwtgQgpHN6GH2DmNfmFHD&#10;Cq7B7TFNHc48npHs5SxhJC+5TFYioaD4sXIOBenfwmPAiNfnF68XMOKB8nBhxR4DqMTcOpEPDmF1&#10;CfK76aKL5wQKpsaOjzN9thdEjIyPT6gSjwT9gJAFGR/FKpTWEAiBhITP97Ng2AyEdUQoTK9lgClN&#10;l+yAy1b89KnS/cLH7PfBiobLrgW1zBBCCAjqMgIQLLlmJVH2aKChdYWoa4bHOcLMGcIW3TQLOLdl&#10;EC6bvTHanR172U2X1osbEAGYLDsWEco8Po+wwZUKhb1qTOXVWwvJrGMh4bnRmsKMG66qqdCWAB03&#10;smyEIMItY0jM81sQMTBirCHGImJW571iV+hWQVoQ0QwaTeNlTMk/i03tZU0MrStCiHDkFkwghBZs&#10;eRxdLVZ4HPfZ+iMEEn4uz5cAthqZFXduSjyFSS2cxxoyjCli0Fe4tCArYRA8i4vFWJIdNz17whQW&#10;xJ8FfAZxgwXZlRk3sndYJjGRTGp1y0EZncZKcKZPUxmZ9TU63a9p6GyyqLFKjtAFw0aHrMxL+OFz&#10;jml2imbMCTsm+/F/h9IAkMqqZBteqW7GhQWsmLHE/4WuGV5XAgj3N7az0t6uaTbI9tG6NNtY8eaz&#10;Gi9j4AySjmmdFXZw3T/c01Tand1N2dnblN2DbTk8PtBeKS9fP9PS7H//H9/Kz//b11D832kL/2//&#10;9YW6ck7PjuTJizN5/8cr+fJPV/KKDeO+OZc3P1zJi68BHy8ey/VrQAZg5OrJhbx8x663T+Wbv1/J&#10;d//+VN7/fCHPvj6Qp18eyCXA4/TFFhQ2wOMUq/+LFgAAivy4KDsXdVmDom1B0e7sb2ir/LcfWFzt&#10;rcaOvH73Qt5+9ULef/cSkPOl/PG/fil/wzn/5X9+JX/8j/fy839+UBj58u/X8vInnM+Xe3L+fkPO&#10;323J0YsNOWaaLgDs9NWOnL/dlYPn63LwYk0bGb7504UcPe/KNiBk66wm3SMWM2vifCoa/9HcpuSk&#10;tpWRtlZsLcvZh648++uuPPl5R578tCv7V2vSPcRv2KkDYEpSbCel2Ezd1CphLRO6azaOS/isNCAz&#10;IokcIWBVIgBlptiH06s6DpIFn8YF0frBMv4tVordI+iUNJCVtVGaAJz6elGKtZTkKgkNaCaQsGWD&#10;Fi2kC1T7Q/kV/KMAfwZoM9293W3I9bf7UqnzfGpSaEQlyhT/rKlpw/gRziOcW1j1eWqG88yEPBq4&#10;J+yiztYcHL+uOBZEK2NqRRmcAESMYMU8CpAYhYIdw+p0EuOeEM4UW2wfPLgrv/ndv2jn34/F9IOh&#10;e4RptBq7wYBTQMqDe/hMB1AePSRwsCiZ85yKGNv79+467ghaW774Jxi5sWrYfTevGUuHfW6PU/kF&#10;hOhj7O+FlF7pewR4cnTLnGdcgrU5CdQ490zKahqLDs4jdOVmJ8WVwZztGVZryeAEFi9jUNaAElpL&#10;GFs2HxlRKwnLzrtKgIW1KUDIpIQ3Mce7hgEfpigb42D429mxnu+dDg1AcT+SsRUo65AJhGV3YSr+&#10;5eywFkabJyQE+vD6gIKOHwBAq8tiBnBQH1PrBAumsQps38QdANan8tndT+XROP4Lwgj2jSzeU9Bg&#10;fx0CACGHQaIPRz7HPDcgI9DR/L+TSa8GvY4t43+bwrgZ+wIgc0fdK7TWaFwMg3MBRTXcKw/78Xvw&#10;m5aX5jGn5SVYhI4FWLDRHivMspz+JEDJVG2lBQQwhs8cmrunFhHtxxN8qPVGaBFZSA1o0bPw9qQk&#10;j2ckeTIt0b1JtY58ks3mMGnmJYGVbQgKIxqGIgmFNHDR56dlxIAIAzGZI7/qWzSrSgskA/3Sr1aR&#10;oVvwYNEwBz6s0DoRBfB4XS4FjLGxMRXuZ/AoIUQFNxqtIlqCHZ8xA2XO1231UgZ5eoJL2s2WxaXY&#10;DVUDPvE6A0WNpcIAAzNQYnkXVrRumVuYwc3rwAJvZAj7ypgaIjNauptAQjChwqQ7hMXC6G7hc3bN&#10;ZSXFhWUcg88mtFirCKursv+IEQMfszhnvo+WF3X7ADwY3Op2YwXNIFcnxkQDVpfxu7jFb+NvuRHs&#10;s1DyS6vIDZDcuAlMcTMTQNkLID2uGZ/HkV7LyMev2XRfCvcTWjRw1QrhRGNIDGjYbBtCC4+jRYDl&#10;4+37eQ78jXSD0BIxNNEvSxHW+RjRlO5gcV7iFVB3eVH8uWlZjU2Ij40DtUDepCzjWFdiAiCC1zBx&#10;sDowKwbP+5mSPqpVUpcwScz4sPJzDag5lr5Y9k5iiwK2LeCWQGIsIaM6xuh/Zx+RSH5VWOV3fhUr&#10;nqAJcF5axXgD9IbxerETkc5RBkovpSDC/8O68Sja4yfkllwbK+fDjJRqWa13UaxkhOXv6eJibEwm&#10;D0WG/esbbdkGgGztdI3sbmjF06OTPbl4ApB4dinPX1zL1z++kb/+57fy5//4IN/89aU8eXkKUDmR&#10;k/MjyIG6dZ68OpVX31zJux+uNYbk5ftrefrmHMByIudPjuXZ60v59s+vAAmv5ce/fylf//mlvP/x&#10;CeDlRJ6825OTp5tyeN3V3it0Q2wd16WzZYJsi7WMKlvGV2wdNbTZIDvofvun1/Knf/tavv/rW/n6&#10;p1fy9c+v5Bt8x7d/fivf/vxG/vbfv5X/+H//UT789EK+/ctr+eovz+U5AOn85T6+b1tO2CvouiUn&#10;LzfkAgCyudeVx+8OACRbcviiIxsXFQ2YffweMPHUPN+5asgeO/Ael9Wt0gKMsCAaa3kwDqq1X5ST&#10;913ZAUTtPW3K4auOHL9dkzPsOwbQ7D5u4LflZPOwrNBYXcd/tJ6S8lpC6hspwAzAZjOvxdVytbCk&#10;SkGJ5twSxdggELCSb1Qr7bo1ADxXjWkcCuNRmAFUZ4n6Dby/AziCcAzkKymNF8mWY1ptlZY0WlhZ&#10;tDEUhUSYuebRDLZgxI/zKmlQc6mSx7k2NDWZn5mtRNU1zqB1dxjznR9zwsq8rGDh5Q0tCltSMPj6&#10;LiCBQjAZA4DHu8uS3ce8nZjWZAECt8ZBAb5HACLjEyMSBGixzhPjOH7HgE/WewCEUH7z239RYd0O&#10;ZqdQuVsQYNqp3TL9lKv/B1TGDx5AGVMp31cIuYv9Zsu6GVjVA2oMZGB1T1dNj1j40O/pgREtcMbH&#10;3PcrYkHFwo4eC3kISBqBTrJCa9DS4hx0nFtSAMJ6OSntGmC0VZFWNS+bgMHNtYqsN4u6sB2ZJZQw&#10;qBWLG/cgwGVYXHkATQfKc3NW4rsLEt2YlVnPiAKZCoNzASFe94LsdgHw7bRkoi4tsjgXgX70AgY9&#10;j7SEPeuaUHHPsoYJIIS1QlgzZDZoAmbVQtGidcQAD7dMHfZUxuTOw8/UOnJ/6HPAxh1NTWaAq5ap&#10;Z6O++CCgBde9/3OA6EPoUgdA8f/nsSCamR+VsSXAyCygCSDD2iRsAMgS97SmjC48kBgWo+1qScGK&#10;MEIXYLSwqtYVQgd7ztD1MgUYmfA+xG8gCDmQkuLvY0qv+Y32GD7W+iQbgCv2uAGU2GweBrp+EovF&#10;QEspiUUjAJGgJOOMEYkojHh9tIpAqXi5IvRoVUl2or2FEccyAhgZHMSPGB3VLJgbmZrS4mBhrrg9&#10;brV2jOEYCkumc1JnnIYtNDYzA/qHmPdOqFWBVU0NJNCSYSwThJIbOHHAg89ZB4NKf3ER+3HDBtNQ&#10;4J65m1WEFdtbho+10R1gxFhfaDWZ0qAwf9ijMGHhguW9WWeCVph5fL7GpOC3zeJ7Kfx+W/RMrSW0&#10;nNDdQ8UFSLIg0gsjhAvGrlgx8MHJptdCYiDEgMjyP8OIYx0xMQsudUMxm+YmcLXHNUMwcdvYEa7s&#10;ndW9HsPXrdjXARIUgkWQFVhxfW/TezG5YrzQEsKtqdbqU6Dh+SzgGvH6cvJ71GegQC0UwwPq62a1&#10;XE9sXrNglkNTEszPqyWEtWdWIzO6j0F4K0GmntNHidUEHjOgeWp5UCYhw1OPZHDyoXzBqPsHWIXd&#10;v6MrxD7ARz992fRpj2BVwFUgIMRaQrjS9ManJZRblmBuVvxJrJiS2KbnJJxbkmTZK9mmT3LsjIrV&#10;craO35nBKrXkkVTLj/9mQVONC92wVsxkdc1ULnZTmZM9Z7jiZbzNxnVBlRKDV7d212Ub4KHN3Q7W&#10;ZX2zg31d2T/aVci4vL6Qq6eP5fLJhfzxHx/kH/+3n+XNVy9k/xCK+WhH9g535BDQwpLtR2f7cni6&#10;K4dnO3L25EievAbIfHkqL3+4kFc/nMuTtyfy5stn8v3f3siHn1/Is7fY//2FvPjuVK7eHsjeOSDk&#10;gLEWbFBX19iKaosr/oo+rji1Mljca2OPPYH25dXXjwEZz+WHv76R7wAe3/7pDR4DcgglP72Wb/6I&#10;53/5Ut5/DxD5K0Dkjy/k+ZtLrU56erkne8ddbXrY3W/K5jHreOAcdtfk+tsDefrdoRy/xvV5WpOD&#10;Vy25+nZPrr7GeT5ry97LugLK1mlNXS6JdEQLylW30tI8wPkxu+aiJAcvWgo0+0+amgXDyqmHTwgj&#10;LdnEe2ntaWxnNPiVIEJ3G4NNa+sZBZEaIKXcSUqlm5BcIyTJAv53/Lc2y4ZuE60NlPNpnZJSIw5h&#10;jRCm8qadUvV5rQxbwFjIV6CMCoSRqCTyYYmkcN+wkSWD9SMmBb831T4CoKdrj3V2GBy7fdaR5kZZ&#10;wSaeBfwncX+FVmSJ3cbpAoYsrswKO4oPjvTrPXafWSmQ8bkhia4tSOkSynd3SQK1ORMAPsMyCQZM&#10;RiegYCOYW33T2qmdbhprFfn9p6Yg1a3VhKmydIP81oCABpN+qnEQGg8B0LBCSwgBhW4KBmxq0CaA&#10;xKawEkwsnGjwas97CTifMUBVg1Q/Fu1Ng++2wHELJeb1/j4oXi5ox2hxtyCCeQJ6ahSPZzAfLS9i&#10;YQnd4MU9HMNcmcD/kI6HJJeOSjGX1DL27MUT8q/I7AKUOLPtFodlOTohweYsAARzRRML6OAI9J9x&#10;SxFEhicfyUJkRJgQwm7xo+MmbZdzEgNov7j3mXYdHmHdE18foASQE+jXRn5MHdZ+Of4+YcpwoIPv&#10;WofCpqxNanwKm+wNTT/UXmC08DOO5OHIF9I3eVddLbRysAbJFKCC8ScMimXNFNZUGXfRVQfYwbWI&#10;hgOa0TM+OSCDU/cBI6zUamCEZfMf9JssnxAWoZVSVv+zew/vaIAvrS6zAJEpP608tOT0a4wKRYNv&#10;9TutdQZAgi3hhCAy7jNuHVqEWDCOgbWRzUmNR6GEtybkEwabFoslScTjEmEaJyQUonIhjPjVMuJm&#10;zMjKqipgWizojmEJ9l8KLR22IRxjLsJQXh7XqrosjCUEIAKhhcKHP90PJUdAIXzMztJNQrcKs3Hm&#10;FRCsm4OPCR5WFBJmTZCosXIYsKBLxrhYFrDiXdHnGjOiQbWmaR7NlDTRU7hC1s+wbhU8ZjEiNqmb&#10;mWe9FH4uzo2WGXzviscJysWqZEndM7duGhWAiIURQgjFpPxiVQMAYdwNQcQFBW+AhP1pCBwOhOjj&#10;jy0hvcK4F5UbCHHEiRFhai8rPXKlbiCE8GGgwzy/BQwjvVaUW7kJzHSsLpopgse3lhUjAfy/kUgU&#10;4yUsPoArz5v/Byc6pu+x0BitZgMDANdBQAjAgIGontisBiYzCI/gQFn0zYgnMa+F8dgtl/1hGP1+&#10;HzfC3ftf4PFDTAi4Kf0jMjmPm20Vq4n5PnnYd1cm8Jx1RdzRSbWaLLKKsH9cmFWgtWWWmKI7ppYR&#10;Nnac9+JmAIx4UxBAiDs6rcXM2ME30/SaqpxdQEiDMSJ+ydPqcZ6UzouU1E7j0rhISPM0qRlLTJFO&#10;ZeKqQNh3h1k0NviXnXizJay+2wZENrbXpLPeVAihhYTPD44BF2fMnjnTwFUKY0aevb6SC+yjO4cw&#10;sgcY2T3c1MaA7F+zd7ihIMNus8x8uXxzLB/+/lTe/Hwpx5f7ahX55ue38urDE4DIubz85kxdOK++&#10;PQG07Mvj1ztyTjfJZU3jH1h/g40Ft09M4GdnPwfFX5S1vbLsnhJGduX1t4/lqz89l2/+9FK+/tML&#10;7Tfz1U8v5P23z+Xd1y/kw3cv5ds/vpN3eP7+x+fy1Z8BI+8ey/HjfTk42ZKdg66sb7ekoYXJStJc&#10;r8jaRkOe/xHn+/OhHL7E9Xjdkp0XdTzuAEh25fwbwNrzmsaJ1Lo5ae3mpbmT1V4zrJxa3YRs4f/Y&#10;y2kq8BHgQwHkDBBzAYA5wYr3CL9xlzEeVU3HrW8yw4bBpnEpQkrthAapsv5IpQuoWEtpufhkEQCQ&#10;ATjEMFdFVzSonB22WRuI8STZekQKTb43rZVWmUnDAFkGyrJeSK6UwpbxI3FJ5fF5+YjE2HwuizGS&#10;DEgACx7tpM1UfMyFjNtawzlWmgVZ28JvAZydvt+QvSdtOX6L8XJZlGgeCy73EhZEmC85D9Lai3mL&#10;8STMsuEikfcTm5myyB/jRcKNecnsrUpqY0VinSWJt5fFm2GQ+JxmJQZzK/iNS1j4jau7hVYS9oIZ&#10;xkKTq2IDKb+Ru18AFAAE1g1irBIMMjVWkjtfEDQMbNDawce0jFggoWJTgbKj/BOYqPzBCN5vwITf&#10;6Vg98JhWFX6vPYcBzDNMTZ6fNzIBRasAAvgYAoTYBAs+ZnwLm/HNz2J+wTVbxCJzBdfRg/nUj3mP&#10;oLLIUAC8Pg09wSygiXHoLSxm5j0Agwr0QBDgh0UOLUrMJKX7i3FqU6tYIM2OQF9invSuYuHmxVw+&#10;L32DD+XuA/xeCuaxL5iS3PeFjC4+gIJn+jBdOOyV80C7DrsKY+JjWfkGm/dBPwFUBqYBmAPm2hk9&#10;O6ogwriRewOfa2Dr3b7P1OXCOBD24LFdiRkEy0qzzLxhbAgD+2f4u3CdhkaxaBu/q4DkjSzK+Pjw&#10;zf/jx5gsFJL6/z0avq8WE8KF9q8BuLDNBkF2GmDComvM6iFQTQYe3FhPCC20+DColcXW2K9ntTyi&#10;cMVAWqYTU9izxoPnn1BJ0BoRj8UkFo0KLSVUMAZGQOKAEQ1gBYwwVZWptyyhboNNKSb7hTVJ8EdD&#10;8bNgmd/jBgDMYh//TEIIAIDuGr4e9uF7Alq3hO4cWkm4X60NPTLHmiUAAWuxoKKjO0UzH3Dz6fZG&#10;jLWDnVcZyMp94xhQhI9p/D4CklpZnIwWulR4PD+b58zHVFx8P7+HzfL43bR4qKVliUGq82oiZSEs&#10;uzJhbxsGzBoAgfIGYGiKL+GElhJsteCZ24UVOUCBJdk9LAnPSqyuHgvI/1o0qFZBhJYRiAMHGhtC&#10;eHCE1pAAYCRMc3CMjfEMWHx0nBNPYs7JwAbFPO4BHMfawi2/W88DNy0LuKkAZvS9+L2EMgIkGxQS&#10;PoaGhjVQmf/32Ni4Pud+BQ/6l9VSYuTRI0LLQ7WePFS5L5NLA3L/0R3NvR+eBu0vg64XMbhXcDOs&#10;9svUEm6IBdz884wZAVy4h2UpMCqroWlh7xkChi+xIH6INw54DExqYb1p96Bu6f5xR2f1hgpmFhVE&#10;4kWProZL3bA0TmKS3/BLvOSVVDmgXVEzXb/2/eD/RWVACxStQWwGSJ8/66bE4iZglzVZmHVEa0mz&#10;A4XbbWuZdeOW6WqXWY0bOdqWkwvGiZwohBA+VB6faXdctvE/ONlVAOH79o63Zf90R9OBm/iM7hZg&#10;ZG9Ljk735ezqCMdDoR8eyglg5Nu/v5Bv/gZI+OOVPPvmSJ6+P5Drt/vy9Es2q9uT0+frsnVale4x&#10;YOOyImwoxxb5zDxhv5bWblraW0XpQjkyffbq1YG8/e5KvvvrC/nj//ZevvoZ8PHjS3n/w1MNln33&#10;zXN5/dW1gsibr5/LWzz/9m9v5Pt/eyVf/ulSXjGdFxB09mIbK35TOXX/nFk1LXw+FO6pqd+xDvhh&#10;sTJCybPvASnf7AEyqrJ+hH1XLE1fls2TmpaRb+4k8X/FJFkJaOYLa4OwjgiDV1kifg0wRbjaPsFv&#10;owsKQNLZL0utXdCsl0wlIrl6TKuallpJydcSph8O4CRTA0yWfNpwUTvhxgENYYz/4IK6awMJLLbS&#10;pmBhpgQoqSUhgBitL5JRlxyDl5k5xcDlVA4wksVx1aQ2/COgJDIRiaaC6rrxh51YrYRX9l7X5PjL&#10;jgLZ2ZebcvXHTTn7el2e/XlXrv+Ga/WhJN3XaUlUfLLim9d4NKYB+9lFGuOZFsBBKGTC/qP+B2op&#10;GRzjyn1Mgzf9RROzFazMS7i6KJHysixicTA+ZjJhWJiMBdGYbcN99x/ckU8/+7384TNaHx4AUkyw&#10;KrNkmHnD2iB9OGYAC4PBAQa6Mo7koQwPPdDX+/uYzmrqilAYU0I3Cl07CimEE9YRuUfLCRSrE5/C&#10;VN+7hBVACmGE8GGsMx/Hiczj97PzsAv35gwWj+OYh1itm7qNCyLGc1C4QBrGdSGsjEJnMUGCx1E3&#10;MfNlbHQEj7EIwuuDmK9YO4vbsalBrUU0Pgs9NzYo/uq0LMfHZQ4LoxnfsCYgRKIYgwz+j2Le4GIk&#10;hv8VoEnFT9cZrSNWaCWhNZfBqKwXwm7CdLWwQuxqDoq5ChCK4P+bugfAwLUdvY//kNeK8kC3/E8f&#10;jDgwAhBhGvDdh+Y503wVDBQUmDFzT1N+tWKrB3PnIhZyzu8c4ryM+dfEuwAaHbeaBUae+0ppSBYz&#10;g2ptoeVlEHB0D//5PRzPIpJjK6YbMr+DWTT8XsaSTDENGefBWiiMYVkpmswem1rMx+zuyx45rGkC&#10;GMEJ4Q8hVFDZ6Uo3HJFAwFhHAn4QPMQP4aqc8RuM5bDZLzYAla4W9luJYCKmO4XWDsIJYYRbAg/h&#10;hHUYolhNMpaCIML+LwQPW2qdrg/T5RY3GQBCA1kBCiaWpFfwuT1WDgp9/izhfWP5sJACgLHumXkA&#10;BAvxLLO+BwYxP5v76X6Kl1gSfgZkbOCHQmuJcdWYDBhmySyu4lyX5hwQMcLHCgyEBQAIXTaMKzGx&#10;Ikb5m0qst/Ei1lVzCx4fW0isu+ZjS8gtNNyABUHE6wEgAEB8bnUxmV4Ybi2sZI8z7zViXD5GeA69&#10;QjcEz4OF2hRIIXzMczLxLGYCZCbKwFC/gsSjPkxQGA+8semeI4wMYlxxH7cDGGecHJgSTlfKI0wM&#10;fN+Dh1zB4Qajv7kfN0TfHZWHA5i0Bu9K/9gdGZm+LzMu3AjL/TLLWiFe/L8zg1oF2AOoYAbM+MyQ&#10;zK7w+bTj7jEN8dj0bnbVBLQynZyg6qErKDwlAUzcMUzE+U5AIaTcDUp5Kyy1w6jktwNaDdf8ByaG&#10;h64nbnnt6Z5iYCrTlC2A0E1FYQBvJpuSSq0krU5D2utNabRq2vOl2a4rnGxsrqvV4/TsROXJ0wu5&#10;un4s5+cGRvaOtgAVe/Ls61N59uFMnn9zLq++fyzX707k5Gpfjp9uyf7Fhrprzq9O5Oic1ocdOXt8&#10;JF//BaDw12v5+q8McH0sb3+6kLc/XOIz9uT5D/vy8sc9ufqmK8evG3L4vCpbZ0XZgoKnFaS1k5UW&#10;+59sJ6W5mVE42ThoyOmTXXnx/ly+ZCDsn14ojHz503N5/vZKnr+5kutXjwEjTwEqX8qP//5evvnz&#10;a5zHS3n3wxN5+u5YHgNm2K6fabfbpwZGdk87snfSlYOLrhw+3pK9szXZOKxJe5fN7piyC4X8ZAMg&#10;0dTCYvWNrLpSGjsZKazFJJ4POW5FQHiEpfgjmu7bwXsbWwWt7ZEtpPA4D5gBiOxBACRsetfaKQG6&#10;MgCQuKSKYXWlsCR9vhHVLB1KoRXDawGJAzhoHTEwMq/xau4QYDe+LLGsV7Oskqzomg2pJYxAQgih&#10;ZSSbJ4xAWH2zCNipptT9xRTfaAzKiz2LskFJOrEoiVxE4umQxFL4rDLAqM7zL8jOdVMO37bl7Pt1&#10;ufx5U85/WpODryuy+6Eo68/TUtjB+7cCUtgLSDC3DDjBnDnFOXBM71Eq//5hAAabnnpHZDk2Kaup&#10;KVlhXJYbC71J3Mu8LwEVQ9oThiBBqGCp9j7cp3cVRqjUWR31IaHiPiunsiDZ53j8Gd7D/biHocz4&#10;eh8zcfAZQ/h+QgZrglAIG6wdQgCh5UXdOFCCRhj0SkUIJQtlaGuRsDIpa4iYLBmnJw3h5LcsBf9b&#10;nctZ14NbWjborjGZLUbR8nsMDBmXkQoBiZVecUw/5qIhRxdSJ3KuGhygixeLnoURzcRj9+6FyKhm&#10;2MzTZYwFEIWP54PjGlMUZYkEBiizoCTbbAQ8qnMYt3bPWkggdH2oYK4bnLkvQ5jjWP11yovvxfOH&#10;w7iGQ2YeJLTdY2aOur0IcQZI7uL3EEAIIyzsdvcRrusDPv5c+if4ucaFw8wZbay3YuCAhdVGJsz/&#10;StcW/1NCCMcIH/O63Fix8B+zFw8zgOiWocvl0She1//KgUzM2/wOLcYGIZDQdUMrDavBTjrxIgQa&#10;1j5ZyQ87jQTZ32dEA3XZPfiTjy0czFefFwau0kXjcptVvI114ApdQQNwYdJxjRA8rMKdBXQQMmwc&#10;CAHEwMY8/igGOPo0YJRAwXiNVXzmwsKccYdg/ypW3AtQhAQEAofeUL3QoY9HVREaGb3d74gCiL7f&#10;WE0swPA4G8DIOBAGNPG7adlgvY5FF1NxnfofCiRGDISYeiF8nQoqmg5iJeNWEOE+ayWhwqKFREVj&#10;Rm5hhCDC60gICQP68qUKJqyKpPN5XGsT6KmCz6fLw7p6rDXEFNZygOLG4oGJmGnZhEfNgDJxGz5Q&#10;OQu70WXDVTzf8xFwOMBDi48RJ2i2R3ju1k23inMnIDK4mGX/+wAfBAkCxQBu2sFB3MSEWowHAkg/&#10;9v2a9PUTRh5hxXILIvcY8Eba7weI4KaawU25EASJg+JnvbhBQd4TC/3atsCNSZR9jdjAkTElLJjn&#10;i7K4HrbxWfGl2CF6Rt0wDHBl07tFH+uT4Ll3Qtj0zhWa1T4/DF4troeltBGVQjukUJJp+yRWdWvH&#10;6RUf/guXcc9pcTz8t6zPYoq2MUPmFkSYfcRgXwbzEkTY8K7Zqkur3VSp1SuAE6z617BK39mQ3X3A&#10;xtmhnF8cy9XzU/nqb0/l/Z+u5erFqewDKt7/lws5f3Egr/98Lk++2dc4j7NnO3J4uabZL1fvD7Wj&#10;Lq0m+8fbcni6pxYSpso+BbC8//mJvPnuibz9/lJdNM++OZCn3+7K1VdbcvkByuxtRw6umalSku3z&#10;imyf1WR9n1kl1gUSh/IHjGznZf+8I9evj+TVBwDH15fy9ptrefPNE3n/wzNAyXN58e6xPAOMPHv7&#10;WL788aW8+faZvOZ3/4jjfrqUN385l9d/OZFXfzmW8zesjtqWLmt17LEHTBswsgkQ6aqFhFaTBgAo&#10;U4xpEC3Lu+9erUlrryC17bRUu2kFB9bDSUJxs2ZQJOOXVDUsxY245Bp8HwvtJSSVjUuhkZHNy5oc&#10;vG7KxllVqu0CoCAltY4pN19q4fPKAEu2/M/SwgKQrBBKYlKoAyoqca2eG04CSKIu8UVWACLLAFWm&#10;5K9IML0i4dyKxIoeSRRoJWHQKs4DIEEAYSo3t3mACc+rUMc5AYDyFbxWiCoIsRz9R4UIodDiLM8O&#10;SeajasVhkCwDZFs7Ra27wriaCwDJ/ruqdJ/gN60Bok+isvYiKe1nAKm9kMQbmL9jWPSxNghWwmOT&#10;mOMnBgAhE+JKTok3NA8gnxfXypwsLdB1gXlzHMcMYUUNJcxGdmxO10+LR7+BkzuABFpErFWE+1mP&#10;5D5W+Xc//73cu/MpFD3gAdBhQMWkCNPFcuN2ofyBYIL3ADYUQhxA0Cwcfcy4EyhYWkjwnbSOsC6J&#10;sYqY2BFrGSGkMNXYvTwnywuYnxcwV89Oygzm/lFaORygInTws21sCmNdGGRrLQGEokeYk2i5JcDN&#10;esYkUJ1RK8iMexjgYSDEyox/WGb90Jk+LHRCmI8S4+JOzkoCIJlIhAElmJMxX/g5H2OenoMuYSwb&#10;U7IfPMLvpAsaYKLWkrufqcXkbh+uWf8XAJG78gjXnpZjCyM8P86ZKg6Q3AG80cLyuWNp+fwOri3+&#10;A7puWMmVdUiY2XKTzjsLYGDq8oix+gxwQYjP5e8niOh34XpY9xlhxF0Zc+JFBtSy8mgQczbOh0DC&#10;68fz4NzOQGnGlpiy9HcUhFgdlu9TC0huWJYAHtqrJmniZVigjQG8g1MP5BOuZGnl0IJjN0K3Cq0a&#10;UOLjGKATDEilK2VWFhmwOT2trhq+l5BBRUurBt0tEwoiJviUZd1ZLI0um0gqqBk5CgYAFQWI8TGZ&#10;dqDBQgKtGC6vGyvvGbxO6BjVG0lvpo8AhMcbULkVAx1G0RqFyvOw36mfT1CBQrXAQn/r/BKDVmd/&#10;FUCsNcQIXuvZv+pdApSE9Lu0tolaSai05owyB4yoZcSDyUvdKG4NBGYsQa6EVVmRzdFyktPOtFnA&#10;WvSfoMFaLwyEYKuPlwGMXrVWWbmBEaZisyGfEy9CKKFv2hcCULgN0PReHw0IhpK9EQbTYsv9dL8s&#10;LC7iuk3imtM1x6AtY+0YGWVxsNEbywe3+lhXFRDHGtLXT8tJ3w18UAgedzCIv7iDG4k+ZmwHJzFo&#10;/Y9wYz/SFgHz/gFxxcfEkwZwxEbFFXViQsLYF5/A6g/wkZ7CY7pcAB/hWY0TcWnnaZP2uxRik0eM&#10;B9+0eAEq3uSchPPLWmUzux6C8gpIcSssuXZY8i1M3iVcIx9L9ZtMKIpeC1wT/hfsbGxrp7Bgm2kq&#10;SPEqpNAiUqoUpAEI0UqbENaRqFTLKusba7KprpVNBYfLZ2fy4stLefXVpcZXvP/Ltbz/9wv56r+d&#10;y4f/uJDXP5/Ih79eyYvvDuXl90fy7Ic9efLDtjz744G8/OlErj/Q2oB9bw/l6dsTQMiZfPjxhbz5&#10;/om8+HCuMSJP3h+oXLzZlePn63L8cl0OngKILkqyfpSV7glW1ocsAJaX1m5OapsAkQ6U/npWrQyt&#10;nZzsAhAeP9+TZ+8AFV9fycsPl/Li/WN59Q3g5JtLjUk5uzySi6tjefLssTy+PpXr96fy7f/+XEug&#10;f/ufT+Sr//1CXv0N4PWD6XdzcL0m7Z2KNqRjJ96Xf9+Xn/4Hjv+3V3JyuSObOx3ZO9iQ66/xW/92&#10;iHOtShvnWeompbGblWwTQMiWDomAbllyP1YAFMYBJ9jHbBe6c3hs57gg248b0j2syQY+Z/2AFqCC&#10;WlpYr6TYikm+FpPKZlKKazEtD5+uhCVTNdkwdN+ENPAUcxmrIMdZlHBZvFGMCQCJ9pLCljElrA+S&#10;BmDkADGFBqCgTosIHldZBZaF0dJSZFfnkk35ZdVjjKs0u3Iz5ZdVfSkmBZjpvyy8VgMYsnMxU5Nz&#10;laTWJCnVs9JcK2lvnFoX16QOBZjD78+7Jbvhl/yuXwoHPsl2/JIo+iRZBLQBtjnXZVIRWYXSJnAw&#10;5XMS8ypb9muhsuF+hRE+Jpg8gtJkXxi6Yh5BcbLIGd00w3jvMDMqqbwBJY8efC4PoFAfQcGyf0w/&#10;IOUBFNZD3O+ECVNNFat3KD4qP0IAFZ/ug5jMDboKCCVWsPKm3CekfGHiRnpSg3uhhJ9H6wgb9TGO&#10;hHEfdEdw9c8gU+OGMLErqmx5TtjagNnPAScEnzs4d2bljS/3yaTLKYy2Mijji7hOK0OaAqzCYouQ&#10;aT72DSuQLEUm1G0TZ/VqzBEhLE7CjMH0M+SBfcyWdIFsgo2hzG9gBMKeOw+/0CBSurJMhpJxZSmI&#10;AEAePsQ8+uAhfgN/h7FM8HwVRmh9Yol89rYBmBBq+sbuSP8E4GDinsrA2APNrKFbiv9bH+ZjtYbg&#10;mtjvu7k+kHv3vxBXaVjjTxikOrKIOdxxu1Goh+nlcEE/0XXPrFWmDSuMQFhYjSnACwmMq0UAVD9+&#10;i8IYPoMQpFBj5BNVzBCCBLNhCCPcEjS4j5YNggZjA9xYiVPBMpaD6bl0vTDbY3ZuThWWKnwIg0FJ&#10;g7zwBIAbqwYhgjEkDmTMQ+G5A35Z4mdjRb+Iz+JnEjhGPgIQCx8GKPQzOdBoIVEridkyYEhjRfCY&#10;r9tjLXjcAoiT3svAVUCFO7ygAas3MKIlvz+2jlAIILSO8IJzy6C2FfeChBI4f3bhhJKni4bXiFYk&#10;F5R/DBNMPI0BmTCTGRvWxTBhJfJchQWw4gKoYfLkSi8UMyts/qmEhl8CiULJKl0utFTRYuVR+KD0&#10;QgmDSdWipeK6EfatYZAri3Qx7oFKlsrWBsNRZmaZAm2uDQGEwafWjdILHQQN0jBBg0Lo4HPu5+t8&#10;bqwgBkR6LSAUOwDv46YbnQM580amydM3KgvBEZlzYMKbmsTqbgLAASgBkLjwOFSYk1h1UUK5Bbxm&#10;XDKMF1nWdumDMrMK+qY1JEQ3zaQsevl+/F+JeQliJRgruSQPAGFMiB+KJFOHYsBETSuItX7R0kUo&#10;4TViUG8oxBoRrKMSUvhgwCH3E0IIJCwAVyhBmTcq0mjWFELKlaLUmlWttEqLCGGEqbzH5/ty/epU&#10;nr8HMHy4kDc/XMqHf3sir/50pumub/5yKm9+OgVkQHkDNC5f72thsouXECjuFz8SRFg5dVfOXuzK&#10;+Ys9OX+2L2fP9uTdT9fy5R+fyqtvH8uzDyeycwilv96Qjb2WHL/CSvqaIFIGhBTUnVGHEmPhLypm&#10;BnLmW1GpbielvJFSRc2S6uzH8uT1sTx/d6HVW199BSABQD19i8eAk+s3p3J6eSiPn53I+5+eKogw&#10;Q4iBq8++OZW3fz2Xl385lstvduTJj9j/dl12nzSkUINyreTk8octuXi9JU8uD+TgrCPsYLu105IX&#10;L47l7HlXzl5vqjVl/bwo5XUA0nFO1s4BGZcZybUiEs3i/skAMGsRhZRCK6yWHRZEo9unw3ogewBC&#10;gAA7667tl/G8qHVKquv8nWkptQAI1YikygCRalDiOWwBN4SKZCGsMMGMGLZaYEFCzgecS1z+RYwr&#10;WkuYdouFWYBtHBhLEtCAVYIEY0PS+ahaRoq1tFp9WBSNVVmjCiN01dBlA8iNsioyLZvGoqmNLCMB&#10;PGa8GYsT+hWECcQsMJjJJ6XeKQPq6rJ93JDmZkFrmwTZZDOyDED2SCGflrV2VTa7LVlrAZKxEKqX&#10;c7K0MCle14K2/g9hkbSE+38Wi8EZ/K6JMSwsoDBZU4RxG2rluEdrxR/UBXPrhsGq+JGxmtBtw/4y&#10;rEVyl4rxc9Yp+R0UPANPTfn2z/7wO92awNdboNDXAQQmQ+dTKMLPVEFS4anlgo+5BcQYy4oJZDUw&#10;wveb98xNj2izv1Xogpkp6DDM/yN012CeuYf30j2kvW7wueqe0M81Vpi+4buYNya0tsYX9z/VYmJU&#10;oDbIlM32RhZMUTSm/k65h9QqMuOBjloYkLF5Zt6M4n/C/89ikfiPvFgU6hyOhbiJJ8Ric4ndk5m4&#10;MaFQwkzAO7xmUPxU0iauzgTePsLc+dBZxOmCDiBCSwQtE9xPy4mxkBBmaB0xMEL54h6AZACAOExL&#10;Cz57EIs+zMsD+FyN28N7WZzNuK54PWhtMY/12kPuA0LpTmG6MDOAWLPGggi/lzE2s1jQa1wnk0Cg&#10;N5gO/Wj0jsaqzAaG1JJIzwsXoCpYfFox6d+EG8BItVqVUqkk3e6G1huhMrIwwsJk+UxKaljtlYo5&#10;LQtPRcu4EULK3AIhhIGK1tLhgEGPaKwFTlatIYwfUTAxjwkbI6PD2BohePAG52cqcODYj8DD+UwG&#10;ShpQMZBipdc60uueMQBism1oFaACNrAxpZ1f5xYZF2JqhNh6IfZ1CyEasAolpTDiyOLKgmbWLC5j&#10;1R3GKimyoi4Wup444IybxmTUaNCn49sOJT1aUCmUWpFIygXhPheghv1j2GnXr3EfBBLGg6iVgwGv&#10;dPG4XBjcxg2kYILnRoxLjY3xKJqO7UAJ32cAxgrORT+XULKsFhIDH6OaesvS/taiwZtC3S8YTKyM&#10;S2sIXTHW8mGtH1asBaQXPCx82MFoHz8cwI0+PyjTriETnMpVh3tYZleGdSWyHB6TlYixiHgTMxLI&#10;zkm0sqi1ScKlJfEkZxROZt0D6o6ZWR5VN8ySb0oBZDnIyq2zCiCRHFatWZem7SaruE7xZf1v2S05&#10;lvcBRJiyzTYGTNk2rjdeF0IHJ37jiqH78rYmC2MVCCYsaMby3rR+0BpSrpYAJnlZ32lAyW4DFnah&#10;ZJn1AqX77EDOn+7LxfMjefYlFPWfLuTdny7l9U90pRxie6rZLqfXWxpwevFqCwp5S06f43Ne7cgl&#10;Yy/e7cvTr47kilYPPNZusl+eKIA8fXckj1/wfbvy+M22XLzbVNcHW/Iz22TvCYubQRkfFKSyZgI3&#10;mdrK0ujFTlwtA4U2Ja4uEQaT7gEQzp7uyfVrQMW7J1pw7cnrU7l8cSIvvuR3nmssy6sfL+TH/3gt&#10;508OZfeAWT87cnyxh2twKNffAMC+BjSxnf+Tddk8qmol2kozp6m+B+ebsrHb1qJfpXpO4zwICuwn&#10;s/94XQ6uuoCHguRqMcnXoYDXoXSrUSlvJaTQjSqEZOphSVZYSTWoKbp1DcalZDR7Rlv8E75wLdpb&#10;gER8Rw3QxYwafi6VeCwLsMwCUiO858x9Ek2GAA5Q8BEuFFY1hojWTy5klj0EkEWMIxPcyp5cWvsI&#10;ypAB5RqUqgDh1wyrdIEZVnF15RBKGNQaT4X1NTasZNovgYdBrbbZJWGX49CMPXNebHLJzC3GnRgw&#10;Yf8bwCSzeMqscYL/sJiR7c01aWFMRiMhyaYTUq8CkAEi9Wpe0zzLAJVCNiG5TFyiAB+6aVjindYR&#10;WkWGh/r0MYNZR4YYvHpf293TKkIlTzfIECtx9z3U4xjcSpcJrRF9fQ+wmKHCu2NABADyKSu9/u5f&#10;tE4J4YPQMojPYyYPIajXbWADWU1wq3EjMPbDWjWsy4dZO+py5/wMmGI84MrSnITxe2L4zwgmjB/h&#10;Z1orjI1JoTzCan0hNqQVWpkVVcKiYnF5TpvALntntcwAq7UOTUHps18MG9g9/FxdKQMTD0zl1pk+&#10;GZ6CTPTJ7MIU5gu/LmB8tIj4vJiHWdJhVb0DtpQEFTezU6kb+xiXA6CzizvOowQRhRHdci7GnMzn&#10;jO2AaPA/LT660MN1ubGOGBjh9s4DxpQQVAycEFiMpcUAjbEWASxUjAVGt/qYwHFXIYwwQhdN/6hx&#10;0Xwsxl1joZF1nu49gjy0wGGgo1d+CSW0jn9yen4m7c6abGxiMtjckHQmrZknhBETeDqtjfKq5aLE&#10;omG1djDmYxpC5aRwAIigWCuGAQZj2dDXuCV0OEIA6ZWb9zsWDab+0kLCLBhaZ6goCRS93zUJ6mVG&#10;jQUOFQKIIzxeA1cdyOCqn/VBCFGMVeFnrvjZ0I+/ZQqTy8JHAGKFg8a6ZW7dNb1QQouCecyyzSzI&#10;xowbghxL3TPGRq0kAAdfcBXggckm6ZYwACQMKImmvVpQKZLGxBPF5BXBRBNntVs8ZrM7TIr+EFZI&#10;Tl0CH1YwHNgmludWaA2hhYSPCSa3kAJxYISP2dBPBTBDS5drdVlvCNaKYSogReNAHMsHwUS3jtWD&#10;wMHKu8yO0QwZB0L+rywgHHgcbHcwKOmWobCNP/tmDI5jIhvGjcYJzfn8+cCwaXIXn9By8AECRW5e&#10;QSRUmhdvekYWPJPaHG/ONyhz7hEDIACR2ZUJmXdPCrs2s8FgLOeVWNEtsQJjC3DNAYGs3ktZ9GAC&#10;w6TjTwFI6m7JbmLyqnm0kzIzh7gSVQjBpELoYKo03WVUBly1huMB7TJcKOalhPujXClrrEixBMVe&#10;Lsj2AZT4M0AFAOHphyN5/sF0ln3+7Yk8Z6fc92fy9MszuXi5DwW9AeDYBLhsyzEea3bJ0boWJjtg&#10;IOf1GrZrcny5JefP9uT06Q5kG+8hoBxqnMj12xO5eLEHeMF+vobPOnu/KSdv12XjtCprByVZPyxJ&#10;cyevxbpKLSw0oKwZHMpW/ay7ka9DKReYGRRRl1SplpGtwzbgaV+tOK+/upKngJLr12dahv4VS8r/&#10;eKKxLe//9Up++j9eybu/XMnB6Y5WlWWVWbqmmMp8eIXzf7om+5dYoe9VJQtF2N2tay8cZp50NmoA&#10;uLpmwtClUd/LSKkT03TZdRzHPjD1zYwk82FJZEwzu8oGlG4rIvlWGCAVkVwzDIHirQckvxbSrBjW&#10;FKl18Vs3kvitfJyRDqu2bhe1gy+fF5sJSVdYgRWKXS0tAPkArZCEdic1niCALeO1aDHjvc+5gMHx&#10;XOywjwzrEc0yZmEBYxTjiF15tVs34FXHUwxjhn1qIKlCVNJ5k1XDgNUYoISVWZkR58Xq2ixEHMFj&#10;DU533ILq8sVn0g21dVWXXDUhETahTNJCl5Xtna7s721JIZfV+YLFGYNQjOVCTvK5lIQBOY1aXsrF&#10;rIJIHpKMBcUF0KILRjNqABN044xjjp7AnMvtJBaITI+d4JwOELFAohkoWOVbS4kGwz5kcCjjMO5p&#10;jAatIZ/+/rdq+eCxjOkI+10Sxb0UwTYOwLIulgXMtwQR2zSPcR6EEE0fvqlrYrY8nzjdp34s8AiA&#10;WGCFcM38nmVJA/Ky6aiEcD1ZX0NdMQ6QUPgdc+FBCbVnpQQAb7Urmu3WaFclk0tKCDBTrRakXM5K&#10;JhuHLhuUP3z+e9MrZsAEi7KpHa0OhBMtJT/9SC0kqx4zhxBGvF7jKeDilIkNdOdTL9E6oot5R0ah&#10;d23cnS72OO868y/FAsoNqNBqwjlX51nMrYyvoRUL15xWjXsPARTY3rmxnABQ8JjZOQoiPTBCF40F&#10;HQMshBH8fwP3ZS40KCzI1j9s3EbGOmJgpBdEFExu4ORWrDXFgIsFlI8h5RMO2BpXdUWsIGrsJlmX&#10;VDqNi7WgQEJhsCoroS4xLmKO1VJp1bi1aKgw8GkM9DxKMZChFf+c5x8fj4Gs0gMtPUILi4EQY8oy&#10;sAE4UguJkV4rSK/QIqKTww2I0MoBYMB5Ey6se4ZCdwyb1HG/BwOGFghNk3NA5BZGCCAWSOxzCADE&#10;ikKJBrAyABWrJb/jBnGEq2z61ggYvhBuFAUNgINnRQenDVp1+5Y1cj8QXZEg4QTH+UNYoWG/P8xq&#10;n5iUAlSIABzcbJzs+D5Vko7lw2TpsIYJrR48DwasmloofMw4EMIeBz9z1hnjYQaiCUglZHCfvQEs&#10;cFBu95kAVivWldMLIXZQEkIII78UHsP32tUAbz7ehB72oUnOije6qP7veNkjoSwLlOFmDs3IEMYZ&#10;z2V8dkgW/eOyFGRQ6xQAxDRLdEfmJZxZ1QJV9O9HCi6tphrOYpVb8Eii4ZXSXljKx0GpnUOR7QQl&#10;1fFLet0P8KHrBTCI1SxN4loinysbTP4UKieumtcuCury6O7VpNYsa3AqIYRgwtX9NhX4i125en0s&#10;r7+90OZvb/9yIW9/vpQ3P15qS/2v/sulPPvxQE5eAhpwLCHi+ArwweySJ105frEhZ++gVAAj7LtC&#10;qwLb2BM0Hr/Zk6fvCR/7Cia0XJxcA2ouAScvjxRmDq428BnYsnDYdUN7vNBlwZodrI2hqaz1pFTW&#10;MtoKP5YEdAVxfTJUllHNCmlul2XvMTvj4jufsarrY3n15RN5+uZCK8G++vFM40G++W8Akf/7c/nL&#10;/+ONfPNfr+X6w4kcP96Tvf0dhZF2pyHsWLy+DeDYq0i5YUrlMzWargvT44XVX3Et64C7elpdHASP&#10;YgOv7zRl56yp7pVKKy2dg6y09/JS34lLbSsmlXUo1CZhJCC5NqQTlGyLsSRBybUILKaxXq4RUTih&#10;1YVl3dmzhnEYbLxHuGE2jXbDhkLTIHLcZ3xsigbaWj025Z3Vl03Au83WI5RwXrHzjMaPLTMDa0Vh&#10;lungTPuOpTDmtJle3AAJFGYiBaXplIqnFYbWkJvvwzlQFEp0nzkXBvC2zjNy8n1Dzn9qyfl3GCvH&#10;a1g8liWZTEhUyzVEJZNKAkwy0sZ/0Ok0xYNxHA55oaxxfQtpKQIMM8moJKNYzQMIlhZnhCXA6Y5n&#10;WXVaO1ibg/EGs5hjCRLTnG8xV7MeCYNEhzUO4aG6bx5idayxHipYiEDx8xg3a0AFsDjAwioeBfCx&#10;WSnAbRqLSyo/BrbS2nHjvtH4ELPP7jdF18w+whC7yQcBH1G6sjAf6mN8Ry4dkWoprRLBb6V7giCj&#10;UMPYkDumbDnTaTOVgFQqOSlByrWCVHGdWDvItLUA2OL65PMpSWG8Mgj1Tt+ncn8Yyv3Bp/IFwMQ2&#10;siOY9I/RYnJPhqYfaFHGyblx/f81oxGLv2UmDnBhzEUx9ZvjKaCuZZgESyHo/Mv5FmLj8GgZ4byn&#10;cIItrdYWSOhisS6XfuwfGmLJ/1HIGI7tU4CwMKJFS2mkOAAA//RJREFUInGtaWmyQasGTAganL8B&#10;GY4olGCBOgjIMsGr1hJyx7ym73GOs+/HvG63FlZuIcWBEM7/VggjOO6Tw/1tdcPkszRPFQEjNakC&#10;SpLJJFb1CwoiKrhIva4V7ekB0FABdNyI3eeItXgYqwlh4xZK9HNugKUHWgA2tI5Y8KBMzxAyACDM&#10;rsGNQOi4FWciUAi5hQ1Tk+RXXnOsJVYsePQ+/l9JL4xYy4gGri5SAGs0F0IY3OqLrqorR4NFewJG&#10;aaHQfjQaSPqx0B/NhnmstOgLQ7DlCs3jZ+nxFfEGDZAYwaSE/XwPP5vuJ343hZMe031pBSF80CI0&#10;4aTbEibU9IdBzKI+btzAHgjz7DnACRpma+DD+C/71f/KQW6tIA9I0BjIHHDW1HYrxgJyu719TSGk&#10;B1wsyFCYWjfvAowkTIO6UGYJIIIJJrmkadv2PaNTQ1o/xJOY1cwZd4QN9WYlmFqWaN4jkRygzLek&#10;rkRvbEWSTZ+kW35svWoBqZwFpbQflkDSpdeHsU8BKCFmSdEdo0GpAWONiucDUj9NyPp1Rn36VN67&#10;F01tt3/2fkOefAdF/e02FH5b1g/rsnPa0Xoalx925c1foaz/+4W8+9dzefOnc+3R8uLHU3n61bGc&#10;vd6Bol/TfjasuLm2aWI7WG+DdTHYGp+FuzYPG1qivb3O3jdNaXb4uA7g6AJCduXxiz25ZpDq6125&#10;/gqQAmFL/UO8f+e0JdunNeke4t7u0gKS0fgQBqlma3EoZCjjKibZQhi/zSeBMC0+fk0ppXWC57V7&#10;vC6HF9ty8fJAnr8/kyevTm4a+5092Zfn3x7Ll//+WN78fAbQupCrN3QdEZaOtD7JKUDm6HJT9s7x&#10;W44aav1orJc0o4RxHDVaZiDtzbJaSRrtklQBRwzYpMuoupGUvcuWnLzYxHXHb9/LSusYivUwLc3d&#10;tFZUZdXUYieq3XczzaDGA3EcMHAzXQaY1ACdTUJLEsASUfBgJk2tA/Bp4Htq2O9kzsQzASxMCPNO&#10;Oje2XNUycNwDUCWs0n3C+Ksl3HvzS7O6ILFzzvQs5xgz73Bxw1LarAitjS0BE2olAeQSeNV1k4+p&#10;sGovA1bjKbbjwH8RNO4ZvscWIqS1xFjnMBfgPLLtsOx9KMrOu4IcflOWredFwFtGut01OTk9lGaz&#10;Jo0aIK9Zl1q1rJWUaVVlxe1CNiO5TFLymYSk4hEJ4pyYcEBlyXpSKvg9LsxVdC1w4TKC+5+WEJYW&#10;59xNq+o85kAex5LrdIcQEOjGWZqblBWAhnd1TmIMpMe85sd1ncP8y2wXBr8SDFjIjAGov/nNb+R3&#10;vzWVXlmC/rd43tt915Z8pzWEIEIXCwFjATDoBajR2sPSEolYSEqFhNQrWamUMpJKRoRF0ExBti8U&#10;QqxlZHjuvsRzXlnDPdVsMt6rIlUsJrigKJTzkstjbGChzj5TJSza8wAUj29FLQ6ffg5ggvzhzu+0&#10;V8xn936P7e/lDgDFWEzoyoHS7of03ZHhsUFdkFKYxamuGsdNQ3AgiFjrsJ1/rRBA7Dxshc8JI3os&#10;hGX46V7hvE4xMSWAFc6t2E+3jWbt0HICGGFaMy0iN/EheEyo6LVs2KBWZtD0DdMlZJ5b8LCPDbjc&#10;7lfha/Z1fP8ttFigcVw1zvaTA6xcKiVMSLjobGddKpekWCxIJpvVVTYvlEnjNZaOWxn86HmvRYTA&#10;YqqtOtYOB0JujtXjHRjpAZCxCQCPE/9xYwEBbNCUPouBPTMLisRzCyM3cEHoAGFa8OgFEBsDouDB&#10;FYyzYjHgYUSruTqPFTpmfl1uIcQEexoQManBKg6MEAwICHS7+MIuPDdxKjqx8TVMbEaoBB1YwX5a&#10;UviY5j1PABNfkABiIMTjxwTkW1ZQ4evsIsxKs8tuU4hN/di0wuA7OFnx8/g7eQ3ZQ4jWDutGMRaQ&#10;Ph3giwCpACa4WdwUzLNX8x8Ht3MTmBuhX+r5hMSDLjXP8v0KITpwSdD3FXQYV8LHFkas0DJij+M5&#10;WOuKMT/yOwg37CEzgPM1MUMMBmTvjPmVKYVZnoe1nkwAShc8EzLnwviYGQW0zKvVI5JzafwHi1Gt&#10;eKEkVua0umR2G8r1AKvlrYCk131S3A/hPfhswLYVxuL4Ayxxz67CPg1Mjeb9klsLS2UvLu3TrOxf&#10;NaEIS3LwtCWnbzbk5HVXzr/akKufNuX53/fk1b8fqLz81315+ddD+eo/L+Tb/3ElB4+35fnPR/L+&#10;H+fy/MdjOcTztW5LGi226m8oMBxfrwNguvL47bYcXna1RX17m9VPoVSw//TFhpy/hPJ/SaXekYOL&#10;LuBjRy7f7MqT93vy7Ls9uXy/LeevcdyrTYBISw6uG7J/XZets4qWLc8BPmgVKLWTUoZS1hLlsaBE&#10;2aGZK/ViWEqdpLR2s9KAkl87zmvTvMdvduTZhyOtVfLhZ3YGvpRX353J6+/O5eo1IOjFvjx5dywv&#10;vjaVXtn+nzBy9ZqxMftyeg0YudoAWNFFg3MHJLW2yoA6QFELk30dq3bAAMGgCUhpdssaiMnsnuZO&#10;Siutsoy7xrxctmX3CaDsLC0NQElji9CSVsioduOSq0eETe3YUyacZlyWGzDpk0QhiP0hU1eELf3x&#10;W7OVmFpFys2sFizTWiOM48hFNNib96i5b+fUcsnFAoGAFgmOD3WZ+rDgWO5x2XDuAbTfWGkBJfNL&#10;03qfsrozLaH2M4ylhEUK/RqXwtok1lXDmBCKwgi/Ty1zLnXZaFNMFfOYVhLGmCUrTEuOaSXgMhaY&#10;lTprrcShRLM6v3PBWcZc38A8n8ukJBHB8Qn85kRMvB63rGCeoguei84l/G43yxFgJT+P3zXNxeTA&#10;I5kY6pORQYjjmiF8TOG30q0yRh2B51yJL8xPq9WDkMBMHVpPuAAxIPGZWjus9eOj+iFaN+Q3CiYW&#10;SH7zm3/RLZ/zeE3tdYJWCSUWUqyipCspiP8mnQjLFOYOAgu/12TxQPlxXvr8c8x3/bLonpAiwaVK&#10;l1VaqpW8cctgW6RepNy4YemCxXF4LRwNYLE9oE3r6Lb5wxe/l8/vOUDiQAmff0HLyQNAwH3Gb3wm&#10;fUMPdFywGBoLtNmYEepLlkywdU6YOMC5rtdCcjNn2uf4XYwbURjBvGr7AjEwlfs1TVlfJ5Bwvr4r&#10;zNhhui6tHYQRBRIHEH4JGpzj+Z+pOAtPAxcGJqwFhGLhRcV5TaHm5jhHuN8eo59jhJlBn+zsbEka&#10;VJxLpzTNlCBCUzMfR2NRvcEMePxCeqwZN0ABRUUXDtN+CTBqHcGxQ8MDEAzenvcosKi15DYAVUXd&#10;L71iLR+3VpBelwzl9rm1fvRYQvBn67YHSrhaWeBqhlkzhJR/ElpJjHxsFTEwYlJ4jRACYpkQJhpM&#10;SgoDBky4mmJw602qrMIGpAc8bsXuM0IgWQHMkMAJIy5AiAKIGxPiqgEPAyB4L0BNm/dB5hfpMprS&#10;yZG/w1qXtHrfg7tK5OwjQ2VLcOBAX8WEG40E1Q03iZvCje+NYhIMh/1K7jYYlYOaJloOVg4kAoeN&#10;BWGdGbrBCC10r9FVxUHL15SYdRBzQBuXDm8qW9eGlhoLPzYOxUqvK4jH8Fi69sb5nwNIhhSQR7Sx&#10;XgzgwKBg1n/Q3z89La7wgqS7XsCIV3K7PslDUh2vuELGYsK6KXRfEUI41mPxOCZ/Bpx5JBTFarod&#10;keJWVKo7SSjmopy+pLujJYev2qZc+U878vxft+Xqz125/uumXP28Jdd/3JXX/3os3/wfj+WP/+dT&#10;QMGWHD7dlHf/OJMv/2F6w2zvb2gcBsGBAaYKEICMCwZ3Xq/J7mVDzrDvFBBy/mpLjp6syeHVuhxD&#10;oasr53pDHr/ekksGx74EhLzZl8ev9uT0Gd+/IUfP1uXwWUv7s3S22c+F3WULqnwZNEnFz4JaXIUz&#10;RZRuD1NnA6DWjKoro9hKAAQKsn3RVOh58uWhPP3ySF4COC5fHmp598OTXTkCWF2+A4x8dSgvGAvz&#10;9bEed/n6UGNZLl4cymPI0eWWWox2zjqyedyU5lZRg2YbawWtB8JCYKxMWl8rSr2N1X0VK1oo0iQL&#10;idXDUt/JKBixUqx2zd1jqishBUCDLfsHJUt+U4Qsh7GQ9mpWC1Nwg8kVrQESZ8ouIIQxIcxgiaVD&#10;6o7KQhkRBBj0SaFFgsqfyt4sFHrua96f6hY1KfZs8cBUem5Nc0y2nZjQ+86ICaznPMX5h/MH5wOC&#10;Ds32hA2mjGtsAR6HGSwNoYvQnIcTLK3nQ8uoS6L4LalGQHwRzjmcK2hxAahAmF6+sbEu56f4H64u&#10;5OrxqWxudKQGBbqzDbA93pOzox3prjVks9sBmAAKASuZZEQzIFmOgQs73s8s28AgfB9giMXEFjCn&#10;zGEunQSsTGBBOYH5YHKkX8ah1MeG+jXWZARzvVb3xGtUgIzRIDywSFmvfJRJQ5hQODFVVg2Y/FbB&#10;RKEEQouJAokDJRS+fmM1AYxwkXsLOp+q0mPvG+5jrAlX/iYI1ijTAK5nOZeUJl0zeYw/jINiHvCG&#10;x7kM7pU0xh9dV0luE5JKJXWby6WlUEhLNpvA/zkpn30O4Lj7GXTXCICDLht85138JgCKyh3ACeRz&#10;AMkXAJIHfXehA9nLDYt06kktXU8Igb4cxnNnXvw1COFWm9M6r9n9aiXhPMn5FfBBONFsGcaAcAHK&#10;+VfB4a45lq/hWhj46IGFGzGLzV7gMLByax25AZWbfeaxPf7mM3o/V+HDQIuBkNtA1k/W1juSS+Fm&#10;JIzkc7jQWQWRNJ5TadGcRGCwbpdbADHPDXAYYXQwyVrrluAifxTIegMfZr8VTfe9uXF7IKQHMj56&#10;/AvphRQrCiI38PFrcgseailx9qllBDfdLwFErSCcaCDmuQUSgIAVTFZW1DoCUKD1wgKHWWHdirGI&#10;QHHisbWsWBixAa+UZDqhFL7qWVa4WVrlZGhghAFyPEf+Xrqv2ACLJaBZApnlekmzhDGXa0lCIZ9E&#10;on78znEpl0H+mIDoA62A9jc2u5j4gnpD0N9IUKB1gufGFRxvSq4MYrEwVlCc+Ag7Y3h9Dp/JlXVY&#10;j6X/mOnNvLnYwZJV/ian+nAOA7hmQzK3OCzT88P4rWP4jVhNLdHqhe/Bdm5uDKu+Cfw+BikDaqYH&#10;8F5MdJN9MjkzCGgcEbd7ChPyJH77JL5vEhP6NCbqeUDIsqQrQQmnVsXjnsMqESsy/4KEM8uS2QSM&#10;bPkk02WFTq8kU1781iUJQ1HFEwEoIqyQqZAgqVxIcqWosH179QCrpZO4FHcisnbO8uRN2XvZkN3n&#10;Ddm5bsjxl005/3FNnvwZQPFDV8t1P/5uU178/UDe/dcT+eq/n8vzrwAJT/bl7OWuPP32QF78AMX8&#10;loGlOP7NOoRdZdfkAEr25DkA4sm67J5DYZ+3ACBd2TypY9+a7J2vy85JS8uab0ORM9X2kJaG03XZ&#10;P9sApGyZbJQDxrDUZfuwKe3NqqxtN7R9PouLtXeL0tjNmGqfGayG2RTM6brsxoqbjeCSZb/kmkHJ&#10;NELq9mjv5rWRHguuPX5xIFevjuT86YEcX+7IMSDk8AJAcrYpB4838Rt3tJbJkzeAkm9YZ+RYg2mZ&#10;cnx6DWi53JT9CyjJdxsApbaUW1AA66bRHUujrx+b6qidnaqxjGyUNCuEmSbMMmEtkXw1Lu0dtu4v&#10;ahYQ03ez1bAWKYsDRlmaPV70qRUknGTa9qoEYlD40WUJJNiOH4CC30kIodAaxNoehLJEKgIYjWqw&#10;MpU/XSPWPWLvy5t7F/efxpMAApjxZsAhoIDBucIsiDg+Z2/nuZ45jvcr5wlaWvh+QghjZw72cB/S&#10;IoLP05glB1JM7IixjBBK+NvKuxHpvkhL5SCmgMIFC7+f7tlOuyn7ezuyv78jOShNE/yO90V96rbo&#10;dmqy3cVY3l6XA/Y32loTdq8tZmPiwflwYbKM+clDtxBBZ3VZ4wX5mNVNlzD3cd6mZYRl1Vlindkz&#10;rF1BEGFTOlojqPwJGcx8Yb8ZAsNHHXsdywZdNSo4zsZ0MOCVx9veN7SEaNdgfewIHzswQ+AhDPE5&#10;P2eAKbIPoejwWPd9AQiAwrwNzryncSQl3AeNclbatbw0KmmpldMKJQUAMgN7GU9TyGcUSBKJuAMk&#10;gFbCigMsrCHFeZdzJYHExmaw+Ji2+wes8DEhRUu3938m/cNY3NHjANF5txcqHhn3C+P3uCBTAGE8&#10;Do/B6xS1hvCxAyW0flgYsWKDUSnWhUNY0Pfz8x1YuYELAgfFuU5G8FnOsUb42L7XyC2M9ErvPgMp&#10;Vj4CFYUTI5901tqSwU2YS6Vw4QsKI7zobo9bWN6d/kADH7duFtO1d8C0hIeopQQDkCtdG/TK1TJL&#10;ubPomL0hRylY2erqFnR9c4M6YMGU31vQuAUTe5x5/jF4fCTWIjJjYMRYRyhmcvgljFg3zUcCGLEW&#10;ECvGHWOF4PDL5x/DiLGG9O67hZBb4X7WbzGZLcuah24e28qrLJi23mljktqVCmEgHlLLCCP1p+eM&#10;+4LXniXWaf2gGY5dImkFYQt9llxnQyeva16yiaCUcPPksPUHMQH6ljABBqXTacjW5rqEAj5Zxu/x&#10;Aly83kUJBDixcbIcAQiNyNHpoUSjYTXdEl59mByXl7nKG5MYICcRZ9r3vE5OHMQzi0N4bVDml4Zl&#10;cXkYnzOKm3UCk+sEPm8cE/qYbt3eSfEGpnBOU7ipxzDeBsTrBnh4ACkroxiDU5iMJzHxj2HyHsex&#10;01jVLmAycEkq44ayAixlAG1QQlHsD0UWcJ0WARoLeG0ZK0gc18Zkn1vV51GslNNZlxQrYam2otJZ&#10;z0ipHpMCnhdqASlvhKS8H5ESpLwbk9peUjYuK3LwEsDwHhDwrinH79ty+JbBgmtyCRA5fdaR06cA&#10;k2+35cN/nMq3/+NCXv/xUJ5BOT97tSeXr3flxXdQ6G+gxAEd52/X5fTlhrpfjl4ARq4ZIAq4eNyR&#10;7knNNHcDdGwdtyCMGWnJxj6UByBl97wNpb4GENiU3RPTeI7R/3Uok1KlIFlMnMxSKVah5DGpsv4J&#10;S9ez+nE8EzKuBboHwl4JxxgsCRjBZMqsrRhW3IlCAIoakFZkmmhKNg8aAB5AEwDk5GpXY1SOLxlo&#10;C6h6sgMI2pD9Uyi0AwDTAY57vKexJUcXfG0HIMLHzPoxKcbHX67J0ZuOtNiE74zpxCnZeFKQfUDe&#10;ximBpKoWlO3TlnQPqhpsmylHtVZPGZC4vl+WjUP83i4WTCW6WiIa9Mnfo+mwULqMzaAVkfFUhHcu&#10;DGg9VMsiAIAWhgAUkclOwzyHa0IlHgyzSBXuD9wL1hpBlwqVPBcUvN/tXMB7nEDC2K/eooQMYuc8&#10;wvmG85XGy6kYFzT3cfHE2DObcVOvFuTDm2v54fuvAP15nIdJBSYYMbbEBM/eBtBG0j4p78Wk/SQl&#10;neukdLBtnaV1AVmvVzVe5GB/V06Pj/TzmPlFkKGlJx4LandalmxoNWqy3q5LB2NnvY1rjfOIAlCX&#10;FhfVShKLYCwwgBMLmTDgiKnAdH94MAexlgcl4F3WrJWl+SksRoZkCsIUXzbco3D1zeJp46PQF0z7&#10;1UqofO0+lOsjFT7XsvOQAbzObrc2E4fF1ljfpO8B4YLl5jG/3flM9z3AfMcthXVKWEvEun8IMgSU&#10;z7R2iXluKr4yg+aONsQrAjZYb6VdL2OblbVmUbqtsrRqOVyjhF6naikPGMHCLZe5WaxnsmnMLwBg&#10;SDLFAOEQwAbXB9eKhc0m8R+zZgjdN8aNY4TFzdgk737/55pBSNcMQYSQYSCEdUQ+tizw+cfQYWDE&#10;Pr8VY+1QISTgfSoOiLDom4UUPV6/zwKGEXXpEDSc48x+Cx8fiwURAzMUAx6/BA0FPwdIDLjcAopx&#10;+dzKJ61mHcoFFJhmRHVOspm0JECBeVx0mv1o5TDwYcW4XChUhBr/gWMIIr0wwmZFFkL0ZnS2NwBi&#10;AQPCG5dl5G211H86xgEUYwH5hSXEAQ4NVr2BD+c5XrcgYsWCyMeWED62EOJs542YyccAhwapKoD0&#10;CKCi97laUSAWRGwcCWVunsf2QsocJjRTL4SBpsx2odvAwMiKxONx2cMKp9NuyRqg5PH5qXTX21DE&#10;CXXHsNQwVzAGQkzwkYUQCic/FtWhH7vdbMj52YlcPr6Qy4tzOTs+lJPDfTk+2JPDvW3Z3dyQcjap&#10;AWdDmCCWAUzNekXWWnUpgP53dzfVomJrzXCwjmI1sLIwIWmsKrmKstHhpPQhjAsXIGbVAxhh6u3y&#10;EG7UcUx2UxJLTYk7MiErvgmsChlpPihz7DuzhO1Mv1pIXF7AB7vv4jNc2LoBKu7gtHhDcxIKAjiw&#10;2s0XXZLMLUk0tyzh+LJkSy5JpBewbwWr/1VJ5JclWXfp6/Esn7vwHo+UigCzZkJy1YgU2A4ek3up&#10;EpTKJgBkPyblg5jUT5LSPsvK+mlJdp421Cpy/v26XP1lTV0yL/6xLScfOtoRdoNBnvsd2Ttck429&#10;tqxvtaTTbUp3u6nWg/PX2/L0y2M5eb4lR8+7snlqLBZrOzVpMHukhZV+Ja+rWPZSqa+XZOuwKZV6&#10;UYPpCBrtbk3WNvmeqnak7Ww0pd5khVemExfxu3KSL2Qli0mTbejZMycaJ4iYOhRcvRsQcel9TQhJ&#10;FyIKHkwnTxT8kiqzPwoWJlVcA9bp2MjJOuBg+6itdU8YKHv+nN1+t+X8hYlXOXu6Jcf4jSeXW3Kq&#10;gAL4ermvlpqt/TXtPUOryelrHPcKv/28AcAoSnOvqPEanbO87L6sAbC6WnOks1mR7h4U6mFFy8K3&#10;WZisAzCqhSWRZWBtQtNyWXWU52oBxMZT2CwYa43k/WYXFYwL45b7jUXCFBbjdaEFgpYIXitaJWit&#10;4LXSDAgcy8+097q9x/nZ1k1CaDFum2X9fH4P5xUufjh3WSgZn7RbzHt4jXPMzkZbvnx9Jd9/97V8&#10;+80H/FcA63jYcZXj3gKIGHeNSS0mPPL3ekOQ4KrsXrak0cEYWQMwnxzKxeNTub6+kgvMF5sba1IF&#10;pJoiXD6M97hkUjEsPgBvAb/U8dp6G2MYQNtpliSFceP3c3HBDJy4xKNBtSCEgrhGgLiwfxULEgLI&#10;ihZMW1mcMZk3kLkZzMtjwwAPLFqHoGBVuT0AZGDbBwWEOYrCwFFaSrQbrwMOFD5XCwj2KVA4r7HA&#10;GbfcR5cMe9HYGJNe6Qe8WLcNn9MdRAsKn/Oz+b0aM4LtCubybCIkxWxCGrj3mtW8dNuAMsAI3TZV&#10;3IfFPKBN42wKABKjGwl8vL/S2J/CvMjsGjbEC/hduKaAfMb0AHgX8f9zIcigUbpq2GiQQosJmxdy&#10;QU6rCOs2MTaEbmi6oxlbpzF2PW4Mjc+gcodQiStQKJQQKm6BxMLBDUz0CP8LCxLWtWMtJOZ/ojzC&#10;NbQuHjzm647QSqOWGj7Ga8Zq4ghBw5FfWlYMqDjHQaijzG8BgGD/DYzg8Sek6Bzgowj4yIH4CsxD&#10;LzCKOAuFuPQRfCiADBvriFpLHAi5KSWPi2vcMbSCOC4Z3oQWRHAD3kKGsx+isSK/Ah8qvdYSQIgJ&#10;XjWgQbGv9e6z0msVsWLAw4IIJ6ePXTK/FJMx0yNQ1r3wYUDldsVkJyr7vPc401jv4wmNDfVYlU/z&#10;z6HkKQQRZtyweh9XXKyA26zXACMncnp0IPvbW7K9jokeAHGwsyXtRl0nRDZjIozwTw/4vGpupZuG&#10;AWp0o5SLebwXK/Ctrmytd2RrDavuDlbdkC6ApwgYYS0BgmRTI/AbgI+QFnFTQOIWsoDzJolPTUzo&#10;Z6Zxc/J7PK5VSWMsMWaIA35ycgg36SSAZAyr0nEAxqQEAtOYYCexqpjGqm8cE/cArke/LLkHFVgW&#10;/SwvTIgZEx+ODwFAgpBAaFaiiSVAx4JKILYgIUiSnVNjS5gYlnUbDi9KCOIPzosvMq9ZOOHoIgDb&#10;JRUAR6sVgySkVoHSLQQkXwlIpgYltxmUwlZISrtRqR8lsVovyfbzqmxeVbS3yf6bhjz506acfd+U&#10;WpcB3ilN/SMEsKYIg78bAPs6VpsqzGKAsD8Npd4GdGDlWWuUNEKf91c2l9bPKFSzUmpltPYHq6Ey&#10;cLWEY4tY1dahZBjDpaLBcyVNI7ZCEOH3U3HxMzlRcjFBGGF/FJYzZ+8V1g9JV/A7O2GpdKOSbwDE&#10;mjFJaSv8gL7GyqPlNabApqR7XNSeNYdXbTl7sSnnLwFVAJEzphE/ZyryphxfdQFb61r7hPBxcr0h&#10;VwCU6/f7cvoMrz/tytE15GpDXTQHTwBq+zjnZkGamyVterf1jAXISlqEjJVRu2xoB9hg+i9Tfdkf&#10;h/Uf8nWWZo9IpRHX4F5afiJQsGq9wD1iKxSboHCTXabWDCgd3rNcdNhFCO9rsxAwNUAUSNjDCVDC&#10;+A3GVRFMCG0KJFD+hA3GijCOwrhrnWrMuBcYo3RTMRn3IcUAiXGhci7i3GeB5HZhZqpKUwm+eX4i&#10;b16/ktcvX8ox7nHCyP6BKRrHOBZmd5kaIyaoVcESQEIAssBEiOpgsXJ0vC9H+IzDwwPZ3dnWeT2K&#10;35RLx6RSzABq8JtwzUJ+nyreGoTVWbuduiTjAJVgUFLJmB6fiAWhZAFCgLxYOCAzuM/Zw2Z1aQ4w&#10;soztgrhW5jVll/uY9svqrXTbMF2U8PHwAS0c5jFdNya9k0Gknzn1Rwx8GID4rREAh40vIUzYY24E&#10;0NILIowpoRXGxppwqyCC1zS+BM8JNTald256XOIM+gWU5zO4LoCPUjYu7XpB1nCP1nHvNWslzG+4&#10;rzIAj0QcgIb7JZnA4iuJey0tGWYh4Rrx+gQBIwHviiYD+DFufNh6aVXDYnEK/zF15+dffKbWElqx&#10;GayqAavDpp4IY+YIE4QRDfp34ihsBtBNFpAjdLlQiT9wGucpiHALMfABeFAQMYBwAwx4buHFwoix&#10;mtBaZaDkJuYEWyYWGMsMjrVCMMF+fpb9DhXsU3H2WQChWCi5hREHSBzh809Ya4LpRUzj1T4luNm0&#10;34xnSSuT2hgR66KhaOEyJwCRIKKBODY2pCcmRIGDFpIbK4kDKM7NqMGuDkgw2JKWkUmciwEMCycG&#10;NvQ4Kx8BSQ+MOFaRXvgwE9Cte+bWCtIrBjR6IeRGnAnHgMQ/w4QRCyq/fN3sN+/Dc0eYOkfz7AIb&#10;VDEgFTcyy8ozA4d57Z0WVtR7u2pqpY+SQaGk8kqxICUoHKbk0czKoOMUbpB4FCvcSFgBRFPGZqbF&#10;43ZpBhCDUv3YH8IqKAdF1QFg1KHQ6GpJRFkoyIebiGl3HgljAmZtAcZ78DPSuPH4mYQMLz4vhlV2&#10;hwoXStBNSJqfw6oJKy4AC88hhZXUKiZsjg8Odr9nRjz+CfEEJ8QbmMBkPQbQGMXEDjhhF8yVAVlw&#10;DYnbNy6rAJNAaAyrvSlM+qOy7BrDe6cwKc9KLLUo8cyyJLOrWMkvSTy5ADDhtZrHam8Br89hRYtz&#10;AaREGMyaWZFIclEhJJpaUXdOruiH8o4ABqCEy6wpAIVcDEiu4ZVM2y+lHSi6A4DKWUZ2XkIJv2vK&#10;/uum7D5ryOGbpmw9qcjuixrgBxMSriNNtUz5a28AWPbbsrZlLBXrmw3ZOW5DOrK22dSqom2s9uk+&#10;IcDQcmFgBBDCLIdqTkuNs7roxjGUb6cAQMF/XMrJDmNEjlqqlEu1LM4X0AL4IJDcFFfTdEP2NspI&#10;OpPEuSWkUGGnV2aiMNME4LWdkPqO2Va2otqhuNiGtLD6reEatIOSYZGwTkjKG1GpbsTx/oysHZQB&#10;E+saRHv9YQ+yL1fvd+XxK9ZE2ZIzAscV5BKQ9swp6f7+QC7f7sopXj95tiEnTzcANF3NGKIlaH23&#10;rLDR3MBk3y1KqWnqiTDteOO4qrKJ60Dp7BBU2D8mIUU2rmvifAFMRQAJC1LRakCLgXWREMg1lsNF&#10;Fw0ABVtCB+9F3su8/82cMKn3I4HhRplDcTCDhr1hsoUIPjuoLhIbGErXDoGDkKOAg/vazA3mvuf9&#10;rCnAVNAOHPF7+Z2cm2zcG+e9RWbXrMyolcTOl4fbLXkHGPnq3Tu5PD/T6p1cee/tbWIc1WTvcFPe&#10;vnkp33z9pbx5+1qePrvWHkgKJI5VhjDEaxDBdSEQd9Y6sokFC+eMFOCmkEtgUVPSGAcClA8gVmdp&#10;eAZwFpJSLaYVQgKYK2gRqGIMFnIpzAMR3ON+rTG1DN3gZXD9yoJ4ea3prsJnMXOGwe/LuDazuMZc&#10;0LA9PauzEky0gBZrj9A6ohkcDFz8QrNcGGSqsSRqGXHiQSCfa8qvgQ4TM2JELSkAEhsEaywhv9Xv&#10;4z6CB58zToTxJsZa8lt9Hy0ylPGxIa1zUsonpJSLS4FAkk9iQYaFOYSxJPz9Jd63mCsJJEUu1Hmf&#10;4f7P4roQSNKYD8JBwAj+B1qLVjHeVjAeGFtjhF2EMUZw7TiPszopM1k0XkSBhG6aflXytDwYhe24&#10;MbDtzUzk9bqJr4HwOUu303pihZByAx6OGFiw0PBQBjA3UwgjCguAOAsTvVYRWkAIHgoiPdteuQUQ&#10;+z3m82xwrLWSWBj5pfS+9omWZqfCZ0rljYxjYE/iBmP5b5YBH1U/2BTggGlThAsDIb2g0SsWOj6W&#10;G0CYpiWCZkzjmuGfZM7DsYrwfLC152YhRF/rkRsXzQ2YOCCCycYEpfYIBoYBE2MN+TVRC4ndOpYS&#10;CxRGboGCqy27//a4W+hQNw/26+dZcSBoARPR4uqslo5eXDVQQrcLhamCDDZlNktZFU0en7kgS5Ai&#10;IKQKBVSCsqJLjVCSSSYlnWCdgLiCSRoET2lUS+rDZHo1SxDzZooybRXQ4cXk66Y1hgF0LFsPSeOz&#10;WmtNDVLlTcIBxu+MA3ISAI3NTlu6rQaAKKsrgVlcz8HBfq00uwqZwM1FqxnrlqgvdHAAx/C7xzHZ&#10;j2EyH5NV74gseUZldmkIE/oAAGRU3AHjilnxjWDMDWHFh1UXjg8DQkLJeUkAQrJ5luRekGBiXkLR&#10;OawA5yQQBnzEAB/pBfGF5yVOSMm4JARwCUVx3jG8r+CVXCkIBR7GihqTcSUEJc9ASChfvJbKAUTW&#10;oHzWACoHUek8BgC8qKhL5vB5W/avalipYyXfwmSOCSoJ2GKhrkwubSwi+C9YyKu9Udd6HO2usYw0&#10;23XtR0MXCusScOIqVPCflQ00EGS4zeKaEyBYxZXZHPVOEQq7orESbLHPmhyVBiDlAJ+5QQjBf1+m&#10;SweCLS0lBBcFESiPSicr68d56R4XpL0HUDpMS/sYymYfn72bAmjEFTiKnYhaG5iFwuJguXWv5AFk&#10;uQbApB6W0lpc03s3T6qa5XP2akMrwz5+eSAXL/c0uJY1Q5jdQ6vIEYCElWLPXm7Lsy+PNbuGMEKQ&#10;Ycoyy78zzoXuF1Y8ZSfg9X38VoiWpO9AGQA0inUogHZaGutZaW5mtXcOG9qxQFkW/yFdSQn8b7Ty&#10;8L9gCXSmJpsqxasYM4AJtlZIAK5jAAyPca3wfrT3Xu8cwHtVU+kVZCDYsnYIg0hZzrs3q8ZYH1h7&#10;xAEc3ufOPX5z/2MfgcSmAdugV/u9nKu4yPL45gDUK8ZiF1+V/c26vLzalQ7u2YPNdZU6/lu6UB4f&#10;AALPj+X64kRePruUD+9eyddfvpUPkLdvXsnl43OpYXHAmJd2p4WxkFYgo1WIAMU5pFEtYyECIK0V&#10;JZdNGEusA25+3MsljFHCSKkAGMHcwbLliXgEcwyDOU28BK0BbCORYME2piP73RIABLkZzIvf6KZ1&#10;BLK6PKcLGiYzMJiVtUdobeUCx1pFdHWPlT5dJlzxm4wXU2VVXTJO3AeFMR58jUBhs2e4X4GkRxgb&#10;wjgTCyPsGqyN/bDPwAjgBp9PF80X+DxKyL+K+RT3TRHgBRCjq4ZxJLlUFGCC+bBWwn+A+4wLB0eY&#10;ScNu3RZGeD2TccaM+DC3rqr7h9fEhXHgwvVltiI9DFzgU+8xlpLxkvQiMPB3yEmFtope4yocuXXT&#10;GCsIH2twLwEOYixLjnzOuikGWGwxMYIKrVO9YEAYYRbl4MCAAokFCgsgei7cQgxwcGvEnKPZmowe&#10;HmegxECNFccSw303YmNMbMCrlVtg+WS9u66Fzra3NjQlbG19TVpQOiyEFgywiIxZ9a7i5ppjuuvU&#10;pIGRHhC5sYrcyLAWRSMs8GZknQ26H8wKoTft7ReCG9VYRwhEJp6EN+8NfFDUKmLlFxDigMhHEGIF&#10;ylOBw5Hb2iIGEqyYycVMXEY+nnB6n9vPurGeOKKv6ecZS4ydAFXwfGGZfW2wmsKNy2DbiSmukEwm&#10;TB+7X/bjD3p0V+gi4wTJOBJelwZWw2s0/7MHSqUs1XJJA6wqOnGVZGO9LXvbmyoNtV7wfcZ9st5u&#10;QrDKbrVw01XES183iR3/59T4uMZ6sOjZElZ4DIjlwH+IgdzHAUNSh3AAs9ESW09rt05sx+i2I9lj&#10;MHNwc3XC40aw3xsalRX3qMzPD2MyB2gEId5R8XrHZHl1RFyhCQmx0V1wXGZXWcRsDKvQMSh5ru4A&#10;H75ZjD8ASQLPo7OAkBkoiVnxB2clCuCIxReg0F2YCBawkiWgzEskvghYYGdkLxQXW7oHAFmAsw4m&#10;ELaaj7skllgFJPgklXJJqumXdDMo1f2UdB+XZe+qLQdPWO2zrqmmzHJgQzIqPkJDGlBHGGEcx+Z+&#10;S/bOmNkCZYv3sRDa+m4DEMJg0qJjDcEE71gsuOVzfgZdKZQ4VqJxpg8Ccggm7NdCN0Z7pwwoKcva&#10;bkmrk9K6cvR4E4q/Kxt7DdnYN/Eja9sV7UTbZewK4KENGGGH22IT31WOalfYDK1B6yz6FQZwRAEc&#10;USmtx6S6GZfKFkAIoJZvQfl0YtLYTkkd0tzLyvZ5Taue8jcxpuOE8SGAjuNrAyMHjzt6TszoYVzJ&#10;3vmaPHlP68m2Fl07uu4YGME5755ilX6A88a5re0XFETWDjF+N1JSapmsmHQJoNSE0tzKSHMHymAn&#10;J53dvLpxig1cP/yXmjEDKKluJrUWSbmdlGQxKNGMW6Jpj0S13YJpucBKxgxetbFeBgiceQKi9yJX&#10;slDMvM+4JXRQNKgXMEK3CF1BdNdYiwctEJzXzHxg7nNWcuZzwg9fI4xQeDytpZyDtH0F5i2vbwbj&#10;dlmSyUVp1VPy7tmFvLjalzbBAWNmA0qwim0Lc/Dhekt2WlXZBdzudRqyiwXD4Qau+zau7y7+j71t&#10;OT3YxWKhKRtrLe01w0UIAYugxeJoTN1nIbByMaNBmbRqMmPPnp/f79ES8exbE49hrl9ZUStnDXBU&#10;JchgvIeCbMTpw/sB4rgnMomQVjll6fUVzCUewg0WaKtLs2od4bWY4UIR+mEK87bGkNBCAiAxK3yz&#10;yqdStT1iCAqEEQrdN/fvfiGTY0NqRTFA4VhBHFErCcBFYQRCFwOVMp8zqHV06JGMYE6lC4eWEgs8&#10;KlDgPs8SFnQxlVwqrBaRTDyskggHMFdEJI37k5aRbIYpvQAQWjchdNHkcC0JIxnHncVg3yAhzedS&#10;qxPnX4LIEhZrtIxwDqewnITqTXocME+ykCTnUipk68Zg+QSKsZKYcgo3lUvVzQWoI8jh95rf9PG1&#10;I6jwelrouylshs+m1Zrfp+IAhQof63NH8LgXRgyI9LwXYo7psZAo2Jgtf48FDSO3QGLFHkf5ZBOK&#10;a2NrUzYBIizbvL27LetrHWm3sNJrVqH0OEDDOuAURkB2BkZuwaNXCBUGQBb05re+UhMXYuVjCCF0&#10;EC44QdAqYvfdWkF+ASU3EHILIMY9Y6DEwscNZDjQ0AsIVsxkYuV2cvnoNfzuj4/rhZXb1z6CDkd+&#10;df8s6NgBkP4h/CEDGHB9GHgPQfJ9Jsr8Ud8DtTwQwMYnh2Rw5JEMj/bJ8BgU/vAjGcT7+gceAGBA&#10;usMPZWDwoeb4EwKGQb4UwgG3DErScr8Y0ByQ9ubXCeAjuSMT+IwxwMgj3hQcxBCFEdB5PwYMW073&#10;Dlr9Dn7nsLmxFFggLKC2uMTqrqNYFQwqlHj9E1h1jeEGHcWEPipzKyOysDoMhTGCCXoSk920hEKL&#10;EozOS5iAEVnCpLgqkcSy+GJYxcVoGVnAKm0FynsZYDKHFTEhBNASn8Vqjr0gFiQD0OisYaUDBVuu&#10;QRnjebbgBoB4ABJegIwLimtVUhWf5GohaR1lZf2kJJsXVdl6DDA/r0sFq/NUnqtvBoJG1fLAHi6M&#10;aWCmxy4gZPdszaTiYnt4taXBqwSRCpQJQYTvIWQwPVthBMIg1VI9I21rHWBHWWy3zsqy+7gqexfM&#10;mmkAigAAtMwcVGWHxb6YSXOK107b+D4o9QMAynZZA2jPnlPZ14VVS0vNlBTqce0YmyoEoeCDAJCw&#10;lLoxrdfBkumlTkLKGwkpbeB31YIKISX2eFmniwbXDcIKrNvHLQ1cvYCcPQZgPNvSVOOdM54Lfjvl&#10;ZB0gsqZywpLxb/YVPg4vscIHwBxcbADYIOe4XgCSNbppDooAppJs7ZcAXknJ1nAe5ZCkABW5ZlRq&#10;WzgHgsheEYLr2cGKtMr4lpAkigFJlQPqRqq3sKLHa8yoYX+ncIpA4jN9nSIr2lXbx87aXrpWGMjK&#10;e9XUASEU2DmCi4llN4CEtXygVI3rZkWtIiw8FksEDYhQuSi0UNGb/iKEHE8I4w7jdoFBnAQSWkgw&#10;/xFaeIyCC/bZRdDc/JSEwysYs8sY314pQ5lVMjHZajakzdggzLetQkY2MY4OACBP9nbkxcmhPAZ8&#10;nGyuyzm2F/vbcg4Q2WhU5OXVqVyfHsjj411ACuZxwEulkFWrB904rInB3jPRsMl6i0cDkoDipDUg&#10;i++NREJa7KvdKOH1qGMZiWrV0VwO1z4LsAWAlPIphRn2s2GzPTbYS+CzYrhGUQa4uhfVIkBXLV24&#10;E9ATLJjG4l6sXcL5wSgqo6Q459y4aLBlWi/3LU4NY84xVgDu4zzFmBNj9QCIaIyICWLtLZ42AQXP&#10;93OeY2YNrSqfA0wUXPC6hRH9HijpJK4FY0Qa1ay6abLJsNYbYVov40jy+H3ZNBYgWCwkAChJZtDg&#10;unBOYP0RwohCCoTH8Zg4oI8ZS2FcE15/uvjUoobxYOONmFBgOtiPqAXZKnQqZMKCsYAYYCOEEE4Y&#10;1GrjSCyMUGzxMT7mb+sFkluriWMRIrTguenKS6uJzbJhuu+t68XO78ZyYgDEyD9DyaCTckzhvG/f&#10;a0WPdUQ/j/t0/8cAQzD5ZAcwQktIq1WTdaysFU66XcAIVnilAv6UpIT8XjXFzUMpExIIISYS+BZC&#10;5jDo2JCJStxCB9PZjPw6hNzIDWzc7uuFDwMgtxBiVzb/K/nIIqLK/xY++NhCgdn3MWTo686xKk6Q&#10;ay90UD4GEPM9jHv553Mx+/gbSMMaCDyKVQLggdYPAsj9R4CQgXvaPbJvEIAxDBAZeShDY4/wGMp/&#10;CANmkCV57+N1s32IYykKMfo5GGAPzODkzWiFvSEIFNqlkjc2VhuGmM2NbqgaNyj38RhngJPIb3yG&#10;vYOPNMxBi9eshUQDmQEjvLE44EjbQzj/ucUBmVnsB4j0i8s3jAl/BOAxKAsrQ7IICJlfxHPAiT8y&#10;CwUyL5EUQCO9iNU8QANA4g3MiM9Pi8g8VqkGPPx47FMImRVfcBbvXZBAfB4rkgUJM5A154HCJ4BA&#10;WEG16JdUxiUJpgIDSuJQWJm8V5I5t1QqYamtJ6VzWJDNs6psX9Rl53Fde7jsXgNMLsuydV2W/bd1&#10;PG/KDkCAWTCs8cEiXky9bW4C2JsEkLI015jp0pKtkxqAI+vEcGDlDiCpdvLSPakYqwCV8WER30ml&#10;XFBrwTZgYu8S331RkZ2LJo4D9JzVVTaPy7J9gteO605qK87ttIb9VWl0CwohxUZSSg1MjFVMnoWI&#10;JLJhYRt7Km66LuI5nxSaca3NUWpB+a0xKJT1OQBq1YgEoibdN1sCPGUjUu+mADoVOQQIHV+z4ivA&#10;4wBy2JX9c4AGgGPvrCubB60b2TroAE7WtHnf8VNT5IzWkv1LyMW67OF5q1uR1nZJYY8l6Vl0jJVg&#10;mabLgmTpEib5WlxL7rORXcOJK8nWTCBuLBvQSqasm5HIRA2o4DX+vnDSJeGER3s6edkuge0UACXu&#10;ICDDa9wlvGeneu5ZgojWBIIiXQWQsJ6PP4HxgWtYzIcwfsJQ1uxNEtf4lGDQi/8UYyrlF6bIL69i&#10;bIaWNTaJYzGWXME8uIjPm9f0XxNIu6BWCg/OO5Xx6vh2eWdlHlASASzUUnFpAV4r2bRcATrqeFyI&#10;hiQfCUqVFopkXBoYR1u1iuxikXiKReMJhNCx323Lh1dP5fX1qTx/fCTn+1uyjWNKeF8OK/ski/cB&#10;glnIq17JSK2UFRcgifGBedabwcqfLhkqVdbUYGovg9W1XDxgJI9zIpjQtcO6R9ViRoNeKUyLJaDQ&#10;rZGIMQ2Yrgr8fjfLFCyptXUW15kxJLSO0IXL1H9NZYUC4hxD5WstJIwp0eZ4UMKECt1PSMH2EWCE&#10;x/S6ZgyEEDRoJfmdugcIHJRHD+5qivFQ/8ObOBO1DmBuUwjCZ/nxP1VLSYBVSkqFuDTrALImXTN5&#10;QJeJlaELJg0Qs9cpDuGigrVGaD3SLCWAB2NqNP0ZYyUKQKOr3UeLGuONALaEV7WoMzyBehTXw8Re&#10;stgZ51bGaNCFYUo0sOkd40SshYTnrXO0Y+ngb6AQXIwrp8cFBiF4GDHv6Z3rLcio4FiCidYgwX9B&#10;MDFQ8jF4mMc9wKL7jfTu19d036+J4xLS4/Cc+gXCLEyOh0821zsYYAXJJGJSLhelUq1gS9NcFgMU&#10;fwgm0nDQrzCihDthSteqZWSUWyMaK3IDIc7zHrGA8qtiQaRHbiCEcmP1sCBy+5iTyq3i//ixnXAo&#10;N3CBgWCBwoo95p+OdcQCCiczjaSnBYWDihVcFzihsekevncW12eKQt+wsfAQ3AggA4N98rAP5Mu8&#10;eQDIvQcgeEDIwwEo/YEHABQodyjwwVEItv0AEkII5SFAhWKB5GEfIeSeAgjz2e/ew4ACiHB7x5b7&#10;xcBSob+R5MwBjMFsB6ilZj6/ywGOgUl4IZ3rgHEGSt8jEq3xEepzDCRr2iN4WOqlL5JWEx7DAc0g&#10;tfklgMfioHi9o5jgRrBlLZEJTMoTmLjnJETXSgRwESNQLGDFsSg+zwwmNWbFLEgKk7ZmyESxP4Dj&#10;8B5PlO8htHgkk3GL3zeHVR0ngBUNSq23UpIHZBSrWEVnPZpFk4fCTePYDBRIlkq5FJASlF+dQaNb&#10;WSj5shw+62DFXpLWXl6LnO2+wkT/ribbTxnnUJJS1WTNUMpsw14ryt5uW3aggNe26tpRl4GaLBJ2&#10;cNnQbJBiDav2AibrYgqgU5F1jeUoaj2NjVOADqCFrfy3zgA/dPEcVPGerKztVgEoDVk7KmrMyiaE&#10;7hK6Obr7BBJAzWEJUpbqWg4KHQBShPKpYnUHSeSDCiORpF+LfFECUNBsJ8BVGkVLmGO1zlU8XRVU&#10;lowhoItCS+Fjlcd4F5YUZwAlrRosU79z0paTq00ASVc2tluyc0yrSAewsQFw2ZDT6x2AC1bw2DJD&#10;prOFcwWwbe5inmmUFdA0RqZA6Inivw3iv/VKKO6TRI7/WQjQGFEAae2UpEpoaaeljP81it/Dc+c5&#10;09JBOIhDEWorfhY6Y7wI40YSABMIezexpYI3CAUJUdcB7neN51rEvbzM+C3GecyZgoIrBhootIB4&#10;fatSq6Sk3aYVIALFjPPCuCo18J34vlTRA/h1SyrrhnJyYeXswvjw4/etQKlFpAlIYhXlFUCOL7Ks&#10;QFxi4DTem8DYZjxULuOREhRaFQq/XS3JzlpLqrSo4ZpkmB1TysvxBiCwjTFVwdgB9HYwBgkcdNkQ&#10;SL58eS2vrk7kBWDkdHdD2iWAAoCmCpAo47MK2LKAV6tBK0BOM+Lm5+ekBkBJxjBOwkG1cuSSYQ1i&#10;Z4ZfJBRQl0Qen8OgVsY+LDO2DMo5kwhrDEqBr9MqgP8zg/8hFQtKJMgqriZOYpFua86bnJfpBqYl&#10;fWRIrabGnWtW21TA1nKrc5QzT6n11lGwVKIMSOVrtKIQOBRG1F1Da8lv5T4WU+Z14+KZGBuSsZFB&#10;tahwn36PY5HhcUuYt6NB1k0CcCSweEnifyhnZL2D+xLXtdWsSp0ZNfgP8nRPERKLWGTgt2eztIok&#10;HUsIxi3+P3a1D+E/Y7wfLSMB/IfGvWcCn9VCNjcvU1PT0A3jTtyIgRFaix6yUjaugwUFnqM+xnWh&#10;G0af68LSXJMb64k+5/zOx7dzuRX7eXwPoYzH8bFdlKo47yPUWKEuMHBhLCPWNWPlYxAxYHL72i/l&#10;Fl56he9lnGKtXpFPtjfXNeaggQm20ahKtVaTcqUipWJRq7Iyo0JrS2CiIsHQjcKmPgZGRnSAaYAq&#10;oIJb7UPD578q/yswuYWRXouIsYbcigIIB7YVBzyM9MLKLYT8X8s/Q8s/i3ndfrdOZoy1AJSwbshN&#10;nAhWOQokzLWfZjXUYWMB6Wc/GNPemfLg0T1cg2HAxkO1etDNQleNWj/6ARsUAIq1fDzs43NjNXnY&#10;d9expmCwADhYRIfwQTFV/yBf/EEL7LDYjqaxceBhsBFAeIOr+e7Gr2gGImHEBjt9LDgPBiI5Qnql&#10;y0cHEgcpByH3YUsYIfRw9cH30g+6MDuMG3IGK8tpTFAjsrg6Koussuqb1EwZf2hGvOFZLXrmdU/r&#10;vlhsRnzBGcDKvAQh8QTTdhehHBfEzeN901h9zWJVsgLFZoAlXfJAoMyyPsmVA1q8LNvEpFn0Sb7k&#10;xarZJZncKgSKAzBSbsRlayMntU5EuhuYtFsJrNgz0tiE8t1My9rjguy9qcrR26bsnDc0o6W7Azg5&#10;r0h9v+j0pzDBq7QSXL8/lMsX+5LGBMXgNhMDEpP6WklyJawsMVlfvGwARAA7OyYoc+O4LhuAke5h&#10;TVqMiQC45EssrJQFYORl63FFGusZddkoqOwBUAAjW0d8XNGYkvUDnE8X5wJlTYsGm80Fo1i1l7CC&#10;ywYlihV8IOJRpexmjyMoVypzuhkYaEmlPouxGykuS7Li0eBWtuRn1s06YIcxIYQfZu50NurCUvVM&#10;z6WbZv+iI9vHDRMHss+sn4ZcXAHIHnc1i8gE7+Y00LeOib2GuYXpyZlCUvvRaA0UTOKs66FN57CK&#10;pFvEH/IK+7PQYsKOttVWAdclifcBXGJYeYfxHwJEvcEl7a7L9vs0m7PTcCwDBRDDZ0QBVGGI/d2Q&#10;Vd+i467h/ToN4HAWE7xvGe+Ba2E7YJsKx0sqdLV4AHH1FmCkGJF6Mw7QDQKAw1LKB9TNwvikTN6j&#10;hfPyLMSWdeEclyWYXpFAeEUyJTfGHMZm1SexHAAq7oICA2inACP4j1q5DCQtpSTGJSDjeHtDLo8O&#10;5Apysb8rJ9ub0i7nARdJlRpW7TUGlwIwtto1uTrdl+vTPXl+figH3ba0oDAZe5KFcqwQbKK4RlEq&#10;3IhUAJjsN7MwPy8x1jMJAaigSFlnpA5QYdEulhJgvCBdM3Q/MJ2VcSQBtk2IEFgAKgCUch6gg3Oo&#10;Ao6ajYoCTVatCFG832cWsFicscU/O/6OqSVgWIa19DlduTTtG0XFBRBTgtnDhnOIWTSZBdO9e3cA&#10;UHNq+TALKTN/9VpI6IphkoUpKf97uYd5kPEmM5iL+RqPtzCiihnzHhv5JfD70zG/ZOIMzHVLyLuC&#10;6xGUeCQAsMJYxDaGMcqCbzGAcxwwRncNXTK0JlFoNWFJA16naARjGjASAJR58FluDxcAJnaE5RVU&#10;bzB+BItiDWQFjNAqwngau4jj77UAoRYPiNYecYBDIcSBE4UKiFqTIAZWHLCgxUTFXE+7AL2FGQNu&#10;jLfRrSOqF5zPoNVF3fSY/3uza3qlF1BuYeTj138NSPhZBJ4wrm0F8+kn650mqDmpKUz1WlUqVTbL&#10;K2s1VqaT8gJrrQlczI8tIwY+ekVBRONIevb1Pu8BEIUOduB14MMChwWRWyCxgGFh4xY4esVaTz4G&#10;CwsavybG6vFxbxqz//ZzJ/RzrXvIiIltoVtqnv5hrrIAKKytwevCngMaiDqAwdV3DzcbKwsyOhoQ&#10;8eAunuO1Qbw2YOCDsPHgEQXKn8LjHLH71JWj1hQMjvsYdASQuxiMdwgfRj5jESEV3KCsOkggoTgD&#10;jDej9SdS7MqDA9VYTwxF83EvgPAGUcsIhBMH4YPWD2st4aDSmwgAwvcPYIBx1UNAKQAQGC+y7BqW&#10;VS9AZGVUllYnZCXswEZoHitjSGwWSmgKK3nsx2MGqzJI1e+nK2ZePIAQii8IEAG4sOZIODwvSUz2&#10;1aof4xWDue7H6tQnSSiFeMEtmWpAypj880U8hnJIZ1alWPFjdR6VFpvBATyqjbSs7xbwOC/tzaxU&#10;1lJS3UpJ96gg65sAhs2i7OxXZe+kLWxQV2s56bSOhYTK1abW0nTLIFcqxpgDJAmadjE5q2CyyhST&#10;0tkBZOD7ClUcj2NSmMwzOWbomHRBwsjx0a5s7UHBn2PlC4W/vleTtV2s1rZZJI3ZKAAanF+tmcU1&#10;wMSPyY8KPIYVXrYaV+igv7pazkkOCj0Y84oPSpy1NNhDhSZjWkY8kUVJ1byS60C5QIqAM6YDMx6D&#10;Fhn2gTlgLx5mxTzbkN2zjlpIWJZ+86gKMAKoHbc0kJcWEFaJZawIA15N3RMAXruqTQFrzTLgyoBF&#10;kWbxchLjg9lJEYBGSMGJmSyRlF/yzajWQOE1KtagpLWrLuNgaO3xAbjcmrpLyGL1VYIKXVNsFsdu&#10;1gGASDBKdw0UAjtd47kvxFTbW/fq7MKUeILMalnAuIKCWOBruJ8XTJl2ZqNQbHBrAIqqVo9gwRbR&#10;6r0FphiX/JqtxeyefCMmMYBvLL8qCYBIBgCcyq0AkF2ApFWM8VWJxlZwTisSiixLNLkqqfyK1EoB&#10;6QI0OgCIdgEgmk7KThsQ3GnJXncNYLIpR4CTPUDG+eGuPLs4kReXZ/Ls8Ym8vr6Qt88use9Ynp7t&#10;y1NAySYAuQ4A6WCc1gE5TYzPAuZ3WkZKGGcpKNMVuo4WF6SQjkkSUEj3QwGQUy6k1QrO1+hySNPq&#10;RBcMFC+tIiz/EAn6ADaMOwkaKwneW8T3sYosq5bmsoydAGiGglql2Y3rx1LytJDYdvnMxCSMaLwB&#10;lBTnFcYbMOuGzeuspYSKVBUolOMQ5tO7XFRR4WI/t+p2sHMb5jz2wyGcMJaE1VpZEXZyYkSzawgs&#10;fI+u+vF+zn2LmNtT+J0JxnYszIgb42NlFgulpVmJA0TyuD5Z3KM53L8UpkdHAXCrAFpWcGW16iWM&#10;mTnqCJz7FOCC1qDlxTmNm2HKMxsGzs6w18+kpvoSzCjMSmW2EZMGaC3iNeCcSijh77cgYaDAumAs&#10;jJjFpYUL+1gtHBB7TRQqcDz33cKI6Xasx2GfBTqK1RU2KNh+tp6DQo6BI87zFuxMECoXpVycOvAB&#10;uYEO6AHzmvO6cwzFWlWiGEtbW+vyCSv0pUB6ZUyCzNCgVYRumpuKc6mkUi67OLL2xOQEsy7+GUQo&#10;t1YRYwG5EcCHfdwbI3ILHxZKbvdbxX8j+MN/CQcKDAQIbBmlbKHiFiYseNw+vwEaZ7++5gg/pxc6&#10;VD46v9vz0eJrM/g9U8MyOjEog8O4wBqMaoDigZZkvy/9uIkIJgODjwAfeL0fSp5ulhvQoPQAiCP2&#10;eS+AED4MgGDQUBwA+QMHEAGEYgeXfQ5hXr0ORkc4EBVEnEGlrhmIpoAxVsRxt3DgDDhyM9iwvcmo&#10;wW9iMSRmWPH9PMbnWpUF3KA81h8aFx+rqLpYRRU3uQ9AEZjBan1OfFEqAWzxPAowyeWWAb2zksoS&#10;VOYkEJ3De6ahRGexCobgve5VvN8zK/msGytTKIOqF0oKgFFnqXNTGj6RhkKLL0sohJUzhAGwxQLT&#10;pENS78RkbTsLRZ6FIq1Key2tRbSqbJcPxVepJ7SuBWNItk6rsntel62TusY5lCqmwikLi2lLcYoq&#10;3KyChsm4AYhAIjFMWhA+1mwZZz8boAVZUhvCvjAxKgK8zpgSm13D59VaRdbXO3J5cQQw2dZYi61T&#10;9qaB0t/AYgHnwmP5PXFMkkkoGq2yyswPDxSA26XWD67qaR5mjAUrrRJENEDTsyRhXKscVuvdo6DU&#10;tmOSqYckAcWYxzWormcAQTU5Zq+ck3WARs2UpN8FeOzRItLS+Blm9Gztt2XrgLVUqoAlAkkT1xLz&#10;B64PA3mZ9tzq1nDOBBHMMWvMjsnftMxPZvAbEgGMA8b1BNS9xLgXZgLR7ZSvJQAmUKIF0+AuwYaI&#10;KY+Ekx5Z9WEFH8UKnm6aLK5xCgoQMLLiWQT8Mk13Bb+dvWVMKXcDIs4iBLIABbTCYl0eKMsFWj0B&#10;yq45AOIKPs8lAcADexgF2JwuCWgrh9TyUa1G8BtDxgJX8eE1WmhwPXNugOiqNh0k8AQSyxKOA44C&#10;C/i/VqWMsZrJY/UdXVb3Trrsk0jeJb44gDy3IIHkogRTS+IKzQGgFgFtgOZmUTK4RglAWLdTkbOD&#10;bUDJjlye7MtjQOuTs0OFEVpGLvY2ZKNWlDLGWj2TkjLGCGNHmGFTgrCeSAPCXjOEiyZ7sjQrCg2E&#10;CxY5I4TQhcOKyqzSSiGw0JrClX2cyjsakDgAmJJSKGGjVYAIlTfGIy0qiRhrH4WgOzxqbSGQUH8Y&#10;d82YBrxrsP3QoHHbAEzYYZeKWZUZlBTnIxPncUfnmjusG+IoSSpIXd1jPrNCl4dmlWA+vId5kjEj&#10;Y1gcKoz8/vfOIszMfVOAlHImIZvNmuRx/qs4txXMY7P4/llAzezYoExg0TiBeX1hGpAxMy5zkyMy&#10;jf2UqRGcL46bGBpQGYeMAqRmqSO4AB/q1+7GrEY7OT6sVhq11EyO6u/Uvj44X/N7ubgzVmbOo3TV&#10;6O8jeDkAoL+VsIHzN2BhgINCywYBwiw0P7Zy6HO9ZvY4Ez9jn/e+zteMy8vJVqJ7C59pIAbXmN+v&#10;cHMrxhJuLOjUG7Rw6RZCvWJ1i13EfqRrIHxMcGPs0SfdtbbWjqiXi5rGVXaAhHX4TcxIUmIsLuRe&#10;Ne2lGQdB6HAsHtbqcfsY0DHmiMLHL6whjlK/fWyfU8kbELh97ih+PncefwQjzvbmuQWNX4JHz3N9&#10;f4/YY2xRol87L41jwflb6GIZ/EEMtn4MNgsVBAbGgRAeaMUgUDAzhhVRtV3zw/uatquwoRDiAAfd&#10;LhC6Xyh9/Thu4L5+xr2HGIyOK6YXQmyvA1ti+CP5g9lypUDhICN8jI7elelF3FxLA5oZw5UHB8go&#10;JgP2hLCWDQ4YxriMTw3I/OIQJvFhTKwmM8e6ZEi1I7hJl5cGJZUM6IqJ7yPlemjqxsTP/HmfdwQr&#10;wikoSkzM4Tko4VnACa0gs3iOlWkE4BGexipqGpMXK8Ri1eufkwQm5hBWrPHUokJJMD6nlhKvdxaf&#10;t4hJPSStNpQUVqVlKNA4JvBMAdCBCT6bXpV0dlniaSgSAEoJCq3VTkkNK9f1zaR0OimpNlPS3cS+&#10;Gh53sPpm1s1aTNqHOQ0S5eqeBcjKjaxmxWhNEIiBETwGgGh9DzwmSGjpddwj7AGjIILJjU3XCCHc&#10;T/hgVU/2GuE2jEmasEJLCt/PWC1NoWTdEdxv+l2ljCrzEyicLlbFtDwUK+yLkdHPDONzQvjcBBRA&#10;CpMqK4cGIwFhTynro6YrhsqbgZ2sfUEQ4T5bI8Plmxc/rmcMCjGa9WhVVnbsrQBGmhtlXIuOXDw7&#10;ku3DLgBkTfaOu7K+1lILKiu/bh+uyfpuU9Z3GgCMmsaIdHcILTU5OGM6cEcanbKWtWePlCIUYZqr&#10;51Icv4cpzEnZ2MPxgJkuIKaN31gAfLCjrqmG6sGiiG6YoGQY2FqJqSsmGAdwQjm7fIsAVYBWht13&#10;cc1TIXVLMRh1xUXIYO+YBS1IRhghIBiZBLDM4nqZ/kURwIcvviB+iC+ypBASA/Cy+V6y6JdY0SVx&#10;bLWYGgNcWYsE5+b1M75mVVJFAGYSkJFhU74lfNaSdgsO4DzdQQATvyO/ijENSAagxHOr+E/wHbju&#10;xU5QEgU37oUFWXIDkFZxfitjshyckGX/pCz7pmTROylL2C5hu+CCrGK/e8YEXNYKcn22J8/OduRk&#10;uyndal6aGJfrlZKsY0x16xjHBdYjwjiJhWRnqwtAMNaPLGAliXFK10KtWlCXQwjjaH4OiwGfG/el&#10;DyCB3wihW4fZIGE/3ToA17BPha4eBRMCSpT9a/zq4gkF/RLw+zSGgmnBrHXEeYIuigksaNWyTnf/&#10;TfA73bpYTGK+VfcNxK6qOa9QiXMfFbOxiJi4EYoFE6YR2xU/A1gnxwbUomLiSmgZMX1pCCOslFpj&#10;kbewVwKri+LD9UgGApKLhKWA+7eeT0izBKDLYm7IAYpTAMKQR2L47+MYmzFchwBg37e8KH5s/bi3&#10;lmkphy4xAridgL5iKAPmwmEsREcGAB3QBY8AV4+4EMS5PNIFIB5j/rVzsLFcONYIni+EEGVFf7tC&#10;gllkWjghVOhz/E5eF42VcWCDj+2xdjHKrRU+p5hkBzzG95vvuQUWBRlHep/fnoc5P3vuCpKOqDXF&#10;+X23+6H78HwJ1y2K6/oJY0UqGLxlrPJqWJHRP6zNgNIpSSY4WEG5mFRJz4SRXvD4CEAcMUrbPjZW&#10;kBvhc4hV8h8pewgfWwCxENL7XAV/tAoIuxdEVOxrVvQ93Foxn6Hg4TymmHO7hSV7nlYIX+xOPAAA&#10;YQyIdsW9jwGilgr8AXc/B+XdM4qaN5BaQDDIHmLgOWls2j8GF/4hLSEaxEr4cKCEWTAMRAV43Lhh&#10;7mHQQL64hz/6rhH2ObjpAqlAgsEAYXvquw8+k7s8ngOCFOsMiv6+e+oqmZntk9nZBzIz3y8Ly+yq&#10;e18BYwyTAW8aAgkpdRi/kcXKXN5xmVkYkun5AUzqY1htrzqEa1w0Y5OAlZVhKGBMNKurWlCN1imW&#10;jGbTqHGsfhhwGolPQ7FMSyiGyT9MywgDWMfE6zON87zBKQAJwASA4vLOYMWIVSEDXbEvmpqGop/B&#10;6pLdgWd11RmFkojRBF6A8qxgYkzjMfbl8l6JJ5cADEtSqmGVigk+mWa9EY+UmhGsyFPS6Wak3UlL&#10;rZ2GIqfCc/qRYJJmn5TWVlG72dLqoPVEsqY4WbGUk3K9oNYCFjpSiwgm+Bwmq8Yms2NKmtURTYTV&#10;+kEoIYwQSiyEsDeMWkQw8fN1BsG+eH4pZ8d7UCpVyeK7WBQtV8zIk6sj6UDpb2y25exkRzYBI5s7&#10;HWEFVlpT6AbKldOq2FnsiuXBGXPB4lwMPjUwYtwMxjKyJGmsymO4RrSSaI+VRVzvwBIUMa5jKwoA&#10;gOJIYIVf8JtsllZeunsNefz8WE6fHMgme+5s1qXdbki1XJad/Q1przX1WuSxwuZ5E9Yq1RJ+W0Fj&#10;PSp1WpB4/YxFiSDHYmUKU1w145qYWh44L5w7a3uEo15c/wCO8UsWsFmoRPA7Y5KrJqD0AXspBrtC&#10;yfuXxe1bUusIg1aTOSiLbFgDVz14bdk1h3ELBb+Ka0BzOX8zgITi4nsABv44YMUPSFmYNHMA5iwz&#10;50zgfpnSY/2AE2bisEu2BrcC6hh3Q+sTsyQYY6KNMZ3r7QlCOcWXMZ4XAQ+YZPOAYsBxOAvFlZgX&#10;L+AvmoMyy3k14DaCMRpKuW8yftyBeSnmY+JPLIg7Mg8YwYo9OINrivGYisrMIs5taRRAMoHj58zr&#10;eF8YELazVpGNZklqGMM1jKd6LicdLC5rpbzU2AiuVdbYQFoqaEWL4z/g/UoLRgVjvAbYZeAqLSME&#10;CmaTMG2VlvNljCPuTwCiM3iejjLGwicRjL84PwPPw1DSLIgYxf/K2ias+ky3Dz+Tn8f2FixDb4AE&#10;8y7d2mwj4sDIFHXG6LDOSyoDrE1i3MEMNuW8Y+LSGOhqrCLW2kuhdYFzrFF0n8v4yIBaKNQSgNcJ&#10;LMzWobgwJpJhgOvcuCwCdJbwn9M64l/CYicVk60WrmWjIO1KWqr5uKSiPvFhLLnmpmQCUNH/xWcy&#10;irl9Bc+Z0kzx495yL8/K0hxhZEzmoFum8Rtn8VunxmgdwVyL75qEPuHvHAGk6LxLywJhpFdR47G6&#10;QrCfgECLCEUVOuRjMDAWH8YCKjgADuw1sYCgrzv7bEbljTWEKdKQPwDYDFgYQDHXy8AJn+v1xuvG&#10;AvMxDCnIOOdOwLByYzWxojqEVhJH8DzgXpaob0U+WW9hlZNLacxI1SlyU8EAzmMgc5VGIZSwi6Ox&#10;jIBmNZ3312FEBcfwuF6Fzhvc3ujc9oo9xrxujrk9/v+f4FiFDzym2H09cvtd/B5zbhY8zPdTsN8B&#10;Ef4G/kaW6h3EgGHPF9b9IETYWA0KH3PQ8AJr90mNA6GlhIBhhECi7hbAC4VmKg3ccUBEs2EoTibM&#10;F3f5ufx8Bzz+SQyAEFLuPvqDPBzCAB3E5w59IYNj92RklFBh3C28cWllGZm4j98D0Bi9jwl1EBAx&#10;Ih6sDGemZ/SmH8PvZHVd+m0npgZleq5f5pYAMIAYtv5njZBFTOa0iHB1MjqKY2aHZHyqX5Why+2W&#10;aDSmgW+e1WXty8BeNW6s5tQ1E8akiVXf1MwIJrQxTOa46QEm3jAmUtcUJkbGhhBUCC4z4gaMuPA+&#10;b2QWK8hFwMaqZAAfyRJWyhoLElbQSKTodwegpM1Kk6KpuwUflFhAIaTeSUgL8FHFKrxQT0KJxyWb&#10;j+K8Ta8PWhfiyZCUKjhuiy6EIj4/q9VQmTrL/iz7TOu9qGthsyqU9NZ5Vdi7pb1f0MJcLZYsB+jk&#10;a0kFErpgaPkgdLDYFFMmOfmzzDYb1zFQnFBDWKFi5pYwwngRNuK6uDiSD2+fydnFoVZZZY8aWg4Y&#10;5MpMk2wlBrDBhJ+A0mbWSADKDApG3TDa44gxIVCckDBW6MusjOkmePgAc4AvAFwc1yiUXsE1pVJ0&#10;49pBycc8ki4EpL6Wlo39imwe1bXnzOWLU9k/2gKI1DE3sCKlYzGiOFYjghuLwbHYW61d0uuXY7Ox&#10;CqANQEJ4q2AlTyvOLYwE9D+wZddpuaFraRWTE3vGZPKslBvAOQW1lgh/NzOFImlAZASKDTDCKsbM&#10;lImnQ/h+gE4yiLG0qtYRpuwyU2ZxZU5YYJBZNFrrYwagsTwjK4CVucWZm3mB972Zi6AwMI/QikJw&#10;Y++aYMyH8crS6yyMtozPX8Zjk5lkYkxMCi9jThiL42XnaEByJLeqbhiCjzcKAYy4QwzGnpdgYlUC&#10;CkXL+tgbWpJF14ws4P5Y8k7Looegge+HkvP7lrWeRzmTlCKAzuNblNnlcZlbmZTZxUlZXMXvcc9L&#10;PhtX10MXgLtWq8p6vSZZzuFxU0OjUc0rjPAe3VyrSxoLzSzbGwB0+F4mK9AKQgsJY0YorDNFtw4D&#10;91l9NeLH74LEgh6NrWBVVtblyKYiksR4Z6qrn/+pa1WC2PKzuA1AvLTcYfGyuLioFpgp1q1SC8mI&#10;9raZwzWn+4YB8BTOSXTlsOw895tYAxtXASVNRQmhYqTLg6BCZTqA+XpmCvppuF+VsypMAIxVmJMA&#10;lUW8vgDxry5ICr+7Bp2Xx+I7BrAvYk6oAUIq2QgW6zEppMKyCvCYHOyTqUHMj9B7U9AN05gLvXi/&#10;D+OCMOJhiw/AyCjjBAEs9/Dd9/HdfViMjg8PqKuGGT6jeMxgXSpjVoP9lK6k3/4WQGCCbWkNsVYE&#10;hYxPjdWjV9ErJCg48HeZ363uFAcQKNaqwWM+toIYuODnEkI0ToSuHt0aK4oFDHsefK+1iNDaxPfZ&#10;8zLwcmthscfSIqUuMhzHc+Vn0UVDod4kXMUxXprVnHySwyDKkIDTzDPPaqM8BunRTZNMEEQSGIxR&#10;HcAL87PG5+fcuDfS45YxN7QVpyOvRhDPYeXM/GoAAG70W0D4Z/kIIHqO7YUQa9lgzMetFeT2WIqF&#10;HCu354fnnIAURozYPhG0gBBAjAWEbpX7CgoWQGgJYVYMewzQ2mFrf1DpM/vlHt0rDnjQPaMXnHCi&#10;4AHKxPvUb/bokYKKBRArn+M7biwgjqgFhK4XtYiYxyqOZeTzexgQ9zHo+z8DSLDi4ZhaMIzPDn96&#10;HyBl5IGMAEhWXMOYtNhRd1JT/BYXTCwQzaWM8xgZeSRzC7jZACTj07ihHn0hQ2P3AREs1jOpUDqK&#10;azQ1O4Br1idBwIjX6wMcZGR5eUVXSow+n5udhaKflzgmWlaaJHQsLE1AKYzhuHEJATQimJyXVyY0&#10;i2bVO4nPwr4Yu/JiBcnqq+xBQ/89VpIZpuQWA5LBSj5OMzhWoD6scKOxBSh2KFTsi2UoK5LO+3Fs&#10;RFqdtKytJbGCTwCyk1IqRDHGGc+B1VwqIJVaTGodvL6Rk+Z6TtY2CrJ7UJOjp2sAkBZApCF7ly05&#10;eLImexdtUz30sCTrR0VpbGSktZaRLrNZyilhzQumwxqrCGEJkztW8wywDGIyTkGJ0mpiY0XYYIvA&#10;ojBCcNHHjA3A/UhXBhT4Mc6D3XvrHQBJHQBQikssiWPjUM74fblSWAKh23LlJk7EKkZnNb9C9wNW&#10;HriGDPhcdkEJsmBchkpwCatyAB1jFzJQLlnAXj0itW5a65mwtglLuZ8/PZC1rZZabhiEWq6b4NS0&#10;YzkiaLR3S7L9uC6buH7sIEuLSA3nvbZT1kqxLNBWa+O9jbzkS3TVxAAkPTCi3WgZ4Mn4DMBRDAoz&#10;6FJXTZg9RPBfpQohiWeCmqrM2BC6aQgUtJJE8X+moTx4bViDhHEx/P2mUZ5JXyYoqJsKAKJxYnTd&#10;YmvnGJsRyC3nFFZH9gYWMKZc2K5ICOfFZoLZWkhSpaDGsNAtxMZ4vUBiLC8eWfXPYVwCXLBd8c+I&#10;B/eDP7oEkAQkAlhCfBwD3PiZ6WPiRPgePl/24HxXpmRuGecxj8XTzDB+wxRgk3Mp41twztg3vUgr&#10;yZTMLmCehbDuSRRjjvDBrA8mJ9D9QvcJg1iZskorNyuwBvymNgYrsrKeRpZjEkqZFUO5n4GoQT9A&#10;Av8R93GeCDudaVkOPuJnJkpQogR7fKZ2AsY+btkPi1YQj2tZdYcH45M1N9gzi/VKlpdwzfCZtLZo&#10;x/apKe3tsghgZIamWkwwJ2kdI0AIQYVWXMKJiSkx5QRoJdDsEyhAdgi2QZ7sPL7A7MbxYcCIUcxG&#10;SRqLCvvHNIppqQOY07gvgzjXIGA+ivkti99UBdiWMwA4CKEkFw/ICsbEEL5rATpkFPPqNPTEHD4/&#10;wNRtFxdigH6MLco4QIMumUHMwZR+PKZlhDAySouNAyMsLvnpb38DZY253FHaBh6gZ3CeBBW+xn08&#10;b/5WLoD5O6xlwlorDIgQMgyUcL+1nli5+WwIP1tBBPJ7FpGDWAuJxoc4MGLFvMd8rhV7XWltsRBC&#10;0e/W+BPzmb1Aws/l8ffxmXx/POQFKCfkExaioZKhiZ1b9okxWyh5UCtzomcwWDhoboJYcfP2Akev&#10;ECR44y9jEmShHLeHZuNV9Rlaxa/Kv+c9vQBh5Z9em+DWvn9cJ5GZnonko8+G3ECHTjD2XHvFfI7J&#10;DhqRIdAqa4HQxXIf1EaQIHiYbBVcQFw8dbU86BE8Z5EyraCqwIGbwgEOBZVHDwECVOgGRu4Qau7y&#10;s0CINME9eKCDi5Dz+Z1b+Oh1wRj55fOPhbEkFH4ug2PVSuPAyNDQIxkdeygzC33iC4Pm5/vxWx9h&#10;Ap/RlYt24QUs8oa3N7eJa7kj/UMAJ8DIhHtYV4EEEvqXxzFhLywOY3IfxOoWK0bASL5QBBwYs20k&#10;GJAZ9mGYGhV/ZFpWfZwox2R6dgQKApNOFBNvgKvOMSiKUYURd4hxJfNQLlPiwmtLS1NYlbkli5V8&#10;Jgd4yHnVHVMo+rEi90IReCSYXoXiWRAvC6IFl6AgPNLsBKTTiULpxaRUj2E1bmqOlBsAkSb3R7Ue&#10;CWssNBpZ6XZKsrtdkoPDhhyet+TocUM29sqaUnv0GCACCDl4DCg4akgXirazUZJaIyGNZlxX9nQ1&#10;0LpCi0caQEIJ4rnpa+JRaXXj0m4loIAYL2JiRqxoi39HCrWkNo9jbY9CCQuDMmBqp4LfHZNyMyX1&#10;9bxad1hhlV1sU4ARFufKlKHY41AqUBJstuj20Urk1qwilkhn00st5oWbnit7dwjHQMkuLM1IMAmA&#10;ZMZH0QUowbXFtam009IFcG2fMYi3BSAjlNEyVJeDq5Zua21ABYCj0S3J3pOGHD+rSxcAo3VYaqYr&#10;r2b9bBUVRBgE29qo4HdgsdNIa3BqIhPCf8Pso4Beo0TGB+gKSrEGhU8XTRn/VyUrbOHOmJNMFit4&#10;TFq0ivgiUGpYiRJGqLy5L5kOqoQigBvfMsYaLSJsYmdiZEy2DOuK8DEtdZjfnFgyzht2saLzBZ6r&#10;KwufH8ZnxwpeydQiuFZedW2lKiF1aUUAHYxjieUBVRFaTHBt/Yw7WQZgL5jzCxj3CzPDlmj5WMX4&#10;ds+KG1ASiUNBA6aWAIm08qhbCefNMgHTsxMyvzQt0/OY7+YxT89hnpvBan98CEqbNY9YrwJKe2xQ&#10;g+lXVucAvi6JBFbFh/+bbSAYeEqwIJykE2HtTuuB4uV9Xy/lNJ4jjHFcwfXN4/pqbMfiImDCre4Z&#10;ulx9gAi6VqgD2H8lQncMoINde/lZfJ3HsVmcz72s8SZsrEkA4RzDrfbDcr6XIERZWQY88zHAhFZV&#10;Wt6nsdi1ZSMII0NMAx4Y0Bg0W7NCs3AGnFTRPuNe5rw1ijlcYQPzNVf+YyNYUOk+EytC0VU+gQL/&#10;fYS/hVYnxzKSjkakWS7K4c6G7Gw0pVbAAj0VlHIKEOxfBYQMq1XEjfNksKsb44lZOGHcbwHcYwHe&#10;Y7ScYd84dMkw4Kgf39cH6Ye+IIzwfOg6Gubr+CzGjXwOSGCl2M+hrHULRW4Vu7WaECS4nyDC30rL&#10;ibV+32S63MVvw34LBMaK8bHcwANe53dZADIunluxYNMLGgogfA2iVhR7rnzdEX4/j+X38LNvXEAO&#10;DHG/nh+O4bH8fdGAS/LpsIGRiYkJBzxwAwBGDJgYoTVjFqtcRlLrKho3LzNMVNFT8TvQwBgBVmdl&#10;t8fTw03Z3WjL4f6OnJycyAH+XBaIYTQ7TXaMniUIfPT+HjFw0SsGMqw1hMSbYhliTOz6Gc7njOG3&#10;3Ewm+vx2crHWHJvxMzI6rANeU6sgNAnSEnIDILSCQLkTLhRCVPj49nlv4KlxtRgQ0SJkCiO0fuC1&#10;B3wNg8sJRL3NhMHgwCCiReQzwkgPYHz6Gf5Eyh8+lt9DrFWE7zeWFJwrhLBDuYvvtilXg4CR4bEH&#10;MjL+UPoH7wNEHuBasMz8mAaxTTLXHTcHU44JRxzkDMTtH/hC5pYeyuwibujJfoURTuYMnKT7amqG&#10;Aa7DWp3S7/NLJp3GpIPVESapMFZGkxhTwzSFLo1qJ97lVfxvy4y/GcSqbxwTM1ZZkVlJJjEhh5hh&#10;gxXF6iRWjzPYx/iBBYnGoSixcowDOtgEL4zJPsOsheyKxGKLeA3vTWESwOqzghU9Mx3KVazsO6y5&#10;kZB6Oy5VKL0mwKRBKwi2ZfZlwf5KmxaTrLTXc7K+UZDtg4ocntEt0ZCdw5rs71dkD/t2T5qye8qO&#10;syVAgQEKwgeFK3umpqbTUWe/Ex+ClSTN1IzloDuo0kxipW/eQ8uJhQ/CiH0Pn9NiUm5ktOfKGoCo&#10;2srJxlZbG/XV1wpS3wCgAERKABtuc1COXKVnobxT5aD2YknmMHGmoShpQYAS1aJbLqy41fVBKGG7&#10;e9bUYBr1ksYuxMtuKW0EpNTFinAjJhvHJVnfB6Sd1wAfba0vcojtzmlDs4u2TkwFWFpPOnsl6R6X&#10;FZRy+ZSUqnmcd0mqzSJ+S0Eq+A319YI01ov4T7gvJ5liXFL5KKASMIXJPoJrQ4hIp1kJlCmUUY0z&#10;iDFQEivTSMwvsQQBjzE+dCdhBQ4hjLCgGdNlWQGVMJNI47gwFkBQDLQSzLNEO5QDYURrAuGxl2AA&#10;YSCrAokuvEzPLM4R7BXljs5qxhGhga6taMYPiHYDKha1siuDaEMYnwp9OZwrAJlxKMEEg1RNJg7F&#10;n1jBmF6UJQ/gYcm4VGjxmF+ewrmwYCK2iwBzAJJacXi+2LLXDd3OtNiq1RYragbOj+D+4T00PDqo&#10;CyhaItiYbh5wxWJjq8vzUPymCqp2B5+f14BVVgbl3NyoFHCMsYjmMG4JKdzfrOXVzUJg4HvY2Zfx&#10;HwEG6wIuWN6dQMI2+T6AhQ/fEcb+oBcAokCyqmmvpp0+YYQgtKLVXgkjhCKCjroRFT7Y7dcAySqE&#10;W35/AO+33cZZh8O0mRjW4FZmoBBCCCOMMbkBEggXUgx+5QJMF1SYx8ZHaYHoV6VJBUlo4QKRCn0W&#10;818Q14hAEuZvxTl6cL1cWEhHcQ61Iq5JCQuWQhwwEpYEfvf86JCMYhE5C0CaBiBNYs6cwf8QBIjE&#10;Qh5AGuuU4LpjXA0CPh7hO+mieYjtQ+iSCfxfhBEKSz4ojOC1L6jUCQtQ3lT0JubPWCAICrQqaIYL&#10;oMTChAEPioEQW57BBrtay4gRPqbLxjy2wMDXbmBB3S638gX0E6GBx2n1bmwN3Bio4Llyq5YW53Ur&#10;avng8QQW/q4euYEhHucAE2GugHv/EyoN1siwVhGuaAkkFkToXqGpjqa3JfxR9Onx2HHW1aDyty4a&#10;lTH1CXYaFdlca8j62ppsbG4CSrZVkdE8SJM1TXVcZauFxQGJXxMDIRZGTOEc04xpTnsr6Codxylo&#10;OLDx68LVA2NAMAiGB1RI2sbk169BUg8e0A/JYFMTcErLSC+EKGT0bBVKnNof5nUHBBzoIJwwbZeK&#10;ncXJ1A1DcGA2zE3aLf5QyOf4M2/cMVYsjOB1zZC5gRAMXHyGcRkxvgSf3yMWiPgbTHzKQxmbeiRT&#10;s33aw2Z0wvS4YaotVyKzAM9J/Hf0XepA5gDE+dPtRHiZWx7ABDqoLgBCaRSrB17TaazE3PiMDFbt&#10;wSBW9YU8JjCACH3D+J9NZ8pB/C+DWOmN4TMIiLiZMakuAFDmFkagDFh/hF16JzEJMX5kGsp6CXDD&#10;rIUFKB42G6PrZknCCazWoEBYBC2TwYomyhXrgqRzgJNiQArFkFQ6AA7ARhWKusaUXcBHpRJRS0i1&#10;ClCphLVo1fpGWl0sG5t5TfPd3CrI7nFNji5YUbWi7po1KM7tnbJsst19O6f1QAgTtITEMWnGAMN8&#10;rEGYlCAtJEHH7WAsIgwqZfExFvCi8o1CuRI6CCQKJRi/Ci94Lx+zUBpjLJrdgjS38tLdLcvJ8ba0&#10;d/NaHj1XiUu2FIMyZ8n0sJZ6TxShgKEIoxkqQ7fGgwQBcwQ0BnBGky6JpXxqOfFiBcKJno0ag+xy&#10;XHFpnZHCWlAqW2FtnMduvZ29gnRxHVjwbee0KXuXbdl7bHrmMI5m66wi2xdseFfSAm6sebIOeGrh&#10;Oq7tma7DtbWSyf7JJTV2pLmWkxqgqlLPaPXVXDEmpSLgKpfTLKJEPKbzA4tD0dXkof8dEgUQVNhP&#10;B7+X7ppgGCDCeiJY/dPKE4ASYGVWf2hFvH6sTDXLxYstLQ6MnTFNKU2xM2bUzMjS6iwAZkFiuAah&#10;BFbk83T1cqGDcTo/LivuaVy7aYAFoQBjM8KKtbNqwQgDQvysplrw4P2YzwjMGZxDFoItIYV9cXxh&#10;gFLYWKFcGMfL3jlZcBm3yyyDUOchC3w8qVYQbTuxMO0AlIGRGShguoum6S6C4oyF/drIcsRxJd8I&#10;5rMpnDutJV5ckxUACd3pnMc5X4cAB7SKsBZItZxX6wRhpMSqq2l2nWUBt6S6aYxLZhFzPiBVF3wY&#10;Y4Bk41KZ1fgQzr20jjAjhZYQwgcbxbGAmrbTx/i3qcCrywv4vgUFI1rW+b3z6rafUSDh5/L7aB0h&#10;zNDdw32EH+oZ6iYumFegewgotmCatY5w/rZAwjACYynBnIe5fm4W1xj/q6ncirkSCpAKm9krS7je&#10;GSwg0moRCWvp/AzuzRyuRSEZUTdNPY95JBORImA46sLvJwBijpwdHpJxLPSmACPTI/3id81DoWJs&#10;0CKF/28BMDsIvdAHAOnDnPwQ8/sDCANqFUbwOXTTjABGWDWWsSJ0xVgwYDwGlbRaESDq7nDcKMbq&#10;QTAw1gmj4M0+ddHo69jifUbMPt06QvfIPcKA/WxNfXa+2wETggpfN99HMfEl5nV7rnTBsEPyH9TS&#10;osfh9+gW36PAotBioEQ/E69ZGOH58bvDvlXJxoPyCQctmxlxJedhANzSAmjXrZ0LsxjApWxSmy7F&#10;8Yex5bwJOjK54r0gYsvCU8HRPEgzHcGE4MHAJ9I2B6EORCg1+gk5MSrYKGwY4LCWDj4mrBCO7LH8&#10;HLqJVPCYdUGoGH89kJbWD6bhDply7MyE0UDUh6qgSciM8rUA8vAhXsMAs5XitB7IAGNATKzHHSh4&#10;rYLnKHuFENCvvqYggD8AYtwwBkTuPsDj+xgQGg8CKr0DuYERAgf+VGdrQONWbiwjEPuaiRmxIGK+&#10;T60hDogYGKFVxgASf+fE1JB4o6MyCRiZmGaQ7T3p678HIMENO9mHG5zBqyMOjAC8cLMODj3AdQO4&#10;TOL9M49w7e5jklzS/y0ejep1n52nGXtMM63C4QhgpAQY8WKFAEiE0uYkQhihTE4PyzwAZHIGN/Hk&#10;oEzhuQWT2blRjBGm/y5BwSxAgS9oBowPK1CXm6XfFyWeYZ2MJUz0UFLhBQlF5jFBLkgmvQI4cUmh&#10;EpQSO9PWIpJvRNUq0uwkpMrnrIhZCUm+HMKqPSw1wEizmZQ6QKW2TjdIBvtSUoeibHfyAJScbG5D&#10;qW4VZR3KtVBMaiwHoYHFeUq1uKYL90KIlVsQYTVR/AbcU/macyxeTxcAGy18XtJYRFRCZpvKxQAg&#10;BY1LIQysQdaP2SgOMLSd0Vb7BZxzjk3l8JsKrag2votlmboLAIxRMTIIkj1SoIhxPZdx/ZagiFmt&#10;dBUTZgD7vLieqz48xio+VfNJtuOTXN0v+VZAim18bjMG+MnK1nlF9q5rsqONAymEkaZsHmKhcVyS&#10;XcLJ47q0t4tS7+YAJDlZ2y7L+k5d3THsxVNqMEU5KeksJvYWrjOk1QasdDtSKRWEhbGMFYnXyq0A&#10;4SdkuHCeWC35AU+pnF8qPC/GahRoXeL1xSoWrzNtl8G5Pij7WBrKM43rGnGsIyE3xhBW2xW3RACw&#10;C1Dwq+55BRKXZ17SxRXJlAG+YWYWsd7QhMLIHABh1TsFIJmSaHoO0DCq8BZNLeP6AfBccxjvgKTI&#10;KsYFQCQBUQB0aaZPLBNQaw3L0DNDxhXEmA7hPBkDsmysI4QQhZE5brEoYI0TbNlAc2FhVorpuGzU&#10;cZ2bNdlsVGWzVZd1loGvFKWaT0Nxz+mcdgsk/bqdB9SEcQ3ZjVbrI0F5z2CxEcBYZNZMAWDIMg6m&#10;AuucxnskMK9nUuzLUpJqKavHLQAGojEAby4rqURMs20sRDDNV60ggJEwrSQugBmUOD87wkBfv5n3&#10;CZa01CwyXgdCHUPdQAjh3E3Xv6YL4zz42QyQJWwFMBZoPWEa8Dxe5/zPuZ+/iaUctEYJgMR2urXC&#10;OZu/lRYTLi7HoOwXWGwMwkUWhRYTNtwjjMxgcRoG9OYAJDmcf5oLjdVFCXtWJAmoquUwZiENSBEQ&#10;nPQB8hgQi3l/Edd2BnplHjpmcrgPynRJIn4smLyAY4zJJS6yMfcOPcSCDrqiD/IIc/UEYGSS9UtG&#10;CSJ9MsRMGsy3ahmh1YFA4MjHMOLEdKhlxCh0CxaEEPucVg/rsrFuG5N9xMe3YmGEYuNG1IrBc1Cr&#10;x6/ACB7/EkZ4PhQLGb1C645aTpzP1d+j52fcMxQLI97lOYlj7Hyyz3LDB7uyiwmiWcTqhVUgCSKM&#10;kOYWxJjHYGV+OauwcvDQjfNLGLEyAxpfwjELBA4cp4LBxG6/U3QH4Qaxoi4iCOFGU3UJIDev81hj&#10;taFMOlumg7EbJB8riDhul9vsHpMFM8TIa5ArC43ZWh9U1OqGwAAgjARxk5LyWbRrdIRN7IYVWG7i&#10;QNiEru8OtvgDH+EPVguIESr7GwABGNhKqAoKgA9CyOcKIHSl3IrGfxBCblwvfEz4oPTAhxVCiBNL&#10;Yiwh/E4MQLXAGPiw50RgUqsNIIkwxN89NNwv0/P9MruE1dMcfxtjQu7IwPA9wMh9QB9enxzRoDDT&#10;1vmBWlCGCCtTBJEHUGpDumJdwoSRTqXMimtxXNyBCclC0RgYKUNJ+IRNFcNQMLymc4v8PwgdAJC5&#10;YawCGRw4BDgZASQN4/8bBphgsl+cVkVJZcECVCawb1GVwKqPmTgz+C66FeagPOYlyawZWkewMq11&#10;olB+cQURNsYrYAXNGBFW9czlocSguGsAgmY7LmVsszmssku0juQlW8Qk3M1i1Z6Reicj1WZauoCQ&#10;Vod1RBJSKKcklcF7snx/RtrrgJZ2QjJ1ZuP4FDCsZYPgYa0h7EfhwWTMYMpgxIAIO+OWO0lJ5TG5&#10;swcI7i/up9AqwnohLOfe2slrFdT2bk7qOMcS4KUIQGCMCGGk0DDt9jWAMs/mcFDiUIzsHOvVGhfL&#10;+tgFmKNLYXmVQMesGY9kG1jlYpusuCTX8UhuzSuJKlYlTZ8UOgC2VlBqGynpHORl7bAgu0+qgBEo&#10;w5OyWkQYM8NA1fZuUTOKNs5KWjae6c20ijC9mY3tFEbaeak0ASC4brSKtDtV2d/dkbVWU1KppASD&#10;AUllGRcCoAJMeaHE/EH8pzEodQBmiJ13FUwWJVvySakeApgYVw3BhVVmg/hdhBEGmWplU6xg2Wk5&#10;V2ZwMK5N1C3FOpQmwJUumWSeWTcramXLlLGij89rOjmtICx4NoVV9PQs3YmT2M+Ce1gscaxODmMc&#10;TokrhOP9gAvWDgEYszBaqYr5sRKQZAHjPukDkPi0EBtL0DPLh2XoNatnBeMYY5vxImoNoVUEEDLJ&#10;9hEQBstSGHPH+ZVuEJZ+Z2+a9VpJ6oWMFuliGXiWeK/gtRDGGuNHaPHlYouWgCAVIlbprO7JImCc&#10;J3WB6XMBGgCfiZBaKAgWtVJGU3fZ6p4uG9bdYPEzWiwYmM4ML3btZTaNWkbwngTGM1N4WTqdQBLC&#10;WGczPlZjDXoBbAAUAgt1BaGFwasKPw7M2AUl5xALGlxs0gXkxXFakI3BwPg+CmNJ+N4A/m/Chs77&#10;TvaNBrjiN2rhNMAY92thRghTZ2lFX4LY8gq0mGh8CRT0GK6XF68FF+fEtzCNx9MSxP8U8TDNdBXX&#10;PoHrXpBOOSuVFP5jgFsASnOakAP9NIPvnsZ3LGLMBL2L2uMmivEawHhdwf84DtAgiDyCvmHwKrNp&#10;ZiZGZXqCcSMGRgaZoQnd8fvf/EZ+9y//Ir/DlsqZMGIVPLfc/1sIAcAAiHG5KKxQ8WOfxnrQ+uC4&#10;eUyWjbFCEFgUTiDcxwwWTRF2gICgYGNBLDjY99pUaJN9Y75DYYQWDwqAw7pp+B4rCjkEG0f4mXos&#10;vo/HquA4fp4f172UCcsnjUIeJI6Jl1H8GFRJ3OwJgEcMgzcW8EoKAzEJcvSAcpfVfDarNwvN8L8G&#10;JPMYWO4lUCQGEKFkcQErAgw0DiQOQgWPGyi5dRGpa0hfw3P7Op7bfHTGpKhgwFEY66HfSSC5sYAM&#10;6E1JCGEtkPsYAMZiQNcDIQR/wgOTycL3mAI7/VLMQyFh5UET5fBovzyCwn44cFce9ANEKA6QEE7o&#10;mrlJxVUQMRCicSAQDSalBcRaQhgLwnRcKwodIN1PQZbsNnkDJQZEFEYILI7wM4xlBQPsngMiHBwO&#10;eFgQ0d/nQAjlAW5AWoEYlDs13ycLKwZGxiZp8bgPGKH76QsZoYkX13hoYEDhRUvUs3IsIGRiGvQO&#10;MFlcHcEq068ByblMBv8//scZgCcAIxIJY3UblEw2L26m+IYYwOrHfzqlIKLWEQbYTQ9h9TciU7Nm&#10;cp/AKmN6ekLN6B4/VreY6BO5FaxSWR3TrFSZMaAZBG4oBqdjL7v3+qAQYgmXFFlVlQq6HFErCNNc&#10;S82o5Gk9yEFZQzFUGxHprCelWk9glc44BZNls3eUlw6UaKWSEpYnX9sCBEBptrrMACnicVYabLpX&#10;jEomFxY2OKOLgLVJCB4UCxNc3dMiYjJCjPD1WDKIlbrjysFx3MaSACWcR7WblFwdsITzLzYSCka5&#10;SkLjQlrbGI/7OKdTKHQcR+tKphI2bfYBIaYKqVdCCdOHJRBfwT4GdC5CCTK7BFDnm9f6E6vYt+Jm&#10;rRGCHuFuRkLZJUk13ZJrQTk1gpKFoieoVHdwbY6g9NZS2jBw4wyr89OiwghjSDrbJbXeMFZk56wu&#10;a9huHTc07be73QYw5ACCOUBfVjNpmriWO4d4fX9DumsdreqcTMZxPeMSB5Cl8B8xPTmV9QPkCB9Y&#10;UdOqwFLv2LoYbIuVKjsx5yusXurDf2qOZb+YSjMgLg+DV1kW3gXwmtW4mARjTwCTTA2utqEkI8tQ&#10;dgReKGXAbKa0ItkylGZwFtdnVsfXNIHAcYksrU6KNzStwD0+MSLLLoLCuEIEYz3YXG+VbQrwebE0&#10;4Cm5KuEU3TWmUBpL2gdxTowt8UKYQUPrCLv6evE+WkhoCaFlxJYkMJbhUV0cMQaEcXUZzL31XFpa&#10;pZys18uy0axKq1wAkAAiEoBTLBLj+F7O02zdv7zEmA5AqXsR8yNrd0BBY45k/AYhIQkYYZXURczL&#10;hIAgwRmvMaYkB7gpAUZimOs1JRdjmrVCKEz3JcBwIeqnZQTAQNcPXTVR/Gcspkb3TcC3otBDSxdj&#10;Tzj302XE9vmsU7JAXUBXGXQBYxSpRwyQGEAhNC1Bb6jFBFtaR7gAoluJvWIIKZxXNL4H+od6QYum&#10;EUoYx8H5HGBCFw7dNC7AwyIgwxRrNK4cPjZQ8lCW8V/75qfFP497AucZZObZ0px4FmfEi2vpw/tD&#10;GINR7yp0ohsLdNwn+E8y7PXDPj24x6P4rZEAxgAkHiKcAZDnAE2YV1nobBBzKS0go7RczUzK7BT1&#10;26i6aEyNkbtqFTExI5j/HbEwQiWugAIQUdjAfrPPHENrCN0gfM+NhYOCYxRQ+NkEFMLJDaDQOkKr&#10;ibGE2/gTY1FxQMERa8XgY37ObfyKOU9+fi+EKLTgnHhuCiIKLAZEFEb0mFtw4ft9GLtlBrCmQhh0&#10;mDzTYdzoWJ2wW2QRYML8cQYi0sdYxw0QweAkjNCkdkOohIFfyAwG2QoG0zIG7hIghJka6laBaIwC&#10;trSe8DO4eiZs0OpB+FBLCYBDBfv0NcKIWlCMZcRaU/h4EtDC10wmTL+Yrri0gIAAobBpsejDPh4/&#10;jMFgVv6OiwaEzIAqBlHpTTEzBUWbErbQJnjce/SFgsjDfkCJ06COrhlaI3otIRZCjAuF4IHHCiCQ&#10;OxgcEAsiCiWOi+bXYOQPf8Ax+hmfqlvnBkIcC8xHIEIhjNASggHN3800ZIoFEv5OumqGRx8ARPC7&#10;+zG47n8uQ6P3FFAIGxO4MdhzaFCvH99/T7sGs9jZwsowVm/DmDhHoUyDWugpk0kDGLCSCE3JkmsU&#10;K9CQwkixXBaP18SL+L0efO6EwgjdRNZdQ9fM+CSDX0cBISwqNa0ZHWxaxuwGjx8rD0wQcwzqUzP2&#10;uJrNqTRoTufEm8SEn85grGI1rTUo8iGptqDQASOMJWC6K10yzMIJYXJIZQEsWoEVk22F1hEo92JC&#10;NvcKUoTyZ2M7Pq/U0niNdTEY48AsHABCISyVahzAElOosLEgFFusi/toDbEQQvFgQmYF0QDuLWNB&#10;MVYUunFU8JwFulp7Weme5GTjhAXVytLchiIHCLDPSa4KZYPflQWEsMZGHr+Pj1nci31cGMRJd4w/&#10;SpfAkqa50i2z7JrF/wJZ5WOKWZWz98o0lB9TSFn7IlX1SxIKPln1AoqCUtnEtdlISGs3I+3NjPaF&#10;YUfh9aOSbBzVZfOoKWu7FenslgAhFVk/KONxWVrrZVnrNLXQGXvrlCoZqbcKsnfQlo1uSxr1GhRd&#10;VivNsuAZr38Z1zbNPjMxH7ZMUw5g7KxCoLgBIb7gsrCC6hIUBIEkEFpVa1c651NwicQ9UHimTLsf&#10;K/QIgIZuGF+IsSCMN1qWTDEs5XYc0OHH/0E3zYywF0y2hDkuz8JvgArI8uoMxiAWQoQCKgpsF1cw&#10;h7mmZAwgMjVl+inRmrcKaFlxE2CgtHDdmTJNSxQtUgGmm0exqk4ADjLsUeMxpeRjhB5m2DDwdRH3&#10;DeEQ8+IKY0QIJMY6on26IOxn4gOAsfYClX0W9xcb4nUqBann01psjKm1WoYdirGMscpif9l4WBUh&#10;3QU+/Oe0jBBGaDkgSDCwNYxrxQwZF0CHsRy0kjBYmOm8rEFCy8kqFD5BwufBfcyxzvHsBhiySilg&#10;exUgQpiZx1xOeGBGDQGEcSNBfD/Pzc/xj3mAMSP/P77+ssuRJFu3Ruue011VWckZzKxQiBmCIbmY&#10;G6oZdm8877n/fwy7cy6TRUT13u/9YEOSy93lcrA17Vlge0CgrhrnbBFEBBoB5C5hgnPAZ9WRJr9x&#10;FMG4WUERSIwnMcDVeWFqQJIZPaoowpT2wUGlQOL/9Li0Qb7X4B8BFPv0K/aBunI8HzbfW611yHFe&#10;DLiveB5HQFaf/9I3Bobj6DL4tjJrh3PV5txVAYl99rnHdvvA0B6/vcP7XfvPdfrItaW0C1Ducw/F&#10;Mr7bWV9NWzSrsAojwscSA2XhxPbCuD5gILtN6Msj7iMrFRZq+3BmwO9aBpPSCrhkF84djBSVI0NK&#10;3i7HeOR1/I2iqmTVRDjwt7PKUlw/trKuLQfCCkD/vd3/vgTg/k+tVM0tn/2NHuf+zeU0fWB09ZW5&#10;6FzsCZ3rhM5y0uvErIxCyMvrs3RxPOJG40bkRi03U74RVCUyhOT3y2kDkNjnRjnghtkL8IAGBQ9J&#10;2BtQtQM4sNiNMOH7rHrM1I8ZcNzCSXzvd7mVz0pyJQ89KvNhjG9BYRZToUtmnRtzl99anJu7TYUq&#10;TTgSigSaoQWpuh0eoN2ZKpJbnkdGxUGVxf3eg5BZRsx9JePj+C4DRUDILAZEEDFbpgSk/hxG8vK8&#10;XYYQIUOgUIUpLpl/dssIR1FUjf9uezxrBUyUJ63u+uTZJ2lp9VGaX3zEiG4xzS89SZUmkLCmG0cg&#10;WY4HVEXEkvWrG3OASlYzjPXojRlx9YQROsez8+hIVtcWGMktpPHY0uSM4N68SU1hhA6sVTeANceM&#10;mFGzyX502aiI6JevVJXGdxnFMrpkBK8yEn77HQ2CtWkMJGSUusPDDJwILkrrJxY+o6M/BUZuBIXX&#10;GG0M2ZTPxhRYmns8aabL614ajoGRIUBNOzntRkDrNWBx4hwm4176AsNvwOjk2Gnhj9PLtyfp4mrE&#10;tuMINO1hDCbH3cjiyNBxp4oUCLHaqe4Ya3xYjdNXQcRsjvsQUlSRiCmZ7cOA0tdfn6Svfufsu9fp&#10;1edmyhxHeu8Fx3mMsbbiqHOyTM4ZhQEgZnTkmXjr0VRGVEVs9fY+v8sIFBA54PwatCmEWPTLjA3j&#10;EfIofD1G9r3jRqSrTl+10unrXDPDzt5UbbN6Ti8Ask9PY4bgr3/zOgDks+8ygDhPzdvPX8YEgJbF&#10;f//uTToGNk5OJ+n7Hz5PP3z7dXrz6mUUSzTg2cn6rl9N0/RkkGHktee4k7oMeKb8p3DTtBi9Ax3W&#10;GFFRUM2Jqf0ZrdYBrdMr+qYzi7Ixuuf6qo6omvRHQCIwJshWqhg1jLulBQQW55MxXsgiaQagTi8r&#10;6fw1vzPYn0EFxgoQOawZt5FhxPuu2bOImNk1GJ+D1XAnVlnHasGt/jbHYzaS5xajOUsZjsn3jIvQ&#10;4GKErTtimrVqlXVHLL3vawso8b4/bHB9jowhYSAElGxyr5vFYzM+4uVJHhBeA8vOwvvu8jRc6GPd&#10;gpwrY0OG7LsLzA+Bo54wyvGoilhdNAw0faO1OZw9VwBpcDwGwjp7rwkJNY7RGBGzZZxPZgRwO7Gd&#10;LhaVGWM+DD5V4RBojBm0qXJY3LDHNTBbxqDTqD9inA9AEtk8QIy2wiwYYcTJRMuAVAgpIHL7nn64&#10;Zm0cfitcOTShw6aiMjQtXVcxcKL7RigRSNxWW6FSvs/5130TAAZ810yRBhAsMhlqCesUWGnx3yYc&#10;84B7aMTxj+m3+hy3ANKs7KYjnhfdLbpyeizrCyf87yoDN4Fkj3sjYkcMyOe+sa0CGqvGrvC9Lhzn&#10;q1llkCeALHAMy8a20C8LIXMMhqPq6gxEVC1CzVBFABiEjF8AHL8ANGwBHSoSs9iRWMfPt2CSoSNA&#10;5h68lM9ZyXC/+TuXF4goUHIHI7M2e+86ARozyInj/Kd2//dyK+v5mluGI4Do9vhyW1+cS0P67g+M&#10;JD6lWfhlQqfpREgjXs25dkbG6WgQUyT36EiVy7xJDCTSgBcAud9ULEo2TrnRIjNHNUQ4sYUqcr/l&#10;m9H3GVDoGAJKMpDkmQ3zxEoGKJkFE3U0nur/U17KZCckePIiSIflzsGyz75bR9W0zrFGhonBqkLJ&#10;TJoqbZ6bwwI0MYEPAGKsiEa8xIroIok0WmDB9jMImWXHFFUjg4jfcbIfcPLvwYjvM4TwfrZdQAxg&#10;4/ELUTblsxcA1Pz8QnrOjWw111slhPdFBckz/mZF4372j//VEvXP/B9PH0QV1rXN56k1Wk7V1mIU&#10;apubf5IWuRGcQdKOy0qzW7vGdORAUwNPTcfdr67R+VvEiJHE+SWjOUd1PPzVlTDuTi1+c/MqYESg&#10;swy0yogBq8asrKzOAxXLdNyMgnjIVUH2K07jbvYAo83GdsxBI3QII9ZXEEI0DBoYgwSNGxhOMDDH&#10;SvUYzFEzZP7JCaNr5w/BiJ3fdIAH4APDenLRiXiEyyvhowu0DEMJUfXQGH7x3SnLzWrpAiG6cCbp&#10;+HSQzjDCp2cAgMbfOVIAhwhG1U9+kqe7D6jgfAgixofcwgiE72y5pqJ2gZkAmICXrKLcwghtejGI&#10;lNhvfv86ffXb1+ntNxfpzdfn6fUXF+nqnXEik/Ty83F69QWg9CmGHOjKU+SrhmBQaS0zSDDcR4BI&#10;BKseWY1UV0D+XCqQOvo2HiFnpmV3hNU6jTepYyA7Zn3QKde5vsYKjCam3A4ANGfWnQISZ+ndlzdR&#10;U+Ti6iRNpxPO/zDial6+ukxfff5pev/2Tfrs/dv0Dig9O/PcDjm3nt9cjdbibiOMoIXhVNO8Jl47&#10;QaTbrwdI9keqHMaM8H5ai8ygIf95aHDqGcaO9UbHOZvGGX6Pr7oBfzHT7hFwwX1UOcL4YZTbnBeD&#10;X998jgE/4RhOLe5WTePzg7j/8j2oMrKZ6ta8qahQrAIJTk2A4dynf1tdCrfiGhDdGxi4CpR398Jd&#10;aG2bWnOmODFqtqqr2S9WeLWEgUBiAbTDmCMHIwsk7gEOpvHGDMH7xl3ROIatXWNVgHDaGjCiOqMq&#10;8u78JLI73gIib3SjAAyqJtb6MIVWw18/2sOock9wPdtcc90mrVolgMQYjgb3gHN/+FnlYwxwmCVj&#10;ETShIabHF5SBB8FD6LAJIEKEbhbBpM4+7f99X62YyMA55jgGXZ5JgMZsHQNYex4Ly3X1qIpbxKwy&#10;C2B1mwIj9g/FPkS8IJ89RsGpJCzYSmmJPs+dQa7GkOTaJAfhwlF9cZ/uo3KwE3bJQe0WENIG6oSS&#10;oooIIg5kBRYhyQyOk1EnXsectzbnss76h9vCxUqqcV2rPC+H9I91rm+X89Piv1T4vMu9sb28EK87&#10;tK2VxbTOb6zMPc9QYgNEbE6gZxNGFoGVeRXrmSoijKiM2GJW4plikA13hodoM2XjvipS3t/CyKzd&#10;LRdAcsvAMFNI4nOGg9KEjKxo/FwNuY0/cfk9ICmKiC3vi9+etewmutt/Wf8OWmx3v721vJhqPDMf&#10;HA+4kYAOy/s62U+nBvHaqVYPU8sgJAjYPHIDi7xJd7kxvIHuqyH3mzfCbbBpgERWMbL6UT7n+h55&#10;ef4+3tN00URMiAFKwIe+wEjfwiAHSGhkgQaBI1Ob9KbUNAOQGVAYqCR07HGTmj++vrqcg3ZsoYzo&#10;M4NMWaek8+Z0WJpqiMGrggiGvEBIVkI4yTMIET5c/onHobQFFBnjkd00MwDRTRNAwg1QlJJbeOEi&#10;zeDGLJxooep8DEA8TvPc3AsL/H+AxCwfo8Rtc9zUOSOI436e1Zusoliz5MHsf/ifHierrlpnZGOH&#10;h2TzWWTGLK9xflR+nj9mlDAf6pXXw0C4Rhd462+ko9YaneVKWl6Zj1icDpBRr9VjmgBHgZvbS2ll&#10;bS5G0q0Wo9WzC0ZSRtNndcR4oq1dM5qAGh7sPUZ/unecxt1aD73xAQaDzgojsE9rDxgBHdIxASO+&#10;aiQaHTv8fUbDGO8zjfgRRovRS89slSMMGgaKEeLFKyV/vu/SuTIivmDk/PIdI8ovhQ8nWusBJcaW&#10;jDCAvXATfPr1ScDIGAOpOuKofXriftrsnxE4oKO7Z3pCxw2UXLwZ5MDEAJCZGkKH66tTzFvHw8BK&#10;C26NJqoq7cjsyCBiYbg7987nn1+nH/6Yy8x//6d3MbfNZz9cpM9+PEvvvjnLmTPvgCJganxuUKRB&#10;mE6Jz/+1QimGWZBwXhZdBp0ho96eBbb2OHfb0TR+fjZoMkbfAIlpq4c1jHUVA9zWeOdmEKgKhMDU&#10;62V4uLhxfh7PGcdydZyur8+Ss3iPR4yghwAe7RUg8v33XweIxHeTUbLM/clpnlzTwFzrrwglp+cj&#10;zuUw2vEZ5xIDaNaRs/UajGrBtnbP91YzxSCalYBx0M3U6B3yH6uhBAlklq2fco29HlaYjZRdOrMt&#10;DIzBzqpuxpKE2tIHojG6VYypJdlVjYRdz8FhbZtzhPHhnAjKugRrbSDlcJ172ykvDLJe5lyuAlE7&#10;HLNp0fRr1v7AIFn3yKJpebZwX++gxAJmVok1u8n/4D0fsEKL+iK0UKvYRy5lQJ/HiNoSBOV3dW04&#10;xf37q/P09ZubCFodAmIj/pMxG2bV6E4an2GgMfp1rmMd+GzSjxtH0q9XUp9lU5WUxn4adw8Bhirw&#10;0Uinp8MoAW/2i/sbAhWCh/Eq7tcU4iOVHQyw0GJQqv2/qkiua7ITmZJ+ZzXWSOlt8WyqjgCIFk0L&#10;ZYV1hRpTjMNFz6BTEFE5FSLCBYStEXBcV1dQVGVl/VtFht8c8H+MVxRQ/F4XTgBJxDHmWBTdSnmw&#10;vBF2xUGW/Zpz3DjYKjbKuXCEPSuwngIiry+PAZJespLqBKASOsf8hyn7G2D3ahxzBVt2QDvkeh1x&#10;jY+4jrpuDvi8w7Xa9npxL+iq2WTgvO3vY2TXlxbSGm2FvlwYmafPnqN/FkaeYC9sj7VfYfCz4RcC&#10;wnhjqLOqgL0IyMhA4ueS6nsHHUJLBo07GMnf5ZY/3wHEHQz4/la5+CegKLBR3ueWj6/s539q96El&#10;IIfmPvMx3h2r/2sZW+b8QB9YnOw9N/qkz6iPG0P5qs5NYbncOjeBMKIxr3JTeGN4sUOmBxiKm+Z+&#10;c3koGhgjmxRaWoGO+8u8MVQ9hA8hZIXP4dcLAMlT10dJdcAhpyvdQUe0meEN48vnmPeF97ENoLG5&#10;shSFbLYZDWYAUQkBMgJe3J6bA1JdiGwSDTg3iW4OY0SeARgY9wAMAeTjDBIZQj7OKWO6S9inIGIu&#10;eygjwsgsXqTEjAgikVEjfMxcPVkJoRUQmTXdMR5DqTioQlLel8+eHwuV6Wp5xrGaIWM8iB3b9vZO&#10;PIAqHRYtW159knarc4y6nrGe6wIwgIhtVZmRB1m3mzBS66ylgyP2sQvt7+R4D+er0Zg6p4QxI5s8&#10;jJENs74AiDRCJbi5ueEVQ66BoUOxszFmJNKz7YCBEEejJTjVCrAagcMjHuiqy+jYGZkaxGdTRu8O&#10;TPc9jNLg129zZc4eo2Ml+E7feAGNTQ1DdpgNjxBx0QFcLCLWxgi2MaxZFXn/xRSDKHj006u3k0jR&#10;PQZAdNnYpkCKABLzoVx10sv3OfbEMu5nN8P08ovjcJvchxFrr9SsuqjR6egycNQujOR4FrM/BJlQ&#10;RGYKi2rOF7++SF///iZ99+fX6ds/vuHzZfr0x/P07vuTdP1pnhDOuiHDk5yd0TNtVxAxRgSDbYVV&#10;szWcAM+4kIMjRuyjg3QEYGQXDeeWkbKjcsHEKp4ZSLLapCJg0TPdZV4X1RMDP1UcdKvYjKV5/T7H&#10;0Lz9zNL3l1EPZDwepcFgEJNqfvXll+nq8hLwGLGNCtQwXDeWuldZURUxdVkoObscRYpvntE4p0qr&#10;KtUxcqWcvRP8ORGdqoKultx8T9NI8p1pv33Or8qI56Id88XwPysCCfclI9k9/p8z9TqnzNn1lPXq&#10;aXKO8T7aBUh0CWY1IwMI56KxzTEIMUKJgLES0yroMtndXkmjEwOBAXTaFt8t06cIDrn8gFk4jPAD&#10;StzfVmr2gSfu2aM2/4Xj9n/kGif+bgYSQcRmIKuus1yOIMNIBhL6QwDFdsT2utA7DfpnoPeKczwd&#10;t9gvxp19nL0UhPfC5eJMu/bVO/zOLt/tbK3Rj++k6aCRzqa91K4dADKH6RSQazYq9BWb4bo5A06c&#10;jVcFRGMuNAgL9g0295dh5CDUC78TFowrPOVeEUas+qoq0gplJFdb3ec/CyL+TsyyrgpCs3/QVZ/V&#10;D86Jr5v8pqm/vNfG2DyOcNuwzFeVEtf1s2UmSnqwcDLm/tONY0CsSou2xQFtblwz7U8MopejhP10&#10;2EnXZhFdHEf2zNV0wLkdpoOD9TTAFg75D31Aqcd/bvDbNf5Djf9yyP/Yp591cr194MMYkY2VxXQo&#10;EHNvbAAf21y/TZopxsv00yVOxHbrosFuPNMGPXoEjAAiGu2ZGlEgxAF3cZEU5UNouA8jwkOGkGzo&#10;C3iEWjL77tb4s21RJ/Ky/D63DBJ3n3PV12j8vsd2q5LcQlNuP/882ybazz+X/WYgyb+5/OJpTED4&#10;wSsuxLuXl+k19H15SodLBzJlNNOnw9Vl4/wDPYOY4uY6CCoNZYQLax0PW4DIDC4CRlRAZnBRoERS&#10;DaVEJcT3ty3Ta7lpBJEFCHIOCAnVgot2G9UbMIERZfmt+qGqMQOTUDxC6Xhyu+4uD7q+yHV+I+8v&#10;bxvr0yTmLW4qJ1kqsBLfRdaMcMDJNKNFaBAeuDlygE9WQiJVmJupzIngrIi3CogA8ogLPAOQ24wY&#10;YCNAREXlIZ/ZT7RZgKqxIM8ApCB6HyjOpWWRAzBmQOJ7A1Rj7pgVbuo5Y0k+poNipHtYZf2lqD+w&#10;vZ/nmNkDRlbWn0adEauwPn/xJM0vPOdarsXowod3/2At9cYYp6NcEyTcLMtzAM1KardboQQYjLhB&#10;p2G67uraPIapm9M0j48DVvQfO0KJzgXosLOPQEFHpHTWStCRPbDpaNA4EmVpGiBi4SY/15o7jI53&#10;Y5TcYWRpU8LvCSCdo9TDMBs70htYqdXaDxUMWxUIaafXnzLiu3B03wEujH0YMBLvY1TpwE8xtMDJ&#10;Je8vb7LBNDDVCqCXL4GPl8aItNKrTwfp7ZeDdPPO0ujjdPmqn67f52JjtwaUzkrXhjEOZ1dAzxgQ&#10;ccQJDBlkOTnOUPT+60m6eevvuN9R+uy7s/TZr87Tp78+S1/85jJ9+RtVEZ6/LxmdvRqmE0b8U/Yx&#10;Zh/D43bqY3RM3Y3MDEa2rQGvPUCkhWFuZnfM/qEVPL1uGIhoOYBV14XnvwRJ6obY3AEOMYCqAqZJ&#10;V1lH9en00uwgXVyqGOMADMFDKDG2xsnxLs7P0mQyjsn8Li4u0nQ6jWyqaOGSUWkahkLi+1xLRTBU&#10;Hcml752fx+VdVSMMmAGoGUToX4C7MguuxjvHXwBbfI65dhilZwjzmjOaLutr7B19h8sEYzcDYEuy&#10;n9x0Alid3C4mygsQ4JywrgBhjIkBproCDYAV6Mzc0i0zHO+n4QAjdwqosazRUk1h/9yv3qcGWatM&#10;GATruXRCyNbwgGtk9gy/t19iSLhGs/+UVRSBhGPlOKICbDwXec4vVRFbQAmGzWZdn13WLb85HNbS&#10;qaA6rqSzk066AdKbwEjfOBp+cwMjaDydQZoNng2DVStAp9k2B1z7I/57hfPUq2ynHmA70rVilV6+&#10;150ifAgagkDAAM9yvA8gEC6yyyXDCKDHMzTlGfK9riNthW4awUU3jcrGfSBx4HO/2fcIJtqV7JpX&#10;VWf5zH0T3/NdOQ7f6/rPx3MXXzLo98KFI5gIKP6mffs+UFYFThv8xxr/scLn2gHAjgEcOnjg/0+5&#10;F8/GVv3dT+3GXiRyTBhYDbk3B0fcG+xPGFEVOeRaCSQx0y8AUuH6HdAqXKM97o3tjYUIXhVGosiZ&#10;yshinovGmXp9dfD7XDuk/cAO2FRHTInNqgQDV94XlaQYdb8Lgx7GPMdf3IeNssxWgOZuWd72PoAU&#10;xSMgaNby7+VtA3Zcn3ardMR62sGftwIk5Ttfy0zBeX95n3ct/59NbO8OA9cPzKmOQi90EiejQTqj&#10;IxkbcFevxaRB5pEPGdlZkyN8hTMYEUDyZEalGdGcm+rGbWN5fhVW8ufipvF9VNSbVwnJaVcZKh5F&#10;UE8mrly+NkBDigQmotzvbD3BIsNFDk4NZWMGFa5ndLYlyre5cVxHcCj7EWSk8cPDwzg+1w/osRmf&#10;8RjA4H0ASADDDDp8zzIhKdQRmssDLmihfKiC2MyKcWr/GYTklOAcaFtagRBVGNcxFmQBSBJAYm6G&#10;hZmbxvZCBSdnBcXxPvk4YKRkyjiKPKrVAkaiwNv8I75/kvaPnPJ/Hrh4lubmn0XgqvEcwoGdhoHF&#10;BqtWG6t01Itp93A5bezwEK3Ppw4GwCBMz9N4PI7rb7ruCjDicpURDZTZNj2gZUinoG9XJcQaD45A&#10;c8quo0gDWPlcMUAww0gE7vHqqNRAVYHK1M3+mM6tl4Gj6yi4rZxfDRhpdZwxNUNICWYcT1vhnhFG&#10;Ll8O05vPpgEkA0ZAJ+f9MLSv3k3i1biI04sh+9UINwCHHAQrSFxcAyVT/lOoLE5yR0c7svqnAatH&#10;ocL0MQgeo0GXA0BJd4OuooubHG/ie101NkHFzBHnerF+x+eAyJvvjtPbbxkIfHvK60m6+nw0S9vt&#10;BISM2Iclz2Meln6W+4UQZ3a1fshRE+PsPCeHOQ4hyopXclnxfcDPIFUVgJ19zjnnvaSQ+n4LA2y8&#10;gmXRDSA2ZiTgjo75+NR4kX46nmYgmdAfXN2cpNdvLiOt21m8J5NJKCEGLgsdxoFkd0wvJvoTRnT1&#10;uKwLjAwnvTjffs5VbPMEecZ7FLDLcJGrr3oPGwdy2zTmt43ROesJF0OAxvcHh6odul8wVBhuYUQX&#10;iuqIbq3uwPl5qrEf4zkEAdUgtzPoNKAEaGsCIv3RHud9BwDcS01aowXc1zb4b7sYKvoSZ5tu6cbE&#10;+FQtkMZ301zNdXR6wP/NAavOzGsQsb8lhOT/shO/V4DkFkY8ZgxcVkjoF++BSHHblKKOxpYYF9Pq&#10;G4C7nc6va6lax+ADlYLHAfu0DtMKAzsnzDTWwolQT8bdNB3ybAJ/nTrAVK8EoIRbh3umwb3S5f4Z&#10;8H5Y308DlTKerQ7XyFLyfZ69PCXIbrhTDGDVRaO7I2yEquSwnU6BkgnPm67aerWSmlxPs2Tqun3Y&#10;tsE5V3k/0IjTdC8dcI4qNt4fso7Btnt+Ns6E82QChJ/3+d4A18j4YR379nBP8Wq2zwWDaUHIwNw4&#10;duDDeWe6vLaq/DbwJYhVARLB62AXoOC5qfLfe8B7jdcKz0iT/qfPuXSbPv9zwD57VfojoYRzYHxD&#10;nWMzgPWQ65eVEQCE67O9scR5fxEG1jgRJ+xzuo1VIGRri2X0uRHQajaN7nX7/QcfZVVECNDgh9G+&#10;ex9wcP99GPb7CsfPAUPoKMvyctfN7efr3geDso7f3webDA3x3Wxf9wHmPoxEE0TugUoGE+1lbpFN&#10;w/a3++T3NlcWAbq19MHFZJDGbTpORisDXruNGjeQrhkvhjEkum648WjKbgEjumlWy7wBi/dahpH/&#10;Jo0JHxh7VQgDUEsTQspERwKFAFFUEA88v58pFQEjd8pFLA8IuVueW3bn6NYxgroL4Z4wurOWhopK&#10;uHpcj+1UaIzM1uC7P5c/esT2wojuF5ZZlTQDR36foSNHHmcIyUByq27wvZ+FjwwhXDAgIWqTlMyY&#10;f4KRABKWR+CpIMJxex6FEBWQEiuSJ7/LZetDAXr2OC2tPgY4HqaVjacRD+JMpYdcP/9TuJ1mbhkV&#10;kkZvBWO1HBCi6yUyXTbp3OiknVdoZw8A2VqIbBrTdtc2re74In3x7nXEOggbl5eXdJ6bdJRcXx7A&#10;noYFALm5uYrgxzGjZKu0OtmWo87u2FGhHbfBqexTAAn48HUZKOGBrgtCG8AHnYcFu+gom7pnpmam&#10;WNyKkW2DEZ6jvBmACAG6aY6doEzJnk724mU/Mi0EEdWQV+/G6fr1EEBwdN+L2hYvLRp2aXBldt9E&#10;AS0Ao4fRt8LnyXk7XifHpp06qte9Yh0LA1DzCNtCXB6P7iGDakc0gzDNDDm/0vBaGl7j3oi6GB6f&#10;5cx7GANrj7z9+jR9/bvr9NVvX6b33wEmQMnlp+M0vWRbRrqDY353kotntTmuJv/Vip6WI693OAcA&#10;hNkYxoXokhEsIiBSd8yhMQ8zGOGzlT5N6TU4shTWEkYsPW4Q8fiU57tbSYNJPQKDX75TQepHOvTl&#10;ZY4ROZ5OQhVx/iEDV4WQ0jynxtyUirK6alxHMHEeI8FjcuI6rK9CMsqAYnpzBpH7qojxIjOlAyNz&#10;O5+MDUNewESFRGjxuriNgaJuo7E3dkQQsYqzBl/gMB7FeCODWrsDrh1GPCaK7OyEolCPafp3OTZg&#10;Y7LPfWiabp73qC+Q1LcCRCx81hZGYpZpXV4A9P5qarCfEev2AO8jwMDKwYMpvzWqACOqL0Ahxqv8&#10;F48xFJoZlKiKRNl31rWeiSnFBUZW4tVnzeKBuoeW+U88KxOOp7GdTm4qXO8NzsN+THpn3RAVgTX6&#10;3F0MpZPY6VbxGddgD4CKI4yusSC6ZcywiWnvGTC0gX6/PzCmRjVBg8txCi1OxZGVEv5LvGbFZHcn&#10;u3Fsu7N6IQagOsjTTuQMyo2IS1OlcCI85zfzvQNEP1sfxP7ZebKMN8z1prhfXRbv8zJVFbfLvzs7&#10;Dl07oZAANjPlfn8X0PTV44ogWgDK+0YY5H+oyOfB8wLgBjxwv+wwGHIiuy1G6BpH3S77rNsFuCbG&#10;wQVY7QBpPC/CmFDEdTzwum2/4Jo9jtgRi5otLj9Oc8+fpKWFZ9g+IARI2dxY4Bk0HOBpuGmMGXnx&#10;AluhQo5hFkQCRjTWM4NfVBBfb2HkfpsBgYP2Agh3YHEHG9noFxARMnL8iS2vl5ffvc+tfI59zvZV&#10;9n0HK/n7nwW6/hOkZMUku5vKPuL/zf6v4KYy94H56tblPzHfXLcMIxZbj9Fur1mPyqsdbnCJUzlf&#10;ScwbRDVEVSPaPRhRYcjBqtkFYzaMyohgkl0wJR4EMnzOCJ+LktUKYAAjXlSL++1O+fg5dLisbJth&#10;JTdvtHVujHno05LT1xdn8UAaTxLQ4TbASMSj6A5i/xk4hBBAx2OhZciwZciISe1ocRK9CTzBtNvt&#10;2K/v3XcAA/u18NrP0nNvVZAMJL4aeGq2jEqNxXgiHiRAJLtkyjHG/43jmyk73NTzi8Z+WMIdiFl6&#10;QqfEg8eD4/ZR4IeHYmHxGQZ/CYO2hgHLMGIWjaChImGgXKRM88Asr0Dx63PJQmfrwIgKyrtX1xhs&#10;px3Pyoi+ct00W3uLGKOccXJ5eY7x6YUqMuj1opNSddk7WMdIGjjpiFX4WAWIctpvlIPfc53NSLcc&#10;0oELGxFMifE9u+IeHLKMkZqfB2NdNFWMwSGvGVJOr0ydtShWL1w0Z1fGegAjGNTzm346uewDF9k9&#10;kye2M5vDsuKm2yp1NwIohtNGmp6bqaMiYjZMHeNUD1VD1UM30RffjzGae2HYPI6GFSd7tZigrcfo&#10;u9tjffYVGT4WvxqpiDTC5fPms2F6+R7DfuHEdoN088Vxuv5inN7+ME2f/vo8vfxUNxDGXEVkAIQA&#10;Mk1gq9WvAQsMEHQPtQ5TDRhx8rYDYz5oumVCGQFGShNOsmJCZw2MbGzRyQMjvmrsNH7GV6gmtBnJ&#10;15uM5Bt0soxyj085j+/H4co6PZ1ETIgxIrpiDFqN90DIlPtgyLIJMGK8jdkxOSB4xOsA8DA92iqz&#10;Ob1ZRSS3rI4UGBFEVEVsGTyPQv0oMKJrRdDQTVOUEoElUmcFEYzqESN9q/bWgTSNvHEcuqWa3FOq&#10;I8KLsOO6fi5xS5HdBZhZcMx7tQrgTbgHpyeCzlYEVXeA6XZPFQO42VvlXvbcCQSez0W2sUjaeqqx&#10;fq2F8asIF2vA3T6AchC/5bn2uISSAlglfqQoJB5HUbi8RgLG5i4DPoyiBR1twokuombfY9vm+q3x&#10;3GAUgaSzl4Ad56TFs2NxLQeAmxh002E11A4EjR85ZNRvtdJt+vBV+moVEjNuOg0grFOl3+eacJ4M&#10;CK3QVFt03dg/3MV42DjOcJfkZTkDpjTdI/yvGZAEXMygZH29uGly3EhxyZRWYg9vXTWz9bU5DoB1&#10;9Zft/S5iS3jVbVOOwVfnVNOdZCZOLppm1lCH/78f27iPMuCLpl2KNhfn6ojztLo2B0hgKDk/Pc5D&#10;G4g1hbrHvbQJdOzszdPXrnEv8L7yHPv2JK0tM2hcwC588iF9+SP2ZcEz+tnN56na1k2DzWOgu7Dw&#10;CGB5zMD2w8iiiSBWB7kYbA10dsvkrJoMI9mICwkBBrEsKwwBIrPm+wIhZf0CDuV9iSm5C24ty/Jr&#10;zriZ/Q77KFAS+2dZOabyGxlO7sAlu2pUeoQSbB3/7w6cMoCU/2cz86jFOY65afI8AJIkJ52O4+ri&#10;NJ0yGurTYejiMEPCgKQKIxBhxJvqzi1zByOOxsuNFJHLrFPiQGwlIFWjGwZ/Zrw1rMJKCVpye2+8&#10;eOUBDNcE2+jK0Q8qSQdNCzr+JtsqTZaMmx0exqi6hyHXbaC07LEvLMzl3y2/PQONcHfcAoig8iQi&#10;wYWXUERczxvFEyuQxAnOyk0oLQEgGRQKjJTCaiWGxcyW7Pphm2i+Z1tgxe/DDcP/VCUqQFKWFSVE&#10;0PI3coBuriJooK2ZMXNAycLyEzru7fCbei08H3MA2QJAcXC0RCemVL/IaHo5QGSRB0e3if7VCCxe&#10;m6fTM+B1HmBYYnQNXPJAvnt1Q2fO6LVaTSeMjqMT2nF/6+nqlXL+MH32+aeACIZ/OsVo9aNDyFUl&#10;VzGQBhVawyGnCYfPfRMIqq4nU3stetYfGYOhgTngtw7CKJ1cMCLBQNWUlTuqELU0miq7H2G0GwEi&#10;59fddPPOgEiAyAJhwIhumumpxbRMJzUexLiRHobSkXmHbVi/b2aMLpYGhtNWx0ACN5dt1rWUeCNc&#10;NcOJaadV3rfSzRuMKhBiDEtX1wnLVWR035h2qgoynDSBkWYcl1PP+xuqK599zXnhWCbnvfTmm7P0&#10;5uuzdAk8vf5mGhP8WfjLtOXhMQYbiHG+GQujvXx7miYTZ1PVcFdynIg1KnTRWLAroAMjt68KIozw&#10;nntAF42p0xotQXAb6FMR2QoDnA2j1W+9X/ojoKftuW3HuTr3vDFqHk+AuVMGKcNBBKKW1u1yHoFO&#10;q9MKLrrCsuvLAGCrq2alxLl7SjaRIJhbVksE2AwjGUQMBFZpEjJUOlQ5CpDs7fsfivqRYUQQETDy&#10;tryvCSvZBSJsRQGxBrA1YH8BI1lBcXuNv8DivVlcVwcVs8hM2eW3rMi6awyVgdZbwM5uKHqewx0A&#10;wLo5laMVYHA1WZPEDDSBRPdJo+1vOm3Bbmp2dlIfKFHB8Hrsc3wa+fLfBBIhxawx574xtV2Y1O3S&#10;GTIKP95J9Q7HupWVEoHEwHGfJZ8ds39uPj9Kk8tKunrDOea8WtxMd0bAw/pKuDdUFlSiLUCmKmE/&#10;ap9ubN4agzbhxCn1t1ivJfhbNI97aY9jq3LOVB4CCDT69M8BGsDI7atgwvKopjoDlRLPkeFlBi6s&#10;42uoHTQ/+xrgEQNYYwpLXGGOJYz4whmUZPsgnGQoyYPdDCru1+Mp+86xJfk4jCGxKqyB9bqko2ga&#10;x5n3tX5ru8rke9uAp/E3+3sqSLqkgFOevY5NcDvcTTXO/d7+Av3Z4swF/gKb94JjWErzSw5OP8YG&#10;0C+bmfnsEwZeT7mWegvo2188TWtbxu19EnEjBrNmGFFJmBlyMzct/6CBnxl/jXi83oJHhoEw7jMQ&#10;Kca+QENRRISMUrPk5xBSQOXnnzOA5G3ze9oMZu7aHYTYYpnb04QM7c+t28ZBu4Nv/5+Q4jJtKv/V&#10;WJtDnkNgxBl4vaj5wpim+e7t+9SoN7mYXAw6wR6dinKfyoi06UXMQZXGNfw8tsHmDSDgSKXeIO5f&#10;xSSP8M1YseW4B5dpcN3uDmryfkxtLdkxGmzBJtK1hBx/dx7IoUXgbNzAqjHLsX64gDDmKiOXF5Yq&#10;P2KUP38LHbYMFg+iFTdLwBHHV2WEIVAU+Cggctvixsn1QDJw5P9VoMFjyO3ufwpKeT3WAU5Mx/W/&#10;x6yTvPpfc9XUPGFf/Hf3yf6icdP62eVl3WcvHkWqrjCyCIxYvdT8e2HQTkYFxCZcGAsyD4QIIsur&#10;pgg/Yz2ong7ccyisWT4+glYrS+mwBVCuz6fXwkjNOgSH6QRIdUR51FpPvelOevXOoMZpev36depw&#10;74wHWR0Rbu3AlZat1bC7b/2Q1VBGBBEBpdF1JtT9gI3ucDbFPQ+8xjEHryrd63baC1eCyydmmUzM&#10;SsmqhjDw7stx+uY3pwEgFiqbnBj7YXZMP0b6umymvF6/NqPDmXIt3Q780C6dV0RlwziUbg6OVR3p&#10;ASNChu4bS407cZs1MPLMsI7iNd4ci8cwixc5vbS8uWXgXW46clZIVG7OrkxzxWCMgJrPjBU5wYCM&#10;2BdgdQsw1ktppM8+fZ1++umH9PVX79P15Uk2MsBgZDJgWCszGNENE5kyAIgQcgsiFV0Bjv4xWhjZ&#10;HqN7jWoZwR/ovmHEbiZNVV85ENjl/zgrrvPFOJ2/QHJ2MUzHJ5OoG6LqZT0ZQaRHM0PG+BtVEc+t&#10;SpPwoSpivEhRRaypogpSYkV00bieMFIyaEyLNvXWImHZ5ZJjObKx5n/xXoUkXDWhklid9SAyb4RX&#10;lQ9BxXWEkYi9wBAbYyF0qEQ4GMluIGOZ6MNmwFJiae5SbGnGMQHpfh9ZLUr4vA+YBgS2dvNs06a+&#10;7+yvBIzostH1aIZYoyN8bAKUe8k5bkxrrwiOXBuDip2Z1/9oPRQBqNEGPKYYSZ4rA1T7U0v6b6XR&#10;6V40Z9iOeZx2jBnR1cn77WWgaJntt9LJ9UGangNl9FnNRjXcEhpvB2XGbeiucPCYs2C2wuBqmH11&#10;wDjPyNTiYMJLBHxyns2wMaNSmIm+lf6kJB0ElMzgoqgWpYCZ4BHKhKqEIHIPEjIw5HV8dVmABq8B&#10;JNqJWwBxUKtdmoGH7/0tmgPoUEfYJo5htp7woQ2LY5v9ltBhOfw3rwy4HsVArRRT8/hiX+zHwbDn&#10;VNjTnWxcSodz1OW+7NH/mCbdc2BBHzWo7aYJgNoGSoyTGURgPdeJ527ngAHezrP0+KmFKz+mv34I&#10;bDxMi3PPUrW5wPljsEd/vWKf/Ty7a2IG3UhoUD0oQHGnPBTAiDYDkfJe6BAIikJSYjLy+ll5cB9R&#10;0ZX17oDEV+e8+f/cAkqGiwIaAMntZ2Djn1r5/g5EcssAlJdpH33194ta8vjxA2wWYGIYw2yZsTY7&#10;2IoPlLWsnnl1dYVBeZO++vo7RkTHXMwstZkq9vIGg0MnY7U9/YLeEAVGAhrmc1xDMboSrDMuKueV&#10;2BLXC4Mcs+POYiD+/7Ri3LN7QrdENsRZFcgtIIXlGukCBDmmggvNPvy9Ph3n61evIeMmx7Fwqy6U&#10;VuhMlUMoKcpIg4faWh6fuHzWhJDb2BFJNsAlKx8FOgJI2K+upayOFBgRMjJ0FPDIjfcG786ON4CF&#10;34//Fv89t/jvNNeJ7Xid4/jWtqVsa4c8jSn/NeYCpQ+l8CZcLEHs+zUetl1gDwh5wYMxt/CMbVRG&#10;AAU6DkcZQosZNgtLz8MFswvA7B0tpa+/+YKO3Lkm9tN0PORB3mL0uAmQ0BGeH6fJdJrev3ubhoNB&#10;fG95ae+rAiK2SsOUYUYt23baq1HfwWJQumSOGPWqQGgUDQrV6KuEqEKUGhgNZ8Uc1TDa2a1S1AuL&#10;jH36zSR9+5tjDKbzl+QUXZUS4zampx0MvMXQOun6lXUuOoCFQbHV9Op9L1wsgkbPtFndIh2rkAod&#10;OXC2BXw0+W0rbjoxmrEqxozoGjCm5PqtGSL1AAoDXQURYcbiXBeAjlBiRo1xJFaF9XidQ+filbET&#10;1ksBZMZ1jEmupXLxqp2+++Fd+utffp++ssz65XnEAliG27RFR3mNFh3lCAOsgQs3DZ078JFngAU6&#10;qtupN6FzZJS+yfmODBA6WOdaUf7XRbGNoRJGVBMGQF6GqlywTTfWaFJgbpgub3KsiFlTNmHEVwOD&#10;x9OsNgkaQkbJqskw0g4QKa4aQSRghM/WNLmNFwkQycGrJf5DgHBkHSByD0ZUFFxHtSNeZy27dhj8&#10;aGAY/XuPGV8hkOzFNt5HGUZUJoQW3Y3Ch3E0kWK7Y/yStUd2AkRydssy55HzdJDPoTVIau1ci0cY&#10;2T/0vAos3OPc39bOESraZuYo64+APYBE1SPHj+TAYWejFsSPL0xP5/grXEOOo8t1rQMzphM7c3CB&#10;j9W1RZ4f3awY8A0DWhdj2X4VoNpc5rzu5oJoLeuP0PdiiE3FHQ06DCL2w51ujRBTZ1UADEK1H3H5&#10;+kxtVrVxKn/BxDlU9nXl8awLCPYPDhQDDGaKhCBhP3NfkQgYCUXkrsWgVAApagV2wWlFBAa3z2qI&#10;wKFCQv8wA41o974vQFPgxRbQMdt3WS8rIoCpx8KrMP/t1+9Tp12LGEGPxxYF0zgfHr9Qss359/no&#10;dnPgbrfNMwGQGDvS5l51nrbTfiuNHJg0D9Jxt5nOzDZjkOFMv87Y2+RZPARqFufpr51WxIzMhx+l&#10;p88fpIO6A0/AZPkhg8dPIrXXbBorez96lF07ASSlASYBJzNACagIQ38HKk4hImiU0AEH1GZ95liN&#10;u9iN+A6bJZy4Dz9r76wrIkRkmPkwAMWW3Ta5uJotPgstsybAOHmfrwEmcVx5X4JNUWWizaAlAIn/&#10;MrcAoD3jOGf/b497bch5/mBndzf9+te/YRT2Vfryiy/SK4CkWj0KoDCD5s3Li6DKybifnMvF0rze&#10;6JJkTLUfgJGNcHZTMFIHVLa4CdbZx5Kz4YZqsjgb7bMN7Rnbua1gkl9zu2/UowVwZOOsWyJ/n908&#10;OZYkqwaPeX3MekVF8FiElP6QEd75OR3QXnKa7aKA3CkcnpQcYBPvuUAFRvx/BT5seZ93cRu3MSK8&#10;/9lxs47wkVuGB/flSCTAzWXCyQxQbv93bOvxZ9dNccVk8CgQMztffuf+Fzjf689ipt35xeepRueu&#10;ofCBDFfa8hwAMpe29qHyzbkADbNkXsyzX6BEN5iAqZtGcFEx2d1dSIeNZQwd1xEoef36OnzPNYDk&#10;CuOoQTQzxrljpifHGLJxev3mVRigi7NpZGLYEQgj27urdOQrqdriQaczDUO4sxn+fWNBhI2jGoaz&#10;sc8I/ijAw6JXpTKo3/tZl4jG/eaNM9y2gA6zNFrp9WejSJn9BhgxBsQy7gOMvi6HDCY91tN9YjyI&#10;GRyWbT8M0Hj/NYDN+2h8VvGImiUWVqNDajAKcq6U4bSWbj7FoHI8TtrmtrZj4OHle+MjNORZVVEN&#10;0dWj0nB23U6TMw21LiSOg+OKqfIx+qouKik3wMz0pBkpwldvhJlaevfmMv30m+/SN1+8T695/iYA&#10;njOf2oGrOFU0rLUcn7DP6NpgVV01ppiqjDkqd7K3/QoGYiu7wwTH3hgDBwTqTtBQGsB6UNnGcAKA&#10;I0BE1xTn6ZxjnUxz/ZVjRpOX5yfpeDKOuBHVEdv1m2H69Otpev3pOOJxhA3bYGRatSrQnQJi01VT&#10;1inl9A0sFUa8JkJoVjkEkgwW99WRCPqkaTw8B3fpvjOA4X3OVmEQBWiFqwajKmyojrivKhAZ2Tes&#10;7z5dXoqNZUUktwiwpvndvvMiDXZ4pnYx1FZKNe5pJdLe19YXwlVjsPehWWh7y8AMvw0ACiW9iS4l&#10;R+nW7fEYAEaeG19b3f00Oq2m0+t6Mqg24leAlenVIfvfSLUWRhSgVNVyf852fVhbS5akV4XZOzSr&#10;xuPxPzKgYJ9ml5gpoitGIy2MDAe9CDxX+fQZFjiEEWNFVE1URlzfopC7vO4BEirPusNVTDc4H5Fs&#10;wDa62ovrRGAoioXqhAY9K+IaeOEju2lsJhAIEBlO7tw2xe0SEDIDj2gz0LBFACo25xZSot3Fm9jP&#10;uS9fPRbByXX8fdOPe4BvC0B7yzNl/Mv9Y8spyrsBLC6zOFuf57jNvRhF26pc833O66FZPjwv3EMC&#10;3WjYjXmAxp1aGncbaeLAp8Hzz7PYZZBSY12zeFpsV+e6b6wZn/c4raw/4Z6zNtQj+vTHaR678PSx&#10;SQuAyfOHaWHlYXo+p1IvjJhFqj3KkKERzwByV6vDFi4clmvoC1jE8tmyABPsnZ8zqOT4DVvJBo3l&#10;/Ibr3AeLvJ+stOTfzepKBhRe/b2yTuxTpUPwyZ8Dcjy+OMa77JkHDz7EVrM+8OW6C8+eRLp0wMiP&#10;P/46ff3ll+nbb78Jw23RLJUNg1pf35ynV9EhAiNm03AxlcQ0rBpQDbGGWjfGxx4Mr8KIysr6hgbJ&#10;YEeDhXIlvFvjq0G91/75c4ERg0CFj/tNQy1o+BouF06oYCAgeGILPPje3zMN0U7Ph8iTX76P4/bk&#10;hZTlhctQ4r4b3FzGWwgst/BBCzfMrPm7xoyEYiFMxLFlZSRgIZSPfwKJgIu7VrYp/6m4kFxWICaf&#10;k7yuzc8CysrKYjrF6Jq+N3JEO2ins9Np+PPtIPy/LTr68bgd7oqbV5OQKp0MUGOjH1V3lA+hD/vC&#10;IsAE0Bi4ekQHu18FRnYXMYqf5jQ9OrXry4t0oOoFVBhoNwY8hoyaX71+iZHC0HDeHE3YQZgBsL+/&#10;xqie0SCda625mQbTShpeYPhODfSkHTfD+Duzan+sEmJ8yAxIGmatHIQy0elXw41xcZNrgZxdOkHe&#10;MF51EfToEIzN0NjrDtHdcMp34+msCBrGNpQPfitnxFTS6LiRwQQAES46fK9q4oRsrz5lxA8cqYB4&#10;XGfXAMNxjRFrHcN5FOqMsGHcSteMF0ZSxpz4O4KIGT/Gixj86jEZE+Jkbyoxne4sloR1T66Ap0mN&#10;YzQGxoBXRmAnvfS7X32XLEj45s11AIFuRkdyGmIN8v6+1UA3ckwDI2+nwdcVkEudq5KsBSxqHKtN&#10;R9y6ArJLwLlVjGMwZuQA46V77OZdhiVdNJ43749wb92HkR7Q0QYoaJ5zVRRjdHSNeb4tMmemUmQr&#10;jYQRVadcebbASI4hmcEI94optwKCcUJWU40gU/6nSkiBkRzoicEDYqPOBQbVdYqLRigpakqOGcHI&#10;3YIGxpNXAdh1jDMpKorrrWlU+f7WRRPvcxNSVtx+w6kMhBRe9zMIbGwvAS5O/iiQYCi3rMuzBPiZ&#10;xbMW7jBjdSwvv4NBOrC4H8+BmTxeAwutqYK0ujN3Dfe8AFLnO5UVC7dZJbYFCLltrbmRhqc7qdZW&#10;GVEVWeD5WwylJM+dsxMFB62i7dxgGnljR5x1t9mo01cATJwnDbNuCwctOxhgR/9Ng1h5DqIWCKBg&#10;gcgdnu8tRqwCiH2Nbu/IglxcCINv0LtuDvt6961aYp+zt2OF7uKWUbHYStcXpxlY2He0GUDEOixX&#10;lbAJJ+4nXDIz2PBzdhNxjssyvi8qSIEY9yWEeDyxnLbB8pbqG33X6bFxV8AIAOJvC0UCifZsQv/l&#10;e2HFif7MOrImidVp241KajUYDHF+6yYHcK1yMTnPr0rSXpyvOvfhhL7K+W4EFWNLejxfPWCmS3OG&#10;4IGDLt7vbDEoBz6ePX0cBtlpQpwY9cmzj2MKEm2U8PL0ufbU2XuL0iGoqOJb9iIDgq/F/oUCEkBw&#10;TxEJ26bikj+XQXe2XRlCbO6nqCAZaDLk+P4uliS/v3X1sG5RT27Vmdnvx6tA9SS7Zorbyd/xP80t&#10;fZyezQEoH7P9R/87UqoDRn766Q+0n9K7d+8ZdR3GBe62WuntyytGZsAIQDKCsA10VBXxpnT0HyfF&#10;H541YURDmclzJ26ulZXVuEHCVTPPiHwGI7ZbJWHWirpw13IMRgEBVZKcoZJVjwIiGTAyZIQrJYAk&#10;x3p4nK1mM0bzyoyZDmms57pxgQNIuOhuRxMMuhC1MRdFaXE/ASF857HGe7/jVRi5VTOEBv8LrcSC&#10;lP/rQ10Uk/zfMlCV/ca++N9+H2rILIi1bB/7AFAMbrX5QP3061+l3/0mt9/z/lc/fBeVCD33b15e&#10;p9/w+bc/fs/3v05//vMf01//+uf05z/+If3xdz+l3//2N+nH775J42E/CtO9vrlJf+G7v/zh93z/&#10;2/TDd1+lT9+/Tr/94VseTkcLzuJ8HaOfygFG7nA9Rs+OmF+/eYuBsj7FkP31olM7nh7x3W66vMbI&#10;TQ9ptXR5VU8X19nwXt+00ktjNiamaBq7sJc6Q+s11MJICgy6UDTynV49nVy2Z/PPtAEGq6QOIj7k&#10;619NA6yK/G+BMWt95EnYBJNOji/pVVMPY++ssEKIQJCDUGfqCM1AR10xBtTW6gY+YjA6lTQ+No3Y&#10;OiM5i0Z4ESzGJ2bfGBth+m+dz7k6rAGhJW1YVUR30avPMNwnrViWQeUo1p8IZqf1dP6yGa8//uqb&#10;9K//+Fv64fuv0jdff55e3lxxjkaA42EY45CfQ13aSpOL/dTsGY+Q3QDGJ0RF212Mw5ZBlrpuVsOY&#10;ub4jdqfM3z/cDJeO9TYEAQvK5Qwiz103vXo7Bkz6AOxxOj8VRkapX2AE6PT50PVlXRdB5M3n47gu&#10;k+NeevvlNDKYnFHZSQMLjNw2R6uzmJFSuEyouAULmi4ZlZCcFjtTR2ZNBcRAVKEiqyN3rh2hI1Jl&#10;MaS3rhrAQleM35ffiEBWR/6sF8rITBW5gxK3zTCiwleKkK1vAeg7gvoq51HgW0rNLgZntAmkACoH&#10;xpcsp9NrC59p+HQvAEOAYYGNetPYF64TwFFrCFZePwwj1zBivmYuncPaVrjbynVrdHQtGduQ3Z/W&#10;+plc7IRqUgdydMfYdEttbKyFsuH0/1ZP1oD72XlkfG/GyCbGWoDxvVkmxpFEoTC2Ne12jf9sPIl9&#10;lcqIAa/xSotqqpyjUr5Bm2G/X6moPnBuuUeFASHhnAGSn7PrhGuoOnILLMJIhgOb2wRssM8CFUWF&#10;CSiZtYgtmUHQHaTk9TKg5HgSM4NMd359cwZoVGOZv5HhZz36KV34qiNNnklr14x0xfQZ3PB8GodT&#10;2d9OFQDfuiT7wP4Rz8zRofVKgMV6lXYQAwbro6ig1AGWSYv+oXUQM+G/ujqPKVc6ld00pN/oAilV&#10;9lXbYaC+8JR7bSniKOYWaIsMoBceRn2oPDFrHiQLEPeb9rYoIGWGX9uta2QGE3cKR14WigZNe+dy&#10;QaKs9+jRh2l5zf3PtqUJHO43XmfbCR0BH6F25N/9GbDMtvnwQ1WWX6RHjz9Mz577GzN3D98/+OQX&#10;aWH5k7S9/yTNL3+crBL8wZs3V9HBfPPNd3R407hhWty8n757G1k1Tt18ejIM2coLqaynQdRwCx+l&#10;ZSJ6wM25zMOgb9IbcosbYz3IWRiZn5tPz5/duWJsASKz98Xg+l6XyyOMfcAFkBFAIoDMIETY8DVc&#10;LdFmkBHNyF1dMZ8EFFgPoVHnoQNGSjpuXNSHj/Kxz0jOVwFL8Gg266H+CAsFGHwt6kTAxAxUhAo/&#10;e+wZIFRAngIU5T9lwCj/LUBOeOK3AnQ8B7RQTWZqitCW2x2IqLS4b+Nv/C9Kjr//6bfpd0CFrwLE&#10;r3/8ISpnOlpwzhAhROjwu7/++U/pb3/5c/rrn/6Y/gSM/O7XP6bvvvwsDRixqozcXF6w7o/sD7j5&#10;7a+j/fH3P6U//+F3cT58aF/eXEaA6rdffQm4/B5j+WW4hc6vLrlHgI6JqZ9dHnSMnyN2OtHRVS1d&#10;X9fT9ctGugBCLs4Ei3o6vjQeqZ3GQEuJDTFAsz/NxkkwOGLUZt0R1QsnPlNhGIydJK+Trl4DQqOZ&#10;GjJ71QUyxii+fDdIN2/7Eb8h1AgQwogQoZohBFgfRLgwfqSoJaoEBql2B9XUHwscNZZldebdl32M&#10;RyUCWk0FFoxM+RUsIiBWn333KJQR1Q+Px/bu82Ecn6qOBt/1Q5HhWOLY2Pf5q1a6fK1KdJDevj5L&#10;vwFEvvvqPef3i/TFF59F7IbF4EL6DrmbDhwDZ8Cj6ogAoiJSxYAdYwgFEQ1Xq7sJ4PG92R6AiVka&#10;1qlwPUfTVrrVRWTArsXeXn06jGyjd5bPvzAleZJOzwBM55oxLoS+wpgka8v0B7q/gEngxTidCNAd&#10;dDj/OdXX+WdUQJyDRiAp7hqbn0sAq8pIQIJNGAmw4D8KIaGK2AAs/7PqyK7uKBWErJAUNUXAiCBW&#10;1rmFEUAkgIIWGUTsv8SY+LkoKEUdiaJjASC5BZDwWmp9LBurse7yJc6pqb7GjKwEkGztLKVKfTUN&#10;T7bS9HI3XGUGteaZqE0BNbg1u9dUFp1/ycqtpax7qysgeZ22ohqs7hpjs7zOwsbkjPNTNTjXFF+P&#10;wdoji6yzxjndi7ohHc63iQYaZdWL6WSYmo1a9MGCbB4g5ixI63j0uRZChvF0Bxja7a1ZWjBAImyo&#10;jETfRt/kwCrcNcCLxcisEaILvgSdqjo4PYRxGUUBsU1GvYCFGKRy7xa3iFAgENgKdOSAUoHC2I+c&#10;XGGzP7sPJaHGzL5zW5vLynL36W+MR/1QLyZA9j7X2324rwAhG7/hfe3x1o+MuTlKzmisetTt0K8A&#10;JEMz5UadmNFYtcl2yD16ZH/FM3kAQFZ5jhpAia6uCoN27WVWm3guuW/aHIMxJpagnw5bqVPbDzWl&#10;yX3oZIM7yy9Sdx9g3TM+6Cl2jkEyIGIg7GNrUGEvHlpMExDIbpBfYHceRLFLoaWoKPH9rGUoyTBS&#10;gk6FBUHDltcr9u8jBsQP0uqmno5sD2+3pf0CiLDlWJIMHqGM0Py+7HNu4e538+/lcvW6ZZ7Nsd6D&#10;X6aHjx8AXJ+k1Q0zQJ3PLcPJB59/9ipdABsn3LSWeD47v0iT6Um4NkaMeLt0PmZRqIgIIqoiGniN&#10;ebg1wqgXIHgYN6c3Qb5x7vLG3c7RfIGQ3O7goxjk3O4AoDRhpLhVbI+szxEXKEPHHYjwmRbqCMfj&#10;MUzGU24cS6QvxDHeHbPuJf9DhpMMBzkWxaqirn8fRIQIW1E+ikJjnEeoGTOA8KH1Ab4FCf6fzf+Z&#10;/0tWdO7gJoNK2f4OXsry2XcRd2L6LaM0mv5fQeFPAMPvf/pNqCPff/dNBBuu86C9e/sauPhV+sNP&#10;v05/Zp1/+etf0j/+5e/p73/7a/oT27lcZWQKtdsBqHr85U+/B1Z+n/4GuMT6f/9r+vd//D39+7/+&#10;S/r7X/+c3r55Gemd33/3bcDNr374Pl0BMW/evcMAdyLOqEsHpzL25z/8nt/5bXr9qdPjj4CP7JaY&#10;XjPyOGsCBPV0dsHDPmL0UTUOgNEuo14Nhu6ResvsmoMZTOT02sEwV0w14NI4B2X+41MDRdnncY7J&#10;MGPFeWXOr43BUKmo0ozpsGhZJY5Dd43L/d791/g9g2b9XqXAGBbdMy7LcSu7oaqcsK3xRMKIqccq&#10;K0KIqb7WPhFkVGHGHKtAcvmqc1te3unvhRcBqbiLBJLRcS1NzznusVlEB2xfTT9+82n64tOX6frq&#10;LKR2O1Q7+/Bzc92P6oywO9vpqJnTSU3jdVTtSDpSpmuMjPdXABVH7bmKqAXozPTQGO5Zj2RvC0PI&#10;KO40u5E8v1evnK13CHhN0/Qsw8nJiYXsBhG4KowIncKI8ToWeTsGRIzRKTAyOe5HrI4xMdahMT4m&#10;JlScwUiJI3FOGmGkVF69r1r8LF7E0fotjKiUCCOqCUUduYORnDJ7p46odhQY0S2jquK6NmEmB7L+&#10;E4TwWiDmfln23DC+TqIHCOimcX6m3cpyQMn6znJaNyPDGA9AcG1zORnw2uxwzNbTqTAaBtBNydXF&#10;KYyMzyz0Z1AtI+qWx89ou7uTukP+E9dJ0GxyzUw59vodsD/nk1pbBya2l4BL4OxgOdQTJ7prcP9a&#10;Ot7BhYHmfQYalmWIe0cXO/2y8CCQ6KIw2DxgZHEeOACYjPngnKiM2P/kfjr3UfZDJfbN2Xt1Uwgn&#10;9kUCgmXrLYngb2V4yEb/HPvi70ahNL7zXh5zT4R6AhyFOlJcNwELs0afFKrH7HOBj6KO2Pxc4EU7&#10;k900+Tthw6wg4zx006hyGKybYSX/rsfn8XisKkeH3EOewybPZUdVtlXLbnCBhL7nnEGBYONswNsb&#10;wtNquGwOVE9oh2a0MRDYBkK3N1bS/s56qla4JzmfXhfvN5WrBv1Jt7aXnJzPInT1ndVUBzAbOyvp&#10;yEEG99fS/FPs5jPs3AOg5EGkDBtfkr0A2fb53ZNnZqi4DPvnQBtoCWUDKIigWOdWmyklT5/5XVY3&#10;BJDi6jGOQyjJtnU2SMau5XVyLIkgU+DEz1kJycvz6y/S/KIQ84v0fEG1ZAYvAMkvf/m/0hzfLa8L&#10;T7/kvzxIm/uPgZ+HaXXrEee4AozQ4b19eZZOgZHjKR3QsZNhTTnho9SytkGkE1a4UFtBzN54QsXj&#10;x47u7ysTuWmsNbxCRRhZb+ZbyMgt3+C5qYo8YdmTJ6UBHewn4jNo5Xei+RsFNjjx/l5ROgIoAkw8&#10;jvzebXv9AaPyl0HrPkyuqxriegE4sb4gkulT35vHqzokjNxXLgoklYfT9QI0eGjDJUPLMCFg5e98&#10;vb/t3b7YB60Ep4YLx31Fc9u7mBEBJNQQQM8RjSpTwAidyU+/+iH96vtv069pumS+//br5BTvPty6&#10;aX4FbNh+y3e/+/GH9AeVkl//Kv304/ex7FtG3UPgws7L4nC//82P6Y+Aja6av/7pD+lf/vLn9Pe/&#10;/Ak4+WMAz831FbDRTt989UWAUIah36VvgRPTPnXnGVtgx/fvgM9//vu/pf/zn/+R/us//j3e//2v&#10;f0pff32Vzs8bgEgrvbzupYtzRh1NO1+MprIoxl+jbsn3YuxVFhy9N/XjYuQ16iWb5v23Q2CkjVF1&#10;JK46Usf46XZQscDgCzU89KYLu98z4zTGtQw5rUP2ZayIxbcAEh4K21Hd4MFDjPdB6gyqYbCtgOo2&#10;NifGMwNIJSSWATOqJtYrMb1X94TH0+nW0tsv+vyGhdmc8r4aqkx3aNVRDdEhI956Gp0YN2OWzm76&#10;+qs3QNyP6esv3nMNLxkYdFOVzt9O3g49S96ABCPnSDXFsBlnYBCkxs90z4PqGiPz9dToOrJejbiS&#10;vgGVGMC8nVk3OxzDfpwnA28t3GbxONOiddUYA2La7jHGJAYmXHdVEd2exopE/Rah46IXMOJcM6GS&#10;nPHdjbMgGzdiDRdTl9vsvxkuHV074+NOOgMWvb4lpTerFhkUSjCqAFEUkTswye+Fj9IyYGjMfx43&#10;YjXWDBTGWehiEcQE3lxzxP0EtAAfOZCVds9dkwEk1/nwmVtbX45CZ7b1LYHD5rQJC3S0tNXSsooi&#10;uJgabMqvmTWt3naoWKolvo7O9iNAVvfa+ISRNIDoTMqdAf/n0LiRDT77f9fCHafaYm0gs+B0FTkz&#10;tvEjPdZ3Jt8I0uQ/Lpslw/E7n5gxE0KGxjmn6GaDbp8+AkaWl5yfK9d0MnvG/Tj6v4ORWR9nfzRr&#10;qxZho3/UFpR+SSjw97w3AxIAiICRs9PZ++wi0fALAuU+LlAQACN8zFpxt0QL4BAkSg2rWQuw4hwA&#10;Ijb7xqLU+Ft1AK3KtXb+HANS7efy+jnQ1eNUSdIlZIZRz76jZZHPg4ilOWKApBtmDGifTHppavFE&#10;7vNjg+IBFNWTmCbF+5J7Z4vrKqhUDlRPtgNE9oCLHQB1H+DYAlK3uX4WoLNkv21nto0KifFZTnhY&#10;4z5wnqEWg4Uj1t9enku7GypY2SvwEMBQwXgx/0laAFKePdd+ZTu2vPIore8+SctbD9PK5qO0fUDb&#10;fsSxzHFODKRlkM7r6tpjrv2jNEdTqZibN8vnIcue8B0gxPeN0dytACCYZNXDGJQPAygEjAdOIKs6&#10;wvIXCwbS/q80v/JRevL8l7z/37l99L9i+ZOnH6bHz36Zns9/mJY3H6SdQwb7z1VNPkwffPr+Zbo4&#10;GXCxOlH6uT8c0ZH3GP3VU73KqIULGRMe7e/HzRxZNBhPb9BbGAEO7isTjv5VPcqN/P/WrDUigOiS&#10;iUwYX90n+8jUl100pbmsBNyE8lG+4xhK6m2cuBmYuL/xeBIwYkS5qo3LC4gE8KhuPLaCq00afBLu&#10;FWMPlnngAjyEB6GC7wIiOPaieLhujgvJD2x+gDNUlfWLgpIVlgJjvmbocP/RYr/53LhfixMpk3rO&#10;88Pna/bR2ozh+eNPv01/+O2vcwM0VComwIgP/rvXrwAOoYP243fAyje5fU/77uv0a1rACADhg/vy&#10;+jL9+fe/ATB+m/7yx58AkN8DIn+g/TH9y9/+HC4bs2msJ/L1F5+Hm+YPAMpPM0XGkbNGy4Awq7X+&#10;469/Tv/2L39L//6Pf+H17z9rf/7j79Jnnx6nk4t6Or/kIXzVSKdnjZkKsRcKhfPSWH1Ut4ZKxORM&#10;9wwgAZjk+V6cnE74wOB/PgpDKowYXzIY1TCklmg3ZTjDQqdv1giAApQYMCtEZCCoAidHaTA54r3w&#10;wTJaZyCYmGmTAWQKQLmfo4YVP1VJOIZJrj0iyOjiEVByrIoGu53efTlI3/52kr78cYjxzu4h14vM&#10;DsDLtGb/szEyqhQ2j/Gvf/5tlJA/Ox9xLozRcSZWRtgASQRxYjSMO9jCSOkCMKZgeLyX+oyet/dW&#10;UrXOaA1jZbCl86iEm4am9G910J7Bk4zIb94DTJxnXU7n14DERTd98f0kA8MUYDhjkDIZAZi9UESa&#10;gEij0Yjg4bdfmMmkijJKls8XDHXdWCJ+fCzQdJKzF2d3ljE9qlnN9P6rUagmMbX/TBUJdQODacsK&#10;hzCSXS63baaOZBjJUBEtzptAkkvCCzGuJ4wIGjlF13RYs/xMaVZVuVNgXJZjRpZTa4ARaAMoGACb&#10;qomulnDNaMh03fBe1WNjm/cYlyXgY2l1Pi0uO32CmRNmrWE4VoQSnlfWt66OAONcNt2hQJKDXK21&#10;03QSvo5up63U7O7SnB9nP4qflRig0Yn36U64aoRKt290vcZr7HON+45rz/lXCdjdzZklB5yPPH1/&#10;TtlVIVFV8zub/YfxYvYpqiHCliXWjSMxhsRg6YgPpG+yOTiKjED6JTNwNOz2gcV1ozJi3IUB1qoU&#10;AQQqD9u5NpV9TEAJr7YCJL6WVuDDmJdw2cw+5+2EB/u+PCi2FRixf4xlASP+Noaf/Q16nZg5eGTw&#10;OsfmPotbp0CZdVl8LxC0mwcMzkzt5Xk+3E5NntM+fYqAZu0R7aGunOm4H1lCHd5bRt9Xg1/rR7vY&#10;Ta7bNsfOtd9WJQFY17k/NlSz1pf4Hc4Jz26FeyLeAyzruv+AQd1kxp04U/Mh167DvloWWANYrKG1&#10;u7MeWTo1A6hjqo88UerG1hPA9AkDkhc8G88DOBbWP0mr24DF1tMAjTWAZAPA2GS93f2nQNJzQIjP&#10;G5+kZy8+Slv7j+gjnvD5cdoCXOqDeZ6Jh8DCx2lt9ymA8oT7n32wze7+43RYf5p2Dp5yDZ/yvx5x&#10;nwNC7Gt55eM0v/wRoKT76MP0SyDko49zm1vM4GHQqrCyc/g4Pq9sPkwfmDp4fT6O2BDrRHS6PZp1&#10;BLqpBZBY7Mxo7MpBJfx/XjQjqzWsBUQCRmb0JIyoSGQYuQckGO/7CkgYadZz3VsQmQFC7Jd2H0SK&#10;LFWihDOMZLmqQFD+XiDJwKI7RLXHdOXDoyM6i6X0kH1lCOE3OYb8mzMYmUGDIGBRJyn79vhpxZVy&#10;q4CwTLVDiNG1U9Z5xvax/9n+cqZPrl9S1ikwE0oL7YVg4v5pxp34cFkF96cffwilwvYnwONPv8vt&#10;9wat/vrHUEZsBqmqjHz37TdRhMxspjevrtOvAY9fAR2qI6onRSn58Zuv0vdffZG+eP+Wh68TI26V&#10;lD+rivz+t+mvf/gpNwDkr3/4Hct+it/UJdNpN4GRz9Lf/vD79Off/QQI/QYY+ToKY50dH6e3r16m&#10;E17/z7//W/p//vPf79p//Xv6v//1H9F0/VxdnmK4qhitOqPpBoa3lY5vsnrQZsQ8HjeABo19DvhU&#10;cVB5iLloGJEcM9p+9SlGUqVkaFAs9yzrmhVjjZKa4KCKASyYotvpW1re+g6VUEYEEb8bTrN7RHXC&#10;eUkqhzmWopShLzAyYL0MSQaxAjAAz/AWRnQl8bsqIiccJ9858v/022H6/AcMOv/t6nUnXb7G+HMc&#10;ER8TcTKmf2YXlapIf1RJ796ep1//+ouIMWlyXErpdoKOIgURr5VKiO4YA1UdNQslndFOxBLs7pvO&#10;a00RU0oZAe85AaGFz3LKrwGsugOcl8ap9XUfqSRZ/M2CcCVF+hiYeP0eyLuydkyPUWAnYMSASAcr&#10;Z8CLVW9VOYzn0R2TY0asftuPmB4zjqLc/riVvvhhEu6z6zcDzpmQaABrTrXNikgBCmEku2luZ7Wd&#10;NQ1eUUZcJ2JHNLhCyawVRUUQyTCxmt0vgoHqCPtxnViXfbg/1y2xIWU9YcHZpIWJgD7eq3SYVRO1&#10;PtZUP7ISsrQCiAAg81Grhz5i1uYXgJJl1gllxoDizdiv18Qy7k0Ao6Rcb2FovC6CyfSikjpDs4qs&#10;torh4rqpphhDoroi3Fg3ZnDCOaisxr1r4LqT1xncrIE2y0M3w6DbiviOGveoLgtBZAUjLGwY36Xr&#10;wngK4xs0hsaKCCcWQMsxI3mQlN3FuY9aWeI/899Kf6Z6q20QeAQMwUAg8Dh0nfibxZ1yv4W7RMVE&#10;SOCz2wgdpeVlGWyEn//2mfX9LQeaWaGZDdb4zn2aLaQb5uUlA22eewNv3ab8viC2CfgIOM7Bo/uo&#10;zwCo16ZvYKDQbh6mUf+I5fQN9hv0I13u3bp1f7h/zNBpcM6NEWnST6ii1Ks7qQYwhKrSYMBxwPUW&#10;bjnPB7p3eEYPLHmwwzFy72xzP+3y/R73mFOYaE+cv0a1xSQK58454r6oe2/QZ3QBnl6F/8az3WIf&#10;ta2l1GTbtpV59+a5to+5Dz9JS2sP08bOI14BBQBDiFgFWjZ28pxmy5sGjzJof/ZRQMf2weMAls0t&#10;YGOXV9qzJZNSPuJasD77W914xP3P8S19wv0N7Ki8HD6N7+YWH6Sl9Qd873vjRz4EVLMSsrCKTX70&#10;i1sweeF3q7qYfsH3LP/ofwEjNxdpBFEbZe28E/3BMPV6Fi0acJJrkc5rfZHKfp5m3ounsdTIFggo&#10;rpISzKrRvTW4NG9Ym0pIoexQRAIEHkeg6n3wKOqF7+/DictD9bh1yZT17gOJgJTXcdsmo7iXL1/y&#10;v/p0SmtxbAVEorGOLcDG/bGP58+fpk6nxY29wHHPIIH/HHEbMxjJWS75IXWdgBJb2T/7zACS3Tzl&#10;gf75ecnbWVzN0YYPkef65fUV4PBd+osQQPurLpM/0ngty4wB0d0ikPzuV0AJ0PJb2g/ffZemx1Nu&#10;POHiJv347de3LQPJd3ndH76Pz99+8XlUTXXU/f716/T3P/0x/Qvt73/6QzR/808Ayh8Akd8AM04l&#10;32410uefvotjiOP64x8wnj9ihMYRNPuf//qP9H+Bj//7n/+R/r803/8///Fv6b/+7V/Tf/zjX8L1&#10;o5vHfP3xsAYwYhCvWunkFSPpE9N2O3TGGrejSL8d6PYY5FRQU2+FD1NpJ1MDVfsBL6ohL9/1GNmz&#10;/tgYjkOWG2zK+yEjl4EtKyAtOpXpqbEijsh3U5VOpwcEHF/WMNpWA91L7b5F1ujgT3QLASxsd35j&#10;Jkwlvf4CYFLdAGaEG+NKjP1wVCgoGcsyPG5GITMza1RLVHZMD7ZFLEp3VkMlYmUy/FhYzfoTFi37&#10;+ou36czU2jO2x2BUZjCiETbg0RgBDZTBjTt7jK5MG3WK+7ppoRrQxYCRvYPV1B1vM4pmfQyhpcp1&#10;2dSaZtVkt5gBtx6zbhqzaU4vuunTb8YRD3L9OldivXXTqIzU7Xjr6d0Xo3RpurKzEzunTl+lqhWp&#10;vsaemMUUc/b063zPdb3qAJfG69CZN43fOeK4/zuM2IQMA1jLrLYRAzJrRRmxCRVREI0mXMR2QkzA&#10;CKPTmctFuNDVYhyI4FFgpMCL60bcSEALbfZeVcXltqjMuslnVZJQR9gf5zlcMoCJSkiGkQwky6tz&#10;aXtfsBFGFrgeKlg5xd2S7saQGMtTbWyEC8YaJNYWMd13OK0Aa7qcctVcXTnOwGzMSXe0y/rAwwHG&#10;iFcDWQ14NY6jZMTYT6sMWEW0wTne4rzVud91v2RjDnDsbMe9FfEj/I61RxzhjwbdcO24ve5h+65b&#10;ELFpKHedFmR91q9lV7NFFlVWnOxOYBYWXCaQ+D4AYgYB2S1zT/Xgc1kmhLjvjZmCokrisp/DTHa3&#10;FNix+T7cNLz3/wkeFu00o+bsuM+A2gzPuzjGDDPLARZus8/5cA42A08j3ZnzZeZMq871oA84mdBH&#10;WX/HwG32G8GoI58J16cv4dzajJuJOX+AhhYDjCbPdZ1nvc0ARphQqVlTCQFS1yzxD+Dq3lkFWBe5&#10;dyxm+fyZg9THUbl1mXtphftKSLQP3OdaOfuw6sm4305TjsWZ95309rjL88VA5RBYPtg2fvMZ9/ZT&#10;GqABiOwdPE/re09oT9PmwZO0uJJhZGHpAfe8MZ8Pef6epXrvRdquYOMf/pJ79xHXWGB5FACxtP4o&#10;7bCf3drztFd/ljb3n6Rlvnv8FMBYETCy8vH4yS+4f4xP+d/powf/K5SQR09/kR48/N+s/wAwAmZo&#10;unRUTD64ujpOEwtF9axT4fTf0zQajQETZ+dk1NlqRUl4qz96g5kG5s2nob0PIAbE5HYHIwVCbC4r&#10;8PHzlrNmsvIhENxXQ2wFRjKI/HcYuVNI8np5XcHCYzAA9+ryKqL37YwCPkKxEBqKSuOx5VgRmw+W&#10;c/R4Y8eDNlNCbhvLXJ7/o/vwfwAetzCSP5d9qoCoDEW7d06UN33AXl5dpK8//zT98be/Tn/+3W8x&#10;8ioTGPnfq0hkVULDH8oITYVCNSRAZKaO/Hamjnz/zddpPMpFht4WGGFZtG9L/Mj3ASTux8/HjKic&#10;f+IzQOIfgMI/DF691/4GcPzpt78J2Lm8OOfha6QvPn0fUPQ3QES4+Le//y2ydP7xt7+k/wN42P7r&#10;P/41FBHf/+e/AiF//XP67uuvog6KAcXWcjk/w0idO0Ebr4yir1/20mtGzl99d55uXht7wCib0fQo&#10;KqUKIjnNN2DkNGfNhJKiUoLxd9bf4XFWOnSBCBIuM0vFDJnxSf5ufJyVESFAdUIYOb3OMFKhE1EV&#10;EUZOrzDSQ2NPKmybXT6j43pUSlUNcXmX73UpeXw5Fdm6JO00BnjOrlsR+9JnnYg7AZCEHSEo2qFA&#10;ABjYYbVMb3aUv5Hev7nGUG8DYod0bhhrRrF7jo5aFu8ymHEnlJFdRs7VxmbqYKAElJ1Zaqkw4ujd&#10;8tb1roGS+xEEadyCNUmc7dfjELKEEeuMvP58AKwZ49FKb7+gDzAQ+NqJ8Pq3MNKeuWnMrvr823FA&#10;y5vPABYAUnXKMvK6agx+1e0ztjS+LivORwQUW6nWGCGuX7hoDu/XCpm5aAIqnJ+FUWZ7DyP9zzCS&#10;1ZHivrkPI5GBQ2fva5R8x/gUIMnxH8Z9WFYdaNO9wzVwe/fv8qyO5PXive6dCFhlBL3ldsKI31lQ&#10;cCE3jIivizTVEZuTUW7tLQESGN4d97cAfKxwf+1wHbZSCygx+NhJJL1uBhmrjKhydUdclxPuX4BR&#10;pcRYIGN9VEiEzgHAUmKD9gyQBUgarKtrRRVAiBACVDyERl1fgmyXQafKiAMP+weBwlR8DbH9kPPa&#10;qAQ4onfGX1N87e/tq+wDoy9jQKWxNCDT/edluS80fsQYCPs13TmqKm6v66QA0B1M0Fjm70YTQoQR&#10;QCZDSAaQgBCu3c9BJLe8zww4wldxDWVlJO9TQDPT5eLUop17sZ+AFUFGgKFZUFCQMQZPJaXbPkrV&#10;ylZkyuxzH6mYNHgG2ww2rKHU7TZTj3M5AeDHAyuz1tPpuAXYNYGPKuDBbwIKkWXjQANwcJ4f57ox&#10;A8fvqpzjfVOFt1fSJmC7sjQfdkjXvud3ZXk+XDIGJWf78zTNs9z4Ht00xgYZcLvJfbnNddjhf+9w&#10;vfaA5bqDE5UWruHRwXaq0yqASYP78aD6gntnLu1X59LS6sPIwnn64uPk5H6PnggTj9Je7UWqtl8E&#10;pGwDLL5f2XiYlmgvgBZTdY0X2dh7nHaq2E+2t1knxWwZU3WFEdd7+vSjABEB5JNH/zs9sPH+2cKH&#10;6eHjX6QXQMjmAb9Zf5w+MG3XmXtPp+N0dnoeo1vrRggjxgAYNV9nJGQRNOWtubmc6vVzEPl50xVS&#10;lIeihNgKgBQwySpIUTWEiJ8rI+4nWgBGbjniN7cCJYJIGP8AgSehbixK5Byv0uXLm5sIvLNzKcdQ&#10;1IpybAVEslLxPCZ78ybPKog3QwGQoobMXDT8XgmsDSBRCWFZ2efd+k9jlszP3r5KP/3wbfrdj99F&#10;Yavf//qH9AczXmh/MVaDFnEbtt/ZBBRb+fybiA8xZdcaIz+pivD6G0Dh17ppgI7/KYD1V4BIgZLf&#10;/epXgI+/87tw7UyBl4CR9+/SP/7612j/+re/BmT84y9/4ZiAkVldks+AkOPJJH331ecA00/p73/6&#10;Pev8Mf3nP/6W/utf/57+g1fbv/39L+kPHKuQ9IrjsP7AQUXDU+E9rzTnWxlPWxFTcHzCg33STBdv&#10;B+mzL44xXD3gAIP2ph/Fwl4CKTfXgzRlFD4+Nji0yfemwxr8mrNgRjPQqNOMO7FZI6TdNVuGTgA4&#10;UclQHZmc1dL0ooYBMxNlJ9SK48sjQAZIch9N3TY1fqMRGTTWANG9o5oixBhQml0t+wEYkc7bM6XX&#10;2JN6evVZN6Dl+MJ6Ggfp8lUrjq83PAwFptbUAGc1RPeM88UYuOikaQdOcMcx60I9Ox5hjNYw0Ab7&#10;5boIR8BIb4QB3l9Npus6B4qSv7ENpvM2Ohvc697/Zl3YATEiHwAfQIslxlVHjE1QlbF2iuXsjW15&#10;C4ycOXPw2Dou3VA9jH8xpsg4oD6jaJ8jXTS2C66b6xiYa1qwLqoOHbUwMgBoLE53HLVh2pFGbTCr&#10;qlYrAoxN+bW+TIaRqKBKJx0NIPH8TC+qXKcq5yZnx9wqJBhC3xd3Ta5Hkl02llg/BCaLomIAawlG&#10;FRoiPRfQEFLc1t8LlxD7cP0cX4JxuG0ZSowfCRcN59iy7MblqIREXMjs1bmvhBBjRrKrhoEMr05U&#10;adaNWS/Nnq4ZVQ1jfax/YiDrWjIF23gSYUT1pH/sNd3GcKiK7IabrRaF7TZCJTE9O+rIAKTdCWBT&#10;20wV/kO9ZszIFgMprr0GivMgNBjToTE8jfgfrg/thJG0irjKiPEa1ihxRG9shQH/QoFgYd8X/WD0&#10;gRlMzHoTHuznsmIyG6TRL8Y6LFPtFUpKfRKPSaNf3CgZRrIyUpQTYaEoI7cxI7NlGUyy6yarGrkV&#10;KBFGsnsoqyYqI9Y8Mqj2ZNoHNoxzybPN+7378dxUuN8yjGxHrRAnxzNuw/MgfNhUmEztFSIytBkj&#10;YpE0Bjvcqz0Apk9rOzhpG0NymLr0Cx3aHtCxucG1XlsG8GibumQAjQMn4rNeCcfFfamNKDbI1zKw&#10;zSEAT9LG6nzqOVHm/nrYQsMinj95lDZX5gJKFuafc57n4hxU+I0aECuItACXGr/XXmWQvcty7rFD&#10;vtvbXeS5eZ6W17OL5dGjXwZAbOw+js+f8H559RHAMlNF5h8AHR+lx88/xNZ9GOuv7z5MW/uP0/7R&#10;s7QI3AgjBrXuHj5LH338i2gZcrDVT37JPn8ByHzMugDQ0kfhvtmrPUnbh4/SBwadOfutbphOO8eK&#10;9Ho9Op5B+IedqXX/4ICTuBmEq2pgDIRQ8HMIycqIMKGhLqpDPqG53dUJ+We3zH8HjvL+tjiZsELz&#10;xvfGLjf32roPsFHxVlS0Q1mLi2kE/Co3+jGG+fWrV5GO6s2XIcR2p1BE8yYQImg+UM4FYvCWD1ZW&#10;QjJQ2HxvEz48fs9HFD0rNw4t1JDb91AtD+TNxVn66cdvA0D+aNYKAPKnn34dAPLXP+ryyC2g5PfA&#10;At/5vTDyF+CkNDNefvOr78PQ/8ZYETNjZu9VHibjccBIBLDOvrcJLr8HYlQw/jZrP/36R0YNx8mM&#10;mh+AFtN5bX83i+avOZNGGInsmplLprhuPH5Vmx++/Sp9/v5t+uLTdzFD8tHRUQSwGvgsdMQEb/Fe&#10;EOGBrgIPtSrXBCA4wWCfASQYrQtGzpc3GLeLbnr9fphuXvXTNVDy9g0j8PeTKHSWa3gwGmEbp/g3&#10;W8WMkEM7EFpOBbaAVlYfGq39UEVUAUzXLYqJioPBosJIrbkb8RO6c4b63k+BhcZBuGhUM3T1DCd0&#10;RgEpqiyqIaak7sd67Q6jITof63XokjGNOIqZWcsEIDlkPRWWwcRU4azSFLeMADQ9r0awooqIKkCe&#10;x2QdAAC0ONYtDJapuI6OLe9ujZAeI+kjwEK1Q7eL888YrOqo3ZiRAiPOknxy5XwnBoCuhvHzdwQe&#10;j0G1x3P67qthev3pIF297of7SxfLOWBiULAxI5ak79MvFBgxILxBBy1Q6JqyBL7KSCfmBLJCq8Xn&#10;vLaqJE2uXQuos0Jrh2uWAWgAoOjeMpumwXnxmh1yncxksgCeM9kaZNsZWp10J23t5mDHrHZkIDGG&#10;xqBer2WV7bzOwkUJeBVcspsGeFheBBZy/IZqidVqDxgtHwBlqjHuz3UjpXemjhSFRBeNrhnhZJPR&#10;rG4Wz3UBkgwiuUW8CIYhGkAimAgjlcYqIGHtEAzrlmXl19LgeDf1JjvhYnO/EdQKrAymAMiY+/ho&#10;K66VlVutyKqaYq0Y3TvOleNrpc4I+2AzDKkly6MYGQYpsk84dlUS+7I97i2zZsys0ZVwdT5N15en&#10;EYw54Hp12kCmcM052Wa9qDMCxNj/FSCxCJqvB4DNFucwDCd93RL9ccSX0I+WbMC8vjDid1ZvzVk3&#10;WS3h/lSZsJ+eQYVN8MifBYUMHwEhvhdC7rUCHaoivi+fC5C4rbVDrF10eT7B8BuoyjXj93XBeywe&#10;R4XzYQl8wU0wscBjZNVwPpyjxtRelRDdLE0GNZFlEwoHUGjQa8NYEoHlIB2PVExMBQZOOgw+eDZG&#10;JQ7FfoJ7zayaba7dPvefQLLDM23wqm4k04+tYZKr31qpVRf+cwaLa6nJvb3A+deWxqD5OXZF+/QU&#10;eHjxNFw6phSvAL8L82zHNVvk3ltfnk+HXPsGx2q5+g7H22nQF3E+mvz+oVC89oLtnwDOD9N+/Vk6&#10;bD8P5ePFwsdp6+BJqChCxfP5j9PaFjZ+Vj1VsNg8eJyez32cnrPuQyBF145A4uuDT36Znr34mP0y&#10;WH/6YbhwHj9l2Rzg8ySDyS4w8uTFL9MH91UBbxxHC9YAOABA9J8Z/NRqWvBsPb73JKgC/BxEPk4f&#10;WY3tI2npUVCyN6j7Li1nzNyBSIGN+y27W/iO/fv5Aa+2onz4nSpESFkcize7rhTnwLGtQfLeTD44&#10;maDpiE+OQxnpMbpTKYnjCagoMSwZRoLoZ02it8CXD2LAB1QacEFz+0KsHs9t4Cv/q4BHafm85mVt&#10;zuHXn79PVjP9CRj5HS2n0Qoawsjvbtvf/jRrvncZBl+jX4JKVVFUQdxP7Os3uQKrYKFCcnN1iRE7&#10;Sl989v72u9//FrDR3fOH3wVgRLouMGJGjMvMiPnx+2/SD99/HVDyPYDx/TdfpVPOX6/j5Gh5gjRB&#10;1VoT1UPTBeksZ5AhfAiu1Xj4D2NkZbT+3TqmiLvOYbhoLG9+cdFJV5etdKbK4aRzN9305jVG8XUv&#10;vX43DAN3qhuH7y4wjMes1xvWUxuImWDc+mMMPR1nd6jqYiAoxkhAcPRwlJUR4UN3i0DRG1T5TmXD&#10;kaaxIXQ87T0MAg/n4CAMn7EiKhhCjXU/emxrGm6zY8XWnAXz8rN2Gp9lCNJt0zKoDYMugBi4arqw&#10;LhwBpsHvqZ6odBjLMj23YJrpxnscAx1DGFqVESuiZggx6M1XUzhNy3UUbdlvJ2gTKI6AEUuKx/eM&#10;cnzVfWB8yMbmUmRZrG8ssizP6jo82Y3YArNETAO2HPz4FEPfPeCcqNbU0s37XrhQTMNVwTAGxGBT&#10;g2hPTvvh+gsYYYCiUiqMGLR64WSAKiC8z5MGmunUjibYmNasimUQ8vikNQuSFdryZIemRrc5t8bx&#10;qNQ4J1G96VQAXlfAsY6x5hx1h6om/v9c3M1X4UF48zoOJpVQUXpxL/w8bqTAiFCRXSqzNF/2sVfR&#10;yOvyMph1C+j4OYy4jRASc9XQ0bvM7W1Czf8EIzbjRjKQCCbZiK8DJPXOemr2je1hZFzfCLjQZaPa&#10;ojIiXFo/RigxWNX03pyGbeE6la2sjAgy+7RdA1lprY5umr3bAFYN7grHaAyJkCI47HAuNHrZGDMq&#10;3t6M6qjWIjk7GafLs3E6GfdSG2NrIKt9viDhwCtcL8LFnDENL9Km5xQDrj1wuQDga4GR24FYgIzG&#10;cS7sh81+NaBkBgMBJKoltHC1zJpwkuNFsvvmPowEfMT6M6CZ7aPAiKDjehFoynk5nQ4CoASX+F1e&#10;o3keAFyXOS/PATDneoJCBUDVZWXsiK3d2E1D56oCTiwz3zIAu2LqMH2PbkK2aQDWqiZWch0P24AI&#10;0M02AkpTyAYsBRKhQ/frPs+jsSPWeVk2WHWdwQb76wHs3Q4DIH7XeicqKZ5fbV/Ym1nL9jTXBRFU&#10;VFBW2N/zZ35+lta5R7dW5tM29/AG96mwWueYh8KVMVse9xYwu7EEsKymCr9T2aO/qaym6p6FAp/S&#10;Bz1NC8sPAkLMllndepgWV7HRj34Zisf6Lnb5yS/T0pr1UD5M24dPQiERPD4GRgQSQcbvHgsjz7Ir&#10;x+0WVx+kuaWP0iMA5YNn3GgaWY17q91KV1cXGIlzRkej1GsxgsGIWshqmwtWSM14jNsYEQuozEDE&#10;ZlT1NhdVCW+VB9kbz33/sxpSAl99zRByByP/U3vIdzbfZzC5tw2AUtSXAj9SuH7DARDy8tUrRtEj&#10;OqbNn8VuFF9nVj8yiARxvsjZNKorcX58sHjA3H/8fhxDvhlc35YfvruHMN8sbveMh3otOXvm1eVZ&#10;evv2dXrz7k169eZVzJb8lvbmNe9fv0yvX14DEmfp6uI4XV+c5JHL+XF6xbKLs0lUwj05HqaxJdid&#10;G8QCU6NByOjGuNiswGgHVJoFuoyo73aa4Q81+NQqicKA6o81ZIwHMv3PUWfUAgi4M7o9A52jFB90&#10;r6kF7ayuK2y47V1zX7kJJ05A5X7DPcO6ZX1hRSBpYrA13qeOmGnWHDk9xqC96qfLi0H64YdX6eqa&#10;c+bI/BoQYR1H2ab0morqtsaDlNoUvRG/68gaOMmpsgZC7oRx8zuVDNN2jc8QBHpjYMES9Rdm2TCi&#10;PKATYhvfq5qUmJFuv8CIEDNzrcxAR4XEeJBSSl4QMUsnw0h29XiMwsjVa9087HuaM3YOj7Iq0+xw&#10;LBhdA0odBRuMqrpn5oQgUuIUDHJU5XCOlCrrNTE+rieIrDNqN4ak1dNw0VkbLzKLGelPnabeglpm&#10;jLAvR1gdDXxWiwK6rCg7yZP8XQKCU4NNOfcuy0A4CGVEIDWTRhgxjsyibsaEqI5MuT4CTddOVHUk&#10;aou0AkQESF1YJwCLy1zfuB+XOSePGUaeI8+tacyqIlUgxGthzIgFwOqcn94QuMRQGx9jBoouG+Mp&#10;dG0Z9ClYHl9wrwMkntvs0uH+DRgBMjBgBSZ8NUbDSQataxPl5wGYgBfOZwSwrjHCphNXAYnmMkbW&#10;xoaosATYCCMaE5eZ2juLGXFSToHkBUBiE0iWVxmhNlZTZ2ww8SrAYR0YJzD02uc0XRWuRkclxCBX&#10;njdgU1XM+CGzbAbHe3E9nXvI664LbzvuiW0GDc0Ysceo2v6P/ktDbGbMHte93wao+b8aWA171BkZ&#10;dMNAOxmd8zuZ1qs7wv7eAFfVcGHC/RVF2ub6xqbYV2pI80At95NlUFf6xFyVGhChCTdu737vp+Hm&#10;eJJSkI0WQME55/1t9stsndKyGlKW5VgQWwEVl6mKGPtSB+is7SF8hJsm9p9/x8Jl/r/K3iYgARjr&#10;9rUfof+wkJnxM2a2mNqroqRyIvR5nlrGkA0aaci9rHsmXDpASl3YoI9wP6b8RjxJg/uZPkQlpcn9&#10;PaBvada2U3Vfl81mAFu4vLBJnlNL0KvCmC480PVTU7XaSV0GW8aZbPJ8a7cylBRb6cBem5rrZllz&#10;S/v8yccfpjkApd8yMHklrlVkd1Xol7mWFfqZBgMdlZKacS783yrr1RncVBnYHFrXhsHN9jb38crj&#10;yMJ5BFwIJms7jyL24/n8R+nBw18GsAgcSwBLzLvDMiutGiwrmHzykGNZBGJ2HoeLZmHlo7S49nFW&#10;RrIBfhGdjDByfn6WRsNBlApu1ehsMR7enBa58WT5x3WlZDXkDkQyjMxB1bkCqw/8wgxG3M7fCrCY&#10;KR/5xM1aAYt7y0rtEFv5zt8OQ+/r7QVwWYaCeM+r6oegYRDuq9evGX116UCWchyLDwvf+Z+z+8WW&#10;lQz3KdnnbJrF2Gf5rZx1k2EolJDY7t72pQk2s5vKpu+yhbFS+nNSudFklKbHk3R8PGbEOcDgOcup&#10;Raask2G2QW5NgYLXRiNnHsRcHlwLVausPOxFep4gcVtieQYTgoUpdrltRQBbrnKYpe4IFlP+VEFy&#10;5EGLScN8yHmIcwdBp8zD6qjE7ZTDC4gY/+FrqCKhjNw1l5WmJGzTTWOmkHEiBowZi3B11U2vXvXS&#10;u08H6eLKWXZZ9r6bJjeddPqqm04xiOeRCgqgACXOupvnfTF7hge57XHsAAGcW2AjQCEMrEqDgZqO&#10;qAURAUBYEAwwzl2XA2CMgI4Y7TiidnSt28IsF90pxoEIE8aZqK64/yP2HftlmcZTlUQFRBBRHTHQ&#10;1cyaElviOrpo3Mf5y0YoNv52gAjw4+8bjNrqGS+hMmLhMoxSxANYzEylIwekKuubjbFftfy7VTqd&#10;SM64h9UYJfenjqitY2GKao5jsAKrtTBUSKw74npW/lSB2TMjh/OjsiNAXb/rAQXdUDesBWJROefc&#10;sV7K9LgPjIziWbIyca3G/UizvosBrxksTL+ucm10+7SAxjxLssDh+dGFJeC4TzOLDERWFbkAREbH&#10;pjoLeNl15WvlEGhs7qbRKcd3DNRaIr2rO8P4DoNYdU1w/urWV/H8A4cdwJPrquE2QLfCtd7BwAgY&#10;umWiqBkG3Gqp25ybTTOR2Ifz8xjMWuJGdAPtHgAyzv+yhlEHRFYCSDKMFHfPHZQsAC4s4/PCkkBS&#10;lJGsitgWLVp1uJTaw/U0udxJVa6TQKIa4vX0+ljjRDecSofqh1AibOhasz6MbhrdVRZQcz1hZO8g&#10;Q0n1aDP1u1yvXidt8rxqcDXkBmWa4THBYF6d9iLQ8pKBjW4LXQca3E3+r2m8ZtqEcQbeDFA1A8d9&#10;5KKLRRnJbW2msMQA7H7fN2tFHc4tZ+OoZBeY0U74eqeSuL+slhQICcWDPkiouB9HYipwVr4LoMz6&#10;q1BG7tSRDDucAwzriHvUIFKX+1uRfTP7nQ6DM3/X8xRxIMaARSzIYcBDbVZfRNVke93iZTyHOxsM&#10;0g/Dc9B2wCfEAChm7qh8tBnMONGecGftF+NMmkCKsNigH9Hd0+A+HfXon/hNS8k7xYNqlrElKiEF&#10;8uKczuy0VV+NZzncWmJwcMRv8JsVZ11fTAa+LqqOCCfa0U/McrXc+0ehkjifmK4cK6U+ZNnyi6dp&#10;bfFFKCYGzKqebQDgxrUIb2bl9OmrWvzf5v5W2uf7CvfEEZBUYxDU2FhIe84IvwE8WTjtRYYNVZLi&#10;0tFtY6EzwWQBGPn4QY4jeWw68fbjtLH/OO0ePcl1RooRf/rkKQe8wMi6xSj8jJv1PE0AEuUojYeU&#10;nG9M03qfxJ9UGbkDEiuvmdLzYZy4tdlN4Q2X02Cfx3YFHgpkFMUjGp9zTfzZLIP3YcR2H0ZmQBJw&#10;IICwb5ugk/+TD8WzcCtY5r7ZavHQSvI5I+Z5gMj97Jb8ELmdD4++U311jx/zm/Eb/nZWO/K+WU/o&#10;YB8/A5pos5EBy30ATbXrATdtoEKX12gyAUL6aUQb9DsxN4KqVLvT5jj1o1sdNCsIxcUhwRoVvwt8&#10;BFgoo4YMnR9MH0ZHfuXB9rOAocJR4CQDyJ3iEd/ftrwsHvB4yNkn19ARlNv6m7pcAoI4DltASQDJ&#10;nQKyzzqqIgKTlQ0FEdd1JsymwV0Y7elZPV0DG7pjXr3spkug5PSsnV5hEF++HfA5qyWnkUnTTVcv&#10;+xjLQTq+sqKnUGYgak6/NVix0eF9z2PYCUBpdUzZpdPmO2NBHC37GsGprKvxV5Ew0E840Jipoqh2&#10;mHkzOTWl+AiAEVJyYTIrpZZYFFUTYcjUY2FEV8fJudVhhSI6CEY8xqc44hZebMfnXFOW6QoSgDSY&#10;WaHw9+mMMLRmS2iINEBCSA5IBUKACI2Wo2bfm7qr28Z1dOF0ooiWxnaR7zSYdC6ri2HcnJemprFr&#10;6JKw8JnqiQXDADHPI8cvjKhOCAq6aQw8jfgOzrcqyWAIIAojvS73rzDCNaDpdhFWch0Ys6NyVpMx&#10;IabzChzGhASMTKwDwz4Bkulpk/WP0vSiGenSlsP3HHkN8nXI104YETIOATYhZHR6EJkmKki6sVR5&#10;dGOoGDTa2VUjZHo9VVTaXOfJBZDKOipNxlCoNLU5J63Bdtqkk90CbHTPmFFT0oV1ibT6xqjossGg&#10;cV5LRo0wUtSVgBGa4Gdp+FJvRIVEV42BrEtAiDEjwkilvgKIGJDKtdtajNRcQSRifdi3qlfM+gsE&#10;mXFTB0ZUQFRHvG5HTcHV4F6MEUCyz/VUFfEeaQG6poxW9x3Nc+w+6/QHBmharlzj2rd2D9dliGG+&#10;OBtHifSRVXHHuhO4VtyvVmDdnzXdOLpK7kNDea/7RHtQglpv+77oP3OLPjKWFfe1ga055iRUEvcV&#10;jX0LIv8EI1n5uIOLAJP4T3cgUmAlD57y54ASYYPtrI1lJtr15XFqt6qsO3PjzPapUmIfJZw4U7Fx&#10;GQalmtJbP6KvML4CqDB+REWkbj8mMAMEnm/Pk64aVRKB4xDQrwHBKhrGm3RpOd5EhcP1GJzMFBPT&#10;gc3SMZbF/ZpSLBAVO1sGs7lxjrU7tLA/nFObALLqwIO+YNCtp9MJ9qRD/8UgwAn7rF0ScSTciwEm&#10;EVaRS8A/wabZHrL86cMH6cWTR2kZiN7knjFmaBv42GZQ5P10ACg1Oe46x1c74P/zvzeNSWPfOzwf&#10;m0sv0h5QbN2UrZU5ICfHsDxln0+efJJezDHIn8eeG/hKUykxFkV3j+8Pms/SB94wMfrHyAoNGsDh&#10;IKfydTCcdUa6Trjkze3Fzz5Ey6rfV0ZmMAKIBIywL2HEG8eba54bLisqd7VJbAEZMzjJLUcIh6zE&#10;a4AG29y6eFhfMMjwVOgv76eAQoGR8nAYuPru3Rs62QEdyWocewGQDBO5lWUZRp6mFjfLAhfai23s&#10;gwZV4+oI3//1zw/gP+/TGyhGApwvS6OPRgMe/mk6mU54P4osJd0oFsupcxPWjnIHb3BgjrvQ930Q&#10;v5sViZ0AQt+rdtgZeBw+fIX2Pde5wBDGLACkKCE/V0TytOkZPnyA7wBk9jD7sAMojkCyWwYj4f+f&#10;HY9qjC2fF4wtyzJ0ZBgJCBFM+F6DZxVTU3evjftQqr/MqZ5XggiwYQrole6Zmw7gqIvAKelzKqjG&#10;y7iFS1USvjM915gP3S8aHt9rwIQRAURXiEDi6Np6FcZFDHTHnB9FXIj+93CNjA4w/Fvp5MqKrNk1&#10;oEEUZFRQ3I+tuHzcXzGYASdAVQfo0CVz8bKZTvlPunF03QSI8OC6fmker8G0GkyVEeNEYpQLlDid&#10;vyXaHY3rdjGOQKNZYMTAxpDwGT2bQaPhElrMyhic7KbpNcfftk4GANLfCHeARnFzmxFOW7VlJdwA&#10;Gq9GV3DRkJmB4fEKCjXAI4OF59qqqR1Awuwm1Y0+wDydwYh1e7IycgTEZFdLm85PELHpujFupNSC&#10;KS4sgWdkPRmuoXP6CCpm2EThuOnR7bktM9gKJFWnbQdIjKdRCaq3Tff1vKlmcH8DI4KGUNfqY0QG&#10;+Z4QOFVIRicVri8jz1lRMc+pYKbCZFaLNVk2MUAGuxqbYsVd06u7YwxEM4NAdtFgIFVHZkAijBQg&#10;icao1ADV7b3FSOfdr6rALHA95tNRW/XFkvHz6eBoOfWnul/c5zzrLXPNs3Ll7xjYamyP7rhay9gQ&#10;rhXXzessPJWJ9QQSi6V5nxjHsraeDal99CFg1fBcYjwcRe/z7Jpq2gX+LGk+5LzH6B8j68R6x+Nu&#10;mg5b6XzaToMOwG7QZafGs+szn8unlxgTX3XVCyOWnNe9UcrDB5SU/vBe++dl9o32i6VvvG3YCH8j&#10;gwkwPYOReL33PkCF9w6SirpbBld3KkleVxXFbCEB63jSTb1u8xZCQkHh1f9XrVZimcqARlYFRdeM&#10;SkiNfljYaHlvtxhotCqcx0acIzOPVD1MsxUw3MYgWIEi3DXhFrdwKJAOlDdYf6h7nabL3Kquxp0Y&#10;sOrcNrp+muzLlGAVChWogDfObYQRhF0pIQXZbmfbnd00cwyejT+xDL0uOd1N/R7PWA/4rx2kxfns&#10;UitCggN+S8g/du4bG0BSSso/YRBuxurck4dp4dmjtMJ1XwWyDYhWNatxj1V1I9GfGmPU8nnl+bKE&#10;/RH3fo0+qLa5lCoCCs/HBuCyFEG1j9Pzp5/QHvI/THb5JM0vPcowUlwVGmGNuKTYbTc5ad3IsOjU&#10;j1JFGGEU7kWWZF3PeI+AkFmt+lBFfM8ybyxvBOk0YkZURjDUnjShoqgdWfnwz99TP3wPUHhyH9Ee&#10;B1ndKSG2uAACCusGnHA8ul9KkGx2oWRf5enJNGY9tUS6BjYrGT44+YJaLvjTt68jE+TzT99GVsjn&#10;wMvL0xFk9zzcU1+8f5e+/OzT9NXnn0UZdF81uP6GxyKhev4CZGYQEjIkzYdLg26shp26U68bINwM&#10;uZsRdLRZ7MbM2NsJWLbZssqhgnAu7x68/KDlBzePUnKkOiOzeLhURLL7ZYP/63Zl27x9GUHctfIA&#10;5+ZnYYZRF78tiKiI6BIK+LDtcnwu532AyEFWC6rKk31GptODdMnI+ppR7wkQMD2B1E9qkSJrITCz&#10;TC5v+F73yythpBWxI1evgZCXHVovTc476fS0nQxcNZDyFIixUqhFwAxuVM4/4tXS2RoxDZAwEm4a&#10;DIvvVU+MPRA2dMWEOwQACYMTI+gKRnknYkp0zbiNRtECaabfmvmSoSaP2A8MdmQd/dDGiqiOmOar&#10;EuJEd7plimpjAO2dgfW48m/2gSDTeIUi5x8RRHTJxAy8+8KIGRVZhtfICCPGjBjguLW7EqNoVZHp&#10;hQoLoz4LaQ02wyWzTGexZANElmml8FmlthbZNMaNRI0RDLj/xWO0nL2pyDZTrK/f9EIRsZKtzayX&#10;Hs9IZNPQJ1hjRFebTaCwxkueP+iQdXW9WIrfifCEEif/Y2QIcBhPYw0WK+rqnhFOynZWttVV4nky&#10;1sMW5/oQ+OB+OqhaoExVx+qxeXI5/4fnTbeWacoqI8KlBeMOgRgDWY0HOr6qYvw3o1CYwbw5zmKV&#10;87HB/tgeuPN8HF9W0+WbRrp4w/ng/lWFUJ3YAAQt9667JkDkvptGFw2dv26atQ1Ghztm2iyG+2UN&#10;ONmpmAYMLAAiOweLqTOy6ip96NJz9jPH9WSbLUGGxr6FR6Fz92A1VLDOKBer87U95H/x36s1646s&#10;c/yMvgE07xeVtD0gRDeAyojFsDSoBmYKKPYjAsmoR99Df24RNEfj/Y6z0XYjyFLFxHY64dmbWJPD&#10;ODLnI+N4F/nvvObBzlL077fl4OnvinEM2Ji95gHjrNlHzpaXFoZVIyvI2F+qlAAlMRGofdnst+67&#10;bHxvKwXObvssjq28xnqzZn+n68TBtBPcmS2kMhJgFa6avG8nrvM/OrGdc8nUvId0S2BsVT5UBiKY&#10;lXMmWPQ5j6odFj87PRkEmOiqEUoagI3n2mBiocTftvaLqkcACnAS2w6taGzmDQN/7ILblkwaf0s3&#10;kIXRhL8cNJzP1a1Sgt2+fz7L+XYbK8Bu0Xdol7SbunA2gN0G/XOFPsksnMUFK73qiTD280Ns7kds&#10;LyC4P23rJ/GdoReCy8NPPk5Lc0/TNs/CgYHzGzwHi8+Bi6ehuuTgXfo/a6sA2rpwGvRX+zwXKiam&#10;Rlc9pzwXNb7bV0G0dspzjxu7DgR98B5D7AkyktgaEGY66DbwZDnhWadeA0Z2Iw7Ei62UprG/U0ZK&#10;vEhWRwSVIpNpJIOCOXFKaxrH8p03lN8VIAmFg1bUEH8jQ4g3czb0vhdScgDpHaQUVaIEpnpRvNkF&#10;AhWe9+9e00EOYsT/jOXl4nmxhK7PgI+AEdNTAY+vPn2fXl9d8EDk6ONvgJmvARAhRCgpYOLNnqWz&#10;/HtB+zyoty1gxMJm3OSQYwtD1WBEUmNEqg9SoNG4a9QzgNChYuQNLBP+NhnZ2EIBYSQWD6IQAt3e&#10;gsiseV49HtWMaHZEKiEsK+0+dMQo4l5zWYwWeFX+1mg7t8UhN683sO/bGOee7gmou85/aTLSH00O&#10;Ab3DNBpV0oCR5ZDPg2NLvDt3y1FAx/llM90AHganGqh6dtVMb94NorjZtS6Ym366op0wElcl0YVz&#10;wejc7JpzDOPpdRtjYc2KDDQqFha4Ml5A8PC9AakaMQ2aEr/FxBxhG5uhEmGwqoGjtUY2XF1G0eNz&#10;JXy/qwaMZODgf/asRXIYgJXBgusDhNisY2FdE9N+W5yHiAupOipXYcBIC2U8lKoOEehKB2BsSKvD&#10;dkCRwZgCSLhoRtwPbeNHjAfQDaObQENGR6tx4qF3Mi4nQ9M1o5GyFLkul/GpIKNhWsVgbUQchFk0&#10;GsFwGziap2MqRu6IbSyUpcRvsKz/yXiWmDywBXxdcE0+t4R7NxcwAySEDeOWbpURY0aawoixS7oR&#10;VYYyjISbhpHjYNxMzv6rAmY9GBUky/1b/E0IGR87k7EuIDr0KCbHiLFpAHGGtgIjNuN7jG2xEJzn&#10;yCaMGMCa3RSeM0Elx1N4LlW9BBLb6fVROr1REdvjWgON423uE6EFGGl7PlZi3h7hRoXs6q3p14fx&#10;m6ZPGyxbznlk0sxcNJFFU1QRYGTDCfMCKPJ73WS6y1Q9VEHW6JzXNubT9h7Lq07/Pw/YWBRtMVWb&#10;q2kTKFHVynVhlgNERqe7kXGt7F4AALMvSURBVHXTACJVtYQmY0gi0PWQESkA5n83Q8ptDjjm0aDF&#10;4MC+2oGjCmkemNjXWEnbvqbGNXdCNidAHXQZFGEEHbUb49AC5HXn5GDLXGvE7ctAp8CAxjyKnvEb&#10;ARMz18v9EbxQUloxmPnznaLstvbR/9zs2wr4xO8KHjPAKCpJgY8y+HLw9M/9m32e2ZUWerNyqpPX&#10;Gcycg2fZ/+w3VFn8j5bPt0hZuFkYPBjXoctG14puFJvxGmbO6KaJVF9VD4sx0oSMnmpII7t1VE0s&#10;cBZwAdQYSKxrxyxV4zFVbVQv2o2DqOQ6HnawuVk1cRvPr6nIUZXV80vLQOL5ndk8mgCxpiICPO1u&#10;ZrWq2MYYqPN6326G7aTNzz1La/QVS8CENlil5EVUfnWA7zoPw7YXt87zp48DQrZW50NF+fDDX8by&#10;BYBimX04F48xKBZwEzwEXtWfAW1CM4Onrl3ZBKDpl7YYOOniEZx2eb4+eP36JmhOicgMEqeBN3bB&#10;EZDBirs7u1DwLDuGiy+l+WdM5y1qyP3mnyrGvpwEAcMbJHx9Gr4ZkGQY+WdXzV0TPnJzP3eumjtF&#10;JJ/sfHPfXRzBJdwkPCROBPX61XX8J2m4gE0hyQH/9/2bV+nzd4AITRCxGur716/ixhcUvv3yi/Td&#10;V19GKXVTZ9+/ec0NexjHXx4y32e5MSsVEr7LvJEc/Rw16AC7K2n7cDHtHi3ReK1AjYdciL0lOhte&#10;HcVWDUZjJExHqXy7s6tRorOCMFfp5Nbo8JwBcoNXv9+mbZq3zujIapw7u+vh79syAJLR9sY669Kc&#10;o2STEfYGlHpwgOFiZFilQz5g1HyIoWrTkbdaWQpvDndTZ+IU+nRYgEXv2FEvIIIx72FwNbpTDPjJ&#10;aS0dn9XSmJHkgBG/Bj62wfALIy9vHGWbkcHNeG7cBq8YvQCLUxrwYdyApeAvrdCJATN75uymmU7P&#10;muniJRDC96oqwsKE3zw+1eABATPgyIGg27O4jyzvF2O2S9MdIbQIAWag6BZRGVHuNhbBbQUMASSM&#10;oaMZ9hG1LmgGeRZXkE3IqNVnAa28RgE0OymgRNeMYBKxJUCIEKRi47FoJM32sLCZNSG8TodHWxwH&#10;UOWsrFw7m6Nc0zctXiZIWLTMKqoRhNqw2qoj+lxG3Kqdxh1sc+94/2xxrwgi65uLIfm7XY4jWY19&#10;asj3Mega6lB4OGb/g66ai1cWn2tHcKlz66he6YYxtsP5S46n48jaMoD1DkYO+V/Aad/A3Qwkzqyc&#10;Z//V1dYKF02nX439u55uLTNookR+NEaLgFyuBSNY3sGI6ohqh8qGgKwS4v2pAfacaZRVS1SUhAeD&#10;gSsCjCOwyhb3WyXdfMb/mAL9gMvx9UE6f82944R1rbU0PNlOo7OddPqyArQIqwexfQQW171PtgJE&#10;nCHXc5hjRoASXTQBJBn8hBCBz3Rqz73qlIGqwshhzecYyNh0HZ7fTQYnm3TcNNWS7X0MIs+1cSmh&#10;kNBM4W4NNjlGg5XvYoV89TqaTWPsTDyr3e1Qezxfqq+m8RrrEaN++lxVVQMpT8btiBnReGqchQrV&#10;DWe1dVQ/6rdDRRgBItNxL/o9ocaCaAVG7hr/h/OgghHG8V4rIFKAI7uwf97sf+/iH4wnySqJ/aUp&#10;0GUQ5+86+C2ZNxGQyu9Hm8FJbsAHQJEb9/0MSoQR546xENzN5XG4L6zmWoJX/S9ur/qtbbCUvcqE&#10;gbxOMGgwasSBhFrC81s7CPVC0BBEVEp0zaiC1LChjTrg225m5aTrOvSXwHpLF43B7rpuoyorfQOQ&#10;pHLi7xlvUrIgm8YLhiqVbW7AH+fAc+E50XWjbdPOPX/2PM7VFhCwzf2zOF9CEPJ59jp4Pj3H2Z5q&#10;Ly1B4fxrnHvea0ufAxN+dkqAqkH03McLgIphEAKJqsXq4nOWL4USovtG+68goWLyCDB58viTNPfs&#10;UVpkX4tzj9PyvKCziJ0CqLiHTB+uMLDXDVZhkHXA8R6wvz36t31t0s5G+uDm5TU0rB+xET5hYyza&#10;BlvSdCUYmLi7bcR1hhFdH4JBUUV+DiMQ1INPUpR3n0FIaXeumZ+3yJ6huc/SbiEkgOZ/gBHX532A&#10;SNzsdyASbfYAeNFyRzqKlMQlbkIfhPw7kt9jbqxmevfqJn329nW4Z758/y5UECeCM77j8uwk4OT8&#10;ZJqsrSFMZYks02mRzXKU+Yxg+by09IJOEqNAZ2THZ5bDYQto2IfAD5dSpbmcKrXcDuvACR3WAZ1T&#10;FVCpVheBQYxPle+Ak/0D/cl812AdYEYZv4ox6g8Y5Q8cwfF+SMc6ZWRDJ6Xf2RGfI+VWmw4NI9ai&#10;Y2s314FN1nWmUDrkVtf6BHRWSsEYRUfq1r7oW3djaLAgDx77Oznl3gBO7NyHpwdpBHiM+G48qnCO&#10;DuN1PDpMIyBhxLY3zsFy2YjR8TFQcQ5oCB3H5410hVGycucxBmnCflU6rl6y7KKVTvn8UiXlrJ1u&#10;bvq8Wj7cwmOCyCGAwvrspw8IOGoO5WNmuAJEBACDy4AJIUOjomHS+LYYSWpgLCAljBhfYCCpsCJk&#10;RMEs4OGA9yWro9Y00DWDRYGRUEEwrp1eUUWEkH0MZ3bLlG1tHotKjMcmiKjIaDDNBtE10OHcakQN&#10;TtyaZcUYjGrJcLNnhBGbhuoQaPQ6C5WuZxyBLhiBYw9w7YzZhzDCqKU72mRUvQF8Gm+SXT0qKE2M&#10;mIGgBUZ0T1l/xQwg2xnXwZmRc7bSUXr9WQ9Y4NoPfIYmEUtmAKvqqSBiU/noDnTpMIKk0607UqQj&#10;jtigCFRlWZOOGOgppfFd5nX0+k/O6nEcUa5/lpLrdSstF4HL9VGEkcg+sQbHDEJcZjOg1RTYyBSi&#10;WUtFZcT7UfhT5bh4Awhdet2FvxUM/kaaXu2ms9f7aXRqHJFKlc8P6+im6Zk+zUib878SwGGQaR4k&#10;CA2CSFaf6HQZMPi96wkjxoaEG4bn2u9W1ub5vACgOPBgNMh7Y0w2eVUlsXKr7jX35XUVJjsjzsE+&#10;o0iaIGL8iHEkozOfc2EXaAKunUjNmXp1B5RYjjWMgIpsrjAKWDG6j1RVzmnOhJkP2NAQCiXGAAww&#10;sKaPVllfV88R0FJUg3BrLAFatGzANfrag6x85/iG3BfexTWoUufyB2Eg7wHIXSuKCW22nfvJ/amD&#10;OYHE358pGR6HIDF7DRgJuFBF4HlwwCuMYKtUTJzsVfiajjqpwn+6g5GZyqKhxED6/1TBdZfoimnW&#10;gA2fbaDBmBGBQ5gQLJre50c8z/RBpt16fo35sGiZ7goD41VhjuiHzLIZdC2ABpTzHKi0ZLAxxTfX&#10;KbEybuwDUPFYrO58MnH2826AjVWXQxni/waQzBSkVaCwupfVkJIWfKs8ec5pASScx2xX7zXsn9cm&#10;K1lmuQoej7h3lpKT/NWMBeF4nWV4l2fg2ZOsktwqJYCIcZ0Ci/VNStE1VSPfP3wIsLDuJ6z72NiT&#10;Z4/TJtBtXI73ZsxQzL1+ZKE/zpVKygcXTgkPjXXoZJyV00DK6pHSaa4lYGXWvR0DWBmtcbG98YQA&#10;YaRASDlI3xuYegsO99oteMwgJAew2jKIFAC5lZE8YZxMv7+FE1oBEb/PBJ4BpMSB3FFhdptMJ6P0&#10;5s1N6gElBUbc1t/U9XRzcZ6+/PRdtDc3NzGfy5ub66jZYeEwYyPKBYwHxwfGh84HxpuCC6D/zVK8&#10;GxvzGLfFVO9hHDD6NUCiUuEmP1xIB8DE4dFC2qEdNgCMI0czdDyVhVSvL3NzrvIe6ABCDo8AESDl&#10;gPX2AJdDG+tU9f2rZLBt3VETQNHuG9zGTW+JbwyUsu5RfZ3jt/neGAQMGVDSAVwqgMkBI7aj6iqj&#10;VLZnm05nFwPi9PN7aTDIKoeVSAdWI1WNOGF0rFKCAR9hOKanpskCI5MKRqeaq5bqmjk7SqeXtXR8&#10;zEjsxKwhS6w3w/CcX5k5gVGzboXZMhiiY9a5vDLFV9neoFYrsOqmAWJ4b/VT1RDbdHKUJrTh2OJl&#10;FTrnPAK2imZupukCBDxIpnxGZgSjFme3dfZTMzFUQwyIbLSywVHxEBYsPKZxzgCTDbXKSCmEVqFT&#10;OQQyIpOGTsTUXYuhWXvEZdEAlgIjUSdDVQSYMQhToyqIaCArVY91g2PUyG5wzYQDAynpPBmFm6pp&#10;8bJIJ50ZugqGqTsGPsy0AC5UR4wBURUxHiRSRNsqYd5rTm3P/cY9srWzlLb2csyJCoLAIwSp2Dgf&#10;j3BoHRRBxKqxr7/oRfyO2THGkLz/ehAT3plJMx6NMozMlBEHKUcYsnqDESEdrFk5xpiEkjK2dggd&#10;6dC4G+HE7w9iXcv2Hxn4B7zoqlEFM526zbn2WqiGqGQJiVEhFRCxCRtmxPgfBJEGQOJn05v3OY8C&#10;nm4c06O95pPzw3T51gJ5e3zH54uDdPMeOMGQe55t1vkQRnrHAC2Ap9IgjFuRtzc2LiXH8xir47XY&#10;ADaEBM+pnzOM+DwDAxUzmzKkNPsGxXLuuR5ZKZnLbhqe96KGrG7MsT2DluXngMiLtLCI4QVIhEkz&#10;atxnb8K9wfUVSHQtCZUGtzpwOKyaxr8axtJaIlYCDWMGvAkkzsDrq64H03bNqIn3bJNTOLk/VFA3&#10;88heI+z3qio1DGQLwHYU63ZWYvXVoHtj2cyuNLnBV9WEAgxl5B6qxsxo2heblWgxLifY0/iVweJ9&#10;KMn9du6/b1US2kIEzKqS3LmlhRBd15u6sQEOWwYvIYRry3cxs7XZRfwPMyObtCr/U7UhKw0ZrHwv&#10;vAg3bq9qYdEya2sZ46GyYiagiogg4vee633uqT0gToVD942g4nel6Jlw4dww1i6pcS9H5ox9B/2B&#10;UGJBM904XZUTngeDY3WJq0406G+6DfoenhmBRXVlOqDPnBpf0opsqMmgGQbcmZNjUMw58xrpGoka&#10;KXxnCu6hkM4+dzY4X5yXBdbz2ggiJQZTaClKiaEST58+Zj97PO/00cNmOuCZU/X45JOshJhhqjpS&#10;YkW1/dYz0bXjq66fFZoxKComeb1f8vpLfusxx/w8bdGvbfMMqcAsmwr//En64PT0OLWOOCG1Gsar&#10;w0lqR4djaxovsr/Hn2RksgmdASPzc/6RJ5HxUmAkt1/OGkACMRXgyErGDEr44xGUeg8+SnOfthwr&#10;Um5Sb9gcK2LLkCO8FBjJ9B1BVJzkuMFvt81xHPq53xkX02nFw5F/O8OIKk/xLUrM5fds+eH4eSsg&#10;kuXEOWBtNQ2GGP3eOgYFShUYmisYiyU60BU6ZoPulumo9BVn8KgAI5UG74EE22FriWXQua6agwWM&#10;1CLHuorhFzbo/PjOfbjvQ0ZGfcCj1bX8N6DR3gyYaLb1HTMaFEYwbnVAqCUMxWiKjo3OTWVkcrzP&#10;sTK6VO5nXyooHUZ/44nxDhok/erACJDR430PA9GfHqZjRq99XTUAyIDvVRV6tAnLzq8YBQMiY10z&#10;vE7PdKXU08vX/ZhPRrl/fGbgqpPh8XrinDB1thNAcuyAmTW6agxiffXasvCWD9f9k2HIaqFTgMeg&#10;2EuM5YhlBq6qcKg63FdBhBFH/qZrCiPO56IaoH89SmZjaDx+FQ/dSe7HoEWhI6ssGkIDTukQgDKB&#10;ROMtZBjwGcXVeNijCFotqyG6dQJGeDVVWJdMDqLdBoD2OTYDR1VHdiIY02BVAxF1qwkJNpUL4xIc&#10;Bet6y7EejP54qKtC55Bj162GMWpwrXtjjpV7LNwzGj5G4EetVcDKuWc0zowUMYy6eVRTukPVHxUF&#10;YzBUaPY4xwaZGkRaCXVDJWRkeX6ug1kvb7/sR/DwdDKO+Y6c4DCyvWbF7Y5qGUJsqiJCicqIGTg3&#10;7/tAyBHng74FGBHgAkRm6wsyumuEEeu4mMlitlFRRgpkmsZrqm1WRoAp7lszXWy6J0xt9lnI9VnM&#10;VPH9RrjlLl6bnn0QkBJBu0CfCohqh4pRd7SdTm9UrASdJa7bVmxnoLGvO4CNgbOCigXkdIc1ejxX&#10;PEsGq3ptAkjWsmvMGBRjRoQRgVC3zPqmcSQ8/wwoIttmR0XEbSwRP8d384AIULJyByNCZ45VyUDq&#10;sbnfcLnxfy2ItrlpbARwwr2fDWQelQsUARU2jRAtls3e57lquLfWswtHGHGZ0+VbWMvXQ/alpL6L&#10;QVclqWJw1zDyYbxp2X2S1QqbYOBgNeLSOCZTQ8MQYzs08L6P+hWMiHcAIWMnnCRTl8QOQKSU7/GY&#10;wVOtOJGf/yNDxir7t9LrNv3zkQoF90YtAINn0Ma91Mao625q8IzuA2C2lq4PYQJg8vsuraULa+b6&#10;KC3UHsGEJpAIONYlyWoIBp37SeOuqyfP5jvLjOE8eY4EFd05xpdY80M1oUE/oRLlrL3WALFsfMCg&#10;ChbHll0z++xzP7YXZgRDz/uwW0/TIf3i8SDgwykhBI/JsJNOeX/uFBg8Y163uBaAoOdf1cv6Jjld&#10;WCjaxabvpzatxfsD7g3jhQSfXY5F95JAarZotoePsHuP0xr34KHp7vQblpPXzeNEf9ZUcfkhfdcq&#10;cP0E0DAD55MHcMAvAQ1VkFk5jqzIaLO11Z9kt46CBXzgNk9ZNv/iMffDQtplUPDi6cOoffLB+cUp&#10;B2vhlQZ01gwgaXdo7SYnqQoBMrLbZoTAzabhFkaePP4nGOFg/qcmEbmeIKLxL63ARUDHvRYnRdWD&#10;dTJU3MGIcBHbxPal9PoMRv4JGooE5fvBcJCMi2m3G0HZnvD82/nVdVyWf3/2m7GfTOlFQgzpcQYi&#10;SmLrylcqDABFo4OBoINqASW6ZaoNRiwtDE01w8Qh69T5fCCQHM6nvTYPaI1RsKDRYITGdqogh8CN&#10;isdB3eqMNF6FDOHBWBJnX9VH3AFGWoyMTVN0lGQAo+2QbSsA0BHve9NtRlbQ7WSfzp/OOOIGjBZ3&#10;vwDUyIwDA/r2MER7IWcfM5o0k2B0WuXVYlNAyQkPMYa6hVEe8v7s+iiUBtNnDWg1DXY4NIi1GrU2&#10;dM9MgZGrd72sgAAyk+NGclK7+HzVSBPX4f1U1wyv5wCI85dYT8TgyQlG6hhoOcZYnl00wmgKMae8&#10;jxogAU8GRpqlgUE0k2IGJBr+iMngNc/uKowIF1kx0TVjHEcA1ZiOrI9RvqrSwZuynMHGUbkAIriY&#10;HWTgac6MUVUxPddgTUYujOjz8gwr7lugE0jcn1kzuoY0qoJAg5F3nvTN0a6g6nFaN4QOeUt4yEZH&#10;QymMaCw1dhohIcUYAjNAmtwHrT7w2eGeAzxMJd0ARircQ8LI8QXHMcrKifEOKiMa4QEw6m9WgCaP&#10;2wwg1SfTpXW3XL2x6qoBqC47Su++4nrcmNqb3TSWg3e+qqKMmAGmpFziZoQMg1lNETYQ1vcut9y7&#10;7qA6o727dc0sOkrnL1v8z2qcP++ztkoUMKk64jXLMTbZXaMSUtS/UuzLoFwDOyOYlf8mbKk8jc8q&#10;6exVNdJ6Dzn33gdx3jnfujw8J50BsDhwgkEGAQCA7jHdHwa86q4x0NdzZi0P1xcGI46j42+pZK6G&#10;MlncZdsMKHSN9o+3Iih1A/AQLnTV6J7RHbO8+iKtAyCCyEFNwFkIGHEQ43cx22+oKhhooNTf21aJ&#10;4R7wnlAdWQuZO7sawmXCCD2KlBnszncrK6y7ArzQVAk0OqobtlAQAAYl/uz2wJixnpkWkdaL0Wlz&#10;bSwTvo/RqnLeTeF0pK8roxjuAJEAkhxT4sBO1by4re0r72dqlgGirajZLi99t+/DhWMfPOuX3Ud2&#10;15hpM4slmUFQPvbFAApdMtH4r7euG1pZvgEQefy6onY5T65TQKrsp7z3HKouabxzRhL9Nv1K1ecb&#10;4DFTJVwznJ8jBy08484GHLEl/IYF0aymamGzOgOauq/AyYEqxT79APdy7Dv27yA/K09+1uD3uAYG&#10;Ig/7rUi7PgdKrLx9fTEOKPE6GyPj/zKuxPiVQZtteo3kRH0qLW2ARBARioYsV0mx5olzEJnSPYjr&#10;XE1HQPvRDn2KMUc0U3MPt1cii1T3iwN/1Q4hw8/GpAiBFxyPtUzWVpyL6GGoJQay/hKguHXj0J4A&#10;HgbDPnqY40pKhs7ywrN0wPNkqq+fFTGemk0TcxOYC12XVHMATqfTTt1uG8qi0znIKZ0qIyvLOWZE&#10;uLjvpgn4mL0PACmNA7PIyn8DkNlN6ft//i637BIprYBB3LR8Hzd0fJdvWm94WwaMrJ6U9ODBaJjO&#10;z0+CxBcWcjBP7Mv9xn68+YWRvG0+tnv7nj1QPmj5YZgPd0xN6AAW9pr6+i1MhTEIZWOBjp7GSEjj&#10;fwRsNAGLFp3N0RGj3OZyqrPNITCy7zpVYMTPdcDkkPcYFAGlwvr7wMouo6i6UAJQNDFm3R70TIc5&#10;xFDZ2nTEoZb0tvkdDBSAUq2vMZrlhmxt0XkzSqTDrNMBV0ztbDGyo1NtG2fCdioc/aFQ4bT6B2mq&#10;2mFQ6kwhMUB1dMpDMrbQ114oFBM+q4IcCy2sP8Sojc9r4UIZYVjGQ7aH4C8uzczIasf5JWABcFgv&#10;REXk+CTPU3IMkLx+PYgaJILKGfCi+8Yg1eGZUORI+5DjYt9AyPiYB296lMa6gPju5cs218JS3kLI&#10;VgSithnVanQ1PjZdIkdAgUauAmSoqKiIGNPR5D9Z88OAVLNfAkYOZjDiepE9w/4cdQEjGnELoDnH&#10;TG+EQY7YFRqjGudU0Zhmd4yxIYzw6NgGJxhgf59jMvND14ItG9RljKwxHYADRigKbDEatumaidH3&#10;ao5XEERCpue6TwCO/oQOEcgVirf3l8L1Z52RNiCiQdOIFbgx2HV4omKT3VCdHiPHgS4aFYuDaKbh&#10;moJrYKmK1dsvu5H5Mhz26RBP02g4jJgRg1cLjDjrbgEMg1NN2T27aQM3umiOAJBKVkaaWREp69r8&#10;zdMrg2UZwXKOVassTqcrTZgMdUTDUAUw6DhVRwQSA3g3NnPqs68qSzHTbUzPn2Ny6k3O0bn/MWcw&#10;qYxYydR1Pa8NgE5j7/kxxiMrGEtZPeF66aY5vQamAJm9AwC/wfMC4G9zXnPmjHEfywEznmezmPaA&#10;QmN1elOOm+uxzAjSFF7BZLeSYcTiZ8KHisg+MLKxOxcqyfrmfMCI7hrX83rr8jFwVjdRUWEirRgY&#10;CDdDQEGOedCY7cf54niAcAHF0bYj8l1ArLhsDGbP7hmb7oy8js1sGot+VVUbtzXEnHuWW/BqBUM9&#10;YnRukH7+/ewyuW0LOXswXNc0B21CSfTNDhh5LX34P7tpSh9c+u8CJKVfz2CTExJKP5yPw9/O5yGC&#10;W2cQIqDcwcYS/2M9deoMWnh+hQ1jRgQSDbrf38HVYjLI1Qy2fq8GUFi4cTdAJFSnDVWezVChbKon&#10;qiZVIOOA57lRp58ARFQ8qof0IQEqurUYENJqDALq9jnsV2jwXFs23gJpXi/jS4b9RhobRDykjxx3&#10;ksXoDDz2ehgDE0HJXJdRr5mO+U4lRWg5Yd2zaS/AxEn7DEIesk6b5083zT7Pk/Eq7n/EvsM9xHGq&#10;dlStsGpfBFx4PbwGS5xj3Siqb9Yvsey/qoc2VUBzv2aIGqKgCvJMFw3QovhQoMTPumoeAyMPH3yY&#10;5l88SXuqfdz/qiVywy9/8YuAEdf/wACZVk1fGCf2yIhg6wE4SU+Hk9PgpFvxc5ObOPvapF3dL7cg&#10;QnNHNgNYIydZN40tgGAGFjPIuL3hwuAXF8w/3YicEG/gQtC37d5+AiBmN3OcwNlJ9HthxOYNPxyN&#10;0vX1FQarGum2ARjc4PHbHJsnt7h93E/5rUL3Tna1RIdiVktVdwmgcNACFqpLdLS6P1Y4R/PcLHYc&#10;tKqxIYLIaoDEAe8Pai5fADj4rIuG9weHjsYWQ1mpt1VJWId2VAdegBNbHTBpYmyMDziy1LdpjXS6&#10;LYDD6pp2wHWj7ptrQMwa36+mqoGrrN8DWNq6atjO0Zrw0QZG7FCFlAajvm5fd8tBGo0rGPsjjEI1&#10;1IIBBiG7KHhQMAwRL6J0DQyYAjk+0WVTSWOgQHC5uubm100DIKhiOC39hOWX1zwkjJLPLlQ+eMj4&#10;7gQoOb8xELVGa0S2zCnt6rod23QAo5HBqhj7c9YRQk44nslxLWJYzJrReE04Xl1C7md8yYiA47Na&#10;5y4jkFoDI+1o2AqbkL9xBIcaYQM3Dc7iP0WaLQa53tH94ig8T5SmuhLpvvzOiP9ZpqTPQZj7kV6s&#10;S6YF9Bgjo1IijBiHYqGtJiNqM3bM5jCYMiZ2w5Bq5Bydq4iohpjCW1wzOU5E45qNnCCyg4Fb555S&#10;3dDgGX9gNpRuifG5AYzbMeI2MHJl3QJnln/nvuQeGJxsY9zYls+qLaoj4ZIDPs0giqqzXKtOn//P&#10;/9JVMrQoWbhomqGKjKa19PJ9J12/66QTRkKnJyehjDTqBgRWuOfpeCv7ATMFLkLtYD8377ucv0bA&#10;h7Mcmz5surNBy2XiQJugcnZtoTXnr6kEjAynuYqqKlOeOJBrV/NcboT64ZT5xszoejLuY4uRnHE4&#10;xnsYpGoMTkkDVtWIjCn2Mz2rxHkXAofHe3HuIyi0auVilYoMfLqB6u2ddP2+HungvtcFZBn+0QlG&#10;yeylPRUKM2cAgYrHgdEDGHXjhLuGAYb7FHCMB/Ha7TJgEUwWIj7kOf9Ll60uXF1pAgiNV2FkaflF&#10;HEs0AKmkaZvFoiwfDUOsATV7RveBsrsxErZ94MSgSGMblNidOl9XjIGVBrfmDDvdJUKLUALwYLBV&#10;D5yywngB0zRdx9+yz/f3VCgEDftR4+10FRQYycbcY8tlDUIlmUGEbYn/tcY5Mp4gFBvVmplKs7IE&#10;aC3OpTWg0AyMyMIIN5LVn3UlcYzWtgCMbDlOZAWA4nr6vwSnrQwJvo/S9hhZ4UyIECh0pegeiSwg&#10;AWTWAkow8IYgWE7BuiDbDLxVLYy7CaCLc5tjUCy7EPEovPqb/p6KR4Vn3N/UZebkdoJJqCPc9/7u&#10;gcDovUxfEa6eFoN/rptZObpOdOHoUlG5cKZfJ9qzWNke1/G+0qMLy/geg1tVN04GgMugkfoMBPps&#10;NwBcLC8/AlIm7KNTZ4DEcVgDRMWkb7E2j4+Bl1BUZf+rSyocGQh13Y3MmmPw7vVXTRJGLYPvNAFe&#10;K+N/IvWXpr3PHpAPwwVjMbMHH2XI+CWwIZzMPX+adnm+1peEEOeyc/2snvheeLF9oCEOw/38IQ+C&#10;Kao8KJxog1erhwec4G1O+hY3Tp7vQGP/M1XkHowo5xTyDaiYgUOJGSkultxysOotTNwuz98JC4WM&#10;M0ULCzMAYZ3HENd9mi4zAt+HiwwjfQxWHwOzHw9JgaACI0+KW4j9rqw/Dwl1ZY1zQCdhoNlebSVc&#10;KqoXrY7BY5upy6jq4HCZjlV3ir56oIERmYGpFYGio0tE1SO7aXS5HPGdqsk+rzuHdHqAzC7fu99O&#10;z5HcGgbATh04cVk/u1IsYW5p6iaA0bKMdbhorCJqBwxgYGQEHwPeTNU9Ynmlwf5abO+x9nbCuNtR&#10;D0YazDxCFhpGp0d83gNQDnJcBkZ/OKlgUCoYJ+CjZ3CfFSx5QNhHlzaYYIR16YTbJLtZLi1udsqI&#10;GNBQnrfst6m9UzNqAA4niXNdDZ11RqaAxfS6lSbGf7BsBIwcX9RjVNzDyF+wXJXklO1Lhs4p30/5&#10;jSGQpGtGEJmccKwY1BbG65zfifRdgKQlSDkjLoat2lA14WGiM1HFqNUZ6QAmyv+qL1EsjZGPs7Ya&#10;cxKxJwdboQp5PBGkqs+VdQbjIwybqsleQJMBsLl4GHCCgQ8jWld50eizn0hJNZZBIzpzzzDK1iha&#10;1MyMDifDMw7EEbAg4ujcZgCYI2FhZHiCQdw3INVaIhjWy11ghOvOfSJ8mK2hgdQAqpAII85Jo7Es&#10;MShmYBn4qQtDo29F2rMbq6QaWGqqMp2jMrGvHWM/6NC4TpcvAcqTMZ3fKDlbswHueW4koQKQBVrc&#10;xpolzW7OrhlMGuF26w8BHPZhTZbsoskQUlqNZafAyOl1nXveYN98Hj0+r48QYQaX7hLPo0W/BHPT&#10;ejOQ8N9D7ciVZX0Gm12uIyDSn1hbxMDk7KLx+8klsHMKiOzz3PKs6O5SkcqukRygaqBof+qMyoxu&#10;AVQDj71/fH6mFyzjOfN8lwnyLHa2DWwUkBRAAiJ2VFxUPRhh0o+sb6lwmTXzIi2rfOxieDd11bD9&#10;wXyaX3yWGyNNFRKPxwJqZu6sr+fikTFHjI1+TPeLRtciiMU14ahfY5UNKSCnIcegR2nvUEosfqjE&#10;zz7ZzlgDXTrL/A/dNetrDIQaGCuarg33lQegz++Ag+Z7VTHrIv2/wUiAi+rIDErMkLGehfe1tTN0&#10;E2nYbOHuiWbBs9yEkexqYj2Ozzlb1v3M+1zm3v+wHAbSwm6m55oVlBUfwUX3CoMC7FdpezRBwtgW&#10;YcYyB8bRmI1kMPCO543/rPvDKtf+f5vnzeZ7gS7Wc3/s3/O6y285n8w+3xmjYq0SM2lUVrrtI85n&#10;JYJaG/HdHutllUrFypifoyqgbG0prp/unkGvEbEkodzMrq3NWBiVm33WbQA1Qk4bsJmOejEr8emk&#10;G3MQ9RsMHgGSYYf+vM9zCJh0gHKXO0fPuE+/POkzuGjG+RJEPL/uP9KNgbrjyTCmg3n18hI4pf+d&#10;DNKk20gtfl+33Q7nWGg0gNZrq801JuQjQETXzbNnj9ILbLSBqiuAqCXnBZcI23j4EGhREXuc5l88&#10;4n/OhxvoA1N0gm6klVnusBPrGIAqpBgnsrO9ExcwYAQjHvPH3AOS2JbPGv9ceAaC4kSGnAdZe3N6&#10;Q96HjgIhuQkHqhsZINa39Z2qhAAsT3JAjMEwtvxe4Pgk+7U4Tl+NNSlBshlGspul1++l88tzOr/D&#10;eJDvYOQJxzmHEVCtoBPffQ48zNE5zaetynw66gIUBpCamjtLkT0CFEytrZoZw6vZL9YJ2TMFt8YD&#10;ejTPhVtJJxjwJp2dQHIInOzP1jWltwrQ+HmX36nQEdVrAInqiUoLYNNsAjnARK1ucOMqwENHWKPZ&#10;eSo9TzAWPSFkgw5+PXUn3PgGynbYxta2FsUqNz8dt9OSG7zK922279LBGoRqh9851o1jFg5gcgZE&#10;XHdiJBhzpbBeZMkAKb2LwzS+BAimbItxN832gu+OAQHVEOuNCB5m3Ji6eWxjf6cYIWM8vvz8FFjp&#10;BFicsvyE0bEj8OEp67w0eJUH49LXZnoJyJwAAWbLWMbbdN4hwKCrZnB8FKA0ATLO2P7lTT91MJpd&#10;YOHU4wOe/G8efxvoEppUdpyAzhaumfZeOsa49UO2305j9t0Z3wVNxsRrVR52Xi2E5uR6OUNn5orh&#10;4Y9ia8JIX2MspORsGT97/lRFTCM2AyRPdW89EUEASKwCJYzGLeWuGmJZ8jzHjFkwqyyjc8Q4hjqi&#10;kaDj1gXQm9D5CSO7umG2MKq7wIVBlXTgGLx1jKP3oCqJdTOMfxBoNJQCicpIwEiNzgYo0pV09bYZ&#10;SpRqTx/I0sXSiADU7LYZcp/5vtfj2pyeRCC4qmmeg0gYUZLOUBHKCB3vgG3MyjGbxpRgwcRMHdWX&#10;oo6YeXQfRkztPrmqc2y7EacxPuOact0iRb2vEoEh4BzaVJVsgpzl0o0Zcf4Y/1fEwujKBDpUUIyF&#10;ag1VVzBUwIRF5vaAQut1bGwYEM4zPdjC4DPiZNSWlYz5gD9nOhbchFaLiwk4AwDF2XXXOJ9eF9UO&#10;lRDfW2dEpUSlSveM5926IkKOZd8FEd97rQSS1fUXgI/7MBMHiABM5haepTnLZQMjBroKlbraVqPo&#10;VTb4GgpH+hpgp4PQHVOhaaQ10I7gNVCmmEZg6ywdVTjZ8/5m1F9cDDHKD+NtpowqSQ6udH0zO+I7&#10;DLZwkVXiF+F6sS0BEAKOCkVWajIkFTCxhbtmFkeSm/F2/HeOVdAQSJwyX/ePakUoJSoh/K+IbVEx&#10;wUA6O63Br0JJaRssUxXJQbge/3r8R1X8DBAqPllF2ecZtKmOCCP+R91aGVQytJUW++AcCQbuS9gw&#10;RMFtVTRivzRBzeMzMNUZegUHf8Pz6HIhSRXEDBzns1G9MlW4dlSdfeZe53lRfdin71FhshBat0mf&#10;27UU/3ZAiPbTOBbViZJB0wMyjCGZDDqhfoxpJ8DIdNhhe2NG6snCa6ouxokY/1OxDwLsVVL8jcoO&#10;fQfntka/qHIi/HTqwks9wMUqtLqbLq/OY9Jc51E7OxnF9AHDrsfAAKPfjleDk3VfCSZeW6991HtZ&#10;eJp2VrhXXjyGK2AEQYVm3ZKFOeBWjwP3iJk1i/NPgJJn6QN9NyGXfOzUvh+HX+hjpZQHH3KjzGcS&#10;lSQ3cvSuLgyhJSgnXnOzPPwLbtRtqNKDMQrXVNploEQ5rMxPE4rETBVxmmOhQJeMQaMqHytrz0Ky&#10;DEWkwIgqh43PoYoIIo8fsH5+DV+WCsdMUcmuIfa1+iy1+xuMzPp0LkfxIGU3TPZZPn/+JOaN2GLk&#10;snXIKFRoAB4Oqgt0zEup219npEBHroKh0mFNEKCjBqSY9dLqLNO58rklZPid6boLQMASo0wDJ6Fm&#10;3u8EsCzRWc7H9pXKMsaRUa7bASCHQEkOcsXYzBSN/nALw8oo28wBRoROD2/sx2hIZ8Hof5/O9ACD&#10;pCJiWmetrcKyloaMmLsdOl/20wSgnNOj0wNijulMMULnGO6eagkwYrqrabw9JxTDKF+qRJxhUDDk&#10;XQy/oKK7RzjpD4wnMU5EN4lqBa+AyQkGTVXCdnXTSheXzXR8DGDQnKn24qKZXr/ppevXA0aqLSCk&#10;wWg315dQSbm8qKdroOTULBz2OQg3TTWyc07OaScWWONBATQmGCqbmT/DkUZzJ03Z14h9NJ2bBAPm&#10;vCJDRsV9FR+gxmM2bVnXjOXgI44AGInJ6qo5JVqYMD6hlBN3RGwWjQqRsRX+TwNZS7BqD0g5ueRB&#10;pCOpsA/dPGZtOGeINS50y2gAC4wo8wsizo/ivCqO6IUPDZ9ZGpZ6141iTIhqicZMI6erxkBUszRM&#10;87Sce//YjBxhIxszR91mZ1QbGNGTTcBxJ4yjRlZIdaK8I2OFvI/47Q7/V1fIxetGevd1N928b0UQ&#10;a2TDCCRAw8VrgJJ7oTeic2P0dHpyHBVYu90OQF69VUYqlayOWCMk3Fh0fFF3pJ8LmuVl+6GMqJC0&#10;+7r5cgVdYSQXjTMWKc+4LCx6fQ0+VeUyvqacP183MUAqg+Oz7GYRSg6qnFsLgRkzxb1ea2+Fkqj6&#10;p4tFN00oJdbg6e9z7jF2mzy3R263Huc/F4zznJvdshhuTt05Ao61doRcy8/rAtLtFdeGbXYOlkMh&#10;8fPaJv0Gg4eN7ayC+KoqIujcqSJzUfRsbcuS/S9CAclK7Av6x2f0n88AJq7djgBD37thWX8AhubE&#10;eyoxxqypHFjHwpoh424rDGWjAuhhfDWmZrEIJFZl9VXwUH4vBtrMGg2mbhKBwtG9s8Ta/D4MN8bZ&#10;dRZMHZ0Fpdp/ChnCh6N54UbAcLBZFBObg9aIxZgti+B/G/2/RsvRuCChalMCagNGgJCAAJ5FXScq&#10;NxZ31L3jrLK2cOcwkt5QhQpIUSnR7cN1BETch4Dif7aquIAhROiC0shnINvmPGUgqQJfwoQ1WnLs&#10;Dd9xDJ7Dw8N8jzt3jV4C1xNaNgE406h1wZi9YqZNzOS7vcpgdDviMcz8iawVmtcn3Gmsp/IkDFpI&#10;7QhoNhsoysezTGXEc+k5ze6wO7gL1YnzKmgoDNQ4RyN+fwrQdNnXCKgYd0wBbqeYRVhVBiDpCSU8&#10;g5N+MzUPN0MBEw69h6zY2mNA0GbQsc+1b9GP9diH8/gITL36bpoMgQ76BGedt/6KtVd0Mw277Qiy&#10;PT0dp5uXF9iPbtoGEoddwMassdX5iBlRKPCabaiGLb0Agp6m1cXHAPQzlnFvAyPCycKLR8AIG6iG&#10;fASMCBTGg/iqOjIH1WyyE31jBrAWZeQ+hHwcSorrP4iT6KRTPtA56nuNBymnhAWM8KNPnz+MfQgL&#10;oYJszfFg53z0Z/ze+vZzHs4cFPMI0LBFfMismSkjxHzy8CNAJX8fE/v4fagmWX3RRWTRNunO6foP&#10;q9W4CBlEsvtnbWMu4jY6XW6s7kY6qC/ToRjnYfqtqbR2TNxkFTNnWBbxIAaqYgDobOoAisXJzHQx&#10;NuSQ7ysqJECNAFNRVQEYzHQ5aq4E7OxU3GdWKpTZjTPRvXNoICudo7EdFiHTvdJjRGY9hSpGpQ5s&#10;mN7bG6xxvOsYXUh3wINlnIhqCC0UE/5LpwPIGFuia4cOum35c4x1H7gYn+yGiqGx1xVjdcoBhnsK&#10;rJyc8VllZIohBkjajCw17n2M1zFGQgXl5JiR75BtBQYMjPPOGExqHRBh5uqmkc4wOFevOzRjEI5C&#10;IbkAOKwzYi2R8VmTBl0DPrqhhA9jQLoAgG4alYtWuJcqAUFdIEpImQAhgoVuJ100Bik64Z0g1HdG&#10;V/5Hj+PuH+8HSCmx5/1p/DTmuxGoa3ZNAziJQml0HsaPCBQtjGGjwTm1o+BBtF7IGBgyxkV3hsGt&#10;Vnw1LVYVxBRZlRBdChpPFZECI8aq2DSgFjZzhG7MT4NrGzPvHtBpAgyqIxbyUv43tscRt8bN7Arj&#10;D3SzGKBqnMjJNaOYE4xNzfsGIOaeEaYdfTvq7h2b4r0W8QUGP+o60OCqijipmqXgG53sCjHe5QJY&#10;vHnXTla4zUGsOf1WRaTT57qw3AJoUQ5+MuFcdul476sjdNaHqlHGn9DRGqgK0FgwbXxijQ+W0ZGZ&#10;FWWAcAuwMz5Fl01UqcUQ2IQWz6XQp7tQRctAWwFRqDN7y2M3CFUXjZlBu5GBlGHEc2hWjRMBWodE&#10;6BpyD9Qt8KYaxHZWvNX1ItQ4QZ4uG1UpK92aBi34qY54HlWjDjlvBq8auK2b6OwlkHy2H8+i10UV&#10;xMBUg1+Fv1z+HeO+jWEMpcqBBtfCUvCbC8lYEONFVEQEjSVApMLzHNk0Sxh7QGSfQcmLeftEy8er&#10;pOQYEiFmgbZIp+7v6ZI75H/n2IvVAI5+BQDjPGoghQv7bA1xGGAM3T735a4xVBEfwv1HP62ioPtB&#10;460xV63QbSIcbKpQ0DSK9pWhitB/ZiM5B0xkFSCC+jGakZEyM5zR6O9zu6tGXVQS1wuVY+aqWVww&#10;KJX/GZI/g1GXA17WbjLpwGnxs8EykeBZLDcGRThxsJwVk6wi+V6lRfUlu6024liFFOEr3Cosy0pI&#10;drOoAmX3DOeE79zO7XNzW2NWnGYjqzb+ju89j9ucT2fGVU0wi8Y6H8ZnCCd7wIkZN6b3WpgsXENe&#10;L2DI6q0FUHTflLlpvC5R9ValyfM3O5+eM8+xhTf9H+MGz93RXmoD7F2gs6PywcCoechAyuwegKoO&#10;4J9NeqF2GHuj20db7Dmy9kmPAUibYzWLR/iw0JnF4azYa52SHSD4eOgs/uN0PGqnroM0mqnNMVEe&#10;/8NaM1WAzTTwXVPveSYNWn3+zHoiLziX9F8s2+I5WF16EiCyufI0bWHj1wGTFZepGM4/0U3zAKjQ&#10;TfMLQOQjHgbnhwFIPvk4lBJPfHbTrMeNZXxFduWoqMyaMMKr5GtH+uz54/BxrbONMLK+zU3GDTXH&#10;A/d87mF68jS7XISHUChUTICPxeUnASOOEgSGABEBg/bosTMJZheMhVUefPJheqwyIpBwvHeun6ex&#10;rtsvsB9napRq9QHm+JNZ470PvTEdfUY8y8vPMU5zGA1ghI4lslQwLmbI7DBS2WMU2jKWA5AwrW8P&#10;sAiVI1QUOn0+K7fu0AkJHWbTGCfS1M1Cx3ZYUWHiN/iuCyCMnX2UzsgKqz1Gv9PJLvvm4tIBWkeg&#10;znYtDEvXugZ1FZDVdAgYRYGrFtAC4HQYBVqErIZRajWBFEbXEc8BTPheIJkeHzCy1XdYYRsNdjbu&#10;fUaJU0BEw2/p9/ZkjxElxo5tTzD0F8Z3nAINLDdI1ZLur151I3slysCf1yDiVroyOJVR8HBMO64D&#10;DbVwr5ybESOwqLZcq7iohGQF5e2bcXrpzLwYn3NjQQCacwyWAbShwgAMzSa/y4h9gJEzWNa4lShC&#10;BjgIKKoW1u6oco0siHVy5WjaFOUMVO02I/JxFSDRKGVocFp500dPdU/UBAdGQnYMwoSKCr9zDBQZ&#10;nGpFVrNOqhhJJ9tTERFEzl7VQ/JWTcmuHWCvByhcmh5ssGNWRWKK+xmMmAFi+q4GU/CwhoQgohEU&#10;IB1R64aJ2hUW0QIwN2dQYpaG6++b0tvHGHudR4xoJgwQMIiOuJdW6bQwVrpz8lT2PPhs5/amgxqU&#10;qRF3pJ+LiPF/dYVdA4SnwOK1sJDTcIubxsBT1as+ndHJ8RQQHHMt+gB4nWcCCCnNwEBHS+0MGG7n&#10;fDNOmmdmjgXPBlwHf8P4G0FVcMnuHa4TgCKUHl9aaI1rWsewcg82eypW+VyqTDhbb6PDKP9gPWJo&#10;SkaNsSN7QEjAFtAljNiM8TCoNSbU28ZwACFD7g0zcgwmNm4nsnG2BI/VUDqW6HwjIDjgYjU5U+4B&#10;50ylxoqs52+4xjxzZuEcAovCSAEEr5OxYdZ+0UVW7zL65/tKfWUWtJqhoigjxo0cNoEgBiOL9D1r&#10;2/SPgIhQYiCry3yv28Ztrc7q9iokAmuNvkDw0Ug5gtbdsYOxsxCWionGxPgCR+XGL5jZsQ+Q7WIg&#10;hZQI6lQZbAJbuhsZ6WtYtzmnxjJopDW87jvXcbL/zjBis5aIv1ngRCjxWO4DiYYvGoPYPOLP+7AZ&#10;jKurxdgOYwaW6KtX+X8CijCxtqb9MG6Eexjg2N7U9SEALQUEaORUTTa5XhEUyzpbguXM6Ps/DNzN&#10;AborAV774Z7JapHQYVMJUS3xfBh8akxHnkvGYFahRTeP507VJLestKh2cL+bIcZ5Ng5ki/OVM5NU&#10;TnTTeP5zSq/ZLAe8el3MoDE+w+M0C6eyx4CBa2Q2k7VCdIEZ4yLsReG3AL4MJ0tcD1Ox1zivoSgt&#10;A0Z83ha0AB0Lm+0ASs6T8/qGgfi4H9k3WWnCdgCnzhHTax2Fq8ggW7N6hKNDjlEYEsZ2uf6ea6+n&#10;MJcDdbMa54SCBuwe8X9q3mcs9z9Z6+XIey7WA6pUYZ4/TctAyTr9mtdnVdfNonPZPOVYzdjxO+4H&#10;rv8HDx89SKtbpur+IkV1NQy7SkOpkGpqjwE9Erg3lC6QDDB37pkCIwLMyvoTOtnF8H8aECsQbO56&#10;M6tGPA1QefYCqJjBSGnOzvti4RHb+0A+DbfNw0c5Lfghx2Qr8SChjPDd02cG3rpMdw37u3XT5FLx&#10;/qbkpv9d+Mmlb3MTnDwepVAj3ReXOc69ubRB293j5Kw846HnPRCxe8TDcDiHcZrjpgVAAJZuG1gA&#10;NlRJ9lyHTmXniFYzct46AZz8PUCG9zuxDwBFN48R9IysVFlqbWAFozI4MyWV1+EOkLIDnTLy7m8B&#10;LXzfA0IY+R10uFEa62mvxnsMk4GMGjEDaXXx1IwT6a0DGqupTkdlyWyVDRUGlQ879GM6+5dXzXR1&#10;boaKMRZ8b1VS/eJ8r0Fum+rLerkiJjcqhryGsVWNmJ4c3hZIGwISA6BEdcSA07NzDArwcYmhv7ow&#10;M6eWphie0bSRhrwOzxosox3TAB1nau0Y56Frht/WDTOcOAGeik9WKsJVo7EEbF6/7ABHBlwCFIzs&#10;Lb5m1ozpmpMLDCjbxMysAx6qmqmbu4AJo3vgooqBExyEEhUM1YFdHprhiWpHhooKRno0nsWU6AJq&#10;ck46PGARTGnKbiWOaZdRSNnGday06kRuBloKRxpQAaSUL/eYLNa1s6/xsAS5BevogNfMlFnlnFtB&#10;14qqGACDUOlgnX3XpoGMzBpAxdl6DVg+AojH50AY19tRtgGRGikLnk2vdgJGNFy6elRHCoyoymSF&#10;wCn39xnp19PN+2Z686UZMy3+gzEdnlNTcPOr1/D0opfOzk6jzohFz2q12s/cNKFuMBLTzaL7RRip&#10;MXKy2Fmz7azHWf04vVIpARTHR+niVSNcN1XgxSJyN/z+OZBnCrmKnGAXmVHcC8LI9Mzl3Jv93Tiv&#10;ZsPkWBsVDTpgRl5CiUBiMLBuMKFBhcT/LIgYf2LdkbOXh+yTETPbeW4CHDj3BwwKjNXY2MxuFZdZ&#10;mn96XonjEEbOXgH+/IYwYp9h3+G51z1rxduc3YQx1c0GEAqKVZ5xVZMCJDmGZD4gxT7CyqxWY51f&#10;zPDRVU1h1LiwlPtB25xAwvbzKgj8nr9jfJgwoqsorj99Q6S5LmW1JGJLMCoRdAl8qICECmAgJvdl&#10;xFlEECaGWQMaxjlvo+H1ve55DeBtnwmU6H6f433UKcFQ3WbY3DaNpoCUA1ltgonLXU8QKUUqc6Cq&#10;VVONixFmNLzZhVCUEg2argXjVDTMApDKSYQBGBDLc+KxqOwYS7IppGDkcxAr8MV/Nxs0x4FwT2HL&#10;fJ8LtOV1i1snu3F04ejayucizgefreTqnDF+L5AILwEiQF61ImhscO2O0oHbAVI73JM5y4a+SNUB&#10;2DCjRiPd5tky88Usmh7PicCiG0OjL4TEuWcfNe71Hv3S8bgZwahHgLhw0KMv6XOPj+h7Jq1KGgCV&#10;PQZOfQYRA9a7OJskY0gMYNYldwDsCB5mFHm8vu8bjMpzahqySkfziOee53Sf83B0YBZQhfWObv+z&#10;kCecRJwP4LdOvyQQei8JeAG99AERP8MgbJXromK0a2VpM8G4li+ePo6CZ3PY7aX5J2ld9+P8IwBL&#10;FeVh+uDZi08CRIwbsT3n89Lq41AXDKIxgEfJT4lHic2g1gwggkhpGUgsF/ti4UF6Pv8gjL8nLpSV&#10;A24yHiQltucvoKK1Jzxgj3iwHqeNHWXJ50AFsDAvoAgbDwEh4cYMHRUa9v3wo2iPgA4ByuOL7Br+&#10;WAlmDXXkmbEj/EFgYgd4sPxvp9vihG3zIOSHydgWH4rwu++YVmfev1HvGIADTvbGc5bPh5EXSFZ3&#10;uOnXn9GJvaBzm+OEL3ITORoDRIATJ7/b3F+K7Jkq3+m+qdXnMQDKuY62nqf1jRexf2GkSYfmyC2y&#10;AlqmfTJypXO1o+sAIW1GVWbqVMyywJDoimm0Vrhx1hjhLPPKezqjFh1XzD5Kh2Rqr/VFms0tjKnG&#10;mpupz4gVIz0FPCYY3vHxfjoFIi4AB2MqjLFojg4wEqa5ZmiZTHcjvmRyss/6KizZ8Ic75NwKqvWo&#10;pjoAQoyd0JgMMTDHqiXGlBhLMqkCF1kpGbL83Nl2AQndQyf8tnVKxscGkrJf4UdXEb8xHFZSl9/0&#10;AbLc+/ikwjL+Q2uXV0bV7Mv1oyhVdwejw2jn0FLfeSI0Dc/xxWG6fm2tDKCjZWwM56GtsmGl2t2A&#10;MmHEpmHWZWPhM0fkDX7HY7JgWcxZwwMeigikL3wYFOtr1L+gCTC6D3R1WV3VkbgBl6GGACC2GtfY&#10;QEsLZcVcMYzEVUVUQQQSWy79vcW5YlQR95wQoqEysDKn90ZWzJ5Kynpq9rnWjMwNeo7UUAyagdTj&#10;s+3YxpG627sfjbOGWzXAc+S5sEKs88DYVDNKQKkwYhCqxdwMLlW5GI46dG7n6WQ6jXLwuml+BiOM&#10;JIU+3TBmGelyMW5EN01LN03HQOJKunxtWre1R6y8Wo99+5uqJMdXNaCV+xIgybE3BiCbzZOL0g24&#10;F0+ufb/DcymM7GYXi7EfvAoNVic2XVq1RBjRHWaVVgN2tzBKxgad3XCv8gwIh05K6PaeH7NqTI+3&#10;pLuBo8uMtnWNDXgWjDGZngNMpvqe7oe7zUBig1cjHgR40TVWa/L7uyoiXH+ubVYxcryHJfq9PouR&#10;srvA56V0ZOFDr98B8KByDHA4gFtaeU5fI3zkgFYVEksL6O7Z4Np6vwihuni81iol7YgvY8DhLLwY&#10;OA2p2Y/2eQEZQIgqSQS2Yux0ExgjYbEuVZAcCMp/EqIxvpaH1wBrsAUMY/qEh+JmESp0JRRAuAMR&#10;Gkbn1r0AlOQ2G9UDEq6Ts2wykOiiCYjAEIdbhBF+ZNsA1NG8l/kdDaDT42d30nIAiu6aVdUsgZz3&#10;Qkpx0eT9cI408vw3YSzHo2SY8DzkANXcAtg4TyohpkNbmr0E+1r4M6/DgHDX+JqsIGjsVUR0y2jk&#10;WzWhY5tnhAGR2wp1qhwY5xIkrAqVVSnu8/peqgEyloh3AkMDWoUAf0tICxcQg62dUKuyeycUGa5l&#10;g9bRTQNotNiv2TWm9x7RzwU4HQofexyTqcL1SNn2vTP0m9njbMKCh+DpufB/qgrlarJVfkcg4dlt&#10;8R6AUtmJIF2OKRr/JxQp40q5zzccNHE+Ig6I67ZDn7RjtpjqEveY0JInzaPP41oaR7LENTMV+NkT&#10;mIH2wfZBDghdWeFGW/yEG8RZ/B4BDY+48DyUphwBI7pdpGOzbAI8Zq2AiE2YWFh+FIqGkLC5OR9G&#10;fXPnWXry9AEP8vO0ufuUEcNjRgKP6BCe8lDO8TA+Tk+ef5zmlx+m+SXIaUEV5MOAkaX1xxxX3mdW&#10;SoSRj/k+A8+TZ9lVE0ACjDwXaPjtSs0RxFxa48b0oX727DH/TZdQlkLtKAwws6NYYWSyB4QIItt7&#10;dAyLT+jY6GQAgm1gZH2TEc0qx06ncUDnbyXVgyqwAYRUq3Que3T829A8Hcjm3jyQYCn4ZQyqU7ev&#10;YLQ0GE6cZ20RbjDnm2BU3ABErJipK2YEAPTHGxhDjKP1QWqr3Bz6HFcwlLxyLI6+dP90ulkJsRKr&#10;QY019lejM7VTFT5MbY3gS5URjGSP1x7gYe0OA1YHPYw7HfugqCZ8L5iYgXBMx2/Giq4SFQLnqul0&#10;d4GHKiNXIOOsmUZmxAAjEWgKeIyAEb839daU4YtrRtSnZtgAKCokfndRT+fXDcCE9QEFi6lZqdW4&#10;kBHQMT7nYQREJizXxbGPodcwjfkfQkTVMuYAg1L7lPUbQIAjXJUHgxXNfBA0Wp2dgATTcwWGalNI&#10;UPIXPDKMGHyrIuSo20wbwSSKY7k9htD4BeNIdMH4qmsnZpAFRAqMGOSqe8d9WK5cGNHYGywpjJSm&#10;i0YY6WIwhZBSnl1Xm8qFgawGqTpLa4v7QNeN8SPGIRRlxGUCifK865nyqcrmyFqgdhQe86KwjSBS&#10;4hjMzNFYC72qBB6bmSrGu1hnxEqyZtOoUBjEaoxHf6wqUQloGAEmk2knXV1eAoKnwMgg3DQFRoQX&#10;Y4esHdMbWCafThjAcD4aZ2gWbNxfraGrDOBkXd1muoaccNAqtkKMx6Jyospk9ooqk66RqI57rYuH&#10;7YBPg0q95oNjOmSeHd0snr9mbxOIM+A0g33+rDuVDpRrYupmn+fLrBhhxGW6aUzjFRAt7657JbKQ&#10;djD2PPueawOHBRcrHRv4fPGa42AQ4e8aa+L1sfqtipZZbAKnbtQIbF3GKNMEFgHTyfEirRfjGaX7&#10;VUyAEWPGVtZZdoCRXnhGH/I8rdHfOAi6VWatY0TfsUp/tbtrPB7XVzhhP1v8toXunCJgH2OrkRM+&#10;TN/VGFsATKVElSNeaSoCkdbLd+FWmSkZxQ2gGqArRwPt9xkcMkCohPiqYTH2ILJkZk3IEFRsBUDu&#10;KyS6a4rLpqgkBR4ccWugQiERaBg0RsAqxi5iSty3cSMszzEjwo+fzcYQRrKSIqSU/yUYhZLCvh3V&#10;B3Dp4pk1/6fLI5iXY9ALIIAZ1CvEmQasmhSpvRhZt7fp0rDgV7h72I/7cGp9A1ittJqzUVRiBAON&#10;PP0IwGKBtFBd2LeGvbLPfQrECDbCYh24aOgi5bnK893kGBLdImY2CZc5IHmT9/RBwkbUKbFeCYOI&#10;Zo3fqET5fouzRWl8YCPPPXQIgPAMAKsd1h0zyOh1a+Fe0a0iiLhfz4vH55xHefZgVaBt7BDAzrHW&#10;AK347xx7ZGBtZVDy/HgNvXa6jwRbA6JNnXa/BvIKJKokutx26Qu3Nmw8G5ss4/0HHz/4ZcBHI2ov&#10;bPHw+ZCvhsFf4SSHrLW1xU2TJ8nTBZKDXosaYstuneXVJ2lt60lSbREgVBPW1l7QOfjwPk2ba8/5&#10;E4waVnTJqMA8SRvAycrm04j/EEYEIjNkHnzyy2jOACxkqIQ8fAyEhMsmg0kAyTMh6BMgxLgR9jv/&#10;iJv8CUaZB57/YyT0Ejf0s+dPAkRUZpYAi41dIekFnSIj06qqxVza4b1uJOHDgNQdAMO4DhWWHdbX&#10;6FuUbAe42LNCaoNOqMaNwgjFAJ3FxWfcgEt07hgBAwzpRLa2n2ME5iKFr9qm06MDrOp2oRM7PtvF&#10;IOsC2OCG2kzndMJNOrR9Ota9GYAcsd4+I+J9DNjOnoYJADoCPujgOt01wGErOZeN/nL97G0NK8bT&#10;WXcNyLRqaq+/z+i2nt6+7aUuoFGjk68BIxbBiuqtGNUWBnvACNYqp0rlqiivXgIPZ05Mp/vG7Jta&#10;qCBhyHylTaa0SS29ezNIb94OWV5L3SnQw3KB45jvelYFHFYBrZwtIxAJFC9vWukYGPEY28ayAB7+&#10;lrK67o4YwfNfrNthZoqQ4n/sAUwNQMqib8ZhCFqWtNeQRVApoKASEsoH/033Ty4tbvlvRgQ8WDmu&#10;QzWFEY3nzf/Ieek7Ij812PIejHQxYOzvviri/pzzJs+JshH3msqMrzFC5yFzlC6IaLzG5zsYWDoJ&#10;ocKYA4BDQ2aa7uSCawGQWL1T+V8XjDBhzEcJRjUovAusDk7pXADckPiBfbOoysh7lftwmVGJMr4G&#10;SteO9UZ0D6kgGcRp3Q3jhkYnGFYAQfeKaoap1YKJAGETGKyK2u22AkZOLHrW76fa0Z0yYjrvmHvC&#10;wFT3E/P3hNoBoFw10sWbZlSqbQM3U+6F11+0WdZgO91wXC9dYIwOLQt/dtPgXJtGm8Ew1CpjeYDl&#10;6YWuEgNPuZ7GSfHMRF0WwM5smAiW5xzvsuywgfHY1XWjsphdU0KhEHvI5/E5zwX3fqnGqrvGLKYo&#10;OhdZTA4qdH29SNWW8ScrAJFq2Xa6fFMLGPGaCiMWPDvgHHu9DD7WbarrpN3ZDBixBTRwrVQ3/GzQ&#10;cf+Y4zpSWcEYM3oMN+4hBnoh1xhRHVmgL9ncEjIZyAArlo9fZMAYAc5Aieupzhi74n1jjJmGR8On&#10;wRVGos4I7zVUo34rRtylZoXZNYJAKBcYbuGkxag5j4SBawydqau6YgI0gAchJKfwzse+NOYZVHLL&#10;UCI03KklAkkAym2GyAxOeC8wROn61QUMlwaNa7DsyJl+E+OmmyW7cQAKroeVO82sKeqIRi9UFEba&#10;wpHNZTluIwOE5yIbwSW+F0g0gHnfOb5Ew6gbh+vH/9a95XtfS+XarB7w/DMwt56Jhlt3RA3AsIBY&#10;TuHdDwUhfpvfVMFQ5ahVhRGuC+fSoqK6M6zoKiDk9OLN+A8CpNu6ncGspgybFdNk/wEngMk+/ZWz&#10;6ApEuoFCJWGfKiqqGU2Ao8Vrp+XULqohOXMnirdxvfc4PlN+G2yjS8XgWo/PWiiua/E87xVjjMKV&#10;x//PMTy6ZBZZ5n3jtVpi23X2Qx/If/F+CfUDyPB8mm20BBzOGy/CNVO9WuPeNwtKO+mxq6xYGXbb&#10;Wki0LbYLGNG1sld7Fu4JyzBrkHWJqHRY+W4HINlYX+cmWsDgP/kZgNxvuldezD1OcwuqEyoVj9L+&#10;kQ93rnhaIEIQeT73CesCIztPU6VhkbGnaXEtw8ijJ9kl85jXJ09zyq7umUcBIw/+G4w8iUBWt3sQ&#10;rdLkIT50vgQeHkjNm/95wAi/t6ViMp/m5oES4Mh4lrkFAAQw2a9C0BtzwIHVT1U7dOWYrsxIhOUq&#10;I/tHPEDhsnme6gawNpc4fk7onpLsUzrvdQzuXtpkJLNoZ6PRCHcQBoOR6lFV9QPjh/GpMooyeNWO&#10;JOI9BkAJIz4ru1qZVagx88ao/H06L0dXfYzwLiPlPaCoNdmOifHaIw0qzSwaOvLpMQZVAx2AgUFR&#10;3cDgDjDEx7psjneBkPyd65vuabbNmPVO2fbyqkmHzw0KdAg2xll0dMcYE3LZSK/eOGFdLU0BjgGG&#10;RzixCNnFRYNtVUBq6eKyihFzbpkaBqDG71WSlVRfvgRALuppZIYFBtEUYgMWHbGrWlyeNwJGDAQ1&#10;JqTeVNnR5cL7tiW/9zBaSvCcNwyTAY0aG6ttnr3kOI5Vfxh5AwsZYDYwfHQmAIhFyAQS1ZACI07E&#10;5jKzajTSqiADACm7dji/wIipsLpxCoi4vfEmQ6DITBmP12OwOmgNYyiMGMewfg9GjAtxXhWVjXAH&#10;cA2Hpzvp+NqMJRWctVjH0bg1RCzAZTCrMGKhKDM98kh7PsBWINGgCSSqfCojjs5dz7aDcdXAHgC+&#10;QlEpcy7gWc/D/yq4CRFXQIPX0NgRZyNW9RJQOoycLs7OohnE2ut26UgP0xGdoy4a3TPGDxkrIogY&#10;nKracXLZjKwZs3Gs1RJZUkDoyfVRunyb1ynKiC4x67V0+5x7ji1XrzXYNl8X40MGBldzn6vweA6d&#10;eTfm8gl1gpEZEGJ2kqqIZe8NFraWi6B6WMtqlQrV9FIIAzp5hvzsPnTVRCVWzlOudJphJAeN0oFi&#10;vI4vjRfaSicXh6nJfbjPPee19bdVQgSM5mCd59C4FTpxIEG1Klw1XrOIC8lBq84fFC4Wr9tyjiHZ&#10;UfUAVoSR1Y0MI8awbdDfWG9pmQGd0KLLxjg0Y1F01Zg+rELmxIhRvLDXCoOicRUuimtBg+F8JBo3&#10;R/53daCUy+mfVpZSE8M6HXUZPAxSl9H5sAXAdOtp2M7VQjWeulIi9XWmmmigdfGoWgSM8FpcOfFe&#10;NWMGIAEks3YLJDSPU0MZ2TDc51FC37gEBpAqJSVmJMCG5ncqIEUdiXgSJX/bgpk4+bPuAEfhxm84&#10;0V5RQKKqK8+kriFBx+DWuxonOX6kKCfhzuEcCi5+Z+C6SoUAESBBO6CPEDAEAw2/Aajthm6b7A6L&#10;eAqMvm4bAcY5bSyKphKiq6Syl905Bo+qqggB/kYEu7JfQcS5bFQg9ulXDIr1d3QNFTeQrx6P+1VZ&#10;MR5E6MgVX+lHdZ+yH+NCBBHhyWBds3my24ZrDITYTEtWMRlHyfjD+D8BaRyT9WyExU2z9MKVxbkB&#10;6lWFjEupzwJhPQbVlL1tVSauq14IryVN0PS6CIYbM5gUenRFffDJow/DTbIGiJjvbjrZs+fABTBg&#10;oKkPrQE/EcAKFRsYet81k9URg12FBSEDoMC4CwgL/7+27mu9cWTL1nad/F0mvTKV8paURIpGEuWV&#10;rrLMWqtX7937/q8G/3hnEJKqug/ioUSCAAgEYn4xpon1V3lwWuYKoAAQ3DUrgZWN3Vfd/uhNt7n7&#10;MhD0MtSf7TcpKg1GXrzUAi6yb57ByJvABwgp8Mjrq+zPsdY2BXoFhPhdc0xrP1QQX2aYIt53AhZg&#10;pCBkg2/2bT34u0NBZumkh/ndK68KxHZ2A0dHZNCV7nC0ms8YgTcZoF5nUAiI5Dt7GSgoFbW0/2w9&#10;g1keggwiu4EdRdEuRNPnbzPYw0GApeI8tjIAZ6AEExmwBLbNb6QQbmSwE18Q2jxLRzxWFC0tsyCL&#10;5wGR3f0PGUTNvlvcwMUiA3O2nWSmdnZtlg5q9gNCAkFbPIiAv4vbtBsQIo6jgcc1t01mh82Fw6g0&#10;d0y5cKgWAZavAQgL4F0EQhidO6XXxX7EwHzJbNjaNJViG9io9Ny07/+66L79dtbJjrkPzFxeUU4m&#10;FayoeJmaJFw7pPL7GEaZP2JRKDF1Hjnu9e1SGRnGiKTJAFEldUyJmJnVh+hj8MVi9DCi9LugVbI8&#10;RYUxa4DxpGQADxBRy9HnoZfpAlaUuh9lWxk7Ver+S4xrjidmhKvHOilghBuoBxj74dIZZtZt5n15&#10;O8i+YoRK+m+vBSMZwARJVhBpjB33gdLu3AFm01SRq8yS9QMwMotRubjf7c4DJ+T9Fvthtg5GVgMY&#10;a9k/aV4tCum/mzHEa2VAa1n6fMc2XA77jPQSRmqRt1w7sAcMpC1XOvOp4myBkX/Num9/zrqvf6T9&#10;Oc39UKgMAObeXOW9rw/dw8Nt+vR5NxqddEOl4DNTExx8m3vdwwiwqaqqgVlxIdeBVf1iMm0qk9aO&#10;Nc39GZQ7SOp0qSPpHw/fArfSytMHqFXcX3VfpUSnn4OLy3vnnJluIAIoABIqCZVCITOfq88DQqT6&#10;Uj+oKtQrMR/A5CowfpJtwYjvVtzVibLwMcwZM7jBKCOA5Oy6uYP0w9//67T7/PtJADT97MiCe1xD&#10;WxUnAkSs1qteCTDUwAig6bN0jgMOSsCL8XEPW5E1tY3cw6Z++Fspge3Ax4ASOjAO5btqG2Uscv/3&#10;M6YYB8pNk+OBEYprBUjGUIn7MF4zltrV5bwMjtm3CqHzzJytzyKGowprlVujuVBUF1X34oxRyf1q&#10;qamDGP2PS9h495gI8Py1ryPyXCF5DiP/G5DU8XZzj5zn/k4gJ8a4ZtcB8cDIVsBC2meLG8l1qDgQ&#10;8LBekAI81nONgQlIEZ9oFr8F8vI9Rk8WRxm+NIDB8FEtrXq8Fdtg+1JJKBoxuCqsio8wc3e9+gBb&#10;x+XKYYQZXLVKuE8U/KJoMPyzPE8L8DYTmyFdl2sGiDS1BcyBHb+51YPJGJPvjgLSx7JqCkBAhbgS&#10;ioZA28BabDCXCDCoFNyTgwITapKsFnEqXrk9nJNMJwDBLQRarHJ8MhzkNcCfflAl6jO+2U9l0UgD&#10;BivTVihNsxDeooJcjwMlRzl2c9VY6I/7B9y59rsZc5yb66ISbbltCqgydleMi+ya3NtDvyHjerZt&#10;ChhoDG9QIQORa6tvuh9ev/kxHX0lBiCdMg/Eq9dUB4GiP9ZAyG9G0hPAWsrIq1ctXmSphoCQvr3/&#10;8Cr0/qp7E5gBCW/e/RxAeJHXBiLUkMPR2+7D2osAw4sY/8DFyo9pOear/6h4EapJKSA5j7crgmFf&#10;FOD07hmfcQNRRApKAInCaIGId4GJ8Vk64N67zBo9yGslWRsUuF58/u49V86rarv77zKbzHZHgZWA&#10;Bxh58za/QcBp4GVwnFno8WrIMg/NYYguA8TewfsClYPhh1CxgFW+5QwOGSg2Nlvgq1iZ9YAJ42Bh&#10;rf2cA/eKuA5BiC3iPwYqA9P8aqtbxEhJ95Uls599iuqvLBkumhgqkiwVRVVXa1UcDjYq4FTgp1oj&#10;cwM12Ux9hRhXM/tF4OMClNwPakb36VNmdReyazIrPpf5IIOHOhIACcCI3VDr4/wif8cwgAfl4ZVh&#10;//r1uLJlZLbY5nNmwPeZ/d59m6ZNus+/Tbvf/zyruAOuG7EGQOU6hubhwX4ErAINMQlSPXN+mQkr&#10;QiUoVIn32xhKrhuqEmMPRlrsSIxzIOp0mgczD2UtI58Z8DgwooaKYmIABcD0y80DB4BhtVbvydCZ&#10;nWcGkn31QEHJ8ModIECVAmItGlCiOqvMGUW4znK9nGMV4VoqKupeUGK4aQpGcp2rxHsGuOYSyUNn&#10;4akYMSDSu1pGYDP3Wgl3xkoGzEH6qJm1wnXHFLG8RylpKb0b9V0wwn3gPdBh5i5WpGqMxLDpL7Iz&#10;fF77zPuyRPQ1ikFTCWKMcw8evqVfXHGPNHjQfv3nNBCWe784yb08LRCp+h8Bi+ubRffrt69LZSQw&#10;kpnVMAPbOLOgpiRlEAuMPARKfQ+MWOn3Pn3j6p4yIn4kAyCXUAY/MPL9X9NAsZgQioN4IC6eg/Rx&#10;oLEX8BA70mJw3EvXWvyTuBdgoh9IcwYC/UrHmudKMKu0XzFZfZVb9wa4en34VWxL9nuabQbNvSnW&#10;A8xU5dsYKIoDYAAjUmiBIwASUyWrBtBQmkCxZ1aNIiAyHHEbxcC5d5lQgBqN+mEMEhy7uM/35rmv&#10;W5m9Z5xwPwEI5dX319aVR3hXakkBZ+6r1bubEmJipF+o7ExBo+4IoFUvheraJH2GlZtGEKrYD1kb&#10;VnUl44sdEA/QVv3NcdOOA+syQeaZGe8GZBhB2wp8tEz/aZ4Pxp/7pcHIcgG8Z+3vQNIrJT18VECr&#10;eJG8Nhhp7iFuFAAFnqpORYyWYMg+k0ZQKjdNHx/SVJCAjf2/ywT0se4IKMlx8r33sTfvM/Fs6gro&#10;CdDkGQIezZ0DaiglgCRwWO+BoDy/eWb3AkQMe0FM3mvunIy7+5u5lumLgrRng1yjQcAhE8TDwEiM&#10;rPgSCgUAOctzoCCaGI2pOI1c36ZIZBKQ38tF4TwYaODQFAjfFwuSSaI1ZCrbJZOHfMZt5DwYcjEX&#10;lISWGcPNEsDM8QTOWlXYPlRGLVcLhSfwMMjfw5wnlwqlTHxKuYzSpnn+uIPUO5EhBGDEoVjs72Yh&#10;JoWyQsnJM5fzaAsD+s2AKL8j16yv+eL3AJGq5QJSBo7ZwIkS5LiuA+g6MiHMPd82vuVZ++Hd+58D&#10;AS8zYOVHHqyXy4Yysbb1MoNB3guMCGBVwAzN9m4aab/PQcT/Hz6+6jZ3XxeErG687Na3XwZKAEfg&#10;pZSWn7v9kzfd2/c/de8/ypJRK8T7DT62996U24SLRzuerSyVlAY2BR75/+0KleQJRNQtkUWzHbgA&#10;GetbbyogDFC0aoYyaEDSy5zj62qABbicjAWr+fxlHg4l4t92HzfelMtqdf1Nd2RGEihRzRXwqIVy&#10;cLzSHYxI4+/r+0Dk6DQPznZgJIOQdF6Dz2ZmQ8O6rhk8pjFSgYuRdNy8ljybWdFZDM94xn/8oRtX&#10;RsDH7jzQMROTMqLsrARYMnu7aN8zezMju7oLSNynI96K+2A4DmLsuShG3d1NjH4MxSSD+lng5PIT&#10;4DiMQYkByCAvONWS/GIpKANgQKGzu6+k+ZYGrObHt++Bj19H2V7xMbAgOPW8yr1/+aKSKldL9vM9&#10;QPK79zJz/Jq/v827X/9xVf/f3B52NzfSdGPsMzO9iWG5vBEwm/NV5ySfMzTnOS/L659XICh1qAHD&#10;YQZ+cR7go8+UINkzLmIDGC3uGzBSqkUgRkAq90kPHs+bYxzmAeldOFQTM/azgNHdV2XnT8pQW+iO&#10;60b8gmwKqaWMkOM4Rq0OeyCDaTffEcPQDIJGibD+idk7OOmBQml2awaJD2FEzIbFe6hzQeUQoOwV&#10;jFjkrtbxyExdrIHAR4GOZtOCHAGq2Tujxjj5rswO3zuNcQI71BZA45pRByhlVAfxRJSJPlsIkAAJ&#10;RdDUH5Fh8/n3zJAWpwGRL4HRz939w01m1LNOwTNrkhzle9a3Ubpf/Ml5oITKcnF9UuqKmCEKC8gB&#10;OJQ1sKFJKbYMwPyCuyYzs4DfsRlkXsWJcNVw0VltWeAq2OMSW6TPu+9VIj7XXgZNixeJUWVcdjI5&#10;CPABEb9ZxoxsGPAhvghAqEdDQbv/BppicNP/rHStwq1rBfa5WkxiwMj8KgAZ2KCgfP1Hnq2AOTAG&#10;Rs4FyJxd7wYyM8PNvQMyXDQAse5b/m5ZLzGW2R/guPyUvpfP3UfjUy2uOWnxH1wx4kUEs65nUtQv&#10;tMldPAy47qXf7FJHMs4cT0y2WkbPZvoYA2DWvRXQqDoeDEIMkSJWD7dnneqdVegrRpAaUivdpjFe&#10;14tJZ2E2UEK+p66YvVMszN7FiTypGlzgzTXTF5DsQaSpIs+ApHfZLF+bQpI+rOVv2Y4tc4e7ZqM7&#10;yf2axBiLUWixIflteQ7UFNnL87MDPmP8wARXTHO3xDjnuRR/8hhLkr8ZR39zBwALMNJUjmwT+KCc&#10;HOT55AYZxri2miQxrrk+4kpcO+qIgFZKwG72AUi4LwDAjJHmNsk5y7Kx+BwY4Kbp98etdXIUCJFB&#10;Q22KsZdKK9ZE8CilgwvIb93PtVDfA0AAif0955H3Y7CHAZUTQbGBHQbfb+ZiAgOUDiqMujEVv5H3&#10;gMqklJEGRJQL8UC+u597W+vQ1LnlmTxuacvUHu4lVVjB0TwwxUUHhlwXcNGDl/iYSSBmmt8/yQTQ&#10;e4JyXaeP79+V8uGaU3AUfaPSnOY8ncdpxcHknNOkFoMxoPXD2xj5D+vcKz9XRgtlBDisB0YEZ1md&#10;USn47cCIYKdytwQ+emXkeQMHH9ZfFpAIKOVKobLsHlFG/qNT1AeMvPvwU/dx85fu1dsfAwg/dWsC&#10;WrP9Rr63ufumVI83K790J/Om1LzNuYEa+9cACPWliqdJDQpkFCgURHiIAcXbzDZEpvPD5oFZaSCy&#10;lm1W16QXv8k2ed22Fs67PPyUkvcZjAIR2b5cPtlesCqVZWc/MJJ9ABqQonw8wDATVSZ+GBjZlJKX&#10;AcfsyuAj0n2SQUocgNkSg3Lsmh5mxpSHjY94d5efOkYpxmM/Mx8ZONbH0fiJa62KGJsW2Z8Hcd9a&#10;JdwvIfPLDNwxhgZX0rGCaecxxAqZLWLAFzE+8wzmDPZ5Bt3rQMBdoODhM0AIhNwGRqTPfmZQWg2R&#10;z5/GlaL79dez7tvvi86S/daFEfNxeZ1t74+XKbrTghJqh/Re24g1ENDaFJST/J0WwFkAonzPSsCq&#10;cf7+53kdZ3E56M4DAVQHACR4dRAIGYbAuWUUq7LeyHnOW7wAGNnLYDCatIBRBsH7AKGHEUqI32uG&#10;3dQV2zJE4KTfbrvUDp/JtFGdVaVNLhoZPJQRMEIJUcjsJtfH52bFAhkdm4EDIwycip4MUx8f0qsj&#10;SrszjjXjzsAHLKh1qvIyWtwwZbhiXPSj4wAFw2U2Xivvps+YsTNqBbeBERDSBzrW7DozeHUxxBMB&#10;kMHJWrkEHUuckrgG5yN4VcaPzCSBotSItt6OlOYMDpntff1jUjDCHffHf87LjfL9z6vu65eH3M+L&#10;bh6jZk0aMKKqJzWJIqJmifVu1KUBGQJSuebEBlWl3oDIlz9OH11EXwInVJHZeQYng16+S5E6jhHi&#10;WjsOjPQKxDDXVxl27kX9XjCpAFYL3XHL1EJyMVIylZTJv7jNtjf6APdXgxIKBoDh6ulT6i2iV7FH&#10;+Uz5d99RhdX1B3bDNNkuYj5ce1k34BcUc3tOz2MYKHSz3PuL7YwF+eysKRi2d2+tU9OCWAOemZhw&#10;17jX4kvAiPvILa4KK1evNam8555aSE+z2rdCiSYlm7uqRgdKcp8LYqf5zeP17uwmxil9j+ohnZMy&#10;AjaqzgQ3QKCzqmbG4Hx+uM57O/W5TBOug1mMqAXUrD1iVVcz17bIXvaTbdqqvTnfwETFawQipH5a&#10;UPU5gPylKaMAQvpW79vP6l+AhOpOGdndCozneZznXKxe65wULnM8TZbGBrjL+NorHRsbeX5c67wn&#10;08Z23DvSjivotVQVAa9gpLlZ/F2unLRy4yzBo7lqqEJtFs/1QiVyDbxqzpPhBmkngQJwIR6DQjJb&#10;rtK7ODvqLgL21ATKSGWp7FM1qBRcMuk7ACG/kZJxeXFaKgE1hLtFxgqjz5C7N80N1CDAZ6OMj4P0&#10;RcXTxAc5pwKMGPM+WJeKInW7St3nXkr3nWb8O5sGpB03xxf06nPAShGqwNtAT0FFQMM+T/Jbp5OA&#10;SeCh1JS8ch9RVEAM951YEeDlfFrRuIy9OX4Vc+O6yVgr+Hgz/VwJf+4hLkNxJX6zfTmu7/1ABXn3&#10;PoY4ho7h557RtvZeZZD243ZzsunsVu0NjDDkpYT8DxgRuyGz5eeKB3m/Bk5+rPTcncHrUkEAwcFJ&#10;wCDbbB1YFybGeBBo2HtTMLK63lKDKSgAZFQw8nO5acBNVVtNo4y8/9hqirxfbYDxIef17v3r7vA4&#10;HTQw4jeBip2AxtaeAmyvC1Q+ZHvg4rvghHvGdtuBFvEtYk+oH4JUFR5q5doz68p+fK9viqINj6Xt&#10;5fPMXCrqvWatZqwGo8xYM2AIVCWpVjpmzYIz440REYCqYutqZkIKLVmvRgno4xFp3b7yEOYzg5MY&#10;gHEGXjO/4RG5ODCR2aKFu/jEBa+arVl/hDuC+lHZJhnAqQ6L+xj8m6Z4iO/gerh7GGYfAQWFqAQX&#10;xmDccJ+I3bg7roJjoARYXOb1UlDsQ4svkc6rSQ29CsDcfRWkKgsjf2d7cQTlLsqxb9UQocDk2Jdp&#10;XD9m0rUgX4Dqzj5zXLBCBu/jMAz6DD0FQtbPOAa/Vx5ACWgxa6aigIpHIMmDIfhVACuJnwIipsR1&#10;IfvbBpxIH5Udc5nfaqVfZciBCCiTTgo+xJ/ImrnOOYI/15O6U4XMPPzAKLCk2BbjJIaBGiJ1dxhD&#10;qB4Fg6gQFmVEMTKgagFEJcUrBRdw5J4LPgUkVA5ZVMCiqSmgoo9hALuCG9uMWn+T7kmBMzsGJAxg&#10;VXTN92vV3kEGswwMVCbXqqrR5jepJss9BUrucu8UKHv4dZLXDFZp4IH75cv3RcDxPv3gIjAxCiwM&#10;CkZUw/3+7wDp99z73G/K0rc/m/tFNs7X3wWxBky45XKNv/3Z1BHqhwDaWp3XsWaZTQZqqFIgUMo0&#10;AAR8YLLUseF2QS115P5XqbkZ1NMfdnJtgJ7nAoy41mJyqByKy3HRAIZZ7o2iaACEouL+WfhOEDSX&#10;ToFMrpmgYsqj4OFydQUsTC5ce4qTRQq5ergFK1U65wFGFBwzWWjKyBOMAM5KER6J3xGQLHbkfcY1&#10;sCr4tj3n5aqR5hvo8LyL3dvaW8n2AlbVkOGS40ICosYn1aPfV3rw9DK/+drqvetlHHo3jYwZ8Q9m&#10;91NrlcxPYxzMzo861TjFiwANaoo4h/NZ7tPFpLu/PqsYE99jwNcLQigiTcmotXHyPRkbjBXo6FWS&#10;akuVBHwUqDwCSUvlbeuuLGGEMhJwOGKsY3hVMr2Y5lmzFkqM5bu3bwo2uE08a1SCjx/elnHbyPst&#10;0JUrJ9cq92k972/n+u6Z+JkU5rNy0yyBBqjYH6gRh/K0vg0VRcvfa01xaapLi/Gg2Mj2GOZ6ypAp&#10;Ix/jXIGonqHl38qjc5dYkA5szAo6uD+OAgLqiDDAh81Iex4zbg1LlRGHkmeCayffAx0tVqcpHc09&#10;k/7iec7YN8zzvJ++DwIoJi0dGBw0BYLiIQ7HveUOGmQyIh6lUoyz//Pc70UmFqVMBFamI9k1GXtz&#10;HqAEiAxzXH3G+jzWpOFqau4bLqpRzjcTiYCEDB3bghMxSxUrkvfEyVCKQIr9gaSmaDUI9Ju8DwRd&#10;D2ve/PBxQ12RV+nMq+VOoUBQMzZ2XmdwcBHy0AdEBPCQ51RL7eHjr62Vj3//sWXECIwFIGCECqKq&#10;q9Tdg9G77vXbn7r17ebS2djJsfde1/c+pDUYaXEjJ7P3BThSgZ0PCKFOgA2NciEOhGsGOCisJkXu&#10;8Ph9gQ91QwzL2oYia+JFGoS0QNXASMBkPfAhqwdgkEIpJbb1+dr6m4DIamY+6aSlrjzBiCZuRBCs&#10;WQr5lPLRw4hm9lPKySzkmcHI4lgHRxSUlcxe0+ljTMixXDMGGr7pQcBFgJpBy6wJ1FRgXfnGM+Cd&#10;WnX1oLP43SSDLFWEm2YmtTeD+EUMNMNv8burzBIXtxbOO+juAi9cDYqLncf4UymAx1WMrhVvLy/T&#10;AiXqPtSy/bejwII4kpPuv/5916m0+ut3KZqCUq3WO07L4BVQUWhMYKuy87JqGHTuDgZLXIiMHdk9&#10;l5fUmvwfEAEmyrpzC3EB/f7HIjPtwxrgDfjiHLhAGBOzW3J8a7mWYgAyw73MTPnhO4UjBiWdXeuh&#10;hOEV/FjprKM8iAESRbMoG2JQfM5FY2E8sCSIVvAkFefh+yjwwejFiMVwK2oG5hhIhbAYIgXNxK8I&#10;lGTwqQ9UEemm1CsBkeIJ1L+Q7lkwsoQP8R3iB8yWQQQDphaFRuWwAmylcJr9bdomA2r6AkPVNxI/&#10;t40+ph8JlKaK2Jd9cv1QDbiMuCoE7HKBuOfNjUUV2Q9cjcvFRh1RBM09o1jMAgtqq8wzIFko79On&#10;m9zHcWAkhjwQynVXaorKqekDn38bB2bGpY5I59VsR2lRg+b7P6ad+ib2Dz4cQ8wJRQUQgkNBweKa&#10;xP0IMqaMiXXhhuMKA3yuv34vqwZsUJyseiwYVZaSbCUwQu0YzwOfXGa5P2JD7IOyRmUR6Hp2FeN3&#10;kwFc0Lh4rYFYjgaApWrkeVb11EKEFSh6TSlrMUJcXtSwFiDbst6UgAcdnlkQcxTIdD+5fJSGp4AC&#10;kkMgku0oq4DEvVMMjTri3sqyMR6Azq1AB/CwgCe3zbuqyKpy9ErOmzLb4s62YlTNko/S91XzlDbb&#10;p/YyMNwvXARm6X1tEVBBIn+4nXc317k/l9MKWry8mBWMcGcAlt4901w0gGS1U0CMqtFDx1/iRrQC&#10;k6dWbpq0HlBqX2k7sStcQbs5liBMhcMsbc8NQ3lgtLhAGDFF1pRpABjWqhEvsvIuE9H3sQegUfLC&#10;R3+/K3dBpfxm1s81I+vGPoEFVVqaqXTTilnIvhVYay6glmZKLRA4OszMf5AxZJBzq7ohMdrcJQI5&#10;yzgH4go0JjHYtU7LsDtIv+U+YdzFZIALysTFnPFnpPNcTfIMxoCrB8JtQs2wNsx0dFAuElCp8Jpr&#10;ABgchyvGsZWdd84goAWJZhzLeXK3cX+IN5G5AxjGFvrLc1zKSf12KkjGrSUsFCylX0gNFrjsWFxB&#10;zovLyLlVlpBtAyK12N+Em0qg66S7PBfkOq7fDaz0NYABPPxfAaw5PvXH+doPILIdoHTPFE4DJj98&#10;3AyMrFIbfn6EAaCgif4+yExCcJGAJx1RefZHGAl8gJCWVeNVOu5PFZAqDkRQKiCp7Jhsv7Yp1fd9&#10;xX3sHr7uhqcZUAMjQITy8Va6r6Jl7wJFb3/Ow/k++/ml2zt6l+++zgAMLN7EYMeIA5HABSgAU0rP&#10;t8DUlxV3srpO9TBgB1ICFb7nc9+hfognqRTdAQVCnItCb69KYal95m+yqODW4WmMQb7zHEQ0EduW&#10;/69smXLFtEA1UCLThoR6fmOQ2izVw5oTZrYGHIOJKPmV3AyNn3hvuNodZoYkE8jgxJ0j3bCVrc7s&#10;LYbPYGhAVuqdK+AoxltF11atNZ/PMxCfiQMgY3M1hI4zsxRnUel/AYELcRsPMTwMk1oOglYvAyBX&#10;J901twyZPbBxez+qaqm//TELlFA7AihfTrvrGBqBifW/IMXrpqBQTuyXwiAepdSYXk351OJOzs+k&#10;cS4DQwNEVwGfil2JIZKxQL1QA6IWPJvJpggMLzNTmiqSwSm/SZn7RYxCr3ZUDZKAWIFIPhczQmGh&#10;kgAS37F/CkmtcZKBBYxU3Y0cu9YfmWSmE/gQF+DcuWmkdDI+DBjDc3aV2UCuOxDpa4kAJ3EKFbuQ&#10;e1Upp4JH9YkMfFTHviBZk9Vzn84ZP+63ViDLYmptGYGP5WYBE76jAFfJ9ukP+hFj1sOIoEfwId4I&#10;tFBQyiVgdh8DzRCDJO4FKgMYUU9lkftDyTg+yf+LowJMr+qOcJf847/n3e//Ne0E8IonkX1xfXWR&#10;/0/KrXMVqPjX/zsrV8v3/5x2v6V9/TMD4KzFjFzeBFbSN5TQByOUkc/fT7vv/1RhFcTE4OTec9s4&#10;j6+/Z9aeAVqKtwBr15waAkYApuX8qRqUQFCh37c1flo8DgWIIiWduVKkL1tQKheV4miUEeDgXsly&#10;8iyIWZpe7OUV6AQwsz/7cb9c47qmJgSZQFBG3Cf30/6kD1NXuI8AEmXy7MoxBMq29GrP8N6B/QEN&#10;bl7QmHsVAKVySO+ljph4lAsmYElldW+BJ9AsGBE0f9iyaYxZAvGBicJop2fOSVBzG3ekp5LlW9Ez&#10;sQbb5ZYw8IsHqWXqY0DElFiIjZvE7Pn+Ztrd3cigyOeZ9VqNlcxvAgo8HkEkzf9gplST9WWGTakj&#10;fWtKSMFIDyQAZBkz0gNN/0p5p7IMzebzTF5fZEJzd1muFnEMlSIbIyug9tQsPL9H7ZK3Flt9nXH7&#10;9atasf3lC0kOqncvm//ThBWYQKtB9dbirPmb4tKrNxoXD7Dxt99WQbJLNaUvS9+KqXFrBe4DeJQA&#10;wZ6Mfl8q3vWlIrSMlaNSCbhZ1PRoawVRQtJHxFqkAZojrt58VkGntje+iVUp9wkQC1SfWC9nv8BR&#10;axABRDI+cXNk217NqLoiy//tz36pJNQPdVLAihRlfaJAKftWibcHEsHOE+pNxk3n2gJQ23HBleqx&#10;apu0cvHtOxSU89lpdzZpwDvYl1IeaOLmyrXyPeqN2BW/bzvjmjWFDmPTXBfn6Tf/IIOFO6XSbgMA&#10;HwMMGwERAahHp4xq6D4wsrWRzhdK1rlazEgPIv0Kvhbb+zHvNTePINW3K/k7IPIxgANSlIFXy4O7&#10;hUtma/d1R5kBQisff6lsmgKRfH5w8q6bLCy69yLnZBG9N6VaUDPEhjyCCGUkf3vfe+P5x4BNzn9d&#10;qXm1U96WiwVMUEVsQw3Z2muxJDuHK930ci3fb6BCYSn1JHACZKT8HgRIwIz3q47Kh8xO0sxeyk9/&#10;zDffsnYMZGaoDMV2BhJBZsMAi235htc20vEDHxoZtgWsvasgNvEpAtJkSEgBHE+3ajZuZntwHCjc&#10;yXsBD9Va1bSgGlQ2TQzzILO/nRge/nApwFYXZczBCdcHF8Ms25nlczU8AJIYA8XOLi4G3fXNSVNF&#10;Ah/Sbx8+BUTSuHXuPi3VkIDFtYwXykcMjJVfVWUVL0JpUdXUgnvlGrqVYjzsvmRbgazSiWXKcA1J&#10;27TC7U22UWF14TwyQ67UXIY9jUIyvxacyg1DGWkwAlQYKrEkDGyvhGgCS0HJyWlTQo6lhVYga3Pf&#10;SO8UQyOepNJ9M+PyqjKrNUisFCvmpK/+KQuHYQQ9rp8ZOuNjps2wOR8ZGzdfMrhc7BaINBjh2stD&#10;OFaYi2KxHuNkZkftSp8Yb1TcgFRvfYex424xGyf1AxWuHPBSRiaza/UkwAhDVgYrRnJnX7wItaUp&#10;LH3MCYhhWLmLQFIV+MqMzD3jIqGOUCVOMgujZEitFVhK0aJYUDiuH1qqrXLtY7UJMtBas8bigWJA&#10;ZOBQRH77t8Jm47qGXEBcdVw++g0QqTojORYX4cOv3DT7nQUbv/w+KRgGP4DUsW3HReMeKCZHFVHT&#10;YxZo+PS71OujHHuY3xSQC2DNFwKBW7aSxtViSYRatylwDuBPJu37oFacCZChqk1zLwEKsJCBQxnh&#10;5ikYEYuQBhY9h+4PFcP9uvmsMFsGZvEieTZLHcnfJgMCzOs+5x5zx3qlioATf/fjg2YiQhGhusie&#10;MT6YrICPigfK35QQ/6sMTTURPwI+vArKH5+vZ+zaSH/I7DL9jlGspehjxGTKWONEfIjZNVm+4gjS&#10;fAYsVt9TBvKbLifdp/vL7vP9VbabZKafmW6M19HRIMCxHohgmJdqysf8vhhsBo8bo+ADdKT9Jbvm&#10;2f+1GKqS8j2Y9FCSZpJLrWF41dlYzDIeZOYsXoSSIXZkJrONKhA4PYpxE+tSa5oFRJ5Wc0/zuvwb&#10;oPStX7Osfaet6v64sOoSVuocl+fdqzv9efYF2xhXxld2kSDTyr4JlIGTZtil0TaXjeBW7hBwIlaH&#10;+4SBp0pUifR6DZjkueSWkqEzz/hzOmrqSHNv9LEj64+Khs/PMmlwTcq9Nqdo2PcybiTn6HzcH24T&#10;59RUlvRTCmGeKVAE/BwDrAAX8TKV0pzvUo+c2zjjZJ/+SwXyt3Oq4NfACSDx+87Tty7OZwVngmAd&#10;q69EK36kdxk5P1lK0rftR3yK7aznw530A3cIENFAgHVpFCITw8E9oh5HVckLqVaU9tpadaoGIT+2&#10;FggBIj/++B/dTz//R+1LSXdBsaqm9kGoq2svqyDZxy1BoNw50napMoJRpfH+kvdaFdVhQOjwZKUA&#10;oA84BSOAwXt9o2SABuqGjBgZMg0qXpVCAkL6GJJe0VBxVhoyKBHkenqxlvPNZxXk2rYBKtJ+1Rjh&#10;+mn1Ul7lWALMDCxmKasZXFvarvRMA05J6jEUAIM7hsEwuCj8Jl3PwPMcSDRAMs4sxyCl1PNuBrTZ&#10;xU4GP4Ntk/9HpwGSdKZ5BkKlxY8yqJr5nsdotuDODFYZpMGKIk6MrhgSRnl+LmMhr1w4txYtO+2+&#10;SPEMIJDNr8nk4CMg8hBD/OW3UaUDP8RAkNi/fM3M6XNmTvlbuu5Vvbb4ELNqZb5VUW3r2IhFySw2&#10;f/ueFX5vKkC1GcEWGxIQCmhQeKw7wiVCtRGrAkT28zvNdC3wZiZMJelVkVIkMlDx/TNYIOS5e+Yv&#10;MJLf7HfX6rkeomMwwmiqPivgMueQYwpurfgSD2ZapUBfNncBgyOWxf5cZ8ZHCX73xXmQ9hk/9WF6&#10;GAEA48Agw2RWTPZXoROU6CNcKyqnSvEcVOZVc+0xfrMFQ9syOmxL7uf6Y6wYJrI8GOmBRH/rXTMC&#10;Y8FPU0fSJ0/AbAxlrmMVjMt1nqUvKL9PvQIjLcVXWi31R70QWTKjXINhBbSCCtk11pLh1hlPD7tv&#10;/5h0X//MvQ9cUEkucw1Psx8Q8+m7NWim2a94kBawSg25TX9xvcXpDDIIHjMwOQbo0WoV5kngMzBC&#10;xQKcYl0AyXn6ingR9WkoU1wtrj+IECPSArtdO/E7XHg7Oa/c20/53gMlLP1gQinZzHuH2aapKyfA&#10;/SqDZ4CFqiX2BNwAEvcO1Eml9SxTrcT1WNiQOiKmCeC2PpEB1zN3mb6ae8gFwzXLRTs5FzO0BIy8&#10;mqiID6GclHoSGHFfKV3uKZWjB5IPH9/W3yY0LW5NHwikLIPzTwMjMm0oq/qPjAczaAoJF0zVzUg7&#10;zb0TE6KIF8NI0SgYKQO7WQBwu8g9/XTdPdxddleX5zEogT4LpG6nH2Zf5Z5Jay6eDwU01II+FoRN&#10;KPgo6GgA0kOIhfH6/3tFoox+WquYyg2T8SvPqFWHqQmHMarno/3uIm2aPmn2X2nIeca3P74vgOiB&#10;gtphnbJHGNEKTp5g43nrt6GggBVKyaNiApb+1sCI378V8KB+MMZSZ0Gf7BmGWvwH14bf0gJdB91k&#10;IlX2pKtA08AKNUTKr9eWlSI+QzZPgDnP2DSwz0XDjcO1A2gAgBRamTwgASy4x+JrWlCpdGEZLRmz&#10;sm/Kh2NL6W6ZQAJ0AVP6HRUmINTiR/JMHGmZkIxk+/hO+10V95FtnlKAM6HNd0/yTErv9Z7zqiJt&#10;gCJjJgh23FKyst1R9g1OwBB3FFgbBkzAG8gUq+O8vNfanlV7W/2P9Z3cnECDvz8GSMDCxjZj/6Lg&#10;wrouqvepxApIrKD700+Bj0cQASX5P++9eCmQ9UW5Y6pmiCyYgM761qsY9vfNvZPmePY/nKjAmk68&#10;+jJQojLry+5ouloqBOAAEgJRT88/lkLyHEa0FhvCjfM6s4W1RxiRgssVA0a4bcSOyKDxHXDDjUPx&#10;oJyIMXmEkbweTzIzOlINsbl0zFKsoGnAMICYjVbxsgxSZj98wyCFYTCIgA+1Bgw85f/NYNPDh++X&#10;H/h0rfsQEHmv6Ms6BYbcnMEsM1qzLzO5Ku4UGGGMzcauPqVzlCrQlJB5ZnbHs1aYaSfUSYY286NO&#10;CPCkDlzGEAzzKtZEFU5BhsDgLMaAKqHGCPBQuZVhYIzMaC2EJ1sGgKgVIavEyr33FJMYIUGfNaO9&#10;yb6uAhv2LV1XCqZVbwNKyrRfBFTOzigjh90tWAmYMCxXD84lBoaqcrHfzfO5eBAzesZheLxVA38f&#10;j8GA9AvRWb21wchTrAgQ6QujTbirch0Y4f47PYwwyFZivcvvASPcCwDF9wW8Vp2LXCvbgxCrGxfg&#10;xPCIF+Ei6F1JDFwZ/boHLZCyxYu0WXal7U4ZSJDVUr5BBrWjCmSl/7TYoJWc42oZwVbSfa1cOgUj&#10;MYZUM8ra5NxMuMUVtLTOFsTKNWjf2hOMUJFk6bT0aKBF/RGQS6k4zkDaZ9T0zT29+5LBM4MN8CgY&#10;WSojPqdguedf/hgXkIBYgbA9jDTFZJx9c30Mc7xBvpeZEWk4g84owAGGFZQDI9QVfUm5fYHFlBOu&#10;tZY+7T60AGZuFQAOuAUKUwVBQJ8xtJfrLuWdkmsRyfvvh92n38FLZpiV6rtRz5J1bRQJtB/Qy1UD&#10;Jrl8AH2rWQJGVnPfmhLl+ptUjAsw0o+sL5W+CUYqaDz7ACNVkTX3XQVd8SZWUXZ/jA9cbdxvgllB&#10;iee/xfpw4cTAZ4JiPDie5P+D3EfjQsYKExduGetsqcZKGRF0Ty0BI9zTXL5cc+MYucnpQRl2LoXK&#10;EIlhP58JUB3VrJWMzqirZqpxgdzfzEqqt9Dew/1tZrqCU61VshcYCdiU66IpIsBE7AbDtRtgaMpB&#10;wKlXSJZA0iDkOZQ0EGnNdg1GnCsDa6LLsJ0FYvsCa+qEjGIEpxTQLRPhjLm595uBEaABKKgiDUZe&#10;11Ilmvf7vx8b8MirKuFPrW1byorX7KM/38fz7s8350rFmeX63V5MY4D3y9BbTff+elpFwu7vrgJy&#10;ZzG06WulmOR+M/7p2xQEsRZiPy4rYJhiIbV3GKOePh9wqCyV40yG8swszqUAB2Aybk9PKQziPDIh&#10;yn0BB9QNSgNDTuVQ8ZQCUhlVozyvJ4EhsRq5v30cB5edeinH3M85pwYmewGN7eyHgsYdREHhXgIx&#10;2X+uvyal2fbqjVycHXVXi3G5dJwPOKoA1QCGWB3XplKGT47KpQOAuapKLcn+HVscTqvlsl7HoeDV&#10;qr3iRPoF7gSwUiyau+SnTpwHxYJfDXlbo0YHFDfyY8DjCUSaSvLixY8xxIy9VFtQEWquTJifus3d&#10;wMgoD1kARBVWx1BPZGO7xYNUJdXAQgMIneEJOKTo7g1WAhqApVV55YqxKB5gsP1a2ulFc9P4f29I&#10;GXmdwVvl1ADHEm4qrmSQ/Q3zAC2zcjT7bvDxNoCUmUD+tn5NzUY289BlUGrGoRkCA5YBpQaTwIZB&#10;yyCifLOqrpOLUK+BZF8Q6hOMWPzKbMdAB0Ts1wzazMqAyIiYWZOa+3U3mjHmDxcH0mosUEYYfoO0&#10;GTkQYXwYHIO5wl+TMzNDA/luBbVyR3z+Ykn/kwyi1IphZc5wl9wEUB4CJJ++WeAshkYRM+uUxPj8&#10;9v2s+6a8e6BE8GrBSIyOAFZFtCz5ztAvuHwEqAZEqCMKhAEVr6CngCf/Xy4O06kHMTb5XrYde+jm&#10;ZpuMPOVjIwNvM/IV9xDDL6BV/AuwUCukh4y+gQflw4EYGLn/auG9GMRydVEI+Pdb8KoMnBY0Oej2&#10;SYhprfYII9dcX9J3m6uLQcusIEDC+Mjsaa6aPNwxggJUNZkdgij7gFUGgquFERKsypUHYgs8MuMG&#10;qoIcP6Y/AZTaJsBijRlQAUZaECWV7X1J9bPLzepn0j5BbUn+6X8MXA86ZvQtloKbosW5+E1iRrhB&#10;6n7knjUYUc+jgQiA/C0wQSEBC8CBkgU2KvsmjSLGnXKfPtKANEYugx43D5eLkvJUNGvPiEFRf+T8&#10;8ij/N1VE4Ozn7+OCD+sdSRXnrqHScI05v8MMlpQs2VR9kKgg0+obIDD9gaumBbGC8jxLAQGQQIXy&#10;nlL7YF4DI7KbKIalply7pxmQc21aWm9TR2Q/NfdWu6fUDSoWZcrzLusF9AEWqb6l0OU8mxoZgMox&#10;nAdXW3+f3TffdW+ppwJcSxEJhFTMT/6moJzfbec4gc6MDe6tiY3JjxW/1RoBKIMAKQX1YKi2TMan&#10;TMxqEc/AyLo+ZfabGSb3CXAwXlskkNtAme+q9RBDRemmiljBnMGUhlqumrtFdxUgEZhYKaOBEXWm&#10;NtabIt7XBtG4AgSHFowsgUTMyCNwAJO0Uku0JZy01mAEvGwFjAY5z23umhjXxRSMrNZ2vs/gV0XP&#10;TDb8fZCmhH2pHAUST4pHe6+1/wEjaYCjXDj9e0sY6Zs4lL+AyBKqehhxXcvlEAg7SGNIrZR7fz2r&#10;1GhrvMym4wIssTXcZODFdwQTUytcV2qB8vrcK1XePWMTA+3+gDzXljohtkQdkpMlPKhpMgv0z3ON&#10;ztQJOmwAwJhTvQS8gptKuy13UUs/roquwCNgYll/+wcomuMBkePYC0GtVBjgMQTaAQ0ZPW3NnzwX&#10;AZSjbDc5zZgdaKTmUEicF1UGJFVsSfZZqdRAI3aroCzHLRBJa64bx6Wq5JlZ3tsfKCHDyUpb4yWt&#10;lJIV6bQCSikcDSRELG9vtrgRN0i8iHgQnzV3TYsfoYTIkrE67yroyPeramr2BUZUe5XOW3Ekb34u&#10;EBmc5MGzwF0AowWhcpU8Vz5eVyCpQmUUEJ9t7iglb82bVmdkZamOjM9j4AMYh6OWsgtKKtvmIzeO&#10;1YLb96X7HuS4vjMYCSRtwa/iQ0bZBzWFiwo0GFA0g4WBqQcSkuv2csZ0VCm7JHWQ86E7u00HUZV1&#10;e6X8u/bVB6vKqOFTNtAxHm2mTGY2+85sJoOiwdHsi8HrU0alJ6qt4PMyhHvrFdQ3ymB4kMFZM3sH&#10;GAyzLBKpsVwV6jcwQnffAgMxKNwiZqIAQgBpuWoCCtSPT5nh1mq6dyfdlYDEgMplDE9lUeTVgnbn&#10;XDFpAhGBxnlm2gxLrSNzmf0Gkqgk5Z6hyFBDYgAvZdOkqf7K4FszB8xQM8wuT/NeH3jp9/vNQIRs&#10;DwQoJ9w14j+05zAizuTyflDBhVSR288WWVPgawkj/K2Bkb4Sq3OwIqxy7q6VbUCccykYGYOPltGj&#10;MV7Ohxri/IAi47Od+8D4/x1GzLBbmq7/m3oBGhgqEKFPiRsQ90FZa8CyFvBsMGIdE8pJzZADs+KK&#10;NPsosInBsh9/m4H7ju8KllSfRB/ps5K4mk7y+7lBuEuoQSDiEUYy6AA1oECxaO6U/fQbYNsakFAy&#10;/3uAhYIm24hrxRo3so4Eon77M4Ny+oy1Z6qkPOA8F+NEHcl5pJ98+W1cxwYfasxQW2rNnHNgnQEr&#10;YEqJ6tUv91Xr4zwoIq4/d1kPDkqic9NUoOgON1hm1Plf7NTOQQbsQCN3jeJnXDP+PgrkuK/uKWDR&#10;72p9mg0AGfjNvXM/KqYnz3EpogFF2U6ePdvPsz8qn/OyD9+bnlNPAoK5fxSs7cCiSQvXS+9Wc99k&#10;10jR5pqbX28tJztcNdSPGP31tzWmUEUEuLv31BDjidi2dyuvc07Zj8lbxhcqrdmylFZVSgUPSk2V&#10;hWGxynJ1pJ+uVmBma9QGRquyI2ZSPsdV6Go4aIWu9nZ3cj0kLywrp6YxtFQXxrlXRZ4rJD2IVAMV&#10;f4ERgOKzFtC6vR54zLNr3ZO9zNpnMcDOvYcABo26w4AxoqcxmC1mZBkDkgYiKC/v3i1BIv836HgC&#10;D7Dx+He1pZvm75+BktpHU0meAEq4wlp3HEMry0TGkliLT7fz7nYx7hZVCE0J9XkpRtxj2sVZJnSL&#10;ebc4nxaIUDCsYCvbpox+Xq8CMowzSKFcWT/GtgUNuWcULW6gqukR433qeUj/H5sgleuk7dM6PIx6&#10;AUr6gSykSj8GJXlW1UGp2BvQkc+oGUDGbwEbFhG07gwgKTeNrJ48x+PYEjAjBsVxqpks5HxsB1yG&#10;+V9qM1dTAZGg3YwrVVU2n4tJaYXt/OYAS/ZVbqG86rOO/cPa1qtaOffDxssKWgUj1Za1RnYOuG9+&#10;TOd5E+ITvb5S5OlzigkQaZk0SxjJdyki0nULZN4EWN7+lAfrRedYgmOrvsjh2+z7TQzXx1I8mmLB&#10;veJ7YKQ173vYJovMfk5i1LfSSVZeVixIqSlvXzxCi/fFj/j+3oAPtqXu9mm+PvO3bb1/rFBZgGU0&#10;bzEjXDRcQaqpCi7lZmEoBA8aTFosSGtKMTMKBgswUgFn+Q7Q8Grw6n2+0vMMJmY6Kx/e1DZmO/bT&#10;ZrMfypgJuCvJObMuKgiVYz8DHhABIIvM4LguzMZlS5xf7cWQx/Bf7j2qJwy3QFAZJGaRUhAZ4710&#10;IPEllfES488twTBJsVW6vWAjTeVNs+P/+39uuv/+P7fdt9/m3cOnaXd1Neo+f82sWSYGAAlcWFFV&#10;UKo1Zi4BiSJrMfAyVmrtm1kGuQzWbVG+VmXVcRkeUGDBwJu8/vHreff112mpNmIBzFBLGclvtQqr&#10;GbFqmgwHKOlhRFBmxYPo6Dr03mb239w0isFJ5VWfQp2RqjcS+GIAexgBH3eBFSm9rg1XD7fMw6/c&#10;RxSl/VJFXEe1LSruIOfh3NyrgpFBDNjOUxBln8Lb1ptpxsxMt4dO4CAFVH+q+5/39sy6A6ZgREYM&#10;o2Jbnw3HmZVmdkx5E8BafS39jrHSHwENw6YfaVJTGWN9qFS2XLNmyDMQCkjLPWf0e2XkOWhcBkil&#10;3QKM+28n6SsnBSWtcf0d5XpZkfe0lBCAcZ17D2yG2fdnMSTZhwwccSjHmTVZQdn+FLJzDx4CIgJd&#10;pfQ6pnNQPK2KpmU/tqXggEP30/2mgIkfqayw9KfmehLku1UACOTBB9cYF5XfzzU2Pc9sL6/ulXsG&#10;5GXS2Adl5CCgVopb+pjnrYcRrh5r0ozn1JI2YXC9jX3KtasL5JhUFN8VBDvPcwiSqC9UTvdumvtM&#10;/eKSaW7cD+kLzcULcMDJUIXV3GOgQwEzmdnP+MAt5G8gSm1Vb0T2DPeM1F4golFMFrdbGRsC7Zm5&#10;GtSlvwIB6b6keWmWFmsza7WYHrigijguufzuctJdXZDdzbitTzKp7JBeHRHECkBMRLlpBLIOBzGW&#10;McoV5PkMRhz3uQHXVGntDTsI6ZsMm+311W6Q897eCMjn2V/Mj3O81fqOfZu9D2OwBEtyZ8zHw4pX&#10;+TuMtNcGEP4GHAUYL188gkcPH/377bP2P7dNKSXZ9lEpASUFJq2Br1NAkfFmP4ZV7INUZCXzgYhl&#10;+RUJq0DXGGX1OK4vzwN4p93V+Wn3cL/INovuMsAytPisxJDNPKPLSqjcJLJzKksl31c3hJIhcJUL&#10;Czww7tw4KsCKFzmbtUJ3Yj5aAG2ea+oNtTcwQ83oXSGVzQMO0gAMKBEDUrEfwHVrozvIdo5jZd2d&#10;jEcnedZOuavzTHM1gRtgdJDxti+ZT/2o7JzjYcCJEgOqcn55tq1LQ+FxnvNSiRQ5265YIanXtXBe&#10;vm8/P6wFDrYP1Pn4pdwzqq9q6oPUejHrP3cv3+TvFwGKdDir5jLaSr3LnOmzasSAgBgqiM/2htag&#10;+aUCWO1Plg4YUWFVE1yqhkeVUQ8Q2CdI6OuG9C4VkDCa56TzndHZaqAmHW2phvQum77ZfmNHpkuL&#10;MQEr1A774pLhtrGNBmasKAx0jnMe1BcgNBGhvkzFrcDTGIx+Bsv9YuaiUNloamAQwS+4LBczg0Ir&#10;RCTwMjPhbMsd472CkGUzu2FgyshkBtZm1C3wkXEzmAmGJPnWABkC9pl4BINl8323QDvrc4CS9nkz&#10;jjJvGGKDeBV4IslfNqWECiBzQfyGsujTgAGXSq3eGygRL2BmrFWZ74DLw6+n3e39cffp60l3fQM6&#10;ZL/EeIjxWDSDPQUggY153hecKsbi5u6wxYrkGF6ruFkA5jKAQCG5sSBatjvPfqzIKyhXJdiz/Ha/&#10;pblmmhxfsSIBE66Sg2cwAroqdiMPKjl6x8MXWu8DWJ2f2hJm2q2aao5Vgb373adfT8olA9b6tVDs&#10;x/eoKWbOZrsVHOzBBEl1/dM3ci/qnokRidFvq71yjQDRJYyc5ME+yiBuZhzwALUMkFnxXsDD+/pW&#10;3/qUXrEiapAADDI/9W1t410pdAzXxV0e+tl6U0ti8AQ8gxP7KDje1KecS5u9+x0KxHHZMfDcNSrN&#10;gggwAUSoFBQPmTDA4zx9Qp8BC1Kge2BRqKwq8KZPNKBQy+Yo+xTg28CD6wWMiBmxFs2xAWkMINqx&#10;v/9LVVa1TAbp5xm48j0uIRDi/yoHn/vlXN1v/bniO7ymD3CruAfcd9yYfute4EEJ/Fa4jPF3LS2A&#10;l5nbqRiTBovqjogRERgulVe/4m6ruCzPTsDS9RdzYgVlrwV6uc7lasmYYHLhOlegcPqA6wtGVHnl&#10;Njq/ce6buWfuxftSR7h3NDDi/Raw7J6v5lrnHKT6jtq4IzNGKq+AVS45q4x7b3DyMROBjAnjAEHg&#10;VABrFWU8aUXRjEvbMZAf0g8oBBq4YTAvYvxuYgQHjFRmo9ws4mGq38VYtYyVPJvnk+72atbdXZ93&#10;JzFq4h7UEmkpvumzAZI+fuQ4xo8botw2QKRgZFnYLEDSx4/8BU6eQwk3DeVjPfuKsd2NYTrIPTjL&#10;7N3+qCf2ZebsnAXdmkmfZrZt9t8UlqeYlAKRZesh5RFKKj4ksNGDyLPWVJKmiDx34UgF7uNR+nMG&#10;TAe5XqOcxyHjHTi5kAUTY0t5kBVU1WpzTYaHYj+GdU0vrYR7Nqpqq7dXZ91iFiA/yfMTcBllDDoB&#10;DtSUwB3wEodBDRGLUbVMpuCkBYNSHUCGlZZr0b1MoGznfUv/l0snAHEyVLdFnEdzw4gVqYqu2R6Y&#10;cqtYQ4d7BvRMAjSUDOnGFd+R78niAQy+u51xhZLTFB2pzdw62VdeQa57A2ioHvV3xsu2/U6BEReO&#10;YnHiWrxKQ6awqEoLlKRS/0CxGIzeNrh4BiLKtCvbvrrR1I2ffv7/YsRj3NOhuEAauEjf/aXaY1Dq&#10;MxgBOGBEmXdZOrt5j3tk74ihXikIOKgg0XScAIJiZECE6wSElOqx8rIbjEPItp+QLpcwslRBbNtg&#10;pHfptCwZnwuI9R4Y2T3Ig7mbzrt0/4CR/QCKmBLxIysfpA9TSVptEFKpwcIDayAil69nJmqGCjb4&#10;aSkcjIQBalBpuepIZHa8SZVpwWdmNyvv21oT4kOOTs2mZIeQ1tsgaeZWQJFBk6vCoCaTxIDbxyaI&#10;9AciNXvLQ8s/bjvv1TL6+82VY+YuA8HgvR8YoQ5QAypeYAkG0n1b2fTDDNgCBGU8CEJtkjm3DP//&#10;IoZH8KvaIZXSm1lvv7BeZd7IrAnEKOs+j0Fn/AV+er27a4GqV4uj7uK8uYGuMmhbUfXiKq/Z5hzI&#10;xECBAQqE8vbTq4DE2U6uaQAvHRpsNGNEZWhGqYcRLqjDCnht7/WtSn8HJBpkcFMF7vLQAafnoFIZ&#10;OHm4AIrz3s53xd2YNTcQESjcKyHt2vf3SnPvCibVgkljyDQwwl2gTLjaEhSLCjQN1DJC+tTfm5mz&#10;4MZWtVMdCZABZJr6tr2f2XkatY6L78MHaoln52kf/WJ5PYzoPzJRxLqAMdcaEFQg8rfMXAIUBSMZ&#10;xKTxqj8CHEAIMNVnZBjJfqm4kADDVfqCz6Tp3gRqFIjTb4ANl09z/QCQw866M6qqAg3uF6D6/d+n&#10;BcXiTuzP6sia44pZoZw1BauBrutPIeEa62uMmEmJmdL3AcmXPwLSX/M7p4DFuk+ZZQcEBZMO07zn&#10;eognES8CSEBNKRkTyprr1tQTyuTsUh2YPIeX2wUepV5xqcpeKpdaS6d2ne1jcSc9OP06QH33VeE+&#10;0ApW9QNqV3PL9mpYKVoBm8nCgn8B4Fn6VsabUkYqHih9IWOMiVHByMcWDD+72qxxx8rjSgtQRiYL&#10;sVUfugOVXjPAKw6m+KNibWWwYrilgooz2I5RMWNVV2U1xwIMqpAypoyPLIlaHC8zYMkKQETMiEVS&#10;+yJpvTLChQNWwMhzF83fVZJau2bZ+nVseoDgWnGOjJK1TCycxk2jtkcBS77fS/lgBACdZta9Kaak&#10;32+2a3+3fYKKRxCpIFftGWiUQrKEk/zd1lj7JZ83leR56wGm399mQOxUnY2AhnPmdrhZjLvLs+PM&#10;+ps6UUpRfr/sUwaYMWbkb6+m3c3VvLu7XXQ31xcBvstMBC+7+Sjfy32zfk7FfjD22TcVCJRQSc5z&#10;T6TOUiYYc8GpVtYFLFxYgNJxxnnWAEKLQQnYpD9ro/xdULAEKMfxHYqLOiYgijtIc70dl9pSQa4H&#10;sVU5NyCmLwEPVWcdh6vIscS6UHIAETASHwNAKCziRSgoSuyDpbFMHPCb39Wqv8ouOio15wcZLXtH&#10;b6piKgjRFCx7txq4yHsfl8v6958z6FQOga6v31lJt5WBByI//9LUEXBCcbG+zGqghSKiDUaZYcTw&#10;i+uYXaUTHnvQmysFHAgyBSNiPnrVQ0aL78h8URtEzAeYoHioIyLdt1dGNJ+JEwEl/u5hZDPbUT68&#10;7xiUGFk0G9l2NG8R7AYDA4XAU2mXo3kGs9FazrEBCcNAcp9mAGgzpHf53Cz3bd4nwbcqigYKKkgB&#10;SGawWqsp0uoVmMWRl6ugmZa/GTfKhjRM7gADba2/ETihgvRyNCgBIwbR8wysBmaDKRnbwN3cF/m+&#10;QCXKiFiNT6pe7mebDLIZ6NXnkLEgkHMUQ03pUIXUTNfCcLcPmQHH4FzcnFS11oVU0Hy+UJTqar8M&#10;/DwQU5VUvZ/vXFBHYtTFn4g34ZaZxZhoYEhNkTul1CkoGbgFVZ7z4adxMzEQ3pvm88liP78RdDEO&#10;FJGtXHuZCs55p4DDq+wgrzKNyO2KezFWVCH7qlTQnFcrotWyZEDIZCZFVfbGXmBHoSqKyX72AxIF&#10;Ou7kd4pPoYK06+vegD1qSA8hfROz0NJ48xqYACPqfXDHgAwG6DR9qmVmMBQtjbMZnwYS+pc4Aym6&#10;si+oI0BW8SsqHRgxUxZbYM2UqmuT/mT23QMOGOHqcfyKX4kBr1L6+Z3SZfUBAFKpvblPQKEUjwAo&#10;pWRxc9T99m/VWHOdxBLlPUqJ2BAuPQXKLBoo8BeUWB3a/96npMjQsj+qyGhCkQIhTRWRSfPw20n3&#10;/T/H6dOZyXHFBELKBQR2AisaSFYXB2CCbC4yQKrWDBgRrE0xBO2Un6v7/QDRoMBD1VqKSKkjAY+W&#10;FePvds+4bwaBFwGrQL5VXm3qiPvsmVM4rU8PngdK+usp0HQ3YAEGXHeqlBLxKux6XsGIYHLnNjhp&#10;57DjPgZiVEitpR8CGtRWsGE9GY1iAlS4gn0OUEyCTG6OKa7cNb4XIDWGyNITJ7K5K0h+rbv+oj8A&#10;Xum9GWM2qMz5+2P6zFaMgIDaPDcHGQukbVIt9S8JCQw5Cd96MGbKZuFWl2XwuCSASGXUbG2Va+dR&#10;GQmQWABuLzN5KsaTMtJUERDxvPXw8fcGIpRdH8RoiV1huKS+2l/FgTi/nIdMk6qZYUZ/ctjtcEPl&#10;sx5++uPYXw8O/THKnQNInsWIPDb/P3uvd8/0MNK/3+9vJ8A0XZ7DccagrUDRafrwbBTAvxjXtXMe&#10;gKSlKqf/rKf/BdrOp3nmzvLsLE47Jfdl1swm41z7o6piKptI3MjlPOPwpCkh3BkAgAIi4JUyUisz&#10;jxQdawGjrkmLp8n9ck5i1Tz7eTbAifVuxHVQbg7ynvohLSCWogI+AMp6zjOQLZU99qXcQlTmNOdw&#10;6rkM1AwyDkoxtj2gARxq20hbBimyaEAFl47PuHOqhkn20we0UlWkFY/r3KU6N8DyO344sIruh59L&#10;+ejbi4DHy9dSdP+jVA4r+FYV1Vc/ZhB8lwfBwndUEAGvbZl/ikgPI+qVWMjuVaX2WsFXdoug1pUK&#10;Gp1dyzShLkiBpZo0eAAGH9ZelaphYbqK76hg1ac1ZigZAANMDEZNYSkV5RmMaDJtgIvYlCpoln3V&#10;MTZD3NxA+d9x1Q/hizdr7Y2Dmcr5LTmcxBpjkofcqwGCTMp/C0QOT7iZPhZ8mLXuH2XQOvhQMxZ+&#10;3UrPWwKJQagCGucBhgyYjFo/w+5BxEBmcFMbgmR8nL8tA99v06AkM6BROmdghDxMNSkXRjoZY61U&#10;thoI5WcfbNds1EzYjLhfw4UB5sIBI7PMRi8u0qHS4cycP2XWSgVphbFiYDJbVkPk+ivlJAYpRvsM&#10;OMhKyIxwkdfFdTpVjBc4uIuBus5355nZgoppXi/uZFWIG2mZNotAy81tYMGKvYGbs/wOsS/2rULs&#10;ODBVrpEMTpQexuhgtB1QMYvOjGwJDT2c+BugtBluU1MoGwq8MW4kf/ElAiC5ZXxnNw8ZhcRv+u3f&#10;45qF+y6wYZjEp5DeyfkVF5L3+vvAsHHHaFU+PPeVbF8GKH/38RujgCcDpk8xYADC3/8bjJDvZcFY&#10;OM+MmsrW9x3xSBS4ybmAyIB5DGMtJxBIea62UNycB2MDRlwPbgTKUFWkzf0WG8MlJ6Vb4Cl4oGgo&#10;dvf1j3H35/+d5dq5RirPcrlQk3Kf0w9kX8l+uisAaS45Lh9pvp9/p3YMm4piBlQwkkF7nGuee89F&#10;Zvl+9VzAiPRqKcYFihmEQUsBySiveU//BZUHAUygWcCa30Ihc98VvQMPn34LSH/KbGywVjAC9N0H&#10;sTuV0ZTrUPcrf7sme4fr3eVDQBmMBG48O2CEiiR7y72msNjPIGDyFIvzPsfkymmuV/+bWNhWXBeY&#10;pqR5jnu3kHNSafX8Bljl3i+VLN+7yPhSWVC5fyY0YFR/cE+NN94zKXLfgUzv5q2g+ulaFTu7/LSV&#10;c3vTWaRTLMnGljg838+4uprxJn35JGPNUX4XQ3WR51EwtfPowWF70wx+L8Yvk4WrSQVjSjkFIUdD&#10;6b37meXHWKU9pfZKG96N8dp8hJFqy8DYApNl60GhD2QVJ1LunIobybiaZ3eSPrMTKNnJNZuPuQ4y&#10;SQiECKAU4MmIVQDn8KCz3ovS8b1y0hv/Uki0gpw+hiS2bdkeoWQJHAUmaY/QUUpJaz2MVMu2PZRs&#10;SS3OGHGc8ROMcGH0i+IxpuI+qD9+50Y+kwUkxVqsjRiNWa6ruJKrxbSbz04DC3mmAhZUDkBoXR5p&#10;v1dpN5fz7vZ6kbH5rIAMtHF9qOchKwdESPk9nw1i0LlwAuSBAnE+AIZ6pGQ8F4t1bQb74CgT3Dxj&#10;YwGwBwGDjFWyYyo2KOdKnVKa3XdLVct1V0xN3Mc4E4RxJroV1JpzHWayAHwoJu6homziU7iNDnNu&#10;lQFVr3mG87c1dZyDNXUEKrcibhQUdVPaytI/WDn31RvFyhqIvFn5sfu4xQUDSFodEGvJgAyxJQIw&#10;f3nZVttVOVUBMwqI7JseUJR1t7hdVU8NFIAMsRniRA6O31eRsZN5fkgAg+LRZ7x4lSXzfuleoYh4&#10;lW4rxbbPjvGe7BmfU0Z6AHneKCvqlaxvNzXkL58FRKrce63qa7BpqZMGdNCgUNFhwEOa3UZmQgJQ&#10;T2pQeF+zELEgvmMFTTMS5yf9t6T0DAauUa+IUEcYCwMaQwU2pBnWehqZSZu1lZHLDWpgEcINgKh7&#10;QO5ta5s8GUJtlIHT+huk65KWM5iqAmlGbxbM2DaFhEGx6Jny3EcZ3BuMCG4tV006mHgNrwJPKyA1&#10;28maub0ddZ+/nFYhssX9Yfft66ibB1aqpHy2sfjeIoO6TJQKYr3LK9jw2U1mWgETSslVoOM8QCLA&#10;9SLvXQQGFDwDK/OAwDwwI6Dw85dxdxvjdEF1ieEZHuUa5eGjiHg9zO+bZfvnMEK+Bx4akDCLpqJQ&#10;UxgsGSTUAKXxm+umwcholsEuDwiAoYj8+o+TGE91QhrMAI9ylzmPzKS5ZoBiU6ViaGLUGP3e4FVx&#10;rAOxQ7ZtMKIvHQY+Fnc72ab9z9DoNwyPWAQGw/vV7zZASIzKsKV8U+A0RbDAiAUby+2XWS/jJGaJ&#10;IfsLjFRKaVNm9BPAakE5oAVMR+kbXHX6BSVD3AZ4UD0VoFBMQOheZjX7/L6ZcYESoPL593EFmPbq&#10;CGUDwIohATHgBMRQOo7EiQREAIaUXuX2v/1TXZLMgtKHHJ875uYLdabVHykFJkYRNOrDSsDrwyCb&#10;gqGP+C36OteMWJ2bzwfdw/f0p/vMDJcwcmRNnrxyobgX0nwBY4FJBmfPG3XPM9ivX1OulvvM7rLf&#10;g8qI2crY4B61DCXNPaRyuPbuYblOcp8Oj/WVBksUEnVx9Bfn47heZVS5X+4f4AAj08v02/SDPsum&#10;xZItY4Wqtki+Nw/YZOwBP/14Qh3hSh7NA16L9ZzHm/zmnAdXTYBE0K56RSZZRxmzuJItrjdYKi2O&#10;xW1c5dnTzHLVvLDuyM3VRYxgm7W3Mg6Mi1Thtgowlwx1hHE1Sz+IUezTXp8CU//+/0oZ6Ec1ZBkL&#10;4n3AwHDvxaAJZDUjP5vE2KXfWJhNCrIZOhcG9wF1YBTDaZbdZ+Q4Fuhp+3yKT2kA0lSS560pHwGM&#10;56pI/3cPI0sA6UvK9zACtBj6/QCcBf6oA/fXgYZLAaoZv67P67ggD4QAKK+yUC+mrb7IRZrAVuCi&#10;PLu4kfNcb8Z7OgqsXFojSAbOtBYsFEzMbeK6i0URA0R1ESRLiXiq6cFNlOdumAkGcBuI6RDHETCh&#10;7GU82M4zcZD7Xa6cPPcV+5FxQeVX9UxmmXSAlX0hBOn7W/o8mxSosMBfpQmnDQ8DQ/luW7FX4HTG&#10;6uzfublXpahlDFFldi/jkX0cBEIoK95T6I1y0yq/ZnIcMLFOzQ+buy/+oopQQKyqa7E8NUZ2B5bl&#10;DyjsyLZRAO3HgpDXb/J5oEWxNCqIuiGyZ6QHg4n1zdcFIdww1IytffEiIfHAh4wVGTRScwGK2I+N&#10;HZHhMdwbwKFXOdQQeZWH/3UeyFYzZGs3nTqQ8yZtO9sLSuWyeQ4b2vsKXH3ZKSXvO+XeedfKvPtc&#10;8BeooGiIBemNgoDByWKrHlrplGanIIMaYmYCYNa3HbN9X5rdaBaqzzbWmHg+cAARMrqgQoMhGZ+E&#10;2wIem2vmeZMBMa3KqxnUztKhxmoY5GblfdtXiyE0W5TSaxBlfEnXXDSV8RGwELAoY4ThoXJYa4Uh&#10;6mGkqpRm9mmZ/raGy04VQ6tMlwslvWXLKEQGNoY5Jy6VzITL3XLUXactSs3YC1zks7vMNAMSp/kc&#10;5JxxzwQErC58wZDIYMh7smkErF6cxxAFCigkVzeZIcvEsY/sC0BwB51OWjaFRq3wWsXeMpM1UwYp&#10;3gcN3DNN1disa+P3WAjt+pMgyf26HmbZwKRK0ceoAhcw4trdfBnGEDEibT9ghCtM8LBAWn8zVH2w&#10;MCWEsWsw4t6KDVjNeT2pIqsfG4BM05eoHv6u9UYCDtaZ0b/EHlg0zXtNEVmN8VS0K+eWbfQfTXwB&#10;YwWG/U9hOZVVk33Yj+9zB6nq2kNSnWfOm6vOPa6YmYCAOBBAACi+/G75/9MKXuW++cd/zyq4VHwJ&#10;d514EUqGImhihCgpvg8m9BHqhkwkiocYFIGv4MZieuPAiBV5fYeCooKqvkEVEUwrq4e7Rz9sZfmp&#10;UPvdZUC2nWeDalDJBUJ5AITlupy65xvd/Xep6jlWnhEqVblhAgdWQd7IdQBlpWDletTfeQUjAr/B&#10;flNHBJ7uFni6x5STqhUSsJxdcKc2IKnsJq9LIDSJ4ULZ2P7QHQeA7EP/pLaAESnenlcqFegQc2KV&#10;XW5fUAA412qS0qAVYHANGzccgyvOtv6WwQMgNGDKXXf1GXQ4/rtAhxLx4BXwmuAJjqXcGC+s+k2R&#10;BSKZdOV6yKRhMBlw7hwZFjIfBFg+3F9XxVDxEKBD3IhVfleXpeBBCZVE8OrWVqs5VSpLWvt72ZaA&#10;0IMH6GjKxROYaJSZ4xguKb7iGLgVxI0sAkjn02HGCgrCoIzWEXdAoIRqYp8FJOAGkDwey3tLIFke&#10;63nmTV+HRGvqyBNsPHfNPG+9QrKmLkvGBi6jvQCReii1hkvGEjETKteCEecgPZkaZRtuGgGrAoPv&#10;by8CG7Nc76NuSpFczAseKCv3V5Pu0828e7iedje5F2p4WBOqio3KZA2cySq6vJiWi8OiiFXHw3Oe&#10;8RAoiTnhhqlA1BxTrJBS8wBPjIkgWdu1CqixRxlLxZccU9YzRoovEfh6WAAhy0WcyH6OI/Yj42We&#10;0yq6VkpQnuVMVhyrgl9zPMqNe7qV+8mls59JdgWygpelwjI6Vqgtz4t9pIEd69/8MDpfeYwVARp9&#10;EKsYEKoIxQOcHByH+J5l21BBSIQgQj2RrX057wz32wyelIJQcGCgMm8233Q7gQ4ZMYBA9gy3Dbjo&#10;F7Pzt3YwNGhTOxqQzK5jfI8y2O77fnPTaD4DId4X1AoweldNA5mAyMbrOn4PII5NwWiuFyAkGM0A&#10;4yEGI63s82EGfjMfcSBgxMAj179kUrEfGSD8TSUxM7EQH19tix3JPgMmvsPQiAEwSBqYuFnIwOTi&#10;/w1G1EyghBgQpRWKyjfQghQQYpBjYCYZkGXdXGSQrqDOdCjGWiGwYW442AAd3BO3mX1ePVg6vb33&#10;vFFIbCtg8Pq+ZZ1UkCOjEcMw5zIJkDjGPGBxe50H6va4+3yfQUvtkYDFzVUAIgO5YNUvn8bdw0MM&#10;VEBl5vuzve5zgOAuhkt6L3VErMnplCITSDErPdUpxY4EYu4G3TiwILZDSmoPHQUIfI4AJHQNPlqd&#10;j2XLQ1/xHFtiLgQsblcWDQNIFQAnlBEFzKQdt6BUcNFghLuL/E+BsQ9tK203xwMkpYg8c6sJPmbY&#10;xIVUjEhgBAwwPA1EuGL+F3dMZtSMS/8eYzbMDLgHGNAKVE6s3psZ8+D4QxkniorA53IRpn8dxLCZ&#10;aeuv3D8MmlLzs0UMR4zwVmYh+lfrKy1Yl6FvsBkgpGA9HHe//mNSS/tXHEmAQ80YcSPW5LEN9wl4&#10;+/aP03L1ARGfed/+qBqgQuyQoneyYcDIMAOSAFYwYt8q3apFA4rALdeYBQntZ5CBiTJS6ogBKu9X&#10;JdbAqAUPqwLr9X6gU/wUV0pTAwU1UzVUWrU4XikhuWbW5+lTfAFIBfNu5e+CxgYjgH9vP0ZluVIv&#10;94o4kiqQNtSXMqsdbeS93eznSR3p64LsZmLS0vXFgHDfZEAPIOmT3D1W93WeJh8q7wJLk5zFQwb6&#10;SVMnjDl9P5DKrS9w61FkC0YoGbnnLQA+42kmPRsBDTDSu45Vht4btnFJVqK/uXGMZcOxbd50++lD&#10;XDpKDdiO6gEoCkZi0KsKa4zX9XzUPZyddp8zG1+Mh5W6q9CZWTgI6QNYAYpGORGkCTooBmbtPZg8&#10;B5TWMo7meH+HEf+bSZ8EMARJMt4TfSpGmPFUQZRbYHE+yTgRgxpDrJYFl0WvimhN5Wlg0uAkoOI4&#10;BSHPQGSpjDxXRZ67ZJ4rJH9XRTQuiZOMwYOMB0qcUz1GOVfqguBb7g7HAEOq1DL6YEQ8yHx6UsCh&#10;XQawbq7Ou7PRsJsxyIct6FNa7dhEIAABXPxe1XLVi+G2KeA5H3UWFry5mnWLuaqvl8uA4/S3jIXD&#10;PEfldgngtWBTUDLoLvIdrqJB7MQw/ZTrReDpXsY4qyADQe4VKsZ2bA33mMBhQMM907tlVMXdzGur&#10;fyJW5DDHyzMoAyjHO81zPxaLmGOJZVEyf2M19jDPovvL1bS3k+PlmbRK8exUBdfd7mwy6H5QtAyI&#10;vF/9udsdcpc0d4ug1Z2DGP6tFxXgurmTG0IN2X5Vn1NHlHDf3meIW0otF4o4DLDwGA8SIPC+GBAw&#10;wkWyvdfcMVt5BSk9XFAzfMc2AGayWM8D9LIyacSLUEMATsu+aX8DFN8BG0fL1XV78HDcHkY8pB7y&#10;im4/5GoRcW/AbvUa+OJJ4jIZ5PxTPBQvYwwErRWMfOBuMgCl0+dvs1UzVWDTChHlGJmJCFCrtMsM&#10;ai2wbqlskPfTnhu2Jvm34Drg0WJEQpUZyMzQGowwxMCmzdgpIlWsKQO21FOBfmZlinT1oEEFoY4w&#10;PgqBMb5SV9XWYKBtI83Ld4CIdWtaxklmvjEa5HIL7smSkW1zkVnwJLPVKy6Y/F8ZOIGHuSDUAIyC&#10;avMYmsqI4ZZhdB5iBLOPSaDl7DZG6+YwsDLofv026G5vuQpiBDLjvQnkLC5yvDSAJeNnwW0UI0qW&#10;LzjowSOtpf32oJLPSsmgYLhOYIQykvO5JMcH3Bi2QIcCZpP8drAiQLIvoOYYu7nGDURI/O3ecJv1&#10;GRbWP6l7mLa27v429wzYdJ+PYgQbjDSFDYy8/5CBMa0KWsXoSNWlZjyHkUrdXQJMqSdbbf0SMMvo&#10;gFx9bSf9TxaX2bK+q4/qsxVMmf4r+LVgJIB0wBinD1GNBDNTQkADGAEX6rlYZdfaMiBkkntM3Sg4&#10;KCCQrrqEkUDG93+eljoiK+YgszgqhgBoa/oAEIDHTUNVa/vIQBRDIktGzIjv9aALEClutqOI6C/U&#10;Ese131L0Ajp9ELb4p3O1Rcr95t7qx7kngUfwMAlYeIaARz1vAQNp1QUgYGSrKU5qVxSM5DnjUqGs&#10;1Oq++T43KLg/mXgegCp3aT6/eoIRabnuT5u45H4FBowNH1373HuunXo+0xeBdClp6TNiNtwT0CrA&#10;mOLh3vcuOn8bhxxHfIg4NPf39luMSmCES8hx9JWTGRcT8MnE5QhgUUvEkrzOdzNmHDZX9vQyk5mz&#10;9JXTj935fSA7779biZHMtozOozKyEnDJtVPDgmFazEbdLBCglsTOTsaKvd2ala8FNKr6ahoQKWWk&#10;ZthiRhqE9OBR67j0lVqX39F61aJXM4CIVzPvkZl3YGQ3z9YsMDJPv1qcnbTaFJPjGKqWqeF40+PD&#10;im2o7y9hBHhoPWA9HWsZ0EoJqddX1R7Tf5f/P8aFgJDnIEI1WQIKFWUz/eA4Y7f03vl8Xu6Pafrr&#10;KP1WeqwaLvZr/1b6pebIAgIk1ga6PBsHtGKslxk0xwcx3uB+L30uICKA9er8pNV8mR5V5s3+Mn1a&#10;EKvrcT47zvuXgbNxLbDH7XMTcPny5SGTw3n2k36Ya2l/1JJW7XQvx8h55/nYyYRHPZcWC8I9c9JN&#10;xyfdccCDolEl4/P7BLRyvVwa9wMjR3kmTgLu4k0m40BVfoft1LWhxDh3qknF9mRf1qWhnEzGgCiT&#10;CPYm5wYkQZyJnsJr5bIpODrofmgqx48xsq+6g5PQZCDDex8+vijYGIyti0EdkB77piqulioSAOFi&#10;oWxQQ0oB2Q5g5G9xIdQKcSDAwee2AyDa+DwDQ0ABcIAMn3OnUFnerTypG9UCFpVpk+3K7bIhMLUB&#10;CVDZorLku+W6ASFpvuf/UlI22sNacRxk748tmLRKch8YnPIwlRTeBhkPvradwR+MgI/T8xim/M/3&#10;Sv3w6sEWZLaT2Ym4EYFtpYpkdsYo7Q/ARKt/IJ7AQPgEJH+FEaBBETGA9t8FJ8MMqs09kMFRRklu&#10;vEYhqCyJGFfGFGTICJEOSQEQD1GVK9MJGpRkJpj3gEhbz+VJGfG9m4dAxHy/jP81t0zeMyMdjEnB&#10;ofK7Yff5UwaqS7VEAidiPrheYiSmGdinGdSBhBWE1RehglBAZpmVT/I+AFCVVaE0QCKL5uo6A05A&#10;xd+3AQcpwqCFInOeB+DhIQ9lZukk/Rak+gw80oAIUABn9X8+1ywSxiXDReQ3+O0qt9oHeJNCXLE1&#10;MY6VaZO/ezWkoMf+6zqvlZHqYYRh6d1lPYxovTryCCNLqGBkehgxg/a/PtfHKOmD+gwjZ1mB/js+&#10;M4sFHn1WFvg1IxfDRB2pkuH5v1w9MVJm21w0LRW1Gd3D482KKxL0Cbq4PbhJuMHEEHGvUDooFr/9&#10;+7T78uc4/SEgkYHFcgJgQ8AzSKCW3DwoZrZX7/XNtuWCeTgqGJk+gxGt0nXnrnH6QmD3yx9SgY8L&#10;hn2Xu0cxNG5EVXPBiePJ+AIh3I6gUYaZ+2AtGcqDSqcUDPE7fYxVfx/EiRydUpZyHTLwVrGx5TXp&#10;lRLFzyywt7gVdwVC272tImmBEgHiMmUsbggSLPXPLQIUKwg1ENi70MCJWB2TB8ewL8DkuT06Abqe&#10;bSm64oGMF228KSDJvS41NjBSgayBD/s7CIzcfM25BD6MP8YtgfFcOVVnxKQq41HByMoSRqYAVYHG&#10;j93Fw2Z3EQi5+pJn/OhDxsJWIM12ZtAFD2W4M1bHMDGAsjwUpRrmus4CrbuZqVNCbK/y6KMCInYh&#10;jWLSr/5bSkjfCkgalDSVRHv6vCkaT6rGfmBncpR7n2fvIPfzNLPqpozEWKcvcdmcBo7EtMhOEexK&#10;LQAf/T60+j05XgFRnYdjPakxpZQsFZkCEYpJIMT5C3jtzxl09E0FVypHr/KAmsEyw4TB57aZmN0D&#10;7qOMZfNxJx4FjFQA8fZG7V/cDRhR+Oz2ShG0cbankgwqGFY8DCXjbBrQuJx0Nxd5PgMk4nIEDfdg&#10;J22WagI0rhez7v521l1fzTORy3euL7LfSXchO4U6GbugOJtgVE0BM3Bx6LnN8agnqqTKfKk1cQIO&#10;3CniRQS9ShFXLE86+DGFMs/wYh4wyTOrPgk3kXPmYgK4gmXBFzWFO6gqrz62gIpzyiswGWYiuWNC&#10;HiiRxg0uxa8UjMiEARdSdns3DBfNwehtHpB0/ENxGr8EFkKRb1uGjABVcRwfSi1oCkSt5RJA6YNM&#10;NWm6AEV8B0gAI1bDBSLUlP3jPIwjMRmk5vcxSB7YEO3STaPWCLCxiu/OYTpgxYe0tWnqmPlMDZE+&#10;SJWq4ntW/7VfbhiDe0HGEjqGGegZAtK3zw0OZqHUDQ81A8D9Ygbi/0EGAKl0ZFKGwWe2GZw0ZcTf&#10;ze8v9de+1zIYhfgyoDFifXzBc3XkEUi2W1CrstUMiYGQmmI2R1Ep+desXQdJ5+CqMSsEIowrGNEY&#10;29OKC2kwcphOAERaHY4lfHgvTSaJ5j3AMtPJYgAKTmKw+OYFdJqBXgUwBPoxDLeZ1QpgtOja7Pqw&#10;AGN+E4i5O2jBq4JTA0RiQ6x3w/hRRmb5/t2nw+72To2Sw+4sg/7FIpAiuDKgYMaseuvNvRYDmhkv&#10;0LmI4bwVVJl9ix3oQQSMcd0wSr1rpcHIZrUyvtlvW9l3K0aRkTXrDYTEyE0uqDIZcPO5VVzBh8yM&#10;5upp98Xfrjvf//hMEPFThgajpjFU7rWgUzBCjgcVPVjodz2IFGgERrjwGLMeRvQbQKLv9Nut5TNx&#10;IvqVxjWo1sg+Y5O+a+bMqDFc4k6m6lVc5TfnPPv4JIZaNg0ViNrg+oKAL3+Oum//PA0UuD8Ui7wX&#10;OBGo+ggagYL+b64T5fprJd9Aov7zCLP53HuARgZMqSDpR0CkUnbTBKUCD5lN3/456m6/HuVYTcET&#10;jyKQmSvRvdY/q/5NIBEkSyGnAHJDuu9cnCoQyw4R68Hl0qsYnjMA39+bv7f2/K3GSHtu8ryl3X6J&#10;0UtfBJ7gQZ2QQfqU4xyWKpmZXCAHlLh37rf7009YNP/XNU/z/HpOwQiAOguom5Bwu4ERMPP8+03V&#10;WsJI7i9wrf/ByK8ZwAMW4lPacd7mGitzHwigvgZGuIkVazwaB7DmYt3Wu8vP2wGn7e46IHIy+1if&#10;+/5Gfr++xP3IuK4ERN6leeWzF4ApnfQov/8k10KmzM5OxonMZkFHwUUgoq3cGyAWuxHDXEGtGqMZ&#10;w/sIBMvXvjVgePq73DQBBFkbx8ajzJgP81xbGl96rxL1/j8OjEo5ljIKACbpW1J7W82SprQUcPyP&#10;1j6zHfBopeGfKrFqLyggj/+/qP+tuaapPfJyWYNE8x74OEmfH6XtxZB+COQdZYy0uN/93XX35dNV&#10;KSxgBxwpyy+F+uho2NW6NZPj7gpEWFBvctLNAwGTQMBUbIcA4sU4sBGwPz0MbJzW9pQocMWFA1S4&#10;bFzr89k412jQfcpx724uAyXnVe310/1NuU2oLmqV+P4g11Gsi+JpAGkz15pbaJjPxYMMNROB9APw&#10;QCWTUVWxOjme0vJVDwZ8pIk7ASENYg7qu8dplJbdbKueCTXoJN/fja2jfAxjs8SnCHqlpEg1bmvh&#10;ZFKZ89vc+Nj9/4Os0cnj0V2SAAAAAElFTkSuQmCCUEsBAi0AFAAGAAgAAAAhALGCZ7YKAQAAEwIA&#10;ABMAAAAAAAAAAAAAAAAAAAAAAFtDb250ZW50X1R5cGVzXS54bWxQSwECLQAUAAYACAAAACEAOP0h&#10;/9YAAACUAQAACwAAAAAAAAAAAAAAAAA7AQAAX3JlbHMvLnJlbHNQSwECLQAUAAYACAAAACEArh1F&#10;aOEFAACLIgAADgAAAAAAAAAAAAAAAAA6AgAAZHJzL2Uyb0RvYy54bWxQSwECLQAUAAYACAAAACEA&#10;V33x6tQAAACtAgAAGQAAAAAAAAAAAAAAAABHCAAAZHJzL19yZWxzL2Uyb0RvYy54bWwucmVsc1BL&#10;AQItABQABgAIAAAAIQD956Yj4QAAAAkBAAAPAAAAAAAAAAAAAAAAAFIJAABkcnMvZG93bnJldi54&#10;bWxQSwECLQAKAAAAAAAAACEAgwAuP62UCACtlAgAFAAAAAAAAAAAAAAAAABgCgAAZHJzL21lZGlh&#10;L2ltYWdlNC5wbmdQSwECLQAKAAAAAAAAACEA6BrK36mFCQCphQkAFAAAAAAAAAAAAAAAAAA/nwgA&#10;ZHJzL21lZGlhL2ltYWdlMi5wbmdQSwECLQAKAAAAAAAAACEAUF8x4h5aCgAeWgoAFAAAAAAAAAAA&#10;AAAAAAAaJRIAZHJzL21lZGlhL2ltYWdlMS5wbmdQSwECLQAKAAAAAAAAACEAgjqXWEuzCABLswgA&#10;FAAAAAAAAAAAAAAAAABqfxwAZHJzL21lZGlhL2ltYWdlMy5wbmdQSwUGAAAAAAkACQBCAgAA5zIl&#10;AAAA&#10;">
                <v:group id="组合 207" o:spid="_x0000_s1198"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99" style="position:absolute;left:26897;top:27610;width:24403;height:27324" coordsize="24403,27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200" type="#_x0000_t75" style="position:absolute;width:24403;height:226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6LH3BAAAA3AAAAA8AAABkcnMvZG93bnJldi54bWxET8lqwzAQvRfyD2ICvTVyemgT13LIQiDk&#10;lg1yHKyp7NYaGUmNnb+PCoXe5vHWKRaDbcWNfGgcK5hOMhDEldMNGwXn0/ZlBiJEZI2tY1JwpwCL&#10;cvRUYK5dzwe6HaMRKYRDjgrqGLtcylDVZDFMXEecuE/nLcYEvZHaY5/CbStfs+xNWmw4NdTY0bqm&#10;6vv4YxXs91qv8BL6zexrd9hcrTFbNEo9j4flB4hIQ/wX/7l3Os2fv8PvM+kCWT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p6LH3BAAAA3AAAAA8AAAAAAAAAAAAAAAAAnwIA&#10;AGRycy9kb3ducmV2LnhtbFBLBQYAAAAABAAEAPcAAACNAwAAAAA=&#10;">
                      <v:imagedata r:id="rId850" o:title=""/>
                      <v:path arrowok="t"/>
                    </v:shape>
                    <v:shape id="文本框 198" o:spid="_x0000_s1201"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visUA&#10;AADcAAAADwAAAGRycy9kb3ducmV2LnhtbESPQW/CMAyF75P4D5GRdplGOg5oFAJisEkc2AGGOFuN&#10;aSsap0oCLf9+PiBxs/We3/s8X/auUTcKsfZs4GOUgSIuvK25NHD8+3n/BBUTssXGMxm4U4TlYvAy&#10;x9z6jvd0O6RSSQjHHA1UKbW51rGoyGEc+ZZYtLMPDpOsodQ2YCfhrtHjLJtohzVLQ4UtrSsqLoer&#10;MzDZhGu35/Xb5vi9w9+2HJ++7idjXof9agYqUZ+e5sf11gr+VG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y+KxQAAANwAAAAPAAAAAAAAAAAAAAAAAJgCAABkcnMv&#10;ZG93bnJldi54bWxQSwUGAAAAAAQABAD1AAAAigMAAAAA&#10;" stroked="f">
                      <v:textbox inset="0,0,0,0">
                        <w:txbxContent>
                          <w:p w:rsidR="00DB004A" w:rsidRPr="00031BB0" w:rsidRDefault="00DB004A" w:rsidP="006E4723">
                            <w:pPr>
                              <w:pStyle w:val="afc"/>
                              <w:spacing w:after="163"/>
                              <w:rPr>
                                <w:rFonts w:ascii="Times New Roman" w:hAnsi="Times New Roman"/>
                                <w:sz w:val="24"/>
                              </w:rPr>
                            </w:pPr>
                            <w:r>
                              <w:t>d</w:t>
                            </w:r>
                            <w:r w:rsidRPr="006E4723">
                              <w:rPr>
                                <w:rFonts w:hint="eastAsia"/>
                              </w:rPr>
                              <w:t>平行光和点光源渲染效果图</w:t>
                            </w:r>
                          </w:p>
                        </w:txbxContent>
                      </v:textbox>
                    </v:shape>
                  </v:group>
                  <v:group id="组合 205" o:spid="_x0000_s1202"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203"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nXLPDAAAA3AAAAA8AAABkcnMvZG93bnJldi54bWxET01rwkAQvRf6H5Yp9FY3ehAbXUMUBA9S&#10;W6vgcciOyWp2NmRXk/z7bqHQ2zze5yyy3tbiQa03jhWMRwkI4sJpw6WC4/fmbQbCB2SNtWNSMJCH&#10;bPn8tMBUu46/6HEIpYgh7FNUUIXQpFL6oiKLfuQa4shdXGsxRNiWUrfYxXBby0mSTKVFw7GhwobW&#10;FRW3w90q2Mvd1azyzblxH8Nw6oqV2X32Sr2+9PkcRKA+/Iv/3Fsd579P4feZeIF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dcs8MAAADcAAAADwAAAAAAAAAAAAAAAACf&#10;AgAAZHJzL2Rvd25yZXYueG1sUEsFBgAAAAAEAAQA9wAAAI8DAAAAAA==&#10;">
                      <v:imagedata r:id="rId851" o:title=""/>
                      <v:path arrowok="t"/>
                    </v:shape>
                    <v:shape id="文本框 199" o:spid="_x0000_s1204"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KEcEA&#10;AADcAAAADwAAAGRycy9kb3ducmV2LnhtbERPS4vCMBC+L/gfwgheFk31IFqN4hP2oAcfeB6a2bZs&#10;MylJtPXfbwTB23x8z5kvW1OJBzlfWlYwHCQgiDOrS84VXC/7/gSED8gaK8uk4EkelovO1xxTbRs+&#10;0eMcchFD2KeooAihTqX0WUEG/cDWxJH7tc5giNDlUjtsYrip5ChJxtJgybGhwJo2BWV/57tRMN66&#10;e3Pizff2ujvgsc5Ht/XzplSv265mIAK14SN+u390nD+dwuu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XihHBAAAA3AAAAA8AAAAAAAAAAAAAAAAAmAIAAGRycy9kb3du&#10;cmV2LnhtbFBLBQYAAAAABAAEAPUAAACGAwAAAAA=&#10;" stroked="f">
                      <v:textbox inset="0,0,0,0">
                        <w:txbxContent>
                          <w:p w:rsidR="00DB004A" w:rsidRPr="002C0467" w:rsidRDefault="00DB004A" w:rsidP="006E4723">
                            <w:pPr>
                              <w:pStyle w:val="afc"/>
                              <w:spacing w:after="163"/>
                              <w:rPr>
                                <w:rFonts w:ascii="Times New Roman" w:hAnsi="Times New Roman"/>
                                <w:sz w:val="24"/>
                              </w:rPr>
                            </w:pPr>
                            <w:r>
                              <w:t>c</w:t>
                            </w:r>
                            <w:r w:rsidRPr="006E4723">
                              <w:rPr>
                                <w:rFonts w:hint="eastAsia"/>
                              </w:rPr>
                              <w:t>平行光渲染效果图</w:t>
                            </w:r>
                          </w:p>
                        </w:txbxContent>
                      </v:textbox>
                    </v:shape>
                  </v:group>
                  <v:group id="组合 203" o:spid="_x0000_s1205"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206"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AkojEAAAA3AAAAA8AAABkcnMvZG93bnJldi54bWxET0trAjEQvhf6H8IUvBTNKuLWrVFEFL2U&#10;Uh9gb8Nmurt1MwmbqOu/NwWht/n4njOZtaYWF2p8ZVlBv5eAIM6trrhQsN+tum8gfEDWWFsmBTfy&#10;MJs+P00w0/bKX3TZhkLEEPYZKihDcJmUPi/JoO9ZRxy5H9sYDBE2hdQNXmO4qeUgSUbSYMWxoURH&#10;i5Ly0/ZsFBy/T8b87uZ7dp/+sFy79CN9TZXqvLTzdxCB2vAvfrg3Os4fD+HvmXiBn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AkojEAAAA3AAAAA8AAAAAAAAAAAAAAAAA&#10;nwIAAGRycy9kb3ducmV2LnhtbFBLBQYAAAAABAAEAPcAAACQAwAAAAA=&#10;">
                      <v:imagedata r:id="rId852" o:title=""/>
                      <v:path arrowok="t"/>
                    </v:shape>
                    <v:shape id="文本框 200" o:spid="_x0000_s1207"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Xd8IA&#10;AADcAAAADwAAAGRycy9kb3ducmV2LnhtbESPS6vCMBSE9xf8D+EId3PRVBci1Si+LrjQhQ9cH5pj&#10;W2xOShJt/fdGEFwOM/MNM523phIPcr60rGDQT0AQZ1aXnCs4n/57YxA+IGusLJOCJ3mYzzo/U0y1&#10;bfhAj2PIRYSwT1FBEUKdSumzggz6vq2Jo3e1zmCI0uVSO2wi3FRymCQjabDkuFBgTauCstvxbhSM&#10;1u7eHHj1tz5vdriv8+Fl+bwo9dttFxMQgdrwDX/aW60gEuF9Jh4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Qtd3wgAAANwAAAAPAAAAAAAAAAAAAAAAAJgCAABkcnMvZG93&#10;bnJldi54bWxQSwUGAAAAAAQABAD1AAAAhwMAAAAA&#10;" stroked="f">
                      <v:textbox inset="0,0,0,0">
                        <w:txbxContent>
                          <w:p w:rsidR="00DB004A" w:rsidRPr="003A11AF" w:rsidRDefault="00DB004A" w:rsidP="006E4723">
                            <w:pPr>
                              <w:pStyle w:val="afc"/>
                              <w:spacing w:after="163"/>
                              <w:rPr>
                                <w:rFonts w:ascii="Times New Roman" w:hAnsi="Times New Roman"/>
                                <w:sz w:val="24"/>
                              </w:rPr>
                            </w:pPr>
                            <w:r>
                              <w:t>a</w:t>
                            </w:r>
                            <w:r w:rsidRPr="00C40570">
                              <w:rPr>
                                <w:rFonts w:hint="eastAsia"/>
                              </w:rPr>
                              <w:t>单个点光源渲染效果图</w:t>
                            </w:r>
                          </w:p>
                        </w:txbxContent>
                      </v:textbox>
                    </v:shape>
                  </v:group>
                  <v:group id="组合 204" o:spid="_x0000_s1208"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209"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LC2PDAAAA3AAAAA8AAABkcnMvZG93bnJldi54bWxET0trAjEQvhf8D2EEbzWr0qKrUYpUKO3B&#10;58XbsBk3wc1kdxN1+++bQqG3+fies1h1rhJ3aoP1rGA0zEAQF15bLhWcjpvnKYgQkTVWnknBNwVY&#10;LXtPC8y1f/Ce7odYihTCIUcFJsY6lzIUhhyGoa+JE3fxrcOYYFtK3eIjhbtKjrPsVTq0nBoM1rQ2&#10;VFwPN6dgt+5udnKeNNtmvP06xffG2OxTqUG/e5uDiNTFf/Gf+0On+bMX+H0mXSC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4sLY8MAAADcAAAADwAAAAAAAAAAAAAAAACf&#10;AgAAZHJzL2Rvd25yZXYueG1sUEsFBgAAAAAEAAQA9wAAAI8DAAAAAA==&#10;">
                      <v:imagedata r:id="rId853" o:title=""/>
                      <v:path arrowok="t"/>
                    </v:shape>
                    <v:shape id="文本框 202" o:spid="_x0000_s1210"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sm8QA&#10;AADcAAAADwAAAGRycy9kb3ducmV2LnhtbESPQYvCMBSE74L/ITxhL6KpPYhUo+yqC3vQg1U8P5q3&#10;bdnmpSTR1n+/EQSPw8x8w6w2vWnEnZyvLSuYTRMQxIXVNZcKLufvyQKED8gaG8uk4EEeNuvhYIWZ&#10;th2f6J6HUkQI+wwVVCG0mZS+qMign9qWOHq/1hkMUbpSaoddhJtGpkkylwZrjgsVtrStqPjLb0bB&#10;fOdu3Ym3491lf8BjW6bXr8dVqY9R/7kEEagP7/Cr/aMVpEkKzzPx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7JvEAAAA3AAAAA8AAAAAAAAAAAAAAAAAmAIAAGRycy9k&#10;b3ducmV2LnhtbFBLBQYAAAAABAAEAPUAAACJAwAAAAA=&#10;" stroked="f">
                      <v:textbox inset="0,0,0,0">
                        <w:txbxContent>
                          <w:p w:rsidR="00DB004A" w:rsidRPr="007D39F1" w:rsidRDefault="00DB004A"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v:textbox>
                    </v:shape>
                  </v:group>
                </v:group>
                <v:shape id="文本框 208" o:spid="_x0000_s1211"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TbccAA&#10;AADcAAAADwAAAGRycy9kb3ducmV2LnhtbERPy4rCMBTdD/gP4QpuBk3tQoZqFJ/gwln4wPWlubbF&#10;5qYk0da/NwvB5eG8Z4vO1OJJzleWFYxHCQji3OqKCwWX8274B8IHZI21ZVLwIg+Lee9nhpm2LR/p&#10;eQqFiCHsM1RQhtBkUvq8JIN+ZBviyN2sMxgidIXUDtsYbmqZJslEGqw4NpTY0Lqk/H56GAWTjXu0&#10;R17/bi7bA/43RXpdva5KDfrdcgoiUBe+4o97rxWkSVwb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TbccAAAADcAAAADwAAAAAAAAAAAAAAAACYAgAAZHJzL2Rvd25y&#10;ZXYueG1sUEsFBgAAAAAEAAQA9QAAAIUDAAAAAA==&#10;" stroked="f">
                  <v:textbox inset="0,0,0,0">
                    <w:txbxContent>
                      <w:p w:rsidR="00DB004A" w:rsidRPr="009833E0" w:rsidRDefault="00DB004A" w:rsidP="006E4723">
                        <w:pPr>
                          <w:pStyle w:val="afc"/>
                          <w:spacing w:after="163"/>
                          <w:rPr>
                            <w:rFonts w:ascii="Times New Roman" w:hAnsi="Times New Roman"/>
                            <w:noProof/>
                            <w:sz w:val="24"/>
                          </w:rPr>
                        </w:pPr>
                        <w:bookmarkStart w:id="372" w:name="_Ref510468335"/>
                        <w:bookmarkStart w:id="373" w:name="_Ref510468374"/>
                        <w:bookmarkStart w:id="374" w:name="_Toc511270657"/>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4</w:t>
                        </w:r>
                        <w:r w:rsidR="00AF3D17">
                          <w:fldChar w:fldCharType="end"/>
                        </w:r>
                        <w:bookmarkEnd w:id="372"/>
                        <w:r>
                          <w:t xml:space="preserve"> </w:t>
                        </w:r>
                        <w:r w:rsidRPr="00987A5A">
                          <w:rPr>
                            <w:rFonts w:hint="eastAsia"/>
                          </w:rPr>
                          <w:t>不同光源类型渲染效果图</w:t>
                        </w:r>
                        <w:bookmarkEnd w:id="373"/>
                        <w:bookmarkEnd w:id="374"/>
                      </w:p>
                    </w:txbxContent>
                  </v:textbox>
                </v:shape>
                <w10:wrap type="topAndBottom"/>
              </v:group>
            </w:pict>
          </mc:Fallback>
        </mc:AlternateContent>
      </w:r>
    </w:p>
    <w:p w:rsidR="00274F38" w:rsidRDefault="004430D7" w:rsidP="00274F38">
      <w:pPr>
        <w:pStyle w:val="aff3"/>
      </w:pPr>
      <w:bookmarkStart w:id="375" w:name="_Ref510468352"/>
      <w:bookmarkStart w:id="376" w:name="_Ref510468348"/>
      <w:bookmarkStart w:id="377" w:name="_Toc511270613"/>
      <w:r>
        <w:rPr>
          <w:rFonts w:hint="eastAsia"/>
          <w:noProof/>
        </w:rPr>
        <w:lastRenderedPageBreak/>
        <mc:AlternateContent>
          <mc:Choice Requires="wps">
            <w:drawing>
              <wp:anchor distT="0" distB="0" distL="114300" distR="114300" simplePos="0" relativeHeight="251891712" behindDoc="0" locked="0" layoutInCell="1" allowOverlap="1" wp14:anchorId="5370940A" wp14:editId="20EC1A8D">
                <wp:simplePos x="0" y="0"/>
                <wp:positionH relativeFrom="column">
                  <wp:posOffset>352378</wp:posOffset>
                </wp:positionH>
                <wp:positionV relativeFrom="paragraph">
                  <wp:posOffset>373809</wp:posOffset>
                </wp:positionV>
                <wp:extent cx="736600" cy="295275"/>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600" cy="295275"/>
                        </a:xfrm>
                        <a:prstGeom prst="rect">
                          <a:avLst/>
                        </a:prstGeom>
                        <a:solidFill>
                          <a:prstClr val="white">
                            <a:alpha val="0"/>
                          </a:prstClr>
                        </a:solidFill>
                        <a:ln w="6350">
                          <a:noFill/>
                        </a:ln>
                        <a:effectLst/>
                      </wps:spPr>
                      <wps:txbx>
                        <w:txbxContent>
                          <w:p w:rsidR="00DB004A" w:rsidRPr="00026448" w:rsidRDefault="00DB004A"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70940A" id="文本框 193" o:spid="_x0000_s1212" type="#_x0000_t202" style="position:absolute;left:0;text-align:left;margin-left:27.75pt;margin-top:29.45pt;width:58pt;height:23.2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bRMXwIAAKAEAAAOAAAAZHJzL2Uyb0RvYy54bWysVM2O0zAQviPxDpbvNGlLu2zUdFW6KkJa&#10;7a7URXt2Haex5HiM7TYpDwBvwIkLd56rz8HYaboscEJcnPHMeH6+byazq7ZWZC+sk6BzOhyklAjN&#10;oZB6m9MPD6tXbyhxnumCKdAipwfh6NX85YtZYzIxggpUISzBINpljclp5b3JksTxStTMDcAIjcYS&#10;bM08Xu02KSxrMHqtklGaTpMGbGEscOEcaq87I53H+GUpuL8rSyc8UTnF2nw8bTw34UzmM5ZtLTOV&#10;5Kcy2D9UUTOpMek51DXzjOys/CNULbkFB6UfcKgTKEvJRewBuxmmv3WzrpgRsRcEx5kzTO7/heW3&#10;+3tLZIHcXY4p0axGko5fvxy//Th+/0yCEiFqjMvQc23Q17dvoUX3Xu9QGTpvS1uHL/ZE0I5gH84A&#10;i9YTjsqL8XSaooWjaXQ5GV1MQpTk6bGxzr8TUJMg5NQifxFWtr9xvnPtXUIuB0oWK6lUuATDUlmy&#10;Z8h1U0kfoGMZU6ZinTLSjdlOnjHzsxBKkyan0/EkjU81hNhdWqVDMBFH6lRLQKXrPki+3bQRyOnr&#10;HpoNFAdEzEI3ds7wlcQib5jz98zinCEUuDv+Do9SAaaGk0RJBfbT3/TBH+lHKyUNzm1O3ccds4IS&#10;9V7jYIQh7wXbC5te0Lt6CQjPELfS8CjiA+tVL5YW6kdcqUXIgiamOebKqe/Fpe+2B1eSi8UiOuEo&#10;G+Zv9NrwELon46F9ZNacqPQ4A7fQTzTS8pzRzje81LDYeShlpDsA26GIZIULrkGk7bSyYc9+vUev&#10;px/L/CcAAAD//wMAUEsDBBQABgAIAAAAIQAEqdJw3gAAAAkBAAAPAAAAZHJzL2Rvd25yZXYueG1s&#10;TI/LTsMwEEX3SPyDNUjsqNOKPBriVBUqYsWCghBLJx6SiHgcYrd1/57pClbzuFd3zlSbaEdxxNkP&#10;jhQsFwkIpNaZgToF729PdwUIHzQZPTpCBWf0sKmvrypdGneiVzzuQyc4hHypFfQhTKWUvu3Rar9w&#10;ExJrX262OvA4d9LM+sThdpSrJMmk1QPxhV5P+Nhj+70/WAXFKj9/fGa7dfu8lbJ52WUx5j9K3d7E&#10;7QOIgDH8meGCz+hQM1PjDmS8GBWkacpOrsUaxEXPl7xouEnSe5B1Jf9/UP8CAAD//wMAUEsBAi0A&#10;FAAGAAgAAAAhALaDOJL+AAAA4QEAABMAAAAAAAAAAAAAAAAAAAAAAFtDb250ZW50X1R5cGVzXS54&#10;bWxQSwECLQAUAAYACAAAACEAOP0h/9YAAACUAQAACwAAAAAAAAAAAAAAAAAvAQAAX3JlbHMvLnJl&#10;bHNQSwECLQAUAAYACAAAACEAkSm0TF8CAACgBAAADgAAAAAAAAAAAAAAAAAuAgAAZHJzL2Uyb0Rv&#10;Yy54bWxQSwECLQAUAAYACAAAACEABKnScN4AAAAJAQAADwAAAAAAAAAAAAAAAAC5BAAAZHJzL2Rv&#10;d25yZXYueG1sUEsFBgAAAAAEAAQA8wAAAMQFAAAAAA==&#10;" stroked="f" strokeweight=".5pt">
                <v:fill opacity="0"/>
                <v:textbox inset="0,0,0,0">
                  <w:txbxContent>
                    <w:p w:rsidR="00DB004A" w:rsidRPr="00026448" w:rsidRDefault="00DB004A" w:rsidP="00B420C6">
                      <w:pPr>
                        <w:ind w:firstLine="260"/>
                        <w:rPr>
                          <w:sz w:val="13"/>
                          <w:szCs w:val="13"/>
                        </w:rPr>
                      </w:pPr>
                      <w:r>
                        <w:rPr>
                          <w:rFonts w:hint="eastAsia"/>
                          <w:sz w:val="13"/>
                          <w:szCs w:val="13"/>
                        </w:rPr>
                        <w:t>帧率</w:t>
                      </w:r>
                    </w:p>
                  </w:txbxContent>
                </v:textbox>
              </v:shape>
            </w:pict>
          </mc:Fallback>
        </mc:AlternateContent>
      </w:r>
      <w:r w:rsidR="00026448">
        <w:rPr>
          <w:rFonts w:hint="eastAsia"/>
          <w:noProof/>
        </w:rPr>
        <mc:AlternateContent>
          <mc:Choice Requires="wps">
            <w:drawing>
              <wp:anchor distT="0" distB="0" distL="114300" distR="114300" simplePos="0" relativeHeight="251885568" behindDoc="0" locked="0" layoutInCell="1" allowOverlap="1" wp14:anchorId="7F475DEC" wp14:editId="6FEB1ACC">
                <wp:simplePos x="0" y="0"/>
                <wp:positionH relativeFrom="column">
                  <wp:posOffset>597644</wp:posOffset>
                </wp:positionH>
                <wp:positionV relativeFrom="paragraph">
                  <wp:posOffset>264795</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5DEC" id="文本框 703" o:spid="_x0000_s1213" type="#_x0000_t202" style="position:absolute;left:0;text-align:left;margin-left:47.05pt;margin-top:20.85pt;width:58pt;height:23.3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CWmYAIAAKAEAAAOAAAAZHJzL2Uyb0RvYy54bWysVM2O2jAQvlfqO1i+lwQQsIsIK8qKqhLa&#10;XYmt9mwch1hyPK5tSOgDtG/QUy+997l4jo4dwnbbnqpenPHMeH6+byazm6ZS5CCsk6Az2u+llAjN&#10;IZd6l9EPj6s3V5Q4z3TOFGiR0aNw9Gb++tWsNlMxgBJULizBINpNa5PR0nszTRLHS1Ex1wMjNBoL&#10;sBXzeLW7JLesxuiVSgZpOk5qsLmxwIVzqL1tjXQe4xeF4P6+KJzwRGUUa/PxtPHchjOZz9h0Z5kp&#10;JT+Xwf6hiopJjUkvoW6ZZ2Rv5R+hKsktOCh8j0OVQFFILmIP2E0//a2bTcmMiL0gOM5cYHL/Lyy/&#10;OzxYIvOMTtIhJZpVSNLp65fTtx+n759JUCJEtXFT9NwY9PXNW2iQ6k7vUBk6bwpbhS/2RNCOYB8v&#10;AIvGE47KyXA8ucI0HE2D69HV9SRESZ4fG+v8OwEVCUJGLfIXYWWHtfOta+cScjlQMl9JpcIlGJbK&#10;kgNDrutS+gAdmzJlStYqI92Y7ewZM78IoTSpMzoejtL4VEOI3aZVOgQTcaTOtQRU2u6D5JttE4Ec&#10;jzpotpAfETEL7dg5w1cSi1wz5x+YxTlDkHB3/D0ehQJMDWeJkhLsp7/pgz/Sj1ZKapzbjLqPe2YF&#10;Jeq9xsEIQ94JthO2naD31RIQnj5upeFRxAfWq04sLFRPuFKLkAVNTHPMlVHfiUvfbg+uJBeLRXTC&#10;UTbMr/XG8BC6I+OxeWLWnKn0OAN30E000vKS0dY3vNSw2HsoZKQ7ANuiiGSFC65BpO28smHPfr1H&#10;r+cfy/wnAAAA//8DAFBLAwQUAAYACAAAACEAxu0qW94AAAAIAQAADwAAAGRycy9kb3ducmV2Lnht&#10;bEyPwU6DQBCG7ya+w2ZMvNkFbIBSlqYxNZ48WI3xuMAUiOwsstt2+/aOJ3uc+f988025CWYUJ5zd&#10;YElBvIhAIDW2HahT8PH+/JCDcF5Tq0dLqOCCDjbV7U2pi9ae6Q1Pe98JhpArtILe+6mQ0jU9Gu0W&#10;dkLi7GBnoz2PcyfbWZ8ZbkaZRFEqjR6IL/R6wqcem+/90SjIk+zy+ZXuVs3LVsr6dZeGkP0odX8X&#10;tmsQHoP/L8OfPqtDxU61PVLrxKhgtYy5qWAZZyA4T+KIFzXD80eQVSmvH6h+AQAA//8DAFBLAQIt&#10;ABQABgAIAAAAIQC2gziS/gAAAOEBAAATAAAAAAAAAAAAAAAAAAAAAABbQ29udGVudF9UeXBlc10u&#10;eG1sUEsBAi0AFAAGAAgAAAAhADj9If/WAAAAlAEAAAsAAAAAAAAAAAAAAAAALwEAAF9yZWxzLy5y&#10;ZWxzUEsBAi0AFAAGAAgAAAAhANC8JaZgAgAAoAQAAA4AAAAAAAAAAAAAAAAALgIAAGRycy9lMm9E&#10;b2MueG1sUEsBAi0AFAAGAAgAAAAhAMbtKlveAAAACAEAAA8AAAAAAAAAAAAAAAAAugQAAGRycy9k&#10;b3ducmV2LnhtbFBLBQYAAAAABAAEAPMAAADFBQAAAAA=&#10;" stroked="f" strokeweight=".5pt">
                <v:fill opacity="0"/>
                <v:textbox inset="0,0,0,0">
                  <w:txbxContent>
                    <w:p w:rsidR="00DB004A" w:rsidRPr="00026448" w:rsidRDefault="00DB004A">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sidR="00274F38">
        <w:rPr>
          <w:rFonts w:hint="eastAsia"/>
        </w:rPr>
        <w:t>表</w:t>
      </w:r>
      <w:r w:rsidR="00274F38">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5</w:t>
      </w:r>
      <w:r w:rsidR="00DB2A02">
        <w:fldChar w:fldCharType="end"/>
      </w:r>
      <w:bookmarkEnd w:id="375"/>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76"/>
      <w:bookmarkEnd w:id="377"/>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4430D7" w:rsidP="00CC265B">
            <w:pPr>
              <w:ind w:firstLineChars="0" w:firstLine="0"/>
            </w:pPr>
            <w:r>
              <w:rPr>
                <w:rFonts w:hint="eastAsia"/>
                <w:noProof/>
              </w:rPr>
              <mc:AlternateContent>
                <mc:Choice Requires="wps">
                  <w:drawing>
                    <wp:anchor distT="0" distB="0" distL="114300" distR="114300" simplePos="0" relativeHeight="251884544" behindDoc="0" locked="0" layoutInCell="1" allowOverlap="1" wp14:anchorId="296FEBE3" wp14:editId="45B92CF8">
                      <wp:simplePos x="0" y="0"/>
                      <wp:positionH relativeFrom="margin">
                        <wp:posOffset>-60535</wp:posOffset>
                      </wp:positionH>
                      <wp:positionV relativeFrom="paragraph">
                        <wp:posOffset>-2446</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F75A80" id="直接连接符 702" o:spid="_x0000_s1026" style="position:absolute;left:0;text-align:left;z-index:251884544;visibility:visible;mso-wrap-style:square;mso-wrap-distance-left:9pt;mso-wrap-distance-top:0;mso-wrap-distance-right:9pt;mso-wrap-distance-bottom:0;mso-position-horizontal:absolute;mso-position-horizontal-relative:margin;mso-position-vertical:absolute;mso-position-vertical-relative:text" from="-4.75pt,-.2pt" to="37.2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A1n5qM3QAAAAYBAAAPAAAAZHJzL2Rvd25yZXYueG1sTI7NTsMwEITv&#10;SH0Ha5F6Qa1T+gOEOBWK1AsHJBpUcXTjbRwRr6PYbdK373KC02h2RrNfth1dKy7Yh8aTgsU8AYFU&#10;edNQreCr3M2eQYSoyejWEyq4YoBtPrnLdGr8QJ942cda8AiFVCuwMXaplKGy6HSY+w6Js5PvnY5s&#10;+1qaXg887lr5mCQb6XRD/MHqDguL1c/+7BR81w/L3aGkcijix2ljx+vhfV0oNb0f315BRBzjXxl+&#10;8RkdcmY6+jOZIFoFs5c1N1lXIDh+WrEeFSz5LPNM/sfPbwAAAP//AwBQSwECLQAUAAYACAAAACEA&#10;toM4kv4AAADhAQAAEwAAAAAAAAAAAAAAAAAAAAAAW0NvbnRlbnRfVHlwZXNdLnhtbFBLAQItABQA&#10;BgAIAAAAIQA4/SH/1gAAAJQBAAALAAAAAAAAAAAAAAAAAC8BAABfcmVscy8ucmVsc1BLAQItABQA&#10;BgAIAAAAIQAHvxvQ5AEAAAgEAAAOAAAAAAAAAAAAAAAAAC4CAABkcnMvZTJvRG9jLnhtbFBLAQIt&#10;ABQABgAIAAAAIQA1n5qM3QAAAAYBAAAPAAAAAAAAAAAAAAAAAD4EAABkcnMvZG93bnJldi54bWxQ&#10;SwUGAAAAAAQABADzAAAASA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883520" behindDoc="0" locked="0" layoutInCell="1" allowOverlap="1" wp14:anchorId="6BFF0733" wp14:editId="31C418F4">
                      <wp:simplePos x="0" y="0"/>
                      <wp:positionH relativeFrom="margin">
                        <wp:posOffset>-71755</wp:posOffset>
                      </wp:positionH>
                      <wp:positionV relativeFrom="paragraph">
                        <wp:posOffset>-11231</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E789F5" id="直接连接符 701" o:spid="_x0000_s1026" style="position:absolute;left:0;text-align:left;z-index:251883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9pt" to="76.2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C5yud8AAAAJAQAADwAAAGRycy9kb3ducmV2LnhtbEyPwWrCQBCG&#10;74W+wzJCL0U3MSolzUZKwEsPQk2RHtfsmA1mZ0N2NfHt3ZzqbYb5+Of7s+1oWnbD3jWWBMSLCBhS&#10;ZVVDtYDfcjf/AOa8JCVbSyjgjg62+etLJlNlB/rB28HXLISQS6UA7X2Xcu4qjUa6he2Qwu1seyN9&#10;WPuaq14OIdy0fBlFG25kQ+GDlh0WGqvL4WoE/NXvye5YUjkUfn/e6PF+/F4XQrzNxq9PYB5H/w/D&#10;pB/UIQ9OJ3sl5VgrYB7HSUCnIVSYgPVyBewkIIkS4HnGnxvkDwAAAP//AwBQSwECLQAUAAYACAAA&#10;ACEAtoM4kv4AAADhAQAAEwAAAAAAAAAAAAAAAAAAAAAAW0NvbnRlbnRfVHlwZXNdLnhtbFBLAQIt&#10;ABQABgAIAAAAIQA4/SH/1gAAAJQBAAALAAAAAAAAAAAAAAAAAC8BAABfcmVscy8ucmVsc1BLAQIt&#10;ABQABgAIAAAAIQCM37O25QEAAAkEAAAOAAAAAAAAAAAAAAAAAC4CAABkcnMvZTJvRG9jLnhtbFBL&#10;AQItABQABgAIAAAAIQCILnK53wAAAAkBAAAPAAAAAAAAAAAAAAAAAD8EAABkcnMvZG93bnJldi54&#10;bWxQSwUGAAAAAAQABADzAAAASwUAAAAA&#10;" strokecolor="black [3213]" strokeweight=".5pt">
                      <v:stroke joinstyle="miter"/>
                      <w10:wrap anchorx="margin"/>
                    </v:line>
                  </w:pict>
                </mc:Fallback>
              </mc:AlternateContent>
            </w:r>
            <w:r w:rsidR="00B420C6">
              <w:rPr>
                <w:rFonts w:hint="eastAsia"/>
                <w:noProof/>
              </w:rPr>
              <mc:AlternateContent>
                <mc:Choice Requires="wps">
                  <w:drawing>
                    <wp:anchor distT="0" distB="0" distL="114300" distR="114300" simplePos="0" relativeHeight="251887616" behindDoc="0" locked="0" layoutInCell="1" allowOverlap="1" wp14:anchorId="4AFE11FF" wp14:editId="100536CF">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FE11FF" id="文本框 192" o:spid="_x0000_s1214" type="#_x0000_t202" style="position:absolute;left:0;text-align:left;margin-left:-14.8pt;margin-top:.65pt;width:58pt;height:23.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2k+XwIAAKAEAAAOAAAAZHJzL2Uyb0RvYy54bWysVM2O0zAQviPxDpbvNP3R9idquipdFSFV&#10;uyt10Z5dx2ksOR5ju03KA8AbcOLCnefa52DsNF0WOCEuznhmPD/fN5P5dVMpchTWSdAZHfT6lAjN&#10;IZd6n9EPD+s3U0qcZzpnCrTI6Ek4er14/Wpem1QMoQSVC0swiHZpbTJaem/SJHG8FBVzPTBCo7EA&#10;WzGPV7tPcstqjF6pZNjvj5MabG4scOEcam9aI13E+EUhuL8rCic8URnF2nw8bTx34UwWc5buLTOl&#10;5Ocy2D9UUTGpMekl1A3zjBys/CNUJbkFB4XvcagSKArJRewBuxn0f+tmWzIjYi8IjjMXmNz/C8tv&#10;j/eWyBy5mw0p0axCkp6+fnn69uPp+2cSlAhRbVyKnluDvr55Cw26d3qHytB5U9gqfLEngnYE+3QB&#10;WDSecFRORuPJdEQJR9NwdjWdTUKU5Pmxsc6/E1CRIGTUIn8RVnbcON+6di4hlwMl87VUKlyCYaUs&#10;OTLkui6lD9CxlClTslYZ6cZsZ8+Y+UUIpUmd0fHoqh+fagix27RKh2AijtS5loBK232QfLNrIpDj&#10;cQfNDvITImahHTtn+FpikRvm/D2zOGcIEu6Ov8OjUICp4SxRUoL99Dd98Ef60UpJjXObUffxwKyg&#10;RL3XOBhhyDvBdsKuE/ShWgHCM8CtNDyK+MB61YmFheoRV2oZsqCJaY65Muo7ceXb7cGV5GK5jE44&#10;yob5jd4aHkJ3ZDw0j8yaM5UeZ+AWuolGWl4y2vqGlxqWBw+FjHQHYFsUkaxwwTWItJ1XNuzZr/fo&#10;9fxjWfwE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AUE2k+XwIAAKAEAAAOAAAAAAAAAAAAAAAAAC4CAABkcnMvZTJvRG9j&#10;LnhtbFBLAQItABQABgAIAAAAIQDiHofN3QAAAAcBAAAPAAAAAAAAAAAAAAAAALkEAABkcnMvZG93&#10;bnJldi54bWxQSwUGAAAAAAQABADzAAAAwwUAAAAA&#10;" stroked="f" strokeweight=".5pt">
                      <v:fill opacity="0"/>
                      <v:textbox inset="0,0,0,0">
                        <w:txbxContent>
                          <w:p w:rsidR="00DB004A" w:rsidRPr="00026448" w:rsidRDefault="00DB004A" w:rsidP="00026448">
                            <w:pPr>
                              <w:ind w:firstLine="260"/>
                              <w:rPr>
                                <w:sz w:val="13"/>
                                <w:szCs w:val="13"/>
                              </w:rPr>
                            </w:pPr>
                            <w:r>
                              <w:rPr>
                                <w:rFonts w:hint="eastAsia"/>
                                <w:sz w:val="13"/>
                                <w:szCs w:val="13"/>
                              </w:rPr>
                              <w:t>场景</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142B54" w:rsidP="00FE6C6B">
      <w:pPr>
        <w:pStyle w:val="3"/>
        <w:spacing w:before="163" w:after="163"/>
      </w:pPr>
      <w:bookmarkStart w:id="378" w:name="_Toc509761952"/>
      <w:bookmarkStart w:id="379" w:name="_Toc511212051"/>
      <w:r w:rsidRPr="00142B54">
        <w:rPr>
          <w:rFonts w:hint="eastAsia"/>
        </w:rPr>
        <w:t>带有透明物体的场景</w:t>
      </w:r>
      <w:proofErr w:type="gramStart"/>
      <w:r w:rsidRPr="00142B54">
        <w:rPr>
          <w:rFonts w:hint="eastAsia"/>
        </w:rPr>
        <w:t>的雾效和</w:t>
      </w:r>
      <w:proofErr w:type="gramEnd"/>
      <w:r w:rsidRPr="00142B54">
        <w:rPr>
          <w:rFonts w:hint="eastAsia"/>
        </w:rPr>
        <w:t>体积光的渲染</w:t>
      </w:r>
      <w:bookmarkEnd w:id="378"/>
      <w:bookmarkEnd w:id="379"/>
    </w:p>
    <w:p w:rsidR="00D515E0" w:rsidRDefault="00142B54" w:rsidP="00830B56">
      <w:pPr>
        <w:ind w:firstLine="482"/>
      </w:pPr>
      <w:r w:rsidRPr="00D515E0">
        <w:rPr>
          <w:rFonts w:hint="eastAsia"/>
          <w:b/>
        </w:rPr>
        <w:t>实验目的：</w:t>
      </w:r>
    </w:p>
    <w:p w:rsidR="00142B54" w:rsidRDefault="00830B56" w:rsidP="00830B56">
      <w:pPr>
        <w:ind w:firstLine="480"/>
      </w:pPr>
      <w:r w:rsidRPr="00830B56">
        <w:rPr>
          <w:rFonts w:hint="eastAsia"/>
        </w:rPr>
        <w:t>本节实验设计的主要目的是验证本文算法能够兼容带有透明物体的场景，通过渲染效果图验证本文算法的正确性。</w:t>
      </w:r>
    </w:p>
    <w:p w:rsidR="00D515E0" w:rsidRDefault="00142B54" w:rsidP="00142B54">
      <w:pPr>
        <w:ind w:firstLine="482"/>
      </w:pPr>
      <w:r w:rsidRPr="00D515E0">
        <w:rPr>
          <w:rFonts w:hint="eastAsia"/>
          <w:b/>
        </w:rPr>
        <w:t>实验输入数据：</w:t>
      </w:r>
    </w:p>
    <w:p w:rsidR="00142B54" w:rsidRDefault="00430C3E" w:rsidP="00142B54">
      <w:pPr>
        <w:ind w:firstLine="480"/>
      </w:pPr>
      <w:r>
        <w:rPr>
          <w:rFonts w:hint="eastAsia"/>
        </w:rPr>
        <w:t>本节实验的输入数据为不透明场景和</w:t>
      </w:r>
      <w:r w:rsidR="00830B56" w:rsidRPr="00830B56">
        <w:rPr>
          <w:rFonts w:hint="eastAsia"/>
        </w:rPr>
        <w:t>透明物体。</w:t>
      </w:r>
      <w:r>
        <w:rPr>
          <w:rFonts w:hint="eastAsia"/>
        </w:rPr>
        <w:t>每次实验中场景中透明物体的个数和</w:t>
      </w:r>
      <w:proofErr w:type="gramStart"/>
      <w:r>
        <w:rPr>
          <w:rFonts w:hint="eastAsia"/>
        </w:rPr>
        <w:t>雾的</w:t>
      </w:r>
      <w:proofErr w:type="gramEnd"/>
      <w:r>
        <w:rPr>
          <w:rFonts w:hint="eastAsia"/>
        </w:rPr>
        <w:t>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AC32A4">
        <w:fldChar w:fldCharType="end"/>
      </w:r>
      <w:r w:rsidR="00830B56" w:rsidRPr="00830B56">
        <w:rPr>
          <w:rFonts w:hint="eastAsia"/>
        </w:rPr>
        <w:t>所示。</w:t>
      </w:r>
    </w:p>
    <w:p w:rsidR="00D515E0" w:rsidRDefault="00142B54" w:rsidP="00142B54">
      <w:pPr>
        <w:ind w:firstLine="482"/>
        <w:rPr>
          <w:b/>
        </w:rPr>
      </w:pPr>
      <w:r w:rsidRPr="00D515E0">
        <w:rPr>
          <w:rFonts w:hint="eastAsia"/>
          <w:b/>
        </w:rPr>
        <w:t>结果输出：</w:t>
      </w:r>
    </w:p>
    <w:p w:rsidR="00FE6C6B" w:rsidRPr="00975E8F" w:rsidRDefault="00430C3E" w:rsidP="00975E8F">
      <w:pPr>
        <w:ind w:firstLine="480"/>
      </w:pPr>
      <w:r>
        <w:rPr>
          <w:rFonts w:hint="eastAsia"/>
        </w:rPr>
        <w:t>不同密度</w:t>
      </w:r>
      <w:r w:rsidR="00286E58">
        <w:rPr>
          <w:rFonts w:hint="eastAsia"/>
        </w:rPr>
        <w:t>下不透明物体的体积雾</w:t>
      </w:r>
      <w:r>
        <w:rPr>
          <w:rFonts w:hint="eastAsia"/>
        </w:rPr>
        <w:t>的渲染效果如</w:t>
      </w:r>
      <w:r>
        <w:fldChar w:fldCharType="begin"/>
      </w:r>
      <w:r>
        <w:instrText xml:space="preserve"> REF _Ref51087719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r w:rsidR="00142B54" w:rsidRPr="00D515E0">
        <w:rPr>
          <w:rFonts w:hint="eastAsia"/>
          <w:b/>
        </w:rPr>
        <w:t>实验结果分析：</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a)</w:t>
      </w:r>
      <w:r w:rsidR="00286E58">
        <w:rPr>
          <w:rFonts w:hint="eastAsia"/>
        </w:rPr>
        <w:t>中，</w:t>
      </w:r>
      <w:proofErr w:type="gramStart"/>
      <w:r w:rsidR="00286E58">
        <w:rPr>
          <w:rFonts w:hint="eastAsia"/>
        </w:rPr>
        <w:t>场景中雾的</w:t>
      </w:r>
      <w:proofErr w:type="gramEnd"/>
      <w:r w:rsidR="00286E58">
        <w:rPr>
          <w:rFonts w:hint="eastAsia"/>
        </w:rPr>
        <w:t>密度为</w:t>
      </w:r>
      <w:r w:rsidR="00286E58">
        <w:rPr>
          <w:rFonts w:hint="eastAsia"/>
        </w:rPr>
        <w:t>0.</w:t>
      </w:r>
      <w:r w:rsidR="00286E58">
        <w:t>5</w:t>
      </w:r>
      <w:r w:rsidR="00286E58">
        <w:t>，</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w:t>
      </w:r>
      <w:r w:rsidR="00286E58">
        <w:rPr>
          <w:rFonts w:hint="eastAsia"/>
        </w:rPr>
        <w:t>b</w:t>
      </w:r>
      <w:r w:rsidR="00286E58">
        <w:t>)</w:t>
      </w:r>
      <w:r w:rsidR="00286E58">
        <w:rPr>
          <w:rFonts w:hint="eastAsia"/>
        </w:rPr>
        <w:t>中，</w:t>
      </w:r>
      <w:proofErr w:type="gramStart"/>
      <w:r w:rsidR="00286E58">
        <w:rPr>
          <w:rFonts w:hint="eastAsia"/>
        </w:rPr>
        <w:t>场景中雾的</w:t>
      </w:r>
      <w:proofErr w:type="gramEnd"/>
      <w:r w:rsidR="00286E58">
        <w:rPr>
          <w:rFonts w:hint="eastAsia"/>
        </w:rPr>
        <w:t>密度为</w:t>
      </w:r>
      <w:r w:rsidR="00286E58">
        <w:rPr>
          <w:rFonts w:hint="eastAsia"/>
        </w:rPr>
        <w:t>1.</w:t>
      </w:r>
      <w:r w:rsidR="00286E58">
        <w:t>0</w:t>
      </w:r>
      <w:r w:rsidR="00286E58">
        <w:t>，</w:t>
      </w:r>
      <w:r w:rsidR="00286E58">
        <w:rPr>
          <w:rFonts w:hint="eastAsia"/>
        </w:rPr>
        <w:t>效果图对比可知，</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w:t>
      </w:r>
      <w:r w:rsidR="00286E58">
        <w:rPr>
          <w:rFonts w:hint="eastAsia"/>
        </w:rPr>
        <w:t>b</w:t>
      </w:r>
      <w:r w:rsidR="00286E58">
        <w:t>)</w:t>
      </w:r>
      <w:proofErr w:type="gramStart"/>
      <w:r w:rsidR="00286E58">
        <w:rPr>
          <w:rFonts w:hint="eastAsia"/>
        </w:rPr>
        <w:t>中雾效</w:t>
      </w:r>
      <w:proofErr w:type="gramEnd"/>
      <w:r w:rsidR="00286E58">
        <w:rPr>
          <w:rFonts w:hint="eastAsia"/>
        </w:rPr>
        <w:t>比</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a)</w:t>
      </w:r>
      <w:r w:rsidR="00DE10D9">
        <w:rPr>
          <w:rFonts w:hint="eastAsia"/>
        </w:rPr>
        <w:t>中更加明显，透明物体的颜色和不透明场景一样受</w:t>
      </w:r>
      <w:r w:rsidR="00286E58">
        <w:rPr>
          <w:rFonts w:hint="eastAsia"/>
        </w:rPr>
        <w:t>到雾的颜色的影响。</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t>(a)</w:t>
      </w:r>
      <w:r w:rsidR="00286E58">
        <w:rPr>
          <w:rFonts w:hint="eastAsia"/>
        </w:rPr>
        <w:t>的场景中有两个不透明物体，</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t>(</w:t>
      </w:r>
      <w:r w:rsidR="00286E58">
        <w:rPr>
          <w:rFonts w:hint="eastAsia"/>
        </w:rPr>
        <w:t>b</w:t>
      </w:r>
      <w:r w:rsidR="00286E58">
        <w:t>)</w:t>
      </w:r>
      <w:r w:rsidR="00286E58">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不同深度的透明物体雾的颜色不同，远处的透明物体雾的颜色比近处物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本文算法可以正确地渲染存在多个透明物体的场景，通过观察透明物体</w:t>
      </w:r>
      <w:proofErr w:type="gramStart"/>
      <w:r w:rsidR="00373313">
        <w:rPr>
          <w:rFonts w:hint="eastAsia"/>
        </w:rPr>
        <w:t>所受雾效的</w:t>
      </w:r>
      <w:proofErr w:type="gramEnd"/>
      <w:r w:rsidR="00373313">
        <w:rPr>
          <w:rFonts w:hint="eastAsia"/>
        </w:rPr>
        <w:t>影响，用户可以感知物体的远近。</w:t>
      </w:r>
    </w:p>
    <w:p w:rsidR="00142B54" w:rsidRDefault="00975E8F" w:rsidP="00142B54">
      <w:pPr>
        <w:pStyle w:val="3"/>
        <w:spacing w:before="163" w:after="163"/>
      </w:pPr>
      <w:bookmarkStart w:id="380" w:name="_Toc509761953"/>
      <w:bookmarkStart w:id="381" w:name="_Ref510439862"/>
      <w:bookmarkStart w:id="382" w:name="_Ref510468524"/>
      <w:bookmarkStart w:id="383" w:name="_Toc511212052"/>
      <w:bookmarkStart w:id="384" w:name="_Ref511265251"/>
      <w:r>
        <w:rPr>
          <w:rFonts w:hint="eastAsia"/>
          <w:noProof/>
        </w:rPr>
        <w:lastRenderedPageBreak/>
        <mc:AlternateContent>
          <mc:Choice Requires="wpg">
            <w:drawing>
              <wp:anchor distT="0" distB="0" distL="114300" distR="114300" simplePos="0" relativeHeight="251952128" behindDoc="0" locked="0" layoutInCell="1" allowOverlap="1" wp14:anchorId="617C20AE" wp14:editId="71FEA313">
                <wp:simplePos x="0" y="0"/>
                <wp:positionH relativeFrom="margin">
                  <wp:posOffset>-53398</wp:posOffset>
                </wp:positionH>
                <wp:positionV relativeFrom="paragraph">
                  <wp:posOffset>3144099</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54"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DB004A" w:rsidRPr="00AA579F" w:rsidRDefault="00DB004A" w:rsidP="001D3C85">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DB004A" w:rsidRPr="008B0CD0" w:rsidRDefault="00DB004A" w:rsidP="001D3C85">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DB004A" w:rsidRPr="00012EF9" w:rsidRDefault="00DB004A" w:rsidP="001D3C85">
                              <w:pPr>
                                <w:pStyle w:val="afc"/>
                                <w:spacing w:after="163"/>
                                <w:rPr>
                                  <w:rFonts w:ascii="Times New Roman" w:hAnsi="Times New Roman"/>
                                  <w:noProof/>
                                  <w:sz w:val="24"/>
                                </w:rPr>
                              </w:pPr>
                              <w:bookmarkStart w:id="385" w:name="_Ref510877612"/>
                              <w:bookmarkStart w:id="386" w:name="_Toc51127065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5</w:t>
                              </w:r>
                              <w:r w:rsidR="00AF3D17">
                                <w:fldChar w:fldCharType="end"/>
                              </w:r>
                              <w:bookmarkEnd w:id="385"/>
                              <w:r>
                                <w:t xml:space="preserve"> </w:t>
                              </w:r>
                              <w:r>
                                <w:rPr>
                                  <w:rFonts w:hint="eastAsia"/>
                                </w:rPr>
                                <w:t>不同个数透明物体的渲染结果图</w:t>
                              </w:r>
                              <w:bookmarkEnd w:id="3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7C20AE" id="组合 234" o:spid="_x0000_s1215" style="position:absolute;left:0;text-align:left;margin-left:-4.2pt;margin-top:247.55pt;width:432.5pt;height:205.15pt;z-index:251952128;mso-position-horizontal-relative:margin"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Wwtj7AQAAIsUAAAOAAAAZHJzL2Uyb0RvYy54bWzsWM1u20YQvhfoOxC8&#10;yyKpf8FyoMg/CGAkRp0i5xW1FImQXHZ3Zckpeiua9tZTL+2l975Bgb5NnNfoN7skJUs27Lj1wYAP&#10;omaXu8uZb2a+GXL/xSpLnQsuVSLykevvea7D81DMknw+cr99e9zou47SLJ+xVOR85F5y5b44+Pqr&#10;/WUx5IGIRTrj0sEhuRoui5Eba10Mm00Vxjxjak8UPMfNSMiMaQzlvDmTbInTs7QZeF63uRRyVkgR&#10;cqUwe2hvugfm/CjioX4TRYprJx250E2bqzTXKV2bB/tsOJesiJOwVIM9QIuMJTkeWh91yDRzFjLZ&#10;OSpLQimUiPReKLKmiKIk5MYGWON7W9acSLEojC3z4XJe1DAB2i2cHnxs+PriTDrJbOQGrbbr5CyD&#10;kz7//eOnX392aAb4LIv5EMtOZHFenMlyYm5HZPIqkhn9wxhnZZC9rJHlK+2EmOy0B0GvAweEuBd0&#10;vU7b61jswxgO2tkXxkd37GxWD26SfrU69aDWuzbP3zHPfxzz/EHQ7TzIvPXOLzcP4G55z0T3F3ov&#10;6Acd46hdHwbdbs/zKh/6/W7rvj68bectRhZJOMSvDHdIO+F+Ny1gl15I7paHZPc6I2Py/aJoIDML&#10;ppNpkib60rAMcpCUyi/OkvBM2sE6c9rgOAv9p9//+fzLRwcTSBPaQYvsFkYmnYrwvXJyMYlZPudj&#10;VYCfwJq0unl9uRlee940TYrjJE0p1UguLQOXbXHBDeBYnjkU4SLjubbEKXkKI0Wu4qRQriOHPJty&#10;8IB8NUOmhCBtDSooZJJrw2xI5VOl6emU1Ibbvg/6Y88bBC8bk443abS93lFjPGj3Gj3vqNf22n1/&#10;4k9+oN1+e7hQHOaz9LBIStUxu6P8jURWUr6lSEO1zgUzhE7AGYWqf6Mipggh0lVpyXUYkxgBvG8A&#10;uN1T3zBIr8ElNyjwHO24D7Mh1Vteq8wKv9fvdAOTd3Vsw/FS6RMuMocEAAwdDKLsAtpabaolZRxY&#10;BYxm0IeoDNVRVS7H6H64UW28qa6cx6zgUIGOXYdxEPSqOL767ePVH39d/fmTQ5NQsVxJBcDRq5cC&#10;lF6Sp7oNrW6L+B404veDfh+8gWNs7FBBACV43aogtIhyDGE+FDU4WqTJrMoPgnOSShslyzjR3KTY&#10;1qo0J41yQbusG+wMN31D6Ruy3LqDJL2arky17NawTMXsEqhIAdfCYFWExwkef8qUPmMSzQQm0SDp&#10;N7hEqViOXFFKrhML+eGmeVoPF+Ou6yzRnIxc9d2CEZ2lr3I4H0fqSpCVMK2EfJFNBNIDaQxtjIgN&#10;UqeVGEmRvUNsjOkpuMXyEM8auboSJ9q2SOi7Qj4em0WWFU/z8wJc6psAJpjfrt4xWZShrUENr0UV&#10;Xmy4FeF2LYGuivFCA3gT/gSsRRHhTwOEupHKum5LuSnxVtyM2UEVs1XTEgxswP73puVajAbr2syG&#10;dzUtt+2sw/t600Kcg9+TKXjdXlChXlY8mkEKkSFPs+TBoOeSd++St8Hdfm/gD3pPtuTVrdtmyTPt&#10;GxERYvmBJa/V8VHdtkreRqfwFEteDctzyXv8kreuELb7evz2r9WqSH0jFzCJIH5ALqCtoFf9oN0b&#10;bPd+1z4GPMVEKDuMqmt57v3oteZ/7/3wxcu81ZVf5+iT2ubYdIjrb4gH/wI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Oyr4PbhAAAACgEAAA8AAABkcnMvZG93bnJl&#10;di54bWxMj0Frg0AQhe+F/odlCr0lq62Ksa4hhLanUGhSKL1NdKISd1bcjZp/3+2pOQ7v471v8vWs&#10;OzHSYFvDCsJlAIK4NFXLtYKvw9siBWEdcoWdYVJwJQvr4v4ux6wyE3/SuHe18CVsM1TQONdnUtqy&#10;IY12aXpin53MoNH5c6hlNeDky3Unn4IgkRpb9gsN9rRtqDzvL1rB+4TT5jl8HXfn0/b6c4g/vnch&#10;KfX4MG9eQDia3T8Mf/peHQrvdDQXrqzoFCzSyJMKolUcgvBAGicJiKOCVRBHIItc3r5Q/AIAAP//&#10;AwBQSwMECgAAAAAAAAAhAGVHNy+64ggAuuIIABQAAABkcnMvbWVkaWEvaW1hZ2UxLnBuZ4lQTkcN&#10;ChoKAAAADUlIRFIAAAJ9AAABrggGAAABkjaARwAAAAFzUkdCAK7OHOkAAAAEZ0FNQQAAsY8L/GEF&#10;AAAACXBIWXMAACHVAAAh1QEEnLSdAAD/pUlEQVR4XlT915Ik6ZKticVrQKZ3VSXP4BHOOefcPTjn&#10;PJLzyqrM4rw257u755A5ZwDcDAQiRwQymHuIDHCFeQG8ieJbahHVfS5+MXdzc6a2dC3V3+xXHas2&#10;Kvbo8XN78PCZbW1t2sbmupXreStU0laop2w+OmOz81M2F56xudC0hSJzlinFLJGOWDwVskg8ZIlU&#10;0tY3921tY89W1/dsYaVvpUbakrmoFaspS2YjlinGLJWPW66csFgibPPhWcsUomznLBoL2eT0uE1O&#10;3beJyftWbZat2x9Zb7DEdtE6vQWLpcM2NTtp5WrTGu2hFVsZq7e6FuV3TU2O2/379yyaDFk6n7BM&#10;NsVnJ63QSFkqk7RUNhk8r2WsUmvyPGGpXDC0P11gW0r4e3OVpCUz/NZcnP1xy/I8GuP352s+9Dga&#10;j1iW/5EpJW3s4eMX/KCqPcSIh8d7dnC8a7sHm7azt2WJDAfy4dNzEzaL8aIYa2ZuysLReYthvFhy&#10;3g26sX1oK+sbNhj2bXlrhAEHGCyOoSKWL6f5orjNR2ZtPjRjodicZYtJi0RDluVEhCMhi6bmODkz&#10;GHDCP28uNGv9wYKVGwWrNZsYcJETOGWzjImpezYxfd9K7azlOckxjp+dmbJxDBjhRKTzSYyQwngZ&#10;K1Qzlkon+Z6UlZp5vjfFCeQ1DJlMxwNDclIz/B4ZLcG+eDLK/4paPB21fC3F52FIGbZQt5gMV6hZ&#10;PM6xqQAQY4lk3A6PTqwzqlmlXrDtnS0fm6AxmY35HyrzhQkQkMxG+ZHzIG2ZL49bNBEgUH84k03b&#10;4vKGrWDAwWrT+kstaw3qoDQaIDc2i/EnbWZ2yo2rbTQxx/vnHd3x9CwGmuQHFngcBjkZELhs4yBy&#10;fPIeJ3Gc3xDDgOOWLias3MxZuZ2zGCciEQvb9NSkTYzfdwNqf76SsWqjadV61wqlCh6RdUPq5Mkw&#10;mUJgzMyVwYORxIBCn9AZGNa3gEj/Q48FChlZ6EzKgPFkxBqdMgaJWb1dtrXNZcvmM7azu40RN/wN&#10;4ci8n4nNnXVcdRUEhmwVI66uL9vC0oItLC4GqMN10gwhI53nLGXCVuezu4t1dy8ZJhQFMfPTPkKg&#10;MpYM+5nVmMZFEzlOSHzSpmcmQUnGZkKTnAAQNoFrt4o+at0iyM64USKcnGIhayFO4sz0hLukDJOr&#10;JCxfTVut0QUYLd+n525ERjqHS9dFU+l/c2m2MqCPRAzAgFKMJoPLuEKdkKl9Ql8aIIzprEZwySxf&#10;LNeMcDaFxEIp70bc3t203f1t29hYty0MuLG1xlh1QwqJK2tLtn3E891lUMGfAq0Oe35Qd6GBC1b8&#10;czvLdXd/uWokPsePjPCDIrg1HAiKm72qxTLTFklN23wMo0WneD4PdUzg4rMg775VcOlquwiv5vwE&#10;yH0TeIRcSi48fv+uTWLoIu6byQf8l0wn3GWzBU5qTgjUSU5asY6Ls1/H5qrwIG6aLcOVcGHi3xlR&#10;+2SjZAYk8lqWEyMDOhdGIzYmhCWAZzQe9j8il9zd28WIZVyoa/uHO+7Sgu3p+WOMCDIx5NrGqrWG&#10;ZdwUnmrn+XN5tgVrgI5MjjMNitOZlPUW2n5m05WQVVoFd/dyMwuHzlkoLteewdXKILXCWcWgkWkr&#10;lHPu8pHkrIXjswgMbgz3yXji4lq3hHjM2/3xu+62gfHuISR33YgSFBlZBhTSStWq5YppjJb9hRfd&#10;cKBSBpXHBI9xWRkScSgBIBkyVwuQJ0NKbPSfZPBYDJsFBgw7r3UGzSsj8hwXPb04clHZO9i1SxRa&#10;aNza2bSTs0d2zJDIrGPEHO7TwPXz/EBXbkYVQ5Vr/AHOviNxsQFNVK2/1sRFwxbPwn3JOVf43krD&#10;OsOWVaplK5XzuDoiMj9jCZR7NjwBEnHnWUQMxE3NTFieyGB84h7uyv5pRAXEady/hwEZUmS5dqUD&#10;RyIcMpYbqISYgcpcLudbneQcriwjiweFSKFVkUMqF7MMKpurXbs2fOeiczXkwgwhcyyKAWW0y0dn&#10;7lYaMuq1Mfug8OBo1/ZA4sWDp47I/SOMub1p9X7OtvbXcL+KLa0sWq1VchRmcxB2NmOtftVKFUIi&#10;ECVu1NlLphKgfBb01kAb4pHFBREQcUwoOot6JkDdFAaeAcVpxGMS1CE+bCfhOHHjBEYSGmZnpl08&#10;NO7euWN3796xcRCZ5WTKMHLDIicyX0KxSxkXFnGnDFfAYI5I3LiEILnxME6cyCNVQEgY2aoMRrji&#10;wkNYJpXGW+XK+r0ZxGwshW9LtgXT0WLfyfz45MjJXS4tIx6fHdr+/i7oOwaJuPS2lHoTkVnHrTjT&#10;Lc4mX1Lkx+QL/GBGTi4M1wihGnJpGW+w3LF6swqngM4iAoUxuyAwHJsmbMHYJd6v+BPjzs3jwoiO&#10;kCcEl4hPZYwpjJjLpEHhFJxH/Dg54W4buDIG5D/lCvyWYvC9xRpbnuuEFKpZf16CRjzkwXXl1jmF&#10;Wyiz0CqDxeBnub8LDm6dFA2BxiDkEfoIzeDvsYePLq0/6rgBNzbXnOs0xIsxjHd2cWxHJwe2f7Dn&#10;4+CQOHFvxw5OdhGYLbgyMFa9K4LPu9vk+bFCXjYHUZf5oeKNYhB7ycjioyw/XjFgGyT2FpvOdyGQ&#10;F8KtoyBS4crkzLgH1jKgDC2V1pibm3UOlOuGMbJ4cAJDBi49bnMgs9opEmjXrUJQXoAPhTyhUYjL&#10;iWowogwnI6U4mVkMWa0W/fVr8UmkghhQhnNDpmRMGVXhTQxPxYVdwvkAIVEH6k/Kz6/jHY3HT15g&#10;xGNE5AQ0HtjhyZ6dPDwIshdceW17CREoIigla4/4waCoWOFHgwBtC8WctfsNV2OFRAonUgXEK6/Q&#10;Zo6zTSwI4hSyRHHdXwwVxkWvHsuNna9RcImIkDcxjpHZivdkzGAfxmQoCK+CdP0GuW9G6MM4Bdy4&#10;0kL0ONlZTmqpwe/DkNUy1KMTCwqvxcfDmqtwRm4vw+m3y4gFXFqiM5ZB2p2fMJ7eJLeTMTUCJMbs&#10;/MGpnZ6e2NHRoR0dH4DCfbbHGJHtBcg83rZmv2gbhDIylgwYSxB0R/WHQx5fJuEWIU4xpAwZwpCx&#10;aNQfRxLznFFlAEQBBNdCm1I9uW8sFQ5CFihlZm6aE1G33lLDknjHjPPfBAacsHv3/k2Rw4RKze7A&#10;lVgGyvN7FKMqlBHyXGQwYgnvkSF1jGzgr2PMdmfgRhTlSAjFpdov48qFJToeWbAd2yNk6Q06Hs/J&#10;ePogIXIIH7a7Lee6B0/O7fzy1N58/Ikb8fAIIx7s28npue2fbtkuCr1zss5Ys7WdJav1+NHkwDJ+&#10;gW2eKN+DYP1Y/kAIoyVxj+FyF5pA9fi+Wr3CGcVViEf7yy2MNoNIFRxBCriFKEULiiPbZE1J4rBZ&#10;lFhGm5+ddte9RqVSOxml3i2T14Ms0JeHSmQwufI1D4onRS2ORo4RmKTWHYzvQELBNbRPQ/yYx5Ae&#10;AvGf0hh5TKHI4yeP7fj4iFRs5B/UajftyZMnNhj1rdtr26Onl3Z5eWmnZ7gwAnNySoiDEY+PQeXD&#10;bTu+2LfDc4LuwzXbPFh1g8hACRAcoG0O0k45LYg7FDPqbOoM64cqeFfoJFQ2emUPuOvEkzJUpVYi&#10;zGkST7Y8HBpg3EYLEQLdYUh88sp9pb4KbSYm4EuMLwM1BxXQ1HDjCV0SjnxFAgLyCLWUfpZBokKa&#10;Avu1lTK7kXl/MiVvhPMUomE450d+bxEEiyP1P8c0+7K+AXLWySzWV2yI0Z4+fWrPnj+xR48f2Ys3&#10;TzDwA3vEePj4klDmzF6++gQ+PLVnLz62p8/f2N75hh1e7NjhKSJzumubeytulCYI6iMQCm+Exnqr&#10;QmZS5owHvKi0S2GUXESpnwwslMmQMroMoHBH6aDSwGabeLJZs1aXxB4EymhCoJA4hTsLgQpphMD2&#10;qGrtVtNKxSKBNEiGBwvwcaVJjIrRhGiJXE4cmee3XAX/ApCMr1w7g9LLIx2BoE8CWGoFyHU3FgKf&#10;PX1iL14882ms58+f28XFBUgc2rNnT+3pM1579cyev3piDx48sOcvH/v28uGZnV9onMKFR3b24Nh5&#10;cfd4g/StxqhbrUNM2NXZVSbA2SWuihMa1DpBqNLqVxylygSqzaKHS81OzQarbQwZ9teUpyrMkHBo&#10;+kw86JMPs7OWwehJDC4OlNEUviiUkRFlwEqlbO3eiCihRICO0epFTwWHw0VrdVr8prwrtYc5Bbk5&#10;RhEiMZzcWkYVanNu+KsBChWEy2uq9TqfW7axJ6DtOe76FDd+9fIlxnzuYcrS6shevHxu3333gyNS&#10;bv7o0SNQKXe+cEM+fvrYPv30vV0+PbWzh8c2WOjZcKVry9s9h7jiKoUCyk4kSjprMqJ4sKIzSbQv&#10;8copB02nbIjxNCXWHbT48w0PVJWVeDwIIjX70+rVLYTrykjz83JhGXAK412pMENolCsrx28OqlYm&#10;PClVMN7CEh62hCGFygCF5UrFKhii3R1yYkEe9BIYDyN68A1CPZ5MWxRqyYam7OaNj3iubAYEiusC&#10;4zyE9x7bk8cM9r1+/dqF5dtvf7Rvvvnejfj119+6Wz/k2AcPcOcLxOX8zN69w4iPz+zBs1NX5tWt&#10;BeK7sg2XOsSYbVRT8VjWXVXKLu4owDMeZ3E2yzXQwegNO+4eo6WBdfptT5UUzEuRpcTdEQE3Sj5P&#10;HBghDlQuqphQBgxhzPl5xYYTvD5n0xi2VqvCqRU34GhhGeMtc4KW/Puq7ZJ1+wtw/II1GjUrgEIZ&#10;zg3JY8W2CtojxKJxsqDw/KTdu3PbQkQCt27e4HVAAUeOvX71yl6CvDevX9mrV2zfvAFVn9rbt299&#10;ympjZ9W+/e5H3PuZvcKoT3D5x0+ERIz4MECj3PkMd37w8tgePL7wCVkp7GCh6zM2ig/1WUlizJ3j&#10;dUShzr6yp4CaSlveHLoL+4DblA0dHByT/Rx5JCAhWtoY2MJ63waLHQtjvFKx4K48NzfjKAyH5t2V&#10;p+FDGVWCUkdsGl0QWCm5Ea8N2Gf0Bos+ghnvoRX5vCRqHwHdCWK/OZR9cvKOTdy/Q2A+brdv3bAP&#10;fvVPdufWTbtz+6Z98MGviHGzNvbmzWs32scff8x448j79NNP7P27d/b99z/YTz/9xn744Wc38rff&#10;/uAIfQFXOmox4sNHD9yoF5fn9vHbd3Z0vmeHl9t2enls54+OMVTVLxWcwJUy3trqCobZJ92CsLNZ&#10;R2GcmLHeRBgwXGBE4kHG3v4xan9qS5sjW1vu23NSvmGfdBPkVTHK3CzBN64sBMptZUCld7PsV2yo&#10;GZVSMW9pDJIXryJsBXiuoGSB7wpBDbOkhRECdcWVk+N3fXhgrpme+7f5vHt2584tm+OEyHVv3WRg&#10;zA8/+MA+/PADG/vkk0/sE9D27t2ngeHev3P0fQwihcoXL14gKM/gSPHkE0fiy5cv7PPPv3CR+eyz&#10;L9z9X73+2D759DOUeJ/tez7jU04Iak0Avr19NZ+4ucFnveB9L2xhYQEaeGKrOyPCnSBoDwZG5I/+&#10;ryBRoY2MuLt3aIurQx4f2vLykkVw42QizjZiL0CjDDk7gzH5k9cTDHLzOJ+jUCfOZ01PTztyG/Wm&#10;ZZSTg0ZNwJYQNAnR7DRGQ4RC8JxmuRUKhaCN8Xt3fNy88aEbTEi8DQJvgcSPPvrQxj79BOPhsp9h&#10;OG0/BpEab0CiDCW0yWgy3ksZEy6Uq/8v55f2zbff2+s3r+zT95+Bvk/tk1cg+eVrxOe1vf3kHQb8&#10;1FV9d3fXnr945UH48+cv4dPn/JEaceW51RoVFK3sIYzQ918YwWPNTYahgC2flF3dXiT3PrCtnX2L&#10;YrhmrewcGMJ15cY74kC2Mpz4UIZMEzqF3BCzgTpj6AhGkfjk88RymgXHeOK24L3THCs+5TGovHP7&#10;ht29fcvd9Q6Gu3f3DuOW3eX4O+yXUcc+//xzR93nn713t/36q6/syy+/sO++/Rbx+Nq++Owz+0LH&#10;fPqWYz6zTzD4x7j8jz/+ZF9+9bV9/uWX9g4DfoqQyIjKVoTGPx6fcgLe2CUGPDo48H0nJycY8jUI&#10;fGl7ewcExHVrMuqNql0+eISrbztfKQ2UETWZcc2Ne3Di1vYuaN7FgCGrwWkyVDgccheewWAy2gxI&#10;k6HEg0JejIBbhtR7dO1ErwWcOWsx4s15jCUjzsxMYOR7HlNqCJ16Lre9AdIkHHosowqFN3FlGXXs&#10;Pa77DjeWkb7++it47htCl2/t73//Z/vLX/5mv//9H+yPf/yzo1KPf/Ob37qhv/3ue/vqm2/sy68x&#10;4hdf2ntc+tN3GBj3lSFfv3lrb0Ddo4cP4b9jN+z52Sno/RhaeO2IlCs/efLMHj9+5uHLg4eP4dKH&#10;KPsDYqyic2N/MIAH5cYHtrG+znMEB6NEI2FH26yEBMKXwXwrd75y6RTUEEWAZMAE8aNzHsdMYbAQ&#10;yhrBiFMTd2wekVBYpBx6ZkqTs3fsNga6f1fGQjQw1F148A7Iu3fnBkp/j+8JXH3sq6++tC+++MLR&#10;9t133yEc39nPP/1kf/rTnxh/sT9gvN9hOPHkrzHejz/92o393Q+ENxjx62++A4nfgMSvMOLn9k4o&#10;/fSdvXkLEnHpN4Q6CnfkzpcIjZD48srN5c7ixGe49JPHTwlwG/bw4SOOe8h7HtgCGccp+fbx0ZHz&#10;6ObGhiMuRLgi141gRKmvDKn9MqqMpOeBwEw6CmWoEC4aAXGagAiH59iK9ybZP25RnuvilHhQhhEP&#10;3rz5od27J1e96W6rrVA8MX7HkSm+HL9318ZksO+//96R9+MP39tPP/6I8v5kv/3tb337Z1D4xz/9&#10;2fnxd78TAn9nL54+wpA/2/c//GTfodSfv3vtaHxKkP0ZJ+PaiB9/8il898QuQZ6MpuBbwvIaI8q4&#10;jx49sf+93cGQL1B0jnvwkHDo0rZXamQJPVKujh3s7dre9pZvJULFJKEGhhpWxq2cnLCJuXlLhsed&#10;1wq5lBtOLjlkG9HF+3QU15XBxkEhhiIgF9/JEDKiJiKkvDLeJGicGr/tRpTaiuvkunJZbe9j0Fu3&#10;PuI5bg3/jRPijP3m17+2n3/+GeP94Mj73e9+h5F+Y3/4wx/ciH//xz/bX//294AH38NxGObpi5f2&#10;GxmY93729rG9JG+WSz98+swePHlqTx5d2vvPQCPcKBVXrCiXfkwmI+Q9A3nruKOQ9gjkyXgPeG1v&#10;o2UNXLTW65MG9gh2u7bYq9mJptFIFfd2t61JapeIEYyHMABiMj5LNjIPMhhFMoMYPOfufIXCBKjL&#10;uAuHLUsqmCN/TUENSYya1qQpx8fgv7hmiBAuD1dkNCkt21s3bnjsJxee0EUrjDg5TsqIoRWsj/0W&#10;Y8lQv8YYMt4f//hHN95f/vIXf/yf/vo3++d/+Vd78eZjewfXfYJhXiIib0DXb3//O/v46bG9evHE&#10;nr18ZU9A0mNUW4Z8/uwxaPzS1VyG+xiXdgWXC7+SC7+y/18ySQwJB7L/8qBtzeECqdfIGv2h1WVE&#10;DKiL4wd7e7aPkm9tbtpaK2G1+D2rRe+7+03hzpPKQECiDJWB9wJBmSEUIf0jdJG4VMiHa5od5/VW&#10;s8Z+RASjSZ1jCElZk6vkvjKuxOI+bqsrfHfv3nZOFDdOjt8nqCbunOS7ec8Urjz2e4zwh9//HiP+&#10;BoNhuD//Ge77I672yv4MD/7lr3+yH759b68ItN8qRmS85vFLROUF4czbNy8823hCqPOQ4PoBgfYF&#10;ceHp5aUdHO5A/tu2vrGCOJzZ8ckBaLu0tfVlW1tbsbPzY59vXCLYLrWaVmw0MFzH8tUqqV/TSiTs&#10;uVLR8oW89Zt5O9+s20J1hpwU1cQNZ0KEIaGQTTFkwGkMmSEwF/KEQPGepr30PEvwXMWAyqOLynMz&#10;UUsTxihonvYpsXHnxxTqL+EQ+oQ6jds8noNP5/W907qMoJMjhE/ZmMTi6dNLOOtjMo7vCJDfwXt/&#10;Jkz5zv72t7+BjkuMsA4f/mh/+vMf7FPCnS+/+Bx+e2vvX17Yu4+f29LywM7IPA6PD+z88gA1/tgO&#10;yDxW15fsybNz6/XrqGzbFpc7trq2aMsrI0Rhg+yDNG69ZeV2y3LViqVIpwrkr/EsbkrGEAVRMb/E&#10;kLFcYs62u+TOEZQ2RDiCaHRSZB88nmFMh9ni0nJvBc8Rnktg9FzKKxdOkt0k4wTrqKcuyGczKReY&#10;MKjSBfko+2Xcu3fvIhwoLsMnbDFciFw4gkoLeTHQOwdn3rp508Z2MM7nX4Cq18/t4sEx8daWnT/c&#10;saPjXZCzyB9v2dLKgD/fhw//an/9qxAqhf4dRv6KgPm1rawukHm8to3NFbjuiW3uLNpwoWOLS32S&#10;+B4Je8OqtTxBc5HHTVteHfEeXlvq2cYwZimygQ5clyBBT+tyQJo/hqslMFY6Hkztr7cittEJWSY2&#10;yR8AKRGQ6HeNobIYbhYODMVjGDqCC0uBFc7M8v6YFfM5QpqYxXUng54Xso5AhT1K9cRtMpoynChG&#10;kttOwHP3UVmNKVw2TJAtUQnNThAXfkRW8is/Zmx9c8k2thZt72jR9g83QM3Ijk72bETSLkN82qnx&#10;h4eEMvAdRhISf/s7OPPrN/YdQ266uraA8ZYxysCOz9Zsa3cJw3VJ2tuEJlVb2xyQbRSs2a7YcLFp&#10;o+WqP+50UdtizCqam6vxeheeauRBnu6GSlouH7NmEVRFpmylEbLV3jzuHPfRT+uuBowCwhJCVTxu&#10;Fd6jsEWZSsyROB8YjoxFMZuOlVtnEZK0UkbQl1b6SNhSKuYsnwKliZBnHwpb/G4H+C+PuhfzSUek&#10;0jqduBmM6gg8e7Bp+8eLtrImw23a3/7+N9KlRds9XHPDLWOU1fUFFxRxpERHKPz+m/f23Vev7fR8&#10;D6QukWatuwFPLtcwPuqJW8ttO8Ryj2tF3LVI5lG2/qjOvob1BnVr9zVLkvNRg+OKZV0OzVk2r+u6&#10;Sau3cN1czHbac7bS0kV+jq9krKjLinBdMpHwWeOkrpyRGzf5nlw6ifuGXAzSHJOA52REbYPsIwQf&#10;JuDCIMWTmEQUU5LiKf5TWHP7VsB9QpiyljonV7Pf4zyXsESJGSfHNUODATe3RxhrESFYsONTYq59&#10;DLEWGG57b8kRKZRubq8Q831JhvJnFPr39tWXn8CZX2G4NdvcWsH4W/4ZaxhTrtsftEjYNUHacSTK&#10;eF24cGG5YWvbLWu1q9bpV6zCj5MhG+0CKM2TgWStUEr7aHZ4XEzZdmfeRiOO7+macxIDpjBCCuNl&#10;fCJWV/cSGLBczILoLPsTvI4iY8A8aJMSJxIKsqW2WU/hPI2D++TyRQyc4nXxXT6b8NxYwbJmuLWv&#10;QHik57rzQYicRTykyHLvMRnv/OEmRlrEgHsuGELjoW60PFwBVUNcdGQXK0P79ocvyT4+tx++/9y+&#10;+PI9WcgnGG7fdvY2eR8hBkiVMReWBvDmyJE4GHXciG2QOBg1MWLT2r0qBqzZQqccuG67DApxYwxY&#10;rmUxUMZ2FuPW6OTsYIRYVEIcr9dTPvKFhA2quHMug0EKPrGp8ESBdCGf8RSuxOPfYlRlJfMgTa6d&#10;ShL7JeddRKSkMoIbV1f7QF5GdyPg2vcxoAwlxOmGpRJGV248DirTCFEmFSWE0SUEDHj5ZMP2T1Zs&#10;/2gNQ+gCk9C46Abc3lsBeYQc65oJWSeQfk1w/Mo+efcCFX5OfvvUTk4PQS1p1vYaJ2HZw5bN7VX7&#10;vtO0IcbrY7whfNjtN0BQHUVuYbAqiKzYwmod1wZ9PK5qel3T7LhwsZS1rU7Cjlai9nBtFmOErQTq&#10;KlUMBAJlwE553upsMxgvAf85Asmfs7i0REWzLVFdd0aNpcQJwhnxYAblldE0N6jrKApbJC4pxCGD&#10;m8v97yEoQtud24EK5zNxD3XG2Zfg2KTuccSgen1sT/f24aJbO6so8CbCsYIgLCEo2+6OMtzWjoy7&#10;iYg8sJevH9g3T47tzZsH9uj5qb15eeaKfXhCoLu9bn9BrXd5zxohzGDU9ftteoM2hmxhwIar8BLH&#10;rK53cdFKICxLDZ/Sr9Z17UJcqIvzWVvvZWwZ8aghJHJbN2IlaW2el/Jhq5ciVq1CAZ2CNZo5q4PS&#10;FMF5DHGpIwq6XBDDmKVSgT+NWGDIsm4YYKtJ2SliP02JZUBVDlUWbypQFvKUDmpSVnOMjrZ7wb03&#10;mmtMYMB5IRLjYkDdMAly9tc8hJEBZdDD0w1H0v6RULlsDx6ekjUc2uXDQ3v+4tjOHhyQfu3b6XPd&#10;MyMDc+zxip2fg+j9JVC5YNubcOIm7n++6UZcBIn7u8s2WuvY2ioGBImjzZ7119vW61as1S1zDO6N&#10;a3fgxO6gaGvdmFXzEWvUEJp61pYWi7bbjtiwSsyW5o/rTtRiAqOzxTjlRhIj4/4YOo/CLwzLKGgY&#10;147zHWXLgrgcKJRCT01qJhqVRlCUH6fhU00saN5PMy/iQN3xEMSFdzzYnuQ96cgsCJxytUaFd5y3&#10;ZKyDY+K/002yg3VH3jX6Ds527OHjfTt/tEegvIsx923/FKPtrtgBJ2D/gDDocNl2tglnEJ619YE9&#10;ekAcudazFQy0vtOzJYy0tta14XLTBisNW11tW3tQAaUVezgqw7tNwpgifxJDdfOgtWAjMpRqNWNL&#10;qz0rEUe22Fer6Spfwgp1DFUlnqsmrYvYyGjVmu7pi1q9GrZMMQQlECLVdV8LbpwnpCnOW7oQ5riI&#10;ZUFxqqDAmeAaA2r2WtypWWuJQ3CrHNkJaWAwWxMo9jRG1IUlTWndlgG3MdDuwQaI2bLj813b2d+A&#10;17ZJ4LftweWeHYGeR09IwR5t2NHlBunXBijbtOOjFdvF/U9OluHLkceRu7sD2zzo2woG29zvQwEg&#10;DVdd22wR1tRscasJ79XcaBubNeujvss8b7eL9poYsIVotJtZ6/WyKDOi0cZItSRiQhyG0YoYqV4l&#10;3iuGrdkUJ0YwZhjeDOH6bHmezoTg1AQhDS6JETNZgufinOX0uDRruew8Lk2YU9C15hnfXy4T4oQJ&#10;2rOgK0+AHpu2MAF7PDEFp85aIonbpqZwcQlXMOMjZIorxx483oPHTkDXrj15sk8cB9pebNnhBci6&#10;wLV3luzybN12cMXjgwXb3+vb5uYQNyc+PB7aEijb3etgEMRiu2srC204DZ5bqjMaNho2OIYQZIkY&#10;EGMt7jRsZbFmrYUCx8KBrbStLOX407r1Qi6YIGdNOpoKoKfViWBE3QCftFI7ymOUmG26gvE6bEFb&#10;MoMoSFRw6xLPu+0siOOPF6ctVpxFOGatUNZtcwTMZfbFxi1dxoAYJY0xI5lJC2dAIceHeC2cmrC5&#10;+ASh0JSFeFyoxGw+imIn7lmIY+PxcYvFSe1IJceOTtbt+et9wpFVOzxftY/fnIGoFdvDeBu4ptzz&#10;+HwFV8aAlyu2s0WGst2z4xNcldx2ZSMwkHJaoWp5tWqDDbYrNVRY115LGFzXhwu8lrUBvNYcZK0u&#10;t0NVewsIxWrBkdYaIgTNqP0vEHoTF612Yhg0ArJAVyNsxXYMXpuzLCjKpAlHCEvq9Yj9Pos4VGas&#10;UJ21bGHG5iITuCYGKICq0pT/lrT+eHrCkqAsmpxiC6LKGBAjxTP3yb+nMMoE2Q/GjE74+yK5e47a&#10;KFlPuMjnYfxKhbQufo/jyInjiMjLF+t28SgQgAOQdny6DL8p2Sewvly1Y7KUrZ2BrR8Mce+unZ3B&#10;aZtNUIdrbsNlGGuIey6v13DVgNNGG2WMVrEehD9aKdgif6AzzIC2LDyWxmhZ67RS1uinrc7jMmjr&#10;reR5L/kyOW9vQHzXhuvaIfs2DWc1w9YjrMk1oqjxnPV7cfsboU26Po9aY7S83I+8tkqIUZyxXjtB&#10;Po3C5ojtMEguP8X7JiycH7dUdtwyGC6auAu67uLGHBe5Z6kcBtZrWUKVxH2bA23zHBNOYdzMHQuF&#10;71gsz+MY72PMzN0FyRhw/5AU7nwJLkMscNtT0La7rUuIhBqo5e4xriqXhPgvLzt2eNS1pT1dn4X4&#10;MczqbgvD4aqgb7CQt8XFEltSN8RgtJgmbMnacC2HoMB7OzUQlsSFC3w2qdoAnuvG+T54EAO1GynS&#10;ppjzUj4bwoXDlgN9tVbU8rhosRNm/6wbtI4blytz8CHuW5zCfeG26ozlWyGyliS8hkFAYB7URDPj&#10;jp5kYpzwZxrlxujwXzhy15IYbj5yB3TetTiIi8lNE7ctC9KKJVw1eQck3uEEaab6js3N3yEW1dTW&#10;DQx5h1RuD8V8uGFPn27a0i6uCcKWUMjN1RbP4StcdnmlaguM5fWyra9XbJXH+wc1uzxdsOW1Mo/z&#10;toBR+gs5RCJjneW8DTfzcFsWocihrmkb7OQIXYoYPoe7JnA93LMeJdQpWRFVLIGq2oCQpQXyEIJ0&#10;btZGffiwNW8tjms1561LSNNokaLlJ9xle90oJxEkNuAzXDRVmuRz7xNYT8Bn4xYPgy7Qksrp+X13&#10;y0yV56AuibGqNYyL8dIg0Y2YvAd/EgtO3bZw+h4nZdbqDXgxdJtjMGQG43LcZOw2OTqoBt1jR/sD&#10;QpcF29rq2tFhz/ZORoQjbPcbtrfTtoW1uq0c1e0UJB4dDmy4UbGV5SLGKtriKGfL21VbxLBduGwR&#10;9+0jCKvrqCsisb4C32E8IauFCCyvZG1jTfel4JKDKOQcsfZS2lrwWxcEJiH8NEIgBLXgwnQNtNVn&#10;CEnIYSH9bAUDgKoMhqrU5kHvNPHfNEo5wR+fsSwGGvRAMUbP8meb9Vk3VAq3TOG+mfJ93O62JbJs&#10;4b0ZUBcO30bd79kcx0TjGC5+05FZ6SA68Ts2E7sJl8KdhXvsv82+m5bB0HmhMEQYs3vYsXM4bwtO&#10;W93uEBDLcE1bYzvarGMglHO7ZNtbQYy2uVsnqygRehCXNTKgsWbrvLa0TkawlLcGBqsspKzJH1kD&#10;hSM4rjKI2yKGXcDIisFKhB0NXK3ex1AjVJXwpD+MEuvhmmQeWc56oTSDyBC7pcRpxHMDuS1xHGiS&#10;QXONGStWJQb3cckJjDlnjQaBcZLkv4qB8hgQVY/M38Jgdy2fhr/ydy0K2lKZuyAId83cshDHRTIY&#10;DkOFMFAsdssRPoeR4uLA8A2EQwskQXBx0vkvnLxpE7EbvO+mja2tgTKUdBEuW0YQ1naqGLJqbVzy&#10;yYNl6y6XbOWwaAsQfIdEfqTwYyVn/UHahqhnq5O0rY0g7BitsgVptV4CgUgRKCesVoX4If8yIUmT&#10;fZu4fHlBrkiwW8JAcFueEKNSRwQakDs/fmmQtAhnOFubsDw8FIes0+xvdSdAHmEFrleqTpAj37Uy&#10;fyqNYWKoZBhOSlUmUep7hCgQfwRjVOC9xjwhUxZhuAEib6HCGAcjz6du4dq4LvvGEx/Bj7h8G96s&#10;38BIH2HgDzEm/Jm7YfMzH1gMHozGP7QUKExgwFj6I1z4tIK6NuE6clLQ1CeU2N4g6cdF+6BvZbNo&#10;y/sVEEZIMsraCkjbweBd+G60VSbwTcJViMcqgjFMWXeR0GQJzgJ1dX740nISUVHOStoFopqgqQfa&#10;qhB5uTlDbNmw3rLuGSQk4XkF5KXgsHKd4DdNAIshW7jqCiFQozVpHT7TlRQkVnG9UmHKwqApwciA&#10;pkwJV4P/ohg3U75H5hEIQBgxSObuWwUFLoC4aAFkRm+BuI8QDaGJ10FkKn6DGPCGzTBiHBcDbWHc&#10;fjp6w2bnPrIqUUCY4zO4/3wEBIrn1nDLIXFaG4JfXMwT35UIeEEaaOktFay5mEOFM2Qe8B6Gq40y&#10;NlxPY9SkNeGwBuhrgpohotEgdmsvIgjDBKFIDDRGbbBInsoXL63iriBv0ItZpx9CYCI2QBiSSWI4&#10;VDOf42zXMBpx3BI0kGlPWqGJYjIi8FCB1/sj3Bf+ipXHrdyRIXFJXDhNbJYBVSkUN8KfyzQJgnlt&#10;LnkLI97jJJC+uevyXhCaxqC5PCidv0lgLDf/CHTpvr+PbBbVzeRvWY0TFEWN5zHkHMaaDn8E4vku&#10;PieJq8+l4cC1AxL4JUIMsoQDVHd9o4CilshbEYHdMsZJ2gKuOMQ9W8Ru5WIUkdENkxgPxWoTYrQQ&#10;hJ4MCPkPCJBrNc40P7ikIBhC7w1jtriGW7Mvj7omCEIVSmQg+RhqlyXALfdQNUh+kdCn3pgACXc9&#10;MO71pzAomYO4DeNUmvcw+G2bhct2tlLkpbgjKMnCc4n8hxaP4s7Zm9ZthshoOLY2DjrhOrlc6IYt&#10;8BvabRR17qbNlm5bvHXPZkDfbPqGTd35wKbnPkRIbtj0zE2LzQtpH4DWO8SDGJpjIslfgdwblop9&#10;gKj8ysYGyxk7edy30XLOhhhuOCQEwR07ywVb2ihZZ5NAGNR1lgl+uyBthKqCxgbHHIDSNrFZoxvG&#10;kBGUvAQ6MRrZQaWPgvbDVmqxxX2bhCFNOK6m4Jf0rIArraxOk/einAvTHDsDl01bm+dytSZKnScA&#10;zoLMJAYpQANZOLAJglO8Hsdd0xgtgrsmGgTIuG4dxKZzN0HhLfLdO/4Z8xgjLLTkboNi4jj+fKV4&#10;lxjvNij7yMOViHiwcgfEESxzbDJ7A29EKBCQdnuKgPqfLAnPzk7/ykJ83lz4V7jvLajjto0tH6G2&#10;u/Aff34fsRgtJq0zSPGnknZG0CyD1UeIwRKuuUzGsIzBcNPF5bRtkD10MFKD15sj8tWVuG2ta6Fz&#10;CFTOgUCCYVy4j9LKkHk4sCgFJeCtEKLkULdqD8P2QCvBcBYBaPXC/Mj7GIuUC4MPBqRPdXEbrlm+&#10;Y0tQQwKkxjFYAkPE8iAFA4QTGIzj4hggEoHwFduBmlTpLkjEladBT+gjPgNDguB89ZZNxX8FtdxA&#10;mQmKUdQoj+cRhiiKHAkjILj2LHwXnud9bNO8N4Rrl4kl5erz4f/BxhbgvMcXpGobeVteSlp7ncwB&#10;dV3ZQBD6GXgwD3elifVQ0TUtSomRB1f40wTCfdR0FMYYIc7ovPVXQyhyhrQrZGXSqAZGLKOwGQQi&#10;HYPjQFivO4ubxlG6+1Zd1B0DRPw1hAPjFaqTTvw5uCcDP2XguiV4UpyXJHxIIzLL61qgfdfa9Y+I&#10;xUBSHnfiz0UTIKdx2/YOZkizbli+hiIjEMkELpi8YSPCoFjqA9tarRB+EU+CthSuu7Gh9XB3CZ3u&#10;4314Rh7XxHhzNfgPoyahh2nEY46TEo79k4XSuPgMSOREhVHmMRWbePjoud+Gq2WsWjOSKkT5QYQX&#10;lRRvuqp1MIfaRWf9ZvFEVjdBzgPjOV8AHVTs2CeA3sPth772WCuUNHLEeMlCxJcqZEtaGRrCRWMQ&#10;e1B/IZEO+WLCqZlxAtNgRVI0oXx4Cf5bIhVc5McrcG6xnfWKHY3WwIem23WtQvN3eqzlV76OQwui&#10;kwTimvLPaT2HFgsSXtW7VirX/DitDvCKHfmEL7LW/dtaFaARLK6Ok92QVvJZWuKqexZVrUN1JLSW&#10;WMv9s/majdU7BXv0+IVfAwkqdmzZ7r7GJnEUmQFfNKe7OiMzyPi0X+TWYmgtOZCR9drq+i7CM7Ll&#10;1U24dGCjlT4hStbvec6UiAGJDbWoUMu34hhMd9pryYOWMIQjYZL1OT5fJwq+Cc8SL1YwXFC1QwZU&#10;2ZOpOa3evGfjk3fhzSEnJuV3X+n2iuvZYi0EzHHStBTren2wClCkkvxhvk//RYsEtWRLRpUBtWBQ&#10;htZCIK/akdaaPfhWS/8x4HUJFFXtcMPlMSwG1b2LXrVDK8v7wx68pkmAnm1tq2LHhm1ubvj9yvpD&#10;Wr2p9R3ReMhXEC0tL/IYgahn/HmGL9BivtHiADduWnuhxp/P8Sf5Ebl5N7zW+BYIdxLkuVp9qdXq&#10;Qp6XT2FMTN9zg03OKhRJg0CCeBCoYhP3dY1inrivWeQEzvtSLa2Fk9FUN0HXKoRAGUjT8kVOntbD&#10;1Ro9UsEugXCwVEsGdiNfLe/35f4YVAYM1vbpXu3AYEJigM64D6/SAfqKhVzwGC/S87EaP0oW1y21&#10;eqyCEzt7wfJ+GXHvaMfKtYK7ggpOaBmWrsCtrC37KvWlpWX4T6+nCLoXUEatqY1xloNiDa1BzULh&#10;OTe0XFbGE9JSHKOhs6myJ7orP1dNIAYzILDK5xXgGYw8O+5lT7SuQ8tctVRLS7FkIN2Slk4l/AKR&#10;LkvqZLsRr/5wrqALVV1Hq1aiqvrGdcUOLQISUmUkvS7jBXVjYj6ESDcexlSRHf2XhO41ZJtkn4yn&#10;m+LHru9Blp8LYTu7WxisCBnvOC/KiHpd1Tu0nm5zR5cvV+HKVdz8DPddta3DFVLARRBS4Ezyw+EN&#10;uflgteU/MFhMGNRKUKEJLVvVXaZaByeUtwd18uMi6qhZXl4HbaqVMBOGG0GkVhbNzE+58coMrXnL&#10;ZZOoo24aivodV75qHS7UEMp0RU6G0jo3r5GQDrZCnRY66jV3Z+Jc50pVLsLo4rZfqnYw9Jrq1Hi9&#10;Gf0vDCijyl4ysteN8YXMUXFa2ItNqGpHf9h1I6q4xNnFE6/YsQMv7sCPMqZKn2hxogpMaC2cyp1U&#10;W3mQoj+YDlarl7K4nMoGgBDdDhYi1kM8dGEnnmZfeNqRL2FRFSMZXeiU8ITjM7j5FNx337mvDvok&#10;NFrNmeWHaz2I3FbXdu/6BSD4keduQK3O1AV2jKgVoTKiVmMKccESNAwL6rSAUO4sTgyW9gduLTTq&#10;Yr3KPsmVhUQZWAWDZFBdCtUyXS39B4EhU7Edocz/DEY8Pj1kHNjB0R6Gu7Tzy6d+wXx7d8Mrdhyf&#10;PrQtDKtV6lrqn+cHpiHlHF9ebxcJcXBBXFlDS/rbw7p1lxrEeA0UXuEE7kz6JhftLeuacMnRKBcR&#10;OubZL1dWyanp+XHcHiSituJRVeyIJoMbI8WPMqJf4BH64ELd76flYgWnlQB1Wp4qQdGq9Vw2WG3p&#10;i8uvXFmLqmVUN9wVv7nKwuEykg+/zS54fO3aQqHXjbk2XrGc93XDwdJ61DI257duqE6CFFpoVNUO&#10;XT9WER7ViNFS1EZP9RJynG24D9RpnZlWPqpWgtxBiqvlXfka7pFTJqG6WyFXdtWKESJF4vEcCp9H&#10;kYkZQwm58iQuPOG1E8SFei6EqgiPbsvQLRu60H193VZI1AkQihSq6Ldo1XpQqYNRCEREi6alzkH5&#10;p0CRVTNB71PVDnmCQrkMniBOdYERL2JEFcTw0lEKeQiNcGGgiF8rfJEYFMsFR8I1N4q/hMa9/d3g&#10;fpl9uFF1EjZWUOs1lFPhAnzCj2yBPCf4cs75IajeoZt9tBY3DaGXTYV4ytWShzeBwfiOhNxbhSIK&#10;xIx8LyFPlH1pXpNSK7RwQ06BRt1ii/vq+u2M7gGcmXb3FRK9cgdboVO/QQbUKnUVvtDqSxnxukaC&#10;TqqGhzwY8VqdhSrRSxpKkVu7a+NJ2gbL/BEU8SP/TyAYe/rikcPT4yDG2fmpq4sQqbW2cufT8yPz&#10;ih0nuvkIXkRoDs4w6MW27Z9u+3LQwVIb9y1btZuHE4MaBIVi3ldY6vMrWsDMl9cJlzJwk+5l6Ywa&#10;DNx71ASFMdx22mYJmoWwqelxr9ih2FECIvWeJuYTb2pdXB73dCNiTA9jJiZ8K+NpwaEEp9ZEnGp5&#10;d1mhUEtXteo8C+XIkDKgjCLjaDG1FlA7b+LSPnBXGUzunUoJrUIe/AkihUr9r3+r2sETLwEnQ4LI&#10;ayNqif/RsThRC/8OQOGenT06IGvZsUOMuHe8bY1+gdivjJqqhFMxOGO4cbGUd8UUEr3YhO6YrxDN&#10;F0JeZCfKGUwXOePEmKrKIQNKfa+DdGVAMpzqF3qdQQRP+3W/c4TnQp2WN8h9ZTjdy3JtzGI1b63O&#10;KFBsBdWgTsv5VZZFIZCQqaX8iindhbPBYmq58TU/SoDktjKkRMfVHZdWFQ+5vAw75nLPH1b9Ki2K&#10;Vlymg2RIZRKqG3N8cgwyz+zFy4/diFqlrlIoSgNlyCaG29INmRsLzn+K0v0E8H6lQB5Ak4GIGrxu&#10;IO4sY2oRtWppeR0ZRf563d15yuNN8Z0Q5xXchESMqZJ6Kb+hMrjbVDf9yJAyoG7B0E2Ruh2j3i/B&#10;y0U3lK9A182bPBbydHLLraBiR05VluBGDRlQ7lxv4DUYzyt2aKUnxhNqrxHoxXcwrJc9KVUKtrA0&#10;skcPHziEZVCdkXanaSpCoToJT58/vbrLXgUnTn15v1xavKglrHJlVe0QtzV01ylnVWew1hPv6Mui&#10;CA5/qJH3BYRaFS5e7C8GfNhu48r9pufdrWHVekvkvRhMy/S10FqcJD5WGKTnusPUF1yTBl4rb2DA&#10;YFGhbr3Qb1CtBFXtUFgjIxYxoCjGDSejSlgYQqQSARmw3ekx+l6tQ/bwegniSGJG8aXXnlHZPJ7L&#10;kGMKjldWl20RI2qplT7Il/g/ekQe2mb/ol0+PMeQ5xjvxB48JIzBkDLig8dPbPeQvPmIuHCPgPpo&#10;1TYOl/3M6QwprlTqJYVWwKo4SoaowZVCvc6u10EgC9FxNRCjWgutxYrXT5CAzYKy3mLLCzr2lnQD&#10;Us20tle37zoC3WUJaUCh3z3FEAJVZqXR111eLXdVGUKok8tWO4ERVclI0YI8QGGOfpNqyuhY90xx&#10;IoZUnCjDXYtOoPIAA6CNPQR5XrGDzGJ1TXekLvs6YK1Kf+zL+x/w+AGGu/BiExKZi4sze/zsuVft&#10;UF0tFSfbP70qB4UrB5G+7opKkUXkEAlV2qjiLhhSZ14kjDqnssEshzIfBaYyrgwppOXrcf5sxgNn&#10;LdtPFyLWbNetwdCKJL+7fhzDEUiL++TGWvumlZtabNjq16xUKjoC5WVCo2p4DYYjXDkQFj33YhMI&#10;klB6jUghVVshUij0ikYYLUBfEEOqvo1eG3v9+lUwebC17pU6ltZGtrA4dCM+ffbYnjzVynSVPXno&#10;pU8ePLrw0icniMrZxQlGfOMic3CIQp9sWHMIgjjzig3Xd8iTOct5fmhRFTjcoAXQRUzIDxRX+tJW&#10;DKcQR2rc6FYciVJlcXIEQVGIo7hUSNWCvwIcraUKMpzcVasvlcpJkQMETlm1WsHYXT85pSo5Pnn+&#10;aLRk3QH7ZFSGsqUqFNLrjzDiFU9CLyonIFERVwuVXnuQ8ExbFXGUlzrdQUNjTzGayp1oKf/zZ898&#10;bZtWDz1++sh++P5HLzTx7rNP7JlKnqhGwoMLEPnEjSg0Pnp57uuCdw43bXuP4LpX8tkP8ahWoldw&#10;G00uJDPKHQOUVVriHX5AnswDjnTVwyXq9aqp2E+nTw4NgqXSQqOm0CQ+UvI8nyuEhfzeZxWZGCcL&#10;Ce6mlwGFwOlJ1ZCZsFqLqKBbdgQGRSeWXFiUW2vb6Q2spRVSGKzRavmkSUHV55QMiDP95MvQKYuR&#10;b0/fv2s3PviVu71SPRXmCap2YDxV4dBjLe/XmrbVjSVb31rxOgm+5P/Krb1iB25/cQkSL8/doK9e&#10;v7TzByf2EjSrSIViwvag6hU72h0pmlKhfwuNVHIkmUzwB8lkagTfZEDdQdt/9HBBZU/a/LmWG1tZ&#10;kQSlv9jxrZbr61Zc3fusG8K1wDoDT+lu01AIlEYQHNRYS1oVWWgBtzh34apqR3+4aEUMKo5U1Y5O&#10;D5fG1VU7RqFPt9sJqnaA8ASpZDION9crUMUd++CDD7wAxa9+9SsHiRA5puX7qhejrVaif/Lpp154&#10;4ocff23ff/+zfffdT/YNRvzmmx9+MWJQsQN3vip9ohDn4umRffLJpy4qyoVHy13rDVsgEjJHgVfX&#10;yVz2VmzvZBMFhkdI8/Jw4sru0JZWltydVSqqgkvJ4J1uy/b3Dz0UqjdrtrDax4hdv795bo4MhkBc&#10;S/Z1F77uuldwrcxEw/eT5qlUwOLSCggseVLwS9UOzXZ7xY4FH7Vq2W+cTGD0NCdJJ0Grk7S8VTPe&#10;Wjus1UzBGjqtWr/pmZdCH+fAV69eWVC142OM8Il9ytDyV1Xs0Hrf777/Cfd+Chq/x6W/830SGBWb&#10;kFsLjW8/ee8icnS55wUnVIhnY2sZXmvYs+evcPEN297CzcliLh88JkspeikUpUVn55cW1Y3foNOn&#10;vuC6WqNOqHQMj654IbRjUHm80iV8CZasKoBOYXBxoFRXfKgUT8UltF/3PLda9WAZRDTsd+nnQHMS&#10;Y8d5rDUjKtajwFt36c8QP0rVp0kXtcgmBPrmiTsnQd49nn8A6lRoQvdOays01psdFZ34xJfza/vZ&#10;Z+/tLUZUGZRXL184N4oTxY1C6HMM99WXX9jzFyjwVWkoGfL9Z1/au3ef28WjczfgJ5+885J5D0Ho&#10;/v6ebW4S5mysmyq+XS/zF0lL/TcQL9WxlnsLhV6SFCMqTJAhNza3vWLH6u6CIzIRJ+ULE5RzrIyh&#10;IjsyoPjvumqHViRpq/paWo0UFOuGBoYLVibfV8UOIXbQbbJv6cpwGJOMZl7pIvn3zNRdv4lc40N4&#10;TwUmtIZYtRJkQNVRUBWPMS3ll+u++/QTkAMKeSwjqiCPjKiqHUHFDowpgzL+8P4L+x40Pn/xzNcE&#10;v9XqdFD3f19bt5evVHuGz+S5uPQxKN3d2bEzYkgttNYSfzcgblxDNB48eOTGa3Qq7q5K6zRzrccS&#10;IRlRkYFX7dg58GUMachbdWNkFCFQy/+FSD3WNoNxNckaxdC+/B8DBfUSpNiTXtFIIqBKl8pctKRf&#10;k7Na5qUKRVraKpe9efOmjd+75QgU8rSOOFgCe9tnfj766CMbUyUOFZH44ovPTfUTvvziC/vhh6AE&#10;wNdffeVL/T///DMQ9qn9VwwhvvzpJ3HjD/YFr7/6+KVX7FCZExWW0Mp0GfE5bitX17693V1fta5i&#10;E3LnJ09feEyoSmz1Rs0R+u5QVTm2iUXXfUYkEJAgA1HdmN39I9vZ2wNVUasrvwahEg25rdAWuHLw&#10;WKvQtV5YCwm1Kl15swzptQU5TsV2VGAiTj4+PzuO0YJ9U5NB8UatBdai6vv3b9kNr9Qh7rv5yxo6&#10;50IvA4ABPwWBQqEqdqjoxLfffuu1Ev7617/bn//8Vy9/8oc//InxRzewCu6oTsI3335nX33zLUb8&#10;2j5j37v3n3vFjmtD+sp0EKrHh4cHjkRV7FDIo4odUjpdnBIa/761DZc+9tInFxcPiStPiTMvPLjW&#10;4x0Mq6od2zt7PgMTZ3+RIFerMgOD6BIBRmJEMJRcPIxxFTNqcaFSPq2Nm8U1tYpd64m1P0KePTcr&#10;rpPRZq74TkUmbvsy/1/96p/cWKpcpKElYDKsFNmXgiEyXrVD3HdtOBWg0FaLrVXu5Mcff7Df/fZ3&#10;9hvGN9+ASsYPP/5k38qIKn1CnPjFl0HpExWb+PT9ey828fpjkIjbq9iECu48Qb2D5f5vvG6CQgdV&#10;7XiOSz/10idPESWFU6ra8cAuTw9sg6zo9EQ1tPb8auHa2ioKGVQjEuKiM/ccWXJhGU3LtLS4WuP6&#10;GC3rFwd63Ai/ab2HVmdKJITMNCgPzfEeOFBurMITWkTz4Ycf+uUBDa/agQHv3b1hqpdwXdkjxHbs&#10;xx9/dOT94Kr7kw9fD/zrX3vdmD/w2h/++Cf7/e//6Mb9/quP7aeffx0Y8Yu3Xmzia4yvIjyfvn8X&#10;1I/BiG9lROJDL7hzfOxi8/GbTxCotyDxDWRe8roJL168tCekhcqxDzD0w1PiNfLgCllEv1Wxg90d&#10;28V4Wxsbbrzlyn1rlchMQOLUPAibB1UYToiSwYL6WZOgUbyHkTFeHD7VEi4V4VG6p7pYClOmNEHr&#10;iFLNLKmwPnfOSzrJPW97gR0VnuAxYnIfZIoPVVNLSJXLj6lih4z2m9/82o2m2gm///3vffzjH//i&#10;9RRkyD/+/md7KVS9QWjevrGff/Mbr9rx7vUj0Pg94gB6njy1y8dP3Iiq2PEJovSMjEYFd1SX0GvF&#10;XBXcUar1d1zzMe95SCB/+fChNQYjq/eDqh3VTpeMpWOnx0deuGwD9K2uEBYV5xjzBLl3rmolzNkE&#10;GUkSbvR6CbizXPlvQhlDhShSiFIcY/raYRXgAaHiR6WDMrYea4JW71eVDxnrJkaUG8uAQp+4T3UU&#10;tOBaxpvF9eXGY9dlTmTI34E8FaFQsQktsP7X//E/+GOVPnkPwj5GUFSt4y2i8+6TN/Ybjj/Z3bBP&#10;3qDUIOkRSNKQId2lEZ63iiv3972Q2WuM70YEebVaDUM+94odj1D55mjBWozmYGiN/sDqnaDsyaBV&#10;8pox4sHttUUbVWZto3jHYnO3bXIuqNihsicqii1jSXElLAqk5d65NEZBiDS/VynnPItR+KMFgxE3&#10;agjj8xjx0CzP3MRdN9S12vqlAgyla9AynjhzehIEj8uIkzb2ewyoIQS+envpBvvb3/6KgPzZ/vq3&#10;vyAmf7F3n39un6LEb1UfCyO+eoPrEeZ8+oxc+OKIPJnw5NGFXT56ZIenx3YE4vYPdgiLiCdfY9BL&#10;pYlKA8/t5ESKumHNRgPROPdJjHpPRXbIRclLE3kViG2Qh5LiVatE+wVr1zNe2GKllbRyQrfyaqos&#10;7i6sIUN6wYkoooABFROKA2XAUj7trq3HVVK4NIF7DB5U8FzkNS13LZCny70lTPNwoQx4D2MpdBEa&#10;tTzW6UBdfRCiuZn7zqcqSjYmg8lYqhVzcraPEQ7t93+Q+/4DVX1t//zP/7DvEBKVP/ka5X332ef2&#10;MUb59OWlffsZceKzB7azuwbRb8Jh+3Z4TMahhYo7677Qemm16+vwlpZBFpy2ujH01Z//n3TaltfJ&#10;eVsZSxbylq0UMV7G4rhSsV62EEHwoJl2Q8WJ2RrlmA1LpHAR0IWxwrisV+tQ1Y4wahwFWbioVFmh&#10;jgyY4o9rBboMqNWZMpImcgM+DDk6UyAwoSI8IFS1Y6TcUt7rih3Oi5oRJ9yRsaO4eDw641yoWHBM&#10;aDi/PCQgfoMh1u30/JC8dcG0fvj/8n/+n+0//+f/5BU7/vSnP7hR//mf/9nLn/z2u08Ja96TKaz4&#10;umIVqNBWJU1UpUPL/YXChpb683y02PbX2l3d5d+2i6aqeOBSxTxGy3gJgCgpWoIMJUbsFiaWSxKn&#10;qdz6ZmPGdnsz1iuBnPAkg1gPtEXmp/wit+LBOQxYLOY8T1Y6p4od/wnRKeeSVtfkBZ/TAtkqdRJX&#10;KMQJEl8qKFc8GAa5MRAWmx73hdRyV7/aN4ERQ9NWqySJMydcUGanVU8wEJmx7Z1lELPmbqVF1g+f&#10;HmCIRQygItyrBK9BzRiVAfjyy8+dJ1Xp6Nsv3zqytq5WqqvGgoy5c6jSmi2S+D6p2tBUdGKxXSab&#10;uFqp3izZaLlue42yVTFgpV40Lfuvawq+nLUoxlOlj7wueMdmrZyasUJqzlaa89ZpZ61QSlghOcc+&#10;DJxMeGqnCYY8hpGLKk6UUYWkf1VGgut6CTw+V9dS6tWir/cV5ymEEQpL1zcNkUYmeE3pmy/3v7pg&#10;rzICHtKQO8c4eUmO87z4Ngbc2JYBGXv8eYylmgmLyz1bWOq60f5vtbLXTNjZX3Lj/VE1tb5/Z99+&#10;/Z4cVteJN9yIKk6h8id7h6BwtWeDhWDJv1apyyBama76CaOlGvuq9nWjYJ1B0VTyRFU7KlpQLYOy&#10;LZZTlssn+VNRK1Uytlibs8VFZS1Z85oJeYyYBkkxFBbXS6eTVsEADX6rYkENufOPGDIB0mKkg3qu&#10;0MdTOp+1UUw440Pqq/2ToE11Y8R9Eg7NMcqQURCo53JZXQHMpqPOkXfJUDCgqnIsmtdG2FjwGZSt&#10;7VVTsR0ZZXtX0/1BHYV//pe/2D/++Y/2h59J+T57S5agmvooJK6/s7/qi7ZF9kPcd7jQ4nMX3JV7&#10;g4a1ie1UM0E8KFQ+BHkNXbdoaWW65u2yoLDsRtxdIdfFWIVSxpZbxH6NkJc8keFKWpnOttrI+LVa&#10;LZLW/X95jFgqZYn5Yr5yXXGhrpvoEqiMk8/EfPJVdWE0fyijiuPChDQq9Slek+rGw7NBrIcxVSVd&#10;szzKYhQr3iGVC3nqN+2GvHkDBJ48WAFpA+c8lTaRITe2QBH7ZFCtZlcJgO++V43BL+z7nz63b0Df&#10;19+oZOgbd3vdaCR3397ZcLHQc5VOWQV9QqCPboA8GVB811DzFoyoUW8w4ETVjKnqyllFtREy1q3H&#10;ba83Z+2WlsamSf9UdAf0FTBwlrAFQZBrqmZMiuElTXBXxXvzEg3QJ+5LYKwCiJaaxokJs8mQx4JC&#10;pyZMNefXqJesDG00yc2FNJ9kwG11sUpVOhR8RxAUqXSG71RsqKmwMaFEhto7WLPzh7uORj0X+lTy&#10;ZHNblY2W7fMv39gfn1/a209fEt+9IKt4Ssr21E7Pjl11dZvH1s4Sri/uW3IFlsvKjVXqREYUClW1&#10;ozuowYVCW8manTJuG1TskFGL8KDu6tpfTNrj1TnbbMOD+QgCEVTrKDCWGxGr5CKezSQSGDCZxEC4&#10;PmoeRUw0Zxi/mp3OZVPOk0mQqnhQiqz5wjgqLXTpkuh9DObBNvyWiaj0EwIC4rQi/c4duWzEn8/h&#10;+vMzKto45cco6xnbgv9ktF0MePn4gBguKD5xXWxH1TpUN+ETjPX87SN7/vrS/grvPSMGfPjghEzj&#10;1FRvRug7f0DOCvo2EJXVNZV/6uF6uLCM1muyVSmouo9GswryyqZ+TNWauLCAW2rhNY8xqATluBcm&#10;bSM+y4bcgNUa/Eeo0ciHMGrYGg0ZnTixWbBeDxooFTASaMwkQF/MXVUXznWdQ9NnUlwZ0G9PU04s&#10;wUGplY3IhTUjE4+oCvB1RfQJR6EuF0iZ5e5h4r8Sv8FvZsK4Y0LXvy97srOv1emq5LGCUdZAFyJB&#10;TPfkGfksRnv14txv7Xjy+Ij8dQ/R2GIQ93H8Dq5/drpmh2dLdnAw4n0Iy87Q6WBjpweie3Z4MLDR&#10;WhdRaGNEhGUZ916ou+EWl+TqZdBbtgVQetiJe/zXbqlFRZF0rs97crbXDFmzjGHZrxubao04ap7A&#10;oKC0HLffZREfFZyooa68P1eEF8tR6zQzjhrdlJmV4uLCihdlLM3wXMeKck0ZR1u5cBxjiy+9eBlI&#10;TSAqylTmcOmx08sdDKCp9nXitqBozvGZ7sAiOJZxCJAvHuy7sU4f79ujp3t2dqmL6WsYS7PJqni0&#10;bPvHS6RbqPXREs85GTtdToZqcKnyURfXJrRZbNoC4czqetMWV7Term7DpQqvVXF1jLZUIlZTOXbC&#10;GrhwsZ23vrrPVDOgVffaqHZMgiwlxeu4bQVOrElQMBiGqqs4I0Yb9EuWK2jtidycUYnBrxgsQW6c&#10;JW8mNMqVCH3yPIZLZSipucRG01q6XcSv9E1MeDikqTJVq9SEq0qIakZHFd6k1mMyllxWd+XLSDLk&#10;Y1z5+GLLzs63yFX37PjBJkn/FkH2KtmKuFKlAIgRtxZtA6QdHGCkpYFtb/dsfb/nJU2WV1HhbQy3&#10;WCcbIZAeVbwIxRIGaw8rbjCtOR4tFq3DH25iuD6Gaw5z1uript201doYrUo4U4xbDbR12VeoRK0x&#10;UGEerViPYjAMBRpVsSOJW5d9zYrqxIRIA7UoSDdPzREWkRfn5izJ41Rh1tIZwhe2qthRLqtz47Sl&#10;0lMYeAp3x81jhDkpHqcnLcLjQjHkrq/yKErrlG971Y7nz3bs+ZsDjLJnFw+37fTRrp1erNve+aZX&#10;7Th8tAaqUOeDBXv1fB9+G9izJwdkHn1b3yNexEhrKz2yjI6t7HRsd6ttSxitvwS6hlXro7zdgeon&#10;BMXDOovivYI1MNzioopMpKyI6nb7cVvpaP2dFiSCMhS4imuWQFIOA+XzuCPiIaNUOuq2SiAtRKV0&#10;S0jI/guxWTqtBdgYqYQrJsgqMJBWRmWzM5as4vIlFZUgm1G1jiLpXGyCx5MWzhKaJKbIgqaIAKI2&#10;F7trORWpiN0n4xm3GMfMJFTo9p4l03f53gmbUS0FXhvbP16zE5B1cIKIPMBl91bt6eNt3HfVjk5H&#10;tot7bm8NbetkaEf7xIVbffLZnh0QMG9sdDFoxxZB2PI6Y61i3cWSLS9XbGWj6rViesOS9ZbKIDBP&#10;+JLDmAXr87gBH9UX1Hsuba0m7thIkGmoZgKIwjWrzThGxPUwXkd1A2u6yyuMa4ZQYy2uJnetzVqq&#10;NAO/qT6M3JLjimQK/Plqfc6yea2zm7ZCdcbiGCCVxWAJYr7EpKNOxSeyKlqRm/ASJlmMHdXCR7ZF&#10;Xo9zfDhFIJ0a9+Vn+cI9S4DIMJ8Vid63+SgI3IevVM5ENQT3cMdNQpjDE9XMWrSD00XbxnCLKtW0&#10;2bYVULW13bTV/abtgraNPTKLZdVTKKO+cNlixZa3UNl+wRdvj9YIlFVLAbT1FlDLfsZ6oxQqnLUe&#10;o92D03yJfhIVjWPgqLWWCFVwq2IlZP/IhC1bVycbDFnELeG6HM9VBuWzNPyVmwV9oBP3Shem2T9N&#10;0Dtp9bJqHYRtnj8bwwhat5zACKUCRikhIlrynxy3RHLC8rlJiwqBGCiXvYdrawU7xknexY3vcMw9&#10;mw/fhjeFOPZHbtk8x6ZK5OFh4sDjiyV78Wzb9o5Gto967u4MUEq4bLtvm/uqOtSw06M+qKrZ2lod&#10;18WAIv8exlI5k16JrAUBAHH9hbz1fJVnkVgQg27AbRhofxe3XuO1Yd4GvYz1yWmXN6uopOboRPpq&#10;DpCwYT/GySBdg8/qWkbbxW3ruCgGydQIgDFYlbQum5l2dJVAX64xx/HzxJNaFTVDrDlhHTKXXBGD&#10;4c7lCrEdRskUxgl3tC4ZtGnFeuquVRr3bTZ0D1oAUYUJhAQjgbhCEaOFblm1TKoHyiKROxYK3bVE&#10;6T6GvINr37Vw9KZFOQljpw+HjsCt3YE9fYoQ7Hds9WhoKyT8G7u451rNtvZRzk2In9x1a7NlZydd&#10;G5DTjhCDre0qAoKKwnGbMiQEv7hUtFNUuYGxGp2MVbopQogk+xGFdtzqXVy0E4YjQVYnat0lshD+&#10;bJFQI47rrK5lQNw8ioybZTBgh7DFC1CAJP5UCq6qLRKKZET447g24YXcswj6MN7SYh4enOS9uCDo&#10;6qiABQYNw1+JClwGuiLzt2126g75M6oav2c9flNLy2PnblmzHsVt74Bm0IaxQhkeR7Xq/a5NYtig&#10;boPc+b6NHZ2ReoG0g+M24QqpG6Kwf4DLbjVshXBjCK9JOReGkD7G2tglTkM9WyBMJZb2znrWXS3i&#10;plr6imvipuugVhU9hiq2g3J2BhgPhHUHKCLutraUw/A1UJPAqGUMELJSHbclvitW5vyPaGV7HXFI&#10;6Ub0+iyIj3FCMJqqeKCWKkqRzYFEOK5YnMC4uCsGy7O/w/tVIyYSGUdFx32Zvziw1py1KEISA2Xz&#10;sduo7ji8eR+3VUWj+6ANo2ZuW60CZxbuWDTHvvgtVPyer3KPFVTh8h5Cc8/mwhh3jjBmd69PrNa2&#10;ddx054DHpy07PG4iCvCdVrDvIQBwWle8hhufHg5sYSGHO+OSKqqzCreBrME6fIeKtocpW1rPEQyn&#10;rd1OwHsxaxHkPng4gLhDoCliC33xXsSquG67F+JERBCJGUvDVYUWeStcJpIv47qqnZUqoawYLRkb&#10;Bx0E1oiKSpxkC+wDgZE8nFQkR4Xki7x3HkRFw5qGv022cdtiIEXclirjeqAwhVCUylpbrNXvd6GH&#10;u/AoJyB6h5BFBtRStHFEQ9V7b1sco8bzGDx/k8++baHYTa+nkIh/aGN7BwS4IG19v04cV7PFfhU1&#10;LRIsd6yzWraOasSsYEAM1GOoGtEW7qyKRHVcs7pKZrCrQoqIw0LKvHjYKGrNBd3ahpJWQxwHuuC1&#10;Fiq6rtIoI80ygx7QVW7PkWUwluc5hj9WmbU8KEuzTeRxlRbb7KSHIMsIkAqHpeCsFEbqduZMNV60&#10;ej0MryVLQgpGgvzlghkMq5JNqdgtW13WXfj3LJS+bXNyw1JQMyGNYcKxD+FG0Kal/5GboPimhbI3&#10;bSZ0m5N0E8TplpGPbG78Iy8n0KiO2+z8h3wGKvzwfMF2z5qIBQKxWbL1VcIPXHRhoWTbCENvVASh&#10;RRS5Y71BFvfDWAS6nS7uu0sO2iZHFaLgEMVsfa1uX0hbEW5rDUAfrtcbhUi1CGpR2d2durVBWnk4&#10;Q4w4Rxo2Z3lQk8V1i6CggprGkpA5blQR6dcJO1DLDD9anNZtgkiEoKhqRRB7JjnpC6gLhC9S2ixG&#10;iWYxavomGcwkxgBdnIgwBs2plAqvxxGFcPQWngHi+dyI6jaUMWpWq90/srCqdfD6fOIjS2Q+tDLv&#10;q3XGESuykfBNTv4NqOMGOfakjS2tl213N48QkBnAd8PVPM8zIK5ko9WSLazjqiCwRxC8hbq2IPi1&#10;I45bSlt1JQ03Skmj8GXJKhiuuRSFyOMeGC+AtBr8VsNwDdC3ulnw2K0IwgaDiK0gOhugOlebtH5/&#10;BgoAbcRs1QZhCH8sSoihKmtJSDsmJcUVV9ZnLNEmTmtNgx64CLet1e7hgveswb4ZDJVqgKyECovd&#10;Jj68i/vidvMYrImwYNRw7AaceBvD3PDyUSNOdDQng2AcXptK4Kq4fyoJ6rQyHWSqNEo4R1gDJxag&#10;glmQns7ctLEhadTmXts2t0p2dAAKj1vkuSjqVp4wJWl7iMUAERis4a6jtJ2d1Yj3srgoaBsmrbMU&#10;Q51J6Al+97ZqhCm4rgqGDaJerKeCug4XknCmbqyctFyP1GlATFedsxihiEKSFAasL8zxwwiIo7gq&#10;7i8RqHXUR/g+gnEfhZ5ClW+7MaSG3QXCGNw/pHInqZukabfINuC6qhYb3rf1lbylUx9YpcSJwAi5&#10;+i2Lw1/d7l2biX+Ea9/wOggZkDoHqmYiKsrzgSUYUZCnEilx0Bia+RU0cZOT8YHN3/+Q0Ol/sCYK&#10;H018aJN3fmVjPSENdC0Qv7X5w6PtAiGJmtgViPHStr/ftsZKykYbCoQRhi7pVi9pK6uqWISyQvLF&#10;IaEIClleRAxQ0vpAVdW0WogYjRCkThC8s6UlByrXhEhA/qo+VJeLgTbV+svkCU9wxZ1tsg2IPofy&#10;xlHXnEqgeGExTSPhSjI8CJifwxUxTrqOa7eJ8bocW0Axk7dsJv0RjzGUyp2AlEgdl5390BIgLqY4&#10;jj/f7xISZTFY8jb59QdWqoFWEBeJE99FP/TyJ6EySOak1PCGBPHlNMicU7kT3hNGhaNZVHgJtA02&#10;i3Z0ppJPpFqqZ7Uplc1aZyVntWUZDy5bwQ1XEggAhtsi6AX2dTIG1b8qEfQWSOAXEY+FhVkMT0y1&#10;HLVil/wTly33CXKVuGPccoswhOC2UJ+yfAsDl1Hc4iwCgFFxsRqoKlQIKxgZUNDu4rLKCEBVtX6f&#10;FJAMpDnNjydrKN0m0wG1tTt8NoisB8V5MhgugUsny+Kqm7iqjkUY5j6yqIJkuK7URHgw4Dz7YnkM&#10;X8LwCIX4UyWf6nBwhlBGxyZw1SnQOBMHjZyYqgpSZH9ls9Oo8CJQX4HrzhGS4WLc060RiBuSEWxv&#10;kSUQDHfgtNGaytNhGLhLNWIKpEr1kUo5IRZeugTlXQORGOnJxQpujCjIVUFSrR5CZUPW6M8SaEeI&#10;vZRFTHhVoBzZQJH4LAHaEnF4S1zXvG/d0V1SQonPJHkvIUrjtuXK49YaYhi4L4uRovBaEsTl+3AS&#10;pJ/jz/cJ0FWRLQra5HoptlHcPhL+iJBIs9EYuwa6KhhHAXKOEAVXL9buu1FDpRs2g2Emk7hy5oZN&#10;Qg9TkQ9sAleeTv6KE/srR2iVE5wvfmBjWiO7sbVtj1S9wyt4PLOTsxPbO9y2oPiElrZuEhNukIq1&#10;fflBLB2CP1CwSoY/Ffdlq9eriLQ8yyt9qGD/bPBY69yqjRIuE+LHaintPErLZ7D15ssJdWOYtvWt&#10;A/hVdf1VVj6oBLK8vmZLm0PvfqglV8Um+XMzWCnk/TkrWjydhL/C/tt097+OKxB7+rL/ihYLJny1&#10;k9a4ae1HghxbC3y09kRLzWIZspEEaVtCq0TnfR2ftyifChY7arF4vafLsMG91s12l4hkiaRhiXS0&#10;CX0FhTE0tCJ/NjSBwGV8obhqQOjzKh28ua0lvylfdKTVTrpdRHePzUxqddWkLxrS3KRf7IrO8bu1&#10;guFqKW5Ja5u1xDYBeNN4W8UXAQVL9a5GJlgwrsolWhSkpWm+PI3P0fu1MCipmwm0PpLP9YWUWo2v&#10;z9a2jO34fboW70v9OC9qZxysj2ZfJso5ZJuOBcdj26B+hNYTsq9Q4PODYiNaZJ/JV9Cf4LGG1mCn&#10;c7ngbuSrMXZ6dglHaxFO2u+yrWLgh49f2NHpvq8jPDjRhPU2oqy1OBumVf+63Tno6B0xVUbRn9VS&#10;EP1IAU8nV+sGwzEBbMbrTeheSi0V0R28+mKdaB0XLEyaRQhnyCIPbXVjy0YLJDtLI5KZHsAb+Vhc&#10;H9houQ//6+bV4DOCkgcYoRgFzMH9Rb4mG+DrtwlEWuwZlKUJhi9FTgYFQyanNUsFnaZmSDDkLHPE&#10;0bwnRLrM8+l5GKaY9uV7bTWh6OmeJ3ILADcbmSB8JN7nRM7HJoi5GWFFWyFoe8HHhFdpgWpxQq2f&#10;1GoOLZ7XajKBRJPgE/e16H48AB/AEwB1DT/Cb9EC0aAKQRLpyBJcADxtrxae6nO08kxrfrR2XKvV&#10;Sjz3deQlAU/7rqoZXIHQK74AQN8P4Lx4Ca8LqAK2ljYKXFqkel06QoDTgtWYF26BgXF4OYPqbqgC&#10;ggD6S3UYkYFa0hfqAFgFCGp8Js6mm+R4XXVGgmMLloG8fL26kO4tkQGQ7kjW0mNdbKy35PEFqDJj&#10;2ztbPry+0eGug1Eg0/tUbESPBTBfTsMP1SIp1fUQwLzoCdvlFRijmed7ojZY6DuDFetaupf0Y3zB&#10;aQ5j4RCqtqBFVvLs1Z0FX+hQbgZlLVStRrVBdAOwfvv179aCMTGplmVrIa1aOqs1vlhQ+6ZnNBMY&#10;wkBRfy6QqgqCfrsvtI2KlUN8lhbihhygqtQQ0wR/chrAKctWDUuYHrA120PGwJlSQNMycQFe/bxr&#10;KtLSKcHI2YBZysEC2+sWzwKiupzoVnddhdEFV1X21/VB3TMhIDoDitlgqko35wDz1czap7WwV1Vx&#10;rkewJDIYAq5WJDq42GqISXW9slIu+utFACcm/mVJudgWAOq51yyBCa+3ASOKtXR+BSCAx28X2FRk&#10;RnVacsW6l+lQzahg1bkwEbxX4PPHV0NMLIAjwZxETmScE6n6J3qTVgF6b2y8Xw2A1RRdi8i09mlb&#10;99pubzoAtWJmcztgRnmIFrKpF7eq8mwwtN07OHIgqtrD8sqyra7q9oc9H7sHZ0j8KfsXTGttV9YX&#10;bX1vmQw/WAGt5ZTdBRVhkJzEXVYzqpkC4ATCRrvK76uZGghrdbYMHpW08ztao4oDziU+Nc/+oK6U&#10;/qMK1qhIV1BtCMfDGN2FphtatVXEeFoeqgINiew83520SIqoXgWtWyrsFcJx8l5WJJaZ9YoYkzP3&#10;g6oYfIdAotpVspmv+u5oDW/R5ghVVHtFqxnVHUu3S+jmbb+BG5nXPcmSX91Tom1QVUOFFmEyFXRg&#10;K4A4kHTBu8DnAkINr2PA+XIQCaSuShyrO7QArNhQz30LePVZYj0HEkNMruELHLGHzqeDhBDtvwMj&#10;Q4C63nct3QKhnPm6PoxwJKB6cR0xqF4DhJLs4HV9RkQlT4K1GAHCw75Ti1yiMEGpUrCDwwPb29u1&#10;o5NDj38q1SIZR952dhUjbtv+wb4D8eB43wvz+EIZPODk7JHLtS7I6w5U3faxvqmhewkB4vqyLa4M&#10;YMIuqR3sACOohpeK9qhyhxZoB0V88u7R9U7e+gtt0i0ypcWGDVbaXp+ru1R3ltXaOi0RG643SQ0x&#10;Xp7/Aei0OFHxqeLNRI64SksjAKQcLwETXiuAGFTLWPV9ySLhQXaW42YxGkBVsTQVwwgHMl0m/lJZ&#10;luk5Yrcoko1UT88FLKg1gtNzky55ikW1LlkLGFUTLMtJmAas4xME/bCcmM9vF5nVnV93TatMJcUa&#10;uuvhuhaOg5IhBpScXS8Gl/T6SKteD2xWVV94Xif+FGAFylIzkG6Xaf67wFcgzvPwpR7IrgAUxIIC&#10;OJ8lab4ev8SHQekDLT/WLYQCYFA3ImBMATbBkDRrn8uwWFFyzWc6OBUvItseFzIiUQCoEyHJFBt4&#10;BSiGlqq5LAMmnRjdtXt0fGCPnrw0lY85OtNdvHsuxRqKGQVIFTfSgiNViTo61V2/ew5EFTragCVV&#10;7Ghze53HMOTmKnFVBabJwzpIArLr9XGQey82BBjkrWIk1UPTYs+FzTbSVsTgceLVmv9xGXt5Y0jG&#10;V/d6PmJEFUIarDadeRRfqnhcmjRdiYpKd6nokSpKiTnlePLKzrDhXquqLS5JKmmjhCmhJEoJ1hTx&#10;IrKdBtS8V+UMVVBJseDM3ITLr0swrKvCSoqFJ6dhMWRcJ2MWydZyPN0JovXgPkg+rks9XN+GeL3w&#10;ftJZMKhkIDDquQAmQKtuhmwkFtR98xpeyYD9qmYg1hPYVCqsoPZUxItSB1W50n5JtUpAaGjxfcCO&#10;/GcxJOGQlw+DDSXLXo9NIxkwogrjCViq3JCtCHCAlPcIYL9IvbO0SowFrKdyY6mreNGlWUAF1HJ+&#10;r5qlIdbz5X0CHgBUeTFpuaTZGZF9BwcHngnqy1Tb6OKBFmSpTJm6ZzJgRFXa0nb3IBj7h4eMY8Z+&#10;kE1fMeLWzobfFaNF9CrTqGIAApm8uwYDyrglXlPBPcVNkr70VSGpPN5ebfI75PkAMIVRtIC/v9qA&#10;HWsAGxAuNfiTMc/qdAlLwIkmVdE1a2GSkFmSAtXf1Hp2dRNR/aS5CAlJXMw3Z3EyZcmmyl2IQZQJ&#10;C4AhZfVRsaGq2Ux4sjIfRepDxG4wX61XCBIeXvPEhFhzfFJdSMJ+spSYCXBiPcV6ivl0n6uAqOJV&#10;GrrbRjfU6aYRsaHYy8ulARDV2dRz1TxRVQcv6ILN9BtVlCVIRIg1sZ0kWXF0VpXCVNiFrWwp6S0S&#10;T0uSZWdJto69LssW1GZS2JPy2QNPHAh7FDtnqyQwDd5XAFCERdkq+wGowClHc4AxxIgCnPa7usai&#10;/G72I71iWbGijve6d9LpAHiBfIoVl4jLruU0kOlgBICFGRSwa2DQk7ND7zR/eKIiMjvOigLhxcNn&#10;dv7gqZ1dPrGT8wuY8MJlemt3kzir4nVSVrcWbWG1Z+1eA+MEEqgfKA9UVTOV+yhW8h5/asjz9Vxl&#10;kFQtQgZWwqKAVludEJ0gFUnQtMRggRipWbkyDJ4Hs0ZVY0VZeJpkA4ZL5UN+AgVQAVvgSxdJpCoY&#10;H+YUayaKs37jjGJBrwAEAJW5S+IVK6p2qYorKBbUcw0VlhUolcgodJCdVWMgKOoQrAz3G7bnZj0D&#10;1q1gkmatxVUZEi+GiESrF7qmvIrEj2Itz35hLsVuktISpOClocqSW8XPmeB4EiDJcBEHF5iu5ft6&#10;BHWwAln3ei4wocAYsGAAREmmwKcM2EMWEs0sCaCKinmSpLhR0zqASQmNmFLnQuNaon36CGVL6lhl&#10;wuy/3o59/Ok7e/7qiamy2ZMXDwHNSXCyxH6M/cM9B6QDVRItkPJj5I1nl0cOPvULVt0YlcjT9M0B&#10;8nyIbB+fwY4AUkMSrbJ5SmBUuFH1BFVzUIArEYfsn2x59i2AqHCj6r2o8ocYStmyl/wsqXoGRi4G&#10;YNRjMeJgpeMBvxeBrPF5eL9YUpXbKsSSZSSoiKHFuCqporv6Q2ESFWS7u9Cw1qDqrCfjC5SqTizZ&#10;TuRCXvxMUjp+JbGK8zw7huXEgJpiCms+E0bVfiUhEVhUgIzCuqrRNQ+z6nZjrQrQEgmBTIXRBDCt&#10;Z74uVRBMwwTxnsCox+oodg1IyXEWJtN/V8EOAf66EpOSGz2v+CyBsm09F1Cvt8E+xYienPBfnQlh&#10;Pa9/o8QFQDlQGToPAqfHkgxnRY4T+Wg+UbLrn6O4kccuuww5hRxdzKfHPvd4BU7FjZJ6TeFplkFT&#10;amPn5+cwBjuhTNVN1FYxlopwiFoD5gimKQIQBoyoH+Il9th3AtCOSVIEOlWC0lANnkMAKQCLGRUz&#10;qpLo6eMDwLZjRxe6X1OV83ZdjgUmJRrNYdEz6YZayhEjVjmBKgQnMIrhCgKhAEimrMdFNT/EULpb&#10;WBVIOgCs1VWDbJhM81DEPNp6GWm1kyuTsOTDnlSouqgmoQU+gUVzhIrVlKxIYjVlI7lVKVfJqYCk&#10;SXdNtUzCai61bAU6PdccpCazpQoqsjkf5vjwrBcv1nsLqt9DvKYVF2JBX3ELqFTaQYwoadbzIB4M&#10;AOf7rhYKSI4FQFVo6XRHrgSNDkmXQAj4vJYa0qy4TsmHMyX7xYp6rDgxmD8MgCvZ9bqTyK7OtRhN&#10;TFiplF1dJNd67lm0ACpZhi2Dil7BVI2k1kHHf/LM+ipjV5zpTMp7xIAeYzoTBhm42E/7xnRiNIKs&#10;SkDkYFGqAIleO5UqjRaieU0AFOicZqXtMGJ/0PPVvi9evvHCoYfEfY+fPocRSVi8cOienT8FpBdk&#10;1Afqh/jEDs8EQMYlYAWEDSSzB0M1+yVApKmVsicE28erzlpefAm2k2FkAA19t5hA7K0Sj4Vizur9&#10;grOzSlRogrrgtXl1A0mErE/eGPx+ZcW62pCvBXNUPi3D56WJGxMZXTXhOACoTFqgCgG8kORSc5qw&#10;njJrxXdKOrwwH1IryRUTKmmRNOvzJf+aF1R2rzVSmjMUCMWCWicg5tOd2L7smzhQ7KfnApvWw6sB&#10;pUCo52JKlVFTrSXFpwKb2C6PIwZ1OiWnQeEqDSV1AqDHi9rCjl4xUYvpfA5W+wKVUC27XDYIacSS&#10;GkpYXKpxcIE1qaTnCnz/NoLpGE2rCA8eT8KKArOY9PrxtVwrZNBjMaoYc0xg0cnVEO3qCkStUXG6&#10;FegERgekEMuJ0vJKgVVfdg3Ks4tTe/BIZYtOfbXN8fGxnZwe+XPVxzs+PSH2u/BiMZq2efL0FQB9&#10;yfalHZ2z73jH9k63bLTStq2DVds/3/S6UWJClb4UOwaZmBg6+KMeq8oJNG9J7CiA5SoxPFuX2qKc&#10;GHkg70mr+IwSqRDHkz2T+eqxOjn3Rm3kjNhPaxyIZ5VgKFtTotAa1Ly+XrNb5z1sCQnmry43Kt6a&#10;B4ySu46aJDMUD3oyB7Cvr/DoKpCSGE0bqXyxmM8XI8PgmvfTwhQHIOAKMmGVoAseOzMqvnQABo0C&#10;dKVHsaS+VxXUroemeCTBAqDYTo+9aOJVMhKADIBJOWA+sWEFtREwBVg91nBWvMKBbxkCsqZ4Op2B&#10;v19JSzD1829bMaXAJNYT+0nWvcgiiY6u4Lh8+1xkINnCjLBTq5dsbGl5wS+T6QqHmggEYxj8CKXn&#10;vFEH66SrktkFkt3rd0xVLfuDri2vLXkZvMdPL+zB4zMH49n5iZfEu665enh06CWdVPLkuuKlqm/4&#10;uNjwypcHl5u2d7Zhu4ztI60M0P416y/XrbOCkasq1IgX8aclqWIrhQJKHgQsVbgUKwqUOq7dbfox&#10;unSkYwQ6dYaQV2qfiuDKyCpk1mjVnK0kCZ0h/2u57dMy2id20xSMrmwIALpSIgbUbL5fQgQkAqGA&#10;KalVgUgBUN+nwro6RtXZxZhaqJjlN2T4D1rkoxIrvrwMeRXABLwAgKpTc/+XhT8CqbLmKSRb0loh&#10;kfGqc2w11SQp1vkSUDy2Y/tL/CY5FtMBSI1rBhTYBD6vaMxjgVexojOfpsGugKjPkmx3ugOAG8TX&#10;vwDw34FQWHHJZihBup6H1OyGWE+g1FaraX3qSOQGyY1pcnhDE8QbQeFKlbDSJPHq2rIXsFwBYPqB&#10;KvfidcaeBgXbVMxyYUEL0jv2+NkDL1ypCnjnF2fBuASMZzAi7HcNyKcqDfPyrRe7PHmya+cAVgC9&#10;eHhJRrwB6ADe6aYdnG/bwcm2nTzc97hx+2jVf3BvkQQC5lP86cHwVYyqfbr2KQDmkWFdMlIGKCn2&#10;Go+tOu+P+RRSq1c3FbyU4dQbWhPayuaLsFqQ1cOOAFTSo/hFzK94UpKnS4gCnMCm6946Wcq2tU+x&#10;UHfYsv5Cy0OG9oDkhlhU4FaNSbGpSjTkJFMwgKZfEvFYwIDEeHru8gsAg3nAoJSN4kFdK1aVF2XN&#10;VRivjgzLIQa9tlXKZRiV5KsKCyLDipMFJM9uYSwlQZ6YwIbBBH8BxwN4qjHJ6z5gTIFO+3WurxMW&#10;lUZ0wPLea4A6I3oGjX0A6DUIJdECn0s/YPPnAFBTQ2Jgn5dkXMePiivFhGMvX77wWmy6pKbaaRub&#10;64BxzWu1CZSq9Kf6vZqWefb8KSDUeGIvXj21J88eAaon9vTFY3+scamaHGTTj58+sIdPLrwWh1cW&#10;fHDmVVfPYUg9llQLjE+fv/GhEt9ix8PzXds/0rJF2BEp3jvbRJZhwrUq8Q9JCmBQQVEZRyzgiQcZ&#10;tTxQBeZVYK/dr5KgBEmKT81UCqZiAioAWm9VLZ/PWVILY/FEgc7ZNB51gGo+UQyp2E1XVsS2YhiB&#10;LJFM2Gi9DaPknXUFVk3Z6FJfLKnkJuIy7sXjAaumekKKMznZit/SgC8Da6vYirJgDSUjYkGtvPNO&#10;7jCjYkABUMmJ3idm1IIyrRNVkelGo27lMr+1DBNe/S/9R12hUjlJ2UWOp2xZhU6Ho0UHomYIJNdy&#10;Nr0mEGrrV07yxIelK3AKiFdMKIYUGwayTsjRbsHg7PdyvTo2YEuBMpge4vMAocDnbMi+YLKcmJDP&#10;FFivJ89lz7GXr197UUAVT30G6F6+hKVU1459qlenx8sriw7ChaWh17h78eqZg1ElKj/74p2DMGDF&#10;h16l9vGTh4DyEcATCC9NxadVG1THiRU1VNbtzcefOhAfvTi3iyen9hAmVWVvVa+VDOvuEa1/lXe3&#10;hhh+UITBYBKoW2AJEqKYN2FXEKz4rVBBokkyVPI3kOAwRtISd4DbVfHqMnET4EQiBK7hSofPC6YO&#10;/Pl6h9E2lZFT9j9a71obo6tcsOYps2Vi35xucNRsvrJATUvpbpwgQZHU6iYI3c0S0Y0YkdmgtNz8&#10;HDGgusWEPBZUvCdmU40pXfOdctkNroToNU3D6LGk2oHJY03jqFZfvdHw6anrorAKPwREXRwQQwqA&#10;At1oYckBqKTFK+0CQDmT2Fysfg1CgVmr0zVZrQzb2VGxJOynm0cUP5aKxWAyG0AKdGJ/B6Bkn+di&#10;RAH2OmaU9OtxBmeOTd/38iZFvqfZ7FqDEQARCVYRMBXZ1njKeAhonjyB0chqValSgHyrooyqZMlY&#10;21wCjEMvSvv9Dz/ZD4zvv//Ri9OqJKgK2D7m/frcJ8i16lI/YKhs8nWh2us6q+cMJSqqbvnpVam8&#10;i0c8f3hsl08B6tMDjw93jjcwFn8GNtMP967/izWXoeFy18GkmE6ULhBKbgU+AfF6W9dJUAzUlFwo&#10;cMZjOWEV2MwHbKKyKX6SMLwycMlOA/kejgamQrgaii07gxav6UaNoOeJLu15Vjw35UMZtZpz6QYJ&#10;FX7UVQCVYlH1ELGfYsA04HQAXoFM7OYT1AxtPR6UFLNfcaD2hYgxVZFY8aBuEKm3K1bvVEiQAKVm&#10;DToCY+kKgGI+lVpYCiRYzHgFTo8dGdc1YwW6SgUQIuUFmLAEE6qanmYYJNnNdt9anaHnABpSHWXV&#10;nvgQzsjBY4QIqnCi+rUKIVI43q2bH9g//dM/EWpEvHCHFEN30LhsX23HXr1+BcgCGdZQwV7VoNUQ&#10;ACW52vf+/Xvfp3Kqqxu6aXTBqyKrHu233wUAVGFfVUgWa4pRPwa4DsYnQRH069jxuvy0RhA3BrHj&#10;+/efuTw/eIpEPz60yxdHXr9WhYBXAX5vWesX28SCda+oPFjUjaGAAgleXB1g4JypOrxfGEfuxGrr&#10;u8sYLOVTIU1iJ8mz2FPlGBT/1KsVb/+k9ncrO0NOSIfYDSlnK2MH8hwUTR8uAMS+QNiyvf3DX5Ih&#10;Ad/nHpvBXTkCo0pfj9Z6XmhY2a6AKDn1qx88V8lrFYbTVIzLLMBSmylNTE+p+Dr7JMc6XsdIkjV9&#10;I2Cq7FetBfgAoO7hrNQBHgxfrhYdmCqRHZTJDoZAqNKwkufrgsVB0eJ/K1zcJ54sE08WYELVwizC&#10;eJprbDN6HcIOwBnnf4mxIzhZmsRMlQ9UYVqVoO/eDuqz6fE8jjI1dderQ6vsmIbKzqpOr4akWCwp&#10;2R57DaBU+Fgge/Hiudfv1XMVp/uY1wQ6L4R8VU1aZWlVDPnHH1Vy8dfI6yN79+79L0CUdKvK9Jdf&#10;fh3EjF5A/glseF1xOqjGHzDjpQNM0i0QihkvHhErPj3xkrWSaHUo2T0kIXm8Z0cX+/yGt3Z6eWSj&#10;pYGXcWyPyjARctTNsa14Zr1DQrOxtwKYH9jJwb71lxrWW2g6QJrdKieS7A45EcvpPQKYF6AX2PyS&#10;YyDdApjApcfyXk3VbO3s++PdvSPb2zv028t0zXxxbeBTRqpuPVzswcw9W94eWG/YAYBIciTk4Cog&#10;b15xAWCpjpzAJAAKbEVeU61NMaJfLWErFtTrkl/dM6gifgKzCuVXG4AQIC4urXp5cY0STP7fgY8h&#10;8Plw8AUAbPeGgGvoWXeWMCYoBj1vOSV3Ymcx8L07AIrfMamrMrdtQrEpAJzXBLxChru3cQiFD3f4&#10;/fc49jZMOOu1jFXTWDWOVU1Mj1W+UtXFPgSAel0XCDTGxGi/SCwAE9j0WPsEOgFO+1QHWVsVjVYF&#10;xTcfv/HjXr9+A9CeOXBVZF9VyZ7z/IsvvvBSv6olLxCrVnKQxDzxotPOilfs+O8BKVZUScu3n3zm&#10;l/SOAd3R5a5nzR9//Im95LPOLk88ZnyApOvymu5RVLO77a0t29vdsS0eq7jqxvqaVwJ//OQZwH/K&#10;9zxxiUmniVVyOa8xv7oz8oSiUisHMeUVEDU36HcD+a1DQdZ9Pa6vg//vlYq9XusD+iMfKim8tD4E&#10;hAMfy1s8XhgCGBV0nfc6fC/TKfsHDChWq8AEApSzHgx4zXoqMxfEfro5ddrld459Kql5Xb85DIgV&#10;xHtZpkTM5V3TNmJbVY1U7aos/0fV1FSOPRUWswbAbjbbVqu3eDzpYFTMqe4LilGDDDxYIhCG5cRo&#10;oXnChMk7XqZkTnd537/Fb5qwman7HEcSNa51vtM+reTgu/HhLzdV3L1z05kxuMFCtaLvWiw85TVV&#10;tZxhTMASyN4KUIBR9aNVgPvdOxKMz977VhXNP/nkCqQcI/Bpe82cXtEc0KmSuUYg4S+DhAZJ1j4B&#10;8OWrF15rWnL91Vff2jMSmp+J+344PrTvj4/suzf8Dp5//DaoPa1itWcPj/guvp8YUXHiJ58QK8KO&#10;YshHgPachOaE9+8AQr9ZFhCenARXY7wi8NVQse+nT59bt9Mig8uQWK1YraHqIS2y/Q2vFOw3Trp0&#10;X8WQgDFIdCL2tQAphhQoBURAKSZUpixm1OPljRGST3iytWA7u8SvjK3tXY8tVWtGcWCpkGPLewGM&#10;AKkbEQS43wFS3R0jRgyKiUuuFe+pkPg84NFrMw5kAVbtjwQ2fZZAqCmbiOJNsm6xqMeTV1I+O61l&#10;xPlfWDHDe8RwkuZ8vuig02crxhSwZrVc4eqeRTGeCk8GRXl1nTq4c2d2GqnldRUoj/OdOsaZTkV6&#10;YTqNoM52MK6lWNU/dYwqIguEXjZfgFPdbT1+D+BUqFxAVAFzgVD7vvryS/v+229IOL6zb7/52mt0&#10;f/3VV4ADABJDSrIVSwqIXiEeKX7J0Pb/1el4FfkffvjRE5YAhN/bl19/Y6/eAJAXZNQqfP7pO4D2&#10;zkF4Xbdbkqta3f9teYXPCgr+CpwC4JNHjz2R0TGSXt04q5LU2nd8dMRvIY5lqNr806eqNv/cLi8f&#10;+m1JnW6HbLJKRn5hbWKcaq3icqtMrlJVL64EchTx7DlgvQBoAuM1Ew4XFn4BYn849JmCta1ll+cd&#10;5Hln99BUqV5NJgL5TXrdM9XFFQBVWNMBppMPeAQ+MeKPumObfRoBAIN64rqFX6zojSviADAMAPmN&#10;KoEt9tNnSuoFLhUjTseCdlJiPn22vlevRWHDeFR3hgtAavojllP9Sck/EguribX03hnkV4CMhGC6&#10;iXsOUpVXFAiVnU8AVAFJhd2vC3iqgJPaC6hyoJ7rsbYCoI65IxDyWMXuxj4HZJLL9+/f2RefB5Xz&#10;BbYvGd98/TWJhcD29S9luf/+t394Qfi//OWv9uc//cV+99vfctxX9qc//tn++Ic/uYz/9je/s398&#10;972pIr/qnX9GAiNQ//zzr71g/NfffAv4vvbxxZdfeeuC93z3e45X8XhV4b8uIO9sRywoFrwG478e&#10;HAWFk2FWyfDbt++CqywqrMxxasihCXAVmNdw4AqIz17ayuqKzwOqM4nawlxcPvBts9Wwg4ND+9Om&#10;GnM88nEBWM8vHpKpPzAt3rqe9tH0TBA3RoijiPEEAgCqm3FVnH6HsQGrbhMvahQ1/QJblYs5Hzn1&#10;vuE9CcAiYAWNfFU4Cga6klw9VmIyRfIhAClb1olXhVe1m1GxvjxMrqqvXlYcJ0jE5z2OE9gFnqAm&#10;Z9BRQDXnxGh+6z8ACwMoVT/UXKP3qoA1vXgVANSk+NRkwHgqfDoJ8BQHTgM6zVeqprveo/hPNYtV&#10;clIA01ABVIFR8Z8KoqoooN/ZDSi9vucd1fxEnnWcAPjlF5870yleE2AEPoFObRuCevDfOvjUiUU1&#10;31W+XN0I/gj4/gDofv/7P3ibh9/+7g9eWF+SLvD++te/cZZUi4evYEqB+/sff3IAqk68uhZcdy74&#10;t8L7X/lQF4P3nwWdDN69++wXMAaJSSDPPpBwZdcCmaRYV2tcmokpA2YUg34MaAHiK5IsQKuhDC9g&#10;xkCWNX46VF16YkXixGar5tuHD9Uw6jGsGXRD0DgHjGeAUYAtJafs5PTcdnd37QjJ39nZIfZcIxTY&#10;tnXiz1VkXvfyiZnEQAKG6tPnYUFNzTTSkj4B4IrtYDYdK2nV7VtBZwSxWzCUvGjoPVrXImAJgLrE&#10;JxnUGhNN86iOqaRZciqmEujEXAGrqmXFNK/rcwAcwJqBAVV6TnfnzAEY1bIXALWNhBT/8Rim0105&#10;KhCroVhP5dxdUsVmDrgAVEECIuAqbhRw7xIvillxCL7D5V0gB9hjApc6NlwPgc/ZDrAJgNfA01BZ&#10;+N/+5tf2m1//7KD7EyAUEJV4/G8Xl/Y7wPgpcq7uDr+BBQXin3/+Dc9hPEAu8H2PDH/HUNcH7/wA&#10;CFXI+yvkWI0LnBUB7MevXwSsyFATg08ICSTPig/fXA1JvbqO/T8WlxyAkl0B7PHjh3ZJRn0NVEm5&#10;g5DXNEpqeICUq+HBc0Co8eyZgPgMmQ46SGjoGnYAQl3heWiPLg9tc6Fho45GHcAfwbp7dnpyYodk&#10;22LgfRKRLZhQiZA3SaiOA7oAhL3KtdQBFmQ5gvxFpznJSGIgvwG4YoBOW8mq2FFbtfF44UBWEjLz&#10;S5ynOTaBVJ/hrOrAm3JQzog5AY0yXe0bJ37TPmdAPiM0p5scgixX7KZy9rMkHQLkjJYTwJBiRN2p&#10;MzN5298n4ElCBTQlFWK5QGKDjNczX14XWNWDRYw5SZKiIr3qjKEqoOP3bvr3CZRjAs+PMJMaN0hi&#10;vwd8ehw0c/jRt7/59a/tZ5hM/Ql+6+X1g64Yf5McawC0PyPJf/rzXzxmDPq0/Ml+/P4re/cJ8gf7&#10;PCIZeUu89zPM+KO6ZvB5Gu8/eQ4gf0A6X9o3fLc6aHz1xRvvLnlJjPf08QMkGkYEiKo2H8gz0qx4&#10;kbhVU0eKQ3/NSb84Pw3akhCHSoYlvQJewIL/xoRVsteHgEo9D56oO9GToHHEg0cAjf2avtF4ftGy&#10;hQFg69Wt2u0x1Eyi5x05Ku2O9VtVuzg78a4ce0qANtYB4I6tI/OqySgAisnWauO2WL1v/eq0bTXn&#10;bVi9a3PKiqNRm5ibt/FZsldOUHR+3OJkiOqTpRgvSWKhkyiQhGCu6/4wAqeSC8mmkpE4n6NCxMpc&#10;deIFHmXNzpyANhIWaIPX58mOxUJ+/+H4uE8Q+9CUCoCbYX/Abjc9thN452AsJRRiurs3yXAVz3ks&#10;F+wLEg7tA4CAUVMu6skgRp4ie1YXJYFba14E8IBRATYSPvZr2EwF3NX4QsAT6+nxbxnaqhWB6pQL&#10;fOog8qerhhhqS/Av//I/2v/7+MRrmP/97//srQsUQ74jpvsUGX3tDTI+s1cfvwWEr7xhRtAs43f2&#10;69/+xr7/4rl9+faUE71jjx4cI9E/2sevAASMpOYZD2EkjQeMyydPYLvLK3lWvPi5Z+bKuN9+/Nqv&#10;N/9fSQok0c6MT584GIM+OSQjMJ63vmLocpZivMd8rqZogm3QfENAPN9rBw04hiPvZNLoD62uReka&#10;gLB21ZCj2urYQrdmB7vbsOCRHcGCx1r7AhA1HaQuJ2crWdtoTdli/bbtL8zbcvmuVVJa/B70mrju&#10;OaHuJ2reIUDGkT0lEQLRdRcoya1AJ/CpuZEzIQCLAdJCPg3A1PQjbkVdlQCkKl6vsuOKBXUpUB1L&#10;I7BvmjixXMp5PKapE/WpmLuKD/PZuB+ru3MUU+ayQbuGGOBxkMFyHt8pq/V4L2DAYLol6KyiuFAS&#10;L/mW1M7PyhmCXuMeS8KAmt6RA3jXFbWpuQaYGoc42/38k4NN+wQ4PRYQ/wTw/vKXP7Pvj/78b3//&#10;m/39H/+46tLyszcXefHmY/tETehgqjckHp8gn2/Irl++fuPbV8SIGh+/fmrfv38MK76wV88fueQ+&#10;E3AA32OSi8cw5gPAIOa8eIik8lgtcc7ETM8ew4TvfIpIU0EvXwHQy+Cmh+fPn/JdsOeDcxhOc41i&#10;ukd+f6IaIW9trnvLnLODXY45Q16J6c5PeO3CdtbqVuv1rN4HZN2uP66SwTf6WndbA3QdH+VGC/C1&#10;rNJk1BtWaTSt1yzYIRK8t7dN4rFOErJmW6r5p1uUovctF7plzdyEFeL3LBuBCa4AqJ4d10AU+NRF&#10;ZgrWdDYEfAkyb4FAWbJPqXAyBbZvAZ/LNXFiluxWLKlpnCTMKXnX/J/2KZ4s5lUoO25RPiOrtR2A&#10;K0rMp0nj68ZRvgaZbFfAk+RL5jWfqMQnRlwosElag+QCtmMESYX2B6AU+Pw3IteS24n7t3iu2E9A&#10;lMQH7BeNKKPWlM5dG3v6/KEz1xdffOag+gPMJkbUvj//Oehgcw283d11mO5v3snGx9/Y/9c/kVR8&#10;Zd9985m9//ILL0LrXW7UxQuWUougT99/Zs+ePLRnyKlueHiDdH7x6ty+fXNmn7yB2S5PCNoX/WqI&#10;LuE9ODuAUfZdEs8fXgK6CzvV7V2A6gyQqQeJ6lo/efLAghrXO97Y4NGjM2LEF75GZWd3EyBs2N7+&#10;ti8VWN9YAYSHvgj+aVmXqwa2tb1ho8WWbS/lrNhsWLJYsDzsqCYwOa1/5nGZ/QmxSkb3u1UYZUtp&#10;XUapaFmSmUwhZ9FEwjJk1hqtSsY/93CUQm6nLRedhNEm/YSGYypdgiTG4zY1hzxdAVD9nwTAaYA3&#10;pSYykYizYTJGtkuSIaCJ7a4brF4nJYordRWjXEg7MHVcMUeCAyuWdamLZEd3rShzTpI1J8mWdTeO&#10;2C6bDFuK58qgPSYEhAKnYkYBWL9XDCnp16U3sZX6SF0znXewYCvgad2KmFFyqxsqbt/6wD9HreHu&#10;3rkB2IKWmoolZ30Ce/xqwvojG3uJ5P32tzDfb38m7jk19RgQo6gRw29++5OpDvf+waYDUC1EDo+3&#10;kbmX3sBG22ew17/+y7+QAa7Z0nLf40a1WxIw1X7ue5KVoA3dH+2Lz0geXj61z9+9sc/eKM46gcXU&#10;j+8pwBiZGkU8fnIK+Hbt0eNz9g2J9Z4DsmXbU+Xl411bXVs01QVXZfpev+G/b7TYDcryD1Q1XhOu&#10;HVN/l9X1gfc+UJ8D74GgBGKhZ29JQlY2mlauqql1zXL1soMuVc5ZWrcklUuWKectovvWkMJ5WCVT&#10;Sls0lbBoMmFr3WnrZZE55CySiAHAeBDTIXHFYt7OO5N22By3QY5sMzxhSa0jBlxhkoQ5QLRcmoXh&#10;pqxGFl0G3OpaJCAKgNM8ngeo8/GEqcFOBoBdZ8AzM0H3Ik1GC5DfMZQF6/5CXSERU2bScWJCwBWb&#10;t3az5ldJapWSH6Nrz7l0xK/f6t5ENQMXy/m8IEyqxhS6EVYdRILuRsHcpeLOe3fueByoWFEJSLAN&#10;hlqP+oQ1j33uEHn17nKwqiawdSdP0Hb0hoNOPQ21vaHumeoQsr41sJ09ldzeM/WmEeBeAcKllb6f&#10;YO8csr3CCV1wYPaHTVOjn/fv39rvayX7T//xP3CMJmEHxFtPHXCaH/yLWBS5lswrnlTioqTm56/e&#10;2A/fvrVTvk8MFvS8UeMN9YjQ7xk62NWtRL9rfXNkW7uqQFW3hcUeQGsBuh5A6zoI1RNntNix/282&#10;Y1UAuL3fY1+N15rWbFV89PjNarzR7lVsr1mxIcxXKKasUoxZTq0O1tTpvWSNVtk/r6U7jcuwSBU2&#10;rGUtnkkCQK2HzppqqyejSFRsxhKwRjY9b4PClHVyU7bRC9kqicZ6b976AC0Xn0RG1QdiynLJWQAC&#10;qHmvAKi2WUEjjpi3ionFSCaU9cKQaodQq5YcKIEkkpD8MkUjBpyzv/NYVzX0mblc2kqFDPFd0e91&#10;rJaQfvYVdL9fOurzj3GAl0kAQsCoy24FrcvQ3e44hnpaCICSfX225FhxZBKJjpIVK/P1VlsMgUpD&#10;LHgtw0qGdKtZWIv0xX4wofbrBoo4iVUqEeK/wLBiTUk5zKmseWxrZ9nUKeXsQuAbefcoNUNXzx81&#10;UlLnlZPTfTs9U7k03QUDOJDZnf0AlAKpmioJMMuw52ipy/uWAA4ydLTnUzaSdSUtf/j+rf3w9Vv7&#10;+stP7evPXzmYT852vSXEGhK86a1v1vxzVvgdm/yu44tV2zta4jN1V4d6CXVgMTLQYcsWlwbWJgno&#10;XoFQjZlq9YL1RlWrN0ve8UXbdrfM8W1b3lSzkpq9XqkDQOK9Zt7l1Zs2MbRVS50ycVsF0BU5iWpc&#10;osZN6SxA1ZqGfMLUEUvHFABeLgFLZOdtqTpvrcKsrTRDtrJYwlEq1mhkfRRLCT4PkMA+mdicVfUZ&#10;yLg6xajSgBjHQQgABZ5sOmmtetFba+cyMC9Au76U5x0PYDjd3PpfeY9iOyUq2qf4Ty161L5HfTmi&#10;UU1Qw8xIsBdC4rU8YFQMqF5vcVjO4zwAnWCrS3q6+UA3HWgCWZ8radZktWJADZdf2E8AFPgcgHfv&#10;8L36jfP++Fqa9VhVHeYAcIrvU7MpJR9iTWXZdwTAxy8PHHTnj5C4c9VtCdr9qAWQwHb+kDgKRlwG&#10;kEscJ5lVHzkBLujsNSRL3SSA113TA/8sSen/9F//o/2X//of7D//53+1/8T4j//xX+x3P31pP3z3&#10;uX3/7ef2809f+VLN49Ndj+fEqOpVcnCkEnDL/lmHJ+uAcIXPW3bmU5wXgLAVAHBZt0c17LDXMjWy&#10;6vTV1CpgMIFRoBstwnrdigNRsqzj/w+yxrbq/dXUvR+gtNSzSd1ygg44pYpAl7U6+wU+9XFa6yb9&#10;cR7WFAAbXYAFQ0rGy5WcbXfmba01Z8vL6lKhxloFK/O62hSp05h6neQBcJ6YrMhQVqqmWRlkVjKp&#10;hi8ColhQ20opCyPp0h0AFPMBPLGWTzQDRrFNkRhPrSt1lUXTNQKrJpgFJoFHDbaUgVYIJ/Q5Yjfd&#10;r6f3auI66GIb1KfRXdhqB6xLbpqUVmMtXSPWTQ0ZkhVdrxajaUpFW2XKivccZDxOAWoxpia+dReN&#10;FtTrsp+2Mdhe4IxFiCtxBr3HY0feP3ZwsmznT1bt7FEAuLXNRY+5PN5CFtVGToBSbLgBSNbYJ9Y7&#10;OtPt+qMArIfr/t63C13bPVyB2QAO7Pi7P/yE/P5gv/7Nd/azxtfv7NtvPrf3n74icfnSfvr5SxhQ&#10;yzZV2mMjACEsqM6Q+lwB7HqrXlbq6yfgLa30nP3EcLveFKzuEtwFgGI4seLCcgupbrhEC5S9oWT1&#10;Cog8FysKgGpbp15Xahwm8FVrOQdfGQYU+6mNnXdgI6jfW0yS7SasBOgaHbWwy9lOd962kdyF2rwt&#10;wnq9nj4razUVkSwneb+mQJA7gKhtuzBnpQxg0mU0GExJguoE6o4cPVcCIAasAcAmMWmOx0o2xH5i&#10;MLWB0nsKikc5qT6xDSAllRnVstHcoRII9ivWExjThAlKKDT/p+RCQ9MiAoiuDytZUXKga8LaiqHE&#10;VupJqAKa+m6/nMZ+MZ6kN5BhfcZ9B6NizBQAlPzqde3TZbyQ4sOJe37VRE1y5/h8BzDv1XFjD55u&#10;2O7Bqp0+2PCTfXy+7nHX+UPVcQEMVy35dg4DZjwEmAKbJHEdSRYo1aZKYBUr6vnu5pJ98c17++bb&#10;d/bZV5/Yl18zvnlnX33zlrjxYzLjF/bu/XO2z5F3Zaz8hr0tgL/Gd6tyQtDqz/uFbauWDDJMEqIK&#10;W8urC85skmLFgmqupthOSYiyY2dCACmWVHe60ZJ6JQaxYLsLA/Z0X2DZ/g+dZN2YitQ12gKNburM&#10;8zxgQW3Vxa4CyBT3ieUkyXujuO0tJ7z6/x7x3sFSyE4W56xeDFkpR9xWh+GKAfDKVUYF5tSCnmIA&#10;wl4FqS6TuWbDPM8DKOJJGC9O3KetJFhrSNSIMgujSRZ1NUQyrDhQ15X9+jGJijJizQcKZJoLlPxm&#10;OF6T2AVVJYAtlQCoe54k3G/T0oS2MlvYT9MwYrgozBQNTTu40rxHUzNiM8n6LBlrjGN0Z43q1YwD&#10;rGChlBZPBUNADJoJ6/ry1X5kOiHw8rvVaS+XgrHJ1lUN1pMX5FyJzNj+8QpZpRhrycGmEy0AeEvX&#10;h6rjt+zAENgEiqOTPQfb/pGYUbIZ9EzTa5JQ9Yx8+6VuXH1hn71/ad9dHturNw/t+auH9uzppb14&#10;9dhevLmwp8/O7dGLS2JLVVU44Ds2kN9tQB8kJQKbA3JX8aE6m8LGjMUlJSiLAKwLA3Zhvr5ntnqs&#10;5nQCZdAmsQEwkenVDsBrIL8BMw4ApmS33avab/MZB2GzXbbRcgPQFGFEdQCUHAuEPFb1gRaSTlJS&#10;4nGhmIH1EnYwitnFaN4OenO2CPtVcvNIIgOJDgBIggMAK9UUQEvCZjEbVmLWLMB+iTkAGHFZFAB1&#10;f2LQwzIJAyLZxH6KEXXzanArlwDEAIhav/ET4FN3weurLZLeIKYkJlQsCItqvYUDEVDq5gXFmFoY&#10;r+vDOWRbwFScKBDq0mAUxtR9gQKp7vHTbVa6ajIHANORuYDVrqRXc4bqVChW1I0SYjUxYpLPE/h0&#10;zLjYj3hSrR7FyFGkXXUQBcbbHkuKBe/a2N7Rqkts0KUwiMO2iLs01XH5SJ25SFJ2V/x1b5ELW657&#10;r+BlZzu9pjrSQQa7Zi9fntvLV+f25OmZPeTxwycn9uTZqT1+fAzoTnh+ZJcPDux/JsH4XwHIfyOu&#10;+08kIP8Zif9vyKXG75Z7xJ1qxSsmXAL0m4QACz5Vs7a2YEenG54BC4QLiwNAF8SGikkFQLGcQLi3&#10;t2jtjhKUum1sDHmsOFEtJ5HiBgkLrPe/EYM1FC8u/PcArDeLftt+ifiphBQWkcT+oBKstgOEQdwX&#10;s24tatUiwID9SpkQYIW9SgCPmK87yOMIRRsgyyu9pA3KMKTashVCVimwbWrNruLIjHVUQ5pYsVzP&#10;WL0NEwPcRhOZ55hmm3iTzFuNBYckNEVYNZePW6GqNTBxQgJiRvXP04IsAKjMUzfcxqIkHoBO15HF&#10;jrp1S7Gm7rzWLf5iV09wkPg8jBfsA5Ts1/SO4kO/mYHMdvx+IKsCjcBzPRUTZMFBJqxJ62mxI8cp&#10;+YjA1InwjCXZr8uK+kxNJTkAVfmLuHPs4Egld7dgnBVO7CYgCro+ar5P+w852eoAqdc1ZaI4zQGo&#10;6qcAz9kSqZSMisXUPfzx032Admjn53v24Mk+2x3fr45qjx7t2/Hxph3zvcew6MEB33tOogPY9o/V&#10;MHGd714n813mtQXb2pIUL9rhoTrykpgc6fepg7hiQjJw4tGN9T6fpcqrfVvnmOW1DnGjep62iAXb&#10;zoKr6x1ixzZbrSVp8nrDtnm/2totkRX3kefeQF3atB6EWI7Hw1HFuow2IFLL4+Go5Pu0omx1mLXj&#10;bsx2enFb78ZtQQ0Ti1EAlwdAxG+ttDWJA8swYaOXtuV62HZaUVtsxGzQiFhf65NzAUu2O5ouAUC5&#10;AEwqtF6sxr2rW7ZE5lqNupxn0iFiTNXH4XlN83uSeIDP60VCgDzgzsKykvscDpHP6DUyXgCvVns5&#10;XtcxOQCqO7BTurcRAHqFrlndiqWbFFSxgQya/QJuAknWFRbJphhPCYTmClUs6R4AUgk5ybuGbrBN&#10;E8vqyopCAt0epnnLGAyrjDsRJpkhZtTEtbMn4B7bJM47ASBiPrGewCYwKfM9ONohQZAsBr1cNT2j&#10;4968vvRploNjNYXct5OLXTs727XzZ3s83rbLxztIrbptbtnRg032bdjbN5f24BnJxi6AOlmxizOB&#10;lgRmH5Dtqef1kNc0fTOwna2R7ezAdmq+dkLmvdYnOYLtYLkH55s2hOlW17u2vdWCIQWuLmzXtssL&#10;khSYT3UChyP13iFWXK7aGgBbFcgWlCQAqk6Jz1THk6I1BzAUoBqMivaqnrV2v0jCUkLWAdugYEtL&#10;JesMcoy8ra/UrNyQbAeNKZeXVPcF5gJAS4tadZaCeUvWbhP3AaB6k21HyxNVQFLAilqziSzmiQHr&#10;xKCqtYc0p4mPCiQm+TKJRImt2goCrLwe52bJlOcBjxY/BYU2s8WwpQrzlqmx5b1ZQoBcfo6YMWQ5&#10;kpxOi7hSbAy7lqpixBmOm7UYx2QAYrZELJnnszJ8dnaG36HJbY7J63GcfdMWTyObGfWAjADCqzUi&#10;SG8qPWnJNHFjchIwI92xKZhNmbVujFVmrRslJlx2xbZJWC9DEiQQ6wqMT2BfSbBAPabrlmK2py+O&#10;HWRitefPj+zkwZ5dPNmxsydb9uqlLott2xlMdXKyTua6YccH60jjKoy0RgKzDgAF4GXYa8mlc9cz&#10;aWJGnu/tD23vbBH5hsnOALjAtTKwzb2RnV8sOYOd8llitI31nq0sdwFfz9a3NN8oRuvaynbL9nbU&#10;uU/sVWPAXMtNHKLjc24Ly4BIfdk2YCqAtrRYst562dTITs3vOj3NDwIOtp1O3lrNPCyVse5Swdre&#10;6TTP+3KAJ2VLMFeVk1cFJEuLNeQQNgNUmsCttmAdANXswFJIYnOQ4XX13Y1ZqYksIskdANnpxZBF&#10;9QABBLCeevDqMwpiJlipot6WV2BLET8mYbcqLFmoqErDHNI6A1jmANwcQJxDQgGLQFfnpKZncSJl&#10;0bo1f4bPCI5LpklOihxXDlkIYGSy7M8BLEYsoxZk0zDjDN877SCKATIBudcnGSrAfKFxjiVeTPJe&#10;tlGOiQts6h0H4IolQKVmouq/lFa97UlTQ9EEQI0keAw4Uym1UJu2eeLCGPvCUS2wH7cwx0d5nuK1&#10;uci4qXFpiM8du7jcsotHO4BIY8OOLtaRT6SUxxePN+3s8ZY9fL5Fdrxix4DxAhCeXawCSOQS0Ozz&#10;WI1JjwHhNgAT4A6Qw939kV1ckERsD5Hcga0hjdsHujTWsT2Yb2Wxzf5FOyMJWtuEybZgstUmTNW0&#10;tf2eLW40eF63xfUGSUfd1nbJdJfqNgB4AwC2tV0hHBDwAJl3TISpyF4HG7wOq61vitlK3kO4PVRF&#10;hZwtrqgtW87HAHarA8DREADCaqNRxoHYGSCfMFm7nbEGsvc34rnuSNkxsVdRXQ2RPrV0A4i9QQog&#10;qzdJ2KowWaEctXyRTDQfgrVCfH7EpbGi98CAkkuBJVePEF/yegPARCaJKQEKQFB32S3VsQYM+Tqv&#10;N3WlZMaqMJ33zxMY63N83zQneppMVXewaLH6PMAX2NSsZorfR8zFyS7yvlptFnacCIADWKJxBid/&#10;Pg4I0oAkDehSExZhpGDbNEBNAIxYYcqyuSmej/O7AE/0HgCa4L0kKgAvHLsPqCYAqoA4wbGAMzlO&#10;YqPWc/dhxnsWCt+FQXVdWu2dJi2dV2cCjoneJ9kZ5zPVMhMASib3L9ft4nLTXrw8sNPTNXtwuW17&#10;D9eQylW7ZCuW2joYwnq6MjKy7WMeA7zNYx4DmM3DoLv3ziFDDaz3+7BHm1itA7uRVLBfHXJPTpbI&#10;rldtebFlSwsAC9DtbMFwvDbc5PlWG4YkbnN5BVhrVdvarFnfu+hWbQEwqvVwE3Ctb1X8WEnlcFC2&#10;2kLBWsjj6nrFqjCZYq++OhctAiA1TwSE5Y4mkeNW6yd5PW7tQZyYMAdYiLkASr1BnLaUIAFQYA+b&#10;AcRVvrteheGQr/9nOmprQ2RVUtgIk+DwOcR0+RYM15235iLAAQyZWsByVfarLmGiNGs1ADUYEBeW&#10;AUVmhu8I2wWvFQFXujIPSKaR3GkSGZIAgCDGixYAGycv1ySO4rUkLNPukjFzMrMAKwlw8oBLnS8T&#10;gKsAwNX1t9EkLgvftyLv73V1PRdgAB4BJZsHfOrjqoaMgCWbu2shPsfBBKii2QmbTdzj+QRsqcuA&#10;9wHlXZvT+zJqeKs2VLBeXvvvIcWTFkrz+TyeY6tumPHCuM3F1UXzLmGBerfegSnv2XyIbUy9v+6Q&#10;ZZMFayL6EmZT5/MTALVzCHgORrZ7NLQDZPPkaIFYbhlmaiOzABHA7WzxGgmCALW7Dfi228hrF+C1&#10;vbX89i7gIv5a2+3a+k4DEDZIJtiHnK3sE6PBasNBzZY3moCoBXup63DHVraagZyulOzsdMlWYbfR&#10;Aplkp2jteh65hKFU1LxfABRaZJ7xWKzD80WktLFAfCbgEQP1iclGoywZcQK514RzAilMkCQgu7xv&#10;oO7FbWKyThzgkMlWVQ8m6qxTAoylNnKKRFaIjzp9gRFW46TmO7BYDo/m+CKvZdXVs6v4jhgNCdQJ&#10;O1lvWR9Q1ZC4fH7WmrBWnhOWlOQBtEYnArOoXSCyCONV1X+srMdIFACr8zvKAFYd8hoNJBCmiHFs&#10;IgwAEuqcx2fF1JMMlqvodUDByVbz3lh20iJ8RgJmy2QBESBVA+AQj2PFoKV0CKCkcrwnrR6OamPB&#10;67BVkm0Zh9B7YhyT5hj1r41kASqMFuG71ahOxwpQEX5DFGDq9UgKxgNcRfWNhB2zah2WAGSRW4Bb&#10;t/wD8tBt//3xxE3vmRtJ3rGxPVjrRGA7HToAN/d6dkjctbs7tEMSgo09mI9YbPt8QGw3sK3doL3r&#10;IY+3d4jZjnq2DIutb9eRxZ6t8vrxyYKtErNJPrf2OiQDgG2zYSMC//6oCoDrtiR2GxZJegAk0thV&#10;e2uei+3UnbkH8IajnI1W8jBY0fqw3CLJwc52ieOytgIAe8RaDXWkJzPc2EjZKkAeDlO2ABMOluK2&#10;iKw2Yb5hN01mKgZU1X01Z4fhkMESjNdXVolklpDLHPFbsx92aa0BwAHfX2F/FvB5tllSpgn4YKg2&#10;MV4H5sth8OYwzu8leAeQ+eoMnw+ACN7VzT5dnQX4agiKnBEHlQDssA/QkclchRgOeSvCPKX6NEBE&#10;buvjViIZyEjeAK9YSo3rxFoVmESNipPqR46EFStq5Qgoc+OWzo7DysR6sFa0BFgBnHqgpwqwGL8r&#10;zuvqY14owF58hrpLh/J3AQpM6gC7A6sCGmQ6AlOFo7f5TbonEHAKSDDbzMwdq/dg4iSslr+H2hAq&#10;FO7CioATkMU5NsH+YvmelSqTgFmhAtKNc6g/cIHvj0RvWYUYdDaiTq8kIRsAZvdENxSQWSKTy8tt&#10;e/x43XbPdQdKxx4gweqhebjfRkqXbRvArcFwJ4eLgKdtn745sDWC/OPDPvJSgyX7sFoNAJSR0Bbg&#10;C5KA4aqYTe10iemW88RxJcCqDv9Fa5FpDtdVdiwL22SQzRyfTUJAFjlayCKtWWstpgExYFwDHMsZ&#10;DMFxPbWcVLUnwACQRoC4DrPVFGOplTjAKPbjgCdifYBXRw4bsF1Nc3ewWYfndY7NkwRU2aZT8yQN&#10;cVuBTQdI9BLfu4pz5MkW1V68RGyWQwaLsESBuKsMGxZbczbi94oZcu0Q7EqsR/yWggEzVWQUxilg&#10;8BJbtc7NcVwKsCV5LVefgGUEpAmbZ5skNlN32VyG/WpGSMyVBKjxeNDONwWIosRb2saQvz7sXSrB&#10;gsSEkcg9Mulx3nuf7yWWa8/YQj9tydwdmBIQs09y3CXE6PMfUykYKAt4AFcidQsgEdfx3riACNiK&#10;AD6lJoWwahgwx3ke43Pm1eQVEGVg2GIRpsvfMG+xqfbCcaS3Anjjt212/pbNpe7Y7NQtC8/d4jvu&#10;It3s572TkZuwIs/VLnNRWSJyuS1mA2SbewT/xyQEOyQDGsRcK9tN5LZpo9WGT2lsEGOdnw1tab0K&#10;81QBJJK6VQUsVQBLgqGkYBX5JAsdIKfrfM76BklBp2QLo4IdHbWJJZUQFKxL4L8ICIdLMN66Okxm&#10;keEMcp2xdZ73RmKrpK2vwooE8kNYrUG2WSf2GsGE5VqCJIFjOgmADViRwzKyWxJAAGjdu4cDOo6v&#10;Iq9q6K/m/02YrdOX/KkjpQClAkZ8Lvu7sGC9rPcBMIBUAHzlzgQncY6Tx3exLatPKu9TLDZYSlml&#10;PGMVQNYGkK32FLIctnQTBisBCICRRipTMF2tRZyHPKmRrI5VPJSM34XlSA7m7luaID0LEBLFScsj&#10;pbEETKTuv8RqFYCmBCQKg8XSituC1u1iNElmHElLA5QQnxcHEKUq4OJ5hs+LVieRQyQ3w4knLksD&#10;qkQaKYT95ouay7uJw+OAJC7zPJ5P37YE4I3Cbv1+jMTjlstotz0Lu9/CIe7bTOqmxUJ8BseGE7dw&#10;dDUKvwUw71gNxwgBvIxaNPMfM/y2rBwH1gvFiQFxgPmZj2xs5ahlGycDYqqWbZ00yFTrJBB12yUm&#10;W1xpEPRXbGO7BuhIAMg8l8Voit32ASfPV4iv+r2Cbe7zeKnicqrZ/3Y3ZwtqRw+bdGC8pYWibSOv&#10;B3tVW18rEt8Rn20R4API/mIWqUVitSV77RFki/EaeHgF5hrARJ3FlDWRxjYg6SqJaCjojxDDxawK&#10;0EqwmbLBRnseg0Vdghvs6y6pipWOI9AXoIivupLjUYTPUineCGBSsUkAhSRWkMos2WCWRCJFQF9R&#10;glGfJTuesd4SksOJrQCsNDKZRBLVa7vJiavAarG4umQiochah+8pEnvVGiQGsJ0Cd2WTVZhIfbJr&#10;bVgRVusszAKeO5wUZAw5S/H5yjyj7EuyLw1g0mXAwL4EJzWiLcwSJvYqwk46JlfiGAAWV0toMRsS&#10;OUtikYTJxHKZlGQbRygqQ0USHTA3SZZwjPQtmA05VmLBsUl1h8/ehCFhLo5JKb4D3LPEgLPEc3Oh&#10;G3zmLZKracvBYlV+UwNHjEcBIgCPJm+S/PA+2DLM8Yn0DRIbYtH0BxYB6PM8n4IpZ2I3+MybNqZp&#10;j9PLLsmDpkcA3EHLlneUjRLTHVRsaa1kg42K9WC9ISBSx/m9bY5bL9kGx68ht20A1R8AuN0CEk2y&#10;wWsttfVHmhYAllh1eSVnKzCiGq+PVnNIXM5295pkvmWSkjwMqUndFLKZtn0+t9tKeqy4C7PuEk8W&#10;clFr4InKOtc2SCIksTBPeaC5uKR1JM1I7cICErMWszLSW4etaiQUFQBbboQsSyxUbkeQTECtKZSG&#10;gAMoAVGSx80Rj3vIMQArA5ooIw0Qc8RFWWKcKoDNII1FTXnAXjFimkyDuErN3ckE05r+QD7FXmXk&#10;rlCedPZbxrEUfPdxhAonTEAs6GZVpLfXiTq4CjBKE7CKJfqwuVhqkXAiAqASxFQJnUwkscoxEbXt&#10;5relYME4Q5+Zy/B6k9cke0id4rYowAvBQGEYR8BIAcxme5JBfJi7bdOANMxnJdgfin5IXHjT5gBz&#10;CPBFAVQCABaQySTHFUoAG4DNAdJQls9LfEgSQlIBs03GPwKsfGfyBiCG9XhPiveoAX2K727WCDlg&#10;yKhn2+q1TpY9+xE2QYJXD3UNlSSBOG2hh7Q+GZA9VmyEJC+tkLVulW3vUQkpJMAHKKODmnVguf5i&#10;yRaPmtZezdoiIFo7rVt3I2e91YK9fLRCvAPzKKaDwVpbeYCSIvhGWgHgHscvbiKdXbGY6jLHCehT&#10;yGyRwDdOBp0jlkvw/XFrL8QsrzmzEYyygKT2SQp4XwsZrhHoN8tRq9RCMEuYpCFqhWLYsovI7Ura&#10;8slpEqQoJ3nGGmUSCTLOHCBNp5DGGjFZJ2QVGDQL+PJIaL4etCLPEDyXSpoegQXJROtdMlPkut4n&#10;CWjBZrBYVokCyUWqAWNmJp19U2qcD/u2W/O2gxNGyUjrA9inM2WzsEUc8LYBUIfnoyHsw8lQ5jnL&#10;yc4AnCagGsD8CRKRLN+TAJQxMQbHRTm5GUA/OUXM1eMEAoIMsZaaVPeI6TKZO5zDGGw4bfHGPZvK&#10;I6OAIV/GIZDURgN2VctygJBXG/ToR7DZTWJNHreINYu8BpjFWsmi5Pe+zYlJ529YGJbMNKeQTVgr&#10;/aGFSH5mYGCBewq2i/PZETLcKUA+G7/hDD3EsdRVPJaDNQHoZIbXaoQWHF8BzAV+2/z8r2xstIak&#10;wnKLu7Dddpmsl1iO54cHyPEeknlYJi7j9eWCLRDw95BUJQ5is24PhuP5zkkZL9cUScaGKxlrjWA5&#10;ZHcRxlzkPWq9LpntIKV9jhOLDTFWh8xxRKy3sBqHXYjLhjDYNkwmeYXBuitkrYvEZABrMIwis7Ab&#10;J6je1FWFCMwVIevNIHnzfH/SY7sSslxDEtbVtXwwZwVYq0FcMyQgrzQjsCav93Tb1AxMnYLt5lxu&#10;M3WSDI5NAKZiR7EbWWdr1lLqcw8gml0+C3YqwVoF9hVrnLQygTrSp/m49fUkNiJM6MGGyFaKbDRT&#10;5YRyUlMVGI6AXSyX5KSliZGygFFTK6Umx8wDTqQ2V7mLbXTTJgwHQ1X4bLFGlvcmSncsAljCnMxs&#10;CTYhm1VSUPS46iY2myIOnSI+4zP5PfPEbnFJLpJZw7nagCxdCObiqjhjigw4igzWarBZ9AYyj/ST&#10;UMwDEL03BKPOqv8+wJmAyVy2xXAwZpHPqVZvwbq3Scpuk6kDvvgHfB6hROSGT/scEufnyOAT0V/h&#10;PB/ZLJ8jAE/HP8TZAD4OFJ7/wMbOyIA394jzdkgY1gqePKzsw3ww2TryubxasiVO8u5ujgQkaf1R&#10;2vrbZK4LZJ2jvLV5bXEjy3HIHWy2SMzVRxLXSBpq/ZTtHxLbrZHVrrGPzHhhyPuQ2dFilBhEE77E&#10;bkXYrEJshsTWywBvNWULyzDgKtkuTDjgvWKGNp87hC2HKwmrC5AwYb0LsymWGwKyRRWKJMkg2K+2&#10;YLhqCM8P8btgMlhLsVx/JUTMNkt8OW3VGhJLDFWpIquwVwvwlGG2Pp9Z88th4yQ5U5YkQUgisR4L&#10;DpFqEpI82WwboHfbE1YDaGqDL3ZMkdkWMLySjxzAaw0mHYCKBxsE8EmYI8VnNjguB5P0+sSDxIz5&#10;FM/5zBqvKWZM8RnReQATvWMxwBkPEw9qCgXg1Pj+OJ9f7RKHlZFHpF5t+bOc1ATHzBMLRjI3LAqT&#10;pQuwF4yXF+CQzVyZpAAWzAKiubmPLMQ2zDF5fz/JUE2JD/IY+wgJBXAVQFa/bTOTMDDSXAHUcr6Z&#10;6Q8AKnEfzCv5jcPSqcQNkj9CEY6rEbeGQx8R831gBZxqSiCG6ef4XB0reQ9x/NjFJVksEvzgombH&#10;hzDdoGSbSOTFw55tHbess14ggUBau3kACAgB3zYZ7TKMuHdItsu2Q0LRWwnYbXUHJoSdBpvIZTvG&#10;iSVGQzpbizEHWw+QrK6nSUIALNlmQyBqhpDaKOxHYoLk9pS5VuZtlffo+mizFbLBcpo4bsZqxGmV&#10;0pydH7ZsE8mvlABZd56YNGGZMiDTDZ/Eg93+vK3BSLvbBcCERCOrC0NktEVMtlOyLODpLQFWTn6f&#10;hKTViwLGccsTz5Xy0zDmPGALE3qEbGs/TNwYticXI8IEWBd5aZJELCnRgbWTyFOK7HVnTbfb8xmc&#10;zDKAK8FgrR7MSWKj+TlNrWQBWB7w5AGOB+jI1BzgSMJumpbIAII82WsFpi3BlPHiLZiJ7LMLuACP&#10;QJgtfYCjiDk/sn5LrWHv4NT8ft47N/crYlGOJdDfIjzq4BSKudKwVBYwZeqwG9Kd5jdX6iRIMNg2&#10;SpAFlGll3MhjvkDsBrvPwYBxkpIQ3xMBvJpmmboP0/F9ktASjK0wIg0jZ7Mf+W+v8h97bQhA7Ick&#10;pwFZDfYNIcXzMG0bgIbnPuCzPnIQj3WRwD6spUnbIUBaI6FYJklY2iDeWyJ7BXSrgHB9T21V07AP&#10;ScJpieQjYyenJBVLsOIghjzzOUNkdTmO9Gbs/KBrR8c1fkyaLDaBzLLlmC5A7ZA4KO7r90N2cdoF&#10;2Bnb4LsXkdvVVRiqS1yneA/maxLfLK7AXAD36aMqYJyzhuLB3AyyC2sq6ViJ2sZWjOMAO7Hg3hbO&#10;QIxYgfVGS3we7FYkzsuSqXYBTjwxifQiVWSRRQxdrk4jfQTyyHIa9im1iQcBSpcY0dmMk5CGxaLE&#10;U9kqhiVrzDHynABdqciQuYrxysR3KRKAAidhsDRhESQyBct1hlNWJPNtkrAkYYcCLKLPLDSJ5yqA&#10;ikB+FRt1mvwO/U6BBfAV+9MkQbqOS4wFGMoVnfRx7IRTwtrpFCcdJpmHXSJIaJzvz5CF54nnKnxf&#10;EnCniN9CMFU8LLlVNgrwBRiOGZ/6lU+PDBVeEItGoyQyACmZ+SeX/FlAV+F3zMx8aDFAGYn+ExL7&#10;oceL+RKSSjgxi6SK1WKwbIb3xGIfWCz1P7Af2cWRQrDpHCMp2eV9kTC/mW2U3x4hXhxbIXNdOCDu&#10;Q3J15aGH5K7BRANdR0VuV9eR362irW8DMM3gk1X2AFNrVfexkTwAjAFSuXmewdAxawOOGjGXXhsB&#10;7PoQ9mvBiDBel+xudT1n28SdyyQYhTpMAtjayGaLuG+FrFaz/rWmZC5kQ2LM5oj4UHcdA7TGRhL5&#10;geHY1+UkVDiuhvzqWL2nwLbUmHUQNRdCxHIzJA6wa2vainh7CQBVK9OAeJ7vBFwwU4pjEpq157H+&#10;3+5ujeOmkM4Z2JWTSTwX5+SWBVBYR4Dr83tK7MtXkUTAlAPEOvEZpLBUvwPzkyAgyRkSj0EXRgWo&#10;KeQxEpPUaXJZl9FgKd6fBShl2K3ZwxnqsBDMqYnjbG7cZTYOoPNN2JDv0FWSHnFshRMbThEDKokB&#10;YA0SpyYJVIoTmq2SZRIPFggl4nxnEuA0WvouTYnc8thPjBVKBll1RkmIsl5AHy4T9wG6KO+JFnAO&#10;9uVguggxXIpRhoHzyHocQEs+pwF1CKlP8Rkt4uWt7TqOppDhI5jyn2xm6v9kcQG3SCI1q9jvI5j5&#10;Q4815yL/ZNOhf7Kxh4+fm49HwVDHpE2NzQ1Tz5ANlb7d2/SWS+ocrk5B2UqCk6dGLjE+aNqb8nlH&#10;IRU4nJvwjuFxdRmPqq/arKn7UroQ9X1qd6++Gt6FKKRqAXM2Mzdt65sHDC391Njzsbqusev1l5c2&#10;1aknY+WmWgCkiJ+SpubaxUbSEvkQRplnX4wtn5/kN5bVTjQOC0Q4+XHv3aEO5mpUqPepur1+k5oJ&#10;qubfzOzkLx0wp2aQH36bWvGrKY0Kf6uFv6rQq8aybKBtt7+EHfIkXwtI1KzNRSdg0pHbpFJr835N&#10;ewyJ/RitAVLU5vdq6efA2xhE+Ox5vjeoFBW0ZvXb2e8D3mIS+xJWaJsmwaox+M+qQ6j+vbKBOhml&#10;s7yeS5IY5PifCZgtRSafIXHqMLr8jiYgTZAUJThOIwnD8bmFq/5tfMf1yHn38zh20ffyWWq1Wk6Y&#10;2rVmSkl/7i35eU2dotRjr1APzkMkGtRLzBbqfEeZhCTiQ23TonFVlo3671ab1xz4yeRrNqYWp48e&#10;vwgAyHjw6JntH+0wtojvdkxNqwU+lflXy1P1x1Ajv1gq5D94NjTlJ0jtqAQidQmX8dXAL6zGzpzc&#10;WrPp71FDl6Dx9TwncB7Z4HXeJ3DqvepBsrSiW/CvQbhvo5W+A6+70HTgqQVUuQUAqxk/Gd5AGaCl&#10;ChHLVTEcxilikHw5BcCI79Qojz8tw6iXnBoRqgGzgKl2W/HMnDuDOmLOR2f8f6nlqoCn/6Rj1O+t&#10;0a2QjAQNYdTj4hp83Z4Wy2sswKgLNhsBsOFxm5pTC/97SNxdnCZL9q4lnj1OVtp7qGX5fapGqruP&#10;tVpNazAEOr/lnXHd7Fn91/Q/tVWnyVwtaDRdBVjXwNO2oCWeWmzO/1UnSt+Wg05PApWAqY4BOsY/&#10;W8B2kPG5VyPotydbQRSpKA4rgMXYAhy2cRxWvYMFQAHRu58LhOwT6HKMa9AlM+pWFffPEfjULFLH&#10;iAiSvEfnY6w36kCXGQegxsXDI1O38/0jdSoKup/vHW77Vm0Sdg+2bOdgkxOrNlb8SbxHrKK+GAKh&#10;tmIeZ0EMqi/RCRRoY8kwLBMO2M8b+cF+nFixzMb2oTPfaHFgqtcyGPZtdXPLFtdV6Lvvxb61TqJM&#10;LJnDG69rNKuhdE4du9VUOh8B8AAJwOszndVg2zggjGdhRh3HUHld9QjR62K/aEyMjlOkZnCaKXcg&#10;bzY9TdAcng9Yr10mw64S5y6bOgh5l8p6AQD+G/ianYG3c52ev28Talg9zXYKAE7ecwasO/PxHzoB&#10;GH11GuDTHcJadaYligKghphNgBEoBCZ1FlerfQFXjufOp7ovDLXjcpBxPrwtv+rVcF68cSDHqV/b&#10;df9f79sr8IkFeU/QOJDjALUAFVR+RSnSgE2PYS4BKHDe4LFa9QuAYkRt0/w2B5Uv2q/z/rSTQjqX&#10;53fUONcBaFVzW/sFRrHg2Gh56E1X1LJAC3KOT87t8uETALhr6s12cLxj3l5/O5BiMaGoXawiSfUP&#10;4ouFbIEvdgUsZzdOqhhQDRD1R8Q8/hpGFwC9o5Azy7RtAj4NdegcLfSJQRlLsN760Ja3RjzumTr7&#10;qB2oPFMdvb3zYgEql3yGkG8+R98n8ExwMjV0ktSv1/v5MmLIs/aL3bx5tG5ZSpGMwMyhOKFDeMLm&#10;Y5NIqEIIXQYjK+7XrDtENjslaw6qHDfF8bBBIezsNzV/L2C60DjAG3cGbHUWbALw3R+/S3xasPGJ&#10;e4CvivPkXBa1nUdyx+8BtnFAenWb+zX7CQzqbyfwqfuQN/jTMs9a0ERQbCowlfhs9WlTlyJ1qCxU&#10;S+xXs56AFb1F6jXItJAedhMY/XPFpmw1roEu0BUaabYAELAE7VcFrLiDyKVVcoz0piTXsJ/kV6/L&#10;QTIltshuSswHNrQvEVcfYQaA0xBb5gkjxgSIFsAr1BPW1mJtvLzWLFmhnLftHSR3ZxvgBZ3NHYBb&#10;Gz4cSAnYK0Lg7+1c+SH6EfIYXlOTQEls0E931paXl1xek4oBeJ9qqFRaGdhPTDXncplBPtRERvHe&#10;xtahqbr8YKVlveUGyU0dpsk7E6oRTboIi8njAJ6+V8BSLzb16VX8pl7AikPFvrlK3Hv5asyJkQGj&#10;QgN1QtfW41MtSeR3qf3+5Ox9Z7ZGr+ot9xv9koNVHdJ7MF+z3bMeoNPziUkAo4U1bKfVvoDvV8cm&#10;b5HFUONBtVT1dqktRjPr7BSW42phDhKlCgWK/1S3WSXUvP4zcaV6NAsw/h7AJ+B5DzZYs9bo+ZD8&#10;aqQyge0K1XwALpxTTCkGVFdKSfc1+/l+gY8hVtU+MWpOS0a15bnkV8ATaYgpHTxXIHPJvor79Lna&#10;6vyJ3fSaamc7M4oNMwAZ+b2OFQVGAVDHjunA6yrv2uoEtIeSmRLMt21qzaS1r2qvr0RELLhPLKjO&#10;hvICASkMexVVRYofdw3K9c1V/njqF3AJfEtLi6YW+vKunb0TssMMDDdwhhQD9vrEMRhRY3F5zbf1&#10;dhUQivlUiTTvAa4W9OhPq2VCBhlVS9Q4v0UyKmDFUgG7CoCSYnmZjhEjqoWCtnKK4PeHMB4AgMnD&#10;cfbBzPo9+s0CnLqkx7IzFk2THCWmYMUJj+lCyaCj5RSSGQDwnh9fxXF1AgRAMaXaqKo1qgAnAAb9&#10;dtP+WGtyk4BMK8a01laJh0pfaGWYs5YAAhC8eXS958C7jvEErn8PPrHddTtUvcdll/crUXC2g0n9&#10;vRpadwwbCtDaBvFfwH5iQ41r4PkQ+ykWJGnQcyUvQbwtEAWqlyvW+F5JeSDZGortgmOC47SVbGur&#10;ou7OfOpbq/5ortO8WSdFnXYaZHetbg25C9rh7+xpmabq6wVbtUVV90gBR3HTcNRzL9EKuq3dDVNX&#10;TbXQV5uq9U2t8VClhCVbWVtGipdtcWnBVtc2YMQFW15dRdraUDZeiwdrhZsArT5wYpD2gN8BiJQw&#10;JPGcOAATW6lhdBdWlPwqcYhyMiX5ApIYV0wnWZ4lFhXzSQoENI8XORFyDsm4sl8BVI7jDWcICRT3&#10;hZPEjoBOBher+WdGpjjh7V8y3Fg6kHKxn4CoJoFq+hw0Ayz6b5JMFlRDphxIrmrupZKwATZUWY2c&#10;r8m97yU0tFJM1U8lgw4OfqdOvssdsuYnGzn99+BT/91rKRWDicmCxEYgRHqvwxRJcCYDqZAgYF8d&#10;r/36fwJtUnIrmeU86rHAFlOBpCsgylbXEuts6OALGE3g0+ddg08JSvBYCUvAfgKemE9Nw8eEQGc/&#10;tgKdAth0nqCymLG6PLeGB3PyS5UCf1YLfgL5DaZkNB0TxIE6mSurS14BfmsPad5eM/UX3j88Z/+y&#10;La+oQsKqb5fEgsSB6xtbtrCgejKqarDgvdvW99QgJWAITXGoC6U8N1NUHT7RevDj1d1cDQG1FYCU&#10;GIixwoBGPTumkV6BSUNgdODBajqRcrICIPCO7xhFBtLnSCqVVDSHZWsvVv0zchi1CJtEU2TGyLOm&#10;FVrdEYynubkCYETGJbcMZfcCZnOgJoGoRxfb9dR9sghrA8LkvEtnCUdO81u0ZFHLFbVMUSMoXaF6&#10;KUFNPVWLEiNJGsVqDiwAIiCppem19Kpnr8d5klrYUfGf/qd68Ir9JMl6TSPYHww9Trk9BErAxPYX&#10;8AGq6070sX/HgnKC6yFG1LkRC7okw3SSVjmHpPj6OJ/q4rknJ7wWSDOyq7RY4NOJk9cLpYo3dEI1&#10;1NxFLatUDUBMtIacKhFRHLh/fCXF28SAkm4+Q92FtAB9Y0vlM9ZtW0DcUQ0/mG9d1bXEftouc8yW&#10;g3F3/9Q2D1Ztc38FOVL7zyBGCgJoBdKKMeQ5mkcK5pXUl7eBJLcXax53itEEOp2INMdkSmFLlci6&#10;OalKMgTCpFaWXZ0AOZ3+q7I5l1+cR8cIfLHcjCUKMGd8BhaJeoKh5EQJRTQ1i/zOuBPMhadINMZ9&#10;q9hR0zNKSJQYSW7FfM5+3klcmR+Ax9aqOhojRPDytjxWxqsKWEo6groqQeLhW4akVHGf7CEgXTeB&#10;dvBoegWwudzy39SpUj3WMrym18V6Dj7Adt2ZXPuVvAjIRZKL60xXIAmmX67lN2A0AfB6XINQwBOQ&#10;8mTl2vp7YT6fD2T4NJFCI8msgAc4fR/OIMxpemYs9u9iPcVvOgmSif8/X//VJEuWrulh+3/gdJeu&#10;2jJ1ZmRmaK1Say13iq11admiqlqrc7pPzzkzA8wQII2AwQiARpC8IK9oRuMPIHnJS/6Lxef5PGNX&#10;zRiMF8s8wsPdI8L99Vd8a7m7YFzfWkvHJ8fp7PKYIII0NzMGPID59H3eLOjew+dxM6J7D57F+sen&#10;5+ni3pNgPuuD+4e7wYDe/tZpMGIAcCOtbABqwOJOafbLMG0lLW528EoVDl4p+ZBpd453AdCD1po+&#10;lbsYj7yv1ItpebebsZ21Q7ycrdEvAh4O7MxI1BEt/Vijm5wZjpreBDKqJAs6C9DxvwGuXtB9MQvD&#10;ThYIA6wv+KYLY2lsaijAJauN83rUVAwQbxNMLK3cHrYu+EF4OWXXk0QJFHhVPTPAs83yXdmDCL2L&#10;6QjMhs+D3QSc91wx5b5/dT8Vyy5OB2zoo/NN7oJJzyfQAogBRjwYjFfl+Mh28XBpllXq44nlApV1&#10;BJ1yHSEDYMS+pWXeMPNxmbQDEoHECR8h4aqF9/sRCGO+4IQpQ35htJBxgSaAQ4azdSNQ8l7g6R0t&#10;ShM4ZD6a8osP8WAOADjO67OL03Rymj3eSvlUhr0t2sndowCgPtAwcn55D+DJkta8FqMsIyOe3L2M&#10;uqA3EzKE6AN9jvDK+hIgaiFJ9h377FrvHFABYNlOawHGVq+SVrYW4zOf81vhAAye1O0Zrj+04r+8&#10;PR+/OR93DJiOsOBdD6z12WbKo7Ce/wdvSsCwnjc2dSdA5TwfYd/pY5hbhJOoYcGIJdJmBUZEbqcL&#10;7I/wkQQPQcm6MuHoJMl63BLOD/W8O/hCPeodAXnneiRdQWhw8y5Q2S3P3kdaZTl8oqWVq/KKIIta&#10;H1PvmeI9UQKINFWlwslnmUUgCSgBFqzGfvCZxQPZ9STwCeSD5WRKezkCaIAr/GAoSrZs1A8tTANs&#10;C9JRlmFbTgclmijD4FHdvlJqra/k7UF6GfMJLplOv+l7j4MnRbAjzBrej/X0koNC9Ou0KwOYGJWg&#10;jA007uPpxatP4/H4Pqrg4t5FOr93EjfyFoQC0ER8/4HPy3gBUO8FA17S7p7fT5f3nwYLegPw88vH&#10;sJ53yaJdsV8/7p2CNMFyek0fr58nYNh8Zm/L+/DN45kctk/gmFshWNg1xM52xzoViLuA2ocqm4z1&#10;gQvrWWnG3pNpgefdBJhGIIH5BN1kgWb4wEAvrPbCp3XmmpGeI52VYEKWD9YDwMGkOQJHNIF3O2qC&#10;d0auA/abUW65HeUYGPFO1kUXAeT29UjMQ6O3kneosqDs3aZkyMzfZVI7aJn0sp24L8qV9ALIEj5x&#10;8IDsxjzWgn00kN9Gn5MWWY5yDqCzFGNQ86ZDvhewwW7KcRGgGUQA14BJLTzHs+/0goBNBgsWE3Dh&#10;+zIGdD29psATaDZlWjkdsKngFsARWGBDX4cn9L29JYBwUIbB8/0AtPsPLmKlzANlPuh1UZh2cf9u&#10;gC96QAJ4WXv4+AXsdxjgszck2JB2dnE/wHduA3ynZ3g7GRA/uLaxmur6IMDjQ5TdWfoU5dYeF5vp&#10;UGC22LkdQNohAHkAYsfzO13HhxnPr3UDmD6evwdIl7a68Rj9HIDLATzvj6Lk6tdGYS1TqszVX2yn&#10;+fU28g5Yl7qcUNlj7fv9LmcuZygBwQK4sjKeQ8KRWPdTdKGN3Qp2y2Q3A5vbdCr4DCsT0yOAzIt5&#10;kHKALPBeyywgs6QiyAwYAlKGE2jeumzg96L2N3SLoKIPznxjt7cU5RtPQMEQIUZP6H4TfBCDFQOB&#10;5o0tfXp80SBSyEKJwKv1MtaUES1EK8m+HqRrg0e8Dq/tyYjHU4Y5OUvePpim1JqSBaC4UW6jC+9q&#10;vvOif90AoxQDugAeHlClvSbbDTyejGfrL3QyGdYcCzzmGTDOzs/D7Nu/6W3JHj5+jO9DepFdp5f3&#10;H0SXnGx4en7G9IT5dtWdAErvG0gyZjnZ7/DoGDkSWGyL1GjNT+C1kGHPbs/qismOM9DCt70E1XoF&#10;ecgew6+x9ywq4qEEY53PLbn0V1pRhF7Zmgd0OXYyZyvhwUERYwDIsDACE8leesF8FbkGnJZLBJhl&#10;EMFZqSH1NbuS+A58TPTYWHaZtN3Ois7I6ugUDBhAvAlQvbZ2DADKiFnB2eUs2SjJPvpeZvT+y5ZT&#10;ggFhN0Hna28/pufzpo6DaQBMUAAIC/kyRsU7sgJEAWjKdX8phwJQNnO+AMsXODkBXyHuBcg89pUy&#10;W8MXy3LWaqcBr2ynDMt+eumo98GI1j8HpZGYAkAHOBSR29kKnq/BfMAW4NL38fssTocsw4RBZPg7&#10;byHsb5dc3LZMKFteG7DaAGSiV0A6okUGvPfgLJ6N6+cDOTYFDwD76MnLdAYbBhOeOCDhKJ6/673/&#10;7B05PGJ6shd9wpF893fTKkGjH3eYqoSktubLWXkCkAlISxt1zmBBqZdxh5Qr7FimntF2N3lWZwDF&#10;r803oyAdMkTzICvP7hDPRL1shIer0sE4jGTf8+jEEInYPt3h6CrLwU6y1SRtpgJQCSbehCdXJKjM&#10;4hGV26mbUesb9GNn3XAWnmE1kq+vDSAjE7ciBVv0VmIFobJosXnUmuMdpBiGFIgynx4veyLkD1P9&#10;nuuHF8OWKJuC0IMr4CqNbJ/IhuH1ODHdN07db4YUwSkQYwrDNeYALrJs6g0fyL7W+/lejyaTSjzh&#10;9Tjppth3WR+uddRsYIbsZ8vTVIWQaOTVACOoBt4uY0PkGh8YcmzJ7CqA2K6FxAIigZSFj8nkHUVN&#10;MyurywG6jB0zcGZANbFkPQG+Nw2f3yeYwG7HMJulmMNj2ZD59+5HOeYurHmJB+wvW/OqpN5yLSS4&#10;B+iU1iqm1FRb0fjyp/UK3uRRz2fNUQ/otMoOr8JKJcAo0Dy7ZT53utM4u8K/ePPGalrdXoyzU+AZ&#10;UkyikzPajGF25ESwWKNXIWCMxOCDuqxQ98xlxzliGim3RDPuTXWmLanYywF4AJleMPqMAdbcUtbL&#10;ELLLPNnuDsznPvN9a66eRgCs0mvSHTw+y8cnDB6v7/3ybt4w9Vrj88mQNwOAedguBgwAKkf1CJgo&#10;reDJoiQFyCxex0lakwUFlMsKMgAqwKL3A6BGqGBd7EqAlfd+no3+YT+yzczzCZxMLu33dmSLJ7Fq&#10;IvMJwkyiBZtDq6wtZvU7U7HAG4AuD/hDmpVeWkiynm9GypQerfKLWKTs0ZN78V4/KDhr9SqB4kn4&#10;v2C/1wyIVAPEWrOCHzwFYCZjb8X2ktcn6RDm0wMOekRe9w2ThA9gxCZnoP273uVT4LkDTF3K6hze&#10;TalV/jpKsXdqL7PzAFD4GZrvowFEvaM7we6tAB/MuLw5lxbX++Hn7FLyAdOGkagzkX7t2TFIKLeO&#10;8zPFjsNudgHWBf5iI1jYNC4zupwM6vAvyzj2Xcugt/BlDl7oL7djJwu89mI1JMYykB7QZ3F4j2Yf&#10;m3/njvfEm7gCGLJMM2jE4ILr2U27BaNA9EaQPve3Vi2xndvR0yTAZL0q6bfCsal1yvFeEMqCnohx&#10;osqOP2qCUQC+TrCATe+nVAtA/aAsaP0vG5oFoABYhAqmEs1MyV6wTJYjZAhatieG4uTndQw4sAEy&#10;gaYHzFgw6zGxLmsP1bUXHz27OmMK6cWHTwJ8FmDv3b8Mxrsk4Q4ScZaKs6m9A5f3z5OPrjq/d5dg&#10;cTfKMjbTsDJ8ChPqBR0Zc+Tzz0KOHaiwF/W9JhLgtNrm7LN7iB9uazF/fXcxdRfrMYCz2SsDRDxO&#10;AwD60BRlBrCZVCs1b7UxF/8hyhn8VsOKpta+YEsnDskqX5UgPCu9J7JAmVvpBACr+MICYDR8KK35&#10;BioAC96BxQSSSXUwiMDpLVr4OgAnsEZGCSMxqMBhZbcBMSAFyI4NHIdhHablU4i8i2iOqYHDO4T6&#10;+AMHEuj3BGCUXGiDOp/hQx+YATELJdn/J9m22RcATMarwX7aDwvs0dvBfEs8BhHBFuADnNHFB3MO&#10;ejqy19k+1wMKOgGlTEcZBrZUzv0885xIPuHJHo8ALywZjMe6qpXvVRk9phIe3XY0gaeSCUaBZ011&#10;DMa/5jNxn758BFtkrDdzxX7W6GRFg4XvB6B73aDgi/tnAE3gnUUTeCbh4xOf2WEd8CjAZyBxiJag&#10;O3/E5wSS47ODAJTA6s61A0yd5Qqer4j3s0Pe+p/sU4m06862j9nloojKARBsSnOTlBo1Jc0sO87X&#10;ntUyeY2dL/Aso9gj4oHxrvACbx4WlNUWSMsONGjxfQ2+J/N32VCr0SnLLLAdAIzSCSEjwgYANEQM&#10;+Wy1SLmEDmTWIrRJV8AFQHnt08a9I72M51MoZTwHkWY38Qaw+D/BZfKN8otBRBb0NdM7fC4ItQcW&#10;rWXmZreVWt02doSTh/0iwDwpZTGTcbRgOiVXWc2GYTkvyi8w1gBQej8BJviiF6QLe5qSr5jP0BN+&#10;8EfNfTtItYLK5jZt3hA9QAzgZE2nem0DS6wDK6pS1x4+ehQrRh1G8JlaROsV4PySzS3H413VAPV7&#10;TkOCAaDAgwHPLu6G1Mp6pzQ94BmsKOhOz69ACPtdPjlNF4/5HBCeXBxEsxdkcaML4wE85Erw9ZYb&#10;sFIzphafHaKllHpjb/t+BaA73WbXn+/t+egvdqI3Rm8YAIQJnUZfZtUuNwJGHqkl9QqqqeIwnob/&#10;Er0fAMJRLDCWJRllNqvRyWo3ouZ3GyDIdg40jTAxYEHSroNoDSwO61KO7et16jwfi+8oFvtzfeCf&#10;rCe76QF9PIKslpVWMv8nQAdg9GQRjO1eL7W72Ij5lWi1Zi1AJrAEnqWYGEEjyGiyoNIrA/pZHW/d&#10;QA30hO6TQUgRTCZf2cwworVxfgyvYhnnZ6NkACz7UVsTzyKBAcO/iR0kNQrXesurrjuBF6zJOjKj&#10;OAtQ8tr1rgk0GUPwZejWFGbgG7CgTbp9XZCOoTUZ+ynRPtr+/CJjwdPT03ht+Li4x2uaTzC6B+ju&#10;PYMZAaLLPHr8PBKxQ7Rkwe58PUBmPc8ELOPJjA38jF1r+kAT7aBnwxEwlnzm4oGC1QBnhba0Npcm&#10;ol8a6eS3GabKHVMdO6LB70ZOZ4rjBAwCE36v1i9goknDAMW7wuvpvDTA91GUziupABBAjU0ip5Mj&#10;MXTLYVmCz2WzMotdbrfis7GpbBn7dF2nATv7NCKBJ9jGrp7PO8t+9M7xpl6v31BmBzVAPw8viO/z&#10;gTN+ZjmpBjNb6+wDPqW2jCd2ahoOrwewlNoIKJZdAGAdFVGaDScypPNiQCrvB2womPrdXjCesiw4&#10;Q3plP5kvMJLJsy1S8VW4GKRbR8WEdAs8JFgg2s8e5Mb69vtWu1fAZBvXogM6AOhC2YZfM2GAz6RI&#10;smGZrIuEA4jXCva7ah9/8gWAI83iDwXi02cveQ/zEUCU4vvPzmHCjA2fPnsF6A7T2YNjWPAkpkfI&#10;sIm30S1Gr4fy112op5WtBUDZgtUAHOCT9bKuNQuk/GaSroHEPt8q3s8BsDFggJPEcpB/vtbRAOMD&#10;O2yjytnqYAL+RxaYspEqjlxxAIJm2v5eR9DEhUd2r82MsgNzMTRLv+LwMLvvTLqCzz5ffZ7sJyAF&#10;ndsykPg9Sr3s7N3efZ6uz9mV9bwDvOwWw+iVXYFmyQW/p0xH6hWMzNcX+ro11wqbYBhqLzK1Pgrz&#10;ZSDMfLstwsaV9ApWTwIZUNYTfNYyDVKCMAZxsO/dVqmUqYXAjGI0gA5WvZLs6KqLkhbkBPgMhw63&#10;ihIWLfqNAdYgjIgjE28Al9fOE5SGEaeAL2MSRxELRGnSAyvonM7GFCAWp+LsCpQLSFDva8Hn41jv&#10;0y4uBd9ZPK7+1YefAkBCCAB88vRFuvdYUH4YID27d5wePX2e7t4/ph0FAPWDstjeyVba95khh5sx&#10;Fk5v5xkdrAvoM/Z1FA7pE4CZymsO9+qzgzv+eX+rNbvxYETHGgoaweZr25QPYyGxx2cwpEBzSNYY&#10;2ytUHV5Vz2yFg1KnASeeJUa1ADZTt0P2lVPrfDlHQ4+bgHnN8oLO61IcwjXK/N5iO4rePp5AsJXY&#10;zwLOAGKheZzlxhz6xWvBd/smAQZwDmRY2R1SigFfpQqQYD+HZ1UBlb54ADJPwqjxCUBCSLDej9kO&#10;dpMB/TzristkOHx0MWM/149eI1nU0OF2kF/lfW5uieMuHjLWG9RULS8NsJAlZcF6BUKmEWYAmlOH&#10;bgWm8H0BPr2SZQslzR374MH9QP9rRgy0ZwD0LPbBLTOwx8B0us7Dx/fSyw9fpfsP76ULwKXsvnj1&#10;IWDMpFgmtH/47t276dmLjwDnR7y/AuODk3R0jvRe7qbDy+20e7yZji520+7RZuxspdQI73cNfscA&#10;gALfM9K6Y5mzXeAUq/y5csY4g4ESAkywbRwsx4ljxd0DYghxXf9vtn3OziY7sjiWFvCg9hW7Q7sL&#10;zdcAU17tdakDePuEo4zD9/p5dmGUNdPRSMD2LQtC+5sdLj8AlPW9gfSOX8muJZYIGzQHIDgND3gr&#10;K8UIyJBQWCwbpAoIew7X0p5kxfgB6ym9IbX4v5BWmh5QdmzOZwAWeC5rQPG1lYFgvKsyVoy4BngC&#10;UOD15xavsHAFvqvXsqC2QH/ovjLgWLAeTLNQk4FOMDpPiXf+NdHem+uk1dXltLbuczWO+OKMBbMk&#10;xIJ8ibK8tDofA0LnF/ppfrGfHjy8nzXAZ/v440/SvXv3AnyyoFOZ7u5dvB7gOz01kPigmY+CIQXg&#10;yb2s/OJlmscPdmNc3+HFdmo06ykeYdVvx07sIMWWUJRYf3wZhvMSSs8wC9Rl2Mm+4PmVdmrDDPpF&#10;SzXKsb5PefK/LG/NB/i8MMl+XP+H4CzhR7z4ac5HcS12IywYOLx4qEuAWdzsBaMpqcFqAGsY4Hjy&#10;KsF2OxY4eJOAL8ZCBgCHIkVbF5TZLBrfpMl8Y64PCEeRYy+dFGQyow9ZGQVog7qfgwx8UrnMZ13P&#10;k035dIh+rWUVIEvA4fXqpFtatlzGeAYRgTUAW4QPpNbXGVgBjOGCgBYDEGQ/mid8SC6fz80vAcDF&#10;VKtbQxUTA+D5mhPW5WC8GCFDs4QTlseeFJJzFLGR3MF837vuNUcQO1RqfXMtRhMLwNW15UBqFrH9&#10;Ir6AH3Zxfh6XNcp+i0s+R20hPXryID18cj89fsoUAFoftA0Y8OwcALLek6eyXwZCC9GC/PThfjp5&#10;uJtN7+8Bup2Q3cPznWDCu/fxgpZZGtU4GwWPZ1qMRoH5gnmRjRiFwnw/t7nDsvF9AMEn7IQ3HU89&#10;DoBsnpuaiiBjsdmuQ4dlyZLzc/20sj0fhenow726EN6qvyyj1+uu1sPX+RvafeQUwMqQMqJSJTPJ&#10;trJRu9+IMo4y7jPVlFkDhaCTyQSbjxbV81lMjnILza63SLu8jlKLr5HkKJPAYm7bLkR9X5Wkb6CJ&#10;ojsgkMVlM1lLlhFgAit8nQznSawEc3JGvRQQDno7BGuAL6xYxn6e+P25hdTqdgI8P2Dih6n/2+bn&#10;2XdnILTFb3CeJRxex3OL8Yf6wGuOr3OQp6OMt7Y30/oGAKRtbXt9KhuNHzKTnuPjBs3LG+cX59Ic&#10;DLi6vpTuPTxLDx/dT0+ePYb5LiN43Lt/EewnCO/dv5/OQ4JP0/OXnwT7nZzh9x7Behd76e4lgLzc&#10;B3B7+D2k90gAbqfDs+0YVj8AXnRih7nNvGZIKuBS5jzr3AE10pSfZd2AXiU3BVtqzDkYMIJ/Wplw&#10;m+25BiDO/IoAjms3aPo/RyILLIfDe/2H14h0lqrx2AYHMMyttgNogk7WG/SkLKz3YF8ARzhY3IBF&#10;lzupy2sfjSrgKhw8mcwn/dhzYZjIBpY6yCAbzzcSAYTUC1AtvdgbYgDRtxk4mqT/Dqwu+61AAj5Y&#10;MOQ2vBoHmeWiW42DngFPqVV+meKNLVkJKsEmwKJXhPVChmFO5wnAYEoBH8tmgHYaoBs0QUgTYFFT&#10;VHoBYZRlwI3z9JiyYKPZieMngCWLa9ktMbLrLQKINIe5O7zdazK8bmMAumfPnuLXnsBij4PBFgDg&#10;/MIcoHsU6yvB9x/cS/fvZwx4CRDvPcjk196Qlx9+Fu388RGAO07HZ/vI9YN08eAymO/00W468rlu&#10;j7OL1i1Gm4TDj8JwAbqrPmVBpNF158py3qHA6zIsATl/wICm5breB2mya2pxdS5ZBFW6BUx2O4dB&#10;/7VlJEHrhe6jwSQeZIGodGYXJJlmYSveN3u1KCWE9yLczK/0YLo+AOwi7/3U7rSi7mgR3a41U6zN&#10;ng6BmHk/ZZe0fDXUSpbT80WvB03Gczn9n0XmzgJ2BCb1qZy9bivVqjAZzRPME0qPJmBCgtk3cacJ&#10;g4mA5ORzvtUCm68H9cGoIgC6CDAsp+zKmtFLEsBiSlPeTcHOF7ADHzhYLpIxYMsuz8wAWGD64xJN&#10;sCftmtdaCMAdACgIY7QxU5lPJrS9ePE8vXgJAF88IyQAQNqTp0/S48eP0/NXT9Ojxw9htMfp2ctH&#10;IcMC8Mnzh8GGDx/fDxC+/PAT5l+m04vDAOB95suC+r/Ds92sR+QSsJ0dRAI+vTimHcGMO2lte4Ef&#10;bijIBTD6S7X4E3bP2bvhsCx9nv5MT+gOdYyggxEa7Vp2CYD3eIH6vd+LFsIdIfD0e4K12SHhOvzH&#10;MlKAMBtan7ErYMHX6SFlWgHp0C1Z0Yua4uq6hS4grCfvFTNTmMCvOr7Qh1e3A3wFTgoB5YACW9T0&#10;kFSDhn7QXgzZzwf4+fRxl1WKBePIcOYPW/16hI1+r5sajXqq1zIW1Ptl4OM/2s3WUlIz8C0sLqTl&#10;5TX2FSBtAETYOrroftQnbmh03ayMJaAyNhRogxKOLCmbCrgmJ1rUAwGo7CdQB8CTHQOcgF0WFIgB&#10;UsBmixIOx9IBrNc++ujD6AbLGDBrB0d7ACtjM8E3CCIvAN/z5zSmH37yMj0FgC8/fBoAfP4SUNIe&#10;PnqI/wOEAcgMgPcJIQ8e3UuvPvqU+YDz0SWgexWjpC/5TBBaktELHp7i/wCidcETHy6I/ztAiu1q&#10;W9hwrJ49HllZob/SROq8qbkF5woHu8lZ687EF7GDfOxpPCCaJhA2dlZTs11PPqDZS0P1jV4gr0wL&#10;JIE3KOcIOgEqCKNgXHNUdT3KBPF5zmHtMzH2bzoP4Er40DxgncYX9jtZ6s1hB5AuwVQntQswE64A&#10;U24jTACqcdhU5hNo2bNwMw/oa5cTrA676i42A3jNZiPA5yCKRju7rsaxjhFArkKIZaoKarG8kgFP&#10;APo+66YEgAPwyYBl3jveLyofggrwXYHRE7lsiIHZ4nGzDSRekIZMC1TBlIFtAMBIulfgE7ASRQn2&#10;e12qQXmcd+2jVy/Thx9+GAM9485U+zvp1atXsJtAex4suLZJEt5YjmWew4K2Z4Dwo09fAKBn6QUA&#10;fIocP332JD0CfK8+BJi8FogPHj5Ij58BQkKJpZgHtPsPlWQHJViS+TQ9fklifnYeUn7/4eN0fA4D&#10;4gVNvj1AMb/aiiFY3WU9lyOa63F5ox5vCem0KG1a9Uq34hWjOXRHGfLPOkhVZjPdWg/zSrFBYNHz&#10;CTDBFz4RoLS6HGRAbfjwVg+WCOxPjW6kgv3Ffl8Bo18DbCbb7GKlLIhk1xMPxjyGtCK5ej3B5dMd&#10;M4+XMZ3+zz7eSLY0ZVnf58AD07EM6LJ+3uXEE3id3hxtniSfgezHABSQ2gADicAL1ou+cZkvsx8y&#10;9QB4thonlk9R73R7GfAEoV2ZyrYeESAq8WUAOxgZHZ6QfeAFSpG0AZ77W5BawA6ZpynLg3QsQwo8&#10;GbCJ/7v24UcfAZZXwWiOVpYJBZ/AU24/4vP1LRJw3EFqJW1srcFgL4L9vvvuVwDQGwwBPNqz50jw&#10;o0fBfE+fM33yCPk1BQMuGPAV0vsIqdYbPmP9jz/5PPzgo5f30uNX9yKQXDy4G6HDHeuF7HG7jHWk&#10;C3B4Xa0mOPtDFrphLnZslvJMUJO8ng0ms0vQFKt0BgtycDwoSqvmW5/jNcHFai6YQOldWifp8n2u&#10;H9/DTlrEw63vLsfBE+BxmWA5CzsWlWW7CDiEk/CCNBlP8BmElF3BNoV0lznAAbxB2SXSLOACWL62&#10;zOIAAp+F6yAEmVEwBiMCwlazmdrtVlgJb1yUAe+K/ZBdfac+dG6R1L66nlZW1gHg+mvw2QRfywu2&#10;SMzZEDVOIlhU8M0vrGTzAJ8hw14RWbMF4P1cNnS/hERfMZ/TrB6YBRXLNlHW4Zjk2fe1/GR666c/&#10;CRLo9RZSlxbsZ+B4/kKWylhOsMlogs/28sWL9PHHH8egAHsg9HLrWyTh3fX0s5//PP3qV79Jv/z2&#10;+wDoL3/5Xfrk04/TkydP2M7TAN7T54+DCWU/ZfjDjz4O8H3ENp13SRr+/PMvAZ5POf84wHlJcvYa&#10;X5nQGmAdmp9f6aQ2Z17GZHq9coDPP6AcCyI7sR01IehktbgMYPpq/CFp0e67pneHaruzrMBnBlhA&#10;uZMthPpUcmuADrdyLKAs6d2yVjaWSPbZoIU+/tFRuKUq6dVuNCTTWl7c9Ggymwo6m6FFvyjgrOvJ&#10;ctHTAZCG8XEZwGDAO9b1smFWIbVXTGfIiNHMfD4AqwC1CbhmN7tzlrfmkPVkOxle4Am6aDCfoJPt&#10;LEgP7q4l+BYWtSEEom4nQksVBuzPLwe7WRd1nKAXJ5WR5YH3i/LMlRTrA+vYGPdTXISPBJftIUMB&#10;LJ6P3/4gTTB9642fpjd/8g8BVIEbIQUAXpOxngKYp4DiiY3Xz54io7QPAaDg++yzzwDWp4Djw2BB&#10;R7B8//2v069//dsA4Hff/RrAveBzZJipTGgitukdBZ5ge/joQUwFcdQDLcsAwI8//SR98cVXeMGL&#10;dP9J1h48u4jyy/7d7XRwTgAC8AE8kls7nrtrimym3hJnNCEiAgSA05NF/y5N4MlK3tfPR9NHT0D0&#10;L05Ht51SKqC9JFMf6PArmSFKC+zcYDuW845Zc4u9AKCtt9QKeZP9Jmau5BXGi/sT2gvCNJgP4Cmz&#10;NgHkk7wd0WK/bokDFaFC+cXjWduLxHsFOucN0q9Tvd9tvKLrNK3x9VECgOa1LA56lfEMJIJyboGQ&#10;EcBb5+RZC5sgMGVHwacCdAhB84BPtuvBzg1O8kjNALDVJMTw2nDjtR+9ueUYuCEAZb4SU1OxLCng&#10;xvjvk0M+x2Q6TY2PpTFH/dwgUF1/O+7CZdH8pz/9aQBudjYDntNrejvTq2CzCRabr8P3XbFieDwY&#10;bmd/PW1srwY7fQcAvwV43377q2hffvlVtizb+xBp1vcJxEdXALQJwIcAMMoyVyWZr776On1Ju//4&#10;Mj14cpkevbgXLQYd3PUakN20trWAJLZicKkecGG5DwC7qd9HlpfmovQy8GQOiHjdD3wVIhz31+YA&#10;VZEPD0J0+BNITIb6kDh7aZZivGehZ7lGWl+ot1tcWQg5E4QLK3YxOjgBfwfAZDtB7tg+u9XsMzYd&#10;m6St8QkaQ8MQAHRo1eT4KAe6eAWoWzGUPivDwKT4Q8EmS46NkbTHYUrWc2CCywyzjKnee+Q0YB2V&#10;odbIWNCh+qtrmzDfBuCzCT5vYrkctsMwIgNaBciAtwpQbSvhJatVAArogunKWJM6qX6OE2+uH1f0&#10;dbvtkGSVogDQvLFRbpST5oN30/TIrfTu229e9UN7Hco76Sc/QW7Z90VO0DfffCO99eabcVIH+GQ+&#10;ASXDKbMf89r3H3/8UUhuBrxnwXyfwnyy4K9//bu41cV33/8GIArAjPlsL1++DOb7+uufhye0BbAF&#10;4RNYECm2CcaMBa0LZrXBr776huT8PMLIxcPT9PDlWaTnC2R4/2Qzxvt1l/Azy620vIY3WxUEWVeY&#10;xV3HAVp6URat4enhvJ2u/a+Cr5DHNC/WY+SGZ6sHT683OzOTNo+W0vrhYtrYy+4D6EH1WhKDiOUd&#10;hw3ZDbe4PM+BAvQA36u0mp1WBBTLP612E/adDRl2u0sbHLDFNp5xLkAn2zkdH5MRx1IR6cl6OSwy&#10;W0rJwGXKFYCRegFgzON1jIJh/Rn+S6tF6uT3y35z8/1gQAHovW3qLR/x/wMABZ+t3esEO3pH1YWl&#10;tWje2HIAwg5esgb4Qn6ZOl7QYVu2Hv+zyu+V3SrI5hTMluc/Zz0z2ILb78F07wUDDt1yLOINmO4n&#10;6Z2330rvvft2egPW+ylAvPG+z5oDuKoNIAzwfYScZqD7OH0C8AShCfhT5FDQBfg++zR98skn6de/&#10;+X3c8uKzzz+PC7+///63AA8AAkLXEYC/hAWzVAz4CCGCT3kPGRaAMiFeUAB+/NEnAPbVayl+8Pw8&#10;RsB88cWXfO8X6e79w0i/9tmubS2n3VN2KuATAHdPj5NXvDn4tNUvJZ/ba5HcrkK7BPfPsq46h8r3&#10;5+2jbYZx9qxrNespPzubNpHzndO12BlR52OnRuqFyZpt5AwgOi9CBd7x4MBR2mdpb/8wnZycxWcm&#10;ZlnFewcO7qTqrXwXYdCFxfmMuQCRxWW72UomSSRLNtT3eZcqgTYAm0AUcKMjI8F4+j1H4ijBY4B3&#10;ADwHLPifBuxnN6QB5DXwrphv8aoNQPcD+ADeVesAMOuG7h/3Sw7rkIPBp7UIpPkZwpujb26RxG/f&#10;fB85BXAwnEBzLOL7772d3nzjJ/jS9/n8enr7rTdfg+/dd95O77/7Dsz3RnrjjTdCVSyGX/vkk4+v&#10;GA+wAa5P4/2HMe+77759DT6BOXj929/+If2GJhC/JfF+/6vfRhPAMqjgi8J0ADCT7ABgyHDmBV/L&#10;8EMbLHjFgI9eXsB6F4D9i3R6yYG+AHyXB2n/eB3wf5YekJwt/Xifl5OTwyizdACfHel7h+vZpZrh&#10;E7fS0flu2t3Zhi27aWOHJAfrWdPSb8iEHqhBySVApE+8AprzPUPtOhOM+ruFpUWkuUIAO4t2fHw3&#10;3b17HqB0mf589wqAi2lpbSHNYweWN+YzOQVYMYoFVvO2aBVMe8zjvbdKkxUHxWQBKNAEni0DYlac&#10;zhGI7HVq0rxkdH19O0JFTQDWBWAtLb8GX8Z8P4DvBwAaLAqAawKbMD18k5AA0AgK3qp3HMtg0Hn/&#10;vXeRVq8n4TUgshg+AvvdukkaZ3587uUE19+BBd9Fct/hZLqZfvIP/5De47P3ANw7SPFbb72R3mb6&#10;5psEDwD4PsDVowf4ZLQfg0vGc/43X39NGv08fUFz/pdffBHs9t1336Xf/e4PGQgBoFL8K5rglUV/&#10;9rNfBCgF8M9//i2AfBkAlAWVYQE5YMGBHxzI8MMXlwDvy2hnjve7d5QunuD9AJJMeO8hzEizWH1+&#10;fpa68420v78P436EtD+Lgvne8TagOElbW5tpewsQHh3iHQ9ed0V5f7oO/mXQT2zJxu61e/ceBugE&#10;0+By0ehuA3hxeelV3+/C4hLAP0+np45fvIhSzM4BUkcqPlqfT4/xhY/X+ulwB+MPCGMgKSl3Am+n&#10;+RZAeiZDRsaISurtAJ1AdQBClFeumvMdgjWQ73qtjHflRALADdiqij9rOAoJEBdh1qI2g/9V5r0M&#10;m+e7qshlrYq/JQjNcoKNCzSW8xqSqXF+k+Bj21455zXEw3duxB3ybyOj2ZCv95j/Lqz2Lr/5Vppw&#10;BDfAG76TDfvS48l6b5Bs34bxgvneeQvWu2oBvjcieLyBJNdb9XRNfxeAAzgCzeb7z5DZX/zi5/E6&#10;m/cpU1Ivy/3ud78n/QpQQPtRloYttQjeb372NQDNJNx1HGYlk9o9Z6K1l8TkPJDiH/vAQVnms8/Z&#10;xsefJsf63YX9Lp4cpY/5rs8+/Tz6ih8+uySRP4lBC0qvl2h6v0CvGT462IftdtL29lbcE+bo6IDv&#10;MoE/53ueRRmhCPi89nfrEKNNCoyaIQdrEFCC/a7a4PLRAfsFAJme0/6rfitdHGbye4oUrwK+1U38&#10;I2BUeo+Pj9MSbCmgZK0mAPrvJiZSYYpQxLYz2b2DFBNWrsJHgC+8VJZwBaXL6RWVY9lyxtvMwt6G&#10;kRgJDaAt5whqw80MjJYjCCnjk/iwAtsvzfodsukw/pTE3uunm0jo5FTGuvMECqVUQN2E6SbHAaUX&#10;RiGxw3d88tEdgPkuy7wTLCYwXd9C+Q38nlNBp9S++847wXzZBfCwn+B7FyZ8770A4k2ArARf+/LL&#10;L9LngEem+/LLL6N9AcN99dWX6Svf81rQfXzlC8MffvgKgGUhRVYznLx6aZnleTCj8y3XfMxnFrC/&#10;+OLz9NLlXr2AoQZy/Cz97Oe//E/84FcEFdPx51/AuDRHu8TFRg+P+Q1fRpP9PgWEH334Iko1AlDw&#10;eVnm/t5etL3d3XR6csL3vOJ7XmXT56/4nhfZUHHAp2fbOdokNG0FA5pss4QsE2ajZn6Q4AyETQA4&#10;D+icJwCV3t09L46/ix9dAXjLEVr2jzkRTu4CyrtpZWUZEIykUn46Uq29HV666XW4f2Y6Gown4G4H&#10;Q8p4IblX7JfNux3rKb0uJ/sp3zKmwItLMvl9TgWzocXlFhZXYD78VXEm5FQZNklbyikRIMaGb4cc&#10;O2LG0sjInQ8yXweD3QSIsrSBwnmTMKV32HK5GPYPCGVFGVFAjQx9ECFj4PX0ecqtnym9AvNdZFgp&#10;dpkA3+ewkwwV4QJ2EXQC8uuvvvpPwBfsaIO1BjJtE5Cm5ZeA7yWgEoz6R8FpM/2+eJ7N//qbrwko&#10;v0m/AHT2knzz5Vfpt3z2h7un6XevPgKkX4fX09t9TDsDfB/BgM77HNaUOQWg7z/+iJBiqQYAOkj1&#10;8AAAIr+HgNDrSO7fv89vMgBlTQA+gwHL4ftKmPKVtANIG80ajOv1yllClgFDbmXAAONkevAjIGbp&#10;djxt4y8F4LilFtjQfuP17RUC0Xra3d/Fe55G29zYCAYSRIYFmUp59OJx2UxJ7dNywYIAkNfW+ASV&#10;rwWuvlDGcjuynjcSF2iu7yWYOb7f8o0AnDIYyIas63eWSuXY7o99oN13hpFebz7l+F/eFXUYaVWC&#10;9XTDQ8qp4Lfu+EF2Kw8kV98n4KaQ6BHv2sp/GPFWcEjxT3/yD+ltAPWWwKIZPjLgvRXsN5BiAfgu&#10;ry27XBNgeroAIQD8+mtB9wXzPov2mT7wqgnOCCfBfjAcyVbGE3SWZF4CpKxs4/yrz2iuYzH6/4lX&#10;+utXP0vff/drZPrb9OIVUizIv/l5+hwgfvY5wPvsc2T58/SrZ8/T/21xOX1IGn714ccx/fTTL1gG&#10;8DF1mYcPHsSghTPAe4T8yYCC/QIv+OJHoMuY7yWh5mGAb35+PrW7zSiPHOAHHRkj8CypCCyT60Bq&#10;O1dSPJDcbL6eELYsFa7mj0YAWifUbB2sss3TdHCYtZ3t7Qx8sFsTr+YAhSbBoFiYZb5hYsBqw+nh&#10;FdBcXqkVQGPIqcs5VR69s/uU3wnw7BP2Hs7xIBkbywla2c317T2R5Zwq6a1WM4BXtSaKNMuO12E4&#10;fZ5p1HKJcirj6RPHLZjDhkP4v1vIr9PJcSwEJ4frvYe83mQd5fiDCBgk2wgZstwg5dIA33s2mY+p&#10;vlD/B/h+AJotY7ssZHwDU8mAP//ZNwQHQfNttO++/WX65S9+EWWZkGAA94ksCCD1dwJvAMIvnjxO&#10;nwHK31z1hvyaZu+I3XLfEExeIp9fGmwEn+UVwCUAZb6PP/4MFv00/fniXvoE2Xz1yi44AxKyC/NF&#10;Qob9bPorR8i88tqRiwsk/iPA91GA8MWLD0N2nz17GWlX3ze/MB/g28EfttqN6MlQfhutRiTGPzrg&#10;tDibLgghsp3AW15Z4fWAATNwBvhoyu7m7mpI8SEyfHiUNQEooJRcmcqkmwfoeRg2G+WSAS0DT5Z+&#10;G6MC6wp8V8B0XUFpqSbYj9/jdSHWCB01o2/MAHknVUjpGfgcNQ1Y/A5YzS47B54qnzOcaLdvZdcN&#10;y3JKuT0ySuqwAx2Q09uwnuFifNSAwW/A93kr3+sf+Kh7LcSd8ICGiGC5K2bLpBfwDdgOEApIGTED&#10;YfbZNZnuFwBLuRVoJtxo33xDas3at7/8Jcv8HOD8Kl6bdr/79tt4rVy7zM9/9rNgOIHntvR5/3h+&#10;nr5CtgXlb3/7O5Lxb0nGvyEJf59+Bni/+fkvkFAS8sevoofjiysAfgoDhvzCboJQ6ZX5/hv8leAT&#10;WJ98DKhIz5ZpHtFOjo/wdFkvzL3LS5aDMQHriwDgR3i/D0nbr0JyTbydbit1e+24f4sgvHfPbj+L&#10;30/Sn1bXAPSjuI5kaXkp7R865OwgQGfr9rrBfhkLZjK8jIx7S+AjwsfRETbg6Jh1vGvrcQCqaQ2O&#10;JjCK+D8BpG+bnjH1Zkk3QHJVUvk9ABR8fmYJJiT6Ku0KtgKezfu/WKaZAoheE6wcK7EDQA+2qQ+0&#10;bzm7HS8syneMe/UdSVX2FGB3ZDXWNzxk1xJzYng56O0bsZ7Xmgg8ezVMuH5+4/q70YuhpxNQGdAG&#10;tb3M971HG4BP5pMRB4C8JsgMGN8Cpp/x2oT7c4AmmL795S+Qx19kQKP9/e//Jv3zP2ftb3/75/TX&#10;f/obHuxzmOz79E//+NdYXo/4v/r6m/Sr702/n6Tf/Or7YMXf/966oAXp72G9b9PPAa4A/PpnP4/2&#10;FevYBKD+zvaZJRclFqaTBQdM+Bkg+hjGfUJCfvyIlPzwfvi+bLmPQ4pd7sMrAL60CUIAaPeaoWNu&#10;vhe9A4KtZ9dRv5P6c/309AqADx4+hlkfA8jH6R5AvIwyzFW3nX5Q8F3VAGVG62zbsOjhsV7vJK2t&#10;rwXr9WDVKYJFpZhPTUJGt13n4JJGY2jVaEiloBqUWZRhAWRh+QLQhWReyaYMZZOhLN14Y/FpEq43&#10;FRfI+j1Bl4Md3Ua2TWuGFqldfjRNT+IfDTN4Ny9cmghAOsr6JuDys1uw5B1k9O10Ha/n/QOV2zte&#10;1gnwxka8v6BjDm+mN376DwGqdwJcb0bdT+CFvNLGostNz4cse8s32/XrwZAyYDDfF5ZTbMiuhWUl&#10;1fY9DCew9Gey3r/5N/+a/vkKgH/729/TX//6z6zzRfpHgGf7Fjn+P29upj//+S8w3K9eA9Ow8v2v&#10;fp2+YxvffQ97AsBfBAABPN/zMxjwG0H4zc9gQAAYLGji1QdmAUMWfM2EAOsf8XnRZff4cXrK1Cvk&#10;HBnzEe3xw4evgSoAfwDhR1HFt9/Sh8/oAw0hpmBLMc8eP42RK4+YvgYgTUa8d/9hdLVdXD6IPuQM&#10;gJPp7Pwy3T27iGLzPkx3hN87AoA+8Obg8PgKJDQOviC0xFKvl5k3EWBTFiNcAJoIGEyjoHzFgK9C&#10;drNlZEAZaJrvnuW3yHYzsK/TbJxgNphhHB+YPUyQBlBuI7e+nppw20qnHvRW3KB8yuffDd8M3zh8&#10;O0u7Ml3cOxDQ3byOFwSollys82XhIavZmVg/wPvFvQT57L13M7YTbDbDyfX3345ErMRHbwjLRqJn&#10;29d+/nOkFcb7CskViN/DWDKYQBI4gk4Q/va3v3kNONs/wnp/AXCu98c//SXa//HsLN7//vd/xN85&#10;0ODLkFuZ9VfI7fc2QXgFwF9++10A8Be//C7KLnpAAfjV17ZvQop/DMAfS/EXn3+c/uudbYDzNMLO&#10;Od/9EBb8BC9or0nmGT8FgMg6LRuy9fHrsWsv8YaDIKIX/BiwPQWAgnCb7T4GgILw0SOlHSDKgjCg&#10;ILQYvdm6naYnbqVz/OgJfnObYOF1yXpIa46bmxvRBET4tgCR8umIlplUcdTz8PVIwAOvZzOpWkKx&#10;yVSjAOF7JFjZzLb1g/8TnHo3xwrmHMblUCaWj/WQU4duOQJaUAsypVIWGzcpEyYEmQw4MnQlrTCi&#10;bDUqGJFl77Bg0BA0XksSheTr74d3s5tMoJlas/peJrmyoL7PmuHNm0q48q5Uy6yCPmNdC9LXBJ4y&#10;+zNk1teCJkIFgPvNb34d722/+91vAd0/wXr/nP7pr39L/wT4ZLuv8Yd/gun+xw8/CrD6/vd/+CPM&#10;9+sA3+//8IcAn5I7AOB3APBbAPhLGRDg2X7+C2QYBvya3xEA5LcYREzDn7MdfeAPaRhWw0fGoAVY&#10;7/mzJ3EdcKThTz8CMBn4Bl4xGsATfA7IrFQqEUwGafjf7x+yDQdSvEjPAN+D+w9gVUf42Byd/RgA&#10;PgKAjwDgw/TiqJOW59rp8vJ+urw4j1qjsn90dATbWfDej4fhTIwDMNjOPtqQ2CvgNGC+pW4hTY5w&#10;4AVegFKACaKJWC4A6DxAIev9LgrKGUANG7KhQLT5CK0ciVtWm3IoF4nUdWUvgejBz0CbNYE6PmbI&#10;ALysOz4KIP1OPtNT5mccBOFwL2/VodR6ffFt2O96epOkqo9TQk28Azm9HsyHVJuc4z0M+D5gxT6M&#10;AWZHu+gxlXiZVBBfE1gmWb2YbCdoZD+B9Nvf/jb99jckVOb97ne/S3/64x9gtd+lP/zBLrVfB/sJ&#10;tr/86c/pz3/5x5inh/zDH/8EcH8TLPg7vF4Urz9+ngGQ9hqAsh8gt/0CBgwA6gO/+jRAGACU/Vjf&#10;IPI5LcBnI2nHqBva06ePoryirD4HkI9gvvB/VwCMdgVAyw2O2rAXRgD+b2GqFy9ewoCAj5bJ8PO4&#10;kP7xFQCtAz5Efp+fddLqfDut8NkK4DOkPLh/P909PQ32sx0eHqa9KHTvpI3qjVSczorBts3uBwEe&#10;k+92G2aB+SaGYD8ZD7AIwKgHArjMozmkSn+XyeoUAFE+o6ci5Nq+3gmSblbvGwQPm+USWS9GzsCA&#10;+jVfK4UjgEB2ywrIshzSi+cbAWiWW2zXAU4EDpaZHJW1hpBaGO+nPwlJtQdDlvN1lm4H7Jcxnz5z&#10;mKZcW8wWjKOw6qQ3U5INbwM+QfKrX31HQPg+S7Gwnol0ALgAIO2PMNgf//hHwPf7aL/h878iwzLm&#10;vw8g/jWWE8h/QoJ9/Q0M9keA+PGLh+lTEu1vTLy0X//GvuAfJFgvOACiQcRtPH/y8AcABgNmaVgA&#10;yoAmamuISu7fD/YDfDLbp5/i+ZBfe0FsFqyjaB0A/DR12u0YMCkQBwB8+dKeEPuf9X7P0kPY7j5M&#10;d+8BEvvgQXp21k7L8600RzBp9OejzXeb6Qy2OyVl3z05TsfRw7Kbjn1AIoAWLLLeZvlG6tD0fTvz&#10;N9IUYFmo30mFyaF0Czm9hY+bgnkMDQOQthvZWL8MZBZ7s+JzieZ8WU/AzOSU3LGQ5AAqALFUItgi&#10;1QpWAQSoRocNLvZIfJAB0JQLuympejJf33DUNCANqY7v9u4Kst6dkFflVmnV32Vgs5SS9WLYlOX4&#10;nKk+0/7c9wGjTCkzZn7xjZBke1GuCZJfkUgFW9aU2Ax0fwBwMp1gE3h/+tOfYLU/xnyX+ee//0v6&#10;PaHiryZfmssZVP7yl3/i89+nrz9/nr787OP0hIP6KV5MFrT9hs9+DQi/+/IZLAgAv3kKAGFeGNcg&#10;8uIZMierwWivnj+8AmDWBuUYy0H2tNi19+HLpyTcy5BX065de69gQQEm4wX4AJ6vu51ODJLU8/23&#10;m1sATp8Huz1BXmkC7wHgvf8AKd2F6Qggc/Pd1Jz3qZcLqTGXga/Rm0sr843oSz4QdHbx4fVOjg7T&#10;ztYWwJvAj02m5fItWO5GWm3cSO2Z62mrczPNTnDwAedN5PjmMG1kNAA4Oep9WlgPgBpMIlXCEiZZ&#10;i8zK80cAKlgPcITkWoOMrq/hMPIDZvR9dLnBpnaNZfPwfbev2BCwyVAWl5VH062+7m3ZLYrA9lK8&#10;ATM7qOCDH3ooANR7tnfeidQq2zleT8AFCFluBDYfuiPL374CummdwPLem3EyTE+PBRNeU0INE78D&#10;bALO14LL+YJtwHh/+bPS+hf83Z+Z/+dY5t/8y7+mf8/BiwRMcznLMt98Bet88Xl6AbN8AlCewSwf&#10;IZVffPZRgPd3rPtbgPrtLwHUp0/SR6+eBuvJgD/7HKkDrLZHz56nhzDRkyeP8Hh2z2VBRBb8hnBk&#10;P3L0Mb98mf7r1dXwaSZ3R2APPF4Um2lZsflV6sU1r43wdk/Z/hMb3/EYANoE4JOHR4CumzpLK7Tl&#10;1F5cSq2FxdSaXwCA89Ea/bm0OtcCfAeEnbvp0tuCMD06xO9tb0U33xbJf6d1K2p6zdJMmq+NprXq&#10;u2liZjrdIXgIvBu0W7y+NTaebsKEU8hghBCA4ri/ABqMF2GE5Wy+H2NZxwEWZsbxaBMxyHNwA8pJ&#10;wFUuOqR9OBVItM6bttsNIBS8xICUbk/GFN7QC9RnkOsJvncGLygD+9TzGQLKLGHGE+EGHi6CBIAz&#10;4cp4As1rSuI1ANYLOhXE9v8Kahn11o13o1xj6vYEUL49AWTBa38EZAN2C8YjZAiiP+LvBJ/tz3/5&#10;M2z2F0LGPxEy/jFeO/9f/+2/C7BZgrE576vPP0xfAJJPYaiXsNCnpNXnsMwnV2Hhu+9+mf7Acr/n&#10;O371s+fp4yeH6fOPHiG7SP8vAQ5S+gQJtAUAAbcs+BBQfEMwGgDwF7/4WbCc/cgOVrDYbBL+4ovP&#10;ANnz9IJ1ZUIBmIEQ8AHAubm51CR0/B9W19JTlokRLwFCQE7T56355PXl1Svw0RYB4AIAhP1a3reE&#10;1oT9egsLeMBmemgvy+VFyO/dk6MYQyj4jjd76XK7mNYb76X19nvpYvG91Mt/kPJT+C8Y7haMd3MY&#10;6VV+aTLgDZqAMlRUS7P4rqz0or+LcAIIz668Yd7hU4DJ3hJZrZSfimFTgrNWzjM/F7cGaTWqsay1&#10;P4vcDrMaQl4FostYvskBtlLBXo+bAfpaJQ9ova3bzRhkoJd7+61MWg0VWS0v83tRXon3+ETkXKBl&#10;dURHaTv+z4DhtRzXg4VdxgBy7U+AQJbLAAcrwX6CS/AJtH/8x7/EVOD97W9/jWkGwr+k/wjbGVgE&#10;YQDx55h8APblz36RPoOdPvzk0/QFQHnpsCvA+Amp9xNkWsb745//lD58cp5ePTxMD+/upt+Spl/A&#10;ZAJVprQ9/TEIAYgjYLJE/HP8JNtDdi1gm3btanPEyzdffxFe0EtCP+b7B2n3FSz8gm0uzMNaMJ+v&#10;Bz7vKQC/vH/J9p+ljZV+6q2s0VZTF+B1l2mwXwf2E4BtANgWgICv1e2lxU49LfVq4f9OSLsyofLr&#10;yJrDpWLams+nuZl30kb5/XTUuJ5mhj7gAMBu4wSCK/AJOllvAL6pMQz++Eja3FhGsjLgCSinSu8k&#10;08H8cgFWbXghfC5ee8/nCYBYLU1Hv26R5Nqql6LYPAooZEh9XclblnnNy/REDHTIeXd9ErCf2wuU&#10;m7RsQyjiJLlNMtW3GS5MuDKaU4Fone+DD3yQzXvpDsl2lHUMExMTWb/xBFZCP3n71rsx8nlqyu65&#10;t1jmBuD7Uwa+AQAFX8gtr/8MQAJ4tD8jt3/7myUWwHfFfv8vUp0+0RLMr74jlSKFHznyxWFaPwLf&#10;i1evYMAv0ysHJTg44ZOP0+efvEpffvIiffzqeXr5+CLrsSCpPkNCQwJlIWUXJrr3GA+INN7Hjz19&#10;/ADf57AqwQWjfoK00yyvWPd78vQhLOf1I09je4Iubnr+/BFAe5b6vV56Qtr1WhHvH312foy/u0wv&#10;7vfSGv6uDZu1AKigU2ZbyiwSa/N1Dc9YI7QIvmqrleqtdlroVNLGcjudnhwG4+3v76Tz3Xba6BVT&#10;uzyRGrl3UnXinVTP30yt6ZskPgLB9HS6LeMBtlujyK7guwLgGCylPAm0QT3PorPJV+aLuuAVCzaq&#10;BYAKYPWKMFUOeRWos0ixLKY0TjM//B6gm2K7As5A4lQJtsQy4Z1XAY6AkgUtyRg2xvWQrBcpNlrW&#10;TTZogi+T3reDJS1Y2ydswLl5453Ma5Jy9Xq3b9lj4oBUC8030zUBJssJLpsg/Md/Aly8FmB/++tf&#10;A1z/xDxrfL4fzPv/LC5ESeWvf/tL+tqutZ99E+z2+VdfhfR+9Oln6UumH8JO3xA+PgJ0vn6FVDoe&#10;76MngA72e4y5f+zgUOTLyzKfP3uYtnZW0iMA9wgAKbmXMNvlw4e0B+nk1Od6bAPCT0i/XuzkBe/b&#10;6X9qN9KDhxc0b9PmXbLuxvSud8Q6O0p7e1tpAQD9D4V88mGE+wc7sczDk1ryXoB6udbCXJp15Any&#10;XG0DLjyigJutlFOhVgvg1Zhf8Wov5LtU97Gm9dRvlVKvkU9b22ux3eOVQlrvF9NC5U6aGXk/5WZm&#10;0hB+bWr8dprk9eQV+O7g9W4H+PCAr8FHih0lmBBYBFKwHNOszpeFi3XAZwipwF4C0ZKLn+vT7IKr&#10;lrNLMx0VXeG1aVv5KyutDjCoFgHsaMiwZZrZnF11FpWvBwv60MFapRCjm29El5l1PAEnAw7AhxQT&#10;OASf4SirMVqj9GRgCnjv3Hw7fKRF5bEosRBA+E36wmt/hckE2cDL/QV/91fk9dGT+8FwXgIp4/2V&#10;9ve//3MA8O+CkPf/j8uzLPX+8z+lr0m5X+HJPvvyS4D3dfoKabQw/DUyqTy+ILl+8eHjuEb3s0+e&#10;p28+up9+9iEJFdbbP9xIT+6fpt2DdRjsQQBpdX0+PXgM2ACk4PMG46fn3tHgftrkAPukSR+9eni8&#10;Dcs9C4D972Cs+YVOAPP+Q5/9tpu8N7QPNDw9PYIJ76XFxcXUAUwb23NpfWMlPXx0lkq1UiogXY1+&#10;P9W63VRuNdM00lPCK81WKoCvlfL2CQO0UgCQ946OgUGnZgESAaIGGPuNUmrXZtPOUjltz8+mlSoS&#10;OXI9zLxgC/Cx7ChJeHRyMt0GaIIv2vigTaQJJNRlozANsEJuAcikt/NlXRnwvwdMft6qF2N0iwxm&#10;F16R0CFbxe05rso1xXwu5QGy/bgT1tqQfIHhSJiSt7AAMNMAroAUm2z9TPDFkC17QT7IgOfwqA9M&#10;xu+/m3WrBQiZBzBjrB9S6vUe1z+wh8NrPLKuNQvKjpLxAYZZ2eg2afqn6dpvf/d9+ujjl+n3Mh7A&#10;u3iwF0D89ttfwG5/xWN9A+j+nn7J+3/9139Njx7fS8cn+wSMv6f/99ZmWlzupr//y9/Sz779JSD8&#10;K5L9x2BC2TRKIhaNv/kmfQ1LffzxK3zZJ+nLDx+mLz9+mJ7BfI8fXabDo810/95dfNslgFpPG1sr&#10;wXyC7+e/0Nt9iDx6Z9PDtLQ8l9Y2ltLSylyAr0/iXPVSSn7H/77fDUDdPT9g/aW4vceDRxdpdbOd&#10;ur1G2txZTMvL+LduI22w3PrmctpdJTE2a2nW6zu6LVivEiw3WxV89ZSHIWxTBQ4SDCLoCrw/7E4m&#10;L2IXfCXW9X4kRQDbrEyn04XJdNobSo3Z28gcCQ/wTUzBSLDbJKw2y7Y6sIqJV9YTfEOAbghgCb5c&#10;YSblRm/H0CtZz5qeQMv6iQEn4HOeUlsLViOc8FtlPsOHn5mALb14Ebqy6+BVBw6YcAVIjIwh2Oj9&#10;lNji7EQ0w4RgNeSUYNXZidF0GyC+a9gI8GW+L7wf873L1uR4FjAs/2RjDB05Y7+yfcZDfO5JZF1R&#10;Cb4dl1FapL4msH7z21/DJGvpn2EzGUfpdZ4s98w629efwyYb6auvPo9k7DJ6qP9vpx29If/yr39P&#10;f4P9dvaXSYv309//zT+lfwtQ3Y59t7Ljn/78h/Szrz5LP/v6s/Tzz5+ml8/vI307bP8R7LWVjo73&#10;0unZXgBqd887pS4Eqwn0u+eEksfnsN9+gG6Ztrm1yrKbacFrYwHe6vpi+t/UKwHEeebNwYBr60us&#10;f5DWNjsB2r69EysrcaF5o1VJu/urqd3IpWnH8gG2acz6DMCbqfga080Bm6bl+WwqPwsoptMk6bBa&#10;IJFOj6YSbZQDP8IBmsK0TwPE+/O303nvVtpt3E6t2VspB/gqk9fT2MRkGgFkeQ5sL48U46s6fD40&#10;BkiC+a6mtBEYrsy2HXCadaNl3WrRXTeeDcUXjDYB4qPzlUhBab+xo1IEn3dAsKZXKhXS7JTlFMf+&#10;ZYNQ63hFk/Ls9Fgq8tk0zQAi8wk+L1jKT4+z3ji2YTi9p6/D81nPi6vZ3n8v2NBuOEcyW7qJuxTg&#10;MR0Bc91eEMDq41uVbEsx77zzRtQO33777aglXjs63cKjPU8HRzv4I6VqJwB0cXmSzu/twyBrgMLH&#10;nZLkTnaQvBUO2kY6vdhK/yd84MbWEkz5J5jz1zDcZzDk1zDk3wki36c/E1z+w3/1XwYL/tM/Ieks&#10;95e/sOy3nwDan4W8fgUg3e4B7PcJIcLvk5HWtxaZvwUAN/B4B3zvMuBeC0+1iLlfXCJp2pY7aXt3&#10;JbZ1sjWfVr1Y22t0YbqFxR6s103tTi3a5l43LXrNKwl1YaUZjOitH3KArlCvIb1l1msG2HLe9qvT&#10;TJMw2pgjWJhOwETjMNcMia3gkyknAYZnNW23M5TW6nfSyeJY2u6OpKX6cGqXhjh4eLxRb/h4O40A&#10;sHGkcXpiCEYkfcJEMplyOgUzWsPT++UAejU/HlepWfNzNMtgyFU2nN6hTxkovT7D6zS8Ws3mY/S9&#10;T0qV31/HFsicjvsTXEpoGY8nG8pIgrbCiebF4F7BJkAtNCu7XmNiYp7mxLJvWdAJNpkxZFSAMY2+&#10;XVhQCY+h+EivYUOmm0LKlWlLNHbL3SZsCLr3CC1vMe/aMeDb5aAKuPXNxXT/yRZg846g20jWOWBY&#10;TecA8S//+DsAgheDWQTMzv5S+vf/7t+mjc2l9IyAIAB29tZJoC/TF198SnA4iVBiOBn0lMiA1hN/&#10;+1vHCX4drObyAufuuQ+HPmB7AA9Z3dheSts762kPH+h21zcWA2x7B1fgW+7Dbk47aWV9LnX73q0T&#10;ad2dS71+M83Nd9L8UhvG6wPkblrbRpK3W2mzXU29+VpaWvWmP1VYr5TyALCGX+uxviCteJPDymya&#10;g2FzeCLT5xQH0Md5FkrekgM5wpxPTyItAG+7dSvNle+kxfoI2x9JW72xtNIcTo08oJvw0sRbqZDD&#10;1MMkew2LusMxHMurzaZo2XQiXtslNzk7HTLZxIvKeAPZDdYLwGbdcPYRK81eqWYhWcDp4QSfwcJa&#10;Xa00k+a6tUjBUzBeuego6uySydkp5Jn/NQH4ckhlwZuZA8oCoJyC8QwqOUe/IKGD63AjcDAVdAFG&#10;WZDPvH2ao2ssVN8k7fqZfcOlGdl4Gjad4OSYiKFYbjMuIMoOLux2iYnnwCp19x+e46sWkMJdQLUW&#10;B3//0AtjNmLZ7V3v27yIBPaQv+VgpQ2m6wDxxcuneD2vhPs8ZDckFwYUgH/+1ZfpN7/4LP3qVz9P&#10;X5JSL+/5iKx9trkR37W3z4kQkrucVgC5LBjfiRQLcmX0ACYMttvznoHzeL5msNwlbCb4FpaaTJsA&#10;bgn57aYWYFvf7qWt3SXkej5tAq5uvwpD9lKvzc5lp7U71TS32Ew9tlUHhAG+6mxq9wCnXglJbXcr&#10;qdX1Tk2zqQQISzPDaQYG26gNpWIO8w7INrujaQPwrTaH0mJzLDWaLFv2FrwCA0OfG0r1WUHryJZK&#10;AG0aJvV+gdbTvBeg0jpJ4GjgK5t4UYdgyXBZvy8hQ9ABRMPFLMtN55wvsAExgLZ8EqNTvA4XADmq&#10;JYZcWU6BwaZJnvaEzOIDi/nJSMUWokuAoww4ZtleGdYtKMd87gCHG0otXi/AxjS6467ehxTrEwGY&#10;DKukxnLME6CCUW/p6JkxfKzJ2PnK9rVdWWV7Pu0drnJAZa+1dHx3L1hw/9Bb5K4DgiwA6PUE3f7h&#10;ZgBteaWf/n2/HQBVjr/48rNIzMplViv8Q3TPWc75M0HkL79Glr/5PH1LiPj6i1dI/H568uRBAO7y&#10;wQFA2wSAtAPvC70E+/p+i22vhtebX+yEDOvx9g5WAVovJFbQfIKHa3OGy46dXj3AJTu2ANbaViuW&#10;bbYraQFZbXerwXD12gzLepV/iWVbLFtO1XohwGfz5kL1Jj6wOJ0qgLFURuK8UWQHSS6OcrDwZYCw&#10;WplMC7WRtIHP2+yNptXVBoxr+cbbz3pdCGBlWsyNpFphAuAVY5BCAXn17liOyXMatTrScJcTptOi&#10;tesAyXF99ngQRCzBBEhlEdgX1guwATTDhNtxxIiA9lYXsql3PnWK4agMAAD/9ElEQVTYvgwpg2VA&#10;RephbNf3fVwUBCt6FZxlHGXX0Sj2RLiO9wm0Lzf6ga8KzdYPA0QyIgBUwl3W0TORhvlMv+fnE9iO&#10;SWxGHhA6DtCitH3H1/bxWntHK+n84QbsoJ9bDyaTAbeRXCV5C2AJuIPDrAQiy52cb8BOc1dgEaAZ&#10;G9r83G4ue0+ygvSf0z/++sv0p99+nb7HE377s0/Tl58/jyBxcvcgtiHQBdq+wOP7NneW091Lb9O7&#10;Gel3ZXUeD9cFRN1g3B3CgoCaI0TsETYME4LOz7r9Rlpe68ZnAtK2td8JFjQd+15Qzi1WAUY5dfoV&#10;gN1Chut8htcBgAKx7204vPEhwLPVmgDS26dVASetXPSWGrk0P1dMG61hWBXZJdwsLtbSPJLekSlh&#10;yYbPCYEBZYCmd8aqz8adPr3+QtA59WoxLwT36rROk9/kzR5N2ZZUAIrgU5ZlIlnOgrKvvfNBgBFP&#10;arlFlos+XoDowAJZ0m40u7OUb5eNPlZA54BRp6Zhh/XHcHwY0h6QLEhYNnk/+npluIzRsqH1ca/A&#10;8H7ZY7oEu2HFz7NE7LoZAPOON7QHBeaLLjqA6TLXzh5sADzYBZkSQDKcyfbx85NgwQBWmH1vi7aW&#10;zu9noWP/YBOG3AzW+ybKHi67mU7Pkc/DjQDwf/gP/2X6j//x36X/8B//bfp3//av6TeEjF9//036&#10;3a++SZ999iEA302nd30Wrw9/3goPeGioAXhbNL2fgPQ3CcCl5V7MW17tA/IF2KoXbLh9xYCdXg2v&#10;iBfk9dJqF2bG5215H7pm2t7PgoeS7XtZsIP8NlreFs2LiCqpCXvOL1cBRxGJLQG8IstkYNtfywUA&#10;SxXZD3YEoPWWt5CdTscLo2mHkLG5XExray2+v4oVAMQwq9Ir8LxpYgkGNUS06tW0sNALwAg4u8YC&#10;LIIHgAm8XlffOhesZ4pVovVOXjUmWPLI4gygVe5kMeV1RjmNXosxvCJSC6D0fs1GJTxcqSTTDeHr&#10;ZDQHk47j5TIwCRyDguPtHIrvUCuZbhb2vM4yllRksWA+wOOVcYJRhnsHVqwQTrzu5BZBxIKy4BN4&#10;btd64OitD/Cit2J0jOC7wTLXTs+30r3Hm+GJNO6nFzLZZnr49DC8nZ7rkKARaRPwHZ1sp4OT1ZDl&#10;07PttH+U+cDfzsFArKc3PD3fDl/3b/7lb+lf/uWv6R/tpvvrH9Ovvv0i/fLnn6c//vl3BI6v4mmU&#10;puzj073Xknt8os9chWEXYD28JmFE4HtiCMDl1bkA3xKSL/D+S0cFGz6umG8RZgwpJnRs7GQsuLgi&#10;MOvxWn/Yoc0ROgRrC2ldWCFo9CrBggE+QBfgE4QdQVhKh8swWB0QAUDB1+pm4Gv3Cul4KfN6a2vN&#10;tLRUTx0fU+WjGarTADoDX0XwYf4XfKISSdKr2ZRdn4CeMd5UTAsFgwaMSWptI71Kp/4uD1Cr3skd&#10;ACur/xNNj5VHppXeYEiYTeAIZH3f/Fwn2MySS3SxcfBNxIJPnyaALDC3sALKbUguQHZb199/PyR0&#10;hhNCr5h5uHcBVzYeMLvzgUwH+8GCnkgydCbFGUMKUiX2Ztxmwzsg3IxxgYYWpfyarCa49o/XkNE+&#10;hn49WOjBU8sssOBBxmLKrFNZav945UqS8WoPYS3Wcdm7hASZ8KuvP01//stv0x//9Jv01784UsZr&#10;QH5J2Pgk/fyrT5Dcj9Kvfv2L6PJye9b4BJ91vzOY1W1t0vSOyq5FZecJSNlOaVWCH1pOWbKGlyVf&#10;Qed8Q0gGvm6ArtMVeNk8p/9zpXAFOLxfyLLergRLlYMRA3xX/q/p3dsBYZ15h2symLd+zQAo+I56&#10;I2m7M5oWWxOEIr7D517UkWXAJugarWxq8HDar43F7XcbMGAMicrnkUclMrseV+arlZBl2MplBqCS&#10;pQSi7OfolR1AJFiUSYdPzcCEplVHQdtdJshmkfmQZBhR2fUiHuXUflyZrMgyVfaFKVyms07ndzU5&#10;waL0QlByuNUIQLnu4AHlFDYL6YXhsiJzJrVKvQNdBZyMOPCGDiAQjAV+c4XfGbfNQMJlxWsPn++k&#10;+493AVfm9fR8+i+bDKTX88AfHG/G55ZbnAoymW4b1hOEgvGYgKD8+tm3332TfvPbn6dvkdnvf4PU&#10;/u6r9Ivvvkq//PZLPvsyffXNp9Frcdfn71raiVrfLrK+C5PiP9meEr9F2DDl+p1reDtDhOBbXehE&#10;ejWI2LLw0eb1FfPh7WTIAdvNe/tYgCjYHjdJu5swpd5PH+hjRAGe7OdUphuA0NcCTSAerUwj8ezE&#10;qjcaKqbT5dG0PzeajhaHUqM0GiGj3UGSve1udYZt4BNhQEGnBFcILPPN0VQtjKdeqx7gE3A+Esqb&#10;Rer7BE0TsFuvs3SSybHgJBVbngGEsmQG0iJAynya3s/eDaVdD6n5V4qLs94XZjaTbhMvy0dPA6+j&#10;TxfQmoonxr0O9/2o7VWLU6kBKMs+HXLK+8EMR9E4Y74MdAIrCs2CDAC2sQpeBB/zmTdNCBK4xalh&#10;lnknAoeWQPDJut7h4Nrjl7sRNI7PPOBZ4DBsZEkXmT2WiVYDaGeXmSTq+QSY5Q/f+5ntEKZSOv/b&#10;Fw/TL375BWD7Mn399efpqy8+RWa/SF8TND5zvB/t669fJp/FKwCzhz5vs42tdPeCkME2tnfwlw92&#10;gu3WN5bDBw661f4dkiUIBZ83irSksrgk+znqmAYLriO5i8vW/yzFNNMCaVa5bcuCvF9cUaYz8Pms&#10;Dns8WjCg7CfgbDJjg506AN9qbzYd4f32VqfT6epEOlkaTztzI2mpPZoqhVFkkhQM6Go+hPAKfAE6&#10;QkcN37jZk/kmSLxjLK9sIrkzAhApNfUCQmW33WoE6PRz+rqM9UiT+DjTbmcyqwfGzYcIFCZN2c8B&#10;o/YFu24MMBhybN3tYCVLNdYOBylX+ZQBHYXiKBbvuWKPR6mg5yyxrSxB+0DqEQAXo54BjP5QgDlo&#10;IaQ4ZPc9vie7tjjzee9H/3Lcdo3t21NiH3S1kg/W88bnyvM162YC6FDWAmyGjUMAJ5Ci1BGgyrq8&#10;DvFngi5AyntZUNYbtAAhwPnqy4/T/3h5kr755qP02Rcf0l6mTz+1vQB8L9Knnz1j+jw9fuoTKr3I&#10;ejfdf3TK+gCQgHF4tJeBDxb0EfuCz+90+jUMtxSM5+3+F9KqN2FcNHiQbgXfVVOe7eGQAQWbkisz&#10;CkKZ838Ncwk62bDVrqeVjXYEDsHWI6kG+yG9MqFeUOmtNcr4u1w62ZxJz7fH0pPt4XS5NpSWGkOA&#10;aSzVy+PBenXAZ8IN5qsh0YCvCvssN8ZTuzyWaqTkOuyX1+NZbgF0gtA6X9wzukr4ccRMsYDfm8RL&#10;wUyAzTqf8nxK806lNQA3CfhKMKillBnm2xui1OrxqjCugxJMvbKgzCiz6uWUV6eGA9OvY/8s/nr/&#10;Poc7VfGnlmAmZdYR+4OvB9gE3wf4wUisgND1nArkkF1eC+yRGOp/GwYtsfw7kc7tGcmYL+sbvmYd&#10;T9Cdhdythcwe390NAN71+bcw4fFdH4vlZ5kUD9oxgUMACrrtXXsjttIXX36UPv3yw/Tlly/T5589&#10;T//XtcX0sX25Lx+lVx8/TC+YfvjZw/Sc1w5/ckjT6V1vNWvq3Q8A7gJAt6fUb2wZblbS/71aDiBu&#10;8b2Cz+Cxwrbts1VyBV8GwC5JV+D1AV47a/0MgJGIu43oybA22OrUmQq+Wkizz+uQAXtRYtH/WRYp&#10;wYgZ+JTatU4exptJj1ZH0yVtuzOSuqVhpAovV5wI5jNsmHIFXp1ppzoB8EbTPKxXtuJPE4DeJ9D+&#10;29lZgwcSCwAbTdiZ5ohkwWe3m5JrqcXrQoIF47VP0exF0XkG0PrAZuVW5nMksuwnwOzbjTQNg42N&#10;Oph0JvpfowANCyqj3nUq5iHBglnwWPMzITdnCTMEFb1dNIAnsw3SbGFiKMKEkmo/tOCUIWcAe26C&#10;3zYmCG9xckykfqeR4h4uVwMUrslYZ/dMlIAQVhNgps/o0LfOJqPRsl6ObUBhj4c+bzOaAHQkisv5&#10;+Tdfv0offfI4vfj4cXr54aP08qN76dmz++n/uDSXPnp0Ga8/+RTwPfcRWOeA8SI9enIO2PfC/w3G&#10;2en7HsPK/32b4AAANzaRd75DBhR0y6vzMbX5dCRZLhgwHlfQTavR+0EICfC1kd9WdLfNLVnnIwEv&#10;d9PfKsXU9RltgE9Q+kwxAViH/TrdJrKLF8T4y4JVQOhj9pssu7XVSecL4+mwP5YW6mOpXYPJSjBf&#10;EX8F8OqNrMQi+KLUgkdcbE6ynP21Exj6idSAJefnq1HI7gLuuQVkv4/vbMPIhBa/xxsWCbas75dA&#10;Amu9AIjx0OvZXDycxf7gOkDVN5aQbK8Rtr+2yGu9oYNR/UxQOvTKW6J5+w2vesuuC766fQagmfUa&#10;DoCY3RDIYVfeoiN7EKEgza5sy0Do8CgZ0zqfDDqs5AJgg4hSPMZnd5DmPMB13ZncKGxI2n3rzQCt&#10;7ZrMdXLX0SQZqAJ8J3v4sN0omRyekEKP8XKwm+DS/wlA5ym9R3f1hhnw9G4ffXQ/ffTx/fQMcD15&#10;cS+9eHUPeT1Pj55epCcfAr7nF+k3fN//gH/7n2Gn/xbZ/PdHG+m/W5tL/5duK/03gOdTvvPsYi89&#10;eHwUgNvju8J38vtkvr39tWC/1TXrgHjPjcUMfIBuAL6d/UWA1/lP2G8RuZ3z4c2wnuAL/0cgkQEF&#10;n8Bb3+zyeS0trHoTIcsvGfgGALRG6LM6+nNlWJBwUJkAeIAO5mu1SMeNPJKJ5Dbxbu1S6vcrLFtN&#10;O218T3WcYAIACSd1H4pHq7dpANZl+vN4S9arCtqGTzNnO/jIRkeLkE/bTUDdLqQOr+uk6AryPlsG&#10;1PyWah1fWcrA5sBSSzMynveFkRENNMqv93YRFNYUlfB4FBjLWy6xpyRuxwFAsyvm7E/2LqfDwWaC&#10;ziSb3XX03agRvh91whuxTUdbO47PJO1TlSYJNDMA2QELQ9e9W/1weD7vP+MFSdcuHu6HdGbym7Gb&#10;I4WPAKDmX9+V+bktltPzrUc7vpsFA8sjzrfp3Z4+O0sP7p+npy/OkN2H6cnjs/TkkY+3P2H+aXr6&#10;9Cw9AlSX54fp3v29dHa2C3vupot7u+mI7z7QY55tpqMjWPV0Jx0fbKRTGPCYeXfvEobu4jUPOEkc&#10;yXJMEGF69wTm3eX13jxAnOd/zJGSF9POzmI6PHDoVR9Q9VnHwQlt5H0Br9cEvN30q44FYZiQ16vr&#10;PqK0QbPAaz9vJa2tOjqGtEwi7iPRPdhwaQnwkYwP5nNpuQ0Aq5OpBfs1mwXYUjb1UVLVtLvVg50K&#10;qTtfTMfdsbTZHEudGkxVwfeV8GyATpBWYEr9WaU2DXh9GE2ek4HErDds5FKtghds5mBNg8tkqrbx&#10;iJXJNNcXYMg3jNrpTqV6F5atk1QbU6mD56y37FIbgnkdTDADmw3DoBMBFGuEkYCvmqArlUsxgsVB&#10;CA4wsLfFRCyTZYCzjJJ1nWXda9b+stDh4IbRO1chhM8d6CBwHdAqm4588G7I/CANfwCIr10+PAhW&#10;E2C2A7zeCZ7PftfTC6b4vQgdyOLFg/2QWJvLCEhHv+wDQD8/u3cEw50hqefp+dMTAHWULu4f4e2O&#10;0sNHB+ny8oD3BzFE6wkB4wxmPYbVLi4B290s2OwDpFO85vEJ4eeUk+FoLZ0w7/zSrrdlmG4FwK8A&#10;1EVAtJh2aTs7C0jzHGBcBIyLsORc2qVtIo+bTFcJH0cnS2kTVnPUy85BH7Ayf60TgPubvRzLzTS/&#10;3k6LNAcnLCw67KqOTNeYB/gA01zfp/vIipV0MT+Zzlem005/Mq10c2lecHCQDSudHuDpFZBcWHCu&#10;mBr1fEj05uZSWm2Opi6MV54ZAZhlJB82g7XqgK7a9GmYyDVgLAOyemMCdgNsSPb31RxMOkUDlHVk&#10;m+XLgLhCgKnX7f0YSwVYtVCaSEUkvcRnJdi4UBlJRZYvIfVVgNwAnA4ytSTjlWt6QwHsPGXZLjtT&#10;rqlbP+kABX2jgLKkItis+YX/g/EMInHnLJb1jgmypnfP8gIkfaZsayHb7xlFsmPMH+B3O9e8gMai&#10;sown+GQvmejkDJAAPufHaBPaxYODkFjrcScs42eGEwH74NnddPngKD15cpIePTtMlw+P05NnJ+ne&#10;kwOYzmfoEmDwh8cX28F4l+dbgHUHEMlwyvdKOsNj7gG2Mxju5Jzp5W7aOvKGi7DaJix2DMsdE3Rg&#10;ru0jWG6NJshkvJ0+wGK6TWO6BtCWl9tpc3+e30c4Ic2u7ZGEVxppWYZbaSLdregOE2THgs2nWgqw&#10;JdgPGVxbq7MsQYV1WnMV2K+c9na6aWW5kua6eQCO5C8UYoBFowzzNIuAw2f9FlMdaewgqf15Agip&#10;t71IcGnj69qTGcN1C6nWwacBWiWzB9MVKw6Dgunaji4BRIClAgj/xXACoGZh1yJsJuDKyH2pNEI6&#10;HsXsjwJkE/NoqrSQdcJNtQooezOpBDDz+K18cSTlK4CS9acBZhN2LFRZDkDnsQMOAJ3hhLBmKOPp&#10;BZVdR87oCQWeEmuPhUznrdwEYQFGVU5lTvuVBe4YYPXupTFYAUD70Bu353uZ0bJNyO7ZvcNgMEOG&#10;UiuDnZ7vwTRHyO5eyGoAkGW++vySz7MeicePjpHYk/TwMfLJ9L5PD4cZz+7tp4eA6x7AvWB6fn8/&#10;pPsB4Dsmye7DcCdnWzTSLBJqcfv4DBklSJze9Zayy2lbRruQ9RbTHoylp5PhtpDU9XXAtjMPQFcI&#10;FXP8ljXm2efbTdt7vbS03QvALWy30sp2G4m0y4vXeLi5BcC00UwPAPUSAFsCVF2At77aSnNrtbSK&#10;P5tb9YnhlbQ4TxBYpAG6uSVAA3j6PjzQZ7/h7fr9fOri6Row3LxPPloppFW2t7Kuj5wGqA6/miF0&#10;zKTuEsDrwIztHDIOwJHrIn6xgVS2ZbsFByyQWAFEaXaU9cYBD+AjnPwKv1QGNPU6aXluBmYjRZb1&#10;cYQDJHxydiSVmyNpYd6neY8DUpJ0FVCyjQpgbcO0c7BpnuWmXBf/Vu0QQsrDzBtOZZL6TAWfmBtK&#10;s4SmWV73+7ChFz6Vh1Ju5k4GPoA2NnErzRSG+I7bMOudNJ130CjzOFFmo8g9HeFD72eg0V86gkc2&#10;9QIjk3CMC1TCadccVSK4sj7W/Ui5glAwChzBdoFcPkAunz49Tg9hslevTtPD50fpHoz2ANm+i2+8&#10;4IA+eLKfHj/ejj7fu48E3C4+bYsUCzM+BpAPlVZ8G+2YdnSX1Hy4DHuupUePSLoHi8juMmkSlju1&#10;V2WZZZFUPRvMto1UbiiltJ1dAdeLAQPLO520vm2PB0y2RTpe82lFvbSIV1vBs+3ttwAqvm4VCcW7&#10;rW9WYcImSVkprZCcAcRyLUB2tlFOvQ1ew3JzXvpI+uwRBJqyGCzXA2xNgOewqiYHtQGrdbozhBrA&#10;KJsRCrowWmeBKct1FmA92K63WEwFGEzP1m5N4zMBWtPHZimreEAYqtryCeW5YKkmy/zG5fF2ZRiq&#10;oFcEnLUGckrr8d11phU+KwOk6TyALI6mGaY5QFWEEWMKGAu+zg8h1eMAW4CNpFINJiSpl2HPYlEv&#10;eAtA307TAC5fAFiAcjrHPACWm0GSZ2+mCYA4nR/GLwK+AObt1IS1p2eR3elbKc+2cnw26jUr+DuZ&#10;Uwke3O9FqZY1bfpH0i4e7xQAwkqPn95NLz6+m159BKM9OUY6Ybhnx+k+4Hr02FHHFzDVNknUSw43&#10;+RyQnW3AcDvp+YvjdHyuhDqwYAsWg80IMHvI5s7eKusBJqbnDwwKSwBuJW3j4bb28G6w3R6SenBs&#10;3/A8KXqe+fPBYLY9WY8QcXQ4l5Y3O2llF3DtdmE8mA2A7WyTclfrMF8XoM0jlfXwaBs7LeTaHo5i&#10;eLc+LLa6XuIAl/F0xdSBnboAStAsLsNO/QKJupf+XWkGmZ1lGw4cyJJn06SpZ+ogo6zT4bMubGMQ&#10;WF0hDffwYJ2JVOtOBoC6tCbsVofxavZqyGoAQTmsADYls1QHMHmSL0ATLGUYq94BiO2R9D0sNJOD&#10;mZDENuAuI7UVAFoAKLXaaFrGe+aRzzKMOAvI8gBwtgDjwXQFgCWzNQD3bBVWKwGa4u1s+60h5PUO&#10;6Zfl9YPMy/P5JEAr1O4gu7fSxKSgI60ynWLZQknw3WY55sN4Eyw7BZhrbD/H6wognhSgALCOR5Uh&#10;J3M3+L6hNDF1k+3cTNMAdWj8ehoZ/yCNjF5PU9M30rXHD46RUKTzMYB7eoBPI4k+gdUeHKYXH5JQ&#10;nxscCAukUeXz7mO82wOk+QnvHwC8J0gyEnoPdjs62URWV9M+knmBlCqN5/e9xHERKYblYLXdQweJ&#10;LqTNA4B2AKsBsj0YT8Dtwm4Gga0jPN05AQF/tU1K3YHFtpi/sgGYDmS/blqab+DhWmkRb7cAo61t&#10;k0K3CQgsM79cT33YbGOT15uwnSHBechjm6S6QBrd3uA9aVF/trRYSNtsc3kDVkPaagDrjwCu1Mql&#10;Ml6sWceXlUyaSCcALM3xGuZa3x5PDXxacykPIGSvqVRFcqv6qTxMxmdlez04SDNFgNPAyLNMiQBR&#10;6xEoAGceYK7AuHklsz+ecsjeQj+HxE+wLuwyeye18HAlljN45EtDaZKDOl1BJmmTyGCFabXGFCAp&#10;k1N8LtPlYaEioJnhtQd/tgywZrM2XRBQzC8ir4UbAbDJqiC8ncamXXY4TSCvOdZvElgKVSS2eCsN&#10;T17Hc8KQ0x/AbjcCkD0sw3gBtsvfBHjMz72fRmdvpLEZbwp0g+9iOdroCPOZ57JTgPva/aeH6cIG&#10;y13i0R4BxCdI5j2A9uyTc7zcfrr/aCcuGLKv9RGyegKzHRMM7j3YRWIJB2fIKV5u94gUSlDYV0pP&#10;HfWykB4A2q31+bSDf7urlAK0Q4B3SFrd2VuAcefTCuA6Pu7DOkgq4WADCT0+AXAhl+20ugXDMV3e&#10;aiGteDQZDyDNA8CNwx4+qwnreXlkJS3IejDcCh5ufr4EO5lQ8WS89tm83ZVyWgGQPdmro6QWScM1&#10;kupMasN8SyswIpK6ScKdQ0of8XoJVqwAujkktD8/jf+bTXN4wC7eqN0dh6mQww7yCDhsFYDSwti3&#10;AVGXzwuEgBryWoPF8jBdRRlm3RLyWoP9KgQM2er3+TF83mga9+q2ojJpkoW9eF+D+aqAy+WqrFMC&#10;cL3uBIxsURkWgsVmqrBbJWOg2TpsyPypmQ+Q1RtpqgIIy3dSju1OFm4HGxVmhpBkmsADqDm+ZxYA&#10;yUp5vmd84gYpldesNz51I43zegbQzgDCobEPAJU3G3ofr3cz+RCYAqB2+YmZ65yMSPm0Nya6yedK&#10;+gds+3YamWK96fdh2Ovp2qOnu+khsnr/6R7gQFLPdqIEcnF/O335xcN0SiI9OV5P58jrCeb+BFa7&#10;e7HJ57AcADs+QUaR2hNeH/J6l4BwdKGPW03PXgJSfNv2DkwH+E7uK8Fz6eKCdfb7SGcvLePPNte9&#10;uMc02ktrzjeZ7ggor8mth49bRD6XaSvbjSh1rKw1owi8uF5J62uNdHy4EMOZFhfLgBPArZUACFJL&#10;aJhfJhQAsjmA1yaldrten4G0AqYuaXQe0HV4Pw8Dymx1PFt3rpBOT+ZZdzodAKQ6YOnClEpMGWlp&#10;9jPJFVDN3jjrIo0ArWTNDe9WodVgOtNoB3meAXTThIRFgNtAnsvIaxGZbCGxZ8hxu0WSRSKLDeTS&#10;a4K9NsQgwAGbQSrzsFm5BVjZ5qxeDF+WQwLzrLO44MgXDjzsNiWISkgkjDUbcgtb3b6Oj2Sd0nXa&#10;TRgVRoKZJgFSDrDapgDMJCCZBHCl2k2knPlsc4j307PX4xqU8YKsR3BhvWoNAAPI2SIpGXAqpRMs&#10;d2vsfaTWrjq2N/ke6wLKEuBne+PMn+Ukmpx+l33xfrp29yHySRg4Q0Yv8XKPnx2kly9Irvc209mj&#10;bUKEtTi82701QIW8Mt8EuubA0webaedkMR2cLaRdJHQdz3YIsM4A3s72fNrfXUofvzwGDEjn0VxM&#10;twDawfFCevLQ4VJdpLGbzpHnBQMAyXSNZHp41o3LHLeP2uniHKneq0ZKDeY77BMwGiGry0t1JLyJ&#10;Z+zDYACPeauEiR4A6wA4yxlHB92Q0nnS69JyBRABLIAyt5xPVaZNvN0m224AqDnS7OKG3WhZQKjW&#10;HAU8Fctuw6idbi49Kk/AlMVUbGP6u0gtO7O7PBl1teZyDgkHhPipMr6uDFBLJNo8gKq0YT/83sr6&#10;BIGnnHLI5X+cBYAAbAYGyrfweJj5na16eLQav0HjPwNj5ZE5fZpyK7hqMGm5cjM1AXq+DgDxc55M&#10;OQBW52QosM0O4UKgTBIkOvzWCdkPycyXPwAsSGAOIDRv8T0AdPJ9kjByPAO7IYt+NgY48/i4Zus2&#10;jDuUhiY/QIIBFCCdYVujs+8j0TdTA7sxNvV+mkWqfZ8DjOPI7sjo++kOABth28r6naH3YUGCCetN&#10;5wAkJ821C0LDw1cEBwLE3jngQn7vI6+GhvN7W4BPaV2LcsjpfdInwDq5uxGM9xEg3d5Zius/DgHm&#10;JsHg6GIt7ZwyfQQbnszR8G6AZgsQrCGju3i2VUF30Elbh3qyBqBspKVdgAWrrRMStpHdvZ0eBxLp&#10;RGZlvMXlKixXS8cH7Vjemt3ScjktbVm6ADTI4Ao+bhHzb32u3YTNSJtra5WI+x2YzPervN/BG9YJ&#10;CGuk2hpsViVUtAFoG3D1YbTVlQJpF+Ahjw1YZQ6PZ/mkAEBbrLe8PpsOkcd/XwNsBAeluAl4Ovi0&#10;QgF/Bsga/Uk8HoACSP0+8gkAnrDOf1UCFB1YEOk0WRaRt7IAAzCz+LtqB4YCYKZM5XYGT1atI8EE&#10;i1L9FuyIBPL5OMCYhXHyyGQF6a3i56psS28lOGZhtzZWYAq2ycOQUwIKpppE9nIsMw7QmnpQ1itb&#10;VoHVLK9MAvQCn08ik1VkfAIwTs2+xzqszzZHAE6f7U4AsllAPIX0jsF2o+Pvxm/JzbyH9wOcY+8h&#10;94QYPheMLU5G/eJtZHoSsCq/1y6RT8Hz4PFWOrsEOGcrAGwxHV8Cqvsb+MDVdP++t6Bg/slC2hFg&#10;gOviAYAkOBzh1fYvYL7dfjokKOjXZLOjMweA8hns5di6g2MY76AVoNs+aRNC2oSITjq/9PoMZHYD&#10;4LGtlc025r+a7l9ukUiRWBjN7izHmC2sKauV1EM+VwHQ3nEtrewgvTDRwmI+SiA9ZG2J4LC8YQll&#10;Nq2tzrAsabSCxOLnWkjqFkDvAo6lpSnADbBIk63mVFpad6g7IIK97BHoLxoKJtIiy7W7o6kxN0FY&#10;GIFlfRA0Ho4gUWendnskTMBXBCBdmODBdi9GsFSmYDC82OykifEOJwRyiscqN4cAsd7POhueiwM+&#10;i1ROIU+tOZitP0wyvsN/5TXebUYgtu/w3TS210GySyxbBIxjYzdgVNkQgHHw9WSzAraNzOHrmk28&#10;n0Bh2Ukkt0RwyDMtwph6u1KVoIAvm0VqpwD0Eiep99GbAExK59TEe8FsBgdBlCvj4wQdUj06+i7z&#10;ABvsNgLLTRfxdRVSLq1SgWEB4RjSOwbbTuWvs/wH7OcRZPldGNE6n8n02Xo6xPw/huUO9pcIEpt4&#10;vbWotR0drqbnT3fSzsZievDQIfeLaf8xwYGpYHzwgPUIITuw2vZmL11cLqS7hIkH9+bTCWA8O1+E&#10;sfhsH1ldbuIJO2n9qJVO7/bT6q4ersn3OGCUxGo6hd3WDppp3c+WqnhEi75l2KZC8CBs7BSiXLIH&#10;6ObahdRfAlAAz1CwSEBotwEgO7BFsxYnu90F1Ac7gH2vwk6RlWYATJ51p9MCgGwSDNqAr4OHs8A7&#10;jw/cBIhdvN7q2ixBZRb5nIzPvWRyAVZsAaQGPq0xn0sF5jUBhKCqEAKqbVgKj1ThwJeRNRNqCWZT&#10;PnN4nxaM2OpYiyNtAhB9WAVwtQHyyjLfBZjaK0i59T2Yowoj1ZC+2ZxAA3RIeIXvqrfeZ/vDAPsm&#10;0joK+7FswzDxXvT7FmC3PIxVqiOXsFm17u3ZMPwc+GmAUauZSAHa1Ht4SNhy6p0ICZMVPBtAnkRq&#10;p/WCsGAesAumWcA6PvoOrwkNgG587B1Y7m2Y9F0keJj9zz5oWA+EYQH9JJ5vhs/8fdOAOMd355g3&#10;hv+8dgk4XrzYxO+tptNLu7IAzUk/nSGXFoVPkNEDQWSgwFttHs4hr/i5vXkYbA5f1gNEPXxZD69n&#10;yp0DqMiqjIg/OzrnoAPMNaRygyS7AzNu4p/Wd+rBgkuEhbmVWsjmBuBSXucA0jzyub3XZBvW82qs&#10;U8V71rOyCHLdBWg7WzDcNh4PqVxezQPgUtpEVsuEhi7yuLJCKtXvLeUjTLSQzyVCxuLqVGoAvKjF&#10;IbUVU2WfgDCH15ufTAsk4TnYrgm4rN3Zx9rsWEMbATAkTQGG3LZgJb1LFfnqLs8ACj6H4VotgIDf&#10;qzSGmN5J3YUJDoqhYjT18YCLiwQTGMhwUWnCerCVJr/FsrnJGwQn2I1lpwHBDAeq2riRGgDZg2oN&#10;UEAIXIE1AQjqhBO92ATsMglASjCqn1XYXlVGnLhOqBBIMCPLz4bvQ/5MwLl3wvyPF0itSPAsQWJ8&#10;9t0sLEz7PF7YT7BMvBPBYRrWyk2wrLKMrPo/hpFY503l3yMAIfN4wwmkeBqmLMHoI1NvpxEAmpt+&#10;G2kGyHWYkG1f20NOz5DI588P0uE+LPYA9rswRMBumP2zsx7s00v7BIuz84X0EJlcP+ykx492kOcl&#10;mCvrnN++a7mEtIoXW8O37SGtSu7+QSMtL1TTKWDc2a6l9a0GYGynXdLs6mYtLa1UAQyMuNsAaG2Y&#10;tpfq86TTrTLerwBYSsg832FNbyGTXdloYauWOmtFjDbst2BPQp71ZKnptAdoFwgcB5wULcDXhLlW&#10;SK09wNYBlLU5mG61iLdjHcshgFGprdoF1odVKuMxMNTkWsan1fFSq8h3s4GssswWLFxnmVYw0Dig&#10;QgZJrh1kepXvtQegXpqAHUdJqPah3krbrF9v3Urzc1McJPwWCXYCz7ewIAsCGIBagiGnkb4czDeJ&#10;rBUBR7mIRAO4eaS+iJyON/Bo+rTm9TQyAkM1YU5+cxHwlJHESYLI8loh5ZHoEYA2lX8HQODVYKga&#10;bDvTvJFyMF0JkAiw2dJ77Jc7qQggJwHvCDI7jeQWOBkmR95LU7yuAKDJaYID4L0zCZCG30ZO301F&#10;lh/PwaIGkfJ77Ac8ZInP2b4pd5x1bk+8m4bG30kjAFqg1zlhZ2feSg3+47U9QHF4uQibLGT+C79y&#10;erqMJ+unXYCwDXvt7nTT/v5c+uiTA9LtAj5wDTlrpbuA7wGMeWIZ5aibHuIfFxZgONhw/7CWNgDB&#10;FvK5xmeCTgk8hVVXYLdl3i8Lvs06zAfbAcwuAFoBXHuEisU5mG8LSVwtpB5stbyRh41gMditRfrs&#10;tGcx4bm0gAzPrc3g9fB8AKqDDPbwcb2FaYIErwFEH/CtrlUx5JP8t3lAMI6EjkV/aJttVpDR/b1G&#10;dFXNz5lgx/nuWuphrDcBmv6sCWBXVmBH2KQOA5YIEPlpX49yUoyk5jzz7F3oYvotscA+k6TQSfxU&#10;rz0BIAAQHq6KbObwj/U5JLmLh/M9TU9WwSt5UARBXU8GI+XqsBPyWKjTAO14KfNSRXxXlDGqH6R5&#10;wGeQKCHRZdgox+eTMEy1huEHjF1S+QxhQ288geHvdaZItACP3zc9DTgL76VxfRhsWYARC8hlIQ9T&#10;tWA8gDQ6TRNMplgYcBxAD995h+0zHxBOTL6Thgga0/6mAswIIIfcJuxYgA1zsODwiFL9VqTdYQA+&#10;yutrFxfLSO5yOiBEHCKZj+6tAjQklPe7xwuAZSECxUOYbh9QrOnFCAs7dm+RYlcB0SJhYWuvhvQC&#10;0vM+ydlCMaASYEjqFr5tZRmg7dcBSy0dEj7uwpIrBIt12uZePfWR2TnA07fHAdntdGA963UbRQBB&#10;SsXnra/DfAB0dalAkCiSbgskujxsyHsAuLzJMpvV1LnyZ12mKzBRb2k81UmgznfHC7j5BUebTKbl&#10;RRLunLU6eycmAK0jSWASZLIA0/WR33IJUArqRUIIICwCniqA7C6NBBA9iAVl2REleLw5wF9ECtuA&#10;osP2C6TbMgBqK+34ohmYqwRIKwCticS2Gl7PcZN1h2FLu8/YHstMwjQFWEXmsrRSLHrvPKfX+W+j&#10;eKp3kcN3YRwvoXwXW3AjTQCqHMAbAygyYbXKgQZAsuVU0d4F5JZgUELyC7BemfScgyH1ihMwlUFg&#10;EjCNESZyLDdT4TsAZQ7prMCW45wQLfaNqXsIJpuCxZrsizqJXHYbn3kHMCK7ANaTIY8dGGN77TYM&#10;HZ+/n27BwhUY/dqBgLu/jrfDz2110xYst3nQTSdn88gk8nnWTxsAbfXufHr0eBMpbKVdQLdHUv3l&#10;12dp+6CP5M6lpdV6zF9dakQPw+Z+I1hzmfkvX22newBya6uSLtnOBql1Hm82B/CWV02zDsAkmSKn&#10;B0cACcAtALh55Nd+UtPmfBdJ7ZBYafaZzu8BvLY38IHZ+lPR3bW1biGZALKEfMJsLT1ddFWxDCCo&#10;Cab1KXb8aOptTIcJrsBW9iTk6oCnLkhvwd5T7Og7nASAkAM7Q6tg+leX7WbDc/G6jISV8Ws1QNDv&#10;jcFuAAiwbLD9FvLa6o/hnW4i7QQFZDhfeR+/eicYqNNBfvtDsOit8G9LfF+7k/VOCELBWQAoynOh&#10;AeBgvTLyWsGkTwG8MYAwHuwHGDDxptYJgDKJdE4TKsLXAayCKRNAFeosAwvmCBTNDol0GoDxWQ62&#10;G2W5XPWdVAKwbRi7gyyW2qzTuJnG2E6x5R3l3yGxw2Sw1+Y6jD/7Doz+foBvNv8mjPc++xGAzryZ&#10;Ru4A0hLrCVwZ8vabHDeHar3L/nkPYL+dhvneWX7XtZO7eLnTpXRMQt2HjXYJIFsEigN84A5Mdorn&#10;OwRETx4tp6ODFizVTsuHFnZ7pFbvBtVIR3c7aQsJ3eD1Nul1heCwiozuIKnbSK3ebhPWs7iqr9vf&#10;AXTbJdgM4Ak+WG+d8LC0VOGgkDKRyVYrl+ZInR3edwgOyqltERne3HKU7kTa2JnB8+nf8GPW4/B1&#10;8wBxeYOgQXDoz2H0SY0tAkIfr9esATxYrMVn7RXSIKFgHkBp7i2lbMGkmn5NfQOWqwLKMsxUVSYx&#10;7nMLrGcvRgFAFu5kAaA6kvr8lirBo7vEcgCyC6N2YLFZzvw6DGOR1i6mBgCyIFzD3xV8jYEPiQRQ&#10;udbNNI2EKpezJUDIvBpMVm3g65AvpXeSg6pZX1/DGuDpmnNuj7BAmJjiYDdgrzKptaRMcwJMF0mz&#10;Ic3vcWK9A4PDvnjGsSESau4t/CHrwlBjRSTT7wY808jlGEApk8z1dQI4R6qdBICeVFN83xRM1vBk&#10;ZfvjfF7Hi84AxglAWSi+w396D+B9gLTiDQH86Phb6ebwT5F1me8N5Pttvu+9dG3tfJ6AQDKF8Z49&#10;w7udAqZzJJEgYflk46CZDmibV+Ba3WmkPZju4MwRJFWWwaMxbwdALiHJCzDdIsutI8Mb1u6Q2YUl&#10;wLVaSQf4ye2dUtrargDQMknUsgkBYhVZhrXW+GwV+dwkBfeQxjYptUmAaMOKMuASr/tMHQ/XuQJb&#10;W1Dh2TpzSCCytg5Qu7BQA+brmDJXx1h+MtUWx1IRhnLEb4BLH8d0ieWrMGEZFlSKuoBtGqCU5pCW&#10;IpLINpu94aj0NzngMwSCLmB23Ns0jFbggNthPwNrzcKaBWRxCb+5xclUL+vBYKwewBq3S4sQwTZq&#10;yGhvBaaEgXJ1Ey3sw/xRplMyUQ6pzWPoAcc0MlooYeot/Nqlxbr5Gomx9j7J2Zv/cKBhzwInxwRM&#10;UyzDak1/y+1IohMAVmDkAYXvcwVABngmJgEfDCTwxmE4C78CuAgLtgggkxNvhuR60oybdpVyEus0&#10;gWKUdYdg306bMITc1knj04B4kjQ7PPp2yL2ll1wJWfZ/lN9OUwDv9hgAZBvDzJso4PnWD7sx6HID&#10;f7d+isTud9LScYf02QqpPL1sERoIC+vNtHxCgNgkmZI8N4/baX69wbp1QkA1LeLbFpbwZIDJ4Up9&#10;JXChmA727bifTZcw6CI+awF5dIj58qoXZZsgYTZS6+lJlWCT9bdu7+ZDSjd2Z7NCLgxoQbi/nkd2&#10;BRZyatdXBYZZJFh4HQVerAlTdRaRZBlsic8A6zq/Z35zJs3IQMhKc9VRKXg2QktjaQK2Gk8FQLq2&#10;l+fkgtkIAp15mAdgVbftKruDvAPshXHYB/BxAKc7Q+zcW6m2IPDwMtM05hdhtS7yWQJwW+vTaWpC&#10;aQRQgtmyhkwxBtgKtwhUt9Py0u0o1paryBRBorN4M43iyZTWAoC4OQ3rVd4GCIAH76dUzQCm2Yog&#10;vZGmAE+e5XKsm8NL1WDdiVFYDKAMIZO5CqwDC40Cygl++wSAncW3jcJyFaS8Aqvm8GET+LQ7wwCK&#10;7QoiT0Dl9jYgvTX6RhrmhBiG1Uan3gTgb3LCeLuMt/h/MCAMVqrwe9nG0K03keOfBDDtFRmZeCvd&#10;uv4GCZmUW30bwPN64m32CevCstcu7q0guXNpF7bZQ0o37i+m0we8P2mnbYLCDt5tHpnsr9fZodV0&#10;wvzDe0jvbiVtbDaQTUIBB3gRr7W9X4bVaml+28GaJRiwmtaYv7Hi7caK6f7lKrE+jzcspw0Cg4wo&#10;89krcYrk9xZnAPlM2t/lu7ZK/K42kpgjiXrJ42Tq4gmXDQ8lgkGTRMu80hweC++3yDZ2WEfWa+Pn&#10;Wj1YDxatdmQuvNo86yGZTYx+vTaGFZiAcfkMQE4zr4SHqwOq9rz1NHwTKdN53eZQnOElAGPBuN65&#10;Q1iZRDbvwD4kVM76QgEpZbkZDr4jfPPI3tyy11IgtaxreCiSZLts30BR4eDOcHCXYchpQFRCZlus&#10;P41RX2TeEr99hf8zSTKd4uDmCRslgGFRuY5xt4QyA0uNTL0VzDMDCAuN92A5wGp6ht2mWGecJDuE&#10;5OXwlm283PwiJ279rQgvEzDkBFI/ab2P75gEXNOwUQ5Qmm4nR99MU+MkXsA7McMJYFBhv4wio8PT&#10;gNCwM8rr2bcBNOmW31Lkeyf4PlmzgSUZGnoz9TlxK54EyPYwfm9y9q0olNvLce3epePpkNZTQsQj&#10;/N5RB9lrRyf9wUEN2fThdiRWZPfgABZbq8KOJNwtPluvpVPS7RIRfuOwlvaPvPTQri/rd3bSI8m7&#10;1bQ0XwKEJbwYrzfKABOpJdEuEwwWYMHtHdgJBltey+EZYaCdcjq4bBNC8H3KLwFD2a0rswCmO0eK&#10;3c6xzlja3J0kZFg2GSdUTKXuAqzWn+TP4+1gyU08ZY/lFvCJpssSHq0lgFsj/CfCCzun7Towm96u&#10;vezI4dtprn87irS9LuECdqogj/Z5FgUlQKm1ANK8xeTrmG1lFOlG7ool5DV/nbRrsfhWWsGzurNz&#10;SOMsfsqO/CYS2WgAGDxhLU+qBnzVDskUkFgMXlifQKIBA34qD6tYvJ1AanM12Aw5k/lmYLpGG5ks&#10;vYmXY7uAsto05bIMMjkFQK27TQOSZpeTiYM+SWqd5fdOI/d9TjhrexNsbwJJtFg9w3fJgvnZN9P4&#10;uB7v/TQ6+hYs/9P43nGWszithJpqi7U3SNt8TptC1seQ45ExQFt4m+DxRirxny0sj7CtMVjP31xE&#10;yqdm34iwc23tEG+H7K6eNUlqjbT7oJWOCRdbe50Y97Z7aG8E7GcxmGUW9IFnnbRIWl0EJHbEy1Sr&#10;F83UQ0rnAJM1s3nkWA/X22DnLwMgmXBuBjYrw4D2VEzGCJIG8roIwHYAx4MHK6m3Ow0j5iOxrm+T&#10;RgkG7R5stkxYqOvNJlN1BWarjqfy9ASshLxi+O3cF3wNUu0s4MqbbGHF9dVhGHwi1UpD/NZc9PdW&#10;ihxszswOAaGyRlKG4UoEhulRpBTZrdhzgdfLF0mqjjCZg12Q4QpSWVgcgVUIEO3hVEPO6+teE4Ff&#10;JL3OAIAiwLw46nLQb8NqgLF/PU3CMKOwxgLerwNA15D7PKCY5YDnSb4FpLAFi65zEo8irWUCyQQM&#10;VCRwjODJJmCOGR8YCIjG8UsjeEAB1wBsVZgzD1NNkTz1WmPjJNg2ICYcTLDdWvutVEVu6wB2+NZb&#10;UXYZhdUmSdFjMJsDAkYA0q2RnxJ2SKtsJ4/UF/nt1vjuANTZ4tvpNgGlxAlzCxAPwYLDWIExJPsW&#10;n+VgvTIn2FANZgNgs6TaJfz1bX0jHnGY334DRhwhaCwufYAteZvg9tN0bXmjTvIklZJSjy7aaRfW&#10;OrjbSgu7pFQYbh3J3d5pprv4vdXNUlo5qqcN/N1iJNZKFIv7ywUSaREPWEqH+EF7GDbXCiHBS3ir&#10;Fv7PBNufn01rMNvy1jTL6/UKqd3PA1gSKqBZ3LQLzJQ6S3ApEhJYDo82twqjAS4Hb9YBrV1XVdLo&#10;Fiw7z/sGYeEE72o9bn+7GBfN2LvQAEB1pObe2Vx0fXUB8VwfduPgLhJSjvZKkVINTBUOlglxcpiQ&#10;wEFbWh5OSzDQLCxVVap7t6OetrQAQDlwFdh2GpnLtx1XhyzCaDnYbgrpqSzdQm7GsRAjqdfBiyHt&#10;s7BRrgdAAUsRhinCZEW83kQNduD7ZqZJq6xvT0UJgMp6RXzkpL9J5iTl5gFQ3hIGiVNQykYmzCaA&#10;z2PqrQP2kPahO+9wopNGlVakMWdPBICYQ+6nCu8AJn4T3zVy+032x1ha7IykmqNZ8JWjsN6EQWHs&#10;DYD0BgxNWuZ7R/GHAlzW6ndvA/gPYGdAzP/L4e+GYb1Rfs8oPnBE5gPY4/i6makP8Oc+fQgphtnH&#10;2PYwJ88o7HnNYUr7dy0Y19IRIWIRv2bA2NuvpwcPF5DHCoBspZ0j0qmSCSiXYbzDg3p6/nI7nZ97&#10;XawhAWZDYi0UR7EXaV2CZbwOwlHDK4C1BYDmCQ3zJFUvoFnZySHblldgpuXxtAAg50iJlj9alkAE&#10;3XKWWrurDmsf4wBl3VbNufEoaSzBiOurhehv9foHu60WAeb6ykTIWHNuLPqDu/Nj4efmOShtkq4J&#10;uDt/B7AjPzCXV2oVkKkGYNOP1aPEMpwaMGGrDojwi23ktdW+ncrKIyxXwfeVYJm6NcGVQnTkd+dh&#10;G8AyRQioAhyBWeB1Cc9XaHEAOeiWIXKwlb0Wvi419XWwH9/XJewMyTIY9NqcSfM92J4To8N2ugSM&#10;Ep8hXROCFAswCagER27iXeZ/EEXjCsAeZf4swSCPTM7jU6dyb0TCbcDqVRJzDvDWAFaJ35SHiezp&#10;aBCWxvguU/cdUuuY9cA6Epv7h5RHrifyb4ckC7Ze9w1sBBJrbQ9WG+OzUYA1TtjQvxZh5llYbxyW&#10;HYMBh6f+AfZ8kwBl194HpOKfwHyrgGmulPZgjpPjflru1sKnHR9X0sndWQ5uOa3j+bo+0omQsYXE&#10;Li2WkWMYCW9lj0OtzsEGHKvbLA9TORq4B9jagGd7s54++XAtPXq4FKFjbiMP5QK8Fc0vxnprhoRM&#10;OPAKMEDZhpHmAOIyUv3ocj0d7zZJwoW0gC9rrk1jxJG6lVzaBeCOkROo8xh0h6svr02ky/N8WpjD&#10;U6059g4pnRxKU+x8r3HI1Xz4CeFhlcBQRmoBaZG06vDvCvIXI1Bm76QuAKw07GUYhu14TaAo4s+2&#10;Ni0GwxpLgBy/Z5mlNANjIaslDlx7/gMY5H32J+xsCIEZq11kFEA5RGkKlpzt4rNIfFMcsBZMOjl7&#10;A6/Gcr33Yfb3Sfz2j+Ij228HG85o9EmrVRiyAUMe7/dSKXczLfbvpJVlUiwsUqlh6GGSPiee3V+m&#10;0GlYaJJ0Wkfud7b5nQBN1htFenMA+BbslGObd/Bixfo76SbLjnHSDCONpTqMBlAnqswzbDBvhpAx&#10;huRbIJ5BZkuVt9LqyiT7Uzn/L2BETohJwEUAkXELFWTc3pE8fhEW7NsrAsBL5Z9wYgBgvOq1XSR0&#10;/7iV1pDVlcMGbMT7s3bawa8dHsGKgO0AVjsAjCtbJNS9clo6Qn5hv5V1R5VU0vouB3zVUkWBM2Im&#10;bSCn80jsIoy4vG6H/ky6e9pMe6TjVXyhy63tzEagsLO/3QA8HUCE2S/mYZil6fhuR4r0aA59mkeW&#10;+wBzVTaE9aowmXU9gdCBpeZgujkkeBkPt4QXU4rbSEpvbiJVCBIVpHNxHnbkzN/aLKYqQGgKmC7s&#10;iBerA5Au0roCyLdl4AU8HZ6ryfdU+3hAzmanvTkSKb6vDLhasFijbZ8rLNIF3AC4iC+rwmiFOiw5&#10;f4OTzLuTwqx4pAbsUSS8OCZuBmbo4hvXVsfSCoowCTibfL81PUeyzFo4HuW1Jn8Wz0ZiHoNB/b32&#10;eNjDYPfXNAyWR1bzLCeIBKNF5wkANgUoZ5H2gkyMZI5O/IST6h1OKk4EgGDPxND0W8i4YH0n7WGJ&#10;CvizKZhw6H0kM/8TUr+lEVgR5q7yfZZLJqd+yu/jpLDAzXYEZaHM8sh0uUTQwYtO534KAAkkU2+k&#10;WzNvpdsEj2Ybi6GkF98kDN5J1/ZPSa94H8PD4lIxrRAkVo4aAKSKjOL7kOG1Q/wcrLV4gM8jTKwC&#10;2CVkWODtAlaT7ALhob2Wj+Xn8HFLqzOEDtjJcXM7eDtCRf+wkk4v5/CP5eiL3dgBdACiB3N1lkdT&#10;DTapF8fSKmBbJgFX8Whx3QLSWmNaIlFWFkZSp8/Bx98V8tbt2AagWwG4/YXbqQ/bzZt2e7AdwaDq&#10;PfGWJqPEUkWmioSMJsFlZ3MyLbCdEgfVi6gthTQAVYNtVFl3WulA9pa3sAPrk4QDvRoN9swzLSGn&#10;0xZ8lS2MuPW+aVjG7qwqDKocl5DpdfZDB4bMsdxE4wYM6zKWL5BNPOA4IJoELGP6Nxiw1bgFqzvk&#10;HlABnklAMYX8TSDNE6RKi89tbMEkQB6DZe5Y2LX0gQSOInM5DuxUDcYZJoUCuDEYrchvbdatFcJY&#10;AHt46O00AehM1P7eSU4G3+shHZvX7b8N2OybfSMNjwtCtsl3TJOuR1huHDYcAUSjkz/Bl/PfsAyj&#10;Q7BlnkQN0Mb5zknYcVS2hP3Giz8h3OD1DB1sr4xnHB16C9ldLKa7Z9306mWftFVOC/OFdO9BO20f&#10;VtMSgWHRmtxKOXWbxbTUL+ClHIFSJFSUYccyoCFIwE5zhIM9kvEhrGg31ALL9PcIGvahIpd20C8i&#10;dz3HsyGbCzDCwgZstsBr1ncUsT0KG0eVtH+aT7t7JOADtmsXGcBrL+DZYIm1A5gNFlyaH0m7uzPp&#10;/EGX9ASD7M1GmUS2a+HztjaHo5Szt5WP4UwdvNryoix3O80Cjso6vwNQd/qEAwC8vHoHYN0iKE3h&#10;iW4AznxqzNsvq5TCYAB4fQWpnsHTVWBNzuI6kuoAgynLIwDVbihrXZWroq+SVwckdqbPECBKeDAT&#10;6SYnURHZKzbwavYOIMVTMMksjOSAy5lJ0iwBYwYWmyIVWxopsf7cyi28JBI9dyMtblg7fJ9wxnL4&#10;rCIyOIPXm26QJJczNq6U3khryyMQio8/wPB3YEx7F2ArBxhUym/wX9/DyqAe+NhaFXDyu27c/Ic0&#10;6nL4WhP59PQbqU3SzwPuaZjR+ujM9E/Tw7vLKd+EPSfeSDMwXZn/vollsuAsGPNI63QJmcU23ASo&#10;HU6u2zd/yn/6KQz6X6Rrm/i75eN6BIW5Q5LuXjXt75fSJcl353AGOVXy8lHglcG2AdURy20fNmNo&#10;0/xBOcolXcDU3piNPtZ5QLa0X47k2uWg1ee9sHombW3lkOgC69ulNh0pt9e35obP2yimHvO6HJge&#10;ctrvAqDtSYBPwoWpqqTVHvLpaI4a7NeGucrIWYH5ersSYaKzRMiAtWS5JmzaIMW1AGwev1cmrDQJ&#10;L8pjh6RajG4hpqS8JhJdY52ugwgsp7CN+sIQ4QbGYP6s11joATlji0h1EQAX+0NpA4bq4b3qyGC9&#10;Zf8pIAI8Y/irOkzX5ID2+I0WfKdgywlAOUvyK7dhNJaZRiZzBRiNgzIFC01YVgHs3Q5J12QLE23g&#10;h3MwRpNl7It1UKdj66asn+HLJpHvTgtZjHIKTGO/qWWcIrIrE8Ke0zTLKRacm8jdGIFmYhIfV2Vb&#10;yOQkgHO9UaYfvA9YANvwKAEFJps2kRMmpjkxZDQDQ16mhrkmCj8NrzkBw+XY/jgSe3PkDTzdW2lo&#10;5ifpNgn3Jqw5OvaT1AS0DkiYYttDt2FClr0mSBaXYbTtQiTbfaR1S9aCLRx2voh32zmupm0AOs+8&#10;bZMsnx8KxLv2chRSH7+2jBdb2p1N63ZTLRfTFox3dlJNF/e9S2gunZy3Uk8vtc62Ae0a4NncmCE1&#10;19Iact8hfCyvEkKqI+kYae5u4Rd3LDxPpyby2IOl5peGAcVYOjkoxU7ctTSDjFqkdYTI5uYszDWO&#10;1E2kBcC3sTHG+pMk7Bzhwptj30p72AP7W2usX7Peh+T2YdE+fm6m7pB3g8dtmBnQ92DKBkwHGPLI&#10;YR6WzHcJA7Q68tkgzc4h016vUMC815Ha/tzNVPYzknSBg9u2VofMLdulx/KbnCAlDuQkQKjAWp1l&#10;frt+CuZa58Tb3MmlO7feAPR8F6xSat4GPHwOWHt87yYnsAzjyJFq5R0SMqmY328BeJrvKsCSU8ii&#10;/b85pNjC9A6hroRMPr1cDTBp+McnfhrD6T2O85xUjkRuwMQGlSqMZ7lkgsRrUp5k2XEBO/ZmGkK6&#10;WwSjrgMeAP4oSdaSzPDwG/i8t9MsoBuf+YdIuKP6Tv5Xrk5jvTwALPPfld5p0vw1h57vn7TTCWHj&#10;6KxFMqqkBw/6gK7Ajs2n5aNm2kKC7z/spg3S7Cbhw9rdgwckWz7fRtbmutMsTzjoTCPVSCJhoo2M&#10;NtrTqbU2ltY3SLckxRU8YBGf1vDSRNixDagqeYIDLNfGfHfxfUtIZ4P3p/jOemEIqUE+Ae3Ohk/k&#10;YbnmSFpYukMihq02vCfeCH+KBFscApAy3iiMezv1tmBW5GaD3zMHQFdXARohwvKL3V551rco7DDz&#10;MtJXKnkBzQ3O6jtpJsojNzl4+EDSbaGFX+JgVmCeAul2CZ9TIVjsYyuqLNvGCy0AtiJGfdIki4+z&#10;cKxEykJl5LNsbwSSu7L2dipXkWA8pKCtlJHLnLLKweY7JgHRnaiZvUVYYd9gAfRSE6RJgTNZ44DC&#10;HtbopjX6HNBZUqlDoPIc0CneF/GC9QZySTC4OO2nBow7DTuVmjBhh5MJCZdpRwgMw8Mw3thbIfMj&#10;o0giIBsd+UmwlCl6Cuaamv0vIsm67HWANgWoJ/CDVb5rBAYeYtt3WO/25E/TzRs/SXeG/wFWRlpn&#10;fppGWPfOGMk3x/TOT0j2qAn7xu67a6uw2KKFXwdukkRX9ggZ66Xo5lrdKgHGfDo7beCXSK2cQUuc&#10;matHBIhl77g0i58zWEyn3XskV3zdGp5pHh/YcQBBPxeXEO7AYF4PsbQ4BQPAjksFzni84LxdY+Op&#10;05mKvt7lPqGEs3h1NZe29ZPeCQDGW8afrdC8RFBvOA97NOYAG95uEYbt4c1KJF5ZsLpsSoWxmNdd&#10;H0eSLfZOwNacOFteEUaAgdl6ANEh6HlY0D7dLvNP8ayLDslaJdjgdWQ9h6s3YTwTagfA9R3JARtU&#10;SbnTgGUWz+QljdOA2NpeHXYqAL5iAAygAkqvi51whIiy3NbgywB4O9hsFnZrLcBYhJZa+92ooY1i&#10;6gsmS0BUsQYI6Gq0ZdJ+tzmaSliCCeR66AOYjfDScgyf/abjb6dWi5SNfSgrjYC+hh1QwqeQznmH&#10;YnWQSQA1zffOlL1w6O00DvAnLf7ixUp1AAVrjQHoMkl3Nv8GJwZAq7zNb3orFQ0aMKCFaEGVK7yV&#10;xnhfwNcWeG19cpL3OdhyEuYfm/0JJwzr8lmDE7XaEswwKd97rdaspMPj0/Tk6asftZev28XlfaR4&#10;Hx+4x9TbqO0n791n83Zqzjs89rFVvPZ+yoc7fEEBGcoRv6eI21MpX/bmMUjD5GiaLuDLOiXm+fk0&#10;dD6SxiaHoO+hNDJ2B69x1UackorG70DTd9LQyC3OqJsxb2jkdprIjeJ9xtjuMMuw7SnYbW2FA1jm&#10;uyfTTHECJhvjYI7BFGNpYmokpr6fYNlx3o+M8b0+FZvf1Wo3OfOH2PYdTj6vxjtNO3uD5qPATtL2&#10;7o/b8eu2vruC3VhKG/vLpP2ltLazxEEukriLqT5XAKgzqdKagaVy7JsigOZ9czbe+/hUf2+hMQVL&#10;TiBl47DvGB51GnCMA27mMfWzmRKS3cilCtsrVqdZfzKWLzdmYUE8cMP5M/xvLxyfwtfmAJ3+1pHV&#10;fua9XnJptuQxmWIfjrAPx2MfTEyN8VsmX+9T9+etOzei3R66yZR2O3t/8/b1bN+NDXM82H8sP8Lr&#10;YmWWk72O4tWwDXVaDYnGri0up8WljWgLS+tZW/yhzS+upfmFrM1FW01z86sQUdYmpvl9M15yUCEx&#10;30h3RgkuwyRsMNNo9QIrrW4vVRp211ZTvc90nrZQ5H9759cKZLgUrTHnE+Xz+Onx7Fkl/A+nPqwm&#10;Hlh983pMvfPq4LFgcQ9pXntvQfdLHtxmjWPqk6XY7wX3b92p+5pjw/uyx5jPp2YnOSaTHLfZaCXn&#10;l2Y5FrOc/DMQIK101Xx+cqXEST+TZvJsy6dO+dSrtjgqsG3e00q0Asd6tsh38R3OK9fz8d7tZFMw&#10;5OM0wNhgOss814vf7tTH+NquXvu/3F655fdk/22mMIWnn+L84X/kyCD8lxkxVMllDRxHG7ynuR/c&#10;3mzR99lrtz0T768+532Z86LE+RDrwQnTfFee78+XGlff57nsd3M+03Iz8kYTJZ1Ik1PeA2kqXvu7&#10;Yp7PEWSd4B9avsp50PD/lXEeLfbnD+1af7GNVy6xY/MAt5GePvsxCb5KjyHAR098SORxOj0/TEfe&#10;xu/0MN29OIrp0anPhrZ5a7/DdHAkCUqIGTnajk4O0vFdHzS0DyDyQYAF/qwEUOQHFmtTaXjsdtYg&#10;PkloeAQiguh8LyFJgDlO5GEI8g5EKAH6+fik5EmDAG29hTZg84Hd40xpgDw3y06RACHMiemMNH3t&#10;STtofk+3P592D+6yk8qA0psaeOP9U5R4Cbvm49/2mOc90DMytK3vQHhbSxAgbW85pr1FTnxvLj9f&#10;gfRmY9+WvCEpJ2WVE7TSyGNtIUbIUVDN5KcgOQgLEnR/lL3RKCQlKCreCZeD53KlOvsLIstDYrMI&#10;Sl5iLI6y7CQK6GUd5CpOwHGIbMJHtgGmUtXaMQDhP7vcTFGCczws6/O5JCixuj9cf2JaIWGf0EYm&#10;vCPaaBqdRIQQKMnv9hUJur98LQkOhM2Hp0uC3cVm6izQ5htBgJJhremN/qtBfHNLy2kOQpT4ypVq&#10;Rn7/CwRYrpfT8CSCN86xHhuQHr9hJJvevPNBvHYqId+8/X7gq9tfjtbpLaRaD9LoFJhi0Tv5IAmP&#10;ibeonhwfxiF4C0GEd+hW3MPS5u0EB7eb9ob7EqB38/UGrUF+kgPfI7lkZDIdx2bQgkAgE4+fJ3mF&#10;4+9vKDd8alo3NdvzWOpmENxr4vOJumzTeeVSEdsNgYHBEuRdbRf5zRxHiFDSK4Mf3/sbSgif/2lA&#10;xBKWxCdhSp5uIxrzJMAgRZbNyDt77W+1DYg1hJKp2w5CyucCf9OzV433TiX0HMQ+DX6dSooxRYiz&#10;+VnzvXgWu+6T2C+QpfNsri/Bxnt4wc9n+d5ZxKFUaUcbEK+EZ8uX6uxb9hfLeX5LxpLjdC4jZUnR&#10;bSro0/wWX0uO00HiGYFDfq3kg6Ta/QYHwsuoiQRzdZzPbnr85EWQ39nlcZDdxYPLdAIBnkKEktnd&#10;85MgxNOzw3h/DAl6j1NJ7uju1ZT3B8c+WmYvdmruipAGDsMfFuom27ujORFHAWVGerq8zAlmrk03&#10;J5GNQ4aZS7sznBFkte6DS+ucgF6uXY4/ncvzZ5n6fVOsk5EeDtCHuof7o0mckp8EC7EWysUgQEnP&#10;tuazz9eXcJXLQYLLK0vkcp+1vsBnW0F+a7Yrx7cBAUqGKxuLRJAivyP3+oAN1MnpoHniNPqclHUO&#10;ftn3U/H/o3GCOp2EsGfKo/H7wo0N/eDAbt3Jmv/D/+N/84a5I5ITju0OJ7PLKiwSiP9/PMd2IbSR&#10;Sa+TgwB0ihJkfog8O0wswRHlIcDp22ksdyuWG5lwoNWdNDql6NyEfIhsnDgeg3HvR4/wdH3KHaTX&#10;6FVTf9nHbK8SEVcRpD5CUOOE1b2UwsGO5SBUtj2Rv51uQ2rDEzfSyBTui984hLsrVoupLwHWalff&#10;52+fSL25Vf5jLt2A6Pz/130yMG2SkyPe33if/+MDJtj/9Vq4JYmnofDgxn1fn+M36BAQCZ8I7HOW&#10;xtlPs2AnD+EP34JcfYADDnAMoh/lM+/tr/tTVCUeReY1geBqdHmShU1RC7KDnIJ4+V6JLxrzJK8S&#10;Lq3SvPrM7Uk2nMxFxMqpLs79VWYZyVEyy0iL5fgs1ue/lLzFvCQI6WbTbFvxPbSignlFbjOQluQ5&#10;ILcgPLYbRO1yQZyQThDkgMBJFRBGkB/ruw2bhCUBvp4f7jKbP+V5euXUBs395faDmCQlyEnict95&#10;DuRpkl+QVjTJD8GvVfj/pdekWayUX59H8kG+AtlBpO4vn+k1jWjoZLNt/9BmWU5XKR+Eu+Q8v9Zb&#10;aKWZWVQh/kz2w2ZxAz4xZWGll+4/eJI6faKMD65g2cPDg3RADD6G3HR32eODfojFe5Dm/gFkRwze&#10;29tNu9F8dPgOLiSLZJKSOyQjnpE4yZudeqrUixn786fjcTvsBP/gNE3StPnjw8ERWydwG554A+em&#10;5d3YWk/r62tpZWWZA6EzYl2mxjrJb9DqHdwd36Njid/ByZvFOCvO+bQHAQ7aCsRnW15dTNu4veUV&#10;n7+1mDYPVoL4JEDb8tZcWtjoJJ+tML/eCWBo23OqFq1cdXTFfuqvtOKglVtac6YdTyDvJpQdUEnu&#10;TkRNiGAYJ0K8u8N0QGaWAIqNySgDOF8nrAsbfOa2jb1jkFyUCWh+fptlC5xAEuHNWxmB5gqIQoF9&#10;OTPEvuW7cdhGZfeLJDSC83I6PM72R7LXnQWcba+Wbg7rvHB/OLP5pbW0uLyZOri+3sJc6i0zXZzD&#10;0a1CgsbdjdTu9X94TUy9DYm3uz5AeT1NzOIsw8F9EETr9wyN+Z03QpDa3XkcQD21EOYmeCyDlYz4&#10;Pkgf+FwuSK/eqaRaq4yrZuozzCw9zJWDjOpdTiBOkBpTo1A4uqtHJ/nkQp9oowP0Gf+TE2PxKE0f&#10;DuyTDl3Gxy7dYp14EB0OUJLT9Q1clE9qlKh0aRJekKyEy3tJrlzPPgvC63pDoT5tLlygrdHqg3nd&#10;Hie5RFjmt7ZaQYB+JslJUB6/IEIJ0eX4T5KpBOrnujx/04B8JT9/i5/5mwcRWSLyte514GCNuhJe&#10;kJ5ELqFL8pBJvOe1pDRwgLlpXZT49jzVZUlenr+eu9lrl5OoXFcC9DOJTsILonXZAVFJgiEo2bpu&#10;O+bzPic3uT1dor+5WMvOLc5tP2/Uq8nHKQSBxjb5jTrOH5Gg7tDkoxOVYK+VUVifRWYcy1gakoGg&#10;ZlhAl+U8HwXQXWwA3kaQYIso0xw8NtTniPVbkN9ukKJEaA1QMtyLtps1SFBS1Enl2K62M2NwHWBG&#10;gnEgjAH+YH+oTM2f/cFSSw6TaXNrA3DMXhEXRDjJyRok6F08y2lrZ51lIEFiq83634TP/Hd9ttOe&#10;qxDPz1N/qZeqHHDJT0J1G8Y4o5vut+wDmls1fhNgK9CYdjiB81cgrfD5wkY3u0f0Wi/NrUJ8q11c&#10;T5sTv8X3OFpaFRdQU6mF+7GGYj3P2O9/mTGK4oQ8aAOXK/lZG9QJSmZDnJDRcMI6Xmul0ziQO0M4&#10;M90zBGZN0ZNmONzy7XDEriMxjo3z3xALidLtTc4qHqOxrCDRVc9AfG7H36PI6K4zoRiPZSXF2N/s&#10;IzHS7FevaoGQKA5JZzYyAckydX97pd/YjDcMykhMl1dvNTPXikObyuVwi2PpBi6rWm/xP8aCBG3W&#10;8RrEQ+PvqL8dt3pr+HoQbqNbje9uzV29xmVa9lDMTC2Sm4673nN0VSne6/jCdTKVCBs4vynW8dnG&#10;1vuicczjOcbsE++m71M4b0N6Ep6PevAZdM6zFhhRUeIwXrKNAs2nxwfJWm+EcEvVzOkZVcV0kBLT&#10;Ov+t1Vl43Qbk9+PWoBXAmg8Fl9jCvV61cHfh2jIyq0ByFeK8zlOHN3BYkl78Rh0cU89vo384vyuC&#10;s2UkaU3xikCvCDKic2znigiDPLN1guxsV44w2o/eDxyhhBiN157LOjJ/j4RkOUByLbLNIMBB4zO/&#10;p1Sts52MbMMdsryfBw/QBtygi5PI/M4B0cW22YYxu1DPtmmL5TBPEqDEeE23VUctjZ8SXZBSEKD3&#10;QsxqX5NTnggTkEGeeFwL8msBuu58Mx0eHaQmICz5oGoOeKVWypwgRHh6dsZrnyuTucJwhlduMOxx&#10;kF9Gtp1uK2KbBLawPIfDWmcHzMZBCFcqW/PDd3a30v6RTnKLeLr9mgAHNT/j1/buZtrZ20zLGz4l&#10;YT4trc2lRdrmtg9XX08bm2sArMIJU+Jk67PNHchyN2qedUjd/bCw3Evzyz4TsJ0KOMFC0TYbhfzd&#10;k/W0vDkXYA4izM+Ec906IKZBQiEWC41wuiUOQAW7nsfVhbuT7MJ6X0Vy1K2OSxEUCxs4RpoqmQlC&#10;RsYSl9F3ENl1vZOQtS46c8HGTt0hziwI7nbEeI9hse53ZPsvc7req1FS87Edk7Ftt+FvcnsCREVW&#10;oG7jJD0+E7aoI47F/h10gFh3tANmqjgUNcfxaVyj12DVJoIUh8dvQUj1NExsHsbNDY/x2yRCSDIi&#10;+9AHHNtCvG62+/yGYji/mxCiTWK0uW+sHdZ9Prf4o0mAHQS5wb6WCGs+Klmia1pTxX0hHrqsYgX3&#10;QzNKSo6S4Czk7kOaxtlHo+wva38+18Ynf/lwzwJC5yNFRkeHg/B8xo2dID6Qc0gHzeuBA5MMBjFR&#10;52IsK/MbBhFW8rOsE50QiLvrRM0OkQ4CbP+nBFhvd147thBOxDmIB9KK9SEkyShi7eBzyWkwz3VZ&#10;VoIOwr2qJ5ZKxGcIOnNz7IcGhkeH2mrENuM8M21pQK7IPUiQ9yZCf0/E3wHx/efkR8tSzo/em3gG&#10;83gtkUlaRZ/Qi1MOsrua52tJS0dYbvNfaBJZif2U1Q/FcNasNQb5DQjwqg3IM6a0qDeyri3jNkzQ&#10;5HjGO5MT6ZoniMRn88MZ8vuABHNMsz8M8XnZ9gKOZqEZkVjy0/VJBtYGJUXfqzClig+DKqYjYvGA&#10;CG0HEqDx+MoRSqKSma+tGRotPdkkW3eWJ/XW9iY7aCZt7/ggVp8Yl7UdyG9rewvSguh8UP7eRriS&#10;cU7Qzc2NrOH+NjazZhTWMQ7c4OYubTt7v7ZhZ8Z6Wl1fiR5jm85wdXUltTstdiKKAvHVW9VMkWlF&#10;CHHrYC3IXoDbg2vHRBTVq3bicOCil9X6QqY6sz6PCDdoyzoFGhHTOuxPa2XWySRyHbedB9FTLcGx&#10;HyQoXVh3qRGvI87q7CS7cHm6RqIrjtD6YR51G9RM7UCyTUwPh0BUOWkktGq9CUEjbmxXECpwxgjj&#10;eaX2Q22lv9wBlLMBHL+/t9K4iuU305QdLaVRXE85CE9i9P92+I++Vhh13dVGO83h6vrzawFGiVFH&#10;Z9w1kg9DisbnEeYbwcNR0iRBo23JExTBkPDcb9YQJcGYRqum9iJtATeIs9eVV1uSYUaCkqGxs45I&#10;N5vVNMN/te43DanbfIyhTyT2UYb2FvoQMJ+lbtw1Ag8e6HXHGqCkqbtmnsdeApQwJIiIpxCR548n&#10;4MA9SXj2OvrajohSxeT0nzvAXhC48Vnhdx1J1uY2rfFl9fGsFa5qgQVSUJAc7TXZsk68f01kLAep&#10;h9Pj+Md6A4KDJKNzBKLzfdQDY5qRn5xgL6uE5mubhBjN11dk979Ein6mK8sicRZ143VsQ9cmUWUd&#10;IXZERf3PiMr8cIlXhGZkDY4KJylXMZW3IL0fk+PAKQ7cXtYkRs/DzAm6HckT8uNgQzT+EMGe1acA&#10;PQSkA4wTT6cQ6i8pZSeEyxhTl1YWU7sLGbaNxQ5z8JHamUqXIUHnH0KAPvjt5O5hdIoMXOBrN3hF&#10;htFjTPO7JLFaIwPxzu52dJrYHE6zu585v6MTOyZ8ANx9SPaA1xAiZLh7sAUh2ivrdJMYvIEb9Dmv&#10;dsjch0SP2JYdGn7fPbZzyfpn4QjXIULd4f4ZpHq0kQ7OId27m2luCUWuAMwqJxO/ScBprYPwjVS0&#10;EjtWApT0ql2Vy5pF5riivsGB0KXoKDtzxOKejziH+CQ/WpA3TaJ0/+u0YkrzmaQSpVFXUrNH1jYN&#10;8UzlvTRuOE0RZ+3ptsdWcjRCZ+roc+/tFc4FuXrgrclZS53ESfp5uH3fs+8rdSJjo8qJCDHPN6JG&#10;2eTYuo7EU+8X+B5cNg7OIShNYp5PmxmfpuWGovNiLEeUnIJ4WcZmD7e9mRLl5FWHyvj0UHSgTM7g&#10;ZPnt0aNMbLa2qIu9eScbzmIPv7HbWmN73rofpLeI2PYQXxxg0+kcYszUut+tIVwlMdmaoMRbazuq&#10;eDrqeRO4vCnTAvtmBtc7y+fxcGL2u3F38BxXH+tuzc/YO+jxzYa/4Ebj8ekfxLAY223IMUgO0hj0&#10;whpFw/1JOmDFNqjpWWMfkFO92eH8WYQA+1k9kDRSgah1q4P1IlqXstcOj7Flr42H2fe8HjYzIEDI&#10;Lb776nXmVB09kBHfD0RN43VGNJLTDwRlr/ZgXpAk+PlxjTBIjJYR4RXh/S+Q34/f//hzDYPCMYjW&#10;El+YBL+H3zOIsn7uctHpEXHW99NBehkRwl9gepBaFF/XkwTtDJmB/CRUl7fjMXOEOL8pwC7gB1FX&#10;VszqPI6P04UZs2i4jagBGlE9YftZOz45il5Q4+/R8VFWl+kAxDYEiMI6jtDeV3tJdYEDJ5gNhdEZ&#10;7kFAPhj6nPkSYNZzHDUnTvp6q5ZWVpchK2P0RbS9wx0ILHvqua8dW2iT7CTFID0brnKHCLwLsR4c&#10;QXZsXxIckKHOb8sprk/C3D+j3d1Ky1tE3pV2xGXrgxJfa66UejiLZtcTzqJ6kVbmpMNddB3OwIHB&#10;ttvr1Fmss36P1xIgdt5IxMFYWO+y7X5a2uynlS0fB7aQFrdx0ys/EJ/RLNwvzf2+6PPn/D3rbVyW&#10;o7lxKyUIqzCW8vXxILgYGqS7i3qlNUOiJ8v5mb3o/iZJQOdnHc8an/M81uOc6FkNlmPr9wbpjkfJ&#10;Q5LtLTWD9MZ9OE1hKM1U+J2Q3CjENolri+e3VcbTCCQ2MpXFW8kuIu64EfdOEJZEas0n6zl22Iok&#10;Z53QTpTM+UmErucQpRgvyL7OaorXY7yg5FbldykC/j6nVWKR8yQ96362iL4QeIET4satD9IHN7yi&#10;L5cRH//XmDvBPorhLr6fGEvjOO1R9qGuzodeG23t3bUjZEB6dnxIdhkR0nCkP3wmSULWbFcy0mXq&#10;3DICzHNSZsQ3IKgBKc7quGg6rw4k6P9wHKydNdYSg/yIrLo200eQ4BUBWnaRyKKOx/ayXmBe+16C&#10;k/SYPyDaLBoPCJrPIOyImDiuIOsrYpF4JJJwUEFEVw3CMZoOphJQLC/GTTmsH6T0I7L7/0d+WYTn&#10;N/hbonyQEZbfqTP0d7jtH/+OMBIDYuNzI7Sf+b2D3+Q6g2UkTN8PRlwYdwevr+ngMuLLiC3YVAcg&#10;+cQJ6JQTx1jw2gVmhfAGMfAYwjs+OU7n90/T5YOzeH94dJiRH+6vVqfhIhyKUiVKHZ84VOYIF5iN&#10;E4yxghLhkcS4B0ntp3sPnqXL+08hzDW+awJ3uQrpPUgX956ks4sHLINjDAKE1FjHnuSsFpg5RKfH&#10;p2fp4GQXctzO3CBOcBtC3CZGdxYrqbXgozmuTh571Dg5e8vG+BLkXU4Lq13irfW7Essxj2mbaNVd&#10;wHXgdDwxGywbA5oduNyaSf2FhTjYMW4SEmvggI3HUTOMJthnruqB+bSw1Y7eYaPouM9Ntm5xVWOV&#10;gPzv8fT61hSENpzyDeuGE6nB75bsss6R4SA/4+100cfsjqVckTgJ0U3lR1BmXB0uTYfoYOFJIqWO&#10;K2InhCbhDDBgrO8utrKTing4BcHGOEKU0/FyMdi6DPnh6oymdsjMSMS0XP6qswiy86TvLtX5Ltyc&#10;w2Mc0sJ3jfObBsQo+Ul69ureGsZF4dYcuOzUumA2ds/5H6Tucj16p52fjfezGbshxXnFiOPJsbFJ&#10;fvb0FtmXJVrUl9iPw7i+D268FzFWsjK+2pOrs9Ph3bmd9e7aA3zjOq4xnvJ/PfnQ9Xjy/9UjhOP1&#10;+5nzs+f3uj3NV5/ZJEfJ18it4zR2D+qOg46yGF1By8gwI75Ba3cXIC3dGXgZENrV6xgqM+g1BrP1&#10;vtvO5s+AK7EVTYLlGBqLszGGDothm5IdOJVsnDeoF2ZkmRGXr6PGaIvXENTV+1jOpvNCVMO1XbUg&#10;H1+HA57hPMBpXRFdh/TntnRyQYbMl3hLGIZy1zLAVQSOlJIRl9sKIuO15YKSHXr+dn5zDFqWECFL&#10;yS3rSMl6h8MdspyOdHIqc3pTV9P/vF37wfVlJ0A0SDB7LSFmpDhwIz84Rd2ghDgWpHd2fjedQIK2&#10;+w8eByHaJDk7MBaX5yGko3BdJ2c/EF+MDZQQz86CAG0nd0+DAO+eXaa9vb2oQV0+eJouIMTze49x&#10;iIdBeIfHkO7lk2hG45092o6Pqn4UJLhHPLZOaFtc9WkjRFlI0g6R3goktlCh2TlRS/1l60gW1LO4&#10;VwO8HZyeEcZ6URAaUyNezZ43wNfipOtwwkmYgryFS/TEtx5qPco4kNUH7QwCqBCgZGsnk2Q4m0fx&#10;ODk9EH3c5cbuCu4Sh5ebBJwcUB9VSOS080OSk3B1YbpAiSZze8TH3AgHHNBUfRLcKL/BRwTi8CA9&#10;OyUcHD5BHHVMnxFZQjKeWmMzVo7QPNZLG30Erc53F9nOeOrOt/h/rfhfcdUMxBpXnUB6tU4BBzAR&#10;ETsbc2nkhWyLECLA8/c5RlCXOAbBOq5QAjQOG9cl36WVzajx2WMtsUVcvarz2QkieVg3tOZnhPUE&#10;lPRioPMdCJJlbHbyuP+r3ULU/aybTSoWiPX4KIQ7zH+E/GKoCtu54fYgryy6Doa8ZBHXwcyvX9My&#10;R/fDe9cL1xfrSJIZ+WVEmG3Tc6LC7xFDGQGWIrradIL2uurEggAhPAnL1zo1HV/0VPMfbNFLLdld&#10;1S5rJI4ywlQs4gYRUz83LbwmPpoRN3qAre1BMhKJx9SIG67vaiohSq6DumBE33CokMvVPKfG3HhN&#10;8zf+uEPENvjcKBzLQHQOqJbso6NmFjK8isVlr05qZo4siLiTkZWEmv3WjNQyMtXFWUZiGT93Clnr&#10;Fv0sanzGc363pBgxmm1Ien5X/J+I5ZZ1IMBwfVlM9hy7lo2hy9yeBCj7rm+uxo+V3MIB2lDP172z&#10;bigcYRbNHL3v+jpDT6JKtZLuPbwHKZ2muxcnkJbT4xgUfcZ7SfAUUjxhapMEHz15lR4+fsn8U4j0&#10;Xrr/8Dnkdy/qgfcePot2CSHq+nSFJ3ePY3pxzwYB/rhdPo52eLIf7tCIvC05BkFm5GfHzKDzIqIE&#10;JKRaBpCulNOhDC3IruMQFdTXjoK4dI/lVVw/m98gFq7UIVCJFDLEVbq8dSh7ca1TWSt0CMwM+9Se&#10;dUnFOFu0bkOckRQdHD2/4lCZTppbbuHA7ADJhsz0llpE5k5a2iY27xCDaZKlx2Tap0BDdDki8Ux1&#10;NOVrkF5hOJyYPbBGZUlvIudVG7q+jPh0f9bz7JiQpOfWOnxHNj5RApYEG+169GJbhxJ0Cwsd3Hsp&#10;OkUygRQfxMVJIiTEZ8zXYeZwjG7f75ToHCs4TkQeJfIOjfkYpNvpNpFXArQneBCBf0x+duTcwp3F&#10;ZXWv2w22Nxqf2dkg8XlC2CN8B0LUCTr42m2P4oqNsDo8Xd2wUdYaHs1IO4isg7F80Vju9i22a7zV&#10;BUp0QXrZ57E8n0l+2TSr/wVBSoY0hwrpRO3wyzpcsiE3Dd1px2EuHHeOd+Br4AIlP0jQXmpJTrKT&#10;5Bym41AWCWpQB3xdCwSDJQf/lkvh/MKlQayWM3SNYjgit9GXZZ0f73VuYDdIys/EoC4x5kFUOlGa&#10;24t5LJORJJ9FvKQRL2McHakiGzoy6LjIXFssp7ODpEo6tXBjEFkVJ8601GZ964ZRn8sIzqlEJqnF&#10;euDNZbwcc5r50VPsdziV0ExJfp/buPpNxtvBcn6ejT3MflvEdt0iU+dJjsTejMAiztp0c1c9i+Hw&#10;IMT7D89pF/GldjMPCFCiGxTJXd9t+XplbQkCO8PN4eAenQUJnp1DgLSzyxMI6jTI65TmVOdn7fDo&#10;+DDdu/84XVw+DMd4eu5lcYfhAI3KukE7NqwbOpbQK0gkw/PLR0GA0e5fTe/dT7u7O2yHdXWQdpJE&#10;R8l2WliaDyK0V9ohOnXA1iHyWsfT5XjZ3cDyq7YtiKxF1BzEFONyjXWyehrggBAaEITuUDBJfOH+&#10;ei7HPMAu4EtlFJtWKuOsALvzVOq8YKsWIFBcHSQ0v95NizYI0lgsCfaXiMibkN9uL64f7sw3Y1C0&#10;QNGB5X1kPtPp8ggkR+yF8GZ4PTFDpI7ICRlM3gmHZTT1krG5VUh4oxe1yCW2XWkjeF7lQVy2A0Wy&#10;1LVZ97Ojoz/XjWug+6tNToxs3JYnVOZAId8SAkgctlND5+jriR+RbQxeHs0GbQ9dDXsxAg86RjIC&#10;lMTsNb4RnRyuZ2fIGL9d1xi/fQwXB4HpCgcOMBsW451dJ2MqAVkWMObaaxsRlyYRjkCKvh91CAuf&#10;2bObkWS2jGQ3uLzt/fffez2N18zX4b1/FX2z7XpfbksWP7imcB2e4LTM9RViWM4gVTjMStJxHcnP&#10;OBvuTpJTaMGX+zauSmFe5vwy95cRFsQEqYV4FqwJ8h24QS+Nq9dILBIjiSM6SyCxqDNCZLpjXaFX&#10;iujyMvLld4rHKzKUbKedT5P8XHfQsv8mWfLbJTp7UoNYJJ2MEK3LDaYSUzg9Se8quhpbveIi1oWY&#10;JDG5ZYbIO2gxP0jMjgq2F0TmshJiRpaSst8dQ2pwdLq5uFTU5Vw3Ija/QwJE4LOryDKSdXvXXju7&#10;IL6r11EUz6a6vyA5SNB2evcE9beOVwlidPlBVN7CUd2F8FbWVlg2mxfEqENg6vtBVHbq9iS9y3uP&#10;gghPzzJClATtQNEtGpFPbdYJafcfPo0OEYnvAqL0sjkvufP6YXuU41piL6mLumDWO2xHiu7PtrGz&#10;HJ0U1vV6i4143cGxOTZPl2bszYZQQGAQoYOdjbrW+6rE1RgyUS8H2dksrEt+Kr3DOlxXYDsEQ8AP&#10;hsUUdZeAxygTALOOw2dhzwUwy7odHWkVgOsK23z3/Fo7hsY4FEZXmBFRkwM/Q3yajp5YXYK1OEnC&#10;8YM6vgkibwnQVTt8R86xUZDZ5HD0rHp5mz2oxlcH5dY5wYpNr/fNYm30GhOPs5tTzIRDtKfWqGRP&#10;tkTk99hZYseDg9/93U7zbFPSkgj9nuw6YYgXwouoDXlJgDGsBTKcZZ9kRIibu7paxOXDFTrfQd7M&#10;l6x1e3GlypULzF67ni7QSIsjY74D8iVDO9/sBY7xo8Rfr9mNKzUgq2woC+vSdHzWBO9AopKjhBg1&#10;vUG7qvsNCDCr8/3w3vNg0AERhHY1zQgjO1ntMfVY6wbD4Tm+ViJEHG2+j88gOMnPYS0Sok7PqXgp&#10;15xm8yVBHZ8kaRN/kt+g5R0gzfIuk9X6smEuEqrHNNINv8+puDQKZ3GYbV+1cIEQYAlCtfm/JFJJ&#10;0jZFAhAHM2VIJ0hwkuSRObHsagqcXj2r2RWbEA6YCPfH60LjqvHaWBzxn/2k8/P3Rp3RDhqdI+/j&#10;M6ZBkrbX5CjBZWMMJUCdYhAgn712kZoZTYLOz2MRxyM3qPkRYyAwh5eYh7OhLLwHNA77ePDoXpDI&#10;IBrbiSEB+NpanzHSbWTb+k/bYFuZs8ymWbuaxzrnuMFwgudZNJYEz5hKgjpAP8uGyeAaLx8Qdx/T&#10;HkGOdyMOn1/ex01CoEGQ2c0WjLwX9zJylAglnd5ylSbB2YlRTgd3t9P+yQ5xtcYJDtHgsCQuo2B3&#10;sQapGHPZcR4MaxfaeXag8dcaoYTZBMDWm4wSkpc9kHYWRNQAqFUAFTU/xz5eNR1nqDbklzk/G5Ex&#10;iDAjG3s3VSpPYAdfBzj4TEBWOXkcB6aaqdr9hW6mjLgt3V1RJwig3Z5kWSN6TRc5HpCag5qDlGhe&#10;xubgaOdHRwlx1asm7NiI6ApZCSA7g4zO9XbltSO0I2SqOBxTI/dsdYTt2ROsc2TbRYhuKhvQLIlJ&#10;Xro7Sc5jbgeNYxNjLOKoQ1sgxDEf2ZON1TMuZjcvIMriAh364vQ25Ob3Z5ftQYq4u3CANHtHB5HY&#10;yOy27Xm33jc2yv92WZya8XR8bDQNQYDj46M4QAczS3qZM3RA8w/ElznAIvt5UPfTHQ7c4HvvZU1y&#10;0jFlETSLph6DAVFEjGQ6qH1JgBKWLUgQfEpsQYzRJC4/Z3tXcddtx0Bt8BaEqSMMovKyPUgQcvPS&#10;uRgPyPdJivW5jBwlS9eLeSwb6yFoA9LzNzpPp6mzy4gIXOKUftyRoeOLISWcC64nqUzHVUEQIa47&#10;rliSDHk99aN5+TpJoWGDHGt2eLiNTBh+7PqCqO2Q4X/YEx3Oj/0VDZKzRPOaAGkO2A6CHNQEWddt&#10;SHRi94ceYF9fzaf5v4i9/MgrR2ZNL+tlzJoHKgYWQohRJLxygP5IT0brc+eXxNoLOzyY0vxBLvNj&#10;IowoHUSHO+H1j+uFEq6vJVp7ir17zBmkNnCBuj9f6wAv7t2LemEMqzEqnx7i6hw685+PGczGDdrs&#10;GDm7uMQ1tSCsJtu7/9oN2kGyf3cz4mm9B3A4+BbyY8AyyhM7DzvvAe4t6eQA9VXUyIrL01HDCxfY&#10;rcQ4R2O07tFlJakmJ7OO0rGBDgQ38kqGrh+viwDPOBwRJSNJD7TEFY6R7bhNlSpU2q59CHBxrc+J&#10;UYqpd5LxxgqegP627PcZZ4gEuD5JUvfntdBFACjR5X3wCRFEApsqZsSlE5twvCDRV0IzvkpmEmKB&#10;WF1oXF3RgbN0ILFjGDtLjZQrD0eN0RsqeOWIdUiHsGRxlpjrzRHslR7LOkYcjmMHzMgkxGhPNeSU&#10;RVhvkp0PUgyHO9dM1j6t4924mUXbDqLksvb+ZjfAyMY9uo1BjdBe9qnJCeIgyu/+wL3UqggA+0AS&#10;vIOzc2jL8DBudHyMGDwchDbKZ0NDd3BN0+km0TfqeINODqYS3qD3V1KUSN2WznF6knPE78TF1GsI&#10;YiW7MiEjG4euWJvLhM/rkoPgJDFI3ltt1dtgJEgv+zxaEJ+4yDAguZeu3NyAIKsQmU4wXGDEY0nN&#10;zyVCvpfPf+igGBBxFoWjmUJ4H3e9sSOPJgkGIfJ55l5Zl+WiXa1jD2+QvWM34QadnkQj0Ul61oUn&#10;mYYrJuJGisAFvq41xu+RULPXUSbAHQcJwiFe2pcRmb8hc2sSl45PMp6dyUjMc1NS85wo11oZKXqu&#10;QM4Zf2UOdBCtjcleQCA5X9M5aBMHX2oHSNaL4g22++nJ8wfp8bMHESVjY/xRY6/NPH15eRF/PpoO&#10;EgJ1KgF2e17cr/NzJ1yRYUThLPZKeg5/6fRaxOWTrOH4rBHee/gg3XvwIJ3g9uxBjk4SCfEsc4MS&#10;3wmvJcEBEXptcZAh5CcROmwm2uF+XFaXXVq3kxbWurgro63ABCQojG6ujtOLOp92m6mX88WBUv0A&#10;UHsRkouhL0RmTs4uTrK/QiRlW/0VrzjQtZRjLGAH92KNr06UyQAMkGkSkeQUJ4GDpq+aheu5lW64&#10;R5eTGCMWs491XLpITwKPTVbvyafF9V5a3OhDCDhVorADp+cWs84Q47C1PNcNh2kEAZw6us5SPeqH&#10;AqfR54QkHhuxrfXp2lRS3a4k6FAYh804TMYo4m2vrCsase1Y8URzSEvU5CA7rxG2B9gOEHt4Hd7i&#10;+jpSrzf2kjnJLO6v6K3HIFJvn+Vld34meRlnvYLE+OyJEW5z0qcy5bLa59IG/3M1TkIH1AvsuJYZ&#10;EowpBGYHR3aFhgObx4LohpmfOb47xNrraZTIO4zLizogLjDrxMg6Lz7A1cXrK9Jz+aE7d3B7Wa3P&#10;9poIJUeWdbvWC43Eg15jRS2OdVW3DjlZJqHpWCSdCuTnpXnZAG2HXWWuzuMr0ekGJVAdmWQYogpp&#10;Rv3vygX+JzVB5g0cotvJovOAYK6ITOIJh2W8ZnucA/YE2yniuuEG+Sxzstk5kHW6ZPMG813GabbN&#10;jFgHxOZ3SYKSXzg/orD4CTfp99t4HY3XAxcoCWa/MyNDRV8TEKIQtXLOH2My84PMYplsueAvTIO4&#10;1iUO6nv/P8b+q9mSLFuvxOJ/EPdWVYrIiMgQR2t99jn7aK211iq0yozIjIzUuiorq7LqisKFIIxt&#10;ANkgDWiy20ga0P3ANqKbRqORr7TmA3/G4hhzbY+MKgAkH5a5b9db+NjfN+dcy2WZpWTVfPd2GXXe&#10;P71Ld++fp7v3L9Idpw/OmZ5FU8WYnQwQVuBYkPTw6CAgWFRY+1ollSGYYZfTyxmCxTKh6A92/2gH&#10;tbiDkrPtxtTXe8X0YCeywsYPbaH8KjHBbINRiGaNtzIErRPUIjsNCJoQqYDPUhrjgarFxbXZyGTb&#10;t1gQGu8zSWHMyxt+bmk8Mpz+wLqMq/DFGosZny/HsgDmCIAzFmhXqlGD152VxAbw1DIDPeOJ2laV&#10;nj90YRfqjhY9RLo7+SK5CVAjFvMKuSiLQVVOLo4A1v6An4mWEtdmLxIh6HcQ/8Z82X4PEX/kB2mC&#10;ppsfokozfvz8WzqklnHDIr4Tyq/OOF1NZJsdhMFmNlmrabzS+OLE/FB8X8Ncg4kWlYA3ZlNH7oqW&#10;M7kmH7JaM9Zm7aDKT0utNY0SFFRaTkQABqyr85GhrSQmVHExZmNASzC+S7sW8cBIaGh12V4Auu5n&#10;dajFBaDM5xIgbXtNusF+rahpISeEqmhXAVI1r5uamlKNyysw1OqqAE14GPurRZWaGc59d834Znur&#10;sosGHHMmOCdEXi+NcWr2V+tbx40lCIWiy69fv/4z/Gi5KL7SE8VwCb8dAVUUZ1ufWGSI4w/TOB+/&#10;P18XilAFaYvttK4qNZsgooX1q0DGZk8OpxFDsxVxNG1iASrgpXJ6BSBh5r4A8tU+Hl9npJI09sdv&#10;yxBNBmgO87jfq2MJJKaRTHFamdfV+GfleYrr8hqK62vjtxvXXIFjBirHbclgNT7odgUkveZCMfq+&#10;wiZX6gu9TsHngB31/EZ0crV1Jmuzhb50jsK6uH07nZ6f5YuWpn/W8oFDPjI1a5phSOOGFXLOX9y+&#10;m6Zmxl/BrgCeNWyvL4u4oWB0PSpQWAm8g8O9dHACCI+00sIvZ4cPAKJJlkIZbm2bHUYFhiL0NTAE&#10;igHCaD+rwe39jbQB9A7Ot9P+GfsfbaTdk420d7YZNW0r23NpZmmUZetpZXMxbe6txY9Vazk0I9wy&#10;zAZQcyV+mEMT3Wkwmk87KQEIY4OVZWMqP1TshCrNHzv/ukxznI4vEsBllZetT3m4L8BpIbg9YQoF&#10;mJMjbYBoKM2uTWBrR9Mwas7P2H81g7qCsIt/N216sdyYkpZxeGyEm8R5zqeyiJvGuIzJDIuga5PF&#10;0BYO209XJWc5TEuXtlWomV29kTrLfO+d1fzQsNhjwxHD8xih4hosW1HVWcuHdXW4K+NvJiiqcyJC&#10;BScYTUBEvC6gxXKWaW9dXkDQqYALoKECG1CS9c01Mb1RJQBvxjq79r1SjyYrmBd+rtMqew5tsEpP&#10;MPXy59LpTclvt97YHtu43BifUKzjj0CVJgAdzspYX5S3CDdaTnqg9F577bxQE26FAsw9QVCSHN/X&#10;MfoLKtKwRHsHnz+/g5GxqZ/baG7DtPz9ZMsqEP1tFE5BpWfdn4C0xZ8dIBR8BQQzNPM6j2WL9RWr&#10;bYu4WNFCTaLeaLlsxmxzARAa93vYZIATcOJ3pbpXpfb39UQyxfsjlqEA43emGqwowMyQfByTJTlW&#10;XTm2jWVFDE8whd0N4MISfstCUasbwK2oy1xELQi5HparQAPebCfwohSH5So+44XOZ1WYLbL2uQB+&#10;i+ezse7S8clJXHQhMwVcAT4VRr74yjJeDw0PsM3P8HP7uAF9zZsJ6enrCuAKS6wdFqDF61gW07oY&#10;0MDEie349DRgWKi+UH47TGnHp+cBQuFoE4DGBC2fCaUYCZOsEB18de94M8C3dyL4NtPeKfuesO4Q&#10;eO4DyOhLvPYqPmhixOngRA9Q6wF6NlVcV2R7VX0mS+K1ChDlZ1bXzPCgSQoHe0AFCrhIZPDP47Bf&#10;1vtFV6zevC6yw4AuMru0V1neyBy7Tf7n7x/M3eRGJoci86wV9bO2f27EUBssTq+PuGnIeZY1AqyG&#10;jtzn194glsO09piRq8GuIv2BVVhW+wBjTbWlTdFTwz8jAIk9tujYGj5/+DWvSmTejXie8b6Ovlps&#10;DOdu5RpajO+Z1EBVAZ5Qb5USlhjmCnA5enZtPcAxRsd2GXTCK7ccs/v5dY7j5akw9HrMVFtEbYJD&#10;Rfgqc43avAUATc4IAperKIWsgxXUArUmPicHMVDp5YJnjoGSs6nmHKi0DjhqfV2WbW4GWyi8d7Hj&#10;TmlCzgRKVnwZisU6FWWRGb5161aMRl3qL8d0cHSIP7xBrrErDY2MAzF+DzSdQVZ2ld8ATUgVlrcT&#10;KxvwA4LaXwc96ArIsU57G1Y3Ay8Ko/n92QNI+Dktmvt6PB2MilLwOR9ZZI/FOeP+B05CSgCqtEo6&#10;m75SlNCY8Y24H38oBfTcNxRkxWUU0wBhJePtMgWA8wFaYKjTKRRYgEqLKksqnFH5ZdWX4WayqICi&#10;y7LizHB0+4JhYaF9XVGGOYFSbKuirHCO81wK+erJ4mLzQeJCKwS3hRRmXcw7LYAHzEyYCMasDJG0&#10;Bhf138x7Y+aESbbBMR9WOMNPxZIhWAewdtPubgbgvftP0u07D4AgSvDgAMgBQNrxyWk6v30/K0Og&#10;eHCqUswW2WUHZzvp8GI3HZ5jp0+309HtXQC4lc4ubocC1Pra6+T07E6GIErQtncKQI9RkPtrOZY3&#10;hiqayoouur1N9WIBaeN9AT2THwFIFGBPb3cGFirDWF2UtvCjMs6WExbWEWaFVwqVp5XtqvzQO5Pj&#10;Ihr0DghyDFuMquJUNRhxovacKedm7uIH5+dliZEQbCuZiHA8wPpUB7xaOgVTfoaBg6V29PEjA1KO&#10;MiOEbDHEP6pbcAi8rgG+006Hv2pM1YBGSAk+M/LC05pBQRMWFSA1A0vVYvTm4LzRjQ1AmoHWplpG&#10;82qIMS0lxzOmZ6BZ+JnwyPE5AATI3P4WtrV4bUywOI5TM9LVQM1ufB7PqR3ZteWWAVmSFeP7Yd8d&#10;kkwlZ5c2bbBAatbycy0uF3Z11cCU9+JABw5fX4Pldd4x+7TMqj3LYQqLewOlF5ZX4FWaQBV0LheW&#10;bu9+USvIeo9T6u+L772n3JVHndEd2AXP4dTKPQE8s71FHDA3IQWUQv0xBYKvVJuwi8Y+QtAW8b6c&#10;qCjsdB7ItQJBLXIlLmixdc4IA9NIcDi2ock+th1xGS0Uo7HqHJoJYArKiOl5PbkFAPm+c/wvX1vu&#10;HVLhh/PCjxbwqyQIC/Vnex2A0WQILCmasItWscQBWRUg8z63JiAGi1xeiLdQkUDP9e4T0EP1xX6A&#10;MABpIpPXlzIxuUBuVi9UH18cNN6AAOR1hiLzXJRNuBUAjNaaY1J5fSW7Ulmfe5AIv5+3z5ngbI19&#10;vbu/lx4+fJwe0PaZF4KnZ2fY3gNUX4bi2cUF8LuTzs7vpLv3HqX9Qwc62Ao1uH8M7ACfCROfQyIY&#10;tcTGAnf2duNhTCpAYagCPLhALQI+EyTGCLcP1qM8xkTJxt5qZBVVf3aDG57qiyGwjMEZCzNO5sOK&#10;5lemo29vEdD2B+G8is15g9bG++IzAPImeKKO0mmlRXmDN0BF/akQjQmOzPSFjTaeaElNLg8yOw68&#10;OJYZaRMVgqgYzNV1PiDHpIfxMJc5dQy+Jn5cdu9x3p44bhthicY8Rp/AjG1pFrn7Dxr1cUDHrG7U&#10;EqIOzeIJ2hqspckKS2BUhNbzWTqTa/qAm8XMFfD5WXgOm0DLCg/YAB4hqOqMchjVY0XxOS9Ub7De&#10;IflVfI5R6H5OPa6tz9GEBkvRl9wx/6zx09K28XszSRGPJ+B1O79Np4Kr3ooGkyAR3wO0N65H9jZi&#10;fqH+zPRmK5vVnz0+jP/9rP7cz54ihepzu6aGuthfKLqPSrQPKDsijqNPCyWLr4VUvy7C+DDfbQAK&#10;OPmnFyETfguC0HsyflMqwAoEBWMkM1R5ASogRnPeaQFF54VnLsNie2EH1ISlsHN7wWdmN7rTCcbu&#10;rtTV2ZnaLZjWEnPuopg6AKhirDSXhS3lWvyjzMkb7XuOZYblrYBQ8DU1y5QMvUJdCkNBpQW2KkEx&#10;VPBB5phE0eKq3Ao7WwAxHnJkXJAm5DKjLNT2dbbHHrtgWQFUM8ZuI0AvORy7H1K80Qqxi4JNl9m5&#10;3yGrjEv5WgB6kKwCBRxToeibYVp0KfENOPqLgx9og71hX8HSaUX1xY3MB2st4dHxQTo+O0hHp7ST&#10;fZTfXgWEuxETtAQmrPHJMZB8AgTt/1tY4wxBW/Qx3s7t9p2H0XYOttMp8BSMNgdfcFSZXe0w9tj6&#10;QFXg9gEK8EAF6Lh7Psd9Koa1WttdSCvb82lpYz4trs+mtYP5gJTZaq1sTmZ0xPuLP4aIh+b3GO/Z&#10;9+trlLIhgJwAsptgnldBWVbTM2QGlh+U9VBYSxWbaXnrotp6+bxQbSo5R3URlpav5EEnBGOGoxZY&#10;C20cxXkhJAiNF9bX52emjE0OR5LDG8k4rPs6PJTH0bYIQG2xNtjzOyqucFS1Wrpjokg7Vgegogtb&#10;7fW4ibWmMbIM6qwoQ/G35G8sAIj6c53nEfhmb209KKRsnbMqzOUwANbHF/CetbLRjxkgB/gsmxGg&#10;tKHJUiRvfMzCyFQ5INfI+7GwWdtr4sO4X9VN5oGUo7j4WdxkO8F1S/ih2lSAhXIz86vdDdtLE3y1&#10;1VXpOvMusxtcdHuLZIiwRCEKUo5ZAFM7K+gsko9Eh4NhoE4Ly+vrPBoN6lBosEyXUMDOqQpQ9ae9&#10;DfXnPACLOB/KrSijcb6wxoLUfXtLOAzPM8w2/HkF8MIGCzu3Rdl1ZOA6HwCsHFO77Xf2ig06mVCA&#10;vNbasszrCSUK9IRfeWgwDY9MpOHh8dRT6s2AqwCwAF8owABihRk01aMQU/05IIJQLTLKEVcUeIXV&#10;NcEXzc8hz/t7LsRZiDl+v1klspzjNgs/mkqzsMa2S+fn5/EBRxcs31zljU1NT6SZGNxzMt0+O00H&#10;2E9Poj22vVKFAcE8jTdYIazEHRrlhz06GKMlj4zZhtLwWJkPL8PTC3J6dvsIMB0BvsN0cn6UTpg6&#10;LwxVfnt7e8wfRh2h6vDho6cA7W7Y4gy/nYgJGhu0WR4TCRHaydlFQPCiAsGL2w+Yz23/4DCeTLex&#10;q9pbSVuHq2nr2IctrUapzcbBcto8WMnw21sEfk4XAHoPcLHQO49YMzo+FPE8/zyEnO/LspnoJsc/&#10;jHYwxrIL4AtArX8Dn3X+l4qkEV/MCMcRlsLQEhbLV3wGif0p/cMYnx5Jc+tjGczaqKEevkyfkSD8&#10;sLEAzqnqM/5FadPLo/Hj7mi3zKaJm74hlVEhwm9sxudG5O/B+k67IzlMmf15tcX+8AStai/KV7C+&#10;1v9ZhG0yYnxuMBI3XqcZZJ8EOGi5DQAyDhcDqTJ1WDLnHYElbCvLvIGEmD2LLNIemRgMt2BmzmHp&#10;o5dRizFIPo+IT/resmIVwtGlzsaxVHcqSvskD6HMVV8OUa86M9YnxHxYkWDS+mpRTXpY+lJtA6Ba&#10;1zz4AWoPkEU8D8gZv3OZx2rjO3Iq9PIDjbIijLgfTUAaTzSjLDAjDgeYQmlF63hlz/3jyf2/ASLz&#10;WmOVYjgBrG9R6+d8tsJZ+Qm6rBRRh6o8LHCh4gSb5zDR5TZa6oCeyg47HN3rmHefAq6qQluRSQ44&#10;ciwVnXWFAb9oGYCFEvR1wJgmN8qDfIejE2lE+I2Mp6HhMX5bQq7SBOCfwa8yrSwPO83vLaCn0isA&#10;yD0UxddFVpt51xXLsprNta8yJxrz3nfaXe2v6yMhwjLh6jY+7OjS6dlJunPndmRxi1GOHT9vZhZL&#10;B/wc5fjo6DCmE5NjvGngR/PiQyXafAPcQAFEDuxrb+zR8ZE0NpGb84JweHQojY7lUV4cOPT45Aj4&#10;nWBpTwAcEDzPdYWhAlGDoQiPshK8wPLevXc/oPd6Uw2GSgTQglIA7h+4/X2OfxbrQhFGpvjnZkZ4&#10;93w1bRwupa0ToLe3BOyWA4C2jQOWC8N9i6Ed628xLazOAPWBtH6wkJY352N51PcBo4gBOnwX//hm&#10;Yv1Xi4p0m/9y/Ck4lFDfiD/i3Awae9P7xZQApuDzB6a9iaHy+aNRfWl9vQn6QiXw4+efOWyrsUBu&#10;7BgWCzBEX2ustVN/BBFQ1mY0MY+1sFZufBaIYtsFsBD0O/GPKaywSgsYC7/h4cH47nww0yhwElL2&#10;rtDWhrqrtbbPeNyNsGEOMGqSyC5+qhqVWlZpeeo1xjBcxtxqscyGAGgq1wAZLQ/VdTMUi4O+jk4N&#10;8j7dDgCGwmU/YG8vnCL+5xBhns/XoVL5/dXzRxDwYx9r8Nr5XQq8UINsZ0bYBIdKroblAsxyl6KX&#10;R0AOmAXYQu1hodneYxXwc17lF9uHYrS/8I3Yz+LnUGMoLAGkKhN8quuI+RkLdKzLkmrPQTF6Qv2F&#10;2uK7j7gfQAi7C8QEVWRxKwot7OYrePGbGgVY/D4KdddbAaGQEHqu9xqi9Mb9cCqKHutH82vP5+8R&#10;MJpACQXYGeDL6q+AYI5nh/Jje9d5Lb7HUeFXNCA4NDL6ig+vIPifaN4bHi/sNFCNZIqKkmsX8Nle&#10;e30ur4DPYboqAIw/AQDnfLE+gFdJdPi+FQTGgL0nFGveV5fMrFqnV5SRCD+HfZ+ZnQkAGjOzhOT8&#10;/CKdnp4AyZX4sONi/UCYvrLLfCiSXLhdoCjPK+305CSGhh+Lp3mhAEdRHcyPT4xGc/vD0/10fgcI&#10;CkLgd3HnPIB4dn6aoXhxjArcj6JqwbZ/IOz2uHbWnZ1nEKIMT0/P08nJecUen2ZlGIrwZ1u8u7ef&#10;dg4dSQbbfLoW6m77eDWmtvXdJRrw23f5Wqxb284qcOtwJZIjq1uLvF4GUMNpZWMxlfp6o/lFBvD4&#10;M/jLJqyiYXtztz9bjgUKMMGklVWa50QHX57WwsYXbAYr4Mh2Kjw7j6sU3T+KmP3R8IP0WIIiYorc&#10;QP5g40+J76ixsTH5xL6wGNpzmiPOCEKh4rm1VRNzI2liZjQGX51a9Mlp+Ya0cNoRZlRnZnKjzq65&#10;JqyqD0TymP4AjTmNzqEGZ0txPcLP96BltgA7oDU8EO9HGApK4To+C4wnOT7qzm38o53gT8DSJN/f&#10;0Hi2t1plB4HwAUYWrY+wT4yc09YQyksACqUWji+gmvmchVwNttusbwPW1+20xNpererNCvSyugNy&#10;QMzlNmv3fLC5gFPdFRDMFth2Ley0KtJllt74GaimVH3x/GIVH38MdrnL/cj5o4hRqUv80QwAwe4M&#10;FD9rpkXGVyAUMPTGDphWgOrxi0Jnz+PrUHDOA0IBJgRVc+HugF8874SWlVsGooAViN7TnjOSKkKQ&#10;4/pHG/CrtFCA3v/8rvytuI31sYI3K0uvm3WV68qMaPmPwVfhRqEE82+V9yr0BZ4KkGvMUKMJM0Hn&#10;/VBRfWH1mVpqE0rQ7n2Az8/H/s0B6S4L/TkH90B2OhX45dGOf26OfLK4NB9t4bWpz79YcORjmiMf&#10;2xy9JY9UUrlovrTbty/S3bt3UWj3YnqPduf2bSB4hhK7qFhp65wyBLMdHg4o2YvDEZ9Vo8b1bgPA&#10;Y+yulldAa4GPTpwCQdohijQgiLITfi47AX537z1J9+4/DQBqie/w+uz8Xrpz93HaPUPt0XaO1tLe&#10;+Xra2FmJZxNbNH12fj+XyRytpy3WC7uN/eXcBxiFt3OylnaO1yNhYmbY5iM6LZcxYRLw50sMec8H&#10;HWEAYWhssxLri0QHMIg4IJCMPs7GpyrKTVCoEP2yLJYemMhqQEgITJ+qZ9jB19bvmSl2UFWhpQq0&#10;0NnasiiABZ5j08MBEH/UzS1u3xnS39Ghp5aBClPPFefmOizZKcCZR/HO1+f6aCiq3LhOgKtiMTlk&#10;AN9wRyQmUIWOLDPoUF/T3Og+GIr34joHVxWEzmuFw7I6X3093rvPivCaB0cGYjrqg6RQf2PTefSZ&#10;GPJraoDr1rb71DwUqUAcLkcPl4Hh/ihxaeUzV42p9oRcC8dtsJwFKLnMYeut68uxvEL53YzXwi7H&#10;/XJ8z0SIFreLz8m4nqDL21ZgCTS1vx7bZ31Y9+cxVGoWu9s/2x40Qq8M9ASfLmFooJzK/fwZDA3G&#10;M4Z7ulGEPcZhLXUCVCEyMgiLmF7c7MwLhQJSAbgCdDHN6s8Ei5+7QBJwws0avdjPzHIALm/r+oCb&#10;3S0rkLNle51B6DnzNtn+ClnhVgA3YoiCie2LdRGrFIYALVtcfoO8B6FUQO+VMmT6SvUJOVrsy+/Y&#10;PxIhJ+DCHleSHyo7Q0q+xwKE4UyBnL/zomXIel8yrdyblxziyedgOOJJjHfnYJ8BPce9W3gFQF/7&#10;MKGAXwCw0nwiWszPBuQuLi7CRt++a3LhPNr5xVluANB2RtOaCsHNrTXgdIrSs50Br+OA3xZq0/lo&#10;Z9rgo4DgyWmOCR4AwwzEn5Xg8SnLjvewyQ5+sBfr7j14GgpvCzgdXuxzrscc/zawwhrvsz/HsH+y&#10;yndjD7uLsitsr4mPzf3VtA4gt4GhxwjgVXqSOMpMdLEDflHBj5VxBOiVrfkK3MxqV4AXMPGRoKrA&#10;/MVoi7UxFkj7j28m0MEVRiZLeWgrFJLxwiI55A/TL1F7ZIazywc689oHS+V6wi7+gbvixukdsseJ&#10;/6BNqAB+jMDQhIolLQZ7fViSSkmgRtKEa1OFBqRpPsTeqTeM0LYEqEjUGB+M98U+XrPBfH/oUd5i&#10;xrgCtyIeZ2LCjK0JD+OBntvYXO6S15cc5t4hs1S2gsHaSTPgPjdaJeiwWw79n7vzDcUT9YbHBuKJ&#10;f+VKM748AAAHmTpUfTPKNqDXWB9lJ2Z7i364Lg+7CtSEWzV21sywMT+f1BbKrwI1laG9QbS9Nbcq&#10;dhjF5zmiDIZjqTDt+mavkmotPce4ynEFXu4GWQJ2xml5n4PlNDY2msrl/gw8YGc/YEumeuw2Wsp2&#10;2D8p1ZWqvVBQURoDuMIGY1kFkpAReqo5Y7WhMkfZn9+VgBOEhmGiu6SAc9QXppFIMRZMC8VHsyum&#10;v7EAIOd1meAtQBZKkddFcxvXZ4hma+40gMj53S+r2KzEnPrn7PsNe0sL6FWaQM2KEch5PtSc+0eu&#10;gW1DDVYUXra2GYb5+chcD9up6EJpMvXecJn3m0/lC/gJ2pgCP8s87t+/n+7du/tqvLtQgEyFX8Cw&#10;AkQLgFVkjuISihAYapNVa9Ozk7HPbeF393a023cuXrU795ii/C7unoeiu/fgTgblvfPcoovdGdDM&#10;7eKuNX2n2FhgeG47qYAxwzAnRmjAMGeHTV4cpcND1OB+Vobnt+9E85rNFgvCu/efvGqC0HZweJRW&#10;N5eiC51Kcf/IMplNwIeiQwWubQK//Y20c8B62u6hoMQeGyM8Wklru4tpfmUqzS1Px3M/fARl1ALy&#10;T+8Q97bcLc7hrvJo0DHg6UAX0CqlqSVuahSMQfAxlc24GdC+KJkZGe8PhacKjH6//mhpxrz8EdsN&#10;sbhh/JGr3ISwCRjjHP77a0MsX7CbV/QrBqj+aE202Ok8MtKtdRFnE342FYPXXbz2x+L6ACAgF4BZ&#10;qTpFudbljHIR4/MmF8bRbQ6b7Kg5lqOohJo7+SNotm9vHvjUbK79jn3UZ4yPyD+5I9S0dAHq7voo&#10;hWlur+WHzx9BG+ePJAx/JFjcgSGgV2lNgM6YXoc/cNS38GrUigIvBzhQyeWaPWNygqyI2dmzQ/iZ&#10;7TWLay8O43gZjlnhXU093FAeQwBaKyj8YjteezwTKsUxhKKxSG3uMEAeHRkK4JVKfA4llHAvoBJ+&#10;AbpKK77HGO27M6Z+j36/zrve15EAqcBvdHwsTU35kP6ZsNECZ4hzReG08LPmz8YfpqGUAJ0qUABW&#10;oFfMdwElS136+/tjmSrP9YUKbK2ownB6TIWdLUAJpMKiGo/md2OiR6vtb310mN929A5huzb2sWC6&#10;Et8LBQj44piVZuwvHgAfKjdb27DCqkGh5zqW/xkE3cZjArxmy2r4/rPay7DzHvA3EfFvm8rv/v17&#10;6cGD++nhwwcBQRVgjHiCCnQQgNfbnTt3gFq2sUIu1GGlzS/NpJl5ALA4HTFC+8/euev2GYSqwdeB&#10;qAW+/+hOuvfwNu0OMKpAEEgGKIHkBWrReKHQOwN+T9//ILaLWGC0U8AG9E61yUd5XigKROyxcDRh&#10;cggID1SEZo9RhOdc+z4w1Cr/DEGmzB+e7UW3uogPmjU+XE+bqDvrB60ljJFnjjYjJriJSlQtOjLM&#10;0HgfwOsGWj7tjH/5MYec747ublqcfn4E3gzCz/pB1cv88lQAzh9eL2Dp4Z9dVRY/PKb26LDvrje9&#10;AIwO4qbqQwEay+AL7+QHbiCc/d3PDLSF1JYnCUazsCYsLJpuaWlJqrlQeKjJrv6mgJk/QKdTSyOo&#10;zGzPbapC/+HDSlYgqKUQdtE3GDsqdMpDAJrrMIkxNjqSBgdz/K21Mw/dpJ1VdWaVmZ8N7CgxdqGz&#10;h4hF1GZz7QViVtnSGWv8TNoYT4xsdtQSWn9YH/OOEBQ9VLDXxh4jhofysm9vpxUHnEsAGYdrYb6V&#10;9yu4IkOLcrsC7HL9npnfXP/nA420rTHOH0D0WEKxEahHCUyM4Jzh18D78Di3buY+wy6zdrB4AJKj&#10;wqj2/AMUJn19Aq8n4Gf225FnopW740/hFfwK0L0Gw1D0A2xn48/ENjY2niYmpwN6k5O5OdLOAL8r&#10;46BC73X4OYBCxPkCgIZGBJ4QzUCMP0ott88d5rscG5v8MwAW88akwxZXQBjqrgJDAej3bRyxm2OX&#10;+/hj7uZ3aZc4awcrIC1AV6jCiCHS8v7CDCUp0Ji+rgTDClfg57ZFKMAwkHa6UIgeq4BcWO2KpQ4o&#10;0qL2lumlh48ep0eA7+Hjx+kucDNGJwxXKw8aF2ImDQRjVog/x/Ki8frhw4dpbsHn306mWQBoeYzx&#10;QAuIVY53UZWv2utApL33/Gm6//BuRQVWmirQKdZZhXh2dhqJj0dPHqXb91CGQNLXp6c0LPKZGeIL&#10;m/PAEujdf/A4gKg1PmXbQ8CnOjwEivfuP0oPHj4NAGqXrSO8c5/z3D9MR8Dv9N5hOntgEijXEJ5o&#10;kw83UIK5HEbF14/FsGeHP9B+fryOrDw8bSynByj0YV1p0w5Air0zvsONYPe3iOXwA9Dy+s/kl2v2&#10;Kaww0ty+tILCEpZWYNfe5WvWo3Ly0DzaaQvDaa0osvbG+MFaf2dNZdFHuIsfuVZwcn40rHjUHFYA&#10;FgHj/mbg0hD/1oLQ9f5DBviwtHY9nFwYjTietYhCy9F3BJ0lJR7XYu+6+jpuaqw2/+YxoCStSKaY&#10;pY3+3G05bmitoj9iB7702lWdtlBzLZa43OJ8uZA6J1OydTbznIdGozkwrpnfgJ/N2COwU4Ea06u6&#10;lbp53Y0ysj9vM+C1e5ZxQEtb8sjOubtaTIGfU6F3o5LpFWphb2lCMbK+lakwND4oPN2usMcxmALQ&#10;K157LYYmPLfNR5Q6iIU9Uix6HhzDvvObCKABQB8eFb2AmPcPzOZvK5IkPhFR6EWmvyvANzU1+6r5&#10;oK94hOdwAco8Van7p+jU9cZlyxFiKaAnBDP8vEbBHOqvi/P09KTRMZ9bPRTri6bijDiizgDwqSiF&#10;bsQbuTZrXY1b+ntob7dV1CH7CaxQibRQjVpnlvnnawtbTYtlAdS8LMccUYCCXNiqDFku6MIuCzZ+&#10;s804EcFXWGj/ZISitYxC13vMbUt95YDgJdVZAEllBoDuA74HD1SB9wJud+/eS/cDcA8qy11fgPBu&#10;bPfo0aNojphi+crM3FSowG2so0B8/N6DNL84w7HZHtB99tkX6fPPv4zm/HvvvZ9VIYryydOn6eXL&#10;T9ODJ5xXKKIQjRHee3ARqu/uvdvAMMcN33v2PGKFWuKww9hbVWJWgTlGqMq7c4f3cv9BAPbwMMf5&#10;tMUPHjxMTzn3xT3geu8oXTxg/9sH6ZzpvfuPOTfn5/0fnu6ltZ2ltLSOwhszqN6XJqZGsbzLaXJx&#10;KKAzOuNzN+wGpwLkH3+kny/MDz1/sc2tuchSu1sUe8eoOULHm7VsqYs/KuDlsN+OUyb02NYEiIpL&#10;YOQGtPjxeEzjbkJBuDiKTAywwI/R0hgTIT3+O5b5l7QUIFQk/4IdwhVooihVotrxiJHYHxJl6SCq&#10;/jCNy3nzWCtoNzwD3YLNOr/JxeE0szzGDTKcpian0uQ0N+TsRJTMeKNallCMbiOEHUfN5xrHYwUB&#10;uEDU2mphfdC6IFMphtJD2TkViJa2FACM2j+WqyS13L5vY4yOKN3O51iM1mJ3tg5A3saPPT/AqLCz&#10;KjatcVW8DrvqFCtcgM4sbozlx7wq0dcCr7DAHsPlJjSKMpjrKsjYNm/vsd5lasLFfevqeB8o0OKB&#10;9WZ+BaHDcRkXHIwulSjDAGB3Rf1V1J5gpAm56em5NDUN8KJV5isAVO29KqNh+0IlBvhcVwGfZVkC&#10;a3RsAgj0hfrrxYar1svlciphx7u72Y82ODyWikEYiqywljvUZCRCOgJ8EW9k2ollzsPnZ7hmS1zE&#10;BysQBGpRu4hCtIWiq9h4FVkMAAzsFAkCK4DI/sYMjV+286fc4u8dtd4B8Kr57Gv503rrV79Mb7/5&#10;Znrjl79IV955m9+qIM1CQxB2AfMQHdpglSDtklb29u1Kq8w/BIbnFyYqtJ7AAyhly4tFBnYqPYH4&#10;QBDSHj16GPB7HZBC0en80nSoQhXW4sp8KLMvv/ya9lVMv/jiq/RZBYKffPJZAOnx4yfp008/B5b3&#10;wl7bPJ/XchHXVUmeaIsrqlAFmFVgtsnRgOGTJ08DhALWpIkZYusWBeOzZx/Qnqf333+Wbj9k/9uH&#10;6e7DC7Z9xn7v5d4mtOPz/XR8UZne3k8nd/criZCltLa7FE9dM3a3srkQGez8geeAqwrPfxylusPl&#10;j86V+FKV6TkA6w/AJ44p4TuwtkIpnvPLVOgJSOej1wzQMz7nvIoqFBrNeb9MC0ItrhZ6veVcVhLP&#10;E/bRfxzbZuG1dsBhueKZBlyjQWiD65OTQE4AG3dCAVgW08GPNXpz8CP1n92b1X9mi5LH2N4f88Tk&#10;RMR9fX6zT+obnRhOw0BQEI5OMB13cAaLmAE5gLO7nPHBqAO0xwcKzwchCb3I/N66HtMiaVLUAGp1&#10;7fGRLXLu0dLFZ6JttWk/cyYXQNZUpyZUqYkIVVljA58bfxS5+xoqr9Jf90ZFvdlUhsb3rl7JABNk&#10;Ac2Y1yZnIAq0GMMvYHkl1KbnzgOgVjLEHMt5FWI8FIl5bWih/myGPEz0RJG4ABwvAT7ghOpT7cVz&#10;r3ktALW1BfAmQ+1V2uQsn/8M3znQ4/tRGRY22XkBWIAxHtFQqTUcG59Oo5XWVx7gu5pMg5F95hoA&#10;RXdXBmCphNK3cHl0MqZ9WNmhAf7oy/wxAkHVZthq1GLedjLDjZbrEzPYimLqAJ7xyAr8BJvQE1Yx&#10;NQ4orFhnGKLm2uVUff1qavW3gjq/fvVyunnl7dRSW5Ua7RHE5/7Gr36RfvnXf5Vu3biSbl2/kn4F&#10;AH/5y78GpNyHrS2vYBfD5RdN+L2egS0U1av5aMCFqXE12wXrrOGLBoiE3QNtMwC0qRwDfsYRWSeY&#10;FpZRhBEPnIos6cLSTHr+wYcA7oton3zy+at5ofcB64StYLJkJhIlZo4DxjkuKPiMEd7TrnKNQrAA&#10;4Cv4VQCYVWBWg9pg4ScEVYFCUOCaYMkgzDC8//A+FhnYBfwOog7xCPgdAb/TuyjH8620dbCado43&#10;sMHLaXljIcYLdFj82aUxFFNWfSo5lZj9g40FWiw8bhZzajhNzI6ksSkLv42doRiHB/ix8IUBxwxN&#10;oUfjBs9qUUv58+g4OYucu8llCNYDL/6BUXQxQgz/moOjXTH139rRaIRuqAluLLfpR4UYxyl5g/DD&#10;Niniv68/XtdHdo71uTkUVx6t2tf5XzRnzgS68JucGg/4jVjPCfSisH3EHhxD2O9hbpSOsO/G8YSX&#10;70E1G/2DLaVpyAMo5D689hLJXeSKniGRPaap+PLACVVRrW9214FK7dcrCDP8bDUxBH2HqhXrbvbX&#10;9Rl2lcwu0Iq4XUUFuuxWqEW3ybWAQlDwCdIAIvP1KLrYl+3M9GYVCVg5lt3qPIbQi0JqrlPYGYs1&#10;K1soPxWfSlo1GOUwzKv+MiR7+UwLxZebwBsaHonpRIAvw294dDTDT6tbAaDzBey0wgFBWkBvzFYZ&#10;YqvShoaGUX99FfvL76ZigY0BquoiHoiycxpd8gJ6nXy/gnGS3xTvo78Pq1yO35fwi95Fgg/lF1DU&#10;wlaOO4TadLSYZmO2fMe1fOcNtNZqp++i6N5N9Xznfg8+gsDP+fLlN/lML6d33v5l+qu/+qv0i1/8&#10;dWTeG3EIV4Him2/8Kv01y3/JciGn7fU+9E/e+QJ+zl9SuUUcL+JxP9fl3QFu94QOsAs4AsB7WGPB&#10;qD21aUmFkfPuK/yePH0S8LvNtipEVaEPGzIhYltYnkmPHj9Oy6vz8WzdTz/9EvgBQMD3MRC0CUOV&#10;pMfMqjPHBz3Phx++zCCMdhGwErRC9mdwvwZDgH0SrQLCCgQLW2wTiLZHjx4HAJ89B4DPnmXw2c3u&#10;DLWHKtQS7x1vx8gxp3eP0j4A3D/dShu7q1ECs7AynaYXJtI08NP6+sxdyzMi/gf84olsQG8yoKcq&#10;AgrjAzFen2GCCcs4xrEiWEbtqmMJOrx+YX8z9OwEDgQBnT9opzaXCZI8sky2FipNkyFm8LRS/rOG&#10;6uPGGpksR8wyoMgPtqUZeC2MpOnFsSgv8cZUqVjsPDY1wnUzVdUBNa/D8hvjg5Yr+FprYVLEf3Xj&#10;vfbgKWo4MwSzAvTGz9erasX2cs3WDGrbvUYVtI/NNIschc78+KOHCM36PoPalstYRGyZjHFHPz8B&#10;qMrT0lquohrLyQhUJcePxIflLyzr4jNyVBdhFWqvAq3WZjPEqgnr9QrFaJE02wI0EyAqxlgfmV2O&#10;zzaey1Zs43kFrK+Lc2jNDZkMjvYF4PwTsZukCjC/Bnp9qr2eitrLAyKYFJmemX8Nfq+31wE4y2c+&#10;k8YnZip/bIY9hF222MOjY6+U3l82h9wqADgAwAaEVy/HCAAWEMxNNehUS6wafNWGB9MorkdIaqED&#10;bkODqb72Vmrlj9lsuUkoR8OpV8XzZ9DC78WwRMNNlF3drfgTv/muI2ZfRuHZo+addPXyW4DujfQ2&#10;ULvuOpTdlXfeTH+N0nsDq/sOMHT61pu/ChDaVH6/+AXqj+afpYLCP/Qi3mj3PxXnJZVb2FiAFSqu&#10;otycCsaHTB+x3m3itSrPVrG3wi0vx64+eZLee//9mHqsx48fpSeA7osvvmbZ03hg+cIybWUOpXWR&#10;ltfm00O2+fSzL3N7pf6yGoy4o2AGgp7r+fMP08uXn2UQvpY1ztOflaGq0ExxBuJrtriAYGVaQFCV&#10;WdQRClPX5xrCooudVncvHZzupJN7e+mYeW3006e5+V429wA88FvZmkhTi4BtugwIgcZMrlGbmh+N&#10;B6dPAJFQf9OuGw4YRpHuRE88PtIkieMDCj2fAVye7IqSIuspLc4M8ERrTCs782lpYyYU5PImN8Ps&#10;ONDtS21teSzAwVED66UYgCEyxMDPm2yIG9D4jfEdM8Dzq7NpYWMyLWxOpdnlynRpMpqA8Xwx9mKL&#10;/YwBcCjNeo6DlUX9+drHgXpNQk2FKohXVlfT9vYeN1WG39q6g83ucoOOpS2mNm9St1X1edOqBoWs&#10;CslnkxgymF4cDxhOzI5GtzxfTy+NB5DHp0ejvKi2piZgU4PiU2VlhZahJaTszuYw6MKsw2QL4DVe&#10;FyoOpSe8rM9TAQorg/Za1uK42mntriqw6laGXXVVVUDT155PsOblt8Kyuc75pkasOTd5/6CJjwy6&#10;mGdqosw2OzsfMPRPJ2r+aL42aO8fhsv/En4T/xH8fm7+kYwBwv9cGx1/vf0Mwh7gNlDm+sL+an1z&#10;CCQav6NiENah4YloTUD9xrWcEbf8p7mB30U3ToLfgGBrrLmRWo3PAkFV+DXU2c0bfobGYC+joN/i&#10;c30zXQFy1TevoZLf4TMzbGD9pd+N211Jb/3yr9I/+kf/M9TeP2L6j7LVBXRCz/m33nozWkMNCp1j&#10;XX77zVCBwjAssCoU4Fn4/wp+j4GT4BJoryAnBIHNY9TXkwDYo5h3vUBTlQm1J08ep6eA7ilq732g&#10;9/Tp01BNTmObWPc0ffnVt9Hu3b8bMbgvv/wmfUETeCvrS+lz4Gj77HPjf7m5ziy0sT7BpzIUiEXG&#10;OGeNf84cqzQzEPO0UIcZhDk7nJVhVoWhDiuq0Iy3ijCUJiB8pQqNDaL+Tu9jf+8APdrth6cRE3xK&#10;e/T4SR4FxoFRd1YB4FqMFC2ADP47lLwj0Tx89CSs//QcqnDOTPh4mpwZTbs7mwALRTTtTeCT5fjR&#10;jWpVLJMxEN6bNjY24kFLAcCFuTzAws4CcD6JbnjGHNe3l9gmJ2McXMDki/VUKtBh6wSxFkJOdTcI&#10;zLQuvo6bCnUwvz5JmwigOVajtWMmUra2dwJMUdDM1CbYhKHAU8HZs0LgObyW+0xMTnLjccOWVZZd&#10;aY5r3tzai7YV091oG5s7aZO2sLCQ+sv9HDsXTWvDVYJmlR2ay4e5C2Q/y6n58TS7yuc6P8bnJvQq&#10;jXmH7BI+JhaEkjASPA7jpSVtBnoOOeU6R3f2RrU7m80bTMXmtsbnhJ11kbng2dcZbGFpsV4C02UZ&#10;nhmWofycB4TWG+bBUzMUA6wAOYbfGrIEyZZjfQG/kX7gtwDQZgJ4AT8+QxVgoQYHUFH/MfwqrQK/&#10;vwTgWNH+/4LfDHZ1mHNzjYCv0ZgardYQg3YUmLfzh1HiD6SJebPozaxvdZxGVHgdtlVldguwVRum&#10;MLTgsGCOjYiKE25XLr8R1rX61hX+aFDbqEGTRVeuoO5Y/4tf/FVlG9Uyx2G7G+862g5/Shxb8P0S&#10;VffWm28Atqz2bG8DPdubzLv+VyjBUIF/nVt+/YucOaZZ5+qoL5cEVG7ADKAJw5zAwMK6LACXl7++&#10;zXvvPY3XwvK9995Lz4Df8+fPohXHdBvhJ7xManz9zffp66+/i/YVMCyavTyEmWpKlWj7HAB6DXGu&#10;JwD3wT0s74uA4osXL0MdZmV4N+KHJkvu3qsAUZv8CoZZHQrAFy8+DttsrFAwFqrwgm2E4BNUXM4Y&#10;V+oGAaI1g6f3D9LRxV7Y9adPAd/T5+ns9mnaOdyMIbFs9vZwjMCD21vRDe7Jk6wKH/D5aJutHzww&#10;a7y1DHSPI95oLdz0wlioM3s1rK4sowYHwhIJQtWog7gaJ7WXiRnn5c2FdMT+B3sAZGMtrSwvAxDA&#10;OI+iptnTxjrNo+PTyLp5o2l7I/AL8Aws+2Qse+kYhxNghZos7LMJFIckWl1bz8sAXcCJ5uu8LCda&#10;CusaXeKAl8vNbgowu7L5OhdDm8WtjXhVAUJV4cLiYtrZ2Uvza9OhIudXp+JJdCpAlazAE3yTM2M5&#10;pMC6GZ9WR3N+HFALQNVVBlhtQKsKyPnaodfjeR3V1WxTx011k8+hMRIlbqfqE3ZCqoHrdr4TC2/y&#10;IpbTMtiyNTYG6LzLo7FfAI5zub3ndVToRhSRy70Gz2/T0tv6yr2h/KJ3yzCqb24R+NkcMag39QI+&#10;+4lnC1zY3twmCwBWpgUAh4ZHUbNNqaezI42ODEedXQnl1gCgzIq28R021d5MbVyX9r7cj6LnOo21&#10;NRkL5burZ1uH/fJ9qaCvvnM5uvMZb7sB6I3N1TqYLWru3Wtvsw5b+s7bWFTrH98GVnYFFG4OFHst&#10;ugXeuP5OWNjLb70RgLsaA746duLlUMPNjdWp6oaQ43gc4yqW1vXVt1CAfNaX3wJwgO6vA2R/9Qps&#10;qr43UHZvc9y3aKo8pwUMfa3tFYYCME//KnX39EdnAZ+jfUnVJsTeA1J5/skr+KnmBNh777/3CmRO&#10;nz17FjGxYl9bYXELRehxsiIEjM/eTx+/fJGzvF99E+2LyPjavomSF0HmVPAJS2OP7vvhh8/Txx99&#10;mD5i+uz5BwG5jz/+FPh9HmrVZEhOsmSLnMtz7gQUhaRxSNVigPB1i8x8ZI1tFQga2yySJjlxolXO&#10;scJ79y2L+SDaA5RcgM+BUU+20i7ze2cmQFB+p+tRp/j0yXsBv5Nz1KPJEgAYscM7KEmPDdj293cB&#10;UDnUWTx5Dpu4vr6W1tf8MzAW+zAdY78dsOH4kP0PAd7BSlpaWkjLy0tpcXGBtgh41wDhOtd/51Vz&#10;rMODw+OoterihrDIVABa82QSwmSK8bKF9anIKkcXOuvzgODGBu9pdz+amdzC5obai3mh57SiClFU&#10;gjEg6E2kSqxM3Ubw5f7BuURF8G0Bvs3tXeA3lXZQdt9NDKZ/19ef/qe29vRvUYLvjw2keZSy1ntm&#10;UeVXmY8G+BbGAb3FvRNpc3g4fVxfn/6PtbXpf0S9/RarOg/IWgBPFz/yGNAA+DmWoUDqsEBXZSYU&#10;X6kz51E6ACHD09hdJbbHNjHvdqgcm1njAoxOrwcs83HMLJtsyfvnTLPqpd1SDuOxfHZdHW0BqC6+&#10;hy6m7Xx+DsbQhc3vbKPxPcS21oICa+HewHHcvrm5MTkWoecynOGTyFSd0ZGf71l1anyzrlL87Sg2&#10;tVjITsAXwONzasR2+tClGt6HKlhrqZK1IHtsZCiSEW38yQksnUIntrdKNVZlgudqPN3uMpDRpl55&#10;562AZF2tUMS++viCsLBX2Rao3XiHz98/CkuA3gzr+y5KLsfrVHK/Yv4Ntud6gPENjq96tPbSeJ4J&#10;DKH39ttvhbVV4TkEmfNvA0fBprX1WJe5XpcLRlusC+ubQWhT6Q8Nj6dLqrbcspITgqG4aEJPAMX6&#10;gKPwY5kAZPkHHwAkAOnrR8YOjQ8yjXkAFo1lOV54j9eotxcvopnRtX304qP0/P2sDrXbL1B3H7/8&#10;JCAoPL2uD198GKDTlpqJVSFqy72GrPLuZKUKeIWeCrBovs7JkoolVgU67xQ16DkL+OVEieA7jW0L&#10;ABoffPTYP4EPoj3E7kY3tyNU3uFWPBzJkV60vGd3UZCA7/V2enESPUtOLg7SbYu3b9tzBfXmMFx7&#10;e9jf7QDe6soK8MuP3lTR2YTiCqBzfn17OYAn+ISdg7YeH5/wXoB7pV1c2H4GoMHrosLeWODu3mGa&#10;XZgGOijFtZk0vzEViSiH6TJLlxVgVoF2k7Kb2iulJ/ACcsIvt8IWR99glGCuwbMWrwK9SrvP69/T&#10;jlEZsU1ddZpbmk5rm462vfNnbXNrJ1SeoQPBpwJ0qtJbWl0IZbi6sYxy3Elzs9NpSkA3ZOWn7VW1&#10;OK/16gQyZoFd1gLsfg8ovuXmn0TlqOKiNwfwygotg9B5m/OCrVCHYXvZ3vq9UH3MxxiBAC6DMe+n&#10;xRVkcRyWRxKG+SY/Mz4DFWg9cGxqaoyeIiquBl4LyVprGv38OIYxM58vHEqTZma5u7s3tfMn5vEc&#10;Ny+ui+srVKCxOSHW0dEd1jfikqzv7mxL5fJA6uvrS1XAxd4tkSChaYOjbpFlnV09aXCgvzKytfbV&#10;TLZF3+9wPQ75bwz1GtfqqDjCzfjcdYCGwrt2OZSg2di3saaC6V3g6Osi1lfD8bS0V98pLLCfEZ8x&#10;6tC+1ULUfS6/jcJT7QEuLe6bb6DuOOYbTLW9JjVet79OBWVsy3LXCUtjf438Rt0mEiOoQ1XkL3/5&#10;y3RJdSfgbAE3WhHjEyaqNpWeywN8bPec18/NiDIfypDlgsoWtln1x/bG/XKMECXpcl5HWQxN6LyK&#10;L9oqak/AvSq6rgDKZao61d1dlhdxwOK16yPjDARN1Hh844s2C6ZfohRzbPBnW/wRgNUG236OD1Zq&#10;CGnPn79Aado+BHjPI8anLRZmjyvNkWDi4UlA7z7ndLtiW+OCERtkH5uDsBYwvIP6PAOqB/ZBPjjI&#10;o1Vvb6VNgLbm84Z97jAg9PGaq6s2X3uz5y53DtEl4FSH/7mWQXgHKzX7qtJeu+ugDnPY5MOjU4B8&#10;gvKbBqBnAb75hQXs/llAz0cA/gzCnN3NpTY/q7/CAhd2N1vj2rTD65+4kXuYZhWoJa5JS8vrlde1&#10;aQ742sNARejACj7jQ1U4OwfcFiySB3ZzqLyFybS4MZ0WN2fS8vpKBZDbr9r0FNvMTMVYhcbbTGhY&#10;yKz9VRF18r6FmqO6+LzXGMm6tTlDTmAByAX2+/cA0eHss3XNCQ1vyphnfYah2V6tXLbAArAApQrS&#10;7dzf8zuqjMuNGVp2Y7bZh6i3Oc4iqqyRz0D7LfCEna3Fz9o/B5SaT5Nra+UYXGMjn0tPT2d00Wtt&#10;dNgs45ms5xy5d8qNAGWAHHgUVrhoYxPTAUQVsPWJjrQsGIdHJyLOlyFonBAIougEXR7e6530Tqg7&#10;s6zG4AD+u8KuGMGGz4d5lxfF5IY7rmthsa7xOQEyFeMNlJ4W9Z23VXm5XEXYue/bb78R640ZvnvF&#10;2N9fRzZXuxs2Foi9XUlg+LoAm2rwTZqAe9vtOL7Husx7yOBzP5Wg1vhNgPlL9vlFgPNXKEWU31OU&#10;m8oOeGFVC+iF+gNcGXoZiqHEnBrPq0yNB9oKyxugq7RXSZQK6IqESryuQC9PC9uaS22EmFC7B6ic&#10;N/HhvpGBrmwf+6jy2KaAYXEsIWvRdNG++ejj9CMg+nfLK+l/Qtb/72em028ByF0g9MGHH6UPP3qZ&#10;PsAi3wWWwu79Z9hbFOb72Ns/7eym/25iMv3fBgfTf7m0nD4FKO8/eBRJjNtC+b7nBOoPHmO/LfTm&#10;MwRwERsUfpUW4Czak0cB9ePj41xzeHgIDM/StoOsooTWUXs2Iej0zp27Ef+LBzzRzs4vULUoYdo9&#10;pwLvXm72ZrE50rWqsFTqCdsr/EZHR2MMvfJAX+ov23IManZuLvX15/EILdI2axsDsHpzhurL3dQK&#10;pVdArhiMtB8Y/jttmcrGxjr3cRvni+1DBTK1wNTSmLDGLrNx80edH4rQuqy5JQAIBBc3p2PACFXq&#10;2sZ2buuvt620tLQYccaAXyPqCehpE1V8vd2dKKtc6uJo1nVAzoFOBZeJEFWa0BJmqikhNsVN/YFq&#10;jfUBQ6HG+nevZdCE7Y3leSrkCmAKVUtjHD/Qfd3eaxGyLlMxORXGxtJUgcYIm/0T4f23tzbE9TWx&#10;XXUVSguoeP2N/DnkmKMjx+R5wRrXzfVmGOfrsUjZ8iUtrK252iJuVBr7qh7dVgUYKpBlDrKgVVah&#10;qty0yyrGnLjIn4uDvFpiIqDeeeutAOL1dy/Ha22qsT0zuDnhwZ8F2wvHW1hes7x+/h5PFXoFaxrb&#10;sL4W1SsMbZcBo7ZUxaeFVcVFRhd4Cb6s7LSzqLwKGKOxzG0FoGAUdNke5/20yW/8iin7FxZYwF7K&#10;thUL+zyrOy2sIHSZtjIrv5zMiPnK9r52GuovoJiVX8DSecBYADGgCLxUlAHGAGEGX0wr81n9CbMM&#10;QZvLiu2dd7uAXUUJhs0NWKL6WP+vUS//6vQ8ffXJZxFDfNUqIDRWaPuEpiK0y92DRw/Sc+y2iZP3&#10;n38A/FBvwO8VuCxrYfr4aVZ8WuBHj3L74M799F8sr6Z/SROAAcH7jwKEzrtNTn5wrErztdeb6w5z&#10;7aHHPNjD8m0Av3VjeHkqTH2Px0Ayxi3c241jG4N81QoI0u4AQtttAHh6dhEw0wqZ/PDHri3WygrA&#10;DMFSZWixLWz/BRAspe6e/JD0wv4KRTOVQjKUHgBbqq9LH3PjmoVUrRU2V6DF1MEIaCPj1oONxKAE&#10;9g8WcgKru8fnhWRAFs1EyPzSbNhy6x7Dlq/SVhxUdzeto/qibfzcCgjm7Kz2kWNxbY7a681c6uU8&#10;QNBMb0tzU8T02loc1dmbOycjhFRWbtmCFWpOWDTRfs22YT3ZTnUVU5a/mqIIPbdgcpnHUp0ZZ/TY&#10;MeAB5xGCQk+4WZRtPE74qQKb+HxUgcYFoyzExBPvo8k/C76LeBYx4PB8Xqegte+yFtx4ogAMe255&#10;D80uYJ6nGgWpkjSu6DFUdL5vlVqNvWi07jfzE+xu3cqKzsEZ6rgGlVl9HVPWGzd02/z55uMY69Pq&#10;Xr/6JlC1a9/bocKuYHFVdrnbH1AMdZpVYvTCAJACM58jLzNhkhMZQC9gleEXcHsNftnq/iqUWyQ7&#10;WO/2Tn2t2iuUnttHJphrKl6HSmR9Q93NdOnFhx8Cvufpw2L6wfOKrc1we/HhB5X1eeo6p+5ne/ny&#10;o/RRxPCep4+Z//jly5h++fnnAAcAVdpnn32aPvvkk/TJxx+nTz/5OPb55OOX2RZX4OfxPvroo5g+&#10;A8LCrFB3bqf99rpCQVZg+X9CzXwHaFV8qla3++qrr6N9+aVd6HL74osMQcH38SefYns/rii+F1jx&#10;ewDwHuAD7MIvGra+Mm8f4j+zvrTC+r6CIU01aPsKxfXvUYs+iU5QFSAUZILv8eOH2fqenWb4HR3F&#10;cU6ODyOOZxOCKkKPp6o1QRKjWAPAOKaArTQTI0W7e1clCASBsu02zaLU6G9JE3wxBNRgf/S8KA/0&#10;58ZrHzWwznlVhW2VwRYcHNbmyN7Ggr5FDaraYuRq1OLA4AB2djksaCi8CtDWN7aioDorwawI5+YX&#10;Yt7ttNQuc/vo6eF+NMG5tr5Z6Q1kUmQvbVgaE+Uxub2C4GsgNH4m0BqAXCvX2NXRnHp7OlInMOnu&#10;Avw97ahALXBVDHmlAhQiKr8MPwAS0MslMqF2AE0RzzNm2AEMPooYnIAsVF9FHbKPx3YfFaf9irNl&#10;VvE1xnw8G5jXri+2c5lxygZAp2U3xmczDij4XO52+drMKANkPiOVnFbWa1XxeU2hBgPSWuXasH/G&#10;Es3Q5m2MVbKebYSVSk3bKYiMv4WaM0nB+xGYqj23dxshZbxPMKsMfRSo8bt3AZ4QFHI3rgMxlKBQ&#10;8+l3Vzi/Ki+eikczeywsqzmv54kav8tvRBY2Fy1n4BUWNuJ3gC7gx7Kf6/pyfE8LG0pPGxzbqwAL&#10;9ecyoFdZX8AvVCGvheAlYRMAY/oKahWYffjBByx/kV6yzvUCy9e2TwSZEKus9xi+tgnA3//ud+kP&#10;P/0x2k+//0O039N+97vfR/vxt7+L9pvf/DaUofu85Fjff//r9Nvf/hiQfPniw1dK8VOA9Ztf/yZ9&#10;xjX9n2dmAnLu9xVg+xSIqjS1xMYiv/nm22hff/1NgO/zz79A6X0W0HvpcaN9kl4AwBec90OuP5rJ&#10;F96/7RnneYYSjJif8KsA8FVc75WS08YKQ6EGDGmFKhRcj4HTfz09C6gzAG0qYBXueaXboArQY5kE&#10;0dbGw5cAYHE844X2az4ChgFEIFocyxYALNpfQHBmeiZKXeyiZMFq9LSgDY/kwmPbEBCMNlyB4WBf&#10;Oj+3N49Jn4v0Ync/fbizl0F4ol0/i3ZEGx4ZjqkxxIgjHp5EK0pnihih8UJ7qYQlrsCwAGEul/kZ&#10;nNa6qXANARQPpDJ2aVsGtHl+Js2hRGfnZtP4xDg3eT0qp5rj1KfB/i7g0xixPcHX290eDx9ysINO&#10;pvb5taeBQBFYTvO8sMoQE6QBHEs/Kmowq67c/lhTGUKLJiyKY7hfM9dgNzrX5eVucyNifIJZqNnb&#10;QWWnElXlCUHVUSRdAjiW3mS7GHDlOELxVXe8OC/Na6icWzCq6CJmaOLEkiMgpd3U3lap7jiHUDP+&#10;dx2rquIKZcd2+b3kwmyfYawCVDnW1rj8GsfN+5oEiYwsELPcxWU5lKC9Nj5YWF77NKsIgRzgM0Ns&#10;qYuJECGm/RR6PiLg8ttvx1TgBdhMaIRqe4vtc+zO7PTP07cjhpfVYYafQBP472DdL1++HCrQ5YLQ&#10;+KDH1C4LSJdfEnSfo9KE1gfc8MLjBdBRCaqyBJ5g+gi4uVzQuV0BuZgCn48ByqefWoLySUy/+OLz&#10;9NNPQI/2+9//BAx/Ano/pR9/BHy03wI+2/fffx8JE4/1ww+/TT8AQ9tvfv0DQH0Z8HP9/+HwOP0B&#10;2/pr4PgZxxfUltN89933XP9ncb1F/eEXAO+zCvA+YdsMvk8CeCq+aFzvC5RfVn+8p0rT+tosq8nN&#10;GKDd3f4Cflri1+CXFd2fwy8ACKgKWH3He/gdIHn4wLgcYKmAz6lq8uL8JO3uZPhtY0NfKUrgb0Za&#10;+Jkhfl1R2l6B7z8Bv81NLCbQK0bbGB0fDStcwM+kSNF8jOkgNtYRroXfv0CpDaLuTk6FdFaANpMi&#10;NmsJi2bRta2A3zjHyjWDOWEyy7GKREkBPpuANLvreIOuF4DbO/tpaWmJtlwpiamUxqD+FhcW0vS0&#10;Nvjn7LCWt8ueJtzs0cMDCFrWE4kPARBKzAeY16RSNyoYNZhLQCpZYbavBnre9AFDpkJPKytcwkoK&#10;mkrTAgsK9/0ABek6FZclFMbhXNeoTYyauQxAjyPkVHJ5WlNRfdhdYFhfZy2goFFZuY7G9XmNAtHr&#10;VekJvwzmrPjcXtUaw/RXLKngE2YCzESC+2mLo+7O1wDJjKqwMkES67CkhVpT6TkyylUU3TW3A3Rm&#10;fm1abOvzhKYxvyhNqZS3qARbmvhcq6+FojNjnbO5dllTqQokY3tvhr39q3/0jzKIwqpaniLIstXN&#10;VjWrN7cxZleAr0hoWEt4/V2tt0kZrydfs2rUXiMC39hj8TlEkoX3aay1BqsdMT+BJ+g++MCWAZiT&#10;HE/C5gq0AnbRgJ3AFHIuf33qctvXX31VAZ9qT+hl8BXQ+0HV98OPAT8zztri77//zav23Xe/5pif&#10;pP93V1fEFT8GWN9+81369tvvAqwqUffT3n7zzdcBSrPVqtVPAZ/w+9QY32eAnfZxgPCz9FIIRsP6&#10;CsMKBLMKxAq/AIiC8EPUr3FAmgDMKrBiiZ9Z8vIXIPz/ZYkrEIx2/076VwvzAOcM9XcamV/heHFx&#10;nA6xtvGQdhSglthjGBPNFvkoEiRhr32EZ6XlhEtu2Qr/bINtRUd1+10WMcFXiZE/K5PJEPxn84vp&#10;DpAL9YfyKw/3R08OVaCtgOAJACxaVoKAEPVnE4R7e8Aa4B8cHKd9mmPUCT7V3mj39YDfxMRE2t07&#10;iBjn3u5ugH9+fj4y3Kpfe4BY3pOz3ysxP4vyt6jbJggERYYEdrGiloyjuax4WHun9XL2P7ZWrrMt&#10;AOf2eb+8rxbY+VBrERfzRnd5ASFuZprnMx6mEhN0NQDoI5YFOFFsLo/9OJaqUXjVcJ15f9RlACQf&#10;N+8jVARFBmu2ppVYHtdi+Ust2wm3DELel/Ps19Js4XYeVl+rLEAtp/Emj+5jkZjA4gKBiMMBApcJ&#10;uGsAQ7Bdc7vKOntk2ISfAFIhBQQBit3Pckw0x+3efuuXoQDrakyG5Bo9Y2k3gWJLo7WHwprzc2wH&#10;Hbh5461QddrcsKcqOwEHyAq7ajH0VbYvYnM2YRe1fUKPfVR2Bcjz+8jd5K4ZgwTmluyErWaq0hTy&#10;vndrCbXnkYFm2aXPgNZHKLqs9j4IBRXxP20vr4WKykplpxXNdvcT1JXDUH0WYAwQGtMDfl+y/Msv&#10;vwhA/ai9fQ14AT2AZ9PuFs1Yntt/J/Qq7b/d2Izja21d/82336evgd83tC+++CKuR/hZMK29jdco&#10;RK/9c+N7NAFYNCEYIKxAMKtBbPArCOb24iNhWEDwL0GYVWEow8IW035Whs+imSB5BcLXkyRCEHA9&#10;fQKUzGpfnKcf19cBjvWGj6L+T/jtAb6d7W3gcx6K8umTR8wLmZ+TIwHASlMJFi3HFzMA7z+wPQr4&#10;5Q7pXcAwJ0fu3bsf7VV5DCB8iqX9CmX6nwKio7UIwF2U59m5YyxmEKoI/1Oq8HVlWKhC2+lqOS1M&#10;lFNz/fW0t+8DqI6YHkQ948bGejRVnzHPrc3NqGm0Rb2jAMT2LrNeQNqFz763NTRjfVpIAaGiagSs&#10;QiirqGog0ZDaacJvfKA1tdZcTnU33wkwCqKATAVgKsBaFJ1gVRV6nKLouVBx2XaqmLINdrnxv/8F&#10;x/jZBpv0sKdJXu8xBKwZ6QAf864XaKo8Y3EW9sb5KvuqXL3+AHEFuMLP+KCw05LWAT4trcpLFefx&#10;3F8gRgZWtQNAw5Z64wfEVGP5ddTbcV73EcC521lWatpay1MscYkSFSAmUKLrmvYSSBnXE5ieJzLF&#10;qEABHoACgEIq1+zlIuNCzVmQXAA2x/WydY3XwK5IeFgzKPx8rZVVudrt7QrXk+sKLa0xPinos0o1&#10;gaMiVtla/nLt6q/is/H6fL83r1/OMb9PgVlYWhMWQKRoKjmnwkaw2QShUPoKZSfovgB8GXZfpC8B&#10;ztdfm2z4Mn3D9IcffgPwfki//vX3lfZr1n8V+xTqz6ba9Hi//s0P6Y+A6m8B0/e//k1sVwDtO+zu&#10;t1hcm+f12lSoX339LVD8FiB/GpAU5F+a7KBpfz9n28+1wcKQpiosmhlf28f2Gqk0rfF/ZI/5A/jP&#10;xQYjPhiKEPhx/oAg06JlEL73Z00laxwzuuDdvki/xuI+BUi3UYImNo4OD9L+3m7A7DGge/zwfoyu&#10;U9jk12H6lyB8pQZfa5Y99MYYbV0BRYfwCjje/xmC/2Z6BiA7iERWhH+pDAWgKtA+xj6k/eLCJ/Jd&#10;vGpnZ0DQFhY5t1CFx4fpfH0gLU4OpOnRgTQ1Wo52iCIsms9aNsZXTFW9Plc5uvYBQOfXLAJfXQ0Q&#10;BhzHm9JM79UAlj02CgCq+ATGYO/NNF0yo4gSxAqqhoy3OYLvaF9TakC91FfRuFEbuCFCnQWIflZk&#10;QtCWkxUZpKpKlV5sx80lcMMCFwqP1sv2UxzD7d0uw8tjAgbWFXAyphZ2sgKdyMICN8/lOi1tDBjA&#10;MkFXV6vqUwFyHRzbRIl2WQCG8ot5r9l9hRBg5LXgFHgmLUxYCDUzvfavVa3VCdBqgZ2hHe+La7TM&#10;xTifKs/rbW32WrKVNLZn8kK4mPDItXvvRFIigAawhIxKr+hm5nJ7jBRJCAEYljYKmI3DZfXnPpGc&#10;EHgBvdxiv4pa9DhFQiVeCzjA7OuwvUy9Jq/jHc7r/m4fIMQSm9y5JLgCZIBBOyvEVHICziytyk6Y&#10;haITcGz/GQAUctHY9xuAJtRyhvVL7Ok3KLRvsKg052NbtglgeowvsxWuNOOObvfvUQAR9/stypCp&#10;12V5jUmV1y2x5/UaheK3KMLvgeqnAFOIPnv6KD1+cBco2o0uQ7AAoV3qClX4ujIsVGGhDLXIhSrU&#10;IgtAm0r44uz4ZxBGnLCiCCsQLEBYNJVgLpuxXCY3S4jMVudibouVrWV8nP5uZTlKWozrRWyvouKe&#10;mB2+nR//qf0NVQkAixaArLRHAND2ymIzHw/O6e2N+q8HD61F9LgZgg+B3a/39v8MhAKwaK8geAcI&#10;2m7fQcEdpfHJoYr6y9AzLmg7Oj5Jdw8G08ockBujjZTTJLa5b2SUNpYGhofSxFB/LN9X+e3tpA1U&#10;3S6g20L17QA6X29Y7gPwrHVcXlqMtgL0VH19KFnr+gTRUu+1NAfkOpusGasNRWQdXbnzeloYvpLa&#10;665EgkEoCo3p8s3U7sCpQO9dlF2DNzgqSBAKhLC3tLDFxTxA0GZ2tNQFBIRUQEzlxrSw0CpF4SPc&#10;BNhvQrVpkfOgCFWAxn2KbbS6OZmR4adarauzhEVg5VYPfOwnHJDimG1tvD+3C6ihKFFszVjM+lq2&#10;a7AeEDvMto31t+IGv3X9ndTRigrWDjtsFMvN/trLQqgZi6ursYTlVijPJqZVdkfjc9FKVvHZVKGQ&#10;LUe5ee2t+KNoaVb98pnVVwFSkwy51MVjXgYuQkvYmZCwN4VKL7qeuQ5QZWWXgZetbFZ8GXK/DFhp&#10;fz1O7q6mNRZYl/nOgTKQtvmHI/gdDKHGwRJYdvXKG8D4zbDeqlaTM3kQhcvxucf2b/8VShH4CTYh&#10;Y/v880/DzgpAS0NC8WFnBY1xNbcRYE4FmhnVb781s/r1K+AJpu+//y59953t+2jG6WwuK7b56ac/&#10;pt9X2ksU1v+AnQmbXGm//fF3sW2U0ADl162y5xSgqtZvv/kyvXz+ID2+D0iwj/fvXqQnKCVBrCK0&#10;fUX7knN+CRC/EIQVGL547/ZrqtD3+hJ4PkAVYot537aPUZhFnPDFkzOs6lkotDvnp+nu7VMA+CJA&#10;+GcQrNjh/5QlFoQC3ULnV4XdNMHl9E9zs1HSYisU3NOnjwFQfiyoAHT540cZdk8j2fKXIGRaWW9z&#10;hN7iiWHnKDYBqCX+p2vr6d79CvDuATmsuIC7AHBud0YLsNGOAVtuWNmTk9xQdXcOR9PZzkBamkHV&#10;AbtJn1Q2Opj6R8dT3+hYtBLgizb8cxsf6gOKvenk6CBgtw74NwHetnZ3fT1tb26kNZbt+jznjbW0&#10;ZOxvYT7Zo0Orak2cXdp6uzrScn912hy6kdZG303z5atpovOdtNTzdlrsvZLmaCO8bmm4mcZRivVV&#10;qMWmRsBXk67eBBA1tenqrapotQCxrqIIW+oNjGt7CyV4K/kAdLPE1t0JtKzUtKxuw/4oPFWe26rg&#10;bA9UbGyj8iyWBfw4Zuxb2b4O4Anu1pamgJx1iVHsDNgcqNPeHHYvs7ZPwGlnVYOt0Yc3xziFeyPN&#10;cwgHVVtTA9cmLAJ27mMYIBchW2NY2ORIDAC3+APgdZTBCOuw00L2ChYTqLCdx9EWa3WdGkPLo7e8&#10;FSpPmIV6A2a/+pXKLqs4u9AJPbO3OWmBbX7nckyjBEVVx3ZZIbo+L3vrTZZjd7W0tVW5q9x1rlW4&#10;CX/tdgygAICNXUbtIMu1wqpA/xgCgChTp5EACeXHTf9VqLZsR3NdXFZ6r+wuEMhKj+1c57asE0JZ&#10;3eWkg7DyON8LvlcAFHwZkhmUtm/+DH7/w9RU7PMfwY9zquZMshTw++7LF+kjYPf0ETft/bvpISro&#10;EWrqHje0z9u4w8384NHj9IT1ls4UABR8fwY/2mfPz9NH75+nZw/P0kvA9vJ9wHLvFPiZJFEBVuCH&#10;6nt0/zydY1FPAcIJ7RgQOT0FuLfPT2jH6e6ds/+v8AsFWIGfySQz2Rl+9yIDfPf2eVjefzk+HrG/&#10;wrY+f577MhsnNA74emFzUdxctNeLnIv2OvyOjk4Cbv9scQnAZcgVTSUXao5zFO3kDEVHE3q2s+O1&#10;tL44mGYmBoHdQBr2GbTjE6l/zCbwigb4UHq2PwPf0Eg06wNnxvrTwtRI2gJ0W0BP8O1ubb3q3WLb&#10;3toIOC47iMP8/KveL45gs8Brbez60K001nUrdaLouhtvpNGOa2mi/2bqb7+aBluvpo3hd1J7w+XU&#10;UnstVddxw6PIbqISBd6111tVdTSX30CJqQ7rgaHQMdvabrlMe0vq7emMvrLFYJzRjetdb7Y8Lert&#10;zP667CMsb5SYcEMKTAGiJcz9hH02SB4iX+gZsBeWluVkq5u7vRnns1jYbbS01vnZVa1o+bWJCuAA&#10;AGKYfW52ExpurxrUogpoLXA8epRrN4bW0dYY6rOe81YBFMfos+i6zeHLUJO5T64Z7OuRzfXpeALE&#10;dQJcSAvum5z3VwDvDRSf2VlLS94WfJVpzKvmOKe9Muw6p8qzG1vYXJrKT6taKL/o4oZqVJUKPTO8&#10;Au0Wn58wvBplNNnqGo4w46sFNhttksXYpBY59yDJirIYXeaS8BJqAkngCTnVYJ5qh7NNzfArIJfn&#10;rckLwBUQrADu+19/D6h+HTE+23ffY02j/TrWu88f//i36Q9//Jv033DjG1c0Jvh7s8OVpi12O0tt&#10;jO+9AABP7Xb2/ENg9yw9ePI03X34MD0GJrYHj5+k2yoYrdxTbKWxtacPgczD9C3H+Ybzfv2dKhBA&#10;+165/i8+eQ4Ev0pPH5ynB3dtFxEjfGnmGgBGe/l+qMlz7OlZtLvRTgFI0YRgABFwHAOMC0AYPUZs&#10;APDPS2dMIpmpforttIjbR4faawWQP7yXTo6P0/3dnfRwzyG0ACTNZ5q4PgZnALp2Y8sJDRWcJS4V&#10;GDL9SwguLS6moUGfm9qH9e2JBMTfLa8AUYAXCq/Sinns9RnnKFoBwYsTVNjaUJqdGEoDE1OVNvmq&#10;lcdpFQBGA4D9ANCWLS8N+PVV4GcbZNn0WF+aA6RHwP4Qq6/tdbguB3vY2d7KfZ5RhKvLSwG/jfUM&#10;xgUUsvA7XWhPx0ttaWngWloevJ7mscF9gKO7szWVW68Dv8ups+atVH3jcrqpIqitC8DdQPEJvCuo&#10;v4AgFvRdIPVudU26xjQgWIFhPdapsS6PPtzR3ggMbkR/aWsH61CGqsCI3d3EvgKUyOgaO4tkjL0s&#10;qtKM1hjwRXyPeVsTEG4CZvbGECgqMXt+CEprAoWT8HMYfoeTsmzE7m+WruSyl1z6cpOm0hOALovu&#10;ZMDqFiB7Fwg2YU8dDl5bbI2gx2+o5T20CMB345i32M8HAd1ExWmPWxurUnsz6pTjtLU0AA4UFHBp&#10;abyVmrHG7S0mXPhMUFI1QL2JqdcbhcW0YiACoSNsVINmhG3vAGghLaBdJwxjlBhagCqUn+owQysn&#10;YSyrucF1e558/T6vQ/WXx/y7jvJzMAZLgZg3JnnlTa6f9+NoM5xLNVuDqlet+idySdWmZRVKws5p&#10;gK6i5CJGBwAFnhBz2+8AnesE229+85sA169ZF6ADND/88EP6geW//e1vo8VrmttmCH6f/uZv/y79&#10;DfD73wExlaWwFIZF+/F3P3JMlN97dwHAo/TsBcAAJrYnKKnHFbX3lHnbQ45z5z4QsZcH62yPIsHw&#10;OD17/3H65NOP07ec9xsA+A3X+DXv8/HZRnpwupEuDjbT6f5aOt7bTMcHWyi9l+nzTzlPPE8YGwhs&#10;bOcqL9SlrYDg6yA8ARy2Y5UUtvjRowdhhyNTXIGg7QVW3kRO9FSJ7n2OnfgwwGZSw4zu/x2V5ujX&#10;Jjfef+9pQDIPtno7LGuhCm0FBF+BkM8h9/XNIBwdHYk+ngLw/v5hegCkL7juaFz3n89nAL5q50fp&#10;bHcY6A2noanpaIOTU9Feh98A8LMJwNwyAMtCEPWXWwWAFQiWh0fSyJAxwd40MdST1pcX0t7ODgDc&#10;wvZuRgxwnz8CASgMVYjCb91HqgL13em2tDlal8Z7qtJw+5U02vJWmu9+J631X05bw2/T3kozpbdS&#10;ueOdNNhxNZW7uJEbuAlQcdera2k1AcF3AVzRrgMsrfC7TDMImTLfWH0tbvjBcm9Ayl4ilsy0Ahpj&#10;fsLObG7E7yL+Z1xP25wtrq//LXbdZQHGyjYqpg7g0+FQVYBPxecx+vijagU6JnMcgdq+2drwlsZq&#10;rqO+MuZg7o1hn2aX+fhGodkNLAWryrEZ8LVgfR1KXjVntrO92a5+qknWMbVlm3sTUKA2gUerJTSo&#10;RnuICDNh1NbaAkhrWVcbtZK2Nj6HDDe2CQv7VsT6YtABFRwqTPAZz4tthJoKjO1cJuCcL6YR76s0&#10;t1W9qfhUsbY84ovZW9Qy6u3qFTPN1ve9jb22MDp3YbPLnX2FVXiuU2n6ZLfoFvem3d7eSJdUbQW8&#10;BJpgCgUn5AQF04jv0bKSy9u6XQE4py4zuyvEXPcjy3/88cdoZnwLCApAt//DH/+Y/jU39d/8zd9E&#10;TPG3rPvpD38AiijCP/wuffbyWXofy6uiE2LPPnqZngERIfgU9fQk1N7j9B4weY/thN0ry2uWlfag&#10;AsKHT1RQGYLffKfq+xIQfpfee4jaw6qe7G+m8+PddHq4lT79hHM8RTU5JJZJCUAjVG0qywvjYky1&#10;v9ps2+tAfF0R2s5ODlBpd9J79ouOBMj76cWHua4yd+17GPbX69P6Rlb35CTay6MjFN2dgJ/b3L2b&#10;R66JR4DSHIHaUWpOAKawyzB8FM1RalR+W9ubaXhoKPUDvv6envQxNtLnsfgA9xjFxutE2anyfLbx&#10;GfPbO5vp/tkcSm847O0wwBNwqjihNojqGxJ+wM5lvi7WD2iBgdxAAcEK/MqV1g/4bKH+BgZS38Bg&#10;6imX0+hAdxob7EqTQHB7GwsM/LS72uH11ZwAKeyw5S77M+1pabQ9zQy2peHOm8DtRuppvppWhy6n&#10;6c4301Dzm6m19nrqabie2qoup/bqt0M11JnYaGwM1RewE3AxzfMCTwWo+hN6ws92A7vc2XgTeN7E&#10;WtfGOHvG25qNv1UUXyRAbAG93HKMz/henv4ToBQxOdYJResQBZfws8+xNrmdeUHa43NugaEF2nWA&#10;U9U45EPugaVJD2NoDgaq4urqcOw/H9TUjL22P6+F2zdQwFkFR7c0oCYMa1DAVajFvu5WgKjqbIpz&#10;RZwMBdjJ8VWFQrIZMFpX58AKddU3wq4Lv86O5tTTDZRVjShJm/HDGEcPy2tsL8bgAzK+zvBTCQIi&#10;1kV8D0hFjZ8xPV/TBJcJDktltNT+EZglv4mdrb4p/N6KWKYxyJpbVwF0Lna+eUPFanzSPwS2A355&#10;RBljgNj/d9+I4xnv1EKrEi9lkH2XfgPYhNZvAFhAjvlQcoKwkrUVYgLMddnWfp9+9/vfcVM/DaAJ&#10;PNcLup9+//v0+0r7HSpOCP7ud3ZpA4q0P/zxx/T/HBsN+Gmr7Q7344+/Sb//wTKTD9JzIPfsww+x&#10;r6gfgCEInwoPwCfsnAo1p89QV5aU+OD1R6glwfiI/Xw+iM35B49RWcDiHlbzyaO76cMHR1itzfTo&#10;/u1QeA/O9tJtH2gO7O4BJFWlyucEBWesL0MPwEXcLzfV4CmvT5g/MRML/I6ZHgOVo7PTtGPN3tFh&#10;TO97nicPaI/S6tpieh5Jj8cou/vp6XvC7wEwOgZ2WN/To8j6/ptp+wffSbfvnLMe1XlxGuv29rdZ&#10;Zk+KXQB3weudWL4DtFSc9+5zfkB2fLIfozyPjIykAUDzU0dH2j/YTScxSvVhtNHxAfbfSqdn+2lt&#10;fTk9OC6n2cm+ND7Yg30VZsbvhoHbBJAbS6XhYdpQ6ugvoeBQlBy7H2XZ1NmROkql1IXC7AK0Qq9v&#10;aDi26SkPBPA6Xc+69p7uWCb0evrLqX9wiPm+1InaHfeJZn2taWakHaWH3V1bTttb62llZSmG9VpZ&#10;WUz78x1peaw9zQ51pBEfCdrTnMY6r6bWqjdT8803U0PV26mOG6Ox5gq25wrQu5bBh/25iaqraWio&#10;qD4V4J+3UIBOfV2oP5bdqK1N1Q4/ZWa05mpklIWKEFL55Z4i2c4WKlAQFjbYpIK1gQusbxNMwpF5&#10;ExjdgqSrJV7nZQCV/R0IQZipAAWm+5v46Gwz2VMXAf02QKT1FZw+qL2nOz+s3SHoG4BVb8APhcYx&#10;hJsJDbPHrVy/D/k2Uyy0LH+pvwk4OEd7K+tiG/4QgKFW1fKhKjPDwMOSkZam2gBj9EwBJvUmHVBm&#10;gswExZv2yAiY5RhbtrC5ZdCxHKUowAslKBBD8fmaeWN+wvSttzgW847K4jQKsJlGYfY1H2ikXQao&#10;b+Sua5a5GAJQ9cW27O9QWZff+gXtl1EOE+P5fYYdVLH9+KNdyuxX+9v0a8DmvCrNaQHI34WSE3B5&#10;e2H4e+D35VeWrmS4xZTt/oiK+8MffuIG20t/+OknrPSX6enTR+mbbzPofkLd/Y/zszHVbn/66Uv2&#10;/S1283n66NNP0/OPPkJt3Q3lpq0VhO9/+EE0Yfc+ik9F+BSFJyjteWES5D0zowDJ5MHjp0+iPQIy&#10;AUKUoMPKv/fodnp+7zA9uXMQ8/cE3+l+OsTyrgCmUwB2gb3c3sUOM390wrbngGwPcJwep/nFiXQI&#10;QA4BzjnbnQC7XQC3A4RctoFyWdtYZtleWliaYtlJWvTJdUuzKLG1tLK6iB03Jud4hadpY2uB5evp&#10;3p2LtMM5zejuc6z/zcggCg4VeO7DlPYA1CHHmeV6Nmk7aXi0jE0+DmiubsxyrJM0NT0eEDtk+33g&#10;vrQ8l8aA2ODgYDoALoND/engKMNydm6K482ljc3FdLzZniZ8sPVgX+rBirb3lVJpZCh1AaU+4NbZ&#10;35c6WCbcmrs6Uw8w7Sj1ouAGUhswa3LghL6eVIftai/18Non7JdTL9v1DvQDvl6g15U62LaxFStn&#10;4TXHa+vuSPXNTam9uyt1sV+bEO3uTOWehjTcD9xowwOdfC9zXOt82p9tSesT7WkMq7s6XJUG22+k&#10;riasXB1wM1tbdS3VAreGZhQQ4LoBuGrr6yvLWrC89ama1zewvQX8tL5OswKsgFDri/oLW8x2t1B+&#10;tai0Ko5j7KnJ86H62ht9FKbZXbO2P6s+gWhywRZWtwI2Qfi/BiSF8tM2m3Doane0l9xf2D6/7mMi&#10;weeNtADYRtYVMT+3t9+y8HOkGtViazO2me2Ek88rqQeeKsKAFIAz69vAunbsr+MDtnheFGZYX/Zz&#10;/EG3N5EgUN1G+AVAgIWDwjZYD8j7MbbZBVA72hoCxvaVrgN+1QAnkhzA7zJwypBTBVYsL7BT+UW8&#10;r4j5CcCr+cHwV7CyuW9x/iOxvEY1ZxzPazOOV1NdGYWmOg9GYYb5HYCWn/lh3+O83jigpTx+hiaQ&#10;om8zTdtswbXXc0mQqdoEnTb3vfefBOg+/+KzUHZfffVF2jtcDtsrGAWcy70pBeNPP/0+RkT5gu2/&#10;//W3sV6V5436xz/+IY5zdu6oJQ/Z9qeKIvxdqJ3/sLOVnn/wXtTxffrZx0Dy1+mzj1V4j4HfC+Cx&#10;jQp8ifX+Ks0tTKbvvjdZ8VWGXVhd4fd++gBQhhJE+d27bTlKLkOxmREO+AG+Fw+P0wcPj9JzVN+n&#10;z++mexeHwO8O0NtOd7jG1fW5NDM3kQ5QVpvA6xBltLG1Es8Z3txcASpLse303EgoPTO923trKKzD&#10;tH+0ClS2AyoCZ2VtKaarTNc359PZ6UGanZ9MC4uzwHMGZbYb4PFzEFbTM2O8x4k0MlZOE1PDyeea&#10;/OsRbOfcOG0MUE0C1CXWDaWF5TyEu8cSliq/+UWfrj8A/MbSxOQIgJ3Hvm6EUrIL2b/o7EwDQ6U0&#10;NjGcZmcn0/LyQlrfWAkVerBVTiNDPhUf1TZQTl2ovmYA1DM0mFoAVivAai91ZXUH4Jo5VnNXB6+x&#10;WsCwlW27y0KxPTW2YbG4Mdux2E3cuPUtKBdgWc0N2cL+daoFbthmh9cHgLX2c2WbGtYLQOHXCkgb&#10;VTLYqgGf1t9WCwyb08F0S9qabE1bo7fSYt/NVGrmpkeFqcaauUkEX3Tveg18Kr1qYFPX2JRqhB7L&#10;utuywrtRAV8ovQr4AoRCsbL8ek1dTIVfHdft8gYTIMDB4bLsU+tNla2scMugs8WzTGpzofMrMLL8&#10;mGVOa4CrA5uqIAWaMb1iGHy7xXlMLbAqrR5QamW7/MxRim4j9Mw4e8Nb/uK2A/3dqVVY8jlYIN3d&#10;bs+WDDwTCnaHM6FhEqTU05EHfWC/Tmxzo9ABMM31qE7jhKEqr0aszfP5HJCACRD18QDGI5sdlMIi&#10;ahMsofwEXVZ3AUAsbra7QEoVFrbWxjbMa3szEB3jT1v9Dsd30Fjr8wQfIEOVCjvLVHytnVfFWuJi&#10;5tpBV7XrXpfF19YcqvhUj8b7QiVyDAdR+MUvHBkaFcl1Xbp3H9t0vBhKTpv0EHu1tDIVoNPa3sFy&#10;Tc2MxLyW9s5dRz22xms7/ajS+/2PAbXfaIGBnjBcW18Eep+nly9fRKJhE4Boj31W7x8qivDRk3vp&#10;/4Vlun3nlBtyIACpCpxfmEp3Hx0B2G8B5t2oKxQoP6IKf4st/uG3vw4rLWAtK3n/g+fRJ/dzS3bY&#10;VpX6ITb8w2dP0nNA7nOEnzw4T/c5z9P7J+n5w5P04ulF+vTD++k2ium996yjs7fDbeAyH5DZ2FwG&#10;dktpa2eZ93ualldmAdMUMJsNizgzN8p2E9hcjvnePSDpuHJzKK2diMX5JLXt3VUANEtbSGPjgwBw&#10;MU1Ojca6ufnpONYibXN7OQ0N96bZhbE0OjYA3HxK1yh2tD/9l4Cnr7+Tc4+l3f119h9h2z72n0qD&#10;w6W4Jq/X8/aXu9L0/ADQnU8Dg71AtD/NzA8GfKcmp9I/7+oK9Te3NBhw3NxeiGNNAd3J4YY0NNCW&#10;moBXk1BjKtzq+XG3AKRGYNTGja7ii9aJygNc9W3NvAZU3AgNzKv2GttbQv3VAYUmLJvTZvYXcm1Y&#10;sp7WmjTcVZ96fUA6kBR6tdxYjQ48wE17ixu+npusluVt7NePwugFVluDN9Na+XraGb6aVkvX00jb&#10;tVRqAkLa0Opr3PDGtLgZAJfwq6r1WLXpFuCqd7h4rmO261YkLmqxvyrBW2wbkGS7P2vYTiEXMGQ+&#10;4OcgCcbkPD7HsMyjleMKJh/68yrWF1DL06Jg2tcqJuEYvT1YtisUmbaimtoAUl8vfyztbaGqmhsd&#10;nitva/2eT4Kz1MVBETyfUHNUasfycwQZM7+OXN3ZWgfMOmL7Om0z2wsx+9kKBi2mGf+GhmrscQfX&#10;obq6mourUXVNHFe4CEZjiSZI7GerhbT+0GJxs9p2zxOmKkm3abqF2mI/7ffPZSpAjyaEIukQFjSX&#10;mKj2tLdXUHsC8Vo81+NNjm32No8L6PM+Qs3xPqLrGlAM217jcFp2W0Mlcl5VYcQbb+XBHyxirrKW&#10;k+3amu3h8m7yyW/FQ4yix0eMIvNWunR++xjVssbNuRR29sWLD4CUN+VqWNjZ+XHUz1I6OdtO7wOU&#10;fZTPl6jBp+89wI4dxX57B6uAYg1QYNeONlBQCygRx2PD+u1vArTJNDM7lo7P1yPGtw5cPv/ik/Qf&#10;9rGFy5MR0/q7v/tbrNoOoFxOn33xEZCYxaJeYJe/Sk/eu59+/xP2+OvPUXK3OcYfA7LGI3/729/E&#10;vgLVLHVkn3/zXfrsk4/SCyH4/En64rNPULXfpC8+epg+fvE4ffLJc65tLZSc70kAb6DsNrYWAywr&#10;a7PYyAXA+SggL2Q2eJ+qwu2d9QCVgPR9PH3/PtCcBWYzofxW1qcD4MbSVtZnYzoxORxAU82t8dkI&#10;rPmFaaA/FEAcmyinyemRNI9FHleZsX5kvJQ+Gx1Kpb6O+OymZkbD5nq8gaFewObw4ypD4DXjOQbT&#10;zILgzMpvYXmCfVjPslH2u0ChDQyU0sKqw1f10vo5HkpwuDGVe1Fqfd2pAXgJN0HXwI3YgqITbi5r&#10;BcQCsYWbpgn4dWJZXd/UKfBaAV5TALDB4DygqQeA9SgKVV5Da1Pq70BdCEoUmqBqAkAtKIyR7pup&#10;y4FNuaGqaqsCfmP9tWkR0M2V3k2rI3Xp9vi1tDd0LW2MNabp0s0023s9jbZfS2UA2NqATay9zo17&#10;Pcou2mtzz4M6ANLQVpdKXa18JtOppaUB0LgNNy83j8H/OixUjecElNb9VWuJUXgNgLGKqeC7yTqn&#10;WuVGBxrlfXYB8IFyb2R+24GRcLN4WKVmlzOhlbueASFaPcfKfXSzClQV/nPAZGJC5WeZSx9/DCPD&#10;gyiwdrYFrP4ZcBxjftYU+jxc44Y+b1j111/qjPOZqbVWUAXYxffjs0MEpPDTwjai8rS+NofQ7+5s&#10;DnVoAqS/JHBbOLY1ffxJoa5Ul/UAxIEgLM3Rngo/j2/mVxhpywVsa5PxQlQ3gA6ryXWotlR8b72h&#10;2nP4qpzxzXG5HPOLeZrHtoZQKNpMpuSRZIzlCc0MSxWgpSzWRxpjzL08+BOrwWqjOgWyDzOPBAfW&#10;16klMF6HIPaRl6q9tyy4rmShzf5eWl2fTxuoAOM+7733KNSP6kELqA07OFxPWwdT6fh0B4u1znQv&#10;VMjm9kqoICG5jh3zKVx7h6gd9v3bv/1brOI0QFxJDx7cSdPcvAtL4+ngZC3t7m3E6xcfvZf+i3/4&#10;x2nPZ5bOT6Q//f3fB4SE4fwisMTufQLAvPHvodw89/n5cfqn/+Qf0j/84z+lf/ynP4XKc79//Ke/&#10;T38PAL/Ftjv/TzjuP/mHvF2x/ttPHqdvvvoIe/5R+uwzB019htI9iDjk06cPUEgLYSvnF6d57/Oh&#10;ytaxvicVu7qyPhNqb455/xyWUXDrWzT2WducDdu6vILdFX5c/8hof7zPvK/9YQeBVZn3Mx4wFH6j&#10;dv+aHUljLBdoi8vAb3IoVNuHKIHRib5QfgvLKsHBOGb/QHcaxL7O8/mq8IZH+tjOJ/JzbEDnQ9Gn&#10;5oYBainNLmKDZ4fS1EBP2h/qTMNjvQFZt+0f6EhDo92pvxdbhKUVbI1ATbi1Y4WGRntS2XOhMMuc&#10;p8wxuntbA5z9gwCQm8M4XwvbhuoDljUArBmlVssN3QAkwuIyzQA0Q2k86iY3DTdkvfVizDfeTI76&#10;7EPRG1AbQm+m50aa7mZaupXWJwDhYHVaGLjBfENaGa9J03230ljPrVTuuJnaG1AqgK+pHgUYyQgz&#10;mioS1AjgEmJDbQb5hS3ws9cD560SVgAlnutRgZMJhtxzBJXHDZ7BlVuVyo/34UOIutvrUhfQUK11&#10;t9kjo+i9YYxPCPrMjgw9gee8Ku/n5TXpTxzfeS3qAH9wvV1tqa/UA5C6Ajx9WNLu9iaWdQW4vTaf&#10;sqaFtQxFKApBs6GCKCAGoFSkbtfE9TQwbUb5CTyB4XpHdG7gmiyrEVqCV2B6jHqO5SCsAla1aDmN&#10;StCp3eNUtyotbbOwdIzIFv/0+NOxqcAKGxu2l3nhl0tlhF0eCCEaEMwZX5MhP9f4mX3uwIJbvC7M&#10;a6N+8Hq8v7gGIOv+xgDNlNt87KUjzrRae8i2Kr2rbGPW2D8As86qPr+jiEOGOn0zXdLSGUxe3ciK&#10;Z+9gPZ1eHKSdvfV0eLSDJZ5Juyg7VdzZxW7aP9wKMKp6Lu7shcJT9ZyyThBqeRdRMIsss/laGHhT&#10;L6/MAEQV1HhYSQdJ+K/4tzOe9+LFc6ziUszbltewdEDRukEh9cknLwHmszjHe+8/zRnoqDfMRddm&#10;qoti6qKrXc5Sf5V++PL99PXLJ+nLL1+mzz95kj784CkqDLWK+tOSH6A4BZ0WdQH47fIZLAGyHayr&#10;U9/j8tp0gG9phSl/CkJ+YZH3s7vAfnNpY2cm9s8gHA8Lq1IMxcefi/ZyfGoAZTcEFMfzdC7bWK2u&#10;sT5Bs4hiGwSEz/s6UXT9qQ87O784CtgchLQvFNskx3T/oZFSxABVi+XBHiztUEB0aq6Pc5WBXzmW&#10;rwCvFR+SPdzNOQdDKWb4daGMsG69naHiBOvEDMDlnILSa+vr78KidrBvBwqtleNxc3a3ROsf7Eyl&#10;QZMdbaH4avgh2nVMhSSU+wfbU29/W2rvaErdPS1MG/lB16eWBsFHqzM+BzAbq9JS/4000Ho99TRd&#10;T920Uqvd0apQerfSymhDmgeAM+WbaXGsOk2wTPj1sn1Xi3bNblwqOodvN8N5K3U0VaU2wDrRWYVS&#10;rHt1Tu1dQ0sLNw3XCeSEQBMqUdg1s8zHQrquqUmb52vA7mvjiCjDbtSkPTx8sHcf6lf4FWATfMWD&#10;k1SPHtMHJmlXC7trksTlX8X58rD1nSY7rMnjz8LiWzO5ZmxtkZ2tr4lyF1WXiYmeyOoCRa7VWJ8A&#10;awF6AizKWrTFvK86YNTb1ZJKPe1RmmNpirV5PgSp1NUESGsDuGaTfUCSNXwNqKw6FXSL35Nd6arj&#10;OTCev62pmmsVmhZ78/kYp/VPD7XVAHS0uu8AnFB4FcgIv+h5ot0N5ZdVXwHDXOicwSfUtNI+z8TP&#10;xcFSvQZHnIkMMseLfWL/XANYwzbtzTUBa7sndvMb8w/OmkTjhDfYxsEW7GaXASuAAS+q8NLaxmLc&#10;vNt7SygaQAf0jk62A1j7p9jfHSwd0FLpOS0s7c4u4GCZCk+Q3b63F7A7PN7iWItsa2A/qzj3m0e9&#10;CIy1TRQUUDs82uUmHgYEo+mfD/bHMQOksd9UBiDguY9yNN4oMD/86P3YV8DdvXcRiZmiDCfXGFqm&#10;YyH1d+mHr1+mH754mr7+9Gn6/OV76SOA99lnL9KnLx+nD549DPAJeGF6er4fMI843JLAXuIzQQEX&#10;jevWumt/Bd/cgvB2+WzaORR+82lzFzXIdG3TB0qPhCXVoo5NDKIQ58K2FvATiPMoYafDqDmbsBw0&#10;noel/hfYQ18LLoE0t4g6xBoLNtXe5LSjLvfHOVzmNsOjqDO2X1gZCZU4s1AOiI2OowgHS+kUGz08&#10;1hPwGxxWvXWiXJpTqRPlh4LpxQKpMntK7aFEBZ6ANEnS3duWBkZQIkxVi13draECBWH/AMcpd2a7&#10;iwpo5UYuc+zObm62vtbU0YVC6eUG5yYsD3PT9rWlrrbqgFFHc1XqBV4dKMH25lthJzsbrwcEO1uq&#10;09xQNdCrSvMDTlF8A3X8xvrTBEp3aLiTa27lmn0WcSNwbeKam1Kpv5nXvKf6a6mNc7R5ozZXp962&#10;htRf7gcYKIoOVBJTYady8Xm3AT6A4bQAYzQUl7DyZmrhpizx3vv7+LyHB4BJZ+rwfQs2gKelFXA1&#10;1QUIhV9Wf0Vz5BnV1T81Fsp57I/rzW7CIUaAZpmlKRYsW75ickM4eW0O1pr79nIcEw81eYh8Y3FC&#10;sx0IOnS/8bkuoGxiwMLsjtZKjA7LqCq0oDmUHsdSKarutJPVTH2+rzZY9Wd5TFZ52GhUV1e7T6UD&#10;sHzHJlcsyDbrawjBx2FqUcP2huIz0wvsAFqO6+UufPGITOZfZXzfeSeyvdeuXYtYXDx7hPeiLTfe&#10;qS3WPgs8kxcCsoCn8PMYrVEnaXnOu4C9ij8Hfgcm6PjuHYpLcArmPLrz22F9hfKlo/MMMONTq5uT&#10;ae+EGx1g7R7Op8PzhbjZhdo6kBQ8K6g+leLG1nKA0H139hci9qf13dpRLRnMnwmweawppiZN5pcm&#10;09rWdBxHuAm/iCkCnCfcyMbMAoIBmQw/YXRx+xSA+PQuyzKWox/wzu5GVn6V4usMP8tzaF88T98B&#10;va8/eZo+efEU8L2XPn7xfvr4g8fp5YcP0r27x1n1Ab59bP39B7cjq1ucz0SF8wJuFeXq1OvJ1zXB&#10;NU6Efd3Yng/4mdUVflpcS05MTJixFX4qvtWNGUAHEAGh8FvjvWh9jfkNR+zN52n0Byj/l/xz+zrb&#10;TeAHwNxPGAo+l00AUe3t9GxWfMJvbFJl18P5huI4vg74TQygEPvSe3MOT9+D6stQFFqDg4Cot53X&#10;3WlguCvAZ3P7DEGsL4ATeuWhrPxspX5B2Jp62NftBgFjT6kt1GCbsT2m3QBP1deB5RJ87Z1YOM7X&#10;T4v1AFDAdQC9NlovoOwbaE9rwG6y91Ya77mZlkZr0mz5Vlqa6Uyzs+U0OQn4p3qBX08qsf0QarSH&#10;6xF83b2Cr4lrauKcubXVGRO8mXqxqZMTo2kQ6+5gCIMDfQElgdKC7RWExSjLheVtYKr6i3nUW1d7&#10;awyP73NAenv4/ErdqCA+D0CmfQ34YasKAAq5YrmDGnTxOajoBKXK7F8A1W7hWYmtWaoiiASSdttx&#10;CQWjsTbLWlRZQlLICaQY+YXzCTXr+1SczewvoCP+CORKLDc54Dnc3vpDe6fEwAvxOpeLVKMQTSqY&#10;MTWzKxxNGNy67npHiBGcZnlNNpjouMnxjMPdir6zZtivAzSTHmF3BR+QyVlfEwyCCsgJR20xwNLu&#10;RnkLywWgNvgqx+jEJXi9AthrE1ZXWJd7eFRiiBUFJ9RCBdKMF9r7ReVoPNCeKvZqMXH0qsiac+Ze&#10;Jyo/4Hdwupy291Uts2l9e4YbejbtYnU3dq1LmwJqqjiUGxATkCY/XJahOJ0O2V/FKPxUR8Jse28l&#10;AvGLgFFo7B4uBgg398yaZpgKw6yieM12e8cL6ZvRgYCpLY7HOX/3+x8CsoLGY/3DP/tT2j/YSv/w&#10;T/4u/ekf0/7hb9Pf/+lv09/96W94/Tfp72m//frD9P2XH6QvPvsgffYJ008/SJ9+/Dzg98mnPoPk&#10;WSQuTNIYvxSEwlwFp/ozKZGzsTNY8RWguxhQ81oFt9clHLXB+ycZjipkr0+FJwS1pkJIu68S1NoK&#10;RJdplwXk2LjxvTKws7xlMP2TMuoM8AkfbaOwKmMrVXrG+Vyu0vO1GeQAJvZ2GrBNzma4Ccj5VVQk&#10;2/cDNafjqMZ/wY06MpbVn1a2hMobGOImZhtV3sBQN4DronW+pvzy65EJbnqUoRC09aEIPa7A62G5&#10;01K5PSAXYOtpDvip+lzmNOZRTaq/rByFY1aEArOrpy1tjFalteGqtDhwKy2q+GzzZT7ncpqaKqVR&#10;VOcoVl3o9QnLsgBuoTUzn1un5wF8tnYUig9i6ubYPsior4wFb2tLw0MDoe4c6l5F14i9NabmMqFX&#10;KD7nCyUo/IbKQBdlZbKhhE0cGiiFjYzh41VlToVWZX/nzaSq4rTKdolrqK8CaHVpH6gJO/vtWuai&#10;mlPBGPOyTk+w1IX68Qa225yJhpo4nsdRPTZxHuv+qoCXZSj2wtAC5xhmrguMR2Ri9bXY9sowI1qU&#10;jDi8lVldz6vKymUjtlwuEiOgoOgckCFGmUFJ2ePEbLNwzY+dvBw1g23ASphF/A64FE1g2Tye8IvS&#10;mUIBovYKRWgTlvYfti7PzyYKnDnG61ZX++x+gtJjOKDptShgNrmRB024xjJt8HW2NUYZCQ7VX0WN&#10;NlQLaeA3vzQRCQ9v6MPz+bR7ooIZD9jMzpuomApFJwBVfMLArK3bq/AOz4Uf9hjlJCTcV0tnHFA4&#10;+np9cyFsq/sISG2kIFExuixiiFsmGWbSvy31sMx433haZTv3WwfIAlFL+Zsfvov1f/e3v09/80fa&#10;3/wuusP9gelPP/02/fFvLLb+Tfrqk2fpk5c/t5cfvZd+/J2DqX6cXvJ6Z2+T97KB8nOwzBz/E4DG&#10;+ASb9W9Z9ak2TWrMx2ch4BZQsL4nbXDETFez+rNEyMRHZG2Bntcu7Ex8TE6b2TVDO1RJeEwG+FSH&#10;41jT77iRhKSvhZp2dWAImNFmF4fDEmt9hc7oeF9sNzkzCPR+tsPjU8BwEjs81Rfbm6SIWCL7/DMg&#10;ZUnNiLG8EQCI+hN4xhe1rUJuak5ViCJEBar4cqyvC/hlQKr0+src/IOCsTtAKLS00N0osF4srUpw&#10;fboxTY2oxLLKE3ACz/nB0fYMUI7TUxKWraEKB0v1aXO8Oq2NmNwAgEzn5vvT9HR/gM+m1R0Z6wJ8&#10;AhQ7TevU4gDRPuyuwBO8AUBaO/bXWjSTCGWAXUKxdXRa22agHhsL1IxZaYWLFna40gRitpVYUSBn&#10;rM34mc8BMbZWxNAiqaG9BSzOm8HVFqosTQxYW2dSITKqwOuBUPV8AMlsrRBzPL2wwNhN1VkDALOM&#10;RMur6ooYnlDAFmpZY+BRoGfMT4UjlFR3Wj3tbe7KxRRwqixz4a+d/vODkYSpAFGFFTbUkZkDehzb&#10;Y6nooqkOaV6fgDQzG+oOkFhY3OIfB2rw1lVVWi5lES6qQIGXm13OsvqzeR5Hs/EaPPdV1rlfDKqA&#10;etVeX9MOszyDL8NPi6xa9NgqwmgoR5NnFjw7ZFk1wLYLn4kSy4Dsaxzbc16v2fdrsfOlvWPUzup0&#10;OjidT1u78xG4X13PSk91JsB2DoxvaXeB4/5GOjrDKrNcNSQYXCcAhYf7La4IuAw2IWc8TZitbbqP&#10;xbkAFUAsr87FVGVoIkSY2naBxR5gEYY//fTrmOb57wKCH33yPP3wu+/Sb378Nn37Pbb3N1+nHyrt&#10;2++/St/Tfvjsafr2s2fp04+epo8B34eovi8+e5G++vqz9BHw293fCgDuHWwG+MzaWu5igibH8xa4&#10;Pj6Pih22UDn+CFSmvscl3+8C7wt4A0qTGwE/7LCfjcCzbCYgaIJD6E2pAkcDfips1dsf+npYl1Wh&#10;MTw/85EoaQFqAE37awwvW+M+VN5QgE0bbM3e1KwxvBIgM/mhdc4wNDFiwiKrx9zuoPIsoRF+ZVSd&#10;8FMBqvCErPPC1Jid8Cv1ZXWo/S0scYCS9QUMVX7lgKEwy9Z4eqQlbc41p6WpplfQc72gHBxp55h5&#10;vrdfGy3EGtPmRPUr+M30V6XZ6Z60sKDVVfH1pCGuow+YDrF/t+CrKDxjfH1lIFpRezbXGQdU6fS1&#10;V2ELOV+H8cfWsLIjw/0BNDO9HZb3CCJbi9BTEWK7gJ6v83KO394SMBxj3/4+PpNR/pDK/djerKZM&#10;bHg8e0IYBxOANkeRFmC9AL+T5R7nX5oVR5k0N2lzc1czYaX6MrEg0BwxxeLjgB3rLffQLlu6IhRU&#10;oK4vRoN2YFOtqIpJAJoZNeanBXS/eusTgaJ1e6o7e1M4HLwjwPj5GHOMUh2z4Y1YRyCnCvP4Ak7Q&#10;qqBUUlGUzfYO7ODDozyGWdg6mkrQkWNMeFxBheUkR6HeKvV+NuYd8ivgC6CEm9t4TN+XVtveLlrx&#10;HN/LCRPLetzOZxQLRu16H79FgaaVteC5DnAbO3Q0F/ezK1vRt1hwhsXmvAE/2/HtJaBnnG8pbe2Z&#10;4ayAayuDTeWztrGQ9vZVTPYMUKlle1qoQuHgftv7AIR9VEmHJ2uhCD2W6wRdhhkgrCQStN4b26ir&#10;DY4BGLXBQvArbvCtbRQVFvSbbz+P/U7O9lBvn6bPv/okffmtzwz5OH1B+/yzj9IXn79M337zSSQ2&#10;nn3wfvr0RX7u8LPnT9IHHzxJ7z97ml5+jAr8/MMAqACMch0AZwmONYZaYW12ZG4rGeC9o2WgjbpT&#10;Fa4ZDpiugB7LHiEBFa7lORMVCM7w/rPanZmdCNjNAX9jnJH4mBhK+1h8p8buZhdGA2bOF7FAlZ0Q&#10;1BK7LuxxKMIcwzOz67EEYwG/sLgAUPAFAIFfESe0pu/3wGwY62sWWLsr/Iz3hV0Gfpa3/GyJu2Mb&#10;YadKFHZaX+N9gqwX6ycMSyi43r72UIM/K8GOtDHZnDZmmtLqNIACcIJUlWd8sFtoot62J2vS7nRt&#10;WhmuTkvDjrJck8Z7a9JAZ1WaGO9GRZfSyIjqlHMCvp4eIcpNB9xKfdjmvgy+XhRkH9fylwA0fjTa&#10;W51GStWprwMItqHIuFkHB0sBwTZUm8Ay7hcWF9BFnRzQyxBrD/hlqKleO1GKKEksbCc3ae7Yb8xP&#10;m6laA16Aqgsr6sgqgsySmPzQ8lzmsqlVZZpr9hqY+hCkm6mb4zvMvrE/S1FUe0JL+6adtYzE+JWA&#10;1IJa9+ZAp9bvxUgyAErImoTQKmtNG4Gg2wuSyCIDqWw3rwLhptTP92AvGq2ocPUYwqSpQfjZTQxl&#10;WeczL3IdYUdbVmSq2iiJoZmVbTE+yLba5azQsL7A7x3gF6OyqN6EV0XBZaVZUYGhBlV3QtB+2AL3&#10;Ova9iWPeiGUZnpVtmTdbbd/jFt5bg2qY91p9PVtgB2SI8h7gbEmQxdAOrxU2nH0vVyBsu3R6dznZ&#10;NnYWgIv9UI0BZpDZBFLEAwGY7fzeZkDQ5k1ui5gYwAgYbgsGVVNF1QHLiN9hFbWDhbpzP7cv7HFR&#10;XyhYYgoENwGix3k+M55OgMvDR7cB3Yv02ecv0qdffEB7kV5+wvSzD9Intk+fM/Xxmu9HXE+r+yHK&#10;74MPgd+LJ+nFy/eYf5yeowLff/4I8G1H0bYAVPmF9UX9bQF3+/jafL17CAQrSlAAC0D74h6coGit&#10;/VOlogQtTg44Anl7Vhjbs57PrG6h+F4AqCmhx7zNImfXCTGhp0K0dCXgF9ArWjmaADUm57zFzEW5&#10;jGowGsfX+k5goQe4yX3eRlaQNKb3B1R3lrr0xDLhp4UtB+xUhHlZJEECjoIPGGJ/hZ+JEqeqvIFh&#10;1GLY1w62U821ZygCQUG4MdGUNmca0zptGQgOAKtS2XXtaWu8JuC3SduYqEk701VpfrgqDQG/no7q&#10;1NtZh9rjHIMAtmRSo5ljZ9ip/JzatLxmfbu11lhgoTfAtWuJJwDfOOAbKdWkssdsr43khw9cD7sL&#10;1DLY2pmazcXqovhCCQpFps6HQgSKjhqtQir1WkysimsLYEVsD+Boe3OCIydOjPX1RVe0Opar4BrS&#10;n1huckW7KyjjOcE1Zl2t3cvw9djG/kygqIIyFDmGygyIqTSFpP1cm1Gjqhy3F5h2M7PUQ5sbgX+u&#10;zbigqs/WVH+D4/OegKZF3ipQH0+pUjS+dw0g3bjuSCjvRvzOwmbVcRPTrjYz0IIV4ADSLpabnFDh&#10;mqmujoJl7Cug0WbaQvkBnBzby/E91Zd2N6u3bH0dBNZ1HlfQCj+hGEqR/WOqAnz7Ta5PW87nbIJK&#10;5VyFnefazQRbPmWPGe2zCRAHW4g6Q2GLYjaB4nYC+dKZ4MOCmbQQQsbwVH4F/FRqwk+VFgDczKCz&#10;rW/lng3CLQMsqyLXua/rzP66ThWo8jNup5Izbud2Htv123uCL+8vZFwv+IoYnLD97OXT9H8dG07P&#10;UXKffvIsoPbsw0fpQ8D2DKi9/+xR+vTTJ/FauD178SA9e3af5Q/S+x88SE+f3E+Pn9xL771/L30G&#10;KHeB3x7w293bin6wlrhsbK6ibFeznUe9CUCvRyWnHRZ+Kj2z3ipC9/G6s+rD7rOdkBd+qj67sgnF&#10;/wqlINiKMhhVn+ATgDMLY7FOAKr+stKrAA/lV8yrAq33G59S7fVxDLfNNlgLPThkQsT+u/1pen4I&#10;KJoE6U2jvHaqdZ6d7UvzKMes/FB8ACwSI04Bn/AzyaLSc3kJ5adqMxki5ARhDzd/P9v0AUKXlbCB&#10;JhWEmsqvaL283hhvTBvTjWlrHiU415TWZhrS6Wx12hitSVuovlUgeDB3M21N3EpT/TdTqcuRgqsB&#10;YG3q6awP4AXUus3kqvgyBFV3wk/YqQhfwY/tXDZebk7T/fVprK86DffUpXJXHWoM+LUC1zaAIPwA&#10;nWBz3nq+Fmv6TH5U4nwFCI0bmuFVyakIu7s6WSb48jpBp3IUcMKvKI42/mcXOBWhyu+/sVA6Cp9N&#10;jNSlXm5wY2/2qjD5IuQcH89kgpnVHtVLo6PG5MEHBFV7a37ur4rRzG47+6m67BcsNCKuyDkdWj+G&#10;2kIVxsgnAZHLYWNrObbxO22ycTG39ZGTdaiuSFCwrcBqwkrfwOaayPB62rDpPR0NUe5jCY5quJH3&#10;6DOKO7HbXpPlJKH8gMw1s7kBvjwWn8qtUIEBNgFYSV4IRAFokkXr29Pp+3IQ05/VZCg2YNpkPLLq&#10;ZoAv4Kftvn4F6N9M9UDbARvys0iupFuoWRMnZnqjyx3g8/yC/ZJ2twCQzZ4MuYeDEJqLxIeW1gC/&#10;kLOp9A7P1lGIAkFwCimLoVV/GWDu73Y7uxsxLwy1s5soTGFWrHd/LaXX4HEsNVEZOm/2VfCcYnWf&#10;fXQ/vfjoQXr89F568t7d9AntfwuMPn7/TnrvvdvA7m56/8U9YHeX9RfpwcPz9PTpnfTs/QuAd57u&#10;P6I9OE93H52mew8c8OAEC70f/WKzArTQ2Zjfcjo42gxoZ9sr/LINdhADFZ6wM/O9ewgst9Yitqf6&#10;s7h5eaVSBzk3lf7rXqwbAPS9C0ehF9Y27O0IinAMAI5FKZCgHB3L/W6FYFaCucRlGIvsoAXCb3ik&#10;HApxWBjG/HAoP+eFnyDMy7W/xv+0xI7mgoXkWGaFn2F1BJtKz1YoQ9VeYaFLYX+FoLE/VV9nGhrz&#10;dQae4NQSC8LcOlP/UGdArxsFqPJzainK2rAxvaa0NdOMza1L53PV6WSmKh3PV6e9qVtpfeRWJDlG&#10;u28BpqqoA+zpBH4A0OLoboFWwE+lV7G8vWZ6zSxHUoVtOhuAYmNaGKxPs4BvpKc6DXWrvupSD6rP&#10;er9SO0AFgj093agnkxBmTnO5y+stAPga/Bxc1B4NPUDQUZy1z8YCBZ8wqwNqwi8nPrINFoIeX5Wy&#10;o1IRkhY9M3V9j71qGlRlFjFb54ddBqxmaAVxKCq21e5ac6fVNItsU5l6XVk95mywKk1laLzQpImx&#10;PxMsYYlRlvHcDdSP61oAqCM7m+nVXrufNtekyLVQXNbc1bAtkASgrSipxuj/m2HXijUtAWLH+DOp&#10;0gRUGziP9lJIGfsTWB7H2KLHVBGa9HhXIKoIY9us6gJuNJM8Xo+gv3nDhAX7mi3Gmjt/BXg5JFcL&#10;79XQgfWHbbwfY452f7MQW1vc29Uatt4Rqu3hofqLGkHOYbM4+tLmroDB1qp0sGwRr1orbGkGoTbU&#10;mJ9xLpsW8eRiG4UotLTFc0DNcpD52M+mqtMqbu8KjFy+koGXawOFmse2W9nWnopymfX2NgGgwoWp&#10;zYzre89upw8/uJcePb4IsD1/BuSe30mPngq5M4B4nv6AVf1vUULvAbXb90/Tg0dn6f69k/QI6Am6&#10;uw+PgJ6Dfp6ki3uH6Q6vb9/dSw/u5emd2wcV9bec7IO7s7+B7Tb+5+eSLXABQq9TUPo5OVXdHdH+&#10;Vakn3R8fDhA6fJUjr8zMZrvvvGCz5TrA0Qy/Sl9cm1ATZlrV1wE4AhQF19ikXdyYcg4Vn3Cbnhd+&#10;GXSDTEMJAkEHixgZN/NrssTERylU3dBYXvegx0RHxQ6P9KIAhV9PWGK3E3wBwAJ+FQBqgz1Wn2Uw&#10;gz2xrBv42VVP2Gl9M/wEIa+7VYHtaWmyI60ON6X10cZ0NF6dDmg7o9VpZdBeHFUxRFW541Yqo9K6&#10;22toALCNqaUzWFgBmJUf4HOK+hN88bqUVV8ZYE5gm2cCfDVpsLsm9WGfO1F73R20tlpeNwYAm435&#10;RakLAKEZv+zvz8q2G7j3eO3cPL3C3EQP320ff2aOqtyBTXaAABMFKkBhZ4+OgFtMK/OArq+zNf3E&#10;6wxGgdMQ4BOSA3xGMQ8kPZblML2cw7ii6s06QNep/Dye9X7Rq4NjFPPdWOsaVKXXkMtmWipKzswz&#10;dhrI2QWsFdAJNot+tc8mWoyt2e0tBipFTdnTRli4nYkF1eB17KTbaYuFTS6ovhGqU2AaKxRuVTev&#10;htVW3WXIYH0r0wy4HGs02SLstMDCLJar/NjG18YfIxnE9ar8tOJFjM52FXDF8FQ3UIkAvw373kGr&#10;BnwWRNtrJYbs5z3ZatjOhEcUSnNee3Z4farNS5s7wi/H9XLBLqpL5VWJyxUWd2N7MXp02F93a3s1&#10;4Gdiw36rKrTdg9xTJCu4+SgfEVyCU4hGnI+p8y6zZQBy3N1FoJqLowN4gKYoNXnyBLg9Qb09PQvQ&#10;3Xt4GurtAcATau8/u4OqA2Z39tLpKRB7cJBOj3fS7fO99PhsK/2H/lL6d8Dk9ul2Or3YSRd3t9P5&#10;ne105y7b8B4Oz7fSweFW2j9lerSVDtnu+leqWQAA//RJREFU6GwzHR6vp6OjDYDoYATa2+Xo+vd4&#10;eS799/wo/81IfzoE/hZEb4RyVfHNsM9mhh/WOCwvqjBUNO/Xkh6hZ9PyqhSnZ7DGMcgB9hdQOrX+&#10;LwNQGDIN+P0MQWsmBaAKzyb4VIdDw+U0tzgZEHRe+EUb64/438iE5S8mRQYDcE+7jdtlAKoOjQOO&#10;T1tMbbc24Ufrs1XgRxN6c3MjAUEz0iq+3lJXJEuMC3b3FDHAngr82tmuL3UCwUHU4vhYT9qeakmb&#10;k01paawpTQ01pqFSQxrsAxRY0xKtV1ABwN4ulBCAGzBOGDE/lV6O9WVFmKFojeGIyRqU5/JQfRoG&#10;goO9ddFK3bUcUwuN5WVaQgn2lxrZnvcF1EbYp4/rtnaxH6s/OQ74hwEhln58jD+Mkc40Mmys06RO&#10;G9PW1N3H9VjWg/I0htnFdfUPYfMHUYh9ufZwaKgVMDal76xh5HUX12wCpsznNjHJOYH3YLkvIKgl&#10;7uF99FuHCMCy8msKFSj4fBZIF6pTWKtWY4QVlJx2WkhW38oFzPYICevMvmaqrRWMzDHbOaiFAw+Y&#10;vKhDWTloQhOqMTLIgMZSFgGojRRSjkCjFXfqsYv6P210axPgBHbtLYYoaqM0RihaDxjqLqAG4K76&#10;lLU8bxY2Ay4vN95XjeU2exzHvi4EzRS/E4rPJIZlKipGjxExQ1SrvTwsym7Wtqv8VLWO6gyEhaLA&#10;9hpUdr38/ny/ke21e9wbb1Rgq8W+pvIDbKg5Aaj6K0CYrSeWFADlhkLDCtpyz4gN1NFSWFbH+wvg&#10;RblKrpGzZMT9dg5ytzHXF3Db3DWznLuQCVVjaVpMBxZwf6cRfwOIF7f304MHe+kc63uX6RmAO74N&#10;xC520537vL7tsg2geJhOT7bSOYA7EmpA7ITXZ+fMH2+k0/PNdAyYDk8309HhWtrfX097e6vp8Gid&#10;7Zhn2Z3bJj/WYoCG84uttHe8lg4PVtPxBRA8XMEar6advWUU5UbaBdjHp6tpe3sZQGKVz5ZYxnvi&#10;z8Dhrfxslvgst/aWOCbveXsOuAE77K2Kz+YoMit8Jhs7KMitGWxxVoUmPLY2pwKCzr8CIqpONbi6&#10;MsmxJ2PbUIIoOXuBDI9YJO5Yf6OhBmemVZOsm7Lo2Xhgbo4Ao3qLDHG5N304KgC1xf1pfm4ozc6h&#10;GoG7ABOCC8uDAUKV3hDbapkjLgj0+gbyVAj2RLJDGHaiaLkuVKaqcIR9BKGQLbLBm8NY03Jdmig3&#10;pH6ANNDTQMOSYnVtpV5sS397Gra2b1RId6QhADUxJcA70iDwEkzW/g1wvD627e9rT3OjzWlzsC4t&#10;lmvTZKkmDaEAVX29XahAVGU/cB0Abn0DFmu38T670iDTXo4/wLHMLPcNtqchQDc0LMRUhNYvCram&#10;gFrfUM46D3PeMscaHOFaI/7YmDrbG4F1awDxe+YDjLweGjYpYzF3UxxnEGD396nuGlNPf1PUJFry&#10;Y71it8t7tcD1oQjtMdLRWZ86Kss7uxtSk7VwrSo6M78mK94FfFj4NusWtez2EwZsKD+THkIwQ+Y6&#10;y1FWLM+xzqYAXPRNpjWimm7cuBHKqIrlZsRVmWaN87BR1h4K3JsBMI9pwsYBBIyjRY+NK1nRFRYz&#10;ensApOheph2u2OK8bU5ExLah7t6JIu86YQZoBaDLQvW5PVMB3cR7u8l7sbVrz7HBPl2vR2XebFKm&#10;JrWglo2nxhPcKpbXaxSOzgO/RYCwHuArLK4A9MYsgLi+JYysxVuLJvxsgk0o2i84KzaV0Dz7rGAH&#10;lwGA/YFzgmPZqWD0OLvaZ5QhkPQ8AtCsaoYm5wsQqrTWgNAedhWVhjU9B04H+8ALRXaMejvj9Z37&#10;TFF4Jyo4AHcE6A4A2ultYId6u30HILJ8BytrcbYQPDrZSCcA84DrPzgCbicAb28lbW5wbbzXnX3O&#10;fcz1by9xPpbzvrYA28k58AdqR2y/wZ/G9vZC2j9aBKTL6eRYRQzM9+b5jFB5rNve4XPc0BpbEziX&#10;VjZmgKfhAwCJZV5bMzM+yzmnWIcCXAZqa9rkUdTiKOpxjD8UayMn0uLGON/HWFpYGEfdjabZBWsw&#10;x9PszBCwG47Xy8sjqM3BKIqeBWKLyxmiC6xbWBpJU6wzEbLA/mPY1KmpMgBl+5ly+heonul5B0To&#10;A8wAEpU4jmIbZzoxYQF2LyDti25m9hKZmLRguhT1dzOTgs5ymm7g3JXLU1CIY2OdaRTgWac3Oo6l&#10;nuoB/gNpZ7wx7U80pd2JhrQ80pBmUX+jWNXBvoZU7s0KcKDUxDl60jzXNDLeDYw6gHsn16D1tkYQ&#10;JQkUh4BXGUCNjKssW9PmSE3aoW0P1qQ1j91Xk6b6qtM4bYxzDJUEbLbUUSMonJxin7XR/cPMo+L6&#10;+4UW8AOAPX1Y7F7BA7iioLolDTv4K8vKgHPIPstcby+KshOIrQOx6W7ehyALgLEvwPOYgq7Uz2sb&#10;wC8P8Brl2872HbzvDt5/L38I7tvDcpd1olo7OuoAZ37d0l6b5/nTaFXFAQrVkmUvnb1YaDPmbNfP&#10;dbfxPgWAgxZoZQWW8UJhZk1j7oXCsTpaA5COzHz9WgVq1Q5oigoFpILRYmbtsrFMB20VuO6fEy63&#10;AkwBqgCaiQqBVen1QROCqjczr6/Ax/qAIU3FWfQcydn2hkrG29gqkDfWiKIVyNpue8qYQbc3i1Of&#10;hOcgrk2ov2amjjSjSnwX5WnxdWSivRbgF8ovhplCBdl+tqMol4OVmPq6UHGbKByD/oLv4HgT2wsg&#10;AIjgU9mFjd3MU2N4e4DF/VR8xslCQQo8oKItdj/bzv4qEPB8GZz37uwE/HZZfgyYTwHbOYrtNgrs&#10;BICp5I6woHvAbZtt9gHa3tFK2j1TkaHGnD8CbIBLNeZ1OjipkLKYeovle0B/d2cxHaDkzk5ZBpzW&#10;1+yjy/a8h+Nj4K4qxtpusk6ldw9Fub4OrPb8c5gJcK04rNXWNICb5nzAEDgurs0EtDYPJtPy0kRa&#10;WwVu61NpbddBE8wIC7lxPpcJroHPd2UK0AK4eYE3wmcC3ADZ7jYKHPCpvBZXUWSzQ2w7zH6DgHIw&#10;jaHo5lFpY+O0uXKacMQW4DWO2lN5TbBMyynIJqdKbAdIfFTkzABQKqVhoDYx28d8X5phv9WVcvoA&#10;JTMMrCxsnp7pAfwmZXoDeIMTdi/DugI5wabyGRrsDBtXZtngaFeUpowCpMXlDEaVWZk2JpwE2Fh7&#10;WhhpTKsDjXzXi4CvOa0AwYWRFo45xLVh54GKyYwyarMXAM1xjWZ4+8tYRbYbRaWNj7cDb/tBAylU&#10;VakXWwx0ugDGaE9tGgYmy3yfnT1s012d+jtRgVj7sZFBrBrQwIKWStjXrrbUCbh6gE25bDlOQ5qa&#10;RD2016e2dtQYQOvq9HoasPsqWUDFNpOjqMdIutSxDMChWh2x5n+FGlOldQ6wrgxsUbg9QKqd9S3t&#10;gqwGxVWNRa5HAWc4tXM97djzzs46lG5zvJeeHpRMW1Xq5XNSEXqMzo76NL84xHVVA1Net9cwX8N1&#10;o2xLtakFqHejcEu9wI733Mx2TbTWFh963gikVGs+f+QmEAUQrSioziog6aAJVQAQa+52N94NlaWV&#10;FCo9PT0xrcWeqyIFrTY5hoxnG+FnsiQXIGdVF31yVYBCMOAmePI6gefxMxSzAhS8xcOKHLDB5IUP&#10;W7L427ilI97Yq8W4aXT3o2ndPafn9xkqvjezu2++9WZA3gc+ZeVZKb2pQNjiap9MdykX+AqPPNCm&#10;AHLwAK1wAbWsxABWBX42a+K2AYdgyQkBVZ8Z4bzfPmDa3LF3RIZhtrX5OCo/WxHXM+t7fIYVRekd&#10;ALcj9nUYrRMg5/JDrm1fpYYd3T/Bql6soNqMP3L+w0UaEOZ4KtADtt+1VpHXu6g312tBL842gRPn&#10;RJHt7HM9JnpUZAeADYV2cDDP56BCm+a9ATYAt8nyHfs6702j4oDgDlDbRcntWKYzkZZVZasTUdu4&#10;CtzWeb28PYXaE3Bmfu0COI61HWeZy9mO9dMos3khxjbz88NpdQs1h4KbUcWhyqaA2syS8wCPZdML&#10;rFtAoQG6aZTask9Vmx1MEzMoOUA2PW/iQ/gNpMWVoTTB/Djzoyiz8Vn7/zJFzanchgHJ8IRwKwFm&#10;tp1BwaHqJuZQbsBuEJX1DCW1DehmWDY9q+pysANUHK8n2GZqErihIgeB3NgUwBvvDACVBwERcBsA&#10;HsNs4z7DQLIPZTQ2blIkD401xrHL2EbBOWDf4clu4IOiGgRilthgYYewkoNsY4F02XhbGQDZf1el&#10;xnnsI9wPOHuwoGX2HVKtAcpeVKGDG7htCQB1A7SyNlTLCKxUb52ov06g0sMxVXwdAK0DKynA+lBk&#10;KrN2gNYKQDsHm1KHAGR+dBw4xj7AjvVdAEml1gMAf2ipB/zNqRWAdajiUJldHK8VldaGEmvvBlQl&#10;1BvTbpRdcydwa0XBAS0TDV0As631FlNhxbZdtakdkLUAp1aWCbQuXrd1AClA2dxiTK4qNXfzGmvf&#10;2s52XTSg19RyEwhyrt5bAJPzoxwFXWMb+3QBxQ7UEedq7QV+gLCR7RubUUoOBWaWFYgIp0bh2FyV&#10;2jtvphb2be4CRK0mWFB6tbcygFBmJiZMhvgITeGiwhJwQi2Ax+uAXGV5NKAotIxdCimTNCpRFWnY&#10;dJYLXJe3tbXGMpWgSRbLeYpki6rXjK+Zbou47ZbnsGUOcmq8L6x0gDary6sBYS04tldQGcfbRUkF&#10;wGgCTCW2sW1/XeYrNtbl+yo+1NXR+U6oQ22wVjVUnSBzXqjR7DHh8bSZHuMEAN29s5HO7mtPUY8A&#10;7gBwbZ84pt4qym4Lm4pdZfsdlp9erHO+lbTP/D5K7uQUIKLqzgQccDvAcp7e9vrmwrpvATXjaysr&#10;M6g51N2hoJ1hX6z0KlOhFzZ0BgU3lfYB4OEhr9dRbqi7vf1ZwKg9nU6Lm4AOYC0tAjkU2gqQW91E&#10;xQG21XVUG8ptFegtr45iS9luS5U3AjDG0uzKWFrati+zgxyMADls5+wo8OMYG2PRVli2yPbLTI3B&#10;LQLEtY1Rrh0wAqVVjqvim5rEni5pV8tY2Mm0iMXV2toPd2q6nLu4YVtnAeWCbaGcNtZVa6i66W7W&#10;9QLK7jS/jDqcLgGz/rCS07MOiDqAGlO1dQaIxgHWNOpmGOs6yT53etvSylx/wG52psRxmC6YOOkK&#10;uI0BM+Nt9toYAH6jqKEhIDc0hsoTdLweoPUDNbcdNl4GkEr9raHo+lBtA8bLgJnPEHH/sXHjZY0B&#10;Mu2oy4yxDbHtoNBj/36sYm9/A8oNoKESh8aAIuBxYIOBoSZUobHIrOQGx1qAoKUxwI7tywMObcWx&#10;tZtY0TL79Wo1HREGBdRF63CwUoDWCbw6UGBdnEvl1YeS8zjtKMu+shnauvTPUIhlYBnxOzPVZRqq&#10;rBlQeb4etlWdCbK21mpAWpM6AVQnAGwFhE1Aq1nFxr7CraPnFqARYlg/WltfFeu0fio0jguo2gBi&#10;FxBragZW3be4HoDKutIQ5+q4xWfisz4A5sBNFC7H77yRWgBXO2qvpfU6nz/WufUGULsFkLGMgK0F&#10;GDptb7/OMTiHkGUft+vouA5o8/ZNbON1NrcCWCBc6xiKbNdbzlBtabuRGprfxbayH9t38x69Zgew&#10;beN1cwfH4Rob2Laujm0br2G7mbZcS3X1wIzra2wAiqjVeAIeEMtAtMBa9QrsamvTDbO9WmRaPB5A&#10;K8727dh3gWy228SGlriITcaT6ACh4HV6SSVm/K3IzqrYnOa4np39V9PZ8XbaQe0FEGmHAFCleHiy&#10;HlD84P2zdHJ7C4W2kU6x0afA6xzQ3b+znQ7PTCr4kB+WnQM1jn//wQ7LVW9sq9I7Rdmxzc7eCqBE&#10;3QG8PVTlrjG2ba7pZJ5lSxEvO2L+6ER7KayMIQIulNoK4FoFdKq19bWpiPft7E6zzyTqDduJClsD&#10;UBuosw3Wr/F6k+Vrm4CM5euoPqHn8O8rGw6qMJbWd4HR0lg6PJjhXOMAcRQbOpYWgcvc8ijwAlDG&#10;49hmA/W2sDwEAFV0juo8FkpuSnWGclsChItY2l2A6es5tpsHVFrQ9fURwMi2Y70Rf5tfsMsbrwHe&#10;EoCaWkTVVeJt4/P9qC97d2Q7O4qiG5/sTaPAaXwWBaeSG9eyAr051N2q49+ZtHDoLGzrtL04sKio&#10;rXHs7PRUN38kM4AJKwnUxsZQcgMADIgNotwmgdwo6uwMgAxjNQdYPuKQUqgzs7sDKLBBlNcg8BNc&#10;a2ucdwbFNg7cjIMBrBh4QGUoFLGqfaiiHNMCVoMsG0CtocoGOEc3ls/YmGMNzvN+eoGmcbjyoNYT&#10;sI26PVABeFrRsTGTL4DLjLHLgV4Pym6QY3UCrS4g1w08O1VpbFNCtbUCsc4+QMFNXBoXWrURSyuh&#10;zNpaazg/gMSWtrFNR39WYB0ouPm5rvgz2VgvpX+J0hMw2so2FFeb8GH7Tm5qlaDLOgFCO/sJDBVc&#10;uxnsEpYTYPUCtSEA2IaCU711CRqUWn0DcECRdQIlwdfUei2Ul4ATim3AsgnwCKZ2oNnefgs1yvsE&#10;VnWotyafW3HT5AfLuaa2NkDCNXmt/pm0sH8bxyuVBBlgAVZdPVhgAFnH+2z0+EC1vuk6AEfZsX8b&#10;8G1owgIz7egAVi0cX0ixTSPL65uvp5rWdwHhuxxTNXeDPyrjiCjbbo7daEkNcAOsDWxX3YD15hhN&#10;AK+x+Rr7X031rbQatuFYdcCzoQnby/JGn9NSdzX18H7z6NxXUIAcw+VN76Y6zhcPO8LuWm9oDDI/&#10;YrPm1SguTuORmr428YIC1JZfUs0JsNsouQtU1/ntjQj6X6C6jLcdodK0nseA7s6D7XQAnI7vrKU7&#10;97dCmZ1e5IzoEbb0CFV2eIBK4/XZnXUsJ/DSimJDjb2dnDGPWjvEfh6iGvexpcfnK9jVbEUtl9lH&#10;rZmE2eM4h2cmGoAdys3kwx7rt/YXARh29BBbqjrbnAbEOXmwqg0FhIsr02kFlbTFNut7M1jcSc5h&#10;zwwUmXYVBbcaI8+MpQVjcIBqAZjNr6DQANuK8Tjs6D7n29hy3RDb+NCfSQCESgNcG6i0dcC5iFJb&#10;XqWtldPimuoLG7owkMZRWrPAawaltcj+C/bFBXaLqLkZAOY6bezsQj/H70sz00Bqsh8QjwAZS056&#10;0xgW1XILx7GbR3EtOHQVdnXS/Xk9PmsioTuUWkBvEksKDGdXje11cQzWA7xZzjkMJIYAydRczp4O&#10;o/YGsJORRQVwg1hXYVdmOonCGwR0/cMosRmOz+v+EWN5nekf+lqxze3YVBQblrGk7RxpS31jKD+2&#10;HwI6kxMmJ1RqTZzH4dlNBpjlbMaeNgPH3lRClQ3bzxfF1IeVHBxBZRnr85kiNG1qHzBTUQ6MmmkF&#10;UtjJnh6WD2NdgdnAEFZzqCF1AsEu4Kj960SNdLO+x8A/4OoGaD3s18d5B2ndKi+X9amW6sOOdmlx&#10;O1mOmupURfXXcM2AlHO2W3YDxHr7b6UVQPegTdWDZQQELWzfjqVVNbUA9DZVmMfwmIN1qZ1zaEN7&#10;ed3POVtRPM3tggZIdd1ITUx93a2So/UBu3aUUQeQUGW1tDMPgLSv3bxfFV87rQzsmoBWK1BrbgFA&#10;KLMWtmvvqw5otXDMVhSrCrDF9QCqEVXl+ZtY38b2TUBGKDZwHa3sK0hKZYupr/E+2B5F1iLYBBzw&#10;amy6CiQBYxuwagRcXGMTAKyL418FkF7vNd4H7x3FXFefIdnYAJiAnTCrqb/CPIBjv5oaYCfo2jhW&#10;J6DlmusBo59LM9fn++rlPbcA+jr2aeLYtZy7qvGdVA0w29ivA2C3cY7uHq6p/h3e29WAb3XdFRTh&#10;lfjj6ADotbyXdr4bv+8Gtqlj2yqOeenE+re7OQN69nAnnZ1vptOj9bSLgjvAoh4eAz5U2b07W+kY&#10;0O1gUQNSxtVoe3dRdii1u3dWAOQSysbsJ/bzQIUG2IDdAdsfHixwnBUAu5U2DlGWbLNOM7Z2cDKT&#10;NlBzxtr2Ad9WjI48zb4A8cREywzzwAy4baH0trZnsaSTgNquZRPAci6todzWWB8xOWzo2toEIJ3h&#10;vLNpWTVnRhXQLaLAVHZru+Mow0mAN5bmUXPrKLuFrQlgPZUWAd/aJoptYpD1JiGGsLIjaQ7wza4M&#10;pfn1IQBGWxtGlangUGqrQ1GGMWosbRmImoBYogGeOWC4xDEWlwAcamwUqM2hxMZRdGPYzPF5s6kl&#10;tsGKLvZjAbtRUd2cr4TSQKFNCyws6UwP14ZtBaaDUxlYQyi3AdZNArU+X4+3YWmxpSi5EcBTWNRh&#10;4YbtdNnUTFZ5IxOoKJUXINSmlrWqqjMUnPAbBWizU4DY5+Sq5Fg2go0cBC5zAOlfdwAtlndjHUuA&#10;bnymBdhb+tHGD7eBbYFZD/YS9TUADHuH2J42MG5Mrj51dzSkbi1sGaWIKunH2vYYcwM8Qx5T24kC&#10;a+dHO8K1dKOoeoBIB7atQ/s60cxNB+C0pqMNQLMFQHtOYDPKtmxfAk7azNYSCg3lVCrVAm1UG+qu&#10;fQBwAatWIGmyoAPoNaHYOlArgqMNRTbF8T9pAXiAQyC1c3N2c6MPAd4W1FUHSq7Vm5BraG2rBkS3&#10;UIBYX66xCVVWLgMrQQxQWrnBm+IYAEo7CayaUV/aRhMPjYBveJzrG7T7HdsDhxZu5haO04yia8E+&#10;NmsdnXKeRpWT89rKyjYN2lOuXUXYwbGbeF3L9bVj0zt4P3WAQGDVA48GzlGrguK8zZ2oKaAibAVK&#10;W8e7AInGORqAV1PL1VQLgFpY5zY9fKb1XFs9QKoGKLUAq64RpQbYagFLayfz7QBOILGvas9zN3m+&#10;5ssc8wrfhcXZHL/Nde+E6mvi2moFcAcA4zi3+KzaOU83fxRtHYCPc9Rzna0o0AaUYTPnr+F1LcdT&#10;WdYCvE629Q+h5vrbAdwuvq969qsGiPVAuarmMttfTZdu31Z9raWzuyq9lXT7/nY6uVhNB7eNw6EI&#10;UXePgOKTRwfpMe34nO2B4Mk9bCUqzITHuYrQrOnZcrpzez3dPttIB7sL6fHjtXR0aLIAMAGo9QvA&#10;hELbPZhDFc6i6qaxuyYWJrHGC2l9dSrtYlO3gNcWiu70dB6QjKeTY7OyLptIO4DwBAt8ejaXNlBe&#10;CwuoOZTaOlZzcXGc7UejCHcNhTe3PopiZJ0xOrbd3J9Jyyg57afDva+i3pZVe8bkdrCyZlkB1RxQ&#10;ml8aAZgoNaA1A6CWl8tsN8D2w6hLVCLKbgJLOjHL9iiylVXWq+xUeyvYWbadZT9jdZPAbXFTFdiX&#10;to33se8q70tFpzWdB4RzK4OAELU3VQLSI2mJY82i4tbWUJqAdHWtC6XaHapqBkBqS3tH2wFTB+oP&#10;4LHv6FRnmgByAwBuetLC31ZsNUAcAmiTbVjozjQPTGdnO9LKYg+2SJXWyXV1pina9HIPgGphf1RW&#10;WwMAc+SPJkCEZTXmhnJaWOR4ggw4lcexnsDI2rf/S2tDmh7Fuk5pdZtQPg2pBwXXN8YUEKi++lFp&#10;09OoTabCoX8YezrKtiiq4QlgCBhVboPD1rjVAOYa3gMWFZiVythAbuae/pzJVJ2VOYbWcRIgd3bU&#10;AQLAo9oDHr0DwAmg9QHaIc7RhwrTFne0ArWmWyhSQVwVMO1ieSdw6AJSvWx3GyC+38VxUFzGpxb5&#10;E3N4pAHO2Y+1NRPbivLqBgJlrPTwENc8kLvl9QHX8TGUKfsGEAFsFwqrt4fPAMi1Aqh242uonTZU&#10;TQ/2U7jVtwA71ElDw/XUx/saHXHwAmDTg3rC5tUAhRb2acKiNqG8mlFqWsJuQK1SbAQGJUDbDGha&#10;ea1SrcMm1jcChTrHyQM23df5XnhPAKoVMKnGmlqvpLaSyvBqGuaz7C9VpWG+uwG+A+Nxvf1VqR7o&#10;aYu1qS2CtP2d+AzKfNYdWPomINXCcRobL6O+K0BVaQHbeuDTzj6q2Jqqd1It72lgwBjeO2lspJXP&#10;iD8OQNXVy3useQeL/G7qAcRNwKym6iq/h3f5PPjued91gK6xE0Bz7TXVl3lfvLd6u8S9E5BtZb8W&#10;rrGqFkiqMnnftbz/pma3uwwI30oNLe+kGkBYA1wvnaCszgDanfONKP84u1gEQAuRVAhlB2h2UXTr&#10;Fupu+iDseUCV7esxyu4U23p8OM/+q+nh/R2s4mzaO0HNAbcdEwinWs9ZXrv/FDZyJu0CvC1g6GjR&#10;m9hRY3Mr26i2LWvZRrnhJ9OSqgxIbexOALmJtMa6i7MV1NFI2E0TBlu7QGgWVYYKW2L9yj7KThUH&#10;nNZ3RmIQgAWgcnDg6MkAx33WxtLyxjBWEzhNazuBDFbTpMI4IFvasM9tPxZ3FOtbTkurWE1gNjEL&#10;0LCoE8BpcsJCYVQZ1nRtczjAMzNvv9neNIEyG58w0dAdoxDPAzyV5ALbzAPIqemutL09h6XtTZNh&#10;Vc229qCssKhRImJZSg9Q7E1Txuqwt4tLfWkeZTcG0Kx3M3kwMoVKo02gACewv2UANKztnGbZAhAF&#10;jtpXEwl9wKFcRhUBQJVdWRXH62HU1CDrZ2e70zTQnACkI0BhDKhprfoHhJs2FHsLSIen21CDLZFl&#10;7bM2j+1GUFwlbOsU6tDA/4RDWfU1pD+116dN1JklHl2sbwcS3Sw3TjcxaSYXIA0AHtZ1Gi/DJvYD&#10;ODOo2bLWBIjMfPZykw2PNIfi6wJ+XQCyxDaTqONRS0O4Ybt7AQxg6ke1dgAuVVtrp9lUrgGFUeYc&#10;nSwTjr3cuMOcv59j9aG+PgaIf0/rQpm1NGJnAVIrN1sH0OpAObYBJhVXPZBqR0W0BQiAkbEpbRs3&#10;byeWtQ2VYpyshZuwFTXVxXk62bYN+1gCRl2oxq6udwEqNzkAagOQXX23UFTMowyFbROKq6P3Bp87&#10;NzmKSLsnPPtNpACUlm6WAZomjlOvymLfulZsJ3DRNmuRq29hAbkm1VYDoGhUsbFNE9fb3HIFm8ty&#10;VFMDKkhF1IDCE0oNvieOZza7UzuuAu66wp8P+wLObj6rOpSf+7ZrmZmvBSyNwCdAKoD4PLq7sJnA&#10;RWva1qeFvQyw2Y7z1DQDH0DUaCxT6AsiltWi/EIpNrCOY9YCtarmt1F5l6PVAa163ncNcK/jPB0q&#10;UwDXyvLa2ssoZIEI3BqBoRZZIALLOoDs9yEAa3jvjU0cn3PU1b2TLm2tz6LOsJwbZkyB1Nl8Or6z&#10;lPawo08f7aWj47l05+4KgEQNnvjQ7rm0f2Z5CYA7tefCdGRJ91BkF2zz4P4m1nUura5gTwHYOqps&#10;Azu5eco+QPHwBCuLAnPZIWDc5/gLKLaV7cl058Jx88Y5HpDcn04bO2ZXs1LbwxLfRY2eHE+hKlFw&#10;KLzNrdG0sgYMd6bS8u4Yyg4ryzLjcsvss7gqdLCpwNHtVrGri1hSY3tzLF9YxNbSNjctGB5IU6iw&#10;qQXgg9IaB3Rz88xjPedQbivr/WkaWzvHNi6f09ICrakpICX0AI0P1xkZ7+L4qMAlkw/daW2Vc6yi&#10;AKe709J6CTXYE0WxEwtdWGgAiP1cApgqx1W2VcmV+1F0QHIMNWZczvmhMXtNtKL+OnnvPhazg3P7&#10;IPI2/qlzvdsgCtA6uhFgNoIqHBlmOSpNUPahtgaAXe+QxcOAkGOp+MbnOsKWTk03A8+WiNnNos7G&#10;gGRvVxPT1tSPahkSciNNqCpsq9tPmNCoTX3Y0j6g04XyKqEWxmYB4kgD1r4VlcZNxDZlbPI+wPyf&#10;t9Snb4QhULD8oguF1AOM+ifYdwjIAbTB0RosTg0gRjWyf3kcaKL0TAgMYjX7h6vC1hmzKwHIwdHa&#10;SA4MGyfkxlcZdgOZwYi5ASKhwvkGUIKLY3Xpv+ca7jfcTIMeE2j2jrE/6sz30cm1dAG+TkAieAf5&#10;zPpQKRF/Q1F0917lvGY1gRhKrwk4lAQSEOhDbQqXRtRIO+s6gVcLN2gPUO4GSg0qIy0jy7o5Ry/7&#10;mbToRM12AgUVTnMPENUeo8SauYZB/hyaOW/OfgILYNLeBTgBVCfbtgHaYZRxI8u13sa1VGaqOq1m&#10;fRuKh3PWGVMDeHUAoL0XSymcAYTXLmg9nlBoBSBdJfYVuoBChVQv3HhPKq7qW2/xPmtQwQIUuKDU&#10;GltVVO/wZyH8AF7HVT7v6/whGUd8hz8xPgMA2Mi1CLk6gKXtFHKtbRwD6DULZyBWXYVNRdG1dLzF&#10;a87NtsYEVZLNHKuFc3bwp1Rz8y0sLsu6sb/AuYFr7RJwtGqgWVMDAHkPpQEfto41RwmqJGuBrjBU&#10;LdYDx0uHqLanj3bTrqUeAO8YRWdW1bja3dubqLLFtGr5B8AxpnZqXI/125tmQGlHk2nnHLV4gCI8&#10;QdUBtK2TaYC5hsqaAH5YUIBl7Gz3FKABuU3gtrCEPQWA0zPDaR5bOofi2j2aTkcnWFRhtz/B9Yyl&#10;jfXBtL83TpsCHoBtd5xjaUV9KtpI2twFbljVaWA0uw509seYH4hM697eQNrnOLsHY2lmw3hdOWKF&#10;9jKwtGRqpR/FRwNus4s0X2Mp51aFIIoL1WhJyMqh0CyF4lRlLS6VUHvdKDrU3iQqD6W1uNgbtnSZ&#10;67BExeWjEz1RbnLAH4PdpJaA5jKw3d3keiaA5iQKD3COGUcb7ER5T6YV9h+w65XQmWjDQrVzDSYu&#10;HBKrlffWkQZGLP9oS2MCcorpmtnd7jSDMhwDUCOopBJAHGLdKArQercyr43ZdfVjS8eaUycQ6wOM&#10;k4BxGJs6NdkBoO3R0AA4a/kzxFpjYzuE3lgjxwM8KK8yYOsFaCYBOsxuDptFBVi9lnyYXbzBNbPN&#10;KEpruAaod6ROM6kct9WgOCqsQ8AAqtKA81XYmKp00lGT/nl7Xfp/NFsoXJu+BbCbQGsD4C30VKUZ&#10;tjvgT2IEaI37uq0qrWJZl1GYF6jT37Hvf9ec259Gu9NQZD7f5f343lrSOAqxA5vpe+3j3G0ArA8l&#10;Osln7FP9VXpNQKq5+TrqugZVdwNrh33kGs1iNvda+mG28wbvK9fe9bO9FkwF2Ah0moFhD+/PaTOf&#10;QyNwqwdirRynlhtTEBlf62jlGNjpPlRfL+vaUSg92L8O41zc1DWorCgZQa1ZAtKKkhIuoZywwfXc&#10;9CYGepi2sX0Za9oFbIRQ9yD28tbbYatrscI1XF8zNrWhDfWF4mwBsvWCgONWc77GVpQTULD8pY/P&#10;Vft8CwA1AMMJ1HyzwEJ5NTW8xXUCRfatvvE2NtT6PkAD1FSIpR4HbHX5dd7H27w/ro332w7c/Zy0&#10;sjU1V/idNwDRt1MtlvQmx65m2tr6FoAHYg1vB0zrAVQV7SbvX+va1InSBX59qPDuHgH5NsrNcwM3&#10;/kxquYZq3kM1IK3hOF7vTa7/Jttcu/kGalA7DWBRrB2dgA/4NbSY7d21xGMq7RxNpc2DaW7wybCj&#10;W/ZO2JzG1qHCgN461nQNlbfNjWyPhl3U1vYW++0BKY5x755ZXmvY2A+YrXIsM6fWxB0e+1B0lBlt&#10;FYCYQd3bGUtHWN5d7PEp6wXeCspsaXko6t3WUXBzWOB5bOoSCs4M6xLqbCNq7IbDIqvgZlaH0vTk&#10;QFpAOa0AuLXNAZQZ9tSeDCybRbFNYj8tG5kGdJNLAGdlILKzy4IZ1bcw38v7GwmVJ9wmsJx7WOrF&#10;ivKzXGYGwE0vYzHZ3yTCDOprZqaUNtZUmd1pZcVHTLqvVqwjMprDgGcUhWdm1XWqzAmANTxPYzoK&#10;GIeAzxA/suipAOCGLSmZwkIy3w8ATTZYN1eygBjg2Z1qFIU2jg21J4KlHwsovWGgZyzO+jULjnsB&#10;1zCwnJrrQlE1AtC2NKBVnUYBYk/7sJ/GDy0v6dN2orq6sItmWIeN0wGJDo7Vg93qAjL9w7VpCHCO&#10;Y53HJliOkitxvB6OU0Id9bFdGWj0j7A9P1Kn/RynGwXVYemHx2d9F+rKLOwA1zcUlrU6kgdCtRPA&#10;tQM842rDHFtlOYqNNTYoLLuATocJhJFGjomaA8BjQHZ0tCoNANourGVLE8oKRaM9bQRoxqr6OEcJ&#10;RWiyxYRGC8u7gXYTKqsFiHgDaeuaUDfCQcvYiKrq4jja2wbsZb1B/kEUHXbPuFRHm+rmGurMjGp+&#10;bVyruRWQotxaUIna4zZtLmBT3bRx/K5ObkAVHMdswmo2Cx+UkDd3Izep9k3g1aPGallmMkBlI4SM&#10;q3UCvxpvZPavQxGpnARjC8dpR901c44GVFMLYGxETWnLTQI08L6MH5po6OT7aQeWnWzfhVJrDnWF&#10;HeQ8grGTcwtkww3tfO5a5TrOX8O5rAG8xXV5veV+lHDPFa6Z68PahuW0CR9et6J6a1F4wqwNcJuR&#10;vsU6kxM1TGs4Zw1QrQZStc1v8Zop7RaqrAlo3wRc8ZptqzmH52wGWi3Asq39rdQJ4Guq3+D7uJpu&#10;sG09yrOW9TVA1BhfI3Bv4L3XANQ6rqujQ8vLOWrfDhV7ae98IR0czaf9o9m0gQVdP8CSYmdXgd0S&#10;0FPRrQNBS0UW58eB3ygwAgwG7gUlbf8QhXeIMgRI6/vDwFNgjaLyhoEflnJzFOUFyEwqOF0Ywjaz&#10;/xJTwHKwk7tsraDkzIquHM0AOlQe89OWgwDNOS0u0JpFtdk7QlW2alkKSm13H1W5PQ5ElwJ8a6sD&#10;aVW4LfWlWSC1tIXiA6C7vKcF7OwW55tdwb4aS8Pmrm6UAWofYOpNQ4BwfKYLK9vDdgNYxu40ttyT&#10;xld704gAQxGOjWJZsby7KNIVVSJWeHUZazvTzjWzPfuOW3eHWhzRmk764PEeYNQe1nVuvi3NYwtn&#10;AN8UauwCNT0172MnBRRgW2Uf7OgAyq3MMfuNxbHdFFAcnWnhH9+uVnbOBz6ovDKQHBlvSQN9WFIg&#10;Os05+sYb09h8PVDEfpaxoRMNqTzdmDonUX1aRGxaJ//2g9im4VHUYE9OMgzYM6FcA2BQepzfXg/d&#10;xtBQZh3ArG+mNU1w3J7umtQJtFqxhAPW4HWhyIDSPNc9B9RHp4UNoAIOJYDWO8a//2DuqTCP3R4a&#10;ApbY1s5+696qscZYWdRVidfWobUYvO9VAQEZrqcZgDRh0YyNNXHjGuMaGwe63VWoiarIBprY6NJq&#10;Yt36BRXna0ehdPBeW9mnAYXSOwggAUc7kOrmmH2lK6nETWlyYTDiathNQG9WsB7IqPiagEMT6qoB&#10;sFqeYSyrXQVmMqEGMAK/eoDZhKozy2ihcGc5JyraeplWoKJV6+oFFv3ckFpRFHADx1HtNaLuesq8&#10;b9SJYGhm+2ahhpJqBsKWxxjgrzJpwPHrgEpzO8oNC1oPzAVIWxlo119Ng32ob/5cuoFvN59FM6Bo&#10;BRwdKKgGAdIFHNi/DUg2cy6B2NQFIFjXgkJsbke5dXuut9KNurfS9cY3AcobWGquDVjdagNI9UCr&#10;9e10vfrNAHiZ99LTA2xRana3q7r1Zqqt/lXY2Uausz5suOUqQBSg36rFuqIAG5pRqcCxqfGN1KOl&#10;Z16Y1XN8kydNbZyn4U3e241UDSzr+TxVdO/WvIUV5jPieqtrf8W1sx3LbtBusb5OpcyfRXX9mzTs&#10;tddd+yZA5boA5K1bb6RL+yg8Fd/GzmS6//5xWticQBFNYHGnsKuoPdTd3MJoWgM0m2ZiaXfv2ItC&#10;9TaZ1lBfx8DqYH82ba8PpzW2PT5FlU2j5LCyy8DSDOk+EN3cmEjz2Nw1rOrG0TjqDXuLtV1FfW3t&#10;DKal7bE0v9WfFoDcwrLlJsNpDlDNALpJli2u9gesllGH1rudnM6maezm/Aoqj+VTY11MgZqKT/u6&#10;N4IS60uLa6hBQDS2hD3d6kSZ9nIMez5YJ9eZ1lCS63wO24faWo6xjAVc64/6tlGOPyzAOPYkIFTN&#10;zWOP59h3fgEVNi2YOlEfHWkSaM7MW0Nn4qCDY7Wl6flObGhblIio7gZQMiWU3MBMR+ofZ6rq4/U4&#10;8JqZR/GVmyKpIMTG2H8Ctar9jU749nCY9jGRzZFRHdDC0YZRY5OAylF+J4De5HRTmuG6Vvkchgbq&#10;UWyNgLPxlcIqoaQs6I3Paq4HeKDCsLbDtKk5IMmNPjbFdvzzl8YbojyjfxRAjTZGrE6ra5Fw93gT&#10;ytinvZmYMKPpE9d4/xynzXgW1s7MnvDqEnTY416O14ka7AV+w9jrViA3NAKEmI6McB62s0fD1LRZ&#10;a8tnWlGKKDV+/J7XmrRWrq8FIFjWYVaymalxOEHbi+pqBRQNKjGuoQc12T/EtQwAb+BnzKurZDaU&#10;Yxh0RylpSxuMs7GtdW8NWDTVUBfqyV4SBvhLqJh2oNLGshaO08T5zba6Thhbg2bAvs3EAgBuA9wm&#10;JgKELO9HlZZQo6Mo9PbOd5i/hvK6AnS1otycKCXVkbawhB0e4jO1JKSD45QBuYH97l5ufgBQh6K5&#10;xfbVtSgZgGVGs5pjVqucAFQP+7fyWlXaoF1F8fQ7r3LEAqsSW5k2cZwaEwFaWwGtheXzETLNKKV2&#10;oNmFzWwSHljFHt53A+cd4Ptt6ngr1aPAWvpvAB7UHBCvMkmhelWBAc1rN1BuqNoqgGQzHlfFulbO&#10;0yps+cyahSGqr6H9TZQrqhZl1gBsqzn2La6rFlBWc903gWFtI9uxbV39G0D5jdTF51rlsnaOxefu&#10;uauqASCAc98btW+wnHO/C7z93FxW8ybrASvHvGRJyPLedCQM1g6mUG4zaXN/Im3t56zoEoprGeW2&#10;tjeadnZRfqi5NdScim1lxzISrSZ2FVu6foByA1oLzC+ssWwDFbc9xE2GqgNec6i4hXVr3gaA5hDq&#10;knOYhOA8iwDMUpFV1NYKSm4caE1ic1V+MzRr3hbXUWiAUPWmwpuZYR+ONbOMpWXb+Q2UHtDzwTcz&#10;bLMBPK2dm533YTjAbrUvbe1OAcORNIUitEfE5LIZVUtIeriRe6IT/RrHmdbCAr8xADE41IWCM+6G&#10;XQ1VBwg55tBkB38OQ2kMkA2MCbvONDbWjg3uAPioQazwzFwLSgf7iz2dQ+0NodLKE82RUJgxG8v8&#10;JDf6GOunAdEswJtdaEmTc9hLbpRBINELrLoETgloAbe+0QZu3gaODSAAUN9gHaCoD2s7wnYllOEk&#10;irHEjWT2tMx0bKouDbFtaUCbynLAVmafCZZbmKvqmwBuBrQHRyzdML7XGImIwSlr+bCZYwAQO2tm&#10;th1QtNJUjx2owpnpFm5mYMM2PcBrgOswoWBWV1CqJlu4+Y0PNjeYRb2V/j98/Wd7I0uWbgnGz5jp&#10;qsyTOk8IagEKaAKEJEhQaxHB0PqozKp7+5mfbrPWNndGZFbf/mB0p8MVHGbL3i3MfEpHMOT8DVSP&#10;5lQDJdcAflOeg2ZpHdWlWdqhgdkwmgBwYjCFe2gPUX8RXcU0BYieOyKwqKA6oFI1bPQwlYFOLcxQ&#10;o5WqRZ4VCq8PIAZ9gwYAgUZoFLapnwrzN1QY163xfx0laBBklYbT5Lw9zOcq4Gr3AaH+ONRUHfPb&#10;6GUeqZD9duss29zTJqax96nyqwMWlZAqs65vjP/XgFAVZbTJ9TcBsbl7db6v5qv+K0Gpf0xF1gUw&#10;VVTLOtesAcp1GvwKx9X5XiuadEBgXfOQayyxz4JgAWpCtcJxS/rTjDQD1YqKCiU03lsLBRvRVgMQ&#10;3MtanX2BygrXbXU0lf+Y5oUO92Tk1DzGdZ6NPknvf4P9mx3U1tofUJTClu/hfa+htGY4jvtZBnoq&#10;Mn1zi4Bw2bQT9hGYKxt/Cd/jMgqvwvG9LvURiLe41hKgW0O9raMy14D7Kqpzke+yinLc4B7N91vh&#10;swVM2RqdToffehlorwNXlec611jFtJ9jfRaozgH1GVTi/BrK7/7lTrp6sZdeoMQu3k0xS1F47w7S&#10;588X6eaF76d1eNdRujjZSR/eH8W402uU4isgcnU1weTcBWgAEchdAzvHmt4Cs5dvUHKXmJ5v9tiG&#10;6XsNRM+A3NUw3b0AcH4GED99OOD/TqSunNxkM/TThxMaby8dA8d9ILYL9IZT39ZvpBV1BbQMOJyj&#10;5G6BsjOMnBuRxYz9aP4gSu7+eTtdnaPSzpuAtZWOzgEcx5rka+7cPopuDyW3B3h2gN9kF8V3yTHA&#10;1+FZd7ftdHCH4gNOO1MAxj7jnQZmH8oLk2LvAhP2dB1I14BDFZMJcxBzcxdl5jCvk1PMXJZOtbQD&#10;iIYAUpXY5z56APLwDHCh8rYxQ/uc4/B4M92iSI80WVFyJ4eNSB+Z3nTScA9TFwVnXtWA/TVpe5jO&#10;A75PY7jOc+igjLL5esA1mrUllCQmMKDY5v8T9jPaqQk7OjR1BJBuLXI/a/yGVcwtzFOURhtAtYar&#10;qUYDb3cBG1DsUBG3AdTOZCm9fLGDGZ3NVJNnjaLa+W06NnW6mersV8e8Xu/wP5DrojbMr9vcnMNU&#10;nON5+J7c2TRGDQ5RYjuY1ntjFO+BgQiUEQoqD/9SoQmHmTSdYNZzT+aVrS6h1FBBjhntjubj/FWU&#10;VRsorG2r3oAODd3jNYvXOeeCKo4GrLqrYTL5uQ2k5flpzG2uUQcgLUx0h1o1jOLqBwR6jdPNMNVa&#10;Rm8B2CpgMYjQaj7mWQN6zUhA2QVybcBcB4hrfKai0g+2yXUXgcky1/K4Je5B/6PpH6qf0ZD7wfzs&#10;j4EK21bYxyjuOiBycs9NzNM1gLUqtGjgdeC01vhTqrX+gvJknXtc5XrzfBYRTABSbfwNuP4NBenU&#10;9H8GVm7HPEQh7u83gLgjLDCXtx5jGj5Lj4ULCmo44P4BjnlwmsYCv8p37/D9Vhb/lMbDpbQ3pBPk&#10;+qvzqDSus2rUFqAsAZMqx9ph1lRjmLzLgGmjg6r0s/aPobaXgVYL03gBWM6tAKbNP4ZZOotCnEdR&#10;/si9zG1QUGerHP/sGaAHjDXNZpTeCnBcqmBKd4HZzB/5bYA197fWRh1S5gDnCia7QZN57m9m+c8R&#10;TOlsP6bTAXhcq9Wgc9MEXhd+Hw8wN6eosP306s0xUMvDwC5eYe4ejtPdvXl1o3QE3Bxjeowi1HF/&#10;f7uTXgDG1/d76fP7w3T/YgDMuunyuhtmrC/KUYVdYHKapHuDYrORvn17mPYB3+Xddjo3gfe6l070&#10;lwG0q7tW2r8BdkDtAOV0iGl6jFLcY9+9ky0A2E4T9t1Dze3uqtJa6eKqE6ruYA91B3BUZ8csA5AH&#10;DtBnX/YfYvZqxjoDyS6q7vAWlXnTTKeOmjhvpANM2+luLR1zjct3fN/zXtqJvLeNND4AQkAvQAZI&#10;9p/30wBommM3RvE5BCtM21EVldzh/jbTBOgYOIlB+6i8bVTcBMDtHa+hIqvJAfK9PqboIcqN3tex&#10;sFtAbhuwdlFqRiKHQHELFWbS8fS8SgWtpAFKchto9YHM9nAtOaXSKd93H2A2tgxUVCI40RtosppO&#10;okoDapMVTB9M4B6VmHs5wPw8PQLKQwMMqCsa8DYqs23qBwCq2fg3MT/3V9LpMeoXFah/rwN8epyz&#10;SePq7gIgANMysMA11zERmzSY2oDjaSz66ELFcL7qSL8VpikmaHWdcwPB6pomHdczp4x99ZGZC9fl&#10;PoRPlXtbRr1tot4qmLFrq49RheYDAqD6s7S7jzI0wAFcOihAk3WbqDB9WKZRGN00VcT0jXXOuwEw&#10;14BY2/sBAms02JqRU9RRi2Mj4VdzHdUZAZNQcig3gxctgIGCUGlscf11G5ymIkrRdAxTTCqcrwJs&#10;N2joFa69JahRi0aNBdsi6s1oaAPVqXI7pA4ZXV9h2xr3Ue8a2USxAM959l3kOywDtxUU0zYg2Wqh&#10;hlBanZYpM4Bu80+RomKAYUUYApUq6q/DfmM6BpO6K5sAmHOtee/bRkZVT+y7/oe0BHCeApxFzrNa&#10;mLFeV3NxYfPPgOXvaY5tM6imOve1BpjWUYya4E2+/zzm5cbGn6njM2kJIBrUCb8c3+Up200kXmvn&#10;yK1qbV5ocv9bW6hiwL4InBfYNstyFXAvAbcV1OIS114CUKtVl8CSTk0f49Iq94VynJ0HmtzTEkCc&#10;mf0DwP5znFsT2QDLPNBbrPwpR3q532d+R8Cnipyr/J7O4i9pFhX5aIrZKIAugNs5ZuwpZtwVjfsE&#10;s/WYXv1EVXdlGaeXgPDybBjpGjdGVi+G6TmguwZQ17ccw2fn7HN+v4MyAnivx+kQiBilvUQVnqHq&#10;LoHhu/fbmIKddHrSBYz9tO86itFGfMS6CnCKSXsC2PYwYY9QiEJvilo7MsBw1kUtbnM8pjAQ24t0&#10;E99gZrChCSgbwI39aNwmBJ9eGVWtYq7W2c88OLZrcmKOjgGkib6qsx3M2J0piuu4iTLl+3N+B7Of&#10;oI6GmH47qJv+nu993UjnKMEjzmFu3URlt7uOQltLvcMN1CJFvx3AHLE85Tp3z5soYhQeym1/H3hN&#10;VrnuKo3fGUGAlsdOUYIouD3Otct1TvmeQxOSp5ifqKbt0VpqafKi6MxLcxhU+M8AVns/T9Xena6i&#10;XjBNUXFt/W1Aqcl1TJLdnQBPtg04zly8IxTuZNcgx3yaTjGvMTP167U4dpvlJmpIM3h0zLmAWQu1&#10;ZkKxicHD8TzqDRhyjGNX2yjJesO0hlmOocHvzKcWamzLlBbTPwwcAAJHKQjXdQCgKte0d0aQmE0E&#10;xRYD9gFU5NsBTseQmhDcHQMIjm12MbP4fE2zT0CiUKvbnK+OmUrjFnamsWzxPR0n26o6iN/PMFE1&#10;QQGTvrstgC306zTiUJmc01w0VYpQXAXiqzTmTYHOd3Dfy8s51PdTVDT7tVQl+s8wIWncG5idy5x/&#10;EbjUgEujy7Gcb8B303Rf4f/FdcADBJcxxVRB602Aw7HLAGe1CsjcBoSWabCCZ96AAOsGCQSt+Xvr&#10;65iGgGANRVXB9DvYR03T6CuYppsCBPiYCrKCmb6KYlrivgTMCkpKs3gRhVjj3ts9leRf6OD4LnwH&#10;v8eaynYZxSb4AMUsAKoC5KUF9gOoi5qpfLbAZxXAVMG8XACUDX5Xo7364swh1D+4AIQWOVe1wf4A&#10;rQJ8KgB0DiitNf4InFRoKEOOE876BE0/Web5bQLNTX4PJ2WI34nfpwrg51b/AEgBGOdbxgyvqAT5&#10;3utAeQUwzi38Ic2wXOG5zrF8CiQjWsz+W9S3RttORDcD34d9Hj0Heje3u+kOE/P0+QTTb0wZpVu2&#10;H12PwzR99WGMspukX35C4QG3E0dfCLUTVJmAQKHt79fT+VkLU7kL7LppH3jp8zvHZD1DtTnUy8Z8&#10;dIW5yf43L7dRgcM479ePl+ma891cNdIVquwUJffiVQ/TtpmujfJeoPKO2zHl0vMXI8ziw3T+cggk&#10;AB0K8Pq+l148R60dNoFNI1I4Xr1pAcg6sG2jxAAgSnIK6DSP7+4AIfDqHQEzTIHdE0za606Ab8I1&#10;9rmHPiDc09TdB5aAaATAhjRUHfCnl5W0ewTYer67ooas3kg319vpkH2325ixqMWuYNS0Rckd7G+m&#10;wxMKcLu6XUsf3wPz6QqqchXVkoMQPSDZAUpO5d5tr6YdlNlbOo+t7krqADRHRjR3VtKuA/97q0Cr&#10;yncHsNtsA3yRZoJi6WNK+t6KwT7n5vxV1h3QrhNdp/9oBxNzNMvvkoeWra2iglrzaRuTejSeo7HN&#10;0CvPoqyBKqDTUT/cxVw+WEfFmMIynyaAzaRjk5HDxwbwejTyPjDc4f52NLeB3Rhgme3fAVoqxA4K&#10;wc6gQ8XeBAjV9R/THvd4g9XgKIru7tNIX+iiDodGalF3+saaW0/47Wb4fVB2po8ARcG/BZD0g+1O&#10;ABfqrHk4Hyqzjco06trCnHfkhYnPjtvVT7WJeWkjXwEk+tMclF8DcgYJtlR7+usA6C73Zd7d6jJg&#10;4Rksc75FVSBQ7ApNAKl5unfwJFwBkVsH3JaAmfl4C3yPdg/TFRNS87gFtC9oB/v7y9HYVwUmZvd0&#10;sph+xMzzfI5siNEQQGCThtrEvDXNRLiutYAQMBNemqWrqBeDAmuAqYnia6Gk/K3M0ZtHEa2yn/6u&#10;ubm/0OAxa/tP+a25Lvtr/reAepvffU1YC11gGrlzwG4V01ETU7/bAEthC1XeA5ZbAGNTaC3+LoIS&#10;G+7Hs1oCgDNrf+T+/wJQ/4Rpj5mP6bveAZIqMczaOve+3kTRmnKyxXMHrJ1trrUGZJ/9KS0D7DUg&#10;pUvB5Szm9XxTWKLieF6zi4AM1bcCpI0UL6DuhN2z2R8Ap4qOz5eAKvtVAbQdie6HmYU/0fHPcU/8&#10;tgD4Gfcyy/mWOPejm6te+HK+fNkFbDuonW66fWPEFZP1tIcZLGyO0i1K7gqz9eIU1WeAA0V4eLwN&#10;lLbTmaMfgNyLNzvx+cWVg/i3UJRb6fKKfTCHpwfddIiiu0IFPkddmpd3iGLcBYiHmrrAYvcEwGGi&#10;Osb1kIpywjlMI7m966dzAyKA8xSz8pT7cASFw7KOuMbY4VzHmqF1TGXg+Rwgo/BM4N1zFpMjJwbY&#10;TNNTzF7WtwDH9Y3vza2Gj83RChc3mMKn7D/dSGdnzXR43cTsrQDx9bjGkPNtA4suPa2BAvPqjGxe&#10;cU/nl85YrKLDnEXJ7WGa9jFxR0DTcax9zjmiTADn5TXqFLPxlPMN+6uYyoCtvZz2Jmt0HpjNZ6a0&#10;VIDUMqrSgMNq6uytRJrIdLLJvQFLzGKBaS7deM+oKTCmEZl4PABw25i5Y/4fD1fS1WmDTqECXFR1&#10;qDRTPTZmIy/uFCB3DE4ArVYNWJnKspX9dS3AV9d3h/nUEG6axOzr6Iwt1E8PdddzvjjTUoBll3M7&#10;FncLFWBicF1TFVBtdjEDUWiOQFhtz9AZOG50LmBjTpwJx52hQ9P0yZlYTAGwbdScaR61IeYqkBib&#10;48fn3SEw5fpVoLpOabJfBzNUcK5yTxteF6BFYAHIDYcotTH3AwjqgLJ/gInN8UY7nTigucN9ANdV&#10;TDEBU6FxbrWfpP0DIM7zGw9Q0SYzA4xNTMsaJmcDRasfcIVrrACIWvcxv8UiKnaZ54zZiZq0sRv5&#10;3aQRjni+h4dAxOAK6qve4Rw9zGWU4gIAqQVYzFlTHQEHVKK+up0pz3QbaKD22qifjcqPKFCjuILs&#10;76mLyd1hu/DYrKG6uKZBA0HY4xyrAKLGurmFTZSbroBNlNgy9zgPQMx/W8NkXBWWgH0TiAoelV+D&#10;77SKaa0S04/X5pmYfuIx6zyDZe4vFKuRWkxqzdplQLZMB7CGAq0AZvMM11CZa9xDABnVtV7F3EYh&#10;bnR41gC+wvXjcwC2tvmHtIyyW9ZkBmbr7NPY/gMdFTDkfMtGdTV/l37Hcwa0/KarqMtNzeN1TPMe&#10;ypXvv7rBsYKP68zrV+T/+ZUf4lodwKyK1d/76P6DUzwBK0zcU0dBXA3S5d0oXb4EYneotueYqOfA&#10;kM9NIr68xtzFTL7hszvU4Yf3B+k1Ku4A0/P6ueqtH9udtWQPtbULyExHOUBxHQCp+9coOeBoDp1R&#10;2BOjrYB2b1zDFK6lM1ThEWptCjyOL/SpAQvU2LEgRNGdALCLu1Yk+Rq8MHdO89VI664qDnCFGXuA&#10;iXlVAyob6QigOA2Tamlntwb4TE0BSMNKRFu7ToDJPjuUKQDsc4ym7cEZpuxBNe0DuV1U4jb7370a&#10;YSpjAtOIhxzX5/jh/jqwxrTWBL5qxvkme6vp4LwKcFhiLl9e1tMN3/X96wNAhenM9eP9DSg300Ha&#10;KDSjkIcoA98v0fX/8N0JQaDUMUIJFDF9O5rIgGrKvtNjth1XI1XEa5qY62D54WQFper/i2mH+9vR&#10;pAZKTngZ42NNOsbc1SfXYqmjf7DL9bzWUBXH9VBLmoxOF783WUgj/XwouhHnjqgwwGtgGldVlUBV&#10;BdgeL/GcnRwUWPMb7u5yr5rPqM2BaoOGaE5YF6hVgZHba/q8UH4qvC3TWmrAEKD1hSBQXKfxmYgc&#10;ibncr4nIjkEVlpsAsMW+vV3OR2M0kXgNBdXpAbrRDN/X1A8aHXCrmLrSw4wdO1UTDRclWANINVTj&#10;OiBqougMJLS5tzaA20R5baCyjIKucmwXhVcBaKa7rHIdR0EIZpXkGqrE0R5DlPUEBX6BpWIenrOO&#10;ODZ1YQbQABZ9Z4ORvk3AsIyZirm3jrrRb2dgY63yGFOU78t5NaE3NoEXpnit/ue0iWJqoCKd3cRk&#10;3zr3arRaRbS0yr5AV9N2ASAsYNJWAJFllWNVRisotHXNVZ6Hw9Nqng/gtVFbJmw3Odd2B9CqfgFu&#10;3KM5gi39aZqqwI9rC+lV/Yv6BGf/wPf8G+ejw2G5XgM8lT8AamDH911cRpFhlq4BySWAFTl2qDNH&#10;WszPAjpMWX2zq+t/Sj/+/ffhkzRSu8ixfg/zERc4l4GONZTnBspypQ7MlrLJW238JfUHf+MZ6d/7&#10;IT1b+yGtd9mX4+c5p5HdCs9wHfAts6++zIAr3+fR6W0vTTEbJwftdILpt2sU9BUwchLMHdTXQScd&#10;73cw2VBk/a1QTCeA7HB/i4ptcAF1d9sGZCg8FNr+dT8Nb7uREDwyWfgKNTcGjPcdTFHgBaTu37XT&#10;+RHHj+vpgHM4cH9ysBXpIW6bAjTTSJzKyTy5/fN22seUHgEPx7juAsqYkw7l58wQTmR58VxoorYc&#10;Dsb9jbn/fRSiY1ydkWQXVbZ/SrnYyP47QDsCYnsAssv/4+tG6nBvTsO+AygHAGu4V0XxATMU4Agz&#10;dwcI7PP5HmAdYkp3UYx9AxUown32//kT5jjwFWptIYUKnJ5igh4BsuuN1DpYDd9XDeXYngBeAHMG&#10;IGwsB4Dn9GgDxZHVUx8F46iE0bSSGkCwYdQVQG1jeg6B1T73dMNvt1FDne0tYJ6jAs/WUDKoNs1S&#10;FFV3gELimApAqaM0HD/aonG2MKObRyuRxuD41zr7V1GKKrixqgwV0jVNxWFca8/4LdiGSWjqQZd7&#10;GgOlEWZ7FUg1UScbHLvCtepAc42edRNFMtoDrkZRgdYIs7SL+htqLqIwWpuoQNSC44UdL6ticXTC&#10;Jo2/sgqsBk9Qb9zb7kKYsxvs28XkddolE2ObwjKSd4EOKsMAQp1nsoKJuGbeHeBYAVpGPxuohzrQ&#10;3eia4Ps3lORjTB4aBPe7xP2toJxClQIVRwTEUKk2EOqpHjE/w8ydDZisjvS9qTIABs/OUR0HKPo9&#10;OoMNOgkDCAYtNtooJsC5zD0+WUV9cO5F1SWm6BjTv78N5AHaZIxZX/sDgNI8pPECCNVVhWsvAZ0J&#10;ir+r2lzjOL7foZYFHdoCgFjhnPr1lgGZpqGRzBUa/gzL+ZZ5gACiBTRMLwG4C0Z9gcgKCnERCMxj&#10;ppqsbOBhk32rdUxTTW2A1gP8iwYw1v4QJmQfFSnkfH4LKOPl+t/SU9UW97jIcXMbABAV5rNZwRSt&#10;+RyAVAvorgOop09/SHOowgW+o2ZpZROFhxKb5z6WuLYmdBXgPeOzedT3LOA17+8JKm4ROM6toP7m&#10;ORaoLqxkP97sDDCmvuhmeDb3A2Yy3xP1NzfDvWBtPBOqzaz2FrmXJ8Bzkd9sgWs9nUUNorgf3b5u&#10;p2MDDKivc9XfJRBhqa9O/92rl7soum46v+qmY4B1DBxvUG6Hpp0AuANM1bvbbUxZzD8+u8YsdfZg&#10;h705c8nRoW/vaqXpYTt9/XyBqYqqQyW9eTsJZXkDcN+920kvjSgfNCPAcHeH2gR8BlLGo0Z68WKc&#10;bq+HmMzbAbfRYRXzt49S7YYqOwfAu4BqD4gdAZPrS78TSo/K0sesNY1k/6Sapqi0vUsU4as6sOY6&#10;1910tIsq6mPeYGpuo+56VObd81oouhHnmwLfPibuNgrQIWNOvLlNo91CfW2hklRg+4Dx9Apzl3Np&#10;Bmu6nt8ZGFlJZ6easzWAvYZi3Ix559rn65H3NgFgPZTSmEo+xMwd7y4CVrYZpcV8bZlvx74t1Jrv&#10;XnBuuj7Kxemojo7W0puPe+y3kKooMpXeMarZeehGnNdld7KEusI85fMWisl0g/4O5wFeTUzbbVRX&#10;E2BtYhaOaFRdzGaHZPUwpXfYRwibUtICLiNMU0dNqLyNGLe4D0c6bA2epQmm494E2KLEzumojk5q&#10;EQ024OBQry4Nfsz3OztqRkTVnLnhdDn8gafHG3SsG6m+8SRNgOiO3xlY97hXx60e8hscO9qlD/Aw&#10;Z9dQYaq0FkpTtdvRNKJSr1X+zv1pjhs1VSk+TluHq5iRP6KQfsRsRFGxvT7AROU7D7inbZRSi0ZT&#10;R7GYNrG+zXE0/AYm7hqq1NQWh6c5M8oyijWGgLHNaGwoICC4XgXMqEzv2XQYTUyjmatLKsEf6Sh0&#10;RWhmAQfNNp7jPA1PFae5Z6NfxDxttP8Spdl3u+kxNGxAIDBUrBWUjEGNCiDY4bv3UacNnxGdxjKN&#10;u8m1F1CPDcxkUz0E0SKm4gaAW1r9AXWF6muiMAGcUzutoN40aRdVUzyfmbk/phnAofLaAh6a1Bt0&#10;AlUgbtqJ0VV9enYERk5VY6uAcQkodoD9Cgq2wzOr8Ztu8AydhEB3wjJAWgN8B7SnOZTebOV3mKV/&#10;Abb6GX8XfsUmz1JgjumEdRnU+D6b7GNn0Y/feCY9e/J7QAjcAfwiUF0Usqi3Gmp/cfn37Mt33Pg9&#10;HS/3tfqX9HQJ4PIMKlxncVl1icpkHxOta3SKdRTqo+Oz7XR2N0iHZ9308jUwwoTdd8wqAPr6+TCd&#10;HHbT//rtebo+x1RFaZyoqIDa4WkHIAK1gxaVsxP7XQKna8y7yzvMv4GqrZUOjhuoPOev66Vjh46d&#10;mW9XT7cvu+nmpoMyQr2hotzXIWYXtx1M7TaNqZaOTgEl4Dg2FcXEYZTdGNN3BzU5pEHsAcHdK8fG&#10;miCMCYyJtcO2I8xlU1P0xd0+x3RGsZ1eArLDdQDIEpV2gnkqaJ+/pDGP19OWSgx4DQ7WgRIKjPPq&#10;89vFlL2hY7ikmO5xdL6WDinHB8DMhNkOZl3MYbec9i+rNMDltIuJORyiRi8a6dP7PRQUpiswcwqn&#10;Cfs60aZR2PEh65jImtP96XqcJxKMaZwm/+rP09yd7i+lg/1VFCJmqLONGGUFZpqaOvP7+5iZKLzm&#10;zlJOc8Fc1SztcB2v5SiB4T7w4rgGJueI9fGR0y1hVmKS9sfLNDwgx7Em9XZRndt9zGEA5sSQXcxN&#10;/Vln/tbTKhXURgfYgJs+t21NS2Boysr+CZ2GScj1Z9znj2mzYoPAjOQeJkcoaNNY1jU99ScCxb25&#10;8B8K5E2Uqaqxz7PqoWC3VaQAxGiiDV1fnTmHjicVOqvchzOhOHyqNebYUHEoNhppFaXn+ds8py7K&#10;r4N6qbcec3+rqBk+BxQtFKI5ZH0+bwA5E5b145kWomNdn5WJ1Zs0zrr+Nb7H3gRoayZvApyeg+1/&#10;5PkYdDBVBzMTmAwnKFZUo2p2vMM+NN5L/atA2kjjptFcGntlE9VD44zjgO8KqkoIrwK9Dc7T6AII&#10;VKGjLOYiTYRjue9NgLK68ifuGQUzhyICAguLKK0dAGgQpIOZiSLcEOic3xSWddTaekN/mhFZPhcu&#10;nHtdxYQ5vAXUTBlZM/oMcBfYbxGVVWvrh/R+UXB//4EO749YgHTUvRXM6AxFh6htuA/3tcE9VYCl&#10;+XQNgL/M54uUBSOvmtyAsLHxNCaDUPGtoUpn/L0A8xbAr/E8l4GbgZgenZmzttSA66LgMiWGjsMO&#10;o97hOWnaLqL6lincq1H0pQ0UZeUH1DlqUYWJKl0GdJroVd0EgLVOp7OKinx0c42aQ7lNUWBjIYby&#10;271DCT7vpR3MRs3gEWpmyn5HqLcXL9rpw+shoGulK0D28n2L7Ziq5tkd1GNYksPD9oDHHpCbYKJe&#10;ArgrznsHQD683U03b1CFt9k/twvYxqirIccNDlF1u/Ty4400wAyNRN5r569bB4Cbafe2hQRH4V1X&#10;U6+9GTOf+E6ICQ1yDxjuYgJPhhvp7NpJMx1BsZE+fdhBmdS4v9W0d476O3JERS1tbzu6gPtFpUyB&#10;el/V55AxQTQBZrcCFIBdrqFY6unqGBijUI6OgA+AMzevx35Hpw7udxvqifOf3QIzAOYLb3YOK6gQ&#10;01Aw71BzExr08W0lndxsoq6bNA6nNgJ0wGa8N08HwHfaqaQOEPQ+HeoVIzuM4NIDtjhe31x7ZAQU&#10;k5LjOyjPDWcbaaP0enOp1lhIzQMaKCrKyTO3AKJ5bVM6BtNcjkyNYL/q0XKqapoCcM3hytpsjIRw&#10;OqJmewZzmHM5oeaeKTOzaQ1AVQDjGoBpoQwqQGEDNWby63h3Jl0crwBtfXpPgRUVdlMIPU0OEasB&#10;KhWKaRMrNEr9Y0YEdzFre5zn1NlkuK+1vqbzE5QdYKPSrwK5Zf1YqMX1LQBB414bOZ+bPisUi5FV&#10;VNUa+9UPAReNcZmG4bGqH/2EHSr89rbwUh0BFBrP+ZkvGAfKNMbqFmCgcdQNgLjNRtvmnvnOmlVr&#10;prCguDYA4IoOds9Hwxv1/5amqK8WjXY85DyA0hEU+tIWl3S+AzBgUlWh9bh/VN+iScE0dKOVSwB0&#10;kftcp6G/eFGLBO1FvusKjX4N0Kw0Td/4SzR8r71pJB7ILBsY4FyzRjeXUVKauQYb6n+MCLFR2sXl&#10;PLRrZdWIJ9s09+kIlrn3dc65yDNocJ9aEZvAaNMACGbmDMrzGVBf33Gs8B84D/eLQjWFxWFi+uFm&#10;VIEoZH1u88D4qea6Zr6mJcBcKEznrR6QBZRjrlsBtrUm55vHjG78DjABK1SmQZCl2u/TPJ3H7MLv&#10;0gbn7/BsW/yGYzrqLayOGa+JCfuU+3m69Pv0eP4/0wLf4/HC73lGf0jPuP8ngO7vf8UkRvkteO4G&#10;CrbOc57n3Jz3Geb7LL/hMrAXoO2WHYnwQ/UdnXRQa5irZyxN/DXJ+L6bxsBv56iVzm74H1PyBKXm&#10;ZJxX121MyWY6wMSZRoS2nS5edNII8/ng+Xba2W+l1693MVkaKKZmesG5L89bEU01CtxpVzCdMVn5&#10;//ZFP+3vmZsHZIHg3nkz7QDNISbi5ASVZk4esDpF+R2h8EwY3mE5QikNkdK7qDnNvP1LjkXtHWoi&#10;qd7Mt8PUvATspxfr6f45przBjG3UnNHaATDcWUv3d9z7Kffp+U9QfwFTVBjX79AgB7uYrpz76qoW&#10;4y17od420hiz7RpVafrLydEKynYdUKI6j9fTAYru8GAV8wRTFAifoob2jdxiig5o8HXTL7oLaQcw&#10;HaOGnvN8RxGlBWadeUC+ElFXfX7NDoVlFwBWAaVjbLsBOhTmnmOB59Nw9xnmyHzAr4Oi0hR2OnQV&#10;4Ai4mfi7ZbIzgG6jyuoAp21kVNOG4+tcewPTbntkCgkw5Fx7KMYdFGWPSrjtsDY+awGsHgqrR4Wu&#10;78ykdRpPbQjsUDTm9XUwf5u9JygtevbqE1QcJg3m5WZ3BkjPpFXM7I2xM/I+DTO7BXQd1TEZov5M&#10;x6CBdzCZqsDO4EFjGwhhkpmS0uY7rWFebqD+HBa1DtBULSbb6n/b7qFu/f7mnKHmDJ7oXG8U/rMK&#10;DbIBuNuA2zw/HfRd4G1y9Zj7GpleowLk2C4gWkVhbQOoCfd0fkZ94Xu2USkGRbZGc2mN77bkkC5U&#10;nIm7x4d0GEBlBRhVuXYVCNS3gS0dwXjI9wFyTY53Ciuj5KaeNDlubKCJe98ZmLBNpzAEJoBsDlNY&#10;U3ebTu6AjnEdUKws04BRUW3Md4eU+fnKGtu47hJAXGK5CoBWgK9pHY4O2QRmmy3As2AeIWqPDsA0&#10;D483mKIiEvCzi0CT5+QwtsV1zsvnTmYwyzFzggPIOJLDFBtzAh31ob91C8ivN7gWAKrQiQiYiL5y&#10;3UUgExBnfYVOYpFz1LYMUgBTVOIscFpi2xqfGxVe2vpzegYw9eeqhh2e5vyFq0v/wXf6HYoXoPIc&#10;KwZvqlyP6yws/p57+4FOhPqApTFDx+E5Fuo/pI3O7zn3H1G11pEfefaa8094jj6bP6dHpxftdIDq&#10;O7hAAaLuTi97mHUdYNPC9O2mw8NGcjZhR25c3vZjMPzUoVeA7QRw7APEXWctxlw+/jzBnGqigDB1&#10;AZ7vXRViA1TTCfDQBH0JVG9Rc85Lt8O17wFmJAzfAlc+O8IcjZEQBiMweZ15eAcFuA3QuihDI7E9&#10;o8IGZgyMoMCOgNoBwNzBhDwCNntHqByUzvgU0xbz/YD9TUsZ7ACh0+UAlukiW5RdzKAbgx1O20SD&#10;nx5idqKmRpopmMfbnL+L+nLW3wEN1kineW9TgLePwnrxqh2m2NRkYYDTaBuhXYp8xCPusYXy835b&#10;oxWUWyU1OZ/vk2iz38F5JU0BsVn+TgOl+poAycF0NQ05x5Tr7k8X0zXm8wkwv6SDONxfjKFI+wBJ&#10;tTkGhpqo5vE1afy9KT1m81mY/CPM2HhpNg28TiPrCN7aDGb9Utrl/sfTpdTXH0fjFwKbHLuOebg1&#10;BBI0YN/VUGvPohAXUX4zNBTAMTYi+jRtxWQEXItGu41paZ5aA3PRyTq3AFiTfRoc30CVCdWt0UKY&#10;qL7zwgjx5vEqFRiVJ3QmNPx1TEka+grg6e/SqIDL7pQOApXbovI6RnfK7+MkAfqo6sCjw31WaLia&#10;QY6ocBaUFdTUCsBZAYhOB7VEZW8bbOGajgttc1yXRtKoYpKj1tpDGi+Qc5jaunAf8Awqf6dRqRyF&#10;p+kVRiBRlZilPvN1ALHZ+wNmNQDRlwakDfQsqBKB4YLwQHVVuE/N1jbnEEJTOjqjqI0GynCbfYGf&#10;prF5scPjaiQ8b6haKfoXF7ivp0Y5gU0T2LdUgFxjSX8eMHRdpdnhudUBfQfYttlHP+mE377PNdot&#10;ALD0B+r3j0ALBStcAESFe6gA2aXZP0Ud0pQ3si1MV9iv3gM+mJB2PBveL6a4idibbNsaPE5znT+j&#10;Pv8jggobqCjH8c4DZ7/7HGp6hvU5jputADw6CWdtqbdRoJq+KLmFud+H+W9aytomZiom8PIKym3u&#10;D2kDtTmDmatPcp0Obw6l+WQJRQec20MT0DHtuz8CZu6f7dXq7wEcHR5gjEAKJu2g6+QVj4E6cBSs&#10;XH+Be19EBS7y/WJs7839MJ1eAwdnOnnfTbujWrq57KKIttPNbSfdv8EMZptv5ppOUUf7qD0UxxEw&#10;OwNUn95N0ptXqDi2nVzW0/tPW5H3t6sKA0oO2veFNhfntfS///uec2F6Hm7GzCrHHP/+3W4adNbS&#10;e0zpFzeDCAw4p93ebhVzuZ06jY20r8lJefPSUSYDzCtgMi1SPjTn9JWNUHGA9JD9doHf7rSC8plH&#10;kbXS+W01DYFHn+s6YsJ9pqgaE1nP3mJCYx6/ft1KXz8cotgqmMxL6exiEeVTC/O2T2Xa5nzew3h/&#10;PcbZOtpi2xw8wYyJaoBBs7Q2wFSkgbRQYPr3pge+otB551CDqNTLizWUHQCmkR0ergA2TGrU7rYv&#10;mNnGDNlfSms01BZw2wIMO0j/ASas07TvHiyk/vgZ150FPguA5U+pMZkDJs8wZVE8LX1bgjGnlZg0&#10;vsPnl++2UxXorAEHo7B53PEKFXw+/I6OkFil8Vb43By+Fg2l7Sy4wMkocR2AbBmh5NpVc9CA5HDP&#10;lwDReFGQ24ezae7vNM7GE563LzAChsDCmTPW1p1KCSW0BhSpoJpxWgIH02eob+4bpTXcfZr6fIdD&#10;VLOD4E3j6AB0Z/xw2qKfPh1mc49G7/dq9Z/QgfEsuP7dVTsNUHQ1PlM5CYIqFXvZGYFRb6qbUPV0&#10;Kk58YLDESOgCjdnUB/1iQxpYE/htYirVMP+aKMoh99aZGAjB9MV0XUH12MBbbZUEUDzFxN/7Kx3w&#10;AvVoMbVVQSiXOg3L3EZHLgji1thItmY7S56tangRk9QI8BJgMdixSMOfQWGZy2aOX6fL7zcGeDRy&#10;Rzh06EC6wLy59Tc6lz+GKW+nODC4g/Kdx9SdATALmPYO6zKVpLWlyjJZ+s98L4CDKptfwdT02WBq&#10;LnaAK+rJwMgs99Da1vQHIvopqV/DnR9T53ABoGsm/8DvM4uVUougyCL36vC+2dXfpacbnJPnOb/2&#10;O54V8Kqw1CfJdZcBYbv7nzk1hWs9a6HAgV8LuBn9XdX8RAVq7q6wvcbzW678J1YBQKz+ENZSBYgu&#10;6sNje4XPu5x3jW2NFipzjmPoAPZgwczKH9PMM0zcxezrUxG+xtpbmP0hPX72/8WSot4CQaPq/R6K&#10;m7r/yBfoGLV1hMTupEmv0cIMc668Vsym7Kws5u0Z1b3mZE7NfmA+nP49TEyXz19tpzdA6Tkq8ORM&#10;v9hm6m/VwoR1cs+b21Fy2ndTWVRrKscTKuQx6sqgwPVdK73AbPb/d299X20deAHAvY10d+tECcM0&#10;ML0EdboNUCenmL2cu8M+KkEDHZMTCj3rFJP18GyJRl/B3DXBGXgZhJhgju6uApvNdIUqujzBnDdH&#10;rrfId17lewC3U5QgikRTd4Cq6wOiHdSGCcl7gM/ZU3zF4ggT8oBzHGP2XwLw3SNTbapp37xATM3j&#10;g0XucSmmM9fM7O+zZL1hPh2qr8f+dXrmo2MAupsBtANwO5qne5q6VD7MQ+fDc/C+SbY9tscoBBpa&#10;awuFh5JSTXVRb47E8PydE+8RdQcI97iHbU1IGqLTDrVozPvsG9A/W+O+VG++iOdpgGQLRbSD6b6N&#10;OW/6S4NeU9/N6MgJRp+lTWC0hrnsIP0K5rLTOJnzt6XvD9VnWkxbBYnyqwKCLrAcYDJOUeLd0SKN&#10;16ncUYcqTNXhCBWJGeKohk0A6Jjf67PN1AYU7f6fUTEARkWm6dsB6EdO6LoErByZgdLh2AaKr7ON&#10;WTl6jMr1hUaYNt2/oHJQrqgTh8KZvzZC/fqe2CXgvsz3WOW7LqP8FrnvJeCmf3ALRWFuoHly5oVt&#10;AsElo7DAyOmbquaKocxqAOmYTmzCsx/x3ftdFA0m1Lb5hkDRSGKN/Q1YmFKzCHScRsqRMRt8zyXM&#10;0brmMtDpAHEnRVDJd4fsYycG4BZn/hg+xQqd2wpwUB0toAAXMD8dKmaQZBYzchYVU3FIWfgUBRxg&#10;0wcHEOqAZXbuPzAR/xDm+BpwWde/CQiN+C6v/gCIAKY5eYBQF0IFqKpenWJrnuu0UY6qRCOswmoJ&#10;CA0M8uhDbbJ/WxVFh0Tnab6d33WJ+xWGM9ybQRIj3zG7CwptHvN4lk5nnmvNoeJm51GSdJAb3Ns8&#10;6tTE6G3U6xr3tLb2+1TDXF8AZE3rMM/QAMq8ARQ6jxomrd/HSPYScF5ENa5hKo/6dHBAeKP6H9S3&#10;/wTAnINnoyJf5Tc0cLXCumOIHx1ipl7fb6cp4Dvar6cTTFEn5HRygLcGNmjgDm/bv/IFPB0U33a6&#10;uMIkftnO5irKZeqMKRMUFmaZibwv7wEDKmv/aj31TtfTCEU4wMw9QIkYmJieNgCIKSgoE+A5BpZD&#10;nd6QfkjFGu7TCEJZVdLx3UY6AFJ7qMfr8DUKTZQo5vQucLzmvu7vAC9m+bCvybiRmp7n+RaNZTV1&#10;x5X0/A33iSndHvgKRExWwHaIyXl4scL9mCO3hHqr0PsBKt8roT8RVXfIfjrlbzDjr642wk93cFpJ&#10;4xNM8GNUG8rYt5VN6HnObtrJcbFtGloXU1Y/25Bju/SY2wDJ0kHB9YbCChN5z8Ri1NsYUxmzeRsF&#10;5dv2t1CDPUzokeqti/rEJNzSt9YCfii7LsrN9JouIB0AquqmKRtz6QWm+x3Pe8B51lcwbbk/I79d&#10;FJrmfBOgbXWc6fgxsN9MN/wGVZRQ0xw+zu9sIwcAUxXjrNTjIWp113nsnqDGc27hQQB4BiA8o/E7&#10;1nglRmysApG1DiYZCrEJsKzwXczeFpXVd6c63rMNHG5Q/xMg4HRUznRcQQW2ubfjE+4TyG0Cwu4e&#10;EAHWxwfr/ObL4U8VbpuYos194EvDXx+Yo4eZRmlwfw5j0iT3JT0xizKNvT7GjKWBLbH/MnBzglCV&#10;SAszVxNum0bQ4zoxWwnq2AbfpOEfHS2kE8d59xdR1kBh+CRyzxa5X8ejbqJ4Dk4Bt/404FBHjWi+&#10;1VRaAEfTUDNxCZWxalSRe5vFTG5xDk2+Jp8dTpb4rjRIASvMUGjLgPOCDtUpovoGqejMnK3FAMsK&#10;ym8eyFUaf0irAGYNFbVq6kaTawFarz8LPPT5zWBma7pWUGRzqKAl9p95+kOY2k3uZUInVQEOjtjY&#10;ZJ9V7mO4t4z5+Ifwwc0/+wMw/2uaAOIBUK0ClhaQWV7+gTpEpwe4DN5U+b07Ebz6I22+nbqoe4eX&#10;Leu/45o+5yb32OCZtriu/rpB/4/U4b+g2J+lM9r8we6ztAC0avzuW/5+dSdG+Ht6uv679Hj5/0oz&#10;SwBOfyHLLqq21vh9+vExqpXrVDG1+yhp8yXXAOYCYJ3f+BPWj2lNKEwAuoACXu/wGc/B/EqHAY5V&#10;4pjZa0Dz0f/v/z5LF0Dl/AbTwKFQp5vpiB//7efd1Mcc1Jz1hTYXZw3MqFa6u+6lt6/20usX/XT/&#10;AgABJWfvvQBw54Dw+Bqz9mAVQJhy4lu9NtOLVyPAgOm5ax6dc9kBjLMqZjOQpUGccu1bzOvLV810&#10;d2PCr/lxANEZT1BbeyYmYzY6g8lwqglbSw326aLkdqcraQc1uev07O7LZ9ObTR74UoxS2D/gWoe+&#10;aYzG2gF2Qnaa1V2vs5SGfMfBfiXSQnZONjClV5PvgzXP7wBw7wAac/GaRk8Bw+7JCmp1M93d8bww&#10;09pAcsT9OfzLOe32TrjWOduBVAfTZIgK3d1bTFPMXQfwjwBqHdVQRWH2UZTO1ReTd1IZnABA5baP&#10;mX112owJA0wynkxRXygewarpbLqFL63pcx4DEnXMsg7KTv/a7j5KZwr8MKt11vt/Z/D3AF1nfxmF&#10;g7lIg193/rzqs5hiqNbkMxpDt6uCekqlf5pur+ksOvxP419ZfIJadViZkdMn6fy4GkragEllMJ+W&#10;qYTN6WxapIc2SdipnFRoI8zfRh3AAY5W/+90JFQ8zMzT23r4w5ooIa/rUKzXL7rpaMpzvexikjxJ&#10;h1Mq8jKmJAq0QyPsTPL4WKOoFXPijLLyHUcodn1y+hhX9GcB3JoRQ/13KNFtTPXd42Xg+hfM2z+H&#10;D7HKvcygegwAOK9dC2gvLqE4UG1LfZQK+2wArvrwRxTw36KzrKqMUGWzmL8rqA/BOPPjD4BO5eKk&#10;n7oLMHVRVktLqKs6ChX1uSIEMYHbu3NpffIsEoSNRO7xG62ynz6oZ0BiESi0h3+hvs4DYGeU/mta&#10;pLGuAooJnUWfZ1oFkJsj7lVoFv6tjfXfpzrfZ1FfHRCdQ23O8h1M4l3nd+mi1J3B2WisydRTOp8V&#10;gLcI5HqoYufgU/3Vqd8Gx1oo7y06FE3nVdTmOuZlbdsxtJi0q6hEnsPejpNNZNOy1vpdmO6m52hS&#10;a9bPo8yawGhujvvjPhuo8U1gZV5eZ/tPdL6zaRWTuV77Xar4vLj+0iJw5dlYt57OoBJZn6c+qThn&#10;UaqPMeefAMEZ7lv3hCkrFbbNzqIwAfMy8HZYXo36ssy5aqb08H271AVN3j6WSrvONWqY4Qucg/t/&#10;9PrecbgNANRMk5tG6rPeAyZ7l410SAM8PGlErt3hBZC7osFj2p3cCkgUHLAbToEKKmwHE3P3wllO&#10;aumMYxy5cHeHSXvegfI1qL+Wdq9y8vD0ks8cVaL/zZlcrtqY0q00whQecF1HTuwCrD6qbQdzdgfI&#10;TDGn97m/nkPHHBqGyhpy3i7Ky3dO9FF1Q7cBzJHjZAHS+TGq8G0fk2wJ0x5VFxHSFZTkZnr/ZopK&#10;Wsqm8s46HUAT9biBYl1LUxTOHhDc3zfdBIiyHAOdMQCdnqMAUVq7gPeS59N3VhUA0AVCE1RKnwa5&#10;szOLYub5qGoOUIBA+JTOwMlNT1HE+uKcZeLgaD09vzXg08SMm09NIYa52wAagnOLittYx+Q7BCJt&#10;CpDqA7kzoLyPWX10iqIbApo+Pyymu2NinRigDuj6mKsqNGdZNulaVTedPqHxo8IATwswNGiQRn43&#10;abhOBW9qQcvp5jXRNX0xURt8L0eM1KiIm4BvCeXjmM4qpmMf1bwpEDGLd0erqERMazqS4wtTWB7z&#10;bH7kO85gVvPb6KsDztVCSQnMTX1WVMwaoNqmAVcnT/n+P4ZJVafxN+m1TSFZYf8VTMRl4LxuT889&#10;m7A9BOptTN9d/aIoPhNt25xHtbQGqMLfBgQc8uez9c1vm5MZTC5ABiA0y3x3xAZQ3ACo9eFfWdeE&#10;NKKJ2a1fToUG6J6hUDYAq1HIBRrVEvB1ZISBmW3Mvh7fazjm2Sybf/cnOqVnqIxl4A94loEI5/G8&#10;U65/sMvz5RluYTaO+a2XF2iofMc5jl2jQzDFZpN7bPD5Piqwr7uBzzYwg6s8myb3uInZPOX3G/Yx&#10;71GUJu06gcAuHeOUejpwJhqAuYwyG9HhndKxN+mYKvU/pMcLvwOOqD5M9vl1wAEMthp/Sw3MzMrG&#10;77FAfs93/yGGoPWob9XenyKK+nQdwHb4DXkeS6gpI9hrHDOPOT5FxR3REXW36IAqv0tVzNZ6k/P1&#10;/8qzwhQH2POawjy7Wc6zAKwFpua8k4/6TJ3xxUj3zMYP6QnPe24ZKALfjd5f0rO536W+AbFFAEdn&#10;Mxmj4vYQBM0faEt/5Hn9hWdJG2K5XMVMb/85PeU3mtEM57rLNQNEKEa+8yb3uN78fXr05uMuDRTF&#10;pwk6Bm6Yvr/+uhcpKnuH5sxhrqLCps5ssr2W9p2BGFD5kmtfBrR3iIn7Yjvtv0fdGY0FYNevt9Mu&#10;SnHHMbdOCHpUDRUlWK6B7Nmx75lAVWF+qSBUOeeoxwmA7aHg7t5sY9r5ukRnLEGRPQcylzWAUMGM&#10;Rj3yQ8bUTbvm1FXYB8UFoHqYE2/ejNIICJ0c+3pFlBoKq4sZWcNsU2UNgJojKw6Bq6oxXqCDqelQ&#10;qx7m3c4pph2mo7l9/r9F43fGktGEcoIphIlaQzXWMDnbAKrBNVuU9jbKkP0OzhdQKwDrYC5dvahH&#10;Dt2OQQr9apQ++zpG9PrlKNVY36KidkzqZb0JSJvAqkkH41Tzje0FJDq9t4P928CD48d8n07P6Xmo&#10;lMCwvfksnR+iZDEFe1T2WyB+ZIeA2dLEFLF37wOKk3PM3pZKDJWG0mqi7lpGPgHc+QkdlsEpnkGf&#10;c1cWUHl7T9P6FiqqB9wApmpyQENwEs/hwSwqXjMXFUalXwVCFdTX1o4jDJ5RwTFpNx6nKqb9Kg3V&#10;NJN1zlEB1NuYrjtTAwwGM2jklb9hUs+k1y97KECUqMEWzrdBo9RXVqNi9wHLFmasIy4sG5hInTPM&#10;7V2AB+gqKEUTmh1G19ozeKM5CsBW/4qa+WvqcJ8DIN1g3xqNcZcOqo0yG/D7Oth+erYWTviYwXj1&#10;z6nS5XggpUIzMXdjfw4A/jWt0anNVVCddAAGVlYxWTVdPdb57ARUf/hDqBmHbjk6w8j4IiarQY8K&#10;CqndURVyTqC9acCF77eKGdpAgc8t/ZDWe8B1Lqsbx7PG5J6AcGH7xzRDA55H2S2g8GZROaaH1ADD&#10;IirKSKnnduzuEHVVEzior43tv2KiZsjXJrNphnOaiqO5a1rKnONnObdjf1epF/OYg46fXTddhGsb&#10;FFoEtA2+oxHmVVRdq/mfkaYzQtn2eBaT0RzPlzoFqNrt/ys1OK5t5wBs/B0rrd8DJKAKeBoA1bSe&#10;CKogSjr8ls4UbTLyIsDcwDRe5Dk02Hel8h9YDboT+H/rP9nnB773H9PfNn+fnsz9f1Kl9nug+jtM&#10;fofO/TE9fvafqMQ/p2fsNw945/gdn3LOiGTTkTz98T9SC5N9FcXaof49evv+U/r05VfKL+lzUT59&#10;zuXj55/T7d1durq6TJdFcf3u/hoz97woF+n8/IzPztPN80saFg130ODGlrjp9bRWXUnLq77rFEm9&#10;7fsYqvRyvtF+gx/NKXiw+5dn0jzF5cJy3jYz/xT5TAWszEH9J2lmDgm8APnXF9Ps4rO0tDKf5hdn&#10;08ISFbMyj6LbocJjitV9U/9Kqmwucu0lTJnltLK2EMVt3sviMpV4gWtyfLfXRuLPpNk5FMHCbDo+&#10;vU7nly8oz6OcXXxf7qKcnn9fblE6x+noci/tn+xi6u+lveMJCqSe6p11zMxNfkghXcVMdJJMvvv2&#10;etpsAm+eQbVd4f81KiimVbPC9jVMMRRDZwOlsMo6ZuUa33FtPp5FZXOJ867GvhsNJ/3ku27wvVYW&#10;2X+F5zHPd15BQTjV+Eqqc+3NNrDmmPoW6w3OubFKxVrmWc/yXADAhs9phSXr60vx7J/NPsH8eEz5&#10;MZ6/y/j/2ZN45pb8/2Mquf7ZLdQvZdDmXNxfYwMYTfldjuhs/q3sHqWdKIf8BvNpZ3IYZTw5wJTf&#10;oUHSCJdRLRu+32MfVbiTZgFyc6uL2TSM336We3wyA5j5bDCactx3ZbiHEtsBxrXUHlXTVm87tlm2&#10;RjV+/4W0Sj1bW1lI83zP2ZmnlCfp2dPHaYby+PHf049//1v68UeWlMeUJ49/pADP9jrfzeeYS5U6&#10;Xm3ye27wW1Yp/F/vbkSpUR/9DZdXlmLZ7FP/qQ9V6sBmnWNq1Ncqy/rGt/8ptRp1pcq5OW+txTlZ&#10;Nm07/Srty8yAnSid7UGU7d4Ypeq51jj+W/F32aC4jHW3cS7Plwv/+z38vPg+GxTrrd+jsb3B/xV+&#10;zwr3T92k3W5S76zDfjdL3jcf6+/u/jXqmZ9t1KmjFrZ5LffbqK/Gfj4Pn2WjxzloD2sbK1EnV1aX&#10;Mbcpa9ThzSoQ7/G8O/xvndpmH+ou+7hvBbasrtEGOH8cW5S1da/J+a3v3O8616y2fXUq98HzrHGe&#10;R1vbLWD367+VbwC8ur4K2F1d53L34io9v78BdBfplvWbu6t0fXsZ0Lu6vkitXjV1hjW+qA9rhSVf&#10;lIa8uDwfpckXbXaAAY3eG7bxZeABI4A2D4SEUln838b5bJZKSQOcnX8W21fWFwDewkMjHE+GKK1p&#10;fEEbsNcUfN7DSsUGTWUHmh4j/ASs4JtfmqVxTrg264DPc19cCb6yZAD+KwQzAC0n5zfp+HKajq+m&#10;QI9yTqMbbwGCJj8sZujAyus7LKgMVJhmbzPg1u7V+REq8cMFnFiv1BxJwf4dQAWsBKVgEwB+3+oW&#10;sKQyCjErUAVgbfB8N5sr9NIcw4+6UfVHX6ERWYlX4jv549e3OD+Vy99D2K4DxgWgs7xqoVNYt4Na&#10;Coj67AJ8QM3lEh3Uk2c0fP8XgiwXFnl+nDt3QPk32B52ULDmPLYDgMKwv9Pl+R5HmUT5Br8MQKBn&#10;CfBl+I13DlCXuaxWgVOA0ATo/fRs/kc6vsf8P5NmFjBb1zDvgF1ru5m2Bi0UdQuzuQ7gaDRtnlXb&#10;t+Fl6Fn8rEHnvMrvvjhPhwf05oCe6y6fPXkckCuBJwCfPsnQ8/8SEBkWNFwhR122oVeFIr+xSxtd&#10;nc6rBhh8rv6+rQH1nt/PTkHYBfQAXUDvO/BVq5uATEhwnuYG1yigB/z8jeN6fLcq17cEQGhTD9D7&#10;DoDrrK9bJ0rwxf1zLUEE/FwqUALgFPcrgeZ5/Q5rdJSVddoVMLK+2kkKsw3qlXUrQO4633FdyFHf&#10;S/DF9biGQA0wsi3vn0GY67P3kQEl1DLouFZF+AlKr+v/CAdAuML2gB/FOi3kHsDn8ZzfduEyINyh&#10;NLYCeLVmLo+aW3VkcuNfgVcWFJ/l46ef0/NX1+nFqxvKdSi+m+dXAb5bl0DvEugJwIOTado7Gqfx&#10;7pAvSQO0UdYzgCqoCRtKc6ua6lZKHnSNRqiyy9ADPlGokFZEIDSL+vOzFZUevXyAj8/cR4gtruRG&#10;53GHxwdcbzka/MoGoKMRC4RVwKkqLJWfAF6iwce1aLwLNILp/l5q05t6TXvo47OTtH+4l45OTlF1&#10;qsDvwUcp/t8/VuUBPBSfau8Q8HWH9aik2zsNKiyVlYff9r0HrLe3a6lFY2lSmVV93usa0HF9k/Xq&#10;FqVtVFZYUumpFHV/OCp8owvAXLdCUny2qjh/Q4G2yfNeBvLr9NBCsUZl89moElV6wq6CAva38DdZ&#10;RQH7HFSVK5uoynUU4Dod1GpW2nOLqG6es6o5qz+gAPSE4MycvwPProBegJDS3+mk3kj118Ysz8XO&#10;tVqrfYPed6pvON77F8VXlhFls7GJGYNFQBF48yv8/gte/+/p6ezfgTBLVJ+dQpPn2h7UUNgGj5rc&#10;w250MmWxAfv8G72sxjaA/TL3OzdLveO7ZPA9DcgF8ELlfa/2gCEQLNWTcCshEuCxAdPYo/B/NHAa&#10;dpXfp9H32tUQBVu9Qao3W99BDwi6/L6gHPNngi0fW9M6AILCyrbj96lvoR5pQ96D9xPfq4QddSCU&#10;mtArYBiqrbj/Ekih/KIdlvATSBl41mEBqNoKBSYAAc0q9XV13Xpk/c2dsNaF/wuvUHW0OxXZWtV6&#10;l+8jdwqlxePzEXYUPy+W1UY3q7xmI1XrrX8BmkvBK7jWN2sF+PJn3o+fq/bs2DcbVb7nVtyT4Fz3&#10;PoCoHXyFfR+Nd3v0lus0yHr68vXXKKXyKwH48s1tun919wC+F6/vgB0AfHEN/Cwov+/UX1n8/+7+&#10;KqDo5+fXx9FbebOaYo3oWWicqL2n9LZhcgo6e2IbFhDK8JvhmEUepPCjp8fsDdOX/f0imnc2vvzj&#10;+rB5EDR8G3+YusAglB5FgKogbfBCeKlQokLw4vo+iuvTg0k6Oj0O1bd/sIcJfBnK8PQsQ9Bycn6a&#10;Dk6n6eCMz1F8Kr/pCSbIgIaH6lN1bI9aVNw1VDC9NhVfpbeFGSz4VGdr9KSargE+QLZFI9kA3u1+&#10;jcpeif2tcM0tgGkDZptmg2pyvbHAd0Wh1fiuQGxlk/95tn736IGp4AIpGqG9rpVTM5gKud5YYn/M&#10;Yo5dWQWWTTolwBcmNZ3J4ioQ5Hmp+Gbms6vB9Wf8Tio+ISj4SiWverQM97bTYLdbALCD8uM5dFtR&#10;Rjv7Ab2dvWmovC5m2veK73vV575zK9QJYOf1BZ7gmwGAT2cxvylPML81dy2PnzkQfo1n7uszp1E0&#10;c1sDnjlFM7PJs7VRtzF3N9Z4Zvz+gm9W831uJi3SCc6wLvDC1A21p+nLdQogBniEDiWAA0CEg/Xa&#10;jsrPS9UUQGEZao3fvt7exDQdpS5m6sYmv7PmaQAuqzdBp9ILxRfQ87zAGjXn+aNwXf8PKBXb7BQ9&#10;VhXotT1uvYQd5WGp4iuhF0sBlEEXsCvPV4C8jjK27qj2rKdrGyaHu8wgDIgAwlBkrrO0BPSK7f4f&#10;QFMF8pwezqtiLGAXpi/r1tlasx2dhdtrQLAOBIVcqfgCgJRasxsKU/BqJgdTAHScU8hRNgQxS+9j&#10;s9Z+gKPwfHR9d5NGVFb9cj1Mk9sXz/8H+AJ4L+/S85cAEAg+53+h9+IV65i9qr+7l4JQFZiBdwX4&#10;7l5mE1iF6HbNWx+KfqRFKl32yeUH4I8l9LIpy5KK6P8qC31ONmbLEsotPmc/PxN4o/HgofHt7I54&#10;2Bl6WfEhg/VjATzNXSH4AD2WWamgIIHrCg+3hN/RyUWYvAdH01B+p5i0e/u7aW9q2QvFd3yxH2rv&#10;8Ix9jvfS9GgXxbsbqm9M42+r8HqqECsvUt/ekoduhYkelMoUpjAw6wzp4awcPRQrEFrXRwrc/H6q&#10;MJeLmOcuBbP+SJXqMp/5fVVvqjorsj29FVuw2inYGehW0M/qNTYArMcGFPW1sG1xSf8nEEPprda4&#10;JlBcWAY0s0/zNVHlYfoKPkoXoD9DIS0to6C5xgog8bv5vQTfcErZ08w9DDN3swqAgF+Yon3MUk1T&#10;lOD/E/RKxbdGY51fpj6gPFV8mrbVRoMlMHr6t1B+pfrz/8dP/o71YjR/mobDIRD0hU+1AEUDUKj8&#10;7DxUhevAfoV7n5vNwJunvgk/1V9p4j7+kWsUpq/F7ZrJnqOESIAwOvAMpVDj7OP1SuCF6uyyLEqj&#10;48ul6gE+YRj3yT01+Mx2sLEBuABgs0tnZwcI0ASmEMyQy/DKIOS70YlmZct5Q6Xle3GfbOpaBMJ3&#10;wIuSz1MC2nt3mc+bfcyhmAJ4WUFm0zMvrcfxv6ATclGvM1gEX2xjqUlcQk/FLTizWsywy9DL/5cw&#10;9PPNejPAZ9G/F74/SpX24jmrhdnq/oK3plKmE1HZWa8D0sU9aDZ7P6FOaSeP9lA2F9eXqVb3wa1T&#10;aXppOPENa5ffKb7nAbmXb1F9wC+AF+rveYDv+UsKS1Vehh+gA3hhDodJrAK84GYy9IRSgIoGpQ8j&#10;nMX0fN6UqkyoqfhUd5pPqj6J7rGCy6JvLoPxaZxrOOrH+Szh20P1+fACCpB+lYapmVsqP6Gnb2tp&#10;ZQEAaPJyLc5Zgk/onV3cYD4DNRSfZVqCb38S6u/44igdnQu+vWzuFj6+6RGfHw5Q0dVUAQTRy5Sl&#10;6Lks/ugq3iaKu9qyAnHfmKDxPfjeLh/McxSYPs4yoPDkKY0Rk1Pf5xKf+Z2E4SqqTxg+Yz8hpUqL&#10;INIS5lyFRo7ZuLjCdwVq+lY1E1WLlQam7gZm/gafUwyoLFaymbmwYjFC6TPPCtBr2YgEnx2OlV3g&#10;bY/aQG87jac+o+M0oiPqTbai0vUmbSq3ioDff803nDmhAWBbVtkBtsW/x32t8lvXWo3w8enPm10Q&#10;fI/pmHcxjQ8wcVWcgOgpgHqSATi3MMc6/z92VmRTlrBkhA6/QZjAI1W2rxhFcQ+BToV6Qb1Z4d71&#10;7a3wnNaoc4ucd47zPPvxr2kZ6C+iCBcNfLGP8FNFCoZQZ0KEjuZ78IXCFGKhygq1KexCuQm9DEHX&#10;/bzFvXmcTnch6H4uhVwJNc3dAB6wiv34TMj5/QLq7BNLysNx5XaPB87rgMuOMCCnf9BlrBfKlBKw&#10;Yx+hbgepgt1QkYXaK0FSAJB1g2QBsYBqAUMh852yKoudQfYt52Mz9PJ1ojO2Y/azUGoC0GBGk+9c&#10;j/v1eBV9CVfP7/8qPhVim/pSWWW9yW/LsWHxWFCFAVdBWADa9Uev336AqJvp8Og4AOSD6PZbqT/u&#10;pD4KcHu0ld6++wgAf02v3gFAwCfoQvmV0MP8DZV3kwMgrhv8uL7L60LPCLAKrFRiKj4VjGDzi0ZF&#10;KvwFmxQViQA0CKFvUNXmA4sAhcAqVFv2Bc6m7Z7D4A5Tgy/u9lB67KvSiR9C8GnyAhFh63mWCvAJ&#10;zvD3ofz6wxGm+f1DKRXf9GA3yjcAYgqfFYoP+B1fss7y4HQv7R1OQvUF5AJ0eRkVhyIwbCzh62gD&#10;u4Zz6/mD64NbDJBoRqp0VVy5ExBGbp+hodMIgZ8A1G+XAZdN0dIk9bh5YLeykSOgD2rN44SiwKwA&#10;ygbfG5NyFZN5aV3wCTHABCRnFn8EeJiZixYHg2MS6paYM/3Ce3oaJq0VUXU32u+l0XSQdqcnAUBL&#10;f2+Lz3p87/W0tKkPkd8+fIg56NIfTVB+2wBW/x0AXMqm7TPU3fwq0Oa31KVRBjssKvPHofZ+zLAD&#10;froXmsDEDsHfskd9MIMgBzrqoZwEjeuCb53zPkHBhRn79+zLi4BGKDtKofJ+RPWFv68wea2jAqFU&#10;TmFaApZNzFPdE0IvA5f/h4CPba1t4CbUAJ4QzvsAx9hHl0YGqYDTj2dDD0DGebLii8ZfQDH2LfbT&#10;ZRLw8h4EI8u8v6AozG9g6bUCggAug06YFuvuWxSPF3xhkgLCCubjOqDTP/o99MqiGSwAM/gyALMC&#10;+w5+rFvfI4rMbx6gY1/BlwHF/1p+BfBcd7tgC2Byj2uo49L0ze2qgF+rHn7DWm0zVSpc2+Np80I4&#10;XytDT+Cp/qqY0p7zUbvbiJP4JfyCNkLNkBG997v3n9PuwThM4P7YV0ZO0vXNdbq+vnqA3/UNwCsj&#10;v5HykoMcVzcX6fJS4GXoWdYwtQRfwE8/WwG/bm+Lnq4akIovHUsfLKqNLxAqcTM7Mu1Rso+uUGuo&#10;IhWhoDw+PQTgh+mI0uAHDMcn+5bQy+uL8eO2MQ2y4lP5ARvMNRuMIO1stx/Apy9P8Am8w5PjdHpx&#10;GybvwQn/699ziakr8CYngzQ57qfxgZObbkfvZMWxcmwPRpjPBn8OuC/MSyO3/Ci1Ds8elbdWc6Zk&#10;gS+ongW8LJr3wiwKMLPUOdZIq6Z+7AfQApAqZWCkr3CtsfTwfxzH8cJycQ2TVQAW8FsICBngWIhG&#10;FQqZjmlBVVjRrwbsQulxfqOp/K+y09zMAYbHKNvtNJkepcnRiOUxn9Np7m6lnb2DlCO5x6nV9Z0r&#10;+viOWU5Ta6uJWaqpexTpJkJXBae/TsCuAUnBLWD7KL2t7iCgZ0fcHbYBuMDLCk/wWW+2ekZ2G4Cm&#10;jqnbDcB1BB3FRi/8NCuf8RzChKXMoug0a1eWqEs8T83fZ3QsM8+eAjqBh6p+ms3dv//tr7HvInVO&#10;+JTmovVJv5znD+gBOK+jm0Nw1dtZ3QUEVWmsd/vj8PWVJXx+Bjw4p/totrUxlTVxTWEpzVxNYaG3&#10;CSQNcgQgC/M2YEwRpg9BHcEH0L757gRlVnzl/YfZzrL8rMa5PF8AvhBD+jEFlIwo4WfQI+q3cCyA&#10;FwCjlOotAEXx+PIzwReuFz4P+LFeKr+SAZqu4aeL/WnL/i8TuHat2clQRVCo6LxOdRMwrxXXV0Bx&#10;njVdPPoBAaDHWlbhRyi+sNP5RwB++fqP1Bu1ogGMMVfszfX/9ceCr0XjbfMjtdJwpxfAy+U6g68o&#10;1yi+a5SfAMyFdeBn2eSmsuPTnmApgKN/yLLVxUQa9/ON8xDjAbCMAACkFnwutwf5S6vSBF8UzS0A&#10;WqMynJxifqL8jo9pUAA8gOnxhbkrRFv2vFSuOj3F0ooAzgDNvrOZ+LGr9qo1fngqo0vLYDjGBL5H&#10;WZ6j9FR4+2l6Mkp7Z4Mou6cZfKN9Gl2/ESrEaK+mcB9zb8izVBUJJr+fPZp+NwMN5uSpQkvVph9T&#10;IAmvmYCb8MoQ2hpY4SsBPqGmIlL5aUpEWlAcUyhFSrW1Eud0m9FbryHYNDtVzvrQdA1E9BxFnP2h&#10;OZ9PZaYK0wSdQZFp9m7xvTojFVaDfbLZGb0rDcTju5iZXkPQbnV7AbvmVvsBgsKutbUdiu2xJjvl&#10;21J/ncW0lawCBXRvh7oH8GzY3WGLa7SiYTw21YTrtHsN7svcScxNgJOVFdBjm+ulyWt5ar4ecKvS&#10;eNdWefY0zAp1QOhtoCYMdgi6GZ656S6qQfc30GG9Ew5hDgo8i/WjAJ9w01/nPaj0ai3Nzgw91ed2&#10;f/JQvgefpd0ZhN/P/TdRyKFQAV9pIgu/B0UIyDVpXReA7ivotCKEnDA0F9T7C5ip/jxHcYxqL1se&#10;bNf3BuRKMObgWfbJ+Ty/Fb4r24VPKD1LAT59gPrqbL8B0wBQ/j9vywDzvOYDCsoScrFfUUoQul34&#10;xbn437YvtPI6EAOs/v7ya4BwWl8vzGCPibooSL0m5+J/t3lswBMGPdqZ9lB07QBDCYeslApQsBzQ&#10;aAcoPqN0AT9M4fFkkDr2sPSumpiauN9gmBXgA/wK8KkCfdgquZywmNNbrEzC7+Ts6IHyFqOz9jD5&#10;C2XFN94dpNPz41BupY/OYlKqZpGqz/McAT6V3xaVz8iuStFrNoGNMD+9uApTSCWoyvIeNDE1vesN&#10;TJAulbZJJRB+RemgbLa6W9EzGykb0TlMjoAdZeewH2AbT1320nB3Gzg0Irq7czCkwelYp/LoRKZE&#10;kIcey8CGPi8Vbii0OYFET9hC/S3n6HYouwCfgFKuVx7MX4FX21qhUq7F/5q85Wfurx/U71iqvgx4&#10;TFo6HdVtrmQ8G561wREVppVMn6EQjWeLGloEgOVz3qYTtOGFakQ9GlQI8xT1Z6nU5tLSGuDeQDVi&#10;wpqHt7jmHHn9gJ0+SBXwVrcfgPMci8uLAcRub8hzHlC/DnnmNVQf8Ad+dgKRG4j5rM+yy9IAiyrP&#10;312V5zKDJ5uzltLEDRUGkISPZZO6rZ9PlbfK91rmOuHzsxNdyNFdU1tmZnimT+mMCtW3zDGRVoJa&#10;MlhgHTH9JK6nygO0Qk+Vp4CIYAWQtM74ff/fwFcWE7UNcFTrQJx7t4RPj+8S8OK8qj9BpwnqMoIT&#10;giXqF/UMuIXpy7ZWOz+DBveU/XoZiE3qowEYoZdNYQGZVaBgEnT5fB6TzxXmban0SvgV5d/N34fC&#10;/57zG9R4bpw7+/2KbZQwhYFinbqlabum8IED4cuTB3E+hVNWgzmwkq+hmSzkSuh5jL4/oee5bVPW&#10;a9Wex4biCzu8tMcFH9ukumAyL8zl+KCThpNOGpimACiHO9tpd38M/GgE7XpqUk7PTtLt3XW6ub3O&#10;Sk/zV5/frWktOe3l7OI0HqoNL2Sw8ANgNkhBdnB0kHqoOgGp2vNLCS5v2nJ+eZrOLk/S2flJYe5+&#10;A+ciFdjzHZ8IvkNMrVHaRh3o+/Fh2QNe3d6n8f6QiqB/ZD31gbkBiwzh3LCjJ6SnnuyOo/IF+IwY&#10;UXkdqZFzrShsrzWq6fTmIJ1cHaSD4920d5D9e8LQH8Kk5RGmr/l4zW3/98fRBBB8qjTl/mr47gRS&#10;5CQVitaSwacC5DN+CxWq9+oP6/NStZrfZ3KzsHM/fZ7CxGOtdO5vpRGgi0uO1vA35h7oTMJ5vclv&#10;IfDsaICg58nXMrCSlXl0MsDJ6LNJzAZPwm+IsvM6602gAeiWNgDeOsDFXBV6As/IrErRqOzsEhDj&#10;vEsrPO/lFb73fNzXg+oDjGXxe5sHKPBs7B1U3vYY+BVF5WcjzuoT2AAh1ZHgCegJCxp8BAf4TLUX&#10;Skxo1DHruY91ns2KdY/6s6zLhA7CKK/qTmUo/FR9glAAqv40cwMENjCXQMSgiefv9mwT47jfEnxR&#10;XwzeUfz//w18+gE9roS1qqtUb6qzUHCASAX2vY9OkzaUW6g3rst2r2cH3doCyO1m2sQcVLF5DoMu&#10;AT1A6v/laBTXQ2UBa8/rtTyX39UcuYDav4OP9TB7WS/BV/q2y32yHy9fQ6B+rxCjCD6u4feot3pc&#10;k+9KHbf9qOI874OfXOCF6ssl1gvBVKrF2F7AMUSPx3Cs0V7b2KNWhx8MM7cEYKn8PDhvzw2nVH4q&#10;GMHXo9KdX5xElv4WZkaDXqUOBKYHe1n1hdlbqL9r1V5h8qIA+6Pew/VsWDUqQ5i99rg0uFanSe8/&#10;eIBf/rIrmMK9dHl9mi5vzgDgGaZnr2hEQiIrPxvouWCkmFO3fzxJ06PxgxJ0qc9SM1ST/ZRtJ6fn&#10;af/wIJ1zb97P7gHmK8ccHO+lDuq2WqNyALkqjeXk+iBdvDjK4Avllyv1ydU+QO0BhjwyoDtsUonM&#10;vwOYLE1PUZ3lXoclkHHd52tjUKnsHPcwkat8j6xCVzA5VWWlulWFeZzfV3M5fJZsq2wuBOiEp+Zw&#10;wI91famex4Rs/Ymas0aLbTBe2/w9Ayrm9oX/dBMV5PPmf0cbZMWvf7SAH7+NQ9a8liVyAavcX202&#10;R4Q3UYXrM9FgBONwPKVCb6D+ZgN+msyCr1rH3JxFPVEBBZ6gbrY7EbAIP1+YwNncFayCz9+hBJ/A&#10;c6nLQlN2q99kvR4KMKABBFs9zF7WBZ6dWBlFtaxTT6rWdZ6j0dp1vpcQrG7Q0DBZ12ngsyi9+fm5&#10;QvH9yDrfASgKPutoAAjo2phzdFdArAG9Ub4u14yMhUIdfh+QEDbu9/8EP+8vJ/e7Xy45eZm6xnWE&#10;UIAwIJeXpSkaZqqQ4nrht+Oa2X8HGFHP3o/7tTpbkdeowlPgZEgWaVDCj/0DgJTY5jrbH2D3PfSK&#10;/wNy33/+/bYoppIATpabqDn3i2BGYbL6WShLLBe/Uyg2fX4othJ0AbICYg+KryjlOcpSAjHcXKpE&#10;f2+uHcKCJYrPYEYjlJwn9UtHI6CoCIwaud2d9aFp7gq+bcCh709/niavvr96EykN/A4Opyi/q1B6&#10;+vzCDGY9q8AMv2Y7B1W8vkpQRaivzka2Ox0H7JpbXNsvRK+1MwF6Au/qLF1QzlGOqr8TVGYJTY8X&#10;fudXGY7CT7P45PQ4gHd6xjqgm0yH6RBleXRsOU6HQM/UlYOD/Ril0cWkbQNf01JaW2aQF+CjTPZH&#10;6eTyIB1TMvSyIpwcDDDDTJnITuk6ys48PKGnqrPnMmKrqaqZK0RUspHzpu8PVbhz2ONHX88dgH42&#10;o+AsIwUH8Ok/0+R7yEM00Ri1IujCpwfscsmmbi6omEVULKazlUHwmTpjz6jJ7PPyd/A39jkGjIvf&#10;O1cS4EYRxsI0fKk0BM34pcqzgJ05fwJtAfNW83cw6QZohFpW5cvZX8hyMNoLn93MAspqlfOtcgwQ&#10;NODi8zEYU0JPE9qlEOjo16PYYYXiA3LxP/Uu8gIp25MWz77Bur8DZmGMEAJ2gLA0gRs08jqNbZXv&#10;02jUMG3pRFAfNX7LRp36W6umNT5b5JktY+Ivo3IXgN4Sz03VZ76farBUR6VCspMuFVI42zXZwlTM&#10;jbf0NQk96/P/SfXFPQKwMEe5V5cZqhl4EbRwGdAD6kCxBKP7hspk3WuU8BN8PkM7AAMlTdq7atic&#10;t9IP6L5lUZ15Tr+X5nyZx/ctH1AYZfXndpcPgQ7BVxbhRz1ymeGUIZbV3zdICb9QrJjemsCqP5dR&#10;NFfZJyCmACoUXwZaBl62UAGrIC3OGWoyTNyyeF0gHgKgkh45XMpKnxWYy2xqSUgbxDonNyghGAXG&#10;YNwJ89GKZxlNBmn/aC/8flbCelOTo5p298YP/r6s/DIAoxQA1Iwx6utnd/eXcT3Bt4LaOL0w8XUS&#10;P7hjcC9vzjFTgR5K7/I6Kz4Bd3J6AghPY9hdVn+L6eQEwFlOUXiavUeovXIdE7gsWQEeAWpMVaB4&#10;cLgf5fDoCBCepf39aeQ3WhlcZnOXisL62e1hOr44iP8jqRVgtXo6pm0MQJttNQAT5gj/m0Qs/BzO&#10;1eNZCjy3CYnBznYa8r8RQKG3wY85OjSIk90BwkP4BfhYd5+YyEEfHmZimMmoJtc1pb2OUe6sAFEu&#10;fLbRdAyuys1XJK6k/nCH3/OEdSPm2d8qiNep0EZcrWDhg6QjMyXF52oDUfHb2FRiwmq9ZToOKh3Q&#10;lJFiv4v5aFoT2wPHLbfpHBrc81wa7RyiGp2pF5N41WAScF5wZAbFCHSM0jAwkk1f4SdAvT/3NVps&#10;oMhARwBwB+sD4JkY3dvNpYn1oQJ01ItuDqFn6fH/dredmo3NtEXHW/FZA3VNXHP1NlF8G6i9db73&#10;3Bz3NsvzC9ixjrn7LMxe/+eeMfMflFGxVE0JJDsYG2UARBgBw+w/y2pqnev0Bt98fU44IPS0FrJ/&#10;UDXmZB7fzu15hZeqLee+up11tgXcSkXJ/35WbsvbKYgWf7dyuFtsY38/f4BkAXPvWYgLXLdXNHGF&#10;l/CjflgEXxShWEDuf4CPUoIqQ1UoZWXpOUpI6dtT5QkofXwluKJDEVqsx3kKTkVxvTh3CcBQff8C&#10;O8/hMqvBiAAXxzwq1VyGHhs9qetsDwcpD0bfSZi//KA+VHsOe1sjwJqNAkXwhQm5TY/SxsygwVwB&#10;vJswdb8FO1z+a9Q3F/P9ToCdSigGdaOiHL5zBfDOgdDF1Xm6AHih9lB6Ftcv4rzAEIU3GPUDlqHy&#10;ANn1zXPu7RiIXQC6I85zGcA7PTtDgd5TXnH8bYzxPTo5CBV4eCz4DtLl/Uk6vz1OF89Nwu3zfWqh&#10;+FS9DeDu+mgXZWgkDdjpM3ToWcy40loJGG7UdRnoiFXm5yLkTA2yDCbb/O/wri5A6QTQNNlVC8tA&#10;XNW9jDlbAn007YbiEngqPH2Cwm1lYw51qBLEHKMRC0DTXaxsqjg7Ms1dwaliUrEZFdVF4bmjolkZ&#10;uU/vI69XuC8j0cUojP0uDbOZBnsdGjCmLOCLfDxfXUmD9hk4pHBpbSZSoowGq8SsJ5stO9E1OodW&#10;qnbcZzbSZzZawDySrZ+kmcUMzfAfzv0YgRVHjhgsUS0OuA+hZ6qM0PO8/T3hRwcM+LZ38tLorxFe&#10;n1MGH9BjacdoFFezVp+es7OsoOKWeF7fj9rQv7eKyiujuBaHsOX0lxzdLWdxmSnhB6ACKgBFpRQm&#10;qlFX1sP/VnwWPjfMvP8BvqKUpnjAjTZmww8IFWbzA/CogwE0lrFf+PL4PyBX7lOsP/yvL1i/o9vy&#10;56WJ7gQCGUxCJwPQdVWsdeEBchQhGaqv3CZIhJzqrvKv0CtLhs13+1rY3+sY4IjnRv1R9ZXRWjsP&#10;i34/24NL66nQE6AlwOSUS/eNeuzxAlboqfAKlefxkVUSwNTUBXIqLE8USo8T+78mTviVouTG43an&#10;OFKFWDQvdiaOPeyg/IxYbUUKiUORHDgvIMzfc3jb3YubMGdLBRhBj7tvQRDh5+c58TH7lM4vzgOA&#10;gu/qNkeFnf7q4hoYnn8HQczeq5ubMHtPzwEWJu7FtXA8AXo5EHJzd88+z7mPd7Hv1e2LdH33CjP7&#10;Lfudh3IUisdnh+nmNee9OQ74Xb44SVcvT1Oz2Yjv4wQEAT96ZRuUSqc7MhnVGVDsJZejBzO1RFM3&#10;gOcPUfygk6NhGu316SSA3dDxrBl8wl64ZfCtRyBBxef2+MyoJ6Zwab5q8jqmd63Ofo6AACDCRn+f&#10;Q89UR5GzyO+1gonp8boCqtHjroQ/zAojYK0MVuRQ2/zOw0kvACJkVG9Gr0f7jsHlfoHLWn0+hrW5&#10;XMHUrXcreYSHCccszfVbXgckS6baPI2GZoOuxP5zsa/pMY7YWOV4AyvL65js7PsU+DmyRMVn7mCk&#10;GAF4gdsDxJZvJi9KT5N33AwoWx9VrabXmOOnWjTa2+K32trivq3Hdi48v8oKz4rvvmAgh23CcA6o&#10;GdWtbgD2p9zL0ww//Xrm9Lk0l8+hbE9No3mMImWbrgsBVUZHs/9Mk1MwZfhkZZWL4PP/TSwHp9Xq&#10;DXbjPo0IZx8fx6JKDaxFUnO18BcaaCu3CT9KNm1ZB36W+Mx9eeYBS83v4vpGhoWwn5sak9Nb+F9l&#10;GcDj/gplJtxCcRVwdF2geF7XQ/25HyVUnybvd4rvAXDfl39ThKq7SJ2h3VQpodI43wPAuAehZ8cq&#10;FMMHWBRVnEqvVH0lLD3WotLL4PO+8/2Ubpx1wWelFzICzzndbGw2gOzU1vnNl+IATbRoiNEYLVmF&#10;aAoZxRVo4YTG3HWWky2K/rFmq15MaHATyxzsyApQ0OWAB+Bj6VA34Wbjy/ewnCaYzAIuoGeQBOiF&#10;0sPUDbMXpXdFcZvmsNsEXkR/L5xkQD/g0QMQVYMq1Nvnb2J7mMCnh/H/1f1pugZyJewEn2ba+fMj&#10;ljasWviPhJ2mU/TsVCArT73jhAJWLH5MehjTVMyTy2MG6VCqy6lD77Z3Okr7F6M03AF+g27kJU5O&#10;ewGl8O0Jn4Bd/h0mx4NQa/bQGXgzAbu1xjxlMcxY4bACOIRfObrD4mwrVnhNVsfiGvnO5gImLY3V&#10;pcXfN7sZ8nNXaerPMVlYkzwmHEAJrtZm03pzIZaaqgsOaav8iMIDriYcO8oDWBnEcIIBh6VFKgoK&#10;b67yJIDnpAimxsQwtSXBx/deQcUuADw+N/3GhvUMk1f4OUbYntq6ZLCthF4Aryj+b95kW9+VJi7L&#10;Jma2dVP4bdI4nIygjOAKP5XeEs9uxeAPyq/iM2K5ukonsbgQozQCfJZnTwNyeaKCv4UCjLG8AT5H&#10;dgBCzHzNUVNlAl7UiwdYFYrsoQipAoSOyXVdYOmX1N0R0CwAZycb0diAXzFqo/jM9TB1C+h5vtjG&#10;dSPVxaj2ANMZ2MV24KziE4ABau7X6K7Xc168HBHOgLHdZ3ioOrlmAMhz2Kn/axEwwsmobwCmKN9D&#10;Lorg+w5+nttreu7wvQVENVfzec25sy48XF/z26XqsJOXZcQ3YgEF8AKgwhNwyjXPpb9aAbBMcVDE&#10;o2hoVnYbADeTGx6NLhRfCUILpknIX1NAaAyj7QCGUVyndLp7foeyOsbkzfBT9bU7wi8DUOCp8ITe&#10;3b2THKC6AN4t8HP9OUVz13QYlWMZTVT1dbpbgOk2vXj5muUdADyPYXBXt+cBvoAf6yo//X1Gm/UB&#10;qvTcdnOHurt9HtA7PQd2ghBT+OLysoDfYQDv+tVZOrqYpDFm3ekFsBvVURiqCZWeCcl1zC2WwE//&#10;pv/X9eGh7JxppkFlcrLVyeGQjkIHfJuKSeUGfmbxTw6GkeO3dzKO4W2T414aH/Wix9LkVO0Jve/B&#10;t3c2TNPzUZh+aw3MV8zItfpC+NVywrUlp8KUCdhOcqAJqeLLUKMAGFWiY3PdZvHzgB8w9HmHqi/g&#10;p0kj8DRzTZVRqQm9rNpmY0jb8gbmKHAzgGM0V9CF4ivSVyKC21qNsbpN6kKG3WMUnMENi1O8z0Xq&#10;i4nQLg10GJRwLj+TtU1OtnPRn9fGmhBqUYBgqyjm8kUCs/BjKfy0OJy9xUCJaTfLAG+RzkDQWUrw&#10;RRrL8hJgfBr5ewYyFubn8qiNxzl3T+CVys/1MH3dztKUlydPTHPJ6i8rKRPkBQ6wQpGpzEroBaQK&#10;OMU2wOezrjUadIJj6k9OufEcJfhqddaxfLR+MvAK2HGe0jQOdUn9i3PrCyyUZglI9xdqQq+M/oYZ&#10;HtsyKAVbqf5CORUAEVCWB9gBnwCey6LEscIKeJVgE0ixLP7/vni+LBi4D44VcOW1BFYov/L6fCZc&#10;/+V+2NaBLVqsAUbvp7jPfEwOkKgMS+g9FP5/ZKJyDmRo7ioFv6UwCL/cELPCKyHoQxR8zuAi8O6A&#10;0vP72/Ty9fMwSbth8uapiCyCb2cyTjc3Tl5wzb53Mc7X9TfvP6f712/TyzfvA4j3r1+lN+++RAPU&#10;xDNQ8pr/X7/9HOX5/StMVMcBO3tKVoKlH1DQPfgB+T9Hfv3/m9lrrqEAPDzdTQdHe2lnz8kE6Gn5&#10;ETr0jltUjMHuVpoeOb2UKRL1ND7ALJ1gWjnAnX2s1N1BI4339PHZY+rjsuIJi1YaT43wapI1U6Ol&#10;o9339G4H+KZno8jx2zvPozx2KCpnFZ8JpiX4/HGsgLsnAyoYsGvQ8RigqKkeUV3VrPb055VzCvqc&#10;12vADDBWUGWmvKxu0rBjuilUTRGtz4nhKJwVTFZ/f+Cni6F0Z/jbq/g0bZ0kVVM6JnitA1/UptBb&#10;BYSrVVUmS6Ba2XDCUIEHgIvUFZWcvseANsc5HtdkZk3aCGYAQJWhAHQSAuEnMJ10QN+e6m4RKBnk&#10;8JrZTFsPVauZ6wiSVgHBDL4MwAAfdVS1twDgVqm/PwKpJRPUeV5Cbr7IzYtABWrQURrm6TmcTZX3&#10;IyBzjO7fS2VHUeXlYWt56Jolg1A4Zn+gPjKhpYoyD08ACe4SdIKoBGAJQ4vKT3+dpmur0wr1V9OX&#10;HOBjO+rVDkHzVFUo8MrJENzHERnluQRdAE/fHtePJGd90Kq5wpcWcxOyTeCFymN7BkyGWPjdWFqn&#10;c9J9hl34LYt1S6nGPC7gw7odvcquVH6REVGtZugVii/OLfCKYx+CHkIPcAnQrPKKa7AME5xzf59Y&#10;Xa67b4ZiPjagx7qdeoCvKCq+AF/212Wz0p2i949ZUCwZdKusawaHv89t7C+UAniA7x7gCbNXb+/T&#10;3d1tGqAIA3z00HlMJst2I/v5VHeF4rOE+Xub5/Ir/X6CT8jFvdEYBV+314ttN3eXGXgA1jHBAbjS&#10;zxd+wKwAX7z8EMrQCLCwK319RyfTgFdvx4Yi8DLEtid1GjpqlfWtHrCb9gJwHVREb4xpBfS29SXx&#10;v36+4aQd2w0QbI8xrfTttFsR8RbWVlQDIjnFJ1fKsrJrqghG4acUF3z62jQnv4HPEQJUAtRbe0Ql&#10;2AJWmJQGDoYAN0xcGrXpKaq8FSDkhKKO+a2w7giUCDZUgBNlRfhRYiYXTE99cMsb7GPyss8Z8Bl4&#10;cXYe72mdSujxFc7Xn3TSMqCr1FR7+uhm+G0N3NBZqgCFH+ATwgZjYvowQcvxAivUIdeeRw3O6dtb&#10;BDSO9IjJRQWgSi9PKirwVH3lrCs7e/tpMEUx8nznVZHA0mn9DYDoyzOoYUQ3pruio3FeyRaAqFGH&#10;q9Tlqo2POvT3x38tlFsuOUiRfXih5oRbKLrHGXBFEX4//j0D0GW5n///DQgKwoBjHJvz/cL3q8+O&#10;+zQDQJiF6hJMRXCjVHrlUvDVm758iv0BYMCMdVWcAFW9Cb5sDmfoOQmCkFVZrnPemN+PYj3zeqXC&#10;i5mfC5DFutsBXwRdhB7XiBEdQo31yCMstsU+QDW2Fx1PBEv4zPXYpkoUfJ5DFcm2UtmpVlvNRoxE&#10;KZVfHAvImjHbOMDDTBV4pZkrgB9AJvzYx+npS1M8QIuic2kSttfOCo/9zKbge66s/ivwvi/W78jj&#10;E3xh8lCiwm/mbRl+uYQaoFKXMCx9fS9ePE+v3t1jqqLiCvWnCjRYof/KCQgc9H//5nn4+144oakz&#10;vDiziwAEfEIvcv5uMvjevv8K/D7FuVSkgvDuxZt0/+o9x76Kc7uv/rz7Vx8AIaYvCtBpsDR577iX&#10;7OvLQAyfIKW/00ZtdSOAcXJ+SIM2Gii4gB4gG+zxPxAzr9Eha73d7EBXEUYemJn5owbmrr4lTV/W&#10;d8r0CpWt5o1gcxIEemPUXoDP/DAagMDT/6kys4LW+MwfXB+eoz0c9hbPG+iZdxc9a3c5RrXEJArA&#10;buekn3bP+mHWCje3VaoCaDHguIVJvsG601tFljrmqB1ZnlwUUAIPgyB5aiqgpCqLzm85dfittvud&#10;aCROcCqcx3t9KikAadl7LgJizORGnlHGufsWBGkEVjCF69QR7t9kbaPK7u/1jbCW13bigYBx+AQ1&#10;jWfTszB7M/D060VeH8XJRQ1S2PB9vpq7HjsDHAVkOMBRwN5nj9/WqG8kMxvppHLrz9N/J4yEnfDL&#10;pqkTD2CeqtQEWVmAVwCs3F78H4X/Q+1ZvtsegPxbLuW2mDQW1Sn87Fjt+ARg2fkJPpXa96rPbYPh&#10;bsAuhpY1s0p0KdxcBvCoh068EIqO491f6AnOOE+xjHw//XwALpRRqLoML4vXL2EW0d4w0Sku2bfc&#10;z2PdrwTdw7Iswq7YJvSyAswgFHTW9c1N6hPrBkCEWURysSQs+hZjNAnHhK+OEsqT4rUDdIXCVM3l&#10;fVWHq5GH6bVVgio/c2BVehlwCLiy6OoJEBrHwOLhGo8yAb+Bz0aSFSDFdbaFySv4AnbZ5HV2Fbe/&#10;enMPjJ4H7ITfq9dv0ov75+nlq9eh/s4ujwN+eS6/OxTXfixLtSf87l++ZNvLgJ8+vtdvPwX89As6&#10;2YCpJ2HuUm7unucgB2bzqzefo9wB32zaau6eYjK/DBD6/8X1aTo82WM95/vFcDfWB06XNKWxRB5Y&#10;I9YHAE3fnUpQKPowXddUdbp8zVojuFuauqNmwFJwZpWoOtQfmM0uzVQjTgKvLKYF6Z9yJEgG4eaD&#10;eenIj72DHXr7jYCQEr89QBnS2OcX8izKTnDgXHeTk14GH9v18dW2Fin0mpjDKisrgOawqTLh66No&#10;fq5isub1PBdfnl/P1JeFaKjm3OkvMyWnQSfVRwFm5zcVuU39AIaO1tCnJ/gNsAi10sdoozE3UX+l&#10;qTMqvZjHD+jp+9MkFnZeP+7BdV85gFkcSm8G5VVMNxXz79Gh5BlY/s59cn4ageawsy+r9oSjyjGU&#10;nx0U92qEV+jpz1v0+czOpLk5CkvTUfTd/Yu/jnV9eVn5FSZrDFVzmeFoAOPZM6O8jwGd4MuQc59Q&#10;hEVxm0vB1yzAp/oziTrDD6UFvBwUELBS+Qk+YCWwTF5WJTqbTCz5X+jr84vhazxflV4EOqg7+vyE&#10;lfALtRfnytATeGGuAi3BFuN8C/NbyHkf/l8CTJM8IrqqUEpOgVE5CiGWlOw3dFs+xm3CzHVN1VIJ&#10;el23D4Z5zLHfU/AFoKibgs86GgEVk5YFpoJBlcc+peITngHe4jPhV/oFcyQXkHqvfGbdUBFm09ag&#10;ot+jQvtinWXp34tgiMGNMlE5Qy8voxTbc9H8FXwA0nWAF8534PfuwxtA9TaU3z0A/PDxS/r68z/T&#10;56+/hc/v1dsXKMIXse709fevs+K7vUPtvci+wVdv3sR8f7eA8t2Hnx6K4Lu9vcsKMMqXiACrAC2v&#10;337z/b2iXKAE71+943yfKAKyiABbiqRnobd3MsSszDlhATyUnr45K5Kmq8EM/XsZVkjpKj9OUdGs&#10;vFZUYagvcNv3OwxZ0uBycnIrHVzupBGmsopPGFoJYtQLCtihfeHv4RwC0N5HZex8fuP9fsDGGX43&#10;OysPuX4xsedhL2Z/sWjqlrPJGLDQ/7euymss8r1asZ79gAuRVxcRX0Ck/021Z6NSsSv5Lf7Gu4fD&#10;8EGqzp1dJhKrMXFVro7fjbGcAM+XH8Ub3FB1+toMemniOpmrcLJxxNC1DaAHXJ0uXuh5H5b84iDH&#10;8vrCIAAY0DN15UkEI4SYvrkyGdohcmUis7mDM/PunyO+ZTEFxiCG5wvfIp3BiiMuAJ/rs7NAdn6u&#10;8OHl82WwFYCjPHv2LP/PPqo9l6a0hHlcLqPkgEcs+T9UI+sZqD8GZOv6dQN6dIJ9fY5ZpTkbtHWo&#10;NEkFgsArIehomAhuaGFQ/8pSQsq3xkVEF/DV6wC1nn18JcyMFhu4cF/hFDl+qK2AI52Z5ylVXpxT&#10;94yBjgAc91BAT9jllBgKIFNVCSM734CbZu134IsSEV1K5OtR34FZtBfVHv9nlSfA+AylF4V7KSFX&#10;Kjf/LxWnSxWc4Hvw5QE/IVoGQLxXgee5wzT23lGIBkI0ob+lu3Dv3JP7ZPDp7Na3B9hshC6PTvdj&#10;XSUQwEOR6NOzgYQppukbKlDF94p9ShBmM+35/T3bAZ4F8Am7gF6YuVntBfQorr968zZ9/Pxr+vDp&#10;l0iNeQDfVQG+DyX4vrL//f8RfFECernkFJhzYJmVoOav4Ns/mQQgohJRAmrALWDE/yozzVVVUJiw&#10;VkQrDdsjgsYPengxCWDuYDoLTZVZVoy+bwNTeJjVn/BTPZkW4o/geN7p2RiQbQNDKgfXVWlNT3cC&#10;fBZN71HM8uLUYN3YZpBD6E0vARSKzwCSpm2lPsuPqam7kGrb+gGzn89ghiA0uVnFlYe7YXYCIefk&#10;87fcOxmFwjM5eOfIQEsvVKXD4TrbmO8o9S1H41CRIoq93eJagHKD621iNvh+DkxaZ642TaUcqiX0&#10;NH8DtEZ711V3Mxl2prosGdAoI7vZ16eSE3rCrZxk1fU8QsTP8v8q1BgrDOz8/zHgE3qa2SpD8xdV&#10;hEZn5w1aoNQcd/vg09PULcBnInKGGSWgKODcXvj+Yv9iPYomcl6GOcy2rBjz+VR8bdS/5m1p6kYd&#10;wipwpMx2f4gazB1sqc4CfhTVXFgWFDsmlV1MIhBwymCz/mniWhqCz1lXuFZppuqLC78gwLOe6qvz&#10;s/i8KPlz6nyot28R3+iMgUYoKKDmZzkZuwCp/magoftFAPkWM0f8uC3y54CQ6wEfwQhkhJHgymDy&#10;OBWf5q0Q/aboAqoqNLZlyOV7EbrhzhBcnt91AFaWuCYlAh/FtWN/PotOnfaW3SHeUy7uE+AzcFH6&#10;7criyV4Cq8neIB6yjSQUYYCvGAXgcf4P7ARf/B+AXIz8vJcBPQCI2lN93b9y+voMPgGo0jNFRfC9&#10;eHmfPgK9D59+RjW+wlx+l959/CkgaG6fJnGe9SUHQSxGd0vo/Z/Apwks+G4B7DfFd4oK2wooRRCi&#10;CZgwRczTcw7CpsOdfGuZyo5KEMqPZyAUNWcdGO+MH5ouLSqEaS6OYBF026xrOkdw5GAbJegbxnJO&#10;WaQjADl7K/2CroePh6JSdKyvPr7xQS/g6LRWpeLzf/P59s6HAb+d6ZDGgXpo6QtcjmivqSaRY1d1&#10;Sihgh5np7MsGMMz9s+hPE0AqMYMaO/uc66iXoUeZHA7SeG8YHZ7g2+q0QwGqOC297W40HKPC4e8N&#10;356mNKY2DclpvUywjrw9TOtFlkZ0bUgqP6O6c4vAC9XmMub3417CfEX1ZZgBFgGIqnP6KQH4BNg4&#10;WiUDz6JSnEm9vXYAUTWYFR/7Az1Tdua5D0dkfB/EUO2FySqsgF/px/sGtlyEW47aZtO1DF6U5mzp&#10;EwyIsgwlybpqw4lQ6y3rCMDDCtDENJ9wMNwDfAPUfD3qWwm/b+DLJq2wMv8uYKeaU5lFekw7IBed&#10;dZncXKUe1qpZAXKN2BbAKzpoTWLqbpimLN0Wvj/M4G/+xaw6ve73IHR75AGyf/j4NGeBk/eqgosx&#10;vHR0MWOyQHFYGDD0f9+uFmNj20Ipf+Z7MoReraP6Y/mgIjWlOR9AUkmWUPMzlwowr1dCrgScx60b&#10;BS62+zrVPGwtf+45H/Zl3f+zAswB3JiWKtQaJcaDquZKkBWq7t2HV+ntu9cP4HNZrmdY5v1KFfju&#10;4+v0/gMQev0SlfYSCN0H+ATey9cvAn76BSOtRdX3/CbMXOH2/uPPse3e93q8ZPuLK/blmFcvAdld&#10;gFDQlcEQVd33AMwlm7sXF+exzNHdbPYKPyPN+4fTmKbegEVnTMWkETnBQJ7KO/eWQm57pwmomhl+&#10;/NgCMF4fSeUNXxiV06iwvbGR4K4jClB99t4Rxqdo7hrRswE0UYCG9FWZWWnmCmBlc79yfj9VnjM6&#10;O2pCCGrqCr79i3G80tIRNEZnhd7m1lK8g9f8Ov1oAskkYZeavObbxbaVctSEY3pXA6YqSe97ONni&#10;HPyW5uipEEOxPYsIo/cQScw9p5ffDgVoBTfKrIrwpeAV8wOrJlY7BG4llJ7X9R6z8jMiax4fimwu&#10;v0dD/1yG50zMvCz0AmKmswA33/oW6TgqSM4TPkNAKgQdJywIs5mbVZ8jPFxqMprYPOvQvkhbybCz&#10;lOrPpcXEZj93+FmpCJ2GqozaRuQ21otIL0sB6HbhJ/A8rvTVBTiKBh0NmP8NYgktp8/SenBGmTLY&#10;UcKvVHsxkYCw07TV50f9dLyxx8XnBTTDjAz4UY8osQSC7TZWBiawn9dqOR2mhJnvAxF6vtTcbQ/g&#10;5b7tuNwW09RTp8N85bNye+yvCgtTl+MEndATcCYfs+4IFt0ibndd4MQ7bYWdvj2DD0DPwF2AMuBU&#10;Ai4DL2AWzy2Dze1GggNoAT5BCahVhihKtxu4cF8T3QWl92cby1BnG8eHqyaOzfs8ElyRTsGynAXk&#10;IWdPNVfATZP37YfX6fLmNFNTJ6GOREAX+xfQUzEZ3DBgYTKzvYwgNZpZjuiY7O0AuE8ANUdu9ffl&#10;orLLQY+3fBbR31f5vR552JtvdjOY8iL2uX/1NlJaDIYIxbvID3wOHMskZ8FYQk+T1+VFmh6NgFM9&#10;VF+Ab1TDPDVaq3+vCmj01fE5QNN3J+hMY4meEPPEZRszpEVltkIISeHXw9xV7TmcTcjpw2vQ+4eJ&#10;QkVsteuh9FR8Pj+hpzpwP88bvT7n1Kmv2ak57KwtmqIqyHLi05PrKbKd54+J6zZNh/WWuXuYucDH&#10;WV1Ue6ai2HCEkCosFB9FhRbTi407ANCKSSVtG7Hl2CJtxfw8TWPNcdNkNGut1Jq8NtL+bjtyB305&#10;fB0ImwQbfsMN6gswE6BhWqswLcDUGZVD8TmNvWoPsPpZqEGK22Ksbpi0T1B1z1BNjTCnQ+kBOiPR&#10;EUxB8QU858z7A3yanyz1e6oCHc/bcoZoISnMgNvCPPdBUQmauyewcjIyai5UXWG+Pn4coMvlr+mv&#10;f/1LUQDhd0UQavWo2rOvjobFevjMonwDoPUhzxyjH8/ARfbnGfxY3wBKmsX8n81WAyC5xHs6UI2a&#10;vxl+1Cd9d0Av4GcpoBc+P0xgwee6HasQVckJPNNfQtVxj3bugk+4ed/ec+n/E7qa2X7m/5GOgqIq&#10;v5f+u5jZ3HxQ6oTQK0HmdO8lBAWisNPnZiBDpRf7tlZStUPn3wVWWxlaUXhOkctH8bmp1oReqD7M&#10;U4smtN/Fz8r9BV/so7+a9TBzKx7HeQpgho8Rs1tXjMfGyA2hJuBCsZUpKxG1NXqrmevJlsPn8/7D&#10;u1B/eVsOdFj6w156iSrTPFVNldszGD2n586Q1JSykTh0TPC9fPUqFKHmr2rPc1hUfeXLjUxufvnm&#10;FYrxZTZ9geDz+xdhVufUGJavgONzlCDAu37w7+VlgI9lbyrIjMTWczR3txs+NQMa+uYEgsprMGV9&#10;gtoDQsKo3aX3pcF7nAEQTV1zxozgRcoKldFKLSjjhenAzoZnr5wDI/xgmixU4vC9cIwVz2do72/D&#10;iJEeVEwnBDAqqMrrOfM1aksT2LG6+vycSTheSYlSdRIB14WVfq4IOAAewdXqbwD2jbS0tBQmZUxp&#10;RREomuv2mn5X76naQTX6WsuG4FzgnGsBUHtRIR/70FObTiI4HRIn1PvD7XgemvTCJqwF6o37laAV&#10;XIJPV0hMJx8AfIYZ3UPF5ZQW/X05OIECA37xvg3z/QCe967CE3J5idmLIixhmM3hbO5qMi2gbE3l&#10;6dGBCZY5jovobqg91R3KE/DFBKMUP3PWFbeHMgSUpYlb5vBl1Zfz9srPhJ+JzgEhVRG/cSijYhmQ&#10;KZRGwI86os+v4cSggCxnAOSUl8jRYxnmLvCL34c6VM7kHMnLse5+QjFD0P0tgq8sgjDyB02nAlw2&#10;en2FnlcFZ70TYC6zP4/PgZ2BDkGbzevNBzUo+GJOSr6Pxwc0Adgq8BN4vktH9R+mbqEAA3yautTN&#10;UHmOWwd4qr9qlAy+sKIAf3QSwhUTOEduc9E0j2en3w+AZdhxrnK9MIWN3sbsLAFEFCJAtA7nKDL3&#10;TF3XlM7XEXwPcMrLDKisAJ3RwohlJDULQIqvmtxFsZXmrg3/7fvX4csrQfd9ydsKmMY2U2JKs3oR&#10;5fclvX6DafquCH7Eu3qLYvRXwBWKz9w+AyHO9ZdfW5n9f34u7ISgr7L01ZaayJrBRoZVeiYym4rS&#10;BXIquy7QcCKC0X4nUlNMzxgClRimFXl5zfCBOTzPxGYrhcPQhJsyujtwTDIg5H8rrEOksqplCRD1&#10;+5X5e06/ZcXRd+hEB6o+K6ZQ9Bgj5f6A+vJsRDac6KmomCpBYWxCuI1JxaVJ5VjFsmLqRzHSuqrZ&#10;uCaYFqJSxFx/KMJ4g9oqChCgaQ7GrC5AJXx9mqd1yqZLVaJgNFgxHwAUdpqufm8ToR1GZtqMsFpH&#10;Ia5sco7aXFpvA9yqoOO8ladhlhrFXVjL7+2wEttxOt441Np8nrtPBRcTLxQwFH7PVGlhDmd/oFAs&#10;gxkz/B9QRO05HX/4/Sjz/P8EYAnGDELMUD6PeQMXF9IzgLbs2+sitSVHcI1GO/2UJm/49jjOwIXp&#10;Kw/KDtCV6i6Wxf+lCWwJtQQUHgILwKH0lwUEKWUj9bMMOv3FlFB62e9nR6JpGmBzH7ZFQI3tJRhj&#10;VEix3f+9XgALUJUuGmERQRGWmrflm+UCknRgjt+1bnlMnrggQ1Hg+b/1y2LdWlsHFoVK0kcmOASl&#10;QDV1KZRfRPkBTwE/VaBQ9DNht+F2VR4QFHoBQYpZAoJP1RYBESGMohNSRnS9f6El6LLyy2rQZxlL&#10;iiozwK0ZjaLzPKbIREBFeAL9fG4K38NAiEsUn0DTZFXdZcAJKOEkGd+9f5PevH8VztNIc6EIPn/E&#10;0c4gvXn7Oh5QBmEG3beS4ei5Y1jWyjcz2ncXqPyErCpPf1/p93v5SlM2w09/YA6EYOa+vEfxvYv/&#10;334AmO8/hgp8/e4D5u6HeKl5huFVeoX5+5z9b+8v08HRburt1VFjqDjAIfgmR/10++oy7WI6GpF1&#10;1uX+pJ3NXyqikMw+Px4kD7TOD2JPosx3xIZ+PIvA1C/j3HMCzkqsCdJFSUVDAH4+O5O3+5zb0Ryq&#10;Rf/PZvNGVEKX/pBC0VQYnbU2Eses+qrPXBmpGBzbGdeAHj884DP44HrVqaAMamDSbvK7eQ3NaMfa&#10;Og+fQ8dUYyYVO3rDHL7NreXIo9MvJ/Cc7UVzylEgwlPwxagNgKcvz/3CT7j8LI8UacxGZNmIsp/l&#10;4XEOZUPlrecgh5ASZio+Ax5eT+gLQBVcTGqgCmS91qzHRA3eQ+T1GfCIERoOZwNoM+WMLcIyg1Jo&#10;CsQy6qsSFICmDZmW0+M3XTKthf3C1yccgVzMsQcAF/hM09f1UhEasMgjMjLc9OM1+H08rjSFA4QF&#10;BG0r/tYBEJbhVwOGNkh/Q2EUKonfVH+Tv633F4nOwCsCbfxWoebY9gC5QuUJuViP7dnfVyq9gBeQ&#10;0zQNf6DBCKDk9WJ0B9tMiRGYGXwuc8kqz+tmv57b/A6lmR6pISgwQRSJyRS3l4orYMtnAk6Ft6bZ&#10;G6OLWMcM1hQO+DVRer4eoVR7Wxmgnv/BDwdPNG9zIjLm9cD7cC7ADL0YAsc+AbtC7dWLV0W6v/cn&#10;6Er4Cbi4Z2FHiW2us3Q9ghtlxDaKPr1Qf9x0jO1Ujayk/YPd5BTyo51+bBN6DkPLqi7D8sFcVtkV&#10;yxjuVqjJB5O3WLcIQ8/12tEfAO3z118j/eX12zcRBc6jO74Nc7u5xeQFfu8//YzKuwHKHzP07p4/&#10;jPi4x+Q25+/Nuy/pEpP5+OwgoKdZO9gDcsDu7hVKENNXx77mqdPUq9QGO0Z8qWBATye0US0nFXUy&#10;Ueexs3d3JEeM68W8E6SqMIFmD6/ic5p05yRU7QlR1aC9u9NQGVARhKq/UH76aDQjBGD0sKtxrCB0&#10;sgd9bKH8qCCet91rPoByerwbr/ycHIzzPlSIyKUKKGL+Ulkc2L8CwFaAnqaraSYGQFarBj54/oUf&#10;zvyq8Fmi8Mz701S1UusHNFCgaqxu2cMvUrmogAZV2vm1gb6MfKUKQDdNqwGIQDFMWGdw4dwx5byK&#10;zlQWYBUvNy8Sn7PZKrh8F8d8NDzBbzRb+Kn0TG9R1bnUjyf0BJ4w9Byl6nPdaat03XjeTr+dNqjf&#10;Qm0JWEaKC4BdXJgPH5/FJOcF/heEQk0zVvPVIIb7r64shS/Qog9QcLpf5Ps9eRJwFIhO92WHE1Pe&#10;Azt9WaHOCtMxgyoDR0d7mHT6zwJGOTVFFRjKLyBX/k9HqSsl4AfYQg16Ho4RVoWCKxOUhVGYiKo3&#10;9ssqFPgWUFYhuoz0lvJz1GncZ3GvYdKWhf1DiVEEhjAK/xvw9jtGKkuT+qbKc1JbYKefz+L/KsAw&#10;dwulZynPZ1uKYAUlosTUWd0vqtSI8ArE78D3veoTbKrCEsxVnlEDC9Xghe6ZMHn5PVxGhJf1AK2f&#10;sR5jdQVZhlEGldCKi+hQhLIP/jzAFtKUbYJKZfbqteknL9MrYKPZFvCk4gX0AogCrlR5Kr4MvBKw&#10;EVjhf0d55Gjuc8BWJDujACMFxojwffYDZvgZ6LgNv5+zvZTz+30/tb2lfJ/vDaavaSbO6uy44Mjv&#10;0wx+cQ70GphDRnc3w5fVovfIsydrCtADsdTfov9PP1z4cwSPoEGBqfrssX0LnT69mISVHyGbwzmp&#10;WdD5djqhpwI0t69UgsLPZWzHDHZdBe4LqvXVeC4blT2cgNRsGu8N0u7hKKbBd6jbFEXrMhSkhXMK&#10;QHMRo/KsVXjW+mGsiJivW0sBL+fUi4kGIuqbR1qY4ye8Ygwu2+dRaaFqu6rdXIEFpwGYLb7fyJeF&#10;o/bWmpjZANN1TV7hqTmsAhSADq0z4BKwizQWAAhYjCJmpVaoNsxT1crAdJ5RN6anytFeoDP7YzQM&#10;IWkCtzl7nk+16DbhZ/TdANoGDaTGsxJoNZ6JOX2avEJr5pnQm0lPUW6+U8N3bWjuqv7081V5du5n&#10;AvNj9nFdhafSy7DLaS2mxrjPCnDcxCT0uDa/obM8e0yZk6eZadHnlietyKat1oEzsvSGzseXFWBW&#10;fAKP+qDaQ7lbVPql8lMNBvyM0lI3czCEbZ4DeMU+bA/zVt8sgMmwUX1+U6UlCA1Qfa8EPVZQhrmu&#10;qa6fmt/J/3PJ0FYplikikSdH56lYsv3nlCc7QoMcGX5VOsk4D23Kc9jGSgAK1OwO4HfjGuGT5L7K&#10;WaAzdIUWbdL2yT6lCpVJmyrH4viY5p82E8nLKskHALKPvknu71Eog0L15aVykgOCrnndaaI0Hz9+&#10;fhv7THYn0aD0+fm529pbzeQ7dt++M5WE/XwAmrtCsFR/Likl/Nwm+HJazFIMZxOoJj3rS3z+4nm6&#10;vRWImr+vc47fm5cBRZWfs72oBoWjvrwMwAzBsnwPwksg6HC3S7YP9zAhdxo0aiqIES9+cJcqvIZO&#10;UX4gFV6EzX3AKjAAKfA8VgUprBz6JtAGmM8qRuGl6jNpOQPNtAUeeqHSwgRFHYbyM/oW63lpTmGO&#10;BgsuKgvH+r+KUX+g5xF+nnN6vINKHbMco/jyy5EERShPwOds1GOUtLPiOsGCnVCE9FFp6825MGG7&#10;Oyq8pey3q+ffRqXlRAROaqBJnMf2AsfVPCOK/kZdA0avTX52LKYztzhteo/ORaVsNFnIqTTt7Dze&#10;CLBD7DSVw9zmmsJRcAnFb6bqk9hHf2efe3H8bU5feYzaXIncOD8XdKohFa3g02yeAW7OTK0a850Z&#10;W1vt1OI5+06NlaXF8Oc9BVx+poKbpbjv3Ows/wvE/L/Qipw98/VQeRHt9X+DGpHW4mfAOExiJyXN&#10;+xskaQOnxcX5uI7A0Hz1Pi3xWgbhxzbh5UvWm7SbjhFo6o6QzFDLANT89fdX8eX1An6eswRg+Al5&#10;DijHEn7uK7wMSKkoM/T+rQA+65Smsa/FdP8ohfIL1UcbyKa0IMzQy+rRkgHq/2H6Apbwo3FuIaWF&#10;YZvOpi51GRiF+S/sKPkcGV52dCUMSzXpiJPsIxVk+TPB5jMIM7kscU2OYd37UOXZdkLZUQShTJM3&#10;8ZpUfnstk0eldAxHZpi1AM8TcJGT84P05eeP6f3Ht+n08jCUiCFj/Xo2JF/S0x9sBwC/N5djXZCG&#10;ksxQK6N9ueSHYjEa7HTvZX6fic9v3r/BbH0XUeIAX+Hni+DHy9v0Inx/Zf5fjuqGkivBh/LLEx7k&#10;CK/QM+/PyU6docVxuE431R4aiUUhUEGa29mhqj/PsanCzh4pfhx+cNMqrFwRIDEQQoM0UOJoDc8n&#10;BPoTFN5Onn26nH5f318A0AKwfNYuBWMJPCHYajcjX899y+Kzdn8h4PFhCvNMhZ++vzybM2bhbieg&#10;ZxGCvgbAtJedg0FUAt9OpklilEs/nsnKpso4t5/RYqOxOofjpeaYwCYiOwlBOZuLys0SExXU5uM8&#10;qsf4HxPY/fQZOvGBUWVfSK5J68uI9PO5zaCKsBJiMTu0ClOwLqMyAdkiCs7haZrGQi6CL5rgVGp9&#10;lyoLzdjypeT9cT8ahurJ0Ry+j9hzO5FoztXjeEBnRV9dWY7kZQHl5wLLaanmigivalCwadoKLNVd&#10;VnpOT5UnLZiZmYltfpZnbykTm02EBtpcT/XoutdRDarAQ9kXwHMZbg8gp4IrwWXSc8wsY2fS942F&#10;dn5Zjemf0+IQYKXii2wCIQegQik+qD3qUpiveX8V3zelpnLLALEEwKjvprjoCxRiQi7Mc5eYzQJJ&#10;k9g5BcOfx/+qPNtE3hf4qQxDUebtcX7+Fzq28xJ8JUQ9Pu7F/QqghS9R1cdSmAX8CgCGGwhIN/zu&#10;DTsxzk07kE+WvB9L1kt1530IO4/3Ppx9XGs23sRooRN89Ms/v6affvsckwkYVbJn+unXT+kr5ePn&#10;9+FnKpWfjUjpuzedhMqzCEFf++h6CT0B6XItYKjZLARz8WYMlpjY/Pqt5T6WrwBfXjeAkcf2lsPe&#10;9PkFGIsAiIB8bXQX8MXwNwFYQFDAGQEulZ/bIp8v1N8limYr0lRUl4IrJhgwtcBcvkkjjXf7/MAG&#10;Fvwx8o/kHH3Oxdffa6a9QxTW/jD+H/rOh4HpL5gs5gVSSY0QaxbrKwywUVxGxE4FAMBUdAY3fE6q&#10;PsfIOnxsejqKBhIzDAMvp/VyqJzw8z71LVpBnEtPxabKEuDe/y4QdOSFStXK6ouhdqb96P01e51s&#10;U3N3g8pvcvRw1zzBfgxRE7iOGtGPp1LTjHREh9O9C65IWajReRm9rS9SaTkf4Iqxsg7/KsbYmobi&#10;VFKuR25dkWISY3CfPabiARbMVgGlMrODjYisPj9f9aj6wwQOn12ktMwEJPXnBRwBpWB2LLCpOw7N&#10;i/xEAKvqUznOAihfCzk/52Sij9NS5O75gvCctxdAoxjEiATm2M+XCAlBTVvum89dxjRUgK3M8YuR&#10;HAIPlaf6E4iR21eoPvMBBaKq0Wu5rJlbV0DPpf5S03+EnkEx4SZshJ4KLVRsrGseUzcpZcqLbg/h&#10;Zj6g/ws3gRfBDrbHkiI4Qz0WPrsMpLJkAObpqmjvAC4UVqnG/Bz4eExERYsiuMq0Hc+rGSrI/N/J&#10;IcrzPhQ4ofhZpc2HCWqHj5iIewkYZ2HheQ3OeP1Qf1hYOTjDObhfLdIwf6tVoMf1N50IIwMvwMe9&#10;l+d3uzl+tl+3hZ/QffU5GmjhfoSeIHz0829f0y//+Jx++uVzqDuB9/7Tmxg4H2PkPGEUKj8AfPPm&#10;9Tfw0XDff3wT8IvxvgG+laDvv6i/EogUJyZ9++FlevMuQ89RHa9ef1tm6GX/4T0lg85cvxdh8paR&#10;3ruY5OC7pOeAXi5h9jrBQZHuYhGI+vmccdk3u0ViMrATKProulSiu9dXUbmU0yYt+8MKJRWfuXkm&#10;7WpqxXF8Ptg1IbsBIFgaPdNno8+Pim3AQ7iZFqM5mHt+KiJKUIVniQRvQKgZbG/u/47MCIWAEtS0&#10;zLPDbMazFsQPwQ4UXDt6/DyxghXfhqT56+s+vV/9XTa2tTWk/jIKjh/cOfcE386Bw+P6ydcFDMZs&#10;Q/lNnPLqZBDuBycpMEfQlANNoZjeymivin1jLuCUzdPHMarCiG5WdQCgAKIQNL8uTz6QTdnHT/M8&#10;e462MEcvBzWcako1iNlZpLVEQIP/I51FULoEll43lhzrZ8JRx7ppMU5EoNmq/07fmypsY30tAhQr&#10;mDmaovrxDG6476rT/QNGJzKIoAeA1OQNxcYyfHgWziXE3B6mr/Bk3W0C0skKYvaXAoThH+Q4FWCp&#10;+HR/OAoopsoPdZeBVqo8i+uqwYjwat6q3DguFB2gU+0ZcHM9IBc+OeGXASfEdM1k31eGVWlGBmQA&#10;SvjOwoed4WOJ9CnhB7BUTCWEAn4FAD1/mM7cWygp6yz1y3sIKIYvsKib1azWtCJjXf8b6+FGi/Pn&#10;a5XnLy0ri1CMeyugGN8FoWCuX3b3+N24FvdoKQHotgAg1/A6tWarAB/QQygYDIn3zgA+syEeffn6&#10;Kf386xdU36dQfRFhCeAVKk/T97vy7t3bOFG+QDaNTUG5wpwMGAYQMwAFXby1jfJ9eovy1+BEVnyq&#10;vQJ8qLvXb/g/gAj4hF6oPMq9U19lf5/H5qBHMb0V4HMeP5fxfwE6y6uP7PeW/d9gDgND5+wz3y9m&#10;YAF4lunpOD1/c42SEzqapCq8RijDAarOaLAQcBblPrDT1PU4TVynpneGF0HqeN8+FVsIOStwGdn1&#10;xyrNXRuBZqrg01emKdztb6Wd3VFEyZXxmkM+3/DrUAGEn3mD/qBWMH11VgoV03jfYW09GgM9MCaJ&#10;7z0WkFY2FaPq0R/aKXmEXwAP8Ak9Yaf5aMWO8cCHw7h3zQLntTNX0Hfmak4vbzyLoWMxw8oKpmq5&#10;jlozVcVhZ8LRAInQEmwZfkDiAXwFFFWDxdA0U09iXsEl1KBQA3IqPIHm/6rEgB+wK5WiAZDy/5zO&#10;8jRVeW5Z6QkxzoWZuobCnUMBrleWUx1TWSCW78o1ny/ermZaDeaukV/BpWrL43GzogvYBdwyzFzm&#10;mVoy+GLpZzGDSzaTVYA+P98CF9Pj+xtrCQz7/PZOMNFDWPDs+V8AdvqdAJ4dZ3Rg4Q8sOkogp8Iq&#10;VaH7uU+Z1hLQi2huYaJSND9V/QHGAKQqMcMyq8zSf1YAJOCR4SRIhE4JIovn0dLYpmNutfL8ev4f&#10;qi8UI+cQnkKPc1jfYvnvhe3W4XCllQAETrEs7iMX6rj3ILwFdwG+9XWvWcAywMx+wpt9LbqqbDdl&#10;Ckv4+bBWVICqSlWhn7sEfF/S119+TvuH+0H7TGiX2tDcYEjNDD2J6siN9fIEqLwSkB8+uV0YAjvV&#10;XwE+lcqD8vP/IuqjBFbhGKwQfA6HC/PXaPF3yi9mdnbOP8An9AKA5dKJT40EYwrnCVALvx8lfIJv&#10;HAVyk159ep5efrhL9wDw1SfMZP5/9fEWCPTYDhTfOdpkNxSfPgWH3Q33mwDFKZrynHsCTsU4xPxz&#10;uXMIDFGAqj1NW7e5Tyg6/XcorZo9VERZ+VEKFSf43CePBAGOVKSek3+GCvQYKiaANOVmejxJ04Nd&#10;/udH43k7DMeX4mi6tvkhNZ995l6jQYW28h1fHkaltDi1fTiHt5ZTrYtSM+pqsnLMqux8hN1U6/E7&#10;1UxcdkJTlVseqmbntLI2H41KE1fQxQwvqDsh50zKMZ/ech56lpWaUMrR1aeh5oQdagmwlFFbYfak&#10;gGAeY6vy47goTyIY4pvifFua0I1gWKUYssY+kcYSwYwCkJq3wMuRJAvA0nMJJKelMrBRt0FS/2KK&#10;+TBtBV6O4Kr8NEkFoLl+TwFcacJaciQ3r7tdwEUuIIALALq9+Nzz6A80Adr9BJ6/qabuaGeaxpP9&#10;b2Unl/5wHJkAKjktjwy7HOByXf9eqQoDgABUBRgq0c8wZwOGAUShJgSzb6/8PNJeOH8ZEFFFBvyK&#10;IEkAzzZfKLQSOqEQgU5pLne7W6nTaUemQbjEAK2+P031MgL8Te0BKSDn+b5XfBY5EvBjKWSzTw/e&#10;sO42Valwe4A462FGW6dZRspOkcZiJDrnLQJB/fMmLbMunyLNhvOabiX0/DxDPV/v0UcUnPPEmVT5&#10;ADwhR4OysWWwsZ2yOx3nB8TnORCSlV8JRRVG+PKAnp8F8EroFcGMSKLlf9885v9CRtX35q2zrbxM&#10;L1/eo/Q0c1V7+vVcau46/rdIdaH4f/b/Oecf/7/KAIwhbkAvor2vb9KbzxzzDngCPoH3+jPrqEAV&#10;3ot3N+mecvf6OqK9Tl0/3tF/18j+ux3UGeouZmBR0Y0wb/dafOZcfo51FYj1GP2hsnIfx+Fa4UuV&#10;54iL8PEIvShUPJb6ToWfszabP2cv7qwrJfw8RjPb93cMd3pR9OsZYLEz8blHhJje24iVZoAlItHb&#10;fNZdpjddijQT11v9NRTbXEAuJixYNdVkJpKQTW6O/D6TkoHc8ibKCAAarDDAIOgEplNdZbXn1FdL&#10;OSl5CbXkNFOoMsfhmqunyeo7hb2GkBJYbhNeKrwSiAKy3e3F+nIFCPF5ztHL/j23rayba5jvV4AG&#10;9NhHOHvPc07IioltI42XqC88Q91R4enAKvo0eU6+UMh8Pk3ZnMvHfc/OBBBnCkjmIWtCLc/MEqqP&#10;UvrqAoh8pglcfhbbCihGHmCsZ3Uo0AYjOi3A9z3sLHZ8vldjNJ5GvYlOEoBEgIK6IPhUdgY9VITZ&#10;H0cdUbVZqANZwWXgeYwpMLF/+AYted3SoZ4G9ABWuEsK8BnQEGwl9BQ5AT8goyoUMqq9gfNIWnc1&#10;24FlhqEAykVYek7hp1soVFhcJ5dQlwIwroHqK3LyXHptVV6Ar2BNBFFK6IWS4z65jwCYao9tqkFZ&#10;9aD4Ao5ZrVpMffH/UiG6DGFn4VqPRjT0MI0En6QUcsLvYb0AIgfsTncCkG4P2MWDKuG4miZ7oyCt&#10;XyDMWwEXyu9fi/u6jKgPAHz5CtP2Fcov1B/w83+WAUBnZing9+btm1CCKr3IIQR4RnodLvdtzr88&#10;5vf1pxfp7RdMZ5Yv3xcqD/hp9r58n3MAY1jbtUPacrqL+X4HZ7vAzKgvFfbApOc8pblQE3RDx/Dy&#10;uaM8Yonpq+LTHPZ/gRbSHPCZvmIldzzsdpG8HCbuYAtzFhPICJ+9uIX/NXH9XN+gPb4vMt/Zz/Cz&#10;svmDG5Uq04FifCK/g6+NjGe7uZg2UXZOYOCMLQ43c3SGim+zy7OuO7oilwVMSKeOrwAw008EW0xY&#10;CmQ0k3z9pGCLiQSWAQVQc9YWgwub7SUaYAVgogCBZyQoa44KrcJHZ3JxXGNFtbgQUdv8FjhBCOAE&#10;GMATcKo3t2UVx/EGNByhwWcmOhv4cIoqz+V+msVCWHUo+JwFWgiqblR0wjW/Q3cxVLIzMvsycc3c&#10;GK0RwQ7uF6AZ1Mjb+B4eW5i4wkwIRu4e/6sGLYIwgiABvu9MXuHI55rBKr/x5CBKbzCKZX80oAP1&#10;zXzNAKKKsIz+l+N3IwNARQaQYgmsQvEBuQAd6wIsko9jCRDtPAOSGXYO0YugCBD8/n/PJ+wCeNSt&#10;cl3VF6a0v3kBJlmgxRAA3WqnrXaTjiR3yAE0ASeoPS6Un7Cj8FlpbYT5q3qMbbk8qD/KA/z4XYI9&#10;QCp4U8ApfH2ct1GMRAm1V0BM/2Wep5D7EXJcR3hm+Fk4X/G/arCJMlQlah673Xt4FAd5YS/IhqBv&#10;eYMAKm7K//k8f/YNdLl8M4XjM4rg8/9Qe4UyzIRnGQowq8FsAjsKZBjgE3g//fzPAnrC8FUsX7wA&#10;Yu9eR36fCk/4aR7fv8Z0DeipADP03ny6p7xI776iIgFfRH5Nd7m5Sh8/faX8lF5jUj9HDV6xzWjv&#10;3curGO7mJAc6oMNvt68TuhbrvqfDVJVRjPzw81aaHG5HGojA0mw0UdlIbhm1jbw9Sqiy2MYPSI8Z&#10;L1/S78NxBkaEX7NNI6DSG13NaS4F/Dhu92AMNNvhd4sJHhz2Z9J35D+aD7dAg6BC9FapEI4WoFJs&#10;oXi2nasPQA2cbCArOk3InKbiZAWarCgh/t8aqCgqfM41MGcFS6S40LBipAUllJgwWvaFQrN0cCh2&#10;FKSpLE5sICAzwB4DvwzLABkQi1w+wOV6ea7w0QGxbL6itFCBqsLyOnlfoBSjPOYDmnFvmLb6RpfY&#10;tgLoY9IFPvNet3fakRS/QYfqu3RVchs8MyHoi8JLs1Z1puITfBaVoIovBzYyzFR9Ai/SVwoIWoTb&#10;BpZKzuXL6s7i6A//LyEo4Mq3v5lrKOh87cAIxTcc7/Pb59m4A34Wfn+X2RS1k8tgCjjx3YRM9ull&#10;xZeDGW7PSi9gB6gi/YXPA4b8r28xlCT7BaSKc8YwS7aHSewxwhVVGe15HeuN+jke9VMb6DntlfU4&#10;ivdFCTgDS8+jSSqksqmb1V3p8zOJPhRfCKaiFL6+VeBnKQFYRma1Hj0m+/IKxVasB8xYflOcKspv&#10;qrHkledQKJRTcan4hGC8sxc4PvKP4PNGbagZeMXBEljoFTcSJFcNWkrwsR7gK2BntDHgF7ADepss&#10;UXVh+la++f8CjCwtnjOUHpB79+59+vmX/8LsBXQxKuRVgE/l55T2Ak+z2KiwoIuUFxOegeHbLxwv&#10;8ITfxwzAN5/5DICW0d4SfK9QgfeawAY/3mDyvs1mrxUlZkA+xNQdtdJgQimmqM9Kz22dgF3f4ATQ&#10;KicfEFTRKwo+itvsxY2y6gawjHcHMfmDx0W6ig2CXjsqf/gGv4HPdU3lPMFrTvz22dp5uO57NhxG&#10;5mSkvpFtrbYYYft1TFxnbGlsowhrPGOAZt6c8HHyCcfumkRs2oqTG7SG+kLMvsccRD3pgnCuwXix&#10;EOfzGqqvyJdDyfmyIecDjDe0FcPhTFJW0Qgu86WE1UKUOeClcnPyA4MhKKsFh5kBPsBoCRhy7hzZ&#10;zf87pjcmVIhUl1Itou6Kt8pFYGbUjYZg6o+5ihYVsQpvnWekabyJKm7Q6Qi3xXm+2/ISS86rwkS5&#10;LaA8lzhnmcAsxEp4OeX8Q6qKBbAZqdXHJzjD1yf8iihvmfPn/p1eJzo08zt78W4WZ/txpm6HHdrR&#10;YeIKPhTfA/xQfZYSTAGVQtkJLRVgmJmsBwQL8JnnFyauACzM21LtuZ9uFJWjJq+Qc3afgKT7OvRS&#10;ZScAAaZLwanKE3hNTe+AJeAI4All13PJvjhVqnW+gJ3Ky3WKzAielNCjON2VgPre5HUpb4ItRQl/&#10;33fQC/ABM4Fnnq1simuVwBOAXC/gyL3p19MH6P+lCVwqwUdxcKi+fKJSqXij2cQVigVRQ4bm7dkP&#10;KAALszfWBV+xD8uAISV8enwxiwnN9ijZFyjxWVL++V//m/J/BwDfv/+A8vtHNn9DCZr+8jr99Ms/&#10;A3g58CHQsvrT7H0L7EroGQl26ewuX77+mt45mcHrNxHsePk+m7yvP6IOP2MqY/paVHwO+7KSnt1N&#10;Y5SGs7IIutObA8DXiSFomrj69/TlXb04SYdn00gHGU5ohMCuixkb/jbWhZr+mtLszZ2Izzh3KI71&#10;VfVZ2bO5S1H9ATyLM7+EggF2prEIO1NNhJEvk3HcY8u3VLXykKGqg8HZFjPcsnRWDH1k7m8PWSaQ&#10;q8CEnjO2qCLdT6Xob2FqSUwyyjX9HZ3zT6XlDC2+Z8OOy+mrIi+qxvGYnELPBhd+F47R9DZLXgj5&#10;drhFVKnbhGAORgA6gBPKD9AJt1B5EbjICjCDUAgatMjmrMcaAc4gnImUq96wGwCMl4wDFBXwBvXN&#10;0RpGj2vcr8pPn59z8hndVvUF2ACU2+JNbCjPOQMvQKxUfUIsghaoPvMAM/yKKK+ACzhmUMZ2TF8n&#10;LdAMjigudUQ3iQrVTsHi6BYhGG+DCx8dvzXwa3wHQM3PSGmxoKwiMKFJqi+Ppd9V4IUZHKYw353n&#10;L+BCxRXQE3Ieo4m8jcWSzeW8T8BNUApCc0FZCsacL4pp7CSmPLMwbQFewK9YlqZrmdhcglk4hj8O&#10;EJfqrxRRD+Az6GFhm/XlAXyUzIvMEz/Tfx0+ugJ6AVuW1tUQYgHBvE9wSjUH1AKaRn35LEzhAobl&#10;PirBRwKvdIxnpSLoMgizaZuLsxkHCIUeN/gAOj6zMZTqzwZTzoRaKj4/c92G5XEqimzmau5mU/if&#10;//zv9I9//FfM3qzJK+A+fPyY7u8xaS3A7Zdf/ytA9zMAtAi4MuAh9IwAf/r8U/r4+WNOezHK++I2&#10;ff7yS2x/+U7oCTx9fxwL8FSBKj5NX7eZ5Hx9fxbAi5EYu80YtbJ/MooKLPhMFD69OkyHp/vp4HwS&#10;kFLpqfhiCqqIzFJBWJaq1qJq87t/X/KrLOmZw9Sxx3dKKxpKEVQpE5dLv56mQDuG1tmbUXFQc5GN&#10;ToNfB0aOpXVdhRWqC+D4/1olv2lK6HmemIgCk9B7iHfwbvgS8UooKz8L8MXAcxRUg4roZARm4aPo&#10;Pecy5rOzPPu2Pf1vms8W/XrZnEWpFdcO6HkMoBVkD0PMhJ7TUgG98piZwtQVyJ4rIreFynM9kpy5&#10;x/DzcZ/Cz1diChKn4PJZqPZ63Tbq7GnAb4M6ZsDDyK0pPfr4ssIDvKayUASfr6GMtBQTkf8GwAQc&#10;EMwmcKn6XBbg4/8MSROgn7F/3k8YCmHHMm+PneJsi/tDkQJD8/jiPcBFPl8ZkFD9GeSwCMIADO0x&#10;q7+s+koIPpiowq4wUYVamLSR3mJEOAMuABnKju38LygDdprBKkA+C/Wnr7AJ8OqFLw8e2FmXwyxL&#10;6HkP5u8F5DR1LWzLpjjn4Hv7kvfwFYaAKiK835USgsJLHgg9h1aW4kh2CLhIywlzNhfh9S/qz/9d&#10;lnBr5RlZYsJRQVcoQa9h3Q61x77u88gvEfTkC2bwWbJCcRmUpGQ4Zhh6ogxASpHuEuuCUMXHZzbm&#10;DMhc3Mcvpc8vf9Fv5q4zvrz/9Db5xrY37zRjhR/Kj20vX2oCo/xQgh+/fACGn9Kvv/13+vDJWViy&#10;2hN+OefvOWZshqRK79Nnp7G/i3XN3pdvn6dPX34KEJrvV0Z7X7y+jaLZ63A3p6e3Z9Y0cbbjy7tT&#10;YHiezq6PWD8BhEcxHVT01BGxpbejOMOyk0f6TpKAXaTy8D393vxfDt+zZJCZtpFdAE0qvpHANiaQ&#10;ozEMpjhJQrvPb+B8ZiivPNONqs1z5Lek+X8EPFCCQsZycLqXAwLCD+BoeuZEXhQhFSL2C1jOR8el&#10;v0wl6W/rOU1aNkgVMHSSScxllYvjfD2fqSZx35jLq5jQpr044aiAjEAIcApzFpi0O75vuMFxwjjD&#10;zNSTgByfGzWMyQsAYjlKQ/A5FM6hb6bQRJ6fao/ieNwYpcH+dpzmGDpUb7iXR5/4HFb5Ps69V1Et&#10;82zr1GVVnTOxmA6kP07gWWJmZhSgkV8DHKVJ++9FoKn+onCMAHwwbdlmgMSE6aUYp/uY3zO/YKg3&#10;Ggfw+rvAGcipwPT/heoLePGbA6OAlJ2fyk/wUZ9K8IXio1PMCrAAmNBTvancAFcGXC4ByYAl16ID&#10;VY25T0CS65VqUKvGpVPUOzJClefxGW7f4Jfhm8FncXtWexnIQk8wjcZ7UcbjXdp8Ab5C9T2Az+3A&#10;MCxKikGRqHcqPliiAgwzFRUX6SwlXAFeRI1D8fG/SpAi4IRZjAYRfoW6E4QPaToFqzIcs4/wUQYa&#10;F+cGo/BFS9PX4roD3jMA3eYXyvDLpfgyD9ttNBl+k71hPLDs/8ugK4keErdYd7YUR4B8KODnxKaO&#10;BhF2Ye4WS5WgKS8fgZ7w8/9/jfq+A3Q5388Sr7r86R+c9wvn/ZC+/PRbQFAF6YQKLzB9X2H6GvU1&#10;9cX/79/dpsvbU5RdJw2prBfPT9L1y9N0iVl7xfIU+J3fHYXK0yzVHxd5V1ZUnmNO9fn2PeO7lvBj&#10;GTCkMQoYVa/qKpQwcGlsV+iFgSiqrdZFOTez7y7A13IKKH48zFp9a87YIsCWC9g9gA+Yem6fex6b&#10;qNqaS+sF+FpWVhrPYNwrVEE1QO3vp49MOFuZVYZWIAEo/PQnCmwnatX3aeP1M81li+aDpp1KLNJK&#10;jJIWKk0ICD7HAGcVOhvPZXRgLqRuAl+kvhDmbYCPIvRUs/ogPcbzhRpFYerrc13VaOaAM1MPJxl8&#10;PueqloSQ5RhB5ciNGnXQ0RqqPf18YdKi7mYoi4BviXPOAeLSBPY4/XllesqzJ9nvNzvLdR23C/RK&#10;xViqRxWiUWKPF3LdwXZhdtqZZXNXJWigw89VfDEDNtsieRmlpPILaAk5SoCP3yyCE0JG07UAn5Dy&#10;3KG2AKD/uwzfH/tt0el4jL+zSjB8edyP/3fGmsFZ4dl5x32yLc4jDIVcCT+nTwuV9x34ivsqwScs&#10;M/h202i0+wC8HDdgPZReXv8efP6vcsziQGvR+S8z2ErwZV+iAQ2/J9froTApLccYA0SBJntcliaw&#10;9VEYRsCEEnMSlPtQrx85q0ppluXCQdrwfLl4EbiR1fsXNAwhKJ0z/MrijYcylK4WoJfN3bVIb7EE&#10;ELy4Zm+kwJQ3Q6MCkG/f+17d9wG+rz/7Lo43GYAov9evX0V58+ZVwM+RHfoDXf70828Zhm9eh7r7&#10;8tMvGYLAz/L23QfU3c8Bv7IY2f3w8SsAFIK/AT6UIOCLyO4by2W6eXUWQ79uXp+lCxTe3bvzdPf2&#10;Il29OEvn1ydpMs2jLMpiXp69tL5LH3B8L5Y+n+gIip5MIFn8kVWGKjiDBM3t7F9THdYBabxhvpvD&#10;9zGzLYAxA92K4DkPrybACKiivGKOPeBZTu8VPkCu5wQFR1e7Uan93MHdq6srYdLES432R1lhoAoE&#10;n/eTAQoEMXHtqMyFErzO3GyaizOzxNvYjoapN+jGW+D8TX0XcH4jXPa1lYpPBWcaiyrN6fT16wrA&#10;wcEW99GMvEWn2LKMdgdxDYEmGAWf382ZNPKEtajdwkwPCIYCnAv1Z/Apxhyj/ux4GtRDc/hUePrm&#10;1lB5Na7tpAXLjtVcBLJFkMKlim+2UIAC7999fM7eHP8Lv3IdcJbD2b6B7/FDdFhVVUIqm5a6Legw&#10;ejkIk1NbctFMD9OYEuBT4ZWF36dcCj/P82Dmcm6L1/oeam4Ls7mAaCg79o/9WNfEVf2VCtJjuzv6&#10;APNnEcAQcgX4ggsqP03eYluY3QX47GS1VsYl+CiZCQXkHmBXrH9f2CbcTJRX9UW0mnpuukpp4kbu&#10;YpjqQi8vY1RKpKnkscbl6JHgk8oOuJUmsRDN7dIgbYbfo4uLs5zX8/Alczm5OEgHh9MAy9u3b8P3&#10;FFFdLiIcS9BlFVjI2ShZ7QnAg2Nk72SYdnbHxXIYExq4T4ZCPscnTNiPX96lD5/fFibv2xgJIvxe&#10;vwZ+wFcV+M9//lf67R//VYDPaapytNdo8L8kOxfgU/V9Anzv3n96AF+oPooTnn4Agrf31yi6i/T8&#10;7VW6fX2ebl5eAsefYxTH3dvLgN3N69N0+/Y8Xd5j8r46TVtdo7mOwaXH3jZh+TvwATW/X7PjzCFW&#10;LHqqPh2GACnAl01/gzys86xUgfZ+bcxc1aDH7x3v8IOtJ99n4PNUAQgyk6WdCmvbBoOJZJCh1sz+&#10;w2w+L6J8BnHO7dFWmp6P4vcVvKurTkxaD+gJ7/2LEYoTJRmfr3wDHwrTihNDgDh/AAdzVh+eEWGv&#10;6yQHBhUGO07Nr3LrFeOAe6EAVWXOt+d3VdkIQe9NYPnycWHn9Ry+N5oMeJ48kwioCFqUcCg+wZ6B&#10;F0EZAGhUel6ocu7w9XE+4Sc0vH48U66zVlkN81bzU8W3znH63gRZmKUBsKziVHyO1xWA36An6LI5&#10;6/+R+hKgE345odljy5SWiPZ6LmAr+AwoCCph4/BGVVQENsbtUMvx3uX4DZsBvgh20CmF2tPfZxF2&#10;wDOGsLE9qzqBl4vnD2UHuCJiy2fCKMAnMCkBQo7zPhxn7r52dhluparM+YJxrxSjxg/g+w522Ro0&#10;YRmYALtSgbo+3qGtWwrwdbrb1NsMtofl/wF81v0wZwszNoCn2rPtAMBQeQKx2B4wFHzA0P/dJ8Mv&#10;F+EXMzO7P5/5eYCP9ilzanyPR/sH06j4w3E/DXf66egY4B3tp0PKweF+Ojo5TJ8xLT9+eM/D8Mtn&#10;8PkgHlReCcD4MqyzdDKCvYOddHgy5UEM0s7ERE7KzhAVOAZqqDSA54QI7z++C8X38fO7KALvA9fz&#10;87dv+fz9uzB3P33+lH759bdQiP4v8FR1wlk/oMpU/92/A1B/4Reg9/7jZ4D5Lsb0ahK/AqoCTuDd&#10;3l/l+f3ubyLie/fuIoo+Pc3c2zdAkf22+11+1C1KO02PdjCFj+K7mv7RHji5gQ5tTRd+GCqy7+LV&#10;TAgfBvCxRHCCfRsqO45zmI0Kz5cDKdHj9Y0oPBuKynP3cEgjaUT6TDQYGrmNx8RpFUQ5qWvk9wGH&#10;mCxh2ObH5hyjTkDT4IbgOzzbS87dt3s0CsB2AbcvDBJ4+v1amPAuhZum7ZjOKorKTFXm9ParRlkx&#10;V6uqvU7414yuOtZ374Tf92gQlS/gRwkfHZDye9rbmpIiaAWhs9FYKf08zGZguAr4BN5odyeWORKd&#10;oZ6DHmWEN5/fRqN5vAQg/c5trr3kRASCDBip+GKmZf43opuVYDZrBdky58gpLs/SXGGqCi+nsnI2&#10;lgcYBvAy6ARjOeOLQHWuP2duzknQP2bo8AzLFBFLDo7luRydiy9SnAQfRaVcmpIqPIES4BNSAcOc&#10;slIW4ZahiKKjvvnScmHrZ4I2MgXcR5WoWQ3QTIcRcqWaDMXH9crzu08ZCfb/UHh8HlHcQhAF/FR/&#10;wC7MUD5vU/+/B18Jv9J1VkIvzN0SeBa3BQyN8Aq6XMxPfAicUErQxQQL/K/qi6m0WFcNRk4fANS0&#10;jf2KNJYAHyXMYoe38SzixUZc89FPX7+mr1+/hEP/EOgdHR8G/ATf4dFBVlNAws9K4Ak5v7w3n79Y&#10;AT4+DxCy3uFhTFB6u9NJjPgwSVnojXdGMbuLoys0ZQXdB8D38ZPgA3Zf34fq++03fXOoP5Se8HNW&#10;mA8fPgAuc/uy3+/rT79mAAK2N2/exL0KP5OeVYRu19R9jWIt/X4xvpeiQrz/AOhQdXfvUXxAzgDG&#10;83eX6bn/v0ft3Z+F0tP0vX55BgBPA+LC4/K5QDxN53eHACqP5lD9tbcwY+jJswouTV+LILNX3owR&#10;IELAH0yHrRMM+EIXoafPyh/f2V9UAUZRTRUxVcEXP5niorr5FiBxnrHsO3NdoJQjYnLkHJN1E/DG&#10;ON9VKupGOrzYjUbnParER5Qt7tvfzmBFvFgIEO6MUYWnO0ByHKaoAStHeziUzXy8ci49fSqRxD0x&#10;Gt2KRGIjbPoWLYJPKAu8MGVdAp+ILPM9nEtPkGU/HuYrS0etOGJF/3AEcyihSPnOTsqgSV8C1YkX&#10;zD804KFbwQRmR2nk/LynEdCo8VvofzP4EKqsgJvm7TL/LwtRwFeau2URciX4nORAuGUI5mNLFVjO&#10;4KI5HeBDNUWwAcXVLsxQo7m6GQJ0gE/zUH/fYJqfnQBSYamgoggowQesfOteCbVyBEep1kol971q&#10;swhbIRYzClH3MsyE3DeYZvjlZangBKbXEm7fFF9RWLfNB/iKexQ+wzFWXQk/iuDzvAG/EnIxl56M&#10;KJZl4f8cNc5wDeDRBmLyBYsqL8CGOCjM3XglBMswf6MUkGP58L+F/fwuDrmLyU1VhJq6Qk5Vd0w5&#10;OT2OKeAFXig/FN/3ZTDqBf3DjrYIu/gS2cT1/9IUdgjYu3eoq5urUHiau8LPpS8rcpvvvBWOzvjy&#10;+esHwEfB5P309V2oQCdA9WVHKjyDHUJPf1853X0ovSLokWH3JgNNE/g707eEXgaf43hZ99WV767S&#10;i48ouzeXoejuP/E/wHv+If+vb+9a6AHAm1cCMPv6nr++TqeXx+nF2+uY3diUF9NYthzETaWI51KA&#10;T5gor81VDBAFjFxfouLQafC5UBRQqrODi0n8+D5TG0X4CzmPlSjUnRAAFhYj48Ij0okwh5eAVQRM&#10;+KwCMKzAuicqmuAovgqKz5kqVKIq0MFOL8zevYNJmLwOQ3OuPxXfeA8g8nvFLM+n/GbHo1CJmqDO&#10;mKLiywnJppo8pfi+iww+v59gE3D684xAlxAcTLtsz8pOtWaUWCVpLqQNKUd8BeBsTK/vPINCPKDH&#10;efT9ObuM0VyvYUON//e34xjhVOVZ6uMzfUXVts53rfGcHbEhrLLiy2BTwennK318Qk3QCUUBpkkr&#10;7AScy5zu8i2Xz3OEQiwUZBncsPGVwYbwoaHABV7p1zOq29/bit+43ckwLBVfQIWGH3lrsQ0TECj5&#10;ewYMDV7Y+Dm/6zZsAwwuvZbAE3a+yyOAqxpE8QgwgyFCuYRmgM/1AG6GocrIjlaTt4Td/wBfoQSz&#10;+V0DdDsP0KuH2sz3FHwoSoAvePFdKf4XRn5fz2nAIuCl8gNmYdaq4LgfASj8ShPW7aUadOlx5rhm&#10;E5/rb3K/AM82qAApTeFHmpGCQ0AIPRWf4POdtyeUW7Z9/vIlfaEIFCO8ZfAjlwJ+lHJbmKmYx18+&#10;f47l7e1N2j/YC+hp8gq7KABQCGpaf/6a5wL8wlL4ff76KcxfZ4PxHgVfFJScaq6E4KfPX7ICBIAf&#10;P33JIASCRnGN8n4f9c0QfB4+v5it5cNNevnpJsCnj8+lqs+3r13fZyDG9teX6eZl/t9jIhr88Y5G&#10;2U8nF4dpMOxlXx9moqDKsPsWxClTfiKAgVmaAxmWnO5STtll5bM3tsJZuezxnFevhXTvULmEY7yh&#10;vpZzIfXDCT2PtcIKCddVRZGewo8c7gl+I+9DH4cv4LECC03VpJ/7oiWPE0Ked3o2Sjs7wO7AyVHH&#10;aTjpRUU3f9HiPWQTFgCi+PTB6cMTWvrzrIw7x9tpdNwJ5RFRZa5l9DXeHUzPrVrTbeA5LHYUTspg&#10;0VT3c/14u8fDtHsyCqVkrqMvhwpf4oHvGTbQggk+dUzzICLEc/NzkbS8xnM2guvEpIKvwTNwTr4l&#10;iubuNzWHmYrSc1tEgYttZdHHF5OPUlzP6s6ZWFB+xTn835Ecfj7jPIJAM9QeJSBk8vKATgHg2TnE&#10;2G8Uns9CCE73J3SaqkDM3VA+1oMMpEjhEISU8N/RmL+9PS0rM0EV0ONa5VLwqQBNpBZOJjCbkBz+&#10;RrZ7bifHiKGUBQBLZSdcs/LLJrX38gA+inUzlCl1U1NeQPXG3bBSAs7eryap6yyNCv8P4BXQewAj&#10;/5eqL6u9DLkAH8/R84QJzP++1jUCHsA8YCcUBR//O6N0KL3iuiHGPD9toRQhrj86v8Bco5yduzxD&#10;Dd2E8js9OwE479MZywfT99hyEMBRMgf5eQDxBbiAQPzy5XP6+eef0k8/faW4/AlT+mt6jtI6OJoG&#10;8CLYodlbQPDm7pL/R8Aug06T9+tPQBMFqBp8a9HcLeCXwVekuxTl13/87zB9hbgBjawCX7D+C4rx&#10;A9B7wX2/iWnsVWov3l+lV5+F3lUENExufo1Z7XhdP79+fsE+1wHBy+dn6fzmNEzf6/vTdHmfU1yu&#10;WL94fhzpLSbSlkpNyMQS4GX4ZVWX4bcCKFRrqpgiBcW0E5crmKtAxH2cHboR5rAArMa2DMtcIo+O&#10;Za2JeaoKRPkJjBjOxP7RY1Mxs/mwGS8cCvChGlV7O6gkh9IFELnPUFScw2tlEzrDM/sNs1ntRI6+&#10;H0JVp2ktmE378cVD3neZijI8aKfhoVPzN1N/2k6D/TaA6sdxMdSM/YWsuZCquIAoRR+hgRKVpevC&#10;TBCqNgOKgC5mjo65Awcxa7XRa32UvitEP6NTy9c1jwGcZY17r/H8W9RXFZ+mrmawSjBPVpCDFRHc&#10;AJomJ6vmSsAJtjJfz+JEp+HrY920ltiPc+jbUw0K0az4CvABmhi5EdDLIzlyjqi+vq00od5PxoN4&#10;QZH5jkJHCAU8KLYxl+X5osGrsoBe+AABlCATdhHVBXyWMHWLHEEjtTkvELCwFGh2sH7uub6HWiTi&#10;c70G542EegFIXRK65T4BPpZCLuDIOaLwv/UvoGWHXUDRdSFUmrrfm74l+PT1CbwMPY4rFR/wi/UA&#10;HIV1O/IItPK7lsrO5xJJ2tExeK+OHgFyRTsMAIYVluH3SN9eCb+fAFaG4Ek6tQA931J2enZcwDCX&#10;k9OjUGlmzOdeIktfgai/8Jdffkk/W37+OcD3+cunKI6/9bgIclDKgIfK78PH96i/SQQ0XI+CclTt&#10;Ge19+870lgw/fYOav6H6hKCmL0pPUKr4fvn1f8V2zV+LQ9Z++vm/0rvPb8Kvp8p78VH1dp1efxSm&#10;nvc9ivGXUHPOzxe+vzcXYd5eAb7bt2fpHhA6ndWrjyhH4GhgxMlOX7yls7jejx8k92Y8XB86JYAH&#10;pFRSAkSzL0xTgJMd/Nl3VRYdwKacOC+b8FNRl2rRHDtVQQk/X5AU09EDP8/lBKVOc2Vlb9KAVBn2&#10;fHZIJqdWMHetZILv4HIcsz0bBDHIYr5fCbwcKMn3m5cZ0JEXKCApfh9VS0SYx45BNXJrtDXPqFIC&#10;T1O3P+lGQrU+uDzyI4/EcF+h57qpNX63HU3sCept3I+AivArQai6E3y7J5jgpxl6o0k2e/sj8wF7&#10;AXdz9pxsNCcmL8fIjVoxZE34CTijsIJR09Tor8Ayj0+TV5iF4guo5QlKyynr82c5qpvhmM1cz6sy&#10;VDm6v41X4KnqhFwGnqM4gCBl/2g3jbEUetvd1O10YoLPrXYr/H4qLNtVtC3NyULhZKhlyJRmaSg8&#10;/XuF0msXgYwwdXmeW6wLr5xnKtg8ThXH+YCWJczWAmr/XgJCBfhUZG4LwcMxAVxhWyhN9/FaQlo/&#10;ZAZhAU2+h6ATgv5fwu9fFJ9KV6UI8ASc+5VBjrbqjlL6+2xrYdZabAcA0ONCYdpm1ml7ungo4fcN&#10;5ZfV3nfgOwNwuQT4iiL4LGcXLkvofYOg07irBo0a6jcTSl9D6eWAyZevn0O5Ocuz4Pv06WOoM03p&#10;/UNM30lWfxdX5w/v+HAK+VB9nzL03r3P6S3vWNfkfs96wK8IeAhBgyAxnx8gdOSHfkEV4C+//a8o&#10;P/+aR3q8+oyJ+umWfd8G9Bzt8f4jJvH7l5z3YzZnAd5z/XgfMHlfa94Ct/sMyfv3APMd5rETHDi1&#10;VTHb8+2La3rT3Jv4cAc7nViaypGBlX1yRiTDXA31l8FnqorJyH6uCgy1RoVx2J+9sz1wBt1K9IY2&#10;AlNVBF4Mb0PlmG95fHpIZbZSCk4qnuqB3yXeETIdpeomFYjzWRE0CcNvB1A0tYRZeY/29hl4AhCz&#10;mWWoTe5N8FrcZqMzX7M02zyPS9+rqo8uBzDKyGtOZFbZmoriZx2gHDNRU7mFn4EczTrfHSzABGD2&#10;8QG4fdQfCs8gRsBut596g+14UVWovTHmb5TtMOGdpGCD77mq6ltBFdsR+R2EISovghuqNEEH+Izm&#10;OlmBy1LBCT7VXqn0LEZxA3qsl+/XLWGoqSskHQHisTZw1bDwi5dBGfwRfDynIfe+Mxqi8rZSu91O&#10;zSbKqwX02jnoYRF6We0BAX9PYVKAJEd6S6UH6ICPSwGkAnOGoRgOx+d+FiOLAJ6lWgMeHOs5Isih&#10;mav/GEBa16IEdHPd8xqW8NkJUH730tLL6i4D2c+zYhNEnD/utwjCsC064DBjATnwjliBMFIoFPBT&#10;QAX4VHgWzh9+P45zYgW3eQ1N3lgWn5ubKBTdz/PmERwbWYA4WgQIBvge4LeuqQvwrs6S0zM9QA/Y&#10;nWP6hvITfsXS/1V7JfyOWbe4zehwmLXA6adfvqSvPwu8z8DKAvg+Wz5GSopF2F3dXkbE16CG7/vQ&#10;z+f6NfcSSi8CHNnHZ15fTnLOMFSlvUfBlWav0DM1RkCGaQwQv/5s3h7m7+v7AN4XFegv/xWzsmj2&#10;Wt6w773T26PkAnTvjOhSAoDX6eYFyg9lF3P4vXR6+5zy8vwl5dVtQE9/oCbkhEa5D1DsCPxRzSkr&#10;geYyXoPHjxG9kOYwP4KpIPkF5VTe7UZMfmDC6QSTsL/bYt8c+LBn1FwQFv6QptM4c0tMnDDucI5m&#10;NCobTZgxQysIvWhbc4CKh6ozRcaEZBOTR1xXtWcUOSAXfkZHlvg+4K1QHpFfCJSFs1ArlWYuS5xn&#10;LbbbIMvIsqX02wX0gKB5dnms7kIEIRxTO6L0d7qRDiMQbLhC1KFdfo8Rym5yAPgMqhybJgMAp9mf&#10;J/gEXoZfVnoDFJ/wE3xVnq0TE+TI7kKq0sk4E7NBDJWexZeJR0ACSAm8DL3CtwfIyrw8zdmAILAz&#10;EPLjjxl04dvjeIvrpck853H8r//MPMrRPh0TJr7fzd96f28vVF6nI/RaqdkAeoDPwJiKt9XRl9mg&#10;4Wbw2bhL6JWgyv4/tpkupYlrpJ9igrkAs6jk8nb9eYXiA3rCz/XYRtG/J+QcyuZbzGJigjCJs7rz&#10;XCV449oqNu+De1ChBYgLIPpZ3CvgC6uD475XcX7ebDgWWPWZIZUtpP8JPlVdzPBcwEzfXpjBKjwL&#10;Ks/z6e+M12Nyftucai8K6wFBr6MCXMvtrSyPNGWvb/KLt4VgqQCj6Pe7zEUgCsYSgPoEIwiC0hCC&#10;vt7xl19+Tj8Dv59/BoJF+fnXb+ovQzADUV+gQCxfdPQJKH5EfX395ROwcnjZR0CVAxwfilQXoeZS&#10;+Fk0d438fvySQfjbP/83Su9/xTZN5mwGv44JCEr15+gO4fd9ef3uZU5Wfn4eEdtIfgaETlPl0qIJ&#10;LPxiwtNibO/9m7sAoKkujvIQetOjSfSoznHnOxcy+FYAhO/vaFFp6OkAWGdYZRsmYr9Do0UhAkSV&#10;gfl5OwfbmHbb0RhUfv54Q1NEqJAmSjsvoNewYfiicofPOR+gANzSuUtjMZ3EymfU2YriC8rjzXG+&#10;gAWQ5Ykk9DcCPcAs5Mo8Q4d/RcKz24Gun/276rOo4MIHSHFdEzbAh4JzhhdN3hy5dQKF1VCWDlMz&#10;lcY3uLnu0pe2e/9WWJ+B/joBrw/R4XJ5iqzlZDK1wTWVnjmnvto0q74eIDcPtRf3YnDDpGVVmD6/&#10;Bs/JGZgFkkGJMiJr0Tw1d0/155T0Md0U27PyM4KLuot9y4DHt6BIgI/9BKS+Pz8zeOJn3r9T+2vm&#10;Cva93Z00wcIZDPoxuafQa6PyLGH+Fp1WO4IcFuAHeCIfj/WYfYbnVqa3+Pv7+6ro9qb7aW/vIG1T&#10;nwSVwNN1UI4IsQg3RxgF+JxCTfC5pPhZKMA6kGSfAJ8KMWCZ7yFecB9qUGhyfcHHMtZVdSpTIQjs&#10;ApTcWyhQICj8BGKTa5n14PT1WZl9A59tIiAZKpLzhXrM6i7MXSwRS4aeIM7wC7XHuvfg+YwOW49i&#10;PZbZdyhA/V/Ahqmr+fmPf/yWXqB6VH4qsezny8GO0udnUdGFCVwoQMvedDeZBH14chCJwaH4AN7X&#10;n1hq8rK0xAuNUIJfMH1/AYY/se3zZ0zhXz+nn3/zMwBoVPenHNn99AXwAT9Bl2GnDy4HP/TlfSyG&#10;uJWmsCawMDSfT+B9/vpzqEXVXpjJ/F+avZbvwWfycqg4I74fPkVQJF5o9PYm1J4w1LSNqe0p/n/z&#10;Mqe2hA/wxVn4o3xHxvntIb18K+A1AHwdna9UiEH4w1RjmxFp821sKq4RamXvCFNOhacvCHjtnQyo&#10;bPWY98+ZWpzdOSeOZxWgKe2ECCZOd3t5FImTGoQDnQbnu0wcSuf7PPQXOrLEF7XoYwmgUEk0t21M&#10;wsiJI6woNqgSgOWIkqwCHUqXK16pXsuATECPZaSrALpYUgYOZ6vkdwJrOqtOVRdW2pjHj+L09c4T&#10;mFMZTNzOw/RUpc4SrVp1H4fQVdt0AC1gXeWYNa67Nh+VugSfeaPCziiuCs91TdoKpm4bRVXj++Sc&#10;O5ONs+ozbUXfnuN0nZ3FzyKxWagJNAFXLPOb1XLenmN8w9xlu2AUgBHUYF9NXf/Xtxfgo8Pa35tg&#10;3g7SdqH0SvA5hjmDDugBtVhX8TlZLf/HhAVbqkB/x6wErRcZXCqfetrfP6IcRtHk1Ldn55CT54Fg&#10;Ab6IGBcwe1B9hdorYajJrerz/4AcxWWU75WgpnDUB47lHP4vCEtlmP2NjQiqjOmghsM+3wUAqjir&#10;Qtvj8nkCesKQzj1MbM/LuQJuRdHkDeXrOpArfYClX0/V5/WzvzAruhiXW4DOc8c2LKU8Zhjw/fbb&#10;r+mf//hH+u3XX+O9E1GAnwrwW8kKMAIWFPcRjCUAzQEsR3u8eHGXld4vpfL7Kas/IPjLb1/Tb/+t&#10;uWl6jKrvC4pPKPI5YPz5N9WfoOQzAKgi/OmXr6EEVXABPOD36Ws2jU12FohfgOTHD47yEH5A0AkP&#10;HP7mCBCWGY45IPLm3RvO/esDAJ3AwARnAaivL7/YyFdZPo8JC4zyhrKjYzAH0BleTGsReJrDjuYw&#10;1y/G8d4dotScrbkR8Jsca85lpTfcFXbZj+IPoS+rrFwT4HB4MQllIPzilY+OiFD9AD0B2Rt24oe1&#10;MZTKzyx0IScAnQVFJbXd34piXuGASicInVQycpnW1sJXFoADbo2ttQhk6EMTaJqw9toeayVUEdrb&#10;h9rjM80HTfpS5ZlOIxRdt4c3BWUDwDou2IDK5HgQCsTZUwJ4qC5NaydB9d0rTnzqayl9B0gelgaE&#10;AZtqUXVnMrWAc7sVW/PHiQsiObuYWFXYxkvtUXalylPxxZjcBdTn3GyA0OhuqdD04Wnq5oDGTFqa&#10;dwyvIz34XygWAQ6ntQr4qfJUfQE6oQj4DG5wvsgBFHp8pg/Q3EG3CT1NXYf0bXcx37so3S1+lwJ8&#10;PmM7Kp+nxY5B4IWpWy4p/qbWFae1ijxAVJympsVMAsE3BXpO9GCHurM7STuT3WzmYj3EcDjAV057&#10;VitVH8sAaAG+dgvQBvgaaXd3yn55e6i+op5mJWj9ZSmk+CwgVoKPuhOmbmFmm+bV7/Gdt7B0vF4A&#10;Nfsty7QdwRcQFHxsewBcwC2DrjSVDeyEqcvnOciRoee2DX15FEdl2LFr3pa+w4jkFr4+i4GPR7/9&#10;+kuA71eW+d0TGXauO473e/gZrRVkpqcYxBB+FoMcpqocnx5gNl+mo5MjQCLwMvQi4FGowLIIvl//&#10;+RMwBJCovl//wT5AL0xj/YOAzxxA/xd8P2NGu104RrLzpw+h/vQbmigdI0CAnqovEp+BniNAVI6O&#10;81UVOt3V2/ev+Pw9sHsVPsBv6u+/MbOz2Ru5f4BPFXyHGjTx+dWHFwFA4Sf0THPRPBZ6+2djlA2g&#10;ipcQtQDdVhpR8f1/aGTT93IAwJhuKqaw70X+3+HpXlS8jmqIytPa3kS684NiusaPHDNSbLBur5p9&#10;c6qusvKp6lRykcbCMXV6ayFoI7AhHV7spYPz3VCbzqYr+AI+wCpmyjb4AvBUeCqEw0vfl7xMZcwT&#10;xqrs9Jtlc3c1euiVVUxJzAaThk187g96cS3NWee605QbDlE3Y838DLNlziUIjRA76YLA830gKgNf&#10;gLRcwRxeyROjxkuQWDpFvkPV9CWa5uNwNIEeb38TiEag2eYx5uw5vbzTTTl0TH+e4DOZ2WCGozYa&#10;KOZyHj2h5Xqp5pydeRXVKrQ0ewWfQQ/Bprorh7EJSsGn8vM8qsvwG7K/nwnElULxhe9SM7eXo7Yd&#10;Sry/ooQendkD9CgPZm4ALys81zPsNIfZl6VBJIHZ5bwCL8r0EMCiejV79/aziYua9zwBPX5b/9eN&#10;EuZuAbXSzLV4Xy3hRx2aTKbcbzfq5IP6s55y/vhf9Wf9A0x2oiUIw4eH6msD2B1VpzMXofJijj+W&#10;1h/3LRWj+29g4gq98GfyfwZnhllp7pb/hxkt+CiCTwBahKfWTOkPVN0Jtxw8UeH5eQG+ApCPfgFK&#10;//XPf6bffvsNk/cfEeksX76TI70Zgu9RTYIv4Kd605/388/JURQR3T3dz+UkKz/z/QSfyi8UX1k4&#10;VhD+9k/Kf/3M8mdM2y8Bvl8web/+jAlsFNiiKRzq72Ns/+mXrAL1BxoIEZ4f3mdTOIMvB0NiaeKz&#10;gRHgp9J7hwqMGV8A37v3JjfnPMD3KMWff/0voPdLev+Ffb4AyU95Rpoy6dln4tT0N0VS863l9WU6&#10;PN+JRu8syqo739Mx2gd+mLRDVN74IDu2hZ3jak35cP3s6oRyFJVFn4fRt+6OPhsq4MAf1PA9n2Ha&#10;xSSgmHyhgpzdBmAZVND0jWFymBT+sFZwgWllj5lTUFnCV7Vo7py9nuqs9Nk511+YsIDU6K0ANO1E&#10;ZeCsMbkAGZSSwQ3TRYSq39cAw97xKB1c7kTDrWK+HBzu8n1QsnzuZK320p5XWOuri5eic/+arwFv&#10;TFvN7oBYxaBIBp+zOceU8xSBl2dlyRFnP3c2aE1roehnHmd6iqpucTErvBa9/Zr7O0KE4lyEmwZk&#10;AK+malmElupvFXM4zN25mVB5peITjKESKao98/lMZM6qUZWXVaGf5xxA3+nhtFWAj2dpB9hF4any&#10;Oqi9wYiOYrgTpc02lZ3PM0b9PKi+0qwFXiwFXUxqUADP/4Xb99CzOBwuIBkg/QY+zdxIawGG1sWs&#10;8rLqK6EXUEOVtZpZ9Vkmu/t5H0EVyww4AyQBOopA8vyq+timK4P600PhPkxqKvhqWVlm0/r/z9p/&#10;dtexduuZGP9HnzfsvZkDiJxzzjnnTEQSJEGCBAEQzGmT3DnvN5ygIx211LYkW62W1LI9uj3s/tBu&#10;27Itj9Ff/NG/Yvq+5qwHAPf7Hkn28IdnVK1aVbVqLWBd677nnM8swBeqD0vLSFbX43vYWhQbcNT/&#10;iYMQBejA07pEAND0GJ8eo+g4/iix4bAr8/8x3iexSUAX+8mxNOl72t5tp3bu3bcdQc9t7K1bvo7C&#10;Qbmh/lgCxQQ9BvvdOXoc82VRe4OCnk91k/rzm3rPTXsiA7XmI9legCilt7e3L6t7U9AL+0scMOJ9&#10;GlKBgA3VRxwS0LEvCQ8HoYAYjQzC+roV1iD2tykwUnzt2V2gp0ENIJb3liz9zr29I9UHuOnOfOPO&#10;qm3elj2+ec2u31cMf5QAAP/0SURBVNXyxrWAn5Tfpp73bi0CHjM5RqcGIv4ixUXPM+rIuoZarHuI&#10;GQVSe9x8fLAhHmfdVLyhgP6B+TWKGqb4RaIAOZXBAAMyr3Ry4Z4CQMMD+7SCBxp6niSBNwKV3UOd&#10;Ud7CHxrgYHdRfn4nN2xWd7N3iObcqS1WmdQP9wAGerRwQnmQfOGf8jhjKwhKsTgUtQ78CIZ7FlUA&#10;pKSkX9AHdLVN5V6DxjnS8GazAFbXh2Utq475w2TmuEkRapPOzd5yi+e1pM4PmFVU6/XL8i3V+XHf&#10;Dm+/BQC9njCyw26NBWa2lZWStS11xYfSa9CXiowujUhpQV+kbdTqAcGwsMTjaCGFkgu1BvR4TFaW&#10;fcLWHs/OYBDXI7Pr8T2UX2Z72SdmgySVeMGnowE9bG6zbC5/D0ZLp5Rgp36YeqQABSlXcQ4rwBcg&#10;dKsLFLXNZ3ygDgW8UH/11j9AXO94UEcZMzVQeKEQWYZy1BAEo9ZS59J+Dj/UnndbrvTrZDRkpTXE&#10;+bq6+32Ewgs4+tD/ScoWM3+YGSGcEzVYq/87zoNqTNDjeAcesTssrYCWoJfsLokNT2QIeAl6YYmx&#10;uIIeA1vbRvxQ55Wyw/q6lUXNlZVYuf4vPv7tb462kfxpbGrRNURMNL5jYXurqqtldVF7WF3B7c7d&#10;Ow4lVCCgojYP6N0RLNJw8EnpHYFQ29gHtRczO/q8Ro8xNDoosCzauBTO9l0dc0eAy8D3/PlLe/7i&#10;ld17IKgKgsT7UsaX0pc7UoTsT+kLiY8bJDpkbwEe59jc3LTdvYcOvlB8gl6W/NiSFSfZ4UXPqyv+&#10;GIXH4P3uPtj31lYkPejzt3l7xa5vC3ZSfNcFwHWpvjTdjdZVzOqYnIv5uiQTPGmgX8jO/ibrHYup&#10;U5QtdPQ1xpSq7kbrGpZ60q83sbo0fxcANehXnILKAAMgKjbu40tnFoL1wI6MKzc9DrVX7rE21BfP&#10;teifN8EJFRRZ40IHnysyDU+c6FfY2zTptQBmbQtZXv1K6nWAKZP/mfpGJxggy69wmlqH9eV2mL1j&#10;HdYnG88UNtpb8Y9P+QhfVOxy/3injehvziwc1B9FuTxPB2fifyy55soGvRet8wX0Ym7BigajvE+6&#10;PDMFjmwzxd2u/ICglGCa0UEpTEkZyg+1Fxlk4EcGmS8VNXq11aXGDcLz8/Nc3fVQ0yeFV4m10Wfk&#10;Kk1AoqFoghitplzZ6bEDke1SdQ44H7EfmeA0bS2pQC9f4XyoQ438fNpehUUGrE0Ar1nA84SGgIPl&#10;bRP8pHIBYCg4bmAlqBGnBYIoP8EP6GFz+ZxTxpdkiQMvjRPgQ8kxB5fPN6k9V3yCHvCjps/hyP+F&#10;llEWE9BjUDjdAPhkdymvAX7NLa3G/YC5GXraj7//ybo+pqsBPRxLg5wHypbjAaeDD9gBOS1Reknx&#10;+bZsJPARI/QZIgIW247AJ1VHHNFLVrTuYsHVYLl1d7RZLd+lS+fs4tnT9pu/+AtX/QCuTaoaZYct&#10;b23r0v92ANFBKfidcvWFEgN2WgI/B5xU3baARn0eFpjM70kIbt/Z1pJxx+4JJiPjg17a4h1eRqT+&#10;9IUYHhsw7p0xMjboDQlQdvsH+/bq1RsfL1+9toeHjwKGboG37OnTF/bw4SPb2RVgBb6jBIgrwese&#10;X0QFEgO86eUukfRA/THbw4ufZXtZ0s2F4zelGL0mUPskAALFvf2HDv3r24LlXR1/c8U2BcBbel/c&#10;34Oxdl2WeF3gmxmT2iGDSFuqOpuam7CRGX3p+6WCOonpSUL3koGljCHuA+F/IA2AB1QIRqO4PGvK&#10;0guZi/XrRaZX/0RShHXN1CyRgi93+AHDgBFw4I8Wc4HdJp4AH0XLAI86QKwmFpiYIS16yJTWEz+k&#10;8r0ByOnXT1DlV9P3kS0FPJS70Jqe+/7GrzI3T9KXCjumgZ0pKpZN1heHAmhKd4jnDQ4NCnq91tVL&#10;I4o2Px/3NeDL2tnb6nB1kEvJYt/J0nJbS9QfNzDC6pZW0kqf7jIouzxXfWxD+ZE0IV7oLaoEx8gk&#10;RzaZ2SQVgludPidq9gBfrb40FCuXknUWHEk+FBDzE5CYmoYaROmh0PLy8rISl0hiADpsLKBL29mW&#10;lB+QROmxLT3254kZ+n7AMCVIyPZe0TUIwPphoQlFs8YRADUocqakJxRf/HABPqAHEPkMSWwMDAz7&#10;+HPwQ8l5wTKKMSk+T2oIgoKfh1sEWJZR4lIrMNCnEfhJybe2WqtGc3NzZJvd7tbqBy1ugI5Fd+Xm&#10;4BNUvVyGki3OpfN36bV0HOUwCXoB14ClD/3v8DglQRgpphflMpHV9ef1mP81B5/WWXptotRec0O1&#10;PuezVi245V44Y8W5l61GbuDjj35rH/3m1/axBuDjeoEn5wF2rCc1yBD4UGG3BZRbHnu75TV3Ag3W&#10;FBiRyAA+epygl4CH4mMJECl14R622Ftq+iiIxhIS87t3X2AcG3J1dndn216//tReA76Xr135PXv2&#10;wuHJ+R4+PPTHewcP/Hq4lu0dgVnW98aNGF7zJ5ihAEl8MNI0NweeHrO8u3PPj6fEZUfnx1pjn5nx&#10;EdPUrtm+4HfjzrrduKvjUHyC4M7Orn4A7ktl3rTVzWVBbkzLRc8ert5YFAjnbH4N60t/vgbrlc3t&#10;GWj3spMhWcv0y8aHza8LkANWFCS7qjoBPo91dckiCDBAiGSGt5uXHfRu1gIdMT1Un2dZ9Q910pKi&#10;Gh2AxdHkAAvSyBQiqTumvAE7oBcdLwCh/inqSx2orjBlEb1OSpBrpZ5Qj73xKdajpsoLP2nrxNxY&#10;mgzQPaa3r8v/QTv0i0s5k5c0SeF390XDWW9B5l2VY9oZNXcoTH9dAdZbVknZAbQ0u4P1/IJoM4Xq&#10;Q82h/LDAlMeg9qInXzZ1zlWfYCm1V6nPuEmfC5YWu1uqz4VbSeYIVtjb0pJify8XXZHJ0gqEAIl1&#10;V3AClM+7dZsa8ANqSel5GUtmgV0daj+OSZlebkHJMt2JLWJ/gmcGTt+m/f02AbpuAAj8WuQGEvhY&#10;j3BFpvhIbniCo856euWiMtj1MQS7k4M2YDFTQ9DjhyoDH9Bj+1E7rAyGxIO7ewZ8AL6uHim7dmaS&#10;yKXU6f+wTtegZWsbP2TcRbBbQG52gIWSlM1tJAEnZdiFKiU2WOvQI8wSWWdBDkWn/8lQfTHYHsdr&#10;H7LA+sFuam518FH25dMr2U+wI3ZXK/VXov/vMv2QFXlXnQv6QdOPWt5lK79y1opzLtpvfv0r++S3&#10;AT0AeObMJ9l3MGDKeRoam47Ax7zgU9FEIAaWkLEtWLiqEiQA323gx34CIOoP0PlS0GN57x7jno+T&#10;cJyYGYnEh+BH2cno+JBD782btxosPw3lJwAmCGKjX8gCP336zGGKYqMAmus4KnyW/fWsbwbAWKL8&#10;YnkMwXWB9LG/NrbWx9qqDyw0ccODgwDf1o7U4c66q8AHboUfSO2t2NqNaz6I+aH+Nm7JPt9aEPQE&#10;d+bwXsP+NnrDgrnVccF+KH5lBLoUy2O09zVY10jcpS3NIXTr26ZfMf1i8g+A8vOCZeyuAAT0/G5n&#10;GQC9uzBLrG8GPuJcxNQaSIzQkkigQzW29ERhJzdFr2mM+rgYJBpiDjDQJSDMdmaN8A/s/5T6VSUD&#10;RhsrhyhB5cZK7+Pn/8CyGQOjPdq3xnoEvb7+Xn0he62nv8u6+jr0RWIOtuDX0+6PWfdYpOyuxyur&#10;ijLoaRTkuK3lZucAz++nm01xI8EBCJniBvxQe674iPFllrda1hloAbJcwY4panm5udYke4mao7A4&#10;OrQUebNRT2po39RggHtuAClUHNsDhMf2lyWW+CIQlA0OMAYUORevm4AJ4IAktjdP211F6vy8Pq8R&#10;NlewE+RQ1Ql8Dj8vW6KfI2oPyxvqj8eAsN/V3vCfQK+3L1N8DrqT8IvHSeWx5F4phErau5gqOuCj&#10;rZ11ga+jXaqvxS16wE+vXa99aScv+LFERXXqx669tdmVmDdgEPhcIQqW7Z19vp0R8PtQ9fHY/7/8&#10;fz3Ax3fFi5plSSm5whbzo0t2PP/yOavIu2jluZesKOe8lx1dPH/Gby1Qqv+RkpwL9pGA91uB79LF&#10;s/rMzwt8H9lvBEC+I/ywU/KVVJ6vZ49PARIfUlJp0HGZcX1z025mKusIPluhAk8C8P79+4LFAx/3&#10;d3d9uIITAMcmA3zEAEcnBvV42OH3CtXH8sj2vhHwZH1lcw9lfwEf1jvAx+vq2hL4tjKbK9CR+Ejq&#10;j9IVB976Mfi80YHUn9fyCXye5Mhifz60TsEzhdX7giAKEPjxmClxNDYAeKubAT3igas3F72jy+zK&#10;hE3MjTr8JmZHpQzH/Veb9vourQU84NeJ9ZWqa+vTr7e3UWqRIqvOpmA1C076xxGkUEPExFBcqMEE&#10;uUhoUFgcwOM5EgeovaPMq4DC9CUKppnXSCKlplmWuTHuXxr3HqjQOUt0jTS9lH3wL0dYDzLTZOQo&#10;MKWZAb+UWGcPjjsMK12pYKn5JUeZuKrVaO9sc/D19nc79Jhn612bBTweY39pcYVt87hWZ4NfR9T0&#10;Sa2WRa0e6o64XnR5ESyoqeMWlEx903aA6KUtAh/Qo69fUaHsshQpZSuou9yrVz3Y3Ujhr/4GPKY5&#10;aH5Wz1em44qkJgNSgIkuLccdmSPTGxnftM0BqXVKYNzCavjzGpHF5ZhQhChBagoBJsBjGzDk8wZs&#10;1GMyS6WJWktZWYDHAH7esUX78BkBR5735IfHAInxfQg+oMfo7OkU3PR3SuUv2GTBz8FHQkPA89ZY&#10;DK0n6PnopmmIBqquQa/frL/xkd3VZyig8ZjtKQlCxpb/WeKF9fqcGxqaHHqMJtnlBL000rQ4/s+I&#10;DQJGX1KCJXtM5pUfWxJQ1VJ+pUX6nwBsBfpbAUD9bUv0uPjKeSvU/waq78K5j6X0fm2/+tWv9KOm&#10;74f+Byr1ffkIy6uRLO7fCz7Uk8+fBXaooGw9ZVMdLALgdYqINQDjTQfldduWOnP4SfGlkWKEDDLE&#10;3JOWGN/QSJ/AN+Sqj4wvkGM8f/7qaD3GK1d6JD7IHmN3P5jypiWlLZ7kyKa6JaUXau/D7i6MUHtR&#10;yBzzeDUy6AHuLSk+lB/Q298/8LFCvR9t8QU+V3s+lh1+67eW7dqNea/lo7SFxAcFzHzBsfeDY90e&#10;hEVat9OlpLfeuFcGszl6+tsdAlji/mFZiW7BDzvY0SogcTNyjou5vMyeIPEA+IAcwEv21qGXqT7g&#10;B0QiViiFkMVNyIRRV0gQmpo5MrOuMmV1XP5L5XGd2BfKXig7oC7Qj62XYtQ/I/+QLLHiKBD+efkV&#10;J2jOPxfJE6DY2y/lJ/gF+KTyspb1fCZ0rfb7fAy0671w7ZGh9VgeZSk0N3VbyxS3UHt+M3Hm+bry&#10;Q/UlKNLRhft3xOwRVGNhQczSqNX1lABEgQwQFksV1hCU1w8QBcxNso2AielrKDWGA4qltkeGN1Qh&#10;MGM7cGQJ6HgeEDoQtd3V3iVmguh5rac6v3L9ndjGvhzDNpJFDjUBj6JzhmfeBT0yvfGDQMY34Mey&#10;rbsli+sdD4DXImWWoMfo6R30eJsnRvRDRUyQv0+CXSNDz/M3bNWPclc3wDsBPUZXv7W2NHsW2pMc&#10;WWkL9jVsrNazGJ6DT/9nVDVQ7wfwsMUkcVp0DuKFCXqewBD0WDr49IPP+XidOp2rSj9CxfqbXtaP&#10;Cj9gpYJbuf6+Jfp7FuvvTcae2On5c2cs57KWZz+xyxc+Edx+bb8W9PjMS/S/U0IIJBfbCwz/wi7p&#10;bwTkvCOM7DWw8wRHAh9QifbzqKqI7/lSI2Jq17M4GhAkuRAKLA0UWGo/FbZZ2wWrsMD3jK4po+NS&#10;elJ73MCIe9KOTw1LXR3Yi5dvBD7B7wQEGShHwEnM7+i8GQAPHh5EFjgDYShAyl4AoK41U38sgR/X&#10;7sovAyHq70gBZrYXAAI+Hw8PfbnuNz4K8LnFJfGRZX8Z3JScKW3M7qC+b2oBmzug99gn8HVZzzDz&#10;R/XPrl/FXq13DjRa32i7DYz0CAKCXza4/0VHpwChMTY75NazPINezEEsDxAKfpSfOPSkAlGCAUC2&#10;ZfNqsbyCGPfkYMngS8TcyFS8idpAdWChgBs9+Shvqa7SP4dDT/+YlOpQFqN/XLLQPf2yQ4IZtpXW&#10;9/wjofbIvvFPRN1gpWxsX5bNP4ZfDGJ+dIgB8tQhEpcjLhnlKSQr6FpT6PDjPRHDA3rE/3wpOxxx&#10;v5TpjVhgtM/K1y99mTclIKtL0LuJjKiuHYVHpjFflhcQ8iUq57WlKFBoqDWAlSDnik9LrHJOZpF5&#10;juFgzAaxROwsxdLYaxInnIvEitcU6hpIogBIr+8T+Np7m733HvdrcTWnH7lQflJzNCgQlBle3Cw4&#10;YoOZhTEwOPIB/Pr60/hQ9TW3CWg9fa76mO6GPfZbWjIAoKDXpr/DsdKL0ekj4IfdpQD92O7qPAyH&#10;YAY/QKgl27HAjE7971LlwGdN3JeymFbssP6H3Obqx8chqP8ZFF1ZwVWr4NYFVy9agSzqVY0y/f9e&#10;vnDOKgtzdGyTXZWqy7ms566c0+d6ReA77U1iz505befOnrZfy97+xV/8F1YgSFZXlVjulQv28ccf&#10;yfr+xhXfb37zGwed1wr6/6m+R/o/YeDGTqWyFGwlCQwvTMZeCnq3gcoJBQgIAaMDLwMk2wDf/v6+&#10;J0R2H+x6uQoD8O3K9g6T8ZXqQ/mR/aW8ZWJ6RLA7Bh/jmaAXI2J9AdSbdvjosYPv8eNnvnTLq7En&#10;ZUbSIhU1h3IF0GF/P1B/GgCQTi+/hB/g+xB+D+3m9pYXPXsvQNnczVurxq0oSW5Q67d5e82WN+a9&#10;e8vsEq2rxn0mBt2M+0alcvqabGC00zoHG73spaO/3nql9ABdL73l/NaKrd5Prqev0z8jGm2i+FBo&#10;rT36x+0SeDpQVWF5UVckRnz+rADRILvA0uN8WqISy8ul5ASrti7iOdieWm9JxRcM6w3wUHdR7Cwl&#10;p+3UWzELZHCqx2N3gA9b6w1ABT2SFsAPeAE54oSAluuK+AzNEhrdpqdSpuM4X4DPY3+ywK5adWzq&#10;Ok1z09STkJrIxpYGT7AARZ/3SyxQkIttBdYvNc12YoTUKHKnt0p9mShS9nIWAa6C7jcaKDLmC6ME&#10;uZcuDQSam+sccCQicrUv8IrsK5YVZUfMLrO72ga4Yp0+e5HA4HWw0GSReQ74oQwdhNpOlpn7+h6p&#10;Rh13dOPzHimi7iYPN/AZo+w826sfKO7e16Dt2NpkedsEo/8c8PX0Dbry6+zS3y8rgvZSGEGvo4tp&#10;bBnwfjE+AF97W9YfsCGbwhaqL0Zal7IUvBP0fHR0uh0GfKkJA9l+4Fiuvxk/ADX6G5UQq71y0Upl&#10;X4ul4Av1+ZcKamVS9SjyAik2suMXBLmrOcRYz2n9jH0ikF04f0bbuPn7RYfer/7iLxyAns396Deu&#10;9H5LvE8D6P32N1KE2hbxxiw7LADWap2wwynAgTpDYd3NbCpLEhZYVcpYmNIWCYydACRAEvzuZAqP&#10;fR4KFoCOJedLsb/Hj5846EYnhqX6ht367gku45Mjtrqx6qrvaBwpv9cO4wDy7WxK3V0BidIXAVXn&#10;pQQmLDAgZnms/gDhSRgmG5xU4DEIEwCPrTD1jMQYyS77DBDm/jL7Y2vJlgS+tZtLtrG9bDfvXvck&#10;yPrWanRvWZ22kcl+t7kDE1JIg81Gl2OyoUAQ6PUMRDt3euSxzn1luel6NDjo0pej2QHp09vaq72T&#10;cY+O9xo7VKDA5QpP4AMgYzNDfjMgfk3ZjlpEuRGbY55vhwaQw6ISPEb1UXrD4NeYjDTQAzgj0302&#10;MtNnQ5OMXhud7feWYcCud7DLlQgFzF5oqtdLFhvlx2t7LFDKhTKW/sE+t72Dw4P6cmUA1JibX9QX&#10;sMuvn+M51nv+yaYAT1QKN3LidajnAnR0ag74XfXr4KbbA/qMsYW9Q1LW+iyxSFHDh1K74gowF9WW&#10;KTa/x64g5apMFhRQASyP7aHoBLOAHnN1gWHMt3VwZc+j9CL2p3NqiZUFpLyex/m0jX1Yp8EpTQ+S&#10;lQa0rS0t+lsIdO1N3oiCllwBPtlc7K+Az5K/BeqJ5AcDGLbrh6Nfyq9/gCHofQDA4RPwi+FzfFvq&#10;PInR0zuk/zH9qJ4YXT1pnIBgpgBpKMAsE2+KCvyyur6k/Jqamo/KXDqy4XODiQvWVFmj/q8qpcKK&#10;+LEi+6pBf0QUXGXuJY+xVuhHrUw/dJQckay4ImV35dIZqbqPBbNPpOo+8czs5YuCHc+h/gTMHC3J&#10;4GJlAR5APP3Jxz4+kdpzIMr+OgQz8LH0CgXBjv83wjI4llMAijidD4dezNJg3eEnqHnsTo+PAZll&#10;dQXI+/fveQnMnhQf27Cw6ZyoPcD3+vW7DH5DNjY9bK9ev3XFNzkz+veA75Wfl8xwUn7A6NkzbPC+&#10;q0CUXxQ8H4PPY5QZ9I7BF+rvOAb4IfQ4N9PWmJJHUoT4HiqQchdXgutSfbeXHXhrN6X2tpds+95N&#10;vw7G7u6ezS1HN+YJ2tPL8lLQjOrrF8wA18Bot8MO+KH0egU96t666S5M7Guo2dp69A/epy9ED62G&#10;pPRIUnRUHTWC4EbIxOeSte3qa7Gp5VEd32rDU4KM1CblJiRSmELWTrCcDJ7gx68/4KuXqsNeEf/B&#10;inAjFvr6kYkenetz2AG+YeA3zrJf9jnUZmpUwLSzWC/ypAbgSskVQJjm+BIHXFhYtrExYp9SfLK+&#10;8/NLNjwi6zY44Ot03Pb9M/ih+lCc3IsD+AFgANg/0u2gHxjv8fnHZJf9R0QqFPBhO4EZXZexnUAQ&#10;1QZ4eM+ACPCVCKL1+ucHZEDMM7YZ7IAgCjCgGMkKlJonR7QNqKVbSwJG9iNrnNQfQAS22GRuV1mu&#10;90U2mBkdZHdRxECPMAOAA4LAj5uwDw2P+nvmxwXoOfwy2xvWNxIbJxVfL2rvhOL7AHz6AUE5/hJ4&#10;aRyD7xfw06BNVlsLDRV0LVoHeKg/7xnYIPcC7EhkdPT685SZlBQVCFDntJ5rVaX6AQZs+nuW5V2x&#10;av3dyKij7M6fOyvQfaJ9L9qZ0x/Z+bMf6/FZO3v6Y322Zz2Gd+nCJ1Ln/NhccJXH9gsXzkrh/Rey&#10;tn/hA5gxzui4Tz7+rSD4Gwchyyrmdwu2CYa/lfq7LGi6KCBjLABSEnYKlQaoHHAONCAooGn7fQEv&#10;RuxzL4PgrhQXau7kwB5idw8EPs6ZbO6TJ8/s9Zt3PvcW1Tch8AHChaU5rY/q+ef28uWnPrC+ABDb&#10;++Tpc4dsUn7JBsfcXwbwE/RS0wO3v9jvD1WfAzCzvw5B4pUnAMg4OHik825rX9lbV36R/SUBwiwO&#10;khkrm4u2eWfZld/e3sER+BZWZqKtleBHu6qJ2RGfxQGI+oe7bdCTGF2+jmIBesCPZqsz0xOuCJlz&#10;C/iIAzJHF8VGS5/2vjobmxyNxq9jwwJFl6s+vvTc+Y3GqZNzoz6jZEhKCfABRDKzAA/F2dbd4FYX&#10;8BH8xsa0NMuWahsAJOkAOMcW+m1sTranv8WWr63qn6TKgRa2VMDTP288poi4UF9UZqRI7ekf3UFY&#10;FgBjlFcCwSL/0gA/wDcyOuawOx6LNjk17e8nwZISDmJ+3O6SGSAjU8RLBToBD/ixBIYTUxPeAqxn&#10;QJ+nwAds6LsHhHzerSuxHF8Cp+rKCtlSWWpBsTjvqgORWj6AhnIDYicH50nxOwbgwgr7jYgEM7K0&#10;PM7LzgU8U/wPxUfThHySMFrn/MCSkifP6Ap+fHbRhBX1J/ANjdighltd4n2CXwIglhj4/VLp/cfA&#10;x+j+M0ovjWPQ/Sn4OqX4aKzA7UZd8Ql4gK/cYVZsBQJSkdR3gd5fqdRbsawnt+csyzlv1VJ2VeUl&#10;ei7Xs7H0N7x0id6G5/VZkwmXlRXEAnSnHWpX/HnZ2osCn9ZzrpDIOO2xutOC2pnTnzgAL+o4QIba&#10;O/3JR74O9IDfGT0O5adtGmfPnM6ASKzv1wLfJbe6dDePCgVZXZSVQ+0IgKHWsJe7eo4B+HgMBHk+&#10;gW93l7Eb4BPwHHwCII85H0mKJ0+f2ZtP3/uYnpu0N4IgAxjSLWVyZtwVIOPlKwFQA/g9ffbCAYzq&#10;eyx4psQHccSj2SY+/S2mwHnyI4v/HYEwA6DH/o5sb0AwFT4DQcBKDJMkCvu5/SXxIQhubF8T8K7Z&#10;6o0lW5fy290T8Bx8Bx77+wB8Gn7vXVnWAX1Rgdy9ew9sZWPJBoZ7NWQBB3s0urx34fTMpABFSQNZ&#10;3wZvzAnsfAaGgMWNxL1ZxPSYFPOo0e16YnZYoBu1aSlLgEeMcXFhziHnRcN9NPGsk4Wt8h5/bT2R&#10;3CCbhfIjhgMIieNhpUYmBwW9Ac/0AjBijMAO0PktMR1KASaWLVImxBPZl1Idn5+r/RyKWvb29enL&#10;2qjz1/pz8wLf3HwaSzHmFvX+F49Un4NT56bejNgeWWQU0JAninp92T8i6Hm3GeKo2Y+IrC6DWFsA&#10;LwqYuX8w6guLC7h4TNyNQuzOzlbfhkIDWh7nE8RctWnp24GeQyvF97IkiJQKw6GpL3u+XoP9OJ9n&#10;ebU/sUQKqiukyrG/PA8smwQ7gOe3CgB8zNfN7O7QEE19R4/Bl+An8Pk2jT9VfCfGnwGfw4/xZ8F3&#10;chwDsKmpRcqu2nL0XsoFrtICfXZYVv1tymRTi6XgGqujoQGfXbmep4zE720ilXvpwjmptnOCHD8s&#10;KOpznq0lI3vxwhnPzuZcoRvOJQFP0OOHRHb29CeyrALZ6Y9/41Aktpd7Ver63G+9M84FKUXgeGRx&#10;gZ7bXICnoWNYnhHwfitgAjtsL5aXdQY1fVjchuYGr18V+O4LZgJdBrUYAT5Al8CHGkzqL4Hv8aND&#10;3591oLe/t+ewc8Wn7azvaRsg/RT4Ab0MgoCPMTk97rBD5f0p+JgiF+BLio/5u0DvuOtLKMAoccmS&#10;Lq7+fhnri24uyfKG6ouxu7vvNYduf7PkB9BjmcB3TfC6ubPl83zva3+aOyyuznp3Z7e6S9O2fH3O&#10;78fL/XoB3v37D/T57Dr4ZhYmBEMatvZLsQz7LTBRV90DtFJv8To/bqzjzSTbaGTaIqDNCw5z3hma&#10;+4FMCaoTcyO69i1Z60lbWVmyaYFxVIqQjim0iuob7HaLCviI5dEPDgUI+MjKofQ4P+oDJUG2kfrA&#10;AF02pN5IhACzpPp8XfBj3ffXQMkBO7alZdqP+bhTM/M+sLAE6WfnlnzM+QjwzcxwH+ch7V8o4NX4&#10;TZvI3rbIivcP99gAii8bqLxevb+BMVleqT+SLgCQWj7UG+BjoOywtsnCVgJ9KVgAlU+5jL60JDSI&#10;33lcDwBqXywwkAOEMSKeF/37Qrnx2OGnLyRQpE6P1+FY9vc2WPwgyAK6ovRzXHarC/A8lqdBUsbh&#10;1wn4xhx8fjsBh14GvvoAHzE0V3t/Dnx9Ab4/gR6Kz5cngKeREhLV+huVC2rFAhzxNib5MwuiRT86&#10;fFaUBTE7olL/D2UFsV98fnkC2TlPLBBzox3YVcHsvNTbRYHvvLYzLhOX0+eDBUb9ovpyLhHPoxtO&#10;jkAl1eeZ2tNx/NmPtM+ZiOtJ9V08p8cXPvLPE7UHyLC3H0nJoepQhGfPfOL2lnM5EDPV97H2AYCe&#10;6HD4BQwBn1ck1Ap8x6pNgMuABgR5/MCfi+HWFwWo9b09AU1Q4zGQA24PHx742N/fi/NpO+uAEcv6&#10;9t3n9vbtZ0cDECYYUq+H2not1cd4JfiR2eVa7grChwe7Rt9A4n/PnkVzA2Jxd90Gx0wPrsNVoODn&#10;I1lhB2FAkaywd3q+Tf3fyRggsz6uH4EQ+4vd9TrAW8T4rtn1Oyuu8hi7GktrcwIfg07Ns17WsrI1&#10;7/f2oL4vWeHVjWUvh1nRcnVTX/ylKW+ldW15OUpZ+qjlarD2wXoBbETWlNKDWr2HbW+bT3cYbnUJ&#10;+LC1s6vjti41uqTtU1NTNj426scNDg4IglPeIXtufsGr8Ck98Bt1C4Jke72lkMCHyhqbHDFuugLA&#10;mE7GYD2NhcVlX6LGfJkpO+KLqZA63dYSlRaApLwklJ9DEvtbEjMsvG5Pz6H45qX+GNjg2dk5m5mf&#10;EdQCYsQWUabYWMDXN4TNldIb1XDVpx8PKT8s7yC3K+3ucmtKOUsCHgWtrgKLi/xxqRQfyoT9amvK&#10;A1RZMsMzvFqPEpZQe0AxJT1QcUAwFF/AMlpXpXVG1AE6GPR6JVJCZHVdNeo4avkAnw/gJ0UM9Hjc&#10;PzBoQ8NjDj9PEgh8DMpeACDNDSKpkSU2MvD9EoB1UmL11NhVllutFH59ba3VV5XLnuZbtexnYX6u&#10;VRRdtQp9TnXV1bq+Aqm5K55sAG7EP8v1ty3WZ3juPPOUz7pCo+HDubNnrEAKrgw46ocDu8rd6Dwx&#10;QR2jFHDOpdNWovPnXb2kzx71TEF33M8EO0r9HRla4HhFii4/FzV4TkqRHwxA90l2XorEz+hvdclj&#10;gufOfuxxOmr2KFMBcAAtqTxsrcfzUH4aYYEFRvbTccAyKcDTp09ba3u3JzlOuXpDoWUjwQz4PXiw&#10;6+oO5ZYACNQYwM8hCSD1PJBD8bEEhIyDA6kj7YOCfPP6jb1+9do+Fejevg3oJfAdkq0VmBL4UH2A&#10;D2i66hPcSLYcJT8EukeHjxxqJDSwwGSnH+i6XAVm8HPobW1JzW272uO5X6rABD4Gc3s97ifgufpD&#10;8Ql8xCcf7D104DGuS00CPYefgMfNi1B7127MepKDxgcJfACP4ufV6wKfxtoW/QBXbUrKbWp2wju5&#10;0J1lcmrSQba6ui41u6NrvesxRlpjMSOEWkFmh8xqOT83Z+Pj3BNlzMZGaQY75jdtZyxcm9V7uan3&#10;seVKDztLCQLTgRhkcUfGh/1L58XHjZERDpgF5Lp6umx1bcMWl655UgEV6KoORQfQHHrH6wl8CYJk&#10;Y4/Wi6jVy/MvMXbXobdwzS3w4iK3ANX64qKNTA3Y6IzgrfcK5LimQYFvUlZ2ob/T1vva7bbGzcEO&#10;WxMk50e6bLSv13q6ux1oFDCzRPGRvWYdxcUSILKdbC+lLg43QQ14udrTfq74BDFgloqWA4pZIoR1&#10;fdljdkZsD/WHSjwRJ9R5vBECFlrrPAdIadlEB+IGaicbqI8TpOoqs0yp1HdtjdST1JWUb5U+73Ia&#10;v2pZUZjrrfNrK2Wf9fmjxMoF8YbKEqvx7eUO+Qr212dWqx+bSr1H4m5RVqP3rmsp0uD8NFtNqrXA&#10;Pzddp9RYLllTgQoYYm/LNFrbmgTt83ZOAMrXPoDrqlQhCi4UL7G5iMtdEbAAGfaW2B1qDMjl5gBG&#10;BokLVGLADSAW5l8UKFlHQV9wgKEkyexyDsDJeYAeNXooOhQeao/HbnO1xOI6/KT0HH6+HlPXUHxk&#10;d9366nFJKeVeLQE+IAa8HHSCB9BLSi4Nnov9dr3DStrG8UdQZF0jlOGunxP4MZ4+eSyLi9WNkSDH&#10;OHi475Y2prB96uUyQOzwkETJjr18/syVncf5Xry0ly9f6ZhDL6mhlu/OXbLQxxlglN+jR0+l8J56&#10;0sLVnyAIiJINTkkQt8SCn9crnoAgyo8YoCs+wXBv/5Hgd+iDNlUMurYAP+r5ljYEwPUZu7Y1p/eu&#10;z4ah11vbZJ7vis8Eod8f57uu868JalhTEhu9A902PT1lMxosyS7funXHrwlluLaqc6xdc+hNTU64&#10;yiNbCvimp6cFiwlXhksrizrmlo/rN256SyQyvCg+LG6qzaKmkmYJnszoa/NSmZQtZvvS8jVZcfoR&#10;hurz54DfCdih5gJ6WFugGLBLNjeBMAEQ+DG6e3p0rQG+Yam7aSm4WyPd9g+lhP5DTa39T/UN9p2+&#10;cItSf4N6Hovrik+DbLNvG4+43+BAnw30dNui1MtfFxXa/1xUZP9c4xUT5QWd4gx+KeHBkhsPoe6A&#10;EsAg+eCqzmN8kahICQ/2cavq26JkhceucPTFJz6IsjmKE+q8JFO4fWRRNn2O8wC+Gtnfan2Odfoh&#10;qRWQyJwSO6uvqRLYBEFdV4U+q4rSEgcYhb4kCmqrq3ydOKVPzystjWvTqNTnT0yzvr7WpxnSLs3n&#10;Hl/mPXFPYeKc+hsIVICuRMtKqe5SQY0EBUAv9HXmwBKfu+w3ROpsb9P1tcglFNtZqaQ6WW7AVlNd&#10;KogK+ALSJ5/81i0tSQrgyGsV5OszySHGp89En493s5Z1zb2K8rvg4COTWyRFDOCI01G64skL2V6A&#10;SK2eK0aBmKmGCVinT1PicsYhd0YKlCUWFjD68wJe2N5P7KzODRxRhh99RGaX+j7UXwxmmZyKWFxA&#10;KoHPbe0J8Plz2h4wE/ik6p48fiTVJRWkbdhe9mM7zx9kS+J+9wVEVNvrN5/aDtniTDW6rb4XSRCa&#10;mmJ1n7945nHDZ09f2NOnzz1O+FBQfPTowMFH/Z6rUsCs59hGwTGw88LrtNy+5aoL4AFBLO+RAjwB&#10;PsaOVB7AS+CL4ucMehqh/D4EHzcdcvAJeK781kPtcd9eMsCAL8GPBAjNDrC8zP7gPiFbUpxrq6s2&#10;MzcllTbuqg7gTUv1TQpsszPTNjc3azMzUw66udnpWF4T9AS7iUzt0SqL/TY2uUHTbYGcm7fHAHxk&#10;TVF4JDc8oSGFQOswWgSNjA9JYfV7TI14HsCbnJpxG4D6S0ovjUhAMOsByIUCJC6X4npRkJzBTvBz&#10;FQgEs/Wk/Epll/5BXZ392+Z6e9HfbhsC2ezcvECYZXtZavQPC256DvVH6U+U1+ixAIjV5b0PDfZb&#10;n1QfU9aAGXV8KDtibOVaHxB4Xuu5fyNgXNN2bFx7a5Pv62UqgkZSasnqOuSyZSQ2MvuLSnKLi/IL&#10;m8t+rvb0fDonMTBiZNVSaKEmQ13W6DOnPRVKjqwvRdcpKcPgOK6D98DMELaVSKFxjBf6MrVLgCJx&#10;QLYU4JbpM63SZ14qUDTU1+j9CeZAW9fDdXkWVVBqae2w9o4ua25p91Glvy2qtrGxxeN9dJnB2tKI&#10;oLurXSq63RMc9CYEPucFGs7jwJcNzZWdLSrgXiVSvw62S56wuCq7C0hRfcybZtYFMDt3Fksa2VdU&#10;HJ9hjuzuVV2ft/v3YuWzgiMFysRSwwYDNtQe6g1wndV1fPyxzgP8BEJmcXhWVyPie/Ec+yU4Ar5C&#10;XWeJ/vc4BvAB0FPJmiaoBZRkdQWOZF0jaYHiY7/7DjZUHMXKHusTiIDaPQHuXrbckTW9x9B5vAZQ&#10;ioznHj1+LJA9FuCeCJyPHbDYWPbBvj7Wc6hA4na83oHgyTUBNNpKEduLpMt9bQtg7uzc8esCin6T&#10;o2x4Y9UMeMdlL9jfY/gd2V4HXgygmVQf6ouM7/7BI8Hv0AfQS/DDWi672gvFh8pL4Nt9wPKB+U3O&#10;fdrbqp8byGJjr11bdkVHEmNqctJjdJMToep4PJWBcHJiXLCLe5+EypsSJOZ8EAu8KegxtrbSCNWH&#10;cvMuuFJ9gI/kxoqsNP0SvT5Q1nJY4BuV9Z1dmHXry8yQUHlFUmfdHzw+AiCKz1WeRqYCA37H60np&#10;AbxuLd/r8U8orgyA3Cx8fFavm2V406DIeWxq3MEH5JLaA3zEJUcmhhyAlMOMjgzZQH+/YKFzCiJu&#10;abUk3ofSc6urLyAAwfKuCIK/l9q6fQQ87GiAjX2xswGrUH+su6116GXWVsuIX0Wb+ZPwA468fm1t&#10;pSuq9BpsL+Mz03VxbSQKaJJKTI1Mc2lxdIsu4rPRcSX8aGgf4nJ+TdhKLYFVV3efXosuNEX6Aat2&#10;ANfXN3qcr7t3wKfkcQwJDpQN2WbmXzONjL572OoLsqBV1XTWOU58xH1ILuhv3ivlmec2FQtL4oGR&#10;nytVl8esFSlJWVSu0wuL9VmQdc0R5IAVcLt0QdDREkUI6LxshWwvgJS1vnCemN/HrhwpEfKMr44F&#10;iGc5zhsQRDEysTvAR2wvgQ3IoejiOW3P4n1pP5ZpvzS7I+CI/UUJ/ibAhzIDMkAsLGvEyzxTK8BF&#10;xjaL42kd4LHPoZaUsaREBlYYICVltosyEwQfeP2fYIri0xcf0AEtL4Z26MV6UmxY3aPZIeyjczB4&#10;HGPLdnUu9kHRxbUcaB9t07mOx22BhvNG+QvDY4Aa1COS7DgJQq//E5QOZZMfHj7xwTbsMrV+CXzE&#10;+xavZXZXqm95UxAU/O7qnHR2oc4vDUBIEfS27HgCIk0eSHCsrsgCr1yz5WWynLOh+jRmZmYcegE/&#10;wVBL4AcE/SZIGutr63o/vDe6Zh8vfQiGKEAASHY3VF+loDkpmG/ZgJTS5MyErO6gjU4zj3rEhodH&#10;BLZocsqtKylOBnIxxSzA5xDUNspcPlSCAC+Gqz4tmYK0rfG1VKG359IAgmGNC3wKGzE/VObE5LSP&#10;gN+SDY7KxmoAPMqARqcj/gcUAd7Rcm7BhoYGPaFAAsPVkQZKDtAxABLqKSU+uBERJSeN2v6vtL3O&#10;96MQGeWRqSWHWwCR9bC6lKwQi0LpYXXTPmE7eQzggB2KDztHRjJgySwPmikA5QKBTdcjAHJNQI79&#10;UDrAELVHQTCA5DmSJqHeIs4IIHn9HkGO+2KU6DNtbWm0EinChoZaKUtunl16lPTIy41pdQDQEw96&#10;n7U1lVZRlGN1NeU+4wJI1jc0OfyI8XE9hfmCXC4F3Nh7lC6qjDgfRciR+OCaKV8h64paY7qgZ80F&#10;SuwtwPYY4pWzli+VilJFzZ09DRx1Dr0foHhOSizV5J0/JyV3NuJ6PgVNNpUs7VHWVvtGPC+g5yOD&#10;HkvOEfG/j6UypRB1HHaZc6D4PO6nIfDtu6py8GXgAmQs/bksRgcUj8F34NuOoIkVdmhmFpaRKcdI&#10;bkTJiwNMEEwgS8mLVDSdQOaAEpBYkpzguajpy4CZDRqlpv3D6rIM4AE+rodECPbaa/+kAlF9PEeJ&#10;DOB7QHPSzP6mwmeAd/DwscYjvT/BTqCjdo+yF8B1X4PbTFKEfe36gqA3Z/f0Gg49DfY9CT7s9JEK&#10;1LiBjV5fs5Vr16Ip6sqy29mwu7K3rvQy8AE9DWwwlhh1yDJB78+NpAIBH7/0SfGNjU94CcrQ8JDs&#10;+w3vl7i8QtnOdRsQQNbXqWG8HjbXmyCQ9DhWfN4YwWEXSo9trvL0ZUxqjy/m/1agnAGCehz2N98L&#10;lZmhwD40YABydIZJsT8G5xse594tAT5UH1Z8YkFwnuW+zcAOOC7EmJ23wQEUX8zMACpJ9QFAipYB&#10;EfaXan6aE5DVTYoOO1YpuH2lfRfI3B7BLICFmmGdQfwO9RIKMJIbXvICHLPSFx7zmjXV5Q5+YnvR&#10;0eWSW9wCQcBnMejzYW5xWakUNj8qfH56/zzHNQEeJu2X6bPjMWCrr6vy58kWOySZJaEfqQD1Faut&#10;4i5yF6ypue0IejGGrLyiUtdBU1Q6RYcaZDTLAvsc32zQJQWl57E5ge6C1BIJDSAFALG91N85zPz9&#10;XrRz507rGgPybAdulz2BEUkgZl3wefkMjTMBNWJ6JEVQfFxXlL7Q91DrFwJOnoUVyDjGC5K17opP&#10;8GIbii7ZXGr/WMb+2q4Ry08cgn6sjkstq1zxoewCXLK6WvcSFgEL8D2UmksDe+vrgh5KL+B3EoAB&#10;ToenzsMAhgDvAyD6iKwxqpAl4GOg/BLAjoZb2QTKBM4A4TagQx3qOOYM+/F6jMo70PW98AanMRXu&#10;pQY2+cmTp94CHxv8+uDQPhOIXgg+7wSTT5cW7cXaqr25t2tP7vN+yOIKdpl9pTkpY0fP3925b0sr&#10;C3bj9nXfxj4OvAx++9lIADw6jwaKj5IUFF9Y3iVbWpB1zVQfSQ5XfBoADzW4tKR9dH0st7eZVvin&#10;4yT8bt66rXOveUbQ7a4GxcfcbLq5pcnaO9q9mJo+a9SPzc8v2ObmDesb6HPwxQjr6/DzaWvALIar&#10;PleBAcUKfYG/0hg8ej5TgvpSEwtMmV6yu63tbcdxP5QPS9Qg6qWj2eE3PCEACn7jc8QiedxvM7ML&#10;GovZMgZZbcAG9BL4HH4aKD8ylyyrqyoEo3zraGtwQDngsoECY3mo/dY1HCZAj+ePwMaXOpIELHmO&#10;JRD1+B5LHcu+5WUlrqwocsZCE+MroqRH18Rroey4LmAMsAs1AB8qz48TRGK/PI9XYpeBIwopri0U&#10;INeUL+hw+0yeA9x/rt6vo6MrU1fnpOZliwU9Rm0tc7irHFBkVkv1mmRbib15UbLOTfcTkhXcc5jp&#10;ZrlXeR1iexm0dCyKD0ACNJIVPA7IRa0fPxicj9ZRfm5dO+oXYGKLaStFzDBXdhkoAT23slJpnsEV&#10;rHwIYpG0yDK72obS+1ABxj7xXMT+HH6sHx3/W4GP2B1qzdUZwMOiZskNbXell9ngvWxfRkAyy+oe&#10;jYgNcmwCGnCLqXBZcbTW/Tm2aRypOZRaZnNduWWDUhbOmfYPCIZF5nn2TTY5tt32bs4Aj+Wr56/s&#10;cym3v1u/bv9j/6D9+54e+0eT4/Z4Y80t7OOnz+2RYEg8jlkh+w+l8A6k2gTJ99e37J9NTNr/o7XV&#10;/o867puVNXssqOwIesCPTO3du9ya875AGksgiCIM1Rfqz9XiCfARdyR5wv2AGdev35D6W/IylZmZ&#10;6cjuSvmxXFpaNu4dspxBD7W3fWdH13oCeNt6/xq3bhPzjAH4Wttb3Mok8JHwAH7NUhB+8xtBj2YC&#10;LJuaY0I8NX4OPA0UX6g7KZITWdywtoIN27V+KOBN+n4a/pwgpOeTCsT6pmQHyg/by34nkx5ugxk6&#10;P4pvaKzfgTc6NegF2WPTozYt0PmYSWNeanja1R22lsQLMw9QU257gZ+ghAprrK/x/m+VggS2FoD4&#10;QP1JMQEXB5nGf19YaDXaBvw4ni93Sm6wBHpH6hAoyu4mFclrovYACNeUwEe8rkjvk8QGTRXKuHGS&#10;bCFB9woUtq69jM9USg77yv7FtOkSjNjusPPXi+viOlCU1AyGFUf5YcGvxF3d6LLCaGp0240aZH+W&#10;lZUV3myAHwquEdUJiFGkebKowBT45ubSyAH46ziBjRkYDJ9JIegF+ChHweZGSQpW1+9gB/CIEeZc&#10;8Jgm1+DPSVFiifmRKNSPQY6eP38ehRZKDOiR7U0g8/id1FqCH49RhACNeB0qj4G6SxBE8aHsAnQZ&#10;AP25SJK44vNERWZXWXoyAYhJ+T16dOgqD4WHomPfBED228+sMeMDgAp2bEsAPIKhlsAJgAG6BCrg&#10;xkgKjzgeS1dzGdA8DqhjfGTrsU+A7yQYXwl6/0IW7n8cGrKfBJr3srQoPgYlMZ4EuaNjZYmJYR4+&#10;fmqHj2RvD2VtpQIT+IAUEEvAurf7wB4LNF+vrtv/ta3dvl9eceXHAHwJfjy+L8XoBc8JfG6TY9zR&#10;eyKZQuKEcUPgW85uYj4ryxvwm7bZmRk/F7b42vKSxwIB5Z+AD5UH+DLoOfhkdT8An+wu4OO+ISg+&#10;poTFaNS13LRRKScAyL1II2sbCg8QNbXU2fzCgiu7BDLGtJ67pWXqDRgwk5oBZA46KRmHX0CRZUdX&#10;l+/HHf2rBSnutcAxqUkB7etd7Y0IfNODAT8tj6B3AnxHM0NcSen1i4pC3VEKImvfJNjxXFNjg7Xq&#10;vRVrn7CHWTxPX0C3sloHUDz2hIjAWKPz/E1mlUmQsAQ2DgRXevHljUzuseLDZgM+1BLn4twAh5ge&#10;FhilA2i8po4srZQUio97hPC6eW4jARlwRWECWu2j4zxOxzl1zQ7ibLCOnfass+CHcmwS/GgKyusz&#10;04IehXWyy8Taagkx6Poi6xutn8jcOtSIuZ1h/bTH8WgoQJMH7C+33mSdJAwZ2+JCQIwFJikUU9EA&#10;WxQ1E9+7Imhj17HIZHgvOpDOyu6GCvuNW2XieoD0pMWliUEss7ielljWmIcbgOP5VPeH3XVbrH3D&#10;BlPWcjZbnvFtfoxgegJ8e54cSBD0bK2g5tuI8fm2eD72i7ifW1zsbVKAmV0GjIAuKULWj6e/AUKm&#10;xAEqsr4ZsByGADCUn4NRz4dqDPWYoBmw1H4CX4Ilj79ZXLR/OTRoP0t1vc5a2vs4oQDJFjMokN7X&#10;e9m5d1dQ27WHjx55beCR4jup1LL5uUCQwXS0NL4T/P7l8Ii93rge0EP93QkAMl3tCIAnBuAmiZLA&#10;RxwzZmMQt4pCZMYNgQp1eX0zZnqQBd7Y2HTAAr+j4arv7nFyw63utk1JMTLtiRkcJDnI8o6Oj7nq&#10;Y0oYA/U3MTkp+G3Z2Pi4ww+IpUHTRtTgwOCg0ectxfi+kRKp0/LayoaABgxjMDsjoCfFJ8B1dnf5&#10;4zR7A7uLUmO/lPnlOKa0Tc/M2dDogNSerK3s7ojU3sjkgI1NjdrMnCxuGm53F48ASDkLKo8YHvV6&#10;tVXlDjnUFxBgCQSxoPU1lQ6rk6CLur20nqlAAQM1t5eXZ6NajylpKakRSyADbNjf7bMeAxrm6dbX&#10;Vvo5eI79SLBUVlCPR3xPSlqPubZSPiddN7NN6CGIHS/jc6d2T/tUSGkDSuJrMY8YtSoLKlhiX1FX&#10;wDhUKUqQO8pR5FzoLbgAJja/ubHeocZ+qDhGaXGuYAV4OXeACjUG5Aryaeelz09qLZJEek5g5rPi&#10;MVlasrHE/FB30UiAKWsBUNQgMTtASHwPwNOEwJcCYJ4g6SUxem3UIskHV3taemzuSLGFuksJC7ax&#10;Ts0eoIvERpa1ZR9ACeCAZVoCQx8BR671FDbWISaAOcQykLEOuICcZ29ZHsaSWrvHAgVLV4TaTk3f&#10;0ydP7PHjx/ZE49WL51JYdF55IdA8txfPn9nzZ0/tmQZLoHnSwgbUoitMQG7bHwM/wAcs2Bbq7jgT&#10;DPC+lgX8V1J3cb4dL4R+/Tqg5wB08MWgAPrZ8xeyuM+k9J5IUQmgUn4kJ7jnBtBLis9HBkCSIAG+&#10;iPEl8AE3H4LR/7mtw14KgIAvDcDk+xMHlNoDfAAbxeeNEFZXBLgorcHOEs+bnZ31ZVKTFFiTBAF8&#10;6+sbGeyOB9C7fZs73aH6Yty8ierb9qJlCphRfUyDoh9eW3vE+RjU/HV1d4YF1qAzMPthSanta2lr&#10;8ccM2h216Qv6bQmZXubW1trcwpKgRXsqQCbFl4EPaE5Nzx4pPQY994Acd/YiG+zgc3sLELUUBMj0&#10;ckN6unXTQGF0ctQzvX8WfJn6A3wpkUEBMdABIsTQgAoKp02QpyCYeBhxNQAHzLC7oeSkuDQSAH24&#10;ApPl1LYvOT9QTJDMAvyh0sLShuLjRkd1Up1l/tgVn16nvLw07ljHZ6PPieytww6oCUJ0l+F6OQ9A&#10;ZAAYBqoL4FB8DUwBW4EA4uCjU4yuKwGba6QYmmaf3BzJG4hKXXO9qDWORYWh9khOEL9DnZG8wKpy&#10;LZSxxD5YWIqSKeW56PE7FJaXvjjM4hzE7XJzBLUcqTqB0BMduj7OTbOCkmL9kGg7dX+ci5hfsr4X&#10;BM/TH0vp/epXDiZUHMXRxOJY92UGM8/uotikDNPzQC8gGfBzAPp24AgIjxMhfh5tB6ynHh0eClyM&#10;h0fJiwBhABG7C/h8Pz3HOtCLAuZDh1xaPnsK1J7Z06dP7M2rV/bm9WsfL54HBHmOdfbjeM6FIkwA&#10;BKTxOg8daJS/oO4AHfvxHDBOoPxMwPsHU1P+2FWlxxhpiPDWx5s3cSc3h6AG9/FF6T199tweP3nq&#10;sb19Zo0Ifnfvb8vqhuIL5Sd7n6m/42xtWN6k/Fz9CWgp4cHYFQD/XV+/Pd666dA6sr8aSf1tb9/y&#10;e5f41LhM8d2+fdOTHCg9khxzWqZzcn+TVPqSFN8HcE0AFPwcgBkEb2o0y+Zxn1MG8GoVyLgBOMtF&#10;KeRQfk3W1dOp1191GKL6AB8KcWPzhgC96dte1dVYq8DhveJ0LuaUMqeXllOAELhhW4Hb6Ni4ww3w&#10;MUiGcI8OnvPHAiPrwI/EBuscyz7ck3lmfkFQXbbZeX0mjKzBwQcQzAAI+IjpEbOirIUyDW4k3iBr&#10;1yZFSxv61qZa2f4abQvF5yUmglSCF8sU93PY6HGKqTnAtH2fY7JtYUGzfbJjUHwoMeAKZBym2o7i&#10;I2kBWFFuUTsY8UBieVhd1B37AFbifKX67NLzqErOxWtx3WRPKTrmvFwv2zzmJ8CiCqvLCzyWx3Pc&#10;XwTY5HKsgxIlRvKC2RUXdU6OuegZXF4LCEb5CokU4BV2nCUgBIyoPE9yXEZBnnW7zHNYVlfFgiHz&#10;bLG0UepyxS4JlMQCPRGi1+L8FD8DLJRexPAiKeFKLYNXysj6LSR5rP0jeUGCgxkbqLio2XM7nB3j&#10;6k/bfLuGW13Axzad41SCHmrN4acvPOABgJ7B1TaAFM8F+IAc+7NkJBAeQe3JYymtVxovBTwpPm1H&#10;9T2X6mPJPkCQ4XZYauuZ1h/rHH4+LQEvSi/F+HhtXofrYPu/lMJjO0pyXwoVBehFzILoL8H3SsB7&#10;kSk92mQ91usDvUd6D4y797YFNYFen4XfcwPwCXiuAAFepvywvP8p8DEA3oHU1n89NHwEKcDEOs/f&#10;oayGomoBjXq+Gze27PrGmuC27NBjLMzPH52P0h6/QZLgt7kpRZnZ6e1sMLc3ze9NA+gxKGfhJjGo&#10;PmJ+PtoEO402v0F6y5HaA3q9/b1ue1GGQC+Nf9w/6LAEgozRsTHP0JIRXlnd8Mc0HwVc2GLAdhJ6&#10;bp15LDim7RHbC+iFYoxkyTSKl3ZWH4APdTfnY2Z2ztUkS5ocoPYio0tmtFCQq7EWjcb6WmuSKm1p&#10;jDuupbuxkb0EVm6HdVxSTG5dBY+TEAxI8mVm2xXbEIC6fP8AoNvbbN8EQDKxxPmAFdsBUpnsLVab&#10;2B4JDW6AhKVlG3OIaWVF5reUHwZXqhG3jBIRARNoapSXRKyP1/Vr0vvxWkINXociaeBGFhUIUQLj&#10;hcPaD6AW5mNxUci8V2JxF/UaxCEj6YAaI5nB61JOw1Q1nme/ACGQvSBoMTVNkKTMRUvm7/L5AE+/&#10;p7EgV5BHwoPYIJCM2B/XRkKEIuULZz926CXwMavCp50JUNTwBQQDdg7ADFpAjXbzrJ8BathZAOdg&#10;Iy4YtjZZ5gREb3/FftrnFOrsqUDgUBHUXghU2FUAg8KK52VhHW4BuucAzi3rs6Nt7IOtTUD74fsf&#10;j8b33/1g32l8++13R+Obr7+1rzUOBBVe95mOB4hff/2NffrmrZ+T0pr9B8zZfWhffvGlj79dX7M3&#10;UnYoQMYLvdYz4CXVB3zZ9u7dex/AD7X34uVLXfMLB99T7Y/iCwAGBPcOdu2RbO+9+3c91vfw8FEG&#10;weNkx4fKTyDM4nXYV9pUoebScAucQesfTM3aq01qEUP1eezvbjRN4AZOZGzjvsY3bH01urEwIwM1&#10;ls5HAod2WSkDjLU+eb4jCCblxxD8GCQ3iPFxG792WVLq+PzmRiyZntTb48XK2F+eB4rEFkmE0P6K&#10;8a+7egKAG7pGWfn19RjUBa5puSoQpgEEscBe+KwvHUXRQI+pcA69NPSlov1V2GCAF9aXx9zuk9Kd&#10;ubk5m9fnMTY2akP6oWNe8vDwsA0ODfpj1lmi+IiZATZAxlxXlB03G6rV69bI6mJzq8koC7jcB8KV&#10;FxlZwYP1pM5QTCg8gJUUX1oma9ymMZAdj2JyQAoabjU1uD1iqCedSwPFwzn9tfWZEI+kPKW0uNhV&#10;Hc0EeH2yqgmmqFAADczdwgtshQJX1AYyYyKUXgA54n9RGiO46TyoWeJzQMrjnBqAqUDgcwubz2tR&#10;kxgQJXER9hegYnuZTqbzaABL77Mn8HkzAkGSjHQUKjPfl+uThRXUuBYSDahGYnkXzkv1nSfud84u&#10;+9Q4pp2FLaWBAD32SEIwAFmCHbAiKYGaQ+F9whxcrbMf5Sgsk0LkXF63J+BxDGoTm++PtT1iglHD&#10;BwB5fIrpY0AMsFGX9/79Wwcfj0+CDxX3BIWk7YAvABcxuzRSPA9l9/33PxyBD+j9OfB98823R1aa&#10;47/+6hsH31dffm3vBS6sNQoOVfqFoPcfBgbsrazzc8HKZ5hILb77VIpOYEvKkdrBtxn0UHo0NAjo&#10;CdYaT3TdDICXlB+xPsZDfRZAL4bAl2V5T6q/Pwc+h98vwHcyBvhAIPoXw6OClNQfY/um1/J5I1SB&#10;j2PWBbVVfeHnpfRQex+AT/s7+FZX/78GX6NUWQIfig6bexJ8zPDo7u1y6HGDGOr8AF9nV4ddF+y+&#10;G590+CXl5+DLBtD7c+BjADtump5md7B0xadxVARNJxGBKRRfxAd5jhkZwyNMZ1uQpc3G7LzNzsw6&#10;7KamUX7zR6Ohqtw7lqD6UHkE8ttbW7yjSX1Vhd9siGlt3Ke1lCSDoAO0+JICO5YAh0EMDKAwAA5A&#10;AQwAJ2VNvQWVrOVNnSOyqaEUiblhMVmnVo3zucXUY86DugPO2HCgzH1gKWJGpbGd8hVA4zFAbLuW&#10;HlMU9CrKi/w6EvS4fmAK+BgoWX8f2h/lBryAIKAj1gYIgRkJh1B6AJt6OuKI2PBk8SNuR9a3uDhX&#10;QIuaPc6NGmSqGbV3xPm8Zi/rpJyvc5HwoJMyr4GtvSIQAsUcYn/6PLDcfi15lz2z+mtvLEpmFssb&#10;cArFFrE61pnj6xDUa/E4rG9MReO1GJS1ADrOQycZBvdApg0VFvecoAsoHah6HY/xATls5itZ07C9&#10;h4Lfe4/3ASVUmIMPVYe91WAJqADcEfi0H+fwRIYG4Evju2+/F+y+F+gEvGyg9r4W+Pw1Bb5PBbCv&#10;vvraofflF1/ZZ5997q9J7I59/vXGpn3x+ZcaX/jrkRwBfOyHIvR5xKhAbfN4HsCTvU3JjKeCXlJ6&#10;ye6mON+fA19Y3v//gC+BCvgBvu1bN/2G7UBvc4NOLLdle6NjS0BvwcGXbDRW1+8GJ/BhdVPsMMb9&#10;I8ubwOfwE/SYiUEph1tdjb5+bhLTkd3Oss0mJid8dgdjRed2+Gk74GP8ZU+P9Q/0/0fAJ9urEdDb&#10;8JHAdzS9TUu6Mnd2dbnCYxuAi1kdhbqGKYG3x5/jMYqPYmoAd9S92ZdLNjM9E8pPsEtzezvaOwQr&#10;qSYHR6G+sMx71etqoKzKuaWkltTjkU2trqgQZIr9Sw4M2c6UtWRTgZ1bW+AnYAEvHgOaBLD0uEDH&#10;vBCUEvg4B8+XCmTE+DgX+/m+ui6ys1wj11FYAFRlTQU3z8LqcwE2xPq4DvZn8Pp+Lp073QMkdX4O&#10;tafX0+eGoivRZxcAQ8GGPSWritUkm0v2FRXGNqxqiueRPGFbqtO7KHCQ+YxZG8zXpWbw2D57guIi&#10;sy+4/aMgevmsrpFSF5ThWQcb54triA7MAI/4HrAEeumGQCn7CuhQcKg+B1Q2kkILG3ucoQV8FRVl&#10;giz32426QpqaMsuEjjFcr783XR8NTx32eh/Mi6a5wSlUFfEz4mQHntk9rtUDfq7uyMgCDsECSLKe&#10;YncvpbZ8XeOVYPPq1UvZy1f2ww9Sez/85ONY8QUAT0IQ8KIiv5LaS+NLwe9zAe7wYN8OZfO+uX3b&#10;FV8aoTwFJF3r+/ef+fF0aYlpd3uexGC80PUwEgAZDkBifUDQR1J/z9zupsEtLRmoPgDoEPTYn6xv&#10;BsAjCBL/y2r9/t4YYAbAfz04rCVZ1y2pt+sOwNsC3717d7xeL6C34MXK6Ry3aK5A+Utmde9ho7Pz&#10;Jagm5ZdGKnVhZgaZPRoUTAkcmzq+f6BP5zyu9/uwwYEG0BubEMjWrau73Yuck+1NAPwAgq78EgQD&#10;gJ4VrijRaw3Kuq5b/+CAq8DjouhQgkvLK0eD3nyLSzQoXXB7S5cWlF6apjY9Jasr8M16NnfOpjSw&#10;iqgZYBGzHUItUdrCknZOxPwa66s96UGmljggAMGepulmKZvr8BNUgBjb2cbjUF4ZbBxo2VLw2hGg&#10;UFzpGM7tENR6LFFxMVXNY3289yLZTwENG8rMhWhakOCn51HAhZHh9alq2p9riAQJrx0QivfO9itS&#10;g4KZLCfg85ieZ05jSR8/lpGoYB4u8Ti9r5wLDqrI6kavvBJ9Pj59TAqOuB4jyl70WQgml7UP+wOT&#10;M7SnElhoPOA1gYIOdXXALqkrYOc3F9J+tJen+YC3kXfLC8wENe37CfE9wQ6ouerTeqi/zOaeCevL&#10;OckqY6PPnZHtlSoEqiRXuO5zZ6ILDNcaM0piJgkF5HyGZ057cuM4keGJDSyegAf4sI8BPyk7V34x&#10;XCESN9MS4EXS4oU3GmU7iY0jtSfgfZOBzlWeK73v7CstAVwC3+dSc2l89tkX9u7dZwLfgT3b2vJ9&#10;3uuxD4GOa0gqD0sLCLl25g0zXpwA33ONZ/8p8En1BfikAD8AXxQ1O/iwvf+/gu+E8uMz/XluRlZ3&#10;S9CLdlg3t27azt1bUnMbtiSl5/CT8jsC381IgqD6KH0J8FEnGCNmjxxD786Jche/Y30dcb4AX2pi&#10;8KfgC+XH+LuhYVd8JDkY3PgHMP0SfBuCHiNifgE+Eh+Ajwzxqqu/dVsR+IBfqLoiG2q6bI0Vlx2E&#10;nBeg03XGGzDofY+MjHh8j8cjsrxM4/Nu09ongQ9FWIZy1EjwYyZAJAgARYCvWMChbKS+rtpjaVhM&#10;gIVKpDAZ0AXw0kD1Ea+LgZ1Eefl+ep7HcUwoRY4p1vHPM/hxHX4+Hgs6fNE4hgEEw1rGObk+VBHn&#10;cHAKZF6U7F/aABvPYX+Zu0sSJ7K/Op/OS5yN51Ba2OQigdLPz/sSqLCXfOlJbrhqE6hijuz5TPlR&#10;hyflRosoqcOYkYFCEmAcPgGeUEyUrYR9Tr31HI46lpbxJE5QjsVMPXOrnOvvw6Gq98GMkIJcWk39&#10;2u+J68DLeuf5axGLE/ioBQRSAbyAHoAM4AFVrlnqVecuKeTzRomfd+ACvlSryHvn9VF3KF0Km0lu&#10;XBGc2X6KrCjQ8FgbCQ1iexqAEKCg6o5iepnyQ+G9fk38DJVHY9AXrvzevHlzVMICoH6p7oBdGl+i&#10;7DSeCGK8zmcALxvvBb6vBayv7t5xAAM+QJiSFlhdtgE5wBcgRPUFvLG6r95w/44oYUnK76T6C/sb&#10;AwByjw/u7ObNCzQCgjGjI0Hw4SFWOJoXxDiGYALgL+flfgBADeod7+/ctb+cnPSSFpIc2FKSMyjA&#10;ZSk9ZmgAwDj+gd2WOvQ2+FKEW4Ik9/IAfmkcAXBHAMxGssKtLU1exIzqm5mZlQqk2Pl4Tu8xAGP8&#10;V8Mjeo0AoVteLQFfa3uT1xcmGDJcBW5mMNyIkRIfCYIJhECQu7c11hRYVy295C5552i28d5orOrZ&#10;bE9mjLnV5weAtvrebFXwozsNIASMDIeXIIByAiTABag5aACTtgFFIEgNHOUsZDSbBN2K/HM6NlQa&#10;oErKziGn4ZDCsqIetURJRpaVtlGRQQZsAc8cq9R+C/56oSq4rnRtnBtY+TbAoXO7KhQQgDJWFnDR&#10;eIAECOcnMUGMD2UW83xpZ5+fwVBQdJARf0N9ocpC9XH3M8pjABtdXgAOUCstobgb4AIklNwVB0fE&#10;BlG2xOCiCSivhz0GZJStcHyed2qRxXVoRnIjATBsJnE8ymW49wYt40PlATGSHVhYsraoPZIM9NVj&#10;Khk2NtlZlsAuLd3qeiaXdWJ9MS0tOjuft0uXaIBwQepPMNQ10foepet1hXwmqFO9Vz4Lvz4tgSDH&#10;eB2f1+RlwEsDCwxcgEqoOoqQI5tLLM/Bh73VegIfA7X35o3A99n7I+AlpfdLO8t4SsztF+D76s1b&#10;+y9vb9uzJ489bsfzbwU+BgAEwg5ngY5uzgG+UKoMB19Wt/efCz6GZ3k/AN+x5WUcxf94LV+iArP4&#10;n143ICjwZWUvLO8/+BB8zH65d++uT8v7O32Jt6T6iPF5AkPKhyLmRVk9B5/HD8nq3gzwaVDzx3lS&#10;1piRCp0T7EL9UT6zY22tLQ4+Wpw7+Hya252jcRKA/31H559VgcT/evu54Q2Wl/uVCHwaAb4PFeAv&#10;438n7S8NGWYHW6yuIs9qaiukAvV+Bb6Va9x/d9TnJjNdb2Ji3JM8FHEzlc671mTgGxcUUX4AMPrw&#10;BZQAiiu8rBQkVKBUldaJoaH0mCdLcXNX1VkryDlnRYArAUnjWPmFQisoiLmsyeISvwOssS515rE+&#10;7GxYz0E9V63HdEEOOyylo/NxPOdL5/bYopYkIHhNQANwUGZAmuYEfHFRVxQ6u5KUckJVAS6eB3Jx&#10;X4/LUlnxHKqM64qsLFlVZlScc4saipIvPbEvsrkCGPAQEHgdipZ5D4Dtko7h2gEKsTq/D4ZU0nlZ&#10;ywtSVREDpKceCuy071cgcKJKiakl68wPBh2ZPaaXTUdz6ytFGXG7sLleYyewJaXn0NS6l66cSHik&#10;+jzuw3FZapX9sbTUEvJ+ktUHcHxOAB3153HADIbR/++0nSKB4PVzgkyALjK3bAN2xOwS1ChCfiHI&#10;AT3gBvRQd+xDBpXHbz/91BMVJEi+/vorWd3vZHm/t+80SGachCCKD9sMuD7/4isNWV2N/2Zj095J&#10;Mb54/tRnkPA8j2N87vDleimwBnycg+y0F2Br0O2Z4fDTwPqmgfVN9teHFzQLgJnii+THcYHzoT4T&#10;Eh9A0JMf+mwCfDGi0DkDn4bP8QV8Gj7bA/BpMM8X9cZsE5pA0FSBzO5/aGhw8DFDBevL7AxKOVZW&#10;Vo7AtyMoYoOvX6f05ebfC75keU8qvra2Vq/l4x6px+A7HkBvW+MfTkzatmB3GwWoJeOmoJcGSrOj&#10;q806uzukBLnXSVJ+ZKfTwPpSosM85OOxJujdWuiwmYEW6+9qsb7OZr2/NR9emK33THE27xvoAz0G&#10;fQmnBUKHXtathoaswI+bKTncNChnoW1UAliym8AkFBzKi8xpoXV3tlpPzQUrunreinI13G6G4vMZ&#10;EYDG4RTrbi+lwFxR6Tzsz36hBMPqovwinnfFlrNzBegi68o6yi/AFxDERnMebDnbUXtcH+UxlK0A&#10;b86LeuOuY/n5YYlDUer1BJgAZ46UDnYXQAZIec/EEYkHRlIixf0EAiky7GFhIff/lWLWMfwgoAy9&#10;XIUMrq4Z28zrXREwAAnqLpfX1GNihLx3mikAWwqa3cr69LOwtlEofdoTGECPQYzP43fAzzOwEbNj&#10;nXKXFAdknyO7y77a71yWreU+vWSS6el3llieXp9i7nzBFjgTKogmqtQi0mYrWmRxxzc+C4AJqE+h&#10;5iJbGzMvGAAvJTGwt2FrI3Hhqs7BJ7i48tMQBFkCQaD39u2nUnpfC25f+Pjii881vrDPPvvMgZlU&#10;IJYXxcdrffHlVz7+L7IwwO/9Z59HcfLenis8HqfBNaWC60/fvvfrBNqp+PoNxcuUsyTLmwHwJAQd&#10;gC9iAL9jAJ7I/up1U9lLlL4IgLxuBsAjCGJ5HXwnIZjUH00Ojkdq5EBhNhAjY/u/GB3zEhfAt3Vj&#10;U1Z30dURNvaBjrm7fdvBx7h569YHCvIDCAp+x7Y3hoNPcOWu9xT7ogJdDcryMlB9L1bX7PHGhq6J&#10;+5b8afwvqb+xiTGBr90WFucdhMcAFPRQgg7B6xkAY9xa7rWlsVYb7Gp16DGYlcJNlRjLzEGmC7UU&#10;LuAD/B7rEwDn5uc81jej/bG79CZEDQK+0abzVlt22eGUZm14cgObqPWx7gtWVkztG2AMkFRVlluP&#10;rmOg7rwVovhk34rzsXfHwIwRtpltDi0BAPXCdgAKEAo8vheABT7E6lxl6PF7zuGxvNiHRAv7obz8&#10;3Ozv8EIxkg2WYnQ4oQ6xnZTVcB1Y7WhZRYKjspzEDa99HBekxq5IEMsHgHrvgJTXQQ2SzLgqdZfP&#10;OTm/oMRjj9dha/OiVo/twCxeW9ZX18WSfdKNwLGP+Q5HkhoBF86JnSRGh9pyhSZF5jBDjQl+qD0s&#10;LvYWiKVMbRQSh61F9VHKwno6h09J47H2P3rOj/2t1GZknJkXDPzOfvJbh9l5XUdSoMT7Qj0CUQCq&#10;oddDBQPOU6g0xpMnj1xZATbq3hx+Un9AhucBpMf0BD/WAZzH9BL0suXbt29lR9/ZF59/JtC9l/J7&#10;Z+/fvfV11OAvwUdtHa8B9P65vnQsE/iY7+vg0z5H4EPxAT5dG3FI7tjG9bo9F4Qe7163vd17/5ng&#10;y2yv3g/qL0Hv7wPfzs3VD6Dn4CPhcULxATxUH9Bz8GXAS8pvX1b3/v0dgYVavi0H3ysppIc3KW8B&#10;BEsR57t2zQEVDRlu2/XNTQFFYBQsvWTmPwW+TP21J/DJ7h6DL6DHuCu1+cepaQdeGihQL7H5Bfg8&#10;7ifgtQteLK9nqg/o+cjsLmNrbcyuzwp4PQINwJPS6u9k2WKDvR2e9FgQ2AAd9Yk0ZXW1x8wVbU+F&#10;3NGNmnuPBPRoy9/f32s1pVdtrOmC9TZQi0bMLZIcoQLzBL6z1lxBm6RQX2xjsn5HfZFVF4biK9YX&#10;uYgh5QegUFIJdv7YoXbVKoiPCSYJTIA1lBsKLJIkKDHgCGRLS4vttUMPIMbguMj2RtLCFaSOx6ZH&#10;IibifMz6QOVF9je2E8/jHMVFgDM3agXdwjETAqvHFLEzrn6oNcTeRmxOoKPcJFNp1PShghIQwxJi&#10;zbNZGFJ6qDUHnj6XKIOJRAgKE7gBQcAC8C7J+lJKwvHlpfrMcs563JD9uYdHgl4CHQmGlMhgpO0O&#10;vgx4ydZGfA8oArCI7WG7sdD8SPDeADh/F0BGvaHPDrl4JkCux1z7VVlgVC6QBsReknNF4At4CQqC&#10;GvV3kayIQUyP7Qlyx4B77XBL6o7B84DtvbZjcz+XuvvMoffO3gmGboG1DyOVtnyjAbQA6Vdff2P/&#10;VFaQ5Zdffe3w+/TNK7ezXMvJrG/A+bnDDhDymDjgoR7fuSWIHOxJCXI3t1B+yfq+fpPBEAgKfr+M&#10;AQYEY0T8L7K+aWxdXxesNkP5Ef9DZSYAZsovgdBHpvpiyltYX6y4Kz7acGXdZbC//2ZwwNWe2z4N&#10;avaSbb23c1fKSjC5ccOB5PFDqb40SHb8acIjYNgp8DU2NrjdnZub9/PdFfzS+OfDwwLrccwv4n4f&#10;Kj9XfxkIgR+W16GnAfC42RFjXQC/vdpu6zOCXU+oO0DX1NFpTZ3dWnZZb3uz9XY0u+q7JmXLoCvN&#10;AsBjnrLGnOztLPE+B96E31yJEfceGZOKo9SjwHqqLthUy2Xrqbsg4Ah82o7io55trOu89UsVovRQ&#10;S6WCV6WgQkYZ2OUTmJc9Bn6FgmBhZnsDeNjQsNHAr7K8WGqHxEeorIAWgIwkhdtIwQo1x3MkMkY0&#10;agRD4Ejxsxfwcg6B0WN+eu2IE6K8dA6dl64uqDcek/CgnTxZUl4ToOYJNhHDpGef4HXlnJVK1dLd&#10;BNAVO3wF0EJBTl9+rC2KsLIMtSrI6lyVFfTeA8IE/AWEHO6QlkFR+3Mf3vNSR5eyG327zdZnhDos&#10;o3WYXquggGl/xBTPyXqSFb4gZRVt470WTzCjDx7QA2woLZRaKL4AnW8nxsfjbKQC5pQQceABv+yY&#10;SOro9fV5AD4A63DmhkdaEqekxCUyyWHBWUcVcgw/FqxTAnMqbKugJXgldcfA2hJLA4affgr0Ipb3&#10;AfgENB4nALIk6+rg+xx19t7tLfsyUIPY4ZPgYw4tcP1/dXY59BL4OM7Bt/+n4OM6kspz8L14Zoe7&#10;W7Z9c9MH0PtPge/504MPwaf3/Fyvg2pMKvAD8EkB7t3dsFtbG3bn9o0s9vcL8GXDy15OgM/hl4GP&#10;2B/JDZowpN6DDptbW/YPhwZdAWH9iPEdJyq2vd4P1cfNlTz2J9X3HwdfKD+sbmNjo4MP1efnQ/Vp&#10;vF7fsAPBK1levw4NGpoCOlRdUnYJcMBtdmHORsdGbFXHM1bW1uzGSr+tzbbYUG+z9XUF3Gg1BfAa&#10;BTxGQ7sA2NZuPe1NGnV+U/RFqTpgt0hGN1sm8Pnd5mZjHeBNC4I9tLkSoBjVlSXWX3nBRusvWE/D&#10;easqjfm3AGy8Q9vbZIfLczzBgRqb6Lxq1SXA64pduJprl6TKLubKvurLXJwn26tRUZzZZ1dyEeeL&#10;Auir3r0ZQCWL6oXLDEpQsuLmeI5kR479nWAc8biwjrxuodSWxxKl3IixMXsjOhAzrliprhUbDKjC&#10;/oaCQt2QfCAmx3vBolJDCAxQczzPtaFsOBZ1RjEvqhB759CQWuIaOC/ZV9RblH1w/sj+RpY0ylpO&#10;qjxidn7Db+J8AnAOMJfaQx0CYpJHKElghdL7WCPZ1QSzBDrU24f2NbK62GH29fq/DI4Ow0zxcW3E&#10;AFGc1A8SG4xaQdQk++t1TmOFP8m6vlAnyE2P4nlU6oVzAPqcnQJqlIQE+KT4BIBQd7KF/vilA4uR&#10;AMfzQI3Bdld12QBYn8vmAj5mVfA49g0Asj9Fzd8zlU2Dc30jFfTtN98KhN/5IAkC/N4KqsTxAG3K&#10;AjN47CpP4Hnz4sDu35VqunXDbt+8YXdkGR/uP/BECFPXGG8ALiDUeA0INV4e3IxEjVthnU/j+cMb&#10;AqCULmDVcwl+Pp4e6vzX7fbWdbslZXZLyu/B7t0j9ZcAGBA8HsDvA+Wnsb/3QAACNGRzacJAt5lb&#10;9sfxcQ/yo/jWVtc8Rhe2VSCi7o+av5u3HGz379Hmim4vx+ovAdBnkOh51rs6O7wbL3aXEYkPGsLe&#10;tb+Rxd2W2gR4t2Sp3d4CPMEY4DnssrEO9ATetY2NbMh6r83Z9mqrLU3JxqLwulusVyqvpavLmrqk&#10;8BiATz9qCX4MwNfb0eBzk9dXVxx0c4JbADBACOxQgQvzszZBTG9k2O8nDNgaaiu9MJmpaK01ZTbf&#10;csWmOi/aWMdFG2+5YIO1Z2249ryNNV60gfpzVl160YZaBbXC81ZTUWCX8/LtosAX8Mv35WXBBssL&#10;/IoYUjVYWGwvsz9ytQQ4fMGBVhQqCzoCEI+xrahAoMtj1B/QOhTkWBJ/A0hY4oghYsF5zLFAkTii&#10;1KrARxkLffsKdQ2orAq9JnG+SHowlU3gz8/RtRRp/6hlJDEC1FCEJVhzByLqE9t3SfuFkqQ5AjYw&#10;V7BkX2DKdspS4gZDzL7A6gqken/EFAEGbed9todA6ZlewZCauVR3R8cVIMUUNAagIovr82MdZll2&#10;VjBjPq1bWNndWM+sr8/cCIUHJJMlZl9U5SUpu6jXi9o8fiBQrUVSuNzlLRVdA3DinNQfsp+rPynY&#10;sPH8SFwQ+FztvXVYofiSuguFF2Ur794JfBpAKtneBDSec3vrUEvwk9IT+H4JvwTHk+Dj/P96fv4I&#10;egl8ofgEPikn9jkJPr+uZ9t2786W7e/KNurLvCWVcl1qaPPmlu3eu+Nq9Bh8Ab2T4HsllfhE8Hul&#10;9+Lge75vB7sJfKi/D8F3/w41d9d1/lu2IShsbMl2Cn43pQD396OR6X8MfAl6DOwu9x7B4nrTVeJt&#10;AjdZ3n8uUNGUlHZVx9naO3rtqPkDfKlQGfUGGB2Eglwqkk6Kj2O7pZCam5vD7gp8nskV6L6fnfVz&#10;kSxhuLITXBmbstSMBL0NqU2gl8C3LTu7vdJmI/1YWkFPwMPWNnf1CHbZwNpm40PwSfW1t1l3S52N&#10;DXXZtSXuN7JwBL8Z7jMiZcfjZH0npfbGR0fd6tJePqwugX4tpapGZXXHBLwRKbyBlkvW1XjBWiov&#10;22DdJZtqu2zDreetoeysVRQJBkVFlqtxUVYTtccS8LEOBItRf/kXBT9BMF8WT4qPpgNVZSWeKaXu&#10;DlVGooGCaRRcWF8AAsAED4BJfFAg3MOiusoKi4xCJOHCfqkVFaADXihBtqEOgae3cBd0+KJ6GYps&#10;tU9f05eXpccVdS1AD4vMcd40QTYe9ZcaEaDayNTGbIbLWl6S3fvYweVxt2RBBR0esx9KDtAxUG6/&#10;+Q1TzCJJQZMAj91p/apgBAxRrDQHoJnAGZ0HiH38219rXcDz9dj/tMZ5QdJB6PuF+os+e79xZca8&#10;2wRJZm9gk7lfB/Ainoi19Sy0PleyuSg61CzXXazPgRDARe2D+vP45VVifYQbIj7JtlNYVVdtn71z&#10;FQXUkupzy6svf9onxekChhHLA3wxTqg+bQdcaYTi+/vA98Z+lgL6JfjYn7ZWZGoT+D5/+8xePn1g&#10;e/fp1cetIqV+pHgA3019mYEf497OXXtw/+4R+Nz2/hJ8L5/Zi8Mb9lCwO7x33Z49uG779zft4GDv&#10;T8D3+IBuz4KBlBDQWxccAn5SRVJ/N2+s29aNNV3TbYEvm+b294BvX9AjbknvwGPVt+32+frmmn0r&#10;ZUNGN4EvrCuzMMiyco9gWubzGHsawxuRavyyAzOjM1N8bncFvi0dD+T+ydDw0Xqys2kcg+/60Ujg&#10;A3pDfW0CnuDV3W7tgLW7Nxv/CfDJ6qbR01pvA91NtipbT5JjbmbGra+Dj9IVwc8V39yMFN9oNsa8&#10;1g/by02GKivKrbsu30abL1tdeb6UXa61VV22zpqL1tlwyaqKzthQ7UXrbzhr5flnLB/gCJY5+aHy&#10;LgokrvxytHQI5ml7wBDFQ+wPANIAARABPtrHezt/WdRiQS9sLq3fL0ptaF0QwNoCFx6zfihLHQox&#10;khoenNd+Fy/qGO0H4IAmcOI8wBQ1R5NRb1ul178oGGAlfbaGvvBxE/Bzfo9crBsJjWgQqscCGhDC&#10;Cvr+OjdwRF2h5lCeKEtgxTE1lSUO0Qt6/qpAR4KC+3xUlBZ69jRmYqAwC62yrEAAwvZGfSCDHwLs&#10;OokW4IVtdesq2J0R1M6wFLyw1Q5awY37556mUajD7/imQgDvLBAGeALmGY3zTIEDbgIa0ET5EV+k&#10;tRYg47NE3dERmnZXgJxpa8Ddy2f0ekDeG6lKQXoHZofR+3f2+ReffVCOwhLgRKaWujzt5/B74/Ci&#10;PIX5tADKFZ5GKLzP7Es998WXX/r4kiX7ZuUsjJ9++p39+OPP9sOPP9m/1xeQ1/qO6W3ZIP6HAkXx&#10;0SWG518937NHgtJDQWPnwZ7duXffbkkp3RdM7t7f9XXgx+D5PdnQZ08fC+iyvLrGND7VtTOwv08e&#10;3rPDvS3b2b5hjx/IJgs+uwImChD4ecLj2WNtl80UZK/LBoaqPB4JgCjArRsb3myAzi4A8GTRc8T9&#10;sgSI3gfgS52k/aZJtyLDi/X7Wl9spqfd0/tCyZEMIQkC+JjXG3G645Hm5SYAJghSo9fZ0e73XgB8&#10;HZ2d3o3lnw0OOvQCfBq+DABic3+p/BIESVwM9rZZZ0+Xtfb2a/T5aOlh9PoAfj5kc9NoEvh8CH4M&#10;VB8zSgBfX2ejA2/Fy1pQf/NSgYtu95d86t6cTQhyCX6zM9x0fVzgGwn72ySL23zRJ6zT5onednVl&#10;OdZVmyMQXrLOyk+sqlA2LlcqRtC7Iuhd1gB4ATp9+QU64n2xLLCLWkf9XcovkHK6bOVSipSm1FWX&#10;apRJaVz1Qmig5AXMGq7wNHwmiJQenaBJjFCsvCnV6LZYj9mGiqRxgVtoHcs5vVuLJ2EKBVopTIGP&#10;ZgYVzG9mnq9sbqngUlGKAk03JKI/nwBVFm3mq6oqtB3VKDiRjZXC4Xaa5dofSPMcsboiQaymsshB&#10;SuEzz9HkoUD750tdlhfnWpmOwRanshiyzBX6YSFRQhdpXpPtpYIwTRmYCkazUZIaHqsDaBoou48/&#10;BmqCmIDGNoYrOZSe2+LsBuHsn9SnngdYlKIwlQ7QAnXAyXYA6DV/2p9WVz5HWOvAm+0oVeKY1B7m&#10;6xppYMBNjQAk+50CasnqkshIlvaNAIfSA4YoLwefgIHqi/1lZb9INlbg1PFAkOccfNkAjuzLOhD6&#10;Jfj+7vZtV5F/Cr7PZZ8/9Tjepy8eSPnt24OHj3zc3X1g2wLfTVnFk+BLA/DtPHhg+w92/DXf6boY&#10;bwXnBL7Xj245/J491fkEvvt3bzjwgNIR+DR2d+iODPgCesDvz4EPFbgutbQhBbglBfhL8KWMLwN4&#10;J8WH3WXJDZC8J5+A94/7en1uLuDzIQVL+QuDmRsOPGrxEvgEupPKL4GP0dXVeQQ+BlnZ93PzJ4D3&#10;i+WfA5/s7p11lF67tQluAb0/A75M9WF5/zz4sLlSfFo2tFDmEuBbFuBoybUq2HHfYB4DPSC4OD9r&#10;UwLd5DgDxSc1CPhGAN+QbYxXyeYKftmoryq2ckGEe2x0V5+x2vzTVnr1tGcv8wTG81J3DrVM4Z3P&#10;kUXTQOUBP55zIGbPA7+yQvrX5VutwIedJJbX2trsUIjuK1lCw+EWDU1TYiRKY67aoR6H2sPyAkdB&#10;Q4PjAU+VVBd3W+Pet5yLe29QekEJTomrKhqmYmNpRhBlLEVuqWmNRXFxKEffrtckLkd8jO4qwBHo&#10;ofpQglhCAFYmwFVXMmVO1yGw5MkCcl+Muupiq/HsLxY2x0qkDIm5ETvM1+dIh2cSS6jCQl1ToY7J&#10;u3LerugckYlNgMvsNEpLoEqFyChSL0gGUoKZx/qI5wE06vMEJ/YJpUZckZgdKvqClpHouZKV0aDM&#10;iUMSOuBubpS7oHIJDwA7MuOendbfqKw0z1Unn9GppNZQZsT3kiUFYJH40BAcHXSu6JLC++wE3GKd&#10;c7Cd5ddff300vvrqK98GKNnvd7/7g/388+/tH8lyfikrCXyBYOrmgg3+8ssv7KsvP7fnj+9K6Qli&#10;gkga9/YENuaw3t2xBweHR+u37+pLr+X9PYFF4+DBfTvYu2/vgWg23una3+kaXz2+ZU/21uzgzrzd&#10;2Zix7Y05WegtQXBLVlgKUzB+9vCWHgs22GiNG7LRjFB+MRyAAuLGEQSlpKT6dvXaPvPjFwCkNpKE&#10;jSs+Wu4Laj4EP8DHtLQfpGyo2aNQeVfvjYasflMlVJ/gdxT7y0bK0iblF/NxY/T2dFtba6vfchDw&#10;vV1attu6zi1dO4kMFCDrAT1dO/E+we8IgIL59uagjQx0WKeA3NY3kI0EPw2BLw3g5wB0+GVDdpeR&#10;FJ+rvlZZ5c5W6+tosCGpyA0Bn1tsrgmAlLg4/Bx8cx7zm54M+0umFztMomN5sNJWRqtsoPGcjbdd&#10;tKEWWduW0zbWfl7P5dh061nrFfyay/RlLqPeT1+KkuIjtUeSI4HOISfwxTLbno2ygitWmHdRX/hi&#10;BxoxPLqnYPFyLgeMPFmRKTpg52ovWwKyT4Egz2WPgV+FzsGSe4LUVJXGHeAEsmqpVm4gTgNVZqhE&#10;Y1PBUSoQQNZWV1pDQ00GgEtWJ/XZqMfUAGLHKeTOE3wJ7AO2+lpuJ1nv1wJQiCtW6/XIKNfWVvkt&#10;OYFoLnFEXZuXvei1eI7Y40dSZQCtrFhKtELKVJ8Dig/l5ypVCpIpgEDOLSqxOe3vWVVXcNFxBbhR&#10;luLbUG567K3hT8ASSDJindZTxfqMIkHDkpKVHAHP7/6m1829et5VHJ8FiRZsOGEAb5mVQwLkgt7D&#10;VVeAZKQJWVDPJ/BJqQl0Xwg0zMT4EHyfuuIDTK7AUE96jnWSB8AJ6BHTO4bg5w46pqudBB8jwRPw&#10;/fTz7+zfbW8fvZaDLxvf//CjziXIfkrG9rZU3sMPwAfU7u7uZuB7KPDt2raDT196jQS+e1J+gG//&#10;wb0/Ad/BvesOvJ2NWbu+PGPrS9O2tjRjm2uLDj6gt3NHIMigt6VrRfX9WfABPYHCwaflupZY3ujz&#10;9yH4Hj+W4nuo9yWFR5PVNO7fk1WXXWa+LvG9Pdk+B5/eA3emo5DZy18EPurzPgTfh5b3qBGBwNff&#10;3+fg43aDjH/f1OygOwYfsEvLPwXfnc0+Gx3ssP7eTmvvP4ZegC8U35+C7xh6LUfgO4Yeozkrbelt&#10;a3D49bbX29L8vKu+hSyzC/iS+kMJEgsEfABwfrTDFvoqbaKz1JpKz1p7xRkbEOQmGs/blAC40HHG&#10;xls+traas9Zafd5aay9ZQ5UUjFRPAt8VqTmUXyi9GNjgSz70XAa+q4JdWdFl7+pMRpZ789YKFjXV&#10;FXbxEjV0kVhgeCNQ7ZOaJAA/pq1VaFkLHLVMyY9qAQwLDYCqBDmaxpI8oYC5taVBcCq32roaj2UW&#10;FxbIguY7/CpKaWFV7FaW12ZqWpVg5P0GudGQrDF1bYxSKT0gViUFVyxlRFyvWNaPZAGlL0CSGS3e&#10;7UWPsZTYaVrcc84K2V1AAgApqKaOj9eP+sgSV20kJtyaAjYBLCVBUGwMYOeKz+EXYGPdLW8GQJbn&#10;s+f9dpFaem9At7hRKxjxzGh8iu3FAhODvJA1ROB8HtdzO3s8/c3ttqy2QxkYa99TFBoDr2+++cYB&#10;FNY1FF2yroAv4nbE6QJyACyU3Vf+2BVapuy+/Zbuyl/7kvFLAP7+D3+03/3+D/Y/rK45+LDKgDCN&#10;H3/62b58u2+PDyOWtyu4HUg9+RBMdmVv78nK3hE89gQTByFZUko1NIDhLpnT/Uz5CX4H+/ftM2Ca&#10;jad7N+325rI93F62zcUJW5mdtBvrSz6D5dUTWc+72w7SkxY6xRBJoADAtPz7YEj5C6UuzPtNzU69&#10;0FqKj5KWoxskCWz7+7Sfkl1eX3PV9992dwtqd2xP72FvT6AjA+wlJzd9zi8WOM3YAHoA8IbA6QXK&#10;Grd1vVs6X3/fMfga6xv0GiSFto+GFyYDvgx6J8G3s9lpo0OCXl+3oDdobQIf8PMBAKX2HIKCXxqt&#10;WOHM9iYItsjutmTwawZ6wE/Qa9ZokvIDeozRwR7BjmLmuSP4zU5Pe+KDpMbUxIRDb1LLxYEqm+yq&#10;spG2ImuuuGytZZ9YV8VpjXM2Vn/WpjWGBLxiqYNSylRkeQu0vKgvkCu9DHxp/VjtMTIVmC2vFNC1&#10;+Yo11BRJReR4a3vq/Brqa+1Kpt4oZD5Scyy1LQ1ABwD/30VFDsPYP8fbarGdPoGoMtrLV0v1Me2M&#10;BEptTaVAVuavR/foMkGsrqbUGgVgbpBeWUbNYr71dNFtutjtPefyji8kNIqwvJf9ORQqxcm11WVS&#10;fGSFSdYAUEphKHBmap7Uq6xgiRQfTQcogkYJYh1p6eUt/AVJui0D/YqyEo8l0gGlQZAkeQLoyNRi&#10;c4EXYHKoYV/dxlK+Agij9ZVPb2M78Tv2F9TSfth04IzVjXv2fqzPmC4yMRcY20sTBJQ8PzoXz+l5&#10;XRtFyjQuQOVxtzfvOZhPPeM5t8M5WF3Ax/SyrwQsbC2PAd5RbZ7Ax3C1JmAEKLGsAb4Eu68y8LEd&#10;iH6rwZLB9q+z/RiA76eff7b/g2wN0OT1AGU0MvjavnjHrSsFrEeP7A5dlcmMSjUBPQefoIaaOwk+&#10;lN62lBNLnnfwAUSUVab8Dg8Cfm/fv7WnB4Lb9nXb2li2jZV5H8+ePxX0BCMBZwuF9WfAlzLHaZwE&#10;X2R9t47Ah2Ki5CVmeUSTgydSfIeHB95uy8En6GF196RKSXJsbq5rbNj/qblJUNsR9ARvLbkL292d&#10;AB+3wwSKO/pRuL0NuG5lMb47AT0tb1B6c33densFnpYWt7l/qKjQtg1bp8uLrjXid5sOuw1Z6+so&#10;Vr02x95a7bIRKT26srT393vsrgXbLNABtABcKLyk+lzdCXJH4Duh+H4JPmJ8QI/Bnd762kP1TQx3&#10;28JCFDFPT0/67A2g50pvOqasLY+12XSPoNdRad0NhVZfHNPTaHc12XLWBmo+tqbC01ZXcsWqc89a&#10;2dUz1lSdr3966tmuRHzv6gnwnVB7Dr9smaxubjGB/QKrLJENFQBqtY7tbZLqo/V8JDOYQRHwY6Dk&#10;UId0eAFyrHcJlsUAJrO9JC04trZayq6mQsArdsXIl5NbUaIEARyqrFD7kWXFumJt6SJNBpnHlLBg&#10;laurSgTMaL3lN/8uzPVYHTAlHlZM5lh2r0hAIyvtIJN6rRN0o88esxsu6Bju50srr7KsCcBZgfSy&#10;1ONVv00mSR6ATONUptxhO4nvkTE9TaJCag/VBwRToTJKMKk+QAgk3fpiiwU8t8ae0MAGxywN6htZ&#10;5sreFglyly8xNQ2AycbKltP1mc4rzDqhls9Lia5SuoMaDEgW5l2yqzqOXoAp/nc156KdAnCoOJQb&#10;6g6oHSu+d554YKD2QvEJfMBSwEoKDmjyGFXHEtixHsqP9QAf+yXwffPtl/ZPHkWbewBLMwPA9/7N&#10;nkNv7/BQFvcgA59Aoce7Uj8PBZAHDj4pvkzd3d/bc+jxOKyuLKJUIRYY+O2gjrT+4P5dt727927Z&#10;4X0SGlv24N4dt9P3bl3T83dsV0DhXFtkWaWyAJ4DTOs3BIjrWEANoLchcKwIIoDP7a7AwXJNcFnd&#10;vK6xaZue7V2zB1KcWF6sLj35aFaA2gvVR5yPewRLMQpEwOevh4YEs1tSdjsCGz37AN5NqTSSHFsC&#10;1w27cWNdz930+N5twXBjc82Bxrbla4t6ftNnOlDHR4zvm6oqQW/Vx9r6il1bXbL1zVVbXRP8dSzw&#10;W1+bs+uLLTbU12Kdna2ZpSVpQaKCbK6UncNPUHNL23kEOqBX3yaQkdQAdoJeY7tUnUBX39JsTe0d&#10;PhoAXqb2GA0Cc2tzvXW2VFtHc5XNzY7bzMyUAxDFB/RGRgZsciqmrS0NVdtYZ6X1t1ZaR1OlVeWf&#10;tZrCM9ZQ/IlV539iTeXnrbnyglUXS4lo1Badt9ICpnRdsuLycgffZY0cQekIfADvCIIZALVOhveK&#10;9rsqtVauL1phHvecjfbwtZVlGfginsfS5+JqRBPTBMGwtsBrLVN8PIdiYh3lxjmZg0v5CxBqbqoT&#10;pKMhAuqMKXP06gNUbCcJggWlNIV6RrK/nIOykwo9TxyPAmhKUEjC0I+Q83AspSdkjwFkLCORkidl&#10;heIqwRLrPEzzC/V11qGLMsPicv+PYj3PvXdp4ODvVRAGZBQrk6l1uAlogI0lI01Zc2WIvU3bta/H&#10;+jRSnC81RUXZUcZCC3uKqFF/QJx29xfPfeRw93v6CnglxawHGC9K7TGH9+L5j/R+iHcS92NcMDrQ&#10;nPpCoPvqqy/tO0EK0AGmUHSpVCVigGwHZljeAN3nmZX9xu1hUnns8913YXFpScVIz6HqvtHzf/jD&#10;H+zHrz7TPrSYj7jft98TE/zSnj05kKVF3T1yyJG42Ht4qCFYaKACWQJBgMY69XGADbu7o/GA+3Ho&#10;+TTuEEfTeVjekYV9cO+2Pdhe9UTGrlTU7u0VuynlRyIDeG7c2BD4pK4EO5SfqzvBZI3uKKgp7KGA&#10;iMK7trbqKm9dEFy/cd2ua/915txubDgIAeDWdVpM3RO0tgR1QfveXXt4SJHxHXsgEO/oevb3YzYH&#10;CYyFxTk7uHZN9lYqT8/d1nVt3xF0BdDbuubFlVGdS9ci+KHqNhxe1xx0t27fEPQW7NrKkp5btd6e&#10;HmsTjDoEl1sN9bLRawI5cUQAeM3W1uisvCKojNrKyqKtzDRad3utdXR1WJ2Oa9XxjBaBr7GjPcCH&#10;xdUSEEbsrtOqGuusoa3DaoEsVlb7NgpuDB7XNbfEsqnZqurqrUmKr1GjnuJqXVu9FG6rRntzpfV1&#10;1FrfQKvNzE5K9U3Y3Py01mVxJ8dsYaLfZnsz8LVXWUM1QLpgzaVnrDz3tJVI3dF1pUSgYyZGYR6d&#10;egU8QS9fyq28utqu5AXwKG25dDXX18PyMgJ8HuvLIMhxgK9A1pTi5ooS7ush9VVRKkVEbV5YWpbY&#10;XAZgI6vLegIfNvk94NM6CrBGtpF14na1Umypvx+AIoHR2FBndSg+CpU1yM7WSL0xdQ7okZ0kW0v8&#10;zZuYlhW6eiuXkiykzEQKjXIW1FtDY60Ax3XnSQFyx7ki2WLZXsGRpIE3PxXAuKVkRYnsrdQTFph6&#10;PGBICQ1qrV7qlKYN2F2m3OVcoBefrLDOE81HYwZHJDhC5QEyV3sCJ/Y2tkeGF1gCQLe+GQip4/P4&#10;H0uB1LuraImS5Hlidud1nisXI9YXz4e6ZPsFKVRUnU9t02sBQ54/d5ZpbkxhOyPwCWCADDCdBF/K&#10;3CblBwS/knIjlhcjjgnYhaJL6g7YAUTvw5eBz4egx/jhx2/tb189s2+/+9poWMprfPvdV/bt12/s&#10;KeAT9HzIxgI01F6A70CWN8CX4np7Uk8JgkBv/+5N25Vy29m9r+elpmRxAd5d2cU7spTbAt/BzoY9&#10;kMK7L6u7u73psb7ra4t2U9Bx8KHY1pf1GGUnFXZzSwpkzOYWZnx9VVBbFUA2BTzAtyaVBvTmFme0&#10;z5zNC1xTMxN2bX3dlvT8TcHpOjBlmtvePQcYmVpU2dzCtAAo9bi5YuPjwwEkHbM9P2F3dQ1AbW19&#10;Qdd1SwCYcvW3pu0rq8vW1dOm1xm3Rb3ehuAFHGbmJmxxac6Wlhd0rmUpvm7rkOqaleJra2my2blp&#10;wW/VQTePpRRUpmcmbXlh2OZG622wt0UKrNFqpNBQcHWtrVbV1CDodVhFfa3DD6jVNDdYU6cUm7bz&#10;GPDVcWczwaugrFQQbJPKE9A06vTaNfrixeNmh11DtqxtbHAY1Wufytpa626pFfyqpP5kY6UAB3Q9&#10;Y+NDNjE5amNjw3ZtqMrGOspttLPKhlryrbvmojWUnLXK/PNWLOCVEp8CUsUldiU3V6C67LezLJR1&#10;LCors1ypN1d8Dr4A4GUB7gh+Drtj1cfIoehZg3IY5vWWeV1fKDbm6DroNAKAEd9LwGPJ9pj+dtV+&#10;Egw5FpXEbS6xx9QE1lRjK6ORARDzbYKcx+yksui+XCtg1WcgI9BPqQc2r6REKlDWt0E/bE36O5QJ&#10;yiQ1KDupqyyyKu3vmc5L5/Wa9ADMt7o6EitX9DpVnglGFRbIsjIboqI0z4+Jtk8UBssm63ngxPWW&#10;lxIrrPAkDyoRS1okC32OnnoOq2Plhn31+bQCkENP52Ppbef9+eOsLscCLq6B2B5zlFPLLRQshdg5&#10;l85KEfOY+cdYc/rrfeKxPJJCZL9Rhb6f7Ln35dPxXhKjHxSUJImOUyn29v333wXcsscJboAxJUCA&#10;GWBDuT19+tihxmO2o/A4R4LcD4LeDz98bz/++KMDkJpAFB37/fjTd/a3NNeUIvlM570r6wkMv/v6&#10;lT1/8tAOaTn1hBt9A649V3mMfVljgLiPDZbFRcUFELUu63hPkHy0c0Nw2LJ7UlP0wrsnwOwIgDvE&#10;+gTGu4Lg03urti+Vt3t71R5ooPZuCBKb69cEpeu2KUgtryzYDSkqlN7s9IitrwpSc1O2IVsIdAAg&#10;ynBFcEPhbeg4LO7yilSUlrMC16oU4rSOWdcxAA6FxXu+v3vXVdme7O+aXvOalNbDgwdSXNxcZ8Ln&#10;5O4sL9q2FM/a5pKNTw7odbjB+G2BbVzwmrLevk4bGe2XOpwVaHVdAmRnd6uNTQzq+rjWaQcGWd1O&#10;wem/q6iwVkFsWkDmNTnH4vKMjp+ytdk6mxmpt+42ga2z0yqkNKoaGwU2lFy9RoODje0Ngijwq23m&#10;+QBfJTfu7miz8toaq29t9GWjwFfHjY6454cAV92g57QsrayIbQIdECyrqrCKGp5r8ueq6+qssbbM&#10;2hoqrLu11lobym1oqNfGJ0ZturvYZnoLbbKnxiY6Cqy//qJVFujLnCubk6d/bEGpiHiYQJBbUChl&#10;py8zsCotlsWtcPABwCsZ5E6OsLkxwuZqu2d3873wOb+01Ap07GXBsiTr4UfZCbehBGTR1AC4oe4C&#10;csT5SGYAwmR7B/WYfdi/UvaxQNsoD2FGiM/80CBhUS01SEa1pqbKqgTucrYJNBWUqwiEzOrA7kYb&#10;rCik9vvw6hrc6goeJAGITVJ/SJE0IOHWmtx6sUQKjfo9bC+xuiJBsFCQIAaGsiTxwS0ZUWnYzca6&#10;Ci+FqdG1ck6f2SEbTb2gt+WXAnTVBsSAnoAXSY6I7/ntHwWdoxo+Zpvo+n3WiZah/j7xshQUKFDD&#10;3pK59lZS2sY9QngPnkHXNm9awBzirP09NpypdlhfZpswvzk1bUjdXOgiwx3eHHyoth8ELVQegfcE&#10;v+XlOQce8NvYvObQcoUoa8w+WNqFpRnfjlXmMdDj8beC4w8//ODwi22R5GC/n37+3v7N3Vuu+LDU&#10;d3Zu2o8/C7zvXgl6TwW9xz4OHlO6IvCh/rirGvcFERD3pQTpewf4iPcxI+LBXVlTwYhkwm2Ne7KE&#10;ewJFAh+xssf31u3xzpo9F/ie31uxw7srdv+m1NX1a7a0OO3gY4n6W7o2LzU1atdW5+2m4DMxOWxT&#10;UklrghPQAHSbW9cdfMsC4eT0uKu+pVWdY0WPp8ZcCc4tLXqJzPjEsKssljv37jjsUH/jEyOCVb9b&#10;3nm9NpaV86/L4m0N9dj41KC1dTTZ1s0NARGwzrlKGxkdtOGRPj2etenZIb/O/oFu6+vvslEpo+Gx&#10;XgdiH7d2FMD+bWWlg69/sFNqUKpUaq+/v9Pt5NJ0uQ30NFpZnQAkYJUCMC0bgZm2VQtUFdSJCX5s&#10;x84CtwrZsLReL7VXXlttJfoCl1ZVWlVDrZUIZDUCaJGUUWlVmWAX6w2tUoDAtU77VGh/XVulzlFS&#10;XmblOra6XufRfp0tNdbVWm0t9WU2MNhn8z3FNtFVaOPdVTbRkmPNlbmu9LC2RXmXrFijSIDK1xcx&#10;X6ovR/AqkhLiNQsFQKarAVoH3Ynkhg8Bzh9nS+J6bL+C2tM2gIflZXtZoSAhEHF/XMAH0PgyAj4s&#10;LLCjiSjziUlu0CrKEx0aAI97c6AGS317rjXWy9YKLNhmeuuhJDvbmqxBnwP1fOUoVn3RaSlVQ/a2&#10;LiBJvAolBHhQQyQjqivLHJTU1lEYXUxbKoGKOazECLGsgKxS1w80iZGh+EheFAkkQK9Q8KPtFCAj&#10;vofVJcbHep1UKOrPEwmC62U9R5lMvf72qDWP132cqTdBE/uLzeU5X2J3pfoAaqhCrKnAJzDGXGFa&#10;YgmQ2he1RsKE7itYVLrDuLX1FlicT69zJu7B4X0IdU7mNqPqOJbHKF3aU5F5ppTl17/6lb/uKU84&#10;CD6AiTZUW9urrh4An5euyPYuLs26FcOmLmg91CAxOe5/+96V35cC4t6BYCawATpiUYAP5cNjjnnz&#10;+pXv+8OP39s/kd16JFtLwqR/sCPA9+aRg+/+wY6s6j2pnWXvzvz1N3q9r76wT9/RSeVVgC9TeQ8O&#10;9sP6kuy4s30Evts3o4EA4Luncz3aWbcnAt/Du2v2bE9QvLthhw9u2a4s5LagsiLQra8uOZwmJ4HR&#10;gJSfwCZltizrODY26IqPxzNahuLbFPRWPDkwMtYvuG7b1PSYjY4PuuWckj2elvLq6GzWeUektsbd&#10;3i7IEg8IasT6unvbbHBYgJvus56+dleT/YNddoPX6mnXufocfEnZTU4Pa9uQbxuW4puX/V5cnpbt&#10;bXYYogRn9dqovZm5MZ2/xRXfXn29t6hqaqnX32RagGzX6BRQum1lps6am6td0RHXq9Y+1VJgJVIb&#10;gK9M/9RVjTW+3tDeKoVXJ7XXbhUCV0M7Sq9a2wTIhgYrkkopLJf1qiq3Qn2BK7VPjbbnF8tyaT1f&#10;qqRWMCyrrnQg5elLW8z+gl6ATwpH9qtIKq1VQKguzRH4ZG0H2myhr8wmOnNtviPXOiovWlNFrpXl&#10;Z00FUHuAT2rPVZ6AB/gAXoFek3MDsJ7G3CPF54DTSNY3Wd4EPWDHyBXAAGJuUbErwQBfgZd0uJoT&#10;+IAe9tXjfG5tAV+BqzuHISpPsAGKf6Pzs50pYWxnxgbF0D6/99KFiB/yAyBrW1dTKTDRlJR7Aktt&#10;eR1focf3AAbqD7iS2GhqqJbV1d9JICsT1OqZgUEWuLpEgDmja73iSQvm2zbWcqP1cqtmCGalAmTx&#10;lfNWQKmKAEsdH1Y6Zlic9lIYAFhHbaEUJCq1khjlZZRWnuVo34i3RfkKKu+cIAYAeewxPh/Rch7Q&#10;nT9/3vdnG0qNkpVYUiIUJSpY1MsCXk7OWX12dJyOZA/7kbBg3u1lfQ4xRY0kRwAPi01/QJQn8L0g&#10;mP76139hH/321wE+t64CGuBbXSfOtaEv2IRUybbH9lAit7e5wcyaW1YgePhozwGHtV1ZXZDamPPn&#10;Xr2mRdNDfflHHXzzC/FFvaZ9sLzbUlpuez99Zf9LqbgnTw9d8e3I6v78ux+kLt/Y4+fP7JEAfPho&#10;X+Bb8OlzQOQ7kh/ffOnHfqNrxe7S246+d8QCWX8khUhnll1dO4mB3b0HtisgPtq9afsC3YHGQwHw&#10;2f4tKcRNe7S37Q0P7ktxrq7MS5ktS9mNSDENCi6ylwIhr31DVhhAoNZW11cFmsVYCpYz82NSbju2&#10;uCKorU5LfY151hTAjU8OCn6TAlqHQ2pdIF9eXpBS67cJAXZuftKV5MhYn8OS8wPcweFuuyVg3pcq&#10;nJodsXaBk7gdNnZuUapxcsgGZf+GR/sEOVlaHQdAR8eGfN+BwR4bGu6zlbU56x1otAGBr0Uqq6Oz&#10;xYbHW21WKq+nl1KVduvqqrOezgqpsWorFoyqpMqqm+uk/mqtWOqoXEArqwN8tQIg6k9QlPWtbKiX&#10;utNxzS2CXZlb39LqKivWlwH4lVQJgNzQu1pQ1PFYzDI931aVayPNefpSah8dVyG45koFFQiMQDFP&#10;cAB8xfqiN9ZWCnoVrvhWOi/ZaPNVW+6+bBPNgmGFvqDFqLyLsm0CnqBHTCdAVyzQldtVwaeIW1rq&#10;Okorq6xdCnGgIU/nr/Wsrs/bPQFAsryxlMrLBjV8ubo2thcJnqH4aOlUKAXGvN24bSR21zOwgh3A&#10;o1TF++5hgYGe1n0IfP93wMz7LCvWl5zavRJXayQ3yOpidTk/yYoyQa5SPxA0Ga2pKhGQUJBSbVKG&#10;wA9rS3yP5ARKzO/Bq8+xWIDgXBQlV+o8ZFI5Blj7jA5BFBsJOHltz9JK6UXxcnSf4RjgB/A4B4Cq&#10;k93meoEm1wNIi0mE6P0CNJIbgAXgoeCAXSQvkuI77dlrIIUa4/zeGiv/smdq/cZHl8/pcyHRQ50e&#10;ypIfFyl7vT/A51Pn9EOHzfYibFevNGAlY37Zqsr1Y5VzQedj5kZkc/3eH7K4rkalIk/tH9zz2Nvj&#10;J4cCz3vPCu4IFMShaFNF3A8YXr+xemRZn73Y9yXj2grgW3SbCwhfvHiqL+mMf0kBH19O1M66rPK2&#10;bCbWl8d/++61/fjT9/b69Usv0/jmuwDgo2ePbWNrRcActefPHrmV+/TtC0EvwPfNtyhN2lN9IbDt&#10;ZeA7dOVJOQ6lMY8Odn0Avqf3t2zn9nW7I1X3cEfw01hfW7DdO5tSUdO2h90UfAJywwE+QWhar7+w&#10;PGmP7l0XrGYdfLyfIdlLYmszs+OC6o7NLgzbzVvXpaIGBcJJvd9ej7VNSvlhU3ulqiYEKmCKWuaH&#10;Y2Co22vSxiaGPOY3ONLtCm12HjXXJ3g12tqQoCYFBxTbO5ql5NqtWwoQO9vW3qjzDQh27QJcv/UM&#10;tEjJ1bjq5DoHpSb7B9sF4WHr6m22Oy0t1thUY61SfLV1ZTpPS0BwrMPGRpplqyqsUjYWhVchNUdC&#10;A5UHALGzpdpeKfBhactlvUr15SmrkUIU0GqbmixfkGK9QtasWPYWxVesLweWt0IQS+quRNsGai5b&#10;dXmufwEBXSE2S1DMp5hXo1KgLBU4i/VFw6YS6xttumhzLZdsuOmKXeu8bAN1l62t4rLVlRyDjyRG&#10;EfVcsrqovav6IgC+Aqk1VOBow1VrLsuxEqnDfG0DZLl6PieD3gfjSPEFGElqoPwKysr8cWkhcbgC&#10;QaIog16oOmwr66g/78vncb8MeFpHGbLf7/T67OdxO9nl+rpKq9dnF4ovYnxMBfMZIgJMhRRVjaDr&#10;MzDKZHf1g0TMzOflat8yvWfKXBr1twNiZIG9G7OsLhCjkPmMlBWgaWmqc2uIygNgWOVy/Uiwf6Hb&#10;V5Ir2OICBx3QY2ChA4DFep7Go6hCfgT0fgUoZoucz5IVXs/nVpfESChGjvXSGF2DKz4pSeJ9qFau&#10;h+JkQEYJDt2hqSd0VYfiExCpySMZ43V81CJK9V1x1afPS/CmrhHw0TEa6+2xQcpcdG1ke/0ObyhP&#10;vTaJlFNYT4LmW7c2ZCe/shtb617uQDHz8xfP9AWXehMkVtbH/EuK2lrbnHPg7R88cNs2vzTtim5t&#10;gy/2tEOJLzsxKyA3ORPw++mnn3w/7ODmxjX743ffSA21eWHuuED55s1zu727anfvbbnqefLkoZd5&#10;fC+19/0PAu13X9vPP//okAV+gI7+d6jGk/WHr14+tSeHe/Zo/549lBp7dHDfHj64Y08ebNnD+zfs&#10;4cN7UrJM4r9utwQtrm1Nam9U4MDqTktlAb/bsso3BfwRwXvM7euo4NLj0JkA5hsrUmBjUnUj+gyG&#10;pfLmXcn1D3TK/hLXG3L72iUQDg53WU9/i8cNZ+dQXIKWgLd1c01AavD9ZhfGBDmUWZNtS8FNTQ/Z&#10;5OygdXa1uIUFdCi6Fu2PIu2VkhwZHdCxLdbcWutKDzByjqGRXrfM7PuZVFxTc62A2aR9m6y5rcZj&#10;gX1DDTY9XGrtTbJTxOtamjO1R6yu0mpa6wU6wUxfNLaXCobY3ZKacsFPx+hxhUBYoueBIQOVV6Qv&#10;ITE7gFcsVdTfUmB9TTk2Wn/VakqIOeV5drGwpEiqT6ong16uvnzVOq4YhZONa7K2K50XbbX9oi0P&#10;VNpCx2Ubrr9kndVXrKpYyksgA0RVRbK6gh+JjXzqy1B+Wpbqenqrc2ywHtBcsVJ9scoFypbyy9al&#10;cwBdYOfqLoOeD1+PbR7bY6lzk90tkw0sFwT5stGgFJhFUoMylkhsAL2AYUDPlygTjUUB1ctYBJEy&#10;XR/QqtFnBUQ9uaEvdSWJDcIFfCaCF0mQCi0pWKbYGWAk8KH4mF7GeZiyVi4VxowLsp8UNkf9HnG5&#10;K35OMsVV+mGJxIfUngBZon1RV1w/ao/MLeoNaBFLrJFaJ8ZHOUtpUY7bXer4Slyh0bm62OHqSk8D&#10;tUiZCTE8khah+LRNg+fTXF1gGLV5JDpixobbV2bYyL5iV936CnJY6ejSEjB1BalBQoTWVFELSEss&#10;Or381ttafaSB0qOfYOol+GuSG/d3t2XV7tqjRwd249ayW625hUnZ1pdSb8+kTrpk6xZkmxb0xZ6T&#10;BT2QpZuR+vvKs5TEnYZGegTCeeMeG7Nz4251OQ+KanJ6xManu6RCugW+HwXTpw6EDUH0r3VMd2+r&#10;3b172376+Qf78ou3srr37OmzQ7t3/7YU5xNXRz///jt79/6NFObX9ruff4okisCHukuZYmCb+gB+&#10;+dXnAb6Hu/b61VNte2evH+/Yp892dP0P9L4OPd52/z596647vLHyJAtQXlNSSoCPHwQAPTE17M9h&#10;RYdHuz3RMzs/6rHQpWszDsrZJb0nPR6f7HfFN7dAOcuEK76unlYBp8PVGJ8JwIr4Wo9+FEYFvnoB&#10;rUnQzcDX1WR/2VAlZdYma9rh4MMec14samt7g0OT2CHLkbFeKb7aAKwscIcU49CoFKIgB/j+tqHB&#10;n+8fbrfWjnprbK5yUA5KVXa36ZdfKqC8XopOiqGqqdYqGmpd5QG9Uik7wIeNBYYlUnE8VyQFUEYp&#10;BMF3Pc4TxBx8UnuF+hIWaVnKl05f7NaKHL1+k5QH06hkp0qu+npT+RXrqcqxUqkZlB/gK5QKnGjP&#10;sYmWKzbWctW2+6/aWtclW+q6arM9pTam5/rrBL6qS1YreJFhBXwlgl5pwWUB9aoVS43kZTAdHBrQ&#10;Z9tptQJuqZRMqdQAyoaKfmJGeYVFmaVlf9ltFCKJET2+mj2HdWZZIhtfIxvVWFduDfpsmjTyToJN&#10;1x/AI54XlpdzhXUNBQhYujWY4lYjuJG4oESlgZibfkhQgtjV9rZmn7VBF5iK4ihnqdGPBFPbeN7j&#10;ilJnvCYFzICyTn+LKiluprbRpgq1h5VFAZG9JQZIKQzxufo6qXzgp0HSg9ZVeQIfAIl5ulJwZ1F7&#10;0d+vWn9bFCONCmihRcwP5UdsEijRQebChQtHWd1zn8RcW5IVPiND8EsA9KUgSlkLEKMgGXsb09u4&#10;E1rU5vF6tJCKeB/ZWcpYrjgIC/R3B5isE+sDvmSCHZY6J7E+7h3y298G9LDdAJe2+NQEnrq5vSrl&#10;s2mHh/uu0hxwKwE4MrYor4VrY9q+6Pe2AHTAbVpKcNrVy4Tb1SXZQTKLxLiIXWF1UUCUX/QNdDgM&#10;3717o2PGBNIlgWbd/lU7QGhz5fWP/+4f+TH/5L/8x1pKec0M2K3t624deW5tY9nPfSigkVkGfpTZ&#10;/PjTt55EIWOcCq8phmZmyJdffu7jiy8+s7fP7tu7N4/s1avHgt2ag++ewIcFx36SCMDCOqgFON7n&#10;g737XjuHopuU+kL1DQl8KNYRqT7sKu8DMM7I6tK+qk9qj5IUzoFCA1hYZiCHBQWALFFkrvqG+xxk&#10;KDnieag9PpP/m5RST3+bTcx2O9AAL3V77Me5WedHaXBEVlqWGpCh4mbnx6yf+bUjTYJ3t87daH9d&#10;V+fgGxD4Orr0hWqukfqr1/P91lhb5LG7KuBXV+vKrlj/5Fjdrl6Bs7VB566xgZE2AVK2VwAkplcs&#10;5VBaU2mVDVJ2Wubry0h8r5gJ9VoWMr8U8MnKFcqeoRIYZcXAJxuCYLkgWFgk2OjLB/gm2q/YeLNU&#10;XcMVG2rOtaWBfJvuEgjbcmyo6aqNtOfaQHOh9WvUCXylUm9Az+2uYFbGeQuuSEkKXIJXeZEssL7U&#10;zD+lwSaW2GOBssX5xSRX6GYiUJNk0ZJMbL4ARXKCcRJ8+SgrqVXsJKqLGrh8SlYEq9R/j4YEZHoZ&#10;1PTl0LaKhIeeixq/q9aiUa5javRZ0dnZzyflRZOBhoY6nw5H+Qn99QAZ2d9SXRPbKDqm2LlGP0iR&#10;TWaWhdSgjmkh/oriE/i8GFmftXdZEVgBGG2r0m0tvbGB7G59fb1ep9Itq89j1T7M7SV2B3g8AytA&#10;Yet5TMYZC005CzM8yvW5Ap1CgYbYHfu6ovuYmrwohQl1htU+6+dArQInIImKxH4CTbKxWG9vnU89&#10;pkB2VgAtks2tkEOgnx7QzL0ILAXh0shaf5z1AARq9APMvaLnL57W9l/br371Fx7XQ2EC4d/QKFX7&#10;OvjGJrv1xce6LbsiWZBdxXpOzQx7xnF5fdRVILaMspeV9RkHErBb21iQGnsrMM67zb15a9M2b80J&#10;FLJ+UnSotmEpQr7oxO0Wlsel9pb0BZ2w/3Zs2NXi1s1Nj489eb5nv//dz/6a16QqiVlxa8pvv/3K&#10;DmSrf/zhe/ubv/ort3AOPoHuj3/4g49UgvP73/3O/uov/2h/qfHHP/ze/vD739l3X7y2d8/vyxpz&#10;M6XHgueuw2lWA9WK4sPuBviGPeY3vzjpnwMwDvCNuhUeHOnyAmIsJtYfWPE84CPuR4yOOCBlI4AN&#10;ECYIooL7B7ochry3rl4sbCg4xsT0oNvezp5G+5v6akGnVla3x2NyA8OdAUgpwpmFEU9MoAgHhjvc&#10;BrvVHW4NFTja4cvewWYBr87+KKUG+HoHmq1vsNVt78BIu00Nl+hLoV9vKRfKVRiVglttfZXA2iTF&#10;GLYahdjQVK1jW6yuoVJ2NOBGJpeYnoNPiq9QkAN0wC+gJ7uqxwVYWo8JyWZqoPZKZTtZL5FKy5dq&#10;oDvycKtUXvMV6629ZIMC32BTns305AuGeTbVlS8Qyi535Npwe77sc6HVll6yyhJUH73YiPNJ/Ql0&#10;DjlBJBegClYVhRddCQI+At/c1Ac1h82kBo45siQTUE4sY50kAoqt0CHjMT7tW6vjKTPpbG/2ebGA&#10;zWN7GsnuouzS8VhbwOiqUAOF1qZtjVKAVfoB8QJmwaxVPzwULTMaBCrgRpMCYFhZKkus44BYTSV9&#10;8AoccI1S5sS1PNngc32Zy6vPXp9nnsfI9MMgOKWmpiRjsMfAlI4vWGPiiNQQlggyqMoCHUPWl+fO&#10;SfGRJPFyGv2IADRen9eq1eujUAukznJlNQtz4haXAA6QAT3ieig4YmsANJ4XBFF2/pjnUYFRNgNA&#10;a4kjywHQh5CQAXNyuecItYaou08+khLUeb2LjT4Ttnn9pmCMsiWmlyM7fEGvewm1qtfDAtNglb8V&#10;6wDw1C26k9xYcbChHFjOL/e7AkL9TM31ubJDzaGCUH6L16ZcfV1bmfXkxdeylmQa2bZ4bcJW15Y8&#10;BvXmzQv/ghMjQ53s7NzWOclIdnss8U13i41LdWxv35DCG7ZnL/YckICPImmWgHBAEHkoRUoN4KNH&#10;DyML/U1WTJ2V1GBzifFhf2mm6vOMs6apn71+Ym+fP7A3rw7ssawusUOf5aAB6JeWScYMOfgAWVJ8&#10;d+5yE+0A36IgD/iwlqhdFB/KluTGlD6n6Tntx7GyusQAUWnAEUvL54elR6UBOsA3JCUNRIEXKgyo&#10;DWgbyynBslOKrEnKDIAOjuo4qb+W1npPbHi8T8c1t9Z58gKoAT6Ax/MDI62ClUCn/Xr6Wu2P+jK1&#10;dwb4sMDAsKWt1ob7pByq9UXSP1uJlFw3Cq+jVs/VWXtXvWBXJWvcIBDKigl8Hd2NegwYK/SYMpcq&#10;wU5KRecvlvUFDMT0gF1No75ctVInslSNLVKGNdhefQGlQlB5rvb0i52nLy7gG5bKG2m8bO3Vl61D&#10;Nra7VgqvVZBrybWJjkJB8apAmGPDbblSe1etqyHXGiouSTER5wvwAdEygbC64opVl+R6AfB0S761&#10;VWCt9cUQ8FheRb0JcgCPm/rQDcXXi1F/MY4AqEFpCbE97HhN2VVrEqQaBT++/Lm5uQKaLK6rvuM6&#10;Pmxuiu+xnS+p2189bpCS7NA6t5MslFL0shKdi/ibqzCBBQVHAqgW9V1a6uDjxkNA0ruzUBAua8ts&#10;DmJ2lKc0NlRpvcIhV5qBoE4AJZZH1hc7DKQ5D3aW6WvcA5iSlkhuCOJXL/tz/jkJglwX1tZLb65S&#10;XKzPtoKblgNKqVyBqVDQzJfdxb76LAwprFBzUdcXU9QiweEA9KVgmClBBlYYRQhMuVbAxg8VUON6&#10;aFzA9DmPDWpwHvoBEvPkRw1Y1/h7lzLW/yOK9argz2tzDI0ULgm42G66PZ8CbhNTQza/NO4qji/8&#10;0rVZ/8Lf2J63axtkG1FGodKwvgzWiW0BNtThEfgEEeJeHD+7MO7AA3zzS0z5mnIwAEuKbqd6Wm1d&#10;r83j5ZVpm1sa8XXg9/x5xAIBGEpoTMeh8O7cuZVlbz+81wfPMYAgc4sDgm/t09ev7POXDwTBZ/bm&#10;5YE9eXTfHj8+0PULWnOTHttbWJr0pAbAAoAkLqYFRa4XOALrxWvjblGHR3uOVCH7zczL8s+F1Z0S&#10;EHl/QwJal6DOuYDckn4ougUgSk5QfpS5AK5O9pns9fheW0ejjutxK/u9vlRkdts666SymgXIdoGv&#10;Q0AS+LRfn1Qjx7Kto6tRChE7Wmf9Unz9Q81+DmDYN9Auu9xq3+l8Hd1AssnP1apzAKPmxhKrb5BS&#10;0D9bdUO1qzmyvw7T1mpPhgBbwFcvkHmCRACtqSu3ZsGTzDFxr0p94Qr0j0p2t0oqCMi1d8s+awn4&#10;qvVlrW/Ul1uPKwUOb22uf+oKWTygN954xUbqL1ujIFZXekXjsrXVCnCNAbvp3jJB8Kr1NQp8srq9&#10;2tZWk2P1AlxFCSpPCk/QKym8LLUkEFRJ5ejLwJzTmeZ8qy/n9QRbjWKBukjWFXvrik/AS9ADdGWy&#10;cmwvKyvzpEGxttdKfQC+Iqk0io1bmhutvV0/LvrcAmpRs8fzKZubrDMjgQ8QEuur17ZBwQmwARQy&#10;pg6rDMLUr9EFhRkHHIfiw+56tldA9Fbxuk5ARoMB77lHtlcA40tfW1PlKoxkCLYVi8y2xsY6gbVM&#10;qo1awHztX+bnIM7nU+UEMJoNMKuD+B/nBnq1OiexQTo2e8ZXz9XV1fpnhcqMDCodn0PR+RQ1KSsv&#10;PhZ0AFvE9yK5cWRvpchYxvPRLh4YU1hNTBJ1zmuyD7M0EkA5F+qRTjPMR+a+v0CyporPhGYN+Z6Q&#10;oSnpea5H1wI0AS2W+PQnsrqTAg/gm5ju99IRgvKADwgurAzoSy6ACXJsRx0BPUBH7A51CPiAHGUX&#10;rgLX5vyLDVCBHs/1SbXwpWZfbDPxw+lZSj3a7Z+2NDgYl1emPOY0LOiFXezVfg99JgnnRGkBM1Qg&#10;MLy/uyMAZvfyzbrKMMsEtUeCA+h9/nzXXj++Z68eP7DXUn2vXuzbEz1++HBPtnzG4Xd3hxv4bHrc&#10;7gh8kwE+4Mb7cNWn68XCAj7gzHOEAkhyMKUM8Pk2AR37CZgAHdZ2cVngk+IDdihAtlFAzD7jUwKf&#10;7KsDTSDp6GqxH6WkAB/w6vbESKsDC/ChGokTAjc+PxRiV2+Ar03qrHegzYubscntXU1+nr+UMhga&#10;k+IU0Lo1GqXemluqrbVRX349B/jYBvhQg6i7huZKnTuywSi8+kZZsKZK3wfwubKU/a6RLQZ+EcuT&#10;nUKF1Jc5+Oqb9MUW7Kql/BqaK6y1U69RlX8EvjKBabw+x9qrcqxBsKIwGAtcotFam2cDAt+QFN+g&#10;FB5LwDck8HW1V1hLS4XV1evcUqxVUjXVtSUCqWxptX75Bboq2ej64svWVydrWqFtqB7UKSU2WpaW&#10;lBxZWWBDU82k9gAfwCuV0gKQ9KBjChz35I1eeFJ7+szqskxszNTIFJ3g5LZWqg4Ach6eA1opydEs&#10;mPXyIyEI8UVnW76UH1947h3CDdGxs2yndg34xLUVuEKjI7PPj0Uto9K0XqNz8RiAcnMk4n7UFZYL&#10;cKU6V5xPr6F9ycj6PX2xznx2Uo1+3dT95VxwVVkl5cRzzU31gmm1K1BvOa/PEpXlj/XDhSKk8Jg6&#10;wAvnzrnSAzQkEBxQFA875LJECdDLQBcQS3V+FCKfk4qt8XNTh1dfqx9VQdZr7wQ9V4/a1+N12h/L&#10;i0qs1HukTX6x//jleAab2Se00feZI5kSZZqcJzdoRDoxxZdbY7bPA/2ziwO+pARlfAqo6Ust24sq&#10;IukBwOYEQmDoiQBBbml1zB8DPmJlAIGyDWJxxMncrglYAGR8ss+TCaMTfZ70+KazzYG4tBIJEVeQ&#10;UwMOF1SfT+Nan7ftu5t+fuKBQA7LG80TaKwQ84pZJuX39esH9rnGm+d79gx7+2jPbyH5VODDigNx&#10;FB3q9OHDB3ovo568cNhR0jIz7ooOG4uaRckNDvf6VDAAOL9M5hqVO+4/BHOLoQC5diwsmVyyuMzQ&#10;mNF1o7yI+VG2AtRRaz19YX1RfGwHWD2yvdcEHwDlKk62t6c/YnNAjtgd0POavsEOvY5ssqwp9nRo&#10;LKlAsrmUr0g16px/KZCOTaP+mjWipo+ERVMt4BMEpeoAX2NTrccYyfxSF9jVE/Alxgfw2rvqtBQE&#10;BUBARsyvpV0KUFDE6jIDA2jWSR12CHzt3VUOUODXIAi2d9VYa72+bBV5ViHLW0s9n+xutUZDtb6I&#10;ghU2t1p2daC9QGpPwBP0hlvzZHHzrb+zQj+MTdbVVSsgC8C1ZDKBn5aCYE1dsa5Vj6UqKXWpkBqo&#10;Kc21pupia9aXqLa+Xp9nt8MMlYeqIsbnsMuWgCUBkMn/FAPXE28qkvLTl76FZgv6PJsaBQSpKMAH&#10;2LC7PmXNlV0Aj0FsDCWIcgO0vE6HANbOa+t5YlfEzIArHZm5vSQzL1BSVdrH5+yi8nQOZnQAN5Qg&#10;w1WithHTY4oWmWZUXw3hBr0effUAB7M3OM47sKCmClGg+qHR63jnZQGSWF6ZAEbRr4NN1xU3O+e+&#10;vqUOUspcaqSqYpCRjtrEXB1D3R3JDcDn6kpAC5UXzUW9Xg8F5lnicwIWM0/iGF9eipIWVCY/AChb&#10;7DTNDFIBdKoFZJ1lekxWF3VPKAOVSK9B3h+JGvbxczj44mZIXN8pimYnHX4C3oaAN93r6g2Lu7CS&#10;WVhBDIUHJG/fpbh4xEGHQsMGrm7MOujIAnMsChLFiOJLyo8v+Uim5NI2gMj533a1OvAmBR2WQA81&#10;hhL8SkADLoCGYx1uUnRuaQGflB1zhwN+0f7+y3cv7ItXDzyu9+qZVN7hnj1/vG/PnwiAhzueuZ5f&#10;CPDd2Fq1g4e7rl4dfIIZEPT6QwEw4B7vh9kXgI+sM9dDQggrDABRfNTwof54b4CvX+BDnVG8TIwO&#10;uKHyJmcH9LhTn9mgxwIDfAHAf6EvE+qP5EIzCQkdh3Ls1GPAxzrg43hietTwAb3ewSYbGEFlyhZL&#10;9QE+FBtq8q/0hRiZlJqU3QWGwKmrT7CrKbJqSiY6iBHWOBBRhb2Co8cN2wRDKT7UXgIf6o/YI1aZ&#10;OGC9bC42uES//pVSX6i7uoZyWeUq6+ytceABPkZLR5XOKaVWSUFungMK6FVp2VArJaF9hgW75upc&#10;G2rLc6XnozXfhoZbrK9P7mCsyTo6uNYKvRe9tl6rWva2vrHUoVcrEDbomqqKL0n1SUEJsE26LrpI&#10;c63eqBMlJ6iVS9ml4RYXNSUgogJRfb5doPJedgJfl6x/pz6/ZlnG9lbm0tZZjsAXCg8gxSwKABez&#10;KcI+o/yAFvE7ANen5+oywKKYilFyeh44oj6ZvQCUuIubT9gXXFCChbLqKJmYYxuzNLwnno5jyhrK&#10;EEhy3UWCGbG9asGPWB/P+0yH3Mt6zPVE3A/A8jiAGLV+3NeCO7VF0wO9L1l1lBV1ft4AVPtFsTFZ&#10;6itSXlJrgp93UfaZG8T4AFVYXOCUgBVdZaIomlgf2yIbfMbouFyG3Rf8KLGhsNlVop7j+VCIQDAe&#10;h3o8bTkXT2t/3qssfAkqOGZ9MO+ZOCMJDb82WXGyuljxU6FUBL6ZAQfc1Gy/La4RnxsJW6svfcS0&#10;sHq9Dg3KXohrkcAgVreyHuDzrKeOAXx8+d26ChjsB/gWrg3FOTYmXe0l8P1R/1DsS985EgyAj2Oo&#10;4QNmwJAYG8cCNlQn0PPu0Efgy+AH+AS99y8EvacPBLsMfFo+fXhHyu+uQ49ZGEsrM57YePRo38GO&#10;4uTaKb0hwYHqA3y835Pg49pmF1CI+mwEO4A5Pa/PYm7Is7jYWeKBWFtgh1JMig/w8T4cUIId6pA6&#10;PZQhkLrRHHE8RgLf2FR3KDGBz5MbUnWAj9IXYOnJiE6pRKk/lODIZICLrDHn/GuBb2xaSrA7kiOA&#10;jxheY02xrzM8KzzSrNet17mZ0ytVxT4CX1cfSq9ScMHGAj5ZPU9wAJ4q7cNz1R+ADxiyTnzvCHzt&#10;stIZ+Ooq8wW+XKmpAqusKvKkSWdDoU2251lX3VUbQO21SO0JgCMC+uCggNxbL8Wnz0ZAbu+odujV&#10;1wf4GpoAX5nV6HUAqNskgt6yp00kWWRxiTf2dLUHnAQyQAeYgF1KZCRYFet5FBvbKrHGAiCJA0pP&#10;sH/E55hHS3mKZ2sFO7K3rMfjtCwQjKILMgXPwHFIX+4qnRMQso3XLBeMyUyGHRYsBRxUVQHxPl0n&#10;iQtiV0CKJfBxa6xz8z58vq1A5i2pdE5UI7MsSgV/tmON6V4C6EIxUg/HVDBAR1eYmFFBuQkxO4DL&#10;TZS4Q5nXJdKBWZClWJikBlAk7gakmWFRUQQcz8viRh0fMT4ghfIDUAE+ylbOBbhkOxmuAPU8+1GX&#10;Rz9An1WiHwQAyg3KsbQJnqi/SJhEKYwDTecD7vQIRP3Roooic5q38nqovARM1i/qPKciizso6zlg&#10;89cGHEDLUnur1wFNj88/nZoZciWXiptHBIFQSMQAh3w7NjRAR/Bf0BS0IgvaY9fWxxyE8wIfUCPz&#10;i4UDaEB3SsuD8V6BQ/DUOTkOCDFu3NzQPgN+DRyLAmTpqu/9ewddtNb6wn74gQ4xX9uXrw/s/asD&#10;e/vqob16cWivnj+0F081Du/YvZ3rtrIy7yUsTO4nrkkdIQoWCGPTPXGhgeoM1RfzaYEyS/YDbMtr&#10;Yw5IVKKXs8wPCeZdDrQBLT2mp/cJMAEY21GCFByj8AAeICRuR2b3p4Yah1lnt+ysgAXQhsfbbWKm&#10;+wiGPI/qc/DpGLZhcTu6BEZKYaQgiedhk3mMNX7XWGPj053W1lnvr0kdXyhCMrcBPiwrS8DXL1uN&#10;/WWGB+quo7tWVjJUH6BDHQI+ngeMTS2yWHWCUIOWGfiIBwI+HjcIihHnkxIU+GrZpxYYyDrpuCoB&#10;E/DNdubaRKb0RlpzfYwKxqOjrTYwoPctxTo4rPcpILd3CspSfXU6HtA1tZTpWmTztM6oA3xSP0zR&#10;ahOoKN8gO0vSgnIJn+0gC4s6wsqF8kP1oZpin6T46gU4YoJtLfrhaNaPTFuzXkPAl3okq+tlIAKV&#10;Kz8NV3zATK+PZaQ0BDhFSUmJrWsf1Br1aq5wUHm+jX1IGAAzEhCxP2oRWJHFdKUGpIGP9kONMc3N&#10;73omsJVru5fXSIkBqDwBz+e/Sq2RkWVKGDWMofy0H+U3spTcopHr43q4PSew9Hm4gjEKCkDS6sln&#10;Sehc3LybgudLsqn5urZ8raPMABLA8i7MJ9QZ6o1iZODIoKzG12V/UXVYYeCM2qOYu1jXydziI7XI&#10;UgoShRexvhN2VwP4Et8jgUXs0ju26NxAnZgjx3Mc4OPxqbHJvuzLPmTXNodt9QbTtSjrGPSs4Ips&#10;LI/dwmqf9RtRwwfsANOk7JrHAb2GDWDJzup5bCqPUYCACvCx5Fhgh9ojEQBgAOg/am4M6GWD4z77&#10;/I0fMyMlxfKnn7613//hB0+A/PEvf2d/+Kuf7Q9/+Nl+9/uffCrbH//4s/34u+/tq7eP7N3rR/by&#10;+aG9FPheZuA7EPSePzu0zc0VBx/lOMT4UIAOPgFsinhnZnWBO0timLx/lBtLvz6Bjyw04MPqTs7w&#10;Xpkji71t90QJgOKYPuJ5gE/LkxY4oNciJRgZ393MmgI+gBbga7PJuR63ra7wtB2YArj+4TZXgYMC&#10;X3d/ZGBJhmB5AR/JEM6309skeAb4sKuAj0Ec71jxCZRueWs9ntgpddWibezX3iXwCXqMRqk9lCDr&#10;CYDY2hqBBtXX2CB1JfABvI6eAB5wqyG7q/VmqT6UFxB0JUinD4GvJQPfZPtVG229amNtAl93mf7W&#10;Arls7sBAo3W6qtU1knhpC5sL5JpaBFSBDwDyumxjhkNFWb51dTRbV1uTNbZWeIFva3ODbCP2kgB9&#10;wM1tqQZKC2BRPuL1fQIPy8b6Wm0TAD22p8+uXj8UjbXe2JUZGLSUJwZ3pBoFD5YULQMnYmp+kx7t&#10;x425/6HOhWIEVthTgMNtI4mnoXYAVVJonBflxWMACBiBIdsp1yE+R0aWpgPeuFTnJSsM/Die+Ccq&#10;j/msqdbNmylQAiQwYhHd6mo7zQ/oe8f9OmgNRTsn2jwxRzYaJlD+IiAL6HF/3/MRE9QPCG2z3IoK&#10;cii+SF5Ef71UuMw0NIqoY35uAl/E+QCTz8Tw16cFflbrp3OmWJ5bXmCnYzmHW+nTv7XzZz6yc6eZ&#10;mREJFRQxree5wXmA8ZwXLZPgoNiZ/U7xhUWlASOgN7cktXdjzMY8VtXpim92QUCYpV5t2OaXJmRt&#10;px2UfPGZv4oNnp0fdyUY5Ryh+rCTwABll5azi9hdMqNSeAKfq8hFAUTn+2N7s8M0AZJpcEwdm5Ud&#10;59iff/+9PZJl/Qf/4Pf2t3/7B/urv/6d/dVf/d4h+EcB8K/1+A+C4Lfvntj7N2RxH9unvgwIfukz&#10;N54JdhRbC3qATwMIpk4pDGKKntiQfQeCy+sBdewoS657aXXCFZ4nQXQMzwF87DmfJ3CksQCJkL7B&#10;Dv8RAVgADgVLSQolL17fJ4j9D5UVPrsDhdYpGGJhUWTMtqC1FI/ZDyCiKt0eZ+DzpEhfJEBQbGR3&#10;2QZU2X9yKhIeKMB22V1sbN9wJC6AH3DzOkBXijV+HmDIVLrOHmr66lzpYXXZn9gf4EM1ogSbBSFg&#10;RkZ4ZrDE2mU7ASLgc+g5/AQe2dO2rrDLJEfCDgtSTWU23Vdsc115Al+ujWuMYXEFvKEhoNekHw9d&#10;S2et3mckNlB79YIs53bwZWoPNck2llVV0deuTZBqJKssUFH/RoyPifmu9gRBrGEaobgAXkAPmDXU&#10;UlsmuyngNfF+G+u8xKWpoTYUX6byGCg/LDK9+lCSqDOUGBYuCnEL7X/WeSkmxqaj7FBvHOtT0DIl&#10;V6NrRzFih72tfCmxOOoEowMMwAI+ZGgpdOYeHU1NjTof7wMlKNuoJZBkyhfX4JleqbciXS8QRe0R&#10;8GfGxFE8TWDhnruopZJCZrhcckBiwYEvJSSoK++gLJC06jNxSEuhhYUlmRAdUDhXADBUG+UkNB6N&#10;2F4oQfaLREj036O5Kd2fiU/yPgEX1xYjkhVYXFeJDrZzxg2RSIxQg8hMDqbTAcA8KUbOi9LjuoAm&#10;iu/C+fPE+ABNry1cG7GV6xHrw4qhwlBlfNEnpmU1BT6yu3MLlLFQ+tGnY0YFPGKExAGpwev1Lz9g&#10;Qx0CUwp83Ro6+Pocoqg51tPYvDXp+2wO9dqSQMHxZFOJne0d3HE4Ovj+8K0vf/jhO/vdz9/5dLWf&#10;fv7Wvv/xW/vhx6/1mHb3X9tX71/I3h7Yy2cH9vzpgT19vCfFd2BffvXGnguAzLigUwpgZgA+bK3H&#10;9jLwsQT6WN3lVYFvot8/C64dOPM8SQ6mrQE+h56U3BCZX4GP60xZXD5HSk+I/QE+PmM+DxQfCu2p&#10;/ml7XR0G+ABWAh8WuS8rUUkFykxNw+YOjWp7Uok9TTYy0emqD8CxP9DjeeD5QpBzK9yT5u02+RKl&#10;B/ha20NdtnXU6fXJKNPNRRAVbLC6QC9sLsdQF1ivbaECHXyCGQp1qrfU4VdfH0qvTtsT+MjqOviA&#10;ZCtxwQpXfJS/LA4W2Fx3no2j9GRxJ/tLBb1mQY/YXoPH99pkrTs6BWodB/Qam4jxhcVtAIJJ8Wk0&#10;6nq93ELKr7Wpwa0vas/7252wsq763GImq0uiI0aAUCpKkCMW1yJF2yyIAjwsNDM4PKbnsMN+Yl1R&#10;RpGFRc1RK+cgq6ZlPAmLYvujzsX5vIaOjKknNaLAGPvL6wbACgQ1qVOpMaaaAT9UIdbUFaDOizqk&#10;kNpvOi74UNPndybD1mZxvCsCADVydCBGCQIxt5EOj5hCFvepleq6fEnvN2DMvN1cgRJA0tqJ6ySG&#10;5mATTAAmlriQ2KSACNSAmZebnGbK2rEddbCyriXgw+KyH9sjBhjT0PwGSMUCrRQpSpFjA5Knvfmq&#10;xwiBqIDG+akVvKRz5V45p/d72XL0Ppn7y3MkN45scQZMmhTwmqeW1yhC7rPVrVFZXdm69QAYX27s&#10;KdBB0XkHksUJW1yedLUDBBZXxjwJAuCYg5tA5rAUyDgPzwM1YMa5ltYijoeiZD/fV8fHGLTvOlts&#10;VFYWtYXye/bioV8LscTvvvvCj6VNPe3rfxb0fvjxG/tRg+e++eZz+/qbz+zrr9/b2+f79uzJngYl&#10;LA/smeD3xZfv7Jms7nNZ38XlOR/ULAK+5ZUZz9Ci9KKMZdRjgEBteS1q+rh+rjeuZ9TtPPV+1P3x&#10;vlF9zKkdGRf8BUCsLdBjO8kcVB4gnJyO0AGxvSGBb1tAIv7HPig5wJdmc4xOhloEiIMCH5CjJAMg&#10;jkwAKoEPldgtVTTYLCABO6a2UeZSr/O0WO9Ai/1vZIEoYGY6HMADqsfgQxEdK79Wwa+jC6sriLYD&#10;Pn3JM/C1CD4oPVeAGo1NZGqlAKWEOnt0jGA0O1RqowJgrcAHEGv1HBDskGVu66zyfcn2OvhQaRqL&#10;A0UOPiwuszWGhppC6fUR28OyCzYtVXpvel0ppdr6Ul2TVBMAbEbhHSs+V30CKuDDgjdJvVZJ2dEB&#10;hVkSqD1ifsnqRkwvgU+wY137oPgqKirc6lIb1yy1SHyvSUsm/AM/LLKXrAgmFQ5L1JqAK+uKbfU5&#10;uFJ1qC+gCGTndV5idagaIIc6JIuKOvRkR2Ghl5kAHwecYIZdxsKSfQ24ShECWM+sosxQc9jhfI+T&#10;AV5AyBSzlAWmKJiau2gpf9ZnatTJFhIPbOfHopKsKD0CiQcKeDon9/G9JJjwmqjNpJ6ACckE5vm6&#10;RRekUwbW95HiAnpuOQUmRqg2rQtIDNYdhDofj2k3VVnJ365CAI+YJ88BPQeo9nf1iNLT9gtaZwkQ&#10;aWxAp2Zvoa/BMUy5Q/n59WTXRR2fx/gWVzLwyeYyFSspQGAH+LCZ01J1gA87SzKAdQDAvFuSGig+&#10;lpyHmCHHMtJ5gJ6Dz4EXMTJs8i/BByA5xz9rqs/A1ys7CXAGbfvOmkONY7/48r19+Q23xHxrn3/J&#10;XN639sUXn2q8tbfvX9tnb5/Zly/37dXTXXup8fjwvrem+uKLN/bq02f25MlBgG9pTiqWwuxj8HkW&#10;V+Dzdak9oLa8Nu6xPF6b6w1FSgZ8UMAPWALpaD4Q4EO9pXgf4HPFJ/CRzaVFFdPwSH48a20Q6Fod&#10;knR+YRsWGOih0IAgig8QDo5I8Ql8wIwi6ZPgIwZInA9AcmwkRwQ+/ZCw/m/rKq13sCUUn0CHwgur&#10;K+g1Ee+rc3C5+vNYXyQ+Evhc8Wkcgc9BSMEz09pqHGZsQ80BvpnhUikt4FchVZjFALV/q8DXqGOw&#10;uozGlgqb7Mq1+d58m83AN9iS72qvv1/vSdDD4pLJbWqSvZZSdGWngeLD5rq1rQnF59Bjqcd1lYXW&#10;Ul0kdSnAOviI89U52DzZIRAm+LEN2xvKLwZwQfkxS6Fc683AvUN/m1Ysc53X2WEbixx8BVZfpx8A&#10;KbRQkJEgABhMTWNqIH30FmV1mQWBVfUpYwIGsThACJRpdsD+vB51dJS6UHgM1JidkZ9Ls1DibIKy&#10;HjMVi44lfoMeWVBmVgAuXjvdcwJVeElqCjhyrw46HzuANEj40DaeJgUlOgdZXOr4rl46q2ugsWc0&#10;/AzLqm26Nq6TuCE2vVRQpVEqjRFckXlXZe0ryBCDCwCFQnNYZcorgBb2F2Ci4kiecF4vYtZ7Q0Vz&#10;fCjGgO15PXaIXpTC5Jw6lu0Xzp12Ncd7576/rmSz1/apbsT/tM4+bDsFvNZuSN2s0odOVnYpgOVz&#10;STXmlgSlaSk+AYH5qoAPOAAAsp0JfAAugY9tCXyUiQT4gGDMBAEgHAMIeQ0Hn6Dn4BNAAN0/bW30&#10;aW7sz+PPBTWef/J03z7//FN7//kb++yzV/b+/Sv77IvXev6lffr2ub1798I+k0r89Ml9ewP0Hu3Z&#10;4f5d2997YM/Z/ulTe/PmmXHfCeJ8FFjTgYVEBrCjuwmwS9BjRsf8UpS3JFCP6nqYQreyofcmZZdm&#10;egA4lCGhAmJ9dF4BfCRjAB+DpEayvH8py5QyvdhiwIcKRPUBujT8sazvgMAH2ADZ0FibjkEBkvQI&#10;2NGGiv1pLAAQ2RYJjxabk9Lrl4XtEPiIA2JLgR4JD0DIOpnddrLDWjbQmEDWzte1TOCLEpcYPGaZ&#10;khwoO6zveHepw29qEGiUaj+yvdjeAF+LIMasjpaWMtsYuGoz7bK2bflSennW2yjFNyx7PiBL39fg&#10;NXtAr7lFX1CfMxzlK7W1Ub7iJSxar8nAR5a3qlpfTr1eQ1Wh9TQUWludFIksL7G53u42QaNcQKOc&#10;JLK6YWspVpYq0zoqDugR12OdQmUeN9VWuurrQPkKoICsWMADen6HL1lBYoKUspAkweoS+KcOsL6W&#10;L3Ox/bWgSJaXxAf7U/RMsoHkhIPSY4GUp5ARpmEpKg/lF5lVOjITc4ssMEMg1es46FwVCl45lz3p&#10;wTGoPa+5E/QoSaGWDWgwpYvsKWDGjseMh6sOJ6wi5S3Y5VxPNJx1pUlxcL0+YxRVY2PMsCgH2lKd&#10;VQIfxwJHLCxQAlIoNSDnVlrq7iT4AFHaBviuUM6iz4i4ZrLlWFnOAwDdnuuY2CZbfp6W+LmuFAEj&#10;t6IkW83njSUnmQJwUxE0iu/jj4nxnbVT0/ODtn5zzGYWBu369pTNL0fpxpDHqfo8owmYpqXymLFx&#10;486MQxDbxwBsABCQAYVZgZPHPIcKIlsKAKl/WxJcpzKQUTQN7IiFAVKOYRuPJxweffY3OoZMK8Db&#10;P9jx4959/tK+kvJ7LcC9fRew+1Qgo+8eretfv3wi2DHVbdeePNq3Q6m7xw/v28GBIIj1ff7IDh8/&#10;9AQHbbNoi098b/36os/dpQFDlLAw/Y5SnvEMwMfveU6Wf+HahH82rvDGCAfQySaKs7l2n9c70u+g&#10;Y6DosLKUoQC+/3Vtla8zUHlM03MIdkeyI+AnhcaQAgRoqDzmx6LwhsYAaRQ9s0/E+hr1WljcrOYP&#10;1Sfw9Q8JplrfbREEe1GIWFjAVxfgy5RfdGJJtpdsr9Qd4NMS+DGaBDlABvSwv5SyNAmSKD/ARvKD&#10;2N9sf8BvUBBsIBOq8xHna+uMY6nvW+zLd3s72ZFvIwJfX1O+dQpSHc2lHtPrkQIFfK2tOr9AibpD&#10;5Tng6rOkhgYQbBBwYyZHWN06jQ6dq7uhwNrr83yWSIvAxx3bUHYeyxPsfL6poAYA09xanud+Eq6q&#10;pOqYEUHhM7VlDjIpxyiPqXDoofgAH11MmgURsqvMymAGBc1GgRT7AdZ3srG0vaIMBVVD/Iw7lzXo&#10;3HzhUYsUCqPWqqsEwAqKiFF0OXqs83qcD7uLdQ3rS1kJlhcQohzZhqoEXKhGYoNAlnZUDG5qVFsl&#10;kOuHl/3yBDKg43NlPZ54weN73MibAmBug0kXZ2aB1OmaKBfhsyFuiVKkv6GD6UJkW4EriQ9AE3Y3&#10;moxGJpZzMlK8LxIXoeqkQKXCab5w4cIZV+GREAlYsy+2mtttYtPpUwiEi6VKz535SOCn4w+F2MzL&#10;znNlSMIEwHI95/ReUH+c79T61pht3hr3L+vGzUnPsI7KqvEY1Ta/HNlNGhIwXxfwfQABbQvFl4FP&#10;VhlQ8hznAIzDWgI+ngNejNgn1B8lIyRB2Bbgi/KVpdVx+9/V19rB/o4AOChg7drrN0/s+evH9uLF&#10;Y4fY8xeP7MWrR/bqzSN7qaWrujc8/9CevHxoT5891PqBPXks6D3ds4eHDzT2pPiOwcdNgQAfio/Z&#10;HK72MruLmjsCH0pV4KZ0h6ahxCQ9pgf4pAhpAkoRcwIfUEylK17YnIHvf68/LgovQRDwUZ7CY/Y9&#10;CT4Gmd+k/si0Azv64wFK1B/7AD7sLuADeJ7I0Hmwu8T/aDH1k768XQIfsCP+B/gAIDE9L3+R7aYe&#10;ENABKpRgs2ytQ++o7EVgy+J7SfExpY2B4mN7g8A30yvwDUj1DZTYUHdJ2F2Bz+frar8ZAW9B4Jvt&#10;Efg6Bb72POtpzrfWOvrU5fq0NLe47UCvUucU9EhiaOk2V+tAjxgf4AvVF0ugiNXtEfC6mwVSwa9O&#10;56yryLceKb5IbJQJcFHPh7KLuB4WuEwAIaNKvC+WdB+uqxH8pWopS6nTjxZqr6m+2vcHNii9yAin&#10;4yI5Ui3wJehV6Lk11KXgxuvSJZkpX6lrCplWHlOmUlnOvNsSV3BMweJet1hLrC7JCkpTyr0wWtv0&#10;xad0h+C+22YpN2+0qnPRgot4ITAlQULAn9fhtVGOzPyoKGN2xqXMmgucOkdRQY4rN+/OIvjSHp9r&#10;oF0W3Z6Jn7rllZIsEWiJE5IAQY2h/FyZCVoR18vglkam+rCcaQA1CqL5bDn3JYqjpZzTPF9sOeoN&#10;0JZqFEkJlwrm5YJcRf4lXSsts7guyoFypMwrvT1VKqJ2+Gn9o4/irmynNm9PGIOs5fXbTOM6jr2h&#10;wGbnQ43NyL7SM485u8QCgaKDcTFuKMQ6sJuejwwvxwM9wMhUtYDiiAOSgWoEEBzD/sT8jkEoKGqJ&#10;ygSC/26cer8h+/T9U3v16RMpvaf24qWA9/qRPXt5GEOgoxHB8+eCnOzwc8Hu8LEg90jjya69enlg&#10;j2R7Hz2W+pMCvL93W+Bb8JkoS9fmXO1heYn50VUGxcc2rC5T0YAh18018r7I5s4t0tGGciDilCNu&#10;bYmHot5oSTXCTYsERdpDAcABge/3TVIyApbDsL/L46hhd2lgQPKj4wiExyNUH4M4H9YWiPL5of5c&#10;8Ql22FtvRNAXZS8JiHRw6R1otd/VVDr4UIPMxyWOR5ID6Ln9FfjYH9V3Uu2hAKnrS7Y2FB/Aow4w&#10;HtfWA8OAGna3v73c5vpLbG6oxKYHS2ygU1DKwDfUUWzz3fm20C/FN5BvE90Fttx3RZDKt+ZaprNx&#10;y8VSaxf03OI2CDayzM0tFZHYENyS2sP6JoWXEhuMelnengaBrylPii/f6ivzNKI41mN2gh+qLRU0&#10;sw60vNTlhN2lq0koPqy2ljqe5IUXJguCJCVIJKQZF0CFZSorwe76FDida0bPEbuLejy9ho4hI0xS&#10;hMdkcGNGCBY85gvHXF4KqIukzCg2zvUvN6oPq0lMDGXHdiwzX3oAUiAVhvXlMfbZ6/QERjKmXkIj&#10;FUm2mNIUsqmAEXBF9jbH42bU9QFHwF7FdDCsdQlJnJgDDPh437yPKqlKmrBynCcUfH5sxOAuyIai&#10;+lB0xAFTLd8lrcdjppeRoOAeujFDhGwy78tjgw7KUIx0gL56hYy1Pm+Br5Tkz5XzruRQf3RrcYXM&#10;lDUd5zFGQHz+vD6XS76fg++6oLd2fczBt3lrypVXAl80G6CgN0pZiH8BPRQgMymAXcx4EPQEKuKB&#10;Sc056PScg09fUIbHyjLwOfx0HkpWAJ/DLgMfkHMgatuELCQ28n81MmBvBLenlKe8lpp7tmeHGo9k&#10;X1+g7AS7J0/27fEzDQHvyVNZXY2DR3ds//CePdjX8uCO4BfL7Ts3HHzcODy6O8eNuklWkMRxu6ux&#10;sDxhtIePebgBPv9cAJ8Ayf5YXKA3CPjmpFqZk0xZi6wuihAlN9PTbt/IavI5kOBwyLEcOAYfMTtX&#10;fCfB13UCfALZsCwu4OO5vv5uB9/YdJeAJfA55LKZH9oO4Hp6OyPmp+fbOxsFmgx8ntVF8QX42jPw&#10;8RzgQ80BPhIfDBIfrvoy6KEUQwUGHCO5cQy+UHUCnxTf/HCZ4Cfb21kiwFbZfA+lK/m2NFRos715&#10;Ntt31RZ7rlhHo8BULYsn8NVVFkiVAhuBTdBLsMPKEtejbs9na8gCO+iIMbKPrptlX3OBg6/LwVdk&#10;jdUFGvqySvVVV1Z6sgPgVWmdJQCMwmVGJDWAFXaWfbCFTFVzNSclFsqwyFUJYAN2bnsFQRoVkKSg&#10;WQHZXKatMQXu/yllGa3oC93SlepY7tLmik7npOga+8j5gVutlB+qzV/PFWhhAEiPid0Ry+PLzM3E&#10;sbcOOyCMGpQ6A3rRRJTaPykkXQtxL44h3peKhUuKrxpt+KsqyCwH9LCrob5KA/LYW1QnNlvXEXFG&#10;Xbuew3JWCojMxgBUtKfyGJ6WrtaAngbPc88MYBgzN6L8JbK73P/2glR7patOMq/API4Nlcg5uDcI&#10;VhdrT2OFYingEilegEbfvupy/cjphwOAXr3EbJGYO4zt5jVQfJzLFV+oLim4qQGP8aV43XQGPh6T&#10;sED1zUgBAqzVTWrvYm6rA0HAWrgWmdkUq0MZRYwvwJdujUjcjrgf5wF0FEFzDQl8DLKmANSXAh/2&#10;9ee7m/b23k07lF19dLgry3rfHkq97RPDE9wONR492rG9g3t2sLfjgNuXTd4T9Hbvc2+RO3b/wR17&#10;8OCWbW9fl9LjPiJSfatLeq8BvoAfii6UHgXb2F0Hn66ba+RaAV80ZKWtfCQysLpTgE/vFeiR/cbu&#10;3m1rsjlBC6j1SqkltdcjJRjg474cofj6BrqPgEfSw+N8gl6yvYMCn6s87QPUWB+dDPBhdVF+dHYZ&#10;Ge/yx9099PEDaE2uBv8nqZQEPnrqscTqYn8BX1dfk2ACzKTusLmCGgPFx7ak9to6scRSfdoXewvo&#10;2A+7m8Z4h8DXVyLLq+Vw1PetjhTYfFeuzQp8c30FNtaRZ0sDOfp8rlirlFldlf55saUCH/E8IAb4&#10;sLDAjrvEAb5UxuK2VuCjTo99sKMcM9xWYt2u+IpldYusQeerZwh8KJXKTGVVeoKDubiR1U2qL+BH&#10;ETTwrRUAKq2ttVnQjNgeiZE05Q3ocW/b6MnHOjG9QsFEQBAgAWKNni/N4Ej5CxAiLshsDo8xAmGd&#10;D8VHFhabXCPABPj0/quiW0m5YMv8XWJ2KLKYM3tJ0MIeU/cX1puECOUnKXtLCQgFz8X0LhQc866S&#10;8JBaEsDiPMzDjQJhBmqJ6V8UDXvXZoGPxAYdX6IFvj5nqeFynassl95/hWF1BTyP7VEyk6m1UHtR&#10;yuKQE/g8mXH5ssMI+wsAL0t5oibr9PdBNQJx3zezw6yXAXUNL1YW6InlFeec99kilAflCYIkO7gr&#10;G41I4/WpMSTpwj03sjq+1c3IwPJlJutKITN3DuMxMTbUHrcpBGLEthyAAtXqJk1FA3qoQMA3I7WY&#10;AMZgNgRZ06Qg55fJmAqOTA3TOTkX+zFH149x9RcwdBXoSnDENq5f8zujAbe3e9v230n9PXpCX727&#10;dvhEYHt813a1/eGh1g/v2J7W97XEzu4dbNu9e7fs3u5tu3f/pu1zE/H9W3rull1bWfQB/ADejCA2&#10;Nz9tNFMlSwv85gS+pP6S6uPzopZxVmqWWN+wbC2zLtgeNyqi63Tcie1vpRJQgMCNeF7U8pGkoLYv&#10;i/9l6q/7F4qPzK9D8MToG2K/gF9SfIwPwNfXYkNjnb5OrI+bD7W2NdrAaJutS9l1t2FxGzz+h91t&#10;F8RYZ4YIJS8x/7bOoZaGA9CtLSqPkpZQfI3NNDCQHcygWCfLy2OWwG+mu9ThtzAi6ztSaltj+bY1&#10;kmtbo1dtY1TL8Rxb6M2xsbYca6nJtVo6t1TkWUMNLd4DethclB7gS7G+ugZUYJk10KhAwwGpUSeF&#10;OCSbPdhSbN2NedZRX2ht9cVSe/riVkn50RRBX5BKz+wKFhnsXPFhe30Z4GPQCh34NQh+dVqnDx9f&#10;eM/SArUMeq7kAJtG9OULwJEkIfP7hWwriZO0H2U0WGX2a6ircbgdzZWVonMoCyY0MeUaec5r9LSN&#10;mQm0hCIWCBy4xaIXNsvquv3TPjQ3RTml7i0lgiUA4xzE/IARoKOrCmUnqEfgQLcVYETCpEYKr4Ku&#10;1agsbKQgU4PCk/oEOkWylRW63goAqkFpDXCKQuYAH4AL0KWeeKEEXem5mgsQYovJPtNYATvNzYaI&#10;d6L4HHqyywCyQNfHdlpO0TjVS3tk3+nA0linHyIdi+Uli01ig/fEuYkhsqQRKarzFMF4VFkAS/CS&#10;okvrCXy0hXfwaSTwrawT6wuFl6xvNCwI2wu0OO9J8KH4mPZGEwIKm4Ec+2OBAWKyvSQLWJJ0QPXt&#10;7W4LdIKZIPZg/7bGtv1rqbCvBMQHuzcdZHt73Av4pu0JbPcfbGlfQU/ge/hwy7bvXneFd+feDb9V&#10;5i0px/v3b3wAvvmFGb2e7GsGPtaJ8wG7haUs4TEJ4Ilt6r3q/YYlplFBKDtsLtuZZveip9P2+7pc&#10;CY7ovaPuPJkxwL04BD5Bz8Gn9QEpRcpeumSHeQz4GICvw61uUn6owNgv7rXbFdAjvpeBD2Xn09uk&#10;7qjhA3iso+b6R9pcqT2oo+gYxReDKW6Aj7m/dHGOzG4W3/v/sPUfvbZ1+74e9H4KCvbZ+81hpRlG&#10;zjnnNMfMOayc3rT3STfZRnBlA8ayZPv64ksBXZAu1rUwGIkKJaggakiUqPMpGs/T+lrnHAsXukbq&#10;cczZn/H7tX9on6HXSZSfixFgE51bEXbYXEBntDc+9rW9BjIcm6uFwyFKb4rdXRdZCuHtwX54s9kL&#10;b7Z74WG9F+4Wu+FsvBebjvZqJtwm4GthTVufYBatLkuSvpLYXfvvmbpi5YavW408ii/PP38+HKH2&#10;Fu1MGDdTYWSPPqFXSWyuKS7VgrWzSQ6fnVdsUfUPre5n8Pl+o17DPrdjgEMIDvo9vos227u+EWAV&#10;nbD7pPpceP5Z+QlY3/tbwJcAMflMJdgEeEZ8kxzCZJyxgb0Ueh7fJgVaYXMFhZnAqZSt8eVzgGOD&#10;UBN9jdTGQAc2OAlYJEnMpqlovQ0+5FBIgs/xM5WnqjCNcnI9x+mM4qqOMsBTEFmjK0j3AVp251HI&#10;ohBjDmEOdcjzcupp7H7T7bb57GkoY50jPIFaLC37BDj39fdTQqK+AOHjH1GCRmujiksUphZZIMdq&#10;m1oFaH4fv5todYGeFl2IVT5FdVOoVy22INxFOWp1Vbw2UXXeEtWsIHVsMALXY/Fc2+s5AT6Vl0om&#10;CVYkHYWT589fqXqS4EYcr2Nx8N+ct5dvL3h+GCGgpXuIaS+JGorvATW3EZaf7avRUQMWUQ0KQYBp&#10;xYfnYJAkAoXtHNNze5/f3V+Gv0Ht/ZWq7p/8Hv7Zv/db+EdY13/M8tf/6GP4f0yH4fe/eh/+/Nfv&#10;wu9//TH8+su78AtgE5Q///Im/Arsfv39Neu85v03QO9l+PDrm/DxtzfR4roIv9u7KxQfKg7lZzVH&#10;MrtaAj87KH+GoOfooz8Gfg9JydrRp/G8VfiI7f0Xo0E4PTkAes6tIfQt/zOJ+bPiM9jhHLioPlSb&#10;z1V7tpTys8/gE4aTmaqP56vkUevqMgJqEYAxQdncvkT1fYag6k2rLPh83edxtbUUrhP+59xc2t8k&#10;mMHCez5GOEbwJakuXR7/XvF9Un+oPlViF/D5OgY0WAx6+BjVHksD8BlA8fOzcSHczAHfIh9erVPh&#10;9Wo/vFxjced74WKSlKhNm3thUNuNwGtE8GX4B06gpp1NxvaSdBYfVXtCMbHDqMGGzUYzYdVNhXU3&#10;G5adXJi0gENpP4KuVkyh+Finnk1eAzJB8w8Vn1UaFYHIY7GQKEAt7mg0jCpP0AjCmGArqFg3Z1TY&#10;CO0nJffZ7gq4z8//GY+ODQoz1/Mz02hqgEwoRtvMInANvJhCU2CfzramFbaKRHVY51zcTxGYCcP0&#10;viktWlRsn4oyAi0pizMtxvG72DIqrx18GqPBMeqbRsEBrdiwACWo9UsCISY8o/gAjLW9LipK29lb&#10;vWGPO8fOjDQbALGRQQMQmopTQRla7fFZ6Qm2GN114T0fPY6Pgk4F9hTYqkZjMAJwCilrj02xEYQG&#10;N7TGbiO4jMxWDM5E4D3l75iOQM9xbtpYU3wMuph0reLbNweRffr9OG5poMP9CtMIPmEllP7ho+kj&#10;9sCLDTk/gS+CDLurinv70akkHftKFN/fBy4Sm5uoQNXhfx98rq+KE25ur4K8iA09k354Kis/E3ou&#10;/xjY/Y0qD6j95d8miu733z9gbT+g/N6j9j6GP//8Ovwfjlbhv8Ra//JXgO/P78Kf/gaFB+D+kucf&#10;P74Kv/0J6KH2fuHx/c8veASAH56zznPU4MsIPmeKM1jx9v1dBPEV6k/gxSWmr6hQE/DdvnD80lZc&#10;qr/j8F8M++G/QpUl6S3Yd65L6Pnc8U6fJ3b3H4IvUX2JxTWtRcX39+BLrO5n25vk9wlPwaeaE4af&#10;wTf8u8XqDdShvfmWbIPaE2yCznre0TQJbvxrqxgAXTLGlwQ13GY860bg/UPoqe4+q72/Ax+qz/MS&#10;bEJSq2tk97PVVfEZFPHzPlA8HxfD5SQfns/T4fl0PzzM92Pi8mFvN8zbe2FY24tWt1PPxH59raqD&#10;1PlEzX2K5Ea1x/NON4Gei9bXdXw+a6QAXybJBWylQp/XLSxzo5KK3ZOFaZNHb44Y1IiwSyK7bdN3&#10;+th4ri9O4sPNbopO7MZikwOsrrOaCT3HBTuoPq1vAjxbTFmfawfnQnwtiISeybRvefy83uf3BWoM&#10;UgDFGvuznC7JEeT7E6xA0LlsHeNzm8+TIqkyPwdRBKW5grs7WE2Or0WOwRRu+hi51fbyXhWVZ4MC&#10;U1nsUafC87NY/gY8VEblkgEDS9p2IoCSBqRORWn/PTvFGN1N8gR9LuR2UX6CUigKGYMT5t39fQpJ&#10;koPnImySMb6/H+tL3vsc7EgCHiphgaxi8xwiJOM+krI203BitxoWhyxigONT/bCBHydSEuKONzrv&#10;iNsKPUHrOKdjge7zC8ekTgGb9aifAxVxEXwvUHwRYE4vmSg9lxcv7yL4bh8EQmKFfS7QXJ6/Vi0d&#10;fwKfNjqJ9Do/rxZaG+v4l8A7QwEaQLm5u4xjfx5bFfh5+7/9WwAH5H4HWn/+E+BCzQm231l+BWw+&#10;/iVq7m8A4O9/fhv+G2zyfw0E/9nDdfgz6/6uyvv5Vfjl55cRfm8/PoQ//fYqvH/3ED68fwjvPz4P&#10;H3jvAzB0QqXL67Pw9sNDsM2+iyB0ifYXdfc5mvvw8iz81XYe/rf9bvhfAvXj0+R71KYfHm3C69dX&#10;2F+B/ylgc3wAtJxrI1k2McfPJHHn1x3HiLCfCz8X1ZxjedHaflJ9EYaoQOE4QekKuFiSFuGXPE9S&#10;W3pADMWn6mMZYn19T9XnPBxC9FcrED6N9X2u8lhuOA7wE4jJGJ91vEDwk7rrADstsFHgmOPHNi32&#10;47ba3sTmJmN9QrDbs5FBPaq/1aobjjftcDIphYdpOtzN0uHEdvK9FMrM/L106DUzcXFejnZVqwv4&#10;UHudrikoScKyEOzxaJDD8T0VnzB0PHEM5KaovEE9FYbsr9vKxLFC4dfl/W4jHV8P+uUwnTbDbMV1&#10;T7wWzp1lbLI01zCbNUIfAE4XzVgfPDf3cWSDBcv5+AEA5lEBd1qfVF0CvKR5KQqwyA1YLoRSOR/+&#10;OepRFVbmebnKe6g8c+OcWrIGlMwhVEkKwmRuiyTI0mm3QgmYqfgiHKNCTSyxiykx1vU6KbnpHZZ3&#10;xfFJwKgKFI6fxwpjVxegJvgEh9FSoauaczEy7WcmOmeBoCBSdcWSuljfm8yFYiBFa2xVRJIbiAIE&#10;zCpL5+JwzPAZKu7xT07wzeMni2prKsEj5DyOSs6UFnsEarHjOGMEYqIKHSJ4/Bi1CqSF1udxQBWf&#10;Y4l7XK/pN6a/ZNjeZHDH+Dz/qt1dAKLHtb2W4BOKUXmyuJ7Q/SJRYAfBjsKfwWM6icrN6oTP4EsU&#10;n4P/n8F3G4MVKkIfhVWi5D6P+SXgEnoRfLwv9LTSQu/zcvOQtICK4HOcz8DHp23No/v3/oNfAdu7&#10;8OcIuLfhI3DTpv7Z8bpfXwG15+GX3+55/jy8/+V5nLP3NxTcrx/vw39+cRD+v/zD/Becl/NsvPtw&#10;j9q7Dh9+uQ2//f48/PzxOrx+dxOes7x6cxNevr8Nr15fA77r8PLFZXiH8nsw0AH4nr++CG+A2X81&#10;Hob/D7/Qf32+DLd8Zyq6t9h+E5gNcgi6Ayzv1XVif33tmKfjgf8QfOfXBzEgYnL3Z6v7GXwRep8e&#10;/3vgYxGG2+M5z01r+QQ+oBeX6YDvcMFN6twaCcTstPLZ6rqY7jJHCQq3/wRV0wdanxXf8mCQrDtw&#10;kqFP4GOZsV9vdCO/MfABCFV8Qs8lCXAAPOCn4vsMvs9VIYLP9abTVixDu10Vw/m8ELYowGk/G0a9&#10;XBi0BVMmdFgEn4pP6DmGNxyoggRfGeglFRyfwWeXF/sBepzZpBoOhvkwRDUO2xlglw4dANj5BLye&#10;z2up0ANyA67BRytJBoCug8pbzNthDOAG41pYoHwHUxs2oFj7Fb6XKt8LKpDnzZ6dpLkmGy1M7ESd&#10;TKFp89XJjPNDkXY6SePVf1R1nNCyvVLYHvRRjuxrZhJ2BdsmNDN8VwZljMrmWJf3gZkRXoHpXLCf&#10;1Zxjkiq/NorQMT8rQErAyDE+FZzg1Aq7nRbSMTrX16qrjIz+qiy1u1aWJOBLxYiwDQ0MEggUAaG6&#10;NC/QPDv3LXi0ytbCfq4JNmfO8jsn9TGFJhmHS4IWiZpT6SVR2SdAzfe0x0+f2FjAJOy9CD7BaCTW&#10;dT12VHTANkLR/XBsj69SixOifwJ4SuihEjPAUqBVUfKek0DeeaI1N1CT1PKaxuK5ORaocvzC/DyB&#10;ZXLxHfYtUXzJGJ/AEmIqtM9je1csd/dX4c2HRPG5rV1atLQ+F1zRvhoV/Qy+TwEBH53GUltrMMPF&#10;sb44rgc4kvUd50vs5dXNORB7HQH3Cyrt9z+9jrb0/S8vwlsg9/NvL3nfBfgBwI++9/vL8BEL+/r1&#10;PeeoqrtH0T0Pf/3qKvzPTrbhfw+E/o8H0/B/nQzCfwdE/u16Ev416ut/xfX+SyD0v9nMwr/l/f8a&#10;EP1fJr3wb1BW/wob+j8534SXnLvn79wgL18buLExAz8QD6fhBgXoc6/R7yUZ88PexyYLqFy2N4gR&#10;wbeeAsc54FuEE9Xgibl949j+67Pis9b3fwh8Vm4cn2KRN7aedwJx5+xIVJ9WeHs8i9b3M/hcBOHf&#10;qz17+HVQbe1whGW9AFpON6nqE3yDYTcsDkcRZp+t7mzW+zvwCRjBp939DL7JROWXjPVpc/8h+OJz&#10;bW8sZavHKozraS6cT/NhMchFhfcZeu0agDKoIfhQe6OhVlNLnii+noABIBF2HKc7xG7bMBV1Np93&#10;+D5b4XqUCduuZWqp0DV3D/XnREamyXSwvoK1BbSE1eelacOEToXvrcIxUJUsMVnaiLHrcHz7+TWx&#10;0/2hff2sM64mzU2HRX48rFbBpjYtnQNqnaTH4H8LFLoAUWCbaN1lXRuD1rqArZ20469wnY1+MdRb&#10;qDe2rzdQgEaza4maM6prErMqUaWnsitXBGAugtBysmfc4CU+MzlamKkGHSOsAE/Vk9Dcs1TN4Aaf&#10;+XksowO6qj2fx5pjgCEshYzjeCpDE6y1vEaNY2QZIApCa4gdP3QScFNIHPP7DD7TUozm+joqNcBj&#10;rayqL0Z6AaHRXddxSUrbkiYELio1lWtyLo4RGphIxvmEYlR6fJbb57oBbgVF67hfu1GNam+fdZIc&#10;x8fhe7ZR8RngUDH66DG+UMkZwBBwbz5eRnhF1ffJ9goxgeQN77iXik8Avn4P+J4b5T2K0d84Ny37&#10;ScbusIQqNlROBN4nJSkEfU+gCbvPik+oOm7mNgIz5tGxaD9/BmL/+B9pdR8i4D44JodaewfQ3v7y&#10;gHJ7yXrC7S58+HAb3rxBrb294Vpuw8+qQFUciu4t773/cAewrsKL51fY2ovwnMcXLy9RfZc8v4gq&#10;78Ublte+hxJ8dR5ePj8L929YXlyE27uz8Oa9zUtPwosXp+H+3rw/v5fjcM91POc9rf81ll4bbwuv&#10;B34Unj83MryNSvDzuJ6PDhHcoBpVcI7/mQcYx/tYkk4tBjuSoIcKTwhasXF+Yc/CWcz1c/mc9mIw&#10;Y8v7QnC7nQACI8SOBTpDm1FfOzgn6i8GPXj+H/PPYmWHHWCM6p6dcxzWN9r7eaxvtUpAOJ4lFthU&#10;FuuC250k6CHQPi8x+utzIDgFfFrfCY+C0G1MjL6ZZsPZMBs2g2xMN+lrT1VoKjPhh80VesncGigw&#10;QDfGZk5GALevWqtjs7XYda41ea+P6lO93bHvcycn6qbCrJNm39jcZjLWNwSwJjoLIytIBNbEbjHA&#10;rDvhnPms3RZm5TByfwIWwAk11edwiNKsoUKB4YD3TbC2l2C3V2A/CZQ7QE1Iv2kUwwjYqRRjvqFQ&#10;M/8QJWjb/bHzj3S18oCul0yWZFS6P2J/g0LojErYRycYMpqLfWvmQo11nZ+kXFFFWm+MCuSGF2Am&#10;TCfjltrpYgScdncfcBn51V6q+Fw3jkU6Fgj07N7smJ+P1ZSt6VMxncX1DJD4Wez1p8JyvDGTdIox&#10;uPJ5n3tA0kBIhJmBDNUZ+4g5faaufHpf8FhB4evP1lMwJusnKTA+twWXgY9nWlU//zEZ/7PjSgag&#10;7WN109rdfc4NCNdQeuYsmosYG8CihjstftD7/fCYYzhtpYGNeEzOQfh+YYLuVQRPklcnoJwA+3MQ&#10;IgGfwYtP4LtNOpm4CD4jukmQIxnf0y4LPgH28DppMCr4XLSulzeJktMiu19zBo2mur4gTKCZjKW9&#10;fIs1BW7vXwMxrOu7dw8RZoLu/S+C7w4A3qICX4R/75/+Ofz59xeovVss7U34yDpvBN0LQPjqBtV4&#10;D+ywsVjZd0Dt5buLOK5py6lrrOw1kPP1NWrt9vY0XHJe5vBdA6ZLru8KwN/cH4b7V3wnKMcbwPbg&#10;GCjP7++24QXbXaLqLo1QP6CCHw5QnQfh7uUmXFy4LMOpaUKoy/PzVXx9du1k7MuwZTm/XIb3bx1K&#10;8LtahdOrZTg6T/L8Tk+mgHIUTi5mceKhQ1TdMe9dsY9bzusAwF1dqRLHqFGU5OE4XApH1KFjfUdH&#10;U35o5nzmpEXm9nWA7ACVhF1e98O/AGQzHlcbrPTa9BmblLawuJ0wP0iCHYLPzi3a5MXSuXmxgai+&#10;g20Hi9iK643HrbDZ8jiylZQzwrENsDo5AqZ8Nh032XcjvLTb8iQXTme5mGhseZtBDVVfF0DZ0097&#10;a8nacCRQ6oCvEfrAyXG4+bwZzk7mYWVz0kEpDNYcZ+B8IZXwMMuGy/5+OO+nwgb4rXoqStRfYx8V&#10;qSoAgqi7OsfosH4seVPNOU6oMgNiffbZ6qPaUGKDMfvnHONYowoQlTZE6c1n1ajKBFYbcDXrqDtn&#10;eQNKrW42/E/NGVQBAqtWJ5souhoAU+2hchssVdUt+y2zbkOVC6C7bNtssz9+CHpY5RoKsAoonUyp&#10;CzQH2GyvucmPRKWZjXZZS1djH20ssIu1wEmDU4MXSYTXsTHH10zD0Qabr5fY40rcXhXoHBsmNDsG&#10;ptIUbirBqBIBm0EgVaAQjFFrPlf1WaerOhNsqinTWAwkRNjxPL4ncD5FdyPM4vJT8v7fATCBYp7z&#10;2kdJCiwVX/w8rvMTx9+JSeQZE5lRsp6DlR0GNbT49QLWPfU0KsLPZXgxwKHS+9Q12uDLF3Ygefk2&#10;aTwgdGLggcWggyCzbtX3VWbOcft5WsYbwcd7JvLGMT0UnIvwUsG5jeNiKsBk7NDIsCVx1riqMrWz&#10;n8YPBSKLFRKfIejyAWX3/g3Q+x3Q/XqHYkO5vbuNAHvxFoixCEEf3wPBN++uwksU3HNsrSruHa9/&#10;BZwvOY93H6/iPh68XhTdK5bndlgB8q+wqdecrxMsCb9bzu/Fy3NUHI++BtYOA9wDybuXAhEF7NDA&#10;w2F4xXtC8Q4oXt9yjTExm8frA/Z/EC5RdT43z9HONEbKnVbS9vXOV2Lr/8sr5xJehC1APAFQ20Pn&#10;J5mFk+Mp+1yF47NpOAJ2Z0Dv5n4TDi4WsRvzBvV3zHqbo8T+bg9GwA5Ank2w0BOU8zwcHk6A0ygc&#10;sv4B7215LvQOtr2wOR7yOAjnKL8PM8AE8FYbo8FYZWzx0VEfmwv8Vq5r5QjgOzDya+NUYLfoxUah&#10;glDl5RjeeIIyHGOPpzwCvdmcddn3GFitVwZZmuHFPB+eL/KxpG2L8lv2UUDAYxgDECxAcAHMPMbQ&#10;dvVj1SLKEcD2AGIbJeaE5QYaBGIHQPX7JWCaCjeTdLga7LOkwwWWetXej9NTWrNrBYe1wEZ3bWKq&#10;LVWpDcaJEhtMgRv7shNMfARklsW1saj1prbV59hgFRzn6zjeBBgLvgZqrd3NoRZL4V+UgZ3VImzf&#10;6uSiepugWFV+jTYKr5MPdR5bLD0Aq4qr814NmNWFv4qvzz6BY72dDtVqJjTZd43Pyiw+NoBpi3Oq&#10;YkEFV84Z5QBnu8u6fIf1Sgr47WOPkxQPAeh4nZOVCz5TXxxH1Mqa0mMU2Bna7K3nmJpRY+fXiEnV&#10;LJbh+agyjOBUeaEA3V7l6PPPicvOiSHYfB7VXQTajwDKuTUSwLluMrfup3QVXqsmBahKVUvvPo10&#10;a9tVmX7m+0azS5ybyc5ej6o0pvgAYZOojTCba5hmiWk1AvYTfOOjik/oGbEUeFpNlVhUetdJekpU&#10;b7xvQb7gE3quHxXfJ/AJu8/W1cW8OOFmdDeCj/3Eag1gd4nVNUL8GXzmyKk4hd+J4OPxM/gMVKj4&#10;Xr+5CR/eXfN4G375WfBdhVda2pdX4a0w/MiCkvuZdZ+zP+cEeffxgnMDaqx7x+NL4Pbi5QXW9wo7&#10;fMNxUXvA7AEQXd0dhQcU2zUQvnyBdX8AxkBNm3rl/Lk3hzEiHdXc7UG0rSZ+25Dh+s4Z5ta8hxpE&#10;5d3dH/A9bcL5mSV7G9QjCg64XVyj4LC052eWuzknySJcnM9RQ1O+9wXX72ROKLg4JgjEANbxySwc&#10;oWwOUXEn50DufBJBtrH78vEobM8A3RlA8zlA26L0joDlFoV1CKgOec++fVZ72KRgsRkAqj7nwD4B&#10;3uZgyPqsdzQM/z5AWi+B1Nwxvi5QswKkw74GYWQvPxXiOoGcFnaxQdXxWpVno9Ipy/qgH5aLTnw+&#10;A0yzuRHSNp+3UGuCsRke5rnwZlMKz+fZcDEphLNJJhwDqO04HxZYv6XBCYDQrgMFIDdGNSa2thIV&#10;UByLw2KOxsAJW9o22IFt7aHeFt10OB1mwuUoHc6A2cGqHw5QfzFyjJJy+s12ZR9VVALKTrOJ6gOY&#10;A8DUHyTjb21A1eI8qii4evsT+DhuCxB1VFoqQmDVQZVFFce6dSCnQmvx2T/nvPusq3IbDFBuQKrT&#10;16YCESx8Z2AAA4UHnBooUT+vo0J7qkWtPuvVeYzrOwWn23eTMcBmh3WbVoO4PmqR59VOKpTYvlRH&#10;6QDICutXUY9jfixqNbbnmMKx22mHHexhBZjaVsqUFAMdpo8IstihGbsoXASk44cqO4Mfn+fhjbZY&#10;YFbKbGPkOBUbEwhJ1aSQiyoPwCTgM/cuAV98HSGoikteCz0/19JGa+6xOI5RbJWkKjOpWEFxcizP&#10;JUlzQZkanIlwTCZWKmdQgNYRA24rTNIoxj2UYCyj8xw49g/fWUmSzAnyxYs3VipccbN+Unv/A+AT&#10;iC7XgM927J8bdzpN5OeobALMZHmPLX3AOrrt50jtZ/DFMrB/AL7rOwMmjvudxWP4qH1NwIdi+/ku&#10;vEZ1/fVfo+qwp29+Ru05Hodyu32jPb0MtwD2NQC/1a4CuvtXBmDsp3cSFZt2+tbILOd7xXPTdLSm&#10;z1l+/hnwCzOuw7lELlG6Nyi2c6z+3esjvodNuEG1vQGm97cA8HYNDFn/doMdNd/Q1lyAj+UM2N1p&#10;VXnv5p7Xpwu+KyztsZZ2zrHteLMKR2eLcALsHrDIP3+4D0fATNt6jhU9PEXl3cwB3hi1ex62gOv4&#10;fBBuOY9LYHl5icW9H4f1yQioDNgWJWa3YuA3OxyEFTf7HKCtj40S8xlqbnUA0DbdMEXNbWzlbpkb&#10;Sm4G/OY8rlbtcIhV/e+qJaAF0FB2U5Ta8TF2FegNlw2UlTOcNQEn2wG75bqOFa2h7FBlgM6AxwTQ&#10;jYGQLaUW7NO8ONNDhtjC9abKvlmfG9zAxjmw2apYfT4rhMt1G8s+CQNueEvMbHhqhFW4nXBtDSDU&#10;R52NsL4Ca4QFXSxRZagxc/iGAKoxKYUuN/YM1bN2RrvVCHubDiMA4Vij39ew38RaWuWBta3b/h61&#10;NxGmZZRlkf2r7IBSDUWBEmsBLe3q0DE3rGWjybkBxx7Ha2J1OwAuQgzF9w6gaVu1unVV67LMNRSB&#10;kZ1c+Axr2+0Dvz6KDbiXgVK0vwCrjLLrsV3HoAdKrVHb51wrEWJ1AFZ2f3z/2mTBp9Utsl4dBdvt&#10;7YUa4G1wfh1g2hoBivp+KKEAqyz1nJHbcgxuFHm/kN9FbQKVEsDgHJp1m58a4UVNAQ3H7YSkTQja&#10;7Taf2aTVgEk2fiZoDBwIHaFp0wKBGcEXFV2SevLjJ7hFpReBmADI8brPcHQxwhsjufs2VcglDRSs&#10;w1XNYWVNnRGEjimqBk2DSaE0Y/dpjq/VNSCi8tRaG8CwnllVKny1ud8JPY5vra7PsbqXsS2TA/qC&#10;T4BFqxrBZ6laYltdVGOqPe3uu7fPI0AE4Ocqi1jTyuOf/3wfbW60r+zP/Ril/byf2NoqBjASoFrs&#10;L0zvsagvOB/z6t44VgfkVGzvYtqJ9hQr+xa1h8q7Z733H66TNJO3F9hdAIaie811vPggyK24ALIo&#10;tZvXwBVl+hwgvtS6Oj7H+7bCMkhxdw+AUXO3wOoaCyq0rFm+VLkBqqubDWpxC3CN6M5Y9yA+v7A2&#10;GbV3dO3Ma+sIpqOtsAOOvHeGgnvp8e+nwFRLOw+nAO9wO+W7siUXFhY7en61CGdXTt4+DcvTMcec&#10;crPPwvoUhaeC48Y3mmuQYbtFpZ1hUU+GYcvn68NRWLKdau4Q2E3XfT7X2vLaz1Fqs7VNTLGtPM4E&#10;IMpsqoVFsW2c0GeFGtzyGjD+r1vVsNlqY4Ee60wAmw1BBeGIG8+GBtMF4EOJLbGi20PH8xpczwKr&#10;2AoDIYitmwE/Fd8YO7pYs86I9dlmwecrFNEpPwQLk6u7hbBBrQ0HjjtyHfNBbEnV6pqiAvh4XG/M&#10;mQNqU2wuak+QGoAQdkZVW8BC26cyM9LaAZA9FE+ri6LhfYMSscQNa9toV1CgFawiVhKVV0dNtQFf&#10;EwAKteEYlQeAKsBAoA04Rq+HbQWGTYDX6Pg+ygsY1ni/iuVss/6E924AX6WCIgNUQ34oVHgqsDKg&#10;qggwYNXFFqsQGyi0DgquDfC6QKuDcqui3CottuXamjyWanuhikWvArcOMNMK11ooOB85vyo/EgKz&#10;3hI+Qop1eL9U2gFobKs6ZJ9Vtqm3gCHPOyhg911rYnGrqF++A883X9yLCcHaRaOxqdQzFCfqC7DE&#10;8rxP42lRdfGez4WOClAbbVBB++qi1RWCiaL7Pr7+/GgqiTl6sTU8ixA1H9GxxFgpwqP7F1oxVw+g&#10;CUWhZ4t9AxgxhxD16ZzBRpxjsjYK0ARqVajVJY5vClXPw2Nbp5t0Yv4+fKPiu72/DA8vWVBQn+2u&#10;sHO+WdNNBFQEFo+WrN19mofWQMfdCwfjkwit0HPbz6rvOQD6/x+3+wS+B2DJoxFRld9rFNs9773A&#10;zr7gPF7FiOtZePsG2L3Dpr7gtWNuQMrmCPeA7CFOenQcHt47ITowQ7E9NzgAaB7cH+veYGXd/gWP&#10;r9nGsTkt7PXLw3DxwLXdYVVRba9Rhs8B3S029U5FhxK74vMbVN0DVvYF5yIEnXrzNNrWdTi+AWx3&#10;BiqW7GvDtWBhWf8IlScsT3g8dJwOq3oOFNyXqu9AmwmQDk6A27UgxOqeOz4HyHjv+GIcQXfJZ8fY&#10;2KOLaZxGUvW23iT29YjPl0DwEFXoVJDxc9TeBqCttJs8j5BzzgqW5ZG2tQ3osKFbKzRasbX7KarR&#10;dJDZQRPbCtRWzTDk9b9qlVFfrbACbJO5Sg3VZgR1jgqb1IFvG0gPog01qbc/MaJqdBQ7usSejqph&#10;hEqcjFF8vg+MzG8bo/iEpeuO2J9RWyE2WJr/l6Sp9PpWhAA1gxotoAYoBlhMB/fbWExtac8Iqu8B&#10;iP6ggCVOUl2cac1GBh3UYAvQtVlX+9kGtAYzIuwcSwNwjqHVeewBzirPfa+KgtPG1gFZs4eNxZZW&#10;eKyxOK7Xj2N5WY6H6lPVaTWBypL3/hKFaHClPtCaFgBUBlACGNYrA5o6kKupPLXE2GPH75qd/Qiy&#10;NueksutwnCoQKgpKti+W94AP6zR3OVaK9bC/ZZQcqq2pYivvovT2w2CI+gNkju9lKzvAXVW4y3dq&#10;dYf2by/kAWGxtBsKNWxi4VlUgiW2yaH+So2dUCjb2JPPAMkT7OFu5mkEY9XjV5PPs7ndkMnthVT6&#10;KfvMBdvnq7xMWnZiomgngYywScbzVHjCJ7G9Bk0S22tbe2eK24t5ebGPIEpTuFmtIUitePF9Aajd&#10;jc0ZeD+xu0n+nyqzZBMGzlkgapHdh9UmSUVJcg7xfIRxVJ1J4OULx+2EVCzEB2A2G9VuOrfGZ1AJ&#10;QuF1g1JT8bncansBnwGLz8otgWaiAD98vEuAyPLmU1v3uB8Wx/XeodY+/nYf1dorAPfA8lIF9wqV&#10;h3p78esVlvkqqsGXH00mPgd+ZzHy+ZLjvv8AeHn9gJIzunp/dxo+vr8J/+Sf/BaeA7rnL4+ilbTe&#10;+Pol1wAkVXavsY9Xwu0F4NOSAiQheOl7WtYHAAa4bgHd/cMSSM2BI0oO4MXIKHb14n4Tjq+xnSg4&#10;1doWmG1YtLaHR9PwysgvMDtBgUXlBgAF3XIxATYz4Ir9PR2FMyztG67hiPdWRmQvWR/wGdS4uJqi&#10;vJJUlBWAWq0T+K2cYBxFuARsmxPgtuhjk51/tgcUsby8f3jUDxOU3ZbXzrrm7GtHAPPqchQ2R72w&#10;RLkdYqFnKLEBEBxjM08Osc9sszhA3S0a4V9gMWeAsA+gZrwejQESKm4OQLWyy7X1udVwdtIPo20z&#10;bDaowyUQBG5DQLbi+QBQtk0QHjm+V0E1mkLCI+8dc222rO+jzHp81gOaZyeDOC5mztx0WouR2yHQ&#10;na+M7haAbh74YHdnKLV6PrSAchOommfXagPIjeknudBE5RlUGA1ZH6h1sJVL1GLf8Tg+77KvNqqr&#10;i7prAakzfoh6Uy0z6qsLrLR+QKMMnITVkmtSbZVZVEfOPdEYovZQUA1U3W8s2sYW27Ra2EeUWsuu&#10;z0CvAfzKKLYG6rDc5T32VwNCBRVeBJlKL9mmzmOjDuRQWsVyAtVqzy4su6GH0qwCqhoAbQFpfwia&#10;XEPL/QDCnvsGpMXiLmBj/xyzCLRyRRQRxytVeI/PcqjBSl0YPgttrTvHE6xul2tjNXms8J7XWee6&#10;GnzWwJ6Xy0/5YSugQrGbQDAFPL2OYvlZyFdMZ0mSnCPsooX9CXgD3DzK0fVYp1B6EvIso2EGgAJP&#10;gZo3HSdJp7Haw3pmy+5UfiYxCz+jz1ajxPlJsLDa7CRXkb9HuQjonsQIr8AztcZyOlVfjAh/Unuf&#10;cwQ/5/N9Idi0uxeor8+gEnxvf07Kt1Rqn8Hno+NzQlHoufxDy5qALxm/e+6ctHFfp8AN5YZF/Yh1&#10;/fmXq/Aa1faCbV/x+PAaC/qO56+A4buL8OE94HP8DgXnei/fuD1qEBV3e3uIxT5HoZ1FYL54fYwy&#10;tVzuBChvo3V9iXp7eHEIFI/4DHXnfMFGZA083Bl51aYeRejdYVVfv2Y99mtA4iX7c7KlC56fouSu&#10;tauoteOzBduuw4nVGi8c91yGS9Tf2eUyOIduDHBcCMkJCm0BkGYxErsVfkDqDIhdAs07oHkC3FRq&#10;KjcDFIeuh9pTfRl5Pb/AzgKAA8BwBATXPD+5GgOWAWpywHEmWOxZhOAJllYLq5094LmT9AigE/bl&#10;9o7LrVFyTsKt8lscdcKBAQotp9M3HgA0oHaGspwAmMNDQQsIUXFGUf9P2MLDQyyw6SoowfkK27pB&#10;GbLuhH1uscTjeYl9JONxA/PiVHZYxz7gGgC0AdAYAcIJaig2DlWp+RylZYR0aFSV94Z9I6y8D5RU&#10;V7MZCtAB/w6vueEWKEOjnYsFsMNmDlB5HZSS0c7O2FSTYgTrDBiaW9c0J041OOJ5y/SQBILTWT5+&#10;Hz0DFYKDRdDVgVxL2ww0VXUdAByjp6go1VYDW9kDmgYnonUEDD1A+FdAtwlAWkIE+LSAj8GGImqp&#10;j/orGlVl+1qNR5RfG3XW1eqiyorY3QgY9tNgnXJtF4vKTQ4EhUUBENaBR6tte3qgyPYNrG8ZaJVQ&#10;dO6vJfD4vANoSwDJ4EgZcJVYBGq+AEyAVbmKAjSizfVonctAp4VaLLKfAkqwAlSFWLnyFBWKGkQ5&#10;ZrOA0M/qT7ge9vnp/ErAtMzn+cLTUACoteYOyhMVyT5dL5N12knA2PJ8MiEH5PK5Z1wr510HnJx/&#10;BpB6PdniU+DM5yyFGscpCXrBnERytbFGe03gdswxptPERwCPytOG+57KMz4CyqgKsbxacatNVKSq&#10;PxWn44xWlnwhqLS1AvAzvJJcvWTczUUQfl5MHXnAehq80B4nNvYkJgabSuLy88834f37u/DRFJSf&#10;L5NxuA+X4U9/shtKEnUVei9RcVrQ90Dx5Xvg+OEmvDKh+O0ptvc0vEbVffwA+F4Ds/vEzt4BSXPr&#10;3r7l+Y0KFWsL3EwgfqmdBW7PX/maz7CyAvEW5RdfA0CjsbbXvzjfhEvs6hV29Ui7yvNLQHd7u4rj&#10;gObB3b0AaLy20efpMRYWhXaPKjzBfp4Auev7FfZynDweT1B+k3CMAjwAbJujJK1kcTgEHkANpXbg&#10;+NzpGPtvsvKA7xpAnk75HFV3NARyQ1TnGJvJ6y1gOsLGHgM1VNXhcQ+AYmFVdoDtmHWXwGyLgjPA&#10;sd02wvGxY3fY0xWq7ABr6zicAQlgtmAxr26FxZ1jN1cAbLE0GqvlrKL+gBrrDueNsODY5ttNWf4z&#10;AGHqyAHHUc2tN+yXdYSl5VwjFNtkhRrcAFGtbr+SwAyIRaDFYAdqDdWm7bSioSv4sKGCUAD2AaSD&#10;/aNpKdrJHkAcAMAR++gAuLZqDuvr+FsDKzpdYnVtMAp0DTS0sbadUR54OlYGoLDbHnvEMUztcFzN&#10;6KYg+qwCBV0d1dbupeNYm2NsHUH4CWoGKJrApA1YxuMcN6nBg0TJlQFlD1B9BKg1LOeQfQq2OkuT&#10;c0psaTrm+/V6wIt1XMpuj4IzclwBeiqmjtFZVGZ/YKBBBQVs2E8EDPsRMjVAWmZ9P68AHxWbcKiy&#10;jukuJZ4XUIV+VgU8BdZrsk/3XQZoLZYGz0v1HX4EUHzY3RwQikBmXQMkdfZZAkiCsoQ6KwHBHLDK&#10;81htPgNET1GW2E6UnlDMFVmv/IR9PeVc+BwlWSzxnHVqHCcN/PYBo9ZbNZsrPOYcXfcJ32suAk/Q&#10;xh8egelroJvn8/0c6/B3LKAWczk7yngsPsubWwhY4/ii44H7MWdR4CVt8lMRfKpBAy9JVNkSOscW&#10;P1nvqEo/KT7rZKNa+1SlkYDvAtAl4Hv/IZmJzOX1z7dRvT2g6J4DzH/+P/6r8OvHFwDtBkt7HV7c&#10;X8T8uV9+NcUEmL2/QLVdhvfvbuOj7azevrsM91jOX/50A3RPgJy5dxdR4TnW91zQoeoco7Od/S22&#10;9PbFUbi9Ogw//8no7EG4R5ldXvGIAjtFzV3weHm25jOU6+kK+3zM+RyHi7Ml667COfby+jkWVaAB&#10;ufPTZYyyHjrf7zXgQ+UdouTOeH7G48XlBPU1Y70p0BWIY8CGUjuchgOgdyPg+Mw0lKNzVNg16wJE&#10;beiZ6gvLu9g4h+6A5xNAOQ3HAFDltzT1BABuAd4VqvAKFbdaADlsa1SCrL/is0OgtwV4S8f3DnvR&#10;is4NTizavFYV2omlHWaoPKeNnAC9OVZ1gUo7Zv2TC6wvcFvxniVdkxnW1XE5gKb6WwDOE46xBJSz&#10;VS00KthQlNoIZTdBxWkzl6ij/5ZfVcf2HK8bYGGFY9txPEA4BTIm1Kr0lgvXN/BgGZdKC3WHtTXH&#10;rgvcjMoOFwBpUsKaOTZXBsDtmLDs+JzjdyYtGx329fqgjroqhM4UK4sSO1x1ATmKrg7cgKBjiQMg&#10;2QagIxXiKMcNjBoEhKMJz3uqmyQ1xOhrVHZ9bijTQbDLTSxcc6DdUzVlol3sDYAB2wioAsBxHEzV&#10;twbuq00/1FBwVxUACghjgKELdIBGrQU8quzX8UKUVAXwVFFrNT4rxHNIoCSc6iikEefa6e0DAMAA&#10;KGo8LwhGVFChgbJiqfd4BCx1QKWyUpU1AFWhYPBiBxADNQBbU3WxfhpwFVBwQksF2OWYRdSawNbu&#10;q+SK7KuJfS3zmUGQHt+R55PleVRi+eTRc8p3OGfWrzQAE4vv9QfAMP84AlRICi8VWwpYZYUTsOsA&#10;VOuahZXQNFgiKLPlRyFdRYECN2FXBb753KOQ5b185VHcNlXiGspAssQ2pcchy7G8/jLvZXmdTv8E&#10;wLGygDTHMdN8F47r2fTBpG0bFagGhVy0tX9ncXnktRbcMccvYtDiU1Lyb39+icq54AY+Dq/f3/6d&#10;4vvt9/vw2293gOsaW3oNUFRxKDcs6PvfLAW7itbzNxTdG4AWF14/mOiLErOF0/tfL+N279j+Ffb1&#10;BWB6jloTZjevjsPHX0ykPuGzs3is+wfev8eSYkdVdVesp229w2KaSnKDirtF0d0BQasjrlFntwDw&#10;CoXmlJkx/cOF1/cvlrES4uZeCG6BFVYWmxpt7Pmc14vwHHC+AbYXWNVT3j/TUl7N2X7BPz2KT5V3&#10;NgNyNhfFnvL88l4VuMCaTiLwToGfeXNn1+PwnM9OsaYLlJyJwgYY1kIM5XTs2B+qbYPdPGBZYT8P&#10;Dvoc09b0KDJAtMa2HgPQFaA7Ph0C0TbHbQE/VBowOnB/a+flbUV7O8fSzrg5TRkZAqmheXPYU8fr&#10;NoeNsESR+Xx7hiJknXEcbwNyGyCHGnMKx5FBCmzu9tgysCSQYLnYCBj+h0Csw+djADeYO0etdpTz&#10;WPdZF5B9UmQqM5eGY3ATLCgAtB16YnFRgGzfBYAGHHrm4qGWOijBJeczAY6+bqH2tKE1INVClTWx&#10;mGNAJVTGU7YTaKgygwH9IWpMRQeIBOwAqJ7xfcUoLCCzy0gNRdOdZGIqiSkljrMJjCIqqVrEQrJu&#10;A9XnmJxKazgWhvsxR0772h8AOMffhvvhP0U5Ol2lEKoCGYMEzfZePPeSMAIuBiEacYwQ1QaoHJtT&#10;rXmuJjybPlICkqWCYEFxOc7Go8EH7WRROKL6smxjkEK1WECF1TmfEhBQFTaFC9+DUCphKx1nU8Xl&#10;WYrAUpvZ4ryET5112sC47LaqK/af14qqxABXAdBVuD4hUwFCtm0XTvnK45DRKvN+AShV20+wuAAI&#10;6HieBfZVcHtgVeL9IvBS6VWFdZN1a8BJeLGPTOFRVIY5zqfCdirACrAulgAiqq7Aeh4rw/l7Hu7H&#10;Yw77/D/1inz2LKQz7I/91Ni36jLD6wzHTVcAYBZQsl2KbQqAeJ99uf5+6lFI8dnuHutmOL/cT8D9&#10;EVYXqyqMLON6+/4auJ3HMbY3bwAX9vTVR4DF64+/34SfAdJrgxHY1zdY0/cfUWmouA+/3MQE4Vcv&#10;2Bf21O3vscJ3QMzE33vH6bCuJgu/5fHlc+2rQRUAiZW9R82Zc3cPAN9+MPEYWJo0/Jb3XwBArO0r&#10;1n/AAt9hWa1eMKXkFIDd8ijczq+AGeC7vD0I53drQLhB0Zljh9oCbkZJT4Dfkc9RXRcRegus5zwq&#10;OyOqQu0E2F0AtZubZXgJDM+BkQru/BToHQOrT9ZVcJ2bnnJscjHWk3UuLoys9sLibAg8ANk19vdi&#10;BKQXqEkTibGkRy69qPaWQM6gxNk522FnVzyfH6LoAOEaNTfDnq7NwUPhuc16geKJVtd8vRb20URh&#10;LOy8xft2XTHvTvVWj7l5a+B4eDjmdTMJTGxqYYZi07r2uzxfADyg1ud1rIQw2srniyPWB7Cqr9lh&#10;K75nAOJveuVwb7MAwbm0PhYYosa6wGaO2ttyrhNA5/Mh9nbEc8f7BjxqcXssS2DsfBlDtjEJuD+2&#10;LCwXmgBP8IyN5naBH7Bz/0ZUrXAQJrEawgYALdWSFha4YWUFX1MFNc4DKl8DIy3vCEACmREQr5g0&#10;DIzafT5jaaHwPKZ5cdpax71qQM8xsEZnP8LccbcqAGqg3NrDvfC/KAKyktY1HRWdOXFGWatCxcir&#10;Cg+gqiRrwLKI0tKqtjluhXVr7DeOvwGpbJUb1LExgOPY24DrVdlUed/XAq7KugYfWl3BlcUG7sTx&#10;QAHmeFmFGz6O36mgOnsRegWAkNOy+j7PtZAFoBEtNODJA6kaisn18hzb7bWXwqgI9EpAS1hmUVO+&#10;J9RUeAWOpT0tYEdLXFchz/Zeh+qM7TPAqwZgTZ/Rhqc/wSyPcssWE7WWEmiCUGgBHxVimu29HgGa&#10;U8n5PurQIQevPc/xcuwj7cJx9gBfnnOp8D2pVOtCNP8jyvEnvjssNtvvp3+M111BoXodObYrAvqc&#10;x83+xDo/hS9+/xMq7vlVrIz48B719std+P2vXoQPQu034GS+HKrOCg+jrX/9l9haPnv14jy8/dNV&#10;TCR++8ttUugP6N4AvhdvTgCpCcUou48A8N05qo5HwHeDartAsRlFfWC9+zeA7N1RuFLNvT4Or3i0&#10;pOsSRXd9tY4VEKesexkhhKrjvZ8B8ts3dnYxoRdQYV9NFTk94zXW9hUgPY5WFhu7TZKFL4Dt/YOy&#10;AAD/9ElEQVTb5R1qTVih4lRnRzyeXE3D4a1RV+zrzSwcYzOPDmwbNUXpDbG8Ph9jkVmHZQ6wtLzr&#10;9RBFp3XtswDHE5bjSZz+8QBLtDoaAFYgecJyO42dT45Qf4stcJsAPtTg4VmP9UfRts6W3bA5ZcGm&#10;WulgdcSK11MAON32oy019WR52o8wmgHDlQGL816YbrCyQO8KcI8GzTBGAS5j4KEWBgYjUIJLFOMa&#10;xddtlsI5ytPctinw0VZ2UF6LdQ27XQ3bbQ2oD1FepZh+EgMQgMvKguYUWKFa/hs7ivC+Y3Z1o4so&#10;OSOmBiW6gGmA1fWxXMmGESrQ4EKdfVS1ol0gB7gmM9ZHZS1W+TAZ5MIQKFa5uY2sGqlsoKq6jsGx&#10;XR1wGWywnKtWSnPdprNk49iglRMtU1RQWr0hKnAEDFFCLR7LQKgs1BzP62lLc6GCemoCtzHn2Jjk&#10;Q4VjmXIy6pXCiu+iChBVaHUsbHWUjoGGPvv+T6soSmA34fqHIxQfN2rVcTHO06DEGNAN+hl+iKpY&#10;X2DF8SoAsYqlrLe9wYEPtk9gFdlPLs8NaQBB+LF9WcDY8w6gCEstZNN9Y2OLrJNiKfPam7jU5jlK&#10;qY3tbLI/x8AyAq0BmD5BqiRY2UcGGOUBSR7lmAMKqqg8astgQk7lp730XABSEVBoSYtNlBKwygCk&#10;VDYZp8sCjn2satnzV30BpL2ikBKwz+LfP8/65bbQBXKcww4wSglSjtvvec4co/hDyKR/iOpMRZku&#10;/sT5/xQtrwErwZdj3xkgnGb/BdZJsd3e7nchUwZa7Hcv8yPKDiXHOe6kfuSaUHFpXu/yyH7yuR8A&#10;p0EW4cox+C4EbK6lKmXfgPGLn397CO9+Ru2h5uxD9wHl9w419xy42J3kNc8/fkTt8dkDAHvAjqrg&#10;Yv4cKu3u9SmQvGKdc8B5Ft4Bs1ts6suXVk5sUW/b8PDyKLwARlZe3KLmru5NDt6GG943GHH5HPup&#10;fbX0C5V3/Rqo3azDHQrwAmurNb02jeTcBp8nwG4d7rG4rhOVHtb2WIuLfb3l/at7tn2+Aujm4dls&#10;YRkOgeMZ4DoDZEe3TpZuOgrvA84zIHhyAySFn40DribA19ZRo3CEErQk7BhAHp2P2U8vKr+jywkg&#10;dDxvBmRQYFZFsJ0pKOeCkUcThG33vrLEzBw8VNscFTZFjS1ReFMguEAZro6xsxda3nY43DYBocX/&#10;gk3FhxXFpq7XQA+Le4aaHPK+42wDbKl5eaq2MWrOgMIcKzVnH3Y3Me3EcTojq1OgZtXDmvUOD9lm&#10;WGG/7NtoaQ9VhkobH1RQaKo+x/fKXEsFWNZRaebiFbnRbNeESsPC/ke83jQLwLGKcgKMKLzNOdBe&#10;GL0toPhyHNPobSlWWXRYR1D22HYwB4YdlBxQswQsWtit3V1yqEfLwUxFAXiCCwur7RWeHV6bq1Y1&#10;iIFa8zMVVotjDzxHlNYAILYBlQEDFaHpJc2e1lRLuY9yMlhRChXgWEP5OYZXUJkBuOoQC4pya3Kj&#10;V7rCbzf8G+C9YH+qnAYQaXRQZO3dMEFdGiQoYteaJhnXU6yfQNMxuGKMxmLVAKLR0zaqTZtnsMCb&#10;r4za6vRQaSWA4Dbsqw7QOpNcBFxUVsCpw3mWgXWlmljgHBZOwBTqDvi7T9Wg6SGoP1NPgLHpKDEt&#10;BgWbAyCpqPy0mVhSgGlENQ3wVHAqsBwwEVQqszKPNWBVVv25T97LApOcNhallAUmBi8cE3WcLQ3A&#10;9gDPPiAq1liP89K6FgFaAQVXbgFV3hc8Wt4Kz8s1YfUIu+718xnrankFtepTlZnjdcpASQfL3kK9&#10;sX1eiAHGVBZFVwdqnKv72wWEWuk9AFprqH734/mkeT9vcETVyTWl937k3IAs1/+FtasvgNsLQYdK&#10;ezBR+N0ZYDmNNtf0kucvjsMvf74AiNhSC/dRbu//jNrDlhp5ff/xNPz860Uci7vDll6p5LSrD7Zv&#10;OgqvXzk50THPTXPZ8miBv4Bz3los7UteA8kX2N5L01JuUHcPKELUnyA7j9HXTUwnueb59dWKzwDe&#10;0SymiDxEOKL8ANmpVRAoPAF3i6I7RoWdnk45ByB6iu09HocHU1s4zgVK7e4e0GFVVwfDcGBuHfA6&#10;xo4e83x7ZAACy3o7D0emmZwmFvb6BhgKMtTecs2C/TzF6loWtmYdJ+1eWOx/6IRAqLiTdvzcIMLx&#10;WZ9tAR9qzfG9Ayzw8QXARAFuT3ooV0vMgNy2ESYqO2A5M8/uBCsLxA4OmjH6ul4DrUktzFEpc1Ti&#10;EMgZXR1PqzGfbmzuneN9qL45VrczqgBTAIqCNFo6Hpv6AdTM1WsngYk15yeknKJxaIrKssw6FT4z&#10;h88xPMDKNlYzjEel8Jr9/0ubcgLBOeCJUVfsqwpsMMDqAochCsmoqsGIPvszYXgK+EYLFScwtMwK&#10;WDVZz1pUx8EMRjjOZ4mYpVhVgFKrY0GxsC1hh53q9bOf8sySSG6DY3U4RtuUE/ZhSVYX1dcCenW2&#10;q/ke+6kDqCoqqgOsHPtTWUaLCfhMNDZi6njXKZb2Py6yHVDydYzIokBLKIk2KrHIzVltGukUcKk4&#10;hlZxHA5AaVvbBg+MaAIgAxr9AccBmK0YMFDNPQ0zIF8BXH1A3us7HviMv2khQqDIOmWUijduHSVX&#10;bwIMrFwFOKr6tHEVjm9UtQWMq4AgBgAEB0AouC03uIEHFZRASQMxo6RaUKOzcZxNZYhCK6mwUnyu&#10;gmTfdc4/h/osAzwjtUUVE8se8FI9C0bHA6soshJgcXvhVCj9FHZVXUKK/eeAZYFH4SmcMqpEjpHh&#10;mJn9HwEogAfMjv+phrOAbR8VV6uyX5ToPrDKC2eO4bblKnAt8h72tsj1FFGBqvAskOv6N60BWuBW&#10;x/oXPZZQRmGWOLbn0uY7S6v4Hm6xp79jXV+jxq54DuxefjwLr342r+48/NVfPoQ//fkeBWce3VF4&#10;iZ19/7P1sMCNzwXkzz9rk4/Dzyi/D4Dw5uIg/I5Nfv/BHLpteM/+L4DNsRYXtXb9gLrj/Rvs68uX&#10;WFIU2PHBKtwAqgfWuTcgEYMYy/Ab5/L69Sq8fY0FPpsD1k24vVsCvkV4jjJMEolNN2E5Q4Gh6pJc&#10;vDnvzzk/AHmCokPVnd/b0mkU7jm2eXbHgPD0ehIOsYhb1NyRtvcKq4rSi6knwOqOY51dDFFKg5ii&#10;cs46Fu4vzIc7GaAWp+Hd22NAOwRajt0ZgUXBnSdjeAYuFkDrwIXnF6jBWyBtkwADGCeXrKf9xZ7O&#10;eDxgO8f95rMG5z3EfmJx+w1sfgcbahfjZExucmrpmEquEabYVMfuphvhU45BlX6zyDmr+uyHV0GR&#10;1lB8hXBk0OQIqKHEOi3s3bqJEm1hoyvAgPd4HKLCnO+ijwWdzM2xK8ZcuWUEodFTVRvA4yZtNnLh&#10;n/bL4Z+y7y4AEjq9dQU1Ze4cUJpZBgb4hibeZgGz0dgs26KEsJjdcTLGZuKxCcJNlNJwAKCAxRSr&#10;2XI8jtemZJRygAXA1FBKXZTeGd/pBNgd8323gKaBgBVWXYjWDE4004Cf88cCz7D1I+zyku+jC3ym&#10;Ht88M6BbNhXFagwUYofj/r+KGb438/mAFDdQC7ipcjyvloEO1pmvALI5bsW9MOjyXtF+cLvY/X1+&#10;WIAw51AEejFxNwus0kAKoNVVZVhe8/A6fVQkr7NR6QA6IKYVjUnDglNVB5S1mYVGYpULACabSaxs&#10;B2VTBYo198drwVHgpi9x8zfYdw4IVTlvVVC1/gz1CHBQRVXAaCKyli9ff4wdT/LuGjzv833v76He&#10;AEyN91VcBc6rwnFiUKMklJ6GKX9TxxbrQLXKOTWaqLbKj/EHQvgKTr+zIvZYddrGAnvuRc4jtfsD&#10;363K0usWdD9EcBWA3tTAFqBtct1acwMk5QaP2n2VW/qn0OO687nv4zihtnkPOBoFLnBujv85lrjH&#10;talgjXYXAWc2+x2g/45r+z7sAeUv3r7Bov75Otrb+/vT8Ke/vkd5HaHMABsK7aUBBR5vrXww0ooK&#10;e2HuHND67Ze7mHhscf/1DZaW914DqAfA8lzl9oA6u8WSst3dnUGJxNI+sM7NK8AG3G6wqQYhrrC7&#10;Z9jS52xr5cQZ71nPeqHFvVtgZwHQzQJYAk3s6Jt3B+HVW8EqBGdAUnDOYtLwMbZVlXf1YgEsAJ3V&#10;GJczoG2LLFQd8Dk4wqoCMK3pKQA7PgZE1rmi7GzVJAhNSDaYccT6loPZ8eQI9XaAwrI64hJIXl71&#10;UWsAjvdUUwYnVIwHqLcFzx2bO79EUZ5aJmZuHYuF/jxOUW7jEQDDxhqMEH5HnI91tmMDFUDJColB&#10;vwYMOW4MUlQAnC2aUGuAVfBpZW0aMJ6jylCBqw3rqcCwrI7xGWyYowb7ALAL3PrY2PbUEi5gNSuG&#10;ESpxOkPZrapcK+eyRtEBlBXq0kqKrgnCs2SczQiwnVHMDZyx385IteOYWT78R9jCt1pYbnpLtEY8&#10;drSvI9QcUDP40J2i8rCyFt071tYdG7DYBxSoHkA3QwkOgaGJulpUFZ4pKILNHLoG+2yjkFooJBWU&#10;42Dm4iXRVWCkciuxLWBsogbbqLQOClKIF7B+NbdBfRlUmGjDgVmFm77Csf53xXS46WG/ObbWt8P5&#10;xDG5AoADRlrRMuCLycF8XkLd1bxBgVWJGzvtGBuAqvZQkK1nAEm7mYCujSozaGA0OdpIbu6SKSEo&#10;myogNtgwB9Jj/r4qJNWbkcuYgAwscuw3x6PVHSVgUwMsZUHEY1UrCIxNKdEiak8LKCyfl4BZG3g3&#10;OmyP4slVARTbVbrsW+XHOtpQz6PUwQYXvo82VMWo3Tbw4DlkMmzL9iY4G3Xd3/0egO6EDNvvA9ss&#10;ytCIqwq1JaDLP2Cfk/diQwXgp60uN4Uwao/zKwE1rW6RR6OtRpr3s1piwJX5PlrkPQC8n/0emKoi&#10;BSDfm8f5NFaYR/09e8oj+9nb+4F1gR/bpz6Bb8T/kg5nb+eHCMZcDlvMOl+8enUaa1X/8s8vAdo2&#10;wu7Nm+Pw7uNNuMKePhd8b06xnCdYxJPwHIC9wLrGqges6QOW9SUge/8ehcj6Dy+B171VEzY0BXqv&#10;zbnboiYPYoJwVGPAzkDG/avDWPd6AwDPn6/CJcC6BHDX9+twgmU1feSC9wxc3KDcLoHaJQA7R63d&#10;3i/DIfb02BZMJ2PACPBQdfevrLYYh2MtK8C5ApbX10Zbh6gtuxJ3gSK29mCAVeURpbZC2W1OnMQH&#10;6KCy5jOUmRb00FpY4LJCiRmIwIZarbBBuW2OgJQ2dGaCMNYVqMV0lGPH9WzO2ebzdrjBfgu8szPT&#10;UbCogGgNMJdGQLG8IxYnszG5+BBwTgHUhu1XmxYQZF/LJtczRG0ZeQVOwqyDehNs62qE3GhSBlS2&#10;cOIzbpwJQBqhyAZDrKW5bkZOzXMblNmuEtqonybQG6uCVIML63JRjsBwynpTYNhp2aUEpcbnjgXa&#10;U24KlHrY1skqj5UvcS5ADbVmH7oZMBygdByb+5eowP8Q2DQBXYPP6kC0y2cmG58et8MgRmoBE2qr&#10;1nYcDnjy3CRiqyDaQGi5tF29VQ3Y3wn2lvUtEVPFabvnXF+P9ceAcDw2Ggvs+mkgm4+pJiVsrPba&#10;pgLdHiBFSdY5jvNw1Kt7MWfPPLo7oPkvaqlwgzLoAKAiNrjMoykqArbOvsqOwwGPMuDT0qlkeiPt&#10;JEqLG7oG5LSSRnY/28wayieWvwG+WSyxA1quyxLtoWqQ9YqAWCj1RgCMdQSJ0KtwwxcATsnABDAo&#10;8VrlUsHSVob7cYA/o53keI6pVYDqbFHgh8phAYMTrM+xDHYUudmFlzaw0mZfACmCjkevJ8N+owVl&#10;f03HQfnBqAK4DudWKqHG/BzoOEaZFqaoU4M1GQHKNZT4TIta4bqqvD/sm1enLeV7KbA91tXI6z6Q&#10;yhSwqJyzQRK/E+13mvcyrBehW/oeVfYD1/Vj2Mt9x7nxPtdqoCOd/z7CUxVdZF+pZz9EtVn3uli/&#10;UPgW2Lke313xp7huluNmPo1N5stsozrM/RC+UNldPiQpJ9cGJgDdw+uT8POHk9jx5Pc/XcWAwq9Y&#10;17/6q4fw4vVpuHl7FC7vbNF0GEH4+h2PAFOFd3E/D+cvtzGhOJaFodZ++xkr/fE0ppM8oPR+/eUa&#10;UAFB1JvqzAjq5d0snD1fhnPs7tWtxfqzcIpVvUHNXbychwvgdwX07p7PucmA3fEk1liq4N6+OQQs&#10;k3B9l1hd+9GdA0Ft7e+/3LDOEEUKFDm/l6hAk4a1mkLUyO3pzTh2X9lsABIAXAEa+9Hdso3pJ1ZE&#10;XBrl5fkC2B051gcQD24GANhyNAB7C9j43NKw45tkLHALWBdAb4TCm6KQFqw3BZxbLPECpbYBwirG&#10;LTAwJ890GKOvo4NWGPL5GFV3eFhPAhwAa7wCZgBkeIDKmxusqAKIEteOan0Yx+jswTEARX2aa9d1&#10;vM5qCLdBsQ2wqjbbnAKunkEEIGXicQtFNlsUAYX5dlkUJmoPBRnV3iQH2G2tDmDYRlvcAFaWkTWB&#10;3vO7ZWjU0nyPAHKa43sFWMBL2/sWtfavq9mw4kY6QL3aCCB2C+HmLACfLUDtYsn6vRSQzkYwGYlV&#10;pZmD1j40SMKxx8JrFyWZilBrY1Pb7GMyL3IDoYCwv5ZeFU0XQQFOAEC5YBKvraFy7DsVAxNz1m+h&#10;Hq1/vQNM/+cy8AOY2rJGH5UG8EosNVRCHgUVC/2B3RxwDQ8q2MIdFATnhrqssZ11pyqxskoPkJRV&#10;ZtzIvs6j6NxvHaBWUHva0iLvlVExXvOKHzCTg4tYvjpLF0vpuNuQay+jmGJAghv6jP8j1Zbbm1Yy&#10;G+dCDqtbBGReU4XjZtKPcQ6FkNr3Rv8pZABervAT+8J2plR4PwECwMWyY2AAWLldEStbR3XWa6gt&#10;3q/3VGXAkPe1pQYz0qorrjHNPvZUVSgzS8uMxDqmORrzd2kBUaAyslkCUMvwHcZACO9nAVAZEOer&#10;ALAKeNj3PsA1UpsDaMJywrmX+Y72gdRoalUG58gxVIy7n4GHgtwHhGlBitrbyf8Qxze9znKb7xqQ&#10;plV/2OgMYJtwL2QBfqqIWswAyAqKNQOctdcozC9evzXocBjefAR6d5vwHJv7+h0q7iULtvbDe4v/&#10;r4CGCcMblOBZuMSu2qcuWlaU2Os3S9TiOvz6+xU2dB0eUHVazxcvtLrz8PLjebh5yXus77Fss355&#10;s46KzzGyC26e29ebmCt3CWy0v5cPJhGz7eslx96EF/eH4S3qUdVnNYZAvWW5AYSO3x0ClbOjcXiD&#10;4rTu9QxVdXIsoHh+ie0FijeO510AS9TgGvCd3aAcObZW15IwqwgMUMxPLRXrhbUq71hlh329AmzA&#10;zuCDNtdi/zVW0PZLx6x7ftMN6wss7lETRck6Z85j0QJCWMJZg2seh/kUy8rns20dG1xHaTVRhFju&#10;Q6B3aaCEdYGatnQOIBcW/3N862LnK8vFKvFYd1zLinV6/So3M+oHuJmgPGKdGfvS0s4MTvDHX3M8&#10;VWC3gxrbVNl2AjyLnDc38wJrrBIEYoOeSykccU1xLG9SRRXlsOP5mAxsvl0bBTdeFvlOnQMWJYb6&#10;M4k4FvwPUvzTAs0R6xq5Zf8mFTdQaE75+LfY2/9nNR/WqDiDFHWgVEFtaVNNzB2g6vpApYP9HWB7&#10;TWWxGqP6yS5aAxvrVg0sAJM+52V6iWNhPbeZYacBymCO0msDV6xnrH5QvWEPexz3P8HG/ptaNhyi&#10;ohz8Vlk2ethAzsFOKlY9NLBSswXbAUajrqoeU0yKLCbOtgCwY3wlwKzy6DYBFjepuYgqn9jpBPC1&#10;B0/Z7y7ATgHsfVSTisj8tD2OxWdAz5pbx/60uVWsp8pReJpLlwVmKhmtqFCtNgEQwMvxXht12ASO&#10;eYGLMjMSXef7qaEiDSo4PufYWAwuYIMNTJTb2uCfUHmPuQ7AB1QGnJdjYjWg7xhZEeUVAxHZb8Oe&#10;KSfAyfdbfZWiCtA8RFQh16gSjBFiIJOLiu9HXj/ie/uB/aaxmkZPuWYUagnrr8L0B0EVurv/A+oV&#10;VQfgIliBbha47+19H3b3vg3paG0BFdDc44dE254HcEXOfc/xwOx3QBTwGtkVhFjY7iAd9ng/nf2B&#10;/y3gzLFVuKn9H0OtzPG1uAB0P/193NcXL16q9oDf+6Pw5mejr0AQ+N2+RQneodoAzi0W2MqGj79e&#10;Rmv7CoV1eXEQ3rw7AUqHKC0rJtaxZvX+pW2dgBzW1SacJhRfA7ILQHd7t4qpJg/Y1Bfsz1ZQ15eL&#10;cPkCpXe/CC/Z73Ns9DHrHaHGHK87MkJ7MQVYwAvImXpyCBRvUIo3N6i9V44tLsPNXWJTVXcGDNZX&#10;Jhn3ww0q7+x8gnqcheVRMnZ3hL09Zp2jC+HWDcvDdsypm2E5V6f9JN3EdBK2ny+tnOih/FrB5FtT&#10;QS7ZXkhZB2urJ2tbDwTXYS+uO3HsDjCtgNbVJZ9ha4/O7X3XjX3vNscW/NfCHMgtgeAQu2pS8ACF&#10;t+a4M0C3OLCTsbADZMMar5NmA1rayRK1h1Ibamun1tk67lZEISblXgMtMarRdJIplvAEcF+hPlcr&#10;FGAcsyuFw1NnWivE6REHqLW2yo/tevz6DgQhkOsD1K6QBJB9trtgH0ZvZ4sMgEL1aU9Rk3X+6Zqo&#10;voXjf1jimNYBNFs29URNDoDleJYODZRUExD8M1Tfv6pkw39Wz6AKAR83lKkrjn8ZGBiOACbQikqL&#10;41r2FZWTQAOmTfZbx9aOZxluIN4HgO3uXpjNUaWqxcFeOOhkwr9f2g//ZSUd/vNqKlwCmgrr5AUZ&#10;oMhXTQYWfpwX+3LQ3WoHLWoR1ag1rmHtYuDAcS7hxHbaPMfoTDQ22uu5OeYWFRgQbHKea/4+ZW46&#10;x+gEU58fgwbWOw8wstz4eQCV0YICggoWWTCVOI5jjUYqO6g/K1VMZG53EqCUVSzAr9IEXkDEDifa&#10;ypgIjGKM6STCpQsQAcY+IEmhwkoNYMa2MZG4AUiATsx1Yx0H/lsGLwCewYdqHZgYYEFRpVVpnJep&#10;LkIwD1yszEgBUtVdv2uyteNxgIVrzaPwCsCoUMPWCi1+JPZ4NNdvDygahc05xgaQU8DJ7bS3JhsL&#10;r7wgRMWlAVRaZee5c475yvcc73ssLwqS17v72FnW8fsvqPZ4L10AhHlssSoTuDkcklEtst6ucAWC&#10;O6i+dAorjeJOsd4XP384C799vMLWGWE9ia2cBN3vv96G9x8uAdoWZYQaQ0ldXm3Czz+fcxNZ6L8M&#10;739GJb7eAjNeA7+b60V4+PUwvH5/HN6/s/nBNFyjssyRE2z2njNx+AwLe449PgGARyiwNcvx9Ry4&#10;bsJ6MeI8tuH9e9XiFAs6Dr+gMk1LWZtigkI8ux4lY3C8vrq1YL8fi/m3WD4rIOxO7NjfBZb1nn1c&#10;vVoCtCH7BbwAdGO01FQTYHd4DJiAwLGW89pxv3bYCC/fPwKI7OOWcxdac3vUAalTIPaO694AtCUQ&#10;E4Yre9wteUQV2iQgVlOw/gWgndrSCahsT7oRQjecw3jgeJ1NBFBtgg6o3l4tUFGAi/f666SF09Ul&#10;54nVNK3khPMcAqoZMB0AwNUWtXfCticVLCaqUFBZFcG2HUvIUEw9jjsEjo7VmWjcAXYN7GN96Dgd&#10;sB2g2LCmS+A2xVIugNrJiVUbSa1r6wCQNYATz7uAbrbJsQ+UGjdzHWvbWAKhTxUUqptrfhS2bF9D&#10;QZW50QVXs28uXgobuR8Tex30b1q8z2LrpBHr/vNaKvzfKrnwfy9m4hjhWyzsEapqA1iOgdg5YN9y&#10;DjOgsQJKp2xziYW9rmXCf9DOh39bSof/dyEb8+7+yagax56SBgQ74WjdCJWiyi+FJeR8UDyF/A7X&#10;WkOBATPH0XzE0rWMcApaVFkbpRNTOYDkPuomJjW7Lfvuohg7wKIJyEwcznm8EZ9zzrHMC1hm8+bG&#10;oYpYJ1o7IFIBEiO+xxbQ6aGEPLZjciO2jbls2HhhVkQxVni/1uE9YFjnvDJAJ+U4WVRnnBuP3XY6&#10;9FCKKeGB0vF6Y2UDlm4X5bcDZDLYvSKf5Sqf4ONYF8CoAHsBuJP6FgA/Cg1svYB7+hR4AFPTctIZ&#10;bOYOsNn7IUKmxQ+DgRTtpWBLYXkPVvWwuytgUaac83xS4Jz2OTeHMTg//u6qtvHAfol2TEFRAqg9&#10;QJlJf8ffAxADuLKQA84pVN2uYGR/O8+4Lt43UNE2uFT+hr8Jn2HPTcMR1KbG7APN3dR3/J1+5Pn3&#10;4Sn73UWN7gJRo+lZ4N3iuywD9XLl2/CF7ZvMtXv7sy3a18AHe/sRFQjMLrkRL2OHEtQctvICAFw9&#10;R8Wx2BzATsXCyjSU5w82CDC/bs7COlZUALxT4GZbp3ts6g3295UtoVBzpqD4+fkJFhTldgqgzm8m&#10;WN1x2KwmADMZ0zu/cV4IgxEjVNkkHLmcTpLuw1jOM5SbhfZHZzxqdy/GbAv4sKunN/2wWJpYPELt&#10;AbarQdiseQSOtn66euhzHUvAN4xgc76IQ8vNtglAZ1hfuxFvLzvBBGK7Dd85BnmxiJ1NfG8yxLYC&#10;rtkcy4vFHQ9QcrNqrISYbGthOjVJuB56/HOYA+cY3OwQsKAK5kveOzBCWwmrow5qqsZ58J75blhY&#10;k3KTtk+lMN5WwnhdjgnC0zHroxhPziwTq3HeKL9xIQyHdhFGra0rMf3EsrD5Mfaa43mTO1bYx7ba&#10;3UTF0Mem9rCIBg/6E6yijThRe9MR207TYWhXEmBRZz0jxs470eB5w5uNG3Q0xWKyXhswaXG3R3nU&#10;aAZVyTaqJgMS/NM3UXBWaDQGHAfgDiYAlOtvAtqGVtTghrlsQ84BC+w4XYOb2dKyIdsvAO0p4N62&#10;UIPY0XYOZVXg5gNePexty6ilEVYAZOChbHG/TToBbBEYO47XQM2V+5aXJUEEFZnBiDKQ62PNjHxq&#10;Y42gqr4cYzICqZ1SSTXYroYi06KOJ+wPIA7ZtxFQj1tCHWW5Aa2yMFnY49gdxYh1Q4sI+HrT/UTF&#10;oPZyWfaL+oiRTV7HErJcMvZW5bgGQQw6mOJilFOYmX9Xbj0KnSHnj/Kz+qEBEB1j6/SAK1DMVwEb&#10;xzASat5dtK4AsI+qVZE5nFDsGDhRTXG+wCuWcbmghIySun0J0BRRim1+ZDr8PQxeZLWlACbLUkXZ&#10;OSxQA5gpLGYKsGTYtgDIDZrsAOIygC1WgA+wqXI92uY88N3nMy1uBbhmospD0ZVVot+jUp3hTZXH&#10;eXAtZbYrmZaDMu6NdrDH34QMyi3HuvsseaC+p1rkGvd4nW39GGHoNuZb5nLfYm0BZeYbvq/vAOm3&#10;IQUMv7jBKmo/b1+tsLYbFBQ2Entoisn583W4vGa5WcX0E2tkHZ97AHa318twfQUAgdkdcHv50rE3&#10;c+OAJesJvDO206a+er4BkIAT0F0Jw3OgdzoDlNpgy9Jm7AvVpyW9ncWAxhngPAK0x6pEVNPppfWy&#10;wBQYntwCvTUg5LMj1N0poLOTyem5Y22ouU2SOHx8a3KxVlZFyHvm1KHI7GZygjK5R6WaenKBalQt&#10;GmRYADrnqLjCus5YX0hamqba025O1/VojU9Z/+TQ7iYdbD/LOdaUz2ZzbCkQtN3TiNdWQZgCszpp&#10;AfBuHK/z/elCiwsUsaszLKjjcI65xUgrtrNvU81eiZsSCHLT207dPDvz9OxmMuqbUlIOK20kgJrN&#10;rXgoAhXWB7oGEgTJIap1gZVdbPNRxY0XhdBt5fhVxrKiLGcey7pXU0+wiWNA2EMVtdnGduU9YKXS&#10;6/Lc+SimnKMF/SYLx5w97StWc7ZKcQ2JsrN5ZzeOuZlmglrsovL4J4zKj2UEzOcoVKOtPaCkCuwC&#10;xzoKYcCNeSDg+R4ci5zamWUIPAe72FsAB0xr3IyqiOU8z7XvRaXaVD3FBGK7lmDfDFQAO/PqLBvr&#10;d1ClWOkirx3fK3eTqGoFyBk9LTSwm9GeoviAeQU1V+c9qxsy3EimWqjWVIump9QAVRdVqN0bDLXA&#10;T5LkYFRZBkhV2dY27xVUpDWsgrHEexVufsfIKhzTQETF9BKBBUCEVLHxKKTZt/bMvDhfa+1Mh4l9&#10;8bSsAoTjxa4m3PRFAOHNXUXVCTmhLeSESw64ZXgvPgdoAtyxT8cbK0AmjsuhvFWFQkjl5ziq0WGr&#10;X/LAr8B6WSBdBMhZrtdOKi2g1R/8xHcEOAFKCcA5RlgGYFrq3QIKDvVnNLbEYtrRDsfPsL8Mqsyg&#10;wx7rF0rfokpRao4rZoAS1+PnBb6TvX1Um0pOCLK/ak0by+eAcdB3nBF7Cwh3dwFvFqCibh3jSxW+&#10;jdD2mEajM/wIFKrf87+R2OcMihLFB/gA2IUlXu8Pwiss3O0lyuwVyu/dWXjzxgYCgAvF9sLxtHfH&#10;URk6qbXTMf7+yzU2eRl+xQK/wg6/syPyLbb5jc07TT+Zh1tAabBie8HzG+zvwxI1pmUdhwOspAm3&#10;lw8jrN4kHB4Mwot7Fd8snJ6MY0rK+QVwOlXJTcPr17Z36oX1vAc0J+HlK1Qj61w+zABbLyzPAN62&#10;GzaLfhxbOzYwAfS2AHB7al3tIO5PhbdBJR6iGFfAzkab20/21hy1Ay3vSQ/F1AlLlNwB+10csZ4d&#10;SYDYmudrO6Mc2CHFqoka9pl9nGlzAR4gm7IvS8KOLlFd2Mp17JmHqjtkG56bszXBshrsmJiDB+wm&#10;yyRl5Yhzcjk9touL43Vl9sMj0OwDBQE4UVUChtUChYbaO1NxDit8N9WYQ3d6VuF8geKyEMvKnCZx&#10;jtJyzE4FNl9XgUspXFzYATkbmymMsDdjLOxixvrdPEohj2XHIgMNo7Unh7UYuW1VuDHqWM95MRwd&#10;NVCIn6ovUH5tFFq/i/IDsE6a0+IfsNsFkiikNvs5OLCiIxNTTWLpGDeY3YMtR5tFW5+L6qoVlSMW&#10;ECDWB3vsOxUTcztYTiOmxZwqDLgBxtZgh/3sAHD3tYOCROkNsZ4GMDrPogod8FpoDdiHtrVeclzt&#10;SRzPsyLA6GtjAPCwiWv+DnXU2GJmp98ngBnrXnkaJgvODXCaDxgTjrXAQKDOfhxqmADwHgrW1x6r&#10;hY2zrMu8Q6O6eWDc57sWlE3gWsIydjmXbAqgAYgtat30DwFSsmqDa3JMr2lwAlC2Uakjzn/U3w35&#10;zKOYNtLtsZ7qq8f+UIC5NsoQ0HawhpkUKs5xMxSZ+W+mijjwb/cUk5L3M1hJto3ja8DDXLeulhJI&#10;OG5mPp7R4JTjhIA4i5Ky5Mz9ZYUu4HSbEqBS8XmuWQMeppEALNXwHvt1bK7CelaCCHCDI5nCdxzL&#10;MjwgyXeYyn6D4tPusi3fgeV+DguM+LsZaEp9Ph/ORTVoVYagf7rLvrGv1doPrM/fn+/c78Vk5UIe&#10;xYftfbrzdUiz3R4Q3AN+X/zl3zxEMDnHxMNvZwAEVQfoLgGekdu3r09jBPbagMK99hVL+pLngNBp&#10;Eu104mQ60dYCplNgpsrbot4s3rdX3RaIrYHa0e08bGzEic215vQWdWd1hP3oDnh9dgUE71cAku23&#10;Q6wZNz3bH7DN4TmKzjQSFiOyppRYE/sKW32Dlb1HqUZAXrVQhv2o5A4Bwcl9l3X74SXX+BqYu415&#10;co7pnd9ig9dtlFiSVGzN7HjdxI4KQltDodRuBzFQYfnY5TXXct4Ol5xrv10FGB0U8jRayMOjKpYy&#10;AeICJbg664XRphkmQCuO+anwVHU9bPC0iFIEFgYZ+PzotBPuUMSTWSEqs+mpXY5Re4f1mDzcAnJa&#10;1X6f54BpgWLqYRmtj3Ueig7wsv50ucXmzkx7MfsdFQWITCaezIGSZWBTmwXkQheFWTcwwWuBZSpE&#10;H9CZ49YzdUSIdYAW+281DBYIJxQZ4GpaTVEXKkluna2fauVUWKMkJypPlOACJWZeWqcJkLB5bcDV&#10;mSeR0o1jiQDCaojuhAV11eMfe4CiG2GfY8E+iqjIa8eRyiWs7WA/qVwAaGVu+ly0Ms/4AbQKA9jx&#10;629aj+OGYwBoBLbZ1W4CPoCTZ1uXIiqwDHjyKD1tcreLbUSh1VBFQ1SnQZUB30/N9A5gldf2CqVP&#10;Y3g5oGMUue7+uIlUTTu7WkMUlvaY/VdVeG1tHAqNm7mMDa12uVGBh+VXsYoAKKVUa3yeB0AFbGoE&#10;L0otJiOz7xpKLyYZA8sC8MsCOetMrT9NA+QSVrfTZXtg5niZaqfu+eYexbG4CT9AA65dJVYDWGVA&#10;IGxywKHA65bH4rpVfPa4yzfMoTNQ8UO0mkUUWQ4IpVCRuwBJ9SXoUkBqv6Q6/D48RakJsiwKquZx&#10;6onqq6gMU9+GJz9+zfENsFh98hgrinpzH7yXBrgZgKx6KwK0WhWVxusCllubXQBsKtkMVnWXdU1V&#10;0cruYFP3MkkgY40jUG0WOedUiveB2o4Wn2tLCd8i66H+dne+BcKcrzYXm/yMc/vi1ct5eOHYHLb0&#10;OXbXMrE7rOmrt0dYTxOFsaEA6zlw83PLxt6gEu9vDrCICyzxks9MOp6H+/e+XnBTA0fg9fACwJmf&#10;Z6mYthQQmoJycsF7NwvABBhRe0fnI1TUiONhW1Fglppd3E1j7py968zPMxH4BPgdY3OXwMuW7M9f&#10;mJ7i+j2g2AsnV7ZrMo2kB3iGYYLye/lqjXLUjgJMy7OseTXogFo8F7QA8PhyHJZAz+qKOYrKSger&#10;Fo5RfFtsrbOETY2errCoAGuqRcTSGujYbJsoqy77RSmippxr4vy0nSxnNgQw5YT3j5oowmZUeeex&#10;XhdAARvHupzW8BCgLuYoNGBkVHDUU51hCbWFvuZ43RmgmgCVdgabB+iwhNZ2blCbm4MaEBRkhZho&#10;PGI/fdY3jcXWUIJhvsgD8CrAAWzaXiDlxDmWpWlzrawQcnUAWAOM2s7RDPCh3OzmMgLMdhyeYa8F&#10;sWNzLUBYV3Fha5cHWODRPgBB4QGgzphHQTpDAXEjOnY3YP0xoJuz7zYgLQMKVVzVcUN+4W3x3hwC&#10;VM7RhGHLoyy7mmDlbTDQ5vg9PrPBpaqrhsVtoehMxLXjSx/rvUHNDni0JMpaWAMJS1TkbLbHd23X&#10;X1Qdx66y/w4KoQecTditAJ0WwHZ80VSPNtBSETYBiiqo0TTBl+eoSMuiqgDOCoEqN3+PcygAHG3d&#10;kH2OOb55caZwWNrlOGFrYPQXa8x33gSGVcfggEQeG2mKidFR8+2Mpmo7zTcr1DkG0LIMrDUErqgo&#10;bXNTxcl5Gmn1erTPjsEZxHCwX4vd5nqKdUAEkBwT07Kmjdg6xmaUlP2Wtaj5b/hRxa4bZGD/1SGW&#10;m+suYpervd0YONljvTzwUJ1VOo95/C4qY6PSuxne47tx/3kgJIyygKrL+TZQd9UKgOS7qfJ5jusq&#10;Aa0h/x/12KzguwiofXPzUGYCtWgEGAjWOpxPlfVReQ1+jByj299J9pXjmHtRRbKOPwgCGVinWafM&#10;/qpAPAv0Crxf4ztqtLTC38YfCKH6hWN6Rmhf2TDg/WlsCHBpfarzTbzZAqA1aiaZ6/UY22ozgPsX&#10;63B2Mg0vsKw23Hz39jA8AEaDFCqvS4B5GfvgTcLdy1X47fer2CTg3DE8FN6JuXuA5/rOcrJZuHkw&#10;DWUQlsJpNUD59YFKUiu7veTxbswjdvYGi2sayaobfv3lEsD2sH9ADiDZ0cSoqVUTjtGdYJdXTsaD&#10;3VwDteO7fphugNNC+LVQhNjUi1bch9DcaJGxqXPbsQsox982KD3U3BTlqP11Tgv70C14//ikjgWs&#10;hzGqzBSVyaQapnZGAVILFKLNApYHtnlqAdR6bKZox5OhoMPqDozaAizt6gKAObvXCvt7tHUyHSC1&#10;AXYoowXHtuuKuXHOE9Fn2yEQtU3UFGVntxObA4wn5Rix3KyEbxlrL8Cxs0BnAbAsKRNiXZTamP0b&#10;bd9a44p9nawLYb4tYptRktjOzRGqbJH0s6uzjeN2Xe0GN6yKs4ky62FXq6xr23bLv9pA7YgfianH&#10;cIyQG9N/fAfTW5/G9gabArAAKLzXBHIC04TkSgELitIbA8wmltYyMoHe5nV/YnkZNxgwKaigUGD2&#10;kPO1QRLtcxVl6LwOfe0uQCyj/BxT7GBJbV/exgJa3mZEttIAQKg2gVsHOFZaWApWZBujznlgoiJs&#10;GAHkptJqdo30cmwTd41OVuziYvUAMIvNMYUeyrMOKMtaPZYcYDEYoQI6PODvBqC1dZ0e1rT7HZaf&#10;dVknKqKWj49Cn2sbq4ZRetX2j6EBOJssFdYzeCGkTN5NofYcx9o1CAAQdtIoMN7L8nwPUFR4TKOK&#10;BHKbc6s5Psc55QFCAUsYC/15bX6gScwqMWt243gYIE8Jxx2B/j3flSkw34Qm127qi3mRttmqtn5A&#10;fT8LWcCaBpD7wGnf6+b7sZ43Xfw27O1+HRVWivPbB3qxuSnXkkeVWaVh6ViGa0prcXdZD8CWKt+E&#10;fWAYI778KKTZ5y4K03HAHPs0ylzgmDleZ/JfJ9tr0/m77u4lanAH6+v2WaFZT47/jOM92/+aa3fO&#10;YBSfNbDON3GFqruLNbCH4f0720Wtw5/+fBp+++U2XJxhIwHaMcsJ6zldouN6l6i8W6zeqzdY1s0k&#10;RlSPbdn+/CA+3gO2a4D1p19PwgbArFR31/apG2PtUJdA0c4k8f1z1JVjbNhSAw0Hhz3UkuNwQJFl&#10;uQFqWNnLy044wxq+f7fC1g7C3V0PwHTCqZFdtreK4QFQnrLO1VUn9rcz7cT0ldgAFHCe8NycPIMZ&#10;Mb8OJWjqy3zaiIrtGgV5xDYGBZbzBsd31rJOGDpOd2puXT0cHzQAaqIO47HM7TvG2sYKDFSlzQNQ&#10;Rc405nUYfTWPbjKqhNlFO44JjoHgdKaaS6ZkNGduaKMBFFsHOHV5PEA1Hh0BplktnuNq6yTb2XB1&#10;0+X6ZtxE2FStLTdMf6ESK0bLuzrMhiEKsAdwuqi/FmrOetsW6s5givlui7lBhGzMiWsDrA3WccUP&#10;gmkww3Ul5uG1ZrlYsxotKxbYYEZMb2mmI/hG7M+ZxKzZdSzPCoPLSyw6QJrO0pwr61Z3YwKxN/bR&#10;lhu7kSi/DgCxqN25IwY9AAwQ+5bAAaH+DFBOgLQKks/6fSxf7klYzYuhXnEMby8C3VZT0TZif02O&#10;rZefhgXX22T9NjfmYpIL64NysG26HYM7WF2BUBuolljXoFDvcSzQb3B+OaCgxRWaDaCXNBjdiYP0&#10;WiihlnaMis9UXY7NORY1tjqk8xRwYdmFMt+7CbcZlJC94+xePJkmKsqB+8y+agZVAlwMZAgPx/+K&#10;AEQVc3RQjGOaaSBWRFm2UGQ1Acuxs1jhFDe8CqbSAwTCsy1sUTOoKW3gM0Hh4L+KkfW0kA3AbIpO&#10;CnteE37YZov907mvw8yyQPbT7AA8lFiJJQ8s9gCX5XML/r/2UFvp0jcocfbDvszlK7J9ButYAvIZ&#10;E5Or2mRsLz9AaZOS2eczrXIeu7nH+QrcEspr70v+X/ibAdYM1y7QtOWO02W65jLyQ8b/VxHANxpf&#10;hzTqT6BlBR0gSwG7J8++isEQI8imsuyiSHdQfEbiaw2unfOys02Lbf1ei1xPlx/BPN/FFycmCQO0&#10;ixdLIGREFsABo4e321jxcIIys+rh+mEegwk3V7ZgH4eb11vU4Yhfeazo7Rjb6OQ6gA+omTB8xnsn&#10;3KjHqDgjo7aEOr0ZYul64Y79OIHOOarj4p5tb9jnZTecXvTCOUrtAPu6wsqq8mzS6Rjd0bEpJubd&#10;9QALj6i0uxebWFK25DPnpDCZeD4DdFhcZyu7AEaHZy1UJJYUADqd4snlLI7luSxPk/E8FaCpJguU&#10;3nOuczhNAGCZ2Zzj2DxgPBZkdiZuhIPbVji4agcbfc7sgILiPDhvhtG4goKso3qd+xYVir3coOBm&#10;AMaUkxnLCDCNprzHosW0IaYNGA/WbRTzAvWI2rJyArVmAGDAOr1NKbT5x+xyo1vf2uNmXQLSEeto&#10;TQ1MDPjM9ccRFoUwWBVjf7rhdD8GK5z0WltrZHOAHe7xnq3YDSrYLt3WPh0gNAWYlqj1OU4byPXY&#10;X8tjYwGdTWuyQr1xQ1bZ1n52toA3bcCOIkPUmWVYTpzjeJ7DBD2AGyfBcWysb0SV50Aldl9B1Zk7&#10;1nM8r5zYT/8OrZhY7Vij56e1BFgc36L6IcfU4raMpFZ4z0juYD/keIyJxlXV3dOYJlLhxqxygwq4&#10;JmowpopwIxoM6qFeRiMsEDdJi5uj201SXIrYPSOYI+BrqoqAtRKiiRLcmEyuCnNd4NNQSQkcngsx&#10;4ZgFdILJ/Li2FRHAz6oLc86qjlsBJZWklQkqHvvJ1VF/jt+VUDg1oJnnnBwzLLGfmNbhuBlAaKNq&#10;ysDCsTitrWVeFa5DpZdCFeUAjukoxdajsOeYGOvlio/ZB5YWKBQbBiNMHgZ2n8bnjPKmrPvl/bT2&#10;UPUEXCosrTp/FwBYB67Wznocmx7Etv0CnO+2UDei+w3/CyjK3DdYX5Sg3yEAjLl6e2zLfnexr5ak&#10;7QLSvdQ3nAP2mXN6hr117NDXAjPOzsZ3Vuf4RbarAzBzJU2LMedvNwM0seYl9lVg/yrIjBbcHwzO&#10;MZ35hu+P76DGcVCc/rDspb8KO6jW3dy34XHaKPI34QtLu1ysiji9VCkBoTurI2YRZDbkNKBhjt41&#10;y/2bZYg5dQfj8MvPFxGGdjY5ux6G8+NhtLxHG1NQgNorKypmqDYbeg7Cn3+/YVtz6Xrx/RfPJ+H1&#10;wzrcog7vsNCvXh2Ea1TjidDbDsPbV0fhcIO9XQEzx/eMAmMrb6573KjOMIZlBUxHKCzbs694buR2&#10;C+QOUIaWlRnVNd3k+KiB6kTFYX032ONTgLwBtkJrepC0V3eSnVjoj/Kx7dJwVuG8UVooUvvhXd9x&#10;TOzrCiV4dIwS5LOBkVHAKaAWh0ZpgRbgWm0rUa0tURu9bS10eW8M1PqjMtePkttWw3MU8RZwqsiG&#10;wObkrBmTiccLtmHpm1LSFjoACOs5MX0DmNoSqAPcOhs7iaA2DHIAwCUq7YTrG6CK5qxvN2MDL5fn&#10;/Zgy4vjYHOAN+0bKckA3F235cM1+zOPjF/bokB+CTZP197H5TgS+zw/ViGPmYsT3+ASVjCVfAw+b&#10;Xl76I8R34vwTTRRTY6w6zADhnbiPFsqqAyj68z0U0h4wwrpOnVYRmAEVAxdWbjgY30eN5HPACmDU&#10;UFBtIcf6diCJDQBQbTWAqzLLAwbtmikrVX7FjUJXyzsxQDEcAbq6DUNtBLrLzY1lcsAdeNVQgY67&#10;2Yqpw3rC3PFII7o5VGIei5tHQdZNXAYCjie12VbLaYulEmCzyaY1tnlAlwJoBimsFMjVuflMKQFm&#10;WuMan2UBxW5RVSbouEEbqBH23xkDOPZv6ZhBhiX/dz4Xhs0u6hBF3OYcrZHO8V5UtJy3qSKWbPl9&#10;GYUtsT9TNyqV7/h7PwkNQYt9tzHCkv+LRg2rz/e+XBRQpwCGmz+FEqxxrem9nwAoQEGJNdoGCVB3&#10;gG4Xq7mvAnWODV4LsRLQdv/1unl0KEhhw3lqLx0zTGl5AVEMXHAdVmc45vYUEGlrY66d6jHa/x/4&#10;AeEHgHOu1rDfAjvHMYHUDttngPzjva/4fr/lh0gofhvHDrW3u2WsLEA0+msKT4F1Hv8E7DhORbhz&#10;npWmShZwar8BnteyY0CG60o3vweGgO/2hUnCKDVU3fYN1hMAHR0DQqyss/q/sZ4WiG03w3CDOjsE&#10;hrafMkhxfb0AZONwaR7cYT9cPWBtr6fhjvXOgNPxMSrwDmuMJVtvBFIvXFvUz/GuAOXz5zNAO4gA&#10;WJrnhnqLLeWvlmGNvd0A1e2tE1Y7mQ43HIrvFABttm1sKopqg5pDHc5RY1Y4PGC7X6MCH7hRXzxU&#10;+WNjQ6+aYXtex9LWw+aiGf/BrO+dmYDMDTw1HQX1dCoMtbgoRNM7zq5boXtUDbODSlgAreEQEAKi&#10;gW2bgFpvhT0FQgYnrJLYnqGy+gX+4VB1g3KYs65Bi/myhoqqxzy9GbAcWKIGhO2EbPeTNhCcHJS4&#10;Lq1sB7ihRpYcHwDZXGB6Cph4z1y7KefT5LEHdNoGKXi0hna1tkV8No7rLQCmQBs41mZDAj7r9uyG&#10;bGAEe4kFU+F1AOXpKcBCefUnQMvggjDrYdEaAKxh9DIV8+AMVowA0QB4TqcqLNNCkkL7c/4mdaDY&#10;Ap4NjpkXVOzTvnqmdgi7usX93MB9oGsgocd7Zypt8x5Rjx1uMMe/BmMsbBeLM0axcZOb0jIXqlhl&#10;61qLplkAPMf2Jmt+DAxEoNK0tFY1mDxrQbpJzNbgpqM6AkgC5MAuxljU5lOu3aAF6gk1JGRMLrZi&#10;QBAUWNdjVLGWOQf2UXt9jiPoMpxbBTXTAxrj0V6M3lrU3wKSMXrL+yrMirl4WEBLxtLciCmUmgC0&#10;NrWNQnMgvtLg5gRc2q8YvXQMDGVjg1KbCjR7fM72jullohJ6FJ7tqtq+xcZ9C2QFKvsGSqZ5qIaq&#10;HZN2fwqDkU0PHN/7hmv/DkX3QxgbrJpVYyrHnvsFkHtcS00LjbVsco5GqvcBmYBz2GB/52ve/zFG&#10;vnvdXRQnChLF1OKxYhQYcGWBeYHnWaBm7bPJxYXqt8AP0AAlfwByKLQq26T3v+b8uQ5UYq7wJSqU&#10;8+Y7sETtCZB8hprbZTsTjJ89RtUBrBLQs5RO253DZqcybNv4Cuh/H3YBodD1h/JpBOL38Qdql3N8&#10;UsZaA8NW3fw9z/WbqPoMiuyjAL94/rCK6uu5fe0eNjFwcXQxRQVqTSeoMSsxJuHezilnk/DibhPe&#10;vAaGwMy0FKOmZ+cmJbM++7nAOjv2dHqmJR2EC6B2CuTsMGyXk/MYwU0qJ+YosoNL1N05iu1Q64nV&#10;xTIfHmNBt0AShWcVhpHfq7thuNZ6s+0cC7o8b8e26+vTDtYS1XHdDicXDdRYC6XX5B+zBiwbYYa1&#10;nnMuc9Y94zjHQOjWSO5NJ0ZZF8DCXLZDPju/wTajmMzXG/P+GAWlLV2csF9eHx5ZP2vQoco5ALCJ&#10;da4GMSrx/RVK8fLKXn3c1EcGNLS4BjsqHLfKAvCAxQUwXqwMIAAp7G8PizxZFrFS9TiGNV+h6ji2&#10;eXZzbO2U42zWtnxKghc2FDU3bw2Qt+zXpgQt4GMwwhnEpuMC2wFNQLRY5cISGC/ZZwfFZnKyClGb&#10;a3TUJqCuN2LbLkCb87y/YT0juksetchYaLuaNFCELbapobhUYmVsWYPF/nl9wDg1iML+BwJuqMXG&#10;NqNo66pBAxkA1GTZAWrHSgmB2zUxGdVluZiR2hbrFAFO1QAIttiOuXP2axcQp3K08L+BmtRC9yap&#10;UOc8tLSOuZkTV8ImVoFhf8o5cT1tLKEdj1WFKkUH+esA1pKuCsDSenfGBjqwjFmsH+8Xs4LxUVTG&#10;Y86vy00/XzxFyT4NDVNEUF9GRLuo1QaPlpw5vmeCdRPw2eS03eKmjdb2EWrkh9BBSVZRQo5ZGmWO&#10;tlJwsE4BEE35fgoAr4HCKQM0o6xlgFTEXsY+eNpf1FCthyplPRsGNFpCHqsptFFURlarWmdBiwXc&#10;NyGY7faARhYoWN1gOkih+gPr8CMBMG120PQ47NsqiCaqu6mKBDqpIqBBBWrjPQ9VpdtYMpY1Gst+&#10;am2sJ8dPsc4eKi+XRz3yfXi9Fd5LYX/3UJlV7Le5iHsA2ki2QZFnjvUVvgaCKDsUXd38Q87dxOoc&#10;52IkuaQi1eZyfin3zf9NFmXnMMDOk2+Ap+OlgI3zMagy5EetynvN1vcRrJbppdlXqggYOY9BN4cF&#10;RvHdAK5z550FcC9fboDVIk7GY/PP+5e8r/UEXAYgTp9PgUA/Rl4vsLcHy1748MauKU6lCLRUZGc2&#10;7ESVscwWgAbr+fxugrobh5/fX/B6FMfXDtnPIQpwcwUQz7rJGN/9IEzMnQNcayzU5qwdJsedmBe3&#10;1qaighas63jfDJV3gu06w9IuZoBwXg/LZSt2QtGOnd+3IyBn2Ng5NnmIolyyz9mmEeY8brGVFxd1&#10;QF3n2psAJVnOjlmH45hb1x8AHqsIHItDsc2B5gR4TbbOboZa/DyhtpHadiXc3vQAWVJ5YTJz3woN&#10;gNjuFWLAYLpCnZ0UwwzoOWF2HxXWs5IC6HU5RseIHlbXNBQDFebjdeeotwFqjRvdMcHRUZn1WQcg&#10;qtLsrLxGsTozmcGRJjfrfMXzGTffPBsq3KjaQ+tqZwDsDNWpjdpyDqcnqNLpDkqVm5/1Rqxf5SY3&#10;BWXEa1NOJthSqz+cib/OTatq63jDA7rJjG1RF4Iniyqo889ue6cO11UGbnHimjrQmQAzjmHZVAu7&#10;aXDC5NpKCTsKyHxuSVOx8JRjO8APpCZ7oTzLYKd4zrFUU05I3ZvZjeUR3+szfghQWA6WF1AsKCmj&#10;vU0AJ0CMkhrBteSpiqozBzDfeQbcfkrKp7CDtogyCTZJjREs3HQA0GYE7lNLrEVtYF/rAgfImW5S&#10;HQIz3ssB5X1TTyqoNPaXBwBWgGRRNzVsdEfLXuY4wDDX431A4Pik8IuqHJVu1xLTVbRyFbdHsWV4&#10;3AMGaSybjTfrXMsUhdlnHxMA2eFcS0DDNJHYPIDrS3Hjl90eu1lBIQ5QXz3ssD3thIx9+PIALov9&#10;czwsm/8a5Ye9bLCUsYooJBXqLipNWKUqQAnoGUTRQuaBRiEGDlBY0U4biACmwHXAd65qTWMvXX+P&#10;83uGnY6WufAN/wNcD+tVq9/FqHaryXnymekoju1pkQVfBrDZfirNY4r17bqS4rVKTmDuWqVhMAZF&#10;53CDICxynmmTpfmbuv4etn2f801x3CxK0+98r8i18n4GJfqM9wXqF0cGC26m2MNlbIvuTGSnqLIz&#10;7KhVFOa6HV2NgdEAqziMeXYnd1hjIHd7O4yR1dNb1uXzGxTi6mEaNveTcAjgbLV+ddUNZ6dtrPMA&#10;CzxBfbSizX3xCrA+2GATpYX9Pef5AvhZDrY96mKtzb0bYV+xyQvAN2vGbicmCE+A2AYVZ7DBCbQP&#10;AOnH3y5Rk1rhVri0saj97lB8H972sb8T9jMIRwBrPDRHDyUIYMd8Ltiurq2TRVVhJRfYUBWcTQVu&#10;b+vhAMUyQ3Ftj5KKhYODIsqzhR1vcQPmUIx2MinGCOoR219wrVtUnrNOHQPrCduaQ+c/umkqnaGd&#10;jVF5LXPOVEYosLUlYYAN0NmkU6g59mcUeL6pJN2PUYJtwNU3GbmN8gKEqpShKR0833Adw00BVYJS&#10;OwSA2lnH6VB8rSnAAR6OwRnomBxbCmYENh2cU8LpB224OVqlQ4NzKGFTteodHu0sYjG+eWlLzst5&#10;DdqzFIrRsTsAhoVtj/dDVfs7AVLAwty5IeBcxigtAEbhWCvbHgE7trMczM4gFc6pBUSd8/bktI6t&#10;BmZAsonFHbK/QvZJ2K4L/DiV+Qz7xg1ecZxO5ca6FW4wS8iWKwfWsXYDPgNuVdTXdMK5DR4BdYCU&#10;4XGCcgSmY/Y75jwy+1i4wU9cv4rhBxQon/M9NbDDwwnKj3Mw6GFengP2scMJSiSPGmqjTuN4Ga8r&#10;pnWoxngeB/yxj44FjgC68M0AVhttFoCScCtwo5tq0eM7a7CuuXqxIkLbKxBQRvma6zt+9T3XYgTZ&#10;oALnqJ3me2h3LejHdnKj51Bi+9i3Jt9FvvM4PONcm6hBLWQdNZhJ/YH1n3EdwA176HiZkHF8reaP&#10;0sDmoqbIqIq+RiX9FA43/D+zTYvv1mGABueYAWQCrGDaDNeQ0Ur6nXCeAn7C/2ZdJZj6hh80APr0&#10;29Dn3OdzQD92XFPba+L1o7DPd/4EuGo/jdoaPMpjR7PAPA+I+/6w5L/iezFK/Q3/59/ytwfa7Lvb&#10;/TFGg1PY1lTqq1AwvQUw9jiWSdQ5a3IzBkU4d15XKl9Fy2sC9r6fs7+9Z1hdE4BPgJvwOX45CzbQ&#10;PAR8J7dWXzg9onZzEi4NfByNw4WvbRxwOELhAD6jp+dOhg3sAOfJLcBjfwsU4jlgPMM+mo93cY29&#10;RP2dX/eAIceIOXUoP+zuEkCeO0gOjI5Qd1ZH2LV4a6snwLg6GwAqW0bZwbjNfoAbn10aHcZ+bo+B&#10;IRCcngBOVNZ4WostmrSnRlOdT9bxvfUWiB2icrSQZ/WkWcCMdRcoOdcTiGxz+TAOW5Un+1myzfwQ&#10;hYZ1VLWND6r8IKAMAb697iwh8/hr1JNjcmOAJQx65sTNBEwJ4JrUXOVc7Z2XRfFlubkyqJZ8aNeB&#10;nmBbAFFs6wyIDbGLE7bdAvU2wOxga01O9rEFTKyY6PLL33RsbcBz4NFGmdnGvYXFM1fPNu4mDjd5&#10;r876Q4MHQMtuGUJM2zy2/RSAcsawdhPIGe01V49t2ksToIEW6sQSLe2upV197NyU/Y6GKEPUSw94&#10;9lByKkIjox2UWUulw/OmJWKoOeerLXPdBeDX6O2gnpLAhhPvzAzMoDJr/DO7jybHs8C/mMdyDbW/&#10;KB6O23JMbayqBEqAq+hNyf6FqJPqFLBXtS7vmdyrzUZFG6l2+sXJPMONBTxUPao6VJaJ0c58ZoqH&#10;1RZVFGFM2OX8hVHOm1SViCpssO4EkI44n0EfJQjQysDD8TkBZFJxsQWEODftrRP/OMDewNINRqmw&#10;Cwi1gtrPNFAzdcXyrmoDtYJdzDV5bHvjo84AiRbSjiTWl+awejmAY/lXxW3q38aEXgMSS37EKrxf&#10;yHwFwH8KuzsqQMfDUKPc5Fr/HPsos+SBYEyfAXL1phFd7CAwbTl+hhV3kiDHz6x/zQEgKybS9e95&#10;BJhcp40Fknw6XgMxwWfFTIvvQguuosujAO13Z7MBxzEF966pNFyzgZ28kK5+mYwJci0ZYYc9Nwii&#10;MjVaGzvJ8JnRbf+W1taaQygwd7JfhxTfR5rzyKsmUYx57SzPteqqzTLf6S4wTTl+yPe4z/Va3ra7&#10;8zUA/4ZrRhHz2ReXqDWDF6aYXFtRcWRX40G4xtaeHA1j087jF8twcmNvvGk4BII2Fb27X2ARx+HF&#10;W7a7S+atsJnmw/0ofHi/CC9eD1F5nSQxmPfsjOJ8FBvgd3XJaxTjwWUvHBmsAHQ3d1ZudDhON6af&#10;nFzYIh4Qov6OTm0u4PwTWN1VPThr2RHAO0H1nXOud6jTixPHETuokmbYxvktgN0WRTevYY2b4eZc&#10;FWneHDAaq9xqseX6fO74HcDb1DkOKhGwzY8B4RIwonpsMGBLqAVKcoRttQvyfFkJU9az5tWuxiYa&#10;j20qsC6FrhP1dHKAt8A+WHgv5setbUtVBn4AGWWmdV3yy+q+tTw27myMUE9YYFs+TTbYWqzroJ+K&#10;FSe3zyfAMMP+rIO17lQbanVABlBlwhBL7PjemH2YRrMyyMLzodUbwM362e6C4/CZbd5rRnmBXA8g&#10;qbg67T2OhxoCdkZyJ+xzBezXHG+5EgyosSXHQG06VucUfiY7O21jFfDOrQfmJh84biekUGZJtYOp&#10;LSjAofl8rFvf4aYDkMDP9JOWyc/sy1nIugDuFPhXWs7wBTQWKEJgZolYGdsssLV6KhBz5FqmlgBA&#10;wTviR6CJnbZfnt1LBgBMEJpEXAeO1vA6blfhOuy6UuDR5GTta42bzwReZ/IyapsFkOaJtfg+HPjX&#10;gqq0BFoXQDdQVipeo4bpFIqHzwqx2kAFCNyASQ71k+EmK7cFHCoNkDbZ3pnu0gYpjGQChRKAKDn+&#10;Zj4cMFVBqSxVR67fMZjjEAHn4U1uSkmjj0UHCI5fmR6SEnaAUvuX3fsGKH/HuaJ6OsCJ853wg9Ht&#10;A6f9rwHvt1H1dPiuUmxjCZljcVpgraBKMwtcmiP2hR02V9ASPs/PeS4cyyygJrMc20hsEWssGOOs&#10;aHyXTb4/xyjrqEETkk1cLkWrDfx3ARJgbPO/0eA7rVW/DvmmaprrR8E5cVEDFVrgnARpke+liaIu&#10;8SNi+o15iS1+UE3CTuWAIOeXYd+CNSWoVXOcz07qayw7z4H9U1ThntfBkuIHIovd9rq+sH17tLhY&#10;1KO7GTcmaucYpYbac2zv9vkYZWcbqUF49WoFlIZxCkWDFJuV1rODSjMBuA1MOrFDysU1ihElucUW&#10;rxdt1J3KDvDw2QrFd3DmXBSDcH87CT9/OA+Hq1548bIXjrdA6rAVI7N2MD46b8WKiXPgM+X9QxTf&#10;bx9Pwi+/noXRwNrYZjhSyQHDO4A8BxBXqMyTswY2uhkur7GqqLLFWQ073Ob9FjCv8kuJGkDxDTje&#10;ArhOAN9oAZwA5AL7a9TVuWknKL7BsARsnHcWG4yKMNixsZnAtML1A8NTW0/VwjnnOx0DvlZSO9uZ&#10;l8ME4G1icwLgd+AMX0V+VArAtIyNRPWhSJwCUTXndIpTwGbayIpjHKIOTYpWBRpo6KEKrbk9wIoK&#10;xAn76tkCvo/9BTj9BfCbAADWizl4QK+FIjC52Kios/qrrKyJNeDho6VdhcpOcFKfieNofC6c2tz4&#10;U256E3TtQGx338ma4wHaCgBqA7ImKk6IVcasA+jMaZthu4/5O5kPeHaBEkRxVAtPwwmKtwko5oBe&#10;e25T0Tr2zWip0V0rTCpFx9ceh45BDFTEoJdCgT2OHV9WK2zuAPDNOK52uYFiRIUOON8O4PPGzGAR&#10;a/M9fvG5MVSMFVSCY28FrCfKMnY2dhwIOAk752VtWdzvDQgYqzVuut4eAPmJHyN+uEaZT5PaYM24&#10;tgLnWuC8jHB2OBcH19uovKlJyVjZfIobCgBlAGCe45i2otXsY0vrADcW8HOe1d5T1BKQ4YbtArCe&#10;ipXPLKUyx6+A1SsWUWdlFRNQYLEuNwUUs5xzHPdi3RQ3e56bu8p6Lc5jjM03OCFsctap5r8Pz1CF&#10;RWxfv4f1xj52+yg6gx9DVDjrG60vAox9bGB6j22wv894ncU+lktfx3y6Ec4hx7X1R5wPMGqzvTl1&#10;RnUNNOw+/jY8BULZ/JfY9W/4/3VoA1ClsbKor6iiuQZ/6BxbzKswUWT1jnaU6wJmAtPSMv+HRkNe&#10;o36fcvwdzmeX89k1X0/VhtVNp/me2ecOCs6k6N29r8KzDM/TWNoSYOO41hg7v4nf85Odb/gb8GOM&#10;9X325JuYCvOM7b44AD4LrOrxWTKj2PYA9YYtPREg16gulNn5JerqBKXGugdYXZt+Oq/sEQrv6LQX&#10;Nkfa2aQz8XbdiaVfq0PsKopsy7Le9sIJ6vCIRWt9ikIUQs5TYQPNJQA73gIltlsCngOU4Yptpuxj&#10;jsWdTC3+74U5ym+FGjy6Yv/Aao1Cs7Z2gqpbcHMdHXcAKtYX9XZ10Q8/vz+N8Ds/r6EmLQdD0RnJ&#10;BXoj1NoKtedY4Bh1ZMWF5WqzVTVcm+SMIjxCOS6B43JeRKVhU00tMRKLurEZQM+ABKqoN0VVGayI&#10;0VKggpobL4pA2xrXPJDO82MiwPLAJI1tzqAIkzG9CTe90zR2xyhF9jMCDhMg1uZXvonCmQKvs7Ny&#10;GAInZ4yaorpUcbaPsp+d+WCOsQ14Pp6imgBFGYgVVFCo22YHlQdcncOiO9+P4FXRdXq77CcVpsB0&#10;jCqNE3Oj5gw2WCXQRA3V6k/DgnXq5V1UgQoqKVmqOZ7H+diu3Tk5zMVrjx0PfBb6Q6wuUDXzv2Wg&#10;AGVQR3n1WGfIsZL5YHe4gU0N2eVGAI78UzreZFrKGMuuHe0D0xK/7kl0NRWWXO8oPqKEh8IX8LSf&#10;hFZVJcZi/hzHqqLahgDMDiAGOmysmszslSTxGvDoToQlKsToH9+F+XcFwLLzjJuGzzMtwAVMVJRZ&#10;1IYJ0U7RaP1sDXum1TRZVuWXwl6aYOxcr/UunwMUS8G0mTbqtHPwLseKbZtYbJhpa/Qx35NTMhYA&#10;U4dtSuzD5OlaF/WICsqZ38aNH/PlsHIGOna4+YVq3kRrk6WxqBlUYF2VxbG01pZ1FdkuCeygYvNG&#10;cbGUqKo876uUcqi4/uAp8PiGY6KUtNhc/57jZUAog5JzciOToit8XgSwdUvogF2d7+rZzh/5TlkX&#10;a1s3sKLl1GoD3adaVlN5UGgmgRs0aXSBFjZVCBWB3S7Kq6qa4/xUwg1A1udvXwCeJSBpsrZ99EyH&#10;yXJ9hfxXURkb/bbTs9UjfpYSrjyv8CNa79m0AUWb+jIq7TTgVBHm2H6f78A0GVWgdnmn8E344h6r&#10;++HtJjy/NwUFOGExtwDEya4vsaLPUYJnwO/+vo+qsVqCdSwPs/EnwDM1ZW37J5ShEd0LGw2cDVE1&#10;zXB62Y2lZ8dXwI99nmA3b66TwMgpis+W7QueG6AwpWWOnZ2y3tkNtvUQKAE7x/qOAeAx5+VMYIdn&#10;WNkjoHpQjwnMc+C85FjTpcnCwA17fQHsbBgwRaUtL9pRra1VccBsCnB7E14DR8uVLlChJhSfXrc5&#10;Zh07hfLCuhr02J5gF1FvA2zn5AjQAaXpsdURef5xCqi4UoySmtBsG3frS+cn3JgxIdlW8EAMSPZ5&#10;fwCsTi/rQAyYYpktt5p+bhTQzvBd1sLtrTXEBdR2GZByo7N9C/VR7WI3PZ+NNjQF9PLsj+Mtsxyr&#10;wD60uHvxelr1fSx4JgYFtqi009NSBHejbq0t1hJoVbGallVd8EMzFpD8cpu6MTPpueacECgr3rMN&#10;ewcQCdc+0OmyqPIGc+xnFauIsmoASaHnL72zlGlra0C2McTiokTtcVfnn7rEr67NCKyEsH7UqRob&#10;qJ0hdrY3eRYrKyzi7032443cchzPMbjxE26EJ6EMhFRZTaARZ/sHeiXUl8GMDtuXxjuxXrPBse3u&#10;McRyD1EZg1i/i3IDMJUYOODYACu2Wec6q2yXVYWgUorcHDUAOUN5W+PcwZJZ19sUKACsBXDTQKTW&#10;T0Cq8tB6lrn5+6blcCMv43cIXIUnMKux3WadCgdr7DzbDfgunF+jyLnuV7HKKEMtvpUSpnDUUWdl&#10;4NLsP+ZvzfljUeuAo2zHZfZnRxmL+LsoXYNOBmY6HYDZ+S7spb6NkdIedtTk6yqK07y1Kvurf0p9&#10;iUm8WEkrICxlMzXFxGCPLeAKgMoxTFtDOcZnAnOT78dxQnPn4rgc17yTEz7u7/uwB6hsISZgS2Vh&#10;pHVnn7xfYB+WmWWNHKO0VHt7JjULXJ63HHcFoIXil+z/G9blcx7LWn7Ou9zHulZYn9dPnn2Jqv2S&#10;+63A/5ABE865jK3dBXDsz3G/tBFpvgdt/B6QfybsWScD8EpcW80xU9b5YguknB3sCGtrMGNzNQlr&#10;o7JYxynKy5K1wxsgBfQOHkbhtX327rGpL/vhzQvsMdA7u+2iCpP+dXZHsWRse9cNY5TZcp6UhN3e&#10;jGOCsfN1HN2NwvqiE2bHSRuoGWAzRWSK4orKi+16HaO4AIxtV8BreVQP00E5JhQ71rY+Yb2YglKJ&#10;aSnDPhaUzw4B1Pu3C/55scIAyy7Dw3YxprGYt7e2KzIAnB0DN77AYR+1h1rrANIDVN31VTm8uO+E&#10;O+A7U2WgKJ1A26afhzemqdhsoBjevOY8FiVuzExo2WsOMNndxMThl3xP/S2vN9XQ5z1LyYwArzg3&#10;o6V2M7b9kakhQ2ysdnQCRNuoJ4MofZRip5VCxXFeRlV7pr2g8rC3dmF2Rn9Vn9Fna4/PToA7iq1z&#10;xL6mWY6dDzMALBi7KMQGcDN1psF5VHuZ0ACacb4IrHEfmJsbVwaIraM8f7tiODhNAf69mO4yWKHs&#10;hs/4zgAYYHPWMYFVE0wzx/KEJDaWG37KuR7w42H6SdlgAeAy5cNpCW0zVQEQZW5+e8ZVsZkCydZL&#10;JeBpsXyZX3NveAMXwqHdN3kasAGqdtdgyNOYOqFF73EuhX3++Qs/hf3HBi0ecfMCzCFW2QRkAGHb&#10;9mJZe4tqAkamUazX1vLyI2EQCKDYpbiqYkLBtYfAEKXlIHypw80unACDgREDEibLFrjBDOI49tdm&#10;P2lusJIJxY57YUHbXIsT/XhMy8OqKMdKF9WirQM0NswsA3gtrE01aygp+/45JtgA5BXVHtauzDkY&#10;SGpWd2K1TQ9A5geqHa4Fi9wYYyHjOaIiAWgm3ujAz5QSrse8tdIA9YrayZeEBwACMubXdUYGdL7j&#10;B9w5SIBLU1WIjeS4Rn13U1hHVOAO554GFnnAYQKyLe5jIjHnaurJM47x1GUf8HAde4Kw6jjiN0BK&#10;iFlLi4qusv8aQPshsaPPngEkPreRQgPl2AHKdf4X/D7KqLHFFMfAdjuPvgxzfmT3dr8EtNhpvrNU&#10;mv3vs/8nfwzFmkD7Epv7x7DvdRS/Dk3e6/Hj2OHcm60/xoYLO/tfhX2uKZv9I+f9FX+Lr8MX1yi6&#10;Y6B2fG3vuyR15Rg1d3yD5UWVHVvRwPODKzsVW5c7Crd3rIcFff5iFe7Y7vpiGG5ue3w2DGcxStwL&#10;h3Y/thnAMdACaOb1XZgKg61+/XqTRIKvUTgoOWcZO1iZLoItBZg23HRfFuQPRigz1JmdUM4OO+Hw&#10;1BZMNgcoAT9UnZ/x2oYAzjDmulM/31ZQjOWolOYAYuGAP59ZgnbIdptjQYnqOkTRATLnrVidYXuX&#10;RVRHOZxdAVPAM15aO8s6gGOD1Z0tAR6WbcHrgQoPpTbjGAY9nK7RSO4YgFmGNjswqovaQ3Vc88Nw&#10;x/d5tAFS7Hc4rqBKsIltrXGG/ZqgnOHGLIZBl5sSQPVHaQDHvqzH7SQlY1ZxOHY3B2g2IxjzaEG/&#10;kUund7TAf8Tz2JwAi70B1ALWRpq2k6/0TCHBHgtj/sE6qLUuj44T9lZJeomt2CcTPmdfUwCx5juZ&#10;z3bD4RqrDlQ6WOJyZRfLuIs15CauYY9Zzzpdaz9tCtAGfirECYrOiW56HKfNP3eb9Qc814q2xwAE&#10;4FWAqfW8MaG4gb2t8IjKsP26uYGqrYIw5PMa32UMTmCVbXpp6yLnUqir2FCBqsMGNnOk7R+xD4BY&#10;63CjYpNqI+yvagig5bFyLRUhttcUlYoKEsWmKjQ5vApsyygk1WGR/ZVaBjQ4b87fGcccs6txcwnA&#10;Ejazx3W3uPmno0w4PWwBPZQZUDXvz9pY89bSqe/4e6OOgKDVHkaFM3nAwI2axz7nPo3z2ZW5xHkU&#10;UDytjmoNhcd3pW1VNTV5bf5atNUl4MT340xpblPinG3WmQZ2BhqKWuY68AJseQDUXmBNgZmVIyVg&#10;WEbpmQS8Pshgnb8MBdRfwcgu4LazSQEVmDLK20DJYbefAW8tf45ttZ5ZU2D4Lg1ETFDrnQHvZ78C&#10;3IDXXEDUWyoDrADazi5Wl/dNfi4A6QyfFVFzTx5/xd/4GwDGusDTxG4ftagF1aVBGa673gfw2OGM&#10;54QVrrUNfvCDgr3Ncx672Ns9rkEbXuTH4OnuHyPAayjKLCrPfMUC34GBji8e7pbh7QengxyGq3On&#10;YEw6qlwJOxOX78dh47jcJSDE5ppsfIAdvXzo8B4W9KQT1medsLhUwdmCqROV2DEK7sQmABuDH61w&#10;g4Ky6/D6FIUS204BsutBWAOzhZYLZWey7+LY9BHU2lk9rM+N4n4CHZZyft6M6SLrwxrqx0hrI3Zg&#10;ef7gRETNGJUdOInPQTWON9oO3km4xyjFI7Y54fhHgGqzZh/s9+H1AniwT17PAOIBoH39cg08sauO&#10;62GPHdtTOZ47bolSu8ESH6IezUm8BtqWwJk/eM0Phjl8HTuJTGzyCZw4j04jF7YA1ny7bj0DgLN8&#10;RwDLnDiBBFSaQNL8ujnHGaCcDFzYZeX0FPV1ALBG3MTY1/4hag+gWdnRA5Sx64oVFQY4+CEw8bjW&#10;2o9ws+2Tc1b0D9LYIqysqStY5qNTxx33AGwmAtdoq+VIzVU21AFbpbcfu5KYytI1cGGQA/XVwU6a&#10;D+Z8qwVusjLQqI9Rg6bIoOSGKC0H6of9pyiVJODRW6AGeS9bSMb9+uy7wHY5IGN1RQPFWJ08wdYC&#10;utEuNiSJ3poKU2Q7AVNHBVl2VppYzmZeGNYf8JkIbS1sj+NYMTIESiq0Ys65Zy2XQ81yLrbmd3Z/&#10;K0wqBkIAp/lyLc7hiP9Bc+kcI4pTRwJQ28lPJvwAYGU7vGci8Aq1v+H/QWW28Tk/dOb51S0HA155&#10;VJdzYFiupdKoABpvyh42VUttxcIOgMkCUe24uXxaR+FVAsx+bx2g4nhojZs23/0hSTbmtc1Mc4Ay&#10;ThTkIyCwrby5e2n2ocqyZM1yrPLQgn6UoON0wKbHj0ITNRcDE1UUJZ+lsYHm0e2jFm1vlWb7JOr6&#10;A+et2uU1CjVfQE2hzvZQhkabhZ7qKQecqhHSX/NdAy5gY7Q1X0fhATI7OheBqhH1Z1hcq0YyXGeu&#10;yzn0WM8xSf4HnA1tV1XI8R1zs6rCaK5jcLumy/CDoAossf7u3tcxkFMGrs7B7BwjtsraffJ1aHPu&#10;c7MSOt+HGj80KRsg8B1ZrfGMfe1rrwHdknvF87Opqmr1iwVwWN053oYyA2jLqy6AMaI6iPO+Hq47&#10;4eSoF660ussOtrjNPxa2dtNCybXCOTf/IRbXibBXAGB2OwijCxQeynCKAjNd5C//ahFOUVMHK+eX&#10;bQJZ7DEwPMBGHgPG9Xk35uQ5gc58UuEXtwbwgNEc+wkALSNb3vXC5AhbvFQBYlfnLPwTDkelsAVY&#10;juep8hZAd8Zi2ydLvYYsI7ujHAHTC9QfMOuxzcBZyLB5Iyxpe5zMUzHgRjCXb6gVnZbCEFgOAfH4&#10;FIvL++O5pV/VMOK94TnrsH0fRXh6kYzbvbBp61k/tpRywu6oxFBknYNsaK1zoYy1rKC0ykPrVVFS&#10;qMZTFOcK2F0I3g2gQn0NsJ4mClsh0d0AI2zebFUMa2z0Git7DPxvL22e2uJGxhIDsQnn0gJeruv4&#10;mWkg5sWV+BWuoMwqq2cAkgWgVVFhTrjTwDbWOF4ZgBWxuo5pdYDPBLXUbHoeqbAGxkZiR2P2yefd&#10;NufEfuzqEus82TYLHE13EVa2ULKhQBuFWOcfsYVCWm12wpBraqNAClkUUMUbGcvVw94WuVFRDLY6&#10;cs7XBlbYm8bxuwLnZqCgxk1ayGBle0+BMqBiv2Vg5ThQyZt5Hyhw/pbDWd5lIq9VDLZZqmH39nks&#10;aStRBzmAtM92+eFOyADWdO6nYEv4lCoJINnE07GtEhA0daOtMhMUQOIZikEV4phVn3M5RBmaEO04&#10;o62lTF5uj7TPiR3NDJ/Eetp9vhMtquezWj4BSMCQG7aOahpPgQE2ThseLTmKaxeFkgOAJhmrwMrc&#10;qEOs/Xpdil1O0lhDAw9xRrIG66mEgE8691VIjzkm26Wxp1nHvdj3HvvbBWpZbGEOQHl9e8D6MRay&#10;CpSqzaRutogSzGE/18tMBGQRFeXYcRPQOqZqLp4BjAzgeRy/C9TqIMn329cCF74KFRYrSnp9FCfq&#10;ag9bu7+DvRVo2M0CoMxjgdOAbJ91nzzCeqJGbXm1zzkKQdNucubjodqeYXfH/BCpGt2+0mR/6W+j&#10;7d3NADIAaOuux2zziOMIUnMj03Wun/1nOJcnBawwf/Nd4L/HeZiMjtUdhg9vV1GxHJ8kwYgLrOrV&#10;81HYandvetilLl+Gyi4JZhhUOACUl1jSAxTbqVHfo264uzFK2w3HqDOjtfauc+axJbDx0S4oM1TR&#10;eiX0UIPXgBW1aJ2sc0+oAk11Ob9rhwsWk5FXR3XOB1uMIl3zfLJiHdXbRQ3w1sP1g5UaPeDBesco&#10;1FkjFusfXKA8t4DUwAbnIkhtI7VZNqB/hXMwOIHS6ubDISpwCfjOANjkExAtGzPPbrXADm+BnRUa&#10;wEzLHa3xKUpymOe7QFUCJyfedtxtxj+NUdqOHU+wPQNscWedZZtcGBut7aDgTJdwv2yz5RgW3PcN&#10;UFjB0UmHGYBzgu4edneNXXdO1jZW0r54JhSb92bL+DZAcozTVvbmJVp/2+aGns73w1Q1VkWVoVqa&#10;wG52bJ4byo/nTms4nu2He0vsxlhSXptQvDzKBCf2qQI2c/HK7L+mfQXANVUhoDBpdThE2WGbbT7Q&#10;Zpmg9poArl4DFNwUFeCl1bP8zG7GJZYicLBTsDa2AYi1vg1UnmNZLQf0gWIXK9qbsQ7wqQLC0cwW&#10;VFg4bjqrI6xO6KMQTUUZcIPXsFotE5QH/LBwntafltjWlJQy9rUZYfoIVbcbGiU+AxrTKTcxN6qd&#10;UJxXwv6CBiaqQLcMcHPcIHVAZ6VAg/NXaTnNY0/I815ruhMKBg5Qjw7KC19z8jrAx1STDOeYAXwl&#10;4FQG0lZcqIiyRewlllaL2e2zP8Bd7f0U2j3tKOoP6NUc50O5qEY32xI3aJIMLNSMlBpNthSuxL5U&#10;nNeXA75z1KFKiOuqamGxjFpYFZkBhDoANsfPCLQlYwYTTrl/TEKPA/2F5LxyQM5oqeOBBizSXIOR&#10;4BjxZr/lBsBShXH+GYMhKLQq6xexrb5fKHwZYfvk6R/5ERPE38agwj7n6j5jVxjgZdAkhZKstAFe&#10;8UusMJArOu72TXi2i+XlHB0bdf6NfeC4uw+UAWNRiPFYQQ1mM3+B+DJdih9cfjijimX/2m87r+Qr&#10;QPLpV/F/sail3vuSvxHbs888524lzheHl72wBnSbC9NYTEPBxr4FNCg+o7n2tDNtxU7Cm20PULWx&#10;xKNwgsXdYk/PH3rh9WvgddAM1zcoRQB48zALa1XgGgixvw2gVCF+eH/MFw4QUW62g7+9G2Ed++Hn&#10;d0coSltHmVRcj6Vl5u6ZgLw0R89a37sxYGwBDO0wYOO8TSR2bNDGAAsVEf8sJ8DxGHWpGlwAYCOg&#10;K1TLyXkpLA9RbA8oT6B5jo0+wToeAYThoBBGPO8ZeAByffZlLa1974wE9wBL23E+9tnpYzGNnrI0&#10;TUJm/ZVQ7GBbsbnOKWqp2QLbuEblXaB+77lGZyizjrYO6NoArtngDwc8luskUntwApyApvNPRMAZ&#10;3UQh1lAxtmE3dcRIrLb0AWCdXlTC5qrBzYmtBSBWs/SxvEPUo0nMzj9hVNWB/gY3tBFTx/Ksqqir&#10;3NwvcKvZ186kYBSFk+M0AOsSe++N0eMmX60dqwMu0dY+5UeF7wdQxO7EA5SfuXYox8GI50CwheJ0&#10;zg4nv1E1mmri/BVX531uDqADABeoYMdIrbU92lRiXbDTFDqpjG3pm8CwzznZYn3F32KJ7beSI05q&#10;Y1CE43Y4B8ew+l4nqqfZd8YvQIZNtqtHARWZx1aa+GtzTTsJN6bJ2Jwts3q876B6A7vYGKEm2Zdq&#10;SrgZaNFmmrcXe+2h/KwwsFDfOtoUMLAiwKijUWZttrl8ve4OP8aOl6L6BBn7WExTABcwsJ8dQJPq&#10;Jsm2hQ6WEGAWUVqWvdVRTp2hapF1uOEzWExbPT1FZdlhuFb7lmv4MZwc8D+Iaq0OUbJGVlFG0+Ve&#10;TPA1HcZGm7uonpwqVYhh89JCAwAZeMgAK+ensIPKPkDdjeNhSSDG8TgrayLIsLzp7FfYTKEmfL/h&#10;b1GJ0HUei51nqMf01/zdUHaqTo+Z+pH/nRI/nNh0vstdjp/j+A4VqP732V+K7cusX639ETeJM+LH&#10;0L9Bs+b3xw8V+zbVZR97a/6dbcb2dhwf/Ao7/GXY87wzXwXnD+m2gSkqMIdijWORnI9JynvFP8Y6&#10;4afY9TSvM57nhB8k1GSf763F/8UX9rBbbmwukCQtG4TYzB2j6wMSQIb1PbUP3ZGBjwnAGYUN9neB&#10;etsAj/MHFB6Ph5ftMLI+VoC97oaju25YoOgW16iKM+yzaSsLVNxpM07Eo/KbngCNa1QgMJtOarFK&#10;4uhVP0xRXlPs5MCCemzv8UE7vH25CHfA2aivEdoRtlMbNjpgwSZ2+Iew512Hm9bzOUMpnQHcXjMf&#10;bi7a4eWDMLezCjcdisr2T6vjWujz5Vsza9+8M8B5hiV+/qIW3rxYx0YGziU7wtKY3GzunJ2KZ5sC&#10;qg61KJjYXw3I9YFYH9BFlWLpGO85D0W9C4zOUX+rHPaX92pYWKA3BWaWVLWqPEdBNmrp2CHFXLpu&#10;N8v3i+rrYZOFHscos30J5VUfcJyTTKgXsD5HBeAKaBq7wBd4btJhxTk5kfPQPn5GdDm+OXt1rSXQ&#10;s6W6s//3UDMdLETHcT0sebkG+Mo7odzCFgOTlraS56MlyhKFV0fxtFGgNX5IGlyXrZ/sUuLkOCq6&#10;NhCr8I+6nwUUpaf8o/G+dg8VlgeqeT4TxNrKMjdGjPqi5vIopDoK0Mhxi3Owd1wJkDvBTyz4N6hR&#10;fRK2/PAc8yNjvXCZc7ENfKMH0NhXQXChMvcA337pp2hrbK/URv1t/dtwQw0AlI+dLmoNVVHHDiW9&#10;256ENGrIduYt13Gsj5twAECP+eEtoJqzLSEPVOYAbmBwAHXHjWaO2O4O9k8YAqNUN1E3qqQUgH7G&#10;DefYlM0282xX3qSCFQldoad64piqrtSzb/kffBxS+9bPosoE775TKQJwKzTaWHP+bk8AeJp922k4&#10;0zIdhO8awNVrX4UycOoMUJlAsglIMilAYOv3IucVx8+ADsonAwyyqLfdXQDUBpxsl8d67wFfx83y&#10;KC8n9tl3XM7ABc/TNfYDFL3ep4/53B8X/uYW/je3qRhI+fEp63ZRaIAtC4ytosi3vwvPSqg6FOAz&#10;zsPmAPtGnVGpKdtEAa0nKsFom80/5Pvw78c5PmGfP2X+EJ7tY4sB4S6WeQyUZyh0G0rsoe48x3IL&#10;Gw0Qd/kOngDZ71N/CI/Y/jHn/vjxvxMq7Hc84jvxe21yPk/+R9j6P6L4zgbhAPjZcukMaG2vBzFp&#10;+ey4E6shTg764fXzVTgRiNjbNbb34MLmoNhZwGJb9SUW+RLZfXXaZz3nmaiFxaQRjgCHM5oZ2Djk&#10;ccnrKQrtFNidoFBOb5xnFvidGARphtuX4xjMWK6NugJWlN0Wu3yKbd0co+4AnN1RnOdiAuDsVjw6&#10;qgCxMsoryZmzHfyKz4/P25wHN8qpIKxj/wDdshiODqsAuBgOWe/ufhSVmFMz9vjciGxsyz5lvwBx&#10;OivzHYxjMGSDIjQAsTwuYbVRkRxrNEDlaTuPi2HDcQbsy/y/ObBwTo4bLPrlRTecnNXieNkYYGpn&#10;O1jddnefY+axrVmsdAkIGXlF9aEAR6gua2ptvW4PvDn2dMpn9RqqD4toTzwTb53xf4hK7HO83gLV&#10;hvobC2CO1WAxYbiNghoudtkXagwAOYao1bUpQX/AtihL03jsm5cHRM4BawDEoEbB8i/em6JaxpyH&#10;0cpmNVGGRolNa4ndWICPFrYJgLuovOnYQMZjru0Jx2EfKEVbUTmLXKWE2poCEG6eDrA82ORi5Lc+&#10;2okpLE4cNJ07RAB8gaF1tSbj1rDZA859yNJ1fA87mGd9uxA7zlfk5jUC7HwT5qZ1F4B+AOgBruex&#10;4AfCQEMdmJgzpw2qASybkDop+YDv1EF+pyCMUVFueNskdc0RZBvrdU/48SujNMyz6y2wjtzA7Raw&#10;4oaK5WeAtez4nZUd2GnTW5oco44lP+D/SltZ5oYusX6W91RhcczJagjWy3cexUBFARg2e+yXfWet&#10;VGC7PArKllXDAefC8bV/NW72HCru2dMvQwUo5lGEhQ7Wju1UVSXHGoG8IHasqzn4jv+576My9jhF&#10;Kx2AWRYoadtt12T7qjwW3CCAY3zVFsADGiYGt1pfh2PuwxGqfsSPYA4FZXldBlVlj7s0ACpp2wtY&#10;f1OX+H5UW6aS2PHF4IrfXaPxDOvLeaGSSz0TsvmshfIW8Ci6NIuRXBO8i14r76vs/K48T6FquWAe&#10;+6pV3tfacr5prjXNe7v5L7k+ra1RXa4RQGq1tedlbbtWd75sYw1bYXXUDudvZ9zQrWgf718AtLkJ&#10;w41wjeq7ft4PC6DjpD7m3C1Ueai2xawZtvfc3KcAcdtFma3DmzdWfFSBC+A5b4QFimsByJzjwrE3&#10;c/NisjLgjCko/EM5ludEPj1go5obod62V1WsUAtYdbCl7XB7D6RRZiecw+0dsOQX2fKxGWAantXD&#10;8LIFsMqcYzVMkOWTBfBCKcwPiiwmJQtHAMc6HT4b21A0RniBFRb1+IT1geAWEAjHGY/WzFprG+d7&#10;XdeBIBDDMjdRPk0UnHl4gxULQJtvC7FrcZJUDNRYOst8sEX7dIEC62NBAcYYZahysSLGHnrW4DYb&#10;pn7kgHUzdjd23th+JxPTUS4Bp+pSS7UEyJWqdhI119uPLaqsOZ3w+SkKttPciV1KeoDGyozJGOXC&#10;j8MGoDZRaE7EfX7SCKd83ydch/Oentnogedr0zjMpwMmdaDUme0EZ9Ey4miD0FLxMVB+Gmbsd4Ra&#10;NKG3AMDKgLqGSrNywKU1ehIGA24OoDuKttLxp59Cb4UqBMBllgw3RxVw1rDInn8jRltNbUly+KzP&#10;VA3alDKWWXEdzfGPYYLddyzR1vHzBfAEFrMZ+2Z7O7rY3r08eRIy3FBZrqHEPloGZhzj4rwMcJjl&#10;XwcgQswbMMM+jLgWzJWra4UeRZuqtVRBVfJadGH2KFTYTnttCosVKR2OmeYzB86tcxU+KiDTNEoo&#10;SFM34kxmqDOjoyo262JbWPM4MxiAFIi9Pop3gMLlBm6ikEyydazRyp0K6nTHJN3MD2HDj8RsbJ30&#10;T9yr+6g44AOkBacpOypAGxRY6TLFIQgzxxgFsdDx/Z6KG+jWAYW975x7eT5OI1ZQpKjCMYp+vcrH&#10;PDvTQ/ZQgRmjtsCzgqVtqegAXb5kN5cvATD/H3wv5trtAMkM6rvM9yCwd/b/AtX5Zfy79BxzBVqZ&#10;NNuwzyIKWYWYRvHFagwg/ITP9gCUidJGsfesteX1Pt+npXG7gNSJjIq9b8OTZ3/kh5b/QT4fjh6H&#10;+fxJqFa+4p7kO1fNlx6hmIFu7xHnlQR4rIhxzPSLE2zo8pzlCku6AVDcjAOs5BylMgdWC2cnu+qE&#10;v/1HZ+H8qhnevemFh7thOMeynqHgzi6sr00m4HGeieW2DpCAEcCco7i0C7NBPRweNMIVx3nxasUx&#10;2mGgGuMGNG1kgjpa3PaCZWB2SZle1EMXaE7OqrHt06yNWjsHhqeNMHVMaFjil7+MXW6GmdFamxIA&#10;y9mkhGLMxXGhLedgZcKL5yNuDvYBlBZHNWxgPmw5rvW14xnnyzo9ID0CiMttFpWUD4ODSugCgsOT&#10;PPY4H+6x66tpPpzza9e1zRL/GAYyWr1sWLON0w3G1BDU4OEZ9tWyNIBUqaKKAF9rofLaDecPpdDS&#10;8lqyxnm3US9N/nnHKC9zx+bAPnZqAYblkhUOmVCdOosZ8MBiNzdY4TkA6HIz9/exyXuAAwABZfvI&#10;NVi/L2hRaPXWfrCTcG20h9oG+vxzD00FYP3qOhOK3GilZZqbhhuI77hYx4oCFOtbnYnK5GYTi53T&#10;tcQNnmOpzlP8+qOUZlhRrPCUG2W24REoPfA3OwD+o8HT0J48Cv0+N2H5ETcG8DDwwc1cmmNtufkq&#10;QKCSfwS8ACSgM8WovtgLGUCRb5rGwT89gCqjOu1m4vhYefBj2PHm5oYo1fjHR2GZq5VpAq099o0S&#10;KLGO1RT+c1c5Zpv1R0OUG7aw2REuAKz0YzjCHTx+9D1qjn2golQ2TcCXKaK8uPaGFR5ch51CGti3&#10;OBsYkE9xPNXdcvlDhM8YgEz5u6a5GbXlBkJM02j1HbtTMX0bqkB+teGcgGxG9aUK4rrtJFJATfW6&#10;wPyI7xqlaGeWLIoliyo5WPI3dBjAHwN+iGLrqBSWtcj2fIdpIFEC2HZMsUoiU0X9qWq4Pr+DCFXW&#10;L3FedX4k0qgmX6cFLduvAKhjqbH+lh+KJyjIHZY0f7dY66qCBl4xhw8YPxNAXM8uf4s9vrM0qvRR&#10;FpXH32dHaNVRZF3scu6rYCupIo9r/k8m/LAZ7S3UvwL+WO3SH/nRM+kYgOX+Ijwt/kX4Mf/HsPv4&#10;j/wNvw7bA5wMx1zhigqcy2OgaT+9Z1nsLBb2mTYWJfcUBbpX+kP4idc/PELlZf4Y0tk/ANo/hH3U&#10;ruN9u4/+gNL9MjxDkeaw9U+xy75f4jv+ws7E80UzNgJdABY7G1vPevF8GJsE2Kl4bXE/9tbeenZF&#10;uQJSr97OsXLYyXUDpWRzgF5MJdFCWh42xG4usJhz9jW3+sII8JGdV2rh8robPn48jApuMcfK3qHc&#10;VGpAzyYCK5SVs3zZAUUlGGcr47Mj21VtatFKqx63KJz5rJSsc8rxUFsmM6+4kXo2CrCszHI2YOMc&#10;tn1s5dpgBl/q4gBbepDjfDmfy0Y4uyxzI6dRgNy8m3xMJ9EeT9b5aEn72NiRkVsTntl+qMoDprNz&#10;lBw2bYT1tNXUiBvCKok4By4KczhCBQ6BI0utBiBRLGvgbUVJv8OvLFCKffVGuXAp2IFYnXUNfDjJ&#10;j3NVtFFG5vKd8ONxsMDOoxBtf95AxRmlNWl5ueDa+Y6GWOIB11HHctoEYMM/knNQzFGZdv4dmpuH&#10;bTUIMAa6ff45DZxUgFiN63IOiwY3c91qDmynNbQxl28OBLkJLalqsO0ICBu9bRu5xQ5Pxk+iJe9x&#10;fRs+Ozl5GnPqbFRqMnQb+zeamZryOFq6Mje/NrgISOtci5MJnZ6ixLnJX7xcoBwfhfNzVPnMaSNR&#10;dEaLuclUN1VsvdFS60OLrF/pPwodz8ObnJt1iJW21MquJxXUnakpNcBbyDmm9zjYfsl2U04/WG1+&#10;z42KDXS2MpRAlZvXsUNt8JS/aR8V5uD9Pmoj1UKJNVgH+HamqAvAtwtM7LMXU2uGXBtQKHHNhSGQ&#10;HAMqbFgF61lhm33UkvDUZmY59xz21RpbUzCsr3XsUbi1+J47Jnaz393dL4OT7ZifZ/7hLuCz1ZT2&#10;NL2LLXZsDCiu+IG0/13PemGso9a2zd/dhgc9/t59x07ZXwElVNSeo9ra2MumkOeHpMJiqykjozY5&#10;jd1TsO5aSMcwd1Gpjm2aRrPDMVVNBkiEuXl3BmTy2EqbD1jtYW+/ot8tdrjN33iAIiubvwjImhy/&#10;6PfieQJPlWMWgO0YhGF903rsFOPzFMrSRgT+3zoRkqlrpsc4DFDjh6PB8X/4CdgB2j3U4pMMsBOU&#10;WN1drvdp/utg0nNMDap+Hbfb3f1j+OL4EFsKwA6POzGJ+RwrugIqK8CnPZ1hQ0/uO+HA7isovGNe&#10;r7kBT+4AJEB0Ah+bDKz5fA4Yp+eWrLXCBeru5raJTR5hqWrhHIAeHrPdBTAFRkL19nYUji+ALaAb&#10;mPPH/o3EqvQszTIy6xywNsM8YRtTU/oDrKTVESwD7GKEEfDYnNTCEqgusHXWsc6wsnaJef6Ka+I8&#10;jwHc0nltexlgm43gOQOY56c1fl0KLPlwfdv91CQAO+y4Gypug/JT3W4Ah2NiTmw9BYZ28Dg4QWWy&#10;zvEW6wqwVoBnxXEXBkNQXoeA+Pa6FV4978UaWq1YB/vXQfE5y9gEBXR2XEaZ7KGSUYxY2a6NRAFX&#10;h/Nsouo8BxdB1kWp2cuvB6istBgMAe0ECAEvk5L7nyovBqt0nJ7w8MjAjbWwKMcmNpBt2sDJTikm&#10;CTtjly3bTVUxKbgPtN1nt7uXVG1sUqEL/BpYlGrtcWwi0Os+CV0rL8wN5LUdbgdAq73cDbODpxF0&#10;VmM4naLz3VZ69svjJuL9MsDax0a2OJ4zq9l2ydnLOqi7DT84plyYJGyPvMGC6wWsfa7PpGYntjGp&#10;t8C5ZFSDHW4e/rHr3LgTlGhf2wmATaOx3lY41IbsHxjkWd+IrM87fLdF4Odk4BN+RJaoXgM/KxS6&#10;jQJsZlnjJvH5ar7P/8oeP1Y/8ncB+OwjB5CdV6M0e4baQsGVsIZ856vV97Gcy9QSxwkrQKUby+14&#10;jiJq8liroNZR7zO2naMEK2x/cpwOS46x85ibsokt5YZ1oN8IaAm4mYTcUM0KhBQQAex1VJuwNm8v&#10;y/s77CfOsxsBnqhaFaazlPWAr7OglcuoUtRqDjDn2J/XaWqLFthZ4Iy2GuUtYKFVbVnO2S7QT1Fv&#10;Ld0BNrEEVFMZU0r4AQJOdRR0AWCVsK2VxldAHdAb1ECN2lRhH+VtB+YGPwpFx+9QX1XsrVUaOUBr&#10;iyytrIGT0hBbzI/Tbv3bmNq0h4Xfefwl36nX/Rf8T/A3RBn6uqgyZSlWUXlY8aePUJL8KD0pfxWe&#10;AdFd/iZ75T+GnfQfUMhfIQT4EfkEc+eOsSroi/UhymmjGqtxowC3o35YrDvh+sYqjl7Y2lZq1QkX&#10;l6g6bPAV1vjdW2cHw75iJ5coNhOMN4AudnNB2U1RgS9ftYFbHbh1+EMDN9ZXwR1wM949oFoOVShF&#10;PqugdDphOgJmWNijbT7mpS1WwOxU+8nzMxQS63b7KCjg11ExcWMvblGJ2zKWtBzu7lph0kNdoQb7&#10;PVMlsMRY2u60xD4KYcg/9ghgdbGfB0eFWCp2zLb2ndteV1BeuZg7N0aldVs5bnrLwkoxMbjnRC3c&#10;MO1GNo4x2hrq+e04/Pz2GEsCpLuZcApwT05M09gLm6Mc8CmE7lGR9/kc9Rbnhxgmk/3c8OOQTLK9&#10;hzrJcGMBM37RnEi7B3TsRnLMOZ+hALec19VtiX1zfH61a70drmkHkO7yz+u42l5oAaIaUMyj0lom&#10;P4+B2yYdqsOdCFWBVuP680ZSUQ9VrLlqTgVXxt6OljxmH3MjcGMCrMbKf3QeUVFN60KFZPNpVCJd&#10;lJ2pL62uqTIJcLts1+PzLvCx1foStesvvHYqztXKP73RU9vhx04t2EZn+RoD7N7wJ/b7KGRy3LBY&#10;41IaWA2eYVVRI2xX5WZSydmMcrPgx6e5Ewrpn/gbfc/38R12FdWGyjDNotr+PibCWjfbvqzGnDpT&#10;Opz60CJ9U1o+vJqGc34kf3l7wPe+g8Iy/87qDWyuaSTc0LY2Wq65ibOADOsqQDpTU1u+5/v6MmS5&#10;OZ0AuwvYvcmrwDynVXXMDFttYnaFdZ1I6figFccIP76cAvofwgiY1+t/EfLc7M4iFmEDICqAysak&#10;tntXzTbLP2Kld3gONLCA5k5mTdY1iReo11G0Q5R4n79Nf2wr/h/4v+RHpfU152mA4Aes7Zeh0rae&#10;9RvULOoJsPyEKtsBbEab8/wtH2MR94BsFZCY5L3b+QFgYFuxzTvAw1nNVH252h/CMyylHVHSbFPg&#10;e9g1Tw9IFziG71c6WExA1mzxHfFdOEnSzj4g44do7ymARHnlOXYJOFW5bjv/TPg/yab+3bD79C+A&#10;3df8j2KvBSF//zRqLYfSrqDU9p9+yXf+B5Q1kMvxnPMtYJvLrT+Gx98DQFRcA4g3q/z/APUq6jCf&#10;+0NI73/JvgDhk7+IQaAslrdc/kP4wm4mB06QYzunLVb0FAWHZX3+rhWjvIdA6dAqi9hrDwW4QpFN&#10;q8HmmFpgU0uW5uk9DGLnkymK8BzYmRA8A3QjlNYY23p6Xgt39/04AbgD6Uss8WaLIuQYTtKzZftD&#10;zmXB+hNuHAd15zzXMo4MGJxzPEDcm6PaxkCB7WxYYBT1mM8s85piR1eAymkezb0zZeYMGLc7JgsX&#10;UDNF9ont1boOuYnGOcBZQZWalIx68g+Bkhug2IYbp3i0OSjAnOWwzXzOOS1OsV+LDMfJYsU47izL&#10;taqUDFxgIy0pQ0lcXg+xTFg8Valt1blpW5xbleO0x1mUQBKsmE+ynF8KRYASdHIb1jOFpQHUZiP2&#10;xbqvns/CJde7XnK+6z0A+SwMAOQCuGmtW22giYpooCjrKAoVrH38rJVt1oBiFWUH7MzhczzPOtYF&#10;8DefzaaQzgHhuF1BcKHWcgUgyPt14NoAqllUm4P/rTEAxPLWuXmHQ7YBeJWGk2gDNYBsq/Im1tg+&#10;d7YH9/uw8L5m2gugq6IibW3V4UclD+jzrsPN2+E8KnxecGlYjvaIH6+n/E0BLFA01cQxuzHfV2uI&#10;qjzJJ1DmnFR9Wji3j+NmbVQIn1WAWpobTqAaJbfywPG1agO7BcjK2MwOitAxPqsOaqxj0rNVJPaO&#10;i6VmAyOfgoebGPXjjGx9vgujiuUmN/AnFZTnO7MJwB43noENS6Jsm15FPWlzBVqPY9UBbwkb1uqz&#10;XkNAce4Az0qkDAozBlf4gbCPnHmDTwUcfxPbUjm7WZPzFwqpaA+5yf1O+Q6a/Li0AWF/+H04xQrO&#10;+E5jUjkAqpW/DHV+PLpjvhsDC4CnXMUWApUy5+xkSnbNtp3+/j6QRMGlVGNWfnid0VLynfFeCsWV&#10;zv47MXXnEbY0nf+LsK/i2vlD0goe4D5l+Yn1Hu/8MT5PZb+OvfmynHMO210tfwOA/t2QAZDa3JJQ&#10;2/tjLBvM5AAqwLSMzqYLGa4xy9/zGcff4Uciy/fbYD0rOPbr3/Cj8RV/nz8iAr4KbZRk0Ugu521b&#10;rbKJ1Rx/T9jyQ1LguDucaw6r7RSTXxwAn+mkAjw6wY7GJhcvsJwCMFpdQLfi8egm6bB8dWNrpVq4&#10;4EY8OQF4q1a4ujIZuBFu+ezEQMXcKGIJMKLwsMIzPp9esp8rmwpUgh08Dqy/tUb2oMYxa9E23j7n&#10;Pa0rSuv0GghicwftYhxbPAGcExShqS4zQGJnlEMrM1aoqmusKPs5WBfC7R12mv3f34zCZlnHXmJp&#10;seHOh2ElxhJgHV6gGPsoyyMUH8psMQaEKEDHAMfY4OGnnnpGgW0Fb289OxdPsa8bFd/GzielaLEH&#10;yyKKCYVoGgznrtV2/lv77C2O2Bb1tdwAXuynEdwuqrPJMbq810N295ZWZfgZVhjL1pvtc20oTNSn&#10;9nk82Q9TlJNAbqvoAKRpKQust0rSSPAMC9nnn73quBx2rzF4Ei3kBOtrt5DRHEDy2QbgWKamZe0A&#10;L8eORmMUGM/jhDomd86f8X9Q5XsDfOWnfC/PYnrKlPMz499ZvIYjlMYMoLG9PeusxDAaK9ScE8My&#10;M2dCc/ay1RogYl9tlWQtrNHXZvMn9gvAsFraDsfRugCkxD+kXYzbB6mYL1fAthVHqDEg0ASIDWye&#10;k+Y43tObcrM7rrhwxjPsHOowViNgMy29qwM4e705YbcNCISnkBlOUJaoM2f9stFmv/9DuOF/cznN&#10;hsWkkEzUA3DbgLc74AeD190JlhAoWY8bC/dRhbl9FtusO05o6ggAtbNKyXFEOyFzrtbVanUHwLqL&#10;yi1i1WNwhhvZcygDQlvU28bJpGtz+kYoIAvviwDBNuppo6SsnzJai1VNY+PyqMosnxewxqbGZGpf&#10;xYoQGyE4x0gZKDgvh8ERAwk2/BzyPdqsIQ+I7LTS7KmQH4VnwC3FvmKtLTZWwLX5m9b5Wwxisrvg&#10;Rx1mUUs5Puf4zmVb4LEIcCqm3aD08jG4ggrLJNCpYtPbXL8zs7WAUsFOLek/AkKU2eRZyPE9Oj6Y&#10;BuZpIKdy1ILbCabTxV5zfP+G9jE0qdkUni7AbXCceodj1v+IfXai8D/wyH5Qs0Z991DjVo2kU1jh&#10;CvDmPG1qYHOHXcBnj0xb4n9xeT8M/VElzADfAiW3wroOu6Vwc9sN7z8MgE05tOsVlEI9prf4ernk&#10;9aocnqPSnj80w3aNjWXbU+Hm+N+9g/R1lIQdjAEVn/3283E4RzmOelhTlOEh8DrlGDdYY9M1Przf&#10;xJm/GpUMv0IoJmz1tA9MRiwA4JDjnwBbrYO9/UxJac9RYeYVAabJII9NRuUMgNvKiX9K4QKr+/bN&#10;OCzPS2GGeuwDKXP7TLOxW/DiGPVzzS8kivQ1Fmi5SPN+DquW4scgE4YAoI0K66MAp8DORGOrNhx/&#10;dAarAVa5jtKroKyivQSAZeyNM/svzfVDkQqNdisVroHz2XGJHxGUKZbPCoUrvq/b6zbft1Y3lYyH&#10;ocZKKLg26s2xtImKyFSN6bMwW5qjh0pD3VW5EbSEFdapckNVUX7W36pInIXr7csZ34cJ1agX1itP&#10;98JgsxMOtknEu4kiMDLsHBc18+q40bVsjd6jGJXtYXdtGdV2Ht3uLrbUqoYnoTRhAZytARDgZq1w&#10;fvbYU9HY6LXMe4I3m7aczJtQW7ofKthYx4ZMGjZt4vCIa0DZLDaAzHFBFJ1wMSrZ4Lmdkm1membe&#10;JurWyX3OblqsC8hjNcR3qN8nsV62jB21dMv8RHPFsnsO1puqAtT40dzw41ivct4AeCdjZ19UCDeI&#10;eWhGZv27O3tYwaRh1J0VHZM15wDUWpu9ONZlYKXOulVuzOrwx5ABJL3pU/4vS/xgJgGFGmquwX6z&#10;QM3mAWUj29zUxRIqhfO1Vjqm5/AjmOe7tM40x7am3uwCAm3vaLHDj8OjsPOIc+Q6Dg74AZ0/DfMl&#10;Spab1/0fbPJxKGT/icrye5TVN+EpoPhpD3hxTSYH14CEpVt1rK8BlnqLzywLAzxpHvcBZop9xaRi&#10;7GirjhVFPZ3EYNs3iJ//H2P/uW5JjpxZg3kdzRIkm5UixNFaa61FxDmhtUhZWVVs9vQzM7fus9Zr&#10;jn12ZCV7vh/2uILD4cqwYAYYFtIxeASlMcF+51dx2kbHKauoRyBDOyffl6i4b72nU/N/5JspWpxg&#10;v975pfU/ouBIS/5O7DSHwvru3r9089Cplcvc/J+ofCc7o7yM0jSdhfqcXGiW5ug+390cZDqhp5bm&#10;vt7YLZqqaxxfXedZq1gRn9sIzeDRkX/tHozRDIZGjXd5Rmvp4T3u1yYzNOj1bP6e8E9+dfVstXv5&#10;cat79n4L0lrsHj3d7p5dQX4vVrqnb1a6l5DT0SFKT/q7gubOEJaH11DW693uxEl9nq2hWFg+Rymi&#10;RJwXwxh6x9Dj1bvt7gSqPKVJvI0SPH+61p3SFD05pLlL0/mAJunbV0ed82qk6wsFTqdkaGw3jor5&#10;7sKmIgr38FB7nk4MfmiUpGNinfxn73SBH9VoyCiVpyhbfoZd58Pg/GMIzR/y9Hi2e/2c5jUfqnPX&#10;7tMklZSOL6ao9avTr2Nd3bd3M91tQFrOVnVB09SoJlsbI1EYN5Cw0yeuoqg2kHUU5MY5TdP9qQza&#10;j4d0lR/QLiM07TbPUTj82M7vunE63m1Bag7l2oDMnHR752wUxUrzl7R2NUm5IMMdKMGf/BTau0Dh&#10;vaByWFtDGfKT7BxNpvl6APEt0hzdoHzaII0BuAY1GtRz5xDq4kXblWEJirx4/CCG+mvKenVGmaBG&#10;+8A5Z4VdOJyXwiABuyitDRSnhGV3m/Nr8kBxztFs1NY3h/KYI//FAxQjH/LjlxAr1GpU410qIid0&#10;ts+e0U3WyN9wWauO+z2AHjwPBWgkFJuH0zoTtshHO+IxihGSsYm5sEh5oMhFqMznvqT3dhF6gwyX&#10;DlCQ5G+nZenPimrLsq46t8RouoXMopTmDr9Ldw+Vl/ECVyFbvZ8GG9Wzucx96qgwQskCaWZoQhmF&#10;eBLFZ9TjeRT8JCR3xjs7PDGwKAqbSmQThbJpeHgUyfI6Sg5lZIDLqQnE7iRrUAgENsFPuoDym3ZA&#10;PT+zQTPPeV8rKr89fmxJDZobh4jGl/+9GyUPx5uO0YybQiHd195IM3WaY9MoIAN4jqOQDLQ5zY8/&#10;jQKfRqk5LtjmtZ2Bl1BIKm37ri2glOwrN0t+F3zTTrBjH7f5xT9AQX/qZqAf309iDKLQliHmh14T&#10;JaGH1S46lmUU6rZLyxLl29n8c7fPthP2LNqsJA8rMgOH6qFd5d5VYAlvBV0uG5GFZ2RYeJ01I4oK&#10;3uYtaR1Jcfp4LM3cMcjTztQTMzSfbYrz3GZQ4EZSnuZ5O0xtlCbxHErNyMoPJqBHrvMQihyl+T65&#10;hNIk32nS6/UdpXxO3qR3exIC9dyxBa6ho4f9X9n15DFNwbcvD7rnz1FShzRPoSK9ss6bceuYXZrA&#10;x+dQHE1Hw7NfPYfsHjlNo0EA1jLZ0N9/Oe6ePF3uboxrd4UChO6eUNu+eHXQvXl/GmV4RvNUD66z&#10;nd06IsP0j5e71692OYaCQtkZtFSHwiV5XNMsfvf2mFpwOR2Nj15Beuw/0IGBwts+spk51z1CSZ9B&#10;eAc0Sw36eXgCjaE8biAqvbSH0NkRSuqG5qVN4A8fNrvXKJL37+a664tpaHW6u4TQbApmQh8UzTof&#10;6S7KxKaq4al2Dmj+2s3EUE/kbfPWCZauqSHPH89018+XE0Xi9tEkNAMlXk5DpJAbZLekguP6q1so&#10;U/JTEdgsPKfpvGO4KbYdqbB3TlMXpb4LjRmE0vBODj/bpMmxi4LVI+xIBAMKbEN4TmC9zTW1D9qR&#10;edNuIyjPHYjI5rE2qWV+3EWudYBSuIQ0jmkaH17an4+mJ2W6cvgdinGHa0uGG9Dfgk1f6MsAoLv8&#10;7EYYntu4181ClzuP5/mYH3bOZbHPvaiIJb/LS34uFKiD/50HY5NzHZBuYFUVqzZDj8+i1OyQvELT&#10;2vDmditZoUl6cTnbnUOP2pP2jlAsNv20JaLInVHOGexUGksoVO2Qe4cooV2acJDmIYR6xv3a0XeD&#10;n+T0ahLKgdC4/hWtk3O+3SlIcnr3AXQFZWyjELmfCY7PUAbj3Nmk2j4diTPB5pl56ehZQSkv0iTb&#10;4pyd/a9p8qtsjU1IxZvmIBTGD+u8FnuHkN/y/0S52I0G5bbLjwzVHZPeCsjhagYemLZJpiKiCW+A&#10;W+PF7dJk3yRvIwUv8fNuQpdLJ/e78fk/05xFEWmb4gc2Iso4eUxAitr6jqh0HLyvp3ORa+udnaPZ&#10;twTlTaFwtOvp2JhHyRrheAma9LwFntMCylyvq9TolJYrxyMoFZSfThqezTIKeJ7KaJS0U4v/Cg3/&#10;G89yJEo8od0XaOryvNZJq23OTs4qc+cNecg11mmqzlFRqKj04H5Lc/k+NKiCHeEZzaYiolwoNUNi&#10;rW1RmeiYoZkaUlVBck7NlUwFo+1vGkXKMzXI6QOUmU1/R2nMoKx1fmU6yk3Ic4Mm8NofUYic531y&#10;TSeVmuE+fQdfPbldpbm50/39p8vuOTTz8d1W9wlFdkvT8o3RWLThvd7rPv+w3/3882n3hCbxy0/7&#10;3YmjLxzB8XKTj3aFZuV6d3u1ThNuuTOK79nRUncFqRml5Rpl+cjRByd2bl7tPnza6p6+WO0eZdQG&#10;Tc2b1e723Q4/pB7YWT4mvbqOxV1KX70Xr1b42FRIKCkUlJ2Nj+0AzE+1Q7PW/nJHN5DiE5bXNGFR&#10;hhc0BQwYqjJ0Jv7La8iRfQ6Qd5jXniMZtqbZtwDBznQ7NMeuuc75k5kMN9un+bwP9WkfO73k/Cua&#10;vipVfs5rKPH4EKGshwf2eEcpSncr0ht50eTaQ+Hs8AOev4BO+Xn39yC345nuEde6OpntXj1foemr&#10;fZV8UVS7KhWayI+eLXYXL5egLRQYL3LXnvY7KDuuc4pyePSY5iw/0SHK8dcfT7vXL9YhnjFe+kJ3&#10;iiLTlnYBbZ7SHN7TGI9SMFDqHpWDFLvG/exRrkOUvU1nf+g1fnDn8nAY2sc3a50z9Os4WIP4rp4a&#10;5Xm2W0bR7R7d6y7tOsL1dTbs2dUEarK7QIZvce09Izuj3J7dztFsmoa0H3QrnLtlH0Ka1Wf8OCco&#10;2bNr3gEVwx6Kf44PcoUyGZn5COV7cjTSzc/cR2iujvAT83PZlDRCs6MEDB6gh/nqxgl0uD8Ui1GS&#10;p1GiC5Rhal4a1OZmp+S/8PzHU+49KNigAvYbW9nmp0ThSCxS3ywKwX5y2hmN5bbgeFqdHvw0KgAj&#10;JesVXuIc58xY5ufZoMk7u6a9S3K1KYrSYr/zf6ztosyg4s1zmvSbOjJQCFCajoaNLUdz/Ht3ACVn&#10;ch2UrGN/TyD82fQ5Q2miZCahmuU9lBQKdH5TOyb7UV6GszrepwVC5Xp9MdY94h9Y5d53qdwc1qWi&#10;PkCJr+xzX5v/AYX+BfrneVIGf3yDni6vki/0tL1Ns/bELjWTlOfrbhUi34W0xx7+O9SIwuSeVlAy&#10;45CVozOmYzekiW7XllXSQ93aRRd5LiqwdVoB2jvtBH1/5H9wX1DhDsoPhWdk5bGHf+RZ8q1AgvsQ&#10;vO9g2ikntyBmKHl961+7+/egvnHDW33dPQOMjhNYgONj/9otzvBuUG5b26WMrSj12mYmNr6RMR0v&#10;k/8S++42ynOHe5kY/0O8u9NLf+qmp/8Hz/jfUHyvNrsnNB+10z15iYKCks5QVG/f7HQfoLVPH47T&#10;lN05XuqefjzILGpOCnR1bsip9e4SRXnzbLu7uXb6xtXuGXk5AbTeVQNnHqHwdmluGqPuUAcE9HRy&#10;tYISozl7spgJfA5pqh7cchyFtQ/FbTlxD01XldYBP//Nk7nu+S0KFGX3lCb3I65hP75XlNfJhd5B&#10;cZeUz7kutlGCXm/jysCcc5DeQncDjdk/7gTFeYHiuX7Mi4bKbIbZZ84uGVuHdjKe5WOmKbpDc/AK&#10;atuYgiQmIVLKSBN0j7Ico9R3+Gmd6/XFG0jV7jdQqLHSNiHCvbO5bg0i3ONHs1PuLs1Ku5Ps8HFt&#10;ovx299m/yZKa2qjFxsfTM2vzd4mmtYP1j5yfAQX75OlM5xwW5zpGdrXh8TJP7AANXVIup1h0XtwT&#10;R2dArg5PW1uiiQy1rS7foxkP7fJTbHOP7z6u0dT7jvta4GcxJD/NLprbC1CYYa6OrqkI+Fgc9nYM&#10;Ydl9RMV5BgHbRDuENF++hLr40J2D94znb1/DOdad/T+h5KGoHZqUmzQ992jmHD26z0+Mstn+hu8L&#10;BY/CvH2ySBMTeqSpukOZdVQ4ltZIybun0OA2eXB9TQPOKyHBnR1TxoNvuimUnA6PORSKFDqJ0lri&#10;mo7ssFmfcb384FMozHkVHM1Wh4fZ19ChZIZp39j/Cz/Etxn6tsfzOoGYt8hvAeV1yI99gSK+PtfW&#10;zPVmafrSZNPbbPw6J9Peh8x3oLsVAwKgEFVSG5DKOuQ3CznaiXfEph1Nw1makBMoZCf30XmzCLXs&#10;8bOfcD/T4zQjUQbzlGuWc5fI376UhpM3MvSMP6wdhlEu45w3TbN3fOpPUYgGDzCash5MPaablHHc&#10;Jl4cBtXl5iE/uk07+8zNz/4pw9NOTh9k/KtkNWOIqJU/0QJxdMVYOgpLhStUYDd8y6dWmOfQos30&#10;DZqnI39GeeuRvhcnz84B5eS5bvE9nFEpT45TRpSTgQekt6XVf6PZ7dBF3hXlNyz8HE12+0POTX1N&#10;RfhNbG5O9WgAVvt1OkXntyi8B3N/jFLTGeHsbcucuzSP0pqH4Ni264rBZud4Hhs7X3f3072FZ8i9&#10;2P1JJ40BUuftykNzep3y728/6FYp0xLKTy/wV4+dZAcFdvV+O0rs4vkGP/Nqd8z+Q5SSNjynjnz3&#10;drN7ATV8eG+Yeif8cXiWhDZD83WRn3+BGh1SQ4HtXsx1528gQjvRXtL0PV9ASW10n94edp8/HHUn&#10;5L/Pz+vk3sd2X0HZJhTUKYLSOuJntWmzhRKxSbmNMjrkxzmwGchHuQu5OTpiZx0CQ0Ftk25b+lNR&#10;Hs11T6Gm549Xuse3EBLkev0Y0uP46zcOq0JpqqCgvQ/vN9PMtf+gM6Wd3HLtR4uQ2jxEMM4PMYXy&#10;RElBXxv85PsoTSfttv/RY2jGPocGEnXbTqw6QjbsIIliO4WmVparo64eWxXhOVRjXL110tssXduf&#10;RGhi0lTdJJ0x8Go+3VEUrH3/yI8moiGqDqnZTyDNTW2RPCub0BuOzriY6FYkQvv20TTecgYxFMk6&#10;H8bqNgp9uzorr6MMJT5nOFvhWg5p27TZbR+95Qc0o7m+NHu9zAeCIuTYKWXbR3EvQn96fLXLOYZ3&#10;BeWytoKiQclu0Qw5PBtnH82RJW13D2Kb24DabEKv0Hxzgm4j+M7SVJ3n3gzHtA7l7KMkry4dZ6x9&#10;E+XHT7cOadmFwqbmKjQ6Q1o78s5BldMoUBWcnW+3dOjQvLuE6s94h5tUMhMozyXIbJ6yztNMViFr&#10;jJ+FGG36rkNOFcSTJi5Ka24NejqAxFAOUxsoA89VUfADT0Ms4zQtDRMlPZ6f36cC4DtQyW1BsBDi&#10;Jvf0/MkUlcj9bguKm5n8cyjOyCsqkSkUw4Kdnlku8uyM1DyLItdLOmMzcRdlimKbYv8SxHdwAAVt&#10;o1xRwJKhyiLx+BzRsGiTlZ+ZfXZHmUMWqQwkwVmIagyCnEcJOJZVu+Eo+dtMnJz7c7oATaMw51AA&#10;Gzz/ceeeIC/nntCLa/cc56bVxqotMY4KFcj6vyZGns1fyXbaDtYoJEdeOLxMZTtJE3OOimQSheu4&#10;ZwMjjKGIHHrnaAlnlnNUizO+2QdxzpBYnCeFLmxod6Ppioxy/wYOddSIXWqcx8SxvpNUJvchvQRX&#10;tRl/xLWWqglrKPkRKphRnrVjhyfG/wSR/0/+ab4j7nVJ2+nIn6B6m8N/oHx/pKL/dyqFPzpWd717&#10;/HQ5zbsLsfJkufvlp5Pu7f+57A4eLfNi1xO7TpL7/HE/jgjntv3wmibxB5QflHfzbKk7pxn79N0K&#10;eSwkXNIJZHR0sED67e75h32aQ+xHwR6gsFSUeyjJ2xfQ21Ptesvd21+NzTeLkp3pLmjenUON9mez&#10;OXmAIj2BCvcgMpXjhs3Vm/nst1PyCQrRyB/OSxHHhgZvlKLjdg31rgI+QOHc3C53NzQj96GlbZSU&#10;4Z+OIRCdGk4gdAnZSYz7KL/D69nu5atlPkYUEE2zNehQm9ij5zRTXyx3Hz9vU/NPQpdcj3s2KIPN&#10;1kMqgksU6sYZzU7Os2/g+fV4dwwlao/ZvUF5vljq5snLEFer25Pdx3c8H5RsJvNBMRlafhP6M9zU&#10;K4j57PI+RODQscnu5sZgAtwnxOK+VRSOY2Ht03VwBk08oimMwttchqC0kZ19jeL9rpt+AHmhHKYm&#10;v+Nep1CAKENqboOL7rDfURLHZ/dpej2gGQ/poWj1mtmkWkGZ2a3BbhYvni13n9/vo5C+6xZRritX&#10;c9AJpIaCnCCvGUhxAQXoJNpONbnCRz8Pke0e81NDa4+oGLWxzTmmde27dN84pOynKJUnfm80kQ9p&#10;/u3SRLNZugHNbGtQR0ms82MbKHTOYzRJ7Z7kPBv23VuEduYcvwthrKHwUknQ1Du5dgTKCFT/ZypK&#10;mqsowVmbgPwg9gG0K4ZdewxvP0eFMcYP40+4tUu57aMnlfFjzUNv83YH8edG6WyieL3mAj/8DIRh&#10;mHSnbzR0k5FAFjm+xLObXaN5DCFuPJ7oHLK2KBmTzxb7xu37hhJ0xIEK+AASPD+B+E9GeY785Nz3&#10;OHlfWGkdkscZrQIU66wOAsrlqASb7CPGzENRjKL8RqHiUcqkDXFi8n92p3y39iscRyFqszVenyHj&#10;Z1FO6zaftYHxvBzWt7830j14ANlBYfMLKCjIKFGdZ6BTlLphrI6prPaogFY2/8R39y/dg3v/ilLl&#10;mVBWm9A6WrQljo/+gW3KRRkNArrAPdqsNkDuMs9vY/NfukkU2uTiHxJDz+bolcB0Mtvdh1YfUPGN&#10;2GTmPdyHVv8y+cd0pB6HVGcXaC5b7uV/S1CFB/f+yLfEM4XcVZqaCCYn/ghh/mvifD4Bso4c0bTz&#10;Z0j+D90CSvKrS4ddvVhLQIHjQ9ZRfPZze0Tz1nG1z1B6t09Xu9evob+L5e769TIKTCfGOk3PVZqd&#10;RjZZ6F5Cgs9RfG/f7UJNRkeBvD4Z9QWFirLSG3u0NwON0WTm+AuIULo53UFxQWyXUJyT1Jw/ggKN&#10;eWe3D5Tiix+0BepwWYAYDzIU6+Z0sXsPkX6mGX64R7P0ZrG7fgot7qKUIFcnv95FzrjmLgrWsO0n&#10;t4ayQrldo4zf0Xy2GY5i/emHA8hvn5+S8tIMv0ZZ2r3BKex0BuzvjNFU0yZGE/PNZpSxUz5uOtYX&#10;5auXeAMldcyP78Q/Jyg+w0E5f+3ayki3h+LbgPbeQtPnNKNsip6iAF9Dz9r9HGK2DzHp8dRGc8yH&#10;79wWziJ2Sj7/9fczKh0qBPI72J6iST9HM3CMZzJFU5YmLs/pHKV68hgaJr0h4NdQums0K48gu6M9&#10;FJvz5aK0bL4mgorrS1xjk58AcrNptUO6U50fpyjB00l+JCntIbRgv0D2Hd8j//FuDcWhosz0i5yz&#10;zU/jPBFrexIDytAuKRDQLMpsnvVlfhKbnYaKNyqK17aT8O4xP4/NbMqjJ9kgBg7rWqeJtaLSWfiW&#10;50BZ+ckzvIr8VnZojjqJ0AUKBSVjXD8nJp+HDI5Q+vb7MkTWk8c027U9qZhQHI4hXqfpvawBH2U8&#10;C1ks2//sEGWOaHMyKq8dgX1eV9D61cU4rQOUJ+W95NkuQmoa3Z0DYh1lbegoFdDENGThPXHejLZI&#10;1regwk1+2jWU0WNbBHw7m5CsrQLn5JAIN1FY61DnEmQ2t0ZzThJEGRpgwQgujjox33We4ayKCkWn&#10;HBw/hGJ1PqCYIFLDNE3TnHOCHW1/8ygpTQsbq//O90UlhJKdgWznISw9tvvH/xFS1rZrR/FjWg6P&#10;+P7Ojh7SChrrDBphX7xV8l0mj8wjDP1tU1lI7SEtrr1IBbG1QiVqMx0lOUvz1Cbm7Iodk/8YB82O&#10;nutlmudcX6+v0aW3nXGOso6iDGdQbnq/RyC1+/f+JXbQUZSWw+7mdThRTu2rM3N/Qon/D9L/CQL9&#10;I5T37913KLWMHDHgAeUcR7HOcO3pWWmY87agVpS9TXoVr86YMZrG2l+nliG+Z3ZCvobYIL4jCOwQ&#10;kjt/qUJb797+shF70tWrle72JQqRpq2h0K9pEl7YFw762H9K05GlnYp3aUZeIk9vpRKUAorzx8/7&#10;8aw5tGyHfUcoCs8zJJMUd/tqN2N+90mzfQUJku+hzd4zmnzHMzSFjcyCkqJp7QD+k7NFUBaCgxr3&#10;KYex7Y7OpqklIUGao4coRu1YhzSPDaf17BVNdhSpNd8VCuL0arZ7/+Gge0Z5N3enUDA0SyGgV8+l&#10;jWUIcRIFNd49sryQ4GOazM6Ru7vPuU/4iFHARzTh/vHTZXdLk319fSz2OENSnfCjnKMA36Igz7SL&#10;8aGfnqAQadK+eb3Rff503D2ziw3ktrY6kqF6jgV+THN8ZhEFcAnx0RxcIT/jwO2i/C4vv6OCGYd8&#10;IIWF+yhufnyauJeQ4ybNlkWafvN2TbFbDorVkRgbKL31S73CNJG5lkPzbm8pB00jFc3ROU3UJ3qu&#10;x1BKEOMqTTWay0v8vCrgBQhyecvRHuSl/ZGa1DDp8wf83PyQ8xsoGX6q9RNtOA9ontnUp2kM8T59&#10;ivJHMUlWBkhw5i3D/O9y/jL7Fs8edrOHI90MRCQlGOF4axeyO0QpHkGlNCFXJNG9r6OoHFkxQ7ox&#10;fpJ5fr6EtYcwHcO6aXOJnz8RmyUs0iyjHKf9afdRatCVw+NWeUZ6mO1oPUYZtIU5V4Vx4PSAzvCj&#10;6BVdPYVa3E/T2i4Pjr4wEordSOLt5QfTsD/CT2S3Ccd/7lFp2Dw/tquLdjyoa41moM28G741h9LZ&#10;j86Q5w6xu6KyMoKN4Z2OT3iWjjLgGsvct11T7H5jFBQdIzvc56VhqaRImrjLNNOlRW2V+5Cdim2X&#10;a4495OeGoH33j2hpXZ3SMuK96j02uvUl/8c+LYyJCe4bJTJGeUZVJut2kub5UdZdKoYojUXoCaWx&#10;RfPZe9k/vZdAofeoLIzKsoBSlRIdbjc1/+fO6SlnqHj2qVD2rIRQruMoJ4OjzqHkJlD+TjE5yvk6&#10;haTDh7N/LjuodAhdP5i2KQ+xshxf+leuBcUZS89mNNebXqUJu6CtjwqWd30KSBwfUQHv+g7+jE7g&#10;u6ZC2eR5TTuh+NZ/dGM864d2pYGcEwKf97ZA3rNOeERT/qunT9ZoflRn4hevt7u3L4+6qzO2X252&#10;L99s0axb56d1jO5G9+4DCo+mpCMRDvaMb6dTgqYY51+TzzlK4gkkZncVp3N88grCIs2+zdS3q+W1&#10;hdbevpG85qJUVLr2mP/4dpfmFcqD806PZmkmSzhOzah9bqY7fcr+d2vdHqQmcRl5ZQdS3KUsG1DA&#10;weE0HxZNV5Tbu49LnDcZr/HJrbOFzUARNFmNaEztb1DMdX70/RuUxf4ECpiP8XCq20dJOLfCAcrq&#10;zPknVqCn5bGMs3W6x329g1DpBfe3D4Ud8MMfoaz09K6Tzo/L5u6vP9x0jy7Wu51tFKg2SK61yQ+y&#10;i+LYhurWHSuL0lnZs49fOT52IC1DQ61xvk3vuSXSbUqMDo+bpbmGAkLhOL53j6bQ9v5oDPM2SS+5&#10;xvXVVPf4qWNkHRiP8kDWr8ZQDAYERSnQ/NyXplA6k9DQ7D6KFKrbMC3K0FBXNpu1Ce7qVeVahkNy&#10;vt25kCFNQZSLNpvZWZQQH+AaP+4iisvYcza5jIiiM2PzFEWpt027EU3EqXEN2RIcPzrKe5lrPHoy&#10;172not2gue4k2ToaHMt6zX1KSNvQgSMA5mjeOAGODoLF/YfQETSDIjMW4DoKZFvbI03LLT5oFZEK&#10;awoyUTHvHXzNs/n3bueQZjBl1rBvp+nlOW1oCD/H7jYKRcXDD7q68+8oAjvH0jyDcEe45iR5T1CO&#10;h/yY9k2b2YIi+Ikmx/6je/pinOY0CgOSWEAZqThsmhrBRI/yLPegpzLnRKlAHmP/1k0gBu6csX/e&#10;zB+7NSqkxTU9jiiXfojX1tH/5Lui6aZ9DcVq0NKtI54HyxWUphNqr6Ek3z3fpxWBckdpLqJEllH6&#10;mxDnyjrKh2eit3icSsSIJc6QNonSn11F8aFELOsK9D0GyTrlorPl2Y0mQQdQ9rPc8zzK3onJjd9n&#10;l5IDyNu+jCvc98Lin7pM+UiTeOaQJffiUL6xkT93o/fIE6V0jzTjuyg2mqdzrE9Eqf0BRYQS4vpO&#10;OP6Q/I2m8oAm7yTv997IH7rvoEZDTT0c+yOKimez8ceM/Bgd+5dufIP9E9VEnll33DBKElIcG/kj&#10;zd4/QOY0ozl3isrAzufG5vN7mhjn2TonCArwq6srDf40PTNVol0XIK6D6QyQP0Op3NDsvbykWUc6&#10;bSpH+zaDN7rE0SPtxdVad/WJpqKeT5q1+9eQ0/utzgl6Hr0jHYrCgf8qvKfQzTXK7wY6OocKz5/N&#10;d5/f03wl7yuauEc0u9//eESzlWb3Y5rA9nNDQR49X+k2DPUEte2QRg/wLnS2eqBtr6KQGBD0kDI5&#10;t4Z90+xu4jwRZy9Qdsaxg9h0lpwYdspjhoHPGFeajNoMUTgntzY7RyGzw/R324PelldQMlsqJyiM&#10;puAmSneZchgefQ3Fs4LS2kJ5bZN+X5veseNTnWB7Ih16j1A0F9djKNzxzkjJhpk6P1/sHkOdmcTb&#10;UR80JZ21bHENsrue4ecmD5qndsPYofmhMt5Guc+Rr83hC5T7Ngp7ewPlTdN2awMFgFxSthuIVBvg&#10;vhGQqY1307HXyYX0rjnyAIXIB75xaLcX6Iz7tv+Tnn1HCeyhWBcXUbDQ1zyK0OarticDBpzR/LMv&#10;3cWNYc5RYiiXEZpjszSHVIR7x9+h7LguCmkB5boK/ekwcN7YGRSVY1EdJ7zJMedV3d+mGY3ifAl9&#10;39xCjUeQ5jqKmGaUowfWDmhy6ZRA0TnEzDHCKpRVnvHyowmaOnaGRamiqCXUbcq5CIXqzNjYMypI&#10;hRs/h+TOj6EslPMctLJNHn7TF3zjG5DaJc98Zhllso/yhlIkzFnIcZJ9c5DMuA4Am5SSKk1wKdNI&#10;Mg6NWj9EkVPeNZvZKJwlKGOOpQ6GJcptp1yVUfoFojinaaItJQQWFQgktIRSmFn5M//VGE1YDf1/&#10;piLRa0uzDQp17o0HnD+Kspne+TozvTk0y7KN8iMvbaOYILclbWgoSvPf3bHzL7TEcp6y60jRhjdN&#10;xWXXIW1+enudklJb4OTRfRSMDgfEZjVKSbLVeWCfvgnynEGB6vle5NgcCmeNtHbqPoXoHe63gjKd&#10;Rdlsbf+BCshuKW5rg/xz7IuzKKfRSRQjz+4FrcRTWmH2hZyd/I94hqd5BvZ91CmyzrtbXIbcpv9H&#10;vMfORzI+iTKlori39q/dt/Mo06l/gRL/gGJ2rpK/1DhcmtAT+/+zu4dSHOO5fLcIuQICM1Qoi5zn&#10;+OCJhxx78Ac7MDsqAyX0wkmAjH+3znKDHx+Se7rRnd6uZ8D70xcL/BhL3QX0dv1Yz+MyhTf4wGL3&#10;knNfv9zIyItbmox7W3OZV1Yic36KPRTYBc3n63esq6Ro8p5z7BSltgPl2cn4HEV2TPPt5DFNymtH&#10;IvAjnDvBNsTDR6pjQw+t42WdVNvABkYx3tQrezjZ3aBEHfu6z3E9zE7feM55zw2ldb3RPeeejKBy&#10;aNwyrr195HAulCDKygH3Oiqcsd5QVdeU+THlcmiV4xW3L6DCi1mUh7Yfp4Pk3o9RyCcqx2kUKmVF&#10;sT19bvBSAxzM5BzLo8fT+zyD2k4eQ3aQmkpwfRuFhqIxgq/9DTe3oUIIb5Xjy1xTT+4aSm7rHOXL&#10;B20TdIufbNu5KfSY8vMfoQAPUMaXjyBDqPLyRs/uA9BfJ8l3KHdHdXAO+xzba9Rkx2Gq+FZUTtsP&#10;OufJXaKJYHNwl2ttUQ5DUhmB5ohn9PH9Mc1yFCF0uIZCMJT6JfkbHWR1CSUKeSxRLm1Jh+coIBTu&#10;MsrTEO/7fHQSwgXNfr2w2yhLw37rcZtf5YNGGTpqYxE6lBTtDqMzYGadclF+w6dv0NRx3OgaTSQj&#10;rNj0dQyqowfslnJ2Av2xf1vnBz/BAk02I/rqnd2gXKV42adtCZpIhGbSp98ey2Uqh40TFCXEIgFK&#10;zBuHKMw9rs29OIWjIzK8n4S4lxhR8jPcr0Rkn7x0SUHR2Qx1trT5WYdF8d4BCEfhOIrFMb5TnK9S&#10;1rvrzGV2unXcqBFsTs8muwOfB0ppmp98TuXGcccxT9NU8xvdpRJ0LHJmUeOckUnKtYkihwi1wW1R&#10;uTkto6MTljZpum9xPZTzMuvzKNKZZZqnbOtZ9j3FqYFylVQdDZLJiBAdCuN2iUHBSNRzKKEZlOs8&#10;ysT8be5qbzX68skxVA8hLkJlq+S7jdLfQPmvar+kHJbV/I0GM7/xbzSz/4zS/p/dQxSVIzgmHAMM&#10;lamIF6D164t5oGsrYd301EqRs+RnmPwVxAgtszaN2T+RYXgoTMozThkfQOhGbhkf/wPKWWcW98iz&#10;m57/A8r+j+nHN0EFMc65X23urEE7+92HTz90v/z1P/8v8o9/kp9/KXn95k33/MXz7vnzZyUvvpRn&#10;z592r9487968f9m9fF3bT5897Z71x56xbroXr55x/ClN7OdJ9/wl6Z7fUhMv8yEiu4t8iBqaoa7N&#10;Wdan+aCmwWsoaWkK9B2LTE7TPFua5mVPUxvPd2vbyM58t7JZsrq5QM08Rz7TPJBRHv4IMkot4nKk&#10;G5t8CDorDwbrI2MPqWGRsQesP+hGPdYfn5ih+TgzSg36oHswcq97MEozKekgolHSsn9qbpwXMF7X&#10;4jpTM+Mp5yTlHZ/k2sjk9DiKeZ/m/xVNtEsU6wEKArrkfpc2vMdJfrYpat8JavIp1tlemMi9T89N&#10;IONcZ4wfaiLisdlF9s+yH/F64xOjlHsk9+NyfBKKmdMZsIZCWu3vsb/Xfn1hebF7dPOcd/G2e/Ls&#10;9+TNP8nt09+T178rN09eU2E87x49dYKn8+7R8/PuGrm8PUOZn9ICOCt5dtZtHi5Tw2ufXaLZv0hl&#10;sNxtHiyybvzEpbzn5U2+j63ZvPvFtVkUKsc8Z8/vYIHvYTHpFlamUQ4LKKy5PMNFviWf8/zqZGSG&#10;ZzezNM6zZn1hlPcwAY3M8e3MdAvrvJd1vjH2mdZj+RZZ97lP846mFqBn0q5szNX1OL5qudZn8/0t&#10;kO/s/GSuubha37DlnV+ub9z3MrcwzfubzHe9tDpLk3mK8jipOt8/+fnO/a5mzIdzvfeVTe6H78Tv&#10;33yVBc5Z21rK+ix5+n/4zfktTc2O5VuYmuV+5zmPY15zcmaMtN7PZDfGt+C38nD0fr7x+w+/6+4/&#10;QB7yvfvNI+N82y7vPfg2x+/d74+bFhnlP8q33n+D9R36H43kWxsb93sc5T4Bl/1NaG8LxbtJZb1O&#10;pbnB9ma3jQwvdw63+E/OqDgefSFr65sAwKNeru/k9J9lbR3QO70qObmTo142dyjD7la3sr5G5buO&#10;/liN7Owf8r9eRrZ29/PvjU4YnJbKf221W1lbh6S/RR98m+XiyjL/ksJ7YP0B++49dAQOQLR3TKv1&#10;/L+V7cPdgWwerlDJLXfrxlHguWwf7FBhn/2ubB2tJf3GAf/L9lq3gB6Y5Vua5pnPom/m0AkjD+93&#10;46P86yPoqweUn3f4kHdb4jr6jPd477tvuu++/ab79puvs4wM7bt/79tsm67SfB29tLy+wHfHv7iK&#10;zl1BXK75b87zH/C/8p8uu0RWXF9DP6/5n3mcJf9PtjmW9OjwZXR4zmPd/KZnJmkh8J/O+23PAHL8&#10;63v858jqrt0TF7pVZIm8F1dKFpb4J5HF5V5WfiPsW+hldXW5W15aoiLlv10qMY35WV7vUfEa6/s8&#10;6z10EddeUb9sLAFIm0BiL5ub3drGBudyPs8l94G4b21zg+/Mb4RrDInXWvDZ/UbcFxlOP7xtOp6P&#10;16p3UM8wwjOtd1GS7SaeQ5qWvj3rla0S79N7y7tg6fbcArplXv2iLptm6bw8CMu5RfQqOmge/bOE&#10;7lLPuWz5JZ/+PXvthRX04FIvy316jrdyVP1NOnSiMlz24WPzyYfrkod5tvQ5h/xWYINV6gSXfiPL&#10;lCXfG6KenJ6hbu1llm9rZo776pfK3IL/8kpkbhH97P3Ocgw9PbewyLexy7Et9vuNkg/7I66T1ufk&#10;OS4tk9/uIE1kkrR816Rf4B6WNig7dcOidQgMZD3hc23byjL12TJ1eWRtq1te3bmTtZ3uq5U1Psjt&#10;VWSte/f+EzD3+6D38+/JL3/vPn763L16/Rp51b189ap78RL4eynAPe/efXjVvVWAvTfvXwT6XrMU&#10;AF++Jt0rYPDt8xL2vXrzLOsv2P/sxdPuRQ9+V4/PAL7lVNgr/ceaF+fN5qarwp6n0hSMrACnZiZ6&#10;CBwNKPmBLfExqVg2tlfYtnLkJfMQZ6icrbDGp6h4hDxEgBMCrYQaAA3AL+sFcxEB0fM4f4oXNNiP&#10;FPyxnnPdp80apUtlPT55B3yuTyiUeXt3s7t+9Ki7eXrdnV+c5meYRFkHAJFpKmqBzwrbCt8KXuWa&#10;CpyKWsAz/xmOeTwwyL4JFLz5j1F5W5ZUvFS0VQFXpX50fNBtbm3ko2z3Ojpm+hEqyIPu6tEVAPgU&#10;UHs5EMHt/xn0/Z687i4eAXcA3vUTwQ7gA+6UK7aVi8enpDnpdo7WAy4qmNWdOZSry4Vug2VgT8UJ&#10;/K3voOhRROukaZCXfZxX2+TB8Y0dFDnfwRrpzEcltQKUrZFuHiAUBlf4iVwub6OsAKpVlQPf0ur2&#10;bL7JdeBTyHK/ECZI+g26z4aJ39k6sOm2cKdCcr1BnQ0Pv80NKoitA79xv2+/Va5FGWcALr+piSkq&#10;a9ajML0OyjDKkcrH70e49LhlsOyCqkA5x3dimYQ9v5HFNb4htidopNjIsDLxW/DbsCEyDfj5zfi9&#10;zC7RKJmjUbDIt8N/5L65xel8Lw8BBEHOb1sQrG9wsoAwMFhyj3XFfcLgA+BhLNDHf9V/V+adBkn/&#10;L4yNKyM858Vu90iw28xyF8DbAnK2dodE6NlHWB4dnwf4Do/OA21fwN7vQN8xsri0DHAd/bfAd3Ri&#10;4+tLOVQAvb2Dk256ER0xwz8+8W03MsXzGEcmANzJe1Tw293DcfYDgQ/ZX/DnUgCmgTj6TWR+caHb&#10;3N7nmCZjGyZLNGQANRq7fl+ubwFum0csj2n0AHI7XLsqQCusvgJme3NnN/ezs38UIBQMlVTSVJaz&#10;POc53rvQN8Y7nFYHoZsmfSc0UEvud6PCOtD+8D7vDCnoA+qGoO/bb/7S7yvAa8ddmkbxm2pwElDp&#10;wcOyBjjYFz1spR+pe2lAYZkLCKyMa5lzhcG+ck/lzX8j8FkBer8CV8CLhqHPc2v3YABxi8tAn+sN&#10;+IYgb7Dd1pGCPuqMpUWgr86bF/5IJ+gF/AS+LZ+1sId+Qd8Eds2rv2fXhbyBCKDAWMqUbe+37n0t&#10;OozrCW5CJssAEGDhUsBQso2YZr5PV2n77f65B/p6CWxG6hkOIDB169D6b4Xn3iAtEE0ZGygJerNz&#10;BX13QKROEv7YFpSQ1uAcgJe6UJ2GzlPafiWQSAM4UOMxlorg6L6FfinYDZ8f0BPyzN/74/vwO2lw&#10;aTrPc93GQfQ7et/zAoa95NrI8mbBm7LSy+LyBmB3B2jWHblPAO4O2Ppj85RhdTvANXzOAPwA4kHa&#10;HpQHaRAh0mcr8HkvxT39u9zg+6P8S6tbvPeVnO/3kOdOA16jwWzeRYnA+pUf8OYurVIegBY1FemL&#10;l6//H0Nfk5+Qzz/+1L0B8t58APLeAXvvCva03Ll8zbbrr94V6L1+xzHA7hUA6Law6PaLQGOJYPj0&#10;+RPg4DEg+KQX9z3uHgNFyh6VQsBvc5qKfJW0N92T54/Sasx+PqoJW7VUWN6nH4sPb5kPQqAK+FGx&#10;jYzr40JQegKQilnoaRYIl3fgV8faupAY6x/wZ6WvZS+Wvv5Y8rYljVKNdYP8TTOAsSEArEpxBMC6&#10;RHlvkB8vb9nKu5YBPa4xtyToOXLXn8mPhWPJs6CyrH+VxqWWG49plfSaXqvdX7O2eN/bu3uAGzB2&#10;cd5tbW8O3edILIIXV0DaNTDG8uLqvLu4POse374AUM8i7vt9wOtFKOzB8PLmAqAT6k6BvvNY+gJ8&#10;T++gTyvfztFGIG1ta7msfYiWvlV+ZOFo68BvuCxqWwcq+3mU/mIsxAFFftydw1W+cSpT9wGHTeb5&#10;6VRS9YPbaqKRIKClRTXTzQFQixtTpNVKpwKZ5jpWooLdDEsUBO9AsEp5uJb7NnZW+P785lA4qawA&#10;SEBmeWMxP/bS+jTna6nmZxfiFwB1ZGHNoGMFb/7gsQZQgQh+MwsTXEtFwfkoMq0MWs60/NU34Swr&#10;KnwVa0FolBkVQFWSKOIl8kHmlqvxMM01vceFNUBvhW9nYTQyNW/M6Yd8O3yfM36vI9lvI2luGYXE&#10;d2hDJ5Ztvm8tXVbyDwW/HvoGADhYagW8N/ieBL+7xg/LHgib7J9udfsnW90esnsM+CGx9PFfNOhz&#10;ubm9PhDf5d7+8X8LfMJeCYD3G9i7g75/hr1Ib9kT6MaAvalFAEnYm/yOZ+Sz0LJXMCf8TfK/eUyr&#10;nvvuj9yJae8rD79B5wjFwNMD9vP8BBWhb6O3Gm0frwK9J+i688gu0BfAEGqGZDXfdIOP2rdMxSBM&#10;re0tdNMA9hKVwSQ6aZpnvsC6QCf4jfCOtPY1+Bt9eL+b4B0V/H33BfApD+4Dgve+LdjTutcDn/tc&#10;//abb+6gT2uN1iP+AwGiwUmzSlmBfQl9AlDtC3D0kJL0Nt7zP7VzCkQEJYFrDVAWSDZ39rutnSP0&#10;2XHE9dW1Df53/g+kAK9Z/ljvIa+JBoJY+qgjtfQtLpFOUCRtgLFB36qWrnrmll9YK6izjDx7xOPu&#10;HyyRBnhK7o9zGiTW/db5uW9BLuVG1zRpljBk8DyVAJ/7eOZCn3DdA/bA8pd9XKu/zjDcpcwu3aZ+&#10;LDBELE+edX1jAb7+HQh4M4CJ0uDPfcNS4FdQI3xEBCX2zVI3a+UqKTBs0DUsOUZa0+ccZbnSxprI&#10;+UJd6vfoZwFVuOM5sxQyc0+IYJfrcV7yoyzCYkGj1/PZqn8FNqFvLc+hoJB33YOglrz5xZXc1wDY&#10;mlWPZe1Hz69skr6sbUJaO27dbZnbfeUZ+Ux6UIuFbwDGS7yH7bznlD3HvW/KznZgr7+XwTP2ueeZ&#10;l3z19MXz7vhsvzs83aFluMzHyAvl4axvL1EpP+lev33b/fXXYevfnQwD4E+//K179+llrHvvPr6J&#10;VU95+15LHyDIula+tx9fAXjCHiD4ttLkmPveFOi5/urNi8BfswpqOSz3by1rvSyDr98LkL184PwP&#10;WhGfdbfPr1Nx6uZq1jBdnb44P9yYk62Is+7HbovFFzSZSixWOiqnQFoPRVZSgl8dK3F/g0Gtg1rc&#10;rEythLWcuM9jwqQWP8HvYQ9/QpYKZmNznXRliWviR3F8eph3Ilz4cQcAU7mXGzHuXe5Nq06DPO+x&#10;oK8XytPAT8gU/iany7qilcXK1/uzLHFrU1aXT1+8+0L2DijL+loUkxY+3b3K49unPQBeBP6uHz+J&#10;hfLs/E7c12CvWQMfA+ePnl0AdufdVVy5zeIH+N0iT3sB/M4fn3RnV0eBQF2+Wn4EPS1s61SQq9tO&#10;TLzcbQN2dgPQcqaC1Rq3AmTpGl1BQass51RIuiGinAAvlJvWPq18dhmwoeB3Yd6l8Fw3DA+gqaWQ&#10;CmUpsIZC2JzKtYU6LWf+VOVOMF8VKxAGAOrKnZ4fCzDN0sDQaqtbeG5F4NKK57vkneqO9/vhPete&#10;TgVOZT0P7E9Os9+WNNcQ5lTCAqugVBbAUvT5ucmrrOB2cbAiUMGRp65nvwmXNh4E3lgEVRqzpYj8&#10;hrQQA4NCy8Qs30q6MFSDYdLtOaAw3xGNG75luy2UZbwaSw8BQeHu/gNdv1oFCwQF4Qcjwh/gx780&#10;MakVkWto5VZYFxRUZuMTY3yLowH9AN9huXN3j4DA45L90+3u4HSvOzg66vYPj7oNoG+JSnxtYwUA&#10;3Oj2j066g5OTbudkvds93eh2jjc4b6/b16K9vd8tr67dwd/vAOCdxe8OBA+Pz3m2c93YNIA0w31M&#10;oismbOBxr8CbMCfwjUyWha/JgzHADsAT7L67/zXgByAFAAv87rH/3v2S71w+dDD6IpB3+k/u3q2D&#10;7TR+Nuze4JKGjoAY8BMsIuqNggpBSJCc5N+eRyfNzUx0i3xLS7z7sVEtfTx3G4GBPv7/kYK+wB/r&#10;un8Fu2++/ssX4BfI6+X+Pd7rb0Bwknfpd2qlm7Lx7wRMhmCkWZyEPEV9JxCVdRLo4f9sbjvvpaxM&#10;6mzEf7eHPPPPeiz5d8u17TW+iy3qtC2Wu936xk5Z7JoAcIp6Yp06UHd4wK8HQY8tryx2iwsLQHLB&#10;l2C1sr5CnlTklCNW2R4412gYC4MrNP6GAa/gtQdW7rPqnLqPpGEZEESyL4BY6w0A23EBsVn3YtEb&#10;ktqHLnCbZz0Av2EA7GUA44KfQhlbXdjKUdesdxPQy37fibqmAE9IauuBPPXsgtK2+33Z39IWkATc&#10;Gszx3w+sgv0yAOR2A5oGNb9Zj2WvBzobAX4/6vAA3w7PK1bAKqvypVVP/ch+JJa0Pq9YlNWfObel&#10;rfMXV9YGlr8mC8Df/OJS3LtK9KkiBCJ+98sbS3l2S2srfCervINlzkG4tt94ngGQZkNjdtayLA3K&#10;5rHUL4rPtH+2DfrmfE49fLbn6/V9vnlG3NtXF4+PgK3X3fH5fnd9cxX407pULjCnd0RZ0rLWtfLp&#10;84//LfS9+/S6e/sB6APqCu4APuTdJ9Z7N++bd0Lg61j4TBOL4AfWA3xl7RPyPB53bw902f8WwAPq&#10;XrIeARA9TxewgBg4ZJ/uYN3DWlvK1VZWEStBXb7NjSTsWNnlZ9LM3n/4+cn94TUd86Cs6IQ1AU1Q&#10;C7ihOAv0Cgp172afwITEekKlKfzFBUslqvLTotYshMJi8lO5sm2ZdONtUVFZkVrhuU8Y29vf4X74&#10;kAIFfDzkmQq8r9zL1VuA2frvFQBWGUzvcftsKVV5kw5pgNmuJZQKfZbTSvzq8bMv4a8HverfB7jd&#10;3nRXj85j+RP0tPoJgI9vnxX4DcHf6dlJd3p+kv6BN0+fD6BO4ItVz6XQl/13lr7L29OAntbAc+To&#10;fK/bPloJ3K1v++PY0qwfpX4ungcf+kD8CYa3e/EZzC/rMtfiNlNKTWWBaIET1qwItvfXA2C6an12&#10;Pqs7i1RZgbVSTfOcZ5cmyooamK7GgN+JYJ3vZUg87vd0n8p9ZlHYGaM8lJ1rCY3Cp9+mELckjHLM&#10;b9htLXPCo++p+tV9103Nj3bz62Wpm5jjPU7fQ2iwTGtxehBX7TTQqdt/wsaGlcC6SoHvg+/I+1WZ&#10;VUvT74IGzDJgNne/m1kC9Oa15gF45OX9adWeZNvrjE7dY/0hxwAFrjc6aUOJ73uswK/69yn3uq39&#10;NQB6jWP1XJqFL5DHUjex+mYXqFOpTQG7VqCHFzuRg3NA72y3Ozm7+qIf3/HZRXd4chwluL6z3B1c&#10;AYknG90usn24wfdig0B37h467ZDrGAn9CKg6Yt/hkBykv57LbdezfQBs8e0Jfb3Yb298hvc7IewB&#10;ejQUhT4B797oN90Yz2+Ke1nf3AkUau2LlU/A450H7AS9Xty+z3sUCL/9DrC6B2Sx/Prbvwxg7wSA&#10;3d/f7TY21u+seQCPFbNQJ7S4XwARepqrWJDZpFG0wPNc5L7nevCb8dnbkOW93ONaunUnbQQCf4Le&#10;2IjbD7p59NqM74syCXv3BT5EC2ABn25g3nXAj3sA+EznP6ZFvsqzyDcmTBWMDIAEEIr7rYeKVNbC&#10;XYDHf7EqbvPQSp97ZH0AWYJeb81fQU9ad0V8Hrxvzwn8pXG4RJ4CcZ3nPmULfaIXoLprDMFavyxw&#10;69d7qDZtOz+AiAysdd4b64GmXpq7N1ZA4aqHqupj3IC1X0dcD+QGunoIVFp5EM/3WrH4af0btgbG&#10;2teec18upUGeENqDaKDautBy9tCnBFJ5/sKheWpltSypKwEg35cg1BrSiuka3A2Xpe0L9CkBv9pO&#10;+XsJBA4B3Uzv8vxCehAcXirNsqfLOa5b1gWsAFGugwhs7BPkWmNCuPPcQCPrgbsGiP05PgPPEZzK&#10;A/Ml9Nl/bmV9i/fcC9+L/evM0/tpANgse+a/tLaJ2L9zkzKURc/ntLy82M3OcN0Fy0K5Vje4fpVD&#10;nmnWyZQt5SE/mMU87PPnvrKa9sc51uSrj5+/pxLd6c6uUGonO7SSF2kNraIM1/mwrACr0js42aV1&#10;TOv6EEUKFB6e7nZHtLCfv3wRANTSp/yo/Pxr5H1A8HWWunvfvNcKKAy6LAgMCGod/OS2/f5KBoNA&#10;7Nv3UsB7CQy+7AFQOCxrYFkQCwrfaOV7JwQ+ywcr6AhFVuy6xJoVr/q2lStV4HFfOuP6oftjAn3L&#10;fNRacNKPLg9VAGwV+TAAVgU4PTvGx1fw5XWEM19IQCwAJpD1ljagzny0iFRedo6/302Sj5X68clR&#10;9+jxdbd3sNu7fQvMBI4yfde9VAunv15/byF7rtWAU5AIgC7YoXo+1/f+LUMGkrAcwLAQY3+qHl4F&#10;mmVaG8+Avd+TJ89eBfga9F3q6u3dvU3K5QusDeDvJCIAXnKelr7rJ721TwufEhevAzou4u4V/OzX&#10;d3510oMfFd/pRp5vAzr7LbRlE03q/mRNUQhLy6v29bOl5WAIfkjdsPYB2lXx+VPwQ26Qnveo1U9w&#10;FgrzDnopQCmZ1TW6pGt2gneqtae6B+jaD9Bp1aLiTF83K9YH3wJAVJIPdOcpbAMAApFptJD5bfk9&#10;eNztWMq0mAl3yATwpoUs75DvovKu84W1gqs+P0QgNB9dseOBwFrGJQnAxWUrdM4LdEbvf9hNLQBj&#10;M3zbvQtzapFKn2Wsf7p9F+7n3NGpb0kDIJCfYl+2MQBwnHwmOXcM+BOKtIY5wEEgSp833boTAMHO&#10;Sv6BySkbOtXPVZfuwdlOrHiHF8hlg72d7uT8mobD4+7gFFhDXw3cvvb9O6aBivjv7QJqcyv8A8v8&#10;3wDrxCwgMwMY67pe4toA6vSK0c7Ggbr97F/f2uhGAdgR7klw9b4su/dg37yHE7yrkW8B6JEAtP/R&#10;/uEZ98t9+y8DdqPI7r6DMs4GgzyU3f3TNKIEuu8eAHX3WAJ533x7t65Mz85SnhNAYIX93wT+AoAc&#10;29xbTz+93b3tbnt7swtwAC/Cj0C3gbgseLF/aLmI0x8w0LfSzfo/8M04iGMG/TfDe5gf4/nwLU/y&#10;7wf+hDqg7Z599b4py54WPJf3gDqB7j6gF4ufx74FYF3/WhjkWxYIOf4AUT81MI11Dh0UK5/gFxEs&#10;ShogZTmAWOqjuLlLAno9FAUC3e+9C4JCGM9D+LORvLwGGAl41GENEksE48rLY81V6dJr666135/n&#10;L69zTAlQmm/lFyBz3euxLciVdc977MW8WOb++uNJ4/0FaslDMe+s1/lNzLete15Z4Rr83UGg5fY5&#10;ufRa80CDgGLfZPf9Nn1gLrBnmWq9ytqX0UYvIuANw1jgUejzPQpI/bkN3oZFK5/lUJqFr223fb8F&#10;v4jHh66pNMAJAPZwN4C/30i+McvPPQpysdBRT2i5K4uYdXnBWzU2XJZkPxKPiRDVA1/AKcDFvj7N&#10;wirPet2xAcCifb8R8xTwlgXNlWW+n+0MnlhYWqVusn4qafC3vCrw6RpeTj6em+/fvqMLPNfZeo6t&#10;fMN9DgflTh0mtLJ/rQDPsoYNkIXlNZ6vEM27WgVE+aa+2kTpHpzu0BpdDVWuUMlv7VoQLsjLkPTt&#10;NB/wWZpL/5ndg+3u+asX3R6K1g7Uu7SilaPTg1h+vv/xrwDgr92HT2+AsFfdq9cvuhcvnkdevxH6&#10;gEEBENAL/Alu72p0b6x+A3fuc+DCkb1PM8pXC15bd8SvI4AjT598Kc+e5CdT+QeQektYjWr1gesq&#10;E3gKpgr8prmvLR4UL8MfzBYRD9EKvx5k+c79MF1qUROMhLdyRwkVusnurmdeRfhaaMrVqls1fe60&#10;uKF4vbZwFeuaVjbWBdJrB0w8vsoyo3kvL7rtHVoDAGmZwb0OHzpQ6zVzf/3PkBE/wqbX0OrXW/tU&#10;BCotzw/8UdEKfCW1PtyfKpY/oHaBj/Dx7ct/gr4m1wDq5bXAp5UPALy6GIDeIy1+l+dD4FfAd6X7&#10;tkEeUBeLX9vuLYCux+37GHAE+M4uAUXWTy7tlL3AT1FgpxTk1c/kdlrTpFldX6aRstWdPNrNCF4V&#10;qe9PV5h96rTeOehBwFvecvTuNO9dSxqVYg/qgojPI655pAYxFMgJU4N+mjwvl+OTWm7LimfaJlrZ&#10;dI02y5z7CtgqL+FuJMBY0FfiNQogIz1MKoKG/ciUOfvpkX8Dw9Epy1iwl/50QGOBYAGhFjgtc/Yh&#10;FPAmIwWDWq+mFwEAAMbvxm9rWsmIXmBX2AOKhKixKa165AcUjenmHOd5AHVatbT+jSgcV4/Yb/bB&#10;2Dc55oCGEcrgugpv90Ro2wjsHZ7vdsfnZ8hpRMhTDk9Pur2+X18Jeofl4dlxd3x22TlSV9erynFm&#10;aSxKcA2Q2z86zbFVFGpVAOoxYGJzDRg77Fofv629HYC24HViTiimfECqUFdu2wLW3GNcuvf4lhaB&#10;tKMoWKHOQRnDsNfk4OgiMsdxQf9b4Q+Qa2D3zbfAFfDn+xICtml0b+6tpY+yZfZf91tQN+3v7/Rw&#10;56COlfT3E3wCdyyFJSFCuNmwDyvpAn2IrttxGxsAmQCXvnfId8Ba9gl0Wuv6Y7HqsT7it2jD4wGN&#10;kXuAnRa+3o37reD69V8ChqZJ3z6Pmcc39u37Oha/AAqwJvD5f6ZP2ZAIIQvUQRoeVtZbn8Y7QGtQ&#10;F5hl23v3Htfs69tLAzRhTBAsGKxn0lzADf42gectxOX27nG3trGFzlgul2/v8bGrgBAYGELMt7bN&#10;dzVlCvhtrFL+Pl1bIu5rVr7AZC8NbBvYVfqCKJ+DFrk792w9n+rD6bvtQdB8hUKW3luDuuH1pDNN&#10;0gNDwFquI4gKfZzr/9Ak1+6Xpv+nawGPEfYLWF5D8LBvdLaRNmo5LlNdvEJegK6XHva+6AM41A9w&#10;GPhiXRuSBmGK/5zW+gZ8SvqCCn291U6Ay70F8BTy6aGu4K2Hp6SrfW09wrFY/vpj3pMuZ8HK+x7A&#10;l+8cgNPlm3ukfPPUm47qHbh+gb/UT6mjFAcL8s321ki74WxtrHfLi9TRNP7m5hDz4VpVVpclXmOw&#10;r5dwSlillmUgQiyr+Qfm57qvtOrNzeubr0qzXF8ODpjpNmlN7uzzY6A45qkI7fx5cnYYF/De0RbK&#10;dCvrr96+AfA+ZyCGFsJtWqTrW/yQW6vdJkpra3cNaHiUPnha9Rzhmz57PQgm3Evk2SDkS8DudyQj&#10;e9t2oO8J6wV6w7J/uMkNF3RVnz7AAChSGoRpORO6hq04ewc76b/hw1bxlJvYD8BWjyZdf0gecj5C&#10;H36ZWpt7cYE0BX4IYJZKJi3b2YBWrgtslsVPl14Pf1y7uQ0Vwe/i8pTndt09vikJCGoVu75InrHu&#10;USl7LV3RaQnx/nKPc1VJa/2LNY/rraFgdo5WAadT3staLIJlLeqlh9By9ZZVs8GOefoMtlGQV4+e&#10;fCFrfKiX17fd8QkV6MlRllePHnVPdAH3cvP0FfdzHmvf1c15d/PysqCO9erPd9pdPAYIH+91J8gx&#10;kOayrR9eavEpq8/69nK+WcUKYplW1/LqUnf55LTbP9tKhXl+/ai7vnnSXfLMzh8fU36UBN+DDZiV&#10;9OPkPQJ4DppYTStNALRfCAC4Wu/PgTb2sWvW2IK0AqnAHe9IC19Ge/dpAmmkayAYkAPUMvgDxWj4&#10;Fq9XUMg5I5WunauYPqPJp4Uy3q9gv+R71prItUib/H9zvkA5s+xAiiqr79I0Wvi0+FlurXNCjOnj&#10;jhQS2T9lf0PO9V+pxhDfwOSDfDf20xP20pUAsRuCI91HYhUD+gDAkUmgz3wBOaFo0M9NKx8Aun+2&#10;XSNwEa1z9hUUWmOVHHGQQ0HVxtZud6BVjwbktv3vzgC707VU9ptA+zYNTiFre7dcsXdhWe5kbWu9&#10;2zs8Gdr35QAO+6VqdVwC2NY2NrutHa6FOJJXK+x3im7M3vpWUu7YgdWSe3oo/CGtv579Ax08sHd0&#10;GMVso1C3op4SAS4gt7seHeLzFf4CfoBWBOjzuej+3j4oF7jQE6hQehdls+YJdHHdtpG+AaAejBD3&#10;bR2usm+xeyDIAWjph+c6gDYCwI2Po28AwazzrWj9m1P/o8umaMQY0kU38BR64Juv/6MseACfcDdY&#10;7128jvK93/rz9cAYKOz7AdqAcuDAwK2r9LCXCnmJ9SWgisoywOd92l/Rde8P4HFbGYY9n0sscrHq&#10;ee/s9/6Fvjwbnmfc9idfyHY/wOP3ZJFyLPJ9tH5/WuwMvbJIhWzfPvsICmCWaWvnGJ203V/b91Rl&#10;adDXYDAWPcAp95ztfp9pBbcGbTmfdD6THsAUgSqw1cOcbmEteHFpmpeANiRJ53p/nYAbwJd+gkPg&#10;F9DsvVwuy5LawyDvSPgTJAd59+DntTM4gvNThv54sxQ2ANOiOwC/HvgGoNfD3mAfy/lm7bOO5dzU&#10;vzyLuKEpU2Cnl4K/EuvfQC3lbc8u52kNQ++6FNQGAzVSVxcgadUU7Mwv+7h+A76cZ36I14wlLbxU&#10;8Dcoj+dzrseUGk9Q18ky0nNWhHXr1VyH74r/YnsT/cA3Nj9P/e4zoU4vgLzLw+tUueqauTZ5uK7F&#10;70sY7dMAhYM+fQEhMt5GKe0fb3cnF/vd4ckOLezd7q+//lf38y//2T0C2NJvgAe7trnU7Z+geFFk&#10;pjmkZX6gO+YUQDxcR9bSGt872eCYir5ZArUKrnfXj6+6ly8dpPG8O704oqWlgt5iW5duwV+DwYgj&#10;el/ZV69gUCgchsAvBAiMsG6/QN2NaR0IfRKvIMb9CloqoABX4K9gJyL8sXSU8C7Aq4Wpffy+UOlf&#10;+I1/nRdhPn4grSXjy4wVLla+citraXp0c1WWOCSgNSR3172DLisF+zLZn0/weyT4sfT5CX/XieV3&#10;0a0APFoWvUfBT7gtq2ZZG8vVO0lF6ECHsgTsHex3T5+/jgiCd+Xor8+1dR8Kn7FCan1E+asoVvzY&#10;fB58D1rS7Dxv48D1yFKJELa1vZsRumsba93q2kp3eHzSXd9eBfgev7gE0o678yeH3emj/e70Zr87&#10;U24PIqePD7rjqz2W+93J1X7WtQAdKRfI5V53wPdlZ/7ji4Pu4vo0StB923yDDuQ4JJ1iBeGP4cAL&#10;JZ2D/elYTs/y3NZ5T7H2Ifyo/ijCTnPla4kT0AQoR/VmiP/mTCw7Hm/QVWAlvAllWuMKAO17t3lA&#10;RWFrmHO1yOWcwJlLKluAzlG8GU2e0b41EllLXOXfQ17yJX+vm+1a2v/OrgiWqcpS6exXZx5x1097&#10;nRp4oQXXe64BIH431e2huhDwHPyeVnxGfAd+D9NCny3r6jagVdtreJ5Wb0fHC5e6jgWjkXGDo9Z+&#10;vyn70xklIMu91bh1HdRhXzsrSpVRBjY8BKxizSzLpGDkiN/FZb7bw71+X+2fmPkOMDZCNg0TvlGB&#10;Tsjb2kUnHZ8NoM8Wt89pctpJtgr8hLuCrhK3Y3FDGuQljUK6Jjk2BISCbYPWAOyoMw1uZLT59oF9&#10;CQU9oIP7FPrczrIXYdBvzev6ndlH1ecisFiBzvB8/X6rb1qFbhGAYrnrwc/9ZdGrdcHP9IFDIUmL&#10;GOt+G8LXIgA/z3tZtoIC4Gdt8PGvT7PU9TvDsVl0zwRAGNEV7zfz8H5cvw/6/nsPAcWRh3yD7Bci&#10;m1XQ/a6bRqvfnBUooCN8qEOiSxfQoz0QDcDDUbRUeDUwpayYcd0G+sotq9t2dYvnwTNSMhp+Tfgp&#10;C5xAKTBt7e1R39hX80vQG5bt34G935PNbQf9HHTG2Fte4TqL3IeDhbQ47uylHMOwnXXkDuB0u3IO&#10;5YoVkn2x7LnNOxaohMeE19HlrKVOQV8IMC1UTaCKZ9j6O3qf5T5GeL7Nomf+A1d1YNHrVR6mz5L9&#10;vodY5kib/o26gnPttq+W5tnSC0cCR7P2Bexc97osBcZWzjq+EGgRYAaWvSHA+6f1fjvg1cNfg7C4&#10;V10iMbqo0ynTHQg2KBN2CtJyLNBzt0+d10b2Nn1b5/d5CkoBQb/bqveTZ5/PsFRdYp1h3nVuXK7k&#10;63HP83wlblaexUDcZ32tsYZj4QzztRzJvyx0ATmWgVXOc3+D0QLS/rrI4Jyse/0CxYLFkq/WN2kV&#10;8SM5uk8guqPQAqTAQ8TtAgutSOVKrGPTwJPLdX5GAU4INMyCS13AWgWFxARYZRngO6e1nrALto7X&#10;u5U1yrGx3B0eAQDnJwV/pFNevn4B+N3Js4BfkyHoQ3T/VogY3cb2+3sWl7SWm7L2lcXP+yk3aHWO&#10;zwAHoScWP5Qgyk8zvf0W08Ge+w7oRWo9IyLTcvGllXVtGPgETZXSs5e33ZNnN93tk8cA22W3ur5U&#10;14vVT6m+dVochyUwiJwPWfzs69fA7+r6EkA/SEWSl0y56vpl9XMkjy02IUhwf/7yTXd6eRYg2vAn&#10;54dc50e1klkB0ixDXMIpk8+gnkcbVKK1cot35YhiXeHC7JI/nS13QxgkpEEvAKCytbsN+L1GyW7x&#10;vCpNApzSetZVrUX48slJd3GL3Bx3F4+Rm1o/uTqg4VCAd3K9F/BzqVj5JQQKP6z30Ub96a5VHIhT&#10;wYrrB/RHd4Tt3TtEAc3We6qAl1r9fGeC0+gAqBRh2PzNx+PTQI/PpwGfaZM+oNWDGPsD7zy/amQI&#10;lBX7sPqUOrXHBHlOU5FZPq2MtlS1BFbsP/MwGHiDz8E1euuegOXgDb+fUStnKnPL93AAfaavtM3C&#10;3L4pv9dy6TuCt9abJc9GhPlkkAsQ7Lb72zdu2sG/w/dy9x+17/nu+6lvyG0HpxgT01h+wFFcziVa&#10;G3U/a3m0H52x7xY3ud7Sw/Qf1NVqP0P3z69zj6vkNw+IZNDIvepTOMP5E0Lg/b5f4f2cVxY5rsE1&#10;C+C+4/2N8N8aG2+v+06rFLKyCoBt7fFvbvHfUFEtLA7EgTa6YWvAxbc5d3V9czCq9/DkjEbuZipb&#10;K4sRQNtKr4HdDsAnBA4vGxDWv8s3jB4WDg0vFGsROllYaCAhxAUMgIJY+Iak3Jd3YrpYuXrr2MD1&#10;y7EVG2vohSX01oI6nW8h/fv8JnhX0yy16gl6sfr57QYIxxDeHSCn9e4+4Gf/PwGvBnB8m3VH/z70&#10;fQJ/unjbiF+hTzel8BAYYTvgB5AHpFYAI632yzQWLStlFvI2WHdEvgNq1nfWeK71XJo06FGXRHSF&#10;9uu6RxfJ04DaWzv/DIC/hbv/TtZp1Ap8dhVYRnevCJnUVe29BPJ8N+rUAfAV9DXrXoMuIaiBVSx3&#10;6N/Ah/qlVeSkq7Q9UPUWs2a58559nrqfWyw+IXJ9k2dFGTdoZGv59BuKO520AWvhkHKsAnIF05bb&#10;slS+sdYF1ngPrAeQcl5Jrsm1/I+F6ypzlb3KVdt1H56jN+oO5L6QYchr8pvjzTI4sA4mTUGW8rv5&#10;kLbBXUGUQnmpu6qcJQVLSh0bAF9gq4coltYbFcuP54JuWFnf5dnusH+Z47wH8qkoIORF2rhVA4n8&#10;X663exDwrJNhkC8tf6TzeXLtwCFp2/FY7yyH0NeLdVWz5OU455k21sA+v3CO13RfXxY9kfNem+2v&#10;0uk9IPRbKcirB16AZKE1cUc58dF7vMFg3MKkc9t+KPsnG92B8bV0Ax9vB/52UXSKA0G08r16/RII&#10;Ocy28Gf/K8WA0f5U/lw3Tx6lb5/9AgW+uIN1ASsvnmX7pccduaslEGl9An8LhN58VVxVzvKtU2H1&#10;4r16n2XxqgrLiuzRzWX6ou0f0XoEWmM9TCukXph5Fclr2eMhIz549xno+MmzW4DrSffE+IHAn8sd&#10;ADjWRipDr6NYGZer2Uqyryz7svgcbgC3WP0AP6G5Wv6rvWVhLa5bByX48x8c7aRPoLH+TH/75Gne&#10;wfaB1hYqApUUSkfry7Pn9p18BUg+Tn+7LfZlZNbaCmA60T+PMd4rimLbKN+ltK8f3+Z9lZUPBfyF&#10;lCK29X7z9Fn39O0jIO4wLWShT9dsgWKvoIHAPcr8+Pll+vs5wOPmxWV3dH6Qb8iRpQ6/13JsaCFb&#10;1w40MuiyVjEhLwK82RfTGHux2ikOzmB/g0EtWAJ5+gT2sq71jnzKwgd08EMdXex0R9e7fMt8i1RU&#10;LUhyg3IbBoGq3vImnBnTzr6A1W9Tt7ohdWwo6dKnIcFPOws0CoLLKB2vZzqB0IDPy1sFrQ8Ftx4g&#10;S9zWgmjfzx4GJx5mFK9gaZnTGOu/baGtgh8DhnOjKW8DNP8Bvy+3/adVbFrw5rVM57u14SD8/eZ7&#10;Js8pv0vvm7K0xmD+oYCfx/2mq/EQS3r/vOK6FgaQuJTjygbSJke62XUADnCbCuTdB+ocfDTajbHP&#10;0cOCnQNJBMDt3QMU71o3vTzGvc8E7DKa2PM9Z5r3MVGDL4yfp8tZN7mjie136ChbwU037AOtVCMP&#10;u9W1cvE6AGNxeTVg2Cx5CZ+iZS/QV5a+NtK2ibC6ZaNWkEP0Xth9woEXA9BD7H8o5G0Bglu6e4U/&#10;/ltduWUZXOefXi1rH/+27my7mBT8CUG1v44V7Fm5a+lasosDS9O2ZQNIwcMKbJZnPc+3vsi/J9At&#10;+N54N9Psn6ERIuDN8Y1r/XP0riNzXRqyZRHdOMP+Ub6/NlOHM3mUda8gsAVzzsweAmEsgBXfTzAc&#10;wIegwP8U9yD/8EJfSfv/JUxSDz2B1R3BS510yD05Ur/uLffZW7piNYtOKp0jkAh8Xqv1r/P/FRi3&#10;eO8bu3qdjgv+yFuw++9kY9cBjUK41+Qa5peyA0uUf1gy+jhiubh+f7/eSwOjxCMM0A3lMQR/nhsg&#10;7PfnGM8o94jk+ZFv3WcT7hexvtx01hggenGRtPZHzLNWymqX2KaWlevbgBBWzTOjfrWiWa8hwp3A&#10;lOv118x1m2hV45oBJ9MOpfd61WWsBzHlN0A3LAmfpfTHDGD8275+XxwX+oZ09yBdL9bjBUNVR/vt&#10;r1gfLXCffbkKXEsGVkS3BT4kS96h7uuV9Q14BODj+9P6KixnlpfAY3UFi6GFfBvcFeB5L3frykCf&#10;9tJArXRsL6wLjAHPBnh9mdzfwM60bYBL47bUNT2LuV/GmZ5WL9/JV7kIBzd3V4CzzXLNIlpJKrOC&#10;ulpWhWKGeZg8SCHAStw0tuYbUPkgzU/IEzZUgrp5d/ZdoiBRkgZQFuS0gO2oLGP1ozVnX7omAuDa&#10;cvqDafXTAijUpU9gBnsYs6/cwFr5EuDZfSyH3b1twIfuUmm3gE+pCkt31c7eZvf89ZNUasMWC8Fv&#10;c3ute/7qNg/19uk19119/fIS8qPU0uOu2/dR2HMauafPb5Kv598+EfxYPn3cPb6x4/l+nqsw4XUC&#10;WChiJcCX5WjSP3leIvg9e2EeQOATgI5loBBpbuAIx2IdvHEWjavAk89YCL8BAp+/fA+AXnWPgUOn&#10;fXOwiEvj7j178TbucQdnnJ2d5t7i0thcBfjLMrixtQ6kXaBIN0rBKAFA1xepRLe6R08vusfPLrub&#10;51yH5e1LQPTpeZRWBOhLnKze8mdQZqeL0ppn7LGr21MqOa5F6/n85gjFQzmAFIFVt6TLMnfPoNBU&#10;ZiiedT7+ZcBn2dA2vasSyAvM8KybFTYWLBSIle/heY0OPTjbqX6EwF7kajeK2NFxttYNBzO3OBF3&#10;rCNZhT3dtzVSWqjSsqcAPsbDY79AVTHthoTt2k8aJJY83ZpUmEKRrmL7UgptTcanR/kvVc40vlDw&#10;dh0wtIxQFYXDfgFOa2b+0cT283rA0Pgo2zwD0mjBE0B9DlobtUhajhoMJMjVPyHAxZW7IAxq1eaZ&#10;acUmD62OrqcRZVqeS4Efwrrn2j1AuLsbqOKM+Uvd1MLDQIsu3FngbXIJuFsZBeLIa8EYgIaJ0ZLp&#10;yGGhD+igQtECa383p3UTzIS2/dOdWLTmVsvV/hAYdcCMIWtGHVU7eY9vdrM7OD7n/z7uRqfL3a5l&#10;UOhs/Qqb+1bX/MqmE3pf8Q0LgOwX9BrsAX9a/Ybdwt8BPD63NjPIFqBg3z3hLtAn3HkMnWcDbe8U&#10;vUij2MZzA0JFV6+g58jdDfTx5gHHT5yFZjmWwCyFPy16whwN8ObezACGHoaSZpcGmpYyRMvTMu/O&#10;UC1T47w33s8Ez0qgMzzLIv9elgtzAUDdvLPGFOObsqJc4rgu38zeQTpdvS4rph/LgOA99tWUbtmv&#10;SzhpeAek0eo3PjFyB0IN1pABRAQeWOd4QUWrjIVB7s1+adzrQDxf2BPE+mWDlEUAMsAn7AlYvUvV&#10;ac6+sPj9/4E+JS7LAJpluCt3AK23imU/12ru69wj+xu4lbu0ICsuUy1HiHm3NA0eS/r76+FWKdgr&#10;oI0VU/3p8+oHegSqEa2l9o2sZ9T30UOnbm4f8l2s1Ghqy7O1zX9d8OJ9lHWuf35ayPI+7lzAuT7b&#10;ZbUsgPWdVX893hN1vmV3KXwFpoYkBiTBTF2FuPxC+mMDoOu3/zsJHP4T+Mkq6vsCvzJaTfNMCvqE&#10;1MCTgKekDvcbK5hq2+mrCAMZ309Ln7DnvZX1z2fCcyONz8aldZDXGoDbb0Q4c9mgL5CnDKeJflU/&#10;U44A3rBwzrD05U2ebAcg237zJR+nJVQMYxa97zV4Fl8V0CkcIKEPIgqED85t58BU4eieK6VfaXMO&#10;St8PQYVmK01Xoi0iXYBrmyiurdXAXGJuHZab12VauShE9zvFksGcHz+5Yrv6/9n3TzhxIIhuX6HP&#10;pRbAk7PjWP2axAWs9U93cL8sC+Cd5e9Ld3DFj0tMof6DODjcCzwaN7AFenZAx6Ai65datQQ3Rykf&#10;nx4HiuonKQXlT6jrU6veM8SYgUqtu68AUBAs+Lvpbm6Fv5L9w7qm8Dw51VsAe+h88uxx9xTQa27i&#10;Nrjj0ePe+se60OexHL8FAB9Xmhvh7/Z2yC3c9wtEcp7H3M5xB9x8ZP9N+gy2+HpuC4m3T59z/qNu&#10;/2AvrvhdntOKynYAe7oZ1lgva18TIfHk4jDQpzg6V8D32EJcvvxQ9pVBoSSwMvCmFc9+ekKfS12e&#10;xqvzWKximrsRl+XOneE71ATOuwVsNqj46kcQdurDL9Apa5ffr65tIXj3yNhvhgDZTp9VIVDos3Jt&#10;Vlgrdt+HIC7QZZS2eQFJDdhdBuT6vm9aXhvgtVA5CWDcYM4R4FbArGfmFypGYU8Qi9uYY4G/QGEv&#10;7rfzPftrNHGl0Q3vd+ozsLXnfTdrXJQJ9++6aebmqchZz/0gcQ+7Dlj5nycd36JKo5RVNQKdSSaN&#10;JVuQKBOXKlotxukm0aSHPkeOOSrXYO92M1DpClYBQaDPcCoOINGyZ1gVYU9LrANC4pIF7u4jKkEH&#10;6dioEmScIcR3+BDIWwV+nKVjfnEx6e1nt7S6mlGzC0vqjXX+3S3ycdQwMG0/R+MOGstwqlzEsQ6y&#10;bANQHBEtfE7NA0HzWlJrNHRZ+3rpLYBCn9u+s73TCiEjgDgQQ/1nhSqoaQ3MYBaex8D161IroXLk&#10;vrVui+fksxL4BAPdnbun6zzDHv7QrQKg2w0Ay617B3rVv09L2VK3tYEOBRaW/AZ4V/PoPpfLgENZ&#10;+WhM8I5X+Xe16C2iE43nt2C4CNeROd75PJVqAjcjWu4EOy16LifsAiIMcszZPZzJI7N8cNx+gYFD&#10;vlOtgX4XgaJAEvqhB42CigIOAUSQChxR2fr+UzlSLis2rR9WvoPuG/0y3SN2qYy10FAxa3XyXdiw&#10;THQKvoXd/SHo6+W3oBfZ2w94238yrlt1UGCtQCxltvzCkmVHXI8FT90VoCtYTD8872cI4ioPRAtl&#10;D29a7lwGZAN9nsMy6frnM5SuyeAZtvzQqfnubDDHWinosa6VivKs01Bf5fuJFdB76MsvYLdRw7Hk&#10;9ffUrIWCbK2TnuvF3Uv6+R78lAZvLXD0F+AXwwjr/TLnuOxBLjIAuF6Gjv0TLA4f99vgGkKSeibv&#10;hW8iAIu4v6x/JV9CFcKxWJsbhAN6CYdiQ7s/N+n4FmOBixWO6+Rabns/lDHfac9KbN+Vt/Z9ccxt&#10;Ycxt/7Po2h4+++tV+e+u/Vspy6SgyLnUd5ZjcEwr4RrlQfd7DT05X6UAFkbpKTkXb/vZV+sFem1d&#10;JWWlaov04Hin2z/aqVG9x05I7nDtmVSmR2f7HKciPd4F+qhchT+U3i4KznX7/mkpOjs/7y4fXQT6&#10;qv8fii/wRwsYOFDR2fdDeNBap/UuAz0GsCfgtWUvvVt34A4O9NW+i5ujAGDbVjISmPPsEyiE+tFX&#10;H6ahygy5enxRwEM5njy5jRv1FBh98hSo05X7ynxuEZdD64IfS9Pc3gJvTwU4IFCL4DPKB1CaRih0&#10;RGq7nuAlwJUIcwV3unsfPWLfb+S6l2xzjoM+lMePbwJ/T5+/BJbfsf6ke/XmE9uvuqurS6DvMhZB&#10;lyVCYK0LgKZ5+uJ19+QF5X5+3T159ag7u9ZNIsgD/rwblY2x8ATguOnTB6amMPL4yupywLCsf5fk&#10;cZ1GRgItB/JoVSq2rgQ7B06ozIW59RmOCXy17TGtVrbI7A9XU9XZN46Pm22XKt59vk/DDOk+Nhal&#10;UKeFyFBFbu8JfTRAXOYbpXGitSRA1Ft9jdso7B1d73S60gW7NkJbmKt3BfBp7bahAOQdnG/lJ7Tv&#10;poDXLFE1+vY++4A9B8lQ6SZ4MxVmZnxxSfrWNzDQR7q4qLnn3D/K11Z3jawdj6KenOQ6pK/+d5YB&#10;wAwITqQRZ0NKYDOtStfzCwp7a54WURUWCkq4EqqsRFYDGqvAPP88olJKiKdFlBF5bVExCjvG1RPM&#10;qu8k74tn5qhd9xlvz4qiQsf0lj+WQu8s0OeAEyFal6TWR9Mmxh+wlf6UKFYH7QhNKkErIN+TUGWj&#10;U+XrMd22C3xf4zyLo5PrzsDLuue8nsCX8DYrY3wXwND+diyLCR1jmcYq9MxDw7IAgUKnoWUKBO91&#10;472r2AERDoypPO9394BBrbQZyME5PktD0NjPL9PIcf/1fLZi3Wv9/NIt4wRBZ0acNQRJvMFTj/X7&#10;3SYvXb8+V/tqVaBpB8TY9aCgUuizH5wz1azT+Lbf3mIDN9+x36nPm29ai988jRGnYdMKOM83aww/&#10;rXlzs9PdFEsHd0zxHJ2VYxr4Fxa16hm2xT57juDVfSsAJpxL1tu2ffq+ieUvbmLy0C08AhwLgoFB&#10;vs1Yk3qY8R8L5AAozbJW0MQ3yHpZ0wxZxf9uZcg7byAyDIg5n/1+f/WtIwDf/w36hkXg29zdybMU&#10;nOPeRe4sjMJfwVsrfyA1YCfgaRXr4Usg69fbtrrRkGCCVsDO/LRikl/ctXo+TGO+3ENArkGf+5qw&#10;rwFf8h2SHKdMpvfZmXflVftMU5bVgrty7/ag1+9PulzHJdsBnNpu7t9/gr75Iekh0GM53kN721/p&#10;7rYHEPdbCTD93yWNgVyjJIDptQbXvJN2TgMroSmWvN5qp/hN2c0gbnqFe7fLU0Gj9Y4Nj9qfRkdL&#10;hwhbATn+u0H/Q1lKaeWwXKb5Yh2+6vO2bLHYsb+s3X15lR7ohsGupK5tX78BrJp3f02fj+z2lQWy&#10;xR7gawVsEtCjMm2wR4XR4K8dS6u/35/KrpeqTCbTQiq3EWlQhh6LUgzwbZfys6/Z7ma3s7sd+KoB&#10;HgIflUym0KH1C/it28JFBAcBcG19paCvd/sqzdr3+q19+u5gLxIQbBa/p7EUNtgbxPxDPnz6OdY+&#10;g0ALX+1e0meJyt31/QOAD8gTCJoLWQCMOxewc87gbAf4GgA2S11Z+d6+/x7oepftN+++793Ur8tS&#10;d/OoBLDTypfzdAmzrTs31sL0EXwcCHz9Fnh79rJ7+eoD+XwI8D0H0F69/QzEfiTdi1jzsv36Y0Tg&#10;U1wXAIXIYeBzoIjhYa6AcfsGKs/ePorcPKdcQN/TN2y/q6UzZzhKV/EdNYm7AYXnwJfEP7SVimJT&#10;0Tl1Wk2bpmKtH66gpgZiGF5FuBPm7NfnfvvsCUAFfGXh8+fLnLSI8CJACH4GYj483Utw8QAd8Oeo&#10;bNcH0sNe+p4iscr11r0CP4TKzxa/MFT91v5ZYqHtxUr46Gq32wf8nHlC2Lsb6AFEaAVBMlfzyjjw&#10;MQIgGgiab0138aIBk6l05w0m7Ny6U7HoaeWLqxdQVHH7P6Xf4DKwOQ2ATgie5dLWwqhVRYVhuZv4&#10;XxlX0laf/6H36P8dQUnEZYOS8J9OmKarg+74Yj8W3JV1LVarAZq9M6FGuCmwsQHnvyzgCby7juhn&#10;22dwdLUDMK7Gaif4TS8CskDdHMDnbCG65Fd3ZtOHb2phLG5frWz213OWD9cd2GHQZ8FLl69LXbl6&#10;DqyUHwJe3osWtal58p0DKja4J56NVsTZ5VEUorN9HKIUVabtWXP//TzE7st8ws6q8fAbQK5G5kYA&#10;QLeVe4IMoNrC9QjwivDnjCE+jwK/gj37otrXT5fv3nkfiqYHPl3WgnMsfUr6/dknsGSO8nltw8M4&#10;o4fWRstgg9v+f20kqxA4j67d3ABQrPhsiPCtTE/yLfmO+Vbst7fK/+dgjRm+0/vffZ0BHFOk0S07&#10;h46b4fsR+AzWrAh+CwsL2X//Hvf+nUI5tHCyLuTV4I4K3GzcPvfn+LffVIDnr/+SbUf/CoMNECve&#10;3ze8fyvYHvoCdz3Asa6VLAAo/MXSVpL0At/QPtPEFSmYtK4jvZVvGPp2e8BzOSzu2+CZDwZoNNk2&#10;LAzlArQEv+gz/pOMZqWOSJ/KZUS46yGtrHPDoFfbw5L8tLQ1GFM3IpY55whdg/T9dsCrzmnrgTjP&#10;ZdnS1TMriYvaZ4TOzZLn1KCuRGARQuuZDgTw8V2U1Ha9J6/H/QuKPocGfxG+vYBXbQ9bDgfHkIGl&#10;TygJuNW6QJaRvrOs/w70DVv7ct7QvgY4rg+Aq+XRILKXgrqSQBZw1Z6NLu9AUyAPkGI5gK4ewmKR&#10;Y71ZnSNaFlm6b5CGc1oarXHD8FcWv5IAn8+nl3a95BNxmyXSYM88B1bHeL6qDF8CZf8M+ut8JYyp&#10;7NPHTQHgLEzrl2MFJui0EboRAa4Xb+oO+LRyVNpyc7UKkfW+Y7fHGygquwd7CeEizOhmtUI+OTtK&#10;X0BdNg3+hL6aWB0I3CrXbyBwY5WfdSvu08za0YszfWQqt94FLOwFCBsAGgYGCLRvYHP7RgQ45MVL&#10;oPDti4guW+9b6K37rHs9Oz9LPj63k9OjQKDliFv3Vbl0494dxBEst67LZ0Bb9guJAN3LN68KDl/e&#10;Am2USUB8LiA+Tnrdwg3+4upt289r/c61a98+lgFDrv3CvJ6T7kn2tf5/t1oln9s/UiB8FtECKARq&#10;BXz2/BUwedU9eQnUvXncPX93g3C9gN7j7uVH7vW9+7if1wV9T1g6c8Yx7+/49CAWMSvkzXQ8X447&#10;SmCIQqI1bFeA9DdhXeteKSWVOHDHB+xgk4zABfxi9YvrRiDkg1/np0Xi1rUVyk/gx10/mj+QH/hU&#10;ug+cPTrszp8cdWe3h93R+X63d7hDxW/YISpjITBSg46EByGvudbbUsWcfyJS/0WAK996249oEeGH&#10;NXSMICrkaX1zIMfs0hggOpEZP5Z3tWZNxSVojLz5NfIDYBx0MeVgECr6zG87C3jOjsa6VC7hyk9L&#10;kzNOZAaRKFP+4ZnpbmJcQJ2I9cd/sIFc+nOwfnDmhN81x7Tg5735f2YAh0qBf9k4ncPfuUu//8Mz&#10;56wV6LZTnlixEF3hipY4+3m6zzSOuvRdLjkSF4CdX+Ve5h8Cdk5VOBbwc1TuLKC3ANQ6O4oDNmoa&#10;ufudgZ8djdvgb6yfQcRZQ9Lnb+YezwroMlYeUJaZMshPUE56wDDT0Tk7yOzDQHVGO/Ncp7l+ZtwA&#10;7jxmkGiDSyceYfpr+i7G4urVCihgailU39VcuQAMIsD7nHV71zSMD9KQzWANXbf2X+7XB/sOesjz&#10;2EDKpRvgY9mgb2O3lokWgNI3fqPgJ4T67di/0BAma/wDy3x3KwIDFZ1z7CoJv0LjRUub/faMvTfp&#10;9wjUTbNuHL6kI419+QoMEeuCKUDYb9ol2847OzrC9YG8Gp37pbg/MBgpOPxOAGzSj+QVBOtYhXhx&#10;/dtvkW++5tu+X3pAnYBuqNHKNAxpHK7ZzQPxX4ybdL23qOmW7iXrPTR9AX2LwkdBUZO2f3l1pdvb&#10;P+2M5ecgRJ+nkOOAmcAfeiuWPuGsv16BHkstf446Rgw3Y4y1BnvKoFz99t3+KkNAspdmnWzgNxD0&#10;ZcEe6XrYCyySXqCr6fgKTk2XvFkWMJeeddksqAFq9/cw2MTtsvqpX4EHRPiJ5YulECgcluWpQYmA&#10;o/5VL1eanNPLXcw+yq3HRjd8Dyau1zlsm0ekh0CBqAe5wFwvbX342H8rDfB+55hBigXXVsZY+FgG&#10;9ISu/h4LmurfK3jzeJXP/dY7Acf+fu7y8xmzLlgGLuteA4V5XpWfZWmWwOjpgF8v/T/f0g4k16xn&#10;pQh3pmkhXWoqUmS6xMEbMkrKzPW+agpeALMCU7mX8qcQiNatVrnVsk/f74ukYkAEIwHSTs3O1EFF&#10;aiFiMk7FVB+UFZD7/VHW1ldTmXruwdF+Bna8evUywKEVIu4Q8mr9/OwvaIgX+wtqOXBQwfqGo4lX&#10;c44jgl+9QViW5axZAYW82n71+nn39v1LgOwOAA0c7bEGfw4Eydy/717E3Xt9c4GSsK9UPSuX3vPt&#10;7W13cXmRh6klrAaTlKVvAIAs47YF/G61/vXQ9xzAc4CHoGeaAKAw2MOfo3zdLtgT5Epav76Ct9rn&#10;zCVPub9sxyp4293clCvYfoNPnj1PeoEwo4BvHNHLdV+9IY2uYF25NeDj5uk1oAeIAnYvPgB2wF2D&#10;vZuXF0Ae13v9FIDQvYRSRuHsHK13Z49RmvYZQdkcnFUllthsOyvAn2mBv1glHDksBOoymU8Lxz44&#10;WvTW91AOwJwDMgTAAj6V2zyVH9sou/Rx4eexP19+iIAeP0/fEIk1a38l8fu0Ul08OY4YE/Ds0VHA&#10;9OzxQbl9Ab02aMP4cWWpK9gL/LHuN3gHfEgaMvU/GEz67HY/8QTPbg4zCEQ3cPrYTQEaawVw86v8&#10;VwCfcKdlb4FlYudR4dZcx9WXT8l+KuQsyWNyTret6aikAb0KZyIIjgZuzc9KUOWhpU/FEGsl5Zin&#10;9dyAzueyw/1m3X98YTKWwDTgAoE99PEv+n+rKPJv+q2z9LvXaup/rHVLl6VwW5Y9IPpoo0v4J0BU&#10;wNWyNrvCcsWloPUggzicr3cSqKup3QC0eSr6nemA/NhUg7UKuTIG9AlnumUzzZsBn8crLIuDMjLY&#10;Y9bA47pr14E17tvRysCR8yBP2h8vU6o5krcXgytP6Mp1IIfQN9o9GP+WdaeO4z1oveuPC3u6+FSy&#10;fivb+6WTBLzWv8/BHAbyNk5pXLhAmgrbwTZpnCrbCt+/ENdb9jIHsY2i3lUrcJguy5xn371eei9H&#10;E13uWqIdPWxQZ8uiRU8rnkvnzJ3gu8r8unzH7nM7Llu7FLBuGBbDtRiTT7fuJKJbV4vebKx9WgAL&#10;BrX2ZaBGXLoFfQVsBW1a7RrMRXqYG1j7BscKCtvcvFoO63g/xRvrzVLoqHZDt8Q6xfcdN2tAxUEs&#10;BTMOdIjVS5Di3odB77fSQKuBV7NUBQgDhdRTHN+gftndP+I9OZq6XOZrwh8w6HXb+U3i0VhBl9mP&#10;eamJ5akyJV0DUsvQYM6yCG/Aq9DXjg1crb24L2CI3hOC9Z5l5G0skDwP9OjAYtfnodWvgWQGj5g+&#10;5/AshUDOS7/DXdcFFNOVlTRB5FsjnGWDOcHsC/ho0gCwwYlLwSQ6mnNYb+7hgVWK9cCfgo5vVqsm&#10;Xs+8BKH/DtyGQbBtDx+PNPAbysN8LZtQFjDjWrp2mxVzUNZAVa2nLLLM4P7Y36fL/bX7acshSXqv&#10;KeQKmj5Trqu3a+BV7SEygEnaPO88d/IQFLXi9ZCnbol3Fn3dYNP96u8B7A1B3wACFXR4oK9Z3Qpo&#10;+OFTeRb4BeKsBJACnSYS5J31ri3v5Mtz/MH2DrdjZSnZBjCuuzdvXndv3r7uXr951b1+3QvrDu54&#10;55y9wJmDSQzrUvBnHz9axju0ppGB5W+zwE8ItP+Z1kMB8u37D+TzHnjT+ueUcLpAjd+nFa8AMKOB&#10;MyL4effh849JV1PCIay/fv8i8Pfuw0d+4EXupz3Eurc29ZuKxZFEb96/7T5+/mUgb959GECfMPjy&#10;LVApFDqiN2DYS28dzOheXcBCX+8S1upXVkFFq51g16dhn3Mgv3htwGXB0fQA2sCyV4M8tKYKfCXX&#10;Acm2vw0MefEe0FM+AJ6An6NnBTo7k28dLAFSuwDma4B8nf2Gi3EEopWWMyZoySvA05phBXh8vZNK&#10;bftghQqTY5FlgHCV/FZyrtu6bQ1X4k+oZdB+fEKh4GeFnrk0efbO0+tc0WsqLuDSgM3l4uDjR4Fa&#10;eZ7fHiWgs9O1nT467I4uDPrsTDKb3aWxAB+ddaeA2sntXlywR5e73eHVdr7nWPZ6EfAMwdGAL990&#10;D0KtESTkCZPnTw+4h9kAwxygN7dGZSrsOB3YyhSQB2itNvhD7McW2CvgawM5WjBs+8KNUVG3gRvz&#10;a7omufYCoCdULY+wT6uiP/okSoHrcS0DP2vNcmq1idkajKBlS6gzrYAs/AnIAm392/7vpUQCfQG/&#10;ah0O7hlxqWvLzt4j40Bf3Lr2j9wGRLk+9xRLHUA6K9hu+QzK+ub0ZgKfsKplMzOAuE45nfJN65pl&#10;9x4c2etUbxOcIwRmBoxJ13lWBkMe7WfGmHKk7ijvfLlm8QA8HaBycv4YmJyKlc9Yfk4Tl9h904AQ&#10;MJi+e+mrVwM3DA3jlGvm6X7jHdZxrY0PKs7fqG5eZOzbeCCEXV3XDkppI3gdRHJ0ctkdXG7FbauF&#10;T0udlaIQaaNCMA30IcNAKOiVVbzE9bh9ezBsffjWhAQqhnVAwtHEWhwzlRvg9813f4lordPCF7ct&#10;35LAVxY+B1jwnbEU5hx0IeA50KKNug2ccS8ZjWtDw0FCSAvE7EhcgSzTt33zdaSBXuAtQOfxOlYA&#10;V2ldDlsBlQaP5ertLYj9/pZnoC+g0gMPsNMsWEKY0sAp8AT8BPQEK0ToKuubeqKOC0dJ04CvlwCX&#10;68CWMGWQZ0d9a/Hz+nGp02CtPn6Vb0T3rvEGM6MI2yvLXOMO9gJ8Dmjr7+ULKyZQaR5CgOU3b/cX&#10;rFIW76MHxtzD8DLr3lsdFyaqkdwAzut4vQZypAdstGwNRvH2sJfzHMDQpxM8Aj3ATXPhlgtRcb2A&#10;o8FdQMX1XtwWcgqmKs3geH/+YH9/LI150/fpGkzZqP8C5pAGfQMBnHx3mxt2XxlKOwR97jfPQR/Q&#10;Jmyn/D30BWRjZasyNGtbc71+AXd9ucuqx7mkHVgKe5hLHkgDYM/LMw4Eck22c60AZEHkF2KZLAPi&#10;O/b6vk/zKSCcKyb5HdBroVra8czIEcXew14BYL+dSqCsAjXisYe4IZiLUOnE3WVlKAiicMq9Swtz&#10;GAD78/xBdJ9+/PQhwBcB/l5HXnXvPwF8H18DWW+69x/fdu/fv+nOL08CeSVACKLC1J0UAf7sXB4B&#10;/g4O9wva3iC6e4E4Xb4R1hPwGXnzjmt9eN+9fQcYcn1j/gmBr4FCz/v4+afu8w+/Rj59/9fI2cVl&#10;PacAwFQGKrx++6H7yLHLR48p69UA+N5//JH8vJ4WxCeAWe/61TKnVS/A53ofx28gwBvAN7AYZpCH&#10;VsCyCLZwMFoLa/9tLHq3gNxjLXq9BbAGfBTcGRtx/2ydyno10CWIWRFlBgAU6ZbujCg6wOxopdsj&#10;rdv2vTT95W3F8LP/27ahJVC8u0DbzvFqd3INRD3apeIF0I89t2DQTuVCXGYDQbm5rQiFJXV854jr&#10;6sKhBVqdp1Xas93JBeB2eZh+no7S9NtxqQtNd6KNgbSE2S9QZlQk+wwllGDOjyr8StyPJ5uZyu1M&#10;2AP0Th7XVG/H1wbgLpdtc+cKPvbBsrHid12gV8v6mSYTesPRuWu7/uzTgbCFTWQDuFt3hg3+H0Bo&#10;drn6F6osM72ZVr0GeQG9GsjRoM9BG4KUULGyjfJYmQCGxuNS9fzppZFYDasTtv/maAY/5L+bs+ws&#10;Z0kHWGnt0lXp6NhAoXP0LhYYaimsf77+z/ZNu3QQTtb9xvulDRqfs+/FUDmOkhRidZUaLHlhfRLl&#10;WSOrnft2alGLHrAn5M2RxtGwQN7Msu5boHV5oiCYpWXyPhyM47Zu7Vg6hb1JAXYkllNBNpZAtr0v&#10;r2t/SN3AAuDMIvkvcv/cn7Am0KX/H8+uLHv37/rojX8D3H0bKHRb0HNGjZphQxduQVUDRF3I393X&#10;qqZ8kzwPjo+RC57ZPIAolNbgE68TESx7mNRypbvYitJBQHZ/iEvXbhBaxf0XEcO2lIX8TtJ3zwEc&#10;NnCoSAS/kZF73QL6VZeu4VhWgARD/XwL+GkBfPiQe9IyB8RpoQvYKQCW+yuwckHXsAht9rVLfzvB&#10;awByBWzfCHCBPq1ytWzb7ZjLu+MAabaFwD7tAArreBOPKQ36BFBHByd2ocDVi+u6X20MClRCU8LX&#10;9C5fdUJigAbsGuANrf+u3EGfkjlyya+FxVHvtNA4a5vrLJcHwJXr91bABEVGb6ax2jdYq2/gcnk5&#10;ANc2O1KsiKQNDAqvSCx1w+Xqyxwr3m9ESNFiF7AbQBxl1XIldHm8H6RQM35UugZ3LoU+l7FACS4A&#10;RAENQNLgyLyQuIV1E2e/x/s0yGB/PDHtvJIGVAPRja2buk/nvoKeO8j5AqwQ8xi23AWsADCBb3Vl&#10;MYGp19ZWeH7Ggb2DwWHw85yCJ3SnVjvzcB/5NLB13/CAELeVVrZhkA2MmY9AmDQFbFXeArO4jvVk&#10;BfKG7s9nQpoAo0u2C/gqD/Vw7p3jd88AsW7kOumzqDe2h7smllXr4fC+5kJ2/Sv7qQ2DnmDW1jM6&#10;kUohJtZFrX6VtoFeQZ9QV/30avtuf1y/gF/6DQmBLg1G21/H/nta5YSt9x/fdB9/eNt9+uFD96q3&#10;9mn1G6z3Yn+/A4Mk7wJ/u7p6tfYBJ8Ce4Hd8dtBdP77oNgHBre2NYW+21AAA//RJREFUwNCbd0Dl&#10;u1fd2/fk//2PsSK+tr+ebmDgTsirWT9Y9tLi/xUEvvgC+j59r/XuXdzR9eymAoJCn3L9+El3eX1T&#10;Vj6u6flxvz59kvyEybh9ATiteFrpyoIHxFHeF68LDl/ocnb9TcHea8D0Jc+q+vXdiZa99BXUKpi+&#10;fspt9+j2inKcB6a2gbgDQOL4/KA7uzzuzq6OA11a5YQz5eBiswAMwHM6vSO2Y8lj2ziOgUOWwpUA&#10;Z7DmdZSaLtttR1wH4NiHUnO06K4VGudu0KLdVNKqLVewFZ55O9pbUDs83c3+bcrhtTJgZ32JBke1&#10;llTe7hc6NqgAEkZov6ZFSgvb0DAqf9ZVkOlng6J25HdmAVFpksZzzcOO9kd8K1c3Z8k/fVcVvlmv&#10;e/niqDu7OeAHmmOf37Pfty2m+r613q0YSHlzOu5WrXiO4o1bdxKwA+SMKWh/Q0HWUb8qhjpWcHcn&#10;Qh8ww7rwY14LQKOg54AGXbrza4DkCtsAjSCkS9f9Ao5g6UhdQaksfQ9Z18InDDngAfgSmqYLmgSk&#10;hEeZcdslMNb/w9EH3KfPf+dgK6PydYMrWujt3zSbmURQdGs1uMbKo8BlJeBnf8wlwFfAq3twoErd&#10;R6wEnGvfxkAo9yssO7DCgRQO4shAFZ5TYi0uac2c4f7QM4Cc1xDoBE37Pwp8gqXH7PvnIJ5YOnke&#10;3nPul/vUMimMCXOxEsbKV331PF4jdwENQE8QTL+9vu+eS/dXYGfAh/XvAL/v7ilACzJLOXVvZ0Su&#10;lnH+h8TfY1ugSwWJtFA05tsUuSDgwI690xrcoSS8i6Fd/CfsC7i/BnQA3H576E5H5M6zdNSt4VFi&#10;uQOOtMoJSk7r5rRyrg8GTbAeK5oWtUgDq+8Kxjx2z355tf2FCHYcF8jihu3XGwwG8IbAzeVvQc98&#10;B8DYp9GtW9fo0yLffF3n1rWAbkBVqDJ+YWIQCsDpJlJivMLhObjLqjYETUgbyBEB6LJfMAScsu4+&#10;Ya9Ps4Qe2Ts4jQh7glusioHKJgV8AUGOBwqRwQhfrZOx6hX8CXhOMRcoY7/XboBoWYyZ164/AFT3&#10;NQi1vIjWygZvZcW7g7gGeoLUsPu2AV5ATPjIt+eyAK28JUJHLQfbgo6A0m9noIcS6BlK15ZaUV3v&#10;l+18u/HU9YbOHRL3J6+2HXDs9w8dG4zyHQI6I3psbdVsNvMLBoYui95wGrd9NoHcvRK7EqVvHyJ8&#10;BdwyuKTSN4llj7J4HwNYRAKA5CnY+Xyz9D3kOVN2oa7/xwv07J/OOwXqHIS6vr7a36PPv443S5/d&#10;mcwnoIhoCRQqp2cEt16GrHoNVIdB77dS0OdADhRHAA+4+32xLxA3L/gBfQ3YPNbWrQSTTypGjgmA&#10;v4HCQZqkZ1sl3h/7+P27kh/edW/fvfnS+jcEgMKhEDiQVy874wduGzKktwIKhe8+AJGfgaMntwkx&#10;8fLVm+7tB6GPPLT6NdGN++5l9lXAZwGvl1d9DEDE9Xfv339h8Xv77mP2C3J+GOeXVwMoFPw+AHyK&#10;63HvPhPynpJ3WfxqEIcQ+Lr78Im0iPvK7fwi8QJfvtXK9zQAp+Xv1dv3ZSUEBMsFXNa8WP5088YC&#10;+Did7WNFA6Dso1f9/HrL39NH3eGV7qnNWP32Lyrd3knB3S6yf7rGcSqfwBn7MiBD99N6D362VI27&#10;VpCnezYVVwLMrlardqsGbZinVsHNXRSewMe21xL4hEeXj56e1/VjpSuwFCgFQ3/oBOlGSdo/zWH+&#10;tspUrB6rMDAq3BrRXdKUP4oVhS70Dc8UYkzAzCRC5WAaf4jWV08L2/Wzs+7Rk/Pu5PyQ57Bb37Xf&#10;cw9/m8f+iJSBH3F1Y7Q7vNiJ8g7QGZMMeJtgXWukU8jZ70+L4untHse18BXgZcYMRBjSSiVEBYbY&#10;3j1d5UcHJgN3ABSAI+CZRquZ1kMBWjex8KQIPlr3BCnzc05aZXxGa1nBn6LLUjenIUjKIkV5pgBF&#10;7k/w890ZwmZrx5kL7FqxCcjzLNenAE90AnBm+JuDk7308dNyu7Q1xTNxRBwQvIaidD7fVd3O6A3K&#10;7yCOlCmWuX5JWZ3TV4tZRhpTJgepCK/l7p2gcbcV3eHxpS2eDwCoVTRx+gS/5OPgjLL+ORDDexRo&#10;HeTh/U1w/6Z33eewu39II+1xAR+SWH2TAOGwG1cJnAFGD4S9AkCh7+H4vViNvdZ3Bmy+Xy5WATCD&#10;MnrgE950QZtXLIZaF82zzyt9A4FRvxvPNb6fgfGFvcCf60Y20E28RUOL/8AQLE6fNg7cJfRKYK93&#10;1/ItGQ9P0Y0ad++3ZfUr0CoIrAEXBXsBRCDL7XK/ut91AVC4KwA07R0scn7OvQecOTijAC3i+S2P&#10;bJekH5/5ZCno3Z1j/kJeG+RhfsLfcD4aDPwu7cso6AmAgb5+af/JwX8vkPXgF0EHtMDIulSFrQH4&#10;DUuDLo+xHnhTzwT2eqjrrX7l0lU8VtYvgVTwuHNFa8WjoYt+dOS//ejUQTY+W/li5RMQgZxh0BuW&#10;Bn2CoQMxYtHrxSnVAg5KIKMk5WnQ51Kd3MvAqqgFrgc+YU34yDFFaEQqPqqAW+AVSFS4/+wT7tqx&#10;gNqQUI7h/JOuAZz7msUrx4Uagcp9/fF+6TktT2EqhoA+3Mse+sFnZ4zXxYWFOjYAtgJEgakFUzZ2&#10;o41OQc99AUBn1zCmowBH/g2Mm4WtuZbLTcu5PehVOq7b30egkPIPLJRa8HgvAcBe3DcoH/ktAKmx&#10;2nKOIJly9cDXLIS6b/WyBN6APM+tPux3AOhxXf0tnYP6Ghg2126eBdcI9DULXlr6wJxLYa76/aB8&#10;s+8O4AJvhmHJvkoX16/bHuvhz1G8Udj8sA36Kk1ZAMs6MdH98PNHoOfdAPaEu2H4+/T5c/fr3/6r&#10;+/Gnv3bv3r3rfvn1f3U/uP6hhzkgT7l59ghlfty9//QaSGOfAthp/RKkGuBFeitfWfyaK/eH7sef&#10;/xF5/8FRrM+z/PDph8jHzz8PwO/tu09A3HNg7ln38uWr7vjsrHvx+l336YeCvibvP/1IumeU5TPl&#10;/cz6i7h8tQI22Gvy/uNP3QsgUMAbllev3+bYuw+GddFq2A8MeVGu3acvbmLR1FKYc5oFkH01qKOA&#10;7/zqOJWKU+QpWhb2TqikUEixvCHCV44ZH4xW6c6Rlj/nv7RFbSfn5SgpLW1xLy7xcfNzJlQBS5Vv&#10;U7RpwXiMH1cYdGDO9r79k4BGQNB+S3tA3/6pZShAFPx2DtZiFbRMO70r+OBspzu/3afM6xlAYIWp&#10;AlVZV8vOVhLXitVPpS/w8dNRLl1lzqyhtUTlmcohFUQpYX8UgdKwLkKO0Hd7e51vyT6DhnHR3amV&#10;Kn3zAC5/5IxSpVxW9Haqt3XvtXQd61LW3X2syzv9zarPWbPsBQ6VsXLt6q7VuqdbdG5FwGMZoKOy&#10;Q2nryhaoYjUT7hbGUsG0fn5a9Qr4RgM8jkh1v4Mh7DOnizWDIZBY+IAgISvQM6mwjthZ2XuyP+TZ&#10;46NYYNOo2t5MNwoHfwjG9mnbpUyZKiyuiTm+DxTfGi1qvpOa49hnBSiulmilrDKOlzua9bhoBTXA&#10;L/0bAdAW/iQDYQzLgzKNt6C5iAE9rYgGV07sPKQGfwi0DgC5Hxe4A0DGpuz7p0WvXK3NyhcL7oLA&#10;5z7Doeje1Q0LpAFmjsxtsKe0Kdey/bCmXlOPJdA0+1q/Oq1rrt9/4ICRsi46ujjgR76OBG75xYpo&#10;fkCjMf/8vhKwmufjPc4sjKdS8f3Pqlf5xib5fgQ8++hNTU50oyPOhsF9Bva4Xvrm1TIAFgsf8AY8&#10;FUAVzDURwu7WK02WiJbBAsQ+fZ/XsDTIc/1uWTDXLIuVZ8Ge6+3c7I/cWRqHwbTlKQBalyQw9e9Y&#10;+qp7SjUW/U/9rxt02U1Ft6rWsQZ2AaneolZWNaWHqx76NnW/0gB1mkvXtTA7DZ7i/mHxOk0sn1Y9&#10;YW4w6tjRwOnrh85ZpnzLDvxAf6InPaf1D9RqaN+9YQhVBJ8GbwENgMNvIrpVABOsAEktwRmhK3Sy&#10;LEgq4MvADQHTY657HJgSmAKc/A8BM3W3EBIp/d7Eba/ZJOkDaf257bz+WIDtv5G7c9Xfgpr6W8Cq&#10;9QZG883FCqw0+LOs1jOpg4Cm+XnduXfnBZ4As4BeII9y9xCmRU+Q0uW9bGiwHcowgDOfpdewjKRF&#10;HBHbXLspO/kIbw3ksuRaBYyc368PYvyRt2kUy9UMaN5ThLzTT49yNSthk1j4fCaes2CDVysgeZKv&#10;eXluBJ2dGTdc9l3y2uAQ95m/YV58Nh77yrANAT82GvgJcJ4cWXS7l6Tr06iEBlL7CvTaNusBPZR9&#10;f7xg8O5Yg8i//+P/dN//+Ev3/OXrxIS7vL7obp7cdo8cfXpzmQDB7z8Cfn//3wAfQPbxTfr92d/v&#10;wyfk81sA6x3L2i8ACoRa/JTAHxLL3ltFmNTqp6WvxNAuH4HLn//6n5GffvlHpytYi+KLVy+BzL9T&#10;xr8N5N17oLCHvlevX3effwQGe/mkNTDy1+7N+49x3wp6WgFN61L5+LnJ3aCPZiFU3n34gfOFzp//&#10;SVrfPq2FcR1nWX37lFgHIwBg30/wlIpcC58WvIIwrRKrURhlEStl01qhLjd3tObpnkXxIf5sAqB9&#10;Uqz8tdTF4rezFsWV1rCtY5SRLVr3uR4oJL9lfnJbmcKjQbrt8H5wsd4dXmp5LNjMQBAAbS/WDuFT&#10;6+B6wO3oYhcQ3AAEFQHR2V+ASGAroEe5tQT6g3g9LVKCW/r3Xe1H6UV5qXhIO2wddGTmo+fn3c1L&#10;g1Sfd4dn9gXc45kBfgmOS9lRFAZ1TmBnl87iARQa5PnoovoQnt7sl2WP5fkT4MnRvf0+odsK3KnT&#10;BECBR0uf883aly2g11vGFoHApc2puEybRU8QEJycAs7+eu4L4AEJujOn5wC9acFvhKXWLoGQZUBp&#10;NBWQ/RZV4q5HQeTfn44SNbyNXQCEvmMHw1yXlVLI073uMw30AbHCoGIFkgDZK/00cKvTPGeelf18&#10;eDeCW+Avo6xVRvz78/Y9tB8lQDo7FuhzwErKjnhMPWSlYPDp9OFbLtAT/MpNLbRp4RP67LsH3M0A&#10;gcCfwGdfvZEJ3bnfJp3iQAz72Ck1E4cjerV21gARjxf8AR3CH1AmkAlmipY/wU2oq9lC2N+vK1rz&#10;DD5tYzawtjhZg3EQ86nzzKfysmIpCDSfb/OcHnDtb+9/XX0SAd/AI/uMASjY1YwX3P8oz4IGQ3Pd&#10;jgB7NWOG+wyWXOBU/fPqHhq4BdBYb67fyqPS3b/Ps0CG82iWPpcGZx5Y/lzmuPkJiCxZF9QCjYh5&#10;F1wW5LkUCgOEyDA41nlVvibp7tGPYlYPOap5AHz2feR41jmm6BKv/n6OthWo6v9uENXkS/C7s6h5&#10;rjDncj2QWTAnPLb9mfFEqOtltbegCVR2bxG0bARqFYwbmP8mLminR+uhT1l1qbeid/MKZuahjhTy&#10;/Ldiaewlo30VdaqNavKN5RCgFPACeulHV+cG+JIH/yLLSA99yZPlABwtJ3n7z6kffBYBvl5femxY&#10;co7nus7S62qV0homaLS+aUKK6wGmHrCEItMEggJrSAO3WPGGpB1HLEsre6ujrF9iGROueutYXLZc&#10;K5Y5dPaKob5YVv+8Oqals9y2BVcDsBP2+nTuK6BreXsd7rftQwry6lq5X9YjwlmgrGQAsqxXObyf&#10;kur/B4wiyctYfIiWOY/lmTbQ43yBrrmtkye61eMDF7HAmefu+/Mc0vGsA31x4QpmPdgViAlrLBGX&#10;l4/OAZL33fc/fex++uvn7vB4Lw/bi7bBHq3iKJjrwS/5sa1ZsrnIAnx1jQJABMXo/riPA4bVt6qk&#10;HynJcS1mHz69B+zedu8/IABeAV+tO/gjywZ6vUs3lsCAX7l3a3DH3bojenUhf/j4KbCn/Pjz3wci&#10;+L15+y4WvgZ977XaPdf9+6J79eoV1/wQa2Lcs6+fs/0plj5dugZgblD3+t3rLAv67mCvyTD0DeR3&#10;oC/hZl6Wu9j+fM/6cDAtCLRWvub2LWufU7496o4ut2PxiqJB7qxeriO2knU3oKzs46c1zn0qxbKi&#10;LbBeykB4cqBHg0WtXFbygT3OESr8ToSyGoHLOj/sGkuhb//UvksoT1q7Wvyqf98qIGH/zN7yp/WR&#10;/Vohhc3tY44frMWCdgZQCVO6wI4v97rLp8fdxW2FZxHK8l3yTer2Nxbf1ctD5Ki7eHYYELTD7xL3&#10;4L1p8XNE+c3ry8ChACcoKhndS3qB0+UBgNfAL0Gd3Qb+LIPlUQQ9y3f2VPCrdafvO+DfOTzZ5Qfn&#10;ukCdIVwczKAr1wEbCRK8oiuz4vlp2ZtZsm9cWcXKyleuTa2C9m1z3QENgpDHBD7jxU0CU7pxDUMi&#10;9AlJWvkMhKwF79jRzddAniFreJ6OZHZZA1xYdwAM93V0yfM42yefsbh8N7ftR1vits/XgR2GIREG&#10;Dy93usvL07hmrRAEGfsHa93LfMT+/0Bf4BWxnNOLQqvTc02n4SC4+335PekC99reo8CXkbzTDzJz&#10;hlbKWC0Bv1meXcEfEBcLnlY9wa8CGzsaV5gTAjOoI/362Gecv3GPlcUvQBbLnG5eIKd38yqmzfW5&#10;bgu4LcgJelrVMrNHwLAkkAjsmbbNRGL+zZKoxSH9BLUk6iLuLYqeF4sh58QtHCkYHSUvwU+pkbUF&#10;Z4pQ9QBgyz4HamSwRh0TyrIUTnMO5QOwMptGn76g716gLDA2DGA9rMWKx7keHwAaywK5yjP5Jv+C&#10;PNO0c2q9yprzAMIqd5WvlcuKSkvYJjphDV2iFS+z/ABzGdjRQ5/WuJ2TtVj1jOKwf3AWSZ+8/eqX&#10;t7KqLhIU0F82cNM4/Gf4E3T8/uKW7a1wwowjdh1gJuA1V3GzoAlYDsrwWKx97BfgAnyBvZJ4Ftq6&#10;Fj8AcGV5pbf+qTeBCHWs8IXcWeUEN8vh+UJJNaa8n4Ck8Jdz0NFC2LAkbeXjdixxXMdlG90csIsO&#10;BzyAKWEuwrk1sKGeizKw0nktQRII0mVeVsg6N1A4BI7KF+BGfomjmnEC0wUsmUaMYwNYLGlTi6XB&#10;uOxsSwWPgcveTRtBny4JepscR+x+k+n4kOWd2ejbpAGo4kLu76vJAJCEqsCYaQvotLjN9xbHABsQ&#10;1cQyNvDy3r4AumFp57Dudz3Iy23EfAKJfRpFr0uzDA6E6yS8i8fMp087nL/LgkOvYzqNdz2n8by/&#10;Er4CVUpgbEgaoAUAK50tWAdNWEGeXR4FAl+9MdbdbdxhCQIL7Jm2LH4N5KoTfNv3hfSuYtcLEtt6&#10;bQt+Dt4Q9j5+fgdQve3evX+T0b+tL6AWv1j7Pr2LJbCsfAWDtf0G6FPKZZzBHcMWP8SBHUKg/fc+&#10;fOoB8Od/dD/89Lfu9Wvdzm8APvvrfQQw3w6g8s07XceeL/SV2zhBoTMQpA0UERCNB2iMQGfD8LqW&#10;5+PA8vffgeCwvHn/AXB8Q97PavDH8yeU/SNle5f+fr8d3Vv9AW+6o5NDWshrmS3DwMm2ltvsGc5t&#10;7CAYAct+fmdU/Ifnm3Fb2srWrSvcKSpClZotbmFPCFzb6JUwaQN9KhR+dH8mFYcxFXM+561H+cwH&#10;/ty2P6D9/TxPS1OsfwcAXix4y7HkaWVzer4vQXAj1kBB0wph4Na11YsEPAO0wqzuMX4Afsoo3B5e&#10;7eunC1j40wLpHMAC5Dr5nT4GiB6VZGRy4A8BBrX8CYOHQKDAp0XwAIhyf7l297ozwQ/QO3920F08&#10;BTafnHXnj06SXoWkmzgKYxXoW6HBszQOAI51CxuTwOBUgM++fIY1cakVz0EaceOybP32dAVq9asB&#10;DQKQsDca0Iurc5p1rWJTQp/WP/Jbmsx9CLEBWmE229wTUOv9Hp3uU9HYktVCYAU0m2s6E4rvxRl0&#10;Nrca+G3EEtiCNAt+R4fA+M52t7NT09450rmm0iMf9EPNnFIDNbxnLZ/qDv91Zz+JCzzi/SK533Eq&#10;CqGXe+gto1perAzUFypFLQmZQ1eXbty7AhoyIdQVNAlPGVHbg+A4z0RXsiNvhcFAYJ9W+BLOyjoH&#10;jOiiBdwcKDK/PhkQ1b2sVVXXeY0sNs4f+ZJngjuP3AFfAILv3bl0nWrNyrhdY+A+Tj/Bb2Ixyhy/&#10;rE8I3P1IX8/R6hc3bu/K1cXbRuQKVA5+EP7uLHMFW7pPA1aA3wCyci7nBdCA4biIPXYHhI4Evg+E&#10;pr9d3yfv66//grje98nrR++632UbvTtYb9KDY8rG9YchUVHn21hTjwRcBBCWAY7hfegl338seTZa&#10;kbUNdNjhGd/kTqDQ43ZBKGvgHfhFAjolDgBQ9EjERStYqpfQW+omrUuBOfIo0PP6iwWBpGkjdQOp&#10;u3z3e0Y6KM+COjDXE/gEvx7+oqN64FPi/tUSKAxqBcyMRgWB3vOmcWnR1equdo7pLLPPpcFi0gOc&#10;XjthYQ5KdBF77A540dG9DEOvVsE84zxz86tn7rECxHKn6vbWmu113GcZhqUBo/r1C+mtanYFcV7Y&#10;AJ4eAiFPndhDSsEg+wKE6G9dlPzjA0D0/P5YAJE8AnzAnW7dlR2tZ67XdlngyIfzvEbKNywBJfJh&#10;vUFZgdndtmla+d3OCN8M/riTlk9LXyB2d43kz7KNDg70kZ/fvF2VAts+p2GQ8/kKxD302p9ccC23&#10;L89AKObZ5P1rbdRiSZ4BQMGPYxHWgT7gLKB1B3kNAh1pm1G3bZ8A2IOYMoA2ZNY+few7ONrtbp5c&#10;BbIc7WfrprmGG8i1cyxwdY4vQJzi/LpOg0COuSTv84vTQN77D++7n/+q6/WHgr3PbzPSVTfw5fVZ&#10;+q4JhO/evw3YxSrYu4B1/wqHjt4VBGtUb4WJSVDnIUksP8Ctbb9N/8HX3VtDydhnsAdPz3VErmFg&#10;3n4oSXgYB2M0y98bjhsa5uP7pH374R3l/4XzP5HmbSx2un1fvSHPD/YdHAI90g1v2zfwyVPA7plW&#10;PsATaDQW4dsPn8gH6AMCBcE2A8iwtMEeZxeHAahY2QS4/SVayqW8AlO0rKvfXQ3SUHTj3gWMpeWI&#10;wmvKzjzsl6cLVigrIFz4Qqn40ZrWvIUqrX9+3CoszfPCoPCnVS8BbHcK5rQ0+iFnIImuHOBSRViD&#10;M0qBFchVq7f181OacrdDvC5J87W1k5+Dc6JQOb66TsWw7aT8K5SVclNWw/Bo5XLwihDk+YLe6c1e&#10;d3IDJF0COBfAjdYx3c5K35fPpW7egYv35qi7vDkL+AnRWvZ0h2rF0wqWVp7Tzm1T0W3Yt2+SpfCn&#10;FbAfxbvo/+jAhRoE4ahe4U94jJXMEbvAUY3MBZYymKH6ytmvrLlCBUDd0Za/AZ9WSvsn6kq3/19G&#10;D1NGgyvnekBW+t8hgqNAKViav+5jw68IOoKqlUA6zPNNOA2ZAYsPL7YyZZsNhoR0ASL9hpZIPyGM&#10;TgB8Kyg84FYI1NJpH8AZZ8ZIg1NroIDLtbjP9Emc9V68R/svkofWvv4eK+aeljzWY+0DYsYBOmAv&#10;o3SbxUww434SUqZBM3loWfN8rWv3hR+XQM93AFmFdrlfrlbK7sAWR97u00iyEiyrntfkel6DZYI9&#10;J70DZ7y2IHgvlgStMOpH5+8twOsBE9E6aOWUawN+wmmL5WcYF0PujIwAbAqgZhy9BlFlQTNUS3MJ&#10;c22uqTjvbYM5oVE4FCALAjknwGg+Wv0KyBzQYX5f/0XQQ/rlX1gqrgt0DQQzAhdp24JeHf8SChto&#10;2r/VumHYzdr0RoOI6kfGNpVaq3hbBWrlKVQJfrp0Bb30x2MZK13gD4nrdjWD19zfXLA1chZQQC81&#10;d3GDvrJ+FfTVNt8vxxKInm3FtLEEcm7cwuStqMMUrxPQ62FvWNRZK0Ic0NeCOw9D3eoqjWkAMK7g&#10;ZaEP/av+NI1wZ/nUpU3Qp5atwZ7rztqhKzZWOp/nAPy8b55hD3wFej7nkriKud9hcb9p5zjHvDxH&#10;EA7oDaCuva+SuIPtk4fEchfrHbqYZcDEZQ9wTebsE8z3r0VQV6eSfW5z3AEZCXnSW/G0+K20QRk9&#10;7LlvEdDTKphrrLlekqDQcUfzHfXfUACuB7m2PRAhrsGb3x3bQl48nr3E4tcDVqxwfVqfibAWN3Tc&#10;zzyHlj/LhF+Z4b4Wl9nnFHS1rQiDlk9gdjk7a/5lufM6bRDHgnlx/QaHFQqGZ891mxXRMn0VpRqY&#10;a1AGaAFeFbS5HVPxDq332wWDVEiBumptN1hz39HxYffx44fu8w8fuo2tte7s8iSgF1dwzimLYK6Z&#10;vCpft1ugWOHKQR1NKmzLIccFwnI/x1KIFKz2oIqYpx3slak+nWX2PPP/6ee/R3786e8ZCVzWupdD&#10;EFgBnhv4te3PP/4MZL0quEPesa4IeG2wSC2BPWBRt/AbAFGLqBa6Zvlzvt4WyDlhYgzTYvBm0ilv&#10;P3BtZwVBMmNIpEb0Kp4f0NOlmz59LgvutPAZ4sU+fQKxsfS2j4C3I+PdAVhCVD9Iw8ER+wCb8Le5&#10;v4iyXMoI3xpJaLgIWq+kN56TYJcYfIfV504rXmYhsMUtnJHW0YsJpwOkmUZlF/ewSgdlk5FwWvaA&#10;QK1GBlpW+cW13CvdvSPnLd0IJNkPUVC0/6FKfe+UsvSjdYU2laD9blq4GEeaOoOLo34NpFtpSoRd&#10;FWU6ugYAURycn7witd4g0ntSkTra18Dfzj5hrL/0a0McYOGABi1dgp8QFSvguVOW1Ywfpk0Q47Mt&#10;fnp/+BkqBvLdmew2jyjrwQYKqe+7ZwBnw7OwTDgWIMh+fBm9q3t0scBPC5OgaF5O56b7twGagBQY&#10;E85Y6oocz2CNBwkh4qhiLan2u8u10ndwIlDsVIeHp+XOHSxP9rvbm0fA2Ui3A3Co2AVQn0mUVsB1&#10;JtdTUj7XHSgCGBnKZp93aJ8sK8Tl7akM2jAuoVbCfRqKyt4Bz2sf0D6gHIiKyz7FAoH9+oQzLWfe&#10;U6ao4z/2XsuieQe3CdEC6AmEBX5AjVY8IKwGVdjnbqTbPTjsxp35wz6BM31/QM4v962AxrnAorDm&#10;fmEt671VUNeW1zA/r+29C2oC3UAArAxMIX0shUjbH+tfL3ERA2HCXRPhb5ZKT9d2swZacWn59ptJ&#10;rEr+kfQX7PPLdGtA9DjP1v59o4gw2NyrWvzKKtePjv22LIDNGqgF0P53WtwGsfyEQ/IQLLXmNWtd&#10;wK2HubavbTsSt6Su1ayAbhco/scA/gTKAYQMW6DauseQAfwpsWigT/oKNRaRWDWq0jZdG9zhssFX&#10;YvzZfQRp/QLVHQ30TDMYqaubVx0F1Al9wpXrhl4J/AlcwFzSCHmAX7MGpg+gQIg+0wLodgPBeEs4&#10;luMc8zzzTMw+AbEHvkzpBuS1PoA1GKQJ117r88h12LYxldGotV5WOiSgWc+2zeRx96wL4L6EPvQd&#10;+SXvvhFXgwv6dQBPGI9la97wIuhfvUU0mlfQmeqHslQV+AmO1Veu6gAhbmZBTwYCxC2sCn93ItA5&#10;6j8WQEUw0xKIPig3b0Gjljtnbmou3kBeD3ta/IwgoAh4C+S3sE7e5ivwOT1kL4vo0YV5ngWSGYwa&#10;jCnD6/12YhbG9Vv3Fatv36+vBoGwL33/fN40KMwjAIi4RFpDxTy17gXyELmkrSse8x0GAN0G6nz2&#10;iSvI0jwChICr17N+UeKatixaBIXaHvhMD/T1cJdlgz4hrKDqt6Bn2gZOATxAyr54BX4ui8Rddxq3&#10;jc21zn54xs378edPgb8Ghrley4PzT8+PAinvP7wbyNb2WioX096dV9JgsVklzUvwi7A/y+nxVBiT&#10;AmHbhzga0AfsnLMtFEybEUQX8KuAWw3yKFewFr2CviZv3gt7NVgkABhLn30IAUDO//zDL8jPOabV&#10;z4DPmQ848ibWvoI6Q7TcWQoTOkY4RF6/M20tXwJ8wt8A+oC8BHnWqtdb+NqgDo9f3551B+er3e7J&#10;asDJeH1xnwJ7AqDHbl9edVdPT0hTI3R1mbrcM2zLyXbcq4LfwSkVjeFbWN9xxC2VjQMvDJz86ClQ&#10;mXhiBYO6cg3a7LKseIAcikHo0qWiRU34EgoTc093CgpWSNMCqKLcQgELfMKm6Rx8onXIfoDmJ5jd&#10;9Unkp8uyQE0rXdt2PcBHGhWQS2PQxWrJUtCsUDAoEn5Ay7dCq9oAz7o/ddVayRasVudhLXzus1zN&#10;JToY8AEABgSBPZexCPZWwbTOt1Vg1RqzclHK2kD5UEa6e7V4CYFzS37H490YwKElzcEMNbJzNOCq&#10;hS596JDZKIVJIEjXr/+B8fwEvSZAAMuMkO1HxuqSj/uDMhlyRQtkrG0rXJdrVB9DwdPRtixZt3We&#10;+FbG1XP/Imn4392vZcWWdHMva7VLhctzdikUVby8ByhwA48KrK1lSvnto2jg6ZXRbm1fZTVDOcqd&#10;nVh8AK0QnH6NgV8HdQA5Wui8ZsRBIWWZrCntKgyMUBarGwCYEbVx3wKJlClhbBDLFbfuuJY+rXQI&#10;6T1W/SknyiUciASESKu7Vyte5Q/AxSp4L7pIF6HPWRA00LRu3jsg7Nd76Gvg59IBIXf9+7T8OUvI&#10;GO9vNNsec3ueyrEFdhYeJjnudGnCmhY0Z9OY1hoosLHPGTe0DGoF9Hise+wvix/PCkB0/Z59CZGH&#10;lEWrXyyHQuMQMH7zzV/uIA9pQHdn4WtWvi8lQBgoNF1ZCT3XQTwBlB5SButfCNAn/A1LD4Bak2JV&#10;ATas2AQ/LS+eE5jjW/d92Mh0uyxywp/LO+ArWCv4MgyUIoxpJYtFT2jiWTs/r1CY/zfw1//HSEAv&#10;0Oh2HW8SoGwgmOvVevYJbpxfIVwqr9IN6DXvn3v1nq3MbXAURHHfVOaCnla9TfS6/Qsz13kawQp5&#10;o38L1gr2yjrntWvgSQafKKTRXau4fgeylUYrfWBDUGyw2ANjLFG9ZTa6Vp2GeC1FK6FueSFJ2Esc&#10;YETd4Xagr7fwBf74/9WVgltcuYj77Rqi6OVolrvWl2+efUnfw15Ca6HfVnYK8Fxf2r6DPt3J6v3M&#10;opLyCnMNmFxX16H708VFqWNuJ0aigL1d354hZwS/WPkEREWwE7ZYb/t9X80a2KZfM12gz2+2t8yl&#10;HEhZBylbb7lbtiwO+giIl6SMfdm8h2YJj8TdW3kqXw0GWwxgquAtQBaoEsgK4hpMCVGmteL+AZD7&#10;6ZfPWe7sbQbeGgTeiXB1mxh6WkuGXbx7B9sZIPL9jx8zIMHRu+3aw4AX6cvzhQCoDeSs6Gru1GHA&#10;qwqwQWDS9+uxHrA8vTiM61e3b9y/glxmBKkBIG8U4K8NBgkIOkAkA0OUsvAZ+89AzFr87P/nLB+G&#10;erFPoIGhYykE6N5+eJs833/6zHU+pP9grISBvvfdW8oh5Dn92xtE0MuUcb0FUOug7uJXb2u7Akkr&#10;gN7NRXd1c5o4b/vn6wDHZiBP4Gsx9+y3p0vy2eub7sWbJ93N84vAnC1erVYVimQLoNFS5YjajSyN&#10;/yfUaRG04/6anXhZbvDhr8Zt58fPT+iPqHnZfaRReTS3rgM2jMWnUhDiVGjbBiyNEkQCZEKh8AiE&#10;6mp2RgL32UpGOaefYT8ibxmgs8WdiiIWO8oC6AluLtv6oBM16e2Tmr49KD8VlorU79K+NiqtVlkE&#10;gJ3zGUl/IcpWHalL+ao8hUOtgcZRSx8hlF8UX9Yrf8usm9fArM7g4Q9oK7kpzLikKKf7nDt2xlk0&#10;MnpVC5+hVgpiDAhtheR92Edx+3AjMClUprXIeYKWs+fkHzQsCue7XWFRdF8COYZn0TUJYJbbVDex&#10;I2U5rx8RPNv3JTRMjM9b5S+Q6mLVzVuWxzEUDffH95DBJACUsGrlpdVQiGvXzIASrmWeuqYdnewU&#10;bbqzM0dvBqywbxXYXGOdfU7n5vV0SRf0AnkLQN488DZ1v382xt/rrXRa4NivizsgN1EWNt+nA060&#10;iAmCbTTtQ2BNaMt0a70l1PSjAJyjZh1sUqFs7EcI8GUwBsCUfn3N/au7uADOY8JfW1cE9vQpzDUs&#10;k9DdWx4BsJyjpY5z3K7+haMBwIy2FcoEwj4/GwE2YO2vY59bW/C6LHWDCWhOsWa8Pt25NYUa0PkQ&#10;mIvljjKTnxa76sNHnunTR/5x7RYsVt+6cvNWX0HKSz5aCgN4wJoSFy9Slj5B8Ovk8xDIdL1ArwAw&#10;270b+AsIJD+XHlefF+g0SCj4GZZUzPybgoUSK2C/Xtv1/6XDO++9icdqBHAPcwKg0KX064aR8v8q&#10;kBPaBDHhzmu73uso8xiAmuBHudAdX0BdLwO91sNkLIvosUCf+4ApASsjUnvQaoAWCBMyXZIugyVI&#10;U8BW0CHk+f9lIIlhZpAMKAH42rzBgmqW7M9IY/L2GfqcBLEGdg32vF+BsK5LWuDnDiJcr3PtD22Q&#10;YZ95syoNrGCI6e1DpmXPfmVuF1Txbu3eQfq4a3uIi84SAnuLn9Y8IbBZ7LQANujTUmjacgOXxdBj&#10;QmLgLlY/IY9rCoQ95OkdidVP65hWYhsK3EdrKAhluleFuJRVSBWyekl9lhiJLAUutoe/syY1sEPp&#10;8xT+lHaNwTp1Dv9wg7sAHPVo4M7n6P4e8GI97CXHEZ9hWfKQ9o7YHkj22ajuhX1fVeVQrq4GaHfQ&#10;xcNl3yA4beCr38fSc1toF82NDqL4/NOH7uPnDwDTWypGiN6fj3SbW2vdp+/fdxtUuF5jf3+3e//+&#10;XfrFmf/dHMDCHPmSxjIIZXfAV9etNIKdy3bMeIAFeZbVdIG+AGAdb9DXtts5wp8/bGYE+bEf/NGP&#10;Av70fd3Pjz//wr6CQQeEZEQv0Kfb9+Wrcv8GDGMZ1LKnxa5cwva7+/7HX4HbvyX0i2IfPkPBuE95&#10;+Yq8XlXol0/f/xWA1PpoqBegkvyEO/MUFA0FY5omDhh5/PSyM7zG0eVW9+T5bfoYHQB9iacGsNmv&#10;at++RxcbgB6A+PZpgO/5G2DcmGzXTtFW1sDd4wrnkpZelKBwV3HzBMZMd3aIchH2+HkdlWsHfWdi&#10;cNBHWnQoZ3+s/DisJ3gzYLmfgLO6kykTYClEqkR39tc7R67tHqyjlGtASFrjiBZEB3IYqkUpOCuA&#10;0+LnnMv2HcsIX2cyIP9180AhRdaERMEP5bjNfWWqHsoHlJUVEAUEMLpeoGbsKBQSP69Q5r4M+jAt&#10;4lLoq9ZsfwzIcy7aNnpXK6DKpOXZRJep1/Icy64F/OzyJCN77QNbICr8lWt3XoUYQCzxfxL6TGc5&#10;dg7tN7cZoBKCIoCBLlfDnrSZKQSyHNNKBqw5RZyQKNBo/dNaNbM8gkJBOW9O8Y7XEu7GMvmOpwEy&#10;r5FBI4ZbIQ/dzQ58SVBh7t04fJNcw1lKdDunXyD7LIsdjR0Esr7L89zQjV3l0FpomYTNWDjXhEGh&#10;0P6OiPMY239xXrexoWceBgR1qzrFWkAPmGp99OLKDfhpuRuyyrnuffZuZUUAdGRwLHyAW/r8Ba5I&#10;Pyr8jaSyPLBPYh+TUfF+vZ7QV5Y94Az487wSAAuI00JXblvAEsgT5iyD1/J5p8yxOhaEDlv8zMMG&#10;hUGy1VEjlPWBVjcBjePO17u1p7W9ug9oxdNyNzk+FkB7cO9eNzHB+54c7+FNSx/QPDEO5Omydd/9&#10;bqIFdB4Z6aYdQDM6mu1AoRAYEKQ8AJ+DL8p121v0ADWhzb5+y3yPa3zTzuXrua1PYIPMBw8ekLbc&#10;yO4v6DOPHgB7i5+Vl/qiSfqRxfLVw1EPJbF+5XjpoECRx10XWNhuYj5W6P47WmMEMxuKWuPUa+nj&#10;R2NUS7X6xunVCt4KDgveCgyHRWvfXRr0S4PFoXMb7BXwDQnXUb+2strnLqAmvNk4ZNlcqd5Ts5AF&#10;ytg2be6vtxQmL92v7MvsIEIpEmDN8zOfSj94Pm3d/AXtXIN0ycvy9OmQgasY8Xmq9xJouRctjtkH&#10;VEQnuuyBZBhAtGylf14PIQKP6exfNxegu7MAOn92Qj2xX8vdrLrQNIhMEfBDchyQG1j8esDTbes+&#10;l+kzTf2UMvbgOoA+vom23mBMnWvZhDrhK5DNOxL2BDDzCdzN/6ZPn8t+yreCvx7uGuSxzOQC5sn7&#10;aqCX0C8+xw2fhUCHjg8kl9tW4GwgnYbNEMTl+eVc34XnC+EI57VnPEiPfFWw14CvoKqAqAckozu7&#10;T9AaAibTCnsea7DoDQtrtc/OhQvps+NIP12RB4e73fnFWbdNq7ums6q8a+onQQ2xf16/rPIUwBXo&#10;9RJ3dMFgwd+dZN/g2O8I9yD8OUIwE+wHFAsOraRvnzwC2l53bxxd27t7373/EAjUbfv9jz8DgH8L&#10;lKWfYSx+ZQkU9mqe3YI+YU0373B/wPcfP3Y/JAwM4OhI4Y/vSGMsQF269h8EBl88754/r/h/ikDY&#10;5NUbQfRn8tcC+ba7eX7dPXv1hPX3QOrn7vzRMS3/mpt23wnxzze648sdoPCqe/rcKd+eds+QQfDn&#10;l48S/b+CJS93F5wvPNkvzgEaWvmcfcPZH9ZsceTjs1+D04vpOpnv4W8hFgfz0XInIAYcVYZ8ByoK&#10;YdH+e7GWuQ9404qUMC2epyuZcqffXW/90oVr/z3Bz/ejJU3rXbl3a6CHcwgLj7qiHfAhcLU0Ap9h&#10;HFxuoqQFLuGrQE+Iq/6EBWGWrZaeq5iu9f8TtO6OoUgpm25i7y8tR0BQF0fAsAdBtw1K7cwV9vFr&#10;/ZUcHXt+dcrzvhMHelzcnMTtnHORBosqj4I/YRSlQaXl9swsCpT8ohCBRJXkNLBXIVFqIEhZ1wwP&#10;A0yt6b7VsjeBMiTd8kPAqkbDTi8aDJn/I5Y8toGyKQArc+XOPojlTXerFjfT6H428LbQ2dzaGenL&#10;dyH4LTgfMeCnxdKp1lRCWoPnN8ZTue468OdkLe7x5R3KvTgS0JtdGQ30CYIOsFjQ8se17cdo+Jqy&#10;/FGOxON7QJqKQ+h6ZheZrD6MNdPIg0j17QN8YnUryGrw57qwVm7Xsri5HAMG/W5NoyU7A3toVByw&#10;tE+dfRUzPVvOK1BrffFimWOflo+s9zLeT7n3MKBXwOe23ohYDBs4BhbvUfnNdNvAXQCw7zbgsxMc&#10;LIMVlZa9eSqZ6SneP9+DgZtrYMZQv7zeAqfVbwZdF9AbGw2EjQOKSqBwEt04QWPAoOFsa/kT6gJx&#10;WvqAvolxzrt/P3m0YM8JxZKl/QYpO+kDhBwX5ly67TG3W3mEwepP+F2u7Ty78/Zdot5RloQ0QGPL&#10;7hha99EBNlSEJvWNVqoM0kCH2K9YcHOGGBurAbPe4lbbnC8EUaFaqeafpdIUatRbO/sHyDE6ytBT&#10;df5wHiUFhMOS0cP8j7H2IeoMt03vNYXLBmEFXuSrAHWBPCTHBDrBTqgF1NKg7gGsiVDmsgaNCKxl&#10;3SvgQj/xvSqBvSEpN/HQMa81fGzIuhoA1cqH3MFllaW5axsADrtvh6XKUmVSavqyHlgELGGEhmCs&#10;gEBghR9Bl60BafbfY9kAULhT3I5lEBEIp2UE9F6dU5LBHQ7QEAD7ZYPOYUhNuQC/LwGQclo+ZL4H&#10;P8XyZt5ioY+6ro0cH4yO1U3bQ58Sdy4ybO0T9AJm6IPq7+czss5ArA8DbmUx9X3YnWCFb835n9NY&#10;ERrzjMiX682xHctklv11WAYqSRPQ68VzXMpEcs5Xg4EV7HBdMGqWvAGQIe6vdAJd3VzdEC+Bpcea&#10;xdB9hgXReuHy8uq8Ozw66M4uTjJ7RPIR+JALKj7n370gjWI/vg8f3pd8BGTev+n2j/bS36tBYMrI&#10;MhJIdL/wVu7aAGC/nXX2tfNa3L9Y+Izy36/7MAKBnHNyepzrBuxYOhL5x59/7j79UKFaYvFj35u3&#10;ZRGMixdILPevx7QMVoy/H376lTQfCyQFxA+vA4QCXuCulxbORTEe4UCAv2dfSA3gUGqE7pA8fdKd&#10;Xu13V7en3RNgUMDTNVyje9+zbhgZznvxuHv09LQ7OHXaNBQeSsc+fgYfFuAyIILWx/quo8BqmQn2&#10;NTVH+GD5wZyBwaHjSjqR8jGnHx4i+Kgwd45RaJzr/Lw1aKMUqS1tYUawE9B0nTZ3rG5c02uhtEN/&#10;ztmw/519A1Hu6Q+4PgCrsr4JZMKYoOY2P6bgiGjt0x2cfRx3NJzAWG5fz+FH7tOmEzVpWrkCnv25&#10;rQWnQvCaDQAtX2YIYbvcvvxkiOeUBbEqAst1cnnIOzrszh4dZXmisM+AyBePToA+4O8W+Ls9Trnr&#10;Hu/EctrH1by1ElqetfWKjzg/p6LxH+R/AJjs5KxFTzevbhD74RXwjaN4ZlNxpJ8c+2omEF2tunft&#10;yzeBoi9lv6xVcAHw0pI3WwA4w3la+7TiVQxA5wOm0ga0tOpG+abz9Uzepy1UBxNZKa/RUNBCWH39&#10;eJeAe6x7K324GoDRfoN+e0KkMQw9HmvjfLl8dScrGX0LoAqBcdMCJEKBffW0jrk9MWUfQ93P5MH/&#10;bZ9GXUQVnUA9MRnwGumhq2bZ6C11bMeSyDEbvjuU+wDoSxiaYwUApIGTwRY9+CXsin3vAEAtpvYd&#10;s6UtHN4TxMgrfSzjSn6QCki9o3XxIeI1vXaDUEVlPk1DeQ6os9O8MxEsAP8rfof8A044n3UaAIrp&#10;BLk2AMPlxATvD7BS3M7oXGDL/nqCnDH2hL27ARxl7ZsgH7cFPs8puBPiCvSEOPNxO/AH3LlPa6Cg&#10;p7jt8bIM8pxIH9hr61xHkPT8qQneFWVdtIHD+1nlvtb47gVZy+M1BQT74hkkPpAX65kghB7p++JF&#10;+FdWFNbVO3YZEcLSTWSHb3CDhub+Sbd3cEaj8SBWv+oDeKerCvxK3BeI0/LYgK+HvQjbLSyL4HfX&#10;R0+oQ5IX/5XwpyUv+/zPkB7shLkG9gNrHDI4zzRx1ZKmhzJBRHhpkDUQ9gl6v4WzWElTroJLYUa3&#10;pVbGwF6knmlz/yqW1XNi+TNPrlHgyLowNJR/g8x2bcujNUvrbYA2UEue6BiBxWnFBLtEM7BOEZBI&#10;63nub/CXOj8DOdELsQbSwFzroW+TBjF6z/Pb82jlCnT15QtcuT9Cuh4Em0XS9cCfUGVjG53fPDcZ&#10;YU3dV9a3yncw93CAlvMArQjnez33RTz+W+tcO29IltfW0PGVJu70wGWBXmCOvNMfsJfwGM/QY+Yv&#10;IArUE1PjiY4wMYm+pPHtANivqkOmGdbJlbGZ8HCbJU6gE9TYl7TcSHz0XFjXn27Q77//3H3/46fu&#10;519/QL6P1SsV0Bwvkvw2tta6z58/xeriw9ve3gzYWbENriFcooC9bgJGB+ZKbp8+7X792392P//y&#10;t0CZlWpMvJRpeihdrHm9xS8jewN7DQQBvraedHeSMlDedn9ltZkHkp4BbYZ7edf386vBG++BPsPC&#10;aAk0OLMAKPgJhAntQroffvqldweXFTBu3zcFfBn48c7+gMqLWAXjUu5n+mgwOBCAL9LDYINAYdEy&#10;Orfv70kDwrLsPY7JXoub/fsyq8YZ4EcrZoMf3rAphmpZ351HyfCOjh3Jq4uVH90fcNMfUQufAMgP&#10;q9WODzY/ph8w62nxovh2T4RIAPKglOJ2RgqvxbJzcrETl6wV/+H5enfkSOGTCpli/8MEajYEzLFh&#10;YKo/YZuvNzN16CI+qNlEdPcKa02EIr8vv7sGWoqAN7D+9S7fgsy2frdtWr9XLSwFfnf5BxTJ19Hq&#10;7Rqx+iVdD5EqfPblf7J1htIo+ENZb63Gmnf++CihXM5ugMBrpQIlXzxhn7NiXOxnWjhHtJ5cHOY6&#10;Qp+x8WwEGeT55OQg96a1b+9iE6VXCiodgm1Br/H9L9lHbiIjhe0DZkBp4wpaabQRwlrjEmLlcCtW&#10;ybhWhaL5h3HTHp5tA6X7yUsLoiNZ7dNn3zmtZgmbMudIYV2wLAEzBxqkUuLbMSCz8G5FZrw+3aOO&#10;IrYsmzt2IwAEN6vfZipmlsJi4hByzcW1qQCrgZvT7295Mm7kQB/XjlVyXsukZQP2dM2m7979AJax&#10;CbXWTS+pAHWDl1XNexGIp4U/8tCdq3h+Az+By7TCnNY8Ic1+hLqzM2DHZ2ZoGr5f8/UeE5aCSsrB&#10;TR47OXs0kKPTiyh13cg7B3Zv6N3zPC+tfkKfUuuW/0FgbnRE6x33hGghE9rW+SYcwCPgGe6jpmUb&#10;CRSZVthzfYVvT9AbHR0JeHnuiAM5kg/XEKSALeFr5KHWve/i6nV5n/3pewfw6YL9TsAjfax2Ap4u&#10;XGDNPn2KEOc1h5cVtNl8eoufLmLz4biDOjxfi2KuJ/wBg4M5f4eW5S4uGDVvG43+z2mw+e8Cd2ng&#10;NdBzW9ijcWF/vljpehArgKrvrSx2pGNbGBQihb/0j9Oa6GCzHvySvge+Ajquj35oIBg3LpBkmoLA&#10;ShNIRGrQiHmxT4DzexdYA3i9uN5v3+2va7b83e//lX57QhnHA2KCDlLWqxJ1dGQYfEgrtAT0aPTH&#10;uqclK2BXuj3Wxx44A53sb8AX6yB6fwBvAbg7sbGYdKSPi17LolbMPq35NQAzXQBN8Zzk/xsRzrTO&#10;0ngKAAJ+6W5G/S/4xcUL+Cnl3vS8um+X5l+gdyc+iwZVtQ1k5TnVee34IJ2WQP5d58tdoEFiw2uR&#10;b1BmMH3uwfOQVd67fR4FR9NUuJUmjaEEOLab9MdkG48F6AbGtS/dyAKk57R8ZCxlEsgT8PRkNrGb&#10;kFOHalmVf7569xGI+fSq20N5JYMGdSyN+7JApZWLUokIcftHOwDNy8DdL7/+2P31bz91f/37T91P&#10;v3yfidn9qQbWBkEK0eWr+/L68VX1V3LyXyrMq+vL7tOnj4G/IyqwBn7tvAZy2W759ctYI33hgF/2&#10;RfwIoP8eBnM8lsAmBYUXxvN74gwVjwNg7/pwMMbuazN8xMqH1NRuTvf2pnNWkvTx+/4jaT/0IWRe&#10;J23iAvaWvIRzSf8+ga9Bn3AH9OkGZjvr9vlzRG/cv67XtnP++ryeuxwCP/frJm6jgE2TsC09CHo8&#10;VsBh6Hv6BIDQGrEaSEr8vSPj8lHJ2iGVn0/3bQ2Y8MfWqoci0JwdBWP/EX9aQZClPzA/si1OgV8T&#10;t/0O/FhX2XY2j4wOjsJcJm/7RBW4ORr2wPAlVISJ6UeZhE5H+gqExuGrKdgM9QLkUUbLqxtHS5/Q&#10;5XFd17p8BbAGYsNwlooA8Z4K+uwDWD9n/USUdQj2kg/nG2bm6ByYujrozh4DYsCXA0rqOiW6k9tg&#10;Ep9BXL/IPD+4inLgzlFQ0loiW4NKaLMswmQgj2vkOo/3EzNPIHa+2z37JJKPish34PV8/uc3x4HB&#10;w7O9lNNp0iyzjRMtfubv/dlosvFkmWqi7Wnyr9lFjDnoHMAqxW2eubOIeCyxDE8qFM0WrX1j7jm4&#10;o0YMj8XNOj41lrA0nu/o5cS2080q9M2Odk6pNj41Uu5V9jnCdh5g01LngI1lWuFxOwNHwpujYluf&#10;uFjHegtZZqhgXaBs8+DWtGWOXDVNjWxNWvY5k4YQap88B73UTCRjgbYGbjVatvrSCW7CXkYxA4nt&#10;uNY+PQQCmINdqn9e9Qc073K5Vv+89NHLIA0HZjxA10zkv7DCMxyMz8GwNrqt1je3vgC/w9OTDIpK&#10;ZQ/wzjj4ZsmBIj30jdyBX9zBwJqwFwHUdOMKgkKQ0OR+LXRTE0Dt+Gg3C/RruRP8BCT79glRWtNG&#10;KL9x+sY4JvSNcnyc600Y3kUABKbGeGYOAvGchw9YAmqeGyudANZb+xTTeDxCWWLp60HNqdwS4oX1&#10;wbn9UitgRu72fQNdej9CqcsRrut1PF9YFBTNIxbBHvx0T7d/vTW6Ytlr6z3wabmL65eGh9BUDVPe&#10;leDVyzDMBd4AwDbowv9PwBKIAmGIQBhrmDpOlzISV2t0rIBJuXoYLHgjfQ9sgl9ATuBju+WZ72Eg&#10;Xu8ODsvCVsv0/ct5XoP7sC8felywatAhoBSUqbsL9gJV6OiAl2CW8pc4GMQ0AaVehK0GfiukH7ba&#10;5VvPs6u8voQ+AbQgqIFh+goG9pC+vKZ1v/dRcGrZSJ/8vFaV2XwawDbwslEbgw31erP2ZTAHYCP8&#10;WH6vV4BX0NjK5HIAkr00S5x5m2YAaG5rmUtZ+n3CHKJ+nZeXwkkFdwmobbgdvTI0tqxrYpWnHgj4&#10;9Va6BmvtGoG9Xtox6wzTGyqt9f1zW+iLyxZpLmG9loam0+WtZW8c2HPwWTyZU1/KV//4r1+7//P/&#10;/v8i/5/ub//rl+7v//VL97d/uPxr9+s/fup+/c+fst/1v7HututPnj9OB3QrtJKeTIfFChZJrL7v&#10;P3Vn5yepgAZCZXl+edp9+vwpVsBPnz8mr4JGaF6LH0vzaukH0NcDYEntdx7hnOuSj8IWtXHrPv9Q&#10;sQIdZPL5x/eBt5KaweOj0q9/cD7fgB/r7DNd9gN+zvXbwLBmB7Efnda5cgELd9kmjfuEvtpvIOhX&#10;lOHHnJs+gG/tn9dADwB0u8EfYBe464M7G8Mvcfx6CIywrrs28Gi/wR4EA4NO0QYEPrq9qsr8dDPW&#10;ose3jzqDOl/fXMYCp/XN/nv2gYtbVpcBysS5dLUCvvn8onv+9rbbPdjqFYqjcetHbZ1/BT/XPVfA&#10;05WnJdHzhUhhzwEmup0dBCLkHQT07KdkMGfgDshpZchAEgFQBYpy1M0bILVc5GnZdg8rDqAjx+4s&#10;dFx3RxjkutvrfUWg9BUAkn1AYbP0aXWzYqi+c3PJ035S5731TfhzRo6ji+2yFuiO1CrVWwTsg2i5&#10;LZPb7btXUcWaYCWiIuMZ+S3mPxECUPi60AVEIXZN0Oa5us/n5/4aqexcuEcJyaIVdY38jJt3cGzQ&#10;88pzY6tCGmWQh+7nGVpzU1Ml085uMQFoV0iZCi2DCI0AeIIzsy1EC7POFuLAC/dVuBoBbyvgb1cJ&#10;lYoDB/ymTCP82arW3ep5upJ1+wt2SwCjgyx0uQiTNbcoz5rtgetSqBKk0t+NbQAwIVKAvVjsADSn&#10;QhsAXoPCJs5cce/rOi44KqSJdQ5xf46RrqAP4AlUFQAWWNUACV27uqYXV5apSKYCcwG69AsU7Dyn&#10;IDAgCJCZ3kEgQl/rn9esiylDv/Q+K1xMHRcWHeGudVJXlpBY8chm8swKJnkGgpvAJ5yNFPAJdjOA&#10;fLlCgTIgaDZuX/TeNCDLvdgnzrQCmwBlOgesJBwL61rTtAIKivYHNEBzuYCRfn2cZzOhexwYLCtc&#10;b4kT9gA7IawBnstar2VEi54g+F3v6u3hLRDYn9tAUODzWBOBzvILlW3AR8CR85qVz76A3tuy8esM&#10;Wjz0n8fi17tzaxYT9AXApwhlgoxA1sClgZjQ5jKhXAwOHzAT0BCWcRdvFpAJdjnHtCwbIHrNuIID&#10;n/zHpotuLSisNPwLAiTXjWVNAFKner3AUC/oVcvqvtaY9PxcD2Br7llhUIATpuxi0yxmAbRATQ86&#10;rAtTGQWcvEsCVsJUDzrqlWGr1R1wFfwUSOn5QbcNi4DpNbgXy1VwqJ6q8wOoNsoDRVzXBjllDFTm&#10;XdR5KX8EyBGweq9bus64TFkFKXSPTECdL+gFxNDjSsAoUFVWuMG9eK/mLdRyD3ke1mksqytLHSvo&#10;LSlYI191LOLSvtWLC5QvQhqAzzrE/QmurWdmcaHS2djnmoE674e8CvS+FBmqOGo2/f4qHIzvT8/V&#10;nZXPc1NG6mMblbKQ/bkN4G/4mxooo9WvBz27dLDUI2Q+Xwlwfwfq/vafgN5//prlr//4eQB3WvF+&#10;+Em37AoFttAWrIFeVXJNqsCul1XQdWeC0PXrXLHNWqjlz2MFa9P8HItA1ftAn5a/JV5oWfDqeAM9&#10;z3XwR9sX0BtaH4ghKwbrHKcloJSVzDl2gbnvC/wK6N4Dc07fVuDXoFDIc/np+48sCwIDfOxvff5a&#10;v79Y9BLPr4DO60RYdzuWvmwLaa+6t47KDaz1MgR8wpwWyBrYUfAXyOvhrwDQMC517KXAx/Ltx5fd&#10;+x+Bx/fPuscvzrv3P9QAEd2/GcBhP0Bk+xjYONR6tBCwCITQ0nP7+HK7u3lx2b149zR9xa5vz6O8&#10;YlFjqYUubuHzcsEKPRePj2NFMkRMYI19j56eF9iR1nh/guEO8Lab8C8GdtaytxZFrWVP120sgqel&#10;GDMoRMAjXZt2rUCR8wAUAczAyyrdsvYppUj8+dLfrt/fKoJA4gD41mLJ0z3sfq14KiXddYeH5VpV&#10;ebTv+vz2gGuXu/fIvmmUIwqfsgp/KVeUOq07v0l+LgdclLKqfKJQXbcxxHep4tYamliELH02hsm5&#10;enraPX553l0/O4tlNMqdZ7+54zNbz7auI+81+aNI3LZPn9Kgb3JqMj+7FsHjS+QKkAP0jgQ2wDHT&#10;xgl9PNfdk41uZWemrIGP9rqzx/vd2U2bim4/VnP7vpmPlkHn7t3l+WshqMEikyynamSurW5dx8sj&#10;GWSR2ULmRwfuXy12AlHgZ32CJTCTQRqjnTOC1Gwj5ap10EizAjojRpZD4CcwfgF9SLlitd71YJk0&#10;nAcges4ABklr/z8B0X5/zRpYQAgg9XAqHAp/zf2afn+AkZLwKwHHGvEbl2zO78X1SDtPIO33NSjk&#10;WnGT8zwMrTNBmezT5kCJxM8DzrR6bfDt7e5uBfhiwRvnOaHQHcShm9egzKOW1WsJdqQR0hyhGwEi&#10;HV2rpTD9+oBAB31MTXg9ZJz1yfFAX6ZiQzy/3LMCV83JG7j7ttyzAmRcsogA2CyADvrw+uYVy5xp&#10;emBrLtwmDSYrVAz5sW5Z40rmWg0YtQx6fNWGnX1B7S8pnAFkgp3u9AQYZ78DvwS+gatWC5z/aw9h&#10;rtd/5747sX9pWetKhmEuLl114ZDEot+7fSMBtwLDCNdqeahnK63WNbb9/2ksx9oXXVAwKAS5FMxs&#10;YCvqpiy1UKWhLTQWOK6TR/qXbRbIaJlqYCEYNEgLzAlgASqhoZYBoRy7g6ZYsQSUHki0gjXg+y3o&#10;BZyQlIdyBz4pu3WM3XAO92k4onNbjEB1VlzfAKFpWxiZBnZKQV0TymB5KNfwepMv9g0dG7hEZRJ0&#10;+MCS5tK+b711z/54DXIbFLbn0dJkFG1/z5bbZQFjPYOMtrXMPQTOz1MGpIF4hHW3W9iVADr5Nmtd&#10;rsN6rHocqxHniPWFAuBlpK/nAYILjmS2Gw96V9bRoNDCpJlGq6f6v85vwDrXffXzjz92P//8c/fX&#10;vwJ7v/zc/e2vAB9yfnHMTXDDvdyB3pfQ57Qfku+AVJOxaUoMFPzTX38INA7nUXBY4NduyhG+/+t/&#10;/7+Av89J1+DxDvJq3X1aAa2E2vGy/LEuLMbi16yB+v919ZZ7V/FHdeYBXbWfPpcYlkVxnxAo/FW4&#10;lrcsyyoYS5/z+WoNBBAd1KFbtyx9bb1mEHnztkkDwZJ3n8pSqOVQCAwoBhaFwAoSfQeAd6A4AMeA&#10;3kugTxAsQPz0V+D0J/L9+XX34Seu8Zl8P5UY6+/1hxeBQeXDT686R/VqPRIyrLTtYH/7Ckj88WX3&#10;9vOL7tGTS6Dtonvz6XnfYi0rmcCjokuwZgDP8wSyneOV7hpQcb9WMkc57p3aD0/LnmmBNS16nne2&#10;xX7ghusfcMz+ewZ7PrzQIlkzDAiFBYaOQN4MlG0DPC5/K6uUJz8bP3lTGAN3rLCXMpcIeVq8BD37&#10;6dR0cEAXeWv1c0Tt9h4gAxAKi61vXhuMsUZLXyiyUjFEjC3RKJXm4uW7zv+CYtWFK5y2b1YlFOsk&#10;invLljoVQP4Ff1RHwXGOA2S0Ctq6LLCzpem+xfTzyzFaxkfnzo27l3MEPwFYK0QUnSEEhq19VPDH&#10;1wLc4SCcjNPDHV21oNEFfirszDICDGrF8xz70un+tYJxblxdxVr5tOQ52MI4VQsAn8cvL84APYBi&#10;0Xlyhb0HLKuvn33gHHE7Nn2/mwQCnUtXIKzRt8If+x0gQjoBMH0F+1k2PO8hYCWYCUgOlgjA9dDX&#10;gLANomjAV+sCYH+8h0FBT+D7NhbCu/MfPCx3qpY/dYUxEW082tcvsCb89da8TIc3N1FWwIkHAbXp&#10;udGuxej7EvwKFJuFsGCxB78eDOu6PTAiFUpG4VlM8gwAspnpqVj7tKCNjo52UwDfBDA4OzPRLaJv&#10;l/jGVqggjVu5iL5rlkGtYQKU61r1XNd6Nz1VgzyEPLd19457TWEPaIxr2Oecfno96LFs0Ff993h2&#10;ANrA0tcDnWV02ayKHhPk2nHPa9vJL+ueTz5sC7UOJmnpmpXRawqeiduZfqA24npLH/976ZgtvuGT&#10;yNHJxZ0cfymHvWztVtD0Nf75zZ0tYHE7IDjoF6gOGYa96IV+XQtbD3n+A8NWOiGvPCJAmdAozJGm&#10;gE7I02JXxxqIJp9AU38OaWu0sVawu/Oam9i8CzD7/eaFbjHfXEuJC7YkVkF0SY26FWzugKqsZ6wr&#10;QwDlelkNC/jKcohOagDqOtBjuVMG9IgWu929rW5/D72yvnpn2XOGEa19AF5NCVf6zLyaCHvqvzvg&#10;QyzLfyODsv5mPQLgBJp61ghnyCuBPtIrPdTVdr8/cOgzAcZ6fRxAHjyD/jkIgD0Emi59/ZzZg2XS&#10;sq/usz+f5d35tS8AaH/5HtQaWApuDRgtT6CN8sfwRjkT0HqprHptUEnc4rt1nqHTPC8Wwt4AMS+T&#10;cf5Xv/z4Q/fjDz90P/Xgd3Zx2h/05q1IWfYWvn+y9PkATfsb8cGazkpOK9jVo0v29+lzTg97rBfY&#10;9S9F4ZizcjwHAP1AC+qEt7L0ZSnIBeiAOOCv3MDKl/337oRtjwcIqxJ2f/oDsN9BFY4UDuyx/JxR&#10;umX1E/i08A1bAt/pwo1btwCvLR157DLrAGEDPV3GQqMxABP4mXOFPvNNH8B+1K/74voF7pKuHzji&#10;tvKFO9iBHz+87j79wvVI8+kX8hP4vicvYE8r38ef33QfOd5g8CPLp6+vu3ccU7ToCYHC4NtPL+LO&#10;ffe94Ffymn0NmvYPd7uDC6dgW42Fzxk77LtnXMCzRwdx02rt0joY5ZuWd83s4by8jhTWrWv6zMV6&#10;UvszrRvrNduHkNdb9GihK4Kg7se4bFTAKQ9KxMpN2EMpJLyJo6oAICGt0vV99Xr4U4RE4U4LY/rp&#10;bFMGIGd9g3vZdyTfalkCN1a6rS2teuaB4tVq2FsOleOLve7i8Wl3flV97GrKsr3u8ASYApxiPSQP&#10;3eL+A/50mVZnBvhDCeny0PLpzCKrrDsgKi02/p10YkYxpv8MSjFu5H0BEyWBYtZy4GAaZ7Co8CYO&#10;xBiLZc1ZNRaNRbU1HTCz31yztAlamaoNiNGqpkXNmS3m1hyxC9A5E8bqaOd8v9l2dCzp7dPnMfv1&#10;ue4oWiUDN9iOhW5xPKNuDQ0zFejzOo6wHS/gm+P6855vORycMZ7rG2JlLOFUdH8W6GnxKhcp+3SH&#10;jn+XeHbOhytQGYrFKdiqXx3A5CwSAamCKaXgqoGfUvvu3WcdOExgZfIahkZBUAufM3gIZAPQG4BZ&#10;uX8dFGKfRPsE6k7xGU5Oj6UPn+Jx0wY+KZN52VdQeNMV7DXSl3CqBa3muXCekOc0d9N8J3aStxyC&#10;oOnGDOkyzfuc4l3TuFjjOxfwXDqyVYBTxnkWpllAtwmEQp6WtEk7dI8boqXi7yWI8yjrulABK61n&#10;bsdSCPDZ50/oMl2zxAXMBDsl2992BmjW7eq+QJ9LgK+Wwly5cCt99fNrgOjxgfT7An4sUz6tm0P7&#10;Whl0GVeMwq38q829u7G1CcSdfwl4v4G+nb39bu/gaAB9+4eO2j3iPz0IMGWWDZ69cBTXLfpHy1zT&#10;H+VNKEm/OtMMWQWbNNDLlG/Z1wOZ2zb43EYCaD3weXwAkMogj3Ydy9MveylLIo1W9qdPIZL7iPWx&#10;F9Yz6EK94rIX7zPHA4bC1h04DeApxhs5oAAxI1QBoAZBwo5zEBeolivbsQFGV3Awlg1RvXjqs6QJ&#10;EHNdLZjIMtfNvh74BvsFrZRXAPIYS8HStP3x6H7KrE5s8DqAvV4GsAj8NddoNdJrGfdvD3/Noifo&#10;uW1jXB4xjfsb5JVlk7J6H72U1a/KrghdGQ2NJBbfIF09N5+h23Hfkp9S8Mgz7a217VqRft0uPhld&#10;7Ohm83GdsrU4fgJirsO6x3Jvuce7+xQEv/rhh++7Hz59gsy38xBTifYPMR9CD3l5AFRKNbjDhynY&#10;md7136QxHzJ3WjVj8wUUeYiVVxHrgFo5fwB8ivnEDawFxA745jl0vAe/GqSh3IFgdVqvfW0uYEEw&#10;MNhbBls8wBr507uBgUFh75OuXF2+wJ39DP/6t/8F9H0q617EqeFYatEL3Al2unYL9O4E+BL8AMS3&#10;HA/kfc95n7X8AWiCJNsOAhHs3C/stWWL/VeAKABq8XPWDy19wNxPbwG/F4E7Ye/zrwAfgCcEFtxx&#10;PS1/P7IN6MXKB+QF5j4JdKwLd4iQpySUy9BoX8X5fA8O97pnL2+6oyuDwOraRcnwo++dCH+O/tV6&#10;t8G6sLaeNPtA3CGA6ACNwN2ZVrtNllrzTAMA5rh96IQ91o9tpQNf6SdXI30FQAd76Npt8KnF0VF7&#10;gp4AZqBlAcu+f0qDQ9NmkvJh6COdx4yt5/RvGS2KUtfi10SF5T7BMuljTax8Y/lDahTuWoAvouXN&#10;vnZAnyE8tFyqhHU3ORdxWl4oqnUUQhohNlJQPCo2XbOOtpqk0lbseBvLOfuPLw7ipjJg8sJGQZ1B&#10;RhPEeHWSVirfOABl3Lvl7WlafEakn2J9slvZ4b8A3gQrZ7ww5p6DDaaFPiQwB7BkujVj6S1NdDNA&#10;pCNQDc8SqxxgFzic47z02fPaNShjgmPCmOl00w5mxMict17TPHTb1mjZpXXOAyi1HmYkGWUXACcA&#10;QvMYAfyMo1cBlXvwC/x9V/H1DGIM5HlNLWq6fr3uaPreFSCVtayWtV7QdmdlE+QAGWGOZbO2Odq4&#10;7a9l7c/57LM8KYvXZln9Dgva4o4F9MraN5l1Ac9j5udAknYdoVBwnHWaPKC85gUfzT7vIXDIea7b&#10;/6ymlHuYa8dSCZyOk3ZRPehAHb4jw7Y4aneZf0Jr37yd2/2eALjJ3sI3DQgqgp8WvInx8YCUABig&#10;Avoc1GGfOd3AWvycw1erX/UDvLPwNUteg7oGe0osfIDZAyQWOtOzzAjhXKsse4r5JA2iCzjr7DNd&#10;XLwAuunS/+8bR/3WQA7Tbu/uAHKXkYI+Glj7wNwQ4AXsjk67A2TnYCdL/9n650ts3LUBGwJL+uyp&#10;P1hq1Y+FTwGcrBMbhKwCMEqAJ25ZwIz/PF01+mWtF+S5rg4oFy56ZljiEqUcPejFcodusp9w4BCI&#10;00UdqAPuHFDS8m2xCYU9j2+hK92vRdAyp/GovtKi1oNeASD7egjM4BCkLJVev6If3FnJqLNZd188&#10;Kb3VKi5Qti3/Ng3bvd3tbpPG88b6Wreq5RVxjmAb44s0TnK9XiyPoDewRgpLzVpGnoE+JBZJxXOE&#10;HK/ZQ16Ttq9BqLOzWNaS4fXilAZ+8kcDwHL9kqZ3+cayJqfAHXKL25EGf700KHNd2MrASCHPfZY/&#10;30uJEGdZc05vxUu9wP6BO9klUkDHOuBmMPHsz3YdH0AqS9M16LNP4qBMXk+LqWl72CsAnOu+0s05&#10;TMt3lr22vBMfWoYhs14uX/ZL1D5QFFGlqYfkcX8aP7B2rscGcNhDXNvXLIB50L0E+Po8YxHsl4E6&#10;YK2Bn/kU/JGGFyn8Dfb1rrcCQNP05wCWsfol3+n83C0+4Hvl/bvu+x9/Avz+s6yAWvqAvubCfZfZ&#10;RNr6W+BOa1/tN/3799VH8aN9FX9wwAfHgbgcExw/AmmfSW+YFqDw4w/lPnaU8HtBUCtfD35t9K+z&#10;fXz4AXBk+xNg9/mv5PPjm4CfwKclz6XWPqHPdeWHH38p+emXTPX2+t2L9LHMqN8+FEyL/ae8cNq3&#10;D0DmpxfdzbPrzvlld1AqAl7FWlvqji6BtFOBzP52hqZYDRjaL0+3bebx5ZwETj5a6Q7Oa0CJ4T8q&#10;4LNQtJF9Wg53yCPgeLiJAJFHW4EmQVHwSnwkFYiNEkUFxLZwJsRpUXNdpa1yPzwBxI73Ud5lvRPm&#10;tMYJcgNZB/BYOnuH06g1CFThO1Wbyj9LoU+4JJ8m61xDyDu9MN7eUeeMJntH24E0K/+K/2YH2vES&#10;54AeFivhyYoTN2v6aUd/zgcAncosfXEAuWXgbWmT71VL3ib/29o0z5qKjmPOX7sARHl8FTBc1tIH&#10;TDmH74rnIgZUns+MFgVzAl+LWafFTHhz/+KGwZNRigG/McAEaJs0Hp8DMgAZrVJa7abH+Lcm0/dR&#10;AHR6MV2ygpGgIwzV7BeAlxatGYHQa7TZN7i/Nv0b1/W+tEAKf5lNQ0ufFjwhT3DTygf0CFDCn6Fg&#10;hCePa01zKWhl7m3uUaByxKt99RILL4MxqnwNCgfA1wQgC9ixNM0dAAp8ZZnzOi7vBm3UOeY/RZkS&#10;D8t4gICaMfeEuZSBsmi1syy6yCteFuCddEod18qn1c/n7LPx2/efMESFFjr74U2QV+tnOEXes1xT&#10;OHLAh4MyBD5dvQ720I1bAzm+y3kJxoyUJY97jAVP8OL5AlnjPBdH7OrqrXWeS/rlcT2WDqhwwEWz&#10;vAUAe2grkCuLYeuT16SlNQ8tjjVFW2/96/sAJt1Qeq15D/rzGlR6n7W8H9jbPTygkbfZOSvJ1h7L&#10;/c1ue38rffrSLy/99ap/3+7BHgB4DvidAyi7/ONaomzc+b/3sKc+cFsdoC6wUegADkCojegVkAKB&#10;Q/Dkvuqzh+wKcQVqzUI3vE8YK8uWeVnpu//uWs2CN9wPMaKFr7fmBSIB1NYfMbCHeF6AMdfgfrhO&#10;AV+V8wvpG68pP/dheVrZkg/lbZa5ZimLyAc9ROh23tvb7vZ9B5sN9la6lWWeF1KeEUGnJGAm/OmN&#10;yTXrukKfzyJArftZoBJWAmxCnecXnzRJfz/1/9C+LyR1AyJAIenn19+DEBtLX2/tG0Bg+AT9Khxx&#10;fzEwySHZrn3tWACTMgbmBFSWDe4iPXQFDF32ltFYAbX+aeXz+QqIrCux2rXyC579c84z7wGv7csg&#10;Dq/PddLHD+gT+ByFXfn1ZdBiSBkGfTxlKeSrssqVpD9SL27nIXhRt3n5VrbNClGmU9f77R7s8mB6&#10;6Iuk4A3kvgQ/AU6LXO23VaGF704CfsuCX6VtL8L1BnmBObYFwOH9w/JFet3BnNOun/19HodAQkFZ&#10;QZ/yw48/dn/7x//ONGy//PqPgFxZ/N53339vyJr/CugF+nppIPj5+x+6n//6j0Cebl6tfoFH4Q7g&#10;c9q3GiVcEJgl0Fcu37IOfv4r1/n1HUsg9Nf3WX52+9e3A9h79/l1QDABn9PXr0b3vn33rvvxp1+7&#10;n37+W+Sj8Jn+fi+7V+/6EcBv+zl+P76o/n/IK6Cw9r3sbl6cVwUEoMUVewrsXFoh0boGACuWnq7e&#10;1e74ajsx97TsabHbAYBiqetdufbtS7gWztEa5shQ0wlmQpvx95zntrlwleZaLXduLz30xd26cpem&#10;uV8FP8FNoLO/ngC4f7Sbkbf2LRXkVPqb9g1SwbMvlj/2W5bAIGC3tbN+B31sD8NfthHLaHBlYfX/&#10;R9t/9WiabumZWP2P6e2qKk2Z9D4jM8N7721mmIyMjMiIjEjvytu9q2r37m42u5tuQGlG0IgSQYki&#10;hpwZHrBBaAhhRFEDSBAECdBfeXRf93rW930RlU02D3Sw8Hrvrvde5kHNC9gLiDP0VcjjXuMZ8T0n&#10;I97PSp3uW8qjAGkksbTTXqSgjbp0NGNGmRMMBS9a1bggUDqvh/6iXiCCuz6Wv2D4s5onWENZs5on&#10;oMAFSfNnNzr1PLn5ovMl2q4EAmk7l5frFV2XHn0gb2lbBB9r+9oHWlwBZMgCBqqoj8fzBxDyjAM6&#10;QBY/Ta2ABSA5/g1wk529+LGPkQyzbAYO0ENpxIWM4gcYAqEuFo3b+vpFAZbg6wzwJbgDss6dMkxh&#10;F1HYZAAg2yK+DiWT/eF8U7bA+3ME1JyIcTpADxXPBZkNdzGPwc/zCIaqUmjzNprg5/5qkYQRrl1U&#10;PkMcAAjECbhc/w/1TONJguFZ4mNH+Rs+KFlihuX5GBpaBC+ENVBbkfNPYsdNvbOI10PpQ9ljHDCE&#10;6ndV91sbcTsoyZcuhmtXAAZMAYBnBHOZHMIyjvkT+AF8KHEofC7lktCnbihwgi4Z8XQGOS1LFxgD&#10;wOgmxIV6dwT6ZADmVb3nUfEoGA3sORvXsJgKYgU+b0fnXXDo9Wk8ruZQB3UfCEx5jtM4V7hQO/Us&#10;dxG2AfQJ9IA9WtnoH6eW4qDAb1DvmiGB35Se+x6/GwL2Avga0HfINA1AQ7xoQJL6AT4NA0w3GJdA&#10;2LAKNIImPu4N8GuxjP0DrFJla0IeIMdxAHt1nACPeazw1fEGPk/XvmpaQGSsH0XQMChY9DaqhSIZ&#10;iqG7dX12VzPOxjxh3lfBilU/3V+8h/sEer09XaVb70mazqQ0CXUi4z0s2LAypy7nyCAXluqdAU/3&#10;uYc1X6p9aYw32FXws1VxKYEuxwNJgF2Yvg3qGo40T6urtwGuMtaDOHS5Ff5qN8SiMAtOmN51jX5x&#10;SgKdYQ9ljWH6j1gAFxAX8GUg0/xW+FheZoA0nHEswUsGvMpgVvnSYCnYShAHPOIKpktrIdRbZB/c&#10;hFuFPbrRakis0+dIsPgOKp9Xzsmr5pNaoY1MWp9oTnDjZMc0NyGS87GjOimMSzI3ONYT5YOoJ85d&#10;nVzDHye3AmQaH8aEwwA/rVcvRz6WoRACaxXyGFehMMbJWkAvZFz1A3p0ZVYIUwGkv87L8ve2tsur&#10;15+VJ09f2sVr9U8guLu7V549f12ev/ikPNh9UO7X+oL3t7dCHUT5E2RhwN6TZ68NiyiFmQG8uSmI&#10;290ujwSPmNU+Yvu2iRUUwAkOUf1w7e4cCPIMfFuGvW0No/Lh2gX8DHwPcOEyf6iM97cfqH+zrK2t&#10;GgBJ8nB834N1G+7eUASJ/9so249CJcQlfE/TNh+seR5gb0NgiFs4XK9An8BtqrsMkXDhJA6aWgPU&#10;YjoJGnO3Jw0PFN4lPg9Fz0kjE+HydFFljSObd3x2oCysTjoOrqe/uwFUEY+HNWGOF7Jj9lqM8SiC&#10;ZJACbsBea8yNhys4BtTpo8DfvV7yBjz9mQJ9/nAIDAP+9JKTMS4UwAqAdN2vF6itCYKoBjwPCXqX&#10;rkTIwI32K9p2mz78AX7RWkwA4PWblwxrtIqBSwDQuiWwo9wJIMhfH/d0Gy1hCLCu3iJW76KBj2LJ&#10;t9xw+AU94Bet9jlx6YbudUGZAVHAlgVM3UC/tokK5rpNKEwaxnhGwjWpfdI2Ovr1LLcDe7y0rhpM&#10;3bqFwIW4M5pQY508o52Desa1v5QeaetCVSSgGJftOSuVrnWnZRxCof271olLV/uKO1r7Rn/EFwr0&#10;KKyM+qVhuijL1Pxj37kuwFKj4KhdonQFdlU5s3m8QI991XAqbMAcQAgw2hqu3wpzp6MLIAJvzBOA&#10;2QKB6mIkbTCPFTyKOBv+GIerl+0HhLLdbOIN41yEssexnneSDzGkfYNR3Jki1byM6ZKtTUwscWu+&#10;J3WvAkx8VFHyrulHggzcC8DTx7SkccqlWtp5h9Iii35qUemAugQ/VEDDnIap2YdyyHBk+QZUZT9w&#10;RakW4gNZT7pmI74PJS9BLhItAvqOO8sYQMzC0U7iqNCXAOjtsA4ZbtuAPYEdqiOmfkCQfWM7bqJN&#10;4zDmd0KHxgNANJnW3d/lc0TTeIA0BiQz7GQr3lvECOu9wzuJ4SgNRVYv51jPL7D3FoufQ/VXCzis&#10;75QG9Km/FfLSNC5cxnpnAGPAGmDKewdXLqEkjPM81apyF+AHiDEc3Ziu/jrd7l79TPeMaH2CMtbH&#10;dh1DqPl67Y3R9gRtgGVAoLYJ5LXCHsCIiujtySjE7/HMR7kb1qFt1HEer2PAa+J3bK1HZwUPmNP7&#10;LtVDu45rN0zzVNdugB/z6j2jcwf0Nl29cQ6ZblWwAiNMwbQGBGIV7MwjLdzicdWOAp+HNT/gZeGn&#10;Ah7QR0mTLGtiyIVF3mIch8FOYGWgPQJ6hlqmAWF6rhP4UtnjR9t8pP1gnhiv+WU+DoFaKHlRUsbr&#10;1TAcZMXQ64vlKKeVNfyY1moNeAT4NAwEsq53fBG0IboBc9HPCQ/QU7/M4GfTPHU+4I1l6LpuGBtg&#10;ej0gPg4GPMNbhTpgz9aEvJwn1Lc6b1UHm8OAYxjDcQE0nfg/xwC2Wixn6OPiyQx7KHoep2kGvdqV&#10;Wf3T+u6srpbXbz4LE/wBgFv3BXZ28d4T+L0qT5+9NOxZ9auKoIGv9qMEPtx/pPmAvmd28QJ8+4+e&#10;lIcHB1b69g8eGfxIoGEY2CMLGAgMdW+r7D7VdncDCGmJZHf/Ydne3zT4kfFLZi9ZvkDfo8fPy8Gj&#10;Z7aHB0/Lzt6DsiUoRAXEBYwR60emL5AXMYCofjJBHnF9DFMOJos9U6pjbGag3Lm3WG7fWyir95ed&#10;tUucGqA3Mtlrly/uWUBwaXW2LNyZKWSB8gLmgwboGfbGAwCH9Oc9PTdeZhemytzSVJm/PV0W1qbK&#10;4tq0y4DwQSTBgpcq913G8Rn2fE/qZQEIajwZtMThcX1RcAEu122q19gJPB4XcXSp8maXvyBn7upF&#10;BhA2X/R6kdKvD4o/AsBdgp8s6vIRi9iuPy9Bkv5OiXPsGbghyCG2VLBlxU9WAYumzUhiIeO1c+Cq&#10;Xv46th7+2NTtEyDKgBzS73mg3YQgMNZxqbQP6PnSQ989rBdH7zXH2AVAAnBNaxNokr3Jy+3SJe2H&#10;jj3dni46rP1wixRa9rzABUgCEnE146JEDXTWl36w7BLRs8b8hhgZQAPQUpaBdd/oEKR26FwK9AAr&#10;mmSj7AQQy74w7CyzNsEp50kvPIDQJQZuhtrnUi5XcBuj3J02+AGgfLSz4DMt6KCgoarZDSpwaVac&#10;F1zK+AgYBisEovQBZSRBAHLsf4CeoESWMIeCh7kWn44hQA7oq5Co4VD8wlAuUfGYz/N6fkGSFci4&#10;DgAnWcCGScCvQiDnzwZIyziHtEveN9Cjbk/p6ev2fZVxZsAfP1bMe+Wy7ldikwV4xPIBYqccq/iB&#10;M3BR8yjb0k7MK8/CxQsCt4jhI+aPLO5LKIAah/IGCBqoBGMA33ncv1qfAe7jcOsCflb6BGdAn8u2&#10;GPqqyzWBrsbqodJhgCDrTug7NK+Hm/F6gJ4hUusNVQ+41DlX1/F8KHzaHt2MGQTYaPrOEIcqiqqn&#10;cQF+xAnrHaXxACDD/QI/h44YALt8b7m+ptbhsi4oYqmm6dxb9cOAPWL80uw9iK5b4qngB+SlAYGt&#10;AGgoEMAANq1uX4AuAEzvEvUDhkANahzzua5lBSCG2bfW2D6AjeW9ThngB/QxHRgE4AyEwAYKH+8n&#10;3lsJeHUd0a/1a9jL+lzEPL2C6q5u6qFGnB776aLDvJtl6XkJ6APijpiOm2PnHBji4AoMda81pk/9&#10;AUl1nPY3IAlg1XnAcIeqe8318OCLNOAuxlnFOwp82BHoM+dU5gGG+O4n7KUlQzRNHIFAJQ4J2NOy&#10;BrOIpUsVz/F8PpboMg8qXQMUNd3bBsKAP1y36md5Kmk0Vb6YZlDT94BvgtfVEZm6qHoswzx+V1ez&#10;G7euI4cNkWxPy7O+d7wDldQxQ1+9kEi1h4HvqGllFfC8s+7GNPd75wE1pgWskQhi9a4OhzWnhwKo&#10;bs5PFyWPZTSfJU5P4wJUMJTxoaefbgPsWvq5YIaDCgV8nD29Ap/nk91eXXJdwgcP77tZuQd7dO87&#10;ozddv3RR+x4/eey6gqnwYcAc8xw8flxevHwjoIukkCdPXlgpxA4Ef2QK48J1uRcbLuEa24eLl4SO&#10;zZhGCZu9R3vlwaNtu5h39wR/Dx7YZZy1AAHThL4H+wI+Qd7WLmpgKHvYg4Odsnuw65g/MpZdM5Dm&#10;4bZkqHt0ZVYH97Scs4FJ8rhd7qzfLsuri/Hy1Mt2dKpfcCeoE/CRjbuytlBW1mV3F1zQeWZxzArf&#10;5OxwmZwbcnvAiwJCoHB+ZcY16EYmBvRSieLCTYUv4kG4/6zSWWFr9zh+FPK6hprLNY1rm9fZ11TG&#10;NeWj+jZLxY0u1x/oQ/Xl3kWdC/jTdg1+0QIIGcW4tg18vED1onTcol6wTmAZ6/O9yTpt+jg7ccIA&#10;KEASBHUMCNz04qRwJq5WikjnftA1fGk55kchJB0fxS7mOe+XbahcTWXLBui4P6ZRH8rQVw0lz1a3&#10;wXz0n5fxPPDT1FiPDChmPj9XNwQagg3mJ1aQdpb94yWgw73qeMB2Sgfo+RPgofwNTOhjMUB7u5dt&#10;125GnB3H5DAMEhkEd6iYAClgehHAE/zRugfr5eWE6ulSLpcSlgCzqrwJ3IAyjoXzAozzzgEAbYI+&#10;WhABxqz0YRXEAvgEFqejS6PtVievhEsYSEt3b24n3dYYLnNc1VxfFD7H6+HO1TmOxIwAPZZjea+j&#10;Koyxz6Geukk8GXUUUTdppcPFs2UDY736SVD/dJ9/HLr043FDH7ab+uhSnw8XKMrddV1rlDHAL9rc&#10;vVCu62cnlT3gC9gD+qjNRzJHKHdR/BiIokQKNftomQOlDTfvGZ0blDmSMQxuMsALgDt5MsCOYSCR&#10;cWwnuqwv3MS5fixBEHhk3w162o+EPpZNOGS7lJAhto9kEoDWwMe6tUyo7vHj1TeiH8mRqTIwMqzn&#10;cFA/mkNlYHhUz6bgTs8qP4VAGnBlly8gSGtAAKNVNZ5nLEAbBc7qHMAn8GsCX0AgUOi2deu3EQt1&#10;CwVQsNICfQYepjFOIIP71fF4FaoS9oA2nhcraTK7afWOCUAMM9hp3mxDmG2yr3kMbA+4A/aoj+eW&#10;Nlje2wMUK/AZ9mSoevp5Jwkk18H6eN+5/fEbKHnaHkkZ7Qm5caw8bwY/nQOSNBL8PN7nIszz1mG6&#10;PmfMp2Gfowp9Bt46DPgZUnVtB4dGyvDwuBNy0g7DG5zRNMZdpT5end6YN+c3HNINYxysYney3t2t&#10;ap95wd+VML4tQFcmZ0RX+yoQzaxdt1pSgc/Q16L40Z+uXg/LDIkVGFMFxL1Nf8Ci9g8zuAUoZuxf&#10;iGu8i8OSlxqm4QA+9jnMKqTsnYnJ8UMX0ReSE6GLnC5dXyikWQDRsMe46OYOMJwXlpevSVXmfoPb&#10;4Z1iHMY2iBVgvriQHEBAoZcz3Km/HlzYFaeGA6l8mLCEv6Ndg4A+7NlPkkcUeEYJAg4CEjiuiamx&#10;svPgvhU8QG/vkWDr4IEAMOAP8GN6KH9htDZC0kYaNf/C7Qscbqp7vzx/8bK8ePFaEPiJ+t9YBUTd&#10;szu3xv8l9EWh5w3B21PHAAJ+xPZt1Obe0vYPngo6Xx6yR49fePzm9rozgfcEoCiAaQ/3H9v1m5m/&#10;dvnuhouYflRBVD8AEDews3zJ9rWrd70sLy/avYvCRgIG0AcMLazOlNubi+XOvSVB33xZ3pCtz7m7&#10;uDprQwVcvDNbljdnA+Tqi9vxcY6Taw/XSXXP4t7lb5t7ACBLuMPCxV+vbX0g3ZUl9Nm4vqgegB5x&#10;aRSmbYBfuGKZzt+7QZF5BVwAY7hx9OLUi8htEw9e18sXOV33eU+NuesQzHXqZdCh+1PQA/DgtkS1&#10;s5oluAF4rt4EElDeyJ69YKgcGR1q7EfTBZzqYIxrhVO6vDxRH2OZOo35ZAF+Gqd5gT7Kw1yu0Mcx&#10;oGoyH010ca5Q9HDXsu/8AcbzEcoeal47f+d6vpyJKqDgZcMLiTALFFQUOPpx1QJ2dkt3XtFHOApp&#10;E6NIm7YcM+oKL3bWYde1nl+WuQQUCxopgQL4RRNqZwSEQN/VQusf9AN9ZLha7Ut1DaXNbtqPfR75&#10;MHNfcd4S/M6S4IA7EwVP8yaIsQzqGVA9PE1iEbGlXbqvu3XNLnm+VPGsDBrYAESBkPqBPbfrfT2M&#10;88C7iHW2unVT5UP9Q/mjvEzudxpwgjJOrUQSgUZmouWUIf0wURMS8PO9epGYvUsCuyt27d7Sfl7S&#10;9i4LbInpO6v1X6QQq+Z1Bi+Qd/5cA9wu6jwwLlynAVXAFzAGTDlxQ/MCcudx78oa4GdYixi7BuB9&#10;qC6wBtBpGYNcunQ1D6VjmJ/1A2/E/QFslJZhOuNpko1tJxhaRdR4lEePYz+1v2zb7mBtk2n57hgY&#10;ntA5GzXQAHH9+gHFo4Ci1z3UYRUwavoBc4Ie1DUra4IcDNip8zS6snS7trp/832ANWBG4/huGvaI&#10;/xOMGRgxAMbjwxgHVHm9AF1V5zDgFJdsxPZV6wt1LqHPpv0ZHNI9MTJUhof6S093Z+ntpe30UOho&#10;Q7d7OOY1YOp4HfNXVTy2wfQEP69f+2PIu6X9FeBR7QC4jWUCDq0YVjBt1zH4+FuYIRU/w5+eA1St&#10;PEc2vbc8Ho5Q11CIAipLWE1zTJ+W7+rpEuRNVKvQJwAcGhrTN6EZrwc/HAK/n4Feq2keLOdnXO1P&#10;+AKkrqTqV78pWMYbWo1shTQZwOdpPiaOn/eq4E79Ma+OrSZwWLmsy3G9EvAy2QMD1JJ1DgFfnc/Q&#10;qWGre3of8N42X2nYiqQZS8vXZYHNXC/dJvRVdaVxEfVHGRcSeKsXFOizxXwBflfLwtKCAWVyesJN&#10;YVk99EWO6QlwPhB2TjtF7B/dOPFcPHXVHxeT+WN8ftwxKwwAobr9gz1ldHyojNQsTfanFfRaLU5M&#10;BcE6LsCAi6uuoLCnt8OK3O7DHbcj/OLli7K3v2O1782bT8qz588EfTQnF1CYhZxx82YLHi7snMC3&#10;HW5ezC1+uP+ulz149Mjwh3vXsLdJTF4AXqvh0qUkTLbv22p7ZOJqPIkaAB9Ad29n0wknwF/TAviI&#10;M4xYv2ZhZ5I/7gn0DH410xcFcOP+Wih/srX7y2V9e0XdlXJbQDeijyTtvk4tDAjqZgV7AXm37y4I&#10;+mRbuIHVFQSi+C2vL5SF20DfvIEQdS/j4qiPxws8Y/kaiRjq5w86ZHZk9bixo6txXDceRq6jr2W9&#10;nlxLAFH9jWtcx0V/KLo5PiDvol4kg1qP4K+XdoepjRdSO1nKtAhCCyTt/cRfyAQjQB/z4oYETuzm&#10;ROnCdSkjFi/ctHp4KYciSKK2EgkUbi6HGDwBoVUugEeg9jaQQ23zuAp9wA0vM5qHm14aNazw7DKt&#10;qfQdhj7MHxO9XP3X31+LUPfrY6EPH65aXiI8A0AxzzsJKUAfx8H6UB75ODHd2by4GznHehZp6QZ4&#10;Ynx7j16YOq7Yl7PevyHByxAZ2/pBoDs8peGpULT6hnqs/EXiybnCy9EuOoFQ3wjxnz0RV1izglH7&#10;DG4ACeqbLeCJfu4lFFruj3TxpnrJPvORBg75iJNNPkYTezoXwzZaGRkoQ6MDpX+oN7aT8YBY3Rbx&#10;eVZwBbMJfdEEUqihJG0Ae+FyP2OgBRDZvtdxNty7BksBZUIlWclAHjY01uf6kan64R25cFaQrfvo&#10;ElCu60FmLuoegAd4od5duaR7Tu/Bdl0XEh6APBQyl2/RvMT74SbORAngDWNdLA9QoeIBfK7rp31r&#10;jd0zoLGMxnlZplU4I9MXN6/hTetH0Qv3bEAixjRa/UBNTKXP5nVF13GB6j8nYAcUSTyxCqnjZ3ni&#10;Ee2CNLSEKmagAqS4vzUety4tdLj5NbtyA+i6COWQ9QxRXSAM2PM86ib4tRrPi4Guum8zti/NMX3A&#10;IMN6zqyWaZ8asKd+yriwX6HcobABnxquYJbWSKZoncfHFesEitx8HDBZ9yPBE5cuEJHzB+wBedll&#10;Okog03Xe2uOdSwJMAijb49ymMcy5pcs6AL74Gaww9zfAn9mgdR5ZQh/2M6UPKNKx2Q2seTmuo7Bn&#10;4JOxnia0Bfw1hmXmhwp9P4c8LDijyRphTLcyJ3jzt6MBfVd03Hqm9E1A1TPECeAOQx/HBOCh6mka&#10;82i6AY/lKvQl+OXy2e5x/ExrH8xH1Qx8AWrZtWJXAS4TR5ys4Z9pjr1+J1sMEGysR9ald+Q7D3Z2&#10;ysLCnC5c3DwBf+rWC0nXdXbqReOlOjDUV6ZnJhuGO5N6fzS3RskPbkSD3xEDAJsQ2HKA7BhWlUF2&#10;PudxvyCPkxDAF/MPjfQb+EbHh8vYxLC7o2ND+hPqL929etgdq4XLJw6eZbiY4V5umretdS6uzJX9&#10;x7u2vf0HBj7gz/0CQYZ3sYfb5fHTJ+XB7rZAattK3tYWsBeqH+7eB/vbBRfwwcEjAx/29NmL8ur1&#10;p3b/An27ew+sCgKDofIJ2Pb2dR4f2kjMCPgLKHQ9wBYD/DZ13oE5+ne17FHlD6PW4M+sRf178PBB&#10;Afo2d1bL6r3lcueuIG9rRaB3u9zdvV3WBX1r95cEcksCxK1yd3vdMX6oegmDd7QccLjxQMvtaNz2&#10;kox5wtW7tCbYE6B3668Ud266bFPx6+oJ+MONYAjUh5mHsgF73LxpumaoU7c6r/ql70DWHupF6eHT&#10;g2cJWw9HwiHmOD6Zx1VLCOSBcWydgI74PGIIydqNZWIelGH2gczivmE9F66Hpx8XmZMSboVyBdjd&#10;7Ir9A6hQaahPOLMyVubuTJT59ckyhdt7vN/HDDBY7UI1AgL5qOujHMpf0wBCjpsPkF9GsoHR3jK9&#10;PGr4cx1CnTO/wHTOeJZolcPgJyNGkQ/a6MSg22AemwwbGOvxB431AXS8KNl+vAeua9vntO42T2M/&#10;+gViuDNRLXlJ+e+UZA7BIQB7lVp/bbU0jBM0zmj6FV2ndrvBJ+YFWZODApp+W/9wrw2FC9fmgPsF&#10;hUCPjPEugzPYZSiN7FjUtKqaVfjj/PMCBKJwtfIBRkEbnun1+WCZ9j69WwSnXHfWzwdmZDKhb8B1&#10;FtN69ZEzyF6LunvpvvV1Mqg3gQ/oBXit/hkGI34yQP6s4ZBhXM3AYEIh0JddjgPwY5j7BtDj+KPN&#10;5H7fi9euXCo39LNA4eU2QT0KHCCEgpft0KIGXtfx3dC5QiFDzXOWrgAsoY6izSh0Vu4qnJHBe17z&#10;E8MHkNHNAs1Rcy9cuShtVvQ0LsEtu1mTz+AmALwkyMRt7Gkyg2N11zqmT8MxjeSNWJZ5WA/7GjF+&#10;HwnyYv89DBBqvw1DJEQAJICe3ZYClQSdagl2/EjYtesED40b6rABfwl7NjJ/0/gh6hUYAVdAnyDF&#10;YCdzVm/tj2kM8wwGkCUE5v6xv41u7Qe0MqmD+YDCpjXBy7AoGAzoCwDL7dEFKIjJI7HD0FgVzIz/&#10;I24Rhc7TBIOhRsU+ApAJkXRZf59+cg2I9bx6P7Ru4DHPQQPmeE+0WMPtnUZWb07Lceq3wqfjNvRV&#10;+AOWUgEcGZ1omuBvJOFPNjQ8pvVUiGuAXLWWcW+FvrdZnYd3Z8TdaR9kyQtW6wRlQJpduHU6kMf8&#10;GJDneos6vxl/GMNkSwN8MS4B0NMq8DWhT/tR2cbdt5jhDZYC+rRfvPOwaN5N61GX93J+M/P7mevk&#10;vKHkvvNIALKysuwPbf412HfPxdGF5a8Y0KOljunZKduMbHFloSwQmzU3XTY21srugweClWjdY2hk&#10;QBdXOyZr7LCNnW72G7h04lNRvJYQ5nExnmG7d+t4AJDg+6lZ7c/cRJmZn3SttBFB38gY4EdXL/PR&#10;oTIsAwzH9HIHDKmVhxrHdMAQ40aka8CTGfweAX4BeIzbO8DNu2P37v7jPQPb3v6uwA9377ZB7/79&#10;++WhxjGcSR8vX70ur998Wl4L9p6/eFXVvqZFrb/DhlLYBL4woLoxbOCTof5ZAQxFkDp89D9QlzIy&#10;DauKH25fVMG9h48azbwxjKt3/f7tsrq5UmiGDXgD8Fa3ZALA1aoK3t/ZdZ2/7d2dcndHMLgjyNsV&#10;5D0Q8G0vlxXUvk1i+nDtzpc7W4I+2dr2gqBvtvT0dus808RZp60HAFS3d6CnrGzOuf1eXxMBF0qg&#10;7xHuFd2oPHi0Ddyph42HhHZq0x0QL3+N1wuLh44XSCq4CX1Yqn0GO0Fe3wQPKLBIjSMAkvXyUouM&#10;qYFRXqK8CHTvGSp0HwsEcMNNEKeo/Z1Z0v0nA+hmVsadkALU4S4mC3NguFug1FH69MGhfA0ta9DO&#10;MIWnabM3mn+LJt8MFII+u3dx59Wu+wUObov39oTVL56T+Au97OSY6ZVRfYjCPe5wiStXKvBd1ouy&#10;y62HTC+wr+MCv6EyyvMwN+iPl2ta6uXQ0aOXOi90Pfc+VwIHQI9rQmsiJNig3vGixL3fo4/LFSDn&#10;cpRxYZ0jtE4iqPNLrOOyro3gS8DGBzdj82iujC6qJ6DXD9ipO+jM1bDevm6BWb8N6CHebXxez/Hs&#10;kEGsofYZ+ug/7fcFCRQM40plHMqoY+6AKxnnkp8PQDPhi/m8Dhn3B+05Gw5xzVPiRlCHu5vzgUJ7&#10;UdfCyp6MeymaagsXNdfQwKd5rNCi9hn+yDQGWFtgD+M43A23cMJfKpcAC+ooL27UtFs6z516N5O9&#10;a9VLEEdBZlQypl/VtSTRA+ACAIE8DIgKSNS2PIzb9LTXgfIG9AGILEcixhkBH+paA7TUn1DWagY3&#10;AVwOxzxhN7TPAGCryxdApK1flgMiPV3TmI4xnnGAKmom8zuhRPsdwCmoFPQlKBmcABo99+ECBVRC&#10;ocJcRUA/Xc7e1XNAgkeoftV6BTjqJvQ5wx9D/RLw8W0AboARw0kC3hHz/qibMMVzlK7c3JfYt4Cp&#10;BDiWM0ixbi2TsEfrRJghgnccx+d1xXGynLej5Zjm95762Qbrcfyilmfe3Kfcr1bL8f7mV5DL9eb+&#10;Gjx1TlMNjG0HyB21VjUP4SiVv4b6h8EWPp9hhkhgz8B3owwO02LKz6GvFfywru6u4IG0BLyEONq/&#10;pVk0hjX90LxpOS8/y0AijFHBCqgzWBmuKlTpWhhU9b2xO9f7r2MHDA1eCX8V9Kqyl7F7jEvQI54y&#10;W+swCNbxnIdMvgjQC2NZFEUgz+tlWZvGsf7GumI7o2KfLns9qmhSjxEP7juzczNlekYfq+kJWSh3&#10;gBxG82lMd/9sDLtbwY/lEgTnF2ZtqFIHB/tOMAAa40YQnaprANSJ5eL75OpFzc0RF4EdYjjmT+WP&#10;nQ0ADAMA+cCNjo/YiMMDACcFpWMaBjiptwfwGfqqoQROTI4K/kbKuLqGvIcoe3vl0bOHBj3aCA6V&#10;74GmRz8QePB0rzEeNfPNJ5+WTz/7Qt3P7A7ewS0sEAT4gEW7fAWC2+oyLpS9XbuEEwgxK6R7WvfD&#10;h+4PA/7uRhZwmsZzXpuu4NoV5MXwRtnajiQPwJGyLRgQiGvY7mF3adljXetj/4C3NYHbbRvK3aps&#10;be1OxP0BhfuPHR+4dk9QKAiMeQV6uwK+vZUKdVpmZ8nj7N69p3H3FwMa1WW4f7DX0Je2tD5bljbm&#10;DInY/Mq04AI4IDCbzGD+Nm86SQQIBDyo99c3RsYuTbzxAufPvd33ke8vGfeQs7p1owMq3Ow8PD0j&#10;N/yB7h/nj5iHC/etHhI9QLwgaQ6NlyuKIen0biJNDw9KFiAA1HUPaTk9bIxHvXIcmx5Gfm54EAFR&#10;tyk8TYFYAKrN+0p5A2cSal8xjo16h718ZASsqJMuG6TtNOv7hYs0lD5BAwYAMk39dsVqOOGPh5mX&#10;RYdePjfarkdMioCP7ph+iKbmKvQtTqirZ2V+xC9pFD6gzz9JhErIxsbGnLGHuodCRzuSZDYDMGyf&#10;YwG86B8aHCyjIzyH+tlK1Uw/WS6MrX6U0XTdnr9EWZMoX0L5l+iPsix0SXQZwhU82WtgHhwDBnsE&#10;etHqCd2xmWH/HEzOjfhFeNYu04AnwClUwNOOSzRECZwyHpI2le1aJcZP08gs54NvF3o13MAsYyCj&#10;tp2BMBI7ADaXXtGxcC9RmHtsOkFUsEVmray1MHeYjt+JKue8TYOf1x/7bFDV+rne1PDjo+L4Pxmx&#10;iNxbLj+FAntd11pAHtAXoNZ25aJVuw+r0ndT70e3xCG4QyHDaI2DeL/LhkLm/8jQF1BGbN6H5YKO&#10;9bL2BRgj7o72fnHvAlyoc8Af7lyrf3RR3wSTdvtq+Yjra4IfaiFKn5U/YE1djPV6GfWj2nk9zCPA&#10;DIVP0HeKmMKYz62D6DitKGqY5tkAj4y7M+QBU1b7AlToOsaPygHUBaUAvLpk8nLNOwV7AJ8tAbBa&#10;Kn2AX0PRAoZSIasW7tWAvgZEoZrRr3H8jCb0tYKooa8CnwGK5YAvbYOYO0pbYRxPqIH6Oaxqm1U3&#10;Wcyv8TkPUKjthbqp9yKgNowiCNDV9VeL/W7Zf/pbpts8neMARENRzf1N83kx6DWtFQAb0/jWJ/jJ&#10;MqaPdXv/1J/nF7fzEO8TwR52CP4wA2C4fQeHRrXu2uLHEYhrwJxBrk47agl7tjpOfGHYqyqe9xMV&#10;sgIekBrT2Wd1mYf7gumyAMNm16bxLGeRQjDmGoj6tqUyRxczWAKKDKvr5ViXljNcGvbi2wUcpvKY&#10;kBfuY61f3ymM9ThET9+DNh2f+Qmukr0zvzhbVSMBQI0X29nZCcVJ0JDQNzs/0wC9BEJDX7UGBMrm&#10;FmYMYXysucgJfP5Aqz8BjhPtfnW5IfhoX9OHDMt5wh0chtzK+gYG+8vo2EihrAjJBWxrYnLMHx/A&#10;z0A4NlyGhoE/fTQ079jEaBmfGDPwYbihV9e1/MqCwAtYQ7nbMdQBgqh2jAMEU/3bfywYfIQCWN29&#10;6trI8sXda5dvxPxh+wcHFQAPw14T+lL1i/4t2bbgjexc6vwBfAxv3gv1b3tH2xeIPdjd07b2BHr3&#10;mwqgLK5fdqs1YC+Aj3Fb2re7u3fK5sM7ZQOlTtAGvN3du61+DW8RxxdKHi7b6AboAXfMj9uWZZjG&#10;MqnsRVxf7ZfNLk+WlfX5cruWfcFQA20b0R2bG7AbgtY++saJt+p0sebunlADO8nw1UuO+yFeIjy0&#10;8cA24vWqhes24sxQAMk2RcWj8DDZt8TiAYL8jfHSJA4DRQo1igcdmGA9TOdeQ00jvKEhk2ubxPFl&#10;2SFemIAmCjRxc4COX8R6WK0i6APisjIE3l8RGBBHSKC9gADjuUBBInaOsiaRNUutvngpsf9k/FKS&#10;gnIofMjGBRpkQ3fq+HjpZWwiLzni+Qx91SI0IpI1UOGGJ2gW8aqhGJiaXhyzyxfw4ydpUD9NnF9c&#10;2kDn9VsXtE9n/bJC1boAWNzUn+TIsOYfcBN0kwsjtgnB5PicnsFprW9C6xrttaJ3/oqATJB3/uIp&#10;Ax7QFzF6kakbblsgJ5IniFPpr+U1UGrsphuK0hvXbpFsQryelsGsoIV1dt7yNaFMD+fREGggPG1X&#10;E/NzXCir/hmVcY2J4aNtaa4llsulmsj2rAYyLAjkozg2rR9Jmd3VAlTHJuLKBfzYPsBegRP4YzhV&#10;S1pBApoNrDKuBZnuo4I+rg8/M1GEWoAqSKSw8lXNc0Wwdx1X/AWaUUOlE0DjrhVcAV5tAnTOwY22&#10;y9Wt+7GTOVL5w+wOFmABfqnOOWZO27iofaEsS8bzAY5AHvMCZEAdyhwwxrIf0Dybu6n0hQFubDMh&#10;LveP+dgHukAf2w740/qrxX6lmzj2i/1h/WybeoDxodQzhvLlODY+pgF+ri9XY/QC4lClq2tXz+Yh&#10;Ny6gh9qncYCh3cBMrwaMhDrFe0Qf2TQDYJgBwBAQxr2R9fgiaSSVPd1bej+wjAHABjRqXAUtu1EF&#10;bqHwoerx3DOuAq37q+lYE/oASd6fvYLFdPMaqBymxXbCjWwoZVsY/a3D1XwMOWzwC8ijy/YCXGP/&#10;eG8ehT1EHFv205U1wE/n0+dK58zPn/rZV4AvVUu2MThErP7boY+sXlzzzAc72CovJNAF9DX7bS3T&#10;jo7nXevpMnspfU1j/2I/q8rGdfP91zTDmeDQCRqAmLrMmy5YlD7GxfzMo/HMZ1CrcKdpVgjr+hL6&#10;cpqnG/aqCf4wrr+h/ZZAXO9lftLZX6t7mL9NCGcyHZehD5ibX5wTBC2VZcztri7algRUVvdmUuED&#10;/FLpmzYgHezvF1zE2IEgB7BYXJ4vi4vzBi5uhCRMdiaJn2zZUGhiHFSaF8AXUNOsDPpCBgz26WVJ&#10;iZF9bZNtAVW4lLHl5SUB56QBEPizumdXL/F++hgZ+lD6wjws+KOf/RwXNO7ub5dHT/fL42datxU+&#10;QZ9A7+DJXlUC98qjx/sCvuryNfBFsgfAB/jhEsbd62QP3L4V+pzVa9jTcGb9Vthjvh2dS0D7gY4l&#10;4+2Yf3t7x/AX5VioxUexZ817/zDwtdrPoG9dwCeLcWtlU3B398GdsrO/VzYPVsrmPvC3Uu5sRpze&#10;XcEdtvFA8z1sQt+6YI95cP8S54eL9y7Qd58YwIjnu3O3KoYCx4zzIzaQGoC08sHy1AncuH+7zCyN&#10;6IMZf+GzS8MuWGs1sA9XsF7AMrsJ6sNooNNHLx7O+BHgvsC4yZmO8RF1TJ4BS12BYXQ1TNycjI90&#10;jsMAPa9L6wEkyXaltRD+eLv0kN3sEIDxAuB+5R6txoeD+5gMWUCQF0bEkbKfVwwAKHeoc7F/Ako9&#10;+Lw4I1MQmL1qmMIAVmeVq8v+pPIHNKC+ZXwd8a3+G9fLgRcS2yVRyedE8HdV54lhYA937OT8sD9o&#10;nKdQQQHCcFcDL+MzANuI5u31NkhSQdliPkCY/UBlH53Wy1h/4yPD8YOFq3tCoDc02u8YNFyyJOug&#10;/NmmBJPjg1bHgDtgBrCLYsgBfrQHbNDSMNPSqElldUb7TcKOEzMEQpwbav8NTHaX4dlex+4RZ5hu&#10;UkOh1keiCUkjQD7xiwmAGB4BYKx1HMb7imQO1Er2Hbi7pPuDeQ1+MruPDX9tBmcgfELnl3PMe8tu&#10;XsBe9xmub1x/Q4I54vRI0HCplql+X2uOh7amif+00sn5m9T5EwBe9s/AGcMQytwt3Q83ZKh+DAND&#10;tMzhmD6BVZvuGzJ8O/TMAHwkaAB9JEWQzAFAnRM0AVRZzgXwAuyAQVy9H5w8bhcw8IUBiMT1Gfo0&#10;f0KeQU/jKdnygSANJY4u+0ICB6oh87ONcC9HiRi2G+MTCJtKoNU+5te+o/Y5BvA0y37k9TvZQ/sU&#10;YCAT4Nm9q26CkeNuh8KVS3/E8BGLSz3RqvpRM1T3Tsb7NWyY945gQs8ly6YSZrCpoMI1B1L87MkA&#10;Iz9/wIzmC0WI55JpMZwqkFUejH0GcOoxsN/2OBgONR6QMywGYNGPWgh0ZawembUBYHUcIFjHkdTB&#10;Tw7vTqDP7l6WV9f71NjvhDYNtwCgj5Vj0bhG3B/Hi6qpYwMCvZ+G2+rurcs0oO+INaEv5g34Ewxp&#10;efad/eYcDeHeHRnXt6BP6w6lcWB4QNvTvlYIy+vPNPqzbExwRHwrYIlDNf2yv45vqHuyxjJ1Pt7n&#10;CfPOZ2BfufZcW0Md4FWhjOuMSpcwiIvWw0yP+4D5OO8IAVYFNZ33MsAH6KVrl2NhHcyTsBc/NOoO&#10;hsLHj38ncYLaPoBnJe+GzucNXZsOQnxuBjflt9HgV72lOi7A752VO0sFA/CwxaUF2XxZELRhtOzw&#10;6NGBgHBRw3NlfmHO4/f29ioAVhMczs3PNQxoDBB85HlXV2/rpogT2GpxI+hEN24KdRn29LhZaPQf&#10;V2wA5oHdx0Bf2v7+w/Lw4UNvB7gJl/OkQC5VvzCrgOpG7F+CYKh/DRCU7QvuMqHj0ROtn2Gg7wDT&#10;uKc0ybav/j3HMFKz78GDMJTAVPoaZvg7DIE2g2BaUwHcf/S0PH3+ujwW+EVJGGr9ETP4qCqDGQN4&#10;r+HypdsEv3ABt8YG7jzYK4+fvBLwCZoFjtv7O4Y/Ax/JFwI33LdW+4jrc3KGgG3nTtncpnTLnbJ2&#10;T/Ntrjj+LxI9NE12FziUrWv+1U0tt71cVURi/7QNbZPWPTa0LpQ+avXN3Z4s83emy8Lt6bK8QXmX&#10;2bK0PtNwBXPzctNy/TM1/T9lw5N9utlR5HB7NpU/x/Sp39AngLJdqa63VGNkKFphkQ3L+AjEj2UA&#10;JrJ7+avGBdwz3KYPCi9a+vWwkqGrB6xz4Lq2V7epj3+YYE4G/PHiuNam/dP+ZKZxqH8BCswfUBgq&#10;4ZjuYxIMeEk6e05dlD2OByAD3ujy44RrO5M9gL8rV3RuUIB6bnn/G9MARFRAnSv6I4YSd/ZFt/Rh&#10;5VHHwn7hup5eGS4zt0fLFMkjskkB++SCQEeGi5rlMg6RZYlPnFwUEM4LKOeGDF18WImRA65wc4YL&#10;87Q/vqh6dF2WpSpsoax97GWGpnoMdyNzPbahaX28J7tcpoOsNq5VNy6wvq4yMgNUUfKk39PoH5nu&#10;8zbSrUrpi6GRQX30rgfw1fEYiqCBb0Zm8OM4BLiC4hHBGmocHz7cvywLDAN94zIAGBAcFvg6I1gA&#10;h8KX8Yq4cFG2ianENWy3NV1ti5hIlgX6gD8S5qhScEkQTjxfh67RLT0PZOECQkAcMX1n7Kr9yG5f&#10;pt3U84ICiIsU4ENds5tWMMc8AWJVaauqGokcQBXA5iQQFDaBIOs+fToAMazG4LmfRA1AMNQ/lmUa&#10;qtwVPT9Rw49p6bqlKLRgrgIj5nVVdRBjWWfsCu6YxvynTwd8Mo0EnoSm7AJDvQa9MMOeLF27XHfK&#10;/3D/EYKB8SNBso+X0X03NTVZRvUjMEJJlKFBx5U6kUOQE4AUsBLgF+MSkriHrAZVOASCgAD2LSyA&#10;z2CKQjekfQdYBHWOSQaiKkgZ8JgPiMMq7AX4CegMfKj+GgbwiBXWMMu6KLOWiWL2AgFazJARpgHw&#10;sQwACMyi/qV7HHezVUHKthDbD/gJBH08FdoSCgHd3N9QM8Os1FUATNCzGSqb0BdJoXGOrPBpmVYD&#10;Alkfxxnr5vzF9gAnn38ZXcDI0ypcNSqOpID0N1kL4PnnXUDUOg5LaOddiwUsywC/Cm9W4zRfwFjs&#10;ZxaWNrSp3yDI/LiMfewyra9NXYMeQIfCZ5VPywCB1axi677x+hAK7LrFtR7r4po0FE4rlRXuGLZg&#10;lvAXlorfO0vLgjxMoEe/hw1+CwYNXJ5MawXBNCAxkxhiXEBh2tzCbJmdD9dwxAWGG5i/bADQN1Ua&#10;N4guWAIg02fmpgx52NMnT8rTp9hTwdBjm4c1/gmmYUNmBcN7giDDX1X/AD5grxnrhxoYSiDDqIKc&#10;B2LvAF1AEHBFodt9+EDjIwYQl+++YO/R4wOB5q7HE7dHXB+WWb2Ufwmr4JelXlD5BHxk8QJ4qfph&#10;VvZ2cBnvl2fP3wg4H2tdDwx9THuqcSh+jvED9gx6dDftDsbtCwCS1EGrHLs6DxRk3ny4agjD7slQ&#10;5O4J9gxm6t8QwK1vRrIGRaE3tzfKJm0B398p63fXXadvQ/AGAGbSBxm+wB2AiHpHiZaVjcWyvLZg&#10;iwxfXLz0L3gbmJVCgSHm5e7JNqqCSL+61PUjg5abN/9UAuwOw1/zhtawPrzAU8KeIQSQqgbcAXA5&#10;z4UKKMBCxHShtNV+xtlQls7p5SRIqzDJH5yz//RX3a0HkxIuxODwF8d+GCwr4CWYsT2aKWTbMT32&#10;KVzP/D3rARacRA08VKWIC+vSOh0QzgualyIvEdwt2p/+kR67T4G5+JmqP0p62fPSunpVgCfgwy3O&#10;S74VBoEwYG1CxofQ4KdzyT5TYBnwtcJYVcbsT2COmMNwW8a0Ok89pxjTsTynhnGSsPThwuXhlhLs&#10;vqVOnT7OE5g+yDI+YtmSRsa30U/yxOBUl4vruibbRGcZFPwNz3SXIRm1O2nPdnS2Xy/j69r+Gat8&#10;ZGi7bIzAE/UMmCRZolGDT13WH9sji5ZWS2guLRJKcAWOz+hcaf2DIwI3AbgVTHUNa4I0bGxWwDet&#10;adNAHNMEcII81FRAcZSEFJ17zjvdhDtgzxnNI1ifjSxmuvwEXQfWdT/e0P1DAWYgDpcvLXBcPH+u&#10;4cq9putCHT/mYRzwBLwBfAlyofB9ZOg7o2UAsEjk+NhxfbhsibtD9QMSWS8wljF7h2DNIBZmGNS6&#10;MouXpuFw6bKsuxpHP/GGkaAR6wUeEwgTGBlmX1H62N9oF5im3WL7gEEqYvHDQO1Q3Re6nyj1k8od&#10;2eaEB/RpOglFeb9FfF+3fvRHytjISBkeBPR0jWS9vT2ls0OQ1N1Vuro6XWHAyl2Fv1T9DqtboQSF&#10;iy/AxSpei7UCoNdVgZHnORS9ahWiDHv8ULYAH0AX0FchTjDn0jI5TT89POsJbAF+7GPsuyELkNU8&#10;kWjCNmJ9TEt1MLsJfEf7md4mc6Inxysga8Q25rHVc9VcpgIZ33iN9/XLY+YYfZz1fNGv8ZwX1mPI&#10;9HaAoTiPVsE4z/TzXtT0uEY1R0DvwKPJHIYlvSut7FW4w44qfakCck19rbXOhHhDXAU5zEpeAwCJ&#10;FecYNK+sEWun+e3uNfjpPc0+6Ntmr5C6LBPrR83j+GWCOx+j1oOC6ySOrliuvbPD7/OreHToVuNb&#10;GcCnY+DbKOMb6e8k5m+loM9uXLtzW1y7txcNMAmBDRBsAcIwYLBOrwb4Hbb5qg4CgpHskdOAwYGh&#10;XsdVWErXXwY3BNnCxAYClOzH48c0afbUwGczAEb/Y4Ge7QlZq9SoOxAY7dv2D/atikU8YiiS1CVs&#10;KH6jTRUQ+JuYHi/U13v8bL88fvqwbGyu2u1LkgstdByQubsL/AUEukwNcYDVDh5X1U+Gu3bv4cOy&#10;wzS7gEnwCNUv3L/VDez+plkBrABI/8P9A6/jyVPKrQjk9vfKgwe75dmLT2wAIrF+T9UPFD599sYA&#10;uKd93dpftd1/tObuPdru3d4W8AkC91YFerhd17U9Mo617Z1oGxhAvS+z2lcVP9y3BsRalsUJHTvL&#10;EeP3YMlAhxKIurd1oG0JNLf2BZC7q4LF1bK9f9cu3g0UQ7a7s+bM4bX1O9FOsGz97h0ndvCB5UHk&#10;BnXsngNy4y+mg5eJXhyhUKGsAXGhoAEjAVQVPlDpbBcMU9SGDOhL9a+6gzUN9yNuOeCPYsQJMcxD&#10;vT1UMtQ05vdLTPcpaiRAxh8XahnraRT8Vj+QQ4A1D3oqfQAhMYC8BHgB8/GgS8IFLlJny/dEggqg&#10;yUuHZ8MZhXr5uV1gwE8vG15iQ6N9ZWJm1ADiJqLaienSi+/aNX2wbnlcvhRYF5m+U8sjVuFwR6Is&#10;ASp8BFDUQt3M8xjnjXOPckIiAi0SJPgl7LFMqHvhBg2QjnNpt7TmDfd0wKDn1znmfAJwDUWmFtZF&#10;vSAuK69JZrQCfww7qJ34J70MeUnS76xeQEXglt1zF6MECvcGLl/OM8pOtLDSXe+RCwF8FSwx3kdk&#10;WnOu+bBx7Q16xES6xItgjixoyt/gGp+tbmzNw/jxqm46CQXoq7AHaNO1i1zrcoylbcBAODAcoBcW&#10;ZW2Gxgd839CUWrc+pl0yWqgIpe+MQY96fMS6Xbd797KbaQPiAEISOIgBxL1Ll2bYAKcPKoQBWqzL&#10;iRyaDgSe17kgvo8EDqahujE+wE/LoRIK8gA9u3VryZWAthh/TT9Z3o6mYZRlYRouaZYF9rKb8Ec3&#10;gI9ahJc0jiQUPb/UG9T23Ravtp0fYGo/ch25ntxD9AP2jPc9ZbiL6+37V/A3QimcoT6Bns5vv6C6&#10;r6d0A3f6kHZ06OdNwNeBtUe3qwe1PWL/oom2ClT8YPknK8QLgMMg0wA+3ZsJNPTr3gu1CjVMzy+w&#10;p3GGOwOe7ukW476NaZoH6NMwMXs2lD7WrXeLnxXm13wAEmqdzeAX/ah9vKN4j7iVIe+LzD+QsT92&#10;5Wp+huMYtVwFvATHWB/9AYF0ATwrlkAZx9+wOF5g8Cj0sZzBWBZwF+crjfOWEGdlkfVVwEswpp9x&#10;OQ/HHhagZrUP96feowFmYexLuoMT8hrAd2TY6m2FPraVwJduW0NfBc20VHW9r7oPwp1blUJUQg3j&#10;YiXeL9dn1RJg1PxWCA2LMc3KoC2OJYczfjst3/GGPH0nE/4OGdNk7wB8CX0odwAf/QlzCYUJfgmB&#10;mNU9FMCqEjqWT5bjmuCHyxfgE/ipH/DzcOt0jaMdyr293YaSh3qHxTBgFwbYNawqgXb5VthrQN/+&#10;Q4Ff2r7AZqtMT0eyCZnKFJPmbw8XMCC4unG7xvTtC7Aeah01q/dgr6xvZJmTUPcAvoC+AD8SOwx/&#10;gr1WA/4w3MLECFoRfLBdnj1/WbZ3gby0aMs3LNRFA6DMBZ+17zsPojg0ltDXakDfzq628WRDwLVW&#10;th+Tqbth1TPcwves7t3d3hCgvvBwlnRxNu9mNANHLb5w4wroqNmH+5ekDeL6dtXdWzYApuq32uL2&#10;JVZwc+9OuX+wYbC0e/gBbfoK7FZllIgRTKMsuktzcOquCfiw5bV5v0xDqudP7Urp0EsJN9u4PrJW&#10;jGQGNpIjcIcaNpqggvFBB/hwMzaa9tO6gLbo1n6Np0WEdgEUL1OaWcOI0esVePTo4aWVCaZR0Ncx&#10;P90dfknifnX8nB424gD5OKPq8WDxgqQ7OEpMUSiBzN/b3ylo0EdnbMBgy8uDjFVcgdQo7NXHqW9Q&#10;Hypiksgi1EszM9n9hy4gjFZMbhoSKXDMh4mm8QDH7u5OvRQ0f7tgVS8b6uixf+wn8WQTM+GmdPLF&#10;/KgVEOLjgCYUOYAO93Kcx1Aqz9N2K9AGQAB6zKPj5fzxUreiWeflozHk1iRwWw424AeXK+qeC+MC&#10;XlZj1K/zCujZrNSEa46YF0MZEHmRVjWIBcQdLDCT4VbF1ecsW0NegF4CIuvHpYs71vF8NWsW+OPD&#10;l67AhATmB/RIqmEfndhDXGd1ARIPSWIAWbsZqzhOPKPMbmCs4a4NS7jD9YuqF8qdbKCa+nHhYriD&#10;iYlsVfvSiM+8qOOnDMpNfi4EQQDWJR3LFaBI1wdlz/F+AmrKttg9q3MTbewmvOncaT6gLDJxA+ZO&#10;q2s1TV0gLmP5KLiMIugkC3Vjuai9l6obyxv0WJfBLuyitm1QRAnUfAAdwyh9KH8BfSSJ6JoJUBMm&#10;rUBqH68K+oA89v+CrjXrZJ6zZ8/qAxqJV8Tgkck/ONGtZ0gAqPvHMXv+ieip47pdu3V0WFBOcoC6&#10;/X29pbdHz3J3l4Cvy8CHdWEGQMpGoaJpmAzfFuP5SwXLqpXeVewPz7HBpBrAww8X7wnsEGABffzA&#10;CWAAuwboGd5q1+M6PAzk8IODRyF/iIA2K3V1ftfqxBpwdsQ0rjEPSpytDlfgs6k/kuo6XTfVwAfg&#10;eR2AXsu8Gs+xJ9j6eLQvPv4EP3U5VsAmVT6DlMzKKOeJeVrAjn7OJ6AUMA0AtZzbasBhE/YCwAxh&#10;acCUQAuY6tBxUaMuoYl9MDwBeQl62V+HgUMDGbAm8354X6Kb6l5m+7I+u2a1PbpAXuMYKuABc+kC&#10;ZhrrQdVzAW9iMtXPNP9QaH24gbHc7xwf2xMECgQRRhL6WsEvQA/L4Qp9DaUP2JPdWdUHfF0f36r6&#10;NYAPqwpfQl8qfU1L+Fuwy5FxrUpfuIDDwgXcBL9WIARynjwJ920D/p6GGfyeBvwxD+NC3avwV4Gv&#10;CYJ1XEKhuiiCZCbfWVspT18clK2du+XJ80cVDonf2xP8Cfoea3h/rzyUAYFMo6m0/QOBqaY3wLBm&#10;+yYIhhKImzaAMMu/YGT7WvkDEGnezQkguNGrK7hCIIkiFIPe29/W/uxb8dtD5XN7wCSOCAwFyLTM&#10;wfw0+UZLGrSVe6BzYtVPhuqHPdQ53Hm45/7HT1/9zB4IZrd377lVD2L1HNdH2RWXalmOhA63z3vH&#10;ah0G4NnluwX8hfv23u5qNOe2o33ZoX+t3N1ac+sf65vq0u82fjWelj8S+rQ87uDJuTFtU/fc+qwz&#10;Syk+TJNuk7Ojfun4D0Y3ucFNgAVoNGBP8JH9dulNdunFHYWeDWdahuWu6ePIwwbcjU5RT49muPSh&#10;GAGg9FLXywy3EfABqPGnbYiYIMge916vlqNLDCEPXCSXsKwLguulYWit1q2PBevuG+xxg+X92hbZ&#10;yWyTaWyDZSlPw3zUkQMycC2xPl7CSP+0DNJBXSb9JcaLlZdMvHR69AEggJ2PFX+EFIp2E2uu4E6/&#10;QPCWjv0GzaZFo+FAG5B3jQxbAV8TnAWvVisFdjq2BFpDLaCnjxkfxIC9S/prbavT63y6Jo1u7Q+Y&#10;pD8gPa8TqgCKH0ppw71ezS5iWtQQ9GEkZwT41exaQVwqgI4P1DAqYjbDxjoo+2L4kxHbR9wnSRQu&#10;DaPrSHkYXOWomFzzG13UhbwhkIiSMdwnZFLzge0XAPLhBjaoLUjZHYCOF3YEncfLm7i+8RoPSFIL&#10;iSEDAg+AznF+AkeGDYAV/LILVJJJjDk5Zqxf5+xSuSb4BepQ8lC/gChcsDc0HM2tfex4vy5d/1t6&#10;Rmi5wq5ZwdgpwEr9jWFZuFNrYoZADwUQIGOYEi8ulVJdwjG/IK3Cm4dlVue0Xbq4knHtNqBP20/Y&#10;Q7FL0ANEDY2GPPYt9ynW4zIu6j97muVZ7ymrlABpbP8jPY8BfIDdsJ5f4vWcrGEAJOxB51dQPTYm&#10;ICecx7A3XHoq6AF2wF4AXlX4OnnW43lPlRdD5UulD+DjOeX+t1oE8AkK7HYEWgQ5tHDh5xllXsvz&#10;U5SA5SxLILBCH9CS0EY33bX9ug8mJqac+JPxfSh8BirBnn/8aCqNDGQUQZaTsf1sxjKgLFQ++hvA&#10;Z+g73O9kjVxGBqzaS9DO+jTd66mKn96NvB+Zzwoe4CeAMljpWDneUMfYfsznRBAdu13AmCFN0zRf&#10;a5II58TQ1pgfuOLZqmZ1j3OMaV49mzyfjAcSvawhTeNYn895tO5EKasbJDxUcOJbAjj9DPZagI95&#10;DW3AKduqsMc4u/erNYYr+AUIapygL/adfQxjHXSZh37Heg7fLE7McYKGprENLc+6/C7X8+xuq9Vx&#10;Bj9bbJt36Q3H7nEcQF52m/bOyp1lgd5tqzzPnz0zQDmL15m8qH5hSysCPQNgJHtk4kcDAG0R+4fd&#10;1npRwViPgfCQAgj0zTq+j6LPuFwzIxgFcGFx1soU0Jfxes+ePylPn1X4A/aqpfr39CXwhwrYVAID&#10;+A4831Mtz7hnL2KZg4OAxKcafqZlwzT+cWTvAnOPn+4LBg8ayp9BT4B3oH6gkPHNBI9QAAFEx/7J&#10;suyLx9d5UPye6Lj2GyoikAgIUqqFcjFaRsDn8bUsjOMEd3YEhNuF+MltYgbvbxn49vYf2h1LW777&#10;j3QOnjy3tap/Ry1BsNX2iRW8f8+wd3tD8H93+VAW8N1NjKQQdd1EG8AnqBNkovjd2RAYAoIGzzW7&#10;cgG+iA9ct92lux1AmEaWr4tBU9PvLnGBkehBPTaKCvNw8jLmY0mbrv1jUeuObDz+8gEXIIICyv3j&#10;1Lm6pT/hm/qoR+YtZVR4IdOcWhZG5mNOcoLreAmwCNoe1Id/YnawTMwMaHvxch2dpqUIfVgm+8v4&#10;LHXZwgBFA5ZejsTVDY0BDaE6GPL4cPR3+WXJQ8ZLh3FAAxnKLDekDxYwCgD2k7VsyAvjpdc1JMjT&#10;Hz0tWWTmnV0beuHzIs32itlXsj/58NBeMS82SnckcBIriJsY1Qp3My5cvxj0ogACaToNFQ8oa7i9&#10;BXm8NGiVY0iQxHlMCEzVlBccMGIgrNNQDVEeeWG5ybsKfA3Yc/eSYTHdwlbyajJNmiGvQhvdTK4A&#10;+tg255ztcA1w4fARRNEzwOoYgXWAmrhNg50Aj+B9lBKruVZu+cDysaBO4gVBAyEmuOkv+ToBdQA4&#10;9wpKsJMxBGDcZ5dvntEHgwbYL7n9ZZRgN8tHu8vdOt+3dOw6zxevnS2XrsvUpbUOwlYC8gX3uHIF&#10;dv2DYUBg2uTEaBkSBKIq39KHE6Airo9+rjnHDChd1Lm5hgJ74bwhqVvT2nXdMIMSil2FJcxq3+mI&#10;pUu1L+ahVYwTEeN38qTW9ZHdwzZBVxR4boE+g1msN923AJ9b76jQR4JJzgOoxTYpwUIcYbiBPb2O&#10;b+yTjOmofYZJ7QsAitoIKJKYYuDTMzcskKf9b2fo6prR0sq4QG98jIb6B0t/v+4TVL1ezdMt4AP2&#10;DH0BfNSjpCRUqnic785udVHY67iAvRbTNaROrIFG0GIw0bCBsMKel9O8jAfOwhK09JwKaAJmeLY7&#10;7GmampqV6b1XDYDt0X0F9HG/OnmDdfOsAzRAH8DXAn0JjUBpgl9CWyh1OU5WoS+Hc56cBvDh4qYU&#10;yK1bxA3H9AS91vUlEHIuPL0Ox3wyK4TVEugMftHfnCYDljhHfm8n4DVBL927uLM7axf1E08d14D1&#10;8u5G1btFIoszW7UN4LfuSyi1QFJ0E/bynelpMsNrhbcG2KnLtSMWOyAUiIt+gM2QqH03hFYQpduc&#10;V8MGVb3j9Q1yUg/ADBzWYb/LdV44D8Rrxw8GP+/q6tkO2ItxKHiGQJnPKfck59RATcJgDZMy8EX/&#10;OwDRs2dPy/Pnz8vLFy/Ky5cvrDj9DPoagPd26GvAnwFvoQCTGXf3SNAGCAJ87rYofhigB/BNTk3Y&#10;5eqi0CSA0J2bKat37jSUvoba9xZL2APsnr9+EsD3/JHtxWuB3wvBoQzAQ+E7cPYvsX8PyxMNMy3m&#10;3/d0wM5m4BP4CQhT3QsV8KGzd90SCZBnRa/C3kOgLZI+7A72MIBHhm/OG1AH5OEKBvSs4gnqHu7t&#10;atyDBugRUxgKH0rfjuCNxI1QCJ1Ight5T0C4u+WsYIwYwL8t9N0VNN7eWBLgRbYvhZkPHj+3G5im&#10;3gx8tQYgZXnWDX2ofYK+rTuCvhWrgAAfZWGoCwjgGfKAPQCvRT0E9BwTSDKIS8GQ9CG7v+AWPYA/&#10;2vNd3dH9tDGtl3uX/uoFZ+ryAcfVOj6PCyfcO8Dd4ERHzKe//f6Rdn0IbmoZwZkeIj/Igi9ctuNz&#10;/Xp4+Nu7YVcqLrrRaYLt+wSXtC2sj8lYrx844Gxstt8KAjFDZD+h9AEEnjaDi7XT7rsRlCQyO/VS&#10;djast9dl4ONl0i9Q4cOCC5cPN0HGvX36ANFCST9B44IRwR/AyDKMcw250X4nFRgYZDOLk/6wAH7s&#10;R3unXn5aR19/d9RquhaJHNeu6kHXQ48bEvch62OfEuC6h6K8CKBFKRlcBbg3KYniZJg6H8kftMjB&#10;sfESA4ZJTAH2eNHQ3wA8uhoPjONOpsUN1pUu44aSB/A5JjBUQMf9XTwv4DsTsIfapP6sx4ey52Mk&#10;sUHHdPHiRcPcmGB8VAbEjug6kRlL8DRQyYcXd8dNgRj1At10Wtv5cuWG7Ob5gLZOjbtBwWuBbwKa&#10;m1c7L3iL0jWUx0EhJcnlipuZ0zzqMs9VrYdahvSH0c7yRZ3rjnKjS9eAZdxkm5a7xrJArqD20uly&#10;8Yq2d/Wc1Qhqjw4I9PjoAnHRdi7d047XiwQNXQeBBO5elDOgDAUQ9y5u0KuAu85ppz4WtGDR6sK1&#10;AudxgFhkyaLwAVJAHGocCR1A23kSW06FKgcUYuHeDeBLOGN9XoeWcesfpwRqWh/DZzU/62YYeAul&#10;jxi9s7E/zCfLdbKfGMcKfFKPkP4sNRPzn7R73i5bPYO0TkPyBklAo+ODZXR0uAwMCKL7+0pfb6+V&#10;PZuAL6APV64gT13H+VnRC7ADxLsI3VB/K+RZtXO/wI4mJAE5K/B1HoDP0Kf+qg56fahwwCM/kBpn&#10;6EuFTd2EvoC9AL7JaoMkD6H84TKV8dOH8jc6NmbYA2roBgQG+Hk7FY4SNBPKWqEuwE77kOPTGtMA&#10;B+1fjW0kRrhd0Dc8PBrzaHqCXQPo6nACIf0keuQ8gFljGvNjFf7SDGOaDljxTuE9k+eoofTJUMQi&#10;5lE/5YRljY2WSWr06toPDw3pGqPc3jL8ZO06zCDJeltUutinJvQBUt4PvSMT/Ly/7BMuXmDMip/2&#10;JaFPoJbAl+oe/VgqezaWk6VLmGUMg2T+4imoXbt+gfbOGrd3xHhHB8QJ9AR8oeRhMf1qje9znJ++&#10;Abbq9nX8H9CHuvfiuezF8/Lq1UtD33MN89FGrXNJFwGg6/jh8nV3OfqX67if2WJZXVsRTD5rgB9u&#10;WuL1KIqcruJU/gyKDFcInF+aLbML0wYMYtpIxMDlTEzd02coftVQAtOs+rWogBUOrQ5WawXDVPmw&#10;J8/Ub9gTJKr/8VPAUcsyTv12J9ti+qMn4SImzpB1PX1O82YCuYeofLTeEeCHasj8dhujDj4DFnEf&#10;PzT4ET9oIEQJ9PIBkbSHbPewoLBV8TMgovw93Nb2H9Xx4SJmm8T64TZ2sWjDY8QHAooHj59qHPCp&#10;bR9wbAmArzTtmbpHQFDTUA53BbZbO5tuwi5LwACGhkNctDuCPlrsuHu7bGyGKnhve6Pcu09rIFEf&#10;8P4eSRwbzswF/JwQQkyg2+5ddqFnlD4347a2UCbnhsvcih7oWdw3eqELplDuhiZ4WXeWYfUDc4MT&#10;gqKxDo3XPLPdhdYwGDegcX16OfTy16SXBw83Lx8eJsAFtzEB947T0gvaf0d6KfTrb3pY0Di1SGmO&#10;SDDihcQDhTrn9dqNxN/1rVAcgUv9aXZQgFMPMTX9+NMKxQ7408tELz/AjJcJL07i8YjLwyLIWg+9&#10;PhxsD7UCMI2PjF66mueWXrwAD+5BCvuS2YzrcGJu1FA4tTBmtzhxZriEcWUYKgV9GO3X4urI5BVA&#10;jjIvwAwgBqQBv3xMmsqcwAU3GsqdXpYAGnCW8XvhAr7ojyIKmCHRcFenqZ/z1jvYbaA02GkdvHhx&#10;z5HVyrXggxqqiD5Sug75EXOtPdmFi5QhueI/dj7afQM90STb3KDXgZJnKEMBHOkzxOLudsyQrhnu&#10;fK4B+42qR9vI7b20t3y5tPdfMwQCehev0kTcORtAlgB48Sqle85YqQP8AEYAErgD4KLmIyAnWBXE&#10;MR538OAwbtoBQyOqn9vlFfTRNi/9AB+tewQA4o4+Xdp0DJcFRYAOpVLSgJ921Fqd06sooefOCpAE&#10;hRfOlZt6meP6BPiu6Vqi8l0VCAJ3QB8GhIWy14zRA7yArBxHTB8QiQKHGkcyB0advEzo8LIyQ2AD&#10;/gA1sn6BMm2vgt7lC8Tuad2COvafaQZMrYdtMy1dzljGDWIAIseI65gi0Rwn++X5tDzKKwpswJ8M&#10;VVawh6LXS53PnqrsEbNXlT3unW799PATlvGc9PMjFEZ/zGMANNAF2PFcAnqNtsI1bGMeGXCHumwT&#10;SNo83DJeBhDyrAP5qLuTk6h6LcCnYQwXf6/jX/UsCPhGxwGbGavDCXiGS3V5lrAcZyjsFRBa9QN+&#10;UPOAvFD1EtwYn3YI+jTMOevs0E8lySw1oYX+sbHJMjREaz6xjoQ9lqN1jHjPxjSPFzCxLzlvAw4r&#10;DNqAKkzv31DeYpj3brp88dQAgBjngx/l3m6dH12f3h69E/oi4xrI4z1x66bOsUDVUFcBLrZRrfaj&#10;ytFv6NNPOf0JgvQbPPVOD9eu9kPWADr6tT/AoNU93LXexzq/zKCacIgJEKNFjyjyHLB3011gsRXu&#10;UtFzXKH2lZ913p0MA3aez/stAwIb/YgJmsY8aRrO8Sz7DrBney7oexnQF+OAv+dN+BOsAXwN+JOl&#10;2mc1UOPT/ctwwl4ablrAD1B7VocBEuYPdXC+zC1OuS3d2YXsTrre3uy8hueif2pmyrF4VvF+Bn2h&#10;+L1VEWxJBAHSXn/6rDx/9aQ8fyl41HAs01QCUfzs3n0W6h/QZ6VPBswBe5SHebhHvN+BYQ/oQxkE&#10;Fp++eOJ+1/irsYK4gw80jFIIADveTxC2L0PVsxooyAP0cP2GMhjw52LQ6mYmcCqCwCZdQA8ABJKZ&#10;FqogruD75f7OPS2r/dP+0vbw/e1mayAktzx+8rxCYBP6Hj19XnYONO/uvbK9d89xjwF+oQQa/jZw&#10;+a47ASPdwNjWA0HejubZFvTdp+5fBbytlbJK0WZcumQFq7twe0YQ1+vYnH696Eame8v4XJ8+6sTq&#10;CMKmUfUiQBvwG6RUh2DLCp+Ggb5BSn04CzRUwF5iYARilFXpEfjxd4iLZGZ5vIxODlsdI0bQNdfG&#10;UeYidoW/XLJnUf4ssetB7B/RS1R/bDx4fQQs68EmPo5WOW50UrBZD6P+8IA9Ekzau0n110N2K5Qh&#10;souBBM+vB5aHFyBx+7t6SZOAwcN8VXDm2n9+0d/ycbAvqHf9Ah2SnMh0Rz3j44RqSFu6xI/xF0tb&#10;uLiKiMWhYCd/dpcNYRmTF1BmhU8vGkApxl+0KgdkZjZzjz6G9Cf8BciFUhfgF67aHIdKx0ewZ6DL&#10;YM0xGnD14mQ/Sajh/AF5ZKqSzQqkTiwOl6klspb1kdPHmmUuXQpY5ENK5msG5tNKB23hck5xx2KA&#10;HOeXdn5RVvlQuHCzzjfnn31p79OLsP2yXqo672RM91/3ucJFSLIIsY3nrwjyUOFIZrkM9IUSB8Rd&#10;uEpTcYIyDbsJNSeR0LIISp/2oYJfZom7vqNADpXYbfVWsLtk0AuopJ+um2ejq3Vdu6rrofNIqRPi&#10;64Ae1LszVenr5gdB16ZNRkINUAcc3hDcM/9VAXWbXuq9+jlA/QPKaLIMxdBxeRWYACq7Ug1vAi5B&#10;HeNR0y5dCBUuSraENd27AZEBZuGuRcHDtWu1TuNQ6JjOMApgxuFhOQ8AFy13BABybJj7tTzj2R7H&#10;xDECnI4DrNBH8g6K++AkCTjdduMb9gR6JGc0+tXtFvjh3iXxCoDjByXUOp6T6AJ8CXqHrEJdwB9A&#10;FcvTbVX44r5PsKNf7x3czQ34q1CofkJJWhW9VtBLG5+YtDrO+wpXJs8GTSM2lEMMVU8/aOFSrqZ3&#10;CYqi1cYc5x+o+PkMNy8GgFVLeDOUhZHN3KdnEVc4iS2tmcyDgxRkn7K1d0Y9QCxBLsCvuU6ALcb/&#10;3HgfpKuW2oHMe1PPr6fXZawC6t3INIfgCOyHBnq9fz2CPuIxUfFw3wJ6VC0INy7b1zpsqdjVbt22&#10;3bZaN2Dn+L36bva7S/1WHBP6KvihzNEF8piH9STcJRQ2QK/2x/QAPMAONZDvSQMENc2uWpQ79gEl&#10;D0hrQJ9M/QCdXbV63gE49rOzk3Jb2l/1p/qXZvCrsGeABGoFwoa+V8+fFewp6pjAiO4L1D9B36tX&#10;r2wvBYNkXtLsGfCH69bdCoHRv+wsUdQ9LKHxmdZN17F5WjcAmAog8IcBg8yztnG7zC3h2p0y+M0t&#10;UvSZtoBp+i1q/E3NTLj2Hu5gXL+4prFW9c+m/lD9Egzpx3D1Pi0vPxHYvtZ+vqr96mbLIoAgLuK0&#10;Jy7hUgEQJRCjPIznfSqIq5nCMqAQRZBxn33+ZXn6UsNPwoX8kHnUBRopO0MxaZuADDiMlj8EZwY/&#10;XMPpBo5hK32ZEOI4Qcq3CPY8LBAURAKAQKEBkeHd7fLi5Sc2Ej+evXhj2LYLmMxgQR+ZwQePOeY3&#10;tsfPn5T9Z1rHU63r4L7t4bPt8vC5tvV4y7b35H6jViCu4EdPXhoKGcbd60LOZP7SUkfazm13AT5e&#10;mChdfnny96wXMEZ7uxMua9FbRlDvZgBCAZ/Ajni6kWngT9AzLiigSO8Etdn0AZjoLEPjuGz00hXw&#10;Dbh8g4BJgMg651Ym9QDoD0pAEQ8RD0SznxZiPM7ZwQEDfRQ7BfT0cAJ13YN6KY4BZTyweuAFabgZ&#10;3BYv8XGCii6Npwm4cAcKNgCLDtbHCwhI5EHWH5dgZUDA10e2sPYZd8h1wZo/GP6AdFvlA/wifk/7&#10;gaqgl7ndpoIpXNDMPzpDosKAXxyoecTd0bWpH9hzV5DXM6K/xvbINj5qgFyCIf24aj2N5dsuOeuX&#10;EiW87JyMAQC2gqDmDRUjEhOcnOAyJLjOde0EfGS5UjKGAs9TS6M+rksXBWl6OTU+rHyc/VHTcdPN&#10;DxofOXX9MWmn7lZ9eXfr+gF+gjuuhZVXvbA5/7R+Qj/rps7fVdn1TgFS9yUvx3qvt+sYAbQrAh3X&#10;ZlRXoEY/4Id6yHIofgF9wB8QeMaQdxXVDwgV/EWZoIBHA52Wv6zlgTyANDKSyZJmvohnBDIvanuA&#10;P82t0aLGBcGRwU92/vw5q3wUZ+7W84ILF4gigaPNmb3nSpc+7F2Aoe5p1L5oZ/eC4+FSmQOsDGeC&#10;qnTbsh6MfmfKnqMuXlX4NF/CGhbKYTSTZtetpjXctBoPvOHCtVooUAtojQSNEydOuHgzlv0AKIpl&#10;rj/2LWoJAoysk/3OOoPZMglKH5m5KDwAHspUqHw9Vvl6+yMxByAcnZgto+OHjdI6Bj89T87Mripf&#10;mJ69VPtw9xrwYl5DYI6jX/epYY9nlvXUbvZjBjXNRxcXbdOde9gAwInJKb+zIssdINUP78iwn4mE&#10;vlwfCho/q1b8NM7Ph94NQB7LOut8WO8XqgcIIBvKnuEvwSjGtULfAHGQhqpQ+9LNm5bQNzY2VYaH&#10;x5vrkhn40ir4NYBQBogZ8PTjHGqkrI93rN6BeE3wpKgLLOX8/NBynENDA94n9sEuZ9lNQI/58JYI&#10;aMI1XQ1grMZ7whCYwFdhzzGF1QxcCX2al+l25xr0OEd1Wb1vEh7pNxACd2mCvFACA+wMfQOxvdh2&#10;Te7QNN55CWmtwMm+BPTVYX+bZJqfdVhd1LYbdQjpVkUvQS/WGd2hoTFbR4d+CDX9neeCs6dAWIUn&#10;VD7GPXdXBrgBTQJC4AmQoHyJAVDwh1pE8gKQ52U1fxpwh6uYLvAF4AFkuJSt+Kkb8zw3WLKOucWZ&#10;MrcgoAP61AXwUPjoGvhmJ8r8wkxZWJor63fXytb2Xe3HohW8Z891DDLX9BP0uV8Ak8pfwh/zfvHl&#10;l+X7738oX37zeXnx5ll5KQMCcREb/qwI0q2AJ0NdROEz+DG9bodyMAAd5ng/J2lE18Ao6DsQ7KEi&#10;sg7UPZtALty9AXdpzgYW0DkphPhAQE8g+Fj7//rN5wZDoC9i+cIePXrs7QN/DBM7mLUAgcAXL16V&#10;168/K69efyoAfG1lEvgzANayMJRwOXjxQLYT0PckoO+h4M/jnu+U3UeCvQp3h1oCubtRdh5uO7GD&#10;2EA3x5bxe7LhsShJ4jp0+ssG8Lr14iTGDdclCQ2OiZsS7AF8suEpAZ2GybAkfo64u1EBHuofqqCb&#10;U9J4puHmI5EC1YwHghs+5XvcfLhU+SPiIQCArrVd8d+RM6469KHsRWmrDyoPPIodYCFoc+KDs1/1&#10;QAkkoiULdQV3BPZ7nPoBOWAIQGJco4YgIKVuxLsBUoxrUc9kKHM8rMTO+cPDR0fnhfME9LUaSS1k&#10;dpLlS9IB5wfYStBDpSMbFnBlv0ky6BpERaSVk4A/IJVpAJJhCRAEFmX8XXKdKAKd0Id5/7XffFAp&#10;9xKtT6DG9cS0VP8EgLysDH4DFfy0vwAj2di45YBv1EZcbDNTw2VpfrpMTY6X0RHKznT5nsAtzb0S&#10;KiX7JpAWlNOlFM9V4g+v08RdmEGrAhUqHNeB+UMdPO8uxZqBPMfatRGvx/VieZq903XTdbTydovp&#10;gBxKXbh37aLVsMu/kD0sGIls4gBAq30AnrqGQANgjMskFdYNUNLNkjRMB1Su6xzf0LF16dwBdKn2&#10;nTt71u7dLtQKXR9i/q5d0fXlg6c/+Gu6d1D9UAFRCy+zLc1z8aL2oQKiVTnBGObmzgRQqGoJX4Y3&#10;TfO8FeTSDQvseV5Ksnh8nX6yNr1GooYALeGPbXkZdVlnFGOOeVgPFm7cAEfGGz7VZT6OPVsZyYQO&#10;r1tdYJjkqj6dL+L1iN3rA/Zq3N7g6IjutwHHfqI8A34YiVaou5hdvJoGnOEmNrgl7KUBWnoGAwD1&#10;vqqgZwDk3WUQ0/QKetH0m57dCoEJaPSPT0yUqWnBHfYW4MMmZcQnumqAnknX4gPi6noC9g4reQ4B&#10;SdN45jHo6d0I7PWP6T2Jab0ojg3wM+i1wF81nrtGHKQMl7hVvqr0keWMDQxS25YYQxpaGNe7ovPw&#10;uirwYUCXXc0AnszuaZu+AxX4SFgB9uIHW6bpwCcG6JF0k7CHohexevU4tL0G4An2cBMn4HmYfoBN&#10;1pjPFuM8TSBF10kcnq+p8vENsWldTGO9AX0taiBu3ZxX4/h+OOtax4P71t8htmdgi/kMedoeCVq0&#10;osO36YreI9fO6SfoxPvl/fd+U9795S8KWfgJfAlyhA8BcQMDw4bd/v6hMqhrAtRZ0dN5b4U/vnMB&#10;hKEA2r0L5L2orl2DXlXjnj1/IXvuaXQZhxIIFAFQABLwhms4oa0BfcBchcBQ9wA+GfDHuus2EgpZ&#10;PtdBPN/MPNBHSx4ofIAfwBcAiPoXNlWWVuatrNGCxLyA8c76sodR4J69wHUbSt+r16/KZ599Vn77&#10;2x9sv/vdj+W3v4t+pjdi/XADE6sH4FXI++rr76za2T39UrBHIshzmYDvwM3ACfoEcSR/AIRPiQ2U&#10;heq3r+ML13bCnpU+3L8khTxugmJT6QvgcxkYwV0oeKHcYU+fcV10rl6+0TV46n0A4l6++sRJJftP&#10;BG7E7T3j2r5Ul3Z7dU7U/9zLvSpvPvnc14/t4P7F7QvoHTwH+h4Y8PYebwvytspDYE8AuK9pT5+9&#10;0jG+qnUDBZ67gstdweOeoPHBRlkT4JH9S5ze4p25MqgPPm3sDpDEAMTIaNd0emG8zK9NOqlidJYS&#10;Gnr56iU6Pt8vqAsAHAH6KJEy2R9wZ4UPF69e3Hq5AnP5AKb5AZEBCTwgJECk4pVQBPAFHIUCZgjU&#10;R9Uu1wFcr/wxCwD1l0YzXqh1KEgugdJ5tdwSEHocpVAESxkfB4wAeqhQ1ESiH/Ag64qXBtDLeLYF&#10;HBmSrJA1gZB94zzwokZFdMaxPgK4gRnHX3sGMvNXz8sECDW49lwXvF7Th4ZpuE/0EurWePa3i30K&#10;4GN/+KjwEusUEIZLmkDmgFtANvs5fl5WqKC8ZB0QrBcHx0MJFOrRUbYEm1oZKTMro1GseJqCxMN2&#10;kxm2q6rqAGu9tGbvjMvGdG+MuRg3gdjUUKPN7KnZ8TI1N1EmZ8asElLKhI8c7nSOA5h1s0a6Jje7&#10;BI46Hy7NI1ALEKcbUAfMoWxSi5B4vpudOgcCRBIrUpFt07hrNzWvIe+8r2m274sLlmto6LsukDIE&#10;hjoH6LluoMCP8jHAXCh+Ff5YRt2EO4MeLl0DHxCIqhhG/zWuje6hTv1cAHZWy2QofQAdUEjsHtnZ&#10;uGIpzUJBZj4al7QvuGNR9gAllDogCcUMAx6BSFy+Bq1qQBlwhwFWaQDXISCTAWmeT8s0gE12StAY&#10;SSERv+dpmg9IxFgG8KNZthPHj3u5kyePCzhlgCPLfnCiMY9BVFAImLpfkIrLGbWP/blZ1R3ceW2y&#10;7p4egQhlWvpLL+5JwiEMYQF8ZMwDZQl9jENFYx4Xd8ZQxlhGQGgFD6BruHpbFD89wx6n6Y4JRNHT&#10;uyiWxYXbX6YFd2k/g73W/hYD+qI+ZEAbz2cD+AygLcO4jDH1A3sdgj67lVPdq8u7K8P7EbGA6vZG&#10;E5e2I6ofgGXFVMBHLUODn9W1puLnWD+BxqCgY2R06pABfw1Vr8IfIRaoebZMOlGXxBbgjneZXdnq&#10;NwBqvwM49X4XbAI1qeyluucEFIDOUBcQl/0JfIY3j9O+1HkaJWN6wjowA5vW6elhfFcSHh2f3aNt&#10;Mx1BAUA0+AXEoRICfE4Q0XuJbpRfYVucB72HdX1Y7qreKR9/eLJ06lx3CM6u6Bm+qmf76pmPy1X9&#10;zJz5WM/dB8fLb371y3Li2Pvl1+q+95tf657/MCBO37XOLsJ9hrwdQkhsfPcEeLxf8RZhBsr6LbQB&#10;gLKu7p7yDmAAFDwRhEVcXChiuGVfAmoV7JgGBDVctMAbJjBkHY81jWHDm1W/AECAEGuAoIx1R8Zw&#10;QB/zRhJJGG5SA59j+QBAXL7V7etxU4UMY9y/hkLZpwI6QIzlgD/6n7/QNl5qW+r+8MOP5ccfflI3&#10;7ccAP0Hf99//rnz77ffl008/1bHjAtZ5QNlU98svv9a03zbsk89flJevOYZ6TgBEGWofyiBxgk4A&#10;EfyxLgAZKAMMMdy+xPYBhYeSP2TRv+t4Pxv9skz2aDUDICCYVsEwlL+WftQ+6v+pv9EU3Haoe69f&#10;vxEIf2H75JPPAvhkj17sCvy03Ue4c4E9lL8HOp9vdNyvm/bitUD1cdnZFwA+3Cpbuxvl9vpiWV5d&#10;dBNtPX16eHtQbXBTDJZ7e+uavmQXL7UAl9dnrRRZ+dNLdXKqt4zN9wkYBu26RL0j3g/oc+mNEb3Y&#10;h/r9MPqhU9d/Z7rprRzVGnxpI3MdhpUYrtAH4Hm+6E9zE2FDxFsIiIb00At2cOvS7Brj2vu0HUEe&#10;AIEy1iZgCLWMP6mARvoZb4VJBiACYoY/q2UCCcDQcHjRQNpwkdoEGZciRg7IG57WxwwXNeUb9BLp&#10;H6PZKV6ON/XyJFbxZukbA/D0AqUUgODNMSLeLv1tpXdUf57ad8cUdgCkqJu8FIE5oI74RIGUlsWV&#10;gUsBZdBNw+nFwjFF2QC9NASstEDS7Zd2/LFaRRDYtV3XS+yKYPYSSiZwST2/G3bjhit3RNewT8vd&#10;KpOT42ViYlygN1JGRobKsGCPsk2Ub5qcFvDpBw8bnRjWD4KmCwT5wLqFirEoYoy5dYwJLJRPq3hW&#10;Y3WNdKw3u8PdayVTx2olVuAG9AF5hjbBWrprD/XbgLozAYkCOMfkWb1rKnash/Eu/Kz1hcJH7F4A&#10;XxjXtKp9mb0swxXMOEOfhtt0X6LktesljXKXat/5c+f0odD1AJ51j1zTvfQx7tgz4QY9eypi4oCi&#10;88TjXbygD/QtF24GGFvBLlW9BLKAsqay5xIsng+wC/AK4As3L4CGyxVws5vWoBbA5+Ws+kVZlrRU&#10;+2L+JggyjB0XCHpcnZbGPrFdtkU34//YN9bpGECmyRoZxWyvHovHa5/ZbwCJpCJDoNW+6Kf0C5nA&#10;rtuIUedPP5gAmOHuKPSpa++EjNjXxrDmI7vWEDc912IMH7EW2EsD+gA0ZxUPhWLnbVe46xZYNqBP&#10;lrGCVvgETCS4UeYl1EJZhb1UC93V8Oj4ZBmbmLZK1yWgy1i/vv4BjSNRY0jwHADd39dnAIvi1aht&#10;ofRhDI+MTh6yoZExndO+0q7pVuAEW4Y7K33VBH+AoF3RgrzOOp5+1EmgGqgkccTKnvaNYfbTMbpA&#10;m7oAXUBdWKh36q/fBQ8zXdZMCCFUBKNf69H7zq5m7RPd3r4Bf09sAidvzwYIBvixzoQ+VD2sU++0&#10;gNhab0/v3SunT5YrtBt+5qNyQ+/0S/ox/PCDY87Iv/TxiXL1rH7GTr5fLnx0vJz58Lig73S5KPj7&#10;zS9/Ud4V7P3m178sv/rFH5X3339f4PcrgeAvtF+8i9nngMyEPoDScKt96unt974BgKiJrcCX9g7l&#10;VFChHgvYHj+mzAmQUkGFgsbqPgWAGG/lCxgCeMLc9q2muSsYfKT5DYdaJwoeQNd0+wqWNA/90W1C&#10;4OvXxA5GyRjAj/EJj1YGAVCZXbTaFvtMEsDcQoAg8IdrmJi5u/c2ysLSbLm9tlRevEKp1H7Ifvzx&#10;9wa/VvhrBT/sO+w7AO97A5/VSRnj0r76+htB3SM3/8b5SUMVdNkXXMg6TzE+4vkypi8UvOhP2GsF&#10;PuLu0lqhz/F9mofrxbSEvqdPn5XPv/jK1ypdvQl8bMPXjOujY2A5A6DB777PZ0Lfp59+LtjbC/fu&#10;S5S+B+XhU1y6D8qTl4/Kq9efCMw/0bV5Y4URe7B/vwF8KH2UZ7m/t+nhldUlZ/SSDEL8H7b1cN3t&#10;7FLUmXZ2ydydXRl3rB6uvD5B0KgAb3JuRB/8Icfh0cQbzYzxYuXGBgYMIMTftfH3A9TRxeUaw4YR&#10;wRBJHsTzRZp7EwajNY4wgvsdpzdAseZwq4QEf02wxEsj3LsAHnb9ZrhurewBcwY8QaOGAT5grwF2&#10;MpQ1J03Qb/CrblKUPnUTBBnPy4YUex5M/hq7BJsGt2HiCQPsaO+XQOChKX0E7ELQC0CAB9gRd8hf&#10;J4BjhY8sVcFcx4CsVy8MgZ/b+AVcBXDAH/0oe45rEQhy7nCx4PYdGReQ81cM/KH8cR70EnENLL2M&#10;yQy+fPlSJF9UVzmKG4AGFNrNwUdKL3gAbmRE13Vk2PXp7OrQi5SyCwa+FkvwG5uM+wAbGZcZAAej&#10;vzFew4Df2KDAb9Db49iI5wNmUSqj/V3dAxpHCx6h0IW5JQ9ixiroRSmVM4I2oI55Tml+TWO+arQL&#10;nJBHWRmWox94AwqBuVT1gD+6qINRpiaAj2bocEMDE7i/gX4KL98S9LXpngFWOvSCJ37v/FltQ0CH&#10;qxboAfZw+V4WYF+9fLFcv3alfCwoQuHDrQvskABiaNSyKArXdV+RaHFeMGkVT2AEDKVFjF/E8FnJ&#10;M0wBfDFvxOtVwPL8UeaFYQDLip2Wo9+ZuuqPOMKP7apNaENxzPWg4gXoNeExAdLb0fpZx2kdi0FT&#10;+4G7y65f7QNZyUyzMunj0PZ8DIJTTSMMwYW300abwIe5NZYKfXRR/LIpN8APKMQzkS5dx/E57jSA&#10;LEGQOL+e/p4yJqA6CnrA3H/UWpI4gB5AzcpcH6AWYGcT5EWySBP+cOtaZRTwpVuY+bwc89d1xXuN&#10;EJp+g93ouKBvfKphQF8v0Kf+4eExlz7JbGhiJLsr+KWLN8rehPX169kT8B01YAnwo5sqH4oryr9B&#10;q8b00e6vj1v7yPHwXjHoCfi6e3q9fILez6wzFblq6jf4eZyAzMAXYAf0BeBFtzEOY/3VNdoKfUAU&#10;2cAoaQBfwKTeW3rHoqbR3CHZ9rcu6rk7q2dL74TTH54sbXpfXNYw9vEHJ1wCCTuLYq3n7MYlPY/n&#10;PizXBX5XSAoTGB57/10re8Ddr/7ovxD8/ZHg7xfl/Xd/Y1fvrwWDvxH8XdJ7BM8J+4jYwTuXfSKh&#10;g+8G4xuxfnwXG/18A6P/HQOdDIBxLNtbLKe9EMw8R91SPzBh5UqAyHCCWLaFG2qZ5sXNCOABgFXt&#10;sxtX/a2QF0kjLwV/r8vrN2/KJ598YmPY88voGggFkYAg0DK/RHwf6t5sA/4MRA8fGPwWlmcNYwDf&#10;Tz/9cYDfEWuqf0BgEwTT2H+2Cwgy/O2332kfIhklz5EhV8M+Zp3PhrvY0BWJHQDgY41zjJ+GDYMC&#10;s4TCAEOgsGlk/UbdP1krDKpLXCFqXUBiKIBAso/fFm0AZ9NvJH2kMuhxqQJW23u0Ux6/FPg93y37&#10;T7WuT1qgsIKhFcHHAsyH90MJPCDuryZ8CAIz8YN+4v/2HtckkGfaxqMNx/yt3l2xEkhtvhXKtQCA&#10;O8tlenEixm0suHUOavnNLk7pgbxhV8vS7fmQsAUeoe5xIwMw/NFcNWSQuAHEDYx3CIy6yvg8cYJ6&#10;yY+ExM7ywB7LUqYE4Owdj9pPQBXJGQ7+70flAhYS+NQvQGJ7AKbVvQp8JE4YngR3MV4wiIJoFzJg&#10;h7IX87e6cg+Z5qMLADrjeEQ2JBAV2FGni30z9A0LAl2wWX+eAj3KjnTKDKn6A2zT/qJOojC6kW5B&#10;7U0Z5wyVjtgmklbszqiuCV56fGQ4N1byrA7og8JfOMPEDOmlT5Ycah5G4DBFie1m1ksdc+IFf9W6&#10;DvSPTQ/7RZ/juolHQpnQR5LpdHl583IeGhnSR3AibJqufgYMfcMBjAI9A+C4+gV/DdMwGdlMBwgp&#10;28IxofaRxevyKo75o56eQFAvSRd+RmHTyxfYovaey6lcQ6mr/YK+85eiBZDT+mOnbd5mG8AxHG7d&#10;GA8MZj3BgMNThkCAD6XP0Ccz7PG3L/ADXshmvaxhJzBomEQFmiYjjhFooyafu4I72sc11AhuGAdA&#10;XdF8JH/g7r0ooKN93UvaD+YDEq9fll067+SOa7q/DEtAEuClLv2ntT7WSaZvgh9dYJD5ATBvty7H&#10;eJY1OGo8sMc8rMsgpnGpuOW2WHfse4JinV7nZzywFvAWySCsH3hj2Rg+aXA9w7wyINLQWvcpl2Ma&#10;95fdulgD/ojt67HCznhDoa1bkCfwE+jRtQn8mN+QZSWvQxDYpeeR9XXZ/euYW5Q+vZv40cHlCxSO&#10;jhPDF0rfW0EvbXJWPzlpgj6tF8UL5S4B05DZAnxhdbzArwF9uIZl9LtJQfpbhgHY4dEx7RvAd8Rq&#10;fF4aNfmIp+sV7EVSR8T3AXm4d93V+6BL8EcRZ8PfwGAZGNQP3dCIs2wHB6g5qXdYT5eLZLMuyqu4&#10;5SHcuoI9u3JluKFZD+vu6QYy+/Q+QDkM6+rlJ1LvkKPQ12JN1Q/VK8CP8QF6WrfVvDQtA+hhmgd3&#10;dMJeJJDoPcowbtLrev9jvMv1nNK84BX9bLXpuQLYqEdJTcuLpz8sl2XnT1PY/EMre5f4kQTy9Nx7&#10;eS3D8hfOf1zOnT5Rjr//q/KrX/6y/FJA94tf/FF5T4B3Tu8Oiq5f0PLc1++//55g79ea/gs9C8f8&#10;HjXY6jhTubNVsPvZuKOm8e8EkLRYi3LVOh4lKSAvuraHApUWQ4nC9lsMFRB1CjByrJzWG+odSSMB&#10;fO4K+NLFy3DEA4bCZ6UPVdBWVUOma775lZkyJ+jD1QsAhgs4yr58+dXXAX7VfleVvbAEvJ8EckBe&#10;WE7zMPAnQwEE8ADbb7753tCHcoi6yTGxjwZe4FkgBuzleWv2E98HAEa3Ub8P6GuxUAET+qI/IS+V&#10;PywhDwsYVH9tBg7Yi2518Vr5C2sFPuyTTz71PJn04a4MCE/gC/vc9uLlcwMfhaB39xP61F+t0f94&#10;2+reg0dbMU6A+ODxPbfJi+K3Rm2/zeWy8YAyLkt2CwN6xAK6RZDNJSt/xO7gEp6/PaWHv93wApxg&#10;xDkAb4Ba1usD3vpG22uWb0+ZmB4tEzPDZXxqxLXt3Iavm8ga9niGqQs4PDLoOELiw8YEEZR0wXVp&#10;legWkBmAafcwiiHgJwPmALsY1jRZA/T0oCfUofTZvXgVVS8SHjyNv0VbCxCyvKbj1uUFiUsXxXJg&#10;Ui9KXCL6oFF2hFYj2ntpuFvwR1uO3SSjUC8Qd+41Ld8R+4rbUGBMEgg1/zgW1kFcZC+qgT5aLg/D&#10;x2OQD1fA2dDgoGNonFUqs2vEAKcXp16WfPj4U3YgeWYS+q8+/u4NffqQORaGP2TcI+ryAUad9TXU&#10;/o2Nj8Y+tl/XR2gkoK+aoa6CX8Oq6pfKX6uhALJd4gSxkckh/+1fvaHzjpvWMXaobuHmNfSpy7Wh&#10;Jp9dtxiAJugDDIG6U/pTD7hL+KOb/QIO/a3TzfqCqQyiCiYcogZG6yfnBYQofuoXmJFlCwCePUOJ&#10;Fa0TZcsQRumWc65BxkcYVy9ZvMwD2KDqXREMAkXE+93UObyp80rGbBfXWtf8hu43VDba7eXDk82m&#10;YQAmH5gEOMcCntH2BVbehlW+mM+wp/GptJ12MojmkxnstD8sj2JIPCEKHgDGsnYRazpGrJ+35eMN&#10;BZB9YT2UZmEdOS/LcSyuM6hhoLVHMOR91Hxsn2XZNwyQJAYyFT6SNKzq6T3ScO1idRww6ExglD4B&#10;H88TCh+KYHefnj0Z63EcIMCIUqjlSQKh7NPY5LjBbroa/TwTkdDB8jxLYQAhSiCw1wS9VqNcy5Te&#10;X6HOUdw7Y/lQ7sjQtcKXw4I+gM9AB+Th0gX8AEStI59lN0+naQF3b7cRgd5RG9SzT/N1xPaRNGNl&#10;D8gTmIWF+9X9TvagP6YDhG79RBYwh0Ko+Wu1Bh9jNSulzC+wTMgbHJ6oRnKC3n/sQ1+fj7kV9BrW&#10;Kejj3VLBzz+0vKd4N1VFD6UR4GOfUe9wH/MuxBVNyx23NHxTkHddz2gHP2m6zwm36NUx8KN27aJ+&#10;0M58WK6e+8hu20u6L6/onXD51EnXEaVt7Et6FwBulE86r/6TJ97X/X6ifHjymOy4n5NTH72vn6z3&#10;BHO/MfD94o/+qPzRH/0Xehb0bGmdPI8faP5zWv7YsXfLuwI+g6Gg71eCw1//+pd+b/wM7NRvtzMC&#10;yBHgczwgVpd5JwHPQFZVq7CmSsUw8zRgr2GASoDgIRisxjKhAAJCYaH+aZ1sU+tFIXsuaMKVa7dv&#10;deWmufxKiyX0AYfUFSRZYvF2KHqh+EX2b0DgbKHd2rv31sviypznoZ3XL7/65hDokcWLtY5rWqh9&#10;3373W23zlY/nk08/KZ9//oX3lXhI4iCBPaubhr56/nzMUbw5y79QLDoSTDS/xgOmnwqmsFb1D+BL&#10;EEz3r80QWLuAYMJgi9rXahnv12rp/m01QI+iz2/evNGxfWn7TMdoOwJ9zNcKfbuPdqILAAoIE/JI&#10;BCHzl0QQusQG7jy+a/BD8dvYvlPu72+Ue7s0zXanoPItry6ou6RrOleW7iy4Dd7ZpYkyszhaZhZG&#10;y+TMqJUq3I+D4x1lWC/swTG9iPXHOEIh5+ko5EzJF9w0U3OjejkPChYGyjgwIPibWRyPGncVBoEF&#10;Yg4BP5pvGhoesOFWJmYmmizjgcn4QEAKly6gck1gdiOgz2peKn2XBBCCtwpydu1er11b9Cfo4QY2&#10;/Lkb8+B2pb3d/lEBFn//uCYcXwJ4heF+pXYgMVzxl6u/Vu0rRZV5AWRxYrKdUQcBPWJt+OOm9Q+7&#10;SBjG1cIHQx8n/tRv3tAxCfR4aVDY2bUM9TKlyzJZTiaUwfgYkXRBoWbAi/g7soz5SMaLWS9iGYqI&#10;3eoduF/iJWVwt6t3uNzqoqBzZxP8ZibK+ORoA/iAQLt3Ww34G6vQp2GAHiPeL2AvXO2cX5dmqfF1&#10;zpx1jF4Y14SYvHN6wWdyRdTsk+ESFsRRJw7YO1W7VvwMfh+HenhRoKgXN4Zamqpf2mlZrDvcvcDf&#10;ZStxN6ze0Zbu5YsXBTtaznZKHwQto/V04FbXtbx1U8Cse4bafrd0L/boWlzW9q5e1rHKegVGTKPc&#10;C+VOiBFECQQa+ZgFWMoETWTDhkomoNV2DHSn6OoYKyAyHCDYsqzMbfqqC5AxP27ZgErcqxHPxzrO&#10;CVwNlCyn9dAl1pCkEsMd82iYcYY8Po6aD8BkGwGkp8sV3OKcd0Ely7Qqgwl+uK9drHmE57/XzbIB&#10;DTQn6MSLfr0rSOKQWeHTOwLYc7kWQA9As7IHQIVClskf6Rb2ONnYxHiZnpkPq9B31H6m7v1HoW9G&#10;65zUNgSjlGoR5PEjxU+VIU/PJs9ZDoeSV4Gvqn0Gv2r0D44MBdz9DPpC1Xsb8JGUMYRqNzjg1k3C&#10;zSsQFpgZ/ioARqyf3iGOvwsIzP5M+mhAIuNkACuwx/ujS+vrH+CHe9IG8I2MjDrWcHBI7w5tt1Pb&#10;GtJ+AKCZpU2mOwk77Y6zq8CHuocJ/OI9pXcWip7ePQC+95X9uKVpeud06Lm5imtWz1u7fvBQ5K7q&#10;OcTVimp37tSH5cxHJ0sb74IPjpUbFz4qN/Vsj2q/rqGg87OmH4yzpz5wiaOPPjheKGr+8YfHdT+i&#10;buvn5oP3y8ljxyr8CfpOvl+OCQpR9oA47De//pVA74xB8ay2TfF1VD6g7/333jP0/fIXf2TwAw5/&#10;hfv3V78qJEIF0F2zGzp/rFEoAbuGi7fVKhi+41g8wEtARffV86flFRAme6FxAWqCFwAONUughmVd&#10;P8ZH3FrC3mEQtPrFfCzH8rLDcIllDKBAz+pe01DYWs1JJhqPGph1BHcebJWFldmyuDxntQ/go9Dz&#10;/HL07x3sGfpwD9ruzJdXb14L5lD0fhLw/Vi+F+AdsgqCrUa8H1nMh/aH88e5kL3UvkRJmDhOIPGb&#10;b8j8/cKu6IbL1yaQ1nFjgCPu659BX+O8HlX/mgpgwmCrCpgQaBBE9TsKgsBfVf0SClsBEFj/9NPP&#10;CmDbsC+i+/rNK7cmAvhhuxSNFvQ9EAAa+PaJ3wP2IvvX4PeE/p3yRND75s2njg/ceXK3bD+6W7Ye&#10;brgd37VNWvWg3d+lsiroW9mYL7OLk2V+ZbJMz+vlujhWpuaHrXhNLuhDP9tbRmvD+dTpQ9lDqUPt&#10;G56kyTYSQPoEbiNRCNiAN2RDyRub1MtQUDIqMGDYwDfKuBHXily4M+0sVErG4BJMFzLgh7KImtg7&#10;qhcXzef0t1kpChduE/pQBV3kGJBrWMAeMXK4exsQ6GmaF8XP8AegXNKDC3hd1wcJsAqVj5qFhji7&#10;eQRr+jjkHyxuV+r4kZ3HsgAWNf3cVjE22ukXY5fAwCUP9KJ06QkZf/UETV+7RlmAm2VmRedtfsTK&#10;CEoe41jONRZR+9QlWxE3LPBsm0ZRlU2Ea5ZpuCSAY/64AVKOFxAlCDmzrtPlTpkXrsFVvZRxv0/O&#10;jLtUE+Z1ovwZ/MKaw4Afyp+uoa4nrmBAkGvXvCapvOqFfSWSKwyAKG4ePmcVLq5JACIAQEIS1z7m&#10;ERQKoAA+INDxfDU+MF27uMVZlvm4b0lKYjueBwgUzFCHixc1iiPJPLilqbVHBi/ZuMCTkzgEMZ06&#10;P7SYcUsfLNy9QF3G7AF2NLsHQOHaJeu3Uz8A17UelgfUunTdqN8HoPFhS4XurIbtTlY34StBjnWx&#10;D55Xw4ynH2UxxrHcaccVRj2+cD2nGxcDygBGlkXFjIzk2Ofz56PpOJQ+ljX0eZogtG6LY4rlLtiN&#10;zTHc0D0CABv4AFLtN8fAOnAFX9A5JxFsQj8K3M8AC5DgdpRllDkC7oC8cPmGImjgq0ln4bYNo+IA&#10;ih8A6Ixf3ZOOCzQEdgmSRv+j4Dc59Tb7mwFwXPA3OMw9PWUIxCXL9nnu/Oz5+RM42a1bgQ/IY9ig&#10;p+Ma6g/Ya3XhHrUWABxp2GH4G6pKX2Ty6twIxhL0wlL5A/AAvegH7ngfAVk5b2Ncp4BueFzHdTgG&#10;cHBo1JA5NjZiqBwR9AKaACTjMZeQ0TqJNxwc7HeNT4NeNd6hJMz5Xa3+a/zYCcwuX7zg/ms8rx+e&#10;EKh9WK7pWbxy5kNN1w+HwO3q6Q/KuY9PlssCr8vnT2l5/VDpeb+ld8VZxp/V/SZwO/beu7pnjwnw&#10;KEp+rJCc4RqSH31QThx7rxx//13H55F9e1zDH508Vk5pm8AgsGbgk6EIEg/ID5+fL93HLAsgogz+&#10;WjD4y1/+keyX5ddajuFf/eqXDWP42PFjfi9F8gpJHerqfUfWsM9BVfZ4r9rTIygEht8BntJQz1qB&#10;y6oa3eyv7tWcRhIBxjDwQwsVbzNcvwAiYBku0YCiNCCD5dk+9uWXXzqezy7Gzz+zoUAxLfajKn2a&#10;/lr21Vdfl/s7d1sUv1mXclkUCC6szGjcjKENNW3R4wHAubKzt9OEviPg950hr2mGvu9I8ghX72Ho&#10;C8M9zbkCYD/79PNCti/KX0P9q8BHzOLXgkEPV/BzzF9LfwP4HOcHAAYMJhC2gl4C4VHge6v6V92/&#10;qfplUee0huu3BQIBcaDviy9QAL9wEgsthOzQCghqn4FPpi7lYrb3N8v9h3fLvb0Nd7cfbVrha7X7&#10;gj1qId57cNeuXqCP9nzXtujeLnfuLhq+Fm8LwFamXNR3bK6/TC/RRBr1+2j3djBceDN96qLkDRba&#10;yB2d6Q3Is7IXgAfszehHYIJ2djVsVy/wV5MBUAJHZJQLGZoRbMyO6YWKkqi/bhrGF+TRGgiZvbT0&#10;0T9xS9vqLH1k1Ar+iKEjjiyVQCAGF2azxlxY1sKbXpgoS2tzVhNdTJlpFf4MivrwA0i82MiMBfzI&#10;wEOpo36h4XZcHzUNA2EAAR+uwZFew1wE9F61mkdGHBnStEACuAGPBFkDbbjQqXVGvB7wgJo0p/M9&#10;s0JJFdnKRJlZnijzdybL7O0JDy+s63oIwEbGcJGP6pwCejqXOt90m27YMBQ4H6PAqwG4Oj6UUCCM&#10;l5UzqmWMR+Eg+xfAut5+sWb1VuVvakLDY952GEpfdAE+kjnSJcw1XFpesYrIOfW5ZdsGP1Q9ujQR&#10;d9HJFSRZhNv1nEGhb0AfPFoA6CfJKIzryn7hpkWxA/TS7M7VxwRgBX6B4AuoCR1t+mEZ8zkl05hk&#10;koHhHp+7cZ+/UYPyTf2NX9IH6gKwJvAhgxfos9tXEERrHcDN2bNnC+3chgJ3Sh/APrt6+YDgLo5s&#10;35tW7RiPKoj7CEjDRYqShnqGK9RlUFDJrJY1FTQUQ8ZbtavZtAAakAeQoeoxL2CWgEeX/eQDFgkd&#10;ZNhWhc8fNmAwsoxZDmgFLMOtHaoe86Au0uVYMc4JcVXduo/Jbr6A0grsGTZj/8kaR1kEdFGqaZ6Q&#10;tnmxZpxerwHPqh0t3ehnqNX9m2Dn0lLdQB/KXxMCrf4Z/OoyNubpLAMCJCAP+PsZ+GF/E/S9Ffyq&#10;CfrS2LaBT4baR2kXgG9I0DlmhbDaeFgT8Fr7/wb7G+CP8I7RkQHBH5m8OleCsFD8qsoH1CX0AXYG&#10;vzCAsBUMUeyOgt5RGxHgUrYJt/CooJXtsSxK32B/v2EQCOzT+Bt6djv0Y3WJnxYSJHRPfSBgIq61&#10;45ru+bO6h46/X25eOl2u4o7V/X+JMkAnTzjGlZAKYu4uCAAv63mnFRtcsSh0F859VM58fEzg9mvd&#10;Zx+U93/zG6+bpAxKrpzWPCePCe6opfebXwrW3vN45sUoP3QG1+9F3Z8fH9d9KeCrLlpi8xLiSNIw&#10;IB5/z0bCBkbCRsAdqh6A11wWY3zAYwAg3w5c2/xcO+ZPAOwkD71XMwGFYfqZ/k6CVprj6SpYkWzR&#10;CoVAXyRgaF4NW2lTP+CF0W94ZJr6mzF6rKeuU9Oy5l9awh/TWOdXX31VPv0U6HtZPv/8cwNHJnSk&#10;GfhevypvNP7rr78pP/74B8MUKt7C8pzADwuXLzBI+7EodTsCm6XbC2VZ85Fd+gm1+4jhO2oCv6OW&#10;ih/bz31vBUCOj3GvX3/ipIdwRz8TLH3tGESWsypY1cAAwbCGIioQBPwSCAMKAcLDZghstar+tbqB&#10;sdYs4LAWt7AMdfLtUFiTQGTETn7xxVd27zYBdb88fKT5a7vAdvfi0n2yVbYPNgP89u+WB082ZffK&#10;3vOtsvv0nmsckgzSaqh/AOCqwA/42xD0rWzMlcU7AJ9eYrODApGJMr7QX2iH10reZG+ZnhMMzOul&#10;N6uXgl7muHqnNDyljygf3IkKfU4AMPgNl6kZVD8+sowD9ir04RYEWmZoKizqA/aPtAsUJ+wupnWO&#10;PuIFBYK4lSNRpLMsLHKPRRvSAAnAd93gF1nFwItLxVToSLgDAhZXZ93eMBnMwOvY1KCPAfcm8UOo&#10;Y4M61i7BGTXJaGJtdJLyJFGQGtcUhZkHNC/uXT5kQCLByCHxX9G6OqyYoXLgEqJWIAHWvXzc9Ofu&#10;WmcCSuBmblmQrX2ifuLcqkBvdbLMLAF66i6Pe3hWADi3rOkr02V2aVJwM6pzN2yXEy8e/jw5Po4T&#10;9zfjyC5mvCFQMMYHmX2xoikDpAxhddjza/8XFpfK5uZ9ffTGfWwoHbiFgD+ye9c39KO3vOT1HobA&#10;IY1f1PRN29z8nLN3vQ9jY2V2dq6sr2+6/E9uE7Ut3L7nfQ1xvTKOVkS4B3BZ9w8KJGSD+hBOLY4Z&#10;5i4KGP3S1V80EIjqh8rHvcU1nl7UPbogANTPBqrf9BLXerRMzhFrGjY+EwopChgFlVHAgCCgKEu3&#10;OGlDHyogJyEQkLIbVv1e1kqfjkOgR3JHwhZxQsQnAYHXr1wwUOE6Zb3E4AFiAJrj7ASUWKOos+DO&#10;cKVtst0b167U7QrI6vyGPkEYgAa4AYTMa8g7BHGxP7Ec6zwd07R8HJfGywI+QyW0IqlxND3XfqvN&#10;dQpP83H1MjKgVR9zFEgAlZI11OmzoXDLooi5uu7XuMFQ/QICw+bm5nXfjBjyQgkMqGPYah/wZxAM&#10;8GvAn8xqMOMEgEDd1DTg14Q/Q9/PwC/M0PcW8DsEf9Ua0MeP3xjK92y1Fuj7j1gAYKsdgb+0CoEY&#10;5ZSifIvOmyDYip/gizi8BL1Q+aqy537GB/D19up9Oqrn50hNv+G32K12LSOoI8aONqXbdK/e5P2g&#10;5xJX7AWB1K0beo7Pn3I83Tndt5fPhCv2EpmwKGcCuavnNF3ghjvWCRWENqDMM5/6qfl46QL3Pz8p&#10;Jw10Z1HuBGcfnnyvnDz+rlW6Y+//ppw8cUw/PQK3E+/qfjvuWD0Aj/JAH2k8Lln/UH1MQtKHeu4u&#10;6N7m/v1A63nPCRrE7WWyBpAG1L0rA/DeM+i9W94VAL737q9tuHRx+wb4NQ1X8kW7fX9TPjxx3CAI&#10;QDKNNrQJ/eE9ZPCr4TOOpdZ4G25wDQf06aOeYJeA1hwOa0JgtNHbgDpNs2UmrvoDiJ7+DBrfvHlt&#10;eLMJNgCOhLgERaZ9JtB788knNb5M0CcD6Brz1vmYzjoD+sjM/ePy5ddfl417qwF9qH7LggdBH/F9&#10;P2j67374vWP8Vu4sCfwWBC27hsH/HOjDZRtgHMfZCn4kRnz3HapgKIQUdnaTcAK9iPlrdgPyKvSh&#10;CFboS9g7BH0HTeDDfgZ9snT7toJfK/AlALZm++7J2Mazp88cuwfsAZCU8Pnssy+tYKYbOGMBM9kj&#10;4wBp6o1M3d2ngN1W2RH0UbplV8AH7JHA8ezVE7uMP8GOQB/tGuMmXt8S9N0T9O2g+K00hlfWF/3h&#10;JF5vDEVvZtDAh+sWRQ/Qm6Q4MMBH/+xImdQ0lLxwMaLqCfqsvgwXajnS1rOXd6LHiECPWoDdZWS6&#10;Sx8DYn26vK2hye7SN3pTsNcuCCQeRfAnACRxxAkjWs7QtzhfltcW3Y8rEqUIWR0gCNUvbGS8v6xs&#10;zpfb9/TTcX+xLAtuiVkE/shWXrk778LVwCfu6rFpatL1uowBahyq1cCIoFfjhvTRAlDp0nIHRWvJ&#10;OEvoI5mCpqpQ8ygLwsdrSC9wgqtTPUT5m1smFELPyO1pA9/8ukzdhbUpl80B9hY0vLK+VIZGcB3R&#10;tFqfP55OSEHNRDFTfzQvFgkS2NWbgioramkobaH04XLgI4rSZveDPhyoao6tA8YqCGYbu7hlUQeB&#10;sb7+PoHb3XL37pZtchq1INS++YXFsnH3XtnYaBqtIkT/ZrV7ZeX2Haukze00wY/tXBMkXkD10/lD&#10;jYum5QC/PsPvrEAY5ZP+qQXCD8YcSoASQ7/nuT3h+FHAHnBmPa2u8DTGE9MG9AFtwJOhzwrexSjT&#10;ggIosHJX0IMrFRgjfs/xeufOeB0oeH2ClOv60Qh3b1vJDGE34SagApoAP7tmKzgGlAVMGrrcDTWP&#10;+eiiqNFlWWAMd/PlS5cMjRjKHdAGsPnDyDgNs7y3qWUSGNnnWP9Zw59LxGiYZSM+MDJ9mZdzgdsb&#10;NZOAd7t2tX90UQ45JyzDsfcCfLo3A/IAvoA+rmMAX6p+TWN4dna+zFQz7Bn4whL4UgXMuL8G8LXY&#10;36zwhTVA72+APewo8GEj1NEbGRPA/e1Br9V+Dnj/CfiTUX9vgFZ1cJGjfvc24/pCyUvAi4QMoA/r&#10;6dX7aWis9HQJjDt1XmQkheFmdQkhPWsXdB1xv17T8033qsaTJHGNZInTHwnuQqEja/Y67v2rV6xA&#10;O35VzyX3Fxm0FzUvNe64RyLD/LjsmO49WoIBxlCcTxr6Tp+mnNCxcrwCne34+76PUOfOal0ofaf1&#10;I2G4+/CY+k/EOrSus4JMuqc+OmGV7j0B23sCNMqtAGGpwr3/3q+tAAJ6fyToQ6Gj9h6wh8oH2KEU&#10;eh0V9gL4YlrYrzwdsARCT2g/gUSmHT8W/QGEbP9X5WMdH+W1oli0vhXquh4h/aiABr+b5Z1UzBKm&#10;ALlU6FotwQ04e63pQNsbK22vyicCL7pW+zDWI8v5Yr3MB6TJDGyv9cGP0iyMo59xAN4XX1Ae5FNB&#10;x2cRSyaL8i11/bJY5hOv85tvvys//f5PDtntteVICtCHiuV/+ukPNhRBjCbklm8vup7cV19/ayBs&#10;NeDwqCUQOqmjno+jru+Aw2rqd9NwgKGtmZDieoOAoK21vwLgETMM2iootgBhdtMd3OivcJhxgA3X&#10;cFUBIyHkoeEbGESdZDmOo+EaFgQ2TMN2A1cITJew6/AJ9vaeYfcFfffKwUuNfy4Q1Lg3Ar0s+dJq&#10;APLWrj7c26tl4/5qWb8n2Lsr6Nu6Y2OY8bfvLkTrD9PE2PUL+PSBnR2z+5ekDNykGzsrBhSAiWmY&#10;lRRB3eT0mGEvIHGkbG6ulY311bK6KqBcWXLbtaiHKHoA3wCFkTU8qOGB8XZDHi7dgTFNn9A4FDbB&#10;IG3/rm+slaWVRdvi8oLhb3FpQWA5a7gE4siWRdm5c1/349odxy6ubsnuReslK4JFMpipW7i8slAo&#10;WE2TcyiPKEaoTRSN5U/aDYrr5Tl/R3/MOhdWLMa7SztQWFU7B+3iqu2+pePRh69PL2BBEnE1gB6t&#10;GDhb11mGHQY+zh1u28WNqbK0AfxNWeW7qT9DXMgBr5f1QZwz4OEqR8U0nAFMwF+qdRXwGtnMBr2A&#10;qnDpBvjRjwJ6USBBXApuie6ha43lZ+d0XQV0qR421ouaqnGso0MfGuZ5q7VAH7aOrW82bOX2qj6m&#10;41oX28z14+7FfXvO7nRiZHDlEoNIMegAvz7HEM4uo3xWNVSARxe3Pfcgih4AiGscMxDa+DEJOLTa&#10;J9gjUxxXNG5ZQAhQA+7IZkXpoyYfsEUj8wlAgFfE6l03JFHKBLULtxUQhboXAEhLHxe9Hoa72tsM&#10;S46FE7ihlgFjABfQlm7ZgLyo6QcAOvZO28a1xzox9sFuXm2f5ZiXeewqlrHubN+XZtcMdDouusyX&#10;81rNS5BUN8bnOEBWx6N9px4hGcgcQ8Cq1qFlOR7OFYCIIuhA/wb4Cfhs/PwECDrJAzPs6QemAuDs&#10;7ELDevSzZNUPhS9BD/izxbAhkHmIB0xIlCX0GfyOAF9A31tMUPe3Ab+32dsA7212WOVrtYS8o8O4&#10;eiejpZyhQZdhwb2b8X1AOLGm58+TZHM+YM7A9kG5JjhCcbug6wTU3dC7olPP2TWUdD1f5wXql8+f&#10;8XW9pHEk6RCGQDFjXK1cZ35USDQi8/W81nVG60XN5lobyj4KoCPGDmWN0iknjuOKrSrd8WOGJsfW&#10;fXBCP076QajzA4zMz3pQjlGLfY8KGE+ePKZtnRQQBpABbIDc8ePvlTMCvhPH3xUMvl+OvfcrQaJA&#10;kMQiJ26QzMGz9YFj80jASHUPNY84PkAt1T32jf3EtRvKYnMcXRQ97F3tA+ogpVtQANOtmy7fHMbw&#10;UDTVPRLwAvzoMo76r++E8hYgZairdfMS9LKf8YYcAUGAXxP60mI9MW8AX1gr9Bn8tE1A8bPPPi1f&#10;oOJpOcanepcwRxfwAwAZz/RW6MMFzDxHoe/31ciMTdj76aeY9iPgV+2NoAPoW1ld/M+Gvlc+H4I9&#10;Q18YcXqt8YCogp9/8aWBL8CuCX0N9Q+r6h/TMxMYC0WwAl4D+LK/CX1hCX6p/CX4Bey1WkMJrNCH&#10;e5Vkkk8//cJwR1NxJNhkjCEtrrx6RT3Aw9BH7B9xfAAfdfgeAnnqd4Hmg62y++Reef7yua4RgBc1&#10;/tKe6nzd3V6rtmoD8hL01gV99/ZWy/2DdcHQYpm/PeGknNmlKYH8bR0XJW8OtF9RNPpA54MC0Wub&#10;K2VmnuQPfWz1AcYNOEkyAK7gmTFB2ZzbDL4nA7DsyiVGkLZ+BVYA38BYlwEPpY8WL6iyTikHxwON&#10;dLiljMn5fgHckmBC+7e+JoBYLneciCKA21T37lJZXp83sC6vz5U7W4tlm/O2tyfYC+AD/Dbur5T7&#10;9zfLmgD09m3t+xyuRNy8fWWID5K2iZo4oe2RoAC4AX20W9x07/YY+si4BerSuro6HMiOu8RAKECg&#10;OKoz//pRPSKDce52xOtRHoYXRgIWsEYChKELKKpAx3Q+bvRfunpB02J8wh9qH4oZ/Sxndy/ubXU9&#10;LEMFJUNveGSoMQ4QJQs6oCuWJ8nC69I4tz3c2e4X2wV9JLAZgWG3PtDzi0uCuq3Dtg7ktZrOczX6&#10;AcGFhYUyPjGmH4B17X/E99l0LCS4AHK0AsI+oDaS1EFsHyEB1JVsAJ8M2PNPhgAOdY9xkUSknw6P&#10;H3XXNtXsD7V5VB+zcy52zYfO0KcPIgAICAI49OM2JdmBun2MY5guWbqAHcrbjbZrtmtXr3iZgf4u&#10;3Qddno/swFT5WH9CFuDmGDr1Y9QSBKboNyQyXf3dnbe0zguhygmygEFgy/0aZxM0Ggbrh9QuXD6o&#10;FQb5wAKJXrYuz3Ek5KE4Wnms+8LxX9JxkLlMMgfJKOEKrsqk5uU4WTeJHG6GDfCrZuCTJQim0tfI&#10;8pVNTundMruon5oF2+TUzCGQC8hr6U9jXLWh4WFD3X9a6XuLCd6O2lG4a7WxVnsL4L3NDoNe02i7&#10;lZ/EToop32gr3Xo2b13Xj5WeOWDuqqyLpAk9wzf0XLTJLp7TPQK0qYvqRhd3bNtFgd/FM6VD16pb&#10;cM46cM1e0v3G+4f7Nlz2unauu0giDy7T4xp/0u7TD9V/Vl3cpB99ANARL0e9RuownrA6h9J1gjg7&#10;34MA2rFyQfsAfJ0VHKLGMYyKByxeOK+fnFMnNF7rPq1lBGiA1/sCKlQ5DND6SNsGHI+9/yu7ej/U&#10;NlAMaSLtFAkcp4HH4+XCmRPl8gX92GifL53nx0n3t+b74MRxQ5rdujKDmgxFEIUOMHMSRoU6g6Cs&#10;oe6h9mGCPMZTpy/gL4o3U7Yl18Gw4wNljvGz0virclznggQ/F8of6HdIwE2arSRxTvbOK0NfGMCW&#10;4Bbu2wAsrAmCAMBLgxtA9zboS9cvw83xh6EP4GN8rheIC5D7tKD2hdIXah9gl/uR4JdwSBfIDLXt&#10;uRMtEvoMe7/HmkDYUPxaDBfm3XtrVgRZF8P/Kehrno/mtr/+6iu7mr/55tsG+BkQdZyAH5BJuZeX&#10;r16E2mfwC3v5+nm4tGWogw1XsKDwMOw1+xPKmsAXxjAg99VX32r/yAoO9Y9uU+2rJvBD8Xv58rWG&#10;wx2cbfamC7hV6ct+4I8m+B49O7DSB/Bhe08pxnzf5VnevPlMx9O01xrGNh+slc2dpgF5d2WRxQv0&#10;AXxrZWt/3d079xbKvYcav3Nb1x7FN+3T2O+DPQNfwx7es5p2Z32xTAuiaMf5ztqyQHXbbQbfu7dZ&#10;FpenBUu4c2n2LZQ7AGrQ7tzOMrc06bi/gYnOQu0/smUx2v/d2FwrO9vbWs+9cndjw+C3fnc1Mo8N&#10;dLXw9MZ8WVqdt4oH3D7cf6zzu1/ubeu4tta1nI5NoLe8tFgWBR8LC3MCVWpMTpZ5AcTc/Kw+HOMG&#10;2DnB7tLtxbIwv2B3CuBHjNuwwHBotE/jSOa42VT6ZK3tk2LUw7MCKXgenRp0xh+qZUJXJFpEjBqW&#10;4w2BetHb7Sq4m5mdLaT+47YNyMPFG5CIRWsjgCPdgMRW4KMfkCS42ODo+WM9h0zrZJqbptOHPlyv&#10;52J+bZthFLmouxcQGPt0XkA5JJibFODpR6DaIQCs6h/Qt7qq+3Bzq6xurOoe6K/HGxnGtA5DYgvA&#10;jZse1y+u8ql5/UjouvAzgRkAZSQC0Y+7F2VvStBHXB8GIIbyx7KaLjikHA0AmNB36SJJF5EZi2s3&#10;3b0AHckZQBEqVyhd+rjqQw28kexAEg7qXL9AB0hifYAcCSDU7AOg+DhnwgQwx3qccavhUOIitu7W&#10;zTZvy0CmddLPdGAOAIwaepGQEQAW3XA7A5BZaiU+8FYUq/pHt9Ff52dZ9o8u20mlz8d67ozBjyD9&#10;Nt0n1EQLEI156Ef9QWlkPsAOA/L4uQmr/ah9wwF6dv/KiAEF+Fqhb0og1q8PZsO9i3VXwAMEUftw&#10;cwr8aM92dEzXtBX2/nOgbxL7W6p7jTi+2UKsXF9vXxmQ9cr6+voF+AOlp0fH1k+LGr1OWrgm6KLM&#10;SPu1q46Vw67oxwKljSLhJMagxqHAodbdvCTTM3RTzyatwwBtlBLiJ+KSrgHzo265Nh2Kss45zfO9&#10;9y5JCaGiAUAkPnwouKJL7UbACUACuICyc2e4B1DaThisUPSIn6O0CRmvxOGhWJ87R9zch4K4jw2F&#10;XGtiN7lfUPjOad24/DHWCwCeOAbAUSuSZv7eL8eOEasngPsI6NP2tV3ct94HYPAU9+px7dt72jag&#10;x3HgHv6gjtPwh+9pW8f0DAkiz37oZTkPrId1sx0rcAazXxjeUt2jP2L3AuhQ9lARjwnqGvNV8KMf&#10;KAx3byyX/QAk3YA+XMWAYKh8jEP1w4BMWuDo1D07MDRmlY8Ycd657+BStbsVUz8gFrCW/QGEAE7C&#10;H+PDNVutApiBjvW1Wss6UOY+1XwYyyXAxTQBkcYn6Nm1+3lYKn1pOX/Ox3AmSvzhD3/asD/+459b&#10;AmGrAYEUZGb5VN0yRrDVfqjwRwwg5yChD/tEwy8Eds9Q8bQ8ma6/JRawFnjOen8YCRHOUNb5YVuf&#10;CoiAVZRBulH65bAiGApgUxW0Gthw9dZ+q3NRJufLL7+xkUTidoBltKTRUAMFfE1VEAAMl2+rffb5&#10;V4bAhhETmOCXQCijRMveM5I4tt1G7ytdxzefEJd52FDjgJ9NbEfg86DabnQ3MY0H9lD4bI80bk8w&#10;eH/F2b2pFHLOsO1dmoDbinIxFId2s3D3bADg7uMA0f197af2e2f7vl29uE1XN5bLEKVeJvWyFOgR&#10;s0dB5BWB2O3bKG+3BcVklj8XGA4K+PrK3n4MP9jZcTFrwA/lcGNz1Urf2r2VqvQtus4gBac3t+/G&#10;udP2N+9ulNsry2VpUdMbsCebn1d3vszPzbq7eud2WVvFBX3HhvK59eCersMjG9AH1BE/RkwfMTU0&#10;Th6Apz+6G3rIZQzf0N/7wGB/zVzXdlZmXXbCCSYGvFD0gBoPV0AD3OgyHTWPtnd3HuyVnZ2w7Z3d&#10;Mj0zY0BiPkOaPh5W/Nxl/GVDmsGwAl5aKnhWEGWGOFksH9OwAL4LBq5cl8d5POMu6gM7U27fWRf0&#10;JaASAxjHcFUfudu3Bdl3I/4v7L6TRNLu3QsjbnH+zrRdI3Tnbk855nFmETfuZKFtYrYB3KEgTwJ5&#10;uHSBQMZ5GNcuYCfQEwCmEuhM6KoM0j9NJvL4eBkfHysT07h3z5arV6IFDj5oJFNguFKBKFy5ATlV&#10;AdN8BNezHG42u4LVzzwoKtTtwzXcJhBuF/QBUDcF25lUgTIWGbwBWgFrsW72gWHDl4YT5oA0gxrd&#10;Cm+sJ9S+qv65P8zT6TbcvHT1IWW6+tmP3BdvX9tCLaQ/gBIXYMQ1dqJU6F68ef1qdSvHPgCh7C/j&#10;DH0oekesofypv9XdSwwpgER7s1wH99fh4eGRgLtuigcDeXQ7QuFTl4x4DJdn1Nmbtk1Myugy7KbN&#10;Ru3e7Gq7VDr0DJCc4AxSwFz7fl3XqpOYX93XbYItDAhD2cQ9evPC6dJ+QWAmALp64Uy57OSEc6VX&#10;+3FJ1++Gxp3R+UWJu6bnA1gztGk73Af8DJARjmp3TfeE1TWdO84586O2UgCbwtkRYhBhBWSdEpcG&#10;zABzl3HdCrbOCoSu6ueBxAmaH7tykabwTnq+UyePlasCtItnPnBBY2Lu2B4QA9ABR0CZs2QNjbqf&#10;1c89gQJ3RvB1+TL3O4W9tR4tD1xd0rYAuFCPw61LaRPcnZRHASRP0Y6twO/CWQATxZkkjffUPe5x&#10;wNtZq4kf+XgunovtAXAfnvy1gBT38K+1DpoDFCi+/2u7adk3XL12/aIy4n4F5ARvgJbbya2wR/xe&#10;KHah3hnmKrA1jGkah4Jnxc+Qh6HqhSJouAMGW4Av18kxG/pkKHu2CntW/Cp0sk83brYb+qLklr4H&#10;+pl7x+5cQYsVOlsqatFtBcGMz6O/VWljHkOfDABLC/CL6SyTKh/w97vf/bbOr+3IgDhDoewz9zct&#10;191qn9X5cA8DiuGKfiGI+2Pbjz/+JJj7ffnm629a9iOAMYz9R1WM+nNkDDMdlQ/YAsqAL7b/3Xff&#10;H3L5GvrquUjowygyDfCxHgNfi30v2EujOTfObdYofP3qtbYRiiAtk7x88cwqKgkxhsJPP3O31RWc&#10;0NfaZToqH+uk7h8Zt4ddwDKrgaHyHYa+VvCr/Q/3PH8r9EUSyJFkEMEesIW79ZNPv7AdBb4XL1+X&#10;e4IfoK8Be9VQ/nDvAnwUa6a5tp2nAqkHt91O78b27bIu45hQMLFPqgF8gN8O4Cfoa20LeIdm4R5F&#10;2780ZfdQ+3x/e6uh9lG+BaUPNw9qHsre0vKSYe+OoCvBD7t/f1sA/tL25OkLne9nxVnOD3a8LsCP&#10;5uVQ+3DxLq8tuDk5x+qtAXB3yvKyQE+wt7gI6AnAGrbgZYhDvbOqY11bC9BbX9M539c5fihAvaNj&#10;QCkM6LtzZ1UfBcDvphU+gqet9FXoC9i74bp7wOHg8ECZX5pz/FGAXQDe+NxQGba6hcrH+MMGtKF8&#10;zQpGDXwttrZ+19Nc004WUBeKH/1pCWpMM+A5IQMD7Crc5TwAXe2GAXUV8CrkuWSKu5F0kdOs9ln5&#10;i/V26oONm3cDc5zf/Ua8H+AH7BFjSbKXs/5J+AL0lgR5C5OG9ru6Dq+WV8oP09PlLwZ7yj/t7Sz/&#10;vaDjP+hDiv1Psv9Tx63y153t5V933Sr/rSDgnwsI/qm2/U/6u8o/0fn+Z7J/ruX+ZU9H+dfd7eWv&#10;Nd//2Hmr/E+6Nv9B1w/7t1rHP754sXwnuHkggBkT/FzRBx+IiRg9Wt+4HNAnUEi4I74K4CHRw+5g&#10;lBi6Wlev9gN3L+rNDe0zQEd2I11AzqVTWoAugdLr1jSggO0zjW26tQ1UOy2DAVwAW8JazAdQxnQ+&#10;wF53mqcDacRABQAa7GTMD+ABmWwj9wcLJTPUyosUyUbVYRlvl/l0rvSDAUjS1vAtmtPS/U2CS5u6&#10;3VquU/d6l7rdt2641ZJ2GfBoV7i6Nylqq3XcApB1/3ZofDeJCbq+t6h/qXsO1yb123BZsn4K9HZW&#10;wEJJY7s3NS8u6A79RBGbZpeofqboorDd0vPSrvmchar13URRvnZV+xow5mb0dKxnUbkuRqb1OZ2X&#10;y7r2NONFHB3wzvGiCrddvyZwu2QAvgzQ6TzSfjGxaihgrJNYusxgpfDwNZ3DSxfPuL3j63oWKQZM&#10;axJkxZ7T9PNAlq7RefWTMXte68AV+9EJFLoPrNwRMnJNxw2IofJ9JDDifXPrVofjT1H6Lupec9kS&#10;refSBX4QKGnCzwBtLQNQkZwA+BDXRoIFgMW+oxACcbh3ATXcqEwnNo99AHIpqMy00x+/r2GmCcw+&#10;AADf0zDxdR/qXjkhYx5axXhP957Oi87DJQHpRx9SS+/dclxg9QEwdyxcqanC0f8Bx4dyCNCy/9o/&#10;frA4JtzHx48ds+IGYIU7N0EwYvDe/c1vNPxLw18CG/Ma4jRvdLUtTadOX0IiENhUCCO275iTNwSJ&#10;FQ69LlS+ak4maRkO+AsFcIDm8YbHbe8klAW4VcWuYQFKGC5bx+oBacCQQKsJaq1wVpW/CnAYihbj&#10;mQdAY77PP/tMUCIgqNv28loOFRCYw5gnt499Qc2+zwIsvT7Ny3Kfaz2fqMt4AA33MPN9+ukbwdtX&#10;hwwFDsMNC+gx/3fffuem1di3bP7tyy+/9jS6rfaVDPct83JO2AawzPa++uqLiPGTkW2MovdpVSPZ&#10;vx9/+G359puvDZmcR8OajFYuADu6rPdTHRtudOCuURbmWah+wCou4HALP/Ywy7I9hgFVgyAQqOWb&#10;buF0DQdoJhzaNK0VALOwdsBgU/lrWI0HdPmXA4HfwXZVAXfLs+c6J599peP98pC9ePVG0LdRNnFt&#10;7m4I9jbKlrpbe/QL/CoM4u4llu/e/lq5/2itbD9eL9tP1suTF490DwTwtUIfIEi5mCgMDXzSRNxW&#10;bQZuu9F9+vRR7DNq3w5u3vtldf22VT5q/N1emzOYobBhd+40+2+voPytePrdDe3bvbsCSAHx/n7Z&#10;3hZcyrY0bmvrbp1H0HYHZXKl3BEELgnyUEHOSsIAAP/0SURBVPXoLgsqV1aWDX6MW7+r+TfXHct4&#10;Z32lbGm/9h5yXZ7qGj0JO2ja/sHjhlGDDvDjZUs8H9bqzkX5w8hcp1Zej8CD4tLEqC2uTZeF1Skn&#10;hFBnj79AEiQC9rJ7uYyNj5XJqUm7dKPIMbAYyl6AYo3XOwR6Lf36SKX6d2icIC+HgbiYL0DP7uFq&#10;AYctpukJdfS33bzsuEJDoOFPwAMA1pi/hMDhkRFD3731zfJE1/OrmZHy5yP95X8x1FP+N0O95X8/&#10;2F3+m+H+8leCuz+eWyifLy2XA4H1pjOEcQ+vl+XbS2V2abpMzeHWnTAYYo34UcbPRjIHCR4kx9il&#10;u6hxuHfVZRwxxEsk+8xOh9o3MW4jVo4P+YXzkchBkHu3AGDu3LlyXx/63woo/1Qg8F/K/lLz/kHz&#10;favzd09gNiy7qvkBPtzCrAcVDzCiptkVXQNAivgsA58+XMAD/aGYAVsBWUBmm+4Tg5vGBcgJsAAx&#10;jTO8yQ6pfrIAyZgerlugMKYbDjVs4KuwaNDT9gIQY510cT8DnsQunj0rUz9xjm0CN9yR13V/eR+0&#10;Xo6Rfo4loO+04O5a6brVVmjlpFvQBvSQGABcAVydHTcNb4AbLTPQYkknhYN1zMSy4dq+yj2sbZLt&#10;fEUwde2Kngd1Uc4MPFoXze1d1jDlcTj+jMX0sekYgN9wowt+tCwFqWmkP5NOYlqAGQBzQeeBc0Or&#10;KWSoUm7ksgCNOEyyXtv0rFEehGVR2a5o2mUBDN1TH6JYaR8EIgDlVe3bRa2Plh5QBTv4+dP5u6Fn&#10;JTOtL1+5Wq5fI1HpkgHQap/WfYYQgQEKrBPzN1XGRkfK6PCgbKgMDfb5fBImcFJwCfBx/oFPgApg&#10;A4wAJPYFwPpAsAW0AWvMg6KHehflTwBJQA4441zgZj2pZ0H32mmBn8DswjkUP90rms66cRVzHoDH&#10;MwK+U87Uxf36vvYl4vU+BOgEUSh0LngseEMRpIkzSqmg/rEuwzE/Gdov9tmuZoEjqt55MoJ1DIAo&#10;2/yoKpLcw/x44M5GZQOuADvADNADtN5/H5dy2Lua7733BLg6X8ePHzO4MR+gB+A1DcgT4Gm/Uf1y&#10;eVrmoMuyBj6tG9j0NPX/RmDJ+loVQNYHvLJ/hlJB4NWr18vQiKDPQAKoGcoC9tLVy7gELqt7skzO&#10;MMBhghSDivoNeVq+4e5tWIBgzMNynwiovhV4fe1l2B5gmJD483XF+oChWBcxgQFTv/stqlnE1xFX&#10;B2T9/o//JOz3fyh/+JM/a9of/uytLl/W8dvffuttArRAHwCZ8X9RgkYwVxM2UoHLMi2MizI31Ol7&#10;6v2hS2kXVEHsm68FQtrviD+M9aAqej3qusSNluf46HKswCPjI/s3oK/VrPyl+qduq+qHYviVwJb+&#10;w+AHUDTtqAJoQwVsWIBeTNt/K/zt7lYlUEYsIG7hTz/78pC9FJwCeoa+HYEeVuFvYwulb91t8t57&#10;uKauwE+2ubtatvZXy8MnDxqw93MTAOtcAHw7uwI+rNYMTKM1kMeP98sj9l/7G9C3JegTaK0ul/tb&#10;W+W+wO3uxnpV+ALy7qD4yYC0VsM9i90heaPG5DFMJvDyckxz6yKaDtwt6wO/srwoAwA1L+tf03QS&#10;QQQTD3T+Hj+mxZYjltDXaoI9DOi7s7pWaA7JGb0AX4U+jGEKmd7b2nZdysER2iEei/IylDNaBfqm&#10;y7zAb1YgMrc443R+QI6yLOt3Nyrg6WOHGfAC8gL4cPvqQ6oPbALiz8BPH8MG9OX4FuBrKn9hgJyB&#10;jukN5TCGrf61QF/TYjjhDrsia9eHblIfvL/Utv+v+uD+hfqftF0rG4uh5rk8zcq0m/lb1TXIjN6s&#10;7dc67OxfgR91Adc2NlyfEIAz9C1OOrYPty6xfZ5mAwLHDYSR0RsuXeog3r27acOVPzOt5Se1vKAP&#10;KLikDzAuWUABxcdt8wIbV2k/+Ybdb3bjVmij/A6AhELUrfO9I+j7vez/duli+UdablGwMkbhVgEN&#10;CgwAAWgZ+NwN+AK0PKx1oawFeFHHT5BhV6o+yFWBaxrQEgYspIvWblstF7GC+lCrv9XFiyUoej21&#10;y3401x3QhPoXyqNgzrCm630+1E7GAVgALDGN7APrIp6VtqJxCV8XnF0QINPih12cOo88LwODA6Wz&#10;s93HyjqAQGoAOulARmkYlLVr2h7ASCsglMTh3mKYac6U1jm5yM+Frgnwh/sVZZV4ueu6dznvnXpG&#10;yES9rvuZc8x+os6RQf3xB8S/UdD3g7fG+wFetLDCPnLezp45WwaGRp1VCzSyLs4jiTFtN24GpGmZ&#10;1jhAmlsD+FDHIoHmA0H9jZKFnzPR48J5ASExdZon1LsPvb7RkcEyqXt0ZHhAkPmxXbQU7Eb9akCQ&#10;AAkwciyfgAp4O38W9ylQd0zzALYkV3CNTuh8nHL/udNk0x7XtlFwNb+HtV5B3KWL/Ihwv5DI8aEh&#10;DhgiWcL7+AHxf8esxAFcxwVHdD+s8Xhs02Cp5dlH5v34g3fLhyd+4yQUattxTgBCyqIAfCRuoP7R&#10;pBrjOCaOl4xekksCLD+uShrq3i+s2AFcQFuUUgHyQpELiCMzF3h713CIsoe6SZwhy9jFW9U8w1/t&#10;N/j5mFlX1PJj3AkdP+7l48epG3hK1+FdHcfJiG3UMQO9gGiqhqn8hSv4l+UdYMoAZRUt4udsLbCG&#10;AYGAX1pCV1gr/KHUCdAa44i9+qR8/dWXBZcp5Vi+cjdKs3z5JS09fGFVj+1kVjBdLJNCAj6b2bsk&#10;oNAF9sItLfDTsF2tgj8MsDJQVThz8kQdBqheaPpLg1oUnc6EDKCL+Zk3lTuMbTTXK9ASYAFcTDMU&#10;ax+ZFoD43DF6xAFGLOBP5XuBrlXNCnZu1k7LU5iaZTnfrMsudx0X3QTJJvylad9eaFskfdT4v1T/&#10;GrF/FQgTBgG+VgikZt4XX37l/gMrfJnwERaJIRX+1KXsymeff6l1PG2AH9NC9RO46HwBfG+DPly+&#10;B08OBH0Cv/sV/AyBsp01N8lG0sa9XRlKH/0yZ/26vEvE8h21hL+Xr14fAj4U2xcvuVcj6eOpzgVN&#10;Bu5rXx88eFC279+3ofgBgMTnbeGmvXu3xtGtlrW1NdmqwS7cvCsCO/UL6gx3AJ+6hkG6DVsqtykJ&#10;BOSh8MmIz7srkMI2BA57e5xvrg/wT4HyavSnCfyOWlP5C/ibnJy0i9fgJ0vwA/pmZ+YE5Adld2+/&#10;zAs+KWrskjLE9gk+Ftamrfgtrs1ErJ8Lms8L+NYcxO4YP4Auwc9xf5f1IZkoZLBS487jAMFDFgDY&#10;GDYMRn8CXgP0DH36gDLcCoEV+mKeALsAvhbw04eZ+KdH+vj+dwKcfyr7ROMWZL0yK391GZuGcQdT&#10;Cmfh9owA7q5ADhWvmdX7NgP8bguwZxenAuJI4Jhtqn2t/XPLU44DREElq5uagOvrG2VhZc6u5KgR&#10;GNDH/bW4QGP9U7qOAX2oSgAMAIRih3uVOniAj92mMsYBGZQywS2Juoeag4oETDCNcXaLCnwGde43&#10;brWVlxr+32qd//rixfJY67guiDFQCZqAKLbJunGLWoUCxmx8/ICwBLLq2tX8dGNcQBzLGfI0Hlhk&#10;2TCgoEIgsFMtxse6DZV1OGCy7lOF4R7c1TpGskUD+MLNy7y4dQ2uWscN3ZOXL+t86DhQBgG4NMYB&#10;ayiEdAFDu1QFaoBHjNN9o/OUbnMAGegDbGi6DlBmO6GUBoxx3AmhTkRxFjPA8pFVMK4P5wUAHRWw&#10;ZaJHd3evjzPPSXtHRwP+iCHsaG+LY9b9S9mSmzc7GjBH4gfKjc+39oF5burYb924UjpuXXdJn1tt&#10;qJTE8p3XvUIix0UXWh7o7xU4Tmg9hzN8e3r6DXzE6NEl9o0Qgbar57WPxNnpmuh6nj8bcEZNO1yw&#10;dD8WNJ0jweEsqh7QhWLHj4XuZQETw8TiBbRF3NwJARv9WDRBFgoc5nPN+ddxo6xFPB/TqJMHUIbi&#10;xvrpsh8kZQBrLI97l/njviOeMMq54Cb+UHDKfUmcIeeO7dNPHKD77e4NaMJtalcs/U6ciDIpKGjA&#10;WSpsuHLDpRtuW2Dv178OBc4gp2FUu3T/NiCvxRIAiRP0uLp+1hcwSAkawLIJkp6n7l/A56/tLqcL&#10;KEacX7h52b93rLy1AFojng5lraptDeATVAFkqQICaiRaAIxRRBlojGVaVUAMyPtScJegF/Pjhm0B&#10;Ry3DNliHgVMWsBcu1Mw0DvCroAcgEc+XcXV0BUz00/KHxwFqFdww4KnR3wBCkjAEUAIwACrbGMae&#10;yIC8Z7JoozhgL+YTSGnY4KhtBaiFmgewBbTxAQ9lkH1x+8KYh3Hfaj1aB4kgxAUCosAl+8nyzWW0&#10;j7lsrf9HE3TAJeelofwZ/hIEKwSqH/Uvm4D7+uswkj0ApEMKIBBoFbBFCZR9+dU3gsSvf2af01qH&#10;YNAmwMMyts/AVo3Yvsfaj60HdwV+Ff4EfXbx7qnfhtK3UZ69QrX9omG5jp/X+msC4M6D+2X/8b4h&#10;8Kg94zzoeAL6Igmj1SLOb6OsC/LW19YNacAfyl8ofgBfAF64e2NcuGsZ1vQW6GMZ4vzu3l138gYl&#10;YtwVWO7vH+ja8GPRtCdHho8a0wMOmyogNjU1ZRev4/sEegF+kbyxuLQsMH8s8Nsv9wS3d+9RymRD&#10;EHhQ1jbXBH0zVvoW78yXDe0f04DdgaEBA98YSQYT42V2frbc397Wx2iqAX40q+ZEDYEcwxn7l5bq&#10;3yEgrBCHRdvEjGc4YBCYs+kjlzGCAYL6EFdb1fSfLl8sf1/2taYNaTgyf8/rIzZWRrXPC4sr2vcJ&#10;zx8u3+gCj2SwcV6I9VteWdUHeMxua8cNXjnXdAePjpbZuXlD35Ku7czClKGv6dJtGm1EL67PlKWN&#10;GYP0/Op0WVlbOaweruv8HrE1weDM9HSZmcHNO2XQuHrlikEEmEHlC0XpkmPLUAAzo5cu8wAUuGOB&#10;NZRBYtSyYLJj/AR47Tevab4rhoMEKZS4foHI51rurwRVP2jedVmCXbppG6b5DSaCGACHdXhdAsCI&#10;96uwBjwyvs6PeVgf3oS+gKSYFstpf7Q+jsf7xrrrOhnHcVzWcQAt5wRfxC0GrAIU4cIO6It9wJWN&#10;6ma1zhCn6879yrCg+orOL+Os7umeAKqoZYih5JHcQMazlT+tC5BmfsZHzB2FooGoy9rXU4XEkwBO&#10;FFPqJWo+lCQdJ+sBKGlnlevQTasIVv4E19oWTYDhSiamD3C5rueEbNsEOeAGN2zbjVs/UwGbNqvn&#10;7FrMb5A54fXhHkYRw1BMr11vc0YvZZx4P7g+no6vvb2zAZJhM6Wru0fHJWD6MJRIgIvjsGv2dCRD&#10;oMoBd6hqGKCUrlQsluM6M519iOvknxZBN8eLQoWqd/6cgPg8Px0B12wP4APsfN8QUyhYA96Yl2WB&#10;Qn5w7Db++KT2D/UuSriE0se5ACpx9QJVJH0AfcBd7CMuUBJQrHC2GK5ctsd6z545YRALeIrSKAlX&#10;778PiCWMpUsWF26ofumqNZyh+qkL/KG6AYep5HlZr+ewtap8DeXQoBfjrSpa0WPeUBkBu3Tzttb3&#10;c3KH9v+dhC3DWloFPYMf4AVsCbTSwh1LaxmfOZEismzVFbzlMgl9jAPqPA/Ttf4EQayhLMoS9Frt&#10;NcBZIdMA6HHVGgDYov41LMalYpaKIEAWcBYuYcxwBiBi9ANtFQgDClEHBVGAHgB11AR0Bkkt32rA&#10;2c/GaT7UR8DRwHjEcEGiSHl+wBTA0zJN2NM4K3y0oPG5ga+RJPI9GcC/M8SxDKCHi/mbb74X4OFO&#10;/8YQCLwl9GHA0+GyME3gcwkYGeCVgNeAvBYgay3NAmShrr06Yi9fvbGR1IHCd3drvVCcGdjbf/JQ&#10;1xRAE8BpfU3I+9tDH3YU9tKePhGo6xgP9h82oA/Qo/QKZtVva0tgtm7Yc1yeoS+ArtWAvAC9TPRY&#10;MRzG+CUB3qbhDtC7excT4Kr7Npj721pTEWwCHzYtYKBZJJI4Qu2L7g291MkydJux/T1lbn5e4Pag&#10;9PZFW7K4t3p6u113bmtru+AGxvYEhCSPtNrE1ESAXY3lS/Uv4S7GhZrXmKb+JuxhAXD0h7pXs335&#10;4Aq6mM+Zt55PXY1vVz+q3T/Xh+l/J+sDgFjWywGHVcnTBzldu622sLhsGGQeWtdo7+ww6LV3tMc8&#10;Wnd2M/4vrDltYLjXiR0UAgfubCR6CACn5qIfN7nVUoEfyiklXpZ0H6yuAXbV6P+Zbei+WS0k8szN&#10;zRnkcONeFpjwkUbxox/IA4xQiai/CMgBPczf09XhjygAFvF8ZwUOV0pn563S098pKCHZg9YSblWQ&#10;0odX87kUjAy1kHUDcrRZ26b5/ytB4L/QtEV9pNsElCiBAI1VHhlKH9vzuApbjDO0GcJCAcT4YFsp&#10;ZFktk2CWIEl/wF51N58L8IxxsZ1cP4kclKKhjIjnldE1fOq4UMoYBnCJ/wPmALC261crrKEY6v7R&#10;OQX2OL+AD+U/6A91FMUvIJr9YP9T4cMdGxAS+2741XSKCpMYQnwfx8nyxKDhHsWVarjVfD4XWpZ1&#10;AT95DuM42OaZ0t/XKdgJWAO6bt5qf4vbd/Ytw2EkfKAqsm3H6Wn7KILYYbBr2tgEhZgn3NrHwNCw&#10;zpeeV8FXJDAAcjRDRv97hjegKlS3UNtwhZ4WCKLm0Z5tZJKfNlyRPEEJFty8qdxx7nCJnxFA2nWr&#10;4+R8OdaxKm30A/ecc9aDm5X1GmJ1XDSd9sHJ33jdxOhlIeZjgh7cuB/JKBHDfuNqjtY1BJ9VrQS0&#10;ndiia+/Czdr3yxcY/kiAz4+Frrn2mZjCRh08mVvWqEqelTjAT9t0pi3KmqYBYIBWwFkkcABjdGO5&#10;w2AHdGIJgGFZ0kVAyLEJClFFo7/GCwryMtbPy1foZNigJwsFMvp/8+sYjpItQJUgKizi65r9zXGt&#10;0Ify97mBMdy5AXABfAF9ofYxDyqfVcFqBsUKggF/6hr8AjoZzv4wTRNMGvy0bZv267CFCpiKZPS3&#10;mMfF+FAJW2CxAmFDOUStM6RV8APogDWDX9MCBCMer6E4GiRjHak+hlWg1Hq9bgFdwGSAZYJdKH8o&#10;fCz/3OtIAKVLseff/vbH8rvftdpPNsYftR+++rb8xYuX5R8KYv7Z0kL5N5MT5X8eGCj/YXio/N9H&#10;R2Rj5X+emCz/fmq6/Lvp6fLXgoj/XvP8q+mp8j9MjJd/MzFR/s9TU+Xfa57/eXS8/D+Gh8v/ZWy8&#10;/H/6+8u/V/dfzy+Uf7K6Vv5q50H57ZOn5RMBHZB1FPh+Bn33N8q9nbuOx2M47eXLmAdjGUNgungB&#10;PQHgZy2W49MOwWeLvXTtQ0HfwcOyt7tr8CO2zwWmbTtW5u5tbpQtmd2w62uHkjsiwWMlukdAkHjA&#10;XWDyPkkd9wL6DH4Bf7hinz8n1vPF39oOg5+gD7Pr96lg7GEZGR12TTbcQJmlm2ofRZwXl5b0sp+I&#10;psMMfwGA0e0tZPQOjw2WpaVll7NgWm9fj+dl3bu7uO4PytT0ZEt8H91qDTUvzOAGtFULMKtWgS2H&#10;mxm89Mf8LD+oef6JPsp/rJfyJB9tmafT9fKxDq9fH9kcB9gxnJCX6ybJY3RquNzqvBEgV2GOrudV&#10;lwLQAX11Wo6vqh/jgb4AP9S+MGICG7C3OuNhps8tzZbbq/p5ENj9R231ru6nDf0o3Clzs7OGsGtX&#10;iUFDxcOtC7QE9DHuuuClre2aAOWiARBIoT1aAJAMzwBBjbtJEeMrTuBgHf0Ce8AEIGK9jtdTP/MD&#10;UR4PfGg4VDygLLpDGve9tvPfaHu96o/EjoA24CfBCxUSUA0D1irkAGxpdZ0xLcAp1wPgsY5U/HKf&#10;GqVktF6gjySLAIcAw4RIXHyeV+OBLhQsmqELJQ+jSbpw+ZJde0vn5/oVkiMiUQMVCwAg7s5Zp/qR&#10;ABxvtAmAuAfsDj5niLym5XCZUgrn6uVo8cTnwOdToKJ9QnUDQgE+joPzGiVtcIMyLaZzLpiHLFmO&#10;A1iL8dQ5JIbvjH7quvWTNlgGBg4bdfn6+wfcHRmdKNepV6nzG+5Z3K9hrK9NP4MJf1hHZ5e3y356&#10;HrZrIwEjSrYAjyhvxN2h7uHWZhpQCpABaFcuMS/n/2Od4/O+DkC+M3E/DEWN8wEcOslDBtQBkM5M&#10;FdwAbCcFb8xLSRRADoUO12xCoGFN23Ds3SlUQEAcgMON+5GeET0vFxinc2k3vfYL1zL3m7ZJ+71R&#10;U++DeH60/yitZOeiWJ448V6AnuYhMYQizMBjKmbEwmEBcQl9AXQJVXRxBSdwhQs3lDfPZzAMd224&#10;akPJY1zAY1UHDYtNFY9lAwJD0fM4mYGuTo952U5V/er6o5bfr7zNPJZ3rKgJmgxdBrYAN8Zl1y7d&#10;Ck4BgQl2AX0GNfcHnCXANWEy4tjcr65BU+sLi3Xn+luNaQYy24tGf7hzA4jSGkodlrBUIYrYPcaz&#10;jNWzI5ZQ1wC7Vrir/ah5duva1StYwzTNKp8hLdafYBfbrcN1XI7PbeY2DHxsX9NwBYerOObPYyPz&#10;uBX0fvj+h/L3Pvm0/LMHu+XfrK2Vv76zWv769p3yb2X/4v52+a8ECn/6+Vfl++8ikYT2jMM9rO0K&#10;tJ4+e2y1lEzgz4iz/Prb8qXtm3Djyj7XNj8TZKLqffr5YcWNptUSqFDobNqfT1+9Lr9/9KT843tb&#10;5f+4vFL+h7n58t/J/pXg8P8guPgHGv+lwCXBzhD4QsDXYs+fk0wT5nHAYJ2XgsxZ9LkV9myUh2Ha&#10;WwzY57zjRs/kExeZfhBlV4C+g/1w/+4I3DYFfpRMIe4qYvyq3bnTcPcCf5RyYf+I/yQz+P4W0FeB&#10;TwZIbgr8Dg4e6dxT8kUw12JvBbxn0U11r9Uytm93d09/5f2GNJpEOgR9stHRUSd7DAOGgrgm9PVa&#10;7WO5NGDvzupqWdb1ojRLryAhVUDqkd0QRGSJlwC7UPTslq0QhjGtu6+9jI6NBpRhGo8S1wps2b2o&#10;j0SX7AsN/70rl8prre9GBUfmMezJvLymJZAljLGOnDfcwih+zfXHsLbR06XzMKYP41iZmVsoE/qJ&#10;GRoZbky3JeQl+Hk4xrFujp32coG6WVy9SwF9c7KFO5EUE92Zsrym+0NQd8gAvCN2e3WjYST8AHd2&#10;P8r42DPsmDN1ASLaPr12tZYiEQBSmHlQ1wjQ6+nudAYqJUp6um456aHj1k0tf6ncFOAwP0kgQJHd&#10;qYCUzEqf4QrQALhC0UOVCWUKGAlDaXkiSCRz+PPz58tN5teywA7rOGqATWQJx3xWCrXe7KZrlmMN&#10;NU/jmcby7q/rqvvbpeMC2GinNSAr1DKgAijOmoK4Y0n4wA1Lxmubjh8lDwUUFy+1/nCvXhQU4L4F&#10;bgA6XK127+peA+rC7RvQl8kaqIUXL7JcJHpY1dPybD+mA8DsL+cslMowDWvfOE7OdZrdu1oXx233&#10;rMYBe44H5JpwXrhmWpas4T6e3V49xyj2fX2uK0j8HhnAJFeg7nHNmUbmPtv2NrVufhS6u/W+6GzX&#10;OYgwANaZ14IyMbjPyVoF6s6fY/uCqHMar/2zYnkKlQ/1MgwFzS5RwKwCWtNQBU9YUeMH5XRdL+DI&#10;vJEdy33F/UZ8niDuFC1eoKgSi6d9FoihGn5Epq6mc5xAHOor149yLE5G0vJc01PaP+r7Oe5P83Fs&#10;gCMgGGEBkUhz4vhxg9d7tMRxjPInEbeHipeA95tfR1ZuJGuQDYuSKJiinIoBTsuyDrqCMmAtFDvi&#10;7ciyxXUcyhyuWMf0yYjH87Yr6AF+2U1rDsd66bKuWD5du4AdsBfDbBtoZF4gL0EzXbxxXII+AA3V&#10;Lbsoc2nAGmVSvqxKnWviab5UAJ2QUVU7ujkd4Itxdbz6mR9AjHU3VT8sILLCoqDQgFi7nwKKLRYw&#10;+DZgJKs4YBEwTIikPzOOm8AYIAUERH90EwIDAI/0J6yhuLk/xhOrdwgm63xYgl5uK9W6tAb0WfHD&#10;BGVev5ap+/hG6/5WoPK/Fkj9+/n58v/Sh+tfb94rf/HFV+WHH346bL8LS+UPOGwtCk1yTdYCBPRe&#10;vn5Znr/Q9mSfaBrA98VXXzesAX02QZ/A75PPBFdpFbYMf4LAVgCj9ZEGDFZrqH6Ctz/fflD+7eR0&#10;+X/qT/W/FRD+yc5u+eIJkHsYANMaIPgiQPBnACjgwxXs7aMMHjHm49oA8a49uBdqX8BfACB1E9k/&#10;FDvcsSh0ZNeSzBEWAGj1T8Y078/LV1rvYwPjbk0SwXWMbQkC9/b2PB8G+L3VWgDQEFhB0LF8LZZJ&#10;HtTuQ6nj5Y97F2WvEdunFznQlxm/A7W92FD81LVFfyh/PWVVx5bZwfv7j9waSCqDgGF7xw1DHe5Z&#10;u1/5GDJcrbefyu89st5CiZOtrZ0aK5cgJlMXgLulD+2+uv9LfVT79HGmabU53QMBinXeOn8sU0Gs&#10;WkKf1T+W4ePLPDJn+7IMy7JtbYfxdwRWtLHbGFfXndtqVR6vC3KpZL8iqHfTf/MoeNUAvgUyf2fK&#10;/O0ZJ4QAf84Gli3SAsv65s9t7ed2FAIBhyuUBpGhyAEqxPkBOChP3Z03/aHu7ekufb061wP90R6q&#10;rj8fVeCQZbp1rTplju/Tuihxgkpm9QzQEkAAJoY1gCSBS4bbsQlpAS9MB0oAOLrEjTHumub/h4K/&#10;R5rval0P608QMzzKvP66DNuwaTyWSlcAXsIH+6Au+6l9ZH0cn8uFtN9wzTymn9e5YV3MTzkVoC9i&#10;GzlvOh8oVVqOZQEfZ+AaZlAl49jYP8pyuDSLDAgDAq9e5joQa3dZ51X3lIACoENB5FpcEkAxHXMx&#10;4wvhFmZbZOoa3Axx4QZ2+Rxtk33leNmfKIwcCRMeJ0ix2qZ+jHkwgxtAq2WpwUmCBtcXpQp1Emi6&#10;KjgibpGYwd6edgMp8YSA0+XzOs9aHwopzYVR3gUXKW5Vto9qhhIHKKHYcT6AKJeT0baBfc5TJEdw&#10;LQG5j+wWR+UDmJmH84vqSSsanAvOr2MadT04Z+cFaZxjwA0l7uOPiZs7qfkAyOPaNok/qI4kY3xo&#10;uD5F4sfJ97zfJF+gSrJexxAKNul3AofP3Uln+Lr2nronBGcnj1MU+v3ygYHoPR8HWcfE9jEemAUa&#10;yXh1+76Cxg9P0uRZLcVC7N27gF6obgY4gEzbcJu5FfIC6ARnuFe1buYxBKo/TNsUtAFqngeIYx/Z&#10;F1nGBub8rBt3Lcu5hRG710kuCZeuXblah/vZtpY1RGqd7AuKHushxpIu+wL4sZyhL2AswO8zffzt&#10;ShVgMc7KX4tql9MCzj6JBI0vvzAYZj9uWw9XIMzYP9Ydrt7YRkJfDuc6MfbJrl0A0MpgtALCNLbf&#10;hL2j6mC4opnHyqAAh3F231otDAv4a6p/MV4QpH6DYJ1Gl3HAWLpjQzl8ZogA1hrAqX3MbTbcvZj6&#10;jwJgGsPeDkAiAHwpiPzH+gD/f3t6yr+cmy1/EEB8pnE//vj7aj/ZfgZ8hr4fba2KYAJfxv2h+tE0&#10;3Dfffl++/vY7AYv2Q9D37LmOTQYQAntvA74G9LXAnQEP1a9ajPvMql8T+A67d7O93DRcuq8FdN88&#10;elr+weZW+XdjE+V/HJ8ov907eCv0HTWmsx7A7m3AhxnqdY5JzAHOsq5gNisHrBn6tJ6HuH6d2HHX&#10;hZINfDWbd12gl6rf/gE1Ftm3F+UJcZD7Dw2MLgGDVfDDFZv7/1bgkx1VALGjwNcKfZHd+6xMT0/r&#10;I0DMVmfpoZ1dx/aFrazc1jE9NcjtPNgtk9OTDdjLLnUBgbtUAlEPce3axoZLxAT2llvtNx0jeMVq&#10;nz6I6l67fsXW0dVuZTAUwmiknuH2zlt2AwOIbW1Xygt9IP+RbKzCWptAhHi3+9t7ZXZuIeArVboG&#10;kAXE0Q/oRQmX864fuEIdPcHl9MxsuamPYM4Tip36AUGW0fI3braVu5vbTvDw+mzaD20v5qnG+gWA&#10;qJwke+CGNfgJ9LDpuUkDX8BeE/poIo95ae7tbw19R1RA6vTR6kYD+qp797IMmOi8dc0uSyAkkjrO&#10;Gfr4oF6osHPrVlvpbAt3cCqF/YIAx8GdqbFzwBTQpGWASsAIA7AAp4AvAIWPP+AW89MNWALWKszV&#10;6b3q/qX26Q3zaTwfVz7IWChEAY+GGLoValL98nqPmF2iwIqACbDq7rql4xEYC8zYd/aJdRn6dF+h&#10;iKFm3hTc4wq/duWKzqHATNf5xnWSO3Tvcj51TlCFSJpgmGVDtaP0i6CPe0fnAzcgAIirHIiJGEHd&#10;y1o38Oe4swsUhtYPiJZnvcwH8DGNc46LmHnjHOI21r604cI/Z4BBmQP0OF8J25xfriP7d+tWwLpb&#10;KfH5OmWQunzuYytpACNwSYs8kaTRa+hEkQygjWtMaZ9sAQNgu341lE3H0hHPJsACemjtgjIpnItz&#10;ms/DuobsWyhnH2ga51nTcasK8K7wvOl4ACiO2zF96lLnkPOR15+6fqhXABc18xJGDC804aZxuHUB&#10;KuLsAFPct3SBV9TAaJ+X9QdkokICrOd9/j7yvUGNPRRAkk4A1I+cnHFMy7F/KIen7Hom0xnF8Jy2&#10;QSscHwn23n8/4t6s9AmSGpm7VSlrjedLsKMfmENVY5rhyiCGghguXrJ2mcdZuRyzoZEafqhxAFu4&#10;aVk2FLyERoAwXLtej85fEzLDWC7ni22FSpggyHlm+ObNK7pnjpd3KKXyFfbll5FdW0GtAWwyYK0J&#10;bHVcBcSEPSt6MtYRCmDMl2of/Yx3+7Sy7KdAMv3evoCRfWGfKGL8jey7b79V/zfl229l6v7w2+/L&#10;b7//zrX1XF/v+7TvXBKl1b7TMhjr8vq+xr6ysW1AElADCgMAAwQBMMANGM3jYd+AScOeYC3AMQCO&#10;cfQDf8T0JYACrrFuzVuBrwGCMoYBuv/6zp3yr2Znyj9bWixfCRw8nfUDolrPF4Ktn376/SFL+Gu1&#10;H34Q9FX7XbUAvnDxfvd9hb1vvqvuXJS9rwRiOo6q+D178aS80PBnuqbA3mfadqt9qmsZdgQEj8Bg&#10;uH5bwe/tcX5YwmBaxve9EAz+yYM9u4b/hexP7z84BHtYQhNARTu8uQ7W26oCvnr5vDx7Fgk0wBmu&#10;2IQ9u3hx7x4ceLnHB3uO88NVS2IHsX3AHspeQOBa2db8zf2U6Zo9frQfxZ9rYghGfN/u3l4T8J69&#10;3Q4B39Mwmns7ao3SLtXubmyWnu4u/fl3HFL6MMBrUfeUE0xuh1n1EyhQcHl4ZMj9S8vLNsrP0CJJ&#10;dlES7T7u6XKX9VGX75o+WhSnpf3d27p3KQmzsLjopBK7hWUohIOCxce3bpS/vHq57F0LQMRVTCFo&#10;2i/t7O4oU4JW1r18+462NyigrNBngAPcWuCN8YJFsmpJRLHaKAMgrfrxUc5+dQFKT6vjruljPav7&#10;CBWPYa/P2whXLttIA/6yH/hbXNHxzU5a6QP2VlZ1PldvlzWd/9b2ff+zoa9F6QP6UProAmGp9FGs&#10;2a44wQxKDokZ9NOyBK1JkLRBRihQ2H7jahns67BLF0WIdRDjhzIEPDgm7/RpAWEoYAFP+oCry3Sr&#10;VvpQMz4VMU/XNIMf5nEBXUBIDMd0bEPr/bva7x31OwZM1lxPGMOpHLJtDFdzc5ssx7jYT4zsXcdr&#10;CSZyP4BO5uU8Za1BZ64S42W4EyTqHgKCGu5Y2eV6bq0IajiAKOAlAFrnXUDT2FftZ0CswAF1TcfE&#10;vIYrxmkY1RLgY30sk3DMfmGXBYjAShZHtpoHZOt6JOACd0AcXcA3AZn1sD7czihwACP12ogR5Pxi&#10;WWqGa57wSnJJhAsAdCyHQkZyRrQyQUIErlhi2+yS1TTAAIhwO7jaTsThoYAd03Hgej6u+Ym5+9Dr&#10;cXFpHTvuYdZPXKBj44jDQy08RXYt/cAjyTbAKLGOxArqGLQMUIfKxrrt6lU/9f1o8xYwA9iI5WM9&#10;UWYF1S/a2bVrV8d+RvORKcx+onC16Rk4qWPE/WxVExWV864u451drG3jEkZFA+ow4uIcdwfMtUBT&#10;E8YqVFWwYrpVQENXwB/z5nKAGNPtlq3ghhkc6/SGadgQzLKycOkyPse939hWwGftZ/0yxgUEBgDG&#10;MWgeDbNP7M87hq63wZe6hjkZ9fUYbiReCPgAIoAu589l6HqZCkseV/sBN8ArwY/+mOeLAMC6/NeC&#10;su+++87AB6Al8DH8x78X4PzwQ/n9T9H96UfsR/fTtNsPtt/Zfvfb3x6y77VOrwcoFCiyvs91LACa&#10;FToZwOXjNXw2AZXh3PdPBX8AmdvbFfCl2xaIA9JYHmPeOBeCjqr+vdI83+/vl385N1f+3dhY+U5A&#10;kKqq5wEetV72g/3Jfcvm5dJaATDN4Ccz7P0uYO/b774X6H1nQ9nDvvrm2xYjdu/z8vL1i/L8pWD2&#10;jY5L1xb7XMdA4kgqftEv+LOp3yBIHT7BH/F+CX+yVvUvALAl9u+ItQIg1gqAaQlXf3Hvvs/bP9LH&#10;9rMnz34GgSRLhOF2DQUQN/AnbzStxk5mprQVv91dG0204aonNm//4a5h8D6xfXcprwH0hYWbd7Xs&#10;CPoO7V+FPlrqcIJIzQpG6Xv48KH27XVYVfxC9WtaNvHWajT3dtQeA35HDOjjTz5b4Ej4A75Q7sLS&#10;rdtn8LN5XKh8aeHSDWN4YnJMcPywzMxOl9ExWu5ot0J3f3vHLYccsr2oCbgsoPxJEPqXHaEA3ru3&#10;LbB+6IQF1usG6xuKoIBS4zY1z6yeiTur6wKnTStzxOYBfgAasHlnbb0sr9yuLuYKc7JmKZgYz/SV&#10;26tNAJRlnF9r2RgDn60CpS3G23Kc5mW/ZhdmyvzybFm/u3XI1qj112pHIPBvBsHWxI5NwcT5QjFh&#10;YMVKnkAHVY9uT3d76e0S8HXdFEx3lb6+TitfXYK5PkEgTa51d1x3/1B/Z+lVl7p2AAD9HQJ0gACI&#10;AvqAH6DAiqBBAZUq3KABOLLsygwxjfEtsWo13gxDncxprAP74ty58oVArI3lvEyoVQk0LJ+qn0FO&#10;lqojgMq8ABUqZUdtSQN3NfOhljEvH3GvW+sCflyv8BoKHgkvxOnFsQEGVut0fq+TiHQlVD7ADQU1&#10;kj+uehsANbGBZLLihg2XLzGXJNugGgZEsj67N3U+gQoAFHDl/Mb+C7AvBPxynEAahZg5R0Clz1s9&#10;ZzF/uMcDFEMZ5Rx03KTJuMsCHdqBFRhpGdyxbkNXQEM/yQ6ADGAJrAKlgCoAiBrHeNQ9miaj3Vni&#10;6ULpUlfzhaqHkgbEhRuVZVNJA4xj3dVVzrm+qh8UDYdbFEBDjYuYOquBgjVAjzZ0mYYr1qVXBG3A&#10;JW5MZ3fLfBzah0gECaUPSAHusqUP5mOd3BMAJuMc48e5outjIb5PIHyG5VAuOU8UbI7h0x9FweiP&#10;tR/H3vt1IyuXZtRw5yY8Rb/ATMZ+pCs1YY1uDAdwAVW5bMTdRbIKwxkzyDIGNE1nHDGBZBwb9GwB&#10;iIZL1s16MI3LfUigY372I7dhY/sy1EpvS+MaQMk6Ze8YamSt4AZ0AWKfoXSp+3uB1k8//Vi+ESAE&#10;BOLOjfkTiljGy1VYomtoRP3TdLYBcNEKB+b5gDuBF/Pn8hgKH4aCxzIJa9hf/sVfyf6yYX9R7e/+&#10;3b84bH/+F+XP/87ftf0d25/b/uzP/k75O7I/+9Po/ig4BLoALbKGc3vsE5CX201ATaUQV3OqdZEI&#10;8szGeflWx/SHP/4TLYdS+bVVx78jUPx/9/WV/9XaWvlckPiKZSvgWYXU+SBLGWXQ8CjQ4xqkavif&#10;gj7DnkDvt1b1fivTuTPw6fwK7hqm4YS9VvtC23/5WvvzSbh3XwmSEvparVX1Szuq8jWVvsP2NuDD&#10;/nOgz4bLV6D0zcGT8q9mZss/X1gsr58+D5ASLNkq+AGChj8BN3UQKblzcBClcVD4UPuAvojpI7nl&#10;0/Jon3EofVs1rm+txdYLZViO7t+rV68Nks4MRu0TFFL4eVvg9/Dhfuzz/x+gb3pq2iofMX0kc+De&#10;dVu8XR1lcLi/DI0MlKHht9lgGR4ZbExvwiEZgYfBj3jAe1v3HesHAD7YpTA3bQAfhr7PBOT/YmKy&#10;fLNx15BHCZjtHc4HZXIO2/LynQb83d3cstK4cvuO5t/zMF3ayMWVTAHl+9u7Oqb2RgwhiqAN0JMl&#10;HMb4mMdwpw92gl/AHxCnj7fmM/hp3CHoA/aw2o/SyHLdvZ1lixjNNN0bafe27sloy1eApx8C13a0&#10;UfInzHUd6cpQURcWaJIv1NUsAYTCR8kW3LpAj5WqqtSMDvWUTly37W2O2SN4v01wQpNiZPD2CgAp&#10;yntTMNMuQKAf96LBRfOR0ICb065jgUW4egG1AK1Qs8IYn6BnMAOoDCUBbgkjodTFvMzndZK84A9w&#10;xKXlekZ0PH8hqJ2sylmCX2ObAgzWF8NaRvtE+RagDhg2BGoe4I1lP677RTeUMWK+ost6yNgF/K7p&#10;/kENBfhohYEYPUCts6NNP0bXDcWofiR53Lhx3ecf1/CVS6H2ubTLhVPlirrAGyDDPgJ3jePUNhuK&#10;nWGN88QxnbY6CcQAa1bNtAznxOdM1gQ71hvXAfBjXJw/5kdB/EDbDGhjWdyqQJ3P2WncyZRB0T4D&#10;wjpXoURyvLTwQjuzZNGS7YrLkzp2kZCBuzbUzOrCrTCGqzf2O+Y9I9DyfuvcO4tX60b1Qy0E1FDK&#10;UOBQ3ojTC5BDFYyECureoeYBZIBiuGXZPokX3DsJbLivUUrDNc0wrnOUaY6J9npZj4s/y9wiSCqO&#10;Ok8fnHhX40IFBAhJGGFfaJ4NWOKYTxwDoqKtWsDOxZYFfTRplk2cAVOAE6DGcoBVzE9xZpI8AD6y&#10;Y2n5IjJ16RrYtGwAHxAYwIXS5rg8ATvT7Tr2MgF9wJjb263rSHAMCGzCG6CXgMcyVhU1v93IzMs4&#10;7TMJGwmPcbwBjazrnVDXAsp+L7BL8LIbtwIbsEcRYAOb5ks4pAucocQBb98KbgAk5mnAEtPpallg&#10;yiYg+d7u2O+sulnJQwU0JDGMEvedlTsUOuAvl0XV+wd//x/I/uEh+/t/7x/Y/l6L/dVf/b2fWUBj&#10;0/7kD3/wsQBcHA/7wz6wrT/70z8rf/F3fw6W6SpmGStxMsCR4/7xxx8Emn9u+4c//FD+enOz/HN9&#10;EP5U077XetPlm25ltoFK+aOOFdWS8078JOv8Wvvj+oVa9x/+8CcN+2PtM+D3Y6p7uHKrsve9gS+g&#10;L8BPwNxi3wgEQ/ELALQBgV/rGrcYrl/aC8b922oGQVvU68uafa3uXltV/1rNQHgk1i5q6x02lLmj&#10;lvF/R80lXuwGflj+5dxC+a/vrJU3gqGALOL9IubvzWuBoIAvoG/f7eZGbF8aSt8T79PTJ6hWuGnv&#10;u+RKtqJxV7axse5s3KP79/IlwPnMQAlAJlCi+lGMOfcz4e+ovRUGBX6tZhgU+LUa2bZO5OgQ9LXf&#10;soXid1PQ1lOGR4fKSDXcuVijX92x8eH/H2v/2WNJtqVngvlDWFdkZmhX4VprrbWMcB2uw0NrrSMz&#10;IzMjtc68qqpIFotgsylmuqobJNjNAUigBz0NNECgh8AM0BjMr1jzPmvZPue4Z9zL4nR9WDC1bds2&#10;sxNhj79LbI11zyjL0u8QKBMQ5q3X3by9fT26t5gFJBkQuL+3bz/NLdg/E3ze3hIsHwLBpP4dtp3d&#10;n9u23uFhA/6SUWswCjoniwxiwC/BH8c7OnFD12dKXwaDuTbsiyXA59u+noEe+1B/MuBL+wBO4jop&#10;zzOjcczMTHttPWxqasqX7E/7MCAPqGN9cmpSoDfjWboA3/w8s7XkraWlyTNvG+tqHcwAPoAkskIp&#10;ugzI1WYFfptcmSKpgUxdlK3Wphrf38FMDNoPILbUC/Z0jNi+eur/oVZpG1hx6EAZA65w1Tp4BaDl&#10;4E3bETuoMQjAIlEk5vQFbFzR0jGWnI8BZb5fRu28pHyhJKF+des48wc/EOB63Fw6n3O07ecLPip0&#10;Hn2kvuqBV72PRo0f1QmFyzOMC5Yej6hxo1zSD2MFmIE6FD3Aj+fqCRt6vwFGEfPGc0nu2mQeOydj&#10;3ChcZPECJMQDooCh+DXrvVBWyO/RoS3ul32AnCuZgg4ymQE5h2eN0WFW7QKmAb2ARJ4X74B35b8B&#10;LRljZKiGFQluiZ/juQA0jNGLCAuofOoxASCuTjJxAUKgFZUt4vAiNg8ABLxoj1KJmokr3NVgPRfG&#10;BvjxrFhy/8THMTsGil/E79FfkfrXddQfQBVJIVH2BXAjvq5YRi093Mq4bzkPNy1QiFWU4XYF4uhD&#10;96Dx0ZbYP9yw7o4+Qj0+XNFHPQHC6/QJoCLRgcSIX7vR1mvyCfiAwHSvXqxZ6xwDuChUHArfP3CX&#10;LtAKkOFOdXNVLyAJcMqZ9iVVLilxtPXM2aNH/ZyUZXtgnf4y4zqMgfjAd7QEzujH3a+6Z++7YNvh&#10;T+elfuJ6jDEyg1key+b19XFjPnb6ZdxAKGDJ+e/YW67aZfBGWZAHDnP6qAs+fPaMByh3gN0zh4uk&#10;3qHUYQ53Aoc8uBWAHnAkAyjZD+w5wAEkOsfNoS8gy+FRS/a9ePFc13sZ8XrE7gF/WgJ93wj6DtvX&#10;X39z0L76xr78UpB3yL4Q6CVj+2NBFPd569Ztv680rs8Fe2F59fCzzz53ey1QY5yPcNtmLuGAxof2&#10;2Sef2T+5dcf+byur9pXA7FNtv3r1yp8H9xMK6APBTWQo0xeGW5o2gGMCP9q4+qflhx/mQa9Q1XPQ&#10;y+wg7CWlL1y7OdO4C4EvuXm9VMshc9Dz30Te8qrfQeg7rP79Uej7Gfj9/UBfIVT9uLJu/2pq2p7u&#10;XwqgEvjhWveyO0CfA182fZwrfTtaP6/rUAvyvoCGmL9t29ra8PIrAXsBfAAg6t/h8d24fsMiSQQl&#10;K8rAoPZtbW4IjvaN+EQs5+Y9bIWw90egz8GvAPiYjg2Y6BTkoPb9HPq6MuiLxIwEfYXwd1Gg63Yx&#10;jGSP4ZEhB76+/rAB5t4cHz0AfMwEcqu91f5yaMjVPwAQ9Y+6fofB703QxywhAXt6XpnlYW8vZ4XQ&#10;h0XZmALY03oCQI51dHXY4PCQ78spfA56hRYgyH7a4TImUYX9QF5qn3P1al//QL8xiwaABsQBcyiR&#10;GC7eA7bKPL2ofss+1zJQODk5aUtLq1Y4vVuyvt5eAV2DQKLC2gURDQIUgIgEjUbBa2NDvTGfbJPa&#10;AF4VMtQgkhSqBTV1dZTfqNGxADyP4RKsATaoXC1Njfp4q50gggn4gQvOD1Up4I59OWhxZS3cwO6+&#10;1XGULEAqQQmQxjVQ5OiD/bRjSX8YEFYYp3ZSlrZxcz7Q+Zey6wBEtElKGddN/aDgcR6ZxQ4lOg/I&#10;43oOsNkYWcfK1B/PEojGVeslWGSAMvCMmxYVDDBDCQz1L4v5E2DV1uo3IJChDfCEupUyeLk/1nk3&#10;yYXNuruV+T0KBms96zTUOWL8gD7g2Z+bP5945gly071yHWCL/nLwqfvFPJZRcFdbE2Dq7nnUr7KA&#10;OVfWHKzDBcvzCcihwDAqH+pYQCGQ7EuBIOoefeVBD6AjSSLAjoQK77M8fw2P2SsNyOP5uBro5Vki&#10;sYQYOuAL1QyY8jhCgQ77UeoomHzyxDs+NlzCRQK5mLM3iiqj+BHzB6ySeEJmLe7jqnJBnOANdZB7&#10;ZD3+WEGtDOhljlwUSO7dS+Fk6iIuaMbvyp6rdQF8wBewBIgBS4wX6IqSJzFVGgBVaAFQocahMLqi&#10;JuAMYOMYbQAsAJJ+MzhT36h7uHQBYdRHMoiZOu7UqXc1PtzVMQtIUulQGXGBo6iyDuByzUL4JBPY&#10;r8010r4jwCgJMzFWVFjmKj5x7Nf2FoAR06BF4gUxbtg9Mmgzeyy4eSZYSWobYII9eULsHYCWqXHP&#10;AbYwAMbVvMwS+AFuKV6P/Q50gF12fli0eY84PfXt8XkCJgxX8zcoe5klpa9Q4csrfd/8zA5D4Cef&#10;fOJj4/5Zcr088B20z3AZy3ANMz7iGhP0Eef4v4yM2F/fvmNfCOKSOzkZCmACYqAPmMMS9H388Ud+&#10;jDbMtOEFp29RModSJHfzsJclaBTC3kHoO2h5hQ8TBOaUvmQJ/sLNmzPAT7B/2H4GgbKI7ztofxL6&#10;DtnfxQ182AWc7LCbtdANTD3Afz09Y9+c2zQv2XOTsjwUaUalijmFgT1ADaMoNte/euWCACgycb3m&#10;ntfaixIuQN/Ghvo7BH0ovjFby+VQDnHz6nzcu/vn9w9A6ZusUOlL9kboK0z4yIzyHe1J7UtxfTLc&#10;pYAYWbjE4wX89ftcr7icE+gdNkq3uEInEAP4Fs6ccahLwPdXeqbfC5S2N7cdLPsGe2xkbOC/CvoK&#10;YS/ZYeB7E/Stn9sI8NOHOqZ+Y1llkxrTxuaOG3UCAwgD7PIWCh+GCpjanGHKPP1GsJVV4utWPIaP&#10;ad28ra6xtr4p6F/LKXfz8wXQt5oHvtgO6CP5ZwFI/BPQNzE1IzgTxMqINatDmdISdQogaBTo9fV2&#10;+XqlYIxjDn4OAjIt29tajOnYKNyMSgjAATTMTOFtHdYyNU3tA/oC/IA5d0dqnWMJ6hKgJPcvUIW5&#10;Cshx7UOVSevRNjtH+xKwBQjSH9fgAx1qYrQTaGgs5zW+14K/1JdDiCz1FftLrF73BFRV6Rjjdpcv&#10;x3xMMS76R7FD2eN5UsqF+weEPZ5PBlQBeLTDbct2yngF7HCJcz7HA3hQ7tRf1geQGO15T8zmEXGD&#10;riDqeUcmbNQ+dCjR2BgrmcU8C455PJ8AyhWzsnDX1vF7Bfhc3Qug4/5drZJxHcAKeDsluAr3bMTd&#10;BaRFf6hs3B+FolO5FT+exd4Ry+cKpyt2ZNUCHiiEjAVoBpDI4MW9C4xxnVDgCBEI4Dqq8/UeuabG&#10;H67hAEruGWCu0D6/JtClc2hH4WVm6WCGDrJoGSPwFu5agVsZCR8n/PqUa6mtRXmkht9JBx9i96j3&#10;B3gCVtivf/0Ld3MyV+4pgSMgBWAyVgDT4wj1vHwaMlf4snlotc75KTs3Wc71quW772SuVFQzGVDo&#10;KpzO8Xg8wVdS00gAoU3K8I0ZMwIikwJHO/4Y8OLcum+eRZFA79RJIJhlJKkAgEd0P7wb7oV3wLzB&#10;uIDDdR2/CcCd+EdUUZ4j7wtFz93uekbh+kcdBrzf8WfhJVtSnJ4namSg51m3ghrgLpIRHkTGrpva&#10;6BhL9jv45aAtqXih/Pm6gAN7LuB4CcBlkIhFFq7ADlUvp+iFAX24PjlGTCHrH374yr799vucJfjL&#10;gV6yr749BHgCPkHfF1rHPv/iKwc54vpwW9+9m4e+iAH8uX3yCTGBnwnQXvt9EnNHRu/f6j/1r/f3&#10;vR9iBhPIFRrQl5TQBJnAHK5aVDzuNeIdnwimHtod3gPJFHoPlKlJsJfsBYbal9nz5N49ZE81zrwJ&#10;AmUJ/sIOq38JBiPD92du3wMQiBoY9fwKlT9X/wDBQzD4JhDE/ksQiL0JBLE3QmAGWDkTVP1zgcs/&#10;XZj3pBsKNDPVnbt5M1cvy8uXr8T5gvgEhqnWHm7eNNMG4EdGbuE4yNpmqjcyg3EbkxgS7t0o+kxt&#10;QswzjN9gf2cQTFnABdbT3WWdHaH2tbrih6u3xc4uLlkq9UIc3p5A77JAuNBSsedCo8zLQaN+32X7&#10;af6M/WF23q4L0IA/ij9jK2tr1j/UI0jqFxytB/wV2GEIdBP4FZrD4G7YARg8pP4xlRyqGwrkhECK&#10;mEG3rV2P+0tGZrArgICdw15m+njHMuBvZHTUYw89/lCADtgtLi3rPZPEs+6JPAA/bl2fd1nLSOpZ&#10;ccNlCwTitsWdm+LzaDs/P+f7gb4pjZWp12iL4R5GoUXBQ71KLsmwcHU6jGSWz8SMbdSmcLeGATNd&#10;Hc3h4pUxUX9LE1O2VXihZmL/WMeAD+DK+9B1Q+EJd2OCNwe5bDunAGX7/HgGEjFtGZCSEkJY4jLl&#10;HJmOOWyyFHimtqh13pf3U2JNgpw72n/L2wkQdMyXAgWuw3nhUkUFjb6BvABW2jHuAD8/lsEmrkt3&#10;2/IMNbbUrkTtAhg5N2unfnmWKGo85/SsATp/BxpfejfAFuPmHJJTgBuPi5NxzCE3AyCM7QCiUNkA&#10;NhQoVMCIZTvp04YBYriQvf6ePtY+U0iW9cs43S2sa3lMXAZ8PCMvmwKg+jkaZwZZ/h7UHhcnYySh&#10;wiFNsBBZsyd0HDgF6kjiAAwDFlDUcM8yZneXupKKq/Soxk+CRIBHFFOmxl/04+dyj6dQ/o7aMYEL&#10;EIKLl324cb2Qsyt/uG6Zqi1ckxjQxly7jI9n4Eklum7U8zum++O3qnsTdDImoNhdurLI7D0huHlX&#10;x7VPUAWAedxepu4Rv4exD8WMsblyhjKGogbYAZPEyaG2cSwDPNSzpPgd3A6FzdVC3VPAYUBpui/u&#10;lRqJxDwCowF9ZBEDbcAg54WSCMhFfzKBIuu4mrkeMOcZ194HfUVx7FACUVFx9WbX03twlc+fb4z3&#10;rVRTDxBJLlt3Qd5PmbsP/Fhsk5mrDzWwh1tY64AKQAewAX15wGOJ27YA+gQert4J/EIdZF8WuydL&#10;IJiUw/ffp/yIoE/tAT8MeAK6Dit4X3yZd9smO6zUYUmt+zSz1598IhB7Kii57/fCtV6/Btx+bh9/&#10;jCL3iX300Wv7QgD0H/Qf+f2rV13lAeJcydN+kjg+PGTcB88A8EsxhAB0SsT4SPDH+Q59eq5AH20c&#10;ttW3Q14h9BXCXmbPBHlYAr5neo4HoS/A7yD0hRXC3kHoK7SfQx9Lh77DlqCvAP7eBHzY3xv0vcHd&#10;i3kc5c1rdufGNftH+mj/tLDgiRwAGq7ci24XchCFO/jK1Suu/uGedZVPsOfwBwwIbCjonFf6UGWv&#10;eyyg1+rDZSzoO78Xbl5m43iTEnnAcvGHectnIuftTepfb09AH7X6gD5qdqH6JehLM30cBr4/Dn15&#10;1e+yoO6bs4v2+5k5B71C85i+AqMwc2QGdx0EP0HeYYs5fg9agr4wnmNA30ET/G0X2q4b0HfYSGYJ&#10;8Ku26Z4im5ENthRZS80pq6085aVoNja3c9BH5jUgNzc352Cf3Pm494E7jNlYfJ+M3wVQB8BxDsdy&#10;8zEL/FD5HPoc9Ij7m8rF/c3IGgUVaQJ6V/D0sc5DmOBCHzcUIcAqHQsLOHSYAfiqqzz5g/lEKdNS&#10;X1PhyR1trc3u9h0ZHtB2o+BCQFFZYl11x6xB9x/X0PUctOKaCey8DAjr2TZtAqoyaBLAAH9JuaNv&#10;wIb2rrhllhISUhxh3gAI7XMI4sOdtdE5tzWWS+qvUu18H25Fv0Yyrhn95JcxloDF/H2ghvpxHxfH&#10;GWc884CzmHfXwS4DVlyZwCVABURVV8QMHLV6rjxzXKwAIbGU9TXVXheQUirE/HHMFUVBWMo0BjZR&#10;3+g751oVGAV8BfA5eMlIkIg4QtypMSct0IWyE+5i4IfnLACU8XxqqumXEinRb6WAD1B2AHeQLfdr&#10;ogQBm0AXYIDrFtehu2MFCMAB+2jDNnABVABRjAP4zL1jvRMUR9oCYkAfSpXXx9M91VTzmwrlkXus&#10;qgA4gbQTDh4nBWUAYsz6ccyYiQM3b00lyh+uzhgnSSfu/vS+9TvQvgR3RzMVjCxfxnla7xP35dF3&#10;cbu+G25cGbD3i1/8A8FfSnYI9yvKXLhiA8pQ5nz/2zF9WUBWwF24fUPVQ81LsMc67UjsiDi9X7lC&#10;CKRRg5H+uIYDGM9SgMdzcmXTQZl/F4AycZ/Hc2AM/KEAAms8swTLQC7P18/x3zzudZ6/nqPeE65w&#10;rgVos8+fmZY8G0D8uGDQs3epi4drkcSNiMGLxA5i1Fx90ocdEEn7AD6AkGPE4yVoS27ZcAOH+zYB&#10;H8ofMPcBpVYymEvnJTUvtlkme88VPgy3LmVaaPf69Wv7kqQMLFPyDgPfG6FP+z4D/LAM/lDhyHDl&#10;/nBJA5WvP/nsjfYx4Kf2//PsrH0v0Huq5wHwEZuXngfgBhSG5ZMvAvoiftFjJvWssVxG7ocf+jGe&#10;VVICOR5K6wN37Ya9svcEiS/d1Zt39xaCYKEVqn45GBT4ueu3wBL8RSyg9nkBZ8Hfk4P2XwbBsMNu&#10;YHcFH1ADs9jAN8DgYQi8+0dAEPuTEJjZ/XtaCvhu3aA+4hWBzL79uDBvfz015bDndvGiIIhahTe9&#10;4PalS1Fzb2trMwd7aWo1VL89AWF+DNE/St/Fi5wXhZ85n/g+soLTWBL8/cwEfj9X/zIAvJG3a9eB&#10;0kK7GUpfp6CvvU3AF+AH9C0tLQcYXrvu5tO7JfuTIJi3/9A/YPd29+yiw+BBSzN+JFsVCFHMmZk/&#10;+vp7bHpmMg+HAt+cFQKhQ2FYXgUsAMGkAhaogYeVQKzQJezm7mDB3/pZWxypsoHmIutoKBJoFVld&#10;ZZHgbtVVQwzww3Dnk6wBwEU9xiWfU5kl+zDi9Mje9hhP3S/7ZgSDqHoU7E6Zu0Afah/gl5I+IgEk&#10;rEvACXAl96vDRG2An0OClqFuhfKUAzyUyqoKhxhXffRRZxl9AR3V1tpU50kfQB8w2Nvdau11RTba&#10;csyaK49aRckxKy8+KmiIZAA+HsSV0acrU1qyHu7jzD3s4AeQss4HPdoQe+ilU4AtIEvjYBow7qO2&#10;psa30/1wr3ykcJn6tVzBQ73K7sVBM2LMOtTXP6IPvy7XzI658sWzALIobYNKR6ZutY+BZ8TYCiHZ&#10;iy3znDlP6wF8KIhlDmXE/pULTogfo74hcOdlWAR8jA+Yi7p/kdjBR5drYn7/6od4MSAJ8PIYN32k&#10;gUaOA/a0Acp5ltSpq9S1XCnF9OHHFenvVSDENWsFTZROAZoclvhoax0Y4r0xK0kpgFcOUBW72xtw&#10;BMwcVgHMUsqy4HY97q5SlECUw9h/wmqrwjWNkgZEAYbE2eF25Zzkug13L6okwCVYEUjwOwFeohBy&#10;QGuF2nLMs2dPELtHtiyzZpC9K5gkZk1gw/2gbDHTxqkTAqp3f+3uTvYltQp3JeoabllP2hD8ADQ8&#10;W5I5WAI74VI+ofeq35+eHW5Zd926uhfAB/gBcuxD9Ytpy4C2zO0K6AkIATiO+7mCPmAt4C7ADdWP&#10;Nq7woQ66+hdqXurPgTIzFEP6Yx13+LEjv3LwQsn0mUKOyQTZPHeAjhlJgHGeUWRZA/lRwzDFX/I7&#10;5ffnczzrvfBvBygH/nkPuG/LS/WeAGa9C36TXBNw9BqIegc56AsjczefpRvqX37fQ62HwhdZvSmB&#10;A1ABxpJbFgP8QrXLu30Bn/cz6APqvKYe6h3Qp20/18Ev1ED2OSTqOMCXAPDjjz8ucNv+V0BfAewV&#10;GjFvuFSf6F7+GPR9+uHH9jfbO/bPBAYfCuIY6zMBHpm1Cfoc+D7+RMdfHzAA8H1BmSufehY8y4C6&#10;e7ofyq986H3G8wwodCVQ0IcqCPzloS+sEPb+/4W+QvArVP2SueL3R6HvkMuX30eBHc76xfKZvwft&#10;cBHou/cEepkdrPt3t8DYFnDlCkDfCfgqgD2HLGCpoHg268x8QtLFHX3k/9uJCXsmiEP5A/qALKZU&#10;u3gBF22WwXsulL6YR3fNXb4Hk090LUEfdfq88LMDX0Af9neBvjepfwBdof1M/cugr6+3RxARcX1A&#10;Xyh9rRn0Cfhydi2z/L4Ef4V2UyD2zyen7fOVtQIQ/NOKYN707GQDw2T99rjt6FlcUJ+FFuB3SP07&#10;YIJnWcDe+bxlCmChBfzthQqY2fn1edmULU8KPod7bHyox4b7O22wr9NWC4AP29qM8jwbG+uu7i0J&#10;/FDycON6travrzjopX1sA4BRjuWMLQr4fJlBX3LxnlkI8AMKSepA+RsdHcmACKAC7lDbABTAJJS+&#10;UPkEDYIbIAdlyTNMAQltOyABDECHICkZ7VGpyCptbmpwCOzubLG+1nIbbj5uNWXHrLJUH95SLQV/&#10;QAjXJLkggE+mfukrQC/6dajDPevjivGyZOzAF0ADYAEbZI2mPrz/bOkQpvF5fUB9rPxaAJHWA/5Q&#10;qLgWMFTicLSk49/pnBZdFwBCXYw2Mh1L4OQQqvH7WGWc6yqgfyRRmFBHYtv3qR/UQ+IkOcenWdPY&#10;6YvzuD77om+103q9oJzM3QaBIfdcJTAMsNP90Z8+rIAH/XA/rhICYLq/SkFeGcqXLGL4NAZ9pF3p&#10;0zmu4ugjjbvUlTZBGOAIEHhyBMrcKaALBSzaoeDwwS/SsYCFUIKOo34JjIAvV/YSkKo/2rPuaqOu&#10;TT+AVSRpkPCg564lil/YcU8AALIYa4JazkNhow2qWlIMGTNwdlLwcdITNVAPQ0HkGOefzmCU/nhG&#10;gGS4iHl+x61Cv03A06eRc2AJBRMLpUvvR++b+6cdMIMrNil7Sd3zzFrBWZRKCZcrNQ5jmWW6CtTC&#10;/Zp37XIcS4qe79ey0MKlCxQm+It1rkcfsU4/3PtxrQPB7/pYyTImoYV+AV2ek4Oy3osDrdZxtYe6&#10;hxIacXvcO7/LAPr4A4AkJn4fvCOSQFBFUULjfZL4AuyFK92vf+JdeyupS8BbxOBpKXiJ7aeZyzGg&#10;z9f18aakCxCXlD1X6wRLWMTnsXzuQBcKXtj7AjZi8shmTTDnpvMC6LJ9gkKydNn30UcCIp2DffSh&#10;1nXup5+8tq++/MK+/OILX37x+Wf2+Wef+vKLLz53++RTkik+9fMDGD84AIce05fZMwEOcMu9MLZP&#10;P/v8gP1OYPPvV9fsqw9eqV8Uvyiz8vLFM4+7w02bzn/9SaiBh+093Q/HeWZPn4SyiL0STGKogfFM&#10;X+SUPo5TGgbQ/uCV4LDAUmLHe7ovlL+c+nfIklu40HIu4UPTsx22UPyS+hf2s2xgB8N8NnCywoQQ&#10;B0NZzOn7J2AwU/8c/BIEAoSyQhAsNKZ8ywOhloLAn9mtNDUfCppg50okc3gx5ksX7bkg7n8cHLS7&#10;+yRcqM01Hb8YtfwSuOHm9aQOGUWXATiyfW8LOIkHvXeHhJ4rdiWb8YO4vpQhTCmYP6VEYm8CwcPK&#10;H/YmOOzr67Xuri7r6GgX+MkAP0Hf8vJKDhCvA4iFwJhZHgTDPjm3af98etpuX7io50Thce0HBgV+&#10;WILA/xIIAnGDI/3WPwT8ddvYxIieJzAdUIjL+7BR2uawkXBy2A7HA5JpfX57za6s9tqFpV7bmO21&#10;2dFeB71Cmx4fyrmDC41ae8TzUVcRoM+ru/G+gbywgD+gEOBboiafYK9wHdgj2SNB34LPcBJlWYC+&#10;xel+m+w8YU21gERAECoUCh5LV/OqQvXxmDKHC1Ql9lVaQ12FTfadtL7mkw5/gFQofQFXKGD00dXR&#10;5pmqtKGI83B3nY21nrCqDPZYVp/WtqCE8x36MnACqBwsgRmHtlD2/Hi2RPELBS7gMBSw6INzo32+&#10;T/9IuVuSczNoywAr3JVqD8DpmvTrtdkcwgRZ2vdSfa5l5zhQZvfNcVc5HNTCtZzglLHyLDgWY2Os&#10;+ftgn7tzBR4ABoYb19UzQZsrK2rvsCpo4zm4apk9F4dOtSGGrlRAQl/u0tR+AMpNH1/UmLhOiSty&#10;qIskfTTUVboiW18rUK8utaZ6njswg3IGdEasYSMzkeh+gEvUOlfo1B/KJEYBaVRJYJL5gbkfVEIS&#10;MYBEjqH6AHlxL+EedmASnAEKZMsSSwhU0I+XcalFTYy2hBAA3ah5lHdBravxa4XqBLih7KFQoVgB&#10;cLW6J7bLy5i6TX3rXI+/c+jk2bAuqNUY3MVbghqp56c+AUOgBtcp8X5AJgAEOB7PgMxVuUzZwx2b&#10;MnMD+DLXrZZAmq8LzFx5Q5lLxzNYwz3LNhAYil2oeAF3WgrOaOuWHfM+Cra9SLIszkP9Y2o5LR0e&#10;s9jBt39pR99RGxluYICQ6edo79PTqQ0xfEC0w6ErnLiFI3YvADplQXMN9a22AbG6F/XjbmnGoGsc&#10;PaL7+rWuqXbHNJ6TavcWShyQRvkPwCwySLPae8+yzNzMnheuAzCylKgBqAFvnmkroEgw5/u07iqf&#10;2gBVqbhwgjva4L4FCtmX2rL8UKAX5+TB7/PPP5UJ9LR8/frjnJEBi73GtM25yZ2M/THoA7ZQMd8E&#10;ff+rPoC/f/jI1wG+HPQxvpfPXa0D/AA1nscboe/jaJ9Amef7M+j7OKCP90BfqHvAHoWgiev7e4e+&#10;AuA7AH2uBP4doU/3ezAJ5A3QVwB/7vbNQO8A9CXYS4Cney+c7i0gsHCfLIM+h70CwHPlr2Abi/hI&#10;QdpNQAeAuezQl8APu3bxov2zuQX7amPTbnp5l1DtmJ4NtQ/lh0QOYGBTgODKm4ALOCOm7/pV5mW+&#10;rHMAk72cpfp/f2/Qlyl+eei7WQB9uHgBv1D8ctAn4AvoY/7hg1YIfP9Z5wK+AXthVzJDBT1sfwr6&#10;sHWAaW3NhkcHXflbODPnwPcm6NvHgLzD9jPow+0bsHdla8gun+u3zflemxvrtQkBZqEdhr4ZgWch&#10;7HmSht6rF9GWxQwqAj695yjMHa78BH+h/kVxbtZXfXvZVjLlz8FvMV+MGZXPlT7AL1P7WuorbKrt&#10;uM11nbDpruPW3kAcV7gf+bAmBQ2Fjn0oaB4jlsHfUOcpmxs+ZtM9x6ytDqUjAI1zqgQt7nZU27q6&#10;GmtqrPePfEtDlc33ldpI83GrLguVr0rL6tMnrbr0hNUI/ipQ/7yfACnMwQ/AEuC4AQwaE8ZxBy+W&#10;2bG6TIUEwsIovxLxel6jjvXD5rX1Avw8q1jLdL5nFnt2MVBXYo1a/u8+cwiurWjn8JYZAI07kjEB&#10;fwCMg2d2PwAf/QAcqFkcB1ZR/oBfnj/z7DInKzX46gXYwBrPH+Amq7exPoo7x7OWCRJr9DyAQQc7&#10;noUgq15A19ZSJyAKNYtxOHAJlrg2IErZmkpBG/uamyglgwIYrlx3AatPyssAjQGqoWQy1gDfEj2f&#10;SL7gPeHqjLl8idWLmnZJ0TruqhLqkwDB4QLIiH2so4BhAAWuVJRGpl5z5VGQViqopS+eHYY7lmOu&#10;NMpoy/V9W6AJpAB1wGOJK3zHBR4BPsSrRV29tz2GjX0oUCeOoVgedXDFHXry+NuCTFSwiIGjTwps&#10;8445J7lxPZ4uAz+2Q3UL8EpLgC65WiMOj8LGmbtWz4B1IC0do12AYMTscW6cn1y80WdaFvbrwKn9&#10;9BnPJp6pw66eGX8IJAXTFVdBMuqeu8td9YvnjtpXov1A70kBXiiiKJ6x39+Dt0XRZTtTCtXu+DEB&#10;ns7jvfFOPUPY4fqEvZUAyyFGBvhF7FmUXPHjsqgLl4c+XLcpbg9wTEod7d01m6l87AfqvOSK9ge8&#10;BcjRHhUO4EPBY5kgLR1j6QofwPfRR26fZIAH3FFcGUttCs3VQln0+74nfOTcwQWW1DWgi/M++/wL&#10;+63W/6f1c/adYIptLIEgYOfjfPkilD4Z6md6Nm9KAqF9QN0Lf74RG/lQ9xPuXxJKOOZjwT0q+MG1&#10;+/ThPbtzbd9uXr9sd27f8PeQoO+w5d2/rIf9fbiBC2P/HPxy9seh7+GNHZ/Z4sL5HQc7wC/n/k1x&#10;fwn6ktKX2WF37xuhLwM/lL682vdmpY/SOkzDdluG0peDPlf6Av4wIOfH1TX728lxhz7UujQHL+oP&#10;IOCm9ZxalkHYTfV7/TrqFwqVzkXtk5EcUAh9qINvspTdW2hvhr7MWM9sYKDPursD+grBz6EvA74/&#10;BX0fbm7Zv5iattuCMbYT6BVagN7fQelLdf8K7IL6Pbt01gaH+2xdz5JthzwHvbwdhL0w4A637v7O&#10;il3ambErm722vdRrizO9NjVSAHiDAjtKxzDDyOCg29hAz0HT8YW5adva3nED+M4BfRsBd5vAHoCH&#10;G1/71wVza4I64vrWV7WtfSR1sGRmFncFe8YuLty5KL7MTBsCPIe8uTk7q2PYGYEfdfaIsQOaeusF&#10;b20nbK7jhM10nrCh1hPWXFusDzmgwYf+tD74zKBR6UCRyoUMthc79M0PHrdhwWNDDeU5wsXq4KHz&#10;XGkTBAB+3S1ltjh02kY6ygR8KH0nrFIfjSpBHutVxEP5vlgCgwERqFYBGwF2KHmhpAFmPuWaIC0U&#10;s9hPSZVagVC51hvqKVgc0AXg5GASxUdWqAzSBmjx47nrhoIGRKHWseS8WvXzkdos+nVD3Tut6zvc&#10;CQY4F/hygFX7ZN4u6zepfTEvL0AHsPHcMmhTexQ1V7Y4X+0BV8aLq5a+uDZZpK78MVaBGPCIckU7&#10;jqP6AXy4hB2gNT5P6FCfpwV+Hselj3i5zkdl9Llotc0H3J+d+nDXsa7pS/WFElZThRqnd8S5SZmr&#10;4Bgu5dhfIaAHnlDjUAZR97yena5BVq5n7Z4mNk9t1RdxgY11ACvu6VAYcU3TNwBcTkwZrlf9gVBZ&#10;Hmoe8EHyCTUNmdaMRAKUvcpy9aHr424kpo+YwFovai2YLT6m8Wusug73wlhRBYGYUvXhrm61OV16&#10;VM8oystUVwbceqyfwx4lVWKGDMqvAHpAF1CWEjDYxqWLu9XBTAb8AnheOkWAx/6kCOLOdXCTJYBD&#10;oXtXxzmP6wKTHPNlZoVQmaCPc2jD++UdBOCF6osym4AvXNonBXTE+0XtvmI9A/9N6Bjw5hB4koQV&#10;El/0/vTci7WP34jHamp5GvVezxKY9rhBV52ZMUbPUs8eECw6+Y7Gw/Rzx+2tUOMC+pK9EvgAcsDJ&#10;S0EcIOcwlwO62Ab4cOdiSa0DbnKuWu1jlonCvj/6MMAN8APUADuAL6AtmQCQY5iOkbjx+mNATybg&#10;o7be64/ZJ+OYLAFhYT8OlD6eWBbW7vuywFDXcF8DXbiD/7Fg4t9tbNrnzMJRYAn+UO8Y16sP3ous&#10;Zhmub55NYWmXQmMM7ur25xbuZCxlBHMPnM9Ynj4REN6/Y/evn7frly/Y1UvnPfv0FQWaMzus/P0c&#10;BNn+MIO/BINh/0UQ1Bix5xrPHwPBPAzm4a/QANdrlwQ8F/bs8sXzArd79uChQLYQ/jIL+MvD4GEI&#10;DBB8s+UhEBdwSgIJEEx2113l9xzMsGvE9bmLtwD+gD4BDwrb5csX7W+Hh+yeAIUZNXD5AX6ofBiu&#10;wJzi5hZzJhMv6KVgHPqiALTX6FOfxP5FIWqB6Bvsvx4E8+v9/X3W29NjXV2deRevoA8DsA4ngSQI&#10;xL5eWfVC1odB8IChjmqJXQYAM7uE2ldgCfAOQJ0sQRxK2OjE8MEYvcx2sN0925aR8by3s2p726t2&#10;aaPbdpe7bWmm2yZHu21sSDaY2UC3DfmMIf3WOTD0c+sfdOvvEwz2ddlIP9bp4LdBiZZNvUsZ4Le8&#10;eNZWlhZtSYC2dPaMby8K1M4uzNkysXrZ/rPaxxLIOyOwW8yOLZ4V3C1omQEex7yN1mdnpqy5qTFT&#10;yVKdPZS9SpvtKLVZAd9c+wmbEvyNtB+31rpiAZ9AwdsF+CRg6m4+ZbMDx2THbbzzmHXUHfX9CVYC&#10;nE67G3Gsu8Jmeoqts7HM6nCxFR+3k6VldrykVEuZwA0rAlr4eOuDgsvXrVwQWqMPvD7oAWr0L9N4&#10;6B9L44uxnbaG2hpXvXB7drY1eOkYd0kKeFCuAuwAJwGNwJHzgCaWAYAJlkLVYn/EvEXyB9f3GDrZ&#10;h7rORR9P/r6ZLYLz3DKgZBllUaJv1EGPC9P104wbqHYoarh2+SjjvgSwcaXXCJiamzL4zlS/5Fqt&#10;rgS0ALmAJlQosqNxmwJolNHBRc828YGe9QuAaduTJgRJtKur4f0BcAFcwDNA7aDoUEes3UkHOEDB&#10;6+zpGUZ5lZM6nzmTifmK2Dgg0sunONiRyJHFw8k8uF+QhZIXMV8UNT7hY2MsPGsUJQcKV+4iKQVg&#10;oA8KPaMYAWG4aoEIMnGJ4SNe7cRRavCpjYNJxBF6koXG6lOoaR8xhLgtvdAwS4ETShawA+igcsVv&#10;Rfer98TvBbhCeUvAB+xF8gXKXrhPcwqfLEFaAF4AX4I+Bze18Rkt/BjQlql3GcBhXM/7B/y8b/oA&#10;8uJ82iR3cf7auob2e8KL/r2hkvLcgGfgjm3eO+/H3e56HtQXBOqAPkICeGZeVNtBl1IuvFsAGyWP&#10;ae8iKYN3Xca/afbpHMDxuO47wTHvmPhOnjtKKtc4evRXKH2RLJEMMAO6Ihs3ZuEIUCF2L4AvJVp4&#10;sobgMBnQVwh43rdDXwaO2sc1EvQBdQAf+xyiMju8TbxbUvQC8gCl1wGBMo7TXyFQYume3IWs6/8x&#10;6ON+ErT9jT7of6uP1GHgK4Q+XLw+TvXpBa1luGz/FPQxHp4BzyVBJpagD3vx8LLduSH4EORdubgn&#10;O6/1fV/+10Nf2GHge6ExPrt/0Z4+vv9m6NMYc9D3aN/u3hCw3bsj4Av3/jP+GMAEe6kMjINeodsX&#10;0/O4ex3gCwP+Lu7vul0RDP4c+grcvW+Evgd5K1AAU6IHVqj8YXn17549fHjfp2JL0Md8ySh+SfW7&#10;ckXrV68K0G45BN7R7+BfjI/Z/dWVgD4HP5Yxn25KrgjLCj879EXNPyyB3xUBERBXCHe3b/39Qd+g&#10;oKfHoa/LOhz48uBH9mwCvBzYsS7737p77K6gLGX3hgF6gmK3g7DnYJfgTnY+A7q9ZALc3WQFMAfI&#10;YVs7u26b2zu2rWWh7W4v2uWtXru80WPbiz12dqrHJkZ6bGw4A70M9kZkOagbHLYuGcsDsJdZh4Av&#10;2RDQ5+DXqWW7jQ91uqq3sb5qWwJ5YG11aUm2aOska2i5JkhdX162DUHhSgaFmIOdgG5Fx1ECV5YX&#10;bXlJkKj987MzNjM15Qb0YUzin0APFS/gr8IzeHHZttUU2WSzwA/46zxucz0Cuq7jNtJx3IY7i62p&#10;LkARCOhvLbb5HrXLbKb3pI11nbS2OoGH4MWVKcHHVO8JG2wTPAom6itOeRmXEwK+k2WnBX1ldkrQ&#10;VlRermW578NOCARRAUn0qMJwBWdWX8lHR8cFaSh7rpo5aGXApe3GhnqHPPaR9IAr1GPWqskQRfUK&#10;CAsVLxRKV9UcboDAfBZxDnRRxoAsgR73x/nACqpep/b936sEYdofSSABfPSPS5S24VIG+orcJYwa&#10;h/qB8lRfz9zE4TrnfKAvgWckcUSfJ06EWw7jHgBVVx81PtrW11XpfmJatsgi5TzuL5RAINiBUx90&#10;wCs+2gIp1B/AS/2iAgGiQIFDm9rzIff9WqfkBn0CeZzH86Qv7ov9gFkomIDEcR+LK556RoCnw6Lu&#10;EbAAGikp425if54xLkrTuAJL37oOgMeMGwBLJOegJGoMqJSniMEL5coVP1RA3r3GitpH8WXUP2DF&#10;FSdZjA11K+tfY0ap4nfC7BScz/vhNwSIAj2u3mWg9/avIwOXWDj2592vyd0a6z59G+Dj8IN7O+/m&#10;9SSLLMHCAQ9Y81kzAKKYhu2Y4Ixl9FsAk1pGyZa4bgLBAMC8y5eYQ2LqAD+mpwO4SNjAPX3yeBRX&#10;TskWvG+M3ymhHLxHEmQ8cUPPBBct/R3zsjK6L20DjcAdyRks/fek9in5h9/UcbWPmFJ+b/EHhtfz&#10;Eyy+BajlAMtBCWXtY4ekcNvmwSlqyuXhEBdv1NALsHPwyhIvHIrUDqgr3AbKXJkrhDWdgyWwc3dt&#10;Bm+vdE2KF3/yyevMPnFXKOAXllf7AgQLYTD6SXagmHOBMa5ngo9/ro/6f3PlikDw6zea1wKUMQb6&#10;A2hTvUJiG3kmjPVNGcKMJymgwOGzJ7fs6cPr9vTRTbt/54bdvX3dbl277EkElwQh+/qoYpc0nquX&#10;LtjtG9cc/FAJP9I9ku1baK9kH/D+3DS2zN4HBgsNEHx6z57fv2RPHt4qiAcU/BXak+v26K6ue+u6&#10;APBlzp7zx0Bm1AF8Yy3AB1fsxlVglVkfLtiFixdtz9UfkiPOu/KXDJco9x7JHm+GwADBN1shAGIO&#10;fgkACwwwv3sXcLohUMqDXxjxa1cciMgAvnrlokDtgt3c2bZ/199v1wR+KH7E9rEkM7fQvYoxbd51&#10;FDEv90LpFiwKQOPepbAyqmACtZuCNuoKvgn2qP0HFN7ieKHp2JtAcGho0DN4e7q7Xe2jZl9y9e4L&#10;zBLkJbB7LBj9V5NT9kRwVqjcXdYzSIqdx93xznQf2Hm9uzDWw3KwV2A56BPsJtvZ2ztgF3em7dLu&#10;uF3a6LWt5V5bnuu1mYleQV6vjQv0xrNsW6x/aMD6dH/dQyM5A/RyNpTADwjM7GcAOOgWSh/wJ+gb&#10;7LTlxRnb29myHb3X5UVBHnF5Z0LlQ/FD4Ts7Px/7zgbUYUuogDq2ChTqt8ESC/UvQC8Zszfg0sU6&#10;O1r0Eda6q32V1tRQ6/PkdrW32tm+KlvpKbKV/mJbHi62peFTNtt33KFusrfYxgSAA00nbKRFkNes&#10;fVrOdxXbmZ4SW+g5abM9pwSKp2yi+4SNyzobTlmtYK+hUuBXV22niReUlQo6iwE+wd7pmlorrqh0&#10;K9J+QBAwxIoEA3n4C7dvFYkfp49bdTkmkKwSEOgDDZwR85bKoQCoQBHuWSCR6eJiHwAUMXUASQIs&#10;oAVLCh/7+ODRzsu5AFc6FnF/wA5LQKTMWgUiXwte+/2cSKIgYcPB1AFF7XWMWoEeL5i5pBkrrt3G&#10;hjqHH4AI4PGp1ASB1e5OD5jjODF6xEtyX0Cqq30CQ7Zj9pSo+4er1N2V+tiWC3ICalEzGRfqHKAU&#10;rlP6bW5kmr1araMy4gINxQ2jf9RI70PH+YB7aRTdM0pwOYqixk1/EfOWqT96d1zLAUz3DMRhjMkh&#10;UuPCjQoocC+c45ApOIj4L8ABUIv23I8DqPZFNrD263niznVo4TxdGzciahIggtJEvKDHCQpGOA9o&#10;AYrcDSpIAuIc3lDstB3HALxIzkCJIy6O+nmcQ1svvUIsn7f5hbtgOecdEiO0BMLe1jFgzmfU0PF3&#10;tUR9S7NqsATyAEj6TBCJxbXDPcw2MMc4vZafoJCYSXcFq38fL/PZajvFB2I8v5gZ5G1BH/X5UEFD&#10;/aQWIXF1PLP0TlA4vV6fwxuQB7S+7b8BVwTL+GOD94AqS1vgmXl+f5W9c97bO/ptA4wxM0f0TWY3&#10;rl3eGWN6R+/iiKBPEAKM4NJ1yBKcAX2odA59Gay9yUL1C/cu7dkG8DCOO/DJ/BoZXAKTAWiZu1ZG&#10;ewe/DABjO0CNpA+WuHfdsnPzoJdX+3LrybQv7E9DH2rmX+hD/j/oL/9P1OebgA9L0Mc4fGx6bgAf&#10;8Xe4woG+w2VhfBq21wLaD/V8nl63Zw+v2d1bV+ymAO+64IJyL7fu6IMuKLl646bbpavX7CLKCgqL&#10;PtL7ly+7QpXAD9g+DH1YIez9UeiTvffimb0U9L14eNHBDnXx2bPH9lz2Ant8y549uKBj+3bn5hWj&#10;pM0Bly+WAd8B6HvywB7fuWDXBExXSIQQ9Jy/dMltT7YriMAAwD2yYwWFlwR+qICXLuxqfVfn7tod&#10;wZm7g/9PQF+hRembqC3pCR3Ma0xGr549iR1AHxCIGnZP1751QxCoe6AEC5m7/3trq91eWfa4PsBv&#10;Z+fn0HdL/RVmBl9wwA1Xb0AfShvZsmrjBoTFvsPxgckOHMssf37eRoaHbKA/4vo6OwP6AvzaXW0D&#10;5FIM3lXB2r8VKD3e2j7gjnXTOzrsmk2Wh7687eneDlsh7CXb212zK9t9trfaZ8vzfTY93ueAF5BH&#10;wkWvDQ/3C151D4Dd8GhmAjwg77AVQl9mbwS+zL2bt34b7OuyoZ5WmxzutonhLgHdjG1vbgrmBHF6&#10;x8mFC+Sh4p1bXfX1cPfiwg2X7pmFOQc9j/lbAfoWbZ54vrlZV/tmZ6Yd+gBEN0/smLeZ6Skd4/iM&#10;oKJaf93X2rBAdHmwSuBXYrPdJTbRetJGZcMCuyEB3nhXiY11nrKhDkGfwK6//aR11J2yvsYTNt9z&#10;2ma1vdB3wub6j1hf8xGrKz9i9RXHrZbYLwFJmYDutCCzrLLKSrSOi/dn5q7ePPTl1D83AQ1qj+Ag&#10;pwQCggJAVMBaXYsyQQ2CS6xesITCB/CS/EDsHBBFggkAhGKEqoYCV8w8vFm8nCtzghTi5yI+DzhB&#10;IQzFDTACUlABATvcp8BUn+y36rfBgREoRP0Ktc1LpGTnA5ooeriBo2/WURXZL9P5qKQACtBJfJ7P&#10;nYsSp3EdP446g7s5AyQd93IZ2s+9xMc1K7HiLswowxGKTrhWHWjVB+1oD3wBcywBqFDS8iofbtNQ&#10;haIfN12b5Sm1QfkBtAAuYMRncHg3lK6TJ3AHktgBTOD+Czh5++23BTyADJmewMs7roqd1HUALMbv&#10;hYW1P8W4AXE5mJOhKkWpEKYLE5TRFphSW1zcrc3V7sZmvlxi8hpqygWJxwPG1IYxNdbX+Dvy8i26&#10;J4pKA831Oq9Mx0kOSZDncMbYBYhvu/IH+GmflkeAMwHgEV/X8V/+wo4Cgpwjc+DjmnqXDojqh/H+&#10;+leodeEKdvVOFs8HAEwQB/ipD61jAKNDZ+ZadtP6Uc/KpRQLsY1kMkcdPuAMiOMdUdMQcCvG+I0B&#10;3toHuPl70rsm4YP24d7VPo/DCzvl7/mIX+fEEQGlfqP+ewfCM6hDXcSlS50+3jnv7JSerQO5roE6&#10;+FbAVgBfMhQ1QBCQi30BckCdK4LAmwDHFT5ZlGxJrtsAN6AoAR/LtI9toAm1LFkhyBGzl+AtVLtQ&#10;Bj/7TPCktpRhcWM7M459on2FfaZ+k9Hfd9/9kJ++7VvBX2a/E3T9L+PjPrbP1M9XX3/zRktJIKm/&#10;V+/H1GkUs8bVzf2TGfzZZx/Zp6/u2vMnd+3xQ+YuvmP379wU7F33hILrAgRg7pLs5t17Obt285Zb&#10;IfRdoZ2W170GnUDl1jXZdY/5Q/ELC8h9xfM9ZHn1L2/vv3xmz+9fcHsie3Tvgl2/tGF3r5+3J3f2&#10;7blg74GW16/t27UrYbhzD0BfDv6yOL8HAkiA78oFB6bzAorDFrD3c9tFCRRYMDuGu4EFgBgQeOni&#10;noD38oEiz4WWMn8j+5cYv4jtA/58ybYMpY+pBe8K9FLpFoAvFL+Avmta4sq+cQPX7yVdW+Pa27UL&#10;goJ/i+KnPwpQ+piNAzdwslu3b7v7GBXxetYvih8xgyh+l7TMQdsfsTSPbiHMvamGXmEiRbKhwcHI&#10;4E3QJ0tKH3FyrtzJrp/ft/9vY6PuC7jLJ1kctsPAd1Dp+7tD3/7eil3b7bczM302OSobCesdGZWN&#10;+bKnwPKwF8D3Zuj7OfD93aFP1jdgAz0dOehjubEWat3G+poAcMMhcAtXPtna6+s6tuzHsEjm0Dau&#10;4XNrvu4u3qVFB76FubkM/GZd9VvW/gR+QCAwOOdQOGPTk5MCl2rrayqxhe6TNt9dbCOdNe4mZc7Y&#10;mDu20trbmq2v4aQg76QNthbZcFeZdTcdt8bq4wK84zbbecSW+o5Yd8NRqwX4yo/ZaZ1blgFf6enT&#10;Vlpe7lYiYMqB3SHDvRvuXqAvjHbH/RjbAYDp/ASAyRoEeYwZZY5Yv9bmWp//t6mx2lU54Kq+rsZn&#10;C8H960kNgjggiONJwUtuWQdBFKuyUkHZaTdPINF+DMUuD2an7P+Fgsq27CQZpNrHDBYBPzKte80y&#10;9ukc3IjlqGGy5oYajbfOWprqrM2nsKu1Cu0noaOhrkrvocJaGmt83l/UOAzABVhwEaP21clQ5upR&#10;AHVuu+6fPumbOEHu2cud6J4ZD2oMMWu1VZRx0XEdo1QMzwPoamqoEghFrKC7uKtw0zJ/LbFexIfp&#10;/VeHMgjE4tJtqK2yRo2X+0JdKhcUAJx11WVhXKsGpVJArOujxnnihq5LzCDgy0wizHF7WueT6FMu&#10;+CBZo6m+yurVR1Od3q2eE1Dn9yuga9QxSrTgsm9kdpLyU+qvWLB3WtdE7cTFfcqfG4kIlIdhFhPW&#10;UYmZ1aStud6BqUr3c0rg4+5UQRmQl6APWHVodfD6lQOQT5Em+HLL1gG4ANTMxav1pPbRhvIlCQa5&#10;Dooe5zj4AZGYQ14sAb6jaotLl/PC5SvzvnRc4Md1Gd8vBZ1JrUwGoEY9QzKVUf0EfgJbsqm5Ni5p&#10;yqnElHTE4aGUkoxCljUxi7pv9ePm4BtL5g9mHdXPx6S+iOELgP2l/ULHf/WLaOPnad9buFKT0lYI&#10;fQAQbkiHN/Y77AngAIdMtQMMgb7CDFnaA2oswwIqUz8sc2CWgZqDmaAllDyAMKCKYwkAAb3PPgP4&#10;Avz8XD+/oI/XB6Hv4wz4MBS877//0cHP4e87wZ/sH+o+/9PoqLtngTb6//qbb99oKR6QNvTJfZG1&#10;S+1CkkA+fO+Rvf/8nj16EHPmojzdefDI7ebd+w5u2FUm579+Q9B3zW4JTrDbsuuU/pA5EAr0HPpo&#10;p+WNO3fdbgpa7gogqQv34P5tfxfcJ5bg78MCeyMEvniYA8BnTwRMNy/avZsCv6sX7Kbsrq9fdIB7&#10;8vSJvaf3mty+SfHL2fNHAj7c0rQHcAQOV664OhnGetibQBB7EwQGCO4LLvJKIAkbUesvn/TxpyCw&#10;0ABzsnhd6RM8X79Otq2gz4FPUK11XL3E5DGzxvXrsQ70kcH7amHB/mp8zC5qnUQD3KQ39a6S0Sdq&#10;LP2h9AGMUQ4mltcEcQfUO9YL7E+BYKGluXQTBJIhOjw0ZP19fdbTg3s3D37MIeszaciebWzZf6ff&#10;+SXgWsBHTF5AX2as5/YVQCDqnyy5eQvtj4Hgxb0FuyrYWzvbb9Nj/Q56AyMj1js6XmCCvkPWIxAM&#10;KwTBgL8DJvA7bF0Cvp/ZwGDOkosX8Gvv6bWJQUHfUJfb2GCnTY0OuqpHfB9GvB/JO5HFuxpZvVon&#10;szfBH+vsWxf4oQQuCPSAvXlBnyt9WhLrt7R4JqcOzk5POfTNudo3bRvT7bYxUW1nB4oFfSdtqqPI&#10;P6rMagEQ1tXWWq0+wl2CEACqq63e+ppLbaj1tHXUn7KexmPWWf2uddW8a/Wn37WKkiN2oqTUSioq&#10;3ZV7Wv2crpRVVbvKV1JeoPQJ4k5llpQ9QA8376ks3i9nnAcQcizb5+drf7GArbrslM90AlgQw4aS&#10;1yboaRP0NDXUCZBqXKGjHmFzc6MXjvY6hIKQkqIM8DDAT8ACBIarNty0kaDBOjGDAYGApe9zC6j8&#10;g/ZNZefE/uiXdY8TlHEMqG6o17MVoAGQjYKupvpKa2mozsqnlPvsHLhecfcCiMyCQZuO1gYHQaAv&#10;6uyR9FEteBP8CQJrK8sdGAGyxloBUmOVoKZGQKbjAj4Ask79d3a0uXuYmorN6pdnxzRkQCDAx/i4&#10;JoDkaqnOrRbc1Qq2Tgv4UADrKks0hhqHRkCV8wErxgSQ8exxeQLFVTqvsU6ApWtRG5B7d/exIIsZ&#10;QABO3PDUEazXdStQdnW9ClyKsvqqyAauF9zRnvOAUc9O1rmonQAwJXZIsCkltlDnoPLVlBe5uxoj&#10;djDmCta7LqJkkN6PnlelrtGgY5EFTA3BY64KhvqGyhdL4M9dq1oeof6cwCnF2oWKx37ALMDRkzYy&#10;+PN4Oz0PlM2IwQtl1OFP+1EwQ7lEkYx+HBjpCxWVvlgCowLDZEAaUIurFVAHngHvcj0/9pGZjXoM&#10;7BGvWKY/kspJ3tE5uG5R9ZIrPZJ2iLWkrfbpGVUJoMl8pi/c7MxkQtxkuf69097LAMlwB5Ms5Mqx&#10;nj/PlT+uHDKLol0ofQ5mAWQfCdiAGiDPlb0M2IA8oC1l1Dr8CQZSWZRI2gg3cQK1HPS5BQxiObUu&#10;s2iXd+ECfQnWktLHmFDhAvwKLZQ+1oHAwmNAYPQR4zkMfT989bX9r4uL9pXAjULUQB/XfhPwYQn6&#10;EmR+rPuiePKTxw/txZPb9vDeDZ+tJIFe2EO3W4I+BzfAT5AAzAF3CfpuFSh9cSygLwFggr5kdzLw&#10;w3j2hdDnJnjGXun5HYC+95/Z+48v2nuyl4+wy/byxWO7dWXPbl7elu3ajSvn7Ybg78nTx3bl0q4r&#10;fcT2/Qz6nt23R3cvOfARBwfsJfs/BX0Ck8N2fv+8J4FcvnT+APi9CfoOZ/iyn3d07x7z8JJJe9NV&#10;uRs39FzJui2wWzcxkh0uC9wu2O5OTKXGFF3/enjIXiwv296unlUh8N2+7UB565ZgjgQRkkIAvwz4&#10;WJIFexj0Cs2VvQLLb+cBz5W+Q8Z0YsMaV39/v3V3d3u9PsAvwR+zVdzZ27d/OTFpjze3fwZ5+3re&#10;+2lftj/2heXUvz8FffvJ9uzy3pRtLvXblGBvYrTfBkcPw94boA/VLwd9GfANhwXkHbZD0OdqXyHs&#10;ZSbAS1ao9nUI+noHBwP6hrtstL/dFb+5qZEAvszOrQN2UdLF4Q9FcIWp2SJ5g+U57VtfXbIVwV1e&#10;4ZsPV+98JHsAfbiNiQcE9oBCjm9NNtjubJPtzssWGm1h4JRtTlfb8mipzfUdt8med21q4IjNDh+3&#10;xaGTNtlVbANddbJ6G+2uttnOoz7LRm/1EWsrP2K1ZUddcas4fVwgIxMAAXp1zU1WWVfncXwJ8k4B&#10;d1oW7gsQDBgshMCD25k5AOaNj0xdRZE+7hFzRG3A9pZ662hrtMb6OoczFECUS8IOyFBtlNVWVbha&#10;x8wCuGU90F8fKmAtavERhxdL9nstP4/XA94AwIjfSwphp+xzAWtfAexhkcQR+2jbIPisE6TVCE4A&#10;TSAM2GluqrfWFo1ZwAfI4VJGMQRoALTmxjpXXgHwtrYWn+oOeGtrafK+gL5IkEDBA+JwR5f4LB6A&#10;ok/7Brx3tgs8jrnqGEBaZi0tDaF4qU+sQcDZ0tLs8yY36FnVCLAq9IwqSK7goy7wQ4Ej3rBWYNWk&#10;sYcJqNUeOCAuDjcsLmFAl4QZjx1EadN5rRo316SmY4vWq/TcUCmBPRS+cCkHyJApmuoUAoucG/GO&#10;1a7WhaIWUAWw8fxQ+EiYAQ55BlyHfpg2D7AGSHhmxYKSKu2vIYO5rMjdlNzfu+5+BvIAriMZjGXm&#10;0KfjGeCx9KLEslhqW4CWjqOyMbYUW+hz7WZ9JShkG1UuKYsBj1n/GVgm4Iw+3vH7J0wBVytwR7Y2&#10;Wec8f4c9PT+eP+ERxz3m7kiAnu4PiPPkmnJi9yK2MiUNoVJ7uIEgmHItzKiBi5b2lGmhlAuZ0mRx&#10;A95AJWEAgB194UL2+MITJGHxb4HZT44L+gRvAVkBRiw/+5zs1FDuEjCF2hfAlyANhRBFMCwBXyh5&#10;eWgTfOhch7rc9itvk+AsKXiocSw/LQC71A9gRzuWzLjx+edhsT+Dvkzhyxl9Zf1gP/74G/vhhx/d&#10;vpf9C8HAvxNQfATAoNRpXJ+rL1cBMzdwoRELyLUZR4z/tX3w7Krdv33FXbeeafr4id0TjBw2wO6m&#10;YA27Lkggdg+4u3NfUOj2wIEQi2P64Ov4NeL8tAQKC41+bt+5Zfexe2HEYH6scRVagr+P9AyxVwLV&#10;R7f37fFtwd2FFbt1YcnuX1myW/uLdnV30a7JLm+ftYu7q3Zhd93VPlQ/Yvje5w8Bvev3nt22lw8v&#10;e+3AG9cERyhkgpNCu3Dl6s+sEAAL7bzgMG9XbA8QFCy5CTgcBDG9qygBs2d37t6xR0+e5hS/P6b8&#10;YdSc9ILYuHdd6QP6SKogm5fMWwAwEjxQ61D5PBOXmESPSdu13d0du6cP//8ssGJfru5eln0brmO9&#10;uwR9MtZx8QJ9ZAQfjgMstDeC4AHlTyAoy2fUJii8biMjIzboLt5Q+xz+PKmjy+vc/avxCftyeSUy&#10;bw9bpgS65faF4hf7tJQlxa/Q8vB30a7vD9iFcwM2MzEg4Buw/rFx69d1sb6xQht3+6Pwd8gS/BVa&#10;IQD2pHWB32HLwV+hCfq6+vqtT7A4MCgwJSt4oMPVvlEtAUDP2vXafCuu8OHyTdu4clPyBiDIcbZx&#10;7xLv5+5dwR7myR64fh38wsWLWxfoW53qsHPjDXZutNzWJptstve0AO6oTXacsPG2IzbR+o5NdxyR&#10;Cfy63rWZ7nfU5l07O/CuLQ+/Y6vDb9uZ/iPaf8Qm1X6w5Zj1Nx6zgeaTNtB6yvpai6ynRR8RgUiV&#10;gK9CBqwBd7hmHfjKSd7IlDw/li0BOYe9PPCxj/YYah9uXgc+jmUqYKmuVSvwa6gpDoVPgIArtxH1&#10;TGBBYgTgB6ixXScAbNSHP5IsUHsiDi9i8fJL3KGpbEyhOdCpL/pku1hgCDytyr4Q+HE+gJfvL2sr&#10;Q9Gi8DOqH9dHjWKGjI7WOutoQemrcDhDtQJGXSXR+AAeEnBaG2usWffYKrClXV1tjWf5YkApkNlY&#10;h0tYz0AWCpvgCEhqqLNTgoRwPZOlWWx93e3W1t7q8AlQ+cwddQF9zKNNn6W6B7JOjwsWWQIDjNtd&#10;rjxrXae1qUYf/SLrahX86RkTY4YxVRuuXZJVUOuqZUBom8aPy5n4OsDMM1gFV16GxCELFe0dKxGE&#10;ofw1N+CiPq2lzhWY4lKmz/7uNlfBXCkTJHkNRD1Dnlskimiseh6AMH8IxNzCvPdT1q77BryrBS9V&#10;gpZqgUzR0XdcnQK+3J2qMXDPLFNsXYBXLB3+WJcF3IUilwfCUOYAvKQWkqXLfmDPYU7rQKFnCGd9&#10;0leCOyzBYOqf2MSot0giRkAy+4Brpt1DvQOaUSOB76Ii1Dt+k4JrwWFtFb/ZKGadwhQ83i9L/mCe&#10;3tKiSJLh90JcJHUaUQG9LA8xkHUoqMSs0m+RziHDlzhQ4kbVTmNB9SNOsEjP1927KVuWpUOfwMfd&#10;t+/HNGgBeJkS6BbqXXLxhns34v5oB7wBRa9x02bn+iwZmYIH+CVYS8DmLlPtB0ALQY329AXgffHF&#10;F1qmqda+OGAJAgthMAd/MuIBf/zxJ4c97Mevv7H/sLVtf/0y4hQpScMSoEuu38OWYgA//URw/MED&#10;e/Hklt2+yST9AgWBHDD2x6DvtqAuAdtB6HuQMxTAGxxzpS+DPsHJH4O+ZLfv3Lb7d2/llL9nTx/9&#10;UejD5Xv/+rbdvLBqdy6u2t3La3Zpa8l2zi3b3rqWa4u2uXrGdrS+vb5oO5tqR1FovWNmTHn2SGO+&#10;GcB3mUzjTIk8CH1AXlL9/g7QJ8A4oPwJKHLAl62nJBDAbz/LACbzl+ndcuVf9JzfBH0AH4kcZFqT&#10;wUumLaCXMnkD9rSu90iCB6VdmE4NpY+SKzm1T/D3jyfG7R9OTQv2SAjJoE/v4J5g8rZgkgxekjmi&#10;FAwWNQDJnqVe35uAD0sZtnn7u7l8UQTHx0ZtaGjI+nqJ68tn8FK25S8EWH81M2uX9PwLYa+wtp6b&#10;w10cSyoglo6/EfoE4NfOj9vu6oDNTg3YtGBvbHToAPDloS9gLw99grrD9l+EPkHeIeUP6HPwy8He&#10;UM7+GPR19vS52tfR3eNxkEP64I70tjvwAX5A4MRwr7t7iecjq/ccs3cwG4cnbsjYnx0jbo/sX+DO&#10;Y/jI9EXZk509ky0XYnaOxfkZ25gRWI432fJIo50drBXMldtAS6k1Vhyxjtqj1lt31Pq0HKg7YsMN&#10;Ar/WE3am87gtdx+3td5jsqO23nfUFruO2kjTUWuvOWaNlUfd2nReR/0xa67Vx6HyhFWUHdOSLNji&#10;vFs3s2Kgz6Eu4C5Uv+x4Bnru6s2WaR9LzMGP9exYWVW1B+I31ZTqg3bCujuabbC/W9fGXY0y1OBx&#10;WwAXalp7W4tARCCZuXcd4jKFDhDCiO1LCh+KXih+aitww3LqnQzgiz5K7ZEg8JWMYznT/mSci9uc&#10;GET6BfaIvyMOETUL9QZIrRUQeQyfxunu6WoykalJGC5a4t/IAGZaNY4RWxttyzxGDxdvE65gtSdT&#10;t6210Y+RlYzSRZweaiKufFcY65marSauKcNdylhQyOoEgbTFzQsEAxgofcAqxZmJ08Nli+oHVBFn&#10;hwrYon6BQmLocDEDJEAfbQBHxt/S3OSubGIYcaWneEcvr4K6KJjAanUe8IfSGIqhrtNQ4/CBOxdg&#10;Qf0DVnk2ADcAAvRSJBpIxLgWx5lCzt+ZoOmE4JTr0R6XKnGNWMreTTAG3DkMAmUCr+Nq6zOMyACx&#10;BH1etiVb9/4EeZ6koiWgB8QBebTjOBCI25drsgT2OBeISv3TH8Y5XloFI0lCgMY60AvIo8odVzuO&#10;ocxFnF4A+AntRwnluM+560kWHGOsKI2/CNDUfWK045pRl5Ap1X7pMXuhqKLkxUwex6n3pz4olXOc&#10;EjF6jszJS78828ggPmZvOVRlxpy2wNGXX37pih0Q59CkY0nxC0uu2tiOgsih+gGDKeECpQ2IAiTZ&#10;FwAWal4CM5au3AGAOof2McVaHGPb+8rG9SVz7rqx/mUGfYBe/pzcvgwq4zqf2U+/+a39+NNv3P7y&#10;08/sf9N/zj8JBLkHElFYMp9vAsPD9u03X9rnrx/by6f3BBECPEEEoHaNeC7gS+B2/8lTu/vokYMe&#10;AJgMFy9xe7fvAWzh4gXo7gpKkiWgI9EjMnlv2HVcvlrevq9zC+wGGb8FEOhGvJ8ADdXvgSt/TwR+&#10;AlQ9749eC9b1Hj7W839897Jdv7htl/Y27OLuhl3d39D6Obuwe87Ob67Y+a01X79x7ZJnsj5/9tDe&#10;eyKgvH1NcHRVEHotp0RiAOphAwSxC4CEgMPBsAAAWU9WCIZYgkGg74+B4T7qGSVhLuwG/OmZMwdw&#10;mueXen64gFFfY05pQaGX17nvcyWj9t3S83dz5S8gkMxewPBazkUr6NzbzdkF2f+7tdXu6L5vAI28&#10;Qz37h/f1/ulH7woX71Wfli1Uv8tXUPnom2Qcgb3OCSuEPdQ9PUvdfwJBauWlwsoXdb8s+QOAdVy7&#10;+8Qf6rlOjI/Z4MBA1Orr7My5dm80N9u/HBk1Zga5qPsgi5jyOalEy3ni73iWAukEfAC17xPwOty5&#10;mnfBtna2crB3Sb+da3sjtrMyaHNT/TbJPLdjgr1xwZwDHWA3YT3u2h0L+NN2ssJEjj617RkZ8WWf&#10;2h6wHPzRPrMDEJiBoIPfcJjAL5nDn0Cv0Dr7B6yzt8+6ZN29/b6M9T7PoqWcC/Dn6p9sfmrMkzrO&#10;ra3mgQ/QW4y6fSh+gN4K8/EK/JKih6XZOGJGjrDdmSZbFfAtjjTb/GCTzfTV2Wh7mY33VFl340kb&#10;7aqw0Y4S6xG4DTYds9GWIzbe8o4g8F3rrzlifTXv2rDD4HEbqBdYVR+31tOCvrKjVld6xBrLjwgA&#10;juuDjEsO6MMFKDgQPAB5Dmmlgjct2Qb0sLSvyCEvAV4B5KX17FjO2NZ+ALCkkvIvlGopEfjJ6kr0&#10;oacgcbhRmwQvLU0oS+HmBABxAQJ9AXiRVJEgDRjIg1qAHfCHUkc8n6t8rvhFSReUvnwsX6n9oDb7&#10;Gh+AxPmcx/EEfY11KHTVfn5Xe6PAD2uwnq42d+ECcQAPEOUgKFiJ7OEy61R7XLTd3Z3Wrfa4Okmi&#10;oN8qXYP7AXQ625vczY2i1tPV6veNCkhmKu44YvFwzQFo3Dt9AJ8dun57a5POaxSQ1fnzYDweKybY&#10;Y0YPFLsUh0hyRksTxbEFwgIvoAKViZhAzgHwAENURGCS6xGPCJS16TrcL+Nt1Ttxl2IxcXzEjh1z&#10;lbC6vEhj03OQ1agfFD9iHlE+qXsIpAB7Ps2cgLCReEQ9N+IMURCbXOUjxrFC1+Keav2PAJQ/nid/&#10;COAGJa6vStclrg+AIjHCVby3o4SKl3HR0pM4XMVLKhxKXxjrDnqCIuAuLJtqzY9He4c+7act/cf+&#10;MGAyQDCLAaQd2zKgjthEQLXcY/b4g4OEJApZ43olS5cZNI7rGeo9F0VhaxRYL8BcFDNoeOxeNTGM&#10;72qbsIgT/twrdMxnTVG7suKj/m/Y6/0df1sWM2sAcah4KHiUY6ni/BLc+CiDR7L+ZQJ8fg+oflHo&#10;/BTQFxCX4A4oA5rYh4uXbY4l968rgxnsYQ58r175EugD/pL704HNz40+krENhAWshX0B4AF9Ms5J&#10;+/NK4KcBebTVeQn6EvgBeKmfZA6B7M/AD+j75ttv7Lvvv7d/rw/e3wpevv3uOx9Tgr5QDT/V8jNv&#10;h3326UcOe88Fe48f3ROgPZQ9cEvQB4QBY/efoPQJ4gQd94GODP5y0CdAiLg+YK4A+tT+FjAiYz9Z&#10;u3nouxmw59AYdh1ocGUw4O860OLKn8BC8HfvTmT6Prx73R7eu2kP7lzTPb5w8Ht466I9uH3V7ty8&#10;ardlN68K7q5fEeht2IWdc3Zl/5zdvLxpHzzVOU/oI0rF3Lwh2MPtefmiIO5qDvwKIQ9jO4Fegj2H&#10;O+BNEJHWkxro6p7AIwHfLgkB2pcAb5eEDtoIAtMy2TbTnKW6f8T76Z3cf0C5l1D+KP3y+PFDwdZ1&#10;gfp9L9OC0gfo3fD4PcFYBn3Xrl2x2zw/7WeduXRxzaY5dPdY7u7afzcybJ+vLgfYyS5c2FMfxARe&#10;UZ8BeVdkVwXNUfgZA7aI8bug5QUHeUrWXKB4tY5f1P5w5V8V/F3Xft3z/q4nxnAemc3n93fcLlza&#10;E8iFkRyQU/kc9joc+Obb2+13TU12bXPdrwEg7u5u247sgu5pd2/bds9v29qaIGZ9NQd0O3tbfr/R&#10;DjXvgu3sUJD6nF3d7rFLmz22NMc8tgM2PtRtwyODNjAxKbgjs3ZQJrgSiAF7PcPDmaqXV/i6tc+P&#10;kdgh6x6kBt9gBnUA3pAvSbogK7e1uzun5mEOfQXbWKEr92eQ1yegK9gmqaNFz6dVz8qBryegr43M&#10;555eG+jtsoHullD9MhsfaLfZiR49qyjRAuQRz7e8esbXl84uaCkILHDjnjkzb2fOxjRslIPBNqeb&#10;bXmsyeaHmm2mv8kmextttKfRBrsarae5zFoqj1pn7QlrrTqm9Xett+4dt/56gV7j2zbe/I6Nt51w&#10;F3C32g80FQsGj1hX5a+tQR+a+rJjbs1Vp6yt+pg+zvp4CkKq6+usqq7eioC0DO4AOgAN8CsuD/Cj&#10;WHOCQADv59sF7uA3mEOk+jxdU2OtdaettV7AJ/gEnFCn6qsqrLkulB0AsEOwQcIArk4UvnC9BrCx&#10;TJAGSGGAmydjaL2ysjzAz9sG/AFGAATGeTXa/5PajAKG3l+pJxgAgfRDfGGVf6yLHcw8Vq0awKvx&#10;uDiP5ZMRc1hXg2u23O+FGDtclwAcdf1w76LA0X+UoTnp55IRC0gxJR1KH8CVSsDgqqNfQI7izqiZ&#10;xAzSBwkVqGEogbiZgTBK3RDLBxyV6RqUVwEQUN4APhQ9VEVAmg89MXgAYCSBRNxcnat0umZFqbcF&#10;BNkH0FYSe6drEpuIu9cBReP0OnsaKyA/3N8h2KvWuwMOyXKud1c3zxuYQsUi+7a2ssRaBJSMgX2c&#10;D/Tg1iVu0N3JuPt1f81kAeveyfAtV5vq0wIVQV+p7g/Awh3rWbRaulvW3c0RUweY4b5NLl7auOtV&#10;5zm4ZaCWQA54w1Jb3Lksia10d3a2Tf+s085hUhYu4bcD1AWwqKxReoeMZIEbYIV7V1BXfBIFDyUw&#10;6u2h4vFcvD7fSYCP53HMTh77lQNh0XESbQgfOKV3R3IHha5RbokJxI3Lb0bv4YTaqe+IBQyXOQDI&#10;HMWnTr6tbT37KpJySl39Q5l1l7JnikciD4kibzmUCXYSqLENVAF9rtplwBVxfwGFqV2AX7QL9++H&#10;vo+YPFfs1I8rbZyvczknKW8J4r766istk1oXsJZX86h1l1fvaPv1VzonO6/Qog+dU2ABiNlS9pvf&#10;/k6Q9619+dXn9v8Z6LefXr3nUMd9Jeij7y+//Exw+KV9882X9vXnT+z5k3v2/PkTe/D4kUPcvUcP&#10;c4arFvADvO6gLj15qmWocbcFHGxj9wR24cYlaeOunwPQcQ7bHKcPoJD9KDoBdgF9nJuUQvoA8jh2&#10;XcDCPlcQAUAUQOBP6wDM9RtXPe6PAsi3b1y2p7d27NHtS/bwzlW7e+uqYO+ywyHu2ttqSzLH9Ytb&#10;dvn8lkDvul8HlQpIAUIBPVyBlwSKFwUkF1GygDyt7woWzl+84McD7C6pXcDfDiU8gDigT9uu5JEE&#10;oO0NCh5rCfTt7KsdcKi2LNneBrYEQefInBWsb5/ftR3AEPC7JJjR+v7ejm1uLNu+QOaqwPSO7vmG&#10;xk/Nv6dPHmn9iidxEHtH0gXJHAn2gMC7d/Wsdf+A4D3m6hUcelkX4Jb4PIEZ4LS2tmIfnz1j/2pq&#10;QpBHKRYdE9ztnd9xuAPormofyyt6RuxnmzZXrwfAXbl60Ta31h0A9wV22CWB9MbWqoBPoHyZotbU&#10;96PAs2BP93tRQAvwAWubArA9vZ897WcS/1HB04B+z70CP9S+HgHNk5YWeyk7d241AE8wB0iuClyA&#10;v42NdYHdhk3Pjvtxrj2/MCPA29L6mq2vr/h1drdX7OruoO2t9djIQKPNTEYh5YHhAQe47mFB2uio&#10;tfXp2toG/LoFfj3azxID8mgL6Pk5HE+wJugLty2wB9DFMRQ5lDqgr42s5IE+7Q+4SwkcqV07wKu+&#10;OoC4vn6BXr+f26kxdfb2+HZLZ7d1aNmu5wPwtanfDq136lygD+BrFQy2MI2dALCnp9N62xtsoKdZ&#10;H7s2G9Jydlzgt7ogmJsX2AnkFhfs7FIUa15elgn8zurYwplp7Z916MNWFiZte77NVida7OxIk80N&#10;Ntq0oG9CNiTg626t0bXqvfxKS+Uxa6t619oq37Gm8ncEcWF1pwV1VUXWWH3SOhuKraWG6dL0cSiT&#10;6cNQK7iq1l/7XkBZS/7SrxLElArEiOnDisoEblncHgBIhm+h2ucwmFkO9HyZQLH8gMqXYC+pfw6F&#10;stLqaiurQhUr83p+1PJDbcSdByTh/mwCrGQE8rvSlyl7qGCAD0pZAj5gzlU+mauAgJ5gDQBKEAjI&#10;BXhF+wSDTNWGq7dC23EufcQ69QRRHVHCIjOXGMQ6a29tjLH4Rz0MIEPJYly4W3HnuoKntrgqAT/f&#10;j0tY9+2ZmwKt8rJiByiC/EMFK3HIAIT40Ht7wBewqqyMrOYqAZkgCMACRH0eYPWB6xbwIzOY8dEv&#10;Sh8lWnAlA20OijoXCPG6d35dkgPIHj2lY4LahohDBHBR4zinRuez7dciiUNtYxo2FGM9H/WJwgco&#10;EguIOklcJupo1PoDno6oP8F8e5Oe9ynfrhRMApXEuXFN3OUV2hfJCXpPGh/JO6cFI2QI1+m8yjKm&#10;bMPNSnygYEygRv/h3tV1tI9EjYCycPc6xGk7KXxuAF+2HZm3sQ+QdTVQ6wF76vPo0ehD2yxd/cO9&#10;6scDNGlPiRv2H9V1ceHinqW8De8CpZIEFNy1KHGUWvEafNTeo7wLmcZHfuVuWGrxHfGloBCXsNoA&#10;hEUnBckCNvompjFq8MWz8cxgATVqYsQIAtRAucYh4MTlTgwgNQS9PIueF7Dqz417k1E+5i1X1j4N&#10;tyvKGNtfCazYBugStDn8ZbDnAKdtYAkFMLcEAj8K1dChSwb40T99oLi9/8GznPLGdb76WtAGxMkA&#10;P4c/HcsrefQT+7/++muB2Nd+HstvvvnGjf3sy58T/RUCIPbTb4jp+87+8Pp9+z/6+3QOIPmF3yvQ&#10;x7jpCyj8Guj77iv7/PUzQcN9e0Rpkwz6YikTqBGDh1Fc+e6DLJGDacNQAwV0GMpffvthpvYBi4I+&#10;ARyK4f3Hj3PFhFHwAD6O4xIE7m4JYsg+pY+bgpQbAhaAD7t1V/BHe9lN+s3WrwlacMVeu46qd01Q&#10;d8UeXN2225c37fzWst24sufAd/v6Rbt9lcSODbu0G27eS4KES4Id3HpA5yUBzd7+niuQW7ubXoft&#10;0tVwA+JqPQdECB6wbUHF3t6GrawtC/wAwCs2tzDhah6gR1YvgAfwce7mjs5T3wAeZVpQ9oDArb1d&#10;9bFiu7rG5u6Ot1nf2hT8berYnh/f1jjWNzdsQ31cOK9xadzEmqG4AUxr68uCsQv6+M7aVUEYiRx3&#10;9IwAPdS8re0NQSoFoXHVotRRuuWigPCG94PChnsU8EL9QgW7sbJkfzPYbzcFYgATcAfkXaKgs0Du&#10;uuD66rWL3h/Qd/mqxi/I41oOdDqP7UUBA9srq2f92PaOjuv8PQGsQ9f2OZuZnRSs7TpgbArGtnc2&#10;HcZY7ule5+ZmbEzQlcq2AH4jsr9uarIFwc2SQCRdi7Gs6nmsn1uxra0NwcmsnVW/yyvztrG5qme1&#10;5Ntbuu725hm7vNVl5862C/K6rK+7wfq7m6ynv8c6BJitgimUOqDNIW5kyMGP7bSvuatT6wPW0c/c&#10;uP0OdhzrGx12kOseAuzU1tuzHLLalmad1+YgB/C1oMgNDGq9y7dZ79B9AnABdgI2GTAH3AF6LZ1t&#10;AkD1L0Bs6eywZoFcM3ULe/oEdSx1Dxo/cNfezVIAqGVTe5vAr8Padc3axkZr07JPYxnubbV+wdlQ&#10;b7OerYBtuNXmJ3tsYXbMzs5N6pnN2ez8lCt/U9Nj/ltD6WP/4uK0bU032spog033VtnCcJNNDzTY&#10;ZF+ofMOd1a7ajXSUWH/jURtsPmkd1N/DXVt2zKpLjlgNywqyQqM0BipAuWCKQO4KiiQL8mor+aCf&#10;ElCpHeoO6l5tnZdoKa+mbEtlDu7CAuyAvgR0B48H0OVAkPXy2BfH2JeOBfSVVkXx53Jdt7Kuxirr&#10;6zWWcoEoQHoiG18AGm7LFNcVyRIBMg56CdCAAq276zc7DuzlrSza5s4LhS/cwHFOp/b9oDF1Zupe&#10;UgVZR20ke5g+OjIXLEpZV3uzK2+odSnGkPIpxK/hgkXdqhao9XTj3tUfCF2tfi9ALNeuFHxybRIr&#10;qGHXrT8eSGwBEonbO34cN2AAFYobz4R1YKzJrxPlYnB/tre3ZJCFG5hnCUjq/orDvduqa7Q1Vek3&#10;oD8Iapk/mJk+9Dshvk/XBupQ+1pbm1w9pC/UNcAWdytTcxFr2KL7BjKbtfQYwwpB9WmSEYr1G8Pt&#10;XKHrVFtrs2C9rtyovwdc8jxRk3ChAlPAMbGOjAelDYhs0XPhuCuLDqfcD8kgtR6/WKs23Ju7zgU4&#10;ZYKfk2oPrJG1G2AW7lkSOZISh9IXrtyANDddk6WrfBnkseT6vi1jBg132xYci35YJ5ElroV5nzrm&#10;kKrnDsSHGzvAFWANsKOYcpRlQQ2OjF2BvdrgIvdp5Uiu0DbT1DnsapukDlyvocyh7AF5WqoPYvLo&#10;j/MAPMZy4hj3KXAU9LEfVzOAzPUBzrTtwKr2lKhhnYLTJKtk0AeQZYY6l8EYIETShqtzAjZX9xz+&#10;WIaF6hcK4KsPPxAc7GXq38eZezWL23PIy8fr0R8G0OWVuoA04M4hzY9lMXtZXxz7RlD2tdoDZ18L&#10;GM/vb/sy108GeN5PUv+0ZN+33wGZX9g/efzQ/tPUpI5xr1/E+F+9so9ff+TXpA3Hvvz8hb18dt/n&#10;qX3wBFdtBnsZxAF9uFOXVudcpcPte/9RHvaSJVgE+NgG+lDiUPuS8kefAX0cCxUQY/3h9X3B3213&#10;+zFLhMeSCfYc/AR3xIc56GWK3HVKjpCcILAB+jBcj4+u79i9K1t2V9B38+Km3fWEjEt26+p5u74f&#10;8X24d/d31m1fQIF6t3B2TtBy1VWuPTJnr10VjAhgBFlnl2c9exNlj+21jUW7emHLLmyvCTDOC2YW&#10;s3iwbZueHdVHcUnn6riAD7DbV/8J+pihA6hbObfu4AccovBtCrS2drdsVaCCwgf8rZ5TP7uCsH0B&#10;k+BoZW3RAfDCHrNlrLtbdGZ2QoB6wVZ1DNcuisv+hR29s1t2+w7q3k0v1OyuS0HOrdsak64DUN3T&#10;fkrQjI4N2vjEiGBvS/2NCwBjPt07As//iyDloeDtxq3LOod6ePs2pw//rbtXXKW7JvAD+oBOB73L&#10;e3ommwKsRdlZWzu3bNMzo75vcWner3tuY1XPdFLLFYHeeZuYHLGR0QFbEDiwvrm5JpCY8XY7e+cE&#10;bwDcqo0KooaHh21AcEUG78ctLW5My9be0ewqFNC3pmeFyre0fEZjnfZnxFiATp7T5uaKXVxvc9hb&#10;nuuyidFuGxlos/7BXqsXEDV1dVhTd6fhyg21TdA1EFAHtDULkthuEjg1dupj1d7qoMZxYK69T7Al&#10;i/2CucE+gduAQG5AECj4EujVNje5qtfc2W51ACDqm65bTwmLtlYHvG7AT9DWKqikHAnu2prGBlfq&#10;cNM26UPZqvOb2zscfurVJlS8Dgc5rFV9dgg8m9qaXd2rEaA0tba6AX3tPZ2+XtfUqDaCvs4G626r&#10;s56OGpnAoK1GENga1tdmff2dNjk17tDH+1w4M6Pf3LRtzzTbxmSTLY2i8An2emsd+uYHTtt0T4mN&#10;thVZmyCvrbbYQa+xXMB3+piXXqkqQ7nTx72myioEVBVVlVZeVW2lFZVWIvBiOrViwVa5gK5CYFdV&#10;K9CS1TU2+/3UNDR4W+r1VdbWqj3nBOQlsMu7eAsUPwyYO2zpmFte7Yt4v0jkKNVYSqgLWF1tVQIY&#10;pnijTbXuhWnhgFOUPJIhcCUCUyh9CfQcyvRxZTspfTmwE8CV6zq08ePJsm2Ai77dBHkOhVq/I8B7&#10;LIs+KI9S7uDXCAQJUMp1Hu7KqMtHnB9xd9SdIyaKhIkiAUuVf+gdAAW0qJWh8NUKmBoEd5Wu8NXp&#10;vmoEMKhYFFXu7mx1sKROH4oaiRnumhUsoO4RU4g7tqhIAFgncFSfUfC5PBI6BGYAEiVUGgSaqH3l&#10;QAVAKgDFfYyS1iRga28VuNVXefA+KhHXIXGjBTVP/bCPPpprT1tnW4sDLm5hii67qqjxEecXJWGo&#10;mxdLEhvox2sONgn6GioFsLXeH/cAQAFZqGCe/FJNEouAEhByyOG9lFinxtfR1uR/uACz3Cv3Xi/I&#10;5ZmhhlYLcipPCWDoTwD29q9Rx454wW133aK4Zcoe06WF2hfqnIPOu9jbrhICoSwBIVfpZKEgRoII&#10;iRssT5w4rnVtsy4gJwMbMKcf3n2H/gig9iS/K6AfhZYyPD7fsP4gKykmhg4Y5I8y3hdhByUOYnU1&#10;OodSNFW46GMmGlyzuFuBxFDsAM5f6RjqKmofrvuYUQOA9GcoEMRlXEyShs4BPj1WE+VUzxAVlzG5&#10;a5+x6LdXqfECjcT8/fIXf2a/kPG83rp0ZddBDEgC0Fh+++03Dmi4a3F5PXv2xI+FBbxhKBbsSypg&#10;igm8fuNKwNMBaEvq3Rf24uVz35+UO2Cr8JyAuq9yqp4DnZ/7pX337bf27Tff+Bi/++5b29AH8lvt&#10;Q/Gj7wcP79ijRw8cEl9/8pFg6oafT5/f/0A839f2rQDgP54948D4zbfMoPGZl5u5Lgh68fKp7wMG&#10;P//0PXvvxQN7JOB78uKFwO/JQXv82GEPaMP9CrjdfXjfVZhCFzDtsFAAw83r8XcCP6APe/D4iQOh&#10;15W7c9Xu3RbACYruCcpuXs5i1i6c9+nNblxh6jQBm6Cu0BII5hMFbtr9mxf8HT4SkD+7uW1Pb2zb&#10;4+tb9uDqVgDgzUt2+/K2XdvftEsCkIt7Aj/B3+ranMPbmTPTtrWxLDgRtAimcOHi/ltYnLQdQdh5&#10;gRAxYvsa16I+cpd3121na93mBUArK2dsTxB2dW/NZubGAs4EHYDe9t6O7Qry9nRPWwI4IG9H/bO+&#10;CWSp/YYrejt2TpAF3HHOxvaGKyhrGwJPgd7s/LhAaU7r2/6xXVs9Y/Ma8+zcpCsuwAzvGejj/V64&#10;sOvQND45LBi8bBsCHaBvV8B4bmPN4ejB/TsC1DmHr7mFKUFPh0MZCtkFgeNFgdt/Ozxo5/WBB/aW&#10;Vxc0hhkbmxxwhW5f1wB4Lwv2ZuemBHiLAsf1HGBxbHxiWNA35uPb0HWBv7NLE7aofrYE1Zev7tnA&#10;YLeDJ8C3sbnuahyK4OTUmK3rnZyTAYET4+NZ2ZYBmxJk/Xt98AcFUah+E5Ojfk/cC/ewQk05GX2M&#10;jQ84VC4J3ufPjNu5Mw22udBoY0Ot1tNeZ1293daJUjfQL+DrtNrWFmsRKDncaT/Q19jZpv3NDnYt&#10;Aq6O/j7fh0LXpGV7X6/vq9O5bZl614z6BkByXPCGctfU0WaNKG063qn2gB7rTQIyIJBjAGGjgLHZ&#10;+2+3ekCyR9fUOFu1XQugAaf6oNS1NAr2BI3aLteHqLm93WGP7RaAUm0bgEpts44aBhxyDgpgrSCy&#10;rrHRz2vQvjaNuRVY9bpztdbf0ZQpgE0Og12tNTY5OejPenxiVO92wlbG6m19vM7OjlTamWGB3nCj&#10;jbSX2tn+EpvvLbOhlhJrqT5pDQK9hvITPs9trSCvWlYpSMIIxq6sqRHsAXyVWtdHGUVNIJWsUoBV&#10;UVMtsBNoCe4CAPVB1f7SiiqrpmSL1oE+4A2ww7UbkJcHwMPmIJhgMFsH6Hy+Xq0fWMoAvlKmepPx&#10;zMsFoIAgx7hOXQWxWyh2AiLKtQjIgRBPwNBH1d22gixUOGAtp+ixj5g2GZnA7MO1y/zFbLM/uXoT&#10;KBK7x5Jza3X8X+jZtWbnpr6aBHd1Ag7G095CjBozctRqSfHlmlAXdT6qIdBHDCBjJIYNt3CnYKC7&#10;Q78JtQeamlDkiF0UpAFLCaZYovJ5EWf9dgANYIl4MNyhfMDD1RsZw4Ag7mNmLwESKd9SK2sUuFWp&#10;baXgCODjo4+SSDJIg8CP5A9KyTTUxSwZTH/mxZRR7lD1BD/cM8+c5A1K6XAd3Lk8AzJ2ATKKJTMm&#10;SqgAG8SsUTiamDDUKIorsw93KSofyhiAhWrImLk27kiAC4BFUQVkABTiFwEfQBXlD6Dp1L9XYiRR&#10;v7hmfZWe+cmAMo/bE9ChWAEsPkMGbkt39ZLY8XZO8Qu17p0MQsOAPZJmuPcAvyM+bsZLjcSI+zui&#10;NpTbyeBPFmCOobwR3ygQFZAB84ylRPcHuBFT58ezOn1AGoqbu14F36XaF32g7gFnEbuHSodrl9k8&#10;ThxP064R85dcumRLowDzO6HfuB7qH1naGNdDSWeqP/6fQJ2mb35XACAJHO/qmQDHv/izP3M3L+rf&#10;W0kZy6tiAivBFPD35Okjj/V58OBeQJSg7tnzpw5J2IcfUcD5hQPgo8d3HbZw7xJvRF8OfeoXReLO&#10;3Vuu+L148cz7ChfuFw52uIaBPq69ub0iiAQeiRN86cDmsJgt+WhTOJfzgD36oUgyAEkw/XON76nG&#10;zXHcYa4I6twEfbje/lofzv9RwPL4yQNB4l2/F8p6jOuj/eLlM/vuB53zzRfq9z17+eyhPXz61B49&#10;e6olsPfYY/au3rzhyt7axpKrfY+ePrbXn37s8PNcUAsoOvSpzUMHRNy+4RIG7gBFzrtz/54bGaeh&#10;DD70mDxKflwR6F1VfwAf624C7ZgaTRB45ZIxxdcB6BPo3bt1yR7f1P3JHt3YcYXvIXZzz54/uGLP&#10;7l+2R3cu20MZah+xfrduXNJ1dr0o88a5JUHMtJ3f3bS5+UlbE5hsb64J5tYEKKu2cHZGAEYiwK5t&#10;CxA3BYezarchKFrWR29VcMP6ipZL2t4WbExMDbnSBySGC1fwiBtR/QB6TMR/TmCzuXNWwDfuz/XG&#10;TQoQX3TYWlJf82dmBH+r+rDOuWsS5Q/4W1w+o+Ozut6Cu5VX1xddxUJtAQR3dB/TMxG7dl7QtiwY&#10;nV+Ytmu65zt3b3oM1sraggBv3NvtX9h2QBsdG7DB4R4dO+Nj8L52Nuy8oO2vxkZtf2JIz2BDv5sh&#10;Gxrutb6BLoc5fv8LAk4gC/VvY2tJ15gSqJ1xdy3tiPlCPUR9W9N4N/R8zyxNCsAW9CxHBGUjrhoB&#10;jQn81jd0X3o2UzPDupcNdyfG8aGAvoEBe9XWZj+0tFhfX7f19vXY8IjgrKfdQRNgxH27tDzvat/Y&#10;+KCPfXS839YXO2x/rdUmR1pspL9NkNMm2BN8CfLagTIgSx+4eqBLUOSKHgqctmsoHgs8Cf7q21qs&#10;oUPQJchD0WvWeSh/tS0CKh0H9BrVD/DWCrDhmhUMVjXWW2VDnYCvV9tdAsgOa2xrtWrtr6amm65R&#10;WV/jwMj+2uZ6q9GxBvVZo+ONAGlHKHtVaoc6h5qH2lSRKWCod6hfgF6bjtXq/NOoJ4K7qrpab4MB&#10;gy2C0BqgpLnF6gWFNeqnWR/VBoFhtT7K3e1N1tfe6NZcV2pdLTUOypP6TYyN9tl0X4WtjtTY2kSD&#10;zQ1W2MJgta0OldmZnmIbazlpPfVF1tVYZo0VJ61ewFd9OiyK0wbwAX8+ob6gDwB1ta9aAAhgAWCC&#10;MYz91brnSn1cgT2P4dMShQ9gq9YfAWU6p1C1I6bPlT+BUAI89jvEZRawF8fCMmUQYzuDPQw1r8yh&#10;T4CnY0BoucZNW/pA6aurJHs0gA1AI5O3We88KXCAR95CWfEEhsw162CIapSBmx+TudInwy3pbXET&#10;YrTjPB17pXE80bqrhDIUQ7J3MdqgejEFG4ofyh1jZM5Sd/PihtU7J/aO6wNmuCJxkba3NrgBNo0C&#10;KlyXJKygslAXb6i/00Gso7XeM3lb1TewgYoI+DHbB0qeJwSgHgqKADj6Jl4QdzCucIozk9lbwx8B&#10;+rCTgIJrGPcuwOrJFU2UmqnSh/5dB8KIv6t01c1dtQIHALJH/yZx86Le0QfwRzYvMY1cux5FSr87&#10;AMyvJXAjc5f4QYCE+nr0Tb1A5g92xcztiK6Pm7ta0EchYrJWizypA1XQs3i1TqIM7mR+CwBkFbCn&#10;awCFlBxp1LME+oBjd+UewbUZJVQAO4/d0zrAxr5Q+8I96y5QXZdtlnkAFOipvyjLEgbsse+AaT+A&#10;mHfNohRGvB1QBoRxDe4VlS7KrOByZVy/dAAlli+Nh9g+2kabcBUDhG64amknO6Z+UAa936wtSh/A&#10;Stwe+7hWzLEcqqpPzfbrX/p1XMFUf0zHhhLI9GxMVceUcH8m4OMZJXvr1Yfv60M66wqXq3HAmuAK&#10;ENvZPeeAdePmVY/vW1s/6zAHaKHeAUvhdv1CH/9FoxYfih9uNIAvYu6+dpUBYOMc1I8EchwDypb1&#10;sb5167r2BXg+fnbD1bx7j6664gc4coyPL25l4qV++IFiyd/YBx+8ZzcFe3xoiR+8efu6oPW7UKP0&#10;MU9xfyiDH370gSuB//L+Xft/LJ4R1D4UrN73e6DeIOAJxP7w47eu9n3y+gONbd4eP3/mBvitb561&#10;2/fueJzW7vm13PR0KJxLass4iQn88is9oy/Dvv/xOx8T4Brw99Bdubh57z184PZIYAkQYrh4Schg&#10;rt3rVy/5XLYUSY5CyZdiXddHwbtNfThM7W/dvmmPb+/bgxt7BbZrD2UPAD7B3stH1+zuDaY227RH&#10;dyksHQkd5wTmMZXaedvVe0dxOi/AmZoetTOL07azve4AuK7fwOz8hO59RwC1665tFEAg6tw6sxWc&#10;dUB0lY114tB2t12R29nbUdvzAVaXmGnjvKBtQc/9qr+L+w9uCwgBvDN2X+9oY3vRVbPFZSBv2q+B&#10;Yre9c85ISJg/AySd0e9C52i8I6P9DnRnFmc9QQFVjeQEMk+BsInJYT+Xe6IvfkeofaNj/YKheQer&#10;UYHQnVs3BF1DNjjU7YCGajPM3LHTw97npZVF+xdDfbYlwJuaGdW/n3m/v/7Bbge1cX34UffOahwT&#10;U4P6/Z+1uTMjAr1561d/gBpK5PRsQN3Y+JDubzb2zQ3qWj02MdPjxxgTx1HkUOfCdThrU7NDtrgi&#10;qNXveETtx8fHPa7v3wkOFnsFfP1dDqKcP7PQ5/e3isp3bs77IkYQtfOsABrw21rttcWZdhsaaLKu&#10;7iZX62oEP42CLFfxettkAj/BGq7ezoFeAWGXAA6IawuwA/pw23SqjUNfi8MdLt3GDmL12tVnvaAO&#10;Ba/DITHi9HoFcwGCbQKzNvVb39rkyh4uXqAPeMNauwVu+jjXtTQI9mpd3QMSa5uAuXYr10eU4wBf&#10;kwC4Sh+0Sn1MFgeqbL6/2Ma7y6yjI9y9wGINLqZqoEnwIYCoaRBkar1V91QrIMHFC+jVq/8Gjb1a&#10;YwD6KNHRo48yrrKeNly/9dbXoWV7rfU2FdvGWI3N9ZbZZOcp2xgusnMCvqXeUpvqoBzLSesU9DVV&#10;HLemqmKrLtcHn7lKKa1CAoY+qg5+p4vstIAK6CsH7ARzxObVaAns+Vy6WlY1CKJ0HHAF8Gpx7zY0&#10;Wn9zhU00nrTZrmIbaj9l9ZUCjdKyAD7OzcFcBng5S/CHIhjHWRZm8+bOy4x1pnwrk7FOfF+VxnJa&#10;YwcIgVmgD3Cq0jHAqgGoFnR5yRXBFIoaLtoDAChA82PAnsbFelWVnokrfWER20d2b6hwnA8QhnuX&#10;+LZy69Hxf6/rpn0YMXh1eveAIK5UYIMM0y7BGW46FEiuS9wWLnZi7bh+h34bVYI+XMEY9wTA4q5s&#10;amzwpBHGgbvYiy0LtDDWAUY+5CkrGGUsFTGu5Q8O/b5QygAiZmVwCBOcAUzUFSShAiUMBZDYunr1&#10;6UkVDSR06LehMTokCWiASp4ZYEYmL4DH9G6ojwAgSR1d+jfJvaNwumKpdZQ+MoZr1ManfdO59Tq3&#10;s0V/+FCqRdclqQPlDBUKSCLuDtWPeoJRKLrWwYY4wk71i3u3ubHKFb42QTLzGPtS1wX4uCZz7npR&#10;Z62nZAj6BfiAtIjpy6BPoAToAFfJcm5mWewjBi4DPqAoAzsg0AFSIOXxglqmhA3ADpWTRKjTzDt8&#10;GleuxiUgJzuXsiweU6sxVgpYI/7ulL8flLeoZ4jbl/fJdHeU2hF063nyzlyh03NFmQMkqyr1xw3r&#10;ui4JM+WlzF+sf1OC5Gp3BetaMpI/ynVdzkUVJPavSM8IxZAM37LSYzLGUWq/Euih7P3iz/6BPzPc&#10;3hjAx2wjbwF42J0HlwQlsQ74AG5Pnz0W3OzbVQEGrl5cTsAaEPj5Z5/aM0EQH97bt2/YzPyoXb6y&#10;5+C4f3HHQQrYImvxpfrDxfbsxX3b3F72PrgOYIe7FncW5128tGcfCbSI2wtQw20bLuC7924H9Om6&#10;ZD9+//33+vCftQ9eva/r7tsNgd+ZxRmHq4eP7vvH7OqNHe8j2XvvvxAUXrW/fvnc/vPEuCDxU4HI&#10;hsfzDY/22lUB7k3d2/c/6prffWX3HtxywHn49LFdF0wBfSigKE1Pnj6w+/du+rlM3wa4PHx8V89Q&#10;4PrlQej75JOP/P64b57L8/feOwh9Dx7Y46fPctD37Plz7zMVun7//ffs0f3b9uhB2H2KMFNkuAD4&#10;Ht+5ZHevn7ebegdMqXZH7+r+dUHf9V27L/i7L9B7du+yvXhI4kZA30NB370M+u4Qf6bnCfQBakDU&#10;6tq8QwyKGftm5yYET5P+TPYEhGvnzvi7BuT5HexurzkYAldA19o5lD3UwG3B0YgDG8AHuJCkwB8U&#10;WzqH39qly3ueaEEc1Oo5Aef+jgPhPd03QAVsTc2Mqc+zDnpAJWOJ2Ldhvb9+mxE0rawCYFOuuN28&#10;fdnPQeVCYUMBHB7p83MDIGcFZEu2r2v1D3apzahgalDnT9qggAlgpP3oRI+Ab9SGRrt1rUG7Iuj7&#10;VwN9trM0ZZ09LfrtT7hq1z/Q7dcdmxh0oEPdHB0TcC1H/NzQSI9grFPjnra5hUkB5oCDnmfN7m74&#10;c8FNDGAm6OM3PTgc/aL++fZQj645ZJs7yzrnjPrtttHRUVsXnP1fm5qss6vZujWuXsEVKt7UHIpf&#10;n41oLFNz/Tq/1xXMqZkBv5+ZyTabG60W8DVYf2+TNXW3Cs4arbq50dp6icFrs/q2VmvqQs1rsTqt&#10;1wh6UOdw0wKIdW3sFyQ6AAb00Ra4A/6AN46R3IHqV6v+6wRNHEPdQ7kr56OmdqEGBjTW6GOK2od6&#10;V8UHVts1+lDUqX1Dm/rhI6PxAHwV+k/2tKAPa9DHu0ofmNamChtvKbbJriobbq2w/qF+B7ZGnYc7&#10;tFp9VqH21FRbhc6rzJYBg/pPWxBdrY9xbab0sQ70NQtYqY/WVFNmfZ0N1t5Yad2ttXamr9xW+wR5&#10;w1U2211qsz1ltinoW+ousql2wVdTkfXUnbAuQV9HnT4EAqFqEh1kQF9dVZFn4bp7Vx8QwA73Lkpf&#10;la57Wh8fxlsqkMIqaisEevpQuwsXt26dK5djradttLnU2qpPWndzubV1tFtjU7OV4549rQ+YwMxN&#10;UBmuXoEaSp3WPWZQkOeWtXG3bdbWTW1x47q7V+uAnSdyqD3QVyWgQ2F1IFQ/Dn26N1x7AFuT4LpZ&#10;z54EBYcwj9dD0UvLUPaSckcR44A8QQ5uboEc8MeS/awzYwUKHG2S+fnqC/sbjW+U9tk5TANHTT3i&#10;tYhVwwULELnrUc86JZgANnUaL30Dfah1fPSBRkDJE1IcwvT8USd1LdRIMmp92jbq4AlwUO4YO25E&#10;FCNgrFa/N5JCcNExqwfQSMYuzwnVECUwFTQG6AAS5vbFzQhkkEzhiRM+HuIOSxz66A/oA6779P8A&#10;/aC8oRYCh8TuARQofgAmCmGD7hF3LNcGQE4XHXcQw+1LHBpqIfF6lG+p1x87FCMm2YV+gUygj3I2&#10;7fp3iesb1QwYalXfkbSiceoZksxRJ7BlrEBmheCK+X2LTx7xGoTVuh4JD/SZ4vUc9rJYPvYdz8Au&#10;QV7AXewP1SuzbBvQiyQHwaTGCaiyZOwogkxb6HX3BFOUQiELnnv2zFn9domLK9HzqPZ5bYsdaN2l&#10;qnEDdam2Ic+mUn/A8YcA74pnW6r7Kyk+pt+UgFbPgPPIWuc35Mdx/ZYUaV3/TnReldq4Eqo/FFBC&#10;GQOzbtRU693o+oAjcEldvqIT72hdYKp3w/3/6pd/5tDn6h5JMDKeIwY4A7lvoXag8t25f8VVPly1&#10;t24zmfxVV69u3aMEx54+6hP6iF4SxERsHYoWs1igfqAEjevjcUmwgfsW1xNq4OMnD/3DT1sUutt3&#10;L9vrTz+0J08eueoFyO2cX3X34LPnTxwYUNYAvhfvPRII3XXgA8TmF6Z8PHxM+WCSDYpCiFsOCAEE&#10;587oQ6i+NrdW/QP39Pl9d1Wj8gF9KEBA30eP7tn/MdBv333/rcZ83oEPNRJA/f7777w/lD5cwXzM&#10;n+ie3v9QYHcTZeiqf8xn5kbs2dOHrvJdvEiW6aK9+uiFQ19YAN9HH78SPD/yMTjs6r4BQCD6kcf5&#10;hdIH9OHifU3CjAzgw4iX9FlQPlZ7wC+zxw/v2mPB7T0SBnTvFE5+cPdmAKHW79/MFL+bAN+ePfE5&#10;cvftxfN7gvSrti3QRhW7e/eWK4aonLhteQbEuKH0La1M56Bvy5XTKUHGjJYCs/UF291Z07sBNgV9&#10;ej/E4RFjFkpatN2/uO37J6f1zPQsXTnUdYA3Qgeu37qo9QUB/65t7az6dVfOTesdrrv7dW9/0693&#10;XktXpHRN4P/M2Sn/vQBuAB8q39T0iK4/J+gacNfsyFiP3xPtgE3+OBge6fV1YvWmZoddRdy/tC1g&#10;67SevnZB0bDAa8p/EyhpIwKwvoEOndcjMOx0wLq2fNb+qQBmUf12dbf4b3JcoIfSd25zRdfVePT7&#10;Gx7pd8hD3UP98/4Fv/x+JzXWBKqMB1UdqAQ+uwRsEzMapyAUWEXpGxjscbjl/MnpAUFfqJIT0702&#10;MNRp42Pj9ry72z5ra9OYWjP3bodNz2scYxEbyD0Bf0MyQhnGpjr939DCTKsNdtfYUF+Trt1sDe7G&#10;bXHlDgP2Yl/sBwarUNa6w6WbrEpA5sqfoK9axwE4wA93LqAHwNGOzN0qfQxr1U8dWYUc4z85nXO6&#10;Rh9OfURrcKlqm3MACIc+GVmh1Q11AsFaP59tVD4UOFzA7c2nrbm+whpa6qxHkDfXUWrDzSWCMn3k&#10;6/Ux1ccT9xKuW6AOq9JHqYLr6kPfoD7K9Z8v4FemD1SpPkBtAleO1WpcpfrPGugDApnibLC93oY7&#10;62yup9RW+k4KvEtsteekLcvODlTaet8J2xgosvnOIhtvPWkDjSesv7HIOmtPChhjrlqHvkzpq+c/&#10;9opifXQEffrLHugjUYO4PRI1yvTBR/XDvcs4sUptV9fpeehjOtYi0OwosQktW2qoz1akPqPchhfV&#10;1cea7c7aYhsVgNZV6COm+0jK3WED8Hxdy6Tq5RRBjc3dt1oH+kjeKKsO0Ct3924kdtCOeXmpIQYE&#10;RW06EgJqHUKSmgfsuQmYKK2C0ueuX+3DOOaKH1CldUAud46MrEqUvDwwBuwBeCwfC/buOGSGy7e5&#10;rtrH4uVaBKBt+mOCLFV+H8xSUXSKacL0DgR9DboXgIVx9ukPIZQbkidadD+4hMlEbfI4OlQwvSO1&#10;A3KY6YMyMNG21np7OgUfUaMPKEPtBGiBp1rBPedzbeYABsgAJJ+WLVP4qGuIG7upQXBYSR1AgaX6&#10;JpuWcQASQJ/HsQlqcLcCqdTFA+hwYdOeOECmU+N+OQ8Xb622cfNW6Ll7lrCeUbWeW6nGWiOYIT7Q&#10;lUZcvbqux/SdwN0o4BNEcU0ykPkdAvTAFokorboXlEyURoASkEGxYkYP5uBlrl36ZzYXElZOC/wc&#10;yARsPgUbqh0qn4AFpYrrsh/YS27TpOyh2qFA+rlaz7XJAJJ19kW7iO9jHbeyn6N+UcRSuRPWAyBx&#10;v4ZqSB8+y8Vx4u8EvYKpmJ2DMivE/oUBa8T0keAB2BEjCJwC27jzic8DIImpBBrTTC78BlhyLjNo&#10;AI2MDbctMZZkApcWU/vviCt9xBAeeffXnpmLwvfLX/xC4+Y+or6gJ7zoviKD99f2FioLigsK1t7+&#10;hrsoz1/YdgXtxp1dhzgCvRf0kV04M6kP+awrZl8JYF6+fK6P0Kid1cd9Uh8jlB8+yKg3uINvCx6B&#10;SuLpPnj1nsdd0d+XX37uqtr9RzcdBsgGpU4aMYHrgsT9C1t2//4de/2akjGfqt/FiIGaG3ebF3wQ&#10;u0csFNCF+kHh4bmzww5kfFT3Lq646ociCMhxHtBw68513ee2/T+nJu1rQQUJCXygZ/ThBnx+/EHt&#10;f/hW15gW0Fy2ldUFu3B1ySHQlSN9rOcEhddvXLRvvvrS4W1ialhAe83bfP3NV9nyC88CXjg7bT/+&#10;+L27oyM5RfAnuE7lbcgSfvneSx+nJ5yoDeoewOclcwR9ZEN/9jkZxi/tiWAPe/zgTk75Yx17//1n&#10;/sw+fHLTXj66YR8+0zO9vW8PH5IJfNFW9W6A0xsCNVQl3g9KGtmlly5T3mRJ71owt7vp74pEAwek&#10;+SmHKSBoVYCGEnZuc8muXNpzt2/E/gX0EUcJZKGMAYABfSM2f3bSKEmCAugqnUCSa924dckVPZKC&#10;+B3xLpfXJx3uiKM7uzSptqGkob6h1nFtxsJvckgQhzIG5LE+OTWq9zng8XS4LwlJAGy4D8AQZQ3Y&#10;ZX1mdkSAOGQ7e+vqo0eQ1O4qHeAFHAFbuHeBNlQ2EjqGBWYvBVVfd7V7xmZHV7NNzeN6HXYFjn45&#10;D8ALuBr0dfpwCNOz4F5wvQJijIfn1SfonJjp13MbtO6eVv17AtD6HQxR+WhLYgf/XqZmUeu61V7j&#10;mu2znt4OGxsbtd8JTq7hLtX4enuBTZTFFhubDDAE6FABeY5cj3G2tglYxmqtp1MfpI56a+khTq/F&#10;lT4UPlfrulqtlWSJ3i6P33OgE7wRv8eSWDygjf2NHe3env21BIt3CBJRLwR2AB5toj19xL5w5TZY&#10;vdoAfRgghzV1qr0Aq0rnoPQBfvUtgjx9QAE+XJru1tRHd7y1xKaHavQORz0msU4A1VoTyQMNNWUy&#10;pqkqcehp0rH+xhIb0TmNAsLT+o8WFQ2lr1IgAggl6GtsFpQK9PhAjbWfsvmeYpvpPGVn+spscajC&#10;Lo+X2KXRU3Zx+KRdGDxhuwMnbXdEEDhaa8vdJ2ylv8gW1H6y9YQNN52wwaZT1td4UlBWZI0aE+BX&#10;gzpA2RWBX2PlCa/X11wZQduoeMBeNR9kgdXpKgEpqpc+2Lh7G/Sc+oeGrV9/gAwJ9gabyzxesEH3&#10;ilJTqw9qNQoEapv6b6o6Zc3Vp6yjQSCGIqc+E+BhuYSMtI2Cp31u2g4IVPtM6UuGa5e4PgDRwdxN&#10;vylBeHtDuXV3NAqYOvXb7PIYuU4ypzPoQ+nzwslaJ4ECuPNtQQdWqesFwIVK5y5elD5fx/WqbR0r&#10;NM53VQ8I03uc0fm/0fgSRLbqN4PS5nFzzTUOP536vaJUNWh8XA+FDfdqUw1Km2BW/VDihD479QdO&#10;R2e730+n/iBqckDTe2HMup9qfcgbtI9Yvk7CGxpI/mj1mD5XEAVCQBkuX9y9uHdRoYFQYuaAPcDP&#10;VT8BZbP6opAxyQLEyLHE7Zrm+GWslfq9kCkMYPqsG/zRJLhCQfL4PrVJ7tzcOfpDhmOobwBdnSCl&#10;SlDmqmMGzCRyeNKIrkfyCwqVx9Al4NM9UZqkU9fDlYxaCgwBNTxngKalscpaeAZtAtGmmI+YP2wY&#10;G5AIwADuZEETC0i/1OPDjgF1AheUvhNHKU9y0kErD3zE0OHyJV4vgzMgzqEu1eMLIKT8C/tQ+Txe&#10;T++BdxEuXerd4Q5HgQOwdB21AbRQOUmOKUOZKyV7OuovkpmLC5bnx7PGzeqqIWopIOtAx2+R312J&#10;J2sAkKcEiVyDGU9SkgbPgHshYQVAYy5hElYcfklaEdydPBbxikfe+aVgWKb7+tUvf2l/hjv315k7&#10;l4QX7SeuDxh0N29mb/Gxv3hly5bPTQpcbugDO+Uxck+e3bZnzx7rI3vWA8hRyVhu7Sw6cAEoqHdA&#10;YwTpz9vmLseX3F1LNiTghttqZfWMXbi069ABpAGB9x/c9b7JfFxZO6v1M3b7zk2HBqAOoCNGcGvv&#10;rIMT0IfbOYHf0vKcZzACAYAC0DZ3lvipZYfOM0tTDnsYbuO1jXlX83786XuHvr+9ecP+DYVoN1dc&#10;AUFBuXz5gityQB+xfmQG84Emxu/l+08EIWcd+ubPAogXvX6a1+bSudR5S9D36WevZR+56gP4OUgK&#10;QIlzBG6IbSRmEgXvc0rDfP2Z/fSbH/2ZAoWoe8xs4rD32WdqS3+v7fMvmc3k1QHoe+/lM/vkU+Ys&#10;pl7iR/b6vYf2/uMb9uqJoO/lPfvgg8cC7YcC9Ed6bw81zusOXEAfiS9A8I7eFQAY0Devd7rpIFYI&#10;fWcWZXqmQAqGOxsldHt3yS7sb2nfhIMyvxNUYaAPFyo2OTPkxh8UvFuU1LPqCwi8c++awHDX1TVU&#10;PpTF5XMcW/P6d2eW6FfvXO8BNyhgxfvmfAAIVY1x4uoFvnGZAkkRzzbsqiIZlUAhEAjwTQjgGN8Y&#10;rk+9u7PLE4K1Xocy4AwgwqXM725A14s4vEmHy4HhDvsbQcfV8T7/3XR2N9vM/LCNTwFiPf47BH6H&#10;R7scrroEcPTR29+hpUBtasD7ASoDVgfd1Toy0WOzC2MOdih9U4I5jvE8AFnWR8YFtdPDNjU3KODr&#10;drjFHd2jcU/qvv+ivd32e7o1plaBY4dNTPfb6IQAT3Da1aMPT3ejdfe1aCwCUo1vembSVqerrKut&#10;2rr1HzFZse6iRakT3OHCxW0LxAGAAFsAn0BNYNjQrg9Zpz6SXW3qu90a2wRu7PdEDqCw2V20xObV&#10;6pmh7gGALMnW9Qxb9dXUKXAUfODyReELN2+jg2ACPpI2sFD7BD8y3Lxk2bprVh/OOsEF7tb4eOkj&#10;VlXi6lZAX6nV6z9nVLTaSvaVCPyKrVPg191U4vCDVaE8qO8y/oMWOAB+o50ldmagxBZ6iwR6pTbT&#10;UWQT7UU2qf1zfZW2NV5l68OltjxYpuPFtjh42uZ6S226p8xm+07bdH+pjbQLMNsFZILMkY4y62kq&#10;trZ6QZ8ADIWv1t26sU6ZFi/Voo9QzenjDoV11LjTBxdXb6U+ltUNAj/BF6VeOrs6rIfi0m3trrLU&#10;VKCc0F+xqyiALjM3VHpdP9x09K8PlsAFUAuQw8WrbVSwcoApjOxYsmQrBF0OXuxHLUPhQ/XLYBE1&#10;j2xhoI/tGr0zlL5KQU1DNbXa4qNPyQ6gqr9PoKQlMJWgLlS6iMFLblrALSV6hOqHShdKHWNjnfMp&#10;w+IZv+wvOF6WxfqVlpZav9Z/z/i9ODNFg+v0Wwk1DejwYssOfq3Wrt92k36nbfr9N+vfArFqlHgJ&#10;kKrz8XUQg9ra6LPgeNFjASywiPsV9x2Q1MZ0YzIgDLVucKBXoKV1/rgpE4wLBlj26t9rpwAS5Y9Z&#10;K+ibKdGa9e+hQ39IMV0diSG4PlHCKNDcot8A7l2ArUX/vlgCfQ4xggiUIuIUiTfErch0aT1MG6d/&#10;swP6Q5HEDGCOCfmTwkliTYP6rBG4eHKFYNpLlbgyV+xQ2JDBDdAXiQ3hQgWi6jV+agICc6h1uMj5&#10;7QDlACzPkXsiDpE6gsBjjdqy7jOR4NLE/en9hzrnJpBBfQPYuCZABOSd1DVR3UKNO2ieyCHIAwKJ&#10;5St06+Jid0VQkMj4gUCHRTcBlat5ACFJNyc88xUDoFDS3H6Zt5RQAnABWMBXQHEkm5BFGwWTfyGQ&#10;A8hCRfR5hXUciD/t8YBAMK5vMsdxLx/T/Ua8Xsz4wfRuR13lI+4RIEzxe6HwBdhxbXeFa/mL3H6y&#10;nd+xt/gQX766bctrsx5sjnsVQ6W5LCBECUN1WRQMrG8s2eq5OX189bEQwOG6vXHjioMQLt6NnYiR&#10;Aub2BALMYoF6SMwfbZdW5tydBsChxgFoAN/6uUW7du2S/fTTTw50QCPHuN765oKDmSeW7K06MHAt&#10;IJESFhTSRa3CXYaLjY88cWF8sAHI9z946SCCEnPh8pY9eXrPQfOf/va39jf9PTahDzdqDDXTAODf&#10;/fY3AtMX7pJlHOz/7W9/ciDhGtimwPbly6d+DfoFfO/du2m/+elH+/3vfuP3/dFHH9jvtP6Xf/7n&#10;bn8hQ2n8va7rwEyJG9mf/+EP9ud//gf7C5ay3+r6n30O6EXRa2IAgcA//P73Ofv+e5JTQhUsXH7x&#10;qaDvxR376Pkt++i9+/bhR8/sfcHqe+891ngf6/527OnTB66wkWQAmJO9yvLevVsOfQsCN94PvwtA&#10;i1g0nif3D8DhFuXZUwT5+s2YagwVELXKlToyUFdmBVNj/jsBMHGjLggagW3eD32SPLSxteJuW8ay&#10;tIpyN+1K4NIqBW8pGAy8T7j6BkjNCCwBK4AMwEMF4zpkoQJl/L4cpLSNa5djKHQAKdAHBHJt+gtl&#10;sE/9AFajNqz2gBmGm3Z2QdB3BhW4PyBQQIb7daq3zf6j/hMdEUyh/OHeXVgaFmCF0ghYomwCePTf&#10;rfYOkgKvs/rdoq6xn7EzNlTAsQmNeTJcsABiN7XfRrp0H4wPd/CE9fTiGgYue9W+16bnCTHgWqNq&#10;324jst/q47QtqHPQFJzOLQYQ0z/XaWuvV9tm6x/qlLXZyFCdjfRVW2dLlbUJvDwuT7AG9AXwBbiF&#10;ctci4Gu0lq4WgWO73ztjHBjqcqWxr18fcYo3axyjE13W1tHgyw6NpVEf98aORlf4HPz0/EjaaND1&#10;gD7i/wA7Bz2HPsp9VLlSFKBHfBjxd8T34foFBMPV60qfwBDww1WLSke8UYPHv+BiQ9kj+xDXFOuo&#10;fQF9uBtd/SOZQpBUrg93FdfOYI95Mcc7i2xBIDfXXWLTnadstgsrtikB30zPaVf61sfLbWWk0pYE&#10;e0tDpbY0XGaLw5U21SVYHCm3mYEyG+8qtYmeShsW+I33VlpPc4m11Jxy6KurxK2LqxcXqExjAfpS&#10;gkddZez3GRG0XtNQofFVeuwdyoi7/vTxBm5ruDeNO1y6KH1F/mH3WCD172qGIKmsEnc2deYEu7V6&#10;joI/XJ2oTizd7alnHvvyy7SOysaSjznne4KJ+jqdlWgB9oC+Ci2b9D5aGgRJ+h106I+Adv3GUNdc&#10;VWuoFYygiAg+ZEAbQObJHII3gA2XKpaOJ/UvZe4Cdmk/qlRhX1hSCHsFTL8RsDZzvva36LdGVizx&#10;hWTXEufWqt9WuwCKmCpAi30t+kMHdzQuXPYTq0ch50hKaPI4tlbdE0kYPJ86XYPsWRIaPDsW2BEs&#10;otiRmMFHnZk3gDHUOtx5Hv/XwDMXOPIHjX6LZLoCSYyTd+FJGwKxOrXH/YqKhlpG8gnjaWkK9zD7&#10;eV6ohyhSJQKver2jqIsokNVYuS9czbieURcBXKaeA3IbBGJ1go9qABkXuyASlQso4zySV4gVBFhw&#10;U+LeBZ6ApCqdQ7Fp4v9wY+Mar9HzcGjVs2bWkjb+GNR9osaicNWQuKS+yfitRj0T1DF++kStIlM1&#10;slXfEQCdFAACgW/Hfgc3lL0wdwtnY3HYy6Aut18gGGqfoE77PNZNBhyxnjtXbVAuGS+KJ/fboucG&#10;oKPOtrQ0615RdAXD+rdK/C0ZzrwDauTV1wW44eKnvEuR4BFVMEoK6V61xBV83LN4jxjz7FYRT1jC&#10;fNnqU/9OSdTA7Ux28wnd+zsCzqOCt3cEj8TtOQQLfFEGAb5QM4HCYqssPmlkQJfq3TF/McdoD5S+&#10;hWoC9K2sz+kDS5D9jLvOcNuinvAhxWV7dmlO4HZWH3+UnCkdH9HHeVbnzdjyxpiOAwvEai36xzwU&#10;wihVsb17TrA4bzvnV3LK2I72AXYkY6Q4vVev3tdHbNx299c83gtXL+O7ev2i/dU//oe2f5nSICQT&#10;TGlMC/ZXf/UPPdGEOD3iuFBZcH2hPF6+uul9EtPFOUACgOYxY7qffyjA+u+3NuxeX4ePB7hDEQTc&#10;GCsA+Py9e+qDEhmjbgAfKt/u+XW7K0hKEAigXb12wT55/ZH99jc/eUICLtMfvv/Ovvryc1fUtnbW&#10;BZS/dSN5JcrefOrXw34r4P3pxx9cFcR+ypahEn7rfRVaxPy9ypYfOkB+8oFg8+kt+/D5bT3LZ/YB&#10;wCfYe/EiVD6Ab2uHTNcFgequQx4Qhhp7504ofZEdqncpkAP6eHY8s/UNSqYE9FGUGZcpiRkAHs8Z&#10;wAr37KS3BaRmBWo8W1S+mfkxPwcIBN5QD4FNLx+yRp8ynY+yuCjo8/hB/kBY5h3i3lVf6hPoQ8UL&#10;9+yEXxfoS1Aa7l5i6np0nTiGIgbk0TfQxW/MlcBpYuIGXXUbGeO8Xp0f8Md757rDY32ZStdlg4Kc&#10;f61//FcFNuEuFWAJ+ubP6LelfqbmQv0bneh30AOAgD6Aj+strRArCJTyGw3g82OCybkzAk+NO0Ef&#10;St/ULIWZSSoRbM4NCfSIywv37dS84E/3gpIHHE71tNlv9Z/3Om5dAV3/UKh5KJ8TM30Osp0aa2ub&#10;wE9gODDcZvMTNa7yUWU/gK/FWrrbI/6OD0Fni/c/ONpu7YLC9k7UwiZBcNwX4xwc7vLnA/i1tTf4&#10;/raOJoe+sUniIAWbAr7WtgZr1fGOriYHvPa+bl0vVD5X8vQBrG8N6APmqPNGIkAdGbM6ngCQ2L1a&#10;fagoT1Ktjw+lVNhXqfb1rbRBqdN5zUz4nkGflsBePWof0Cc4AvwAQbLryiv1kdL5QJ8nc+ijN9dz&#10;yuZ6iwR4oeqNtBbbUPMpG27ReluJjXaUuS0Mq21fuU0JCmd7y2y6u9hm+kptfqDSJgV9CyOnbaY/&#10;oG+8G8VPy56KTOk7ZU3VAj/BHzBH5q7PWlERsBdqXQAfkEoiRF1NkauZfHgaBShYj573jMbU5TGC&#10;aq97Q91jgn0+Hq54al+ZoAfXLKVcSKAA8BziMvNtlCotAbq8VVq1W8AeiRixXuHuVdZZ9g/0Rxyf&#10;ANKBXO8FZayt/rT19Xb5TBeoe92dbQKrRsGWgEOw4dAnwEPVQ+mjf4e+nB0EOFcbtQw1L7ZR94A/&#10;QALAi/0BdyiHwGlXebl9p3vv4bj2A16AWYXOReHz8bU3WVeXfssOc/XW1dHs04pRS65Hv/9ubVPP&#10;r0e/W+ITu7varUv3wzzCzKbB86rjPsqo01dprQI5+kbl7NS/PS/FIqjkWl2d7a6ukR2L29NVQb1P&#10;Sqk0NFRbO+EV1RR21h9L6pP+6wQUNQIMQAD3Ie7WNgFrKH5R7iVq4FXofP1hxXuoKHM4Q+0l+zYB&#10;Ji5khxmSp/QsAFeeCRm7Neq/ClVRwFLBufoDok5/ODQKZnhmzbo3IAkVslFQVC9wnhwfcbDnHeIu&#10;BdB4HvQ9of9jSXrxpBbdF4kiwGeDQBqlrx5lixg4gVCtgLFc1wfa3H0rIGMWDVfTBDDupnXg4xgZ&#10;uKlsSz6GL2AQ4MvO9/b0hwKm4zoGCLFNIWa2XeVTm4BFsp+P69+J/liS8Q5JduG9dnSg8DbrN6V/&#10;Q3omHkNcgwtcf2wSfqL3R/YtaisxiCh/jI0p0hg/z6dV/9eSBV6nPnn3jbX8YVbiajzvj1CDshIS&#10;R/TeBdqMoUH/Xvjjg1AExoWbucTj+d7Oq3laJ4mHeFnegaukMo9RlJH1/BYfV1Q+VIjzF7b0kR0X&#10;9AjyyDjUR5P4KSCJLE0+5rgsE/Rt7y3Z2RW12Z2yc9tM57TgCiBAt3fhnJ9HLB+JHcAigIGKhJJI&#10;0D4KX4I+PsTMCADQ0T/X8Y9+5lb2caxGuRCMNihOqHZAXgS9j+njjjoy5G1Q4GiHUjI7H9DGGCmx&#10;QQzjJX2Yf9fVZqtnKJ9BEduIV1zfPCPoXLbLN9b0MR6PY3oeybVLmRjGzDZKHEkruG1p+5rkl9s3&#10;jEn7icnDRYvbmvvzhAzZtetX7NmzZzlgw1598IEfSzOcuGXr9EFfxA/SJm1zXmzr2KuX9qkg9cNn&#10;gr5XTwV9T+2D9+7b+y/u2JPHd3S9h/bkiaBvl5IoegZ6liwxQA8YP7d51mHPwU6QXwh95zYX9SwD&#10;+oBGXN2oszzf1NbBS89nYytB37i7hFE4p2ZHXDHkN0AfQB/XpeTL8uq0Qx6/uaW1Sf3REQkawCXQ&#10;N7dAJiyq1pi7Qh3YBE3EFgJ1GNBIHTwSJojPA/pG9FvgvXvCg9on6EP9wvXqJshK0IeiB8AE5HXr&#10;XgSblGLJlLo7A932T/RXtSd2jAt2BkiaaAmlWFA2OdMvMOvXHyB56AO2OBfw5NrE6XFNrgWg9giS&#10;SLQgi3ZAoMa2Q58AEsgbmwwQnCR+T/DMveO+JZ6PfoEsxn5Gf7wAfct9QF+r9wOkDgpigcdJWV+/&#10;PlA9gjcKCvc223BfrT5ENdaujxFJGkAfiRi4dlvVBkAbn+7yuEWgj3EODHU4UA7oPQCRrmQKgGnT&#10;2l5vfYP6z6wzAK+ru01g22K92teiDxP7gM7+wR69rxnr6OkQZIbKl6CP8iwY0IdalI8NE+gJSJrU&#10;T9+QPph9jeqz1gEToGxkeih9jBlDe2e9bzcIAFvr9aES2Dn0yQKeQuWrozyFPq7l+o/1dCUf1TKb&#10;6ULVK/KYvaHmIuttLLLuhiLraSi2nsZT1tdcbAOtgjcB33hnqZ0drnW4m03ghzsX127vaRvD/Sso&#10;nO4TIKqtQ19HqQ0K/DobTlmH+nYXbwZ9NYI8oM9Lt8jYrqsuEhjpA95cJlDSB6ZO98PHV8AK8PW3&#10;VNhqX6XNdVVaX6PuQR8f/0Dro8DHFKUPNy8zcrgy6PFvAjnBGbBGxigqEuvAHRCIsc+P6R3UAdG+&#10;BGqiLepeTY2ARf1Wax9JCO36/ZHtTOwf4F0rMG9vqvRpyjopau1KWaP1C/gBKeZtbdJHz+GtEOgc&#10;4vLbrCcDCF25c0Akq1eQrn3sB/rcLSxz+KOdlgF/p61dH9uv1W5U5wA3XahaNVrXb4vYNyCPDy7h&#10;AWT0Ar/EcaLekAhBEgTQRtKHl2fRebRHRQPMcBWzziwflG1p0e+ru0P/HnTvACCQCJgRU8dHvUvw&#10;QD9s93a16FlpP79Z/aFDooUDpyCKazItWjOZ5AK42gqNrYzfxmlPFOloARRRmar9mXrZGf27YGye&#10;uKH7AvA8blH9NyVIwbUqIyQAIGMJSJLF26h7ARZxfZfj2k2KsfohZo8/IjwpAyjRswNkoiRNxAz2&#10;ouzrDw7+6Gioi2xdlq6eCjSxUBf1b5/r6J5Q+mpKTwr4SKApEryc9Pp0gBn29ttv23FBy3G2ATat&#10;5wEvr+zhwmUb9y7JJaHehcKX+gq4Y1+AIMsEk2lJtq7fLzGHukeeFTGQwDG1FQE+YJt4P/44432U&#10;C8qTW9XHyzXoX8b+GANjf0f3SUyn/t3pD7RG/SFHmSZCUABzsskb9Jup1r9lYJAkGlzgjOe4+iAb&#10;vFj3WXJc96zt5CrmutWlJ6wSdVGQyTUT8OEKZvkWH+3ltRl9fHGJErfFhxqVg9IcWl9EVTtj69t5&#10;EAOCLlzesN2LgryNCVs5p2P60Ed83oJt7y7b3v65ACydSxwSQAWUARe4DjkGJABDGGoRtr2PW3HM&#10;YYJrEQ+4ubOiMVFygwK6od4tCCAATz64tKVkCLA3Ot7vbdmmLW7Dc7vhmmX8TJK/KEBAuaM+21/o&#10;r7Rb6odrYmQcUx8Ot+LKOu5G4tpGA/K0JEMZwGP94aMHrrA9fPzAx7m8JvjhfgQaDx7ddWBDqaSg&#10;8d17twVpxOkF+CWIC3AL1S6gL9y+nJuWCQxRFIFCP1ftP/nguX3y4p598vy2u3VfPdU13n8kKH3q&#10;bt33dew9HXvy+KY9JAbw0X2HPWIhcV0T34a6RzzixraesUALCGSWCBQ53KIYkBYFhgV1Ar9FQd+F&#10;8xu+jgGBZOvyW1lYHNc7593wvMZcqZoW8PEbQOHj3XEOwIayR7gAirG7kFfU1zrvLNzCtF1cESAK&#10;pqk3NyXoQeED/IjJY1xAnscB8p71Rwnu1WFBEPFvqGqRWBHQR2wc8X5Anit8o7houwR3gGGfg1oC&#10;MoAK9Xh2YdTBbURQ9YeWRlt012an4Aelr9UN9Y2s3vmzGstcv8PfIG5PlDz1xfkAG+CHa5e++eME&#10;FY6xAk5k5w6PkTQSIAc8otThdp6k5Ira45YGaCNOsNtBE2WSe50VYP2urVnjE7QKRvtkjAvw4z4X&#10;lkYEswBls3X2AH0t1tVZY52t+mi1t7gr1127gr5WAV4odo3WqY8RRhwgkNcv6OsUODrU6loJ/Dp0&#10;DkDXOwAgJlVPgDzY6mNp0bHY1+z32tPXqnfVb23aRsEjE5clLt6oySfwE3igGDUROyiwa9YHjvfV&#10;P4yLuUmQV2sd3YI/9d0m0GtqFgQK+nr6G9VWH56BFn3Mqqy9Afen/lLWR8vBT//JYriBa1FYBHvz&#10;HYK9zmJP7GivE2jVFkeihaCrQYBYX6UlACaI7Gs9beNdZTYhkJvoiti9KQHdjOBuRtA31cP+kjz0&#10;9TO3bqkNtZfIyqyvTR/rFkFIM6rJaX1kUXNQRPRB1HijtAMxTwI7jb29JYCvtanUmjQGklAaa0qs&#10;q67YZjXemfbTNtRWYR0N5bpXQQsfI90fHymmbattEBQ3CcjqBCYCtwC2cNMm926CPVeqtJ2gz/fT&#10;Pgd6mSqo9eTiBfjYbtH7AwqJ6aPINdnSrbo/smJ79Md1b0+XDQz0yXqtq6tT7QVBug6JG0AZ8Aeg&#10;AXAAHjCHJfALVRHoDPCknSuPgliHvwz2EhQ6IOpcFEmUvl6N+0f9nqYEHrjtgDqUE2At1DGSGbh/&#10;jmu/IAZXJokbZNQyZZln9ur36e5e3Re1+2jvsCOAq+eY+qgRLHHM70nmYC24IZifeD9m7qgsJ0NW&#10;cC6oIB7PZ/AQBAFfwJYncGicqHy0r9N9UPiZJIOq0phqi2QMYDIAL2rkoa4SNwksAo2NuIn1Ltr5&#10;9wFYygBA3Otdna3ezhVIGefy3j35QOPzYtDFFA4vcnUPYOTfUCiTda5aci5w6RAoIATsyO4lxIDC&#10;0F7YGeBT35Q3AfzJaOWZoUzyGwOyidUjnq+8rNhVNne/OvRFKRYUOgeyZA5PuHkj/i5BnsfsaT3K&#10;uES5Eszr9AnCgEN397plcX+CpUIQjDZH/Q+VLv12eTb8ewLaUfKAtZQ1DdBSrgXgIj6PrNkAx3yh&#10;aL+HY1xDpr4dTrMx8m5INKPoNWAN4BFjCUSi1gPLAB/PlsQuCkej9FHnr/QUUAuwkuTCNRk7busE&#10;tEc8FpGC3e+wxL0LPAFNnp0rW9vApTbh8Vi4ZVFrltYmtM58n2RfAkCjtnl+UjA1IdBBRQPaooRK&#10;Aj/Od/etQA3gQulB1YnYvoA+ro16wzUAtHPbs4JJXZMg+gz6HDTVHjgAKmjniRs6zxUWjQW1kP2+&#10;PT/o62TYep9bxCpSMiSUJsYFSACHGOf8Z/1lsyxAoU/AjzjCdZ0H6AEnDn4y4CO5enPQ9+mnfn3g&#10;jBqEtKOG36PH91wBe/jgnid8JMXuwcN7Xl7moxz04aJNhps2FL6Av1h++GGoer5P5332/l379CWg&#10;d8uVvQ8Ee+8/vWPPH9+xp49u28sXEcP38vlde/H0lj19fMPu37vh5VmAPp8BYmvZARwD6FD5cFkD&#10;frhJUX4LoY97cdhOkJcBH0aMJe+S581zAZiJzUPtmxZQ8+6JR2ObvgkJSAkhqxvqe5G+Q5Elc3dp&#10;VRCvdj4O3L4y3jNxc7hAgT7i8zCADvDjnaJEA3coXwn6MECQ3wDXx/3MOydrl36ACOL2HCZkQF8O&#10;/GTAGskVT/VX+YeCjwC3LgedHPQJ5CjpMjQM3AFnZAILvmSA34D6Q+1k7PRJ/8Ao0Mc4URbpD3UO&#10;FY11XLLE5U3ORq09z7gVLI5PC5h6BVJa5zyW9Dmla/2utcnWetttdrHf3bcj48Co7mc4AzTi8QR9&#10;qH3dAr6e9mqHvjp9GCjNAviFC5c6f60OdMAcMYO4oDt0PsbxLvVDv7iaUR45D8gbHGkJd64Az4FP&#10;hvrmYNbR4McANcZN6RlczVynXfBH4gbA56qePqoV+lCi7qE4Mu62jnrBn8BP0Iea1zfcmAM/P9ZS&#10;54piR1eDg1/fYLOuqw9Tc4W1OviFudonKGoXwI01F3tJl7a6EmuuLbEmmZd9qRMQupu02HrrSaTQ&#10;uqwFV6WgbVpwB/DNUIBZwAf4oe7N9Jf7sfEM+mZHKm16ssVGRztseFiwrufR1QNMA8a1YSTRtARE&#10;pH11+hA0Nlfp3nR/XahBZRpTmbXUCfwEfI3EKeo+mipPWUutjtUyK4jaCh7bZXx4mX2koqbWRkf6&#10;rUswT5A9cIZrGGjBZQuk8NEFpAC4ZBwj2SDWs6XAiXV39fp6ACAGdHW0CPybGjyZg/IyzfogEisH&#10;8DGrBADS263fd5d+t3091qr3TaIBcXtAnSt3gJ4Ax1U+4C3b9n0Of6Hehcs2wV5sA4xpHQMAfZYL&#10;gRtJGyP6gP+osff6Mb1fwRYQhqpGKZ8WwRDKGxm44foOsCS+LOZdZSkQ0nkeu+bjIDMW0GT8lOYA&#10;YHG9sl/PCDDVuGo0Tp4nEBfPGIDieuGy8ynfSoqMrFXi3BiTxxg2699Ni/4Y0jWpBYgixjm4R1F9&#10;AAYUxRZiDAF+3Qf3HfFmJQJMYiGxYocTzDNmiQMVaAIy3AOACuBwvp8jiKkT9JGBXImqqPbNAsw2&#10;/ca4HskpxOYBPyiTzQKTZj0/1FIvulxf7i5kVCsSTjAUSGC0q7vTYu5d+qs3ag6WCF58dg6NBbcl&#10;s2G421Ug5Zmrgih3k6KWaT1BlUOUDIAC4lhHVUvxfrhwAbEAIvYFCCblj+XJk0wZF9OvHRc0+vRs&#10;PtsIxabr9Gz0nIF/jZesZ0CW2EeeHWMoExQzT3CAHKCVjUswxjUYK27olEQCpCVIJemGtpRcadIz&#10;Sy70eq82oN9N+UlrbaTwdvxhcLo05uzlGZ0i8ziDPgc/nhXPxe8roDagL5JGUPly0JeMjzcfzzPL&#10;QA7TSW3a9s6ynduZFPBFVu2ZpTHb2ENJG7O1LUAxFDWUNVy4AB3q3vLavEAhwAlFzuFxZVbAkRRB&#10;Zk6IeDuWQN7W3pJdurrh5wF+wBSwyblrm/QXgMo5qHp8SOmf9lOCgnHtm1kY1oeZArzEh43qmqiA&#10;AWu4ijkXBQfj48/YVgR2/1EfvbWpYb8W2adJfeR6SY1M8IcBP0xJN6ExUMOOGD3uy8d9bsaePnvg&#10;z5TrogwCfdj6ueVQ7BwCQ/FLFjOcFMxvLKD8/LOYt5hkjs9ef2Cff3BP0HdHyzv2yXt37IPnshf3&#10;7cUTSrncsSePMMGewO/Fs7sCwZvaf8Me3r+hd7nuKh5GAg2G2/bcFmVcLtujR/ccCnk33DfJGRhg&#10;R4FjgDAZAJjc9bw/LJ4Vz4d4UD1/gZ//kTA36upnxMnFHxYoc8AkoA9E0ifbqMYofaEKzur3yG8z&#10;Cj670ufQRexdZOe6aifQY5wAOu8UkHLwo15eBokLZ7l2zJZBfB+u+fGpQQGYwEhAhXKWoI9zKNXi&#10;s3Ho38FWb4f9M320BoEsARYKHDAHnGGohOP6PQFZqHWjkwFyGO3of3wy4uroHzcv94HbFRfwyDjK&#10;V7uXjMF92tPXZmNTXQI/tVW/wCIKoWfcngmVDNikBiBZw4xzXOu/12/4ms6ZO6t+1QdjGZvqdeUR&#10;l7SrcoKsodF262ivs84W/aWq+0Lha6eYc7/2C/KwUPgAumaHXNzlrAN4XT2hGEYmcKeDXwI9VD7W&#10;sX6BJ1nD4dZtcIWwrR3oE5TpHoZGOqy9A1gUTHY3+bnMkoF7t1YfvAZ9RHDTovB5vzIgbgDoEzT1&#10;jzT5sQ5BFNAHAAJ9za3667yHMia0A7AEfo0kE+jDJWhzeNISA5awJgygknVQzLhRHy21G24mpq/E&#10;s247G3DLFtlYb7mNCfgmUfkEfah8s/24dU/blGx6tNkmJjpsfJzY0G79n6LfxFiHDQLB/TxbnlO9&#10;PnwCVI27Te+imfsU+LUJ+DBAr7Nb78hN0KfjTKjfVFNsTVUnPTkCl1CjIJaklWaBHwWiO9VuaKDX&#10;S4QMDvboo6Vn3a13r48UwFdXx0dM8KB1VD5A0MuGaBv4AwJD4QvFy2eByMyP4+bV8dw5Mm8vI0at&#10;jYQfwWCDPl4dzdXWp98KM1z063dOPF+vxjLQ3yMAEJA3R1wfmbXuipUBgAFtpzOoAgTDhUu/Aah5&#10;EHWlD7ASABIXmGCv0AAs4GRI679T+07BU5pNo173VV+rvrQP2APmSMig3lxkmtY6zKHu8JEH8Hg2&#10;xG4BA3UAo/YBBSSncKyjvc2Po2TSJmLtUBQBKmLEOK/K1S1iFoEz5lAFJumfqd8oBQMQ4cYDNOq4&#10;B51DNq276wVmKHad/LsSTOHaJakDNQhj4n2uw9h5BlzfE03Uf2UFM0xkYMh4dM8kfwAg1JPzMWpM&#10;JHMAfChL1ItjWjDKipw6SWmRmJKMJVODsd9hXJBIuRJAknI1QCbqFO5skh2AWn9eGg8Ag9pZq+dO&#10;bBpJC6UCXly7gBMqqbtGM8hLChqGchVwFUAV4EdWLlAVKhogRC1E9ic3L3Pqxjy7UWYmQSDgd0L7&#10;OeblZ07FXLe1en+MmbHyLgOi9Vx0Tyzpx8GUcSbYyyypiBSFTgDo4JlBGsa12cezZS7eGv0h16J/&#10;xw244KsDAJkBxUEbJVZLfi+AJrF7UcT6XfvlL8kMBuqirE2KIwT2KOfi8X4CPpZvrW2SjIFKw0dW&#10;H/dzk67UAH4E2m/vrhhxfnzMia1C4UOp2blA4kcAEB97hz4BAOAHLPFxB3iAoPMXz/k6oERsHHCU&#10;wA4j7ouP+9busiuBfkyQxZKEEFyDXMPVoAz4MK4T44pEDT82TVHePoHMvCcPLK4S7B/KnGceq59Q&#10;evLQx77LAoe/6OmwRUEKgMecqiRkJOArhD4AZ+/8toMD/QJojx8/9OdHPNraBvAbyTC4SwE2VDr6&#10;W99YyUFexOiF0eYA8HmiRxjHPv3kY/v8PRQ+wZ7sY9kHz+7Yyyeyp/fsqUCPUi7PtP78yT17hj2+&#10;Zc8eXRcEXrerVyiZI+BbjzhKB76tJdvcXjIyrq9dv+TQF+pfJHPwfMOmbHMnyvYkF6+7XpcA/LMZ&#10;tLMfRS6gD3cv0McsFw59Mp4X74sYUkIKUF7P7QT0cT7gFtAHdOs3uCSodFc8U5Hh2ox6iihkKVMW&#10;xY79uOyBQDK4A/qI0yOhI6CP5JAzyxN+DtAHSAGhQB9KWoK+UP6irAouzEV9rP6D/vMf1v6k/mEO&#10;fQIvDOgDFEOJJO6NNnnoo89RjQm1jvjCyC4O6KMt43Wlz0ENNa/bXbozCwP6XcdY/d7nBZfTqIwB&#10;fQGpMe4hjfUP+pDeZiYPhz7i7to9mcLBTO1xreLWZdkp4AD6SNoA2vz6/QLJgVh3xc/Br9n6BrkX&#10;4LbX99OXK4ay3r5OB0Egb2iszd27CQDpq70z1l0dFHRyDIAL2ItrsM5x36/2GMqgx+Xh8hTYhVKI&#10;Ysi6QEig19UbSh8KXzNAlEEfS2L+egZCfezq0/Xbqxz8WhsC9hz4BHhYe1NFDvjaWyutS8DV1dtk&#10;Ax2Vev9lttAn+Gsvs57mMsFfqY12BOy5wpct54arbWay3aanqRXZ7cCHujcu+JuZ1fsXaPf3C7q7&#10;NS713T+o+9X9dGp8LIlPTNDX3gnw5S2UQJQVYqEEE4LRxqpiAV+pq32ofh1NVdZaX+5Q1SqY6urU&#10;sxZgA3XDQ70OZLhhicNLde0S5DnIZTDnbkiASsfYDlUqc+0WrHOulx7JXK2U5UDlAyw4txt3f3PM&#10;N0tsGm7E7g5Zl/7ddOp3onES1N+sjz/QB5gEsOHS1bos9uVBLmAPyAulMQ98qI6UlQllD/BCUUPd&#10;Q0ULV26ljQtA/pHur1WgSUwfMMjMLLhUgS0/x5W3akGcnrmgKlx61boO7shw9wJMABquYJQgL3eC&#10;aqb+EqiiXpFF6VmvAgT2MQZmtwDGXGlUf/QdGb3RH2VVAFFcvOwL5azJ+ro7NS6eN+AYsYtACFm+&#10;p8tOOoAAcEmRTDXkGAOlW1AogQVUPwe9bAxxTpQJqdA4aUdtOYoFA5nuThQIAj1M/RXvBFVT+wE9&#10;1EAAUn2x39+T1gMeBScCJ8CQenTsAyABO5IMHCYFjHX6vQCauZkp9KxD6UO5A4yAOBIWQq1L7l2A&#10;D9DCOObgB0wBVzJAj1p+Dnhap0wLfbJ0tc9hECiMOW5TG0/q0HFUNNRIVFdc0wA+94PrHbAGIgE4&#10;zgP6AuRQ2ygczXgYe15dTBZjpW1cx03rQCIlW5jVA1cvrl2gm3380YHSxzunFFC3/h8GRkkY4fwo&#10;wEy/wG48K8ZBXCHQBwgCfKeOH7G3ts9HQWWPr9oA+Ci7MeEJGmcXp3wfiRfEZm3vTxuQuLU3b1v7&#10;lOWIj7h/9AVkKHExQwYfe1yjBPcLKtU/rloAACWQmR4SUHidPUEfag6Qx7VoC8hhZAxzHYCK6wCA&#10;Xqssu/bCYriIgb7NvUjqwACPtc0EIYxlzHb2Y8J6wADgC5BDlYoEg8fjw/aH3i6bd/UREA1lMFmC&#10;P8bNGBgfNfeev3ga+9UG1ySgwv1zXU/0kAFvbHupltevc0ofRZpR/uiHos0sk5EgggGBn793T8B3&#10;117LPnpx1z6UvfcU6APuSNh4aO89f2AvsGcyweCLxzfcvfv8yU27fu28q4wYcXwY7miyeTe3mfQf&#10;+Fvx90dBap5Hct/y2+AZoZTiimUfx4kJpJQPMOiKn9r4u9f7wC0MuLHu23r+CQoBYqB8Y2fOts5T&#10;AkgQCTS60kcyRwCjP0sSQQR2GICH8hblWsJ16/X29D4XMpfyKOVPBGGAHHAXpVl6XfXFvQs8BtQR&#10;dxeuXKAQG2KpbWIEaXOpp93+Qn9dDQBX3iYDQwEWQJeUPtQ2av7NLw4fAEPMa//pnLHJiOHj+jGT&#10;xoD3AxziPgbS+gbbPUFkTNDHNnGBJIUAi7NnBmW4rcO1jBFHSIwf7mP6+KG92Z5MdmscWUFoT7gg&#10;rjDOSUofKhvuX1f2BHVYgsIegQmwhio3Odfr+wBToJh78DYCYcCUJA1XHXHvCtyGRukzAPCACfoA&#10;VYATWAQC6YdtzwrWuYCeF492+GtyyAN0mgRCLQXQhwFyKH3AoAOhQA8l0bcBQBnbPYMCrP6APs8e&#10;biy3tiZizMo91qylHuWvTNdtcsDEyE4mFpA5iJcHytzODlS4KxfYG5NN9ZS5WxfgYzk7XGcLCxT+&#10;1u9xqscmKb8j4BsZadfvT89K4Md6Xx/PTjA52GJ9/WSJNlqHPx9BH8Aq6+iq13gES67whQrI/Xfy&#10;TLI2uNNC5ROQCPxwRQ8P6I+NLr1XzyTVc1Tf1EMLRa7Ws2cbGhoEefWhzgmGULPIvCQrECBkH5AU&#10;QBcKnoOMLKfo6ViofxkEpra6DtmllDdhvV9/QBPvRWLBgN59jyAUdY9yLbgFqYXX1dHiAJbLuhW0&#10;Ye7azZZk4bIvyrGk47F04HOLBAKfp1YQ5aAnmCT4HrcyMW/sWxHI/RZQVVvq6gG4tMeNCjw5LGof&#10;/XAPJG+gkOH2pKyLZ9oCQgI3h1GBDwqZz5er83ge9WpblilBAVAl+u2R6QmkCewAOly1/gzDtQ0s&#10;oQIyAwhqI3X0yLztcBeiwFAf/EaBFIBao3ttUpsOAQjxcZRHcfhzaGQfMA8gxLv07FiBJ7NtuEqp&#10;cyoFFYAabl6eHWogoNZYD8zo34Vg112/Oq9cUBfHQwFlnLQBegAz4A3YOSlwAh5R6YARzKexE+wB&#10;SjwnwI51oK+46JhAkmLMuKC1X88MV+zExJjOAXRKXHFLtfoiIeHXDmosE+Ql4ON4obIGHLryJ2Md&#10;wHI1DthSO5RAYA04zIGXLClxLIFfElwAb0rboLoSZ1el58Y9OCTqvv3+Ba+nBGBJYXTTeiiAWZ+6&#10;VhqDt/Nrhms6r0xSJiamyiN2kkz9SgE3764csBd4lxSf8Hcds9aU+rlkCbsSqv65V/rifng2HCs+&#10;dcyKBXwogm9tCZS87t3mjK1tB3y5arc6aZvn2S/oWw/gmz87bsv6IO9dignmx/QRQ5Hb2FnSeQTy&#10;AwmhvmHs29ldt53zZIrmoY+Pv8fcyc7vbwnckptY0JRBX4AablnqlI0JRrRPfTr06aPvEJlBGBBA&#10;O9on6ANW17amIwlDtrLBNabdHZsUPhI+EvSl8exPDtt/amlysONeCqGPe+UaxAcyPu4DoON8z15d&#10;QaXCBZ6HTQpYA3iUoGEbyPv2my/tpx8px/Kt/fib7+z7H76zH3+U/fSd/aB9P/z4jf30m2/td79j&#10;n9r8+K19+eEj++KjR/bZq0f2idY/eh/IC3v5LFsCfE/Dnty/aU/vXRH83bTHD687DJ4/v5mDPkCP&#10;uD5fblI6Z9HrGqLCYg59gjAsyvEAdRHTB/yh/qEKOvSdBQZD3eQPhoA+3b8nc6Dyxe+B5wXcUZ+O&#10;On0r52YE6nnoc/fuerh3k2sYFz4G3AF543rXvIuIowvow70LTHn9PVS3LEkiFD2mHet14ON3k4e+&#10;vjzsEfcmcKI/zqX9haFeV87GBG5AX4CfPqxaJqUPZQ6b1gcfyCRZ4mfQJzgEyCYEhj4mXR9Xrat/&#10;k72CvCgRQ50+yrAAU7hlvX/BFYkcgxrP7Nled/cSC+fQ10MMYLv3S//YQ30sPtdHDujDTQxEAn3c&#10;G6VTEvSx7BPYUXIG+MJQ3HDrAnHdMuANqHPI0z2iRo5rvGz3q88uhzjaqj/1MzjWKsgM+ENhKoQ+&#10;QC5iCVEJ4zjLBH3hFtY+ARHQBeBh7R3NOagrhD622d87GO5db+MKYICfu5NlrDv09eMWDgOq2t0a&#10;rEmQByCSAMI61trW6NB3ZrDciy0vCvrme5lDt9SmUfa6BXkZ7LlNdTrszQqQZ2b0jiZQ+ZjRBbd+&#10;m/6/4R116B0IkLnnHrK/qWeo59Kp8fCMuDeBH5DrwNeDklkAfRns5U1jbtQHnXqETQI6ARbj7hfY&#10;tQrigLluniUlOwR5ZMviUkX1Q+lzUAMIMtcuSguKHR91B5gEDL4N+KhdtgQAOcfdwtk+h0EBTHtr&#10;i7WRkKP+uvU7IJawX3849emPgsE+/Vvo0R9MfTJm5ejucKihr8i6FXwQ1+cqFlCHEpUpfFWhogGc&#10;QF61K364UamVBtCgPsr0YQRYwpWpe9C+XEKEwOmV2j0g0aEBC9Dj3lHYatVfrONGBch0PYEUsIMa&#10;BrwBbahuQFUAHIppHrT4CAOCrpY6iKF6oSDGMyWuD5euA6OMUhzAF5BJTF9xEbBE7Uj9cdLSrPdM&#10;2RiKLlcJMog3ZW7diCEErioEZDwfzqfuHTND0B/34HF6gjPAE4iiBArKWvEpSqmc8LpxpTLanBZI&#10;oBQCaoAK0ATQMI0YpV5SfOUpQU2lYI/nBjAy56sXEXYV8IR+D9XaRmUU9DLOKuIOmWGF40WZ4onr&#10;mbjIcm+HCke8HWPmjw9iB1EQAUqUKqAFaAJmULKYYi5B3LFjAF6MN4ETbtK0zvmMOaa8wy2N+zZb&#10;OqBlyp8rfrE/juH+Pe6ACvzW1/GHhf7I0u8G0GYfkAlUcW4O8jLQCsDLlhorbR0uXc07pntIKmDA&#10;H/dQWXLEWmoFwWW6d23nXOoCNYozo6TyewM6iTUE/rhXZvc4oX49blHPykvYaJ3nhrLH9YnpI5kD&#10;ly9JL2/tXQLYxm19i0D6gBo+zhu7+iAL9M7tTNn2hRljrk9KWOxeFpStRGYv83cCadt7K+pDH/TF&#10;+OATEwcoAIHLq7N2XtfwifIFBe76E0wlpc9VQ1kkaUw4cNBnUgoT9JFEwVRvQB/XoC3HAQD2bWwD&#10;gaH4YQm6MMYFmKFEJeCj/5QgQB/0x/bOBV1fwPGP9R/peY8VCxjE4lq4dBnTpH3yyYdGnTnm+33w&#10;6KYrVJs7Z3LX/f6Hr+0Pf/47T+pg+8GDW/aXf/k7+/3vf/J6fr/97Q8Cux8z+8F+/7uf7De/+cF+&#10;o/1//ue/sd9o30+/ERwK+r766LF98eFj+/TVY/v4g8f2/otH9h72/JG9/1L2AuhLJvB7dMte3r9s&#10;z5898HIt9+7fEmBv/0zpI6GGcjj5WL8og1MIfQuu9qHmzfm6q3+LUWh7bYPYTGLv5vRb0T5BL+8B&#10;ly5AVgh9PL9VwR5QDITxvIh/9ESOpPQJ+qLAcQBjQJ/epwAyuWvpB3cq8+Ky7eCnNrjsQ+XLoE+W&#10;FEF+AwGRAX6u9BVCH8vhXu/zjj5Kv+lqs0m1K3T7An24Uw9CX7tAtM+zds+ujOZgDzhkHA59Q526&#10;LnF/uq6AL0HaxDRJJtEGoGMWD7JjUfsS9LGcnsNlK8AVVAB9JGUAfSh9lGThesTcbU/32n+vj8TC&#10;EmCJGhnQR92+SLgI4AuVL6CPa+DCTfCHG3dgmIzjdlf8HPwEZpR7YTo3h8D+Fp0bZWFYJ1ljcDSg&#10;j7YOfoegr4tsYYEfCSHsA/IC+lIsYAZ9AiOHPBkgyrHFiRobH6pRG0EQcX0AkoBuYEQfxgwAA/xi&#10;PQEe672ofQNxDdQ+VwoFU1iAYr1DX1L6GHuPoG95qMwN6DvTX2oL1N6TnWG2jb7TNjNYKeDrEOj1&#10;2PR0j7t0p6Z6bGxM7wLg0zMfHJTpmQyN6NkMCHy7I4Gjtw/wrdO1ANt6a9U42zvqHPi6BHtd3XU6&#10;Hi5dpslzpbMA+qjL1kS8I5mbTXU2NtznID3cK/hrwpXeYF16DyRvEDdHm/6+Hn00MheuQwjghprV&#10;4PsAKmAtLYFCEg8KVT0/piXHvS37M4h0CNMfHF5LTvt7cNu36j3LiOlDccO1i0uXYsBe207QR70z&#10;ijF7woPAgvgyIC6gD9ctFpDlCSSygKwqB576esZVqTbAIeodbjgMFy3wirKGOlVu/1bjHJMRR4gy&#10;BsgAH7hw6c+nUBOUoGzxcWc/0BgZm7GkL48FBFIEOa6EZuDmMCSwATLZh4JFnwF+QDXZ09EHYEl5&#10;D1yuXLO5scooreLz4HI9tQf4gFNXHjU+h3C9l1A5BVACZGAVV6vHBeo6WDw74IRnVOJuSly0QB3X&#10;wvXLOUBtFHIu8ng+YKxYkBdKEYASkAI4AI6ny065mueFlHUOSlhpCUkXgg+dT1/AMeoeMYcktJQR&#10;E8i13Z2Le5i4uMjUBUx4fuWCmDrGpfHV6Ro1OpdEBVQwIA+XJYDk8KSxeGkSWYI75v8NeAr487Gr&#10;PRCWB0QM9S1cxixTfT7UxHTPtE/XYIxkZBOLSCY30Oq/KYFpStzgmgF7grrM0ri4v5NMFycjRhDI&#10;zLmYub6fFxYQekzwR7mVE4Kzt/WcIs6SLG3WAexyPU9cx6XFMecuSh9A6RCajZ91VD+HQN3H27/6&#10;lZ57KKnA81t7F5f1EUbBI+kiPtCUUlnfmXbY2zoftdMAna3zs7a2hSITkAT0AV7rG+HSXV4PpY96&#10;a54UskxMHkkb83bhyqoxhZt//OcCLNc3Zx2yKAjt0Cij9EkobKH0cF2Wsa7xAXGZUgjIcXx5TWMU&#10;UNInUIYFaIQSiDrJDCOFbmHc1GdwwzIe9QWknr90xijxQj9ndR6u3vtjETvI9bg+5+Nmpr/oU9cX&#10;JBFThtIXbk1Uv2n78acvXbG7dfuK7/vtb78X7H0nsJP9lCl9AroffvrWCzB/r/Xvf/zGZ9z47ruv&#10;dewbt2+//cq++foL+/yDR/bhy4f2gSypei8FdS8BPly6z+7b86dhH3/w1D7/+LnX63vy5J7GcFVw&#10;t+oxhWuAnwyVb0tGTF8CQcAvZfUmwMP4TSRXLtscp7QNsAYMEge4scMfBDM+mwXPFVBDZY1nrD8G&#10;9ByZDg9lD1Ajycaf41K+Xz8m2EaV8xg9GUveHaVfgDz65LkH+FEXD5AH6EjQ6ffiyJ6s46pexMOh&#10;+gF+XDdl7ibgGx6JoswTQz32z/Qh2hwA2KLMCyoZgAZg0QYDAAGqsA6Hu6k5rh0KHgYsTs1QG08Q&#10;KBsdjwQO+h1Qn7hKJ4E+gQJ9YHGuoG+sy924JGBwDcBv7kzMqpESTIA1xjIyFiVgWMcF/G/aGm29&#10;GyDUGAWHZAAPjtA3NfoiFpC4QMqosE5MHood7lyAEOjr01jGBDHTCwJSgR9tUReBPtp4oocgksQT&#10;jg+M6HpjAGa4iHHPustWFiofqmCofazPqN8EhK2ZKkh9P8qwJAjEAFv6WhqrtaXJWlsYr9W1Kf0S&#10;yp+bAAiYS6Dopm367RvS/Qw1aSnQ4Fra72PoawzFTwDJPlf6Womfi1jDtYlKWxk+bStDp31Ktfm+&#10;MoEeU6qVeVmW2cFym9EzdNib7HZD3QP4MJI2yNIlho8lKl8An+5VsOf3IJgDYgPquDYu3TBAMAd5&#10;AN8ho8ZdUiYpfNvcKshrF9DLPDOYxJbWFl2/V0Cp96c/YsiWxM2Li5dkDsAM8EMV9NpyWqZ9eWM/&#10;oJLcuih6YWTOAnoAJEu2cdVStgXFDLdub6eeQZ/+LbjK12F9PZ0CvSYb6Bf4CwJJ7CCGLpQ9Pqph&#10;rKPuRckWbctQyVyJ0/XSbBa43XDdEldHXxwHkgAhYAL44R6AwBkt/w0ubIBQwIbKBgwDX2SiUmsO&#10;uAq4y1zFOuZuNZS+UtQpVB/i8gRz6ht48/g4wSHXAp6AL8AIoKqr0fXVH2oaAAsQcX2A02FR94VL&#10;F7UyMl0FznqXvfr36zAk+ImyLkCW2gn0qjWe2hpcuqFgApqoUMAc/TATRoXAgAxPj3sUqACwXopG&#10;z8f3+XUFVUCC4AXzBAZBhyteMl/XcVejfHk0sktrKx3+cBfyHJhtAqWK6+Amj1jCLPZP8OzqHgCo&#10;c4pOHhWQvGPHHEbCGDsQiLudc4C9pho985JTdkxjiNi9gDKghe2kZHHdgLzMXcoyAz/gJ84D8HTM&#10;Le6P+6ZdAj1gKwGTmyCK/Sh9uMNRHymjwjR0PNtKrTNNHM+QaeB4ViSycF22famxFRWdspPAnp6t&#10;g56uTfFkf6aMh7FlY2dcuKory074NGokZVShpgLWp45ahd5//B4EeWoHzPPbAwoZK0oeQOf3xnNT&#10;G/r2mD5BH8e5L+77LYrXnhPgFULf2sZMAN8+wEdAvYBHH1yC8VF8ACA+sKhmobaRsRrxXICbQ5+A&#10;DJcuM3QAfnsXFz1hhP4x2gFe69sLAi0SA/LQB1Sh9hXCHrCFAQkOfYLOtJ827jrUNQ9C35jGMWHr&#10;WwGHsT9AcH0zlEEMFY7+wrWI4pRXIu+NDdq/03+YZAfThyeYaAwoYQAo+16+/9iBlz4ASJROkl2+&#10;+uYT+/jTD3LX/OqbLwRwX9q332X27Rf2nQyg+/qLz+3rr7T8RstvPlPbz+zrrz+zL7+K7e++1fbn&#10;r+z1y/v2nsNdJGy80NKTNmRk7ZLQwbHPv3xtn3z6ntfseyYgfPrkQSh9BdCHwgf4+fR6gr089IWL&#10;F8hL0Lfg4EcGdb50y+o5EkLmdd96bnpfG9t56Eu/Cwy1Dujj+fBuUX9n54mLjIQPplzzjODsWrxX&#10;L8icAR+qIM8vQR/rCfoAugR/7uYF+sYjxu4w9C0uE48JgDIjR0BfJEn02hlB2j9ubbJFd/HqXBRh&#10;rqfjABx2APoAnszIlp2aD+hLUMb69Oyg1kP5A8KAvugroG96vk9LXLYZ9Ok8QM1r63nmbYAXblqA&#10;j2OF0If1C0gxwI8+nunj9xeCghzwvQH6gDjgDqUvza7BOkCHssdydDISRlDxUOSAO9RB+ukbbAvF&#10;L4M+bHCUcjMBaYehj2t29wF8xPRF/T/akLGb1nET0yZl+7IPlZJlf3edLU3UCPxqbHGKeDHKmgB3&#10;YQn6UPYK18ne7RsU9MmAIY4RN0gCiGfPygDERn30u3pD8Zvoq7BzUxW2MpKHPoDPXbnE8vWV2/RY&#10;s03p3QB7ExNdOeCLGD5BuyC4T/fTq/sZHqVMiyDZXbmCTApKC/yAvU6Bpyt3HeHKJY6vo7PO2gDB&#10;DPpSTB8u3QR9JHM0NQW0kKxAEsvw0IAgr0v3IYgVwJGt29XdoXaNGt+wz7nqLlkBX1gAn8+m4AqU&#10;IE+QkxI7sIh5y9RBGSpfUgnZdhCUudInmPj/sfWfTZIteX4eeL8KMNO3r6qq1DpDZIbIyIhUkVpr&#10;nZWlr5Z9W/d093TPDDDgzBLAggRIGkFyB+QaYVzj0nbN1mi2y90Xa8b9OL7P8/c4VXUbeOF2lB93&#10;P36i6jz5+wt3jdrlpQWAajK16vxWVJUB92oEIzDn/DZnGJeKXyzBpurHPTktS/bVsx2BpgBB88ZN&#10;T40E2Kl05WXAhhl3hlKLqprQFWOgrqqd/oT6YQmV+kD+M57lZyqbQGEA35S+egDjpFvNwdm3T9Uw&#10;gh0AFpWygDfuFRRjPlQVARV96eLcuCrnIOCiKTOrgapZKjCql4XPnf5YQmIsv/Xh+6G06TMoJJbN&#10;X0ebrm+b6/ac903dMa7/n8pgViGFLsEvFDeTcNOn8Kg66RhUDwMGhUbaCSWw32XpPgzTpWbHgX6V&#10;TQCZvso8u8meS4CWkaAFNLi+r4AhSA4AYqY5MjecJuVYZk3A5HoRdS2wOTbfpc9UrASiGqjCFrBH&#10;3wFugqZbIMUxauYVSI0mdjWOyQGePyCqB2nUM1WLsGdi5vcAmiIli4EbQpOpUlTdPvzAgAy3Rhtz&#10;P9tCRcsm3Ky2RXCH5txQ4LL653FE97qljsplBPJMCOg+fzZXC+D+NlU/hbxQJHkeS7HvNsYu4EV/&#10;WeErUs68x3XVSIHRuo7jwYMH6SFtfsiz+x6cK591wCXaeEcuxebv9SPG1//IyGP6sM3oT1Uz+/Bp&#10;4hUAY73ff+x6wTmqN86xfUcz7tlVToIbMHbQDeC7fgp4HW2FP9+x5TybQsM0SzHdRY6gzapfKGdA&#10;V0CfwSB83IU9/cZy2Yv8d1sBRsKhqs92BG5EDr7evZaDUI52YzwWgcESJsZQhLK/XQGFAp9RsgJY&#10;AYJG7QqnPtcRMGc7GcpyShUBsYASi/U8pxrp1jaLsse9/5y/lr9ZMuIzB5y4tW/NuQKeJssCFM1x&#10;9+rjO2Dtj7SdQfDnv/wuQO7v/u6v0n/y94Dc3/11+if/5I9A3R/T3/zNH7nG1v2//QPAVpS/jOt/&#10;/Td/mf76n3IMQP4Jdbm7AAD/9ElEQVTNb75Jf/jV1+kvfvFV+uXPvgT2cvnpTyjfmqePY5W+P/46&#10;/f4v/yL9+rc/j/Qx3wOCKn7nF1ntK4pm9/PLnslXELzwXR0GfBtV67sQcMOfj6I5O5ZqY993VKh9&#10;sX9jkI7QnAE45rs3576TiMjl/VkEP1fbMIGzyZ5zrr7NDHjAtGl2hDiLdWzHtC8eC4uuriHICWgW&#10;1cFiX+izFMEfgpt11/i96nPpHyuFT2CXd/pf8AH6HoBS8VOJs65lY1ulsRNmXxU/QXFhWegDsICq&#10;KIDW1l472hL0CkC0rG3Sp2pfD9RiNQ7aCiAE+CyrG3klkGwSbtBehjfTv6j2bewIp9zPOUv457Xf&#10;NjHPcF/29bPecqua/j98TLrt2bS8yr1LnAf6TI+iOXptS5WygL6cYy+ikFX76lnp81xW/SqhRBYw&#10;KNwtrxnUoUk4+/sVMLjYzWbkWWGOEuBHCRNyAJ3b3J8wGKZdgY99Qa8JILXaQmFO66Kvn+MWAE1r&#10;srkwlo4AvuPN8QC/pXlNnxn4rBPwp68g9xf7mpsL6Gu2BNCsLJrHz7QxKnsVoMpoX33/5mvD6Xi5&#10;P52sAH1sjxbfQJ/BG5aNxYkAvo0N1b2esrdsYY55fnPxqfCF/x79tReMcAZugVSB77WC1wM64S+b&#10;dTP0eb6iWlnU4x7Nv0XJqVsy0IQ6BKjMVIFLfxPMb5W5EPrK1DGFyNQk29Ik902G0hfQBuQJZkKU&#10;SuHbIBdqn+DXA0FVvvD/o01VwrydiOv6Ab6GSI4dR2U6K4cGIxiokVO0zAHE7VQX9moqj/ye5xoB&#10;fa4HWwDl8KC+UxmuAvAcm+MRuig5h54f4Gy6nFYZAyTL084J8wHIec6I4UiTYqGdGSDwf6b9igob&#10;cKKqJChaPPYDbsLj8OMbBfJGgCHBugeEmriFRdO3GMVpstwwu9K+fXqf8BW58AAuP9ChXkVgRc+P&#10;DQhU1YvAEeaoPsO/BX0SVQGBnTDfcZ+Qq2+e7eQUMq5FnAFMyBRo9c8TEIU0t4OaUXtKkOCnOVUg&#10;tM2sIr2fjOgUZsKkCXS9VvPYPgQ2DOTxvdmf6+1q+lapc2URgVW/P/tS/VLl0+9uEDgTPvseAirA&#10;1Ue0panXKFwB074LM6gQowqoOiVMCf/Cavg9BtybGudhLDGnqtXXgz5VxvcdO20H3Ah7gl8PmoS9&#10;qEdfbxS9rLapdAmcAYVAXsAdxwFjcS2Py/oF7BbFe/Wr0zc0/o2MmY+w9BrATScj6Np/9Gk7vf7y&#10;sSrej5PrHwd00n/UoW37j+uM363v4V3X0NWUzfGfA20qdPriGQ08qMmbPwp8//7uhVpNzs6N0Gkb&#10;gl1AnWZdwC5DYFb+vBY+hdHfu+kdTbcqe6pTBmrcPN1KV/d8xE9Nv7IdyXOPzoEsIE3IyfDkB/kN&#10;9KnyCY6adAWebLLLICBQCH3X9waM5Lx8hfJl/SJww/0C+gQoSwF9EcgBdOr3V0Cf5x2PAQOakfVN&#10;y9CXy8FxVtzMA2dC3sInzyLUvQ19QoYBLZ5zibZIDA0ECnzFGCwvVhfTv69X0yXwYt+O9be//0Uo&#10;lQXwqRJ+/sULYO0PAUz29/LVPYD3+/S3nPtbIO6v/up3AN3v099Q/uqvf5v+8Fe/Zfu7OP7DH/8i&#10;/ZHyB4DtL//yN9Q3f9+vKQDfr76MdC2/+9nn6S8ov6H86udfpF9TfvH9Z+n7bz5N331tXr7PAcAv&#10;02//4he08Uvg7xd5/3e/SLePryJK9wzAs1xeHcfcFatznJ1n/0uPhT7fT47ezSX894C+AD9gLwdx&#10;bDPPO6GempJHta6Y29dzTNEn04TMpvZxFQ4BTBNwVvlUDzWXC338RrbyKhxCnoCXfzcGY2j6zeCX&#10;o2wz6KkI5sCRxaz0FYpfD/osKn+2F75+AJ6+e/+U97kuAC7ntXdV/wpINFK4AMTXpmDqBKC9BXcW&#10;6xigEceadykC3+pGzqOniqfPnv1qthX4XCc6q4OagDUJFtDXA7+VBv3anuczZC6tzEXb2cScU8Ko&#10;+BV9ePwbPv5/r1oX0JeVvqVVwXImfPvmgL830AdosfW+uDafFUHPu+au4Cm4CWM5uKOXiBkoswTM&#10;cb6zlNW/AvaKUgRxCHm2G+frfOwBvqzyqe6pGgqV1JnLSp+5+4ol1iydufF02AX61scD/gS/9cWx&#10;VKsCRj3FL9ri/uJYeDTYw2Jgg3BZRP4KfVFmxwCm8XS82Jeulh6mo3Z/Ou4MpENgb499/fdMvLza&#10;APqWptPaWj2tMpebWxn6lpzfjiuqZNhT3TNCNyt7EzyXcCnwASU90CuArs75Avj05RPwXsNerwiK&#10;debC/ZzLj/MAn8ez00NpvtwXq3G0yoOpMTsUaVI091aBIZf5co1PfcM0rQpmAX583C0RoNGDuuLc&#10;m2uFkvYn9XsllCIh8K1jzcsqj/oOTrMtA4euresHXUVPaNPHr6EKON8MU7ApWyI4Q2VPpQ/oUznU&#10;l68IIAhnetoQeMolnruaI3IFsgJKs8l0MIDUFTQEChW5Cdr6xfBw+grAywEGqlOqcI8YO8+gkhiB&#10;HfoG2kZOxGtghPCmT5858ozcNXjGraZSzdCRAw9gUxkU3hyPgBD57yJg4wF1VMuyKVj4FhrCr041&#10;se+D6FegECKzmsh1FTtgynscg9AlAHo9+vJ+nmVk8CPOq7wBjgGx2cSsSVJHf8FP2DB4Q9gTZlSU&#10;hIy+Bx8CrQarqCYOR0qfWd+foBsmzYHwGQuoBMZCRQTG9CUbUvUa7osIUwFZk7LrxKpKam5UcTIQ&#10;Q0B0VZYa/y79A8VUIwKva866gohr2LrOsf5+Ez0IF5wneGbz9jn2gLJeouGAR8BF87CKX+HDl+Ey&#10;Q47nLB5n8MslgE/o4VyYbwO0aCvOFUpcNrN6v225yobRu0abq/D5+zU9T43xP3oopPeHmhhqY6/k&#10;vjLMOddF/xkCcwJlj021YhDGR5qBnWfm1dyb9vngo/eAN02y/4hx/KO4brR0BvwP04e043wKv6a8&#10;cdz/mLoGuhTzZF9h4uXYlC0Cs+cE0FD6DMw4u9wM4Lt5tsUHfJsPvovpb6frJ9sBXIXSJ/zE6gp8&#10;wD1W9TMKUxBTvdOXTUjIqVoy9N2/BPyucz434a4AgWzqy9CX78/QZwlQELYAssPTLvBpu1mBE+C8&#10;Fv2zX4Dja+hznPqQMR7zwP0Q+rIJWmVRQCv6uHq8x/kC+jZ+CH1c975C+fsMCPln7WZ68vggVMO3&#10;zcF/+OMv01//8bcRlWx/rkX8+7/8dfrLP6i8/Tr94W9+m37/V3+Rfv+H36Tf/f7XlF+l3//u1+mP&#10;nPvLv7bOb7j26/Tb3/0q/e4Pv0y/A9r+4re/oPw8/fZXqnbfpV//7CuA78vw4/vVb36Zfv6Ln6bv&#10;vvk8fffVJ+nbrz5N337/dfruJ1+nn//yJ+l3gJ4mXvd/9vNv0y9+8c0P1L7L6xMg75D5662/e3EU&#10;+fsK6HN7fMbc8K4C/AS9COLYTVc3h2+g70bF1mAP6zm3+R3u7uc5t5iwW6VQc69KnwE8nlfdK6DP&#10;fdsuVD5LAZFCn3VysA7vGehzW4BfpGV5G/ooLr0mwIUSF+bedtpeaKb/0ShXYTBUPWBwwyXNetAX&#10;595AnzDn+VD7AL8fAB9A5jargW+dowh95uJzLAKZZX0L2FPh44+mpeU8rjDrvoa+rB5mU24tzLy2&#10;mYEuQ57nPbZ+AX0eGxTS7tTSMtf/7cx0OhM+FzL0LQIomokFrwhAeUvpK8zHHhfQZ7oXwc/rwqBA&#10;t7LhOL1HgFLVA7KAOs95TwRxRHkDfbMRxJGhTwAszL5RqOu5135/AGWGPoEwbwU+/fwEx60F4GwV&#10;6FvLPn6C3/byWJo3l10lQ58Rv96nifdt6POcaqIm5AL4jpcG03l3IF2uDqaD+b60T9ltDQB6A5Fo&#10;ea3pyhr9sc5up8q2ranUpMs1fmuadF1lYya1gVWBr0jJosKnKdfky405+qoX0DfKHDEuQDXn4tOs&#10;m4tm3VhLWFgVWt+CvhngUdjzfs27FU29wM9ceSC1K31pcXYwzc/0U/ggTedchLUZ3i8fJyGoEb51&#10;DT7oEwBShrRQA0vZp84I3wjo+IHiNxLKT4aqDFyeE8i8LuTFGr4j+r1ln745oKFW4X3zMW/xHpr8&#10;Bjf597fUnE2zfOQbM6XU8b1XmCM/ppp3gYCAvjDx5m34g6kCDeecdMLP28Xzoc55na1mXcdgWhfN&#10;sgGL/Y9CjWmx/5/Q5gzHXhsAmsxjN82zhA8ZcObxw4cPAxYF5HIP7HLyZAFHnz4+8oCPTvXViuZm&#10;AzdyehNXw3DZtYA71bgeSJlzz+TJnssBHT1Tr2MBboyMLcyj5tLL5sPBgFDXdBUSM/jpk+czOkfZ&#10;5OqyfdZXAQqfQcBMmLVdAbAwEQfMAAGaDY0OVoFz+bQ6/x70g9S30meem6sDrOPRplD6EIh79OBH&#10;EahhO8KdSaGHLVx/8IE+byqOOQegUCUwCYiCUbE8me3N8MdKLGmnMsr79vcrtJfp2+CVUe7Rb054&#10;nJ6eTiOCH89tIIVAZiCEgFaYiEMh6wFc0W/sC3wGTghiHEckLvtuI4KX9gIEe/cFCDI3mryFMbdR&#10;6Mv2VUydd9+Z6qVg7jM4p6644u/LJNG2mfvMYCdYCVumrNE/T/XtR4zd39oEbfUDjP6ujVrPPp2m&#10;sMlg/iPHQvlzxmNEroqfz60rh8q9S+G5nrGJu4V5g2N8DqHPoA2BtkhjU5iaNfE6xhgnc/HOyeU6&#10;H+zNdPtsO90930mXd3mJM1Wb+5f76e7pXgRvCF1FOo6i+CFW5VJNE6RyhGdO3VFA38XVcXry0oTL&#10;b4IfCtOfRfOu4JdVwgyFBfTlD70qnzCZYcJr3ldEyLpMW/Y/yz56Ro3mZMArYZrOvnZvoMx7bce+&#10;AvpoQ9XRfIWFGfPoNCuBgqE+fF4XGoXBAEHu8d7fAR//0JhNe9suW6cSuZV+A5zd3Jy+7u+3qmy/&#10;p/zOoIqfA2k/T79mK8j9/ne/jH3vcfurX/0s/fo3P0u/YT+O2f/Vr3+afvmr79NPv/8u/eqX36ef&#10;A24//fk3gF6OynXlje+//yZ9p1kXGPz5r75N33z7RUQM/4Ty018CgD+n/Ozr9O13HP80m3gtF5en&#10;lJOIPtacK/jpg3l7fxZb1byAPuY33hGAF6occySYeT2bZbfSxc1umOl9/8K8oOac7TDfRn0LwMdn&#10;2VfQ5fjyChmqftuh0BV5/QQ571XJi8JHw3dfqLv2X6h968C39QuYs/juw0TbFbb0O83BE6p3Vwtz&#10;6V/yQToC3sKEG/VyWd9a6Cl6P0yiLBDmCOD5DHYBd73ceL3isaC5EErhG/DLPoBzqbveDmXOovqm&#10;0hfjYgxF+pasHuZEykXwh/v696n4FSbdOA/8CXmFH1/49wFtpndRzfP6d3zof8+zLiy6gkgtkj3r&#10;j2dwRBGE4r7wNqdfH9siYEOA04TbnDNKWPgT+vigUwTGAtKyiTebbmNVjShZAbQYFZyjdlX5cnqW&#10;DGYZCC1v5+YTJoU7twKbReiL9lTogL+DJaBvZSwdrVIEv9XRtNsdTd35ET5k2RdQX0Hv019vrmNy&#10;aRNG5zb1BWzXh9PpSn86WxlI5wCfZlyjck3TcrDQlzbn+9NO+1Farg8AKQNprtqX6iVXvAD+2tOA&#10;XjV1V03Jwjy1s89eq5Vhr16fTDXBbsYo3Ame3byCfOh6fnr68VneKHz5OII7BDzG/Br6VP6KIgDS&#10;RmHmFfqWGNeyUNpgnGxbgF9tui9VJylTgxFMMTU1lTY2uhHMEUEbAJ+QpyIVJl6ATrXOnH4Bc2PZ&#10;tGtRsVPxi0hdzX/sRwQq9YS9Av6K4A4hpQLIGZkbwSNAhQpfsfKGHy3rRBoS2ipxbor+hT6BT5AT&#10;4MIvTHDr5eMbAeiETqN4BR/7LQC0SlumMsnLnXmfgQ7Zr08Q/AQY/QljHWMb7YSpdiKUPOFM3zuL&#10;EcRTAK7Rmq4ja3oOfQs1P6r2qaCGeY2+harw2wPUhDnNfbYV5mJgZVz/OwDMNDKqQUKT5uNIYcJH&#10;f2JMU7Jw2xeKV43fyuQ4oPYop0AJcAOsXitsAixwZeoT24s8d3zwree1CJigZAXxQahQ3tvPvcKv&#10;5nHnVcCvan5nrCXVU55L5VFoy6ZuTc0PQ4UaAHJV6iyOycCQ8JsDHITVAc4ZRaop0fQxoRICRAKr&#10;qXTMMTc1xtwBixUAdQxwNoo7573z/WtOFoaZF/odZ7yC6zD9+XvQLJpXqcjgkk2hPaUPICp8+ryu&#10;wpbhLvvsZQCjhAqW97OCl30WA+riei4BkrRRqGTRB8e2JaRGrkbek+P1Gft5nx8Cl+Z7FEwDqLgv&#10;+xeqpmbfwPDlo60x3rNllPczxB8Rms9VNictwjBlknmaHqFO3/upH9j2+Vzn2OXXKtMjqcwc+jsM&#10;hRRoVqXNya5zCh7TseQglKxexpw5LsagYlg8o3PzzmNAL8qL3YC+i5utUMkuALm7Z/sBQ8engFDP&#10;L+7t4odY6DNdiiZRYc+PvsB3yD1C3+PnKkdHr4FQ+Hsb+ixCRVaIBKe8LaDv8AwwPM8rdghc9hOg&#10;Rrm5309nF6Yd0dyY8/hZivEJbz8EvjfQZwlFEKArFMDX0Acoej3UQa+/hr5e3xyfXb6J9P1sdTH9&#10;m/lm+tU3n8axQOgz/fLX3wFxPwHmfgqwsf/bnwB43wN1wNvPfpJ++Yvv0i9+TjGx8i8BOOr8jGP9&#10;/37+K8731LkMeF/HVqXu17/h+s+/CrD7Vn++XwB0wNx3P/ky4O+nP/syfPg8/hn1vv3JF5TPw6fv&#10;m28/Tze3F6/Bz6Lap8lXiFPdM5r36CSbeIW6SOOiSies9RQ5i9ct7mve3WHrOxYKszqX36+Jvd0K&#10;lXk5t+10cQtEHq6FaifICW9FyRG8GfhWA/oKlVmlbyvUPa8JfZp+NQMX0CeoadItoM+AjmsA6f/J&#10;R85rOXCj8P17A33F0miCnaU4L7SFIif09ZTAt4HvT8sbIMzwp8q3utFJ8z21rg0U5mTOGUgNiNI0&#10;W0BfAXwF0M0v1OjbJMwZGm0zVECudxYFxrfUvgVVwpkAy61GNf0b/oPdBvSEvu4mQKl59y3oc18V&#10;r1ns94rtCXtCXySPZgwF4JmmRbDTpJsVwAyDBfSF6ge4qbhZT9gT+jLkZbizGKUcANnMJmCvqfIJ&#10;gaH0BaBln78AtvD/m+KDMpn2F8fS4coo4EdZywEee6sjaac7ktYWxlJ9Nqt8Qp+rcgh+VT44DcDq&#10;ZGkgInOFvlOgz3LM/uFSP+0OpBP2z1cfcvwwYKpdG0hN4GoG6DOR80xpKFS9rO6ZykafPWBP9ZD2&#10;VeXCVw9QU8F7DX2CGuBWrY7yjD3Y65l3DeTwvj/1+YsS58aBqJnX0FdjDprUXwLylmr9aRHg67Cd&#10;nxlIjXJ/qjJOoc9VR6bH+tI871HfudL0dCh/qnqW8MHjfMCc5kWhh38nmnULBTDgj2MhTWATEk18&#10;rCKYzcM8J3Orj9YsRfOt0cUu/WZgh+3Ynn25nwMpeFbaEgBczD5grgdpwlpOBi3kZeBTaYxgEfZD&#10;XbQuH1zhoDlbDhNxjmI1Ya2+VqozwBcQ+J+x7QiElEj3wrH7zodr9aryWTznB15TtNAyPalJV7AU&#10;NIcCClXcBCCVH/vT1OtSa6pxqnUqeip8mn2HBh9xnx9tgz9Mipzh0VU4NCMLaJp+VcoiEALY8pyR&#10;wKHsAQA56lcTcl8cD/SbM+9D7s/XBUjVMZUizdSlSWFTs6/njDbO95SmHZOAmP39hClhQSXTeqp5&#10;+tlls7cRyDkKWciMwBDGLOAKkkO0Z944gwyEQ+HDoJoMxMK2SiXve3oIIGfLb9ilxIyQbvh/Ar+D&#10;Od55mJOrU/Gew3zJMwqkTerUpkcBnuG00Jnjtz8d44wE0bw7ATPGD+iokmXQEnQ0m2ZQy4pWAX9Z&#10;2QvTL+fcFibWDIhF3j5z85m/0EAK2mXfudI8bZR4LIEI0JpSx0CJUImZM/ssVDTHEKBnn44FMDf4&#10;YpK5EfRUiUcpQ/zepgDIMd6vyt8k8zrJvA5p5gWuBbg//7N/FO9xXHj2DwLeyThzrVrsesv+0fAR&#10;fTz0edn6PjLQZt+9wq8vrztsqps/ez0X79y/2Ev3AJ/Q51ZfvgK47l8eAH2mXNlMpxf/oZ+WStgP&#10;fPHYD7Nwr5xd7KUnL47DTCwIFkAoLL5dXGrNOjs96BMQCmAwelhYy6bhrPZF/4CXZl2VPuHSugXs&#10;Ferc0VmGsgxivS39qfIVpupsms19BfABcllxdBxroUA5lujfvgVA6hq1GiZi4MYxGdV6Sb3/lb94&#10;fn2yl34GnP32L36W/vqvfp3+Atj7BVD30598AwgCcEDeT3/5TfoJIKcC9z3lL37zPefd/yr9xO3P&#10;ATcgTVXv+19w7mdfpO++B96+/SL9BND79hsAj+NvvvmCeip7n6dvKL/85Zdc5/xPOf6O8u1n6Zvv&#10;P09ffvsJx59R77P06WfPeyof5apXLk/S7ePLADODYo4jijeD38Hhbih/sZ4y77VQ/IS3AgzPr/XZ&#10;zO+4UAOd7wK2XVlDf7/DqK+iTB9nWT18ba59y7+vAECDZIS+N7+5bc5nFXAjfP/y+8nKWVb8IjUK&#10;2z8CLv+8Xkn73Ff49QUcAnECXfbzy8EeAYpC31L2zbMUKVaKe/L5ntr3lur35tj9HxbB0wTK5vFT&#10;/RPcrLvEWAVWA6IEN4FwbefNmr9RAvxU6hpRlrr0D+h5zVQr3re4pIqYQTCbf1UBczTv00Y5/QMf&#10;VqFvZWMO6HMVESNuNRHn/QICI+EzRaUwFMFQD3tmZtqynmvxug34m9dEnNW+14X+hL7OEv+hA3FZ&#10;EQQGVOpCrctwV5iXYxk26hTAaPvZrJvLbK13Tgjs+QC63wawDpfGgbXRdAz4Ha8Df5Rjff16qV2E&#10;v+YsH52a6WBK6XB1COAbDOg7Ae4C+LoAn2VtAODrTwfL/elqoy9dLH+UVpoDaaE+kFqzA6lecRWP&#10;/tfQV50eDGXPVTUK4Ctgz8jbMN++zrvH+TDZAmyU4lxRAvwaPFcP6GZUKykCoCXa4thl1bye642l&#10;rfZ4Wpp9A32tai6NaRXJfspg+PzNTg6wHWEuZ5KRvDqjRzAGwJZ98vJ+EYwRhX1VPtU78/DlfcGr&#10;MPXmbWEq1kwn9M1Uq4yvEuAkKAqTgpRBHbE6B3VcjL+izyEga0Su/mwm9RWsBCzhMitsgl9Oxhwm&#10;U+qFujeSVas4B2DUp8dDMRzjvLA3ADCFnyJ1/1sg8SJAkY8l25z+ZTD6mOxBpia3UBX7Vd+yj1+O&#10;7BVksqlZc7Ewmk3c2bfP9XAdm9G4KoUmV84mVAHqYaSU0QfMwA2fxUhPAyZyouD3A2QcdySQ9rmG&#10;NWMLh/l5NS8bZWyAiGpiDhzJUcQ5H6C5BI3QNQjjjWlZsJvgnQskqnQPAbQAOq6rqJlQue+RKUZ+&#10;DEC9FwAxAvhNAYw5eASwAyxDYQQ0DHox8fLDB1ktEy40N+o3qMlRkFExFAg1NavcCZ51fquad/O5&#10;rGiG2Zvn1aTvXHkcoMnzqej6DL4nIXPgQQaxdwGZnJcvR/uaXFi4cQwBOj2Aswg1zu9HoX6ZKkUl&#10;771InSKAuc1m3mzqFfAKRU6AzOetk/dV0lSoVVNVN/V3NIhKv0nn1PMfcn+ohL0SEbfuA1zO1/sc&#10;T/E8g/w+Rni+gYcPOW8y7PwHx6OHgDdAOMBY/H0YNS30ffj+j8I0PjHqH5suE8n/O/xB5Rq8tqtf&#10;7yP6tkRCZuenB3lZqcyKpfNmzj7nTv9Dt+88fp5h7/7lLh9pkyP3Um5QHj/fjzx6mnazT11WxIqi&#10;j50Rm24L8Mv+fNkfMMrJG+Ariurha+gDCLxPtc5jwTEUNopLcplbrYC+AvgMCrAdTYUC41EP+gqT&#10;b4a/bviYFQrha+ijrfAFDBARMASKDH2OXchw3/oBfb2xCIRubTdDXoa9XaDPa+4LgAaa/PrrT9J/&#10;C0T9T0e76SfA27c/BcKAre9+8WUA2NfAl+e+/v6z9PW3nwJyn6avATbPe/z1N59GIudvqfsT6ghr&#10;X9Pmd1z7Gfd9+zV1vvo4ffnlq/TVV8Ac57/y+OtX1GP7Bds4/3H69jvPvUxfff0iffHVK+q8TB9/&#10;8gRYPo1SgJ+K39XNeTo9Owrwyyqe0NcrzHUA4VvQp1nXHHsn57vp7MpAGE27+bzgVsxhnkeX+PP3&#10;wT1An0qffxTkoBCDcHKKFpW8AvjWKP52fIe+cxVo7xWWhD7bFfw0DwuNQl+YcOsz6VPAR4jLq3Rk&#10;FbBQ+QL0VPaEP84b5bu+ZXLnxahXQJ/teS4UP2DrDejlbQDgfwz6PBdqXzNUvXVgbmU9q3ICm3WX&#10;loXODs+x8Pr81v4C9c27J/DpP5ehz6LaZ67AbuT2y3CYz5uyRiUxJ2225HtVBmvpL4CwfwNsaWpW&#10;OVTB+4HSV0Cf23YP+sLcm5U+y0KsEJKhL4PbdPjfhdrXLIAtlwL6hDvrei0rfLkEGKo4CoO2RbFd&#10;i+qgilyGPIMuKqH2FaVQ/yzd1kTaXwD0lindrPhZTjbH0tHGWDoEAPcAws2lkbRFOVsF+IC9Y9U8&#10;4O90heK51YG0t2DE7sN0sfYwnXcfUe9BWm08DOBrVAbSDMBXBqRctm2mNBgq2kxlOGBPE24GOs2v&#10;vQKUFdCn2hcgCBC67/lC4fM4QI5rM6H0CX0AVA/6VPlsr+58M4+ea1SHU7fRTxn8gcq3UBthO5Lm&#10;qkOpWQXyBD7KDABgqfJR1xQq9OU1aQEKAEbgCwCcUuErYM9rglsGPOEv9tl6PKIfH9vs38c4S9Oh&#10;yJRoo1LJ6qGKjkutuSxbWdjkvCbk8Cu0nWhL07B5/kaAhqzUqfpls+5gwJpb1wq2CGz68BVb61YA&#10;jzL9Wtf7s4/fcPoj8PCVIBj3ZpPxEFDo1jHMcp8+WZpChTbVNmFQWM1+hap51J0Sil1tZDJgsFJi&#10;zvgAl6dGUlkVDyjKvn99tK2Kl9U+I3sznBnEoUkauFORFG6BHVPLGAksCIyrGqlgATnCUJhpgQqT&#10;HAsbrvShwiV0CmP6Cqp2mRtOU68Aku/9MCBQhdG6KqUmg460MaZb4V7zDWryjWTL3OtyaKpQRqoa&#10;KBCmZCDPnHTC2jAAp2k3lDTVLIHmvR8zxkfxfPanamtaHpU7fc2EUBX5yTGhT7jNK3UIikK1CqUm&#10;3lAyaWcQiDKp+DT3TQqNpnGJZwRSTO8ixPQA5sc/7gVpADUCjIBVKG0CmCVgq3es2pePczCIgBeq&#10;XphhBXCTJ+fULa8VP5+TflVD9TVU6VPFDJV6cjjGofnZPwYyaBb95GK/ng+lkXkbZQ5V+Ib9nTHX&#10;g0I4W59TFXCc65Vxnp3fSP9H7wX0OW/+YaFaWprk3zHApy+kgT++D10EVAXNa+gceI9+fVnhK8za&#10;Wdk0ejfmjDFZMvRRzKH3BsR6vljsn7o82xWFrRAnEBVFQLw0Ie9Rhh6BLUy7AFxRhLnY9+MNMJye&#10;7wF9QMRbKpzQZx23BQiGr+CN/b0xyWYYc4zUpy1NqJp3Bb8MFm+A1KKPWfgC9tQ4ISSUQK45Fotj&#10;zmqffoNbPegTRN8yDQMswkrug+c+FW7eKI/FvvD3vWbX77IK96tffZf+KQD3f9tcTf/q8Xn62bcv&#10;029+/W36HgAU9H4KwLkvwH3/ky/i+PPPX6XPgbPPAbYvgLhvvn2Vvvj8Rfrym5fpy69epi++pHzx&#10;Mn3G9lPOf075+vuP2XL9S8Dui6fps8+e08bz9NkXL+jnZfqc859/8Tx9yvEnbD/+5Fm6f3KdLq/O&#10;AL6zvH0LAA3s0MyrKbYo5vQzn5+Qp6ppMEcuGfoKEFSJi/O9Y0HY9+Uc+m6FZZXEi1tVZe4FMgW5&#10;nd0cuZsjc9+YeiNohHdYvNPtHU3s2ffP96e/0iVQ9p+26ukf6tUAtSic09dP6AvwU63rlS4gZwnw&#10;41iVzwCQfAwYLuVSXFvpLoa/XwGDmn8tAleh/BXn3gBgLt3NVlrdnE/Lqxk6BTzLsiriin6Eb85Z&#10;VO6EtgLchLt8zYTNQqSpXjIoFkAYa/CuZH9ASwvgjSjhrfm0ujWX/h4w+7mwVyh9wl8oeebcy6pe&#10;mJI7AGMUjpnP5hwgSbF9zxW+fRZNu4Jf9u17U4rr84vVNNsLBFHlK6BPeLSPCOwQCjlXb2T1MJtx&#10;c3FpN+tnCHxzXgXQ45laOXXnxtLBwhjgRwH8LKcbE4DfeJRj4O98czg93R5Izyl3q6p4felkeSBD&#10;YHcgHbF/vfEwXa0/TJerQB/wd9h+kFbqQF+lL82WB1MF4LOUJ/vjOArwFeZcU7H0YC/grldmhT7g&#10;Tn8968Q+Zab2BvqEPIvXZyKHX1bx3i4qfS7VNgsMtrh3qzWU1udG0jKgtwTwLQTwDQN8o2mRNlsz&#10;o6lRHg4wrU4DpsLfVAY/laJySTNrT90T9iwcT09NpUja3AM/Ic/rr89RBLQAwlD5LPmcQGcS50rZ&#10;SOHswycENht1xl0JM+/cXDPUwDDtCogAoEpfVhZHA8aEswL8YksJXz+2g7EdCp89VaFYm5cyzx94&#10;RgGbj05YG+jvT08Avd/ShqpRhj3bysDn1uetTTMHgGeGNa5xXyiAPJdlamKCMer36NzwfoBYt86b&#10;Eaf6/k3zwZ4CsHTqVzEcpV+VOaFNE7DBGDkn4EiAj+eEHOEnUnAIEsyBwBnBJECbkCgMqoAZwRyQ&#10;yLbMu9ScLEyqHgrowqgBAQJhAYjChKtbfOQqEBQBwI9/KFfUc/k1c+e58ob+f5ovBbiBPqHvPeYG&#10;QAsVkedgXMJlH4Do2rrhEwc8CKRlxlEa1y/tEf0BdDxPBkvNxM6pY/hx+OlleOyZu3kGVb/S5GiA&#10;n+cikENTJ/AzqVmaezUvC9FFYIXpTAQ198MnL5SsbEbNMNMz5YbiJxjmPHlxjlKAXxRgrKgXamBs&#10;c8CL+8XWORVkTQtU5H2s83+Q5mFVQ/9gyNHKOZjDuYnx9NoXDD1f5X2OOz/M5wjz0C/Y83yuPKJ5&#10;d3qMPyLi3Q5x7YNQ5gRwldJYIu+RgEld5jxS5ADJ/oY0r4ffI32ZfFn1032VP8fvuFRJQ338U+jT&#10;j89UK36U34Y6wS+gj7LvKh2XQpjmzax26cd1dCrwFMC3kVwjV6f/DHp5mwErp+m4uT8K6Du50P+r&#10;B3kU2ytMv0bbnl8JVjlowyJUvRkfUPgW9Bkh7LUCDAIOqKfSFzn0aFvwE/q8dnhqX4yTseqXZ3tC&#10;nfVdB9hjx6M6FQrVQYYXgc/zryGPEhGtvfLy8+fpKyDuK5W3r4G57z9N36raffVpRNb+Ehj7X1eX&#10;07+6OA4z69eAnercV0LbFx9zn8fA3pdAH2D3FfD3yZfPKU/Sp5885Rr7nz9Nn3wKwAFyn3z2LL36&#10;5D59/vVT6j9JH3/6mML2s/v0ku3Lz56k51x/9jHHn3D8yeP0gv0XbO+eXAbsFaWAvqvri4C8SNfy&#10;FvjdPD4N6DPCV0hTndOsK5Qd96Dv5MzE2hn4Lq6PmBPmLXL25XkM8z3v/IzfzfmN0GdgR/bxU71z&#10;vV399HJSZnMt+u74bfK78r2psgp9W9u8I6Dv/zpbTf+8WUvbAJzrOqsEmhYmm3kz+AX8hdqXzbRe&#10;664uZeijWM/zrvjhsf1GUIbgtwz09RTB18BHKYAuoO8twPuPFdU+2ypgUtOrRbXQcbwNfQJezrn3&#10;RunzXICf9wF+mnnXt/OqHq/Br2WUr9fd1ySrAijwCZzNtN6eSf+8Mp3OBLUe4OkD6H5RPJeBT7VQ&#10;pa8asKqv4arLv7EV4CKal2uxD+QVEcCvSw/8hD5VvQICBTjrZrOyfn9Z6ctm357K1wO7rB4WwReC&#10;Xlb+CvgT/GzP87ttwK8zlo4Wgb6l0XSyOp5O1wG/DaBvM0Pfk83+9GwLGNjqS/eblO1H6X6nL91u&#10;PUp3Ww/TBbB3uvSIdvJSaxvNR2lp9mFqlh4CT1nlexv6VPuiVEYz9Alor8GvALUMfUUR9IRBo3ar&#10;szldS4a8rP4F+PXaqtJuJUpW+1ySTfDbbo2k9cZw6taH06LQVxtkO5raMyOp4XiEO32pAITyJMds&#10;Z4G/2jT7QJ/+ffXabABNofYZxTsdx0agZlNuAXzh0xfAp/9e7zr7heIXW+qXAEnhrjbL74b2Z2aA&#10;eIrmY+HPKGKh0lVCVBrL07xDzgtQJc5rblaRK8DOrSXgj/NDbPO5rAAW9QS4yKMGjGmqFRLbQOE/&#10;5Z5WAF+uU6h9xb7KYjlMz5PUoT0+xi4BJ4gKsAF6QJ3XK5zTFzCAi/HqT6gaqGpqYmMVRsFRn79Y&#10;xYNrQlpOKcO8AcPeo5lYyFNJCx81PvgCXamnFmbzr35z2RQqFGkCnxhzHV6gFrgyP6BtR5Suipzg&#10;ADRFVOcUEOY7VT172DNjqmAZcKDiF2Zk/e2y2Vg/QeEsgkLCJJ1hwhLgAjy4IodgoRIaUMN5r6kQ&#10;TgJyU4DMaJ/7PM+D98N3Ubgxytl0JAYnlHn2EeAoTNmjwKurlDx8H2hU2fJd9vN/xiywPJzGuE/o&#10;q3J+QEDlGQRWU7Q4HlO3qPwVgBUJntn6jA8+/DDOhcmXMRpwIpR5LT9PPue2OI5Ah17xXotwGYom&#10;0KgfY6i60/zuR/rCd3WS+XMsvivBNAdyFKCY1b1QJjm2qPSZ/HoAqB/gd/Lhhx8Bhb4XTeh9zL3z&#10;noNt/B2Zg1G1zneiH6/vX1VZU7vKqX5+5kKM4Brmx3dh3yp99ud+KIyMKeaI5zGQw7F9KCRy/p3b&#10;Z3zAIz3JWoDQnwZa6Gyvond8/kblEwYFKVdgeBv6BCLhKRQ+wK+AP82Ctu3++fVeurrbj2TOQmJW&#10;91T78r2C1AmgFgDGNYGhKCpyYWqljnU1OQp9tu35H0Afx7Go/xnPxNgyeGT1UqVOs3M2Rdq3UPsG&#10;+gxccDxFvwX0ufLEa+DjnqI4js+Asa8BuO+++SR9pSpH+eLbl+kzzgl2XwJw334n1H2Svv7m4/TH&#10;x+fpHwCY/3FzNf3h7oL7ATmh8euX6dPPXlD/efryi+fpm29epS/YCnhe/0QF7+sXsf8SEPyMa599&#10;/oTrT9PHHwN9gN6nQiLj+Yq6X315T1v36RUg+OLFXXpJnU+pf0ufb6Dv/DX0aeY9OT0M0CtMr5p3&#10;PY6VOzSn9/z4stJnJG6O4D292Gc+MvRpprUY3JHnXrjPYC/4+Q4ikvfIqOkMfap9gl8AIMX7bMP3&#10;drC5kv56sZP+m0Yt/XFhng+7qqBm3eVQ/QIKKUKjKtp/FPrCnCv0ZaWvKJ635OOcAkZzriWg8E+g&#10;T9UvIM6oXvbbAJwlQI+t6l+O5DWnXoa+DJEU7suRuObgcz3dwqfvPw59+vqp+MV59jsuBwf4zXOs&#10;Kdlk0Vnhm+U4Q2AEYABvK64Fu65KN5u269X0301NpnmALUCv2Svsh+IHjBWlMP22F+ppUXVRf0Da&#10;fRvuBLUMdBn0Xqt8tVxC6esBXwF9tUY2Jwf09czCnhf4CuhTYRQIjQjOgKdZF9jrFeuV+es7wI/9&#10;CvvtVintLoyn/fZowN/Jyng66VpG03l3KD1eA/jW+0Ppu12jrPelG44vVvrS2bJr7D6K9XW35vqA&#10;qr60PPsotcuPgL5HaXa6H3gaeA191RJg9Rr6BDJALdS9N+BnyWbcrOpZcpDHOM9M3YC4DH1uoxi9&#10;SztC3mxlJNXKfGx64LcI3G21RtPG3Ghab46mldpwWpgZSO3qYJoDQuuMT1NueQKwGwdexo3OZNyl&#10;YYBvKDVUHtmaB6wGlOnbV6h9+ixltU840Q8vQ14Be6HEUcIPkBLnX6t9GQxLJQM5KmmuWU8N/n2a&#10;hDmXWUotAFAQFPpUAcP8G1CoKTCDkiCnWVYwGxHgevuakN8AWy5Z+ctKXxUwswQMcf4fqLcQwMdx&#10;DxxtzxIQSLsqelXGIYioGlr063M8EVnKNvIKAn+armMpOj7KjjWifznvfJniZVK/OpU+PupCZyxp&#10;p5oF8Al7+jea089zQmT45Y1ln71IsA2MTXIsWJniww+/kFn4Ejo24S6CPAA6/d8idyDv2LQt+r+F&#10;s7++iBO845GBNAzAuWpD+LexFS6Nzo38gtGmAR6Otz/aUjVyWTGDRgRKFSYDWQRTIVDFSnNhQAzb&#10;woxsQmahUSXKZMEmVVYF1Pyoyvnwo/fCXzCicimxhi19zAJOQ9w3NfQoALHJb2TUQA3anASQXJFD&#10;9a+PYwHttbL3I9ORFKtwZNDKkOPqGQ8DxoyWFWzMRWgdjwP2BDnv9bgHfqpfnhMOC5ALkzHQlM8D&#10;tABoLMM2rAI7GhHW+ZpR1UAcIOXzqqA6Dk3SAVdh8n0vfPqM0tWkPuq7pI8h9o221tfPYI5hgY72&#10;Rx5+kB7Rzp/92T8KmNSUW+Pfv9G7KrJGSEceTv4gEOAjmIXnEFAFO9+RPn05/UxWHzVX5+hdj5kz&#10;zr1jnjl9pvRtE4gEnpwPL0OWUHRybuLdnTjO5tVcTNNRmDqFxaz2AVp8zP2gWwyyCMWPoonw8TPA&#10;4mq3B32aXjPwFdAnwJknUFiLMb3Vn/vWyXCYocGoU2FSGC2CLiweH4fSJ5AUfnve77FQmdOL5D53&#10;YnWQvH6v4yjMyhZBL5t2veZ+UfTf89m/Bcy+/fZV+vzL5+kLTazA1hdfsQXOPn71JH0FmAlxn37+&#10;LH325TPqPAu/ui++AOQ+fQK03ad/fnGQ/t/tufSvma/fPTlPXwFtL17dp+efPAbYKMDaJ9R98eJx&#10;etk71pRr289e3aUXLwW6O+DP/dv0/OVNev7iNr0E9F6x/+nnd+nZJzfpBdefcv3pc66/ug1QfPLk&#10;Kt0/uYyo3qvrs/DrswhkQp9boe/J04tQVQU/Az1C7QMMC/jzXWel74fFObQIhvGHhbAPXBtxbdvZ&#10;T8/oaJVBwG+jm07WltMXy530d81a+vezFT7YC7xf4dG2NtLm1hqw1w3w2+R89vmjcF5w+6GZVxNt&#10;of4ZMavS90bty4qfwR3UYz9MuwIa2wBIxlGAWy49+LMO4Ce85ZJBb3FlLoIuCgi0X822loVFlT1V&#10;umba2l9Ma1sGYuRVNizCXbEf8NdT+tyPawaCAH4W8xCqSgpkApoBF81WLsLb8hrtLdbD389tB8j7&#10;//EB3wjwyv56Ap+QF6ZdgS+gb7YHhLMBfEurgGVrNqCtALcMf9nPryjC3GzNItBlCMy5/sq9cenL&#10;l9XBBvueK4DPorrY3eikZtt7NO3mKOG3Vb6ZWf7j60GfMOu+99brpbTZngT8VP3GAbmxdCwALo2m&#10;65XBdLvSn66WKMv96dJ0La6t2+lLh+2+WFt3o96XVinLs32R8HgO4LM0KhnwqoCVqp8BHUJgqGpC&#10;Xy9I4+0iqBW+e0U6lhl9+gA+8/Hl61nVK64X0Oc5oa9Jvx3AbrUxkNaaQ2mx2k8ZoAwCfEMA31Bq&#10;UUdTbkXYA+hy6Qvgs1SnhlIdcKxOAoUAoNcmADZTtQToCXNAm5Aj8BQgl0HPyN2c18/rb655nu1b&#10;QDgLSAo0gpxq3wxw155vRhLbchnYF/qqqnxZ4WsAg44hp8OYyLAXMPcG0ArQC5NsD/Q8DgUwzgsy&#10;w+GbN8m4Gtzz/xXoem2Fz+FIjvh1K+wVqWdMWL2zuxUwF0Ee0RfABnyGyhdF+HN+mK9pfRZ7CiDP&#10;qYnc8zlqGGB79Cj8Ax1jhsZCEWTO6DPm2HmjfYv+dtaxvSrAJwgKfap9j4AXE1ULmao/Ko6OLaKI&#10;AT4BTqVRZdPVWLKCl2FUgJrUXNqfVaCAPsDgdfQrwKVp19QjAXaAhBG/woVKoUu1RfQvICLsCbaD&#10;gJfAIjyq/AkOmnGFkFhNQ1AcBFy4R789TbMT/M4cV5ioOW/fmiezGfr9XIBDo4PHaWtCszDj0n/Q&#10;SGJNxRMDH6YRAMv+BDiXghvimnA2AIS6xJgAE4mWA+J6/n29MRZqVwE6mkGL4AbhyFLAZGGOfU9z&#10;McWEx3kZNxU15hQwdmsE9PTkSJx3fjXpC3gBpD2QjPYdB+2HaV2lj3ci5EXCcN7NCGBr+hZNuxNc&#10;U+GM5+X5+oG+rPS9n5b5pvgHXCT0po7pbzSVu/pKjf/3DPqwvlCrSVgTvvOhSTennMn+iYJgVjXz&#10;XL5jYuUIdlDxArL2NL9d+SF/C7beKtt7hQqYF89/rXiFArYR5tKs8vWgjyKUhR/X1Um6e3oK+J2k&#10;EyBLk3EGvjdK39mVwKdKlBXAt6Fvi/0MWm/Kyel+AGUBewXwWTKo6sfXU416cCm8WRyr7Qkiqnz6&#10;jmnSFAL1QbPYRwEt+Tl/2L9q2NffvEifffY0oO7Tz56FKvfZV08BvqfpC8797KefpN/86ssAtRef&#10;AGeUVwDXV18+Tp9+ck89gOzpDSB4w/mb9BII++LZRfo/ry+n/52/nP8FIP3kxU168uw63d9fpcdP&#10;L9PLl1fp1afUZ/sUuLvnnifPruL802eX6e7ugjYv0vPnF+me+s8/uUxPX12l5x9fp2cvqHt/Tj2u&#10;3Z/xTs5p8yI9pQh7QuDTx7T/6oz3lsHPvHzPXmnifQN9mmY9X0DfDwqwFwEdlGL+Tvnj4ebxIcCf&#10;/TfN2/fkyUEEY1xtrKT/ng/F/85f1n+x2E67pmoxWAYQLEy/wt32zkaYkd3X9y9D32oAX0RtA32W&#10;7J+XQc/9QvUroK+APcFPk3D228ugtwpweq2AvDfQ90btE/Iy+P2H0GcpAj+yebcVaqFt246qYAF6&#10;qxs/hD73VQGLEkEaYcbtBWdwTkXPosq3vr0Uyp8Q2Opk4LOeQCe8afK1qDwKbg1A7b/iY3sZkNYD&#10;vZ7SVwCfRbBzfeDl9WYAo+3VAcEC/Aq17wfQZ7BHYdIN8CsH4AX0zeUIYI8FP/to8ywF8FUpEYTS&#10;rnGfwAccUE+4e630CX20Wyh9se1Bn2Px2PVv99Zm025rLO21RkP9O+0MpqsFYK9DAfbOKSfA3j6w&#10;t93sS2v1R2llxpUtesA33ZeaZVO1DKXmzDDgpMn0P4S+annkB7AnuIXi14O+MOsCdYKh1/JxD/oi&#10;eIN7/iPQl9O0TKRWaSB1gLyVxkhanB1O85X+yBtoapYWANgG/hqMrUbR7FyjzM2OpDrjrlFmy4x/&#10;VvDLQR2aDQU3gzY0t0bqlslcQsUDTOZaZeCbdwlsN2PdZaCN91Gb412ybc6X0uKC78/8hPxh0Krw&#10;m6wy7/yhEX6YFHMvAnwqE8Jg1SCOkv3x/LWZOCcsxvnpqdcQV2zflKzeCW5us4m3d04QZH8GMDkC&#10;JP+lKiXnAgoFP+7XjBvtBghms65bg0sci36AmqgLmJxgDmYYtxHIBpuo8gmoKnqh8lGEOqHNpMYB&#10;YZwT2PQlDHM5dad4JqHQgBSXrhPKVFRV7Zx/Ic6oX5W8Ch/yaT78AX0Pc9Je+/HdhDIYgD0adS3W&#10;s2TwYw5oJyBOeAROSrxjVcKIVLUAfQaXOE6BWwgzmEMAEUZsSzjQnOi+ACfc6IcYuf447/VQ1IQG&#10;AMlADNWnaYAx/PUGDQ4xSfNHvBd9HHtBKEBI9ksELBmX8CewGJUayaPpRx9Hc9FpclbF0l/xIVCo&#10;eVjVy5U9MphlRc/Ak1DUPtBnLoOM6pr1hLVcpwjKUG3rBVpw7FxYTMUiEKtgugKGyqV1vGYb4fPI&#10;cUDT+z+Ke213kj+qBGDXW7Ze+NRRBKsYI9voE2B0nmxP6BvmHs3PRucaHWyS7L6HD6No3jVHYYl5&#10;HGduBh9l6HM8D+m7jzbGgGJVYcHPnJA+r4EesQwf47df7zFRtNDpcU4dA5AyP7FSR298mp7f0eet&#10;gK7YHqjs5VU5Arr+pLyGMcrppUpPVsuKop+coBe53U5yMfHv8cl+qEgF9OkfKPjtqRD2wNFjzxsw&#10;En54FvtkXPZn+8dAnkpcUQQATbWFMhdjjPoGoeTzOdK2ANM3PngW1Sb71Xy9KwgCOSdnh9FOgF4P&#10;+goF0OI9bgXZ2/vL9Lm+dp88Aeru06vPgTi2n37m8R0gyLlPn6Tnmlc/eQx0ZROr+8LfC45fcPz0&#10;49v0yefsc+75p3fpky/YvrwB6tjn+jcA3V9fHqb/kvn690DO/7y0kP5rtr+4PgLmbtL9C2Du+XV6&#10;8hi4A+o+5/6XgOLzV5eh0Al4T59zjTYfPxP4ztILyhf0dXd3FgmZb+5P0+WtqVtOgTGA8MVl+PKd&#10;XhzwezhIt7y3q9sj6hxz/jhdU1eTb0DhW+Xykvq8l6srzcL6/gHfzN8Fc/rbneX07wCh/36+lv6P&#10;8430l8DQC4DrmHd9Rv0MiRsBggGD/MaEOpVA4W+Xa9fX/AZ4jxkGBX3/INCsz/62CiJt7KwH4BUl&#10;q33sA4H+YRNLvEXJ+f80Cxem3ogcBia9T7++AgYLCHy7qPbFvhD4Gv5yKcBPk64rfmhmVu3rLLhy&#10;BjBFsU5W8N4q7VwMxjg66tK+PnUqf4JhM6uIS80APZdxew19AJP+fIXaZxEE5xdM8Aygrgh+9bQG&#10;vP0LPlrHc1VAj3oAmKpZ3N+DP82+y2uah4FY2s6BHYCfSl8BfvVeif0Mc1nhyyVWAOGcgOi4isTP&#10;RvmurrVDTQxImBUSrZPVRAFQUDSy130VP7fhF8h1gc9Sb8zE1jYEUgFQ8GvSx8qKy6XV0/p6PW2u&#10;19L56ni6oJyvjqXjlbG0vzyathbG0hpQuNwaSR3Aqk1p1UcAp2FgCdgDnASmgCYALMBP4Js28fEI&#10;4wbowhcPeJud5Hmm3gJAoK+Z/fQC+NiPYxU+rsd57wcSBcMa95rfsMOcCVs+R6c5njaB15XGKKA3&#10;lDr1odRi2wLkLPWK4zCoxPHl/Rl9DtkKgHWAsTbDMeOtA4DzrSnGWEpz9DMHoDUBOVcpcRWRHHWt&#10;Wb3Eb4xj6jQ7+VqjPh1rCTd5H13gbo79liuQAH/mLHRVkjp1DEap15l/V1UxXx/7Jq92qbpIt1Ob&#10;5LmYH3MXzlDPdD2cNwVKaXqUeZpMFeZkhvanS8Jvzm1YZn5L3DcHcNabk8yX/TDH89NplTr/+dR4&#10;6rKdKgFq1Ivk2HPAZoPCfok2yxSjrU21Y9/12mwqA3Yu+2bRVNxkbmb8DYUimdW8UPYogpvHqoSe&#10;EwRd1cMcfYJaP9AnQEYEM/cWRQDL+etU07KKqEIpAAq85Una5ZogVkQSjwBoERlN0SwrlL5OX8PW&#10;sWgmzyZ5QX6MfSGWsfTlRNCRdgRYsUSAi+1q4gUW7cMxB0gyjgxjKlnZ1C2QWlcVyrx0gqWAk0HG&#10;BNLm7hsBWjRHuy5vXplDSBwb4RoAI/zF2IE6I4FNAzM0QH3qGpwg2KnqZRATnrKyZpoZA1lM5yK8&#10;2WeGvNx/KFZss79akXNP0yVwBogVwR0qXWGqFVa9r6e+5SjdrOwJaMUc5RQu9pfrWzeWf6Mfz8Vy&#10;esyjJvIR5svVXVT7Iom09zPGwqRcKInuqzwatOH8BAQzlwa1uI1kzcz7MHMyCQCPM1cGwqjM+bxG&#10;iwtqwrHzoopqZLRtGujxkH4FP+dCX0ahLwJfAE2f3XPOj/5+zpvFuu9oAi1Ms0KWsKXpU5gq4O5N&#10;eaO6WTTtqpQVwLfXg76s8GXYs50Mf7ux1qvQd/f0JICsgL7ol/5PLlT6sv9fwF6v2Lew5nnXiVVd&#10;KgBMcAvg6ylzKnvWz+ey4qeiV0BfBsm3CudVFn0W981NZ/CB7eS2M/xF1OoBfVoEvyPVzP30JVAn&#10;XL16rin1Kj1/qlmV41dAHED1AhB78eoa4LoGroAuts+Ar88+u+Ze6nws2HGd8lgwU5UDtp4+PQfW&#10;zmmDNl9dpTtA7QnXn3Ht9jH7zwW3CwDzMn3x/DT9zelO+u+AmP8XH+f/e2cu/bu1xfTPAKU/bgFa&#10;QPTPuf4t4PbZ9WF6enmc7oC5W6DtnnfxGNi7uT5J1/cn6Q74ewIM3j92/zTDIgCoCnlxeZSunx6n&#10;i5vjdHtzmF49PkxfXO2mr4Hu75nznwNKv+oupX+5sZT+h04r/T/maul/atbTP1top48Z28F2/s1o&#10;Sj/nPZ+c5dyMqnYx96EI85s40o8vR+mq2gXU8S79bWb4e7sAgvwWt3rq7tGFbfgeN8Lf7zXs9baW&#10;PcYq7BXgtwmIbtL+KuMOyKMcxr+F7g+gryjmFdRM+0Pom/8B8L0NfSqMLum2d8xYD5ajzQx92efv&#10;P4C+XjFIZJuxbe0sZeijLCy6+kfrLfDL8KfyJxQKV5aszgF0FBNCC30qhqp7RfkHPl73AFOhsIXK&#10;F9AnoOkTqGlXf756tKlp+Y3Sl0GvAD9Nt6trrR8AnyVSvQB9C6uNbNqlCH8Li9WAvaIENDaB0HnP&#10;l0JBEvIKlS98/yhLK7Ws/lHHfIIBf/S/tdMK6LO4skhEFwOOc4CNYLLSnYlAj4PF0bQL7G3Mj6bV&#10;1mhaagJ6teFIhVIAXwOwighdQapXQt17XQYBhLzyhnDXnBPYLEAGgBLQ11P62u0pgC6rfEJf02XZ&#10;uNbwGMhpAlfzC86fyqY+jcBUmwL4rXaraY9x7jaH09rsYFoG9DpCH8XULKp8c9URtpo5GRPnVf3M&#10;Kxgm6fIAxwPA3zBjHQugc43jusorfcwt+i6mU22WORTuvO6qKA2Ac6GU2gF1ALhAyvM25wG5Gs/j&#10;sy7wTjjnOsbCbsdn4Pwc4NRgO0MbFdc45pr310xv45zx/G6dtxlgt9VhPC3nQljkGlvTU8yZB1FI&#10;5T4TeDfYF57nWvanSjqRrgDCfz85mmrMscvd2W4ExDD/rfkJ/l14nN/HfNt7xvgNCd3C1miaHgek&#10;gBwBpQ8IMshmtjmWqi3q0t60y97RR4XzFfaF5iawbF5B02lkKMuBIBahTyCMAA4AMfwmhTHq6UdZ&#10;neEPFoBSiFQV1BdSE7tBDLEcnDA2OBj3umawsGfuOo9V/AQOzaaalG1T/0Hb0bRsTsRR6hoUMs42&#10;gAQocKvKKhgW99ie+8NAYgSZ6ONH3wGej0zVIqzRJhDi6h2eV0nTPGoEb5iKGbPwaECJwGg7BiTo&#10;fxhmbM3OvfFqKhbsHgB6Kn2mhIncgYLOWM7rp1I4OmyQy4dAkSlbVNf0GXTVCeCMfU2eApagqBL3&#10;0Qc/oghXmjL1pQNKLVwT6vSzC6D8kHMf6Yvo/UBkwJ4AaPvCp+rbh/QnWNruuwGBr03GPWAyVU4/&#10;wKYvX5jibZ/xvC8cmkqGPgsTbyhuFs7pK9hH+5pjTdEj9A0By0PMi+Ze/ReneP4J9oeYH/vyjwTV&#10;cgFbpVGIi4hrgDkiwMcGeTbT9TyMsQp4Ap/Pbd9uvUe1T+iLdDcA8Wvoy+ZXTW6aPQUcgyn20u3T&#10;gzj2w1yAXqGiWQQrlbDX0NdT0ky6G9B32lP5aCv2KbeARAF9llD6uMfIXqM6VYTCPBy+eHk8Gfqy&#10;753g9zb0acJ1HIJBgN/b0EfJARqMh/Y03RaqYkAgxX6FXI9t3zpCXw5isO0cwFGkKinALxIXUz7+&#10;7kl6+an+dnfp888fZ/PsZ7fp+ae36auv79N337xIn356nb748iq9BASfvLwB2K7TS2Dv2bPr9Jzt&#10;k6dXgOBVevzyKq49fXmZ7p9R2Lr/yrpPz6gPLNLuy48v0v2TU45P6S+fu3t8lq6enKQzYE0l7vYO&#10;sLMAcvePj9LjW8thur2i3OylJ9f76QsA/XsA6TfM019vr6R/zbv4r3ZW0n+93kn/dbed/nPKv97t&#10;pn9xuJF+D1D9hrn87ngrvQTcrgC960ve550peA7SBfB3ZZAObZ9f7aXT+33OsX/N+Wf7gOVJOvc9&#10;cP/z54fpjN/ICXN/Sjun/PbO+S2cAWyO7fZuN11fO8+8x957FfpO/COjB35hxmW7BRieCuy9qOsr&#10;xnR8uJ5iRY8Nl2hb7BWVtjdlaw/IC/Bb5p5NxrAe9SKiFihTEfSa28IfT+DbPTB4JENfQGD49eX9&#10;P1X7in3X793cXUlb+ytp99AI44Uw8UYJ8OuZe/+kLC230tmpSnWXj1bP/EtZ6rqMm4qkASaaj6kL&#10;nAWgqcgJfQsZBGMf2Fszt998hjlLJF4G7g6BLeFvJaBQX8BcCugzL+DqlmsId9L2XhNgyErfn6p9&#10;G9tzaZdnLKDPtXuLEj58AJ3m2lx6Ct9bxXsWlup82LO5VxNvmH1nMuwVpcMzCIHz80DmSv216re2&#10;CvS5L/ixjXbD/y+fU306XhhJR52RdLAwmtbnhtPK3EhaaAz3zLjZlNsI6AOigCbVsj8FP9W1OQEJ&#10;ELFNFbCGCpTnXIaNbYakKSABcAJIOox1EUBdX6ul1VXmBPBqAl67O/qd5qCXxspMagBaocR1KPNC&#10;cDltrYyn04WhdETZbujjNxgm3lZVfz7GyLjqgN0SkDLH2Gc5Xy31M/aBNF8bCUCtMb5Yxm5+OtQx&#10;AUyAasyz5T4BTZWtynYGsJsBbtpAocqdoNfp8I4FKsELUKsLX+3JtLPdCdAT4GapVwO4Gpqrq/6e&#10;jCBX6QXIgL+yyid9ra/NBexWZ0Zpf5x2Svw7KaVl1ULBj3lbXJpljpzPcYBlLHWX62l5aSa59Fzk&#10;LuT8v5oeTafTmiyBPvosu64xbdYbo0AesDYzkqZmR9NUhXNzqoic59pMfYwxM07amFXNrQ/ze6G+&#10;YMe5amyBrBJgNwOYAYplx1EG3GhvAsieqnCN/hq1aoCNQSACkAmOpyc0Cw8DnrwLf0+1WpoEgvQJ&#10;LJmiBNjSfDw9reI3mKaAoilAzMhOlT6VtvC5pMTydfzbNN9hLHMGQKrUCW3m7lPpEw4EP82ykf8Q&#10;YHtoot+PchCHypamXKExfBfpU7VRSAy/SepHkmzaMThBZdIixJaAi8gxx7FBJgFEwIv3CagCntG3&#10;+vapQAqDBoPEKiPAoJGvwmOsHKI6Rn2VQdvP0JjzBqqajfEMQk2YcQGyQqn6YXE92j8LJcxjoVD/&#10;tYjqpX722RN2svJlpG+A2Hu9IBSANeoEEKngZcgLSOudD4WOc27fjsI11Ur45fVn07gg6H3Oi/vh&#10;S0jJEcK0Q9+muXGrz+cH7xshbV4/lcZs6jVhs/Bnm6ZvGesDfDmeErrpozVXTzPjwxGcY7R0BLqE&#10;Cd+AEt//ROT8U+37M8GOuVFtVJ10PkL1U/3783+c3mXOfmThuQP6VOFOL0zGa4LdrPgJV3fPDl8f&#10;ZxPwnxbNoUJYBrBcMmTp93Vyru+XRcUvbwP8hBNg7ZQilBn8cQEcZLVNX7vcjjAY0Ad0vYY++oh1&#10;XykXt3uRFLioI5wJbwUo5gjTnskZyBDScuBBVvUyoGraFTYLf76iCMG25VwIm0Lfm2Kduyfn4R/3&#10;HDB78fIiffqZYHfJufN0f38RkPaCa6HWPTsHds4C1p6+0NR6ka6engLWZ6GuaWK9f6LKdh4qn752&#10;T7mmonf3WIA7CWXu9g7Ye36abm659/Fpuub8jeeZ0/vnKnenQKSAeJY+BwY/AUKvgb/Ly2OgjAL0&#10;XV0cpJvrw2jz8ZPj9JR7r845f31A3cN0SZ3Lq6Po9xpQvKBcUe6pewdAatq9OD9g3Lazn25uXK+X&#10;Prjf6OzLq33gb5ftLu+ZeaK+pt6Ab38bQF64EFztUI/zlwD/xTbwtc34Ab/HO+nsfIM/GDa4vgkg&#10;8ps63gAMeRcn/BZOebem4jlaT4f+fk/5zbB/crpJHX1JN4AlfTRVAJfS1vZS2gFmc1Julw+kbBs4&#10;sgpEAo20fXigv2iX34S+gUbwAmo71Oe6EFhE+O7sLlNMtZIVwbi20tsXAikGV7j8WzYBA3+U7sZC&#10;Wt9Z5EPPeNhusl3b1N+QuqvA5N4iULUAzNIe9QVBzbqb1N3eWwIW3vj+rW0CYUDfBvfrqyf0ddda&#10;aY1zHYNIVhiD/niRu68X/buQ1TqL8GfOv0WVvOVmOmnOpv+iDoQsNSJadw3QExhN2bK22WI+5gDM&#10;OT7MjbTOOU2pqoeaV4uyvgF8ApqFCthadAm5XDp8xNt81DvLs2kRUFPVCzWwPcOz1/ggc0wxmKQN&#10;eNa5VsDgHB/7JtAxz/0qeAtLtbS8XOMPgU7aYJxh+jXgA7BcXqIesNQELOfps8M9Jpy2dIDPy+WR&#10;dAb4Hc4Pp932cNoC/NbnR9IS4NeuAX+AX2HOzb58mkXfKoCEwNACZNrt6djOAz/zgItFCGwxhrkF&#10;1+QtMx/Cr8moKQDgHFDX6mhKzXATYBOQ6LJ0gB/AJ0QKjHO03QSy1jvj6XxxOF1QTucH00FzIB0x&#10;9g223dpAXh+YrcuvzQKlTWCjAfg1KY55FvirljnnmDv64gGc9K9iJ7Bpmp3v0B/nsvI41VttZDLV&#10;eTYBNhJLM+4az16bnYhxCWyNFsfzE0ASoAdMmYOwytZ6dc7Xm4BenXrzmrvHmAN9+th6nfMzlNoc&#10;9wBZZUsPuAQzU9a06VOlr7vqHxsCGedo6z+bHE0ngJ1r1lYYxwzXBDSVw1D82Fb1iwTQVFkFuUiT&#10;wzNVAeEK987WR4E9QA6YqzBnQlwZmPNcBTisN0Z4H/anusj9mvMZV4nrZX8jPEOlYi4//eSGApLG&#10;J4d4fgES6GuNpBK/n2mgu8z8l4RFi4E3jGcGgJw28S4fcKM7BSJVG2HApeQi2COCP3KKHINeCjPz&#10;yIiRyfoQqixOB+wZUW1y34nRoQAUFT6VIItLnmVfSBNHZ5XP4pg1WQ7ojxjmY5NLG/hicAswCKyZ&#10;P85+DDARKMK8S98GZRhMoo9iVgtzMmtz+2k6Vo0ULs21J9wJuO6rXD0EHAVD/f40m7pGsOdNP5KV&#10;w5x+JcykPegqTJPZhGouugx5go0gE8dCTq+E2Ze6Ye5l+xoAeyXqcV8AH6U4n9vM13OKmAx+wvS4&#10;RZ9IxujYnYsPe+OKoBDHFkqhvoCapVU0eacfvJf6gPA+tzz3sKAnBPPMmnhdCcX2YwUX3oP+joKc&#10;AT4ex/KE1BlgXowG101A2DOtjQmaH6h0at7+8Z9Hee9d5oLnFwJjJROKx1n5M5CDD6rA58dedU8Q&#10;KqBPiHsb+jz3GsR65ZBzR6dZgSsUv4A+YC/AL2BPVUzwO8gQyL7Qd2IgyGFet9WSkzz3TLBvlQi6&#10;6IGY6pvjOr0wvyCgCtA5jjDD7pji4406aGqRgD4g0jGFf6E+gcBghj6uqUoCfrb9A+ijnwx9+v0V&#10;/b4p+qoF8L247AVFnKcXr3LghPt3jy2AmyZZTbOatQE1z90JfoBZwJ3QB3Q9eX4MgOVAl4vbo3Rx&#10;l03hTwDFu2cn6foG8LoBuG4BrDsK+0LXFcB1AVSdu73aY04OgK996h+kJy8y1Alzj++PAtpunxwC&#10;nKcBZBaVsUtA7Yb3/ywUOE3zwhnA5nXm+OoxEEe/+tI94f5L3x1gdXe/A/xtp4sL3vnJZihx+kZe&#10;3WrK3+Je/phgbq+Ac5/Xfo4OTYmzGedd4/iQe04B/jDJcl4YNDH38claOjoyAtv3aP5H7jsG9vYA&#10;sz2uAXTHp2v8flYD7g5oa/+IY+8DDI/ZPzDdEPedcHx1DeAfU5f+9w67wN5K2t3tch3wO+oGZO5w&#10;futgBcgxKTRb4NC1lvf2lsO37oR7Dw40M3Mv1wS4vcNlfjdsObcNLG5sLqb1dSFzIW2xv7m5wG+T&#10;/UPgbTdf29wX+lx9xHqA5cFy2gD61rhnU0iNshhQt7m1wFgX6HeRkqFwbbuTVmljdR3w43hlTeVv&#10;nvpA2nY74NHzgtES4LfSBdj06dPvDwAUljY25tPO/hJ1VTRbyRVD/pfqdLoHuja3BMg57mulVe7b&#10;ZVyrwODKch3oa6aNdcCTD/GKy8yt1RkHcAocdhaEMUGV8awKivSzSTvUXwT4BLqV1TpjqWcV0Xto&#10;sw3ELXF9aWU2LXRmqAuItAHEGEs9LQFsbYMFuL7UBSjnq6nN/nwXAFyrAa8msOYagNgBMhcAvo1N&#10;2mS7tgYoc38XgLheHk3XS+PA31g6XhhNh4ujabs9kjYoa3ykF+ojaV4TLx/nOT7ubaCkA1A0AINa&#10;CRAEJjqLBi2UAfsK81lljmqMTbOo6h3bTpmxsNVUqsImSAF9Dc9zX2cRIKSNeVUwruunNgeMtZdd&#10;mk4g1Kxa4jnKaXNxMp0uDqbTBctAOp4fSCeUg7mBtAX0bQp+jYG0CPgt1AYpBncIgUAfENisCoEZ&#10;CGul/lTnuepAkqrdbEuVD3hjXwhsuAWYBMO11Uaolp1FgAcoqwNzKmON2I4BcRMArW4BQpxgxznA&#10;rwEICX+NlgEpqmHDAWpCTjOAi/sBypJ+eoIP12rUn2GuZ5j3KiA0K5wBTg3OT08D3sBXlSI0HVD+&#10;Fz6E5Vnapd4sY6nYxyz3z4zyR4HR1GyZ+wp1q5q9OW+bTQDf/ZLqH/VLjK8O1E0D92WhL5aqG+WP&#10;hum0wh8Ws0LZ1GDUE/JU7yq0NzVFfyrBwGMJoBPqpmpcL7sGrZGwptqhXpVjinXKbhnzBBAuEDr+&#10;SQDd81UA1gX3B/iICwgPgL7h4Udx76Rt0vc0ZYr3ODE+FKbgnLLFQBZ98IAtAE5QixVAAAnBSSAR&#10;OjQNZj9AV1Ix4nYwfPyERINpXNatSCZtRHFOhZOVyzHqCSICiubdbPp8PxRDQU/wK0zbqlluNduq&#10;WAp5tuHYHKP5IAVMr2nyVhWMJM5c0/wbJmWgMMPvg4CoAK4ob8DNc6p7Xo9AhZ5Z1fO5CIQqfQCO&#10;Sh6gVdR7j+3b97if27be+xnaeuBmOwF1PLfqZpireSZNs74r59nn19z8iDFbJ8y4nMuBIdkULXyr&#10;ijpnwrvvxnrxHmgvEi5zv+cjcIn5GOP8lO9af0gVwAH9/h6kcSN/+z5MY2yH+4Bv4PER/arsZcDN&#10;c/WBuQmdL0HYuQH6fvTn/zjAz3G94xqy148P0/U9H/yLwzDzCnY5/Uqxn0Fsh2LEpStX5GMVOFfq&#10;AKgC/DKQhaJzesD2IIIATtgXts6vDvnYA4Kne8kgEKN/NfEKb94jhGly/WGEbgZBAywMnBDMHLP3&#10;XAIiAmEUoC/78/WOKeaXE/AOexDj2FX7jC4tVEBVxVA5gcfcRy4BhgIf/dlnUQoovAG6BL7nH+uD&#10;d5a++PwqfQz0vXoF0D0B6AA7Ie7m2Wmoc3f6yAF9AXnsP3t5nJ5+chrXhboXzwE/wEw18MnTY46P&#10;Qr27e3oEpAF7QNzV9VG6Zg7vnnH8BDDkvZ1zz8XVEQB3GMB3DeA9YzyCmnWuvc5cXdyovu2nS6Dt&#10;/IKt80dxSTyTZV/fAcRAsaB2BlCfMV/Xd2yZs3OOHwOhZ0Dl9ZVAyb2A3xPv45ym4zPm9Yw5vOS9&#10;Cm43twbdAIfA/Annz/njYv9gLR0GnAFvoRRzrErHuV1AR3A6PAGqALVDAOtwHxi72ghoO7vgXRwA&#10;a8DX3vEKv8EV9g3cYP+km7aPu2kdgDoS7Ni/ueH3RHt7wNnRiZC2DHh1AS7gjHNbAJcK2u7hUkTA&#10;rnUX+T1TgLM9yuEZdQEvwe3gmC1QtgOo7QNfF1fr6ZIxb/eg7+hoOV1edHlGYbQDHGXT6zrQtX4E&#10;vHHv1m4nbdP+zbVuB+20e9AGeheAI9U0jrfn0zawtQXo7e0DbFvz7LfT5vZcnN8EtoSztS1gapfj&#10;vfm0DFwtc21pWXVPiJoD9uZ4D920ugWYAV3C7cbeXFoA/tY2mr28e43U7dZTF0BbmHffFTzqfMjr&#10;6XJ1Nv1XM9NpqwV0UWcRKFtdazCPC2mFtjdcEYR2VNs21gFA4O8c4F9RcQS4VrqzQF0NuJ1JqxsA&#10;EW3PrwJmXFtm21b1E/IWTUEz+xrSFgQigEPgWwywyhDX3ZhN64DlGmNY4HoH0OqsqNyxT1HVW1ir&#10;pgbnZw1G4FwLcFJ502dtrllJ+0sT6WJxJJ1TThdG0sUy+0tARGckbc8JfUNpDShYa2nyHU6rQGC3&#10;M5o69eEIoGjzkVYFnOspgR0AZw+4ViVbYLydBUBhpZI2mY+5JgAVgQa5zLanIyBizuAISndNk/ck&#10;902HkhXABXytdAGueZdcy/DVqE0AfJqjhb3BdNjsTwcNypxlMG13xlKXZ15vDqbVWn9aq/enLteW&#10;ZvvSSmMwLbbG4n02AZzZcl+qTPYnIzLL0+MBpLNh6hQ4zBlowMRoqFl17lOZC2gDkmbMKQiALTHn&#10;tTbjmtGHcSzNca4J5HWApK31DrAF8FWApraQKMwNA3WAEftTmpmBMJWyaaBMM6lmYNU8l5hS+Wu0&#10;6J/5nQUyawCgUDXDcdNAFs79C/o9A7YqKnWCoODFtsLzqcxNAH8T7jNm6whKgmJZJU+Ao68pYGya&#10;5xLkfPYSIGey3XJ9KMY7OZVBy+jMWYCwxL4L/48NAWczgwGRmnZVD1eYewFaEJyZ5X7Ar8VzTNsG&#10;H+zJCcrYALA2nEqMtQrsCXDO3Qz9VSsDgNcA9w9EvVh2TXMfMDGpmZhSpX+hcabaD9wOMB7amzCJ&#10;dB+wCjAAkRPA49gY4Md5lzETCvU3y8AC+FGM0hUK8zrAKnv64AGSQJ4gGIofUGLUselohEIBxdQi&#10;Y1wzmbZ1hL4PAYqAFfMQAmqajTUZx5q/AEwR2KL5WOjTl1CQNDhjfMzo66wCGqwiNOlLp4+cYDoA&#10;3Ai+wo/gF0uuCWuUDGLCTVbjCoVORa8AxAL2POd+mHoptiHMBfj12ixMuEXbua9ct6jvOxFIBxj/&#10;w4f6O+Y1eI34VQn1+YaGmHvmKquYfeE/6Zq+gp5zIPiFOgtUq6J6nyAc2zB7Pwzl1t+cEB5zOvQo&#10;Vcb8PdVDCTQtjiru4KMPItJ35CPA+xHzxlb18CPmJBRHIY95CDN4mHvzOrzZPzGDsfP7jgrO1Z0q&#10;0QEfeqAMUIvExaGEFcD3Rn3TX0tzbFbgMvSFAtcDPouq3wmwoLIX0Pda7RP8jtgX+syNtxNqkvua&#10;eXM/9FlsI8gjlyPu0WRqP8Lb5e1+gMwPoK/Y9koGO6Evm3fNI2cUcQF8GTI1LZos2mAT4BXgsxhF&#10;GsD4Fgi+VgEpF0DW86fn6fPPHqdPP34M4AFwNyfp+vIg3VwC0Vy/AqIfPz4G9CiPgTjA6crrzjmg&#10;dPPsMODx6kb1DCgD0C55pluu3/FO9H28MlKWZ70H1lTyTGx9eQvEUf+C83EN+Lu65tmYzxOe80Kg&#10;DqVOOLYI1pRbQU5YFtpU+QS6nXQD3F1eMQ/A2t0T3hGAdQLYHzDvZzdsL5iLM8C7F/ByoCn1fDN8&#10;9PTFu9CPTtXuUIWOd3WyFqB20FPkzjTLAmuHnBf2zkK9W0vHAX/ddHq6yrhVANfCfOsfAgcHqsgq&#10;ty6Pl9U7ge8Q2DsC6vb3l9MuxzuqdRyfX65TVnnmbjo+XgYcl5OrdOxRZ/sQ6AO49oEzIWjvQHXN&#10;LQC5Sx2uqfTtUW9zu6fMqdQBoppdN7cFtyWgcRmoyvB3cEL/+0tpH4Dc2FSJA1CZg/MzlWdB0vV8&#10;FwCkdtromWJ3twE/QFBw3KWPtS5QBwCq3gmFq67Tu2GdrOZtUqx3wHj3wxcQOAS+dvdpd7NF+3Oc&#10;c11f4A8Y835BT/Drrs0BWXNpxcK+S7KtRDSuMNjg3maMpbvZACgBTOBxA1Dc3Qc8V+vpn7bK6Z+0&#10;qgBfHaABFoG01e06wEUBBHMB5jS3AoertL3AsX2sAj+LANvahmoh8CYctSkAXls/P6BuQeUPYFqi&#10;LNPGape2OuwLfUDjMvctsF0C9sJEvJjNtZqKF9iq/C0uq7blMr8MCLJVSRMat7ZUBSt8nEtpb2k0&#10;nQBQZ8ujQB9leSIdLEykXZ7lcGkq7XFuDxi0bAF7O0DixuIE4wZSATBVvzCbCgvATW3WvIDCHXCp&#10;394iwAoECJsGP3QYW0QPMy8qZppSVdIMTgioAxoXFvRdY9yA1ILKIPU879a6NYBx3noAxWpjKG0A&#10;d9uUXWBvjXkyQn11dSHNA1WrAN8KZYl6HerPNUqMxeXzWowDOJ2vpqp5+iJKdgwAmQLI9JHUBxHg&#10;agKbbOcWNVVPMn62gF+bOWiyrQthQFJzfpStplRgkHuEKaFOiCsJY4IjYGewhj51cy3VQuYKcKsw&#10;rvCrA3z0dasBQSUgbRqwmVHJE9IAKJW/GteFRBW2n0+PpL+c5rxKG/XLQiyQV1PlCzCkTdoWGCsU&#10;t1UAbJa5qNYHeUeMQ8CddeWKAfoDnqrUrQ2yBa6qgBT9qNg5thLveQqYEjy9XpmlPmAW91X609QU&#10;H2WuT5Yo0/1s87VJztcYS01Y5DkmQyUEKCmaj+uMtzQ9lEbHgbMyhX5ngb9yCUCa6uc3pTIJ4DF+&#10;wW6yRB3ato8pxjbLfFaZkykgT0VRdbTmnMfY+gBE+huhLWCu1WyEr5nFFCFjk33xTJMTA/QHbDJW&#10;gbNUAgR5jgnmV7/DWH5uMq9uIhSac1Ezo/ATvm+Ag2ZeA0fMd6gyJ0RoKhYg9QsUKiPStadAaqp+&#10;CMxq6rWPyGsoLKkoApJZaaTuSFb6wrzJeSHL/gLqBDcBLuAuq35ZlcvgZr1QtnqQZ/Ga6l0BdB67&#10;Hzn54v4fqn4eC8maovVLDN9DgMtoY6FL86vjV6E0v6CQ63M4ZgGu8Kv0+Q20eK3exXPq52iU84PY&#10;14dRn0fVUp/XPoy6Fv68xzEYrSsQqvqNqawCwgLhxIhrNWffwgHq+H6MLs6m6d6z+UwBwxmIvaaZ&#10;Vz9Ho7DfuQZG9Ncy6e755XG6uD7kI53Nom9KD8LY1wR8cJzNo5pSVeUKBc58eQUAnpzn1CengE+s&#10;5KDyF4rfQXrx4oYPu1CSnf418wqLP+gT6MpLcLHVv4/9+2fnAIkpQw6iZBjLeeJigf8YT0+h0yT7&#10;1ngERRU9AbQwEVs3CvvnQK9ryGa/Q9XA7ENYBGxcXh+nZ59cpetn2X9OBe76yXG6BupugbqnLzXF&#10;HqUn9wDek4OAtPv7w1Dv7imaZ2/uqA/4XQh5d4dAIFCoyZXt1WPhW186feQO06fA5IsXF+mOe29o&#10;61rAu9GHTvVtO6D3RLgTmlXnmEcVOiFQc7L1z3lezagueRZwDfzecv6S89a9ACBVaDW7CpRnl/rO&#10;baYL5uGU7emp6VEAO6Dv4mqTsXHuYps2t7LKdw3waZq92AioPAUET4FE98+4x/WVTy+APmDuFGi7&#10;BCZPOb97sJr2T4E/YP+IflyOb1eTK4C2f9JNF7R3CORYNH+enW4GIO4AcQfA4e7xatoCsnaBwd2A&#10;Nk2ty/QPjNLGxeUyv4uswu0cLHG8BeQK8/xRoPIVZlcg8HiR3+wi73oJ4AGyKMdA5TYA5vq2m2w3&#10;2XY1mwJiW0DeFiAXcLi7mNbWWvzmgMOjpawKanoFnoSwNU2cG8DYcgu4ykUFb0MAo2wBaUKRJtlV&#10;9rvb7VDtVj3H8fo69awDwK0APktdgExlUhPxNv3uA4eHgCV9bG3V6Uv1zTV9G2lxtRFwtgDgLQAe&#10;K5RN6tlfV/MqxwLaMm0vr8wGdC0v1dPWNrC2BiwJXWy7AN//CTh4CsjoXL8IeOmgv665FvDqrtVo&#10;T7WrGgreEm1u2yb1FtcpoYJR2C6s0yZlsQuwBdgBlN7bLtMGdRmX/nAt2lqknTaQKBw2NZ2ybQFW&#10;C9wTplVgaRNoXQMM9eHT3Ct8LqzMZHWvVWG+6IO6wmZ3oQQ8DafthbG015lkW+E974Vf5woAtQWA&#10;bS2Mp43OeFqbn0jLc1PMJfO1ppl8ObVq05ScNNnghmoVkGnQ7wJQ164AGIBcU9VuOlS+ufZUWlit&#10;pHaXfhlr+McJci3TkWiWBARnqUN/i4sGpRgQAlzNjKcO45tvZzOp9Wfb46miGZUPfqc5khr0b8CN&#10;K8GY+qZSpW8A1PyBc0BVBGzQtj6O8zx7rWH6lAmAKPujTQFmpRrg1ssn2Ig29JcDTAA861QBF/3b&#10;VLbKJWCPuamHQgWMASbC0fS4SptKFFugT3WyyX0VIK7R1OdNPzaghnmvN4cBL/rgGZqtrOSF+bUB&#10;zM2NpkZnIvZV16wnFB7Rx39e0q9uLI1Tt6JiOAnM0Zf3lvSbo90pwKws8AFRQlNL/zvNtYxjCqjR&#10;d66AzmnAb8bxOF76q3JPiXO2pd+jwKm5uKmvIfsCrKbqKdrNyiUQOEM/gKDwF+OgbxU4zbXjwNgE&#10;dcvAsWZjFbsMs4yPMsscVuwPUKvRv+bvsmpdQCAf94k+QE9lb5B36R8LgGu1P+bc5ysJgFN9aXKG&#10;D/+sChMQMJHhc5x7hcO8dNtgGgIAH/V/lPoHP4p3pym7DBw2me/a/FiarPYxXiBR6KT/0em+NMqx&#10;gFjiWSYmDFwATCK69FHkzdNUKSipCmbTpODHuAE3YcUcdiMAo4EmKovmDhQeBZ+sBuq/Rz/6AGrK&#10;FZw4Nneg/oC2KUAJRppLA2IoGeR6PnP0n0HwRz2gEwizqmegRuGXF8cFENJGrBvcgyLb0NdR0BNi&#10;VeDMoyjs5nQ15nrMZm9zOQp3jt0xqsbqk2id/ocfBeD53EJumKYB7SHmTEVQlVD/xNwW16nnXKhs&#10;qgQaKa052LyGAp0meIE5g2FOdC18Ok+5HvcP5BVPVDxzEMsb/8ZinV2DXZwTU94Y0OO4IgLbsdH2&#10;O0KOZldXtgigAjg0E/qX5BvYM8jBCN9sIhUMPS9kCUcBfFz7U8gK3z2h71L4y9AXBfDSJy9ABRjR&#10;1y4n9bXPDHjRbg8mQ/nj2D4D+BifEcFhhgXYCuB72/yay5vxCHRC3xVjt90C9gr4Uw08u8yKZBwf&#10;7wBuBksAwmH+BvpenIf6JuwJegZMvPz0PCt3N0AQQHV2sptePD9Nn30KIBq8QF/3wNxzIPHTV1fp&#10;KQD3+Fao2gnTqf5sZ9f76VDVzEhYAM26wpoRrhcGRqjWAUjXboUuxnrONdW9Z8+O08fC4TXzAmg/&#10;Y1wvn58AORtA5GY6umMeVeGALlW4c/bPgLkLAOm85y93BFAdA1NH97y3ZwdpH3jTr+7iSrVzlb5X&#10;07Mn++mxJuCj1XR2vsJ7W6dONx2q4gF1KoXHrqesD93VWtq/4Po5bQNwqnE7QNrOMUVfuD2XyQPM&#10;uP8J4HmwryIorHEPAHZ0sMwfAivAVa5/cAL8nXeBKyCO/b2zVdpaSftnnKe+ipum2lDjthbTxvZS&#10;2r9ZS+vHy2lj33Qsizw7ELcOMPEhPzjq0Cewt7fI79zADNW9xbS93eF+AwQ6af10JS1z3OW4K8wd&#10;cH5PEADcdgTENuBIfU24WwDedvaR664CcKpvm/qzGQTBdbabm0Ac0LVNe5ptjxj3+Wk3ok6FwAue&#10;yXMn+jEeARvrANpSM61yr2vobtD/EueWgbutnQYwbNBIvQeGBnKo4nmszx1gtwzYAV+qnrsA5xHz&#10;sMX97bkaz77A7xT45XgJ0FoA8IQ0IaGr4gZkuVybqlsXePoEiPp7QGIRqFqkrcVNEzYLakDfBtBI&#10;vcOj2bS1oa9flbmppO668FZO7QUKbZiWxKCNJUByCVicE+pob3nDlUSqyWjVueUKEFWOYIN5zbSL&#10;pv8opW3moANcrdjm0gzgKUyW0tJGOdQ1/eCaAF6T6w3umQMQFwXCFcFM9S1H2bYALAFJs8n8vMBW&#10;TRWjhAGhVm0iLQJeQlWrpdmZ8bVmUgO40xTdFAKMHC1plpwEAKaBAu6lVAEnExLXO1PAAaA2A6Q1&#10;BDdgyYCNRYMyOAYuTc1Sb3E/YFcH8GYBLqNaDVTww2zy5jZ1Fhl3V/XSlCa0WQPSlpeMXp5KKwD3&#10;ypKACSyVARPaD6AEUKrcP9MaZY54Dj7ulRIQM0ffDT781gFIDExYWtIfbwz4GQPi+cOAvpZ4Vy0A&#10;YZ52Njd497w/79e0OUubJbauxNCYUwUCZqaAGeCqBkhFEIRb6kVQhiqekNwYTcurqphCkyYrxtMa&#10;4n1oEqVd4RBwsm5E03L8T6dH0lPArQLwTdC+Pn0TAM20plDqTgJQAVSqdKWBALt5ntG1aWvcr7lY&#10;k2oFWJptUeqCEWMHEifZnxIAuSboCoICnUBVtn3hC2AKpa1OPcooYCZQNef04eO8yhvP0pwTkPqj&#10;H2GzBIw5f5ZpIGqCtkYArXH2xyq5TABbEwDaBIBVBrbGNbvbN/dOlx8BuANpZOIhIApUAXYTmnIp&#10;41VXwQAExh7ye2CeVPp4jhZzbXumO3EljGaDcQLVk9Qt8wyC8OhoBsUJjidof2z8Ec8PTHL/5DRt&#10;jjzkmH4Yj+ru9Mwj2ulLs1PD4Uc2Crg8+MB0KFkZGxn+MGB0cWGS3yBzM/UgjTGuScapGVelbGws&#10;mzINOsiwBCAJdICUkccCj4rWRw8/TIOAo0msBUiVL5MXR+DIB+8H8L2tYKk4Cm1CzttmXQGwUPYK&#10;QNS37e1iO94ndAlqKpD6R2Y/xI/CNO1YQ4Fk/IKpIBgKJUBmJLXwNj7Cb29qPA08/ABgFObMeZj9&#10;E/WHNGXPEDAoqLmUneAW1wA6lbmBSExt7sMPssI3yDugX8cRMK0pN+4BflXyeK68oglz1VMOA26F&#10;4d4cuB+mbYoK358DflE85lo2ff9ZXHtH6FGRK1Q+zY5nl3z434I+6xjZGxBGEeKyCTSbVr2egeuH&#10;kKU5NRL7hooIyJwLfD3o6yl9helX0HoNfW8V+8vgaTTmVqhhJgoWFIU+gS/73gFFt4cRxJBVxx+O&#10;R9Oq0Geuu88+vU+XjOsZ8HanysY9t8CWytzti5N09/w4vQLwVOeMYBby7oCpWwMsLvRpO0gvXhoh&#10;S12g5QpYVK27ZVw3gN5j2nmq+veCc/dco1wATBccX17tpLvH+r/tpVPGeG4EMtdcrULfOZWz40v9&#10;DIW8HGxxzFxpnj6lbbcntGHU9YnwB2xd6Tcn0GmWvd5kbrcom8wv0HdmcAXHpxwDc0a4mqLm0Lm8&#10;3o5yyv7ZmeZaQDFUMSNl14G+1Yhq1VRrm8cA3AnQaHTsLqB4dQ3gHa9x3xrPqLq6yrhpB0i8ANr2&#10;gZgDVTjATcg8VJ0DrnJQwlLa2V5Oe/ryHXIM0O0BIkbQHgI+ofwBetv6xAFqJ0DeY6D0imc6pE/T&#10;nhhFu7Flnr3sh7d92Em7xwv0twjIchxmV6AQMNsGkraBNosmUX35BLf1beCN6xu7wNz6fJhGNXXu&#10;7ABmjEmV8YL3IajtUG9ru8VvR2BsAHXNtHkoBHLfhubWVkCZvm8C3t7OAv8xNiOgQZOtba6vNtKq&#10;wRXL3A90be+2GKPm5Dnmz7FwjTormw1gk/bdqszNawqtA2fNtAgoaVpdWgWg3AeCupu1tCawcX6B&#10;/luaTzWLcm/HYIOlbB7Vp8wUHItA2CJQ1FmrRhCBfnIGGNiWCt2CplOu67MWvnfc/zH3/R+qk2lP&#10;IBS8ADWhcWVV53+VPkBMXzVgYVFVb4nrtD2n0z8gp/N/lzaXbVcYnPO67U/Tj8EPANL8NPBZSqua&#10;dwE9c8AtLhtgMMUYgKHuNOOnH56jDRC1TCJsBGwbCKIN05Asds19NwVsz/IbMbJaWPT5TRQNgABO&#10;La632oAR28bsOLBuahI+YsBaC+gxz5v7c+wbdWtqEX309Odq2leod0ao5qhU/foWeSaDINZ8vyuu&#10;fgJIdiaAKQMiVJeAE8Y/C1zadwNQUP2p00cdABPoFpgLIa8JsBnM4Kof4SPXAzSvd9pTjGc8zXcA&#10;xIXxMA0KdVWhqwRMATeqULOAluA0rtqkmlUfBTbHU4mPvcqXvmVG4JapMw1E6OumyVVTrebZaWBH&#10;4LPN2dkBxg30AEnTgFe5qfo2GKbZGVWzUMBsN7djAIcmyfI00Eb/DUBvhmuajwWGFvMxJfCUaJ/7&#10;FhnfXwIZj+mzwrgqgmYNqKOOMFJrMAaVMU2iwNnMHKUOqExRX0VPkzH9hY+dYy4LgwZLqMgxJ5qp&#10;6cOPtEBnMMcUzzJBvSlNt/Rh0IjvwaASTdMTgOXklP0Dg9YD1BzL1CRANAu0lSxcZ2uZUCWrPGKM&#10;tAfwjU9mKC2zbxtT3CtcOR5Bsc4YfMcCv6l9XEO3AdCVAbLS9CPmaChNMa/j7PvMwt+k/VOqQFzH&#10;IBvG6vUqgDipCjgBHFLPNhxv9h0EALleneE6dSuh8j2M+ybZWiZGHzLWR2l49BGg+jANjQNE45zn&#10;+UcefRSJgPVPGxoFRiYfcV2/wIdpjOcOqOXeyemP0gT3jY09iP3xqY/SCEA4xPHYpMdADe2P2xf7&#10;BqyoCroyi3ClkhWmT8BHIFO5C5DrAV+odgBfnA+Vr4iuzeAj3AQc9orm2rwqSQ5ssC3PmYRa1bLI&#10;W6gPo6AafnYAnWqY21hJBbgzIbL7mlojsnmoPxllHSDLvgpa5FjkPgHQSGvrqQoOCG8AXuSDpM0w&#10;iXuOreqnCpz9BTQCdoKvMCzgfchzqha6Eocm5chryFhysm3OqeQxBsFQs3UuPbP1e9nkG2pnz8Sr&#10;b59r8L6j6TSCLAC5rPIdhkr3NnjldCdZkbNc3x7HVpgSyNwKgQGFPeByXzXO+4Q/gw0sp+E3CPRc&#10;AjuUUyDwTXTsW+pbrzi2UPQYh0Vz5N29KtvJ6/HZ/x3Ad/vkNMZRlJcvL9Jjo2apq2Ln9oY6V/rW&#10;XR8F3F3eA7k+9xPuD/UO0Ls9CMB78eI0PaXOHeduaP/Jk5P0/ONT4CNHxGoWPQfgLu4yrJmn7haA&#10;VPW7utkB2FTpttPN3U4yJYnQdQbkqehpkj0Avkxxcn65Q/s5P90lUHP1BKgDno6AsJu77fSScZwC&#10;ZcdGutKOkaoHAFiA2FmOYj06U2HzHqOsV5knznPt4GQ1VLdj1T3a9N6Lx0bWAn9c09y7f7wakavh&#10;73aYfegOVd9ONbmuAIzr6Vy/O45Vxg6PuumYe/XDM+/cNvBlMMXm3jJQtZzunhzwsV0GkDivmfbC&#10;8Xj/EnCt76BjFAgN3likbva329gBBKl/pZrJmLa3OLe1mNa5vkG99V2ga3ch7QN1mn4jGjaCHea5&#10;fykdni+FL54BE3v626kuUv/wGKi8AvL2MsidMvbt9XbaBuA2gbP1w4XsQwcEbgEJ+/sd/pgBxIyC&#10;BdRMXbJ5skSdVjISdn1/Pq3usA+ULa82AeAcqKGat7zUoN8FfpeaX42qbTIGAJA2949d31eo4z7A&#10;bHHDZdbqYb41UEFz6mrP524VeNjc0Y+OuusAFfC3DGRqBp1XxaNENOtKLeDTqFoDPFa3NenOcn8d&#10;yF5Mi+1amHfXGNsC9TvAmJGvqoLL69W01C0DqsIhkAjAaYJdXtcEW00tlThzy60JkNRlHCsbtfRT&#10;wOzvGtNpwzqAV3cNyFtQ3bOu6/0Cj22gDrhbASpVkFZWgL5FYE51EAg1orXenE7NAMJSmG8do0Eg&#10;pi7RP0+fvTWee54P4iqQp1m3xb7RrUbMdgDBFlBlW/OdSsxd+AQCp8Jg5KNrAWcAmasxtIW9llAJ&#10;hHFfQB9ttFdy7jrNsi3aNU2IZleDSxY3TLlCPUBvQfAE9trAVm1GPziVtQk+uJrP9MebSDUhUXMt&#10;/cxwzv5r3GOKE1OTVFXbuM+ABfuei/am0mx1FJDnmRYFSNpvAomdHhB4HWArG3wAoM0AMFUAR982&#10;TaKmQymbj07TJucFMc2mVYDARMMltvrelejDdCWeF0KMEJ5rab6dpA6wAezpE7cICNdo2/QmRtKq&#10;mpW5Z0qoApzKNcALkNFUWQUwNZHqTyckTpXZAoSaFFXTDIaoqIqpbnqfplFARJVuRp879v8IXP20&#10;MsY57p0GeIA2TaCCi6piAGVVpZDn0GwqhHG/0CYU+R5avNtxgxkYl+bOWZ+9DlyalFk4tT/bALRU&#10;Jiu1fsYC9E1zPxBeowhjk4BahX4nKGMCk6AlPAGqY6P6xqmS8WGvAS/sDwNZIxNAjwBF3RLwo+JW&#10;afRMsgCakDULcE0DQl4vlYAg7hudYp9rJe6bNlhDtY85E6rHhDvmahyQHB3vi35G6WNkEtCifnX2&#10;UdJMLsAKuLZTb9IG90wIdLRd1/xeAc6oPwL0jTDuMc6PTXCdcQh5QuAk2zEgbkz447om31H2Rzzm&#10;npFxkwHz3L3zU/bJvAvAQp3PntVB5n7iQfQ/w/UR2nLM9jk1DdCMA34l2iwDL95HvdExzqk28lzj&#10;APOUcw90jjLGodGPmHv9EPlN8IwjQy7z9lFA5Rj9lBhbk39jE9QdFkYHADn6GOG+cbYTk4yFa9Yd&#10;LwNV3DfE+SHew4jn6LfG73uYZxsBSofHPoxzwyPMN+96hHkfGWM84yOAXTbpCqkGaGimFcD0+9MM&#10;60oamnJV9h4BarFSiSZcwO+NaVYlkHcAbKr8qT5OT/Lvq5ezUdAU5iLQpWdeHqUP66qOqgRG1DCQ&#10;mc3eWdG0CMlCrWDsNkcPq8y+Mf+GGZztOwU0BfgBMvq2CWwFUBXFcwX0vS5vAZYloO9Pyu3TIz74&#10;RnTuhzn0+bMT+rGv7M93cPxGjfuPQZ8K4OVFNscWJmADSUKJDJ+/bYDuIBIFP326n5U3o1NP2Afi&#10;VMv0gwsguwXO9Hu7ypGmtzzr1RVwdi50AWdPqHcLoJ1spctn+h9up5NjVTcAFbg75drJtfDG83D+&#10;KXXOjjfTl1/cpi8+u45gDM3WpoFxOblToE0fNtW4m9uNdA70HVM/1DQATV+zc86fAmVn1wAcz3VN&#10;H/rQGSBxzDmDH05PNuO88PWY53n5/DJy8L0EYi/PtkNFe/Z0i2fr0vZaOrncTHvHBjYAyaZIoY99&#10;jlXhrg3WADA1mwp1pkQ53FsF8laBsG6YXjX/aoLWn+/yeg3Y3QA8gbVTo2a7ae8caNrp8hsAEncz&#10;LG5xfvN0Ocyu+tftX6ylbeobJWsgwiHQtEt/G0CXOeq2doA2gHKbNtYAsPBRM/hhtUMfHUCqDehp&#10;GgXijha4Dnx15wP69oA3oSp87OhrYxtoBAI31mnDYIfdea5TZ6eTLs4AP1U+AG11BZAC8laBRAHQ&#10;VCOmFFkDmLrsr3UBL33hOjX6zYrN6kY2na5vAytc2wBsVHN2AcA91TuBENjY2pwF+mbT2g6QJYwt&#10;zab1o/nwfZtvCVTACPd0gBp92hYWgbXtmfCP2wDyrpkvFdMAs47QVQvzrH5z7SYQxT1LANbGBmDW&#10;NVBAM2eFfeoKSF3NnezT3ybttee9pxp+cG2DG9h2Aa5VAG+H5z3kvVzzx8YxEL+9AcACfDs88woA&#10;1O1S1l17FXADvDrzZeaqBAABU/Sl0raxOpuOa5Ppv62N0yYg5coSc/qnMQ6gr812lTr67C2vVpkz&#10;IBGAWl6ZSvNAWIOPtAqayo8mV1eC0H9vVlMl1w0GaC2VUpNnrGr6BBrai4AZ1zSTupSXypvXax3A&#10;rmPiYcHNQADAS/WsPpaai2yBGhW6SCcCNIWyBqgZLTtL2/puVSqAGHUalpnR1KKeyppmu00geGnJ&#10;Z9N0x4fUyEr6EBR00LdNVTs/wqpy+k0tMdZWByBjX380VbYKwFLlQ2yAQqMxHPC4DAgvMu4a0Nao&#10;DzHu4dRoAyUl+pgDUoCvhibQcUplJJWBmGnOqU5NUUdFrNEeAohVFUtAA5BFX5qjJ6eAIo6FHhU3&#10;lb1JwMgPsmWuqf+dQQFDaWpM2BhMc4v9gJymS+DIQAFAqMp9BgJovhTuZgHERQBZ87MJstf9Q4R5&#10;qwFVXZ7HeTMNyazqk2oezyy4a45szgMqtFmnnb9nHp8ArPrlCUjCi4BX4iNvNOyMfQNo3ud8LS0N&#10;p4UFFUPGXwPO5hgTc64a5T0GMwieYSIFSMaANf3VpniuMdoQKAQVYU/1cwQYClCkD82u48Ci9wgj&#10;ZYBiCmCxTE4KSLRFCUULEJvURAsUzDWN0gRuhDOedZxxCKOC3gQgVZl9yIf9UYDkPIDdADarQM+U&#10;qhj3jITCRl1hjP7dTgMepZmHaVkVOmCbdmq57wAlAWUK+BFuuN86JhUv2b8QBeyUqmwFK46HBx7w&#10;u1P5c+WLB2lYkKOtYdoZGgFmKBPsT019GICl8jfNdo73PjjA/YDT6MSHcb/tTdcMbviQ/r3vA+oD&#10;Z4DsZJnz1J+gziRQWqo6N4JKBrARgYx+RicYO9tpQK/FHwj6Uy7xR6VBJtO0VaUdlxCcVDGk7ijP&#10;OTrJOLmnLDSyP0QfgmGd554H+lWLxxi/0DcxzZhKeX7q/I6837WoZ3juGeG49oD3Qf/0Mw5gOheD&#10;1Bkc4Blp2z4F1EHe0QD9DDhHjHWQ9zLEM4+MfkDfzCN1+gFFfR/1axTgVAyHjbAdEtQAvX7VPxW8&#10;/tQP9I2NjWXFb7g/gNHoXwNX+szN99H7oeiFSbdnrtbULBC+8c37KNbbDdWTorKnehkBG6p6nNOk&#10;m5NTF9HMb8zgqqHvFAEPRrWenh2Gifdt6Lq8fXN8AhhaBMQo3FOUxy9OIy/c2UU2vRZF8+3NcxW2&#10;w/TilYEPB+EzeHF3mM56gKkyKAA+pY17V+xQyXuekxPfPz6OCNbL26P0BGA0HcnTV9R7fpgeP825&#10;42645rqwZ7b7xGXCDLwwmOIkPX55Ev1FwuB76t0bYHGUXn58HkEWJg02oOECOI1xMq7HT47CPKsZ&#10;V5OvARSR4uQJsPjkAPDTD48x3wGunDc9ilGymmnPNUHeGm27x3Nsp1efMP7HKoEqf9vp+onRrqpd&#10;wtpmRNFecP5Ule4SMNPnDlg86EW5XgGAT+6B5DvAFzA4uV1PR1dAnGrV4Wrap87u6SqQt5b2gKiD&#10;q/W0d+nxCu+K69umNgHODJIQ1M6FIOBMcyrXDwGzQ4DtmO0RJRQzAO3oJJteb/QJPAQGVdhOF2l3&#10;CaBaBGiFNpVA+jgW9kyHYjADUAZwaWLdDbPlAm0vAJVLQOtSQMb+Hm3t5ghWFbw1ygb7pjLZ2uce&#10;U5YcAXIXjOGYOhvttEbZPVgC2Njf60TZArrOeNZtxrTK8YYBGOsA2t4cY8+qXU7X0mF8S+GzZ0DD&#10;6qoBE61kjrodxqiatw4Ibuy1IkjCwArz3S1TZxkYVM3r0u7m1nzUM0hijfOe29hq8TxG5s4HNJrP&#10;rgtULe/MpRW2a8Iq4Ghy431A08AMVThVumW2C5TF7SbABnBtsA/keX51y1x2QFxXFa4X1aoSB0jt&#10;7s3zRxDjWwP8qONqBqtrwiBwAnC5xNnKWjl11ipprqtZtcK5Sih2QqRqm36ASxs1rgOEtGEARYs6&#10;phdpAWkNtvrTzS+Xow1Xh9AUu8DxwkoJ0MxAuLhSTrfA378Hmo6bmnbpU9OtkMkYlldLYbrtLE2F&#10;0rfM/ZubtRy8oDkXWJsDzOaMkl0sh2pnG5qXW5p8AaIIEvC6iYM1fdJfG9BbWpxIK8tTAU6qiQsq&#10;ZLTrqhMzqnyUzspkml+aBG7G41my6XcSAALY+FgYtToDeM6wbXBeda214LkJIJOxqbIJh0ZmAijC&#10;ZA3IWwBYVepqwKPLe3lNdUzQ9LzLeZl42Fx0kR6F65p1yx4DZZqE55kTc9s1oz51VKIETZ55gbEs&#10;Md6mdQE9Fbsq0FBj3yhbzacdALlFvQof/ZkaoAgYTfPx0w9uiuuRJBjo1CRbXxgLeNN0WuUZy0Cd&#10;ARrNjombh2LuNM/WAc5aY5CiEicoqrIJY32pukD7rUEACVDiA20gh4ERBnC0mS9VzjJAKGSNGiHK&#10;fYLKOKA1zrmJykDaYv+/GR9MpwIaIKopMhQu2lRdm2IrUAk5U3ygzYE3zXgEQ336Oh3NtdQFmASp&#10;WuMRQAisMjeaPVXZpgG1cRUeoGxC8ypt1HkWQabSHEiTfPzLAEmF7eiIkaXUo70ZzjVUBwHhKm3P&#10;si9gjYy9MWNWNOvWVPuy4hfjLttPBimVqzGuqZLlZwfAuCYoC81TwOro+IOopw+fz6qiWQewxzV9&#10;ApBjgJwgqUoY6iH9jAOOAuEo5yMIAwjxWBOt9QV3951Pz6tIlihCaxXQnON35LJ8JpueAsA0QVd4&#10;7z7XNM/kfM8yj8LuZIWxT6vgASsAkD6GYzyjsDYO7IxyTR/BKc4JWaOCE22McL1MX6UqIAswzdKm&#10;4DdFe+NA2OS0kcSCoqD5AfsfMGdAIfcPjgFSAtTYewGIFZ59KkAYOOW8qt8g76JfGON4YPhDQI3z&#10;I+/zW/uQOX0I6LGdsN33Q00cZn/CZ/H6xPtpaJjCvPcLcbShP6PAWgIAhxiPoF4qf8j7+oj/b/jj&#10;jOcb7Ncc/AG/F4EPCBumfc6HLyRtCLUjPI/7Y/SnSXyYsY2M0z6/gZKFZ6xwT3maP0Z6cKnyV56e&#10;4P2PZ0XwUQY6zchGAmvWNTeifpCakU0GHUu4AZUeGw2sWVgzcyh8QJ2wGOsHf/BeHAuCOaDl3Qju&#10;UPFTIXynUNmEr4iuBeAEPIHt+efn4UOnGuc5zayvge9PoM+Ew09enoVf3c0NkHZ1mMGvpwIatXoL&#10;ZHndaGFzA949P+I+YA4wE/hcR/azz8/S7eMcUPLk2WmYNl8+p23qCXpX9wfsH6TPv7gByPYiUtal&#10;wG40pQJumlxNXmxakmdPzIl3FEB5CdgZaHFxtRPRrEeX20DndvafM3Hv1RZA5b4RrjlK9QrQevKM&#10;MWu+pVzdmNJEBWwX4KRdzZDnQJF55YS2s810ol/dMcWk05pQDWwwiOIIWDvUN26DemsR8GDAhMmE&#10;97h3V3PsBXUBMZ/nHqC9ilQrtp/h7OJmAxh1fs2F6BrJjnszTL1Cl3BnKpOjc2FJsyrnDHjQJAsk&#10;7gmKB8BagB4AeZFz3O0CRrFKxAbAtrcMbJoUmXNbBjdosnUVC9o0CAN4M9XHNeO6vt5Ix8fAG6Bm&#10;mpNdYPBQvzygcQd43D001QlQt6nPXTcUTKNmt1X1TD0CiJ0DsCYSPmL/kLGrzoVap4mWNlbX9MFr&#10;A5SaXDvMYzcigVUPt+hvBTBTuTPRrxGvJgne2uUewEhAMxrW40NTuOwAaYCgsLdhHjz6Nchhd5d7&#10;DoAxQG1vvwWcrnFtLu2wv6nCp0JGnW6YXA2caHAP4+SZl9ca4cfXBdhWtgFBykLXgAUjYGtA3SzH&#10;OWBhFQhc3eJ4aYYx6TvYBHC5Z6dB21XAtkZ/Rua2Aata+NeZxDcCIdqaTKthulwG6vSVWwas9K1b&#10;AtbMT7e4ChiuTKcloKrN+Xa3muaoNyesCXcrFX4fi2kdoNRs2uF6B7BoL5UAXdOAuOpIFRDjHO0Z&#10;UGEdAbADkOVcc8AQENUUiIAWzy2sZIDZAp7+pjmZvongigmAajK5CoLJgFsdAEMfOY7rmmRV22qc&#10;m58K03BEvjYFIIAHkFykj9b8eChtC8sAGXBkYIiwJvAIbBX2NZMatWuUrMl9hcjV9dnss8dzGRyx&#10;3NVUC6RR1yhZAdPACnO1CWea94TISKHSmk7LvB9NyKqLlbmxVFGhYRzLjKkNZMVyXhRVPJW+Odd4&#10;BaKERs+r9DW4T7VsAYBsrdDv4kgoe4uqnA19xoYDBAxkiBUpKka8co99BSRSnzGoJoafHW1WKUbD&#10;lrl/EkCbFvL42LeEN+ZTHz7Ngwu8C4M4OgsjzD9AaNAE1xbsm/mo0K9wONnkAwOMuXJEFaiKqFIV&#10;NoqJjg1WmOZDFQETAENznrG60oRmVe6ZBFKFsVAvgUT9RR3/fHcqm1+5Jrjp0/gt7/evpobSFv3O&#10;MmbbnKQ/AwsEpmmgcqr0MEyyocjpz8e2zEd7Wvhjf4Jz0wY4CHXAzbSgwvsLnzrG5/gnVNUADXPb&#10;6cfW4fdQ1mwL2KmoTQJks036APIEP4FM/0ZNysLbMB9l6wk8E4CM869P6OjYgwDDOu/UZyrTvlCl&#10;P6NwpvlSSPDZ3BqYoSo3DDAKxaqmguSUqiRjn+RZBa/wnwMcZgBJ4Xt4BGgERKZneO6a4PJh6hci&#10;ph6kgVGhAkjlHsHE7SRlCsBpzfO8tDlNW5NTwNTghwAaMANAqUhNxfxq7nwQSqAAXOYdCnSaPAOk&#10;BgE81UCgTsAaAlymhOOqSuEg7TAnzIPvpMJ4qzP0ZZsAnkE5Zcbi/hD9DjN3gwIdMCUAjgpiQJ8K&#10;2TTtFeriONdU/YTLUcb/aEi/wR5oUleoFJY1108DgaXZgTQIwA1zbRjYqgvx1A0I9p3ZDucHmSvV&#10;0GFg0n0hb4x58ZrnBNdhxiYEjpd5/vEPUv/QB6mP/vsd8yzjBIAFWfsZZi4EzGHK4OD7/Lb4bfBH&#10;1Sjvy2ccij5cF/f9/Dz2O/hB/EFRYu6dE+FzkPZ9jwJpaWYgcmIOMbb+wXcBQuYnFNEH6cEDA2b4&#10;nU9mVdC0Meb/ExCLQJZQ9HqrbqjsFQpfVveywvfRw/fT+x+9mz588F76kO0HlHcKM6zl6auLns/d&#10;YSQRfvnyKr367AbYOAqfO5Mc3wpZpnnhnMtzPQaK7l8chKnTJL2RWPjFGfebWuUwPef6559dpC+/&#10;eJyePzmPgIebF1x7cpgunx3z0ac9gO4l4PcEELwA2O6f7aU7wOfZ84NkDrmb21w0zZqbLszDtweR&#10;suTJ0710dbWbnr/cTZ99fA4Q7UY6khuTDj+l3v1O+vizK8a7D6gBks9PIs2JUbFGzcayYXfAmwEI&#10;11vpXD87I2dNPQIAagI7AwqPOB+gCNiZnPdAsNN8eryRLi7XGN9mevoEKObYZcRMZ3J0vJrOOXdK&#10;GwZEuDrE2clmen5voAhz9xig4/yxUHioj5wRt+YvBOYAucfs3wCm33x5l27oez9y1q1Gu5qOb58C&#10;pkDT/f1+OgXibm5W0unZCmC0kp4CxJaXL4yMXgoT7Mmxue7oC1DdBAY3DwEzYE6AOgGKTgFHgyxU&#10;8/TV29lcYgzMB21fXK2lNUDHfG8qksf6xnGPkLZ/CgCdL/IbWYyoUFeQuLvbYK64ttNOx8+3Uhdo&#10;2gAqVvdy4INKm35wqnWRdw4A2wCoNgGedRU3/dMAuK6KmSobALZzBNQBY0eM8ey8G2ZtoVMg3OPe&#10;s/MlztEv8xPpSQQ17l8CxDrdRvjknZ4yftrpAoCrgJimVXO67R3qT1fnwz6biz50AXNzqb0K0AFh&#10;+t1tb8+mc/0RaXuJ+gY6LG9z70GdP4RWQyk0f56QuQZsmmplab0BvNEmH0WjTw1+cGWHxS2gENiy&#10;DXPZ6dum6decc57Tp60F5C3o07dRSStdYGyuxO+gwR8Q5vVTAawAjCWgq5JBrTGd5oFA+9ij/4sz&#10;4HWnzgcZGFzOvnBG1KrYaf51TNtA7DpwuqUiyTj1h9O3rQPYrWxWGROQuTSdNjZ5XiBvfV3/tsk0&#10;Pwfobc4yJq6tGYEL4AAWXUDxy/pk+tcVYA2oawIB+sXN8QGeV8VqqfoJfF4HAmcmaKeeNk3CvFVN&#10;TSNTgbbFjdmIUjWn3Zw+d/Q5u5iDLQTmxUXbGQOkxtM8H//2EtC0Vk414KmqOqaaRxE0Vd2Mpo08&#10;cHyEZ4HImr55wFGAHUClqXC+C0wKPcCLqTs6AOqm0a3MfRPgNfXGzl5eR7fLOzKfnBBYBoamgDGT&#10;8drmTGUktThudkY4Hg5g0sdKs6ofWyNHq8DTZAlIAAhUFvXXE7Y011lvgTlboP/q/CgfbSCoOZhq&#10;i8P8LqZDHdRvr7NSimcOMKQ/VTiDCMznZnoR4aqyIChmKKoCQJpANeWOA0rCqXUEvxIAOjnmR74/&#10;VDB9tNbW6Kc+mGYAqFaLjyAffoMmMjSZX24odRhfd1mTuE7xqlpGhtIXbfyz8YH0iXnnpvs5Bvjo&#10;y3vmeEaDGVSGZvhwz85pqubjTmnTnma7NiAzxQe0CmQ1mbuKfQJkqlhClSb4GuBq3rxhzoXaZCAB&#10;IFEChCrAVY1xTwAfqjmVOgDGszSB3mabOemodD0CQgbSUod3yHz4/GVNqTyb/nSRdNk/DOrAIX3M&#10;CpQAge9Cv7lxntE2AuRU2QA+zc2qVIOqPYx9nDHryzZCGQYEVQEnhSnAaWT0AeBgRC5zwrM0abcM&#10;JBgQoR/gPH9sdPh3opo3DqiMAkwDQhnQo7lzjHrNxkOgnjEBiVM8p2blkSEACGASJEamBR8AjPqh&#10;QPJunENhbhz46PB7NZq60hoEToAb263QP3PV4nepmhnQyLsaZy4FpBHmV8hRWdPEq7Kl4mURggSq&#10;fleNUB2zX6Bnkj4Fn+G4930A9oM0RhtlALbMuSmgcJzjIcBocJjrAPMwIDZEKUC3Vudd8gwDA5yr&#10;fAh4Al1AlGqfQNb/qAdbtFXlXUwxTwOMI5Q9nldTeYnfSd+D9/ltAK7+8cIzDPS/xxxrwgai6Xdo&#10;gLEwl94nyKt2GzndR1/9PFP/yHvAmwAHpPa/T1/9AY3jAKmqos82zXtSFfZ30D/MGJiHUoApYx2g&#10;DmOe4HlUO6tVzfT88cG4Jybe47f2HtAHZHKtb+g9+mNOmDMjp8dpZ4BrYS5nPDEm+3DueJY+3sEj&#10;x8i+86LaOzbm870f/wcF9Jm2xaXAhLFnANq33z5Lrz69AJYu05NempIbQO/+mcuBHQErgh/lKaAH&#10;vEVkK8D2mDq31wDjc+oCV/fPXY3iIMBMc6vAeAOg3KmgPd9PL14Cf2HWPY57L6930yXtuPD+FeeN&#10;SjUNySfA3MevTgEl2g2lLS/tdXnOPhCoOfUxfb6gnbPjbeDHXHXH6U5ApJ5JiS9vjYalL0BSoHz5&#10;6jxg8cmTrXR7KzxtpxfPAVbg9fMvjrOZ9Uz/N9q/M9p4Ox0AO7snXYBrLV2yf3K2mq5D2etGUIMA&#10;aATsC0D37mYbGFNRBBDPAD7usY6+facAyxGQd/Z4NRSwy8tN4NLEvuxfrKarc8DuZDkdPt4M1Wyf&#10;8/q/aZLdPVzOvngnq8mEx6ZL2QGChLS9Y/PYraTtXpqSbVeWAD5cUeKwB2RngMklkHqmrxttGTxx&#10;edkNuLxhvk08vK2v3EEHmFpM60bFAo3HPPfT58COCl742AF0XD84bvMRnAcYegWoM3+c6qJ57lyZ&#10;whQpO9vz4WvnyhVbAJ955TYAl3UhULPsVobAg9PFdMLzHzDuDU2mlHXu2+Ajv7LaDP87F/cXrjaB&#10;Q1escBF3zacGcKjuWWcdmDNnXRcAW9vl2BUq+HhvAa3HzO3KukuGNSM3XdcgCq6F+ZX71oBBx7pD&#10;n0eHLcBSv7sZ+tUnTgAU4FTyGhGEsX/QArCAUZ57Y5V+l+oAidGss9HuGn2s2x9jNspVyFzpZjDb&#10;BhiXADuha2GxTHszMaYVxuE6tap0zcWsxC1psl3Snw6IA9oEpOVVoI/nNFJ1HTgU3FbXq2l+pRz+&#10;b6qXK0CYamC7XYnABPPhmaLjAJBeAQQXAaku8NAB9LpcXwQSW51SqmteBdTaKn0AZYcxRyoVTb/A&#10;n+lQDMCY14+LvuoAXgMYmQcWl4AFo0vPmpPpv6xNpX/SnIpnXxQOuXeF/taBuk3Gu0gbjZbqoSA2&#10;ker6MtFOm3Zb3K+p08CLRdo0qjb89QCtemWccage5mCKFvfr2+f9mpOFh1ZzIq0xboM+XKKrygfc&#10;QAjTpZiPTv9CU7osAnVLa5UIaogoV2DIPHCaYlX3VAzrPI/pUExSXKuxBT41G8+o5NCu581FF2oc&#10;/4HrbyeUqPyFL6NABxzOAYD66TW5R6jUNCeIGiXbBlaXgNjFzliaBQrn2oM8q1G4qnj9oewFZAJe&#10;AoH/iZsiZBboi4hXPt6qh40WkFkf4N0Bn46PMQljk+PAEh95YVK4VAE0IGMWCG3St757phqZ4CNf&#10;VnVTZRPu+OB3l8bDp9EoXk3AKldGJetTJdSWuSYc/Kw8lP6L8nDapx3VmSnAaFylDoiKtCz0W6dt&#10;TV76WenzZtCCwBSwxbmIjOV5VPhUBDVbqs6Y6sR0JiWeTZAa9R5KuQlU0kaZj3pthvYm+YgyzjkB&#10;HHgxgXGZD6hmOxNPO3cqRJN8bCeoP0qfApGO/JroagCi/nhTYap8wHOYAgW4AxzCb4x+VAMFzFG3&#10;QKggp9/bFB91VbYG49TM7LyUagNpiGsGgDTmeFfMuYqlEdCaV4WhkdKHPL/P+BGgpamPjzYfc03M&#10;mkfDt20M6OKDr6o1yjlVsPFQoj4KZUuVb3hIFU04f8S/FSC72ZeGucdrmlZHgRtNqPq9TVPavMM5&#10;5kqgHegXOj7kN6xCyHOoxAmZwx9F8dkrFeaB9zoagRUqaIAFkDjNXM3w/qcZbxNYNmhlGuCcoJ1B&#10;wGiW9zk2Qru0I8CqlEZQDO98GCgywGIA6OkXaASnSQqw2uL3EpHJ9KMJdRR4KXF/hXcgSKmeBVQy&#10;v6qHjmkYKJxgDoe4p8zW/2MmJ99jLNQd+nGAlUEpAuwYv4shzk+zDZXO8QpzgKsRyA8G3o25Fbos&#10;wlVAGPeOArz+PkZHaY9zdf79Oce2NcH7HALYfA6hVr/UsuBL+8P0NwRU9tkOfY2XeKfjtsEY3Z96&#10;L5RT31tWCIHM4Xej7wHVX6GTdvqcK+9nLD6/fzhM0r+uGSq1AehTvnt/x0Znf5jeefLxWXoKVN09&#10;AbzCzEoB2F5+cp6esX367DR9/MlF+vQzzn16HDD1nPrPqHsP+KnsqeoJbSp8z6h/b4AB584APk2r&#10;d89cSWIX6NsP8+SZiuHjvYDHF7YPWN5T9/Gzw+Rasppm9f27vDBIw7QimlZNWbKdru92AKq9dHO5&#10;D/SZngRgut5MF9db6cxccaebfHxNV2KQxE46AspcwkvF8Jz7TwG8g1OX/lqPlCbnJhKmnN9tU1cV&#10;bCPy4j15Srtcf/aMfq5MZWK07AbAZVTsRvRn8MflzWaobweA2OHlajq8Yh/Ac/mwM330gCyVuZPz&#10;lXQItGkidh1XfdGExcurDISqRI7nhDGEnxzHtnnG85lCxXVjz67p33xuKlxcu6T+GUB5SltClkEW&#10;AYuCoj5xQIggeHwJrAF+2Zy7FJG1rqfqmrFGzh4ZfAHcXT0GUE8AOiByh3tNVuzWts1BdwywbR8s&#10;pNXVTvjFuZrEAQC4J+j1zJJG45oHzpQpBjqcnXt9PtfbB96AqTVAzXvXKEKfz62516W81tdyImNV&#10;P1VAgW4PuNsG5va5/0iTL4Cn4re1CdAsq9TNJ1ObnAikezlv3ubxQk4+vFqLiNcwoW4CXtxjoMMh&#10;4znYXUonKprUF9q2GFd3s55WXbZscYb/KGYit5wBF0LSKjDUdtWIpVoEb6ytzQKSVSCzGqlIDJYw&#10;v5u+bytbtdQCthZWAa6VmeRqFiu0rcl13vNAnIpbR/81QMgiQC3pdwccRS66To6KFTg1WXY3AEWj&#10;YIGx5S6AFj59gtg0QFZK7dXpNL/BFjicF8ZU6wAzgzMWzdsGIKlYmVZlbZ22Acc5PoALXG97njaa&#10;7alUB9qagNPyhgA3BZzSpyC3yj2AUYM6KzzXqiDsyhe0p4nThfubjUn+swKEwnQ7DngCF8DOcncq&#10;PQFW/lNA7etZ4MEPL8UF9I2wnFscS/NLE/QHqPGhrlPawJoBGA2gotE2xcl4hjZATIWqAWQJlh2K&#10;a6vWOdZ/zpQryyuCzRiwO8oc8FEDgpZXjeYdDXNezS2go79bpAzh3RlBK2A5H6ZM0Zcug9FgzKF+&#10;a672UAFmVLtmDUhQNeKjqfmuwbg0I6tqCmam65hvj6TpMH8CKlWDFQYBp9G0YUQ09VQLI8cbHz+X&#10;6HKVhhL3GaU6MSHIDAa8mLBXYAlzrf52wN8cz2x6kkp7IE2P8vGcBqQYk7Dkc00CGt6vmVlImgaK&#10;9K8zwnVaSAGsovjhZXzTfrDKKoQZNP2A2aZwZ+qTOuOoA1AlAEqTlSYu34FmyVel/vT3PNsd91db&#10;jLdDf3z0jZJV0fKeJgDbAM7qjUfMQzaPaoLN/VMfSJmkXcFvbCqfN/+bARqt1kSkcGkCq94zxXjM&#10;Yee7meV59Ecs1/iwASMCkUpWwBhj0AQ6CZRMCG+cN61KjI0xCXMjgJR+Z1M8jwEUY3w8RzT7CTcz&#10;jItxqHbpX6a6abqTCHYAciozD9IiMFyyDwFwRLMrQMK1Js80N6dPHccCKmAyQb8GD+inNko/mv1G&#10;ADDneJHfcZk+Nf0NAhyuIqIPnWboJf6IMXhF8+kUoDY5TpvAcJiSS8JcVv00b/vHiiAl2Glm1Hw5&#10;ArQY2OFHXzCt8fuZqfAHA79Txz0mqPrMQJcQMTT4XurrA1i4ZtvTAExEINO3kDkCTEw7p96n0sY9&#10;BnCUBFfq93N9qAc/UzzvuGqj5wQexqCZVaAdANicb4NKVMQG2R8EhLxHs7UKmOqbpl6hxvaFqTGe&#10;eWjsvVAMHYcq4ZSqn6AsDPouNOnS5vQs4Mc5QXoEOBOQBLPxacFSc7TgSlvAUT+w2cezCJ+OV1Ou&#10;CqJQOsO/mTGeVX9BffommItR4LFtcBLjGbZt2h0TLHmHAWiA3NDojwG7H6e+gR+nfoBznOsTgJwq&#10;5rDAyjOokA4znlHmSfV0lPELhKO+N96jYBswyjkBtY/3Mwj4jdL+5PR7/A75o2j8x7kwpknaMihm&#10;ugwMCrhj7+Z26eud+2cAG+B29diccgfp1aenYVa9o1zfu3qDOej2w+/u408vQyW7eQyEPVOV209n&#10;t9S5O0yX3GsKFgMTrBNm2PNtwIh9AO/86V46vd7JsATc3b04AOK20tU94PQEILtRtduKfHl390bR&#10;AnjAl/5x18Ca/mDPXwFotOlyYcLdFfXDp452ToFDzbCuDmG7Qp/BF0+fHqRPPzlhLPvpm2+epgva&#10;+fLz0/DHe/xCoAToQq3Tnw6AA/qOhSt97lTzAMJjoMsVKS7OthhLjrx9DMDqF3dqkmIA7eSONm6A&#10;PCDO5cM02W5vqaYZVEFbgp9gaDTtYTednABgBwCZYHe1km6eGHm7mZ7eaxo2IfIKwJOjYbc1J55S&#10;F6g7v9tIe2fLae9SvzMAS9MtbW0cL6ZNwQqo2zqn/g3nzwWgJkAnjLXToUELJh/eaifXcV3dMNUJ&#10;kEgb+tFpulWR29phS90uEKYZ1cCLQyDORL/7Blxw39kx7R8DZYxtPaJsuZ+yCqSp3qxv0jZAecY9&#10;p9S9PFsC3gAlfdgW6+mY9rY0yfJMZ+Gjtxhqn1C4vtcEClvpQJXtVJOvMNYMRWsbONtlzPrXbezU&#10;AJ9aWgbmDK5YOVsAmhrhf+eqFOtAWizwv2appa09jhlDByBrL+tbV4l0KF2DJvTd2wG2NIVuN4BI&#10;V32YTesA3yZFuNs/mEm7u0DgbpXrAJeKH3BmgmLTmXQ2qsm0J/OuNMF2gfZcCsxkx/rj7TMuo4mP&#10;jrJZujELLDWn0yp9GRiw0KnyoTDfWyVMrHUTDgNbCyp3wFZLwFsE6lT+gL+uPn2Am0EbtdpkqFuq&#10;bJ1tlT7aU11qTMVzGgTREDIBTn3szAtmW0td05MIbDnoQdXL1CSbG668UeE3ogLokmETAXazAFXb&#10;lS126wAIIMa5Kh+r1pzBFRM5MhZ4bHiO8Rg5Wwe+5pf1zQMwl8aYr4n0mLH9u5mJtG8U7MxIqJKh&#10;FgYQGngB1DXG+OMCWKUNUzMsAlQGVAiLQteSqVmoI9QYqFCh74pmXM7VeKby5Cj1VLnG0gbvZ513&#10;sQZ8zgOATT6MM6Uh5nskra+W+LAOpR3+mDDIJSJx6V+Vz/xyc4BNu22/pkmhzA+HMqf6qClZX7o5&#10;zbiqX4ISY5umXhVILFPP6FBTqZj2xJUnZuh/hrbK3DPR4OMMwNRUz7i3AiAKZ5raZrgeoARoLSwY&#10;ODHAeIRG4If7VN0i6pWPv6tgVIECIUVTqubccm2QD6cmS6EFeJnsBxiH0tjwg7Tsb2F+in/f62x5&#10;h3zQInJ4Ud8zYUgw0k8tw9eoZlXgbcrxNrg+N5iWgaB/OzmUroDTVf7omQUswxTMdVN3lMyjR30/&#10;vvrrBWjN0kaV60DJNPA2bZQnH89KHbgE2oSZqu0DYSprY8MPe3CryZhzAIAmPU1iKmWhbpg0GVgy&#10;JckIgFMBHuv0G872vTGr6I1RhidVgD5IU5PvARQP+L0+TDMmWWa+DLDQPCx46Ken/5o+a406fY0b&#10;mKBKB0wLicKMsAIUaEbs8u+uoqrJh1bYNM+dvnqaw02sbLvColBqRKkm8fa85uMPGesD+gaYgM4B&#10;YGCO396Sf7TNTwMHtMncD48wBs2TwMjsLHMExJSNDAZ4SsytymaL30aYQfW1o94wgGLAwwjzIVyO&#10;Mo7hEZU+FTLGDkQIJ5O2wx8Ow7MApfOuQibIAUMCqObhESGFe6dKAEYVKOOdtToAiRBEnWoFwBBI&#10;KdPUDfhhm82NAAugJwAOaq61bf0OaX+CrWZzo4ZX9MvlPU5otq3z3GGqps/JH8dzDw6+G0rfMPcM&#10;AjJ9QE8/bQtpwq2q2gxt6ULg+EYArWHqjABGwyVBzNVELIAR9wwOsC+IMtYHj37EWIEjfh+O22AQ&#10;AXGyTL3+99LDh3/OMQBt4R5/s9Xqe4znx/wWVUG5j7E6/sEBwIzxDlU41zP1Rj+qsBzrk6ha9xAA&#10;HBU8aWMS6Jx0nngOVcRHwzwXJVwCmPchzcM8h8/kuEr8zgeAXoFU1VIT9eDAu2mB/6t1axgWCnm+&#10;Pn6fKpb6Kg4xhjGe5x0X3NcEe6O5Vn89QO/+BSD44iQ9+/Isvfx4N714sZNub12h4iDdvwLygLFb&#10;IO4GOLsxqpUi5F2+OExnnDO1iUl/z6+5rsJ2AewBgzf31gVq2A8fQOrePc8q3tOn2xHxqgIYK1AI&#10;cmeA37O9ADj94s5oSz+6Y8DtlDrn9PFYnznz1wFiBmOcAoLXtPWY+14+B1aBKJcHu2B7drOZLoG6&#10;E0Ds8jFgCKgd366lo8tV2jNlBlCl+RXYO7tajvMnL3bTFiB3wH+Ommld9stgjlj4f8+1XJfTvXn4&#10;ztb5mC8zV+Y5zMqaK0RoCj6/WAeiltLLZ/uc1wRrXreltLsDtJ0upvMrgapNAaR2O8AFkHXajhxz&#10;5qIzkbCrR2xvue6qahbHqmyeD1VtAYhcAKTYAmEveTdnjOGMtte6mkYFqPm0B/zd3myEOdl2NrnX&#10;yNm1HUCQPpf3Osl8dSsGT2y0mf8uYDmXTCwsCApiu3st4HUxXTB3y/rarefUJcfHnXTOc12crVDW&#10;060+jfR5cZUjWm1HPyxz1hm8sMHWKFshUF8x06qoNrp2a5hk+QCbyHhlhw8xEGkwxu4p4+S+feBu&#10;54C2gCr9rQysWAD8Vro5OnWFEkrdwiz31tIi1xa2DbAA0DST8mHf3qulvYP5UPLWTbRsP0t1PvqA&#10;nEodQGdgxWJb0KOvA8AQ8BLMDMRwBYuFtZnUWaOPXcZJcX+R+9f08WO7JFSuAmqaWgGWNWBsE+A8&#10;OgTEdxrAk+ZWgz3oY9uUMgJkFXCdAUr5KANu7eWeWrcuxAl95dTeAOJWy6lO2wZZmOpkrl0OE7Lq&#10;oMdrtKFJ2NUdFjqVMN0ajao5UtOsUcLOuyqeKzu0OtMA1VSaWwSKFqYiMEBlsLMMDAKBa4BcBFe0&#10;PAfYVYE8wM0o3nnGN0sb+tqFckdZWDaJsmvMmpx4mndZ5Y8IxgFgLC6a0sSULdSdHU1XlbH0r8sU&#10;ALhV76l6PF9VYFycSBXaKBtlK9DVKDM5ijb8nYBLU6UIorOzQzHfbfrW924hlLpRthNhqt/k/djv&#10;yioQOi88DQGEAKcm0DYgGJA1DHCN8OEEXmYHU4d+lnnvM80R2tREmtOIlOdG+TABf5pp6afZZkw8&#10;t0pYE/jptGlLgAIQ9cdTnRO8IlBCVYr2p4DEcUENAJ1fHEwVwM8gCf3VSuXBMNOa5sXEyFVBhv70&#10;g1PhaQB+LSBN82C1CZCVqMN+mf5jGTD6MFK3xLhKqpqah7nWXhRAVYz4uNb60xRjnW2qSA3yfg08&#10;AXjpTyCbVCWknYYgCgw0F8fS35aH07+aGEzHRtiOPmCsmlYBBiEMKBql3ijjnwJuNdMa5em4zQen&#10;QheqJeddBUO4LKtOAnsmlBZ+NbPO8BwR+agiRh9CTRkA0Dw1MvIR5zKcGJVqxK0fY1UX/fYmgSRz&#10;5GlmNjAgIkwngQc+ipOAkZAoFOozWaefGUDQ9Zk1v2mKjFKnHfqeoK4rhBiIYWLnMP8yX8NA6xjX&#10;R/zA07bwoTJYDh+xh0CMvnJAxzDwxEe3XmOuGKdK22w8s+DK800/SBv8n6U/n4qt5scScFIuAUhA&#10;gz5rU1UAhDGNcTw2BRToPwcYCFAzjM2ceAZF6Acn5A1Tb5T+hUihXXXLRNbTzI2gUwFEBJZB2hma&#10;BgwApUlALvzyuN+o2vDL4zk+AkpUk4boX2CozmU102Lgx9CgJkXveTeNagplXCpemjk1o2r61kwr&#10;6I0zz8JVRAA7PuZulPnSVD0wxrgAT9Uv4bKfsQxal/mYBopm+H04Ztsd5fkGAKApAGuMPvVTG6be&#10;GHMW4wLqjAoWEIVV2+6j9FMGmfM+QEl/N1VM/VY1R4/zDM6N734KgOp/9G5+topKmxDGHKhoMgaD&#10;UfofGWQBRA2rnr1Lnyps9AecqupN+YcH89cPdI2V/pxxvctvl3to27kdpK1HQ+9mcy33DvQDp7w/&#10;f++mzRmnnqZe/fvKZZ/xz5jjPwMcGfvgj7iP9yLg8X+/qr2/vz7eT5/gy1aTt8ehtAr8AOCYKqRz&#10;wP47N4+zyVXg++Lzi/Tq+XF6fHeU/ffuDOjICYuFqzuDI1TxgC9XirjRTy7OAXwGWqjo6WvnkmSA&#10;4NFxXof1HLi7MCDgbDPd3W4Cltz3BOgC4PSnO3G1CdqMZMNH60DSRuSPO2F7CZRd6EN35WoQ64wN&#10;sDvZAPhMdLzFddqlCHQHqnXccwTkHaimnAJq+oedAW/AnD54+tNdXruaRFbrVO1uOL681ldPHznq&#10;0rfKnvceAz7X14IlMGhalL1umF5NfWJyY03Nj4FZTbV7O0Ab0GPE7DGgaKLis0ugT7PwSTcdHQBE&#10;7D/l2e8Yj4qe/nRnly4tthim0cPD5TADu0yY0CXsRRQsULanf96pCZSXwlSrv96JPn0AnCZZQXOT&#10;+jsW89iZSuSEezfbkQ5lk+Pt/Zz/zpUkPLd3mBfwd63aLfpYBTo3VfaEU8bidRVA/eu26NeExVuH&#10;Rq4CgrQbkEqbu7bPh9Xo1+PjuXR24QoURtQ2gUagaNnACYMyBL1OWqLeKsBnapIt4G/TLUBnomF9&#10;8g4Aso3tRloHoNbMjcfWBMQ7AN4pcLsNyLrIf3e9AegBliY23qoAa4CW4LQN3K0AaMCfaUzW9oHB&#10;HQMncjGfncESK11Vwtkwibo4/DKApoq2Q901zaobs6nVNI2IIAbk0abm2wLMlruVtE6/W1uaO8uA&#10;cQno0ZwK5AB4S5uA3PYsfwDUIwmwfmPm1WsBZx2AqSMQGmDBhydMsgYuAC0LXXPyNXiGSlrqTqX1&#10;DaNKASnb6JlihZt5wGvJZwJElzUPL2ou1kduAqgC4DqTwF+D5wKompwDxOZWVO00YQpwQKU+b7Q5&#10;15oM5dDceY3aGHNZ5r0C0po7AayG/lv61PERNNDBNucBnvlF4KrDhzFy4gFhmmCBOX3hhEpTzcTC&#10;/ZrogM7WkpG9BlaMhI+cSYA119YBlJXWUPpDZST9XWk4fQZctYGBRkdTLoX2Db4wD53PJYSa+kQI&#10;c63TCoDoMmOzjLVc1TzJmPigdrh/BljRIVsfOM2EbsNcCrCYu0sYM4DD+/T1q9CO8KRZ1LVd5zoC&#10;mD52Q5GHrQEgdpZ5xi5ANAW4AFQtIE8QXWYOBNBYgcOxNHIyZCNTTTNi+hP95cJsWAKQ9F8DeKp8&#10;nM1pV+aZY7kwzY9c994K41ApM3VEbbaPNoQpwDDAUwd7rnGf5meX2zLK0fQfmoWNttSva7b+KNXm&#10;+XBTt0p7AuY020qD/mlDpcl8bjUVRMBJpfDxRH/626nB9NtJIJOPtCbd8PPjA6UJ3BQmlQow0wBq&#10;hrNZc5JxG5ihuTSUPEGU92DiZSFcv8OclPhRtCPwOcZwch9/EAEJ+uupMKqialIViMcEJ57JudLf&#10;scJzzLUyaNV4p1WDLahrO/rvmXNNxU/Im5x5kAb5iI6zrw+fflhVxqevokA2y+9HxVTI1F9PmDJy&#10;VaVvTOAA2DRDCpCCTihCQIYpSAwOCF8+2tQcauqUUpi1GYvvjzaGgcIR2huirRHGO8ixvntC6Czj&#10;HhnUjPphmuDDbRRuZQaoAVQnAL0xPtbmlBP2hMnw6xv9MPzMJph7I3z1CYvrjG2I+kPAj++i1NC0&#10;+n785o2anW0yX4yjIqTTn/59Bl2MAGn6mc0wZn3QQiGzHUBriH1NkRNVocsCeDseTZrUVc0TaEbD&#10;RCp0/Zi2ASUAY2jkx6F2DY0BRT67UAc06Y9ogILgOwmg1BlXGSAV2vr7gZ6yMMfzME4VQU2aFYMe&#10;qGtqFn+HmusNqgiTLu92hGcP8AWOPOe/AcFxHKjVPK3KJzgKiiqBKoYqgAab+G9CkDV6dojx6gKg&#10;AjkuXDJPzo9K4kQFQLN9nlcIr/DunDd/F48AygfAnMETEeFc/jB8QyepP+X7od4UfRaqXJnxh2+h&#10;6t3Ej1MfEN43BgQKrZwfZO6GGZv+glP8u4il/fjDRRP5ANeGmPvBceow58KtymGfINnPGADN4bEf&#10;8UzOBeOjf03sQ8zHO+aIMzWIy4NFImMg5uULffdUybYjIOHWKNfz7fTpp5fpyy/v0hefXqXPPjmP&#10;c8+fnqSvv7xJ3393l57dHwBTLre1no7OgCQA7fzpdrp+upcO9lbTY0DHdCguwG/E6+MnwNfdZrrg&#10;/OUN9bnnCNjat1yr5m0BQEAg95xcAWIXm8lluB4/zsrg41t95tbCBKk/2tk9bXAtFD/gSjXOnHaH&#10;jEl/vSNg7tDACraCocf7h2tp/4RyDaQdAVT7+sUJiQAkUHYAuD0FjA28OD9bS/dP1tInr5izi+V0&#10;DnRdXQN4wOQ5EHbE/fuXwBJQt3e9kXYvVAi7aReA2jXAYnspHd3QfgAbkHaegy/2TC58BJy5rNjZ&#10;ctryntOlWJZMVe/8fDltr88Dgp20vgo4LTXT5morGR2rUqi59uAUmNtspB3gSBVwi7q7gh/jUeXq&#10;7rUCprapv3W2kDZODIIAtI7mee5O+Byae06fN5csW1cF220CLapsrWgrEhUb+ACgra7UGBvwBby5&#10;ksTWbj1tAneC3/GRiZFb6dqcgYDcskuGdWppCwDcZYy3nD+mvQOg7/R0Ic01AKmleuS1W6c9o11d&#10;NWIJwOtuzgJ4dYDZpdEaqdWm7mJecWIbkFqj723GpHJ2sA/wtAE1rm3R1unJMr+Z1XQBKB8zHx2u&#10;HQOul8zvzdVq6gIjXYBneb2SFg9r4a+2uF4FGgWdKvDqGrczzFuZemXAFagC2HQKXt4E3ACytmO4&#10;XkrzAJ5AuKDvH210V6m/Wkmr3Sq/If0Pq6lV8/4pnqlEAcIAojZ19afTv+6AuTK3XsPo1fYUIFpJ&#10;TWDQPHrNVokylSJ5MLBX0+TZmQqzrasdtIyQBci2md8uADhHvfWNKcBRgK2GKa8DzLVXBCXNpZOp&#10;y/XG8kSq0X/TCGBgcWG9zHMBedRdWKP+6kRaopiqpbmg2iZImZZkjPumUmutlOrUbwBcrgGrL9/C&#10;0mhqzI4F9Gg+1blYiDQXWUcfP9qIZclcmktYmxpN5ribBQxrq1PhA+cKEqpra4DevwMC/y/Tw+mC&#10;bZfnbtsv43Oxf1OmqPSVuafS1ndtGHg3R99IpPjwfAGrBqQIRSpJqnhZwTF4Yoz3VA41c47nKk0D&#10;g9zruBeB2u2NGr/3Er87AJR2S0CQKVUaSwAo4xZcp2eADk2yQNQC49A/a2qcDy1AGOOrDAK69E2/&#10;c/MAIeNsNAAuFTpgQ1P6Mu/GvINLgHmnPQwADACN42mDd6LiWKs95OPYF1GQk3z0qi1BzfZV/wAe&#10;4HEaKOosmrvuYcCsKSPKbpvAxwIwyRj09TP4wSAJI2eb8wPAWF/aXhlIV8zN/1QaSv/D+GDamfsI&#10;uNSnjDIr8NBvzf4Zh/NN39P0Y5qPyTLQw/OMMTajCiOHHGWMj98Q12LlhgkVMD507A/zIRoc+jDN&#10;8w5Mhmu+NM22FSGQPqoqVHzk7dcAhnELH+rJhaE0yrNPMt5xQZHncn/KcQFAlapmRBUyYMc+BbQR&#10;Pvh8jCdof7j2KPUDVSpPpm+pqU5yvQ5wj2uG5kPqx9oPs5Glqp6THKuUaEobB5BMfyEU6Yj/yA+v&#10;QMGHXkVsWNOo8MPHWigQRgQ7lUshRcVN/zmVuxHGGyZ4nmcEcDSQQ/Nf+K4xj+FnyMe6VMlKnj53&#10;mpn11VJNbvDuxhjziEoa8zPnOcbb4A+O9rx/5NCOJm7njrYm+f2M8y7HGOMobYwAAOXqu6mlebwH&#10;RUKj/Y8Jl8P0yXPM1t5P9Vne1RxjZByjzMsSf3AZKDUHsNf8o4n3NDTwPv+++GOA9lb5w3KU9iZD&#10;4Xo3jc04H/rTMV8DQAznpzieBsjGAZ2Z2XdD6VRxG9FsyTMPMu+jvFehL/zRmGPVT/3UxoSZoT8D&#10;mFXD9JP7cWyngB1Vt2HAU/+3ftpWiRO4BnmHE4zPwIlB2htgrkd4Dyp5ff0/zqobsPUQWHrQ/+ep&#10;f1Do4v7BH8Xc1P1Di9L38Ee8X56JPlSK7Wt4hDojnuPdC8nCMnPdzzP00U8//fsb0SdzmD4GALQp&#10;4G4C2BtjvEJkP232PXo3QG2A5xmqcF/8roTeD+OPq0nmcpL2nEdN+KqsKoX+Ruw3lE/AT4VV9dXf&#10;6cBgVhX7eLd99PPOzf0OEKVP3XYsB2ZQhqZefd6uOG8E6+Ud29OtvKYsYHdnUuRbTbabEWxx82Q7&#10;HV/sxJqwJ9xzrM8fJVKePN+JgIoLffQEwDtA8slOcnkxlye716fvfCs94drFrcuDUYd7718cRh9G&#10;mrp01/mZ6txWBGWcuayXOe9ON8KPL/vgrdF+Xu3i6QvGAbgdC4KnXaBpIz19tZfOADlVtAtg7BSg&#10;u7m3HSNSF9MZcHRyCWSprgFeZ7fddHBikMNSwINm09OzJca/AfgxVwKkQRHAxBH3HXPPCW3cPAYy&#10;b4E9oG0fuDPy1XVlzbO3q//blioZkHUCMG22eS7XkG0n14A1tYpJjL12dbeQzCO3vQuUAQM72x0A&#10;dQ4AadGWS4LN0VYr7QFYOzzDei/3nEuI7QFtBk8cn7jsGHDJONfX5tPGGnB0AMQdA4RA4u7JfJhq&#10;dw5bacNADABwn3P6GBq9a+TpOuBnlOwO263tvDyY689e3LQAN8bPWAyocPkt15o1V57m0OVunfE0&#10;GCPb3Uaodq4va3641T2ub2Tlbp37Dg4MonB1CmArUqbUgCzKZi1t7qu4ZdOtqUs0oXY53t7nXkBr&#10;Rwil7TX62DRSles7zNPWaSeiZ42cFQydf3Psbe3WgCHXoAXMAC796cyHZz69NmOaA+pcxUKVcG2P&#10;sQCA823gjXqmR3E1DIMtVthfX52J6Fv9/NaMyPU8ba7tzIb/2TKgsAzYrQFewp+rVuyeNLM/nUEW&#10;3NMGIM2h58oVbQDOCN420KefYPTH/QKnaTpc0kwT8/KGPn8GQQAywiHw5zJiguL86iRzMQNc+Z8y&#10;cFcf5/4pxlAK0/LhYQcYNYADqAPS6rPA37ppXgBAQKrJf+YLAiD91c2vRx+mKtHPrcH4XPJLMBKY&#10;8hq19DtnPWCFe5a7wskY/4kDY2wbDY4BHX3ujHLV9NtcBPiatAFsGXwxQx91YNCltmpVkyNrWh5P&#10;5hzUz1DYbOpvxhg2muPpOfD3b8uj6d9S96wxDCyMpFkArdXhOs/Y4N7q3AiAOhJBG4uA43KXehzP&#10;CWTLABvQoqlXGF1eFM7LaTb6N7rT8QNoTQGRj2hjkGfkHiNUZ1T5JlLJ1TAo8y3TbPSFomRKEgM1&#10;ImhDFY6ti/Prx+fqEVMqXnw0WrTTcLwLo4xJlRL4sx8hWJ8/zrnM2YyBE/osMmcRmaoiBSCUJlS6&#10;+oB+zbADtAvIMT/6yenYr3+cCl5EvgJ9M3w49alzCbRIvMw4zKt2xLP829Jw+gfKpzz3uvAIQKlA&#10;zNJWrQF8cax6ZuRxe1G1EYAEMIW7SDZMqQJ/poeZYQ6y4vWIPrOSqpmrXAfOHLsgCsi126p6fMD4&#10;iKl2hcIF9NTmDAwZDDVHYDVZrmlF5hdG+K3yx4TR2cyTKk1eyuwjfj+qngASxTnUp00AdF6MNM1B&#10;BPrTATP0U62pwvixpQ0BMZRJ7qdNfdFmGceQ0a/s6zc1OQVQVFWTAATgY2KWekDTJIA34kd71iCD&#10;DyJidQIAM22L/oOV+qM0pELDx7gEWGn2NLhAU+3EFMeAi4l/jQ51JQsDPXQvEAhVzowS9aM+DfTp&#10;RzcGPPgB12yqk36DuTZwomHqH96JZltBwPsNkBA4hZJxxi9smZJEs+Ng34+Yd8Y5nk1+mh6H9W0D&#10;5kYA2PB/A3DG2A4MAjC8i1Hqa0KdKr8f708FUXVzhDENAVXOg36bproxv+AUYBUKJHA4xv3jXK/S&#10;hqZLzbRTjlVfOMBkgGeNCFyebWTEtuiXcRmkYVDCOGMfVTlkvgwimbQtQF1zf43f5ijzo1+g4DTA&#10;s4V/G88hBOrb6O9PJdVUKhOMRSXQ96g/4yjjV6GM++k3/P2AsRFgz9VTRkeFu/eAvn/Mb5j7NYML&#10;aYxnCEDrf/TnPCPzV/LcB/zfqP/dj4BMldkMdLP836B62uL/uUneSYnz/X1/xjiEVtoRFv3DwUAL&#10;fhvh7wekRXSvYMv4VBb9zWhKHuO5xphzYbSPcXpuiPr6WU7QhibncYD6wYMf0c6PgF6TNv850Ehf&#10;/G4G6eudy/vddPvc1Sp2w3/O/btnml+zz9ztM86/BPqAsTMg7OBoE1AwnckGkLcVvnQHl+zfAF6H&#10;OS2JZtWLx8AZkGYAhmZXz7l+6034zq0ml/cS3q6BK82cJlq+vqPuvmbTbkSUqqDtbRWrPqylQ44P&#10;VekAPE22F485R92T82XAZgUAWwaC2L9aTSfA2d3Nerqh7SvVnmvGBBzecO7wwAjXlXTEGA7OTGK8&#10;wrOspNPblWSut7MLrgNxxxcAm8obdTaBG5cR2wMedgzCoAgSe4Lh4XI6BSQNutDse3QMNAKPh8LV&#10;satSGEkLzNkXdfcFQY73zE+3nhU5zaiuIXsAqBkgscfHeXNznmsLEYixE+DFMRDnqhTbQKDLlpkW&#10;Jdau5f4joHT3iLaMogX6jgA608Ccn/CcB4sx92dHgBn97AFF4VtHEW5PeWb95rboZ4M6XdpYNcXI&#10;/nxaASJNgrwCZC67WoWKIMC3f9YJZW7nhHuAOc20O4xhFXhU3TNad3evQakDo3Ppgrnc57kM4hBA&#10;Do6y35nJj9eAHP3gNgAWo0KXN2dSm2sC0RpwFX5/moQ3hEdNxoAm5zTVLgNbC8IYbRZKnZG23a1q&#10;LNCvUtcJBQug6pbSEgBkxKt56zTF6gO3SJ8LwFm9BUSptqxOhSlV8Jlrsr8AwK0CXbSjn5y58TQF&#10;m0POZchUgjaB0q0txt2Zpt28fqumUtd0VZVTtZsH4lb2qANkzFPa6yVATqgDwBp5qbC6ilf40+lL&#10;N512dyr8u1BtAvxUD3eBIcDGtC8mITbBZ0t/O2HJgAsAq8NHcr7LOSBwfplzwNMspcqHsxqmVPoC&#10;HH0uzbARgSrY8Z/T+maVrSZYAxqGot1YYozrmpMF0EXmrjLjSg4qiECciYA18UYyYOAJCJlbyHAz&#10;x32mM2lxXANQvC9SrtDnDMBmvwKaZlpTmeg316CNFm3p8L7E+DqM1zQjO8zvnOACIJVCtetPF5XB&#10;9LflofRvZsbT31eG08+nh9IJAFdmPCX98zQnCkX6TdHHFB9KfeYMuqgDgY3eqhTCS73dO7/IXGgW&#10;BljbPJs566yz4lzSrku4zbddSs3lvR6FuVXocWUDIzA17amulTtCQI4W1by6scZvjTnUR0wTcF4D&#10;luszfeFjJ6yVw7cvm2CrTc3LffT5gA8u7QJG5TlNlMAVQDStUz8fQU2YobwBfKFiNfn4AiemINme&#10;epS+n+xPfzs5kP5+dCD9E2D1utSfGnwQl1aHgLF+5kNVCMDiGTV5GtXqGqclgx6AD/PlRVJknm8C&#10;QFHt04SpX2Ks3xrm6gfxMTZqVGf4cT54Y0CA67+2GHOHuVpgrmeFNOoJY0KwefhMhTI7x1wAiIUi&#10;5vPpQ1U2+rLxiI/rR2kYUBvStEibo8CaJtdBxjlOaTLfs8DsOB9zTbg12ptg7o0wFcyMzHW1iFj7&#10;lXdUBhJrjDuiU+nLyNWpEmBSFww+ChOusBjLenGfK0yoBj7qY06AOGHVtCeC5QTXHcuo5keONcmO&#10;AlIxJzyPeQZLQJ/KW0OVVjgFAiarghdgwwfZCNFx+jfYxRUpXLItVCkAwOCZAdrWT8sggL6AAk2Z&#10;H/B74RlVyVSXADUTIWuiFB4nhUDgQfDStKiPmIpxhmrAnbkQjErlDDQqi8Jl3MOYRiqqYj9mjn8U&#10;ptrJGc4BPAudcf7tMnf0YdCDqloAI3A3xO+un32hXpiaNvCG/g16mACQbMcyApwMAZ3Ck2pgta65&#10;PEOOMDkwCcQAWo9UqQAbTZmCUmelt/wdz64vYhTGWuI9ldzGc/rb1V8OcKNfTZ2jqn60rZlf4BPK&#10;hdowBfPb6RsStt7lt8Dzc83VQfqorx/gwJCq5Lv0+S5zxe+FNiYY8wTj7wszNlDsbwVIFQoF1WHG&#10;K7gO6vPIeU3cQ4DzQ2DyoaqehffYx1w8Gnw/fdTH/DKX+hmqnAqUPrP/Bm1jmPqOaYx+VT5VMbO/&#10;oXOvuqfiSH8DPwrYHwAo+wDhvv4/Y/wU5tH737l9uhvK3d2nJ2EWPQLSToAvgxwubgG1K9dwBeYA&#10;t4uPAbn7zXQKPBmhegrgHQFju/ur6eh2M4BMBU8/s5OrDWDQ9CaryQXuTwE9TW2vXu2mL784Tk+f&#10;qhQCZNfdSEmiH935JQC5DziZqBh4ur7ZTPe09/LFTjoDGl0R4uJ6OY/HtoEuffv2gEJ97TTNXp1v&#10;Apfr6VRopJ1Il3IFGAKC5wDgGdB3Sb/XHOsfeAG8HgOBt49dpgvgo10TC9/e7ASg6U8nGF5drkd0&#10;sUuS7Rx00zrgtn68lDZ3gC8gST83l+M64rzPuW2AxeUCwMu5k3zO6Nfnzw1GWUm7J8DXbjudXppk&#10;2Lx7S+Ebd3i6kPYuFwGDDmC4kF68AMp5xhOXMjMKd6/NczTTxgnAdQiAmZdtpwVcdoBZAdC8d5xX&#10;CTQ9CdtYXH+rFxSh+Q8QW9o2+KEB7NTT6r7ABtCtzWS4ANiuLgFoIOsEINwD4lT5VgLkmjzjfF61&#10;5GQ5TKkRyLBTS0u0Y9BEmEcBsg2DBQCyda5t7gFEu7OR5sR1FjsdAApQM8hgcRWIEdzWdcKvpC7t&#10;L9PfOh/4DdW41XLaB/TueH9rG7m+6TzagFqH6+s7gMD8VLq53wKCm8wrzxtRuDXanUnzgNICbS0s&#10;AWe7Lg1Gf4CLeeYWaHsR8NK3LnzsFvWty0qXvnZGDruMlwv9Bxjy0e4AOipwmt3WOF5nTDv7qm9T&#10;/EWrGVFlClCZL/OfvcENk8DRJL/Hee4ppb1d8/JxrTkRULixTZsA4vI2kLrGsy1qfhUCpyKCzwS5&#10;z58dpgWesTZDe1xf4hmW110jtwqEA6szY2mNudvnt+AKCB0VNQBSZW4deG7RXrUyBhxPBNgZnGH6&#10;FgHbIIwZwCt8wrhmWhMhbEYVi/u7zkV7LBSrFh9tVZd56q0AkRvbwPQ6QFnnHurUKPraLS2Ph+nH&#10;JLvNxeFUAUSFyC73CMYtoE2Voj4zkLprQtxoLA9WBfjmqeNYXN1hpgpQ2jfQWanl4iL/k9w7Xc/B&#10;Ca4IMa3ZEgDRxFhljDNzg2mB+/8K0PvfJofTvxwbTH/NO3kGwB4CdOtLY6kNXHXaQ8wPAL88FuBe&#10;53kdQ6wQMa+CRpuVgVi+S+Vufh4Im9ZUKzAMpPkOYyplM25VUyMfftcmnXKfsU3X+5LLiJWYuynA&#10;y0XxTX2h0rbEGAwoMe1MSeWGD/EkH/oqYGfSaZNw13g2A0FUD6uOB2AwCnMcgDHpsP5sjamP0grH&#10;B1z7nrH+3cRA+t/GhtLvGVPbyFMAR/PeMGAjZBmtWua8yXabq4P8NibDdGhAwPLSeIyx1uwltR36&#10;CHB4wMdIKOSZJoAVPnh+9Cb//0T9x5IsybpmieV71D2Ze++km0SEc8455yw8ONk82Tn31K2uFghK&#10;BDNMMMIEXX0bJdLvAekB3kuxlnrexsDEI9zNVNXUzF2X/eT7OWahBW5qrB4AAQA1e4xnbOKFEJoC&#10;ZpgPFkmzWpVLMYZMy5Y6bnPufV1QWuC0YgqWQpLZum1AbwKoL/neNIHKOv2ZIGESiAu6sW+pc4FD&#10;t9bbCHxjAN4s6wbjNE7NRIGkFhWtag0AicVRt1uH+VcEWatgQZ053jOuKsZgjXSB/hzntwxYWCnB&#10;rFThoMqCbaC/8WaFIcfSZn+UYA74TgHcBdrQXVoHBMrAUw5AjW69v8BMV7PnqZvarWAGLVBX4NgM&#10;IF0CKtWoU1suA0TqfkxyjEkNJrsIx3Xa1MVq1nCb+8JzGTCWLtdLS1J0mXLMiO/XgHvUczPJRdel&#10;ma4X7KOMiDBrzJ5uxlZH1+vraFVr94QoYNT/m8Cc8ANkZIGvNJ+fXgGO4tsIes5JARjR5Xjgt0hr&#10;l9bA9jIXoSYJtKQ4Xkt4jNkEmh2P8XpCdRIAEuQvmNcM0JIp/hDhKFf+kfv+LxgGoAoRjAHXOoAI&#10;LKbZjIHLD51PXtknKUzWT8BVB5SKnKcPAVq5HEsmx7HRBWt7P8XawmbW5oCnTPqHkK0LZ8BnQ9cr&#10;Y6C9auMn7jPaA2YNkzCe8R1Q9fbNy+j+TQKKGUGR67ddNuN9eX72IyD/Lj6clgHgEnNjYkaL+Rzz&#10;EFw1Jg8YM7Eixxwae5rLANXZVxHsjMnLApnxN5zfDbX9rJGcAGAvALl3nMc5c3TBa4pxJ86EdR5S&#10;OJdkivEwpyXO0WuiZbTA+SRp3wSZc+6Db0xo+Nd/vT25Y3Wnft4AepvwASj79A+2Pw7h9z8vAaNt&#10;+CoM/aHG3p4Fdhc+8v/H3y/DkxmhAJHg9kmo0n36dAKnjx8vwx9fb8I/fr8J//r3ayBOWNgFK1N8&#10;BjC/ApDC3Zff1NXjfeP2fjPW7xATJj78fR/udZn6d2xT650QuooWOcHuCXDU4vdeF62CxQCgrtgb&#10;YOr913X4+ifA9odWPuVRAMSnRUzmMOHiCJwdALcYW3c7i2LIulXfs9+TljzAyxi56xuACqgSou7e&#10;nwSFrf+6p8+1LlX3ux+Hm89Kp7D/M7D3YRITHKw9+8T7Vq5QE+7x6eTCveP/re5a4OkGiFMjTy26&#10;h4dR2G8H8e9YLgyIO7AA3D2OwtOnWTh+WgA2f1nb7ifsr6DxmOOH4XjXj27UW8b2+J4+Gcf+0gSL&#10;Ubi8GzAu48t6zD/vr3vh6h44uznp2Alre8BNq+LNbT/cAhDG0x0OwB7g9+GD8YVmD6uPVwfKeifL&#10;m9a8BwBTyyHHKZVyoH3h0+SMS45dAqdm1a6EwF0z7OnreNmOlr5NTOKwH9raM9Y7EzOaMUkiiiID&#10;bva3BLAsEbaJFr0Wc3cCyhWgN90BnbqB5wJVC3A1U7cR279nXk12GPerAImJErR9BEyvaFdguxNI&#10;zZBtAorA6LrC+Q8iNJpNO10BZWvlTQS8WoyTm0zrHMMGcCqUrHtwPq8BfmUWTtoHbC2AbxyZmnqx&#10;DY5d7tmXcannNt1VY/UJZVaspHEElF10B32gyhg6YEzAG7GNF6WwOZaBKKEyH92hyqH4mTFsUwvu&#10;86or1rYvrzoxycGMWmFa962JJFa1mAGsJqiMWayGLJRDFkpLfxnbprSKZcEsJ9YwaUIrnPFnvE7W&#10;/Agti9GVOlrxP9Ci5Iu6eSNgSrfvVOjj79mqGMG0CXiacDLe6ALmOPsbmOShm5V+TZrQ4sKPs8LG&#10;XcaizIkVK4bLUxygGnweq8juBKA0LrDftq3iye3KMV0AYcjczRZZ5tLkjRzgAqgBaVHM1/YWtDUG&#10;WoGRy3YmfAI8/ht9/2+tTPg/qrnw/xUO67nw/6hnwn/l8yveH7v/phAGU8YJIDZ0wWqJo031+qoV&#10;IJPFw9gsXXtRPqUrBGl1YtEFdnQJC4xq65l1qyZbsZgINaDMOrFWW2gDipbdqtSApQ4ABJCYqHFg&#10;Yf+d/f7vtUz492om/H8qufB/lLLh3+vp8D/XE+ErYH4lnOt2FZrsb8z4+oDlJMF8AOIDoElZjugC&#10;Pef+ycYM7LYQCWSZTamciJIkJkaoj6ZlcraxIgSbLmgTKOjDxJSWGnuKJLOIC7669GpdYfAdoEc/&#10;tKlrVutXFBrWEsZC1wUMW+03XGdBj8VQGZMcUMmC5eeCpXIoUXOuxVZ7y1wDEYxffTalbnSnaqmr&#10;8RoL+tNniUVRCDJLtRUTZTh/rVg9IJE5rdFWlT6rwI3uPDXhrCiRbbBQApOVkp/RHxCnnIhWQa2L&#10;JjToYtUtWmEBFQq19o1GPFQwLs9Ty2C1xcKty5eFvcGrWaA1FnjdkbpQBxNgV5ccY8wwHyZFmMUZ&#10;s1x5rdBudM2yUEd9P+5Vq1Q02pxbTdhkX2PgbI9F/6S59ktIAiPp5M/RGldiazImrT3G0Xm8bsBW&#10;+5foCtYqbViBbsUa56klSwtdX1c70FVk3CYE6M4sADhRN07rVfssZsHqbvR/j9fSpGXRcalJGKtr&#10;8HcOUBE66wCv2bGpFMDHay7/A/AHPAE0sX1gzevgOWgNM0s4JoMAvHn+LtKPCSHGUjo3mYIgCKhq&#10;zQJcTFoQYkucZ0H3O/smmYc8f2uVFeidK/u4+MtClisCYoBcEahLMX9aHQulH7mmuoyN2XwTM6sr&#10;hgRwHfK0nwbojI8TOgW7XPF77gkACtDSuqhkShIQy2jJA8DKpe9DtQ2EXfwYUm4cmxG2BNsCG0CW&#10;AhRzwGyCOUzxfrXOPcMYYkwegHtB2+4vqMbMau5Rr5PfEWMddYNrRc9pBcx9HwqcV4RHYLlc+4H3&#10;gEH2UyYnGV3AP8ZM5jT9aclMsX3zz3/chT9+v4uZuF8+bcNvZsQCYR+09gFxz+834U8zeP/LU3gA&#10;BB+BRLNRn91MsOD1/vMhXD2uw/EIUN2a8apO3QYQNMNWCZTNKXvVZAiTKvj/5on3bvgf8HoGegSs&#10;X3/dhH/83Ti/I4Dh/kqfTDl2FmPTPv2mW3QRLqPUCZD1AIAAftfAiNmrHz6YdavbeAV4bsMdMBST&#10;JG6EH/7mGKtJ6CK9+6qY8jJa3e4+8Bn93D0Ca0DU/gGgM85uDyhdKp1iPNvwBGAAzxMgeVCjDpCK&#10;QMbfl0COWa6Co9Y4LXPGCmr9+8h8/GrcIUB5Zz+0//ikcDFgyN/3HC/wbBb9CFy2eWQc61vgj3M4&#10;8Pfl+ylwpgWPPvj/6GcA1f0Hs1ytKTuIYsRLK1PsrQ5hgX8TO4AxPjsCMUc+X837QNsISLOeraXD&#10;6Jvjt7tuzKA1W3YrOD4Nw5rj1wDoEticXQGFfL6gvbm6d+tTVq3jvgb2PmpFfT8MV0CjQsR3d8OY&#10;HWuWawQy9l3Sxxwg29OWx2qBWgIfC2vTLtrAFpvZrnugaQ2MMe/qVbmPdVHXulfNZmWzsoMCwTPa&#10;s5yZ+nMztgWQODOJgqcu5VkUVt4Cc4op392NgEnGNK3FjFQFd7X4rQ+6Y5UkMcECoAS+Bnxm7VOt&#10;g2bURg05qz0saqEzqvBkXeG9SrSSKZgsfGkNm1g1ArAyLi9WpQDohkNAa1QCJAFcQMgYu6VuW8Bs&#10;qSTKrBgs8j+Y5cPQ9gA839PKFSVWWKDdOu6nFZGnP6t6LBi7UDxZAYBt4Io+huwzBn4szN8DBPvT&#10;Qox1071qlm0fQJoCRoJUH3js701GMIuVbcA21KKlRQ1IEVQMCGffpp+xcPQ5ViugGZejKUAEuGn5&#10;m40rwIBWowLXzetbAbwAMIBkwnnNZvaZiBmTbcBI/TkTKswSPVnm8oyZ81+XQku3KW3qXm2z0Pcn&#10;VqxIAaR5fhwBRMZoRmcpnwqbXRLIVLOONoGkLmBmgPsQMO02gb+Z0MPfvVR0D+uGNePUeq5txtOi&#10;7cYUeFPjjK2sxc0f/yawyNiNj1vS1wOg829A2/+tlgr/z2Y2/PdyJvzvgNj/KKXD/85n/15Khf+1&#10;mg7/SzkV/hfe+18r6fDfi6nw7/zv9v/muP+eT/KaDv8bn/0P9v33UjL8DyDl36vJ8P8CYv8bIPgH&#10;gHddvAgrXcaAi1IpiiLrci4Pk6HAItsZpUNdOAMQFG5tMj4zDQ2gX3CflosASdXs1IvojmybIMGi&#10;Ivxo4dPFKeiVTSQBYoWoWGqLvqxOkCvpvgXq6NOsU6FKqQ1dyIKbciO6C0vAXF1LJse3GZsWCbXv&#10;2gIZ4zLmSotTl/nuAZTq+FWEw8qbOB5dwf9R4N6xlU0G0DLRekvbf73PeLqCtg8G3KfGsVWBzSp9&#10;xIL3rbMY71bSHcxWBZKMt1Nrzr9NOjCOLsam1QEXwEBXW1FLFgujor0CS55FPwrjcoyZsQKiFR0E&#10;Hl38gnC7JwAXQo97yIXWJActb/3eu2iZbDPf1tAtAxRFFlwtYMaHmZygy9XSZo7VJA5j3nTVagky&#10;81bQqgLExpfFhBHGmtRlC2wWWcTLQIfJDpUabQOXynkIA3Ugssw5KgStkLExgCO+18YBCjjGuuWF&#10;HSC02DsPSa1pjC26Bmn3gr9TtJPhPDJaAJmnqiDKPNTawNvF99GlqpsymwVkgAaBy+tk0oMgl6JN&#10;QSaXAmzYR7enliznPLqKGUMW8BO8TmMBhNjXTFLFio1LK2odBX4cQ4prlKCdJLCXYjPmzfnLCs6M&#10;17AIS5ZVuDZFIDK6VXVFA1hVoKwiCAJTCiLrTk0wxlhJI/sL7Qv2nDt/p2gvrbUOONWFm2Y/7zuz&#10;XLVg5hiDFuAIvPG6aCXUCuq1fRNlY6r8r2XTOMsaMOt4vIbGIKY554xgJqgLn/SV0eJKP0mAM1Fh&#10;jspstJfK/hDj9fzemu2t1VjAjHGPzJ+xeTHmL4Ifc8ecpTNqBwqWwGgV2IxuXF6z3wPSP4Qz+k7m&#10;v48WwiT/F+grT5/fGGt3B4CZ6XoLuN39ug23JjwAaQ/P2xijp3vUzz982IV//uMWQNvE2DuFjT9/&#10;NFZvzivHA31ayJRGuRH+HmjvPdu/Xoab33bh9gvAx6bAsJm2dzGhgu13ZU103S5PgPhhGSHuPiYJ&#10;CHQA3hcgjWPV1bsD6q4Z32E/pY95+EB/93f0fzUDPqYxduz6Cljks0dg0sxY4fHqDhBjn90aGLud&#10;A0/0w3h3QOXN51U48moCw9V7+gQSL++AK+VMPrEvbX1irNccfzyeqlQYz7e7BZoAPkWRlT25Yx4u&#10;78axzqzxdYJrrHjBGKwsEePtALbnmO07iRY5S5N90a38m4LOQNx6EEuVfeL9Z477DVD+Alx//EA/&#10;LKiHveWzgDn6vv4gDE75W429QdjRpuB2d69rls8ArtnUMmLApFm5HHt5HIYt0PYEpF1f9+mzHTaA&#10;12zSDlfHQXTtPnJOn7SUAuTXgt6sHQHWxJOPQLIafALU4QhoHVoR6NYAltC2BZwu1aQD3i510W4a&#10;YbcF4o71GJ+3BAZ1K67Yd3HXCxOPeRqFqZIqwJ2Qt+Y9K0AIeftDM1xddqJbdAc0XV+V6ReoEqyA&#10;iynvDUf1MKV/pUc29G/Sg2XLjOMT2tTKG/L/mDZ7vQpQ0WCrxUzV4Y73eLXYv4BmZYkhm7Fy9UaO&#10;B5NpWDCusS5b4E6pEl2jFrC/PAI3vDe0niwQOBvbVzl0l5XQAcp6vA7WJlhUwtyMXyFvXYtZtKul&#10;yQrFKKI8473+Cijr508xcEIP0GiGbHPMmDjeWMMVgCfQ9DvsB2DNZgDiBBgEmiaMXwuh7lXbMU7P&#10;8lpm2ypSrM5cC7jo72uhDRD2pif5k84YiAMU27yavBDjzXhfKRXHojXOGLzRlH1p0zi45iTHopA5&#10;Va9gkdF9218WIiha+krLo/F9WuiGowxAbJJDhnHRXjcXY4K2uqjZL5YhM76tnA5rxr4E7hacy8Zr&#10;v+NcWNBaQFiD42MyyK4UOlbZYL4sBF/XzcWCPJkmAOYCkAQUAiCttskR2Ri7VSkBRfzdZSxTIG+7&#10;zobFzH5N1EjyPexxPZhftjX3yzC6pl1IE9G9fnetxh/QWQFcexcAEDA2ZVz9JONnbMCbArOt9rug&#10;QOtsngjDsVa1M8DnZPWrVy5CHWBrLk+izHUgTYuUAfBNzxGQm8wzXEP26QBOLCTWnx0OzkMLoOkB&#10;F90+oAUUGftWATKMXRO+jCvUjau+nq5iLXixVFkrEWVKTHSIi7CSKIBGgQU2R5t5F5ii1jYtbACS&#10;CxlQNVOOBegq839vBEByvloNo0WrzDnSv25PA9bNHFWOo8hYc7xvXFdR+DFWzL6Zryr/CyjdjiAH&#10;0DVYWAdaGQEuLV8lFkrOq9h5G3LsWwDqDPCvAN2zeZ6+dI+drJGKEzdYlFtaaVjM0yzaI65r3XMG&#10;nGK2cY0+GVuFObSCQ5ZjUkId/QkRxpxl7Zv9dQdqZbI2q25PrbRWLrDsV4zbA+giVHCOF0CMJd+0&#10;jBVY7LMtxu35CpdaCHmvalxazviq18FM5BHXWVg2WWPEvdnhfjHTVRHffLSOvWa8ZgpfxEzYPm0o&#10;dmzso1p09qVFUvewGcjCre4/47METedDy1sqdXIrOwfWdRXG82n2GdA+89WOgArAAzxV+mx3kqEX&#10;M7R1RfLdYv5KwEaj8ZrvPPcu31nfqwJqheL3EXoEJq1zWvW0hlWB0DzAUjPRAEiqAW+6Rgucv7Br&#10;bGOxC8wxPhMJogAy55plH3Xt+n3uEwC14TzyaqJDvfYT94eWuB+47j9wPX/iXADKqpvgRv+0Zwxf&#10;VuDkbxMUdA9r2UoBaSnG+eYdEKSFDcBKsQlb54DhOcB5AZQKnsk0UJvnf8Bowu9qCWhLXABI7G98&#10;Xou5SURLnZD1I3PPeUVY1HV9guULzuNCkONViIzJF4zHrGF1FysAWo45ygFrhTrj5Ty12iXNEBZu&#10;uRfNAn/HvZXhuvib0OkyjrPvuX/pm+vl8bXa93/B4w/8LvMb4YMb39kI5PRv3WqrlwjYsQIKbZ5x&#10;/hf0c8HxxhIK0t98+Vetapvw5dMu/P6rcXTCnOXN1uHpj2O4/7QEtoA8wOMaCNFlegegPH8Cvh5W&#10;4c/frsMff1yFT8CisisPT4twb5ID8PP4BfCjbd+7uwYkgJ87EzUAsYf3wt0mZrfeWaLsGeADLu1X&#10;bbwH/n90n4dFOF4CbcCTFsRPX3cR1u4Bu/eM7eMXY+6AQ4BOIWPFkn8FDD8zxqsrYI19rj7MI/gZ&#10;U+dYbk2o+AooCl5AnyLFR96/1OX6PAnPwOYT4BdLdVl79mkWNtfjsLoZheU1UAZYqVe33o5YEIaA&#10;4SBmoJodegcsHR/VqBuFS465AapugL0r4eqqG/747QhEAYUcu15bY1XJE2vRKlasJZHtbhA2wNeB&#10;Y47HfvjK/H91zhVsBuieP7QAvE7Y2OfzOMbSXSuEzD7/+NeHKLZtAsgRaFWX76ib+Ir+2e/2XiDs&#10;AkbtGC93eewGRX0/M0dfvpgIwn63nXC46QI3xty1gQ0WPI6dAJBaN1dXQCDvzeYA5abL54CcGasA&#10;ndp0m8d+mFw2wvaqE1aX9bAAtgYjoAlwWgFui00tWsfMkN0BeJf7OnDYCNdA36dP47AEyC4P9bBa&#10;1IDEE/Dtgcirm3bMtJytG4zlBHSDFQv0wAoVuoJ5f85xwNVGfTmtdsLeBFBkXp+8D7lPjrS1ugZY&#10;rzlH9p3q8hxXmOsGMMlYmP+psiBA3HQFdPC3ciR9+rICRYe/B8Cb2YSDXoEHIGCbY7VOaYlT5kQJ&#10;FeVMRrpQgcdeh/cBsoGv7DNdAn4Aa8yG9Tj2MZZpTPvKdJg1O1v7Hsf2ePW9mZZJgFL3a9fKGHnu&#10;nROMqXGnSHB3kGOeyoCxGcEAIeMY7U9VNBbASxuQi9UyhFHAc0R7/t2enWL61NszMUOR3mopCygB&#10;UboCZ1aQKIQa75sQYu3aDmNQC88qD2rgtem7x1g2W8EVuAT4rPKghU+BYS1we67rdgGIc16KGdeF&#10;0VYuNNrZ0OhpUTRhJM0cM5Yx4AXADABOXd9z+lfmpNVO0D8QxX5KobSXVs4AWIEcLcOrVZM55tyM&#10;TxvmecCwVrDjAUgBsOU6DXTz/+ACWGfRZPHrtrL8dnCvzxnzDNgDlnS9VmKR/wwwRT9AprIwDa6T&#10;JdUqdcCNMReU49Ctyriagpzu1GkyxgF2pvwNMFl/ViHhMn9XBTj2sxaupcCMy+p2zhhDIowHXHeu&#10;pckQPRbzEW0JDrpohRElRlpD+tZC1QPYgEwzeQXKNlBkvVPj9toAWNT2AwSzfKbAcZQL4h629JTJ&#10;ILbTXWQ4VxZ2IKHBYtznON2+upqVYbFcllmaOcZiEocJFCZUaLEqsr9JCoOB8+PiDSCxNQQT9lff&#10;zlgxA9GVFtGFm0mwUFsQn8XSuKeS4EZbZpTWAJMa0KdL1cxc/44xV2zWdhVyDWCP1siCoPoz31Gt&#10;YSx6LKKW5ioCAJ3emzAH7CdAubGHwpgZrHkXW4EBEBEyK39l4qqvmNWy0wT0PE/GbIJChCMtax0W&#10;UCA1ym8ApkqJqOtm3KDZoFp/rICge7E+fs39YY1fzk1rYVnL1w/Aw48RvAYAfMy8Bb61VMai/QBn&#10;hleTCLL0nc4Cbyz6au2VgKNy5QeOAd4BmTyfmf2ZKv4YtdyiFQqw0NIUqz8An1qLLJMnPMS5ZY51&#10;b5cBjjpjqtV+jNBX49zaHQCNdpX70HJWAbhiBiigYqaw1kylWwRYZU6y7JPhGptha3JDrNgBjOrm&#10;FES1qhr3pztay1kG6DBGT6ubSSS6dDNAiRZI4bKq1ZVrZ4WUKtdRiJ/zEG38m7GR9ToAKOwyLiVd&#10;dFlbVcIHhELvdThnbi7OfwCifww5Xd3OI9ckBxzG7GvGo4tUt2q9JehyDzN3FR6gBFGFuAsAa7X2&#10;CmD6PqRzXCu+t4kcgAVwaYHzPXXxLrh3LpiXBMed834CgBIaBS4/T7ovW7HCteFVl/bZxcuQybxi&#10;/n6IVtDkxffxHKKGHtcxkaKdjNZM5op7JZ17yb0pEDOH/xHfyLxEMLSfDBvHe/1z3Fd5tzJ90b7W&#10;wBRzW2LcZkuPRjz48D3T1azLOSaXsO837wEkkxuezar9uIju3PfA3ZOuT8Du/W/b8MR2/xHoe16H&#10;q6d1tLJd3a6CtV6Nu3v/6QBgKTy8jnIrvxqHB+DdAm83j1r+VuED8PXVuLo/6Y//o6Xrycxb4fGU&#10;MXsNSN1/nAFciyharOXvIxB6dZwDJ8a7TeK+yqEIY4/P05jlenkEwmI2q5awCWAntAGPWtmAPeu2&#10;PjybSToJj8CN7T8/zMIn9rG+rmXFHm/HYbsasPAPoxTKM21bkN6M2ePDJOweeOX/J467Z1Oq5fJh&#10;GuaXg7C0ggTHWYJMrbmN6v+XQ8a+jhmygpTZp9tdL1wBFNcPY8ZDO/ShC/P2PX1HFyzjeD+Nfe+B&#10;sZ2VKK57YfswAJa6zPmAazSLmoAK925N4tAC9r4fVsDhfN9jQeuwyAFewKHzY83WvWPiPfX0fH9j&#10;7BhANOa9xVUvul5Xlz0gQ4kSQQ5gujTmTYsZQLc6yZwoSiwkKrZ8w1hvH4wHtC8rY5zKlpmpe3c/&#10;DgcgdmWFDNrcAmBzjrsChucrde/aMabMgvvG31nizFJnl0Cf8Bx1yRQ4NhYOCJrveQWqhr5vPBzQ&#10;N9vp2lUQGXjVKsiCJhDe3THHV62wBd5M4ujThlUjltsac1njfvAaK+rcBrhPki26ibX6zQHVBVAy&#10;B4RMvnDTajbbsO0r9F3hlfa0LC6roctnPePopkAQ++rune+bsdLEmPFoaTxwThbRV/Xf+LrH2yH3&#10;RxVQLoYJsNVoFlj4c6HZA3YGAJxgCMAIS4NlgUW/FMuHLVdCo6K/7NfNhgVgtdrqBqZfY9o4Vgg0&#10;KcCEieE0F8HKUIM159lu5vgxdVy6YwE523BugKJRvxDumJM7gN6KGt22Rfx1oWR51W0MjDUyjIn3&#10;GJtwOAEeRrTj/tEq2M2EFkBY7qQBBoDGODCATNeYWngDYY7j+kCTkCBURTkUznNzCXgyrpi1C3D4&#10;t/sLjRPmcqp7t5sAuI1VS9IP+9COGdRCoO7NLovicAF0ATI12ih12RfQ6gJ6ypAoHmwFB0V+qw3A&#10;hlflTWr8XQXcLCtW8TMWBStMNDhnMz+tBVtmH12slkob8EMaxX+NueN8IowxBrXuWv0L+joPDSBQ&#10;QLPY/XrDXNCvm1mZxfpFKPC3ZdLWiyZtnQFJjt+50OXN8c0z7nvn2xJsjlvAAXpYNF2sy8Z6cT5l&#10;N4Cv4gLfYj/2nUw4X8DF+MwBAGeigcLSVT4r9I2zY4zM1WCQZF9FqnVNAX3AYWcgJAJsjNEkkZox&#10;hkCTlqhYHQKIMylDy1nF/4E7xX/rAE7ZUmIARp7jjZeLx/cBPy1tWou00DUzMU5tzBz2DB+ILmXB&#10;BBgDKsye1R2rAHHMiC0DIUCKgfolLVhAYp1FvME8RCgTcHjfqg3G0nUsJQZ4KKJr/dMKMGv5qjLA&#10;pht5v2lG61e0kuV+5PeHB5f+qTqGMXBazAYA2Zh7bzWtxfJqxnsZ89fjuhaMp8oBQyzKBS1W/O+x&#10;gr73mMkqWkpNGEkBCDGmisVal6VuTAP6W3/JiJjpqtu7DtyoWVdgcVfmpQ5gCq5acoucpy5o3ba6&#10;vxtAS1NQbQBJfaAHaKsyx94fVcaoC7gMwGQAnFKJRb5lCTTHcLJCFWOSAxBB3//hMhSUY6xYls+Y&#10;w3OhwrFzbtF9y3bB2BJCJq9m1ZrZqyWz1KStDPAB4FiDWCmWeksXsdbAH+nPmLUf49xrkSwwB7oj&#10;lWsxRs54O125xqgZx+p9qwUtuseZA6G+1vB8rGjhNT0BkBCmuzLq2qWBPsDJrFwzYY2jc3zG+xn3&#10;ppRNx3ll7vqjc8D8dTzWbGShTSg25KPKfOX4P8f8GMuXAtDMftVi6P8x0UN3LVu++CqCYx5I8zyV&#10;dMlybAFozNFPQjhkTnSvOtfCoBZH3a4XVtfgHPLMn7GPbR5svJ5FAM97KpN/xfiBQ8eY/5H7Okkb&#10;jIl+EolXXA+An3YFyRJ/Z1O0x74ZIdM4QsaZZ15qzGUWIEymgEjORXe58X4mdHxz/34Zfv1zH/74&#10;+2X48rsZu8qbaFVaARebCE+PgN1nAObDeyDqbsG2BFbm4epmBojMYhzb8VIrmW7QBQv/Ijyohwck&#10;fgQo7+7pA7j6BOD988+b8M+/351cuI+LYP1YK0zc8rdWGGPebgW5wzQmDXzl+I/A50dA7fP7Vfj9&#10;q3Va+XzL4n1nIX9A78YSZFauEJg24QHgNA7wgeNvGJO6eO73BPAJQvdPACCAG12zUf5kxLiBxedF&#10;OKqNdxiFS8BRF+3uOAJmBmHPmBQ3vuKYDUCnzIpVIzZq1PH5FsiJsiUsnsqgrK7ZABhr3x7ugMU/&#10;aJtX4912QJMAuWf8nsMVIPDxEwDL/ncA3scvVvKwHNtJw24560Ur3Q372f8S4LOm7B6gULZkyzgj&#10;8B16wF8H2ADWgJodoLg7AGlq/fGZwr3HSxZ3rs2vfxzCkTFuASMTJ4TLAwBpAoVxehbSV1YlVnoA&#10;0oyhE+50vapHN10AIrw6vmvPh7lZz/ifa7EFwqxmIewZmydATgCrzR3tX58Ac8HYlFnpj+sxXm4C&#10;IF5yfoLSUrefQsmLShj3S2G5LAEqvLcu81mZts0AbYQbQPHTB64JkHe8rAJzwNWmGOPCJmsgEEiL&#10;rlqO7c8qMfnBVyVKbq6bYb4E2nyP/rTgjVaAHe9NFU5eCmWFMLNwP4BmXJz1Z+e6LaOVqszCKaCV&#10;AFardhSitEhMLuC9RgMg4hjbGJn80C0ENfMGPa14wmSVc6K/UYXra5myBteizhiqocP/LQBRC+CA&#10;/twELxMlun0zuvJRrHq7USamxgLF+RojB2B1lBcBzJRKEUq0YppprJt8zH7G9Q0AQ2vH9jr5mEyx&#10;ACgnU4EsE6VKjIGLcTOCH/1aL3c6twIF8CeY2BdQ16YfK1F0ADPdwnX6t/C9unZm/ppxWgeYBjMW&#10;e4+ZKaOixInB/8JHKlpZWgBTAyDxtTOnXccBeC2XmdAGHKcLYTNxSkCYpkMfYNFdakxefwjYMF4r&#10;TzQBNqtedFn8GwBMkf3M5hXaLERfAXbqbM0xfdVsI801y4f9rhTlgqx3veKeKRcBOy1ngzPm8SJa&#10;v4yv6wqPQqHSJSzcFT6LSQUseMU2/7s4A3Q9zsPrpSxGj3G2AAOzSjtAmvIsDUCjASxVOecakKbV&#10;zcQEYdRKFUp+ZIGNAn/HUmLMlXFDWvlM1KjxWbd3ApkYpwdUdYcmSCjam+R3iPuLeRqNOWetM7EM&#10;1ttQNvaodbKoeT6dGXOwZuzMY9Qsy7FoC0i0UwT4Ck3ginHVGWsJsGguAIwZgMfC3uqyDwul7lNd&#10;YMaYWfXCWD9detambXMNFBPuGisIoEWrUxFoi9Y8FvEK+2rFKwMMnJOxTFYcMUatBQzWSlofgTHG&#10;bVKIVkavoVUv7KuutcbqDtnXoZAHioBxH1b67DPi4aBnvyzaWoZyjL/F9WwDUy3+Vjx7wMOKDyAx&#10;c5g5VLi4yPwI113utx7naOyh17nYeM1i/xZ44LpwHlX6V06mwvuN7lvGBAhVgCStTIzVUmi2F8um&#10;OSduQJ/uOyHQrFSTCQSzTBs441jjtcwM1n0Z5VJ4zwW/ABSUjPcD0NTVqwPBzTbwz75FwCO6WAGh&#10;6QzApm0TQppdriMArgSKbkqtiFo60wC24sOJv2BGcMzSvlZKQVj3dhOwX2k99wGmmeW3qRlj25yX&#10;vqXYaKMA5JhwkQXIhDIBXfdnmr5TMVkCoAJgL4CVLPdH1KHjM0HHOLiYQEGfwroWLQEvI6QAUJka&#10;4+L8CjWhVPemljHGC7icGbfGGJWRORfMhB6te4y93nwVFE4+AZjJFkqgAGfMjULVLQGQ1wbnawZ0&#10;WYsc+yYytsG5m6gBeOX4XMi9YHxmywpLJfozfjGhBZM2M3yWYb8U/6c4Ll8FvIDBWHKt/kOoNj2n&#10;n+IDQJqxn50DjYDem9Qr7qW3sSKH1tVEUmDzHPkucX2iBmDa7Fug1++H9y/9mkmcPH8Vv/sn0GMf&#10;2k/yEPSO/a3EoRVQuZvkmQB4ajfDe1EtgHu8zf3YoI9vHgC4x19X4e7TKlw9LsOlVrevm/D1H7vw&#10;DPy9t4KEiRa/bmNViSstbcDXJTB1BPAszXXUAviR7QbIegSsfl2Haz6/V0cvaujNwt1nXn/dhPs/&#10;aOd6EkWMv/5jC1jOwjPA8xmY+zvweQuYPXyYhseP05ip+vz1BGQ3xuQBb1r0dFeaHXsNHB2/roAr&#10;AOo45scbCATq7ujPGEErZujmffi0DreflkDQFOCaAB3AnC5bQe4KOAMgdzfAHPC0vRqG+0+0d6/1&#10;zqQJQGR1Kidm3dibR8DraRxuAMcd0Heg791xGC1bunmFsv3VGBgb8STP/g+jOHaB7SPndrw2O3Uc&#10;wfXhaRC3y8tB+MqcfeEa3F6Pw2zcDvNRizYBJBbrSb8ZJh3lQgAlxZHv+icLGgCpgLJuUi1oyqLs&#10;j8DVrsuiIzw1w3Jo4oMiwi1guhWuDnXmZRRdxW4PTw0+47j7URgDYRs+H0/qgFszzGhD16kWlc2x&#10;Hq2NM+Pwroy7a4YRIGglB61bo1kjTLfNYGmygZInY96fWwOW/rWgbavMVSdsblqhB6wsgJsZkGO5&#10;senUTGAgb1sHwkwAYAxA0QQo2kXLm5m1atTVGQevOwBmWeWclTwBoqKcihY7YZFj/Z/jN8zFclVj&#10;ATQ7loUQsLI/AcjybzMAbzIrBYvwr/fGG9bDI/fElrkd9irhGkA+MiaBTiuf7tAoRjwCCIHKyVZQ&#10;pA2g1OSLIQuJ8NjV2jYHhKbq3Gmd4xX47HCcmblDtd6A1xHAY4yfMXCTeT7Mr4BP3h/vayxMxnbl&#10;wwrANRPWhITV5jQfox3gB+iYtTqc5UN7lA6WRRuwmc1qtq1lqmLsHVDX2pRCBVjrj4ApQCxm1gKy&#10;JvrMJ4xFKyPHDjkPa8la+qrFserc1Y3dA1z+oyxXjOXraY0D9gC4JpvuWGuqqnHXHSheDOABg0Nd&#10;pSweLv4mH3QBOQHQeqZmvZarWukExTTXF/AE+K64TxeMWUtnLHPG+VmFwti6LfusmLu5oFgHnpTy&#10;AIpaQEmLJ9sKi76JGAoe27/ja/ParCf5odeqwg/fXy5S5T+q/F/vClyAFpvuXpNCBrS3AFDVrFN4&#10;eTQFkHRf1oEY+lVTrq5FDpizPJKWOfXOfE8AawKJJixESxznrjuwBOjlBQvGqM6dGaRKdlipYcj+&#10;Ptgc9rkIGGVlKARB22fx1iXcGQOgvNeeJGIMX63MZ7RXAswMKG/ymTpnxtr1V1pdzlishK/XgIrW&#10;LuPjgNTSO+ZWq5QAwxyw+BonpxVLt68SKPbr/PR5gIiq/+k3/A4AvBxv5Y4F93eT86hVlZ45D11B&#10;TWvYBFAEDJT7MMEhk6M9j+973mazMs72O6DolClaoH8TAnRRWqXBElz+LRzWh8xTj/MrAxdlgIGF&#10;PWbKMoaiEOj8ApepCxZCM1dpt9d/GwGxBaiWgDAlP6x+UGJxLjZO0itqsJWbr8OFi24KaGqxyHJc&#10;qgFEAAAGyWvBqQF3xrrNuS51xqOrt8CCGl2/SnsAAcYupnSf0b8Le3TNAjc5+hRKat2fQ4n2dXMK&#10;WCYYlBlHTGbgb61KlSawQd9lIEfgEISqAo8wkWGhTzE+LWT0P98B8tNzHuR4+OJcrOggoAugNRbz&#10;BjA29IECuBmNvMY/hmTiFEumFSsL2OTqgJLQw3XKcz5aUIVHC/mbdWyihIBTKBk/9iMPeQAV/58x&#10;n55jAbjQJVytMkcca3ymwtON1g+n/qxswRx0OK4MCBUBuVLp1WkMbFkALwsU5ZmHUhNY1bI5TYR3&#10;gOgFsKgeX7RCAixpoazCsYx9yv3f4Xs55FrpglbcWsu7IJkH8IqcU1prHccqnHyeBuCYDy1xmQJt&#10;aPlknrV6CVFawbSeCY1JtkxOuZTveQ9gAsSUsdF1qkUvulgZQ5FXXe/KwmiRFGBLniPjzmacZ64n&#10;16GmdbZ6FhbjUozZvDj/PhTS9AeIFYXJxEtA/GU41+VKm8ZIms17JszRjxZKLXPGEib4W7g1FtGM&#10;a48xC9fYRS2GKS2EgPFF4jvG9n2ER13bGc+N71gESM5DS6Laf4Pe2/CNLtbb20WMr7v+sA43QGAU&#10;RhaUjMF7WgNg65hg8f79EnAw/m4NzAGDxkjx3o2CyFr5tJQBXNaAfQCy7pVS+cAxwM6N77NZ7cFj&#10;jPf7+GkePn+ZB0txfYpyKqtwAOy0GN7cG+un9W8cPnxaBMuEXbMdaNsasY/Pm1jGTAi9vgf0PtC3&#10;LtcjIHWvhMkixvA9KsECkN1c656ln9/VBJwBXz1gVigbRkA0K/dGqRUh7fEEf1Z52AA6i4Wu1WG4&#10;BNiEskvefwZEn4C568seIAXsAXl3Wg51x+rKfDILtxNFgtfHXrT+rYGIvdp6/n3oBSVOtoKi42cO&#10;jAd0/Afav3/sh5sbLXNtoAxY0gW7Uvy3He7o48PzKPzK3H14r6WzHW6u+AzwWQBiC/bZcezmlr4Z&#10;88TYPIBstgfANh0AtEXbLRaaFj8izegiFuisJLGlvzXb5mhCBvvdCZIN5lw3rNp0tD+vMwdA5qEV&#10;rFF7eTA71tg84wSBVYCqP6gCLdWw3taC4sUb9un3AD0Az5irPUD7yDwrx7KeN8PtTZc2umHUq3H+&#10;AhkQONfaB/QBa4sIaxV+hIGwsWLGteg2t+SZCSM7AFdrmRZBkzGMr1tfAX/AmpUxZnPBjnPWlQuA&#10;qbene1Og9LMVwLj2PfoYarHThcv7PTNvgS3LkEXpFCDJ+Dvj+zoA40hrJKA6mvM3x42NueNzY/uM&#10;+esDef5vbF9/WAROtSKWWcQLobsGslhAtSIOpiXAh/60QAB4LrhKkHjcyOzXCKj8zw/+cp0D7IFi&#10;oFJY1FXb7uXDVKuklsFBifuA9oHCHoDXEg45hzZwaQKET+8Wz1dkeDgFLgEc4dcEix1AuQGmLQtm&#10;mbsZ/wugA8ESaIyCxMYPxmzgQrQEConGubUWwNjI7F83LYW5CPeWHbukvSVAbJLEgWvebeeA+0I8&#10;NytHGOMmpNYGQBegOAAArU7Rpv0G8GXSiG5jt77zMi9wP1aDRfO12GlR6wIvA8CyH5NRAE9ArttJ&#10;hglt7HeVaA3e7pijCbAJBJrFayaw0DyIyRNpFmqBTbBIhOoQWGxdBEtetdqKDwM6jK81ScaYQvXu&#10;dMm1WbSGc120ZwB1MlpYTPbo9TkewDPRxFjCFnDoa9dYO2BxSB9a3IxFrGqJZCG3BmlncILHQg54&#10;09UJGI7GKRY+5gP4bTOO0TjJvZph8TgL1rKNQsOMp2OFChbH7ojF0ThD2i/kBVNdvZmY8NID1Gyj&#10;Gq1PumSFREALgNGS1eFclYtRk9Hz05JZYuwCo4DbEiw51yEwJ3SUgSytYEqbmNiiyzfGkwEEtbZW&#10;PWFNXTsgkL5ixjCgYAauenUZ48ZKbCyW7mPJLN2O5WhpfBuMW4y1SNkKgFxFS6EgzXhNuDDTtQI8&#10;nEp0We/0HaD4OlpWXUCFGK2bymMY46T1y2Mcn/+XgDUtpfUOkEC/KfrN0Wfe9gU5gDgHgJi9a5ta&#10;KrVUjbgXRsN3MbnH3ybnQkudn1eND6z9HF23ypBE1zwwpitVnbmkVjctWgKEQMK51XTTcrwPGgMf&#10;Kpg34zTnfM+1pOoa1mKXAAAERa2PJpnUeTAQcPJawLTguY+uPK1MulqBk+aQhxEtkECBINBoMi/A&#10;itDW5KHAzFOzTNtcnzp9Dbjufc5tyNZkTiuAhcLKUa6F47RSamnPA0daDxOcR6wbK5zQjtCdYp5z&#10;fFZqMU72y3rtBkAl0Ghma57zbrSEwe+ZN94XOgWexMnyZdybSR5lr7vuZ85Ja6LwZQazbmIfaDLA&#10;jpY6kzBqPMwYMyeQ+f2qcY9XmAPjB41TVMhY7UEt0Waaa3H2GtUA0Ri7Rz8mLxkeoPXW8IEy0JRJ&#10;AY6MOWbB8r59Z7M/0M9pXnXzGz8Y5WPYJ8m5GWen/ItJSHXmQeg/QSlAxhxlPH9/a/hMGM7xgJMB&#10;PHUhx1hBzlHXfHS3MxfnxnLSZwQ6xwogKu/iA0aK4xJcl6QASLtaL9PZFzxU+RCiS/j0QGO84DdW&#10;pngCxG6Bs0vg74rNzNaYWfpkYgQAp1v00zTcfADcPgJkANZNBC32A9yO7HPkuOsbQAvI+se/WUt3&#10;E/7tn8fw+9ddeK/VD0C0IoUWva8A35evy/D776vwmb4f7OtuwA9zPzw8D8PVXT/Gt10CTls18XT3&#10;mpAAAF4LRlfjGFenTImltwS46yuO/eQ+w+i23bLd3Q7C4/0gfPwgmPUjpNmXMV3KmtwAdrs9cAYY&#10;PX0c0eaIdgAtQObA/rtND9hhe+qHqw/DcHwahN0HwO7LNMzocwVYrXRVrk4SJrpX1aLTzWslin/7&#10;85b3Tm7R1Y7P77rhFpg1Zm66oo/H0SnxwcxXxjq3ogMQeLjuRMFhEyE2/L2cA1O6XhnXEvibzoC3&#10;lXFrgA6gZUkzLX/CoW7ZGSAXNeZoe01f95y3AKvLd73R3cv7gJJCx8MR0ASYHsy4Bdae7riGXH+B&#10;cDqphf2afkzQAKjmLNyHqzqw2gyHez6n7zHji6LCgJgxdasd7wtfwNVo0QQsaizKwJeWQK16bDuP&#10;2THGPf/zYzkG1MbTalhoXQTQhhvaAQyUn5gDSncP3XANkN49AN13QDXHboBJ3b8mWmiFm4wBQv6f&#10;m7jwlwt3tedvwMAs2D77dcfsy6a2nBCpVtxSMWTgbjwo8xRUihbGwxXgNGSjHeGuC0jFahe0qbSK&#10;gGSCgxItVqkYLnTDClFADBBm3Fo3ulgLYbnnc5MGoruE/U2k4DMTMNS3awFaZrWa5Wpm6+aoFmA5&#10;/POPSxZVYGys5h3gBzjO6GNCn5fCC8B4PALWWtGAl3YzFXpj3Z26WwGeFQBmRi7Ao4ZdHyATJGdL&#10;z4V+gQRlUyytNdRSx9ZopEJRcOtaGzYNAF4A+Bf0nYzuScVv+0BVvZwCpAqhWUvSFtDE/kqmmL16&#10;kg85wUd7YLIAQDdnbAvABLgqs1AWAQPrjVbYz80kkdpAgLgIM0DDGEDd6sLLiHPRldv0PAFDNdvy&#10;FbY6P5ZFXstn0U3qj6f7G3fWnLAwA06FFIDCj7FCwTG7VeFkPlfOwxguY/AKORbtOvvxtzF3jqE7&#10;dksAVdwzjK0xAwhbwGhfiZm3gBk/9EDTqWA/kNZKxExj6z+bJXyCo7ehmD+5w8wybLLwWfVBIBR2&#10;rNFapM8ST9/WnrXfSoQgLXSCGOcGrJVNwqiyeAEB0ZLJ51qyeoBns3vGIsOCDAw0gNcWQNIURgHD&#10;+UKQ5hy45iYPjKfZKBfU9dxZxIWm6oi+WCCsJ6sbWNerQfBNwK/eB7TYJw305FhYTehwATS7Msqr&#10;sBibIeh4TBwQUk0uUYg4Wvf4zKL6BvkbA2ilCa19/q22nHFXgo7xekJeLDEV/9aKdnJJ1gGvIvPm&#10;+wX21/ql7l3UguP9HmOMWnIs6LVo5UyENddsw+9A1CwEaJsdrpUuWxZ7qx0MuR+HQPJozP8snrmM&#10;APMT7bAYC0R5oAZAtd6p8YhlrmOVeTZ+sT8BfIETkxVaPcYulNBm1HVjbtR/03JjfdRW83u+Yz8A&#10;B0KQ8Af0CQC6rAVt+hUQtPy4v2CqRIe6a1nBCQiIG/1lAEilVozxSrBwC0VnggNjzWmpZF60NuW0&#10;wnGuLSBwOtcS+EuY8luj1UwwSqQ4ViDkVVdgWotjE/ikrUyL8wds3IoVY8bYh/20DsZSaEBDNvsS&#10;aP0+VLTQlV+FC8uQ8bnZqKmk0PJTqNJOf3QRM1hzbeaE8Xpsrmrc26voivb6GZrguVtWz/VlyDhj&#10;fCZj7gOoVtIo0LYZq8Xy94A6Y2HsWcZ7zvma+et1SzIXQm4EIR4AlKGJDxl8L9LAtqXIHJswa0yl&#10;8GdWcIbzMB4wyvh4DZg/oVy3tVI/Ve57k0wE3SrHGMJQF7TpO8tYij3OLfOKtl+FtNbCJNsFgAZ0&#10;C3xngNs7N4D2AoDTymhSSyr/Chhk43rYV5SFYa7O2feceTpnTCZ2KINzkWaO6eOCNhL8LQievXsV&#10;3p0BhPWXMZbQ8zhLvAqJ8kuOVTD61LaW1HT+ZciWXkVYTLCdv2GsgOA3tx9nMWv1CNA9fJmH2+dZ&#10;eHy0Pu0y/P2PY/hscgZg9tvvu/DHrzveu4yCyCr///bnZXRnWgXC2rDvv67CB2Du/hPwCOhZzN8y&#10;ZmrdXfFqCS5dnc9/38WyX5/ZV+00LXP39+Pwr3+/Ch/eL8OXz6vomr0+TsI/frsKh+0gPFitAjD6&#10;8tsqfPkyCZ8+D2OVBuHKuLzfFZj++yFsDkAT+64Pp2zbm4dJUDhZ66Pix1eAotmZavM9eu70KyR+&#10;+My5A3h7gE3R4cPjOPz6r5fhV85JsWSTOoy5u7nvh+cn2rwchjsAUgFikzG00JlEofXww0fAFOC6&#10;4rOH22mE3BuO//KFfp5ol3l+fqKP1SBcA533N5OwBRZNgHh6Ngt3El3d97qRH/vRlb3mXN2W9LXU&#10;cnhtLJ0gC/DSlxCrW3gJaM1GQCbQdqpNK8wBtsCeiRbzg4kU3djf7W0HEGeO7trArkAIVJoUsbPG&#10;bSvsmaeZiRe0sQHIlitr2QJgzINxbJ7L8RrYvOIYLVsAkSLCU2DLfix5ZsJF10oHCvReAnnC2p6/&#10;gTGharEH8oZljuXvde3kzuSHO8LgyHg0ZVEAxnk5bKPVrsI8VE7JEqsi4AqE8rm6d9ZYtTzWgnY3&#10;14z3UOGzGsDM8YcaP0ZayoAXxrgCmJU7MRnCxX0BCHr8DkC0qL9Cx1o7h12OWeeD2npmtFqBodvM&#10;A8DV6GIdsIBM17kwXvPZhvPfFDknY+QscVbi4aHJPTBgwS2GI+dq5vD9bSs88d1o1vMxI3nD+1rb&#10;+n3aG+W5d/kfeBwBaP9nqTDgb8Aca2Ez61fplCEwKLQejsAcx891pw4z4XO0kHP/0fcIsOwDmlPm&#10;ZcbCb1H+GQA2Zf8xEDYdJ6Nloc+rrtAVcD0ADszI1brWYY4HjF3wHDCGOSBpjViTBJRL2W4A6dXJ&#10;qrjUIjpJs9hcsI8xesmYhTtljo+HOlBNm+VzrjtAwsJqUXarciyYt7rWJRZkobVsbBbwohtSwV7H&#10;vOaaLQDBBXN658PQKh9ur2rAZybG54162bhZqH7MGEa6accZHg4AdyBwDMyaWdxnjhpAZ5NXNeaa&#10;9DvspQBcwG2RB6AzJ+taSYuHrjKtZukQ9ekYx5Qxqr4fEx8E4AaAtblgvPQHkPa1EAJwVSEN+DL+&#10;yzg+rYS6XA1WN35R+NRlbwKHVTm0hAkoLkoGrWspafVZvDrv+JsFizaUHdECVdCSBIj4mdmmxpbV&#10;2Ne4qkZc9Nn6/K2VzfmrA0QAZ5tjK0In4CVQtQZAGf0IMfatBc/xxUWP97QKVtmvN37LWHkg4P0W&#10;C7qWMqsYqGN3kvsAKhdCMFDHQqzY74pzG3k8EBgtURyjxMpokomxVrFyBOOwdq6gY/xTtf9z6EwA&#10;Zq1uA8be4JxYqGv0q5XTrdP5Kco2rRZZHky5d3RB08dglGJcxjEBJEBkhTG0+wA/Y1MiRMi0OooZ&#10;yUXjoow7BIrVbdPiZwWHKgu6GbaTyUn3bghIW7FlPE2EOvDaACT6zXPASqsY5+N1qAJ69FkCwAoV&#10;oArAMFtZK6RyNAbnC/hZrlUKkFAjUZkNdeyqdS1XJ2CbcP94PaPURwVwyL2MWZfGIxbawAhtNntn&#10;Yc1vTbR0aSWK98vPjJV7lLnWrZxnPFnGkeVVmCvTRwF4TLHoK+1RZm6E/jG/K3u+216jrpY+xpZJ&#10;/MQDzAX7eozWL+5Dji83gDRDBOrfR7e30B/d84xXII0yJOw/HWtBfx063GvCWAHAMXmjUOVv3i/5&#10;oMBYisxVXXjiHDKcuy5w6xM3+4wNWOkD8LFqBv16TxoDKTBpqYoACxwJ+tGiCXg6JsEpmdE6xj2g&#10;qxZYEkwzQE4WaBTwEoCZMXnn9Jmp8T/t2FaWPlPcO2m2QpOx6sqtMl/AYa0F4AmZ2ROgVTm23TnF&#10;ZZ7pOud+97plAMEYf8mr34EIusy/0i9lYFJ9vAIAG2MYaS/h+QBliiYLsApH15jTJjBpZQ6vr5ZJ&#10;Y/G6XfUSzQA2a5tzLAGYAHSKeyQPLCaS34UuD4KZAlAO/GV0p9cZT51zU/KF8zELvOJcc+98c3Oj&#10;nh1Q9H7Owg9kPJtROgEAl4CZemwz4IXPWEgO7HPp671yIONwCchsgD2tf1Z8EFI+6bZ92gAcAh8g&#10;qdtXN+jtjMVpGvbXHAtU2o4gZl/WmL0EzoTE6wclUEa8N+CzYXj8RP/A1TVtW4N2uzGmjr4+DsPl&#10;80kj7wgUKdlypL1YEu2a/wE/S6EdItQBKYx1R5tboNC4P124DwCm9X/v7xfh+XEVrVy3HPf+M+DK&#10;PvYZS4ytzVgF7K6HwSxbq0xoCX0CVgXA+/terK6xd9xsWinvAExd1iZT2MbhUXdrP7p2l4DTvJAU&#10;nwAA4p5JREFUHGiazFthxWda4RY87ViNQhh4uO2GX3+dhOdnBYU74elJSGuGm+sWgNUMWyBms29w&#10;TD1a4Fab0+uGVy1oU7bJlr+BljVwo8tT+NgJbiZq3GhJ7Yc7YHZ33Y8VGxaA04TjRhw3WtSArjr/&#10;8x6QMtnUACwtYgDbGiBjAZ4JJuzrZ9PtKdNV6Fsc1M4D6AC9Hk/cUQdv4udAE+CnhIj7WFfWNgcr&#10;YECXJJ+Px4Abi/T6ADgti5xTGZhTt60ckySugcsPXPsl7Vj+6f4WUN0VAX8XfzXu2BiHtW+1/I0A&#10;yQHQ6Pnp3hwCF4LTeF5ggcpyTZWYUZwZcInwwrFjwGJrQohxgUAVY1ltCkAH0MRn9jPsaXWrcF/U&#10;eQX+tBACYxbyV5BYF6hA2AaEOloAgTa3NUC4OQBuPa1YwAdg2Aam2oBk2wVNEdp+GjgR8nKcixUo&#10;BFugGXAbAW62s2KcZuearNHuapkzCcP4viKLu65b3udHvU17xuG1tOSN2YA0j+8LPxzf1Bq3TEV9&#10;PK2TfaCnzQ9321i9fjb0mJPW8JSZa8JGFHG2TaCpA1gZp1cG4tSoE3gds5bnWJnDBwDmQNfojL4m&#10;LDAdzjGKIs8Bw06ScQOGtNuZMoamlrRMjBkbMoaeG+P2HHRzK/MzYbE30cHs06oxbCyUdSCkAYjV&#10;B1oPL1jsaRcQLLN4OR619rSG7nb5sN+meYhIMf8JIB/A1ErH31rMYs3cFjCnpdCqGHXOi8XLbFMt&#10;iEUgzuSGIgueFSjqQFxLyyA/tmZa6ka1tJxC1Z1RNhT5TEtenjYUELZyhGNSZqXI/kKhgsJCQB1Y&#10;itISvJ8TdNSFYyEz+ULLh5DQBoRMprBKRRF4Mr5NC2HJ2DzGmCu+i9Y0s2ejphvwlteqRD8mXdS1&#10;CAJQJmqYNNFiEW8BEgvuhRUwbaD7QOhrAj5Ao/sZIG+cn9Y/xYsj7DJeXb1VXacl2uqwsfBHiyfH&#10;6V7N1bSmAApm7+raYzwN+tICpT6feoNt/jfBowlYGI/Z1A2uNYZ9M1nj/15z/QE1Fktj+qwykQdQ&#10;0wIVEFQDCMoslkqUCKO6ibN1YAqoydGHCQU5FjwX21qHsSiBUv0hunhnqyz3SwII+oUxaCXXLXeK&#10;t6t6fRxDmj4ZQ4b2jGmrsE/MHs3Tbo2xADrCgK7MilAGfJW6gAyLrS66IvuYfStQGzfnnFgiK888&#10;ZwC7KGqcE2yYW8DOUmVKnZiQkANQYqk3rr9egX6PBzLm3MD+Ju8LTGbIal00Acf70SzYNKCnq9Ai&#10;/wKgoO0cpXRNMnYta14H4251w/swkgdCkryvSzHDmDPATq7JOOhDAWBF3POcRxrIynItY5Y059vk&#10;mrfbP/GdpT3OW+FotfVMZCgLTgBTzHZNAx26X4Emgc/MVAWL0/RzwfVIsF9SUANGfBhIsn8EIeZB&#10;+GpwT+g6VVcyybmds7/JFVnGauyfiSIJtiTHuJ2lXoRz4S4FIFlvVncngJQuvgrJii5R3ksI1AAh&#10;90aSh43oAtXqR7tpLWuA5AXHX2T4n3lIMrcJzkXrWxQ/Tr6KLuNM6iX3zQvgTKvd96FkIgh9qavZ&#10;5XuhdTV18QJYfcn1ZJxnL8PbX17GebnQMkifxnoa82lFDS2VOeZPeDUpK5WmfSDSbN2YMc49J7Qa&#10;e2iGrpZgHzT8DlWZizJzW2W/PPOmdTnDWGNmM+fhPelDUQkA/uZ4PQImAJgnhYznMfvSShbWXL0H&#10;pD59XMdYO6VSjoDaNYB3qYCxLlaAK2rcsZ/WKHXt7m5m4Q7o+fXLLljd47ev+/Bvf38M//kfj+ER&#10;qLq7nQYzhG9uASwzYIVHoG+/ARIBsSNjUUjZV2vRPvGeGb2X+3HYrIdxv6u/rFyKHSsDYhyeoBjl&#10;VQ7WwLWdcdjTttU1BL8bPnsPQN5/mMZqFFec35bPjLNbG/P3MIiZrnPlSQ66Vzthf9+PblkrWmx2&#10;vbAD1h4fh+H+PWMEzpQuMePVBAmlS5ZXnaAUiBC3vu5Gd6ruTktvbW4BK+Bja2zcY5sxASxAnNms&#10;ByVdju1wfS+UavEDNFfNcH1X55xoAxC6NnuXPoS3J8DY2LTFQnfrKVPXQv7G5G2uAbUZYPjQB2SM&#10;5WuEOaDott4BgvMGENyJsXC61Hd7xs886oI/HgeAchcoPFV7WO6s8VqLrtRoYePvQVeLWoW+hL06&#10;wGQChjp4XYCwwvnWAXaAdsjxM7NLOUcA0hJoc2BMy8sCANjfMC6gzwxas3ItDzak3SnnNxYmgSlF&#10;jAfG6AGbQ/7X6mh85IxzMtZvyrHrQwUQ5skf6JjPADPaj7Vvu6Wod3fJOG/uauHhvhkeHul/fwLK&#10;JQvd0vJavPbYb7zleC1uwF5DKBTadI3+ZbGLlTN4f7pif2BQoHP8upE7PYANAFMvTxe0kiy6e413&#10;022ha1QJEq2Xa8BlzvEKzs51GUeXsK7jYugCwvVOJph9OzFRAmhRN8/YNqFvPCxw7EnU+YbrvqW9&#10;j0/T8JmHl24HwGQM3X4B0CmEVuMkeFwrZUObv2MVDOByfeS8l+7H2ICwA8CuFa3nvuVTXFgXgNKK&#10;FbNpF5xbG/jic2MHJ4zBhaBrQodWtgHvA2srrukaSNRl3BnzPteiDvAJjLNtngX9ZFUz6aMBuPWm&#10;gCTHCruNVjomXyiUbOKGW0dLC1DqcVrDKix80TIH1EUxY0DulI17wUItOCl3AeDMgMd5gkX+LEzi&#10;g0Mlupct5q8V0dhERUyVcRgCjPMVEAsojcfWuzVDGIgWLFlkFXiuVYGZEUBZO+O8gJ4h7+miFuC0&#10;3k1OLlozT1uMy4SGJiBo7KUF6S3N1QVQO8yD598ZMjYWsCX3R1thXPp2AVUEN7qQaMcMUxM81Lmr&#10;AIAt4KkKpFlKzTJnjmnIOVeAOoWfC/m3oWOMIsAozHVZdJRvUVKkSx8RFFlETJzIG/fWSgAiABYA&#10;lzV+ifMoAF0+CNSBN93QxhUaO9cfv+M+OaNPgAioi9UGCsZ4uegDiv233D/ZsN2dcZ20CAoFv8QF&#10;XACJOn1jIJL2jDmLrkpgROFYEyF0wxljKOTpOheOhJ8oUUL7sQKC1iOu1Zh7xprANeCx1PoJoAVK&#10;s8LML8CY8imcE21rqRQkzfqsMr8RfgB2pUF8T7dgRcFfgMUyX+kkfxcBSa6LsX8rvmNt3p/xvfU7&#10;VuUcjK/SOmjWpwkduv1ytKXVSquOEKYb1GzWOn1VuA5mfo+4bxtVjk8Cc8pxuGhrrWIxFjJtw+SJ&#10;6CIX5NnXdtSE01pXAEgULm5yLeqCLhCTAV4EHC13dQBMOBVa04wjTbvCsRp0xvepp5fhAcLs11jx&#10;QQuZLluBGGgwTk3Nt1OpMzYBjLbTXAMtYglgRouc1R8cS4kxlwA8LW/R7S78smnFM3bt5LoVPF+H&#10;wZTvBu+VaLPBcXn6PWXqujFmwFQYVV7GpA9lVC4AE5M6rFaR4P0UbZ8DYrp2y1x3s1kVnxZ6hDez&#10;c63ZPOS3pAp06nLVhey9oTxMHuDSZV0SeulX61kK4DrXakZfxsLl6DurBU2ABOTytuGDEUBe5/4r&#10;eZ35Lhlvacav93UG0EtnX50gkvGmIzAD2lyrHPMd5WTYLuhX6Z5YacR51jUMaFYEa6CwUjXjV20+&#10;pVoY519gVmBcJbYG89nlu2BMZZMtnzYpBWgtvwR+X4RchXFz3WLNXsbxNvkivGNc51wrk0GMO9TC&#10;eUFfF8y9rudv3n+eA0PzKFps5YnLz8tw82HOIj4Jx+003D6totVvc5yE3TWf383C509m4M4AHi14&#10;QNTlJPz+5yHq9P39H7vw+GES7p91iU7CA8D4nvYeALfPun/5W7foozp1vPcMhD18PblaLR12/9CL&#10;Eik7Xa0ftZrpPhwAKCfrnwC25fXwyD7A1xTgmbOvsW9KjJgEsI5JCRb5B+iujQHrhdWiR1sDFr0B&#10;i9ApFm+2ZV/19W4GwAft7Nocw2fbTvx/wTZbdsLxw6nty6tWmE3ZRygCZgS15cq+u4y3HY6AxXIN&#10;mKzaYQc8jnunpIkrxqII8WKprt3JNfv8YRY+megCIK+VX9nQ3q4T3X1X181ghYznJ+bjVt072rhq&#10;hNUUUJrUWfSt8wrcmSHLOBac1wpYWptIce3YTgkZ7z8JjPUYb2c1i9tHYycAyVveU5QY8Dsyj9tj&#10;I1wCT9c3xbAzM1cL1gzw4riVGcBApH0vprVgSTPBZb8HkoA44+h0zW6vgDcBbmcGLZ8BW1bAGE6r&#10;PNmXgDZdf9XQAZLM0F3c1MLsWiug4KflrhZ+/2MQ/vyzH+6Zo6u9moKWVztBXA+Iaw8AObNzAUAF&#10;hS1zZlLFSDcFUKX23WrDxmu/VQgWkh8Mynx5T7FwUwBqua8Cbooj58N0XWAhKYY54OoYZytduiWu&#10;9WkOoryJ0DA6WfIEM7XyTCDYMn975nbFWH77dAhfP+7CmmuiDMqe+dkwvh377fcFQFvXayrGqU0X&#10;jEur17oUBsCq7U2ATmGtxxg7U60QQBLnM6HPAw8M/W4uQoOxc31gbQdcrYHb4URAtGJDJozUtDPr&#10;lX3MOl3vATCe5o+XLc5VWMwBo4x/nWU+T9YutedqvLZ4r79MxtT+yRpgawsQurQEFMBtlglljqlM&#10;gZ8+wOUxuju7yRifpgZbY6J7GLgCmMyqqwI8FQAr3+SHH7ioRpmWFIuTEPIuWiiU3lBEtmwyguDG&#10;ol3MCT+0B6S0lRzpnyxiAlVnbGau1it+kP+KF9TiVi9rmXt3ciUCM3Xa1NJppqyJIn3mYwjUGRtY&#10;s0RZ7oK/L3ifPuhzxjyOWKANWl8tONe8iRI/ATUG/wMYxoO1AC5gr06/xv6ZMayr1ALsAtJkBqjl&#10;ACgAbAwcDuhvsubHmsVDAWItqEJbu/dLjCdTQNiFz1i/gqXF6meMAYBm/rR6CXEKC+suixtAoJvT&#10;WCjnwASJKGYsEAIDJkBojSsBghHiuDZRRJlFKK87EsAyK7ffU/LmnHszG+6u6ywq72Ii1pYHHsdu&#10;NZFSwdjC85DKASuOn2ONsTN4XTeaQse5C92Kv4ROx3gv9sueZDgsQ6W1sDv3vmC8rZMFzYVOC6WJ&#10;I23GYWJDo8N1ZS7Vd9NlHOvBFpnrOvvm1TADnlhIBVutskd+3/b8Lq54EHSO5tzzufSPjOMdD5YX&#10;PLj8wj37AzAMeBl3BuiUh8CmltDcTyyep/jKEnPvQp1jDq0SIRANub+GAJpZzacC/IAMIGVii+LB&#10;gl2V/83M1BWsm0zI0arWoR0BeDjle8P1PB4S/H5yX02BY8Zj3Jvl35RrKQ7YWPyttFDvAldAmhp9&#10;xgImmN8E1zIBvLzROpNjY+E2IzrD+ajxliydXIqet/Nq5meGB5wz2rTigjFlatWpy6cOXa53Ft4l&#10;X0b3ppBSa7PwnwEp56/iOEpl3aDsBwRHDTgzSAGGQuNVyOSBC2A1/5c1rEabecC1yDGKD8cYO65X&#10;1MbjXlW+R409xZ+zKeCGc4gxcnXj3b4PdebLaiMxaQJ4qQBAibMXodb4ln5ecL/RplDJfRFLkwGa&#10;UUhZVyX7ag08uSiBm59ecr95vwi/AFiS83rLK59Zh7jE/NZawFPldB75wgtgDqDieLP0S1xj3dCN&#10;Mt+PDHMIGJbLL0IBGCywb7mptZZjAbBM4kV0GecaP4Z3716E1z+/iG78M86hyMP5GSD1DlB8l2ae&#10;mRvh0eznBOeUzXzH2s7v7jDDml7hd4N7Y1KOsYBn72jj7FXMxrUiSAIo00KaSr8I52dAHdfLfhuN&#10;F9zjLzlH5p1+Ssypbm1jHXW/X3Atk4BgvvwtD1YvwhvGYTxmkblRw88HkhzzolXQGMBvzMhVCPnh&#10;fh4+fVQvbxo+/sr/nxbh5sls1CGgx+vDJCwv+7xqKZuGw3YUXZw3zyY4DMPT50m4uuNvrV+Hfrjj&#10;vQeAUqmWmyfg8GYUs2PvacvyYO+BvUv2u7+fhqfnefj4YR2tTR8+sB9gZzmwa4Ds6RPgyDF3N4yL&#10;Pm6fAMG7PuDVBzAAuiu2SwCBv5VH0YVrndwjAHmpFfNxHPaM++ufl+HhI+M+dsORYx6ete7RP+O/&#10;+8jYWRyfnzrAqZBmJmwnWt6EIiHvEhi8fz8Mt/e9CHXrtUkbZtn2mJ+TFVDLmckgWiLNon36IKR2&#10;+UFtRYvgAhCcrwC3jTApINaBTD4381YLEaC2PhiP14hWrZ2fmaxhdYtDPeyAkR0/fAcAcyIAmuzA&#10;flvGvqTdrdm0WoD4EV8AJIKJWm6LRR2wBWKAKyVVFloY77Qycizb8Y4+6cMyYRPAxSSSNf0pyKxF&#10;0Vq4uxvmGOjd0s4UEDreK7Zs4oi6gMbZAaLTEmO3RJmCyNVYNWNKu33dvox1xnmNl4AjELzleGVX&#10;TJhYAovq4ymxogtvxJP2dFQJ75+AaoDlIGDt3Lg+t+NwdQC06UPgcyxR825xSq6ISRTdbJhuctFi&#10;Nopu10LcNrqmgawpi0W3pXhxlsU5G6tRDHiqV0plOAfKBgUWZsCxx99swpeixgOgsGcixCzHvOQB&#10;rzxzY9ZtOSyF3QMQvuNYs2GBLBM+rJBhJu2M/SfrHIAMgNHPmmvvOIeAqLFmuj+NUbS+rfVjjeXT&#10;0tjWDTvklX3H9G8G5nCqNS15kkZhEdd6pn7ekOPG+yJjLIQWwGXihbIwWp0sIWapqsUyB0BnogVM&#10;KJ3R33RyEZbzTIydG9PuSPFj+rQc2GSlFZPFsAw0zf4SL2ZxNMvVserKtAJELIXGD5tuI3X9LMQ/&#10;W5R5kDHT2ixj+lkqG0Mf/FD2aWs6vWA7i/IGLRZxJUkUBG6qpzagP/btsGh3+KEUtJpCYwlIYF/L&#10;gTXpqwbgmLWrfp4WrsGE/wEuYcvi9cpZmLSQB2jU0GsOgSqANVrNOL7Joq0QcNRq87XHGLQy6RJl&#10;sdXN0jOmC3CwykSRNtuMScuirl1dw1oWJ2w9AGy4MDFDy8zrKLeS65rUADyykLWn7M8YWxOgGZBR&#10;+FhYs80qoN2j3a7wS5/q+FWYiy5A6rnmaz8Dy8Ai459zfaMkCX0LKMp8OL4IZ4yxbpwcQKiF0YxT&#10;9fD6XJty5+Qm010Xs3QBgiwQVoru4V9YqFmU28A7sNsGFo2/a3KeSx7sjBtuA4QmwGhJMy5Od6zW&#10;ROGqBAyWtGKw0AgxuqMbTQPndf/pMn/NfQfgAiXGpJkxWWLR1vWpVcpMVK2CVsvIZ5g7QFtRaDXu&#10;ckIW81kGNts9QZnx854JA3UeCqwrWwGWtMTE0mu0ZZaslq1m/y3fD+4j7lfPJVaQ8PpwnXXxek1j&#10;FnCd+WU8auMpk2GMmpYoY8titQvmOFZNYEEvN4AHgSm6izkvrqfHa1XUAmr8m4LRus+FHCFX9+xC&#10;nUugUPfsZPQj99ZPMc6xw7xo7dKip9vac9Gtp+UtBawqy6GFSMDznnA+FNl13s1OjlUYGF+J+1xI&#10;iuEKXFOlhWrMjeEDMTEGcGwotwKQVIALJVaq1sEFtvIAhMK+ZimXgJt685fohtUSl2MekmbOAlfG&#10;wRlvljHGTXAGIrTSCR/uG48BIhPAyUUCABIoa7SVP1kHswCr5yLQRUsh82tMm7FnSo6kAJ0CbdV6&#10;nA/zo/adcX/G72kdVmZF13m5ZUwjDwQjLbv0zzkZ05YF8s5NXjCJgfFW2sYL8iDCb4r3STIDTPG+&#10;Fi+vseETfle1AmaB2xRjM4taWR3drGkteUCUD6HGNua4zhe04Ti1rF4A1Jbyy3LPKR8j7FX4bmmJ&#10;9HcnZvIydl3oWkubtOFDgGEH58Ca8i1F4L4ELCd5AFB7T2u+D6WGXnSaPFjzPdACq0yLFl0TOtK6&#10;rk3a4PiLC0D0J+aN69Dg2vm908UrfHd4QBbUdUVrBU0z9m9ugR4L5l8dgalr5VFW4cNHS5ntwx9/&#10;bIG5eXh4Pwv7/TB8+ToPf//7Nook//Nfb8PXD1ueFicx9u7qaRIOANneQv7P7M97O+Dr5nYS1vN+&#10;eH4chfdA093HUbi+BQjfC0iDoMzJ1YH3H5Qn0coHQN32w5ZtTRtbLXw3gCSAaUzhTnikr/fvTajo&#10;x2xb4+r+9c9dUCj4kvb+z6xYIGwDIB6eBjE7Vyub5eKugc8rINYyZXefrItr4ocAyf70q3yJoLbW&#10;1QuIbYA83a5rti3Qt7nlFbja0/bSUmRTgMZSZNs2QNUNM16PwN9SeZO1LlfdvYAqgHUPIN4w5j3A&#10;+ABUvn8/Cl+Z10eteo/dYLat2bkHYEm3ZnTzAtJzYM24vd01bQJOT8DoLTD6yHjMUFbdfz6rhUug&#10;TI29NU/uC9pYXVY5b0up1QDFOhADVE2q4RoIfXpf57pMo9TJcl4P4wHgAlhsr+pBvb69VlbO9eYa&#10;GGUsV5z/x6dZhK4DULkHdoxxE6QUS75j351ZsUqmmCWrKxew0K0saOuK1ko5Af6680poqmMH7Gnh&#10;MgtXS5uVJdScswTbdsNYufGNVZsDTfNVnutQ5roAiADcwz33ybEaVmzTDe2okzdRyoN5AMAOV0AN&#10;7y2AkOVlKUyPpdACuAb0+/h42kfYnwJHywXHdngaE9CWmWjh6xhvZ9xcG7jhmO4iz0IDTI5OLllF&#10;jPu8PxDuGLPAWTbDk306gKRSKbpBW4BbQ3coC6+VHlrA2Vw4Yz+1+MbKhdSBNvpacc6KJW+M0dwy&#10;ZrYoy9IG1Bjb4VgLG8DzDgjf6f6OGnuMT3kNoK4GsFWEMTeTQ2YZzgsAHNA+YDhaAIZLwA5gVJDZ&#10;OqCtupm8pzg6A/Ob44vQAMwcb9PkjwHvCwCMo8n5dQYn2ZGpyQtAk1bNZx6WzIxUs7DN4mYmagUY&#10;rAId451ZwsAv12x7WYvzZDygkNhfAdZ8JqRqSauxGGsJrDOOrjITvLaHQBCLnfFvTa0pfQAQKHJ/&#10;LWDCnRBXF8p4v6TrFjCq8uPb6NOW+3luAFcpr0v1PCZ9TOhzBQQfuBa6061rW8gCQBnBRrfgWxZv&#10;+rGOq3/Tl/FuAolu8eXMp/YL5vf0uQvDcAa40U+zdcFcc62BHzNYLfcloJZKjLEIHFQ4J/p44PdN&#10;N6IAmM8KI4yPRUf5lO4UgAbWJ8xrCRBacA2OPPxMebixAkPNzOXim5jIYEzdeJgKVWAnda5LDXhg&#10;UTWpwjJ4usyHnG8zZj0zBuDIOLIUC6jxUQUWCqFHCNPy0QZg2s4px+sCFcCUnFAYuC7QcF20YDd7&#10;b4FJwIX7SeAU3HSztpmnDp8pVeFC1xwBajPmVrgDlHSlT3zA8VxZLJstS4L9CPSaPflTKNJWnjZc&#10;7FMszsbx5WnHDGWL2edoQ0HaWHoNABYqjO3LdM9DmvlWo8xsYc9L8LaNC11eLPYp+uswnjaQriVR&#10;+Emd/wiQ/shDqBZsITnB38I/8wukVYAXx3gqo6YOHt8B7kmzcC0Xp2vNuLoE86NrLZ0DZujTrGSz&#10;PbU+Kg9Sbf0SIakObMVqDOxv23VgtqCGntad8gtACeDTFawbUEsbbVsdI0O7Jr0U6O8EbiZQ8D0y&#10;tKEDYDt+HqYExbSwBISUgSOvSQRf7kPj3ayIoate/Uatanmui/OSos204Abs5CvGgQlx3/O95Dyq&#10;J2AzkSBP2wJetQ0EVhkzYCG4nQFp9muiUaF+chcr1lzs0gfHe28JRt5DJs75gND0OtOvpcqstWv2&#10;chLQUguxxL2twLBuzwyQk9ZFzvy2uW8azNF4AjAx1hzz1hv6MMG82J/XmO/9OSB5Buiks9+dwBP4&#10;8vwFOsMCFvx2d/j90CpnsoTHGQdpgkwFWPZ3SGtom2s/4/duyBz2DO0wHhPw1WIYhaYZa0UgNYmE&#10;9rOMx1jKDIBmDWO/nyaD+XCUSnJduNfeAWsXAirndsG8XQCt54kX0RXd4WHJ376Y0a3rV/czbUb5&#10;mMy3gKAPQG+55zkf+lAaJ8M19LycU0Wnq4CxpeUKjCmvNiL3WJWHjW+uAaTDpdp202BlCgWOowjy&#10;h1lYAhObj9Ow02p26IYj4LTXcnYzDH/+2z4c742jG4eb9+OwAdCWmwGQ5waIAGJWgTAu75p9zGS9&#10;Adi08l0dTQAZAkFa5dSpG4VYp/bThG0BdPCZiRiA2f1vy3Dzn3dhA5gZo7fmPS12z4Dobms5LSGs&#10;HxbG311z3OMwPAKU7z9Owm9/rsKvv63Dp48zxtSlTeDocRIW9P/p/SJ8YTNr2OSHB/q5/jwL17Rt&#10;Molgt1qrQ8dxfH71YcR+bZ7kgQwtbfz4zh/7YQzEjTetqIU3p33B6pG5vAVsPX5+rIf1thWuWKTN&#10;dlXWYT6tAWm6B5ViqUcAVotOgWErVWyYF2MZ9/sO7dWCNWUHQ9rZNAFJFn1jz0a1GG/XGyhTYjIC&#10;oAjcffrIuX3sswCfMi43V0Wg6wRhM6tcCISc25j+VodW6E3LoT/hs0U5jFhMTIKYLTlHoGd7DXQC&#10;IYLIAUC6fRASuU6A7bBfCjd3wpJWnGqUBBkBcmbejoCXr19W4bP6h3vGMqqELmAw4RqMuTc6/D29&#10;aoQRENxj3FXgpwk4msxhMsb2UomXAuAH8DA2Y/OsPzsEsnzVZXl11wVqW6HLceNBIeyZgyVf4O2m&#10;FJac07/9ecN1q4c7QP6ae/fmqsL9mGefDMANaLX5e11g3nS/FsLc94CaKeex3BlrBmgBI70+4NRN&#10;c/92wmUUxa7Rp9IrQJ6xdm5AVw8g08JmndbpwizjMvNb4p4FwgGdCeCn+v+MxdGkAl2zTX4ManM2&#10;gaeZDgOArFIFnACtWiXJgqlcCWNhXDUArrbMBwv164JrASl148YAvc1RcAasAMtm72QhrLeNiTN2&#10;TbkOwJUfnR5jtcKFsW1KoTT5u1Jk8TJusM8r4xizkGs97DAPDcbX0so4YKOv/roYujxUlNnXzNQm&#10;/5v8oSXTWLmq8XajVKgwx0WArwFsaL0bAmnrHUC7Bdw5DytbmFFb7iRYCC7CI/fjHACIunYcMwDw&#10;m8xTg4XXccZM2LpWMPoEBprMk8kb0UXcph0WmAr76dIscZ4KNGcBrGKZBZBxauFs06dWHV2clkfT&#10;TWt7jSrvVc5CS2CbnkeLZGuWDlmgTAtck7lsNAE45rdYOIsu8wKvRYCr3X/LvABEWrwAuaj7xkKu&#10;O1exZK3UfeY/k2ahZ7Gv9wCb/hsWp9fMKdDGOSi1YjWPAltGKxTQlGUx1vJmeyZB6EYWfAWs7uBt&#10;aAFAfV6t+jHloahpAD2Lw2D0S7RQmlBgYX6htVU/40Evxe8Pv008LNaYr4yLFLBeom+zSo13M1El&#10;B/QmtBIAy46/LlwLueXXPHQAZ423wSoC6tZprVMw2QzrCddbyI9WVRbpnqAubHKeTQDtPb+HO397&#10;uMYKO89GWnZ/ZOFnkUz/FHosrtZa1RUsJAp9xmdZaF84sg6tGZ5a9yzDpjixiUxK1wgR2fTPcXG0&#10;/qoZn3WuidYXLU4l5tNawG3FgoGBrok/9OeCnssbEG+QPUDC9Ul2gMJo8QJyOsIn4AaImMQheFhR&#10;ISZd0MdF6zWA80P46fXLkBTQGlqijMH7mXvg55BO/Bje/vxjlJIRUirAphp5Z+/+Bbh4weL9F7gB&#10;QmUW5ByL+tlrYGjE9egCXizeyoDkWdzzzM1Z7kXMmBXQSlwTzy/FA42uRbX4EoxVKO5NeEjp6HIF&#10;zjguyXkpH5IU0OovQzH/Ilpcu8NfeOA7xQiWHD8w8S4JRAFKDcC/DkAYO2jcW5G+FD9WpifP9VBj&#10;T0ukyQcZ5tEEEMeRFDp4P8kcxXhAzjsJuL7lPHWHWoVEKaOYsMH5aYmL9XgZQ6st+FtN4mXU7TO+&#10;rdziFVB5kwSGAKzovgbiak1AKMfclZkPztM4vFrzJdceYNTymWE+zb6tW7bsJd9zfgf57ivcrdUu&#10;UwK2gKtE4iVzAmCb8QocWTpNkWRFoj2fC45N8P4Z98R58lWUPVHIOc19U6y8ZD6EOl24tMN17NB+&#10;MvEdDw/fcV68r4WNMSVo9+wd/aV0H/8Y7h/mocHvv4khVkdRzDoJ0J1xDbTa+r9jeNf6KbxlLrQW&#10;Zp1PIDKZeEX7p/lX5zBagRmnsZlm/mtVr7NFeZ+3zAvtl/nM2ME8fbSY/28sS3YHQFmizNJlv/66&#10;A4Rm4e5pHt5/Vph5Fa74/BbYur4F4IAk/zbu7ub9NLy3Zu+nVXj+OOeYRXj+vIoSMLu/kiwOxxHQ&#10;w98P0/D4eR4+se9/+79+DL//egwfzKIFjoTBe2HuHmADuO4AwPtroHEHEB764ZGn4UfA8M8/N+EW&#10;IPr6dRGePs0jNN4CUsqsXH+eAl3/oZ3XCpfPyrvsgBTgcK0WHhuQpfDxAVBTeFZXrdmw//znZXgA&#10;Uu+iHEs/3F61ARv19roxC/frrxvGNmJcQ560O8H6rmbTCm2/KSrNfD09OMYBTw7G29VjZugGWFwA&#10;aVPgQw06kyiugZD9vsF5thhbh9d+2CxMlqgGK0JYimu9aIU1oHDt+A7Axs0J0JaXjZiVOzSmjr4m&#10;9KPg8Zz3lrenY3b0uVeEeNUEeJhDXct7RWl1vZZZdCvheF2NFsMl49gAM2P6XRpHeGiGa2Mjde9e&#10;NoF9LZ4NFuxmmLKPfY+BnqVxk+w3od3lZTWMZ+UwAOSGJjawsOgOntOWFrAR7x/u2G9+SurYbIE9&#10;9hee1vytZfL4COwalzcBDBnjDkAbzUvR+re5Am5XeRYWwGIOZOxOosi6WieHUzzfFPhYXwPhChaz&#10;0C62gN8lfQMzIy14ih8DamM+MxvW5ImxyRYAYntaiBZHq1xoyesBsYLw0D6sUtE3saAQXZZC8eWu&#10;FqVPFrw3+cstG12X0ZWaDRPGorvXkmZaKJUyGQBjZgV3aVuLXwOYbLJwxYzdAfDlk/oeGAIA+8ts&#10;dAXPl0AiC5uZxmbCWo9XbbwFcL7iIcBqHMKd9VKHtFkHuEzM6ACpozntAydm8Tqvfc5D668VN7Q6&#10;GttmsoaVMNq9HJCqpbYJHOW493sxsWM0AGr7GcCCMQCrupC3PESsmJdeS3hlXoAWXVaHA9ceiOjp&#10;YmU/xyU4jk14ob+ahe+BQbNttc498BuiFdd5VPRY12pXd27/pMU3ZT47wwv+vggT3fIb4xRTMdav&#10;CiR6XbfMgQ8Ffpc2S2MruQdWXFctkQCntaC18q4Z85b70goexg5OprpRWfgBHWvYKuOh69hqIo3q&#10;u9AFXLabFIDC/LAgGQPWMonDOELgoTsGuAGk2cKkk0RQj9Bs1jKwWWQO0hzv/2bO1gbncdE3EUP4&#10;qimWLLxaqo1tDJx0O1rOdI0CkN03bOcAsVCaCDX6sm6tcXpm63aAMN36TcGF66sMjOXIFC+O5dKE&#10;WcZgnGWFMUSrXU3XKFAHsAmRLcBON1SXa1Eb8OQvcAGBgpuWUkWSdS8P58z9Gug1Lq9h/N0vfJeB&#10;Ll6tAlJiAW8NADTHTj/F3kVMwFDGI8/nuqIt11VjbOUW+wMrutHKAIQuR+FMl7XWOd1/FUBBnbQq&#10;7VtHNct8RzkQAKfIGJ3HCLJmOReNpwNyWMzMTI7xY7rTWLAzSRY5Fs0WoBiTHISwJu3H5BLGy2Jp&#10;lqOu5SILtQBivF0BqE7XAZrqyTKlmzPj50B6gbaKgIaxhgJVj+tj9RNj/JS26TFHJuLUuMYmT9S5&#10;3gXBhHYEEC2udWMwGb9tZgVSzl3xYWtKa720HJqVQCyHZpalws5VYLTX+4X7UCuTcad813lQUVS7&#10;wYOAYGnFhyng7ZwY99hmXnXNdwAGk2w8tggoqbunq9wkKKV2zG5OA9bn9JlyTIBfi2vV5d7WYi/s&#10;Gj+WNyYOsDB+NMf5KHotoBsCUGacVaDI7FXBxOQZxaS9183C92HLtuY8EE64X4vGJ3Kd+nyXx/we&#10;zKaZUCr8ErNMO12uIXBl3KEWzyJzXTZbuOe8Aum6rXkY6HstjCtkTNbA1TJsxQ8TLMo8RDTNJOZ7&#10;JGinvIa0keZeesv+Se7JaJEFlnSD15kbATNmQue5V3lAqAPWJlBkrXML5GWyPBSUX3ANOXfayzNP&#10;tpFjfPahi9tqMMrSmC2eLACIxtTFeWV+uUdN8Egan8mcC6gXAiT9pjxfxmIihtDmw45zXGhxDxa+&#10;C2cApFZd7x+1+HTNWl5Oq19/zDky74JlGbjN6dambeVpsjnBkGuS5pXrdK6LmocSYwYzXLNv7j9M&#10;whXwtX+ahS1gczALVqi7n4TN7SQc2HZa6u6GEco+CnfvJ+GG193DONx9nIX1Hji77QMoLX6EDcBn&#10;27B4bHvxCfP44KZVkFdLl930gUHgi/2M01JGZc//W7blrh22Wruu+ixY7bAysWLD/7oU3w9iwsZq&#10;2YzxZrpf1+xnsoZxdZeMfbEB7syGBYp2R/rRGvmo25b3jSUz2YH21epTYubj+yVPoR2gk78/L6Om&#10;2tZxP/cBoRb9t4EbAElYfOyGI++bRLJ/6NJOO+ra2d98y6KpQDEgaAbq/MBxQI5WwIWWSK0Zi0aY&#10;Gq9He2OefOeA51qXJ/+vjyxiN80wMRGDfoSmmLFL2x++0CfgeHVbD0/ve+Hr51mwrNrlXYe5bESL&#10;3OEa0LypRLfuDPCaL4BBtiijokyKQLQHGA/loBRHnwV5MqyE2RDYBGSsarEF6g4sljfGJ15zTsCe&#10;SQ6zTS0mTli3VgmW6VUrulKntNsbl0KUc6GNWKYMoFte0QcLcndOP7xnSbL5FRC3YVEGRKYCnu+P&#10;i2EBbKo353gULx4vi/wAAFNaSXivr5u1x/5DjlfEmf7WvHfUfbtX0oWFfat8irGBRaBXS2A9wvuR&#10;OTxyXtbYbNWyod/ORfHW+VyhZOCnnqNtoMxzo93J+i/ZFsYrYA6s46sFD3hTRiVqvXWzLNIZnkp5&#10;egSe2rpW++rgZcJ8CmzsMlyrbLjaA1K7MpBY5ccvxQ9wKloNuwCnrs0mx1rpYr7KnrISe4CYbkmt&#10;c4IgC3ibH/qermZg0Jq10XULNLXHqRhTZ9H+KvDQYP9SlcWjnYgWsyEA05umQ539Lo+FUAVGe3Pb&#10;ZFFgcVOapMKPf6Vupqt9J7huWSAdINVaRzuKBZs9az1TRZY7caG7ACaBC+BLd6kWOMt4VYCpck3L&#10;ENBGv+rtaT1TaqHNWIxDawIsumdjGTKOr8X3UkHRZK2IbQCpozuXH9CmFkKOU6vv7qYThia21M7D&#10;ivvkCNz3WSSFxMaEcbL4Wk2iUAGAGF+H99qLUzxga2L8n8kiAAMQpMCu8W2KBpvYUGSMiiHnGVeJ&#10;eVVWxZhC46aMuzPjVOuVGa2WfWqO6QsQK4yAuUU6ynG4SPaYkwHvdXvvWNDeAcI5HoqroascDn2q&#10;m9cZAgf8UBdZjI0RU1zY2C/hyUWnwgKS5e8cAJFmofdH2kD5KuPVVWpm7ph7Y+VDAGBtUkKbc693&#10;WRTptw6MmGBhGwX+rxpn5iLiAldi4QfErIVqJmxF+AJKzJRNseimCywMSRZTgKvYYGEGAsxQNMHB&#10;oP6qSSccI5wZq1Tt8DnnYZkw4710pyplEsVvmece11/JigXXtcvYtT7MmS/dqVGkGvjqsTCvl4Yc&#10;cJ8zR1ECI8l4WbBmsyTXDdBwIQXgsvSta7MMrJQAQ2FdOZsc/WVZUGONWsYbKyXozuKcjbeKgs+8&#10;l6U/S4cJRh3Ou9P8KQwZV58xmAVdB7A63VcAEu0UORf6UjdOaBNcW86LcYvOC7BgbVXnSeujWaZl&#10;pVqYmzTnlgIwLxi3pbr+zyL3bhwXRZCV0gAkfIixHFx77DFcn97rkOCcdbvmWbBzTa049N8+wWGZ&#10;/qKlDyBWqsUyYjEDN2tWLa9NrYIAUJv/OdZqD8bVmRWaLb5kHAKclkpjHQEJoOXduQABlHKvmWiT&#10;BQ7eAhopxikQKikT6/1yz3g/JN4xtwCHuoqWtjP+UNhVUkaNSIWza4BOh3kQSKrAi3pxyqVUqi9i&#10;puxFmmP7jKPL/QOAaPHTRWzSitZIochzcwwX6R/Cm3cvw+u3L6JMy4UgCsCW/N5wTTwv4ysvzr+L&#10;x6XoJ1v7PpxxTbwGeYAnJWSdf8v3kGvIPDU471Z00/NboYeA8zKjt1A2Jo75YotjKDBfJrlUT+LH&#10;KZNfeO9ciyzjfkffb5grNfWELIHQTOIOvx1r1qISEJdNf89Dgm50H2SAMeZX+Euyb6bzc7QQJzMv&#10;uOavYtJGmuuX8BWQq7S0XDpfjD9BX+e8X2QOtVJmvgtJXpP570K+8SLkGlo0X3GPMT7GlMi9oK2X&#10;8VzOOfb8glcAUJFmpWi++WpNXUDn7mnEE3Ev/PplFY66Uo2ne56EORAnPBmT9fU3IBBwun4e/pV4&#10;0A3XANfdbTc88V5MBLkahT++HML/9I/b8Ol5FZ4AvsOONrandrY72rICBO1d3QEuwM7dM/9broz+&#10;Hx+BR/rcrjsA4iBq1u1WwKE6dkDIbgO0sZCb6ao0iHFie11vj62wnHZ5+gcU513aBpQ+jsLcuLtj&#10;G1BV824YngC9x4/jcPveqh3dsABUF0LayoQJII/X+48T5qAfjHe8oQ3f3xjPd2l28MliaL1aC/0/&#10;PPTCp0/A7NHyY8AWQLrm/TFjnLDPnDEuTOJYNOO5Khoca9FGcWDj9JQxqQK+9bAE4C4fzeAFYJnn&#10;AwvelW7pfSPsL5vh4bkHIJi0UAvvv0wBnWrotYvBZA0thDvjwPh7CVweOfZWEGcun56YI/pcss90&#10;UQ8j2hqaCDGpREmU/qga4wSt0qG72cQPM5N1SxsreMW1sl6vYPgfFS1mszznUgyrXYkfziwAptXF&#10;ZIlTtupskovgNr+ij0UhJjy85xqs+ELMl1rQgMVhmesrpBXCfgvE7Srhlrm+Yi6tUDFb5EMTmJmt&#10;gUbaXgJhTcBN/brBQuuibkmegIEB4wJ7QzNgLT1mQgbAOStE16VAs9xmwvqQDYs1EKVenckeLESt&#10;lpmdOfrLMwdZnqbz4f6xzH2U5Z7N8aOWDEuOmwIRusmEopaWGH7o6rVU6O/ob1eIFTCqgNCIhaxN&#10;u10TIACwbi/DeTJmfuSVMolxbFP6ASKN+dpcAltjYPGuzDUTXiuhDdy1WeDNDLTclha8fozJMzmk&#10;EBRAbjKubgu4G9EW86SeXYv5UNrkVCniJLg8P/BUvcuFOpDVV7C4k2bB4Wme7f6OazythEcewp58&#10;GONBxHJmCrT2mOPeUOkUIBRoFQxdnI0JGsxNEEiGvpCndY/9u4CYunuVvHFmQBFAVS2xoAqOQFHU&#10;5NNlaPB9ga1xHgppgLVCXwBsC+gqAwA59muOz2NMlefeY5wTrkuXc64DlEqP1GjHGLkBUDeOsAo4&#10;s49JJ90ZQAyotWhLAeXoEgaQJlwbY+4WXB9d3i3Brv0mNPjhLw8Ya1+QAD6Y8xpzrzCwWnVapspd&#10;IKnzNoJfbfoW0HwbmpY5GwCOAFEHyBkytlgGjfH2aNMMQWUrjOHpA4rGDDrvZhz2+2///xYbFv7e&#10;9OLkguQ4LbDlCu0CH1ar0IqXcZFnPDkgxb+V9NC1ZfKG4Ki0iWEJur5nI75L/JaYrW1prQbj11pn&#10;BQkD59ueKxAo4FQAiOlMlyoL4QCY0zI0PYsgMpkD+X0tfPQHXKUSr0M6ZeD7z9GSZBZrGWDsMCfG&#10;Z+mGFZRanLPixGa7nvTBWMABE0uaZVxgGU+esTsW3ZbFHueltY+50E2pBfAkafED9531TenTBZXF&#10;vN4GfLTwAR0u1FbC6A8BahbQMUA9XwEpLK5lFs9a9SVjod8q4AFUXFwYm8Yx7J8DAJJATZL+jWvM&#10;tX+KEiWW50onf4xzY+KGhf+1agpfZhu7sBvfJqBofTHmNmriCegAgu5iXchWxlBv7yzxgu8JDxYA&#10;WI97pmVCEe0WgeQU1zHPtTDmTFfskPupwHWI5wcEmqUbZW9ywA1gMOZeNzRCS/uOB+8H1lmzmC03&#10;lk694vrx8FJw3rVG6eqm3Qug4t2LmKxhnJexbnXnFng1NkzLWwcwyyaZnzdAo7Ap7DCHWsIs35UB&#10;7q04oRtVsega94LWOkH2nPk4F3CdY6618Y7KEFnnuMTcZrlfz3VxGqfH/GgtFpKMNxPYhNQ8gCgM&#10;RfFl+tA9axyc3wvFw8v053iMazO+UHh9l3kZgdaHoqT3F+CqdIpuzvMcQAQcpYGlXNPtFd9hzg0o&#10;TlWYJx6IzGJt8N0V4rWuKbadAOx0fzcAwmr9Ffew1uOXzBdgSftTHphzAOo589n4KwPbByqzb02o&#10;iC7i2o/hLUCvO/0CADRW74zz1SXr/eB+FwClbnIlipLJV/zGvOOhiN9zHrKjZZr51KKXyP4L3xP3&#10;9dp9x/X5jusHjCZ15Z5cy+r3OYfGbWY5ZwWllXDR6mrJOseaAIhjWTzOocT8Xrx9Fb65vB/FRI2P&#10;HxbhE9vHD9Oof3f5YP1Zs0/7MQP27/+8PsmyfFqFA/BkZuvVbSc8v9ctCkQBazf3vQiHJleYcfsB&#10;aPz16yLcfRiHJ7XtboAuYOX91yWQ2A+fP4/CNXDy/LEfnj8JO8Dbh2G4+jKOwssmSsQqHgDow80k&#10;PAJiewBQWZPtAUhk/91DN1ilYkGfU4DQWrb7x1HYvR/F95RfsYRZtB4eGBvwEsuW3Q8Bkl5YXvZ4&#10;vx9lW6xZGwGNY5ZA3oz/54oTLwFKy5wdtV5ac1arGIDF+7oor64Vb7b0Wpd5AGBvGceuBYg1wwFA&#10;vLsGlOnrDpg77nphMWvGbFbLlQ0VJzb5gX5mwKJlytYAmLUcp3Prwdbpqwa0nRIbDoDX/QOwu6/E&#10;171aepsSMFMIM14nixKLTCXWjtWaNpqUon7emHFaRmzCNh2dLGLbQxGoq4X/8o9DBDotaastcHoL&#10;tAJzSqsonKx0idBpDdoFYGC8oDGCatQt+QGaM15jFhf0o4iu8iP9boH2gD9gaMKrGaS66sa8HzNk&#10;J6fxdrtFgD8XEzUUGO4ti6G7LQNW7KNEyoJtSRssagKUILVkbBvOf8nCNpuWgMU656WeXo5rwJzw&#10;2WxeDFPgSherJdC69H/YMa+8b4UK25zqNlylw2STBvIYAwuzMXdWtxiZ+QswGrcnbOrGXbGYCkIT&#10;5nwYkzoADtodDgA54/rc+mn6576grzag1jB4GkjsM+7dLXNGP1vgdgm8ee2EXeNL/QGfev5tXX+J&#10;YH3YDX2Oh4yNfXuA3BH41wVr1mwPALUsm4k3Y8bpIj+fA35a6eizJvgBPiP623m/7qrxIUUrXbtv&#10;3CBjHmUAAmVNAKip8XNAIeCihtx2zTkKWi3j8gDXGXDMmLSwjSZmqya53hfc/8IZT83AXGeZAjzZ&#10;ZwbM8UM25Pw7gJc1MEeMaQhYDXQ1FgCP3nmU0yjEmDzGrFsYcKp0+PEDfCq6L/lMsV7djk0gM8q7&#10;sG+JtkrMUZnPa/xfp686x5udqpvTKhVuujRLJoXYR5m+Z0LVyYUVq1QAh7pZTeiINW8nZtYaCwhI&#10;cPyEhXY65v4Aes1cLbOo6sJThy0HIOaAxxznUeHcTTywnJhxfMbelSvAD30P6VPJlXZbODEW7x3f&#10;6/MIn7pHtaS4NXss9uxvPJ9VGbSyqWtXBgaVwzBmTQiIun8splUW8Eu+i1OukTIz46W6h5w3feWA&#10;hhqwIbiY4VprMN+2w7HGsxkbNwJWXHAs7ya0WtVAq6OLheBiJm6dBb/IolJgkS7ztxYlrUK6OQVg&#10;Y/1MJFCcWAtjljYytJ3jfRMZlNjQ2qY1Kbou6y6WXE/b1XrFe11AUxDtMhdNXaBcsxGwGd2RWpgA&#10;XL9XZgFrDfV9tceU9yh22IeFuFRkkQYsBkMto/SX1SL5SxguOW+O954tdTl//jYzU+DUUpRIAR8s&#10;kGY/F/M/R2H1IQ8yxuWZtamAcNJFlMW1AiSadFHIWv3gDd/NPA+PKR6U6oABUM25GQ4wmyvZ8477&#10;CsDmOgiQSp2M+a6ZRWr2Zct7ge9CzKjmfyVIDLbXPW3Bf11+WsW0Yiv0bia9ygy6yBWXzgOVMauU&#10;8QuiWl7rwEoFMJ5OuA8EKRd4YO0MOLKqijIiWga7wH239xPz+QNgxWuXa8pYdVsqVqx7Wne+oQwN&#10;rlMLCK8AFY369zHrtwCsZTmvC/6+AMKs95r3IYA+fUiJYsacp7VfrZ6h29qsY63KMSmHBxHFlNWs&#10;83r4UKDb8VwrIJvWqiT3m+8JdhnBC2i3eklTC3NeCAJgADatwU36qtGHSSepgqXJ1L7Tbc49zoNX&#10;k+MKZvUyngtj8oDdd7bNNVRmJcG+umqN6TMRxaQeAbPOA0Op+grYf8G99JL3AMI2wAc8TibMJ/9r&#10;wUwk/oUxvwwXgPnblJY4/lZyBcDzvhHysvnv4mZMXR4otB5wmfPocH/blxVUXEN+fvMt3/UfQ4I2&#10;KlxPXeyJC9oDxC+4P2r03eBctbT+wgOFmcy6g4U/k5BSupUZRyrHmAHYnJCodZBXYTnDvWuSzje7&#10;m2mw/uxmOwTmeHpYDfhb7bZR2L6fhs3DKILfPbB2+TQId++VZemzAPVZRKygMYpVJrbsY3kv4WgO&#10;VJmccXUDfK37cXvmf61+z+yvm9iF7tPTMvzx9RD+7Z9XwGQXwBOa2jHO7RZAugLUbmlbi5UJEMqm&#10;XPGZrtX9vTFzJ4vh9WU/3NH/p+clcAWw8r+l0R4AT0WcrYV7fOqG3bUiysLbAOjhFUC4vu+GL1+V&#10;gBHcFEb+yyLHlzlWujA+bt8OkxsWXBbyyRHAONTCYm/CA4v3rsliqVwH0MT+sbzYWo06AIhFVneo&#10;8im+H0uBzQGxqG1XDUvamk4qMVPzQevevgZwVzkH+rTqBNCnOLNahjPanNKWum7DofFqwJ7xawsF&#10;ipthr/gz8LME3uaAxESQ5P/pZYvFjgUcOOgKgbphacuyXn2A8HBrkgHtDflsXwK0SjEhQk2h/boO&#10;kAGCQJNWrxUAqDVTaLHv6YinTs7fse7vmCNAaMs4jo+9MD8Amhw3YXwT478ACUWQR7Q92wAqZtsC&#10;dJ058MQTc4f/2+wzpt8uUNphfJ2BIsrMw4y5pG9rxo6ASCst7K9KPNkXItQIaWuTCfzRtj3+7/Oj&#10;bLB3TKq4aoYB592dnESQjc+broDQDfszZl257SYgBcT1jMUTMAU2K00MaKsvzLEvbbb58TZ+rkdf&#10;ypVYpL/j+4wtChIDZe0R52qbvNemP93EXePU1rSzzoU+i3RvRNsAhdZGi/BPZ8Am59A1QQPwMelk&#10;wo/9hPdrtXPmS6tlOr62+YGwXJv1hFvMRa3FD32Tp8UWINHJ8GOYYjFJshAAYYyhBvwaS9cTAhmH&#10;mbrKs3SFw9pFjMOrCVldwEZIY96ibAx9KxliXV1LkDUrZ3yXAXXGp6vx5sjDDWOYMs57JZSY9+n8&#10;gvYV7T1VeLBwu27rHmDW5Wm21TyP0KlkhpBl7FmUSjHWjfleayFmjk2ssKawlkZjJ40jbAisQIyL&#10;WA3I0q3a1ao2egf4noVSncV0koxJIuMpcMfCanCzbpw2UNcAtMp8VmL/IgCmQKqxXoWcblaAiYWu&#10;AgQVta4BMFZ20CVa8P3m21DpAkZDwIbFqiw0sm9vBvABg1ZLMCZv2GPB1ErBQmih+okSMszFBCA3&#10;e7MEEBkfWCi85v+fWdBYvLTaARXWdtW9HBMiqieXdIk+BOAC489zHlnGUaQ9LX8mXGgZsTyXMXFm&#10;tZa6LOC0p7Wt1QFEKkDUgHnhXIcjwApAMTPXOCnleQoFoIg+jDfUfe8iogzKgPvQ8611jfsDTBpA&#10;A9ARNeKAGAWShaMSC32sD8tWYFxWL8jytwCrBc9kG12+SugoXVLT/UwfGRa3MqDXoP0616AFNDgm&#10;ZUh01wuMWRbjYku33M+hwVjLALbX3utsHKEglgEci3UWamGI+VTXrlTjvZbuwe+BBmCF+WgALyUW&#10;RmMG1eh7o8RF+Qeu8S/R9apVLwsQp2knzThSQrcuZODdigl5FuE849GKpqZd1o3jiw3dmABMGVBo&#10;vQDkX4feJhUhpMb+Xa81cJDKsAgzVi1SlR7XinO2BJ5WazORM8BWJvl9UFBY6ROzoC3zpXxMijnW&#10;whutWmkAmn3VrmsIr5yLlR+M5bKaw1n+VTjPCSRAK3BUdNxcK+M4E2eAJSAxZh5rAHSHe2TNQ/aA&#10;+2rId9pqHwLNkO9OHaAuFr7jupn88X10jQulZqlaXizHWEzEiPVdtbLxnq7XCu+pldjWWgqc1/ku&#10;CPPGsUbrYRwn+wMhJtqYDGI2c7Xxgutxsv5ZPqzGPdcBvBodNmArnf4uypMkOe8E9+I583sBxCQF&#10;PcBJ167Al0iyD2BzTrtnjEV3bLr6FzgBecU2/Q+4/ozbUmYKTptQo1ByGdg2C9lYwawAlfqOc38V&#10;moyvCIgJ1lo/U5Z2A67KtK1sj9p4VuTQSlptAlf0b9ygItda83TnprnWKX4TXjPWN4z5LWBmrF2a&#10;+/uC63WRAiC1+grT6iqWgDX7qH0XcoCiOoJei0bNZAwebriX0knuN38P6MfY2hr3uX/r4tX6adiH&#10;YRkF4D1f+Zbv1LchXXsRvrnUKgYEHa6tMDEM918tZTYErIDAG7NhR1ECZcffW0Dv+PskxLJm11rm&#10;gD3eUwT5+bOZt4Nw/cw+d4Aaxz8/T8ODFTCEvC8roFALFRsAd80isTsAc+wnVO5o68BxO4Dt8atx&#10;f73w+fdu+PxHJ0LEgm122ws7oPPycRgWKy1SgzCfNQHPXrCk2IoF/OG5E27uFTjmuGMLOAWCRrXw&#10;+TPjNOYQWLz80Oa1HRMXdgDWelNlLDXgq8M4gMPHbphc8b9u2AOwdgfQAYLbh3ZY74A1IOfkam5E&#10;l+o//tiE35m3xbQMZHajm/vf/n7FIki/T1YTaQNpVZ6oATzavbzvhDkwub1phRtd24x5cdVh0a8C&#10;NbUwWgJ4wNoMWFwcGmF9C5x+tj7wNPz2dRnGfaGsHHT7CmG65S63zZgFeeQcVwv/b4TltBJ2tPfp&#10;/Sj8znX79Usv/PPvo/D8vhFubiphu9Y1XI4u3Q3b7cdBrLIxZBwD3u8eK4BKhTGVw0wL4bjEoq57&#10;tx6zhRfXnM8tc3dbD/NL4Ay4WV1V2KpRDuaSv29vgTGAaWxfwJeWyqFxdB3Aa1xg7othvc4zb8y3&#10;cYD1TFjThxa5Bf8vnQv6btTT4Q6g1JpluTMlWyoFa78Cl0O1/EphzfW/N8ZxZQmwPO3nw2xSCP1O&#10;kddTHVwzqA3sv7yshONNCfAXVLKAF3ADkHa7QFQDWBoCl2tBKwMQA1ndDJBrXGAmtDvGAvK5sXos&#10;Rl2AZLLQBZth0zLImBcFfrTSQEEWUOEzYFCplRmwOGecjw/GGp7czAOgpgPs9Je5sOQ6DAGr3op+&#10;JsYMAkCAj5a9djtFu7qUaBeQbgNbY/qtA1L1ujp1aR4qALpugs84BnjrsGl1MyPVzNoG42lNgTiA&#10;s84i3x6dhwb9NHR5DlkMbAfgGzPPg/EFIJ0Ig4UgxVjpd6vVk/nXPWoChi7TWEUCiNMyZ9/qB5o5&#10;a1arpdTGO84R4OoBj3UWOd3MVn3oAcFVoRaALAF9zS6fKwpNm7qmFSbfcQ1GgKRJHMJjI1ajOONa&#10;Mx8GjQ/OODcAcpVgUX8bWiMTQngfOMgnzX4FKgbnoWz8WwMA45wqA6BnxnFLxsJWZVFqMZ6OGail&#10;X6IkwwPfeStFmKziPXqMlv0KP7rnEXStwOE5KBRtLKI1ZK3csdjkYuxk09JyzIN/F9mvaEIG7WUL&#10;JnjQ1zodf1sWPLhseRgrF1hsmcMBY9M9vGUxXjLPC65DX8smYLnme1AWULOAXC8Rlqt3YbtN8lua&#10;ZrF2YVU+QnftyZI05LoNV+koQmwljjzwl1++DSngUJFl3b/DIX8X38ZYTUuqZYUpzkn4FYqtg1sE&#10;yIZz+toD64CW8VFZgY/3NzwACgtlrTkp3mPR8fMCC+BszH0JIOeiUK8L1UkvTpFpF6upllUW0nrj&#10;B4CHRar0hnmu8pBlnOQbXn/md47znCaiJU15DAG5mONvXbG0O+H7qSV2Ql/+jvSHADoLcc12udcG&#10;82Qs7RVrr5YAFd6vNE9WxirtZaILFAihrcS5ljP+P/uBcQq5uqt/5l4/Z86BPMaoRlweINGKGiVs&#10;OJ/JhPlhjFpgtUYWGWOJucsCn7prq8CwAF2dCIpAsTFrLOLG4ynQrTC5iRv1zrtopbH+qiBiH+rn&#10;lbo/hEKbfVnsowyLY5sC/MCRVRYszZUXZoEo477yLSCwRz8AiG5HXbPGBWaYg0rlFWNTeFjQASSA&#10;E4WW1XjrDjjXHgDLGLQwpYpsQEoJqDX+UOuVwF6N2dRa3YxTA9IYoyLIZrrG824qLv0yvDsTCDkP&#10;oKs5+ZHvlw8cP3KeryIQn6yblhx7wXrAPAnwujONSeSeMJHERAVBy/a1uGn5SzK+HOMV0FLAYAbg&#10;VhQ5CRAVtP7Wv4/W5QKAq6xNk98AIdcQnTJj7vJ9GPjd5ve6XjmP9958mQHaOIZ+LJuWZT/DG+o+&#10;8DgmHg5igg8PKwKdZdmsimKcYQRYzsdz7/F7NtbDZAwz10mrsOfob0qbhzSFvDvc+5aBq/MgNOqk&#10;wsXrF6GS83vwXWhxrftDgNzrDfiZCXz+7m88yDPf3CNKeGkpPWN8afpMcG1eA5kJ3dmcq9c3lsBz&#10;E8iZF62YVmLx/hF+vzFu7sOXcbj9APQBd0qe7A7A27W6cROgbQhEKT+iaHCHL2GXBbcfAe3977Nw&#10;8zQMn3+16saEBR6AA9pMQLhXOkUNwGsADPi6v+9HS99X4PDzlxYLeCtqpK3mzbACTHSX7oGC7U0z&#10;LE1kAJ62ANh61wmH+17MMt0DNcYUGve3A3gErus7AAcgu7k9xeRtt52wUiRa3T/AT7P4zUMjPDwB&#10;NoCRUKfF8MD7jw8A4vGki7fdtlnQaAcYPNCWGm66PucTXnc1QArYc5xAzhpw2wM622uAzCxYxr3i&#10;GLNZZ1eNMNPduNEt3IgJG/6v5Ws0pq11jXH1whPztbUyBiCwjm5TQOl5DIgCa/yQrgEHBZDNmh0B&#10;i71hmcUXGJsJXS4WSrUotQKI3dS40Wi/J8gBXXy+YszOkYkcs4UWM8BnWgTQACdAar4E8oDYS+DD&#10;TFotdgodqxF32NfCje5wwHTOPLivoGsQ/eygu9iqFBUgQDdrNewZ72ZZDVf7Tvjt0yZcX6r5COj2&#10;gbq5cX4mXwALozznkgVWtc7pMmbsxuaZsLEqhqEl0oQ4XdJzXnl/wNi7xu4JYYIO0NXvmjnqOTHP&#10;gNp4UgzjEYAGWE2sOLHOBXXJdM2O6Udr4xywmgKKGy21QKULue7n1aEcHg0T2NE3C/CRe+nxESgH&#10;nowXM+miu8mH7kr3cpovI1/qhUkGxoalGAOgtuH/XSY0WGQbAE1tLsikgIE08MWCxQLdikkUQAeL&#10;VFe3agvoqp2qWAiHXcCurgwK/WmdK9eTwVqtDd5XQLiqNQyo8m9dtyZaxPqvwFpnogbXeYwjM8Oz&#10;PTYjVfChfX5UputkGKyyPPkBeGa/AocxVpC+ZsYhTi6CZb+GA34Uq4JUKlr+lE1ZHstRIseYwuOO&#10;a8UcGD+me/hU2cMfs/Ow2TCXAOjlJf0BVArO+qNm6Si13dTbKrGoq7avJU3tvypjbjjWOF4gjMX+&#10;cldijnX3vWXsvAId45mVGwAToZLPhoBoFEa2LJoSHrPX0UrWnwNvHaCQc1qtuEf4kbeqhUkgQ+ZM&#10;l6vCvcbPaSWJAsCAiEK66tBZ6kzLlsHosewZi3iJMVnP1liwWNlC92WJv9XVq9E217XAj73JBLZt&#10;dQndw6OZWbhv+F05Y3E5ZcEabqBFzhq1BebCUl26cWNtW85DTbkybVl83USLCmOxpqsuvcw7AeN1&#10;sDRUp6cb9E18X5evGnBt3aOM0VJmMTsWSFRE2dq7bcZY4lhlODr91wASDzLcn+oYGstYAGiMPWsN&#10;GFP7Rxbkn0Mx+zPQ9Y778l2MAex3kuFOwfzLHt+/NMAiyL3i+hvf93Po0m6RhbDMgtTiHKw4ogae&#10;lodi/y2gwt/CZ5H7Aag3U9fEEF3RifxPISM00k+Nea0xryaFWEVDy5J9KZtSZw7r9GNWa1Woo/16&#10;nWsJJHcYp6Bv7KUWSfexaslwZta3bb4OvbGahWfR5VqtGgcF8Gita/8S3X5mhFouTSDUSqX1pMl8&#10;CD3F/k/hHNCwXmyyzWJbdcy0wYKu5TO6ZVlQY8A+/5vVmWX8Frovcq7KcMTyZlrueI2WINrQKmUV&#10;iQSLuJCnHIq1XaM0B30ZzK8LsMT4zFIVQNIs4mXO39hGXaeWKVP2RIunMWmKWAv0VcA4dabF8WUo&#10;ASu6d2Pbxv1xL+tybXHdlSGa8sBiwX/nSRe5yR6WAysDDU0grM08dDjvHmBYbzC2wnchC3BZW9bE&#10;FK1TF8kXbJw/1zXCKGM2Vq/MuLSEKreiizZXOMXOlQCUcgWwTH4b3rz9NiRTL4F15rYGhANMZg2X&#10;+X42u9+HzvgFD6heI+4FoNrx6RpWhNjrlDJujnkw0aQILJUr3zL+76L0i/F9xhDmhNjkd1xz/s6/&#10;AMhfxoztFP2ZQOH4LrQSpr4P7wC5M44T7tLApH+7pTlXLZuDoeEAWu25P7x2HOv1ELiExvNzoFft&#10;P96z/m1SSyj3iokhKWDsIvMtn9Ee+2SYxxa/OWUBl/NQBibJ++/enCycOcAvk30BVGpppi825zoT&#10;LYvMA/eqFU58YKlzrxqv7RxpVU4yH0mOtcpHsc61Z79vjI1Tv04R4/2HMQADaAFcZoZeve+H9V2P&#10;hbEd7j8OwuGqHY4A3TrG01nSrBce2eeeRVIgUstvB0ztAK8Nm5UylEc5sik6bImz3U0/Wnw2uzb7&#10;Ah3A49aMXCBhS59m2O6ugDKtes/Aw9dpFGs+0J/7aPV7AkQfnnoxG9b3jIUbATgLLV9A4/UNfQFP&#10;t0+dOG6lT7TybHaAIrA5XTcBl2b49Os8upQ91x0L2/rGTFteb9s8hQt1J1epWa1CmNp1lx+BIfqM&#10;1Stob8rrEDCbAZMDkygYt8khE4BpNm/E87SEm3FeSm3o6j0wXuFuozuWY9UBXM1rALWWu2oUNV4a&#10;x8c1MfHCurOxOseeY+l7w3WYAaQLzmEwBA5vS1yjEziORzwpD8phtT/FBK6Azj37PwDcT4D3Bqiz&#10;CsZiC5DtCgAdsAMgbTn+wPkKmQpbr7gHVgDxDOhTcLcPXPXHyqqU+ZEApObFsL4EMLeA5LEUjlel&#10;aJ1bsthabWV/aZxdHijKAhg5QLsURrpTzZztZ/nCFIKyH1+/bMP7j2uuYz9mANeBwh4w21uWQxtQ&#10;HAOGfTNex4VgTdzGPBcTQybbcrCCRVu34cjYwQLgmwuKOSuRMuC9AT9knV4GuBHuKix4qVP/9FGv&#10;JpmLAtc0E9bbTFjyhBazbRn3lqepG173wOoK+DvskwAsEAicaXnZcc7ThRbAdBgMkkCJiQ5JzisZ&#10;XbBtwG9Eu1bDsO7uessDA9dOt7axgmrHWQLN6hTNRiJW6tjdVEKbcS+5/muuvXAsXBo/p1bd4gAw&#10;2w/9zXntA3e6DLuzTCgPz1jsACCAsDuygsRZBBvlGaqAo0knVnywXq0iuhUlVIC+HgDa7GSi5cls&#10;XN3KBqaP58CrgNm0wkQ6gnRH6wsQZq1Yyy116K8F7Jltq/r/cKG79oLFFnhg3oVdNbiqZvEyL1bg&#10;MIPXjN+GljAAtQ149Bh/w1g++weOzfA1+aPHHC639M2r51Kj/zKQp5SHtWRrbcVd3wGhunYvgEQg&#10;i88tjxZLlDEm3RvtbjJag5TFaLFPFXgoAQ8lgGbAvOvKjDVlBT62Np+pqN/e0S9zWR4CKMxHkcUx&#10;T9/G8alLVtGCR1/pGhBrnJoA3vqPSgjsFzXsTMIBOkbAK2MZsL+irrEc1dhYQ918tAUIaxEtCH58&#10;JrR1eK/C/zHujjm5SLDw9tiXxTpmr3INrNkqHJYBSd+f873Yc4/NgHnBUtexIFOrndxBxnEZq9cc&#10;AWico67XCtehyXUQXs0ELnD+OfpX0qSQO8UWWslA19ZgKhS4yLLQASADHmLMTLaIfo0Fpd8HDAC8&#10;zvgsAnCsPMAiqPtuw2+nD90myuiqjC5LLY6MPWc8GMCZLv0SocjYwBTA7f8ZoRiwsQpBFM5lkdbd&#10;XAbUtNDmacdkEwv9xwQLLZ1cJ8d/CmAH3Ljm1oM1yaMO0PT43EoZXg/DEPrG39X5zBguwQrI1DJU&#10;b/wULVJaN01UqLVOsWSxSgVzmmfBtQ6t34cGcznw+889biKRGdkG4Z/01E5wInTV+oyDOS6w+Hc6&#10;amYy/x33fcVvBd8dpWYAW13HvcELvj9aHYEF2kq6CRUs4hcX/M1rowegMT7BQj04dd50VWd42DJD&#10;VBdnBBr6r3AP62o0UUbRcBM6dGumMy8BFuCQ62A7Od7LAHFj7iPvnRpznhWSikBak88saVYCoOjP&#10;JI1Mkc+ipQno4bshDAslUfaG93S7m8DjdzfN/fruApChb12QSrMoqWNyhRm/FaAwoTsW4DSOrdT8&#10;jnvtu1Bh/L0e9wnnUgKWivSbA4gFp0Jb6Ra+81xbz0eNR+v0qilY4PrUeQAxzjZhDB5bhmucc8xc&#10;gzxzlOaeTrNvwnEzhnP2uWBcF8y9yRhpvqdRh5B7IJkQwo0n5DjgLmW8HnDV517y/rCKipVWjCMs&#10;AZ+1FuPl3koAdBfMYRJo1BuifJDuYGPxnG+FqQ1NSDGPZtwqC2MlkjjHtOVx2SoQyNz7/4jfdMHe&#10;7GMzmC0zl7z4lvvtJe18y0MFx3AeZ8yhGn9JziPL91gJp28+Pqm/NwI2hmG3Aa62/bCYAEEA3Q5Y&#10;MnvXJIgDYPblvx7CGujaA3ob3bometwKVYOwABCWa0BvBwAugMQPs/Cf/+tj+L/8z4/hgfZvbtSm&#10;6warUPzxdRkU7DysAIt5k4W2Fa4ApcW8FT48dcOvn0fh96/z8Ofv8/DhvZp9ui0b0VVrRYv7+yFP&#10;Jo1w/8UMYvoFNuf0Paed2Qago02ByGoQG455pM07s3kBuQ0QJHSNhsAQY76mvf1lh4VWKyBQBfRd&#10;svDe3tTCx/et8P7ZWLs2IMN+QNqO9rWQffikG7kV/vy6Co8An9axcV9hZkDzsR0+sv+zEi+6cTcC&#10;FdAoQI0rLNaAWcfA/WpYLFnkd6UIEleXZrACcwokA3Pq9y1nZdqo8x6QCFhPga/pwHg23vP/Fe0t&#10;hLwm0KN8CmCxZuM4LY+ba4BjU2LswCmwNlSTDsibruh/WQi9llIp+WAVDMWKdwfgCbibbQC4axMP&#10;2H9UCEMASTBR608Zkj3jVDplaF1coMyKFB2L/U+LMXu2t6uEAVDWo68hoCZgDOfZ6IKMFSSAoTYg&#10;J0jqUm0DJZNlBsAoRnen+nEmINzwgDA3Lg5AnAGpUwBUsIvJFXslXmibBdOqEwPanSxNcDiBnp+3&#10;AZb6gEV/nOUH8uRyG3GMYswC72CbA9oBRd6LZccAFiEhFv9fWXEjF5REMWvXMmA9oLZZB0gYZ4dj&#10;moBok+vX2hf5UU3zJJ7kfuKaM9/dDvu3eYoG3LptFhe+qC40k5gIYV/paAFdm+U8zcTYslbzgrkC&#10;kjbpcPdQD1fHCoCfCC2goge4KCejy1bXunFO6rWZ0FAHMtXDq/B3oXTOggKAAAuV2gXfFSARADT7&#10;zzie5QQQZ37KeSCrDAzVWXiAM+PSihUFhlnMR2wAUUMZFSBTjT3LkTVppyZIAj+1CSDWeBstmbp0&#10;G7w+f56Fex7Irq6MP30Xz7vZOOM7pCgv81XmuALvNwEdFu16lQWYObm/yoYj83jkml1eAuNL58d9&#10;zLg9iwuii2qJBdW+q7pL67yOLkKJxaxEW0KAwri6XC0td3XU7acF6hRX1AFuY+kuNvW/msxRa3o6&#10;TsAaj97wPTRL8g0PDO94YGI/ALMPkJj40QbclH9ZLhPRwmVlhjYL5favse64ZrMpYJd/E+ubtro/&#10;s9iwyPPDrlVOK0ohw/h4bfd/4pgLfv8yUeqnx6LYKJnVyzkDBsu5+nM/nyQxADOzJq0IomXT7FnL&#10;ndmeVQWsW2tJtix/Z43rYyzKuZhtnaeNfvsccABUgKZkigUJoNFiVO3+VS6NvtVLs7RbZ2aWMhAp&#10;kGkVZaE1Lq0DiK25v3SRWQat0HgThkqr0K/VIvKATJb3LDhv7FuWBdM4MzM5zVyMCxsLjoke6pUZ&#10;D5hlIbOEljFiBcAg1lvNfc94ADX6j+XaWKxLbOrDGXNVndgfixzwE2PC3Fisi/yvNUxrYIk5zwGp&#10;ut90Qwponm88ZyCxClS1V3w/hj/ze/hDtNa0mQszOZ0b9dcEewFYMIkSG8CQpdcWK+P9AAHuiWz3&#10;dXhL/wmhl7k247zBvWRJtSILugkVBY7Ppf4TDwTf83AI/POwocZgL14fwDTzV8ZvBhAxUYH5Uvh3&#10;6H3Lou3xxnemmZss8FVgbircH/aZ5F5PAD+V8Xcs5sCA8AYk/If1t+9vQP0H1nR+Nw336F6EihY8&#10;xbW5Jk3um7rt0keKOdSiKfgZc2fM4gVApZvQa6OMj65CYx6T+e9PVlog1oxowzV6PNgseRA29CJ9&#10;wXWgX+syx2xhryPjtW8zsc/eAkBnnBtjHQ/ecq9fsPaf833NsCZyzzW4L5iDRt1XIIy5KQFeVeDe&#10;JBcBTbmTM6DrLXCZzP8t3ktF4Gu1fBXmc/anH0W2T0LKWke5ZsxVFrgu9YFNQKlAGzVeR0Ndqcxh&#10;8VsADlAD/jO0e/7G2L2X3BvWvwXsuEeU+9H93QNUx0NjUX/ke8w15xzNiE6lvwXqaENYrTF/gN7b&#10;n78L52//xr3FOQNhA+7n9SLL7y5tGbcHoJk5/O614PYyfuejNZsHBq2XWjHTKd30ZuKeLKvOu7WV&#10;desKq0rgJBirSS0Z9s9z7slzwFtLcJLz4byyBWC7/iJ8I9gt972wOvYBB4Bv22WR6cbkBWHoHmD6&#10;9FEZl2F4/3kQLh/64ebjMNw8q30H1FwCfwDHzXv+vhuF+/ejcHvXBYjMkB1Eq6CxgUqyHI6K87bD&#10;GrjbXhtX1wo7oOiS1+vndjgYZ7dr8eWoRcvb/giIXbsvx973w3qvDEk3LBZAGnBpVYZLwM1kh+Ws&#10;EdarJj/U7Wg5dN/9ZS9YRm3PWObbRsyaPdCf1j1h7/FuAJiNw6f3q1MpuOs54DUIt1owbzsR/i7v&#10;ASvg0SxJ/19rLTSJBYjc3tOm8WxboI3PdHku17UoEjwHjrTYjcyaBcD6gwILQhUABKK1/F0z30Ck&#10;2ny6UKdA1IwbYWVmaB+wA26We9o4lMOG8Y4ArKVuYtvqZWMA7vFO8CuG+4dKdF8/M4e7S0tdlSPo&#10;mdU7Bo4WlwAS0CYwjgCtOcfMN2UWtmIYd/l7mY8yIoOrSujuiqG1YHHWUgZsKbsSrU+Mb8QCpdt8&#10;DmRaBWM45JwAPN3CAqQae322Lu23gKHethy6AiPgaH3ZrtIoAEuXsZiMocTG4qBGm/FxvN/l/PeA&#10;n9AGRJh4MNtkItTNgZoJcNbb5EIHiBTGFJS1GsRiK1imAKYMCyrA1tQyleU44OiyFB4+Aus3vHLv&#10;rgSsGQAyL8eM5yWwvaJNi7rvt1mAthgOlzmuNa975xkgbZ4kUBT17fcT/CADgANduekIlB3OpTvM&#10;xDlU5Nes2S6AMuOcO8Zp0bZ1UG1LceDlmvZveUgAiPtApy7dNu0NgbPFQtHei2jdU29Pl+B8Zrkw&#10;IFRLXQtwHNFul/8BsemcscSqE4CI7jh+2DtAVA8w0p2sDEhvdg7o8rmWQsC6LizSjwkBVcamZp66&#10;fbp2Kxb6Z8zWey2VBY7zMF3k+Y41AYC3jOuc82Qffpi6K8bAtWjRr5bABmMyplDXq9IlJUC13OK1&#10;JoQ4f+dA0Dv68Qf8nCdwns6BPmuUWnKtw8Jh2a8oRgx8dpVFKWnJUbvvJAmjHI3g1qKdavmUgasl&#10;0ISOUsHyXtmTnqBgR/9t/va6NRljk7YFIRNMhlOuJZ9NuLesEmFtWeM+260EC+FbHrrOQltXLECk&#10;1pzxXUqbdIEg4yu76h0y/tLAhAV+/AUz3ZIAphZO56+sBVFLGOcrHDdqZ0A2c9DgmnEeuvx9v9p4&#10;x/dFMDOgHdAzlog5MalBa2CdudI6ZGkrYayc/5nvsS5wLYRvAVsWXMDYeDbLm/UZe4NFqdYFENpa&#10;Wfib/bQuGFivdEYUvGXcJysd74+BMWECWEpzjJUQCozbjMwiC110RVdfAtwmUgiFZvoCA4zRds0a&#10;Nikm6uYxxgyfp7WGsBgWOcZAfxeqaAnKs/gCJScLGDAG6Jj4IHyYmVgFbsptP+c94MkauGYMW/0k&#10;w4JcYDxm5Rq47iLn1uxoKQHQErRNn1GTjmtWBIzLXKfxmu8X8zP3IQ2IqQLRQnwTcLPmbaP5Q8y2&#10;HTAH8zkPDczHdivgGuDPYmx8mosuf9ftSzedGyBp+StLpWlRKenuAySMKzTOUBDQPWuWcbPzkt8F&#10;xXx/5rt/ERM3qsZ30a8B/NZmrdW+5/eDRZq5UPS4yWdaJk1IKtKOJb4azHEeCBWqy4zBB4xymQUd&#10;IEgndBcyVoDIjM0C8GSiQXQLmozD2Io9ALv3U0hyzsquKM4crYRmiwpKvPcOyMjkaYPr43WyZJyy&#10;MsaMaZXMpr7lc629iThWEz9MKEnSzlsg45xzO7t4ERKMQd04Y+WMzUsAOReJ70JWAWL2O/vpBd9j&#10;K3Mwb9z/SdrQ9SrcpJPfBUu8xXq2zIP3Ssr6s8BjHWDW2mfcny7VqAvIfWAmtQ9wMasVCDLOzcou&#10;RQCsqFvaODfmx7JuZuoKx2ZhW8VJA0ulzH3OGJVraQJi+Szg5FhSp0obpSLzC0jmAWLlZ7wfk97n&#10;fN9S3KsZM3jTQBrjuWDfJOdirV6TSHRfG+oSH9S0ggOpF2cn16txkbqdPd9qm7lUnPn1v8Q+Clpb&#10;+Y4I4wXuNx8Sqt5jgKjz3uI3w7hYs+INRxgA3hngM537LlwY88hY433KmFKM7xvLp8Uat8CO0itW&#10;yFBa5QCUmEyhht/9k2XSBK4hUKQ1ENjajcI1MGbc3B1A+PXvu2B5tkvj+m4GbD3g6vS/pdIUYl4p&#10;2Az0mDVrMoP6eqt1hyf5TrQkaiW0/3tAzHq6n5+nMe5uvqiF7U01Zppak9YqGpe3wJ7u4Cvau2d8&#10;AKfZxxv6XV42w5r9RnMAbFFnga+zeNYABAWM68BgDShtcD71sI3xbJXw+GylkW5QVNUYQyHq4akV&#10;br+0wghoManD2DcFf3XH/vbbZXj/dR9Lp82A2fFBIeZGGAOrowN9Aknj2Sl7dsR4B7Q753Pdwusb&#10;wPFO1zEwpTvRShomjWxrwJrAWAy9gfFuuk8BO10jt82w2NeDZcmU+bD+7HZdiskYWgh/+7KNgsSP&#10;D+3wbOUUYPGodh5Qs5yW4sK2WpSAdN3Bxv3xnvGEQM5oUmAREfCAQmBnzDGKPfd7hQjUxlFur1ph&#10;BjBqETTmzqQNEypmjNXkne2R9zi3K+B8xfh0ha8BrrVtcb6by2qYAVlWf9gCb8s5IAcEzQDDJvDW&#10;ATw7/iB3AJ1dFtAuAA6AHECooHFX0FFGResh4NahXWHJ+eqyj666MW0ZH6c8jDVmlYBptTNhzLmO&#10;AM2ZsiZAQZ8vue7sdhMg62eiRc4EDDMWxxuzW9OMIwOwA7DAm1p9J3es4wJeee3N6UMIBcC1TE7N&#10;auU+aa94D5jrCIMzIJdz3F8pj5PnBzIF3HFOy2xoALZVxlED4ibTU2yg0huLFXMC4E7N9DU4HChT&#10;QLkBlMUybszRzMQTQNDqDdE9yQ+vtWZ13bZpy+SB/uQEpz0gtQ9I95bp0NBdMwPygEuFjMucZwHY&#10;rPaBItqsAq65GrDUFFpPAcmdntaLU0yh87cQ1LfMMX1qxdQC2QHsBKwBQChomp3sw0WjQ18cq2SI&#10;5dhs6wTP6Qhw6swNZsb30QegWa6ehSIgZ3KGQr7V2jm/BzwUxuQpYB9gMzau3fuFuQTGgB6zQnsT&#10;Xvk7ikXTvuXzutxnA+bEpJSaEEv/lmEzKF8XdJPxV3XJma0YY71c1M5oF3DiPtDtptuuCzi1WHAX&#10;AO5APT1+ULWICq5myCr2fX0cRBFyZVuKzGWJthV/LnMOZeCzANQVPbfmGUD1NkKRFlnHI/TlCiwE&#10;nId1WTvjiwgCxuEZ2K/EinFNmRzQA/R1+dyKD6US4FJ5Degz91WgWpADdMzUnfPAsDasgmsxEgxp&#10;o8di0G6x0KS08AA8DWU5gFpjLwGjTpf2WFgbQI8iz9ZrrfJ3FUAQxAVkk1r63MO6/mt1JWAAtAb7&#10;6ErUEsbCLfhZvq0y/CkMY+Y79yNQZdkv4zSHjKfDfLs1ADt14oyv6/O5gsSVibVzWQBZEHXXammy&#10;2oBJJer4KdKr3EdOyyBgWeT6pejXjFwTEszergJzus2L9VPSiTGS+Zzu4ZPVqshmhmWxAAABoLrJ&#10;oiuXxTvqwTEeBYPzLKTGol0kABagMwc45FjAUwCcMGz5tiSLeVFA1+UNPOkKr9j/CNA1+N8+GKdl&#10;zoTlZu8Nrz8Asd+H1hhw5rpY+u2CcRSbQAKwZOzcbGzc6U8xQ1SdvZidywLvmAS3FdfX83Lu1XZT&#10;WLsAqFf5btQs8cd1TXAuacaf08IUXZqvQoMHwAxjTwMBJn6kaj+EC/4+Zw7NiD0DXBICDOeR1rXO&#10;ZsUM51HNQ5MpkszBiPtgzPelCDh2uUdKAIVAlQc0SjwceM0EniT9miRmtr36dIYbWCUlR5veP4p6&#10;CzbGGnoNzTY26SYCHeMtdl/RL5AJbPtAO6XfFgBq7J8JIolzgexFMGlBCNV16/2ji9bSh9ZaznE+&#10;Je7h5jgRQxpiBRLuD+vwulm7WTisCvhAchbIyzP2Jvdmh3vWeMBM5m/cH9+xnnCtgFa9CVFWhX6c&#10;XyFQoBuzZhsDfKZEDHB6boygsXWMy3jBJNfsDCi84Lom+a5Y+u0d95fWOIWxkwCpYGYGsfdhmnm0&#10;cofxgTHGk+ujTI2xicbnWU4umQDwPEYXcMEkHK4B+5W59/rcBxEKuedNYCkDk998/TIJf/y2CJtl&#10;L/xq5i4g9vHXLkB0kjNRhmU+bofFtBluWdDvbvvhz5ituggfgcEjAKi46wNwdsv+4z778b/6fY+P&#10;I4AEsFu1ohVus24CWMawAT1AkpbCxboVVkCTcXTLG8ACQNMFvF3q8qXvCQDFsSPLm5k1atzVA2C2&#10;rwFwgBDvmyW7AaxmS8AJMJoCbYsr4PC6CbQAkjdKv3QYi5Y+4A34ulRixESLZTVsAKURQCfAre+A&#10;nVGJiwd0CVdA19jyYBwzZOzuZ0zd0+cJ0FJivnSfau0DMrngulWtijGfV1nMdb8yvqPiy7Uw4bPF&#10;Fe0BmZYYG5ulSn8TAETgWvC/LuY1wDXjPMabSrT0rY2HM5uVheXqyJiBmz3QuPgrY3anS+xKwCrR&#10;ZzlM5rQFZCqPYrmxdlurmm7CCoso4+X4y8dy6NsvYNsE3EZHrsstEG08IpDY7wJ/Y7MHC2HJWGcj&#10;9cxS4UoR4etGsAKGCRp7+pwDZdNZgWtJv4y1y7msAB016Wb8OHXbaWA1F8F7xtzsHrgPHoFkoYr3&#10;2xtACUBssVhbhmwAjPQ7JgaUeGrJRhfv/W0jPD22wy2QfM9Dg7I2j9yLhg4smNd7s5+nllsD9ACr&#10;1U2B+0rxaRY/+hkDkTMg2HnUPRwtcnPgjL+1TlqNYsB459fVcAPEXnKd3j+zmDN2RZCdhwWfD4HE&#10;OQC6MX7RRBPAuFE77WOG7901DxD3rfD5cyd8+dQO75+4XzapsF6fNAB1H6+YsykQuuS+iNIvtGsG&#10;a20CjBl/B4hNroE8Fkz11JRt0XKn7E1nnOIhQ1jOxOSMHhCnJIgWti7HX98AxkDiYZfgR/kcAFJW&#10;RIsgIATwFDMAT83qDmc8gCWD0jD317r5Aa3au7Cnzc1al3QybLku+RSAApAYY9YbveFJ8g1ACnzV&#10;zkIdeDhptQFPLDQ7gFlX0hhgESoUpJ0uzCo9Y44Y/yjDw0ABIMkDI1ozAUDGPl/S5hLQAQKtW1sx&#10;JoqxFGi3xDkUjW/TnTh9F/pAsuNXHFjRaLXsKix8LgKzHdA0YuHjh325AzCYq64ZokBka0w7Wub4&#10;8R8szvi9MyTgjHtGWR5AlbF6blrdTlIp9Ad8W2GkwDHV4etQYNE2ni5rQggLve5WRaUV2tXF7D1l&#10;LKOZclX2VffOerUK/AoJZcZZYNwugDXOW0AwuaHUYT+AWbdzkWNLwE2lD1hOzmJgutY5tee0vGkp&#10;NWHDEmou7CXG0Oy+iS5y5X9KgIthGlalKLNYmAhh5QStelXOr95/y6L6c7Q+1vi/rYV1DjAD1Ivd&#10;G+4rxsJCl5+dhYTWK+bFuEY11QzSjyLFtNtjATW5ZkDfwymQwULaAehc+DpdACD1Olqk2iZ0sDg2&#10;Z/Q9cbw/hZLWTM7NWL+4+Od/4jolgGQW2IaWJSCC65nmuCyvbpWBCyz9V34KTc6nD+A0uSe83w48&#10;iFnovsVcz3mAvOaBWxdZr813hXtOjTYrPCh5UgNQmozTxBtlZ9rGVo4ZP98dg96NpTPBIsPiLLRZ&#10;eSLK2ACXfb7DZrObWV0HXGrMw2jkA8NPnCtjZgGfAdrOSYP5LeV+jhbjizevonv+sOf3lHvv6jIT&#10;bq95uJ295iH6B87jFQDPKxBuDGB/fsFD5UW0uF7oPgYSk4Mfw1utcsIV8JAWRLXMJX7g2nJN1Nvr&#10;/8iDom72H7lXjY8DTnXZcs4j3m8Ci4vFC+b9BfPxItS474Y8JGas+PAjwKZlDACzekajrlXs21DQ&#10;8nf2XagAIVXm5+KN7kja5AHjh1d/A0p1fWr9+zbCSvriVYyJrDOGMkCpvl8LoJzye9MELvNAcjqp&#10;DMyLkAPudIuev3lJGz+HNb9Rigibtd0fMQ8jQAfYUyJFV6bVO96dvYiVMLRSRk0/YCtvogNQVGfc&#10;SfpXFPzs7HuAnT6AoAvazwNdbZNQAOem3z3uB6uqJIHFFPehCTU54MwSfmbbagXsMj9V5t+wAZNB&#10;oo6h+/Kempgp/k/QhxnOQnm0qjGHWjxL3A9K2mR10bJZps14vLN3354shIBllnnTChothF5b9rOM&#10;W4ZzMxvZ71+K49SKPDNpJsexCo0zH8nStyGR0ZrHfPPAEhNZaD9T/o4HNuMMaRMIbPCZ1YK83ikl&#10;btIvwje6PmeXbRYSZUO64eba6guTmKW13amd14/AdrzqxXg669VeP3TD8V7B13owg3J/YDF+HoY7&#10;YO9yx0L3PAqPbMbOXV71w2+/raM79QaoeP44CA8f2+HKhAvg5grYcL8VMLN8aIXlUxtAagRrhe55&#10;z2SH1YJ+gLvdvBeDga0TOwccZgDSiG12y+e0swQolgDZeFGNljalR2bratgBe5sNx83NxG3GBIXl&#10;XTcmYEyNhQPkxkOPAeyMiwMiRrQ1mAAJ/G8M3nBscgVQNwHU9nw+Vn4DiANM5mvA7KYWVneA37IS&#10;E0ZWZuECKPOdrlqTHk6u4Q1wqNTLfAT40N6c9kcDQGRoCbAmG7AHtK65HptLYBjoFJIFyAVjWAPF&#10;MTsXsFqyrTdm2zKHgOQlgHh9Uwpfvg743OzYDPuwrfMAF8Ayy4cBYGlZNSFwzPGxXu2a8wJgrGox&#10;4bjDZSVKc8zZf7dX1oW2aNtqGrqTrZZh3N88zreJJoBePxuOR5NDbL8IqOTi+KaMWZe04snGJG64&#10;NmPj/7rAINsE6FmyAM8AG+PMZhvgpGnM4UmOJFrsWNwH/CiPlDEZZ6K0R4vNbNq2kMc467RTG7Dv&#10;VpmSU9WMSiUZ+rpeAcfNLh+ePwCMQPYK2NsD1EdB91AP7ZaWtnw8r24nE7qMv95J8WMJzAFkUY6j&#10;cxHBoQtIWLTf+LVBN8n2ju+HshGeSya6HBe6mutmtZ7xneIcNiwWc+CMBaA/P5UIi8kNtK2bVhFj&#10;kzpGgNaQRUq3cJ8FfMB7DcWAdQlybFPLT+uU2DEcsh/XdsG8XW6r4e7YDe8fedC6HUZ3heXYrrn3&#10;2iyEa/bbbTLh8eEUezYEKGbA0HJD+8qO0E+dxaw2NgEDKI2Zrxm+C2neB0b5kbT8WM2ED2DNepo+&#10;cS9YMPpa79hiJmjZzNJ3UWsuBrRXGS/AonzBPAIvbfK3FiPHr+TNknEpWbHk+iwB0M02yaKY5d7l&#10;s7UuWGABeNCFW2WxzrfecL2VZeFJu+CCexb7NU7JUmWKylp6rTpRjw+IMEGAxdSYP4O7TYAoC5F9&#10;oNKneGGMH/e88GrcXNUKG+csEvzPfZTnfLQoKThcAgjN3hXUtDQZT2idWS0UxtPldTuxqNRYwLQg&#10;lfzf9nmNOnR9tjHj4G8tBXXOpcq1iDFThZOGXvevWErjrzomtfCjX2GxVLesxByXANoy18xklhx/&#10;Wxml7X3BPPcZawMgbXIOJSDROqRKqJj9qqyK8VN93hsBXyNgRzkLZTeqZWOBWCRY4C3dVmB8ZvXG&#10;EnGMzWQJEyU6/Z9i0L2abwar97rAGICWS/9Eez+H5DmgEF1PLu4/BZMZtLZZO9fSb12uRYcHB+Ot&#10;PJ8YX0cfSsxoXexy3lGWB/AvlwFG5jud+gm4+Z5ryxhZ/CosuMY/GTRfj8LCQKMWEAAgiul6TXWl&#10;cS5a6PIs4urwFVykmaOYCMGCqistwzjV3GsCA5ZvU5dNWFmtkvHhss+8Kn6tazuW1uK8tbomLmiD&#10;65sCVq0xfMEiX9ZFzRhyLKqW8dLFqwvRCgqz2S/8/pqZrDWRuckDUIzZWLGqOn+cQxJIsZyWiRJ1&#10;YC1aypgnky4s0t/nd8Yaw1rdBHjFvi2lpqCw+ngKSWe06NUADgDS5BY/N4u6yOJv/KwPrlZsWfPw&#10;36j6u8BvB7/9WaBPEeMmcDngYUf5lEbtZWgBH6WSwsSvAKSfopac8ZomK1h32O9b1OirAk7Aj8kX&#10;MUOV11QCqBRgmTs1+2IWbQYoEXySfws5xmkmbuINgEL/JmEoYm7MmxVenDsTJcyg19igdU89ShNd&#10;+gDwcPhjvOdGvGotrtRe8B0HkIpCFHPKQ4EJMFYmEWSbALGub123OaBJa15GmAaIfyl8G84Y8znn&#10;euH7gGSaa5XmYSPJvJ7xnpU+lNOxTKDVYZS7iWLTfNffcS/FKiFAnpZdE1ASHHde+i6cs9855/6O&#10;e+scwLzI/o17VvBjHsxYPv82FJkTv3/V1gseJrUcc79yHzq3xpQquZIu/wv9vgTIueeZzw6/41b7&#10;MSY0Zvcyvoz3DPsrcq3mny56xbm1LPowodZfi/a/WSzbsULF7MZECGAIKLr9OAwPn0Zhx4Ju/Nth&#10;p9UNGNu2TjIq1+y7aQMkrejiXbFdfujH+rkmZmxo02oVHx4HsQrFHcdYneP3X9fh+X4Snm7H4b/8&#10;8zbWkH3+eBJDNtFBCZdbYOcAMB2ARyt+HI/NcHV9giWzfreAolIn6srttTgtTrViFYe9vzN2EDBc&#10;A4wHs3i7MWvWhIAotAwgLg8CFa9Wy6C9qzuA9rYV7h4a4XjdigB6D3w+vS8zDqBuDmhp8QMOFrfA&#10;l/IoRyAQYJteAYoA4IwfBLXkFgCwIsqrq0aIenfs012Uw3DP/kDZBMDSgqhFUPHmsRDJl643KIQN&#10;4GaWZ7QIAoLHbScq7p/kTvj/1s8AL4BtThvvP4xjiTbnRFmWPVBpRqxAFYvz64IFDve3gNkB8KJt&#10;gVQgNkZRqB0xz2bFdkwOAPb6AOTIDFPHTTsj3pttT1awNlDX1V0D4Og+nfKe2a87jtltWKwBBSFg&#10;AmysfO+avqaAEP8f6G9hfCA/OAvGMtKdeVUOG67l8or/AZwhcDdeAUCAR39k0kCezVg/4A8Q1J0q&#10;8LWW/H0shypP9DX+77JPk3GVeKrXwtlrqbtXCHuuQw+46OpO7QAlLI4LjtVt2hUaa/xPG2uTXmwT&#10;8DFBoao7lz77g1yYMdb+mnGzjyXUekCgUheCm5psAmAT0KzXALwuANUAUtZm7gIlgIwF/q2u0SgD&#10;SiNdmro+dWWesf+7MNiqscciBzw2FqnYd4mxVYGjSjsZmlPa5j2rTrSAxs6UdoGwJm105uf8DxgI&#10;krrxlrzHgmnSxBbwnZjYwdO1lRNMMBh0AFTmorc4xcN1tbItgLd9Ps7RgPMbcH9VBvTVZwyNBIvd&#10;BT9C1ui9YPE/jxawou8NkqHM+Vfo18zSDnPXY0yKNnfo30W7UnkX4UV9POt2Vlh0jPtTJNmkmQGA&#10;16KvAedWzL4LI8auFVQJmDUwfOSh7Y57e8b9s+S+vuE7t+GcRmMWpckv3IO/hDpgFkGJBcHsWCHB&#10;ZIwWC1erB1TxfqNH3y2tOsBzW8Fk9m++ZbHjYY5rKTDFGDwgqq+b2Vi8MmAFdJgBqoRKqUj7c46j&#10;zVgeCigyts9YRudxMntNOyxaLBLqq1UEJUA1y4KbBTy1WOXbxhXpStICYqA9sJfXrcvfjVMMkokB&#10;SSBJnbMMi6wWp1j9ov9LzHrMtoyLc1zAIlvZYG/aKjMHLfpuapGijzaLdg0wUErFLF7jsYyTNatY&#10;MOsBn1przB5s9F6yELJossh2+rTF2LU2RpclfZmwUeDaCc1NHh5yQ9qgX2vMZo3hY67V9zNYXqmU&#10;ImM2a1c5FLXWjNMT0BqM3/i0DrDXYy7mc0CIa6h8SkMLKnCj8HKRPrXkDtrcK3xPzARV/6wxZK75&#10;DpTos9w2eYOFkcVX619067kf17kCFBgDZYUJXZeZOG+/hAvmUwuYunm6Nj0fXZcmEimiPegnaEuX&#10;ovAEkAAQ/RHXGHgyQcCYKZNRdOkLsiaQaHXTOmO93JIPOX43eSgqCbPATp1z0yVnmxbK1xVqNmsW&#10;iI3SIgBfFBYGboqAbMz05f7xYUEJnrwgDoAUK8BAF7hlDGbi5gD3BO2lG5wX822ZuAtgI8HxAqjy&#10;L2r4ZWk7R/9Z+3X8dd6vvAQygQBdpsBCu/sd31++K4MTJHqeVjfRPWjVibeJfwFogB3Bms9N0NEd&#10;OtgUYsa3YQcZwOOk9fcTff/IMUCQtWK5DkrbWPLuDTBsfVnvDe9bZUm0GAtkJi+kAFPFks94fZf5&#10;NkKhkiRJ5sbEmwrfOauX6AbOAzE9f4u47iamDXkonY2NzeUh/a8Esb5wyPevM+JBofYd9963ABKA&#10;BZCZ9OPDTg4IM8s2x3magJERngBAwTQluAFqZcZQFD6Z2wr3h5JHhkG09QoApwnONVf9LiQyf4vW&#10;tDzgHgWgzd6t/i0CouXUClzLHHNX59q1e4BjlfMv/S3G3hU4DxNpzthHgHzD9T4vAInW2C2y8Xp+&#10;xri0IjIe4fpcEP0LLJPA4BvG6/4Z/s/xnT6vM37Oy/dUCkg792yC9DdrgEmZltl9N0wfAKZjO6wO&#10;LcAIAFLI+FMvrB+U8ODv5064/gxI8ffNnfp37agld/uhwwaAbDphOQO4tu3w6QvA96jESifMAMkN&#10;4LW7bofPf27C5ftu2CmgbObsrgH0ccweiFzWwu19M8LkWl3AS61yDeDOMl9a6urh+R/jMAbkprs6&#10;4AHQsM/xvZIrjejyu2fMz5+suiEwVYAlwBSQ/OPLKnyyFBzncvWxH+PzlkDR012fY2thBjTt7tkA&#10;NAFxuwJ49x0gsxJ2d5XoKpxYKgtgnB2AGPZfXQGDHOs5bNf1cC1ost3w/t1tOXz5MgkfPg3DFwD6&#10;j18tczcI44kxg0JiIVwCmVrdTKoQko5PtMH4l4/A9XObcwTWBD3msTsrAiwsfEBhq54Ne/aZAb7d&#10;sRm5pTCcaKlKR700Nemurwrh6sj7vGc5MRMWNsIYrysAVTkSXSNP97lgvdlGLRtaDS1e2aAWW6+V&#10;Y44uwmYHKLA4jmnzkjkYL9i3z5err+XQuLYcP8bFUFWKxJJniyJfOhZtxrZl3zH7zffpMFkau5YJ&#10;B+brgfMxTrHdSPMUmOBLC2jUWfBn+TC5B3ovi2F5x9gX5+yXCvsroJI23M/EgeUl8AggXgOO77mX&#10;vEbOk9Y067w2gYf2kDECfQPAzGzZFSA2Ffo4frUvhOvnTITAa+bTp92BMXyc16ADAAFeUwC13+K9&#10;LnM3Tccn/iFgNF8BsivmB1DtzbVAJrm/FVxm3vzRAaC6gHHV2CfdtoBgkzYrxbNw5/WengMbWjTO&#10;gXPgD4iq5c9DNXcO5J6SC7osdptbQI5xd9TuqyTCSPcYP7JlttoYyAJQxsCn2cqWsTIbbMa1MDtZ&#10;65xSKIt9KVbiqAKdltoa73gouCmFQhb4AUaV6mgyvhJjs4qJiUhD5q7DAmtyQI9Xs1OFuB6A02Nx&#10;b/NeBdCzznCllwhlAD7PnGf5sW10znhiB+4A0v7uPNRntN0CoGqAFAtrbw5gARRadqYrIHHsuNgE&#10;4AFgBWBMtGKOz/ne8gCw0s1Kv/RVVXfQhX+fCWqf1aKVix93IFGrRyYD9PB/lb4UMtYNqbCuWYpq&#10;BGaSABIgXmDedVUWdKMCcA0WDZNFDACfLK0cATisuGazc+71FFDA+wPuX/rZaAFmPtosklXGbJJL&#10;vq5L7QzgM4D6dchdGK/F4p0E1oCKKKkB3EVrIdBVG/0S5tfcIzOABpiwALxz3ALeWiwiQyB1PP4l&#10;rDd8V7aKlld4GObhA2jNZAEjFlLdqlVArlJ7zW8EkH91Eer0rSu/Mr8IeeETUKr1gbXuqaatYJhL&#10;8x7HWu0hz3tq5rlY5/JC2U8AGSCVPVlO2sYrsRiZ2atkSgHANuu4zlyZxWiMoJv7a0FQV04o0u1o&#10;1mC7zYLZ/z7Gf5koYuKIi17cWPgFMytGKDacFJIZp/p2Zi0m3r0MZa6b4sll5rUOtBi4P/ahh/sy&#10;D0ikE0DX2++4XizIWkG5NxRDzgBjtYGuZpNufuYeUyyafRmXmblRhxD4M9zi8ljk+nBv0nbUT2OR&#10;NDPYGq6xjm75FXPtBgQAkMagNbs/8r0yeP5VWM/4XeT+NFuyxHjVUZzpbeBerbBvWQswC61WUS1v&#10;ZmAWgDGTVowZS57/jXvUOLeTdczkmyxQmOJ8EkmgJweccD4mkZj9W2chjwK+nRchC/xkTbZIsx/g&#10;kdFtyrnpWiwClSaSKCbtJpSZ7XpBv8aWaUVs8N1oet6cY4nrUOFeyfHQYdmwlBYyHk6M+SsDbHXu&#10;mQYPkDlhn/6skmImrxbIQklBZ77D/hY0v2d+BLm/cf05FrjS0llpMH5djkDVufeKblGuVRIoe/MX&#10;9FqJw+STAvOaBpS0mgm4UaqE8RYAq1Tyb+EMiBGkTS4SgoTyKgCr1FKD750PPHW+c1mA2sokFa61&#10;Dwc+OBW4ds57OvEt3wc+o09dwP2JyUPMGfe2bt/bxyoPVsyxblTGLwAqfXPGse+4t7XYZYB04+u0&#10;HJpIYka1rtPM+X+KD5kmm3j9+0pf8d1W9kadwETiu5AG2LK5b3lY4loO+F1vfseDrwDIHGlR5PXs&#10;Z4DtNTDJnCk6nW4AlNyHTX4/nOezi/8UgbFpPCLXzCzgBiDZ4eHAKkAb1vEDv+dLHvbMoNbKWuG6&#10;ZnXvHm/64eOHeXj/NI2Wt08fJuG9sXiWLtsDRMDY9qoXVrd9gOfkFt18moTpdS/M1y22djAO7+OX&#10;UXj6fNLyWy9bwRquK+DPpIurG8DrphHunk3AaIbDndpxwN6NJb2q8e/lXhFjN2PzTHIADOh7BkRN&#10;L030UOS5DrQAZnyuePL9PaDHZ8YZfvnCeHURbxuAGIB612RMk7Ci7yV9D4ZlPquGu89TzqHH58rS&#10;tAGQfoS2g/qEwO58ryRLD+AAIpbAwAKg4HV9UA4FKFkWADWggwV1rpWPH2QTL8bsHzNZee21Ff6l&#10;v0uzZ4EXoYI2RsDiUHc045jOBTLAoq/kSRHQ4T1gZ3NPX8CaQrdmmuoC3x+sJQt8AqT3nNdoVghb&#10;LugAoOqajQtkKnUyBwq1qk7GQNIVfRnMzudjthV9qIv3Se1D+1nZhnF2xldpGSwEM35XwJrxhmvm&#10;cgGMzw+nChFjNqtMTDlHs3//fz2953pc17Vgq9doi6RISqIIAqic866cc6GQQRIkJVmyfXzc7u63&#10;X3eMVT73R30ACjustPcca8b9lQmUT4mcTc5sxPYBWNaMOwEsNV32dPYFsvwuVh64AhSBCpPD/o/2&#10;1xQ1agu3q2KY8fI4csxCuJqX2DzU488t5x+5ryXAVsyBNSsnsyJgVmPO2ZDsWSPM0/EGOB4CWoMM&#10;whWo0VwJMOj7NVZDNy8wd4Ao3w26wh0wBTxZXF4zsk7g5vKzVqfXtx7vvXM2zLERqYYrxtSkwvVe&#10;JnTo2xiotV7sZMdaAZqsYmFE8XyZjZrEKf3ojDQLZ4NJlc0lOBxwHOO9mgPzq3K44/pXB4BrD8QB&#10;QEa4Tq8zQBWANwdoEE5qWOq0vw3QCXGDeZHrnUqqxbyAgL01dW2DZm/70KLNts1Ezc12GhhkPIDD&#10;DrtitV4GPRjgUGmcfNja9LmqObZ7EeGqNzXZrRAKMLNBsc7xhPGJ5mfmxLQ4U83YXK/ZBBoBvh1A&#10;fA1QW7HCNEUm5valp+bM9ChN4LAqIGqO5Nj6HGDUX04nbz592rC94T6AZM80I5zXAK76I3bsQKE5&#10;4Aa8XMfzk5lwOONvvu/xnSlRerOTGbECQJQaH6I5tsF1jCAu0ddS85wXILDGdYYIOIW0gRoCya1u&#10;BWrFAE9Tp+jLpQ+c4+VGosn9qoBVBcHwkY2uINpjjiwLN2Vs9EM15U8FGLXyhqXbDNioAZplfmoS&#10;VQt1KmkGvLHjr/O7gsaarFY80KQaa9oCVzF5cUlhQZ84tpIARgBqEVgtcGyZj5oZy3FVEbx5NS7A&#10;bI3xMPdZqw9oIByMgO4wP6u1uQzPo/+cptqebQEELa2lydFkv9bQ7TP2JrjWV7M3B7oBslhBIg0w&#10;ZPRzOo9+pjdXmbACzmemh9HnDkGeT5lL8OQnF/OpAbFjrpenzdGPir4ZvWv+Q83GJaEBIWsFEtfZ&#10;mnW9Zlxjzj2d+QET04JYm9R0HdbHHaxNxGyqDGCD8TCK2Sj2AeCs1rAM9AwQfAo4NYjmtDRJt7Wf&#10;u/T3uM+GFWAsTAmgLdqUsO6N3h/ynFr5pcvGK8XY5wGxPMI9ra8UUGCpLzV8dc2e/M9UGwPmpYEw&#10;bzXesE7exhQagq7VHUzb0gTyVmzmFrpHACtjNgpjnuuCWsq+BfnVDjHPvDOMAtcEbnSvYFpjU1AB&#10;Pk0t0hlzLdZ9zGvH2lzyXFtVYsRa7zB/0xHrOfri0W/6XqM9pR5tYSzSQEMWCMpyTXPPndM+tZQG&#10;kGT5aLrVbBvLxAGI5v1TU2s+OtdbmT5qQjb4RW1pXvNn7XXIAGMpNUz0WQ2jmrw0GwVhrT1lXU3V&#10;cArQgLPzzgaqzXNp8JAJxueMyXjMWtd3E6jSdNqlndOpCYbdCLL55j1suqkGGxPN9hkhkOc9xZio&#10;QVS7ec68qCHU5B6rpbAOJvOzOIamZFFDWuJZqLZeh2bCeAOajc4r1uBrvgPeGidfvIxpWnKAF8dd&#10;qF3jOMuhxXUAwBlAlOZZEPx0jej16CObBc3GjbobkLdhwJrr8+xVaE86/SL6AJqfz6AU8wYWmJMM&#10;Y6IWdoXMqbEmfb4afYOi9Cn2nXEeLlg751xDP1ODPqK52GvSLk3pJeD/IveSdqmZfMU1gEk3LcxN&#10;DKCpcoxADeT5U221foGXQOV3V08CWjccEJ6H525YCnYI5BWwdcPLTZOtCZyvrVixSwCsLuDRCw/3&#10;3XB71w63QMkNwPb4AJTx3dMT4Hfoh18ByK/Ps2jeHfTbAEYr3BqBa3CFkbtWs+A7Ycs0K0c1jld9&#10;gG0YloDk4XES9o/8DUwsbrthznn6u8V6tv+JHp0tT9Gty3UzzAHAOQCi6XKHwDkCTnc3ddpVR7DW&#10;wpfP3fCFvn7Sl/C6E/YAzCMQaWH59bIZ1ptWDOoQ0Ob6ngE9KxMVc71r4HRjwAJCW+CxCoQavxWw&#10;es11jYbdHIE6wG6+qcdADfPlaUoeAVtjfjdQQrPpTD/Dq3rYA4SWUvv0Gcj8BiB/TMLsjuuws58A&#10;kV5L/7gd95wgZE35YkDCQqgCtjQT72+YIwB1CZjZ7xV9m/PTChUL2qk2bo7gNXhBE+VAIYwAN21K&#10;jEwFDs35Zu3Z2aYGNJTDZFui/WUgVc1fkTEQdGsIWeCR9iSAYwx+oO3dySlS1TJtY9qz3DIGwNkA&#10;MDMvnkEKJk/ecF4PIBkqHPdFoF5fQSG2Fg5H2ur3HLvkWrvbOrAKTAEUHdog6LQXnHtXDUPbzLlG&#10;Z86Azgmg2+0DPub9GwOBXENfMf0LO0Bdok8eY9dnrlujQugxrj1Aq0sfEiNUdbwHBBsInEYX4ON/&#10;Hc5vq1lCsA335r7LR1NmDxhNEAyata0ssgBYBNVRNxPX1yeei6/PbBxos/2ZjLJhs80ypoDTlJcz&#10;O+X5CgEJfJhCxKjaPm00P2G3z/WHl9FvL5ohlxleXiffuJYlzhBE5q2bDC1NxhoDABVk14yd5es+&#10;fRwyh6ayyYcWL9KqPocIl8FKU7KpVLg24OS1TQSsybWDoOwAP12EtL4ypuLQBCsA1jmvvEBI8/Ip&#10;AF6aE2OlCgSvvmhGlwonbYR+G6HepH/1DufxPxOhdth1GwygY76+c02uV+H6LdrUaF9GoDaKd7VU&#10;63nB+8GSW8Id92gj2AGSHgLdsmiaKSeM15Extga035lWwRxnI3a9gwnCjvZoNukCA2rsWsCe2oe6&#10;Gkk+zltLDSrj0wA+6oB1aXhB39j9cx+rYXRG74AU/i4DXYxTLaZcAdzmAErhLAw3wCLQN+Gj/9Ns&#10;cg70mH8wz+YB+GE+V4szNiKMRVX/tSwvcM7X31BtJzBY55rrg76pCP6tY6+volGfwAdQ2UTg9wRZ&#10;AdMdPEJGM7F+dmUEvZUdirRZQazW0CTKRUGHTxPwMp/g0ah3QZm+1rlOmXkvAkTOn5oHAcKKGfrV&#10;VTVJM2emRDEYxtQ4BjCoRXQMa8xXqQt8qhUEKvXXM+eeUauanRu0v8T1BLkq59nOAgKsAIhmOV4T&#10;p1q5OvNZBX50OtfMZMF8ta1W6SjTf3PPGTCSBUjNrWcSbANmTFTd5Bmoq21EmMdqF0VginaoGcwC&#10;Lk3WjsnRzXtpqarhJBPN8GoGBTA1ZxW1lgjo+ioVCoyTJcpKwEZ9wpgzv/rFaX7vcq7aLLWkjneN&#10;tacm1nXRZg71r8qUgA1NqXyXAc7ztoP7qkXUVFtkPBTOmlit0tFgTtRcWfWhoOM+IFJkzebHgEsR&#10;UACoBjwnCUJff8sObTEQRk3Zkmd5wkZNQDIIIeE7/f3qwJZJeBvJS8YRiEHAV0zZAigYjGCqmnz+&#10;ZYQX08qkOf6i+kM4z70KFaAgl3nDfL5ljrkPfe0zVgPG14CLJZuYKzX+y3yMpDWwQJ800/Vc5gAK&#10;wEat5zlwlK38AOjx4f9W0ciyjgXBPG25BITqw1chB1BZ+/ZcvzfO/QC4feB/uTLAUgNYaGOsTmHA&#10;RhM4pb1loCgFDEdNHwCT5l55zZz0MwVAGkiRE2QBKcfZyFch2xq1+qw1ud8ASK4A6yXWi5rnmuPE&#10;9er0X83YlHeX6Zi6rD3zIWZTwBSfKvcoVxifLOMpYHFuiXurifU+Kf1EAc2osWY9+uxpxk7x/wwb&#10;hBT3FPLMB6hWN8s9P5wzRiVh7LQZuGQcitzDaOBG9VVoAXH97uswHf7MBuSkcXcTo/m6xfiZVNx0&#10;LxXuG+sdC+bMW952Mq4twL7W5blzc8J8FMuveP4YL67bHtI3rlGk/86d0Pjdb78twsPTKfL2eNMJ&#10;Ru/eAXX6xAkVxy/9cPvHLFx9AgStSmHQAPB089AN+x2waD68a2DRChFXSdSiXRn8wXV2QNEOADIA&#10;YLvvcl4SrhFSt3dAwoDvjeQF1m6em2EjeM2bMYnzambppx6gNg53d0l4/toP90/tcG9y4EWLY+rh&#10;wO8rYCxC2roBMBhAUeGcQfhMXwy42H7kf0bL8ukBQfrDGT38AByt/yfY474Vll/VKHI87bWG7Py6&#10;+f/7ti2OgN6+wv8qESQPh3p4eK6Fz7/Rxk/05dcOsGwQTJtdbSP0FkAPUGoASX9dDfv7PpDYCvMJ&#10;Y7Dj+sCclSQWwuCgCvgCP9xTbd2a9k0GwBXXsIxaTOqsr59BF2PTnFTDb8/r8PvXTfT3s9bvQvMu&#10;/4twedUEVJoIuVoYAof9MaA04XoAVoz87JvPDmBd0a8pUHzVC//655ZrTsNX4PG352G4veY+a8tp&#10;FWIkaB/w87O0zYzRnrExB95fv63CP/66D79+2QI767BhQzADKJd7+m4faUNf6BuXAKVizJO33xa5&#10;ZiXsEUzTqalJSmHI/01ObeUKtZde/48/Z+HTlyRq9axpawoN4XPGT/0Buz2gblAICfDQu6qGzsyU&#10;JPok1kMfkOxOrRvLdwPTq9Bn4HC4BtoMmKANE2vBcu2BvoL3ldC7BfyABGvKzgCu1VWG8URo61en&#10;H5zAtUOwIOBHO64NuA4WwCWCfQKobXlB7gw6ACTcva322bDns55nwhUCfgX0TDn2esc4ArEKJlNZ&#10;mK/PdDCWfOuNOZ++WT3DsmQGozR4AZsPcM1xaiqtNtEG6JKxfncZzsmEpAU4WTGD4yynNKG9//xj&#10;x/gXYg3o//2vj2x0hqw3E6giRGjTjv4vbxnbbS6Y0206ACLZWU8QYPp7qQm1woCJZkfcu859OkY4&#10;0o/6CKgBBmozoGDCZ5RGQF4wN4ArYGWuOrV+nz+etPFjYHe2zDJv/h/YBFi6vGwTa94Chl2DSThG&#10;6IyBDQ2AEbjR165ZR+DXbAdAalLmeZpP7gRkmpxoc1dIWhihq/kX0J0azAGY8enxYu8JnTWuy8cX&#10;bqwo0rgIR94VBjz0AQwraUymRlKeheUKITwBcnj5VhkP/dvU+JlWZblI8wwahZ3lhQwg2oYbhOP8&#10;LNY+td7tGCHdte38zzx9ptJoABcCc1UTFH2NGkMgLKe2q/MOQDbBK+PKS9nUMYstc7ACZoGKFn20&#10;jFlBUywQkhWWeOF3WZMNxr5UVVvHfSpcn/+Z3242o+1l4KUKmAGGuz3zBaRq0i1kNINzDkJrBEw0&#10;OMcSUn2E3/Ondvjt4ywsxmyQWoxT5TyaposCTd3o5XOE/wcE9VkoNBkX1k6FPqiJTJ//hEACkGij&#10;0cJ12uPGJ6aNYg1tWR8zQEehvFm/DuMJMKYWD2AsZ/md9dWmjUY9GyluRojPtGXnO3PJZtM0McxV&#10;hzkWoC0vZ15CTWsmwe6bOBeItTyWWkwBMOm9jQEB3sdygCYJfriuhPsbLSTMCaCTIGg7nF8FVsxv&#10;l7lEeOcRzHxyzE0W8Kloiuf8IuOVawBCCH590/Kaqdk0mJZDB/oY+Yvwt7RcSbicMV99rgusGfyg&#10;KbLd1VSJIEZwp7Kvo/+Xvnu1oX54wA3AoO9fJqv29KT9mox+ZC0ABsytUeaTKcBeeh16nTdxzaht&#10;yl6odTQ1D/3ifCuJjFjPNdrWov+m0zFwwcoQBixECLx8FQGmT1tbbe7FtS7pm7n1jIotaYpmrZlf&#10;L2v0KIBl6psh76DdpoYcWiHXdIFgjA20EUyZgzb9Votd5T76BtaAnXH/B975gHb7Le/XChuI18CL&#10;PnQAsbCiVrLzU7gA3AqM+TnQckkbPvB3ip/llhpDQAwA7LHmvsAfVuhoMnZCsOZSq2zUe1xLGAWy&#10;coyDsG/lkkwe6AF2c4y5Ua6XZ9yf+bbPedZQiWfQyhyXOSOF2SywTosAlebWmj56Ah7HxhQxtKne&#10;p2/c2yjcFFBnYEg0Z7MmGoyblWtM7Hz+wXYbMQ3c0YdOl3bWgVzaKLSmGNeLzEvOecM74AMcxEZX&#10;E3+aPvO8ZGhHGjj+kHrBxpRxZS5ztpvNQwXQyzNmRrdXuZ+WBLWCKaBZ7e555RVz/Yr/Gaz1lufh&#10;dN3vbr+OYzmxW0Dt69/X4XALmAFNpk9Z3LTC/iNwd38CwBuOuX0chu1NN2w4zqCDvYXygY0DP1eH&#10;NrCSxOAPi6V/fhyHp3tg4ss4/P2PRfjtt3GsbnEFAB4PSayycdh2wt//ugofHwbh68dJeH6a8pnH&#10;ihx//9swPD40w+P9yV9vu2oCOcAh97gGBK8/98IeQL37fRKWAOscUIq57ICc5X09HB+q4f7RiE3L&#10;kPURrvVgRQxzu+mXeEW/1gY0AIBG/gpQpjO5/lgHfgFQrvHpYyvc3QJlS82ZdQR9FXBNwh9/XYRn&#10;oPTx3tQhE15Q4+gfaAJnK2gsJ6dKGh8B6t++TsOff12Gv/42C9dGy04sXdYIB3PkATtzofJJ0AMq&#10;OX8hsPJQ7be1sFtXwufPzbAD+PZWzACYrF17e1vi9zLXq4TxCHgEfg+HZkzubHDEFpBV+znmPivm&#10;0LlcALVJFwgCRk1TsjCR8y19feR+3EfT+fFYjip1AzPuuc4VgKD/y2oBuB34nc9mX2Ys+I77W59W&#10;fz81gWPgSs3aYFKKAGcU7wTo0pytD6SmcTVyvWExTBkHI2OHm3KwLrHn9EaFqFXsDk1wzGeaj3nv&#10;TGkyACBN6GzU7xhg1JTZE3KAqG4PMONcXQWs+rJaFRHkOXbQgNoWYQOI6ci+4LM91qOJdrnNh8Eg&#10;AwgBWaZbAYCSrv5l2ah5a/9Hu9e7KscozQTg6CwyUVslYM0QZDFnH+MwEgr5OV9agePipGkBjhpN&#10;gIrrGknsNay4YURrwn17G8CK43oGYxzyoUV7+nwsR2b+vy591mdyzz0mCMM+Qm86SUcAVks2Y3xm&#10;C+CI+00Rvp0W4GJgRRuQAWJurwF//tY/7xQ8AhRxbCEFKHWBtfp59K2rNYET4KjCNdSwNDneKghG&#10;uKqpq/B7E6iyEkJrCZgJOoBTq3aB4ASKEb693iXrsMa9z4N1eIfDTDCf33ReAE6BVGBuNBPaMghN&#10;hLraGCDQ8mfjozkLad+K9q24J5BlyhKTbScDoAJBNl4Be5rAEMIxDQrCswtYWitY0+AaqJzQ3gXX&#10;PWwLvFsMKsrzoqOPjXPg7jwW829UfolRx0ZlToH8KfMwn2R5J1kfmrUCMKp1NJ2NZl6TDzcYkzZt&#10;7wmcjKdazaY+fYyLpdsi1CXvwpz/H+nL2kAZ2mfKFLPiN4FHAz66jKXRqWrFGghE4UZYmq5PkNYC&#10;GNabD1yH/tfesVGinUCdufZ087C6ib+7qbhibawYyxnXtW5un7Gx0L9+qw9sqG/ZoNoPy4cZFdkH&#10;sBSORjMm01+AZoEIAcJ9KoW3vD9O2svV5h39BjAaQAICfmB6C4TJAGixMP+g+57+AHV+uJ/RyF36&#10;21BbpvkZmGyxaSpFk+B7wFCoBRARUAnHzlnrtmlgdCjjq99c0v6F8dbcbuCEJll92/iedvTHVnVA&#10;iNLuLgIvmlTV2nFtTZBq4GpAax84b+nLJVSNAXz6bvCHfoMmi87Tjnyd9jH29d4ZQl5T7Y8hJokG&#10;KPRPE9j83uod5m7L5YCwwk/BCNNmFzhFcGsWtLi+2sqV7xOeVQMvDC4wgKUzAxAdG4SwFSqMwNSH&#10;rkL7TxGwXEvTc/ImBhOo8dT8V2I9lBH4+uSZqsNIXJPpNgzmACZNc9Nk3jStqklVS2fVkhrwYsSy&#10;8GIgiMErBcZLgNHPMvYJ6DIQQPN0mfPTw/ehynW9ZxGQzTKvXZ8fnp0x41/Ivor+gPqguXYNKmk0&#10;34QkATpNAVM0Bxz3A8BMbZLwTKqlP/vwv9h0MSec12PO1VCaxUCtmWXUqsBTlfvluW8aGLsESNJ8&#10;p29cGji8BLBSavsAFMfASNQ45kBhDdDRwqAbgYDp2rY6Spn5sY1G9+eYk1L9Ncexdlk/+vT9knoZ&#10;/fFMldJhfTV5f+UBpSIQV+VawqBBJWq5ha8CQFoBHHNqHrNAZ/5V1IhPp2xWmYNeV3gCOl3DbCp9&#10;36xmbPoAvRIbl0KG8ec8fVJbBn0kPwejtrtshHrcw3E7aVSF4R/YiNIv/VCZvxzzVWUDUuW6+lOa&#10;okYTfME5Zc7P1Tj+R6vbj+8XNm3Ms+lq1OpmAccq86SLgXkgTcSsVnCD7DYVTwH4qzVeseZehe/U&#10;ds2BnqvbTrh7aPPiScL9s9UvgDng6eMnIU4/u1r48/dluH0AtoCgx08GWAwAhn6wIPti1gozAG4J&#10;EC2AHdOu7GOeO2BwDmgBJUaqzoA24enK4AWEtB9B5xooWK+ANsDu6hrwAvYMsDg+dniR0saNcNkJ&#10;19xvuW+HHffxe83G+ryZf0//vqurHlDSiWbZ7Y7j6IdAunkC3AyM4N5CXzRP3/D/dQ1gG4bnj9Pw&#10;z7/fhf/3748ADudz7R1tMRXKt1/bXB8A4+VrQfjr6zK/a3oVCidAYS/s7gwGqQf9uzamPGFMluxQ&#10;/ZgI+MA4L7jXaNMAWKrsSGsx/515DH//umSXvQq//rqm3/0wnlejZnA8rsQEx+uYY68C7AJ+XFsf&#10;uS1j9PDYC0+Mh0Ehm2tgl+tuAa17NbF39A1I/O23evj4mc+zWtQGEFznw3FbTchA2zU/b7mfpmPG&#10;Rv+/Nf20ysV23eDaJQQiwHevZghBfl+L/liddT60EUADS5Vpnl2VEexF+geg+X9eil0eiO5YkNMf&#10;TBM1gMh9+wCacKiGriXcaS5eliP0dXtZXvYK/EyEqzHCW/iLEa4CGfAzAGCma6AM+BmMENzrFN8h&#10;BIGm7ixDOziXv8djzcbcS8ACbLpDrm06E4TmnrHcMG6zcZ51BJh00mEI7PVNRMwnGQGc9C8Rrph7&#10;I7/Vyhq5PBzoc2hksmlTTBDNMbM0AhsQSvTfySF4M+H+IccmIIvQZlxoc0yzUD4PFs0XnGIaEgFK&#10;0y5t1hzZsv4tMNUGSrqA2Jidn0mDY2TrGEgE3KxCcXMl7Ko1A9Lal+H3L1PGNRM3CwlwGiEVQDXx&#10;cF9w2nDf1YdgrdQx8GEkrCXSZvoE8nNAn/WdMc2M2jBzoBkFZ5BBj/vYdrV0atCSMb8PzqLw1t/O&#10;a/YXnEMfzPdmpYoOAFDjRV3l70obyIw+bpqPL4L1Vk0Dotmw48uwBTy1LsIcaBHIlsCP2f+NvjO5&#10;6BWbnB67esHJQA1N4wZqlEpnwYTH1Zb34X60T3OwDvE9Ayg4x5QdlikTVtRodHl5m0etj+DoMi4C&#10;qTnC+kIDL/ge/TFtigJKDaLpW0yUbCBDe8yYMg4GJjSBqcWSdkdAyyLYzgBW/kf7awpLfb10ujat&#10;iWNIW0zfMqBPUyDecmtj5vqad9WnBzbDV22EAWPIWKwRTkOEl5UhbHPMFVYSvAAihPyYNk7VBAJA&#10;AlwTUOzMzsKIzYXF9q1WoSAyDUpRLYw+RghTnd9NT2OS1v2mEE3S+hYPEdCajsyZZ9qM9vAEUN2J&#10;Zk3mCFAo5N9GLY/BM0almgImRtzy0xQ1lhybIeSXwPsU4a/Grc91uhMAyGAKBK21f1sAVHUEjCG0&#10;NH0a4FBBsDcBAdOYJC3GqstzgtDsIhC9ZxuYyiO0U603IQ/A5oAjTWpG7OqvpEk21/gpZBCQFrM3&#10;KEDgM5K6AtgZVaxZuMh8F2hnWeDUBKqfFn2OudS4r/Vis0CCfmPWjdWcaxmvkn5dALzmU5MAG21p&#10;/dc6oKJwtfRfSb9I4NIchBUAuqiWUODiegaa6OvYpV9d1n8TYMmnuYfCWK0NAt46q+eMcQ44FVIb&#10;PPOav90YGvzUpX3mJ+ywhvQnE3qs0FEDjtqMizn0xqOfgLef2JyzcZkDn/QhewkY1l6GYpZPQf8u&#10;IEswoY9WEFHTWqDt5oMrAfVqyfRzM+gikwX2ugaiMMZsDooAx2QGqDD+1p7ttHgXc88hayJqBtkc&#10;lKJpX4h5HXMH1ji3DegahDLimTSNy3lGgKYPfKyO4hxnGYci4JPPOK7ACZ+y2rsiH9rkvYtNzita&#10;ck0fNtpTMmHxD8FKFSU1Ypo1OVZtpmZpU5ekmB/N05qgs/RJk7rmV30Ry4CwFT26YzY4rL8R63Uo&#10;lNMXo8wbtNkk2qZNsma1QR368+UAbiOaLzKvWG+0WVMq41vl2PPCi1PwBaAdU8MAY0nyAxslxpL1&#10;6cdAjWaLtZZ+FSHburn6+DaNoOZ90WSc1EBq+h/GjSIQyH2NInYDVOV/ZhGo814QFkt857rPshai&#10;31+FMWK88q4vPt7LSiox3RHvq++egRaL8Zuw+OpOk1o7asBuHvkJcJkjz6oVGwDKJMTbu26Yztph&#10;BnStBDBNuvt+uPttEa7+mIetZbrUxD0OgTFADGDcPwFzgN3Vg/n4+ggw/gbiTKpskMWG+ywBwtG4&#10;wQ5BKDvd7/ppFNaA5xqgGkdTZj3cPAOg5tUzwOJLN0wAzBltGt9Y9aITppo9n3phctCHrgPUtMPq&#10;iQ/wt/oEmAF/MyBsc69ZuBaO/L3j983GqF3+fgAuud+UY7rAyNcvtIN+x7q9gNZgWI7azxlwt3s4&#10;Ae7C8Tl2w+bXcRgBqqa9mYzqQEAzLKaA4ITzBjUEZzX6I2oGdvzGpnJBSC/XaiX1D6SNAN2KYyyP&#10;NhpVw3rHNaKpuBL95CyrZiF/zdFjftcPTZP1I5A3H5XDclQKH6OvIqC5q/FyL4V//fMYvj1PYmTx&#10;DX0x0fHxpsQ8C1/ZsN7nEADZU9i7mrspULMEiAZFoDRPX07VGSZ8pgCUDs/64MXPMB+Oa9oJXD2x&#10;cTAIQx+sDe01oMQgD83TrSrHAnAjICOmCFmaB65A//gp3CGANmvNjVmEroEVJdaiQoTdlIDCMX1A&#10;UPOnNWZbh1MgQGOZiSXFDFLozjMI/QtekDlehICf2jr61eFnYiSp2iUEdwIANulDDLIYA4eAWfsq&#10;G+qAW2OQDhPa5hjr0J50UlxLqEyHgyZbnbK5lloLc85p3hAAp4LefSu0gZAEOHUM5vQpfWmiUYCk&#10;/D5qS43I3d7QZ9odneZHAm4u9Bhzy7pZNWOwqdJW+ogQrdBeAzrK9K/FeNWFqMZZ9FUbci3Nve0O&#10;P9ltG6TQR6i4yx4P+PA/Hb118t7vEAS0qcu4jPr0JzkPG+a6Ub0Ia+dskAfyAMtdiRc1sEd/FvsS&#10;myueS+ZlttVP7pzdvbvsD9Ffq1j3JaWvnNG1jj/jyjFGjHaXfMdclgChzuw/YAag1hmzNkDeqtM+&#10;xr7ZuIhQHAMWACNTciRA32x7Hv0Q60WrTpyz2wZM6Ld+bRWAzwLuOX6vIkibXYAdiE/YjDUGgvMl&#10;wpLxaiJkaYvXVPNjIXvb1+SFWaPtMUccgk5tXYqduj50QrQ1ei3pFlO9MHfWcRUsTIeSzM9PfnQI&#10;+jrQV+T6JUCvMEJII5yzZYTFnLYCVvoM6itWQYBUEZIVhHYF0ClPAR2/B8Jao19CLJeG8Ov03vA+&#10;OAuTu2IoIFh7wLRQPNCs2QdehB5e3BcFhAICIWGz4ljre1gGGDs8EwUA3UjdavFdKOffxeAGK4gU&#10;Cr+ETBqIEpaFbq6dBTDUHlXLgGkV2JrQNoRgzA1YUwMBjKhxUPPA/S41DeqQDtioiagjpKoKKqFW&#10;H0PGsAVkH9jwaaKaAcxP9+3w/DQIO10geK4sbbcEUudAyWhhAAnCcKIm6U0UjN3kpGGygoBRpeac&#10;00/N6FRNbEaeKhCL/K9BOyxOP6ZtfY43krYpLCLApxNrJJ82YObXswyZZi7LXVnhoQs8JlP6KWj2&#10;fuD98jJqT6pqREceq7buJ75HWCL8TfuRjybCtzHiNDN+Fy4Q4BcNAeIlgIigr7wCRmkbAGBqDeFT&#10;7V6OT4o2p3Tkp/2aC9UApoA8tYz1OffbAxLcJw8sqm20lGJMpRMBj3YDIgbc2DdhU22fptMubTBg&#10;RBOum0B9vLIASZXjNel5nH5dUXNH3xsAkgEORoJXWNMpAMwAiBIwoPYvx3d1ntss6yMFiLwHYC6i&#10;OZh7ri5DjmdB82eatlvr1ZQ4JebcvId51qdm4rYfQKecA+AArBLtabdesJFh08C9K5xbKrziO+C8&#10;+DZMeeYGrEuj3U1UroZL304DpbpT5pQ11h4yb0Bdvfci+qsVu4w7MK7v3xlA9IGPKVb0PXSMy5xT&#10;4nk3AllTr201yMTgDANOzAAwnvCsAExuYnK0NUcf0h3muAE8doFf1qZAljd6mo1THrDKd4QqgQ94&#10;BN70XTQ63tydVTZyQqbPqP6t0X8VWMy4NgDYXO2HUB8CYMxHnfUukOXz+t+xXjT5lr4/lWpjDWSA&#10;Zn1ni0BtivMvyi85BximTZrmLz2+TZ8T4JY18Z418oHnJMV6STPH59zbPutjeF78PlxcvIjl4Ez9&#10;9J1+Y6YJOQAwN78OwvFzP2x5UPfHJKxX/AQCHx9b4fGpG759nYVfv87DH9/W4f/9933433+/Db8/&#10;r9mldsPtsRN2AMXV/SAcbofBJMhq+faAmL50avrUlNw8mHbEYwGPYy/sOefmqhNugCb9Cs37t1ty&#10;7hLIXAJmowbg0oxBEeaaO6hFvBUeW2EH6KwAR+vv7lbDcNgOg/n9dpskXHHMjLZrup7SthXweP0A&#10;vN10whP9PQJGT1/64eHLMJqy9ckzRcoaaJsZKXvbDHf0+eOXSbj91Odc09P0wvFTO2rclgjmNf2Z&#10;AWmLjb5udQCmFsuXrba1cMPPx89JmO8qJ380BKtmUKNsxwc+wJhlxybbOtDaDHMTPgNwi4M+eOUw&#10;BHSsTjHbcA678tVtKZoUZ9ti/H3CcXOL2POxX+srAyn0p6sypoDgoR4OfLfaqoUqhsW6wNgBerRT&#10;fyYjLfcI9T3QuaZdu0M+bPhYms2+bNT2AZUmWLY2ryZSNXQT+tJbIaQR3CP+b5Sumr020DAA/IYC&#10;Iv1aHSthCuTM6dPNPWtALSsg+X//+zZGc2saNwejGkd92zS3mpLBwv2TtcEepeiH1m9nAedc2AB/&#10;Fqg3IfIUCNJsurgHwB8qYbzOsElhwwD8TYDSmLolAeIaRuOp8bMObpa+lIEgzhvnw42mc/vIdWbL&#10;FPcrBH3crFqx2KcQQhe8HIGjGcJUDQ8AZzqUek+/MSCNF6M1djvdbAxQiVpB/t/m+m3aaIkto4EH&#10;tHXAy0v/o/URuOVlPhpecp+L6E834t6WBFPbFiMHYyWBNPCmL1+GOcqF62MOgAZGOMfat2qp5otz&#10;hNKH0FsCN7yMrfrQQPD3GMMR5/QYL33gqmMrWnAM928BIw3Nk/Sx005FMB3SlhiBS1va/K/LGFtG&#10;y1rBmn9juSygS63cgWfi5kHXB+AW0BC02wBLd3BG289YH0AzwNE0bQvjpT9mm3uPF/STe6mVTYBn&#10;Ab6m1o971blvjXOtLGFOuSEva+9nW/TbEwQNMBHGTAejlmwA6OxZM093vXDFen+87oYvj1M+c2AW&#10;cAVEm62zaH6uNfm9wwcoUKNqtQz934z2tRqA1S5KBcCS8elzn7FjwvioiVsyfiarLWbYhdf4cHxM&#10;wwLwNRCQbU2kCME2c2N0rxHKmra7LTYLLeY+YQybH1hHwC6wbnBOzGsHoJvkWN/FJfDvPE42BtzQ&#10;9zhPCHyEuAKjxvWtxbves/lhbZvXT785TY5q4LoLNYuAG0LMxNOxpBsgXOE48xKOuL4VSYaswRYQ&#10;q7mq1RamAB4FOPfI87u+XQYvxCCGCKhck7koNPQf4niErnkGraJRB5YqQKnals4EYBz/zH3o6xhI&#10;di0AxoK16WX0r1vONZX/yDrhfEBks3djZJoYAY05AJTGw3f8/ku427NmGowvYKY53zJ01keNEb0A&#10;TDL8JVhqSyf5Cr8bgZoB9KJvYJdjTHQMbOWKauZoM/NuXj01dvr5DRgL0/RoQh+zIXziva5/8UaX&#10;ENreBsat42qghLVaHSPLtRkAUAOAOsCfmroE4d9gzIScGr+bj7AqWI30g6PtfbWHJwAR7Ex1ks6c&#10;gjDUEgpyHfpUB7j6bNbKALZ5HgcAsDncmvEatKViihJgwVQmaumAJTVp+oRmAPAS81GgbxVhkXVQ&#10;5JoGkJjnUU2etXAtS2cqmjxzUFRLybXrwEIHCEuYV1Oq6HPW6PzABgdIyem7ZhvfsiHQ3K4G/Cee&#10;DXPfmdxbePwhDBc/huGAMeL3Vkctm8EYb8IlgHNpUMRAcyPPHeNfZq2eA4CmPTkvvopgYkoV6/bG&#10;jYlaKOau3v0RSGasmH9TxxSZC9935pezvNq5QM34dccXMIRKFJ61IZsarpfOvWAsXgVLoqkBTgFm&#10;/5P/z+fU9DOV+utonXBjcZlWg6h2+D8mcI5J62dXAvwApA7tzzP+aTW/tElTeYl1kTq3Egnrj7Fx&#10;U5IA63sDIHn257wDj/DA7T4JA+RHvUa/9RNk06JrR4Y1cH7OOHHPdPpVSH1Qi/w6pFMvgER+Xr4O&#10;LeZn2OOZ4Nkxv6VR4m76ZiM2IqwRYT+TegXIsdkovIza0CxzaZCOqVlyHOsmp2bKI+5vxL5J293I&#10;mR7ou80NwHOThI1pUwwo2ABomk13dQSzee/64eamHR7uAT9AyYjdHTD19NSKztoK7mu1XAe+B+DW&#10;cz783H0ahO3nAWDSiabZBfC15l6aZTXZRvADwG65x9c/p+HO4AsrTgh/n6z8IQT2w8dH4AmAOl41&#10;w60BHEDSNYB0cwOsApA3982oDVwd+YkwUvO2pp3RHAdsHv177zGAFX0azWoxwnXJd3MgbUa7R9tG&#10;NLvO/LmqISyMdq2FKcAzBQzGh1r8DP39qs5LrcRLDnDjOD9WsRDsDCTZ7YxS7sWkzk+3o/DFknK0&#10;Wb+cL78zrteaX2vh02faTrvn60qwhq1BC/oNGujy+AQ8X5cRCCWup8kYuAI0+7f1MGQeEn9HoPY5&#10;p7fQtwzw5AEY62PnB+gbA3rDsRqoEvBXBrrK0TR5eAA+aesEyJleaf4EuADEGMU7B3oAOKNjk20l&#10;dPhMGfPujHOvm7yoOZ85ewaWYxmrbi6s13nADRAF6B7vRjGtipGm+hsu11UACTjqp8PT85AxYqx4&#10;OEzJ8fycMF7CZS3cC+KP/RitbFoVI2SNMO5NEADAX5cxay7zoTUCqACuwTIHYAF0K02YarkQnHxn&#10;2hI1iVP7wWeJANnuikBlJRz3dQRxLpp3B8Brz8jeaT5GdlqvNQZr8OKvdwEy7pHQZtNy9BmnpuZV&#10;xnyxZlwBFuHcFDQCUotPzzYBC0lyifBMAWZA97WJhYVKTcCpcA/Yn5KPM7e0R+2pgKDGq6tG7j+a&#10;uiH3ndGnI9B/S7+vGUcjgvuAi98LOzpSq5Hdui6MXF4ZbMJ4MA4tQYMxqKrpGmnSBsSaCH0gziot&#10;D0bPX9d4xoFYoMPC/tbCbLUv2WAATICSKWtmvEwbvBjnQMMt624DgG413fGyPWyBbmDyhjW1ZNw3&#10;rEOjmcdDg1JMeJ0Lx2vgGQDdGjFOe02KPGZjsHNTwrNguiB9RCea8Y38BSr7AF6i7xbwojavzsu8&#10;DsBYu7RS5QXIS7mJAJ5P34fFTG3RBZAMBAIYVrToAR/CmUmJhVADNAQmnfibDbWTQC9Qoym4DBTW&#10;zdlH/yv87VxGf0K/Z1yGgIvlsASzmL4E4G5wL2v1al5eA/lG8HbUjLC7VkNlIIGpRMa8nLtqJ/i0&#10;AMKWkcz0rcnxPdbSFAAbA9oN7tcRerlHiZeziZA1UZtD0Lq9BkyoVSypMWQ8KmpyuF8V4WWaDZ25&#10;C4CMSZLzCBSPNdedx5v7zPQimnRHa537aQ/rc8x6WPtuEFD56Gowoq8T+jVR+4aQdkNhdK5mSVOO&#10;REDk+lar6I8AgKiFBD6BSJ3NcwinSzVyRqoCxPqVxcoQwGKzz3gzXxWuW+Y61iptAHuaJc0NaKmu&#10;ugJVSANaTCBs36xCIsgYKWuaEq+X1Smf9ZHmPKNfzzk3BdSoadF/17JZDYRpwrEtoEHTYwVQbzIm&#10;RqkaRNIGDtoIvz4AoylfX1F94k5F7zWFMZcG3gBwUwS4z4GAXShqThR2zk4RpIxFirExSbLJkq3/&#10;mwY08gBAsfsW6PohRqfGyh8IbfutX18dwBXUEsbFerYWx69WhMd3AAHn6WeIULemr3VX05qWEdQG&#10;MqjptXKI2uos141Jlx1n1kST83Xy1w3DoCHXspBinkArSbS530wLBjJAM7Gg1gP4hO4Z769r5MeM&#10;NaePZ+aCe2YBTU2E/CwAak3uK5hPWGtT5nnMsznkPiM+VnQR1A2sSBiXIoA7ZONbN7qbOdcn7RKI&#10;1Fcty3NihG/WfqkZLb8Adn9hU17gneRz8S7kckBM9g3wzTGAkJsN8yuan0+YMxK3yvialF6NcKf9&#10;hvOAZ8Zdn9QOa9WgkQrPgK4CbuZ8j83ZIMWyjz5/BrwYdKMWkg2T1UkWbKitVGQaoj7PWxFozKRe&#10;ApyAZF1z98uQKb2MUdAXRiCrBeTvfBHwYv0kzO2Id4DmYTWYBc4vAum57Avm2Gjg19Fn0A1Qlc2U&#10;efnsU5HNjClXUhxriTWf3Q+Me8r5Z9zV0OlzaLm3QvlNDJbx2cjznWXrHCchMiZbZ25rHKdJ19J4&#10;zc5Lnn2g8/IHNhBqSt+E7z49jsKvX+ax4sX9RwVzEh6+JOH5jyQ8fbP2bhLWUwBqycdyaADfgZ31&#10;zUM/auquDl2ESTN8eh6Hf/5jH/76dcb3gNzv4/D1t0H4829dBHw3/N9/T8K33/jdUlifWoBCCwgE&#10;1u7qCOh6WCH4zQ+3mCJc57Wwv63xYud3K12sETqASYwKBUCNuO0fofzbBpBS42XFgl2okaqFHUCy&#10;BiRXQKnVGkxRMgM+9HWzosXhthohcLzkc80xMZ0IMMc1THI8EuIeEuAOiFIrt2/Eihp9hOuY60wR&#10;wLt7gGJTDsOE6/dLvMQBNr7f7vOAcz6sDwVg9+T/1uMhs/D/lHMXCPEZwlzznilYxgOEJvcRImbT&#10;Iv01QMNEv4WwQihOgMAh7beeb7/P8bTNvy2dpibP1CEbzl3StjV9XQOP+2vz+52K9x8Akydg/m9/&#10;XURAX6/yCOoGHyB0lWGsTz5sg16Kl2KOvtH3O8b4inGw1NqcdqmdpK9G4K4AKDWNE83AgItltWJx&#10;eqCpjlB+/uz86buXC7cf6b/3YCz6tTxjiaChXaOZQRV8vwUQjtwfADTB7s0RYAMil/zfPmkKvQHY&#10;5+MSLyTmbV0LN6yP6ZD/A4AzIGatmRlo2O3TwKSVMHKh27gMfcFFk2+Tl/Y+FyZXCOgloDIVPrK8&#10;kGjzOB+sPpEAUb1jDQDQbMw5s1QwX53m0x6AuL3KxnPr1QvGIhVh9Y/fZwAHALzVPF9mk5Dn/qd5&#10;XAE5rWYWUEiFVg9oYNzqXU3NtBfI6VuBA9Brc/0RLznrsGqCNLnodgfEJILEWTDthBC5XBoYkeaF&#10;BogBXgJZowIwVHjh7XhBcc7qAEzw0lpeV2Jk8AyYFcDMfWYFkUQ/yNFJ66hmULBtA3km6u0h7HuM&#10;i5q9kUDLGBhhvEVAfLwHUoHXp1t9XmdA/YS1VmYjMwxb1kWr/D5MaOfDzSnR9xGgVxvpi7hRtFKG&#10;QSXv433b9ENwaU0BCkDDSjPC3nj6gWdSnzfawrNRVevIcUYqD3oX4XfdRejP3XUbwQjIAbKmChmt&#10;z4B0wGzJXAF0CfdqN05mUiNSPVYwGzMefeBO89VcEzxryfxymiK3x1y4e0wDoB/C1fGSjaXtOQub&#10;4y/AD9dAcLYXQB/wJhyaR8+yWwrrBkKuMxQw9ZEzIvg9QhdBw466YrQv5whDRn/qo2XVhopaQq5h&#10;QX6TbJcnF6EMnJpXrInw1TcuQYgOZgjuwQUwcREKmrEBFoMiivQhRg0zPrVZJhbg1+xsfjfzrOWA&#10;GZ3zqwi/WocXP1BgJK1QUakCFmp3+F9ZsyFw1V38GCMAK/o/cm992GIgQ01zIsK68AsQwHlc34ob&#10;ZYDE4I4ugl2/tpjHrUkf+V5ftEIZsHMMIrQyn8BBj35polQboim1a7QssGT6mAGCXM3Fhs2BAWmb&#10;NesfAf78iXfc/Ix3v75QalWAgMwrBKQ+Ytwvj6DjGun0S+BQ7aXauZ9jMIWAJiRoGjaCUq2IEbPZ&#10;zF+iiVn/3THAmEob/PCadytragac2Kcx47BgbgeMAf1r9BDUyZuoURtOjJZF6Kbfhhb9bnOvDvM2&#10;5Tmb8dyMmKeFGyue81KOcQWe6oCCZtYusFarI3DpWwkAKxb1Q0P4DxH4CHmTSbdnPzP3rxkj7gcg&#10;XQJe0ScQ8M6PziLc5+r8zTXTmlzpu353tTqwMQDKeoxJ5Q3vNqOYz8PV3tRS51H7I3gbeWoU+mLO&#10;Zo/1q1k8lQYGgApz9ZluJc/1BlM3MfQzx/j0fwjJknlWA9gCeD4AsmqWgJNK9QUQ9H00uTY1qQIm&#10;Vvmweohzlb4EdmiPASWlEtdZ8azo48qcRx82tbHMQSyfx3zp26g2r8IY5xgb/e70sSx3rM4BsMS5&#10;F5BO2qwOc17jmBVrx3yFq2klfLofsz4zrDneabxHz9//L+bpFe8gAHHwE/Oj6w9tYD2mPrxgAwkw&#10;A2E51xHQWNQMy3gWeU6srqGPaZs5a7FOTABd9MOm5hKYE+TVxLcZvyc283fI5DGb+HSWfnNeGhis&#10;J4wb16my9su1F8C54/YyQlqhqJbvVbTgtNRA89yfXb6M7iYJY6PvrsFMSe/HqFldr94id7kObTQ5&#10;93jG3DPWBncUeH7zaoLZeGSYb9OypFOvw+Uvrxh/jmPMDKTJA6sl4PK73WMn3Hzixf5sVG0Srq47&#10;wYCJ3W335K8GjFnrdr475ZzbXAF/UXtmDrsOC8skrM1wh+C8439feEn//us4/Pa1Hx4fgL/Pg/D8&#10;NAzfPk/Cf/2557sO0Gf0bC0cr63yUEJoGPFaD/fA3MOTSXaBvFU97PW543srVlihQe3bwShX/r8D&#10;GGPt1H0r/Mo9v34aIZjG4ddvS4TyGgHV415JND3/+cc8HB/aQEsdaKEPD42wBzx3j/wEOq8/avrV&#10;dMx9ACU1KHccfzJFl2NOvSlAOAa4Jgj2KRA6AiATXlRthH7fUlaaJCOolXhB8FOom1TC5986CPtm&#10;MFo2GQE+gN/guhYGO6NSOQ8oGHGdIX0aAVwJ4Dbk/vZvoaZxCXQdyjGQxETNQty4q8akCPyUYsLq&#10;DcL24xNghOB9emQOfp3Sr07YXjd5CeSimXRPO6+ugJiDfmm8VNcV+sc80o4N4KmPorkFjbL1Zx/g&#10;m9OGyfXp0wNaW4BYB7hMNGcyjl3GYgAwD+jH/p6ftGm0qYQuQGTOv8EEuO3n2TEDscDdFqE+BwjX&#10;K3NB8ZPvrhmzLdecT/JADoDTzQIPAP5MYB3Qvy67NMZWU/KqGJ5/m0d3hD0AZXk1IWfINecbwEgN&#10;1ZP+jwDnHVABZJrMeGgkJ7v2EWPcBT5bHN/i+zZQN/7YCc1VIbSBQJNeW2qtP7gMB9bcgBd4OwEa&#10;gFQrQwiDbQMduuwUucbxWnOb/mOp0EWIC4otTZgbrs/PNtCVAJiOR0IfeuxmT4mlAWEgbkGb52rN&#10;1rkwBKYNeukjRKbLHBBEv7jvgLGy4kazzdjsAER2q9XqCYq6C+7J/6zDOpifc50LNiZAndopYK61&#10;SoUaQFJWEOkQDDz22CwV+c7KFG3GsKaP2QCo6QIq7IprEz5ASQzG4H/JjHshgK2tGzWDQMSYdpWB&#10;GSMna6V38aVrRPAC0K5p3ttcRqfwJnBlypGWkGnOPeane10KTXbdTUC0Xj8PQzYdjcqHYPmzNtcw&#10;4rZaO2MnTzsQUEV23frUtQGhHgDenv8S2zNCWNeKJ8Azz5wJlM1BWJpcxtQogpDJVK34YCJjK3/U&#10;gMMisNe0zm2d9gJgcfPDJmEFmE74ewX0zllTy0mO91ISDjwzQoIaLnOkqaHqIuzVLhp5qkO1TvON&#10;Km0x8TEwqDO/QkQNTDL7KcKPtTIbgNFkeBmmgP6MMVuzHqasI7/T33Kpz6s+kmP6AtyYAqNhklsD&#10;KiYfIlBqWu7Tnjq/jxeaP4EV5mDCWhjP1OYBVWobEADCjzU4iwIdoJwDsFOtH0MGCMlGjZRmIE1W&#10;CBOArZD98VSHWEgFIvMInyzX0KfPj2Xi8vyMSXyBpAzXNedYqvpjSDPWMY9YCaADtjbCOP09sBnp&#10;c2wfKBmNEG4jwVZneSNDf4xj/+XXEX3JseaA3OzbqEmsAk1FoKANeFVLBtqw9lhTptNpCZL6Mmqm&#10;ZT1aJzkPfJYA6HKP35mDLPN+TtvStEW/swx/xyoQ/F3s/BSqALvBJEJtrDIxBHTj3wZF/ETbEby0&#10;W1htIijbTT4I2B6w2SxpmuW6OQMkXvPOOm3UeqxfA7YMPGixZvXV9P3q3LSBxxywUgYWDEAwvcgl&#10;QJSj/UXGWr/SGhsOgyoygKBavsaEjUOHdgtmanzKP4ZLQPCcj/nhNGFX1fRwLdePudg0fQokl7St&#10;onkZYDYljYClL2DGAAN+arKPqUy4Vpq+mHLGcSjxPFmZo0B7co4HsK9p3eoTrSHwOgB2ukaVMm7M&#10;eeqS6wkal/TJqFgjUJnrd+8ADwAxqzka8EgDSvpKmisu+pkBPKY9yQNZl8BnnnMyfC6A7Uvm2YTL&#10;+qUVaYf9v+SjZjXbZRw7ACHnZQGybPKa7+lnh9/LL4Db19HvTe1ZHrCKtYMBqFT5ZTgHUCvMjSbq&#10;EiA04JnKVF7Srp/DBW0yvYu+tnn6rD9e3GgNOYZnyryZRuWaIDpHX7O0OX35JlwAwsKpOQxdXynW&#10;rho6NZkV5tz3QIGfaiwdBytypKOWkOeS4z+UXkVzt7B2yU+jdTPCM8+wATyuRSu+WD+5DYyPGQ8D&#10;usYDk6RfslHKshnhvcCztphm4A42hWr0EuC8/oLP9xGO9a0s5l/xnL/VvAu8PbVjgMPwgOAHFOa7&#10;Zvj0eRiOQIiRtfrPWXJszc/9PVAIfDx864eb525Mm3L1mABqABZwdHfXDF++dmKUqDn6jvfWvm2F&#10;2xgsUYufL1+aQEyL3R2wGMGDY3cAGCB5AByfPg5iWpRHYPSea1tbdgkIbGjL6NiINWuXtGc4qiFE&#10;1RICJvNTdYwDULnjuNWmHhM374HW5RLA2zTCH78uw59/3YT7u2H4979vAcQdbaDvKysO1Gi/qWeq&#10;4Zr77g+0FUF9ANYe6dN0YvJf4GRcChugbAaorACxqakxgIsdkCE8HR8Zvz3woIbxClAFok2UrI+a&#10;JeYswXYFwNzum+HX53EEY8uBGU16BQiPjSYFPNd7AGlu1YNyGAN106tyTI483QOLCIcYzKH/nybH&#10;KfcREGmfiZatp6u5esK9RlzLxL1zgMySZiaY3gCpG3aCm607X+5hXjtBjeNWxyLCj/vR3739BMbU&#10;vp3KQdWBNc4DIA+3BeBNgOMa/BwBhMNtIXR4iXf176MfBmuY1uT2I3PF712OM5JWGBvelGOliRFt&#10;ns4AWPqx4jOhzz2+79NPy5mN7CvHjwChKaC4f6KtQNLSyh20f3dTir6KgtJkg7Des9s+ZsJKqAQw&#10;NGUPZqeAiRljY/kxS7PFsl58N6LfBpao8YwVLTQTAw5dfdpaCGjAYwWcDWbAwXURYez/LmOOPKuL&#10;qHUT/gZ9HkAE3COwfdw2Y/ohfc1u9Skd0mYeUPOpmfKlS59a+v4Bdm39zwAAo1Kt26kfnXnp2moA&#10;9R/kmKRtYAyAz/o0lc4V87dkfPU7M9qxCfRopusCfya1NUGxPlb6No5mwA7CcQO0G3G+5VlYzFhn&#10;9F0NmGCbIDDM/VdqC7bA1egDMH3BOlRreMnzpAYQaNbcvaa9aiaBpFbvA6B70tJZO3sHUK9Yt2OF&#10;XO991MIN50AxLyp96FoIxZgcmrb2N/R5ABAybn3G2GCRFuNqcmcTpho00kCYNoHGNgArjJgipT3V&#10;34/j5oARoNtaAEOTdwjOnwFz4A8B11GbNP0lVPhbU2gHaKr2fgkmCW7ye7Jg/mbel+sACj3+N+G+&#10;M+4/BrTGnKt5cb4GNgbvwpL7a1IW/iYjgJMX7pw1om+hPjdqwgYAYwshYbUIfYdMqVEGPmK+PwCg&#10;zHX0O7M+qX57ataqaur4rso11MQ1AZYO0N1G6FrAX22lpd50mei1P4TPbJ4/f56Gj4+jMDManf4l&#10;3g8hYaUSHd41TXYQXHUAQTNm0gRUywgMfppouIowanLftr6AaionQJoRi4xNKQEgbJNmQ4RITg2h&#10;8IPQM9JSPyiL588N+prmQw0BPmBM9NXrITj197MCQgOoK3FPtXE1+m3whb5b0eeM69RoR4P+mWS5&#10;ANA5Jo6R/oQmnDbSO1fmWARgRXhVMwiANbh2wlxrcu4AHmXu0eSnuQmNki4iHPVD09/Kvsb5YD2Y&#10;kmYYfdEATo7vAx9qUdqAQhtoKAG+1QlACAydUpzwPeMwNiJdbS1CNuOH9ggnua7+Zmq11GIyb7S/&#10;DYjWEdQmYjb1SqwCwZjX+d5gjiLQYqBDuqKP2euQAL+rg1po4FWQZEPRoC2af02tY0oRU67E6h7A&#10;dD26JLhWHF9zEV5GwDbyt1gGYluMc5w32sbcZ/NqeoFtYFb/OE3mRshWu7SNv/VFtO2m0CkCgmPW&#10;z8NtPTwcEzY8+bBic7pBpurCU8jSZyBFk6Z5K7PMjYmKNUGrYT61UciifynABeCyjrH+bt7DVFND&#10;3imT0TnvEzaowGELQG01XgHXP8QSYmrWNCNXGF/zzJn6pSZ08zyYQmw8OsklfZHrNZ5lNX/c29yQ&#10;OSCtptmf+wu+Bt70mD+jjtUs+7dBPLUu0M2YmPDZRMYJ663P/Jogfsbm1iCYGsdqsm24rljHWUAs&#10;nQbWGLsYvCF8MhYZTag8b/re6rpRrAPCwLyaVSOkC6xDAfcsq1mWv5l3EzbHyGb6V6RdFw2vx/9p&#10;S4X/xUhktY1+yj8AxIyN5ddYF5Xoh8lcs+5cr3nGVd9Ftbu9HvNJv6uc1+E46wkPx2+RJT9EAKwC&#10;uwlgbJm2Nud/dzgCccCRjvDrjYEObcClG/bPvbAC7JZA3Qygm+wBLYT3wpf7f/LWHZ+6YQdk7T91&#10;wpURrXw3GZWBhUr4+NAMDxy/5bzHLwAbkLaKuduAtKtWTBFjBO50WgEOua7pQgDBKfedPiRhRhvG&#10;AhtQtti2wzPA9n/+zy7sgCD9gu4BpCvAzMjVHe02z9wOGLFKgWlYjvsaEFkPv/0+DY9ca7M2irYS&#10;tX9bhN7uwTQqzfD3vy3Df/19HT594RqcYyCDlT5Wx3boA6NT+jvQBMv5c/oStXWaloEWgykMyJgi&#10;iGfLcrAE29Y+LgBH4HSDkD0Cyp8/j2Jkq/n5JuMqY8d1+X0LyJpWJEkKweL+UyCrOxNwTLYMCAGN&#10;h8+MBbC1eKD99Hu2rIYN42KSZzWXEwCz2QewbFe/CLwUEdKt8OnrIvztn1fRX+7AdQ8I4+OhGm64&#10;zx/fxuHzYy/sFpw/KIVBhz6MCxynpgGY4HfNq8+fm+HjXTt8Y06+fQFgONcxPuz8v8EVuQj6CyBz&#10;CNgIdqZ1mQCYnX4BAZ5HQJvzLsdizCAYMjyEFxHWZosC81MJ375VoslhookRCDGYw0TEfdoxA/6u&#10;GHtNyGNgUjPr6g7YA2as5qA57uE2T58K4QYQWgGMD09cj2OHwJSAfXNb4TuAF4D8xIblCPTOEaTW&#10;8R0y7mpM9/s881UMj/e1sAJwJ4CIaS1mwMEAga8WqwXsaYqtVi9DswE08PsE4DBH1GzyCzBmm4Au&#10;ILAPPHUb9IVz+7ysZwj5QRch3cqE+TLPCzAd+h1NuScfxB73a+uDx08rdph4tqH2bG4lCe7X1T8v&#10;DfCb3+6CeWdcm7YRWIu+Zvqg8TdtH2vCbvpiPJkhBwtNxUAgL1wje8eHVOgvOXbL9YcAmX2jn4Ks&#10;qXDWQO+SuR0LYrysTR3TZCz1O6sZfEHf9DfTZ9CKDSZqbgFQAlms+qCGQxABeqxpeirYfxFzAFbp&#10;c4M2lPXTEiZ44SZAiiXIzCNo7kCrqhwBdc33FsMfAHgT2jqYpABRtY3vw3Jnu+jbnDYh2GvAlebW&#10;Ni/x3vRnXnj6b72nrWehvQawFuchXVMofuDFy0/OLfOi7nCcpckatL0GGHQ4ztxzCktNrQNgwjJR&#10;7TZ9Qmha3zaWefPaAK+Jjyvct8r4lorcdwpwcUyBuchx3SI/8zNLKrF7LwAHQKw5TacT3SEAhooR&#10;hD8yztwbYdpF+Dd8YQ9/Yk1oQrRKw3vW8hnPQTnu8PNZIAXB0aE9ClUT4e6AhyObpJXjNFbb+Jbx&#10;ABzqZyFP23Oaj1g7RhInppmhD/qgFTi2qKYQMFCYKPRMB2HuOWu46u+l47f9t07rdsX66gP6jGU5&#10;h7BNAR1W6KA9NXOVcQ1NS5fAWEXfPIMc/DDOgpL3r6kJsu0AjBG4+up1WKMFBJkmVeGlydrRlLtk&#10;Y/r4eRKurMW99plWY4iQBSiWrNk17wMj5GuMfe7ibUiYixZtUCtidYYyAKcZec08HPe8F9kUGoF/&#10;w+bt5H8lkGha43or5rHM2qgLbyeoMLpVf8Gi4MfcnKpNcG3grVh/CXwyNgD/esW87gzMQciqXc69&#10;4V3xYwThLh811QbGaIautBDM3FNzpVqXHgJ9Of8ZGPqR97cpUvidORVKHVMjdmOVGtalfoAmT7dy&#10;h36LPaEY0FizsZvzHKlJPR7YdDNv+fSbkLl4GSpASxmYMPdcLmPZrtcx+jWf0wxr6hB9LOkLfYvr&#10;nbU2AdBMD9IE3nrcp2F+t6I+flwn9Rbw4nmzP4CN6XbcGMQKH4yRAKjvZhWwMtGx1TNMHmw0quXa&#10;jEovAiA91uCAe6XPAT8ApgD4Wd4tW2KNF3Qv4G9Nk4xpmTEzylvAKQCeJfpQA8oaPCcxvQ7tiGAV&#10;4U43Av36fg4rNoxDN4I8z5ZBM62PmyQ3H9YYVqOWpn/W0jWtkdBsBPYpmpa+Vl/Rbj7ZF+GS8Uix&#10;qfnA2AmXOfqZV0OXe8H40lbun+fZsWzaBefUNM2ylk2n4+ZIKKyyMbFyS9X2J7R/xrNZewW4vorX&#10;spJGjp9CZ8l2MF8NrmOJtjTrLcPaUNObBRrdoKRpYyr/ko0Um4V4D54xni/Buc17sNP/4bSpKb2I&#10;voWamk3l8t163gmLKdC1bIfJCuja8wECZ2oodkDXXY9PN5Zlu+LnRyN9TSMybYanz60Y5HGj1g4w&#10;Mbjieg8oAFZ//rEIn5+r4c8/B+Eff5uGm/sKDypgpsbiCSgD2syXN+E6oyHABzCNp0ZyqqUzWpd7&#10;A5vroyXLAKm5zueVcGcyYV4C1mv915/b8O//2obfvk3iy3QwAj6An8cngw160Ww63TbC/AA08VNI&#10;2gIui2s1YMAEkLrj++2yycugBRz2aKeayQTQcUc9CA8PfV4uNaAI8BtXwvVtkYdS3y0+RqdOC2EN&#10;vFjubDIQ/AAozcC05fgpATAqAGkJICiH5abCLrMc6/BOAJARgJgMywgL4HHO90uuvQJQrkrR/6s3&#10;5ee1vwM6S6NPs9GB/44+fAUGhd4F9//990EwUfYTAH5z2wCQirzIENzAXu8/JuQhQHSg354/6OX5&#10;ZPk+H9Z3+h/qgM/vu2wsKXYDSF3f5Lh+njE/+b9tb/K8GAECXipLU3iojdtwHXaF3dYl4M+cPQH3&#10;t4wr4Deb52hbLoySXNgJsy3OoQ1zxsyf+t0NeQmbMqV3xT2uAL0pbbjRF5Bzac9e4T/Khs8fgVwg&#10;8fFhGP7937fh8XaIAKrEUnrrRTb6lW1WCoEUc5kOG747MNb6Olpd4B9/XQETBV4yl6wH7gsYbZ+y&#10;UVtnoEmjlY7BBwfGwRx/LSCgDoQ0Od4qEjuEz+2N67oHRNfD70CzZdfmQL8mJvNUDXnBjGepaMqb&#10;rD5wH03Pmm5T9CUdrgDQ54dBNLPrezmYZNlAAKbMrcEQa4TabJEORyD66pgOD/enXH/H43m4fvA4&#10;oCcmCb4ICfOkb1xCP3rjU77CbpINnRr3BdJmXFf1/xKIWSHwmgYxAE11AKQMODU2mnqFtjT9BBy5&#10;v5GtleQ8NOl/FeAzgKINqCWDD8F8gfogDhH6akhrwHldkzFjY6SoGrwEwZMw503GrQ4UmVqlyn0N&#10;VlBbZyktfddypffRD0uzaANg1gSm2W6I4NMZXN9GfZL6jGO7nmJdsikyl6FpSxDYAlaxcoIkNbDW&#10;+l1x3zlj3QfMG+WLUMwAdSVgjXuUuGdZcy/jYQWMChDZWtFHoN7UI0O1VgahABQt7j+annwFx0uA&#10;EEHQA1BaCP757B3zpNbvJzacbBSuAE8BEuCw3quaE82W2Yt37PL14VOD9XPI5hBgdX5vnYWs5rII&#10;xUAdMDBUK4kgGo1+ihuHVu19uGITMmOedzzrPUB9OGdcR0Cm4MZ8JsyhmjG1iaZKMYeXgSJVQRZh&#10;q5O3gm7MuSZwNq+gWiFdFtQ2C3DWrNXXKjqUI0S6vVPEYAthrPm6ggCuqzGIpr23wM2b6I9XAzoT&#10;NjDmiBsOfmQtnBzsoy8g98u3Ee6AXA7ALQOGBiDkClyXcTFFRfxbCEBIZtOnXGWdgRG5gEP+B8aY&#10;NvO8zOfv2ER94H2ny8QZG33WAsI5p98X68hxNDhA/806wGCN2ugfBhSkgaAMQrzWA8AAUPvWBHpG&#10;jPliBRAgZLMpAALgSuhDF+hWE2SkcQPYLAIIVWGa/tT42+CDBjBU0twHcCe0vw7oWtzfe9frCFkg&#10;pcrvavOKbQCAvhZNnIvwVSvX0UQPUBgc0kPYGwQxY85mYzfOvG+Rtb0W65vnYcD66HV/4l3FvHRO&#10;VTd6rC1/N+DAdCdD3k8Pd0mssJCMBWv6A3R0hqxXNmGW5zKYoi041ugnz2PMHQeU5fLCH2PCPWY8&#10;6x+R6YdtKTw99ZHFvLN4P2aBltzlKYCjyn31OxT+W2P6ALgIInXAw2Td98gdnwPzLVqbWOCp2k/6&#10;p+9ewn2Ox5+Zyx+RYWxwxiYX/oF3JWtJjR//t75xDjjKsy46PaPOz4Bd3llAbbsHjHJtYT7pvALU&#10;HQ8g0HEe8Lwxrx+qL8Mlc5xuAkOCJ3Omlthk1dbNzdLONM9xDIZg3i2hVolaQuaINV5QQ8g5ugNc&#10;sH70yTMKOmrv8vwNVKWBscsskAf85gAntXgxIAXIPL+gz0CZPpalBuPGuivTpnrzZYRn3S3iBsh1&#10;m2ZefT+yXsytl2l5zVfRROwaNNhkgRwxUM4E0JpkUx/YSPHJMG9qidPc+5x2XtCPc+Y6N/olmqC1&#10;dkSzPhsdE0P7zDR4xpIxmx/GuNkG7psmZ75phS2wcM3kr4G8/bV+cm2gqhUrMghFByFsW46+dleA&#10;ys2hhRDsxIjam9t2ePzYC89fR+HzpyG7KEBnCqQt6wASC/qeY5+45r2pVlq8xDX5ntK7GBAyM1ff&#10;HqG+T8Lq0A37x2FY8v/18yAsHrphfNUACOrxu+1jGyFaC9tjFXAAELl2rIF71QrLB3bQnztAI+B5&#10;Vw/W6rzRD06TMyByc0jC1+ckfKIdN4cmcCqg1sPTvQmYq+H2qh1NvVELxzXmR33bGkCn5uJuuAEk&#10;rx8Zh0M5miNXmlwX5bC5A/wegEruubnVV5G2aXKdaTY1CtVIWWCQe2zvmhHkjLg1796YNvYRakNN&#10;uPxc8MK/Zcwenxmzj4AmUDF9qIXVbTmMACFNlSsgeKT6HejSZDs2QveRzywXrGlq4Xf9xrY8jNeM&#10;33DJNZgz06tMOHe6rQAX9IHvu0NAaMh5gOBkx7kA5oQd8RAhaKUKNRJz4HOk3wBgYC65kWZaYGG8&#10;zSOUgBCEf0c/tH2e8eA8fRoBmd4uH/POWVHDere9eQmIAuzmJmNmp615ku+GjGd/z3WPxdAHQjtG&#10;1875XRMoUDbiOr1lJoyBT1PXLLm/gQobgyJGXIPjlrQ/RuV6/yPtuyqEhOu1aHOXnwk7+x79awAk&#10;5uyzisbqUGU3LvjlI4ROuabCX4geAYqNBgDRTIUu4BrTsaz/4wsIrNWBrL5jBOhYGaKpPxkgZM1W&#10;IapDm835VwOk6nwSYLS9yYWaPm/0xQoYpkkR/gy22B/oX+8iamtmtPGGMXMX/PGBdcAa2dF3QdYi&#10;5FOgT18PU5ucCs/zcmye0Q7LV2kavQQoMwhS2oMQSTjOfHP6QEVgQlCahqJeN4QfwKF9ah0HHdpj&#10;tO06wzOg5iAdvn4aA9w94LMTLH/VAkqrgF59pEbvA+MIAAAQplYxAbLaPfNsVbhXBcjSp09tSab4&#10;S9RyGVWYIAwTAMoUJ9WlGrEzQJQPAGRC2xipN0JIAjqWCjNyM6Z9mBsBe45Q1v9Qcy3wChhqFrQi&#10;hj9PVQZ4WXfYzat947sq4yh0tbh/X+1p+wzAOoumWiNV1YpY01QhrkkoCrAWghpIMwp4Blir+Zyz&#10;6Uo658AKQh7Q02xm2hFNse2E4z2Xa02A1yZ97qg9bAOg1fehyfhav7jG+cJxA6irzFMhDZzlusAR&#10;AqCqdsV5QchFB3HGquF39KPBWJp3rIbw6AIRtlet12So6fJH2veeDeclc3fBZvOM9y/9BNb6HfqF&#10;UDLpslGMXcbMIBn9QOusFXMHZvjfcsua5TxThOSB1DrCQthTa1JnnKyN2+B/4zkgYdCHcAMElAyo&#10;aBpZSnsR8hXGQX+wPPNTUNvE9/pUqkVsOu98p1Z/NGGjxDNoIf+W0ZqCIwBqoEoBIVlCOOfLr4K1&#10;UZsT5lazLv2uAhtVTaa0242ZfqdNBKNrsqRmFeBUU1fiWmoqjbY15UcZqLPgfh5QqQAaNUDDvlU0&#10;wQJVanhM6GuVDqFRraOBFvrHWfO1hMAsMSZWtKixSdH8mDV4ARjU/yvDffR9LAAKsQoJfTa5d5tx&#10;juljEPgFxjN1+ToGLdR4bvOabwWT7o+8896HPmMSN0BqOR0DhLsmcKNv1Yir2Skx58UZGwrGrMB4&#10;lha/xKTVlRnAT1/0A/TaPnNlNZZsDKJJvQxsDa0q4dphHTlGjJW59rL0O0u7/aRZhwWeuwwQbem1&#10;mlo52pjm3uaGy3kPgKjQZTPDGOpXl2GcLoQixjDFdynG2fx5VnyxmonpRhpqogArTexCbUKbtms3&#10;o5omNVWfqktodq9zTQM/6gBKqfIiasGKlVdAFCAKAOWBrpgDUa0WoJVnc5KqvQiXwNYHjjsHejzG&#10;gBhz8MVqIszbkg2FNW5NEN3jHN9vV9t6zJrR53mxRN2H3OtwBrDlAV3r/JpXzzE1VUxaaGYMrCIS&#10;+8ucpkwg3QYGcy+iObac6Kf4fchwXg4ofc8G433pVfjp/GV4xybnsvSCNcan9D0wCuiVXrKB4dza&#10;y7iWcqxTtXfWM05VXoZM/vtw/uEvoVB/AYxyHz4X/E+TcNrkzvTnkvaqTa2wzgw20Vzebrnh0X+R&#10;seOcAiBeoI1q+9rM13fmeIslyZ77YQbgTIEyNWKHQy0ClEmUrXqxnDf5CbABbjtgb3fD547vF8CW&#10;0bdAnCXQlsCUcCOg7a6BtUUtQuD+Dqj62gsHfq6tlcu1l5o/HyzxBmwBmwvuszZ/H3+bGmR7m8Tq&#10;FqvDKUhhNtL3rxp2gNEa8Fvw/djUKtfNmKh4K+gBql+4z9/+Pgn/+OcgfPl9EKN1RwNNmMDT8FTU&#10;/wZA3D7qF1bi5a3vHLDGAtgCcHsTOF+Voll1anQxQncKSEyPpdBdAwbmxDM1xVUx3H+mTUDBw0eO&#10;6QEMgNcE4W1wR/dYCT2u0abtbe4zdsw+0Z5dK0zV9i1MwFxmTADva/4eaqYFhABDS1hNgZkNY/3l&#10;Szfc39OWeYW5KQHieUC2FqyUMQdWTEtyfZNnR5VhR3URAz7UTN0zLndA/ZT7DPe16GfX76vN0rkY&#10;yAOYukBjl3uNhJsO8KbWjV1GrGrRzUQzqBq7h7ta+NsfrXBUe1jLhenAnHPZGIk7B1omB6th2H/6&#10;YCCF4weUCpXTSSkMGJuJlSwWdXa4zBXQa0T1mnHYc+3pivYAhGuuc7iuMP+M7z4Xrq6sY5thg5EG&#10;dHPB8l4PwPeW3y1PFpMdM/5W1kgUbHxMs9CungdD8OcA1zXQd9jrt6mJm/tPirz4UsHKGx1Nydyv&#10;wTi2AMoGfze5VpO+CbPDRSG0u8BaLx2DMzS3DgbpsAZYDTIyctFAjxntHC4uo+O/7a41gakRgGaA&#10;QsuyaMw1QGjN1BZwVRaA+sAW8DcCGuf0feU6A3QNKlBLow+M1TM0ve95Lv/62ypq0W9YX1uAS18U&#10;q2p025fxJTYFonbbDAKffrXZKXJtNZt9IGPA/9SezR4LMbDB3GX98btoUjVBs6lYVly30vyAID8P&#10;1coFsGEQxXnUWLrWBBF9K+MmAFBocuyI9poX0mTVQyDPCOMWfb5hszK/Yz0Aa0OE1n5vpKYwhfBv&#10;/MKaZQzv8jxrtahhMd9fVa0KPxvAQBMgs+qGWqNqQnsYS7WT1iMWKksIkApQVAfgmoDReKM2i7ZX&#10;T5q2Ad9bOcNP1MggnC2Dpsaw2HoPiKjB4RolgCP/JppvNaP5GSJYR1tAeqofImA4Bjgq/B8QFG4X&#10;QL1mXlOSlBVsCAWLnlfM5ceYDTQ/048aO26jTdUoqjlqASmahjMFAIRjFV6tzoeQTOkXAKhfWpd+&#10;2V4DDPQra44AEwRqHig1ICFPO5sI/T7js+ZZt8bzDc/9no91hhsAh+XNckXmFmjqLVh/XENtg0lo&#10;vXaL67S5Vx/B254BVubRQxiW1bjRD30NzcWnQLckWhcwUfPZbrzieUaQVgFCzVXMZZl25KesJ+b9&#10;HJBJAWcVNYps4Brdi6jxLTHf+kf3ATPXkO3LZ98w7gjULIDB35ZH0y1D9w81FVU1qLmf4ibono20&#10;vmemEOkkb0J3oEnxpMHqMZ9Gzgo1s2kmauZijkA2RjWEvSkxLNFlLdVYtSENrAmsCEhzsOlH1x+r&#10;kXodighHy2Qdr1JhyBiZTFhze1GTYlFfyFdAH+cCN5kU0Mi99FvU1GnOvlyW+WSN1NlsmabKBN+C&#10;lmZ5tXI93lemTmmwkYnaRYCkx/X0yRoCPOYr7AChnc7baNZ/UKO8u+D9wP+YhyFzlLsEbD68imCb&#10;9BmLHlAFQLT69oENwJTNDXC8ZYOsn7El4vRTNCijANhf0OYMz9sl42Ii30LyM98BfrafZ+GiwPG0&#10;T41s6oIxYX6ukH1qDdVmd1hLDc3QtFs/PD9qhxPGSqjVf3LJprF/4D26TYVzxjiTNYrZ/rGmnUeu&#10;3Ykm2LcxvclerTbPnVWA+kkqfHqaICeQRWx2up1XbHZPgTQt2mudaIMz9F2zzGGN9dzm9/boTdRK&#10;VviUWacl4MfgCAM16slfYi48I6cNvvI90Obda57AS9ZDmv8VfL5YU0a1V4DRTAboYu5jXWRNsjwL&#10;bTamZlroMg8dngPrNY+WbH63vIPZyPaHP4TF8nv68ZfQrL4MNQEV2Ms3aBPHay5OF/4SsppkuV5B&#10;7SZzpy+gOfvMu2di7ZQaawM/nCPWgzCbpk8XQGKm/ALZAvzyLLjJ0RzcUBvLJiED8F6cf8+miGeZ&#10;Z9RIb+9xlv4+nL17GT68/wsw/3347vZjFzAahz/+sQgmX73+Ogg7dvdTQEmfve19EnaaOLdA0tMQ&#10;Qd2JSZeP3yzV1olBHDdPvXAE5j4+98JfAYO720Ysc/btC9cCIP/8fR3+9V874GUcfvs2C88fh+Hq&#10;AOgBkr8/L/iMT/nd5tVwQLg9PpXD/SOACQh9+myUbiU8AmiaU9V6qEXbAGDDYSV8+/sqfPrHMswA&#10;JyNkrXBhxY0RQDm9b4YFbTkATFvgx6jjW2BUrWM3KYSbewDKIABgbx8TzwKcj62w4pwtsPnw1Alf&#10;viVheyiEq2MRsCjwwtcMWwJyAD/g8de/bcK//nvNi5d7D4sIY1O50L5NKfqiqKn5ZHJrYLldS4d7&#10;INsEzXMDKQC49QEYALpM8juzbihw8PXXJuOdR+jnoknbPH+beS3WILZix/11J/zxu6bGSvj1axI+&#10;c83PgOrtdTmsJ4DhpBqut1zD9DP8PZlorlXzWmU89dvkvG9Dfu+G248A1BHAuquEK37fMWajdTn0&#10;om9hKfQQ6AM+7TGweygDTKd0HtcHwK7PGAL5ffrbaWV4MAFFwDFpnLSEowiYOfoFCLObmhnN22Us&#10;eSGtDAoY8bADiQNBWcjld826X77SlhvWA+O+5oVwBJrnK9rD/MdAC9pidRIhbAhgmjLFpM492jZl&#10;DMezdNQAJkCd0GblB/Mfzlk7V/RlhUDq0r6DIA9cmStLk9oAwTEypQPg1AfgjAjtIUjUEpnPr0O7&#10;q2Ogg5dpAwGVcJyJmw1q6AGY5g204kcbSLIE2mB+8pkbGjABLLY73Gerye4U4DCnb9G/r5fixcoG&#10;gReeJnzLYllpYwqwWsB/AiQudprTL2IwQgvY6QOQRi4biGEOvpG/IwDnCPIhIDjSP5IxMUBC6Jvy&#10;YjKl0FxTpmZ1rmnpM4vOdxHcY67f4iVrkMxsrlbxks0SY3TPuPb0PzyLUGVgyArA23LMfpeNL/iJ&#10;2huEvikh9GmLfndL5l7tAi/ZtoKvDPQBJQZPjDivDkRZFigBPA20SPSPXCCwaL/JfQ+PQD2/ew3T&#10;2CTti1j1Zcu8PhzZbCLcNIlqmtoz53c3JZ6LUnhkkzYb827gpX7FOr99YH3a7hUCF0HeANos56YJ&#10;ac+6H80ZYyB9wFyqqWkCJgaNdJj3WNhfAdHjJ9ewtJ3m/JhyBeE10GfIdsx+BmLVYrxnA2IapHeM&#10;2Yfw/KkXnswAwHNuENR8yXVqZ2EAFJ9q/zLezKdm7XzmR9YIgpw2GjwyBv4mY338TtBl5GRrgGAD&#10;IMYrwJv5arNWBGCT8Fb5WR0BFKzfGuumxxhaRk6NmAm4TQhuybiBJjogUn9AgTbh+xXrocH9Wlxj&#10;wQZGN48R4GtusiLgJaTo1F5FoFdpr7nhDrwP7xjfoaZzwKAKWLX4vguQzoDIQffn8OkeOTJJIQTP&#10;eCY41/Hn/wY8TDbC948Iq7eM5U8836wB+q9pzMCQWNqNtTNnnExfNOAZ/MyGR981ffSu2MwcWXMG&#10;2YyYH03wM03YHGd0tnVt9fE0ofBgBJR1AQPuOzKSmucnJiYevWW9XwDqXJ91reZRR/8CxxXpa6Ym&#10;RPwc0pdADWtjylqdT3/iXcwYsSkus6YzaWCwjRDPvYlAUleTKDjQtwrAUUZQ1wEeTcALnjPzAeq7&#10;ZtWGGvdq9E7zMVnSFtZHm7/VeI2HtNs5ZbxN1fI+9RJQBegR6EZ41tUQq6Urqa0ToE+1Vy3LVwNO&#10;9EVT46xrgNHOmvzb3Mf0Ifoi1gGRZgPoVRsEoBQq34di7UWo6PzfBji8JtCSBUCygHyMSlXTB6Ca&#10;UsXKF2pDix01gMIVP/kUgdBq9wfAF6gRtNTycb9GDzgBsNtG/+oHSNsr3KPFhslo7RbtMl9jThMp&#10;IJkxBx1A3eRZMphBeBOOzBlpmpdKnevox8dxLcCmwXhXhTQ2I9ZhVkPbABinS2CMcfR6w+M57X8X&#10;LgGrgho31l6FdVpSA8y5Peajyzqfbd0Qs0EAsA3sMIDIPIq3yCEDvvrMcdSEu+mrM58l08oA3oC5&#10;JnzvXwXMTHgdo4iBMec4c/6KjQL3LX4fSqyZyggYBqDrQzYk9LE1ZsPC8xn7FjXeb6I2tFXTt/In&#10;3uvMZeNldA8wAGXJc7DRhUc/71UqRkhrEp/wvrcms6bmFPD6/mcAlPkyRVFv+Ev4/wDk2sGBuOiO&#10;RQAAAABJRU5ErkJgglBLAwQKAAAAAAAAACEA2D5YsfUeCAD1HggAFAAAAGRycy9tZWRpYS9pbWFn&#10;ZTIucG5niVBORw0KGgoAAAANSUhEUgAAAoEAAAGwCAYAAAGhmo+7AAAAAXNSR0IArs4c6QAAAARn&#10;QU1BAACxjwv8YQUAAAAJcEhZcwAAIdUAACHVAQSctJ0AAP+lSURBVHhefP1Xj2Rbt6aH1c9gn2/v&#10;XS4rvTcRGZFhMkxmpPfeVWV5s3dtb7/vuOZpntNCswWIaknEIbupFimKIAlSEEBRlAEb1KUgQLoS&#10;dMEr/QFBP2DqecaMVVXfOQ1eTKyIFSvcWO983zGmGePO+/fv01dffZW+/PLL9O7du/T27dv05s2b&#10;9Pr16/Tq1av08uXLaM+fv0jn52fp+OQ47R/up9snt+nJ4yfp5uZxur5+nK6urtPl5XW6uLjiukva&#10;Bc/z8fzsPJ2dnqXTaKfp+Pgk2tHRcdre3kpra+u0tbS7d5BW11ZSp9dK3fVW6qzReNxZXU7tleXU&#10;bDfSUq2aao2lVF/ObXp+PC2v1FK7u5yWO424dmTyURoYfJAmSg/T6MzDNL04nMY4jkw8TI9G7qXx&#10;hYE0NjGSBifvpofDX6SBoXtpvjqdBifup4XFuTQ2PZhGp3jv9MP0xb3fpc/v5va7zz4+/uLe5+nB&#10;wF0+72G68/XXX4cRbYeHB+ngYP/vGfLk9CgdHR/FH93b203bO5vp9vYpxrtOjz8Y8qZvyKswpEeN&#10;eHGBEc8xIobUiCcnGvEUA2Yjbm1vpLWNXlpb76X1rV5a2WiHITq93DRMm+f15hLHZmq06qnZbHCs&#10;pWqtkmrL1dTqNGlc226m2dJ4milNpKnyYJqaG0tzlSkMMhAGGZt+lAbH7qdHo/fSZ1/8Sfrd5/9G&#10;Gp97kIanHqQvNNLnfxKv+1oY6u5n/aOG49y93D77/B/ENXfvfx7tzjfffJM0pIjUUGdnp4HIJ7c3&#10;6fgUox7tfTBmr9dLp+fHYdT9wz2Qsx1G/GjIj4i8urqKdnlRGPLijwy5sbGe1m3ra9ycXtrYBI0a&#10;c3M19dZoG6tpdaMDyjBap5bRhlE1ngb1+XKnnuqtpTDmzMJEmimPpmna5OxompgaTkPDj9JMhccL&#10;Q2l48kEam+Tc2MM0PH03DU1+kR6NfZ4GMej9oc9A1P00NH4/fXEfg937DOP8DoNq7Gwwz3+GkT/D&#10;mPce3MXg/yDdBY22O999913SkKenJ+nN29fRrZ8+u023zzDOrUi7wQjnaZs/vIYRe71VjJ0Re3xy&#10;GIjc2Nz4I0Qe8vrx8XG6xqBhSBFpt/7EkJu8JwyJ8TZB49buBkhc47ieNrbXUm99FYNiVIwZXVtU&#10;0p3t0o1mLQzbWmnQ6qnRXkpT05Npem48TcwNp6nZkfRoyC47lIZGH6XRySGMOpRGZu+nYQxlFx/C&#10;qKPjvD48mIZH6b7TD9L9R1/QPsNIn6dHw/cx4oNAp0YcHR+Oo4ZcqMymxdp8unf/C679It25vX2S&#10;vv3220Cghjw5PaY7v0k3T67S2UV+fnxyFAjc3tpMW1tbgc6Do/10yHF3byc9ffo0PXnyJJrG1Ii+&#10;vn+wlxEZXbzPj58Y8vDwKG3tbKTNLQzJUQPa7Noach0jrqyspG6vnbrwY3ulFd270ayn5WYzTc2P&#10;pOmF0TSGgUTmYmMuzZWm0sTMWJotT6SJaV6bpRvP0TDc6BTdGSMOwX3DU/fTCMYbGceII49A4oM0&#10;MAo/DoPMR5/H8eHg3XTvIYalib5SZR4Ohiq4WYvVUmq1+W3dXrrz448/psury0Cgxnz+4jkIvEon&#10;50fp6hpxuD5PF1cgEQNurOfuJwr3o2FMjrcYT0OKyhAbmog8QID29vcCkcGR0bUvw4hbfN727lbw&#10;684Bxz2e72dDakS7toZcXQWJGLGzSsOIcqIcuNQop9lFOW88BKbdQ3TqVbp6LY1Pj2SEjQxi4EGE&#10;5AE8SBcGWcNjGG4MlM5kfhRNw6NDvP4gjU+OID4DoBCDgsQv7n+W7mO8cnU+lWjTC+N0c7p6iArv&#10;BYVzpZl05+eff04a8ocffkjXjy/S0+cg6ulNHB8/ucGIl+n65jLt726n3S26IEYUmQeIkIizq754&#10;8QL1fp6ePXsWhix48vTiKB2egEqMWaBSY4rG7e3tQHU25iZItBvnrhyPN9fSBt17pddJK2s0j5vt&#10;rMrwYLNdz8oML3bWlunCo9HNJqbH4L6hND4FShdH4EQMMzkQij08OpAePLwXhhscepTG5uFJECr3&#10;DWHQ4fFH2ZAY2u47PjUKLTzEiCXaAgb8IlWb5RCTQehiqVWOYxjx6loRACWXF4G+i8vzMNDh0SHd&#10;+jqMu7+/C4/x50Dj2fnpByOGC/RCF0gjPs9oxP2RH4/gTNuhXf8EQyJG+4e7gcaTk5O0d8iN2deY&#10;oBEkrm+spZ19EI8h5cL1HQRmq4sR22l1sxNNV2d1BcHBeMsgUmPKjePTwxiQNjOaRicG01Izi83U&#10;/HB6+OheGE/DPRiguz4ElSB1dPYBYnIvDWDEgRGEZgSXZwiUDdKdh+6nSqMUqnwXxKnUXyA4nltq&#10;l9NCCXSWF1K7s5ru/Pbbb+mXX35J779+n56/fJYurk/T+dVJOj074fkt3fIK7toLf25nh24Xft1a&#10;GPIEDtVvfPz4cRhSRF5cnaWzy1PaSbRj3SMNicF1dezeonKXm7Kzs532jnbS/vF2fPYWXVtUbu1x&#10;s3bo0lurgUoVW6XurmNA0Cg/ZreG1m2mhfJ8Gnh0P3zDucpwml8awzgP4LtHaYgurUrn7nc3+M0u&#10;qhFt8wuzcdRXfEjTwPcxeBguVDq7MRrR4xR8O4MbpQcwNY/yzw3iJ377PrqvQuLx6gbix0CXN2f8&#10;eboif1rfsOh6Kmo0EKmhX73S/Xn9iVP+PNoF7/eGaEj59fQSJ11FPz0MYfIz909oR7lpUDly72gb&#10;w9mV/R7ogy6tAXvbGYldnG8d6xZNVLZsGLKxXAtFrrcr6dHgwzSFWzM+M4Rh7wf6HmJE0ehRp9vj&#10;QwxfXixjaBxxunsYmeZRg8l5dzHk/YEsLD6fwFEfQckH4NjBMZxtxOjOy5fwGWLy/PkzfMPH6dWb&#10;FxjyPNATf1h/cHeHP7kTRtzatGX3RDU+RdXfvMYxD2PmCOfJU/zFJyjxlWjFrzw7hh+PgxPPjHo4&#10;Z/c+OEaYaHt08V0+f/94J5C5e4BB90C+XZsuvbZNl17v4ALxeGslOLJQbJ3sFVwgjTXw6EF0XXns&#10;wcOMTA1VtGmcb4VGziwvzafBkQGMDQXgEsmbqvwIbo+IHMfPFJFeo2EjApoa47UvcJkG0kJ1CpXn&#10;84fvZk58+eolDvf7dPv8cbpBmeXF5y+fxrHwCQMpiME2iNzEkLpGKnIOFd+FIY1yNOSrl6/SFTyq&#10;sp/TtS9uMCaGPDk7Cq70GCjHgDvcII1oN97e20g7h5thxB2MuE0XX4MTNdz6dr9LY7jVrTbOeBfO&#10;7Gbj8Qc13CDddnB4AIM9SMu9GgIxFN3O56MgbRwDVuql8A8X6wt0yzEUFyd9fiwMJWKjYTzbEK7P&#10;w0GOdPcI977ITVX/XJ8x2u9wcX76Mb39kj+OId+85fj6RfqGLq4RLjDC0SHigMDs7oIWmpyoMTXk&#10;Pl39Q8z95m00oxtvxM2Ty/iM80viZbr92flJ5lp8z7Or4+BH328X30H5d/ahCxzug2O6NpFQuD82&#10;XR+aSFzZAHl0XcWmt7kSxltZ6abN3bXU6CyFg16CH6cXxtLk3ChGGk3DE4/gLdrsYBh6Fj9yZm4y&#10;DQwMhOui0RUgu7fiJPqGx1FxET38kO8YwC16FFyp4/0IERohhFSIfvfZn6T7g59lI/7ww/fp9TuE&#10;4dWz9OwF6kq3fkrEcvP4msjjKJ3Q9vb4wzS7tU1Dqt4qrwj88l025stXz9OTZ3Ashrx+jHuEMS8w&#10;pGJj9z7rd3Gp4oiw0uZnqdR2Z9G5u5+79R5H1Xs3/MitQKHIDDdoT2d8jZ6xntqtVhhwZXUlTUv6&#10;KPIgPKfhRqYI8+DAQcK6SZxzDTYxNR6O82KtlCYX6N5ENtNlfMtBxIYI5xGG04kfn+EcaPSzxibx&#10;N+niGjSuwcCVpbmIy+/89PMP6c271+n26RO4MfOi/qFuj/Hz1RVCc3oaKLRby48H+3bvHdyUowgZ&#10;T1Bou/SXX371YSToxcvn8OOLMOYFn3H1+Dxd0lTv4MoLDHi2H22Pz95XbOjWodyIjpGQCNWIe4eZ&#10;J+XE8CURmwKhukXrxN6bOOmLlXKIycTscAw4TCou0xpyAIVfyQ1qWF3vEml0caAxwthIOOC+RzSG&#10;M47DPYyhRGHRzeXaIfgxjAptNOr1VKstoeoPshHtzq/fvExv3+Vu7VEjXN9gAITAZtdzlEdEFk1H&#10;W//yBWLyDGG6Ic7+wJN07afPcbyfXochL/VBEZszVFrlliuPzw8+8KMKvXcA+g44otDeLH3Kfbq3&#10;hhSJheCEK4QBDRmlAAWvtlRJY+N0YQcc5omJiUoceIjRGwSjt7ESo0DdVXjVBqo7K+00NoarguBM&#10;zY4jTMTUoE6nWuNNzU4E0nTOVelB0KfQtFrLGJEwE2VfXl5Od/7sz/4s/fzLz+m7H75JX73/KgTm&#10;y6/fhVEciLjiz1/jfB8cZIHReCfHuCug8Zpo5s2b1x/HHlH5p0QtGjIGMRCqxzrr3Ay79hWRzzlu&#10;z+Xjs0BlOPSotEYUeTrjIlODxnlRilHtBfqOCs0+3TxExxaRDmLE+R7hYbvdSvOVCbr0aKCvWi+H&#10;EtvVp0sjYUjHK3ub3QgjV0QkKj88NBRG043xsWOKcqAuTTHIoMuj69TtdlKH72k06rRGamnEf/Pf&#10;/DfTr7//Jf0EN7776g2ofB2jOS9fvQgFfnxzTbtBXAjhQKLGNNqwPYYzX3HdK1D8I9f9H/Ed//e0&#10;/5g//X8jqvhrjP381W169hIlf4HyY9DHTxGd20uU+yL8x+NzXamjGOyIbowTvkc7POK7+uHikT1A&#10;51wBUnQw2g6ik53zfFyFDx2sWHNojaawbOBvGoM7PGYEJGfquEsLGjQaXXwUFR8eHgoj6phr0HDK&#10;HXjQ0b73u4iX7z74PFS+22mnpaVqiFq73U53fvn1l0DiTz/9lH748fsQmW++/Sb9+PP3oPAyDPXk&#10;CW4JBrGp1Cq2I9QXcOKrty/ozhm1gV5QKBe+wOF++Rb/89XTMKS+479EQG5f3ITY6D7p2McAB+i0&#10;iztSpLEUlkA+ohWDGBjXXnBwkp304Eq6dh7gPeGaozCi45O7u1x3cBTis79/mB13jdnr8dpeDPyu&#10;b/ciIsrIROk5PgB5Dx7pbPcd6z4CjVqay81w0KeJUIbH8wi5fqVjk51ON925oUv+1V/9VforEPnz&#10;Lz+ln375If3+D7+lX3/7BZ/uJj1DcJ6CyNvHVyEgqnVW7L5RMegzuO8J17x5m0fD9Tvt3q/fYUwU&#10;/8XrZ6D1FeKF6oPK/3R7IyIku7iIDH8yVDuHmxpSfzJGfxwlJ9b2OxU0R4Ds+jHVcJIHeG2roPD4&#10;6ITe4o0gVsewjgopQrpA8ube3kEY0ecbGNKxALu3wjGOcPToruMDGYUR7oE8DTk8+ZBrtxGdbDj9&#10;xDHi7uERxyMfpTtym8awq2aUHfDjiHn7j3VvznFJ7NpvOe+44znNgVrnXHz8/uuvws2RU236jj5/&#10;4zTDly9j1FxDP39NgzMNEx9HqOngBuJ1jXiBxLMzG+gC4d5AR9ALYzrWKTqNvf87eOhH/NXnoPC/&#10;6K6EMdehkWLeRmPG/A3Ou+0QZB4cHMYwngO/ovO/gtNiBD0Gf1fh1b3gQQ2qAbe39Yl303/eXI4x&#10;SYfR8rzLQBok5IuRcCKWkdGhdOeQH6YBvdOHoMrHnrP7PL29DRRq5Bs4T4XVuP7R3KURGIQmO+G4&#10;Ij4OPxLe4rmGjK6N4GjYF/iQr1+j/HT17Epdp2cgUT9SQ3pTHEkydheR+pMObtxc36T/OXG0w2gn&#10;0IhdWv48O0Wc4OoTjGh3de5GA2pMxyg1ZObybEQV/2/hMUPWvb39GA/QiHZz2/DQYBhze8d5JOP5&#10;3TSOo26o+IcZBzUc7b4Xii8a9T/DiA7ji8AQDVDp82O+uFBjDfjm9UuQ6PAWzjeviYps9AOQKEL0&#10;H/3S7IRnw+5EHP0WQ+pLRvfGgPqSDlAYJhoeisoXjgA9fxFDabk9S+cXZ3ETHfB9DBp1p/J0w3VE&#10;OSLSm3Z2lkfK1x1ZsovL1RjPCOikj8wjuriG1PgOnGhEjbq/r8tmk3f308jwcHgdAQaaRvZ/jU8/&#10;CtFyINdJrjUoYGmJCIkbNzYxmu5E19VwfWNmg6KYfWT6XON++lgUXvAnRY5dMJDBl2lwR30OdJhB&#10;4w5dLjvfOa6WL9+//xpX6EVEOPqSns+jQCA0Bncx5tO+m3T7tD8++SS+yy4es4qX1x9usmOTToQ5&#10;KBLzOBhUY17yWz4Ysd/8bYarzu/4fwpD2g5o4+NjfSNmQ0oRjiR5vY8FxnK7ntbwM3W2FTINeUex&#10;iK4ZbstHsbBL/59RpTCsz0GdDreP17uNQJtfdMp7MhLx8+IH7Ka1dpXnGnETdBJVEFH4ozXmN1+L&#10;ypfpK6Mbopwcb/cNGWOSOO6g8SmG/Od0MQd4HSW/xFAiMgzZR6RzNyLUGyu68tSsaPwoOJknC2Me&#10;hMBoFA24h+GKrmzXnRgfj96k4RwzLXpWMWrlf5SqengCGtHrwoiGdBrObhrG7HdVjaeohLj0Vdlz&#10;GrO3vJCONhrxWANqPI1uGHgICjeciWsupa2VSiDSH72DEm7xQ3a2NgjzdtLXILJYNBCjQBjz/9Hp&#10;RBfXkIHIcNyfxUKBG8LQbMQ8o1i0YsrB7ygmw4qJsP/52nrfmNmI/kdHoWx7+Icizm5bGFIj9nrG&#10;4xuZ2+lJfq7DfzG/BBhyWw1HO2Y/cfLvXBPXhsr2lTZm/DDqX4Io+UWk+dz28mg5Pd4vpfZyNW2t&#10;NcOAdqsQp+heDlLAO52lVGu10iJfVEUFt1ZK0R3kLeeYwynurRIdfRPdW1T+3e79M+gr5m405BME&#10;RiPatTWkYqMR97hJdmNHl4pp2T9aLAASC9UWDKJpb7uZlrur0Y17nXo63G6EQaenpvh9iA4GrKPK&#10;K+3GB1pS2TcBgb9bNBupaFARihH1w86DxDXkNY9V38KFEami8M3JMsdjDLCc2q1qGHJnfTmjtBAi&#10;+ZIus9aupdpyK1Vp5XozlWr1VKo30gYhVg91LOavv/nm2zDkV1+9/9C95U2793/fbH6YcnhCFz4U&#10;Sfh9xzjfMRHWR+U2CLKtcoP8fR+N+Pe7td7EMmi3tVYIE7vdtEU8vdYDlfz26alpop11/ls91QBA&#10;g9/fwFgaVERuCgR+98Z6L4y4BgpF6J0c1l1Hd4lBAjhGo3rnn/Tdmmfny2lnjTfV51N3aTKt0F07&#10;LdtSOgJ9BVLt7k/P+AJ8tyY/dIkfUW93UqXRTBV+SJnWaS7EXf3+u++TCwe++/a79CXhpspt9/7z&#10;6+sYDPnv+RNGQLe4QscY44guKcduba6lQyIaR5n847sgaIfW489sbBHJEBIW3VrnPVrfiLvEzC0M&#10;1yLKaNEbwqC1cmoulYL/Jicn03JjKQyXjdeMVus3udGpYxFpnL5CHC0a7+gHGtbpTEvajsr8I7hO&#10;/0xDhmEh9d2NNtx0k9b4kLXtndRFpVadrsSQ+zvrgd7Hx/AFgX38QH5sg7jSY7WZURmGbIDkxkL4&#10;hm+J0Z8+v0HBVe9X6fmLW/70IV34afqRG3nzuD+yTvi3jVCtb7aJk3sxhri51om4eQM/b5PfZOTR&#10;7TXSCn9qtcdN30M5Cem63TbG3k6VailVatDMcoPfJBJXMCbHznKqVRb4H/U0NTmRqrguDQR1qV4j&#10;3GulJehoiRta47cv1qoAIHNil/eu9rpphe+68+yZUYRuBCHZUwn8Ov0/sbpGfOZz0BjkjSHfvnmd&#10;NlVCus8aatbrNuGNelqhax/u4dw6fA/EO3SVLrAXkRpxibsqKjVkGJO7uLayhMN9nQ6Pd1OjWU0n&#10;ZwdpcxueOtxIbV5bBunL3RJ/aoHni7zWwwE/AG1w0VYrdaGVNeih3a2n+fJkqjfm+aNzdEONNct3&#10;V9L/uNNKvcWpNDc/mc8vcZ4bPzs3lSanh9JiZQZjzabFEgjszKfZ2ZlUa4+BTM5VpkBhI+ZVxsad&#10;kxkPI1bKs9H969yUpjekXUp3XuEQG1E4UaUR7T7/EvK9FZ2ubAChxWiO06d73H1RcL7dSnsby+lg&#10;tYwha+lmYzHtOrSEAbfai2mruxh3u9aiS4DIWquNIbnDCE61DU/yeHt/hRCMrr+8lA6O6SKdBgha&#10;S53VBshqpr+ozKWN7XrqrlXT/MJEXDe3MJkWSjNpvjSdyotzYZj50lSanh3FIAtpcmo4VTHiCDFu&#10;vY1RWk7wl9LM3ERaas7yuIKRJ3n9QZqdH0trnXJaXJzFqMNpbnqaCOQhxhpPNT6r0ZlIg8P3uI4b&#10;URrmZo2nqenR1Gg55zwfPuPs/HA24msiklcx8vIMtL1K/2+QqBE1oAuaFJ8nj7MRry7pZhwPQMbl&#10;9lLaXK2ng80WrQNvtlOnsZjWWhgQrumASrmxDvIqLofj8dnFPuSNs4rDutyYC8M1QV0b33NzZzm6&#10;Yo+bZFvbslvNpO76PMabSr3NGl2tFH9mYXGaaOERXW0aA0+n8cnBVK1PpZn5IYw6luZ4XoM2NEil&#10;NsOfH+EmTtGdJ2hTaWT8XhhyepbnoHhihsdzIyDvETdiNC0uTeFZjGHEu6m+4kqzQW7EcJqZHeE7&#10;Rvjc0TQx6XQDRnz3TrciD6w6qCo//c2Lp+n1qxfpBn40crA7a8xihdjF2XEY9PZqFz9yK+1jwDWM&#10;sLfRTavcwZvVOVDZDoM7vXBytgciltPpuQuh8BX3V9PhyUaah29W5FDu6Do3Ym0TA/K+LkhcWaul&#10;rT0n50Eh3a2Nz7myXsV44xh0IgxXW55LrR6Gmx0P1MxgBI/Lc6MYdShQ2GyLMmf5xtMEXfjR8Bd0&#10;+8k0vziUhomDxybvp9GJAYz0MC21XTZyN9pseSjNYqAwIp+5UBlJo+MP0/jUQKBzYcnJ/3uEhPfT&#10;nS8Jy77C4fWoMb/7Vr/tDe7Gm353voW75Mab4M1s2CdEHnKpvphh4C7IXE0HW6s4sd10BJGf4upI&#10;AReXqPYJ4db2GsddRKCXdg9Q2BPi12Oc2r1eoLEHijd3W+nnBu4TN2QZwdrea6V1fLh5UPgvanN0&#10;nXEMNcqfwzjdmVRanAw01pdn00KZ7gzKZuheonJhaSh4b2r2EUZ6kEoVDN2lO4KoemccI7oi7D7P&#10;H6a5CsYNwxEbc5xbfETPGQpKeIShJmcfpPmKE1UDqbXusr17aWDwC1Br1x9Kd967SvbLd2E0Ufn1&#10;+y9p79L7L9+GER26Unjs3k/6XVvB+epLjPvEaMe4egf3Jhtyf2uFthrXnl+egEbcCwx9ckZYeICa&#10;bqKuu2thQMVib2MJI+Krof4r8GBvoxlG1ZBrmzxeKYfRGlBEbXkaJE6k/3Z+Np1oxOp4+heLM/it&#10;k3DWaPxpjVRtjKaF6hBdDYO1JtLQ6H1QyXHkfjoHlUOjGiobcXr+YSrXRgJd0/MDGAqjlgf5Tl/H&#10;iEMaayB9R9durg4TQAzFtQMYe2La+e676c7X79+DqiIEw5gY8ofvvkn/GS6LBlR0gi8L8cGwcuf3&#10;bw/hRqObPRxyxyJ307c3vfT8mK66vRLuil3++jGRkOsc6dJb2y7oJPzbEYmEX3bZXdS8Cxc6KY8v&#10;6rGN6re7SyEkikRtGUP1FjDgZCpXJuHJEjw2ndprMyBhIo1PaDheW5oIZDZXpuBNOGv6USBzePTB&#10;H7UlDHIAd45O3MfQAxg+d1GNbBNlcutSZyjtITTVZdCNwYZGclefmnM++otArKi88/3338W6RJcc&#10;52XHX6Wff/Dc+/SKaOHH779Nb169TN9+/WV6ifGewZF/9s1+ev1kj+56gh95gOPrYqW99PXz9fTk&#10;bC3tYZyT/V46g/9uboiCnhA5YES7s3Mjj09xXNebaX3DBUuuRVwJn+s56OvBjb11ujG00CRyqNbn&#10;sjH7AlPC9VBVOxiwtTKNCAyFEadmRlN3M4uN/LW4NBroq7XpuuWRQFilOZxGxwZArDx4n24v6h7x&#10;ngeZ50BvtenaRl8bQPxGoiuL1O4WSB+/G22Q1+VD0ez77vz5X/6U/vBnP6bffvsh/fTLd+nnX96n&#10;73/+Kv3445fpf4UB3r9/lb75Hmf43bP05fvnIPZpevtkJ12cwnt0yZPjTQxInH2ynW7P6c7b7bS9&#10;igOOMfa3OnTxLs54h9ZOBxz3eH0HX+/waAs+XIcfiVVpG678AoW7e4404z4drMKLdUQHfuwoLlMg&#10;aCatbOCfdWcxJi4PXVrFDQ6kmy938e0QE9End45PZiQqCLOlQa7FmBhumO7tMQxbH/mAxFm6cQUj&#10;1rrDXD/ADRjGwPdBeT4OxxrGe3FtrT1C9x4NCrjzF3/+Q/r1t/fpl1/fpe9/oCtjwHdfvUhff/cq&#10;vX77LH2H0V69vU2vXt2k56+u4cYLuHA/3Zxvp7NDIpV9R0q209XxSjrERdndaNBNGzjNIPKglw5p&#10;u3TZnV3iU4/4hUdHGyh0L+0c9YiFN9LBITHoTpdzGBzfcWMHNMKNW3zeOohdrM7RcreuLc+Hc72I&#10;f1hvTyMW02Ew12k3MWKliXMMMudQV42r4eRKRSG6M25NraNr4oLOh8GbEy70xDCicAwE1jqq8n0E&#10;CBFBnVvro3RfOfAhn3UvRKa6PJRftzv/8OPr9D1I++abV+nrb56nL79+nt6+w8V5K/ddEsfepGfP&#10;LtPjpxfp8e1pev3uMv3wbDt983g9nWKow51VQr493J69dHXUSsd7oM0RnkOMhyujO7OjQXl+hluz&#10;izF397ocuyhvO/WIPnZ220QiLZQbTlyHJ7eXEZ9a6q3W0j6K3V2tEkIuhL+nw7xgFILbU22CTpAo&#10;Kt0tMLswRnelO1dR8JLCMszroxjPZSCuXpATHyIsrl18kEUEV0cjTs3hH4JI3R27vQbXkKpzqfYo&#10;jKbB5MTl3mgaxTVawtii+s6XX93SZR9juMfpBQZ79fYmPX12kd58dYErQzx8exbHd+9O0uMnh+nq&#10;8SHh1x6icZjO4METuvXF9V767oev0ptrVPkIRK3V0zYIOjhaTccnDiER82K0E0RnYwuDobqboK2z&#10;gqG4dgv/sLuJr7i2FAbbBoXNDg47Uc/aho54OULAOX3D1iy+4BxoBHWEbYv1iXCOJyaHU6WhsAwF&#10;EqfnB8PFKdf9o3bhh6m05FqabEwNNAYSdYXGQdgc6Bocup8mZ1wYimLzPn3HapvPm7offqFo1Wgi&#10;8RHXLuIGDQyCxFevH4O2a5zr6/Ty6xuMiQvznC776hz0YbjnGPLxUbo430//AZHGzdVOurzaTNe3&#10;2+n6ci/dPN5Gaem2Zz38xbV0deEKhQ4hHTxI2zzsgioMt0fXxFinpy6Tq6Ud/L9NDNRdrXA9isxx&#10;baueOj3CR65t4tro3mxuYszOAgafR5XnUgdEVuHG5e48qj4fMe3U9BhdU96CCxfoksS6RhMaUU4s&#10;14k4MI6oc9324PCDQJ5GnEdMPE6j0pOcq4Lc+epgNBE7V3nEa4/CqJ4TwQqKRizVBjEiSHz57hxH&#10;+ybdvjxLF8+O0+3Tg3QJ2m4e76YnT49wa1BeReR0Kx0eb6W9/Q2EZCOd3mylk4stXttI+6f4ewfd&#10;dIAx9w8J/zDiFobb32+ndXjt6JDjLsrbq6WV3WbaP0Z9Qd0yqGtjtN5mNXVbRCSri8ThGA/jNEFf&#10;d70McpdSrUo3Jl4VhXWRSEy8tDSZGkQebXjSEG2xRlvCj6zKifzhyhg+3Viq4EvOoc4TGNGVXSN0&#10;d41otx2GK52IH6VNzanaAxhmlPfTtbkRGmoYo8mHISgg2C4tcnWFNLDX3Ll+cpzOnu2nZ4jF2eN9&#10;DLidLp/s4nyfpovHW2G8y+uddKIAXK6ny/MtXJW1dHK9mf4VMe/14820jrE2QN3FVS+dXnTgO6IP&#10;uuTaXgMhWU4bh4R0oG4VpG0f1NLuTj2t9SoYqIprU06tjUW6d4UYeiGtYsAVjdicx5i4Nb0SKJwN&#10;9NV781BBLdWWVOVpOBLDocq9tbm0MD+ayjyuEd41uL5MeFhdGiPaGcblGQsEzoZhXS6XFy6NjLth&#10;SL6kq+NvNrkpJRBXBp2l6gjoA43ub3mka4NbxHUiz2V6Y/DpGMbUFbpzQfx7ebufrl/g9z3Fcb7e&#10;TjfPd9MxSLu+3IHTUOCbzXR8BfrosnsnK+nkyvFDhONwBVHALaHLXmLgDYz2AkP9jJ94fNxJ3W1i&#10;450mSGwiPD0MUuUPL6YOfLdJl97eXUwbG+XUoMvW2nRVjNkCccs8bhMX14l7m/iGnd4cyJtKTRzq&#10;Dmq8WIUPqxPwIQZDoSuLo2kRgakTudRxuEu18bgBHkt098rSSKrjppRK8CY+5FJ7ItA5jzLrU87y&#10;2EhndhE6KI2khQWUtzoZxq9WQOYortLsEBzItTjwS9VHIH0Ajh5Oy8uT6c5XXx6lqyfbhGmb0UXf&#10;vDpOx9f4f9dr6RgX5PbpRkbeKaqLqt7eOpexkrZAn9y1sQraQOHWOW4J/uHWBoYCeWcnndTbrdC9&#10;EYsuvLfTQHXLaRv0dVZLxLul1DqAB9fK+JAat5JaoG1pdQ7/cDatbGHMFoZrT4GMKQw5nZqgpVHH&#10;vdFH7EykCsZYomuXeb5ElFLVycYQsxivzJ+vdbgWPmytcA50LfBaBQMt8NoChpXbjGx2dxZTHX+x&#10;BH/OEWvPYVCHvgz/arUxeHcsTfP6JDH2AjeljPLPzQxwUzE+n3fn9hZxAHlXt2uEZxjuchPk9EDO&#10;KsgjxsVg+4jBAY70nug7bmPgVroGndvbONQnIO0Ag55g0FOUdr+Gn4cxaV15jW7bAX3t7QrXL9Gd&#10;OQ/XdbtzdOUFeHEu7Wy6I6pEGEe3pYvWW4R0ONRLGLEK0lor42EkkVjlztcwbBNVXuJY5c8tL0+k&#10;Mvw3T2Qxs+zg6Uha5/MWFAgMsmjXJIKpcr5G7DtfAklVXSKN9Qh0cg3HWdqicTOO9kLN64YQlQf8&#10;1kGiJgzG6z6fWcS/5HNncImm6OJ3Ht9spCvaCQJxc72F+jpHTHRxi09HLHx6hfFOWungoJNOLhEF&#10;fMEjeG8NYdjea+JoN4PbtkHdGe/b2q8jFOX07HaTLlkihJvnR8BvCEgdH6+5AseByIqPQdzVxTrC&#10;MZW6a9NpeQWRIKxbrE2mVh1HGoPNN+maIK6LY1sugYo250BXswUHYrw6r4vABkZVaRvNAa7HoBiw&#10;ghqX6PIip73Osf0I+pgI45VroBI0LtA1pxCUNuFhtTOepnk+Ux1IM/CdYlPFF5whKpmdx82Z59zi&#10;ADcGhxy/cWrmQZrAeb9zcI2hLntwGup6Sdh2sZrevD5MJ3Tbk2PcE7rmsd33qJl2iXl3dU1A1CqK&#10;ugbquijqCb7h+mYFJC0QjaiyJbhSH3CRLgnamvAdsW4DAehszOH/zaSj/WUQNAtiF0CdgwnTuC/j&#10;dJ9xuu0ovCPSxtMGYlLDSE1cj4XlsVSii86AlAqGqlaGUXzUF4QtKwp2WR5XGrgpRCxLixgXN2Ql&#10;3kP3xECL8N/cvJzmRiCMg/vicb6OT0n3nKaLTy3gN2K4Bt14csrBWoxHfD2Gy7NMPD6Dcz6PAM2W&#10;OEcEc+eUbiqyTi6W0/4ZjjLtABfl7SsXOcGDl610/hjnGNTtIiIHJ7gpnaW0ubuUegeNdMMNUFnb&#10;xxgNf24djlujK23vIA5bdOPOfFpdURim6bZ0dYz1FMQ3G3TF2YnU0k1Zk9NwWXCW1+HU9voE4WIp&#10;lRCMVbiwskHMvDpDd4W/EKHd3XLErq1deK+L8UBQtUtbfMRvA011uh3GmOaP9rhhVVBZBjkbKxNQ&#10;ygg+qRSAr1jC2Sam1kBzGHGZ37BYoyvTbdvcCAcfmlDJXPkhAsbrXDNFDL2IUecWcMynv6AXoc6v&#10;4MOdA4xDV7y5xoU5W0575y4faabeMXHwPoLAcZ/nR3TVGwy+Ccra+HVr65W0CsetIxAb24tpdaOU&#10;VlDY1d0SjxcI41DW1fl0BoKX4btGawYnewYnejr1dmZBM64M7khzbSqd8Bv2UGsRWKb7LlTofkQY&#10;5Wbuuna3GhHCIoisdkbxK+myvF6HqxZFEchqcW5zfRZFVl1H08zYF6mCQVvw5CzdU6d5ZmkAEQGF&#10;tJkySKTLT9NFF8p0az6j1MCotQeB8nLtPoJEjD2HYw3qyqB6mm49NXMXHsUt4iaIxjtbuiB05Xdv&#10;j0IcnhOJ7CEKh8dN0IjveIkrogpvVfAZMeaZC3lKaRneW9svp629GkIwn27Ou/iCC6mFEJyf11Ob&#10;x93eLN1tJl0cNfDBUNetSbrlZHS9ZbrmCgiswll1/DtHRMoYqLKJcNCNlvDzlhxcRTFrkPzkOAZA&#10;EdfgtHUMus7nbp4iHji88xB9Bc5sLBE3Y+g6Rp0GKc3VzH890DqFS9Li8+cW7qVpuKyK0SoYdJaQ&#10;rjT/gBs0mEZnQBd8N1Z5wI2BUzHS1Oy98Bunpzli9Kk5xGjRGPwzaABEIlR3thEGxeLkii5920sb&#10;RBaPL1fSKrx3finqQBqO8tZOLa3R9O16q+W0ug7qdlBZkNbeLhGhlHCw50ArnLg9lw736Zb4eet7&#10;ldTdKofDvLFHGEdrbGLQ3hTInOSOwm2N8dRBJOS3Dt2nDq917Z78QIfjmyjvUhODN4ehAz5LdcZn&#10;m+mMwYc403CkXW4BFe6uQQ8tHvNHy3TjUuMhNwnUYeAyqK10cbjLX6RJuu0MBl1ZGcPQqO0S8TKG&#10;rlYfpHmMuli5F/MwGmxu9i6uE5+DoScwqpw5PnWXcBNU0rXvFEk0XAJX7EEplsHFjoCYUs1rYlya&#10;Yd4H51tcZORyDvM+5IVFeWO4STRyy0veinUxxdrBjyu1jmN9jqsYemtuDl9BsLaggzYtZyNxR6lJ&#10;NYokGY1Y3lHF+EvRlrt1DIGS83psmuRYWpxJIyBtHD6bWRhPo7MP06CDqUYbI3fTwPBdoo3hyDzi&#10;ztK8fde0BV/EJiB3oxqZuGtqYnq8n0Tjd+n+wOexDS22pvHc1bSff/FZ+pDOxeUfzuJpQFteD/M6&#10;VmW5+sA11K5+cnXV1vYmXPdJzgcbRox0Lhrx/JLHeYe9C4zCgJ+si8nL3E5iAZEbw91l31sjmlnD&#10;cE4NrCzH0e1npiow90NrJRvQXfX1ej0t1St09SoOdx0j502S7oCanB3DGZ6JhBpVKGZydji2Xrgp&#10;qFjlao6HSI5x9x+kKUTBHVduN3OPs3ub3avnYvecieRP0u/6+/dMnOH7vNbHbrj84ywkGFHEuVTO&#10;ddIaznUwBRJFSc6H4zLfnUBYGLEwZIHEq34GkljP88fL3FwS7AoqV1SZPMP1fxrPhek9l2X0Omk1&#10;ju4vaaOGoA0vYHm1jgFrRC45eYaPGzw2VcEcodn0goMLDqI+im0XLkS3jSEGGtWttKMOj9H1hidd&#10;KnwvPRz+PAwaeSDGhsJo7tm7++CzWOwu0nIWkn/QN2w/hcu9Lzi6HQMEOqdSGNEtuaIx9iTTfO7O&#10;e1dmbfBHXQ3lYk532rsg3WW+Lrx88jh3Z7t27Ig62A9DasRPE2dkI57H52QkuiA9b+KJNAUYsdhv&#10;4vppU7l0V7uBQJvIrLvxxlQujZyBJFK8rNbw/SbSOAacQ5hGJofofo5MDye3jrkPbwI1HkOMhlFT&#10;F6o/GrsbW8/sym4qH5q4l+4NfJYe0JXvPvhdvDd2k4JC0xcUO0vdKF5amoOTSxjw85x9xEVKrpaK&#10;DZAgzO0QboVwQ47bxc4vTvHT9hCKNVQ67yURhW5YdEmbS4Bdw11kH4nMI7GGmvCxj8RsxMyHItFl&#10;vm7aMZmQ3djtZDnvQ97oGPtLaN2VvGWs2M/sZJW7mDRgHbdqfApj0U3LlXKaLU9B7A5EzIHIseC3&#10;cWLfMZppCYYmEAyilWH8QLnQ3A5uu3WPsmlcHo3eTw/hyQePPo9F7LGr6n7ekjZfnuOmjPH5hJH1&#10;+cg+0jFVgeLgkjSnMjWkq/fdzO2GSB9fuTHnMnc7m0vg3NnkriZ5UbTFWmqaRiyExZ2iGtGMTdmI&#10;H5F4ihGLJb4uRo99zTQ3NubdTxoPYemtxmZwt+Su9rM0mZlJPjQ9i5lHNJ5dWW6M7bizQxhpPDZF&#10;TqHAkzjJCsiI6Vuiub/PJBoPg8OGQaBjiXbhhw8fJLfl3h9wl/1ncGPOLhIJM2If34MwqOmsPvvc&#10;5+4m/emnyDqicLiz3n12JhCKlAUa1U05V+cflgNvbmyAwrwAXuMVCv1h5WokywDVvO/kAh51Ep/2&#10;UaUviVrcipHTHriVzDlnUec+PVEoGnN6gm7s/Iwd9WttFHgp1eA8hWMOn1EVtrlDfiIMRzeeoutO&#10;yIdmZeJI5KGxRqcGA0nuRzFvjl17ZOZevB4ZR8ZQ60cOpoLSuenYqjs1MwEycYEqC2E0lde8Em6U&#10;9LpQ4VhPg6HOUeDrG7ow4iF63Kv8BBSaF8f11pE8CMSIwlijrRHp7sWKVQ3oyv7gxDDiTTo+O8R4&#10;ed+yaxsPYr+yqM179CLbCAbM+/A2w2jbkXEkd9/YGqYBXYODW6OL4w77+fI06tzPNoK4KBryXDSn&#10;AjjO13K2EXM/aDSRJeLcNa+74tZaN0oOjH4eidVMPWBag/sPP8c3JJxslNLE1GgIi2gUidVGOS21&#10;CDkr85FxpGPyoF9//RVX5Wl0WVOzuAM+uvPVRXr6/DYd211R3MKAxdrq2IzjUmKMaTdVpV3Vf351&#10;xo2A825OYy+eqa5iAzji4sab6PaRwSnvwXNDo/vwdg95THd2k45C4t46DSk/miDD7HTmvdGQiklu&#10;TQzYSO6wz/kd7sc2XLOARLIMDGsCIc+LvuKoQVXokdHheO7jh0N3w6d0w6P793KSoJympdjDp2go&#10;OKa8GoQvnQ648/6br9LTF7oiV2HEnGnEpbugEPS4CNzuZtcteNCmy2OCDF2c2LDTd7htbrE1U8mZ&#10;qQguMSIG1MW5QEzszmHE410QqTEzEt1a6zGWkOyu853bIBI3Z2s1DBgNLjQtgU51q52NqLDoH2ow&#10;0abPZ+Y5B0Ldh6yxzO9QoM/m675mKhfTXbkbyi7p+zWo3fXe/cyDX2DQwojjRCFhPNygSMTm6Eys&#10;naGZSkBDurPeBUY5R03eAeU2gzAiCCyaPqBLh3Vxor0icsGQbq+1O3tDVHC3jInE8BOvsp/ozXH3&#10;vClbVPPDE7o2SDQVwQ5GFJF2a3e/m2EkcjnAhxrWLbOxI349ZxexFdlFNJKGNPeNR/fgmfMm75Qn&#10;4qCLDo6CoLGRUNPI0DQrNxLeIUZGIUOjGJH3+X4/L3bYo9DuLLXLz8xOhUKXcNbdBBn5v+x+LiY3&#10;ocXtM/4oXdk/Ls8duvcE38+NLTugothlJP/FVoj+Jp2/G/6ZM8ztYkXyILn1hG6vAUWke5d1xkWd&#10;Rtw5gCL2EKqDnH7AXA6KTOwzxpByo3luNFjHFWFbndRqYTy7rxlG+MPNbo0jvNZHk+em53E9iFBE&#10;nm7Nw4f8+cX5NFsZp8uO8fp4GOohSHXbrUb0WjlT1Ck2sYf5YT8/Img0CvHo+VDhd1+9Tm9MReCe&#10;PAz45CmKeW2WOHdH5Q08eSOjXMgfw4h2sdgGURixH0M/ee5O0JxZxC21bl50W62ZRc5dFWaqlku3&#10;YOhL7ocKx6ZuDBR5bjSgRiVGFoXyosqseKxs4g9uLGejgkTzbnU6iArxb6tXB5krKDHh3JzZ6cZw&#10;ZXSeHQTIKJqanQxx0JCLtbngPiMXZ+QM9QYe5QQYIxOosZP1EwqSc8+PIgKxPRj6HFQPfXh+56tv&#10;3qUffvyBbvw0vXidxcQtsm7QPjctlUIB3+XNjG5X4A/2efEMRNnV3cCY0fg2px/gBlz39yYHEnGg&#10;NaK7QjVgziiyH26OAwwiTk60mXpAcfGcAhPcyGNV2gED/UPFxX3Juj5u9zK932pvhdi5EQIyg/ti&#10;Mgz5MHzA8cFkPkR9Rx3nudJ0IHF6EdenyrVEMIG6+67cehQOuSkJBkCwiB7BqK6QMEeO06jypfkj&#10;ggO//f4biL/YAnsTeb+ePbsN98WdUmdEKB7d8aQBjS4UGQ1pN3cEJ3Y3uU4RIxYjOhrR9C76lfqE&#10;dmdFx93yp1cg+wyR0oiEjAUX5gjHx7o73CgVGjRucbNM3SISC5EJX5HHbqoxHYDhn394fBaeMhfs&#10;lEKR07LoAzrg4G75TtflKFtEEwvpwQNCOA2GX6gP+QADOkk/OTkeKBWRLh/RaCaYHHI9jmkBx0fw&#10;R5dStVJJd4ru+/K1i5HgsDeKytPYDR+bfDBWbGSkSxXbaEWlqVTMOqJRXtN1FaLYHA4fFpsXI5vn&#10;MyIRjGg0cn59jDqDRnhRFBZoDLHCYHbfHXmx30SjKm0CDHe8Ry4wjFYkDsoOt17BWkQFzdZSmq9M&#10;4UBncTCEMy/NCvG0z4uUA3KpaFXNx4hzP6Tq6wtH+I3woa1IRRDZRDD2crOemmG8cqpUFtOdP/3T&#10;P022b3/4On39zftIguHm7Mj99fgx6Mt79iIbUr+9ffc2jq7RNheOomELZ5r3GdI9e2lKVFB9q3/J&#10;jXiCfxjJgvp5G3Bziowh4S5hMI2ps63AmFxS48V+P47mtpErozvTrcP5diCCWNpdSatuzmktRxhn&#10;NpHJuZzDa319Nc3VxlMPflTJVzCgkY1Rjo/NKmKXDP+QUG4UdE1CAxoukl/gxhTJ0tY3tojFHWVv&#10;pMVFFwq0cKR/+yX9+Z//efCgW7tMEvT6zatAjF3a/A5y3cdN4Aeh0pL8K5Rb1Jp15N/Bof6/d7vp&#10;X3L+/wI3/Zf4jV+CQBNgBC/yOHI2oPSGhsfmsgk1xoiofZFJJLLR4ScqMnlTNwhUpaGPA1fJBi9m&#10;jpQXt2jmYeh02h9iaZV1oz+6s4YBFRYTX4hEM4qIRP1LhUiXxTFHhaFAnOd0qDVabtmIq71eUMIy&#10;RhR9H7KI/PLLz8n8hz/98mP65puv06+//RpZQdwF5Up/EWhiIHfHO1ZoRPGvlpvRNV++JowDhXZh&#10;UwzEzqp+aPfyLedfIU4g+it48MmLm+DGm6fZkI7aRKYlR3xoEd6BRGPsCAFjaGwPyjiBi8/Dd1Rg&#10;jKU1ogZ2YFZ3RwO6rcxcDXKlGUTMJTtXmYjunzmTEJFmhiXTseQMIt1+l82jLvqTYUAeZ/R9kZZb&#10;TQw8QAg3iwFxpMfwOwddkDSS7pi69G/+5m/SX/zFn6e//ut/lH7+9cfIJOI+E7uxYZ2P9fvcJfof&#10;rK5Gt3YbrjsxzQqiahd7WGwa0i7tPuSXb56lF28wIk1KEI3G3h/QaCoWeFEuzdlDMApodvusPmMM&#10;gfFd7jj1NYfDNLIJL4oMIoaZK6A/b+bOyYqcKtCvNGWV22gNQXXDjLE1pEh0gFhR0IAVnPEK/KcR&#10;Ndzk9EQcwxkHdYZuDuI6qj0686CfPWQw52yIDd64KpExhHbSf+6mb/1AV/u710TDGX04PG9znC/S&#10;QH/1jvblh7mV7BPm8+a5cSO3SJQXDfVMw/Jf0tXyuKMOd0agn+2Nybs5NaK7Vd2mcR3UoQHl3v8E&#10;tD07Pkm/7eyl/3bZqdGdPFrOuWK+RbTKj0XSC4MADWk8HwO2dEc3QRrmmexiYmoC5X0QyNNojkOa&#10;PaTL56rmDrFFDpspjBe5bDgOmzkEA7k5W4PpOPvcO2g3NcOH+03+EV/qFjLR4OvOnWhYuVFl9k/p&#10;WKvMRdinEUWhaf90uM1lo8MtOosEvaZgcQRHF+fZ0+fp6e2z8AuLXDY5hT4GxIj+HofDCl7UGyjm&#10;WORHDfhP4N3CiCp6IBIDakT/U0RTtJxl3smsnHfbHfLzc3NpYOBhuDlF1hCb6VZMs+JYot3XIf8Y&#10;zcb5Hh0bTncCabRip7uI1EjF8/81X+ZevEAj18Xo9SfXeE4DZkc7O9mRdYPnGtGtGIZ4ItMBB/M0&#10;OIT2BEQXiS5MKZDTCjyPm6RR5VLV/CXoc9Q7Rn14rBGLrCHFNIG72DVg7Oj3BsCZtgKNGvA/6K6A&#10;QsPDrUCkHOlczKdZQ8x9GI8xqIj1fxjJmE7aof9/Z2oMIxr9tNNS1XRUKznZRdGNPWqQD0fOBUJp&#10;xWONZjczOYYbwO32olDV9D1ylSi0q2jEd9GdUXdn+ejWcmU43KCxiJ81YjGuKC3ECPft0/QtBoti&#10;Dk+ehEEKXjRjSJFX20GNfQTF1AUR8fSnDIrpU3PZ/G/6/Cj6vMGBSoxolpAiW4jHR48GAqkaMedz&#10;2I4ReHfya1BHuf9DxLONu1Sr1eI74UD5jpDKu6YheS7y/KBP+TGf20u3R60wlndHzirO+9xuvb+2&#10;lHa31+Ju21VMbqEhY28fxnJX1YecDGHct4HEfwKnakTdp5wtRAQqPHmeRWQVM3+RLQQkikYNuYeo&#10;+Ecj3UoI3Fn6r4mRi+4cXVleNJrid33MWeNokwMlOfmlBtze5rP43Ros8tsiUA6gSEtSlFRlQjRz&#10;G/qdHxCoEe2mPteQr/gyH4s6IxFf05gX26W0sdJIG916GDIGBTCehvSxozery9XUW66knfUmP2QT&#10;g/Ij8NG2aRvwjur8/qv3IS4ORmjEIvGunGemkH/CHy8Sk2tE0WVXDgP2m2gMXuS3GtLZpf94CvXj&#10;RH4k/sEAmbMVpL4BeR5GpA0R/8p/q60av5cbD2I1ko8joQXfYW4JnXbnpn18x27obvecJSSrrClW&#10;7KaFKorKl2fN9P66krotHMjlpbSHwhUJgDSyKDxxmB/fzo3b1eXlyBKy2iyl9c583NWIWftRg2jJ&#10;MTSG7Hfp/4w/Y3cVkZFNiS5d5K45Iqw7IlY+wS/8dA7aLCG6OaLkUwMGEgse7KMwqIbfvN5tpZXO&#10;8gdDmnTDHA8aUGN2W42YPl1tV8NwGkql16BmordLN/lvDmTccY+wyR+LVCsa7P9Vr4Uxw4GOH4IC&#10;7jTS0XYX41VSp72UWqBMxBWuTyCQH2dqARNamEZgsdGMzCAeV5fn44dEdhC++Ntvv0t/N82KRrTr&#10;OkBb8KLicgSK9rhRZ85Tc8PzHPTjdMCfMjvIOsZzNCYvJflowP9vqfSRC2kHe2vEwPyHldVkmpXt&#10;TjmMqFEcGBgeHqa3rBOuwXGRi8G6A43UATBOa+yZGwKDrnQ76Qk2MuXKHZ1kBwHevHoV22I1mKi8&#10;vnJVAeik67hnbm95Ia0uTafl6kzqtmvxodvdUhg8q17u+psrzdTkRzYwomkEKo1syMXmclpZpvvz&#10;Y7///nuaoeO72HHqJsn379+Hi6Pz7qDss+coMKrttrQjPjuyL9H2d1xSAgIvz9IuN2wHVIUB5VuM&#10;qQg5SqQh/38Y8DQAkI3ozvw2aNOAbXpBpz6XauWZtNJuouwHMSvXpPc0+K11WpEhREO2m/xf+FBe&#10;FAD/C1Q40qsYqn337bfpn/7Tf0K3yPUA7NJmAfG5zuzZGVHIAT+euHMNde2hTjkrSC3trpR5HYIn&#10;Zn5y4K71bjJ9QG4mtGhhxGZ0aTODLBGIv3n3HIN9GQa8vLLyxTkRjblhn4C+Fzi6HbrdbtzYQxzi&#10;Q5B3FAOte/hpjbS5Ztzbi9BtC1JfiQwdzuRlI5sJxITnx0QcTv6vr+vCmJOG39TOv2GlVU5L8NjK&#10;8mJqVObSYrkUCJydnwnDmR2kZlqYWjVVUVwzhLSa1bSJQ72Cr3jte3utnBXELJr/03/270TI5hCW&#10;hnOzdo4EeI5RRcn54VZkBDnY58f3QBQG7Eq4/BjR2sHX6nBnvcMasu4dbLXSErJfxXgasIJBF7ij&#10;5xdH+GEYCs7cIeQScTvcoJNdutZ+J/3ZLmp5uMM1K3TfzbQMbazyg+uNcqQRcBfoFnGs22eXY72M&#10;U40zaQFEdVyUxPUmqXBj4xrXLdUqYbwdYmJ30i/XF1O1zmfSK0q8r7pYTmNjY6lMD5uedYf8SCpV&#10;S2l2YYRzpTSFPzhfnsBo1hwYB6mV+O47RhtB1k8Js8yKabwaO93xwW45gkSbyDT5j8l2nhy208vz&#10;9dQDDaudRjpsL6Qnm4tphS6iEVf4k93VXmqtuDjIbgwpmxGEVus0U3m5QZeYS21QfORc8aEIasJn&#10;q+lvV5221FgdmnkZUPydGuipY4ypVF1yn91EMs9CpYrRXKTJDVxuL2KwEdA1k0oY8d+fnexnCZnF&#10;UO4/mY5ts0vL5nEYw5gz3OCpND03nEqL0zG6Mj4xGnv16rW85Wy+5H7lcT5jIVbEus3MBBjeqHJt&#10;KD1yb93rSB1K6/OP2UCemxlYw4FI8yhovOjeGHAb3vHxq8Nq2ttcTkfw43p3KR1udSMTSLe1lNoY&#10;0Jw0HbhiGQOaDaTucPzOatoHTSKvturI8CrxqrtBNzA4PNOpwWVcS1fpbTTSlUZrLqRObwkDzICC&#10;EbrTPN1qDmSM8R1zqVSZTLNzE6ChbzAMuFDJ22RrLRBVMeXAWHKHvJu1RdH03FAyNUq5bnKKBxhm&#10;lPcOxTYvN3Wbf6HSGOc4EmhzJa47Pd0pWl02L3beHe92sTuRV5CmASPD5YvnMRDwom9EVU/n1q5s&#10;c0RGon79+iqdHq5HmgATV5gFZANY73arkVZFUj+JwVI4DJSZj8bUAftH+IJuzu5hwC0r7TRBLm4F&#10;aNva6ST3G5vUx3wMpg3YNklPpxqbs2N9dWcOo8xiqLzDXeNVawugZC5NEilMTo0kU6KYxaOC0UTl&#10;SnkMI7gpB7SVp0DgaDLtgOuxS5UxjDOcllfNU/MwjYwOhHFKVfM5PEjuFK00zecwSBtKV6tjfM9g&#10;ckmw+WvuvHcUJdLemaXtJX7Zl+lbc7Py2Bxd5rs214J8+NR5E7q244SvXprR0kgFA0naJq/Y1Jg0&#10;jHnpLJyT6vqU5zqqiNAB1x2vw2kbaW0djoSTNOTWTjeQZ5fecLoSWnC3e5Xu597iTq8UnFbBC3Bv&#10;saicLY1GjgU3cNvN2mtT6X80PxFZkNz64D7j6VnTBTiBfj/1Wq6qck2Myb/dBns/uWc4unQZZDfH&#10;QOP95FZaDVjvjgTvVRrDaantRsdHqQ5tuE3WlAPuLYk0KhrsGwTCVKGRIvTt6/Qf8adNpWKGNvMs&#10;mAlEXlRk7L6mVnnxQk40UsnZPw53epH9w1QqXiNydW8urnCuT52+XKcRHx+s45bshAE16gqGEX2r&#10;oHaFbmxumkjyg5skqtwya8KdZqcUOzcX6W7/fGkmBOKyO53+T7PTkYtGBM0tjEfXdsfSlIuN6KoL&#10;i0NhLFfxa6xp/rhGGBy5F9e55V90uTHRjduPMJ5ZP0xY4SYduU4jzpQfpnJDw+esH4v1RxjRIjIg&#10;TB8swipi0x9/+Ba35j2PX4ewmODHbm3Kqec0Vfvlc7Ml6XgbQxMd2Oim7y566ebA7B8duPMG9+YE&#10;JOKDnTiBREh44fD8Bi7Iaro6aSFALlxHjNY7GLSTfmngX8KVW7vmn1kOI0YemhKqCzU0V6ZD+Uzo&#10;ExmOmpPJBD2zcyCwl0XCjB924RLdc5zj/CLqueiO97FApcYwic8PUyi0u6AwUGlpkG4MuvqGnik9&#10;xHcdSj+5+WbGKo4iUMQ9BJljYUAzKJmSIGrkFZk/NOR3oPGHb96nf7W1FeOBXzltib9mTprX8OSX&#10;X75KP77ZT4+vcFovDunGhxhyP/3yZj09uySgPyQQ79XSEa7OzeOz2CV/Tlc389tuzPFupOPdJr5c&#10;A6OZ+cPu61xFB+Q1U3elFUZc22pybNCFZ0N126vzqHrmvs7aHN1LwZgMsajUJ0DgNF3ZP4wBp92p&#10;CQciAm4o1IDTcxbVsthg7tJjkw9A6QBCglERjZy4wowgiIrbHLhezhufuh9obG3kvDalpZzsZ3DI&#10;rjyQ7vzDv/p9+sOf/ZR+++3H9OuvX0fCiu+/o1vTfviRCOErjPb1y/T+m5c5icWb2/TkchsEbeHL&#10;IRK4Hudn25Ei4OxwNe2ugyrckH0Mc0DzuLfZJgwyA0g7bZvRY2cFYdmCP50cX8F4TjcqPB0Eppu2&#10;9lwH04YLa/Ae7s6Kmd3mQ2nNQWNSHw1ozhlzLFhAcNndnM2cf0ajuk1BIyoM8+WcO0FREKWFATWW&#10;iNRFmZzJhjU3g6lTFA9TTZkpqbOJCHVM9IO49A1oU8Hv/GyKlB++St/9RPuO0Or7l+ntNy8iTcrr&#10;t7ccb9O7L5+mFy9v0jffwIcvQBR//JSueI4K3z4hzsSYZ3sE59vNtGOmjjVHatYI/p2PwE0xdcre&#10;Kg4zhgOhNjPA7R/0MNRK+nfhPNV3Fwd6Yzsn8tlYp23iA9Lc5WnhwGXcFtOnmJ9rDh+tUi8MOMwf&#10;1KcbDQPGXmD4zjxcKuUcCDTTxwguykLVeigaMOdekBNN4iO3zS6Ixqy+c4vufr8Pmh+kRnc4UDiI&#10;0cp08TAgLowovfPtj2/T19+CsB9epnffv0pvv3qGIV+nN18+SS9eX6eXt+cY0lHhs3T7jJDt9iR9&#10;d7uWXl2sp2OMcowgXF7vEXPupiNQs4cBtnv1MNweBtvDQDu7vbSNSu+ArJOzzYg0NvfahIXtdAEq&#10;5bttXJq1LbruZhM/sZ5WV3GeV6rhVC+CQhOYaTx3uLtVzGjCFHk13BNdkmlXpKK6ui8uw/CoWyMC&#10;RdPo+CNe5zUMp4Lqhsy4by5Eha4LMqfnTXKWk/zo95kupdEbiefVlos17wZKFSHTBPgZd969fZxe&#10;fWk5tmsc6av0HHV9+dpVWmeo6Wl68vSEiMQF6Efp8Yuj4DN57/R0L51c7qazJ3vp7GIn/fjikOhk&#10;GQHBgPDb4dF6OsDn26YLmwZFRG2DUPPJbGIwxeExDngXvmyvE3nwuLfexNdbwjckUN+qgEREpbcY&#10;KNSIC+Xp8AEX8OV0Z9wuOz4xHGh0ZeokRpxfHAVRdskhhIDndGOXZMyWdIAHMKDJzbLi2m09hipj&#10;RHc7yZn6i6qzBluomR4A1aWrR96ZGd4XKaTuBqrvvARdr7+8SS9fXaRn74gwXp1jwPPI8nHz9Ag3&#10;5AA1Pk5vMerZ+W56dnuE4dx3vImfh293QVe+2Ey7GGv3uBcZPw6Oza+AwQ6IdQ+JVDDaHudWHYgF&#10;Ya21pfRmv5HWw0DV1MFR7qybZ2ERYXEvSDnaynoZfiwRvC/gB7qBG39weTbV6uadmYaPJuheM/CY&#10;2Y9cG000UdY1QRRwYeyOo67EH3lIuDfP6ybkQcUxlOdEo8a0yw4NP4h9yKqyYqEBR/D3JkGofGl2&#10;D41m9zcxmilSzAJy5/bJWXr91QXcdozfdwynHaUXr45A3H66fHaQbi720vmLfbqoGT020i/w1sn5&#10;BhEJ/tyZaZ/w/Thnu8CgB0cYDVdmk+68hjvijvfD/Raujpu3G+lLuq7779Y2KrF9ttOuIACVtLa6&#10;FEbaIKZehvMaCEd3Df8PYy235oij51MPY9d5bC6DWm8uLS67VnqWYJ9YliYK5wnbpolZHQSQ+0bH&#10;rRP6kK6OCwS6RI2r7YeJOMz0pgF9fWgYlKrY+IQevcZu6vXmlHH7l9k8RKopVTSgRr3z/NUxYdsB&#10;XfcoXdINzy530tUt3fKc46tDnGXU9sl2evx8my69k47PeunUJBV0zbPzNXw7BAT/74i2D9JMibJL&#10;V72ge+/jruztL2PkevrbZZNRuLavgqDQZTeqaWurmlp01bXNajKfzM5mHcSaHLeMy1Pn+jpINNOH&#10;6aCmU311hm6+iCJP4eLMEZHAi7OGaJMgB2e6bbrR8dRco9uvV1IJI5oDwa5bW0K98dtE3hxiY8hW&#10;cjmwk+YYxm2x5iU0aY/5aAoDaijzyczAo48GM/qmQKdcqPDcuQJhN4/3UFkTMO4iCBjqKV31+V66&#10;ukEorlBSjHbE8YLXTi5wV+imZxwPjkDfGW4KorBHd904bqW/gMNeRFKeJQxUJ0yrp51tk09gMAy1&#10;ugriMFCvW8EHJGQTcWsl/DxTo5Ro5pCZT11iXrtntUkoh0iYSybQ2ZlJDXy+Bi6MyXrquB1m+CgR&#10;33ZWiJMx2CLuTAnXpdzIKU9qcGFpKSesWMRIJc4tmgASR3mRmHeakG2BcM6QrgGv1uuoOJ8jH5bn&#10;zSYHKudxzjFsRZeHz5g17laFb16b+3krXZj+5HQjcsooAFdPLBS4mk6fbISh9vdXUdAVum4zHR4g&#10;DIct/LXldHLTS1f9He4bR/DecTv14Le94ywC5+f4d/s10MTzHTiO7tnFWA2MtbK2gGrXcVPm0q67&#10;4DFa3fG7nRJdlz++CsrqIA9jyXOLjuOtEv/SXRugcpb4NTJ8tMdTtzWDWFX5g4RzcFylCtdVUGqM&#10;4A726YrnHsKziFENoyAu07g0VVyeGZBpYosyBm4gFvOos2n35vABSxgrD2U9wpAIFDfDxZtGIfPw&#10;7J3zK8QAZL14eZTOQNkR/Hb1BB9OdB11w+XYoVudXXbTxdkaxl5LN1f6cS2axmwgGPW0cYgfiFCc&#10;nuHKHLnxepGY1zE+utPWIvGu+aAX4DUT8szj/1XS+kEZIYHbNjBSZx6jTgWyVjCce4pX3Li9gVHh&#10;uR5Gj43a1XH4zO6KgeujaY4/vtQcz5u2eV7vELbVxnBxQAtGW8RvU1Rmyo9SvT2RZowmGnRtlLbZ&#10;GU2zs4/4zEcYl+sx9sxUf/+xWT1KjyJVS51rIzrBmFOEirELni5tCpU7t89whp/ix9Flnz8lpj1D&#10;BDDg5l4n7Ztq/molbW00iIXdJ7ecjuimW/DTLry2c8jxmCMGPNprpJOjBoah62LAPXiubSKKBiHY&#10;9gKuymJqbi2kg/2lVENV63TFlbWcDq+pSFQnoIYGBsvddbFibgRQVxqlW0/QfXFviGcX6F4VkDPP&#10;cU5UEesucdwH3VUMs6SSLoA4uvBSY4A4GSOCqAkQV+Jau+FCF0PAa2sbsyD7UWq04ENQNjU9gIgQ&#10;3nVwxmfptlwzW8FwdtspXBq6silRKtwMDb3Me+8cgrQnGHDvHKf4aDWMd4LRDi4IxVDPbYRgHcd4&#10;B4SdXHTSCi5HD3dj75AjRjRfwgZo2txHCOieJycVeE/Ow3B7i3QZkEfXXF6dRU0hf7rgFsZc6WEk&#10;jNZASVc2Z0E8CKT77SgsK5M0ui/RRI9jA3Q53LQAZzVaExjekWnOLdLNpul+DgiAkqUaXXB5An4b&#10;hibo4hybdDkNvsT17dVJjMq1CIXb+c0rY3Ke2cpAquMsm9RWt2WB5xM4yYumRaHbL3L9VMnYGaU2&#10;we3cgzROSDdLlHLn+ILuuk+IdbmSTokwds476SVo3MX53T03FdQqqKphMIJ/hODsfAlRqKXezlJ6&#10;hjofg8pNkNjtldPz2x5ch++2mbtpEyMen5TT0sp88NlybSptctdXVxZSjccb61OEdfh7qyjnOl0T&#10;0n/1dB2jE66BukplFF/QhNuIAKTfoKvWu6ZJQS3nQF4DRMF1s62xZNKcRfcMY4TG6lCawGGeRS13&#10;tubpxigvBl7EMGW6Zwk+m5nFcab7m2hiUSO1RuA+jMP7a6YSIJQbdwQGZ1sDmxJgYRFFXjTD8L3U&#10;1i2qYMC9c5Bm5iL8tL1TAn54y8QTe6fLoMREE7SzRtqme+6jqCcY8OjYVHeV1AV9O3BgD2f34ooY&#10;dmMhre+jsHTVQ3zAHl10Z2ceZIJElHRzcw46cIQZ4jf5Trgjk8GDLRC2hCsyHymfJlN3nfgWrqvS&#10;Vctw0+oKxzWew2nVziDvQ0Do0ou8ryqhtzEESFxdV4FBGF3PjB6mkCotEJ5pYF5v0GoYcw5fbg4U&#10;mRHY7ERmjVOMZkFdDcRVMaoujbkVZmfu8/xemjdFyvz9NMdrjj+WTIGy/xQX5aSbnoKeQ/jvAOOZ&#10;8mkfgx0cVAORO4dmLjKZYgnOa/AjcTdAXJcuKtpW4bzu9mJqb83yHjiQLtnbJo4FYc4j7+7MhLJu&#10;HdIt5bgNkHhc5k6O4ESPgZIFEDCRlrrjcCd82RrF2NNpge7ngOgSKKmhrDX+QAM0VWnzIKbCsdKC&#10;/OmWU1MYEe6r1EARBlrvjadRUFQ2hcnoPdwUhKLENYRipYpbwRCKOc7XH8KZxMIYZhJ+m6yaAg/e&#10;m7qXNhykbQ5wg3NyilHQu8jnLy0Ppe7KBE47CDw8I4DHQKcnrbQC+g7OW0QSlpio4bIs86fNUl5D&#10;IIhnUdDe9ny6OG2l1ibuCN21hTvSPqxg5KV0QSy8tTefVlHeZdyK7hYKSlduoH6mTFFVa3TDFhwm&#10;zzV53OlNRGSxAiJrHboovLeKIZsoaR2VXGqDMgzaXMYomyj2qlk9plJ7BYHhBpnmaRYUVQj2Hdsz&#10;E9LCPEbEsPOlu3AjpA9i5D1RJ68ttnVTHoBGui1GmaY5ZO9Ii35luXQfATH3FufstnTfuSjIfzdN&#10;q+qLrlZ1MToGLAZSXV1atLzoJ2fxKFacFq1YklY0VxFcXV+C4oPYIusyD5djuIPTBUHu/XA9s8P7&#10;RbIKW1GjqVimkde7fFw8lBcO5cVDkcgiMoHYLuOcE1uxvO38IprfVSzpiHaaV2l9usioSHZRrNaK&#10;glZrvVhAFIkvequofa7P5CoslwO7xdZtZW72jtQDazT36W204nm7uxzbJnJ2EeJ824oVeiweY54H&#10;E2QQgtZqsSSu0TbHdoVeVIlcEPUWorlKxNWp8d5WbON1KbGfG5sqO8v0onluloMjC7GFY9SEQm5h&#10;mx9Nw1MPI1eE2zjcyzdE3O65cdwwt3hYen1g6Isoze7uK5cru+/P7WpFEg33xEQyDVv/vM08EWY8&#10;8bXp+cl0v180MRJxxHvzbq1cWPsfpC/u/y6el2tzcXRxfr6mSNbR/9x7OaVCrEG//0UGYQFEm8tc&#10;XOf9EYRvAdJBgEnA/euAWGwVcY4+Vry5WIvPyWDIi7z23TNzmFMt2Fxw/ykQCzBmILoW/VMg9sEI&#10;6JxltX0EIiDsryv6CETaBwAW6y0/rjMSfAKvAKPVLd0VEeWUN3oByMiBEYv6V2NXrc293wUYBZqP&#10;MwAzCK0O7D5w82K4nbkJ4JqteqR4cFdEgJDXas1qNDO3mAqnAiCbLrCgCbo5gij3SLrlz23PVmWf&#10;CtCNpFEciMnZkdiZEYlIJnMeNTfoD45/ARAN18fS0MRdPsOEJfciZYQpcMzgUoDH/BqCz5XLY3pm&#10;07AS3+UONvcVGfbnvBuALJKW5L2W9wZMaFLsvaQBPDPBFGDL1+YW3yVg+695ztwdHmMPEyAUiB+S&#10;nxRNQLqD4+TsEE/u8APDCUIfuy3G12zuLzo9P45l4aancA5PoG5vbeDpwS4wi6uMYwEurVjx53JN&#10;QehOOFlRliwAadaF3DIrXl05xX8VvyGD0PUStk8y1NhkRdqnKwVNtJLbRzDKdJFCI4BYHHO+ENfT&#10;CsLYphNbd1zP341tjm6OiK066/10GGttAJhbs5tTAAVLypY9AMrjSBnUNGWQ+ZZcxWOmh5y0xbbM&#10;c8/5muw3PZ/zjsyWASEsNwH43NE3CuDc4ewxzsN8NvdluavZRAhuWBOs44QXEzMjMONwVCg19cYY&#10;IcLwtLue70eSl0cA1G1Dw5P30yOY7v7gF5FJZ2DE/Cb3MxAB7kAkRLib7j38XaQmEtCPuKYATwE2&#10;AVkAMVgxgCggBVwGYnnJRTMWkF9I1eUS7xeEud1x0V7UXDs/peWlqjJX0YLReM2tlzLjp1uMLqLO&#10;rnOXR8nUHwL06GQfB8r1sQIxr41V5op1wa4/i73/B06o8B18dk5A8zSAaDafOPaT0bgoMG+jpzPQ&#10;IjlNfM5+csF0AcYCkCHRfTCeFQ1AuibO5awynzvHBaMbSj4FpPvF3MW46U7GzfXYWxvV+90/xrHn&#10;/giAWQDSLVFugXKrgJvvIhdVt5mZE4aMDXYtZBkgFs0Nd5HHCnYUgIJqtmT8OU4sORO7x8vVSVhp&#10;ONjOHC9K76TAms4bAacI9B2Kd7ekSXAEqNcIsAlkeAI/y9R0Y8Scww6r83h8wYyUMuPdSJJjtg13&#10;WMZ21OHBNEGI59yIO4sGkPAAK9c5QeTR62TCSDw2nEeWI0cWzCbYAlBI9YNHnOe6YDyAKVu6RXah&#10;4phjBqI17pZbK3F9q72St30JRCfbXZEVIKRFFg7YTWCdntMAjFtVPeduIzcSCsh43R3pgNGVnLKK&#10;PpUtlve63phWbCY0gY/btmJnAIByJb6vKamxlwQA5oxImRkFoy2SYpweBggFY04CtMdnmNwiM2Mh&#10;0RmMhUQLwoIZP0q0YNRHdQeobBzZQ/Z5vrfxYe+dIHSrbZFZyd1OkV0J8CnTLjGOREGwocyoXGeG&#10;zCAUkCYNUpoLEJp6oN5aiERpMtnMovuWAdm87ObcjnWlKqnUmCXMXUqVOtFbdQ6JngCshJ2AcmjU&#10;XfmPYgxgdMrEkcTvBBbBgIBpnghubJpzs8ptzpFteeHx+YHwB735psSS9QZiycuDqDswCNP52J1c&#10;Q0NmeHoQ2e8GRx/Chp+nB6aJiTRZn4WP6XY5C964y0sJn5qxrJMdxjn8sQ9Z8ASlzOkxy3o+5+u2&#10;SKHgGiJ3YhWAdG9gFDukubHdpB5RaRy2E3immIma+L7P7cE3+Gt9QO6YmEiWiawpmWlkRNkymKzP&#10;YgFIfM2jEzPVu105N3c65LqoObvUH8t09heDIXksMAWjOyUE4T4s+5EVsw/5qUS770YXwM1LxXYQ&#10;m0AstiMLxq0dgAggBaWMGL4iIMy7a2VCwZhB6bbkFdeGWsJPmV7nCCtGvrR+wjkftwg0zNoyg4Ov&#10;zAq62YoJl0bimpBnZF2Q6ftVYA9ZUok1n7i5MNzvODxK4yhwZxYBLYGK101XctYXQTg6aZLOhyGd&#10;BitTBDUylfL8APYz6YlANPuVe84fASA3/wtAE0FNzY4HuN0J5/cKsgcDBDiD96OjmBVhfK5INeZe&#10;TfenO4C1QIcx0VOW69h+3d+CbRqKyC4Do5ryQvD5nbJpgNDm3nMDE9etfvvdt7Gv0q2DbscOPxAQ&#10;yYaxshoA5uRR3HAiY4FoLri8tWUXRszgiy0rStwHIBoI4Eseu4Hh4kNAo+Qb1PxdMH7Yv9QH4vkl&#10;bHYB654fRVOmw2fty7SpLUwoIBhl18yMGYyCMLZIEhQJ3MjoZf4QIvdIhxYgpAPBfLKgoJMBbQIy&#10;Z3DIzCgL9jbdfZyz2kTWL1qAcVMgZlY0Cm6tWMYQZlx1JWQzzTu7DTiLTGA2I+NaaxEJzvlHDDxM&#10;6Dc1NxYybZIrz/naUrNCW4xdfZFqbZwjIBN4gwQZZssxpYbJYYqELh5lLQElaKZnprneSPqLkGsl&#10;enSW45hsB6uNEUkD4IdDyC9MqFugzyl4ZhYmAsCVeik6gyk9BJ/NICn7h/8gfNXpuclUbZQicZZt&#10;fHIszXM0l0r4ho1yipx4JtT65Zdf0s8//5zeffk2gGUaD1dOPn4C8yDL1zdEoFfnAUyzNJpZx2Rb&#10;+mbmNzm70Gc8jx0qeZeiG9O4uchdlGIFlEqy14UfSDMCz1G30rofoCu2LOUtnTmIEYTujS2YUam2&#10;5ZxVGdDhMyLzGZAu7M7By15IdhGV5y3yAUKe7x/vRnAUOQX2+a2RnGGL3/wxR5/gkx1tkeTLiJm2&#10;uQcLbloLCVY0nwAAFLSRMa0PQlPQ+VgGNEjp9hOBhUQjzzaHY8xBUEemDWhiqAW/z0SJSuKjfqYh&#10;Uy1FYDLjejx8QKR4fBYWAyiDo4BpHMDhi+mvCbZBE0PAXvp6BQAF59SUtedyIkU/w3yoZh9y47T+&#10;oYAzsWIGYN7rG5nc8AvvPUSGH2ZZfQRjZrbLuVN97DFnLjKz5d1UWnISagE/dDZS5n1xNzOiAJaV&#10;ZwGvQPQ33/n9738feRQEYwFIk03cPruOHAhughGYbpZ+0s/MUTyXwdweZrPOsSwYN7Evd1HmW0bs&#10;M2PhLxqcyKQGRO4ZNqJ235w5uWTG4pj3Fj/rM2NfqrnenDQm+DkhMj9zfbbfDxAj1RRNX9NdqA4V&#10;RfO39QFpwovI53XCOTMoHbmeey8SXUSyCxnSdCu0Isuc8mwuBnMyyILhbuBHKs85aFnHB8wJ02RI&#10;/UHHFgtAOuZXZKKTDePxJ+cEoNIk+zluKIhsEzBjTgrkchNzhWXplBmHxoh48ffGYcTxuaEMNCUT&#10;8EaarGHTXNF4XgCxeG6mO4FY6yym8mIpgOE447D1WWBUh2oMeDKTurgqS3Lkm8WfK8AUfl34ezT8&#10;xEEkV4BFB4BhHxB1D7vzf+ouoMfPHL8Ps0/ii/KZvB55bYnQ7zx7kRNZ2t68tUbzs8jPc/P0Mj0B&#10;iJE3wvXk/RsfEXBEqln6YnuuNw6p81g8FowFEG1FtFzIs0wWSY6QZXfAxpijQAxA5mx7xdijyeau&#10;Hp+nqyc5FY1Z92TeSNElEHUXfHx2FH7jTX/QuxjOiW3RJlEicjdLgMmUIkekjCggZUXYMFjRDZsH&#10;OeOKIC2y9ekf7gLKyMKiLANCz28JzO2VkNzetqCj4RsGAA1S+s3I2eEcxwEdhHZTq0DsbuaBb5lS&#10;MDZa9dgLtIyMG4xMLRD5EsSYqCk/V5r7vhwt+2suJMvZ/3KOtfv4dJnlIrUY/p2r/8ZgWa8bncS/&#10;BHAO/wha2dfPGZvNmQQd5J6YN/V29gXvP3BYxnSLgi8HIgJTf08Q+rrpx3xNcJoA2dfNDednCnBB&#10;77joI1hxEBDmgEf2/dwl6N9ys1/EILS53fJY38tIdCIjOvQSAQlRsZL8+Na9kn1/DCn8kDCZm+ce&#10;cAGo41+AUMffAKUIVgSwkbGSGgmkIjFA3teeEwfkVszGCEaBWADyBexo+kelPXLGxXCRPmuO0E0J&#10;KRhlyGL2xayGjnnmyFoAwoCxtRFA2plgRYFpIirHCmXE7AMCvkPAJygjeub4SR5O92WZ2kcGNBOi&#10;LKg8e37L7F976/iMmQ0FmRkRI7FfP8eSe0LNxfQhIVUfQMFkNJ19W3EuUkhyrewoeB4Rvfq+kYks&#10;38F0ATLkFlCYyEqJdAGg+eoWFmeTyZ2t9DdTHktz5YnsAtBG3ftAkBSg/iDhmQkNQOYXp/vP82sj&#10;Y7xnwuJ0A/G4+K7oGPfv0QkGQ6KNqu0QRsT3YEuDG/fLzsxPx0yOr9/58efvI1mWeZ7MVPbSjXVv&#10;n6fX715Gykv9RHOamL3RxFgvAKyBiPmdLh3UPs6Zy2JcEXk2OYE+ocdgRkDprm2vyVHpVgBQaY2d&#10;2P28AB+mBwFjPgLGT2dmAKSZfIpmAsM8ZpmbvqmANAukYDymGcwYKZvY8PLS/KQH/YBGVsQXJUrX&#10;D9Q3NFAxe66ZIQWYGSP3jraCJSP1Jizpca/PksGIdDJTcMZ7YEoDFY8RvHB+bceoGQBuZL9QxnR7&#10;qhnIvTYiUm5iAFGAmVWSJvDa6+5GavC6SRA957qU4Yic58pTwWZmyfCov2hGXaNWxw5Nmj08znkY&#10;dWLSVVklbvhDXnP1gX7aFEGPOy3xyyIKz4FPAbwCbAYX5k+dRO79DQOA3kCoyGJpamU7xyTRtAFJ&#10;TsY4wOM/Sb/7rD9DwmNnVRz8/uJhDlpiIDsGtfNA9p0ff/ox/fjTD8lkjV++fxvNpGNKs7JsIh2H&#10;aZ6/fJq+/varHKiYfNFI9dT5WHzCPgDNxyCTRH6Z/lEghsTRMktmdjQTiIxYzFV/ACPMmBkyA1Ig&#10;3r4g+r69irxcj58RkZvXC2ZUknPKvRwcFRk1TUsaLIkL4eOLSxidYCVSldJkRQGp73h8DjMj1RlY&#10;RQY5AObWNVnPDUT9aUZzHm57/IQRvd5rPviPMKBjg5GR06k+pDYCl35aqsjvBQgNEIy813pIebeT&#10;2m2nBVvIcC2twJA299Y4T+1QjsMsBigzlaFIb+pQjCB0fY9DMzKZafBltZBZAO5QUaXmNjqj0dwE&#10;qmOVgm9yajxmL5T8CZqBj8AaIXI2c9OD+25OQrqRVuXbprRGrtrR4Xh9fGos2HSGQMNMyQ7tyLwx&#10;3OPsDQAWyI5t2tEE8/A0wc+oEThghg3v/AQIf/jp++Tx2+++Sd9++016/eZlZL7LPuJzGpHps9v0&#10;+99+H9d8893XEZy479D8FZE5BUAJRnPzCDCboAtA4jfGuODBwQd2dBrv6bOnERk7bCPYlPbIOkor&#10;ACkY/f4PgHyGz4efGrkfTelK5C4zXhi583suCJjymOUnct0HZtGO3K17uhfHyCmOr+jvMkDRR3So&#10;RwY0Y19Owsn/gSVDrgFktGDEzJAByniegWnbJJpWhmMaELD5PBK6A1JTaMuWH8Yd10x4QkDTcT9S&#10;MQ7ZC/Y0w6k3bqqUZ09cfSwQHKIZm/Y4wI1GSgGoY3wCUIBXlhZj+Ki7QpTu8BFugbM0AnC+NAeY&#10;R9IkrOoQkJmuZmDGYFKlHaYbHoLxHtwPUNo+zNiMj0fQovQqw/f0JWFAwWrQNOFSI0AYY5XItQD2&#10;Wpv/Y3pmIsDYWm6GNOtn3vnt978SfT5L31t4/MtXEQ2/fosPBgu+Aozf//BtgOAN8vzqDT7Z62c5&#10;M6ubZK8cDCbAgAXPAeAFTKTsZtDlrDNFGrNI9YNU+prAVB71+fQnv/k6z1kbHAluA6EiBe4fMSMt&#10;/EYbfqNglB1lSQfQjbhjpqQPxCIBn/7hyeUhLCgIAaULHAKQyjYdCB8yErwAONnOnOxG0NH0Hf3N&#10;AE+QOswTQz19ABbDPBFpH9pg+/31GPKJoR3AJuAEomklC5aNWRnPb+E7hjoQuNFWV7t9H2sgLTTG&#10;w3cTdJOAcKos8yHLC4AOhhF8EXSME4ECAqcP9VEdPjINb6tbj/FJmdhju5N9U+e2zdE0Nz8bmcUc&#10;ezQyN3iYJPCxQnSMNz7I8qvcG5E7eK1Mh5/Y9xWLYKRIMGigIuAcwB7BNbBT6Eq4iqhRr6WlpSqt&#10;EskYyuVStDvffv91SPDX33yV3n/zZbQvv34bx684Rj7Q14DPJKyA0YAl5BmGdJu7OQNMhRl5BJBo&#10;wacUZzBmRhR05uFzJkZACkTHIHPmsncc3wSo3YtrUBQBiEM0jhniO+ZpvDx9ZyAjKM36KGgjfeaT&#10;HMVnhsRXvCHqpuk32gSc0nx6dRTM6IC35/LANwEWQMzsR2eJZrCSB78FZBQKgBljvLEfXYev2Afq&#10;vkM//Mf9o92Y6hOQRWQd8t4f7vkw/tgHYsxT/x0gOnrgrIgSXW7MwBjLOTqujALG4RjbG8EPnJo3&#10;h/NIMJASHMEOrbTkMtuR8DldfGFSWY9FCQ3HKWOAHWZcdfgI18EpOn3J6TkClemx6AAxnvfQWRXB&#10;B0OOjcRAt9nNBZwgdKpO4A0M5RkYI+i8uMFIOkfTDisJRJlPEArGxUWz/VYiZV4krf3Lv/jLSFqr&#10;b2jiWpnvux++AYDcbAKVP/uzP41ZE1lRmTZV8l/+5V+mb5Btd8Bfw0BmQzLdlCCU8SLxo8wCEGVC&#10;gahU+x4DGYEo4719B6Mh+ZFlpD80o6+XxwidOclTeDYHqiN/62vTj5rL9TZ+i0GSgHz6EnY2YzuR&#10;cwHIayJ5pdqgKgD5JPuQRtDKcG4EK7IkYIz5bAMWl53RsgRn1rPjeK0rhzz6vJiZ8bqYjiSqLvxH&#10;5d0xyGBMwBgZ3vvjjzbnrSO4iSlDh6/WaEixiyHwD71BLqgwCHGmxPlkFylML4zDgMNpYxdJp7n4&#10;oZg+nK9OAMAxpHwVn1I/NAdAMcPD0YRGAUhagDTAmB8baBhxT0yO5+gXn3BsfCzAJgA95+OC9QRc&#10;8dypOIdyPgWij7f66QZd0GLw5eKN2tJSALDb7fIf9YXb6c7f/PXfpL/+t/6t9I//8T+O3LUC8k//&#10;9A/I83eRBNjoONJi8diER/qKkXqGqNPUC6ajkQUfA6pLQOgA9oc0hfqKPBaYri10JU4OZswukEH4&#10;XyBt/zbvFeiyq36iY5WmczAiLnLgxjANUXsesM6zJ89e5BTXz1/fpn8PQPxH3NzMiteAM7Pjk+d5&#10;gP1xP9mwwDSSzkNMAOriAJ8xR9YmiPMYwzznxx9nWfoM6HOBWyyisMBPZDHlfDFKkGdlMnPGILgp&#10;X42+++DboRXBjEDURk4HBhhDjlfixsRiW+esuYmCUfl28WssqnBa0dkbJD5W8sSCil5a7tRixZJ+&#10;pbM5AtFmFkAjctPMOoSkXAs828zcVJpdmMngRLaV10F8QxMhP7SmDc+NkrP0Crg++ARb/7nN5Mhu&#10;eHVAu5gvdt7ahRP+Hys3OZ89MmnNMAKe6Vw6wXbnH/2jv0q//f43wPdn6R/+w3+Yfv31F5juL9LP&#10;P/+Ufv39z+mX3zj+9iuPf+Hm56QpZmJ16MMMNPp25kQy0MhLv/QNz2CVnOrRFslGOf5jeoTRdE6R&#10;m887LimwDXwy4JTifJQJBaaAFJwFGM0n/PLN88yIRO36qUbXz2BH8wrndOE5X9P/BwkQiAUY9R8N&#10;aARjVJnqJ28WiLKoAHVA3HWSArKYZRFczrr4u52PjnFHF2LQwfJKIBfywqj8b2eQjh1DhR11TVy5&#10;4/uLCLtY6R3tk8W224JwxWjZRKd5BbjpJm0GQSaENsnfwQHP+U054HHA3ICnD0hB28vBUDz/JFn0&#10;+jbNccyI0mFHh4toAjCzmjLr6pgMsk8Zz/Je4f/xXKBFZSr8vyy/n8XMh6t1IlIXfETH/pZlZNgp&#10;RleDu4B2eOperEscmhjIPir/N3KHOrQSuUNdXICRTaKqnJpT7w0S/Ic/+y39/g+/pt+iCUbnb5/0&#10;5fJp+Ib6dDHFBzhzruWz9C/ozTG1BzhtkQ0SsMqK3jhTVsbANZ8nEF3JIwDNYeXYpQGI44Wu7n6r&#10;79gfM3RQ/dtvvo2Axpz3r95llhSYJsSWHYsiAJY2MxOk04JPX9ykL5XnIp89YFSqY7zRSJrmzJAF&#10;qXJG8TzXXUz72bGcmXEoyIAqkmMXMzMAs7BluCIA8NMVPCZA/LjqOx9jaVkfjB7N+SeTOZsiKIuV&#10;3x/a4UdQWgUxghujbQBXpDR2iCwmBja3cBkOgjGNygWqC3IFo5G6i43/Uzro19129vOQY7ciGLFm&#10;sAm6zHIWLfUoKG8IZv5jgpqt7R2i3DxNt7W1E9/nbI5AcyrRKTojatlwmMCpWCgbGdBhwahvMjoU&#10;7Y7GclpLyXRQOfwiHstS2b/LBtW3s5cfA9KQWM5FqSEYQKPnAGQ3XfBZXh/v7X92/g5ky+EarvF6&#10;Xwv54nn4V7INr5vjNH8fz3d4rsPvZ+tj8djhHcGZZ1TwU4na379/n90GoukIoGRH09e/epZewpwR&#10;8QPCqEwB0F3x8+IaFwIf8rGRtcM7ANEFtsXAdyzw7U8tBsP3mwCM2RnA6HKyIsl4ZCWm2blkyx+1&#10;Ef/ZIq/x//z/fXn3PwlA/cYChDb/4z7guES+PgWhaaA/BaPjkXlFD0FQ2DoD0yYY/XwnC4okvHsE&#10;Pq8BpnIfazv3cgJz10N6lC1zFuTcFhbm8xy0Sc1X2mkWyRacHYIlM8Ovr9MBONqcDRNcyzNE7wDM&#10;xQrj865jBHQ8dmvByLQrdFwc63SeeSxgSq6t0wkChMUYXwCDxwV4PjBjyGcGaPRwgCPgfK3IX+v7&#10;/7f8QBfE+vgJPp6sccpjX5chZNdgCpq+4yk30s/zGhnR7ygGuvNsS85IL2hzlN0HaTj9O380oyJT&#10;CkgzMxvcOABuMrs8E/Ml1+BbKuv6sADyyVMZkuiaZq7cWL3zXLD2fU0XSzzNzRU8MrfDPjZBaJQu&#10;+MzpFmmy+2D8GSDJ9toss2PeGxNz17gpSrag8XnBisX2A5sgiRIBAFFJFZi/8P8/ABVgOjtTyPfx&#10;J8AsMuYXbR/waT8nBmIbA9KolBdNIBZrI3d3JYNP214MVgtCH9uKzPp/t1Ubi7GQQgkWXM4PK811&#10;/D4Ho2W+h8P3Um+lk2bnTY+WZ2GU6MyEw+lO9HIZDjB8mtI7gzEzosDx9QKQH9th+lMMJ2hlR695&#10;QVBxfe2eD1P/4H8RxBR5gq2zmL8jg9vznvvAFHHMNylYmeZnBwBliQBjZlxbsRmrGDv8INf9SFt/&#10;00zXynv4lwQ1MebowHd/frq4XjC+AogFIPNyMlfxPI+xR6P1SLhq1B7BUY7YvwFkkfAeMNqiWgH/&#10;9Y+lOoPRVeDF//P/ypqFXNt2CE4Ei5Ic+3IAac4OTgOkz8JmGZAFED9lSOX6X3RX4njA56saztd7&#10;dNFIkAxMGYn0ua8BSMD4r2tjo6OfJNfPdrdKgU1wm+feyYjNrS3Y1Mdb0Xk2AL0rZIadYRkdSH89&#10;PRbf3UX2OwQvzUY9VauV6BgGX5YN7yfkP+RPZtkxQswg+aTx45VIm9fnP0PE+8nrmUX5A/Gjd+O8&#10;QI1hmr7RPeZzlnP46BtmAPJ6AEy2yyAL0HE8XK+mvR19HKSaa2UMpWZry6JMa8hwHswOMH4CLPOh&#10;mi3c5IoGNMp1MQBezMAU4C3KU/xz/kdRXcEmEA2+XNtYrG/M45b9JhP2AWhzpEAbFiAsZFogFmB0&#10;U9bHigy2vGPQbOGCxhtUFBcQfJ8Wuc+tz4SfgPDPuPkZiJII94h7Jfgcf7QDK5sfAZjbp8yYm/cp&#10;H50ZCRACSFnT9xfbNXQjZGwVyd9aLE4JBud++J1eIzA9OgD/NwQoFjJwrNBdh8W+ngChwDvTxwFc&#10;mfEy6wUg+83zNsGmrL4QGIDQlt+TgVwcgyX7oLUFKNfm+UN5ccPpIT2pU+PPZuDZBLGveS7eF8DM&#10;Euzj9U41rTQXU6+1mHaI8GSNYitBsY1g3eEJJGaddvv4cUiyAczX778CaK9Crm0fUtj3mbRYyVPU&#10;Gy3WNsZyMgDpItlPmfFbwCUL2j5s0Oo32d8OFkvKkOjc+o8/AeZHcDq0lffF+D+L/5P3UtOCDf9+&#10;IHML0ApG/Kf4aH+PFWFNO3aAEBu6cEQwfdoKqQ25tX0is5MT42lwcDCGd6yUkYs/+FoeA80uU14x&#10;ZYuletwDl+v5na4p9ZxA9LnB1tfLDUBYD18wNsHJhIA5CkPYe/Xnip12zgfnogp5qEGg6bf5+p8B&#10;DJ8XrwcIlWJXNgM+e6ygdirv+nwrHW41085KKR1vV1OvsZBWG/MYYDc+t5B12TJK0XH0tfzcFK8A&#10;kxtjQYj1zlIysbpZ6j3WWstpo1NK++ultLtmivxesKPLo4piDsqag7/2UIc9rO7hn/+7G/7/eK76&#10;o1wXku2Ov6izQPso18qyw0d5Bbi1aGRIh6uOD7Y/MKRNEAb4+i3ARzvmf/kfgx2Va2xgMCYQP42s&#10;i1b4kVlBcvsP+75jAcLCJ/SeCBol044tGGS5jZVcEMMWDLfezoAMUALYANtempycjEIZSq2gNFBc&#10;addThwh6s9eBZQEXIJNlA4C4Edpfu+8D+jVsLvgddoqAyKifuOFvl6oBxKKsoEqWh2gEleDp+x/B&#10;gIBMINn8QzGcAstlsNojCz8v+4o2/Yzzk630w/VcOt2pp8ONWmqvree2XI2CHMtN0343PjCghgrm&#10;CxYUhFmavTneFEFpr7NkjDUmyhbroHks1eq58Xie49JSGaacC/AJugzE7Oh/cPj98wBTYCnVHyqk&#10;fGDHj3JdgFFwBTvS/gtYodiGUMh1AcTHN5ehAHtI3eneWrow7TkRcQHEaJ+A8YSOK9Ns9dvm+kra&#10;3lgJ5vj7wPsYwNgE3r/k/xSyHCD8hA0lAm23t0Xnc/tpu5VaUVRkJZrVWQ62m7g6kATNiiwfGJI2&#10;NTUV03lr3DtBubFSTx9qZXAffGzhkfaydUIqaWOtm31QV0jJvADTo+ATcAKx0+E38L4WIFSGJQxJ&#10;4c7jkAkHnl04cJ1ev3yJRDgFZ1MmlATZ7SS9gPl87rWvXjwNBi2qwrx7spLeX7XS84v85472VtNm&#10;t5y6tdnUrUynRnkqNZbmU70yF8VNeu1y2l5b5r3ICy6ATSl/9uRxgFuGlGnPTunVm24WX01NjGe1&#10;BFtVY7TceL6SAckfC4DCkgsce+0SbSlYRWffHucK7x++/yF999336btvvwupLsYbi7pHH+Ta5WUA&#10;8r8DvM7SFAtv/zkskwHZl+sYQH8ZNjjmvxzZOY/o/dyUtZU2jNAOxivmvjM7woxndC5utgVWrFKT&#10;K9Xg5HNTrBVi+9Rv/NeB8v/A//8UlAUj2vw9XSLSXNFmJbWcIlvt8di2mrZ6lbSFQi1XZtJSeTZV&#10;ytwXgBgMSZsGhCMjI/hu+HodAgrA02y1Uh0ACkRBaOGWOFq9ov+8Dckc0PFkRUGoi+RjmVLf0NmT&#10;v4INl7lWIPraHWcVLKFh3n0zMDjo/Nuvv4as5AUKOtMX6RVgC2AS7Zqn/5brApBx3U16cb2THh/U&#10;0/5qPZ3s0ENhgk1LZXTrtAY9rx503o1Wi8fWe9pdLXPTcmAUg8EAUMAXDL1HL21hRIvG2IM9Nq3A&#10;Y7kOpLnB82oTieaxTBl1UPqtxPNus5w6zVKA8euvv0rffJunH02r/9X7dxzxC2Nq8g1S/Dq9fWf+&#10;befJ8yyOR9dQOgRkgvL/FKM+ub2Omiq2G+ekL916iu/K/zig4xzwP+LIc6fmosLPBvK0t5EuYx+L&#10;5ZFyi0o/AHAT9jOyXJWp6TAeN2HdDeRud2cjuS/HaUbrtqhElrT7rwGFMzd5J+QZ0Te+Ned3d9ew&#10;VTuDj6NAjBbPBSW2xG4CZ9lZiwZghCAsYtNtoSjVagBQOa4CmDpBxVLddP81wIjNeZ/nPGYQZmDa&#10;LKDj57abNe5zAznO/qHuksM0zon/obYUpBDbPZRjx86KZsUhwffP/mf/kwCjj4thlv8dqBWEgtIK&#10;HM+QKJmzeD2c675/adEJGcJodt0ejtSs2axQRG9fdSVHpxElTXLZp2rUndrBP1HunfY72mzBpG4I&#10;6qaOLAjwwoB9g1rFSBDWAFujm/1EQWhFIwFpqyE5MmO53472V/GNVmNF+Ffvv+Qmr+HzvYyb2+AG&#10;HJ/iTlycAixL5gnAl2mTDrW7TyS4txIgtGyA9cE8d3Dcg3GOkhnxWytlQIeMXiiDW2l9q4XxTazE&#10;zaYjbCKzKz19V31UXgNc5vrtrDQig75jdta6KS06j7uWzDo9Nz+VujCqm6jWN/DDdvNQRxe/rrFM&#10;5wr7NDgPyGluwl+qL8JWi3357SCZJpmfpdNat6tCxy+nJm7L8tJCqhqpLs+n1eZ8gHC5MpuWq7Op&#10;U5tPs7MzAcSp2eEYrLZ0jGxZAZQ1/o9gXFgsxefPlxcyAPm8UmUilbnGIkNWViktTAO0Lm0VBVtI&#10;lofpdGtpGd9SqdaFuqPUOO7lONrPP36P//MESXobg7s+tqiGTPdf0TMFZR7MfRogdVpPFnUuWXC6&#10;iEGpFqxO391cn6ct/MRNZOcIplvHN1nDcKd7ShVAhA1XAKEVn7rc3L3WQtpuL6anZv93DRzgs27r&#10;DfLVaWJAey0y1aVDNA33ofbwcejVAtKgJYApS8ISBRgr9m6uL2GoZVjR8loHR0gFwNg72IKhNgOE&#10;WzuA6gL/Z9uVJnQCjlYT+Mt1e3+V51y/v5Gu6DyLSzOw3zasUuFzYK9NAi9Ye3p2LMo1bO93U6W6&#10;kKzr02yVYJQFrlvlJk3zmxdSzWpRuCrmfp8rTSSrTDXxr8YnBvlMU4S4+NQ8oLMwTZkbPpIsgdPk&#10;RlqxahMJtXbQfzKPnNbK/P4Kr1cAxERUeFnmN87OT/CZ9dTCztbWKFdznaBG2+2YYxytTDUB8MfS&#10;DJ9lkaZOqwpQRmLVtdWrZhbMVutWgIlY+FqqAMjWLCDzMaCaHeK3T0IMgJ3fulgbT9bpmJ4z0eFc&#10;qi567Qhgnea66fTfAdjFpXHAXIrPnC0NpzuOqzm1VRQlKeaDrbkrQJ0VcAD6XwFCCznlkjn6kVYl&#10;1dHOkq1vKWg/nBOQgPaSm7h9iNyen6bHR730xHymB810u1NOG6tNWiNt0qxluYV8X++3081+Jx3C&#10;hBaA2sLZPVlfTCeri0TDFoNaxLdRUnppOSpqmW7DInlIBI+bsIRVB6vKBUC3cF5jpZXK9NhFfJ4a&#10;LGTxvN5am8/Gad5cCZlscoN3D1eQRaI4GMlyPVadserC1zzv8hsb3OTeuts2TWBUStt7nWR1mY4u&#10;hxW/1l25PEOnAHAEZtYCsUJXtT7FufkAZcnqWgCytDjH55UA6XRqrU6l6Zkx/scCwHGD+AyvzQOy&#10;0bRQmgrgypaC1lTvE1Pe1FlAMYpPPJX+vShpxu9Y80a74XwyvttSFoLWm+3zkbGBNDp5H4ADDMHU&#10;taAVHaE8HpW+LH4gsM2zLzjMbTg+ORCvWQRhbtH8g3x+nY60MgWoR5M5+s3zPzs/ggyX4n2z5Yfx&#10;GwaH7wPosTQ8ei861L9bt6CCe5+/4HtnkvlszGsdVcMcQ8vVw5xpeJkB+fx5gPPVy+fp3ZtX6b/B&#10;p3r9ikgQ2Y6qirCdCxX0JX0s+KIsUbDhJQwpOB16wKE+OUDycgRuAPL8HGd/t5yOuGmb3Wo63Oqk&#10;/c126rkSWDCsd2jtXDzLDOvtStrtAD7Yo103p6vO9Uo6PScKPXET/U6ywFYELURgNWtBuYZuvZtO&#10;zrfTPlGqLLYTsroWZd+WkShft8SRAJNlrF4WRbgA3ep6lsoejLh3RAAEYwvUGpLWaBLw7JkptJ5u&#10;LBwIgze7s0gj/hNM603pri0CMG/UFKCbixtdrc8BPjMjTyJps/xW00tPRgIkwbmysQDITDo+DWhm&#10;0gw3VuYSHJYY2YVRrMVijmxrt1iGrtk1xf5QqlVG0kJlFNYZ5Tyg4zusTWV5kTn3foxbt2UUZnsY&#10;rGjVICtqzJWGgiEFt79l0gyiSzAgrCeIzAhv2ZLZebeLfsF3DOP+AN7aGKB2z8hd/ucE7DjO51oO&#10;bwCgmjt3ODqLda8s7VSecJcg4Kv7fCy+15IlMu2dGKx1hXPMtb6NFsCkyZKuI7QG1vvXbgt9RdT4&#10;Lr1xMan+IpIrUxZzstdG2pwXmL6uXBth6zfKki7/+vbrW4B9mW6s1kEUeXbqFJ3TdVtpb2vlY/Gx&#10;zW6AcXPFCpHVdAJIA5xrHXyzg/iO0zOi9etDfLn9dHa5DyhddOoC0g1eM8rDN0MCD0/X0+5BD7/L&#10;/OUbAIvPhfGW8X32j2TDDtIPI+O/KcNRc2ZnmcABkPasjuTeD5x4QLixI0vWkFv8T+sKwk6ylzd6&#10;0w6yuQBTLyI5yu58MIg3x2Jni7BObXka0C5ynAkQWYtrEbDOzCnJStw0N9dkxCZ7H03rC9xI5NH6&#10;DUvL+mhDydJUglW2mZr1OBZgsTDQE+TQ5MnjEznHedT0Gh/gmolkkaC5EiDm9wpCKzSZ5zfqgfE7&#10;G6tjAOXz1FxVJh/F9W7LXGqYeT9XpIvyLc0R5Nyde67ChuUWLYs1yvebxnY4vnMasMucz+dG4nyU&#10;eOH7mqv8Fz5bgFtrYmkZEBolOqNgFTubIPwKoL17Z7T4hteIIokevyaK/GeASda0rlgsaAV0yrdF&#10;Ky0fKOj0H3PdxewzCkrBl6Vaf9N6ZEbYZ4DYCNjBaGdSton4dtMBfpmV8IpqeBmU+Gb4bYLZz3Ru&#10;WiBeXh6nqydHsc3TQpZWWDk5gxXPiTwBoj6bpQYFooHE3sF6OjxxSVM37R2upYMTAoddgLmNzCO9&#10;MuDKKiyK7xqPaf/LpUWu00ckSifaE4Ara/U4CkDr+nR7S9xkQIWDv6i8dqrpx1Wd+zEAOorcWmHP&#10;JPhINY+t32PdR2XYSqGWqFlemQuwLs2NpbdtgfgQYAJEXrci3yhAksly+a0RWBKQCcipgWC0DDCA&#10;hL8mQATl87rSZ5IjCym5b0X2e5SsTDUyLmitUPUQd8U0c7lalaVurKM2Pp0rW03M5PI31lQTkB4b&#10;K5kFTQ08Mn43ftPk7ANcoBGCwZG0XXa7AIzYMF3wQxjWemv36DCAGiDP8BsEoEWd/Ow7uYhwf8gi&#10;Cq3no2D8khYsyfFrhzNiudTb9P7d6/QcEBqQKOEGNvqTMXjLY+vpGl3KkOE/ClZ8TIH77u1NevkM&#10;//Ax7foUFhSElsl2FqX/mCjQioIBRhirAGUwLICPrFtEuGfnx7H/2WNO6AmrWkTq2GGPXI93c2sN&#10;FlyPoOP41BXPlm9EmveQZmseIbP6hG0idgvpCcBcymw5vVV2d2VBqxIi0QDRenFWZLUpr01cBWXZ&#10;6oO1hkFIOSR4eQUwwHBL+IMWCZUdvcagZMYaIfhvFdjJ4lNKrE0JbK7AoL0pmBQ26sulFb2qy7Ab&#10;Dv8CN16/SzYUiPp6S21ZCGCNZWDJZGZabfM5sqPA+M+JtMN/K7vzTRa6n5Za5j4cgLVoc7nYn9fo&#10;S8YRoHj0cwXLbAn/EDazuN9SG5ZFdq2WaJG//wYfz2uU2xlYs71pRjGYrgUw+X217ki8bvmhMb7b&#10;AoD6noLzjsv43eYZmVo/pA2WGfOUlu07Xv/+26/TTz98zzXOLLwNsAmsVy/dE0Jg0z/KjNb9NKh5&#10;ydHZhgKkP73eSe8e7wLOc5jSoRhXIu+n87NDgAWgLg4B1VH68dVW+uXdenr3ZD09PV9Lj0/W0v5G&#10;M+32aukE/+75i5v07LkJmy6QY/cVn6bLG4F4ENHtBZ/hCuYd2PP41ARILp9fD1Z8ckbkymetIfOC&#10;ccssCmtdggvA18tyHGAEhAE8d6cR2Kxx3Nxpw465ypmRbI/PsVSm0azRscGDvl3Hihldzvdypdsy&#10;zfK/AnO+NB3FWVs9/b5JmEw2E4RDwXwGGzKkvl4JZrRg1xQ3vgz7WdxQP7Fk5QwYUn/LpOgWqdHn&#10;01cUdEq2lSEzMAWCiTjN4HWPz3sYDGdNqhb+3V/zu/7Zoin0zYmdQSggfR4SPwJ78vme/7fxdf8J&#10;QU6vgV8Ie3qNPqEsqEwLUoOQztYo73UjlIwriAf4f0ry3Wgys6w5Pf+Ixw9Nkvl9+vnnH9JPP/2Q&#10;/vwf/pr+8Jc/035Jf/j9j+m3X39Kv//TH9Mvv3HNr9+ln3/6Nv38yzeA0vV6r/AZX6Qff36ffvjp&#10;K97/Ln37HT7kt69hzVfpK45v379MX31N++Zl+v7VXnr3dDc9vdhOl/htN1eHgEcAuvBzFwC6xs6B&#10;2N303cu19OZmNVe2PIYFrdILAHdWl5DmZjo/WkuH+GuHeyvp8flKena1Atvu4x7sEKhspUvk+Poa&#10;sF8sp+vjVjq2oBmg2tlopS2i24Oj7ZBoK2FubfcA4lrKxRyR3R6fS4Qt2ASflYIFaA8Q9giWLM5t&#10;rUJBaGs0c7HHxvJSAMwgwjpdBhYOkVh6L0ouw4LNjvUe8OOIehtIrj5dGcYTiILN+q4GMEaeRr36&#10;gVF6j6DBSNSypT4XbBOAdnllIiTZMlQT0xa3EAiPAoi5ZKm1DXMxyREAGQyI7EbdV9oMLGjpZwun&#10;WQ/RipyCzaqcw1zr9TUY2HJ9Y4DF5xYS8rcKwsaKbPcggGeZU2slWjvHwpPWmrXwZEh4DR9wKLOp&#10;LOlR31Cw+313fv3DD+nnP3yX/vIvfwqg/fDjN4Dym/Tjj1+nX37+Kv3ww5v0zfdv0zcA7P3XrzmP&#10;D/ktIPvxTfqnLy9gyucEKy8AoPuSYca3TwHh0/T89dP0kudffWnx3pt0e7YO+LbS9RkgsQreyWa6&#10;gOEO8dUEnxVBLWp5CkAfn3YCOFZR2d9cTnsbAAg/bKu7hFTnCqH7yOQ+UfUBzUqh+7DUzmYrouxd&#10;wLYN2Hy8D2D2d1bSNtHxwSl+Iqy4vb2GVK/xXVs8RpZ38Q95bvWq/6TVSDsWktsiMOK7HCvc3mql&#10;dSR6nc/b4bv3ON/jOyxr2OM71/mNlirsrJcCdO3VcgQmjY4lvWYBh+UerAOOg0+U67BOvU3UjM9W&#10;B4yCz+BAMArMRmeKzyI6xqlfao4FCCNqJgI2CDBCHQ+GhAkJCAJkNF+bJfAQhAYPnvOx5wVQgAh/&#10;TPYpqvjNLOTSh0rnYj2D0AJzvt9q0PqEVkNtIKcym2xXWR5KrTX9wnvJdMIhrYBe6W2tWbLCjpP9&#10;Pa+xDpvFjX2ulHuscY2ADjmWxb758R3ge5e++xmA0f7w29c8h9UA3/tvXgCq5+lbjl9+9Sy9+9rE&#10;mUrsNcfH6eXbx+nxs8v0/I075ghGXl0RxDxBsm8JYq6R6Ev8uLP05IWJ1fEDiVTPYDIj45ODtWg3&#10;z47SBVHu+SVNn47IdJ9odBfW291oEBU30jZRaoCNKHeP5tFm5dXd/VXO0QgyDDR2rb7KcY/vOToh&#10;Uj63GrVgA1AActPXdrme923CpvuHq+mC79uAcfcP3JEGuFaRbMEHmK2jubeHNBOobGw5dthIPYuP&#10;ws4bSPLGRj218AVlRGcg5hdksnkAMhPjcA5sz5cnIwoWhI7pLREZW9E1M6GBSvYHo8IrjFcBjEqz&#10;hUjnAZ/1NM1oYIChTxgp3Ahoqs0clQq4OcDiEInvEXwePS+LhUybVhjGEoQ23xdyz/kJzhdANZhR&#10;Lg04rJ5jMWj9SqN2gThFMBN+IgAUUKX6owDi8tpItIJRfc1r9E8XKtk9sDj0o8F7dD6Br3w/SHe+&#10;AVxvYax3tC/f8xjAvbEc7xuCjmiPkV0Ci1sA9bUbn64B4GV6DdievbhKL77ktVfn6Ql+3vO3l+kd&#10;zPcShnz2/DTd4K/dPj9H2n/jfS8A4Ea6ghFPDjejqL51kE+sxA1YTq/30z4MeYmsHiGlX18up+cn&#10;y+lyt5GuDztpi6BgBzAqw6fHa0g4rAaT7gG4rf0OIANMR0TUh+0IJk74zA1YctfZmV0YzMJeAGcL&#10;9lqDuZTUdcDl47WdJkxXB5SmzDBKXsJnq6Xu2hKR8BIg4/lqFf+wigRWUmu5AlPV4ly9upi6BDht&#10;ApRF519XSwE8I2Hl2XKZtvnyFIBz0HkSGRrrg9I6fRwdAik5zJMBaZsleJmZlwWtU6p0DcfYnAVf&#10;F5DmKPpaH+X9PvZmWlIzD4cYwJRhN4OdAFpfSnOgYQkK8xA6hOJnGdlmcPpaDK/AUDKggcvIGAEQ&#10;Eq/ky2b6jYtNOoCZXQFabQUXAmZu9kwpYjW2wQBwAcIoHiv4OD+ERBsQyX5LbVMlK8330x1rP1vC&#10;+O37a2QVdvsa4L2+JDB5nJ59eZlefXWZbl8CMCLal69P0os3BhUn6fHTo3Tz9Dg9vj1Kz16eputn&#10;x+npCzNhHaY/RWpvXh5z/iRd3Ryksxt8wdtTGGmX91jVfDtdX23DfFv4cW6VdOnSLt9zE4Pj12dH&#10;4avtA6DzCx4jfXuA5QBwbctgJ4DtSBZEYvEZT483A3zbgGiHtr3XhgH19ZBxAHh9tZUOeX0H0K3C&#10;rmuw19/iw23zeg9m2z8kWt6uwXqAa7MOqABgr5rWooIw1wPE3mYtbfHeFcstt50LJlIGnL1ehUgZ&#10;IK6UCFAISJZLqdUppQ5tqTlLj58DyPiOnblUrc7iR8KQzSnkyEz2gBBJFnTOSlgo19quVhte5Lxj&#10;d4LQasMeHfczgHGfhrVfy/UxQOPYYU6WbslSJdTXrDZn9fTh0YEYUpHdHIIRaMV1AnEehvIoUJVh&#10;x/a8Zo5IWYBWkXsl1LqxRrklgFhUrhNMAlb5tebiGAHHIgHKYh0Wjcg5s2CzN0pHErgGJ4AQJizz&#10;mbKgpVLvvAdoz5+dpR9/eJseI5nv37li5BxpPQGEF4DtJD19dZSub09gMzO4AjTk8927cyJa03kc&#10;pGsA+fjxPsHBQTq+3E0n13tI7CERMsEB7fQcX+84A+/6sUEDAQQ+4MUtPiIR8CXvObB0/sVWOgAQ&#10;x6cGDN10cLaW1vc6RMAb6TGfuSN7IZE7BwQqAG3nCMAduhgAiUUSN7YAEpK5JputNpJ1cTd5vLaB&#10;bHLt39ad513ieSV1O4BsI1dVbgO4ZcC0sYOswoKNRhnprdIJmqkHsE5g7LVVwAb4VjfnUre1APgs&#10;dziflmG+6lY1ouRWeyF18QdbjhcuzyLRFqWrp3rH6sxzqV6jNQEl768tzvalGB+KQMZB7FqLwKWe&#10;iwwLxDHaQhWGFITWMIlxwRHY0Eg5l7+2mrMJiir4joJrwiEUGNX0IAUIPW+tXPcCzwIun8uKNlnM&#10;wsM2WVPW83UBa5V8ge+4oT6f7xXwglS/0Gk3y4YVlZ+jGjRAC5bFZfCckbjXT+NLysY+9n2C1I7h&#10;Lr47T2GxF7Tbx8fplUz2AkDx/OlzpBQgXQOyy1uA9uQwPXlJe3qQrp4RyVoE+WIXqT5Lz57qz+2m&#10;54Dxkhtv9HuG9J4hmVEQ+YIjj/8K/+psk6DjYjUdna4Brq20e4qvZhXWk3Y6PManOxJgMJ6MBhNt&#10;7+ATEnQccX4DSd0AGJfnawCM98FSW4eNtG4dOUC4toV0AsRDQLq+Vk3/Vnsx9To0ouoNpRSgdbqA&#10;aZVz3RJALEet4VZvEfZaJBgp835AR2DUxadbiRqaC8jvHEFSLdW7VqeeBTSuSplFmpFfgOeUneca&#10;+IAy3/paOXVWBdxMzLM2GhNpqTFFkML7+YzuKiDFN6xUJ5P11iswotLc4Tut1bno2J/Vrxvz+FvO&#10;BU/APrDQIpHz8kRMswlOWXARf9Ey4gJVwOnjVZB3fUbldmpuMPxCb7jNawRb9hllvxxZC5wAH4zl&#10;uGHkQeT95siehR3rS9ZaQYorY/wmgAijCbJx9xADwoeP+vXciZTnKgAT8Ak2W5SnAHz6kn6PUu01&#10;/p4sx4DoLaB7Cejewn5PkNf3X13Ddgcw2146PdpJl48BomXLb2ExfLYoWX6zlc4B4snjXZhtC9AR&#10;YCC7h4fI6DHBA+xxCsBOLlfxK12w6r6QVrq4IurEhzs5biGZnRh7+/fx3f62W8MnbMN+BAYnyPBV&#10;h8/q8L5lwEGEfNgElLAYcungsEHBOoy2DSj/r5VyusA/e3Lr6uRKOtqvpe1NAgjYrNOt4tOVYchF&#10;PmuJiHcR9gMknLMI/yrAvDhfheXmeS+SCbu1O9ZLBqgb86neK6XVnUqq1QAeoFqR/VZmkPFyqlZm&#10;ADAgagAYi8BG/WTARcTb6U6nen2c31FNJYu2rprlfoz3ADyi33JtIh3sEVUDKEsOl5oTqQEYrShe&#10;4zPaPfzKxYnU27a85jg338KvrooRvGMw0wT+pyBHLpfG+M6JNAWzVRYBJyCcrY3DZPqQI4B2LNUI&#10;YBq16bSAVM/MDKfakoVjlWIBmFu9BrPie1raWFA3WkNptmLlcRgRP3SBwKeM1M4tKbd5oLlCwCTQ&#10;rGAuOAWkbRTWDumlNfg9GYTIOMHSECCUFa21OsdvuPMEcL16s59unyCnT/fTxc12usRvu77dx8cz&#10;k9Y2oAScvP4MprvCn3sC2J4/3w92O7vcTFtHK7AmzwXd1Xrag9GsGX0CmPYx9C6Ptw66SCyR5P4y&#10;AFzFl9xO2wcEEbS1LaJPa7QeALijVtrcbgDgZtrfz/7YFkx3ymdZJt7a1MroNUy4jdStA8youb9m&#10;vf0ycl5LO9z4nWDRWgwctwFb01XEbQAFS9Vb83F9Aym1Dv8aYDs+rKbdbaST58sAstGYA5izyPE8&#10;zMpndKfS0uos52ZSk/MOuTQAZQ02W1nhNUBX4ca3exOwMt9B9Bu1/AFpGeA0u2MA2PfyHqNiALLY&#10;gFUAQ6MzCvAmkEaiZss4L4+lNu+p83lVG8FLhfOLVt+UEZHeOcC1Btu6dKqM9BklV1vDvM86sgCJ&#10;a5stADwnmyHrgLVM4FIWYADN0qkVvnt2cSSVkMpZfETltw0Lt4nSfX0aFnVBhGnm5vEFl/i9SwCw&#10;TYeZ5TXniZf4nkUYsgIASwKf4GlyGubEp7US/MKCMzt8Pj7jLL/LSNzC5nMEWI2Oc9YP050zItLr&#10;Z1vpworv+GpfvXNz+mY6OFoPGf3625N0hK929nSH1zfTxeVaenxFNHtCdHvtAlEi1Sse007P19Ph&#10;KcECwLq92Um3AO32CUC8hNUA4hqg2sWX2+U9u3vILM/38Ok2CASOYLotoswnjzfSBgARiDvWuQVk&#10;67DX6mYZB58AYLOSDvYbBB0GBS6fktkqgAgguvFpuwqgm4ClBHNWUwXg7PNdPWvjyn7rC6kN6NZg&#10;slosmYLhkFN/Sw2QGEysc22H72sgxVUYTt+t2ZpOK5bvx2/rrU0TiEwGcBrcGJlxa5NAg+c1jG+0&#10;2wWUDVhuERZb6hEVW3CYG1QGRNUyzMRjy84KbivUu+hA/86ZkC6sWeH1UguwwqrzpdEoZLxsrXFn&#10;W2DLOQetOV/hhjb5DVFmlkCi5M0GkHX8uHlYaonfU0JaF2uP0jRSaKH26aVHROeP6IB8t9ExgJvF&#10;57Pa/TRRtYFFZ3Uy6vUuNgEM/qHzwFML93EJCFD4PoeJDF5mAaID3VaebvI/xgHVTNWBbwKmCEb4&#10;PcswICBvAfAFzs3zGS73KvF5y3zHncdPCBAAxdmV2wbXYLcez9fT2dk6zLaRTnl8/XI7nQo4fLGT&#10;w7V0eLGWtk+76fSGCBX/zprnh4DtEBZ7fL2eLi6QVV634rTsJgAvr9rp/AZfDZk8O+O9pwQYu0sw&#10;ExK76/hbjSCixg8tw5iwEqDaOqjBhGUkl4AAP2oVEO7teQ2A2kIW11wXaGlvgLjpOQKG3XnkFf9x&#10;jddlsk2LzFs/fTp6+BrXVpHPFjK7hvzuAGYLv1uBfxnmcKyusQqLAaAKftxyZxKgAjiaFaW3t2FA&#10;bqxV/ZdbgGkbloLVGgIQ8JVkhjZga08h9TAmktnqjqd9OlINYHYBZAtmayHRyp9AKMOMHqsAUqC5&#10;LEuWKgHcKuArwVzzM0PJIvTzSi/XuLRqhhsqE23QqZwtKVcAMe+bl5V4XqkDLpjLccZlGVbprj8C&#10;iL7mwghnTGApgo/ZhUHsOgG7OowEcAh6JvDbLAw9OwOAXO2DdM7iL1oTXhAbvEzxfGIOgBIZz+tL&#10;Amjruk/y+vgkAcyi1bdhVR4LbOfBJ2ZcnIHrQFDTrI2kO6dXm+n0Cf7ds238sR6+2DqStppOnjgF&#10;BjAB05YzGJeA7BDwnK2mL1/vI6WddH69AljybMX2ehuH3t3/7bRx0ko9mGVzq8FNq4fvc3JSJ+o+&#10;hLFaMGY9bcGOq8hqD/9tE9nc3CJiBZCtvXrqAcCVIwsVlmFEV13DjGv4gkShm5sAl9ZqLIR/d7BX&#10;5bPx+4ha2yuzEUjs7BK5IpeWXjdq7QKYDkFDG9A1YCwXD+j3HSCzvXWHUQDnFdINa5bx19rrSPCh&#10;0sxN2ZxKzQ7XA5J2FzBiyPUdJA/frrkOk/JZpSWeW2bd6Bbgeq3F/RtrwzDuLKAYAfjjAYLS3Ci/&#10;Bf8QFlsCTI7nLVaHsR+R9DbAXYMpAc4MoGu3AWMFqYO9ZmCfBQDmFJuzFjVnJ5AzCyrWeH2+hLzW&#10;zEcNWAHHqn4nQGi1AQ8y2GwMweh+F6xGZOvMSVQsLw+kRZipDDtWAVytQcQMIH3vEn7mNIGJEXMN&#10;gC/T+eoAexLwlnnfLJ81D+sW03qzpfsxhjgjC1sVfZ5oHEB2cUWWrIQO+zm+6G8oAcDpMlEzz2HC&#10;zXQCm908XUtff3merh9vpcNL93oooV18wHa6vFgOuds7JLqFwc5PG0S3SOku4OK9uyf4XxcEEcft&#10;9PrlcdrbsUw85wBYD6ldxU/bBFQryO0K/toqcrtlLX7r7yO3BhxHx8tEvJ10fdVMO2cujwKAO66s&#10;pu2UUnttAUAgyduVYL8VpFgAru8hnUakBBsbMN6erxtwAMIuYGrh07XXYK1Nq6iXkeZS2thGivHN&#10;2rwWTIcvI2vVAGO9OZ2qgHnnYA5JIUrl9WVYtQ64FmGsRZ4vwW7LPaQb+fFGnV800yJMWUGiZVMz&#10;pdYAXhsgLCq/SwCDm+USLBeZLuFnLSKV6xv4ko3B8NdKHYOHEdQA+QQQZW58G8a5Om/RSQDZEqwD&#10;SOaQT8f2FohYl7iuxPdY42SWG78AM88jhQuL3Gjev+FUIeBcEryyGMCqOvbH72m1BnEllE3Yy88l&#10;aGi2HhHUuOjVNYcDsNeDVIaxrCY/NA9g5ggmYNFlWNKgZorPm3SRLG1s4QEsyOcpwSXOdYYBmgsu&#10;iLhnHE90ihA5txq8/4XXJnk8BZjvPL5ZR2Z7BB6rBALddIw078N8J4Dqy1dH6fCGc3v4dfh5J2ew&#10;2Nky0ryc1mEZx8D2dlvpFf7i7imA2ydQQN4OjgERUroB6LY3a+n4ogJLEoQosyf4ZwQY60hny22Z&#10;G6W0S2DR7pSRbhgOCT0/B+SH82l3BxnWtzuupSbXd2CL3lYpdTfmiCIB1eZsWjuYR45K/C6YlNdd&#10;r9ddn0b25wNoHSLPLdhoDSC1kd0G1yjVLcCyWEJ+Yb9mHSZcI8DoEHECpnXYrwa4lE5XQXc6I0gx&#10;jv4q0Spy1VsZJ5KdgN0IFJQ/VzQji3PIcAkglfCXOitINOBah4Wb3BCHL9oyK5/RaME+y0SoSNEc&#10;188B2iVuTA3/qqp8wVRVZx8AU7WC72RQAdspr7GnAxDKiMFGvK/K81odNiMIqcJ4Vfy3WUBVBkwN&#10;QC9gIkCoD6TxJUAHUPw9s3yX1zQBYhnmqvE9Tdo87LS5sZDmJ2FSOxW/y4qik3MPAOID/jNALz8A&#10;ZA7lwGjI8BzPFwDiDLJcWpTh7qYJZ1dqRMD4lVNTsCSsKpP6+2d4zwzfPwML37m4Wk23BByvX7uc&#10;yqXsRLOw3tFZO20hq/v7+HFEr640PoSl9gDf05cbaRNAbuPHXfOezfVqenrbTU+f48cdEUg4IEzA&#10;sIPM7gPIddhpBUZb3+W4j3wKZvzF/eM6LFhJ55d8J/7h+vlSur3qpG38tguYdJ/rN/adrcgBSnen&#10;QgBRTrtnC2kVlusAuBVkvI3BjFZ7yO3ensvtYaqVBYBbwp3oBMM1kUD9xuMj2bMKWIl0eS5QnbXo&#10;4WOurk/yOgEKfuHq+gQugpGtESGRHDenAdM1l5FTgLS8ynOjRXy2HsHLGuypb9ZUQmHLOeS33HKp&#10;Pf4YYO02HeMjoiWAkMV7O84rw2q85kT+lCueCTLKsNIKnz0N6OYA+ALf4ZBIHb+yAfBaALQ08yi+&#10;0zG9eR67RnAG1lpHylvc8KZgrt5Dzu8imTLQAK4FIAE0iwBfoCwJuqUHBDOwJp1iDCkfHnba7kHq&#10;4n4sLw+maa6fAzTlzhCSzW/k3ALvWUHi6/yOOF+BAUfv4kfSCZr30yjgm57FF8RdmAGwU0be/IY5&#10;ADmp3zj7Ba7G/VTnv49M3UsTE1+kO3uXvbSHpO5drgTgbgg2LgUbN/0GWX5GhLu1DfudL8fU1QZ+&#10;mTd6H9BcXbS4aUtpl4h15xgZPAQsJ0tI2WJaA3Q9wPgYhnVg+OColLa4SS0A09wucSNgNZjuDDCe&#10;XfJe/LoVJLd3BFi5ZnnHgVuA1V1IJ3x3G9DoV3bx5do9ALM7Fb7cMs5+C39vBUAt8/k1gFnbgn1g&#10;S0G6vTZLUDOZdoyM8Rsr9OwKjLcBOy4RPDiFtrhClFgi+kQ+9/FhlzlfB2hNQNRecxxwjPcTVbdH&#10;6SyTuBP4Rl0CEW5ojWi2RiCwLNvh35Vg0BqAawNYh0qqAGmpBRsB3voOv3fNYRekb0W54kYCrCZs&#10;dXxYAdRGtHk4w5UtPaTZIMEVzM5aLHPT63zOuku9lpVBV1M/BCADAA+A1e/hkyK/FYKQGNuDEfku&#10;twVs8fs3dDkAWTAgsjsHWCbx02pI8zSMa/mH2ViWz+v4drMELfN8/srqGDamA62NwJQDuCG81nQv&#10;CtKKH9jt8bvx76bm7yLL95Dj+/iqSDmfswzAl7VPO/uesucs19Y49rh/LZTmznMi3+OTTnr8uJOe&#10;EylfP27CTLW0AwMdIcHPXzhU4vN6DMsc4/etEKFuwnBH+w3ACNsB2P0Dgg0CjTXk+OxiKXV2CSJg&#10;sg5+2CbnVzi/tbeUNg7K6eJJPa3hvzkwu39QgnHmY4hjrTuPHzjPtQsBsA7t4LAcwKvTOxtHC6mK&#10;HDa2AXMXvw2J3tibJ8CYQWLxxwDRHsFKG79uFebYAIQ7u4AfIG0ixQYuDva2ANAOHaC7MUYbx1Vo&#10;pvqaA8/4hESoTsDPTT+iE+DDuUAUsMwhnyXAu3Y0k2bc7FMdwV2A2TnXBnR1ZLUCIMuuIgaASzBn&#10;B9leJFBYgmGb/J5p2MSxxPkZh1Aepe1dwAJj+L4mUWuliU8Gi82MEWAgWZuApsm5qqzVBmyyC75j&#10;md/lQHK7/QB3h//VMVCAoXAB5gVQHdaDeaYBmLMd48i2S+vnDEBkTQA9jaSOj8NE+Hkd2HiZzy/N&#10;f869nAtXYIXO1KITLiLbRsILHVyD2j3sNgQL03lh2hJgqsd38dvbg2kcYC3we6dgxzpugoFPGb9z&#10;bgFGnr6bxvENB/iOhdLdGJ7Z251PY2N33WPycQV1rqqUM1XlbFW5dkiRdq3I51ekXsurqXP7NDeL&#10;yYJMEeZG9sjU1U9+9GlatT9OFvQxYZCJgi77KdQubBdXOP5FKoycDuPTdGpFHr+cGiOnw/iYsyWn&#10;xvg0PUaRq8X0FqYmMw+0zRwq5rAxT83GhomBDnjd8rFWZWoD4FwazKpL8Xi133otjvmchROt4mkS&#10;8WbL3C01wFgl4rR2RxVJXMptuZoa7SXYvYnDDoh5b8PtrG5m53G9g4tRfAefP7c4kawVV67OpuHx&#10;h7nKOxJrKQmTkI/NDQKmwTRipaTxL9LQ2MP0qF+zeIjrrfY0Eku4xtKwsyNEs1HccDhX24wlWcNW&#10;5bwbFZnuP8qFFK1LbE27semhSIRprulxAp7RaQBdnoqaJTZLiuU6x3/Sr2H3efr8i3zu7zaTqkfe&#10;68h5/bn7S1zK//6PQPgpEP8uCD8FYt4e+ipdXV8gtfsw2l4fhM+5iesBDlPjmlzcNLlR6p8mMAoA&#10;/g+D8PoDCKMBQMF3efkxP8uH9GmR6/AcRssAzPn8Ps3PYsWAjwC0mRjJltOimQ32IEBosvEoI7vd&#10;B+C6FTqXUxTOBoAZlO51di8yrwESwWPt4taKrYFfKAAzCGumz6gCOsDnttHqUiVAKBhbbjVdqQeI&#10;m60G5wBfZFXIJWltFs2ZmnOD0yzgAXyw1DiRq5WcbIJrDJAJtijdit815KIB1/uNfpEeDn2RHjz6&#10;ImqSWJ7283u55pz15SyGaG25333+b6Tf8TzXncuvWTrMa62V8ghf0Uqens/16n4X7/Poe6xf9/nn&#10;GWS+LhDjMaC0ec2fRK07ruU16/dZ5+TvAdBkRJFb8OgAn/Ay2MsKSf9DAIxqn6ZvM08K7zUdrtmv&#10;3N9h1i6rqRfgk7W8uZb//yMAfgLCTwEYTCgLAr5Ljjl92v8QAAv2o51kAAq+zH6ftgzCjc112LAX&#10;zRQcPXM3R8b71QBWF/AJOhnJVoDQxwE4QBgFtGGzdh98gvAjAOtItAkhl6I1O3XkrBLMKAirHAVg&#10;q53ZrtUvQSvzTC+MJuvCTc2PpYlJJJjnVne3DnGpRiDVmksTSLqsNTwxEKXGxmZhw6jW+TAKZg+P&#10;3weYsNzI/QBMBtefBBhGXOyKNA5P3wv2GkOqPVoUUcDcB7TWL44iiDBafi/A+rTxmV8AtILx7g98&#10;/gF0Acr4zgLUfLYA5NwHBjQ/X5GjT+azCruyWTCgiYiUWFnsUyYsQGgrJFgQuqPOHHimXouE48iw&#10;n2FhGasgWUhGVsyZqf5YigsmvOqD8I/kOJjPXDcZgEXLMvyxBfshxZn9/pgBBWFkBbWZQw/ZPYws&#10;+ALR6cN9gpSNZAb8KLuw1UurG50MOlrIb18WBV3BirJXsCAgLKTXMrIyXqPJc5rJIM1K2gCYtSZg&#10;bLrky5bBKDN6fdm9y2UHhkfx52YA3wjAGgGM4yG7gmtsEoCNDwczWXVJAJkp3whzEokckQHdxhlt&#10;ANaTuTIQBJjSa+kH69cpwWMzD9P03CTvQ5aHLFF7LyT67v0MKt8T4AKQX9z/DHDl8yZGD5bzswUu&#10;oJX5CqAVoAsQ2gRmnMtS7G+4E7vqaAUIbVE5vfDd+mwoYE4vjohMjwAW/tSJm8n3ANXeBzaMPM8c&#10;TUOmL5Uz25sh6iRFsRllmuuLGh6C8Y9AWLBhMKFbOf/YJ7QypwD8IxAGExb+oKUZMhPaPoIwJy8v&#10;Mria708QWpRGX/VjU3oBp8VoZERzygBAd+HJjNb4MHt9FNKGGS2irYw2TQOCT2dxG9msvVYPINYB&#10;WgZWDbZbites2tnsAkrO2fQPlWQ3Rimzs6XxNEObmh3jucAbi7yAY66urvSLGVo0cRimm87VnEbn&#10;HkRRxCHXCgK6hyNfRCHGiZmhyJI/5uszMGHIsxEr8jzxBRKNPA9/lmuJDAngzJbWHLYWibVJBPQg&#10;n/FAvxAJjxISAHGA7xBssqXsF9IqWENmM2AFZJb1P4lyEwWQ9Rv1A/2sDwAsQOh+4lP37J4KvP0A&#10;n8eoWMRji1efnLmf9yAqGQkyASYII+PC9VUy71xOPNlP9k1zD7B7jT+UTNjr+4TI8x8z4acgFIA3&#10;fBfyzvcXrFiA8AMQZce+JBfgywDMICyAaMLNSF/7gQUzE1pHTjBaLUkmtBVZ7K3xYWUkj9b8sDCh&#10;ALRiuwAUOMGAbgeFAT1ard3HsqRsWIBtuVtDnpHbkGn9RJMZZcacnidShuUE9AzH0f4CVusRu4/E&#10;AoWjMF9U7pzmtelcNbOkXzg+GoB9BMDGJ50yQ7rn8BVL+ISAcnDyC3xG2HASgE3eTSNEv1/c/TxA&#10;KOAMPh4Ofx5sKKvJjAYcMqVgezD4OQ3AEjlblUnghDQX7NdnuQDdh+dZlj+7+w+CVRcW59JiYz5Z&#10;4Dtq3N3rA/Dbb79NNgHoDTVKFYgylwW3C99QCba8v7J8cQWzwYTW7IhKS8ivQBSEBfhMdBgZUPEF&#10;o74HMpxra7juEEkGhEXCcXMECsICiIIwpw55HED/wJ68/++BsO8T2goAFnL8EYTnsO0OQUbO/WyB&#10;F1PdRs2PKD6zGcxnLbmo7O5e5H6xGYvSKMVuA7XJhBmUAnKF11Y/+oUhzwUABWXrowQXbNiAHQGd&#10;ABR4HjM7ZoCWKwtpeGQoMx8sNz0PuJDhXE3dHXEjvA4jTpjlwKXwrpQ2M8II0izrwYQTuUbIKIwW&#10;AQmsNzLzIA0QkAxOAtIpImPea8FEAxdXXf8OoMiWA7T7A1mCBd39gcx4As5gxmDE6wJkAOx3n30E&#10;4MzcVAYkEh1MGJL7OzrJ3IdWbZbTEu6HIJRh75hN1abfpL92fWPRlxNAk5NRHtOsjinALFBdANBN&#10;5TJlluOjKERj1aOCYZQ0GUYwCt5I4iiT8lgmtZK6zFmAsADgp2yo7OcC2B+b7xd4yn9OMP7HbFiA&#10;LwDYD0xkQGVXny8DECnuH7cEIeAzUIo6w3Qgj26IF4ABQgGJTxgMGCz4kRUtgN1dMU/iR78wR805&#10;qjWoEHSCsGmyyHoGYA2fcKHWl1tAZrlW2W9qZjLA5nlreUSF9ulRJNj9x/iDMN34lMv2rSM8DED1&#10;AwWfc615eGacYGQYprN+yBCsJwjHOGdlpoduMHJ4pi/jgn3UXXgEMkrv0FiOoB+OfEbgAjMCuocw&#10;5BcyH687tDNAcPPg0V1AJwsq1b/jtbvx+kJ5NiQ2ghVYsLzkMrb5AN9iPT9ebq9Ea9HumAPmu+++&#10;w79yvI0bBhgFRgFAAWeQcX1zmSxsePPY607T2cVJHGWz7DMeZlYEMKZ43UZevcEOzQg8GU/QKOfK&#10;uOcFvufz+ODfB2GRPlcmDADy2VFspp+r2uGcDwDsM6HR8sfIOLOg1xZALEBoIcMcmWcQGg0HGGHB&#10;rV1aH3wbOzkYsfyW4CuCE/1E/VwBKPiU5ByoZPDlcTw3wSuxGYDWcROM89WpFCX+AV6+KbMAazhV&#10;Ggup1TNXYimVlszbN08AMpall2h3ZnGMAIWgAzmemAF0gpIAYmw6D8uY9kOZlO2iOjuSOjELGGFC&#10;gTfoimYiX1nMIEY5dWhFoDvOVwQg1jJ+JAPi9+nrOaZ4byBHuAPDgFjJ5jrr1llZPsBnqTEkVV9P&#10;uTW13fwiQdQsHWwO9wIXw2ryUWW+WkptwNfprpri4/sYt9M/c9gll8o6TZbRiqqWgFGwCTTPGylb&#10;HVMG9HzUeOszYfhWMIhDMLbCsTfdq0M0mflMhL4TjOjgtN+3w/OP5Rb+GIC2LMX4pLxHOTefjJ9j&#10;tG0m2I8MmKPl3P4YhAUAi6DEEq4fKmcCOstwBfBo1oPb3uf1vhyv4xPa9AmjIGG/Cb4Vy/9/Gpg4&#10;bAMYleMYnlnRD8wANA2uTGAldcE3R1AxNT+cJm0EIEa37R6S3K6mSg2pqlWDQfSbvIG+x2sGhwbS&#10;2LwD0gBxATme4zkMKvtNurEdWY2oeNKdaw/j6JieYB3msczoY0H08JG+ngGKkfMD/M/JKBc2NAhw&#10;+RwBJ/Du6vc9JIAgMraQotKcQZiLK04SED0cvB9RucBzrK9gwS9gScGa5bnPmvqItDs//PBDBA6m&#10;8rUpwTLilyY+wve7fXYbhafPjIAJOoyELTiYr81FCC+urPl2nnaJai0ZEDLcd/BtgjBLaA5moi6J&#10;zHiQGc2s9hbXNi9NUfOjAOKTxxmMRWQsyKwlHACkhdvwiV8YwzX95uNPQXhweBhSLOiMwGXAopaw&#10;xa4z+HzMeUC4RROAES33o2KBVwzTrPaQYADYJRhxQFoQGjU7cxJ+oCwY/qCPASIgXKjk8b2F6mQs&#10;5ZqC4RznaxBJR3Cy2kiW4JrCB5xaGEm15mL4fYVMW+JfH3CylIFrdDtbJzCBAS2qnYdjBJ+RL36j&#10;G5ccBySoGJ0VdPdjpmN44n4EKAYagjDK/o8+TJMwrRXYrWP84D7yHcyIJPM+r8vBRz+KjZbZz+i8&#10;VJlH1geI5KfDF5UNZdkPDZ9vbGIkjrKlNZjv/Pjjj8hqTs0mGyrFNjOwGpw4rnd+dRLSG6xoCTCA&#10;p89n0GH2K31E/b8oagObhZ/V9wVtPhdsllrNLJgZzOfF1F3RChB+YEPA97gfGRcRstm2POoP+jmy&#10;oI+VeAFatI9MeAmDnwM4QCYAo6gLDNcHYwAS4AUYAaEAFHwxSA344lhExv3oOCSZgKSokp7HC5Xh&#10;zIAGHUX068C003MGHTMl94eMp1k3FpWHI+KNawDe7JKFsjPInD1RYvXvfI++mjfVYzxGbqcXRwAx&#10;71nEj4PRRgkunDWR4QSbrDeJjziGDMtSRs458CAgGXQf7wDAcsO5WRiIqqcGg9X0D4cHBwOAA4OF&#10;NN9PlXopR8i0LLkwIUDSR10oz6UyLoOMXUzRGWkLPP3Forbx0MhAFOX2Nafs7vz000/JJhBlQ5vZ&#10;6QWZrBY+3+VZevrsSXr6HDDAeFfXOZGl1dgFn3WBLy7PkwVUdripu1swiSDk5oWjzw0XeMdE1gFC&#10;Wgbh/odB7H89CJ99kGPB52M7x+klbCwj0/wMmdVoOYIcgP6vk2RZ0DnfbUH4AYh98OEPGniE5PaP&#10;URMY/08fcINzwYiAUyCGH6gP2AdfMB+P89BMBuJy1+jWcb6laDEozfMl5HQG4My7D6WDX9glIgZ8&#10;FfwjK7U78zE+4yKIafynCR7nDe1GujalegbmnKYVEmzQIegs2WoTLFF5Hf/OwCPXJnZuGKmFPcdn&#10;fQ9yjMQKwMHxuxlYBB3DY5wb/iLGHgWg7xW0SvPM7HSqLpfiXKVh/pxSBEMeyxVadQHAIdU0I1xZ&#10;1ahXcDvs4jldAs8VUfidSHCJ1FpQUPBZXFr5Lcr0P35y3fcF8wB0AUJLIghS/cYnT/UfL+LmCsKo&#10;I9dnDyv32PQlDVZsPpaZBF8xjPP3AZhBWADQph96euEYJeA7P4zAJw/TZADGEXl2jNHPF4D6jAUA&#10;o4D1/k6OivmtO3vbAb5imrDw+6JCOi3ACBA9LwAz+NZjLLC3+bEUv9XPbSHDyG8Acb0F8CoxLhiz&#10;Jfh/TUtkAUSn4GJQGpAKQIFoAKLMhk8I6KZmR8PfU3Y9TuPIy0CzpcmQ24kFbuCIkjkSwYY1ggN4&#10;AE7wCSiB4uMHHAsg+nxufiaNTN8DeI4DGrTAekTNRWnXGAMEjMrzfdhLkBmB69s5v6xPKtsZTBi1&#10;O3RU5rGA0q+TMZXxKiCt1ADpKCClg41PjMGU8xEA6eNOTU9nBtTvk1lMWl4EIqb3leFOI9o94/x5&#10;MI1Mptx9KLt6ixw+UbYvAnxWU9pW3gDhNkxoIOIMxIc5ZvywGNeDuZTfAGFR6agvx/qEBQifPAGE&#10;+IFRiLAfkBhFOwhuYBLBDE0ACr7wMQl4LPHv0YFvwScIczBykSNyK6IfuOaxz4gA0PL+AUaCEgel&#10;IzgpwGcV9K3ViIA9WoJ/bWsl9bb7LKj0AjoBKPhWNz/6gStdznWtASLg8PMITvLjPHMSCxI4r1wa&#10;3U5MA0IHk51qkwG5+Y7xLQAA/cPpkn7jaEjyBNc5PpiBlpnv4QBMNwwT4rPphwm+B/1zBjCjsN9U&#10;aSRW0gjERzLgGMexHOUODH+eHo4YARts4O89xHejE8zMTwWTLtZk69EAm/PEyu08Euzz6empkFo7&#10;w9IygVTLVkoLJYKpRj7Ozlk5oJ7aRsG//PJLsv3888/c9KcBxKgtAqOF1MKIltpXjgWiN/TZi9uQ&#10;Ua+x4LTNIotW49EHNBjJJb0sFZXr8Dqll4dtXBbVl2LBDBB9nMttvQxQBgiDAYvKmMixre8X2mQ/&#10;Z2uK6DiOIfPHEZD4ff6GAOEBv6uYgXFO+pjzNBlwdz+3mKP2iB8YrBiBieADkH051vfb2OnF4/Ud&#10;wGiSTIEIWB2iiQAEIArCeAwQu+smYs/gjMi4kyPjIkKORQw0p+GUOfPFKFNOjT0cyMueBN8kcjuD&#10;rzc+C4Dw95wRMbq1/q/zvabECAACNt9voGLEHeCjCcq5ubk4r8/3yIwKE48AKZErgccjmFDpVaYz&#10;830RTDUGsxoFF5GsAMxBxWdxFHRWDPA7C9+vWi3Dkgup2lpIpaW5kN6Y+y3ed/eLGGIqLc2kO7/+&#10;+muyCcKv3n/Vj0ZhHWRVVjtD8mK4pQ8ei908f/ksWE8gPnv5NAB1yE1Wgq2c6VEW9FgMzdgcfimm&#10;7qyIXgx0O++cixB+XFsoCAXgxc1ZfLdybzR+ihtwfs3vITAqJF3wyYgxfQgYjYqt7mRQEq0fMR8c&#10;7wUAD0+sSAnwZMFD2lFuUX1yT2kGjAcciYy3eRy+ob7gbmY/QRhHfEFf8xh+4GYfgJsyYWbDAJ/j&#10;gzxutQVdHp4pmuAzOh6D9Rz+eGgDeAYJgmOyZMAxGIw1OTeMtLpPA6BOGUnPBKsJUAMHx9sy42Wp&#10;jcc0P8dzgk8fMEAYwQx+XrAjkbKR78Rgnuno53zxtwg4I13fbxNwDjzfBWgPjIqdM+5HxT42QnbJ&#10;12JzPpjbRRUuIVsgQh7nuckv9TVjlgbX4c5vv/2WbAUITdUr61l2//WbV+HzOdQhIJ8+u+1HwVcB&#10;nhh8BgDKruxnNUhBV0SZ1oGLaBMWzEMzGYhFOX5Lsjr4/WEhQ78KZgHCLMVZjosWgAR8RQsmFICC&#10;EQDaigBHP9DpN8EnEPUNbbLh4SnnTzIbxmOO1kWW/QrfMIZm+tNzgs62vr3K/5EVkWX+i8fwAwFf&#10;b8t54rw+0OchwzEoTfuwxk8AFi3PnHiMjFWtxfCjYuxuwmgTpps2Gz6MGFErzMbNna1wU2cMOghM&#10;XAtItCw4YkyP6/wMAxDlNgD2oeUgJGZARt3bUQYUY2koomXZzkUPAHH8UQAv+40CNLcCbLKcwBaI&#10;wW4w2yI+bBGACEaj6XJpAYnnOyfuhty79N9pQpvrFl38cOebb9/DaMjaMwIOAotgtpdP0i0+3jUR&#10;bo5yHUc7jWYVI8tmhdPv0Aestt+vXxs3pg+4YsYhM2AejvGGOT4o6wUIaUWRwY8A/JQFi/ac3/Mk&#10;Xd8i+den0WRDh4dOL49jBiYCE3xDFy8EAIl4rdvmeWVYEAb4YDyZ7wDAyYj7lp0w2/9Jroks+Jwl&#10;2TvkCADDLwRkm3v8dkFIcFXU5I2gZIugpA+8YECYsLflMQOxt2mC9D7w+k0WLJjQa2LpFixoCwAa&#10;keqrESk6aC2Q3Nk2Wx0HeEa8RL9Esq6IloUcDpHlsu+X/UFBZrq0hzIhIHLhguCMwWWYzc8XgCVA&#10;ImBkUaV8fJqIleeFbAs0Hwsyr4tBaJ7rF2Y2VIphwABsngkprnPfiR1EphsUeETYTgvqazrP7GLZ&#10;Ow6vPCHaffYc2VV+kdXbFzfp5vYK1iMw4ahfqJ/ncIwMo6Mfc7vc2LhpMF/IV/9oEbwcCWcW9IZl&#10;Gc4gFMhFRc8oTt0vvZqPH0FYAPH6yTngOwd4BEOP+R0AUCm2xUKHcxoRsmxYrKL5dGHr4Qm/94zf&#10;C+Ay8AxQ9A/7IORohGxtZBfR/pEsI8FKbJZj/o9TdQ7dOFYoCwJKASf41ncISgDcmoGJsyLKscEJ&#10;UbFMaJQsADuWzycqjgAF3/DDYDVyPF+aS7M4+0qXQyrTi6b/JUIuK78DwVQCUhBlZjLwUDKJgjkG&#10;EB8Wr5lIMq8hlD0Fr9c4sOwCViPV8CWRXq912s7XHU+UVWWxABug0oeLYZ0+2GU+x/J8b8g0573W&#10;4ZbhcVfq0FH4PqNzgW0tvGp9EUDyvTBirLQZupvuOLXmMMzzF0gd8vv+m6843nLuS8D4JACZAw1A&#10;c3kaACwiz7ywwOLKBh4ZiIUMZwbMLSp5C0iA6Gt5jvcmou0ouRrFqPvtk7KrBRgdAJcFLwHgU/xT&#10;V+VkBnS9YZ6LdjpQIBolGzCdXR3jC2YQyrTOvhRRsoDM7NdnwD4Yo14yPqLBSAagfqKAzMcsyTkw&#10;sa1vr0Rbxb9b313FLxR4ABGZdhgnIuZ4nfM9/cNOgC72luAjFv6hLQZ8YahgrxHB9CBueAAKsPla&#10;TJGN8hpHQehr5g1Usn0cMguAlFKBFBIN8wmCkdHhNDo2kuaIpB8h94N8x1x5IsYVp/AxZSzHIH3v&#10;CO/xM/08Z0fcLyK7+T5/n0BT8kfHDJj0E82gasrfoQBjHj4a4Xv5Ht5TrZVj24CD7tXGfJpemEiD&#10;43nx651cqsGxuOfccKPQXBjxzbtXMM8FkmxJBQAYg9G3eQhEx18QEr3GbIQRpnsq9KEMQMIPzMBz&#10;CCZL8Uawo/LrzIWRbEguIAsQ9pf7F5XRA4Q0B8ILJrRdxBw1v6cPQuX4Awu6WBZJdqzQ4aRgQkDo&#10;b/b3BmsDPKNigXYgAGHxw1P+A49lwH0YshgP3D5wjtjc1IAPWd4FiALPAGVDkAk62G5tpwsAHRfs&#10;xDIto2OHbhxHDHkGbEbDMSYoG+ITrq/3UqeNb0h7KLi8gfhlMlWAEZAZZHiDfVz4dtkXNOrN54aI&#10;aIsIWGC6yck8gs6gDDyC/WZHArROk5WXFmKj0eziRCrX52K6b9z1hQDVcUdBFQCLAezMaCGpgMrz&#10;AtLXnHYLyea79TsdzFbyJxf4fQN+51D4h8q2bBpL8JHp6GAWvoHdzS/oypoYB3TutwDiq7cvkN5r&#10;wHcZ/uCX79/hB16GT3j1GGYhIhaAspI+VgylFMMvynFfgkOSadkn3OwDcTMiW6NmAZgrorvx6ZOK&#10;6J+A8AMQ+75hZsFzGNC557xowsFxmVBWdKA6GBG/T9DJhoLQKNnZkzx2iF94fpCZbg//Vabr+4R2&#10;pJ2DLK8uVPAo2IINj/lvMKOSnNnPTPwbAcAA4lYuFeH7ncYrfECj3zhuyXj4hMh1gHKlm5rNRjCX&#10;wMqBRmZBx/U8V7QMOHOyTMU10WBA5dhlW844uIdESRUYglbmW6w5OAxDcv30nEkwkfI589TMptmF&#10;KRgJBpzBr0RuZU7HAL22AFsMYCutgK44F/4d52W7wSFnXfKQzwByqj/oIgQXLHh0jNBV0C5C+OKB&#10;iw/yusG8ljAf7/z40/dEu6/Tu6+42W9eprdfvopm1PvqNTcdZhSIRsbO/2YWMhCQFc+DBY8OLUZ4&#10;HDKXQZjl2KPS7PRYAJNzVunMg8yWgPi4FTRA2N9z8rZgQ1oAERAahNzQKQyKrmDlKwIjI3LZ0PFF&#10;f0/4hLE8LMuyc8gO2ciMAlHAHjpgHbMmB7Dffu4osT1AmTXyzfK6ewTQdjcDmDFoHcEL1yjHANEB&#10;63AvnCnhurXNlQhSBGDMlugX0vTtBN6qAHTGZM1xw9UAWgaSGaTKGYA8FjBOwRlZZ0bMAJRtHPx1&#10;yk35dbzQxQdK8Ag+18joYKyUdrrOa2NIhc804bqAFiTO1zoj4XCN4HNAWeAWg93WJskSezd+i0HO&#10;+IwRuZIsEyPvfG+wI8B8ROdwOMdhmgdIuK8FwD7/XQYZQYrL8g08hol4PwWe17lc/84PAPDdVzDP&#10;u5chwYLv3Zfc9Lcwj9XJnz9Ob96+Tl8TLSvJRsQ2QadkObNxpBQDPgeVC38wfEJvrkDUL+wPzQhK&#10;JdnX/j4AMwg/yHEfgNcEQo8JiK5vkVVByPcXLCgIBZb+aQHCWL2jPN8YLWd51ie87K+cjsFvmdso&#10;nt8tAP09u4d56KUAoZGxkpzZMgPPAetwM5Bk5dbrfI+PtwBiBB/F+J8BBrIr+GLAGpDKlNbxVS5l&#10;sW4XkHZaMZ/qvhIXpRarrR20dqXMlKnVXHSwMJJmiIon8dkmCFCUVxcYTJWGkdNhJHCIZk2RQcBE&#10;ADNn8stSWqjMxrnp2Um+ZyEGgV00YMRcrLI2WjYwkeUcd7QjKOsx3cf3ulzLxw7RKLt2gmEY0HP+&#10;jpnSZHQEQZdbBpqraRwHdAGEnSODMr8WAPzppx+R2beA7g1ApAG+N4Dw1Rt8QprjgE67ffPd10TE&#10;+eZfcfNlHgF4fpYXrhrRyob6gY69CUQfByBlxT4IZQ2bN9EZF2vRZRD2W8GEfUm+fd4fHhKEz3JU&#10;XshxXgbWByABTbCh6xRpDtFEkAIjyn7KsawYsyY2WNDhGuU4AKi8xrALHcXZEEDoVJ1gVKqDJb2u&#10;D8RiwNqB6njcB20edMbn6+8bXt1qw4gu4SIgcQEDDBgD1wQled9MFz/QIjq92Ckn+FZ7mSXbvWaq&#10;dyvc4OynuQgh1g4CstnF8TjnYtQRokwDjVheDxgET3e1k2YAoDIs6Dy6FOrBgwchxQLS1ckx/kf0&#10;6wIFo2A3sU/MjYQv52KEEQAkuw0RjIy7AZ7rDEYGHuoK4O8RuEzOOJaY81gPA1Cl2CEkry+Gd1ym&#10;pTsxPA2ox/MuvfuD7ooDWF9/a0WlH9K3330bA9AvXt/G2KARsAsSngFCA5C31pp79TRmJV6+fJ7B&#10;5ywIwDs5zowouzgFptwKumJKLgDYbzJhBDL96TOl/stgQ9oHv/BtevryCSz4Nj15dkPLY5SuvJEF&#10;i6YcGyCFHJ+fw4AAEEkWiILQxQx5Me1xOsIHjCEZxzHP8qYqQRg+nkMvjv0BpmC+GIIxAs4RcgQt&#10;sGGcQ5JjvNDWB+OHmROAKAs69icQY2EDgAsQ7jhwnccPP7S11bTSBYQdWLOHL+mUXh+Asqf7QSbm&#10;HhG9ZsBFpgOX35vPb9HNSdxUx9lGaKMPgqHmFqdi1XWpPhXBwdj4CPI9mdfrATwBWW5NBvhMbjk+&#10;4X5jQc61AHB6diwNDBBZP5SldQtkRgvV4DMS3HjeZfwulJD5ZFFXYE+UZFP3qnh0eAfpH+s3N0fB&#10;ln5Wp92MThXDMN/98G365eefYznWt998HWsAX799SXRK1AnIDFAclvGaP/zhD4D0m5BsFzBcwDrO&#10;NliMWiDGMEaf8WJplsBTjnkuQxop+9zo+Bbmy9NwDuvgQwLmFzDbBxDChJ+yYSHHBRt+AGDfJ9Qf&#10;FYDKsAxYgDDY0IFrpxMB5PEF33fmuCCdBaAJwvDvAmB5uu7gxMg4R8h5EFs/sC/FfTmWET8wIUd9&#10;wg9ApEWk69J9d9oBQB/HEv+t9YiOPcZrG+vIcDfGBWMlDkzopvgu4HPyXz/OgWcXICi3MtB0Wekl&#10;4Ai2yq+FHOPHCTh9RxlWP9LxR1dsuz9FmS8tzgeQ3c7pki63czo8Y70Sl00prfqBMuBDQCgzTuJr&#10;uunJwOMhzOduPX3WGb7XQWsTlhsgGaAINlnPSFk2NED6/7P2n02WbWubHlT/Auk9Z+9dvtJ7b1bm&#10;WmlWeu9dZZb3Vbtqm7PNca+lUdOSQIZudQgJJHWr1bQUSAJaBIoACRGIgK8EBD+B/zC4rmfMkZl7&#10;n3NarQg+PDHNmmsuM+95P/djxpimlTSZWbA36jD7xFhE1ze+/vpTevfB9qunIfQdWmmHi0lpc3XP&#10;XjyGCR9FFByd02FEyLx2wkV3vO1B5X6tPmihsVgKPBlvl2Nc32a/IIx9RKpqzuK+373LQ0LNSRYQ&#10;XmfDYmfnPjqM7/o0d+FcNkscXwUmER3LiBUIS/Jad6vJftaDtd1DdKyJaTVsyQ3CeMF8lvAAniB0&#10;6T7Zr7jkAKPbANDgRGaXRQWaLtlgJNq6bGbAjI5X1oiucdWlvcumWEuUNmzM4IplSFkwXBZgsAJi&#10;l7Olt+4hR8vphgEQwJCFdJEBxugFbElzuF5H2dku1lxWXzZy+xjufmVlLbRfL2yqK56oTQT4IkgB&#10;fF1qOcAt290FgBGIACIHSenm3dc9YGUG4A/cuwxG7PAWeEb0UTG5/Rnbgs7zqjOz+3VwvpH/+JhP&#10;JxhPw8PDMCBu1xrwK7SfblYz+JD9bE4QlC+Ijh28pF6zcmI0LAiPucAW/QWgei7qrhGMGJTg2gBd&#10;Ts+oBWEb3G0JTkyvlCTy+/cfglHN+Xle0zCXALyuCVlGcMLruuLQhQQnAi/0YMWCAtCUUQ5MZEBz&#10;gzAgZulOPag2NECJOrKu2BtHAAo8QFgYT6BZO46c4Y4u2NQNrwlCmDDAdy1Kjuh4YyG0oUCT7QRa&#10;RMsCD30Zrf7sLyYLZm0MKAGKF8uLpos16u0eBngAw+DDWm2Az5otQYOsaPK4o0/Wy32KI7X+aHp1&#10;PSou2Ixz2Ggwqxe/wVIdJys5HNQoWWD1DzsmJOch1XiX7rQlD3wXcB39udfQ6FeWy5WQ3Izg0E8b&#10;EmTG2bmF+B3BeDUCLAAo+MbGRgAfbDw0RBT89cccfEQa5gnAexxBycvXTrnBNgz4/MUT9N/L9AQm&#10;fPb8CWDJQCkByBEXXHYUYF5II+NITFdu2KVm3rC4YSsaH3D5jr4zLWMqyHKgCXE7cgT040ePAniy&#10;4KVLrtyxaSLZUBYUhIJRFjx2ZJzsFx0zuwHEiJiLa/ap77hh84SCMJLUaEJZ0BJdjnYBFKAq2i9Y&#10;DreabyTWAZ/7jZADlIBUdx7ueGspWHCtStk45DOPPTZyzsFNjLzTrDHbaRPNu7hewGfvoEBYQAc6&#10;JsSSnIwWkS+i3rZ5o1UFvpFlVz8iHxacI5gxwBGotvsLvpKblBUNSiz5CUBrz43ZOqC7l+7dy100&#10;DoC3td6HMPr5t27Z1pWj4iixmf+rSnGmkFzGGJGK8VzaqGCAYvNBbr83n3knN+M6HhrGrWEjMN8I&#10;AKzXp9ON9x/fBgA/fHyHvYX1XicbFFwKQsEn6DQBosVT1HGXZ4DQuq4TEKkHIxDBzcqCORrOVkCZ&#10;3XR+TTDbhf0cdyqgdKtqPKXAMxsRrHygCS0Pyr4mrs1BmqpREghAzY7tGKPy6DTWrYAcnZmCOYik&#10;dWi/Y5jvaDei4mhgsMWMfbb0l+S01ZAtwGSQkjurK0asmE9bWVvJx7FfRswBiro3M6IsKPtF3pAg&#10;Jsp4O6ZudLm5jBeBiswIAAOclyy4kEZHRyIyNkltZGznsYOS1FodRKgxMClcrQPRc4u+VQdze6Z5&#10;JhsjkWs0dTO/WIEPVlQL6obtP3SwvCXBPIiqETlH9V5Xj88A4fxdbaHlZDTLc91dnen+fQAJ4CIZ&#10;bZ6QdV/LrCf4cgeMQIz3wY7utxyYGXA6TeN6azLg+Hj8Tn+fkuPGb37zm5Tt1+nT11+mj199SN9/&#10;/0OkXb789AE9BuvAfgLOccEC4le/+jaCiALA46ND1k9wxbvovOx+Iy+IZZecteHLF88BpPt9gI7A&#10;A3AA2/OWSsz1spupFtnxompEfURU/ugpUoDoWIshA5hMGNExpss1X+jQgghSZEAsXDRa8OhhrppE&#10;Q4XAA3B7R6ZlYG1BJPtVLlcQCrDimrcjes6NDS6zJvQGq4IvWFIQyoSrqzkqLjXkHKxkFoyARY1o&#10;Z82qLGiVSBA6o0TlNrk4jUY9umF6h+396wg2NHo04MiD0W3fh+0cLA/ghiZ7cr6x6tiWBQWg7Oj2&#10;dKMWwYkAFJylLDhVnwiQCa4AEABzaXez0bCNBFZKSmkus14GqU2qsV2WwYafE2A5/85Kmp2pp+6e&#10;TgA4GQAcGRlJo5i/sV6vpxu/+93vkrnAr7GvvgGAgO6Tj/iHBWXAl6+eR134+QtAAVjUhr///e/D&#10;fR5WXS0GI44rVguaoJbpBF1Zyni24797/zbe43ruN3wRPYcyngGJuvA6+KxJl6qJLlvme/L8Ih6m&#10;HUC0kwcWvHhC0FQxYnHLumRNffjwyQkgNHltXfvwkvlspNh1bAnA0hXL0ka84YJNy7AsaRdb0GRG&#10;j/cmCna3BIlZWox9uFzdsi45Etu6biPlKlo2eR3d1gAw3LFghBUj72iOFC04P0fgAPhMUE/PjiLw&#10;22MkXsyO5ViRwZbcFkZk3YdeM7coAJ24yJZ+1zPgyrCBCoyYoDMZnrczK9q94wRJulqDDBsLBKLg&#10;u0Og4vjf0nwQuq8C3uW6rjkmLVITwoiFBWHI5ZXVGJJhrnOmMR1uWPbTZmby77zx53/++/Ttr75O&#10;P/z4q/T9D9+nr7/+Kr398Cq9eYvoDwBiLE3NCBI1VrRu4RYf2qaF6D/F7QnAI8BlxCvwZEKBFgDk&#10;4ghM84pqO1/3vM49E+clyBHgL9F/fw6b/kPY5P86P5/+q+Z8+sdEzH+X9/6nXLT/lh/yvyFi/HsA&#10;+js+N4PxGitGZCwATdXgknHLl4GKA6gAoC44ZnCwhxAQmpaJpQERQDJYURvaO+iAeZlQBrRikseb&#10;cGOhZYPJdcPsj9f4vbprmVAACsTQjwE+3TAMCPgKEC+BV0AYDLgAY6DVMFM0WoxJxvpGuiIHN9EY&#10;DfDFaD0i7JjTENCNTw9FNOq6yWwHzTtvTQFfJLhhyevsKBidxUDAOISgrQ1W7WgHgDm6DXCVJUAs&#10;ICvu15Yst12X/UxAu11Gv3UOEgUTpEw448N0jSBkPI2N5gjY36jd+Ju//pv0N3/zN+mv/uqv0m9/&#10;+9v0469/TN//+G368ssPUR2JMtz7d2Fv372pyllHER0/IliwRV8GfAQgDUaMigWb4NvFQvcJQIDp&#10;GBLdtRfLoZ//0sPT9I+5oM+f43qx6MQJN2+wkxmxuOTnr2BfdShMKCM+hQWfvsxM+A2u9h8D0CdG&#10;xpyzgFAA6obPHmk5dxgMCNvZViYT2qSQex3t0s45w330ocx2GWyo9bY2oopSmFPWzODzuIoFQwvm&#10;IEvN6OsGZgKyALC0dsmCJsEjasYNb3CMkbAXxcT0dQBG7tBgpTIB7TLyizCgZbr+0c7otczDSB2/&#10;kplQN79QgbCYjRQC0VYxO6Lt4pENjYjv3iX6JQLOUe7nkUcs69FwWq1n4GXQOeY5hhS0OIcMETAA&#10;dOYFR9CZFB8lKndaYFuyHnQ5Au9WvCcAqJ777nsHJn2bvvn2G+zrcMmmZ374ES2Iq9W+/dU3gPB9&#10;7I98ICB8gsuL8cFY6EFcsE0JMbqOSLQEHi69QCarX5rzgyXUZLr2ZwQ5umPdqwlvmx8Eonow5yZ9&#10;cvtPdaGRuRWZpy9dXqTHmJFyccX/My6mOcwo4z2uxjFXbtnRfQJRNnNoZ5Tv7He0ucKUDYGKAUpx&#10;sbJgWXrjRPcPN030FrKMXCHHmsv05pP5D/a5yWDNXX67r0XFRLeM6dqdKFPgudR2sHW2l2zR4qLM&#10;zwES3PHm5lakcFw3ejZqdrm5adpoC+A6JiUDLvKMK0uAK085bEOwIHQ7RvTBgHbtBBsKPrZdn8Xl&#10;u3QAUgZYZjuZz26YYMPibtnnQPTQe4BM1tP6+nsCUM7I5YwLE7URmO9W3EAubQ9zAJXNDWUs8r22&#10;25GAv/EDblfX+xd/8RfpV9/9KvSdgHSU3K++/ybbd4Lz67io5zErAcxyIuhgGvN32B5/fp4UfDfW&#10;ZUDXCwj/Pi5VFgxjnxfTnKMgk/EiEIH1IgrGQv+F5ahbEGaDDV9rROYvYcRnsOWrxwHAx89wxw4n&#10;ePww5y1hw9eAzVJeccfBhiaw2e9NYIqmpGmKWZUxZVMYrli+mWBB2NORfAJQc9inN9juLr+Z5RE3&#10;n+65pKI8T2FTrczaurebl4JwHYZccKoPLooAdPrgbW1bSbOTAQfrbW05GH/7kg11vSubrJvslu0A&#10;8fJ6Bqb6sNSh1Y2CLoMRPdh0MvaFAF9EtoINrZdb/AVZBp7uNr/u/ir4AKQ54MhLAdvq3IMdTgly&#10;KznPtoObrHpYmSnTxTkG2Tpwnr/6DtH+XJ4bRver/eVf/mUGIqD723/7b6cffvNd+uZXX6Uff/MD&#10;bvm79O13mSHPAeJDQCcwzgCi24+ieoIOtB5bsYHpmb/ErXhxIl3DfsF5BdKdSKGYkpH9ChBfmZ7B&#10;/Zp4NjUjMF+gFwOArr95GmwsAJUJTwChjGgzQ9GEVnMCiLDiK9zvG9z2w9CDOWIWjFZRAoTVsNNo&#10;bLCh1e9qjpPvex2EDvU8s8kVi7lojk8Iqni/U4EcHcfv9Lf5u4z6XZaJkQSgLtxB8c5dXeavLmZP&#10;pS5UVnBexTKHdQbhFRAF4DqSJqoqMGIsBSBuXJA65sap55xw3fHOMbsXQCzgi4FVK3lmL/OGRs9W&#10;MAJsWP/922kaq9+7k/oqYGqh8b74ZWbH0IMVA8KEspvVmqHR/ujgGRkbiMpIPLUdUGqtVnPsimmD&#10;BVvtJXR6uHvpRnGNMlZoN+7sYC/2CbDf/u7H9Ovfogt/+C4ClR9+/D5ydw6jlKVkxcccJ+OUeQbz&#10;cj+9huX2AOEBzCgrxNLXClNijwCdzQgBGHSliWhBZ26wVD4CiEbM7BeYBkMf3n+IAOYFbKhLtoSn&#10;S5YRZcJwzbChjG2rv2NO/pe4wghKqnpyDkwOs9uNnkIT1XxfS3l8fwEoEE2z5PHGJ1G5yRUcx5/Y&#10;cQ0QsZiDxvfwvxl4CT6ZsVj8DxUYddEZiOZQMwBNgK8sLQUrWJbb/dmM/juAUBOEATyT2IAuGmiR&#10;B9ktb0f6x8hTMKo5ZUHzkAJRlxyumM/5i+mp9C/Va2mtOYNbzc2mTtqZmS67WZeCL5bYA+xvTU6k&#10;vyGaneV7un+YiNYS3yx60+5nZ1idnBqNoZ1WeGKfc1V33s1M6HyFuuO2lqhZ3xAE2X1kyy4zgzFc&#10;DiAyspXNDCpcjwBDF8Rd7jKABAANUAxK/gF/gEst2qQwA5cyXa/nCuMCm2M00Hn95nVE1u+qydI1&#10;gZerIETlbAtGmfClgASIGYDP0ru37wKI1pBzqia7ZaNux58IwEcw7KNnyAfY7ynAM1g5UasSlGQQ&#10;qgUzEGPJd1ZSBGsDuJgvkaWyw9lj/c2W9AojCkTZX+D5/0XCHaaSCf9lWOm/qdXS38HtvQBMF7jc&#10;54DpX2P/fzs1lf6HK6vxX6vhgplgwKIPBeLPwZhLfALQOWyWuUaCXlljBSr3W7q+sUGQs7IcjCcY&#10;/kd8/q5zXeMim06sxLZRs67SY9bWHC+9EaDLrJiHeQYgMWfyD7ChG1dX19PB8kr6V9GsDr1sN8AI&#10;oOmGy7qj4u7G3DNqQ120wzHbunHHHKd7viGIAmQVAAWX20XveDd7jIwgAC2/CTobC0w0e0zJi6l5&#10;/g3dR/W6f74XIsyLoR7CojLCZ+REdW5QMII0eoyLVh3n/uiwWUPAm1fj9cKOmQlxyy+fRndONLfi&#10;gktAEyVEXi/6UTa0hl2i5L+HS7TFS7crCEtnteCLCgq/VybMg+izO85AvDJTT9cB6E0WNygA/C+5&#10;MJeTIsVvNlVjqc80DVqQ3yKwrrtgu4T+6fh4sOB1wF230m2zUpXzimsOq4DouT2XAHSCgP9wejL+&#10;Q1287Oj+DEAYsWLFAr4AoAHI3VvRReMIPsFnXlLQaUvRz+n6WiTHBdt/0NcF8G4nH2jteF/d7722&#10;LyIatnzoPlv+7zvoHR0YzzeRAYPpKsD5B10yoQApQKzWM+CMaLfjwuoKnzhKLdIwD9Mur3sRjnFH&#10;sp/rgjEL88NYyhzxOQI9wLse5y0AFGh2ywg+rewr/YSHuHhZMZfvqhTNi6fJNv7SYS0A1ZGW7QSh&#10;qRsjZRtrBaGmNvx3Td08eRquOOrHmNOACKqLizwtSBm/LBNGcOJwUGvIAFAZ8lAWrICozPj3BA//&#10;UZmZK5hQ84bCiocJF1yZE2Z6wxq5Cj5Z8D+Z9dFoFQsWJmQpAAWiDJhBeR2AFQtW/9lXsJ7pHWd+&#10;FXzOjS34AoAwn6Y+NGq+bs4NaHnOqsU8QLWOvIp71nTTxdx23K+9gPYiynAPq8mS1H13HqAPAV70&#10;McKA4YZx0bLf2ORQaMHQgJfJ4wCjIPSH5T8q68IMFpmwMFoGYgarF0egCapL4HFOzyPYDr14lTmT&#10;ggGMDOM5A6DsE4BepEvAVeZnZTDCGpivC8DLzhjr1dwIglFXHFrw2ZMAokGJwDTHqG7VDQvCaDdj&#10;6WD4v8uFi3lpAKIAvJyN4dETbqrHofvssolKDwxpy79lQV1xnrswg/Dvc3OY4/QG87fnMcknkeuT&#10;BQOIegqWRQuWCdQFof9TrhrgFvEihRn/Gvcc64DPyHpzx5yjgEQ6Vay4UwBYmTfrv0wwo/t1XLbj&#10;sdWExQSgQJMFHVi1vu52sY3U1toSTQqtra2xrV0H3nWT3QSe7VfxkJz+B+mdY1XQfjHFh2zXdzea&#10;LOw51FWrAf2twYAFRBlkGWgBNhgvItYqahWQwYLBiq5nFyt4XwgAE8iwYuQEuVgKcjVRDkAU4ZkF&#10;M7DzeQTsAaziHZvdeGaKKxCy5M/UDftaBiFgvAbC1+9ehka0rqw+vHTNAFJNaP1ZgOaSHsESgc7F&#10;Y3RhNRheEP5bFQivZmKopgUBhLpWdavvD4ByDrt0HgHCC/SlIPyXYB1BaJXHm8wbrwQnmoAsQPR/&#10;E4SuO1NXAePONpEtYFCf2ZCg/vS/0/51LpZBTAYly8KKWAbgVZSs7QQL4jHsNYQFHY9dNKJWgOiD&#10;eYyWCysW62hvi9qwpbmr/QWI5kUdzMW14Xo4HkVAmauUvR3zK/haAaWd2/fbbsbESw3r2v098cy8&#10;PIUzEoDjCUL8Yf6oDMLCfBlkGYxXLPnT4MQ/85wvFmDimLggmKDyQnhBIprk/F6UADrn0dxn5ST/&#10;sMx+hWGd6Dx/htvqQwHqMVdA9DMFnhWVl5UuzFFyVUHBNb+FEQWq2yawSztXtHRVQz/L1CD/mD+0&#10;MGGeJi6DMAdWR+x7EvYEIGqCUCb8HaDwNwtEGzIyy+9lbVhAWD1oRxCG8RtNYAvCYjvb6rWVuDhG&#10;shGwBTjNGhykv+RGLBHzFQArBqxAuCf4KhD6n1lZ8X9zmcHJtfsZCDcrgLks1tnZkR48wA3fu1u9&#10;Xv73CoR8Fx/2uMz3VWsuxIwXpn8y4HWx4Zbbb6eu7rtpkWDHnsCGz8KbGA/2KyCsACg4rgASgKtM&#10;QGo/PSYD9H/MiQqjyYZ+SY/JAC4g8jW0oSxYvd+LlCPk7LLCPQUI89JzFe0oyJ38yD80xhuj25yB&#10;34ukzhOEMqGuNoZzAiqBZZRsl7UgdFutWBpcr/cV5hkZMhD/17g75yos8xWGPoyZVh08Jetl5ivr&#10;fw0ILs5lwhxtmw8tyXi9QA5OSs7wNCevqxtXIKoRsx3Fb1w3GQ37yfAlY6CVBy/+K1zg4pp/woA/&#10;NwFYAc//1mXc+BUIL9mwgBBzPb4by66uawAMUigsKPPhoQQggBOAl+ADeAIwz36xCivaLHsvA3R+&#10;Ns3jgn1KgI8rMw1kiTEA6BcLuldoX4Ixg+864+Uvkmu67v83eHO8XoGxuOS4u+M49pc/u9oXjMq2&#10;d7UXKz/TbT+A9xM3ywUwMNGNHK+Opp3FUV6DBXlNoR6uhQsVs+9z4QoAgwkDgNkFXwIwXPKfAmDJ&#10;L2Z3/Ap2uw5AA40MQFw4oJP1tP9bvZE1YEycmQEYLWkV4xcGvA7ASFhXSWvd7k8ACGC8qcrFzM9t&#10;yZZBne1/22hcgu86AE8AVAGfbOf/qQZ0AinTMl6jwn7FLlnwJ7YZPYB2QBuIFPery5W1lEbZteeh&#10;te4TdDH7BUFOGXLrdfT3aGvo2lkAWIcFbUSYBIS67MyAFdgEWmHDfdMMstUlGxpMZDbzBxVGdJmt&#10;YsoKiAV0Atf9S3M1tq9cbBh/uBcr33X5R+alLnedc7EebMgdPDsW5vbq6iJ3IBcKAPonxGz8/BB/&#10;jK9bFozgBDNZHWNNYEoBWVI1l63+FQgdeVeS1YIwrAKhAJQFdccBQg2wGSEH8ARgANFgJAdXguYy&#10;OmZ5PWGdwVgBMRo7MiC3ttS7mQEFoe63uOCriLkC4jUAav/xzAz/c8V+WLhbroHsY3qnuODroNvQ&#10;AFdxq1nf5cCiu6uLAKQl3ScQMdWiCShdZ85GACoA6VKQBwAxQeW22tDjio73Wv2T8fFUn56Otnxv&#10;MI/1fDdsHjBRnJlP4GUX6Y/NesYgxDstA8zlV/wwwSVA4/UAq69Vblcr7AewzjfHAeFU3gfIjn3S&#10;eoAxAy6zYwZu0XoBYLcB1fpyM81Pj6Y5bHl2lB+XXXC5EwVhzMpvqsElJit++eHLAKFuWlaMKBkQ&#10;FiDmQCbbdRD+E/60Mh2IwHIum6vA5HH6AIh0w5cgrOzCUmRIi4MKfGfx/p8krLEMRBs6sglEXbAX&#10;rDDLpT4MEOZIWROArwBPYcRDgHWdCa9AuMV/lGf8MhIO0FVutNgl8IpVAOzp7orWrALAnNbJy1gX&#10;XJgAF9wBQhmQ766HyjOjZfM6zTomBeZejydFZQBmHQgDBtiC+bibKsbLesFclT9SAGaQuf+QH+Z2&#10;YTfN1zzP9fcHIDnH44NGWmkMpsXZWjrbGgFAtbRGtJdZ8ootBZ3nlBHd9rwCMAIR3O+8D3iuTaa5&#10;qdG0ODOa1psj4aK9u+KHck411NryQlpdXoxZ+ldZb87PpHX+LN3se9jQSktJ15RUTaRrKhAanESA&#10;YnACCDOAnJKkipIBoZaj6qsphLMOxF3jTtVtmQGzFeBdt5+zof+fMsOL48W+HqDkSFl3/FMgav9T&#10;br64dhUbFgb0Onjx/f8EYmG+uZnpn4KQ/70AsYCxuwDw/v0q94f7nYE0wjtVMihY0P9/IQCoue71&#10;0GyscNtlPFEKF/wd4Itn5WGmmgKAh0SiUacN12HYn9lPkJlwFlRR2439e+kwwAjzYXk8cKUZYb/Y&#10;H+8TtDvp4c4UQBlLj7Z7UrMxluZrg5fgCgumzCALBgxWzGzouXXD5ZgAIHfR2HQ9rFkfSavzw2lr&#10;cTjfcVw4C/nlT/AOc2xF+QNkTbP5NjFoAvFyCCh2OSsDINT+M/SMoFXvCULdsiD8jwlUIkoOEF5z&#10;y7Ihujaz2TrvyfpQ+zkIC/i21lcuAeh/5wWWUWT0o2sAvALhFRv+L9Be14F4xXyVBuR/FDje1LKV&#10;7nfN+Qob05dgvAJhtuZMLUDY29MNAE3F3OccAhBNxzlmiWJnpicChOGKAZ0WgQdLPVA8qIhlSQNl&#10;IOLB5nKXt8Myp6YmIwXjgyxv+IcJMHN2xX0E4AKMWu5qEVBPAEgBanbRmfl8PbOfwNtMj3am09v9&#10;SdivRgAxlBq4zsb0eGrMzaTlJq5YpitAZL1oR5cFgHFB0C+mZDZXZnn/RJqo19M44But1dJIbQqr&#10;pcbkEKw6lJZm+tPCXD0YxKy/9dRcespg9G4TkHYcf8A1OxS0BClhxS0Dwkt9CBPqag0wij6MVM21&#10;ICXccgVEc4RHuzA53/vhcU7PqEkFWXHDxRULwE0vLLa5rss9iP8j2AQQXgdfRMKXAKwYELD9mwuw&#10;X8V8wX4VAxYXLAD1RC5Xm/U0PQsTwYDOxiAAd1amKi24kRYAXwFjX29v6uhoj2eFCMhVvk8zHrpT&#10;TxO40Zk6nqg+DvAAGkD0pjdDUaTQIsASpJr7ZEuviwTxD8fGYoCSY1+0G1cMdwUs1wN0Fbu5lCX/&#10;c07gMef8qZevyXicI4IJ7Hh9Kp3tTBL5TKQ1fnSDP6leG0GAjoUtNEZyUBLUr94jOAm3e6UJNVkv&#10;xhHzI1bnxwAdgJuspeHKhiaqJTY4PpkGxifSzMQATNkXIl4AFpp3Gb123HVu+0dkFrwCYBkMfx2A&#10;fwvgZK1n2fG/G4CnjhfxJoIBDzaX0vEeS/6fwoIFhAWAG7IE/8EKLGMv38rSbFxAWfDnzFdc73XW&#10;+yf8ngI+b/4Cvmy5MWFzZSbNNqZSfW4+TBA2Z6fTLtdpTTIAhAvIoiVAVAA40N+XOtozAHXJ6r5G&#10;bTxNCUBueoE4ztJhlrMQyyzXNY9pya55mf9fJhSA/u822nrzOwzzr4mCdcNxbbAbNpae+EiGqoZr&#10;Gc2WqRhwVJnuVwumrPJ3l/tZGshkt7yb3m+PBAPInHPz0/z4scyA9THuHFjQOwdNuIXe8U/zvZEi&#10;0NVi13Whr3kHr8xNwn4OU5wOFhwjmhpne3hy6hKEo1P1NMLdOY1GXGgMBPM1uUA2eEr1mnesbuHL&#10;Lz/+hAUvgViBsADxB4Cn1jPx/Kei5NCF2A437Da/Z9Obcd3SF8GWlR9+h0wY7hgAFm14zH+4KrtU&#10;Zg9fc3Epzfk9F2f5n62n/2kGNCl9DNAKGK+AWFhwO9huhos8Des3AF9jrgkABeF8Wp0bS+vzSCTA&#10;tc4NIEhLZDzQ3586O3IuUAZcJICchAAKAPNyKmySa+FyZmoitHjIIV0wALzU6D7ajKWByGy44FoA&#10;MxjQ0lkW2kR2F7iaZ08DZBmI2SULshcATJBGBzTvcX8xGfPtw3p6e1JPJ9v1tL85n7ZW+bCZ8TQ/&#10;3pumR7rT5DA2NpBdsSCcGYr3hfuu2NRGg6dPzsMt77MdoN/fSUs+TQggTfFHTuCCdcOCMLthQTgF&#10;IAGg69jo5CQgHAomXFtTh+Q/wIjy48dP2QBhiZK1CFAqEF6PkmMIAEC7HiWHBRAzG3rMLqDY9Ybc&#10;wYVyxy81AT66Z2uTGw0tewnCsIfcgGgrvIAWAIRBFmG+ebVrcwG3vBLpGfOEV674n82I14G4vbma&#10;6vxnArA+A/uw3phvBgjrArA5SkDXl2rD/Wl0sDeNjw6F69c19/f1pa6urtTS8iBtLk+lmgOKvLkB&#10;kGCb4uYPALKvxrUoQKzDklY9ZEKbIGR4//fovGa/0XA8stbrE6QAA5q7spPZxlLXNaO+SBOcHMdd&#10;LDD+I04k8C6ctUBwsr8A9XxvJh1t1dPaUj1tNSfTcm0gNScH0tx4T6oDwKnJQe4w6BqbQUvIhLrj&#10;lZlh/sCS6sFVeRNwoXTpe9zBglsXESPr+ROnCwh1ARUQR2FF3fNEYyYA6LaMOFybRqcMhYAOLYJr&#10;++rTV+mT9lEGfB8g/PDhQwCxBCUOE7W9S/Bp3/ObjZBtvhWEmfUeAcJn/G825T4Kb7AHKPa4oWTB&#10;1VUj8tVgg01uAD1CccH+zzumXCrwFbsOQG0FUK5zEdXoJVldGNHPsaoiEKNNjJs4NPklCHfigjfw&#10;ALOATvCF6QZ1xbjhJRiwMTGUpkZ7Um2M61NX2xHpIod60YCyn0GIJbQp/ucaAKvx32qTmqCLdZcZ&#10;jJoBhno9AhR+T8nZLthVQxBiLnCa4yJ/y++8IaA0uzveRGnrJS4nZ/Vj8BEgFHB/i4soQL7+6mMs&#10;L/gjT095jddlyoeb42kfsCwRCGwsN9LOMpEO2mIe9pqbmQT9NSIwlho/1H3zuOflmZFgQi+iUeSz&#10;p0+CFe2geXk0dSmetRogq3H3TWqsjwIy3XKA8Gc2jA3xJ81MDaF56vGHfPz0PtnC//HjB8D2Jr3/&#10;8C457tlZIN5UIwCdgs7pSZwPx9F6/wCmsopy/sjhqA4b0C07dOBRHhn42HlmYL8D3B7fW9vcXk5b&#10;3ECa0fcagFxbWYjhB7uW3DinkwWthf5bxfUCOMS8U2g01a9cGFlxgQvonIS2f8V0dt6Y3qz7yJLV&#10;xQCdjQ2CLsY4x7yHm7DQTDCfAKzrfuPGBUQwmECchNECjPynEwKGQG5ipC9N15AvvLeTAKTFuWDQ&#10;gLZNCb6psAqIsJjgGxkfi6X7Mghxx77GttFyAJAby5RYlOP4zMnaWLhgpyJx+hEAaCkpu+AP794G&#10;AF88fxKAFHihEVna8+cx3333bQDFpKvsFyzp67Dh+lIDgw35w052QT4fvsCFX0RnzC+vIEQbAHIq&#10;A7AC4srMQCSXdfN21DyDUQTg4wMuECI5/sQAYL6LXQYIZUB0XwAQoLnMBivyB2jD/CkjHDc3Pcxn&#10;jcWg+3f+xjevqk7sp1zcndh+9PgsQGWr1snZAUtn4XqS/il37cWj03htdX2egASZ8uJxDIo/dro3&#10;5ziEcRy66ZjfAryN9WVYbSltoweXFok6V5tpa80KgKPcZtPIKDp1sREAtG3euuocN9s8xwrABf7H&#10;eYDpHC7NeW7oXTTdAsGdY4lhVStCJ5OjnKuZ1jeNMj2H59bVwUTov1qD/2FilP8M4HHxp/kt0wQg&#10;arixyXG0oVEtQYVjOcaH0iTfyQi3RMGCcJzjBNwo0es4rnNoZDjA5voY5x7mvWMTEwFEXfEoQcYI&#10;NjwBw06Nc+ObIuN7GQTy+duTw+GG9Ug+0uuGus/0gRrl45eI8Tev0TdPwlXEkMsAoK4467/vvvtV&#10;XARZM16/xpJlvkABen7MnaiA1RC5C6uAcIW7HQAKvnkYMINwHJYaTSvzNSJJok0BCPsZQc8AvAxA&#10;5zXJIFRQC0hZUD0o6MZxEwFCfljJExYbAYgj0wC/Ppz2the4kAQ6RKmPHp8CJCdCgnVhOkHoFHSx&#10;ze+X3SdhhOcwkN09z54/huk20j+Ym+HunQO4PhZW/SUb4V6I7NcBYJ3ftLdN5A4YVtHBo+jecSTJ&#10;CsBYW2my3g/w+F6jg7hcdKKzqfLbDUKGR/sA2TQAnARIfM7yDBe8J9JLDb0Ix606+o3z/DuA6x+N&#10;E/VzvFNu1Gcm4lzNpYk0gfyZBoDOIz3pfzI5kcbQZ3UAsDDlEyzb+R6AZnoyADPH95sAfI3x/rgW&#10;A4MDoQHbWlv5/MHU09+aRocH0sjIQBoYGkzDSCvHggwCxr7BjjTkbAeAcQTTDQ+PAlL+93F+4zw3&#10;jzfJ2PhwrP8rEyMxQD3ytgQ3N6K/jSjPwTufAOA7H9UKCASggCsA0yV7zJdoJlnzKa4o60WZUgBm&#10;EBqx2SWti1tG2ywTVQlAbWWFkJztOdyxALwEIYHJGq54i9dDEmzPx2CZWfSKGqYB4KYUsN7JAcLM&#10;hiamjY6zHhSIArICZaPSiRwzrj5kfXt9Fu20jhGZOn/M6T5sshiDoo7PjGLXAAdACZZphns1UT83&#10;X4+BTHPNGsDbjmNWNwEKgcbGpgnuOuADGGsAYGGW5QzvmUq7GwsBtJGxPnRsjd8xmQaHugEMgIBx&#10;5hemuNjoZDzADJH+bLTA13Cfss5oavDfDI128f5ewNgAYE6lMYGbRn6M96UXo+hrtPT4xDAAHAHE&#10;3KzzfWmqNoR36A+m9fl0E2ybkdA9TulS0Xw12HNMBiVYG+P8HZ33Uv9ga+p3Fv3BQQDYmdrb2qOJ&#10;tKevNU3yeWMjvXwuAB0GdIDRSc8LAIfGOM9kD581EQ9dHPa4oY74fc6MMNXo42YcSr8B5FMAv9N5&#10;bXpaAKDt6pj5rq8+fRn6SMGdZ6Sy0J71oWB7/LgCKyDxSemXgYvuGqZ0QHoAFiAa2OzjGlaIqlY2&#10;AR1uZZELuWB7N3986EMuRHHFTf7I9cYIUdd8OgMoi04nBuvNo5XmuXMbkyMBwIjqAF+wIKAKJjQo&#10;0QXU0SK4FRPUsqLro/zp4yyHWQ7xw1cWx4MBvTg+IaoBMPxdTvO7sbVIJLvJhWzy2TAKF3pphe+7&#10;5rNC5gCX64tpb3EWrbWCi0RCrM1jjbj4cwtOMM73wM0IpFVea8zikgDguEFZc4KLh+ifhjHGAUGd&#10;CwoYJlnWYTFBM8sxkwBmemYsQDo82o35eNPB1DfQmqZxkfuce7oxitvzoncHYKfquNrGOOfo5nxd&#10;uMUBmKsFd8dnDvWm/oFubmZuTDTfhBOiw3pDw50EDH1ch8HU29cB0B6kkaGe1Nvfkbq7u1N3T3vq&#10;7n3Adiu/qZ/vNZBGJzthux6WffyWIT6jFwB28vtG8lMyCWz6B30kRAcAe5D6OJffYQoP5PfvG2hP&#10;Pb1tnJvPG3jgg2pMJTwO0NlwqRuUwQTZI7uHZSR1IkB0XcAFAAGb7tvjvYA5zYDbBohGbhGc7K2l&#10;ZcC3xIXbX59Jpxtz6XyzkY6WRqIi0hSEwYa1YMHjhZF0vjaSTriIczDfHGCbby7wx3Eha7y2CJMA&#10;xgxCgxI0DCCsqWVgQIFocDLBXT8OGGsAtgarjLE+gvAeBpQN/kS1kkAScA300iLg2dxZYptgYX0p&#10;3Flzke80pzvUPTa5ACPBQNraMu8h4JKZ6gDMsbAeO8VvkP1c93hBN7/kcX1clA6+9wRA6AA4A+GS&#10;llb5jvEs3d5w99Nz/YBzMNzuMEGBoOgdaAvXPNscjgs6C1N6vGCbnBpM/w9cZD+MIyPWZjqDccdq&#10;3QB2JEA9VgNQnKerG/DO9sbnjgOmiXpHBkNfJ997BFC0A1Q+a7gvtbbdhQHb8CQAkM8cn+7g9/Sk&#10;B603U/8wgQnn9P3DY5244TY+3/Pg1uudMGIr5+lOXb33ALvM+gC2u89vn0z/BDbsH+K4qR72tQbg&#10;L5+UpEWKAfA9dUYClgIvOoAdr+uwRgGHSNftBvMBuAJKNZOsd+6oM1jQYzTZTxY8JSg5Q4NtrBIN&#10;rsJ2S9MBwmX+0CW0zeLMeDpab6SHW410iCuz+8Vmx3lY8XAR9zw/luoTvWkGtzFndQX3PIV7nXTu&#10;OVygEd4YglpXPN3E7bJ/ChYdhfUmAPioOhFgjnDcFOdRX+mWZtSkfA8DAoMML5quUgZ0rmbdqvvd&#10;3txbCKDUpsbS/2UcgOH6JgCT5xjGPS2v1+LunuRmEXQTUwBncTjWB0c6YI4+WLsvtePuBNj0XE+c&#10;oxcQyHiT9Z7UmB/kff38JjTXuBOLt6fO7pY0PNnC8kH6T2FMWWhkvBcQyFBtgK8XkHZx8dvSOAAb&#10;megMFmss9AcDy5JDMNIYnz8I6/UO3uO8slEbn627bInzDAy38tqDNDDQl+633OJ8DwJsft/xWmfq&#10;6L6d+oYEIOzYh8se4nuNtwUDdnW38xvbea2d3ykQW2C4e7jwe2jRu7jiXm6mB2lwlHPC0hOAun8Y&#10;FxzjbLEYZxvt7E/DBKFmVOy2wFMvCjgZMDNjBl8BYF43cMmaMIKUw+3Qgu472t9JxxuAbH0sHazW&#10;ACDGnbG9glCdhXVwya6vA4a1BYIQLnYDvTc7NZKaUHgd12Y5Z5bwPUd06ECZDsE9CRtOIswNRNSG&#10;wwjvbdykLnJtc55IcR4gAhSAWIMtBKARYwPwNBHyiyvTHIeGMlcpAGGreQKh1VWi6CafyfcUWLqa&#10;9a0mAOhJT/k+Uw1EPYFGfXYkXLAXUs012yRKrAEMgDa3OBYsNTDYDXvBbmO4VQE4r7trwU114aJG&#10;YJuW1GgOcUG7ucGG48ILQgEoqzyHxTKDdEVgM8J5Otn378CQgknN1T8AO03zHlhnfBL9Od4drNTm&#10;HM/3P+cYH+V1mxu1JdgrPmOylSXAG34AyO7CwDBvv5Od+5BB2KznPnY33jdRB+TTAJ/X29rvpP6R&#10;e7z3fgBuaBSQT3VwjnuptR0W7eM9nP9+y830nwz2x77BsfvcQO2s38LuAUCAFwC0M9jBRRUbxvx8&#10;sJ8TU74AgK9iHj+DFd0s4Do5CoA9jJ63U8CYl4X9PE5AmqxeIhLOdea99O64kc53Gml/aQyw5eaE&#10;TQT2OpHhChfcNE4AEGvaeoW2mcPFznDhZwCADQ1zi0202kY6Ot0iqt1Me6wbpKgBZUGT1ZtEopvb&#10;BAZEqAJQ29lfTGtb82mIY+YFGNJAABphLgBAgw3db11JAOBkum8A5MoaN0EA0Jaw0XCzAnAcAO7i&#10;WmW4qUY/7q0fl0sAYSkQhu/HpfUN+EQiTBYc7gWgsAYAExBTsz0wyX0YT1c+FkBTP3USvfYOyHiZ&#10;9dRy53yOjOPFr/G+8WkZS3De43d3p18PdPGeVoACqGAcn5Lphc+AxUUCmLsPPmcdJuu5zY3aEmC5&#10;9+CL1Nl7G1cJIGHF4Ql0IFGyyxZA4g0wAmDau5xk6DaSpj1NzfmIrwdpdAoWHZYJHwC0O2kU9uvD&#10;ReumH7TeTkPjGZjv+b19Q63hdr0JBkd94qePlL2dbuRWdh8YWLWmA77n6MIywkzgvX39Mn2EDV9x&#10;zKtXL9KTi4vQeuo8WfCEIOQUxssNmBmgkUcUqC6PDhD5aEO2371BW55twoYraYsLu7PFcoVoEuBt&#10;rCD0ufixbhoCVlioj6WzhcG0OTMc7UQ7uxuRuD049Hl122nX2e4dqri3GVpwHAZU3x2fbQGCudB3&#10;q+sLwVo7BwuAqYlbrsGmA6HtZgFdAy1q8DA37/M9YD9AKeDUdP/51HhotVnYurkIuwLANc43ihtX&#10;+I+M9aeXpkPQtbLUZL0/9NA00aXRo4AyalS4yxCCKvQSOshAoTum2O3iphrBjTnj6X32tcTF9P19&#10;AOhrXPSk+m7yAeBzPue7fA5RKefowhW2tGVwDMtIMK3Aa4uhkreDgWQ2z3kJQFzp+HQrwVprdp99&#10;AhD3CGDG6y24TCNUn1vnY/thLL6LzDdaI6jABU/Nt8KOdwCxT9/EJXNT9AzcRXsDYs7RwmstrXe4&#10;Ie6nuSncPEv1Y9/QXexOuOZ2R8y1+LjWV5adKmPdMRU5GQ0AAeKH9+8Azcv078NgbzjGmfNfA04B&#10;KMMZqBiAGAXrmg1WZL/QgAFEgGduUKAC0rcA8NnTowDgLkHAHgDaka1gqk0AuI7I31iehRXnAoRL&#10;gHDZHBvgWycqPTpxvMVR2vfJmE6tCwMGAGFBqwMz84B6f5XX1nG7DpSZS1sRYCyk3YPFiGSXVmfT&#10;YG0yLQNAWU/9t7TaCADO8FnLrhN8OHXtX9cAoOwIU0/Vx4lCJ9LqBtE1ekp91YC56rND6e9ODAFG&#10;3R/BQz8XDFYbGUeko7kEoawoWIMBYZW5pcEAhzY2IXB7c3SopkPjdeBCnZDyW9y2AYTHDY4/QMtl&#10;FvQ8arFaA3aB+do7b4cGa+JWDQA6ewFBmw+w+SIAUZ/vSve44Lq/BwB2dKol2E/329V3Jw3X7gOK&#10;O2kAQHn+3sH73Cy4WQDocYJ0BAC6vzanS7/DuT9PrZ03eQ+Axd1OzrTyHe/xGbphbgZuhPpiK+/3&#10;EbRO8/F5WHe/z8Pz2Xa3fF7w60g+m7cThJnlHKyjW36ePn20Vvom/dPNjfTp08ecqH5ClBx6L09M&#10;FF0eAk9NCPgiEc264MvbBi4wI+95/dJym3rRYZmOLbETGgBurABAmxgwgLi92gSAMuNs2t3eCPDt&#10;bloOPMHlbkVAdOxM+ABRVjw63ooc3w6R9/rGEkDdTAfHawAQYOOKlzj39h6R7+ZCuOWIcAHPPAGL&#10;6wYkTUCuDlyGmecWpgJsdoKsbc2k1U00JwBU26kRTSg35kyFDOOCOiKyNCf2e1htep5gA0ANjgA+&#10;GMwo0UDAFImsJvs1mhzX7A5gTc32RRQrM5onbIW5fk9woEYTxGoq3ergWAZgZzzNqAWwG1y04zK7&#10;uMC3Yn0KhvxNj/k7WI33dPf7XGDdK24PQAyNtgUAR2otwUyymOBSE3b1+nBrH0CDLpwAZIBawPi+&#10;ju5bAAx922hPk3MtfMc7cf7xhuzqw2g4By5dtyvgfzveHueTmQ08HCc8POlT232wzc34DS3tN9ON&#10;DL7XUaJ6++ZNBiMWk5MDxI8f38OAsuML9r8KNnxmmgZQOUTRYnypphQQZiYswMtpmxxBn3Oeh2jL&#10;I47dDwDuAh4ZcHurMgEYIJwPJsw2F7nFPDjoUTo8hgXPncMFADrFLu53ByALwBWibFMpsuLmjgnl&#10;DLi1jcW0tbsYpbMlXP58cybApzVnRgEfkbfVF8BoUGLSWQCapllanYnoWFds3nBhhWgbwJnbqqFT&#10;TbFMTvcDCNzyDPsB1L893EfQgS7rR6uxHESvGTELwOHxDliiCxdKQAAAZUtZ0pzZv6dWRIvpGmWJ&#10;wTEAwoVUb8k09SYakUChn2CiD+01CQOq2QSgrDNebw3mewhzjeH+ZLcHsKCpFIHkca0dPoLhCz6n&#10;Da3XyufcCXYbgmEFrOfwJvB4jxsAQD39Pi4WucBxk7M+ldNniNwB9EgGXutUV6I1B0buptcwd/cA&#10;rIpk0N0OT/jYrlsBPt2/AJT9PPeNd28BHuz31ac8eEfgFSbUBX/55fv0HoB++cFpet/ikt+k5xGM&#10;GAHLZjllExEygIzZB2TCiiFdlhyhAHzx4pRjnVV/Lx36vDaAIgPu7siErKOvCgtqumWZcW/LWU8f&#10;hus/PiGgOdhGe+5FLdfivCBUD275jI51R2bZELCc9g7WYDU04OYSAFwCfOhMH1uwMJvW1wDgzFho&#10;vmWfbB7Aq6MbccG43H9tjOjbB03PTqMdLQ0SnADMpfVaBCimNWRFqw9XCdhu9NxApEGsYpjE/fOh&#10;3vR/HOpPPwDQcJsz3WlmoSf9SIT6fxroTV/3dwNaXCnvmah3BlhkmIERgdgWbCELDo3j4mBBt8c4&#10;ZgBm64zo9G6w2tBYGwEC7/WZcQYQk23p92MAFj03BNCCyXCzbR23Yn3A2fdHcfUAcHRaALZE4DGJ&#10;3gsXWwFQE2ABQFhMABpZt3YCzhG+DwwqyN+MZQa8h9ZsLLemO/d+mW8e2FbWDPeLqzYAyQCEAd/D&#10;fLYivXmdWe/duwzA19WjGdR9X354mzzuf7+6GvrwNVGxoBJQpmpyDrEksR0jkRPYglRQmlsUoDLm&#10;qxdH7DsASLl9fwcAanvOQC8bCkgChV2AuFOxoQDcYTvAzTnUkkfOZAUTHp04CeQuQcdO6MD9Q1lw&#10;MaJgl7sHqwQgi8GMW3tLEQ0bnJzsTKSFOVMtMwEwWVE3PI8bXgaYAnAeBrS2KwuurHucLIiGXJsC&#10;gOMBwDoAnl8CfKZAYLpp2G92KadIBKDJXoHp6zOLAhXXjC6UBcenca+daCH0nrovtCMAHMZ9CcAR&#10;lp0+Hw6QGe0GAGEjAxdZUrB1AUYj0E4utOw2RZRqnk9A9var2e4BnPtp36gYHeb+VgBoJByJbtyt&#10;UfDIlGwFqzl5EOcpACwgFIAyYWFAdea9Fh/j/0U6wAUbVZurnJhpiWMCuLw+PEGU3zDdk915C+zr&#10;uXpgWjUnAHwXvXG2qNsPJxvmwTq64FfxGK+vcMM+Uy7mi4YF3+COS8XEqDkACBBlTIHo/pcEMXkO&#10;FZPZjwKY375cTe+fbgJMny1iwylBBMwn+7kuIAXh69PF9P50Ib3Yb6ZHu810tDGfVgFLrrjk0uCx&#10;8/kdA7zTXZZExBUA1YD7R5sA0Mcr+KhVn9XhoOkmGnA5CvkHG5OpOTeZNmFEmXB2zkBklkgYRqwA&#10;uGlymsh4Bg1o88DKuqmY7I5dLm9Y5CcQmbMlSTfcmYaGDUIMPnpSfa4/DY10he4ThEMjveg+dOIA&#10;QQaabXquG7B1RQ3WIMJcmwBswIyWv2REKx+mXszNmfbQXcqApmV0ayaQjZp1uf1Eui77AJQ60cjY&#10;vJv7BJl6y0DgX+0hisYdCkCTxL1Epl3ovlEAFO65ABBQCz7BL8gElEA2AjfaNc/4L3e1hTs3t6eL&#10;FuC+1ljykfy+53NuGsCJfGjl8wWgUbKaU1cfALS5wBnxbcyUCcMCgLkj+OuvPhGIvI9GhW+//Tr9&#10;B0TDbwGgZTtdr4FKyR0KvgBggNHxEhmA9vh983o9fXy6nl4+3sYt7xMh20S5lfYB3QlAOjndgRVx&#10;y0S2379aSh8eL6ZnAPHxMQHFNrquOZH2WT48WQeEpzDhEQGIANzjvYJxD3e7SZCxFs0G1m9lQFMy&#10;AtBGg9O9GhpzEuarRRJaZlzbbF4C0IpH04h4bSb965NjESGbsA4XDAPOoRdXN3KzwZSDpGpDEQ3L&#10;hgJwYEid1xspmgkCDZe65F4AGEnoSPBaWusMgE0SRJjnqzf7ggUnAGujCQB7YJGJrA8NBgRgXm8L&#10;N2lAYfpltEbUjE4UZIO4a4OKWAekAlCAuW1qpQVQyT4ZXLcB1p10UetM/8VQT5oHgAYIHivoCgBd&#10;qgtdLsF+/yVSYr/zAYEHTAcLCjLBNAp7yoACbmwaNq8/4DxZ8xkVTxAd69oF8eRsBmMPkbDuOR5W&#10;aIewQJQFo0P4y9whnO1t+grwaR/evUEPAkyYMaZEA1gC8yXrJrF10+rFZwDQ3OEzQPryxdP04dPL&#10;9O2rjfT+yUZ6eroBMJ05wPlTdmAzZ6rfSsfHzh61kb59tpS+fbGYXj1cSBcHzXS800ybMJEAXMd2&#10;YcMd3Oj5IwIZXLl68ggQnj48iLSMzQS7e1sBROfFszn08fFUOturp9XFWlrBFpdsIFgAdDCrAJwn&#10;EIEJ7W6ZJxgRdBbu7U6R8WwUXbLTZamRFtm2aiEAo9Y60R8ANKoVhOO1XnSiNV8DD3N/3VGh0O0a&#10;FZtq0TVPoQNzxeIBTGC5yq6TnILpHyJQQbu5z0Su0aYA7AG85gFlOF2zKZRx9Jr5PnN1MqQgkqXc&#10;JwOar5tu5iDFQOABwCgAnJ4nkBnOkbIgMoEsAM356YJ9j8BxKXBky8hBAiij5QCg7huX6/sHR++l&#10;uRUCMoKYts7MeGpGZYN6TwAO4ZJb2m4G63qj3PgKhvMRDN98+1X67e+/Tz/+9tv0619/m377u2/T&#10;9z98lb777qv07Q8f06+++8j2l+nr7z+k/9XmBsB6hp57lj59Q2Dy5SuA+zy9/RJ7+zy9+/CCfT5f&#10;hHXs49tjXO9aen62ls4O19LxwUo6PQV0uEpBt7/v3HoOZFpP3zxtpk9PV9Lzk4V0hgve226mtfnx&#10;AKDLPcC3DQvtbaERN+fSo5O59ORsFibcIEpeS0dovkcP19P+7jKgm06H29NE0TAYwcTKAu50YSbc&#10;8BImAIMBAaCRcn62Wj19xHSzArC5ZPABKFe1RrjpxZU6wUctEtUCUBc80xzBlaLrAODUDMxIgGEx&#10;XgCOTvaEG67NWglp48L3Er3qnol0iRh9jMGgj+QHYKZWdMHjNUHaFcCTAdWKvYOAF/ANYjKf6+or&#10;wSI7DhIlC0D1o+8zknXdnJ8aTICVioYRc7BpRLG66lvBqALQ1EwwJvusuAgYjxGsxQWblDaRHPqx&#10;AuDMshpWhr6P1vwiEt8C0BRMaELMz2/jewlsWfzGb3/7Tfr9n38DuL5Ov/6NM+J/lb7/7dfp+x8/&#10;of9wvV+/TZ++epu++fodYHyXPn4iYv6WiPjj8/TlpxdoQ1jvq+fpzbtn6fVbp8t1wvDHgBCGfPEY&#10;ED5NH1+sp2dnq+n0cDUd7q2ko90VwLOQjg+3iHqbaWt9jkAC7QYQ35zW0/PT+XS6O5d2t3CTS1MB&#10;vFVBiG2vzRKYzKZNNNnuxhzvn2HdKoqGdltvsK+RttBxG9j6MswHq60BwD004BaMeArz0AkAAP/0&#10;SURBVBj5QTuJnZxxIRhua1s9OJf+0WTutzMl4/4F3i8QZb5Vvqfu2VSNUbMsuLA6FTk8g5YB3Jm6&#10;rz4/EIxoOkYAWo9V35moHptU/+GiG5kBdck2jsp6ut1cnnuAFgS4E+3BgpEHxJ3amGDUaRfJMAGJ&#10;aRYBIsim57oiTSMACwsKwHaCD7XieMOnpqu72FcB0ABFAJpEFhCymmDx/TKlwBe0asYuAChryaqC&#10;bGoOnQegZEDLdlY5dLszS7kqUgAoUIcmbEowCAGEWL4x1KFowG+/A2jYj7/7On31qw/pV7/+ANA+&#10;pK8A1pefjIBfALqX6T0MJ8g+fTRCfoKrfYRO9HEJT9NXn16n568u0os3j9NLls/CztOrNz5u9SGu&#10;+Ul6eLSSTmC+MxjqcGc5HXDBd61OYAJvVwOYzw7r6XBrGpBNAx7ZCwDiNldnx7DxtLkE4GAibQNX&#10;uQEgNgWawwEIFgToahOXzfom4LHrZh3gmJw2LbO+vogeJEreQRvCfkbF+3yvjS3cscEON4TJ6M2t&#10;Zlrm/Ksrc2nVWrXRM8sNdOLGhp0zMCJMuMDnj8KCTW4Uu1gsx03PDUQwUqsPoPMGYCbrtHaLWJbr&#10;zLVc9N7YVBcXWJA9CC0oACdxzSaZ6wDQThMBZLHfYMTasgDs6Jb9bExQe2UGDHfKdgFg3yDMU7lh&#10;0yC60d5BmBTh31EBUPc8QuSagZVdbQGgZnrHxLMlQl8TYL2DdyIKVtfJgKZwzCNOL7QF8AwyPE5A&#10;64LHGi2pd9jUzxUL+r1yxH0bAH77If2AW/3q09v03ffovV+9S99+9zZ9/Pgyff0NAASEb76E2d4D&#10;Lpjt9VfP0scPT9NbwPUPdlfRiAQfLw007JYGlK8fplfv2H55mp69O02Pn56gFwkY9pYCeEew0MHm&#10;Ii50Efe4mI4EI+53H2Du7QNSXObu2lTadNS+4FuqZQA2iVp3cLu2dFnXBUBrgGGLbQG2w751WHFt&#10;BXYESBsAZn0N8LgN4A6MgG0e5T0rnoNjtgHdzrag83iO4z02qq5xHsG3D2MvAjBBtgTLNgG2Seqm&#10;DbULtej1W14xdTMRZbapmcFgQdf7CTpkQIE4OCIo+yJI8Xm8tRn76XoDhLrkfiseRMaCMKduWoPR&#10;TMcYSAyM5lKcS6NdlyMTHRENj8KCJoT70VkCMtirFQBynMzotiATQAYWaj/BZwRqxUL2EoACRuCE&#10;3gNcnlMAWi+2fh35uwAgGhAADsKqgkmXPTJlqug2IGzBrWcdaZTu625rkX/E/aoF1afdBCABwI9f&#10;vUkfPr5O339PgPElwQJu9yP67QPrX8J6r14/Jfp9RTT8LL1974NhnqQXL8/Sq1dn6enz0/SfEWU+&#10;fn4M4M7Sc0D3+MVpBAgXjw5470l6+vgonRN0GOG+OV9CAy6hzwAEADyA/Y73l9PDcyLhix0Cka10&#10;SjCyAfjWAd8GF3i9AuDaAgCEsbYB4Rbv2wZEW7hxGWktGM75X2w8mM3gw3S5uwB8Q6YL0AK4PUeg&#10;zaaTI+c3mQ2XakfzJ0C1TcCzrMbbqAMqc4MYGnCTcy/yfawRC7pFrLk0mVb4novLkxwzhZvtB1CD&#10;aWhYYAk2E87uY30YMM7JjhmA9v3ZfDqGzuvuschvp4sVDtgITWhf3xQAHKoAmJnwfiSmdbP9mJ0s&#10;AwBX0Gag5UpFNAIAup5gwJyGMTUjKAVdSX9kAGb3Ga63AqCpFBsVZFbPJwhNUk9U1ZH+keyuzUNm&#10;AN5K9cW2CFCm5n2sbAag1RHd7cCYaaH7aXGToAwgFgBaETFhfuPjp+cALwcMb9FwX36Jm1XTwXiv&#10;XsN4Xz7B9cJ+2psLwPo0vXx9gas9w+VeAMST9D/fIcCA5S6eHAHKY147ITol0j3fB5x77N9N371Y&#10;Tl89WUxvzpbS+R7BBexzxAU3qDg62kCXbaTjk410tL8WNdy9TS48btgAInQgANzieNlPhlvHTQos&#10;2U8mXFn2POtpi8BlAze6sT2b1vmMXYKYDbSkqRMZchE92EQrOmBogcBibaue/hJ23dnmGHRn03HN&#10;Bh7zk5npuAGW16bTAstZmG5uGeOY2eZ4mlkYB4gmosfRgQPJDmhHiUVHM3qv1hB0vclxEVOzVwAc&#10;rxMZA8rRGu623zYlhXsGoC5ZvTg1383FbA/tNzHTEQDssVl01BYtgwCYM54jnOuyAi+nYSpgwXoB&#10;QC52JKYrAFoakwHjKUYcK2BkxfuVi9XMCcp8EzO2Yan5WiOQkR0NOOwB9Ea4B9DGZ/g+6EBTM9NN&#10;JAIBiEyra87uFrACQsFrslsAPiCoaQeALW13rQU/St/gat8CsBe42Fdvz9PL9+g5ddzrcxgPZnt2&#10;mp6/hvHePkyPXp+mrz8+S09eHId7ffz8BH34OP2f5+tRn/0EgF0+A4iW237z4zdoym9gtr10Cvu8&#10;eHGRdgGM6ZQ9DXDsnm+kbdzd7tFq2rnYTO/RgS+OZ9LF7lQ63yGS3YCldMPY6elK2tvV9cJqJqmP&#10;1HUGEQAShlvdQhei0XZhyibgXbLBdbsB26EPOaZpUhlArW44SVIzPVmucazvJ7AAZLV5ACXQANfM&#10;yjiABXhzY0TFowQmTrCd27MabC8tTqTp6eHUmB0NVy4L1uq2yBMBWxeedQxFH+4yg9GAxHEWMp+1&#10;4WE0nyxnU6ktWwLLVihBOTnbFdpQ4E00zAneD0Zy3WjbtMvgGADEFRbQ2aniuqw5hAs0VWPN1g4X&#10;wWM3TQ4uZEACFYAyBAO6LfDUZS4FqwAcANxq0DGCDl2qrjbXdznuQXantmaZ62vvvsV/B3MC1qiS&#10;VGkXI+kBQO62bGsgovn5EQW/AXA/fPc6u1XWnz45BVCP0hPc6Ys3J0S1gBB7/uY0PXx6kJ6+Ok6P&#10;nh/Cig/TxbOD9OjRfro430uPnu6l/3ujlh5d7KbzC/Ny2+nsmVWKXZhtB9e3ns4fOvnlJhd8JW2f&#10;baR9GG9P4J3Ceqey4Fp689bH9F+kp0cz6elBIx0S0a41a2kFIKzAPKu6WrTc+j7By+Ec515Cn8Fo&#10;BB8LBAV7sOvGBnoOQK1sun+GYAEXDgCXeV3mWuW1JvtOAJuNBY3mBIw3nuYXx1NjBmAtTUQub25u&#10;IhpFG06+s8brsF/DuW44Zp73CryFxbFoSnDMhv19pmDGan3heqcaQ2l8TBASkOCOZUUBOAoAbSYd&#10;Hu+EWXwOsM2luFTcsADs7mvDBXZUAHwAY9oDaBrmQSwFlgAUJMOTBCHtJpx1rxmAdhoPjFkz1j3b&#10;g2fv3e0AggCzbNcO6ASs+4xG3S+zyWqW3AScn2cEHjk+zjeKax6aNJWD++y4FexnP+DELN8TRjNX&#10;KMvZpKobNggR+Oo/Aeh7fd/d++rG3H1949NXL9KrDw9hvNP0FKZ7/OKMKBfAvTqC3Q7Ta9zp2dlB&#10;evPqEFe6j77bhfl20vmzvfSE188B3zFgOzndAjh76a8A1xHgev5yP52cbac91iNHh847fQjIANvD&#10;003O6XjbVQC5kvaPcMs+RPBsLz2+OE+7gHUd4Oyo79ZgukX0IHrLdMoWAFOrGTDIeNu7s0TPTjdG&#10;xIvb3d6fSWsEEOuw4NpaPaLkLV6LRLJ5QFhuRUaFAZdhsgUYcAl9twDrzQs8mG8e8C2wlPWauNcm&#10;64vL7F/DLbOcbgwDztHUqI8AxNEIPmbmhmKQ0CIgrU0NpAbbtdpgsnVeJrRLZmSiL/X0WgMmUBm3&#10;laoTlwxjdGcAjk93BwBtDh2bNgdogCDzZAA6iswOFgMS+/qGbaXvAJRsC7yuawC0+cBSnm5O8N2H&#10;1awlBwCjgQHA4rIFagFgbwCHYIXXZFDLfLp53a6AHIBBTdnIkEa19hAOTuQ8ogHG+AzHmR+EHQvT&#10;CUA1o6W/ATSg4As25DjZ8caLyr2+wu1+Qt99+mQzASwH8J69OErvcbuPnwq0ffTdYTpF253Beicn&#10;m+nhQ4IGNN4RADw+2yQSts7rEyHX0slDAHe6ihtehyE3cZMraecI93nCPoD4+NEWoF0BhEswUm6X&#10;Pz5ZTmsHi2nreCkYbgOdd3AM0x0Y6QKsbYAFyA6PF6MktgDINjanAdp0RLS6xvVtgEYQ0SSSXtuY&#10;Tgecd86BT2u60on078Ngq1vqOueoc5qI8bQAI+py6w2YbXEk1ecc3zGGjaTGwjBA9b2yHYwI203z&#10;+uwyr80OpS0+YwaA1RxSOdObpusDoQltvarX+9Gak4APNuS18TpLgg/7AcdrPQACt9uFC1Mb2gs4&#10;YnOCADTIyAAUAH3DgKnPVikuMMBra8cV4rp1v3Y6Rx24FeBF+SwDsH8kg+8SgDIg+tFt9Zgg0wX3&#10;wXoCUuD1oBUNSHT1MpvAVncO4XajHQxm9NyC2XYrATbayA0PbbCiOtBAI2rPSIICwHuAzs9pqdjv&#10;7j2CE9z2PYB64zmgevr8ID1/epQeAq73b9V4T2BD2AhGewjjCbITXavbF9u42E0AtIO73QGQW2i+&#10;7dg+Ol5PBxcEEo9kuM30X81OEQ2v8fpWesn5nnKMgDgClDs7S+nFUyfUwWWiDfcPcct7i7DbEksA&#10;t48bPWwCqlmOWYpgYmWpkZZxt7rS9XU7VFyf5sJPp0eP59O8DQZbBAiO8eD1A4KKZVzn6u50WkTn&#10;baPpDvi8pZUJNOlimsGVTs0M42ZHAd8IGnAsTc4DLIC5tT6dauODaXMd0MFsczDdNPpuhWOWcbvT&#10;DUCHrtvanUx13O86gBawgs584MS044ABq+scO+IYktnBNIYbnl8aBNAELGhA9Z8dMhOw4hhaUQZ0&#10;nyBsx4x0R2FAAdg7ZHBghwygUP9ZEYEhe2CyXl5vIRi5AmAGm0wm+PJ+2SsHJnbQCMB+ggZdoWDo&#10;Rtt12VTA8Y7tGCH6NpgRgF32Jgr4QaNfjxWANwE9wQTn03XLiJ3mBWHEe/dvpTsArQQ3sqtg9D13&#10;7t0MoAYAHz07JJI9St/AfE9eErniZp++2gtXey7YnuwEgM5lLEB18XwrHR7gUs+ctMdHUq3CjjAf&#10;x+7iVo9htX2Z7nA57bN+dLCc/v4iQcH+Ujpk3y4gO5HpDgHbIa4Xllw/XMgR7uoc7lKNN5d2cKur&#10;kTaB+YyI1xoEH0Sxuk0AKBDX9ufQZnVsCoDy2grAI1DZ2XLuERhwHdcLQ/0faqPhphcB3sERwQkA&#10;mseVNmG7GXTfPNuzi7AfQFyCvRZX7JQmuEDPLQC82QAp4FoGqHOAan4I95wB1sD9bu/MpjGiXbXf&#10;zKaj4fqIIGXF3jTJctLyHDY+agK6E5D3BRDHJ7ExtWAX7NiLrgOEo2wTEQcQe2CUEYMUQQb7ObSz&#10;ZgsW+wGgjDaIGx8CKDYwCLhJ9GXoRViste0e7lu3m3ODumejWoEq+CIdA/hkQ4+xJCgIXVcfCkI1&#10;omDR7bt970F2vQJJFtO9Cj7BNjhxN9jQ8woujwkGlF09L+u2gwnAvtGsS288fLxHlIuuA2hPnqDl&#10;nu8SwRJEAChTLGe41/OnAnE3nT3eBqiPInH85Dn7Hu6mly92YbW1YMKHj9ciUbwPsA6PFmG5BS58&#10;E922kHZgs39IMGGSd3sP7YZb3YaN1nG/62yv7hDF7pkKaQIg2Iql01+sb01H88EG2s72KLXbFlGt&#10;QNvYwtVuog+3J2Eiy2O409WJtIirFGB/D402A5utwk4zRLB13Oj8Kq4UJlxZJaIFSAtNp8UAYI1B&#10;GNRtot/5YWyAz3Iw+mAw39Q0Om8BtzoNuJpOL+GUGgMEHwBs1u1e9CPnAXAzs33BhGMTXQQiRsN2&#10;P3eliYluZIGzOOiOu2HVHoDZDWN2Ek324NIHOSYDMmZNmLSO3J1GAJl14DqfWat3pjH0oymaQYDn&#10;eBLBOAo4BaCAFYCRiAaAspujz/qGTaOYx8tMabu/IOx27C5LATM4AMPBXg9a7qRRPtNjdZ2jo+Yc&#10;ccu4YHWclRfBpZazciL4MhPeimg4t/IbhFRPxwSAXQBwmO/m9l0AaLomEtEXT3GxAOsIlnv6GHu6&#10;TjCAjiNCPdadoteevdiOSsVzgPn48SZBx2o6hO02NhbS6ckK4F2B2ZY4doXtxdBs22zvo++OCDD2&#10;YLiN/WbaR8/t7s+n38BoX8NYJ7Dg7u5CWoZBVtF4y7CfEe0+LLUH4M6Iiu1aXiaC3d8joNgBkB7H&#10;RVwEVMeAemdrNq3AgIvoOnN0/5ED2WcBIsBcAJBzAGxlEyABrLU1ol5YbJZ9C0vDAG4EcAAaXOfc&#10;EsfpXmG/xWWAiOveAuxNQQvwpnCp40Szs/OD4aptPJ3ABU8DXCPgZlOQyoKAxPQLem8asM40ZDWY&#10;cBLWc0aBSYHYGQC0+uFrXuCxqk1/CEaM/QC3OTcIG7YCBgIUbogJwFp3WGa9PY0RGS9wo0zCcH0j&#10;6kibBu6mAUA0AAvqgvsBqVGs7ncKkLt0eKZ5wzFeU+cFC1YMqLtXBwrAMT4zA/B+6hJ82Dj7TOV0&#10;c84CQBlVABrImPNT50WnDC74Lua6AJRZx3ivoJMVZVZviBsPQ7/tpk9fPoL5CCrsy8O9vnlnNWMt&#10;vXhJ4EFAcXhmYIGLPVtOBydovWOi2PP1dMgxj3DFL54dADjYTsYDQGsECftHsBuubwNXqbbb2Jzh&#10;HLNp73w2a7lV3Cts9/8dHUn7bK/iXnWry7jNbdyoAFiGzU4JShZhtoXtWprHzc4AtEPc+NZOPb3A&#10;fepit3j/NsevrYwC3NW0yTlMlcwBtIP9WtoG9LMw3vb2IGw3HNpPHTePO5xeIHqF6WbQZZPOJgCL&#10;LaAFp5cHWe9Pi82hNOZYDwC1soFuxMUKnHGAYuTaWOxDa+leZTvAxnoDsNWnO3Hr/biszlRrAixA&#10;5+CkkcnO1ITtRgUbwJuY607DAGh+sYvoW4briBTNLCCuATgBVQt3jftGD1ozHnP+F8472Ou4jg4A&#10;1g2j811XhlL3UCs3RV/qi+M6kAK+p42bwEHz6EPzjGOO6TWCNiK+C7u1pgmYtAFT19B8g0SpPb02&#10;K7AcRAIQjPTj8mXBwYmcUB4D5L295vZuhpYU2IKwE60o6GRVgSjr2cwwwvE1vocA7GN7CD154xzW&#10;O321nc4urGbYELpG4EGE+2SdwAOAcfEvYMBDXj/l2ANAeAYILwCp7LWFq92C8U4vCBQIMHZP0Xkn&#10;8+kMbXhw2oz1DdzrHhrv4YUR7QxRKKy12UgPT5bSJqzWxKVuEOHuw5I7u/XQfBuHvL43mz4sTabf&#10;zY+nV8s2k07AqPPBbiswoPk9Xe7qunMOj8OGDYCHtlsfSxuw4kJzJDUXRtMeEmAWlzuzOIyOnE4b&#10;HN+EBZfXABnuV5c7VR9KNdhtBvYzhaKrbRDRznJR5wCmU2U0ANOM7naqD7cLs+kmZTrAqcudrsN+&#10;sNQcjLm4yHs5pgEDGv1OAkgj4cHhdpgRpgQwVj9GcKEOrazBUEMyF+DrH21LIxw3MwPI2LaRdZCo&#10;d2QSpuSYIVyZ0bEtWyMsR3ltiEh5HFYbqgEsR94BgiGAMyoTEqQYcTvQaRggDWIjfMaUAOZ9w6z3&#10;wnA9TrUByw2w7GV/D9pzELAOogdHAOI4oB11sD0AHwaMdkgPwKgTfO6wTNnlGGRB6dBONCsSwYh4&#10;ELA5PCACGbRpd/f91M96H5+JBtxKj3C/j5/gWgGVdggATx+upyMA+PCcKPYprvhkLT12HTshmNg7&#10;WsblrgE+XO5xk+CjiducT5vm6Q7Qc7jOAwC17pBGggePWSEoWAUkus3VnUZOFOOKDRQ2YC8BuIqr&#10;XQcggnYVF9pcnsR1TgXIltbH09IakS4R6ho6ToZb2ptKdViwuTwCU1mdGI/Id37BigWR6xJuFqYz&#10;gJjFpTXRabVZAAYbTgG02VXet2iwMQhg0Xvsmwow9aYF1lcITmbVdPMwXqRZcpXD4GG60QUoZToY&#10;DOZwygzZMXQcABthuz6jSwaILON4lg5fdK6VXthrHCaroe0MHkam2c/5h3HJo4BsZXk4DQpUWCNK&#10;cxOmatrSUB02A3QTbNuy5RwufYBmCDaagHVHarm+PM/njphUJloe4zuOTramAVu52O7HbQ8LeqNd&#10;3OEALnKgv4UbyXle8rhdz2uA0wNQBidshLifpiYdXpBzkmq6/j50JwAdApj97NNlD/E+b4qBXs7p&#10;jcB7A4iAr5fzDcG8vYJSAJ4/B2xErUdHq+nx84108WwDsBDFwmaH+8vp1Yu9tEMEu0GwYDCxtr8A&#10;8JYA13w6OgZ8u3Np09cIFM4eGe06DtdGgNnQaxePlwGtnSazAaoF3Obu0XQFwKm0jm0eTOIiawQG&#10;RK+AcR09t749TeSNu99vpHX2NYlgly38LxChEr2ubOOi1yf5nJm0yL7VXbQbYHG2qvn6KIBE4wHK&#10;Y26GNUA7jcubAWwzRK01GG0K0C2p9QDdJuDW/Zo62dw0H4gbBnQNy2dErzGGl+3mAmABiJ57rmmH&#10;CywIKB3lNg6LTQKWMdyh7fiCcgoThJNcaEFVn+7iczpxgzAc4BgWdBw/BCCncLUjU21ptsHnzrTz&#10;vQZw860wI5pxaShYx5YsQTjKRRyJBoYW3Go74JX9bNm/n0Zn/CyiWfTWCCw1WQHHQGXIz4LtZgU5&#10;nzXAa7rZGfSmTN0HOB3i2d/D8cNOoJTB0g/LDQEga839vMchAcODAA/ATUzjngHs0DQg43MdJGUg&#10;0yUo+f7d3ACduPiu7jucrzXSPP2Dt9OsN+ZUe7pxSjBxCMAO0FRPYMMX6Dl13tHpajohwNjndSsV&#10;p0S4u2i7N68OYD9Ahks9IsgQaEenbG+wDXCNZHcO59IhzHjiNLu4SuuujiRbP54jeECbEcEuy2Sw&#10;3TK2gq5bWpjk8+fTyZkNoaO4YY5Zgs220HG40hkYq85y08TzxkRaWhlO56emYSbQebw2NZz2twE3&#10;OtH0ygrs2cC97u0RiPgHz/SlOfThNBFsDRe6iDu2QWDK2a0A6jjazCnIFghIdvYagArWA6RWLWpz&#10;rM92Avg83VkDgPWj0WowVh39JlvOLTjGo5PorgPG7Id9fA9sx/bIQi8Xrh3N2MoN0JlGcZuTuLoz&#10;/vNpzjsImOx0GWYpuKYAR58MAmD6XfLa/BwBEMHHUkxexHEASgYaglVqALrJeXRrajE7oycAo4wj&#10;k8pwUwCkPt2Wuq394iqHJ+7xOZwbgPTDUoK3mwDE7hXZtR8ADQo6ggt1o261D+CZh+zDnRo9G2B0&#10;sa6e9HgT2v3Dd5Eluud7APp+6iCK7u2/nSYMlDi/x/UA3m4Cn+H+e+nGAeDaWp9P20SvBzDcwVET&#10;1loDhOi1UzQdrvbwfCVtE3E+hs12dy3c2wJPEAD7rONe14hi19i3iWvdsrC/Mx/lrg2O3TDCha1W&#10;lszVWas1mrXBE+Ct2oVSS3uw3SZAPThupHkTzDtOCDTBulpOZiQAIfLc35vEtVoeGyZSJbLF3bre&#10;IGBwhlCDjAWi2bnFQdhtGFDjbnGjS+u4WkAq4MaG0HHsW1g0QSxw+rl4fRzLkos7z3usVtS54LpD&#10;e/bGYYdGsxf3jotmOY42m4CZZpZgTYBqdGons21WY5MClYh4jkACtplkexKgNmBOUzHjDaJYmLHG&#10;sbrQsRmAB5jmCF50rwMECv3j7ANEA1zYXljE93uuKVzo/HwXbhSgsS7wBmGlwUZb1Jp70F/9uj+A&#10;7vvHoqEAVoMNewHZKOCTzTxmbMJtgYObBRjDsOkUALV3z0qIQcLkJCwHE9qsMDhC0EBg0tnBOseO&#10;WfEYAJx83yFAOMp7XO+H4Tp4jwB1LEsfIOthfQh365QcvZiD7fs4bmjkTrpxQbCxD8hMmWzt5RTK&#10;QyLb7R3H1No1jH7DHV88NGUi6y2kDfTeJq5tdx/AwYYbgG6dCHedQOIJ791E961voPewLdZPTuYA&#10;jw2egHMX3bcB6Aw+CDCWD3x01CRMNgkAxoiMbXMfS5sEC+uyGaAwspuH8daXx3lfPSoJM4JuYQiw&#10;wWrou3mYcgGXurw6lI74XnMAxZ67LYKSRdhplgs0jT6bQxOOA0QDig1AbtJ6Y5PzETTMyFiAbQYw&#10;TgCQcVzmBFptaW2AKLYTkABGhPzycg/fC1cKmHy9uWTKxQBBxsI94l7GzNcRNEywT+1XX0CPEUys&#10;rqATJ2FHmHQW122Orw6IrWxMw46TvGcYlok5ANk36ljbGi5PDQVb9aIHxwCfAl73uMBvnEYGOIOV&#10;tWG12ZAuEtYbAchGugNc9HHYNM6B1us3qoUFB6cEg9WUu6EXxzinndTduOUu9RxsOjp6B1nQBWtn&#10;Ru2HUe0X7GHbEXFdgFcdKsjVnnbQdBOcdHMeG2EnAOoQAFyYH+BYvj/rfTDgCIAeZv3GCQz4EIZ7&#10;SNT66NkWTEiA8XA5nTuAiCj17OF8Oni0hHuF5Q5miXIXo4HTlMoB4NvF1g7VeNPowOn07BnByiMf&#10;mVoDfA30HyDcmcKdThLILKAPCSY2JkP/7e6i/wgidvaIYmGzOi5yTsZifWONgGJtONywrKcbPsU9&#10;7+NSZ829WcVgnxHn+hbsx/um0XCzm3zO8XyUyWoEEzMEIDt87xnAOgOIm+voRHRfnUBiRfYkUJkA&#10;jIuLuFqAbZ7O6S6WAfPShp3Ltk4BBqLItbUhAIRbxv32DeKm0HZOr7G/PQn4BSHHDbamR492+W4E&#10;DYCwAWjNx42g8YxKZbs+Lxj7h+b7QqQLjv5uokw7YmBBmXGEc/V13gMYAJ6baWHBpDPCHRZrNFrT&#10;CCxkUngcQAxzwacA6QSg658FBA0ChKkH3DBE37BcNyzYD3sNCC6OGZ4yHdIeem1oVHBmt227/UAN&#10;1htDpwHcQY7rMQ0DW/bwGYMAU0aeVkviaofqdyCCjtSBpjPP12PDAUHJuFqP7z4EyAZG+c7dd9MK&#10;N/UUrrk+Ayuyv78PZuy6nW5sHC0SEBAgEIHuotnOLhYIPA7C5e4QYJwQaGzCcOqinRNc7xFBB671&#10;4Ez3CgseEnycmpAGmIs5yl3E1ep2t3HDB4e42xXLY9Pp4tF22kMfLm7KchNpERe8QsAhAHcAqe1O&#10;CzuwHqy1vosGBDDLaDKj2zXYatGSma4XoC4tDwRINtk/C8imjWBxs8vLMBssOLcMyEyxoPmWcbdr&#10;K4ALlzm10pemAMsqEXUTtziKfptaxBU3+1gnUl0x+iVQYVsgzvPHqfFqsiHMJkAd3TYJ68hyTpsW&#10;lQ7dqQnmUcDDusFAY0lXy36jTbUfjDAGwEzojgKsIQILmz7Huajr3hzcBBMcY+F/zKgSUDret19W&#10;kdkA6wBaTFc6DDCGYcQBgDUEcAZhKlucHKRkmmWV/0aNOtPku/H+mdkMuF7AZpBSa7SE9BgESH0w&#10;UY+lNjTdmKwIoEb4TgOmWWDVcZh0AqaexsVOTtxOQ7hmdV4X+s4pfDtw130Djj9WU6ILvRH4Tr19&#10;N2H5Tkigg0DlFu73Dlr7DoEPQI1p2gDgpumTY8y67Plq2gNMMt42LHIICLdZPzxfyp0qAHEfwNmH&#10;d3GxltaIctdwpVv702kb12pkumj1AHe6QeS6j7s0bbK/S7Cxi37bHsPNE3Ha8iSY0HpzsyOAa5T3&#10;T6UFgDnPxV/cZN8Kmo/3rG2PAnQYDoBtbBKQALaljSECDEAHENVss7jPadjOKTIckbawM4xLx0U3&#10;0W6AwFFoDQKJdaLgKQINA4Y6IJoBREasM4CtrhtF2xlsbK6PcD7cKyxk8ncGkDRwt/VmnvbWisck&#10;wYdzuKyiTWdgyaVFgAnQxgFfL+J+DBvkwg2FroL5AJVpFkezCYZxXKZgnZ6CWQQTTNWYQyN6LBe9&#10;H3c5gJvr4zx5fj57B2EfWXYS1oJ54rO67wOkXm5OZ2C4hy7sICq2sgKjEc2Ow14jsFDM6cz7BnB/&#10;6jHdYA8g6eZzzPH1AgYDjim+4zS6t0/mgjF1w73Dt7gRCCA4Rg1prk9X3slSHTcwAiiN0DmnQOwG&#10;yL2AV8DV0KET/OZB9kf3NefrGZctb+Le76cb+4BsHzd7jBvdgQlPzpzEZw6mm0mHJ4305kWT9Tqg&#10;q6f1tXp6+LAOY8luDbThXNrYbgAudBTHP3vkM96IUtVxa+MAdDLNAsAFXNQ823PqPIAl0ASi+xZx&#10;o4eHU7AoepLodnNvhKBhNC0TgKxhyxsjofmWAaWT/swBoiX03hLray6XYKzFvjSLa1xf600bMNsC&#10;wcic6YxZGI9AYpr1OY6ZQIOtwJwOCp/DvddMoaDZZuZhPo6rwxpj6J2YeX4BdoDRTL/MOZezuT8A&#10;qi4ctQrBBTUwMVUyx40xBTDsVh4QcKY/AJFlNCNPR4YJZnN1E7pcdF6D91t7HUXTDQCwIVz0FAHJ&#10;7CwAwo1OEwmrX6cD1Dm6FZS9XETFvPpqGAY1Gdwd5TgCC3UgIDDxO2mUi1vuN9Fs3g4wDxEcTE/f&#10;54aCiQHYyMhNdBnuEP02ABNOz8Ck03xHwToOsPpvpZFhdB6M1zkMY8FoVnempnHpuO4hgNeDLHD8&#10;R2sfDAf79RGYdOJaA9AAsR+gOj+MYO/qhvkAexffo5PIuJvPvGGTwOHj+bRzqH5bwQ03AIHRrbVZ&#10;3CcMubw4nc6fbaTzU9jwYQOAEsmiq5aIWB0vsb6KjtvHZeKmtw8AJ8J+kYBkZWUirQMiNd/Gmrm6&#10;WvTHzet6Ae1Tou0jPmthE3eIzlsG5E1c8NnZeNqBSVeJZLcBqvm9ZYIHc3hzW6MwHnrO+iysOIWY&#10;X14CQOyb1l0SqdoC//HtbjqSdWGKJRhuZdEmUt5TQ+Oh4ZZhrK31AbQJrs8ghT/dgdUmcMcBXh23&#10;/PjxKn82LIVeawDMeZhwGNYZmof9YJZZPrdBRDsx3wnDdQBgNCdMNYDLsYLQRNjXmrhkdNoE7rG/&#10;D/eLPvMiyHi64Miz4WbHAVQv+yewGsDVLS8hH0w69zu7AOzljAO9Hm+UaqcybnCTm3qC7zIMEMbq&#10;uMQh3COv1yZwd+yv8bnBpOxvv38bYN1OfX0ABRDK3KZGujsBkh3SMJ1d1t0CC902CGiMVvv57Hlu&#10;wia6dgBgCaY29J43mvm+Pr6f3210HPeNa53HG01O3wJ8N1N3h+wIyHthUW6KPli2BohbAKwj6W5Y&#10;Drs4n09PL1bS6TlgPJsn+oQJjXofLoR22wp2nE5H5wvp7NE8us0OlBo2lR49XELk43Zhu5UtdBpB&#10;gxWIpfXhtHUwkbZhu0327x8A0A0H8MBg6J1ZmHB1YzjycUvLY0S6rG+O4uqnQ+hvbw1FBLyHRpyw&#10;CwX9NouWsz5rg+c0Os6OEdfX0XzWTadhLSf3GR1FuwmuVYIMotqtkyk0FyBF802h4Xa3AfMyTDNf&#10;JZZxYcsLaEQjWgKDURnSThWCk7mFDkDbjtZD/8x0pB0YtgELDsFwQ0R9Q7hq3Wk/+mgkNF9HuPgG&#10;F2SdaH6RzxhXp8G0CyavAcSoaQz0m3nDTgA1QlQ5BdCaMPgUN4CDgJzRdBpGjM8g2OgHoPbl9Zta&#10;AQChB8dgRCNMzmtaZQQ2HGGf+Ts7lfvRfBPoxcmarvdW6uEz+vgdfRxrf94AgJhQ8w0BEvaNAf7Z&#10;uXupbqVGfQlLWUkxsezndPXfhPXQi7hP9ztvTC/s2gdTDgz7Ggw36JRtN1PHmC4eluMcbbzeT8Rc&#10;A6gLkEQPN0Bnzy0YkCh4Yx3GCx1HILKHez2cSbtbBhNoOFzjBiy3vuNYjNxnt3s8DdNN4z4n0jLA&#10;2t1muT2dVs4IUo7QewQdWzvj6QCGe4gL38T97hwREZ/U0+EBn4NbmQdoK+voPbbXeX1pdZBIeizt&#10;cd4VX58dBECDBBuD4UYXVpzPuS+02hxMZ713zuQwZv11fa0fFjP3RyCCW7UGu7o7Hhn+BdjKO93c&#10;m61RzU3YDnabAphTnK+G3lEn1lf70J1E6Go8gwkuvCw0zbmG5gg2+A4miocFhIV9AgbBblPABGBc&#10;RArMGaSMthHpATIu7CjudxpATgIwJ//xAk/jFu2vmwC0jiwzGVxf5rvBXl7UPsAqkxk8WGmYw+3r&#10;Qu2fG7G+WneK3K7QbUsw8DhM53x+YyxHJ2AwWNF0zSA3xAAXeBLgjqjjDCxmAS+uWj3XCXN1cE4T&#10;0d0AWrAMC2jc5hAsP2waRc1msMBrfbhko9oxziULGoDYot9XuebuTj6b90zwm8Zhwi5cca/nA5jD&#10;I7fSDBp1TNnAZ81y0weIuTFunBwZxS6lF7ibR09m0t6FA31m0zqueOuYIGMfED1aThsW8Qkq1tV4&#10;AMWodIkI1YHjTx7PpWdPVhDkuDw03Rav78FkW5uTaX0LTYaon2kOp4UtNCABx9rOGPvHAD7H4nIb&#10;MJu9eBuw5uIcLMhnb6OrDjnHJjpxBfftnMrTq/18zmK4AwMPKyBGv/O4vgYMaO+efXoCo4b7auK+&#10;R0YAiIDjdbta9tCvc/wBdRkPVp3jnAYgDYKPVSLkSXN4uOn5hTzHs7XRaYA0KrMRzKzg4h3JZqQ7&#10;QBAxCUCWAW3d3B1ie5Qod5Qboh8WU6z342aaJqWJTKfQgkbu29x0Nc7Zr1vmItlAYIlrGHDIWD24&#10;LMtkBiyylSmXCY5bAajjgHEFpq9zrh7c2QBMY8rEvNoMQF/ity84PHIA1hkEGM5WxTEjAMUqRRMN&#10;bLQ7OGQQcIsbADCNASLA2w9YZNcZvztuvAOd2E+QMVYDTJy/x/WpFrxKZ7jaYNvRm5F+6cSl9vTK&#10;erAh53aqYHViF+zaMwArNgDjECAV0BxrANLW/0W6sYVLPXwI66G/Xj7bTi9frqaHF02izwYgqqct&#10;ApBPXx+kJjrv5GQB14hGO7IqMoW7htmO62nzyOeY2UCAK8Z9Hh6MAeKxdHFahy1tj0Iv7slq6DcA&#10;NV3jggGGGcCzADAtszWw+blhAo/hNGVjgFUHgLW2OpA2cbE7sHAdUC2iNec4z/RKD38qUavdJ4Bm&#10;Gbe3awCzMcAfZhLYR1jBLNHoaYeKgUVOi6xuw3K409oCoBmApYhwdcM+zsBsvkV6S1gGErLfVAMw&#10;9KL55lrChUwYNGDTC0SuXOzxGYOVdu5sQNVncABLcAGbnL+p1ppv5ftxIwCwKcDZRzStLpqaN7kL&#10;sxEVDnOxanMACo04N2MQYWIXcOJKR3htFMYzEBghAJnh4vah3cwDDuOmrQWP6CZhnhEA191FQAHj&#10;OmffEEGEbOnnqOeWuel60YSjuswxQAcIDW7m+Q2TtbupA5C09n7BErABuD5A3T6N2x0liiVgMcKd&#10;ANBNWHimAUAB7wC/ZYybxZn1ewlAPMZumX7B7381BoPymoBVqw70fQFQP+M/uEUQgs5z/MXiTiM9&#10;J9AwOWz64whd9/LJFi7R2msNw1XiNvd2x9KrV7O8PgMIcdsEBevbMNTaCJHvCGw1jisfTefP19g/&#10;HDpvk+UmLHZ23kg1gGXVoYlL3SYo2YEJVzhHgyh3HqBtwZimWCbnB9I8xy7BavOAcB4WXVwfigrC&#10;EuDb4HvMrlnZwDaGwk1bWlMH1lbRe4Bogdfm+aNkxVXLZoBgDJuEkaZgthFTG2hC+/XGcasba4Pp&#10;cH8K1w44YbzmBq8BzhnONckfumL+cI1gA1DNL5pGaUuzaKoawLQ6MYRuG8VtRy4PhrPDpDHrhI29&#10;aQKANvm+CvsxtJwuzgHg0+hJI+IFbogZAGywYNDRxAXXbXbAvXqc+br67AOYrzWtWIWZuoVLh124&#10;4NNTBB64yUmAMgwI7XEchL0GOU/UcmHNJuxdi8gYIMJmNdy8YOsDTL2ArcOolGUf53EiI4OVXkA3&#10;jK4TcBOmflgOofH60Hh9vDaCWzbNMjYNqDhXN+/p6CWy5jiZWfesNBjjvYMAfchACVkgqw70f85N&#10;dj/dWCc4WIPdFtF3q/v1dMAF2ID1bHXfBIzLMN4uLnUTfeRYifWD8QDjKhHuPrptY2OE4MJWe4IN&#10;xP4BLnqZgGT/iOMIApZWAebmcFpZIpLFPS+wXUOrLazlZPEyjDltSe0Y9w2QVtjfhPk2Ads++nKu&#10;0R9AmuXi78Os64JxzpRJP5pvKI0DLCPiJjpyhgu8sTXCheJ4XOvSei/nBICIatuRZoyWAZu5vilc&#10;bB392BCQgMWOlmXAO9tsBVRdaXUdsMpyvOb4V5fLgGJ21qZOGAfATZkX5DjbnHxWxrBJZ1xmPK4A&#10;UzMrJUYAlYFVA7a23GW0O8jxA4ByAJdmFWGE9ekmrK7LBXQTfN6gtdY6YOFCzZpDxKUOAJzxeXQW&#10;7+snMOgFBCMw2hRgU2v2AhhBpbvtA3CmRiynGTyYTrF64Xt7u9Fl3ICytseNcYzJbbVZP8f140qn&#10;Gvz2CYDNudVxY1N8FjdUrzlAo2CYuxcWHeO1YT7PG3SQfaZ01JxdsGwbLriz+zZMiYvmhhnye8Po&#10;Q7jgbuzGIa73hADi4nQlnZ2YfK6lzcNxQDeTHp7VYUPLYgBudTI9gREX0FVrgNZ9x6dzwZhPzpfS&#10;OhHuGuBd3RmF8XCnAG1xBZfL/ibus4a7tQ5rt8kCOmSRAGMet7cCG+7uD6Rl83rrfQCJiBe3ucYF&#10;W1kbJir1qUNoM4KE2jpR8CaRKUCd4b3m/zY2HIvbgXtsT0sHIxGhHsPA87jl87M5omyZEM0IuKYb&#10;uOSJjrR+RGS8OZQW11oir2Ur0TS6xkYCe/VqiPW5eViGCzGuCwEMQ+iiofn2NAjIbJtahbFnuEBb&#10;3FymPQSPZTVb1g0CrELIdFHLBfBOU+ufPoGuHOIC+l6jzEh39AKqGq9NmS7h/UiBHW6+9VVkARd/&#10;FFc35DlXATB61n68CQCzi1eYbcJQsFqd7/v0Yin1dd8EuLfCXftQGN1rp27YqBn2dXKhbgIdqxEC&#10;r6PjNoHhSOrr8n030xxBzAo3tKWyadYFi90sPb2fwaJ2aStXAC1uehap0GMEDOC7+bxBztkFMy6i&#10;Qwf5TFnbkt1A9xesExkP3yJ44Sbq/wxi6cKD3E03nAU1zw39h+Y0vWWq3j9mziH9c3vpk5cqi8d/&#10;/cx8+lIxn9RZbG/fR9HvwHJ7sX50fJTi4YlPij0J8+nsiz4p6eAgbHN7DUb2mXDLsVxby+srq5rT&#10;9C7j1p280gfp+NRPZ+y/srMzHyXhw7evmw/rznZy4hOfsh0X86lPlR0dXdnh0TE3sBOoa2yzfnjo&#10;M5R94rxPls/mQ72L5dcPsx1c2UFl+/s+FHs/lj819zmsdT9eL7a7u/cT29nBtnez7ewSAOX17e2d&#10;+B+bC81szWxraxuxXPHh4k2fVpptfX0zXlvf2Lo0n/4+t9QIm12sp/mVBgFhtb1QR+NP452wZh1Z&#10;NY3On+Y4jdfYX5+b4gZyHh6PrZaYx9VnfBD3VLzPZdisRtA6P8UNbiDnk9onYGmf5j6GR5vCrY9D&#10;HON4g8rqPjrN9TF09CgeapRtB6hNxfdrzNdY96FEk9lmJmB++0fL+kR8zkTdXlOObeTv1pjF/E2V&#10;9Qygy4c7U6etagSFo05UNdaLlBlIPWy327jBTWrqqZUbtXPgfuroe5DaWG9DM7chlTrQ952O2elm&#10;m4CupfNOeuAIxq57LG+lBx230p3Wz3iddQjDXKzH55GMd9PdljwM1pGLrR2OBXKYxIPU0nWHz7yT&#10;7rfdSfdab6Z7Lbfj2HutX6TPvviz9MWdX6TPv/hl+sUv/yx9dvPP0i8++xfSZ5+z/OW/kH75+b8Y&#10;22Gf523ts5u/SJ3O7DbcHjOp3bl7G7IdgmiHUiuy0JGPzuLWwm/pG+zmuJ7U3s1/09OZbt7+PH3O&#10;+z/7ItsvP2epVdvanQd8v/Yv+J63/uC4z2/9knW+a7znz669n/Uv8vfz9V98xvfkfS5v3vo8fXHr&#10;s9TCd/W33rr9RXzHL25+nm44NXSeDjrbnyLDP0Zy/ywy1K4f+89DiCcnR2lnz4cebQbhbUJezjm+&#10;ubmRLi4eQQ4Qwu4OnnyBG3INktjnZlzNtukjQlaQb5hECPmtVmS4tb0VBOj68vJSOoPcrhPhdTL8&#10;5yHE4+PrVpHhNULM5FfI8Ir8rkjwukGGEKF2nRALCUr0e5BdIcQ/sL1MkmG7kmAmwiC/P2qZDBeX&#10;Fvkfm5e2tLwQtrjENtZcdBbjvO7rzQWfcOFcAdkywdUhvExgElchMQnw0iC8OSyWHOtyFgKUOOqQ&#10;mhZEArE1ICbtijwhvRmIx2N4XbJyKUllEryyIEOIUEKckAgnIK/6BO+HzDje1yTAYuNToxAkx9bG&#10;IEVJrxbENz03iUKqQ3Z+zwZynBgZ0iuknElQUq6lgYlOYrJ24jgkPOfoH+siwM9DuYcn+lJ77/3U&#10;g2LqHWlLvcNtqbPP6bVb2E8sCGE6tLurtx1rSx3dEIZkhSprZdnWdTfI0ZSt48wkyZ7BttTez37I&#10;737HTY69HWQoWdxrkyTZ3+b6zXQXgrt557MghkwUmcwKKQShsf/zm79MbXym52jhvJKJBOJrv/gs&#10;v++XLH3P5ZLX/8U/+x+kW/d+me6330x3Wj7j8z6P1yTRL25nkvplbHM855J0/OzPg9B+GeuF+L64&#10;VX1mfF753Exqvn4Tkr794PP8evX5mt/dzyvfK3+3698zm+cJ0uVYyfDm7c/4TEjx5mesf5FJ8Lpd&#10;J0SJand3F9vhxtn+A9vGTk6PuUn30tnDM9QFBLa1GYT2pwjx50RY7OH5GSowq8FdzKVKcJPz7e7t&#10;crPvpg3IcGNjI83Pz0OMm9z47lc57sVSW1tfJb5eCpMcVZQ7u1tBPpKhJOhzlyS+83MfMnaNCMvy&#10;TxDiiUR4jQz/JCFekp/PFb1mQYIec50Qf64K/5AMJbtCiGHXSHDvOgmGErwiwp+oQeyn+zIZrq6t&#10;cs12QjVvbPqc0Yr8MBXiyupKWlxuEjpCkEGALFd4bWU2SEIlF2rOZRCcy6IEK3KsCK+ophn2ZdLM&#10;S4nP16chl0KMmuQ1WUPt1caDoCTAUG+Q4xTEV9RbIUGX9empSxKcnGTfZCZBya6YhBjrU9kkRclS&#10;AvSp1I3ZSpFKfpBeUX0TEGePjyUarsjO6aUgtp7+jtTZ05o6JDjUTs9QG+qsLarlnfYGDTvBig/d&#10;yCTY0cNxXQ9iOTBKeDk9FOdsJ/xrgdhUjb6vm7BU1dfq9AEowTZeU8lIcLfvf4aSy3NNqHBu3/s8&#10;3br7eSi9O/ckv0wsP18Wcmjp4Xw9TkXgtPIS7u1orpNs21GhbreoNntvQXQouwcQx51fBvGEioR0&#10;b93lcyCXS8IKAsU+k+DYlnR4j5/t+/JrEJIkyPskpi8kJEizkHUQKctMdHxXlF0QXfXdPe/la2Uf&#10;5/mF+8r7gkT/LP1ZKFle+6XnycdKfMVu8r9Jhjd8QMh1+1OEqEkeOxLibiZAydHHYfpAYF+7eHTB&#10;fpWcpHP0B0R4ceGjLlFJR3vp9AwSQPldPPJBcj8lxKIOg3z5LNdPTjOJLKNgJEHJbt+nYUOcQZ5B&#10;oD4HjJt73++Hgtxa58auLNbXYl1lKblfQIIS4c/JsBDi2dnPCVFFmJeZDP8UIUp6Pk6+vHaNCLHr&#10;JHgsWVb2pwhx/1IVXtmlErwkwp8SoqS3xH913VTP2uLiYoTCxRawpWX2Ed4WAlxeRkmv839tbPI/&#10;7rC+mpYgQm15lfNJhpBjc2k+NZdn0/zSTJpbmEnzEODc4gz7ffiKjx/14SuSZd6vBXliM3OQDRaE&#10;qPrDJL8gUNXigsRoWApBYTVJb3Yi1ZuQFaqwhKwqPkPfUH4Sp+EwBCgZBlGyL4fOTl+mXZHg+CSq&#10;EBsbH41weZz9nqdGGDxIOKv66uqD1PqdPkJF155GJvtjtiZnoHdSR0mvZ7CDkFiSaw1iaet4QMhL&#10;+McxD1qcEsyZmwhbHzgnSkuEjlpvfxdqz3YmFSIE2H8rtQ9ASAP3CJcJmVGTnYOEt6o+yKjF510Q&#10;HjuBUBAV6k+CvP8AcrxHaK1K7LyZbqECJYLPUVl3Icv7bZwD4vO1Bz61EsWomjS8bum+yfoXQXit&#10;vD8Ikc91/V4LBGz4/CB/rue7c+d2EK6KSoIzTLfzpIPf0eL8LJD0nZabEKDErNr6LEiwEKEkKHEH&#10;aV0nPCwIi+1LMtRYdzsfB7n94nqYfrVfuyT7atsQX1IsRPx5RYAuDctVhv+9SFBS8qHRu/Gkyhy2&#10;qrK24wHSlbF+DtntHThD6jbHazvp4BAFcmB7vnPOsL5fvW93oyLOzVCVEmMhwefPrsJlVeEKN+oy&#10;5g0dIVpzPkLkfc4tIR4csh7n9vMgAgh0Y3sNRbgW6zl0Xgv1s8YNnvOGy/89SLBYIcBCgnn5c0X4&#10;xwgwk2CxnxLh/79IcAm1q0l4kqHq95IMWTcULuRXlqYYJMIIj9kuuUJJT3IsJkFeJ8vm4nwQXZAh&#10;62GEzpfm681MhJkEXWYrSlLSkcxKDi8UGWFwowp/gxCvLTVJUPUnqUluQVyeB/KKXB4EWZ+/sgh1&#10;q9C4mMfHZ0KG5gw1iXF4si/C1b6hziA3Q9nRiWEIrTUrP8kPUpTg3Odx7T0SHq8FIfogIpVeW8zN&#10;09YFKUIgqkTNXJ1Eaf5QUusavRs5xK4en5iqSnQO7pacE0T5RU6Q4zolRdRkR7eTTKESe2+iGm+l&#10;7hE+exwFB1m29UNonb9E6Rku30r3On4ZIXML651DvN7H+fohzPbPIT6UY/tnENbn6c59DEK85/5O&#10;QuNOCBNyu09orZpzzp/7D26jQD+HUAyDOQeKUIVo2H2HcNU8noTnfvdpkp05vFB9oVjzs2R+ESov&#10;q78gsFBvJQQuCo913hfEFq9XhFcpvVCW7Mvn+Bf5bl9E2K3dx/EMj/eHDWljffH5OTeY84NfQIKh&#10;BH1M3M+JsFghw4MjZ3B7lokwCBClBfllAtyKnOH5xcMIXbPlXN7B8Q6q7zCdnZ/E+46OuXl9ZjUE&#10;6DnM/7lf4jo84gYmrFXJHR7tXypC1d8qN+46xLXY5MYL4+YykY8izOtOmH8EORgu7gepPXr0OAjn&#10;8WMfb/w4HRFaul8SVEX6Hfc53rDZ/S6XlpaC7H5ChkGEPyXEkiO8Tob+D1uVE3C5aS4zCjJFDf4p&#10;QqyI8LpdI0RJUNIry58Qobb/pwhxP1IGQYj8Lglwa8tihoovm6mFTIgOfFxKK+tLWeWtZIsQGMJT&#10;9cU+1SLqLxMjanEdVbiej4tjfByfecM1rhHLK1KcS/PNuSDBeYkQ0pxTCUYOMavEUIqRM8yKMMJk&#10;FeJilSPU3MYsUJTQujZlKJzD4VB6hM6hCgsZYvVLxSgZqiArFWnRI4izIkXUYm1mPIoZFlNGx4Zj&#10;OV4bhYB8qpkT0EpgTiiW7X6rQ6IlRMitjW0U35VlBeh88xEud/vcbxQi6yq5KFq0O+Uiqg/S6+5v&#10;hzh97B7H9DldZH6P+1shQlsKeiFZR9CqMlWdzswn4bUNoMRCQWa12NKFIoPgVHkWWh6gAFVrnrvN&#10;qcgh2lt3vkhf3PtFum9eEVV4u0WS+izd0lB6980Tci4LKCo812/fYRsVKbFJnIbldyQfFJ/vjbDc&#10;JftVl5Km00lK4pKyOcRLAjNsrkiw5AldzyrwF2lwuO8yFA5CrF6P7SDAHAYHoWLmYYewwdE+1PpA&#10;Gq0NXtpEfQQlfjsTYKUGg6C/+MznZ36M52VKOqqnHGLuB2E9evwoQtj9Kufnw1n/mFKUBB89Pk8n&#10;Z9y0ENjx6VEouuOzQ85zkAkOZbh/BCme7Ef+7+zhaexTtRlGmy986MP+H/GZPu66+uxVlNpl2IZa&#10;WdSurUcFEzKUECUeCWjLUBhlKRFLKod8B5WgofsB30/SzSp2GwI8j6KLRKhJVob6EuD5w5/lDCVB&#10;wn7PE+fi/wpnAJlrroeqje9QkSFEaE7zT5KhirGy60R4WTi5RoJhB9n+GBlKfuvr6xHKqv6KSYTu&#10;1zb4PlbRV9c5ZtXXIEDITxJ0O9aDDDGIT4tw2TBY8lvOhLi6yXEbvhdyhACXIUAJMYgQogwStJii&#10;WqxU4QJq8bpJkGU9QmYscnFV3tACRBRLCiEaLrM9NQ2J8VqEzRxfiDAvITLXJbd6LXKCtRr7a5kE&#10;JVCXE2yXkFrCHJkYSAMj3amrvyWKHW4XIvJm7B3yQRptEBpqEBWoUjM0trAhSXX3Q1iR6zPnpwrE&#10;ettSC6rP/fl4Z3WEgDpyTrCVkLm9F2IbhOQgwgcQahCbRMUxfr7fpwPlZsjcN8a+obuEqSq7Lzg/&#10;74Hc7rZlRWcFuLUHpYdJgoa+bd0oUI6TxCQjw3TPbUGgHVVpMeXOPVWmKtXn4kP0kKaFDt/r67n4&#10;kslMEnN6UgsVd1B8QZgaoa+KUfKUaAyFDZ1LnvJBO06BsPzug5tVDrAovF+kP6tC4KwEc/HE8/lf&#10;94/2hIosKrEcl8NcyJL1O6jUobGBNDSq8mOJuRyZGLwkQ6vW0/W5sKwEP0+dXZ3xX0Q4nJPwkBWm&#10;krKwYVU4WkogJkkjGwRiEULFhnlzW8WNwkV1jOpNQjXXd3J2zPtRTOb/JMZTzn+E6juGKE8OeF8O&#10;k83pSYZuR04PcgoCjUelZwJVrWysrYQiXF3lJl6RHLOK8UY355dzgBthmXxKyJ2J0aKN+8O28/Hm&#10;MlWNEmExyfAqX5gLKFfm9k9NgpToMyFmlXydCCXc8rmuR16S73L6J9ThdUKUCCW/sryyK2IsZGgR&#10;Y4X/ZRnb3kZhV+rwOiEWUx1KhLYTSZIuCykWUwUGOa5gRSFCgstr/OeVrW5JmnldMpT8JMQcKldq&#10;sBBgIb1lJ/EmrF5tEiqjEOexudmcI1QdVsui9rKhEiVJiy0WKnhdkpTowqwSV0SoNazwWlyZgvQk&#10;wSicoBYhv8FxCxttqX+kM41PD6ex2lDk/Qa44VRo3jSDo72pf6gbUiLUhOBGx0bS8BQ32UQ/4W9X&#10;kJshreGxjz2wwtvF0lC1pRX1Z4GEUFpl1z/ayTkg0C4fzJdJyLxgEB2vG16r+CSuGMAzkNtouobv&#10;RttMzxDEy3pbn+Sncf4eVCaKzLzd3VhKgFaHb0Xu0KKJoex9vst9QnLJ+Y5zKUNcKlD330Op3rz1&#10;Bd+hPX6POUUfeXCvNZ9HkvM8hpnm+QypJVtzincNnSG3u7ayWJE2tGZpWCzJGRZHaOzrnMMZTSXA&#10;mM/5Aee8iwpVid2UECFPSZTvojqVoCOsZV3r6fdhO/1pcKQ/dfd28L5fhpLzvZnsig1yfXwiQLZQ&#10;gZDf+CSRwXQjTTfmUr2y0dGx1JiZC7vx1VdfpU+fPl2ayvDkhBuwGDeiikdy1OxN8ynqQYaQXig/&#10;CCvyctgRSu/s3IqxYe0BZHgWSlFSPYEIfS2rRW5cCDGM92UylFyrfsHDXPBYRdWse3Nzo7pc4wbf&#10;RNGsreR9S6iUFW5oc1mqMEN0ySaIplKGhXw8f4TyHKe5/yHqzmMNky8uLiJ0Vo0+KqQI8bk/E+TP&#10;ifCnpFjC5ZImiM+5RohXJJiJWpMILaDkIsoVEV7PG+ZKc1GHf5gzzERY7EohaqpEleE6oa8hsv2B&#10;tg5JgGGGwSrAykIBsk+lt7oBSaoKJcLYl7fDNqplZZJghM9Y5A1VjJVCjFAZuwybWRoeF5ubm7tU&#10;ghEWW0yxyozl/GEuphhCx7a5RMNpCRGCjD4/q8UoxEKCkxCfld5MgrVoU/EmGZqs2lrM9Q05s8Ug&#10;JOQMr5CZxY7hjlhGKAoh9o92p8bCZBoeHQ7CHK71Q5a9aUR1MTnC+4c57xBKCqLyGTAQqdbDuXsG&#10;OoPghsb6Q+1JpobHklB7H0Tm8Ijh+6l3FILsZbv3PkTnfieTvxPVZYnHgkXngJVbwmaHzQ44h0/1&#10;nqqlJkgRsnlAyK6CNKdnVTnaX1ogVJSkOUVDWpWlZGxhQJWYicoJ6O8EYRrmm4eUDCVOw/reoQ4I&#10;ybnCCaOtTBMq3yQElvRUgIbEUQjRUIY370qEvwgiLJVsSdBqtnnB2xXB3W+/FXk617v7O+I7Bfm5&#10;rMjw9l2U6APHp2e1F6qP/zQIFGWYifRKReYCSN73k/XYro4zT4lZQIpmaW9gyfD1m9cQFAqssrIu&#10;mUmIEqT5PUNKzZD59OwUgnuTHl6cBqGFmkO57VkEgcwMEyW0nSoPKAGeEjZLiIbKEmecD6KNbYhK&#10;lbi5QVgHuUl6qj9zWm5fJvirXFYJlc0RSoSGyIXkJJwgIZbaJQlx7lBtKE7VYVaIlW3m4yTCS0Ks&#10;7KdEeJ0Q83oJm/f4vf52K9ZBhiVUrr6L579uElwQoYT4s5BZIswkyHqQ4B/aT8nwivyKlXYYTZUY&#10;pvqrCkOqwKIKJb61TZS2BCjxsbwkQ2wNIlyFAIvlSnEOmS/JL0LmrAqD+Ar5FTK0qmwaIwwijFxh&#10;riSbI5TootpcyI/taMGBICMsLqExSq+Eytlya03pHYwnqE1Nxewrhq4SkQqwGxsYg6AgkgGn3oEg&#10;O1BuElkp0EzPTnA8BNiERM0vNgih62OEzL2RA5TkTLYvLq6gUrqDJAZGelIvRNfHupVjSdYQV8LR&#10;nHGlpfVB6hvlmDE+E5XXqepD3XUOSn73ggBaIT1nWemDHA1tDXltaZEIJbz7hKhBcl13Q5U9iCIG&#10;ZIWKU/0Z+vo+lWFuvL4TubrIFfq+qDQTMnfchRRsIL7N536e7rfYnJ0VZDQ8S1qVmQtsbWtJrXz/&#10;B/fvRYX49q3cmxjk23Y3lFwURCA1Vd5dK8SQoevm9GyHKSQnCfr94z0QXexHHUp0fYM9OKquivQG&#10;otG6e6AjV5UlNIjM44NMeY/fXdXnNbRJvLXjfrxuyKsDkARVufn9+Tv4HSVXP/PG119/HQQomWm2&#10;opxWJrlJfBKg6tBQ12PMIWpPnj2JfRfmAyE1SfDoFFI7RsUdXam5/aPdeN3qb5z/ITfvyVF69MTc&#10;3wXbR7HP9hlziRKvywh9uWHXUIDXyS8MAsxEmElQc7v0Kl6qPUmnCo9d2r6TLZNhIUFD+sePn1SW&#10;iyl/jATzMqtDCbAQn1aKJ1dV5J8WUc7Y9nU/qxSQynf75yJByPKqkvzPJsE9wuAV1TIm6Rkml1C5&#10;5AwNg0MNBtHlPGFYEN2VSYCS39pWXs+KEKcE+akIJbYSHgchWj2GAHNxhKUmIUa/YbZMgLNVe00m&#10;wGKGwkUVzsw5CgWShBTNB+ZeQpRfVHoNcXOoG8UUw2arx/YdmjucGQ9yivYWSEkFaGjq0pYUR3b0&#10;cHNFoYKw15YVc4lRSbZ4YoUaEoyc0vQgn1eL0Sg2L3f35zyfiqTk/AxpJUfzeqq91rYHabDWGqFm&#10;CZ8jJ4j6UpW19dyP7zA0xXsc+THcEgrR/J+VY1Wcx1p5Nj+nSWISVbsjQIKwUIF9HnOfbUkQIqvC&#10;cZWjxz1gnwSnurxLCGvV2WqvhRxJoc0cYMutUF1WVT02lihA1+/es6DSEt+/oxPyxu4WEoQADfN9&#10;b26lYX9UgAmnIU//G1uD7kBCEk6or8gbFrLMhFSI0BzryPhQqOuSPhiu8n0qU9VmDqMtbmSVp0V4&#10;LMlx/hZ+l7/PdY+zoHXn7q04zs/yu5b3esyNb775JkmExSTEYiVENpyNPj1M5Sj5SXyqP/N22vEZ&#10;Roj76Ak3/tkxivE0PdQuHJ0huR7H9tnDk1CTQYSSHWoyFCVEqBJ0n6pQ9Wnub2PdRzatxU17lc+6&#10;IsNCfpqvWdTIKjCbZGN4msPRn+bnMmH6+KirYXk/tz9FiIUUQwUWIvxZFTmIsSK+TJQs47VcWNFJ&#10;lO9SQuLrobNmqC4B/jREvmrIzlZI8IoQJUL/v5InvFxes0KIpTIcy1ivyFASrJZrWkWOccyGpMd/&#10;H0qP///SFjJBYqrCqCazzCRYkWMoRghSAtSsGF9Wja8scoCQYKkexzYEqVKzChw5PivBpdWlPl6N&#10;7EC98drQeG/cPDY5W/RwRvi+kdzyMjgOOfY57/JIqD/bciTWuu0585Mc05m6UHWSmy0vmeQgFiu9&#10;fQ8iN2U+0PBQkvVm1yx4ZGuJKmwUUSBZb25JsW+sPfJnkSe0mRry60cVOozOfKCN0jYx+yhTw95W&#10;n70LCUpwKrj7kOBtwlKLGSo41Ywhpjd2bv7NSkcytepsi42kJyFKRFazb92GCCFlexQ9p6GwD/lr&#10;h8QNie1PjGowppqLCjTK0f/LXKJK8N7du+n2bdRpT1t8tqQnAdpX2N2P8u7rSYMjfakDItOJSIR+&#10;J8lOQvV4FaFK0N+j+jM3OTw2mIZGfISYy4EgQJ/q6e8Kk/zKslr39z5o18GoAPM+CTGTHKH4A+eg&#10;cRL34VCJ0SPI5969J8HfSTesykqExf4YIb55+zqKHGeQnhXgXLDIYe3F47P0/v27KHz4YOpHT22a&#10;fhjq0aKITdOPnmbC9L0SYCFByTKrQ0mTfefsq8jRG7iQnkQX1WAVH8vcJpOttMpEgYRw2dD68Hgv&#10;kyEkp+qSDG3yvgzvDwm3I+y9UmMSnmT4z0OIf5QIr4XDxSTA/UoVR4pAdawds364EymCUlkuVkhw&#10;ew/y3s/L+I7bhRBV5dcJ8ToZXpGgBRH/w9XVajhhrGdleEmEhMI/GWbI+mWBBEJT6V0pPAkth7NW&#10;gEuIu+w2VghU8gtCRSHmHGAmx6gcr6IACXuby3PZbKiuQuESDqv4srFdyLEam1zCYrdzo3NuelYR&#10;2kSdDSKM3kCIUHJEJUpi8cy9UYgQ8ilKbyraYzBVpfsgQM0iiWouRn1YIcYMo801uq3i6+xti5vT&#10;kNrevaj2QnIWQlq4IYMAOc8oiibyj4Tj443h1EPobYN1hONjD4IMJDIJT/XWNdCaOlClrV2ZbK0O&#10;SxIeE0tzakF8mUQkoDBe04IQJZcqHHQ95wshHwi1C7UZCrIdcuuzepzXbYdxFEiQn/tsgCakjtcI&#10;tfM4ZgkzN1ob9t5ryRVmP7+E/Cpg0wjDtT7+657sJIYexPfoH+oJIhoeG0JBOkPbUKzbmD0UpIex&#10;zPszEdo76e+QuHKO7xeh8kZ4fayW87TjnHNwaCBMcvf4aFEKVXsvRuREASw+u3of62OTw3z3W+nG&#10;t99+m7RPX32ClLLay4ZyC+I6Tq9evUxPnj75CTE+fvoI4jrj5n8YN7j5vjLczfDXxui4sc29sZQw&#10;H0KSEqShdahCiY/PzEUYCBLFeP4oV5Nd34actiEq1aBkaCFkxVBO5Qch5goxN1oVGocS3N6KvGLp&#10;OdzZ2cmKDzMHmEeh7EBe59GMXSZwuLSnzy7J8A8IkVBZuyLDqqp8XhRhtkKCB6hZ/4tikuAu/5UV&#10;5Pgu+9l+ToCxbQ71wHyi6pX/QTKUCKsK+PYeJknuSpDr/P87PyFDewAdIWMF3N9eCie7e3ucY+1y&#10;rHUQJCSYiTCTYc4TLqX1LV7fNJyucn+QWfQNQm45F6jquwqVS7gcrTUQqWovQuKlubSwYlXYZV53&#10;n0QY2ywz8TWC4FyWXGDOD7ptD2EmwCvLxZNSQIk84xzkOTsboezAWBc3wHCsl5Ej0Q8I8WUirMJe&#10;yY/1rALzhAou+0arIgmkpBLsQvVIgIbkuWnZ2ZNHgzALEfq6NjI+GArUHkNtdHIgcpGG4j66r8ve&#10;QpVmEF0rNy1hLeezX9D8Wqi9ivgkN3NfQYRYC0QjGUos5bg45tpxl32MhIISQl9/L2oTVWgTdY95&#10;QZWfSlHC+zzyhrbeuLzX4WgS1R1EB+Hdvv9LyM/q7+e5QmzYy7b5vugJvGd+DsLFLG70DfSkPgiv&#10;F3Xn845Uf6q8aFnhf9HaO1qjwOF37e5FFfd1hZKU6IpdNlBjqjoV3d37OeS+13onKsMSm+pzeHQg&#10;VKqOZmRy8JIUw4ZRlBCq/9Gk0QPOr6urO83MzqeZmfl047vvvku/+tWvIuSVeMz5PXn6OD0l5H31&#10;+iU3+0VWa1VeUOUhadk3eMaxhreqN1Ve5P1i6TGHQYyGn4ankqHtLm6bg5P8Hj05D5P4JMVQhrzf&#10;9+7EcdzIa9ys3JzrjvCQBCE+t6MyzA0ZfYOqQ0wy9PwWX0r1+johZlIs457zd1Kp/pwMnwYRVmT4&#10;pMxic0WIhQTNH+ZiSWWQYVm3upyVYskfaufhJCQsHUZpp8nfRTLM25JgLFWKmArWnKLKb4f3SpQS&#10;YbT9sJ6r4JBh9EeuB8n7GRJgbhty1Mwqr7O9Cynu5eXaGv9tmXyCpYRYSNBewvWt1UyQEmVluaUm&#10;N1eXcFmijFCZ9VCKGkQZobBL84Cur+V8YPQRrkJ+2NI6hBgkOFuRYV5KkkGMzkoDwQUpQnxlO8yw&#10;maUtM4bB9WqM78LCfKi7mPDA4ok5QpbmCaOA4rLKG+biSm7IrrtcmE5DE72VAoTYICbbZqJwgvqL&#10;0FcliOKT9Aw5raiaNzPvpEJz6Y3qfscYa12Eu+19EF2v1dv7EXZaGIgKbz+hq2FrO+QHKfh+Q9bb&#10;LAvxeV63zUFKKObnivrLJHm1rkkYhQg9NvKREJjFkgeoPRVe9ACqCp2dBlXX6VC5ajIFew/vQoBh&#10;Lazzuo3Pkp8TJjjKpJMQ31Ei7lcZmvMzZ+d6C6pRhRfhKspMojesVx1byIiG51B2v4wCjW1GhrAS&#10;ngRv+5Db7e2tMaRxbBRn09UevZqqwRLuqj7N13bzH0uIvYOdoT5Vgzkn+MtQjn39Pal/wPC8LcjX&#10;MDv3EQ5ekWCxogwfP3kcKq8US4rZyKxqK2GsxBUkWBU+orBR5fnM65U8X7TLPH4YI0skPMluT/UC&#10;CeWKcVZ/kt+eaojl5gY3L+RngSSIsFoWW0WhZDLMIbNKUIXo+iahY6k6a0GIFRk6btjKrUWbQhiG&#10;z5EzxCSrnxDhz1RhUYGazd9azo0eZvKrCNAc6dHpAa/z2yHCU36f2xaOCgn+1Cryq9bLtsMRjyIM&#10;5n+rzNEu0WazYXtPboKOHGKQHvscJ826rT+2NW2hHLVNlKOvSYpBfEF+hQgz8V2qQ0LnKxLMZFfU&#10;4XXiK+s5dK5IEJPwggTX5qMncHF1HtJjH8TnumSXR51wPMSaQ+aFCJOby4bBOTTOJJirw6q/mLkm&#10;lOF0mgtSzApRgsxqsR5qzdeD/CTJIMNMkvYXlkZsVWIZhhetNSgJ83iGrA558wYKYrtnU3FuLA41&#10;grWg2MwxWZRw8oGeEUO/FhRkexQ5YvgcIWhLZ07MP0BBBalKrhICoW8robN5uq4gNgiLdUc2BKFi&#10;toa4L7eMWECAiPwefq9yzP07qMAqVxifk4nvekEmhuph5gbNnRm6x3FtnLsKqyU1c2TuNzSOvj/I&#10;z2KKvX9OuRWEh+Kzj9BQU8JVyVlcseARoTgkZwEkKrecVyUYeTr2XS9maDm3Z7ib83dBWvw+v0eQ&#10;ZEWUhsOmGCx69A135fdxvE3sUVwx/K/2Wdm2op738/0532UVmuWdB7ei8NQ31B3O4sb333+fJMJi&#10;PydEb/6sevIoDhuej0730/ljSBHickhdHruLWQ3GDDnt94sbXYVT5edUPJLNEeRgqK0ClATjNW9i&#10;bthtbly317kxV1V8VT+gCjBvo1TcDsvrJvcvc4aoQddjDGzVNiM5SH7XidDCRCZEG7YPguBVjCo+&#10;Q+LrqvBqvZAhhgp0jLQhr8QWdnYQ5FcI8ipveJEO+c8OTqyc8x1KiCwZqgolPf+nYobIESZrWQ0a&#10;NkcluTIJ0FA/wl5JEOILq9ZVhEGGOhJNUnTuRf7XbT5jCyW4sYM63OW17UxuGzscg21q7FcpSo7X&#10;1WDM2VjIEMskWIXBkmCEyQ6pq5TfNQLMs9DkY4pFztB13muxxeKHxOcsNc1VbGUmV35ti0GlSYbu&#10;i4pxWKUKIb6iBFWGoQ4lwKgmZwKM7Z+pwHitaq+REK3+BtndzaSn6vNGMaSM6ioEJencxSwg+Kw9&#10;ewm7UFDu08zj+f4g0ErF+b6JxihKBaJhvyToDDISjkRlA/ZlRRbLub2i8HLYK6EUdSjZue13etCS&#10;Cc3zZiXocbm/L6tAia8aswyherzbA4P9aWhoMPZJInE8x5gLdTSKucQuwnNDdon8tuFxyy3UXHsc&#10;r8Ir/X5+l/y5VozvxroEFmrMJQRViC/IkPfm7StVp3m8v320NhTjqR0Cl1VdPr6Qmb2Uua/ydjSW&#10;S7wdhvtdN3E0/CfROuR/djMq9rlvkt+nAmbd48x1miu98f7D2/Tu/dvICX7zzdd/lBAtjDx78SS9&#10;ffcmiNHtyCN++pQeP81tLhKaQ+fOHz3M6svG6msm6UWICmE6giPyYaqwiiB3sC1vXo0b2Rsw8n8V&#10;yeUlhuoLYz2Pic3bUSG+1jZTtjMxLgQRSIZ+FwsjEt6LFy/T8+eOUb4+t+ELCK+avOFamHx9Pciw&#10;Co8NiSXFnyvFYlbHQylCghJhMQnQfkKdhmQnGUqAkVs1b+g6/5EFFAnTcDgXcrL5n1kVViVKiKXV&#10;plgmwEKELHEuEl+oQckOktvYrkLkYryulXBZFR6TTVShchBgkCDkqGIMMuQ6ERbnhmr+b4kO8lve&#10;4Bq4rFRevpZ5dEoZmWJ+UYv3sbRIotqT5BbXCIkhwsj9qQRDBUqOuVBS1GEmQELiSuVdhsZhEFuE&#10;xBJgtiDIIEQtk6Mk67lsy6jZXF01XGvOJxgECLlphnOZEPM+CWZieiyqv1Z6DYHLsbar9Aw9SD2j&#10;KERUn0TijagKMR/X2slNbNsLYXEhO0PFnNvDXIYV4stKNBTfpTrNalC1E58JKbqM/ZBiqEbM7ynJ&#10;ZoXId+r3obHDaXhkKA0M9QaZSmoWT6K9puseDgCVi1mp1nxdKyH3dfKLJmnXsZgeKxSexYxMbEFg&#10;EhVORSV2SXoVOcYxFTleGgoxPq98BstMvoboN5NDCNv7HBudia2NUF9zVI3k6Osxa06nPZLVKBfU&#10;bRR7WMZkERDhjQ9fvktPnz+OUFWLlhYI6+OnL9Ozl6jAp+eExjmUM5Q9r14/f3SCnbK/anch5Dth&#10;KcEYBtoyY5XW0C8qo6FsIDtubm9c83GqRW+0DUeAqDoi9EWBrGYV6DLU3rWKpuSXFWDeluziBitE&#10;GCSYl1fbmQhVfJcjXypT6UmGLyC/YlfEeJ0cMwn+Yf7wKlzWTi6O+B8O08l5DoX9H3JInMPmg2Ps&#10;SDWIIiUcjxEz8T9dKUTVteQnCdpeU3oMozWGsNhtf4v/taGxQ+iC/CDCaAGqcoQqvw0V4VZWd6WI&#10;Yu4w5xBZj+18jI6ihMjxXshTRV72qQq1eA0VKQGuQ6QqwlCCKjpDWkLiqBBfNmG7nh1XODBI8HoF&#10;2mXOETpHYS6AqPCcqVoiDGWI6gtluHoVIheTIMtQO/OEl0rwkgyxBkQ3A1nO5GF3sY+ljdezFliq&#10;Ga8twkiKEqDKUDMXpUoK4qvMdhgVX4zvHXC8MYpwpCvIrnekI/ZZOX7Qnnv43G5xZmfIpqVD1WaY&#10;a16vUndBbCrQTGpFPV7mBX2ddUm0EJ9L84jmwGyUzufxmPtROIiGacJ1q7r2Cpp39P1+B8Ns824j&#10;Y8MxHM0cqJ+nyrLhOCtBVWFrpTCzAnvAb+/sbovvekXcmqrLsDfPMqO6k+CCONkfipFlPia/VsLf&#10;3PP3WRQ2MslmsvOcjqN2OGPvUGfq6+uJc/n6nbbPouVGtWcbkHnMmCoMUrMgZs+nTdb9EPyDnlzo&#10;cby1y8hpPjC/yfcivL/x9NnTCHNVglZ/LYo8eZLNvODjJ4+iYdqlrS4XT86ilcbWGHN7kqEFksgd&#10;WhTBotWF8NICilXiUH0onFKMKLmuXDRBycTNxk2IOf2TRBj5v7Cyn/WKHC/tervH9XVvtlCKmQQN&#10;jyXK84eQ+Hke5xtkCImYL3v58lUQ4cvKghSLVcSYybEixKIUK2LUzi6OIb+jdPboOIYRapETNVdo&#10;qGy+kNBYdWhRKYo1DhGECPNQwawKJUAJUZVoK0zpOQyz5xDLzexn6fQkm4owQubD7GjMa0bhZI8l&#10;JHc5dtolFiQJIUae8JIYVYrVeihCiJNz+P8HibIvkyrXoyI/l4bPhsaX5v5KIUqOJX+Ym65xVhLg&#10;Si6qqPaC/Fay6pPgJLWFNZTgOvsiHJ7ldZbVnIUuI7S24TpabK4sWm7CIELnKazGG+d+w0x+QbJL&#10;05lkNVUlFmE1ZGhoLBnOzs2kKQjQoXHmzTTzUVZbo81lsBVyMUzmBrS5GFJR4d2BSCQUSSJC55bb&#10;kGHuMzTPFWouLBPfJflJbCytpl4PectxnqsT1ehruWrsMbdyfyKE5cQHNlf7HVod2YG1dfgdc8El&#10;8mwqRb6/1ed2wvH+sc4Ifd3fM2zz+P3k0DaJRkUbE0gQ8tuyo0I07xk50M7W/J0IjSVYCViSlbTs&#10;05PofL0Qp79Foi7bWlZ6n0WF3N99qfiwLmfNac/D+lR9hWQ97n4rxNjaAsF1x3/SMYD65jfpgByF&#10;U3KhVuMHIEBboOwGcEILq94x63YLahsSjP+Y9RtOkRWKBjJ0MgWX2rPnhHdPcwj8FQT5+s2r9O7d&#10;W27kiyDIl68JG1GKhsk2OksAJ9783PShflhamIgJT/cJ6VQ9hMJBhhKhCX9DYIiwWOSzsBISb3ET&#10;SnYSXCTpg/xQh0F4ZT2rw8uQuVKE0QTMa77Hc9oveFWpPY8CTqjWY6vRx0GEV3b1WIBCjJkcryZ9&#10;fVGZ6w8fn2In4Sj+QB0SKj+2SOKEEFXu0B7LrAxzeiAq2JjfMciQ/0pFGEqxyiMeOhLnRILkNSxI&#10;sFhFhirFyC9ChKV6bBhciiQlRxiEqBKsFKPkZwuOFscV83hIsITLubDCfohPpWfRY217OUivqMXL&#10;kBkCNIcYBRdJEAKMPCLrXpucK5wLk9gW1iQyw+D53DbDfoktt9DkQoqvRd7RXsRqBhvXLbCoJptB&#10;hHNBapJdhLkWSpYtpEyFUlQRNudto5mJscXTdcLl6WnItx6qwRvrutKyl8x9YWxnElKlWRHOhJZf&#10;q6xa9xjD0pwnzPtVX4bSFiY8tzemZNo1aLX5QRwT5+b9QY7xHaz03km9A90RzsZIk05I9g5hH4rN&#10;5m3J2Pe2EbradNze2Zba2n2oUp5VZXTS6aQIe8e6Ig9pVbtvtDMmkLB5XJKLyVv77HPE+nKOUPKx&#10;77GQUCjSIOBMlEFQHKeiK+RmyOtv6+yGKDnW97rtUuJ26f8Y6pXfo2OQcC0Qxfv4bJcq7w6O8fs6&#10;c7fv9X/xv4sJKKpJKBzr3TGAOo9xzl+kgeHeNF4bSRNTI3Ht7Dm0Cm4l+IETSrSZj+UzIW/neVQZ&#10;35DgVHa2yDgxwqvXzgLNDf/Sm/1ZEOHzF8/Sy1cvgvwMmVU9ToRwFsSH+mHbm9xCSRkTfILyOT7b&#10;D3K87CMsRQAtwuJMgjtRMDEnyA1JWLdlI3NFhBEeV6owGn9ZBrldkiKEGAR4ZblavBhKxrae+Nzd&#10;nGfLRHieXr96Hfaqsp+QoKT330GCxcwB+p/8Qc6wMnsjc3oAux4eS4RVaBwTSNjkXYXLEmMoRJUh&#10;BJj7L93euVSHf4wES8VZ5R3/MeowqsuoP812mSBEq8OVRWisAgxSzMQXVjkkVXgMkzOkLeOFo4ix&#10;FAS4tsUSC+Un4UGAUWBBEUbIvF2RYUWAtt8sVYQmiUZuEEWoepP4CgmG8pPUFiG4NSvKVaFlZT6O&#10;jTA4coJWg7Oa0zLxYRDf7NJUEGCMT17gnBCkqtB+QklwhvDY2adVb4WANG94K7RBYtx4ET6yHuoO&#10;i6FkEJrtGb6WCfGKGDPpoaQIGy06ZAL0tTts59clG9WTOTerxDGKgveW7yDBSRI2IwfBERbGCBBC&#10;RonAERh5eBgEwHktdKiePMYHG9kCIvk5hdTQeE8MG7RR3JEwTuVvBdwm7k5Ceivhfld7HW01sTFc&#10;spIIJTzJzO/u56kq78X39H+wAJLDYFuGJMGi5lSbkR9VJWMuI6zmNb+jU3r5O3QKnkMF6rYqLl7r&#10;QHXyeSrEMumBeUfXf/lFnjG77A+L9T+L8PZyqq6qDafY9QkUcouO5/klJPj1R0Jh7UvIjhtZZVjZ&#10;i1dsv1AVPmGdm/rlo/Tk2UV6eMGNiFkMMWR+Sgj9DPX45NmjCIW92SM0hgAjjCbczqH14yBKb/4o&#10;kFTkZ8Ek+vdQhtG+AmFJYBJgJr61UHeZEN2XyS/C41CFmfzyOGAry6gd1lWLEp7EZyhqRbhUa9+8&#10;fhN29bCoawYRan9AiJUVMgyDCIsiLGHyQxu+TQlgoZDPK6VsrhC7DJdxFpkIs10WTiTDKmd4PVyW&#10;5MIgdcPpEiaXtIPE58zdkYKoQmNJcO8ob2fD2ZiCqNTeZR7QarxVYCz6C1F8XpNohK7MENYcXpAf&#10;phqUIA2RPV4idAxyhMuSYlmXHCFBr5PEVxyXS/OAqkELKH6GLTKh/iTCpflQfNGELfmac8Suwlfz&#10;gZCdqo8wdn4FQlyZTjOSICHvIurSEDtabpzCq2rYlhA7OnOVVtUhyXhDqyAkLwkvrCI/zde9YVUo&#10;NlzbhHtVNf5DMwQerw/kIXz18ep8hJQQjefNcwUaJqPAUGLm3yySxOzUA5JUbqPRIgRFFVmwuD4O&#10;2LxX9LpNDMW5I9y+cycmeSiTDxgWOqee/XBWoJ37sJ+lOTZnw+kdJIyENJ0l2/ParN2HQnRmHXN0&#10;klYQYWWlgVvzO1x/7d79HK5LoPdtB+I3+R+bD/T1UJMoOv+z3Arkf5V/i9sOwdO5mCc0rygRqlov&#10;J16VAFnaQG0jdX7eSJ6h2olVP7v1Z5Hziwc3+Z7P8rT8MQV/NRv11ZyE+X1+1o2vv/mUtFB/3NSv&#10;3rxIr9+y/ioToQrQfW6/fC0xPoMsn6bnhMI2VEfV+P3rdE5IKEGqECVAFZKTsNoOcwoJqIZUiYbL&#10;Z6cnMS3+NoQVBvnZ7uGkn5KXFWPXJUCHt7ku+YVFCFwR4DUVWMLjHCLn/XFc9R73+zmeW4Xz9s3b&#10;MBWw9vqPEmImw/KMFAnw1T+DEE9j6J8OohBgsWtqmf/CvkFzhJJgkF9FgpdkWKnEUIQSYEWEWUnn&#10;ZQ6Ts1I8PDOHuBOqULVr2LyvHal+bQg/yYoQhxOVZdajkGIKAtUWrS8WQC6JMC9zji8rOMNZSXDd&#10;8Hcn7zdveNl4Xb2/FFBceg5HoVwSoeeBGP28uF6c0xxeqMUqhJYIDX1VgHmmmoqEIUIJMwojVXuM&#10;5BeNz00UX/QOZiI0tFZJhgUBVrlClKXqyrD0UuFBbjONRmrUc/hsTjATXyY4q6r9hJhTc2OpsVgL&#10;AlVZOqbZqbvy+bhZUWpOya+iy4/BzHmpmKyhL48Msena8cul2tpOOGb+sEUC4PiYTJXw1m0/3744&#10;tyXeIGA+y3Xzfz4LxeFfEqEFFo83H6YajBEUjsa4fTuGiakIzaE5tZfqT3IcHrc1xnya6jKfV/P3&#10;aiX0VZUGybFscyabfr57F2RO2OpwuHgWCdtWkw0t8yQP/B8o3JyPRAG23AoiDwehQ/Gz+Iwu/qee&#10;vs5Yv3nLIgjn4Pv3DBKmD7dFL2OoNQjxOgnaUB0zS/Oar0uG8aS++H4PIs/X0nsrEyHm0+tUf07e&#10;mlVgPk8+55+lG998+zUk+FV6/+Xb9PHjBwjveXrz7lV689ZiwXMI7kXk/yRC7eVr1M5LydHl01CI&#10;jvpQLUqIEqQ3fO4jPIp84eWIEizGHUcLzUEV9m7GU+J2IUGVoCpQIrSHz9d/QoCVlQLK9fVQjJVF&#10;qBykmPNPOTcoEWZSdFlGwEiA5bGiPyXEyiDDq9C5IkSJsTKJ0GLROWboq50/sUhkygBCtHBUWQxD&#10;DEWIM4AQJUKdhMuoXAcBqg4x/6cgyRwqG0IH4VUq0XXbbopijHwhxChBSoY+VtRlbgk6DIUcZvoB&#10;xRh5WJUzyyBDQuBCZOtb/KeQ1hUxZXLKJKYCVBEuRch72U5TQuxKVRaFGeTHtoSYFadLjGXkFEMt&#10;5n3xeXyOOUAry352FDIku6pgkQsa7GO9IWnNQXzuW2lEWC155uF4OazOPYrNNDDcF9P8RzgraXW0&#10;pcXoJc1D7QyNZ2YgV44x7Hby1zIpQ2OhVuUlnRWHc/OaS8cl9zoMbqQtDU3mcck2SMcU+ISZ8WAm&#10;G6fN+UF2FjGcOquLm9/cV54l5g4hKuEw5OGoko4+VWRuqSmFDtcljqycCIMhCsfUdnTloWiOIom+&#10;Og1S1BwZ4XvuQIQ9fV1BhtrASN8lmeYeQkgMgpLAJcjIU0Jufi+/kyRnFdYmcJ+TfP8eihO1eQvS&#10;kmRVj5Kyyi9IG/KzNcjf6/4HTu/lJK2YE7bGuGjI7f49iPZWzovGZ8TSWX06+X2ZzB2bnavh1eM6&#10;UW0SmDlIG7E7+B9t0pYAnZDWvsF4bxBuVsyG8K19EPl9zmEoLPFV53KYnyNmbtgbqKn+3n14nT58&#10;fJ/ef3yb7B+0Tcb9ryDBFxCfRPf0+aNoqXEarBgBQujnjDK2zxj6GhJrziztTS8RPEYhSoChBisy&#10;PHPM8NFBPEpT4tvz0Z6oNNej2RqLccMbKJaqIVhCzCbxZVLT3C77Mjly87l9jRhjhAmmGjJHqcry&#10;e/g9bXouz1jOhHjNIMI/DJ1fhQqO2XQkwMfZMglCQKYLJEPUcayrEC8dQVaJl6FyZUGIMdLGfKqt&#10;RpJjLjAVkwCD+FSKFQHaoC1BOgONRZ6oMNs+c3SYfycEGXlY+w7NFxoyO6FDMRRkhNCYYW0hrlBv&#10;5vUwyc/8XuT5qtBXFRjr1XjmyCdWOcdCppEbtPWmOq/53nhdMgyrCDFIlutYqUXJL1pvXOd1R5iY&#10;A4x5BCsyjPYWSFDyk+xsyzFXGeG0Q/RYLsfoFUiQ7XjN0SvVKBZfd79EGDnCIEKIFVXoU/Icpufz&#10;RpwZOyZ+nc8KcN4lROlEDvHgp2Yt8mpBfDEmWONmhtgkPx+8Xh6gHs8SZikBGipKFC5j/j8ILyZB&#10;jWS9RAeB8D5vbKuxkkLMRNOhgmyNAsDIRH/qJXQ2HHaiBsfHFrLLY3SH4r2GyJ3d7UGOzqJtntCl&#10;hRJHtFgZHpxqY/9gTPRgoaFrWGLiO0LCfjerwIbK9wl5JUFnkNEMzy3MGLbqXKLSfd9qsWTvxLSZ&#10;3CxytLe1BXFKlqpxf0/uR2yNBuzoZeQcpids1JbM4v1a9C5CeliM0WafKtn/wxyjS5Wkucj4TuYj&#10;I8yGoFl3aGBup4GQWY8RMa1VdVgCfP/l61CCNkB/9fVXYapBq78vXmeFZxgcecEXmQSfQohOomAV&#10;2cJJzA2IInz7/k2Q4Tnk8u69zyB5m75EYb5+8zK9tbps3yHvcwotSfBgnxsZZWhYHM8QRhEGMWIS&#10;X8z2ElbIMBNiGTp3RYxYpQ4lUdfjuCBGCTOb+ccjPlfii3adygwRJZrIoRF6/lESVBFWJFisVJMv&#10;njyMKvH1AkqZNkxylAwlwlhKgMUZPHJftkKEKsA82w3Gd7oMkzHJOworEGKQou/hGCvMkqIkGERo&#10;Fdm+Q9bNI0aD+iG/9RD1t+fkC7kiHDPVROuMxRH/v0yC1xupJTKPV/XZcB3N1phEWSrQYRZUYpnJ&#10;r1iMQNEgw3hfkN3PDLIL4sWCEPn8y3A81GgOi+PB7xChCtCc4NIGCm1ZcsvEFibZcVwZkmcVOSrJ&#10;K7knMZq0fY8kuAgpst2U4GLyhZmYmj9GHcV5JdRs0ZazwOexdITJ0GhvTKBqYaMrnhPskDlUGzed&#10;4aLtLrnqStgrmUiAEEJMmmAltlf1x36IKG5wlFdMmoo68VjJJW5q+/tQOKocn9w3MzeTZp1nMcZO&#10;V+uE+jqF6XotxsaqfAedkh5zOqu7d80Z3o3wXKXZA0F38519YJMPjbeabMXV6cHi92C2zxgquy+H&#10;x7dSy4P7nCuT4B2WKkrJUpLqHTGfiWJEhcYIFUjN3+T4X8nPwocFFImpldDf3+a0WxZZJERf9/8w&#10;F+j+IPw4d56sIjsAlpBfbuLmP7FYw/v8np43k2Am05I7dTk6Opxqk+NpujaRYq7D+zZZQ9oPIEHz&#10;ed98+01YtMK8e0mYm8Naia4oOy0XTp4GsX386sv0BFXofkeN/PrHX0N+F7Ee6ioUFgoJZfQl6tI+&#10;QidNsKfQXsRje9tQfsfc7PbsSYSHLM3bxWM0IasS6hYy+6niy9sRBrMuUUqQqkdJsBRILosr1XGe&#10;XzVo5daWoBgvbIio8mT/27cQN1aq1z9XhX8yRK4IsYTIxVSMTkF2qRALKRoih2J0iTJkPVSh5Fgp&#10;Q3OppxesB+llk/DKWOgoqpTCShUq23ajGSLHqJRjfgdEtwv57R5BggeQnoRWmesqwegvhAjj/4bM&#10;cutMJkHXnbUm9xWyz3xi5BQlQJfsqyxP1iD5ZVXoelGHRQWG0oz9XJNqOxNh9VqQYQ69JUcJ2e2Y&#10;witGoVwpuyA8SCyUn0RXqUELKUtWsW3aZj2KOC5jPb83z23I+6qG+gWIsInSm60qx0VRahKfZlhs&#10;u42FEm8ww+sc5kooTkMPgRCmhRoccT+kx7Y3s2GmY3djOnxu4jIyowvl5bak6FA8VZDkMTjezefN&#10;Rcgq2bShBs055lznHEquI0ixYSg/24h1c582jDtSJj+4fiLaRFSmPZCUatUm7tGJPsL58Ux+QYCt&#10;QVxBHphqM5QZpro1zygJWhkucwlKOirVzkF+o2Euv0ViMtcpWXV3doZqtGAiUfl7i6p1JI1FF/sF&#10;rSqbPlDBWazJRRSLK5C/Q+D4HPOlQYAqP0PcID8dheSXz5+JDxIMQryX4tEKPmjL51BPjKexsZE0&#10;7vOlR4ZZjkGEFnEgwe++/1X61Xe/iuJG9Ag+fZK+/e6bGArnZAlWV1VN2qevPqQPX76HML9Oz7i5&#10;Hz4kBMQsmPi6TcCqPFWh25KhpOikqk6OkJ8y5yMqUT2hBFE6EJ+EZ05Q8optVOABN7nk52iSov5U&#10;i5HHCsLLyi+rP5SL2xxrXtEb2eMujwky5EZiXeKVQKxU76P4nGbqxcvn6cN7HzH6AfJAUUEyfl//&#10;AxVdDpPf/Wl1+HNClAyrdR3BJSlWrTbPnz1DFWZCvAyNCZOdbbtMQGE4ewwh5gcqGd5m8tNh5Hyi&#10;+3AeMTInh8mu70N6UQU+yFVhLeY0REFKlEUpxsgUSZJw2Hyiy5iuq1LdEmLpIZTsLkmuqD7DXEgt&#10;z1JTmeEu/7nH+95MfkUNXpHiGpaf/Sy5eR6WQX4cGyG32xZVcj7XsDuebreZSS2KKxDk9XHIQYYo&#10;N5fLjlixj7Ca6SaIsCJBrbwvEyHHS3T2lkaPaTbHnEfoOz9bke9CTMmUlYUh1t2Yll81FTk/QkXD&#10;RvN3Fj96RiQ/lF+owTwCo7PPgoJ5PxQMYZkjOuJ9EeZJhJKgFeF7QWQSnXlHyc11c51O9+WM2RP1&#10;0UgDzBG6FxKMPkt+h9vO3L3EfzdO6FubGQ0ytB1Ia2sjREaZqeicYqu3vzsIxHHT7ag4p7aP5yoP&#10;tgXBD4w6ryKhrJXf24SQzirN+/0vDNt9Up7qLAgK6+3lfPcImyFL+xbdl6fB/yL1jGaCUkVaqbaZ&#10;XBI0p2cluQzPy0PnHFHipKi3U4w+sXkakxw9h0WWIEKIeor/qbPTZul7yQkdpny4Fr8120SQ3sTE&#10;WCydkWZkZCQNDw+noaEhZ5H5Vfr6q69Qdu8vCx+aeUALIKUabKuMecGvv82hsgrn7bvXUUH+/ofv&#10;01fffGL/6yBE84kWTVSNhtJaHnLnNPzc8I54gAhPnY2GpWGwRGho7Lrk6Awz18NfSa1Uki9VXkWQ&#10;kpvHuL7Dce73XM5EI4l6UweZYhKKZC+5SThRfYV0DT9VhpqPE5XAs6J9GAQY5M339vuWynJUl39O&#10;iOYNrxNjpQ6LQjSPGLnDGHqYCyllu4TMmQiz+X/lhytJjA5NzErRKvPxQ/N+ENoJzuM0h8mSYwmX&#10;CzEaJjuE0X2lqFJabi6XkSM0L1ipOklLwir5PYmsvFaR4VaEypncIscn4UGGQZoSYiFAjvc1j3P7&#10;Oon6GeXzSpEl8o2G3JKf1eotyMt+RHOEkKUkWMLmQoKZ1BaD9KKSXYwQOj8OIBNhjFhxCJ/vQSnm&#10;97INeZSH+y8bLkOCLh19NDTUz02Xq5s+yMjQ1OfYGjL6HJEwCFEbmOiIkLOzH0IMhWRBRHV3Nx6c&#10;ZP4wKsEQYFsvCgfCUyXGqAvC3lCBHDs/Z5M4JEyYq/UNt8es1JONsVz8gRRzG9Fsmp3PylUinDVU&#10;Ztv5EWeazqSTi0iajxq1kh5jqjFzhqq61raW2O8T27oNS/mtpWhiccIZbgxXLcxEwzNEaDvOfbbz&#10;/Im57SeapjHHDktSkt714XI2KtsmYyhqa5Khq9Vnh7rlZmufTmcRJas/j4nhfTgHJ0AwjI2ijk7I&#10;UBfrG+gPhzWN6mvUp1N9GgVcKb/JCcifpUpwbCwT3wgqUBseHiJEHkn1ej3d+PT1l0Fqr9++Yvky&#10;iND8nYTmfknQsNi8nxMn5OM4nmNe2lBNiByEV5FdyRc+ffY4wl6VoWGyqlIi8RyGxipIc4Kn3OQH&#10;+zkUjmKAozjipjdfuJuJTwUIke1sE9pBcpEfrCwTYTa3fdSkRCmp7hHSxnGFSFE5kpgELlm9gJRc&#10;PiE0Pr+4gBD2gqjcX3r/JMznEOYz1p84KcKTJzFqxuFvtgHZA5m3H4Vqtg/R/UGKkT/Mdp0QDY1N&#10;EzhOO0JlCfGxxr5YSoyqxBwiW/CwSTp6CM8gs8pyy429h7naXAomUTSxhQaTIA+wrApR26jEmLg1&#10;QmT+pyiOWDghVCYkzr2FVpBZmjMkjI7RJDZbo+6CrFSHVW7QbZ9SF6RmiBtKbzWqu5JgCasj71iG&#10;6bFtKJ7JMKt3r1Ecz2tBnFUe0dB1dWsxF2aqfOLG7moQZRChqnA9W4xV1ioijApz5BKzciyPDVAh&#10;hlXE6HoQIoTnc6597IB5QmchMjSeg1giLOzpjAKK6tBQ0rCyG1NljdUGosJqxbIL8pMAIyyuigMS&#10;nc8Lkfxi3LETsUKCkSvktVwQuR+jWqINR4PsJurDl0UWQ2xHSNgwblhuBVzSUw0GWVZtQG7n9qHp&#10;KN44/jmKSO5HVTpxxBSEaNO5BSBV2z2NkLsTJejjQ51K32KF8/w5f6HN1IaxuZk8q7popr53M3UQ&#10;Snd1Efqi7tra86w7uScwN1KXdpvyPk2StCnaQoXkl9Wf44nLCJSs+txfHhugOV1XnkI/v55Ddoic&#10;c0mCtckJiLAWSjCHwUX9SYCZBEdRgnYCaI4auvH1t5/Sb3796/Tr3/6YfvOb32C/Tj/++keU3ceo&#10;En/APn3zZfry0zuWKCWrxyg9l+8+vIkZaCRIleIriNFqcukh/Ok45Nw0LWGoEJ2r8Mz5Bwn9HL8r&#10;aWkSo0rwhBt/dyervkKC0eIR4doVEUqMLrNa5GbiNVWjBHYEqZZtbzKPU2VFMecy7ylRX+TviuWw&#10;NZO7alECLFZGg+QeyKcRUkuK+fdJjhLhRXoUo1IqOz9PLwmLLQjlsddanqyi5EwLIZaZvfPSETks&#10;CZMvR5o83IvQ+bK4EoUWlDShbqg81ODh6W7Y0Zl5Q5VgzhcGIR5bIKnIbj9bPAkPkpMQo3BywPpB&#10;7qUM5VYVO8ybBhFGqMt/GrYR7zHnWELnWGJ5tIpku4UKXIn1cv4gVQsyEiHnlzhV8XFNIVULKJ4r&#10;8oJby6EQJbwYzywRsr66WvUgQnASZBRTLKD4HttwIMtQjpBkkOM1YnQ9z5adFWGQYKxDiO5HFS5Z&#10;AKlaaMwTWjDJFeTcU9jwucaV8nAMbh/k1D/SAWG1h5rrHEDxSXCGiVaFITpVoC0kmRglwjyNv2px&#10;fGoEVXdFbnPzjTQ01gv5taL8nGg2vxZhsSoQlaginGtCepCyBFhC5qwUCZPn8yw5RU0aYqsSDa8l&#10;v3huS7QgNaL6/uDBgyBDK8kSnwWVIK8qlL0kJZZu6xg6OzpyxRgCdLZoQ+YY9WKTNASpwlXlZUL0&#10;ffn92Spyc/IEiMxZY2JiBa36HI+J/CHvu3ufsBmVurC4nEbHxiBliyw5X+p36enpCgKc5ppM1Wrx&#10;qNWJ8fEgQQlQ5ed6yfnaCRBK8Le//W0mP4jQ5Y8//ph+97vfpV+zrUr8CgK0CGK7zMdPH9MPP/yQ&#10;vvzyQ3KkSd7/PtRdhNH2DgYhPoFM8rrE4jNIrBR73vcfIFHCzfPIDaJwIDt7Bo+8YUMJHkb7jL2E&#10;+4TEUchQKQThFVLkBnIdglP5FSWoSagSn83fb968jhxgkKA3GOa5cxHjmpKtVF+Y39+x0zEEDpIM&#10;wsukJ/kF4TkCpjKJL+zauuRnW9AjpxmD9IJkX7L/MUT4TDKEBK0mQ3zmSZ2IwgdTOVOPqvAyPEYJ&#10;SniGtSVULib5qQBj/0VWgobIrscMNg8hTiyHz1kxxqiSS/KDoA5YlxBZWjTRoohiUzbHOrmFOb4c&#10;xlZkKNE5hliywiK8hZgMXUPBEdqWXGR5PEB8juQqYaoIOYf7y7miUl1dW6+RIbmKULKzkOG57T+U&#10;+C4bsCOHmNVhLpxku64MXY/tsEyAlwYhWi2WADVD6SBGc4QlJJYAmxCKxZJKNUh+mjeS6nFgAgJ0&#10;hhOsf6yDkHM0iEuVaNVVcrQh2kqrJGZFeqoxHuQXM1RDhLnwUpHc4jyqcjAIqxsiVQVKYL4m4Xlc&#10;JsuqF7IiRlWjT++LEBrFJ3EuLS9nAmRbdRiECQFebltdlhAxFWhjtp76B3JhwjDWIkYmLQmwUnEs&#10;DaF7e3sit2jez20LK46MKe/NxY2sBINEsSvyqyxU37VtPisrPa0iyIokS5jta5OTk1yjFX7fSqh1&#10;nzHkMir7dUJ9SFDn5ONWPXY0FGA21d/sLIoYK2rwxu9///sgJydXtV3GxmnVoUrQoXQfP30IsstD&#10;6z5GKGy+MOxNzh8WAvQ4VWCMKDGPGGFxDqWde9DPkkAlWsNJCVBFGBMZVOrPcPgcMjhBIUZezyZq&#10;iKzcJNeLI+7zdW8c92US3Ivj7HlU8dl/6DnjGN6jwgqSi3xlXvodLY74GxwqaO7TRnG/d/4dz0L1&#10;SYalWFSszBuoZTJEUT57lJ6+YPkCooQAHW5oa1F+lADk51PnMFWh6vAcVXgRKhF1yHqQo0RIeBzK&#10;ryqiSHixtKAiEbpu2Gx1uRRYgvQgxdPDsJITjOdAV6FvIcNoB2LbCnIQFaFvPAjKyRv28qMIfK+k&#10;GDNv8x9GLjZyhTlf6EQNQZBVXi9UHeoumrEr9Sj5xXHaNYcV+UPfW6nBS4elKoyweD0rurVcSClm&#10;AcXXg/jMERblJ9mZQ6wI8HIZ6i8rQostJSS+rg4LGcZ+yDBmIFpciOJI3FwQn+pB8muqEiFJH9Zj&#10;aBkT+GqLzXiuSDyIHdKT4OytsxF4qjEBgVVVbAstVpqj6ZobWHOd86r+ao3RmJ3a6bnGp4fimGjP&#10;qVSfJvkZMvs+18MkSMlRYlQRVqoxSLFavyTD2FdNUIHZa5dD1ZsxoqS1tSW1tOTHbDohg0qro53w&#10;GPKz0TxmseHYQmCGwRY/ClmW/WESXSG7SglKrpkAM7H5EHTV4HWlKAGW914nS/OBKyt5ZJgphdae&#10;u8k5GX2Mwdws6g4CNEdYq+WCiApQArQoVAjwOhHe+Iu/+Iv055DT73//u6Qq1H73u98GYf3a0PjH&#10;H9K3v/qG9R/TW4jlm+++CjVXmqh9DolLh9e9/5D7At+xDEUl0UA4MVOL08PHk9EOIx9oq8xDVNlD&#10;lu7LhRKOwTzenOChSfvdXDWOfCAWhCgZBgFyQ0NyKsMSJu/t5UpzHqJngYXwEJWpivR9NhXnkTCq&#10;V9RgRXqS3StI7j/De/6/p6fT3+Gz3kNyz8/O0rPHeeacUH5YKEaUostnKMSiFF2qFiM/Srj97OXj&#10;WGbVmEnyMSrxBUrwDSHwD5DV/46b6f/FRftbhzvp8XNIFaUYKtGHWEmGoQgtovCfVQRoHjEvs5k/&#10;LOuSY+lBtLrstirRiVpj3DEE6AQLtv+oAg9O2YcC3DveipA7iiZWj/nvdTC59aaqLEOIER4HaeVi&#10;R1GIoRar1wrZGWrH52HRhsS2D41yvcx/eEmO1Xu81l7bUliJgkq1jHXIUrLVcjEGIqyWWpCgo1OC&#10;ADNBXqrECJG5eaw6S4xBfpVdkuFyWoMEVyDBaJtZWKgUAyHjnISIGlMlVmaLTVkWs6fQsbiaSiw/&#10;nlSrCBCTEKNPsTKJbmCsJ41O96WJ2mgaGO0M8ioEGX2KMbmExMn3kJwxty9VZEV0+dEF+bjr5Biv&#10;eWy1rWqUEG8G+RFqtj2IEDnOszybnHm6zCUYxAZBtbQ8CPVnhTgT2xcxssYRLD8lu0r9VQR2qQTL&#10;6z8z1V6M5IiJVXM4HHMSsh5zDn6hIszzEDrzTzQ/a+0+Ie9OjBkuDe+mIuxZ9MFSbX28ZqO3bUgQ&#10;5uj4UFxPQ+FLJfiXf/mXoQR/9atvk5XiWH7vrNLfhir81h7Cb7SvIxz+8uOXYR9douqcaitCXOwD&#10;5j6VpCHwa8LRj6jHmPkkHi6eSU6TVFR8kqDz41kBVQn6miTpuuowT6gAGVYtNIUQJcBMgt40Kois&#10;EEM5sm2VOeYMJDz2XB63xzE/cnP/1wD534Jkgwghb6vgWbVa1HkcBC6pRTgcuc3K+M7uk9Qy8V1Z&#10;qEtDaMnQ/soIo69C6CiqYIbX9leqDJ+9Yp+qsVKKTmBb1KH2BgX43/Bd/y4385sTQl/DZsPlYqEW&#10;XZf8IEPWo/G6IshCjnkChxwu2wrjsLnIDaL+rCpHc3ZUlKulvYcWqqLCzL6zXGyJscwHuxXRYZWi&#10;C/VXyFCSqgjO9iM/59Ii/ygxYhBxzJLNcWG8RyL0PdE0j/MKMkQV+gzl7W0fJYDCJHwuqjN3FeDg&#10;IPRCiJdECPkVAoyiTSzza4UEd3dxmJWt8j73WRQxLxiTPUBoKsG4WRxJAgk2UXy2oWhldmyJb6Xq&#10;SYxeRJebi9HWU56bEq1Dm9vx2ZubWxCfJFjIcCFN1kdQZ40gRIsYpS0nk2YzE2c0becCTjRzFyUp&#10;0QUJZoIrBBihs0SI0rskv4ooo70GApRos1K8UosSt4rQAofPb87PCslkJRmWZ4cUcsz7UIZlP1aO&#10;lfTu3POYrP4yKeYQN5NdJjqPdyy2BDc2MQxh5eFwEt1tQmQf6O5xhstOhdXS5bRbbaHAh3Ae7mv1&#10;QVJdt6PdJh5SrznfoUTZweuoRc32JB3arDY7l278gNL74Yfvo81F+81vf5P+4i//IhOhpIhJgJko&#10;c1O19vXXX6U//4vfpx9//UNFjh+CRL/59iveI4F+inXzbtpDFJV5wJwL5EaNYV4SIjcr+0rLjDnB&#10;IDDAHSRWmWGuhJiJ0BukIsJYQoShDkvYDBmy/DtLS+kfAeDH9h36fo7zPHl42iGqzoIIBFbC9gjl&#10;80w6TiNWijuuS5aZFCU2yAtTUcYsMi4Nn6u8YplS65IUseevsDfV8jWf9YrPJGQuYXM0nrP0c0pl&#10;uVSUcxHFUPks8on/E0LM/5CbWWK8YNtqspVkX5cAY7heVV2OB1hJjJVStJhiFTkmbXVGmxI2BwGy&#10;lPSqpcpQiz5ECzMWW1CDkmFWbxUZYmUK/7y+FuGzBGULTkyW4bA9iC+m+KpIOK6VYbNkeI0QJUCv&#10;k0uvm04wekdZz1XrDTCQI4JokYoOAZZ8rmSYHyIF8alOzSdGTtPz8n2u2e4uSy3WrwjRiMJ2megV&#10;5EaRBM0JSojRR8hr29ticJfvnslcUjRs397aSU72EAWXaMlZjGO23M/3yDNv+1pWhy4lKIsYQXqO&#10;cFE5OtoFsivD+gy1JepCjtG8rYpkGSNanGYsSDKH2aWp3HNr8brrMSFtJsrII6ooIcNcTJmL0R7x&#10;OM/rJMd6eZ7x9X250JG3QzGq9oLsJMGrY0PpQXYuf57rKyRYiDBm9Dav18im2nUiCnsoHbliP6Wt&#10;PBZcbLmR0FSD8dS8dp+PfJPlF/HskHiGMuQXz0xm/U6LE6raquN7byefTDeDyLjxN3/zN+mv//qv&#10;05//+Z9HMURl+Fd/9Vexz3XD5QiZeV377e9+k77/8bv0m9/9eGm//s0P6ZtfoRq//5rQ+ev0w48S&#10;6neXQ/DMnRmGqoIiDDYfxj6ntnI7XpcEOSZIkX2SpeSnGoxlRYTeEGGVWgiFWKnEfxvA/H5lJW6u&#10;ciOFkuRYifKKSDOZln1FBT55+igKKobxkp8VbQnw9etXkTMMgpQIIc4gRltpKvKT6CI3CDkWMrxO&#10;iC/fYG8h12tk+OwaEb54/SwTYaUSI5/4LOcTHz/PhRbJ8PGLi/QSpep/5sPtVYyvILZ/yk3ibN8X&#10;T3E00WKTQ+ZQh5Ihx0iKoQ6xkjvM+/O6IXQehmejdjYJUZIsjyOwjSgP0XM7T4eWVZwEWC1VglhR&#10;6yfHRgJnEY57vNdHOzo8imUQIBaPFOXaSEJl1FBcc6+zSp6l54tKMuZShahS1LzOEmEYhFPM0T/7&#10;e45Tz/ZzMvy5baooV1fiGTVlXLHmg/4lyZ0dze/yU5MUJT6/k79HVeq6BHjdYtRKKEZVYrZoBmdf&#10;JklDakiwUn0qUhP/kqbKcQ3Sd5YkyThGtQThcQzEFkQYRCkhep7qNXOQkF+Q3cJcWkf1RuV7QXWY&#10;FWKQVtXKkgsbLCG/qBBfklru6ZMAIwdYKbyftsBcqb0S/maSw3zttoSYXyu5Pl93bG9MxlCUm+QF&#10;yTkrTR1CtKXGoX0Tk2N8L5+DfDPIzyb1FucfdPy1o3EIgeNxovEgeY3zOQSxJTdWm98s6109XelG&#10;IRWJpIBWYDqZwQ6e1tEh3/3wbVaC36sCIbvvILuwr4L8JDwV4Y+/+T798OvvIMHvYl8ejfItxPht&#10;enSOYqlM8pPknkIYEfpWatAbW3VoG40VVvsGXbd6LFmGIowQKIe6gv4fwuSZBAs5ZvLzPeUGin0V&#10;EbruDeZn+j7Vo8WS3MydixJ+xyiAVCbpGQJLeC8hyaxuX15WmW2lKUuJTyK9IsErInTstZXx9++y&#10;uW1xxll6VIdlGOIz1j139F2+NGS20nwVJkfIzP+jKjSHaN+hitBcop/35flF+k9wBleTOvD/mkes&#10;lKBtN3lpASUTn0tziJez2thUrdleYz7wGgleGf8rRKiaKzm9ogwdhiiWnO8wcpGovzwBrGmRbOXx&#10;ocdHx3FtJEGvv2aeONIaVW5yuyjGSi3u7x8E8f3cCglKVh5zaYUEY10c/YwMK0WomYMsD/i38hih&#10;EzhTNe3+EeIr6xJcVogurxn7JUTJLvoSI1zOy9ysrfLLS0exbGz4O62Ub+VWIEJzJwn2+dobG6pf&#10;BwtsBNllJWhonMnPYolEWAixKEUJMJNqpXD5LR4rKbr80PIg/Rc93en/09+X/t2ujvSk5X6ar02G&#10;wivTad2NkLcixDCn0v88Pbh3K51DKH+/oy39P3n/f93Tk77l/SX09bkuNnI75jkT3hXxRe4PsnT4&#10;oOHvXYjNwpKV3+Xl1eSsOoa+EqNpijyd/y1ez4/ZNVwuii+Ir0M1KAGyvys/cKm113Ws9UFq1doe&#10;VA3hmRCDBLMquiLAWK/CTXNtQZBsq8oMMyVHR2ZEhZalr8UMMFiQZ7V9wvHv3r+JYolzCF5IdOcq&#10;mEyGTjuvenJdUnr8/2Puv3o12dr1PGz9DInc38qdZ05vzjnPnHv27Ny9Oq34pb25RUJbFAUGmWFL&#10;IkiL5BZJUaRB2oAFQ4Is2CYc5HhgGD6wAEHwDxm+rjHemj17rfVtUoYPfDBQ9Vauequuuu/xPGMU&#10;wImAnIMyBlHmQ9d3/19xrP811iRa5mug8+bMbPQFNtGIs/OzROwITc5ViyYwrYeMQKXErsJemSRt&#10;S5mvIvAecAwW6/ScptJzaFdbQi7BMCVbZ03kYq/cJmEzTyBmUHwPxGfhG1ulvPs6qks7qHj+yk4q&#10;UJcvkyq0HtV9CD+39xDLbsK5cDTSLBCfoAxjqo0w5Jp5veIX8ubfQYk9/DxJqvBrbO1/hHWO9YSm&#10;4cShVhkIAv8YOIkgxO5Sss4aLKbmxMRrIYh9Tm2W35eoxq9BUQssDGMrFP6TU+DmOv72Ewvpw/PO&#10;E26HCYo/BiMgtAjGaIVZXggKwJRCsxP/wwQ3jg81eb0kh+B98B6SZ4DtCffHK4D0mOFJBkimZyUD&#10;oOPmpArCifABhtEyfqAE34PvZ4tgnJfrMIx5iIDPdJwsLSe1Z06qLtlmys68aLUjCEcRhipT6wIz&#10;QM6ApfCz3jDWYY6SVdY6x6hxrC/shcNBO/yPms3wvyyXw/1uC/ClyHKE4ByEScmhrIBDE2BNp7bX&#10;T0VoqPCEWqb2bPaWFKHjSQUKtmy5ZIc/jtUHEYDm5lFOh6Pwv6hWw99otsL9wSh2btvrcT3G09Dl&#10;+toJRaoPBFqxHi8pQvtDvKOqi7DzY1LJ5pos7nQtcCpJHVr8kJK//aaIqtHgSdz23ZuxlYyBIMH4&#10;kcDK8u6sd0kwzKCYhrH+zeXicF6Xw82YIrKmp1gPlxKXk6JM0Ez1dmkb3sTW4aT9zS3RfL9x6DRv&#10;dLZp87ZUr5f25/r/iAuYrZ8eiJ1wwO8IcJeZL+8ywi47/qgEI+gFpdY5LeMwni/rxjpKlGZqmaEt&#10;B9jRwmvjUFKA2KJdtzgtFtaJywPwbJrLCfRU/HbJeyBeV4uxJYpNEmNrm6fA76vYPE9bHFvszPs2&#10;TPDTJmPXs4AKgBR0RqhV0x6rLxc/DCUIY/ttFGNMtaHYDtrybwOfP8IamnKjQox9HqIOr2yvQ0CY&#10;+jEEgnE8ATF1znAU1ZovlPiRqutABFiqwutQFH6+wBIEuf4Ur/ED1KElVYdQMhj+CIgxV5Tt+N+l&#10;e4YXLYCLahDV+VdRaf+Ih/sfDIbhGRCI9ZJzJXplzVGF6cWuW/DFCRgFZISoIEwlg+A7LPbfB3j/&#10;mO3+RRSgqTJRNc2L2zj4GTucpv38PIM99oYj7IRfarYH/EzJmdvnDwrwy0oGxthpyMS0EFXhexAK&#10;x9i7OkPrCFWwf1Kvh7+E2pvy8ksRbhQh8BToArCnBabYNVgGxFR3yHKAdDq1I40Py9bm5hUM7c5f&#10;ZWhStc3nao1qhF60vPG7wB8Ho+ld/p/JxM6RZ3G8xTOc/U6FFw1lTHm2fjf8jY0l4KaS+yLW2dkh&#10;q6pOkNkO24CHak8w3gaEN+d2OMIxqkVBZ3dZqW4wKsJYZ/h57Ng11g0aUcZemzITlSHn9FGChRc6&#10;A0wWWEjTs2Gqk0kQidAROBR/JygJMW/UBEhVW7qB96MitEMEoRG/+MYDqeqzEwYjt8LPG9v1fQu7&#10;rtOecVO/48/PwOsw7k8AMz8uT4kV5syznijBOVkmH5QYUYzLuY8EXedlLRTS9PTbB0UAp04XfAtO&#10;Y3HcnmjSOvOOXk3XcFlTN+bLZOtl3XZl67uePVJ/CMLUAuXlvJ4xjr95hmpOvdhctU2OIDRqnbou&#10;y+oQs+Z4gtD1/Ri8VQiCMFnmZO+jxZ93XBGBiBp8BAD/b81GCqQARNVgtMTz+sBkh1O0OAHymG0/&#10;AlYpp9O6vEssd1TbsSQQxuqKDIiU+O0USvzYlm2cIyQTEC8fAOl5vuQVDClXMKQITJW8L68/QlH8&#10;HR6kh+w72ebz+L9lJd2f8043KKle0ftIxZT+p2x4fASYgZn/jfeGMEwQdHgc7wk73LDdcGYdpzzA&#10;f69SCb/igY0gnJcEQF+y76cJwmzciHTWkkXAeVwZ/H4My33mW34OiN5DCYRsy+g34Nv2nJj2D/kv&#10;36AWY6AFSFpfKPwEn+oxs9DabCPZEYTXYKhajMEUAKjN/rmyub4e1aJdad2wY1WU4FZuMyqxZHWb&#10;oVgphAnKUUVn9UEEHb8tKko7OL6uMC2mrtxZ+TzW45nCYt2dwY8e5U9WF6Pis921ALPJoYEQIZgC&#10;IQl8Qs/21lrgG/x2e7cWs8CInTtYz5hg+mX83jDL3POLfHMleGWFI+y88HOQcSNch02sc9PKxOV9&#10;q6biuOvH9SJskmWJ68d150Pmx3VYXnWQpaBoPeND/ORRVE4+CH+Tm/MBKkV15zqqL4MlmVJLSdU8&#10;nDx87ltomhAtCH0QTbdJdUss5zjz3a91gVGZcB7WMXmcGQzdTlSh89/xQWLcoWCLcJxDL3XYwHJx&#10;/hyo2YNGcdkMgBaBePX5grl1jiC8iiij/t69b5bnUBBGGM47ejWNx2h1phDf937Ntlg/Bmqss3yJ&#10;6nzOddU6xzbbl1cwtBhciYB89CCqyX/BQ/0UgPr95ViepKCLnTVYrBLwA/NX5dH78uihuY+PEwi9&#10;trH3m7ReUovvSwymUBIcj1K1CCC8DsOkDhMUn/K//c9RZNYLJ2Wf7resHvH8zPvhPN5bKbKcDdP/&#10;l5WkCFOazY/LETB8X+bKkBJfyijI2MVWVn9G0RILtkw1/je1WrTWjl9Z6oP3kWabD0YA7oyvpsUi&#10;NOflQxD+DASvlXgPcp9tA8L/VbUSgSj0YvCEl4RKT7t8XSleL0IwgRDoUXqZbcZSC6TZzBf8z5UE&#10;wju3b4Vb1yComnJ6pha1tD+G3PvCNuJyaTyVWezo9d6aTQvtNxCLKrjsHkto2Rt1THf5MvwfN9aw&#10;6oJNqzuv/wOCAs0iJLW8fkkwwlR1yLRUgCDK8qqT2gXbQScIRiWY2VcVVoJaUn5XYFPtMd3xTJEJ&#10;kaxuzRs0QSVZ4WSBk0pM679f78dK0+0KqdiJAg/Nf8Kf/FyF+PTxFayi+vO43B7rJbAm9ef+XS/B&#10;DhD68KkKOQ4taqz304ax/vtzS8Osov3qGJnmb0sGuAyKGRAjDIUdb9+k+hLgMig6L0HTeQ79w9/D&#10;0GOKqS/X6xEpr+yQgqEqMYNebGqIKhSSUR1SovIDdhF6gDLr2itL03GeLxQDOan1ysM4zHrEiT2A&#10;R/hdslxWhyh8n4e/xcP5NUB7D0O2E8szXlC+pFL5CRAZJuvK9ed/eIhCtK7XJpH2kp0pxZgw7jEZ&#10;0JkXl70Ow0sA+M94mC9RgQLRjIGYMjX/r73XrtvlKyBSkk33I/RzGFqAn9HmdC96vx1wnKe8DFP5&#10;MRSz4j0gXFSBFiPEBkgEojCKdZKCL9ZN8tJlu3/S7aVpEYbvQWmLlayeUvVp+TkgfgDDH8EvK3+E&#10;7d/33uP+EoCqwfR1xUEsBk8cXtUtUoRfNrxeIghRgO9V4ntI/q7i934jCG+mjlUtP14mA+YHBdgJ&#10;wDSehhkErX+0+zDVWuzBWmgtfBmDKKP5+cVeppeTEryH6vs6dqyqZVYJJlDeBIp+Uc8WI7GH8EYt&#10;9pNo3d/i4kJsNRJzKynW7RqsiSCkfJTUXQJFGn8PwWR5BcQcXBEUCWZJ9SWlloEllWvjV+snwHgj&#10;Onz/pvbCbYc/abUicLzZreh/YjIyytAHx4dFeNiO2Do8VaAPQ0quTlHEWHjYDHJ4DgmQ1vkJxATn&#10;dCzpeLJjcn8eR4SkCbeAKrOxGQivw+160ZrEmzECLq2T1sU2zwHouhkI042b5qvkhF9mje14IlOH&#10;EYoU7fObN++XE5zmHCbliIWmZBAUjqrAqABjUjbXjeuY9Vrj8nZjFnu9BnoffEjebcUIdir/Cccs&#10;BK+DLyV8p/IhBN3X46jUU7+HJ9GWmxgel58HvSIAMwheA6EAtPwBIPkB+ERVCPyu6gwNhvF/+z9m&#10;92hWL2v5MQT9TzNV6PLZfSbYMkWYClZ5DsPjq/IegpnNzFJTBKAPjvVvKdh2vaB05zAUgH8OZf2I&#10;+ywDn4D7CfyY9lMVmIIoPwfAf9jpXI1n914GQPtAtDgt9YX4IQSvlw9ACLAsP4bYn1YW76GgbEp3&#10;BcEv2VY2P3tWKFcAtGooA/UwPh9CyPrBpK4ddkOpkg/VWjlOcxmvtRF5h4Ldrr9Mf7G+L9YLoujs&#10;busvLvlxea2vrUI+Y3nWYRtZJxc2nbPtcOxHsVSK24ovtaju2Tf7cPiRIBAu799WCWoRDPOSgSSO&#10;8wf7OwIFEFqiFaG43nuo+semZdN6CZ6ZEnS9c+DwHRcns93esI7HoduO0ErbEHzZPl02QTXtXwDG&#10;rrhUhQAx2WWmUbJjyc7Fc/SGzdZ3X14DQR8BF6GVAe59PWA6JvbLUEUaC+v7Rvah0Q7HcYZJCaa3&#10;tbbKcR++ND0BUvtnBw/XVaGwi0MLQMwgGUsGLRRgAtdTIKldfhuTq7/6Ki0nfGIkG/iZbH29Cy9L&#10;1rHr1XYpmSLMVOEzIPif85D9VBVeB+N7VZhSWlD0wCg2DRSCEcZpmJUI6GsgfM3L7S3wsn7RD+LH&#10;kqlCSmpJlClB/jv+x+t1htcheBVVnpfY1pn/KCuH/OeZOtzlPnL8elT5etEVqe6NDqc0GRWhfQuO&#10;ojLNgG+do1UsaQhA52D0/voD/uMLoJUpQst7BTi/J38GhLHEyPJ++Jf1OvdYAmMGR1/MWdVLBkHv&#10;T1+0MXeQ3wmY2TOaynsYXgPhNRh+UK7PjyVNt7use4Aw620mQpDpP4FgVgBhBkSPLQNcHxjZ9jcq&#10;PYptgKNKi9MN5hiMso7SiLf/QcqXLPplvQXU4LLdjqXcQD9f8E/rtfRSGHS5HgaBuqE9V4PVqhAs&#10;h1KxGK9NrBON6v69wv8ofuQIMMQ6HEqS+PxmGIER4Zggkn0EKRZuFCEQYRXB9H4oLBJI53aZkilE&#10;13X4j6Gww7RsBse0bgbFbNw/IVNvlgi/eYn7jUOXz44hjUcFwTz36bhvcW9e6xfjG52SXgK+nefd&#10;R80hdVUHyM3lg5OpQztqTRadY/Y4mbe/Ow17O35IyPpAh3MgMm50MlmXUVQXbss/1Te2yjCBMKm/&#10;D4AInCwJVKllSqbcMhC+ffsuFkGY6hwFGLCiZB29xtYncxheB6KAzcrPAVEYvkHp/WUebqGYFbed&#10;lQyGAj3VwZrjmeoJUxF2j2LA5qpolwHc3+LhSvB7X5x3HYYqwey+zF7S/mdGk2NEef7Rect7GL4v&#10;pugYmU31whyfv7k3BKDzPiyp/thyFP9b7wFBk/LRfEi9B97D78OS7qWsZM/RUfh77Q7b89ivQ/B9&#10;eQ+/9+P/lHWupmfpNowLtxj0iy9cAzfWB47Sb+6tDIo/B8EPQej5/Rh078vvmrcMBO1EwfbD1gta&#10;kkCYF2AoaDyWBJn08vBYhbbPgHBLyjU5J58Dl4vHzrWOypZhBkGvvQEqi9uNAoVSqZdZ1/9kvm22&#10;9V+i9rLvxLSajdiRgt3rqwSFoEDM/kuH7sN9RzsspBLcfDsJReva5oD4cREY8+UyVZiVCLj5tFQ/&#10;mADl9HQTH4RLfn8PXBIYs3VZdg4zf/8YiIIjvQGTKkv7SDBOcN0Pp3ujsDushsmgw3qZavOPSetl&#10;oNQmqi7SzSwIU9vTn7zF5uUDKPLHecHjOdnywf1wbIejUph2i2HSKYRZtxC2pwP+FFVhUpP++RkI&#10;/TPN+4p/qvlf82n+KW4/ATxBPLs+Ai4D4xWwgKD5hvGzABGEr+N0gyoCMosuxwjzzwAxg23cboRi&#10;KkaXs1SbrPxXQPvKMv8EiM8itLK0oOt2+QMYzsvf4ryeADijze8B+F79PZiXDIL+V+leTDBMgZP3&#10;AZRYrqnD31VnmCnF62oxgjHCez4+L8kR+ELz4crSTHxwBj+BoMeWlZ+DoPB7AUB+PeWe/4ki/LA8&#10;4X79FtV0BcAfl5h3KKTSSzlGglFA/s6iwsLEurYMhALvJwCk7GTlR6C7KipCC8eU2eGlxYVYv2YP&#10;MypBO2NNz0h6Ttyv+/cZicpuXrJqIOFlxFrQCS3PwWuaQVAgeh4+E9k0r71D/weXT/DkWZpvM3aW&#10;wbQuospA1sN2O5w26/NvSdcjBO1e3+J4VIMcQ2yKiCK0uuNasrTqLhUfvDRtDjTGhZ8lQjMO/eOu&#10;wTMO59uZj6uu0jaYzh/yz/HqDpP9Fr4JuFcQzpZnGf/s6yVCkT8kg5u/0xtIwLk8xzmqh1HXUnu/&#10;Hss4jCCdr58BTjjGYdxGWj7bZlbSsjwU14rHaGBFS+wf7p8w488YtYqh17CUQqdeCINmnmOppj8r&#10;3qTAMd64aTz9wakexz8ndebJm4/pQ/4gbxiXd30B+O033wK1eT0hv7/5+ptYBOHbef1hCpK8uIou&#10;X48wXwdiiiyrQgXi+/JjGGZA/CvYxNeovueAMCsC12K9X1ZP93N2OdYdUv6nnON1IArCD2F4DYpx&#10;mOoF40sLyFi9cRVJjrDMxq+Bca4SPwAj5QMg/iwYzTqwnMf7T3Xli88XlP+P/5VDlWIEYVY+AOK8&#10;XMHww/Kf8aBmIHwPxFT+gz6ABXQRiPN8w5/LOUwwTCkzMT+QEu9Tj5V7RWBEyF0D2rZlDrIflwSw&#10;VKbXC0D7cdEOLy7cixC0I1VLhNK8OJ49Wz4nvtS9dyMEKel4ky2OzwRDj1+oOUwQT0owQTFFvZ0f&#10;hYjb5HmzuI9sPO6D4oey7PVbFfgPUYX2K2idYKUCBCnZf+g2U/1gPynBTOEZTLBOzXHBFIEHnCKw&#10;5pDKAJhZlLjefOhyCZJzWGbrzNf7ZxA6g6p/YiwRJinafB2GTo9DlolwAniZUsyGSSH6tkpwe3Jc&#10;CyejjdCtbYRBuxpGPetT0rKPD6th1kMKtyphPEQpXgOdFzNTixnkkqW2JGgmMGb7Qvlhl/ytJY7n&#10;Nz9m7e+gWQydWj6WXr0YusCwW8+HYbuAWsxzHKhFbTJFRZj9KelBS0WFaBGsDq2XsrnTcNALU24i&#10;6zx8g2UQtN7FVjkxXUaViC3+nRD8SYqN8PzTIZgFU/5dwPENUPsAgihBIfSvguB/z5vY4b8aggIw&#10;QfB6D0NZXdyV+qMItzSeqcI5BK/N/9MgeKUI5xDMik4is5g+tBkE/W2O5Ad1iD8Dwevg+zH0/teN&#10;xge/hd4/wpZdV4Q/Cz7Ke5ubvrGTKSLvx6QGE2Qi+H4GeNfLdfhl5V8FweXlpQhCO1O9efNmLN0u&#10;L+qJx5Lqu2Pd97jD8vMAoSC8BsEErfdw9PgzOGYAjDDkmYi/fTbm1z65J8SG/wciIXtB+dtx20IL&#10;QnMUVYF/x++LYIEjBLn/VH7+j1cR/3n5yFy7mFpiDlcEWSon2e+jFG29DkcfeC+8RSuZQfA9SFPq&#10;Ssr4Pwj/b/x4UnoJFldlDsPsj43wAS6Oqx6d7nJxfgZBSlKCSQ0+O6mE/TFqq7MZho1N/pRqeLi/&#10;Ffa7G6Ff3YggGnRq/CHJxsb152CLMMwgyLgATGBMKiC9eVKydbZf50cLzPns+UEhLK+/47L8UX2g&#10;167mQ6FaC8V6IxRr9ThsVhMc+6rDTi5s9/Nhd5BD9bXjn5c+7pOiZsJuMOjGP8xIV9ZzbhpSOu0E&#10;RtaJjfvbzTCwo03W92YSIlkgQ6v8c0DMYPghEH8Kw1gA4VVABRh+B8xihHkOw6TEEniugimUDIZ/&#10;g5fbK6Bm5DhFr1PJ7HIGw1hYLkudif1OAla/ORMDX0Dwg+jxtfJj2P2sHZ6PC72TvXE4RV1+CMJU&#10;vKf9n31g48PpAzkvHwCQIvR+ogTn9vgnihDoveYe+h7IZBA0teY6EH8MwgS+VFR4HpvVMBlchEim&#10;kt4rw/cqcIwYaGMPf5canHHvXxWO6+dKBsaV5eVoibPgiFHiXg8IAkiL10qA9TuN0K6XQrNWip8p&#10;EFA6GmEV3Q73rvXiEWJxPJUIKdRZGiar6m/P02dLAE45P4f+zqa5bYsA9PnwGbLzW3sC/yfFQuxm&#10;X0UoEN1P3AfbjoX9fBRhFf80gTVXdbGk8SuVFot/UAJjglqq+8vGBZq/VXRxeyz/P+Ehzdb3d6b0&#10;LO/VXgbDVA+WwSopsjkUmX98sB3OD4bh5VExPNiph0e7pfD8oBC+OV0J55O1MGquhxbQa9SKoQ50&#10;ogLrqAob/OFzsAk1bsQEVeGaYGhRFSbQJdhdqcSdORwFabb8vD4w256/x/060C2w/1KEX6kuABME&#10;HRaYlgeOuSjRgWI1F4YtQNjZCrM+pbcRxm2ULMfs2yxLzfBt55+bvcViPUr8o23PChTnN4zjsY3r&#10;fJ7FbqCsq4sdN1CynMMrdRiB+L78nDpMgZT3QPxDrKglU4hGerWutga6qjukCMKXgO/v8vBeRZf5&#10;nZVMKb6vO6RcA2KywwLsLBzs8rLhhZPVGfotmmw8A6KgvK7+rpefAJGyjdLOih/9z4IksfpmDkIV&#10;yHtrltnhP728h+EciADwOhD/+dwWP+ce/Aa4vIcfz9U15RchmJU5CG2fb2Aus5qqQe9l79Ooqijx&#10;uO2TsF0PHQBoET7X4SgA98a+PAHkB1BkaMcMuCnP9zocV1eWIwgTBG/G0hNSmVrkWHxGfCG36+XQ&#10;blR4Fiqhzr3eUATwezz0hZ+UnC8VXZGQi/c30wSpQHNcYAn2q+1677sM8HS9KDq41/tzcaByTM+I&#10;z43J7Z0wqFfD2RyAfnfEZ6PLM2IdorB0+QhBbzLzsaxzUb2lt66h/3lhPOZDMS4AhVkE5Ny+ZjBL&#10;dYpzqDH8WxxcVFBzJaVazIIq74cJmtl6afocqMzzD352vxbOt2vh+WE5vDwrhrPdajgYFcN2dysM&#10;65uhXdvirSN8CqHpGyiWYiztRilMB7VYT5gsbrphvFEyu5sBN4NtpjIjmOfrxPVYJ0aGOb6oBAHf&#10;wT62mAfGaOKsV46Wu4zlSaUJCBvAT1U4h2FUhgByvkyeP6YwB2SlynGXk6XvN9bDBHXbrzMuCLXK&#10;8xvAP084pjeZb7V0Ezg/k/gTlktgTE2YLELMbytbsshyFl2+KoDwdwVTrkeX/wnX4ysAaHQ5WluU&#10;m+V6QEUQ/jH/53V1+HPR5Svb/BMgXoZzO2BFcW8D0j2usdf67Mjg2E5UvPdPmM4L7oj9CMTr6jAW&#10;APi76ge3hQgPt2UMVIThzgyo7Ax56JLVTPVV83pcyp8OvGvgm5cPlKDCYq76fot9/M/a87bIPykA&#10;kGEs14Boie5rXh+dVGD6LMH+NhZ0UI+up8kDXmfb7wsvxxYwpCRI+gyMwsznguWng1bYGbXCLo5K&#10;+LUa1Z+A0bK+thqWl5bCwsK9OQRvxftPlRgVI8CaTYahhQioc0/XuL+r3uuVaijz8q/yu+Z3Wpiv&#10;WOk2S6Hf5pnhGDKVGJUdRQBbfOE7XQiOgaaAFH7+jmDk/s6A6f0+wEX5fAi9Os+d9YJ/Cyfqh9gd&#10;j8tcKcFufK4+ipXBNlezRxFK9tuvwJlvpxURlObdpajq+6HlPsvFOkAAd8xQS+zyb1BHsWkby8ZP&#10;aLKs4Mzy91wm2ew09I+PShEwCsW4TYbnx7Nwf1oLT49rgK8aJr0aYObNOObB5g3dGY5CO5ZhhF4L&#10;6MXCBW4ytDSY3qtvhW3+9Nm4F28agRcVKvsQdMl+C7gE9GwZVZ7gE9DC0ZeCx+rLQhhm6nGbP3/U&#10;Vn0WE+iulXylNleA1Viuj29ZyteGlM1yJWyUUmmU1kOvAQibm/EtloHN8H4M8TPNN14aTwD05onj&#10;lG+++TZ8/bW9gH97NW7JYPhjIF7Z5jkM/zQg/nfcZNZBJmv7CKA9+aAuURD+NxzbdXX40+jyexha&#10;hN+53fvz3+xxnXf5P3a0gjsTYDcIx7v9cLCDQhkPwj4voX1fTJSsLvFKHc4V4u+yzqrKDIA/LgMt&#10;HfdTjwckfnWu1w6jfjuqEt3Q9bSaD6Hoc/GvA8Sj8H/hHvgjgJRZ4evl58GYgOg9q0r1njMI2AVs&#10;LZRNo9UOdVR/vdkCgt156YUGABSClgYvwgFWddjMhb0Jz0K/BvxqYYhAaDcZn6tEx6N9jiWB0A+W&#10;r6+vhRXUoBC8bdK0EOQaZUrRban2KgBI+AnBsl9841wd+tsiFEtxOjaV5SrcR06roRgFZKdZjnDy&#10;peO9LPgEnkHDkdN5wZt5kSDo//NeIeqK/ESqjiimyQDdJ5VyOEANCkGfl+zZsEQI2qlBqtg+52bx&#10;rZmam9lKQyDaRMsWHClDPwHSEuHGfDtDyKDmF+NUkY5b2eu23Ibbc9xE5rhcBOMcjhS3Y6/S6U2Z&#10;6hcdnh9Ow+vjRnhxhPXdr4Vnp2xzvxlOdgUiVrdXCl3A024JPSX3VigXVkOluA4QVYVCsTwHYxkg&#10;FsOotRkm2FYfgmT5k+rNVG1Uq4I4HsNBeIwly4AY37gU5/vb+lSXORHu03wYczNVW81Q4UasUurc&#10;dDVuzJpDSqXZjOrQ8QRI/nzUoVBUCWZgLLOcUMw7TWBSat4cqsLmFvK/Ga2Eb0hvEusGs7qOWLgp&#10;zBd0/Pvvvg/fffvdVTHCbMmCKll0+Xq6zU/qEa8D0XrEDIivXoW/w/+UWpLY5O7pe9tMEYT/217/&#10;A3WY1SNeBVYo15XiKS+4A0Bh2WfbGQgP98YAcAgArfg3cMTbvNuIymNnexKBGDvniMGVVD4AIvNi&#10;AYJH8YNQKJdr5ToEh8BOEPYGqO7+gNIPHc6jywM2nWiJMwh+WD4EYiofAjEVQfj/LJXi8Hr51wGi&#10;z4/332TQjFATfi2eNdWf41lpdnupAMJUhGAqs0EOF0Xh+ZlZhdPIhxoOpFLcDNVyHghWeXbKV1C0&#10;CMS11dWwSvEzm0Lwzp07KC9V8ywKjA7wFH5V7lthV+c+rnKPR9gxzCAoFK/UocurFudQdLxiHXpN&#10;O12O0NP276L2VYIzXhwGC6MSZLpg9N6/KvzWDnfaqTfwJiAUfr/keqsGf1zHroX+SKtgBbSROEFl&#10;Sd1GpY5OY0eiz54koKkQgVdUiFmZq7zMQjv/H3CznAEG50cAGuVj3ccPTaoVfAI0DbNyfnoU3j5o&#10;hncPG+ENw4dHzbA9avBnI+EHaXiEXN8fVMOskQuTKraxvB4aQK9WWAmVrSXKcijnV0O1uBGqJf9U&#10;SkEgKr9L/LmAEDAOAckIZTXDBqS3dIKvN1dSpBSOX+A9QB1rfTObHlUg4FQdqgpPjw/DxV49THmr&#10;DrESEXq+lbUhV+OpVPmdgdCiPbbeUAhmalEYapWz8awecZObZstp1XLoNrYA4iZvXbPgB9GW+6dm&#10;FfnWc5iY/P3338fil/6y8u23QJDyOyH4o7rDn9YfAsCrgMqr8PdQyFcQfPZTCP5LbsoYRLGgGlOv&#10;3ECQ8h6CSRGe+2U7YHCgM3AIBAThNpDbHnVQGry5+x0eBPMwR7GFwGTIQz3qYZl3YjlEJf2sKvRF&#10;73ePTWRH2cQC8H4OgrZiEIIDHhDVoCAUgh0VB/PGUx56rLPX/X8oBG25IvD+u/8vIeg9Oua+bQk9&#10;IUj5MQS9134OgrHU8rgV7h2g18ivh+LmSihtLod2tRAaFYQD8Gkwrhq8rg59aagEheACEMwCI8M2&#10;QqSFBW+8B5oQdCjwrn7Pp1UYCsQfD8tZ4R6PhXHB6MfUWyZG87/vcgxWZVkXn1KYphGSqrmJ9bYx&#10;oKgq1CWl+nLzBRvs969HS1yL6tBnxnUyC/7RJcATevb0LKwisADXq9hp6IuoCGO7VG7WR48u+WMT&#10;wDI1GIHmEABmlvnv8xDG6XMV+DBWmrNttvUARan1tmF9Zpdj+oNvuO1h2B1UwqBdRlVVw26nFPY6&#10;xdBvVcOwmgtHnc1wMqyEg2krJiZ32pXQaZVjaWN/47jRWcbbLO+bRAXoUACqCLNho1YM004uAnGG&#10;qkgKNFnwqAYBn9fEoccf6wGZLhhPeUitmzk/2Q/nO7UEQGxGg5tM+DW4IR0KxAyAtbk6dFq11YkQ&#10;FG5VbtpCNcEuU4PWE2YQdKgidJipQmG4xTIdLH6rlkq8EWJdivUm4/hR/K+/AWIMTZ/xg1jC7+27&#10;V6i71wBNiH0Vp30N9F6/fhmBKADfvDU6bI80djJrG+UEPDtocNwv8714CfC8R549Dn98dAAI/UCV&#10;dvhFePY8AdGegf4b3sgC7tFju05zmpHhNP7w0YOrnmrOT3nR+HLhP1D9ZQowjdsjC5Y4FlQ5/8ku&#10;13+6Y2U8qtB6IsA4A5L+l4LOSLUv8Xh/Hc7CzjS1OJhh78xpszVCrMsChmOmX4fhGLUx4DomNfhe&#10;CQpBVeLYZeZlYicEADE6BI5LuxxBZ6851q8Dwug4YpdigI5rZbXKf8tDaRXL4dEusN+9mp6tLwBT&#10;PSCqb/5RqO1Jm3u8xv0EBAWf91qEYGcOwrkSnN9zDX7H+49paVnuR+9JQFBG8VXKhVDcWkM4rIUq&#10;YkLx0KxXeEYMaFin7rNS4RpNY3R1ZWVl3mIk5QkKwSLnkawuDkfwCT2UVxxy32YqUEUYh3H+dRim&#10;koEvjl8rRYOIcdlUl2jQUThrfQWf97p2Of4eG21W4Wl5rQf3A+uoT7bzlzlOFWGqP0wQdFy39JEP&#10;uMVK6Agr+54DhF9//TZ8/eZVBMErYPgWFfCcGz6DZJbD9QC4aZVVhCrE7wDF19pDwOYyRiZ/9cvv&#10;We8sdrHvJycfso+4PCDNVKXbch2BenTAm2fUDLPh+3K8iw0at8PBrB92AeEQUPZQXpauBVDGcd8C&#10;w1HoAOIOf6Z/aId5cRwYWt/QiXBMFrnHW3EGDCfdMjdrqtPMgj5eD8dNQLYOMEXH/abFUXh40AyH&#10;UxRqrx5vwMYcftnbOd186aareoNwIzqs8Ha0lGqNmEajOtQaRxDyW3UYwUeJYDSYQknjCZQRlhRh&#10;6LBVSSDsoJA9P63yeNrlP0S58R+++xroAcEIQ5OqX72Inbi+ev2C30DRXmz8Pe9d205dX371LC7n&#10;i1BYCb74Mar4/ZVHsZuuXr/NtEexy6uXXz2N32R54edGnz/hQRZS7fA3ebCfPMWePvQLg49Sd17e&#10;a5RHjxnGHm4exDq/Q66r/e/5jZJUdsIO6s6yy/+xz71lfqUgE4ZOH467YWdmhbr5Zf2w7bd9UUoz&#10;htYdzybdsL+TctP6vPUnqAfTJwRhv9MChsMwMvhBUfn1h/348PhRckGoBRaE9moiDOvcRzXuHb/L&#10;oSocoQqFy8wI8xEg5xhHY9fnvt0GXod7WMlZHKaei1KHwX+RB1Uo73Ov9wcdjsdILDA9sA7OlhSc&#10;i8E2pk1n5seh5lqN0OEYot0VeNxj5TrWlfGsCMhqo54A6P3HMt5vjpdwEdbBOS5g6mxPYJWqPBt1&#10;LHFpC+eEiyoIxnXcFPcVEDTKWyoWYnR4aVErbJdat2KeoJC7Ah3bqkf1J9SYDsDKbLvifc78tIyB&#10;EqZf+70FhNM2uLcrpTivgFJOIJxbZcaLWmgByvNQR61aXxsDIlw/Gx+YS5spwVRXnprPCfw35VIM&#10;lAi/GkIpAhAnsZXbEILekILJ7u4ZcnOamvCtn9UEhKrEN69fhb/+N/59IPgkQjGmQ1AEom/bGKUD&#10;aPdRfv8pO0nW+fRKXf7yh+/TtllH2Doe6x+ZFwsQFYLCMBYAmYI0CayqUdvYPry8H23UxQk3CpJ4&#10;yFt8yNvYMuBmzEqfN3lvnIoA7LatrwCGlAjKDIitNDSCPGnnw4yyO8TaDprx7e1xapefPn4EBLUr&#10;B+HpYSM82q+Hbez5lBu9GaHX4QbkTQwMvela2BBVoeov3YjCUWUICJlW4s+w3rDEHxx/86dW2kaO&#10;E/iygIrTs6iyAHyfbpOmC8A847lalQI86zx8wrCZ48HvAbgXXE8/cfAqdpgqnKLKA3C7eyPg+CYq&#10;kVNsqOpN4FVRAG/evowQE2p2wa+K88NTZ+eHUe35ojw+Zf5T60u3w98GWCq7E3ugPjuKkFTdbO8N&#10;wtn+LPwxdtZPTXoMDy7PANg0XFz6tb9L/kdVl106TYHbJEy2B6HdrbPMLsASTMLAVCQgszcJ7U4t&#10;HPJCnO2gAGZYINRRgQd3ggpsmw7Ftnb9nka/GaZMc/rM3wPsEf+rXzLL8YCPR0Bu1A67MyDnw4KS&#10;9wXa7jQBIcuhNhpNrisKqct/3bVOcMD/hJ0cDF2+DoBRG1iuRqse+lrnvlDthlIpxzGPARb3F9ub&#10;oEL93rLA7gPof+L+2oXw7/Hwj4B0towPsdAbcc5V9jPhhV8qo/JRm2P2pe30hVsDXvUWL1aOsVyr&#10;ROjVmsICQHMspdoqBVvrixig9zj3MsdUKuQASRnoLDG/EtY3luNyAqjbyIdWdTPktpZDo5wLtcJ6&#10;qHCdVIlWJ5UKW2FzYz2sra1eNZ2zTjCXz7E+ajBudz00GlWuWxO4rISibXarW2Fja5PxQjrWCLME&#10;wa1CPhTKxbCZXw65Yp5hLuRRbGm9SgRhgfN3eUHo8jm2U6hav2fKSyGsbdzjfqlynXB1ANBcwTLb&#10;rHBMXte1jbvhe7Yx4jzNvqgD9LwfuDeNTmfIPfNR7N1jDj/b1drlkfUn331nBfrXcdpbLNCf/Mk/&#10;wBZria1wThbaoSow5nIBKoH2/+Dk0pfjkg3WlvzmN78KT2LfdqmbrMe8/ZOKTCBUMUZlyTacngVf&#10;IgQZGjxRiQpV7dYbbNzR3iyMjJABQssQKzOcvQfhgDe9w95kys2JPBaEALHPQ9RnXPipHjOFKAgN&#10;2w9QUyMgMgFwhzumRJwEu7AX7E+OuuFAhYpKsE6mA+xawK4d616wJBSHqRI62Y9MGabfqZ7QN1l8&#10;ozVSnWFFpQgEYzoNf7YAzNJrIgB5kwrJ7LfFesMiRaWY45rngWCRdQq8+QqAteuD06+GYa/CAzkF&#10;4KgQHkQhpnr34Xv46CIqPKG0gwLzI/Q1bvjDY6ADkE6A42xnOP8Qlf/1SdgDamNUywEKxv9ud38U&#10;LrFyM6ArOGc7XazfflQ00+0eN1o5/HUA9wQY9/kfDo/TcWwLMh74cnU9gqPVrnNDNrh2PIz8RwK1&#10;xQ3qcoNhm332WB6ViLoqV9eAKnCbYQ8HZeBiBXiJm3sNePGA8B/2VHKAbsS2czzIAs3tdAFsobjF&#10;w9JmvU56gADE+uYC+1OVrMZpjaj4yhxPg/sHBTYo8ZLb5MFcjdsq19aYrv3z4V/mQV+Zw6mAYgOK&#10;ADdfWma5dY6JFy77Ve2dd2vhebMQllZuh79eBCAVjhW4qjAbANrfbVxJnWXa3SKgWgDAuIXyZqzP&#10;Lgmc+gb3EDBnfaHmcTe5flWsrECsUEoAosa9kM+thmZ1Iybwd+tboYHiU60VSwWWw8Y2N7nvc9z3&#10;66HfAIKbS8xbC3nOZ31rMdQByNbGYijkmJfLRQguLS2Fu3fvxrKRX+H8NyKE1riGNlDIF5bD5iaA&#10;ZVjifAqorc3CAkDjenh/246X65bn+POldeC2wLCQIIfizAM6fxcqBba/PD9X9rt8i3n5UETR5jgu&#10;wZzLAel2JfYhqBpUxRdLAtVvl/D/8rL42/lN/gcKKtP/7vadz+P/nGN6sbYABGMdjekNj8JTPzMJ&#10;qFR23337bfj+u6/j9HfYKIH4VJChGmMdomowRtzmim4Ow3/JQ57GEwTtOsmPCz17mjr6FILPoq1O&#10;X5fLonZRTbJejEpHiBoxzsbPIwTd3ldac47n0YOTMBGCO7sJhAwzVWg3SiaBmrne520wYNruhIeC&#10;h0v1F+F3DYIJhLwVYgClGEaNQpi28mHI29EcqlhniRJ8sN0Me9zcw26CYDsCUBg67Ia9CcDp5mKi&#10;tm9s38JZvU0GwhpvyRp/jBAs8+c6TeBFiwzQjC7neQuWvJEpmSLMcbNXuNEFYJWb/gOlGGHIzY/C&#10;yDFti+12eCH0AECTP78N1M/vHwO6Gdf5PjaOa4KdewjYDo4m4ezCPLBRVHu+Iac7AyDTA2RTgMa1&#10;nfSj/R2pZFBJKpQmqmTA9kcosV0U2muGKp1muwy4sCb8jsoMVbN7MAz/LW/1/tBrgUra67N/03p4&#10;uEubTG+Eo+O9uM3+GFWOve0OamzLN3qBa51P+xvXUGuAEjVfKG6EYwDcG6IYipsob5ROZYMbPY8V&#10;rYfV9Xs8VEs8eCgSbJ3n5dDtCcFKY5Xr70O5FY95bfMe/9caD8cKyk4IleM+NlE0rR7gaG/wnwLY&#10;FjYRO7WxdS8+4ALU/dgfnoqmxEM6RGEK0eXVOzywCzyMOIAa58GD+l+UsJuNrbC8cidsApmvgY3X&#10;QkgW2VaN/6rOvTcYMW2Q5zwWQr2zCjjWI2i0sKX6Jv+F13IjgtrPUdpDdLmWC6trixGaGdTL9RXO&#10;lZdoYy0UgcZWfiGsrC7EdTdzy2F9fTEMmlsxN7UIaBYXb7ENrt3mSlheuxka1Vy4t3ATGHMM9Zth&#10;celeTJMpVe9FCObLCyx3m/2thJWNO4DrNopxiW0APZRhocoyQClXWgRkKxwjsO8CIAC4AVjdx8rq&#10;PeZvshxw59mp8gzmOVb/J7ev6ltaucH1XADMbB/A5bkeG1vsg2Ne40VRqCzyX3IvYXNrXL+Nwh3O&#10;dTlccG+sowbd5u27n/MS4//jv8oV7oXVDc5143YGwcdR7Qgqhyo2i2BKXSClTzwKPceFkTCLHWPy&#10;+3KuCi3/ZDxiuvWMflnOlIRz1vObIskGP/WjQTxQ/nZ+LHb9zrqOZyryDGud1ReaZmMF97m5i1Eh&#10;+vs4BlISAFPZxYKczFrAijLlzcsbfWAaBQ/OxbgYdoa1MO7xIMU6RGAYAXgdhihCQcgDs8fDut8p&#10;hKNuPhxQHh2Ow/1pK2xjeVqAy482CzjHBeBoNAZ+gNRABQ9anT+1jkXRLqv+MoVovWBUhMA51Q9q&#10;X7TFFG7wqAIZVxGWmVcGahWmC8ot3mQVVEZMthaGQNaE6yrbKiDzC9zslnwd64BFzgPcTZYd9HKc&#10;M3BC3XW4Ji2UcA+7eIk13eO8mpz/lGt5jtITFhFi0w7WtB32D7GyKJgO162DqhRYqsUd7LTqTXWl&#10;4vpbPMRC0ZtN9Scsx/wX3X6N7XFjMu2fsW1vQmHY4X8ZTTphOK3Gh77RTm/pdh8lxMuq2eFa9kph&#10;DZj1gV+rU0Ex8X+OrHfCTgGwItCromwEmjBVCWrDvPnXNu8CrQpv+zRPmAmYMurCh8sHptxYCRs8&#10;vGXs42ZuMbT6QALlFJUeyqkGFBcWb/JQbXA8Kr4V/qv1CFOV3AYQK6JIVnnIBPMaEMgVF3mAk/pb&#10;WrkVlaDXuoSS+2coj3obq8o6K2t34zG0eYBbqGFh2uB/qAK4dSBS76yznbUIQRVlsYKFa6KwAFce&#10;OC+iitYB8VYByFdXeXHe4VoB/cpStLlCsFRZ58H/jOMG0s01rPwasLnLdeAc6iyPlVTRlrhewnEw&#10;qqOSvuDYFuJ12SoAD+7lHKAuocxKzTvs9y5qcCncA4DC6M69L4HTrbit1XXn3+CacKycb77Ifsqo&#10;xOpS/P+LVa81/1Fxmeu0Ea3ujVufcB1RjwByDSDVuH/8vwpso9LguIp3UYLrcR8r63cpt7mud+IL&#10;bw2FubaJkuQ/u3XnM/4DX1Kr8X7y/85v3gkTjsFjq/BcxmvIy2hx6S7rrIeFJeCeA4JG/PwougDM&#10;ir9NZTDXTEhmvwWkkT2nZU2l/J2UXAKaPYVkFtmS2eZkeVV/CXpCMi7HdNd1e5nVzoDocmm9+fYc&#10;UlSJ/haWh4BvjArU+joUiqc8vA/3uuHxXic8Px1FVXqx1wqHw3LYG5bCjIepj0rpZzDM1GGmCnnI&#10;97AJZ6NKOJ/Vw4PdRni0WwOsxXCI0hs1sWy8fbXDqkE7iLw/LYSHkzzgzIcx8x8fj/hDeZh5kzZR&#10;J9EyA7/rarBq5Ep7LMiYJgQrTItwnIMw1R1ik4BgGTWkIlQhltm/QRVhGOsTsUJF4FBkPesIC1id&#10;HPtXFRZYvsGD1sQmqqSslxqiNKxrUnUJQZXfcAysOPcDwLe9z3wgtXc4jPOFkIrJm1kodXtAbIyi&#10;Q/V0sd1/EXD5u90DIJyvN/POvoGFeoSulfuqsH+XeSP+B62oMBlOK9zk2LVoQdnu0GvF/4HNdX+q&#10;hzXsWJMXkipL4PoQCEGBGdUdEBQM0Q63N6OqW9fWlYXiWlRDG1uAZP5bxSVshFWhtAKwiqHZX+ZB&#10;uxftrlY0X0ogEnC11ibnnY/zqo2NuI2FJR58QKNqErgCp4rdLKOoNgo347Y3gESjtxJGPIiPUVJR&#10;5QCgGtuPEGTZWns5THNLYQgsN7cAEvBQGRVRNlo2VU6ObW0CMgG3kUdZcZ6qmk3WU/GWm4JiFWXF&#10;erXFeL08PhWkD/oGywnSzfxiXL5Yu82+geXWHZQTqhn1uMW8G7c/xnLeifvPc102AISwv3vvBvsA&#10;8NjhO3e/jOebKy0AkFts/0vWXWI9rgHWcoOXSYHte30Xlj/Dtt5lOa4Hik4I1rvLTL8Rr6/ncvP2&#10;p3FbGzm2B9Q9vlVAp0JXiav87i58EbZKNzgv1B3WeXH5y7C0ikoFdksrd6NSvXPviwjhYmWFfaOo&#10;eVk85r/LF7ieTL919xPOeZn/EcjW74Uvb34a97O8/mWCYPZtiufzFIYEwDn4KNrlTCmqAF0mKchk&#10;bzNVKMT+rzzc2W/hphIUYlkdoPVRGeQyQKblEgydL+hS1DnlLV7EbcyHLO80t2EFvcsd7qJWAOAY&#10;NZhsNErxcAd72gm7oyZWuBte7BfDBRA7nxTDEQpFRTjkwRvycI/mZczDN+IhdnzAW2XGw32E+juZ&#10;NimtsG99IHa4bwqO9qamTcP2oUa2gd8EpTEGNGOGff6IBnbJ0uThVQWaytDu9XlQUYZYpFYPMPZU&#10;hCpBgAjMYl0hQIwwRPUVAJrKz/Ea6qmq5Z1b4yp232ldjungeIqN7QIdVAdKJg8EC1acoxZz2iHU&#10;Yp23awtACxLr1LRhfZRcT4UcP9xtblc5THZa0cKOUYMqtoZqOdpTlaCV89jFRiluQ+s54vrsAeAZ&#10;ik+YCTFBOMNWGyxIlhaAAtg616YK2H7DNgWbwCrzllZhetN3R3keqpWoAgfjOopkGfCssmw+QlC7&#10;bN1hiYfYN7sQtBRKaxEuPpDCoaBdYl0BUOTmVx3mUE2bAMw6QlVYrc0DA9RW1u6E1mCV4b0IS9VX&#10;s7ceH77l1dvYt02mY+EKHAsvx3p7K0LmHipxZf0WDzOAKKxi7e7EB1vYFGvYxYUvw+8DlA2UlXDJ&#10;le6xP+vBVtkHICneAVQqroUwAhpH82NvdDbD3aXPIwBVfm5PRVSsojKBiftdXrsR69hqbc4VdS18&#10;SkDG6aXq8lyhodQWPo3bVBk6vrB0I2xiFVWEufLteK5CUEW2Vbodz2Nh8XaE9Eb+FrD5AvgCbCC4&#10;tbXJMnfCzTufcD/eDaubt5LyA9iLywmWEYa8oG7c/CTcWwKCxSXux9tcDyDINamgZlfYX7F2N4Jc&#10;CHo8QlB1qz1d4pp7n6g014Cg+9wEgoXyYrTPCyx3h/9mZYPrsMJ1Zr+F6m2O69P4oqiiYttbHB92&#10;90uOI1e+Fb648Qv2kf6nu36Ck+l3WG91EyV41QfdHIbZUBUoGC1OE4YZIBMAEwQNlrx79ya8M9Xi&#10;9Yvwf8f+vXn9MgLuUYSUyi6pOYMjruNH2AWZ0zJAXrfEEZZOB2YP/Ubu/LdW2IbzLm8LEyOf1tWd&#10;n2GN/YI/KjBLt8kiy7Z5PsMeP90thQezUng4y4ejUSkczzqxwwNhOOKhjbCk7GDj7AOw1zIpuQQk&#10;tdBYa5TPxIjjvIyxf9relhXOwLAFDJuM+9uSjRtpswlPzDXrGzVux9LstsP55W4MIOzspsDEmHOw&#10;TjCqRIp2WEVYBIRVoKcq1BobGVVJ7anYtqfAqhsmQEwImrYy2U6Am8y64ehsAhBRkCjCTUq9ssa6&#10;gA84DcYtgKJlRxUPuRYTAA0Ehc82dne2o92vxTqyTtehyyXIaXO7AFxleeS12W5GxdjhxdHhRSJM&#10;W1jaaF0BYrVW4hhRmzPgXF6JkdNpkZcEUI51ag2DDijCwQZqGdXny4MXkSDrj8sRUPXWFjAuYYvr&#10;EVw+bNYxrm2iPgBBkXPzYdrEHqnM1lnXCvFoS+tLUVUWWS6pOyywNg9ArqzfjMewhg1NdYLFCMP4&#10;YAOyItvSXsU6LVTlIgDURvnQCkGVhkB2+Y0cFhLreZTn4QVEKrFFVMvKBkoGBeV2rL8qoUbyXIdy&#10;A0W0tcTDfDdO/z8VVLSLgIGHmG0LL9VOieMXfp7zvUWOqXaHe0FVZ8BBuLMOMNYyrm4CB/b55a2P&#10;I/iiylIdoszuAIASVliwlFWPXKMbNz9mmXsc5+fxnLSW+QrqTAiufYHtvBHPs9FVeWKzWf9L1rm7&#10;kCDmdoRuHtUnBBeXv+C4bgNBh4tJRfoC6CxyH6MaObYF1JwvmZu3PwmrW0LsXjy/chO1CggXllG6&#10;QNBzXcPW5gHZ6saXHNPNcOv2Z/G6rm7eiBB0PRWnw38c6yMX4/EtrnBMlTuoPc4B2AnzTV5SN259&#10;+mMIvgyvXr6MAQeLaRJCMH4nN0LR7P4MkDZ3EowoxTkgX331IgLQ5b96+Tz8h/t74S2/BaHFac4X&#10;Yiq9pPaS5Y2pMKq2eeDB4vSo/ub21+CIdtsIsctaH/jE6LLjBk5iOg3KEJVoNPfw2O6RUr2i84Xi&#10;128vw7NHe+HRxU54fn8QHp2Ow9n+IOxPAF5ji2E77AIEG5FbVHum0mxj9bTHtizZGXXCbMg8itNd&#10;ZgoA7DVmjALZ7WD/eHiP2+thCDRmQMZlujUeZtSbuWa9QT/s7gPqi72YYnJ6fzeC/ODQYI65ZNsc&#10;/044ONphHZvZaZfb3HQ2r6vx1m+Hw5Np2N2bAaNOmG73w97RMFrb3YNBjNCq3ozQGsTYP+5Htaal&#10;NXXCesJctYQ13kC9CULOr9uMIDQSqxK0Qr8/qrPtQZw3nBiIEHrA0sDFCAj2UMwoY5Wdkc1/CPDG&#10;MwMmRsgrbCPBrz9CuaqYUYFud7Ld4UWFPUeRGgG13s3gx+PCWpgBGiGotbXSXnDmsH01lFoX+2xd&#10;m/VrnWEBu4Pdbm3M7dEioLBuTlAtRPVU4vz8rZ20bktLJzzy7Nc6qXxpMcJKIDV62GAecB9WraoQ&#10;rKDKBjgGFYmWcQm4uW8h5wO/CeDuLaKoeKCiZeShFjTavX1g3WGdrRIKMdrFW+w7PXwCdavI8TVc&#10;FoVqHRnH5cMaAyU89Nb7bW/cC32UoxYvhwK0rk9YCo3NIgBBzeUrKB9gkK8KZI4DmNXai1FdqZZy&#10;5QQqFVKhusBLFRu64ucsP8VZ3AYKt3AZAgFYLLM810Tg3QU69xZvxWNdRWk5TSVngMO6NQM9i37/&#10;9+4XcftC0HOPEKzci7AXOs4T1JsFrn0DiAGgOhBcWuXF4DdC5jAWgkJ2g2vqda22UJVcD1We+4iB&#10;kBLXt6CC5SVDcbovtlX2tYTy3UJJtrlOZ8xb2fgiqtqlFa/TTa7XjWTz1zgfXg7C7x7X7w7bWNty&#10;H5+Hj+I3LuxmHfjZgiB15e7Xzew2KXXQGTvqBILxm7YovwyMNnkycvz6FcBj+VdfPQ+/ffo4/BWA&#10;ZJKuybdx+6z37KkWGQBGFZcgdcHQ4ItgNAfROsIs8iwo029gOB9mKTSxHtH5rB+BN48iC0rXS72E&#10;JAh++81jFOoDjvkceB6GB+ezcHY8DkdCcKcfjg6AD2V/z34BRwAugW4HpWVTrZlpFSicGepPqE1Q&#10;RDtA0KCL0eMBpVPdip2p7nZy4XxmIMZlhWAqpo6Yj2fi9YP7p+HoeJ+yG+4/PAxn5wcAcBtFuA0g&#10;ZxGMB1j5Q0Borlk1psakSOx4wjGjHI9PTWGxkX8nKj4jiUZczcubogK3d/sx7UQICkAhqWrrc14q&#10;QgHTrG3M6wQN7JgjZ0kQHIwdB+BAUKi1bJmj7eWlMZjUohKc7XbmEGyG/xiVN561o4IUmkkJCkIU&#10;ZN/8rGKcP2T9yRyCQqoBACc7NdTZJiC7h5reCn99cw21Z8S2BBRXQm9snR/gKi9FNWilu/VzRmuN&#10;vgpHIahljABE2VmfZT2aEM1joYRgEYuoqhKytdZaVBuCrNJa4qG8AeRQaOzDqGZ3VIjbW17FBjYc&#10;+uB9jgq6c6UChZp1k1XAUwJs//5KsrxaYx9yH9gtHl6B5Piin40EagJJFVvEtglBIWsAoNIE1qso&#10;L5TYPaywD/HJ1r2wKzTrCzzo2uvPI1QXgFCheicqNoEjHLXKPthCSqW7sn6DB14LeDPuc20LuGFP&#10;79z7jN/YWEAjgFZY38CF9XlLaypB1BE2sjm4x3kAGyBYaQNA1NjCEnYZRWYd3534AfPPo4q8u4Da&#10;FUoos/Xcl7GOUggKaOtHhY8vgmrbT1x+GdcTYtbTeQyxzpDz8Zy0xqubX3COqMM68AOMuXKCmWpu&#10;Pa/ivMVvFDgQbG7dCt9yfXLle6x3K6o8r4svJs9ZSHss62zH+r+bzPd/V2H6QvCafpQ+8qNqewXM&#10;0vjr2HogjQu+TCX6RbOrD3xHODr+LLY60D6r+r5+9zr8853tuI2shcLbN1hu1ePjywgzQWjzOYEW&#10;bTXKzm1kAExBD4uwTBC0PjCWOUStcxSiWcsTFV9mm1M9IoqS3+/ePgyvv7oAsmfh6RM/BKSd3g9n&#10;J/YIsxOOVF9zCO5hSXcAj90MCcEEwnYsKkHhF8edDhwFpCk0gs56RJOsM7vstO1BO+xvT8Lp+WE4&#10;PNyN3+G9fHQSj9PWBfcvD8L5g70INsGnGtzjWI5OACZFm2zgwqCCybSO77Pc8ZkQHDM00Vg4dlmm&#10;H3b2hlENGt0VhDv7KM/DfrS+FoMfU7bR0OKWNyIAt/e7sd5Pi6z1Na2lDehHk1ZUgh2srtOEpFHb&#10;4aQeIacl1fLuUV7Xy1jxThhribkORpJTnl0pDKfWJVqHqFrUNjeibRWEqsDxdj1aVoMOpp0Y0Gj2&#10;tsIuCvBvAMTesIRaMpiBjV2/B+gWsWUGQLCNAE4rWgUgm3ktHwqrYjTSQAkABIRVbK8QU8VYP2Xu&#10;W2/MMig/HwZVlcOYSlMRhA6x1VuABAhGK8Z6PizCRqCoCFVS/ykqs8aDuaoiRUGqPNaAmtuzzks1&#10;uLKmIkwQVJVFmFiPBpQFn4qn1mG4fjueT3yAUTcOt4pcD45jCAh/XVjmwXYbd+KxCIdbdz6PwBQm&#10;AnYdIFRaQJBrYt1gtJqbSdEJtFt3P5srwVSvp2JSOWkZK9jQJeyw+xNeK7xg1oDXF4IUkGklVXRr&#10;WFeV2N2FzzhPIIiSvH0XsABCAbSeV51Z5/ZxKLfYVk0lDOBQhdWOFvnzCMECqnGDa2U9nur2Dtvz&#10;vFcA4DKAVPl5jltzAG5yDB5bjHaXvgz3F26FyXpSvF5r962Fdij4HPcYsqLqi/Nu8eLgxeT1Wljh&#10;etz5AgiiAl+/AoBAMGtPmgBoI/j0vVuVYAbCCL45AG29ITzfALx3b4WoMP0q/NXLi/ADwHwNRL/7&#10;1gb5r8M3X78Oz1WDRoCFHUUIxjrGxynVxh4+nB8DI1rnq6izqTqpztBgSBqmROxUt4j6QxFan+j0&#10;aKmdR3n7xu/vXoPgw2OmH7L8ATbc753YTb4QtFt9vxQ3YWgv1LOwK1i0k8DDkoFxN8IxgTDBMFlk&#10;p2npM5uvQr18aH3nJYrP9qP72He/lqZqPQpn9w/DySlwvI89tu00QFYRapcPjlCGHMPBsa0tBuEA&#10;GywI9w6m4QQIWod4eDqJis8iDGeAzwRlbbIg3McqC0GVaB8g7xzY99sw2t9Yn0dxeWHneKtdTfV6&#10;QNBARVKHDQDXYj4Q7ArAWoSgQ8H2jytm5teictQSJ4CaJ1dlWGeZUlST2mNt9WSnGevrhJ5RV7dh&#10;naNBC9WgdWsmUFsvKBDN3ROCf6FaCH8Fm1soLKGcTHfZBDyoQ+vAKIXKMpbQAMAi46sx4hy30zPg&#10;oWLUgi6H7nSN8eXQ6C+Hetd6tgRBI6nVpiBejpFiLV65ucSQh5/1miz7N1F7TwsLWHJTNu7wUApA&#10;rbYAtq7rBraSfZVRLFpU1SCKpdFTiam+eMiBnRb+3oKgXIqKrNa9B1hVOMAWsAhAFWIZ22xQowx8&#10;iigpH9z/fmM9LCxa18b2gUe0v6i5W0DtDnAsNzlu1KsgEHJCS0vtNgWNxekW6x1dV0A1uub7JbgV&#10;AJd1hh7bDUCqGrR+r9xI0dxNAHV38bN4rJnSitvjXIWg9ZDWR1pPJ1AtVdRkuXUrnoOKTih5vIJ6&#10;i/OIUAemywBU0JUat7kuXIMmqpv9qQCXeHn8H9b5n4CpSrQ1vButssfg8bkPld6t22wXuN5bTsfm&#10;fFWqELzLtROQAtDgTY4X1Uc2plexff3OHkMy5fY6KUOtLEB03GGyznO7HFXiS+zmO0D3dVzm22/e&#10;hu++MbH6bfh/NRuA711sevc2rmdfcqm3kQxWws1IcspNTB/nNnBiPqEwjPmJ2dB8RNcRlkDOdf0t&#10;AIWmalFrbScPsR30fN0Mgk+fnrHdE9abQxAbejKH4CHg2VeFoQYjDB3y2/F9FJfRZSHoMCsqwwjC&#10;K5UoILGiDFWmUZXGkpoX2oxQEAok2yEfn6ACL46iGjw+3UclHsR5KkLLybkg5NiOZyi8BMDpzEb/&#10;qQhBc/VG416sJ7RFxRR7P4tliDUGgAeWQbTftq8UhHuHgzjUPptUO502w/6kGHqtYmih3lK9n5YW&#10;UAI2rbJq0PH+yEAIELQAO9teH/Zdpxq2D2yh0YzBE39bJjtGlqsRhFroEapP6JWts0NtWZodE8tL&#10;7KMc7er61kJMrzB9xMr8ctVWEQCrWQBGKTChmtPy/rWt1fAnm6vh3fpiGJawxABDpZiSZ03xQDUC&#10;wRJWV0tsXWAOiGl7TV2xHlCbqYKLarC0Fjqov9+y7f+ssBb+aMN9GZRYABLLcehDnNI4tJ1CDsVX&#10;fB+QiHVYhVuxjk1rt1W0Pg0rhiIUgluAUVDHNJAG8GOaEV/VovWFQkpgWYRMpQH0W/fYNxAEeLeF&#10;GUrKgMhf5fy2sHja45WNL6Mi1FqaAuKDb1nPp7o1oSC4EgQ/5Xp4LPciBFViyyhCYRchDrQE+iaA&#10;EFLayFVgqs1dZj8qYpWl24+gnEN1Pcc6bEtLrEJUmQopIei6tc4d9i8Esb1cF+sWF1c/A4CoPfal&#10;gjR44zGVWyjHFv9f8074d01sZps3b3/GdF8wX4bWCOBxTjm2r4IsAegYIeaYYkS8dAMQfxIhKPTc&#10;Vzzv1S9jAMjqBn9bPvr6WrdJ7wThmwTCN/PukgRi7DpprhYtRpSvYAgc38XG+a8j/L755mvg9yZO&#10;+w9PT6Iy/O5btslQCGpjBVRWF5jyEtPHua9ScoBXgqHpNykSLfSEm+s7L8JRmAKaNH7JdJOwE0id&#10;5vib10LwAfvAegPBywcqsaQET4535wDcRg0mEAo+m5gdYFEdxmmqw2mfkhShnThEKAI9wZfU4XwI&#10;IPeZn0HQ43IY6yyxw2fn9iQCfI84BiHIb4F3em49oSDcBX4c1/E29phjOEGR7k8i+FSE2mCXzWBo&#10;bt4hanF7V/ANUGPaYQNE2OsDYLk/iEGSBEEsK+dh/t8+imx3bDdIFvP2bOFRR63V2EYnQjCCMEaA&#10;bX/ajJCz3jBCkHn/uFRAMQI24Ol87bQQnW4bCHIZfxtRbkX4WZ9oqk21XroGwdQ6w4BLq29EF0gB&#10;oRTdXYxBEPP1BGB7uJHq8+YJxEZ0VXXWgWl3VYYGVwyQbBUXUXRsv7cemrXVMGT+aX45TIBTBehU&#10;UHml+mKsSzMhWggKQ6Fn6oz7EKZGTVVW9Z6pNqk+TxAaxIgQsc4PELq+4DANxHo1YRJTO1BHPuDa&#10;YoGXQHmHY74FFEwVSQpSWKlStKyLPKiqIYt1XfXuYnzIl+fThaDH5HZUgrnKrfDXKkvhEvWp3TWt&#10;JUIQSKwBxXtzYAlAQWiAZKt0N17rFeyyqkzbHNNhqsCkbgDC8xKCqizWQ7UJ5pvCmfF7HGvcx7xk&#10;ILS4/bv33K4w/TIen7mDlTaquWnE2zq9m3FcWKo23ZcQ9AWyt34j/MUlrl+Zl0n1Zii3seGAz9IY&#10;3A3V7u24rAGPGOQBvirlSjvVmzpfRWgQJAVCgJ4ql3MXgNZLqn6vIKiKUwXaa4xN4xyqCC0JegAR&#10;EGqLY5dKc/vsb2EoCH/44Ye47g/fuS2sLzD0978DpP7w+ZPwDdNSBDl9jyLrROEh4ynAkqLNMfI8&#10;B2HWx9z7lJykDuO6QO7JHHyxFQv7cRnVZEzoFp4MXff7V/vhmxe74dmjQ5Yz+uznBLClQPBY4BiU&#10;EIJZAYaC0ZKpRKdFSM4G4dV5P7w864UXp73wGKt5sdsNxzPAN7fKEx7qPSB4itJLEEzqVWseW72c&#10;28XYcVRn5w8OscR2OnAQrfLJqbbYekJ7TBGARouB8OEUdbh7BcLdg0k4vdiNsBOC+0f2rDLADg9i&#10;sENrbOBk9zCpwSEQNNorBO8fGvW2B55SGA6qMZocFSHnZgsQISi0eoPWHISoQOYLwhF217rANnD7&#10;T8qFCLTRDMABwdj2F9UoBEfTVhhvpzrEWN84aYX+2N5LBF4pQtAOAkxetpgDaBJrDeBFNUixraip&#10;I40uEOvb1GyD4Xq0x3nAV++uRuiZu6eyE4La6WY35RmaqNwarAHTlRj1FZRGZJsoQCOtppwIQZWW&#10;EBSAWbFuLio9FJ/5iEaQmxTTPExjUc0kWyfMtHYpX05VpIV13Ho/IbhVQhnygKsIIwiZbhDA+UZn&#10;17GGrmd9m0ATcgZXjCxnIFQpNYGwgBCAwshjMoKb1vk8QkagqVYXUELfLN0Of7ys0kMhsnymLDMI&#10;llCh1h1aJ7i69WVcV0AYbIgBDWxthJ7wvGc93K0IGn/H+tG5FbaoTq2zyyBofaNBiVjHt871xF7n&#10;Kqa/JAhaD1vtAEDgJwT/vaW74S9wLOuATRss2O4usl1fAq4HBD0eAahKdB/La1r1j6P6NXCiWnZf&#10;VSy0LwKXUQUKQVWy5+n5qQr9beTa/zFCUOX2NbbVfuRUgnaceaUKsw41BWFUhVnPwgmI2fgP338L&#10;6LTCWGOKFlib/C2A/c/3dpmGQmTa16jDLMdQG6wajBFo029iHeOzeQqOw5TAHRUhJanFpPBUlf6+&#10;qgOMEJwneLsc5devJuHXX03Du0fT8PLRdgSg9YEOH1gXBwAjBCPwdlBmAnEGvAya2MX/dlSKqewx&#10;bTf88vEwfHvZD19fDsJLIPj0uBeeUJ6fDcPl0SCc7wM/lNesXw5T7N0hUHry7DI8e/4wPH3+gPN7&#10;gEJ+HtXgg4dn4QgbfB9leoo1Pz2zR+7DGESxjlDoWS94fLYD0CYM94CifeENIwhViKOxKs80GBQi&#10;9lcQmuu3ezCNILRJ3D4gfHBUCcfbAK9nLzoCkGG/NVeOHWw04BzZFroRYaZdFnymtHTnitDlh1hn&#10;f/+FWjEqvNgG2UgyoHQ9gWkEOMIShRghyPL29DKY2NNKMwLQqLI22fw7o8QmLg9sOVIthvbASLEg&#10;1LquAEg7C1gN7X4+wm8N6ysIbX+qErQlhXZXCFpsT2q6iHV6glJIrqylSK51gtpgW2moAM0d1CIn&#10;FWfjfAA2B2EKwhhoWQqtPsfBestYajsC6IxWI4Bcz3QLrayBCHPfzINLQDTtJAVWrBcUhtYHqga1&#10;gkY/rdQvN5Oa1MZmQDNQYQRa5ZaBMabhzCGYwVFFE+ffER7WQWorb/A7WULLyhyCQqtM+a+x+H9t&#10;7V4YY5lL7EcFqMKyRYZK0Ii2SlAbm0HQki8biAF2KDgVq4pQe3pLm63F5fi1zoIng6Dq1lzDBa7V&#10;gH39NV5W/+fietiOdaVAUwhStMRRBRZV0tazYs1RkG7LoIsWuIn9bQxTy4/VLVXoZ3PIfRyPuYoK&#10;rHXv8t/5gkr1npkSNMiyCPgT/A0aAUSuv2kzKkYg+A3A8hsUwjD1LOwwKxkMVYbvMihGUGZKMQVU&#10;TJj+7ttvYv2gHS98AwS//97f34S/d34e3swtdGyKp5KLUPPTjc9jACVGnIUgJX6rguGbeaDlHfvz&#10;91eA0m6tHHcYba/2mCL8VH5fPbsIv3o5Dd88BYBPtsOry+3w7OEuyx+Hx09PUGVJDRohtpxjLS33&#10;gcyDC2B3ZhQ3we/0lCHgOT3dDr95OQy//3oUfvNqEN4Bw68A4fP7wO8ENXjUD2cHg3Cy14/fN56a&#10;CAwELQdMO9jthWOAc4nCe/ocS481f/T4LFxcnkZLrBp89OgcBYhSvDiIdYexo00ssWrQXmBOscza&#10;49iTClC0BxbhN0MNRgBih60LnGLZH541AV81HM0q2HPbT5fD2KaCbQqKTmWoKkwdHaASgaDqL4Og&#10;+YM9fscWI9jhCEGUob21/IsyoOqaOG0kuRHrD1V6UQnyW8s8nKUgSp/lXVe12B/VgGobANpyJOUN&#10;1hsJhAXUoC0pKjWs+bAY4ZYpQnP9jPa2UIPm/zmMgY2uEdwEQZc33SSCEDVoKwvb/doSw0CH083D&#10;83ejmyCowqsAQZODLQItX0JFzSFYAJIqxyyJ2TpB6xVtWWITM+24y7mekVMt7b2lL4FkSr0RgusA&#10;0HqxHAAUgqrBTCkaoc0BBhWZEBQiAk3YxdxHlKCWOgOjilPwqvj8HcG2cCPaTlWpzddUcKpF5wmP&#10;CEKA4G8tYYzoMrQOUejW2lh+rGSCYMoJrGONnxbvhD/KL4T/dGsl/IPlhfB3UZR/d2Mp/I+5zv9R&#10;bjH88epC+I9WnL4Q/sHKYvhHa0vhjwDrGceTA8gVlJugUmFq/6P9rGKHrefr3Oa8tNoJgio+o9KL&#10;K59FNZqfW2dhaPqN59AY3InF43R5ge55CMA7C7Z0uREVporbROpMkWZFpXiToS8OVbUvhmUst5H2&#10;CMHrXbDHbteBoX0J2vOL9YWxME0YCkzVoMsIxt/89vvwy199G74Ddr/+9bfhV7+0AEAA+S0WWAWo&#10;DbZz1j/GGv5KtRdt77y9MuD6FeuqHK1DFG5Gkk2p+f6H1Arl669fhW++w2J/x/D71+FXv0JhfvMV&#10;v78KP/wKGH/rsvz+9kX4zQ8vwh+83QnfvdgO3zzbDq9RgM8fbIfHZ7NwYbm/i0U9CPcFDdA7E37A&#10;5RzonZ3a2iSB7xz1dcpv4XcKhH7/xSj88HwQvqe8eYQKfDAIj8764fK4j73sof76QK4XtgcJfpNu&#10;KUwpM8b9+Mw+ENzfwTKjrHYo+zudcHo8Yd+HgFx7rC3mmChC8OJSMBowMU0mJVFfPDB4gnqNynA6&#10;h+AwnB+0w+PTOsdSR4nWw8GsGvamdaCHLe3X4nDQrcQ6Q9sGx5QaQNkfCEJ7gekBJ6erBM0l7LCc&#10;ClA1mEoKjDTC32+UI9QEXIKeik8QmnCt/UUpDoSiMGW6rW8AYAQjx2QajwAUftYDtjpVbHEZCApC&#10;rG6rENVgq2fXVqkNrCkrQtBcwVavFCFoEzgjufabFyFoBwAx/cV6vARCrXOtsxqVnvl+RnOFmVHg&#10;SksluHSlBIVgBrR7DE0e1jKbIhNzBevab1uW2B53hXWWgJK5fjZhM7osOG0d8mW0zE6z4t1mdDaN&#10;qwIbASggTfAWgtZJCb9q0+RpVByKSZXneZtYnPLjtM1fYO8AIUUICs/bQC8pwZTXJwQtjd49hkn1&#10;RUgaCAEaKkqhEQGIUjJIoOqrd3jRYDMFg/V2WmcB4XwjxBEScyWo/SyionKChm1nRQWmtdSCqgrd&#10;hxB0nhBUIQtBXxBCsNk30JTqSlWOKkBtqtD2WNy39llLbCClPb4X6v17UQUayVVlqgZNFo9KEUhq&#10;mTdLKRVIhajFVQEKQLdtmo0Q9HoVG+k6+/LIIsYf/aW/9IfhD/+tX4bf/8Nfhd9n+JtffRd++wff&#10;hT/88z+EP/cH34c/+rf/IPw7f/Tnwh8w7de//1345a+/Cb/67bfht3+BZX/zTfjN73/LtG/DD0z7&#10;4bffMP4OML4Dhu/C7/8WVcj4d99ilYHar759Hf7Sr16z3mug+RrAArkfgCXTvwF2333/kuWYDuTe&#10;vQNs37wM3/4aBfn1i/Dm6+exs89fArzXb1CP2MrX3z4Pr96iECmv3jwNv32zE9493wlvnm6HF8Dv&#10;6QXgO56G+0eU0xlqbRyOD0fhJALO1hp7wCipvT1AYDkBfMcn03B4NInlYH8c3j6oh7eXvfDVg254&#10;ft4NT857KK1uONlpA79uONrrhNmgHKE35UEVgILQYmcNuyig3Wk7HAK/PYY7gCFOA4i7szTvgG2d&#10;HXZYphlO9lvhjPL0fg+wNTnuRvx9/6iN8myjPJvhPtNOdurhmOV3sKRTO4OlTIDQFJs6A04zbGiq&#10;JzQ1ph+ts3WGdo1lR6azma1MUK8uAww7XRTbXCHGPhjnRXv8vy8VgJnN/1LkOEaNWX4yBaaoQQMj&#10;QtD8QiE45BgmnFPs029qaYfhtgGSSjg69GM4DaxxUoW2E7bZm9FZAen2q611YIYiAoT2kuI8FeM6&#10;6q/Zs7WIQFuLffzZhZUgFJZaWItN16ptu8tKbXOFmfbYoIftVxMEredbDKvY5euK0LpCE59te1uy&#10;JxMsdR0FaU8mqsjOEDUJFAvYZ5VdgifwAEhZ862Y44ais1PP1NIhqbTUOuNOVGG2dBCEWmIDDdpK&#10;6wdjDh3rW9Zi3WCCoKAzSpxadQg+FWJKO/G30BKOGaBMj7m7ZD7fXAECQKFqse5PlWYgRFWmihR0&#10;0T6zDdWYxxIhCNyEmQBWQQoaFZdQNh3IY0p2+dMIupSy4/6xxCjNWHWwZGL6nQhIAx73ls3pM/Is&#10;kIV5qteMieBAsI39tbhMc3iXdZPdj9FzIHjzdkrLsV4wdt+FlRZqHtvtuR22uL9s3DbDpt1ECC6o&#10;PhMIP/otYBN6v//nvgt/7t/6PsLuNwDtN3+O8vvfoLK+Zvh1+OVvHAK53wC3f+u78IOwo/yW37/6&#10;5VuWex1+YPgN6uxbFNv3v8Ue//AqqrXvf830714CPpb7/lX4L7B07wTbuxfhWxTdt9++ZDkBZ6I2&#10;cAN4b4Hc2zdPwtuvn0bYvf3mKdt4Hvf35s3j8PKrx+HVO+wv5dVbbPWLh+GrV/fD84ez8PxyJzy8&#10;PwvnqK0zgGYLkbPDSVRfp0eA8GAYDrGnh1hVh3vbXWDU4eFk2VO/QufHuFkOgNrf3vOzenh21glP&#10;Tjvh4THw2wVkkzqgsdRi8dvG0z4qMINgh9IuYkcBHmUPEOzO7MyhyboWf7udVthm3hS1NBNezNuO&#10;pRG2gdsMwAg0QbfLtD22EacLPtbZjsADfn0BCAiBzWRs++FhzDE84Fy3twGdxfrK/WHYRRWq/vaA&#10;3QnXZp9pJlnbT+AEKJpqs8N1GaIKn7C9SwHGcWqJe6g7ld2EY9+eqSptKUIBgpO4HPOx3GOOKwKR&#10;62ob5THnENNlKAOOVxjW65W0POdlJwqCUMsrFBvd9Fs7K+Sc3+ja/ZL5fMBwcylGimMXUfWkDlWF&#10;1hfau4vF1iVC01QZ1aHKUAjG/vkqBkZMe1m5qjO0NUYZANoqxFIAlG6zPWSfwM86PcfNIzTQki+b&#10;uiIEhZIldagQlSDANIE71lMCQUFoFNnWJNYVmjIjtNZzd0K5pYJLEEyKTjtsKsgtQMKDP7fEFlWX&#10;UHE5f/tAuz8hm8dyZgC0CCyhlsFPqJpP57j7slXJGurJPETtqnbY4ja1pdl2zOczyOH+VKxOM+0m&#10;9iCDWnU/1Q6KjeOuoN7cpzDSfgtCS2zrjBW2fq81WGQfKszUYiTbr8D0HIRec2Crly/isNYRgqri&#10;BC9Vo+sJNu1yzGss34iKL51bAqx5gM5LUeCkBKtsJ70QKCxrys9Hv/rhXfheiP3qLQruLUBUyb2J&#10;498CLMsf/CH2GEv63e+j6H71iuWBHID7pZD7JcNfATJg9g0we/fNi/DLX75EzVFQdu+Y9vbdc0CJ&#10;lUXFfQfI3nz7LPzNiyOU4NPw5psnKDxg9hqoAb1vWN/flpdvH4WXrx+Fr14+BoZM++YxoHsIAJ12&#10;CSifhlevL8PTF/djeQMMHz7wA0jjcP8E4B2OI/RODlB/POjHO0NUleMDLOwwnArDXUE4DEcAz3y7&#10;ExTjIcA8ZL0DgbnfDRd7tXC+Vw9HszowqwGeBL5trO4UpTftUxwOq8CoclW0vrsAbjaqx7bJ24Bg&#10;F3jtodCEl1/T2wYoCWYZ9FR0SdnF344LOKztbFyPvdyMhZ5wZBtj12d7O4Bc4O0ANpOlx0BNhbcD&#10;0PaAva1Hhqi2sbY9grAPxFCmKNm9fSw6y07s3w+1N2X6GID9i3oJUNpG+b2iGwI6502A19jjZ77A&#10;63Osqr8RQOsw3uVYuxxnBCZWuDdFKaLwVIl9zsWOGDpeMyGoZecchZ49DTfNWexvxU4VYqQXEGqX&#10;86jBaH0pAtHUGROpS7W1CMpYFwgYsyZ0gtBeZFKnnTyg2GBVoE3r7G3E9BRbbQgqAbiydhuoWk+I&#10;ChKEDDtDFGglRZSdb+uOei9BUJiZEhOVzhyCSQVi9wpa2rtYvKToLFl9Y4Tg6s2o4kxATj2qvIeg&#10;oLEdbUwxmcMnljsoP5SL020idzVdOAFZAWI+X1RqgMplVyhXKvCaGnR/rqcatCmc62qRhZFKSmua&#10;WWEhaOsUl492nHWtU4tVAMva3HsRhtaZVprOd70UOHGbQrCEDTU6LNCMNGcRXGFm0ELbqiKs91O9&#10;oZZZAGqXbW4nPD0WI7taftfTDt/VDgM/7bG22LpVr2NUfijgQl0IzoEJBM0/9Ji0/kkxWicIwL7B&#10;fv7wa4BGefs9VlSAAaN3374I30SQvQiv3z0DQs9QZCg1xn/7W+H2LH5g593XzwDas/DtDyq2J9jV&#10;x1hbpr97THnC/DTN9V88f8iyD8MrQfbVZfgXsxEqzra9lJfmDV6GZy8uw8tXD8LDJ/fDM6YLwWfP&#10;7qMSL1nPlJOT8AjoPXp+Hh6aBP2ccVuDPD0Pz74yefogXADC06MRIARwKB+BJwSN2J4AhBOUzhGg&#10;2EcRHQEFgxbnj/dj3dthBCEKSRDuj8K53zneFkoJfLORaSZVAAX0rkOQ4digiNFhQCFY94QOgNoB&#10;RA5nFhSUw50dhlM/uIOddgjMxoBowngqAglLS5mwvdFQ+6mdTpCaCCXHTdE56MV97GGpbTI3GQmv&#10;tB3Btu02APEMoA0twgwwzRhqZ8dME2wjoPVbfl8IJ0BmSsxoYusP4GV9H9egg5U1+mu3WuYNGvSw&#10;c9Q+MOt1UHoMTaPxt2k0Ljvg2tiZbZ/tDbhWLa5Rm9JH9Q0HldBj6NcDhaCdcTY6WwBuM+QKBkBs&#10;96vdBXhY3qgC2+ux1NulWDfoMhtAUOVXA44mThs40cpqa1WCArAcIYi9BoIqPdNhtMpC0HQZFWGE&#10;6CYWeQkwYItts+y61ucZMNESx66wgJlRRiFoMzpz71SAgjAqQeyuas50lyWDH1uCxoDHvThUNZp2&#10;kmxsAqDDdSCYVCDbAlqZFc6AZ3TZejan+WA7zdxCQVBDkQlAH3KjuIJQYJkrKPzcXtxmhKA2Wguf&#10;6gOFwyJFS50B0KLNFYKlJsdq0AJw207XKgBB6H5s9WLkVdCpLD0uj0MQCi7bA5fbWnfTbW4nAFlv&#10;F9Vgyt+zvlBrrlWu9+4A5psc1xcxkmwdocCyVUnK8UtgsxjcEfTaZe10d+Y1+JTfWHjgm9UReh2F&#10;oFFre6SJ15NpH339S5vJPQ1fo6reYkW/AWhvfwkArYNj/A1q7asXjwDlM5Tec2zrs/DOolJ7nkD2&#10;1SvsKIrtpct+zThq7Q/+8OtoW7/7TrX2KLx4B8DeAjqA9/LVRXiOknv46JzxSxTli/DP9saA7jw8&#10;B27PGf4WOL80yRmwPXx0Fp4/PwsvvjoPr786DY8fHYUnj0/C4ycnLHscHl8es92j8OjS6C/Tn56E&#10;Xz4aha8fDcM3D0fhuyfb4dnJIDw9G0YAHqGUDgCFkduoBFWFBkvs1QUYPnh0EE7u74X7F7vs/5Dj&#10;Og1PHx+xLorJ+jzgIQwTEBlmlhiVFoHIcNQuoKIAHUXQqAqFnyprZj+HBktQYY47TRsrtKYoK3uB&#10;2d1xeUCFupoxbZtlbee7e9APu4yPgagpLOODAXZWFdcKA6EIzARd2haA22mj4FBtANZmbEZoR6jN&#10;M2DfFWwq0l1UG/NMcP7zrRJAqrNf4VUNPaaPpyg7zrPPeQmwfbbZjbATZFVu3kpo2z7Y6G7Hb2UU&#10;AW6N8/ND5bthsos6ZL0O18iWI22gZ6/P9hQ9AbTNRpm3fi00gGCz67cnEgjtWNP+++z/L0IQxWdd&#10;oeMWrbBthGNb4dj2OFlnl6l1Uv2hwBSCq6i9ZH+Zb66hSrAKFPmtEoxdWhVQNHbIsLWI7V1LipAi&#10;GK0vjEnZwDEFSRIEY4SWsoHyS61HUp2gJaW+pHo9u2wy6GKTMTs50A6bcG19WoTaHEpXIGQ9QaPS&#10;SrB7nxOo6rNLe6fZA47ThJzAUwUJLOv8UhOxVP8XbfBcBTouGNN+hHKqDzQoYRFQ1vllEIsgZB+x&#10;DbAFCNnmWYALd2Go4o2ABFaqxRgsYR3XN+HZPD2juwLW448WVUvLtlXJKsCN4o0Iw4bBE2AqCB3X&#10;bpu2I+g8FtXqdQjGCDjbNcJd79m8kOXYfgJqUnsu53lVUJRC1vSY23fTNf3IurfvUX+vXz8Nr4Hh&#10;L3+NwntziZLDfr55BHQeAriH4RnTvkKJvcWivnqDknt3EZ6h1r754Wl48uwCGAo44AbongCxl6/9&#10;Sh0Qe5nm2W735duH4QHK7Zn29c1FeMnw8ePTcPnoODx8BryAzT/cH4cnwO3Zc8DDsi9fnaLwToDe&#10;Ubh8fBweORRUDw9RbUcRhC9enHK8XwPo71CuX4dvn83C948H4e3lILy6HIWX90fh0WFKYTkBeqcM&#10;VYEHM0AEmE4Pe9jefrj/cBZOz7fDkYGRs5SecnrfD2xvzyPH0/CYbb09b4YHBw0sciMcbqf6Oq1t&#10;rCNE6cy0rlrWbg1o+RlFVOkZqvJwxLaxokDrwON5MAZ4KFKmCzIt6h7HsXMyCrtno7DNMtbdTZkm&#10;8HYAY4QqRVWpjT1iu6dnk2RtgeRQe8p86+HM4Rug2kZATNtsN++qOYvN5cYAaAjc9lBx/77wA4qD&#10;7SaWVfWnbVXB1SLQdgDvAFublB1qkPMUbENA2RVwzBNy3V4lKsFtjlcbbIsQYWldZx/4Wd/X7jGN&#10;/bZRcb1uiX2oCIsoSqPPpVCxV+HSRrTHtdYWatC6QdsWJzWYEqkBmL3LRIuMsgOEGzmbygnB1D5Y&#10;FSgIIwRNfDYQYhtjVKLtdCMIscQCrVhfBBK3Wd6WIAtRJWYQtNXI0mrWNM6WCfZ5h7rcsn4uQVD7&#10;a7vddaywANxC7Qk/1ZwPvXV/EagoQAMfsV0wwNQKGwXO4JfBULipLoWav1WbPrBCMYficztRDfIg&#10;J7B9GevlBKDwMlAi7ISQ81WKEYRx2QTSCEFUp/ZUJeg8ldR7+H0W8wUdClK3HRUnytVzy1cB/rKA&#10;tZiorSUFqpyP9jql3xgJB5DYUiHotkxSFmYC8PbCZzFYYUTYPD5blWwUrWu8Fae7f2EmXBdXk0VX&#10;5f0YggLO5Vw+Qe9TjoHrt5RBMKlBk7E9f/MQBfhNzvWjV9rZeYDhm28BIRb2JcrvByD4q18+j1Hc&#10;l69Rd9bPofBeALfn2M+XAM56uecA8O27B+E5NvQtNlf4vfzqDFBqZc/Ck5dn4fIpoANkz14AO4D3&#10;GOA9fXEYHqLeHj6xLe8BqhJbK+CA2wNUyt+f9OL0B0/4zfRHWNXLy33WPwJWppLshycvgO1Ljuvl&#10;s/jdXDtZsGOCo6Md1MoonGCBVYlPn14AIgAnfICHADxEbRkQEUYGSk6B3gGwOjqehKNzytkUOzzl&#10;9yh2VPDNw3b4+qIVvn3E8EEzvDhphFfn7fAQFXV/rx4OAceuBeBEq4xqcmg94Q7b2AZ2h4LvZBLO&#10;2bbgsx3v4SngA1qqwd0DlB5gm+6h/BifARJtrPO0qiYdC0BVo0GH8Q6gUy0yrvoTXIecywHr7x0C&#10;P1RrVk83mGFl+d3nGG290eG4zoHXDwDJNr3buy2uBctPAJ5Kj+MfDpNq69qkbcSQ33Zx1WYoQLud&#10;Yugxzw5SBZy/tbeDUZH1C6HTzYfWsMTb3GZxpdBqF0OjVQh2pOo3RGxG1/Qrbqxjeky9YSuUIvuw&#10;F+nUv6C9T9eacxBursSOUCuN1MmpdYZZnaA9Btv5QsVACUUY2gnqdQiq/LIE6whBymZh3nRO67ti&#10;gATIaX0Nrmyk6cLLoRCMPWE3UZiAMXZrRbH/PZVguYW1RqElFZgAuBotrQ+nALU+yoDIPcBgwERV&#10;leCZ6v4S8LKSRX4dty5R2G7Ncw4NsNh9VbLFCXBGgxMEP48qMObNMS54VD4CToiqGoXfCtsXNpZM&#10;BV5BkGLQwE4aXH8ZCK5jN42ouv88Si8qVQBotFq1Zm7frdsmXAtDm8kB+MrNqARVb1pt7a3bE0rC&#10;zBYe2ljrLmuouAWWEYZ2CBHnoQ7zUWFqY+etWG59Nm8XbLoMwEfZCUK34zJu23pMIWj95HsIfhqK&#10;KEzbIZtGtMC53GBbH8W6OhTaC2zpc5SeybzC7SXj/n72NWBDBT6nvAB8z14CQKytlvX7X73CemJf&#10;BSNW9dGLM5TfOds4Da9dnvEnT1Byz63DO0NJXoTHqDa7s1L1Pbw8RW0yjd+XD82N2w/nTwTcXuxd&#10;5QwV9h8Arucns/DiGaD86j5q9SJcXO6g2HbC8UXqW+/kYhrOLmYoKxQbSu7+faYfoegud8OB0y+3&#10;gaBgQ4kBNKPExwZNjP7eNw9vHI5VapezcAiwTlBrb94+5UVgm+gn4TtzJ1HFp/ePgAwg22mGs516&#10;2Ec1PX58H2gMogKcooK2sYc7KKcRULB+cGz9IOrsABt78WAQ9kynOUStAZoh9tV+9nqAasjvCUPB&#10;ZlKyHyk6OPZD4tjVWTOc37fHGBQdMBsDsr3DPoqvhe0FbBxPD4vr19iGKFMjy/bw7HIjjmsyxcoC&#10;HIGlpf279SLga4SW4AKCfVuS2Ju29XbjCgqP4wbmHb8FAvA6AMvvggyYN9ktc7ysA7xG9vLcLYRW&#10;YwtYYmlRcw3r9saAD3h1gKFA67HcdIZ67BbZZwHLmwOIOZbPBT+P6dfkOixXq+ZRrFVs8Sag3GJd&#10;tsv49gzwMl6qJhAWUYNGiRt++a2pdfa7INhnYGg9oSV+aAeLLAj9upoq0G72i/V1HtIEwJzDir3O&#10;mCv4HoLrORQdRZUo/Gx94tAuuVSIqsaV9RRNFoAODYLYtlgA2r+eAFvdspPP9NsitCxCMPWwYmej&#10;qknVji1EhFwKkliW11PnBxZbntgT8iaAyeoEBaotT1SDqrEEPMocghsxF28+jSLAhGUsgHB1y1Yo&#10;FEAX1SLzhaCQsqyi4pyffn8a7gJklxFwHsfKpqk1vBi27oYtgKPiu3Un7dePMmlh47Jl1CDjKllh&#10;eGcxQbCIKjOQYzDDyLGQ9bMCRoG1sfZI7fEIwRj0ia1bEuRUgBkELbX+vQhDj1e4LlmXaH7gHLgC&#10;0KFgzNe4rlhmz/nGTSD4DCg9fw3IUGxffX0eHgOu56/OgJMdnaLkUHDPX59jae292e6oWP7laXj8&#10;FRb12XGc/4htPGP4EoX3HACq1h4/249Jvw9fnWCBgdxj7Cvl1I5NUXIPGT59dQBEUYfaXFXe5R5Q&#10;AYIA8P455cEeyx+E+y9OwtmD3fDH0044B4BnT/djvZ3zz5l+cn83wvD0dAb8THOZhJMjQGeqC+A7&#10;BoSngPL4eAgEmXY6Yh8zzodppwNU1zD2zWfZPwKC56hAlJqJ0nZYYEuMyd4Q4PTDaNSJKSUPHtjb&#10;zAhYpN6bh3artdcCVtPYr94px3B07LdyW+HowHSUZtgBZiq6CSAUjObRjQGWkDo6bEYlts26M7Yz&#10;xspOmTferYbRjhFXQAaoRtvAatugA+PYT4MP7Y6KDeXJdrqAtwfERhOmTbCXAGwIvI6A0F9tAieU&#10;3ABodoGzcLIr+Ua9ENoosS5KbTQshh223wFWM/bdBmQqtMEYoAG8SisHsFgexea0BhAbbbOPUQ4b&#10;uxlq9a1QLW2GJjZ22PfrX1uh1fV7HgCPdRvxa3IsAwDbTqttAcdcqNdznIt5g1ssi1JkuQZwrTK/&#10;UkERovo6XeZVNlkvHwqFNUC7gdXOYc9RhKjGPjBtogJHnG+VbZYpWyjBCEEBaMepqMUSlniraALz&#10;QgyMCDhTYDIIGigpAECB57yFRQvAodhFVqGWKb4EwezbIjlsbvyNdRaCKi3Xz/t5SkF4z7oxfrOc&#10;StAWI36mMgFSRSV0EkgstkKxCLdVti8EY1M0IKj6SnVaqZQatut9DzxBGesOsbn+dnuqoysIUlSf&#10;qkXh42+BI4RUR0JCQJnwbD2dMIn2nP26jqDTnhYb9zgmzh1I2fuMwLbHmDzQ2zA3kuU8bpWeELRu&#10;URW2hUJUzQnraif1U2iLEYsws9OGQgNrjb1OFleYJcsr/LJiBFgIqlyF3BpK0KINVlG6jgBM5ZMI&#10;wU327XEIwAhBAxEGH56j8F69RdFhMZ+9Qs0ZdACMT1BsD7CUgs8G/4+wsK9fAz3s7NMnR+H5U0D3&#10;cD88AmwXDE8f7WFXd5m2h/JR1QEpynmcvgOwUHHA5QEqLTZJe2wwYidcPtqJgYhzgOb6j5l+iYJ7&#10;ABQPrJcDZEdns3BG+RoA/YdYRT8HeXiB4mPawS5qznSYc4bH1pNNOV4trT2qjMLByTjY6egBIFSV&#10;7R+lgILBkZMjpqGsVFd7TN87tv++UYy4brPMztkw7B6xDlA7PumFAz/Cvt8NZyfmGGJZd5KF3d3v&#10;oUL7LIPaA37bu+2wa2F/A+zq2Gn77bDHckcc18FxK+zu8fugw3pT5qEmAd6YZbSog10s7ZQhcFPp&#10;OW7HBCPtLPAbA9RtlhsCvH6vBkxRf8BupOIbV8MhUPuHqL4Jvyczpk2wroCsj7XtTVBsRnTZdhtl&#10;10LpWV/XG6nyCihTo7bW3akQC2EH1Tlim/Y6M2O9OgBrALk20+InM3uADwvcA6JdFGFbtcdvu8ZX&#10;6bWBnrDrmvpS3gr12kaodzdCdZAP9T7wijl//G6iAttbEYDN+FGjXJwmTOudTWDGMi2/T4saBIR1&#10;9lvvoRJbm+yHbTdWgTswx35XtMrVVV4ErMu2/eRkhd8FbHH8Dm5ZxWevL3digGRry16obQGRAiix&#10;FQr29x4QXFyyri9BT3hm49YFCkbrB/MxXcaeU1Lk1+75VZj2BCP8hKBKULWX83sXRWGZBTlURKme&#10;TWDZ2actQxIEtbp242Wk1xQc9/0egEJxBVUXYTeHoMnN7nMNaGZQFWwRgIBH+FiEauwei3HtofVl&#10;EYJAwnpAI7vaWEHsfNWfuYsCbjUH6ICc6THCaqOU8vzipwUAq3CNFhrr7j7c7iJKUNBlUBJ0KwDQ&#10;ekL3IwBjczqOo9C4Ga36EiBXuapYPU+XfQ/BBGiVqttUvQruGOGOdYeCjnk3Uol1jBTPJwESCD7S&#10;sqLyLgw+oPweY10fAkCDE0Zev/v2CWruDEjZNT0QfHyEglM5HgEy1NuTFKx49gwoAsYLFNpTtnF2&#10;DgQf7aMUD4HmRXj4YB97zLJPhSNABJ5HwO3Q7u5NbD4DeMDtIZZWIFwyNODxnOM7cxngto9l3UfJ&#10;7aLE9qyrY9obYPTP+/VwH1Dtod6sfzt/iILDtu5hIQ1EGFk9RPGZCnMM6A4OUIdHqDQjxSzvd3Gt&#10;jzNN5fDIlhw9wDhgm4ByF+AxbeonKAXWXpN12lhg1BpAOrmwmyt/o/Qo43EboNq1PTbXIAMgGwOK&#10;6V49AtF1ZwIOoFk312d7Me0Em9pHgU33sbTWIzJ9ZqcHDneqwMiAQxnlCcCAlikpA+DXQ9G5/gD1&#10;Z2Dhz3fz4d+rYy+BQAdIDbfL2FYDDsAJtTdiWeHUAmxdlJyfuOwCvVoHZcY0LaofMm+zTBvlNhZq&#10;gKo94jewqgOUFiqtzjxt7Qy4jidFjkHopXW1sn3m9eZFANVFqOmXAAD/9ElEQVQoZT9dWWe8sQ6g&#10;1rG1do66HprArY2qG2Kja+0NtgHYaquhguWtN+18lcI61Qp2F1UopHOlFeyydYYULHOVZXscZ4nt&#10;leyJus662GK/CdJHKXZZroVKtKlcYV4PWMQOC8B8YYFlV2JApcR2baFSxEr7ISRBGNUgpVz2U5tp&#10;XDCqEDeLtu4wJ9A0nKQOVYBC0OCJtjl2b2994AqWL28dmPVb2r/boQaQay2Th7NIMmX9vRpUIZpa&#10;48fCtcumtKwCS1VYBkGjtAIuU4HRFlNUZSq3KwgCNpcTeHcomSKMEej5b6EiHOK+V7+M8Fqi+Ntt&#10;xyRrQBhVHpZYtSmcLFpfoauiXcXiOm5QaQEI3mSba/kvkwIESoIpdqLKtg1qCDaPLcLtxifRMm9V&#10;U7R4OeY6puPzxaB6y9TdHZsICjxAGANHqFlVp7Y7q9t0vgD8gu2uF1HTlAyCUQleorQevz6O8IqW&#10;FdhdPj8O94Hc5VdHgFHwscyTfcC0F969uQivXp6Epy93w4Mnu1H9vX2DFWbZhyi4S+zq/Ue7LPcw&#10;nKjQUHD3WUa195DpDy52sMmsx/D8csb4BOu8F14C0PvPUIKoxVPAIhy1lAeoumOWO3dfj7C7KLSD&#10;w2FSdaa2AMXT+9bjUbC5f4gq+9sGCFB8RmHPnH9qCswgHKLIVHz7F1hblN0MEO4cAsBDYMe8bcZV&#10;aSenTMeu7gDGs3NbmQzCyTFqb9JC8dq9FsCcteI+pkDYer2RgYlp6kBgG1jGIMVxP25HezxBBdrr&#10;ykibC9z6wGsMoMbAStXSB2gdgNLZrYezC7uxr6DOgAvl9KTPvstsA7uLgmt3Xb4KYOsounL435Tz&#10;YZ9tHh12QhOl1Z2xrSngw8r2hoWwi7o8Q8Xu7NSi/dSGOn2KbbQurjW0Xm4DEOU5riKw2URZArza&#10;Jvt3+jrKE4Um5AChgYoGENS6DvjdE45N1kWRCSIDI0K2PRKwAApo2lFqTUXGeBElV2d+BwCrAius&#10;V0X9VSvrALsQ1V6ELNBSyZWKK9j0jQjbHla8g72uAtQCYCwD03LfViPrXEvmY5mrrNMGnMMh+2sB&#10;3AbwswBdgyMNxpsuB/iKALHSsZMGYFQHykDSD6Q3OkaOEyy3zDlcWwx9YNtmexGEANC2ysIvFiCl&#10;stzkoTcAIhArxeXQ45zzQNB6R7elZTYqLAg3UIJl5mnJU72gqlK7vBABZlEJVlinwcvAZQyQqMRU&#10;jXfuWh94A1iYd8dDLwBVgahFH3KLkDRyG4FpkIUSIQh0MhgKQVWevy0RgreFzs2owiwpomsAgt+o&#10;zBj5pnR46a0XUtBEhaVtj/0TziFYQPUa3FDhaUOT+koA074KKOFnMVosAL+07q6GTS9xzAup230V&#10;ZzreTMGlbUQQYvOF4A3KXfajjV/ezFR0AuEXEYLYZY51FRjH66MlvvV5+Mi6vK/fPgiPnhyER9bh&#10;fXUaHlHOvzoJl0+ZBsC+fnse3r49i7bXvLkHlwATIKr+LlCDF9jY+4DsFCV3QjGyeoy6Oz2ZMn+b&#10;9YAd9vbAecDt0MgrcLKN7pPHe+xjGh4DuNPTfjhFmb009w+g2ifeiXV4QM/h6f1BeHg5xIJPWW4Y&#10;nrLNh48BLeAaDgAYENhH8e3fR4lhW0+B3S5K7n/XrIVvgdQzVOguMNtFxVlPd4jtnBmQOE0pJdNZ&#10;Hbiq1gQhNviAaSddgIm9PVAFal8BGspwhOoThOd+3P3BCLts11NaYJQdSs5WEQdHQBEVOFAtsfxw&#10;u8I2bY8LwNiXKlGL2QFGk7MWD3CF7VsXWI65dtuoxRnLCcMuoJxS/gQ195exqC1g1Wmr9rCbTG93&#10;CmG8W0a5trH5dnllh6dAwTqzCUACONtAsIVKnKnc+D3bsT0wihD4jVFhfWEI2HpApg1Mm1hSbWhj&#10;Vmaa3VwBQSBaLqOqGio8lgNOLSCmghTI3Z7KDNXGMiYt17CrKqwpUB8C3gmlAbxKqDrBVMDW1rDF&#10;HmeZfRnosOlbhXVqjRXgvMq218LOtMn5rnG+/G4vRVtbzC8BYwMkixRz/lBv+ZVo3yu2CmFeBXhU&#10;K0vAfxlgb4UR81qtldCNvcmwPHBqtuyMdQmVssSxrqAyE9wKQNH6zNg0T4tcNfnavg79VrK9XTMN&#10;pVitAsH1u/wHd0MeCLrMlkqTYm81uS2XB3bAbRNYrmOhbT+8iU0us2+3Xav4lTu217B1DKoP2CSA&#10;3QiN9j1ULMe66ZfegIMqEgD5USYDLwIsU3sWW6xc/y2MBKqRZosqVaDEOkCGKiyVZaa2kqJEuWHz&#10;V5fvRmVlEYwd1PcWoFbFqgLXLHkhaP2i10G16zFab6g1ZhoQ1PKqYlVrGQAtKksBK5BUapZ7KwCz&#10;zDEDQFWiRXudgVoLm0qCYLLrSQ1aMnBvbKDMsdFCMNYZAlmPVdXq/gSh5/vRo2cHgGgfpbcby6Pn&#10;jD/F5gLA+4920vjzvXB+jpJ7inp7ilpDxT1gHT/48+z5Ebb1ODwFiA+A0rOvUHQs+wAF+AhAWbdn&#10;wMLAxP0nKLmzSQw8PGL8CarqMcucXYxQbKMUvaWcYGPPLs2dG6IWR1HpmV5yiv19ADCPUHZ75tLZ&#10;hdXJOFxwHGfHdlU1BrhTFNgAAAGyE4bn2GK2vUvZ3jEVpY1C7Ya/jC38J+1K+IuoNDtDmAG7bWxs&#10;hOLUAEUjKqsTAHjB/nd36jzItpKoh9F+K+ycNDk+6/mwuYfNMN2txPrCvQMs7dQWFDXGU8rJVJu7&#10;Ww1+Wc3hcbTEgM+IKYAZou4EyASrK/TeDUvh7zStzyuEI2ysAYjtvTIqJI/CLHEexTADlnsGLoCd&#10;dV4CMCo5lFh3lAMWDAGOAQ4jsB0e/lrTiCzQMziBGrQerreDGgN2Fj9w1ANW3Uk+VFFKFbZbBkqx&#10;Dg5Q1VCLDcYFVlelyLZVdnVUWRm1puqyPq03XAtV7GwNwLUEHPZW+PX62NyOltTghJ+/XMWSW1e4&#10;HroowbHKEWiqyHo9E57XoyV1WJx/CEkw1gBCmWWqQKOG9a1318KEF0mDY211VgCJyy5HwAmyAsdU&#10;9EPl7LcKlEpsy6ZwW0aMmeYX6EpN1uN3DhBWAJZwrbONcmk5VLDIZQDocbsdW5TEFBuAVzbFBbhV&#10;md9gG55LEUVYRL3lUZJurwXY6ow36kxHGVn/WLD365w9xqgEASvQtcneFkBdBZLLqDM7N9iq2HvK&#10;3bh+jWOvck7CaRO45OpuH0XJcVyHXhEIu608EMqjOO3+344ONoF7iWGxfCcex5p1i6jEHxfhIAi1&#10;4etrppQIW+vaboYtjrPBdRAwwtBOIVSBgqXCMW4KPyHN0HrJeHzM29zCPqOQVXgRgMBL1eu+VHIZ&#10;0FRxAk/bbNKzHSZYtOkbKFyhFW3s3Mpm48sc2/XUHusy12NwClUIJK0fdH7cDseTVQEI74/MuXv8&#10;EJABsUss8WMtMSrs9P42EJmGp0+2w1dY41//8ln4/puHEXTHKj7U3cl98+iwnIDKujwV3QMAdh/Q&#10;nZ0MASHjT6aAbBrOHhqcGAKOPkAdAcid+EnIQ6ze+aMhkANoZ2Me7A6QYPxBNxycYklRebsCas+6&#10;OQq29fLCwIc9LPfCBIU2RV1NJ6i1acqv05ruA7TDE7/3wT6OUW1Y2Qus7S5KTVU3BXJTlNx0BsyA&#10;kq0ojs6BHyrxEdv+ZtQIf2VaDf9xtxz+Z61i+K8A0t/pV8K3KK+nB8CKh85cuVPAZzdRfZbtofhU&#10;WyOAtg2kTDGZjsvhDBX151Fw/5TyX1bz4R+j8v420/88YLhExXVZvs2yfQA3AYqzfbaHpT04aWEP&#10;i1wzFGNsuqbFNXiBKsPuGoQ4BLoCTfs4AI7W8/WAk8GBHSzygwdTzpl1pyzTUOFpaXNYV6Ox5ufl&#10;wmSi9dyM9rMOjLrjzQhK7aV1ddrPmtACctazmadXx34aAa6iDEqovxq217a8BixUgj3AdGL9agyw&#10;sN8eiq1rv4AAcWoqDOpUlYb9rKqCaithwHFvYUvzjJeBpUBtmgajUorA8yPtQIpi07UKEGgyLA8E&#10;pl1uYW37qkzhgrpzPcCkDfa464DBHL+yCg1QVEp+w2QhqrpawwTpBY4PJciDXkNtVgFUBdhVavxu&#10;Mh+lU4qRXSwyZcOk4MrdUOQYcixbBlICrVi+y3H60ai7rHOb685LQQij8Cql27ww2A+w3AIKBcaL&#10;HO8mllgltbIFnOx5BqWYmwdcyoCkAdi3gJgg2zKFh+l5YF1iXzm2U2bbRfa1sXaL+dbX8Rvobgn9&#10;mJIDXIUT8yuC3sg49jumybC830bxC3xuc4vtGLQpc94qe3MAl4HaJgDNsa111quw7Rrgb8d6WdtS&#10;sx2gI3hM/3Ffm6bQbKCMczc4Nq5PxQBTluLyaTpOU17mAEz1jcC1wjlQllduhhVKVISUtXVULse5&#10;yblvoq43uBapfvCzsAAgV3N3gi1zltZvhAWDOoA373lwfdf5j++iJGMdISXPOS0aZAKIH10AL5Ve&#10;jMSi4J4/OwKKsxicuI+lvf9sJ5w+2o6RXe3riarOHlkOxyjAvXAA8PZML2HZs4ttgDcEJuNw/zHr&#10;A8Fzc/ge8hs4nqL4DlFrp6iyfev2AOCTFyi9Z9jno0GsYzsAkAfY0Rco0mOAd3Su6uthc7HKqkTA&#10;eAQU9/f64fi0Bzh74QiIXgC7bZOEsbsX94HnFBDadRUWdgfFNjE9ZQT8mH50AgBRfKqp7SNs1qgG&#10;QBoAAwu8V0PdVUIPVXZiissYRYii20VpTVGPAklrNzC3blAJLevxLMAx1cNVQn+vFEazUmjxewAw&#10;hwz7bG+4ByiBnXZtMEaRASrTTeploKB1xa61gFATQAy3C2GK+ju/MP8vH5o7qLfhVqyDGWFbhwCq&#10;pmXlt19ea6DMGlpXflca1uOZfrIeBsNNjg1IDJgHfLyp7b25izo7O+aFMeI3cFRtVSqAAus5BqSj&#10;HWwuD6o5d7MdbPou8EQxNVFIB1yjPjDrDQ1OJLtaRO3UBJbqb5AssR0NdJmnlWsAsToKIiq37dT7&#10;S5EH30BEBfCU2E4O4JTnXV1Vo0X1IUetYVXLbD+f85siSygd7Czbt6uqHNAsoKhi/h7WeWtzEehw&#10;TIDSbwnXeVhjQnQZiLOt9A1jYOY8P54kWHhQm4C9ja32eL0WBfZn1HcLKKjaSqxzjrvQwvpp0GKR&#10;YwemNaEMPPojbLNqsHEnqk2bz61jkfPWFQKVEucg3HJVwAcIt7CsKjqVYq3rsQJXzln4+TGmPKXE&#10;A7yBEttEda1jMze02WxrC8CoDg1MxE5bgUKJ6a0OEF24xX8EoAHQEqpuXchRVKyV6q1QBY5V4Fwq&#10;3+BFxXlx/TaYtsrxrCx/HhZvAjLAs4qKW1xgCFDsOn9lE2ChKpfZ7hawabVNxlaF3gqrRaz5Ckpx&#10;DVjaJZlD9rEFDNvW6/KCWAKOq+ZXOs9xADTAaVS5nnnOZ6N8KypTobe8iJoE1qtY/6hAc34W9HZc&#10;t8g+/RRonvPe2vB4TElC2WHzTQdaL2CDG5wDlj+PSi3kk41exgYvljhOlObCGnaZa+MxLHIsH11o&#10;d5/sx0jvJbA7u0Th2aceFvMCxffq1Ul48tURINsGUNb5oSyA1f6xdnQQjlBlD1B7p9hOAxNv3lyE&#10;Q7Zx5DLcNMLqDHhtAxSbeSU110bl9cMFkNRyqhij0sOmnlzaVAxVhyK0WdkB0y8A6yHDc7azvwfc&#10;dlO0due8F0YAarLXBHSNYL989++zHGUHm7uD2js8bITToyHHB5BPu1hpAIrSGu3Ww4R1VHBDo7VY&#10;1hH2dA+ruw8cj1CPWt0e4Gu7DJB0uR52dcDvGRZ4Mi2xrVYYdEtAzKZhdYYqwUrcjsGPVr8UU1L6&#10;qMGdvUKsj7N+7cDj3TEwUgRoKSqrSusCzAnTBJ1BgpF2EWgeoFbbfVtcmHe3hW0GnpUNVHEntLGv&#10;rV22MTXHDtUFhPpYywnHcXhoszTgSSkzr46qc1kDHW1A2ACO1tv1ZsUY0dVia2GbgLMBMDtsqzMw&#10;J28dAKPyDGoAmSKqrDne4phUd1jnGnBT8bCMvT43UX5lgFlzCLBUVFVsqN/8aLDsBOhrKRsAr8Iy&#10;7ZnRWevgsKYoK3P68sArD9jyeSGEcsGG+tEk6/fKc2CqXoqAyPa4RR7mPEpqwsuiz/FqT7v9Zc6d&#10;ZQFuA7UoMDt2qgqcNleTZS0ZnEAJrgM1U2YKKBvr9VQxa5tfxjpFu8zS5tZRZAYwCixfBmibPEgF&#10;1ZhpItpX4GRTOK2firPf45zmilebbZtaz3mNh6/OeB0wFDh+z28TlVWw23uGa4Kmz/laRwigoq31&#10;wQcCeRUo83NAo4BiEqpltlXgofdD8EI+l0eNaVcZ19ZGy855GFFvCOv6bV562GL2HT/QLlw5hhWg&#10;luP6rwJfm+4tsz+BuA48jHprVWvadqC9zjprggRbWQLe60CqY30tx1erYYU5vhwQWroLMJlf796O&#10;+xFOgtWor9d3FShtANsYHbeOEWjbzNAXzxbHZv3pOudf4rrnGKq011GeK6g41eUmIFwFnhWVOtdq&#10;dYlxrn2O8xaca5yHatTvudxjvQLrbXEMxZjKcwc7jHo7O5rEqO4ZClCoHT1EtQGe+49G4RhldvxA&#10;1UaxGyqmG009f2ybWBTY/VF4/txWGINw/MgUFoB1gkV+4DdyUXLY3JOLQXiGsjPl5AHbPgNeZyjD&#10;PZTgAWpuz04AGFd5nQtXAUfZRdFtG2EFgPtnLAtAD7G5e9aHoe6OnWbAwsAF0DkQcIftsL1vGkuC&#10;4MFRPQJyxjSbhu0B0As7UkAF7aIG97Bs26xrjt4+KrKP5d01Xw/b3NWCHgA+6+926jFlZYTqOzys&#10;RTV0yn61nNNtoIXyG2JljfweYFH3D1R2Bh/yqDFgprpD+ZneomprMq/POn2mj1CFs91K2LY7fNTi&#10;bNco7QZqrARkNtgmgMSyNnpAZ1IAMgAQgLV42EuAsMEyjbZWFtU3EqZGZE01WecBXAeyTGf+AKDO&#10;Znl+UybAyigp6q2NndT2toBVDyDGOjrWrwMx692srK90gRTgLGqZYz2hPT27LhAEei1u/iZQarJc&#10;rBdkO8NpERCzH4A25hpY39c0LcZPaKIKy2zD7QhL4VhuYjOxqNpDP5XZAYANHjjr6kxwNvUlz9Ae&#10;YAwilLGm0SJr+YCabXLt/NSHucA5qRJbQDl2V8984SBQLR2AOOP6W39oInWe7eXmttRvFPslOVuA&#10;tFCoBR5qm7d1Bvmwxf78ml1F+wxoGo3F0ObFUgEyQioXbSAPev1uaAGYOmUTsJjbp8KraTkLKEQe&#10;6LrqlYewwkPe6gCgZa0eKkZLCHSNtK6rGgWH+W0oHfdRRmU1gGet6fkIYrbtsXC97JrLb5qscBxr&#10;1vuhmlYB2Qrb0B7anb/HE5u5sR3rH1dQUl6bFY5PKymUI2RYZh1AqabrQtTrigrOR5vOsTJNa6zS&#10;MviisiqjrPPAJc85bACgCsfQ5tw2OMZaneNQoXIesXv7MkCtO91qAM6NY8wBWqO6K6tfxOtnh6nr&#10;LN9BtefKrFc06PFFsPeazfwXEYJt7scSSnLdZGtgvcQ+rAdcMmeQoS1S/I6JzQL9frEWvACEm1w/&#10;LfxHJ4+xuaajPBaA03D0AMUEqM6f7IT7T0xGZhz1d4YqPH3q93BH/B6HR0+T2jPfbnuKJQVOD+4b&#10;dMA6AqOdh8KQ6fexti/H4RCA7TB/Alysz9u23g77ug2gRkIM27rHNkwWFlYzm4SxrOrx4UNsNNCb&#10;7tRQf90wRoXtAb8dFJltc5/4MaVn2Ges7Z75ewBrOK7HbY8BmXC1CdkMNbVzZIS3ERWcTcLG40qs&#10;1zvWYh9WYoBjtg/MzNdDSXX8PscEi8y+B2NU1bQAVFGGgxLHifoDhtrbMfCyNcfenj2wOB31h1K0&#10;CVmriw01Jw+F1wJ+RlmtszMh2Dw+57daeWxRPuyiRifsowuomjEam4t5dF3VG1atCwgnpskAoB7j&#10;gx2srMEHtt9qqhKxxSi1FnAbou56gKvTYn2mD1iuz3p9tlsHoM3RViiq1lB61fIaN+taODi041Oj&#10;oQY2tL+AVNihINzmDDDHvLuB9WwADMA1VG7aWhTOdGrLERQXMKsCCCvoKyxXMvjgNgG0iqzENGFn&#10;ZFZ1VW8voHpYHrU4QIFWY0DDh9rPbgpG4Ad4tMlGWw2ANBjf2+NasH4HS7m5qf20lxbAwrLW4zVa&#10;d7l+90KP5csoNdVFG2hbz1gA4KUWDzYPbWHD+j8VFBYPoGhbrbPy4d1AXdrhQU54oVaEgAnCwmYT&#10;OGpJVaFbgE4Vs6JysR4ROHd4MRSARVRlHI9WVqu8hlVuonwFfU9wqyqBhCAochybWL0cNjiPutnk&#10;Qd/gwXXeBiqoDFise2tzba2XM6jj90w81hwPtx9bsq5rA7W3yX4rnHfe/Qo/YLUC/BYBg8BbMb0F&#10;4PmpAFWRTdOsT1Olqfq00p5rnnMro55qqMcu17JW45pVgSTHse51sAh6rsXSEscKjNZQkE2u27pQ&#10;YhtrXFs7LVAxrm6mnlxsAbLG/lxGS2xAyD4OTbr2o+s57K3Huarqq7FMDYW6zLGxjEEZVXGNe20F&#10;yPl7beuLqP608fGlVP48VQkA6E2OSQBuYK9zwFBoCsWPHj3YxmZOwkMsrJFho7M2Kzs+RRECuOMH&#10;87SV5zvh5Yvt8PrVdjjasdOBfnj5EiV42edG7APOYTh4RLkchSOU3v5+L8wA4t4DlB4K6/j+IBxc&#10;oNwA0RnW+ewS63vWDofHBidSmQHPXRTcPmUPlTYdA6ydLpDqACWWwTpPsLlTALmvpT4QkthRoCaM&#10;tKNH2mFAuXeMLR3VsYujsDOP2I5mjTQc8Ztpuyd1YFKNULOnFHs92Wa7Y1TjFLusGh6dmLxcwbp3&#10;wgXnsr/nx5PsMLUIHLGugFLodgFfy3pArLHNyPrMt1VGG2XWQQX1gd9kFyhihwcHVaBlcKKAMm5H&#10;GyqYrO9rj43uYufYhsGDEcv3AWatuhkV5g4QOjqu89CzPBDsm6TMuq3tAgBZR+lW+G/cngpsA0jm&#10;QnUMeFArHdVhdSPsc7yPeJHt7KhCAdpc1dUAmMqpiYrqcAxGsI30Rqii9AwymLgsPLXrPZTmdIJ1&#10;RtW1hCE2sjzaCKXperTLKsBqYz2UgVpem8vDbn9+BjnMPdSujofYVfa/y/XqAtkmSqbewaKOUKFA&#10;os8LYAeYT8aAlodXO1uy7g5bPhuVeVCBBPvKAwNVjaqlAny6vWR7K6zj9noDbCcPofa9jsITumXO&#10;zZSVtVXsKyp0fR0QAZ28thhwFAGrFlB7ar1cke1ssb0O27YOThgWgUoNSDdQWCVgVWnYpZQANdDA&#10;NJYboGLs0bhoYMF6QS1engcb8K0BKkFkzt0G27ZerAhoCpQK26n60XKBA5DWNnh4eaCtR2tg4SuV&#10;L1HAHB9Q7PV5IbH/UlVVyLaFBMut8lKwVYsfe9rIoerYVncIHADK8l0UkfWS1rMBSQM+nvcqYFkF&#10;RusqMqzlOvut87+sLH3BeQEl4LbE8ayy32WOr8V19kWwgJq7e+sLjosXAKqxysulAvBXBA/z/Cpf&#10;TCRXmQHezPrmAFzX4MrWZyh2oAoAlwDUZptjZN2q/yPXeIBD6fDCXTOJe+2LqCJXNj5nGsfPMa2g&#10;DpdXgesCqo9jLXO9VZHLy+m6efwljnuL89kq2vVWAuxHF092edhTLt7F+TA8NogB2I5OARtA28XK&#10;Wvdn0rHRW9NPjk+G4anrYUcvsMAHh70Y5Ng/N5AxCIcot6cv/EQk9vVM+9pheifsAbk9FRflAot9&#10;gvIzP3A0aMTI8p6RXRRh32gmYFO9aUO1qw6nu0DguAGoscInqdeTg6MqQMSaGqVm2h6AsmH/9j4P&#10;OFCabdew4c1wKLh46Cc7WFcDFn4ECaAeY92HIxQfSmqIsrN97Aj1dnwCoNmv9XbnWPYp6kwoTYCt&#10;KSsjbKWKrcF4W1BNUHgArMY0k5RtYaFl7TE09cRUkN0jtt83wEHBfg4ZTrGMBkX2ANcAmzwFmoeH&#10;bA84WddmvVyL7QzcBqAaux9+16tzW2raCcvW+oyj+ursp4n9te7HZbuqxAHj2PLRNFnMJvDpT9d4&#10;GeR4cFZC27w5bq6xFp192A7YuqghD5ZpLe0Bthul5/5LJWxpeTle3z1eCNZ7GVCYcAzbqFqTgaus&#10;18BaqxJtk2tKSAnVUuXBNUijjTW9xOZreRRUDijleAC3AFm1I9DSuKkeXWDZQ7WWWa4noFGIWknr&#10;52zpYcR0iwfXXloKbMfIYRelah2hqq3J9go8RCrKHOvFD3+j9PJY3mWbsPFQ5FExrS7qjuX9clwR&#10;CBQYXwMCpTaWKadCYt111JQBDJSe18UIeBm4FNluZd6hqKCu8EBvsP8catfl28BUu9Zo3uKlUeB6&#10;CEvr8gAjVlBQj3mRVQFxkeWs21OxbQojYKaKtEca68BUkiXOU8tpPVdMRwG0K8BTO2qHCmucT+y1&#10;2sCEKhzbuQYcNlBcNabV2G63yTVC4S6j2kpeP7e/ipISTijJ9RLgAHjWHebZVgvr2OsuoqiAS/1L&#10;lK8ffQeUHJO5itZNLnJOzl83PSX3OS8avwt9g/sAAAshwcZwHVtaQI2pymLnr4JVSALB1eXPI9Tr&#10;vNjWAZt2OAcsV3khqAyF38rGZ2ENC24fhStch2X+p02ul1115aNCBIjYYNtPWye5Yp1jkXVViSjG&#10;1S0/vuT6N8Liwqfho11z4LCnprnsAT7h9wBF5+9jAPjgwny7NtNQc0DSVJfZYTvcZ7pR08dPpijH&#10;FqAZh0vU3YOLblR7ewDRnDuTknd2saHY2b3TZjh5mFTgy6dTYKsFxpqi/LZ3muxjO5yiPE1f2Ubl&#10;7QI8W0ns22xtioozeIGSi50HbNuW1s84WueX2syOgaG2dQTU9gHi7kEHFdmK0eTpQT02OxsBUtuz&#10;jrDSMWI7A4iqLte3iRllCNgOOLfujvsx6Rm1yfS+8NtHParsZjmsLBBDpdw/bwBnFGDf7ajgABbK&#10;Rutr7yvWE9rUrMuN3uvlYi8vkxHWmvHYygH4GQCx7rA9wBqPAShwbAHUoxOGbeCF8rFtbB+11gNy&#10;5sRNOIbtXSy0qpR1evwezQDmGFs8BjYouJjbB4jsRt66v7qqD0XYBGiqB221ys/manlbZ2BBzZsr&#10;AL0J5zZDvU53rB/Uui5ynMuhhf0cdXlxoNzM4zOh2BYNZSyrrTAK1tNhM/PApm+0FWA1KmthNgXq&#10;vNE7PZQY8218L7gKbNfAgJXZdSxuK+7LFA3sJC8BbbMPs0nFQq1hvdrqvVivZy7dOqrJCKUJvKot&#10;7bBpEdZVWm9m+kulDwRRiTmAlsfCaknz2lYUXlRgKibgbJCjZD0d6+Sxp06zntHu7p1nwCMHlAxE&#10;VNiO4DFpuIjC0nIa2BCiWtp1gwqbACw+xBynChEIV9iuEeM626ujMk1u9tqavmJdXaxfQ82tYTc3&#10;iwAl5rzxYAMb69RWS4CkA/zLLAMMBGLFKgDbOmtPsbI5lK6tLArVG/E8rBfz2x85jqcCaJv2Eg04&#10;8wVUEQAqoIpWgM4W112guD+VYKH4RVhjP0W24zdAVll3yfMBZtZxam1zQNvuqTawmwIrLxyZVuQF&#10;YEenqwC1yPnZu/Tq2ufsB1ACpQ32rbp1PcG/uoyl5RytF7QussQ5LQs6oOX2N7kmNaBsfZ9K2XW3&#10;ONdiVaABNo6vKMDZXp5lN7meNYBdrXzGeatiP8Oqp+Z7627DbXIsH+0aeEDpHBwZpLBPu054+HSG&#10;mrPHFaB43I31faf3+8CuFw4B4cjkYgMSqL8p43YscMKyx+dMi1a2CRDb8cNCfmryPvPM5XNf1uXN&#10;gNwucBowfxeVtruLnUV92bzr8KgRToCO5ewMe3uEgmPa9LAeZqyzcwLwBs2wg3U9OUPlXdTD/ikw&#10;AzSngHli1Bdr2+ul1hfbWLo9ALZv/3ool9izCtAbzQphAGhs6D+clgBpjfMBZoDt4LQRIWYTsB5A&#10;abDsWIVnGor1aZQmirKFYup3AQ42tola6qA06wIJZTjZr3BjA6RoG00v2eCcGthaQMT4EGAJs9E+&#10;0GQdW1/UUFMdo7XbdizAbxScrSsGO1uhAqR2gdKU7ZWwn8MJEBygRGtGYrGZgKeE5fTt28KyWumu&#10;Equ4HQBbAQiqsQrTzZfLb2BDmygZINYGhrUBoAScAtfoX2ds7p+BCSAH9HpAqM82ZkzfxWL3+uaI&#10;MX1nmevB8qgf66fGwH4wtu4ORQik7IB0CyBssE2boVXZVhHw5FBxZRRSk/mqSQMwjV76OLpNrSoT&#10;FBz2s4g62jDS2qQAoxpW1HoyAWkKjSkfPVut1LH1HKN1eg3WcRsGDWKEkfW7XZblofKY+1pwLKoV&#10;9nYVb+JwnYfLyv7u0HQewMcDXEVBNQFXsZBAJLiEqPar29Kaq3JQXO27YeHOZ/xmHaBe5Lh8SFWn&#10;6/ZaAui6XLsDnoudmR1SAHQgsL7KAw9M/BaydZfWuxlFXUE5rbHfVfa/DqBXBDxKbZXptudVQfkR&#10;okXVFAos9u3HMZpYvSE8OL48aqjb4z5AoVp32EHRNjxXgLEBpOxefnnp83hd19mmdnlN2ALDgvVo&#10;HJ/fBy6wnfU8cOJlsgocrSs0oTkPRIVXmWtiZH0TC6v1zLFsEXBXDMYAmRUDOpufhSqAVvGuM21p&#10;4YuwTCkAZkG9pIpjW1tCErVmu1+vW55zWwFm66g3IV/zhcF5FlChquaVtc8iUK0HtCt9VZ5tmpcW&#10;P48vrHvuRyXIcS1xHKbH3LurIvbreShdrs1KHggKvz0gdvB8BsR64RiVdujHwo962MtRODC5GXV2&#10;9Aj7egEYTUB+PA5HlymYcIGKPNxrh9cvdsMTVN7Fw144f9gOj563Y7OvA2DoB7VNHdkHfsfYVz8E&#10;PhxgbYHf/nkz9O0gAGCN9oUdBSBND1muV431Y9OdCqqyynGyPPP3AOKQ+SYH76Lwxra4aGMlVS6H&#10;QOWwHIMTI+Bm5502LztE2V1etMMTzuPgqIl9N0DTwvJ3Y5dP1qU9fFQJx2x3ii02D69vbyjYvsGB&#10;fejZLx4WGCAeAd9mPRf2UX0TQDbd28C2oaqwSOaLDbp5rKJN59Ypm6ipjVi3N4ipG1tAIh8Vo9Fa&#10;e1LpHBQi5FoAa5uXwT4Py8FeM0zZ3wiVtgMUDSYYIfYhdl/9/a1QnwAq01Sw5nZQYFOzIsopfqOX&#10;h3zMfjtYwwkvkimA7nAu5Zj6gmrD0hq5bFC0zPdR6XuoyhEqcQzEOn1U0xZqyCZfQLU3o4xWgANq&#10;D+A2DYyg5uo91mebBaxVg+k11FYZ+9kApibIVngAYwQVoAnmCurPhOfZzMRqHize+g2W1+7UWKbK&#10;zd/mBrd1RbVs3d9KfIALOdRLfzXWb1nXZm5ezK2LQYx7YXvGdRnc4/8zMLWM6gemqgrWU/n5eUyT&#10;h23kr8Wy0txv/rYHC1GFaStja40V1uEByvMyMWI6neZ52A1QoLp4kFa0zzzwHncJBTbmRWiLFesL&#10;DaZYz5e3/gy1WOT6GAXNcW7Li8CJYQNgCoMR/22Ra6QKtb6xpF1H5ZVQkUY1tXB5gQU01nhgCyhc&#10;P2spnBt16znt/xA1xXGptqp1AGXQAUi1G8tRIXV5yWywTIvrucxQddUAXtbpLXPsiwBiUYWJEtQ+&#10;GvjQ8hYAjcpfhSh8GnX+E+4Bcx4VLBsosBKAKgNTLea6H1rCFi8xfZl1lgGL09eA2iaqawtYF5lv&#10;oGXJpnqck4pymf0tum+u1ypQt/eX9bVPOQcgzLZy2OMc57HFy0JoGkRZYLxlcMxtof6sChCAd298&#10;ivr+LJQA8Cbr+wIrc136PVQ++8yXPuVcPwPin4e7KEt7lq5UASLX5aMZADvEuu5ut1F7vfDs+TR2&#10;EfUAmD3BFj+8HIRT7K1JyqePsZjHnbB9iCLjId3bbgIX1N9+KxxjiY8vWlhXVN0OFhVgjbkhTTGZ&#10;As4x4Nk+tgfkVKe3j91VOTpufeH9+/VwfJzST07ud1CdndCbVHlYANN+E8splLtYc5uy9VAjAqsW&#10;dtnH1PpCAcs27U5qO9YplsMO8BLKI2zmbIKFbWNdH2DPY+S3hOXWxqL6BkDUOsFtgAdoRlhVW1NM&#10;90xmRu3Zdpb5PQBoxLaPghSKBi96++XQHKIQ61vY6EJUrXZUYB7gDhbbdrVGaLsAOiZCA0G3YVve&#10;DsDUSsZtURpAzJy+HY7fuj0TqnsmMwMyrXAXe209YxPF1J+iBlFlQrKDsmixrtFa8+g6KIsS9tQo&#10;bQs4Oi7I2hNUK+rPF8J0wraYH627uWx9OxZAzbGNOvvcYrw4RCnygE+x2KZ2TCdrKD6bqPFyQCX2&#10;gF+bG7Jpugr2cn+vjlpG1aASuwMgxcNXBg52IGCLCuG1hb00OdfobHvE8QJrgwotbbQ2F2iakmOi&#10;ch4wlACkScZVrPb+fgcILKIIbqMg7zJElWmrUWA74wo2lnVYzqirdrSAGjGpeAt1ZZ1cDFKgJFuo&#10;LoMxXfbpb9VYq2ce2i2WT5HOfIf1AUteRcl6LV4KlY52FcsFhGIdn/DkIbWO0lYlJVSUICkDpirK&#10;aQFltaidxfZFW8uDZ9dQ2v12fFFwTCjJEhBZY7pwidYVCHmsK8sAkJfCktCwrouH2kBIEcWY49gE&#10;j9FpVbigsf5rcQHVg+XbAEQqpDKq1gd+ZeVztg0YAM4WMDbiazDG5mamlVg/tszLYRXruw64i+zL&#10;lipFzxeQFdmeuYpFro11dgYuBN0S85ZZZ7OCHc1/HtbWAYxAQ+VZr7nMcossZ4/SK8DIF0etYhYA&#10;LxwUmtZ1rQCMAOoGcNowDQZ4GizKcf0KzM9xXarso825jMf3gJypQp+FhXtAssnxW0cI4NeWhR+g&#10;b6H0UJ+b2PBF7PcC6y+yf6GupV5EtW9xPVfYz3r+U6PDtuEdYyuxw0DGbqPMpTt+OAr71v8BxhkA&#10;2gNWl0+EEAqKZV4+m4b7ZwDpBNWHdT4BgtvbKWp7jnXeO2wDJhUXUASEE9Yb7wLCc6w0ltU6vR7w&#10;Gjs+QTEa1NDy8nuXfY0A7QCwCTdz+cbW5QlFLPPjS78CZ9veRnjwyKZZqLMDAMpDeHHWC88f7wNI&#10;v5bmNy2KYQQw7d7dFJfhFLt7nEcp5MOjB0B9vxiO9uthD5tycowCBYLbWlo7HNjdCqNdrB8KqoVN&#10;HaKU2j2Ahtoa7xZDl21N9yopsZr5eyiutjl241XU6To2txCDC+f37X8Pa8K0OtuwVYYVv0ZVOyjF&#10;A0B6bH0m6qjDMlWgV3IZ1mlObeq2HoZDW2NgewGTkVfb5raA3fYUQAOu3WNgNkQ1AcXpNtDkIWvx&#10;gJu7VwEq1rW1x6gb899skYEaa2Nja4CqEztBQCGyThH7a6P/ImCrG+2l+NEhIdXkJuwBrQ4Kqs+2&#10;6wY6AI6RXre/DswMUuQBQKl/F/DeBYarUXGlDxHdjmksBhI2VYQoQxN9K0DB67Rrm2jUbZ15FbZh&#10;l+p+ucwvmdkLs3VQBeaZLDvyxcAD3XQfqJcB9rmlGuPhNrjhw26Cs0nF1iEaTTXKWsQqCguPZU1o&#10;cj4GXWrMN3m4hvrMq/wAhNFF6xNrwMoUFhWl6reGyjRYpNXf5MGy9UWpgoIEfnlglmsAUdY1kjnj&#10;JdPmXPqo78ImoANwAm0NgK2iZrRrjhskUQ2ucexOW8ee237W7RTYZoXfVRSZ+zF3csL928bK1tra&#10;1s85DpVXsthVlvVFUQEkgrUAhPMcoxBQGVd92bCflXXsJFCK3UsBsxxwMZG40TYH8ssYQBHsuSJw&#10;AXKm6SxjJU07qTT9rjHAY7k1AKkiXWWonV4CZotAyUCOkd8iYNr0ugDWTY5lWRsLtDeAUI7j3uN/&#10;tz5wg/1bR5ljXp5rUG8JVj8dahCGa+VLgm2oFLX7wrBkAKfIfgt+3vOTsMgx3dr6FLX3WVSZd1nH&#10;67vCOgJ4kxeKx9Dg3ipVGLaww9blPXwwDduTTjgGIGdn/djE7OTpIEZFHz0ehedfTYFKA/vYYdlO&#10;eP50CCx4aLG0Z/bKctENPQDUQrXNToDajn3YlbCj/rar+Aqqi2mooQlDc/NMHzm4rIf+hN/btfAA&#10;JXjxsMqfi53dYd0DwCW0KCqydtPWGYAQm9pAIVmnONsuR5gZwZ2Y5rJXC7UR4MHO2nGA6Sh9trPH&#10;70f326GWt/UFNrKPmtvBmrIt6wbH2ma7jeqxrT2GKLfplPkoNlWkPa6MtnNheIC1RompogaAKXYs&#10;aqoG0JmO11CXG5zXOqoB1QVYrPMbs799FOOBlhlV2FStobRqBiQApgqtDrjKFaYDE1VbEbVVBIi1&#10;3UKoASDBar7ZiGPuDVFgndUwYfsn9kSNwh1xLEJPhWjX7zXU2BiLfHzMdeK4Bygzc+rqJe0qQ1Rf&#10;j202tbEca8lmaxXsLSBqYqGKBYAyAKIci50aGFg5OK6gXFfjAzLbZ9nOEteFY+eB02Z2prYpxh53&#10;UWbWLwKregdr3MGKAk8VYG4TFYhtrrGNRt/cP+xj/k6osE/PqQ/szEMran05F9MrKgZMsDR+llKr&#10;bIuDJqpMOHgj5wHL/jAXWykMUQk1FKd2N8/DmW8BXVTbVvduWEc5brBtAyKb1kUBX9NH1oSrDxz2&#10;sgokjWZuoZiKKMEZ/1sBmzziv9rZvxcVnvfFIS+7GuezbuoFD7LVHradXcYiqszys42YBmIHn6qc&#10;+O1d1NUKKm4NC2drGhVTieuywYO5irKztYRffMuhtIosl0NVNVBsVt5voZgKPNBrK6gbwJVrsK0q&#10;Cm2yiJUUhOYAooZUNzzYdk/v9guovEIEBcuyXZufaQe9luYexh6ihTLLaWUNZnl8wm3h7icswzVs&#10;oC457yWuiUEWc/rWBBjLGEAamACPkm35KUuuxTLHt4gSLbOs6q7OC+HWl5+g+j4Pq6rh0i/YxqdR&#10;OdtyxPo+YbQOGNeWf4/rqUr7jJez1QAAl22scIybXCfrGBetAuC6FmpcA2BbAH4FjqUQbbAvJBQu&#10;18nvFKs8DfII9mWWXdj4JCrku8DyLvfHIv+fyegfqbrsEcWu3w+B3K71crMGFtmoqq0ytKbm6GE5&#10;AY11aebgmR+nrTw8q4Udyjbzt7Wl01qst5ug7s5RltbBvcBiG8Qw4LDHOiePGjy41dgW92CvitWt&#10;AtbtsI81naLI+t1yGJ5WwvgYpQjgdgHZCHge3zelBeW1Vwr3mb/HA76vqhui0oDZyGAGlnef+fso&#10;vBmWcooF3N0DBigtgTa2ng3oTVBwh2eN0AdwA2AxOLQ7+jxvpUp4cDZA3W6jELkuAg94HR+yzq7N&#10;y0yzwaIanT0phxZgMr+uvY81Zv8NIatK6Kc6Ppud9bGRo6n2uRC6e/lw+qDNC4Plxqo8wANsugz7&#10;lOF4K1ycd3gpAHn2PQY8o9EK1x1QATptZB0ADoF1b4Qdxa7WrTfDGreBkknGAqyNkqwUUXnA0zq8&#10;ehclgiI0XcY6wQYKaMI6ExRmf9sXA8oUxXZ6BqhRiTZFinV8Y0DJw9EboK6sE7J+EsUSU2jYh3VI&#10;Lm/nCPaIUkJJVZhvXpc3uh0UtCfLvKg4P45rBzi329jXHdsqAznUTd4oKYqzwLp2I1UGJqZ1FHjI&#10;VJFd4Gb+3xYWuQAATUOxeVqB/RRQsnZVP5vl4jFb17cFGKxYLwCktQ3hRmG7PVRZEQWrnd0E2AYf&#10;Ciy7we+iv3m4hOMmD7PWXQWqAmsxb48XdZGXS57jsfmWX3YzKlqppWiuKR7VJqoMxZVDndhRgt/z&#10;LavIeDCrQKHa4MEWZjzUa4Ct3uQ4IoyBEbYvRmuNgALjZWxti33ZTdcWkKrWvkCVGgC5ycOM0uJh&#10;XtYm83AvA51u93bockxbzGvwIsqpygBMo/F5GHBtrabI5RYQJzZx1BZzTQCMfevF4AXXfGn10xj8&#10;WGFaqXcnLHIdVoHTJvtYB1x11RPno43UPi9xfuvsUzttEGfNl4B2ExCq7LYAlHWUpeJnoch5r68C&#10;wsUvY12dMLLVR06gAek1bOkq6wvXVWGf+xQ1e4N7wUDG59xn3BMouOGA/yum+3wSFtY/4Rp8Hu5w&#10;bAvY3iL729r6JNrnOterUPwUcH7O+bBN1rEDiDWW27R+8B7LuSwvj48ODjvh8sGIB68bHl5Y79aI&#10;zduMCL96uRv77ztGcTx+NA2PANruLhYShWiLjh1s6u5BkwcXFXZUBYTm7DWxYyhAo7K71WgVzx/3&#10;g11I2Yfezmk3JhdPUI47JzW2U42WdDYyj491VICAzJ5Nhv0i6qoYBvsCEfCes21s7w5vYtNh2ryp&#10;7brd/D27tH/4wCANthZL7nHb7Mw0lIFWGNU3ZPmYqAzIBnvYSFTU4bkJ0jXstD23GNgw+XgzNLCh&#10;cbmdXFRM23sAdVSOKT1HR/Xw5BnHgV1uGbAANLN9YAec/DDQGLXQtJcV7KwwarOM1ta6PztBsLfk&#10;dmstQnY22UTN5RgC8pHpK4BqnGDXZV6DeWWgVQNWNbbVwV6asd/Fio35fYhVt36pi+oaAywDEKpN&#10;Ax5DzsH0jpoqEbVVBz5FLLOV/mWgVeHBqPhQs81NIKPNNnm4DXj7KNC6wQ8Tn1k2x/bsMKDdUA0u&#10;hRzrbfobJWtb3VbPyDMWF0BVqzd5kd0NA5bb4RqecJ4qV8+pDBxNdjY1xvq6JqAxedhWG0Z6J2MU&#10;Lza9hZJsAtAxL4AaFruPchwMWQcwGrTZVMFhef2Whd+32MLCaln7QN6bfWA9JvsqAo3e1H4LgaK2&#10;tfYlLyoAxzJVQNCxEwGUlWknK0xb52E1IbhaB2aowAHnbul2ASb7EpJrwEjwWekfU0KAlyo1Rii1&#10;xYyvLwMSYLaFAlRBesxbzK97va3TBN65CtBlG6trQGUtAbRQRb3wsGvfDA4UOF7r8mwNUUN92xLC&#10;fW9Q4ofE2YbL1ltcSxRznuMvAhSjz/kNFJHqiwe/wrnEHnA4/kWAtWienDADAqrDZQC45feBUWx+&#10;32MdNbYgOLDCS9jNmM4CzGxR0u/ZvyHQ5YUSU2xQcmvCi/1ZD5fnHGoA32DSOvsyF7NgVQbXtWDq&#10;CvuoYeW7fatIPBesLKptnfP3ZWKU2LpPYaYaXAWI6+ufxjpOwW/Kjoq9bt0s940v5B2ETUWYs5yB&#10;HetAVzexx47Plasvv6jOKdYprix/ElaWPg0f2Vff9mEf5WEHpCifQ9TWRTvsAUThsA3otlGFBw8b&#10;YRuIHQOYE6zlaFiNbXf3dmvhPgptcuBnHQ1kmORsO1iUHnZ1OiuHA+C1Dci2OdBhD0WHqtrfRfVh&#10;i/f3y4CyEiO1I/bXAYIdVFrTdJA9VBzLzlBRp6pIADZAdRlE0KrMsNQCdAIox5T72PKouNjP/Sct&#10;jo9tocwMXMTcuOZGGGBZTTbuTjfYnl9FWw9j7HYPYIwAzfaO6o0HqA2sUI2NLhbUJms8xI0u6g41&#10;YZKwrS/sWGAAeEzone6uczxAyn10bZub5yGzS3nz8SgotmYPi4xV0v7WBCS21zqw/UObw60Ajk2u&#10;i9FhzoEHr8NN350BF6Bhjye10TKqEsVWY12ANUNd7WCbuzxg5s91sJAjro3Ryp7ni7JsAMsWkKtj&#10;WWzCZHSwOQJiADGHHSsZACimnLcqNlUFZ71in/Ny/wPgZj2cPZyU2VYFe5vDWprkq0qrcmP5bY0i&#10;SrI4BpSTFa43EGXfdhuv3du0Mh7FWNXuAusGoDci22S7nusQMJvC0mZ6ngex5PImygITK/aLPLhN&#10;I7soqk3m51GPpmzUtcWoVNv2Wn9XQS102G6LZSv2DmMUGGtd54EtYjetT7I1xRbgWEMFVdqcN0Cq&#10;A8MW10Pban7eOsstCzJsZlEYVq3A5+HkgTJvrly6w7Sbcbk11ltjG9U+DyDAMQewMlAFch6cews7&#10;aIuRHZR/g/1o02zpIQxKKJ0tpm0CC3s7KXFcNjez5cPqIjBBsflFNo/PXlCWVGsst4T1NgXHZOZ1&#10;FJXBBAFUAMCC13rJDYGq5UUdrVAE2AqA8hjtLUZwrrKe57dZZnoZmz2vZ8uxrC08VKZN/tsq17fD&#10;/7cOvMwXdLkNltsQekwrl1CfLf4X4OL6Gxu8RHhpGNjJsf0qlnodNbdKEaoqtm6XfW8JrE/4b1Bw&#10;bGt1E9ChXheBkyo2z/yNtU84jo+j3d/0uDjfWCXA/2CgSKCZ7hNBCuwNiCwzT/Udsyv6eV4EXAeO&#10;c23lk1DnvzKX0Gtf4v8s178IH+0DNLuhMmoqmHYm2MZzgAUEj86AIopO2/jy2TA8fZi6mppMUHzb&#10;deAHGE9RdEBr6rIAbBfwDOxR5RyAnmAhT1CAAGEbizrDcu6xnB0OCNYpdneGzX30aoLdroXhMXAB&#10;IN12Pjx81AlnwHMfAO3vlsP+DJuKWnU7Z/dRkPweTMqhCwSbQszoL6pjiGIbnBZQmcXQQUl1UVhC&#10;y0Tnem0jjNhnl+VVWTY9G3KhtJ4PLwE7AB1zs7atzOZBtl6viwU+uqxiOzfC6WUH0GCD2VatAgCB&#10;5dH9Urh42OYaFVGG69zs1jeizoCQ6S8tQG5vJyMU5THHOmYdlVsbEGlVO9uboTxZ58E2Xw94YHFt&#10;oysMH1/wcjKN55zjArB9La8J0AYbZgAXoNa4ORtAZGidJduZ7mF/K0sUpgO2JtCpby+xv2UUWGq1&#10;ccJ1HvA2n3BtbCnS5ziMdFaGAG+8Foq7q6hPlsVOxza8RRRiGahgq4oD7CpKrT6wqZjqTOAth1YN&#10;+PB2HwDiZybao6x3t1fDdGokFUjsrLAeChA4lfILvAhR0tsrzL/DywGVsAkggItWd8jL4uyoFe1v&#10;vsMNzLHlAKbg9sFsA74y8O2wXg9wD3wJoBQL3OBRcfFQ2HFFtcWyPIxlHhzr+LTSplZosw0IbAAy&#10;25SucXybWOM1llfJbaL4/EykUdLRPufNOvk+07BVVUDVYL0yALGuyTQRIVvHCjeMvvLbIIWwyVtP&#10;xbp+eKiIYlpYQKHVrbdiWQBXBa5VwBR7Oy5/GpbZxq1VbB7TtobYZEBkVHNTWLpf9lNt8eCiXCsc&#10;Q7HA8aAU3fYKFnId5WOXWetY0Qbn1OVl1Wp+zvXCjnNdd3ZxWfx/nR7HwL4LHGsV1ZbjpWPztS0A&#10;vmqdn3WTqLsqx1qrJ7u9wblvYC9jBBiLbFK63wAxN8+eXgw+3OO6xyAPx2R6TBH1tQnINqtsY/Fj&#10;LD7Ka/kXqF7sK1BaAGzWNS4D7nucSxl4Ly1+Fu4AQ4MnS3dRsEVbqyyGLfbTAcgqXKsrtOjWZ6oO&#10;F1awt+xrkWkGYBYA/Aoq1iqBHvf5gP9uaeEXYZnltriGy5zD3ZWPw2oN617+PHy0jS09AIT72kIg&#10;5ecWj1BkD8/b4fnjSXj0oB0ePGyFk0sfxmo4u0CRYTm3Hxj5raOeSuGYG1YbKqxsjjZDCY5QbX6V&#10;bIZN7h/VQm8f+AzYPnZy+7QWxig8W2vYg8rAwMPYpm5l5lVjsGKX9SfY2T7A6rPsDtOn2zZpwzaq&#10;lFA828d57LERWusFKUwz/84P8Zh8fY4VN3fxGPCdoxJ33X7MLQTaAM8+AjstrCgAOQfaqkvzEt2v&#10;XcwLs8E+KpKH0pYL9tpyAvQE0j7bOTEfEQj0xlgmAGa+nPa3B0hs22pTMrtx19L1BRXLjYRsTGj2&#10;uxk5QGyHBgVuZuDFNupAsGT0Fmu8y3U4RZnbqcIx52IUe8o2Dg84RlRXnZtjdpSLCsr6NruirzJe&#10;wD6XUKk11JjbLQGvvInFQHOzwBArWgMoVfbT4rjqptvEqPRq7EZKsNppQQO1ZVdUHm+1as8wKzGX&#10;cAgEj4+K3AeoQyys6kfFVgaUdnaq2hzNTD/hGHjA2ljc5kDbacQW1YUyKqHubHURW15g4a2XM0+v&#10;BlhNrbE7KoNApsJ0tMRt7CBq0eTqbo9toYpqrOMxLgMUc/e0aIVNrKfAxE6pCgcA3oRn7W8bUHoM&#10;KtQtQNhkv6rgPEAzyXYdm3sLJdYf3QlHPAsdlGAP5WszrDwQyvGQGaVWedrUbgN41TvMAwY28Vpf&#10;ARqoS/MBjUBb/2di8Tp2zFSQDWy9wRlbUwz4f60X3MS62geeTdXM1ctadlg32OZcvZfWrXcEnDY7&#10;M+K5wbnf40EXXiZNL6OwjMrabMxODVRNRoy16Id7DdTirdj7yjIKsAjkNww4AA3Tau6y7gLQuQeg&#10;Vjc/5lw/BUQoMUCTA4AGaSoAsct/Uu9ijVleZVkwJSbaTJSpCgx11mkuoQa/jAp/C5BuAdQ+L0Uj&#10;6AZ6rMuL3fBzjZa4nndZ/w7bcpvRTqMAfamtYc3zAMygUw4rrPpeAY7WDdqs1ODYAc5zA+ur8q3U&#10;UM0AfcXluE6LrH+PeYvCFiW5DIhXuM62Fbau0ZdFDqALyWWW++gACNoN/NGDLg+09Xg1gNEIZyc8&#10;dIDo8tL8PZum1YBIBXgBJ97y28BthMKaMs1cux0gYouLMW+bHaaPAN+Y9f06mjZWy6uKG1EGB8Vw&#10;ftYLjy7HgGoQzo7tB9BvauRQKbYU6YaHD7thNsISA0lBeXDM9th2c7cYhmy7NcOqRqubCy1hs5vs&#10;are/GYYcUxu7aw/J1g0JzQGKcoQS69iCY7/EzQvYsKKjEcoMwLWBVb3MQ4fSmm6vcfMAu/EiKgd4&#10;ofAaQKKCAuuh6GzJsXsERNlOnwfVrqzsKLSFJbTlw2wKaN030BijOPuAu8bxNLGpKquqQ9vwMs8I&#10;cdV9x0jxUuixj23AP2LYsO6FB7fCA5NXmbFcb4qVnKAGgVQLu3rGf6NqPLTlibDA8qqaDKI0eHPa&#10;X11TpcZ52NVUEXXVAAwlHu4hD5jL73JsbcHHA263RtvbXC+UamxxAOBMQ1Fh2WdcY3iX7dwFVEux&#10;BYiRYROiy9pT1FYe291BfZmLV8MKFfNa1TtRLRkQ0ZZXKFUA5Do2kar1UXxYvlIXG8lNbfqMPZoY&#10;8IhN11AXm7XbYb2J1dPiAj+3Y7dQRYa2V95QzTEe++mrAGNAkcfm5VF3wq3EW9+unHIMN7BARSz1&#10;GgqnBbDHY4DLOQxU2GzHdJacrTYAgL22rPHQ2VdgXhuFtbPuzmZcQmDc20rKjvllwCeEm1jgDurL&#10;NtWmwxQ4tyLnvhjtK/ACSK4rfO3wIDa5o6yrLnmYbXFRBTxb7C+mkbCOffHVeih7tlXlWpZQcD74&#10;qrNlHnatohApAK6q0ERpmXBuFUiZczbxOkV+AS3QXWL+EurRurJNVJgqadUgRDxHAcdxVrHQXKO1&#10;tV8Awk9i0MV6vQrK1peSsDG1xhQWlaLQ3wRE5kWurn/MdeP4NlhmFRW49EmsQ7VHG+tcNwy4rDNN&#10;iwsIV10OeA9Qqi3+M9tZFwFWpfJpaDa/CCXOs4AK3AC2Kn0tv0A1HceAyjLQX+IcNnKAHKgvLn3M&#10;9f4s3OOa3MUGr5V+Ee4ucExbH4clILisWkdxG8T56O3bt+HNmzc/Ka9fv74qr169+kn56quvfra8&#10;fPkylhcvXvxsef78+VV59uzZT8rTp08/KE+eWJ7E8uDBBRepH05OjgHzEeU4HB4eIvNnYf9gO+zt&#10;76FO/JLdBcteAvCHwHReGL+8ZBrTnWe5uHhwVe7fz8rFVTk/v39Vzs4o2fDsPJbT0/fl5PQslZMz&#10;fluYxvjJyWksTjuznDnP36mk+SfA/305jsVzZHjkOXKuDI+uytFVcV5WDg4Of1L29w8+KLPZNqp5&#10;iHIcAPh+2NnZQR2n0uv14vzRaAQAu/zuxmW63Q7F77PsoJZ3Y/F/6PV7qPsWLxY/JdBEaTVQzYyP&#10;GB80YnGew1avjgJkSGkPmqHjNH+zfLP7fl6zUweYtVgaLUqHcYZpWhVoV0LVUi8Dn2Iq1WIoZ6VU&#10;4qEvskyZ4reHKXFYjOPVJuOUZrfGA7wUllYXgMg9Xgy8WNl/rc16bLvZrjOtHo/HUm2zfrOQprfm&#10;0z1ujt/11lDaq9j8u8s3wp1lHtLqGhBbDV/e/BxVYvdUPKSowSUgeQ/1dkvbt8LvjdvhLgrp7qr5&#10;dTdRL8AFi35vA5WGcruJhb7D8PaC38n4PNzi9xe3fxFu+hnJ25+EG35b16/MLX7O9nioAcTtxS95&#10;+FG1t9neyr1w495n4RYwu8N+bgKFz778Bet+HPz4ucd6c8Gvy90IX7Ktz7502mfh0y9+L57Pzdtf&#10;hC9Y7vObH4fP/BKcy3z+KeDeAthbKM5Nju3z8MWXqOTKSriz5HHfCJ/f+jjcusfx8BLYKK6E20uf&#10;AiOs6xrKcf1O+OTzX4RPPvu98PGnfzb84pPfUT6mMP+zGyz76e+F3/vFn40lzfszHyx7tZ1P59Pj&#10;799jH+7H9X8RPv384/DpZx+Hjz9Ov53+/xcAPDrmQT3cDccnPMhH+wDHr9o9vAbABMHLyweh2zE5&#10;WzikMtsZ80COw2Q6Qr2l4dgysQwjHHd3dyIMBWAGv98NwPcQPD/PIHiR4PevAKCQ+xCA1+AH+LLy&#10;swC8BsEEwFQEnnB7D7//AQDcnwNwL8FvzyHF4XAoAHsRYoLPMp3OIvB6FuAnBCMI+T1hXgY/y3A0&#10;BKS9CL6OQGPYHQNDocfvCMMIiFQS5OrALxUBlOa/B2EEINMyCAqbCL45ABsdE86BYPM9BMuVUoRg&#10;uQrcqhUUJ4CrlbC7CX4Cz1IsFVBXBWAIHPnt/urArtH1w/GVCFa3W2uW4+96m+27riBleAW/Jsd3&#10;DYwWQb2Kui7WlsLC6i3KjbBVXEMtmit4O3YFJQBXcndS8u4akMA2C4dbwCMDw/LW7ZhgfGf5i3Dj&#10;7qeA7EaE2e1Ff38WbgMmwSlMbgPFu1hnm5AtLN8GiEAIIPpJSYG4sHInrGyhPNfskuoW6wFQlvFT&#10;ll/cBJy3Pw0ffwY4KMLgFx//XoTH7338b84L47/4M+HP/uLfuCpO/7O/SPO+uIldLQPA4kaE/PrW&#10;aoTiRnE5wm2Nfd9Z8lxRh5tWxWyiAtcB5acfAOv3hBygsnwsuOZFQHsNhKTQ+/SLj+PxfBxBCORY&#10;z+PxdwRlBCLH/Mm/mYbZb4fMF6DC/XPKx+zr3tJttv1x+Ojdu3dBCP4uEFr+NBBa/jQQ/uvAUAie&#10;3wcO56dYS5XcTiw7O9sRWhkIhaIP5unpHBiU2fYEyG2H3b0dVOA+D/5BgmAE4CiMgOBonIrAEYTX&#10;Ifi7YfheCSYY/kgNzkF4mpVrMLwqcxheh18C4LUiIOegzM7pOgCjygV0DoXfh0owwfGDcpBAuB/h&#10;91MFmBVBdwVAymx7Ow4Hwz5lEK/zZDplWoKgwPN6DkYsYxn3E/xiaYSuqi+DnqBj/KrMlWAsI5bp&#10;Aw4AqOpqA712BkEBKFTm4HO+JS6LErTUPlCB1yBYsXPaOnYJGJbLoUJRAVYBmtArlgGgEGTotFpb&#10;uAFKxgVro5ug5zG4nWYbQLaELesDUscz9RePzcK4w1xxPazlUJL2oox9X0M5beRXIwyWmGYPx0ux&#10;zuxuVHhLm3eA4m0AoVoUVgY+bkYoLjBUld1GSd1W1fmpSL/H629U3L21G+HWXRUkqo/pN+99ElXi&#10;Fyiuz778OCq1+MlKP1oEEG/d/RLVllRfBNgV2AAZsPgY+N248UUCCcD4s3GZeWGZP/t7DtPyCX4O&#10;/4247D1g/fEXad6tuzfC8voS53cnbiuqLYrLpQKw2I5ASvsSYP6egzBuO1v2z4TPvhDKaZkbtzi+&#10;zwHfHHSfMK56S+t7PnNgU9LxpvJnGPd44/bZ5pe3uGYcpyrQ9R3+awEwg9x1qP3/EoAWIbd/iIU9&#10;sG/C46j4dlBuwk0Inqr6AMF0Mo7q5ejoMPx/ePuvZs22LD0Py58hoY5Lu7333pvcNs1O7709ebyr&#10;U11d1VXtwAYgAGwBDIAtNAl0IyBQRAMMUgAZIZEQKZEyN5JCoQjqSpf8EUvv84451lp7586qU90I&#10;XYyYy3/rM+v53mHmnBcu7UkB7tr2pAR397f10O74QQ0lyPKW3V7gua2H+KrOA3K/HoCHIfguANYQ&#10;bIGvUYECHubj/ioADHe4Db7jAHjF8DsKwLa1AbghNzgguL173uDb2ta6VB0g3DzfGBDMdmtX7faq&#10;ILZkoNm9tWorEBPMAFoNvgK/Q+6wjse9rAEn6MU1tLwB8LQuSBp6HMN2QRCzAkz4tSA4Ny+XWBBE&#10;ASYAUXRWdzL2JQRn1M7KJcZVZlu8hpTg2pzAvyoA6j7Le1nG3U0gS/0ZelJ8U3NjchF7QvlJCU3P&#10;Sw3NDsv1ZMiqMcGgW0Dsktt5shqe6inrsvFuqz1mR5uYQaF1yQ1nWHq5vQJKZy/uK4MDdHiwUeCJ&#10;i9o30mEI9sp9pv/rqXPvG55nBMBTUnQAEReZ5XNSTgDxIykxHnzAEDAokDAwZNp37hy9JgRUqUvW&#10;gQXuI8uAL6HicwtYvMy5PUAWpQZQBCidi7vawI3jArK+7rFWjpPl68Vrx2uxH4AbnvnaxcLdZXus&#10;J/Tq91eb9us4VGe6vmE/AICopoODyzbia5cPwh49emTXkm1Pnjyu7t67q4f3+l8agFeuHtj9vQIE&#10;dX0UHfBDBR5o/cLFfblou9XGulwyGYqE174i1YcryPFAr63+WAZu3CcKkGNRj78WgDUE2wBsIHgU&#10;gIbgMQBs738nAHGFfyUAbxxSgIfh1wCwDb9fB8CLF/V5XgiFvb0j+Al8ofwwqTvAWOCH2jMAUX2C&#10;3/oWowAJgAJE7f7i8gI2KzlAFsYy7i8wTPgBt4SeXVubFJi3NaDDFuR+or5S/bENlzUBWIOwAHBZ&#10;ys0uMACckwJc0D4pOGKDM3Oh/mgdM3RMUADUOlAFfpiBJ9Ctbi43wDMAA4LYgNy7IWyspxoc7RG8&#10;mNS7oxrQ8ujkoLb1GX4DE0DrlI7XvhG5pALg2PRgNTZLb52RanJhRNdgAvUunS93Vy5jz6COxW2W&#10;O9wzhCI841FkuvsFxKFOvdZZgeek3VkU4hm5smcFCJbPyZ3GVT7bLTfvVAAmwYCiC3CoFZROCqAM&#10;6EBpSs+4zuv5QBA8VX0o5QWEUZ7ci883VAJQCSWUJqA90/WB3egEWezndZvXRwnidhp4VnER+7Mb&#10;rP3epn2pDMOK4tN1P9R7iXs/anotIFhAGOAr+8qy71nHYdyHASgjNkprAKYlCBOG1wU0oIFrmRCs&#10;YSi7c+eOYYUKvCQYARoe1LYS/CEwBIDXrl8xAA+uXK6uqAWmXB8VyHUv6GHFzuO6bWwUIOiBFzhR&#10;hijCA91Duru7AuCFi3u6/8tyrQM8Fy7s+96JMd6+ffstCKbVIKwhGO3ttLdAeBSGAbc47naY4Xcc&#10;DNuxwMMgTBgCu4BhxD2PA+BhCL4bhM12QKg/DSnqfX0ue1bLO4aglSHwU0sIAdV3fmdDrVSiljd3&#10;1qzy1gSJWvWluwvsBDpax8oSeAlGWsBY2tyfZhgW5Te3IJAtyFUlKSGFtiJ1iDJ0DDABKIvjdMzy&#10;kuHnRIghqP1AUCDNJAlKsE6aSAGyTIzPANRrr6+v6r71nqRoE4AszyxMVmNTQ4Ic9XNSboLe0Hgk&#10;UIbHBTy5t4AQUDHX7eC4oCZFRwKEY4jT9Q50GXa9AgsxqF4BbWZpvBoSMEemep3EGJgWCKXGuocY&#10;9Rjwndb2k04uADkM+PBap+Tqnjr7kddPnVHb8b5d3fcBg+EDBFIRaV2QOHnmPR/HcFkkPrr7Q3mi&#10;AlGaABfF5XsYBKpa7j0ttfQjX4fkyFmpzjNdJ2ulGK8VsPrRewAtIHTy3HtyxXGDE2ptsAUAUamN&#10;kmsBzPde4CbL9VCJ8b58HOeV40Ilxvphi2PT9QV8HxUV+E4AZtwPwBiAKK3rVw+5vhjbrQYBoE3A&#10;kv2mADyaBSYhAlxRKUCYFtvb25MLvBUwMPhSHV2tLh0IlHKLL17edywRAN65c7va298V2O7qQd8T&#10;VK7bpX5XLBA7DMAGhD8EgOEOC2xq2wAM4P0mAIz2EAAL+H4TABLPq01Awy5cuGTIpSK8dOnAiZEd&#10;/XHgBtsd3gkI8nmjCgN+YShBQ1GqcH1rxeY4nkGIIgSCJSZYoMd+AGgYlm3pLtvVZL1si6RJqL6F&#10;FWJ5gpyUoJWhIIi7SmYXAGKoPwAI7BYXUYFax7Sdc4njzQqkAA+gJgjbyhDXGFBybBrrAHBkstew&#10;C+uu+kepCRS4tDwoIKICB7QNF3d4st9Kr0cAI543MY/C66z6cXUFyc5uAUdqMYHY09/ljDFqbHi6&#10;xwkLkiK4t90CHxniQbnZPXKJAVOH1J+vrXUywV19Z6pzHSg2qUK7pHIXeegLGFIVvS911T180hAA&#10;lmfPnXU8sWvwI6vUzoEPrTgHh3X/I/0+9qyud1YuMsmILoGXjDOJlsiw/khwK64tIBTUgFOCDhBj&#10;QAZl9x5JlrIPc5xQ+4Fg+z5tBXJss0os76WxhHoYr4sKzfPyuHDd475wjbmXhKDVIAD89NNPq7R3&#10;wRB7+PBBAaEUIC1KUMtsB0L37t+zKsQtBYRtAKbduSv38NYNtXr479x04uM4GNZusV4HgLEMDIEX&#10;5RgE6IGx7caVOnsMBFGPl68A4QDg1atXBEUymLuxfu2KXekbgmZkhsPehuARtzjVoJeBYAPC42DI&#10;NhRsG4KHYVhMsMQShG/D8KZhFwqwAeJhCL4Nw93dXf9REC/FdnZ2DLvz5887TpowxLa2Iwa4u7vn&#10;mCDLFy9dNhgvyF2+qJbMOlDc3dcfEBAEkMQLt1dta5srVoTr57W+teZ2fROlKDiuA0UyxGlFOcra&#10;rnLbZTbocHeJ460CMZlguLgeSQvHAg1HLFRiKEPBDjdY6g832OdZJUZ2GJACPpYdFxQAgeCUAIil&#10;4uS6xO2s8kYEJgEMt3eUidInYh3w0aLGDMBRua19nVUfYBPkUH+orHOys+fOVGcFqs7usy69IYNK&#10;pnhmcdLQ88AHlL4MRbaXpAjXRp2R5CBB0iVQUQbTP9IpJah1ARJ3l2ue6dB5Umpn5MoCqQ+IyQkC&#10;p6TCSCK4DEZQPSuXFeCd6f7A7islNT3DcoOHOeYjLwNTHyvwkYzo6DnjpAplLSdPC6CnTgoeuLEk&#10;I6TyOj6oukcESynDDt0DZTMcR+b25FmBRirvgwJCXGEUGDFMIB3wbMCFekyVB/hq9edtbQN8ZKdD&#10;7QYsIzES58c2zvMxWkdtpgucEPzBALxx84bBFy5xuMCoKkCIqwyc2IYqvHZd6u3KperazYPqydPH&#10;1cG1yzpfD+Z13FuB82ooRWd6BSqAdRwA2/bw4cNqXw/f+ho1aWvVvmB2/eZVvTYgvFIbKjCywlKM&#10;BYLZogCJCwKeXUEQYB4HwLtpbwFQ9hsD8DD8/v8BQJI9Cb6A37aN+j7WUYOh8AKAkRFOk4urNhMh&#10;wJA44ZbUHuc4a3x+3fBLAAI1QEes0FljzOUz+q42V6UCpQY3BEcpxYwZAkvUIkoLKAEzG9lZyk/S&#10;LcXI0NqA34IBZVAZfqHWUrFxrTzXmd21uC5KMMtb8lgfr+sAxDpBIhiS0Bic6JWS661GaOXOOuYn&#10;G54EeoKcXeA+qaUeu7NArru3o+qSwuvqFhCJAUod9svN7eo5FyDswO1kOdYn50YNNuBDYgM3FBca&#10;pTg40ld1ygUFXN0DAmmfQCdwEQfs7JFyk2UmmB4dqEW6hfWPdug8ymWAmaAlFxao9k1QOqP1/g+r&#10;s73vC4DvC1SCwNm/ZogCrdMCImDs1DE9uMSdp7T/PStVymeINaI6gRiwIRvbPSLw9gnE2gcInaE9&#10;RdkKbWRrASDw4XXOCdC44QG4I/Cze5zrof7e+zD2AbUEWWSH45i0UKVknz+0pbIMJZyqM+CHCjSM&#10;tfwbARD4kaQAYkALyJGgcNkK62rZf1dK79oNKTJZQs+m5WsC1tXrus41QZDzZMCK5Tt378h1vNmA&#10;72kDwIsX96vt1kMdRbrEAuUGSwUCM8csSyKF+0XtAUpcSeCHCtwTRIl1AUBihcQFj1WA7wJgUYI/&#10;BIBhxwGwBcF/xwC8cOGCPh9cWZJEV9ymEkT9UejsYmjAlwCsIRjwY1sAMOAHBEmU1IkRrRuAWt7Y&#10;Wg34CYq1AcJW64SJwRcABHwAEfeXwuMEYLaLgtWSFB6wI+ZndbgZSZDIEhMjbFQdiY4ahAYp4AsA&#10;BgSLgmxZDUC95hyuMUmRpXCLh8b6rPoGRoEfo4oIhJPaJpVHxpaYXd9QKECAhMtLcS9lMEOoQxIe&#10;Uo8os66+c46zRXxQcCwwxDwB+CQDjTIIw7j2CZaCZ+9gt2OFuKCUwJDYID7Y09dVdXZxjQ7XEwIp&#10;agJPdwlScou7Ad7A+9U5wZJs7Jme97T8gae5BHjDc526llSfjj/dLaOVAsS1RQ0Ss/vo7I+sOKkn&#10;pOYQWOHKomBRnwEOqcpOHSNoZr3eabW4tCg/u76C30dSjwAwlGLsc20fSQ0BrXZti2JLsGUJTqrD&#10;jA+2j2e5PkbLKEVqHynSPnmaXiEM2zZaTcyMWmljgM8ucFsBfvbZZzUA3wXDh48fGGQAzSCTgjsQ&#10;/IBXqMEAWWZvUXioMNQZsLtx65rPCxhequ36zXBf051FJZKlffzk8SE1iHrZlZ3XQ4nxoGY2+PIl&#10;XONIGGR94KNHj6vHsgcPHuq6goLgCRyJBQJAXHbXCAqAqCXgCNSOqsFwg9PaMGxnhsOseoF5+UyA&#10;350agseDEDsKwoBhWgAQ6GUbAGzbu2HYuMDR7u/vW/018cBYBnS4wekKZzIE29plO/sDgsQDDULU&#10;n+CGwmOZJAmZ4s0tSmZQiAWC2LbAJ+DhJgf4GgiiyACRYVcSKlknGO5wwC8TII4PliTJAhnghYgP&#10;GoZ2gxOCAqnUn+EnIAZQw3hNl8dwbAuGKMuxySEBsF+wQ/H1Wg0SOyRba+DpIUMJAkAUHuvArEfK&#10;DUOddQpyXVKDKLleubF2jaUSUY3E7gApBcpdFDrr2LGp4WpkbKjq7hFgB1GYuq6u3z1IIfTZamC4&#10;V+AFvlKbQ+H6khTp9WAAUT/YNSzVNyDA9EmVSfERR0RxofiA4Dnts6JEifZKsfVqm0B5BvWHsuuJ&#10;niUADRca+HEckKPWkBrEsx3AmJpCKUUdg7Lj+JNSiSfP/Kg6Jeii/EjKoDxdlnNWigx3uMTcaMOt&#10;baxRgjJgZhMQC9zs0vqYUIM+3tCMY71dLYXn49Mj1fjUiOFHOdKUvj8KtGeWJvT63EOBIPei9tcC&#10;EDfzxq3rVoEvXr5wrR4KCwBi16SySJagBIGfS1dkwPLegzuCGnE5ucm4q3KJr14HfnENVCMAvHVb&#10;D7IAiGJjnXgiACQpsidIXSL7u6GHy6aHq7QAkBY3PBIGkRQBYiRGSM5gDx4+MLi4L9xoQAgctwVV&#10;H6tzefjJiP5lAEgvkPwTAIB2v/VaTSb4BwCwZUfV4FEAHgbhrwBg2xWW+2vXF/i11rGdPf0RpAE8&#10;XF65uzUEtWw4AkK7zqjAjWpn/7zO0THatr1PGxAkSVLDT7a+QSyQ+KBAWGKFhuA6LjDTGiw7Fkip&#10;TKP4BLqEXm4DfqhAG9ng+QBgSYLQG8QwJEEiZQnogBzQm9UxLndxyUsY0OP1oydIucbSpEtkgKd7&#10;gGjZ2V8pQtzcDikwYJQqbkiu7qATIJ0Bl45ISqQlHCPhgRqMDDAqrrtPLnMvSRF6gHT5mDiOspke&#10;q0XikH2DHdXgVKf7JuPe4jJTX4grzRzDPWNntP0DDwTQRfaW7m12mYnlad8AyyRWpCKHzjkJQqkO&#10;3dxQfihNEiyoOMpjcGXPduHaRtYZ1YiLS68VusIBQWeeBTx6lWCnzsa61Z8gyHVI2ABAeq0A4g6A&#10;KnA2ak8AU5vJCoMN4AloAGpwuC/gl9BTG3E91OB7ZR/nyF0++V41MUf3wxGDcHJeNjdWTWoZAC4s&#10;rUr54fqi/hoVeOLzzz+vgOBREAIgP6R3btcwfPPm4+ru/TuC10F1686N6tnzZwZj1gwCtYztPXv2&#10;xDHAZ8+eVtdvCXwC4nMdf/O23NTiFgM8FB5KkfY2SZKb1wWZuzr2RfX48aNqRw/oLv1WgR5umlqX&#10;wqAEtWxXWO1VATShjAKjdCbqFEOZZp0h+4Hgw4cCoyCYBqQABnHO+/ekBGUJwgaGBYC6vwRhxjtR&#10;vbSpgqOI+6Kv27ZQhUdA+FZmuLE2ANPehmADw4tSxPTguHz5IGKBsssHeu9WhAHAy5cv+09gaycA&#10;uXtBClu2sx8A3N4TFLUMGL1N62lWgTKAt3NBx2ECYWwPAIZ7jBIsIJQrbGXI9u1Y3ji/5n2sO1mC&#10;a+xawkiCZEKE/r8JP4C3DAQpr1mLUhvKYebmiwHDVIKp8KwSA24RAwwViNoDkKkIM+7o+GGJHU5M&#10;jcsm3NOjs0vqTvCj/zCwI54HmEh4hBIsmV65yADNiQ8DMLK+xAYpmu4p0OvuI2Gia2p7R5dcZbZJ&#10;NaL8gGBnt5Z1TRQmMUcXSaP6Rs+4QNrub5+AB9hGPpQR4xNgBCoAiNuM+0wMsVPqkGNRkN0C71mB&#10;DwATl6O7mpWfwMa9kFwxvOhyNyAXXOe577Eg+dEZ4nwAsABToAR8dDFD+aEMSYrgfuP+4iafE0jP&#10;dQNaKUyfUwBooEWG1hBjm2EWqm5weKAaGh0oUGQ/YAwYRqnNj5zZpeUYlN/YZLi6QNBKcFrwW5ww&#10;ALGxiSkr0A8+DAh2d3c2AHwqUPEwYyipJ0+j6xmxNTK99KBAkTUwbOKDT58/FbxuuisbYLx9Rw+q&#10;3N67d+8IHncFwHCFHz56UD16/NDHoAgBEpnhBw/uu0SGY1FrDx89lHJ76H3E/QBeDT3cYMesYhkA&#10;khlGcYUKy+RHqDBnhw3HqAe8XtxtgEjiJgGY7i9wSBV5GIABv3v3aAHg3Rp6tF4GfqkCrQRDER+O&#10;CR4BIPt+EwBePwLAAkFq+q5cvepEB8oW+CUAcX0xxz8pFqfHjMBm+CXoigLcuQAEtU8q0MkPlCDA&#10;swoMBWhAGn4FjpTHSAnatGz3mPgf4CsANOwMwcbYhmpcWyeOGIqwrhWkZGYl3GBniqUCl9R6QIRF&#10;uqWhDpdcmGwVKMsWABpy85jWpf5QgAm72Tmty1gHlFO4SzLKWyhUnpJ6wP0lvodrOjLBw9gnGBEP&#10;LCUvlL8QH5Rb7GwwSk3wwlBwuLGO1RmKzNLWYwNy6SKjBLmOQSjX2TWCgl+3VaFU37hAKID1jmrf&#10;mABJH2KyxP16ePu0LGVFnV6XQEW5TJdcXAZVwP0FYFiv1nFlcXHpFsfrh5I9G65uj2DYezbuVy0Q&#10;7cIEVhQfiReuGwmUSK44RlhifgHAUH4nT5OA0Ha5vNQN0p4595Hei8DaQxZcEDx3MoBn0CUAD6s8&#10;rsG1iIXS7c+qj3OAn5YBYJwT2+hrTD9joOeYnwzlZyXId1sAuLi0ps+6p7jAHwiIo9UJ3FdAgBEn&#10;wwV1W0CIASPH6QRBDBhSXoJRynJFLaUtt2U3dD4t2WC6tBmMd657GfUHGHGLaV38bAt1lsoS4N68&#10;TXLjarhsgl+ol62AYcavDMWAIbBB8QEc1CUAdHKlQIjaQBRnQJGMMUmTa9VDwe+oGkwYWgmW5QRh&#10;DqiQLfeYXfgAYN0axglBlODt+vWBLErwWDUoq2HYgmC2BqJNAKRtwdDgk2XGl2VUYRuGtfF5sl2Q&#10;o7sgrrDBV2KB0YcaAAYIMxmyJdsV+HYu6ljBrq0OWXeJjFRgwK8owGI1/FIpSv2tra3JVgXBNRcc&#10;20p5jIujiQ0KgpE8oW5QbvMSvUHCFpd0jEAJ6ABgmAApN3lBLRC0i4wLvNaC3/q86/YA0MhUn9ze&#10;CcMMFYfLOzk7ZjU4szBVjZIUkatLdzTicX1SeV1SaKhCQNmvbQOAbrDH4CLzixLsksIAmsM6Busb&#10;6BaAOmWCXI9agQ+Ich8c77IXwbNvmMETzrgomtFdmLODLHHviNxfGbV7KDLg2EENn9xLQNWr43oo&#10;nxntdDc9YHaq4z2rO8pYGKHlpNZRpWfOSh1K0eIO8z66evU6UpoGncBJWQ3JESs4AdTJEb0miRO/&#10;ruODH2jfB25xpVF/jrGVrC8lMGc7dZ1Oym9kWmYEmpPaR2IE9RY9RGIZl5QEhstnStywb7BXoBpp&#10;HSvoAU0Z7ix9ew06fV+Azy6w2tgWSRBKjhaX18IEQQDY28e4l2vVCRIHLmOR62ngaRk1BoQYfcVJ&#10;igK+tgE/zkUVGo4yXFzOvXvvjlScAHH/bvX46WNB7aZBCABRftECQiAIUBsAEs8DjMQFb0g5chy9&#10;OlCC+3Lt9vd2qx0eXMEwM5YkMSiAjto/wU7mOOVVQcjZakEIGALCNAERUAG/dwKwFEwftoBf21CG&#10;bTWY6q9WgTWEw0jK3BTAfqg7fBSAmfQxDFsANPgKAHF72/CrbUfw0v7oK12UH7ArFmAMA4xsy2yw&#10;YWilGMDbRQUKhNuOBQYAgd+WVN1G2/1N+JWWY1B+7D8MwFIfKAhaCdoEwLKNxInhWHqY1CB0d7g2&#10;AOX+Cn4NANkfEByflZoTdIanegW3iWoGF2l+3GqMAQzoskbwnBIYFCCKjpKU6ZlJD+s0PNGv8/sM&#10;Eax/pMeQA4wUNVMH2CmlRSbY55YsMuqOfY77AT+BkNd0cgP1JdXGyCmovf5xKcMpavNipBjKY8gW&#10;94ygxih6FgzlflN+ghrDJXUiRIoQ5WZwSfHhMp/rOi11pmOI9zESjNxS7hvIUPDMAAEAEJf89FmB&#10;TW4zrioxP2oIGViBbneRPcYV/sCvG/vf17FR3gIEUYWnKa2R+wu8UIfEBymdcaZZrx2j0VBHmEXU&#10;7+meT/n4MGoIw1jmnlB3o4JgusQY8OsfoT91G3QBPkaoIf7nJAj9tOemawACvaWl1WpZ7fKKAIj7&#10;eV+WcUAUIa4s5SgBxIRUAV9pcVOBIK4yCpBr4A7TzezuvWL3bztmiCIM9RdAi8QK19a1blwxCF0a&#10;AwDlqoa7er1sE1gEjz0ebD3ADIbgB9mKUA+gth+4BCfAAwwNmQuU1kSN4eUruRwthdHAClhyPPWL&#10;gI9aQ6yBIICL8QTbAGwrwDQgyJ8H173UcoUzFuieLAW+lN4AwR8OwGhv/hoAti0TIwHBUISh+LYM&#10;P5brOJ8gl5ZKz7HAFvB8rEAXiQ999nJ3AR/r6f5mdtjqTnCru8/Rylh/G34BQLqf2Q1OQ+0VxWf1&#10;R28RwCj4OVMMFGXuElesDcDlpXCPA4Jz1cz8lEdsGZ0WzOTijkr1AamRiT4nMYizjc8OuXsaWdvx&#10;2WHXHWJTgt/cylQ1tYTCGK4m6Lkx0CO3eaIaGe836HoFvz6pOGA4OCrVMjMkUMo9FiBxkcPtjaRG&#10;r1Qi6yiuvjGpvHFBkTKXEZIbpzxZOnMa90oJorY8lp7HDIykBAAEJgyFdQ61JgCyjWQGPUMMRlzb&#10;frmdUl+oPJRch+sHBTvdB9s+OglgYiw/FC2KtbtPYC/JCuBIMoQYHpBkGcidkooz3NQ6JqjXxTW2&#10;GywokhUmJmgoaj+uNBDMUWrCxY0ucsQyvS7YhXoM8LleDxjKGGoLAI5P6fPHyhBcqD33u0aBC4Ze&#10;1mcPCCcFv8lp2cx42PS4fit0b9Qf7cp6tbIaduLLL7+svvjiCxvxQMAGxG4JgDyAbXfYMcJrUm7a&#10;BgQBl11aubeu79O2u/cB363q/sM71YOHd9Xec4IkYnq4yXpofZ6uK7gaijo3CpqjJ4fr+mR7Atyu&#10;Htx9BjZQe2F/v9qR67unh5f1LZSJ1rdkwCYhCGQAG7CjDpB17h3X2O4qxxVVBogAEsdn1jghyCCq&#10;wK+2FgSbNmEYMUJifHaD0xU2EPVaKMJigDdjlHaFjxRMR51gWsAv2+PqBAOEx8Mw4oHbToJgVoD6&#10;POtYIIAr21B4e2y7WAxX1+ALYz3jhG0DhFZ/JV4ICJ051rZUhrmf7WSFa5PyW1uP3iIBvgI8wW8N&#10;axdPY2SQnUVuVGIAECUo2BUArq2uCH4L1aIMuA1NdgtcQ4JOh7u2EccbnmTU5l4rNCcwdBwuMaqM&#10;mjIU4PKm3GkZA6JOLeohFAAxRpQBgAwKOjzGwKrEA3udRSaOSG1gXFuvoe0TsyPVuc4zdjsHRmVT&#10;gI+5P/Tacq9JcgBD9/yQaiNDCwBJeKAiiQH2jsg1HtS2kU7tO1N19581XDp0XUNKcHS3OIGPMhTA&#10;4t4bpz6SW0z3OeKBgmSvjhWADUDcWACGYiTm10X/4LMBPt2H44ZSrbjMKDeSK7jUqERcXBIozgi7&#10;P7K2lSzwR2fk0pZawDO4wboe+wGgh+0SgIEg95/Kj8/H6s+1fKECT8kl5lhUHeUtwI9lPh96jURX&#10;OdzjaGuFWNxl1yAKpk6ysE/HuxcLMUq54ocASOYXCAYAC/yAXQEghqpDzRHTQ8kBrTbAokfGVYHv&#10;riF2/+H96vGTRz6PLC8ABJqZCKnPA3rEA68xYOfFiPcVuOHq5qCdaZkEiaxwLFMr6LifFNfBlSuC&#10;Wig91//txbiBWcLjkW3U8v5QsACQ4xOAAcEA3lH4pQI8CkAXixfIpktsMPN6WmdbQLeoQbXA768K&#10;wIDfYQCm+mMorXZpDEOHAT9U9I5gh+HmGoiC3t6lHZlaLQO3zA4H/PSHZDhyrtSf1gNwUo0Ffgag&#10;s8Ayqz22aTmVIVlgMr8Ffgw+kGUxuMBAzn2LCwixrBm0C1wywsQGY/SYcJOp82srQGxufsaQm5nH&#10;fZXSE5QcjyMhIRd4kN4aMgYvGBgjudEj5TBSurLhojJ5k8C6SmnNdDUpAI5OD1UzOQirWiCI2zUt&#10;dxowRn9hri0AClyDui7uJVljxwfHpcJGIrHRI5gBq6jtC3cXJQeMKXthNBnuD2VI/9+ufqlGqT73&#10;E9Z5lLgAP4bIwvUNt1dutEBJqUxkg3E9GRo+CqeJxbmbW8dJw+EMvT2kvDgXSHmMQZ2DYgOIxDW7&#10;+7oEIgFRcO3skOo8G8oStzbUHW62VBxZ4BL7+4gCailBIEiJCiB0uYwgaFAKeNwjr213V4bi5LWG&#10;RgaqgaFeq+w+GdnrobEBWZ9LgxJsjiMm8FgX9BJ23gf03Ae5wNCxRkGzXv9RdQLXFbcXEEbtWSko&#10;llHmEsXF16XmcHE/LsqtFC1LJZIRfv7iWahAgcxZV+r9XDRNBjZGeUnwPH32xDFBq8eboRxRgsT8&#10;0t0GrjyguLvYBUo2isvbNscASyLEUJSh6DIBYeAIMiwDHKs+rwtIxbJcJtzUaIFQG4S1IjwEwoBh&#10;LqcrTImMY5p639EvubxWaTNRk4a7nxAMl/htGAYAm1Fm2nYYhC0AFssBDzAUXyZKdvdj3EQPGwYI&#10;AWAph6nLYqT2mvWAIPADjmyr4SeXGeC5blAAdK2ggOehtYrqa1Sg/sC2AGCBIMNrnV+xGXJ2eVF9&#10;YTX8ACTxv1Ie0x5UIbcBQrvEFDerXV5eNgRz0IKRCQqcS1wOYzw/KcPugbPO4pIxzN4oZBRxaUmW&#10;ZL3gmAA3PTvhwQlINADspeUVudQTul5PNTEzKHdMkBVgDUG9JqUzxPqGxrui8LmbUppQc2R1UWUA&#10;jCQH019SUuIBVHGLycTKnQVYxP8GdB6AwwAnI0UDFVxe3NYYIovlgB+AZLQYYomnBKeuAVxjgU3H&#10;4PricnZKIdqN7QjV2SE1iCKkiBk3G9eZfb39kfjpOCfVKTt1SuDrEoBxyfW+rNakAl0SI0XnhEbJ&#10;DrtHiNXgewE/HctkUNwTIGwSHvoDmhlzXJVs+PhkuLwodLLBAb0AXpzzvq9BX2Xitz1y38lkd+i+&#10;uB7gc6xRIKSIG/ABXCtOwKt7OfHVV18ZfpSsxDBRmB6+O7EMHFnGjSVG+OaTqPtD8VAveO/BXdcK&#10;0tqdvY37ihsLBC4bhiRDSIw4FijocSxF0nfuhUt8T+oQAAYEG3UJ+Ijx5SCoqMHaEoDOCAPBDR27&#10;Y8jVgHP8r7i7RXWFCxoxuAQfLe5rrebu3zsWgG0QGnwoQVu7eJr6wMb4LF08fj3UoF8zFaAMNfhD&#10;Afh2T5FfDUB6dPD5pTFlwJ7AlxAMN3hHMIvBZFn3wLKoP+CnbTUApQJTGUYyRO4yCRCgZrc3vgMr&#10;vVSAABBV6BhgA0H3EzYA1+X+loEUDLsVQa6BoFsBsN2HOBWggSfwofxqABqKkTlmOy7x6FQoB5RY&#10;Qm90uqcamZIKnCbzSgKDbDCzxAmAZRRp9x4R/CjGzsERJqbH5IJKGQ7gxnZ7IIVxF0kLonIbiQVG&#10;FzpMwOiR4iMZIrUHCKntc+JjXA8qMT9ieAIQyY+h6XNSa4LcRMCR8hl6grgej5IXHQ+8ukopitWi&#10;XFNcalQYo0sDgkyIDElBUjJDdtdJDUENhYeqoz6QchRUJEoNmAIF1yN2U8OYypGi6nN2W3kd7r+D&#10;/swGoFzakwFdVFkAUCru3CmDBahGwgPQBrg8/L6WAbh7iMgFN5BaUJoQ8MiWE7cDfri7gG94fFB/&#10;YIMGHDFU9y4xWKOgOY3h81GBJEkY8ioyyI065HUMdAGWpIoBSCKDfriMvBIP422DwO6wlqmfA4aP&#10;Hj+qXr1+ZRACQc7DxeVcVB1d23CPgR69PoDY1RLPA36AlDpAL8vu3CNJEgb8WL95SwpUhqLEpU0V&#10;SNY3IQj4otUD1gJgDT4rwDb4SiuL7QwIul/DDwNodKELa2KBRwEYy6H+EnoBvqZWsA1A9xq5HWMK&#10;so9wQsLPpntCZf8gAMoN/qEADPiFGXYyYJflMYQYGgAGHEmC1MArFm7yVrUv+IUCVIsLrGXH/1w4&#10;vWmXGDUY4AOIAcF6UAXc4ZIAIRNM7aZHjAFuBYC0Vnol45ujyHAMBtgohnaNn7uxZYGzQCU1GKow&#10;AAgUmQp0bLrfSQhc0kGpPfrdDkvBDUhlsU7gnGQEgAzwRYG0ryn3d35luppaGHMBNa9FsS1JEkZw&#10;ZlSWSGoAxQ5fA0BSZ0fGFzD06DiyrlFI3VH16rVQdlHMLGOGtrGOiPXp3kh09HqfFKJdZKk/XQNF&#10;1yOwRe+OU1ZeQITRpTGuCbA8zL5et3e4I1Sgjj91BvCdtvrq0fVRbiR7nCBBQWrf2S4pwTPEEwVl&#10;KUFcdow/B/o04/6S6Onp0XvtlUss+DFUVqcAS4yO1wAsKE7H+QQoXHaKwelHzDHAj+SJYYQCk/pr&#10;Eh8AWK+t4520mCUzD6T6DUG+Q96fe3IYcOECM9cH22JdilMg5j4AZG7DnU5AAsXmvPeqE19//bXL&#10;VxjRGZVG6Us7LkhxMhC0ytM+oJhq8KmLpe9XN+9EMsMJEKm6e/cBokBGrJByFqk64MY1KG7Gtbb6&#10;ExDvoDS5PmUygl4kVXCxr7rkBaMrHABMa7vAuQwEr149MNxciqI24QYIG4vtxABRXw8FuvbMc21L&#10;EB6FYQPBUIGGoACINSBs1CAtitnmfQwdRjwQBSoA3roZAJRxf025zIUagtmmEnwbgtECP4qePTcK&#10;EGyBsK0GMzOcbnC4wDomVSDqryhAZ4plGRd0TFAQdPc43F7+hEr8z7WCuMAFgG0LNah9UoaUyQDC&#10;DSAoW9sIAIbaw1B/bDvsAlPk7AEQ6LubJrfVPTxWFktdYIzePDzO2Hy9VoATMwOOpwEpenIwND0Z&#10;W5IXnijJbm4UR6P6RogZCpDDghLJkH5qAKXmOGZ6dlLqqcOuLsAjZkeBNBBM2LEdQzUl/FCEuNyo&#10;UJIauLlxL1KKAHmisxqZlXIUzMiwArYY+494IZCLOKGzw1Z2zH+ra5IxFkwNHhRO90kdr2Nwb+Xq&#10;AkQAhLJjtJfTglUCDggAFrYDJN8rvVMEcUaWoS4PFzdqHAVgwfHs2TPV6dOCpyDYK7XGeU6QdFAb&#10;iHtNUuWsS4wmZkZiKDBZXC/if9QC1upPSpD7o6ZvTG4vBcpA0PV8spGJoRpgGPeMe5swBGYAj2Jy&#10;4J7gA7S8HiqUGK3Bx/kCMUqVZQMQFZiucFoCEKsBKBgCwPuP7gkccu/uBuRu3L5qCAKxB9qOesPt&#10;xc0lPoiiA3bhCofis9qT8rGrLUMBAkD2u0QGF/jCXrF9xwQxd+yX+svYXwKQbcTTAAvlNAadFSAJ&#10;kbJcgJjqCwgCv5h06TcDIAXUGQ+sleAxALzbBmCBH71Iruu9Nvdy0fBDHUbGOO4PADICzw8DYEsJ&#10;yg4B0BAsbm8xxgS0K0wCREDDcGtRgVaDBmJCsB33CxWI6rNLK3fYLrHUn+sH1XKtiANqP+5xusIs&#10;A0JU4M5atSEz/Ay6lhX31wqwBUAMZRZ9fgVCgQ9wuf8vJjBSJuORorWfbmsMc8W+8dl+z83RJ6gQ&#10;AwSEDF9PX18PnuBucWGzS1Pe7zIVjBGcBTf68maxMuUtdJFjWHyOwbXNYxgBBqMrW/TlDXfY3d8E&#10;qqmFPkFP15LSY2CDgfEuu8XEAQ05gcZurVtcXak64CMw4tIysxqwI05HnRyqC5DQxQslhesJAF18&#10;TIZX1+qU64gaQ20Z0P09hilKkt4aXLcDd3ZAqk6qEXebRAhxwG69PrWPUSojlSYX+Mzp09XJk5wn&#10;qOmaqEkrUK3jqg6NDLr3BaUqwI8QAft5fRJMvGaqQN4DpSx2eafGqvFJWSl3Qf014CsQTPCxLJB6&#10;lBzBkzhfHCcAFpeX90wmGQAS4sjtKNYzZ09XJ7755psKCLZBeBSG2MtXL6zw7txjIFMKm29Uj548&#10;sisL9IDXfQHv4WPB8fH96sHDaFGV9x6g/HSctlEXiAq0+itZYV+PdalCoJhd6i7uhwKkBvDCjh5C&#10;jAJdQZAyGJQH9YCpCunH60FZZUAwQQgMwjUOZRjKS2b38+ahkah/OAyzePoIBGXAjzZjg7y3azev&#10;RHKoZfSJNpQFZ/cawVi+WpZlwB+otV3jGoSy40DI+40+wbtHIJh2GIRMHmVXGHdX4LNba9c2DHB5&#10;VJiyrV36UneBKzWDCdOEIAD0+VrOFvgdBV+uR0JktU5+xAAKsZyz0LmoufT5pWUIK0ORbSWGl+qQ&#10;WB5ZXiYhijH9el0gy8PAvpw0CbfXQ23J6BKH6gNmbgdopbSkJiemh11jNjw+IIiwD0BK7eEG9wly&#10;bBPoWAd4ZDAxenug+gamBE+pSuDXPya3clRgE3Towobas3ITjJzo6KNb2xnDiHIWVBLjAAKNU8Tc&#10;9GBTMsL2VFZ2Jbspi4k4n2OEpbSFDDQusGOSAx/pdcj8Biw7SZBQ0CwYURpDDBAAEh90HJFMskB4&#10;Tu4lmeAzKMBTOofSlQJAlCb1eMNjg9WwADg8NmQAjs0O+FrcGwPADlIWND3m+j7ue3QKYA5oG32v&#10;x8K0H6NgvAFedGFL+PEn4+y7YDkyOuz3awAKcryW70v3y3fFd86xFL1bCeoa9DJxV7hfBUAUIGC6&#10;95C4HWDCVb1m5fegwO6uAAf4AOGjp3ro5SrjSgM4jH0oO5Rgqj/KZEL5FWVILFDXoQVcO3bRUH0M&#10;gxVqL2N9ZHttZRn156yxHngy1BRo092MXiUoKKDH6DC3iKHpHqhDzIwvEGTfbw5A4Hc8ANOcEGIg&#10;CIBHYkhtQvDKjSiXIUmDy54G9Jy8EQQPrgUErQYFwrh/LAHYwK8NQIwRoYEfRuLDIBT8KAlK+Hke&#10;Ze2z2jMEA4BtVXcIgoJXo/xKW8xlMjq+BqDWOcfKkOsImJs763JxY8Toje3MALfAV9zfmHgplnPa&#10;TYbZ9xD6at1FrQxpz1h+oeDo6kY7Uy1RulIywSOTerDmBlwOMzY9YIWHu8x+wGdIEvNju6x/WIoO&#10;15i6QOrtpP5YpqxmfHIkXF5DLRIoBNMNOyk8VB71g/S3pXYOBUMShqwmD+DInJSnIEwGeXAiYn5A&#10;zPCQwiMWCPRQfT16Xbu1Uiq4oRigQ+nQAkBvLzDM/QHD4lpqH64eyvFU13uCn8AoYOEu0r2ua5Au&#10;dChEwa4e8ioyz7kNKPIH4FFjSIwImKc73vc+AE95zClBk/fr4f77u1xQTrkQSYYzxAmlMgES2XIg&#10;NzQ6aLhRnEzLPU2g+mTAz9sLCAFeuLRlLpGPfmT3mPpLAw0A4jaPh1lV8pkSe5QRt+QYXn9S5xBb&#10;DBBGDafnBPnii88NQGd8S+YX+BEbBFKPnz7yOuoP8L3++JVhh3LDJbYbLChevcYIL4wQHbV9Bp7c&#10;ZlzhdIkBEFnggGOoQIDI9SiadhLkJgmQHau/i3rwL13cL93f9CDJcjlc4HCJGzf4ku6BcpwrdomB&#10;aQDxUlFPlPqE6sNwR4EZLuq/SwC6rvEWqu+K4ef+zpjLgygJilrBg2tSpmrrjLWAF9vaILxUXRAE&#10;qVPEDitA3s/xAAR2MRL2rstg+FPIiZD2GBzWA8QWCDoOGC0gRM3VECwQA2gNCNkW8AN4uMhWh9QH&#10;Cn6c62N9zPmAHvBjCH2GzC/ww9ge0Iv9ANGKT8pvvcw8Z0VYeocwvwcjN88tT2udfsKxnbEJ6VXC&#10;XL3MNjetH/jE3EiJ78m1XWQKzBgQoW2AkNgerq+HqJfbigokvua+uqwPhSok5uXMrkBHYoWHCPfX&#10;CpBhrEYFOB1PyQ0TKXkyJalG9/fVNZknGNWHoiNmRbaY2CLxOlxVD04gCNIXFzetgVoBoBRdLqOe&#10;XCjsdam3cpzdYp2bKqi/X+pXCgtjrg/qCt27hPEB+3RNGcPhM6Aq/YwZ2p5Z4rqlQgN8UpU6hvKY&#10;HBqLyY4oe/EsdF3h+qLWUIEoLuJ2uMIkd7hP/jQYm48+u8MC47hV3rje97kGfgZiQvG0i69z0AMG&#10;QcBNRs0SK+RzpysjMAN8KEDajBmSiBoY6vc2XhOlTInN1KzAJ0N9Liwuhwv81VdfVp98+omAJhg5&#10;3ie1JxCixkh4sP31xwFF7NHjB+HOCh486DzQ1LzFQ87ApwfxcOuBpg6QZVzm+49KDFBGX+FUiOEG&#10;35ILLUjKRcYNvs6ABbiwgt8+8SqrQSkLmYFH4B1VKMvYIAowahFDBVLg7IJnGSqQlm0oQ3q8JAQP&#10;2ZPGHX4LhGWgVYOw1X/4/n1ZGUIr3V6gGPALCGJX6NrHZwP8/JmFCuTzAXbhCgcUKZuhbbrzXTQE&#10;6cZHqdDlq9ouhUifZrbRTa6tBoGf+0Zf2pPCJTkSI0vTTY9i6IODg4Afyq9YnRCR0SOEZAhZ4IQe&#10;FkmOgJ9LZQQ+4EeJDCCsgcmx2xsC3Fq1KbVXm1Sg43+CIG0sh+Kz6ituLj09YhklqHUmWir72saw&#10;WcCPZAoeAT1APJvb6oLn74ix/gAcak8m0MWwWMUc92N8wGadgRRIjFA2MyAV6CHwDT8sVB6wYx3V&#10;536+ZEgZyEAKEbc45h1miH0gOOUkCfWGAxO4v9QFCpQkMMhIC4xkPyPrWxSeDPWXy2EnrehQaYYg&#10;AGQ7KqyA0OpHqgsAhEUGlkQQPU06PQmSYEcxtcxQA3i9cgnH6SkC/Bge6z2Zri/IxTBWgmD/h3q/&#10;csHp7maTK3k6RoShHhHlOyx1ZxdYRgaXOkIACLAAUBq9OlDbDAwxMNRnNUkhNDV+VnoyWgDINmr+&#10;UJO8f2ep5eYDPwqkec2R8eFqdllAXByv1aBtImx6Xn9EUvCETbi3ldUNd4mrY4BZBpMJD4a1j5pA&#10;3FQeIAqfmdDojlVfKjhidcAviqPlZpL1vXXd8EvLwmQecMAJ7FLxuY5Q14mymHgtDPBh7gcsNcOM&#10;ZZTFoPQShHaN7QrroRQUqe0DLlZ/JRaI6qHNBInjgHJ9nxTQtcGXZgAeyQw3JTIBwDoGCPwSgIKe&#10;rQCQNpIe9/yeAnYCXxkP0et8Pm0rCjDtksBHgTgAJDkCENvGe96X0bYBaFda75us8NWrV6UCpQQF&#10;vosHe9UF7LLU4eU9wUufbVF/dZIEAF6SApclEMkQowozm4uqS+Xn+sACwFSFBh0DH6gl6UHLtvO7&#10;Uf5Sw28nFCDD6lv5HYn3rW+XZQHQajBN69kVbn1b8NyQ+hP80hi0gKGzSJpgjBiTcxAbirjAMmeP&#10;y9D5ToJoHfcIFZfd4QCc43wlqWEAovjk9s1KMQYYSwxQxj6OAYDTAiDuL/P89rneUABEUTrBAkw7&#10;nSQg6xowawz1lkO8sw9lx3GowFhvH9ssA0Sy0R6gFQOuo1JpjCQtt5csM4kW4oweTIEBDqgZJPmh&#10;dSZbZwxA1B8JFeJ/pzsZ6VlQ7H5f5wnAAqMHUPUgqO/JPggYCoS4uLi/fFa8BwZ/MAClxOgSSEgB&#10;qAXsojtbxOXes9tLkiaGww+Xl0w2Lr1BKPed7wf44c6SaQZ81B3OLMXgFgbeQijENgz5nHt6ugJ+&#10;smUA+N1337mgmUJoQ1BgYyIjemyQ+DAUE4S3EohShzo21BzwwjWOcQBdAqOHnd4QfmBT1fjhDvgA&#10;KK6LCvSoMaUougZqUX4UQu/LXSMTzIgwYaEGs23HB4kbZnc6rB65pqUIAWPAMbrB5bwjbRWYcAwI&#10;pjUqMFzhxw0ECwjrZZndZC9n75H7+oOIP4tI0AQAA3r6fACjoOh1FKHMylqwJAGSg686Jmhlp88W&#10;1SgIOmvsVn8a+rytfPUeLzIbHi6wIOfJoQ72w66wvbjAslgGdsUFFgxdNO1ymLYBSkFum5FgwlXe&#10;U+vjnCFu3OLs/pbLW3thmQHe3F2rtvbXIxaIG6wW99dw3NZ2VKHgB9wMRKlAloEfkPSyWhQgE5en&#10;UU7jOCBDaQl4NpapDSzAdL0g57lguuyT6svRpz30FeCzBfwwoMXDa5UntYc7RrzQiQOpMx5UVAxw&#10;Qqkw2fnE7KDLVhjRxcAbisJlLBSf3NHeMM+zoetEXK+oOkORa5/Ua/dWUwuj0SNDgGNfKMGIE+bx&#10;XMPJD4qWDcJzUmIkWqScBDiKoZ0ZNgB1LMXW/YKDVBjrZzxcvl5TgKNbnN1dqTyG04pxAN+Ty3vW&#10;sUsPfFAA6H7AJ6P3B++LOkXWyc56npSxHp1HV7YY9BTokc3mOihFCpZJTqD+AB4lPSMjQ1VvX081&#10;Pj6mVn8+UtoeGkvn4naTnZ5ZGvN1Zpbizwi3mtfFACaf1+jYqJM3uNfjJbvMiDEG4LfffmtDDWIf&#10;v/k4sr703hCoshA6kxa57hheASDJEffmcP0fXelCMaK8COLjTj9++rCsXzQ8yQ5H3R9lL9cMQvoB&#10;XyVxoQeWSc09UMEe2WA9yPtREnOBYe1x2/TApiJEAUZh9HlfyyPMAEC5xJkYcSxQYEh3OF3jKEe5&#10;aGg1ADwKwUYJHjeElqGHFfA1ccLSl7gY8OMziK6BxRKExewSC4qxftGxPspkIhN8RzAL5YcZfrZw&#10;hb0d8OlPgzl9QyEW+Al8F6/Etjb80pqkSMAv1wFdmhMmLANAF0eH2f3NjDAKkN4gLnzerLYvAMKA&#10;H2Db2tfyXqhB3GLgl+dROG2ViEsM5FwPGABsw8/xQHqEbAW0nChhP/HAljpMALrfcLHFAj3DT4ov&#10;YBgjT49PRQwvwCdjgFLBjgcXqBlsUnnADpcUVZcKENU3OEFN3+mKCcYHJuUSD0kRDkWmF+BQz0eC&#10;w9DrY1tkf8n84iIDMMpRDEBgaDeXko0AK6oOoDHpD8NZhTo8DE1c4NHRkYAfIASAgmHP8LmArtSf&#10;ky098R6ow+txMqfL66fKMPme9KiLbLDcbkaH0bLVoLZzr9wT59K1jiJnYOMsLMuClwEkM6h1fyzj&#10;ymYW18cKZGRt+TPhONbd+0PXQPHRXxdlOD4xZkDTHZHh7j3UlVTe2PSIAZs1gS4F4tofxevbdP6p&#10;k/oMddzoxHDEIudGq56RjuMBiEW3MAp5iwJUizp0lzktA8cEYCi3cF3tBpNoEAQ92otUFttQP6g9&#10;4nx3BEyUCoBktGgACiBJflwDDrjLPMQGX1j2CMleIbS7coudEAGA2uYhsogPqs2+xtG/OPoY10rw&#10;SqjDRo0JuAIghjo8BMBiAcBoE4AkeG7c1uvIeL98Zm0AZjF4wo9lzFlgXOACv9paAIy4YACQe2oD&#10;ECBmZpikCK3XrfhaEHQCZK+6jCt9VZAUABOOniEvIXgp4Jct0OMPhz+YTJJghmLLAoRalqsctYH6&#10;M8osMZOnEzcEfAIaLjDg2xL4sHSBQzVGzJAECv2HmUQJyGVc0PHAAsC17QDcmsBHaxfZ6+yPfYAs&#10;XeSAHOBr1N9RA4BkeZfkHnt0ZzLAAiBj6AE61JdHQ0Hp1S2B/3NWGwOUlwxT6MtypwcycJkLPUYE&#10;QFxVYnEdPWfs8lI3SOKALDMxtR4pGWKJnupSgAOyqfpGpgac3AAoke2NOj4UHftZp/yDXhzAz68j&#10;4LnrHQBsQbAH5UrvkzK7XLjdkSyJZeJrZ3xvnlBJKhHVh1tLrSHuboz596H+HHrq1+R9EgM08AS4&#10;GBRBqhDoyWjt4gI8oKZlXjPgFxCMwuYwYn2A1cdqu0Go7R7efnFM95nDZQX0ojymwE5Gv2jXHDoj&#10;LGCfZsituBeOHZ+PLnVA/8SPf/zjCgi2Qciw9ExkTnLEw9oLhGRx6caGirtT6gEZ6TlGdBFQGNSA&#10;YD/d3gRDVB3QwQDR/Qf3qifPHrn8BXOtIEDUMvFFJlW6gisoMF7kAUXl6QF0uQawI6sJ/AQ7168V&#10;cyxQ0GuPHGOXWAbwACBmNQj0pC6BcrrENgGR7ajDp3KJWa/jgrVb3MAwVSCZ45uMdu3PQa9T1Kz/&#10;GGTXb+s1yYjLbt7Vfq0DfCdHSIgU+FoVtkBo1xdAajmBiLt+62YkMri/UIGNEswECSB06MExwoAd&#10;iRCSJiSJ0oAjMUAM9ccxxAYNSbV2g/nMAVwBHuqvXgd6Vn+0DQBdDmMluFFto/Ra8GOyJNbtDksN&#10;RtYYl1rHy8geu/avqL80wBWQA3AsBwxjf5MgQRVma1W33ICPAul0iUMJFhhqGWACQLLL1KjRmR4V&#10;ZcUn4FEwmy4u0EkY4gYPzXS5/657mIx3uX8xkMHlo4Yur8O5jGzS2ad9lNGMSi2O9tdwAkDp2hK3&#10;47zsZYHKM0gKADnWy7lNMLFC1HEJHeJ+ed2YdyRfp/RK6ZarWCDIOQD4tN4n6+4lotb3X0pfAoIM&#10;f0XJi/b1dvq1Q+lF2U3cC265WkGK6wKvAF/AzSrN7Xu+r+gn3BjrvB+u63N1PK5xDqI6LXeX83g9&#10;Ek/u0z3RL8VNfeMZK8LhiYGoexzq1n2SydafhMCN6094wwNESAn3jZ05HoBtNUj/X8bye/TogaD1&#10;wGrn9j2KoOkCR/lLQC6GwbpiIAITZ3+Li2d3U3DBrbty7YohwTLw49gD7SfmB/yoVbusZR5SoGcA&#10;tpab+kBAmAowiqKBYAAw6gOjRnAz7g8AlhaFGu5ogI84YMQMrxmACT5UYLN8WA0CwISf7a4ARXF4&#10;SZCkC4wBP3rLAL8EICUyLolJ8JXPytYCoNUgy1Jx2Z8Z8DHiM4O+WgEmBDHWBcJG6YVdEAyZEwRA&#10;BhhLQkQuMckO7KK2BwQDjBRSs91Z4iMqELUIAAFigizKZRr4AT3ieYYfbau2MFRiLjfbcHeJBW7u&#10;EgMMwAErIGW3t8QC0wzDovaAXG0ArgZerNM9rlZ9xQX2PlxpBj0QBMmwGnKCFjFASlyACaqEfTYt&#10;U6vnLPGE3GUpOY+4rO24t1395ww8Q1PGtTiPYD1zY5D9xM0GNoBpQOsBqEhYUD6CO1ibgJJw496y&#10;dwMWEItzOdaJEbUcE9tjX0AwEigJwMmpCffYMEhlHOteLXLT6X5HrxneGwmTGGnmjOOfqaSAUN6X&#10;zfcjoBYwJtBIciT4MM4zFMt6muEnN5o/CJQeCRMGfKgVHm6tzF396A7Yd8qlOwzQ2j9BnFXrgjZJ&#10;GtxySn5wdcl6x0g4zIEi5V5GxSG+eeL777+vgGAbhG0YPnnyOGr+cFMf3HKh89Nnj6vnL55Wz58/&#10;cVlM1AQyfuC1UHdSds7qylUm6+vSFrm7TkgIOuGGCpJqUX4AELushzYs1Aq1gBjQwx071IuhgBAA&#10;5rJrAYsFEFGCG3rwdwsApcKuS/1pmVnnnj97bnf1mVoSIWFMx6kWEBb1115OGEY8MJIhzTL9iptl&#10;7N49vXfB8Qb9pYu7DPwShlkWkyrQbnkBYNrVGzHLXbt4GxV46RKDOgQQrfyKpTLMukHs4hUU4p5d&#10;YdTgpatAThAU7Nhmc4xwX8thxBD57BJ+tpYiTDUI1CIGCMRwc4FggJC4n0eEJkTB97QXx1FOk+dZ&#10;BcoFJguMOTMsANKmoqMfMLDb2BH4dqJ1bFD7GU06oddunRhJAOY6+zFtA4CA1TPQbS5W/QN9hhuZ&#10;XCbkoeA6asooKwGCATLGErRK1DItgXkX3upcHwMs03QMQ+QDSx5O+vfS95duaMQHgQpxOaCTLq1H&#10;UxHIEsRWoWqBI5BBkabKSxAGKNNK/FBqjPsK6CUM6aLXU80uTRiAxAo5BmBFIfZZ1yxS/MyyY5Ys&#10;y2VkHhPcTo7l2qFKP/JnwP363jFtb0ON+JzVHOfi2tYwDDByTBz3njPFg2N9vnZC1m61wEjMdGy+&#10;zy44n+s5KTpG0iGz3dHHQA+R5IlJok56ZG1isWS52Y+azWk+Pd6hjjvx5pOPK+yrr786FoDffPO1&#10;Aff81VMrws8++9Q9RSidefn6ee3GPnv+VC29P5h5DdBk7E2KsZS20F3OJTFy61zwS0KCB1oPKNC7&#10;qIeW5YtSKgZeQk7A88PjOF9jLoK2FfA5/lfW7RYHBFGKACEByL1RFA0AA34JwFj+YQAMVxjgJRDT&#10;2gBE/dFP2gNG2IoKbBVJH6QLbBAG9AxDaiq1/+atW07WGH4FgMQCgWUCz/AjGVLajA26RQ3q/Wcc&#10;8GKB3yWgWNxgg68A0MuXiwoXAIkDGnbFnDSRMgwlWACYYLNrK7jto/BimaxxqHZ6majV8S6qrmsK&#10;z1fZ5Q1D/VkBAjtcXLnFJD8MPQEvTGqwuLz0EGmgBvTCrPhYLtsSeoaglimLwVW2C7wyU8U8w9hc&#10;xASlEhNsLlWRunGMjG02wXBs0BOnA4tOuowVANJlzP2OJ+QmT3Z5QiWC8CQ/iAv2WCkywoug1B3d&#10;3FI5GWbFUkUCtHRzPzoJBAOO3ifgsY/X5P58nvbTGqCyVJuGoNrZ5UkDcGx8WJDvNWiyDzEJkh65&#10;kHQF5D1FP+Fm8NK65KbcY4APKOr+dUyj7lBtAbqA5of6E8DtDfeWYzxUFa3WiQNyHOe7ldrL89K1&#10;5voe1UZg6+gLsPWOnbJijX7MZLCjrIfBLM5Q4tMvF7j7vSjrAX7UPRqKp6oTn372SfXJpx/bHjwq&#10;8bkn99zNzd3TMMpd1NKlDcih6jxk/h2GsIrSFS/fpyO+IHMjkg+A5q62uaatBPYJ9BMnZJlRXgCe&#10;3TaMqRv10JHlbdRetAlCLNREQjCglzHAVH9u5Q7nNtxfwMt9ZzwQVzWh96sAeNQSgAm8owDEJb59&#10;/4bN8JMCbEOQ9088MNzixh1Oa5TfgctfmHw9M9UYSRDKjPgMeU+8N5JKjv0JakAwlZ/dYjLAmFQd&#10;cEMBeh0T6GgvlNb7r0uBkyBBAbaSJShAXN+wsiyQAr7oB6zPWqqPKTMd5wN+AM4AjD8xf3cCHttd&#10;T8gAClomIWKXFsUnoBl+qfSK2+vkiAujIwsMvAAZSpHthmALgEeNY9sGCLOQGgVIKUwbgBgzjRl6&#10;AiDQQ3XlMlnTkaluFzmPzEg9CkDAhnUPujrV5dIZ3F6G4SJBwjBalMLENJGMpEyWF5DQBuyAl03L&#10;xOJwWWsQCjy8RqP0AEOAiMEPhid7Hf8iSeJYpc5hPUeGYZ17HxoerCanJ6rxiXFnWInvARsGfqDY&#10;G1DRpzj7QaPc0s31YAxSoSzXgDIEQ92Fu1rMMMtzI1HiMfwMRik/wy+Wswtfnp/A41xaroN1UMuY&#10;PVrkzkZNY6g75jHuHtZ3M6Y/FX0+jLTtidw7mLwpJnDC/fWQ/h0/qk68ePXMCg/wuTBZLSC0ayvg&#10;PXry0PvJAJPIcLe2h7dtQJFubBQ+xyjPlL+wHF3jHB/Uw569Q1A3URCtB1UPLA+Ykx2ljcSHHjSp&#10;P7fF/T3q+qbFAyX1of1vg1BwVBsJkpIQsQJslCkQtCtc3GHb8wRiQjEM8AHFNhgBX9v4/G7d0x/B&#10;A8FPdgvw4f4W1zeTJHwmnkOFmGlxhQ3CkkSivzAAJPNLbxsgyKgyxFEDiHecyEEZ3r7FHCShCnGH&#10;qQd0bWCBmhUeri/KTusAMq2GoIw4oTPCxAwpiaEGk++kBUCAlwXUgI91kiHpxrYVIAkNRpohU+wR&#10;Z/wnlgAMCNYg1DnUBQI8Z3AFQQNvN4AXgAtV2EAw1CKWEyTlsmHXBqGU4OqKALkSsUIrwmLE/la3&#10;Fg4pSivBxXntn/fcH05KWPEBP7nIPdFFbkiw8cRHAhsqz4McjHRVYzO9AlG3VR7nDIxK7VE3V1xi&#10;XEbihYCVhxx41YAzXELRcWx7H0mXTqmx3Ea3OYDKtfM8XoNsM+rSg5VKzVkZSXmy/Zxr7riPU1aA&#10;jgOO9rmEB8gAVw/DpevSTY+sdSgwueV6jR53d+v06wFtw6nsB2DAKxIeATGuCazjGgATKAK+OC6P&#10;J4YKTA1aYMrrya3mPmdWxquhoUErcEPwTCg8uu8BPWoOAd05qUFcYIquGdGb7m4dAuTZXh0vdxfV&#10;Ry8Xyn9wh091fFCdYFgrgIfRK4PsLH1/X79+5TIYsr4YSpFYnic8enRHD7sA6MELKJFhPLvbhmDC&#10;z2qHWjwnQ0L9Re8ECnXl+qq1UuEhc8mFHigUhxSgs4+0aQWGBmIBIcs8UAlFK4wCvWwTfhjwAH53&#10;5PqGKxwAJPFxHADDPT4MwITgcQC8y2ARgt/dhzet/ABhGMmRAkJ9JnxG8aeg1yZhRPKlgK+eI5m4&#10;YA1ASpGkxmUeXLUAsCmJuVMx1wdTfqK03YVORh9iwAfMvH6N9YAgSjGXA4bF/RUIDTvcXoBnAAYY&#10;01U2AEmeyIAgPUlIhoQru1G2havsLLFUY8w5guk7kgvssQQFv4Cmvp89SmKi8DnjfOf3AF4URzsu&#10;mODD/W3BLy17kOS8wp5kPSGIK7wspbei/bZQjytklKkfPE9yJVQgECTTnJlhBlSIguce9xwZmx5y&#10;jAzl5/lEBD0mMGeIq5GpXm1joIMOHd9twNHNjcFHSaiEKx3KDNCgoAzAUvKCEX+kDcAE1AxAtfRN&#10;tvorQCQji7JDUQKBPoGW/WRoGcmZZVQfQ2FxPooO5cl9ERMEhOwD1ACQTCsJF/rv2qXUNXkdCpWp&#10;ZSRGSFc+Eioe+JR7k4V7ijXqzcqwgCwhTz9h7iliggWCMgCJW4yrbVUpCKbaS+UHfDt7A/ZOTJEI&#10;GYm6RpIe/Bmkiz/DIBmLM9XU/Ij/kIAg8xmfkfojgeKRdc4x0MNH1YnHTx5XDx89cNyPyYtYt5H9&#10;ffyw+u7b7yqywKhAXOBXH7+0i2wI0ndXCpAeJJTLUONGDNCTH5EUEQDb3b6ix0O4wZjdNoL1Rf0x&#10;kGfO/Ru1f/EQtkFo+FEW0wIi67WL7FiTlmWowhwuC0jev6f7FtRDCUYs8MWLlzYg+KLYW6rwCAyt&#10;BFtQBIB3HtxyCOC2jGwwhhrmM2GZeZYzLlj3VEEF5rJgCATdltggfYqzK51NEMS9ThAy0nTEAiNe&#10;yGfLsrPFAiLACsBJdZc2FeLla6EW0wWuVaGhKBAKgg5J6PM3+AAe5TIspxIsIARk+5d3vC2VYcYI&#10;sSiV0XeD8iNzT7xwX+AT4NwdrmR9gRuqbxMTAFF+gNFwFPwwjndBNWBk5Jjz2odJIbonSTkOCC4D&#10;QuKHOeOcVCDQW90S+ATbQ13rAKEMCBJTZFAFuslR50fnewYuYCQWehuQBGFQA1RLqimUVY9cRQYx&#10;oDga8OR+eoAwckzE8IBSuLK2ArOEifdp3fA7Ey4r1+ooLq33lfPcw0IuNuvE7gAhsK3LXHTvxCad&#10;oda5DBYKgAAhsGauDUa78VD+glvvyNkaWKhAF3mrNWAHzwQY+7sNGo7x+ISGj4DeAcSKu6v7Sbhz&#10;PRSj3X2ts99ZXYGPidJRtYacjP28f4bQ8rnlfANW5my0rkOPkH79wfDHg6vONASMugP0ee8Ml0YM&#10;k0EZ6PvNmI8d/bi9hAn0uQl81CnSU+XExx+/ds3fixfPa/jRDS4A+Kj65JM31YuXzzyQwcOH953s&#10;IBkCEJ8+l/KRKqS+L4t8w6QAZQwEwANp8FHeUWJWuGy0PKQBQZQgIEwANtAz7FoG5DKgbuCVddxg&#10;6gITfj4G91jHAcoHLuwOc4wSBVjsrwpA10UCv3s3DUPigKmGUcledxww1DEur0MEfEYFgCQ0Aoot&#10;EwhxmxOAwJFeOCRSgB9zA6cS5D3doA9wSYTEZ63PWUoQ0NEm5GrQAcMSD7QixB0uqnCP0hl9H6Ei&#10;9X0AxKICXT6TAETxoRqdGJGVNuHnIfVL7xH3G5ZRKwj83BuEougCO5QdavD8PoXSABGYAbgCPhdR&#10;b0o9RtF0DK4Q3eoMPxIpGzIpRqBIi8trVQfcpOpWUXu4uqhNbVtaCpc7t9PDIlRalMPUJhhROJvF&#10;v1ZoVkHE5HS8wNJYuLAc51GK9dBasQEhl6ugmlA1sa0bN1XqJ14LyB0GY8yW1uEHGjXKdtxoHnh6&#10;qwBoemYYVAKfTdChPy69KhgZmwmDOAcDhDFzHZO/C3458o0gSLIG9YYa7JXC6tV+IEO3PtSjFape&#10;H9UKlCiu7hRkgSoxSGKJCToKxR0/xZVvQZH3h4pk8ARgyDYD0i4y5Th8ZqhWVHJcC6WLCqeECMXq&#10;1+yXitNrMpjCyBhTFfRUzLZHlpjpSIdl49PDHgCBRFWHYO3sb6/+tLr159IpAD59xkMsN05GFzha&#10;1g1BwfDbb74V6B57H+somddvXlYff/LaZTG4woz0QhLkdun5EG4wDyRz8RL7O/AyXdJS/WF0ewOA&#10;NgL8F/QAUtbhVg+iwGgIAjcDEAUIBMPSDU4g0jrGVNZdPK3zKbmJYa+iR8ZLAY8YGmACHC9fvqqV&#10;IPtevBAIsUNQFAiLAb/nLRjee3TbZiAe6UGSqi8TRXw+LoXRZ0GiiAQG7jA1iS4Rci1lABAg0gvH&#10;CROyx7cB4hWf31aBaVk3CPhcCiOotQ131tBDCZaECeaht2w6h6SJIOgyGgCo5agZ1PfhJIqAKAiS&#10;wNi9hPIrALQBvVB/Vn0laRLwi4wxbYIvXF+ZARiqL7elostC6ronCa7zBan6PVxotVrmeJIpjDyD&#10;+kuYUd/n2B7d5aQGGS5rY12glLpDDS4uyjVe1DE6npFgEmAJPR5SQ6psc7YVuGndkJQlxGrjGq2W&#10;hxho5jYAyLVQjPQEARp0o8O1C+BxfLy+QSNYACkKlRlxekCAYkh6QAQI2OYeKWShAWGvgNXTVfX0&#10;dntoqKm5MXf9Ymj60SnmR2EOZCmmmT5BsE/XCxc95kKmlwpd984KRnJJpSBJiCS8AswBKdxUFB8g&#10;DwUXag148n6yHtEqDuiVa/C+gHCvlB+fC4PKAj5ei+OcfAGAMgqZhwxvrscfg/6E+hlvEZUbtZZM&#10;HUpJEeCl3Gh2ftLDnjFIxdTseDU6OSzg6XXsKut7I/lx7oNQi/rTqQGI8dADQFTeM21/9Vrrgp7V&#10;YXGJcYeJE957FNlf4If6AXo5rD3b6SpHfNAqBzeYsg4e0BqAoQyBn5fVumwjVWBxfYFYKL+AYMAv&#10;lV+YEx4FfLnMfuKMzBMCgEmCAD0ASHFyKj0yvn8ZANZKsAAw1SDWBiAK2dDT5+LeIrJaCWqZz4ds&#10;MGY1SBywtIcSI84Ua5sgWMPvKAD5HPlsgWAJNwA8A80QDDWHJQjdyogReogtxw4DlnwXdpHlEl84&#10;0J8PMTsSFwVCANAQxCX2tQU5AdClMnaDZQIk7m9kjfXd7W4LWAFABkNA6aH+cFHZxnKd9JDC29hO&#10;WK779Z1pptucXr8eV3C7QM8W8bt0Z4HfhsC4Jvgtry1Ff/HNdccDl5dCAfYP9hpOCZ0AVyx7vQW1&#10;jOPhVgKhjOlxPO1ZjpGaQfXREj9DwTlzLPMxuKTl9QCqB2AVDA0/mdVfuSYPPIXBlKQAI7KyAILe&#10;GKdP8WCj9ujrG/E9FGfOpuZRkBkeSipoZFIqaZI5kaWMAJ+7/EkxyW3nGoxgg4tJN0DWcWkBkkEG&#10;/Iol0Ay1FuBQcnxWwNjHCYa0AUZgKEWp94LC7JYa5f2gDrl39qEgo9gclRpqlQESOjukSD/iTwDQ&#10;nbHrSsaYfseU19DtjiQPfZfJLn+g/bQeH1GfLZ8h0Cc0MTwmBc30oT1ygwVCRsP2cFgMisqD++mn&#10;n1QvXwkAL18YgMQE40Gm1IO44EMPYHBfDzzlLcDPY/m5RQHSB1iuHsNmyR0kG5o9QlzoazcYCMqo&#10;ART00j3G3ULxoQQBIT1Dwg3WgyVLNZcATFXojPARGDoTLPeX16Dsxb1NtMyoLAAQN/iVoAf40hKA&#10;NqD3AwF47+Edt8cBEMVMYsSquLjAhp+gl0oQVUzvmXCNgWLJnOMOy1UGegbitQO7zrjC7wIg8POf&#10;TCrB2g2OFrcWsBlwgFDQYnu6xIYkCjCNPyQDTOCRRXc3/cEIgIBvD7sM3ML1TQWYrrHVn7cV0zIJ&#10;kU13h5PpDwvF56Jnqb1QfEUBMioMw2lxrJQfwHO2WPtwlSmVsSsr0K1v0+LGkgUON3d9RwA8vxBx&#10;wk29hiAIMEmG0DuIGN/y8pLURbchFMATdAyfhF6BWDE/oABP+/qkTlwS4+0Bx7YrzMNNNpI2tsc1&#10;uD4tMUFcV9QXrqBVjt3rgB+KEJePY+kjDGxrF1YAZOpIlunnGnCl4Joavo4Y6WQ24MfAAQzOamOK&#10;0PEeD1MFFAYFQqbfHCijWwcUux3LNNgEsVq1CVDEIeM9nBJoUcdyUXUM75fXp48x6xSOe44OtfwB&#10;YJ63hH26BpDkPfPZ4MJyLZazYJvPlj8S4AfsPCbgBzEXcAydJTsZw2k1FuMGnu0hsZJ1hbGNPsXZ&#10;cm69Xcv1eICUveDmWhEWVUh8EFf4xctQgDzsJEBwfV0fKBi+kSv85Clzgwh4d2NQBM8dgjLUw3/v&#10;wb3yAF8xBFGJuH8BQZRKASEuMG6bHjrqAC9dvBiJkGLALhWht7WUYcIvARgu8JYAEROcEzcDgsT9&#10;UH9A8PWr19WrV69qa8MQFWglmCBMGJblt0DYUoMsJwRJjDghglImI5wuMGpQ7m+oQkpgihIstYKY&#10;uxYW+GV80BOuu04Qlz7igkAw44DEWxmC30kRWXShi54kmR12dtcxvYDhnpYvSuHR7c1urjPCAUQX&#10;QOO2lvH+DMCSvSWT68mS2GcXGaACv6L8AGINxTBPwrRPYXr8iZEQsfsr8AG22iUGgLjAgtb2hU2d&#10;qz85vVbT9S1idig9w8/LoQDXBL7VbW3fXQqooijdklzhddYNviWpv1BaBXiCTiQ0IlGQsONBNNC0&#10;PWZSo/5PABke8EPL8bEvIJQwAAKMWM12rpX7gQTnAAi6mdEljhgdkOMegMPU3IS2lTlwUWdyF7lX&#10;XDYUIFlQVB6ApX/xmTOCkkDoRI1gMs6QT+yX6zsywbzIvR4fLyZrx3q8DeU5MNwXbrHugzggnwHK&#10;iRFpgODI2FD9OaULHLG8UHlhqMOSnCnGdrdpWuf9MUsenxEqEHDzJ4CizX7Q9AKhTCYAFpAiZoey&#10;8zYDrEDMA6bG8nsf/M+9naG5WGYE6Xq7j9H297XOeQC0gPXEl199UX3+xWeeqrKGn+yZwAf87Bq/&#10;Qg0+qJ4+lwKk/IXC6Ad3DD4SJc9fBjAppfEgCUUZAknibO5PLOM8jxijB57eD6g/g0nuKV3hrl6J&#10;EZxRa8AwQddOjDTxQKxRhHZ5BU1UJGoywLgl2JURWmTMavdDAVgrwTYEjwCQOGBaApAQgsc3zKww&#10;ClmfCQCkzQyxQVhc4nCFtU7pkMwqkExwusOGYICQPxGsDUCUIWDM3iPMN0JrRchybaEKswzGbi4Q&#10;FMA8gdLejpXfJdxgFLhjdgV+cmNRf1Z+Un2GoLYH9KT4ZFZ/KD+1bAd6AUJ9R9QD7pw3BP2d6c+K&#10;2OAm0JPqi+SI1uX2AkCGyEL9JXyJ+blmUNsyc4viQwlmMTPur11gKT+yyVaXAh/KLwdkRVlOT08a&#10;Sqn8UDWzc9N6OHkoG4ilagugobzOeIh9JlwHYrZSFG3AtWx8rr9aZJ6SlXlDxtfw+HxRU4gbivvp&#10;4fUFHuAG7IYn+528YJkMLfAj0UEMkJIV7hlXl9nucpDREcHSSRtBkPtAATJPBgkAjDjgyBSjNPdX&#10;gyNyf8cYQEAuseA4NjUs1Ydr3OP3h0JkcIEhQTFr8tpgoxzFy2oNxdY+PgtaJzIENgqwgV/dl1nG&#10;OUA+PzegiMvLHwNJHpfHnIyuc6heJj8HWD8qgHu/NUS+AWfIoej+WvXh6R+53KXZHiBMBcn2H73/&#10;P/N2zArwq6+/qIDg8xdSNIIg84B8/Ike9Fd6oJ8/rV59XJZfBAifPn9k0OESv3r90ttxlckKUwsX&#10;AJQa1MOfriADrOZDf8huXI8x+Qyui1GaQm0eyQApxICeHq4LwDCWawVYgAjsGESBMQS5VijDxm7f&#10;klq9I+Uq8GVCguWPX3/suU/SXrWAGCAMFWjz8otiwPEICA3DACIQpB80KpnscMBPn4fWXSKDEqQm&#10;8GaYQVgSRnaN7SKzLRMkDQhJlCQAmYKTOkFigiRIACbzgwBEjwot158/GIbeChe4GNlgfV6Y4eeu&#10;bmEBQcGLjC+ALHG7Jnsr4B0Ikld0vKDkjHFJjBADJEMM+Go1WEpm6tIYwZCMcAIQyBED9GsUpUiW&#10;1xCU+7sjlWn46rUDfhsBtGJOeJDsEABjmCwpPylA9lFHmCpyQ9diUAauSxwwVV1Crn+g17FAIJPA&#10;sxWYJbgm5kb9mnSxYw6LUIQUOJfjCtwA2uCoHmjmCh48a8jxkDOuIIACbAT7qQ0klkciA0VIzxLX&#10;5+mabEMlAQGUHYN/RhvbUpWiFAEhXfK4D0B46tQpKVQmFB8z/Ng/JPhR8OxZ2wS/CYam974xK8LM&#10;BpMUIT5ntXe2wE8K0OtejvEBcYk9u5zrEHnPnYa4y3XOfeQaReJ7nklOYM1zMx7Ie6F8hvdA3SLv&#10;GUg5+zwQg1DwJ+CRoT8M+AGygF0s/whFZzD+terUufddBE25y6nO9wOABl4BZTk3LADItQOAX39u&#10;8DGH76uP9SC/jEQIyg4Avnz91PB7+TpAiKF0PHL0cwZGeObYIAXUOXUm+xkUAbfvzgOSJPHg88Dj&#10;mjInxeVLeiAvXzb0CLjTuf8KLrFUHA+JO/oXY7+hJ6gZiGpxeXmQMumR0MvtLAPJTKp40AVigVKA&#10;vykAE3rvAiB/AndKWOA2YyTyOcjizyA+EytAfQ4ALwaNDfCFO1yUIFaWDUAUYA3AgB8JkRxdxq2M&#10;vs28NydPymx0WRtIphsY0o2ONovQXStIcoNhrmoICkSlDXBJaQt8HvtPILogAAJBwGR3uXSvy/Od&#10;BUb1WVUC0AZ+AI7McKp2YoEBWF4jWkALqCh1CfUZr3V+v6g5wIcrLAXo7mtr2YsjEh7uLSKocg0G&#10;X/XI0lkrKKN2Dgt1d6YaGxuVS7wcvUQEUru1AE37gR5lJ55MaWPWLjbxRLLJqMCubj24HCMDeLiY&#10;uKgGyVin1R/Be6DC3CDM/UuSAWWUAES9OfOq85jmMUefAQjU8HF9r6tlH9fl/shqpwKM+41jXCcn&#10;kDIa9JkzZ2IiIEEOVTco+I1NjRiMxBe5b58jszLVNWgNuzb0CryoFewbFqiH6cOs+6Gl9lAKFbjz&#10;vjyNZl8AEcXXKcgxrmD9R5FGfPAsAO+P2Kdgy2szix+QphcKStfxPqlCt8Aw3dkCM+DGXMocy8jb&#10;HQMfVp2Dul5nuMx2e30s57UhGnA88fU3X1Vfff1l9fnnn0r5vbLaC+gR45IrLDCyjL0QENPdZTQY&#10;AEjrwRAExU8/e2N7/AwQxugxfvCL24c7aPAxZaXs2lU94FI1lL40I8JEOQzJENbrrLDMQfmyDNxY&#10;T8jVyq+oiwRg7ueBo2WUaVxhJnv61QCUHQHguxTg/cd3qnuP5PYKdIQIrPasArWsbXwOqQQNwVTD&#10;KD+rv4gJAjzDsMQDrQJvSN0V0KH0avDdDfC1B1Vw3SClMmoJNZAYia5ygp5jrAG+VIAY6y5hSYDx&#10;WRYAAiQDsKi/NMCUI8bkAAskVHwdmV3gFgTzT8ijyQBAVODuthVaXC9eCwiyD8DQOuGxScFy9ARx&#10;wkPgo8tcDJPFMPYxogsK0PE+oCf4Na50rDMzHKMBh/IDFmequdnpanVVKnJ1VQBctlJEgQKcxfVZ&#10;zzFMES3Lvofz68XWqpW1ZUNwfGbIioq5h6NnSJcVH9AjswvkmIMYELLMqDDE2hgogTIW6veAH4OK&#10;evAEQYZlel1QjkKxL0oINzhAeDogKVigGoEgxjwZQyP9fm+UiQDW06dDCQJJMsGoPtxjipkDeqE2&#10;E4C4x0Ac4HFfZIW9PChl2Ukf5267qna3nbBhJJjoZgfwiCOS1EAdAiQKnXHbo1D6pKHHH0qPwN5L&#10;LPSsXlvnN5lolHOfWgFVKhe1C/Ts+gIvoPVeAiyAmEP60xWua0AgZJRtKU8+G3p8ONZXwGfFWICI&#10;S835J77+9iu7wJ998br6TBCk9OXjN69ql/jVGz3ogt7LVwKg4BgwRC0KjijBZzE8lu056jCAmPFA&#10;D5l/Bwg2Dz4QBIAoPh7KiP0BvMtWhVdLDBAQpuubFkCLZVRds662AJD4YMQAcbcaYzvHkRmmvo7E&#10;DiA8HoYyQTDNilDm5QJGIMjwYPcf3w0IPrjjHjIN+EIRAkASSGxLAKIMUYE2J0NQfwFDu8B2gyNJ&#10;YtcYt1lADHUIAAOSZIkNvhIHBKDtTDEA5HPGUH9pADEhSM1gjPoS1lZsMfApgAr4OZZHT46drYDf&#10;gb4jYolklROkBYQJw1SV3kZihesBwn25uPk6LQUYr7XjeF+6uJ7+EviR9GCEGLm7MZfHot1ejx6D&#10;uysDfJzrdjt6jQDE3oGegIhsZVnnbAhm62sBQKnAFZl7qOxsCKoLLp5lvuGVzXm75OlK065tLEdS&#10;QVBIo3cFwGLiI4A3PNUjaAgMZFqZDrOAD4UI3AALwCSbO6jjBsblio7IZZZr2eciZGKE4Q4aVAVW&#10;/YN9FYXO/UN6PQEu57hlkiDa0ckh1wMCxNOnTlrxpdFTIsEH9HDNqQH0SNgAm94eVngCre6R+wil&#10;BxAFlo5zLr9hUnTid/RFPtctIJ5lUAKpPIGSme24Z899IncZKAI6VCOw7O7s9PkRJ0RBBuyp+UOZ&#10;OynUHZlhirZRh416iwQGNX0Yw/uflet7ViAEfIQNnC3XubRdQ7qHfinYsx/E+QJgqMn3PCDCia+/&#10;ZiL0Lw23Tz77uHrz6WstPy/FznrgUYNaB3r0CMGevXhcPXv5WPB76Ngfo8N4oIT7d6ungiLXsRpi&#10;sISSGbb6KQ899XiR6LhY3aA3htw6lKD75jr+JzUjly8ywlGOYfXHMopQ4HNbwMd6bkslCBTT1cJF&#10;5rUAImAlA01mmIwtwPtNAGhrAfDhkwfVgycCoMHHQBG0gp+UoKFI0gjXmM+mlMncf3Df2XDKhW7y&#10;p1AAmJnhG2qJh3o5gYcqbBvJEhRgASDQu31HkBX0UJK4ypE8uRwZYeJ/wE8t79/wo1/2Da1fIzGi&#10;z84AAlShxFB/wNDqDPDtRikM3d5wj4n7kZyw4suESgukgM9gBYS+jlqdl6+R4EtlGK8fr8XrcA9k&#10;fFF4AUHgh7srKAp+hiJd2mSeZGmH+CHF0vQWKYOx7gmAm6Hs6DEAOCIpItBtap8BuOI+wmSH4/wN&#10;T7aOAgS0bFvXcesbUqRqAaDHEkR9av/INN3KQvHxgPcKFMwZzNh1bCcWCBAZYACgoKSoh+Oh79ED&#10;DAiBgwfz7MNllIqRkkEhkrCwYhOwiA96YIf1ZRc7D+r9oO7q6SYBoIx2XEoPJYgKJD7IbGts4/0D&#10;PhdJL2jb7JCAzOAOHdXQdKhXj6giReVJoMYAolzbAd2PXH7cVmKMp04KYIJal+4V1z1ipig9gan3&#10;TNU/AcBRtlK8eu+ov57uLpe2+HwBMMphUL7MwUI50mmDEpV4Rn9SxGNRx8QLuS4QJObI9XG3GV2H&#10;vsAM0gr8yJpHuU4Y57POIAgfnftr+lwDhLjQDO9/isEQvv7mays/3N83n75yOQwQ/PwLbXsjCAiA&#10;jAWI2iM2+EgPPF3fKIZG6T16LAUkAD5+8tDbHzN4gpbZx4NPF7pwg3ELA4LpCjP3r8FXjIwwMUBc&#10;X6BIOQzxvuwqxzJKBujtkgUW4AAe8LMCLED0vgQh+9leVCHAoJwE6MQIN/cdr0wlGDAsJgimpXsc&#10;LvJLu/+8d0bM4T0CPkbSCQAyWk64xQE//RGUyaM8UKyVYJoUYUsJBgBlJUECzOwu3ymQRAUWCHrA&#10;CbXMTQLQKZ0BeiRAHCtkBB4ASHa41F96sIWbuMtRUuOyGscKGZ0nQJWWfXuBUt31TUbSg0QH6o+Z&#10;51w/KIC6vKZA0EkRW7jHhDYwq8AEoC2ubzhihq7WMW0Htri9me0FhisGYLi97KOgOobkonsco0+X&#10;gVgFPVzWKJ4+X83OTxuSAJJyniiKFgSlBIGgY4EyzptdnKmWNuZ8vuHXMoqqYxSZRQ+Dj+oDHPQR&#10;9ijKAgc9FBj4FBDysAYcBTwnRYj5BRB7BD9iWBxDMTJd4jyCi9xEQBgxtm5nhiMJQrKkW8Abl/oj&#10;mTHqZU8o7snGwwAikyZ1MJSWIBixQFxl2cKEXPdB3Z/uVYpvcFKqVMY1mM+EIf7pAwxcSHi4QFr3&#10;3yX1d+7c2RqAqD3cTFQcCQ+AQxIDEFrZyeW3m89yjyAul/eMXGfASB0g24lL0iUPgFLbSG8O/kBQ&#10;xpEF5/3H58XxZMWZlMrr+iwCekBYy7K8J8dyAaBAaLdcbnKMAo19VJ3ujH7BJxgIlcQH8CN+9+WX&#10;ZIWZAP0Lu7tPXzwS2B5L6dy3m/tYLh/KDxACOyDAKDIMi2UlKHv46IG2A8JH2na/uMBSRffuGKoo&#10;QgBILw1nffXQksFlHfABQYAIvIAf7hoAzLEDA3ABOR7aUIcFggk8WUIQCzW4Y+ACBwqQMwYWhcMB&#10;iVevXv4gANr91WdCuYwhiBssEBqGAl8MGxYA5LMBerYCvdtlnWWSRMDPABT4cNHp53tDULyGGkQZ&#10;ujwmAJgjy+D2Mv9wwC8SJoagR5NB2V2ui6BZzy5vHm4L6GkbE6UzIg7q0Era4Mu2wEogyoQH2yPm&#10;F8AyBGUGnd1gIBjXAIQZG+R4/tgMvDQDj+UCQK5ZAIjZ5SZeKEVIvLBWgwxjRdc2KT/3KUbNFbBh&#10;AT+G5Y+BWROOHoS1bVs6ZkutAEj3OFxgeodYAS7PWjkagGpRfqkAPdIM7vfmnMFA8TAxu9HpGAcQ&#10;dcd2kgYoGvfQcJmL3OJpKaKRU+6ZAXysrKQEcRe7pPowHmgPBUVPiJL5JdHg3hxSm2OzA+78PzLZ&#10;b1cXl5Y6ur5+ubFyixlSf3xyxIpvaGTAyRCOQS0CQdzyYak9ki9AkGG8xsq0k+6pAWQEoQ6BmUJp&#10;j55CLLBLCvAMWeaTBqBVqQAEbAgHEBtMi6wyBde6J8HvzGltF/wAGGqORM3AcK8VGnFZlGlCi/c8&#10;OjVY9Y8De+6FMIDgp2Vn0KUagWHEGiMWCjgz68znR6yUa9GiKJeX5vX9LugaUo9y1c8IgHaBv/jy&#10;c9cBfvLZaw9ykPAj7veEDO9rEiGPBUK5vc+faNtDZ4jJ+LqniGsBo3vck+dsQ/3dMxjffPLGhdLA&#10;gLgi6xxHJvSKAHiTh1sP7a1bt+wSsw0wWhFqOwrQgXvZZZkzwgIh8EPRpeqz66sW8AFSlKTBWLYH&#10;BAOAxP5QTIxe42Ls4hICQJQgIKCL3FsAxBVuATAgGCB0IkTq76lUYa4/ffa01EvSTzhUIcDLliSF&#10;i8Yfsg0QogKLApRrHCrwhoFn8NlFftsV9lQDgp/7FusYFC5gjG50+pMpQ2uRDT64IRBeB4ZN9zeD&#10;UYD0AAep3koZi4fIotQF+F0LALKPAVMBG8ew3wCk50iBYHSLC/VnQHIdK0a2N/BL1ZdqkOu533BC&#10;EACrreOCMjKxHuBALb1JgFgbfglA9xcuAKRgO5RfgSDQU8sk7/QKSVd4fR0IysVeWfFgup7PmOvZ&#10;ndYxnhR+w64v8cdeKT0mQ/LYeVJ7uIvEv3I4KTKmMYfw2WpsTq4s61Z/tMTWzpYkh5ZRRYIOQX2U&#10;jMFid4+APu4dD3eH4Ct3fU1/BDIGfogJ5SNRtLQyb+gxoAMJn9GJEccIiXmiAlGRuNuAGYVlhUrS&#10;ZrDXw933kbwRsFBuvC/gxeuSLQeAXQLguXSBBUHUIDFJEjskeIAT4OM9o+i43z562gh+QIhEDt3v&#10;2EdMlB4nHXpv1EmS+CDzTMyPMhiSOVaipSSGgVq5F3rMAEsnVwQ9G7FMQdCwMwylBIGfDTDqc1te&#10;rJYWZqt5eQEMlgDU+fM5gevrOKDsm6+/9vKnn39SffbZJx4DkCHwI7lBaUwpjqZ3yKvndgM/+5wi&#10;6qdWeoCQxMnnn31W/eQnP/Fw+rjXdLH77AvGE5RSZKgsQQglFrEuqQ+XwuAG64EVvCIuCAABmB4C&#10;IAf8atODpu0GIaDTtlCAewWkl+v1sDgWEOLyuij77l2pP4H1ssCA2y0DMMARCKISayVYYHg0NtiA&#10;kD7FTw7FBjGrwaIEaVGDDBPmqURRgBkfpWBa20iMZJkMCvAmhvtbzIDTZ1MDUHAEfE6OlJhg9Cxp&#10;jHIYg08GuDAgCNAuq7WLLDVoiOkz4zPynCEMlCBIst19hIEmIAOG2ofSo6Wo2sNq4QZjBXxWg20T&#10;9AxGVJ63JfwSgA0MnbHHLS5QDBc5FKFr+aQAc4Y5T76ebq1UnltZAFAm6DHjHG32Y3ZNoSDIuTFe&#10;5HnBL9xgxwOlBBN+XNuJlC3Bln7JgmsmYFAkPMzErlBxdLhnOkxcYFxIx8K0jstLHIyHHtXl+UGk&#10;RHB/ARJJjxgtWsCQcmSAAHpp+MGWcsM8ekoB4Nr5yHavrC47S41L7lGyy7Bfc/Oz1dTMhI16xfGJ&#10;UcfuRmYZpZoub9En1+UrPRivHcv0Cgl4kE0mWSJVpvcHAE+fFqDkxgJAgGplqvfJ+yIEkAMq2AQu&#10;6ivD7dXno/fE/Vu1dVLHKABJsdGn1xlfQQol2N3fZSVIAbaHr5JLy7U4BhXIa4bS41oBPj6bSHzE&#10;ekCRexech6WAdd3xsZFqcWHeRu8Z+hAzFuGJz6T+6AoH+Ij3vX7zonr2UpBD7UnhWenJ1c2YF/CL&#10;UpcYKBV7+ZqyGVzCBzH3r2CIImK8QBIsQK+xO56DBKVHITQPOgC021dgeKMURHt0mJbyi1ieHgjM&#10;YAxLMIarHN3osNzPQ805tKglXF/6P99irg2d44nSgZ7g++bNJ9Wbj994/d79+z8IgKkGjwIQozaw&#10;DUDcYRIktZEwkVkVCoYYbjCF5JhjgXXtoD4vGe/BarAAsFGGtKEGXRpzS3C7KfBJ6V1J9WfTZ1Wg&#10;hgFBYMcQ+vxhGHwGW8AOMxSlAA9uALswKzyOQwXKDD6BMfsSOzEi2DkpksuAjmWDkO0y2gJEAw8g&#10;kmwp4Mt6RNTclqBH9rit6Fi2m0usr4AQAG6pdT9mD6IQ/ZlpASTnoAA9fQID5xYViJEQoatcG4CA&#10;DxVIYmVuadpqwwMe6EEempSrNy5Xb5QSFurkTltZ9UkRouoAXcwPIkCUjCr1ciQ9nAgBhFKJDOXE&#10;MoqSjDF1iyPjdLmTutHDjPqJMp8Y6otlyneWBcJVKUIPDKFzgOHs3KxBiI1NDgt+vbo+sNI9CMaz&#10;czN2nwOA9DTJ+kPBQ2qN1yTpMjYXrnoOf4UCpMcJEASiEUNkCtCzgpLeryCFGiQsQMID9XdWSpFB&#10;ZK0mBSP3cdbnVg+aWqYDALyoTc8vQomNVBpxUM4LZYgKTOAl7GTE+cj68jkVCI6ODVcL83PVPJ/D&#10;7Ew1p5ZkEu301GQ1PDJk+LoOEPiR+CDzSxmLR3x59ECqLowML4ZbzICinidYSgl79ea51SFARAWi&#10;8oBgxP70wDNStBQfyscjxNjuuvTFE6ELdFZfJQOcMUFgiNJLABpUmNcDhqkQgZ5d5aIEOQ6FGbFB&#10;TA+cjseAB7E+4mqffvqpe6qQmf3kk099H8z1YQi+EeS1763ESIFhAPFtt/goGBkNBvh5/MTStZBe&#10;NLUivHdTgMzRtIkFkhRBERIbvBWxQH1Ojg3ebUBoJYjyE/hwk927BAhKCZIcMfxuXFJLdzip3AI/&#10;Q88wA36hDHGViRWivvmMPGUB6k4gzBaFZ8jhElNIDfiOgDAAqOU8NtVfmsDnuCAALIov3GW2xbJj&#10;h4KeS5d2Kbxmm/68LgpcxaXFLbaSS1VHFzvUXhkpZlfwI/GxQ9c9udRADxCiIAOIcU66wh4/ckvr&#10;giHTqm5syM2VG7y2sRbXpXdKqQHkIXO2EmUkc8nLiFxZl7nwoHdWIzMxHwiAGEDRyb11+YtcT5bp&#10;OYECxNUFgiz7QRdEKOsgfogiI3GB4qUucn5xxsqFmsYE3dzylMAnxQoApf5SFe7u7vv+d3b2Qg3S&#10;FW46xsfrZtAFwQsAMGRWF5lZASXh5x4nAh+vjzs8ON5bMfcuKsrDgVEDKPWHC2zgkcxAlQlMTtzg&#10;WmqZUhfgR8yvu5TxeDBV7UfVEYdrBlz4UNAHXuFqEx90N0VB8fQ5uta97xFenOBAQfYE5LjPGoRA&#10;UK/h96HvaHJyQu4uAJwTCOf9hzArEGLT09PaP1mN6DM48d2Pv62+/uZLx6wA38tXL6pvv/268th5&#10;Hj9Pas5u4wOrPGKGX+n4BCBQNCQFRSc+pAiBH+d42CwBAAgCxnCB7/gBZ1rHW8S4BDySHzx8168C&#10;P6kYKcPrAhXuaaPupNIKBIFduLhSCwZggI7j2ZewNPhktXrUsQAQ6JEsuCJIAj9ACACB24Hug9gd&#10;fwBR6PzsVwPwLTWoZZSglgkHoJytBrNfscwuMErQijDigm34eW6VWzdCDQJAfR6Gn+OAwC6SI1Ev&#10;GEqQofev3Zbqu4lLK+jR3rhsJXhd8Mz+xVk24wJq24FbJ0iIBZJ0EuAAn+OE2t5WeGEBtNiu76fE&#10;/0L1xTbOz88f1zkBiLm7XQGgY4lqUYLuOofakzn5IQBaDQp4AJD+vNljBJilW4tZCeLqClaoP5ft&#10;CIBWfqUFfuEmBwA3UX+cUwbPwBz7s0u8Vq0JLlaauiY9QEKhBPzc80DqjSQCUGNeEIA3PB0AHJD6&#10;A4yAL4eXJ+bmGKAASOaX84gHBgjDjUYZTs2MC2iC3vKsXV6gZxPgiPcxv/AKGWopQWKAqECg6OQM&#10;ilC2s7MrGC4ZfPOrkw0ApPwAGBDETRybGPH7AewTU+OCmtzGiR656T1Wc7imjBzdN9RjAIYrDAAZ&#10;2ID4mu5ZAARKqdD6+/rs9mZyJCZ8CnOhsoDlzLhUYkBQbvBgJItyXhBaavVIBtG3mOG2PFDr2VMC&#10;oa5dVB/3zh/RsFxdw1CG6pvX+0TtzesPYGZmqpqdmbbyS/hNTky4PfHj77/zg0pc7Cfff++MMG4w&#10;XdwSgmR/v/jq83CL5RKz/lu/9VseFBXoAUL2RcE0Ywo+ingh1xA4PdmSARjzB0cMUA+uVMxNPeyo&#10;Qas/GRlJJwC0j9FiMguMUSSdAKxVoFVeowCdBCGTfIU4YOyjvSUI4N7laC3M+5EZ4Xv37hmAuMUo&#10;v6hpFLiL2+57FsTfAmCB31HVlwDEanf4EAADfnWZzJHESEwuFYMnhALEBLECvxhYgeQHI0rLBab3&#10;R+n+5h4hUtCOAQqYAJLucVkcbfgVAJIgwf2N9kCgav5gAFiOI4grjNXjCroFXGEePbq4vOwP1RjQ&#10;9KgzwNLnt87BLUYN+vxwgdkfk7Lv6ngd50RIwG/n4nl9p1cMRCdKBMGM6RmAdlUTgEBPAC2qzxA0&#10;ABtoAkUgaCvTJuTEWjmqEJnh8yVRcpaHrTxwKI6R6R4Z7mQkNFB+uLADJBUERWJ6LmpmeCmpG1xf&#10;hpwHgN0D9H6QgpHqczlHgWCUyZyrFpYEtx0pPWJ9Ap+79Z1fq8YXeqvRGRRZX8T8NkpCpECPZYDp&#10;ZdnCxmQpG1psAXC2Wl6ftzoDZHavZcyINzk7rPcHRCLuyPZRAXSIHiKjdFkDgKECASCxOO47u/Ch&#10;CBN+AJFyGAPORh9iudG5jvKTAbch/WnkFJgBwBgyHwAyMALd4+rZ5hiEVefPStUtr6wZ3ECPLO/y&#10;0qJ79+D6Ar9ZLQM8XGAgODU1FeCTjY+PVxNqPS/wl4Lb60+i+5t7e3wcBc8AjR4fuG64ubjLFDkD&#10;PpQNSZIvvvys+kaK8eOPX/kYtsXoMahBwVIgRE0BFTKvAZNbBt0dgTDG6wvXF+jRphuc7m6CLXuK&#10;5KjRqTBQdqhEyix4eK/peihKlB/H2YoKBPRRAP3KZSMJQdQcShAD4qjYLOvBbQWA3DfL9CN2X+IC&#10;wkMwbKlCg7EVF6R1rWAmRkqtYKwHCCkXAoSoQStC2ptY1AlGCQ0ucnQvdDH0balntU6W3AnDHc46&#10;QRdSa5kh9UMJMhmTYFnMZUE6PwuirfaAF2ASpC4CJscFtT3VXh6n5QRa7CtuMWpP380lgc/KryxH&#10;kiQgiPm70XXqbnUlWxyusFxfgYwRaHB9rRTruCAJErnCuL8FhCyHm1uyxmW5VoGymJFOVs5jmfN2&#10;tsO2HBfckCsstUkR/eZGNTE5apVh5Sc4zMxNGXjEtQAaKod6QEpU3KODOJuAR8IDw62lps4lMzoP&#10;Bcg64Muh5qlRQx3hBs8vzBp4KN61jdVqan7YccaZhYmmtwtgpKugIOjMsAEYy9js0rjhR7bcI+UI&#10;gkzqRD0l8yGTxCExAghn56e8Pjox6HIau5YCoIuUB7orBmQFgIDPcxKTFAGAcn8Z5JQ2wBWTIRFb&#10;S9AxEoxHfB4ghhjb6BZnJXn2pP8kiKcCONxdYIr7S40f5TLYydPvVz3DJJukWn1v/BmhAs9W0wIb&#10;4JuYGFO7IPiF+puZnqwWUIGCIACckvrDLQZ+ExPjXucP4cRnX8r1k+Kj1wcAfOWubhHXI7vrDLDt&#10;sY/xCDGAkh4hWgZ2KD7OIXsMPHKMQMAJKHGHcZGtqAyS23Z1SYJYAQpCt1gmK1xAiCK0Gkn3V/AD&#10;gAAORdcGIGBDKRqUOtY9IABgAWUNQBnxt4dy9XGDifWhoHh9jG0vpNroBvjUxz3Q/cfAph5OCwUr&#10;aN+X4kUdP9Z1GP2FPsIZCzzsFh8GIFYXS0th3i/JEeDnbQJgWgKQ0WxuFQNwADAVH1bPQCcY5qCr&#10;uMYumykxQsYBJA6IpRts+FMzSCG0Y4QyAdB1g8UdRhEaRHZXC7is8sKs8mSZ4IixAANM/o6KKsQ8&#10;uRJq0hDVstVenM82AMhyZpr9WpfkCuPOllFhAopcX7BlRBqpwVSAoeoEOxlJLVr3KCkQ3BUE7RK3&#10;zdt0LkkTA1DrxALpOUI8cGO9Gh0bcX2dg+t6+HCLAaQLoJlUiKJnLTO8vgcbneiqGCWFPr0kG6zw&#10;BDuUHSCkDpB5a2NCIbV9p7zPI6z0MNH6QLUm9xejxwrF39T/UV+IWQ1qu2OBJDw2V+3+AkASI6uG&#10;oGDoovElKcUYN5EJnoAfKpFeLNQHAi/646IE+ylIHhXIBTvHAPvI6lLH1yfXVq1UIKUpMQjqSS+j&#10;6kho5MjLwA8lFwovxgDMIbUwjo19YbjCjDxdg5NYn0Do66D2vPy+lLOA10WJzClvx5UO5YqbTUzx&#10;dLW0MOeePEuL84LgjEE4KziyDAynmALUAAz4zc3O6jtbrE58+93XTn4w21sMgqCH+c1zFyyjBnFj&#10;AR1K8LVUHsdgUQbzxODjGAzo0RvEPUJQgE8exbzCggXwwF0mpkYckK5etxg5+vZtwedqHQ+kLIZl&#10;SmRISsSIMaVUBQAKanaLC/B40AKS4SKjmIArD7iPLRbA3JcL+txJGtz+l8BKSpC44DO5priaQOq5&#10;zK6yx0WkDeP9AnJAGYOtMs4gme9oPfZgPdZgxAiPDqxA0TQQJEseiRAAGCCkO12owuIW34thrXhP&#10;ANDxPpIcd/V5AbzbzRiDdpdT8ek4K0Pie1KHWMQG9RnK5XUXuAJFEiD0AsnhsgxB7XfdoLYfeKh8&#10;wbAowCiNCZV2Se6qExkCkxVdgV10bROw9Jlz/KUr+mOijIbkC3HF61wDyAXoiO362JJpJkYICD0U&#10;ltTf7qXzdW0i8UCOyR4qWL6eoWfgxTrLdQ2hIcgxAb7aCgytBA0/KUAZLnHfQK+39fb12M0iseBS&#10;mZWlamym34qP/quLCwuu87MbjDvsHiCoQABIDFAwlNIhxofqo+6PTCmgxIUEkl39lMt0OdboEawF&#10;OdTeKKUrgiqJCIqtGdMw+iOTDIleKYDQ7jLrUoSA0AXjUnX0WFlam9d2ALlqQDKcl/tQb614lBrq&#10;+SiWHhjqrfoFKcBIvd6ADGihAgcKAD2JkWEVoOuhz/FAf9Vx7pxAKpde4ETdAceEXcT/mm24uCRH&#10;KPQ2+IAdEMT1ldHG9rLP7u97MZubllGLHnOwuL/hAut9ogClnlF8xAEBoJMeqL8S88PI8NP/myHQ&#10;TtDlDQC+LgDExWXb519+Un3y+evq40/18AqKn34ut+9TrX8CBHW8zqGPMErR2c1n9A1uQAjsAARt&#10;usC0b958bPeSON/dEg9su79RGnPNLizQc0lLrQSjRdnRWmUUuLFOITUwZRSbTIhYGcqsAmWvBSX2&#10;M+w/AES9PSPZYehFIujZUwFf2xKCnhJA25481vtTiyJknSwxA77mIKsPBUAgyDJTcLYBCHjdY6TA&#10;Ly2zxI4LYgKfVaF710S4ALt5V38M90l2XHN5TILPbjCu7S19hiULXCtEKcC6HlDKL49xkTTd4ATF&#10;ulcIwAN2JTMM7C4DLuBX1KCVYTnGyRHDMK2oOKs6fd4CIkmMvCYQNAjt5uoYlKDMdYUFgA5n7Eb8&#10;j2MAlIfdR/3ZLdY+oFuXyhQDeIJfwG5HqrGBXSpAepOgAq36UIzpAht+RUHK5SURsrVFYgR3ODLD&#10;9CEGfCRGKJJeWJyrJhdGqoWleU+qNCwQDk+SMe2SAkQRytXN4bEEO6BHbSCF0dQEelnqiro/jO5i&#10;DEyKa2t1pxagza9JuSyMunwGuDKqcyo/MsOA0jWAcpNZp42EiRShXF7cWiZ3J14IFN2bRm2skzhZ&#10;rsYmRwy8qNc7Y3eXLnQoQbK2wA+3GIABJICWcTiGuafWr4u6vjNMGK/rCEr1QKrMJyL4GYQFhrS4&#10;wLQBvPet4lCOAT9AGEA0FFGFbgO8HMN6JmSszGUka5akwlGBqD9D0Cow3N8pgY+WmKDDBfoe6fVz&#10;4pvvvqx+8tMfO6mB/fSnPzX8KFz+5LM3at9UX3z1qddZpqUOkH3EDp/LFXZyRPADjChCllF/tscF&#10;hgWEKCVD8D4jlRDkB3jXDa67cpGJBxIbvFGywJn4yBFN2lCrYWjACYA6l/24y4CItj6+HMs9oWgD&#10;3HTtizrHvF/34hDYDEDAWFoU4DMpQNQf0PP7YoBVLz9R+yggiCIsEMQ4/qVgS1dCsuIPbBFbDGtA&#10;6DhjSbpk0bizw4ZfzCuSNYPuV0wrF9ixPUHt+p0wJ0jIEmMoRrnEwM7zhKDyDLui9oCa7MrNWAZ+&#10;KG2rOVxVubHO6pbSF2eIbfq8i1ttVYd6E+AAl68LMAv4UHrhZuvamF4DtZcuMpO6O16r74lElQEp&#10;c+mKAMgyAHRssChBD7QgwxVGhbLs7YCxBce2KwyQE4aMZhNuc6MAd7QN9YnrSz9hZpCjdTc5PTSo&#10;BoqkURB2t6QgRqUEhz2/bqeD9bjDLmoepiZOsCPrq2WGuKIrH7DL4a1wMV3gq3UKrWPQ1ii3MfDm&#10;J5xsWVwbafalCwwkASDucgEglvvs9q7Mx/aiEHGNnTzxJPJSQcyVzAATWu/uZgxBqTKBkHIbutRR&#10;d1jDC2AZYIJUseGhQZ8HOBllhuHuPY6gwAT8cPGtAFn3+TovlV1ZTrjZ3QWwOi7gF6/BPmbQoyXr&#10;vLHJn9J21d3LnCiRqEGZAsHlZb1nucCEIyiBmZubswJE9RmCMvYZfuV7PPHbv/3bNfx+/P2Pq5/8&#10;1vde/vbH3wh8nzn7C/S++eYrg+uTT9841gcEv5H7zLwh9J8lboaqchKEOUQEE6Bgk6rimO+++9bu&#10;MIb6A3QY7rCzv6hAu8BRCH1QoGcrStCur8xqkNaAkxUAst0ZWL2ee5MYkLGf493FT+ADSsx2Z9Uq&#10;BRvwY0TscO0jUyzooQJRfwV+DQAfBwAZYbo10nSCj7IhA1/AY8isR08FPiD45F6tBFF5ZJvdFnfY&#10;cVIpwTR3kRMAKZo28CihcRvjLZLBzaJpxwOJA8o1pqU0hkQILXFClF4ouQZ8gCrh5GJpu75xXEAQ&#10;MKnVsgHoEhcdJ7i5rlDXQPEl/FB29ZD85fpWkhxfXieP5dpWgro+3yOKHhXoLLPcapet7Mv9lZsc&#10;CZFdQUxQo1cP8GtBEdh5RBm7vwWAXg7gAT8P6V8UIdNoJvhsgLBAsHGFN6s1QW99LYbMMvhkxI6A&#10;H32Dh6T8GN7es61peWV9IcpGRjpD/Q2G+iMbfH5nzeCjZwNdxqh3Y5meLVlnCLym50cdsxsSTBlg&#10;gW0GoNxfABdxwHR5A4CA0G5wUYgerYaJ4YGe3GK2WQUWIDpeKAASJ1xZCwh2dnbalXVy5JxAZrc1&#10;IFQDsKi4jg658b29hh8uNHHSmYUpJypQZxQ6JzgZzqoNu1R+BqFhl9vLtnJsbE9j+4cBwK0d26ZA&#10;yB8UvTvI+K7yp6TlKIOhBKYFQNn09JTBl/BDvRuAPy3KD/DF+k8Fw2+d4f0c+1z2hWDogRK+cOE0&#10;9YC4w5/JXSZW+ELKj5GhnTx58dggQV0BQNzIn/3sZ7rO5wIoiZKXBiCxPsf7gN6NWMayj7AVYNsM&#10;QyAYIKzhxrIeHhIflNRkCcrHr197G/sPDEzBEYUqFxb4Wd0JcICPNgGHK5wFy7i9DfSKosW1d9yv&#10;WFl+BABRgIIf0KNF+QE/1gEgywnBKA0q4PM0oiRGpAZJhFAeo3XgB/AcE1QbdYMBwXreEZnjgAlC&#10;3GMSI3VyJJZr1WeAxTJmJScFaHXmQSH0OQpi1PTZUIIkMAStdHOp30tQ2T1lXcegBh1vBHaCKTAE&#10;lld9/VSLgFPQLOD0Nn2//h71eukeU8bi6wJDQy8AGPDbLeAjFkjyBbdYkHQ8UFaUoOOBQK9AMFzj&#10;ogIBXgFfZJMFSLUui5Hrm4MkrMn99QNTDPVHfeDo9EA1wly7YwyH1VPNL0+7mxlqj+5uAzIPKeVi&#10;aKk8AW57b9NDVlFojJF4cF9jFKCMY4ZnugU+RpnprMamhwSsUHuR+Q0IGoTteCDqDwCyrJaSINpU&#10;hgFKub60rOMKq6WUBhAyVQAgpNcGag0AkmUN8AGngJ+Hs5fLS7lLxg5xfYn9jYwP2U019Ij3lUQI&#10;bnAAjOuUtljG/EJZNvV+CUmbY4Ay3GHt297e0R8YEASAm1LqMWLP2qrAJgWIK8yf1LxgOCMXOAFI&#10;aQwhDBRg2omf/+znAT0BkP7A2Jdff2n3FvgZgo4J4gZ/Wr35NFQgIMF++ctfOiFCMsGDpModzsFS&#10;HRd8itp6Wf385z+vvvjiC/cL/vSzT6t7UjpAMGJ+UigCIC4xWWGC/laABl8kP1CBrAf8ZIAQqAmC&#10;6RoTA0RRUsry5g0DMXxiuCYEabk/1B73DLBRdgAQ2AG+gGFJfkj5BQjfVn+1C1xbA0S71LJHtM/D&#10;nrxQ+wwgCoSCHwkR1xtK/bEeULxbPXwqdZilMTLcV0AYQCwGIDFUoWCXgPSyoBjxwSZGSGY4Y31p&#10;mehwHNC9RvQ5FwDStc6f+5XLNdSAIAAM0MlQhcXqImbBC7f2CpAV5AzAa+XaUpf8YXGMFaCU5EWr&#10;y7D4rhOCMgAo9UfyxMXulOSojdrBgB+v6Qy14JfF1HaNW0qwsQLAkihhf7rHCUS6xu1KAaICyQZv&#10;bkT3OM8hLNUQsaNwhelFwiRDTC4+PNkbgNL5dIljxjUPgup5d3F/O+xqNl31pCy3lnV+n1SkrgXU&#10;igJcXJmTepuz+sMNJpsbYGzcXbvLtRqM5cwOsx7QK1AsQHT5jJabdRkqsqhJXGMmPCJRQYs7DNhQ&#10;dFZyAplnrRP8BgcHInt8KlxTisO7ujtDMRp2ofxiuQCtZXE9tToutr3vvrm2su7tBY6hBONc3GIG&#10;hKXQe0sAjMEsBEH9WeECkwxBEdL7w/V/09O1+4tL3IYf3+kJwAQAUXXA7+tvpPC+/dIKL+GHG8wI&#10;MZ98KneXTLHgUQ+SKvVHHJCWbnRRMhPww7VkfEGUFiPN8Fqff/G51eC9u1I795jSkXjf9Sj3AH4C&#10;oesDyQLrgfDo0WSDgV8BHeCL8eUCkO4hUgDIMPska4AzIMalZjsPFsenuov7xLUlsUERd7yHF4Ji&#10;gFzvJ9+L9qfqswv/IHq6sGz4CYaNGpRKBHhkwukvLeh5lBxtA3juSnhPsKO7oBQh8LMBQFmdGHl4&#10;x/Ay/JwcCQjaNU4QGoCpBMOAXwAw4JcJkBj7rwBQUMINRv1ZrZWMMJDiWOoN+cwpJmfdn7/MJUdy&#10;hSlpibo/gUoGBAGWQWkFpz+lMto018cFzmMNyQLKNLvaMn/H+h69X+B1EkSvhfLDeE3aSLToHIEY&#10;6NUG6I4C0JAL2GUM0EpPwEvzPpQgLjJxQA+ii7IQLEr87yj8MGJsK7ivcsNsAiCZXBRhDApANhUV&#10;2OVC7exVAgDpW5zQS/cXaJHtnV4aEQDlWk93W7UBNY5vymMCiIYaClBtKkED0W5wAzu7y8U1TpfZ&#10;2xkpW245x0eGNmx6djJGfrFry6Txp6upmcmqt6enGhweFPwYHKEkMgAjXQM76cURoKR1LWBCq4CM&#10;5Tgn1rPMJeD2fun1EcdhVn4+pkBQ16TNoe0Y+ZrEUkd/jEm4uKg/DxIhUukuhhYAE36UwMRgF1K9&#10;xawAf/GL3xGYfiYo/XZFSQw9Q1gGUrUi/OpLu8CZLX5dSmECgi9cE+hRpOVyAo8ASBRQkyChkJfM&#10;LwkCgwOAyOXDgB2q7w79XwVBlKGLfgVAwIVqI7ZnFxgg0qIGE4p6YAKK7LvsZMpzqU+SBGSkUZO4&#10;xaEYL/m+iVei/p76HskI63281PaXRb3qngHjJ7rf73V/fyg1+g91/r/Sh/6vt7aq/4s+vP9esvu/&#10;0r/OX2xvV38u9/s/0P38qZTLP9/drf63esD+D/pB/9/0gf/3+rH9aymJf6Ltf0uv/7Nr16rP9F6f&#10;Pr4vKEoRyiV2W7vK4SKH3Q8YogYBY3GTUwkCP7vGWAuEHnwWCN4Jc08PWT0AqgDIMGAGogz3FBfY&#10;027aBL3iCgdArzrTTIFzwKr08CAuiBtbXFmgFVCLZc9FAgj12eWETKnwrABJfiQUdR6jAfGd+hiu&#10;JQvgCm4AUAZso2Aa1zzW2xCsAcg5BYKZNa6TIGq9r7jGDQRl9EG2AgSA4QIH/OLhwdVKAGJ0p2vb&#10;zPykAciQUMT5mCcj+h4LfPRlpiueAMg6gywAzQQgQ1TNLI47lkjccGFlxtuBH2MU5niEGCPhhHIU&#10;6AoAGa0mAHh4e3tbQFPbC/hYzho+3NuF5VmrwYGBPru6Z+XizsxPGVwxSEGBXIEaJUIGp85ne31M&#10;AZ0hiPsqy3iirQDRYCvXYn/t7rKd/QZguMZsY1Ro4EcNpucCoWsdYy0On5MKXAv3FwW4EPE/4n4J&#10;QSbDZ9SfjANaAf7iF7+ofi7YATwMNRiqMGKC9BUmIULSA/cXEJLoMAANvyiKRj2RJGH4q0MAlHrK&#10;3gwADrjhgt69czvcYClBtt0VaIAhbnCowogDNgAEeJHVTQACvFSAdoF1LAkVBmClRs4jLQPTm1I0&#10;5djI6jLx00vft3u7aJ17/SPB6X9cXKz+8+2t6jvd62uB+olU6pOSxUYBpntcu8i1exyuMS1jJz59&#10;KUP5PQ11aPX44EH1VMsvBLNPHt+p/hd6kP9HfVl/sXNe592tHj0DfjGgRCRGihosEHSpTFGCdoHV&#10;Zg8Sg1DwA3geadqjTwPAGy598biAAlIqQAOQrnO3aC9VN+5I+d2Vq8x4grfzc78cpTXUFQqEwDMU&#10;W6PaiNdZAdotLvCj1THpbhP7A4C4xDGAAt9XgV+ajmebZwUs7nFd6G7FKRMAcXsNW8cFBUArv2IJ&#10;QJnVIiC8GKNZG4ICpofaFwBr4B01ARAVuH3+vN0qgJcuEw8PMacagEfglzYkxecBQUd6ymAKAUBA&#10;iPrDDQZq0X0v4n+AbnSahMe64NftjDJgZJ+H/hLstvZ1rEAWEJSCE8zYniAEigCuBmMqQtZZLtBz&#10;W4whs3I0FmoDgZ/dYqlDhrCn761LWQQhXFwnSATFhCDlK/RZPgq2GoIJOMCYLnE5Jo4LsH1Yur1h&#10;7gJXQMixnhXuw6ZrXN9oh+F3+tyHVUeZFKlfAKRInW6AfWMdHkyV8f4YX7F7SApx6JS+E0FSSp3v&#10;kliuFeAf/P4fVL//e78v+73qr//1v1794pe/U/3yl79b/Uyq8KdA8Ke/Vf3kt35S/fgn38o1/srj&#10;AxLD83D5ryl7IeP6IjLEn7ypvpCLGyCMXiEAkCkbgSAApPDZGWIUoR505uwFUoDvliEZAKRnCK5x&#10;jBxNPDCAl+DjAbUiTCUoKLKNbHIqH8+5oWsD0zwmJ336RID+51In/0IP5D+6frX6TvdjVSjAof7c&#10;+0PQ4l5ZzjKejBW2Y4TOErfihJ4vRdcgw9yOExqE7iL4wK4xbrGzxEwsJRX4B4LPn+vB/ecC4s+v&#10;X6kBiPLLmCBm8KmNwmkpQb1XAOgeJY9QhPqcUYQGov4IZIANVZcGmDxSjJRfQI4eJGqpHZT6JpSQ&#10;XekSgLjDAbkCQIOOtsQHiQNaBYa6S+DialM6AwBdhC13+xD8yjVZ5jv0SN3EATMrrO0e11HLvA5F&#10;0leuMIpQHFsDEOglAIEh6g+VWADIsiFXAHjl4KrPYTmzwbvaRy1gTreKakgArq0dVn8YwEsQug8y&#10;dYYCHWUoHpGGcQmpM9Ty/v4Fwy+UYFGBjEkoCDJiC0kUipbHZgYc18KtRtUxuvWWzjE0gVytBMMl&#10;JjFk4OnYxvUFcAV+CcWi+GqTa8xIMPTuoCh6XfDL2ODc4owBRjKDLnB0A2RE51rpFQACR2bcM/DY&#10;3lJ+9XJp7RoDvzRvC7D19vdUi0sL7i1Dd8CzpdfHByeZEjOLnz+ozvV8KJjRg0bgYyKkfqlWSl+W&#10;Fz33Cl3m3KWQkbYHT3ueYADZ0XcqeuKM99XfpwGIAqT8hRKVb7/7pvr22zBigvTxZVBTlondMfhp&#10;Y59GSYzUIJldBhKgZYpN9jH6M+UyX371mRQMHfH1YKLwZMTBiP/hAqME7wiMBl9RiBxzm1GRncC4&#10;YheWBwPYuS0gNADLcsQFy7oBydSQgDWuwzGPpBL/RA/afyfX9KsSu0Stov6iBwvginIYZ4ALCG0l&#10;AxxKL6CY6wlB1CDLqQQPJ03K8VaFJEVYLgkSmUtlnjTlMtQL/i8Fkf9Gbtf3gqE/KwMwSmaIETLg&#10;KqqQyZesAgEgirClDCMuSIb4hhScPkfUHxC8FiDKsQZjFjr6DzMST5QjAT8Pv28IxtiDuMgNsABh&#10;wNDuqkDoZQHLIQd9P3aD5foCP0BI7BG323WFOs5Wu8IXXLoEfF3SVMIbB/wGrupP7KquKfWH6rx2&#10;ldIpHefvXoBsKcE2AIGyASj4MdIPMUEAeNnhFV4njHPYvm0FuG2ooQANQCdAACDxP8owpOi2aRv4&#10;xTBbYV62hfrDLl4kq877wYu5JLAVAMqI6dHXl2WSJYAOSHo8Qqk/u8xAUOuAmddEmaIWrRABHUqv&#10;WKg9lGMAkAmjEoBe5zi1wNPAK9ADlCzPLk4LYBQxn3QJy1GY1VZAiDJ0oXRZr2FHCyS5BucX8IW6&#10;y1aqThAEgAu4r4IgtZMeNUZ2roe+xxEbBIiAjZ40DCRLtn51dcn9roFdTIsp0PUzvNhHhqPnAOnR&#10;tj6gqetpndfhz2x1dY2ucAIf0DsCwG+AIPD75qvqxz/+LkpfCgS/+Pqz2KdtqEFndoGgDFByPJlk&#10;ymcAJO4zyi/AFhB8+EBQVIsLDBApguYhxy2mDpAHweDTD/Um/Va1biCyLnV4TT9mXNoEXrrIAJJj&#10;UAd57J/q3/RvbmxUD/SAAUXcXrLUuMG0Bl923zPcSGyg+HI94OWSHsMuXF4A57IXKbsAIYoweohY&#10;DRYQGn4cb+jJ1D59qesyt4rAR4aYjPEjqUBUKPWUJEbuP4qkyCMB7bub16r/VjB8pc+P+UecNFHL&#10;YAqsA0UGUQg3OWCIsS3KY/S5yyW+ISWHagImrjG0iwz8Sj9i9x8O6LEOALNPcfQhpo91A0AMZWYY&#10;FgACNOCH4qZFCcY6r1tAaDACSUFBxxuC+n74o+K7B4BWg7jO+h6vX6PPuO7d7u9+daOUSUWBO/cg&#10;+LXdYRnQMwBpdX0gelH3BOgODrh+A8ADGVC8dPnAMUAeLgCYSmFdDwzrCUDe24ULApkgCPQ21V66&#10;RLLtUoxeIwACOPoqX9C2AF+Ye5loHyoQc7e1jQUD0OpQBpDJcPKarO9RKC6A0l+ZIbyApOODHhk7&#10;YoTpKm8WABqaMpIrwBDAAb/MDhuAZIw3GFw1VCHrxPTe7sUhkLXAF2UusR71godLWAKE5XhZJDvC&#10;rQV8770fU1NiuY+yFQCIzc5Nu780xvwdw+MD1eT0mMdN7Ow/5c+F5FJnL7PQMT0no+kAwOhj7fEV&#10;BT3mWmHUHa5zuuMjb0cVZiLkxPc/+d4KMOy7CkX4nQAWQAw4fv/991aIkSWWKpQyJDb4O7/4ee0W&#10;o/y+0TL7OI6W7XQrI+ML6KwCbaH8bulhznEFSYKQAY7Y31WXxlyXO8vDgPsc2eAGboZfaxnzAyfF&#10;wEPzRO1/rB/t78uNCSUZx3mkFalMXhN4AT73ZRYEncnGtS1u8CODMIAYbi+ubkCN/cQTn+v4rCdM&#10;qxVhUYV2i189qZ6/1nbmVnml1wOCslCAQFGwlUU/4ldhL1/pXp55MFV6jQDF14Lbv9SD8scCWE7C&#10;lImScINDHeIKOxki6BmItRq8afBQLxjusT4PYqWCXVM2Qxs9TwxFepPc1fdSkiEoyBqAAgsqMJaL&#10;GtRyfic54nftfluBCoBShQG/BoAYUEN90hXSI/UARP0e+E1cv3bdAMTYHvDT6xsO8dpAMOOCBvKl&#10;MOB31K5c4XVyuYEh883QDY4ymMwWohgYKBUwAs/Ll7EDvYZeV64tqszrcrV3GFxBUAR+ly7xuxQY&#10;1XJvkQQJlzhtcm5YxwJD1CJARVXqtbgH/XkDN9zzzCAbdiUxYhdZbQIwFd72frMOFGs1iPqTsb7F&#10;SNd6HQAJAJdWFgSrAr6EWwGYIVdva5bDGNlF20qMz9u8P5RbQs7xvoRgbYKg7X2PPkNPDfoqL8ml&#10;3d7eraZnJ9yX+mz3h9XYVL/gxhzDZzyzW0w7cMqQ65Cys+qTu4ubnMsdUpCh/EL9MRESipBzuPaJ&#10;n7QBKPABwN/7/d8z8LDf+Z3fcZKETDGlLLjExAO/+x7VCAgxFKOUoq5BCQ0DrOLiAhnA90BqjwQA&#10;sUAsIQgAHRfUOseSKEH1Zc8QXCEegozj1a6wHihA6AdLDwIQjBigXEWB7/8zM9PafxiSnOtjtc2u&#10;r+CUbrBjfMTuUHOCXa32iuI76g6znD1dogzmgaEXEGwA6G0CYFgoQZIkUSYTxjZccsCHAiQu6GJq&#10;XGKXytw37MgGP7gfiZK/qwf/T6UUHrVUIHMU4yq7VAYgyj0GhHWWuGSK3VuEWGmBnsGnbag/LxuA&#10;bEsVGOMKRr/ja4ZXQFAQoi0AqgGo7wWYxeeuz7u43gaf3ePGAN8lHce1cInt2l4JNQ/4gN0NnX9V&#10;2wxPqccEH3ZNYMTy9QENSRkDsKjAGnwFeEeX2wB0GUxxM+kJ4uyvAEj2EfgZgIYgv6vGeA8kWQCe&#10;Y4EGIL/NACDm7UCwBp6MLnmMYo3LXBQgEI2+yAFiYoVsB4JWesCLtoAQpWfYeXtALmN/7MttUR+o&#10;7VKPrnVkm46jIBrYAT+UXAMxLGJ9hpu21SO8oApxf4GmFWNY7f5iqQplAO+j0yhAkhmxbjMUGezg&#10;pAHXLXcW4HnKUFxhwYoZ8OiTTcZ6ZKLfcVBUIAMhdKL0BDtcYMzTXwqAHX0fubUJhICPluyvXWDZ&#10;id///d+vfvnLX3gSo9/93d91YfMf/uEfugWGtECQZdrvf/Jd9Vu//X312z//reqnP/tJ9dPf/onA&#10;R4IE8AHB73wMUKQGEGXIwACufXugB1ctcGSZBAhDSt2/KwXoSb310N65pW0P5LpKpWm7AUmCRAD0&#10;KC8CIsZywC0elJva9i/0T31HcAs3ih9zuFKA0+foGpwD/NjOw/nUsT/B7KlaWdT9kQB5YMCh+gBS&#10;gi3igxRPP4+RYwrsAoSlL7GA2ajBp55X+cXH0eJyowQ974rUoF9XCpDtj4kNFjVIXPDJC5Il4SZH&#10;mYygKDc5Pse71UO7yXerP5JL+af7O1FHKBDSqyTjhLjIwJAJmEIhapkssQ2XOdqsHYxudIeNwmg+&#10;O0bNYfiwnJOEcplUbofcYgON2F0ksO7eQeHfqQEIEPl+UIfAkDjfjRso81te9ujg+gPM77r+01Nr&#10;eB6E8uM1Ad/167pHWbrgAeECQIHQ8cJiNfx+hdHLiEQIfYIBX6i/dWedAWRCsG0oQtTsBd0/MNzZ&#10;29K9Av8AYBqKsU6WADmpedY95L/WY+RroEa8T6pPIDYABULHBHd0jBSqY4EFflaFQA5lxza7vuEm&#10;J1BT9W0Ifgl4ll1TKPXXzSgudnkL0DC7tuHetpcTjq7LE7xQf7E/1GEALzK4gM0ZYO1rVF8kNGJ/&#10;WRcYUWWettLDhAFDwa/ntNzhKbvEzOvMAA0oug7B7GyX1J0VYLi9nIt7zHWAHm7v2V6pQV2LidM9&#10;ekwx+hBTwnPiq6++Mqh+93d/Wf3e7/2uIZgA/GULgJTFfPPdVwLh71R/9Ed/VP3kp99X3/5YLnFR&#10;fD/5rR9X32OCHxBEHTqmKBWJG9xWhLjED0oihNYlIlomThj7UINREH2fZT0ouEUBQD2AMq+rva+H&#10;6c/1Dw34eEDsLmlfc3yBX2kBoB8q4KmHioEHcvBTuujFwA0CjVpcZJRe1gmS1aaExoObvowx/gxC&#10;AIliBJaMJWhYBjBrCDK9qKBH6RAJI9RexgQ9tJhaK8HSphqkRjBihAIfrjCj6giAQJBeIxELjPbP&#10;97arf0+QefqUIcciOVInQ7SOErQ7DBBLTDBmoguzK2wABgwj+aHPuwAw4efPtSy7t0iqwGJR84f6&#10;vqzv+14AME0gvI3dui3Q8V3dMChvad0mCPLd5HfHd8rUBVwrkiKoRLUCYIKvbTUABT6ua3XYAmDb&#10;joMfxux4wIdMLCow6/8MwIMGgOEGtwB4EbizfGAXvA2/fRRrgV8mSXB/DbqiFhn1mnVcaq6FuvUw&#10;/VaCwG9L0Ef9xoRfBqJhR3lMqEG7tlZ8se5ltlsdat8W70lg1/ux6yv1hznhAcSK6wqwOrQ+KMU1&#10;Lps7e6paPXe6WpPNy8a1r09g6zwD7AoUUYkFem3YofaYnjOBGYBsavs4hyHyQ6FFbV/P0Cm7wGTi&#10;PXnUwDl31cON5TNh+H3gR39rZ4OJ7en8TIKQGOkeZipQuc3dDPIaxkCvYUDwTHUioBCuIq4GP7h0&#10;FSlG/vnv/NwDJFAb+K3cXWBnd/cn31RffxfwsyoUEHGLE4CGoFQgECQWCOgAICrvEWCRwsI1BnCh&#10;DmP/Y6koQEjcD7eShAnlMO4zjFtcHgwUwr/Ul/jQii8UHUoP19mxQx5YAdLqj+06Jx4opuO87jZh&#10;GHOY6F4EQVxL9/aQUbRN0TSwAWLADfB5LME2AEsL7FjG2vDzuQIg4ynSTe+TN5/YUJ6MLE3ZTKjB&#10;iAM+lZsM/DJLjPuLAsTcg0Qg5J7JGEdCRCYIPnmCy/20+ldb29V9bcsymXtADwg6BhiG8jPoiIkm&#10;9O4UN1gurusB5fa6/AXotQDoQWSl/rwst/goAAFP/KaY7e+Wjj0w9BKANQSLAT0UYEBQ9yXD9eUP&#10;Lq9zGVc5AfgO+GEGoJQfSZN0jWvoeVnvzfZuAKKQagDiKgmAuMK7OwAwgHccAAFdArC2AkDigahC&#10;YIcBwdwG/FB+VoP6EwN+BuAec2Cj1gRA3cveHqo3AEiPGPcuAX6U0qAErfQCeJEdDoXIMoqQazHI&#10;gwEoFzIBeH6ov/onA33V/zQ2Wv3vBgeqX/R2Vxsdgktvl7vFxVD4oQoNR4BnBSf1p/3LAuRPdey/&#10;0bn/0+ho9Y/7e6vlogQB3PIK/YxXBLOdAr73q/c++JFc4VCBMXKMXNmBSFysrq0afpT6MFcKUKRb&#10;4fjksJcZrgsIdg8Wtdct97Yb8LFODFBg7j/pKQo6B05aBaIMAWBXAWGMen22OuF/WP5x1QIKw6QA&#10;MEz/akCmtFfUUtYCFFBHz58/tfr7rZ99b1WIO/z9T4gpfitIhjvMSDIBvUeGHK4iy3kNDDcZRUgc&#10;LeKDN7VfrjDgszvMw3JbP/Jr1TPdwz/Uj4ISFytCHhZBjzghx3IMLduvk0wRQMkG09bHA0fD/8Cv&#10;GUNkPbPrCwTJTHuQA60Do1B3KL8AHABkhBuWaVlHQaIGcZMTjAFCri0Avn5dfcaw+5+EoQiB3zNi&#10;g0BQ5gFpdR2UIOvODuP6yqgdjFKZ4hJrnR4jDMfFZO7Mc4Kx7+t7N6r/yG4xSRIgeMdtxgepHXRs&#10;8AHxwJL9LZZZX+oAMYOQ2kB9rmmGISYI0mOkXdJixabfE3WYwM/fgc6P4fcv+3uoFaGsDUO+N9Rh&#10;jg7uWCAA1G+v7S4fZ/5T0+sCwhttMAqGNi3XUDwEwwZ+LFN7SDE0dXj0BqH8BaMW8V0u8CEDikdA&#10;SElOPUkTClCtAch6gV8kTJps8SVZ7e4SC9T9AEayymSFgRrAA4IuspYiRFUCRGeIUX4lVkjmmYTK&#10;bYH8z+fnqn9/Ya762fJidW992YOgBthkAE9AA7aMeMO8HhHXC1hFfC/cX6s+GfsYtt5tgR7L09r3&#10;/cJ89TfnZqs/n52tHm/q/e7uVTNaTgXINZm9DmNGu221DADhaQOI53mk7JPOzFPqwgTyKD0mfCID&#10;T1kMLjHKDxAy9qKnF6D+DxhSCC1QMvMecUXmKjEIuzvdngjoxb+sDeipNQTLNgCZELTh4hCLcbyD&#10;hEL8SO1WlnNZZ15hhsen+DjLXRwDVJvLACLKYMIdZkRlF0frB+3tUowotuwy9/f0Q3imawMytlsR&#10;6j00w2npYUMFqq3VoOwmD63OSQUY+/kxH9jFpbA7usg9j3vjtQVkwMb7YLuh9zqSFIfA50FPAaL2&#10;aZuvIwCmKkxrA/Dpi4gDBvyeGHiMosOcxGSH2c4grQ8EYA+qIGMgBUOwdJ3DuFeUcsAvXidLZIgP&#10;/rcry9XHN68Vt5f4X7jAzhDL/ad1oqOUvngofU+mJCuF0J57+Caw03ICkD8QPvuWoQSBIQD0kPsy&#10;J7YEvlwPOF4+BMBDqlDww7IagHggHoljf/oNsgy8gBXQ4/eXAOR7vuI/Nv02avhdr+4LWs8FJuyu&#10;lg29XwFAfteoQCZHIvYH/NalBBsA/hoIHgNAD8nlLnfAryQ+tIwStHssoCUAAV8uA0DuBcMNTvcY&#10;CG7ZtSUGeF73ttMoPuoDBT6rQS1/KqX3T+fmqr8hoG1K8WUiZGMzYoK4pwAQhUeMjRrFPalPbFPQ&#10;ymRIwI9ymKIEyzk1IA2/AkrZ8MiglOa6YLVSbLn6w9W16i/mF6ovNjbdG4OpOWsASiX2jVEIHfE/&#10;YOYSFgFueXXBkOvsPVNcXW1bWagGRroMObK9JDhwi3GhiQ+eAXh9arV8uvPD6ixF1BRKowDlFuMa&#10;nwBaqYRQgzESc6jCVIGZzUv3+Cr7BKEailqmtbryDxC3M5QkIEz1mIoyr0l7VfvzGMCE20mSARVI&#10;rAswogafyv7TnZ2i5AQ0wZDtjvfph8+5bGM51R6xQ7ZFDFEPuFVh7Ld60TJGbC+69MWoNsCQbcCF&#10;Xi1MiwncPD2mp8jU/qL43rx5432vDMCXOveN4dh2jWtFqGPcSq25C96rMM+oJxf5E0awEQBffAws&#10;Pxb0HlcPHwf8HstdBoQul5FbDAzJTN+/L5dY1laA7lJHn+KnAvmDu9UbAe2fyP2JfsSyewKOQMjg&#10;q7jGLoe5q8+Juj/KXm4GDK0CBUYDEWWIKuPz9uenz45lWXyW1BdesiIMIAI8Brm9G8BMCDLUllrA&#10;5/ig9h+NERqGgmD+uQUA4zeIynQCpNWScLm/v1v9N3rA/x9SG//F4mL1DwSt39bD/1rweSJoPSz2&#10;RIB6LcD8ntzZf7SxUf1XyyvV/0tw+Ddq7wlauMbAdle/NdwsSl8cL5MS3JV6yUxxWwlmXJC2HSNs&#10;m/sd0w2vuMAGoFpGqTYkcZ+L1SAsRrzPo1VvSSnK0kVGAfk67JNCsgLUPaMAgeD/We/rq7Xlaodk&#10;ju4/gBfmLCrLOm5ALjBd3hgii2QJ6q9tuKOp9oAdoz8bfizrvDNSjIfgJ1AyAfqmxApzFK8yT4ls&#10;RRBkHdvX5/+JIPg/SA0ysgsjZZPBZW5lXFlAxux5wI51Sl6AouEHFEl8CHRMO8p+9qHwznZ96C5y&#10;9CThWDLLJESoATzT/UHVoXMAL/2ccYNPGGRk7ACR4QeQAnSp6AyrAimmqmTd9XYlJpMtQKvB6XPj&#10;fP94/QOOHzHrCUW2+Rq1qowYD8fFvVyufq5/4m9lvj7Haz+veU37/ODpnCvcF9et7znumwfIbn6a&#10;9rGfjvdcj+swcTtuMEDNekVcbmKRrPOQRu0iy+yXmpU6JD7pRI22sZznAF2y12SxA4AFhlJnLDtJ&#10;Ypc74IcCBHzECFF+ABYjRhhd50pyxAAkSSL4MWCDAMh9R4wS9RcAdIzwccDvXgEe4Ptf64FpjywD&#10;AMkUHwIgvUJQgXaHtdxyifmcagACvgJAQGdY0bYA6D8cJl4yDEP93RP0MIMv7VgAMnNg/En5u/Rv&#10;Jb5X3Ow3AsF/vLJS/UfLy9XP5dpdppvc5RKHvEAihvrEPS/TAqxUhGl1bLDEA28JVH99e8fX/UfL&#10;S9UTXRcFaAAeUoCH4fbrAMg8Jqg/A5CYH2MPClgAkHtrK8WAIe83LAGIwkMNokpJxjhGKDUIqA1A&#10;MsEC4GeCDPd/HddZ+6wG5TqzbOC1ALhOKwWY8ULgB+SPAhDr7ZWbLLAxPBZd4lBRjALDpFH04ggF&#10;GApxYDCmEEjYbQtwABCVl9t4nbTpmfHqb432VY+H5Zb2yWWlkLlHsCOuJ2D1uC8vmWFBkQTH4NkA&#10;IYpQarFT4OzoDwVInR8gRBGe7oh5iH0tAZU5SEiQ4DYPjwyHC5xxFQNIwAAOAQ3BpkAjf4DxL1xA&#10;Q1vM7gkQBExatvoTiFLZGWTlPI4L+F30Pzjwy2s3tV17dfv39eXd5N7yNdUalOV8v7a2uaBW6y7H&#10;4EdP31H9cLhOnNOc69cs95vGcRd5cDiX19f5+5yvluPjOPbrWPaV+2OdrGFMu7mrL5TXjNdmfgug&#10;WQNQbbqpmSUGgFaOUpaUyni6TQBYpttE+VkByoAh7jHtixcvBb0njq0mBJ8LfkAzht7HjRdcWgAE&#10;ev8rPSxP1MZ0nBEbzKxv7QoLfKn62r1CPMF6AeDhmGADvjYAgR9/CAnAhOFRANbwawGQhAjKHW8i&#10;wXdD39k/kUv2C4GJkpmbN8I4Jr93visgyO+CcIeTIpi+E/4c6+9G9q5ESB5Dqcgfzs9Xf2NhoTq/&#10;+hvEAFvGb5NZ8gAgMIukh+CHK7y3rfd1BH5pLTUYsMMlDWBQjA384vcGEHeqV5ur1V8sSE1p3x6J&#10;E/1BEPPDcGVJnNilT/gVALIe7vK6s8zHwQ9jHEDcXUaHOS0FyDBZzDBnk2tLDSEKcHRs2EqPXiYN&#10;7PYPqb/G9qqJ2UHX/TlJIZj9h1Kj13rJ7J7yTHDsI6Mb3dzI9p6sTp79wDDDvSXO1z100jFDYn8B&#10;wpOC4AcVxc9AkMnaXVIj1XjO9YJSj7ULbMAJDC2z0tL2topjHfcFqMVx0fIFJ4QSMjwkKCV+mJ98&#10;+rH+zQlQH1SUuwAEEh7U/6GQAFIoP7Uy1BwZW17z/6gf31Vdj+W8LywAGEoQlZAwNoRbsDII9cPh&#10;/iJ4fi2WgZaM67ahxw+MNuDZrPMwxL9unBfwC+MYb/OxrMfDxfEYy20AMjnSURACsudqX70JlxoI&#10;phFvdK3gs6gZ9LIg6ImWXsR1PIUnAy3oM6V2EffY842QWSfLbhBGC/C+v3m1eiPgMS0n5THOApcS&#10;mDQACAxTGT56+NhhBocp7kedpmOpb8FQVkBIrWDsi4yx4ViWif/a3gFD4oFWl4LYdX3n/3tB6EvB&#10;J8tliPn5u5YR3uD75XsIELL9olVe9FWO7xfjeMCX33cmRK4ahmEXBVAgkmUwZICfS2niWl9D5ek+&#10;jrrAuc2W69oXAzHEqDQcC/QYgZrnJ8+3CXpph0GIl3LJvyP/LgW7C3T1o9U2lN6/kEt3iZKYnU0r&#10;QpfNGH4bep98JoiLgCjAw+21leVMlhiq77BzHQJQR0c9eRIDoq7i1hYAMrESgyKQ5CCLS9x0lyx2&#10;sQRx25ZWFz3lpUtWBKVMevT3nqn+zlBvNUb5y6AM9QfABEkSIpTCMEMcQHRiw0pQalHHUvzc0R+1&#10;f2eJCfbpXuUO00ZRtI7rDfgZgAZKAVmArQEZ29KFrF3L1nEBv1BmNYS0zo8PyAAk79d5KEKyvQ/v&#10;3/fDSg8J4ld+aGUoGCZCApoP1f4DuR48SEASd8jDZ8ntjIdQDyXxPj0g/NgjUB7gpWQm9/G63JdV&#10;hO4lx5sD4uGq88MIVQd4A2rxkBiANcT4593xDzChWpu2BTADdnFOuCt5PtAjZggEE4RZHuM+w7KX&#10;b2KofmDWBiBq0AO3ogRl9FrJmeawLLqmJbMOIDNL3AZgQFB/PvQkkTp8fP9W9fuXL+rzf1w9efxE&#10;YLxn8Dn+d0ufn8DFOkmSh4JfAvDBA7L3mP7A7t03AAN64Q6nAjTwWiCM7UUJ8r2+A4DpDpPx/1jf&#10;0z+V6/mxPl9+f8QFE4BWgKVwOspwLjjxEQAsf34yfn98p/6dSN0l8DAgdRwA9+Vuoq6ASCRBohSG&#10;h/Yb2T9eXaseCUpvgS+tbKcXChO4A78EHvdFjWADv2Ogl1ZcYMzn6Z5wZYEf7+lPV5aqR1L0/IHv&#10;AVYpOA/OoPtmtGQnS6T82lYDsKg/wEfMEFV6HPjSGBoLFZgAJA6IMgx1F0rQqk6fj60sH4Ve2wAg&#10;w1QZcHJVcU+pB4zY3UfVhLb/7dF+wVXbBTe6uEX3ttjv8hdUX59UntzkwbFul724BwgqkMSIFCJ9&#10;iVmnzpCkCa5vnQU2JAwKQBiAM9gMr1BOVn8GYQND2qylMxDzPKuzcFlD3UWMzxD0uZf1MAFAPdSP&#10;yV5SwvFMD8Md/RCvVo/V/jN9uQyIwLFkEaOHSJgHVJDlrHFOcsisTnV9HlLqyDgm9sm9U8t9sp3s&#10;Yt5bKIUwyoBo+Qz4saVKBHI5qXqoht16/+FjQmH4wTMQw1IJRra4MY84XavApl4QGKICiQliuMaY&#10;Y4UCIUCMOYfDgCuz1T198kj7UIXPBMooncE1zvrGbIGf1x/d0+s9q/6uoED9oE0gfPL4aQ1CVKFn&#10;vBMkbQWE2ENBELsjaFkF8sfDyDsAlBiiPmcnTWojBheAJGlzX/BMOw6GfyJ37QnAvApQ4rt1bLAY&#10;EGRf/kYxVCEgzO80wYjVJTEtu+ZawbQGjJf0ndqNlJKKGGCpA9T3mG7yc8Hl5zvNem1Xmm51niBe&#10;ALyoP5oajpjAl3YUhL8KhvzWGHjinqD3Bygs3SNJD1xb3OIcmgtIZqKkbQnBGISVUhngFxDc32dS&#10;quMsANjf31d1SQEyGVIA8Iy372ECIUmW4yAXFsccXo/lLkpUyjzJzvr2CIDdAE9uq8tXzlaPBrur&#10;BdRfKWlhTmEPakCGV3BLtTc5M+LpC1CLpzo+0DGhDH0sy4Kskyk9naEA1doF9odfQAgcAmqhDANu&#10;ApnWgWAcG8fHv1o518sJ0gAiP0p+oA1o4joclzDMZWKOKLV/T/9eZHLpEsfr4g6jAIl1BXBDvTHI&#10;Ka/D9bkHFAjK7lpRGFyLcwEl58SUm/Egse73p3u8fk3nCp6pDnnNWt0VqAXMQgnaCtTyfQG92lrn&#10;hcV5PKyAz6UyUoEshxp85gmlDMICwYTf64+l/rQdAJJxBnBxjQaAnM8xtKhqX0MqEgBSR9kGoHuS&#10;YFrHVQaALpzWg9wAMMwApFvirwHgw4ePrMidZTf8rscfFBDEcIEFP/70sifQWwAU+NJQgP/0/JZj&#10;h7jZfJf5G60BeCsAiAEy4r/sRxEm8BKADKXF93IUfti7AIiiovuZ6wAzCSJDEQKjNvD+TA9+u4yG&#10;75keLphnqruwo/tvwQ87DoC67q8FoH5PfyZ3946gB/yc/Cjwi94i0X/4WPhhqQKBX1GAqD+AdDz8&#10;sALAPgGwq/MQAFHFud8wrAH3w63pySEVKFChAlnuHjhXLa4selBZ5lUZ0jF/Z5h5lkssrxtXmO5u&#10;cpu1jxKXSSaQWl3yiNB0fcO6+84GTIn7SV3OLcZscTUAA2ABhbSEFEDIfYZDWa9LXbBUhZyT8Cut&#10;z0Ntsa20VodqnSjRubi/ZFKf6Yf+twWxJxRFy12zWjDIuHacT8v5Vnw63z1EbtGDIEZ4ua774V54&#10;eLgmDyLbuM9IyoTlPfgeS2sr0D4ENFkovVg21AoIWQaEqQQPHVMgWkNTALWak4JLFWgIUlPo4unn&#10;tdrz2Ioy1B7bHRfUdoBppSjQUSaD4QYTP3RSBTf4MbACTBRxP3SPkdoeCTiCH0mUzBhjLwS5P9V7&#10;r5VgG4ZaBoKHQHgEhhEPlLusz5vXdQE7w2sVRRjF71Kl3JP2YQ/uY1HCkyD8hUDwe3rQE4TEjvkz&#10;zN9ZO0mSSjDVIGZ46bu1lT9fd8vT75HW9YLXGzsOihiDvAI/1BQANATlBlOGYkgKdC4DKu3f1fYv&#10;BQCv1yC8Jujot3MQf34JRew4GDZKsKkfbMPwpgD2D1ZX/NuyKywI7jA7muCXAIzl6IOcZgBmWwzw&#10;oAABXMYHs4fJu6wNQOJ/uMCLi0uHjmnD8JAZsK1WlgBktrweZ3Vj6CqWB0f7DPZtKdmJ6dGqZxiI&#10;AbDT1S8He6pR4nnd4dKi7gAg6o4RoT0qNPM1jw57Uidc3cGhAc8Ol0khvs/+QbrICYAGWIEcljBL&#10;iGEGhh4Qu8X+YUW/23CJE4LR1udxfG1xDtvzh5lAjNe7VP19/Uh4eHHlcIuJCfIg8/Bwf4ASC7UW&#10;xcy4tuwLAIYBRt4HcASgRwHO/eX9LaaQrwAA//RJREFU815y+k3WDbtUDwVqjRo8DDPadG/bbnED&#10;wjy3wFDHs4wCbAPw1avoXQLg6CaHAb00K0MrvJhz5TgA4vYCQGKIfGYJQI6j5tBd/WRkh59J9ZEt&#10;bgCI+63zBbp/pntMAAK8hOCvBaA+dwCI6/pIipBYZKjAUIMJv8MADPglAP/f8/PV/ZYSzMEx+J7z&#10;9/XrAJjAS0tFlqoQy6Jp7PpxELyGq6nveDfG4wOEwI8Wde/yGUEvC+xpsRuC2b9ZWi4A5I9br3tp&#10;v15+FwDb4DuugBq7JWj90camFaD/YPV7swIUBBN8qQSPAvAQCFsABC6H4ferATgwIGBQO9dKhFBP&#10;d/HQceX3n+CrYRfPgJ8dPS8scxzrE3JbgR+jNRP/y2HH+MxzuX9Mr0vPDrm6APLmQFe10C0lSDzQ&#10;qvF01T/eKYW+VjEzHG7w4sJCxTSYgG96erqaVcu1oq4z4rrYCb4cKyMBgH/aBGFCo1FIAQ4DzlBj&#10;H8clYMIOqUmvcx7AC9UFXABPggYg/rFuiH3E6FCAQJAh87NnCMDjfB4glB4PA25xexRp7j2zxzGE&#10;UrynvJe4v3L/annfANI1hDrO/6wFaPkFNRbKLi2gJuMLtTVAbPbTpjXH8UCnG2x79dxF1AAuXWOb&#10;linKBmwutJYLTLzPABS0EoCOAwqAL2UBQEEG2AhCTL0JACkuB4aALy3BmgDEAN+f6wfbVn1hDAFW&#10;wFcDkO8I2DYABFxOxBSLbD/HcD/vBuA/l8t71B12MkRKHtc6AChlzzaD8VcAkN+W2lhuXGEslvfd&#10;W6QB4GEQXqKOcF+/A7mX4QI3brDrB3U/WUeY8DMMBb5rAhpJm4Qe5Te/ieo7zgX+ame3+ny3qRXk&#10;98XviGwvsEOV7pakm0H4DgBiNQQFq7Q25H6VDQ4MVN2dnTFRUlGAALA5pjwr+v0kAFm3kivG/bof&#10;skMKtOvV2NRQNbcwXW/HrWeZzzySOVsGHLV+uMeu/+s5XW3Ktb3hcpmI7/UNd+l4XXdt1QqQyZFy&#10;YnTgNzs76+sxJ0hCEMie4F8s/qEadzbA0QIZywVwmEGYENT+PCcAmufyhcX+VHtYDVH26Uf6p7oJ&#10;A7Lsy9dD+aEC6YZGgDxqCqPwmThSJjpQf/mDs6vr9xElO1yH9bif8j5kXMOm4zmWByOgl4ALNZeK&#10;1w+OtvMe/T4uUfQdypaMIV80xeT7JTvHsX748kchSxBiQIx4HorOvVAAIQCUAT7aBCLF00AqY32p&#10;9Oj58TFxQqtAzolhugAV+xlMFQOCacAwLRUm1laCX8o1/QPBIZWgTRBsK0EsQQi0UoHzPfn1j1gb&#10;im0liBv8F1IwtJTWUBXQgJBMMGBKRXVF33sB43FK8FZYA0Me9oBh05Y/XS0TL2yrwbahtCg85mHM&#10;OCAPD5C3CZRh122HoXi9+ovV1aIEW3YUggWEbQjWhhJU+71c3EcCSRuKF/kdlT9bgwXg6T2xHkow&#10;SmxqE/iabLJ+sy0leBiGoQDbcGzb8NBQ1dfbIze4ywqQyZEOK8Dmtx6/9wJBGYoTQHO/wIf6P3p/&#10;oEKxBKPXdQyf9Xlt2+L96TsYGx8yAIkLuitcKW7u0fJLqcGBkV4nfjbXmb5gqVqVClyRMUcwKtAQ&#10;lHHdtPxjO0E8L2J6fCkCgiES4EiwJeQCImGGGh9o/cOKwtNQXtnKEj7lC+G4AN7l6p/zAepc1pvr&#10;xLpfQ8fQxmsTuwtINsfrNbU/u8cxpD5gu3Xrhl8vzg0ocg3ep2OLavP1/FqCmWFVIMg/bKq2vF+b&#10;lgEdapTXtfLTF8t17OJiBYCeLMhwjGtyffbnOvAzAFuKL5cNQ0AIAA2pcIEDUmR8I3OeAHwlAALB&#10;VGp/OQCiLgOCvy8IvJa6+0EAFLQSgFaeVoWN1eAr5thkgR9D/Af8BL20FgC5bgKQ7w8XO1Rg1Ak2&#10;8Iv+wwm/Wg0Wq5f1/fFdkRhB7R0HP8xlJQZKDIgQCZFNxzoz3tkGYPQ7DvhFjPBq9Z/ovb0bgDwf&#10;R6DXNgHw4f7F6g7wEvTaAOS3w28sAcg9RhkMBdKhCGv4YT8UgLl8dL8/s4vV6Miwe4N0d3dVHeci&#10;EdIA8DD8bAV+NQBboGvD7zgAAqcagH6P563cPLvbwFkbSpCavtW50eoriait87rulhQjJT7rK3KD&#10;F6vFxXkBcE5u8LRdYcIFDfzCDECg11ZQCYw0gwSgpXk7X1YoIgPOFqBqrhFAbfbHl0D7F8vL9blW&#10;VZj28WEbSOXHWt9Lea34YuP4Gkr+YuN4XMxQd/qh+QdALCjWeZh4qDgmjB9uZI/pSlfDSteJH5rW&#10;CxR9X+U4v0ctx33SDU/vSy3uk4uqSx0Z/3os405RVgEsGdmDHzAPzOvsQ5wQNMgEKmBYLJVhDUNU&#10;oOD35s0nNiBIYoVrJBxRgtmTJEH4Fgy5drGjIMT+Q312CUQyxS5bKtcOpRmWI32jyHFdAWBALlzx&#10;BF6zHPZneggeCn7UE0ZCJKwBYcwZQ9kS36d/o/ottGsFj4dhWP7W0vB0EoT8prKOsLEmjtx2gzMO&#10;SEKEATrY/5YS9O+oUYBA8JZA9/f1wB1Sgtp2VAkCvKMw/EoK6ZHA0t6W7jG/cwNQsOC3FMABiMAj&#10;AJjHBjR5XtoQLJ+L4PYWDMs225FjRoZDAfb09JRESAGgn7uwxh1uLGKAAcBGAYYLD/DoL5yqjHvH&#10;WAaA2/r8eU/h4vM87VZzi9MeIp+J0PuGO7zvpo79enW5Or+xWm2sMd8v6m9RLvC8XV8MEHoyK1m8&#10;XlGAwMWA0I/M6oh4BgDxjy7VYRuIDZD4kOLDDXilIsRqAMoCjA0Ef0dv6qa/mABZwKycqw/Sxo+1&#10;fLD0P26f79cqAGzObV6fc3hd3gvAQ30BPH6ktNQTstx+n8CsqfcrZkUXAETtcX2Oy3gm2w8u71dX&#10;ZRcv0K1Jr32BrPCejuHfj2uESuQL9379eNNVqeN7ghcwTAVYg6+GE4mLdIGB0tNDAERJ0isk4WQX&#10;+68IQMD3L3TPCb93ARBLAOKiUhYT1gAPSIYF7P6ZHoRweRs7CkBgarVVvqf4PmN06cYNDjsOgCx7&#10;Qib9XhhvEON3yG/jVwHwxnWApO+2fG98V9Gr4m0X2L8nt7JUf7Z4joDeP9jYdNuGXtsOQU52V7D5&#10;sf4c6m3FHU4FGAX7uJABFODHny7uOkqK+62hV8B3GH6yFtja4Gu3R21oaKDq7+uVAuwWAGPC9KMA&#10;ZPxCF2rruUE1t2HHPaPy+BwjHi5o6zNOJcZ7iZrGKOY+v0WZT0Cd92ZvqxjX6h/pKiIjtt0Q/K7I&#10;/d0objAApBwGF3iuQNClQnyfhm7EAUsdYIAlgNAAMODHF5Xwi2Pd6sP1MnBrwSwBhjICSoZf6wu5&#10;IRj9Tb3BBoqH9xuCBTB8qF4viqwG7pHXiteL1/Tr1utxPnNJsI1kiTOL/Fvb4ofK+0npHq8Vr9cA&#10;sXFvgSD7gSBfwJ0LC9WVrenq8vmp6mB7zuezPdUg8aTsr2lFoS8gBts8X+37H25bQMFlbSnBGoCh&#10;/hpACYCCGzA8CsCXOhYFCJwSfn9VAFIe8yf6vH8dAElWHAtAww9LAD6ovpSKeuHukC13N5cBoFvW&#10;7/nPK76j+F1mDNAAFODC3gFAWe0SC3BpfO9vw68BIHZJUOGhiocxHhgeSn5/CT6bYJdtQg+rFZ/s&#10;tVTQY513HPywGnSG3UH153Lnjm5r1JyM351+U8ABMPB7p5cTcwNTA8g9J/TieXrbjgPcYcvnp1ke&#10;GhQA+/vCBU4FeKgMBqUXPVV4bhKATiwaioLdUQBqXwPAgF/+4QQAm+clr4Hx/nmeWKY9T02jwPc3&#10;FheqrVXc32VDkCRIwG/GIPS1awBu6nUFwEh8HFZ48aWWH54ASLIg2gQiX0zAiw85oUhCATA1UBOk&#10;/OVHggT7z3RzqSgToKHo8guLc2z64ANmAps+4AAcLnIBbwugDy4tVLsb89XeDhPRHD7P19G2VH/x&#10;T86PNzJ4XDMBWMNPrdWfVVzAjxYVF0BlkAWpif2N6mBrttpZm6721qaqi+dnfT5BdFqgxxcJFPPf&#10;DLeKLxW3mPV0sXyvfu/xB8D7I3sa8cFwiQFVwpJxBWN0aYbkwgWOesBDXeneBcOErYyBFTASK2kJ&#10;wl8KKi8FtLYr3MCQ9qn+VIAPXRUpXYrYYAPClhqU/Zl+9EDxsAIsAJQlDEmoZBbYmVZ9V+wzBG3R&#10;Y6QdFwxVmGAsQMQEwePihIZie1nGnyPzDDsRkgqwQDA8icMKsLZ3KEDsz5wZbtaPAyH2r5eW3R4C&#10;YNtcJoOnEoBOAAYMwyXmD7WGpQzgHQVhTtB0tD6wNgEt4oGNKzsyMnwEgGetACPZod97EQpAjeck&#10;3ExGoUZJB7j8Oy/b0q0FfmxPAPIeAPkW0NN+Pn/cYo7n+lyH43zdAkCW19dX5AJveODVVbnDuMGU&#10;wszL9TUAtZ1rAsCELq8rADbgM1D0YQEVAGPoCYIAK+AXEDPACoDi3Di+Db10U4EEHyQP9S/1hRmG&#10;BbgBsICZ1zm/nJfX8nqBAuoqIAgoGkhw7PXd+er8algNzgKzBJzX9UXlA8WPNO6twNavEefFOeH+&#10;2soXzDGO/Xlb9BsmXrS/PlNtrUxXm0tT1fbqtIFn9af3XMf/tLy7q385vmB9ETbkvr6IXX05TMLD&#10;smM7er14j5cDgLLXlMKo/fh1QCwByJiFADDd4x8MwENq8HgAYv+DHuDjAVgU4K8FYEDwT/SeQhEe&#10;AWCBXgIwu8Wh1qM3CN8XBdXap+0uk/l3AUCp1rotAOR5SBXPg2d3rBjf9bsA2MCvsTb0vpN7+KsA&#10;+PNtBksAfscDMIFmAOq3h4IyAPVb5c/YMTX9hgBgG3YGXgGbe4NgBWpYZmvbdrjbWtjw8JCLoXvk&#10;AncWADKFZQ5pFabfOKA6BED6LgeseAZD+QGttGasw4Qgy8AqgehnSOdzroVIAWH0shIEZai5UIJr&#10;1c+k/FZW6BFCFhgAhgqMEEFRmfo+UalygfmAA4CHVFVZBkz+RzsEQL60tmqM49mX59h8rbDbepi/&#10;05thub6OjgGGeR6WijKWC0RlCVWgkADMlmNRgNvri7KFco6+/AK1GqBYAZvBBRDLcr4G4GO9vb9t&#10;lNdwbPuH6MJZZvQXANcXp2TRAsKd80ymoy96BxkfXybqjykJ4x87vhDaPfbpi9nlCxIIiVFwLhCg&#10;bCZ7h6R99ulnAcFPcINfCVwRL8yudO2+xG/B0CYYOvYYlkrwOBj+S/3AKaJOA7QYmV0ytkAQmKVb&#10;nCC0CYBPtO9v6LtOJZggfFsNYoKh44C4scTlInZbw/GINapQJggeihPKahAeNcGvASN1pQythUei&#10;34hgzXfVQDAmQycRcjQWGDBs7DgY/vH5LV27AWIDQ7WC3r+v69dAZDCFYkdByPPCbxMIoPrytwpk&#10;gB/b2tCrwdeCXtsOgS/tCPywkZGRqq+vt+rpEQA7O6tz5woAAVqx9Jry/gChwVUASAvsEmbAz9ZS&#10;sM0zEcY64iFCUSFCUoxQZxnXwr1esxu8Jhf466XFasUxQAFQ8HMcUCAEyFwzQxqsn0Dh0Rvi+vVQ&#10;e6n6Emq0BpW2125jHZdpFGJanCeAATJAUZb/bGXFUKoVnrYn/BKYCV2Op2+wlzlOxxhkLkEJULHO&#10;B03LB3/l8oXq+s6kVJjAs74UxwHAYpf3z1d7G7OCTPyTW+XVgFOrDzUhaFC2XoPtAUP+bROOKEB9&#10;EfoiGT6JawG8dSnAtYVJA3BNdn5lstqVa7zPUEX6IvPBSkXofzsbarAYANS/07a+JOIm21v8W605&#10;pgZ0AnhtAAJGAFh6jAhqhwB4nBos8PuhAPxDqaMvHzw4DEApQQNQEPp1APy/Lq80GeJfC8AHBWwC&#10;oONyAZyjyi+sBb93APCwIhTw3gFAjHAP3yffLw9fPoh8J5TIBACLFfi9E4BHYPdfysVtr2MA7483&#10;Nt2mHYXeYUPVxfBYAUB5Cvo95jp2HOja1oZe234VAEcFQFzgXgOwwwBcWFzUbxqQhQE1BmuwSyyw&#10;GYAt+KVyMwj9+w8LAAK+MD8L5TNnv8WC94dwCLUYcfXcDvzwoNbk/hID/HszM3J/E35hXC+UaZQ2&#10;RR0g6k4QY6w8elBk7M9AE6Cs/Fqgiv1xDCDkPB+n9UMqUds4nh8UQeCv9GHUgAOsagGLr926fnNM&#10;gJDW0CwWcAJMxQQe7Mml0Wp3dUTwGa22pAL3d+m4fqm6drBfXduZq7bW9A+wMhfn+9wEYANCvqCA&#10;arxW/RrldTgmepkA4qgFjFFoUJsAUf9ES5MG4MbSTEBwYaLaXJ6qdgTB3Y1J/SiAYJTHAEEmq2n+&#10;lcLIIgM9VOPWeTJpxHrIsMU6/148iACQYwAgoPuVClDWVo/NgAq/HoDZe+Q/29k9FoDhhr4bgI8B&#10;t+D3wwBY1B8AlAuMKgN+QDAgF+ADbAZdDUKsAJDlhJ+sBt4Re9sdvuXvlt8ILjAPdPthNADJFP9K&#10;ADaq7yjsPhd8jm4DeH9b3/kPASAuMGKE3yIgQT1xr6FY9ZspUDgOem07Dn7Yr1OAABAFSJ/gc+fO&#10;2doATDFBLN4KzcBjH7/3AGGtCsvnmy6wQQfgDLliKEE8Iu3jPL6D3JYelGOKOn9N0PM8zgIho1F/&#10;LeCddxZ4rgAQBRhxPwz41QCsoSVL+FmVCUbAKaDUqDPaGnrleFuBXvsc1v87BjYtx6ACfYyWUYgs&#10;A6rchtX3UM7HeF2f2waj2utX9qq7B/PVxbWxamtpTIpLvv6a1rdmqnuXZqt9fRlbq9icj0+VB9QI&#10;dlsh6gdkIBZLpdcGbprvtywfSJEeSHmyTNkLUNuQ+7u2MFUtLMzpH3K+Wp0PNQgEt1alBDem5C5P&#10;VxeYEEdg44vE3QWE+aXvaBl3eJ/Y4ba+YPbxQ/C+TYOTbVub6/6321hbFRQ39CNYEryel8RI2HFD&#10;a70LhgnCozDM4ukfC1AvBT13pSsgfCzAJYCAWSZGEoTYfy73j+OwpiC6sTYM63IYA1CgEpSAH2GA&#10;wzHAxmql9wPsMATbCjDMMUB9n/nA+oErEMyMcQ3AlrUVYFqtBItRG3jUFf5PVjNBwm8+7CgMM/6X&#10;AOR3GQCUAhR0XHsq2FhNCSi1+6vf8db6or2Hd7nBnpAprQXDtITi2OhoA0C7wAWAgmMa3g2vt748&#10;V+2cXw9Q6x4J+eDZRPiHhGCjBMMVJe4d7q5hWD5zxECqtYyV4xmx7kwx6yg6gYxl3ieuMKEjssD/&#10;eGoqMsElDhjnxfmGIGUw9KJAxaHUcIMTQKEGWS6gyy/Iag04BowYkCDO4fyiIos7TftYgOFLS5ga&#10;YGmATBYASTDhcrK/AW6CK+Al+BhaUo8HO9XtS1J1mxPVzvJYtbk4Vq1vrVX39qQGl0er1dkRq77t&#10;jWUf72twvqxRdUAvlm0AUF9kKMJwbduvyzLgxh236pNaA5b+BxZkgd38/Ew1tbBYTctFmF5csi3N&#10;oQonBcLJam99srp4fkIwHBfEVv3louw29AXSMnk1AV2+2NWVFX9RfNHra2vxJXK8vkD6TjJO3Za/&#10;ePpALtUKip4bJDp+uBps4PcuAAK+/69+TIcBGArwVwHwn+rh+E0B+PAhGd+IAUbvi6NJkOMBCNiO&#10;TYKUZSB385p+ixd3aui1Aeg/24P4vnlI7WIVBchv6DjoHXWBj0+M8Ixdq/7p2rqelwaAf0vXTgAe&#10;VYCXW/CLhEY8E3Y1dW8oI0NQvz+2HQXg/t52tb4iN1X7/qoATBe4r7fXAKQW8CgAAdeuILa2OFMt&#10;L8zoD3mx3haKLdRbhHpoick1y0Ap2wQVUOTz9x+S3use79GKMNaBaoBVXpSeGZ4RbEXC4MezMxIi&#10;kQhJFziAWa4vO8HAo/y44l+WLw5wlVifXd0AoyvyDcFQaTF+H+osYNWODQYAWb9a/W90M7SGpIxj&#10;OCeVna8FHGuoBmD4ohv4xrkJWs57dHO5unFhQWpqobogkDw8GKzuXh4VVKar5fmpan1+rFqbGxX8&#10;iAeSKEFlcq9hBpm21XAr5mJlAFtDMcpdcr9dYO6fc7UO+EIFIv0XpABnqsXFuWpG8JtdWjb8ZgQm&#10;2lm1xAiB4M7auCF4CRBuyj3Wl8iXj+uLq5v/ZLT+p+OHUeDHF8eQ41Z/JUaYk3cj/wEjCpFlAJfD&#10;a1kNFjsMw7DGLZa1YFhniwXBN4Lb7wok4W5H8XW6rMDM2WJZgvBbQem3BZamO12CsLE2DLOnCOM/&#10;xlzQUl36/RAWsIvsRMhhexcM21BsDNDdqi5fkPt4ISDYBiC/ZX/fgko8ZEUF6qGlSPhdCrBth2EY&#10;QEwQ/v7ObnXP3tP16g/0IN8U5BKGRwF4VP2FMS4gbikKNf58+V2iAMOdBIiX9P2vVzuoMUGI42pV&#10;2ALhpZ3FIzAsBvy2BC9AU0A4MjLkEWF6AaCHxQoAtt1k+sJfAM76La8uzcnmqxU9CxsrhKQI/ZDA&#10;EKhReoIafy58xgANMLE9YQYwDcCyzvZNhIC2cU4C0M+GjLlQOJ7nhQnVSYZQDP2HgiClMAAwrtlA&#10;kvNORF/GAJ6hZegFyAI4beiFsQxEDDH9YMKAQqg8IMF5XwggL/TlxPlxnUYBxjmh8AJ4Vn5H1Z4s&#10;jj2o7lzdsj24vFDd3l+oHl+erj6/NVQ9OxiurqwP6oOerpYWpqvFebVyPc9LkeEOU4bi+ASKTj+Y&#10;uL5ex9eP17IKTDP4IuZXm744q0GfQ5v7A358Iefl5uL+pvqblQynZT1soZqYm6+m9GUs6/42Fyeq&#10;bYEQJXjx/Hi1twaw5wS5AJy/UFm2xCwI4vJjSdBFcWns8ygb+mI5FxiuSD3yT/iXAWBbDUapTKME&#10;/5UetIwL0vWOAmemECXGdxSAf6rPM+FnAAp4vw6AoQaBHQCjcP2qi5MB4FH4JQDv3Gbk8Lfhhx0C&#10;YAHeNf1OLxCPldFlMt1bD49WfndOWOkhSzeY385vBsBQgodrBK9Xv6sHHuBFf+FG+UVFxmELFdiA&#10;kGeG32G4wBED5L7wVlhn+4WdNf3ByvUV/NaWw44D4MVtiYeynAYAL2zNV6uL84dUIXWAgwLgQH+/&#10;B0SgFhA7BEC9NqGataXZGn5LehYX56Z1vVnBGNdYwNJvGQNgPFdtNxbQ1fADlFrnzydht6VjeR3O&#10;IyTk3z8iwH9Sm1rXc+NymHV7RP/KbvC8XWH2r+vZSABaAdLfMtyMACFtVMQj7dl2TctsC6WYJQnx&#10;xV7V9uLuAk27yEAwFOE/1gNpZViA2CjE2MYXnvts5fxQiAlcEikXqsdXF6uHlxer51cXqq/vjVdP&#10;bwqAV8erm7uAY1ySe6paXpT6Q34X29pcElAWZQuulrebrRZgRfc6YotShgXEjTtObK+AWOfwA8PC&#10;BSb5oW2CHy4w2edLl+ghcrHaXZ+Vupux0kP10aYKnJpfMAAn9WVMapkWKC7OTkSiZGlcP9qJandt&#10;rNpeGZG7PFp+FJRghIvgVj8O/3tpmf0BxYSjWv9LhirEpeZY3OhPP/1MECRjHJY9SbI3SfQpFhCL&#10;HcoYC4JWhEUJ/h095F9IyVE/SDKEpAZwAmZZO5gg/As97AnDsKZ+MOxdMEQJ3he0brqr4WU+a33u&#10;vM7NqxfVhquP3b7O/os1DGsT/A5lg4/AkO5ufphkF/eZJY4kH94Gv02GSIuuXaFCqK/LMpjjDDc9&#10;7LD6CxC2Afhv9Ttg6Ky/p+/22FFiZAdpR4DIffG7dKYVBajfnUMw+j3yR7+7Oe8qCI+MvCoI6LvH&#10;FcXaELy0sy7QLVQry/N1feDFPamr84BL21pAxMbHxqrhoUHXAmYxNCowAYlZqZ2X+7kwW60sLVTz&#10;/P71XrElbUMVEh9cX5rW75oh9MOVTRXHbx3QAbxcx/1lG64v0OQ5AH7e5mN5NgKQhqCM+0AgLOvP&#10;/7XU31IBIGDdKPDjeeEZcgzQAAR4N2JSIbvEJe7iL9XACnjhgqaay6RHKjq3Bsfl6rp+LH+sG06F&#10;leqwVowtwNl0LusRXws1CXzu3Tovl2Ghuru3UH12d7x6dG2mur4/X13aHKt2V8aqjYUxwW5SH7AA&#10;qA+2AaBUoGz//EK1Izc56wPzHzPN91vu0arQbRyXcUnMx+sfkV4g3KuHxJJdvar9ejgv7q4LXnP+&#10;95vB3V1eDvihBvUDyFjgpJcXDUggiCK0m6zllVmBfHZU8BuptldHBcQx/WAo4Iw4CT8Kf4kGHzGM&#10;zfgH9Hr8g6YiJIHCMeEWr+oaZIsTgA38/jIAfCkV+Cd6GBsAEre7b2V3FID/QqrkVwPwcMa4rQTv&#10;MSn7FT2I+vwxIHjzmn5L+hOy231HcDnQH5HUYVsNNvZuAHItHr5dPbg2gxBFeL46YCj74k6iABOC&#10;/A7a0HsbdGkhENrQyxggyu/f6vv+WMB+JbAcBz8/B2qPLYrm96nfpoFXAOjf696Kf+PrcjeXVtcE&#10;P2zd7dKKPAIBcH112fDDLu/JxdXx1M5e2FqpLm/PVHuC35qUGy7pcQBEAboYuof+wEUBtgCIeiMJ&#10;uTw/Wy3o943N6PeNzek3Py8jMej44NJMtbkqwSAvbU1gBGIGKJ+3/mxYt+n3zm8ewNltlgHAUIBk&#10;geOZ4FwrPz0HCwvzNuoU9/RcfTIbw+D7GeK58bMTMC2DIRCbyy+N2F0Azy2qTcBLpcaxGY8LAAbE&#10;Em63BE0mwP65PoxQilKQgiiDlwJXjrPpmABfAjQgGvBp7PF1we/CQvXxncnq5sW56vLWXHVxfby6&#10;tL2kN79aLW+et+HyJvRqwx0WGPc20xVmVv10b/nSItERbiyvFy5xusJs54cWx4Tx3lNBOvPLv5F+&#10;iPvbAtCypL5eMxSeTF+8XV4t0ybwxmfn1GKxPF7aMdnIDKPYTkgZjler88BwWD9qxjIrSQ9J+BzU&#10;MUAoE/QiXhhuMMCzzDccA4qe2UxqgH7H7wJgusI2wJd2FICyf6sfJ+4wAMx+vsDsKAD/nh7k3xSA&#10;D5jD+JaUv+B3UX9KFy5drvb1vVy7fL66cmGzunWwXd2+uhXKUN9Jwu83AeAlRnuR22ZD6am17egh&#10;k4rZOb+qhw2L2BQlJsQAfwgAD4MvLON82J+sb1S/sx1u8DsBeBR8xSILrN8mv0nB+vLecnVhe0Ug&#10;WYzuX8sr1dLaui0BiK1JEQLBva316mBfYJAwuCBhcCAViCtM6dj6ilxfATDhdxiAozEgQn8oQGoB&#10;GRarDcB9PWcrcnXn9DtPAM5qGZuTEEARAkH+7LEluciowmU9MyuLU7JpVzZkgoc/baAK/HB3cX9T&#10;AWKAD6BtF3hGvey6wz64v0sUQwuCf2N6uloQAJf02lEwTTJxPQBImQFuMLEWz6MhUKEIXRdlVYjb&#10;C8TCDXbr5aIMBQQA6UQF0BQksf+7HnAnVjCDEDWJwmzAasj6n5F/uqgZTEByDmrrvtzeT2/K1UX1&#10;6R8KN+XeFfn5erMrW9vVWjHgxwe4on+W5bSiBoHhxfNzcg8W/Q8aKjNqEHmdGsRFeab7G0AMdziX&#10;iRdxDLPI4S5FBlg/xk3q/qZD6Vn1NTY518DwqI3PylotEBydKabl1bkR/auOyUXGJQ7VB9gyQQLo&#10;cuhwIIlRPgD0yJbi+n722ec2ltOOdYcFwTpjXJRgWw0mCA3Dly+r7+SmArOs7WvXDiYIf6p7SBja&#10;BMF2V7qjMLx3R96IPtcDweGSPmfsgj5z4Hdpb7O6cXldrVRaUeAYCZh0h9swfFfG+IZ+n5dQEKiW&#10;I7ath21TD9PG+a1qXZ/1eTLz+qNFAaJOMlb4diyQZyWsgWH87kNYNPZjgfaf6TvjeWmDMe04KCb8&#10;AoDE8far82uoOj3o+sPDFvUHhy0LfmEbBYJhGzp2c22pOtiVGAB+Owt6JhacpEhluMG8GgJpuMUN&#10;CBkOi+5wJEIYEYbeIIdcYL2nzVVBTepvTl7OYQAu1NsAINsAoFWhtk2LFbNzs47dr8qD4j3h+lp5&#10;64/Hnz2AE7CAHpUXABDoUQ0BBAOAkeSgGBoIAkCg9w8BoBQhUMQF5tnAcLFPtMFn+AlYANDZN32Z&#10;CbsahjYKoAOM/FvdMMSI5wXYcJOfCwwc0wCwca85D3M8UOewLQAohak2VSbuz9PLC9WLA8Fva1Gv&#10;FUrzrgB4fkP/aGsLUjv615HrG/8guMFq5TZiAUHUoNblJu9tzFQ7GwWCUpwRgA7wZhyQdeAX0AtQ&#10;2opCREFGHDEGReBajgmenxWo9KXK3ZhdWqnm9E88i2srwxWeacUCcYEnBMWAYLSpAtNyG3HD9UW5&#10;+gBwedKKjy8ZpbcJAPXDj3+1UHu4BOynJopl1OAPBWDtCv8QAEoF/j/l5jPic8TrHrwFwOcC3QuA&#10;9xsAkO8C+B3ouyEBkAC8cmm7unZhTT/+3eragT57fV/03Q0INjHBHwLAK5ek2vWndTwAdz0Q56Ye&#10;QAC4toERfF+1wjD8BLxDBdG/IQBv6jf8X+phfGvU6GLvAiClMNlVb0e//0X91gDfsh5q3NzjABhK&#10;MN1h/S4EwO3VmWp3bVbP1IIg2rjF/GZQiatLUofHADASIQNVT3ePAYglAC/o+Vxf1u8fsB0B4FwL&#10;gHMSBACRuCAwxICht8mon13Vc7smKBPTQwnaNW4DkL73UolkfjMuyDLfT/QHjvKxFf0+F3X9/2B6&#10;SgpQcBYQE361Aoz5du9YAVJ2wDrD0aMMHz/Wv/qzpwYhXyxQxNz5XfspKQAifMH8qwI6wPbH+vHQ&#10;xvEAVtfUdYEh6waqYRtqk+MAaQKRh+DO9YvVm9tL1asbS9Wza4vVoyvL1aPrq9Xty0vVrQuT+uea&#10;EgD4oAQ/uZ5LC5PVwsxoNTs5VM1NjwT45P6u6B8FVYidXybRMFXtbOpf0KDl3gPa6dJHAFzLau/L&#10;hQKMgDBd9FwHgpRnOGh+RT8g/Zi2BeR5/RCB35yAN692QV8ENq8fYQ1DtbjIlMoYivpRpCKsYSib&#10;ZLuOw9YWxqvNlXHBcLzERSIzyZe4uxv9VflR+Ivlh6GHl3q6Lz7/orbPBcE0epGk0Z2uGVmmFFAX&#10;JdhWg64bTBi+elX9hSCCCxy1fQ+bukEZEPzDW7cPqUGbIIi5J0mxdI8ZKv+KfgNXBIkr+h0Ygvou&#10;Lgt41y/J5ZVdvkDphN7/5kq1tbGqB2PTEOT3FtnoxhoYRp9h7M4t5v3dr/b0UO9duFBbAnAHAOqh&#10;YzimDSlpIJggZNIdfidtFZh2GIZhDQgPGxD8P+m7b0PxOBBiR0HIM3L5wnm7tIafflcreqCJ+wFB&#10;bFkudm2CIDC0WywAbm/KG9qYqPZXJgxAem0szY1W8zNjjs2RsV2RG8yfZ4IRm5yYqIYHB2NukK6A&#10;H9lg4Ej8+7x++wxBP6/fLLbYAiCWsMNSFSYkHScs26wKpdZwpVcFVHehK6U1xP8AoGPuhJ60DbeY&#10;7VROhOH94BkBQP1JyAX+RzNUhsxZBSYAeX9OgiT8AB9lBwaiC1BvVc/148SYnAiIodQAVii7gNeD&#10;uzG81HVgggLUF/Rf600BQ0NO12E/ALSK1A8196VCZP/NAqKPHyxVn9xdqt7cUXtnorov+F3dX9QD&#10;sF5dvbhRXd5bkbs5qX+b6er80kS1MjNcbcwMVcuTg9XC5EA1NzFQzY4PVPPTo9Xc1IjBhxsMCJel&#10;EHcEka3lMXeVi6ROqFjgZ1e4GAmRxwT39VmwL5UgypCHgH/hm0z2LQA+uR4uxfkVfcj6Uc7rn2ce&#10;6NGSDCngczJEBvhmAKR+rLOCZLjITZzQ7rDMYNSPAhCOaX1lXq5wG4L6V3TCQ/+IfJlkpgkcu2ZK&#10;/4xffvFl9TngS/t3AcACQQD4Y6m/zwSdLG4+CsB/rM/qLQB6TMPjAXjnhr4Dw09AKAC8uL8tT2Cr&#10;OrggN+c8D/CqVMyy/vyW5dItGoL7O+dLYqRxhQ+rwQaAB5cilvsuAFoBAkCpwATgmgG4YQgSRwag&#10;qM+/CgD/a/0G/jIA5Le4uyn3Tr+zVH8BQOC38k4AYuuC1O55PQMbk9XW0nC1NjtcLeoZmZ0YrqbG&#10;h6vJsaFqZmpcMBwXfBq3GJsQAEeGpQAHh1wLyOxwxAEvbscAJKhG+gaj9AKAUl81AEPtAbsAYCpA&#10;rQNAH9MAMDLHJEumbf8/zv6zWZJtW8/D9v8gcc/ZZ+/u3X55V96tqlqmlvfet/e93XHXgAaEYVyC&#10;wIX3JAwBAgQFUhEABDEIUkEFGQzpg0LuH+hPTD3PmJXdfQ6ID9KHGVmVlbaq8sn3HWPMmSpAM/VO&#10;4/UwBui8jzFA/gOKgVwM3cEh5ZpYbe9/Ui5jzQUgQoLvKRwS143X0BeO5KHyK9SfTdipynzOrA/b&#10;OT87CeDl+GBOaLiM8Drm/QGW+KPFZfqH/HmcFqpS2AVgTyy5cf1P8UU/czvPTxfSqzOgR3ty1Er7&#10;6620stDkB2vQmmmVO9ceMnsNG7hmf1/uWh3g15gbS8250VSdfsgPKfgm+AG5owUAJ7mjzXI30QJn&#10;SzyPRc4QnEHtWa7jHzCX3xTZ7QKKhaKN0hzVH1MB72st8eEBqmN/OW0u1VB//GCdVqg9LUdMaXX+&#10;kA2+dKdCMayxMPSHHk4jTsiPrxr83PrO8ZkQnK5ii/l8ivnN6kzqNqfTPLbYH9sfMUoC/DN4N9Qq&#10;8P1/+PAh2vv3qL9he/cO+Nn+bQAc1gv+22oGPwKQJgBfPX2a/jZK+HMAOh5hAcA/7U30MwBaOC3w&#10;hOBvAhD7e3HCd813CwwCgPwuAnAD6xflGYuovcUuzfoxy1K0Qz3+G53IAgvAIjv8vwnA48PoF25t&#10;W4YfDeD9NgDtNfEbACwgOLTCy1pnvmszxkLu/1cA+h8TeHYQ+P8HgJsrhjy0uSi+zwCoEgwb7Lx/&#10;CwBbQK1Vm0m9+kTqcH3UBN/kSECwWbOMrBLTAoBFAbVJwNmZ6Xgw0sgjLfC9iP9ZCP0RfkO4CcFQ&#10;gU4/b8N5AlIbnNvnwBu2IRxjChRVpTbrB01eFl3/jL0XNYPxn8f++jyQbIFzslAQOmbhH6/gAs0K&#10;s90AH7+pDkoB8UWoPiDl1Dto2F/gZ2xHaAkorYlPaAsI8lnEDIft+uI0YBaqjvYdFvEtoBBqhZJ0&#10;G5FsCSAOrbDgQ/kVNvj0AMW1305nO420xY+8upgBqLIaoPRWapNpQQVE61bGUrs0mnqVRyjA0dQo&#10;jaV6BSC2yjSkc1v5bN2R9tfXZqeyCrSZFBl0ptOgWw3VGkpQ+AE97bdTvw/B5/ehvS9Kc7TCJkCM&#10;/R3ub6WjtdwbxS53GXSf7K8xmrDBzHeq9S0SI76utT/FBaNQmmmRQQ47PJxfWGEh6LSF3Z8PCE5H&#10;kN5MtHfEUIX8sAbrVX+2sL9Oh6/fvMnqzucPC8LiWcSC8OWrZ6kAYIaeD2b34UtDAL58HtN49shj&#10;bo7PnqZ/AgxuHvsgJt5/VIBC73F6cnUeKjqABxgfR8+Rq3TJfIF59Vkc8PCAGwzQ2wES2t8doCAA&#10;QwWitu03HXVuw2kui7BwFkW2uhh1fFphfxuhpwX2v+d/UADubw/SJhdNZC0L9fcZAIu27I0E+H1S&#10;gJ9ssC1scsDS71wIGs75bTW4H7b9cxhGhUPcRA2ZbKe/wrbjZusN2POO/2EGoTfgiA+q+D4H4Ro3&#10;PBRvB7AVtjcAKNwKCxxQFHgZfgUQwyLTFjqV1MP+zlenEAjTqVlhOjMWYqEO+GzzwK/dNLZei+9+&#10;nZv93NxsGsMCP4hnguRnAwtA6/3q/N9t/1vAK15/hB7/X+d9AmEGXn4/hJ+N5fLrRoYgcLbPu9CL&#10;zLCxQf7r8T/gt7L7qDAUbtpb4acCNO73CwDYCQDWhp8P62pZDgACvSEA/bNEUgRb7BDr5+cZiMYB&#10;H/Mn9bPP43a+vlIdamX9IzD9cxxQ2NwhLN+8eRXbFnhnbFcA5j+Nf4xsgVVhR6jIzWUU33w54GdJ&#10;ye48kELuLzZm01JtOp0uldIm0FrtzmJ/UHP8mPMBO8HHeyxuBh/vh7ArAOj7aHxufLDbnE0DlWB7&#10;dgi+ofobTs85ZtWepRSh+lgmd/0zA5yTHzfY842lelrGWrS56/jHywFn/ojeoWlZEWYwZmtsjLAV&#10;SjAsMH+cgN+wCb5cMJ3hFxY42qd4oCCsWUsFALXF3Y4BY1WRmbOcrXzz9hVqD4X39m169dqHrgO4&#10;ANhzXr8GZs9Qdy9DET57/izA9px5/uYF+BxY4dlzh99/BcRumEd7KsgsdwFcNxfpHwGCK6Dm40tv&#10;HqMEry5oZ3x2lc7Y1s/5fQN2Qo/PLi7PWB4wXls8fZbOuYGenx3xHfPdeqPhe97k+/fZvRveaJya&#10;AGB+ZIWZLlmvx0W5KtDiYgCAg35as604astOOmWb4Tb2NtI+yk/FtopaXWZqAsRsb5cLYAU1YSlM&#10;ht9KANAkiAAsEiFFUwEWAIzGekJQ+Ao5k38FAPf2fHh/hp9lYZveOFW1nNMP7OcfArD8jGL+S/yf&#10;dlh3HYDbCUAYCj0TbptbPsN6F7gPsP/zqYN966BGBV9Ab74NEAWeFlgFOCyDCRACQP53zfjM/2F2&#10;JdXKbKqUZ5nOpXJpKlyUEMzKz2uF/xfLeO2YkRWA8VAk4JdrAC2ByQpQG1sAUPVX98beEFw57lck&#10;QJyXp59D8TPwDZeL18NWZp4AFJS1enUYyqoGAIWeCZLcNzgD0EFETOTkHlH52SAC0O5wLdUk7wVf&#10;AcEAoPG9z9Wff0rjgq+5OB7f+HDrk4DhOy4kAXkCwD6B8ihdWq0PzCJ7zA//n7GDsMhYDj9///5t&#10;esbFlC3wSYAlJ1ByMqVQmXaqdxtPD5rpZL2SDlaqQ9iZrp9PO+sLAcbdDajfLQFA7wg1fqAqLU/n&#10;UWHzAM7uaPP8kDZ/0Khvcn4072w5KTKYB4KdmbBXkQzhAhTegtmspvNULPZIEIo2l7H053B7Me2t&#10;5mJSM2fCLoPOPyGv+aMV0KsDO1VhxAJtvo7WjPkqQmHnvEIB+l51KPjy6yEgaQLQVqkBdCDYqgNC&#10;mkkQZb0wfPP2Rfrw7fuAn6B7zVR4CbdXr3L/4JevnqPinmBnheGLUIAC6Xk8qxjLyvLPnj8BlhmE&#10;F5fnzNO+XkVbW19OfwS4XjJf4Pld2U5Pj3nvIAdn6c9z0xCEwtIWIASCbksQ7htGYJ87fNfCbo0L&#10;PSdCAIBx1wBihmEBQaG1iSLaQGUtLsxnZQgEVx0pZ0mLvMA+DePsAb+VsMiOUxegA349bJKgczuO&#10;S2cd4CIXkU8pMwlSZIK7qK32fCvNG1figmkDEC2woOwBx3ls2SLLmpUUfLmsZSugt7VtkbOZ29x9&#10;TpehezCL/RdR/v+S/4Xg29rZCAgaX47KAr7PRc5hm+3kxNt6KgOrAf9941oNh3vn4q5xYWcIMk/I&#10;edMdtnrEnS2IzhbZZRuOkMxyvlcJ1oFBTdDRdEfzCAzVYKM8lWpA0QSEqstsrD02cvLjbiQ+jP8F&#10;BL+5DZyGCQ72UbwOG8z+CxgW0BOKATNelyxOZppVoJngKtPPIejyLOf8WB/QNmqpXp2J44ph4rzZ&#10;D0EYNjjg1svVEXxH2mBrI//C3AzrIYb4XjrzQhBQ8pt+BGDRhGCR8HgbAPS5rxmADscu0ARWtCEM&#10;LwBmxPSEGgD733GHChjSBJwK8Al3+7DLXBAXXAyu7/u8XrbC19gqFaVxxNWldlpbagGm5kfo7QLA&#10;lYUWIBSA5SH0frvVU3dpOc3b4k6WATgPADMQMwSzMsxxwVW7nwFBM7kBNy5E/6xCTxh6oatuIk6o&#10;MuFCdLnHu7W0toA97/pHHAahbfzBBF4AERjWgFqRDDHg+wmEOV5Y2GJV3+cALCA4x+cxLRp/hrDE&#10;tGyJgTt/XgFoK4bVev1G1fcKAAK2odorAKh6e/XaB7Nbz/c4PX/xDMhpW28Ax0koOQH4+MlVAPLx&#10;Y8AFrITcY1SgKtHvxPc/Hh2kD/wXsrW15u8qnZweBez8P/1jLp5zgLeysgT4cp/h6DkC9ATjxuYq&#10;INhAeW+mDaZt1XSnARi2A1CrAGRpwG9uSYbKD1UkqFbWV0IBrnJzrKOGixjQKvBYWuigmFbSwZZd&#10;rVgX+NmWB7blKCWypnCZYxJ8QnGB783YXnyO0ipKYdoAp8uFFVYY5bUIbDu9dlpgPed3UIUxeg//&#10;TZ3M5jYqTmBzXtuczwBFatzPLpQCUmv8f+S3/p+4sIVhlFZxrHZbFJobm7n43uVW+XwZmC8to1i6&#10;ACn+U4AAeGmB6wE1EyJDKHKxN4F0TeWDMnReFTD5v3S9OZSQnwvCcvTWwIkAlXIdVwRYKqXpVJsb&#10;xwYDQdRgFgr2oJgP+2s/YJ8NnAdEvZ2mZ6aB1VDpMS3AVwY2Nc6xVC3H/FKlFPMFm8uWqxl2BQAL&#10;9VdivUiG8DoSI0znXNblaCXnMbVeUAgKvyYAbyF8VOKLizmzK/yi0wDnaj3g357hnDgOAZitL8v0&#10;fB0ANF6S4fe5EtQ6PfEuzvs/+IPfR8m9i88yAIcKEIh5lw9FB8iOANg/44eJ10OFpwL8FiWSbbb7&#10;cPt5fYHnctpl9yMMC3h6QQjCACDQ29tcCZt0zUW0vcpJcBH4J+xHW0x97soLtP7yICDYZRpynma2&#10;0I7Ywq9Qg9kiC8FSWuvORGJkdbGdtjdWA4KWdXh+10y9YD0n7fH5Ti893m8O4ceXz5ec4ZfjMfFn&#10;o/kndOqfLb/PSrDindI7I3A0NqgVDgCi9IrymEiAMK9Uz/CLRAmtSIrYZvlDCUGby9sdsGtWHAj6&#10;w74GcNpgQfgMiDkVgAItnjaHkru+OYv3O7vroZiEm1C6AGTPXzyJMijje1pegaW1NfanyrkCgELx&#10;5OQw/XtaTUB4cLgXy+/tY1MH87Gt/wpAWEC/BrBOTrjBHeywnXP2uZaOjvdRX/240L0zL1vOs9RB&#10;De4Al0YATmW4BNS21gdplT+5amuR33uFG+KA191uEwVgMsj+z14A7bTYb6XeQi1tATnVYMessfNR&#10;CZXqHMtYMM7v1a6EYs4AVBUuAbwm67Id5re7XEDAxaL7bIMXAs5NVFHHCwwFoTqcB6iD4Ujjq2tL&#10;oegEoK+Fu0q5xQ16G7Wn8vjvSjPpf8/FPt9the1d5z/XBaqC0x5GiyjZmmEfph3+YxmA/F8FIMdX&#10;Q50JQFWXN1X/YxlkQAjQVZknLCIMw3+syf+igYV0+UIdCsCAUX0KEDZxTbNpanIkw29uImKBlsbk&#10;WGA1TY6P5xhgjAaDErxzJ15XANTE9BjgqgK2ckBwamYizaJaSwBXoNU8tlByWRU6bw4oFgmQAn7C&#10;cLqELWfZOey56k8QaoUfjd3jWLM1rg7tcLNpTI+bkrHguPHzu/FbGCs0EVKuTiVHhPmbM5ORAGkA&#10;S9Vfw3AZv63w/EKAFQrQMdh8L6S0vE/5M/v+l7/4efr++28zIIdNSAq1a+Eg7GxA4s/yZ9L+Ckoz&#10;zALwA81lL9wH2wsVGApSC+x0mIlmm5EgcWQPmlMhWTwVTUDeXB6l3U0ugjXsz9paWlwtGn9iq9G5&#10;y/eAn20RJaD66887IoZWWBiqBj/FA4WgQ1StogJXtMNAd5M/rMMxeeFe851ccczC72BnJV1tN9P+&#10;0PoucNFGHVYEnXNrR+aNuzMXTsBvCED/jDk5MgQhf4RIjgDCMqCLmsAh3GyhDIfz7Df8CYTD+fyw&#10;hQqcZf0Zmn2hO0KwMZX2Oda3716jAl9GPOzk7CDs8JOnV2FjBd41yk4Vt7LqM4qvY74xOuGngjsG&#10;bk9RiNpZ5wvGAAlw06btH2zHzezvchPa3dsCEI3Yzs7uJhfzKtA8S38L1XZwuEvj+2Pqtvx8Z98R&#10;g43L9QOOgqW/xHYNdwDADopnld9hgT+1f9aNzWUgiFoDVJvARVumjXU96+L6Pb6T8gwXQzNtDPqR&#10;GDHZ1UehD+wqtmjvIdQhYFtg2WUgOT9fQSEuA8gqwNbmzscydb7HUmUasDU5Dm6S7L8LFNv85tX6&#10;HBdQBQvcB5TYYpSESnB8YoTtCCv+A/P8x9hHt+/yU3EeJZMLzFsA1L/Lf+93J8biQpyYGgX8faDK&#10;OuzH1yurSwHP9Q3+xxxTqToOAMuhrGY5R22r/6sa2xEqlTrqDSgIFNVgtQHsWtOpBQTaKMGmdheg&#10;xOCgwg/FJzBdvrCe87Wp1AQYc6il2qwqMFdS6KIcrGNqajJNWgg9OhKJEAEoCC18nimNB5TKtXIU&#10;Wo8D0rnZKUAn1Nw+QCuXAl7Cz54fs+U5IOfnufxlEjXpscwIQD6fYXk/L1VmYn6p4jqlNM35lwUp&#10;N7Ly3GSaRbF6k/D/YAbYGGDd391YKeLEzPefLc1GCUyDc27w26q2vQFOTU+kL1Q6XuyqHAEY9oQL&#10;3gD6M+78vv/jf/wPQsWp2nKc0Ir6rASNAToVTqe058bHwv7mDNx7tvPtB9Qj6xlXu6R9HkMsSm58&#10;HZYY4Lm+IMyj0OwHAJ8DQJfTtu1sLKWFIfiK6ecAtKkAbYJPAKr8fC0APyVEtMnZCrf5Yw/aDqwK&#10;CLnIff6u4xhea/f4XlSFT3ZbKD8UBxfVAirA+EsRh8k2eKgCaWFPmO8fVeD52qkAVAUGAIGf04Cc&#10;f0bBxmtrAj+CjmmG4aeWYYhaZDqDcixhfQTgNH+MBj9+uz6Rtta6aXu9m16+egqITgKAxvpUfSZA&#10;TEgcHZtd3OCiQ9Wa2NDecq7PXzyNGJ1QU82p5A6PdkIRrnMxO09r5m+8t7+Z/kssibErbcXq2iIQ&#10;6KftXW4iKL3v+d6eAo/1zSUUWxcYH6Y1Xvvbbm5hf3f4jVBCDe7mKxso914dAG6HEhwAMbfXBVbr&#10;G4BrGVW4JiC6oex8JOnioAUIsYCdfLH0WLbVmUtjE/f50wMyLuTlRdSa8AHaLRRUg995CcVlDNn+&#10;5EtsY3HZi0VwobL4T/QB6azVBfxPWoDShEl7fobXKCS+4zoQEYBVrFidFskHwOhn3iQ6KNP+Ev8X&#10;lKv2fxqo+FiDd1WfETOb9sYephXAKyya/g/5j3oRu16lNssxljiOuZhfqo4Ca1QT0NDKFkquxnem&#10;rRV+KjpjbA61VuG/bLJkavoRSgnw1uawt5OpUh5jW3wnWlNgMFsu851V0uT0eIyf2aqi/AB/A6g0&#10;SxPRWhxvBzDOzs6kickJADiaHj58GPFAu8Rpbx+O3uPYZjl34FqZBOoP2eaj+GxyGqgCrlkgqS02&#10;KSLQBN5sqQToZnn9KL9nuSn2ozoUlpMot2mORVCPjj9AaU7wmv+/YOW7KM1OpBK2vcN3Y+gnD4M1&#10;n8an7nBDAXS8XuT7+rV964Ufxyf8Rsbv8ptpz8fTF1dDAH6EIIByiCIB+BzLZHLiT/wH/0H64Yfv&#10;P8Iv1N/wtZa0sMTnAOoCgIUaBGyWH3zAOgcAWTb2AzCzDc7bEIZOI/bINgRpXj8nSnwfz8GNGORx&#10;xLCOdwdpsLaallCBRQsACkQgqBVeZNoLEHJniOGB6gHBAoA5JphtcdhhvpAOf95B2yLRmYg17mFl&#10;nqBoLAOK5AgXyvoCF4ujLwO7eWyIJQmFCowWCjAHmrM1HjbmGRMUgloVYRd3cZrQc+xAwehrrW+Z&#10;1wHEgJ4qMJfM+HmVi9iWIUhDEYQKZLk5LoxpLox+p4Sd74W9NZa3s7cZdvf68SXQ2gjYHZ/upe09&#10;kwP9UHdaZG2pTaAVFlU1pqUzvnd1fZb2Dze5aGtpDWBtoTT/H1x0qhYhsoZK07KdsO1Wpxo2+Y/4&#10;8wlhIeh21rZQOkBSMOzsrfMHbsb21jewmPyZN7aWgVI7zVjIzvsednhja2WoyLAxgGUZFbq2wvfJ&#10;Hb2Jsm+25tIK6stjXVzEEqJajA0K5SUUYJd1K47KzX9hXktsOQmKTfi3uyhntuu+VvlfZfXWYv/j&#10;XJQTsU1jk77Wmo5NcuF7Ublv/kM1gFNDKc1VxrjAsdiLLS5yrGVrin20eN+Jc1lc7qS/iv0tV7Fk&#10;E4/Sk9nRUI4Cr8V/c46Luc3/tAnA5zmeTpfz4kIuVQExqr7ketx466iaGk2QhO3kpl2uToe1HRt/&#10;FNNQeIBxauoexzyW2uyjxzY6/A/LAgaVODr2gHOop+npkbTYwrIKosmH0YGgWsqdCSqoz0Z1JkaD&#10;mZ4ZiQekGwcUfiOAz23NVliW/3S/NgkwARbrNbl5lMoPOWZAiFqbBb6zKLE5oFvmeKZnAWZzAsU3&#10;AyQB5uw0sJuNJtTHp1F3bEN1OcV+H4zcAoBAFDc0U2E5vv/J6Qcck/bbcIFhDcuBymzjPt9jjeUf&#10;pAE3mvXSQ7bJ98yxepN6+Ohu/GazHOcXXty5mZ27CODZjPndGNhm3u/93q/Td999G5bWJsAK+6pa&#10;zOA6TE/29uK18PIzASiwLLH4XAFeDaEZ2xiqQS1zqMHPAchrEyTC7+ULwMfnr9iWwyDZ++FzAC4M&#10;FaDNi3B/HUulHaZ5ofWGKrDPH7lIhhQQDDWoCgSAy1Ee4126nNZQIULXY98HCPvRC8UHMPNFA7MA&#10;INDLZQiqv26MxhFqkPfGbITfbwPR+GC1YSzGGA5gQ8XVAJpZ4Vn/1IAtABhANCGCBQgQ5lbF9hUq&#10;0CRJ2XpC2gx//Fm2Mc2fv2NMpFdNDS5KobexOQBw11jTdcC1lJ49v0m7B2uoscWwXdm6rgco9g+3&#10;A1RHx9anbcWFeHR8gBI8jve7+6sRy1vAsgqr/yfHZyC/22+ixrphA1fWrU8cRNzwvwbIwlTI+Mfb&#10;2FoIZVfYPbfVX0IBouwEgVDtLxkfQr30BaDWMCvBVmc21Jkxty3sc6k8Feqx2S7z5y6zfVTgAuc/&#10;z0XuhcfFbJ9xoeZFMTU9FgptwHF6PKrGRnsKQI3wO2EbUZKCu4synJ4Z5UJlPtvuLmgzx7nYUEjA&#10;w/jh7BwXH1B135ZBVRsoJ/5PfhehCvkfeXwqTwG4wv/pT1pewvGMjt9PfwGgFgCsc9PtO5YeMG4A&#10;owVUq2EGv9O5yijzSigwQANo60Dw/sNvOE5jasYSUbWcu+GASmM03X9wm2PVBtfTyMgd1sHScp5z&#10;cw/jPM0q+/n01CMUEsoLAPbqdiMdDQCWa3n5ijYYRTc58RBYjMSw+GNj9gQRgPeB7T22N83xTXJT&#10;eAgos8psuB7nO8P+SrVHQGwKVTjGf/YO51oLZaftnik9CgU8OfOA10Bxbi4AKDBVjoYbhF+9NRkx&#10;wPHpUUAKLGeA8dwjfp9H+Vz5DWZQg/XGXAyOUAHE3lDHgf9/xPdba0xyTvxW9dH4viam74ZKrXC8&#10;X+QhygVfbgLPbOCHD+/T2zcvUYUX6c3r1+nt2zcBvkIBFtOnqIJTICEofrW9FbE8QSXYXF5gvX71&#10;Kpb/tJ9sg21CMurBVICFHRZ+RQOC2l5VoNt2e66/s4bSWAd+6xvRiljgMYDtG+QGeH3+EM7rraxF&#10;xXqUyQyt8OcADAgOATjPXX3VIesBoc/4WF3oRFnM5d5S2ltupRUUhaOvBAABYUCw1+Ni6qXdlbnU&#10;t08yMKq3CvBl1Rcd1+eN22BdDFQDLhVglMFgC2od44OqQ+wNqsGMsACcrVYDjNV2Bl6Fc8rqT4WI&#10;HQJYZf/4rD8jLFlPAM6iBPtAvMEd2dibtvTgaCtUyMnpYVpFHW5hU401mak8PNrlHBoBCm2l5Sqr&#10;m/Pp5HyPC7YS1tWLccDNZL5fDVWzvq56XEz/GhViHNE/l0AbrKG4ANcCirCNzdtZW+ZPORfzllYb&#10;kRGdq0zFfquokrX1nFxYHKDS+3UAaKlJlz8pF+igGbbWO/0i339/mRsEf+SB49/xmbG13pKAK6fJ&#10;Kf/gpVBYXgAzc5NxAbluzSGXhgD09SIqTQBO8r6FtRV23cW5AGAZSGnLXU8AzvfnAqqV+hi/Z77Y&#10;BJUK04tPyKospthGDWu8NOAmx/9ntjQaCnCAVZ+eGU83uIdymf3wm41PPEh/xMUv1ASgx9sEWDNA&#10;1eNsdYXEdABLBRgWju+wxA2tw/oCsILKbOhmAGALqPp9leo0vhO/A2N9M8Co3sIqzk2x7ymO8SG/&#10;CQqT77mOAgsA8h35PJ3K3Gi6c/dn0algzj71wLQMmO7fv4UFnk0PR26nBw/vRfLj/v37aWruTrpz&#10;76v4DueqQJLva3zyPgqQGwrrzwnNWSzx7B2WGefY7nBOsxwX+wLAD4HzBFBTyU1gmWt85vdpGEHF&#10;2OmaqVatjsWyD0e/YT/lNAbUAshz/m4qRJTiEIDeUGqci0D1d/6nk960tNUjAVy3rQJ0ezP8tgHA&#10;j8rv6jJ6gAip7759F3E35716+TzqAs9Qe5E0ATI5ZnienghAVKGK7s+srQWkomlrYzmh6gCXOdvs&#10;Z07dTgbpsDE/1KDW+eSQz4aqcNiKzLLzVGQH2ytp2cLWjY08tcvO5iYXzkpYXlsBQTPGm8v1gKAW&#10;WCXY/beoQB/oIgBXVYFMV7ggjEk+2QaE/LEFoMpO5aflFYD9hQXu+hsp+i7yJ43ud8wXeE5tqsJW&#10;NydFBKKZurAqgu4z6FVaqjstsmUxxvu48Jg/g80M4GEXKyiAbJmH8UBUgQCMLLHLcrFMs57QXMcm&#10;rmInPwGwlXaxwydne2FJ1zctDF4Mhab92uJ7XWKdvUPm2/NgmXPFAgo8kxwCUKh50e3tW4u3lP5J&#10;GfuJohNiWk7r5zq9Sig1L9CN7cX0L8ql1FvE1vVK7H87QFPFTtYdCZtjs5TBeV0HsF3t8Dt6J5/m&#10;gnoIfJoBTy2wAKxyQQiN3kKFi0wICD0vOi4C1IKxrwaWuFRF/QHraaAyBxQ8/gxAYMy6Kj2hqWpS&#10;bQq31rwX4VzASKAZn2r3tLsG8wWfiQhsYVvlOIPy+SYAqAKb46IV6FUuOLclAOfKD+L4Z2bH0z/G&#10;Ala4+J0/Psl2p7hYOdZKU7vIZ5yvwPZ38EZlAkUbrnop14AY8CvV+ByrXqpM8J3V2f4U75lWHoaa&#10;KtdRXRXsMMv7nU5zEyjVKqkUdhbFCaBqnIdJlWoDlQYEJplX57MmCvbhozv8fzlGzmV0/G5qci5T&#10;HKsxQC3+QwA4jbJTAc7V7wcApzkP91uuVLDI91GBU4AI21m/l6ZmHwYoA8iNu6yLbeX8p4HX2MQo&#10;1pb15+5y3ihFznUKFaoq97erN7XOqr5HAd8KVtzjcr1ptjs6+QAbfz/dvf9VfKba1JYb/hibuMN/&#10;427qojw9hrmKoQG+S7b99a3fSbfvfMlx3EtfRD9MgBdFrAKQqdAq+lNaJlMovhwjzBC8RIW53NPr&#10;yww1lvkbg2U+1+rmkhoHQMiAO2Xb2mxHDTbJAgCZ7/bcdoalg1k6WGWh/HL8r4gJHh3uf1SGkSTB&#10;rm05KkioQGzd1lY6Wm+no9V2OkOB7PVLMV6aw4Ov8wfcH6BOuOstAMEAoGrwNyBoLNA4YDkN+ONt&#10;cZfc7s6mvd5s2hp0080G2+RPuQTE2iY7UHbGUwThPsfjsDs+56MNAA0ct1ARFq0KvOigznKNoQJU&#10;DVYFGJDLMcEhANmGccAc/xsCEJhZM+igCaVmPT6rcHFWVJEAR1VYVh2iIOb4bIY762wowJwUWVpw&#10;wMkJANhLewcoZQA4bxJnsZu2d62lsw5uMW0CPks1NneW0jLf38oGsAeAqj4B6LxsI7mJOPIN2zOz&#10;qrr5q1W+ayxbH7Vc5tyNrWkL+0vG9irsZxDf++uwinORGJjvA0C+q5qPMsVKm+DQ5rUBZMB2sczx&#10;zKURrE+b38GeL263y3oqMVVOq4v9AoBNrOscQPCOb1zJBIjbqKvC+OM/fASkUATuLwBYA8YLfGe1&#10;0Qy56YcB5ia2VgWSwWPsLydTwhr7nWOBVRyCdnoWAHAMowBQFady8yJ3P5MAwYvQC0ylqF3+dsZ1&#10;2HcTe4hSqXIO7vf/wvx6G5XGsU6xbS9os8ztrmrtUZyfSZC5SISU8utKPgZB7vH6XRvvMv5XqnEu&#10;XcAH2Eq1+7EPEw1V/tt+bzPVOyglzgMQ+V1pg8fGtbh8P5z3IwCijVd1jmMVvZlri2tttjP7CAWI&#10;ekIBPnhwD3WnkrqVZjjf2cp91kWhAfwq6l7Aj07cClgakxNc5YalLPc4fraJxR1jmQcAdwoAqnZn&#10;gbUAni1NxGsTJ1N8z7WOAPwmjufByNdxQ7j34GtsMY3jffDoNudiFnmE7+8e38l03Jj+p+lJgPiA&#10;/T1MX9/+HX73cvwGt27/JH1z9yu+nwfpC+2u4DPeJ/zCEgcI7aNpGYwxu08WOdtgAXiRznldlNAI&#10;ub8LAIv3H+cLz9NjXgtGkx3GEY+BH9sIoGYgBmCBYKEUBafL5ZhizhA7zWow2+TtVQA4jAFatLq4&#10;wIW7CAA3BWEzHaxg4Taa6WR3NV1vVdPmAnBDBfS9iLnYV7jbr3VmhkAcWmMVYGM67QO+44XZdLo8&#10;m07WmukYe7S91E7L/WHyA6CFCowEiCrJ9x2sRAbgUW+MbYyHrdYKd7DJkQjRDncAoXFAYSbotMMA&#10;MDLEKMCqKrCGguO9MUBVovWCqsAYah/gVS13AIBl4Fhj3VITVRDJENQA250DiFOowGkg2kXN9oCe&#10;F5b2Szj0A1jNsMACUAtsZmxrZy1s59rWfFpZt8atFgA0wSEMzYr2sZwLy4DR2j2+47/ABbjoiNhA&#10;1QtSZeXnAtH3ZjJVX3+au/48NyZjXV5kc/zRu1hLP9N+N9iOtlTb2LbYnc8EYA8lqb3uAt4JLkZt&#10;brZ51puNAELu/tg2j2VyeiSSFMYYvajnqqgT7vr5Ap8LgAnTWltgYVmxh5PYwkrzUcCw2bYMYyKU&#10;laqy05/mJjUVSlFgOM9tjI7djQvUC01IzWAftXAzQM8M6Aife2FWuPl4Md+Ma83YFpazqZoEQirP&#10;JurEsR5Vfy1uuhPAJKz5LLYQhTM5c5f9ay214tbLAW1s4+iEhcioPNaptO4HAFVdKiChFwBECXos&#10;MyiuWmucY7rDcd4DKADJ+CXKcxT4CcAx1hX2D7DWY+PCcRrA/CxueH5ead0DTsDm/je5/q/1kPO7&#10;FQCc5ruZLt+P7ZdQa+Uq++I4BGClybHNfMP/GIXYvMcNGwj6u0Xc8Jt8A5p5wPQh53A/rL0xz5k5&#10;VCdQfTh6m/1+HQDUMTwEgHPVRwFbAeh+DFXce/CzIQAfcG7cNFCAWwDQ9xmAfyxukJMoQmF4994t&#10;jvc2ALzJmV5HfgkICkNf0wRhtsW5ZQj6zAagJbCYCsMcxztNf25lEFbYeGCRPHB+trXDpMfQwqr6&#10;ijhgttUZiKEYVYRCEHBG4oWp67lsbEco0g53rCNbyyoQCGqD15a76Witky4259Ml7eZoBVu3nU7X&#10;qmkboG1joTYXuQjNLqICu9ydewa9CwAOrfAWd+7jQZVtNdMpEL1YKaUD1heaPthlvtsLANq74BCl&#10;cDYAmItYZ2zz/uo8+0EF2W1HAEQ9Vi6TCQtMy8XRWQVW6gLQAlegBrwEoODT+s7VuFiYanmrWh7U&#10;ouBTFdZCAaIQXV4bDBhVfzOATwBOG2hme/YZbhhH4rgtLxFWxpxUcKvrudRkfWM5ACgMB2stFOFS&#10;GgBA7ZuWy4tSO9sBiNo9FZsAXFmbT/8F67lNbWsb9SH0llYsT+nyZ8cOsl9Vo+Ulf4I7cH/Bm0WF&#10;i/0BwFG1cfFz7NrmTq8agJ3ndW+xGgBsACWVpArUWKIZ2GpzNGyhVtbsqTDy+ASIF5THqJ3U2qrU&#10;xia0RqgsFKCxu8b8GBcYagXLOoWyMUAuQMzAalONp03N3gOuWWEWAPRYfT2FgjKREQCMCxZ1VRYm&#10;qi4BeI8L9HZs+49mMzTrHfYNAAWh+ys3HqRHI3fSPwSgc+UJLuq7YVuNvTVQPR5vBXXtesa2vBmV&#10;6l7k9wOAU0BiDhXj91PH8o9P3wEIAIebhLFAL3ohaBjBuOnYBMBBbZUagMqYHfZydCwD0GN9NHor&#10;A3DiQSjAR2PG9/J5jIx/DTQAzvht5qnK7oX9fcg6hgBmSveBEGoQEAp24Smg5mr3AoCeqwpwDlWq&#10;Mp4A7A9Hv+Y34kbEOU1M3U/jU3cjVKDSdnuq9wnO6cGo27oT0JtgmVHOQ9iODBWgCvzOvS/j+/f8&#10;p6bG05/lhuQNYtybyNzt9NUtAIil9nv8GgUoAN12ADDg91utGKUjZ4WHChAIqvxC/RnfG8YCwzbz&#10;+k/s7wbEruzwrkUOsA2TJjShFZnjUHh5vq9zz5DDrPhQdoUldp3YhlCk2fUugzQvKxA3NwYRBxwY&#10;CwSCFk+fbvfT6VYvHa5h+7BxjhhxuV5KpyuouGWUH/bHZyAsomyWLIJ1qsrhQl/wfQcVyAV4BAhO&#10;NlrpdL2VDlGUuyijPl+iJQW2vf19/rDt5OAMx0u878+m9Y4Z5Gp8LgC1xPYY6DrEOs0yGZMkqkCn&#10;ATwA1+yqAIUfoBOMzC8JMmN5xgz5TJvss0TqqCXje05VfwFEgCYE51CCAUDUYAVAzTB12SZ3ZSGy&#10;stYPm7uI7VSJ+ftogw3cCxAhOVhvp/VNY4EqQNVZVmmCbGlFJam95YZhrBVV/C8qc6zfRTnadxYA&#10;cs7W5hWKMKwpzfV2USPL/AZCdQKlIpBdx3hWb8nviu0Ctd5iBcjWuEC9wz9ivjG4OSx3N/785QYK&#10;B7B5cav+MgCrXESqCSAoCFGDHovAUN2o1ASN6m7OmBiQUJ01u24rqzxjh9qxkTGUDtZ5fmGG34rP&#10;uFBVi63edEBUWN1/eCtqzqZLDwKAoSS5ePMFejdsWot9r6EarWOrtVRik3Ec2q9a25jV3XTcmExH&#10;QNescRUl6AU9CXzdrgkCL2DtukmBiUlB81WA1/NVzYX9DsCMBAAM8AsjASiQhIDWWDVcaarEUK9Y&#10;VW9AXaAqAFVFwkwACnbP49H4V3Ge0xUUHDedeCYIIDQBUmEbAvGbOz+N725aAN6/xW8BtDjG23d+&#10;J45punKXc7ib9ysAq9kGT6NE79z7Ge/NAGPDuUGZnS0BzIoZaSBqImN86ps0W7vD5wKPKd/jvYdf&#10;Aft7wBgVx/k+4rcSgCrARyP30szdL9MVLsDvaJzpLMc/OXOHG48K8h4W+KfpLsdaaQ0t8G+AT7UH&#10;0Ao1GAkMIYc1/qQChWG2yi7ne4H1LRCzWDYAqTI0OeLgCUBPWGmfHRG66H5XgNHXqjrfC9AAXUBx&#10;mAQJBZnhl0GY1aXbPdrb4gJW/a2njZ3trAz3t9MOF8rmABvHD3y63kjna6V0uTaTDgCZD4TxUZmL&#10;wq5oKJcMQlQSAFzsVNLOSjvtcSHv03ZpG/ZPVhEJQO7OHaAUY5Xxx7UnSZTQtHIxtX0rQwFivyyR&#10;MEtscaqDa5ociezwEIAx4gVWVchFxlcAquo+ByCQq3WaURJjIqSGrRSAK5tLaW1zIbK6WsAeqm6O&#10;C0MIBgBRmHNa7hoXGBAUWCYuBKDdr1ZWWVerO7TILcA0QMGubswDNWw788ICDxoBKqctpgLQJEpv&#10;oZX+1+pcKEQD98afeouWpZQiPigAfS8AVZMmAP5zQFZDNZosWBj4HUwBQG4+KO7uQjkAGEkMLqyF&#10;QS3sq3/eKtuYRyFOos7Kw2ynAIwYoMOiheoTgDkONxllE+OhMMwCPsSSCkpjXS1+rwrA0GobY/Ki&#10;E55mVgWgpSACMALn1ckAoDDqcJObRfEJhgoqNCvAkYBQo5Mv3KnS7VhXQP4RsBSsHku9M4qyGg97&#10;KgxUYRNAWhD9F3NmfF0OVQdEBOsMkDI26HrlxqMAovC9DwCnsMhCw+SD61QBTFUAAtxv7v7sIwBV&#10;W9pEoTgyemcIIlQUy1WbJkFGP4J8pvQwykrcht+vCtB9zJSN7al6zcTeSre/+ZL/5z3W+zonE1DD&#10;9x/eBmaoL85zrg60qtyk6kB21kzvN1jk22GBtbWCyuMSgCZBZrDNlqyoml0mSlQ4F7+P+9jfmapq&#10;F8sPNLW03wC4KeOKtSEAUYa3AfEIqtht/CtcxgSAND47OYOtHvkyACnUvbEYA7zFOZhY+SJGfQaC&#10;Tx3qiBaKcAjFQhkW9jhgFxDMStDXL57bS+NJev70cXrKPAudTYL4eaEABVy2tVnVheobAlHQ+dqE&#10;Sba2OdEh5AoQ+nl8xnybr4ussF3m9rBvWmBHDPGzom2u9NMGyuTZTjkAeLGKSlsqpb3VNgDMqk/g&#10;+ejMrWUfDYhtY74A7GON7e62ATC2lltpfdHxCWn9Vjz7V2UXIMRytttc+ACxx0Xa5w/baQA+M4HY&#10;jwZ3zjxOGxDsa4NzeUwb+HQWPsUChZ8qsNkDCMyzCFrgBQBD7QE9gWkMEFW3ubuYdvYtRB6klfV+&#10;AFBwqcQG2NKAKVCL7HCrnqbZhwDsouhMWGQAtiLja4zOBIMK0ESAVnaVbZroEIBtvqewwcBHBagV&#10;6/mQqVVjiY30/y7xPQzBGQAEjmbwhG3EBLG7AlA1aeZReP5VPq/w3Rj7MRGimllcAfjV0Uh0GIuz&#10;m5MA9E9tHE5LaPJCYHiBWt7gxaJN1YYaCzQWZqC7XLMEJqsys4OzlRxjstxCAFbNvAKPRmeCeXcB&#10;LCoPGFVrpXwBYq/v3EehmHnFDmq3tdZtFKBJFS/4SiNb4CoKThXpesYkpwHGKLD9k1ys2jxV7DgQ&#10;aPft2QC8gVm5DiyM80USggsfhfcBOFtOoi3WDmaVNxuKTDteaeaSHhXgrW9+yv9Dq+p+BaBK6kEA&#10;RWt/9/7XoepKqC0tqzcBj7neQQmiqNye8/yOb33zk4DfzJxxvduxv1qbGwY2VqsrvGasy2vzHWJV&#10;b33zOwFDAWiMbnLmXqg/ATgByLwBCF/hPIHy0poKzBLg1TbPVu5xfNhaYDo2jYUWgCi1mRLQQyFG&#10;rSLfkb/ZozFsdeV2LFcCnEJLAJoMGZm4Fd/tVAnAYu09jzeozm+AsgkkoTc1i1K9/xOAC0BnH3Es&#10;LAcAhbjn+sUTB658QgvoZRgW0ItxAIevVYXRgF5WhhmA1ge+ePEsvX75NL1+epN+sP8wgLMJQgEW&#10;Ko9mJli16GuVWgabqi4D0qbS830Bu7DGzP8cgKHyDvKgqtF27RWylta3HOF592Pm2G509gt9ti0A&#10;y+lstZQOlrFhS+W0AdSWUYFC0Oyw6k7I2YRfz5gTQPDhMz5ISfA5NmFMmVcAUPB1THxgPVWFNrPB&#10;kQlWBVa8aBe4+O03KvgAYLeLWh2k432fNeJoIIO0uTUI+LUAo6DTAlsvqAo069vgMy2wAOwtdIDf&#10;gPPtRy3f2sYizdGKMwBNXgi5zd1+KnesDWykqXo91VFSHZSVVjX6vrIva84sXzEJoQqzFCUDcCEt&#10;s5wxKRVgjgMCQBT0whIwBmgrG+14/b+Usabrlqq4Hew/CtHPzbpaUqJyU/G5brU5ibXFnvPd/A8z&#10;2D0uKOFTqowDznLAxozsPL+NcTMVp398kwnN9gzH7DFVgMPdCKZbpmI2OJIDAZQHqJWs2qK4NtSW&#10;sS5jU+NctLdQ3pMBwPbCo7jQtarG/QRga95ylsmwrF4glra4jApRmAoOFYfbqbGN+49uxT4EpbZX&#10;mArAvzP2KJYRgM5XyRg/FGDCShXkMdgty8ynx1+eHecmO8Z+c+xNtRVd5brjbPcBqsokwW0s4M+4&#10;qL8ESNj6IQDr8wAMAKqqKsDjXgDwjwV0VIClBjDhuGsCsHqXG+vd9GD0ywDsLUA5DQCNK95DAT5E&#10;KQpE435VAFhp3QlrXGuNpPEZldyddOvOT4CQ53ebYwOAKM4CgBMs8wmA3wAdYNsy9jgEYO1+ANDz&#10;E2Za/IjRtnIc8BHb1Bq7XW8c02VjiyjGu1ry2zEVsgLQm+NM2Uwyiu/uT9MRFlq4CUNvILOox69u&#10;/Q7b0g4bd8wAVgEKbQCo8ssAdPj7xx+BmOepBgsIFgow7LCvgZnruNwzRxq5vkx/+nA/w1NFyXyh&#10;luGlujuKnh2FrT0Zxv2EmPNyhjhPMwyH6u8zS1yso0I8PMwjyTggqxnh5fW1VDyZziGrHL7qcHcj&#10;PTtop/Md2nolHS7PpZ3FUtrG3vrAdOOAm6i/ACBtDZW3wMXuA5t9zJ+d5ldRaqvMt/kQ6QKCjqBh&#10;1ncRNbOI5VvtlGLw1gy/HCf02ad5OHWHTuoCFp8Hu5EOTzbT4TEAjCGQVqJf7M6eQ0Ot80cbWmOa&#10;ALRpgetY53gk4MYC4AFwOwtAcCFtbg+wwVkBLmP9jd0FCNe6Ec9z5BjrAierDnk+AVQcHKCdev2s&#10;/szaqs60wE1eFwCMAlveFwBUCQo4i5XD0vaB4XIz/SNeu2/r0fxcaKnoOj1triAsxTomQgSgNtDk&#10;iLb2r5esORtl3VzAPAVMzFjavU0b6za8GFVO1t11+9lim4VVWdgFTFVWb1sywUVjTBAw2vfWhIif&#10;19pDAGKBIigOxNynoGh0gQUAFE7Wi5mgaA4VpbZRwAlAj1kLPDoBPIYgMpAfCQIBA7i9GL1o/x4w&#10;n5jmoo4L7naoG9WS5Rv2ZNDmjU3eD7A35rOdNuBvJvoPWHdcAKKqRie0j9pzlex9QHFrCMCvAhyj&#10;k1/xOZCxTg/1ZJxPaGuVPSeVWmRdUXol7Oi9hz9NvXnODXuqanqANSxAUUbNmrQQgMKp0RkPC2zW&#10;1WVVjn4/wrcCzNy252aR8uTsfWB5JxIcWuJZAPv1LQAIdAWPKtI2OvF1ANAYqfsQsNp1YaZS0+Jq&#10;aT0eEzWCzkTFbBWIViy54bzv/CxuLEJWAPobqGjnSvfTn+Q7FaomObTE7md8BpU69iUgRdny3nM0&#10;e60KvHcfBRgjrTzFwmJjncZQSUAtBsQEYIJQRahFLmAYA2IOFeFL1d/rV/H5K17/EyD06uUz3l9j&#10;j5/w+fOI+xXxPuFVTFVqws8BEASjik2wRczPZWgmWwrQWf5ydXEa/Y+jHpB18+gxLH+wiiIBLJbI&#10;HGuPgSXbfPv2Ir144sjVG+nyZDVdHi6m0z2sIxfsWq8SscCtlXkUYRsAAhjAsL7ciW5wS1zgZoYF&#10;oPMdLmvNzGlhhQUfba0zlzZo+/OTEQMUjqv9dhoIjlYtkiCqwA4KcG9/K/q/Hp9u0XYAn6P+Ov7b&#10;atrdX8fS2lVthT+ciQ+tcP1jW7Jej+X3DleijEUAamUHa/bqWAjl5zBUZmTXNvvx3lieCtOYoAkR&#10;O7wvYPlVgQJQyAmuBRSxSQ4V3wLnOY/i7KOGMwAFmy3bYDPAWmNjeq73+wuo6DUU9arrCUmVpMmM&#10;KlAtRXZ5ec2SGQvAJ0MtWcic43zT6c9NjWJxjbthR1Ezy+v2irCTPnZ4CXVXGcm2jO9aCFpHp6qa&#10;w9qasTQGJiBz/A97qf2dYz7bzUkOi2czAI0BegGZKKmiaOoA0PfGm6xZqzVm0vyifVJVTHfS2NQd&#10;gGxpx0Sok1G7f6FGhJPg8mIVpB6PdXF/YybH1KaBhssLibHJ2zEv+sWaCBB2QMk4mPE9VdNdbG1n&#10;ieMB5H9+3Lie1jXH+SyZMfupAjS2KACrHS/2n3F8WFC+MxX0CHbRG4Oq6c6Dn6bbd38CIO7EPqZQ&#10;SXcB4ORcTiqozMzUCjKVo5bcBIdgrQAu6+9MgoxOfY39vM13aD/hsZg3U/km7LVWfHzCG4iqkeNA&#10;yQlUld437NsQg+DR/lbbKHbOXQA+QA3fYT8Ts9rZn8V3NTULxDg/bxD3OPZynfc0ATiDBfec/S1K&#10;KFf3ZQJEW5wt9p30D1D7t7/5Kct9GefwgBuF1l0Y3rrzO/wGluzk0IHKVQCa6PrC5zcUECzscMDv&#10;yacm7LICVAlmq6xSNEv8HPCFcgSKLwHev+RCF4aOKhzzgOJzYOi6FwDtJGxsjuHZB1m7K9gEn+U0&#10;Rz7B389Vi4efQKilFZpO7TVSFEQHRHkdw+vvboeldlxC57ve29fn6fnTYwC4mc6O1wDlIO1tL8Vo&#10;KWva4JUFXi8AwM4nCAK/9WUAyfTfBCDKEZso+Ba4WDpcyMuov83uXLroTwDB6eg9IiCXsZX2uhBa&#10;jie34aCYe1u0jbR/vJmOTvNn2zsZgjt7a0DRoaSsxVv4NwCo7d3dB4DAXgBqe1WCA87FTv0mMwKC&#10;y72IEQrFtc35FOPtAbpIiFTtrWLNnD1YrGm0ns8Eh9DJAJzHytoVrMe5FgDUkkbpCwqvAKBlLbuL&#10;zXTMuhZYCz4BaPcl44nWDFrwbN2dvULWtx3D7hMAmyrmFUdEuZ/+T3PTqKFxADAV9tgkhJa0j13u&#10;L1voi91DlakaG1hYyzqEnAA0ZmR8zrhRVpfY3xjIICcgtHRavNgvttOAu0qq0RWCDwNO2mgzjCYz&#10;jDe6XUsvTETc5+IzM2tsTQB5UVrc+2hEAJpcwGaiRv7ziRHWd3kAiA0emwIy2M6pUo6XVbC+NkFY&#10;a5rlHOVCtlZwjGO8FeUvI6gkt/8/jY+xLRMfGYDW2wnAKaBhzZvZ38lZQIeSEsiWytxVXQFo4eB8&#10;AWjio46C1freBSyqJbPAglsFZte3AKAKcKjITJQ0elj9IQBr86rDO6FCnSdM7tz7aUAweoUAwHFA&#10;HDeGSbZ5/6cBQL8DYVxB8drcrzE91Z/7m5jRAv8swFmd93PUH9tReVba3nzydzdVQvmi2ty20Lfn&#10;h2p4lOMQsP8V/xP3LXxVfgLQYzN2ePfhT+K1x/wA9SckQwGyrIr4CwcqEH6Ot+egAzZf++R/gRgj&#10;A6sEC9DF6zx1WccNVAG+ePY4APhP11ZDAb56+SK240jSz5761K+zGA/wBLgVdjh6nKjymF90pzsG&#10;bsJQ5ScEs4Ue2l8B6HpYZG11qEcVH9tTIQYoBWBs/zjmvQ4AHnEubAsAHh+spP2dpbSNjdxaX0w7&#10;247ciwJDJfl804Ac4Is2hOAS9tAHKKnoVoHDCm2x6agxs2mB1uWCX27PpeNVIIWNFn5C02GzDg59&#10;vsU6x4m6Pd3j2PZjNBVVoDY4Rg4GeBsCcBcY7jpdj54ZjjlXwM9+s3ZD29lbicEIzOQKQQGo7RWA&#10;Wt7VdWOBvbS2BQRRiGubnUh22J/Wur/JGpADENpgBwF1vgBcXrEcReWmhbW3SAto58yvI5P4egU7&#10;HQBcyrZZAH5vfBTQLa2gBrG+Wl3XqfOZELQfsbFAAbi2ZR/ZDEBVnAA0SWLXNZXhj82J9Jwbidlh&#10;rah1dxZOOwBCdJgv59KXdn8KQE5xAd9lvZx80J5FuQdKyBhgBqAZ1WxljZXlbOlYas5PBKQavZGI&#10;HfnarONHAHYmw85qYQWmF6wxQe2tWUyh52eqQF+/wbZfYI19P1vNQJ0SgCi/ByNZAQo24TfJcQrV&#10;zhLqFAAKvmaX/QHQb+59ybKoGgD4zd2fpv8EZZdVImpxLpfdCD0BqN0UzEIu9geQjeFFUmDO9X/C&#10;9n4S8UVtvgmBuw++DAAKHCFpDFBFKsyjJlEgWprSADyoJ49ZADZ6WmvBeS8UlgXO99iWscNQfyNa&#10;Wiz3nZ+gLn2d1afZYAGl+tPSlmlaUL/PSEoB89usowUWoBZNB5ArLAdoJ1GFqtWpsrDznLJtvv/I&#10;MhjmcRx/avohij3XFqru/N5UlwFArPNczW3fCVgGIFnGm4nKUJh+8eK5Aw3kAUedBrB8LQyBYMQE&#10;h9ALa0zTEqsMXeb169cA7nF6/ep5ekP7e9ub+WE8PniHz32gznMA+PjqAhV4OQRXHi3mYwE0ljZK&#10;YQJ+GWIWWB/Fk/0tk7Fs5pOF9rkihRrMsGObTN2W6/s6LPDxIcd1np49OeaYD1Gcu+kIFSUAdwDg&#10;LpDZBT47DmMOgDaA4NpKH/WHOgQsBQgdH9DpejEvbLBxwXZAcB6gzDdKaQNrvPUZALXB25sDgLaR&#10;+996bhyzfXJ39zc4RsfEY98AclMIcwxHpxsBxx1AuLq2zAXbzMXJK4sBSruz7R2uAtGVqLMrFKBD&#10;WgUAUYXGCNcB5BYq0B4dPY5DZbjocFHY3irQWQBIK8CyzzGrAjd2+gFAR2FZwqqaIInscKi/RsT7&#10;BnaH61tA3QjYCbm/AvAcV3GA/XWeCtLt+JkK0MJoQSgAl7HJdo8zsSD87OlhnZ4JjvGp+xF3Elx/&#10;ie/T4lpHMRGA2m7VoTbWTJ7lJjVUmn1VrakTfiYoBKDK0Ayu3ans7G9cTatq0kFVZ3yx1ReKKg1s&#10;FBeWAGnG9s2EjoYSC5BgA8uoMxWDFkwAag9VdQFA1v0LQmp2LOCjIlTRqVAETWSDJ1SCt3kPaB9g&#10;JwGp9YethRG+hxEuwq9RYCrYu6Ha7j/U1n4TMLSG769gqVWphVKNUg9VIsu7rqpOdam1nC7fZVuP&#10;QimGEkKlCf9mdzRUkcqsOC4hqgXWUlrD5/E94tjveezNDG+BKIjMNluDp4pzuwK2iENqoUdRncYK&#10;hZnxOuEjgGcF4ExWd9pZ9+13Y7N0JtYFTJbZ+L2ZnHk4/mVAe47tCMwyxyIA7d2jdZ6qmP1VCX6d&#10;/tYk30sHNTsl3H4aLStAznsYC/RYhK43FgGo9ReA3hy8AUQMUNCZyRWAWtffVIJPA3rF1FbA0Hkq&#10;PeN8vrcU5g+BzrfAzmdQOIqLZTIOrX9zcZpuLi8CgI4eIwC1wLmQ+jLsbzQzwEM4Ri8QQCccTYJE&#10;MoV2OSyNEaRFLNAmIF3XdsIyL4Hfq5dnAPAoAHh16TLbQGgzHQCZPZSWACwUYABwbSmeFyEACxss&#10;8D7CrwDhEILC0Zhgv1UaQi8DUKu8ttBJh0cHMRqykAtA8/0Yt3Q0Zecb98tPBssAPDj2ITkck5nt&#10;ATAGZMLPbK/DRDmElWBUCZqsEIAb2z43oh/qz2YG2Bjg5s4in/UzADcyAF3eeGALBbW+o2rMNtgC&#10;42a7BvRqLJMB2AaADkAgAO0GZxJDALqMYDO299eBm+s5/JWwFKAmS4Tf0ppj22mVc7OL3WC9FQrQ&#10;UhRHWOkuAcLF3CukDgBnAZDdz/6Ug3RafgLQ7CESUBq/H7ZRZaeSNCFhjEwAmk3OSjDX8qn4tMCW&#10;lQgBEw6W3Fj71sAuqooEinBzmmNxIxHUr7UAGgAUsEKv2kJBASdfq5SE1eLsvfQB666qE7wBDK3w&#10;uAroq4BEBPexcCZKvCAzYL6OZIUAFGqCwyTLxIxdze6wny+Bk+oHu4vqE2p/iML0+L24BZeqKqtE&#10;IYYKvGPXLmwjCkrYTbNvYSQAjZGNYR0LAFqfV8TqAoANY3OWm7BdQO2xzwAqM6VhiQGFsc1G92Go&#10;MY9BBXb/UY4fChhjr7fvGHv7aZrGdn7N/DuspxoMBdjJAHQ0GNWfpTr+TipIY5JR5sK+p8t3ovTG&#10;YzDTXG59EwDWAgvAR6hWAWhm909zM/vq1r+b6n0VvMfy01CFBQRVd66fAZjtsp/5ffib27tESH/h&#10;A64FWIDspQ/KyUDLylD7miGoTRaQOUmSbbGPV3xne/eG9VGAr1+k7148TX+OC915b97kp5G9cCBO&#10;LPDjq+GoMAGwPD6gACx6ltiE3SXLFWou9xQZqr/h1FGaM+y0xXm+zf7FRSzR6auXF5zLGcd7lB7f&#10;HKXrK589sgeEtoGnDzcSgAAI8GxurAQAN5yua4d7UUOoGtwENBvAMDfnZQB+bAHG+QDbJmqtmL+9&#10;NgjFd3i8GwrQZ2ao+o6OdlGBgPhsO2ywY+wJvS2U6O6BcUIU4B62GHs8WHOkmQHzV2KYqD3H8OP4&#10;zBjbg0MbG+PvRUGzEMT20swOOwqLys4+uYOV+YgNmh1W2VWrcwHJdaxytsht1Ju9Oxqh1ixq1h7n&#10;5pBUKjgVYE6I2GNEqP3NhqOq1ENpGie01MXPo9fIqoMiOKiny9rDJNto43SCSHusjW52rOezt4K2&#10;cCx1Fuy7O5oOq6PpL6Hk9juoyfZkKDhBWG/bl9Tx43KSwAyq9XCTANBEin1RLTcxodDqjwOmDEDV&#10;UXfFfY+mJvZX8AUEH94OBajidJTgOQBl1lgoqm78zAvXuNkq7/8y216cVnlYr2fnfZZDmZmBtceB&#10;wX4VmjZYAM5Wc0mLy5gAsWTEukFtrDAtN1Ww99iWyYMcxI/YIGBymRls96/mULDMF4CTqJhJIKdd&#10;NRvqhSygqy1HWhHKDwMCAtB6uWmOwW1qgVVoWlUBODKBqp0xtmjc8Kt079GXgPkB+xSS2tCs6qLU&#10;h3MRlhmAKFWar7Pa4/1IjuUJK+c1sc1aYMEXWeB5vo85439fASSsNTcvATrBPLft9vx+A8RA03BC&#10;tZ2tsHZ8wngnkHdf/9HcI87Bff+x6KVSQHmccwkAAmLP1e/FY7nLdyYAtb9mk/0OVX9+B1+E+kPt&#10;hVqjZetbKL8iK5wzxD5cp1B/AtD4oeALC/zyWXqJ2vP9f7u8HNAzAfKS+W+xxgLwiU8Wu77+BLLr&#10;q2HXOWOB2t1cNH0yBFooQexv7g73qVawUIeqSJcVhJEccV2t8VAFvnx5HgB8/NgHvfvoTQB4vsey&#10;Dtu/GfAL+4v6En4FBDctS+G1MUEhuPkRhoUqHAKwmA5f72xtBAQjxsnxRLySY71BER8c+ajHjRhf&#10;79Ch/g+308nZVgBwd9/Ex3oA0LYPnFWDArAYNDQ3lCAQLAC4srYYGV+tsApwZU3AcYybQHgTAA4V&#10;oAC0drAAYB6yCtXKvLXN/N6sr/Y1QxCQaYOBXjFGoK9VdwKwt5CLplfq5fSKz1xn1VhjDGVlNjkn&#10;VFbWHQ6rzPoZlsvrKkQsMPAyVteeL6dyxSeLWQ+Ya/gczkqICSMzugKv362k/2VmKs23jc9ZLDwa&#10;AxwYgB8FgBWWsY7Ogl9VoIrKHiIWDjd7dlvLyQwBqFp0GyZAtJgFBO0bLCSja13tUahNmwkTA/bd&#10;0oP0r8a1xigqbKyqzvhhToj4XltqFzT7v6IcAZrZTTOmWkgBOMvFJ3xHUYlacGHZXgJsWF4B6HGo&#10;AIVVtt/5XGYqKkzAyvwDIOt+LHDOPSl+FpbQi91EgEkH1ZQXtwB0mQyDTzHAgB+ALQBo8kHQ2KKf&#10;MNDyfAKAbFe7GVYZpSZsLIUpAPhRBQKyydnbUXbi+zrn7A1AG6yarALA6ny2wNOlHM90XSHpcmZ2&#10;HwIlldvkLIp83uJpbbOwN+b4VVq593Vq3RG0X8d5/+zWvxPHYHuIyvukAH/y8Thsnovwu/3Nlxw3&#10;67IfEyBmgr/IIza/iPH+bL5WDYaFHYLxoyIEcM4TkoLROJ8PPXL5tz5+cQjAfzlYBpI3sa6wVBlG&#10;TxKUncAKiAG2AODlEIDAS7CZZVYVhqoDcqEIgafTAnCuV6g+rbBN6GRY5meaCMxCAT55zDoA8PJi&#10;n/kqwB0gtJV2UYDbAEcICr2sAAdpC/D44J3NsMMFBPM0WkCwAF+eFmA02RHwE4JAOIP9OACoCrSv&#10;8u4OChQVap3i/pFlMZtRHlNA8ACLHjYYyG1uL6PeVIFOF4HcUgbg/iCgJwBXUYkL2N6sAFF1FkYD&#10;wPWtwgLnkheV4jL2XntbqD4B2Adug95capkFRs0JwIAe9le1WLy2vi/3AskA/DHGzctZ4qgtBG7L&#10;KEABqEL0swxAH0Zj/16zxPWAn83hyx3ZxaSJsTcBOL9oBthnP4yn/oDXWGAzyfb6GACuv1iZiKHk&#10;tcXTwz6kZiczAH1vV6s8sEEVK/sRgACs3R8LG9zsZQVomUYBQGsFK6ynDRZo1h46sMEPKMs/W2c7&#10;VXtXWMJhX1kVEyoJaygAx7DKXmTCT+urVdMuq2xUKPX5DEAtpuUyxgWFgEquvZgzwFH+AVgKAFoG&#10;IwBNFpjxVeE4/9G9L9Nfs+yldi/KQAScIBOAxsLs32q8SygUAAw7jEU1XuhrAaildD3XUaUVAHQ9&#10;ravn42cC8MGollQAWjv4szhOC7Fd9v6DDFvVn4AfGc/Z5yhq5vzcltAVgLUhAD1/Y3ECcHyW74zv&#10;SYXnuvYOEXz17r1Qa64v8P7m6MM0hXKr9/gtqwCydzf97Ot/J24w1h2q0LXhhQX+HIAmjgKAfP5w&#10;jN9QAALUUIABv9evAngBPprAc74AcwTmj8rwM3VolvgN9vY9Vve9Tx/jtRB8//ZV+vUzoKclxgL7&#10;uckRS2KEoJAKNQekLKhWAcaQ/MPudZ8/mKmYFq2AoJDLo9BkCKoEnbqt3P0ut5cvLgC2UD1KVwDw&#10;AvX12wAMCxwAFHrYTKZbqK9ozsP+hgX+HIJDJWgssFCFH18DmLDhNuCnCoxyHWyvzSei7e2hQDkG&#10;nzNiQuTg2IcPZQDazAJHA4BaYR9A9EkFZgCqBLOi49iib68JkGyBN7aw8MAvAzDXClry4vImS1R+&#10;KkVBeLxXS8s9IGQBd9sM7hB+/QKA9vCw2W3OqQXNFk1X0/9aciRj+wUbJzSbrAVWSZpMEZIAUBBG&#10;aU0uYNYia4Ftjc50JEscM2/K/psAUGvskOYmSiyDsReEQ9YbbzRJog02vnc5N5b+0cx4+g8nH6X9&#10;yQepwrwYBAEVqCWOkV2An4or6vnsaoUKdHQWkyCN+QxAbaslMZbKVLDfT7HXf5Z9/4Op8bTNvozx&#10;aVe1iaorL2Aha9JFJeZ892mcyWVVf4JQReeFLQRNMAg5M6+5dtDavEdx0WuHveijOxlgEXIBQNcH&#10;sPaIsI7Oi9jEiNlc9/snsMR7o9rCnwFdjp/9G68TgCo2IWAM0v0amysUoMXPwtLSI8tKzPLaCgBq&#10;mc2eug0B6LL2nrDniNlZi5nNPo9OZjWoShQkNpMk91FWHocqUiUaAETlmawoFKCqWpt7f0QF+ZMA&#10;q+rtEQAU0oLQZI8x0FPU95/iBie83G+jz3dSz1b7Z1//u9FPWFuszdbqekyej9stkiAZtg6A8LOI&#10;Maoyi+6EWQFG3G8IP9q3AE3FFwkSoJdjgDlBYt2gltgssCrw3VsfvfiK5Z8Auheh9l4z/YeomxwX&#10;RFW+yDWBjwFgQCyUnSPGfOpXXLSICZocEWIBu2yBXS9DcKj6huDLsClGjcngcxu+f/HinGMeAvDS&#10;Zxjvsd4uKmw7HWA7d4QN8MuKD9sbAKRZnDwE4SbKqwCg8b+AIKArYoHF/AzCPM02PHfp89iiRhHb&#10;WwDw6CRb4FCGwM+yGOsDt4GehdCqQF8LwM2dHP8rIJiHsLcgWgUIAGk+40N1p/ozFigAfdaHXeRU&#10;gI64IvSMB6oAVYNuY3e1nFaXHBDW4eLrQwDmGKAQdKCDjwAEcAJQBWd/XMH2p1BwAtDyFoEq+BwG&#10;KwC4aBxQ4LUDXgLQrK9d7SwqVgH65LMm29Aizy9Mc2FkG1wAMDK2vYmwvHZRy5lgINnK8TztrGCb&#10;RAUOsK7//dxk+r/NTKR/NDmW/v3J0fSU9euot2yBTaBYSvMASz2SnmBz/0x5JP3jidH0f5+cSP90&#10;fCStlMdTdwk7bYE1NtdEiFCrz9t/l2MDSCYbBKA9L2rARnsXo5AYaEfZlOqO1gIAuXjtQTE1l9VO&#10;kQgRohNTgAQLapnHfQBoIkQ1GQAEcLa7NLOVNdSjaipq/oBdhqPqE9jw/r9zgNd51KCwAjwWOwuB&#10;AoCCxtcFAO8DQO2rCZ4CgPbsKACoMp6teawZgILEbRhjjOJj1KVq1KRPsZ8AIKCxpEbgjE8DTKy0&#10;ABSm2mBLYTIAv44klN/JNErOeKQADFgDPmE9ijKd5Ubyf+W3bKAGtcAqV7PBKk1VoOdhEsR5AtBE&#10;i4ATamaOPQ6b8UDP0+P0HFR/HlO2yyhAExnx3I7Xr6PluN5LwKEKFF4vIhmiCsz2N6vBACTzfS3w&#10;hN87QCj0Prx/k/7V2grLPGV9awVfhhV+AUizehNmeYQZlZ9Z4GIUGu2wALTLXaEMCyUYyRIgZzbZ&#10;qRDMai/HFgOiQ3jmgRrOaZ8AqAI8PQGAh6iuIQCFnQpwe5vXQG+b9wHG+Cy/3wIqhRL8qAgBTlaC&#10;TIfKsADivrE+4OaxeYxFj5XDIyB46IOG7AaHAgSKR6fbqD8VIZbY5+WybqhAlN/OPiDexpoDNG2w&#10;2V+VX6EEjQ/mAuilUHsOdSXgBKL2OZ7C9pkCdLSYSHysNtLBpt0Ay6nbLgO0diQ9ij7BZoE/xv0W&#10;7TKXkyGqO5WhCvB3q/nxj/YljiJoQClAXcZt2TdYAFpf2ASIiytsd7mR7BP8OQDnF7XA2OolBzIw&#10;mwsA63ZlAzCosVbfoa5QgvOTw/hf7sEhAO39EVYVCGpbO11HVR5hO24DaKIAHVm5huo6qIymPaDa&#10;AYIWBls0bYmMCtAkSLbBI8BuFHvKNgFt7p9qP1sBmBMVln8YRzITbZ/eHLi33u9W2F8HDBCAZm+j&#10;iHcIQLPDBQBNnAgQAdjqO+qKWUogI+AAX47pZbUXfXyrbtcL/KuY53oC0OWF1Brb/I/53sYBm5le&#10;L3oveGEhvIRK2NYhAD2GACDwGxOATe1qVoHN3qNQbCYKtNiCx9ie9Xm3OSabfZUL+H0E4GfNbVkz&#10;6DkZNzTxUgZkAtAMbPQZntE6/0700tDqqv6EUoV9/8GjO+mIG4j7VTlOoPasP2wu3EudZQdj+Ema&#10;qd1KX93+d/mec+ZaAArN8WlDET9LX7NM9AJhqm33OEP90VTpnlsowI/2dxgDjJjf0P7mz/LryBAH&#10;AD+Vx/haNegygq/IBgu97549SX8SO/uSZYTjs8fX0QpFJwgfA0V7iAi+j+0zEGZ1mN+7jvHCUHi0&#10;PJKM8cSsDDP8ckY5ts/rZ89Qgc+O0oubLZbZA7y7YX9zBngD9TeEnCpwaHkFXrShMszzUYWARfBt&#10;FQAEdJu/AT9rBzvx2R7rCnmPRRssoK1LPDzKEMwxPwG4G09g89m6ZoWNDZooEYCbW0AQAGaQmfTY&#10;DBVov1+fOhZj+C33ASMANC7okFgoQBMiDnK6tZtVYNFdzqJpld/BfittDSooP5Qc6msAoARgjMsH&#10;ALW6gq2wwdYJOq+3mMHmvBbQ+wflubwclljFGOoRFengCC7nw4+MDfp8D2ONiyuW0FQDgA6OUMQB&#10;Hc7dYaxMkDTm7QpnMfIoILOvrmUweVTnGvAzwWFGttq21MNnSNilzCGpzKDeTy0AaB2hMcH5hcnU&#10;XnDo+NHoqaH1NE4Y48+hAq3FE24FAGNKszTFEg1VngkWVWMDAGqX7bKmXfWCay/Yq+R+WDXhqXVU&#10;8Th0fACwlEtYBKA2uACgMDR5MsZ6qrr2gkmQ28DIeJ7Qy1nQAoBaTy2ucUD3KyDtX6s9zED8GRc+&#10;ihKQHczdT39p5H6aZhkveDOsHlcG4CcF6Bh7Kk7trOpI6zoxmwFoLd4sFtP9Wz6jQrPg2P24Ted7&#10;AyjgZ7sLXD8H4NjUV2HbsyoeAhBVVu3ciQEILIBudPPoLQLQbcwBwD8/8zBdo6g9l7DpfA/2CPE8&#10;tOGlhu9Vwj/l+70NAP8YN5nct7fCDcJEjbFBbXQGICqQabbJuTTGc4zian6XAKCjuViq4lQrWwAx&#10;W+Mi+ZEfS2mJzOfqr1CA3377ISD3lvW1wLm9TP/t2irrOFKMvUpuAKCjTwsoQIaCy93prqKw+vNh&#10;tzIMMxjz4Au5fMZ1hZ3JlFB+QKawxvEwJ0eb4TOnrvv++W56/3Qzvb5eZ/19YCkAUVsAcB+gCMBQ&#10;fwX0gF1hi3OGOL/ONnmAEuynZ4e99Oygl653u+liq5uO1rtpd6j+jAM61uDmai8UoAD0+KKo+9Cu&#10;fKhBALi/D/gOPgHQekDrAp0nALXE25bCAEAHSlD5HRxnAAo7s8MHx2sBQAc3LQCoAhSAPk7RrnCF&#10;AvQzFeD+ZjVtrzrwayUtc5yWtlg3aIY4A9AeHwUAWwCrkaJL3BCAdmUTjIcouuOGQ+Nrj/PAB9k2&#10;+8CorAK1yi7rcFsFAB1qy0EUltcbHwFoIsTHWS6vZgDGYAUO6e5Q6dP267Uu0IfhoOywuXb5UilO&#10;z5msAIANHzDkoJ/3U7niqDKO6gK0uqy3MBEQNfEgAIWldXLWBjqc1vxy7hHyOQBHLHJG/akiBWAV&#10;lWjNYChA5hm7Ezz2I7X/rGrOEUqyZXS4qTy4gvAzexw2GAA6GnMG4O2oAVQBTqHi6l1gKwCxlgIv&#10;7DCQzDAsACjwHJghK0MtsD0fPgIQhWisTcWpAqwApH869jCtsS97RbiOALQVAFS5Cj8HVLDmbhKV&#10;JRwCWFhg1zERIgBVYkV8LQPQHiifAOi532fbZlWF2ojbxA5rmYvtGRMUZgUALf9x2Rrr/4uJkdQe&#10;N3ueB0HQogqv+4++DAXoepbRtJZYh+MRgJOAz1GetcCzfEfGWU3UBOj5DgoA3mZZ6wat+8sKEAA6&#10;GATf50cF+Klhh1WCMX2VLfAwRhgWuACilhjwCT/b999/l77F9r5/+zrs77c+UhOg/jWs3y/evQWA&#10;uVTmBS0sKurMEaMtpVEBFoMrZHhl4H0Eop8xDbgBFJsADGus0gMuAjWgOVxfJfj2yWb6/maQ3j7d&#10;SE8vd4Cl9ncnWQKj/c0AVPkJuJwM8X0oQ15/VIVDhSgc35320puTXnpxBAT3++l6BwgChdPNIQi1&#10;mCiiNSzi1eVxPI83erAAwdw7xcLt/agHNObnNKxwANCpZTF2ncujxAjAvcNc97d/tDm0vapAC6It&#10;kbHWDwCiBlc3sMAAWvVXANDne2ygAFdWuul4qwqgK2mxV41HAKyu5m509hxRGX5SgFkNRqY4kh/W&#10;AObRY4SZUPvLzUrYWwFozM84oDA1gxwDK7B+AUAHXXDdhQGAawFAFKAxQZ+tIQC1ww5DrwI0DqjK&#10;s8VQVkBQBWiyxMxwG6CpAPMTxOyBAZjquR9wQBAVaE2hoBJwre54bDP66gJBs8BNLK5Qi89748AP&#10;AKr8mqMZgsBQ2BbbUCUaF1M5TocadPisr7jQtHI5MeJQ9CotM8Iqw3sPswK0FnA6hmpimck8mKi2&#10;0DhhHsLpfgBQIBm/Ei72dnAQUXtQCDchaMmLFlt4FmCM3h9DABqXM4amnXXUl+iLy4U/NXsr/Wrk&#10;XvqPH91LLax7BuDPsvUdAtB1BIfrC0CtqxbYhINWUkipFEss4/HFMXKuGYYZiDlj7MADWNoAoPY5&#10;Z8QrjQexPeGmCnS5JSzof8KN7o8/5HsDaI/G2QYKsASIVYvC8psh6IwflgFga8msd87camktAHd/&#10;diH0+I0/qv48rgDgUP2ZkZ6Yy32IRzkuwwtRfM3377KhAIVdQG8Y/wsYMs/5kQUGeqq/AoBOcyww&#10;N58hrAL89sNnGWHUoF3i/hIQVAFqj9+y3SLpIQRNojiwQq4rBHi0KJcJ8OVnkmRrm8Hna8EZoGM7&#10;KkCVpIDxfQHAJ9fH6fung/QtAHx+uZ6uL7bT9eVBxP+iAZ29ocJT+R2ivgq1d7C/FTC0mSkWlPt7&#10;G+n56XJ6d9ZLb8/76eVxP93s9dIV7eZwIV0dLKTTnX46Um1h81Z6lbS71Utnxyvp5sl5evJU2J/S&#10;ztKz52dZBR7upqPTHV7vhgL02b3a4AMUagBQC7wHeC2IBr4CUCUY0Iskx3Ja4vW6z+4I8C3ENOYv&#10;94Bgl/U30uVRPZ3s1IGfw3sJwFrqYU1VjvFMEADoQ8ALAJosEYIOqpptcE6AWOaiVXbdP6r6hP0M&#10;QC2u60XfYZbvqPqiFGaoAB17EEWYh9J3gIRyhmCzBABzLNAH+/je/sFzFfv25lFdprGvAtA4oACM&#10;bl6lkcgGdwczXOAZgjGC8lAFOqyVw0NpY+3RMcv2oocGAGz1zP7m0ZVVdJaYPBixCPcWKs9nz2YV&#10;6ICkDr5QrhnnUwHaE8MeIA9iGw4sYPLCp65NAboZbKNQEIb1NgoQOM1g5SyUDtBZD8g0bDAgs6DY&#10;2J5AtJ9t1T6wAbuc/TQ7/AmAP2ObDsLAelzoBQBVf6EA7+ZlKm0Ls+1WZpc6C4GxwADQz4SUfXd/&#10;yffw30+OphPgV6IJP5uQKQBoyY5q8gHnICAEjj0tBKM9OD4BUBj+NGKTZoJVgS6boZQBWGIdv4sm&#10;lvOU7+Nfl8bTn+H3KrG/KMehORV+AUDAZ9GzU7cVpT1sp4J1zgD0XFwn9/W1CUK7zFkKIwj9LB9H&#10;VqMBQOy96k/4Wywt+FXWt1WA7969w/oCJ0AYjddvgKHJkc9VYcARIEZPkWG2WBD6mc8QjvbhXZTB&#10;fPv+bYYi6/+zrc1QhmaJnz3xCXTDOJ+gwgKrAotWgM8W1lgbzPLxPqCXwen84rUALOBXqMDvn6+k&#10;9zcr6fXFenp6upoeX+2GBT7HAgs/Y4BCrUh2CDptsdNjFJgq0WWOgZHLnRytpR+eLADVBaC6kF6e&#10;L6QnJ4vp+rCfLvZo+0vpBPjtbwIiFJYAXKXtbPTTHvMvLo9oKsHD9OyFI95wLFeHkfw4Ot5LRyjT&#10;Q6bHJ7SznUiGmA3esZvccHAEawMd1WVlNUPQ105NfhjrKxSgz/ld21hOR1t1jquW9tZQfsuosi7A&#10;QvktoU6F44YAxBZbOqMCFGDtjkkP1V8nACj4BGC2sqrATvrDenkY7wOWANAhs0yAtGlmje1WZy2g&#10;PUoEok90WxiwTwDYXWig/ioxQnTDp9iZDKFVG9NRIjO/WInymKwC88jOjpRijw5rAY3h+ZkA9GHf&#10;WmCbtYIFAF0vP9DIWKL9hrHAXPhmdE1wOLCAAyg4hJWDANiRX7hYCG3sUAVoX1+7q5kNNgboOtbk&#10;CeD5wXgkClRgAtAssM/HVbkVmWBtteUxQrCBwisAqOqy4DdqA7sOOHo7A7D1CYBzDraAIsw9H4ZQ&#10;/AycZjIzAL+ObnV+Lgitm8vJCgFpxjP3hlCdBQCBmC0ywKNfpRW+n1cz99Lf5Pv8b6ZH05u5e2nK&#10;ukDUpCrMuJ8AFFACMAZQ/QyATqOxLz/LfYF/mu4DlZuJO+m/Zpt/lxvYi5G7qc85l9im8btm715Y&#10;0AKA90c9RsAEpFSKD4GwNtj4nwDzXJoLd1Nz0UFl3adg/ARABzvQBtfZrorTekfB5ro2EzL2cikA&#10;641FAFqTmQH49u0n8AE92+cQDBUoACMuWIAwvy6U4QeAZzmM9lcF+OH9u5j3HgX4ASj+y7WV9By1&#10;J/AiriewaELP2GAxFmEMtcXn2lszxq5jac5r2rMnfC7gAJ9d6rIazDb4+gr1qJXm8w9P1wN+by5X&#10;0quLtfT0bD1dnq6xXwuhcx3gKcpLuB0dOSafwBN2m0BwAyVmQmIDGPp6HWu6nn58vJh+fLaYfv56&#10;Mb29WkwvAOD1yUK6POin091+OqYdbPXTxmI9rQ4V4AoX7PZ6P22jsHYA48Hecrq0FvHiKJ1d5KkP&#10;CFf5qQQFpF3mBGCuCTQLvI79XQkAaonXNxwgYRDNMhYVoBC03CVbX4C70wN89XQU8b5qGvRrofoC&#10;gPbzNUZo8mYIQAdEEIABMQEYCrADxOwj3AY8GWyOECMMf4n9LcplzAY7HqBDbQnEACDQM9sb2WIV&#10;owDkfQy9j3qMx1suWBjtQAizoQIdvcXngPR9WBJqL0NMFQh4arkcptOfA5A+5BsF1rRHiF3hBB0K&#10;MGoAHQwBAGJdBWC7p7rMdYSFBda+qgALANrbQgDa7HplkXPEAcfuAKKHbPM+696LuGEZINqzRNWo&#10;CvRBPILOeFypYaGyvROytXR+HuDTPrSAFvhNl+4kH4JkvNB6OstbCgCaMAjYATe7vWmpBWDE9Ibz&#10;BavZYN8LACFoDWGhBE1kCNoCTCpALe/HZXl9D/iZwTWhUGvnTKyAUP3ZH3cUJbcEaL8r3U9/OPog&#10;/R3aX6f91fGH6W/MjaQ/P/4g/dmR++mPRh6kvxyfPUx/b240/Tnmv3p0Jy3cc9gwR2sxkaMdzz1j&#10;/F4shlbJ2b3N4ywAWKg/ga0StRTGZIZxREtryq3bkfnV3kaf5ns/iW0VADS+6IjRxggfoUIFYAE/&#10;m3DUEntM9S6/t4kQbLBhCcH+xXtgpQrUrtrev0e5BQxNjgjBAoZ5qirMUByCERB++BbQYXl//sO3&#10;qL036YMqEBBaFmOJzB/eXKVXKsenKD4gl1XgVShFIfmOZa0zfDoEoi3qC7HSKspXL57GYKtCU4Wn&#10;ZS4Uofb41dun6cXbJ+mX316kX7xcSx+erKW3N2vpOQB8fLYWALy6RAVe7KYTFN4hkDsCeELv6BjY&#10;CTxeOxDBAcDbBzwHR07Xon3/GPWHAvwOBfjyYiHdHPXT+UEvne8Lv17aB347gG4V6Kn8AoDdSlpD&#10;1WyvdwOCWw5ayuvjs31AuJ9OmDo8lsrU7nFHZ8CP96fnAJHPtK+O/CL0clxwM+0B5I2tlYgJLg8W&#10;o+XRoAWgNrwGkBuov1baXKl/BN8ywFkAXjlBkh9fuYFy9PGUKyjAhUUHMshKzoRIr+8QWypA1aBQ&#10;a6Lg2umfV63ZawJArC7LqvZUgQIw3rNsf8lm9zjrCdtpeQ17DTwdmdpeJQLQXiFaaCGZbbBxwJkA&#10;ow9OL+KAU9Mqr7HoFeJ8R11WEdpUdo4ebbmMo6kIxgxOLpY2ttn6QWDlw3wc2sqmyhOADn2lDbZ0&#10;JgDoMz5QgUUM0Adwa6s/rWdXu4fYbp8j8gj4OniANjEXUVsj+NsAVF0KQfvECj9hFqOdmDBhP9o1&#10;AdjsW46TASjIVJS5zMUuaVreDEBjigIwbO9w3kcAAh6zoCqrAoB3UH9C0B4bXuiF+ntAE4Ba2skh&#10;AC0lsVzFWN9kwNC4pomPnE123YgPFqBm+9kCf5mPHcAEmJk3OgSg1tWyFgFoK3qDaFcD1GzX9VR/&#10;AtDkhArQQm3jhXk7X6b28r3UWrwfJTBCOhd734+pgy6UGmbZ8wC0jzgvj+tzABoaiF4rqD3rJY21&#10;GgfU+nt8X3z48CGgZ/tog2mfA/C1qpB5+X2G4Lda3h/epW+/f5u+++59+v67d+nH77HTxv9ob1Bt&#10;r7DITl8z/ceOFI3SM7FRAPC7DwAQ0Am53PvE5MrT9P4DUP3uFWB9kd5+sEcJ7e3z9P2PwPI9tvv1&#10;k5i+//5levfBHilPOb6n6ddv1tO3z2nP1tPLq7X05BzwHa2m88M8DuAZ6uoEtWXvCyG4f7AZalDl&#10;dwj4HCVG5XcIaA4A38FBBuAPTxfTByD4Hvv7HPV3c4ztPVxIJ8DvaDsDcHu1E+Ab2ObLAJDWKwO9&#10;XtoEJpuAYINlbMJS+J6iRo+OsOQcjzbY4mi7yO2ZEeZY9jguAXhywudxvCjBYV/gAoAn+510cdBI&#10;xzuNtLNaS1urjbThqCuoUUe71vYOBm3UYpEhzgAUfjZLZyyR8WHkQmxxkMtlPgHQhEYz7QO6t608&#10;dL4K0GUDmCg8lZ8W2PpBh8h3ngDMYw46z9Gi56NHiAB0pBjHE6zxWgvsoyrLtSlUnl3oSigvHwSe&#10;IagCnAN8PvjIhw9ZC+hnFkWrEM0GqwK1x9kCOxjAKEpygvna6JEhyFRj+clsBQDtfhbD1g+VX2SE&#10;eT3n08zYjuuZlY5eIwBQ+GmLa/Pa1zvp0Uhex9IYLXH0r6UVADRTrBUOAGLPHKXFOKN2VhXog7kF&#10;oDDywnQoKusIBedHADI/wxF1COBcL8/LClDrLQTNIs/ymVAyFuhFHioQiAjADD97emQFaAlOVoEO&#10;RpD7BQtAEx/Cyn1/DkD36XM9jDkWkBU6AjB3xcMuAxmzthmADk6Q4WfTnte7/ga5h0xYa/v+RmYW&#10;YAMpFaPvjUGanZ5H+bUAX3PRUEIGreBzGUe8DgACzekyEI9+yrkrnOArYoAWeasAfa1K9Nz9bgxX&#10;hAI0VqcC/B71Zvvu+w9M36df/96P6Ve//0P69a+/T7/+A6a/90P6Ja9/93d/SL/H61/84tv0859/&#10;SL/81Xfpx1+yzs/fpx9/znZ+8S79/Mf36Vvg+OMPb5m+AZKv0396cQpIrlF6+fkhTx5fY49fpu9+&#10;/prPAeZbQPbmafruW4H3OF6Hsnv5OL1+hxV+/yRU3ivmP39zg/p8nF6+uk4vX9+kF0yfPLlMPzxf&#10;TW+uV9ML7O+z89V0ebQC/FbS0S5tb4ANHaQTVR+KT5UXoBtCbn9vNaZHwHJvbwUArjIFPnuL6c1V&#10;L324WUT99dPjo256fKL17aXDnS4w64ay0/KG8os2BCBNBbi1BgABX9FcfnOdebTLI9rxfLo67qSz&#10;owVAuJ5Oj9fSydGA41xJu9vLwBIVyDmcHK9wzAPmLYXSOwF6p7vNtLcu9BppGYAsLzTSCiosAGiN&#10;HspvoE3eXA4A2iyW/hyAjihTKEAHVxWI2uAAoPFBAPhXGj7XI1vcDECXR+2FxbUgGjXoA6UAoHZZ&#10;ADp6jHFDFeAiFrjeyABUOaoCHSnawVLjWb2oQB9RKRhb3ckAT4zvJwArAnAihs3XIgvAOmrOWkFV&#10;YGGDIw6ICnTaAoBRToPKE2TG74wB1jrZ/prhtRzGblk5DvhJBVpi4gAE2l/LbASgYBKYDsNf6wpD&#10;Y3dFX2LLQAoAZgUYmWm23QCW2i0zjyZFhJ8ZXbOWLm8CRKhFZpnmfnJPj9wEUgCQFuUuLGvMUgAK&#10;RctM4jkbADC6ywEmlU3ATNsLxFR9xRBWAUCa9tdSFVWgykooZAB+GVb03wAg+1e5RVnNUP3NYu3N&#10;UFuCYqxOAAnAOAbgZ/N7EYB+BwKohg3WcgvAGPxABSgEsabG/lSAArCN6rNZLN3o3+G38ybB8RgD&#10;HKo/m0mQ6YpZcGOWHtdvFmYXNYCCsQaAC8j7O4ypAH8N0H4FxH7xu9+nX/z6u/TLX3wAXB8CYn/w&#10;+0x//i2Qe59+/kvh9j79QPvd3/82/YAa+8XP36Yff0QF8tm3vP/2uzfAU3X4GkX4mmWwwe+BHID7&#10;8P2r9P/qtHj9Iv3ww0uWeZXeCrsPL3ht75Gn6c13L9IblN3rV8+wxs/S23eP03Og94LPXgA85715&#10;w3sU4Asg+fLVTXr68jo9Z7kXL67SO6zvy8vV9Azre+PzPwDH8f5KOgZoR0JtbzntbC1heR2aCru7&#10;n0G4tzNAofViqKl9wLfDOrsAZwv4PD9sptdnvfTitJue0h4fa3276WCjkw63u6g/LC5Q0/5m61tO&#10;g2Hz9QYX/v72QijAbYDn+8/VoO+3mLqt3Y02rZUOttrpdK+Nwmyzn2Y6xNIebbfT2SGQ3GsBvlba&#10;jd4cWF2As04TfKuotMFCM62guHwm8mDAtqOfcD9txtTssA9PcvAELPtKrhFc2/IBSG1aC6s9iGyy&#10;Njjawnza6TbSEtsVgMYBc9Y3D6jgPJWeMFxamgd2zbTE+SxhmVc4t8Wl/NpngkTfYNoqn4cSpFk6&#10;I/yEoOUwUUrTs5Qlj8wyjgoUgCY9fKRmtZGtbxMg+nxeR4lWCfraEpkAp0XR0YUuw+63AegDxAVg&#10;PHu2hJqL5+YKQWHGhTGhYjTBYXwu9zwRjBZQO5x9u4/yjGGnMlwDgpavAC4BqDVWWfowJAEo/FSA&#10;xT7sORJ1ctYSYoU/B6CF1DHIwhCC9jxRfQnAKFIGgoKzUIUCUAts7wbrBwt1ZjNmJgQLAKoAnaqC&#10;TAYIL0EYanRcgKsaHSUasKECQ9XRLInxGPKzPrL9zfv/KrZh5lmQqTiN8bmMgDYOaDLlLgB0HwLQ&#10;LnHaUgFYWGCTFDn54ZPqfhbbaC/dDxttKY+v7eurShS0AjBGoaGFhQfg2uAAIJ//NgDz659Gosgk&#10;TwAQBSj0v/j9P0DhAb8/+OM/ovK+Tb/63e/SD6o5IPgLlN0vAN4vUXs/oO5+BIrfO0Xl/RjwA3a0&#10;D7R3375M72nf0r4XhADuW2D2Aai9B3Lvv+Nz3v83mytA0ZGkn6LsstJ7C8xeCTRh99rXjiSjqrtK&#10;z19dYY2B3PNLgHeF/b2Oz589vUzPnjvw6jW2+Tw9eXGWXlyspsdnA8C3Es/+ONhZTge7tO0Bam0p&#10;3m9zwe8LQ+yktncDxROKbK0bik8A2nZZz/cC8BnqTPhdH3QB0DzbZNmtedZzcFTAs1gbAnAIPyyw&#10;zXkbQgj7twEk1nm9DgzWAYC9RrZVhkBinbYBFFd9JslqO62hmFzOZ5asr7YAVYvlM+hifba14ZS2&#10;wryVAnwci69VgOsoO/sLr3HOG5tLgHAA0JeiWHp9A8vO67Wt5Rg6a+MzAK6v5x4lws8kiWrw95vG&#10;6zLsoiym77K0XhtYsgz7/GihOVYBOAD2fT5f4vNlznuNG4zwszymDzgLAFo3WG/NBgBLtUkA6L4c&#10;+CA/plIbPFfxWSEOkeUy9hIZwRLlIbPiAUgoQFujKwBzNlgFaHZYJWZJi93btL9ZAWYA1tr5KW3a&#10;YxVgYYV9benMHLAz/mcW2PmzANB+v00AGCMkN7LazArwVtQBGhPMrz0O43moPxsQVPkFAAFYdIUz&#10;gQIA7Ski/ASKPTzsGmZtoL1GCvspcGYreXitiPsJRZoJE98LGJcXPB8BOGUvCaFn8XKO/7k96+hU&#10;jDatoIXHlrIUADQG5wgxAtDtmEl2/1rgQv0JfM/JXhWO+mJPFW2pRcsBIpoA1GKbsdbeOhqMVtgx&#10;ByMJApi0zwJwDMur9fZYOwDPJiAdGUb7a7G2x6YK/FwBeqwqQJvbcRm3qwX2PFWWRYG2zznJx5PP&#10;3+/iCwH3c8D381++Tb/3u4AO6/qrXw8B98s3gO9N+o7pt98yRdV994s3Aclvf3gNHN+i6F4xPzcB&#10;+PZbYEf7TpWH2nurtf2gwnuGqnyd/sMn5+l3gdl3P/KZig7offiO9u0TFB62FwA+f3mT3jJ9CQTf&#10;fEDdaXlpP7Cv9+99FsllevoKAL44xwJfpSeA0Dq751dr6fpE2zsAgNjFfcAHCA9RNbYCiDtA0Mys&#10;04jRAb9tFFLYX9bZAQxCcpvlb/aa6Yp2fYhNPZhHlQE+VM6q4BM4C/W0gt1cWahF/C8U4EcAVgN8&#10;ti3AsC7YeC3YtMJCTNgJrDXs4kcAuuwK+8Beriw2AN9nAGTfa0zdxmo04Sf4GgFBYbMC1O0Fsulo&#10;MPYUsbvcBmDbXkyrnPPKGq9Rf1uCEQCubzoydD/sbx55WlDOpzW+m38EpBZ5HRndhVa0FY7dz1V4&#10;Znf79vTgWGLQVY59mddLnMsC57rIstrwJb4jEx92lVtaznbYofWtGezyWahAmiUy844o3c4AnDQT&#10;XAd2rZlQgNYHapHtNWJ2eLY0GXG+jwDUAg9bre2DlbSUD5JjBwrAavQDzgCsthxdOivAnAEWfMb2&#10;gA8A0yI7ckwdC6x6q3W0ziNcyKpKANg086wCNGBvLDDXEdoLZLqUlajKz8FFnfp8ENtIPEskg9Fa&#10;OUtkCgBaKKzSUwGaiPAidb6xN+EhLAsACiXVpIAxPmiW9/6wVMUkgmon4n604lkaoQRZRtXovmJ/&#10;gEcAmujIMcCchChA6mfuq0jW2Iw95uwutnaeGwznoJpT5QlAW040uF8HXMgAbAO/PLBqrgHU8mpj&#10;hZdwdxvG/Txv1Wt7UYudR5RRAebzLlReHk8wLHDZkaLzYKfxGdAzPpiXy62GPbdbYTFAqpD+QpWn&#10;qvv5rwDfrz6gBH8I+Gl3v/0eJQfkvv+R6fdY2h/eYGWB4HfPUH8v0mvg9vYD1hWIvQFmr14+SS+H&#10;au4VMHP+d6i/H360dAYV9xp4oeD++eoiy1wBVazts0vs7RUq7hIgOuiqQLtMj4Uazdev3rAMsLvm&#10;/c3Ts3T17CxdXzvSs0Pen6bHNyehIq9ON+ORl4eA64jpERfzMdOTfcAHDA64sPdsXPTbqCBtr6Uq&#10;PiVub28QbXcXO4z13bYJwP1WOt1pYEFbaW+jAcgA33IDIA3bch1QqQIzBAXgcqdEK6PugJ9QU+UJ&#10;PgG4xPsAWhubijLi8zU+E3yxjGoPqAk2AbjpZ0KuL2xp7GttscV2MxBddoXl1oD4CgCya9s2oFvn&#10;vNfWhRvQs24QW7tpsmbXbnPM59ytG/TJcqsAcIN5e3xfKwPjgl1ANp9+gUq1n7NgXGGZtY35tL3X&#10;i+9pBWAL2yWWWUG9rnCuSyrRlXwcxgVXPD/VriqQ41zm/B1JZhmI97x5cM4qyr7Z4KojwEzkARK6&#10;9VCAU7MouCnsbcmhs2YDepa4+BAh4eeT48wSF3HAmqUxWN1PAHSILQcVdYADR1UZ5SLO8DOh4fsi&#10;Rij87JrmSMWRGaZpvwWgNlh1WG1nRWghtAAsY4FdzhiXQMjqT8hxQaLkVIeCT2U2CvBUfwLQkhYT&#10;IMLDGkCB9hGAKEN7h3wCYJ5fgEdYZQAWNYBmg4VHHk2mDoyElp+ZDFG9aWGFnirwcwAKAXtSWPcn&#10;hDIAh1lY7KHxvwKAjrhSBly5X7DbEoC34hwsnvY86kPAFAA01igEPS57gZStA+xzMxomQQoARhxw&#10;/GeRHGkBPK2q5yQItbgmMixnUc0JuBzTy71OjBeaXXZAVs81zo3vxM9KfPY5ALXfhhDcRs4Y/zR9&#10;8a3KDWX1AYvq61/82lKY55GYeI99NVHxww9+/gKby3zA96tfvQGAr5n3jHVQd98+Yznjefb4wNoC&#10;wnfvn2JpHwPJx5Gh/TmK8T2Ae/cWe/vuJv3LQT8AKfyeATnnPQVwr4HdK+e9RuW9uEjPX1ymJ0IS&#10;pff8pQMc2IPkHCBeAD1s8tOTdP3sJN0AwcdMDwHXIRf/MRfpPhf7IRf1AYA72FlMRwBtXxACCKe7&#10;qKJtgLFn3G93helK2kX57bDcDtvYYrkL4bfZSAfAb2e1DqQA3ZJTYQTw+jTBpwJcsO5u2FCDxvjW&#10;tKMAbwPgrXLxZyUn7FBvgCzUnxBkviD1iXPG8gKCgk2o9Oo5qYEyWsIyDvhswDaXXR+4rgIdgeZI&#10;Lz4QydKWoml3V4HjMue5sg3sgOC6ytch8ze6gNP1e1jfXoYW2xJqKtTf4xiF1/qmyRN7cwAsjmnA&#10;/GWOezFg1uEzAQzUrP0DbF3OY97BFrxBsP4CN4l51nEbDqYqDOf5vhZYZkUo9p3XCAAKu3prDtBM&#10;fbTBtlpzhvcAcNIyFNWiY/1NADSTITkOWMQCCxusevTB4g5vbzzPWJ4ALMWDwi0/+QRAAVeqPgjr&#10;62vBNjpxP4DnOgFAnw+sdUYJZgVo+Usu9fC5toX9deqAByZBIpmhCmSa7XUetFQAGjszhpaBNgQd&#10;zRGkY6DVKEUZwm/Y40PgCK+8bJ5nLwzjdoLGfrZZuQ0BCNQK6BWxwIgrsg2LlyMGGADMClAL6fuI&#10;/w0BmB+AlAEoMIW06i+Kv0dvRXmMBd8CxtGcteEFBMMGz2qBLYRWCZuw+ARA91EkQvys3s0PT4pR&#10;oXltckP7bJxP+6uqVQkWUHOorFB2pWy3Vbsu52eqw2I5mwkalW1RqmN884tfYmm//4Cqw7L++lfG&#10;+V4BvBfpe4D4w49a1xy/+9YY3vcAEMi9fm2S4nGA763AU8kBo2fvUHkovWeoPKevgZ0Jimd89url&#10;FUDDtgI3u4Y9w8L+/d3V2M53bOcxYLtB2b19f4bqO42Y3vNnWd1FjA+4Xd0cp6vHgO76GHV4CvSO&#10;gB/t5jA9eXWarp8cAr+ltC/ggJ5xvxOgpuITdrtYvz3At73Oa9qe85je3OzHIAn7R2Z+AaDqDxus&#10;GjzbbqZD4bdSR43Vsa1Z9a1x8a4BJeN/gjCmwtBMbBfra1xR2LCPzSGItJTCZxv4rPF+eztDaItp&#10;PNMXWKxpX1VcAGg1lJUN280666q8AdaT5VaZp+V0uViH8xB+h9j4lRX318Ne9tKA6fISTYsLAFes&#10;SXRb6/Oc5xJ230QI1pXterwbvF4Dan8IlNxPn/1rcwfAbxkwDkxyaMPXBRow3shJjj5AFoSh6ABc&#10;9BPmJtFjvqB0WR+K1B++drxAre4i3+kS3227UxkCcCLNzNnndwqlNw38HBRhhHnW8GUFWHWcPyBo&#10;DxJrBF0mq8BcDzgbfXkfBRAd2EDAOUhqjPocCvATAH22cKEABZwAtEeIAPR1lL7QBKAwHANqDpLw&#10;aMyuVw8CfpajmOwoFKAQjOHyUX7RgN9MyX1YAuN+AO2YvUN87Ob/BgDbnxRgWL4h6ISQsT7VX255&#10;vlOVnwDM8MsAjGwwwPhofYetAKBtEhhl61lY4C8jtlcMdpBjfnnfQsPtaZuj3AcAVtvu10FOORds&#10;rmrtcwBa0Dw6Zd2hozzfTXNA9HMA+mwPAWjyo9G/x/Ys9eG7Hg58KrjcpsdiM+ZYAM42CfQEoKpS&#10;WFra0mQ7fiYA72OjixiggDYx5Mg7fme2L969e47iQ60BsdeoOK3rB1Td2w9PAN0NEGM+Ks5yk5fv&#10;nQI37Obb9yi55zTg9vIlnzHfchSnL4HdKwCnvX2HsnvxKis5p+/fXTD/PL3k8x+vj9KfOttlO6eo&#10;O9pzrO0T2g3gA36XT49ReQ6+yvsnJ3xOY7kbXp/7sPMnx+niyVE6v6JdHAHHYyzyYToBgoXyU+kJ&#10;PVXfrs8BBkC72l6tIjCwJs86PGvtDs634xkdDiWlBTZzur8DKNcAHxeqXcoCfjRfhwIs1F8vK79V&#10;3/crACiDbQ2waU+Ns62Z9BBCAEtVpnJbNZY2hNrAcfR4n8FGG4JHyC1jhR26SlsZUGSe07WdvJ2l&#10;RW1mXt+kxiaqbXk5A9LtqsSEWyg2lrGweYDd9lGalrIsASrrBV3mb80DcUtYgJi9OMzg2pfX14JT&#10;G2u3tl50dbP/MMp02XEBOXdBqMVF6XXajjhTT11uCF23yfwFbhALS9XURiF3+b7m21XWLfO6wrIV&#10;4JVVoI+9NA7ow420wdMAUNgJQFWdAGx2Z1KFedYJqvYEnkXRDoUvAF1ubDIDTrurAiw3LGYWlKi5&#10;Ri6SFn5mbc3sFskPn9Dm64Agy7pMtr9CFSUxLhwzAAWe0DJ7KwAdKMGBDj4CkDYO0LTBPkrT5Imx&#10;OwFoNjjANwSSTWXp8nbXKuBXtAwyL+DfBKBFvtkeZgA6jL3LCqywvypApwIwVCXAFYDALgMQCwwE&#10;VYCO4lIAx4LlYptaadVZHulFNYs9jb7Aqrp7AaoKoNP6fg5Ba/pmasDfYucAYC6DsSdIAUDhZbGz&#10;SRAHLyggpoKssl3nm8l12TGgVwBQpVoJBZhLebwJmDWOGCCq2PW+vpWXNfssYF3O78Lv7otIXGBv&#10;f/m776Jc5de/fgPwnqd3JjAA4tsfnqdf/uJt+tUvLYB+wjLY2Z87diAQDLih+J5fY2cvUXKqOcF5&#10;GckJIff8zRXbu0LJOTDpSXoKtF6o7lB1N9jXP3O4mZ5d7adz1N3148N0+fgIhXiKHQZy14cA7hi4&#10;HaSLS9t+qD2Ht3/61AcO7acbIHpxsZdOAOnFFdOLnXR+vpuenA3S4+PFdLq3iC3up12gsAcE9wQg&#10;6su2Awi3sY7Hl1vp9GIznV+up6PTzXR0Zg+RdRTgajq0TGbdOJyqTwurRUX5qQC54NeWflP9rfSc&#10;ogC3UHvAVWu5iTXdGL7eYL+htHgvHFV1qyo+wCIUnRegA4JCcyDAeL/J9jIYM0wdxEDAmu3dBfjb&#10;O6o3l2d7fOb+C4gav7NHhusfGA/d57wB+8B52uBtEx7tsKh/t1FGOdqFDfvLvADvGlDz81B/2GBV&#10;3Kp9ioEjak+lN8ASr7LeotYXUApi5/ugpC7fz/Ii6/kZsOwt+vB1tsH3NXBdFOA2x9vne8sANMEx&#10;HRCcmUXhAUAtr7CzN4jvQwE2ffqb2d5sg4WgAKyjFLN1xv6O251NO/wgFJ+DrJZqbA+oCcRcAnOH&#10;baEYS1pgh6K3FEUVmCHoU+IEoPDLABQAjkAiAM0mWkxsTR3AjC5yt2Mao7pM52Jo1V88KW7WhywB&#10;5fE833rAAoDF1MEVzO6qtIr58RkqzAC+RdiFCiwA6bN3BVhWa19GqYswEIDG8AKcnwOQ5VSbws8Y&#10;oHB6yPpCVEUnuArw3Y5phq8JDIf58rxyTPNWZIFVg47moiK0tEcox7oCEAVoLNDXAtBkTcAvIKaq&#10;uxvws3haYKkELV/xwUWuZ/bZ+J9A9jjj6W9DVSewHS3G8QFVgfMDx2Pk+xrGMk2k3Lr901g+l+A4&#10;rL/HnWOoXzx7hcpDxb0HZi9f3KS33z8JtfcGtWfc7QPqT/v6PeD71S8tSrYUBcA9u0rPn15EIuLp&#10;y4v0+KUxO+N12Ns3F+kZkBOEqr7HPpv3Ne0FAPT9CwCH3b26Oklv2MdfPdhAMV6g7I7SY8D2DHX3&#10;9HF+otsFwDs/B3hY4FevjlGUh+n6eg8Q7qfTk32WdbTn3XTmeH8ne0DMcf92onD59cVi+v7JRnp5&#10;OkjXewvpbDcPWLCDHTQJEplgpnuov5PTjeged3q1kw4BoIMPCMNzVOGTJwfpGJBuAYFNYchFm5Mf&#10;GYQCcLUAoBc1ELSsZRvQrQG2dWCgrV0FNuvM32TqcFTa2AwpmspuneaytM0NExoqP0AkLFFm67SN&#10;LZTdAGBum5ywVKWTDg4G0eNikW0bx9sEeItscwDYBNzAGJ6xRFUjx2+iZQAwF4CWxctOhdpfrc2F&#10;AlxCEa6geAXWOvvrAroFQcZ5dVqcG+e0uFxJ8YhMgNZZqKYW4Bys1NL2/iKWF8XMsSxxTAJvkZtE&#10;h3V7fDcdIKea7KIAe/0yKtIHqVdTB8i6rUp1OgCoHa42UIAAcAqL62MwzQar9nxwUbWNSgRm07MC&#10;TcVnyYujSDv/k1IMAI5xUUbvj5FkIXUAEJVXQRU6T9A5OrRZWwGoXc42OANwturD0PPU/rxhgUdV&#10;F8b/clMBhYIcAtB5AtBmVlgAqhBNjjgclv2HfYC5aioPazWEnFCKYbYyAAv4xWdDBWj8sQCg9WzO&#10;V4mpzgoAOuCCiq1IdOQYYAagoFP9BWyBhjG/DMBsgQN8Q/WmFc4gHAKwbiLE7oJY+XhYkzE+Y4YO&#10;gqp99caQAehxqcwcfquo03PgBMGs8sujwXwZBcoOZhCxwAmf+8ENZhin08bHMFnArFClWQ0OAYgd&#10;Nj7oKDK23go3K2DpfBVg7hmSs8aC0pGpjQF+BOC79z7dDdgBQpMS7949SW/e3KR3APAV8378xcso&#10;QXn59iY9A3KRkQWWz4GicbxQgADQQuRn2lxjfbTXb4Ej819bpgLIVHWvWN/hoJ6g7q60tMDyyTMH&#10;Dj1MfwG19fJ0j8+FI0oQZXeNpT2/BmgqvSf2od0FcEAOxXfJVNBdAMKzS0dT2U43l5vp+8fL6bur&#10;pfThsp8+XPTZ5kJ6drSYLg+M+WXLuwMgds0Ao7i2AdOWKspeIEBwd281Xh8er6VjVODxoYOjrqSd&#10;A3uHYKOxg9u0rdUWrYk1bqZVWqhDgJgBaBKkiuXNik+AFYrPWJ/wi7gd81R+a1jYTdSccTiX1Zbu&#10;qOoA6CqWeT2sNNugban+AKPWeRNYCc6j/ZWAZ2SCQzFqb9sA1hIUbS52luO1R0ZOdLTT0gZwWmmm&#10;Jc5FK/yHrUqU0myjlgeou2xtHc6qBcCaaZnPjOF1u7U0z3sffr4A+LqoOWOCWt1FbgrLtC7A62Fz&#10;uz0AByidzndpHfaxLugqqTNfQnGyDYfE5zPnzc87OKrPBHYY/KwCSzVLX7LqK9W0xlndqQR9PT2X&#10;s8EOnRXJkiEAfYD6RwCiAAsAmiUuFKCK0PiedtWeH3Z/m5oz8zsGGLDBADDUIUqxAKBxwgxAbRnw&#10;u+8w9wb3tWGqsG8i45wVX1aAJj1UkG7L2KAKyuf92u+3UICfIAeoHFyV9fIw+XmeVjsA+BDgRO1f&#10;BqDW1vkOSxXwG4JLAN4L4KkYcxwwIGhj+0UcMPoBA0Hhly3wJ+Wm0nIaAGQfbl+1ZhbbaYyGzXcg&#10;BN2GcJkGgLP1HMcLAFqkTCs1rYNUwWZlGlAaAtDY4DSKz8Fa6/27MTirkLJuz9GmBZmQdlnX85wK&#10;AGq1TYpE9745lHdkrH0OiH2LPwfgTwOkNvcvAN3eF+/emMl9mt6j8H7A7r5+d53efXsZqvCZ6g6o&#10;XQW0VGRYWqD21ASECQqU2o2vH58APqDGVLDdALWbaxTbG6yuyu7qMKs7PouMLS0SF1jgJ8Du4ukB&#10;kDtIf3tjKV0c7vIZdvd8j+1qifexztpfR0rB5l5upzNUmtA7P9tJz54dYYdP03c/vE0f7IuMWnt/&#10;vZTeXSykF2cL6Sk2+OZgOR0DEwEY5TAqP2EChHadD1T2Adze7lo6AHo7ZoUB4C7wOzwCjA6ScLgO&#10;lLfTh+N2uj5op+PNRtpfB4DAIOryAERkcCOTqz1uBNQ2dpfTPrZzD9u5s7sECBews7ZFlJlgW4je&#10;KZtaWGzg1j7zdvtpnWO2l8ZA+0pTia2qJne0votY2EUA2sGmLwZMtzgnLewyii/q74BcrwfgVlF8&#10;gFFV52uV4ALHuYx9tzZvAcj9p81SWsaGDrbtM6zaawK5GrCrpyWW1er2AJvWdj4sbT31Wa6nqkPJ&#10;LazWU9vPulWOocK2Ld7mPZ+1O+UcHxywP/bl+2YAkfUWyqnVnAPS5VSvlVJHELLOXBkAogBrzSms&#10;abbBqj4fmq7tjaQHaq8KAOd8CPrsGED5pAwrLeYJQFTgbwIwz7OHyCwK0Hna3eJ5H9n+PuD4xqIE&#10;5iMA2xmAQtI+xKPjORGiBVTpaWeFn82+vo4sMwIktIYCsOyT2tjOg0dmNw3uq/6An93IaC4XKlAI&#10;AiVh45BYguu3ATgb9tiY3Tcsa/GyWdH8UCBjcUJKIJgN1gZ6kasAjfF9AmBWgWaZ44FEQwDazBy7&#10;jm189tNrP7t9RwDmnijlVrbBGYCGAL7B3mr7vwkFGIXUwMluddG1rsX5oO5ufeMgDZ8AaKKj1uNm&#10;AhyFVrXr9lGuEyZY8qClQsvjVFVmBfhvAtBztQTHJIjbNvmiasx9gjMAvVkIYr+viHMC9i/eo+xe&#10;Pr9I77C6701yvBrG7t5ep+sXKLQnQOzlOTA6jezsW+N5AFF1dwN4Xr/G0l4fh5KLqVB8dZquXgFN&#10;QPeY+Rfnhxmez1lGqAG0K2N3QPHKWB7vX7jO44P0S4BzisW9eobqe37AOjk5cokSvHmyx/b2sc7Y&#10;X9Tf6flW9E5xINZf/PxHjv8Ndpj9AZGzvX46Rs2cHa2k07MDlB7KDxBsorZ2UE9bWMTooQFU7KK2&#10;tT8AeMAPEK7zepN2dLqWtgHh9slqutjtpu/POunJYQNF2Uk3e410slGPto9dPBA0gGIAIGwmSJbm&#10;a0AP5QnQTErsATmBJ+zWOTazvM5fAXyrwExlFwXGGy1gyGvU3DLWMMDE9lV7B0DUQUhVc6ozR3np&#10;dbGwgG3J/VtHCJyXgOE6assnuQkup0sc5yLKbGXdaY7f/Y9Vn+2R329td7CvFVRgO9TaOsfTQuE1&#10;AdQ80OowTyUnqOa7JUBYjuztuttbFl4ADWXXZx/aWxMbjfYMx1gBckAWqLa6c9zx51KrPQs8mXZn&#10;2M5sanVKMa87PxtdFgVgtTWZ6u3p/JwPoCfgynUsMWrPVjEGCPzMEGdrbKIDADJ/pqwlBlbY30cA&#10;0ESGqs+4oBbXpvozq1sCgA8eApUR43iWoFhHmAEotIqMcDxL5DcAmO2u0wAg6s73AlA4xLh+wM1s&#10;sY/CfDj6TQag6g/7ax/aSvt+JCIK0OWWAWh5SzFPyAo344PCq7DB9ipxeZMg2apmINjVLbK5Q3ip&#10;7oRfKEEAOA6ohJ3gKhSgKuob1i2g5/zitQM2ZAWoHb0T4NaiBwBRpUJuBuAIQON8wsdYoFMTICY5&#10;VHVuSxjdpmlVVX8T2GTh5GttsBZXmFrfZ8bW1xmAHEvALMNPuAlA5wcA2Y7QdftjMxaHO0r1bwJQ&#10;lSpIvVkEAN8CvecA76UJDayrvSzevD1PH5hvBvfte62u7QIQqvKO02tehwq8Ok7PUHEvXuQs7svX&#10;Z4DtML14jtp7fBTQeszrE2zqOfb18bODdM7rqydY2fMd1J0NxYdCfPrkEFDtppPrnfTvbw/Sc/vq&#10;GodD8V2i+E5PNtMFYDxgesa8o/NtlJ9jB55g2V+hGi9Tfuj4ZtpYw8YOs73Pn13HCCs7m4vD+B/2&#10;F/VXDFLg/IO9AXYXm8vUtkXbPaLFdDl9e72S3py209vLTnp33k7PD5rp2WE73ey20tlGIx2GEswW&#10;2PKYdZMiC7W0KgjZR5S+WHKCatvH2mpld/Z8ZKVFy8NMMcpufQMLvIvVjaSE62GbgfQyam4ZADqg&#10;gIXFi0soPWG5yWvgtorFXd/C9i61h/FF7C+fL6lMNwEozQTGMjZ4ERB2UXOWofx5lZ+xTJZf4zNj&#10;eBsCGYiqEI3Zddl+F7Vn3d48im2ecxNsZnCN4zm/2TSWVwakQA8AtoFZrw/c5udSG0Uo3Hquu1Bi&#10;WcAHOAWh1reN7XVaa/MeIPpkt07HrnEWRk9GKcxcxdcmQ3xkZQZeDJba0Oo6WMI4wGS+ChEACr9Z&#10;miPFFArQzO8c1vdzAApEe4jk5wMb77NuzxIU6wjzvEIFCseZsmrxETACgOO5+9x9wGlmVwD62EwB&#10;KKy0xUJQG+sjMh0IQdVmokQATof9vY/KeYACc5y/zwGoEhOY2lxVIaBjXdXmdIX5AnDcgt6cDX44&#10;eisUYFhgFSBA1ApOl1RQKsL8XgBo/Vxf1anNdnvG29yXYCyyt8boBKAq0ff2NPlmqAB9bW2jFtj6&#10;RrPgqj5hZ1IkQzIrQSHkQ40ssTH7qtILIAGmqcqtGCNQtero1VUA6Oda4QCgapBjE64qSo9bBej6&#10;gq0AoIkOIeg2PgJwWuD7XeT3LusNwMd1+n3EtgTg8xcXACQnHN4xfY4Se4x6e/zc+rvTdG0Jys1x&#10;Bt4NALQeD6t7jXozlvfkBQ0V9wTQXVmXhwV9jC19/FrLu4+KxOo+20tnF/sAbD8UnbG8C+N32Fsz&#10;uBe894FF1zfY2gvjervp3cFa+h71pc09PdqO+ccnW1hls7Rb6ZRljnntMzX2DrfSzvYGNhMFh43d&#10;2loBaKxzupX29jaADEDcwdJuLqetw9WAqs/b2OH1zvEgHZytpr2TlXRyvp722Of+qc8EWY5zfvvu&#10;eXpyfZrecZMI5XfYSde7jXS120yXKKVjVNMuAFwDdvYLdgBSmyOzqAKXAYW1gDvYVmN7GwcLaXXP&#10;2kBAtTWfjg5XsMPAC7Xm8zOMke3uGA/Eiq4109XFFoBroaCa2FyTKMbsfNqafW4tLM6xOQG3tcM2&#10;eL+C3VxhfTOty25ngDXFpnaZ3+1lcP0PpRnWNe5GQ+V1nKLmrF/sALhQfKi2eWEFtAbLVQDnA84B&#10;FtuI9Viug6WdZ7lWA8hhgfsowyW212K5BjDsogy1ub3FEu/nUq06HfG/jgqSZZZWjSXOpkZrBmDO&#10;MB/FuDiTqrXpVAZ8zc50qtQBYGUiAKjyi+wvALQsRvA5irTwE44mRoSfMUDb6LhlMKotFZ+F0o+w&#10;skMIYoNVgSq7XPZifO4hAEQBThq3ywowN5WSmWQfY+lYfsLuEwB9TKVT3wtA4aKKu/fAhMht3n8C&#10;4KwALDsFglpJYOQ4gXcAXQFA4ZID9dpfe0FkAFpDp3rRat9/lNcRgnZHKwCohb5rbR4qUHjZvOAF&#10;oArQpnoLCwzkAozaYhVgADDbTME0Nu2ze4Eh0FONaacFoMkd1acDu2rPjdFFHO8RwAKAFker2mzC&#10;SPgJQQc8LRRcxb7B5duoUbaj+psQfhmAjvPnYzRd1+3OsE0BlgEI/G45IKojw3wZYxgKQGOAFkZ7&#10;A/B43JaQ+/p2BqDZZ2Hq58ZB/V6+0MI+e36enr7C5qLkjPWZkX2M/b16BgCxn2ZxnzzNyYsn2l8g&#10;+E4r/PYCSAJEwGe8Tkt7jY1VBUaRMjb3Me8F3RPsr3b3SjV4hsW9OkD5oRCxzNeowJMzVN0p7YLm&#10;kFUnG+l0bz39/dUuFnobCO2l5xzfObb3FFDtHwGrU5+gBtxsgOvg2KelraTDI94frKbt8w0U3CqK&#10;bgV7t5x29+3dMYguX0fG+bBaPnh8m/fbJh0OllFpdotbjEEd7Jv87YfX6e3r5+n68gh7vJn2UVuH&#10;m820g1qyW93h0Q5qD+j0UH9c+JENtrgXWCwDihXgZRlMJFB2VHomP1BuNEtUlrDBUaKyDgQHKD2U&#10;W8/Sk1BkqL4FrCyW1mHmBZ4xu5VN6/l4zbyegEOx9VGeAVGUXW8ehYeyMxvbB8I9wOfDxweovy2O&#10;8fc5xoBetxIQXADSPZMbALDLeanuVtmXyYuuKg2lqH1eWqlgs4Ec0DJhsaAVVuUBuA4Kr0nr9HzY&#10;OepvYS4A6TZW2Gbb5VCAbZRhZ346FGCrl6HXRvU16jPRHbDTm06N5mSq1adQi7Qa8/kOqzXLY0yG&#10;WMoyGSqw1ZmMOGCzOZFa2GXtcT0AmIfKEoDjEw+xwQ8CfhZAz6gUP1OAlrg8HLE8xSJoVNy09Xs+&#10;OjMrQFuh9qaZZz2hClHL/LkCFIDWEqoAfa0CtO5P9ScA7f/rUPuWwgjA8Zn8HNuHQDEGSaXdvf8p&#10;5hcA5CI1y/sbALTPbcT9BIrxLDO6OQlRANAY24Rd8LCjKsACgKq8IhniqMhCWmgIQD/7BMAvY56K&#10;ahQA+n4KkAnEkckMQC20AKx2uHmwbZWVCQ8B6OtS627AL0DEPgOANK22ikzlJ4yEsKCea/o9AOcC&#10;gK0cO1T5uYxQLZIzhf31oUcer/O1thmA3BRQeBnG+dwtgxGCZpRn6zlkIPD97AsHFLCf7Xc/PgWC&#10;p+nZy+OIxz3D0l4DnCusrDb2KQB7idp79uwQOGJlUXdXT4GZyYoXx5GNvULhXV3uYaFZBtV3YaYW&#10;BXMO1C4vd0K9HQM6ba4jM5+h6pz/GHD62aGjM9N8fUI7Remd0f7e8jwKDWV2tp4OmT5l32ZszwDm&#10;7pFDx+fHRGqTtcvCz14dZxeCEiACxT0U4PnpGvsdMD/39TXxcXhokgIIAr1tgHgEWC8fn6WTU5/e&#10;tpOePLlJhwf76fhgK+J3A0tQgM82wLq8Pg6gLi0zT/UX1jfb4K0NbCmwXLUeDzu7YfJipx+lMNpi&#10;y1nMzq5vYWuB4SHHsomljS5uApD1rc9bR9WtGQ9kfvQu2ZlPKyhGre/6ZhtVaAE1n7H8FqC0v+4S&#10;wFvo10MV+jhKlaDP5H0HBF+3y8yrBYQFnUXJqk6nfexq36QGIDM+11mqAC1AyfsFIYoa7KPo+sCz&#10;GbG+WsT8VHOLbMv15wHgwhL7AJitpvE9Iaotng2L3AOcjsDTbMwCrpnUbM2mdmuO5S2UZrl2VohN&#10;pnUB6DLtmVRrTDJ/hvOYZf5EKmOPY3gsXrvPOlBUEaoA6wB0DtA1hz1HBKDwq0QNoBYZ61t6yEVF&#10;q2bQCUNtbkAQANrlzc8/KkBBN2GJh+U1jgCT4fdoTNBone9xAWcFKBBz0bPZ0vsBwHv3hZw1dw9y&#10;/A/7mx+mZGzLkpk8tZxEADpVAQq7sSmXy6U1AnAiYoZavEI1fh2JDOEn8ASgClNgeZE7z2Nwe4UK&#10;FIIfAQi0CgtcQCaenQEwCgBGTSJgyT1HVIPWOprd5dyBrbDSrhsPtG5PCBYK0OMROh6fIBSAAstY&#10;papSGFrCYnZWAGppHcg1QzCXA9llLwqYOcaAX7TfieMtmkkbu8MJRbPbUQP4TaEAtcXAG2vusRgH&#10;vHUbAD4BXo/fYnNRaucosmtA9wLQmYm9wZ4+4bOXWOKbm8PI3F5dHqSzY6wry0YBMgC0Lk/wmZyw&#10;Pu/scjddPt1Lp5atYIHPb3gN7E6wuMfCEADevED1XWFTWf/920u2tY7KPEQp+VDxXJO3A9BOWfcQ&#10;iP7FwTzLWJKyGiUq+zRhuI9SdFDTQ0B3APQOgd/O+iAyrw4mun2Cqts1wYHyU+EdM/9gCVu9igLd&#10;SBu72FPA58OFtpnv6Ck7R67j83dXAMVyWt126CifutYDdvPpFJAeHi0Am0Xe97jwOyxn7M2+uc20&#10;aVe8/QWgkAFl32QBtb6BehNmAHFxKQ8esATINjaarFeP6eFeFwDVscWOrILVXUORAdQoIjbLivrq&#10;rZnAAHCs22FeB7D1e0ANKFuWYo8M1ZfAUrGtrzTSn2eZjY1cs7fAMfbXWRel1kSZdUxGoPJ2sNhL&#10;wGuAZe4zbQOW9mCO78bY32yoOuNzXabdpVnU3zS22mTHbPJpbHW7ppVRd8zvAK01IcjrRhuQ9QAe&#10;9nae9aqovN4ylhjV1umgAGmLHHcfm1xrADvWdYj8OttssV5nforzmQJ6U1jtaV5Ppgr2uDM/mbr2&#10;GUYddjvsH9XYZp022yl383EIv/EJ+/COhHWuoBKnSz6oCJVXeQCkTGY4XL21fiZMsG7AUWvsgAoZ&#10;gABoCDwV4/hnABxH0U2g5mz3BR1N8MUDkIDbDLAznud8AeczP4z/TQEom1ba+drgAoBFM9uqAhSo&#10;j6bs6XEL2GQlVoDPpgU22ZLVXh7rzqfVFQB0W3cBsPDLpTFZCWo9BZrzVJt+7vJCQ1jE4zOHpTA2&#10;M6eCehoIj0xad2eBclaEgsVx/7TIDvE1AViFtfbUbLmAsvhaoAtAgRkPLTdWCOjclwCMEW2AXwZg&#10;Ln95EKrxy1CQbu8TAD8pQLfpukIw22JVs7D9BMCIJw4BGOcpAE1eRAYX5ffUspQnxvhMZDjYwGV6&#10;g0WO+N7lfrpRFfL69IkwPGC9g/ScdW2PnxykS+B3yXKua7b3/ALlZO8MgHh6sZuOzh2Sfjsdn1hS&#10;shUlLcbyTHYcYm3tgWFs7ozpJaA8O1uNIaquWPccO/t8Yyn9/V4LK4vFdZRnoHZ+BoxQT1eXqMsT&#10;Y3/Lae9wKW0Cs61dQHSsTRVo2F8gtgW0Ts/X0s2zzSghOT7sp03U39rBIoDrR+LB9Xb3FgBlj89Q&#10;bay3xtSeFmZvHVRgA0AdANTDfUtb5lFmQ4W3inrD2lpwbLLCRMUqitEuZFuqPdZbRrlpefsATFuq&#10;AtOuapcdLNTRVRatxTOGB6j2DvoBPbO5qrmucTPUpsCzd8vaOlYYwKnsfL7u0joARMlZprIBQP8a&#10;r9fWqqirSlpmGZXaCupQRdbpq+gA27J2GEBGhreC8ppLDVRabwnYYV1NYMyjCBdQgG1UW7NGA0YC&#10;qgV8VgDy8gr7cD0BhoITZO2+gGNeayY15lF77Ku75PZm2O9sjJSzBBRbHSDWd1ToScA6BRhtKDrU&#10;XK3GPGBcQ/FVgKkZ3ybTrlbaUaLZvzCMniI1rfEYF0/OBqsM57DCpfoooNdyT4SVNZ5ns1eHFtju&#10;cyZLbCZLbGaDH/js2qIBQ6EpAH0vAFV/GYBe9NrdrPxsKkIBOA30ChU4XfZRmpbMmDhBSaEqBZ+W&#10;16mqrACgsHC8Pp9R4nOKBaAACrX4GQAtgnZorQKAKj1VmQrN927rIa/tISH4iiYABZU1gaEOmZdh&#10;kofTCgBOGyvL6k0r+gjAedwCMBIyAHAaSAkqY4FzDvAKZISv8Uo/N1Mc2wA890PB5USGRdYWJwtb&#10;Falq8M6DPHahMJsblr9osT2ugCnH+RsAZH4BwCJuaeLD7bjvzwFopthj/Q0AXt9YunIUY+vZTU2w&#10;nQs7gYaCe6m9VeGhxM7N2KLiXrw6TJcA69ljgAf0Tg630iW29ECIAaLzq2xfT86BndYW4B2drqfT&#10;x1vpkOnR4ToKErt7wWfY2pMLXrPMc2zzPqrugvmngO0EUB0wf8+YnwoO8Dlc/D/qt9INCm0HO7tj&#10;4fLuKiBzJBeUH1ByVJfj85W0BdjsJrbLvC2mZl539mnAbGtnAUW2kC7s9maRNPOtsbN2b/dwEQUG&#10;GM3QbndDRWphTVwIwd3dLufPMQvFdQBnrw3U0wEw3Qecq4BplQtb67qObV3i8xVjfqhBe2wISgG7&#10;akwOm7u53WS79vkFcEwXAZoFyg4qsMRru5JpKc2+DjabaRkl2UMROoyWCRHt8AIKykdL2uvC2rwe&#10;oPrTDVQdik9FpyrsAZ4e77u8b6EO59mmj6I0YWEJSw/V19XCos4WFrDDbHN5FUCi8NY3WqnTYpku&#10;UOxjOVWNQNHBTH1wea0+nZrMt7eKsTtje02srZnjlrYW1ddU0dEaw/heAwjWF4Aiai3eAzFjffOq&#10;QtaxdKYCwBwKv97KNYH2D7ZHSLlioTRTLO0sYKzVWRcw1rHKWvAFth3D6TuIAttosX7NfsAWSQPA&#10;mUrR3e1uGhu/n6oAUvip+iJZgk2eot0fgu8hKrBQfR8TIMAux/t+E4DWANrMHvtoTHt2aFdVYXaZ&#10;+whAIGV8UfAZTxMUJks+AVAF6PM0UKYcp8sJv6gbLAB415FgHCwAwNAKWAnAOZSsECi2ZTc3ISfw&#10;7CWiorLY2frDwhoHGFRb43nUFKFUWOuwvUBZFaotna1b+A3ogJTNRIWxOj/XWocKnBFiDmqQtzvb&#10;sDZPIP0k7K6xuui5wbGNTt6K+XeHFnh8Tmsv9AT4V7zOWeYCfl/dclRp1OkQgBZNC2yVpCrQ8wwA&#10;3hoCkGXdnudj+zoAiKV9/PQgXWBZn6L+Xr8+T2fP9tPp9X46P93D/p6mG16/fLGfngGox4930tVL&#10;rPBzbOzTrXQMEM+wsidA6wTVdgIsD1F5Zyi/s0sg+connm2kE6yq/WrPTjeBqF3MfPbFRtTyRdcz&#10;Y3pA5dSpUMKiCrw9ILh3idW9xBbz+QnbOj5y4NPl9PdWu9huYAcIjy9WgNkGahFViQo8A5RPAPQx&#10;y6nUjk/ykFe7O8vsYwVwr6QnN1vsA+W2uYCtXkXtoRqxwKtrKEVgqfo7O1sBfHZNA2QAZxWLahez&#10;FSC4c9pPS9udtE07xhZvAIkjlKTDx6+jEi0+1qZGHR6KK5IfQG0Z8Cyy7BqtZ5HwIuBbbKX5di0S&#10;Blvb2fIONlgO6FnXt7psLA7IuT2mPv5yzQJkVJB9ax1IYLDFNlCKfeD5z9ultAygtMBmcZcHldRd&#10;r3BMFYDrA8zNAgMwy1FMUNDiNWrNDLM2dxFQNgFlZ4BdxZo2gV67PZcO+F7mUXRzU2NAGGgCrG3O&#10;rQPwloGnj7AUiJ2FSaz0ZFpG6W1vWMc4B6TGUaoAEPvbXsxArLp9gFlXyWGxO51JvqdcSlPD6jaq&#10;NNRcidez7Qy7Bm0FxdkAhi1gV+F7qDLPBEgDIJZmUYBsx9cNwNdqMkUVNoCoADQDLPwejtxLs3Mo&#10;PpapN8eSxdKOJF1DkRpPzBbYBEa2yln5FS0DcAJAOZ2MOsCcBRaAOeHhg8YBbSQxACDwmwwAWtBs&#10;rwp7gnxSfz5r+DcBiMXEro+NClfU4G8BUEU017gXgCqaF7cKLUppWN9teTzG8AoARlMFzuQY4OcK&#10;0OUFZ2R9gaAZZbepcsplPQAv4n45kSP8VGfCz9IfjzGsOm0E624y5TYgsuzF8pZCkanYrEUUfjah&#10;WwAwhr+ytg9gFXC2nOb2N4KrAODvxDkJQMHt9gS62eZP1viTAhSW/wYAzdzaE+PKgmWgZdeza8Dx&#10;FHv7+uVZurA+z/jexU66tnxFMKLsrrSvwsbXzLf72tEBtvbJdqx7ggK8AIDnwPAZ768ud2L5M9Te&#10;0Qn282g9mbmNIahQbM+FLpASOKenq5GgOAaSZz4R7RhwYWt3ANfewSBtHS6nTaynkPqLy630HwIm&#10;wbaBKlzXkqrmdvtpDZW3aYzv0DH/HPATqG1gYx3/DiW3x7K7e3Yt62JPHbWlExf3Dq+1tidHFjF3&#10;UVzYNOFlAfU2Co62jHpTHQYYh0XHdolzuKjzi8WA0MKGKs6sbQP4tQEwShGVN7AkBbvpA8OX3RZA&#10;7NEGLLeyzbZYb3sfJRjKzZhdLccDzcIyrw/MbMurVVSrtpT1+1UUZCX9HazpiZlWmrV3fWOBwM0u&#10;aX1UnTV3C2zT8pQl1N3KOhABhg3g19ROop46KL4O7/sWKQO9BgDtYF1bKLVOL4/TZ4xua0uo5fhg&#10;fwDMzOiyrXms78oKcBVeoQSxsSg3FVwbxZcTFhNMAVOX7anQgJ/btZUqWF9AVm8Boi62F5WnsquW&#10;UYeAzkSI1rrjupEF5nPVH3a5jA0uY2drqEmfIKdCrGFnl1CTteoIy/iA84eoo9z3dxL15rx23/VH&#10;gagF2Gacc7lNAcA5IDkxgfX9DIICb3KugF+2tpa62FUseoOg7uYAoM2+wxZK53VUi3di/EGtu9Y4&#10;1B1qqd4cCQDZTCo8AESzAHCU9QXgGPDTihYAdB371/42AJ16DB8BCJQN/AdsCgDStJ+372TACERB&#10;4nvjdo+AnwB0fqEuBaDQ1D5bx2giR/jZtJf3HrqOStVlAGA8FiArwLk6KhRIFUAyayyoCgAaE3Tk&#10;Fh985GcCMIqk2b9NqHsMKr8is6vaKwDovkO10j5aY+Y7ddlv7rNPADg26+e5PvKLx68OUGV76fLx&#10;Xnr+fD99eH8Z9vfmBTAEiMfAL5IdQOvo6Q6A28Uao954fw7MDg420qWFycbxgNXp5TpqaIOLfQ3l&#10;B8BQZc4zu2o7RcXto+DMzF5dq/gAHrb3BgV5fDpIV6q/q620g+o7fcx2UGS7e5anLANBrOyBVhbI&#10;bWFVTy1Z4f32UvrXrWp6A/S2dhbT8ZlFzHmZDazmDnb2nP3sn6DutLZHAJLpNp+dHDnuXy5E1qLa&#10;F3fLLmlYWoeZskbPQQuiKHkdJQgwtwBflKKsWpgMBLC866ivVcBlDFCA+sQ3R1NRsQm6BUtYUHpr&#10;WNzlTYC6Mx/21ho+EycOEGBcbo3XR0DYpMjyml3OahHjE8YWJi8ATrO3i0z7LNNnmU2U5F+eL6Vn&#10;qDsLn1eYZ08Ms8Ebe9hcoGSf23mAOW8MjuV6QKSPImsDBmFn5nceaM5HssJeGthdPusBzGVg5pBV&#10;AbpFwZMTGovLs0Cf+fOzHBMABWIBNODYGmCNjbkJNrZZEYS8nu8D2S5wYjnttHDuAMI6Kq/H8tUS&#10;AHIE6MYUCgN4sZ+KVhcwCjbjfJa6+JCkViRXhvZYcAlB1Fu1Mpoqxv3mHjFvJJUA4dw8nwPCasUu&#10;cdYLPkI9jgPVUQA6BrzsGmeXOkeANmZoFhmgsnwdK13tOCBDVo0FFO1DnAGYp1Ol+4DGDDBwFExR&#10;avMJgPY4yfZXVfQNn6s+je2ZKBAsWOa5h9jar6IZUxNgFbaTh95nGRSWSlFg2iJ58kBwfQKgzQvc&#10;5IiwEpST5Qdc8GzXwuroj5uhoroSkJ8D8JsAYO5Xq03OyREhiCrleMYEIC1ULCA31jeOOouM8kOU&#10;owDk87EJICm8TahYz1czgZHBZTPxIhhj4ARaKDvgZm8Qy1UEoA9Lsn06PusIPyk7wZmhnWEn/IS2&#10;RdABxoAj+8MG28tFFWkvEeOErvuFD912CKnTa9oxik7rapHxM9o1QANq18DRWrznqLxnqMVnT3eB&#10;GpYW0F1c7aD4dvjMMpd14Mh8kxwXW2nbxzkCNAuLDw/WABzzsc6Hh6uAcxEFiBUFckcov9Nz1F2U&#10;rVifN0gbm8tpD5Bt7w+YrrIuShFVeHqeIbi3r61dYl+Lsf4u4DvcXkj/c6OctrcW2afj+fXT/qGJ&#10;EB8g3k8OPbV93E8bx0tYWFSgMTzAsmHfWxUjy+xgcXcA4jo2dwv1aB/bC/a9u9cJBXmOJRd6xviM&#10;422iLHv21OD9YFub245uZ1sAcRtQWpvnaCuOr7ey04mY3/IS6s2EAiBb35hFEQKbjVrqbaIaUXld&#10;HwyEmovuY4v1tLGOagRmqrgFlJ/xuj6qsIsF/MP6bHrHcgdAvQ1kVHZN1NHCmiOvWL9XRp02I9nT&#10;svQElSd4usBPwHXNzBqXQ4Wts06tPBUZ3C6Q6puoQPGVZrWgwIZlBU5kbtlHv58TEb4fsN+FJdbD&#10;VpsAaS8BtgXgNA+4XBcr7SjPJUBWR0m2zewCxjpgrrKtWm0irfCd1LCtJazsEkB22HvXaXcE5CjH&#10;J+ybzAdMwLTEMfeXUYiAq+rD0tvjHDswdLRobG6P43e+yZAyUHSw1MrcKNue5QJDXTo+IFAsA8km&#10;0PNRm7XaI0Dt0PcoRdTYjEPr1x/x3Y2mRQA9x3ZUgALQbHLAjzZj3DASJLkguuIT5YYA1AZbeuPz&#10;hrXAAlAVWGrmPsqRIKFZuuIzgVV9QkkACpx2+2Gans0Drgq8PFAqALyXbbPZ14Be0YYWz/lCRgBO&#10;AdvfBmBAELhZ1Fy8LwBoksWYpAAUKALQZr1iBiDHQSupaFFpZl/t2zzG+1CINEMA494Qptx/zkhr&#10;OwXXRCmDVXUm/AoAqu7cn93nBKDQUm0Kv3x8lq98gqhF2kIuRpcBiq77aDLHDD/PEBcAFH62KBbn&#10;e/jCgQUun+ylJ7Qze09Yq4eae/LEOruNdPzY8hWs741ZWWDJ52fA70JLDDRVe4LwALV3CvROUW/n&#10;N8D0covlNlGTjuAC2LC7Jyo+ASkQD1fSDeu/RHU+Zvs+Z0IleHWDdUYNHhyupQPAc4zK20cBmt3d&#10;B5o7QMiylT1eH5wupm1AppLbAHqbAGt7nwbo/rNeNf3HWGPhtrJqptVkQx/luQzsB4DRZ2N0UGMo&#10;NfvoYk8d826AMgv47dktbT7GzFtEvWWLnPvoGsvb2EK1YVuNw22wnkDfBpbW9Q02GmmJZY3/WbYi&#10;FPcB6x7b3gByxuVW14Aa21jG9vY2VHrW5JVju+sAz8ys/WsXAd6C5SyoMEtiLE/ZQW399fpM+nnH&#10;BIKxMntfVIAykOS1CY4WCs8srtnbtvY2YmuAao3tqPyaM4CwxM2iAYz4zHITABf9cVVxKLBFAGLt&#10;3RJgWlxiO8AoemwAxcVlj8844gTHjbIDakI6SlFMeDC/oVozRgfUjKeVmw5hz7zeOGqSZVBuy8tM&#10;AVwFlVYdjvEXttZ1AKBZ3fU1C7WtBQRUqLIm+xdac0Cs3nwEIIztPcIqZqDVAGOJZX2KnD1NOsCy&#10;CsCavUnsNMtodVWDQHdm5lGqAKdSFVtMq2OFK21V4ThgRT0aHwRkAshpie0YkzReOAeUTZTMAcjp&#10;WZQe0HUYfPsXz3MubRRrsw0AUXnu16y2KjGrQGDHfGOYnzLEwGQmD7IQKhAImWSwHnEcqN4DgEUS&#10;pACgPTQEZQG/KLzGCmYI5lieINRO5/q3Ifw+g6BxvHgNZHKG1GH2sd5sy7IWoRLHY7nN1P04BpMs&#10;AUFr71B+JkVU3OUSxwqwtMDC3vWEX/Qr/ibX3uUYXlaA2vEcxxNSGYACynihj7i8g211Hw6TZZLD&#10;VsCvaK6r+hOClsy4rABUhWcFmCFoDFAFqFr1+9E+f/HuzUX0zrhBwZnRvX59lI5f7KfzF2Z8t4HU&#10;dvrw1iGqHH1lO+J6p8db2GWzxVvp6slWOgF0exYbn61Ftnb7CLvpA8lpx2crwAwVhzrcPVlJ8cxd&#10;Ew4mJlCCZ6i350DyBJVmb4kzbPALlKZAdL0D430bwAV1d33TB5JL7H+ApV0HnNhp1KADfO4ddNMW&#10;Kmf7hHaM7UXZ7bLNP73QSP9gCfh1OwByPu0czAPNdjo66AGthbTMvGWAZ1Hx+naLz3tY2F7aOxKA&#10;wM9uagBsc5/1LFQGdouqPOyqx7ux0kI9tlCPnbSNwltatAhZq9rAbjsiShXQYWcBn8W+myw3AJxR&#10;i4eFddionlaW5SxRsRvZmpBaqrE/9gUohVwL8D1BLf2PzVJa3RzW+XUrWM1KatdRWz3ms939vcWA&#10;VdhXlu9jUzsoniZANHGxtmxWeA6ozaXVdbbbnuM4yig4INebw+6ZfQVoQM2sbQPQqTjnF0yUzAA0&#10;VF0VRQcgBVsDBdgEmJ0Vt1fjQp9geSDVxNIuAsHeBNZ2lu9kDouPDUeBlstZsc1x8ZcATe7RIZy0&#10;qbwP5TjOTcCyGGDJPpaw9L0Bqk2wAb5y2FsAg/rr9lBs2OhqeSTAbYKnBFxMaMwBqCafzZs8QQGq&#10;/mqArt0BbnyuRWs0HqQpe4Wg4trdsTTbeJRm2M+0o8YIR+YbjyzxOoqYucjbwhpbWQJoc9jfMq1a&#10;vcvy99J0KD2AWLmf44oWXAu+GRRjlX2hGAWgqnEOy1utPgqgmvyxrKbMusKvAGCjxbHNPMxPqxuO&#10;Maha1qaaeAgAAhqbgy2YPCnem9woAFg0S25UdgUATWgUcbYAIErq/ohKT5jnZIixwofsr8H3Nj2d&#10;Y5iTdhuMWN8tzsV6y5zZFo65XjGXnFgWMzZxNwBoVltoRRkMYLJWTysq+EL9sS/hZxNYNoEqiAsV&#10;mCH6CYB2p3NbNgulQ7UC8Aq/j8AMCIbS/GmU1UyUMgBtX5yg2i5QXeePt0PJHd+sx+srVJhZ1ScR&#10;pwNSKDWzukJu74iGFTzk9QFQ28KaHlgczHQX6Nmv1mGknhpXBJxbuwDxaJCOLlBelq6gwo5RhVvY&#10;3EPm2xvj+maApWWZ84VY1mLlzTVs7d4SthqgOUjAFpYT+3rAZyen7HdTi4qVBoAWH+8BL/vXbgPJ&#10;PSywZTSOsmyM7wkgUxX+wy4QQqU5QsvBYY+LshO2ViW4sNFKA4E4wLJay8c+V3i/CgjtgSEkBdgu&#10;oNMO27VtB5iuo+CWVwCeDypXwQGtVezaYs/hpuoc7yAGG5g3oYGKUwGqMFdRj9bPWQC9uV0FXNXo&#10;ZraItV20TAUovcUK/qvKbHrTAVqoxPmFSpS+9LgA7GExYFltZxfI9FByxvKWUY7LANPAv0mM3gAI&#10;AqAW1teSFpXgKmDrYz0df0/L3MS+moVtLbIdbLPz59nnIspzsGo2GWU3PxGwXABG7cZMWge+FiEv&#10;AhXPpRO1fAARUJZrqkVAiCV1hGaVsjG3JurKrm4d9lnFDs/NoLjYhrE9i5Rr2NceCq9lIsPYHVAT&#10;VHN+jvprLU5x0WOJ+VyV3GVfqsN5jt34X9T9AUfHBFShxSAIAEvFVxGQKDxtp7HKGAdwFpvr6NET&#10;D1GVD1DbKruHaQrrOzsLeACXI8kYV9TGzlRYFoDF7wOkZ3ldrt1HwT6IbnJVgD8FcI0l1n0GCRD0&#10;XMqsW+a1IPSYVldmgOX9NO2IKSilcaE4g53GQo8DwQKAKrEyn2vZJ7DVWlkBKHBGx+1pYnb4EwBr&#10;nEOlPPrxfRFLFHzaX0evrqFkTSgE9IQgavATALGZAPCBsTxgasIlA/A2ALzF75F7sgi3aMNyl4d8&#10;PolKNSlTKMSJMTPFeXy/e+zbczFOKPxsAsgMtApQ+Akz92UG2PIYLbDtDs2MtsenahOAGYJ5+jkA&#10;VX72GBnn/IpHgRYJEWOB2nVV4EcAXlxZmLyK7QSE11vp8truZPbAUNlhg1F3Krz9PewoKu4Yq2tZ&#10;i13W7I52xTo3APPmCQrxxvq9XMriQKJXV8b9sL5mdVGCRxer6QC42T3tBKVnofPJCdYWAB5gSfdP&#10;sLcow6MLIHqIIkTBHfK5pSz7+xY0Wwtojw2fd9tnH8vp6txMM/sDisdHqEOW3T0Chvs9pljSg37a&#10;Yl9a5BhTb2M+na920t+fr6S/0W+ktwDT5df2epGg8Hm2PqNXW3uIQtzesW4Pq4st1UprbVf3WmkF&#10;0Fm3t6SyU7Vhe9d574VuEsJMq1C0C9nOfodto/hQZn2AtLlpH91yZIc7zFsEKqtA1FKWE+D57wGu&#10;/6w2l/54AK4S9XmLQMlExgAgrQ2wzaicFT4zKbEw3IZFy8btrLnrCYeAHg31pnU1PtgGgI76Ev1s&#10;fb4u4DCeZ6JkaRUAs00VY1lwYWutuys1sHxAKeJ/2GCLlC38rsd2J4Eh4NTCYl2NWzZNVgCMBhdt&#10;h330jPnxmXa4OW/m15IWgMYybVTPAvtva1eBb63MZ9jOJssIqrJWlO3ZtW0N2AfkUEsqvg4AMktu&#10;wqbF+/aCwAV+WOwS29Yiz6LiHMZeAJZLj1InwIiyA1DTtFL0DAF0AMrlKxUUIdtvCy8u9hoqUys/&#10;g0rrcK5zdmUDpGUgKViN9aki51GOzRbbRdE151FJwG4CwJVYr80x1YFkjaYqrLF9C5t90Lq2t2Rx&#10;9Mxdfp/RNMp742iTLOczQxxlWpA2UFvt+UdROjNBm0K1xuCjFlqznQJ4k+N3QzHOANRplOwc27Mc&#10;ZYz5KjSPtwqUihhe7hVSlMF8HSEBLfD9GOoeiNmnGXsrmGb5DkuhWFGyHgMWWaAFVNiWWe5ZlK3b&#10;nak/DBWo4hJGc8DdXhjCxxieAFTNCSFfF2rOzHEe/AAAanmHECyXLEXKGekiCVI0Y4wqvAy5nAiZ&#10;QLH6BLkp1GnEEo0H0uzZIrBNEN3lfL84OtpM10DsDFC9fXWa3r05S29eH6YnjzcBFCrwcjtd26f3&#10;FIV4vJ6un26m1699ihoqD5t6dGHB8kYMJHp2tYVycyACAHYkVAGlSY1NoZe7o5mlPbx2JBaAyHSL&#10;+Rvry+n8mm0/3s2qE5j6/IwDFOMGCs7n1u6fLUWh8snlKp91gKalK8bvsKvAcnuvDRBRiIAuRk9G&#10;zR0eO2BoO+2cdNPGKooLuOUYXDOKn5dRhgPU4xV29n/uNtL/uVlJP2x00yYKa8Ws7Cr2F6XWdzgp&#10;AHhxscRFmgPxZyjMVdTcOttzfD1huG/2FrgtGjMTcl6cqrk1lJtKbdHeGQ6Q4LDyVeDpuH2V9Bdb&#10;pfT/mZlJf6ZjUqKSbq420jKAXFs1OzuLEkbt8dkZ32V3nvmsbw1fjKiCqlvAMi6gvLY3K9HtbQfL&#10;bXJjsDEbiY/eMoBCBbZVVsCoAQRbWmOTGVjSTeDtsFNL7E9VM0BlhcUDSrMAyiRIrYolXZpl36hD&#10;bKfKrgp8LUZus3+TJnXsa7WPrQUqsygrs6d9gOkIy/bfVUm2esDNnhqooEbX+JoKj/cAyOxr2eGs&#10;Sj6+ciKysg0s5CxwqwhOgNjhfY/39dqD1OUYtLWzzJth3VkztYCi0uJiQ90Jtqnph5zveJoqEhps&#10;w+92d7vBxa41Zd78A1SqD+x+CDSA1+QDYDcK0ICO8GL+LPZ1VtsNVGZdj+2q7mYAVAU1NlnnNWDr&#10;8n0JxyYWfwY1JxAqKEhhN8u2LX2ZBGzerOZQdtOAb3KUdZlvzEw7XQfCnmsdeJqhHplAFQpGlKHl&#10;O7X2CErQXixAiHUEj2BucaxVxxhkX932NNvCZk8DoxkA9vBOWNcSxzQ5BkQBjapO6BkzLEA4agID&#10;pWfix++gzPk1eD0LOATZFBC3pGaG1w8Bo13pIgYI9B6pFoGmlr/CzcQucpadOBDEKLbc7m9Z/Qmu&#10;n3Jsd/hvfaoLHEXlmTwRgDaTLVEigw122w8BqoNHCLnYhgqQqYqviPXZLMOJUhysfpXvbYrXzi+U&#10;4BznMs2+xjiPLyxENuZmj42za5TczW46x/7um4RAdV1hVS+N9QlCVKE9NY4v17Cqjpi8jLpBdWGF&#10;r2820jM+v7Z8BThcXzm8FMrvfDltosy2VG6os51tLC5Kb/98KW0DoD0HDD1diPH4Lq5QmKi/o9M+&#10;ShDldgD8zNba02JYq6f9PXJ7zF/l/QAYbvhktM0uf+wOUAGOZ/1IWOwbB8S+OtDnoZbaOB/214FI&#10;rddT8W3uNVFf1rOh1ICoJSc/YK9/jXX9T4HRP2iX0r+ol9J/0SmnPzmop8cAwOcE76IM7Y+rnbbM&#10;xVFU7IY2QEUtY2NX2VYPAO4DvmeA6o/mS+n/UJ9N/wzY/S22+yd6pfQKRbaCjZxX3W1ij7G42mkV&#10;nz05NreEsKO4YGfZvn17uyi7NirPxMUanznggNnOyLwCpB6qbB7Vt+RFjgre3MLOAx6Liu1+VmcZ&#10;y0dUfJarLAPCVsOkh2UlqLG16dRfm+N79iFJQHMeYKoAUU4VoNgaAB2Wa9aFKTaW1yYvGsb92lhg&#10;j41pH9u7yrkvA/AFgDq/ALSAQ53PekBStVfnIq/OYRuB2yrKMx5pCczmsHBl5pmcqGolgUALGFnP&#10;V+XzMipmcR0QAzVjc1WAWgYWlqk4vl9V2Pl0OIDYNJECZKtcxMLLZEeoNKDV8AJnW02AUmthHZvY&#10;YOYLqwbzvKnUAVutfZ/jyDG9chVVxjITgG1KBcb6s7w35hjZXoBaqt5D5bkdlN3UPVSnKnmUmwgK&#10;DGCporXNs8Bvhgt0cprtonItGjZOOKWqs7YQYDl4QjyBjv1MxrK0ScCquhTeAM9kRY1jn5zAEjtY&#10;grE4IDvDOU2zrVkA6fsJS2jGbqeWcAYArm8Zywz7mqLZT9mueyZqjGU6IMQUoBsBdCPCiX3as8U6&#10;R2+CLX6LhoNDCEAAV+b7MAY4x3bHVJuc6+T012mS9dv8ftPALgMwt0mU2yTw+ghArP1YKECOE6BO&#10;Aq7CAt9/+GWaMa4IYKcEOb/3dP0O62UQPlKtcvMwvjnK92EN48MJLTs3BFzEGNNQiLT7WH7jpKrB&#10;L64f76BsgN0hsLKGD4WlJb7CGl9hh3f3HVF5LV0+Rc2h7M6uUHbaYiBxeI4lPR5gcwdY2xUuGu3r&#10;WtoDdGfYaLuqOaDo/i5WFTt8gto7taHmzOZqabWzmycLwA67CfR2gGOMnHLYB7CouS3UHPO3j3qR&#10;8T1hf2cnK1haLm4v8CMUG6DcZRnLXSx7sfxkf7+bDgHpPusdscw6anF1Byu664OCWqgqtsf7Leys&#10;anEJpegQVesA1FFc9tneIdDeZTtCccWBDhxcFChtHDqaSyOdAb7nXOTfo+J+H+D8sldJrxbK6Wap&#10;mg6M7QFK1ZXZ32UA11uvpYVVVGCnEirQLm52RVMhLqAazeIKrp7d0bCSrrvBOssor4XV2SgA7gHP&#10;Y87XYH4fVbeIarOsxa50HWDdFoAAs8Nn1uD1sYebG+wX4HUXpyOz3EH19VlucaAtnk2NgYMiWKg8&#10;kWrYUYuX7YJWQt3VUIYdFKRgqzaB3Dy2uWpigylg7C6gAAFgD+AJtppZ3G7eVjO6pY1HRtSsas04&#10;nuoPmHrBV7uqvAkU2zggG0eFshyftYQpllK7u7CMUkRRGkezSLgNDBuAc5HvpNubAPZuG8AB1jku&#10;bHt12K2tt+RF/iCg1+65LVQlALUXSAX7rbq0x4fLVo3hoVq0d8YBS7yO0hYgOM16WtA5ACf4Sqg/&#10;s8415nvOJl4Eo1AVhpNc/BOoMwdTcDtRhwg4pmd9jrD9i1F97CPsIhdxxe0DZZWglld7WdE+TgI1&#10;4Ftnn0JFKI2h3KytEzSqPAEzNXkHtQ34uOi10VrmMio++jpzHLNAo4wNjVpHVFSlqWXmWOwOKGAB&#10;mqB12H674dljZBRIOvWxnCZrzLTPAXWfpuagr2OAyuckhz1GRXX4fuqc7yTHNjb6DecL8NqcO8cw&#10;N5MVqeMg+uxgbXj0IcaCCuwS88sce4ObxxTbmhj7mmNjv1hXH74UxwLkR4wpcq4Ccla4uz1tLsfk&#10;M1amUIuzvB8fZz3AqmIcQclOAsIp4D3yyG0B1UgieSw5o/7FxbWxPLuorUVG9vXLw6h7E3BHqLlD&#10;u6Edr6EKsbLAcF/be7ycnj7dBmSraZvlNncH6ZB1z3jtQAQHxveuXV4gGuND3V0DyVPr8xy1BauK&#10;Xd1FBR5emrAANHvG9hZCIR4DnvNzM8YqwV5kc1WKO3vAECsrPGOI+V0+j8EMgODmfNo67qUdlNk+&#10;y22iDHeA3o5j8PF6gDq0MNlM78aRw1I53BSvtwEQlnahh5rj/Qow6gMpe2s4+rK2dm8XJYZtXl6q&#10;s5wDCdSiELmFHW2wrBDrArB543UoxN5KiW1U08ZJA+vMttjuAipPO7wMsPrYn+hva4xOiwpktndQ&#10;ScbKmD+PulndtPfGHMdZBmqzAAV1h3pzAIJ6RZjNphrzVXwmLyrAaQnwWRSsFbWMpKvyYNrEopaZ&#10;Lizm920Ac8ZNahurHCADJCq5WgUlB7iMIwqsJvto9qfYFoptCbsLLNqtyVivjq3rLQul0dRamuKO&#10;LHiEE9sBLiYhjKU5MEGD+a0WIMMStxaAYzXX4LUWTYCg0kxMdIASqs3ylRlsnnBwf1HMDPxiIFMh&#10;Ux1LA763KINR9bFsWYvJ9hzZWYhZflJlntleFZ+ju1QsZlZhAqjZ6QygstlZXsc6KLQmVrcOJKed&#10;z3sTE+5T29jqYDtVUgBm3mMFLlrRWiNPW12+Z1ROA/vtctNc+FOsZ5GwiRWTJVOokAwkoMNxCNlp&#10;oFmfB3hAwED/HHDTCpdRN2VBhaope/GPY4N5PTpiphWliRJ1wIUpIDQRCvFu/L41tjdj4TEKZxQY&#10;jQOISoPtAJ1a7VaaRylOsF65BDiElkPvux+AJcDmUFKTwGRkBEAxVUWOs62REW0zAAJgWtdxAO2A&#10;rzMcpwpxAqU4Pcs+gdpDlabd5FCVLW5APg7gkccJ5KyRjF4wtHn+I/Pul2MTbKpIv7uxh7dTXXWK&#10;ChydsCj7K84daKnaAGKdm0SZ72CO722E9zMzX0XzGcIjc5bq3GLfgJZzHxnJPVoeAfBHKD7h+JD3&#10;np+W/osYRw+Fd/NsK+JvDlJw+WQ92Tf2EJAJvQOgpTo8RB1eWQOI3T2nmRA5xu6qIB87usql6mw9&#10;ssA316y3Z7/b9XR1vp6ODrL6u3m8lcfeO8wZ4V3jdrxfO5hPZ9hl7euxKhB7bC8MlaC1fPHeXg6o&#10;tQ3gdXAI0LCx69tY2DXjcE1A00l7lxY9Y2mZt+xYenzuoATG/E6x2tvsxxFWBqi9FVSTy1iv57h5&#10;C7QMQR/v2ESJzqd5QGg3NMFo8kDQrm5a6FyP/rWL2NVlVJr1ZlvbWF8A6Kgsg3UUHGrS0hdHV7YL&#10;3A52dG8Lm8vyZjCXsKaLJh62G0AuDz01b6YWVbYM2HbYzzqAtTzFWkBVm8/fOOD7WtlgPdUbyq61&#10;WAJEk6mFeqtpWbGmjpCizY2kBWC1R0VL1ciyDk1V0wKbwFDhdcc5D7PCKEOW76sozer2LU9h/dgm&#10;oFTdATfVRBco1itjUY6xtcXxLgEA4FUDiDUUSHXRkhaTIIDHRITzUXlRT8j+WtjTKha3Mz+SOgC4&#10;AyjrLGv5iWUoJYDn6MsWEy9ZzoPSbEbpSi5RsTau2mMbXPBzKKtZPhNoVY7NbblfLXON/bQ7qipA&#10;YgOMKjYfam4fXpWNQKoCTxMlUxNAT8XCZyXsoA8pnzPhAMwqXMAdQDsHMLpAsMl5htpjnlZ2GkA5&#10;3H2VbZulnWI/U4JQxcJ+HBhA5dIGtCraGYHqMQA81Z9KLBSK/WdHb6UO598EEPU2x1AHjKyryjPJ&#10;UTE2x/mOj95O46i06ZLKyrIVtjEuSPMwXFrYcZTVOKBw/3MsOweYDBOMArCyth1gTozlmNk4tnOc&#10;+SovQTeHWuryXTrPAmxVmXZc8Dro6/wigANmozRhP8n2feDTDLZ4ChBOAcdF/m9l3qsgbdMch4/X&#10;9PgnOb5QaSyr5TU2Z3dBR80x2WMixvOeBoCRlOI3UlWWgGa1pkrleDmuWfbvEGTa8RHArSK0X7A9&#10;aR7Fd8B+2PYEx+M+HYxigu/8C0tfnr84AijaYMfXwwoDMUdatrvai5cHH5MW9rW1hGXvfJXXixHX&#10;27PuD5V0dLqUngJRobiN7V1bc6SUHmoPhbZjbwssJ3ZyG6jY53bvtBexwmePN9PxeT+Gido76QLc&#10;bjxU21jdPvu4QEFurMynKxSog4ju7gJAwLKKMhxgYRdRfKuATJt6ebaMkmzHPuz9sOfoy2st9rMW&#10;T4/b3sPyApXBDsDcZxsWIrOc4FvCbvpkNBXk2gYgZJu9tToWEZW0XI16QFVeH7Vo0kNruQ7w7H+7&#10;vobKG1SjDs8ubI62srEpNFGErLtkEqRTYl4ZRYmNRg1qbw/2GsmHAK2gCs28zqMcI+OLwllbmwsI&#10;dkxysL2lhQrw0QYDKayrPTRqWNG9o2rqbpYCaBYRq+7aKLLe0jTfAceFcltenUbhmfWlWbQ8mI64&#10;obE8kw5NBy1w8AHgZ3Gz4FM19pfHUZpAEMvYwg4vGv8DZH5e4yLUPi6sOQ841bHCi7wGbmGlUUUG&#10;/e3H21jgTs9+oosaSkwFVUNhCSMVX2PxYeqtYqFRh3WANQ30zLBOo96m+NMbiNdiaiXNxKq0ooZP&#10;Szsr3LSbqCnA0QJYA2Dewlo22VZ/AcUHZHyc5fwCQEQ1dgDKDMvWsU6RBGF7k4Bgkv1Z7GwszPkV&#10;VIxwMtlhTEyIuh9jiwK0XOPiBFh+NlcFFlz4Wt05oGhJiL1LFvm9jB+W+cyEiM/hVZVWed1CjUUi&#10;QyXIvixxKXkcAMBY4xxqscNvqgKcxcYKL8Ex8/9l7z+3G8myhEswHmM6M8K1oCZBCAIkARAUoNZa&#10;OF1GROqq+nSv6Xe32ftcuwBIZ2RliZ7+Zq35cZYZTJsBOLaPvJxzMUxXzUH+zCi9Bc5b1aREqegf&#10;U0HVuCYTqBe5/jbXZATY76Hb8dwoFfZxUCYDJQ2OrUKc5/x2tZlB0c2iXOdYp9KYw7T0BRK9DKW5&#10;8vz65Rb017HeYMs6z3IjTGIVjSapRIbS5LpjLBRIb0Hl4zFRfI4E54h1FfY3KKPykvzq5T26bXM5&#10;KawV9p+XUrnWGRSfx/CF0kKqmvc8txrKvsd3bUWNCs+XTIPrDCJGIZonuLpiehV0OPem+OGfMXkv&#10;w2SF2qC7K6jtFtP2559Pi89QneVmd58xez9vo6C2ITRMV2jKCo2vKLu//em6uDF95Xq3OP+wi1JA&#10;8aH8Dg6tqWXeSg5M02hGcKMp2y9uUHJ3dzvFz6a7sCySljmPNba2irpAgRngOEE53RjBxXT9bPTX&#10;Tsqsu0Dx6fe7ukQxfjMvsI/J3ivuoMIrfXaHa6H8TpnvQ4KmquxDaI53ayrL3vEq5mQPGupCjSg+&#10;aO76Y58/P5QGPd7cQnI2KjCiizLcieBGB3PRQYN6EeG1wsMghekxx3zWDN+AHHf17aGw+ijPo+N2&#10;cY2yPTyx5rZV7J8t8cPD9IUcbS21C/V5j0fQ4r5KFBP5APPX1JitfbssYw5Lclu2lW/xJsUM5g+1&#10;YdoKimqXbaJMDhK0HtckZpXTCus0NXtsv9ysJbN4EzMZpdbbh/78E6Cw9jjXponK63WU8SZEraLF&#10;rIbmbCSgv+/wsAnt1Hn2HFOqWkQZ9lGGEKwt6FuY1EttFBrHWYOI7OsnUVohsqoZvIGJvIliZrqC&#10;4thmuRHV7ob+QhSk5i0m8do2RGR6Cdt09dutVYtlzF2jkW3+UAZI5mbGeR6YmxtTHJdz6kPjD9/B&#10;FFpZ13+Hcts1lQUlgGLc0G8IbfUgQBW2wYkFPhuxXdrlOji/pCmpGcgwdUNl0YX4VCiO2auvTBP5&#10;kt/B2noKPHjvlszVUV5GfA1MaN7VmZ/Vz4V5uGC7d0jMhqn+iU0TMhVEU7clxXI+CarBn7ix8Ibr&#10;5XxSFH/gBUy5JuZkjT/5LIqwatMBiQrzs4oC1dFfg3Z6+gvZp8O5VRqSTVUzmuVBoBCOOY3S4QKK&#10;XKUsLZlmM8PxWijCGkpGBWFAY5PvNZLCua6KvsAZCXGclxtmM5+lxAZKstVhX15MEmIXxea1V1Fg&#10;Rlfba++LqXEpL5GklKVv0X6F0TiVe13melrQoufxnns7KF22rZQUaturloGQRRSiCpgXn2k4M9zj&#10;NApSpWzZnSa60XDp0wTreUz+eu1VEJ9+ykWedQWT133nUbQdiHGFZ9PlN6NPvMozCRP4C2bqtZUa&#10;kJ2RWoMYn/+AUjSKi+K5uEPJoPzOIbmLDzvFZ4jw+sNWNCK4v9UE3i0cyOfWEjOUYPjyDGhc6ItD&#10;4XG8X3894Xg7xR37f8BUvrndKY4NYkCGV+xzjWK7hfiObTBwYtIxSvCaKeavSvEEk/X80rQWe+kl&#10;JXjzAYWM8jtB2dmgNJKLUW7h62NqWZmmp8sOIDcVqfmCH+9QwJauoaxtNXWEGXwIjRkcMTH5lGPH&#10;2Bgoly3NVeZtQGp/PInv4qJdfOElcYwS1Aze5g9hh2MHDVIhHUJyJyeYhYcoqb0ljmV/PRQais0O&#10;yjYb2MBU3tiAzlBiVmF4PwccQwLbPzbKi2KC3vb53JfooLw16WynyY+sESktKyg0Gwtoim2puPag&#10;NltMQWI9piYcb22h6Pb4DMHtoVBNaN7ZR4Ed1EJR9cPHh/kMaWyjNJ2GScr5NTk7KD2d6iqLNnTZ&#10;gQitudXUVAmtblS4hlmUwxzmGspL2ougB8qH/Xd2UmqIVGvQoIdCO+A5mMe3yv1ZrREDlKO8TDhe&#10;xOxb2YQS+TNuojhVakGKy5qeye/XxeRcRpmp5LxGlVQkC0OK5t+1uKaWJIqiMQF5kT+1zQr805o2&#10;s9xCOXLtK1yPgYuFFsTJddgwQOVUhz4X+GMZgW1pCvNn6+9wPO5red2hNVGgy+MpTYXnas6ikVnN&#10;tBpKynF/I7gCGRoICNMXk02z1GDBXAXFx59/he1WuV8VidMm6xv8me0u08D09Q+qf0z6WUBx+edd&#10;RKFoOmqaegxTW0x87/KyakGJklxdnxrr5lFappKYpDyLmSu9mXeospFEVU7R2dnzGHRAaUQ7K5RZ&#10;tL5HmihKqU5fpFHrVe7LaPc8SnSBaZN7sAzO7TV3Tb3Z5PdQR5F5/90uSlIlDg02eWZzTPXJzc2g&#10;kFbe8H1wrShFcwk3+L5NoNZvV0ORNbh2Xw6as91ViZYXghQ39bKozKVWWrpAwi1hPTLnlwwnJlnP&#10;fc2HifymmGZZtZ1MYk1mXy4rXJfP+gd9ePdf94qPvzJFEamczi8dJvIQpXVW/O2vl5htKLrPdlXe&#10;Ke71F/5yhoLbKf75X05j3lbyRmxvf0WJfsRs/XYAoW1DeQj098dfTqE0lN25AYxNtt0sbr/2I2nZ&#10;FlF2VJbcbtn2HGVm+s0NpvYZSvEAOWHfnV3M0/N1KNXGCihRFOzdTZtrXg0z1t555yiys7u1Yvdi&#10;BZM2lZ+5bsvWU+erkXd3eNaJsjnN0psPG4nwDHzYbh4ldaFZjLK7wZS+u1ktPnE/JygfKyJWbRKw&#10;s4TS0vzlHPzwos+eraMgJXO7bAm1vcefHRJcQ7kdQoF2Sr48txQO0/YCkxrz8/rK6o9u0YPo1jBP&#10;Ny9RhNDZPsrh+NAcwOXiDDP5gGWXl5jKKD7bU+nXUwmrAJdVEpjDnz9thLLoQmT66tZQLhsoRKst&#10;1lBqGzsoNIhH9N9AiW1iCtuKygakNkHQV7cCOUqdSzYSMIiAGauCa7PN0cEytNtGMXcgMtYZBMCU&#10;raEkbF5gCZlRVU3gFRTlWj+ZfrGOY9mIoAtprflDbc/yQ55kG31uE0EX+tBsdiB99CE/KyMcLlIF&#10;Vq9N8aeVYjTjPC7XzrH2eBm0oRvLxhb407WP65AdSsMoJ39WfXILEE8f8lyHAE1TWWaZNcO7m80w&#10;zQ95jvoil43SQkxGTedRLPoAJTf79nktTRSDCmfNBGcJknPW9YOxXZiCXIdpJGuSM3/2Lb6L1dVJ&#10;SIfrQpmur9QgHys4UECY3tbvSo0qry6m6DLH0Lxr81x8HmuYpZqOS5hpVZSF1Bd+vjDpJEQIqYXJ&#10;yf6+KG3nZfCkzp9bs7mKaddefAORQYxczwz0Za6cCmMBc9LUkFW+p81tXgooy3n2sQTNHLzWOvdr&#10;NBVlMotCNcDRQElprq9wbZryNZZXq5yLYzWXX3MvJh7bAJb9mI98wiZExnEqKDpzJVWI5j/OcQ5T&#10;XGKcYBTQzNxbyJlzoKRrEiaK2yCHTRYkXeuQZ1HOFcREapV8heud4dgz06+LaRsf8CxmZ22ZbzAE&#10;muW3qUKc43os1auzbVyPNFh5VcxNvi2mx5/zfxgvfrh0WMiPh8XVpwMIar+4/LRffP7VJGWbkTLP&#10;9A4SvPt2VNx80S+4W9xirn79hW0hvEvp7KhfXKPI7JgSzQJuN1CAm8WHL/3iEko7MrnYRqIQ2M1X&#10;iA9z6+YGmmObPVNLjqE7lNKhtbY2HkAJHhrsYJszyOiacxiUOLDEDAV3fAMZYtpeoKBsBfVHlPCn&#10;j5jczB+i5LYPbDCqglmN5OhdFNAWlHUUgYp1zHoV7jp0xDIUpGk5+vBOLlVWy8UBStJ+ezY7SDW6&#10;KFP+/JaxHZ4YDFlGGS2h3Nj/BApk+RYK0qoRBxOyqmPH6DImpsGN/kar6J8YLW4V6wY6+ANuRGCD&#10;eZOSe4hJySjS++tt6Celp6xi1tqAYB2a2zqoFhsoK0veVvlDGUTZVNmpdFbT2BrRhVnTl/V2f97e&#10;b/BjssNyIyhzC7Lb2W1Aivb/wwRFieoD7NqbD+WyjaLsq1hRWrnP3hoKUBrbwAzegDh3j7gfKE//&#10;mmapZq3JxRuQ3gZvfpWUyc1tSKm/pfmpvwylyR91WVrlWNU6ygha9Dg69JV+H2Xq29zINcpZRWxb&#10;+vC1sb/tq2w6oHmnEmtDS/uHlfCRbXCOJn/2OQcvl0xQBqvbnHsVAllFSZjUzB+4vznJbwAFyj23&#10;UHqawiqDiJDqw0PJROoHf0wjlQ3+RFZbhEmJsjZJeQH6SwMOYWKta0K+j+MbGNFvNSd5ochbKLNV&#10;lq9vzaHwJjDnUHTQdA0T2UaiHe7LQJLBjDbXEaSH0g1ahDqrFQkK2kTx1lRISLTX5xz6AGvzrEc5&#10;r/DyicGXwtelcrPcjO1RMHXobYn7U8GaQuIYI9UlKIl7tbOzRGSrqiaK1Nw6FZOEVeGeay3HFeb+&#10;UTb60lSudZToBt/NIspoKZQfihCZ5zya9gY6DERMTqAQNYl5Fvoy51DAJk0bydUXV4fq9CmqnCRW&#10;I9UGUCRoh8M0YdqgUWWW43Cu2dnXfJdcB9e+1OX+fEYSKs9rkReL3YLqviikWJUdSnaBbXQJzM29&#10;jnuvo/z8HOMUIy2u1YjwDyYgR10tpuX9l73w731E0Z2htM5RWjd3KqvN4uvXo+LzV3MCMYXP+5it&#10;mKKWnNmyyiTjq5S/d24Kyhkm5n2/+Mb2t7frxcdv2xE9vUXRfP55L3LxziwPQ1keQIWHkp5RWUjQ&#10;yOyhgQ2UmV1XrMF1fm8PBeg2XItt6DVnd+2owrozlKi0eIZCtDrjFgV5j5I7PlgtLjmHuXRGZg8x&#10;Tx1vdx9RgTnWrQ1Bjc4e7nWixMzIqwm8mrJHKsLDdtDcJgrRcrcdlR/kt4GCWYP4zi56xcaqeXjt&#10;qOpQKepbu7pbQSE6YFEzfHEOAdmX3s6aKF3M5l3bWqlMMIMPoLuDVijAruNooPj09fV3FjDBlzBV&#10;VYh1FFSdY2taQ4woO1NTTJFZMVLbbxTWt0qG9trTvLS43iDGJvvZrmqTbftBhJAKxNfFPN7YR5lu&#10;V4pNtt3bq0UVyPbuHAq2AuEasW0ULX15KC9TPVahO1NfltegOZSYPqYOf3KTijVlTVTWRN7hHNtS&#10;KdtY8dFeRZGZLrJj4T/KCWVsB5iWSgKTV3NcJbeE8uhibnZQch1MWYvve/zpzqH0HibnCqahNCVV&#10;aKIuSqFQmdFiKxDMEXRsX8+3UFe5GEGFNLkOK1B6XJPRXetyI5/OEcy6KAD+iCuQqAGWJsf3GIso&#10;vQ7XtgAp1Jiv8AdtQSH6/iS+2grmH+TWdABwlIeK2UCB9LLCMSUZAy4rEN0yCkOzU/pz1DRpr4Vp&#10;q6LT1HMgIRWrHWUka31fmvPLmo8oNM3MlkqXazaJugWVNTU7IZtZFJ8lZ/rd9I/NozykJRWGDUwr&#10;NjZgX5V2TbMZpeZxljED/Wx+4Dwk1mS6JG3OpanVHgsoKQM8pqiolEwx6a2iADlGA4Vo8KPKdAbS&#10;U8HWIc8KyqjGddn/z3Zd0qwvB18syzzHxbbX/Yrre41Jzctvg98YCqvO/laGLHCvSxxHKm7aFh+l&#10;No2yMo3FFBbbaKl0DZpIdVLjZEVfH9tAv0t8DypBqXl6SjplHjHSPI1S1Q+5zgtaM/qHr5i0lrV9&#10;g/LMxbvEJDZ5Wb/czZft4sOvW8UnfYBX28WXj7vFrxDhyclO8cvP28XnL7vFNbR3BWUZIDneg/Ru&#10;t4qbzyi8AygQJXT5CYWFcrq4h+JQTB+j3heqQ7F+/QbNoRhPUSLHEKA980xKvvrQgyrZ5wyFChWe&#10;oCRVfkfQoGRshxoAAP/0SURBVOIgQ1ZxXKNE924wWc0DxOw9w8z8AHGq8A4hO+nwCxR6pC8QxWbr&#10;+AODFzeQJOS2axADMrNO9/QapQsxHnOsw2sU6uUqxGc1Buc66hZfMNktQTtGIZ2j7O4x402X2dlO&#10;kV7bxq9huu5fsOy4VexBk1sour4JyRCWUWD75dlsoH+AKYtSu+blcMO1WMVhSdvGySLKYKHYPEUZ&#10;bjYiBWYTM/botMMbbq44PlvmO7K7NEqTY/VRUJq5Rmw7kJoNSs+O9Tfqv5vnfNVIFTEpuo9y20A5&#10;qty/Qvsn3sf5QhDhqonGrF/ZhiShwJ0To82Y0BCLycjm70lpHRSInZMdbtIyvZ3tWa7bTi3Jf6gi&#10;7EFlKkbreZeluB7EAFG2UILLbKdZG0nTnGsVs1l/0R6Kfl865odrwGIJRdhh21VI7QMv2UPM/PUN&#10;FNo8ZjEKZRElcXrYLRYXTYnRHJ2J3L31XSO7KFuUssm1S/wBolsLZKkJu8812+dvDWlvoDB5TjVN&#10;UsiugeIz0dgkZWmmjgKzlX1UEnCOFa6rxTWYYtKomoKBsmK7DkrQhOW1df68mmjsF00AUFyL7Lum&#10;UkSBrPRRimvpmhZ6Exz/fTGnr85ABMosIp8oB5OEpUnpSAW5zL4dtjE4UNGRjxm60uHPyx+5jsln&#10;qZ5J4esQtObx6ra5fe8iWOB9zargJDgURgPltYiibLahP6hrKXx8KliJCupEKUqqtSX30efIdWFG&#10;SmfNDkpn7mUxj6KZUblwTdPcn+Zpg2ufQam0e1MRyIgqH+6/jlLVDTCHAvR8puWo2B1YaY77m0Mp&#10;dXgZmDbT4YVgV5kgOBS+fkxJVZJt8n2v8NLc5jfe5H4k4lqd66mngc7rnL/Bsuo8StiehQuvuSaV&#10;ts0hXnNdKG/WV1CcKxBktfoSRY6iRqH+8BWFdsuP7EYl9tGEZhuIosDOt4sz/uQXmGS30Jw1uJa2&#10;HR32MZUlv73CwYUuP7L+i5UgHAOlZlDi4x3LMVuP9vvFl/uD4liTFnI7hMb2DWR87Be3X01ghtKu&#10;+8XJLevtvmJ7eJTQGYRod2Up7yuE+QWFes66CHJAdRHYOF8pTi/Nx9NM7kbS84c7aPPzOttj5qKw&#10;NJn3+KOcmQ+IYrq2cwvmrP3lrMyITsdX0BiK0ADGNgQnEe5iLvbXME8xXc2J20MRHZ4uocwMZLSK&#10;XRSbPsAdyG0HRXRwaN3tAkqgEdFZ/XXb2y3M735xfdUpPkLL1tyuGimF7HZQlD3IbwXlYfR3BTJT&#10;iVmfu2aKy7HRXsiNY0XAYjclLh9zPqstuisoGpSICcrrvXrUAO/uasraGgpTlG00C0xatiGCvjzb&#10;TllxYWnYGmbo1matcIyOfc6nn9H9drYxSzlHmx/bOuSlP6+LIrILSg/FuIrSarN8GYpaQjlu2gZf&#10;CoRYbHKwjixxTV3eriY+G51so6SiS3NrutjkHKYorKFI2iuYlJzHpF/JzZZQqyjLzhLHgt66fZQW&#10;f7BF6ClKw1RGnKuJQrEiREW1LKWhfCwD6/Hns4rigJeWx11ehDa5TpdvQJ6mf9i5ZhMT2yDCNt+F&#10;LxEHR1poTRVrEGsPejXh2SRs/5SHvMhaJjNjQrU5xoLKi+vVZ6mSXFBxqAgNUqCgVHhN/oxGbFtS&#10;IwpFpaYsr0OW3IN5bZqEKimjoMuQpNdoDqbBGiPV+khVFubXGZRosL9BBoMrlo+Z+mLkVnNzHmUl&#10;0c2jeEwHWdX85iVjwvUiBNaEpAygOG5Ii2sPUxAFZE+8+jL0aN+8iNZyrsjDw6TnuXa4lw5KrIFS&#10;qkB4kSMIxc1zHM3kOUxtzfJ2V3P3NQrPIMlb9oNujdByzojoonT3sJb0NTaX2Q/lGQMuQY6zKiGu&#10;U3rzPjW15zVl2cftDcrYENYeiSrNGe+Z5z45aVutlyi4N8Uy5+uv8dzZt8H1qyS3sIBMkZlmHwMo&#10;EulM2SZrcfEV9/yiWEfx1rjuHz5+O4C4dorby4PiMybq/UdM4T/tFncoNgMZR9e7xeXldvHLt2P+&#10;aNvFDWRoxNfBiCw3swHpNdud3mwVV59Z93U3ytau7MkH8V0yf3ENzekXZHvTV+yKLEl+QblJeTdQ&#10;l8nUh9Dd9nFKPdHcdPAex809ghjN2Tsy7471Z5jIRmBVcFe3EKOlbyhZGwycnbWL8zMIzNQSzF6p&#10;7fqqW9zfobQgKP13Dqaj/89yt1NMXWtx+/xx1vf0zy1FWs3d5WbkEl5fdlEQRmqbUaZ2dLVWbEMS&#10;x1Zq8Adag6Qc63brqFl0ePC2n1rnWCYoS5COr7GJgozGokccn+PYrcUhILdZpxJScTpw0AHrNlBa&#10;OviN/K6jnBxEaNdzH0h4RlI5B8rR/aW+tkSGglw2qnnYwCxfQEFAnPyhrGXdPVLJouiOzfGbQ1HO&#10;hYK0LG5DJcoxDqS/9iw/nHme13IorxUoSqWoybxg23iOb4XHBtusoihtlmqqi8pqrT8T/knL11L/&#10;PbbFtK0voFwgCxsfdFYnilWO0ZXuoDRNvYWlScwqyEVFiCmkYulBkYuaofr+FlEMKGRTYjZQrqbs&#10;LEA1bZTEUvjd2JfrjCYCkJFRYCPEXZSV5usiy9cxp5dYtgR1aY5pZqZE56mIkkpNh0fzYQJaDjaP&#10;uSgVLaNkOijyJqZpNWpvWYcitHSshWKKPEOUeaPOtlyPidJGaFWcbe5hzggpCjuWowjbmH3bvEz0&#10;F3bWIUH+4IsoHbtPH+7ruuBYYXKyHIrUrHVcXastqpiG5seZzmF+m+krdQhqEYVsqksdZasfcKbM&#10;27OjSpPt7IHYRWGpGOrQUptt19i2yX1s8ELU7FRpB3GiuK2MMPXGbs0SVo9nu9J9V1g33eN5tlqv&#10;UWrm0UllKK/Ga2jdFwGKieuZ5bwqsLrrUG66OmooxaqR3DBBVYqvuJ7XmLqcg/2mUEoTVnFw3Hkj&#10;vyhcn6s+PCPHps5IhfYjrDbscP2K7cwbxBRm33lM9VmWmU9ocMjGBxWuPfICoXODSJrgXk+F48+z&#10;bmz8JccdL6Zsif/zryg7U1rOdiPt5R4l+PHuoPhqR+hvh1G1cfmzw0Ki/KC++9ud4vPHw+KPv56j&#10;wHZQNuuY0CgklJwBELuv3H2D/lB4h3Zs+bSNwtkI83YP+ts7WAuT9wRTTj/iye1a8eUXjo+pfICi&#10;O4DYTCi+wgQ93G+jvDZQvgfFB47/4b6LOdwpzkMpoSitrsCEvL6HAm1Bb2QVGrQZwT6m7R5yetsL&#10;ojvGRLaH3j4K0YixLalu7jyeeXqLnHep+PhpNVpWGeWNkdNQfJcXUOB6s7hge6sobiDUA/6U3SUU&#10;FQp3m2Pv7i6FX3ATRWjT0b0zzgE9XGFKm0f3gfMYvTXlxECFEdoNS+IwhfsoOUlt72iR51fnWOaY&#10;Ya6iYNrLkBzX0DMCzT4GcBzZzLZTK/xpHBeju1LnehvFFS8FG69at9vWD4gSNSl5jfPYjbnNfhJR&#10;qgc2mFKJjij6NrsouUZjDrMRAuqiUFFgdSjCGlv/oBubKJUOf1ym+hUNduyidG3macNQa1e3UIqN&#10;Bcw9zNFTFT9KaDf8gFWIm2uArrootnXL3vbmixrHr2nOogCVVm2yOOFZGazYMDUG5agS1jw+NpLO&#10;78IEW/10qygq20G1UG6mYkgm5vJV+ZOqOE030Y9pcCGK9ZuQE6Q1j/Kts97cMaO3Bh00b6uz74vl&#10;3nueJX/0LlSGUujzvJqYx0ardd6bYL3In8bcNsvcpL7ZiTcoCJQxyrSL4tvlxbS7q+8R5amzHvNN&#10;hTDDn1T/00rPwADKjz++vrsGZnh/px7XJtEZ2dXkrc1BnCi/gyOeKdczgXKpYF7PaeqhTBYw6QzY&#10;bG5A7JjWbZSaSk//WBVSrEI3DWjLAITm6lQEMzg3z63Nc93AOljUDF96FcqzZcQYs1jlFvW8syoK&#10;FAafp+ZfQbLQ1wz3upmU8tQk9MY1VVHqmrJ1rq3C/Uyh3FR4mq1zMy+KitFgntfcFKY6Lz3balVc&#10;h7Kax6Re3OCeee7zKEDNVtNVzO2bhO7eT7/g2b0s5jBbK3NSLNePUpdg53k5GbHWFDY67PCZRner&#10;kOQWv6ktXpam37SNsLfZl2vzfuaZzky/4sXKS27hVTH1HgV48nEn6mnPrbvFDDbIcR3m8FZxc7+J&#10;0tmKQMb9J5sTbKJQNgsrMT5+xNy9Xi/shvLB9JmbXRQjNPcBZSQZSlcnKcXFoIPjZXz4sll8ghBt&#10;MHAGeVmlcYWS3DvsFfc2S/i6F0GKKF87RXGx3MDFMX/8w7JS44B1lqZtHXUxRZMZbNT1EKWoAtjd&#10;a/NGx8zl2mxWan7dGYp3y0RjTNkt6M+o8DYKbY/9DiDGTcnO6hDW72PqHqDUDiHNvsoSBSHp7bG/&#10;9bvW88aoaZi4OygtU1NMWzEVJio/1sz9g8T0kZn/x7H11W0gtqI3QdsOMNJfpMZgou6gwLagQhOc&#10;+wdLxbLpK9YA+4far6Eg54NCt1GOa5iih1Ln+nzssws92hfwENJzCMq+gQPM22XMSZtzWne7jEJZ&#10;QfnZeXkVautjyprS4fZGZU1XMe1liT+GKTC2pVpYmOUlsYrJXYmKkHUoL5HeXLG+0iiOeUYOGLQC&#10;9ZpGY35dVHdgPhkFNjBxzDNYQ/Hpk/Q6TUmRGFVgEWRAeSx0UuCjZzsqzGX9cx3NRf6oXUhAP6S+&#10;TWnPZOme5j9v9jWI0o7TVjvY7y7GwfVHvzpWWN7Vg9Ckwe19KIZjWtO6gOIzjcKAxkafe9SMRUmq&#10;4Co64VFiVhOoZJsoiKaEx7XpuLfaw+L9DgpjEQo1fWVJ05zli5y37p+K+9EkX9tC6WLemoJi5YJ1&#10;sVV9fSitZciv05PATOEZK7pcTzbh3SfG0kBZVVdQDPq/PC73F40BVCCsn+fcTs3dM+KrP3Id5S71&#10;SXINzwVFNoyaomCMilfYTvO2jYLsRYI3Chm6a3Xecj+pimNhRcJNprA+RslvCTM5CE6/IfuG35Jz&#10;GEDSBeCLwBQTa3aXXcb16surd9L3YdTZSLn3soCiUqmaLuMLoAqVOqTmrOMDo6CMMkfqzox+xaS0&#10;ZqG2qRkIj/lFzjXPNp4jqlAWOSf30MSsXeD6PL4UuYCSrkJ9pvO0mq859isU3stQfjMcaxpRodbZ&#10;5ofTm53i5A7KM3iAKXsO4dmG6ko/nuNr2IIKpffl437xf/2//1qcf9krblFuUY62vxZBEEdI2zc1&#10;BWVzcr4G9TjgN0ruZi1yC+8xg2/v2eYQhffZ9Bf2jeTkVLN7r/+QZfrxzo7s0Oz4vHyGEi9RZId3&#10;G8UOtLJ1hhJEadl2anerXfyPf7lEwXZjm9NTyBAKvLjoQG0pcvyXv9wV55DfxZXpMsvFDsrO4xgw&#10;MbrbR1navGAfwnAc2rVeM8zkk5MOBLZcrPEnX0e5bLK9SmyT7SxV23UAI0hv/wRTGyV3aP4e608h&#10;0q0NPnMuh5m845nsRQUFJjAEZ5MB27vvoyAlQ31MlxeY7KcQKCRowvC6igoiW8EEdojJHZSVdbbS&#10;1A4KcdUABIpdSu312Ifl6ygYzStz6bZQGLf3S9GgwD56HZRGB1KySecWRGEg5PiY+zytY8JiNnM+&#10;fWvWzHYO9FHauIA3KBTYguLa+u32uBY+7xqxPqwH8bV3oU99ZlLhFtuhyPSh7R5yHQYZUECLKKne&#10;DkoVhbRxILFitmIWRwQZ5RKCUlrA/F3oGXCYLZYhLtNhOtyLprN0tYli9pyatQ4s1Fqf4nuZKVYx&#10;NW1jlcrIJkPpSoOSYGsN5aqPThOUP64J3l2Ul0EPTezuKlSIglpEWTT5oxp9NEBxAq32USab2x5/&#10;ipcFhKRpyx96kT94fR6lxefFFn/0Gf7Y0JpRyDam4DzrZzmG/sEm99NEoeifqzb4w3ENls61WLZs&#10;IML8Qf7Idf7AbZTtkqVjldfFHLTTxMRssF0MKq4y4Rg2AdjcmOd7lvoqvJhbmK8os039qZORnydZ&#10;rq5Cs6a9oNDsmqJyqkFqnmsBRefA4atQo0phFWXdQtE0UCR1TMPaEuvnODem8BJKZKmDktKk1a/J&#10;czXFxjZaRtV9IRjYqEG6FZ8F92QkvL3Id62VYP4n51vnhRRmr5TI/UVUl3nz92alXa7Rrs1Gb2dQ&#10;rlPMa6paKaL7YR76XEaZVzh+3IdKE3prcuzZ2edBhH5fnqvdRtk1Wd94idmLssM0dijOFsdISdW2&#10;/1exOm7yS+5vovjBFBTbSllJcXjSh9L2Iqn5TL8dVOig37eQoCOlGfw4utyMqOtRKfsHKD3EBqVW&#10;a1zeYIaerRXnx+tBOzcXOygfTFuUqbW8tpu/QDGeYB7uX6G4UHKn0N4JysNW8meHmyjEjUj+vbm1&#10;KqNd7F9qUqL8rtaKy4/LKAzMXdZb/nZ9gwmKYrs27QUz8ECqwwSWAs9QmEZSTSqWZtdRaBsoJ0lu&#10;F+UTqSYor2h+cMP1YB5eX0OU3MPWxVKxo5/szMHDayjvxWLdRgLh91Mpsp75aAnFn2bnbKlYwVwL&#10;WmRbW1U56Le99vb2KsWx54X6JCaV1uFps2gzf4zJbqqJCcernM8OyJaydVB2mrrbVoFwDXtc6yEk&#10;FJUM0J0VHb0YQwNTD8WycmieXQUzO1VRWJnR5VoWocceFNlE6TQgrGWDDZCcaQAOP9lahKhMQdnn&#10;WOy/ilLqaGpCmKsoTgnOjh6aspahXXKfeyi//iZKCnJZPbH0jT8lCrhp+yn+OCv8sHTotzdnUIYV&#10;zKzpoooCW8aktTJDumuu8RlF5DENtixxjsMDxxdBCZbEFpHaLbZDGaiEzIOzdtXcNtNfJDMVpJHW&#10;I8h5vgq9oQx09ve4R2tzHbu2VhnjvlinwuPcUvLWDorUzyhUqU5low9TitGcDVPYPx8mnvtaNRAK&#10;qTbGS2a86KB8OtCVCbf60WYmVaBQLPdvErZVDwZBTNWoowy316uY8w5e1cDEllBQdpiI6yiwPX4/&#10;KpemVMeffR6FWOUZzEM8VYlMxap/DsoxOmtEV+KaR6FKnqbpSG12ZJl2oCSu2fFUaiiZHb4X6dDU&#10;lY0NiTWbgpDYBMqCbVpQr2Skj00FoklpN2Vz7kytUUlXeNYSoL7S6jLXwgvD4EqDZXWelSZ3d+Ul&#10;ihKlA10tcU0mKOvbq0J4W/yHaigrFez0xGtecmPFbIX1HMMocb2B4kNRzhrd5frmUZaa7kaea6xv&#10;cU+b/BYMZvhbWAorgftmv9kIomByo5AbEJ/EOgPBTusj5HgOszmOuK8KVMXd4J6sSPnh6Aaz9j7l&#10;/Cl2Z7n/5uDke1FtceaIa7aWhwJViifQnBHWKEeTBD9sFkfI5eed4vOX/eLLJ7tB9/ljs611wyjG&#10;W9adQ2HnKMZPn/Yj0CKt2ZJqT6qDDI+ObSxgVBeC3Mek1dRF0W1jch5jnlqSZppK5OhdtcNHuLeN&#10;uQqNOZbGGSbtjmPhQmm759CaCbsGLzBpz646KF+oDVN1E6KzW8o6P7oNzMzNg2b427ZQOscc22Tm&#10;AwjJYSlje2t4jfAetBApTZ8U9Mc+X7+g/FFkx9dcx1Ed+kFhaurtNqJ6ZAsldcAf08RlSW6dc+zu&#10;VUOJrhyhDPUHohS3IayNLahvjW026mGqmuFv1HgDGtRPtMnxu5DezjH3BVVFbzwUlJ1PjFw6mM8K&#10;isvSNH14BlZMidlnag89e+L1UIK2qLcv3gpEaPWIJWk2KLDpqENM2tZq7QiliXIzkLEG4e3uzUbF&#10;zY5BEX54tndfbqOgIDu7IVvu1ed4a7yxN6GmnmasCmzJlBOOHZUjKC62NXfPpgBLKL+drWpxw/do&#10;RHoHs393e5rjz0RFSA/lGV1aVHqcR0KclzxQaKbk6AOsc6wqSsL8NBOgjVDrWG9Dd30UestgCkrO&#10;8xmg6LCdnaKtljCJdp1nuLHBtaDMmtDFvOYdf9AmtCNRRRSb/cy3W9rEpOQ4mpNNtjenz5bwdUz3&#10;BtekOW2Apc05pUpNYaPGmsdrvmxUEigu02aa0On6FsdBiSxqeqJYLeULwldZQnn60gyArPgcOZbP&#10;wVI2o7kd9jeKbg+9BbaT3JaWX8c19XmJqNhVAiqlqgSI4rG2VrPRwII+NQcrN1Jrbp05hGHGc31V&#10;FGIDagtlhUKV6vSN6pqQmqPbioqFa48xeJk3ujoHlTn2b4wHrC8SwqqhDOdmMD0537wkPM916q/l&#10;nJqrU1xLTcUHIdcwYw28eA9NXjaL5hO6HyQnxc6iHI0Uq9ji/FxftaJfld8TCtdk7iYkOz2lUmcd&#10;x23xWzV/cJz9p5DxaYiRa6pWXxRtvuse9/WD7eTtunx03C+uP29G09Eb01tQYDcXu8UtNKY/79qA&#10;B2btOSavkd0riMptPmM6//WPDmy+V9zfrxf3X7fZR99erzjCDL38GcV5ulLsbnaLT/cOGKS/CnN0&#10;HzpDwZnOsn3SKzYgvH1I8AgSM4igX28PBXSESWq1xcX9anRLdtCh/RN9eBwjaI7jnevfg5IOWyhE&#10;/vQXVnEsF8eQXIybYRNRKPfbF3ME25GuYweW60+9wqEhbU9lfeoJVHiBuWvych/luo55q4Lc0y/I&#10;ug0U4C377KBUbkznOedPe5DM03UU2BbmoUmdR+x3egYV8hY2Umq/v50dU2ZQRlDdLmb3IdS6tq6p&#10;W4Mm25GYbC7cGRRsY4LdTYhv36CIJjA0Zj0vyk4f2DbnXT+FEDnvGtdlm3trc61V7UB/+vxUiiZY&#10;91W0KMpdTO42Jq8VGWsbHAMTMigRMutDn+dGyMtzbaKIWpIVNLbYnOaFUeE7038HqWGu9vTlQVht&#10;KK5jowH+tJKjx7ILTG1xMnx3JkG73d4eJMm265rju6bnTPC9zEEL0BZKscsffgHFYKXGEopsn22k&#10;KlMaLLY3JWMTiu2iZE1gVunaZsqghD3nejZdhaTu+b5NPD4+qnFN0JhmE+ZpF3PWCLFkZpTQEi79&#10;eZqPdnyxCqLWSxFeI6EL0KiEqsLZ5HtomvKBwqij4FWw1tmaXqGpae32EqRqisqc1IfiVBH454sk&#10;4CCSt1wr54fezAncQEle8R9b4Pma/2a1iZUdHahEP+DM0jteoihZlICpI+bWSX+pPdVrrmkWReyx&#10;udbFt3xPKAaUiz5CicuqGH2NpqGowPv8Fmwp1WTb9XWuk5fGFNvN8tmgRAw7Ofm6OOI3JjWq9JZR&#10;dCqSJRSTFSc24zBA2eSeFrmHNnQ4j5KtQquzTGfnHZsDqkXRmBg+ieKrVF8WU1OaqS/5PiE9nv0U&#10;x5zm2meheoewnOXZSmg+o8npF1z7i0iDMRCzpHKHlI3M+5Iw0jyNiazfsb6EsoPojIxXPS/n63QN&#10;4rDfMmYxtLsM7Urx1Qrn70CIKOlpFOMkx2xiDrdaL4ofLvmznUNpUtslJHh73S/++ud+8cdfT1Fi&#10;W9Fx5fjY1vGYn5Dex08QGp/vobsvXzfDz/Xxw1pxd2uNra3iTSo2SmtnlV5EiG+vupiimKk3LN81&#10;Dw/Fs9HlM8oRRbJ/bMCjW+xiDjtU5MnFapDkr9/Oilu2+YQSvjrvhlm8C5ntoADPUHKn/Gn3WL6B&#10;Mtk6hwQNVHCeDZScHVQ2jtpQFIpr2wTjJsfn/JDixQf+KLt8RqHu8gNWcdqq6u4Os/2qx/Vq1qOk&#10;eJte37SjycAeVLmBErNJqa3i7f23w49iD9GcNuXE8XL7+xAgCnId4tvEXNzk2H39fwZE2NcIsj64&#10;/WNM6FP2g7oOD2uQyHwRg5FLh0ZqVZ4oqFPuxzSYdQc1ggz3ocodrkeSkxg1Mbtd6G8FaoMMN6TJ&#10;/YWigalr7e0GyuqG+3ZcjBVMoV2ocIP7cpxcCS+IcRuzk+0NdphwaoqNzQ+kQwMjTa7NGt5ovMBn&#10;E6JbmJ02LjA/LgYfx7Q1uhhNR1GS65grHajV8jXH2jCgYKspu/dKV3ZssarElBYHIHLMl/ZBlXW8&#10;0Xkzq6y6/Fkdla3KNjr2NfWsqlhDQZmrKCFatbGMqSTBLaD89FV1UV5Ngwr8cVOSrH9YFDXE1EDx&#10;bW1y7xCUfqZFlKHVLNEVxX1QGLZskhKtcuih3JdQ1Fv7Rqbdl+dsAIZ7XV+r8sLc4Bxv+B6gUCOS&#10;2enPtpqkmllGSH0RNKEoOx1HZxeWW78rUdnsYErz10GPmJogLC15HZrKzTYUhBm4LIliVprG0sHc&#10;llS9Xvv9SXdLbY7BtcxDcyb62r1FklpEybVRWutc92o0IODYUFcVBeQQkRG15TokKM3PBte23DGo&#10;4Ti6XCdKzoir8/bu03xWUc7PpgDDUodrRtFMsn4cJTPLsefrL3hZcG7M/Q4vrW7nPf/JRNuzfFcV&#10;zhUmb0tTHgVmjS73NgE5Gnme45oaKCuTt6soO4Mh02xf8Rq4Rv2pC23uleuYm3vBs4LqIFRTW2ot&#10;lC/XFSk9fL+2wbICRJeBL40JlH+Fa5jlWn+4+uZYGdAMCs5xM7592yvOTtahpT2Um4m865h6mMLn&#10;KMHrteKY7azGuLYVPQR3g1K8YpubjxDjp9VQXjYBPUbx7UFT+7aax9x1enazzjGMHBscgQ451vkN&#10;5/3Y4ximpixFWsslx77wOIc2JViJNk3fvuxEoOHOwIxkieI7woS144vRYUdmO8dE3t3HDNbvdwX1&#10;3W8Xn7863keT49paHiWMktvBND7QP2iTARSl6SwqyR1oSf/d2WWniJHWUEbrmLprW5qdrajj3dQE&#10;Ne1F4oRCt8/bRf9EYsTs5Xjn1xtcp2YytIuydfCgPseR0jagCQf1XtcsRYnaxHT/2NI6TGG22eDP&#10;ZQK0fQFXUKhnPL9VlNERCt9OzY7o5vCRVnn0oZ496HMLetpC0Zg/aMmb3ZBX+HNaz7vtsUyLgaR6&#10;rLOkzADPIWS9w7XYBivl9en7M68NhYjiliKbXMsyJrhdYfb481v1YSL2Pi8OcwI3+EPrh1xHmVhY&#10;f3HOd8H34ZCLUa2AskpkhNJBqRnssD7WYEUbxWl1hoqqjbLT7F3lRRDJwgZErPBgvzBh2baxANVB&#10;8kZK1wyG8Cda6b2DZviMIjvh96GPVPPWF4/muedb5tgNlEsN+umsYMqhRPd3UcIoFgcdOtgz9QeS&#10;k8rWMZ0NUkCCmttWQzgSmzl/moeanaaKOKKd0Wmjs6YDtbgWSbQCjXQ5xwKKx7QUmwtMs80khCPd&#10;GLHUGd+BaDegY31r3TUodGc2/phWfmjOGj1dNjATZGZFBzSkb47zLHCsNtezugmdci1WjTS5fwcQ&#10;WkT05y2soDy5hmbnZZi91vtqgi6ucnwU85yK3eAQ92xz0ghgoNzmMHtVCjXILO5Bk53n1OW8y1yL&#10;ZGXFi62sbKqg6TzDsjmodQ6lVIHyKigxFehchc8qTPadQQHNQFtzM/oWX2O2m4vIb5SXUYXtpLd5&#10;lHSjzbUzraOcK5q/XMMsyqxjJBvz3ijxZn8yvvcF9qmhKJvek8q8CX1Oo6znoPvF53EtDeiu2kJp&#10;ouRs/eVzMBhm/mBL03/ObawF/nmvcIhDAyH7pygkTFcjsQ768/njbrHXR+mFvw3y20OZMH9yux5+&#10;vSP+7KdfUUwouD2U0vn1anH/zVzCPRTXevGnP5wXf/nzFdTTi0jswV4qV3OktSvz/lx21i2+/tlm&#10;pz3+mPbQM3m5jYm4VmyhAI5RdHso1I9Q4CEK0Xpix9+9uV9C6S5zPExdlNIpSrS/oTncLbbX+DOe&#10;QniQoR1bdrYdkQ0iNAiCYnPoxv/ytw/FPfdhSdgffzmMqKqt7B1bV8LsX3ajNf0KSnmdqetNVD7C&#10;DL7jGXz60GfbBc6zHN0+7ASt+fuJF8EepGcA5ORavyFK5Mgxd5maFrJaT2kn4edroDBQPubroYRM&#10;E9Hn14PgOkxtcdTRrMW8tqRsabFS/PUPR8U59LvP+kOIbQPqsR3Q6Wm1uOZ7+PXLYdGWtDiu3XNt&#10;SW9H5uUliGt/pjg6tB/aZHF1gQLEpDziZaBiMwfR9BR9Pc26qSNGSzEjUXRLKBoDGqa3WEvb5o8v&#10;oTkwkCORbaOkjURaf2uVx+buREQBu5iXm9yXvro6ys4SsBaKxdZGUuHBISSr0l0dL3oQ4xLnWoAK&#10;W/w5lnibL6EYNyFMh5NsYq5WNRcxVy2Zswh+RRP1ADLFZDetZnvXtA0UAuTV5o9nikqHc7UxEeNP&#10;zvWqDJfXoDyUlq34VdA99lfhVtnedBgrLwxEzDONUdVqKAH3QyG0UTz+Kc01M9dxmXueQVGp5OZY&#10;Z7RSJdCDXo0Mz2oyz7Ic8jTAYeWDZOSwjT3u0eTzi7MOtGWKDNfMH73F8a3gWOa6TT+ZQfG1OPf0&#10;GIqM83T507f4U29DVD0Uln98AwVLpuZwfpOUpbNFrqsFDVUxCZuLKAmUdAUFUuO7VBFIy5LoIpQ8&#10;PYkyYx8jtlJbg+2jkwqK0rrjFvts7GAJoNzn2aYpfemjm3sFwSYlprm/wnPs81zWeC7bvBy7KFsb&#10;Jzio0QwK2mDEFAqxxjlXNx0mAArWjOY6pqaN2qL4Ufg1tumg4NoQaw3FudycKrb4z5i/t9iFHGcd&#10;4/c5pjvEOPac+3foTKPUz3gRPeeFwPVIuQ1eBE3Il99jneueVOFy7GkTqiHHH+6ut1BUp5H/Z+WG&#10;HZFtP3WmgrvqF3t3KEcoz3X3n1BcKK1fvzhaHEoOBeiAPxeQ14dP/cKk6DsUqc0TjiU+tr3+AA2y&#10;384pCg6KVFmaiLyLwttFGe5Z1oZiO7tdS4nDKlPIcBsCNOfPdvcGQbZRlBu7bIfyUzmfcoxLtrmA&#10;1k5QgJLi1flK8cvnw+Kvfzzjj26behQgisu28ypABwLvQ1HnV42gwru7LoqkVVxxLSeQ2M2tresd&#10;NBwC6zagMzuxQEks24AsLHOzJ59RO1spRaMCyGNDvx4EuQkRrUFnh+wXgwFt6MObR0mbBwg5oAxX&#10;+Gxh/nqkj2j+tlBAKiHI0gAJpmrHlBEozJHJbLO1upaCHW2VA3+8vj4ulJslcQYfvP/+DmYnP7gt&#10;rnOf65Ve3N8xMzqYjD1TVVAgdgzubqXkZUc8s8244+lamWFwRLO4xw/dcrYlo7woie3zevywzR/b&#10;38PMdjkUtAiZmZphgGWJ7Wzc2bJ0jT/64gZmD8q0jynf1vSDyGznpJ+ticJb1IRdx6xF6dgW3yjz&#10;ORQZwReUr+ahY1ks8ufrbkJE/LGXUPYxBGVtPJR4T1piu6PD2WLnAIXv+VFsKuKOZjDzdltZakKN&#10;/Jk76/wZeygzzDGV8dKu0WcUJ9+hznTbPRn1dnBxHew2INWXZqRTpWhlgVHlRQhRP+gi57YGNfLN&#10;oDubmzpGhsm8tvrSXbEutXItKm39Z/rsbFJgWopm54xRXZUuSscSuTmoqcp9S2dGUlWsS1xvd81j&#10;Wnr2PjXG5XfW4146a5AWiqUB7URTBe5TU3kVulxEiXVQFqaKLEBqTm3UYJ6kSngWRT2D1DUTITTP&#10;s4B5uMP3r49sd7sa511agsQ6rziGUW3ICfO2UkGhomBUavrWlni20yglKc9jSoUSqiknVv9E81LP&#10;GUEN7ruKQpx5wfVx75i6VZSzyr/DtUiSlqxJdt5bBcU6y2cDH15npLOgyJZ5ObRQ9gZS5qsvimmu&#10;bZzzj3HsadbPSuDs0+C5qVR1USxgTi/wQlhElpcxgf/yx9Pi7mo76lXtgfczJvCHO+YxQz9+2ylO&#10;7jeLNHxkMl3Pmf/8i01Nd6OG9/bzVlR/XH3sFycowjOU2CdMzw+/bBdXlz3M2z5KDOX0sV3s6xuE&#10;0A4wWRxj4wSFdQsN/vx5PwIUrov8PAhs6wCiMkl4dxmFgyLbWSy2L/mD7LaKI4MeprJAd/vQyzlv&#10;0JOzRWisW9zeQo1Bfs0wUzchnB2UnaatCbV9lOAOdGiKyy6ktQ3hbdvdxdZTa02UUjOivXZX0XSV&#10;MO8+SK52cJ7nGTSLY5XkQSvMzkOux9ZVlsct7tSKFf7wDiS0dYyZyg/IFvV2adFsXMeMXFxAYaDE&#10;ViCjY0guxsmF9M4wo09PWlCmf0a2QRlah9tDqfUNIqBk7I68YzCEc6xHLa9RZk3dKmZ0pdhFITvE&#10;ZAez1cCFaS0mQ5vQesL1tmq8nQ9RCJiGPZSgA+FEEwRM45UOio/jb7KP1ReHKmEUZs9mCCiGVRTo&#10;EorK1Jf1bSsyIByTko3aokh7/Dl6mIkGBiIw0ldJTgfh7HIffc61x/OxjZXVBPrcWhIW25qAXK/p&#10;83NAohTxraLs6iibJuex1MzSsXVMv1WoakVFjNLehYJ3tiRIFBuKQSVkxxNriw+PoF+Os7etOax5&#10;C1VBI/V1yBbqMKCgEqygjKzP1U+3zHHtgGIFgT6zE35bK5i1m3wHy5xDE6zFn7jDtZkjl6s9pEk7&#10;MS9Ibih+O7DYNca0EZVLJGtLHpyzKVF5nfyxrcKQsox29phfYvkSf2hN6DYmbZM/rOkxS5i1mocq&#10;kWWoz3SPSEHhT+11qoS7vfQHl8Y0AadRBFPMT+qTgzrnUQYxhi/HM/obqS5sv8x5OtxLdxVFgWJp&#10;+ixRwk2e4zovB/2AK13WYfYeGMTT78v6BgRpo9RFjqt5aS2xZW01TOSZWf15L4opAyEcM7pj15/H&#10;92h02BShWRSjUWS7PhswMXBkdHhu7id+C6+C6FqYvhJmbf4nnh9KV4XL9c/y3Cd5Hmtb76HGl0Ge&#10;Eyi/acxa+wLaRcacSE13KV2/6BzPZK7Cs+FZGXTRL6jy/uHuDpNyf4M/oIMSOcYvSs8GA9frxR/+&#10;sFd8+3m3uEcJnp+tFF9/7Re/fNkJv6CtoyxVOzaiiuJbO4G4LlciKHF8ad1tGwpqF3ZbPrpE2d0s&#10;Yk4jZ8sotcXi4qOEZxBAqmtz/mXossMfHKXG/nZS2UU57aHYtlGGpyjFc469y7F2oD1N4zOOdX5q&#10;juBiccV19tm3u29zUrukoMwwS23xfoMivr5Iw0uuoZyWFyE0lODmtiVsjr2ByaxPbxtChLwO9mvF&#10;pgoUOjzk3Fd3jvoGBaJIDzn+yZGpNLafx8xm21Xby+9WMUcrQYDrKJXeCoqnV4UufU5QJMu3+AHZ&#10;mMDE424oMRQbNCf16Vy3WUGHP3ZEa08xj1GgHZbbl29nZw7FqY9wGrKo8OJY4ztAQUOInUX78UGE&#10;pltwbEn06LjFSwIFvTfHHwoKlPw6rOc4+sdsBNrj+AsokDrLrchw7F7NzXWO38Vs3r9o8Ywwdytj&#10;ETE9PG4US5igp1D32u4492oTA5TeDqYkxw/FEKYuClYFaRADwluEACUslaMmqoEO2zzZZqkJrZkP&#10;2Dflhn16EI1m9fIipjoKsAGxaLIur06EX8p0k2XI0Vw6C+HX2GaDY/dRuFs7mrwqPP4k0yghFHID&#10;hVeBfpqYW4uYcSZTG000RaWOwrMLiy2fHMNipS8hsm0fwgzidehLvgv+dD0UzCovDi0H3SaOONbk&#10;T+t2UQsLzdVR5lWodArFEq2aULqNFR3yFv6znj+u9cmSUK2CUkGRtLhnB0KKgcN5JjWUYQNlvLYm&#10;fXJNmIBVtrWSYYE/uVUPVRTbHKbv7BYkx598Zdv0HUkHsoJwpC7H4+hwXQsoJRurbkF1mqkxjgbX&#10;KMmavhKNUlEQ5m3anEDf2gL3NjXxvGjYaQVTUmUaPsKIRnOvEJadVaTQ44MGBG6fQ7bxujAzLa2z&#10;LZbBrgbKtQZB1jj27OILlNCLYmL2OS8LqJ7nsMy9To4/415R1kwbKKoFlHa98SLV+HIv054PxSWx&#10;SsTSXIPnUIcQjTBXMGUtfdOHaoGBLztNaHMJbcYwz/7zSyhHlKqEOoGCnVQRTr0sfjCAYU87x8aw&#10;o/IRysJyN0vDIj8PM/T0xvFye8W3T3tRouaoak6vLlJ09xzFdYgSO0AB7qOQHMT7aB/FdoxpiWI8&#10;sZlp5PK1MSehu3Is3H2U5Jnbo0x3DqXDThDZ7s0KRGX9LgoWurPzykEosKXijP3OIb1rFOANx1Up&#10;HrPPEX/WfdNLoKoztr1gH6tD3EeiMXLb7y1EgMQUmVXp8LKLElrkulGs/LDtzbd7gwI+YhlK7ugU&#10;09X0lBPOiwLel7g4ft928igq8/xshLABle2gHPqHjajUcHjCXcxGuyfb0OAcirzAhDf1ZgOFtonC&#10;s+38Kua1TQ/0wW2heE9P69G4YVu641jWo0au326Ne6ygkPkM7e0eotgO/fHVMIfmwtdiZHOH40X/&#10;PJSATQCs6uhj5jlehz35rNO16UGXt6L+L01q+/jZwdkqCh3y+vdMOdENEOMSH0LIKJcuStNhDG2/&#10;ZEqHnYvXWW7uoaOmVTnngmkqkGpEcSFF/WtGbq0asImBjQK6nEsT0jzEbh9FpymJ8jWdxaCFgYrt&#10;SJtBSUOYe3ua6VAY9CW5LPKnXFqFdDC1W/yJ2xxLxbgcf2rIDkW2iGlo3bH+UasdpCkDGTrlrbnV&#10;PPYaondfmLgqPq+VPxGKY2MDJQptrVhTK2Hpq4LCYrxbCKgDIRogsD38jpFx6RfykzRtymmJmhUg&#10;9ZbBDxQAf3SjwQY15jAB21xfdNvh+HO2teJYRolt7Nq2RhbTTNN2UbPTl4RNQlGGvjAMrtgIQR9i&#10;OtebosXU1vKmI1le6LY2M41cOVNauMdFlTSmoi2gVJrR7Zll5htGKgkK3CTk6JyMgrB22OvS37fA&#10;tL0yX1Q4hwpUZeZYK5ax2YW5gvkddGYqjKYqilqK1OSWxIxE65/TTJ9imeTZwaKIDjRc67x0huKt&#10;IBPvIbmpF0UdpR/VOU0jx7wAmjw3nvM0ZvMM5zKReWoehcq55lBwkbSNsvS6GyjtORSgflL9ftZE&#10;G3l3/GdN97bPE0KvQo4/xNi4mLDm5J3frmHqlXKLYjS6i/I7uUWBQV1OTy6MdLYhIxTb1SrKEmVn&#10;pPa4G1FQfX/7u92Qb5/2iz//6SjSYW4+9Av7sdnZ+fJOnxv7HHaKT586xZfPGxBmL5qNOpi4wYs9&#10;KGPXnEHIMDq4MP30cx/FulScH3WK+7sWZrmtnFBuKCG7v9iq6hgq/XBn/bHdUCz5ahbR8++kG6Vn&#10;dnRR0ZqYfYCiW8Pc3UJBraEAbUp6znXdXmwVnz7sRF7ePsrTtkmnJkMfNdgXIkURxRCS580IWKxy&#10;bnv5OUavAY7uRh3Sqofpuw5BnJxBmhx/9wrlfd0pNjF1NT03j1pBgTYftT9eH3NRv+Gn+7WSSGuI&#10;6SnQWs8uLlDiEooKZWkU2MRrzeBVlIhmqd2X13aspzVfMKXB9CVI6HQBxef4ICv6uFB6JkGbT+Zw&#10;kytQoH4/8/CMKus0XuMPus59aqI6NOTGBsoLRXZyYu2vFFpF4fKnRSFY2bKCYosmASjHpSX2wZS1&#10;db3K8OCQc0Jit77Y+OFfXemKmA0fmqboivSq6Y5CtTxJP5dpDrah2tiZQpFjEqJw6/y5HZPDrsgq&#10;3QUUmZ2dLQM08tzp8aflD9cwJQXlloeStKzLRPRo8c81m0xcR0FGrS5/DEvnUpdnFJZKbN7yqwm2&#10;t7xuPNKR+rwIGhCk1NnmOo0YLxkQ4TwzkM8s5pSKxTSXOorG+l1TTBa5VknnlBdkZ01TTKVkxJP7&#10;Y1tJUYVpkrZJvka4rQixF5+J5w5rae6iprhKyhSXKamIP++8wQ6OLekcYlFoBi/x3a1Avp6zw3Nc&#10;6UB//K58rre3O+Ff08S2w7LXoaKYRbFHSgr3YJssj9uQ9PhsZUWkmaBodDUYTJqdf13MsH7ObXgO&#10;0UWal8Ic9yGxGZhoNJ6jLA3ooICgrpZ0CHHp67NNl/0D5yA8qa0pJat4ObdK2kYKtfoznsnrYppj&#10;LbBsg99PG7pdRuZQkFVMbBXvdO1FMQ5VWv7W7kLIKMclU2Iw3ecXnhez0iDHnuUZWoe81FHZsj/K&#10;tl57hgl804/hJL983it++eW4+PXbASZvr/jjHx2bA7pCEV58WCuuUI43n1GGVxAgNCft2QHGQYxs&#10;X+Wg4fsonj3bWF2vYmItFRd8tqvy7acNKHIVc5kpCnN307Fku8WdivCI7SHFc/b79ZeN4jPm9qdP&#10;vUir2Mf8tAWU6SQnkKlVFZbaSXUXmMLHKEn7vzm+roMS2WjUNBOpbAcitWPzBkrtDBq8YP8rlbeU&#10;iuKxOuQUE/wIejSnb58f+AbLDzCjt5k6CPn9LSY8x706RyGjeG8vU03xEcfUL3htqg/n30ZR2gXa&#10;Dso2PFjbWohuLWs7DQjWVlqO8YHCQNlsmRvIDzsqPFCsa9tQo6YxlCZJOnrY+oqlWtVIp7GKI/yA&#10;/IFW+CGvoFT1Da6w/7b3yP3GgELQkk0MrOjo8LZ2TA5rjvXD6i6w392q0VqItsM2dQjNjsz2+mtD&#10;dV2OrW9xAwW4gWmlH8Xgyg4vrWYb0utXeMuiqFB+66tcP+ZvC2XqMI76ACUQB/LeREm0N9meazHv&#10;0MRq63H1C1rK1jPAgVnrwEL2x9P5v8W9HKBQT7jHVc61y3U4ZKPVGsts43CKnbNmmOtWg8xjHtph&#10;2IhywwRizGoV8rptphbG+KNIPKWJjimtmX5xuc6zMlBkMAjzl+u1dZRUqD+ohnIxCGEVhO2XUv3r&#10;W46hQpcGp4p59quguBr9KehH2uRaVJiY9I454gBCq1sz8Yc1kHCwb6srroU/oIqpz3Pr8fxsXa8y&#10;M9dQerUqw0CLDvrFUFyvoEooFiW41puAMqs8H74X7tvo5yKmpInAEoxpKLbO0qfYkhx7mH1cf4Nt&#10;9Dv2DFDxvVj830QRNfTBYQ6urb8vJseeFy0UVXsZpYeynoKcxvUfzj9DOaKsNEUxM6Vmg0MmUWtS&#10;quinUGAGGlQqCyjn7gYvDyhXE3UaWptWObO//j+bozpi3NoWFM9+NdZVocxOz6hvynOchx6tXllC&#10;ic1WoTw+T6DY5po/pSRwFJqugQisYALbFMEUoBkrO1By+j1nIEI71MxAeZq6Fe7hiN9flWNVIG+D&#10;VZYwjqPQNYNnUIQ/fIR0LD/70y8oPpSdo/5/uNkpvn7Zjejwpw9lNximJkSfXfVRcDZMhbKgRsfP&#10;dUyMizuUzPUa5h7mKgrxAkUnid192I4ornl3dnHZxzTec2xdSPBY/xhm5q5VGJjKlyhcgxfHkNox&#10;SsdhH3f5k9urz87Pu/yZrfKwGcI2JunGBWQFde3ttYtvvx5x3SjtS84JtRrE6bPuCDPacTQi8Rjz&#10;ch9atSdfHyW2xZ/79AZihE4PjxYwNee5JxSYuXOHkN9lizc/U7Y/RBk4DKZiR+hdlNwmSsWqiqNj&#10;CC7M4irEiiJGmW3xR7Nzi11XkpmJWWljBNYtLc3F/tdcyx4KcJsfuAM87eyZTsIPfQNTtVSIvQMU&#10;HCS2jllqnazmYd/oKoRmHz+H9zOHb4tle4eVMGeNLtue3QalGyeVCGDYocSKiMUdTdDZaGpq2VY0&#10;2ZSmkEWuc51zHxzzEoEobU2/yPEWOI4jgRklduAmOzZb32v7+dNDv6/FMDPMb1uDLDa3xiDpBgqt&#10;Wtzze/l8t8mfh3N3IUKUoCOJOa3W/GPo+zJI8R7Fx3PhGg94bptsv8Y17e1ixkIX0qoDDa1tjAdN&#10;2jC1sYoyZZ3UJunt85LpYEoG1Rnlg1iXoMAu25t3t84zkiz1T1qvajRYc2hhBTrAFKvyR3O7RaYm&#10;SGuGb3NPG9yvKS0ODhRmIApRP5qRaf1/US7Hfcx5DGQRpaTpaz6fwY0Vtl3bxLzmj64i7WICGzBp&#10;LL3l+fPnndfvZ2CEKVQTFRYotwbHiORkSMmIehPF7rMyghzmLVPN7A6Kqcc9rvJykbY6nMeefetW&#10;t3CcRWR3C0UIBVoaNymxsszobQWTtdbBLGUfk4dNdjZgMDWBEkFZVqHKGgqmKk3Nviqsy7ameIOX&#10;gPXgmvQ1nrWpJZa+RXIyx1VZafrPSXQQ4yqKfJnzLrDdIgrQa4171l8LfdqD0C7ZlcpznqW+QV4M&#10;VRR050UxjSKsQXazHMvR7So8N6nXRG7N472orzZ5PaXxSMwL5gZGCpCuAkmUlxrfjb7HZSyF2VmU&#10;PMf/4eLXrWL/fr04OtcXuFpcf0TJQXA3N1vFn/9wDpUdFH/4BSWGaXhsw4DTHsoPYoMITy/WIv3F&#10;gYJ2jeyiGHaO20GA9/e2vVrjwUNRx1CgaS4owi+W251CgKcdzGh9bUw1vT9i3poWA+0dQIRHUMvO&#10;NorP6OgZxIZiMWXkFKJULjnG9g50hUkqhak4He1sC4UVlRj8UR020oYAUcEBpTkWhmbrKtusQ4u7&#10;EKUPz9HgbFHfWcVM6mHCQn8mQG9v+idmX47VWU/tpg6kFLsen9YgxipfLEoTU/TS64roMufA1NrZ&#10;GQuy60dNMueWDFGs0pxv06YBCRShyrHTQtpzxY05jWxzsF+BiNkH5WOVxsllE3KrQnwS3GzRqJte&#10;AgXyp1AhLkJG+tI2OLZpJOv7Hlcf3UxRnZzgmjGlMTuNokY3Zv/Q/hH5IRuQcOQy5/f3J6M+9uhA&#10;JTfF89BXB1VJYRzPVBapzeqP9f1ZFDQKdA+TEuVqx5qVNUxXtrFSor/JflCYeX76uzYkQxSonVga&#10;KL8OSnKpx3GlOKkK4nLQGp3Zto/f2OcPwx92AcIzcixZ9qCWSvVdsYQyMbdse4c/Itfd38ZsrEOC&#10;ENMBJq6Ep/l0tMdz2K5wD3NFbXOqqGEabqKUF/zTSy6czy4tmmrtLX1sKAXoYFHzEOViGdoCysqe&#10;diqpJUhtdw8KrPBn4g+1uMvLAyVqQu3aNmQElRidnUMZzvNntrxOk3NtdbxYRQl2ePYqrwkIRh+c&#10;OXZ2LKmybRvF0l91xDq+X2jOjihzKIV5rskGBCpmG3u2oa8aCsHgSAQsOFaLP7jU59gcBif0g9kU&#10;tMOzNZXF1Jx5FHVEkTleq/Uc5QNRQYJ1pIY5aUWFZXSL0pWmKcf25VBZfl2Mcb4xyFNFNYUimkbp&#10;1TWdUUD28JuFRidRNnMoxRmPx/OVns3F0x/ZXnlW2OoqqJZrOtA9BKlKotMzKFrobrYO1XIsXQ/R&#10;3YWXxwRKWHPYapjZCRQ016d7YkY/Is9rhudjMMu68hZmdLgguBbzIPUXur0+TMcemX7LNSxgynM/&#10;FZR5BcqdR9n+cOQgRqfrxbfPB8X51TrktRpDSx6dQXfW5Z6uFCcfDXygmPYwW283i/svvShRs/Li&#10;25dN6MgR07qhtOzf53CPe46li2LZxtzVVDyG9AxKHBjIgBDtiRflcZiZN1ermLEoMajQ5p+b0N8a&#10;pq/pKycorFOrJVR2UTWBwkJ5nZ+hcDF1HaPDQZDOMG3NEdzHrL35uMIyfZNsD6H09MVpGmNqbWEq&#10;HVxBdVDmwWWjcIhKx9XYPqphDqcSMxOUPb+jpnVRjNFE9EQiayALYUJLa5uHKD8ITZ/bofS1Ug0f&#10;pXmBmtCL6yhDj8/UQX+MQDtgUFe/HLKzWwm/X2dxLo53edGJgvjDg3memwm+BglQRNCQHVIc9NvO&#10;HmvLkNjhTKTjmGNmKoqdTA64rraBChS0SkoC3TqpxTi4Zt4fWqaH4jIvb1EK4gfbQoGoMNqYqGt8&#10;ljJjXBDPtTLDmxry0zeHOdlhfRMSiqju1gTnla40pVFqbNfcni5WoTjHIrHpqkm/8cfroWShWPP0&#10;zEe0xE1zyj/n1aUdUrh+7sOE646Z/q1J/giQE/ff5Toln+gAAjU0OWdD0uKN34AqHM/Ca2ybgoPC&#10;sc62vYji7nI9kKYBhx6UaCKxCm25D2WhqGv8ORc7po+UuX6YeXPh/3ofNbKzrJuDbOxubB6Z/rkF&#10;CKOJMrTtfRMqMspb60OyKLU25lwHBb3MuSRJ61nbKLk1TOrdSHLn3lAAy9zfGlTVgHKa7Xf8iTkn&#10;SlOTVIVhu3qVcwsqW8bk1VmvQtP8tobWvMFIs+GabfTZwFz2Xrw3gzAOeyn1+kc3wBMKbgUFheKq&#10;ofw0i+tNlJkmrs9aE7SDIuU8VntMT6M0IC3LBFPFDM9RVwAvQol0qctzQ3F7jaacVKZf8r1y7yy3&#10;356+tWUpFSVlSk5Qdf159ODr78+Hb1AzX1/e4uJzFNpzFC4KCbPX8rnpOchMU1bl3oQGm89CUcY1&#10;ck/mDpomY+qNydSawpa+GQGfh0DnliBFjrnJ/8DmJrpCTFzf6L+AxnmxYQ73NpJvc21jrPjh5BbT&#10;FnPx2K4uKJJdFN/Obq/4dL9T/OWv52jrdgw5eX3dLi4uFiMaenfTLT6iAP/y61n41/btzIwy3NtL&#10;dGaU1WEkD1BYpyi+Q5TCl8+94vOnNciyXdzfrHH8VUxPuyAvFkdQnmNoHF+glOzADAlJfvvse4B5&#10;dYCSu7hZLvYhwbV9E5GhvgMJcAHFvR2NR63BdXyLoxOUFUrrjG0vP3RRZJAdiqvD+jUoxUCCOXTm&#10;7Zl2c841Wot7gPLb8/gGKPSv8QfeOGoiUCDbqhjtsLy0UYXKarHNJsc5Qknv7NaLnTOUK0p0lfOY&#10;q7fFW27vAEXIH9/BgdbYt88f2mTlFcxMx9bV8W+CdO8EpbVvHfECSgWTleOb/rLK9domfgWFsghF&#10;LW9WWG+DUWhP8xoztA9NqgS7mLz7nNeWWQ4rqZJSaS2jcFooMAMMGyjNNc6tIm1pknZMFjYYgQmM&#10;4mssQIQQ3gqKzFrXA4M/R7yMoMU1lFPU8GJqrW9hlm5CcSiuaAIqLdriqo5pugxlrXEMKNAk8OMT&#10;jrVtA1OU7eIE9zmb8gX5Q1vT2kY5r6KEuvwYl1Yw4Xjz6/+rs39zF2WJItvUFGd7fYIxKhx/TknX&#10;XDV9ijY9cECeRa5xETJY3ppGkb2OaLYDFelo1/G+hDJS6dkXzzIxB9SRhGPkNpTlHs/UfMwViFOn&#10;vWamVGFplo1Hq5CUNcRbB1AnLyr71RnIMUXH0jWDGS1ob33zHYLSZj99aTZzsFrHVJo2CqvJH9ao&#10;plQU5IUikeIMWCz5Z+YPHo0+UWYNiNfR2mzwGuOVaP5x7Zp1moQx9CXfibmRh7pMutC41gHE2YLS&#10;2igNgzWWuM1hXi9wPUZLpaMJlMAM5q7pMY7Na2KzqSaz3KuDHaUSPq6Xl4K5dgt8T0bYNc/nUdAq&#10;SqnK1lbm7DVRrl3OY62xzVYbKNQW5+utaO5rKrMf5GlZ3szEcxTYC66NF4/NCvi+WijSOahsFiU4&#10;jXk6tvAs/IDT08+LGY4zxfkamPb2ATRQtsjxLDFc46Xc5GVl1UjLlwHn8MVnGk8taNXgzEusO5tO&#10;PIsqnjqK0CT1H+x8/H/9z6vi4/1GcbQLmV1gxt70YgyOC9tIQWNWf/z3v50X9x/szAy5QXv6r07v&#10;MItRiIfnKLuLlWKvv4wiWS5OTIs5Y7vbDgSC4kKRnKE0zyA8k5r3WXcEZZ5AahdMf/7babF12gpT&#10;UR/fh9vV4mfM7kuV4z7Krt8ubg26YI6asGywwRb0tpeyG8oGinLnBHPW3D4U2CGKdesE01elhjhy&#10;mX7ATa5jh/uz194Wpmy33SpuOf+nj6vRwUay3MZsXe1X+ZNDjCi4PQhvE+Vk4fvdZ8x07tc+giZB&#10;n98tFFcfl4qrD8vF1XUdAm0Ve1BZdF6WHlGM5vI5CNE+x75zpDhMuU2Ukl1d9s9QfJinXX15KEvF&#10;pqb7B0azm8V/++er4vOHDV4idd5kKLoV/0RzRVezDkW/jQluKompMrvso3KzfZXjyW6ioHphxqIc&#10;UXZdTOk96MxKDonrHLN6C6XngEGHvCBWWLakOb07UyygPDuYy52Wtbpz/OhYxzlrHGtpCzpDgdqU&#10;wHzJnZ0KJrNBl7lisz8eKT2O4nZ/s8WxUYj8+E0/aJ9VwlRZRMne8ns64pnucI21KkoNxSTtGGG1&#10;jvf8pMd8SrOwhM7GpZKfg3YbGNgoAw3rfNbMsz50Zes9islEaZQaf74dfadSFOZ1B3ppQq8qCsvF&#10;aijeiA5CUw73aBv5Osef5U9j6/kaf5yOFRAQg6kv5r41+fNXMQ032MagQbWSEo/9A8f5+WPq21rb&#10;wtTb4HgSmctQCNGhBEqMSgeex1r/LdtARtBeVEGY69fGHOy+LcZRONPLKAL+0CoGlZ0+tuVVj88x&#10;oKcWn9e2ofU1U0WktddFDbLS3G5gLq7zEmlyrpXuS57X62KbF4L11gf8Bvvb71AckJzX5nH1QaJE&#10;jYJb32vTBQdBMs9uCaXkMeuLmMoQXgXFY6DFZ2p5nMTsS8sXxUwNxewyCdOADErW6owaiqcmCdZ/&#10;KmZnnnHcl8VM42UxyTOZWEC58qIY57lJ77OYwxPsM1F7UUy+hy6hxlWshmXu+Yjv1pxBa5NnWW9b&#10;KxsoaOrPVlGOEKMK0n6R5g1K0B2e/RrfuaQ5aVca7nWe+5hCqdqgdQwF/INt5C+M9przhWlqTuCR&#10;vd+uesU+SucEjMw5daf3a8XZp81i/aJb7Ep+tqlnn21o7xIleHOxXnxEoZjY7IBE29CVbePNDTzA&#10;3DWt5YDlt9crkAsEByn6Z987ME1kKQIljuVxooI0CHKyGInE5tCZIN1nmy0rQVRykJbt6Hf5Uk38&#10;3Tozjw8Fuc4yTFrz1/Rlbe6wDFLcQHmuqWT5s2/x59tUWfInOUYR2pNvjW3sotxj+dpVu1hHkW2p&#10;/LYbxeEpipFjOUJbNDo4goyg0jPux3Es7OKyGwQHXUJ+m1zb3rnR5RbPjfNvVqFjTGGUV1Ku88UG&#10;dGcrJaO57YNG0WMf/Y6HmMFrUiKEqL/KXnlHvFR2mbfR6TpK7Abz3lK309tFvvCpCAjo79N8VTmq&#10;8DR1V1B6kt86JGggZBXlZf5dB5JoNVBG0JdpHFZsqKSkr6Uex+A4Rh63IUHJwoag1vQ6SI71yvoS&#10;2yyzdb3+PpN7uxzbXDj7ATpOxsEO50eZ7UC9mqCSm6VtYVqpGDEJV9jHhqdGjTucy/w8O3pEzmAv&#10;iTl3dnLuoqAcNLul2b3Hn3k3JaVvbWDio1xWUSwdjm2y+z7fk2Mot6UzlMY2itpo8zzHrqHcrcxY&#10;gvrt/6fJq/lkBDJaqXOsOp+XIUzrcM2na2OeRokb29vteWYaylAZocAccrG/hWKVSlEqDlVpY4XW&#10;oqkj/MHXISv+wNFjDzq0FK7Li8IaXE3XCuadNas2Omg1+NOijGzjZDOJDtdqsMLIqY1PVcxGi6XG&#10;yAPkOnVJOMaGVFmvYVJKU6tGtjkuVD3LOVRa+sSa/PmbUJaKpdeZihfizg6/A4jN69PHV4M+TRux&#10;/Mx65KoRWohKV0TFe5IKuZ4NfmM2XrU0TR+qZvGyVAhZmTLThDY1XVVqdsSOUehaKkiOvcC9oKys&#10;8Y1oLaZvSzLE5DVpW1dDm2c1MfUj14uChh7j+/GeOf6cSdILmM4o6CkUZgR1VNysn575CQX4AmXO&#10;i4RrUCEbJNJtYpDHPEDzG6e4T6tQfjiHfmyAcHxjRLYLDSRl9k9/Oiz+8oed4hJld4Piu/+yWnz5&#10;2uFP3S3OUWBHKM2rO/aDBs+N+lr5sY5C2zVnr8uftl2c3WEOc9w+CqyPInNQIgdBMmih2bqlj5A/&#10;/ukVprLVI9coSqbnl53ozGy7qEgbQRGeQE8HmCdbkJltqPZRLLvQmmPYmri8q6JlOwlxs9+MOuE7&#10;7uurYxSrjLiPAwjQDtN7KC0HMN+ADM3zu7ltFR8/bvDHRnmhlI7OOQ5KbxPFtItZLL05KLjdVM6v&#10;oLPDavGZ7fcx8Yy0bu46pKTpKvr+XGb5l2N1+Ec0QjvLtc9z35i7HZOWLQ2T+hz2EsUab+ZKal3P&#10;n3UZc1YFqQl6dW4TWOgWRXmKUjbp+eI0KSdN+l2u0Yab2/tz7FspWpxrcQtCPIQ+Ubh1aLDVwdyF&#10;9BwwyKEk7anXQjltH/Ni2EOhQYUbKI0uBLiEojQpWsXoQNwH0J097KziUPEfoTiOuK/zc9NlJlGi&#10;KDGUZLOlKYppiNm6ylt4EzPdOuOtXQh0UxLF7EXxWQZlOZj+qY7mM8dV0dX5g1lrG0EWlKODLPW5&#10;x97aDEqbdYhjaJwc8oz4QS9CjJrVNtCcQVHZS8/Iuw0LrFnWF7er35X5hm2tNI2t/+WF0V5ROAbU&#10;YzcXa2jt/mIb+jYm9QHfUx+a3tyE9lB0CygaKcuI7wrP35dORBQNkiAGRGy95Ghv0b4dMjHBeZ7r&#10;0n+aurmgXLlvG7gucR0GrEwFkfI0saMLCtdpUwDJxsTl7e0a3/F8KD5TdSrsLxEq5tGZWG2bKCsc&#10;NGGNLM/Ov0AZobxQPtvc/xYvcEsKTR0xOmpFyez0C5QVU+57vI7ShKiqLUxPzM8qSnRs7BnfCZTI&#10;PdpKyxw8cwxnIKcZlEhnA6pDgXmfNj/VFJbEHGPD8UXW+f4r06+KNUxMFaYRYZsxzLP/lM+G5znJ&#10;PpNQ5izPyGaqtSbrJn4PGBlE47woXk342ZkXhV2h221okmd1dNTihTgL1VbClSHFrvQ4Dvc1xzNQ&#10;+ZkSY0uuqepPkObzWGaD1Kpdo7nHmjmDKOuZyrPih3v+yPf3/cIBwD9+xhSE/P7860Xx69cjlMgK&#10;5i9UiDI7vV0qjlEkBjkuUIAf71cL+8zdaiafLqHEUCyYqgYqHHby66fD4svno0iY3kLp2DbKgYmM&#10;yF6iLO8/9qOjimT58b5X/PrzdvHhw0px8wG6gwLt0We/vr2LpeISBeWwlBLeuiYvxzhQAXI9PR6I&#10;VBiJyFDfOkrDChM7ONti6gRKMkH64rodn7cxl7ehtW1MNxtu7qFwjo+sqYUiDUxAZycoj23Nyl0U&#10;zTl/OGhoVZ8b5uyOppuRXv6gmuTbKMa9PchMXxyKb5k/YYc/aZs/UfugUixuoow4/jr7aXY7KprJ&#10;yybvnlzxRXLckwvrgA2kWMNqkvIMJrwdoVGanNOE4kPo8uyoEjW1J/uLxQ0viRsIfQvKM7p2xLkk&#10;PYcibGJGL3s9/AEseTNxu92f4HvdLe5vVwv74q1vj6PUx+OPbhrLJma4KTEdFTDKsdZAcSxbNK9/&#10;DhMYStR0U8msomSlFOtzbRdlwrFdPVp9lNQelLU6U8xBMA0UxdrhXOTK1VBIPRUjVOMYyw4H2kNp&#10;+eyPeQnW5t8XXe7DigyborZQjHVMXysx7JGnSe5IaDr/DTypQKUFc+n6x/zRJFIpEyVr3aspKg6O&#10;vcyzW1iYxnzFpPUPA42dnVfCHLUTcjQjxeQzWXpu8hV/fqsMUGymf1RQKJzbLtERzGEb6cf8StNK&#10;7CZtPa4R0aXO66AM17e3J4qeDV+5pioKcAllp5I9PDHJ3HbwmKkowVteykZt1zcSpdlXr2XgAyV5&#10;dWkTDL5L/uA6+dsrmJWY3yZBz/FnNnpsVYdVGzMoH/PupB3N1zVepjYJWHQUOkl1fSqUw2REblOi&#10;svWwdY5nYnOXF9cBv2ndGT2uYWnpGc/qJ34nz4sdXl596HCNl+gl/0ujxLPTr0PRmUbkqHXm2EU0&#10;W7N0/hmE+TxcBdv6ibnXAyyrTV5qOzyXpaXnvBwgyk0oDyVXt0wN+lvujxXTky9QfuPFNC+DKb4D&#10;ldgc9zGB0jKVyRdva/EnAMdoOoTJi8MWZboYKrM/Fc3mT7ywUM4q02nOwzHfo/SmJ59hjj8r5lT8&#10;PAfBZJ3fqL7FHxx46ALCsy/fNcrvEsK7cx4ak/7suhItqk6gMx7AEcrPwc0PIbLdk5T6coQiPIL0&#10;DoKy2M5ACBS5Bx06bu/1nWZtO+X8WRWBovr162Hx85ej4v7asXlRchcovO0W1NaP/oPnKMxTlJs1&#10;raecP0ZYY9k619Xjgdo0dA1zxyDHOlSyCnE5hm13xWhrA2WI6eof+9gytVb4C21a0N9TgRps4O3I&#10;n28fqjEybNG/wQNrJq0B1SHuQOH63XQ+r3COlWPOw3Gls30UnCkwG9DfMqaEo61tH1h5AQ2iMI9R&#10;WLsQ1SnPrAsF6gtcZ/kKymhtr16s8Sfe4I/ftfwJxdlhP/13q/xZPtx22JYfHkpynT/SEhRQR7mt&#10;8QPdNM0DJbemX4f9/K4ksw93RlOrKD4IiuPYSNSAhHW1GyjSFZSqo/RrirYwfSPquzvH88IE5sdp&#10;La0JqyrR45MGJhimtZHYnoEGfsgoNMvOlqC2ZZ7HUldFa3JzMsG7KiAUoAP+GOSwttbcL83hVZb3&#10;mN/c08ydiMBDtJzHfLNet8PxF5nXxGxynHmjmJjVBlgkG32BVabmozUMxECL5gLqz2ssQarsY/dm&#10;k7stZdvk+nooc/PQquyrAu5yHk1JzSnNLh37mufbuyhmFIAvRM3Cq3OHEZ0I/5Z9DOsc16oSzeYI&#10;jEA53a2xcKxLoAY+tvijW/LVNI2Dz/7pd/3OvS72bXN/3pdBl5a+PNbb6in690lMvGBmMdcs8dO3&#10;ab+7FqZfFSVlk4cGhNTCfI2BoNimvc5LAUW4uALRLGgOQlCYhObK1TmOAQUVswrU4NUC97zI/prO&#10;MxzfRgSTBhZmISf74kln7DsrzXKP+gdVIs221Pa8qDeeQUwvuC5MaZS8TSA0wadnIUaUqo0fLGOL&#10;MYDZZh6FbTJy3fQaqK+NIm2giGrQaWpyCo1BrfPQp6Vs+vNqvABmZn/kJWvjVv3G0ucz7vcNipjz&#10;ohTn5302vGD4nZoraU6iEftpjj3Pi6IC7c1DsPMQbZjBkODM3LNiav550OAcSrCOkpxhe32z1eWX&#10;xQ9/+9vfCuWvf/3rPyx/+ctfvpM///nP/7D86U9/+oflj3/843fyhz/84R+WX3/99Un55ZdfflO+&#10;fP1SfPnyefD5559//k359u2xfBvIx4/3xe3tDQS2FXJ9fQVRK5elXPFiOIGgj1E6hyj7/eLgcC/J&#10;UZKjowOWHxb7h7uQD8K6k1PonP0vLy/iOJ8/fx7KpySfPn1K8vET1/G03N9//E4+fHhK7p+Uu7sP&#10;jyQtu70txfnB57vv5Obmabm+uQ25cXqdxPkk5Tax/OaBDLdJcns7lJsb138vw/2vH8rV93L1lFxe&#10;8T1cFRcXlyHO52Xfi+u/l7zvYzk/v/hX5exMOX9aTh/KachZyPHxCRbOTrG1tRmymWXzoezt7fMb&#10;ZNu9vZA9ZHOzn4Tt8/I+2+7s7PI732a+zzG3+L0eYtGcfC+HSVy/sbVWbGyvAiU9pgrz8dlpD0sl&#10;Le/vlssQl61tIltpfd4mlm+toESRzRWsrTRd9TPz69srcZ5Y7rI+8x5HYX51g20R50fF/UNY11tb&#10;KVZWuyGr62lZ/ryy9lC6qx2kjVXW5nO76DDtrCjLIe2OQ8suDqWdZLmzyLolpkgbWU7T9grSW+I4&#10;SZyPZeXyWLfKtivpOG2mfu6uuZzPrO+uLnPNXHu/C0A0eMnVsTJqrF/mGjvcB7IOZLoN99ddB+AU&#10;rj3tl55drPPeELd33573vd4u2mtCxGI6Ds9Lyc8qfTflM82f8zPm81K3gXWiRTmDzBWT8++K6dr7&#10;yDed4AVYbU3zMl/gBT3Hy3q+mJqdKMan9VUDBQCUZZlTQIpjwcz4km4yZdkkL/+JyutiHEvFyqnJ&#10;ivmk70ImsfAcJmEcGBgHCmbqjlpYnhMLbabxPoJ8k5U3xRjbjLHNGFbQxCzWCfu+HnvO51fF+AzH&#10;YPn7qZfF24kXCNPJ58U7LJA0fcG6F7HtO6bv2Mbxr13+hmO8Y/vX754Xb8dfFu+xRp1/z7YTM1hs&#10;c1hGyPjkWDExNV5MzUwUkzPjgIwDprGc+5qY0yf+Pu5tnOt233dYe+8nXxdvx7iWca5pnOOPpanX&#10;/XrsWVzPGNf+fgoZf1u8G3tbvHzzvHj59qfixeufiuevfox9vL63E8+L5y9/LJ69/H3x0/Pfhfz+&#10;p/9X8eOz/yOmIcz/+DzJsxe/T9u/SPLmnfDpMCMNrN4GoASgLda4l3fF+4k3xas3L+P+FvhNttr+&#10;Pmt8zzPFFBb8pN8F9zfm86jyme/Z5z9bnSjez5ir/JLv/i1QNVlMzwPStQqQNgkYzbH/eDzTdC1e&#10;+z8mz57/WPz0jCnXPrr89ftnxSu+nzGu2e/PZ/Uj2/340++LF69+4vn8yOfflZ+fpf1cz7KfFD7H&#10;fHk8983z6bmW05HtQ9yO6//9Tzxflj97ybm4tucv+J6Yjyny4iXX9/Y5v8k3fHfcN8vSvXj/PxUv&#10;Xz+P63rx5tn/HwLvAbWrG16oF2fFxfV5cX55WpxeHBdnyvlxcXp2DKgdhTh/fKIchXz58qX4+vXr&#10;IxgcQqBQdnd3V2xsbMTLUbgQ3oQ/550G+AF7Al5MAwL3eVke8JLnepAD5oXAvf2dBILI3n6SXZYp&#10;rgvZ2w3oyQCY5T8GgcpTEDgKgvkz4JvhL8u/GwKfXi/gPYbAp8BvVJ4CQGX0GEP5xyEwA14Gt4fQ&#10;91geAeAI8D0l5+dZRsAvoO+xfA98LhP6Rpedskxj5Dvwe0IODjVKTgL2/O3uHxwM4O/w8Ag5Tsco&#10;l/X7STaBP9e5zYFToO+A+b39g2JrBzjc4dzbTJEMdUkAuZDVor/H5wH0CWkAQgkJISPzCSKS5HUB&#10;gIJhPuZuCYvCH+I2Qk5vPYGOIDgqQskQDofncltBpwfwOR0uB35cBkD1BJ8sG8JRgsAMgwMI7AqC&#10;6XObeYFvFAa7XeBqpVu0lwHFJZYhAYPIAPpGADDAEOBbajtk9EPxeEJed205rml1sxvbdoRDxGvM&#10;19vbcF6wQ5h3nzwVYvO9BNByzJj2ANqekMl5gL8AvhFJIJieUTyn0XWxPj3PWpOX9vx4gN5MdZyX&#10;+QTwJeSMAWrvitZKPUkXcO3UAhCmAJ7J2isgAHiYAwoABbOsxudfsvxNMVsHmsy6mk/NiOaaHHcB&#10;oAL0hLYJQGIceBDwxoEowW4KsBjj5ZlAA6icfcd53sfx3/FCff1eaAMGZzjvtGXrr4t3wJwgNc7+&#10;TgUSxeVeWwAW2wp9wqygJyS+AcYSHAJsAY7POfYz4OynADTXJ+B4FmD2mhf7q7fPAKJ3xbvx18Vc&#10;fYJrG+O4nheA45gCqtN3E69ivzfvXyYgQQIefhJOhIihvAIK3r9/W7wfexfgEgDygu2fAXjAnPv9&#10;7scEeM6Pyu9+zzYeM86RtnPqMfLxXRbLBcNXvwMugaQXbsN6tvP+X715wXW8LCr1uQDAVifJ/MJM&#10;PO8MOzWgcC5asE4X9Va1qDfn47czCndxLVxTukZgqVznsgRV6drS+gSvg8/eJ9P0vNK2yss3P8b3&#10;4nfy5r3fg+CXzpPvX/D2exss91zIyzeAF8AlhAbIldAX4Og2Xl+57ei+fk+//zFfZynxTFk38nzj&#10;GOW9Ky8AwvfjpqLPxVQonKtNAYSvEywiLlN++Kd/+qdCyTA4Kk8B4G/J/9NgqDwFgb8lfw8MRyV5&#10;2D6F3NxeBwgGDJ4CgsdHxdERgHhyAlR9/A4GP94DRICGL0dfvjfCnxAIACiCgPB5GCCYwC9BIHK8&#10;x+d9XsQHsTzWCX8jABgQuAcEIl7LXcDV7WD53v4e57gCCD//XY/gqDwFhso/CobKEAyHMvAOPpBH&#10;UJjlKfC7LiU+A3V6B0c8hAn28rEeAqCSt/tOgL7H8gAGR+QpCEyeXSCQ71LJnzP46RXMMoTBh/IU&#10;AIYAgMooCH4PgEqCvofy9PLtne3w0m2NwOBAWKbX7+josNjdZbvtTbZPULi9w/YBcEq/2NndiXVZ&#10;XLa51ec3tx+wt73LcsX9Wbd7YN3WZrF7uJXkYGsAaaNePmV9K4FYSAliyUMInJXyYD5ALwGjwJeP&#10;Gcctt3VZgknhTRAZESBlfWO92OivMV0t1hTPvTH0DioZWLLXL+AlH0svmfMDEajYDrjSuxbwJDAB&#10;fTEt5wdQmGGwLciVHkHmO532AP6WAUJFMAwAKyV544Sz5WJxGfBTngDB5W4CxeQZzCDJuTqt+Czs&#10;petO0tV7yTEDinkmKyvc/yrPRIDjeaxv8Zx4pp43eRG73FuaDrx/IxIwuKqw3mcY2yGsEyAXO4ao&#10;u8BdtZgHBGfr48DgGC8vYBA4XFiqFrWWHsBKQNkMICAMzLbeMA+01QA2wK8C6AU8VieRqWIaSJpf&#10;4BiAn16zWcBpuvYuvGd67YS78ESNAXnjQCWf9QhOVd8CinoA3wGn7xMIzup50jPo4K7JO+i2Y0Ce&#10;HkUhbwwQtV+SQCoUvp98A/QJqsChnr3SIzmBvJt6xnKE6dgMEPT+p+KtnkFBQ0/duxclQPwU8Pda&#10;+Hj3vHj5WrgTRJx/DlQ9C5D4nTBTeuGG4DACFAE8JUgAeQKEQPD23evizTuuBxAUfBOgJHiKfYUM&#10;gMV98+ck+RzlcUfWe94kw23iuthnbPJtAIr3J7S+mXxePAcMB9uyjdDns4vve24sPGxea/aMjQJQ&#10;vhZhLUDrOZApvHH93kOSES+g03I+75/hLIHZyLo4Tj5HPne5jvvLQCd0LyxXB9s9OIbicficrs9l&#10;GZQRv6N4dkjMJ0nPY2SbWF8+o/I5pWcw8rk8th7c129fhscvQR/Pr3yGih5X1/2nQKAQ9/Xrl+L2&#10;7hZAOg05K6enp8pJkrOT2MZQ62elDGHGZyDr27evT0LfY3kKAJWnYO+35CkIVAS5uw+3xfnlWXFx&#10;dVacXZwUZ+fp2g3bZtETqJdPODAsK4R5j4Zuz8/Z90JPzHFxcLBf7MSLN71oDbEJaIeGegPwEuh5&#10;PMO8TjMIZq/fqOdvICy7vLqIZ+z1ZE+g5766BjZvrgGyDwGPvrA9pzD3FPiNymP4y/Ihyz8Egd+D&#10;4H8UAgdh4QH4peVD0MvHeQh/Wb6Dv4H8RyEwyYUwhzyGwL8rFwLg9xA49ACOyt+DwN+ShwB4fHwc&#10;oOfv0LCuRkKCuS2mW8V2lvxZ8BP6hDxhzt9vQOCIBAC6LkGg2/g54HB/E/DbKvo76wNgSF67EvBK&#10;WXUanjdg4dH6DGDZ2xficZAMgU9JAKHgV4aE3S/CmRnmSgAMmCvnlbRN2i6fZ22zG5K9jGme7YU8&#10;w6ADz99weU/YLEUQzKHTIfghJRhmOIwQMSBomFhZ7a0kKHwCApfbCf5C9DZ6bKAuPIFAYPYopvkR&#10;Yf0y0LfcFQqTuI37ew/ZA5in8UyAt7X1Va6H57nOc+W71FO6KiSPQN4o6AUoD0AvgV9ruRZgV2lM&#10;FtXWVEBapeHQgKVU0zrDe1MzhgSrRQOZmQfaZseKanOW9VMBYkJebXEWmAO+gLHZBpBWfcdyW5yP&#10;RzhQeNRLJsAJbe4zV5/iGNOcf6Zo9eYBEY7BtoaVDUMrU/OGiIU+4I/99Q5G+BdQtAHrNNc5DQga&#10;MhYUDT07jq0h56k6IMoyQ7NzC54T8APuJgDF8ZlXybM39gzYE/wM/SbPX4Y+w7fvJtN2fjas/BLQ&#10;y6FclwuKEW7MACFcBCQkGPjdj07LdaUICAEKpWcvvG7vfiqmG9xXBYid1UMJECtVvagvI8QqsAwg&#10;BKjJ4eEMQem4JazosQqvFZ/jGpwfLotjcK0eQ2B6wz0JsvE8uBanL978yPE59sj2cXyPN7gOxPkS&#10;dmI95xH89Gw5zWCWw7nO5895WT5WgkqAN7ZJoJbPFfPlNbgsjhPwKMjl7QFPANbwet4uTb3mdH2P&#10;JfYLMHXKMr4Tl+XnqcR8SN4vQ3jepny+iPt6nfGZ5X7O8Bfh4QyCr/Qmv4xliiA4gMCn5CkwVDL8&#10;6e07B3YEj7MsJQD+PRFcPny4A7buSlA84QV6ETBpePakhEanF5fnAXhPweBjeQyFylMA+FsiBAqi&#10;l1fnAVgXTC+AQb11QuH5xWlIChEbLj4d5AZeXFwAc0ffiQCY8qtS2EwvjJ5Dc/lOze1jvxDz+/QO&#10;Mu+xAuoOUqg3e/t2drcH80LiKcfJIJ1g+gvHTkBovpfi89YTaJ6gn8MrWMpTEJjl/vHnESAcgOED&#10;EHz4+e6xPILC3wZDZQiGWR6CW1qWjuP0CXH9yP6jQDgqj8PDyhACH8tDKBwFwwx2QzAcAuFvgWEC&#10;wO8hMMvfg8FReQoA8/Lvtx1CoV7s/LuK3xa/m0OX7fN5L4GgkCcMJiAclSHs5W0FPue390oA3Odz&#10;CJ9ZtrmzMQAIAU+PX3js9sq8wJwLmEWYU9zH/D8lYLGEQ8EjQ+IDaHObNB+h38eAJxCOitBWbqPk&#10;nL7RZcm7NzyG80KbYdx2F2E6yKUD/AawWIqANYQ9gW0EAMvlAYAjsrbWK3plSHggwF8GQef1FLqv&#10;EGcuYYAd0/Am5vBywB9T12cZgUCX6y00FCz8xVQxTBwePa6jnMazLT21yavH8lg33C5LhsBKfaao&#10;LAB+C9MRkpqeF8zGixlgb6YifCUAm60BgACZy6aAsLnadNHq1ItWuw4EjkdocLYhyAFqtTfFZPVN&#10;HGMS6Kq0xov6YgLI6bmxYnIG8KtyDs6jF0kv3jSyuFYrWqvC5Xx4mAwtC5eLK40AT7c1z0wPnl5A&#10;4c9cMj19ehrNDzQkaEhX2DMH0dxDPYLmIk4KVIZ9w8P4GqBL4V7vUej1Pg1tvhl7EdDw+i1wZ2h5&#10;8nUK3U4gLBcSX7xNoce3gKG5XQKTsJAhYQgYaZoAIYFK3iaWjXgF9SJOVgHTOaZeL/PT1bEIA3uf&#10;0bAEmWukfElD546BPs2zfm8Lu0XBls91+4Sab2g+oddojtlP5bmBlQDC8jrjmn7HvQB/bDcxBxBX&#10;2HdW71+Csx+R37udUCRcxT5pXQJIl6X5fJ/u4zTBW5JB7t4zpwlW41hOS/hz++wdDBADdJM4Xx4H&#10;yVA1vAePxfKRZRneBOMAsXJ53s9zDLaN78nvYRh+drn7eR15u3ScfI5y6jNA4hkMoHr02JyT5+0z&#10;jO+abQYQWIJgiCBYSl7274JAYckiB+EvywACS4llAXhPQ2AWX6R6AvWcBUwBQ9lzKNCEnB4HDLr+&#10;KfjL8p8BgZfXAFlAoACY5SxEELy9u0lyexPX5fXpvbMIxHsW4vQKuiyD4DbgZ17gzrZDJ/uCB5yR&#10;BAajOWIJAAVC58/Pzoqjk0OAbz+8g9lDmMLD+xFGvrkxRH3C/EHAqmFqt/f4yXupd9LrOY7rvv/4&#10;MSDpPw8Cn5L/XAhM3sFRCBTghL2nIXAIeaPHGYLfqPz7IHA4/w9B4Aj4ZRkC4H8+BI4uPzk9K/b3&#10;+f3s7/Fb9f/30DuYxfxB4e/o+DjmlYPDg0LPoIA4BMEEfnoTU96fnuYS/ARGgXAAf8jI5+39jaK/&#10;swYMrnPcBIb97fUEf3oK9f6NAOLflQyDQNxjL2ECuyQp3Ci4peUZDrMMlo3sM4BF9w8I7KTlbDOE&#10;wjJcaj4cwBZevNKT11lZSvD32BuYoU9oK+cHy7pAYOkBjGPwubvSibzAHBJeWkrewASAbB8QiORj&#10;cC2jIDgKexkAAwYjNDyyrlwmCOpNdLtcRBLXB2AKhEo8W4FvBPYUAdBE//nGTLHUXSiay/Xwus3M&#10;A2bAnfl9wpvhXT11c/UERHr/5hem2G+6qFSnAsLGJ94VEzPABusERvcXIvUWJk8dkAZsmUdm/l2E&#10;eYE9ATKAT5CbUt4HDE7OCoDmFTpl/1kgdG6c5SxDhM0lIDCFoafCg1exC9viu9KzB+ABncLe68ln&#10;AXyDMHAAn9cB9M0aAraYJHkQzS0cn7J4geWIYGg4OPL59IQJg+MCIfL+ZYCf4dHk9UuFI2PsI2Do&#10;KUsAUcKIkJJf+BlKAgxKKcFCKHrzXo/eT1H8Msb1eG1jE++L9+95zobCzYu04IV7GY9cRnMoza3k&#10;vquGzVle4Voqz5l/EfetV9PtJ1jntVp88m7C4pbnzFvIMhYhbMPXLns7/qx4C+A+f20hg9f/8D4S&#10;pJVQ47QEqiHsJABzGz15FmJY/OK16z0dHiutzxAY+5T7DZ9Jei6CX/Y8pv3TOePa4prSdcU1DSSD&#10;XBK3HQCl+5fHiOOU0wfgWu4f69l2uJx5l5ffoTAX0OfxXJYlb8t8eEfL+0vLhsdy+QD+Xj7jmQzh&#10;7wEcjuYEPiVPAaAyGgr+e2KVbYa9ByB4nj1qQxHCBCE9gUJkgGAJMcKW0CWQ6UF7CgCV34LAX361&#10;wvfbA+B7SnJI+LE8zhO8u7vlJSvseu0ncW15nfDntQt7gpfhYF/CvjRNsHedEJgqhc0hQ66V9DlX&#10;/WaPY/Y6WphyfHqYBDA0dJzzBe/v7wMCnTdMLCAKi673/AGRB3sBPf+oJ/Cx/HshcOAZHBSO/Nsh&#10;UMmh4vw5Ad//kxCY5DchcAT4npL/CAQKbccnJymcuwOg8bsy1y+miGHf/X1+C3tW6wJfpZjvF6kJ&#10;pTdvd3eX7XYD8kYlA99oeDhgcG87tj8+PkU4P78pf1f7/MYOjzCGWO5Uj+Io/IXoJcwiEAKAEWLe&#10;6Rebu+sPRFB84P0r5wfewixba8Cg8JgAcl3hs/smKT2MsX/pgdxIkDmYlpK8kwJhOsZg+1I8/yC0&#10;XE4D7spQbNecvJg3TJugUChzfnUTANywwMK8O5aXeXmxrQUXFmmwbRR3uF/2FiK93krR7SZvYBSF&#10;xLScb3uMdH5B0CKRALsB/Pk55f2NQl8GxAR/rWIRGcyXOYStxRQ6juvymrynuMahCH2NxfkAtPkm&#10;EAfYzS9MMz+VwI/PVmpa6dtYqhQLy5UI91rMEOsMz0YYOIlhX2We43msSukZTPCXoE4PYVQM1wE0&#10;AGVhZaZ4N/ameD9mUcPb4t37N8VbZHzKatIEgIZ/BTxBT49fYwnYa8xGBWpUoXbqRX15DvBJBSR6&#10;+/SOGQaeFjj1XAE75vsZIjWfUKAyjDoVuYLjkZ8oAOoNTOHV5A00FKz3S0/eBEA6Me32bMs2Vg0L&#10;d3rRxizsmAQOvf4xCzp+CngTqAQeQUs4CljhBR8QMPLCF3jMC4wxEPWyca3jUfULLE+yDFi2MCWq&#10;jzn+uzEByusEOF1fect9ma/I/S/wPCdexzVPVgE9lo0DuR7L4pl33FdUMHM8vZMCrR7NV2+EPZaz&#10;7wT3E8Ue74UsgSxdu+Chp9NQsICY8vS4dkDM7QwVv36XnsswPKvk+wNI5z13ekYBca85viDGNiHl&#10;MdO83skEg3m5z9tr0OsX0MZ5EkCNQlQSl2e4SkCatsvX5f7PXjo/XP7gGOyTYTDL8Jj5OH6naZo8&#10;hCPbu7/bcH8JJkeOEx5BJS3P+YAu8zlHlTL3rwT4lfOxDvjLIPjDP//zPxe/JYLgU/IUGI7K9c1V&#10;eKWGnsEEfjGfQVBhmeCk90sQvAGmPn76GNvpyRLihLfwCpaSIeopCPwV2Lu8Po9cPqt8Q67Y5zxV&#10;+zodiNW+g+UnEQZ+CgyVp8AwqomBNb2T3kNe7mehNULI3Ic5gptRGJLyAg+PDnk+wp4ex9LryDU7&#10;f5W9kHoFObbQ63H05J0BhYJf5A1mEOQeBD/B06IV5wW/gENEz6H5g16DcJRgMAGhz3wUCP8RMNQ7&#10;+ECeAEMlg2AS5h8tewoIR+XvgWHexnxHZbjf9zA4Khn6vhO9io/kKTBURuHvsVyWIDiAwCfkMQhm&#10;eQiEo/I9GO7sAFiAXJLR+Yfi7831u4CgHrsMiKNQOCoPQ72lWEBijl+Z5zeYZ7nQecjvUjAMAM0A&#10;KSw67/JcHCJIlkUi4UX0WDHtF1u7QOBeCYA7AOC2AJhEL6EhZAtLUr5hP9rP9Dc3kvB5Y2s9QRsg&#10;qFjUseExnhTXCXfmJyb4y+AWHq7s6evbqr304EWRRAqRulygc5olIDAEyFtP4rzQ19vkc591GaRK&#10;yaAYeXcj8CgECnID0HJ7wVCxkIN1gt/AG4gIgL3NJAGiHiefy2PweXjMBIQDWCyBUNjLYn5gq4RA&#10;pwJhs7WQ9vf8SH1xrqgtAXsDWDPMmzx14elDzN2rCISt6cLK3pz/p+ghFIYM+wpPUQnMvgKbYFgp&#10;PYa2KrFQQc+eYd334xZv6CV8Xyx0KsX03ER8HmO5krcPYV4YdD4BYtp3bPJ9hJUXu41iudcEDJvF&#10;HPcRBSWN8fAsCVGR51d/zXI9YoZM3wKhCSwtLBH8BEChUE+U++jhE7z0khkCtg1MVCxPe16uYYJj&#10;cO2Gpt9OAX6AVVQITzwvXuspi+vVo6YXEHC0sATomebaoohl1mUvApZ84ed2M67zWAGpwKdFKIKb&#10;BSdvpwAnr4d5i1AMyUabF+BJz2N4HfXUAUVOxzwH53zD9Xhfs/PTIV5LtJGZMD/SymPg7/2rAEor&#10;fc1jFAQjlP32R7Z/CWD8vjyfx2Kd5zXsCohl71zAHbBiGx+9jeYkWtVdwZDQIzvb5HfCb8RnEtW1&#10;FjYgzguFwo1V0+HxYvkLvY+RY8g52Sd7Q58/T6HqEEO+QFQKPSdoSlBWwlU5b25lmk8ymM/gFtNy&#10;fqRwZCjpOG4zPFZalwtpHp6j3M9jltD6/IXw9uyBF3Ao7Dt63NhGsM37DqEveQSH0wzM/zdC4HUA&#10;0AO5BAABmQyEGdLiMwCYvV6Ky7KH0FYno1XEAtPV7RnT01LOiqsbwI+pRRxXtxfF3Yeb1PblimNb&#10;2IGcXyax7Yufo+2L4dyYlvNMw7N3dwvkfAig+y0I/PWXJ5YhAqG5eaeA2S4vxyzbvjzNCSzzA4Uz&#10;ge8q4A/oEwADYDMcJiAcBdpUpOJzEWxPAraPTxL0OXV77yGFi5PYZ9CQnV4j87/0NgrZUXDCsrOz&#10;s38YApV/HAJHZLAM8PsPQuAoCCb5HviekrQvkPf/gxBoGFeYewoADw4OI7cvVamf8lnvbxK9gQJZ&#10;KibaewB84d0rP8eyAL6hBNgZ/i2hLyS2TYVNros8QGQX4ItcQI/5nZTQx3GEuAgnA4TmCQYICoEA&#10;oJC2vgn4Bfw9BL88L/QpaTnbKK5j+wSAegMT5Hm88CiW4NffSTLwCoanL3kQBZzcciV56Yag5jph&#10;Kbx1fM7A1QPuEiACjLadKXP/1rayJE9hSAbK9c4A0CKPUE9dmVOYgS3BWinx2XVJ4pqEzTJnL+Xu&#10;cU1ci9fksodeySSD43leJOBP72B4CMv7Ls+RK4bdxhDyAA7bzaKxXImwbXVhJjx3hn4rdQFQsBPw&#10;AD8Ar7E0H95AQ7kCnpW52dunCI7VJV7y7GdoNmTGEC0gyDTCtIZxEcPF5g9OCoLMp/CykFiGdStj&#10;4fUTFMNbCFz6eXzSvnNvizEk4DEAMsMgy4EyW8QY+tSzFdW+hj8Bv0mktjwdXkf78o1PMEU8x+S0&#10;1wj8AUPClUUpAlC0h/F4VgcLd+a+CYWl99J70DtqbuA4ICoA23MwgeKrBJvmGdZsZfO6qCy/K6Yb&#10;nMOxcPRQVoTGBGnCXYR2Oc87YDJ7/gRS4S8fw/C0Vbfvpu03qMdPr6N5hz8GnL1m6v56GqNg5f1P&#10;AYYWngiB5j56fRan6NGLUK/Hsb2N3lcg0WKVF+9+H9difqBVxm/f6QUUFFNIW2AL8Cs9c4LgK2BN&#10;r9/gXBbKAIp692Ke87zSU2gYE7iLFjl6/tgnFae4PEFgBsskJewgbziO4XThVo+hQBgCJA1AagTM&#10;sgSglpKWJdAaley583gJ4BDgbXT7tLzczuVCGuL84DgCX1kYkvZx3n1SYceLl3w/r3iGr8y5RPjs&#10;7zr9R/zfjEfqxFuMh4GnGPFZJG/fUAbeP59R6RlUfviXf/mXQnkKAn9LRoEwSwbAP/35T7wwrwNe&#10;RgHmAiAzxJmhLGAMOS8BTagJKUHQEGj22A0hzdxAi0U8niCY4M/569vLBH6sd+rn2w+8ZG9YDywG&#10;BF55rnQ9AZOAVwrFCkbp3MKXnjrl5vaq+PrtG/K1uIl8uvuAvN8CQ+FPyNvTI+ILkxef+YABgL4E&#10;AwJ5aenNsKca4svV5zUMNQoMV8UNUyUv0zOot09Atf2M4eMMhXr6lNyDUC+hAKjnTxEE/awXcFBd&#10;rPAy94XuvN5GIW0UCEflSSC8/y35LTAchocDCAcw+Fg+cK8JxuJ3gASIsSzAr/QCjnoCP4zIUxD4&#10;W/IdFCIPcg8HYPiUDCEwg97jz6Nyeflb8j0YKhkGDb3mvL4MhvaPtOmz31143gZw+FDM8UtAV8rA&#10;I6jw2wyx4Gj0c4K7B15BlwN1eyXwBRzyOcK+AiDbJyhkfTmfPH/u+xACA/4QAS57/TYCAF3fT/t5&#10;zAgZs2ykv6D7+HkAh1ksOtHbl483EGBPMGQ6DBMPRRA0309IEoYSCNpPL0FWFDtEDiAgp6wPw8EP&#10;xGV5+ci88Of+sW9A4UqA48oaQNi1mKMEwQA0pgJhQFkJbiX4BQCWnsPwQDofEJiANIDQZbZqCSkh&#10;cJDTN7JsBAzz5xDzCoXUfO5SGouVombLlhJiZufN9WMK+JnfZyjYUKttXgwRp+XCHqAH8M1WkOpU&#10;Cu3qEdR7iOhRFOac15NouDfCylYMe4yARsGPF920Y4MxXwEK5wTA8YBRASuAcB7QsnUL8+GpY30C&#10;TPd9GxKexhafASi3tYegIeXpBQeIbIW0V4XfJoBbKcbHBUAAdCpVDcd549yCqp5H4G8a6Ck9fu+A&#10;I9d7vfkZRZHL7GSEes0jFNTGAbn5RYB13ly751Gha1uWhR7gCTjb9zBBIYA6awuZH4vxOYfPLvMO&#10;OZcgKMAJcu+BvIl5gGv6x+Lt9E9A7IviDdN3nMeCkwiTA1XvpoEttn/LNAQodJkQJijp+RPA7DH4&#10;8l3yFAqHftZTGUUr5v8J0wCf8CgYhieQZzCQMUHQopiUi/jibdr3FccU6Awh6zE0ND0x8yaOYw8+&#10;RQgM4GNZAkJb4uj1K9vkGCoGHIW6gSeQaXi+gMEsGQjDM/g2tdl56LnLgKfnzKlgJqAlYMvbpuUP&#10;w7yx3ShMOnV9uU0GsYDADHYc1z6JcdzBcR5CX55XzBG1D2akLCylqY28G4vVWJ4lNdWuh2fbVIec&#10;8jCEvicg0O8k4DnN/6dAoFXCQlcCswRlf/zTH4uff/15AF0Z/iJMPJLvlsDvJODr0+ePsUzYy1PF&#10;cKcSywFDPYHCowUYeuyuALYPH2/j3MKdAOc1CJ7petL5H1+L4nZC4O0HvTmlB64MxSp62xQLP0ZD&#10;xIJYhr87IO5gb7c44IV8yIv6CNhKAJhefru8QPUG7vgi9WVYAqDS72/E1DyuURgU5swbTJ89/6fi&#10;61eAFAlP5f0H5r/GZ+HTPoWK2wptglICwSSHiEUsglSGwFxBrLj+DLBwXuAwbP3/bQjU4yfUphzI&#10;8vdRzofE7yL9XjL8PS1PA99T8hgAQwC8gYx8zh7BDID/ZgjM8m+EwIeSINDfS3gD+b6G0PcwPGzu&#10;4AMAVEr4i3zAg4OR5Qn07OeXG5DvRnU6x0Ki4GMveQAH4u9ZGYHBkADAEv70/AXApemo2CtwN+cL&#10;lnmCOYQs9MXnUqL34Mh8hr8MhnoFDSVHaFhPoAAYIeAk2fM3CoR52+SJWwLWUgFI9AcE/gYtZ8wH&#10;FOgC6oYevsghBPbSds67DAnPX4LAURiMqmKAMIpQEPsHCoIDGfEQZnkAZHoGAwYTGObQc8CfcKhn&#10;0jB1QKbgVwr3FcsCEhPwxbSczxLnEAJHRDiNoo36dFFtzhT11mxRa85HGNVwam44redwoTUXYJYK&#10;PiYLR7PQEzc24QCzs0CXEDUWL7PwFjk6xbiDvwKLAJ/AKAjmUSuS5855w6QptBtTlhk6dTuPbYVw&#10;Lvjw+AnS3jNNMg5A2t5FYNRTqAclcganxwLOwnM4pWdQrx3H0bvidqz3eOYUplEoxuNcbiOUphE8&#10;0nbC5/gU29amY7l5hdG0GnCbrQOoEVZ+FbmM5txNNx3olW2AybkGz8ncvdmfWG9Y1OKMZwCqHsbk&#10;wZuoPQsvYGo3Y//BVwFuetycCnLvZ5LX780UoGf/Qb2GPF+9oG/evg5vks/OQhQBz3OaDyjwmd9n&#10;aPr5W0O7L4C+1LfPoonnb35fvBoTun6MkK7eP+FPr6dtbvQIJs+fIWWBknPb/NrvyHxBYM88vxil&#10;hPPqGYzqaOaTuNwwMqACrAUAlhKAGPNpfUhc+8vCvox+rxalhHBOw9uGg6Oq2ufC/Gv2Ce+YcFZ6&#10;9wLSMniFJE9caq/zMP8uAM2cv5AhsNlWaFAQMjgO4n7lvkk4l8AXMFnmH5bHGYRzy5xClz979SP/&#10;tbliAeBTUkPsauSyCn02SreqXfCL6vlIb1gYgGBnZSUBXhlKFvj0qCYYHEJghsL/MAQKQ1++fi6+&#10;/fJ14A3MIgiGB1D4KkPBQp/TDGH25BttMK185XgfgBwBII3QMQqCRxH+vf90F6FfIU+PnTmB+VyC&#10;4P2nD8XnL5+AO72SyduYITCBYLoWAc+q2VyQobctwBIwDBC8SGIY1XzFDIHCn70R93e3QwS9PV+s&#10;wKDewG3EaRY9f8PPCQBDwjuYvISG8MILGHABUHhNQKnXIbBYaa0HUK+deYMWpAgp9/d3IcJwrmS2&#10;BY9QeXycvYJJBOfPn7+EXHEOPUqjsOd59TgJgwKG12Qo9T8OgQ8B8DEEei2j3uABBPJ5CIHpNzBq&#10;FAhX/+kQ+JQ8gMCh/FsgcFQewuA/DoHCnxL9J8vvKEuC+cPwEO7u7gFaCfAEwjzvfqYAxHJ/t3tC&#10;33axd7gzEOEvTVmXQTA8gKXw2WUJGEfm8+dyPsBuN8koJNoseu+IbQ7ztgkChcHcTDqATyBkGi1m&#10;dhPwZQ/iqAQI5vAwMvAeCpPup4yA48ameYTAYSk5D3HdZtFAoiCYAXDg3Sslw1149ICrgL68zaNt&#10;83axLQBo25lcZexUIBwUgQCBg+pgK35HvYQZCksv5cAz6LSEQfcR9JaZKh4zA+AAAgMEy6pmIY9j&#10;hDexhEjF43U8roCJpKIVz1sWs7DMEPRy17zBZmGjaYcAm685NNdEhKaErLHx91GBKqQJVI4CMoC7&#10;yNPLYVlH+0/5hEKguYAWjwhVqRgEYCsLJqJoAnjMuX4ZDF3meaKqGIicAMxiKvwhhm8TuAFjMTVs&#10;nI5ruNb9Alb57DaK23v+lOcovL4PD98My3z5C5nTc3o4FT2XQCLrAvAcls6RRmrcI2A2URUAbcL8&#10;hmvxHDwjxGeQQtlcQ/VlMdMC7qqA1Vzy7I3NGQpOnj8LMgw9mweY8vVylW6q5tXT9n5WTxwwBpzZ&#10;kNoK3ahW5hw+nxevAbcJR0QZDzjTY+dnK5c99hjHNp8wQWUJmHoHx5K3z3Cso6cIf3r8vA7PH4Ue&#10;whagaJjZeWE1efEAvDJHz+OkohAh0GUACcDzEkgTFAW9CBGXsPfidS4WYZs3AGl4C5NHMELGQKv3&#10;keQ1x7S6ORWuCLUvgMc8gkfyzCUP3WioNz4jv/t9Ds/mHogPQdB1yqu3LwD9maJan8NwmQEwU2Vy&#10;2mcIiC7LhTueKx3LMHI6d3wWAAG/0W2FQI2WhfZ8tDEKWZwHBLNUYmrj9DxqjiDo8I+C4LKGW6+D&#10;PljlfzABBOa8QIFQMCwBMMLpKTfwh//yX/5LoWQYzGL+Xa5eDUBCrPgVgMz5G3jNSs+ZPf9cb8jU&#10;bUZBURGs9NA5/xgWlVxRLATm/D+9hkLc9Z1hXgDoBuC7A5KAPkO+yrefhw2mLwz9XqUQtGHiP/zh&#10;17iW+49AzOcPcSwBMcLI4SkEFrleC1Dc/3FVseJ8ePuA1U+fP7HMdWn9t69fA/7iJetUr0iEfw2X&#10;lSGzALwMf99LDgtnERAtVolcxVICigQgw+IBRAmGBaEomgGSs3hPEeYGboXCVGySqo319gmEfqcZ&#10;+jIQZhkFQkPJVpgKFxaSfATwPn1kncL6p8BQeRIC7wE/xEpm29QkCPwQv6vIFQ3RMEjTIRCWEKhH&#10;uBTns/gMzrm2qBz+DgZH5WkIHIi5hqUE9D0h34eDkd+AwIFcDWUUAkflsXcwefuuoqGzUJdbvnif&#10;fhdZHkNgFiFRT1/2FEZKgIVCZd9J+09aRZ7hUODbP8KACXF+BAhHPIICm/vqMRQgM0gKdqMewgyX&#10;OSw8BMDyGMBfiOcZwGDyCupxDDDkfIOqYpblEPIDCBzkB44IywcQ+HckqpLLbcO7uGe+4QZQmLyD&#10;qVfhEATzkHODVjKGiAPqkM1yvgS+DIAxDm+MFsLUptK2q1njWGW1cRzbnMQRb2C7k2TweSAo9xIE&#10;BwDINLZrJ8kAaSNpq4UD/koA7G0KgOk4QqLTgXdQMCy9inF8QdBClFVzIRfT1LGAo8JZSGRdb7FY&#10;6jaLhSYvoFazaC01I7wb4d7SG+bYtnONqWLBnnxLc0VlwUbNU0WVaeQRlo2ihb7KAp9rhomnUwg1&#10;+voBYYZUkej9F+CV2rvk3LrsMQxoQyJvD+hLAJok8gwD7gTClDeoZI9gHAcIdLSQ8D4y1YPo9ScI&#10;NTdQCOScE6WnkX3zdKbG/u+BLuBv2p6BNXMLDelaXWvu4OuoGrbS1vCvxR251YqwFPl8gMsb4GvC&#10;Js1zhmuZd7SREmgENcFPmBLQIkzLNoZzp4DMNxM/AYMvebZveY5TJQiXUCzoTqZCG6HFe/G5GE6t&#10;LXJ/Fn1MAteTgB/Xogc3e2p9HvZLnFlI4em4FqZvpwCx8R85/4/hUfQ6vR/XG54WEvXW6fEzly0a&#10;Q3N/gxAvEGdIN8K/AXwJ7vQSOn0hHJYjoeQiEEO8hmEjPMw2r8KjyLHfA6+cR2/g3LwpArb/AYzN&#10;XZzgvF4D+xsmjjBwCWoDb91PLAtJnxMMDoExgZwjkdhcmd9kZZrf+OxAHL4veQTdttw+zpHmMwBm&#10;qHQ+Lx+GpdO8o6jUgLzagvBXDYlw8GMxTFyGipM3sAwJD6RZrPQ2eB7zCQCV5+UUmZgcL6rVeZ7x&#10;iyEECjuGPAW8nCeX4S+BoDCRl/nSveGF/iHEPLnwokU486qwatbPbqtH6pdffn4AhEKf+9hqRRH8&#10;Pn8RFPh8fxOh2SyCo8UTeuhSTtxNhH6tGhbM9OTp9Yt192wDMAYoBiwmCFKub5PccQ6nV8JgWXgR&#10;EnB4wf0kr5rnvrnzfB5Tb+FV8ZHzCJPXdzwDthU2hbEMgRkAR0EwD8QvEEbILYeD9QAyLwQGCJaf&#10;BcNRb5fgd3ouCA7BL8HgcBs9gyfAkh7D/N353Hw+hoj9rlL/wyRuF2H589NY/1sQ+FiyRzA+A4KP&#10;4S/LKPzlMPXoMkHQ30rAXhneDcng9wgAk0cwycArOADD4XOwkOgx/FllnirRz/g8An1PwN//LRCo&#10;/CsQqDwVJjaHU5gLCRh/GMIfhcGTGJnHgp9cAW4O4dBbuLtv+Nf9E7glSEtQl4HO/MHwDCIuFwad&#10;t+gktjGUDOTlwpDw8MXnBIK7GfZGwS/PA3QC3/5xCZkZAEvIc70ewNxGZgCGfhYO938D/h4vKz8/&#10;hr6BRKjZbTYij1AvoZ5G97XiOLyBG+uRptHfXE+h4VKi8ARAFNwiT7CUCAtn+BMYgbuoQjbkDOwJ&#10;hl1hcGUoK4Dh6Bi6ERpeKYFPEBTuBvCXPkdzZmGyzzG6bN9BBEC3H4FAxfBu5CMCejayduSRLMJj&#10;gCHSWWsVC+0KAOfIGUBN5NgJXhYyjIenodaaHS6rlqN61CeK5lI9ikBcXm3MhsfCxtDmw03ystSz&#10;l0bXSLAlRKUWMeYHWmAyG8ASoBfHTzmAhl0tEpmrprw6wc9z5FCvAGiBSMAZMCN4utxjCJZWLfs5&#10;vH9CHNs4MoJw4z4ZjEyuDwgNKB1n/3QegdHrjXCwkFeZYj+Ain31+glnqYiDqWHe2qvINZxfAhIr&#10;qbLY9ULa+LxeOb1zz6JB84QtXAC6VESSwM6CiAxghnEDoNyOYwR4sS7CxKWXS9ha6PKcgU49cROI&#10;OXrm7glFqeJXCANAMwiG5/N9QOCbd3oA30UoWG+QhQYCdDwbQXkOkOT7nfB5ea9A5jjLJh0jWW8h&#10;+9k8O8LKAFwOB8cQeaw391Egtf2MeYupghpYm9AbaL7f7wFIIA4YDKAtPYXOe7yXAYTCClNA0Jw/&#10;5+3rJ8i9jHy2HyPELAC+ecc9cSx7Mpo6oDfTfotK5B+yjfPZ86W3L3rsZRgMIEvgF+CWlz936LrS&#10;G6nnTCANSddkVbI5p4Kgy9zH6wxvXwmRHmsAfXGe4TkTJP4+huurNisDwDP821ACAmtJRuCvWQKg&#10;3j8lQ2AGwfYK+gQAzLK41C5ev3kV4V+BfGxiHD3QRYdogK6kcLBVsMJfykFLOXBOsycwgUVa5vBu&#10;esRCPn0KqBPyMhyGZAgcEcEww6Hb/4x4DD97Pl/WD47BvBAjjH0AygQZwVFvoV5CYTDDnt5AvXwB&#10;ax+Qj1wrAHjzIRWH3ABtAYSl9zAKRgDAACLDvXk+vIgpnBotXrIAEAJy2p9jebw4ZjqPXjbDwMLg&#10;7qMKzpwLOFyWXqbZUzjIq2LedRZ1JKhJkKMIeUp4BFmeewgOvYVpOyEpF4UkzyDrSkBKx039BRMA&#10;JUD8AviZU/jly9eQUSAclcdAmCT9Bn57+VAGkDi6bLA8gaLfeU4TyJJhMIDQ58G9DoAxnkG6d2U0&#10;dSC3IHK9n3PxjB7Nf1cRyW/AYYbBDHyPP4/KVQjQN5By2SMgVKzm1Qv7WBIQJg+h0GfYOKqHSyB8&#10;DIcBgHvlFMmjyTgNGCyBMJbrJTRXtJwPEQrZxm2zeLwsQmBaVq7TYxhQ6Oe0zm2EvwC/MgRsSDnC&#10;ynxO65J3MOCv3GY0JJw+Y1QBaznXUHkMgAnwhvOj8JePFTmHhoj39AL2iw2ALyTGD9YbuBGtZtIY&#10;wqWUECgAhiewlDyesB5BQTD6GZpzWEJgbkWThljrxQgaegYfSx5dw/kYBWTEG5hldRX47KHgAUHP&#10;JwgOYBAJABQamZrfl4FQz6CtYBZatcjvszlzFF8ITUCQvf3mACnnhQEbPWcvhMutAvZlI/C5TYCQ&#10;HjTgQm+dfe9mgblmqxGtZZqLCxwHAATkBL2ZivMAhSHbCLm+S6Hh98AH0DcrFHLM7FkTRsLTBoQI&#10;YQF+JQimVjSTqQKZ60revwRy9iN0/QzXqBdvasapIWXgZpKpEp69chpwlMK8nt+ik4DDOCfrZvSq&#10;cd22ZwFk9PLNLXLPAJlhX0cLEZAmHC2kBqSVVb5W5uoJNKQ77agahoSBOeFNwHI4uoCjso9fhC8j&#10;rCssJZgyxGv1sB66lNenR5HlPHf78Rk+fWfodiwBZXi8Ih/OdcLPiwRUb3+KZUJiyg18lXIDefb5&#10;OTuEXITvkRSm53yTHNdef1yjuYLmbhoKfc1xAzY5l8d2tBP7BFqFOw7UvgLovPYMfqkaWcAzT9DQ&#10;sOMBu4/Vv/Y/BKjepN59eXQVp69ZJ+QpAW+GMpkOq4JLTyDPQS+g4OvzsGpbCNT7F3mHPgvXv3/F&#10;9QOZtpMBIDOAKbldSga30abKg6pcBfCLZaWHUuDzs5W5lepsUV+oFjVEKPQ6Xr1+UTyPApUSCvM5&#10;9QDy2Xvy95fBLkOdsBefS9h77BFM2yJlbmCz3SgW+X+bC7iyCvg9IT1kcnoqvl/nV0fkh4C/AEBe&#10;PqMQiHz69PG7fECLEgLA2EfJkDiAv8HU/DTAqpRYVkrOs8si2AmBGbr08nktLvPacqj489dPsd7Q&#10;7V14/a7DK2h+oBKexNKDpycsvIh6AoG3mBfi/KwXj+MkoEv3Gl7BEgAHEAj8KbnXodsImwkkOQcA&#10;eA0IZiiM4hjBAwg7PtwvDg9SZe7x0WFhk90DXuzKXvlCTp7BrZgX3AJUADXPpZdR0EnwUkLgeenx&#10;Oi3BCPCJPoe5B2IAof0DEb1mAZIsC29ZgsDwnJWfo58g51X+NQgcyJOwlz677uH60W3+vox6Ef3O&#10;T0sA/A4In4C/hxCYntFjyRCYn6c5fv8wBP4dD+G/BQJTkU+W4fJ/DQLDC4gYEn6cN6j4+/ktcX9/&#10;BxnwNEyy9y8KhOLYfFYwQgLiYtskAXEl5GXQ02sYnwMS0zaeKyqIw+ApwdD9DemGp4/PhnlLwBt4&#10;BUfhsFynxH6lRJGIQOk8AOf4xRn0lAA7Q7qR/zc6nwEwicsjv7BsT+MoPkJfCgM7DwQCggn4gLgA&#10;wARxAxgMqCs9fwPJ2ww9hvE5T12evX7MR6EJ+0WoOHsHAwbbzAN8ZY7gY9EbuLa2CvgBgO7LdMX5&#10;gEC2eQSCynzTVi567lKrFoswDOVGA+v1pVSUATTlwokI57J9vTUX+UeCkeFZvXWCY6tTLZZ7S6n5&#10;dT+JL6Tw2AFT9cXpCA23erygVnhptU1m5yUGtC105jnGdMCGIBajigCB4QE0L7A6VcyXnkS9b7ll&#10;jN6WnNenF9BE+Gg8zf0INuYGZrj0WudYHtW8gGCCQMPBySso5IXHC/G43pfgqEdvtvUOyAMOgTnB&#10;bqbB5yWO2TTP7xXrgZ0KwDb7nHmvh2ub57xubxNjwQ0ZB/gcXSMaR7PO4+lB05Pnc7bFivBn8YUA&#10;KFCZ8xdNm5m+F6IAqgizOmydOW+CoiDHNHIA2ce8Q4FRT5LAYSsRv8+ZOT2X74Gi5KkTgvJ9GwZ2&#10;24DA6TFgRwh7znNKkG540OPYdzEKb6LgIl1bAJrFF8JVeNj0wFlRbJjXQow0L7BaTRwVxeM/sZ8A&#10;yPUDlJGnx/GE3ag+1ks3aEnzLCDSHoqGeyPPkG30HDq8nLAYYWPuKXINkQA9zum9+nzGOXb2/sX1&#10;CYEBglybVcIjnsUMfT8Bano+x6belOCX4M+iigA+PidJMBjHyNNy/dz8dBRvCIGK81kM7dqcPMLZ&#10;AX/Js5jDuaPevSz+N5KMLB8FQKbh/VvG8FKWFiI3V+n21h/AX5YB+K1h5K71B/LDf/2v/7VQclh4&#10;VHJ+4OcvnwfwZzFCBkBfZibHC2wDL16GvZHPoxCoR2204CLmWS7kCQMJBpPoHfrzX/4cRScfPvIi&#10;vr9JwPfZsPF18enLh5CPX+5jVBDl1z/8Unz8dM+1XgeoJeFlW+YRZnDz2hIgJjgU8GKaw8RxXUky&#10;EOoxTPmIho5ZfpXCwYcHu8WxIyfwQtznBbmn+BKM6U5xwPLIHbQVhy9hvYWG1gDAUS/h0clBHE+J&#10;EOgAdsref4cJFGPZYF0SIdA2N8KjRTCGfyO/TpAKeErHCyg6BTTP0pB9CZCGMGhDbsO1yTv4UDII&#10;fg946fPncgzj4frhNhnyhvsMlz2W0dCxHmB/Xwn+khj6zt7Ax89iNDw8Kg8hMInf6ZPQNyolAP7r&#10;EJgkfzZMnOV7CBxd9jQE/pY8BYFHGBmDsHEpMXThMc+obCMTfSERcwEFt1h2mOZHoW8ggKIS60v4&#10;C68hMBc5hA8KR8pjBMQ5RQYh37T8gcSycnn2AAYgGv5NAJi8dQnWstcvg+BjySHjQQi6hMKnRI9h&#10;NJqOcG+CwOQFVARAvX5KCv2mkG5ZbVyGdx9L7kUY3r+RfSL3T+iLHMDhvhkMAw45jwUjgp8AOCpP&#10;gaDAuLa6Wqxg9QcMdjsBgtl76FjBVvHON9PIHHr/GsszhaHaWnO2SG1bAB/bsiBuq0dBb6AesShu&#10;YBpDubWmw1Pn+LHVgMW0XkgUgBwFpAcERt/ELc6/tlQsNBcAxKWivd4KCGx2eRECgDWAUhDUo7HY&#10;tpIxSZMXmLApAAqghnn1HAqGaeo1zsX1NwHQyB3k+h2H2NYyho8NG8/Xp1PY2mvnhavnMFrR1PQO&#10;AkZsJ0DqtZmKId/M4TPUmXrqWc2bZQJ4E8os6Eih3TfFbPNdSKWVvJbmAVrxmxo1A3l6txDz4IQ/&#10;Q7WTFcC6wnFm3wLIAFj0EtS7xjZcw3wLAOY4VrW6XYRwLdRg+3cThmwNwQJiHF+Pm/tFo2a2d5+A&#10;HwERWHvz9mXAW3gNY8QO9p3jGoDEaJFjWJd7treh54kCAQDQ4wpE0a5l+g0wxTaA4vgEMOw02uTw&#10;TKY8BsANFEbxiN42IEugdZkeQnsvCvMW2AiTehiFXAFy4KU0h495IS17Kd3Xe8nr7U8oEApKVihH&#10;f0ALQwRBgNBCkcG6EgiFQT2UcT1Iqkg2vOyU4+vFFAJLeEtQZ7uaFL52neFS1xse1/OZYTHDXuz7&#10;YP8SCstl7tfw/2b4NkK6aX4hh3T5bLqEaQs+K8+hlzC1sxl6ItMy5OXQi+jUfXLT8dT/MklUyFem&#10;i+ZiIwydWD72JkB+cgpDSpnmPzs9VUzNWLWf5tvtbrG+vln88N/+238rlAyDo5JhcDR/T0lAyIvO&#10;F3TpCUzewKHEMqZ6ddKL3NBs8rzlMGoWvWiGaMNTp5TeO6cply1B19dvAMjX++LzNwABGBTm9P5Z&#10;hSxEmltoaNi8v5APt+EpvPvoNaRzedybfC5zA5l6DmEwoNVzlecLGCzFHEL7E54BH3r5joS+EvSS&#10;JE9KeELKNhwpzLuVikAi/OuyFAoerMshYZf5mW39rKcu9S7MhRHCYQk6QI0tXIQ2r00YOgTkhj0B&#10;k7dLyB4UXbBNOp4wWEIUYkhWwLNiNI0zPKwmFgZTGxq9hN/D4CjwZQAMeQCBpQB3ISMQ+FvyOIdQ&#10;sH3SI4hk+NNbm+edDj2ejyTgKM2nEPtpkXsODnsPjkDgiORm1Q/lIQw+/vxUJfFvSQoNZxmC36g8&#10;BYHK4yriJJclBO4F/IUAf4KdALinDJaXMMe62Kb87HYHx9/LvlIWk0QBSenBy4UlubjEZQGN2eOX&#10;l5fh4KHw+wfysgyBLok5iLkwJHkGE9SFZ8/1IWlZrEMyJGbvXwLAEgJHJULA6+H5C+9fCYJRIBIA&#10;KOClKmLz/TL4+Tkqi0PSdgGBD0Dw4ecEf4aSUwg5+g+W7WPi83oneQJ/AwKVVXMDV4HHFSGwG+BX&#10;a80UteWporaoB2+uaHUAr8WZgDfBKAFT8ubF2L3mzrFOqDL3z+Uz1fclHAI6NbZlXniqLPISsShD&#10;7xogpQdNL11qBTMVXkXFIhO9i8srrWLJ6mE9du0EgIKcoa4lx0DmehUbULcAwtbyQlxzhKobACwQ&#10;5/a2oDHHycriaaDQUUqEWK8pVROXwrzezjRNjaxT9bAvWotGeBnO6+l7U1TbgJmFG4jevmkgbK41&#10;Fjl45rHpXQtvnr34LJKI1i5sX00gJ3TqPTTsG2Fg1jmyheMZ6+2bqbNdDGn3mvl3AXQWuYz78hb2&#10;OM4ky8ypM+Sa4UyPmz3zUshYUGUbw8WC36RwxvUAaDEPKHqO94CYgGPhRsCgYBHhZKt9hUnuQ/B0&#10;SDqOlbyJyWNmWNXcuEpzOoDO8KbHMqQ6prcPUEthYI/rtTrlWrjuWO86zimsCtqCYoSSed6vXgOk&#10;4W3kmvkOJgDJ9+9s6yMw61n0WO7r0G/JUykIpupgQCyKQ4Cs18Cfnj8BzKKRt0DfO4SplcNCpOtT&#10;ePf/iNy916PQ5xQQ1NMp0BkKFkzD28kxhUafr+tSvlySOB9iSoOhXb155rCab2hu3cs4RtrW43lc&#10;l5lv+frdy6LasL1L8twFCCKOT23V7wDwAvhSAclQ0vKAQsPThqrLeSU3gx6CYQprx3blNi4Peca6&#10;MuycJR0rr/9dzCsPIFCAsoo3PGmAm2HS8P4BfMJchkChIBd5RO5gSIK+LIKXcJahL0vKv9PrZqg3&#10;hWk9Rm4P8+lLfumfDjxxQzhLwBa5e6yPRtNl+xdhLsK47Kv378u3+zi/xSIBmgGbV+FN9J4CCIU/&#10;rjuHrAM6vbY4n8vS+RUhURDL0JeAL0mCvu3w+OVCkEExSIY7iz4efN56uO1viC09sncwAKfMexPo&#10;vN5RqEkh3sOAwSw5lCwQCUcBf6cJABNQImXbEefDSyZECplWEyMnJ46PfPsABBMMDqHvAQQiQwDM&#10;YDeUUeD7TmKbj/EbilZCA3kIf3Efj5YNQJHfg+Ky0RDx4FmMwOAR83qd/7eAwAEA/tsg8AIJ0BuV&#10;vb0IHx8c7xUHwhqgN/AEGireS7A3gEBF75wevZhPgHdwslccnnIMpsoo+GUZ/fw9ABr2ZX25bDT/&#10;LwNg8i4miMwSUDcChfnzwDMYIDgCiRkARyAwAWMZEnZ+NwHgJhJhYIuySigchT29fikPEHBjGgC4&#10;MyIZ+krPX9qvBD29fiX4uTwBXynMC325oCT1G0zLkwyB0KIN55+CQMXCktribISF2lYDt9vA1nRR&#10;XTJnTqAD9IC4CPcCfRn0LOgQDh3vt9pK6wMEARk9V4ZShUS3M9wU1cE9wW4xvBuGV2MED6ZR/QsA&#10;BAByvfYKbK+2orp4ubeYvICLlRhpxIKUJWUEAl3W39wuVtfXI6S12FkIabSFQMcgTt69DLIJEpOH&#10;M9ZzDxn+FEPGqVrYvLZ3UYlrbt4kEDa/xHUDaAKehSqKodzxyqvw+HnPMwGGAMr0c7ZLhRnjlQRU&#10;UQQw/wYgThAZeYGAmNA417SaOXnJopkz2wuDHt8cwEmHjjNkLJzxWfCI0KWQZt5dXC/bW2gCAAqT&#10;ASgAl+1a9NzpwYswNeunq57X/fWwJWCLsDPX/hK483O0qAE4Y3nAYBJz8QyP6i0TCgQYDQchP8AL&#10;sAlvIqAm4MV1sF+EhZmP0UIEREPZHCvnBL4HTvUACklCoPcjhAuBY+95NkCg8uY16195nSmH0POk&#10;4/mZ7wMJqBIAuZcEeRaFDD/HuvAM6hFMxSKuE6SS94xlAiH3GUD5KnkEEwCWgAfEC8WjAJjCwEMI&#10;NCUhQrm1Oe6TZwEEztdnI5c0qndLwMsSHj/+I9mj7rMJ8EKiuXTkA2YgK6FMEeDKee81xBxI77uc&#10;KkJ7Xuc+3rfLAvgQ5/OxBO4hGKb9PG9UJAuBI/KD+XX//b//9wDBLLZWseVLvLjK0G+8yMoRKyIk&#10;XEqGQ7109uWz8nc0nPzXv/4FqLShM8CnNzCqfNPoGxak6MH7wx//UHz++pH97wMChdBPzKcRP/TK&#10;pSbQguPVbfpsT8AQ+wRGQUjq76d3MDyMevaAJKHQecPDd/e8zIFA8wYjXDzIHUwFL9+sOC4hMcLP&#10;5hdyvSnvL0GsoWG9aeZSHQFZNodOjaJ5WQJsObQbUgLiAxlZJwg6zV7D7CEUFkdBUjDLnrsBDAXQ&#10;Za9emmZPWIYc52M504A7xHXpOKcpZzAgKUmez70KB3CIZIAS/p7yDo7K0FOoPITCpwBx8DnazzwE&#10;RmXUK5jF5tNW//rdpSEJR56N+ZACc/k80n2V8PcbInSOguDD4pEsD6FwFAyHEFguc/6RDMHwoTwF&#10;hMqTEDgievn8bnLuYMrvS+J8Aj/ADUkewASAAX+jUkLg/pHAyLbl5wDB0vN3KACW3r8cKs6gOCpD&#10;EOSz25v3d8L0JEFgQF4JfrmlzKDSGJhzFJKhZKBL6xMEIiUEjoLgEAL5PPAAIgfDdVbgKwn8EvyF&#10;F1DIK+EvhPkMcjkXMEFdBsCRbfI6PYMjw9QlQExev5CybYySPH4PATCWP54vQVHvYK4eNm9QCDQM&#10;vGpYuNsFnOoRog0wcug25mMUDqBPYPKlZPg0vHqsn18QEMeK6qIgaJi3DHGWLy+nfnYkgjycntNo&#10;Vr22FP0HhVRzlvJYyrHO3oNlY+vFTjO8eRaJ1JszCSyrVgu/D3E82JXeCvpur9jY2Iwh6oRFoU7I&#10;1BsY7V6iIERv5ViAXtxny7zByQANRc9cyv0rRwGpCED2xrPxdOqRl875HmBLMl3TSwd06Q1kXRR0&#10;GP6tWfTB9kxTixYhKhWBGBqea3L8Wrp+z2O41vXhwWPe/nwR9gXIDDU7pFweTziNFuJnttHLJ1yF&#10;ZyzlyJkLKECam+Z5B143IElg0cMXQ9txnZFfKFQCe2944Ztvl72IApFFF1E5bFib6xM8BU7DvXrJ&#10;DO0azhUO3G+M43tN4TkDhIS+AGqfH3DnfuYEJoAtYRDIcexgj+PzT2HglCsY34cVyRMsB/4EQb2B&#10;rwMCXxavXr5k3mMlEBQiLQCKkG1AmIDJvXv8d8BagGESvYV6D5XU0FoIFOaEpQRHAYMvfx/Pwn2S&#10;FxC455n6jLzPgL8Ylq08rscoxfM5Few0UIQ/w+zxm+ZzowzvOs1eP4cUNDc1w5jX4TNxv/Ca8gy9&#10;z8i/5V6dRt5iKT5Pn1v+HN7MgUdz+NnnEfcK7Lm9jaBTEYqg/Dwg0O2Sl5Ln6HjUAKyipzb/V/Tq&#10;25LmBwEwQ6AVuzZpHggg+JQIiLaG+QuAJ+xFFa9wiKRcwStekLcBeEJhzi1U9B4KAn/9m/D3c/EJ&#10;+PNcwoD5gopAZ0Ww0GeF780Hw7UZBi3oYOpnp4ZtQ9IyjyUM5t6AUTDCvOBp6FhoMFRsmNjP334G&#10;an7+XHz45PUDqAGGgh/XwDK3E4q8n+TxVC4CAFOhRwbAJALewwrhIfTpARyFwUFY+JEIfq5PgAfE&#10;lYAWsHcq1CUJeCs9WiEZdmI+QaCwl0DQ7Utv2BEwyDQfd1Q8hpCVRydRvsU0gd+oPAWASgbAh8tG&#10;vYQJ/h7D3kDuS2F+FPqelseNpz/wW7gs7lnnfkK7zyHD3mMZ9Q762/3fHQL1+tkORk/fUICvJ+Tw&#10;aH8AhQMBAq0UFuL2DwG7LAJgeA1HQTDBXCwH5ITBCCE/AX9ZBL3RsHGGQnMKAwizp7AsDHnsHfRz&#10;9gpmT2HOCYy8QIGxBMCQvM75ATBmIBxKACbLBwC4vR5jFm/urZfwhmQIHJEB6AmDG8m7p4TXLy9j&#10;3wgN7w4l+gwKinoDhcGQ5Am0ujdgzsau0QJmOcBwAIkAYHgMkRwmDhjMy1gviC22G0V9eTqgSG+e&#10;nj49ZwJg8vIlaMrDuun9c5nh1dkGQMg2MfZv1SKM5OFL4/LqWZuKl51AZ0uZCPXam9AG1A5BB5jm&#10;8ZJjlBLEa8zVzgKrfQ319s1zntmGL513AJ2VxBaDOB2LcYmtxBU6c0PmCDdbcWzFMvfi9uYsZvCz&#10;Mtk2LhaY+EKzfYngFvlzUSiSPIECjCJM2o5FILJti+fREyeECW3jcy/DqzfTeBNj9s413xXNJYFS&#10;2DMnEKhkKljqrUsFHMBXeOkAGWBrfFYBKO1vyHaGgQ376olLvQBdLyjyMjYsy8tYyLJYI/IuF7lv&#10;ewpO60HjmnhJp5c11w4UjgFwgl94Luf1NHJvgh/HD2/aO9YBlIaUhQk9XBZIBEwGDBpG1gOXIMIh&#10;7/wsOOgtsyI34G4sA9MLvgfguzKVAMVh4KI5tzCR4NsKWOHEPEefsfsZEg0PIM/f4QIt1pnmOIaM&#10;Dal6vxkCnVqwIRiZXqC3LcEYUBbH8lqFTEGwbPtiyLUM+SavJMI1eX2v3j6LMHeEuiNk+rvSu6Y3&#10;7PeDsHMCRj1+zqfzpc9pXjB2G/vp6dmzlZC5dFF4wX/CqfBnmNjvSCj1edWb5rwmMJxfwIjhNyzo&#10;KeHBC0l5hsnTx7U5LT2A4fVD4ppjfdrGz16fn33GMSwf35/PP+9nodU01xjbxTGSt/CB5OO6znPz&#10;nL6DQFu3CHffQ2A5zzIhzirh7O378vVLQGGGwBwyFgy/fPkcxRoBjH/5ywAEBcBf//BrHOuXX1Or&#10;GEfjCPAr+/ld3wKAd5cAW/LYmccX0Kc3sMznSzl+KdcvhXeTVy+8fmVrGUFPT6Qg+AE4/OUPv8T4&#10;xgkWAcUvaSosWmRy/9l7SV7OKELRi+lxOX6uAPb6bAkTEBjwZyVwmkaozRftKACOSgmAhpQjPFyC&#10;3wAOkfAQApKC27ASeAiDQ2ATXoaAI+wIioaOR0FwcByPgWQQdOpzEMj8jvUq3d4a7h8C4FCegsDf&#10;BsHH8m+BwKdGHnkaAJWHo5B8GNnn4f73xWWMq/zbQPj3IDBC0npQBWrEFi9/FwLLsPB/NgSaq5nD&#10;vaOSIW8UAofgV0rMJwjMrWP0BCYQdCrIZTDkGOHxy8tHZORzQGF4DRPQuc/hKf8NvX96AgG+AEg/&#10;My/cuZ0tZLYV4PChR/BRaFgIDNgrvYCj4IdEpTD/o9Flg6HpBMIREDQsbDVx7s3Z3wICtzfS1LGH&#10;n4BAJXkEUyFHDhE/9AICfmWoOIWElV5q01KCXoap1IjZz+VIHIhAmLeL/n6CYAl+4REsQfABBG60&#10;i1q0RNGTl3LlYng3RO+fwFdv20qFbRoZ8FjeFP4mivnFqfBGpDw/oUyvYYKudq9VXmO61hifeCOB&#10;XwZAP3t+ATSFlAFKQRQxP7HZrsZ23psgqEfQYhXBTwgLjyPwM8E1eA/ZMzID8BmKNi/RQhZhMQNT&#10;GhXEooUEi4Yw7YPncuFvKAkQlYkZzlVjCpCFN5Dz+1mvoJ696YVUBTzfAjrN4QsoFBgBG8PFgh3L&#10;55e53gawaSg2QrwpR9BcQOeFQnP/DAtHzh/QFxL98gRAw8pAH6BmmDU8WRYlzAFLdZ9Dgjq30UsZ&#10;nkyhjuWCS4yKoreM9QKAXh0B0Yrp8JjOjAd8GYrVe6j3Se+QfftsT/Oa87nO55hFsDTnTziIYwKF&#10;gqrT129fBdhEXqXA5z56lPRouawUgd0ihbeAYqrynorvw2Hq9DzaZmeMa42Q8FvDwVzXCAQaehYA&#10;3Scg7KWAJ+gZVgayAwCt8n0oQqBtiTQU4n4CULkOnpPztsJJoeOyApntc6NkRVjyXDG0mvMBhiUQ&#10;InoxqwuVOP98dS6AL1ffKnoGI/dvSS9gPXkDESHV0PMA6gLknE8QliW1jhmCmd68DIF5nSCcRnXR&#10;I/u2BNPvj6Xn0XP6/GbRBXo/0zpg1vMzL6h6f6/evEzHL8HQ4/3wP/7H/yiUDIOGhwU0Q8KOlKE3&#10;bzRUrDwuIBHsHEJNGMwiNOqR+8tf/jwAxl8BQqcBgn81/8/RI25juwC/D4jtVuzvd39V/PGPf4ht&#10;9OgJdUKZQPfpc1oWwucoAAng0+Nn2xiBj+soATBvH8ficwbWgNZy33Q8r4fjsZ/eyAA/4PPuIy/k&#10;gE09ksplAJ8AmCFQz6Dg5dBxGQRH5/UODqT8nGCvhMMREQrdJoGHFcgA3LkQmCBuIABN9hbG+kHo&#10;cygJAhMYhriPxytFELQ59rdvP5fy7R+Wp8BQeQoCRyV7Codh4SfCwKU38Omh6NI2Ce6S5HVp/9R3&#10;8KOfy+UxUklI+uywe4+B0LzQAQQiGgLpuSaYflBoUs67zygMPvYQPpAnAHAoowAoGA7h0KH9LPLI&#10;PQX9vA8IKsMcQMFv5PNg2UMZgKEyAoejoWEhcOARHECenj09hmk+IFEvXjlNwFiCIKIXMIePcwVx&#10;bB/ewdLTB/BlGUJgksfLUiEJ84OQsVD3EP78HPsaEi4lHa/ctpQAwr2NkPAGIoNwsEPJPYLAUS+h&#10;w82NAqDQF57BvGwEEIXGLtAUMJiHfkMGYVNBSzDMwFWGXl1vz0BHF7GtjNOVXuojGGFhwMpQreBX&#10;bVj8MVs0luciLOy4vuENtDUM0KVHMPL8AMEIDzdSmDiGPOOlbUjIF5ptY4aAmkSvn7DX0wupp2+z&#10;G+0pIsQMwKUCDQFTKEvVuC7T46dHzCHWAjIBlfBaLtSigtHrFlwWOJbgmlu/RAgbiSKVymQAnvsL&#10;iKlNDLAT/fuAv+n3nFdwmwxPTbRAmSjhr5zaF9Djx0gm5jzOvw4PmjA42+Ta6slTZ6VuY2kqYFDg&#10;s9BjrsXxgb7o/2e41NAtUKc30ZCiEDklBHKvMawbwBMQKJABdoZg9Q4KleGF0/sHnAlRbwSusjDC&#10;Y0WTbr2GANMsx0wg4kvbl3gJKEhAo9DJOQVGoXlsGkDgGHrjDDPrTROghBGh0Ze+4WQ9gHrM0rMB&#10;zCwiART1iAoDQqnhZUPC5gEanta7Njs/E8URM9H3ke8A2B3nWoVUPcaRAwgsei5DyH4XGiVp1BGO&#10;b7XzRCoMefcWOHvD9RkSBgJfvuScfI9+rx7DsKwAGCFg4S9CpLZ8SV5Acz4rJZC1+D3p3fZ3YcW5&#10;v+cYUtDzAIN+Hz6n8IqWYJcKQlIV8FDKcDDPx218dh4rfmvcQ6NZQ+oh/n7tBbiwaC+/1M9Pr1+a&#10;r8d3lKHvSQnAYxuhr5S0TElAl6uZDSP7HQmhQuoA+gLeRvbjuOF9BaZfMbXp9OLKQvxPfXbDQpME&#10;hnr/EiQ7lnR6Nt9B4Kg8hr8sjyEwi0OpBQDef4jPf/2nvxY///I1wsxCXOTiAVfm1g3m71IbF6cC&#10;V869E7QEus9WA3/9CMAl8cUs1Al0eZnrhVWnuVdgAsYEg4Z03V5PYMoLTICYQDCFic0FNC/Ma1H0&#10;QMY16lXUG+mykWu275/glyT1AlQG0IekAf3TvF6/pyR7BofCPkCgrWUilFuGc7OcRXhzCIEZ8qxy&#10;TT0NWZ5z4QSXEgYH8DIqAKDjEQtu5mcqT8Heb8lj+MvyFPg9JeEZHIBgCX8jEDgEwO8hMEPj6PJU&#10;VfzQM3hfSkAd39vFDc/JMaaV64eFI0o8S56hYf9UZVw+37IfY1rGtiUEWontMQQ5Qe/fB4E3SQYQ&#10;+NsiDH4HgAF8pYx8HgW+J0GQ35h5g5HvJ9jpBcySvYNAXICafQFLL953EpCXvHZ+ziFf4c9w7l7s&#10;x3rDvUdpGrl6Qh2AJqzl/QeNpgfnS8cctpXxmBnuEhDm+QA/1gVgmg84IgGPu/1ic8fwbynb6wnu&#10;yjGEM+g9AMInlj8Gvhwizuuy1zDNr4b3TLh7MBZweP6GYKhYWJHE9eWyTlqWwUwA1GOolyxgEgmI&#10;ZOp2hoetoq0BNQsdXt6GXs2nAwTnW+YLzoSXzZw7IS+FeIeSxxLu9fVIlmHeqPxd4uWeWrZE4QkA&#10;KQQIkorwZxWuQCMYhbcPIIrPzIcACI7CIdzFKByAmyGzBHdsywvd48Z2vPBdHtuwPMbbdTuXAw7C&#10;gxIVyl5TXMsUnwXJqQDdqP6d51zmAgJ2gt98i2u1IjgKQSyweF3UO9NFA6m2EtBZDWzIVUgKjyD3&#10;YwWuwJZgz4rglN8oCOp1S7mBetKcZ1/z694CLlyjlcEBOa8TcOSefk5jvhS3GW5XFimwfYZC4XGC&#10;Z6x3MlcWj5WtW8amDX2XHrtSXhtKBYL0iDk6h42tLXix8CUqh/VSzhjaFm6Bv6nnETp22dvxZ9x/&#10;8lYKiq+5rlRZbAjXNi/Po59f5Ll5Xkc7MTwOcOp1FQT18IUXFygbG3sfnsC3gKAQ+DIg8CXfLdtk&#10;LyD3KfTk3DmnfueGLLNU5hFA0KnFGXpDG0tVgHChsB+lID3Fd2qYOJ4bkOfvbanXDI+z+yxgiLwG&#10;jn3WQlQGROGo2tD7Z/PnmTBYlIUWkNcqpwIgMiwGSfMCtsfKYDcKmgnihtCWvX5R6ML36njbtksS&#10;OOuNWvxe9ACmHMdcEDIEzDhWeVw9wl6v4j3YnH0ROBYEcxsmW8q4TwZJf1M5vO/oMT8Ymv2f//N/&#10;Bgg+lqfAUHkKDJW//vXPkWMneOnh+wBYKVGMEaCV8vA+fGQ58vnrhwC3L98+Fl9/+VT8/OtXPpde&#10;vk/JM2c7mJ//8K349Q8/x9ByyZOXQr0JApN3z33c98u3T3F+8/pymDdEGBycP3kAI5fRaSxzuzSv&#10;uE++zgBUjpflQiDT88fL1rDwboRxedmUQJd6Am4WjgISI4EE7PES2uyXy3gplUUfVgDv6fnjZZY9&#10;hfGyBjINO5rTFm1gToVAgTBJ9C5EbI2Sw7zR6PriPCpGo2rbSu2bVPHstkMgLAUIVOzfaBsgJcPg&#10;Y3kKAn9L/lEwzB7BFCIeygMYzAL4DYTPyXv4me9QuONe785DLm/Po1hoOBwgYhrB7VBijOnr00EF&#10;cRJBOkFezCu2o/EzEtv6uRSbcQuFwmDOK/T7SjmYDl83BMK/C4bI02D4MEwsrFspfnZ2HuDpkHBD&#10;4XeIpIrwBIEDSMxgGJD4EAaVXDyyV0oUkgQAZmE7thmMH1xKVPUCWzGfwY35AZCV6weh3QBAwdDt&#10;SjiLYeHS+lFgi3MNJEFg5BFmGCzn037leUsAHB4jnTO1kOmXXr+NAfwlj94Q7kKi8jetHwCi68t9&#10;FCEyPIcR/i2nwmEIUGgLmVEpewMawu0CcRnuBuBXguFA8jLXl4D3Pagxdazfcrzf1D9vrKi1eckp&#10;QKAQVGkCKkCS0/ZaK20PRBpyFiYTBCboe2o+QsBAoWFpmzCHV4+pwJVG6gD2AKTIg9PzZ9Ut0Cd0&#10;WqAiwArDhrJ9AWeINC9Mr52jkaRWMyX4CXY2dJ7U88eUzy4TBJLHSG+gQGgYWAjkXAF9eiCFQFt6&#10;pOIQe/DVl+diavjbZYZXzfMT2FIOoJW9bLtkPpoFGK/CO5gKPgRItjXUOwNgAUKTwFZq3fImnrde&#10;MwHMezbcrgcnwoHCXAl1frZYIC0TALMMt3kKBPXqOA0gDEB6lrxqXEsGJpd5/IAwRDi0h2BUEEdI&#10;mfsA/CYqtr4BXmtC4KvwMAmLUdAS1cMsF/4AOUHWYewMI79DBF/PYXjV9Rn2Xr3/MXr7Rbh5BhjV&#10;gygUAo7vXP/up1iWK3+dFyj1BmZPoOFgvW3hleKeBDM9YD6v6IlnmJ/fikaAOYXCn7l5GQIVPb42&#10;Ul7qNbhn4HgiebcUx/gd5PEBc1ayC02CWw7rCoWO9iHgpXNyPMFvAH9PiCBYzusJ9PecPXPJS5e8&#10;fQMB1gS+nK/o79miqlwNL6gtjUBgrVGN+9QIGB5nCIH+LvxOouADkFP0ptspQK9ptGLymCUIOryj&#10;4v1rJHk9MxhMSyvNyGP8wVw9h2HTczcKgLnv3mOx0OMx/P3pz3+MXDpBSgj7l3/5Z6BM6EqetKiu&#10;LStsv3z7HOCnV80mz85HOBkItAegyyOke/8hYM3jCmECmxXFKdQn+CX4Ewy//Pyp+IoEIN5yTkSP&#10;4Z3nvkm9BIXGAYQKenG8dM16BD1fhIOFPwtCEMEywsMffFEbhnN4OF6MIy/VHFILGAzPXwrnRp7f&#10;yHx8RgwBD1rAMG8FsGAYbWeAyNR2xm1TbqAvfuFutGXNKPhFY209gAGHQovtVM64Xp+DMJGeR27s&#10;LZDlXo7Cl8sFGKHZYwiObvO/HQSWIvSZoyfcCXzmiH4HfaWkHNJSSvjTAzjom2hFMXAXvQezZCAM&#10;Kb2qgmA5KsuDz5dpmgAxzQcUlh7C1K8xNaX2u/geAF32PfxlGYXALI/Bz/mDowR/ApzFIDE9PCx/&#10;o8hjCMTAGBaBlPtmMfTL+vACKuXnCAmXIJi8bkCWoJdF6CrnXffYO6cMPj8CtljHsgDFAD7OVUJe&#10;gsC0fACBLBseX9Bz6nHS9tETcAfoy/AW4ObnoQzALiAwzScgTNsPpkgCPKFvBPgExBL8oggky0h1&#10;sMUgqadgAkIrbJc6rWJxuRUFEUJSe2UxVdyWnrf17TT0nLKmWCwiSJXD0+Xh5YS48Pw5Xq9h34WZ&#10;AEzz8WzKbBWjYeIMdg9kFPYAQj+n+QSVwqLrl3stYHKKF/B0eP/02gk7hj1jnF1gL8APOHSoNvP0&#10;DIvlwo+AphC2ERqZZk+fIGc+l0UjcUyWKckDiDDvy9VtrGj2JRcevjLkvMA9Ro9BxBeeIWav0QKS&#10;aErdBQ4BPEO84fkrw+Ax5m8AkcBg3lzKS8uJ9tHUedo2LAkWI9Q6bXjxbeTPRRhWMJxlHduHRy+D&#10;XDkfMJeB7i0Q9M5mxK/S8hGwS/skYIllMR1Zn4/lccr9BL/sXRIMAjINCVv5OQY0TRgOT1MhyTGT&#10;vTfHNx6vAGxWLVvBPPccADS8DMCF9497A+JCAL2x2ZdAlZ7Q5HF0mQUwCQKBOUcPmTRsLOQlMIxh&#10;4nhGAX+2j5n4CUlFJ3oWLTpxBBAlexPHp97GPQi1hq69dgE/RBj0M78DPYv2m6w1k9h02VE6ND4M&#10;RQuAel6zN9G0CPtUGja2uleoq9Tm+K7fBbwFBJawp3EiHOawrzIAviyxrdPhsjrQ5nPO+XXDtitl&#10;G5YXv497SxCWoDNG94hh3rKnjvkS2AYQWMeoM+zNvMUe5rlOz06GtzEVwfhdJ5AXot3O68lQ6e9I&#10;yEywO1zeKqdW7htSt2H0yspa8cOoF/Bv//S34s9/+VPxl7/+ufjjn/4Q4JSrgXOeX8ybS4cYbhWk&#10;nBe6DPuOegxHQ8WKwCisWY3r9C+cS8iKhtC5wjde6LZ/cZr6/kVPQKYRIgbs7A+YesL5Qj8B3D7E&#10;8QTCFCYupYQ6PYcBnQF16ZqTZ3Aog/sSDoXLr+XxPifvo8Uh3qPAaO+84yOHhjsoznjpnxkuPAUY&#10;gCnDuOlly8uMaYJDXmLlvOud5h6DegOFvgghlxAZ3kDAMoeT9S6lXolDid6GAqCeQptCC4ZCoNeB&#10;OLUB9CgMKuZ5Zsnev1ER+Dy2MPd4+WN5DH9/Tx5A4W8NUffpUZ5glo8jYHj/kd+Bv5VUIJSqxB9K&#10;gj1/O+k3JBAOmmZ/J+Vvid9XXhYgyLJRCEzblH0pkTOFZQ+gsIRAw8S5JU+S9Hl09BHF37n7nJzr&#10;RTwKwP/XCkn2D8xF3eccHtcRZJDB/H4YAbnXYO4jaCsZAS/lFl4F9AmGTgcAmD2ATAMaQ/i9PhLB&#10;0H0OT/ajf2DAWgbBEsIG3rkS1DL85fUhsU0CtwC/Mn8wqorLopIMfhFadt8Q5rPn0TB1eUzDyhZ5&#10;jILeQADALSGwlAR/Q9AL754S65On7+E8sDcAvDUAbTXEZakaOM0H7AX0GSYW/PLyNBUEN3aAQeDN&#10;eSVXBA/Aj3kBU52gbnAUk/V1ZG0tIDCLHj1z3erLwN9qK4FcGRbO3j7D0IotZlJhRwmBvylun4Aw&#10;PhsatiikDAmvMs3FIYKZOXyGVysNoE8o1CMmEBqiLcOzUzMC3jjX1AkAnNWTOD8ZUGjOoECbQr4J&#10;APU4Ol7wEAbfxzHDA8nL2sIX4dSG1MtdYBqoXuKlttRFVmxLMwsoGvI1T/A1kKNH7F2EeBWrTM2f&#10;smraljNes9tGWBvgjGsQVKvJUxYtXKKfnfD4PooSRj14Kaz4cNkQ3Mwxe1lMAmJ6azLMpW1K0HNb&#10;5LvjIEKlL/SYZ3l444AOc/oM974FXPQYJk/T86JSmQMGgBUgRogwhB0hYADv7dQz7geImzHky/mA&#10;s+T9A+RYp4zPAmVuA+jFSCo+AyAwRkUBGnOlcfL4JehzhI+xKcDE8DDzTiNU7HrBMXIfuXaWCYx6&#10;EO3xp6fwlSOGAIQRrnacYOGQ/Qxf6g02dcB8RMU8vSjGWKhEQYYy73RhDnAvewvyDATHNAYv0IVo&#10;lCQgqhXzHEfPod67BHSNGGJvbn62aCywbAT+DCHbesY2MwF19vgrGzPbaNn5QTPmwXIkcvBSE+bU&#10;piYVbkTbmBc5JMs6+xu++imgLELZXI8wp8xXKwF6hplbQOLyWqNYWgUemddLGAIo1srtR8URgsxV&#10;9HeUK5ltxp6NJfMnp6ami1WHjFtPEhCoCGh/+6e/AHLfwiv2GABHxUICK2kjrFoCoRXAVvjmxtHf&#10;vn2NY/4TYClEWOTh8G+fvliJKoTdxzmENF/UvtR9aWfJY/jajsUCDb13EdaMlzUvaF/M4bXhZVxO&#10;c+hOiebS7GvvQSFO6BMgDSF/+SospnsU+KJw5JNeSF6+3EtAYektHISPw6upN+YyPIIJADmnuWQA&#10;obmBGfISxCVxqC2HkEtwOFyuRNPoEa9gNJ4O7+F2eHl8jkoahu8iQC9Eb194/hCv4dRp+jzIFyzF&#10;9THkXekxNE/O0KRA6HCAo6AX8nMpo/PIvwkC/5Xq4u/GKQb+EgCWEBj9Ah9KhsA06kj67O9OL/NF&#10;CX/RQzK8gwn+HsLeiPAbCuMifktI+RvKQJg9fsmzmn5PGQKzhEex9AAGxAF/AYJ6ENneZUOP4tBD&#10;GMsvkEvPYW7hKCwm8TvT6/cUBFoYIvR5bZ7ToQZPgf2HjaaTmDN6ABgenWKwnCkcn/kAuKO0/NBi&#10;DwFQ+CtlCIL8nv1NKyUECmGp/QsAaQNpi0eyt1ABEtNoI/yOzdcrizgeFngkoEvFJhn8PF4CwCwB&#10;mNn7OFrlG7l9wlwS59P4wAn2Hszv94tt5SDtk7ZFysKQQXFI2SpGT1+GvFFJYDeyLIAuQWCGvNhG&#10;mAsATOufEqExAV/aThE0U4iZ422uFZt9rm2T+9vg8zrXtL5arDpKCAAYoaRuDaWe4C9J5wH4pc9J&#10;cvGJ67M8AL9yvjeAvgR+WSI3EIg0LBy5VRZu1BM8peIQIU0IHBZvTAFTgp15gXodHPZNmMseP/P/&#10;nBoWNiQ3WMf+QqQAkHL/ALgAQo/rvuNFvTUfAJgh0JFH9G4sdhoBdzaCdsg7q5etWhYKDQenqYAK&#10;gEYIF/jjHuJ+AD9DkTlXKjwtFk6Mvw4IMycuA1ySlwNwG3gD43OeRwA0p96DXrrI03NZ7C/cDSEw&#10;ZOQYySOolNuU66L6tfQCJbElTgoJxqgigOH4POBZA94qQB7wZmNpgU4AtMF06hsIIM+xvWFfQNAe&#10;hhH+BQL1DvpZr6ktcPTqCYYC2hvg8fXYj0x/Cgh8E1491unZc+zfd6xzzGCWeTxhUO+pOYzRu+59&#10;Aj4h0NE/nD4HCl+zLI0SUkLiW88jUL6I34oNm+frSTIY6hW22lr400NqeFTwC+9fSD28gf5fsuhR&#10;EwyjkILn/6NAB8w5zQ2cfdZRmDHhb28ivKnCndvEtNw+QHAEBk1ViIKraiqmGZ/it79QVhUDZA89&#10;gEq5TE9g6Q1c7C3E/0DP/jLzS6sLQODC97BXevkeL8/rHCpuAllb3wyZr1aLen1h8DkAEBAUBgcQ&#10;qOits61LQOAI9Dn/4DOQlHv62ejZ1jLC488/JxHwDC8GwFwlD1o6jsdNQJZDtAKW8yns6ovPFi/C&#10;mNCV2sN4PZGXd+sx0zBp6SUtCKaX+PCFzUu6/JyLI3wZCoWex2MIfeYhGorW25dF72EGwfAIlpAa&#10;14hccy+nHCtahXBcC0KO9MqYi8VUGUCewIfo4UufDRs7r1cwLYswsfBXSoSKsf7DG8h6h4BL8Aew&#10;eJ9Anp9TLuAoBHrPaYSVPO6ywBcymjvoM0H09H3+8iWA7TEE/hzAlyTBX5YRAIwq4t+GwO8BEAH6&#10;sgfwKQhMADgCgr8hUUzyqKBkICUo5urg3Ej6XO+y3sFR8Av48xnm386I+Pt5JBkQR0EwRGgE/i74&#10;XgxT59+4y4U8f6eDwpMS+GK54Fh6AMN76Do9euWoL4otbRTb0QiAJxzDaxYErW5OFc6GnYE6YG8g&#10;Dh14DPRxTMEvCb9VoO9IGDxn/Sm/V0PB7ltOByD4lCeQ32/kD+o9BPwsJgmA5HMKFScZhJFLcVm0&#10;d/G3DgjuBAjy+wfu8jZDqORz6QHM+YCjIeMsqYE0MFhW+qblQ0gcCOCXcwFDSgAUCreAvs399WLr&#10;oPwc60e8g9kLWHoJc2g4eQyZRzLQDfsCpqKQgMZYN+IlLLfVE5i9idH+BYlCkmgLo0eQbXKu4gb7&#10;IAkG11HaKwFTKSyc+vHl0UceSG4lU0p8Hl33aNsBEJr/53VENbB9C7tcD5+ZrqwvJ9ibfx/w5BBz&#10;gl8q+ngXsGdlbABeTEe9eAkOA/J4oac8P9axnfDli9BjTQJL9gB0HFwBS2BS9N4FHNk37v0rXq5v&#10;w1OjF0j4EwTNh7LtjeMZG/6dqZq/Z9WseXupWMMQrvBjuNLiDpcZFtaLGaNjmGNlWBVAsJhB8BvA&#10;n+cH/JKXT1BLnwPqRrcZTNO6yG8MkBiLsJ6eqASPeZ8h7MU0F4w8WOe85+P+rbgtAdBrzCCYYDAt&#10;8x4EOb2AkfMHKEWPQr6n1PBZj57iswD0zAG0QITn9Rq4GwMioyLaptVWRAOD4cmbBrQmWc+2bwTC&#10;cUBwKnkDDQnblzABHhAICL54m4DQ479m/5djACDP7A33Mjb5KsBRz6BjA+sFdKqHLFq7vEn5c9G0&#10;mXmP6W/IsLCtYcwxtRo6D9+m+JvwdyDs6fGycjw80tEHczwgM8FbkuS10zOXRE9eOp65faUHj2VR&#10;Pf3uZTE3PxPh5Lm5WZb/yHQmjAa/EyHc+bf2M+R3mgs6Elj+vrD619w+zxPjYTf47a5YwIH0nNYj&#10;r1GPn9c5+AwYKv5HvK/aQgWZC+/lbGUmzmMBUA4fK7V68iaaa6n32OtuO874Si8MsnqrGt7CAGNA&#10;+Yf/8//8Pwvlf/2v/zWQnOuXw7h//dufiz//9U+FoeIs5gE6QsgADgWnRxIw5dQw6u0tL2pHeUjA&#10;lwpHSimhMOfsCYN5ZA8lb5fBUJAzx/DyykrZ8gWL2Psuv8gFTUFuAIIlDOr5i+v5cF18+fopxNCv&#10;RSGpB+DDnoCpGtj+chyb/c9PebnzghYCBbPDsjrYHKzR4dbsIeiL0xYyevUERKdpWc7pSmFhoS9L&#10;gGEJh+YFmoMYHtEyjy+Hg2OIOz2EpZdQySHiLMLgKCgOpHxGyVso1CbAjP0FRCDr78HhAAoBwSEQ&#10;jspTUJggMEmCwi+fnwgJP5IvpQw+f5dXOAKGD+Dwc4JAIVgQBPpG5QEIDmBvZHlA33Cd3sNBzmCs&#10;K6UEQZ9/gsBUlZyaS/tbu4vvwN9n8twNRfgLCCwlQeNQAuJGoNBjCHdCXqwrwdFlg9Cw25Xgd3LO&#10;tJSTizQN4DsopYS/kFGILCXCwwF5CQiFwMgjBNj0JkbLGH/fsV0Gv/y5XDYCiAGJRw8lPIDZG4jk&#10;5QkEDfUCjcgoBNr0Odq9RGVxgsCAPj7vHrk903K/DIRCX0DhPtDHVPDbKac5RJxDwgGO4TUsl22x&#10;37aSjp89dgkAEb13I57C7Bnsl/CXPYRC4Rbg6TE3tsw1FBoT/PXKVjBJgLCBpGXh+VppAmOAn8sB&#10;uAA8QY7P6Rjl5xL8RoeqG2w72P6RAH0xtfkz26QehcMG1nrQAv4CAA37Cnt61CYGXj2hbnImAWGM&#10;OhK5gYgg6DKmtnKx71m0/RDweEklSeDni8v8udQk2Bdsmk+w9TK8j4Zloy/f/Nui0hor6itTATjR&#10;pBlgiVE/bP8CyLgstW55BzQgUcQAFAGSFj1EWxSAyNYrtj6J1i5sY76fFZqeV2+YQ60N4Cy8gCnH&#10;7/9D3H8+WZJm6Z1Y/RlcTJdIHTIjIkNlhsjISC0rKzOrUmutM6sqS4sW0zPdPZgBMBwMBhhwgcFA&#10;zEAaCGUL7C6Xu1zjmi1pRtiu8RPN+IFm/Mb/wfn8nnOOu9+bUdXdEOSHx9z9dXnv9Xv9d5/znvO2&#10;gNa2o3cMKUtr84a/sXFCuKECNsKaAX04gnGMOl5fBkE7jQGVk5PjLVAaAJl6Ppc15f2dcuYyrycA&#10;cPP2CucKVAjnjgvEtG7rOE4d7zP98gRdgqlyXYF3wMqQiGOo/TbtCPCj7+CWkbcCIgWADEPHlGQR&#10;zgW0bdqGfhDuHwCY4d5Rve9kBeNqxuskFKxjMzbwNsAv9gWeDHgME6drszRv1zDhr5IlmKe8CqV3&#10;fF6tByApvQPI9cfRJVQbf1L0h0Ofq1+3zxEA+DbgBsBJOHqGREBQ7z9/bKi5x7LPrXXsE/0R32x2&#10;717UsXTeidFmcXFRCtBzP1WkP3GLy4KwFcGY/rCg3bj6+wV764u6j7cYfuOe4Jh1TQGQ8VpDzNMW&#10;24TqntmyebMzsXHZcQadyVzgl8Ipnds7uTEElvouIYp+g888RByhX6DOodMEwXDwgLiAPzuGgJ/X&#10;UbalgzyWK8x6NZ22gr4rKdy/GL2DxBLAL9u0DBSRAcuDHgE9NQ9U3rl7ywLwCAFf0zXxwAcEyYxl&#10;bGNnlTKcHdCHy3iZbFoAkGMAr5d8XEAL4PsAWBI0neOhTHawgI/sWkOgHoaAH8uEhVmOItKStq35&#10;qCuoB+TJ4+1oI32nMDKMBxNMqv8gEIC7ylB3/TCxodDvR0AiIFd9BUsFeoY9Ldsd1DwgyBTX0Mv5&#10;/pRow2V7HQITBHvuYAeFgxDo8HC6f8NO4PUbcQ+VcJEL/FoBfP3574PADQT089mHE9gLEwN9pRb+&#10;SnpfAL50Bts2qUsgKYUrzf1YTmBBYF8fnD8vSNP9klBXfxraZYBPMvgl/PUTTLycEFhym+4/gBCI&#10;7YOfJfiLsG9s7wziPvwNCHcvpqgPdO5HqPsWFUBWGLkFvtdAEGgMqKvwsSGvgE/rXXOwv17tBkBC&#10;xsBfKQGQBJJyAiO7+GgTZWe67Y6dCLgD5gx8KaDP4Ie0nqzhziGkrYPH49l3sY7J8YG6UEIg8JcA&#10;WKDnUjEJgQ4bSwbFk7RpveTkD+mAp2o7EW2xPs+RriHrW+HK4RymazgAfj3FuoS62kbgRyi55llX&#10;897H0EcGc45NLNgsAKTvHP3lgAIDXYZ+6dsHTOGcFbi5LEmBG0V9gTutwyEB9mIZqOotJ+BQ1ww3&#10;EXAD9qYZZWS2ijxrfm57M7UouJljDN8Rj0LiIeJIbhDgUBMOuCRJZFrbVi0/Z/jiAlJLj5IqOI5q&#10;8ygc9JsjG1jLCPgr7dS+OyhVQq06Xyv9CfOa6RtY4CaQAxAilBzhY4dxcbHs8AlORnSNCWuMnOHk&#10;DS3TzvFa6BNIhpiPZd4fQp0GPO3jZIncv47ZzucysO1wvd431ycU9AHlQAz7GxgFixw3XkeEVHkt&#10;uLVALCFR1pGM4KHPBIOEeIE/FMkfhII1zexqAyCh3B26doEdw7MBeO3oHtoeZ45raEFa5+R+csKN&#10;RAgYoIyxgYeBR8uAIMWRCQPTH1Li+gExroPlNwGm3n7fKbt1TGPbysZt1xn23nKmsZOeNDUEan0B&#10;peXtYwp8MmJIuXwTfG9mxwyBVRMTTUyPefs6p5N96nrrevKaeE1xXTGNdR38ITvFWzY3b78d70vt&#10;T+Y44OlEmb1zujadW/e2a3WuzDVvfPnllw0qGOxrGApfvfrY7h/j7DJl5A3mK3w8ILVRQBrhtgFm&#10;7mPHOpy/VoCggCvBz84fEJnzbqcvnmDQTqIdwXADA4gSEIHFhED6ANL/kBqFACsQSBvASbbxjdtX&#10;7a7RD7BAFd25B1TcaC5fFDgBBrhk0nke9HqInpWi/9+7rbvXd/VOv6uHrKV22nD9gDxDYUIg++X2&#10;rK9+hH0n8DVXsAeDZBgDDrx2K4EQAGRabp7hkCnLgKDbAwhrXRs67ivDyNWnkOxhQqskmRQMtg4h&#10;8/3l1AAcpvqOYEEgxwW42/qQml7SFCgvIEflzrbCpb2W0nwkiEhOMDrfXL4e6xhVpi8njVTf0wyT&#10;ez7DxNU2AIMGwLPdNj2xvgXBdFe5TwG+/mgjw/36+CzsBhoIpddAUG04hQPqwWEqQspAYkDeWfoa&#10;ShVqxg3EHXQ2MfdeAqBhMMHvdAGi4S+FE3hW97nDx5rXMvMFd3H/azvEcXvAaJCkz2FCHe5fQaVB&#10;rycDIaBY88BggmBAYE9VagYwAwTt6B1qjp8W2L0nKEyoA+SOnw4de5d2pgF9R4E+AV/AoOCxzTrW&#10;lOMCfGQZn9DxkYtLH07XDuevg79KGGlhEAismoECtj70ddI2QJ+mAXtAZM4b+kLuVwhQskw7UKlp&#10;gOC6wI2wccAdWcMFhK1wFYG/BDzgz8Wn2T7hsB8WbsHSruFeQyCiHuHinmkBwWQ6Q2MO47qAb4Ge&#10;wKidEn4SCPFwtwAnA15tE7BXoo2HNgA3s2eHs3mnFgVvgrvpBUGmII4RSMhKBv7mViYNNsDM6EQk&#10;eQB9uJThwNWxN/vBB/gZ8qZJ9qB8jPbXdIFi2otRsLrKq3RhVSAxnLboGxhQRT88v7Y8vosaC6AQ&#10;1wCEWAITK5erBh0QSf9H9qc/YLstjhXb9Uar4OHOOgOgtu8cv7pOASzQB8wV+Pl6+6+jcx/R6OiI&#10;NYJ0HXFMHUfzQB7XGE7S28685bVu1me4tZeJigzEJH4ICLfSV3BCy/T/c/3ACINGBjAQqOPZDYxl&#10;9y2k1A5lYTi+Xp9BzudNmGnBJtpZxqXcxvHS4eMcft+0DQKKCO8W0AUkMY3lAajy+liO8yDgahD8&#10;ar86FteBS1r7cCyyfw2J7KspIWLAkGVnt+sPB9strc+7r9/07E6fu4BucWnW1+/vhl4jWc+EZwFp&#10;PoMFF6Je1B+z/brHBN/b39EfIpzwrfoOAPmCeL2frs9oRzfcXop9u3QPRcr9GbGse2nkTSdeVW1I&#10;+oyS8f0rQyAjiDDaB+HhvjtIH0ASDO7cFXAl9BX4eV5gRV+7Kx5544IADAfwkkcEiaHfQjzsw9US&#10;pPQyP5ki4A8HjJp5dnP6Lo7khzcAoymw4+MAc+4nF+0AX40VTAFonEJAEGeRc+Ps4Xy5fp4elIR9&#10;cf3IACYB5ByhZx64epgCdla6eDh8BX4Gu5wiHD7CutUXsNq9nZbJHu6DXn8++glGX8FOsZ7jljuI&#10;+uFiVECIADsAEDfVUGjgS/Xgr+T3UgLW7t+PTOJy3gCdgL3QMAh+FwS2CSMFgQLvy7oPLADQgAcI&#10;BtxduRHtwOewA1jgbmUfwItXdS8ZDnXPaL4FQM07czhLypBAQsZwB4PcP524n1yku+4v2nvwZwC0&#10;AhDtDhYsUoSazGG9d5cuXrSz2g/FM+oL4WESP5gfhMAeGOpz7YNh9BsMVbjYMKj1fVfQjqBAELCr&#10;PynoDKPNaB8A7QxwKKgDuOgjaGV412CY0Ff9B51UwlQirEw7x6xSNc4y1r7vfRAgOOAObgB/fVVx&#10;6loOMOvBX4GfgG5YJ4A9TQvw7Pb12oBC+gqWi+hjCS7DLcw2YJO2yjZ2yZnYBihsC0EDgcDfSU2R&#10;+/uFnD2sbYAuYMrAd0LquXeAHKDH/gV7/XlDJNsnJBrkBHtM2Q/464NewZ1dvQ1AsACvdf+AvaH1&#10;+zKBxOHiDP0y9agkCYIIcCITFeAJsAsBNoYCPdBLrI9SFgFI1Veq1ntesAg8ULZlaf+kh2RjRA+G&#10;aSOBg3GNGd8YFy7Kf+wI8Jvk4TfqgsAUEg4g67uKOrePH9BJn6pRQStwyHXgZpIcwljK80szhrLq&#10;RwfgkMmMS1WwxXqm5baNCV5mBcWGIRILcLEK6EqGlwQYIKW22aoHtd+/cN0KYOoYuIfhJOo167yc&#10;k/ex3j+Ow77DSSGGwYTAchcD8goK49pbGBwjGScgd3ZuVzM3v8vH4v2qa6rPt4PKOA7LhhDXhsTd&#10;omvAmMFjTJ+NRxqRgJhIFCFzmILQApbpMUFoQDDhckMn4KfXXu9XN4RbvjfpqLbvU68d8HbmraAq&#10;sm+j3x3gZodOU5I2DHI9+OOcnJs2rqVgz/sBcVK7zDHZFwjk3FyL9gfQ5nZP23Hu7x/7AHkBnAZL&#10;waZL1uyZMfxRNJu6ilOMTjMbQw9Ssof+mNFPc7NrWJaDyh8ZSiMBlbjwJOhEP8w3nQnPvUEyEMlN&#10;ZG4Df1HGJ/ppkv3NsI70fyVzmyQdQvgeK1rrRqZ+DQjsqw+B1A4MAMR1u9NEseeAvitk1ErXbl12&#10;Nq7duQeCgfuCLy07A1cwBpgBAK4lKAF7FfI0lLRgF3CDQ2iHK50tS8s8eGnDGTT4qJ1i01FWJkKi&#10;PMBxbDg3AEiI94wenqw7R6hXD1/3+dO0dE4PW7dL7u/XewBW/bV62Br+WEf7iQLFDhYBtyoB47ZU&#10;1Rt0OFiAZxkOQ8wbACubuM0qjinrgQDery5MzHsYgFvvExD34MFDgxRZwgGDAhZt98Cw1wl4YyQO&#10;L28Ie78OBHYgCABeu37d02EFIBbsxfJgf8LadhAKGdoPB5AhBy8BgAWBgKGAEgcQtWAouZ6gQVD3&#10;BfCXALiRvD7hzxBY22ebBQBeov/fmfgjMaQCPA//BwC+p2VLYNV3A4e10XotF/wNyK4eUKf7lG4K&#10;mrZJKHYJCREL6FJ2+nDuzgnizgF/QGJBn7ZlvgeBpbrfwz3swK/vCloJeSWfS/DZjlLSOoH0AdR3&#10;wc4c8x0AOvQLzAnKCMuGAgLd58/rQt7W3yFJUFeO4slMNAmHbxAKW+hkagBE0fePUUEAPAMg7l8m&#10;lLRTyS4dsAdgCfjKWSNLuPYNYAwQjOUO/izAz3Cm/VPVX3BACXwFdiEtA4y97Qx51BQ0BPb2KScw&#10;962QcecGRkIIcLh7z4KBiAdNCDDQA2tSIEA/QEJbKfqhsa7gz9I+wEXNR6KIIE8gxpBewMT0HJm8&#10;MQoJxXoBxNivg0b68nEMOyYFoNuBPwEFAiysgL/JKYbC4yG90+2MqkG4kb6BbENfOReE1gOWEDDX&#10;wbVRcoe6iIRBAR+Ayw4ggKlzuq/VtkFxPvou+vqAUF9nzLN9hHQBGD2YBXQAKctABa8NuKJvHI4b&#10;oVdvX1P283LAUIWGvV6q/QPySoI9h3vjNdjtUzvO4Og4iRU7I2N1z6K1sDjveoJAJOcBxjgX4WTe&#10;E/frJAkIUWAb8DOUx+dIco6Lhwvg6XdJMWvCvkD+yERcgwHTsCfAwwUz6HWw14JyLsf7DPDqs9J9&#10;BnB7fW4DlEXSBQLUumU7d8CX18XUw+/5fBHGZfvaN6T59nixPiBO080/aMj6JevYNf32MexhOMrl&#10;DNY5LV6bX59e76ZwdbfpDwvvCaPQ0PcUkOZ+t2MnEMPlI4FnglqOWb+RkV0QgIj7Td9OwvGjlPWR&#10;gEYcQcL2DA9JYk/Ue9QxtZ2BUrBHEhDLLtkjQMQFHJ3ROsHfiJZpf+PFy2fNhx+/HIC/7wNDNAyF&#10;n3z6icHOI4AIunD+Hj653zx+9rD56KOXzYNHd509fF/Th4/ut3UJqSVIPULa7z8EEG+7Dx/w9+LF&#10;C48gcu/+bW3zwMkoDgEDNna8+q5XLBM6LueLUDMw5Hp/tyIBhOuiWDWuDX0Tcf4AoItAEg/6998X&#10;DJ4V+EW/vwLCmtIPsBI9DHfDSpCrZc8b8DaWh5QreTlgr+oD0t4uJwha+ZDrZxazzLUVJAB3vCeA&#10;HiBY7wvvCW0PHz5qHgoGAcJBdXUE++0FhoBiqQ9+/XWD7aEWCHswWJnDXpb6fQprXa03CG4gAJAu&#10;BeUmGgL7SlfRUJgqIHQIWXI5GWAvHeMW8KQCxLYvIfeJgK8UdQg1nwBIn1gAr9+vslXCIO4rYWIn&#10;jACGgGAC4kAIGOevvywF/IW6eQBQyziGmRTisPCQ7O59IMgTxDHF0cPZq6QR78u0NLyM2P6Czll/&#10;hlD1MwQCDYIdHA4It0/wV65ftQGGffAjNFvzzvotAEQkfiD6AKqdvnwGQMDNpZjyj1ZNT+axTmk+&#10;t6nSNQMw6G0CEoFBg5pEli4gBwCS1OHEjpwHAFuwSzfQmb4SYIfTZ1j0NF3EdA+BPtw9ysSgAr9W&#10;PaAzwKUriAL6EvII82qdVesAPBzCdv8+9OXx+ssJgCWWF/bM6iG8tdmzvNthYLIZ++6gQ9bHIqu5&#10;tgVKQukEaoqTxRBrZO2GQ9i5W2zDfpTVIDN57/4lwQdjzsZwVp3K4esUjmMeQ5AwOavzUBx6juxi&#10;Pfh0XOYBF/oSegQNilwLanAEcRMBFtxHhJtFpjNZwpuAt1YBHwEmLANgvfUCmAC7grNoN7y1Yv07&#10;fq1sAxhVsgfbRhZy7N8BbaeApA4Iaeufw4Cp96zCu+UkOkyckMg8QLXiBITdze6lgMDF3QsGQcbF&#10;BZ45LhBDyNqjdwiUo0j4Dt0HJNcInPXeFfChkYnqa0nWdszTxtjIBX41BF53zeHuWTonzh7TGlGl&#10;D4Wx39sRegX43iqQS1BjyrqCOGcYB8wWaOIyensDYzqEreI4bmO9pzVc25uuR2ioA/j0Wgr2uvmA&#10;zLpOpn7N+TriPcip598y9HFPksFN6Z5t428JzN5W21bDH/fuhO5pXL9tE28a8gBGj+hCHUf6wWoe&#10;GORYLQQCjzujQHdbr9EhYfqFxjKlfDiunVptLwh83oSeuU4giR+llx++dJYw4Pf46UMB32eGtgeP&#10;7nkYt/sPBG8S7t5NASAjfhBqffHhc7uEhI4ZjaTvHFY7/fUAMfrwue+fk0AoDxPzZOV66LMMdRb8&#10;1XyBn0HnGjUE9bDH9UrQQWQh37x1rcEh5AFeNdvK3XF4Tg9exAO1xv9FAF8kdehhZ2ePsYKjLyDu&#10;XwBegF4pwI8H0OvqAC/UAV5f0da6f6Vcb9jL+QoRd6FjBAjq4S4IBBh4jUAyIeB6rwit8v6RlPGf&#10;FgJDDzZoQ9/lClqGwP76auu0EQDSL/XKdRKFAvQAwBIAaGfQ/QM796/CwrEc4WFALroYdBDYd/sc&#10;MsYx7LcBgII+D0mnY5AFfPVqZAYPJ9cEAKL33Mfy0uVIVCF8fP4CoWS2SQjsg2AvBFxhYD7bgkCD&#10;X0K/Q8NteDgygwG/M4a3d+36OZQLCEoFiw751ny2v0fmcbZZPlZM6evXd8Q7NzBlCAyVGxh9DFOe&#10;T/hj/lwuS3btUOsI6l5vITAyc0kCcRvg59CvvhMVypX4fva/k/WHiu+MIVDblhvYgiD7VhhY6466&#10;vx8lYQRrx0KEfMkwNvxpWiCHWEdhaGcHp6sXwMdyhniznWkftpxNnMeoc9oBBPgANKaGvlAHfQF6&#10;Lfzl+vX9qd7+BXsFiQWBrUtYEHiU6xHYaYpwA/eulRIA93UgiPYsLwpucAF7cGcIBErUBhzmunYb&#10;K+ANV5GRVCiBMb9n2n0Ady2N2q2jFiEJCQWB7GPHSTASiSMj3nYGJ3FxRzOlZcK89FsksQO30VnD&#10;mu5aYHSJEUMLIOhRNrQN2cA4gtt2AFbx0HZCh+EhHtoFKiGBGcCWbcyXIrTMaw5X1A6iwJFjtfu0&#10;4BOAtzEIJvT6vYwQMsfCGSOUiAPqpBbJWdUo9+O9inmc0gLtCOciMovJGC0nEAicW9jVzC/MGwZ3&#10;zc20sML7wDlw/+g/6XqNUyGAGdAbGcepxVWlpp4+m50jfg8NRoCQADVgqHvtXCfOKm28N7x+b5Pv&#10;ueV94nPgWK2Arp76MBfzCWQ6NserY7d9/lIu/cJ86wDmsXSOWCYz+QfaF9jLc1uAX0rzvEamde0F&#10;iwbBnPf7oPdyZEbgt6jPbWZTM7GAG/dWM7ZL9w3993IkFzLbXb9RQLedvnwCP2djC9YMe1O4gLoP&#10;Zjd5uMjNIz9w/0xKIQF0wCCjtGza/htZy5EEHvoKhpNIWR+ysGljP0LGb7z86EWDngsCnzx9ZOft&#10;5t0Yzs0JFbdjXF6PwCHIYxxfoPCTT141dwV8DA9XxZjpc3c1szy9zy1G7dAxKMacx2D7GKOXJA2y&#10;gvu1+NifDGLKwnRgiJMVmcA88AFFIFHwKADA/YnCwNF5v/poDQrwo0yMHqTnolwMDiAPMmQATBAk&#10;scNtUtuWHeAju1diOcPBBYWlgsFWLPfVW2dAbB9Sw9IDKbURFAKEgCDLBkDNRz/BE3b8XLRbsPdd&#10;4IwI9QJ4dgVLLG+gPhB2KlgcVIHf9wKjQ8kd+H2XcG4BPevGpebqzVD1F6RvafUrZN7tdgUDBi+W&#10;E0j4lz6iKfc7TTAMOJTa+YBDC8cw5fAxwGj3733dj/EeXr8e8IeuX9OyxBi/0R8QiCxIjJIxgDn3&#10;pbszSFevXDMc1p8U7s/WIey5hFbBnkO0PdDTMm2EgQvmALdKFHEJmgoJ92TIy3IzzNf+uIsBdhFS&#10;5vjua0iYWe31XfH3og+BJdxBQR7zBYAVbjb41TzrCEW/H25gXwZCQrRk/xLqzdAvMhAS4rXDJ50M&#10;xfexIFBt+R1rt/O2+g7hECZ0FkAi+hZSRgYBZUAbYd2o5RdlXsr9K6fPbYBi6/qFS9g6h2yDswhQ&#10;CvoMi9KBw51zGKLvYGxXMrD14U7znRs4rLXmwAEd84BA8sBgH0Kr9qn9pQEXMOEvhq7r1vEeUJOw&#10;wG9t314rlvcKIMIJLBg0BBpgEvhqXmIbwsjOLp4XwHk4twmHyOivNy3ww0laWJ5ysefF1ZlmenG0&#10;mVua1LaMhzzWzO6ZcB+o2d2CP4EfsEcomWQSjgGgEL4EXACUEqFfoAg4YqQIaq7Rt5D6gwF4AQyG&#10;MsK9hJ4NarW+YCtEf8iC0wKxzhFkG0GZwSySSPrHcVsm2FCQuvY3LNW51MZ612IU/EZ5m80GM6Yu&#10;Z+NlQIwh3nh9AkjBIq+LAs1t38kMm/PaJ3dOeGi0AsGCQcLE43rPcEwBF9wrII5saj4Tkmy4BsZL&#10;jinwF9uPCRC51gKgPvACqriQACj3gxNCvC5ALwAqVAkyAYEcKyCrhTigza5fD8w2U38wz8d7r2ns&#10;/06M2mG4y2kLeun05XHi+N0xuQY+P47TBz5DXV4r53IJHb3ffJbcg2wfEJqvB+VrIlFmdNc7MYSf&#10;pg7JuobjVn++7heoz3NC9y6gh9Nnh09TxH3Pn5/6Tvm7NoqbRxhZnzM1GQWM2yep5YiDCADGaDBO&#10;yiH8O6r7dkyva/ubdgRxC9+oIdxu36deXhRQNvABbII74K0A7vadW4LA2w79Erp9ICDEFbyPK6h5&#10;jhVFlyUPtxbw1+mKM3MBQfpwAYMuG0N/LmeFAngCxCwzYzfQ/QTT7aHfIFmkPNiZ5yFfD3Ie2Hq4&#10;83Cth6mVRaWtDwSK58l81UNWQGjXJKGvnI3I8NXDq2CvN18PGGCv7feXYj6WC/K6dcDfMOSVU9E+&#10;qHoPrA4AY76FwLY9lg2Bng8ALBEKbgFQokSKIZACw0xLdkwvfD8EPgz9h0Ag+j7XcCPoK/GHg76k&#10;V2+mbl3ScggIjNAv90xAXoWCSwV+iG0IA0cGsd4bTwmPB4T1wTBCxEyBvhDzrWvohBLA7pygT39+&#10;BiAwABABfM4STjhEBYG1rnTFEHjZ96cdQMEe8ggk3M+ehlw/EFjD0UtgM7SdCacvxjMO4AMWT3OP&#10;p1NoMEwYHIY/A6JhEvUgEJircG8KYMMtrz9M/XUo3D6uT9sa/vIagT6tcz/EAkC7geEM0i9wYIg4&#10;nECBn9tdOoY+hNpO06g7KFik9qCXmdd2uS6+T5rW903wV9sY/Di+50N2CEkweTfg78gpQdhJwRph&#10;T3QcAMzQL6Cn9dU30AB3kFE/Kou4CxtXWLnCwOEuhiMIENYU0CwVFDJfAFfgOOwMDmpNoLjW7Bcs&#10;HjQMah9pv66twr8dAMYy/f8OHFuLRBaXqpH0enEnK+RLgks4l5U8UuC41oIhxWsDAgGRgD3CnoQl&#10;6TMIBOxeE7wJ4oA/wG79cACes4DVzhB0u/Sgcw1C+pwl4C2sTLvf08LKhBNIZrSd+wnqQWio0bbj&#10;AhFcP0YwAf4oBwMAAV+Wtou+hJ1bZmAQcBV4MQ3IC3irbQxRUkBjlHQp1TGQ9y0JdNzvUNeECxOh&#10;5ISU3IbQMyC1NR0+HE4ADyfID2quK6ES1xJQoAxLgKVeu4APB87lbiYAAq4JcE0J/DgHriEJNgZ1&#10;XT/QwnreF4bbo4bc7O6dTkAAzhmrd4eAJqAHoMN5FKzoGh3C1GuamBXM7xKE7ozrLOiJ+VjequsB&#10;ThmSj5A/xzVcG7C799z7tvvFskELFw4wS2AroAtYK0hFMd/BX/94giK95ug7GPtxvILJAMMEP60D&#10;eg1uPmYo9sllnw8ArPOEyNzlfeI9XV1ZblZWlpqdU5PxfeCz0vtNiBr3DdhjNBYgDBD0iCskbUzo&#10;8xL0bRkF4gR+E5I+B8L8DHvHuMMeHpGaoet7mtX1pWbv+nKze2VWsAj86fjSyIxgT+C3w9K9o+MA&#10;iNRQxPljlBbOTeIJmdxvkKzBEG937952v7nbd286a5aRQyivcpsMX9bfQ4Tmcnvt53Ix2o7MYfr8&#10;0ffu4aMHPgZ9A2/ZURRAuq8gTiLzACZQGbKTCBhqXQxX16kKNRf8hQMoILBLKLChP5ce0l1n/bMN&#10;JT3ciZ9szZ4+qNEdNE8CCCAIGBoI9UDD2TAM8mDLh5vr/2VbHwoLGEuxfrBt2C20EhStXC53sLax&#10;i6GHVgeTAYt+kJX0gCsQbMEw51nHPlGvDldW7/ONG3ZSWzC0MxjLbEeyyKNHj62CwUdDGgDFkkBw&#10;I20Ehq0r2GvbCAqv6Y/C9dv6YwAA6s/Btdv6syBds/uXTiA1Hg19cX/YBXTGeSdqT+JA+z6+c6cD&#10;vp5qzGpDIG0GwYRFCfAL+AswtBNoCIxEmgDA71APCEMdDFqEjlMFg+cF5IwwEhnGqexvSCYyU7vZ&#10;PZADoiIjWPcyUnsogLHUhpU173CvFW0V/m0dwjxGgaJh00CpezyhEEilQLq/H/2ElAQ+C2eSKft7&#10;PsBveMprsGvo0jAJgu8eaxhBpIXFs4SPQ8N9CrvwcwJhDxIL8gZEO2HkU0fs+DmTOOsHeig5O3gB&#10;bYY0AVGB39F3O3evHD5DI2JZ+zhszPps7w9TR2kbF6NWW4WaPToII5UMqFsXriFAGDIgWmqnTZBX&#10;MgymY3iQ4eaAwP3pOOLqCWarJqEBL0vX9NXCX25Ty+EUqv3IATuBZBF7TGIPUbfqMVfXDqxEQWvG&#10;Gc5h6BBDYM1T4kWQxoPNSSELo4K7gr8xAyEwOLc80cztYcg3HD/agEY6x9PvTLA3OWoXJEYuEVTS&#10;z8/FrAMAARn6DRqWkB/CuWwIBJa6vnblIPWhr6Y4ioyT7Lp2BX7evtvH+6mNdZzDDp+mhrydO7yd&#10;92Eb5nMfnERcNKDXQ9QZ2ABDQDD63eECAnqjmdVrCaZ4zc6enhBkCOoCbOP1cmyWgR/E+21nUMdn&#10;bN1d85PNrsXJcO+4Tm2D20fGL8DG+8f7yvttUDMUZZFn6jLqs7MzmX3/cFm5brJdDYY1QotgllqN&#10;03Pj/tyAGY7HtQC9uGBOjqC8zA69J/5c4r111rABLOCs78A5xMw0AQwAjM+GRB2gX8fW5wWQeb2v&#10;P45lGQLjuPV+4W5yTANfno99uRaOTdcG3tM6r9dz3AJRX0sAJNcHZLfdA6gtKUikn+qOHSTvbNP9&#10;qvt0QUCt94uwL7Uq+QNQQwwOiz9ZK2vLzWqKLPa9+k6RADW7e9pJTbzXOIdbx6MoN2Fmh3z1Htv5&#10;IwQsCLQ7PKLr3PYbAYEM+YbT8/z584ZkDMK8X3zxuecNfX3w83wsA4iI+a++/MqJJOwTbmKEkwMC&#10;Gav3ttY9t2to+CNMrG2ARdooEIxreFMQGQWor7UuISHfeKhfbm7fqzqBBYEXwpWxsuN+HwAL+mpq&#10;N5DQMDXwAEA97KwzGXrjoVZKAAT4Cv5KAxA4OF8wF9nDakvY69p7AvIEeAWG5Rp2LiLz5WoE+NW8&#10;JSAMVzHEMQFSwM7DqFk3LJdQGQDBbh5X8P9nENgDwWEIpHuAuwjg/Bn4EgRvXvU94xFqBHe4w3aI&#10;7QoDg3QNuBx9BW9ThDqSgZDdZJxjh4bPa/twCb18pecGJgS203IGU+Ee9toKEKWrrSPYyXB3Jcar&#10;dvF0AfkV19Ds4O/K5asBePRD1P2LS82QcAAhYztzL5PJXs4gqpFGgMIBh9DQF+raOqADEM9diHmP&#10;UJIAiIDEDgzDLQxHsNfGfkzPn26AwPcYIUeyGygIBPJwEgE7MoXZxq5fHwoTDKNdKkiUOqgD+DbQ&#10;QDvbpXKeGoOGvxYAQwbDrEFIiDn6GEaNwQI/y3AWIAfoAX129QR5x7R8/HTUJIz9AhQNgrh9KB2/&#10;6tsH5EXpmoK/SF5xsosA1CCYI5S0I5N4GYDMUHTCoa8jodCAyIgjmi/H0DIcBuwBbQY2u3WEc8PN&#10;M/B5CuzlsnTgoLYjFF3rDb5xHJYBwL3rSx6SKh6ykvv6CTpQOmuE/Wo+HsrM0+E/4KhgC8cktgkn&#10;i33seBVIaZntW7EslaPHNPaJ7SNsG+eK8wTg1XHsAnp9XFecK2GM9lZk3EbWLftNCMRq3TDE1Xz/&#10;mEwBO0LS9J+jSDBA4n3Y39OYbwEQcCVUKkji+jknoAWAAVtA6Kjhb9TTEer9JQyOjbNvnIv9cfuq&#10;0DUgCrjwXgUA4gRSjHtHQ1hxlwB714JA2+F4Abhgm/5oU7sJ7WoKdAtQJub0+Ywymghw85Ze4zt2&#10;Fh0O1rV6lJUME8eoLbo2t9Evc7MBd+dMjHICFBV4x+eDUwks41YJUIFKvQbC80AVrqcdNgN3vP9M&#10;6V/H/i2geVxiTQVLfHZs156nYM4C0mIZkCbrF3eUcDww99bb9IPk3ilXkf01r+shG3hymuH/osyN&#10;r0PbxbXE9fAeAZBk+9KnjzIvdIGY3DnezC5OOauYjOn4THRevdbxWb3mKX0PpgXOes94j0iOssOt&#10;83GNLv0jAZS8VoaIKxhc3bfUzK1M2CHcu75iZxBYBCpxGR0eFgy6APeY7juBIPPUbdy0PdzAhEA9&#10;lO3m3UsYfN48e/asg8ASAOgpEHin+ejDj5rPPo1kjw8/etncfXDLoGZHkVqBtxmxgTDzLe/39NnT&#10;5nFmAzMlUxhIBPQc/nNYON2dFH3/7Po4vKeHNw5Nigd2uH4hHpjR4f6c+xcCDYa/fljYywGB1QHf&#10;QHg21Hc4ot+THjqAXkJd2y+Qdm8T4MeywW5IfTcPUOvme+09kPtepRPojOOcBwKj5qAAUNd99cqV&#10;5lYLgDGObk0BrRYCE/4QruAwBKL/rBCo6TAE4gJaGQIms5t7DoewEkQQ95ZdQf4Y4FQL/mpde7+0&#10;900XMka4eq5Nyf0kKPzA91DCX8qJIJkkgmgr+KsQsSGRMPHVD3ysgr/LupcrDH2ZPypa30rAWADY&#10;VzmBdgP1edA/kLAx97Lv0zO6NzXl/uXPih1v/7HRssAMEX4tN640AIGpAEDATsua79YBemrPkDDO&#10;n4ehY8o5HE4WLKqNkO8Z/jQBgXwn8jsA/HFe7yfAi2PVfKiFvl7iSDiBAXOGvVICX7l/BYG1Lfsa&#10;9gC9HgB6/VmmnYDAcuHs/PUAzWJd6/IBXOGK2RUU7Bn8tF2MIRxQ5rCv2mrUkRhzmO3i+C5kLRn8&#10;yEI+naObePlInLengMdBOTv5SAjnDwGCNRpJAR/uXhWoLhDkGo8e0fVKdvMMddrmxH67hYS27Rqu&#10;74sQcgKfj3lk3RnBPPQCugLAgKN6CDqspwc5D8yCIVTgxn714Pb27Tasj+N53tm+AX8+h6axDUoo&#10;VDtFqysRwgAnua9h64TldWnK9iGuJ87JPiRs9KERt43wq/skCoQAkR2CJa+v8+Q5LZbZ39Neu+Sa&#10;b3qQU7ZjciZKzZCp24ZCt8R+AX+CpZ24adsT4HDTBIy6XvqIefQMvffAH+MPjyb4GQa17GHJXEw4&#10;hwNbnc8RIRgSbLaZ2zNtZ8/hRMr3CDp4bVNz4064oW8ZTuvULC6q2mbH3D7JtdGfUgDq8PquAET6&#10;qYX7FRDF+8M1UgOQ+oo7p6N+Y3x2AilDkj4LzwcoOWO35gVMyGAsdW1vebuCNS/nyB+Eh7mf+Fx5&#10;D6g96GELdW4yYDk3n6/3E9QZXLV9yeuBPrtrEaZlmwi1j/je4XPCLeXermPwmTFCi99H3RuGMWdi&#10;x+dHeSRKuBBOB/Rw6QB7/gD43tb9wjUZ/tTG1Ot0PVwXEGrndRJ3EAAnHA8Mv+0C50uri4Lz7Qb0&#10;mOp8FHveudnCOaZm4Oq+FX2mI3ZpCQNTSHo7IWW2YwxpQFvbUiuQEPHmbTiGbzVvPHhwXw9lHsL3&#10;LEAQ3VcbIPjk8eNcvucRQp4+fdJ8+OELAd0Th4CBO6ZPtO7Z82ceU/jho4cCCsGAwLKKSD9++qh5&#10;8uyhthcQ3r9tl6+SRIC/kB7sOH96eJcMg+n6RNulxuMIZ1g42sl+1UPWbo0ewD25n2CCX8GilwWM&#10;FQ7ui3bPZ98sQK8yO4HCVoBi6/x1AFguXr+9c/ZQwJ/nEwYLEFEb9i3wy7YI+9Y6PdR03AJS4LWK&#10;O5M8g4tERnANm4YAwceAnuCNPmxsR0YuJVYIbdIX8/HjJy0M9uX9HgkGh6VjbaTqR9hXweDD1DAc&#10;XqdrwB26BTDk3+0BOPzeJBK9huvXrwnE9BrsGMf9wzIOXLiGAqsSIOj7gj8S3Xw7lfpAWCFi31vV&#10;T1BtwCFQ6D8k6QpG6FhTAV+/MLWltoFwcF8bgKETUPRnBsW9G9A3AG927ALqgCr3w0sodPiWMG0J&#10;KMz9WgdQ8+fyOLXOLqL7FSLaAMbumO5Hq2MN/FnSOoOj4M4weT5kaHN/P93f2Q+PvndMT51B+gMj&#10;WDt19niEfhPyCgIrzBsJJjkvVXHpdnuJPoMeccTtnQIWTzjrd8D5k8rZM+gJAD2vKW4eYV3WGw4T&#10;0JwsIiA0CArE3GaA03YMO9cWrC515WdOZoib98ElcEh4cfYzYelQuYLh9gn8KkRbYOZwbIRk6aNY&#10;0GbwUztwx7WVM3j4KPNqO6TjHRakHhZUOkR8QNC33uzbt9bsW19r1vft8zzHmV/c1QOxDnAChhJ+&#10;tMzQZ4SiGEaLdWzfStsVCKIYVL9ri+MTEoyEjoDMWFfn83Luw/79bZCXc1uOzTFjG9pxlarPYIxQ&#10;wbXiXuKkcMy6HvoWEoJj7GNqt+HiAQq8To5vh08PcY5bDmL7PuR7AWhO68HPOVGNSzueoVyP40vI&#10;V+CAO7dZMBilXLYZGtmOcGS4Zzh2EeYd0Xwdk4zemdmdAq5xZ/MyhBli/FfALwBwoVncu8uZ0BQI&#10;ZkpBY8rz4P4trOxy2BAXcHKGMHoMXzZtCBz1dRCSdCaw4Rjh8umzEigDG7zWfviTayvnzsp1hv9U&#10;raus64AzQA3QE+QJtvp97rw+t+GzIaxebqb/UOTxA+60nYEztgeiuQ/ivSZxhZC6Xo/uNWAbAXnc&#10;d3HfApT6o6M/Eny2LovDZyMIc+FrbYNcczHFMcYFbGSd875wH9W9gUYF79zbXC99Kw34Eu2cC2fU&#10;TqA0kqV0eI95Lxj6EOEkMiIIGcPjArgxiUx43Fq6Tszt1mesz5c/HAiXj+H0di/v9mslBD05rfZR&#10;vUYdbzvHFPgRducz9Ovd/paub3Pzxmeffdqg5y+eG/TiwRsQ2IfCUAAfo4SUgEJkmBT0taFjqUrN&#10;kDQSsCfw00P++k2SQoA4oC9gDvfH/bkS9irEV/0CQ8wLAnUcZxFnuDgcmu6hWQL4atoX9dmG4Q/x&#10;YK/xc3m4WYS7cr4tIaMHIVPaIhwciuVwDCMUHJDWh78K/Z5KOOwgUOtzGtD3uipBBBDkIQywArnl&#10;WAGBfo16DUDfMASiJwK9EtA3rI0g0CrI+4+EwAElAHpsZ+4NgeBGDiHaEAAl3ELuG+6PCBH37pf6&#10;E5H30wAMpvxHISEvgC5AkfnXYZD7LOCuyswYBDXv/oLaxrogQEwIRAC2Q8QbASDaAAJ9nwJ/56OP&#10;a80z7VxtFHBoAW64gwCgQK2v6Nc32Aa4Veh4oK4gYGhY1H0uqHsPwCO5pJWOxf3PPS9xHKCPbYGd&#10;LsMX+JHI9LX7FTBk6DsnYDP8dfN9CHRYON2+KjLtEHJPkWWs9b3t7AL25DCwvnfH0/1rIY0SM5UR&#10;nBAI4DEWcAt8uHF2ARMGs82QZggE2gRXR8NdrNFKmPp9KAF8CX7sjxtXrtwA7AnCBqdsF6HaKCeT&#10;4HeE9VpOOUx8RNdxrBTXBwjSN9ClpI4eNQhWwgjuX18TO8f0cOggqw9iwA4PXLts1Q50lcrdwEGz&#10;S9atZ3/3x2Oe/XaQDUs/Nj3YBTvez/DGPin2yX378Bj7R5jTfa20P2017V8TxZfj2rJNU1wcHvKE&#10;tqd37YxQmyAGOCSRZZuTWtg2IY/zAwF+uKfDWNdUx+S15zn9PmQW9K+qLVt0TYJBw0KG/TgWoILz&#10;hABC3L4FO3/zetBLgj8XL07tFvzN7ZkS4O10HUT6/KFZwcLu1Vm3e7SUhXCrpiUAcGJ2u11J3EkX&#10;1BYIjkxSXDsAcXxK4MHoIFom7EiYugO46ItX90YHfTUdhEG2acHNkDe4zOcIVPp+0zJO9M5dEwPb&#10;13kCJHPfVAeHscx9BnBxz3BsPm9eh8vcEJ7WfcR9wx8DjmvnVec3KOkzDujT5+Cai/ocNEU75wWQ&#10;Oj6wODY60mzVZ/j2O283b1F2ZtNveKQSStBQjzBqEqrt7b/g6Ztv/QWv+8GbLP8gkjUEm4SOa/v+&#10;vtt1bStre2Nfr4v9PdUx232GRSLM5h/otbxl2COsTnkY1w8cedvQSGbx1pE3mzc+fvWRCz4T0v30&#10;009cwPnDD1+6RuDHH3/koeKAPJy9cvda11AQ+ETr0IOH9+0C2hV89rh5+Ph+c4cEEZJB7obc5ysd&#10;wCgJkw6g2h49eehkE6APue9f1g8sAMQBrH3cZ0xT+hW2w8kVDEkxQkaCoR7KgGUAU4Fg5wwCheEM&#10;ps6F3mdK4d+eC8i86wqePh2gl25cSBCYANhX5wLqodSX3cJuXem7oLBzB08IWqPECP39CIeSUe3R&#10;PxIGEW5gf1QNYPDpk6etqOE4rGEobCUQHNYAEPZVQNhr+y4wBORwk6kvOAyHfW0EhUBjJJDEPWPh&#10;DvPHQZ93LIcKBC3dT7iATA2Cmgf+PCVpZggIK9sYWCzQi8SRbnkAGCXuOY534/rNVhUyHtZGYFhO&#10;oGsSSoAlbYSKPVydVMkjhsMCRKn6BgJnBr50AvuuYF/0JwzXL/bB2QMCy/mL8LHmCQlr2YDo78S7&#10;hiwLJ47QK2FYS/e2lgsAwwETAJ4J188y/JUSAoG/gsFaNvQJPDOsHCHlWD/gEgr6vE8CIlB4Ut8v&#10;O27AmXTylL5TWU4G4d45DIzo45dOnPsN4hTiBvZCtiR51DZHjh82CBr+AD+9NkOupgDcYUAugY/w&#10;qiGul/3r0CxiW2cdd/tUEWnvm6Hewye1LOg7cJRs3mgDQo8AfkxLuJX0TTx5wIDL8Q8c1LaCQBxA&#10;J4oIBFf3rvqhFm5aOAQFOAYgBAwBP3pY9mEttpM0rfYAqAKiUsBOlY+hnxPhMh7KBXKl2tfHdiJH&#10;gGCdM7RJD/axZnltsVk9sGSHpT1GnpPrp3QJx3JtvXFcN/oeahn3ZTz7r+3aIRiiEDLh0UiIwFUh&#10;lMe1FfABtYAiY78y1B1whBOKq4Pjg/MCOACPODsuqYIEb6xnGccPJ4j3AqCb37Or2TW/05AXMKjz&#10;CCa2bo33LELJ4QLaWRK0OPxbILgS2rM23ywS/mUYs1nAb6ezqRdx/xandL3V/y9co6ld4wJgHMLJ&#10;ZkrL1ddtSrA1KWBiWgDI9gzfh1MItANYAcUCLSAsxTHopwYwMWIJnw+jiHAcgBQn1p+r/yBEv8ly&#10;hwHsSKTYZMcu7o/JPIdAhfcmzxn32OB9WG0BaTirgjt9VtHO579NQAg8bvI2/sz0fnLf0/8O+OaP&#10;yXat8z6659iH7Xj/eU127/QacewAQ4Z+I7mEUHULZ9ZfEOz9ho6XfQ+3UnYm6xGm2C7aQt2+uVzK&#10;NoaHe3uL1gkuY/tB8PMx1R7ZzmpLQPS813fT4fMhxlw2BIY+dmHoV5qS4AHsOUxcAvz689ITQd+j&#10;J9ruUQChi0cL5G6TGXwvCkfffSAQvHu9LQ0DBFIXEPEQv3Mv+hd6dBCPEMIxCFPqAZnbXacOoaYG&#10;PzuHPNgveplzcG4SRYAeRCf86zevO+GkDR1LN7TMA7sgsA99BkKP4KCHnB5whj3XeYv157LPYKnv&#10;+hUERt/B14EO0GP7gj7kfYDE3rY4FgV/BYC0dxA46BICfZUAAeQBg0wpCUM/N5I/Wgi89Z8OAl9z&#10;B4eAbyN9FwSWNgoRt1JbwR+h4uv8iej3H9SfgRiikPujA79hBfSlLqN0AxP+LhgAJdoSAEsGwezr&#10;1/YJJHTcA8AoKB19CGt+WOe1z3dBIH902uQm4A93O0GvS4DKZeBP8wDg+csUrQ6RTRyAqHtaYgrg&#10;VV+8CLPqXrV0v3Ifo2wjocOjgGRyR+v+AYAZ9kWEj1vHjbBrC3NSAmGVewn4O9Gcfj+2K4es2yfh&#10;TYoh6nQ+TcMN1DW8j+LaWyUg9sPEdS0n+B5Z+p4Af/TH03J9z/znTK+PTGFn8iYE2gEE6t5jSLqj&#10;vmYSOvoQeARpG2DLo5UI/rrXEarXzus+of3tHvYcPwpKt5CXoFch34NO5tA0w7wGPwEfzh/wBwQe&#10;PhXlaIA9XzdZy5SsAfoAWdp9vQCslKBItvD+9fVmcXFRgKMHqx6MfQCsByoPvT0ri83K2m4/LHmA&#10;A1DtQ1fzPJxjefiBXECWAv4AKEHHvgOrzfLKkkOa3s7OG/AX23o+jx3zgFgcvwARiGOostX1Pc2+&#10;w8vORJ5f3iVww8mMbXy9CZG4bICU9+c8uhZCv4BNieQI941zeHQ0gM21Bbc3FEqe8Ygns83swoxA&#10;ZdTg5vCtZFeJkK4UtfAI6YbTSekXhxepUSgY5Ly8H2RR715ZcIFsyn4wv1NgxjquGRjcsjneW8AF&#10;sNk5M9EsLM03C7vnXNKFeSBwbveMgQ74ox/gHruCc82u3SR9AHt6jYJuYIz+gGQ6o3nBHcPqAeQz&#10;czsFpFPSuAFuOt8Hj54igCIUCzg7iYSQuQRctyAIsBm0OqeunU9FRm/0swug48+F2jZFO681oDCO&#10;VX8+DILck3oPDXWEhfWe0ObzsD3HyP1QF1LWcXVM7i27etqPeY5b9xifT90XFe4lVI9TOLMgiNZ7&#10;Sz/GFs4MWQlVm35gh2074dbRTQY11yN0KZuNoQtYA7xwAg1hgONb/0XzG2/+F2rTVPNuy+1x6zbv&#10;oLbhbzS/8QOtwwHUcb0N27Mf+3BM1uX1ed7H7mkAIAMemX/j1SeCP8kg+AnO38sAQBy/PgRKQOGT&#10;5w89ekiMGBIwiB49fWAgBOTu3r9tJxBRTzDcv2uRGXz3WnP33k3tG9DoPoMpg2SGmynvQUkZ4JG+&#10;gu4vaBcwHvxAoZNUXLom9mWEEPofIlygcnpa8dCXPE6wxPSCHtgU9MXlO3smikij8x8Ioi5cCHdN&#10;251XWz9M3Hf6Su4kn53la76/DleiA75SB3198ItriGsBQHEZO4iMY7IdGdWU6QmnL+cFey38pSIs&#10;fPM/GgI3DBH/B0Jg9Q8cVoEg9wwuMZ818FfdBgL+QtwTJJFcAQSZ5x4BDLOkDPDnbaRyAQ2BLRD2&#10;7o8ERECQ5ag5SF/DchGBwwgfF/htJLuxF6R0pT1ijaX7SPfTMASSNexRTXoJJISRPSJJjkpy+Ype&#10;69XrThhhnuP7z8wHAYEBfwmHwB/LAkRnEeMO4vKdkzIZCgXwCZw0HZZBkHtN65k3+OEWCv4cbjb4&#10;pfowKACqRIxwATPcKxUEItYBSxy31QeElvX9SsAztGre4V/3d4z5AsbXoLCuBQdQx6fGYMEg526/&#10;Z/m949oq8eMo4VzBYutsOtGEYzCCSDiAhsB0AQFACli3/Rp5zZqvPo/ALw4oEEamsUvM4Nwxj+vn&#10;/ns9p9DuYCRnRDhYOhEuIPAHDB6SInSt69DUSsAjJG1n0nAagGppmetdXt3jh2wf2CxBh+GKB2w+&#10;FHELFwUaPBgDnhLEeHBa0WZ5Ph6gBjceqII7gIYwGv3VeJ0kqVBYmtIyu2anfWwrt/W+BX8+bp5H&#10;U8OkRJmY6flRAQ/92IC2KA1DJiSwRv8v+mHFsQDA7S4149dn+APawl1zUeTsK0YbQ55V/zGAY4xt&#10;pmjDBZqI60znyLUIBXTINRBd5gV4jHGU6eDPOegzBjw561VgCHhbApjq0+fQbgGhtMAQfMBxvv4C&#10;QkSCCAAIRJKE4P0rIYSptHtVAIgDODdp+JuejUQFQA/4AwQBR7uIuQ9aXGG/2Ib3H+CbXdJ+AuCA&#10;vwBE3hv+NBjsCLsKtioMa+Bj2ps3/OVy/OEI4AtIj3uw3ae3Ha+f5e2a2gms86kN8T5yT/iz1GcY&#10;ffc4H9uE+tfAPGFhnEb24/h2efNcbpNwMoFqnMFw7xKYGKrunTdb8LeDuovEmy3h0m0K6CoBcQV4&#10;AWQBXJ738l8Q8CGgD9V+muqc9O/ziCEUi55+22FcQNAAWED3Thw/QJD5OnZuk8t/4Qf/G51HejPk&#10;fXxdcd43Pvn046b0ShBI8kc9pAFBhol78uyRRxN5LNB7/PS+Q7eM50tNQI/rq/WAYYHfI8YNNhTG&#10;PFnAgBrjAwc4RkIJquM/djhYACdABBYJ+eIohnOoBz7wd13ztwQEFK3WvtFH8V5z+94tu4qEk9vE&#10;EmrHMdXDHl29KhC4pmNIMVYwcAdg4fKF20cCCMAHeAGI6OKF84bE8+fPt9uzHVmaPCRnb9UJAAD/&#10;9ElEQVTdN8od5PUQU7shEEcw1UKg5gsKmTf86WHEPLB3QXAA7LGezEu7hK0CGO0a+iHWwaKPlyJE&#10;zTUCGpcuXrAzWCoYfPb0WaunTwWDQ3piOHwdEDsgFAyWBIKteu19+HtsDbaVBoCwrwcPDX1kd9+0&#10;bgT0cQ/QpQAnsLeMCxiAGMsI6LM7mGFiIA7AAwJJNAonsAd8tAOGpQE4jPV2BXO5Ekla+BsKC+PE&#10;duqA0K70VUBO5+Y4JI8I/IDAElnFPoZAD+Arl9D9Eel/KCjsF612OPj9cLPZrw0LC/qc/OQ+hBEm&#10;djY8U60D5gyBdgC5F5kOKiAwQDDGCT4ZIWUBF/3xrIS/FqB6Av7eE4C990HIiSKCJqaVkexEEk3P&#10;SMDc8DX0y8bYEfQ2cd7W4Sw4zG1bMC1x7b3vEN8fu2RAlWCpex2SIJJ+hrUvrmW4aoDWIY9cEk6h&#10;AJDXmGBrEARwtT39CD16iItKFwTmcs4Tso2ROdaizx8jddDHz0WbgT/m92kfwaOPky6fII+kD3SE&#10;sLQE6FmVWCIwLDjERTLECT4K/gLi9OAD9EYoOzHj5BAAkIxhClSvrO0xSEX4rsTDMuZbkEvgI4Ny&#10;bvcug8j60dUIW7vMjaBUgMr1GgTX9zZ7lhYFjhGSM/ToWjyvYyGgChFKJWGC0C2gNzXHA5hO+YRw&#10;dxhmlgRBu1d3GWAIg7Lf/O45Z7kCtcCd+7u53xvh3x1NlEXRPEkbACFu3jTnIpGDkiY7dO7oI1ZT&#10;jmV3Ua8Vd473wv35fM0x7/dDAFGuEtdJnz7cwbnF2WZl70ozNz/rRBU+F7+fEuFe+mUSZl5cntXx&#10;cdt0vFEB9tgWu4xkBG8WDG7evMmwsrg0lBwiiKRfIIAIAJJZ6jIw1FucmzBgsk8AIO/ZvI471kkQ&#10;y2utax+WoSrlun4CugKtULjLtHkYPGrjCWSifIyAelogrvd7erc+i11a3qXX5Sk1HwFpEmiogUi/&#10;Pb3fLkWD68q0jqH7jPFyp6KeIpBNlwDAm88s/gAEOPJ5VTif6wIecTB5P4E+J0joPh7Zoc98ZtL7&#10;A6jvbHqnefvtN/W9IKN2u97Pnf7OeLg8g39APp8JxwqA68CrcwCBME3VBqgBk/QX9HZaZ0hLkEPM&#10;x7i+8b7VWMEMB8dQcxSBJjzs8Y/rON43z5PHRHE+zh3bMR9uY67PbZAg8JUA8FXzCgiUnj0XANAH&#10;EDh7TkZvAN6DR3cNePT9Q8CfYTCB8JHhT1PgL13BgsIS7iHgVmMPO/QrKIz5Oy4Tg/tD2ZjHTyPb&#10;mCxkSs94lBIB3917OH23wt3h4Y9LiPNT8GcALPeHh7/WX6Pumh7ily620BehXj1ACfV6GvPV7w8g&#10;Yzn6AAb0vQ8EJixaagPsnCmc8Fed5R0a7ingTzLUhdinD3KncF60zL7VHuHiAL/WyciHGNvQXser&#10;/VnPMXgtDnULZnm9OIEGwGf/MRDY068EgbG+31Yahj/uB2B+API0dTcC4I5liULQ9Bmt7fiso29p&#10;3hMIxzDFMvdBuX+GwARB9wGU+vOlyhb2MmHi7CsIBBrgEgT7fQULBIG/AkKSR6oP4aWrCXrXtX86&#10;fs4mxvljODr6Al4AGHEBPzD8XbyW21xRO6FgO4TalhFfdH7cQc7T1b+MLgtxn0bXBsYvrnUAYDuf&#10;608BfCRXbOQMFgBasU3AXEASIFQ1+loY9HyEfHHhDIIpYK8yiAMCdQ2atuFqBJj2NOD65fr+9fJd&#10;dNka3fO+xnQx6QMY9QJzvnQ6Q8GCurpeAx1h5Xpd9dq0P6AYDqAA8F0SXE44LAzkuF8fo39QOkZg&#10;51qBgJ6mreuXAvA8EskxwsExasf+Q2sBgAl+JbYt8BsIQxPqtdsXbVG2RtsQIk6t65i75mcMbAY/&#10;XJdUgQcPdoYLc8bwwYMWQ87t9ygjup7D+w2/U7t25sOVrNsdzdLaoh+ak1PjzdrB5WbvAeqVEZpd&#10;MfztP7bq13LkmEC4VQDpgUP722HnVgVEABUlVAAx911bHBfcjRrwpuivN6sHNOMEzwuQtDy7LNBb&#10;nbEL6JIsggX36ZNw1Zb3LrnfG33SSHLgeoEEHuAAjiFPx46MXEK+rKPflx72OiYQQuIJo5Wg6UVt&#10;P09hawGkpruWY7xiMjRnlhjGjn1wFDm2gE+wBwwbBg22ASmUouG4gB7r6MO3sGdXAKygrMCMGnFj&#10;k4ILh+Hjc7IDCTBrP2Btfves+w4ChAWD4SjOe+xkh3cXptzvMELH9CUEGOc8XB5h0QK7gPC4zoE2&#10;5rUdYIS7adjbFiBV7h6QZJdO8wAhZVIm5yhvs0Wf01izazfvMwWkBc0ANjA3ucUZvC50LchjZBeP&#10;Taz3nQLSLiJNX0p9JmzjWoS067Nie+oJTuhzr9BxAGnAHVm1ZMLyZ4f7ntcBOPs95PXos6GMDccc&#10;p8+m3jvWs859MnVd3CO8XuCde4L7HieVvpK4wM7o5U+A7if+PHUAWLAFkHUgFhpsq+2ARZZx9yji&#10;DPRR3Jmizy64zWsXBI7N6Lw7dW1+H6KLA5nWhr6EujhmXEOd8wdvcvxufc17u177G59+9knz2eef&#10;BAhmaPjFh4KE54KwF4JBu3k4gA+ap0Ch4KzqCpai/AvrgEKWHzb3CxQNhwmOuIh2EMMdBAY9r23u&#10;MGzd7RsOERsSJY5B/cGXHz53hjEAEJCQU4NCAgBggMuSAMg6HqBAIW5eOXs4ZTwggT5g8IMP9PDU&#10;PA9Mh4K1Hvijnflw/wIIyzFk3ssSIFcg+JrSJRyGwyjtEpAGvAF0QCDrOqBjm27eAgwNfvGQCwgM&#10;vbYtD0G20bEjnHzKfQU9iohETT3D4JA2AkPUwWFPAsHXZGDsgPCJNdhW6gOhR5i5dz1GliGJ6Dbg&#10;F/1Gu8SiGFvaAEg3AX/+AYqsu35HbcAi7bnOwKj7oRXuoP8w0F2gU0Fh5xAmFBr+wgl0WLgNDQOS&#10;WicAtHAU6TuIA+3xiwklhxxCBh69vlMVrPaIJJrG0HYRDqa9Hx4ugKz+gyXqPDL2MIWpcQLP+g9O&#10;KWAQNzAAsQeJQ8IhbJNHqp/gAAx2y8AgrhlgBTBt5LzZVWMbIApAFEjRB48yNgWAgxnJ6QT2E1fo&#10;s9hCYK/9O2CwFE5hrqv22oZrFujZzRPMVUax6w321PYxlHD4DIECLYeJtZ7XRVIJEEgoN4ZSE9jR&#10;r4/+ff2wLn37AEDCogJA+v9RxBlQ87Bw7Av0sd1JiT5/pyKpA3hyyBcl9NmVrKn7/qXU5j5yggSW&#10;K+M3QDBcPAOFHu6Uizl6RGB2WCB7CAgMECRhJBJHKCOzv6GeYSXWAMxc975DK83a/hWDH8VpV6U1&#10;ta0fCQBsQ9Eph6kBwXwd1Dzct3/NIIhrFdA23szunmhmBVaTgjSAcG5lXMBFpmuEf4E0INElTfSQ&#10;jod1B4OABOAXTlI4fIDjrj1ApaBCAGEIEIzgQNXoFtNaB2DRBxCom17EKeS4OE/adgY3aMLn2Dkb&#10;5/I0AYcyIQynZtgRCNohKphKoAImSJDA/WOZfpeEYIGLmbkpA2CVeQEMEf0Fo8/gnEO47I9jyOcH&#10;2BEqBgQnJsdaV5DQMvJyCkAEFp3lmtfVOq8t/PEexLXOzk87aQX3sMrMAMIUsub94D3FRY0wvN6L&#10;Ob0PLnAtoNM8Th/bjQnaxnTe7dujr6P7O+LK4WZuyT5/BjnNC8Bco3Fcn5E+Bz5HwHlEn5mzuieA&#10;Q6aUisHNIwlH67KgNAAILM7ouvhDEKVXCL1nX1fd+1zL6IjW7djebN4keN0MjFK0OyA9zinpfqrh&#10;B+2kCqr5M0H/QBKOCAHjMvKejU/wB2KrwSoAMNy+cOYCyipEa2X7Dl3fjknGBQau33LGLvfiyLSu&#10;SW07NJ2Ypbg3nwnnEwQbSjUvCHT5GWmE90GAuHU0klQ6KBXg1fkSUA1+eR0sv73lBx5OzhCIPvn0&#10;kxYCn718KvB61rx4KTB4+bh5+dFzAd6jhEBNyf599NDZwIa/Zw9bAGzdQc8HBAKFhHuBvRhnGMi7&#10;q+mdSB5xGJgxjCkqzdjEiL5+t93H8M79W80DwyTu4oPmFmVm9LDvwsTxcA8IjId9JQO0fQN5qOuB&#10;efnyJcNgAF04ZIY/iWW3nXlP8BdhYYOgpuxDtnGEbgMkC/LsQvRdFzsS6RJqm7a0TIo2y4AYwMaD&#10;l2UArtxDoJD1Xeg3gK8g77scwr58fpwebY9z5HGZU/QfBNr+k0KgtBHwDbiGqQJAPveAv54qq5x+&#10;obcCCv1ZF/TdBBAD/Fx2yNAYgMjrqiQSCpUjxrKu+6EFwCsdBMZyASBwF/DXOoZShYLdlq6ik0gS&#10;FPtJJNxzUb8w2iLbOEAP+GMbwA8AxD0s+MMdJGQcJWdw+6hHKNDLUURws8kQJgEKCKTeIwlAJJJU&#10;GBi1tTBzWiHjqo2JM9h3BwsEGZGEEjAdUAUIGawIkwJTuHwJSaxvw6gAE45aKoZnO96cFPyRJFGK&#10;4dsEYDpWhHE11TkBtxb0gMEEwIJPrwcMa9kAGGLZgGfIi3UhlofEtWrav3ZgsAARGQ4tXislZnr9&#10;BdPtxPXE8at+fcBcwOC+NuHD0GcAjGX3/0sH0NsJ/qj5FyHfCPtSioaElGMnUgJWYIyRRjx1XUHW&#10;HfZ6z0sG1Qy90j45FcBRMIJ7xxB0x7SesjHWEcEZNQQP4QRGDcECQULDCADsruOogHXNAMjIBHv3&#10;Lwv+VsL5E4S6b2KBa7p/h3R8rgkYBHrXDqw2q/uXBDxzzfL6YrO0j3DmnKBoutm9dyZctgXBn6a4&#10;RDzUgbCdAj5cQQCMMC7DzOE8AXjAxwywODcuAAHGtnsbXKkY55ZyIYSVte18QB4ww7jFAA0uH8Oe&#10;EZpkWxwXoDKGQkvAE/xxbK4BUGA5wtSCnskYEaNk5xQ3SnBJX76VvUv+w0DfTOB8z/KCXUs7eFLA&#10;XriBDtUCgENTRLid/YFBzrFla/QZBPKoJUh/QUvwB8yR0UyiA8DSwp6uDzeLfoMzJIQIdDx2sOAZ&#10;l3TKIAc8630X0E3hgup1Tszi3Ak6NfVnwPuSRaXtWgF9gj+KEVN4GkjcsV3n27bVziXXSRKHAUwC&#10;ZviccGPZF5fQQ5pti5Ay7y8wF+WEqKUHrAn+fV5dk64VV48xdim1AhCGYntGHAGU6MtIKZdtW7e2&#10;5+Z9A4rJiKZvH68Bl68cYjvP+mPi5BzDlrad5s/KpIHQQ/wJxkf9GrSPwJXrBU4rE9igtelNO328&#10;Jq6LPxrcM5TmYTSW7eMCQRd8ph9mvB+8FoAP8MO9JOTtIed0HdxPLpHk9ySujT83gOOowJHRR+hH&#10;CNzRr9Ch6QRPxDJZy5zDzuPY212dQJeH+fRV8+zFY0Pd85eCgxdP7MI5Y1hQ+PzFU7UjAaKWgUFC&#10;xkwRUNi6gqkH5fgJ4h48vpfAF2MUt+JB7XGIpTvRB4wpYeECQ49nrO0oSu2HPs4PmcM3yBqORBGA&#10;wRCYog/hjVv0CyvRH/CCQe+iQO6yHq70nbuiBynTS4T2LuhhrPkLhNrOn7ejAhDa/eNhKgGB4RyS&#10;UBIAWCFjuy89EIz1TAG/KrAL7OlBky4e89GuBx+Oi8APfddyOYpuS2B0v0BNAT+umXUcuyCVqfsK&#10;ChjuP6CPJjUe9Vk+f24BapRd6QNhX08dPh6SQHAj9cPIpdegUCKhBFfZEHgv4e92dAmwA3gHGOxB&#10;ocEwlwWI3kdtvhckhpcDAvnc/fnzJyHlcHLfJUzV0HTuP1hg2CoAENjjz0MAWIo2gR6OYGQSq60g&#10;sD8v2HttXtNw9mgL1zDg8LzuY73GG4JW6dp1stvD8SOBhGsAGB0uBg4dPmZZf1jcxlTS/RkJKbpv&#10;K9M4RX9CQsruV5h9CysBJcLMIZw697FDOG6pti2TNMjcZb5CqJG4ofkUffjK+atRQ5wB7GQQfS+y&#10;9IzVK0UDiAYI6t7ug19fPdhztnM6g2fOxfFJJmEZmK0Qc0AscJfSNbevqeTXmvt4qn1wB/16tL5e&#10;I7Ao2HXfPpy/dACBO5I8nOhBmJhwcZsZzBi/AYqtU0iIWMcgjHv8XRJOKDIdOubEFACv4K8DQdYD&#10;aHbZjgrsjh9pqiYhCS07BX07pyd7+0lqd9Hu4zq2IPD4MR1f0yOGwcMGwQMA4Pp6sy7tz5IyAaBH&#10;df377f4hxgnmdbThXlxFgBIdSeU813cEIGQcZEGww9967QeOrzXL+xcEY6OGOGBrBrjLEC/g57Fs&#10;NW8AExQCcJa2mxGoACCUegHm5vaQCKGHuh7kODwkZxSsAG/jAonxKT3scQN1PG+D47cz2pz1q3mK&#10;99px4oGs+QrPMUauH7pqN5To2IADjlr0H9QxBSp7lhebvWsr0mqzd99Ks35grdknUbwbJ7SKPgOH&#10;BkBBYbl2u+amHYKvZUvbVCaxpe3LGcTlihIzmyP8K3l7wSOOImH7qCco4MZlzHmyiBdWZgy+ABVi&#10;fnrP9mZ2RZ8BoC0YnF0WKLF+Xtst6s+EwJl1UVx73DDheoMJZWOGQkHMDkHRdkBwm2vpVX/GAjG6&#10;JhD6Bf6qSDWJGy6krXbCvWRY8z4H/OCIEaqna0AIwAO+DG1cD2VwKE+j93d8bKzZLgjlvLw3AZnR&#10;JSISeHS9AnRA2bUScY71JwJ31s45IK9rB2YBLhxFgJ/EEcLR3FucmyQiPnf3aeQ1zOgzMYCG88y9&#10;6L6t9C31FCeZfoV67RKvFeBzQhJQzDxyuaF0/RyGBuIlIFDXxnvSCvid0Hs6/pYA8G07itv1uWyl&#10;FuDYWwbz7eN637e/bQikiPRmagju+EHzBvD3aUIggPdUEAj8GfY+fNx8+PGL5tUnrwICP3xqIKSc&#10;zMcfA4bPE/YeNncf3hbkRfKHXbwHt5t7mic7mP585fbdFswBeMAfGcA39NBDZPYiAJBh5yIp4IYd&#10;HO97t0DwpqdAgl3De3d8XhxDh/9wAwV77oBfIKjj40ZyTvoG0rcP4HOCiB6WJGU4C/iDqMMGCLah&#10;tHOEhs8JGC/GdponvMo6wrp2AUsJewCXAZDlhLAO1PQgAgATAsP500OlAK8HfaEAvtgnwM77DCu3&#10;r2Mzz7ZcK25SCwY4RufP2BmqdoOCXhfzZGkD1h4B5j8DBNL3jy4ENwX4AB+QR19A2t0n1BAY7Z73&#10;NEEP6AcQUwATwwPyuce6gkEBXrmG3BOGwlDBn5NJWFfbCQaHQ8RAYPUfNBQaBHswmLCHU4dDWFBI&#10;SNih4sskeQgSCRezPkPABYKGv4TBGN7vlksdUc8SlRMY/Qr1p8Rt+pwqC/iC/pRIUQYm5IzglMFO&#10;x2iTSST6FbqcTAFftjuzWMLxNog52SIcQcDIoAUgAUDA35AKqmq5Sr1UXb9aDhgMQEMevaQgUHJY&#10;OLOFo+11CPR+CZZ1HA+bl/OIEX+496llyLX7+hME+wBoVVstJ/yxfbmFAX7R3pcdQ6132NsJJAId&#10;gZJDwxLOl6GQZUHheo7TiwPofoIUpz4Zo5OQzVxwhwrccOCAwHIGq+wNMHjiPU217CHpqih1QmDp&#10;2IluvmvDBdR+WnfsmCBQsFaOYISHB91A+glyDl7Hyr4I/zIcXQHoYUFkQaBBsACwZAA82DgJRhBI&#10;+BsQnFui9p4e2u4HGHA3s0cP8z2CjEWBxwLOnR62uwRhhGUFfruW2D7gDoBzFq4epJFAIfDQA3RS&#10;MEPfPfr1ATczghmPjatj7SSEaagMx6/G6cWRGdHDckQPU4eBBTI8xN1HTQ/nCkdG/z+Ww4UhCWNe&#10;r4PiwYR7Ce/i+K2tr1oA4c6dk4ZCxpHFgcKJw72LPneAB9m8Vapl2iBIWL9cvdbhy+WAxjltN5Ug&#10;KNDCbRNssb4cxaW9Aj/gT1pcnW1ml8b1/uKg8top3UMWcLSNz25tZla3N/PLW3X9yxaZ3PR5JKED&#10;GBqb0XucTtbYTLimhhcdq4ouk/3s92hkhwFw+7a8NiBQ8LdJIEhYGJBxaNVQLejqQc2k4I71gBcj&#10;kgBduGMcl1A/0Od7RsBnJ88wpusaH3PIt6AT+MM1tNOn+4PjcYypmfEWuEiIIeQ7uzDlkPXI+A5/&#10;DsAoEEbfR6BtdnHcEDqhe3FqkfD5FrdzPA+fJwCkKwDJIzh6HB8xzzXjFhNu9rqEQYMhIWUpklz0&#10;Z0LX5HXeLs5v58/lccIBxB0Nh5Q2IDHc54WF2WZ177JhngQT3ltAEADkzwxTxJ+YrWN6XwWChkBC&#10;wAbA54+bFx/poS8IBPCAvwoRe94A+FHz7Dl9BR94DGBcPmAPUAOyAD2Het2n724CYAhX8P7juwmD&#10;Nw1xUSZGAKl1OH+IjFAnoKiN7YDBGzcFBgBhuoIUrn7+/JnD0nYIBaI8zIE/tmc7XkclpACVPOQB&#10;P5xAu36COvoLXtJDHOcPBzDCwrh/AYdVHgZIdMkWXEEelAa7Uwa/voA+Q6BBMAAQiGMZKKOOYIEa&#10;EAjkMe/tc18L+Mt5juv+h2oz7A1AXyzHMXNqUAyXkWvFzQIiAAzK5+AEduHDLhR4Vg9khxK1DiB3&#10;CZL3z3r/Bw8e/uoQWKHhDSDQDuCjR04I6srNRFgYoKdvoAFQkMeUe8Ofue6ZElAI/PXBrwPAwbBx&#10;B3lA4GXDnQHQSSPRbhFKzn6DBX8tBOIGSvSpvHRR8yhhsE0iSbX9CBMCQwGJ7lNIX0Ig8CpgeN5/&#10;WG7cuKlru+qwroGPe1PAd/FywF8km+gexMFLeKs6gYAb8FcFog34CYelGhHkfaYMCafPnHbKvXik&#10;EX3G3AN8L/hT5DIwgjZgyvfT6YAgg2G6ZX0ApJ1tDW+AXg/2DHx2/gICI7tXEmBRdJpzdcCXyrqE&#10;hrsKD/eldsCN/bzch8QCPgTEteA3pFzXbuPt9H3sqV5rhYyBPd6HcjmdHNMCYRcGdx/IU/QjPJTh&#10;34BBHEDksPCxdSd8kEXskUyAMeAsVQB4omAwwc0hWTuAHSzWmMTOVpZeg0BcvxLnsQSBgj/cQEYT&#10;AQiP4Sbi2gFtGR4mNGxnUCBIqPigABGo8ygkuhZCvA4/a97LxzoIdFg4RagaAFw/uNeJMGv7dws+&#10;JtvMVUKRjGc7JQgk6QNHadduwYkevLiEBRtRtiVCiO7bp4e7XRw/hAkRR/9BtuNYlWzAPg4FGzYj&#10;HDzpEDAOF6A4YseJYyKH6PTQxPkrpwqI4GFNwgKguY0HsoTrAxDy8Lajo23mFmea3UsL+qz1nh3W&#10;+6j3jaQYinYD1ExZXl1bjtp/rv8nuNM+swu7mp0CQ5I4EMN/UaNwmjIvDt8KEiXqJSLORSmY7Tu2&#10;R7HpbYI5wWE5iHO7p+K93i3YcZg33gP3vdyj91egTNiX9wGgHB0baeYFEww3h/PF+0tJHYOM3m+H&#10;xwlnqp2+mbyXwEuNrIK2C9oIwY4KBCscjAu4CRfQEKj3rhc+p9sCrt7EzujzOGogYprAPAbkCFy2&#10;6zMRnOHkEfrH9TUITk40IztifGbgj/PR1xQo4/4BqAyADPeWiR+0AZYkfgCevHaDuUv86DXRh9AO&#10;ZWQNG/rokqDtSZLijwptAXrxxyCAD6gLkIu+qekAjuucmgbwxXqmDA9op0+v0fcQy9lGOLjEegOg&#10;3gemVRw9uh3o9U5PNuv7Vpr9+1abAx4Ocm9zSPcZ78HWEcLrOr7uaf+x0esaocuDgN4QiMNHGJg6&#10;gS8/euH+gZ9/9lnz2ac4hJ96FBGE+/fQ5V+if1+VgiGDl3VkFtNnj7DvQyn6/UUGcKe7du3IBo4S&#10;L3ebDz/60NAXNf9uG9hwDBHrn+q4rGeeY3z99dfNF1980Xz48Uvt+8LXbH2InrsPI8svXj4XrMSw&#10;dlzjHR0b4AOMgD8gDxEKjpIx2UdQU0K+sV5TtpUKBi/qoQwseug4AA/QyzAtINc5g/QTDAGEBW01&#10;5i8P2L77FyFjSccogAT+rLN6oOu6aPf2CX8Fg335wW2dMqwQ+q1SMWQI0x8w+ofFsR021OuJqcBC&#10;EGiVU5gwGLBw1lD37NnzzDDeQN8Hhj1A7INhwSHgh0PI57xR/8ESzqGd5J4zWI6hXcKCQgFg6wIW&#10;EKZoA4wR8FflZdps83QEPR5zhYjdL68cQdYL7FJtiBj3L/sJVgHqCv2Ge8i2AYblGDrbWFOLoegK&#10;ILPfIP0HDY4lLZecWXxZn9UlfVYXBXjoUujcRcGfp93y2QsBalFPkDqD4QYClkBihGu5l7mn454F&#10;kgxtQzL4SV7OJI9zF0KGwQTB0gCwSQBYjH+cxxP8tc5gwWA/ZCwVCIbrl20AI8sCUl5fuI+a8jok&#10;wG8Y+tplHD7AL8PEA+u1jkQQ6g3i9oUTGgDYQmCBYwJhC40CQwAN6AP+wgUkBLzf4If7Zxg7LoBK&#10;QCv4CwDE1cvlBDoPw3dGOh2qMYidvOFh8BL2JOZdtxAQ7LXXuTivQfCYtpOYHs3h5Q4dZJzhcgUl&#10;wEU6fCgA0NeUAFrXWyAY4Wopl3EJgV4PgSeRELOHki6Lk83cyk6BmB7ElGwRwO3UAxs4AdgAPR5u&#10;gNrMIiFIYG3UrhH9qniYEYIjPOmsUsEaD2CAcNIhS61P18/1BAEYbR/uHg9DPWQ15cHIMRAgxKgg&#10;PLwZa5VkAwbdr1CwkxUEKAYIh/JwmDiOtmsf6rp2wQV9x4A9IBB4Zp5+ga41KTHcH6FhhvcDCFmu&#10;7G53I5AOaj1Z1PQfxPlbQLsFaFkv0PC42Inw59athIdxOHFAxwx9rrG4CGALggS/vB/TdgT1OvV+&#10;jo0LlAQpACDzHl4OoNZ7MbNb8wv6nOxY6r0R8PQTjRgZxK6dwK8gkAziUUEgYAaUhksZTiACAnFg&#10;KetjiNfnwucLjLrPnNpI+gHyADbXZRS84bbhuLpEkc49NaXrmhi388drBuYMq7pGYAlHz0PHCQDp&#10;D8n4ywAnnxNhXRJ0KAY9rvPz2imgDeDzWeLyRZ9A/ngImBemAlD1mc/ouuj/CAzjfpLgwj0RkKft&#10;dX6ShJhGCJgpgBnzbGu4I8Sr+8fXpPvGSR+02d0rEKx5gFlTbdv29TUU8lmEy7lnz2KzV/fL2tpq&#10;cxAHf31fs29Nf7z2rzWbtzHMX4wx/M4WEkl+4JFNDIEfvQL8XjkkbBEepq+gITDa3P/vmR6+OGtk&#10;7zrB466nLD96RKZw9P1zxq8zhxP82EYCzjgObQWAHAOYJGzsUHK6hOUWltgH94/ahCSnAIJffvml&#10;ncnIIBYAvnxhl5KQJs4hbta16wIBS2Ag4bIQDi7IAwaBO0J9lQRSrh/bRIYwRaX1wBUslgxjduaA&#10;OD1sBGzV58+hXz08/RDVsrczsEU7D9Z4uJ70cVgH2AF9hkDa8tgcEwCkfyJTXEH6HIbrxzFLcewO&#10;DsPFARyrVAkZwfT7oy8gYAjgRYIAD19Bgrbt64FA6/nzFxb990gsKRi8cvXq6/BXKvDraxgCpWEI&#10;LJVD+Msg0ONVP+iGMUSAYBs+RjczgSgdwhYGe/0D3adUy+43yDbpCOIcXxL4FQTaEXQoGDfxkt1E&#10;h4hxC4E/h5M7IGwhD8DTPdMCYbb3dVGQCNCFSzgogx7hYMLKvexhw98VwfplgTyAJ4Ar+AMEAb5S&#10;C4fVDqgBbNIHFyJ0HCCoewywE3jVnxPfswKvPvjh4NnFox8fy3ksw5+mrQR+LRTWPr7feiIkPKA4&#10;/wD0CR69zHwuW8CflslejlFQuNacej62KQcwYDG3Afay3U6glxPovC/b034yysrQL7C/TQ/6+sIN&#10;xCkE1gxxZNYy9vDJQwlHaisw60Mb7QlUpYJAYIp5wx8g6DGZOX7AX7STeNM5goxa4pFLAMRTx4bO&#10;FwBoCDx+LJJEUocPHzbsBQQGCJYjiAL0OFZAnqe9+erD6OWUE2CO7WuW9+12HzUeaDy8eMgSgov5&#10;CLsBJk4+mBdgaJ4kBBIWDAd6WLstgY3Qrh0+g4MesAls07tjO0KYBj+7hjrGTHS8j1Awfa70UB2P&#10;zFLcRqCR8xiYdHycEvdPpD+hQCD6rY0bLgj1EsKNhAse3Hqw58McuMBRAgRc0zHrOAKAQN4htQGH&#10;UY4nXEEUriFuoaD5iKCbcaGBRcHjvgN7m5XVFQswXNm73Cyt7BEcLrRO4rxAkPdr18poM7dXoLc7&#10;AMvvhV4f7urawdlmae+cYY8SKQGAG2ucJAgBCPDBZxQQRGJEvmbDCKCi91nvDdsAgWT+btkSBZ3J&#10;DgYEKxxcTp2dXX0OQD6A7vA+zqygD8ctwqoBdBFqRfF5AITAX0Cv7h1pRNdiJ07bF5Dx/nNfOSlD&#10;nwkFoyn7g5vLdQJBHuJt89suNcNnSNFvAJLrI7sYAOZ1U4D67Xe0/Sb0tqFqdFrHpu+o1nMunEVD&#10;XsGexDU581kwV+3lBgJ9TNk/IJAwc4Be3FMlvY9I63BGZ3fNNAsLcwF8e/c2y0tLWp735wmMkwS2&#10;urIsLWmb1Wav7pnl5T3NzMy0XsdbvnbGFn5n85vNG/T1++LLLzx+8CefCAQFf3YGX+pBLegjI5hy&#10;Ma4V+JCRQwLgoo/e7Tahg5ErCNfG9Ka3IUzrtpuhG9Z1zwN7OHNAIAklAOCDx4LKxzo+GcFaF2HA&#10;2+4H2D+2oe7a1Ybh4VA7X5mv1zoxdBzXR91DrqdCvk4G0QP9Cs7OxYtuQ4Ah/f+i7yCO4Aeesg5g&#10;vCiYIpRM8oWdQJy/dPrC9dMDT+tIFKl+hRbrgDyg0HAYD9iYD5cwjqGHYG7LcRi1pMLBnnJNugaP&#10;X6xtgD0g07Bp4NRDSgrH8V2H94AHgM+jpHwQod4PP/xQ0PzSQ+nVNQLKL168bG7fvuXXy+smBEpb&#10;wSDi/QZ+AEGgza7gf0D/wX64uK9hKPw+YOQ+87CCdgIF/nYBcQZxBLsSMwZD5kkk6ZWfYeqQMbAI&#10;NEoFhoSPK6mI+YLDgkeHkAWCbbhYEGj4Y1kg2GaoSw4ZA4KlBEIDo0FPUhvz7lcoGQLpQ1j9CLVN&#10;wCDOXcDfeQBQ8Me8dSmEyzcAfoBYwiDzbRvgqHlDIDUKL54TuOl+ILyse8IQmI61s4gT5AIGA9oC&#10;BmP5rAExoTDPaXeR9UPw50zkWm4BMFTHDPALGLRLSFsOZdeCoEAPOCzRh7DWtY4jUOc2TYE74NDT&#10;DZRgGOFozdNmGDwlGMysfEFhACDrur6QyCOiAIDvCZSAvtOHDWI4iWRLhzuXytFFyrXzSCPAHVDH&#10;FAjEAWS54M8C7kLuj5jzsRxtnQoGdW7OpfPYCcT5SwfwBC7iMbV7WddshzCg8MiRIwJBQaFUiSNH&#10;jx2yC8j12YXUdAAIpeovuLK6bOfCZUn0EMO1ABYKAnnYAlxkoeJSAXYGMgEbQFb9/whbuoSLQ5cB&#10;NrQ70UPbBthF/z7W2wUk5KtjTcywDS4RLg9OnuT+gOHqEfp12NfHQhwLKBGICB6dbEDtQQFVZMRu&#10;c0Zz1WokG3p2blezc2pSD++AQGACt66/DSAI6BkKcQQ1HQgR4xwKAltgZBsB41GB+qlTp5vD+iz2&#10;Z7LOuqbAYGluebKhfyV9/Hg/SZaZW5p0KJhkDY86Mjba7F5adNHqYeALkeUM8IWY95i8k4IyvZ4C&#10;EyAGNxFnEXfWLt7CqN5DnYfagZR/Ydi2rZs9Hm+4kwWBmww1DjPrPWbcZj5ng5GgCKeW0DwOZZRj&#10;SXjS54TruGt62uP3ku0L/OFI8n5XaLnef9f2IxsaNxlXUfcXpWTaUUUEf28L6GKetrd87QAg55oi&#10;7KvXzzqPdAIYTujeMMjpWnW9dn91P3n84bEtBjVcNuZbyLP0PhLaTtBr4U7rSi4yjgyAum47ffk5&#10;AIa5fk73Ge7e+r41wx2wtwbo6U/B8vJSs6zl5aU91ormV9mGPw+aX1lebvbsEQzumtJ3j8/p7eaN&#10;L778XBD4WfP5F59KnzcvP3rWkBlsB+8+wHdP8HTbI3R8/uWnBimDn2Csm6rNgAaohVj+6NWHOg79&#10;A++6n14LgwKPvhipBAA0/BEGZugziXXV9uGHL5tvvvnGfdriHNpXD39GXygYvCIARAF/esDn8Zl6&#10;HGG2uaIHssDqih7UVzXPSCIRDsYNvChI1EMWcBJoBfBF+NhZwoAgD3AgzGAX/f36IV/cv1pmH+DN&#10;QOg2PcAManq4JAgWFBYQAnYAIPBpKAQcDZuxbczHcuzXHcMC/AR6nI91hkb3MTtvF5BRQ8oZxNED&#10;uhgr+tkzoOxB80KQV9BXIWJeN85hB4KRURzwNwiA//+CQICOfosPyTjWdGBIOwnH8O7dO/EHIvsT&#10;4g7GNKFuKESMGL2jxqSukHAfCgE8h4YTBK3sK2i38EaAIf39GMYOAGSdHUNgjyQSILBCxtQZTBn8&#10;JCd2XNHneBW3TuCX7p8h8EpMcf/cH1Dwx/a4hZH5q3uZvoWtIvRb60gcISvYx8rxh51kIhDkOxH3&#10;n+5J7uGEMwDQ6s2fwT1E6eLZySswY97Onr4bmhbgcTxDHzCYYNdCIrCHC8j9zveqB4GcJ5JFdL9r&#10;yjkcajbYpQoCAboKPycIus3zkgGPfdTGfEltDjfT35G+kAl4hsAqOC2F+8c6XQNhZ48YEqAGJFFL&#10;ECAs1zBK5wB3gzKc4f6lG+h2tQFrXi4INBwm8AkoDXgt/HXA1xfAaLhMvQaBnOOEtnXJKW0r4GiB&#10;UBBYYeIKFfcLSxew1utwqRrBH9q9hzGKo04hD/0uhEjocEszLoCjjxrAR8IGD2nCwoRZyfR1eHY2&#10;QI9tZpdHm9ndAh3t008MwQVku6j3Jnh0e0Cinbw8BtvGSBMJi4I7AM9OoaADASWGSYMILqEe5trH&#10;/RIFUrRPzsTYukz37l+KfpKEcun/KNBzDUcpQK4A8KATY3AAybZ12PdkgCAhXzutCYI+VgKgncIU&#10;MH5EnwdJO4AkoWQcwpV9u93/D9h26HZxvJmdnwkt7GqWlvc4VNr2l9N7T4mesckxg9+owJD+bwHo&#10;ARxAFCFnhpKz8zdKBq7ed4EbIWFDFfBH2FawTTkfAJQRS4D8CgkbBIHA9vwBgdwTJHIANZUQgSIr&#10;lve/QEttds22NjPTU83OicmAPx0PWMJt3aXXzHXaYdM+HLOAEICaWtju5Arfi9u0LHDlT0ALf5LH&#10;GtYyLjH3Ge4eryH69nGN2xw2bp1D7/uOQ6qMF0wpGIaVw1l7W3rL82/ZhSSBo4AwwroBdPwxKrCL&#10;9yGmhKUd7k15W70W+jMGyC0F3DGfywV6e/fuNegBgEt7dnseLS0tNbt36z5Bi4seP5wpSggMUReQ&#10;EJv7kOmBSfj1k1ev7BK+eKmH/4undu4AtEEHsBP9+NgGeCNsS6YwDiJuHwkmDE9H30HgkoxIkj8+&#10;+vilobNCuEzpMxiFpCkrc8fHDtC8Gcd8dM/uZGUM017JI4h5nEfD3/Vr3UNdD2OGgLuqhy5uIEBI&#10;qBfQob2DvwgTUzQa8LNjiHujdtYDYmQgFpgZ2NKdKwAshw0VGLYgaGDTw0agZgBMxfEirAxAcm1M&#10;aXeYWufmWsulKaCMcHDMV4kYdPHixQB1CQgEogsCGdXCDqGOz9jCOIMvBYBAIMkjdxOwgBZAGIgC&#10;vHnPySCOMLvgSeKPArov2PqVIbAXGu5rI9hrQ8O9NpKCuM7hUPEwACLuCYeBhxJKCv76svuX90t7&#10;3zgc3AnXz4kivf6BDhUnCPKecd94vGoBn/sYIu3HcjmCwN953VOXAUHKxJSu6V409AnQ7O7FfAt2&#10;hIavaD+7hNpW83zWzkTOPoM1IskFRizxqCWdXJMQCLyg45NwYiUUXtA9gRuI8p71fcsUeEvwK7AL&#10;qAvw65TrkeAtlGAlDQCbVIBm4Os7fVpnOOS8CZ0c83SujyLW7J/bVl/AOoePGeIcrivIdyOh0Of1&#10;NXTL4fzFsezuvX9KkBnblNvnBJAeDLr0DI5cgtqJ04InAVHVH/QUSNN+TF1D0eAX6gAtoKzE8gnC&#10;wAmW7EtfQwCQYwT4dcstIPYgsICyL7uQea44h5aPayoYpMzUcUBQYhkg9PT48QBHh4wJFwt+DlF0&#10;OhJDKlllenbKIBFuEo5fgB9thHDJ+gX+UDh6AgxBXyR50DcPVxAwjO2iFAwjUAi+HCLWdhLuHv2y&#10;eHCzL26gkzsytBuuXUCgAU9wR/8/d46nP5e3CdAoKDQQAolAiLYPIAQWt7mcS4V2gTtDGGAnue1k&#10;QKDrJWp5Zf+CXbn1Q3t97QvL03qd483c0kS7TfQJ7EAPqEN2BA8H7DElZNxugyOrtsWVXc388pRH&#10;bXEG+tF9bbjYcFASHK6trzrjGBCzBINk6FKvkuQTPhtLsDE3v8v74CjNLcw0Mwt6/xcmBOCjdjcJ&#10;e9Ln0YAyInifiwLerWYnfWwPISeQQoBgQSjn5r4IMBLkCbKALWAPMCRBg/MQ/nV/OgEpoV/cP+DP&#10;7h9/LLTvNoZ+G90cYGaYA9LC1dsx8Y4+wy0BbD3FCCOMusF1CMh0HPYZn9ms+yqOC7zV9hH+DeEc&#10;co63GE9YAvaoATg1RzHxUYEgfe0CAtkGAYf0G6QbwdLySrO0EiPl1HsOzNZ0eman/gysO8y7sDjv&#10;kC9AzpCOyO7f3lXPs02EfONz9nzCII7g0p49zR6B4O7dgj0DINPFZk9vfnFxoXnjq6++dH9A+vAR&#10;MiUp5JPPXrmv3ZPnDw1aqJJAHj/TPMkfAjRALZI5AtiiHiB9BO97f6APECRZJBJCoh8gQAhY0ofv&#10;8eNHgsQoAo1zSN8+4DMKQ9/X/g+bVwJR+vr1+yNWOJpzVwHqLmycEgRWWDhCxlfcLxCYwgWkTuBV&#10;Pch5mAOATg6RWH+ZBzjwpwc7rtwNwanDxBIQCIRRgsIPyNYtCbnotCEwBGS5Px9wJ1AraAT02C+g&#10;Tw8ZCVCsNhT9AGNMYq6La6GfInULORftHLccQ0DwLA9RtXM8wrYUTsYJK/GeAyj08QsFDJL0QfLI&#10;y5cRKu4Lt5DwfJXviT8AwPY1gyKQWX0vKyTve0pQVkkkw9oIDJEdwYLCcgh7kNjXACAmJBYMVpvD&#10;xHmdETamFFFMb9xJ1bKVgAgQFgj2wLBzBlnWNkz1JwHxfrf9B68I/toQsqalG+EQknnsPxi4fowb&#10;zBjC1/UZXxHkAWlarnCxXcI2dBzObonPD8gz3OtzZLg5kkpwySvBpBJOzicEGiYvSJl5zOdv0Zag&#10;CRB2haRjGlnIut8kYKxctnDjot2wxja4dkAg9yMQyLSgUFOvS0AsYONYAYI6PtogVGzILNcR4NNx&#10;yxW0NB+wyTpNUQ8KW/jz9tqm/T7mNtoWZ7HNcCZRRhBowMzlcgZxAQ2COHFngS/B2hmBlWCIfoMV&#10;Rg4IrD6EBZIJghUGLkArqR2461y+DiJdsLrUA0HEcastYDMAsZ3P8/m82R4QqfMZAgE+rTMI6rWQ&#10;uHI0XEESSFimtAywCACy3eFDB5rxyRgSraCvpjzceOiRXcuwbySAkHRAZirlPein5mHaHFYUFAr+&#10;pgR/lCzZiTsoCMQl9Egei9sNgVXfD4jDiSK0a7gTwJHRyrGc/CE45Hz0M4z+gdKu2J99Cf/aBZwC&#10;BrW9gS/cQJfScHKI1muZTF6HxQ8L+I4xhvThCPVmmBfnbv3gquBsxkkXOHKEShnmbnltdwuQ7Qgv&#10;CY3uB0jyDf0CBXl9V/AgiTkGwdSR/c0+nWPvATKPI8t8UPuavftWWxhcXVtxcW8ys+lTiIA899Nz&#10;ODXCtIDG8t49UcLHI9msua8hSRiA3kYi8cRjMu8cc/3BnbsYyWXc5VZwFAE/MoYZi7dAEAhEDuEC&#10;fYI8piFB+KQgU2IZEJsY1+forGfgdZMB0KOEeNziHtylk4cYQYSSQlu29db11jMfodDoE+gh8Mbe&#10;brZLzAOnTuyhf5+ugz6GfSdwy/a3w/nraWwXf0i2NBP6k0ItPo4NBAOr0Zcv+lMa/LLMy961ffoz&#10;ddTAPSX4o6/szinBpF7/wQOR0EGYdx+1JjVd1XYxpR8gbfqM7Qoigd/SkqGvZNBLtw/nr9OC1sU2&#10;y8vLOIFfuC8g5WGAMNxAyq0Y/nojfxQI1qgdTgAxlEmZ+GEBaQlqHAfnj3Cvy8oIMoE83BuydUkS&#10;iWSPh4ZGD2H32WeGRJI+yPQlYYTzcf6796MPISCJk+iQtRUJJuFGFgQWlHThYhThXD0g9aA2CGb4&#10;zvCH66d1uINsdxlnRcvAIPDojGI9aHnQM49LErBWDxI9/IDDhL4Yj1hAqGXa2+2AP8mhXO3jh0/r&#10;5OkhkzB5/n1gEjcmYA83DhDECTynB3Idh2N6n961+FgSrw1XF2DG5SXEz9jLgGEBcV8c20kXBscQ&#10;+5BUgtjPhbyBwKzj6PVkH9+OUH2E4gWDADhAKBGWx0G+q21+KQT2Qe+XQWCCXl+tIyjdosRQ1hrs&#10;ZxK7RiF1CKtdUzuEUh8ELULGArk+/JUALSCQrOFOAYFAnuEvQbCFQOnSdUH45XPNxWvve2zgCg1X&#10;f8BWFTZOtUCIA0hSiaEwwLAcxGorB9AgiFuoqYH/QsIe0Mg03T9EuDjqDOq+E9ThBoYrGC6coYvw&#10;qGDJMNVz1AxWuGg4ZgIwtgUG2dbLCX0txPlY0VaA5uPq+4Bc5FnHtBPYCxkX6EWo+N02wYV+iH0Y&#10;jFA0547zx3RIAJ6uoQW+rD/IeUlqMdwaAlkf27vMjV6jXzMhXhw3EjEEgfQDZN5hYraxOviz3td8&#10;ZhYDXwWBfVfQ7pymAXcpABAH0tnKx7V/uIKlNvwLXBbw5egsAXkI8EvlueJ8ORX00Qf0XcBW56Bv&#10;4MkThIaPZBkZwsNqE/hRigpX0M7D0u5m12xkT3YAiFNEOGu7gGZd+xxt1vevNlHjDQeQURko+htZ&#10;rPT3IqSIGzg5PyJ4mhaICKhcwkRQSF89PWxJGvFYvvTX2wnQAW0x5UHs0T6yX6H7CjKVAM0RagFK&#10;zvqd1LWNA4+M2MCDHiDUw19gwn5ROJrw7w7B1B4nynhEFsFf28dPYIcTCACSwUxocnbPhCAtRgiJ&#10;dR0oGha1LwDoULDBLrYjDPwaACYE4hgyXN/eg3va4QZx/wA/ipRXoXIScAA9b0M9RupT6lg4fhSr&#10;Zrg+AA/Y2C4QAwTbvnXb9L7OTTazu6ecOevh/NDseOMCzoC84I+pS61M6bOa1uc2DfixPSVtxl3K&#10;JiBQgCl4q7Aw/e3sCKqN+4TPm7Iw4eABVum2vdPBFe2AV62jZmBk4/agTuAWxwiXLtZHyJbxjrl/&#10;+AMCiNY2Dt1uEvgJykj6cdZsunwd3EXiBH0HaY9jxnxtV/OxjZa1HgDlvgH07PDxvun1FgTS59Bw&#10;qPXhaG4TkC3aWV8X8K2vrTXrwJ9EmZc1wd7a3mV9dzSvPyKAHwC4j/G3V5caJ38IEJmS/EEYOJw+&#10;wZ6Ab3FBauFv0fCHc7iP8+zb17zx1ddfOhT84cfPXSamRvroi1FAgLByBoE5ALAcODt8FkWbyRgm&#10;4/ehwTKyivO4Og7TR48fOcsXuMNVjGOGWwhkAooPBZLlHCLagcsKBeNKEa6MBJIoN1N9E1H1AyR0&#10;CZjgUFlXLwvkcPgiHOyQsGAPAHL4ztID83zAIM4fbUCM12k/puUGhiOI25fA15uPvoRnWqfOSsAr&#10;aAvnTw+bhLkW6KQKKQNywCLwijguI5cUdPaP30FpgCNOFe81IX7CuQyh9lhwBOhFhu0Dv092lXRs&#10;5oEYALEPUyX2uScYBNzLWSQEDNi3EhQCfLzvTgbSMeNzoZ/nDbuNd7Qe0ca2zBNOvktIWaBp91IC&#10;AD103TAoJhw+BgR7GgDDdAmr9mApSsugDgpxCUka8fB1mpbaRJMEQ4RD2O87eO3aNYFgOIIBhVcE&#10;gOH0teMEXxecURzaoCbo07z7DN5ECYlDsMj6jUCwFcd1KBh4o88gDmIoyr5EKDlqAgJzzKtN6sLC&#10;ETp2ZjBFw7PQtKX9mPYLUdd8FBzXMVPhDuq+A+pwzHJqYMT5Arhy2esBREKsBWPpqjHvPnolQVgM&#10;DSfYqqHsDIF8T6Rz+g5wbuDSiusAEJ24UtL1VPYy0wLSgkP3d2Rffe9wH4FbQy+AKAA0JGqeczN1&#10;CR29DkK/wN+75wRNZzQvGKuQsYEvIRDn0KOlpFxvEGcw3cFB0OuWK4xsGNZ1uS1BkGkHgRwnYTDX&#10;Oyws8LOY/2XSdgZRQsQ4ftKJ4+kKnjgeAGhnkOXIKB6fGGv2ra81c/OzfsB1fZm2N1PTO12iArfw&#10;sECG0PHK3j3ut7Zrz2QzvzIlYJp0Pz2GiVsQ8OF0LO9bbOaW6eclAFkkNBxOIAV6K9EjhnnDiRKM&#10;CBrLvQsYDLcP2CN87P6ADg0Ddtvs/nkEEG0XsIcrSD8xQr8FhttcEmZGUMqIH23YFwn82hqIgjsK&#10;XjNyyeweTXXNTl7hmgWyu5YmDI24hgWOCAikfyBy/0GOeSIgEfA7pPertnUmsSAQF9B1J3M0Go9T&#10;nWV3XIPx0F5PcQMpLwM4Fkg65Cz4I5t4bnGXi03XcIckCWzbRgYvRZ1JBNnRUAC7oG5yJhy+8Qmy&#10;dmMe+JvyNrksIJxIEQ4GfABBFCAYDlznvkm4ZYKvylCenNS+Oydd8JkC0y4qvWWTjhEuGgWjA/BK&#10;AY8GwIK+rWiTwargsK/N2gbwin5+ul8nNvt6DHSpgsAuBJxtgCOwl7DYSusAzB1jm7ydS69sfbPZ&#10;siPAlNBwe0xdA30Tne3r7wuQWHC4RZC30hwA1PW92b9fn7XUTwLBAQQKDX04gzkFDJeWAgAByrbf&#10;X4Z+SQZB9BmkLy9/NNYpHwME/uQ3f9y8/PhZLxv48QAMGv6YernaBXcUlmZ84Q+fGuAADTtHD3H5&#10;HjUMLUexZgQQPnmqfZHWOdybDqDDyNQVtHsYjp5Dx4I9z0sBglFb0KORkDXchoM1zeUKBwMeJLAA&#10;kTiOhD+jb6Ae4IIiYA8YBACZ4lQBhkBQhXyjfyCwF8s4W2xf4WBESLZAsNTBnR42QBx9qgxoenBk&#10;eymArQ9ukh5u0Q9LD1cd34WtdU5PL9OXjDIt4S72j1XH7h+H5esCFOokPpFw7wCrx08SkCx9tkA5&#10;JX0MdeX+3TcMkhBk0Eswu89ywmMLawmBuLP3tEzfQ/YD9nAPSUYB9spNtLQN06pfiNjO29pR1Gd5&#10;M8DRQKnP9KZH1dBreKD76ZdAIP0AAVYPUXgvITDdPyuXhx3CAkI7gre67OKAQv2xSGewXMI2oaQP&#10;f4wGciN06YaA74buK0Eg0wI+yslE4ojmBXkVtrUSzPquX8Cj2q9GmNhlYjzttvW8j6F5i/ZY5+SS&#10;iwGHwJ+dQM+H6BdYBaithL4WBHEEzwGSkrOKewIE7RYCgyjAzNsKuMheJgPZ01QAVqi2d5umr4eM&#10;AwYRMET49YREu2FUxyMDuRWuoI7l4wnguEbOT6ayYY5j4xKWgEfOr+9vJHbpGvT9cVg5v0fM08c2&#10;HEHtLwgE+E6WC0jtPk0NeQmIdkUFgm0bDiJgWDK4BQjS79Cga9gNiOtDncEupx3kaT7DvgWBXq52&#10;gV0ljQB4OIF2/Oz6pUuY7aWBUDS1EV3gXu/5SR3jxAkniQCEQAp9BCN55KiTFghp4RgBf5SWOVxl&#10;Zkgi2X/ADx0SKRbXpptduyedbDG/e8ZuBA+6xeVdzmYFoDxu8JxgREAFVI3OCMjcP3BEoCX4SBcR&#10;YCMZxP3/BINMcQtdRgQXUFBInTnCliQOePSLKQGHS71I2t5lachUpYTMLMWHR32cXQuTHewNCWhb&#10;3a8H7r6ZZlag57GP907pdZE0Qmgbh3M8QK4Hf7WMo1guYriAKbVZNV/tEm4j9QPD7RP0HZSyADci&#10;7GuwFPxZdiLDSQwHcN0j1JSoWcl0df+yQ5DU9KPkCs4gIVucXAorR5hXgMZYwxKQhzsYMBgAaAjc&#10;Kek4hDUJLxcslQMHBJVDV6L/34Tgb2pSwDk5GaN92JmMcHIAIk4dsCaoojSLjhfh1lCEhgMKDXs+&#10;dixXO/syIokLQY9vd4kUwv04jNHP703fH8CZwe+daA/H8M3mzbcEdoY4oK+cvwBAO4C5HMcKAaTd&#10;8Zl2MBhA+XaE1gXM0W0iMoLp22cIFPgd2L/PbiDfD5w/6v+FMxjh4NWVEM7e0lKv359hsLTHYd/W&#10;ZQYCKQCfQ0O+8fGrD5uPXr1sPnz1wlBn90768ssvmi+++Lz5+uuvmm+++ap59dlHTuAgZExdQUYW&#10;AQBjLGFKyjxV29PmQwElGcY4iy8/pojzc48+EsAY09qHYz1/8czOnl1FQrsD07sGTLuEOI4tCCb8&#10;ZZizYBDw20g4Uy9ekMX61BAB3JAlTH9AoNDhXbt7AYE4feUEsv6atrtx/ZphLLKLz7t2IG7f6wkg&#10;8TCxDHMBZwMq6MsHDAp466a0lZtIAgfnsYMqWMNxipDwuXZ/zlXnLPDkWPSFLLAzfGt/gM2hfAH7&#10;gwqnG7xxWO8anvrOH9DnKdAn4GP+oUCrYDDWpysIBBoO9Xnp8wEGPa+2OwMQmCBYoHhHn+MADOqz&#10;S5WL2Ao4lNj2/j1B7QAIPtZxtY3ADwfQI9AwDF0fAEu4gpoOA6DHHqYfaXYncMJIzkdYW5BK0pHu&#10;CYYpdLYwoW+cOxy+BEBPrxESvtJcv61jUFKm7/hJHq5O+/UBsMDPTh/h3YS/i9c/0LY4iJE93GUU&#10;xzaXtK/Lx1wqmEuI0zz1/6p0DPOGMqa5TYV9DVVeX9sEZDkbWW0AU4RaASndv4I4A6DhL47RhpB7&#10;bXXsDhh13yb4ve8ahzFfivBuuHDhGtIWDqTX5b52BgVyLVxyTm/bXfv7wB/bS4bBAYCVtN4OIqFm&#10;wslWQqBeq7tt4F7mtdhpPCdYM/wJwM5qeq4DQK6n2z7Ar6CQ63WGcbmarNM27Bv9BAMCa6xiF6f2&#10;VDCmacCe1EJeAB8gWUA4EDYW6AGBhrwCQAFd9Qu0WFfzJdYfzz6C6QYCfM4adkj4qMPDjDfsxJBj&#10;R+wo0X/p8GFBi0vKCFr8wMmSJnqwre1btXPIw2edB5yE0za/stNg6P6BcwK/+QnBYPQVZGSGScat&#10;pRzJ/EgzhoMH3NEfTcDFcFgu54IjqHUjO7c22/SAj36DAFlAnuvOAXr9GnRTkqaGR83P7d4lONov&#10;ADvkkVBanZBOHnKRbxJAFvdNNvN7CJtOODkDQJteFBDpXBQ4ntA5CNlWpjD7OwwsdaDXA0G9Z4bB&#10;PvjpmBzXNSbZL7c/cETv3aGEQGn/YZw/MpRzP47p4wToDdYbjCLUHs9a4jj04SOEC+SRfLFDIFi1&#10;/XDkKClj8MMZTNev1fSYQ8NOpMg+c/2Qaatqax27dwQ9gvVxfdbTU4Y/1xIk63cH/fGiaDWuZJSb&#10;6QMe+5fS7aM9t8Ht62/fPz/w1gEc0x6YsQy0CdDeejuWaS+YLXXbdwBIn0HO4axgTTdve6uhxqCL&#10;TQsscfkiBKz3VKBXXSWYVtcJS20A9H59Lyy+K2trhkDX+zMA4gQCftkfcJkwcPYHpK9f9vdDuINr&#10;2rfcv5iGcBoNgd9++23zQ+nbb74x7H3zzdcuxUI7068EgV99/YVLyHj5qy+bV58Agy88rjDw+NEn&#10;AZLR9tzTV5++ahjWDehjVA9G7wAIPcKHYNAQKKgkU/ip4Mwh5kcBfMw/eiIAAVrsIkYoOUAQeMAN&#10;DAUIliI0DPAAJYZAICJld0rT63pgA3V2Ad2fCwiMTvoFgNQOrHDxZYoDazvWVRkZxhO205dyGJh5&#10;O3gRBh6AMosHTa9NoFbbAWwVGvY2OhbXQyJI9TGMvnU3DHZ2Ls+/n8eNY9QxfVwf6z33WzNQ46g+&#10;IJQONJGMQxZ4wXQoILt7f70sUAu3L8AO0DMEAoClB6lcdnjYIIgrqPO+5vp1wDcsb2coFAxqu3IR&#10;QzcDDHO+gBDX0AXG79+ScP5SavNQhMBgyq6gwa8U8NdvqyQSMondl9QgGAo4lGqZsDD1BAVnBsCb&#10;F5urt4BBkkKAPrZNZSkaAyBgmAWqSeRwMocgruDPGb6AH7oG/Ol+pNxM6/IBiNo2QZP1njck4jJG&#10;/0GDU0JYhXPL5TNQ4ZzVekGeQdHZyEjwlw6hxyxmqEHdh9Xnrg+DnbMmYMsEkkGnL9paSJPiHAGc&#10;9OcDCg1lQJ7WW2qL8OvpDmQFrV1ImmXd69oGqGLbOmYHgZJBk/PH8drrBmp13bwWwsH0v60/Vv5D&#10;VjCobQNGYwq8FQTiAtodBPQS6iw7mIR9O/gzrOU82xoctW/AnrYF9AgR99RPKnlNrCvoS/DzVAoA&#10;DDAsBfClsl/gSbVtKMEiZWMAQI8znFAYOtEcEfwNSpBy+FD7wImxh1N2HQR97TS0um/RCSKEUQn/&#10;7loUbAgCCa3O7Ym6d7hrhHdjxBCALqCNfny4f9UfkFEmmGd/avodPr7fAOh+h3M6hgEQBxAnkD6I&#10;EwGCO3EERzx2bFvfMGsctvMprmV2aadDq1wvmbNkAANeLSz21LqAOIiaFqjFfEDdRm7gkdzGpWRq&#10;W4vxl/Xe0e9PAEg413CndkYcqWP0XcDqU2jw8ygknYBERiyp5VhPiHhaMCYgFJBVqJjQ/9RMJC4A&#10;feWydQkaAXgBXgFhLTwlhDlBZOuWZnxc7/8kod8s+Oys360uj0KCkZOM0h2jtiG19cjC5ZwO6Y5E&#10;SLfv9HXgJ1Cr8yJBnMEvoQ7Ia0Eu52u7cv7a7VmfinIwHQQaIA2BKUbi0H6cnzA3CSGEeo8c1R+n&#10;4ydSJ9v5+YV51/ybX5hzH027gtY2u+lAIC4goWAEzK2trtr5q/qAqyxrHtirkG+5fwiHkO9ZQB/f&#10;xQA/ax/H35cQ+ENBYAuCoYJARuaIbX6o5W8FgV81n3z2cfOxwA8XMZxEgaAgkKHa7BZ+pDb08UfN&#10;j3/0I/c5ZDucQPr7ffTxh4LKqE1I2RmyjiPhhMQTwC/Cy+V8EdLFMazQZbg9gxBIf7coUXLfQ9j9&#10;SOflGjx0nPZvXUFByS1Ci4LA6zzgWwgMAESuIXhZD+oEQGcR4xg6FIxD+IEgTHAG+Dlk26mFv1YB&#10;hgVpMeVh0wEbKgeQKS4E81wTYWkcQUCv//oR8BylbT7wMe0gSnVulq8LYHhP/d5q3y4MD7hVCLgD&#10;u4A3YE8gbZhmKqgTyNkJZF2K99LCTQQWW2W7hBvIZxOQdzum+ZkV5LViebhNir6e0p0CPX2WHlEG&#10;BfB5hBnDn9Y/iHmSQrxOYDgAgdUv0GWEkECwp2s3Qi0MpgtIWZxKHrEAQcEc4FUh4CpE3YLfMATm&#10;vF1ATcnO9fwtwDDcwQoTexmgu8Zyho7pC3gDIAzwox04tLxfzHM9AUoSzluCmYHPblrKywlWgiSD&#10;WdYgtGvmfTTPNiVt2wdBC5BKtVBImBWHDYgDCO2iJdyloi0lGHL/O+a9T4jjuJYh15YgaDeTawZe&#10;uSZAj+vVa6rrDxjU685z1WuO84a8zvNxLo+Iw/eY72fCoDOIuZa8zoA9gRxJGO8di2W9Xlw/A58A&#10;DxE+bp2/ajsdoV9nFycsxny0VQi51EKgQ8UBewbCngoSWxhMB9AQiKtYIMg6Cahzv76CwZ4IA0fI&#10;OJZPSTh/JIe4H2Amh5AwEuMMCzo8qgh1AyPc1D5kJB46fRAkDEXBaWCLLNrZ5Rg/mGHKPBbu7kmB&#10;HMPECQj3TBh4VtcXs6/dWJQgERgaAgkDCwIJG89pWzuFhHbRzGhAHMWq1/Y0jDMbY8aONuO4gJQf&#10;mRA4UhZG7YR+KemD00cfvnIAC/4As7mlaYerAS/gck7XOrs05usCvIC1Pvi1IAjMlQoKJaAuHLtw&#10;+to2oBAQ1HI5ibEvcHjIoWBcyRhhROBWDqIU4WCU4Gf12r2N2hISEccoGLQ0T+h4z9JiMzIyYgGE&#10;dt4SuOzOsbwtQQv4MYANOnNsyzrgCZcP0PNQb5MTHlaO5BGgkHXbtm9rxiYYpWRUfw6Wm73rK4ZG&#10;gMzwuC3KthT4tdC3KUEwIbSAs5XO3QFerw2IM9B127CuIDKgNq69Ox4h7XpNBYM5nwDptt41HDqs&#10;78uJk6/p2LET/tNUJZcQf6bCQV9vDknA3/51wsFkCRMODkdwbU1QqHVkBRsA3fcvVPPUBmRbvpN8&#10;5/gO1h80h4NTbwBLCMgDBmP6w+ZHTAV/hIUBNkLDn33+WegzysgkCLYwmOFi6WNcQYEe8zh/7h/4&#10;/IlFiRnAjHmyhx0eFgh+/OrjBBWykgU6wKBhBSAUiNB3kH6DhI4dwiwRxrzb/PjHPzYwUnaGeQQM&#10;vvxQcIqy1MltHCQ9+IEjQr3RL/BKU3XemL96BenBLLmEDNuQWXxBD/oEQUDRCSCUa5FaEBT0de5c&#10;N49YRz/CyPjNNh2j4LEg0A8fzQN3OH6GPO377OlT9+1DhLafPX/mdVx3lI6J8DDH4pjAI30ZnwiC&#10;7aQK3KIvnSCS9xgo7IFhhYyBwXIAmY+2AkbagMbO7UO0h1sYoOj+gTpGpwwDb6C+E4j6LmArLd99&#10;ECJj/M59SRDo/qBevuV1MQ1HEBi8+zDaAhAlnEKg0GHiqicZut6bL1cQYAQe29Cxle6h/kzgBtr1&#10;u6l7xHBYLiIuXwDhd6oykEk2Yci6dAqtdAmRnUZAsECxLVQd04DHAkX9obl6Pku8hItnVV8/g1Mn&#10;AApYqiLUJTtp2jZgS8uMJa3jvH+eAuLVFUH3bDlqOGVAn2APaGP5NCDYwlOCVk+sL+GaOYSqdqYW&#10;7TpODGlX0vm5pgTSgMO4XsMhy16v75eupQ+9/USWgEHJcCpx3bwOff/4fkZXD76j8V2MP2mRXGLn&#10;ToBWhZJ5vYArMOxsaRJZDIABgSXacf5OGyLjNRr6DH60Bfi53QCo/R0eBvAS+HrTdr6FwFI6gi5d&#10;k/PAoN3A2r5rtxIQT+IAFhQKBI8LgE5pavcvncATJIfQN9D9AQsGczQRO4AFfyFgMNr3C8oOxegi&#10;J446KYQQMIDGqBbu6zeP8zceodTjR5q9+wVwTgxRe/UFlHYDkIuT7usH+NGPj6xj9l9e3R11CwV1&#10;FOwmeYdzUnR738FV7RNZqdau8ebAkTVvy1B3nib4cQymOG7zyzubFcHo8vqcrnPM4WcPZzc/4mSM&#10;ftiY1+jh9vS+OKxMUgjHTCg0ZKJaBjYTDA1+Pk4BYKyzC2iQS6iT2narA8HYblD9dX0ZAlMRLtZn&#10;mEC4Z2XRThZgByA5w3cbiRqb3Y8P94r+eoBeC0qaMs8+bLuDsOd2wfaE4J1izwJA5oFK4M8AyFSA&#10;R/gXCERrB1YT9lIV+uVaEi5bCNQ6wGsg1LuBALp4Ha+vs/I1eLvUpq25nNsYbP0aA/68T8ptbi+4&#10;jG0KXBd2L+g7pd+NE6Hjx08YAKP8Uidg0NC2vuZ+gIg+ghQJ37eXbOEAQgAPpy9KwwQIViiYfoG4&#10;hByniruHIhTcwqDUQuCPfhTQh2q8YNcMtF41ryj18hm1/z4y8NkBTND7WG3RVxAofKltCwpjXN9n&#10;gjyGnwNESDQB8Kx0AB9LTi5JASjs4/Iz6KHgb0hdAkknoJDSMgWBlJspAORacDGBEUDv5g094CX6&#10;eAUERqkYoK+V4A9H0IkhgkaXO7kiWEzH0FCX4w1Hxm7AoMPDmtJWUGh3rsDP64G/GNnDUlvJD9fT&#10;p10PkGQVStdwPODZAK33hiQb3jcgEKeSa+c6wr3QOXRsrofrBqTrvaowr4cAxM1Tu+f9nga84aYC&#10;eeEgAuEB4tGHUCCYEOj9APEe8AGBffgbBDupB3Z98EMFhBu5gYZA+oIK6u4Z7GLZzqBdwHAIWcc2&#10;BYJMcQspZ0MoHXGeW1ne5qZg8LYhr5xCAeK9Ch9ft3N4K53DAjxUYWRcN7fhEpZTWJDXdw1zGcBr&#10;ATBlqJMKAAv+DHhDstvncG+nKBVz3nJ9wcwOHoDAEhAoeDIEtgAI+JFVrPV22WJKXzoXps7kEc7D&#10;/eZ7SyI8TF9EQtlx/+uelrjXX3MKDUg5b+gTVKVYBniApIAi1gcAsj1THElg1OHkcjXdpusvl1AC&#10;+toagyjhreTvR0IqOpPTEuduv7t8P/N7G3/QtK8hNQQwOdFEbVWcvS1EvYEK7Ay4hj5Nz0UbMOfQ&#10;McplXENDXUJgqQ+BLfwNbVNFrFGFggdCwwmHdglzPoR7KBUQogwB4wTG8HIBgbgWzvy1cxEPFKAv&#10;Hi7xkKFPIA8fkkNqjGS0e1UwtUA5kp3N/NJ0s3t5zskLPBQtnEbJLp7dv4lmxsWISbwIR8/JCbOA&#10;XIR6cQfn90wbZAx0CX4uYs0Qd1K06cErwFvbv+IQKKDlmn8JcuX+4SICQ0Dp7rUZAeRys7h32pnM&#10;uJEUsSY8TKYu29dxgDP38esJB8/A5/UcH6hL6KPdqvkOCGt9Nz+0TcJhhYFjvtuXsPLgup6OxzTc&#10;SbKUDzar60su5QK0uG+doCvm33GW7tjoqJ3BCBFvbSZ3jhsIAb6CHfd/277VWb7jY/qsJvXZzUw1&#10;I6MMSbct3b0AuIIuRP85EosINTv0u4VjxrYBYTUNhSMXUGbRVssD20mErBH7DK3vlNCm7ejHtyWH&#10;Vav1fRhsIS/PbRdwCP7KDWSZvoAnT+p7KQgsUWdzXffg/gMrLuZNf1n6x+7dt9ys7t3d7F1b0Z8J&#10;XLt9Fq6g3UCcQMlFoj0aSIWAywVczL6Aa81BO/R98OvUOoE/+clPGgQ0AYMMHffZZ5+6Zt+nn6NX&#10;Hi7uy68/a77+9gv3D6SsDO0AoUcBYcxhgSL7vHolWJRIDnn2kiSTyDhuy8yQaQwIUnjaYj76/lUS&#10;CGCIyGoFQDr4A04SPAQvTMkABl5wq37yY72WIf3ohz9y6LH6leHo0a/spuDo5g09yK3rAingriBQ&#10;D2FtR99B+g0CifRBs0uoZaCwnDfAixqDAYKSHhw8RAx6UrccoMfUym0owlsPm9ime+hUSRj6I7Kv&#10;3dQXT9yfMrK0H7n/oiGQ0HELgekGah/6tMV7mBBXsruacJfuarQNbmcod39NluNziHBygWEcezDE&#10;KwDLaanef0LxD69faz7Ue/mF9BNB9i/0Gn5f7+Hf0PX+iV733xUA/+m773r+b+h1/G/1Xv/O5fPN&#10;T69dar4RNL0SlD0T3N1L9+/eo9vN/ceC24dAZp2L7GLBHX0GpShVI6AT/JVLaNkZLOgDAMstFBDS&#10;LgiM+cE2t0sGQkrJtLCneSuXAb+EQ5zCgkD6EpZb6DYDYcBfwWBpAAL1Hly+OgSBZAbr/XERaDKA&#10;ATcniJR0nyYEAlKdA9g5bHb9DFOav0hYWLrwfi/7WPfZlSil5Pvc9/653nlD7AMIcg+2SRY9EGS5&#10;hSIDXsAaYePqOwjIVfjWYAbAJaTFdlo/AIP686R5zlnHc8kXtXUA2APCPFYcL47JfNQdDLmbBUMm&#10;cmzdg+EGJgQCkYJA+jHW6yJ5pNy/eG1Mo41lwM+JLlI5fVECJ7ctDYBgz0kU2BkMU4a9mgfmJK87&#10;Q3sCXUKg2wR1uHst+CUIbqTKJm5B8CRhYc3roRWFpAMCo/SLICQVD5ceANqFOGBXrA+AyJB3PGGv&#10;wK+vhMC968vNAmPizgn+ZiO5g/58kzPSLrJ+AwTHp0ea5b2LzYl0GamzWMPtxbB2mgcA0yEM5w8Y&#10;C9VQd+UCAoBAGqVqlvbOGbYWVqcNfkAgfQEpkEx7ewwdz+Mnc2zB3jAIHj7SARxh5wo94xD2gbBg&#10;zxAH9Gkb4LJfZqa28/mZ9lRlbOz0lcoVHALB2ofw8hQjfQBzAikrAXBpdbdD4PQXXF1bch89Qrke&#10;v1cwSBLJwuKcw8rlKhLynd+90MwtzguoIpRckFjuHyHgYZeNRBAgssLOw66f53Nd9NsL4HJCRgJZ&#10;ezxt14JftrXrOJa3D3hzO9dCvz4rt9O0XE7qBtYwcXUcAyDH0JTr6YeO2xFDNv+g2arX1EHgSf2J&#10;GHdCUyQ1bW22T7zTbBnR65+MWpWU34k/UaGq6cfUAJh9AhkergXAnhuIQ1jfP76PuPEOM+vPGMs1&#10;RW/85m/+ZvObvwkI/rj58U9+1Hzz7Td2Bb/8+vPm2x9+4+XqN9gPG9P+5VeCwXINBYKvUjhVlJx5&#10;6pBvlZ0hI/hZCy+o7wo6GcQQCBAGBFbIE9cL4CgBHbhVAYMhynMASyVgz9mbAg2SHtinxo4F/Aac&#10;QG1boz0E6AUE0s4yYh1JIYhQ8GVGajAAFgQGCOLeAXUhgV7CXiu1h2ui7bRsSNS0XEKLh41kJ1CA&#10;5H6Bmsct8sgVKUqL8FDm9eJQ4hiyfwEg5yYcjLNayTXA+ENDXb7fep87t7UDvXhfA7Bpf3XnZvO7&#10;et1/Ww/Wf6MHwb87erT5N8ePN/9cD4Z/pJv675861fypHr5/U+f9K+ffb34mKP1G7+lHeg+fCwif&#10;3hOo4xRKuIk4hnwezg6W6PeHQxcOItPBkLGd30dDenCneSgIfCqYe3LzevPx1as+588Ezr+vz+KP&#10;9V78iR7O/0D6xydP6FqPNf9a+q/1EPrXJ481f0vQ8QtB0ktBnJ3DVIWMDYupCCdHWNjAmCDohJLb&#10;OIGCQQFhuzzgDiYYJhRW6ZlaNjBuIMMhUEgfQjKWSUIhLMx9kKp5+goCazXsm8V8OYBu7wDQEKh2&#10;h1qvEAruC4jsoI59gcmLwJ7//KgNAYEJia0MhdKl8z7XMFyFEgilfr+/EC5ZQFYHawV3mtf+CPjz&#10;68DR5DUJYh3mBQrVbqcz4dAQR99Ew16oD4ztfB6b87CtR1/RfeQuHFIcJ67X11+Qm3KRa91rdgUB&#10;XabarkLiQKMTSySPItLCsFTgl21WHwJbEKz1QzAo0Ktwsh1HH78HheUKGgLDKTT0JUB2AAj4DYri&#10;0Q4JS3YD6VMoCIw+TPRnOpwPlXADebB4ZI2Uy8gMQWCpxi/+ZVpcZviySQMfAIgLSHYwdeoI8QJ6&#10;EfYF+AL86K/Zwh+OoHTMQ+UJ1BCgKBlGpYI5tLK2u5lbGnMNQMqvsOzwNY7kwlizuDrbOoeGR00r&#10;BH3MoBfQ5j5+QLIAkKlhkBCxIY7tAvgcHka0J9iVq0hbgWALfwVvrMv1A8dgvY5zVFOuIdapzeeq&#10;/WJ+n14fo3VQt8+gBvxt2dSQobu2f9XOKk6hAVQio3h6ZqoZHxuLbOId2wV34ZoZvAq6DESxHMdk&#10;tBAgU9oU5VnYJmoJbvLwdS4to33rGA7x9kHR7QFwAYYcA/cNEPyBt/V12MEDOvNaAD3DmsRxOEYe&#10;M9ZxnAC6twE9QSXzb731G3l82uM8iCHj3Jbt/SHivB/LdRyJUUGo14iTTdFzCpnvmNjUjExs9kg1&#10;IxMCwfHNHuqO2pU4f2TZH9L3yf0C0wVkuLg9y/N2vHfNT/o7Yadc3wO+E3O7dzYzc+MC8EnXguQ7&#10;yp+qgMFw/tCBAwc1TQj8vd/9vQb9/Gc/NwwGEGr6058ICn/c/PZv/1bzi5//vPmdX/xO89Of/tSO&#10;oZNEBIGWE0m+br6Wvvz6C4eNP3z1svniq8+azyWWSQaxXr4w0AUASu7790ggEmHHAMFwmcgafv7i&#10;eUNpl+hD+MzzTNnG/c+kqE0XEBh9+ToYdPhWYGBX6NYNh0Jv0t9LIEi/QAQIAnwBefQL1EOWYxAK&#10;FlixLe0OJV4ndMxxI1mEvoF+KPZAEKh7XfEQCWnZEBiQWCHgbn21nTEA0ieQUSjYL+DvUnOF8yPA&#10;DycwAZWsZYpIGyp5YAmCrl274vecot0l3nvAHCh8ef9O8/Xtm81va7s/vPBB84/10Pof9KP7v+jm&#10;+Nd6UPyBXuPHN3nvCCWH7PoJ7GKEFsERodpekk5lG7MtMBdhZ31ebf9Bgef9AMEIIaNuvUEQIDQU&#10;hh481nEe3gn4e5zTRzoXpYGGQscOKXseFzLbM3GE0DHA55Cxw8pqv3uz+Uig9QeCh3+lh9y/P7De&#10;/HdHDzd/rofl76vtx4KaT/TePxTQVV/BkgHPwJdK4HP2cEEe8rqYdyiZfoUpu4AGv74zGABYsiMI&#10;7OVn73tBU49k0rbpfsD5A9qk9wVpFv35BIBMA5gCDCkuDfR9IJE9iyMITOIsMr6xp4SaE/CoUel7&#10;XACICvyczZzzhkABpCEy1cFcqADQ4eEK/bbh0QImbUvYlPXeD1Cr/U/rdUQouMY+Riy3DqHEax10&#10;DAMGC/4G1V1fnYP2+G7HHzbg1NDKuswa9mtAansNBCVei/fhNTnxBRiNEUnsHOrPE/MuRdMHwJQh&#10;DwAExHog6PYUy30AtASBluYNcwmBlpbtHHJ8HbPfXgki9Au02FbrAEHgj3IxTF0mRqJETAuA7QNm&#10;f1sf8AjbbQB/fRXouexMX6w/AcQxcspxgddcs2txpx56k83C0qydqRpTuUZBMewJ7ABCHE2DXra1&#10;873lAkLCxwWDjPk7szjiWoU4gmvrK+6POOvw9ZT7bfFgHXYAGS/aLqOhE8hM4folnKGCwdYhPBoF&#10;o70NMNpCXgBh2+8PF8+K9X3wa/cB+LgeStm0x4lty0X08qlwI/et722ByGFfw9i431tC5YcFgOEY&#10;6rwlLa/t39uMUJC5nDaBEVO0ddumZnJ8rBkVIOISOqxb0MV2OR998wC5tw2b9AOdmZv2suFPUxzB&#10;cAUL2GK/gEPOpzaJeTJy3VbX5G3SJdR8uXTtteT6cAJrmxjnNwqeC8w0ZRg62gIsyRIOaIwi0Jpq&#10;H0OhlqknSHmZyiRmihiTeGxa0OfRabY0FDbfNiYAHnsn2qa3Zv/WMX+HgLd1fTY4rx4mcXaz4FDH&#10;EEAaHCdjaDyAcmx6S7Ndy1vG3vbxqH/IiDg7BJckWwGAHndax62ErXIBDYE//elvGu5wBCs0jEgI&#10;wemjjx1Dy7X64vPm888FeEjzACHJIrTbNfzhN17+9LNP3Z+QDN0P+3KixovmuUvDkLAQRaSfCUoM&#10;fQJFYLHE9oSXAcCCQjKFcQkfEOYUXACMAB8jNwT4dcLNY0pokD5xgMEdASG6rYe4M4UFeAWOACHO&#10;EyVkmAcGnXks2OE45Qa2IdgMj3ncYbsjNZU0LegLZzDkh4rnA/oMhZ6vbQLkAEiOQTYysMfoFC47&#10;IgBwfTotk0FcNQ8Z55hj+3wJlkAkzh7v2U8Eav9SD5v/u26Gf6cf9b8swP38wb3mYwH48wzHl9Pa&#10;Su+vp2qvZA+gDZDrg2G/b2aXuR2jf9jxkwL2OtX2NURdHwSH9eCJtqdfo51CxLzOlU5hnKOSTJgG&#10;DDK9J1hEkThCf8EIIbv/IM4fCSYFhlp39yFh4k73BY9P7l5vPhTA/Vxg8V8dO9L8r+v7mn984njz&#10;SvdBP7mkD4jhCnbL4QYK/BICcRVv6rgGQcGf3T7KFxkOBYt3cAxD5Q6yTQeHatM6h4kRrmBmBgNh&#10;dvFI5BD89VWJFA77ahqwp3uakUlKAsrLLQxKWk+/Uw+pKF3g/hcgelvK05C1LBikbI3L2xQMXnwd&#10;AkudM4gKCIEmQRluoESbHcMevDmDl++MANeOH2HbhMFyAe10GnxzGWDkdWtKF4yNnMDoH1jtMU8X&#10;jdbxz+9p/MHS9hlidk3BhEC+v4SNDYaSoa9AMCHwgw/O+9j+g9frWsJx7fT1NQSFKELNgwBoYLZi&#10;GbWg2Ac9iTauofT++x/4OIAhRbg3EhBKv0CXjAHYBEL0CeRhVWEm1wRMHU4XMCCQEhkCNESfwpTb&#10;e9DnOoQCs4I+D4GHCE8L6l5rY/kM0NpBIA4gn8V7Z8hgP6N1x/V5nPFnEp/LaYNlJ65PMgweFYjs&#10;bRaWZ5r5vTsDCtXOMGyMcIIjSCj82LF8LYK9Aj2DX/U5pB0IBAgLBoFdu6aCuVTAoN4jg1uc3zAq&#10;iDNc2ilEAXbRXzEhDtAT2DmkzPbAHSAJcKbiOAGA4f7FNgbAdwWjRw56bGD6Pc4vzjWLS/MuI1M1&#10;BR0yzvBxwOPBZmVt2eHatq+eYIvQMAkghjdgLB1FK6GrW662bM91nAPnivnWUcz1AWy13MFbABzT&#10;3N6KtgLD2FcCAKVy5gr6CgAp9YIAv+WVJWfeUs8SMcrK+MyOZkTwxigglCEaZeSZyS3N1pG3232B&#10;wXAKwwmsc0/MAoAxQs3IpEBQGt0p6XhAH38E+C4dEKxFXcsdzeQsme9bDX7j2pd9JmYCBEenGPow&#10;hjsc0XE8n9sw1jV1MmnbMb7VULh1VJC9b298R/lzpu8lTiA6KL1BCRhq/1UCCHAH0Bn2vohsYNpI&#10;qij4I+GCfoPok08+if6DEusAR0LCn376aSaGDEIgGbuEjwFKtmObSN4I6AMCX7zo5oFA+iZSTobr&#10;efXqlUHw089eeR2JJ2QWE/rFMXTGpuCt4K/cQUvLhH+pFWgHUBDkvn/al3b2rfAwIWCHhD0lJKwH&#10;rIAwgCugix9v4A8QLPlhMSyBXLl/fdX6vmtYYFgg2AKlVMcHOmlnmQcJ18910n/w7rkzzU/0Q/1n&#10;Iv8/04f9d/Uj/Ff0EH119VLDiCFtco6TcqjpJwh7BGAJlKSqJ0jyCK5ZjMYSU4Nd1hW8m24fzl8f&#10;Bq2EPuT1Ugdt2S44C9cu1N8mQFPwxzShk7YCvhYEWwCs42pKeFlTANB9RfUa6St4V/AH9BUQ4iYa&#10;+jK5BBg0GEptf0HAMKeRNHM3QsFkFpNYIt0S5L0SCP2BIOXP9b7/Ez3c/okeED/T5/AYJ7kHh+US&#10;An4OJ9/vIJB+hYxKwhQHERg09Av23Zcw+xUCfi0UaooTGN0EdE8KACk+7UxjKULFlwxjAJNdMYna&#10;eQARwMZ6gM+QB9AV8OV8B4Vqw20G/gyHoYA/th9st3OIE5gh5QqzbiQe2nbQpLa9B4AlQxnfE937&#10;5aBbfFcMhqGzTAE/AFHzBsB0CgMK4304o8+owsQeMi5lCOR6BQ0c2468Vd/x+OPHuQ2D0gcCqYsX&#10;LlnMXzh/McK/WfPwjEDQIW4psvn541h/2ICUgMiNoA/1+xuWyukz/GX/woJHfj/Of3DBwDvs9p3z&#10;b0oHgX29//557avPS6+JcHXt9y6OoO5vXMEKB+OGATPV7wgnEOEAAoE82AoA++J4ZB6HE0gbYCX4&#10;E8wV6KGAOV2/Xg/Q53ZGZtEUAYzh7AX8ERYH+M6coU8qMH5W75Pg28t8Vmdb2Kt9TyBBGwDJWLyM&#10;/bu0b86w1LqGbKPjh5jPdo4BuOl1AmgFgIAf9RhPnwY63wsHVQAdYXHO3wM9w1yCIlDXzqcMkbEd&#10;od0KHce2nBMADTkhRPL2UguMLAOA6eIx7/6C6UICg4QqDx/pwr4BnrF/bRNuGGHddxpGCom+ewV8&#10;PahLWLOLl0DnJJNa15/Xdl6P+0Ym8Qih5divA78ezLXLmmq/grsWCPvbCsZqWmHbflvbXgLmNOV1&#10;Le5eHABBwrBknS/s2eUxp8O9A8SAry3N9rGCOwHf5EgzsXPcx3LIV+sRDiD77Nu/Gve97oeFPTPp&#10;DArctI2Pp33GOA7bazo+FUMiAo0xzjXjXte2WwV7hJSRwM8h5u66to1tbrarjXb6Gi4LaAsGS4LA&#10;rzwqCCBo5y/FMqFfh4bpN/jT32zdQBzAARkMBWlAomAN54553MBhAZsGRsrOfPl5JJYIPjtQDLBD&#10;htOEPTuKQJ/1ocERWCxFBvBLAwPhX8CIIdMC6EIs4/zdEQwBhLcpESIQZHoLd1AwQvg0nD49PPXD&#10;H8PHRdjXD8AsIs0DgX/x6JLWu6afHg64g2zPQ6KvzuULGQL9YzzoCqJyBdmGYzpBpK4F8PP0fHNV&#10;2z3Wg+hPjx9v/qf19eaP9ENzm3PnOXhYcc0e41bQSvgYwKOfGrD16PH95uGT+zlsXz8p5J7B0P3w&#10;JJI/HM7NfoLh4AGEAql0/IA93LxwCwvmBGWlhD8+H7uLD8gwjlqFBW0co196hnWdOldwUAmJKR//&#10;yaCAwPuEkyXCyg+eREj5LrALIKYDSOmZ1iXsyTUZe+MV44raMZQcTr7XlZwpAX2PBGF/ogfY/6wf&#10;2L+nh/Qnty43DwV57lsoeHT/QuaBwoRB+qzShSHcQCndQ+CRZUMgbTiA6Rzy+RoKh9Qmleg6gDGH&#10;RAVGAJHLykiRXBLTCCsH9BUc1ny7LOhz4eqeDIiEjamVmFBIHcNwA8MV5PyGK4uHe08Gr4DBWNaD&#10;Gycw13cQeFrfgQv6A8b3+Zrv8fjO6F4XVOEIogqDGwA1DQAMVb9IQsMVNsaBs7vXA8E+EPL9re9g&#10;f8r3Mf7ExXc2fitIMAsBhFX8ugpgk2zCbwjf0egHDHCGQxUaBN9OAj4rQNGAjHNaDqAhUBIUAre8&#10;T32d1fkAqlr+QICIAMVWbn8dDFGMnBJuIKOGRAJHOoF+mAQI4gbiNNCOC1g1CRG1Es+dI7u8xG8f&#10;MK1r0+dN38V6OLJ9fz1D4pX7F86grkPwhyiwzTZnz7Lt+/rcBH0cU9BniARmC+KGXMPqMwg4ze7Z&#10;2ayu79ExA/Bin4REzVfomeH0UIHd0QwP134nTgCjZ1sIpHsA53WouNxBgWAAZoBegGMsVxsqSLQr&#10;mM5gH/zabQE9gyjLAYi1z/HT2r+WfTxNtQ0QyDxAH0AY0NcX/QEZ2s2g5uHZAtBaqOtPSwV+OR0Q&#10;21oBbpF8ksdEOgfhV0Ct9me+jhnLcYyAv5zvgZ3n6/hbY74Pe152KDdUIdu2X5+3f6uZnZtt9mY/&#10;vBYG9695lBvmDwv+p+cn3L/PDp0ADWeQUOzS6oLujSPNFJnrWo97x+gywDbjMm8bfSfBDXdP6xmz&#10;2gCnNsEbjh4C5gBMQryso4357eOEfRP+JrWdYTCgEPcPMNwuAMS53LztrWaHjskyiSfTcxPN/v1R&#10;EHx9fX/zBv3+PCpIDwBbCfiYkhACCBI2biHw81A4hpqqHbeQPoIkjnz+uaDPwPc6CH7xNa5eOHtf&#10;fBkCDAE/AJJ5rol6hByXTGRLQEjxYYoQAxS3BXPRp08PyOs4e3o44ooBfhIPU0LE5QqyDW4f29vl&#10;k67Tzy/XX7FbGPtZWnaxaEGfw2D68QYmHXq9rAevHtjhBPJDGa5cuH6DCiev60tVrh9gyTTcPdo6&#10;d4MHW+t0WGeaq++eav6efmz/u337mr+iH+Jn+lE9rwcIYSkfk2PgLGg+IDDcBsDUY9rqdVxK0ZcP&#10;8AIicNUi5Av43WtqfGZAD8gDwgICATOmAVvI2ybcldimagm6lIwBLuCw7wy2Dp7du57s/gXkFTB2&#10;wBftrcoVTD0s+HsqAX70HQRkBX4I6AsoTADU9dshBARxO+0WxpT3A+gDAPsQyPjEJfZ30Wr6G2ZC&#10;CTLUOSQsILwZ3Q4eaPq5Pou/rs/xf9Tn+I9On2ge3r5iGCzoi3GKAxAL5qodJ9D9DA14Ev0OBYKu&#10;KXiHMHICIFNcQkFg1B8MEAyg0/wNQR19CIE/uhUI7lBAnpQg2EJhtnsboM+Qp+WU3b8eADJv9VzB&#10;cAYZ9/qMwWoABg1bBXwd/MVyQRCQg6sTbmCNn800vj+dO+jQMNBXIXDN4+gF9LEP369a7kAQ6GM+&#10;ErQGQZDvKt+j+pMXIeJz+l04n2Fy/eHS70ON8sMfxQC+84a/AME8j76v/fAk/QstvXaAi9dQr7mc&#10;vf4y0+pH2cIfQKj59/17FED3fXoNAtv21wEQMaayE0SAQKAuQZCkEKAPCAwJJtQGBAJDZEKyPS4c&#10;YWd0DiUEkrhyRq+3gI/3Hjevls8J6gBbElaqkHUfArlf+gBYEHhanxnrCvgKGGs5jsEU0DvWrB9e&#10;sfPV7zcYzl+I5ZMCQlzEd989rdeEAwgIC7oEUSTIVKYzgFdwWaBnWEt3r8DObTiTgBjbGOxi+1qP&#10;WvjTfJS5iW0LDoE1HyPbY13sg+wIpsrdo5ah+zbqunH5os+hxDas13Z7VhaiPxzw5/52AWYBWAFk&#10;hsF0AXHzUMFZ6+TltgPw12/viXGA2a8AsOTwbu7TuYEBd0yjn15BYLRZgF46fGT1Fvi1YeFaRhnW&#10;ZZ5jjAqYKFjuBCSPQjPi8a6pDel6lbPjza6FnQLDFfePPXBgvVlb32vHrWBw2+jmZv+BNW87MrlN&#10;y5uaHYKxUcBN0FgiIcSgZzcR0BPIAYV2/IA97ad1hHZjO+0nsPR20tbsXxiQ+E6zjTaB5jYBZADl&#10;1mZsapuhldIzhIdxOg/qu/vGb//Wbzv5g4QQJ3ckAAJ0ZAlH9nDo5z//efNb2vbHP/6Rk0GAw+pD&#10;6Np8Wmbd19985WXWB1wKJr9OffW51jP/efOVpt98+2XzzQ+/ar7W1OVn1EYJGo5BcgnbIyeaCBw/&#10;E1ziHH7y6ccOAxNOfvbsmd2/cPL0MK0kjhYA9UBMCMTxK2AE+lBBINMQfQtjSlKG+wbipNkhDAGC&#10;0T9KDzikH3t+8O0K8pDQg8D9BFMFaBXGNQBqmW1aWOwB4gfnzjZP9A/yD/Ul/ef6d/2tfnx5+PkY&#10;eUwciZpHddzYLo+Z63x+Hp4cmweYtsN1wtVzWNiOnyDLbh8SPHmKu6d5AZjDtun+GQoT+hBuYblx&#10;bI/7B7xtFCKu7VgPDLI/20Qfvn5Sh6Rzsi3rgb4OCEvdNbAMBD4UAD58ljAoCLT7ZycwHUEnleia&#10;HgQEhqMXIPjwicC1kpRcBkfny/6EXQYxwNcPF0dpmQoVM7KJQ8VaDsC7rtdVZWtutvcn9QcpOfM7&#10;F842/0oPlb+ph/gnAq3bCYGEhw2FFTK+pfu5wsIJeg4ja5tw/QgB6z5GhkSmg+rAT7IDiADCkAGx&#10;5/xVn8ABR7Ag0NvEOjuENyIsfF73P0kk5+nLChzZDRRAuZ6hvjM4hDiTAq6AvR4QAoEJggU+hp5c&#10;H6AW8BduX93TgJde47Xr/u62EOiwcEBggB8wwvejwBBwBAAD/PjOXLrEd/2KrvGiz2cgBAT1vQH0&#10;+N75u+3vV6j6DQKAfP+Zcr7qR3iOkjUUpea1JvwVAAJ9uIYXLujYKd6T/utHBsLTpwbAz+4gMHju&#10;XX33O5gbUA/yBtqGADDaXwdA2oDA04SkT0afwH7/NhdG7oWXgEASRk6dPKX3M/ocDitAMEHvO8Rn&#10;ggNIpjMQCeDh7AFwhFsdrh8CwILAVoSFvU86id63g8GCQwOiZDDE7XPYmW0Ef+8h9hOA4fQBhmyv&#10;32QSZegjaEcQEJRwM9nm5GkBMBDIfgWEgkiO4T6ACYUBgKzvQVwf/rx/gl0P7lC3f28/bQPoeRtN&#10;DXdHAvzI8j52TMfMEHxlKrdwKAhkmDmHfQGxHqwR+jWg2b3L9QZDAJFQcYBgJFAkhElxjAwbt8uD&#10;ArziOFr2ebWdj5/HZH/tF8kdBWpAXoAg8AYotu21zZZY91YCYEBf7jM0zzaR0PEDw1aAVoRSASv6&#10;8blNUEao1iFZifArrhxOG6PYMOINYyyTYDM6tq1Z2D3bbN2+yW0zszs9zjAh3u0j2mdki2sS0sbQ&#10;eIwBTIb02M5thjaHfgV7BjlBIP39dugaDHs7BY6TAj+J6bbxtxP+dO1kG+t6OHaNScxwdBTi9sgi&#10;e3Y7QcQQ+Fu/9VvNz372MwsYZBmR5BHzP039VvOLX/zCIIgjWMkkJUAQiPz2h9+2y0AktQWBvJ/9&#10;/GfN7/7u7zZ/8S/+Rc9/+6OvdY6vms++SJfPTt/HWv5ExxEYat1XmgKEyMkmn39ieKQfIqHk6rsY&#10;UPiqeSD4qL59hHgr8xfRjhsTDiCgCAiy/pqdRRzGBwIf4DD2v2kgpP8gSSIx0oge7JLdNP3jp2/g&#10;Lfp6CaZwAJyle0lTzdsRECQWmKF4QOAmxIPED5Naz8NHD5Gf6p/z/2tpqfnL+mHxAyYfNHG82gfo&#10;7MLOBXqDin1bGMzjoGoDCsmMBQZvC17u0T8u+/4VCAJB9P8r+AsHL0q60MeQeUOgoLCSfLrh7WKU&#10;ElzGGpXEw9NpSoj10aMcrYQ2QsO4hlIA5v0WCmsbADAU68MlDDD09ElkFj98qvM9CyDEzQMGHz17&#10;0HYdAPIiyzicQWAQ0EPlDt6tBBKcQyAQpzDbwi28o9fwxK+jEkj6fQsNisBhhYl135CAhIBA2lx+&#10;xgCp+6qk7f9YD/X/98pK8zuXzjV3BXm4ikAhn5PDxRIgaPgjJCxVqNhuIQ4hAhbLGax1PSDEHbSq&#10;X2Gq5jtnMBS1ChMSgb++gDvB3gXuyxQweF4wCBBaCYd9EcYtt61TAF8rh4fTmTNMkekbIMfoJdev&#10;873mu9yJP3dcA2Fj/vCw/VXNI76XLFMJ4Mrlq/rOUoczQBDIu3KFP30hYBABmjh+dv14fXx/eT0S&#10;0Mf3i+9xAWbn6qeraIcrALBKQPEdvEjY+DuE8zkMgla6fta50359hkdBXIj5TsDdRm2/jtxnkT6J&#10;JIgIBAl1eXQDPUQMgaWCwCOCwFOn9HsTILkRCCLDYKpty3Ax7xluXj90TBsg3IfFYQgs2RHUvVN9&#10;CFGbWILSTbS7mMsGPwPcsRwbGhBkm6OG9upbyOd4ynXfIjSMM2oYdGhY0CgAxlUkuYTQMDp16l2P&#10;ugJI0y8yXMIAPITLZzB0n0GgLwGPcC7Ap7baFjAE+FoAJDNZ0wJHw2LCIKV9CtzLwQUIUZtpDAAC&#10;jMcONpsp1Lx1UxSNTvhqga0/b0gLIOzW9eYlA2Mq2gV3uHoAm+DMI3JIfYcx3MVOkeQB8BW4SYI1&#10;ALDa2Jcp52HeSRotLLJ9qrdtAGWApdu9/Fazdcc7BjBAbYIkEMNfwCAQSAgWl48w7oS0sm+P319C&#10;6vTt2zoiKBOAre5d9tjUOH+MvMIwhQ7pjuk4Otbk7A4DpcO90qiO7b5/2Z8P2Ku+h9bM5maCjGCJ&#10;eUvbevsxHUuizmJfO0a78YhrbOIR2nQ9ltrfqH+w/scqARjVR4uO9zEG7L3miR7Yv/jFzw2LAKFB&#10;ULAHrH3zLSVivrLj5zDvl582P/zRt84U/lYwSXiY/YBAHD/CwcBfAOAn7vdHqDcg7wttk86gITAK&#10;VIeL2AlHkNBy9DHEISRp5GM/ZG8nxAF5PHDdJ1BAx4P47p3bArnrXk92MIDnZQENIGhYxLExJAoI&#10;JUOQ9qPt9q1beihEKBigAzbpR+hQEA89/SBXxh8PCICM97SFPUsPDz9ELjTf6kf1X+qH8w/1w/FM&#10;PzIXDGvdtnw2bMuDpwCyADCOo+1q+5zSxgOmO0ZeE/skBBYg8nBDFFEG6tqRNCRed83HOsAvVGMx&#10;816VcAoJ/wJtlkFQsKdp9PWjqHe0FQQWAKKAwmiz4wfsSXG82jZDzLlNqXMGBX+CwIePBX8StSr7&#10;fUdfPH/RPH1KZvm9NhmG4QoZku/Rk0cOGRcMtmFigZ8h8YmkY3LtT548VZuO8bigkGmAoPsICq5b&#10;lTOo95D757aWcQldfFrbelSSdA3tJnpe625fb77Rn5S/o4fOvz1+vPmZYOXW7dsGvgDDcAErg7if&#10;RYzcZxBXMB1B2gyAdgwFeuUIXiVULCBC1WaxnBBId4KEQpy8VlfON5SQoWA04d4+BBYkFQAaCi3d&#10;l1KBIE7daxCYbmBfgFv8iUnQkgyAEt/J+l4wxRG0BH2oANC6MihgEOji+9gHQEsA2JddPuTvZbh+&#10;UTQ+vqtcU/RTTAgUtER4WUoIxFkbBr7v0msAKPD7wL8dfJ+HNAR61ne0bwR636cYm/xdO18UjfZw&#10;ccAEoV+Hg/tOYDiEhsD3eX++ww1M2EPD7e4nqHN22xTw4e71wsWoB364peXsBdSl0gV8HQAJ2wb0&#10;lTsICDrrOOEPUAM8CwBLp9897axpoC6KaHcgCGy9+y7vWQBg6IxBkPclrjGgzyBnIATiEgAT7lxL&#10;UIp+f7GtQ8haZ2CkDQjMdpJN2NYQS0KPrq/L5I4wPa6gBQBmmBgt7p5rtuT4vADcNsHdnJaPbtvS&#10;XN2xrflobKT52cRY88c7J5p/Or2z+cc7J5t/OLWz+ftTk82fSn9b+puTE80fTY43fzgx3vy+9Je0&#10;/V/R9K9KtP+x9F9q/78zNdH8PU3/XNM/k/65jvO3tO8vxkebV4KZGwKV4zs2N/OCw60Jcx3AldSm&#10;dYY8iRFHVgReq2srDcWUGfHD/fta6CtleZd34jgcE5hkCnyNCwBx0gCwbaOEdQPGEBnM9Ausod8O&#10;HNzfzO+eEixuc5iWvn6T0zuag4f2Nwu7dzXbBIQODU9saZZWFn2fMObzvv17dVyBpfv6UfZF8Kh9&#10;cfic4EHNQIEnx6y+ghH6zcziBFNcwjGyiOmXKI2MB/yN9hRAmPAn6IsEnJiiN1rXCCUc4EoBCwWI&#10;/sEVKHTiRy5+hD/IZWCDEiVXL1/UQ/Jhw3jAz5490QO3SsA8NeQBb59/yegjhIG/jpCwpt9Knv7o&#10;G0/tBAr8CjBDhInDGQwYJEzcgSHZxgAgQMLDFgBkPmDwuuEWoL2TWamE5hziFOywDa4W4Md+ziDW&#10;sWpbABEXkBAloWEeHMwzOgWhPRwCHkTsx7F4oNBOmx+A+cC4If1ID4J/oR/L39OPaoBbPiSZlwx9&#10;Br56qOnY6UDYvbhyJdxEreP4tLEcLkW0x37srx9xnyPgkHP5M+cz1nJ99oY64A4l4EXCRweCVr4H&#10;tNc+gBquH5DGe8gfiHIHHzNOcbqCMU7xo7ZvXcBgtEU7cBWAGJAYMFn9ClEBY18dDIYrSLILTiaw&#10;9+HLD62XL14OiCQY+j8+f/bc4fAHFUbGPaTvICCIQ0goWcsFily3ARIoTDB0OJk6hM6ivmXHsFzB&#10;gsIKHdPv0MsS0GhgBPi078OHvIedHjzgtXXC5fyDD95r/qV+7H/z4vvNPUEfoeJWgkKHjVPl/tW0&#10;+hCGAxiAaDAUFAJ35f5FCDhCt553rUD9Cclpty76ATKtfn8kIpX6QOh7Me/Huj8tQSDbAoKt24cE&#10;AFYux+9Ugpbk+xtoE8AyOgqOIuJ4OP1X3MdXIKvvh6dSuYQtIPY0AIkS5wJYSULBKQQAmWfa7xdI&#10;li99A+v3s4W/s9n/rweBAAuh5l9V/l3Q9xn4Ax5x1ABDJ51sJAHf6xoMM7cS2G2kYfirdoedBULV&#10;L5AEkepTFv0Ce26g5HCwgKecwO8CwV9ZgOKQBkAwxZ8Fw967gjjqHGp+wP1LACScDIgZ/BIYT505&#10;YfgrQKOUToSbI6y8kd4F6k4GCNaIKoBgJIsc1TYdNBYMkvwT0EkfwwBAg52AzteT64A/O36AaC63&#10;tQkBQMGeAVHzuH7hFEZfxHdxGu3+hSsL/B09fLD54PCB5p7A5dOD683P1teav762t/nzvSvNv11d&#10;bv7BrpnmhxOjzaXtW5uFrQKQzTh44Qbi9uHWkTm7unevAZdi0vThq4SR6stXzuA7m0IApfvfCdQq&#10;VFxA17qHmsa24eKxreFM2iLtks5u3dx8LqD5LwWS/0zA+Tc0/W1B40cCn0/X1po7+/c1HxxYbw7r&#10;9dE/1aNz6PM5oGct0NMHx7ffzuMXBOr8s4szzezCTLOwtKuZ3zPbTO7a0cwvqU0wt48RN3RPH9T7&#10;uO/AvsgMFoDRb3CMkiw4d+Phyu0RKFJAnLqSgJsLQyfMUYanTSg6dsSAyT5R109g52MwLxi0+/iO&#10;pgLCFgb1uSCAMPsR2jF0SJgEEG1DPUJpYtf2ZnRM8Ce1LqGmzJdYfiP+UQcI1BQFBAYs0A78GRLV&#10;DqQAfiHaQwbEIWCswsXteu3T/UgSEokf0HDRQvy4oxvXrjR3b9+I5BGA7wv6CH4R/QPVFskl4TzS&#10;RiIJjh0uH6Fh4A1IA8ocjgPqgD5Bip09QSDzAW7XBDS0ReIIEImrWCHhOK6gT+srYcTr9bBhGQij&#10;jT6HHl9Y8+xb4aPH751u/s/71pofnz7dXAbM9Dqv6wHmH3oehkjzfvi4TQ/ZfHhyrBYCDXn6Yc73&#10;yAAo0RGd9UCg+ytqWor3VRCoc/A6mfozVnu970ATIELINzKEo/4iU5I5eF/acieeD8AG0AC9GPHj&#10;zgDE0V6wV6BnJRB6m1577cs806fPnhrknjzVMbQuILLvCr4Ogm2Gs+afPX2WENjBH39IcAidES1Y&#10;dHY0AGj4C4ULCOThCt71NdDvlOvDGQxHkHCwXt/jJ34PHC62a5jgBxBqGlAoOYyse0r3R0Eh6+wU&#10;6n3kXgKevwsCve097Xs/dOfuteYvnj/b/M8H9jfPr1+KkUmqvyDZxFYth9xPUDIA6rtll7DCwwLB&#10;4VqB9OOrvnw1bxAEAJ0I0qlA0O4efQCHILCvcgQNUjWfriBZxO8TIrYjGKJvH84hYU/u2/hu6Y+W&#10;tj1/ocDvus/JcijWRa1E/Q7xO6P9vwsCyzF8zTkU+PUVf7r0WnktfKd8TURQdB6dw0M/Cvj8+8ZU&#10;4vcTqKvQ8jDsISCO/osbtZcq6/g7IfA79J8CAs8AoiSHvNsVjXZIOMOMh4fCwiRKkBXbhYM3kj7r&#10;X1W/IgQioK1A0DDItGCQdiBQgOh2tQF+9AF0Bq+Ai+sG2goA+xB4dkiuQZhJM0Cgs6f1/hQE9kEw&#10;spVDDiEn/OH+AXTORAZIgYQTWqe26A+o4+R2DvcCgTh+gCDt7tOXiSM6Ny7kFQHLHwrw/pelPc2/&#10;37NHsLfa3BX4nSIj+MhBXdehNiRsHTvUTE5NBJDZCQTMmAcEA/QoFXPqFONkdyL5Z0v22euACtiS&#10;3umW+ypIbMPIKcK+AX8dAPqYeVwDI7CY6wC6ldVV19ejQPlh6bgA8Nr6vuYvra40/5eVleb/sWep&#10;+ZN9+5r7R/W+CgiP6zPatiPcTruAEsc8fIQQvuB8Ax3RZ0jNvugLiLY2EzMR2gXUADOHeccBum0u&#10;f7S6tidAUYDnZI4xQr7v2Cmk/yChY+6T9f1rOh7hX+0vqCttH2cfkkDo44dDGU5gFJgOcW76AY5M&#10;AYraZ+LtZgcOIf0YcS45rmSQNAyGI0iIuB8ufqPcp3KFmC8wMwAK3FoQ5EdOEGcXEMBLxfaxX4Ef&#10;gOJl1jFVm+X9EwL5d6xp7eN5bdteU3tdeew8VgDl2eZ8bzmukS+qjqFjsQ6IakHKutiK/nuEiYFA&#10;HKRyBXHvmC/nzw9olukLBzBqm3IYKsxcsMcxPQoJoKgH1e/o9fy5bqCfnzqlH17+xee1aNs+uBnG&#10;PA1Qa7erqbZlzOJy+mr/gLzYpsY+9vY8VBMUAwBDnI99gc04F9vwL/39GLklR2tB1BN88fJZ81jQ&#10;BIwBT7wH5QbGWLzhrjLGM5AELDn0K1ALAGTfZ9o3HLSAvHAFEW0UAH/O0ICZgWswNFzFvs9fvGie&#10;Pn/uYxQscp6NANAQ2Ft+pHmO8xoE0k8QGQQ7seyxqAV+wCCvG6cw3EIdz/0M78fr0rUCx61rSv1E&#10;+gymwgEMEAT+gEfAz9nD5QSyXf7xCNHHUtfRwl/3upyBnADY9h/MvoIA318+e7r5hyeONT/74IyO&#10;A/QJZnrg1wfBFgKlChX34a/r56f7DOBLB7CFQjuAfQGMuucIDzsJhKnuLd2LG6kPgYa/XO4LaItw&#10;oL7LGT42BErcu8DiZX0PuZ9rfbtdwl9/H/+eCdRou6I/beUKtu5gDwAHQHAIAg2C/u7l9fNd8u8T&#10;AFK/j/UbF79zXbJLgq2XeW3ah/0kgA84i9/ZEA7o+TPvNrd1jCcCjVcnjzU/0kPsL0p/dPxE8yd6&#10;sP2jw0eaf3HwkCML/1wg9k+lf3TocPMP1c70n2n5n2vdvzhwsPnfa/pnav9b+k36q8eO6zgnmx/p&#10;wfjp6feapwKTO7qei4KzDSFQ181rIaRtN9D94U7a9Yqh4w4ZBEuvQyDv0a8Jfn39ihBIeRwPk2e4&#10;OxHzBYQFfziA5f4xhrK2PfHuCYOa+/0J7PoA+H2KfSgDo/eE9wUYJDycMAYkn9DnVSBYMEgha8Yx&#10;Bu6AQa4n9o+i3eEQJgTqe31cYFjD0wGDuIGnT51onh050PzxvrXmHwj4/oZg59v9+5sL+pxx/8o1&#10;tHIs5EoScShYbf1w8M7pSYMZ4wdv3ba5GZ8ca9YPrDkkzfo+/A3riCBqSvu7714BHNAG7AGRHHfr&#10;Zo8ZHPCX0jb0P6RIM8PGtfsm+KGCSUMbfQk13T66tdm7b68hFMcZ2D4ADA5ov8HPEsxdOn6y+Ur3&#10;/1/ff6D5+/vWmz+VPtHyWWexd9BHAe+ZhQlBHKNxAH1Zsw/nDwnscOqqXl/AX4AcLt/+g2vaLgAQ&#10;cJyY2uFto56ftpOAQvrzLa8u6nUs+7hRz48EFI5F6Dcg0ALwDJrU/mM7oBCwDFfQfRXLOSRcrOsG&#10;NoFE3EFGD/F4zwl/nSM40rxR7pwLE+sfbf0AtaEXzwcc2gmUBvuVBYCxDT98HdB1P4Iofhj54uQy&#10;0/ynzDI/irF9hIFo58ee88QPbZy3oNA/6tWW83F93Q+xX1teh69T+w1eW8xzLYgfOF9fC6f6wpK9&#10;p+thXR0zQuDxXgFcNXrIRV3ni/Pnmj/Vj8BP9WUGFA1trOPhZ/hKyBOAhWOnfRPOeI9x5mL7AD7v&#10;o3agL+AvALCmLvuieUNgtvM6A/Q4V4AhyxyXqee1HecqJ7A/ZF8o5oFDinAz4giwVgLiSOIAlBi9&#10;5bmADRB8LmBj2iq3r+Xan/YCQSASBSh24lj04+PYT7UMAHpZ7RUq7ruCwBJTw6KO/TCXY0SSB+4K&#10;gOPZOoCPO3mMZIEhIeHHzx628Adwcm0OCT/V6/VyiHCxQS7D5pFpHC6inT+tq8SSKElzuw0Z39e2&#10;LnWkPxb80bglAAzd0Dque9AJZD/6CpJIAgg665gSNPRrxfXrDVv3e3oQ/ikPiMsXvWz11hMWJrmk&#10;EkzIOm4zf7Pf30DmL8Wj0YAbmJDYwmHAn6ExBQhyT16/fkPzcR/6XhxStOk+5F6UCg7b5d58iExg&#10;QZP3071uR1BQqO8Cf8yYj/1YF8cD9G7oOhDXM6geDA5rCAxRfK85rs7P9fAbpO9Q/Snuq7KO++K3&#10;zr93+m259u6p5pF+Lz4TLPx1Pbj+7dpa8z/s3dv8qQDuM8FF9YeMuokBkcBhtBMmRiQsUMaG73u4&#10;fwO6gPi+dxp0BTtdErB9e/JU848Elv+ToOJfCyr+mh6wn+kaH5w83lzW79ppwcq7mp5QW4Q+AwIp&#10;FVM1AhGh0oJASxDY1yDoZXsC4/dv+7oCAE83p88JCgx2BYASbmAP/BwmVlsfEIdhclgbAWBfHiYw&#10;IQ44DlcwEkYQYBiFrCs0LAgU3JG0UaFktqGwNyHhKlXjfona/13ptt7Tv6x75N/pc/nb+lzuanu7&#10;jjiEWZ7G8HdYYmrIy2mqhUCp1hccAnpTM5PRJ9GAGg4j1xIOILD7/Vqcn3ffvG1S5/S902wV/G3d&#10;utVtJfrsAZtbt2/22LqbnQASmcLR1w8YHHT/cLQO6D04eOiA7j29d7qu0nHBXK1DAF1/fSfaO13X&#10;cf5QYPjfrK42v7e02Byf2t7MzmxvJndtT7AiU1hTQRewRQg4wr+9NsHe+OwWA2AlchjmBGtsbxE2&#10;NsgJ1DR1rcCd0tQm1xlkSr9A9z/U+XADt4y8ZSfQcOc2nXNMgGcBgWwLGIbDGO1q07kdGtY6agNu&#10;Z9+Rbc3y8p4Y7zkFEL4xDEMADwJ4Cu7svCVgAVP8uLGM4sduEKoMgtlucMq6XKUWArUtzl2AIfPd&#10;D6R/1Ax4+kHPKecr4OMHLxzCuC7Dn68/jsUx49icP66zluP8cS3+UVU7ivPWftqG6/VxAkrjOrtj&#10;GAS1DdfzV/Uj/rf1A3iT945js573S9sUVA6+fk3dTltsx3UyLqnPxbUwn9P2+qSqKRZDU8U6H8/X&#10;llKb27kev8ae8pjsW8fycfP4bON2Hb90Wv/q+eH3OTXv5VTtw5Tzxr4cs1Odh6n3b6d1Dm3HNhy/&#10;bZP04xrn0j/k/Kdd5+a49P8qCAwA7NS1C6pw1Jw4IhA0FEoGQS1TGkei/yrgV8DKGNdOMpEILfcB&#10;sIXAFC6gM6sFf4BfLUdySYChXUG1PxSk1rXgruIuR//SCA3ThaEPgIToySR238FMIgEALYfne5CX&#10;oEfbE4Hbn+lB8YcCBcPe7WvZb1Dwl/0Eq/9gZPymWiBMCCzgyxFD7AamOwgYetqDP0S28PUbNwyB&#10;BX8WMLihS9jBXs1v5BCGOtcPiMOZ77eV7BoKBAG2QQgU8A1rGP5KQwCIO1j9AgsE67fJv3n+7sd3&#10;GlX49+m7p5u/pwf3/3Npqfmv9BD/q3rofyp4eCjouXle79nFywagcAk7AX9t4WzaDIT6fmoaySJM&#10;Yx3LNfIK7iK/A16vZcTv1kbgF+rcv43Eb8glffduCXBeHjnS/FW9lv92ZaX5X/V6fl/gesFFogkF&#10;H8qC0Qf9He0D4Ebw1tcw8P06AAj8UTQaGfyAwDMnAvgy9Mt8v85guYNA3DD0vaazJT7jTn0Q5Det&#10;YJDfys4ZPNnCIMkkHQgCTn14DAfRfQUFYS+OHGj+x+Xl5p+srzdPTxxvLvGbyeerP3hsW+HmDvxw&#10;X7kX9LnrD8Tx48c7AOzBYJsYkm5huIJRKoYyNF0fw18d/koLCwvN2OiI3b8IJW8SEG5ttm3baocR&#10;N3By50SzfmCfw88MyYZjhxZ2z0douaCPUK0h8u1m1+y0Cxy7FqUA74T+qLwOd6cNhge0zVGD968G&#10;gYihAl3eRfA3JWg6NLGl+d3p8ea/13lv7GS4N0Gd2umXR7IHy4R3ATPD3hSZvWTuZkkXtbsPH+u1&#10;jBM4PT9uwPMxxt42QG7Z8ZbWazv348O5e8fb4yRGKBgnL0PEglHa4rjA3jvuj4gb6eMJLDlf1BKM&#10;0UI43jbAUefFQZyeHbfDC/xVP8E3gBJDm34gBgDIUBEqeAkgG3Thar46R4fj1k0Njrk/xwzYCcVx&#10;+QLVOWjL9bk97VwPIdeHLjXCA/ye/s3qBxhX0D++Z/XDfNHzBYSlALU4HrX34jwcm9cYMnT1lhHb&#10;xzXEPC5DvCdan+039CP3dw4ebH4uALysH8l4TXH9ntZ87edp9z4X7BZAsTwgtXfL/ACkdF7amK8p&#10;akGO1yN1r7V/3jhfZPvV9t0+1YZ8/FSdw9L5C+BCtY6+NPHauvPEe1vL3oZzpmpfX4cUrzOg0OIB&#10;x7KnMe9SFb1r4A8BYFdh5nIH6W/oPocJg7iBpXIJHz3Vsu4rw+G9zPwlJP1M+z9/2Dx9/tTOo+FQ&#10;IDgswsLsX5nGhJNxBA2EuH0kmCQEsp7xrqO0zBNdg65LMGoYdEJNwWCo+gbepX9rhpcjieRGl6gj&#10;dX01e0pABAjvXb/c/MG595o/18Pj0c0oTm1VAom2qTIwzhJOGOy3WVcEdOkGFvwVMIaoJXhR5yWh&#10;6q7DruFYh6IIO9m4BZR9AYgdFL4GinzfS+5zWCKjF1cwHMFyBYG/gMlsk7iemzeyTmPp+8BQeh0M&#10;AUEyh8N1x9F3dEK/PYAg3/crut9/qgfw3xcQ/dnRY81v66F8++Ilw5T7BQoKox4fv6Wd2u+Mv6v6&#10;LiDd9243+OkPnY7v/oIJjQWAAYXx3WkziSV+h3ACXevP37f4zhgUtW7AEZQC+goMO/k7zP7+UxaA&#10;4wxhQEI6pwfvT3CoBIZ/Y+9q86Eg8ZwertQhjMLUCYM99UGOofYMfRtsZyUQDrbFfqcFfiXqCgKE&#10;lBUqh86wlxCISPjwev029q+hlaBvWBuCIerB4VnATr9R/nMsqPNvFO83y/7NIqNU1yKAi9+9+p1l&#10;/cnmmd7PP1nf1/yRAOnpsYPNmVPHdExtx0gt2gfHsM1AlgIC6ZdJJjL3AWBZOmOn1vBXKiDcQOX+&#10;VR9DALBGPPl1ND8314yMbDO44f6N7NjRbN+2zRAYbuAWQ+ABgRxZsq0SBPcs7xaYbDME4hAurywb&#10;Vg/qT0Vln9OfzjCn1zws3gfeF0LwFareSOzPiDa7Fnc2E3OM6AG8bXL4lxIsQBjlXmifEPydmN7R&#10;fDsz3vze1FhzaWq7gYttCPEa/igXs2u7IdBOoGv8hUMYQ7xROob6fREKdjhXUxw8wrcOAwsE2R9g&#10;AyKBS7t5U7HOTqC2D9jbHK4hLl+6glGaRm06B2FjnEFvq+Mwcgj9GEnm6SeGIEEgoMKNHuBi6UfI&#10;KogYUMFNQKBBEPgy+IXimLFd7WMoY5ts40elD5hdW0HDsPiB7IAiICfOUeenc/YlHADNk6BBiRuc&#10;FRJFeMCicoF4+LKOB7CzXenXxZQEh3t39WN/VQ+BSKLgNTpMy8NF5/9CP/D/N/79qo1zs75eb6mD&#10;UL0uX3dAJVNeQ4Eh4hgkfnCcei/4wfV+msbr5eEQ21d4uu+0cU4fu32vGM+0995qGXD1sfI47fKQ&#10;7Nz5gRLyQ8Y/VnyB+MGKH7b+j9ugAtp8jTpe7VvH8sMkl7vj8INJ20bH1XLvnzXyj6zbThkCWugD&#10;4p5EH0WHhVPhCD6Mz98uXOgxmcfZ9khgaBB8LkB8ovWaBwjJCv5OCExXkPA50FcwGK4g4eJYvi8I&#10;LPhrlW5luZOWzhnJStyv9Fd96OLbTjKhT2Gv5Mz3QqDkMLDkIeruRvkZoO/f6x/1jy68Lwi66tAw&#10;xazv3eW8ArcsD1PgF2FgiaQRwEdTwMvL5RwmMN6+xXXrWiWAqd9t4ZbWIba5deu21YLgRYHGAPD1&#10;5q2Av3ICWTYAGvICBKNGYUngZzew9ikovPA6BCYIbgSAll7HsEsYfQUBMZ1X13pL3/MvdE/+HwRB&#10;/+zAgeaO7m++j5Sfea3kjBS/ASFeK+9PfWf9fZGAMX7v4ru3sfx7qPMwPwiA3fIw5JX4rvG9Ilzd&#10;by8IHFbBCGVHEOHLyg4GAisUXG4gztQjrf8/7ltv/o2A8IkA4aqgaSOI+6UAiDaAQPoF4vy9d05g&#10;ihN4Rtf33km/J32o4/0pCOy3h7rnVvf8+jXUcwKRn1U6H2H6AGYiF72pPhN/fnr/z5083nyp9+6/&#10;X11tfnH4kF4fv83vOQRM6NrlazKk7AQcQ18nXK8Cvu8ShauPAHobgWAuGwCHtBHg/Sqam51ttu4Q&#10;9BBqJOS4fXtA4FYgsLTFBYtJuKD/HYBXEGgJCilYPQx4hw4fae+zjSBwI9j7Pu0/tK+ZnN/eTMwK&#10;jnDyZqj9F24fJVioAUjpF8YKdq2/hKrtArZLO7c1/6f5mebp9EgzJ1gkA5hQLfuPScAfYFeuHTUA&#10;3SdQIIdrR6gXJxDwbMPEk+ECjs9qOUGQEDFt5QgSPuY8IxM4gNubbSMcTxCJ8zei7XYwr/dY0woF&#10;RwHryBA2BEqRJNKDwFAHDPyADULg4PoCmYCyaHNnbffXCyCrf7eGo1TBGmqhSW39H8U6Xii2KScL&#10;sW9ADF+Y/jTDr5wjz1P/1A13eqA6CUQPWsKDhAvJZiXrl5Ac2cTA4X1Nb+oByj99P3jOnxck3mie&#10;CBL/WD/Of6h/V9d5DXn9JJIAmWQIx9B0Vw2VZBG6VIXacRFjqDkeinpguk/RBW/Pe8g1A5lsByji&#10;cAJouK7AYSWyhKLcBfJyPmiZ5/j+IdMxOD5tPAzjvT/nItYUy+b94fi8ZwDasGj/gNEcNN+CmVRQ&#10;V8BmOEsZ5nK7PsCxHT94fSAs0RYPtFj2tvnwKnk5j90/T1xDnZ8f2Xf9ufYzjC2cwXIHJfcNLOBK&#10;9Yede0Tix7Mox9IXoOcw8XdAIAI+GXnFbqAgkP6HXE/1cXwNAqVHFaq24g8Kbb5P888KDrjL0ACC&#10;NSwdIFgQWKHhgRCx4KUA8E6EkAMCtU4geP/6leaP9b79NX2nHgn+SEgBBK17Op/aGK0lHMCAwEtA&#10;YIIbU68TAN64qWsS+KGCQICPMi1AVgHgMASGbmm7KLaOop9dOIF9BRwK8FC6gB30FQiiwXX98DDr&#10;N4RA9F2OYEJgHwRxAn+u+/Kf6gH+M8Ef43fHb90gTJBEshEEVpYwImxrcEj464ss4Ph+lOJ7wroW&#10;9FLAXMERIBf9AEN9yPtl2ggAEb8hZwSCjHyCG09iCGASNegEgnqYIyAwkkQIBzMMXucEPhOU/K7A&#10;5Z8cPNi81Ouo6/2VtAEEnj6j3xiBHwBY8njRQ6AHrJ3SvQ6kDa8b+My03fe6fn3pWMMAWAK+/Pto&#10;N7An3Ss4evTn++v6I/ZEgPZB/saxnt9JJ9ycELCeFPj1XL/QUa1jXGL9Nvf6Fv4yHTkWiSQlEkwK&#10;AMP5S2WNwo3g7lfV/PxcMzY22ozs2N6qcwIDAAsCuzCyXregDrAtEDx4SBD4HW5fv70Pdb+O2JdM&#10;4d3Lc4LAbQI33D+yfgkJd6N1MHIHjhzDvxniNA/gBZQJ2Ca2NEemdzRfzYw1v79rQvsAXgJFwrCC&#10;PdcCTACkELTdPM3T18+unoDOQDj5tsHPGb3afnpxtFlcZuziZc2POKyLY+gEER0jkla2+liAqeXz&#10;aH/XHMRdZNi6d5qZ+dFmZnaqGSsAJDEEAYVAYMBaD8xa8YUI0CkoC2hjmZs9ICLgLIAQsS4gLI4b&#10;X7DeMTVlfX3x2m18rv55Yts4V5yjZCg0gHbXUP+iq41+iN3x05XLKW08THASrl277MzM62RL6kFH&#10;WDkUEIj++OiR5k+PHzcwAnzXKO2i49tp07l4eOEc8nDwSCQ6FmUkgGIDnx5AANgVtTG03EW1k1BS&#10;r9fnURviGrkujstr4FoZrq7AzzDJVA9YOqhzfMOgju/Xqver3IUYCi8K3AKT9d7UZxUQFjBWkBZu&#10;Jevf87WF9Bnk+92HOuYL3GiL5YCz/nyBWj9EUufuP9zqeN0xevIx+up+XJ1Rl2JbSv0AZSSUlDtY&#10;KkfQfwQ0DZcwAOzR04fN0xfAmdqAsiFYrGSRVs9JHAnAq36EiJFWcO9wBwchcWM5XN2DwOjDyDwh&#10;av64xJ8U+hOSVOLQMNnC+rOBm10waHew5xC6QDUAKAGCtR4YJPmk9E/0g/i39fkCfwPqg6F066b+&#10;3OjeszOYEAhsApB3BI2vqQeFfQGCfQFh3Mfcs5UQZdcxz9NJ97WmHfB1cqFqiQxrfzd0nQZL1uW0&#10;km8AwWFtBITDUPiNftP+AZ3IT73bXONPV56D76+7yeRvWqn6EA5oyB0E2Px9638vpQr78jsK9PUh&#10;0fP6vrAP56l2vktsv2FyyJAuGA430sZw+D7nMgCecnkYu1O4UYSEpUgGCQB0AWkJl5D+cMBWOIyd&#10;Lqnt72qbv6VtXgpmKgv5u/om9uGP0DZD8BkAzwqezknvC/L0W9XfbkA630Z6HQolQd6wNgTB75JB&#10;MD4nnNkP3j3Z/Fiv9R8I/J4Dcnr/IsM6k0GYBxBx/bRuGPxQ9SP8VTUMgmQXA4MkkHQwCPhpmhnH&#10;x0/quvRbcPo0v/O/jjoIRDsnJ5vRkRH3DWS6QyC4TSDYOYFbDYHD+5XeLSWw/fpi3432f719z/Ki&#10;oQ+5rIrAaWJ6RDBIRu92QaBgaZLQMG4aEIebtzUAcGarQW1xed5tHGNVEPZHMxPNc+23W8cD2hzu&#10;BfYEklaGbwFDABNnj7Aw4V3gcishXcHgnpU513Y8cvhAc/DAejMtyCSDGBAl5BwJJNHXjykZwDh+&#10;BsKEQ6B23/qqPuujAkCgL8PBzDs0PBJOIPBQsAQEFCgVVBQMsI4fHeb54bJbKPlHL2ENePH2/tEI&#10;iAkgLKeQLxrHCMAbEPv35rsf1YDCuo7axhDlfUJcU6mFnASL2i9eT1wr0AXYPSRjVA/d6uzN+Sgx&#10;8y8P7G++1RfTr7tVnhfpPLxXFcZlFBGgCxDEAWQ0Eh5IOHVMPa/jM9oAx+GhB8jxMLGTp2k5qvG+&#10;Rv2xeP3M8y+fHzV+wOI95NhAa7+vZr3HBVdsx/G5Xv7N87DgPWo/W50r3rP44ap5h4ZTcayAvQ7c&#10;OmDrIHBYBXG4dfFvePAfMvvG/i2M1rmkOHfvONouQDLbmO9BIW2sB8jDfXtsACtn0C5hOoMxDSjE&#10;/aMMDM5d3y3kGIwygoYhkGOwDdv3IRBxTs7FepzEJzpXhJ5xB4cgUNfg69BxClAdoqav4T0BJbqL&#10;W4fDFv0Fb9/p+g620FcgmPOGvwQ/u4EScNcHwBLtf1n31r86cbK5D/RpGbgbcAhZvhMC0mr9fxQE&#10;3g4BSH0IZPQSO5C6twE7Xiffq0Eo1Lb0UUwQZL3D6FKNP+33KOHveyGwB36trl1vHly+0vw3hw41&#10;/7uTp5obukY7gppSH9R/wnTNhkD/tuX3T9899BoE5gglfQgsGQL5Tmr/vlPo/n8S3+f6LvLbVt9t&#10;4A/Iqe8J8m+bgO7iRSAVdfD3HwyB+p3g+0ufNCciWAGAzMdQccxHyK6GjgNgAKONwK50U+v/2cFD&#10;zd86fMQhYyCvfuta0TYksqMBQSCQzODXwK8vwd1G+s8FgecEYg8EwP8fwc5LwXL8PuKgFvjpT6td&#10;v+jn11cf/hBt9DfcCPa+S8MQCKwZ+oDADAcDfmT+Uq7Geg3uhrUxtA3LEJgAOLojQsKo3y+Q8PD6&#10;+j5d28bH+D71Ie4/Vst7d4fjJ8ADmMaAqPFtBiu7bII6RhBh2e7gdIzOgYuIVvYuGeLoD8h6wMx9&#10;C3XMo5Pbmv/r7ExzVOBGORj3ARwllBt9CTkmoi8fEOh+gDo+8Ea/xKXVueYQiTACQKb719eaPUu6&#10;3vHRVgF1Am47fOHyAdgk/kwKZOcXdxkAowvBkWZ9/76AvxIQOPzvtYCDH7OatwwMKcALJQwZ/jwF&#10;wGKefQowatsqT4JTVbAzKL6w+nIW0Oh64pyxf4lzlPrL3TZ1rdHOj2ZcW4BrQVydK5y4cMvu6Dr+&#10;RD92v6/lR3qIuL+gHij3KAHCKBk8WG7ykGC4ORwMfjjP2+0zJOp1F9DxkODBRpv723ENeS0BkziT&#10;4Uoa5tgngdDH0P64eLgNHIP3ze6eO6bH8dk3PkOOxTH770P3XtR75DJA5wLUuRbWxXXE++Xj6L2P&#10;h0lca/fQKfjrBIwVGNZDivlqD1gbBrZQ38EDDL1e23Xn6tQeo388TetYg2Js0bMCmXsuLUOfvnLj&#10;ADQcQly8cgddC/Fl1DW0qwfACfCGwS6GnsMBjPI2HKOcRfYDCjkGJXP6EAjUVeIJcPfUYeROFJw2&#10;JLYwGGBZAAj81UgswE1ATtybvEaOG8P6hW6mCBmjO3e1nc5vsOxlHfdVMPhE8PaHuvf/VPfKU8FZ&#10;6wqmNgJDw+EG2hAMUQFhbxlg6sochQCuO7qGVnr9DN0YIWrBjL4zFZq+eu2ygC/7/uZ75PcJYB7S&#10;MBRuBIZ/pgf03xH4fSxgGobDCA2H88/3kO/uIAjG74rDx3pdwxoAw576UMhvsb973yPOwRQQBOzq&#10;u17rgbeCyGENQ+Ev07mz/DnT901/4k6c6CCFB0uBYMDgIS+z7j09sDuQxDH95fpE330Sav6aQGjQ&#10;HeT97euCkztI8mC0mYF1gr5hbQiGSND3nTDY04awt4GuC6b+4MjR5i8dOtx8INjzb6N/0+J36TT9&#10;KoFAYBCQ0Ou0ehBIP0ASSHAFoy0ymH8VbQSEJaCHZAhA8ITub8BuMJmkrw4gf11N7dzZjI8JUkYF&#10;KekEVt/AgkC0b9/6hvt30nNA91BfG0GhlVBHpq+X/Wx6L54teibEM6Nrp63WLeyZa8gKHhc0RV87&#10;QaEgDlADDidnRjxU3BGBs8v/DGn3ypwhcHJue4RzBYIuKp0hZkLKjya3Nz+fmWyWxwnRAoLh4kW/&#10;PUFhOnw7sh/f9Oxoc1Qgd+TIwebwIQGg4C203swvzDVjEwGA4xNjWp43+K0srzTLy8uW/5D5u3k0&#10;5vOPGn/Q1tfXm5ld0y08vmH4yh+t7keMf24sM59wMaT4wQnQ6INHwU1/fYFgARlqIUjnGoTQUJw/&#10;rquuKbZ9/RpquQ+C3bnq33OoAxtAI8S2F9X29w8caH6mHy9+0Hn48lAnDEfm5r17WdctYbCSSABB&#10;HgiAGiFkQsS8Z4S3HDrWOo4H1AFr3k4PjupD+P9l7r+6blmy80ysfojg6pyz/efd8t7bb33ebe/d&#10;2WefqgIKoIEnABYc4UiYAgEUCbCKBiAIkgBItjTUPaghsbup7kGppRtd6EZjSD8i9D5zZqyV39pr&#10;nzpAAc2+mCN9ZmRkRsST75wROZ2mbAaRNIYe28c827hPixGkAdR5WZ7li08v5f3U0utcveS5UbHz&#10;66v4LEi/Q5cDFdN0XmGel/4crSOKrQfWfFsa3uyYBNwc0PycZswny15B+nZX9VifHG/p8TQ5cM7O&#10;GdfH/S8ty+jcA4y523bmFo4qobmLXwreXstYLzOVMDH2c0jz/Vnn5/AxCzmnuZbjvpxX8zGWMCqK&#10;8Vjm34HAlwCjxwd6jKBgLeksAvjETk2ubrnZOZ+Tfp332XOL37tnruF7phICkd77+LJ57OG7llYF&#10;o/2a3qdvqVJ9JlCbh8B3LcLqbN0l8EtbhMAE7FhH/Gx0CUcDuIjjvWRcQ1P+6kOYBGohcbko+tHS&#10;IPj5IfBu+CGBxbd6/fBWkGTqIDYHgJjFCApGrXMIEKq0AjAR/mJ9+p1BIPWZypbVVZct1l/RKLeA&#10;3dQtjFm5mS0fKX2XIfB9tgAAiQUk9hovgqBrOOglLmFXGGIjY8OUyHADo2ahXs2PT3jZjt8xg0E9&#10;hxMB2g/p3ft6qx2eCm4uQV5iu/xHWYD2+YAvaUu0f9oWAd9fRgl8IQD5HTWwP9GdjTnoAIgR76c6&#10;yT52yT9AmuFgknxMjHlzC2v7DAAFhZpfBHyfZYsgkEGw520xfH1ntrriEEjnkGhXrxAXeNklDIzY&#10;O61jFqcl9R4L3C6DIPX8ruWVQzNQ7XlncKftvJuAz7czfhPHL+JuCfaW1q+FjcxqyBa2rdMK5+oL&#10;2HnH2dc6PfHOd+idrY8hnpOuvba9bBB3DXgk7o8hXczd+5EpgDeWr4QbSx+Fo1tXwk8t3wgjzbsL&#10;113CfoyrgvRKzuXWVL5Uriy8omlKIMopVi6XQkVWLBQEfkBfTvtnDf4KrCvkrfy5+jf7UItl1e4b&#10;tR7T/Bf8C9aNAjgrZBSaCF7RZgDmoBcBzLelISO9jwPI5e22D5YcH2Nq4jW90KavH8+RNj+fn2O2&#10;bOtS2yP4xfn9RAmL9iuqwH5DGX1ABSsDWB1+PV0OcScJENKw0HDcTdQYVx+IK/RYPnczcyzQRiOB&#10;6yieB/UAJS8NfQCfxS/J/Hl4Q2KWPAemFlsoGLR1pM2mfu8xzyyvdO8xT9yolJIhfuKzjscqLzzg&#10;m3v2cQojjFHQHMoc1FiOhdLBb36e7W7uKtc5k7QBnezHueI+EdZm5vCHUfjSdhn6ZumYrYtpTM6l&#10;Y/x8bihzEdKiTYHulaaYwR2w5ooc22cmiEpi95iyLs4DUTYFzFAFtQ11DouxfkBjBEKGfZmHQE+T&#10;0sB1ExB0FRDwcVgCfphG+EtDIMa5gaS4/J1CIND3TDD3B8rnX1fjaCCYgrzLFiFwZu/AX7Q5dY91&#10;74dAncvsMgTOWwTlqUUIjHZ/BoTzAPjp2Xn4V6ogv6qPK2AwrQjOAyBGfKB3+nLl3pTApM6kjHlZ&#10;PEgUQ4HfnC0CQCwNgdHSrmGMWMF5CMTiujQIzi/jap6CoIAP+zwQiFEvcD5zYapRZDy7qRKohsUs&#10;aXBoWCiD0bX/XnsPEKYVwBPZ39S5/rRWm9Zd0SLgfS4I1Pv7beEvsQhxnwcCf1Dg8a1aPdwWtCza&#10;bnUj9ZPVa14XRQiM4BcNWLT9VHe5EugqINve1wnlffZfFQJXV8KtmzcEgjeskwiuYVMCr6SVwBkE&#10;Xj5e+TVv7wBg2sjb2AagBJK/3maQdxEEgaKh8halkH8K86cRjAGm6YADPLKPf9D4uwzc0aGIbfG9&#10;BgIZg9DgTxYhkGd0a1UgmfQStr920Et4hZg/egLj/v1i+ODK91gv3pWlD8Jvr9wMD2595G5g+1/w&#10;B2Ft80rivgX+iAeUNWuCQLd6rRrq9apBYKlUDMWiQ5+bK4FMZxDoiqBZBMA5Mwh0N20CCFP4oPB4&#10;hWaVG9CQVG7peWweOJjaemBkCmyJCZLMJYpp3lRCAQjHRCXPjo+QY+d3wJlZ6po6p8FjAjrzNlME&#10;ExBMrsH6N3pR/qBeDy809XW+T7qSJZ28iJ42vweuy3lIF7F/3hCo0bKYpPuqyABqT6e5iZO0Wl4n&#10;horAP4Yx//r155Cu5GK+R7t9ocYRWKSy1JRzxjzxPPK8ShvrOBfXZD6m364l0MVNHeM4Y0Wfhrk0&#10;4EUQtLzROsyUwFT+Wp5pam5n7pvr2bMg7xm2xpfZxn5UirhIcJdwLNcASu1a2sa8X4/CLhgkXdo2&#10;tZjOJE3ptMZtESBpeIAtdw371OHLXcERAgE2t9myQR9wZiagSkDw8hiEuFvd/TsFLMBPMGigZcqg&#10;wFDbX79mUGo3B0FXEJ8/957rHJcGKlMWdSzAE5XJqUI5B4XRIgymLaZ93mau4Vna00D4twQ0f6TK&#10;828Igp4kquAlEwjO22JYfFchJObPyxGgQzgEcHVu8XwRfi0PPsPSQJi2CIOuCrrRwQX7sq7zZ6oY&#10;f0TlKa67ZyYAjJYCwhkYJu5gIBC1PvXxRhmzMqcyaX8jMRCcswUAaCbom7d5KJxCoJW1xOJy2igP&#10;86byR12TjjX8vEYdQV1BmaMcejxb8iP8pHFxtcFdwUAO7v1oabif/QP5ZKG9C4juTv4x6mtd57Hq&#10;FHcRv8cWQeC07UhMsPftYPCSpX9Zt3cQfkBlgb+6PFW9Auy9Dxh5Vl4HUV+pHtI8gBLVqykAKm/Z&#10;l3oKgE6rgQaBdr5UOxpNwDdvMxj0du4z4wkFXu/agvW2P9MFNrfvxvpaWF66FW4JAk0RJFaN8QKv&#10;uBrodlkJfC8ALrAIgO/AIe5g5ZuZ5XFvCj5A0UDrAEBTD+fM1ul5oPLZu6z90+sjINq5eC5aF43t&#10;0aWfzW9Nlb1rDP2y5OYwGOMMXQFEIdzSth9bWwpfym2GYbdt6eYjqycI7BK32QYC66HVqIZGrRIa&#10;9YpAUFYth2qlHMoCwZKBYGIGgSklMKr1lM04r/uI4Rso94JAKjAKzww+DEiSdQ4RFByv3N5vFBZv&#10;+Fl2CJktR1CbQeG8WucQ5pDmLzAvCMez/E4hTq4Zr5++3iVLXSMun+k6f1Cvhb+jjIrbuIbty/WT&#10;tEzTk6QlXaGyLcKMHaup3V9yXWDHrmnXT86bXCuqjQ5Qfq5o9Aj2/HejUmQKYEYY5Nw0MoA75+F6&#10;7BOVRIzOIhdqoO5aRxXirbwivXPB0DXuvo7Pm3zkXmIHFy9oDk6LzN0a/rWFmctDlZuBod3T7L5c&#10;dfUGhPXsG1U6GhNeeAuUVmFj2b+UkfZ9UFUzzXvh7msfAaMqVDtmyKCrrv5xPY5nO8ao+v7l7dv5&#10;wjbTPEpRhEBiBm1w6EsAmJ6PywDaIoVwBlYRni5BoMGUK4AYy2kAjBBoZm5hvyYK4hQAowkE5wEQ&#10;WwSA2F8OAmeWhsBo/0AN6h/qWTCszOeHwBnMYu9AoMDK4+vehcC0C3ym6iWuXc2nIW+RRfAz+EMF&#10;lL0ScP07VYRfFdzM4E+At8jmANDtrpVHi81VWoEWr0cdBOOHtKn+CyBwIQBigrx34O8sZVqmrrM6&#10;RGUrAl+6/jhWWqzuZNulsrinuuTUyjrK3iLQe58xuDUQ6GXIyy0W1SrvJezmruCO7fsOBE7hzy0q&#10;gu8AIGbglzY+lGV6//5ufxB+t90JF4KzRRD4LgB6HWemY74t/EXYS62LUPdC9dd/XyyGc4FSev37&#10;DE8L9TPPgHqLOom6i7xzEGSsv+Qjln1Uh9o+yTYzQcdiNZJ2ZWZpJdDb08TmwS9tKXgzs/eFben5&#10;b2dxX7f1tdWwvCwIvHXT7eYNHzPQegn730OmEJhc97IaGM3z4/MYEEhMINCGuZrqf1WZQmCybR4A&#10;zQA55XMEPSCwp/Xsb4qflt8LgbYPsZzeZnm7OAj5QjZsbC3ZOIMYPXev2TzjCDL0zIdhM7Nkx+yp&#10;zPxxqRRe6xp9huppNfQOtAWXup6AsNWoWWwgSmANt7AAsFIuGwCiBhb1TkYQZD6+W6aG6twOftES&#10;ADRrJ0pgCiCoxCKEpCEBcwjROuZTFiEvgpAZ6xIzQAOUZHHfCE5sczjy7b7O1zNlfazg4rV8mlzf&#10;0jRLgylN0+OTZZ0/nus3m83wS7rxCHcRoiK0eQXrZtdOvdyelvjSq9AmL2CsZOM1/J64rqeFeTc/&#10;/9TsOgAS555dN8Khm1+bdZYHyTPBrNPIMSAIVKoB0DpvjNwuVaoy4uMuBIE8ayrl2HAxteesdBMf&#10;yPA3XiHNVDbgLa20pQugGSBosOVqHWnm/u1Z6XzEE5FG6+2se42/EuSefD2VrT+vPUbzn4xk/IVF&#10;963zcTxmebI71LzyRdeNEAj0TWyAVoygZwfKWBBiIaVyAGSBLAPABALTZiAmuJu3GQSmYFAAFdXA&#10;y1A1g0BzG8d5bfuYnsYpmwEhyqRfn/08rvCR4MtdyxigOG/zUBhtIRjafbxr/neS+Xt41wwGBX2/&#10;o7z/Hb2rU0DUunmLcZHzllYFMUAQdS2CYDSUtNh7+DIEJpZaFwHPwHEB+GHPdL5vCiC+pgb0oWDO&#10;17OPLIHBeVsEhgwjYzGJKkNRlZ/Vnxh1kteTlDOLIUzZIjC8ffEeOEx6FKcNJY/hUKb1RTIPWPFL&#10;O6CNsuT1psqyphh1Ztq1vNgcwueN4WHMU2BlTOWLjyw6iVC2THWYqYA0vJS9qPy9XwlMWWp9hMB5&#10;JdDNofBcYPfL3Z5gsK28ngfB5Dm8A4LvWhr04v+LL69zeyPA+GatHh4LNhZtT1sa1NzT4nWm1VOq&#10;nwxG1Ej7By7/FE7qWKvPHGRiI26mPLb2TOd7FwaTtiUBwcVAGE3viaAtbYuhbmbz+y+y+WPWV1cE&#10;gUsGgEuymzdvCgDfA4FJ+7bI0jBoIT56p0zdSox3DTgDuNiWNkQDgA0DdGgD7BwIELIIhBH8oqXz&#10;3CwuyyIIRgjkuq56C/5kUYGMNkvPQCDWCqVqIVynB/HSB+HW+lVbxznS6T/SOf5QIPe6Vg5NFMCU&#10;Kzh2DAECDQSrQOAM/qYQKKtUKpZeLELsrJdw59I9f2EGag5oDgURCt0sTiNZPzUVsqlpeQpjvKzJ&#10;udLnTS9PgZBtLMsikPmL6sCThiQHoqguaX+On57XoXB6XgMPv5YD1354qhfpnzbq4RO9CNN0zFty&#10;XjeHFNZbmpK0mKql+fiiekXr6WPgaqZ2LzpH+tx2Tlvv26b3lpgD0ex+sWl+TPebXTfe56zx8Uqf&#10;+6YSJU6J+EEqV9zVcbiaNBTGGBx7vsmzJK0GeQZ1rvzF6TtmwAWEsczUK7nZy+/LVslxzqQi9PNz&#10;rAPj3f1KeHKQC3fH2XA2zISjXibs9UthF0WP8yQFNxYYj50BBDknbhbGHaQixdVC4Xb1kMYK+DMA&#10;lNmfDrTNCkfH15EnqErmEk4A0KdpKASgIghqml6eA6eppcDPeuWmlMD3QaD3KI4wBlxdhqdFAIgt&#10;AkDsLwaBc+mXvRcCE/vx84vwL1VpfUWw9J1AIAZYoVC/HwLTNoO8RbCXhjt3794Pv6rG5E9U+dly&#10;VPQM6nz7bF2yPLW4X2Lax+ICSavgyAGQ8hTLIfDhH9JA1UIAFNxdtr8YBGKogpRtVL2Zaqh8mzPS&#10;QX3BoNTvAt8iWwCBjLVIPaa6zyAwKX+xsYyN8bSxUT5TbtOAd6ne+TY2Vf6mpmXB3bxF6PvzWi38&#10;iOqHuLwI9t5niyAubWeCp19WXfGLshPNv7NPAmZuLM+pg6qz+cgFBqn7gIMIgQ56+nilbaP+kpFv&#10;1FGmTCkvI4h4mzFnc+sWg9/M5mHtfbYI7D7bvE2Ktra2ElYEgQaCAkCLC7x2zdTAmTv4o28LgbQd&#10;vFPkF/lCOxPjTyPA8K5F4DJvEu0K+aw8nI5XqX16vfgbOW+TiPXjON7XNBDFZxLBLw2DvOeuBKIA&#10;OkSybqoCJpaGOk+3t3UxbdP1yTS2a7RHdAbptRrhq/Vq+PVyMRyKWVAAAUJiAaMSiNFBxJVAQNDd&#10;wAAgy8QL2mDj0ZIyypSPtRkgt8IXTH0xKJpZGuSo1KbglxTKd6CQig8IVOVnyo8d59PLlsAZL6/M&#10;rzeDuZiW9LG+Lx0MtJxsd6iKQOV/KyEd0y/AmJ7EflAP/Q/r9XBHBZJj/XgqNZ938+tbwZqmjes7&#10;tDmMza4Zwc1AbfriUphTxrLWT/edWnLtBcb2g71xuDMphdO9ph07b3bOeL1kynqUQVfSJlbxUoHT&#10;+xjXFQ3W/Bd5rHR9fERVoMpbP98Cm95PvGaU69OA51OHvNkyqp/lndLF8+PLmD8PoBByvqNhORz2&#10;82G3nQ9j2aSTD3udbNhPDFUQ9Y9zAX58WXFN8oqCFIdbwChMFDRAcTDg64wvQNzNVKpqnDRFwdjV&#10;cREQbX81bubS0j5psIuQRKzf9NlN3xl/d1EUAUIf5mUGVaYSppbNBIEA2idvPpnadBxCG3za1UCO&#10;5ZoRHJmf/1tJtEVgiM1DIeau7XftuQHiZYv/Lk7bPBR+Iij7c+X7jwpYDP5SkDgPhdFmQJi4kmUA&#10;lneauJgavXPnXcfYe8FwgT0SyOH6/THBwTwYvmsz0JtCYno+7qdlPqro8MWH1gxg0kDIuIX3PC5w&#10;oQkKsXlAnLd5KPwMm8Lg5zEB39Tetz5lwB/lMPZ0tcYMoNGzpww5BLoi6I0NvYO9HjKLQJiyWb7N&#10;WaL2XTbyNE7dIvTRk/gX1FAz8DTu4rg+bYsA8NvZHYHTfyqVwoWV+Tn4+7yW1PkeT+mhMNMPVTOv&#10;yxiXlvqNdcCMgyDw4VBCLNsluJyat1fpdYsA8C9qi2Hv89nGxrrHBN68YWMG0kHEOockg0ZjDBdT&#10;SyAw7fqNQ7i4jezevU739iQqWVF5nkKg5esMvKjjIyRSr/t5fB/fz4F8MQS69yi2KQZ4eh5x3+gC&#10;9uNnEAgsethSGgIBQK7l620qm22fLQN6jXpNcEaHkGYYNGrhnwvsnlfKoaF5thkEoggCgRYP6J1D&#10;rKdwhEAZ67kHBglPf5xFS99zMkQMbkAHpghfrLP5CEMyV54opA6B3gHCLQKXLSfgGGHMITHZJ4FE&#10;P188vzem6cbV3YWaJi/5bL32s3VARVLABBdWELTMPvE6XJNfFP2SHlIE1GjvXi85t6Zp13B6PRav&#10;6defBzRPywzQHM4umbZxbIRaP/fMHhxUw16vHPrNUuiZlW1KJeIg5deYP39cnhYmFRieIeOqoapE&#10;VdAtxt84/JGeGcjOjPPEqcOdnxsgjNdw0EvN2/Lsi4ttpI90G/RpG4qdvV/kKXnMs9vthYOuILCV&#10;C/1GNvTrsmQ60jrgcHfA2GMAoafBVUgaIxUi2XicTFWg/B+nuFUoBMSD+NdcNAr1BJdxcqx/xfHl&#10;TaVBLAbmBYf78jx2ix8D9j4kU9Sn2OkENQ93MXA4hT9ZBDu2L4LAN4LA18lQNoBjjCMEmFAFFwEg&#10;tggAsW8LgQK9mUL4rn0eCIz2O2o4/kiV4v+WIPD79d7/C1XYf0PAYe7dz4LACHtzZsPEvGOCuNve&#10;yx+V3T6upvWiG/Uk+34mAM7Z+yBwkc0DoJkgbpFdgrxoEfBMdV2wPjEbRUBlNdYv/sHn6jsfVq5e&#10;zJQGa3RtuWtl/68WAi9bGvKAv7+jRvYfqlFj8On0NmwR5H2W/XGtHn60P5guLwS891mMKTRL6mzL&#10;O9Wb1FfUTwksWD2kPKUtoT4zlTBZ7yDo03ehD/ts4JvM2wJg+ysZI1DAlrbNdUEgSuCSu4SnPYST&#10;ziHRcFlSt7pCF83bDXrykk/U1dTjVs9rOQ0ybnSmoA6nLneLHqr4LjI1QNM2N4eueQi0/RLoi2AX&#10;nwMW33NrQ3Q+9vX9vK2hPHBejPROLbkXS1+yPdowBYGkZ6B5OoQgWNAGddqt8Iny6X+fywkEUQMT&#10;EBRAW0xgCgRjD2HmGa/TIBAAVBpjXsVYQFvmnh0CBWcGRjMQMcUuLutlm1rcHi05LkIgywaAmBVS&#10;bY9m+7oZ/GE6R1yO0EmDyryfz5cNuBJzcEqATGmKChPbDIhopGVPlZn/nTLpAvhIzufXiudNG+AX&#10;ry9L37PsEvjJbF1qOYKZ7WfzbmybVp4pi9Bmypal/fK17k5Kod8qhW7jstm92bEOIjZPxQIU2bkp&#10;lKnlS9v8emmYs/kEcKZpZprkoa93i+dw8+2z880sXtOVwJHujVjOVP7qHnGbkzd2bp3P4/10XjUu&#10;k54qBkHfoJELvXoudGq50K5ieZvv1LKhKxvxj8th1woWat9wiMVCSIEk/o/CSQF2wGMdsEfB9QLi&#10;jdXUVEgo5BTmrgpKX/MGhhRG66lFkK4KUkvbrODzP1Kes7+LdN6IEPjJJ29tYGkHQnchM0g1IAiM&#10;zUOgu4b5E4kA7hWQ5v85BhqjLQJAbBEAYvMAiC0CQIdAT+dfFgKBvo8fPgz/UXnzA4KqzweBDoIA&#10;m4MQMCNw+UtBYDQBoEDvbws8/kjP+K3OE+HvO4NAOoNgmhfIRSWQcAL/wAJeHE4izMz2vWzz8OeG&#10;O/x/RQg0+IuWWjcHgZh/qOk9Vxk1ADTzXq6uNNDIUEa8/Jg6ovJEPfGXgcB3AXCRXYa8aG9V9zCc&#10;zN05EEwD3mfZA8HSv6o3wscjYv+Av2gJ4H0OmwGbTPVDFDS8DnaFawZ7DjhW95GnyboII24OgQtB&#10;bwHYYfxb+PPA3Ux1W2zTX7hhl2BtsQEma6srYWVl2SDQYwJvTP8jTCwgKiBWqZR1DCrZYjMRwfJs&#10;5lWaglXaOIflG14e1f8AmYxjHPpoEzgnbQXbEgDTPuQ1yzZNzpF2AU9tug7wc7BiPe++KYY6LsKc&#10;2VwaWcfU1OBkHwurYBtiRDxOhhBhY3C2GXgdYFO5Ul79N/l8OBH8GQAKDMk/XL/uAk7FBGre27ho&#10;DoPMe1s3A2hTAqOalwY2hzuHpWgOXilQSpkPKg3IoQTGL7XLimCEw6kiGC251vR6qfPO5rm2q4VT&#10;M3DzNMVtBlJa/hnd6K80m+FMBS5CGVP2j4pnhM6YjllaPR1x+/S8Ml/268aG39Jo8xR0twhoXNOv&#10;nwaq1HIKtKggACGOP9Ty8aAsEMQqiRqo+Xb18jUSGON4q2y0Pna4oALe3x2Eg7G7lCMMxmNmFdKs&#10;YPGC2nFcI0mnAZ+mZqljWR/P4QDoUxvSxZaTdTon53MoTApzYtNr25dSTINPB+1a6AoCAcBWNRvq&#10;xZ2pNUoZ2U5oVXYEhDuCRU3bDRUeQE+FESg084rUVL5knr8dsMy+0wKeslhYolmBVGEZajoQDPZV&#10;KA0OtW3AT96t0WuFZoOR3Zs2LAmK4KdvP/XBpAVc/IEEde/tJ28MAgG0t4LEaDMgTLuEURGTTiVM&#10;ZfO/rYs2/avJ54DD2ZiEl43BquctDYSfBYZYhMGPBWnf0HP/e2rMnwoEF1lUOM0EgQwDgxLoQ68I&#10;chIDzhbFDy4Cw/TYgz+rxvzPOt3wUMCXVgajzUPhe8HwvXYvPLC/Bl0I3gAtYucAm6SXq4HPAgic&#10;guRie1cxlAkEF9kiYFwIhu8zQd8iuwyHglytY7gr4gH9Q21WfilfXpZiAxNVQB/qAtCjkwrmPY3J&#10;l5TNQWG09PiE0d4Hgm6X5+kQ8j8IRn5AaUyD4CJLA+Bbgc4fqAy/0jS9HkvDYOxh/PmGmPH2yetk&#10;r4Op3xxAHBy8np1tAwQAEgdBAGOgbZchL9oisHufTX8Plzbd6yK7BH/RFkDfItvY2HAIXE4gMHEH&#10;X7t2LVyx8QLdygKZofa/BH8Ga0lboHeNNoK2wYAwaVfYFtW+CE7T5Qh4yjMTCJS/l+DMjplBuIHh&#10;1HzfuC22GUzNLaz33N91d696rB3tAG2OlwU/h5+L69vz1Lyl2czvIX0vMW1+bQamRq1reseQVsMU&#10;QNzBk3ot/IYA70sMFl0hHtBj/yIERlcw8xH0Zm1ZkmaZKZoGgR0fImYKQQZtPiCxgaGgiMGPI8QZ&#10;qBksJbCG6QX39WyfQROWPq+5HSMYvsds/+k1/JppaIz7+HUdCg3+pvO6pmDsp3WDv9VqhlMVqDRw&#10;OThFiPFC59AU4Y5zx3uj8CaAl5zfwEjGdlvHsck6M4OwyzDoY+M5oBk0kp7k+lOYUoNppuUIUg+P&#10;iuHR3mY47G6EXm0zNMubpgTiFh506tN7iufBjg8G4fZhI1xMSmG/Wwj9RiF0arJ6IQz7nelLd/ma&#10;btNtyfoIZ3H/CNHxuvHa8fh3LDlPPN7eDeWZjUu45+f3hsXP6bGC5LM/D9YZDA7UqJgSKOgrZ5QP&#10;GYFfViYwtKlbs7xjCmGvng2DZjYM27kw6iivegxaSwwTlYC7iaOx7K5gvrwi/MXGLG2ubFxaVuHB&#10;KOz2A30VpK6+qHoCRB/bSYVY7yAFjPXkJc/flMHnzw3GFkFg/C0dQAeYTSEwAUHUwPdC4BwAvh8C&#10;3wVA7K8KArHXArV/pmf8iyrzzwR574XARBkEAh2CgJnvDAJx//59vZtx+TuHwHtzxj+MBW13+I8w&#10;Q8AATjMIjGoWEOggJ2ibswhtBnTT9fP7/lVCoADPbLbusiqYtssQiFF2oxuY8pxusPzDyRuaaVmh&#10;bAzoHewAOIPAORPcLbJ3IXAe/twWQV3a/kG7E35ZZXbRtmgR8l6qvvrXtVq4vUd7cBkAscWA936b&#10;qYHeVsS6Pzb6U1gQbJg7mLrQ6k7VvdqejkVj378o8C2yRbD3PvuOIHB9PayueA9hYgNRAnEJTyEw&#10;UQJXtE+nAzilIDCxCEuxXfR0ebtEvjGd5iUwZ0DnZvCnZfZn+6X81jQNgHHeYDuavdcp8OM5xHlb&#10;9u2xzWA7ogLHWZtiz0/bVBZIhwkOlBErGx5mxHnY38qN1rHd26OBtR20KbhqcesCgq2mw2CvWgn/&#10;IJ8Pbwv5UAECzRWcxAWmLJZJrhVVejOdM7qEo00Hi3bQcosAZiBoUOgQlgYxpmmzcxhAeYPvMOXA&#10;BEwZMNqxyb6cX+dbBIcOfullHcc54vntvG7M2/W138/owXxTX3Lp/fyaDom2jqkd64XTIdLXTSGU&#10;62rK/Czu8fL9Tq9tpnVmqWvYlHMnpmuloZF1rib68tH+ODw4qYX7B4Vw1t8Ku80tAeBWaAsAW5Ut&#10;g0CUwZ5s2G8J+obh7HAYHp+WwsW4FPZ6gp6WQLFRDN160aZDQdD0GgnI+TxQHIGOL8oZvMWv/AiG&#10;XvAiFLqSaPBpx0UY1LKtm039nD5Pvtj9Jtf1sbM8P8y0zSrAiVeAFAQvzAODwFYZ0MuaAliXNQWD&#10;jZKvc4uAmAlt3MX1jKmDg2YmDFuZMGppvttUQfNYCyuQqcI7NSvsrE8V8OlUx6gQUWjMbQz06Vyj&#10;gbZruaeGj30MCmV9gbfty/VUEIFO9kNZxFASvZB7YSfOg0JOYcc4t38B1gUYZwKwZ6nYwctmbuR5&#10;i3A4Z6iMi8wVwsv2ecHQTCB4eTzC5+Hf9gfhF9WIL/xrSQoK+SNIhMC0AWfpuMFoi8CQc/ycGus/&#10;VV7P/jICIAoG52yRG3keCqcm6Ls0ZIype0qbgBD3NSDoSiBgI4hJjDjB97uD32MCuUum66QhL73+&#10;0n6JpfdNWxr+LlsCh4K/mRL4rlE+qUOtzlAZjXUEjW1syLBYVjDUlnSv44UQ+B57FwIX2yIwTNtj&#10;Qdg/bzTDVwQQiwAw2kPt9z+rIb3Q1NfN2qBoi8AQW+QqngFg0hZQvyV1I3XqDEpkggTqPu8kR50r&#10;uFHeRWBxuGHQ/Jn6lzYDJDufwIj6m3W2/jIAvs+sI8YiM+j6fDYPi1ubm6YE8g9h6xiSQKD/R9iH&#10;isEAwrZAfThEDUyZQJI2x8SEUT+M20XV5YREebvmIoNvjwrgNNYy5hnwDJRpHRahcQaPs/0d6nhv&#10;kzZAx0Ug9HPNPngiCEZhIIKWg50fz3TqbbJt/mE0m/q+zJsl6zETEFAB6SCidgB3MNNGXe2D1qEO&#10;dgWCf5zLhbvEA6YsDYH8Zo5z0baY21ftzCJr6txfsFgW+3r1TgIRgBwCAR4vBA6Erg4CQQY5ibHe&#10;1hn8OOj5Pr7fFI5wpcrisp9vdl2O8esn10oAEXdzTBP7WJo473TdQfiGbuY3BIBAT0xXBC1XBCME&#10;AWQRzBI4S+YjkEVDtbL0J9e0ayX35nkT7ze5P91/+vwOYG5eGbilr3d0MA5PTsvhzn4pnI0yYa+9&#10;FYb1rdAXAPaqmtZzSQEA8orh/v5WOBtshr3WZhi3RPwohCmjoDC0yvSe7T6oMCKwOZw5oLkLegZ2&#10;blMoTNZPATEx+3JN8tLPPzuW/EwvY9wzeUYesWzPP0Kgpnt7IwNEeh7Sa9jG1dI8yme3OlP8quVC&#10;KFTKIVephGy5EgrVashrPl8uh1o5Z0DIfm2zTOjUBIN0LmnuhN1OxmzSxbJhf1BQZeCDT6PeYQzS&#10;ORxQQAE8hz0r1FQMKvhD4go1vzvsWx4PVXjHWmak9zHHJq5j3MUGe7iPNT9IoA8oHGh5SEVCwdcy&#10;3f8ZKoFpV198XeJAML4AGzWr3NwdTE/jxSA4rwxG+68JgQaCAr5vqTL/phqbSxCYAkAMMPtOIfDL&#10;gp1/rwaF6V8nBGIMQs1vIi0uEAhM4gJj56vYC/8vCoGLAO5SLKAppHFbXJ6tm4e8z4wffI8tgkD7&#10;mFVZdTXL1X1T6tWQeuMYP5qSRjEx9v9MJTDJp3lbBHxRYU2vWwR+l0xAx19Gfl8N4XyMYLSnAqb/&#10;RQB4KqCbrWeeut5tMfwthr55M0FERp3ndZxDSBoCqVs9b1XXJmDDNlOrDEDe4w4GKDuV0K5X/G8S&#10;sv8tQCC9gw0CZUtLt8LSrVvTP4ek3cFTCBT0zZu5f1V32EcGf82oFUKrVgzNqgCnWlQ9Wbd8ctXP&#10;FbgpeMkc4jwkaDqf5Lfto2Xe0bg/88CYAZ2tm53LtlNfq26f2Qzc2GZgqPeMfaNreGraZtc3qJxt&#10;Y5m0mejBc07tb2qgQZxDoKmBiSJI55BmtRz+UzYTDlEDEwA09zCqYEHzWncZPmOaXQ1MmyDwWIWU&#10;Xwn5uHLn51Ri7s7Aogo2AzaWHdJONe8qYbRkHzvGoSlaBD/vJOCQhMVCEiEP8DPTeUgT6SPWg2W/&#10;nm9nffxd05/X6+FHRkM/h5YNEM0c2OJyGkJJh11f856OZMp+mrprMgKiAwvAY0Bjx0fATc5v6fd5&#10;P0diybKdZ2p74c5JLzw8KYU7B+VwZEpeIey2t8O4uRUGgsBhYyscDLfC6V4unMn2+7kwqm+HXmUz&#10;tEqboVmMthG6gqXRMBlLKgEzLF6PCiamf7ZN0wTSMJuPIJiAX1QDp/MoALbOoTCqhHFdPHcaKOO5&#10;SYd9QFjeUOEBmXzN+aDQ0VAbqNxsiBeDQO8UAtyVBYG5StUgMF+tCQB9PptAIZYpCRLpNaV96wJD&#10;A0KBZK+RCX3ZQEA4Uj7vdrbDRLbX2dKy1utrk1/1WIG2TiTI/zF4tqnCKZAjBpDCpH2Q6RuNhn1x&#10;UWCnlYPAz7/s5goby7aO8Zmael59m+ffkL6vf5VhbOcrjfNjdb3frgq6S4BljMaEzhwLlUDZXwcE&#10;vtuh5LMhEPt7arAZRmYKgdbhZWb8RYTe1fMgCIR9Hgh8Joj7lhqEX1aD/DgFgH89EHgv8O/we/fu&#10;COhuK52AE25TYEf1kT7qDg+8Q8RfBQSmAS0NhOn1UxOwmc2tjzB3eqx6aDLwWOGJ15dp2HufEsh+&#10;sb6gLqCcmhI4ciXFQNAaTf9gisoI9chi+HNLA91nu4OxCIGJLYK+qek5COawMwHbN1rt8DP9gf2H&#10;OA2AjwRp/5b//mqaXg8AfjvwM/jDUsAXbS9llneqk6kvTZECXDQFXjz/oko1q2cdEmeuyvdBIADY&#10;b1dCK4FA4un+14JAPojtfjT/LgRu2P+DMQNBQeCN6TAxKIGJGvgZEMg7RR0MNGOENLVrJYPAegUr&#10;mjUEhJ1WPfQ7DRv2K20opP6x4vPRgK55Yz0gxvwMHBNj2d5xh8EIhhEaKQMch+oXrwfMsRyhMD7z&#10;WTq4Dp0XZ/AawZB52gOuZS5b2he1QQAg7Y0NFSNjqJj/NpMJB6VSKMtMEQQCAUItczxG+8M5Wk3a&#10;FW9bbJ3OzVQQyNeXA58rcmlzmIuwFeEsDXcY0BjBj2lUzqYuWwFAhCGDp7hey66azUOSw0wEOIM7&#10;rmXXIC2+fCr7QzWMP6JMdvhif66d7C+Ly3Z9XSee0yzp0BLTadeeQhIFOoGlZB2VIFODRKUv3ldU&#10;Kj0Ns3Njni+H4exoGJ5fVMLD40q4mFTCyagSDgZlGw7mSIB31NsKD/bXwuPD1fBgshrOButh3MmF&#10;fjOnFz8XqgKaagnLCPy2DARb5S1zD/dapTDoNgRcrtJFm6U7sWQ55m96e1QNMQdBVfbTaYQ0hzoq&#10;q6lCGA1w47rJfPyyjR8H8dwxP8k78pNCwzEGgLoOBhyOujWL8aNzCO7gajlvkAf4FRIA9GllCoUR&#10;ECMQYqzLqEDUilnZTiB+kBhDdxcDhA6F4/amwFCm6bCxGfp1wXVDANmqmSTfExCiFkZQ40fiFCID&#10;NhWkqaRv0xnwpSGQ7RRkCiLH+7H+tWeFPTkfZvCpwmrL8VqaGiQyTeAwAqLHE162zwuG2PTXdSlb&#10;BIbew3iBJVC4EAwFfr+shvxfqpF6kYBg2uglzIDdABa/ZPPfsvlA0ZeGnEnsEhQKAn9ODf8/UwX7&#10;WpD2zq/r5qDQwfBdm4fCqQkE3x2UGggkjYAgsOYgeKaPnMM9fdTwYSPz+EGB4Oeyzw+G77N5+Jua&#10;QC7a8aHK3+4wTNQIoWZj1HnAF27bhb2DVWb9wzgJI6G8ChRQa6awQuMFACYNJEBI+f/LuIMX2ecC&#10;w8TmofDJ3r4NKP1c09i2AYTfVPn6ScGhKX7vBcDL4Pc+cyB8FwoZ/4+P3gjQDgnujgQ6AAjWex0M&#10;mPmHNflqyhWAIWiwnsDK88lAH5ACv0GzovrJVcCmYCDaIliMdgkAqXf7+sjWuS6tT9k7nUh4X3ql&#10;0KkDY2V77ouA0ZXAJQPAVVmMC7x+/frUDcwQMczzr95FcYURmEgnXhPCbfByoQI2qiWDPwNBfezX&#10;1DZUimobZfVK3kBx0GP0CIdIB7z+FIqoh3lfZ0DmBrTFD3L2YV/2i2AY4Yz6PIYDGQSSDxyvdx5R&#10;g32tzge2ZOzLOrsOPYKVjxhj1nJfcT+PA2wZCJqgoPYGkcCFAVcBbbzAxOglfDefD3+azYYKECgA&#10;tLEDZUAh6XP482NpN6Kx3tok7fMFU//O+BG6/wwdoDMlEOUtAUR3b7hSOB0TS9sNcFRobP49ZgMR&#10;J/AYl4EChydgTV+jZ/TomgFchDRX0gAthy0DTE3tnKpwf02Z/uvKxDMVNI6bdmqRRQXRwNHOGc8f&#10;Ac2v7dcDEn2e68TrOZBqCqhOIcYBMFqEJot10zamj07q4fFJLTwW8D0+qoQHB+Vwb68cHsheHOXD&#10;J6fb4dPzzfDsrBBenW2G58eb1hHkrI+bd0uFLBMalUyoVRL4S6wCBDJVwe+2qzaMjI8lmFhLBZqC&#10;CoypcJpylyh1VtGQfktzNCqny2bghxnkzaAvqn/RRWyu4eT88UvWVEGZx1uwDjevq6c8m8N9OuMw&#10;RiDXIk0MDePDIxhoGgCOlI86f09fd41c6Nbyoa18oKDnBHWAX6EGAFZDURV7UfMAYV7LU5WQadkV&#10;wdzUfVyeWr5cMrcyvYvbZttm/ca24HArDFvbMhRCmaZD4jPrHpvZrCo9EdJUYH18qQQC503ro3sB&#10;hfDRowf+JSeA45gIfzafWIRBtrGfQyGVgRfcqA5iEUijOkgD9tcNgQsBEEvD3zwEyl4L2P6J3pvf&#10;UEO7EAKtw0aEq88PgZ8KHP+N6oEfFuC8A4B/hRB4WSGkw4jDqg9rAyypTmQA9M+AwIszLwPpdVNL&#10;oI//fR8f8FE0Ftjdfgf0PssWAiCWgsBo435rCoHztq8ySB0YAY4ybPUf9Rz1hOYdaGaDG8dg+QiC&#10;GPssArpvb7Q3l+3bQqBgL9o8BGL8UeTfWBlx2GP5G82WPrhVP12CvncVv88yB795m0Eg+ZhWUamL&#10;rX7U9V0NpP4jjEb1sfI21qsOgW67g2oYqz4covwJ/nqCv47agKruJw2AZlpPOMm3g8D9YU0QWA7t&#10;hqBOdU1627xNho2w23X4q1dKoa06x+p3pXURBG5ubNgwMXQOsbjAZY8LdAiMMYGuCLY7KIop+IuW&#10;gBUQZ1DUrIaG2gCgry4ILDNYsur1IvV5sSCbgSBtBZDYrBVDq14MHcFjW9Zt1R0mDfCSjhjJNcbK&#10;5/ixjjmEtU2di6qkq4EzpRtAjCBvSqC24cEC8EwB1HYbRULr473Ev+2gVHIMYT/xWqQtxpZjdm2Z&#10;LTOqha5vYoC1A4QR6XkrD34xlws/ns+5EjgHgYDlZfjztiQKDdzHF/iXLMHB0aXh0OfKoLmJzWYA&#10;aNMUDEZAxAzyUlMvvBRCh7EIgoBaBEODMIAMgNOyQ9tMTXQoc0srbT+kl/CfqyG8r4JjxwOjKeiz&#10;6ZzF65lKqGW7huAvgiPXm25PmUGiKYOJ8kc6DFAdJs9PJuHp3Xp4el4J9w/L9hu0exPB314lvDjJ&#10;h6/c3wyvLrLh4bG7f88nhXA+3g7H/e0wAThw81a39UC3BX4ZgV5WU0wvtFl+oVX1NTDuVsJINugw&#10;hIwbvWoN8GQWGwi4qbA6ZLk58LHPDHCtgp+uc5tCoTUAwK6D5BQmk2PsOtN9/Vo2nwBjhNKoUlps&#10;kRpKM4NBVwHpNLI/UWPUq+prtyD4IgYkP1P/EuCLy4BhtpQAnqa4g+My89hOsWRqYMamvs2Ok9l2&#10;bSuUCio4eVkuNEt6FmXBeJUhaLZDp7ap6aYgcVMV8IYBIcvtiqxRtsrDeg4nFYwbBTuCoLuPMRRA&#10;r2Q6UwCMBTNCoZtXDFMIZF8qKS1zPr6Oqew5FlWwgSIoA8QBMB+nkB7Hl23+l3XRZv8vTplA8PP0&#10;OMbmxyM0xVDpSNv3P3oU/lSV5o8JdgwOk7EJ6Skce+7SAxcYxHATp3sdR0sD4U8LGv59t3cJDC+b&#10;gHDO5t3J2CIwxBaCIWlN0njnturMw0k4EbjxgcN7v6/3ORp1yz1iB88OBHc09hO7x7TdvVB9ejQO&#10;BwLIA5UjXLARDueVwZklbnPB31+0YwhhNdFdRmPuA/O6RRCcjAdhT4br+FD3xv/EYz0aPyDtg49G&#10;Wo0ZDdTUaPxk1AmLIc8twpy5ga0dcbsMeu+3RbD3rrkYAPj9l2IxPBYMMRbgb7fa4W8PR6rLqd8v&#10;2zwUpu1g3haAYdpcQfX8oo6jLqSMxvyOH8q0KdSV5Nkuf0catQXqVYGfDxXWa1VDq1FVnV8PlUYz&#10;sdbUair7uIWBQKzdrAsyqFvfhcG9cUsQWLZzt+oCQdUpUzcyBvjZPqUw7iTwh/pWK9u2eZtXDLe3&#10;tsL62ppAcNXUwPSg0Q6A0a6q/uOPTe+CJAAFePEu9gS+Ddo81dENQWhZ9X8pGh/9qr+jFVSfF7Wu&#10;Ui3bv3VnqqHAUG0pXrU2I07U8yaaMIIEHQYBMupbq2NlUeUzFRDjQ0cwN9ueGhszMYAN0OMYh02P&#10;EeRcUwhM4C/uR50fLUJgVB0tLIlz6bymCuq6gB+/i2OKMV7gme77NwSCJ0ksIMZ4jQaBOqadKH9R&#10;AbT2Re0GQoVBoEGOQCZ2cKCQR3hjatJ5UpBs3iAugS1NfVwsvsCAMK8kzOy8fm5X4JL5eC0UtpRx&#10;bQpLhKvpfGIsY1RAd1VY/q1egJcqRF4heecPAxkgRfvH6/l9vWvpaxvUcP701ObjPl6I3WbbWT47&#10;GoTndwR+BxWBnQBvVAyf3tsMn9zZDI+Os+F8rxhOd4vhoF8Ik0427KIwNbbCoLYVupWt0CoL/Gql&#10;UFNhqKsxM7grA4KuBEarJnZpGVXQXKVZGxJl3KXCiKpgWQV+Bn3YFMbmTZWSbbNKyM1hMMLdDPD8&#10;XEwdLP28yfHJOWzZzolbeKJ3gfymB3ACkrKoLFijqXlzJ6tgYJNhO4zaeUFXXgU2LzjOT4EvmoGe&#10;WUnLQJ2+CFUgXO1LptruIOjwFwEwIwMM5y3uw3amW4Vi2MwXQjG/Har5rVAvJMP1VLdCuyoAlHVq&#10;G5puhJbSybhL1mOMCoLKAtBTYTPlT1OrNJJKxLe7RfCzApvYbL8E/jQFCDmffdUl874/23QdlIFE&#10;JeRLEeXO4S+tDi62vywETlXCzwGB2I8KbP6Petc/FqBFlRCYe/CQuDwfkiVOgbBvB4G/p3fqG2q4&#10;FgMg9lcLgR4neDvcu9gPFyd74UQACNjtCiywscpKNMCJXv+Hk0443MPtKlDU+87YgndOxzp+HI61&#10;3YBR7z9uw0vq4GdCIPYXh8CTQ5Vlg4yh4E+NLQ1uygaj8dT4vyqqxmiohnpIh6amGs2G2RCjccRM&#10;CUS1cDXQIFDrPi8Efh5bDHiLbebavWx/pHLx82rIv1/3xoDQxAIuAr3FlrQbmv+LDB6Nx8rChmhD&#10;kvqTejF6TnAN8/wPx41wMK6F3X5NcFYN3abgTIAGeJVr9VBtti7ZDAAjELrhHm43PE4wAiFQZXUz&#10;YD8QyKmdGAsAR23NazqR7Wvdfk/W1zpNx11vR5pqmxykFgMgNg+BOwaBq2ENJdCGilme/kP4msAP&#10;Mwi8ckX1n0BL6cMugSDvZ6+jNBYFb8R3OwSi/gGB0VACsYIBYMnmAcM0JJYQDrQN40O/KnO1sKD7&#10;K5haSP0NIDYYk5Y4ckE0f+ywHw6g9slQbuM8dTwGGPLhwzree9oxOg9aPKDM53UfCfilzQBR9T/n&#10;icBoHRB1Pv9jFZDWUb2u59lsqK338QEjAJrp/pq651/MZcMPmxpIbKCbtSfWTiRtRTLv6xMI1DWT&#10;mEC+xlwBxCWMIniHHm9af8mSbTZN/kWLufrnx2OAIvv5PrP15mIGIhNj/uJchRy4TOARcDtWYYsA&#10;RyGaKXiu8P0f9HB/WAVqqkpG4xqJcR/xGmbx+pp6hxNPJ7DK1NwwU3CdgawV/BQUsu7UoMZh9fxk&#10;ZHF+5+NK+OQsE17fLoR7h6h95XAqKDzsl/Qil8JABe5sUg0HQ71c+vJoCRCAvoYeulvfDBis0mOU&#10;4VD0Uqahj2m9igq4GAjb1R0V7kIYJQUYEBz1O0nF4zaDwFRFJAPKsBn0ydTAOvz5cgTuCMLpfYE8&#10;KjoDyWg61vP4cLouArV1zOF6ShvxRf4Bovfm9DgcjurhYFAVBBbCQF/ApQouXIe/kipyc/1q3noG&#10;myUuYZn3GEYtrE33A/wKtZoBI7DnSqGOS+IIWbedskvLAsGtgs8DhdiOvrgyBVUmQGHJIRC1EGsx&#10;XqEKF3kOrFHgUP3oPYlrxxVAL4QGiZqnIBrsAYRabxWM9mdf9rFCC+jpfLh/mUdRpMzNoOZRyhxq&#10;gBam9Cz+dkqg9yb+i0NgtM8LgdjPnZ2H/5Puy5RApe2J7uHhQ8GVxdu50YFjEQBiaQhEBfyagGIx&#10;AGLfOQTev3s73L9zGu6cHwjcDsLZMd4Avet673dlE5WFXSwBwf2DYTja6wrsuuFYdioIPN3rhBPZ&#10;2eEonNB5ZA/lbwaAl/9O8tcEgar3uO7eGAAE8lKmOgBLQ2C0rhoy/pdqv5+yhokB05sygFBgqGnf&#10;pi1TQ6IiSL2wCP6iLYK999ki2HufLQJA7GdVv9IR5NdUx/66yhjrFgPfIktD4Azyvq3pA8FcwtSb&#10;1KWqA6l790aNMO65F2fYrdn4rwAcil6tXgsVpRP4Y4rNQ+AMBC9DYDRixoBBrFvZCbutbDjYFeSN&#10;1CYI+ADAPU0PBllzC4/5VanWdRoOno0p/M1sEQBi8xDIEDGbG+umBgKAUyUwcQfPQNCVwEUQuNtv&#10;hEmvFNo1j/srCwCLwI3q+3kILKhujhBoSiDthLbNILAy3T5TDP1ctC1lWUlwVSmoHcWlXFK7qva0&#10;rna1KThs1QuBnxFEF35a8Y4fPYBbBD1T8qjDVceZe1dlZgqBuzMIxFXMCBHEDFLHx5hEylB0EzNS&#10;BfGANRtCjA4h1elv4/h/MH8Nwb6iNulXcrnQT+ICcQcDiIgP1tYkU5vXNb2doSwLAvn/JbEnxLXw&#10;G6Tb5h4+s/mLxEWMMRYW+8T9WI5qYQTBNEgaKNqxPm/bDcBYToBMdlvbKVxx2WBQ0GDKYrKcnv/H&#10;ypxfUeZxLoNMswROOb/MwCNRK6fwGadmrlxGddOuO91GxeCwSTqAE6R6s6QDCGZu5MNJeHZcDff3&#10;K+HVYSa8PC2Ge/vlcGQdPqph3G9aJWDgeHIY7h41wuGwETr6wmnoxamrUmr2B6GhB1HXfbnpgZsr&#10;2L9IAEHAb2p6KWuAYLQpDApKTPLeMYURJY1Kht5j40Fb4DVT36iQDHZ1D25+fzMF1kGN/abKrOZt&#10;m+bZZiqhgV6EQwdBr+wAQ4dAVxQdDqPb2NREgZ+dI1ln52R+3NfXaaIC6v4wiwNMLMKeQ+AM/qbq&#10;oEFfZeb6lTFfUEVaTKykSjKfQCJTQJBjdooohLiHk6mOi0DIuqgSss6mnF8FrVrMhLbyPMYUdkwh&#10;3NGXrH/dRVcwBS+qeFNpXhZj+6yziRVSVQqqAGxKgZW5Ikjhdbcx4xNi9GDmWJSYt28/vWS4hOct&#10;wuC8vQ8M520RGGKfFwwxflv3Db0T39I7AaACZt5r113CdBLhzyvzA1JHSwPh/03P8Es6Jg2Gl0wg&#10;OG/zUIgtAkOMf2+f0blJZf5AZeZA4MB0X+VmT2Uj2kQGCBLacLTf1XvcVaMr8Dto6yOnFyZD1vVN&#10;HST8hnhBOl3wdyDUwQOVCToRpN3E2CIwNBMEztu7kOhmMKhrnhzpwy1phOYVwM+yvhqwLhCYWEcf&#10;KB3VXXzIYs22poQmyOzPPQaHxDDx791D1c/EFsa6emaLwNAtESZStggMaX8W2SIwpJ5/rvrl/53P&#10;h/+gd+aNYIXew/Og+D5bDIaLLQIgH9uxDYkf2abIDauCLdUbwJ6gr6oP27rKfU3ln/lqvWHrzYBA&#10;wFDQd9naZjMYjEA4W67pXO0GqqKu11Q70NwRWBXCULA3AQCHKH7+N6peq6Zn1zQAm3cfo4oBhqiK&#10;l9zGAK1B7czy+VzYWF+zuEAfNBqX8IpB4M0bN23AaCzGBHbU9kXwi7bbr4dRByAVfFYcaoC2qPKl&#10;ITDCnZsrguwXt09dxrQB033cUAjNtA/H5AVQ7GemfTHUN3ojoxo21BaRByhoEQD5gDflOzGDO9Q/&#10;gz8HQabRVYyhcmJpCGQ/oM8gUOvtv8Ed1flapnMIIEj7YDHg9A42EHQ1EJfwgfLoH+Wy4U4RYC4l&#10;LuOqtzE67l0YBDITCIwDhkawM9AT/E2BLxkVf7bO4we9cJ6Ex6qsH+srHhCLhTAqhBEgHfy8MHvh&#10;Z18Bl46PEDhVA1XBUnBODLZ8PtrHqij/J92swWZyzmgxTbacgGDsHMI6d1snlUqSToz5qECSngsd&#10;54qfX5+0OSS5Oukg6Grh6dFeeHlUCc8Ffi/2yuHRpBxOiKPQlx0wSX7Z/e7WrDfw6XAn7Hd3Ql9f&#10;Ze2mvjAa+tKouzVk9RrAB/gJAqdTAZ6mhex6KOY2QqmwZSBYrxEgCwQmlswDgiiDNs6gbNjMWUDx&#10;QBZVOKZR7eS+yCPLe81H9zvgFt0YEQ7dElDUOt4Zg0ctRxdxGgCBvagaHnJdYE/GeleAyVeGB6Kz&#10;j/JaDSRDV+z1S6qoPAi60tAXsV7isiq0kipHrAzEqfBaxxBBHNOSKkrf7lNgD2g0WGQfrUMN5LgI&#10;ijkgTpYR8EVXsAMgkFeZKoEscyzzU2ObbMumZZsvlfRcaxl/vlUUQu9MQg/jWWcR1L0E8lLGV5l9&#10;AQJ7FNbk69ALroMfxwNnp3pWFF4a/gh2n3zyyV85BL6jDP5VQSCKoGDuf1ae/pD16EV1S0HgA/4U&#10;8u0h8AfuPwj/RedgfiEAYt8BBAKjF6eU+Qh/0Vg+vASCk32HQOxwItgTBB4LAvd2BwJE7Sc44M81&#10;k1E37A47mvas9+JkPHQITMUSUl/9lUIg9dAhbseRQHQURqb6LQa+RTYYJv8IViPnANgLbb1/Lb2P&#10;EQKbeldnlsBgp2HgM4VAAV4EQG8H3mdJPZ2ybwuBAr3P6hgSh4z5/2Qy9ku5uLwI+BbZIth7n6WV&#10;QK9jY526pw9y5Y2gjE4dFdVJWA3lTuW8LqAzCJRNITC93xwARgh8Vx1MW1N1KWOk7oRxc9uGGdtV&#10;27OHK1hGHQu8AXv9juoZAWEpv602KSqCKauW1W41PhMCgbitrS0bJgYjLpAOIktLdA65Of19nCmC&#10;mhoECoyj7Q5bFgPZtk4oxVCiE18CdkXVzQAdcFeRWccQtslmIDiDwAiALMdtAF5cZls04ggXQaBd&#10;V1YquyJJbGG0GAKB8hcNyKPXb+wQYqqg5sfE2qqsTw13t44HACP80QYYBFLWbDQK1EHW0xbQBiAe&#10;RAh0Q+1DCQT6/iCXCx8XZhCIMZQM7Qjnim2KtStJe2LuYIc8lECHPUbAxxj+gK9gKpAIgrgfABuA&#10;i957T1R5P3vyxOyxKm2OowIDGG164QDoMOgQyXycYpyXguIFHSnfAQsoNPVOIBcVun+vAvE3VIEB&#10;eQCr956bpY1r3dU8ZiP5c/0ECM9QJDUfr8u5vWJKAFLXtvXa18CPdABFyfzZ8SQ8ueiEx2fd8Oqi&#10;Fl6fV8PLs0p4IXsue3pWDU9Oq+HRSTU8Pm+Exxet8PC8HW4fCggn1XA8roSjQSZMOhl9dWX1MPVV&#10;0cgb/NWqmVApbMo2zIqZ1VDYWQklWWFnOeS3l0OR+e2VUM5vmpWw3KZAEBh0IEwbUEh8Q5+Bp7FG&#10;1gKBR926VUoztdRV0GgOun7fbjOVMBogSD49xG13/65tjwoggGiqXmKuJgr0kmPZh/UcA/wBgT7+&#10;40F4cNQMh/2ixavYwNeqCKjYDPwwVY4AIKBXlpVQ9VQQzGy55rBoAOiuYXMPy4o1QWDVwdAgUBXK&#10;VE3UOgDQexdrXpVAVAENCFWocClvF9LrUAUrZgaOTGXbnKegZ1oUAFa3Q0eVbqe2LSCU6Z6IIZma&#10;CjsVhP1rdSAoUOVgFYEMNzEVhUEiBZcKQftTgVgeKx8BrS9/6cvhS59+aaHx/+J5S/+uLm2z/xfP&#10;7C80MPUiMIzjEM7DYfKrup9XnfPvlA8OYQ6C0Xxw7AU9jmURBn9Djey/HgwvgeE7JhCct+lv61I2&#10;70YmPXfP3QtxKIiYmeoHmYOg2/HhWDYKp4e9cLLfC8eyg0lPgEevQOKCGEhcjVu7HnqyLsMOCQTa&#10;Mv/nNRV/x0DwEPehjI9g64EsSF5kC8Ew6VWdtjtn+rhV+g4El7ghR2poR2qsffquLYJAlMAecVAy&#10;UwN7boCgwaBA0GDQgDABQVv2Bmws4MUjMj/0TOx9PG+LwfBdWwyGiy3C4P9F5fO/U8N5CRDnbBEE&#10;vs8WQWDaaNvso3l/HCaDhgNgAnrRUADrmEAwrQYCim6+XGsJ/OYtBYQREg0IBYBYU1A36PArzUwY&#10;t3fCpLUj+NuxvygxTBYjJDRK26GEyJBZU3uzFvI7GyG7tRYyslxmM+Sz2+YOtl65hR21WzULbZlX&#10;DDHgMLOz4xC4vm4QiNFDGDUwKoH0FMa6XdVpeu/Im0kPRbIcmgaculYEtCmIzQCwQl2vKdsj4GG2&#10;H2CU2h7PkVYBC7Zfsp39ZBH8ZufTdTk2MY4porAxLM1UHSyqbiYMwuMC6fA4VnkB5Lx3sPfwBQK9&#10;I6R3jLTewQLEmTtY59C+1P94d4BA5jk37QPbAUD3KDFEGPHf9VDTfaL4AYL/IJ8LfzOfDxXcwQaB&#10;dI6pWJy4q3+JGmhtiruDaX++wDhX9vsjerCpUo4QiM0AC9hy4ALwqJyePCZoWwD4lH+bEuQNDD50&#10;94nACog0d7LADDibmrYxdTVPQCa7f+dChdpducCFf90d2zZbVkH6cWUav4S7p0qXZc5hMJmcAyjk&#10;3He4B0xpfnDPoRS4s17Q7MNycn0DH2BT82YGjCfh7sVxeHq7Ez65XzV7c7di9um9Ynh1uxAeHFcF&#10;dpWwP9BXFNZ3pW3Yxf1aDnujZjjYbZs76FC2q/VjJPjGdtgTEAzLm6FTWA/D4kboadrNr4dmbi3U&#10;ZBUBIPCH5bcEgJjgLycD+iL8FbEstmHxgKiAfJ1E13CEQ5ZxTTIANeogvV3pPIJCYYBHI6b8dPBz&#10;xdNgT6DniqegUMtUZG4OcxxDD8mH9++E+3cZS8zVQabmBk6BIMefKp+5VoyL8ecl+D9WIyV7Jog+&#10;GiqPVBHw+7t+k7+fqKBSmFUBTuNd9A5gQOBlEKy7KqgCAfgBhe5CFgDa9LI7OS/YK6qAsB8wCNSZ&#10;G1nTKQCqIojzaQg0dVD7OQQ6PAKKqIGb2hZVwmxR+a8KFhh02wpNhpmp5fVlxtiDxP4h/QsA1EgS&#10;LxLVQvtKM/PhAhwWGbC6b+XG4C+xTwG+RRbBL7H/ahA4ZxECvyT4+pdqTH5a5XYeAgHDRQCIRQj8&#10;LUHgvxryR5XPgMC5ganfD4GXlcF7t4/CuT5OjvSefxYE7quhP9gbmvt3MuoI/DQdNMO4iwLT0Lss&#10;8MMEf319yQ86Dc3X9Fxx6aMKdi1cYyRQjACYNurctHv4sxXCFPypTr04mVjHFBqdsQEg8JeY4M7s&#10;c0Ng32wGga4GRgicgp+pgjMY7BIwP9L1UUIS4wOGj/5FAIgtAr5Ftgj23mcR8P6vxWL4M9UVaeib&#10;t0Ww9z5bBH6XTPXh0QGd3WoG/3U15AshECUwgUDcuBH8sKkS+DkhMBoQ0FBd027kwqCxGUb1jdCp&#10;qO0pbYY6bcm2wG97NRS2VtXGCPi0jBV31gWCiQkC6UgBmKEQRlUQ92VUEOdtZ3vbAHBjfSOsra2F&#10;VUHgLf4aYkqgw1+EwV4jbzGJtJumPlbLoSYDzoDAiupsM9Xx0RwEWa96XnXwJVNdzPaytrsBem6+&#10;3s3gD2M+WlyX7I/NQ6CZ6n5gsZwakgbr6NlS1lwJFPzJvJczAOgjYlgMvMx65xNmQRkRlLkS6PW8&#10;1/uYYC3xAmHm2tU7gmuYjn8YsYK4g4HAvysA/FqO9LgKyPNninLo5wD+onnsuUHgHcEdIGgDn969&#10;bRAXjRHxMebvC/zSUGigqKmpgA9VAanSQTV89IBBXwFAV/mYxn2BTMDN589tG4B2/3YCiwZjifJn&#10;QOiK3wNVxP9CN//DyjxT87Svg6qDKefg+nZuLT95TFzRXTvW00Hl4tfyIXF8Pfu7Kulm6Tk9Dhf7&#10;rfD8djO8uF0LL+/UwrOLanh0Wgune/qa7zA6eT0wmPG4VwujXjUxfR11q+GwXQhHyO6VDcHeVhiU&#10;t2VboaeC1xX0tQR9dUFfNbceKtk1U/hqWWxJthzKstLOLVtf0j4GfYmV6aGKG9jcwTPVjy+SdxVB&#10;AYimmC+rIqgrLbK+vgAxeqExfp8rrrhSHLjNLZwooBESzT0OyGl9hMYIjhjP1I7VOkAxqocOkTpG&#10;5+GjwCBTYIgKeCK7x59TjsoCQIEplQEA2EDGdldwRRUiEGdKYAJ9Pk3gkPWsS8FgNI4D+Az+VMhd&#10;GYyDSqsy0Lk5hvXmFk4swiBxhHGeDinECcZ97Bw6LkKiAaHWowTOG9tr/Nu4qi/vBAgZDoj4Tfvi&#10;o7JQhUDwMABornRVGgBfjDvxnsed8JWvfOUdAwjNvnzZvvSlL102geHrj19O4fDNm48Fex+/Fw5x&#10;MWOMLwi0MX+5p7FgT+dj/sXLZ4HxBtn31auXshe2vMimMPjiRfh5lcs/Egi+JA5QIBgtPQbhk6cP&#10;L62LMPhD9x+E/0nP77E+SOllDAyyr0Hic7eHjxhrUB+oz2ZgyP5YBEN3Hc+A8O5tPkiPw7Hg4Six&#10;Q5UTIPBIdRJ2CADIIgju7e+b4rUr4+89ox49CxnigWWCxmkMeM6aah2/EuwnHSzGAsC9Ud9cxPTg&#10;nAdB3P9pFdDNYTDWxxEMicH2IWfcxUys4VgfXe+YGvBF5jCYgkUZ7uD+YOhqIBCYmLuFZR1AMBoK&#10;oCuDWE/HAZIDM9zQM5cYrvD5v5Ngi8BwkS0CQ+yQkB09oxOBJlObT2Dw/5fJhN9VIzgDRP/wT9si&#10;MIxek+hG/rzu5OM9AJ9xQT3ubwp6iQGBqIDmDsYMArVe9ZoZQJhYvdVZYAkMLoJCHYM7FSWvpran&#10;hGiwgwnuBHuVQiZUMmuhorbFPE0ZtU0MxpwAH6pfmWliPvZe2fZBFWzVqw5+hPjIons4qzwmLtBi&#10;AldX7I8h/Df42rWr4cpHH4WPEmPQaIQLhqnhfMTfRYAzGEvAzhTBZD6C2iWQ0/qoFhbjfonN1vu2&#10;maXW6RzMTyEvbaq/L9k724EtH7A6jk+IDQRw1glT73wcKQNXscMgMfEzIGSefa3TkPa1f8v3PS4Q&#10;i6BIbCAgiBoY48j9zyFVU/x+qFAIvy4IbChdDBEDHKIepjuypC2KEF/wEfp95HvM5qfLiUJosAUM&#10;3k0qXGJwPGgasGN/3MEogkAhwMixgFWELwOwBLyiehdVwkcJNAJ4gCDrmJ4nquFPKvN+T5nwQEBh&#10;CqL2mwKczvNUX+5ck/SYgqn1mN2P0nE/WR/Twzkj+Ni1MF2LCoDz3znZCxeTWjjf5c8ehbDfzQd6&#10;3e4Cep2Kw5+Ab6yvmKG+skaNbOipgR+oYR9q2hf4dYpbZu3ClmBwXdvWw7CyFib19dCjF2miCtUF&#10;iHQC4Ytt3pqMkSdrCPx8XZx3m4GfW6PGC6ipLWt/W+cWO5AQszZqCFIbSieqoO4BVdBAzyo6QG4G&#10;eUAdcBeBjzyL7wzrWcfz528PAKUNxG0Q6RAYFUKHy2SdIJCYwPvn4/DgsBwOk2ELBrguGBqhqa8b&#10;KsKo/plREWqdKskIhKzDmI/LJSoQg0FXBVnvMYJpFdAtdhTJ65hsCRdxYqoYMIAxW64m0OeQhxn0&#10;JfNx3wiBbkk8IfteMuIGc6Gp9wMIdBDcDvUScYNVL5SJ+kehJZ6EdbiBAUCmb968NqB7+2kEtNda&#10;90brZsog5us/tv0/+eRjA8C3nwjeNP9SgBaP+/RTh8GPP36lbW8M4CIEvnwtkNP6ly9f6JjnNv/i&#10;xTMBFf8yfmrnAP6YB+ocFrWvgJHOHxH6XrwAyARcz56YPXn6WNOn4fGTh+HTRw/CPx2Nwk+r3DkA&#10;ugpoHUae0LPZxxHkuMdP+I2cAxz1D/v/31X5fayPV45BQfR4wgdm9+7fMQh8oI/UR49Zf9/O+Uj7&#10;2n7UG/fv6VykhXqLeuhAdYHeV9UHh3pno+LH/HQZhUdlhZhAbAqCB4fWW3hXFbtV+hgVvT6KOMbj&#10;ZnftGECMTiT26yg9Z2wsONxLYgYZkmUyJmZwYHGCfFTRoe7i9lkCfEqr6rQz6tQzRjfYD3fOj8K5&#10;jTeoRoU0JI0yih9jAc5AbyRjOJhhsoxKqLRon7QqGIGQ/fppVzBT2bw72IxOIsk8SiDgOIPAmQ0t&#10;QJ4PHw9xQDHjI9Tr6HdtDxjWM9k/YMQBPEGXwQ9QO9LxzDv8HSVTgfrhvh3/UKD9/81mw+8lEAgs&#10;ovQCiQfUTdR5Wj46Tjq/oeIZzHndyPnTgOfx0XzoXl5n8dSTnsX/dVSuO2012LpmQ5BG3J8rdV6/&#10;RSXQtkVATNZPlUDmtY7j0vUgoMd0Gjto+/h552MKi8WsLBMKAr9CbicU85lQZF7TUm4rlHProYwo&#10;kbiEAUI8TYBirURb4m7aGQTSptC2lMNY7yhKMyBIGIv/Nm7V/hvM0DAogLEjyNUrMwMCywzynIDf&#10;JVP97FZJYA91UKZ6dmpxW7LM/jMonDdXF2fb0nDodgn6Lm1LqYBYsn1mfs4Yh2dAaF455Vu9IuDy&#10;2ECHL1cHGQybZdYzjwAQ96ENYD/cwCh11jGw4wogUNdMVEDrHJIAIErgjxXy4e8JAutKg0GgpuxL&#10;e4IhMMRp2gSBuPMS8EtZ/C2SQ+DMNWwV//NnAsGn4dHD+wZiAB/L0V6rIXmsCtdjAxPwSyCQc0QY&#10;jAD26P5dgzBsCocAGsChL/LfUkb8qjIqghtfuzFWkfS9VcP2lS9/OoVAzBTMBGoxli09dl53ERsM&#10;An7JtVjGRWxp0z77456NrM5YRYzrt088RVPQB0jJDutr4bCxEY66AsRuJdweVsJpvxoOBIi7zYK5&#10;gA/G7XCkCuFw3AqjFrJ81gaqbDWKl02whzU1H+HPABArCRaKmzK+xrRscOfAlwZARkifAiIvYHpf&#10;QFBgSKeReiVjnUboLQYM9gSDdMlHAbwMgAChg6ArgQ59aQhkP56BDZ6rdwYVNw2BKIqchx6WKH/R&#10;tXzvXJXyMUMUVKy3GsHAfQEglVqs5NxaBnI2r0rSgJDKkcpQ61h2RdArvAiImLuHazbAdIwZNOjT&#10;Mi7ggioF4DAqgTFOELN5bccNHKFvCnzJPGqgQ6KvZ9/0PhjwN1UFi2XrSIIVBIP18o5/BAgC09Zh&#10;oFc1vATyR1dw/Gp7++nH4ZO3r2366Zfo/CGAE+i9fv1K83TmAPBeGdw9FWy5KvdS619qvezNS3Pr&#10;nl+cCuoANUDvhYHay5fPBXWaGvBpHYAneOM/ua+0H+d5rmWzFwLB5/roMxME6vo2/0wAp6mB2OOH&#10;4fnLxwaFT7X+yVPBGyYQAxLvP9DHo+Z/b28Svi5YeZYcwz6A3qPHD8KTZ6iArHsgoGPsQAaR1vxD&#10;IO9u+Hd6J35K7yHzGPsAexyLPdQ8Buw9eOB2n331rnJe7u3BQ80/0X4P9KF4ogZc76u5fQUSk32B&#10;3N4oAT69u3rfjwALTSd6j/f1TgN53knEO4qwfnKw58s6xoeO2TN3qi8zjqAATaABBNErkymNgP2T&#10;1dzEHYfBQcdcxbsCGN4HYpvv3uPD+67qKUHgsaBof+BuX1PX9M709cEguJwqe4DXcGhGpxBbr3XW&#10;QUTgB+ANBGTAngGj1gN5rI/HkvY2bque0itrtmoCwI799qulht+gT9sdBDWVmTu4HyFwPAXA/mhs&#10;1uPaTHUdQIKOM0Pd78kp3gnATqCtPDo8EiCqPsb4m9DevsBa6wG54xPim12po14B1AzODv04c+fr&#10;GR0cTsLXdJ3/XmX0T1R3cF7+TnR4xH6An+8PNAJztn1v1+CSOoz5Ee0BA2drO8dwPYe+ic6vfFND&#10;zp+Qdgc1GzanozyqMKyHGvGy6hkDPIb/MpBz+GPwZ6ykhjy9PDPqOa/fvF5s2N+OopeE7b6N/ehF&#10;zLIgSvVcrBN9O/vrOhXVPYWsLBfy+R1Ll7s6BQxqM5q4iouqhwqA4YZ5nzBAsV52lQsI5DeeQCDz&#10;9Jgd4upXGS4WCjY0DL2Cl3EB2z+D4yDRwJ+PD2imdVlBi0FWqWjAFeP63PTRrG0RBl0RdBj05Qh9&#10;DofxOOZZz/FF7evQF9dxLa4zWz+7nkPddD7Z7x1L9gP++PsUNj0X17A0CQgF0Par1yRci3yadhgB&#10;BPH+6J202EGA0KYeQ2iW1P2EDtmHhJ4tHXPohe/DxbgBgNjfy+fDTzB0mamTxHBWDfJiJxDi0IFA&#10;YgJ9xAnKaS18wQBQsHRflUpU0zDm0xZdDqgJX/r0k/BWMPhIFaoBo+wljYjs07f0QHwTnuorP4Ij&#10;ABbhkvNEsAS2mHJtFMWpaigYM1DU9LUq4m8psX9TBc3WyaLKZxB4+7al5/u/8mWbWlq1fnoPCbDg&#10;LmY91zBXtFkCt9NlXNV3bHgKS0sCpOeqaBm77mhcD3uDunVhZ1BPwG8XRZB4QNnRpBuO9/o2tf16&#10;NYsJPN5T5dEvWk/dbmMBAMroNNBuljSPUbBSpofe1Be4Tfl3cAJ8Dn1uzbqObxBX4ccAf74PUzf/&#10;evMvFAPHak5potfYThjiIhbY7o16BsLuGk5c87acBMmrQoz/efXe10fhsT4GaJgfq6ElvwDDqAAC&#10;j4AfKqHNy56elMKdPQYmLVn8H+pfX2mfVVhUdh7358uq2IA/TVkHzLFPhL2o/MVlt6SnsFVyHhfI&#10;WIO4iU3hE7ixjXOai1jb3BwQsQiLEejSFmHPQVDzKvhxXTTbl6ksdhrZUeWxY0qhb8upsBrcl7dV&#10;yW7rK9KnuIrpqYermKE24sC8KHtv3wKCH4cvGQS+MQh89vyxfaC5wudTYAz1DkDEPn6DG9ahEEBE&#10;KQMOUfcwFEKUvPta771zn2jf54K1uzYFEp9rv+f6CET9A+ZevQYcn5na9vIV0Ihi91DgJYATzAGI&#10;2HOtZ/mh3pXHBnqPDQJJ90/pPfpDQcaXH9+3xpq0eWzeI8GjgPDJPcHPseqP26bScH4AD7D7XYHL&#10;76mBBvwcBG/bedmXNJB29gMEz84PNRUIKg2n+gh58EgfL5qnAbd66t5tlXt9wPCe6p0H8HbpUSvw&#10;AArbnYYAbtcAEJBDzQL4olqI7QGDet8nOuboMHH5CBRQ/oCdPe0/RqUTBKK+DazjSNN6CpsbWfDm&#10;P5an01Dbxo8zEJTRwWSCan80UT2Jp0TnGjTtrx64fu3vHcoPjHnvBezrGMKl020Z9AF1KDeMD4h7&#10;F8DzYxz4gD/W9QE/0pAAJGMEtjpNO6Yu4MAd3FKDgioBDEabKYGtUK3rHda9sdzXNXo6T1fn9amu&#10;pTQAiB3BL/C6OxYoT8YGcSjfdJYC+g61DBh2ew17BwwQlceDUVvp7pvyiReCUAqHPwCNmGTls+q0&#10;oSD6n6qh/Ibakv9WZdDCXXDxa9997dfVfcbjmOd8nAuIREUkHTS8DoLEPCdDYGl+pPwf7/YFVRmV&#10;UTWuqsdr9aoBGQDI0F9lFBvVNah9pZoDn0MfdVld6x3oDNZUb9mxWsfUwE7rAUD/8I11oB8DQBLT&#10;NoU9XbsgYGM9yxwfQc9NH9u2nn1Vd1aBGyBM7UNpJ1RVH1UKMlMIN0MpiytZBhAW+ZEBA+jrA5Y2&#10;Ru2OtUGa9vst5UHWfhUH/DEuICogv4zD4jiBbg6BubxgVKBULBUs3s9BDZDzNPE7ONYBfIWiDxUT&#10;IZB98oLZIsPIUMfr3vKCUIx9uFdXELVvyhwE2Ta/nmtivm0eEHM6b65YsPwDAKPlOUbXcbeyjLRo&#10;3hVCvxeGmQEGKyWGfisGxg6MqiAG6DWa4gjKhrYRJkR5cBUPxY6OIfXQxPTsolkPYb1P+cJO+K2d&#10;jfD9gsAi6qpgn5CqqPbZmIWcN1EFfb4TcrkdQaBBHioOMSYOfN4rLQHCZN7h7Y4aIOKCPrZ4HpRA&#10;1nPMCzUMX/r0bfi5n/1a+PKXv2QQaMcI0oAvVDgsAheyv6uD59bgRAizr9sUBH5VFeif60W/r8Lo&#10;CqF37JiB5IUpgV/9ga+EV2rAqPzZhlrl98VU92Exi/rST0AT1wLznpYE+Eijlh8+eODXMUtUQtkx&#10;A8SqkOMOduOfjnG+Fo4nAiggcLcbJgJF1h2OBYETVWzdsoCrYDFvwBoG8AF/Dn6JqTC1RP1tVdgd&#10;VZRtVZQtfU1jzWhUvDWCaC9DoJmBX4TAOBq61gF9BoKzmMHY1b0n+Bu3HAb7NZlA1RoWNYAOf8S/&#10;4BJx5e8hrrSHDwwOWQcM0HCznlgqINJUQD07wI9zsO/F8W54dlpNxlH0AUuHrbL1mPMKka/YxFLQ&#10;Z0of8wI4d/dqHQBn+zr0pUHQwE+VohdGQE6VgwplHFgaZRClL0IiywwXMwNBQZyW2deATvNT+ItT&#10;20/bdU4UQINHzUdbBIVYBMFtzOZ9HQNZM0B4hEEg0KCwtKVnSUcS7x081gfGJ5/g4hXsffIqnJ4d&#10;G9yh/qHqvRLUvdE2FD+ADLADAAE1U/u0zLM6uzgwyGOfFy9RB75E0QAA//RJREFU8lz9A86IqwP4&#10;6PhF2byjMvVE5Rlge/7iiUHg8xe4Yx3mOAewhcsWlQq4BK5Q+bgW+7g79oEB5uOnD7QeuHtkwPbk&#10;7CT8ez2HH1QZ5Rq3NcX1e+fuual0vF9A3527F4IyQGogcGhavfSTgqp/q4bWQe+BjlWZvcC1fN/m&#10;L26jnJEeVERXBC/unIQ799wTcV8fsv1BS4B4YrCxPxmGXd59A72JbCTg0buqRh53MHA3VhrG2g+Y&#10;63TbBn/si/oGBJpKKEjsq66g168NELsH8DkEjnTscCy4Gqki1rUBOTqVjMwNzDBBAix6EqsOGOuc&#10;fftLh+oT62UsYBTUEMJxuq8PA60HEE1FE2QN2F/n6QmqGNyZazK8Sya7aRAIxAJ5LZS8dk37qkEA&#10;+FAlBIyogSx3aYR0LsY05R6BQM5Xa1QN9Jqtqqyp+XaoC2TcLVyfAqBZu6OGvWQQWKllQ5c0qcFr&#10;ENfEdjVCHZb1/CpqyOp0oOmRZy0DYECM6+ztjwwCG6onmkrzRM+kpfp0rPp2T/OTPSBsaCrdoQB5&#10;sie4VF7xQWH5a3nTC/85lw23BRt/qrK2p7QMlNcGmXp2NTWYnJd3AKVlrPwF9CZ6bqiFQORI50FR&#10;aQuEh4LP/rAtiNm2NPYHWh4QA9oK3VZR70zN4M/ATA13WfdXUp1do+EWCFqnNOBLjTUAlyU+D1VH&#10;+QswMp8XBJniJ6gDSrICrJK25YAUXIGApECR+aIgAxCpC7o5FgBiyBPr4GB1ocCJuk7H5gGu5JwV&#10;7Z8vbyVwI6Ar78hQsHZCURBYyND5cD1UBICAYSGDOrgtCNySMTqFK4NYS88nm9mxgaLX1lb9v8G4&#10;hG/FoWEYFsbVQFzBWzs7SkveQI974x/A2TzLpFv1s9I37w4GqvxfwUVBWX4Khg6Mgj9tj/sZgCXH&#10;+/Av7BvPkTFQm4KbjG072Uyyr6t7PINtvTdR/bPrTkHQYTBn63RuzqE83BFY5XQ8zwkzGNRzKArM&#10;AUG3vMo4f5Oid29ZZUzPsgEcUs/zQaT3U+YA6B05WoJ5QJApAJjXO+NDxegDQxD49wWB95UOVEDc&#10;wWybQZ+bvb/whd5NlMCm2t8vUCm6oe44BLKMe89cJxGktIwS+KlAD7XvU4HXC1X6gCL7vnr5Mnz1&#10;+78//Pwv/Fz4ga9+vwEirpao1pkaCBQy1TEOcN5J5JGOt04jCYTdBspktwVmv6pK6R+pEnNgdLPg&#10;Z52D8wJ7X/7S2/CDX/0Bmz5EndQ5473YfcgAFGAQBTHCaXqemMepK1nnBgoNWHU9gBCbdipJ1ts/&#10;OPsNwV5D0Ne0mEiLh1IjeU8NJ1BJ4PnjuwfhzumuKm0qHH1976rBSCzO9/QVPjPtg0tGX8lYZzia&#10;AmGbaWKtBr8FAvyAR71I+pIAIk0JFPgBgKYwApcRDgWCWFQLMY8fzFrv4V1zeSfqYCOTwGzd4oxw&#10;nfMFTl5iNhC48uWx8vwxYCgjz3Cvxw4lL84YSkd2UQ1PTxgmp2LwN+qoAVJ623qZiYGxgGi+cg3w&#10;qPj4Ama4A2AQQPQp68tUllSuAkMHRwdBjvNOJLN5zEFPFYqOxfUbFT6Wo0LIOqykSjhCYJw65AF3&#10;vs0N6EssbpOl4c+BMNlH15nCoQz4y2i9DS2ja9iv6mzZrcWviwTngGA96UTSqu+Eoz3GCnwevvTl&#10;T8LbT9/YM3AgdOhD2UMljLF6BogyXLwocrh7AbMj/nTzSB93d88M3swdJ7gBti5un0zVPpQwgA4Y&#10;QylDKeE6ABdQxXUARvYZTWp2LoDr/ALV7a65jYE94HAwbIbbd48NBh/irhWooa4Bd7+vhvdX9eFA&#10;nJylQeXs9PwwPNY86WUd18ZOzgApgZ/eu08Een+iCu3LjDep8jgQcNAz9pjB2XGbCvZQDkkfIEq6&#10;OSeQWWvmDR5291TpCqSAh6OjfcGGQEMAADTtCyRQm/YO9lwdVBpbDLWk41zRcxUJxa2hdwcY2xOc&#10;HR8Mw6Fgr633HLC0sQP5J7bub7TbEUQQf4c7VO++yvEeECiQKFdyAiGVhbo+GA2IaAT42X9D06r9&#10;XWJPkLe5taxKvCQI1HoZgFITZFgDontpaz8gDgUQCNxRY87HJQPY7wqyujpfXY3OSNfiw5Yey6Pd&#10;pkEj8NpXPnYFpw3ATFDY0QdtmTFLBQ/uEiYeEChrWH61lMaaIMBjAnELE/+mMqZjypWi9ld5pc4R&#10;fKJCNTstcyejFtYFURWlvaVGypRBpb8joKzW8jqfGrKBGry84ET5tEuedlEhK7YeZYR3FDWQbXgg&#10;UEXG+ljqKT+rOi/P8Yd0P/+mmNU5tsLX85nw8fa67r+k94W8XNU51SgqjcNRVw2jPuoF/UAk59wV&#10;ZHIO8rXTRaHL23yzpXpD1+opP3uCzmJ1U4DeVl7yUa5GWICWFaiUBZgYylx0CwOFgFjRIFB1DAqO&#10;4AVlcKriqR4DCskvDAXRXMGqByIAUj/WgHE9DwafRqErFQRUAheHIQGBrpkTaBX0HAxkBIE5wVdB&#10;4AhwAjUORmonKhn7b3o1z3BlW2F7ayXk9AEBZBQz66GQXQu53KrBICNTAIr2RxH+MKI6K5/ZDpub&#10;jBG4bkbvYP4awjiBBoMMD5MaImZ7Z8tcp6iQgDAgByyxLlfUu6O8oa1q1+icshFyGcGntjMMF9sx&#10;AHBzW+fB1R1hUPfOvRoEUn8DaQZkyhPtt6P8AfCyKIlat5PVPVHX53P2LIBRlrcEtezLPPtjmeQY&#10;g0Ct93OqXjfVsmrr+KMUbuIdXO/avq13rqB96ETiHjl+gVcM61s39SGhtlZlDJdwQXA61McE5R7r&#10;qW5BBcT4OKFTCIohZQ4QrOmdwB6XMuHXszvhwCBQ961rl3WNJmVTH5QbW7eUxm3Nq/zqXa4I2gvK&#10;uwYQ6LCnSj7CEhV+0shHeMJMWdOyQSAGBKpRAaJY//rVi/DjP/6j4bf/4dfDVwVkz1RxA3pRUYzu&#10;YJYN4IAvGfOoSrHnMMqew955uKvpn+kl/1FV8BEa6emLAacR4r7y5S8JAr9/CoEOpqQ/dS8y4DA9&#10;tqBfD3Vytsw892rX1zS6hVl2xdAVRI8hRCHUstaTjhfPn5vqQqNIGlhPUDvut7tn/BlAX9rEBiXw&#10;19tNg58bwJcGwBkEyoBAlMHEmB9S4QB8jQQCcQknwHcJAlPQ5yqhg6JBoa0DBPOhqUZowN8uVNEQ&#10;LzisZwRtJesNjTGkBYP7MqivqaOCwge616dPHhsMkj8ogQDg05NaOB6i/FUt9m/CL5IYBFpp7PNV&#10;ry8aerDFQGgqNgKn6SlH5eYuX680HRJZT4zgzBViEGhT7a99mJ8uA42J8TU2BcOKdxIxl7EqyAiF&#10;WFGVLoph/Bcx2wzqSjO3MFCXBx51njTo2Xk+02ZgGEFx5ibWsip+g0JBYEbnz6AW6Kuxqa/zZlUV&#10;f3kj7O+2DATPjocCtUd6x06myh+uUGL97tzTe/f0kauAH78yEEPBQ+1jn/F+y/ZnHXB1dnZsKiIN&#10;4MXtY4vfIzYPoOP6wBYQCVShlgBUKH+ndEYQwNFZ4fBkbNdk2dW4o/BAEMj5ARLK7P7hbngk+Bro&#10;HSIur1zJC/oY8uYo/Igg6o9VcVEfEOdFmqiw9g76Bp9AGw09qsxkX0B1siugu2/n+Nr+bvimGsHb&#10;arSPjw+tUe6qUQe2Dg6H4eycwZxxPbbDwXFP59gN9wW1qD007gdHgj/BJV/jgEtNDXizLQDpaL6V&#10;MRBpNMu6JjGCA+1TNBjo9FEQMuYu7KnC7gio+Pn/hPAPgcNgKFhhXE7B5URQ0RcEA6+4Jwe4KAUg&#10;fYEMIJdVQ7ur9FVrqpgbBUGQ3hdrHGgIGmFvTM/hrtKiMiTgABirKrdDnTOX3zQgGwrs6GDU1D4d&#10;LaPgZbJbAtGWTbu6D5TDoYANKGs0dbzS3O2g6FV1XwU1FksGV4BpXWWhIdAgDCVCIKoo908eFUrb&#10;YTuzqvWqNwTGdcJZTAUEAjmf8lHXKggquB6ASzoAvq4+LoFAhpCpqH7KF/WxI+Bs6hkAKZyrrnpi&#10;uEvnEsHwEKCt6pkKdlRnlRlbVXUTSgpAy7s71rvE/I4AhWOAekDySMf9mRrKC7unSniythz+kfKs&#10;Whdw613Z2Fy1a/FBgmLo91gNq2u37J1rKE8BaOardATUs2gofSiUqDEolEBgrriq9ORMCeSjHCgz&#10;VU/56BDIeWcAWNJHtwEZ4CNoKau851DbBDnAButQD/OCllxpTesBF0GF3nkUQj74S6rDS8rXkt6F&#10;IkCU2zHLCNCyuU1T2AClrcyypvnkWiUDLq4DCMbrkd5OPRuaeB9kxAZmtpdlurZgryQILOu8FZ23&#10;oinzjC9IO1IhpEX7Z3c2w/b2dtja2hQMbk6HiKGHcBwnMELgjRs39L4t69nnQya3HdY2byldSq8g&#10;a3XjmoFWVfnUUJ4BNRubK2Frcy1sba/q/rbtOIe1kkEg95oVbGUM8FzZjLGC3DdWqSttAlXgDsvk&#10;AMlC2NxZDxkdvynI3Nzx7RkBIccyT7qyykfWAZTZvM5XKIQdvUdZPbNtOtvoee1o+7reJ66xsbOh&#10;9dt6dspfpSVLmrRPRQBeKek8ek+3lLc8K94nrKkyQGgI9QsqIO98VYCdK6zpvNd1z2oLAEBrP+th&#10;Ze2GQeDfEaR/TfVFTZCJKzi6hAHBmt4T1D/KX66gj0F9vFDPZVUWKctfMMgThFmcl2Auun8teFoQ&#10;FJcBItw/b9++NZcwEPjy+ROrtHGfvn75MvzYj/1w+PrXf9Mg8MXzZ1PIs3NomlYCMVQ34MsgECVO&#10;UOcQ6DB2V4D1n9VoPhNYRDCMwGbHa3/SBfzhDv6B7/+y9VL29LuC6TCoebs+CqRfh3OYAmjXc3WP&#10;tHEN1p9r2UzbTAXU1CAQAwxZr3RhBoWa4m4D+Jhyfa71NIHAx/dPwjmj9u8J7AR7GNA3nU+AsLMI&#10;/lLWTawtizDY0pc57mV6ogGBBoJ68FQSrGf0dZTAGQA6BEaL64HAuhr9aG1V3kN9gQ1U2dL7ua8X&#10;hgbkSA3cHTXqKH5AILGhT5Xv/DmGxh4APFVDez6uhf1eNeyqQRjra2SgF7eur9up8gesCcTiPOvt&#10;C1egF5VADFAzAATotN4gj6/kxCIMRhcxsAfgGfQJuEwNBNr4QgICqWwFXmUdi3E+FEIgsKRGwiEQ&#10;8CuFDAUe8LNlXx/h0PaL+8qYMmxMGvIuGcepwOa4vvaJ8YJm2gYEogZGw2UMDGZJI4OnlrdtvLGW&#10;nsegUwqHk7aBAW5cYAY3LK5QIHBvf+yq37NH4algEUBD3ZscdEzJA6oM+PSxhgvt+GyshhYX2p5B&#10;ILF/EQJPTo8ETD2dAzVuzyAQRQ2gJD6LhhoQBCIAP0CU+Dxi/yz27uEdg54zgSHw2O3pqzZRAFH1&#10;+NfuPcHT/6jKf6x7Qp2jByjwCDRx7fOLM1NfAMSD44GAchgOBX0VvbfPdN/fHPTCD+ujgt9enuiD&#10;i2vs7vXNdXx+cayv3myYHNYM+PYP6CnrcWI06IAmalIEQL6SadhHgrlqU5Wu8rrRKlneHKgMt3sV&#10;pU3WQTkivX07BvAZjTsCxV44UtpQq4BRXK+54pogsKave9yIAkEB4sQgsSAQquq6AjdV+BWVwaK+&#10;6jO5DYGJXxdrtQphMNC5uqWwun5DDURDDcKmGg1tE9xl8+sGasAMDQfzqFS4h5sqexk14rUGLiil&#10;ScvAUkv3C2zRQOTUWHUHNYPALhCo9TXBaLG6FnrDhqWB85DfnN8BY8MapQJhDNpeVxrbPTU6KkPN&#10;TtHgsCqoKNfV2ChdqxvXDWYAQQAb4AKMgcvNnVsG9MUyllF5rluD1RBQ0XihIqKqNtu4VAGWrGBS&#10;IFDasHeLZ41qh0qyLVhB4TPQVLp+Rff+t3Xeuj5q1zeWwnBjOXxdDfdeZkXXYt2yQTTXr6o+LAq0&#10;KG/kiX8ACE5pjBsCJF0f13ZPz6IrgMbNzruC2sIzLpRopNUAFzPKn52wpnOb4qd8AwJRjIjFu3Hr&#10;ioFKGgJLuiaWLQhoBBhATFHH2DkEu7h1gQjUU9ySJb3TJeL3KkqD6upieTXU9DwqMhufVPdWrqyH&#10;tkAYZQwIROUC+oijy+DW1bGoZ7hWN7b0jmr/QU0QrWmtsBqKuXUB4EYoCFTqSteOAKyYWwl55V1N&#10;62t679Y3BSK6JtsBxB0B2famILR4NSwt3QgrK8vmGr6VxAXeuK4p84LAlfVrqkcFd9ubYWn1up7F&#10;it6tjM5503ow1wW+teK65gWcuKeV3zuCwcyOnl1B+aLnXywvhayAKpPXdbPXBGCrYSenjxPdc1Ts&#10;yGPuF5XQ1T3Btu4xW3BQQ5FbE2RllacA3Y7SAMhFNRBABACZrgtw2S+v9347J3Cl44zqa/bnuOU1&#10;3cfWalgX4HGu6I7PAOm0AarngMCN7VsC5WUDQVRlypEPD0O8Hr2B1e7pIwDoy+m8Gd1TFhc89YI+&#10;LDaU5i09s66u/8u6znOGlKP86P0tApq6JgBJPbW5fVP1xnUr00BhSbC4nVlSem6hBLpiFhU/4GWq&#10;DqYM2AIWGZ7CXcJvzB3MOuCQHsF/62/9YPiN3/z74Qe/+tXwRA3AFAANIjWfWk6vf0Isj8HZTKUz&#10;WBRY/T/VENvgz8k6A0BNATzSBNB9+Uufhh/6wR+wHsLxHgDTeE8PtYx7GpWTY2KnEgfBCJTpawOj&#10;M5XQoA8QVQODuzNa3AdwZIpLnIB8XMKkj3tiqIuPGSrj5Ytw+3hoLmFib/qTmUs4bQ6DiTsYQEwB&#10;YXfk1kvWAYIGg7KeKnvG/UMNbMvSEMhPwTGLC5QZ/KlSvQSCU0VQpsqQn2c3ZO1KJoyqW6YOEi/Y&#10;0xf4kRrQAzV2YzUkhweTWX7rXeC+yasnR+1wqkbvgA40qrzHavQZ56gO6AnQPIDch03AgEBg0MbK&#10;kqEGxm2NdlsNiSuCpgpqHZXiTCF0JdHNFUGfzsDRXb+CPH2ZFzQtCsaARrZP4wIFY2UVrhJqYFlT&#10;wRf7GtwlZu5krfP/DjvMORBWw44qmIIgwrZxvqn5fiU1Fvb3EjUKTN01zFTrBPBZVfgZVEAZ7uMd&#10;FeKs7jureWBwW9u3tW5vJPgQDBzuueupXt4QyO2b0nd2zlAlo3ByvjtVAFEE+ajb3SeeqW5guH/U&#10;FyyiYp8YtBBPRYwaShsQSAMdlbbbd/WRc5vhNPZtPW5jIJB4u8GoaQ05X66AAK5gDBfssdLQ0UfA&#10;4yf37dzHpwT8T3TOgql7/VHNAIwOGyenk/D/AgL3OtaY29drt24QuDshHo9Ytq6l8+BI5UDvFTAA&#10;lODm/fhgL/yRGtQ3AKjOTdwWFR4wBBDv7gu6+Kfv/sjOB7gBgPnSuq5/bIBJ7B6KDxVnQx88u7sd&#10;nSNjaSH+DIAkBpP7BTZ21DAy/AgASCcEQIJjx+OB7q1uAAGs1poZXUcw1dOHEHGC+jjaHavs6Pmx&#10;H3FlrrrRaG3pvUTJWVf5AEj1QaayCvSNBq2wtbNqIALgAOg9QSaq2E5GDXgvpl3vsfI4q8aNZ8Lf&#10;SWxejUlP9zdWngIxXI88BORwiVYEa5vbS8qfnqW51VMjl1m2uF6HQP5VKtjVOTjX9s6ajtnRPihp&#10;dIYo6nzci87byllDTMNVqWWUHgFUi8ZozdQzlEoAKqeGnvzdFlQAXmzHzVnUB09GgFHScRXVTbxH&#10;qInkKS61iiCwKqgr6N0H0ni/gHD257nwrvYGjfBVnes3BGNjfThtK4+WV6+F5ZUb4YfXlsNP6loF&#10;gTLgwUcJjTBTrkGcFsM0AY0VPY+qjuc+AEDe9cEIjwT5tqbnBSzWBRSrujfSmzM4Q7mqKp8quj/U&#10;0LLqBmAAJc7AUDAGdNJwG+CqDkBtBIpJC+8Ew39kS8uqj4qChnVNgRc15LovgJH7WV25Zp05ytV1&#10;1QWAE5031sJm9mrI5wUieob8Wo1OGOY+FQBSF6J0lisb+rjPhG5d+S2w4s9GHRn/Qs/vLIfM1rJA&#10;ZUnnF2QqX4FAxhDc2LphMYF0FCkL/qoCTuAzKxDa3hLEZjM2VMz6+poNFO1208DPINBUwJv2cbKT&#10;3Q43b121Dx/U5WwuK/C9GRolfeTIyoV1u8+Cnt/a+q1QUdnIqxzs5JasnGSLy4IjFE8BXHZFhnIn&#10;YCpd1/ncRZzTc9nReoBv2xRAlDsgcDNk9D5uZW+obC2FNaUJJRAX8E4OBdXnTaEUeAOBG6iOulYm&#10;rzTkBXJ6/1H6UBFJEzC7trlmzyuj4wBEXMW4hrf1Tm/pIygv2xQEZnfWde9XVJZwR/MxpfZD7ysd&#10;xGxIGJWZmj6ue6rPeK+3Mjf9w03bgEjK4309x9/bUp4IaEtqr3PFFX30CvZlZb03lJfr1z9Q+q4r&#10;z29p/U5YWQVe9RFXFQTScNOAExMYYdDdwt6oGyRqHcCGYkePRIfAT8Lzp4zNxb8+HxjovBEAfZIM&#10;MPuUOCDBVQRBg7pk2eFtpgrSQEUgA/giXL09Ogr/SY02MT62DVew1jOPSunnvhcYi+wTBq99/cqV&#10;QDunp5s4NYzAdnobovJNjTTYeQFAfp2n82vZVTwBoaUlUQoTdzDXj4qgg2Ayr/0NApWWVy9eWBo4&#10;H4ooSiBpvKdG8+xwEA5V0AfAnmweBl0dnKmBLO8dH4dDVXIX+5WwN+CvJBWDPf4laIDIfjqWoO9B&#10;VxW9XqQ2rpgE9ixO0GBPAGgQ6B1G0hCIRTUQCIwgiHVUKQGCI1V2Q1WEfTU6/brWKR38ho4f4/tQ&#10;Oz7+4v3jQbg3qYWTYT3sKz1jfdEMVcEx+rlBm4AMyGsCelpuCNbMAEAATtsBOuBu1Cmae8VUvxrK&#10;HzGAqIHuEo6uZNZNx9Wamu+PImgKoAojhdW+xlQZl1QRA4wxdhB10HoQ69xAHL2GsYwqEVRBIDAN&#10;gAaBWodaCCwWBJb8OYR1KH8zCFTFr+dRbPh6LEIi89ZLmHPWgUKdh+srzdaTGCjUfttqOLCS4Bk4&#10;BFJaagg7qA6FNVUWRR9aQ0C1R+zp/q5A60z7VQx4gBE6IwCBL14+CRd3jsMxIQoCGwAHJQX1hEB4&#10;PpaIHzw6nhho0Oih4AFrQCBK38n5SHB4ounElomLQwkEHE/P6FE5Cg8f3xVcNU29G05oOOvW0LHd&#10;htTQuYZ8TOijgp7m/1l5d38oOBKIokrSQKJe0eBeqOwDgQDYYLeuD4OSrntiFScNJ9f7CQHRN1Up&#10;8lWNaxf3CqAAGIz2mpYvuLPpONFSYw/A5vQVDSgCGbt75FHXoIT4s1ZHH1Idj5vB3XhwNBYIAafE&#10;r5VVCdO46hn0uR49ZAUoKjfdvsB4BNSpfOx2ta8qY5WtfFkNU27TwA810JSqXt7WZdUYAnd5Naj1&#10;Nm67TQMzVMJCaUuQQdxczhpH4uVQyHYEUTR2W2qst9SA05CQZ8Aa4ASYoSyiNOQL2wZR7Y4aFJXJ&#10;QmXF7otGA+WMxrcqgEMRKSidqF6NVkHHrugZFFSu6HUJBAFkEQJ1bW0H4Mx9294R6Kjh7qjuaKE4&#10;ralcbZh6wTMAdoBMAI/Yp0odhcrnt7MCHaURIOadAwA3BRzbOxvK06LyqWpQh0qIm5x8LglWyC9U&#10;VFz/ra7Klc6xrYaVD4hT3ec3ytnwUA19XhCD+rhMA71xK3SVX7+tfDnWdF2wRjkhn6sG/QJjwSFu&#10;tnUBUE15wXogkHvv4kLXswP+d7Ku4lSaa2roVw1qedblyo4gcFn5TO9XpTOBQI6/uXRVdRvpxgVM&#10;zGROz031tcpGo01eAxg6VqABoOYEgbixgUoacdzpKILE9S2vXg1LK9dtzL+SIJCYwLzepZwgI5MF&#10;ktYMbooCkLzyLq97RAnEDdtV/m0IcnsCQP4kBQS2+JuVADCXY6xAva96vlu6D0CvKMjYVBpyOufG&#10;1jWDwIrK3/bOrbC0fE1go2ctaMpkAJFlA7bV1WVB95IrgYJA7y3sMAjYZQRNy6s3BF6CMEEeHznZ&#10;4lJY3dQ9qWzmBHnAzk7yxyzO6dcRYOmdyZVuCuzWDPBQ5DKFJaVN4Kt7z5avGRwCgjvKk63Mpqao&#10;e3xsrGt+OayuL9m7t7R6RdcRAOpd3qQsoTgKFHlWWU3zehao0QyvA6xmC6jI+vgSBFL2eGfLete3&#10;czfCyhqwtRJW1m9oe0Zp2tS88lFp3BF47eh6AGBe95AVSHJP63ongTzqAMIZeBfLencZLLpKvV9n&#10;3abSeMPeZZTz9a3roab7+aPN9TBWuSqoXFHO+OAs65ic6gbKVomyIhC8tXw9rG9fD7dWrghSr1oa&#10;Vjeuhi8ARkBchD4g6jGB25oH+lxRA/To3ffIlEAzQeCrF898Px3zxkCMQWmJGfzUIBBAcxXR4Q+4&#10;QikytVHrrTOK5p8+xoXrw81YnF8CaT+5txf+gxpplD8zbY8uatIcezTHgWmBLdLCOmD2kfbxe3Cw&#10;5XjAj+1cx8/rUOpp1Lk1faDtBoYokDIDwpRxDqbAoUFkkjagMMYQApUOig6TLBto8kN6lAg1tsQH&#10;DiaJ2fzkkgGFJ+e4zM5VAdKjT5WPKopoBoKqHDqqkLv03hMwHo71pa8GqocCoEZgFhOICRzUSLSA&#10;QIAwgT9TBdk2hUUsAUY1IthAX8ATfQ2PVVmMNAUGUQWHqvzHqnDpGMMA0BdnJ+HpaV8Q2Ahno0bY&#10;V8Ozq+0dfdGY0pcYLo20oQoyrhjDWhgoDxi+Rg2RClpNBdDGpOLYRCGMEBjB0W02CCsAWNM1mdof&#10;RARzEQjpOWxDxRgIOgAaBArGzEWMEijw8kGm66o8BWuqOPJV4nMc4Az6ADdATtsiMBIniCLI+mge&#10;Z8hUFbemHGdqoOYjCOZ0blRE1MCinmdJaTf3caIEAn47Ktg7OjZDnFGvY414TY1Lp7UjeN8KY0E3&#10;nTpQtYC589uHKif3lLf0pOyEJ88eaFvbeuviOjZYNNfowBp6lDGAEfcpIIiiQ+VGb91TPde+AA33&#10;58n5IOwfjMNIz/j4dC+c3T7S+T1Wjoa6revRaAMGANZQkAYo0XDTYHJeGkM6SQ13G2rAiftqhD9T&#10;hf0VNa57xNBNRtbIAj6m2gmmiAsDAoEz7h23LH/gAHzYfng8Dt9UZfcjem+7fb1T3ZKe51boj0vm&#10;BkctRRUEagElFEdisAiYxgVqrlxBIukbjHGZquz0c9qm4/eBQDolVASPelcFOsAPQAIokCZAkIYd&#10;SASWyAPgsjd0N3O+BATitsuGw0N95PXpEAAA6vr9mqW33iI4flMNzboAa9VUunINtWTDGgrc3ABB&#10;q6sPEzWKGTWA5HOxlFPDtaZysWXnA+6AHhoBIJDrlnRd3LtdwVG5vm55CEQBm7a9pkZGkEFDXKrp&#10;w6Kb03XX7bmiMAIlFeV1RVAGOLIf7mOC6psC3UZXIEndoQ+3pmCmWBbACQrrrZw1TjRuuKW4x0JR&#10;aRTE0AgC4jvZFTXqG5ZG8gq4Qqlwt57eGzWOqG52fUHSyhoAoUauLIAVABEnSL5z/I7Shkv95wVY&#10;P6NzVBqbqhdovNUwq4EGAmlQv6LG9NcEjFmBDe9DtnhT19w0sOc6TQEzjSeNPGBGXCjvL67hhj4O&#10;AKqMgCVbWNbH5Lo1vpzXXHICMqCspHc4V9J7oveMDjAoqjeXrngDrvvkHaeMGQTqvHxI1ATHxZIg&#10;UiCxJkjJlwVUgn8UvQ019rjA+cAgPYXKqvJ02ZQpi4GrrQucBDp6LwtFoOSm4EcQKLguC/AqjQ19&#10;UJQFbvqAEbQAgU3VHV2VEyAQFyFAyP/OS3q3lgRByyvXlI6boaL3clvvEhC4sn7FwK2m94xfmLLf&#10;jVsf6Xx6l1DaSjcEgxtheRkF8EZYXVkxNdAB0EFwJ39TebMUrt34QM9FUKLna+pY6Za5ZnPK253C&#10;db2/+kDQNYBbnt268iQroMP9zr58BFFPbOxcEXAt2ztrqmzlusFgJi8oagoYdf8Z5QudQVD7VgXY&#10;q+uCvKKup3zY3FFeCZg5H+EVfBjxfPjQ5BlhvBu5gvJYYMhHUlbQCbAVtJ6PnkwRuL1qLvJV5Rnl&#10;mA+MrSzXAHCVh0rT1evfFzYB1x0BteqPFQExz3GnoHzRvWV0v4Qq0ON6bV0QXuNjlndiWc+Ijy/B&#10;a/56+PWdrfC3twTKm/p4U5lCFSUPPrr2PXo31gWmKJEqL6s3w4dXvtvUwFt6/9YEf7wDa4J5QeDj&#10;wOj7EQIZIw9zGPTfNbEP0MWQEQzXELexDnhzqENN9B7ENDwOdcCau2E5N6qi7RsNOJOhKHrMYBLn&#10;J6gCwn5tNAz/Qo2dw1oELVfnHLwSoET10xQAZBp7NPPrOM6PK5h5Uwi13noJ2/VwK3vv5gdqFFnG&#10;lcR+9O6N6QD4PH2oh7iPUQ9JB7GEMxBk2+3bLKNYujroxriG7OPzjDt4rEbzMvQ5DE5dwrIB6p4a&#10;OYZvMFewKgmzCIBmzLvxb8rjof+BY6SGeNAuha4aCCBwBnqJGQRGA/rcpi5hTJUvxiCiTBkgGxDc&#10;NXMo3JPt6yt5V1/+9FR9eDYJTw4a4UIAeKyGfQ83Vpv/ZhJsjoKQAJtALcYEYqw/Oyee8ESNaVcV&#10;fyVUaRBUAGtqyKpqDCtUZLKaBVsznAIuQVcCowGBbriCZ2ogU1MEawCfIAwYE1jhBjYI1NTHEayq&#10;wtByAmmsMwVQ+2ZxK6AkGgCmIJDKV6A3A8Fq2KZ3mPZx1y+qoPavuzqY1zVQG1EGy3qWpg7q/Hk1&#10;tDkaDU2BQWIEUQeJIYwQ6HGCWt+sh5zur1QS5KixGg/UKOjLnh6kEQIZBgZ3X29YUwPZsOB1AIih&#10;LR48uGtQY65RvYuoXzS0ABeK13ivbSoFFd/eIUPTdEJvVDEFBLVstNcw5ZDjUakGo641cA2d4/CE&#10;kAd9tAhCOCegRnxYR9BzfvvAYBOQAS5xS04O2oKuRvh9fWX/XaWfYH3SiIvNGkg1iiyba1PpB1hR&#10;AwEsoAyXMGniflC+fkKN8DfUeFvsmiCg0c7pOq68Ab6m9ui9p3LvjYiPAlQyplTSM7U3qJmrmus0&#10;dSyNLekjjo51ra7WCwIBMcCs3RPU6t7qLb2vym/gtNOvqlJfsflylQZDz7+M22hFxxHwrvxQOXX3&#10;lxph7V/BvamKnC99Gg/AwV2uuJlWLU4KINpQY1VvCR70EbYtACPODnhhX9zCACMVP7DJUBgGgQIt&#10;AAkXbKm6qfeUtKjRFQBiJWLKBIibahg4N6ogadzSOautDTV++bC6RkODolcIleamwCfjDYoaO0C1&#10;irqFaljVx4rSUawAgRu6F02V1lxx3RpGT6+DDMrf6uZVNfo3TOlydRLXnWCjoOsqTbXWdnIOgZfe&#10;ERpLIJBgeeCu2qFzSiaBYdzT6+G/UTpfKg1AUUmQg7KXEXACgeubAqAyLs2l8LXN1fDDgE35hgEr&#10;eYXrtqEyBZSgVJJmVD3AvtHeNmDNCiyAX+CMmELgCQgETFC0cgI/U0KVB7jnuBeUcj4YgHTv+JC1&#10;Bh33nKneyudKQ89T90UcIACIKpYvL1neVJW3qFa8C4AFAAVM0DEhq3cG1Yn84lolwUaxQkya0r59&#10;Xc9H6wSPmdLVUFeebKMOChJM6awT5+eu1u3MTZv29VFSFDStbwM0rLup55q3dyWr9G1mcKtfszAi&#10;QBA3MfFtOYEN6ly5KZjZ3g4rK7eSuEAB+OqSwR/Gx8BO/ka4fvPDcD2BQHoiA4EFg97ryvcbuo72&#10;K+hZKw/54MmjDNrz08eTQJO4UVP9BHJAIPCHiowqCwRybL7CtVD49Jz0/gOAGFCG0relD4GNbT37&#10;rPbXswXqOCfvJh9hS8sCUsGjfaTUl+wjhLJMbOutlY+Ux7f0nrg6t6TlpZUrlnbStrp+Ldxa/dDe&#10;u6zFjG6GW8sf6X2/GZbXPjBVc2X1ht67Va2/onNd17uQCy21C9QV5fqayp3eTdUhQCEfXqh4fET8&#10;oMrI7+cEtHpPeUY7efLhpt6J77FnxIchHWioe1fXlsKHH3231S1Xrn2flTnyZX1HEAgA+sCsMgM+&#10;N+vtmcwDV9HiIK42HwFREDZV3IA+DOjTFEhzSPT1HptHjN49HX/fjB69BJH7nwD8HNg/FgR+XfAD&#10;oD1Uo2UgJ2gzSEumgBkGtAFjwNYM7Lx383yasJheVEFXJxOzZU+zw2RMv4Mt+5uSCCTKLB3JOszU&#10;Q6XB0+RpJF2mHJoqSAeUi3B2OAqHagxRAIeJIohrGOWPf5MyJMQ+rrFRUyaoUqP3+KAenu6Vw+2R&#10;Glo1GmM1mJOu9749VaN1Jns8yYUHo4y2F3QO3LW4j9VIqSEjPnA6FqGBYGIGhr7+HSBMAJCOIvwL&#10;+UgN1XE7E05kZ+1suOhmw+2epv2sXf/+IB+eTGrh3m4jnA7VwPeaYdhp6guaRtxdwMy7KxhVw6Gw&#10;12eA2oHtUxWoMdAlg1l3Vdjr+soyGJQxVhXDFTRUOBmgNKp/0dIgCPg5CLr5YKsMGYMSWFUjhyoI&#10;+HlMIMZ8RTBdBtJsvazmMYSAnymCArKijgcCgT7AsIiiiLqYWLZcFNgVQ1kgwvHmPqanH8CpfSME&#10;umtZy6b+CSDrZUEfMAj8aX/t4x1GAEOHwQz7aH/cw1kbPoLnixq4rWcosLHYM8aJozdq02DIh75A&#10;mXJ31tHpWLA2sk4WxPihfrEPLmN6z9IDl4YJ6GAfhj1BtTs67QnaWoKxpsBQ+x6PBGI+iK53Uijr&#10;OSpNdcGS3k/cdO4eA5p0DZ0fNZJgeoAOV/TkoBe6AtWfL+bDb/KRkwy5QToBEnNpCOw6uDN7dFjQ&#10;+ypA7KCeCTRxp+HaRU3E9UEP2ld6N347mwndBAI5J51nHIJres9wb24L9pTmLm7jvMEnUwCQQY6B&#10;oEZnW8cTZ4dKU7d96fxgPVT1UQQEUEnjtkX9Im3E45GumvKURh7XqiuOagQqqIdqXIh1EjgBN6gL&#10;BoZNd4fSiAOBKI6AXYEGT9DBtXBZkS46YaBW4JKlgeRecNeilNBY0ujjriqq3OIepREjD1H+yg3c&#10;tGpQS6hIwKBAqYYKs2QwU22podf1OD+NDioYz4Hz0rChUpRRvtSgLAkEAB/SDqwSv+QgJrCoAkBq&#10;UHV9XLcogeaO3QTEbnk+qCzTqK1tESPmDXBGcLUpSCnoWHN3CzgAbxpKYiQBb9SWDTWEN259aPlD&#10;T0neg7Hy6w93BHG4+wQMKJ7ANR8HhBbQOBcFZ/nihp7FqhrdG+E3cyvhp9SgoxrT6NPYo3aippIH&#10;BmOaAqg55RkxgrjlDAAFr9wD6tGOzoOyuSFQygkC6TGNikivYSAcsF0SAKysf2QqIM+djiT1pp6L&#10;zluoki9LBkIANw07KiDgBwQC2Dx/FGgArlhdEUR90a5NGrLKT+63UCFWccXAGmULEKq1tlSvActK&#10;o9JB/pcFf/Ua7silqRHr53DrCi+AwjMmPSjPQCAQurEtCFz/wK5R00cr6uumoDpHZwrdx/UbHwoK&#10;N8LNW9fCjZtXVEfe1L0LAm+gkOkZNG6amsh+S6uA00cWq4mZepmNihqxgjftncgXdM96/0j7+vaH&#10;AumP9I6obAgAgaetjGBN5YBnRX7mKzf0bujdtynv7o7g6YZBIu8m7x2KGc8R+N/MaBvKsz4oeL7c&#10;L8/IXN36gOE5EkO8JdjLV1TOCir7G6i610wBBBBzpWsGgaiK21lcvKta/tDuhWNR+XlnNzKbgkDB&#10;ofIX48MFle/qje/TOYjVxHW/onIpkFy7ZXUQ0EkZwIX75a1b4TcFrpRF4vt4V1AlUWc/vPJdOlYf&#10;MCr7hCcAgEvLrP9uA8BbS9cNRAHGDSCQ3quYAZ3A7okAL20z4HsoaHLXrw3eKohyKPR9ON7WJWbK&#10;XJwXbOH6BZKiUmeQJrDCHNTumQvZ/jyhcwFsvzMeh28JDIAwYMtdtq7eRcBCPYzxgVF5iwDGOsAu&#10;DiDtLl5iCj22kOMi6JFG9jeYY2qu4VksI9OZa9dBz9JkyqVfy47nGF0nHufn8mvHfaIxsDSDMsd4&#10;wN39AzUmAzV2/DKmGfqYGlvG6jtRw0Rv23v7Det08fiwE+7vt8Kz41Z4c94Oj853w+27ysuTXrgz&#10;ESSqoeKfx3uy3V4lDFQh9VWRd5rFcNDZsb+XTFXBlKUh8DIIeo/hPX1VnwsALzqZcKcn62fC3UE2&#10;3B9lw4NxNtwbZGQ74cGQaSacd3fCfgc3ID+99rg/jwEEDGcQyLqmoIzKfNIuhvu9nfC0tx72VIGj&#10;OuJ67lWz4XyvFx4ctsOe9mkwbIoqUZTCuqxm0OfuYM6JSmhKoKAsKoF0MIkQCAAWcMMKrAplwZrM&#10;IFANPvGC5kY2uNN+lQQEBXIof6bsJcqfg6EDIeYwWDa3MDGCQB4QWNLXe1FwW9A1OK/3REYZJF5Q&#10;6dF184IXVwOLDoTalkEF1DUxg0FVuhmle0vLW7iIdb5OLRuq+tKP1hXsmEtLQAQEovARg0e8E8Hv&#10;pgoKCFHQ2EajNBLkEYsHqLENcMMY2mV3r2MdGsZ7uIDHAi4f7oQOJgwvQrwZSoypdT1BFAozsWl6&#10;f7DuABcwoNnSPGmi16XgVNea6F1m3Tdq+fAL+kgxJRBFTmms63wRBCvaXmvkQl/p2BM4AqLAFg03&#10;wAjkcgzrUObuquH/HR13qIq43WdYF4HiULDWKaqydPcjShxghxoIqOC2piHBPcf16BzR0LsGONJL&#10;GBgxJVCwS1wejQbDNKBOsR8NiA/LoPvVPaHw0egBKuRlQV/3qFPdIcNyCJLUcNO419oMFyLwygl8&#10;BK5AIPkGBJpb0IDDFanhqKNGA+hYswYZmMGAANQtIAuly5QmARgNnMXR4aasCNRaOr/unXgmlI+S&#10;gJDhVoCJWkcgVgVE3O0ETDAsCgognVYITAc0K80NNSaCt40boS5QRm0DaombAxQ4tqSGFlcsQEo6&#10;UJgAChrHoqCTe0QJMggUTHgvS1cBSRf7oR6iOm1lblmaaATJb+6bxrbeFdCpoUdle1vIhp/fWDUA&#10;5Hr0Hjb3qICAtNMxxABEAAVs5soCzargZPVa+AXt/9Naxz0wXA3QQ8ePMkOK6F1huag8xkUJLGwK&#10;EgA2cy0XUSj13AXXDMXicXy4mFVWi3TqUB4bmK2G67e+aPADMG5uCVIFlEBquY4KWhKo4dpdse2A&#10;GMdHUCBPeAeYRyHCbXjj1gd6Z/y9KSmfgUDym48Cy1sABzgSnOSq1wwcActqSyCp59NRWQESMCAQ&#10;9yjX/ujad9uz5v3jOXP/rhQKkhp6JoIHlCzi+vgvscGJzlFurISVjQ8N/G4uCezWBETZK/beEhO4&#10;tMz7gxosWBL8oQJaPN7GcsjoWkAgbmIg68ZNwPCaLVNuKB98kKACf3j1uwymgflS3VVAgMZczDqW&#10;Zw4Eluru2l0TrFHGgehKQ++2wJL37sq179Xz9Y8B1EkUSDqsMBwLaht5AgSakqcPEuoGh0Dgmo8y&#10;3meAT+/DzhcFhsRoukpKXgGTQCIgCLytKD9IP+ECQCDxkBiudDwHQP3V699reQcEok6T71YXbFOO&#10;1sJrAeAvKD/LOyrDmS3lu8qG0rS8+mH44KPvMrN6Ru0l6jnvIx9fH175nvDRle9Vnn9kSvT6FuXu&#10;qiDwqSBQBsihCqIAYoDezNxljMv38WMHQoNBA0QHNgyAi+CHohcB0BVA3yeqcShuDmFAmiwBKaAJ&#10;cGPbz+3vhT/vdQ22HCC1vwyAtP2SfWeQmPQaNjDkGK0zGHPFjpi8uGzu3PMzu6YBG5BncJfso3Nw&#10;rgiHrAP82G5ACHAKJGMnFhTIuC4qf7YvU4PCuD0x5s+PDQT3JqOZO9hiAXenRscQeh7eOeiGu4K+&#10;e7L7B20BYDs8OSiHR6fdcHHYtX+Ljscjba+F+3ulcNYXMAnG7o22wskgH8Zq6AZquHAPT62hhhGr&#10;F3wqa0cDCgUR7jYmLlDQKOPXcvz55HRcD+e7tXB7Uhd0VnXdqtKk6V413J1Uwu3dqq5bCgfdov2R&#10;hF7GxPfVS7ht3B3cHzAUyGnYB367vTARWJ4IKlEy7wogb6sBPmpmwhg3tBrcEwEEYw32lV66/5dL&#10;ajwFgSiDNVXCBpgtOii0VFkIguhdlyiBxPoBfriQ4/wUBIFAm2qdgA0IZD9AEPBzWEzmZTlATABm&#10;bmDt625izuEQCACynhg/QDB2KEH5Yx37VAS7pZZDIG5iVENzFwOAieX1DHK6XpZhI3CxcU3mAUzU&#10;Qs4vGKTH8A6QqYqiLtioFNdCWRUWSp6pdLuMYVcLkwP+HsGYcN4TEVWMTgyM62c9YBk2ZcxAxsRo&#10;+pAZGB0MxnutMNTzHicdLPhjx5Ceu/sojAxsiyrrLmUbZ67lahmVV3+sawkCqZC4LsDnaqDHV/X0&#10;kQOc/UsB299o6fjEHTzed+WNmLRKHRDxXqZA4OSwF/aOOlMINEgp5QxwAU7mUX/apa3wrcxGeNGi&#10;g0vTYv2sR6wqc+LfUAJRx9wlrOP1ftHRAOuNylMIJH9aPZUDfdCg7PGljvJHAwKUAAOAUF0fV9w3&#10;ygzKFLDXG9atAQfEaIBRA1HeIgQClYBUNr/i7izBUYTACo1AAoBAEEAIzKDUAXzADvFIdDohDWzD&#10;dUdDhRLIdiwNgSiN2QIuM1xvaixpSJWvAExFcGDuSjU8QAgQR5A/vWJxkxLnR8MPhKypIQHeml2B&#10;bEvg3KSBRFHUObUfEFhSvrIe8AKClleu2/GZ/JI1dDRqNEQoJ6g3GXpcCgJxfXGPqJOoa6hZ3D/P&#10;GeUVgF1e+8iAZ12A8gPZ9fCz9JA0ANR19cFaEZShUppLVvdML16GybC8UdoAwLKAgAZ7S3D4U8qH&#10;nyxs2vuwpfPQcNIw0yFgRdcAdKptlEkAkF6kPA9XNFGNSroenQ2ARuIEgcCcnve6qYaCGjX0NPKo&#10;RzxHVFWeLT00Kw1XgAFL4IF8BZKIeSNvWE96TDlbcVUJxYf4QuDZ0qJ9VgQEvAsx6J/zV/XstrKC&#10;wIrgo4aChXLkENtX2WM7zxrgQQlGMQICl02hI4bMIRAFDgWZmDOga2XdIRBAAjjpjVyoCcQy6+4K&#10;XgWSgcWPBDYfKK8BqpvKJ51r56rFAt5a/tDyhDQDWAaBAjTgEQgE2i1Ws3Rdz0/PRiD4wUffrWO+&#10;V+8A74GbQeD2VVPDClXi4gDJ6wa75OGy4DZT1MeRoNBc5DvXdf0vGgTuWNwgStqywRQQaOrrDgB3&#10;ffqhR2ctlFs+BLL5ZX9egkDsxs0PNAV4+ai5pvvRh4M+kLivSpPhWa7avXLNNZ2T66+szyDw5q0r&#10;lpdbuSva5/v0nL9ozx1ovWG9hzcsv56oPPyiykFJ7xDACiCuJO8F179283sMjulMBATiaSBPcxVi&#10;Ar9HBgR+aPBa0LtA2qcQ6G5h1D8HvqklSh+wx7boMgYCLX4wmRoYCvCYmsV9kk4mZgChppzL4FDz&#10;0e3sCpx36Ig9kn/49CT8RzXirtZpewKDzLsa6G5gIM3AUOsNJLWN88T9Iii6a9ePN7AzuHNgZN73&#10;Qclzt/I9Yv8S6Jvuz37sk0Bd3G7XkUUQNfUvQmCyD+aA6ftzLhtvT40zf0qIMYG4h4eCwf2jI7uG&#10;9VoGNvc74XyvHc5kp5N2ONnVdFAMB2p0J4OWwdez/Vy4v5sLt4e5cHeEQrcTTkeVsGeuYTqMRCuF&#10;HoH8Msb/MxNo8S9ffm13ydgPdxmuMhkQyG/wzgQF2PkEGJRpHrf16agajke1cKh07fUFDh01pmpk&#10;GPPJTCDIIK+9Xj/UUOcEUc2qYK+VCQcCwcN2JuwJ/ibEGta1Xl/k2K6+mEeattW4ESOIoQKaEqiG&#10;MP7AvilrtGWaMpxMo90ONvagrlljiAmUOIEYqmAZ0APQzIA/gJEpkJgGQBQ+prhvBWsCMizCIB1G&#10;UABtHwEEsX4lOoTo2B3GGtQ+pgQ2BCi2XfcteLL9miiFyoOeoEdQNth1N26VmCnBYRboxAR+mQiD&#10;AsECoKnjAUE6i+QaKJ1F5cu6IFBfzWooUAGJhcOOThgLEFcrAK480b7+t4muuYMZbBf3bK/vHSeA&#10;EFy5FfYb1ASBep764LA/XowBNc7FviUDH5QMIJA4OEDLxnYTxPX1/gGF9AblnKh0vZ6Afp8x7Bhz&#10;rxYGel/+o57huRrvwahheQA8WZyh3ksMVzDAg0I33uUXZIw3qDzQ88dtY7GDuhYAALxybmK6qMR/&#10;Nr8Z/qEgFDUTlzGQhlHhd+l1qv2AOIAVOAXg2vqQaumjBBWRThdNiwXE1ev3BRgBBgCVuX/UEONS&#10;JJ6MeEOUuI4+wBgvkDTRoAGBNBDmphI8YDTGDGJbbRK4Dgi5G9U6xggCvbOG90JkYGjUOdxMAArA&#10;gKsLJZB9iP/xoVDU0GwCJA6U1llCEEdvaYCl3EQ9RC0gVk3HqNGrNFGIBFol1Icluw5wABACLKiL&#10;1YYgUrCEAnVr2QPgmz2VwzbxU0rbNj089RFS5x5QAzdtG0POAFYcQ9qAFxRLGrB1NZq4sSzOymLt&#10;1kydMzdqATVkQ2XoWti2+C41eoIOQAiIvLXyYfjtzdXw6Yb3JAZagNDNzFVBh64v6C1WlTblObFc&#10;KJfErOXLN7WeewaeBR1KR17X+0mByM8IAguAjPKYeEB6TAO9KDNLK180MMCtuJPzZ8L7RWNbaQhA&#10;BRjsRyMMVGQFXDxTAyXl2c1lXKiCON2ruatrupZglDAE7hs3OPdoLn6leVkNOkH9O4IO8gzYAia5&#10;LhB4Y8lhCNWOvEQJRIm6cev7BG7u9ivV9B5krus6121fAJb8BIS5ZktlzJ63wBEV6qOr3y2Ium5q&#10;kSl4gkADQeWFxXQSE4gSKAhE5QLs17auqr4Dsjx+DqXa4hfzDigf6pwogcW6nnNNUKz9uRfUXECM&#10;jwI6vXB+IIl7XBE4GXwJ/AC7bPmq0vY9lvaby19U/XvL8gUFEHgi9tFctgKegsA6X8XNqmdTuKFz&#10;6X3S/rxDuJqBsQiBxAJuG0w6BPJOk5c8CxTBYv2W7l95IchEwStW+RC4qTQD+KTlQ4PsneLVsJEB&#10;7OiggmIsQF6/YkodYEiZ4R3g2NVNDwvg2WKmeq4KYgW7QODNJVRFVFwBrCCOcvNc2/+ByvyGzuXq&#10;OWVAZtfXdOX7DJA3Bdj0AqaOsbKk41H5UQE/EggC5DwT8gUY/QJ/tMAd7NPH9uuz58+eBP4GYsv2&#10;o/jHBoqmEgKMgkGfAoauFM67k9k3uottaub7RFWQ9fy/9KX9lP6pXZsxAxnXD1h7KQD6L+WyA2Ji&#10;nI9jgUSWiSckxtBdyw6QwKR3CvHzsN3i+jCO03ZXCrWPzuVweE+QBpSh8hG3x3AxqHozmDP1zrah&#10;4p36clT2rCPIuY2RxzAp/CuXqQ0mfc4QM96BxAejRh0EDpPp+XE4EwjumiKYQKDs4PjIYHS2r0BQ&#10;5zk90rZxJ+ypEcZG7aL1CL47KYWngsB7YwHgOBueTHbCWT8XTrBhxcAMNbCvRtvMIM/hz0xwh016&#10;1bCvRn9fABdhsdsoyNSgqaFFOWyr0ef3b+wHhB6pwT4ZMW3YcZOe/2GE38NhA0FBk/gXlEA12G6a&#10;F9TU6w0BScOUwq5gsMMv0so7mnoPZJRErFvleDU4Oq6qytpNMKhKp6KpxQCiAGpab+ucAq16Gxcx&#10;qiBTFKqGrTPFz6BJcAfkJSAIIKL2lRtquDXFDVwVOEYAjBBoimAKAm0YGDu2PAW7oqmJPsQMiiAW&#10;QXAw6YSjs4ENbHxwRDxkM4z36OE6tE4Z9meJXX6txRhoLXN30nHE3MIlB8Ki7q/UcQMEs3RCIZ5R&#10;eVdSY1oRDFbV8BPLZiCoc6CyAYHAH7FzgCA9Z4lfA35Q4OxPD3q2FssnI74PdY10kEYAdTgWSNJZ&#10;Q8cAgBiuW+KmUASBQHOjCsroUAIEEtfCudrdosHp7l7PlDxUwL7s/5FjvLKy0lQwFZBrkPYpBOK2&#10;FUzxpwdAkF7FbAcC6QCBaggEXYZAFCVXmPYEc9/Qtpe2/wwCiZuy3neCQHryomoCSr2R7qe7qfcJ&#10;VY+PDB/6xHreCghxM6HodId8BNBZIYkpEgiiNKKutft5pRvFs2IwhysIEEShihCIgsMUNa1Q8WFf&#10;ygLMWpOex+7qMVeo4IrBbYEzrmtxTKrcgT7rfIDqpPuhAUJ5pFEh/ghAiRDoMCdIa7hbsKh7tg4u&#10;aviK9aXQHGyYWkhnB2KUUO9QVXFz42Ki9zHgQm9GGlHUCwLeAT2ghv03lU7GawMqOD+dG+hoQicS&#10;GjODFNxdgtDYmNEwWm9PXNxquAALhp+hYTdlS9CznRcUmKLi9/VWjdvfX1uya0V3Ja679a2PkrQK&#10;slRnGEwqD4AfgAtIQAXlnnluG7oO8MjzKZQ2wnM91z/AXa58BWYAROK0gOydrI4DAvXMcAtzzory&#10;pt7Vc9F2VNOdHLDvipQ/E0HvrSsyOgh8FD4SeNwU5ADBpQZxZChRPFMgZEl1iJb1DFkPKNxa/cAg&#10;n+fFuYAn3lkUu+u3vtfgBsWUoVRwFfNMgCSHxi/qWW8YpGRLymdNuW8gD4UU5ZD3D1ChkwkAaOPv&#10;aTsKWVXvPu81EGSAJoguCioBjaW1L5oBxKiMW1k6RFwN29u43m+FSkvPJkcM6DUd/5GlN1/Tc825&#10;CnhzCQj8yOLUgGY+BFC9ACIMBdBiBHe8U9S2QC8nEPwA+NX9kceAFgpYXtffUJrs2ZYBXodA8gYA&#10;Xt30uETgH9Uwul2vEBOo4zcyqK7AkvJDZYh3zD9UVF71ztDBgz/L0NuWjit89KGoonKaW/vWF3Vf&#10;HwkyP1J6HNQjBAKFwBr3yXX5cFle17uwESHQ3cGEOJB20sWzMEVPHxIo33+sOuGpznHt5vcp/TdM&#10;TQbogHrc2HT4cQj8Lr0HVwzGeXfp1MI+13Uc+6MGXrmK0ujQab2D+YvAC9nz589tGu254A/QA8zs&#10;R/MsCxRZBvAiGLJfBEdbj5IYwVDTefiLymGcf/WS4V1ehjf8AP/Vi/Ax9vq5ps/Cm+dPwv+iBvql&#10;QA4QAtwM7lAKBW7AIvNRwYtKo6mJsgibwB/Xx0XNfliMR0Q1NFVOoOfuYy0bIEYDGD3O0JU/hzJT&#10;6IA73L+m7rEtcRML1lDufB5AdPCj5zDDqJiqZ2DIb+dOfCgZ5g/HYW93aGogtnd4MDtXcg7SAQxy&#10;rbOTw3Aw6pjhln15VBAE5sP93bwgsBDujASDw2w4VUN0LDsZ18PxuGHxgcAgvYej2jdQIztWY3Vo&#10;nVEEckCgwO5AtifIYx9A0AEwH1q42gQQAzVuo44adAEfsYt0aNllWBgZQ8fw3+G4zC/jAMGGGmKP&#10;MXRlsIFZHJUATZAVO4E0BYX+L0tVsonZNjXgACRTg0AZv6BDBeRH9vYz+y4KYEvA1wreIUTnbrXU&#10;0GraARC1TfPDMT+XH2g/Bo2uGgRaPCCuZGBREFfT1GIJE4u9g9kvKoLmDsYNLHisAI1VHYPLV6BJ&#10;JxBAkB66gMvBcV/gNQyHp/ykfmy9WnHBjgWGqHK7CQTicgXWevw2S9tZB8iZDXQfgvWy8jgvgCNG&#10;MFtXugSBqILZUt7UQECw2aB3bMM7RehcGAoenStQAGsNgbimNvSIgJ1em1wPQES5I2atKzgajNth&#10;d5/hjfhFVzPQOxhgBOywqAQCge4a1sdDXx8dqGsGcRXbh195ERM42qvreiiV3sHpv+Sy1vmE/XG/&#10;4sIGEjkWtRGoRMVD9bMBefUeDXebpg6aGqhlOj+wz2S/Yz10cUPT2AGCgCwu3jsCuX+U3QkHuW1T&#10;84AVetOhGgGCKHgMW9IfC4wFgd7xAQhUOjrKyxHjF9LhQhAmGOsN+asDLiQ1nqhsxHnV6ZW3E9o9&#10;3bfulR7E3tP0uhoHGiPGGdvSe7ijBkWNuxriukCKeECgpd3L2dRj4WiYPLYJ1y2dSriuQaHuYVuA&#10;hDJmcVOCGhsmQg0K921q2fIVA0FUwFrTe9xWWsTS0fN0Re8xris1voIU3Jl08AACURpR1chrwBuF&#10;kHSSFlebaOw+tLwj7bhKAQriH2nQDK7rm6HRUfnsbqvBFCDkblnjSnqLNSAQVYOGHGUFgOb3XdyP&#10;uxkBAzor8Ay2C8Di1fBIUPYrumZ5A6ULtyRAqcZU+3O/61uCAjXUtTYxn94hg3Oyj5nuO6NGlXwg&#10;ZitXIh23dC5i0ASdJeV/fin8oZ7lg8K6qYUoerjzYjyg/e3B3HWM25dRGr0ziLlutwF9h8C84I34&#10;S0D3hkDBGu9rqDW4ogWdVcEePV917xECy80lAZUrjeyHgoTaw3A0y2uuBqKsoQQaBFbIJwdAoIJ3&#10;4NaKAE0g4xCIukjvVBQvOlDQ+ULPfOtDPa8VlfuCPRNUNt7NbUEgvYJRiYA+YA2IAQLdLar7NMAR&#10;yKx/oPoNZU/gLcBb1bMEAgFZYNFCGQQa+ep1A0zSTXwc6bqp/L6mKTGBhYo/i6h0olIZBOp+WL+0&#10;8oGpfbnyNbtvFFXymA8M4K/SRBVEMQX+cLf6vnzY2BA0G1dte06gd/3mB5anXBcIvLH0RYGgrplH&#10;uXTQ5T1iSKGC7gPwtndU0I5LmXhAPlrIK95/ngnv6XaedAPa5APlwiHY1U6Bl665LCjkPcoUlX+C&#10;wDXVB+Qp1wOiOT/Hky5UygM9g99TWaqtLycQKTjUhyTvA3GOdEjJFPVxtPGBqYDYtiDbOn2o3ADR&#10;QCrnWlO5sLhAINBAW5ALBBrYGcjJEqBz0JMxTRlgF+EvTp/qOGAvqoS2DfhLzJXBBAxZBwTKHA4f&#10;an/O+Si8ePEsvHz+NLzmx/daZ/OCwD/vdcIP3b1ty4DmyxfPHeAEg7heI5ylY+2i6uZQBnCdGqSh&#10;CtI7GVetwaABJQCJK9hBMx6HRehk3f17Dnpcz6/pcYBcy68LpLmxzv8y4uZqoOAP8DOgc0XQFULU&#10;wxkcngkODnb7Fg+4d3Bg6znW/1kcf1N3YtcwmJTdOz8MH5+VwovjQngEBE7y4Z5A8P4unTV2wvlA&#10;ACgIPFLDcjysCepqYUhHETWsUekD8nDdAn6xVzJqHvO7mo7VSHdUWbSBQMGBxQoKEHpN3Mx1U/0A&#10;PjPmUQENDHW8LP57GFWwWxUEJvDXlOEq7ugLqysDMBuAl6AG+MMaBnyX7RIEVooCOu+BjCu42cYl&#10;DAQ21cg21Qjxg3VcmMNwfLofzi72wsXdvXB8NLE/WGCMH8eAwxhj4B0cjsLR8dj+UME5IwBi7iJe&#10;DIJllDhUQNzc9FiU8QN+zgkEOgh2BYJDU+BYPzlgEOSWDeiMOhaVQCCQGDf7zZiW+ecviiHLBye4&#10;ZVvh6HSobfVQVd4CgvQe3lZaiBMsFTZDRY0YbuF2uxD8LxaAF78rwyWMO5V/yOK+Rb0TaGnelgFA&#10;PWMgkKEp6ORAb1XGFMQV2xt6RwwgkH2nEJgogRYjKHhDZQLEADncoqiBwBtGbKJ1KhlUw10d84da&#10;t3vAuIL8q1aAm1w7KoFAJes4lmEUUOcAPgDQXcIOgaQbmOyNqipHJT0vd7MSR9UZeCcT7CS/Hf61&#10;IGqXuLOc8qmu8wkCifsh0B73JhCI0oUaWG9nw2AXxVRgKYADxLDOQMA6LKpxdDUwp+ugBgJdLYaS&#10;EQRy7+0+v3xj6As1JjQQAg3csQBbGgI9XpBOBkAAAAhc0uORQY839YWP4uZqIPF+gCDuKxSzggAA&#10;VQwlEHcQx9FQEZtlw6XUBD8y3NjsS4wUnUFQLCIEAsPcM4PNAlC4yukcwpROAaYwCNIAMBpUU4IK&#10;SrdgkhhJYh0BCeCV+CmC5lFWUPVwQdPgAYGoP8StuXljSNp4Tigv3AcKF40wgHVfUPW7mZXQ3rqq&#10;/MNVRkN8VY2c7k/rzLWsKQ1kCVewINxd5iv6KHJlCFcrbj9clXTAIG6Q86C4Wvyb0knMGw08Hw4P&#10;lObf1v3Utf/NJYGI7oUGnzRzXR+CBbXwhp0LF7OD4BVTlgAyAIt7vqHjAVZUHlTNLJ01zKUJzAh8&#10;l3E5eswo47kBgag1166jtuGK9Oc0g8BECayQplsGaQZPutdbq18MGxkBh2AQ1RelDvBwRRClbE3b&#10;vs+PyawaAAIEqICAMgofHRcAQNQ5rnlTz5v7470h3y2mTRAIcKwLoogH9DjEaw6yek+IhVwT7Jg6&#10;V/ceqsAg4DWFE8GV9VRXvuKmNAgkDtAg0FUyB9QrYX1H9/4REPhFhzHdDxDIuf3eb2j+uurhJaXl&#10;o1AUAAOBfIBwTuARADUlbo3r4x5V/u58FDYFmXwskB6eGeWUHr8WewcE6j3c0TV4h3hnyC/ShDva&#10;z6/8y+MKBvAAXd4XFMUP7Rrcm4Uy6L4NoFEC9c4T/8n16ECDamcdYfRR9KPrN8Kn2j+regD1DwWP&#10;YV5u6nnQI5i8xgW9rWuiApK3vFcWG1ninWacRIGgnuOVq9+rtALQrgZevfbFGQQy0DIqoCl6iUUV&#10;MKp8AKIBnkAP5TCqgRH44rYIfb7NwW+mBjr8GQBqnbmDZYDdM0Eg4EfvYAPAF/RWfhheats3d0fh&#10;tw/3zWXMNlcc/Zycn7Q4sDmY3buHYihQE8C5q/i+QZf1zk32A96mMXsJ2AF8ANdZBCyB320BGi7d&#10;k5NjgRjQ5tAFuDEoNP8UNgPOknn/a8Yi448aKH+z+ZMT//cudmJ2JDA5CqeTbhiPevY3kMnefjjS&#10;Ouzw8DCZZ3qo5QMDw7t3zsInHwPKJ+Hx/b3w8N4k3L+zGx5c9MOjs2a4OGyG091aOFZjRa/ho5Gr&#10;fTZ8DD1v1XgzjMy+xfC5TQSEQKEDoEMgih8AOGRZsNfDbVhl2VU/A0Gbj8c49DFYtC1rnuVhuxr6&#10;HCvAo8MI8DeQDWuJKU0DfV0fNTasd/CgmgJBpjLcyT0BAv+vBAKrjZoaWx9w2n5iL+jDJYwCeHSy&#10;ZyB9cLRrEHhxVyB4W+vu7On5nycgeBkCcdMSQ8dwKQeCRQYRpuewjTNYoyewQyDzMwh0ECTmj1/O&#10;NTotG8D4QCDJ8QAbUIfxe7T9427YP9JzFiQzCPLkAIWwI3MIROViCuxhuHK7PdzGqImdZB0dNATa&#10;+20BbzVsl4oOgbKCntd2QcBU3Ai1yqaOrdjxdNwABElHU9AK9KEC4sKlEwgDF+PWnUGgAK6PO1gQ&#10;OGHMQB9uZgqBFv93WQmcQSAu4hjTV9a1qzqnu2xRAaMS+HO61q9rHzqfYAAw4xv6ed21jFvZwNA6&#10;vAjG2gJAvQc2lIsg11RAmQ/ojAtc71kKAulpyn7mCpahAgJ+J4Kor2+thon2AQL5sT/DSABcxP+g&#10;0NABoT924CRPfEgMenT6tRksGSXQ/0IgmNE1cQc3u3p3OwwB4/lARwsaF9SNLe1PIwlwmntRAAAE&#10;4t4EADGUDdQ1YI5YPMwHavZewxjjAgJlDO1yGQI3zHAb437E/A8HxM8lEFhbDtX2vBKIa1zXyAjg&#10;BAj0mkbdJPaPvFnF7arrYYABbmEaMyAQgCOfUaGI9QNMafhoKFFFgCFAiwZqc4e4s6umpOByJS9Q&#10;s6pNwFjAo3lU0jPB5D8TtDbr5Afxg6hSKC64htUACvpyggzirOic4OCidYJyc9EmCqB1hBFIMUYb&#10;sYal2ooAicD9VV2fBvm6KYE3LW7rht0D6mqrvBb+YXY93F65YuuBPBp4VED7Q4SeN3nisZl6jtpu&#10;yp11TnAIJD0ogXRwYRgQ4OfmMq498kLPJOsxnLxr3HvJVMJlNdSMoUcnAncf02MaxRI17Mq17zL3&#10;I71giedkjEHuCTgCAq8vfW+4dpPerzMIxC0KbJBfQOCVaw5lnJNerkAgYyYurQNKHxi4Aq3EBDLF&#10;/cl7g8vRegfLVgU8+SpqrsBeUAuA4aLkvfP0sp/2qRHv9oHBCnFvjLF3VfmwukGe0XHGYZMPBIBt&#10;fZtfnV0zAETpAiQ5ljSjftGBBOBBhWRcQuINcfmiTAKhKIHAnkPgFYOvGAvIPQKuaQjETY0SZwMq&#10;673iWRerdKRZMmDjPnnH+BMJEEjPZj4+UH4BsUxBx+SAfT4OKB+olw6HV3VNFEHKDOCG8mgQqOca&#10;YxL5SAEC27qvP9lYCesCN1zD5BUhBFeUD3x48O6gZKKM8n9mA2PlC51SWIcSzrNYUp6TdwAgxjPG&#10;JYytEZMocL0mMBUE4gaO5m5gpr4eN7EbsGXTBBCjKhhjCgE/UwdTADiFxLgtgcV4LG7il7iDXwlE&#10;E5WP9fyTGOXv49cvw88K0v5Dv6e0kC6AVJD4Epe1K4MoiK9ePle6ntmfR/jbh8f9uYsXoLtAkQPg&#10;ADmbR3k7MzeyxRHiFhYUovqxHWBkTD8bF9DiB/0/wFPFMZkCgtaxRPvFTiNTNRHT9UkD85wf9dEg&#10;Usb5AEJT+JQu+5uI1jOPi/jisBcO9saCFv5ZfOHGPWh6zn6yMwar1rnffnJfeXVX+XdHQH0aHt3b&#10;Dw/uTMLDO+Pw9M4g3DvrhbsXAp+TUTg5Qmlsh/1xK0yGDbO+gO5g1DTbF4xgDoKJabupgrgkNY+y&#10;F42/kjCUjMMfbl+Uw8QdbFOWfd8IiIBgXwDXZVBMA8Fs6KtBHjVygr5cOGplw1EzG263NsMZIKgG&#10;eAwgCB45NtpAoDIQcDDESaPVEIwIbhJ3cLvbUQOs+zyY2G/Lzu/sa7onsJso3xwCb98B7k9N7TPY&#10;EwgCgBjLJ2d7BnGn55oKBPe1fTjuCTBbpgBajGC1qkq3/I51+p1wquscnbqieHy6G24Lzhm/ryMQ&#10;wwA3h8Cm2VBQBwRaD12ZqYF6JgCi/e+1jzu2bWP4HZwIFg87gY4auwd6ZkcCyL2hqU782cT/LlIO&#10;W6WCwGVbILgZWo2MIIxOGB4bGCEQmGsY0AkGlZ/mghXcAVs2iK3An6FTUO34Y0hT1+C4tp4voAUE&#10;WgygngdxhkwZIoUxAzkuQiC9goEz4geJ2aNDCNZXmv5Uy091Djqf8CcSOoUwJIu7lXEFA5Z0LHGF&#10;ks4nqITEGuIeBioZmgUXMsoivZknh8q/XUG5gAyXJUbPTzptENuDuoUBcah/jwRbv6CPikkFRW5T&#10;DSuu0w01Nium0tWaxMblTJGMvzVjsOJWr6T7xPLWiAJh1tGiviVwwnWN21nGcCn1TW/UZfxFAJfo&#10;+parfYCbDVicACCNzzpjrxWVbj0/jLg7DJXFOkAIXhkA2noWqhHHvYsKZ3Cp+y3YYMU6RusAMMzA&#10;USBZ0LUBQHoJ0iCwDXck91qq04A7BJIX1ktaENgQ1BI7570+r5lSgrsPdQXQAjoBTBo7lBPug3mD&#10;IzXo/LIKAAY4+NG+KS2CRRppzoMrjsaRX5GdqhH+2uZKmAiqUBFJHxCD2gEEoI4BlOZOrGmfHTXC&#10;WcBUDbGgC1ghBtANOAWaiVMEgOnMQUwkLmhBoMENA/PqOgI4gCFCNWof1zjYuhF+iwGtdQ9AIDFz&#10;qE+AIPDmY/ehkrrCBcjQiQFIIA4MoAII6B2LG5T8oAMA12LsQ4PunXWVJX3MNHD90lATiwdo4n7l&#10;2V2zuDCUwCvXv8fyAcBmuBuAFgNwUABRCYFAFEfcwbhJtwXRDBQM7ODKNUhQWlFz4/MCpABAAAqg&#10;AZJwBwOXwAdqG8/A9xEEbjkEojDS+5j8uLXsvbnZl32WVjFXx67e8M4nHpP3vfae8f5GCFzTM0bJ&#10;QnUjfcAy97Cm6wA7NhhyCeAUaBLjKCC1uEA6ggi+gD/iEYFjPm74KADYeEcxII99UUojBDIPHHMe&#10;PjSAKJRI3MmAHvBHntpwO1XynHcxAThdc0sQCABuZh0C/V31Z+6dPQBq3ZvODwByj8Qx8l6g7vIe&#10;VfWOfX17JTxtqj7Q9T8C3pQ/TDGH8Cs2RUncBjp1XZQ9egVjPDMAD1sVHJNm3MiUCSCQfCBPuU9i&#10;Fdn+hZcvX4ZXr14Z9NE5ww3oA7qAK1/27UwT5XBqvg0IA+ocAgV7sgiMuIzdfF2EQJb51dubN28M&#10;/KICCTgCfG9ePw8/+uRh+NPhIPywQO3Fs8fh9etXFjNonUm0zH7Ao6mETx8Jgh6GR9r3CSrgPUGZ&#10;YAlD1UtDIK5Z/8uJdzCJsYKk32COTiJAJNCl43wdYAcc4ooWMOq83rvY/33MfHTRustXkDZdPrdY&#10;Q3Mls410CABva9mgNNkPY727sF3RNEC0fRwGzzTPMdjbtw/CJ2+AwHsC59vKhwvdw7lB4L2LXdk4&#10;3DkbhrPjfjgVKBztd8PhpGMgOFHje7g/CIcHo8QEQHuDsDdsh72BADGBwCnQAX4pqDOw07wNQl0X&#10;jE2hz48ZCSZQD/nH8EANeE+g5+P9udEJBHO3r7Zp+6CeDeNGNpy1tsLDnqzPWIMCRAAkBYEA5bCF&#10;K7pm/7Q9OnZQQ9Xr9vsGgodHB8rrs3B8fOB2IigzCBQA3jsyMDy9ODBXcAQ/pvxKDTs63tX+KIHE&#10;7dGBA0VQEH00CG1BFACIGpiGPzqMECsH7PGnDFRAznFyhgko9Tz2DvoWn4ft7tHL1SGQODziAem5&#10;axAoKAQMGZQZ5RAFEHhDQQQC94+6DoH7jPvHoNCooW50KMkrLbiHN0sMiUKP6k1ds2xQGQdjjsPF&#10;AIHRFQwAmpoXIRAlUADn8XkogDoGENRzjQAYIZB17IdbmA4f3aG7gg0CBYS4euk1jBvXhnDR83uq&#10;/b9ZzocDQRzpASyHu7iJK2bAJCDIUDF0/MCaOgZFznrrdh0EcQf3x/4nEdzBDGo9FATSQzVCID15&#10;6dhBjBs2nPA7tIyAwDsOYEDjHxS2w9eUXzU17gzfUe9s6fw7BqLE/eFmBHhQ+XDz0muwJsg2V2J0&#10;zeWBRwa6ZrwuBlPetA4ExBtGEIzDjACBGCCAcQ4UIqCOWDxcrMQDovoBcPRWRnEiHfRipREFtnKl&#10;FUsD92EQqHQR+4bRwEcQpDMJAIiCROMeIRBXNOoXShkdLTBcwp2B7qG2aT1D6XyC8ocxpAxxfHTY&#10;QGEhDShauHdxa+HWRRFj7DYaTPtRv+COe6f3aUnQAAQCMbiuugKHX9LxP7+xYseijNBz1BQ/pQ/A&#10;Qu2gkwAxUYy7hsJSFAQCBCh6gAZG5wAM9y8dH3C7og6WBH05hqPJMY4bihjxW8vBBlRurqvR92E6&#10;UOyWdF1ce7gfGVYDBWhbjfC/2loLTYETwIOhPKGCEqcWIXDLYEjAVQBgvyjI+WLICAiACxpygxJA&#10;TdcBWnlncLXj9gVeAAc6pHheuxqIAX+mBF7/boMR1EvyjzEGWeZ8S6uAG9DjAIV6BbiRBs7h+/h+&#10;LOOadyUQ9fKWYMJdpnRmIa1AfKaEO/hmKLduCKRQstwdDATmKvQOVtnR8+QdAAL5KCFOkH0ATpQ0&#10;lEPSwL1/JKDD4jAoQAngy7MmdpGBnJfWBTyb+sAQwAK0pgQCv0pLdKmvC/55ZqiBNkC0AK/UAHz5&#10;OOGaHoPo5u8FILk5hUAUWT4gIkxGlzkfD95hxuJZdb0VPRegKg8I6n0A5HGN805u5Xk3Vb70/LkW&#10;ebiV54NCHwwFlNQv6vwCeeUdAIkB8SWl/ffyq+Fk9Woot/19IoY0QqCpgXqOng6g77sFkg6BzOO6&#10;X9smf4FTB1aeDYofCiAWyw5AbGqgQPCG3j3U4C8AYRiKHDAF+DG19VqH2XqZ7+NmSqEMEAQYHRxR&#10;6gA9B7poMxhECZzB4Zs3r8Onbz+xfw6/Foh+6dNPTf0jLhCl7+WLp+Er2vefHeyH3xBkWeeRl8+1&#10;zyul70X4+OPXWvdxePPJGwNJIBBXMYogabC4QUBKEBUVOUDNFDrNowQCcMCfgaCWURcNDDlWEAmA&#10;sY0pQGadUGTkCa5t1pnqmEyBOLsm15OxLrqdH3EdXZ/0GCwCdoJB5tMKI1NURgdTei37uWy7pYM4&#10;RT/np28fGgS+fnVXeeYQiD15fB7u3d4NdwUdt89G4fxEICgIPDnohUOBx8G4JSAchBOBzxF2ODYD&#10;BA8EQPu4RieDMBl1psA3GTQ1ZfBqGb/7Snon72p+qMa7U8vZNtQ+YND2M2M+OV7rDQyBhKTXL4NA&#10;d+kAUsmZtas5rc+FYwEAA2QfClZHAkAg0NRGUxSBwKopikeHurcEBLGT00PL07v3AWkA/rbWHdhv&#10;1FAFUQTvPDgOF3cPwvntfVMCgUcgMIIgdnC4K2jDLaz8ERByHLZ3MBBIdcJkMjRVzv8nLEBqNwRy&#10;gr9Rz2L+XGFUes4m4fQcVzTu/UE4Ph8J8DqCMNy77tLtDQCWdjg89bH6+IuGwZ8MMOTftWPCBLSM&#10;u/jwVJB7wt82XAnkv7W4eDGGV6HjCGBJT+gtXMSyUmEr1AQ2/AO4J9DEAM2Onld079KL+ECQiUsY&#10;EGzIUN1wzRJTyD92gUx3I886gWCogAAgLl4GVyZWERcuAIcBZyOlrdagFy89j4G5UvhZweEvCQK7&#10;Ak7+CtIfVc1tjKIHSPLv4+hmBvyAR58yBp+7WaMrmG10COHYAa7lCUPWFB0A8/SipYNETmnwP0jU&#10;cSnj4rV4QIZjYfy3W9pH4NfcCCNB4O9nNsOPC+JKjF1X4A8gjOavaXMzNPtbodnNCWY2TA2sNrdM&#10;RaNBB8QY8oSx7YDARh91kd954VIFgog1wuWEQoVSNoNAFEBzEe8wJtm6AQxAiFsYYPVhZNbUYKBs&#10;rRgkMN4dEGjDj6AGCuAcAIlRXFfaGDTXFTUMJS0qcXEd4MpwKECRjR0n408hBaW50vSOD0DJqsyC&#10;4bMMebNm61CJaPw8Ng01g4B+h0Br4FErM9wzYwXiviWeS43t1rXw81sr4Reym6GsfYjlwhXMPqiF&#10;cTgYDGgl8J0GeVXpJ+AfALVeqFpGVcM1R2MPUJAOYhN9cNwbem4C87534sio4eUeUKiIlUSJZbw4&#10;1BGgGAi0zhxqVA0CldYIh5s6152Nm+FXdExPsAPAlpU/mTx/4iBG0NMLBNKgLyWuU9KYLfoQJVwX&#10;eABuABvc9fQIBsZQbPhvLvBFfvJeZgTEDP1CA25K2o3vVfp1bgEXblgD+ioxcCg/dERwMwgseeyY&#10;KWPLrgYBgaubHxj00ZHGhrfRPPF6gBt/aiEuEZc0cYlZgV6tyzArV5VHdLYQUFwTkAgCccVW2wJs&#10;FMzkg4Q4PdysgAyQhjpFejh/GgIBQMzLw3VdDxfu9xoE4urMKP2cC2BOK4EMGUNIAODG+XEDA4F0&#10;lCk1Xf20DwJ7L91MhdbHEBBNPl0RYHGvpIv3qlBX2vXe8EGBsg3o8axIB/COorZTIP6RmFbeT1f8&#10;XJXzDxTugY8Lg74MEMhwLx4nuIOCKijlndrQe/7LKuOf6h1ttG6aQkhaCZMA/Pw5z0DwquCTNBsI&#10;K282BZxsywqIWcd5LS8iBNqxPGN9KCidfCyhcvOuAX+ki/fMIHAe7Jg3+EsA0OHQ3cIRCN1QBXER&#10;u5s4DX64aQ0Ap2CIAohL2dVDlrk2PYOxjwV4uHWBvNhBhJ7CrzT9rZOj8K39vfCxzsl5UQNJRwTM&#10;lzoGeLNOJYJAVMAnD++Hxw8fGIyZSoclMGUmiLLexA+897B1EMEANU3jv48jHAKGABjnikAW4wyj&#10;Gsi+uH1jz+IpDBq8XZgyeV/7kZaoUFqnECBQ60wFTBQ+5v18DpHn5/QIdgiMcPj29YPw9pMHAmFB&#10;4EtB4LPbpgI+wR6f6d5OBJ37As1RODsemBIIBB7vyw5H4YR/GAt6MAdBBqYW/AgAsX37kf8g7I77&#10;BoN7AhUg0EDQgHCmCLIOhQ4YnEJjajswGFVEcwurscfoVIJLd8AwNElPYECQmEHONwEoNU0rgA6C&#10;nIfztsOxwO/s4iicy44EXSiCp2dHBuZ37xPjyXA+5wK5AzPiAu/cO9Bzvm3xgcenriAeHu3bsZfc&#10;wgLAszu4hXcNEI9P3UU8Up4AgkeCa/5u0RHMAX/R6OWLgnh8MjG3Mm7hg6OR/aLt6ER5e8h4fA6B&#10;wBogiNIHANq/f/Wc3A0cQbAjwGTaCwzQjBsZRRI1cPfAO3hEMzfyEEWxZenoCvp2ykX7w0i5sBlq&#10;5S1TAoFOjp2HQMYAtN7Cei5AIABm8XWCwP4QCKwnEIhKJ0iTsa+rgB7n1+46wDHkCqCHoRSy3ody&#10;wSVcCJ1WKfyuIO5v1ulhXLJrDMcMHq1zMa6lprijSQNpQZmMaiBu3P5YgNhFifT4RYx9UBKBQNzB&#10;w0nNXKJRDbReuQJA0jGcCOBLgFzBYt/o0YrSRccMhhjZFASitDEEyperG+HXs1vhJZ0NBC10rmj0&#10;BEf1LTXWHm9o49LxKy4BAo03bluGZeH4asP/oAFs4uqNnUS4BupUBEBizdzlint1U7Ya/Cf1dNgA&#10;BP2PH3TGwIVpHQjWUMGuGWACOD5oscco0iGEDi64N2nsUeQiVFkgfwoCgVwfZJnOKiiKDHnC3yUY&#10;0w4XuO4rgUAaO4u5077AKsBiKo8MYHK3rwfSA0OodsQkMobZugDvq2oAf0X3fk/AClzyH2Q6cQBN&#10;qEEoXLgocZeRNhpxGjmgwJQXmccGojrhLvS4L9QQ4sdQ3VDY6DFLPqPSoXjVurofPSMAmAaS3qrE&#10;0pFX2bLDrcWBKU9RXwAvwAX4I4btFqAJMFVvqgG+Fc6yS+HXMqvhgaYonSirNLooeQTxkycOk/wu&#10;jM4fDghAM+tw7V298T3WOJNejkO1If38DYMesFwHlyHwBQCYgiVQWkNZ2vGeprh6USRJM2kFLjHy&#10;CzACnHk2DhffozSSpg9sG+5h3NemAlqnEEBQ78f6NYPAHYFGpgzQ02tZ+SmYRClkuBYgClcq7xWA&#10;i3oLjAFVHneH4kTPaly+npf0kOUeYo9hIJOPGPLGhjNR+gA03Ks7Ra71RQOdCIHcE8OiZASCEQKL&#10;zRv23FE9gUDul3jBtArIBwkQSK9aAJRrkEbepUrbXcubepdQIulNjWt9GTVS98rHCHF2XJMhWFAM&#10;UfhQ/2YGhNF7/IY9Y+59uwAIAvyEPXwY9lavhq/pnTxYcmgrt8l7wJo84d4TddhgPQFAGecyt7qe&#10;DflAnOT6jsdYYrxznI93mjw2CLzqcaeUIdzB1xgjUDDNBwDPguUvvHr50mAOs+FaALOoAibz7oJ9&#10;bcobhvvYlMJkWwTGeDzAaPAI0Bm4zdzKEdww4O/TTz8x2Hv7ycfh7ds3tg4VEPh7++Z1+OTjl+HH&#10;Ht0Pf7I7Cj/56GECe4JFHePpepVcT8fIgMDHD+6GZ48emCIYQQoYu4cxn5gPH+PDyfiQMg917pc6&#10;BgAU+PG/YuILOQfglcBhVArvoMgJAIEyQDCqgdNrGBwmpn0e65hHOh8ABwg6SDpUXjKt45yAKcdx&#10;jdu3db6LuC9geEfw99Ag0FzBL+4ob1wFjErg40dnuqcznUcwePdY6TkKty8OBUUH4UwgdAKgGAhO&#10;DAJRAU0JTCBwTxC4h9q1OzBjfk8gggK4n6iA+1o+orcr61EHBR4+dQMcMdufbf0ZDGJRJbRlbZvg&#10;7tR1+J3eruYN+BL3sltqf0HgofZD9Tu/fSI7NhiMiuCd22fT/OO5XWifM90/+9y5fxRO6Cl8euix&#10;f4JHABEIPFSe0IkEJRAjfvBUeQYIEtuHMogLGZcvILh/MDAojHYs6ObvG8DioUAQV/DZbc6rvFSe&#10;0uHk5Fz7TASSKHK6T4xfqBHbB7jhMnYXsGzSETwK9mQMsAwgogKyr7mEjwTo+7vmXjYX837bgJFz&#10;kw56E0dXL+7hWnErtBrZsH9MXKEri5dcyQJJ9mWYlqmLV4a61x81wmBM5xb2mxnDyrgSyD92AUYG&#10;fBY0jl3JwwwCOw51Edgey75RK4QzXQuFkDEI+SvJcML4gAw/IzBMzmHDy2gZyEPxAwCJD8QVDdD5&#10;ed3qWgfgjSZVUyTt7xwF77Rgv04DAjtFOwdDvjB8S3fgiiEABtwQE7gp2LMf1xc3BFL84stdwV+R&#10;/RPB2LNWITRLPhwLEAjwMSxItYXq5m5e4KnW3nQArLnh4iT+LRoQ4m5gQaDgaGPTjwUEWW+DB5N2&#10;xvpjCJisoDbPoMyC1SaDGjsEoqbM1MBlNXi4F0k7Sp7gztyGK2oEHKzSxjh+PhwO52SoFsFneV2W&#10;uNHrgkDBGnDrSqc3dtaLV/lEx4RaZ9UaWxQH3MEAEQCDMlTL3gyPBGPf2lkLR5xD8EnvRMZuI8bQ&#10;82t5CoG4Yml4GZgYN5bBisCImC4aeDfvcAJg4Cqzv1zICL5HWaNzB+dAXWI9ecdQNvmKQNBUUK4B&#10;QNGhQLAqyLJ/yBb460QCVDJcprGTBC5h7g3ARV0EjBjupSLA/bn8cvhR5dWG8pd9S02UNcbEQ+Hx&#10;NBPvFTsokGYabpQbIJDGnoaee8W1ykDFtfaKgUmxKjDFHSwYwAwCt3B10umEdHvnDTNBRFQCAQwA&#10;DjUrAiAgBVgBEhvbAhvgDbAtR1cwrksBkfLCFTbURH+/SAuACAQCccAcaaYXL3F6lTZD1BAnOFMC&#10;SZ/DMCqlpoIU1nt6vHPKzVs+gHS8v01B5CIIrHaWTHmMEJhV2oBf0llsoAIq7wSBxF+S91EFBJKA&#10;T8Ii6LRk11baAdhqh45arsoCyijXvIdcF8UMoCNtgC1lB3DkehwLBBsMWlygYNmUXgYFv2Ln2szR&#10;g/qj8EZ5+wsrt0JeoAcMokbW+tcNAsmrCG48O2IpyTuWDeZ43no3UKkZN5J0E5sY8wTz99RVRgdA&#10;jgMCiSdVWpSmWxYC4B8I3L8rgYIe4gKBnwh8pg4CdoI3g0Fts/0Eiq4SAo7PDepwH9sU2LOpL7s5&#10;/OH6jRBo00Q55Dofv34hmHkpmHmjZYGdAO/tJ8Dfi/Cppp++1fybl+GfHB+G3z87DV8WGAKHAOMb&#10;g9JX5lLGtUwM4etXuu6Th+EpEChoBNwMpgzKZsodYEBMYBxH0FXB+5ZWVD22373HL+Mc8AwktN8d&#10;AzofWHrmIvaxCgEOA0FNUQJdsXMInUId54mwhwlg7FqkL2XpNLHf7YvoVp7Zm9cPdN+y1yiB93Tv&#10;96cAiD0SBD58cKq0nBgA3rl9KDsKFwKhUyAwAqBA51BmIKgp8IcKuL+HGpgy1EHi5wQvwB8dRbA4&#10;aLXZHAROYVDbons4AuBCY7tsT3BFb2kbFuf0JBwd7IWTowM3wRoA7XGX/AP6jvUWBwLPL44FbIcG&#10;dRi9ve+SB3dvh9MzAFCm7efKh9t3lQ9n+xYbCBCaUngICM4AMBo9iSMIek9it/3DxDWs/LGexQzz&#10;ovyhA8nu3sDUQIPAi4nWK0+1fR4C+fNFVAXHu+0wHHUT+EMFRAH0sf2AwLGBILGAqIUogg6BpDFC&#10;INbT/gaBk8sQiIJXbQiqcMcrnxm3cB4CMRs/EDCT8Vs4jF63KIFAYlT8GFcQBXF3n//4OgBizDO2&#10;IADHj/QxA7kmf9pwCGxV8uHnirnwNV3DoVNpoof6Eb2iBZo2rmDZFD0bBscA0CGQ/xAPBHkogpyv&#10;1vQexPMQiCI43nMIjEogMMXYbvxvluFdAEo6igBY/DoOBc3i9LZxJSYQqOP5tVzFBpXeMEAjoJ1h&#10;Yw50zh9Uw/8vCtnwq/lMGNU3DKKAGs5V7zDWHMqijq9vCxxc8aPn5BQEzS1MD+YVM3MP6/p0GmG0&#10;f9Q2tpOGdVy0AkD+vwts1toMqeIuVlyJAGYaAnNl/+uGDULdXNExAjaBBWrdPAjy/1uMnr4MVYIK&#10;2h5u2nEoUhbvKOjzwX0BVAchwLPeWTNgcTXni6EjiPvdndXw9Y3V8Hj1Zmgr3XFoDRQzpqiQdAgB&#10;uIBO4gkBHSBjbUMQYDFXgB6ubmLRHDwBERptel+isNBolgVc1isyAUHULc5PvjFmGwMWAyobW7hZ&#10;cW3jCv4o1LqrOi/KD506BAlZ4vg8ftIUwAhW1sh6vKC7Tv0Z8n9aYhL5l6z1Qlb67i9fD19bFlgY&#10;HLkSCAQCSbhTuWcgkPMR0wYEcl7gjPgv0mNj7QlUgWA6SuCeZZ8ISUAgMAJwAKTAQUwn55hBIDAU&#10;3cgOPjakjgAQgCGOEOhE2WRcPNZhAAO9jIsJBNLhAqUQpQ+IcQh0VXJlk9g7dzsC0sTwAeJcn7Ra&#10;XCTwNweBWIQYh0FX/3AHA1ikjb9w0NM57sdzJj/IxxjviHuYmEQzILBxVfsRE+gA6H9qUV5v+ccP&#10;sX24ssmLTJn4Qn+XAGmeC2rkVBFVHrCOtKD+Aef8fQXX8YbSSl4RowoAknaGnuGZAGAFne8XVm6E&#10;ryrfKsoP3gGeW7ZyJXxw5X9nw9mkYQ9oBKBx6c6vt/wSCK5s4oqfKYAY28h7lM8IgRgfH6ia1jEk&#10;AcAbyw6AdCjh3fgCsXhp9S/ORzOFj23Mm7rny8AgbuCpGxkY1DLz7DNVAxOL+8R5gJD9UPSICQQA&#10;UQBfax1gaErfK+L/fCBpYgP/z512+Koae1MeBZ0cb4ApAyTfCBzpKIICiD1+4O5dQA5oMEADwjTF&#10;lRvHK3QV0AeXdpCbqUdAos9rXQJoAJgBYbLe3cWzwacjDJppnwhtUVX0eD4ZU5TA5JwWJygDbgwe&#10;MaXFlESMa6XWfyz4w16/uqf7vqPncfuSAggAogLeFwTeSVRA7FzggxIIAGKA3yHxgLhBAZkE+Ez5&#10;S9TASxDItt1+mAxdFYzwZ5YsTwFQoGGm+Qh4aeibQmFU92x+ti9D6Uw785A3wJ8s5lP8D7Q9X+Uh&#10;EIjSd3wKzDkIHusD4kwAyF9czs+PphBIjKD1FJadntNpBBBESTy4pARGO70ABF0ljJ1J3LU7sM4g&#10;uIFx+wJ/I0Egy/RcppPJscAPCHQlUPl3wCDV7hI2AEwg0GMEBYOCQAANAwItTnDfh2dhsGbgDwg0&#10;FVBAiCs7Dj+DAXaA4GDUMQgE1HDjAlkR9Og8Qkzg7n5ruo4fyve7pdAVDKGszUBQICcDyojti25g&#10;VEIArg5gmmLoAMg6xsbDjRtjAhnWheWoAp6UcuFf53bCQBAXoZNewZMDIJaOJ369gUDS4c8N6MNN&#10;zEDUAByD3aIwNlsMVeOAybr+iN7Jgk/BJEqeQSBxgQI2/nrR7ikdNR+uhuFiGNMQ2POOGsRh4erk&#10;d3E7pvQZSObXBYHr5oatNHzgZeIDcZfSSYX4xKrA5ycEmt/Kb4Sfyq2Hh2VBIG5cQQ5poGMKbmLr&#10;SZxSAy1mTXBi7tUtQVbiFqaDCLF69CTmjyJAIG5ixuxjPDwGfnYIFDAJbHAP+y/LlrXNB20GCIE7&#10;OoNgxYb/XxUlKg2BuIvpYVqouGuWe50OXyOQIl8AQODUYtW2tVxeCrXcSvi4sh5+Sff6jzNr4SXD&#10;pqjxxW2IEtfsbdj+xCQSZA8EER/I1Dpc5Nw1DgQaYKhBw1UN1JFGhlYhWJ/x0jBz2anRNhMMVNtL&#10;prptm8stgUCBx9KqQEHpBtgBQqALEOS8NPi46ZoD3WuO+EVcfh9aHgKBqEjASgzKxwBctnMd3Mv2&#10;G7EasXgoUAIkXZNGPKqG12V/d/VG+FsC9J4AluFqcDGiCAJDDB3iiqA37MwbCAoUTOE09VCAJogA&#10;DGjsI8wZBKrR92OALa0TeGC4/Nx8Ph4D9JAHQDjXW0UJFGyYG7XiShpQQ0cOpkAb50Z1AwL5DRzP&#10;B9DwuDN3Yzs0epwgQMkQNMTJ/f8J+7Mn2br0Pg/r/8M2gW709/V35qnmubKqcqopK7PmeR5PnXn4&#10;xm6gCQIEbVEiIBMSRwTAQJCSyaBJSqZIm2TYVDgcdoQZitCFruzwlXXpK18uP8+79q7Kc7ohX7yx&#10;p7XXWntnnpNP/d5hlaAnVPkuhdFwQ3KcweWnMd8SZuxPkLLUj5+P70nAK+MBdR2PTVk+RvgH1lUD&#10;Sxu5y2fAMwCBIxXdw7cQ6PfQPyYEtVgxBKgSOp8N/pRn93vEO2Esx81KtNnMgODTn4RbWAUuimHz&#10;nRTcjNuzLqLm2D2AqiVanvX/NPXf/2n6pudeuHzHrDcIII9X/aPF78WPGe/LNDV7N/3kp/8zvgP8&#10;YcFnYMyo44zybFEIG9j0O1HCXP58AUDes0kpd+4LcbcQ6Px8X0Lgl8U9QqjfQ/9QiNVdAgIziN98&#10;H7AfXV9fJ013rzDWbS+77NWrvFUpLN2wN6Yi5/kSHIE8txnWMhRmaDRWMEOg51Tz3r97k96+MTnk&#10;Or19+ya9efMylMA3r1+kt9g7j18Cge9epj/hB/9fLy0yDxNC8tiOUZaJeQk8PgckBUCzjU0ScZxS&#10;pROgSohSabOIddQvBPTcCny6aoU/LSuFt2piqHO0sX0JfpFYohIoMBbKXTme4HYDjRx7X6xwUsyj&#10;hMQSGG9gD4sx7Y/x3WrlmGX/1yqBxgMCgVEe5gwIPM1KYIZAXcEbtFcJ0x28Fq5gIVAlcG1NN3CO&#10;C1QNjJhAAC/MmLjYZxsAqKu4lY12sRUKW80bNbADFN5a4QLWSkAMK+DwV+xzBTEnnGiRQIMFMGsC&#10;c4Bgzty2TmNZe9Gai4KgJgiurgl2nUgSsRajALgNEG/zLqy1uLOf1UFVvq1doJDrKob5PiHSWMHs&#10;It7e76QtYwg38/HqhqVfsnVWFsI9rDvYgsquAtLtIra8TKkWrm5YCHwuGfunWufya+tbQGK7hMKs&#10;DhoHmBVBXcFN7gEiAUHdwe0V3vvKbFpe0y3cCHDNKqBJIpq1B3Uvm6hSv4HD9mpeaq20uUXeMcDo&#10;/uriUJqvDaWqKhmgMiUARmygQDcFlGXQU6ELN7CxhEDf9Ey2EgC9ZmKJ6/RGUkehAgYUAnUqedqf&#10;Dw+mj4CgYCcEmlTSAgBVF1Ucy/GsG5hhNINiY844vxIMM/QJgyaqWL7Fc3Mt5thU5cvKoACnK1hT&#10;Caw1h4G7gXALx/1TJqmMRjazbSIurzCVP+P4BC9tdNy+ct3BSCYoYuaMTTTjONRJAG2i+izAy/If&#10;q/2P0p/3P03/3/6+9G8A3w99T9L0oDAFGPXcqoGCm5mrQpdm/FIoggGCgtijgDKXY6vUn96YUCoE&#10;avZj7N30rGVe6AMT3KYajwMAKzXLiFhHzRg2l8gyXqgwM215FmHXuDndf5M8h/dbLkXXcxOA/Z2e&#10;R+m/7etJ/+NAX/rjocdpaTLXG9RyckNemaE03dph/Dj6IyuI+ENqHJlgFRmRvIPHwKMQp2Jj6Rrd&#10;wCp9gkVk0NKHEGYMoIDgtQwKXzG3vEauAKhb2ASTnDHMGLrWdT9jKqEWyHbsrAQ+4cfXZfZoD6hF&#10;fCIg7Y+xlhW6bO6Hggjo6TpVMVUhHeHHe2LaMALA426Guc/vGwV2//Xgs/RLP0fr1AFfuZ3QZfHg&#10;HCPo8wt4WelzZRWVJ94b76SEKq1UAn2/5TillSpgqcRlM+YQ6APgVYxz3bufBjhYjkUY1L38kHmU&#10;EGh9QWFE0FHZc25a37CufKE0u5aFP6FWkDKJw/WBLY9jmyeM4bi6YlUJu5/DGDufXRgpgcZ91VGh&#10;3wLOuZ6icZPCzV/ifThXgUdwM0aUzx+QiwzlmawETlQBwuodnj9//1SPVWpN0CjvffgsJ26Y3Rzf&#10;peL7JCzG51C4xY2lEwC16HvaVXb8t8M5oFmXtOD6mu/Of9fL/x2FCuh3yz9yppv8sTTwZRqq8MdK&#10;804AoDD4k5/+z5nPbYKJJWRc3SW7uo2ftJ/8noRg3+9EPX9vftr1vn4FAr2ngECVQD+/gMBC1bTf&#10;Ei41IBB4C5gDBp9noMvqYLZSBdRuVUPPl3arGrr/8vllevPyKr0H5ErFT1MZVCm86tp/DrwJcxEP&#10;iAmCKnx56bir9Iq5BBDqHgYEbfvfV2fS7x/uB/R5zxtA8rXuYNvSRhXx4uwk5mIZGhM/BLoMXrme&#10;Xz7eB5QyAAp2JQQGyLGNwtZui+sZ7krYyyBWgmEY12/HubVbwMvL2gmBHpdKoGqW+9HOc1iGvDzH&#10;fE8eoxsCPX5+JQAesN0PFfDsEwC8VQEFwNINvKs7dHM5Q2ChBIY7uIwHjJjADIAZArMJfZY70W7a&#10;RVvaLdbDPZxVwHJbQN/NvvGBwN1sAXlsb5JGvEabzyHQvvK2mtZWlvI7813F++L98g48joxqLBfu&#10;doWW9RsQLCHQ8jA7u0KiSmCGwKjR6PvYyVnDm8ZKAoHue08JgJaGyfstYC0DoMe6dcPWsmtYZU9F&#10;sBv+ui0njKgMCnNlPGCGQBXEiANcqgcILrB1P5tu4BIC51KrkyFQaGyrBq64eogAWQJghsBYeSSU&#10;RJfT0706HeMLn5FFPDuRVlsjYXPCHwAzMzmUprQb6MoQaEHrKP1SgiD7pdtXABQG3RfgQlEEAs3y&#10;DQAMNdCkkAyBKnknY8Pp3w4PAGMZCj1vqRvhMUrQVCcjRnCSecwCk5a2KVXJKFwN5Al3Xjd7WeUv&#10;kkV0XQNzlm0xTlAo9NjyLiUElmZGcGVGt7BAOBJtJ3gH1t8LBa4woUj1zlItQqBqolChSjg63s8P&#10;jnX4MgiaXCJQGtenS1hFTbewZtyfZUlciSLAbOBBmgeojgC872j/H/U+Sn/a/yT9GbD4O0Diat+j&#10;6CfKxTAPV8/QtakSaOzgZE1lz8xdEz5ymRgtZ5Kq/t0PcyxXjdAFbDxcLGcGAOrOVBHqhsAHD75I&#10;a4/upD9gDmZF/+2nj9If8cw/MOdLnm92CDjlWQRboc4f11inVXeXBYurlpzJx9bHKyFQlTHa8xyl&#10;KifcCIQqOEKjmbtCsT+Iuu7s1z5y3TtBIscZ6ipVOcw/2qUilF3CZgr746vpVtbdpcLqewwI1MUM&#10;qAkCmvNSGRQAMwR6PSejhCu4C+RKEwCFCGMJTYYRVnVRquKoWPpjfAe40+Ie+jC5Itfz43Nk/psA&#10;ye8/vpf+Ez77GX78daeqYgWU8exCgskimv33jbiUWAaC0kLVAi6E3RtgiCSCrLaVEHgvikJniNCV&#10;a9a68O9YJoYIQbrWjesTRIW/0lQ2fa+CjrF5Kqea0FQCh7FqQqAxhELzwLjAlN9FHiPPTyAJCOT5&#10;ymfwWFXwRpmyfElRwsSVUFTt7j0wAUaQsd1fihhA4bgbAnPcoyDI92oqu4NDCSwgUBjze+AfBX7u&#10;P7v3G8wrq4GOZbkYFWWfS7AuAdA5q8qGy5v3USYc6aqf5HvyH/NH29/E9v2jZIDvbX/+HIQrYwhV&#10;Cifq/pHzZcT/jVW/Cres8YBCoOqcimkooibHsNX97h81hlTc9vWb4X4WiLvhT3P+D/ns/Dz8Y8P2&#10;X2KxJB/gl936fG+FwCdfFtBtv4USaCzex7evshqoomfJlZcvYz9i7gpI1IQ+25UAGCoisGVMoYqb&#10;ySURN1jGEBYKYGmh2l2oBOZag5GMAvCFElgA3RthENjTvVsmgLgvBJpE8h2A9z9MVdJbANO5C4K2&#10;USm0XRSODhexK5icZAVNoOqCJ0EslDnXNI7VS1x9xJVMsns41jrmfLniSek2Lve9r0woCWgs4M5t&#10;KIOMl5e2yxAnDLpvtnJWArOCmAFRZdK5ZYh0Xs47+j3q6j+Oc13DrA4eBgS+uGb7XCVwr4gH3Gau&#10;W9wjBG4UEGhM4BqgVCaFAIFAUakErpgZqwrYDXcBeNkEQNuVbW/3AcICIJeBlGUzYgFCk0RyzGBW&#10;BT3WboFQ4LsFw1IdzACZ292CYDb73VhtF+8sv7fDAwDfBJ7ineYs6wzXW9sAXiSLuDJLqewBeyqF&#10;EQ/INgpxr6dtYwO3jQtUFeTdbAqC3BN1Bc0GLoxnNolEEwxNElEFNOu3A6Dp9hX0jOkTtlQEO5yz&#10;zIzbEgZbbQwIFBgFMjN5SzeyYKfSZwawNQSFQAHPe4RA6xwKnmYXC5K6hGPZOd7VpxDI+1y1b2MK&#10;6zfnzE5eBg432sOp1RxOzdow8Ie5nu+0K3HoLs7u3FABMffn5q1lKODlBJAcJzgZCmG+p0gSaeSt&#10;WcbCWy4ZI5hZqoUt99YnR9J/PzCQ1mcnbyEQSFxcyv00XBfZFUwKCJ1bNOPZjGHPj3NdF3QGRKFw&#10;bmGa/nPdQM2yNLqLhU4Vw4kps3aHwyUcAFgkiKjaTVUHAcd8X5SameiLBJCpeg+Ak92x2vCYawpb&#10;J093sbX9HiQTJaLmYI1+R/JyZ5aPGZ+0sHJ21wqCZvSWEKg7OGL1CoVOePRHOdRALH6gAbzeAVcj&#10;6U8jg09TFYBZBQBPGPf7sSfprzH/vz3+LP3D0Z70L0d703873Jf+7WBP+qfPHqc/x/6k/3H6+0NP&#10;058NPEv/m4En6b8C6P4d+//H4d70z4efpT8bepb+06En6feYy1vmsA30zT3gx/MBP/KAlmAkEKpy&#10;jU48TFNN4wSB19GHuXagEAi8PHmqaqbqo1LlmrdAYE0IVGUUdlQ8slKl3X34U96pKluODRzjhzS7&#10;JgE6IFBg1X1bKnnCWrnah+UthDXdkQJgrIErAPKjrUvYrT/uZgtrJQiWqyf0Mk9BQBDUNWg/Kj5D&#10;4zxT789uIFCoEtZMbDGOLyt1xohlZS/UvWKrqS6ZlFBCoBChYvSIH3OfuWynO9TxhGPfi+OXffcD&#10;Sf8R34l/wB8I+70ABnMWYCO7FwBRBRLGBLwSntwvIVDV7B4wFRmkmPBaAqAwKQQa2+d7EAIf87n5&#10;/Q1AAwBV/wQ46+u5LxCWEDgAAFbqDwO8oiQLY+oq9d0/AZbyfH4jxop5qJwCM34mXwKjpZVKoFB1&#10;8wxYd2xgCSWfm6AjLJnY4h8Cut59Fs33JESpUmZFkHcMeI1OY0DgyFQOJ9CNG2WAVAJ5Z3eBqQyA&#10;WBEb6DUzfEsA1ARj+/VzeESbDf5o+duDj9LfwUYBvzzWncieNj7wCXP0WXwfKpMCoIA62bgTrmf7&#10;7B/9IsY0JlBodUwV0QyBxuXm75IAnN/LbwY8lu71UAG73xHzuvcoZ5/rajaD3e9BdgFn87rKal4p&#10;xXWi6bcA7h+9AvheRZ29Fxn8wuVbAqEQmLfdiqEmBJqUEQpicU3Qu3H3FuCXQVD3b3YBZ1dwTizJ&#10;++V1YS/3rSIo0H14/zq2KofZRZxdxb8HEP1fGg3aZjgUFoU/E0hUGk0IyUvQWSswA1oJgUJWqEhs&#10;dQcLdUJVBsG8nF03ALoNRTDgL4OgkKaKmBVDwZD7upJMStj0nPCWAS5D3DHn8jz2syu4K67QrXBY&#10;uqhvlEjvL62IXbRvIfD51V6YMYEqgcclAGIHB8Df3ipjZBUwbAvQ2egAge0McwF/2VY/g8FuxS+3&#10;7TKOb9txj8AYCSNZFfzcAgyBHU2ou8kWvrFbFTCf/zUQCIiVLnbflSB8G7+Zt8YOus2qoIpgtoBA&#10;wRe4W99YBQTXgD3VQtr5Tra45nsRAqOeIBC4muMKs1s4Q6DxgNb/cyUS3bq6hFfWFtLapkWg5wP8&#10;hEBdw1qA4MpCWmrnmMASBCOzONzBxuzV0sq69wKOgF8AIGYtQbN8jRO0TxNOhMAVILC9kkFSRbC9&#10;KiwCgbwzVyJpYAKfyt+cUL7eSOurk4DfSFqeH04ri0BdYzjVZwr406oCnDGD0xnCAL+8lJwq3iT9&#10;WJD61kWrqfyp2gl8JfzdQmAl1u7thkCXmBPc/k9Dg2ltfCjGm13IsX+CYGNOAMxJKTlGMJswOd/K&#10;cxPs5gA74/yMF9Rt7NwabAXIgECerzlfxgOOBwDeQqDAVoLgs4gbrNRyEegois09gwCSxaEngLwS&#10;AlXh8jJst0rg2NSzgEDr5JlJrKtW13AFKJyZNYv4QbiFSwg0ps/rAYGYrmQtFLBuEOwVBC1eDGDO&#10;9HKPK4Qwj0IRnK4/44f5aSSEGJfoOsVDwGGOCbTYdS4PEy7rMePdBK97oVpF/BpgJ6iZBOA2VEAA&#10;sLQyPtAsSLNrx2dcVeN2JZIbCHx2N0BR16kQaB1B1UbHCZUR0OtlzgJVgCAgYHzg6ATvAXjSxRng&#10;xg/0g67YRJcTCzUQGDKRwuQIVTcBQLATAEsLEBwUTrKZbGKNv4BA7lF1EgyEn7IIr0WmhTYVOyFQ&#10;yAkIZMxnnHukchUKUAY+zR9prwlzKm0l3OlGdXWK3J/96s5TzfwUAjWzgq2ll5NbcmJIaYKJoDcG&#10;QM4z/t/lu/PPgPk5QDQrgvmH/UtVnuJH3sQJwSsUuBICufY/BYEuT2bspZ9hCYFaCYGx359diEKg&#10;K7So6gmB2e2Zs54FlBIChRDfS1Yk8/PY5lMI1K1qjOWnENhtPmOZtdptQqBKlhAopDqfvoj91HWe&#10;a/QNjGYTVLshcLhigWxV4QzMQuxo1eQM+/4UAvuG6bMLAFUNW6N30j/j/4r/kj/A5i2vwlzMWo7k&#10;Ht6Z6mgZGygEPh3AhLc7QOXYF2myeTdNzd3NnyGfj++2GwIF2r5h3fHCtc9mXCbfecyM4Zxk81Vk&#10;EPsO433EO+kyjr/iD4VuoP5cAVSVjLhPQFBAv/sw96X9KGfYZvC7AT2VuCIO8AYGA9DyNcu4dLuI&#10;S5fwjfIn8BVgJ+iFO/hSt7Dgl7elqQzmBJNcoDrA8nlODMklYgRNYc/xGef6Mr1jXn9vcyP9k+UO&#10;53JiSXYfX3IvEAgkXZy6gogQWKp/GbxKN6sWq5ic5hVKQgXsAr9Y1o5zGfwKFVAoi+O85F1W5Up3&#10;cb5WwmYokLF1rAx5KoFRIibmkpXAHAOYr9/abb/26db+nHupCApALy4308vL9fT2spNeny+lFyet&#10;dHq4yv26gdfoN8cBmhUcsYAaoLNu0WPAJqAvALCAOQFQmCuOu5XADId5m0Hw18NixAkuNm7BrzRA&#10;bgNQ2WpX0ybbnU4ttuutKlCCFXGFwl+ZFLIIPCzyYx8gSB/adlH/r/wMu9+f540TDNewWcW6e7cy&#10;BG5uGQO4HEWjrSG4DRwHBAqDxgHqBtZFvuE+72jTtjlJRBXQeMFy1RAB0PIvAqCqXKwPvGpZGGMB&#10;VQs7oQgKem6NB7SNMYEqgsb/mThSQqClXiwuHRBo/B8AKAzqEi4hMGcON2kHgK6ZEGI73cLZHWwS&#10;iEpgCYABgfWptL0xmXbWxni/I2mhPhLgNwcYNaqjqWZtxmYlkkNMGhHK5q0rOJuVuAAxTBevRaIt&#10;SG2bgEBLwgh4AKIgKPyFK1gQpE/hbrFTDWiz/TSgp3v374wMpm+NAwTWrE/oCh8Coi5iY/pyn1kF&#10;/AQEo0Yh72HOWD/AFAC0X8e1HI0JJTnGEVgE7KqzY6kyc5v4YSHpKOHSDYGFqQjqFratcX1zS9zf&#10;7AuwEwAFnhIEzcp17V0X+jdmz3Vuo3B0FSCsCJkqfcaccW+PS3nlMi4RNzhlTF4RpzeQlcBhQE13&#10;7ucQqEt3kjkJgkMjvfRpHUHm0XcP+ANSG0/DYqkyzLH9cbd/Y+BMOnFexv+ZHGKMoLFrwpnJH24F&#10;QsuOBHiVENjlGi5NwDN7twRA56Zr9zFztW/71T2mK9jsYPsOt20fY46YTXo/AFAocixVOWPvymK8&#10;UcJCCHwouN26HIVAXcLj03kpNiFQQDRh4hYEM/yVaqDuY6HyBgRV9/hRjsQAxg247IbAsYdpvKoC&#10;mcfzR1n3ZbfypwmB/uhnt92nIJh/XA38z5DnD62xXsKv18v2KpvGTKp8+iwZEm9BUJgZngLQCjAz&#10;+UWgWKLt7z2+m/4Qe/+A9yUwYbHyBO2EgzxG4QoG/H4tBPYCSIC37m7DBQICdQdjrkAhbORxVaYE&#10;Ia8ZW1m4XMdMrvji5nl8FwJHCYEmqdinbsib2DTn6pyYoyphgEoBq93m3P0MdFWqugWgqFQVoGLi&#10;xFPmqA1PWLtPxS7P7WZ+qoHYECAYYOaqIULgPZXtrPJa8NrPK8Av+i4gkP2HD34zvX76s/THfLf/&#10;Gn/gXIwZ1qAanc13Y7tcXse55PI1umk11UDf44NHP0mVxt1Q/3QB+368z+fynfYM0Y8Q+MX/It6X&#10;RaYzBH7BvyP+OJoq6h0CoAKtCqLu4DLB53MItH8/X+eSS8hk8CstPsdnlgGybI4Z8yaW3MYF/ugm&#10;EeSVLtmsCGZ3cAmGGQ6FwG7FMANjvp4hkfaFmzigsLjvBhbdBwp1E5fAGO5jwRF79/5dev/ubXr3&#10;9nV6++ZlmOD34f3bm+QRr+kSfvPmdfqae/7pykr6zwCA99wbbmZgUyVQJU0V8FM17dbKhI8ys1hF&#10;MJay6wLAUADpx3233Wb/GRyzyzna0p99hop3XIzFcYxdqHdntgPibFsCX3YLZ4hRsYz+aef9eYw8&#10;p3BH27f9nB6mN+ed9OGyHQD45gIIPGsDgUv0DwQWcYAZAHNW8BZQowJoPGDUCFTdAuRKuNPK+MDP&#10;zbY38YNdFm5irpf95L4Ex4UoSP1qr5Ze7mR7tVtPL7Zr6Wqrli436+l8vZZOV2vpeKWajrB9oHAH&#10;QNzGNoCSZVXAUAVn0jzgIgwKkptrnVBPVfvinfE+s7KboVCXsHGC5RJ7266vrGsYEBT+hLr1zSI7&#10;GEDc3gUQt40R1BVswWkVQgARYBYMs2pIeyBwPdYQbqflFbbAWNQMxNa3eO4oBD0fiqOu5VL1K5NF&#10;lpbnuWchag4KgbpyS7VQVa+zCgQuqe7lWD8tK4GuIwzkzeb4Qfc7kQwCEPK+O6tzAYGqibqPLSOz&#10;sTyedpZHAeyRtLY0mhabo6kp9FlPb2okzTctpOwqJTNAk5nIJobkxJF54NTi1cb5lWqg8YP15nRY&#10;dv0KgmUMYBEPGG7cDGK6iIWxbgjUXfuLykj6wxFXg8lrEWvRR+M2ycPxQhGctU6gcYFZQbQ/wdIk&#10;EUFRFTDD6OQnECgkunJHXpEkr1GsTQJ4eX8og2BYhkAVQhNEVAPHK0OMNQ40DgKEfQDWk9TTawHn&#10;bAGCQ4AcIKhVar1ZCQQCLQg9OtkXEKi5JJxZwLqEhUXVvQCyEgIx910JRBMEwwoI1Cam+9Mk5vq9&#10;tldZm6pZ9y+bS9FNTPdGCZhHwF/YE348xlzWzpItAurjUOxM2AgAxEzymJm12PRD4E8IzC5glT8V&#10;vgDAAgw9ZyJBCYHCXRnfJ0QJk9YHjKQTtrqCVR6dq4kuU5wTIkMNLEDQuoCWfIl9fpQC3tgKbcb/&#10;CQQCmzAp2KoUGjgvDOpKVTVTJYxl3IZ1qWVFMNZ9DZfvLQQG7AEOU83HAZGlOzieibZCoGOplKlO&#10;ZhC5hTPnnBNZjBf0B7QbEPO+QOD4xkUKe46Z48m627rcmIWz/VH/VQgcHjeZAqABYh4LB7obeUZj&#10;+aJ+XQECAuD5/S/T/47v3z/qeZhOAcNJ+ntEHxkCcwkWAbAbAl1LNhJMeM8PH+cxBM6wgEDfq0DN&#10;Z14ogb4LFanSHVwqgd0Q+CVQkt3dxtW5Hu5vxbZsF3MCOnzuUAa9RxAMy9f9vIVsE4CMewvY6Yp5&#10;8x5Lo6gGCoK6gVV547sD3PrHQAbVnE0sBJpFe6sE8t1gTqNVANgSQYy5efe30t95dC/98ycP09v7&#10;qoA+U84I9nMQiu1LsBSUVZQtGRPFreOzyOqkn5ewNgwICnqV5t2w8VqO4Svj7+5wzdjJnPWbn83n&#10;cv5CoO9fBdBi5BkAmeeU37fis8fsp/vdRB9AqYDqSiYusaf718/b5xAKfbcBgfxxYkKS36syhjQg&#10;UODThMC8f5sRXCqAAXqYS7TdAF9AINYFfgF77NtehfHmfMQHFhZAeB37uUB1vp4BUNgzLvA6vX0t&#10;BD7n3Kv09tWLDICcexcw+Ib5PU+/PD9N/4elVvrLp8fp3bt3OTHkuWrkeboGBi84H3AW4JfdqUKY&#10;+wKXEKgJesLg2dkJgFXAINtYgs5tV7u4Hm1yuwBCjgPW2App5Xn3hTrHi3WVTzIoajcuatW9AmY8&#10;51yds314b6kCaqfHB+n9RSt9vJxPHy+w8/kAwBenS+nqeCmdHpUq4GfFoTHBTxDcKOMBdXOqBAIS&#10;JcjpIg5QxFT3NAGwBMhYVeQzCCyVwLLEjPuHG7Pp9V49vQECX+8KgIAgEPgcCLzcqqezDQAQCDxZ&#10;BQCxAyFwuZp2gYaDtUbaXakDMfW03amnTWxtqZYWqiNpoTaaloEBl8A7PtnnnfNOTnm3p/vp+Aw7&#10;3k1Hx3sc61K3GPgu73I3be9kCBT6dBGvrqn2mQ3M+wkItKyM5wRDM4hXI45ww/cFEG4JiDu3JWdi&#10;dREgMJaTw1T5hL7F1nxkDltyZnVjKUNg6Rpmq8t4bXMhtaO2YD7vVgiMWMLFekDgIgCoeWxM31Jn&#10;PtpG1nDTsi/VcB8br9guINCYvd21sbSzOprWWqNpaXY0zdZU/kYK1W8ECBwJ5U6AVG0s1ysuIbCK&#10;6XIVqAICQw00AUQVMNcfjKXpgMB5ILKEwGzCWV5WLi/9pjpo2wyBx9Nj6R8MD6aVCVf0GGPsSWAt&#10;36vKZ5scg5ihM5eIYWzamOxhprHuZesOqiqWEDhVtaxMnrPjNuYnIiZQd7SuYcFPV7CA53aCsUfH&#10;Vde61EBgcHSiLxTBxvxYJIe4FrGxfWbdli7hUg3sFwIHLKFyC4G2c6k5Vy4xE9mSLq4TLAQKgCUE&#10;Wog5ILDbhgQzQGk4r/nbba6iMTHVz1jZBa0aqFn02JU9dDWrJj5+evcTCBwCAivW7cN005oYohs4&#10;QHDiQcCf+7Eu76PsihX8LN8idEV8HvDXrRBGBnMBfy6hJUz+CgSaeRzr3QJmzFNXcU5GYc4AjT8+&#10;xgk6nqtLqP4Z4+ePuapgCYGaYGicodm8Fu8tIVAF0GSSXF7mbgGBKnFmCmNshcxuNTDX/jMo/4tQ&#10;AYVI74+ElpoQyPP1Gg/oknMZyoQTt9aUswCw7mDj+lTnAuq8Hm1+HBClCpghL5c4EWgy4OU2muCn&#10;Cmjx6s8hUPMeoUOVTzizfp3v8yuAKWIESxDk2DZChfc9u/OTVLv70/T20c/S33tyP/2bZ4/T7/Jd&#10;aACiD4DIgECgT6DzXffxvjx23gJsNwRGXFwXBOomDncwQGQihnDruwmYC5Ao3cFZbbKfgL+vCmNf&#10;N7Cf6Q0EYqVyqQkqgmMoVcBqqZ51m4ATLmHm6ufk551V36wSC2klCAplguAS9vv8AfJf8z7+6fDj&#10;9DuD91OL70ZPMW/HMabRpJNPXMG8g1IBDAh89lt8f7MLWvDyXoHPpBbdwKVLuNK8c6MAPunLrvxy&#10;/pEgxHvIiRm3EGfcoS5haw+GG5g/WMaKotcm6viufL8lBJb3Rb9fZjez35NSwRUCfQZV28ik5vPN&#10;iTv534JKtUpm/uyAQFU17fXr14Ua+CqybUvrhsSIHywtVMESGm+VQyEx1vMtzpUQmS0DonBYQmFA&#10;IMeqfaUKGOAH7Ln//t3r9J7jMhP4LW1sZ3kZYfD3gLN/32ymDy9zFvFr5umyc88BuisgMZI8SgOo&#10;woQrYMuSNWH00b2SiVaCn9cC9AS7AvQEQPfDyr5vjks18BYCBTn7V/G8gUOsjPMr4c+tfXlPHif3&#10;7f1Xp5vp6+cLAOBC+gD8fTxfTG9PW+nlUSs9P+mkq6N2hkAA8Ohgk75yiRjNxJBIDnFFDWBO2BPu&#10;uuP7StjbAhLdComC4SbH2ypnbAMQAUhdy8YWut3YKCCxKDtzuruQvjmbS18X9s1F3r7DXh3NpheH&#10;s+lqt4mx3ZtL5zvNdLLVTMebzXS00UwH6820B6TsADZby6pajdSqj6XF+mi2xmjqAIJry820vtJk&#10;bkDnwWq6vDhMz6+P+CPjkM9NQAQEsePj/XQEFO4dbKXt3Y20f7iVdvc3IubP5JCdvY1YSURl0NIx&#10;QmAAY4ChtQRVATMI5ozhrASurpkYgkW5GCFwASgDAIFFk0t0CwuGWk4WyWY8n7BYqoDG+ZkI4v5C&#10;K68IUkLgghAIPJoRbFyhcYGlIthu19P+zmw63qmk/fUxYHksrbdVS8fTPO+rMTOW6sa4zQCDHNcB&#10;prKEzPKaGcaN2M9KYD0tANqCoG2Et6wEZhAsVcBuAMwuZMHvUxD03nDdYvmeibQIsP1TAHBzYjRc&#10;uwGBwiKAF2v8LtrOWMA85nSVfoFV1yt21ZGISWQ713JZu+ymjixgnmkmIHIGY45zOSFEUFQ5NBHF&#10;peksIu1W0yU9XRtLI2N9OUZwJKuCw6MWcu5PjQXe2dxYuI8tIO1KG8b6CWBhQKAw1z8oCAJLmKtq&#10;6JI1mWS6PpDGK32RASwIlubavcYHTtZcvu5ZwJ+AqLkvRFokOheIVq3JEBhqG/Pr6TVT+GFAn3A1&#10;MvkojVV0LeuONebwbriBtcdPcqkZVUcBTADUvCe7ggE3C0EPC7aWOwGWMIEsILCas457BkzIyKt3&#10;uOxblJ8BAi0tE+5m1zIGIl0v10LRwma4g7n+iLYBgfzoOgeVQOPlBLN7/GALgUKhYxqnpotUMFNx&#10;u4XAvLaxP/S214xTNA7PGD9B0KXrct29rAYKN6p8AYFPnbPuZSCQ6wKWbufxKvMHNlT/jC+bqDEv&#10;QE9XnHDRDWWCms9gzUHVPWMYBUG33e005xXZyYCqcxGcdLvpHr1t54+5LlzApQDBO3cLY193bSQa&#10;RMyZ6uQXBWzeAmBpQppualW/EqZuVcBbm3j4W+kCKP9P+C79Cd/L/6WZ6HznfsF37aL3TmoDv6OM&#10;IxSaFCJQCIECiG52lVJVQOHKayp61jcsYU4l0O09xlIN9D07FxVBY/DyvDIElvMsTZDSTes11VoB&#10;WyD0WjcI5tqBxttlJXC4/4u0Cpi/mnyYvn16L/3+o3vpr/Fv8+8NPUp/zB9V3wDOy0BVFI4GzgLo&#10;gLhIWLHfwtxXKbVcTAmAlo0pAdDP0PfsvZow5TstISxAEFM5tPzL9Ny9UAFVIO8/FnItn5PfVfnM&#10;JcRpgp2hA7HknGsPq/4GDPLHwBh/tPDZCdJRV7FQFG/cwMW7cf5+NmZQ32e/dAObDOL6yb5TM5v9&#10;fKMmpBB4o+ICgcLfm8JKCBTwym0GwNIyFJYQeHs9n8/QVyiJxX4cuy3gr1QQs0qYzeNvvn6fvv76&#10;Q4CnEPjNx3eRGPJBCMTcfvzwFntH2w+xVRUUHj9i/5+hofTx9XX6ACBeA4GXwJuroGSV7talK6ip&#10;tKmsdYNeCYGhBhbHNyqgQHYKDHKvYGafnhfQjCmM82xdrUQl0v5dws61jB3TWL53b9+mC+HuxlVc&#10;QCDgl5NIDnLf0eftHDz39qKTvr4CAM8X0puTBWBKa6UXB0vp+qCdLvfb6Yzt0cEKY28yr610CAzu&#10;7q6l/cJ2AZodTBXQBItuF68mzEUCyZaQ147tzrb7naKsDPscb26qFmbbAIK07a2ltLXVSueHnfTd&#10;5Wz6+qKRvrnWmkBrA1htplfHjfT8oJEu9huAYiOdbDfS0WYjHW/V0+FmPe2t1dPuuuBXT1vGC7Zr&#10;aQXQUP3LphKYrdXI21VAcWWlHtmuK4CM24NtQBLg2z/ZAfjMlt7lM9jm/W6HIri7DxQfbQGFmwGC&#10;eZWRAgL3MgTuc82s4m0ziIG/nX3jB3UlZwi8UQGFwI1WAGBAIGCoCqhSaNygySACX0AfACjoCYIL&#10;rVtXsG7g2bkc33djQuAS7RdUAr02lywfc7Q9wTsbS7sro2mnM5q2l0fTRnssVL/5+kiaa4yluaaF&#10;ngXAAgLZRkyh9QfnXCfYrOGcgOK+cXYCYAmBQp4A+AkEBhgKaoDWrK5e4XEGCBPQKgFiAWQqdwUE&#10;CnDuN2vj6X8cGAjlLgDQWL8Zs3vNDM5qoO5fFcisPuYx4zr3C4sCn+VmItGkMRH9OK7XY0xgb26p&#10;dAWPBxAudGZSjf0S/lQEVQ0F0InJbMOjLsGWQdBl0UbG+5JxeNXmaECgMFhtDgXcWdZEIOuOD8xq&#10;oMWis41XnjG/XJLG2MDBUdfhfco9AJPXAcFKVRgEsKwB+BkIhhrID9gnaqBuYX6se/sFUUu9PA0o&#10;UakzlrCnV3evY9wDvFQDMSDQ+ZrQoSs4EjuAwNECAlUBzfrVHVoCYGmqWMYwCoKqbBkAs+lCFPg0&#10;FUBjAfNY90KtUwXUhsceBDAKiiUAOh8TKFT7StVRiHM8typtZgILZsbSaYKBP4oqV90QaPsSBC0+&#10;bR+6gQXADIHZVBJtEwkugKB16wQUYTSXk9EFV0Ag+wblZ5XvFtpUvRzLd25/wp+KoKCp+tjdVtjL&#10;EJiTEGI1CyDitk2hBgJ83RD4VWHuP+C5LRVTKlCOV8KDis+nIHgLU1qA2MNPAdBjQcJCzipO9if4&#10;ukRe1AUEqEINZH8WYPswcDf9Gd/Hf/bsUfp/9D5L/8NAb/o3z56kfzT4KP0hn+E3/XfT+r0v08Td&#10;n6Ye4ORZYU+xPt7V0LMvUoXnrgAaPUDIkGolc3vGtSd3fpIeY25VLrUqn0Mv72SUuR6O3kvv++6l&#10;P3hyL/39x/fTv3z6OP13PU/T/7PnWfq3/Dv7e08epG/5o2WuJ8+7j8/YNZNzfGX+vgz5zrFR4/Sm&#10;8xrCE7W7HJfxo2bY3kLg3QfCNPAXsXPZhKlwAwN9wu8DIZDPQ6ASBE3wcd1hrRsAK7N30zQWS9AB&#10;dKF0RlKPSqnAnhXUTyDwvusgC97+MfRFzDVUQOarei1Yh5rKOMJ2CX7d5rswJtG5C3VlXGX5PfK6&#10;Kq1liLKCyh9HKoG0DQi0QHPYm2KLCXXCYbYSDPO5N7SL83HuVgnsBr987hYCtQyKuU1uBxQCaVk9&#10;NJ7wKmcA05eqnwkh714LnMUycYylEqh72SSQ2NKHiuHr1y/SG/b/faOR/gDgen6Rl7u7vDgHAgpX&#10;bbhvTwK+hDTj87zfvi1LE2O8fJ5e0rf9Z/ewAFjEDGrsx6oo57l/E2Rc4UTYNK7yNfbcBBfOXTEH&#10;1b5SfYzi1Yx5LlCyDcVPGFUFLMxzjmObN2+Mh3yZvn2zk75/0UrfPG+ldxdLhbXTG2MAj5fSFSB4&#10;sb+UzoHAE/aPAMLTkw2e2VVDNoCfW9fwLpCzY4ygYGOyyHZOFtlhq6rndndnOe3tedwBjvJqGm63&#10;ODaDdhNADPOaW6GQ7auT+fTtxWz6Bgj8eAX8PW+kj0Dg29MGANgsALDOdvYG/PbXa2EHGw0gsJm2&#10;dQOzXe/U0wpQ0mqOp0UAcLELAMMAHrdtfvTXAL+15VpabVfTKvC4xr0BhZ1q2lyfTXtH69hGLB1n&#10;wejD4810yLvZ29/ISiCwrAKYVcG1AMFd7tFNLETv7ttmlfeoYrgGOJooshSqnxBoTKAA2NGdzjux&#10;HqFKYbiMabPUMTM4K4IZCPNKIcKdrmBNt3E3/JW2tTqRdtcAvy3hb4J3NQEkjwF+o2kJUDHWT+hr&#10;1sZC7XOlD0FwluM64CTk1Rs5qWRuIa8nXEKg8YOfQ6Cwpyp3A4EAWekKLmMGVd3mgfM5tjNVIUx1&#10;MEOgUGbyiAAo1L2YHk//cmQo1bhWQqBWQqAK3w0E6oKuZgAsITBAr5lrDjYXbSsA5jjCiD9krJqu&#10;50WTQcxqpu3cOM+ie9jklskuCBwBzsaSGcAlBGpCoMqcEBgFkicGATWXkBtKM42hgLrp2kBk6GY1&#10;sNs1rBJ2C4FjlVINtP7gMND1hP0e+gSoerLaJ7CZLOK9rsjRx49rNsvF6F7NK3x8AoGY6qPgGGri&#10;TM4WDhVuSHB8HOpftzs4oKuAQBXBXweBxtN9DoEBaI/44X4iEJYqYDaXW3OJtFATgcAb6MQEQpVA&#10;YVAIfNpzJ0rLuCTbIMd9A3k+Ziyr7NlfCXbCpe7lXw+Bd34FAqPQ8VN/JF327qeMybsrwC9cwgUM&#10;DgCAunxDDTSWcCRDYKzsMZpVxxICdUOOAUefQCBQZzJJXieYZ+pzxRLj/RhrRKj4DAIx49SsAyiY&#10;CJ26KMtrJawJggGB3WpgYapsKkECoC5lt+V9+d5bACwTQOxPULgXyRfCn/1zzL7JGCpyAqAmDOgi&#10;rNStNWl2caGuYQJS1MobcRk7lUAVW+f+4wAd49b62AoZwuR9xngAeD7GhMAhQK/y7Mu0ANgt8K6r&#10;vPMWn8cUzzUFqI/xrEOAXz/Wiz3heR5iE5Outcsz3ftxPH/5rr6kT00FS2XM5xHQIkGE+eruVDUs&#10;IdCtGcsZAu9EdrAFo00UEcAibvQvgMCcQGEMXYZpwUkA9DtlooWfo6ugCFWRTMP70aXrvvBnAeip&#10;Jn8MNXOR6oiPZCw/C9VAx1GF9Bm+vPMpBJqsMjAKBI5ks9C1f2BEEpIAiN1AnwpglwpofKgA6Gem&#10;qhiqLGDn+xyvWlPTOfDHie79+DxVUoVOn+OLTyFQuFOt0tx/W2xLd3F2GRdAqPoX4JdVwGz5XKkY&#10;CooBgAXkfQ6FpYvYPso4wgA9zHjAj+/fpg8AnhbuYSDtvfbqeXoP9GmROQwMRsHp6+fpa0Drf9tu&#10;pz/c3spwdnmezgOqVPvOgDGVuAxgAplQ6cokFqV2zPdvXjLf3KeZxZpAJhB6vwB4/dw1jXNM5Cvm&#10;or1+I9g6j6JMzRXtXpynl+8AyreX6eXri7AXLy2QfZquLs/S2/fc+4ZrXH/95iK9ecu9rzy+SK+1&#10;V6fpuzdb6Rev2+nrq1Z6f9kC/LK9PGlFJvDlQSud77XS6W4rnWBH2P7OYtrZWkwHx+vp4MBM2hVg&#10;BuAD7rZ2CqDDPBbetrANQG5rO5v7no/t5tLNdmtrKbabgM+u/XC8sQn4mBixDqSeNEIBfH+OnTXS&#10;h2L74qiRnh/W08VuPZ3tZQXwcKN2A4E7q7W0tVJLm4Cc8LdhDGC7npb4wV8E9rRPALA6zFZjvz6a&#10;lpdm0ubKLBDYCAhcBQBXhUigsLTlJQARwMyqnmqgULgZ2/0C+HZ0lx+wBRR32aoM7nLOa/tmWnPe&#10;NjuRTWxySa4XqNqnCYb2v0dbl6bbBqTXtlrhKnb94KwWZgicmxcCsy0sznFuNq3xHnY2pgC+cYBv&#10;nHcznrY6Y4VNpPWlibS6VEmtWSAHawI0wp+Zvip+oQJqwFGsOuKaxEVWscehKgYEqgbemgklZiHP&#10;BwTOAHRCYKUwwKuZS82UIKgaqAqYVcPSsvs2oA4oE+h+mBlPf2uMz6lw26rmlRCYIZP+gT7VQOP+&#10;6hEDeKtAhkvYOMNGBsXmvH1nQBQEQ0VkrPlWhsBIJgE+VSEF1cYcz8IfEd0QaIygEBhFqCuuUqLb&#10;N2cMBwgOZxicmBoIJVBoHB0bCjdxpdYDiOW4PJW9WEqt9yHtVb4yBA6NWSy6J9ce5PupGjjdsMB0&#10;hkDdwtYWFAJdk1ewE/5uYTC7e2PZuL4MmoJgJIlw7AoeU/VnkRjiUnEqbYKg8wgIvLE7cU3o0lQC&#10;y7WAVfB0BwuC/d7bD3hZm08IvIE+QSyrdd0xgULQWMXnePDJeI+f3qVflT6B0/mr+N2JcQP8GNOx&#10;VOBUFx89NZaLH1f6zXAnWPhDmLN3/aESBvyBN8lCWPscAs2SFlT7AEFjC62tJvhFbGABgQbXm9kc&#10;GceFRdYlP+gClv1asHqyzjsBRFR6btzBAGAUeObz1iUtpLp2rwBYQqB9RbHjAvLK+4S5EgKFTsHq&#10;1iVcqIH2/2sg0JhJ4+omarnYsmDUDYFaCXqlImjNO3/0BbZ8LVsAYJhxYhkChQHdrpWG3zWVTSHQ&#10;DGqVKEueqHT+NABQYDSxwNhE3Y26qHNyCDCFCaDhUiwsYEMVimcTZK2XqPrmc5dzL8HOfefmOzfm&#10;0HjAMtmibCv8+H4FwBIChTVB8HFvhkG/J75r36NblcFbCOQ7CFAJVY6TIRCojvn+RowX6p8AWELg&#10;Y8fItQF91vw9/Ekkf3guQ2B2m8/M3YvyL6p/lUZ2A2tT7BvfZ18mbagEfnXvN+J7YNyp8BYQCET6&#10;+VlPUMgu1UAhzT8mfH7fVZnFewOCXabb3ljEDIG0L9qZvKQSqCLtd833GK5s3tN9/l153lAD1cof&#10;mVChCli6hDP4ZfN8GRtYqoK2cT8rexn8hLdXXPP4+2/fp9/9y9+mX/72t+mv/dXfTt///EP6Fvvm&#10;5x/Dvv3uXfr2+/fp+1+8T7/z21/H9uc/f5++++Zd+u7bt+nnP7xLv/3bH9J3379L37P/Nec+fnid&#10;Prx/lb799hXn3qZf/vKb9OH711x7DaxmV3FZRuYDwPcvFhfSf7y7k6516YaKp8KW4e/WjtLz5xfp&#10;Hf2+fQ8Mvn+RYwpfG9P4PL15B6S9u+Y6kGeCygfrFAKg701iYZwPLzALWBdt3wqD7l8BcYDiu0va&#10;CnNAHueuX6gcXsT2RRjQ9/4yffvNdfoae8f+mzfn6d27c8a5AHqP0s9fLKVvXrTTm4ul9Op8Kb08&#10;baXr48V0ebiQzvYX0snOQjrang/bX59PO9juFtvN+UieMFZufz+7dAW8zYC8AuYAGN29cQ6g21HV&#10;A+Y2AbsS+CLztYC8tdUFgG8xbXHd/fUN3Z8LaY2tBZM/HNfT26N6en9aT+9OG+mdAHhYS9cH9XS+&#10;UwMAawBONR1uZfVP+Ntdq6Xt5RkAZyatYSvYcqsKAE7+ivo3D/yZJRxbbM5SJ2YNN8dSuzWTlri3&#10;3ZpOHaCvszid2gvss+1wrs1WOLTvGAM72JoBmqtAsrBsOZ1cK9D4xu0dYBGgMzEkysYIfRvsb+d4&#10;P+FvTQjknZUQqCt4i3MCo+9ze4c2uot5j2u8M8vDCIKqgTE+kHewPgEQT/L5Taa9tYm0u6rSVwBf&#10;awLgGwvoa83xPnwn2Fx9PM0DN7NsZ2vjcVyfGk2NxlRaBzjbHZNO6qlRJJHcgCBQ+D8JgS3aA4se&#10;fw6Bxg2aSfwp+H1qApymSvdDdTz9/YoKbhG316UECniWlCn7L0FQtU/LLugMiWYIBwTy/FEahj8M&#10;dD0LgbkYdbaIWeTeDILGBAKs4Qq+jQVU9YttBRCc0WWbM4iFwJHRwcIlXJpu24E0XUCgayhP1QYA&#10;GkvG3MYHWrOvGwIHXUFkknuBtCn+UDE20KQRAVIAFBzHpoyd0/Wc1UDdvELgjVu4UAN1yaoCdiuC&#10;I5OPk6VnBMGsJuYEEYGvGwA1XbABgNMAoCpgrDvcBYHjGeZ0K6valUpghsBb6LoXxxbc5UfQtYYf&#10;m3BxC4BPe/yBzX1HncACAgU0+7e+oEWmB4cfprGqq3YIbS63ZnKKy8IV44RlpaKEQCFNd+4nEAjI&#10;GZdoUWnH6B9yGS9V0Zz1mCEtQ4rQJth6j2Cr5TVtM1jG6gnGCM7cD1ew5r2CWAAZJohap1BAVeEr&#10;IdDl6WxrVmZkC5eQxzYD3q0SKMzF9WjTBYGYKqeZrgGBRVygCo33CQN3aCsQCXD2435W6LISqMKk&#10;mYUq7AUIYhn+sj3oUgJ1AwoiY5GAYLkYXddfpJ4hlVJhhPkUKqAQqOXaf8ad5Tp8Qpag+jkEakKj&#10;zzkEBJnd2g90WTy6TKIpAdCagsZg+u5NhNBUrYRZTTgRaIxrE+acTwmGqnRaKJi9+XtTKoGa7804&#10;wIlahsdxYMhSL6qApRIYZV6KOMAyhs7kkPwMWfnU9asbPSuBtxBolrIAOD17j/NC3V+K66qAoQQy&#10;npDoczhWgCDmGH7HjOErIdD6fiqVjtc7DFxiAl1eVYX5/CxbCYGfxwPap6VpjFsslcCAQD4D4yFV&#10;Jf0+eew79N+Af2ipmEadR/r90XfffZN+/otv0w/ff51++OFj+t3f/T798q98l37xi2/Sb//O1+kX&#10;v/Mx/Rz77rc/ph9+D2gD0H74xUdA7ZvY/+57DLAT5H4A2n74ga1QB+hpgpzQ922x9d5vv3ubvvn2&#10;Tfr669fpm+/ecO1tXP/uF54H7r7RXtLv67j/ux/epI8fX6b3HzCA7f2HV+nj1y9p+yp9oN0boOwN&#10;UPb2zTXXX6Tv2P8X68vpT/c2gUSA7WsA780VgMX+R0AOoFN1e+2599zD8TtA7h2A9yqUuUvus/1V&#10;bAP8vuHaK6COa0Lei1fnGFAHsD0v9gW+l6/ZV/l7A+Rhb99x3mPa2O7a7fUZwMq918fp+ctTth5z&#10;jf2XgODl5VH69vli+vpqKb0719XaSm/PO+n5cQsAbKUL7HS/lQ63F9LB9mLax3YAsZ31xbS7CagB&#10;aVvrc0CdNg8Etgv17taFG/tswwIE2ca1VlpdmUudpVrA4E6h+m0Cg0LgBv2va4y1BnS4vd6qpG8u&#10;ZgHAZnpzUk8vgcHnwN/Vfj1dAn/nu/V0ui0EAoDG/90ogNW0uVxN6x1Mt27H2oJTkfzRrQB2A6H7&#10;nxw3xpNrF6v2aR0NKAz3cEClAAhoLutivm23zPO12aoUrgGimyszaWdtJm2vs8X2NqbTLra3nu1o&#10;eyYdbk6n4+3pdLI9lU532d+ZScdsj9h63eMj4XKLNjvZzvdmAODpdOqxbbm2DehttgG+ziTPXwH6&#10;JtPy4iTPMZmWgJ2FJiADOM0CPHPYPJC0iC0BOi1AcN4YuIbG/vw0kDeTmrO55uBirCyyECBYJpFo&#10;HkcNwKZweGvzkZFsXULvzUvUhZs3zPV/G7QBFNsN9l2DWBj8zMLtDAzWK+n3JkfT3wSu5poAXGQM&#10;ZzAUBMPNC/R1929NwgyAqn2cq5WAyNjWSPS6EDg/GbF+uoeFxCbfk/kll5lzJZOcHRwZwg3nPBXu&#10;apeVGy9ssjIefZuBnLOGuxVCl4vrz0kihekadvWPUj1U2Zuq9RVqoGv+CoEZBksVUHjMy9HlJBNV&#10;wYFh1buecBXrzhUEhUBj+wYAyP5BXbuFEugWEBwYyWpgXkYtxyGGAYLeJwiOqSYCjAKWwJeVsQxm&#10;nlcpzEWefw0Ehks4H6vQ6VpW2Xv4CGj6BAYzOLk/Nu04QqBZtY6VxwsAnLT486MYRzVQxTAAbdga&#10;f3nMmSbzqQq5ZgmbVKKyCQiaTRuKYAF6wF92BfMjZemMgEDmU6iRwp9xgCqJzsN9y7L0qQACgTfG&#10;cX6W/BzG8D0E/CZmHoQSZq1B+33MuRIAhSxjACODuTAhcGxaCMzL1QUE9tN/AYMChwpYCYAlBApz&#10;KpGuCyswmdmc4TK3LdtY3NqSNSUE2ka3oSqjkCl8Bfx0mVCmiiPsqQIKgwGBAJPq360CiAGA3S5h&#10;7xO2hAzfg2V6BEHhyAQFITDixwpzX8g1s9X4RiFIkBYkbwpYC4BsnU+pBKqA+tzh0gQCwwoA9PkD&#10;koeNs7sLVPo9UvlUWfX9ZBD02VUnje8TTMvndx3hcAlrBQSWAKiC7edYZte69X5VuADrfusX6jIV&#10;lCzZAhirAmLuBywDVOH+5Rk8VtHzWAi0P+FvCtgbZ7+EMcvJqALOcG18mncqBN7L7nrfUxkbGK7o&#10;4h4hUFPNs3/hL9RAgNCwhC+FQMy2gmR5X7cJuQLkp+f5w4DPYBwA1PwMnYvfG+E7IJD3pvl8P/rh&#10;t78G8r5Ov/3Lb9IPgF6odN99SH/l94DAXwKAAN3PAbtf0uaHX3xIvwMQfs/xt9+/Sx8FOyHt+7eA&#10;mvtv09cBdW/S95xTxfsa4PsY9iZ9+PAmVL7f+R1Akj6+/zkgCPR9BPo+vM1gJ+gFBH5Ne8DvO+77&#10;7vtXgONr7nkV4Gf794Dee+Du3TcvgDzaffMqff0xK3fvPwB0H1+k/9XFQfq/8UP3DeD1+u1znutt&#10;+iXP6Pbrr2nz7jK9eX2V3gh8375M7z5cBby9BvpeA4Wv3wN1AYuAHZD2AnB74XWg7tWrU7a6delD&#10;9y3nXtDumv3rd2fAHnad3cJX16cA4Fm6enGSnr8+TpfPjwBBAJDtNXb1/DC9vD5JL7Dn7L+/bKfX&#10;Zwvp+iSrfpf7C+k54Hd+sJBO9ueBv3kgBbhbnU+76wuAy0LaZH9zTcvwt7XKdnU2ra000yo/8pu0&#10;CXfvRk7iUBHUlbsJ2K0Biqu077Sqqb1YTUthgBQwuQbk5aLICxzPc998Wt+Yi/1VxltZnk+Xm5Pp&#10;+c5Eut6tpRcHNQCwCvxV09l2NZ2o/m1W095aFciqpm1ga50f73XAbA0LZY4f7Ta2UCR8zIfdqn6a&#10;buBQAgs1MNzC2GJ9LLUBoQ62zA9/7NNXB2BYBgZXsOWl3L+qoCpcm2fr+Iy0ce3i8p7W3BTPzXaW&#10;LUChhZIIcHSwdgtzn+0ytkq/umhX2pW0ulhh/EnGy7Yc56d4vtx22evafCWtMcZGm3fQYT7sLwE4&#10;C0CQ8JfhbiLNa7rEAaAFIZDrbe5d8DrHZuca12fCyALQ3uZz1/W8srbAZzKXNvhM51UEC9hT4RP4&#10;mu7PAcAd4wKNQ2yELbpGMRCuItgNaRagXgKYBcRQAwG+XweBndpU+vcjw+lkeizgz3i9bgjUXWzS&#10;SdQYLPtn39VJqoCbEKh5TwmBjh9wGEkhFpbOsGfcohnKc8JfuL91AXOea23+mFjimquWBNwVZsmY&#10;WNGEd+dScyqAmgphuKjrw4BXz60aCAQOjQBz3JtXTZlI1gGcnOkF2LKKV7qFhUFX7Mhxhdbus2ag&#10;4NcDaD0NdVAQFPae9ljyhDbA3BjnZ5r9oSBmALxVBYUq1yS21t6NGhiK4P1QGsusYEHOtYW1R5aJ&#10;AcxyPGABgdhfBIFmF5vhKwiaXayC+AAQVPnLIFhCoOUy7gcAet6t7l8BtPcm1i+PIQQKa+GqBfiE&#10;QMeYaqhiPgQgcvkYi0irBFqs+vHTexkAu0wINInEOn6hTN7P52PpN+bq6iWqkJqJDroohaYw97H7&#10;PgP9aAGB/PiZECFsmFGcXc0WUL4TMKLrsoQ/oSyUwEdA4JSu7odxn/dY1y3DoIkbn0Gg28IGgRFB&#10;QigRUFQehcxuECxr3QUEOiZj217LGchZORwGUksI0vKPuMqOkCf8ZRDM+7cAGBCoMhj72U1sRrH3&#10;6+I2UzRU0yFdkVnlE+RKy0pgnkNZM0+FLCc5ZACMBAjm5LOpNPps9qUaKMwE/BUAqAkkxns6T59T&#10;4HXr6iTGZkZGtBAIpBnvZqat8WwCkf04lzKpRRAM13i41VVI/axz8ebxaobBXDPwqzTZMBv9xzcg&#10;JpTdwJ9b4E+LDNqA3fwuvEfVcGz6qwBAzT5zvb/fCICerGU41A09BgR6zucMEPwEAs0qztatBKok&#10;ljGB2XLspUqd70GYvIG8Ii7Qz9Ox/ExuroUZX/mTSDLRHa77OubBOUHQkjoP+eNGyPd78KOf//Ah&#10;ffPNm/QNAKdr1q1g9kE4w96/B7wEsvev0/dA3bffAnleA/Q+qORxTjXvPcD2DSAmpBnD9+EjUPY1&#10;8Aawffz4OrbfcPzxm5cBbW+BtHeh5GUlTtfqB8691e369TVwdQ340dbzYdYKvAYmVQABQF2wrzOk&#10;vWRrLJ7xeq/Zf0t74+2094Daf91ZSP/54WaoeLZXkXsO1F09z5BmJu/b94Die2ANEHsJ4F0Dbi+N&#10;63txgXHedi/OAvyunwNrL0/TJSB39Yp94O4F9vI1+1ecuzwBEo+ZE4B3eZQuro/SObB38fw47NpS&#10;JhcA4Itj+j4EEg8DDF8w7vll3n9+sZOujxbT+f5iOgH6jrHDnYW0V7h7t/mR3+KHfyvADwPKhEGv&#10;bwF/Xsvn56Kcygo/9CvA4EqnCQRm5W+F88v8uAt+ncVaJFQECAIC695rzJ8mBK7oDgY2dQMLgJhu&#10;4TW2l1uVdLVTSadbU+kcEDzbqTJfzaSP7P7dXa+mjRWs48ogk+HiDBN0gB8tXJ+zloMBBgU8Y/+q&#10;hSv4M1uYGUmt+ihwlsEvTBew/esGDgjMruClgDjPTQGepUKYATFcxli4kjmO9sCEINhyyz1LQKtb&#10;jxeLcy2ALK5rgpztyuO4hsUzsi3bAyyLTcytQBfPPpnmqhNpoa4COAn8Yap/mFAo9KkEzgM88/Mz&#10;aZHn9TPc5I+AFeBP1XZndzatrLoyCVAH6HX4XJcAukU+0yU+y431Rv4OcF+nPcs7ymVplthf4Z6N&#10;Nf5YWGukZb43n0OgRa2FxShds9RIc3yPHDNWoNlcpv9G+sszk+nPgKlF4NL6fr8eAstzuV/7Fwhd&#10;Nzkrfhn4hFuTVeZUH5mLcCcACrsujdfhO7y8CpjyOS4C8/O8jwXOC4YLHM/xuTUb058AoPGGc1xr&#10;8u5Lt3B2DVsuZhywnEiNeZeYG0sj471FbGC2kbGBSGwRNp1fZaYPeHkGBBq3Z0kXDRiyEPRUP30O&#10;xf3WBRTyhs0SHjFBw7WEnwEtqnS6czMEqhAOWAh68NYlHBA4nCHQdp9DoMvHuVaxrmWVSAFwbMpV&#10;TLI6Z2xhQOC07uAnXAMAfwUCH8b9n0AgcKcamBNCAEFM124oauW5AgK9Z5C+SgicalhWxhjAR/w4&#10;qSYZl/Uwzg9FzcJHAKlrLgubQiA/pAGBAOzAXfoWkPKPeAmegqQQGCphAYGOH9nRg74Ps4N1Iwpl&#10;XRYQyHMIgEVfQuCjKBtTqGAFBD7rBwiNBzQuDXApQayEMk04MbO5hEDhVAgU0n5FCSwAUFNZMxZN&#10;N6sQeNsnAMj1MPYfRQmcfL2EQFU0XaElOHXHygkfJQQKChkEMwzm+L+fxNzcF/6cXzcECmCPe3kP&#10;mMvl+QzGsFmSRAgU5LQSBB1biBACNcfNcykh0Pmppgm6GQJ9NsFVSC7nnU1IVenFABEVWcf1Have&#10;js3ci61JDXce/OZNPKDAUkKgJtiGIogJbV6L7GDALTKDgTQzg4cm+c4yp0qDP56aLmF4C4GabvVQ&#10;A5/eQqCmO9d3oblusRm/rgJSaZq8ZO2+DGUmiHjOpBD7EgIDkh/zORfvLeI6uyCwVABLCCzfq8vJ&#10;mVUsBBr36Dh+pvYjvJVzLl3Cfp7CbZwvwLBs4/dKANQiQYX7Swj0u+O7t28B8Ucqdd8G3AGBKnoc&#10;//wXb9IvVAB/oSv2dfr6eyDxF4Dhd0Ded9mFKyh+zfHX3wOKQN4HAPCjBtip5rkV9gIEw60LLKra&#10;AXrfcY/qoS5fY+3efQ3UAZGqd28/6trlHPvG2r0pYu3esi/cvfv4PP3AvQKnyRWv315x7RrguwIK&#10;L+jrClgE/jxvssXr0/QaMPu7Gyvpz9c76a3w9eYsXQJxrz8YuwcAvgH4hLmXqnNC2nGoctpL4M44&#10;vasrYY3rgJsq3hXbi6uTOCcMeu8F8Pbm/UU6vdjn/BF9nkWix/MXB+niYi+dne3Sz0GofY73gvOX&#10;lwfp5HwX20unbE8v92L/mP3j/eV0tDWbDrbm0u6GBuhp6/wIA4EqfZsr2bb4Id/GYgv4qQRu8WPt&#10;1vahCi4DgUBfactLukjdAoCYACgI+iOvOqitM14ofhp9aasA5irXltnXTtcn09nGRDpcM8ZtKh0A&#10;gHvrM2l3dTpttitpY4kf8QUgb07Qy7ZYmhnAmJnAQuBigOA4AIQBeeH2FfoK+JubyrGAwmGAHdDV&#10;5kdeV6mQpyKY4wFvwWyJH3BhbAnL0DcTsCbwqRAKZ6H+YfahGrgEeATULWRYXeReVTmhza1uWft3&#10;LI9jDNoLcgFuQh1bnzFUPuxG1Yt+yvfBvibwFdC3SL/z9Cf0BdjMAYAL1dRqNVMbIGsDYytAUXtJ&#10;kAPOALEFri0JSkBaG2Bb5XuwuiHkAfm62YG9joof0CX8q/zpBl5eX+ReC1K74ohuX6AM+DJRZA4Y&#10;s6zMPJC1CHQtuUZxW/Bin3NrszPpP5sZS78LxJoxPAuAm5ShK1Y4W+SPC2P3zBTWlbsIZC94jfe0&#10;wvwWuachnPGcKoJz9G1ii315f5P3InhZeNp4v3n68N4FrNkAojkvGEZyCPsLixhwXQc6Ve4sVF2t&#10;jgOfkwFxs1ybnh5LM8y5Jvzx2czyWZh0Yt/WLKzw/bpVA/N2iu9bk2sNPh/VwPEp6wAKggUE9uat&#10;SuB4ZSBNNwYC+vJ6wjkBRNhTHdSV7HlX+FAhDAgcMoM4K4XZMgiWK40YJ5jdwbdm0klAIABqnz39&#10;WZnTRdoLJI0FAKoCWqg5Q6CuW2MIXS93CPgz0WR44jFQpRonBFpr8BYCNQsVf1pKJrtZzQYWQJ2n&#10;haKr808BJRNfHgUwPn6qCvMwTTeNicSAQN2qum+FQMuuWFjZFTEecly69AIEgbYb93BAoftmWxpr&#10;lc0EE5/VBJQcC5jLqcQ+EKjqVgKgLuFw/1pYGAjUbJdVMMtoYEBgGZvXrQZqQqMQaBZxhr8MgAJO&#10;hkCTQ3LbbgjUIgYxFMZuCMS4VkJgNp6f8z5HqGPAh8AmOE3U730CUqpzeewv4kfcmL8AQeYh7OnC&#10;NkEig2G2DIECYR7fNsaKCYK6CIVOYUwzvqzbMkAUSiDmmM5DENLcDwgMePwC2MnPrroqbAuStvFc&#10;VgCzhUILWPs5qBgKgCqnAuCzXkBQFW/ad5FLpZTjlZbd26VbWEXwJ/HeVA5j3eAp172+w3fvPtus&#10;mEXcnO7gLjMGMJ61cAu7HyDI5xbvZPTLcPVqKot+N4Q/XbfCoYkdmp9HLB8HxOlCFi7DZc+7KV3c&#10;GUBzeRm3USeQecVydpgA2DPI54v53RLYyj6E7m7gU0H08yjBr9v8TgmkkTTCc0RcoADI9mEAagZZ&#10;VcYfCXNC3TcAmSpdGFBmHJ3g9e0PL4HB1+nb7y3UDFiZQME2DPAyVs727z4W5z5wjv0PH3Ns3Utj&#10;6EqAe3sd8XTuv4nkCV2vF/QJvH08Bx6x91x/4/FVun4JQIUbFlOVe+X+Wbp+fZaeh1oHoL0/DZB7&#10;xfnXr8/Ta9oYX6cqd6V7tYC2l29O0h8cbaV/xY/l90DYu3eCHzAHIKruXQJ719il7QHHS85bgPgl&#10;cHcJuF1g55f76fya7cvDvA/AnQOHod5dHdH+iOODdPYcs/3VfgBhQOHLvXQB4J177Hn6ubg+BDR1&#10;Bx8AgHvpEDt6bvs9wJJ+aXdyuJwOtxfT0c5SQN3OhvF+82mD/Q1+9DeAMPdD/QMG1/mB3+AHfx0Q&#10;WOf6egGIm5zf5Pyeah7nXdatw499AKBbbNX7wj1cxvstpI1NXcKqf7obgb5wOwp/s4CFqlIzHa5O&#10;pIMVlyqbSNudibTRnkhrS9mWF8ZTex7Ymc+AF8DHj6+xbxn2xrI1iu1ssd8AAIHA+U8sq4IC4Rxw&#10;WAKe8NYCAktwa7sFGtpeDwUO87r7pQlt3Bdwx7Em1NkuAI8f/bylH8fwuLAMbYBDzf0Mc0LcPNCh&#10;ohfuXfazwskzAna6nktAtC+zn1tc1xZU/5oVACiD0wIg2wKYQvlaySuKtAA+1xhuqeJhwngL+At3&#10;Lm0sLL21kes2Li4W9ROXVQVtC+zx+a+uAX8LunZV9OqpKUABYRHzR1tVwCgXA4TNAX9z7EdJGACw&#10;1dFdnItKu8LIdm0q/ZeV0XTNOxTYGi4pV5/hOwEcrjUC1oTBptfqGeCEQOFUd+2scNjGeOcC2iLP&#10;LPiqJM5yb502uaB0JdU41wTYdftGaRjev+7lOu+zJQD6XunfdjPsqyou8kdHk/0m71X4neWeFpDY&#10;qI+nmcZ4mubzEQTrfF41k2v4HOqxnYx6gQGA2IA29DRN851bXm2mqXofcNYLvPUml2uzVmAJg8b3&#10;WWdwfKo/IG9imnuBQDOD8/rCPWHCX4bEHgDtKWbBabOPAUCAMRt9qi4WsYMqblkNLNzDgGCMTRsL&#10;WD9+kjNmVQWNERwFxiwJE25gtkNjGOAnKGYIfMj5xwGCKmvhTn5yN8CvtP6hezznw1D+AgA5lxMt&#10;MgzqCne1EBVAYTJgc/LhDQSqBEbG8AxWU3l8yI8QUCAEDt+lbYZA+xOSbiAwLINfCYPG47n/CQTS&#10;17MiNi/bz8IeFy7kEgK1qCmo8gUcatZ6Ez7MTHW5NmElQ1yGpG4IFKhcyUFXsuNYL9BC1k/8kb6B&#10;wAxzAX+RCJH3IxsZkPAH/Y59/zpYLO7zvP2HEsg9JQSO1+7FD7b72VRzsivPH3dds7/iBlYFDMvX&#10;AgDZ71YrBQLfiUAZSSGYQKICFVZAYKloCRwmkZQKYGm3EPhF9O/87H+YZxeCfX/lezXhJ1RAt8W+&#10;iTomiPh5COyjU4YeZEVPpctSMAKUCmA3BHrsPEsQNKtZ5c/l4nTdCmRmWQtuxgSaGSz0lOVhtAyC&#10;rluck0NU1zIM5mc3ucQVQCbrObZQZdfvRqiCAGCod0OGGdyJuWboMp4vJ8ncCejOEO07zBCokicE&#10;msULBI59GfOO+D7mGUpgf1Zj+yxRw+eWv4+3LuF7D37Mu83wWZ7rtoBAIRoQFNp9nojxLPadyxfM&#10;Udfxj1TrjId7bzye+wDdm9fG1r1MH4y/A/6+CcXvTbhiP37/CkATCIuECl25H82UBQSFvbeAo/F1&#10;7820NdHiCtC7CgUvVL93OeHivSocoGcixstXJlAAju9MyMgxdm9o7zX3Tb54xTXdu4Kl+y/pVzD0&#10;+jsg8MX1GTAIJL4BCLE32EvA8IVqHJAXMXsvAMa3Z+nvbi+nf704m66AvQsA7vz8MLYn5wAYdqI6&#10;B8Rdv7I8zF56DuhdvzhKJ2f7QCyQaewfx6dcCxjkvPedAXGXL13KTNUPU9k73U1HJzvpEDs53UmX&#10;lzuhCJ6ebqcz9k/PdtLx0XY6PNtOB0Dqwf5m2t3LBY0PTrfSjnF8/OCXsX6h/gl1bIW92Gcb+0Jc&#10;uHxdas26e3NpnR/AAEPa5xIsjbQKAEQ7wGEj1pq1LMts1BHMMYJAn1m/awsBgtn9axxgtjVBcBkQ&#10;7Myl3eUpAHAi7QUATkayw8bSZGS3Li8KPwJgBr6AwC5T7XOb3cDsl2qg5wtrCYb1MQBrFPDLMCgw&#10;uGJGqFwASQt4ESxCmQMWFueM9ZsCKIELoU7Q0w2LBfxhAqHXSkgU6loAQ1uAYLuAzQNnAt9C3a3u&#10;26zkCXLC26LwVhXq6IPzQqBrHAt/c7RVZZqn/wXmJdg57wXmZrxle0l1L8OeMXcmeMxzTcBu83kt&#10;8cfKMp+X7k9VOxU6AUzgml/Oqt0SW88JgivrQDmf45KxfWwXua/F9TnVtgVLxBgL6BbIVO2zv46x&#10;gd5vfGEtWVvP9nF9Pq8kIpQud7IbdgXY1L38LyZG0i+nxsJNLux5v89ihnaDdyzY6catL2LuC5o+&#10;u8AW74N34efkvHj+uXg/XON9NQHqOb431gSsAWvzvNtZLNzMvGOLRU9zfobrVdq6goiK4Tx/bMzy&#10;3Zkxfo82Wq0FFNJnnfazgLlLz9WFQ/ZnuXeWe+ewef5AqcwMMuZYqlZdzWSsgMCeDIJDJov0AHlm&#10;5vYDcH3AEUAHDLqO8I0iiJlU4uojxhSq+JngIQRqqn7Cn3X9vDY60RuuZaFweOJJ6uX+UAIDBvO+&#10;bmL7GI3VQVT9jEHMamCsZUw7Y+pM1Hj8zIxPkzQErgx42ohbQFM3cEBguIQFtlsIFAC1rPTxw9t/&#10;NwAwXMyhEN5eK+3hE34cq7kf10o26ziUQKAu3MHcb0yiCSKqhM/oUwhU+bP2nuVbhmIpuQyAGQK/&#10;oE8VzcINXJhL2wl2GQKzgvesH/AFmrIyl0EwlnYLV3Bur2XlMmckGwMYCSHPjFk0FjCD4A0EYm67&#10;IVATLoVAE0JiPCBQsBNi4j4gp4Srz024UTlU7eu2T9zH7NvGH32zSzME/lbsly7QbggU+EyKCBAE&#10;slTFPoHA0rrO5XjET62EQNWiWwjMbl0VPEHImEABRJDS9eocbkAs9jMIhgLI3CIJBLMP328JgaXq&#10;GCqgcF7EawqDfgaqgdZt7OOzvf9ACBS8TJAps4ZVE2/H1jy2Vp8QKBjrThXGRoHASIyYvhsw7XJ3&#10;Jtz4HCWIZQDE2NflmzOEby0gUpfqzJ2IP/QzCaVSMAQAVRwDuHg/JmcEBDJf4/kyIKtW/iS+Wz6b&#10;Y5slHKBWQOBdIND4Qd+9IKki6/2qjyqJQluGQKCa+cS93gcEWrZG9dDxPy8hI+T5Dnx/9vGIz8I/&#10;GCJm0+9dgKkuZiDwh5+bsAHEAX0fP5pJm+PxdLUKZrpXzaj98OEKGATogDBj9N69t/bdKYB3DtwJ&#10;WGeA0SlwBni9PE8fv7kMILsGzgQxM1+vLk64F4jj2GSLACog7vW7rOqpzL16eQz0nUQSxQV2rpv1&#10;+ig9B7quXx4BcydRQ88YvOvnx/SdXbECnQkWKnJXtPX8lfvG13HfpSDHde0N93+42k//GMj54402&#10;kHfAnF2pA5g73uM+AE6Q04Ur5NHW7Ylg57ULjlXzdNsKdLEF5i52AT2gL9y7nOfaOdtL7hH2zrAT&#10;wO7keDtd2S/tDw6FPSAwjP2TrShofHS8xTi7YXs7nbSzoeo3G1m/GysCYHYDh5sYUFMJDPUPU+UT&#10;CsOWczyYruA1gG+tBfTxg249vg0BsQBC+9sDAvf214FRtytpa9ui0pY+uU0eWStBUDexcYGMvbtS&#10;CQVwSwUQ+Fvhh3aZH9ZQAFX8woA6LLbCHecyDI5xnC0rgipnQB/gJ/xpZgB7XgBURQvwY/7aklue&#10;QWASBoWVdsAQbUwCAXI6wKLHkeBgnBxb+zBGTrfmrc3EPYKP8WaCZcst13TLCi0LQhugtOw4nFfd&#10;ini0VgE2WIv7W8Ba7iP3bSyffc0Jg9yzSPuW92Aqb5ZpMQZuibmquKm2qcwJcz7jqp8vn30bsOvw&#10;fC3ATLds3Mt4pfu1xbHP4Na4uXaHMWdd5k1Fz+LQWaGbYy7zPid9xLvyOnAmkAmDJmEEwDE/Ic53&#10;/PtA7h8Dfy3bFc+8sATAsZ0HsFrsq8oJc5GhK/AxXhugnedYNU4AFIpjPO6Zdwzb03YW0BboVPBM&#10;8pgF1ucANp9hDQCdAwQbwJ3qXRPQFjirQiDnF5iP9wqMMzO6erObV5ev99X4blk2xiXjputsBUnO&#10;zXA8owLIHCozLjFHO76jdb5340CaAFiaEFip9YUCODbZG4pg/5BZv7dq4DPMJeWi3iCgl9ceFt5U&#10;43TRGg+YYwKNIRyd6KfN02h3oyqWEIip9AmB4/TVP2z/un5z4WjbmSDy5JkQl+MBdZEG/AmBmAAo&#10;GAqZgt/nSuDwZHYhlwCoAmgZl1HOD4x4/k4ogYJlhkUAsFAEs0II4ACKvQCqfapA2odlZ1QAdRv3&#10;xfrBwOqzu2EZAs0IVf3phsDs/h2f5h6uq7h1g6DXegcdK4Ng6ZYNFbDYN+7P817vhsCBgM77jJ1d&#10;xQGBw3fiR30YAHFh/QAjFatCtSpNgBEux6aMx8z9qwQ+BWoEmHLFj/zDmmGwBCH3n/SpFvludTd/&#10;CoI36iHmfsTDzdwLGPCH3x/xW/gDxgAa2wmIQlqpBgpXAXoAw437twDD0gTbDKvZfE6TBHSfl0qg&#10;ruYMgVkJU2UMJRDYsl2Gm8+UQC2SQ26f2xqBjpmV0PyOfTaTaqLkD+8tu/4twXMvgNo5CcG9Q4YK&#10;ZFdmdmlmEMww6ru6hUCtjG3LMMiYgFFeLeQOz2hWM380RL85WaMbArMiWACb8Ae02c/I1M8isWKy&#10;4frWOelGEBTUhMuJegYy3bkCWc5i9vv0FX1lhU3TLex7LJfE+3zVD9sKqWYthxIIjDtPYxKF2ogJ&#10;5JlrSw8Az3vJTGPvcwm9IaBTJVBV0LG6y8f4XRRIBVkVTOsCPi6+K45Xfud8lz96923OsNX1q/r2&#10;GsB77dayKB919V4G/H3AXgGCH2j/7Xev0vffW1NQINQVe5V+8dvv0tdfv0gvnl9wDBQ+V427BNzO&#10;0/PX56HmvfnuZd5/pZ0BdkBjuHYBRRMuAEZdup6zVMobgPH65Vkyu1bAFPp06754ASheAYyvgD0A&#10;7yVb4e75JfbiMF0IfW9yEsb5+X56/nw/XXL9QjftxQHbwwDEV8Di7x9tpv9qsZm+F9AAs4tw8dKO&#10;7eUL3bS6ZzME6v5V7TsHEE9V9V7p9t1Px5d76agAxSMh7gyYO9ik3U56/RKYvdxhLNoAdwcnm1F4&#10;+PhUtW8jHQl+h9aqW09HzGX3dD1tbLkG8AbQLFRuAI9rUfj5+HAtXR6YJNJM++vNtL3mqhKNtOkq&#10;G6sYP5SqfWuAg7bBsRAY5nlAYzP2uc6PurbKuVVgwwzivYNO2t0HOPfYHi2njd02ZlHpbFu7nbS5&#10;z7m9drgjVQo3igSFlQ6QovoHAGZXb7alAgRvFEAVvnJbwN8Sx67+8Yn6pwmDuoZVAnUH10a4dwrY&#10;AY4CXjBhR1haAI4AJ+HOwtCC0pKgt+oWaBIAbS8UYoLPMkBlXJoWIOT1m3MAJBDV4f42wLUEQAku&#10;wlSrDcgIUbPGuGWQW8La9GHyjTAllNgmYvpU77AAMY4XBc0VxgHS19Znk3F6KpvOazlMOFPpzG7d&#10;eePyeN6I0+PepWXhDkics99qmp4GwBjfeD1j7rRGg+08sMr9KoRtPv8Fnsd3tszYK6u+B/rqWF+Q&#10;8e2X68YjqlSqJjYAscbSdDoEkP5scjid1ABxwK1WmwQmgUPVtQVr+GUT3ly/V6CyZqDtGg3a8D1o&#10;1DkGvOp8H6z351JvDf4AENIanHdJN6/pqq0CZXN+D1rC5GTA61SVNt4HBJZqoO7bBcZfUCWcBt74&#10;zkxjrvJRZa4CXpPvVo2+XVllYXE01WtYfSRVZ0ZTje9Vne/XHH+wzHgP37EqILjI51epjqTxqZzk&#10;ceMaBgSzK9jkkF6u9wJ2PcCbaqAAlyFucETgEuwAvemeiN8rIXEsADAniYxX+4ETl67Lbc0wtgTN&#10;LQBmCBT+hEATSozBy31lEFSB00WcITBbz8D9GxVwOFy0hSo5VtTsG8umC7d/5MHNqh+lwicABgSO&#10;ZoVQFTDHHKrm3StKyRRqIBAoDGquDDJSeRjQJRjqChYMzU5WhVMFLK1/5D4/YPf5QSpWzigA0Pp7&#10;qoZCovF+n0JghjoTSXQPhwqICWR5PwNGbpOvuW8xbF3bQqcQqBJoH9b+szSJP9C6YEvgC0BiP6w4&#10;1lxlJKuAvx4C8z05MaLbhKG/GAK9p6st8BZFfgGGbqjKpuql+1c4yGAn/OjW9Xyp/pXX/v9CIOOH&#10;q72AwIFRIbqEwJ/GOEJgZAcDTw8e/6oK+KtWQCAQ55hCthAWtQAn7zFPYxlVUQ05MOvcsjBZHdS1&#10;bgKHSq6AY9mUYUAwFDb6M/bRd/XrQFBgsoC0ANc3moHKsjaqb47RO3Qn3QWosgu4UM3cFsf2MRCx&#10;ib8V4Ke7d6LOmIChAKhr1xhAz2lCn31YMzAUSMBNWBUCVWVzn9nsQ1VP0Itxu43xS6VSaHPOJnKE&#10;cU4Yn569n6oLD8Ll7nOHKss13491CksIvE0O+c2AwBKgBWLnXyqBfkeMRy2/cz8K8DO2D+B7B/C9&#10;Zfv119fpg4WMvzN2Lyt2xuGV9uoDgPYeyOP8y3cX6eoNgMZ5Cx6rCn4E3t4Cce8/ch1AUzF8AQy9&#10;NwP3LQAHqAWwmTzxOrtin7/M2zOA6opzr9+eMK9DIPA4VLoXKoGvjgs4M4NWoAPGALzz17pgDwBM&#10;gI9+XlzTD7Cmcuc417Y9380qHv2fXrJ/vcP+brp+Q3/Pd9Pf2FxK/77BD56K3NFOEs6Or3bS6dV2&#10;ci3e0/PtUPKuGNOM3vMLFbttrqv4badj4E/AOwXujs8y6B0CeRYPvmLMM8DwjPOXl9vp6jntzgFB&#10;rh9fbBbqIGPEUm/raXfHlT4Av+O1WLVi72At7QGDe9x/fLKeXh3Op7eHjXS930wXO410ttVIx5uN&#10;dBTLrzXSDrYF7Al8EQsYKmGGQV3Aq5hAGPAnKC1aK4979pbTjgogsHdwuBLFpo9decQl1VQjgcNN&#10;6wa66shOri9o2ZkX15uxPN3GdittAKTWu2sDC8KgEOg23L6FCuhxW1XQ+L8C9rTFwrL6l7c3aiA/&#10;0MYImrQRWcxATSh+7C+qoAlxbFXAVOk6QJVKn9mvqmglIAp24Ur1Pp7bfkKpE3wwXZuh+Alu4RKt&#10;sc89xXUVvUhwYF+4EuoWACihL5S0uakMWO0G9/COBfSNOd5TK4BOVbK11IjxA/wAPfuPrFc+K0Ew&#10;K5lZdXQOlkMJsGRsVb557p1l26KtcZxCq1tBL0AXSDSZxOdcDQDM6qAu6QWu+XyCpmql2bSqk6Fe&#10;ArdLrSnm5TPxLJz/348Npe9NcgmANSavkmaAvwawGBDpfHSvCnOeZyvYmdGrCWzCom7eOA/8hfKH&#10;mdhh4oYFngMeZy0cLeSNh0vZdy9YCouC4QwwJ7jNBEBm8GwxV+sFumZwje9MKHxFnzXGFTxrAF6t&#10;qbHP/UJine/SLMe6571PYHSMemOEd5Jdy9XqaCh1oQQWEDgwaLJHbxoe60tjk7qFeyMWsG/AZeUs&#10;JN0FgZjAdwOBXLMEzNjUszDdwHFv/7OoNWhhaZehK4GxVAL7AL18z1OAynFUFgsDBEt38KPH2SU8&#10;AOhl9a8sz6JqKQRmd3DpEjZeUBdxmR18A4GAnIqbCqHqnxCo69m4RBNNXGXEdip+Al+AIKbq57HX&#10;BD2hsGfAuMKcGXyjBD42bsqAeiCwAMDSenT1Dt2N6yaChCIIeH0Ogyp5Wf0rDAA0yaBUD11ZxMzf&#10;SAIBGC1NE2VubiDQ9wQAGg8IoDwBSkrou7ES7ApoKiHQMaxhqHszILC4blufwW38wAJDbnWTWifQ&#10;cVU8A/7u5m2+F7ApTAgcnTZ+MSdrCG7dECikla5flUJ/0P1xD3jjB97z3S7gbigMF7fjFfNybKGs&#10;VAFzoegMfo5Rbh0nuzKxLvD6kmPN81EvMPbzXHUDlxAYIDieQdCaiD0Ase9P8HP8EgKfRrKNy+T9&#10;Vrg6BcCAmEpWBi05Y/29XweCFkyOOEmg2Bg9wcrztgklUAjkXAlen8KY6+1aoPtuGq8Bf5ZWqekC&#10;9h2oDv6Y8X+WJjmvsiaAqQaqAAqEKoRCoHO01ItZywGA9KvpyvZdqgrGeDewhjEXlVYLSPsMQmC4&#10;rjG3lrWpLT6gT773vE+fRyD3miqgcOdYAYGl0bdtShVQN7KZ5qHy+h15VPyh4jvEfvRKqHulmpfr&#10;3kXtu7cA3uvz9O7tKUB4nr7BXr04Sa+APWFOKDPx4pVu3BfHAXwfPgptQB3XA/JMeLgS4NwKYkdc&#10;P06v3gp4x6HYPQfqjK2zDxM4zLgNi0xclTu2tHnJPHRHf/z4IrJ3hbDrq/10cbEf2bWvXp2kH75/&#10;RT8HgKSK3X46pY2muheJGMIfwGjm7dnLnJHrOBec0+V6/pzrFzvpb60spj9ZXkivjwHAU9sIj8De&#10;yQ79Fgog/Z2fA5GA4RX3XXj9HMhjf28XoAMEz85ct3cj2ujePVD1A+COgLljAVMlENg7uQAUAa29&#10;EyDvGDsAAgGqPc9xz8nhajo/XU3vT2axZnp7jB010rvjRnq9X08v9xvp+V4jXWHPdwFCYPB0q5n2&#10;V+tpBwDYBI7WsAA+lSqVIM8JCMCDmbKWWVlmuyoIqv5tLaULwHZ9bSEdAIW6hFetQbe+wHvbStu7&#10;Lhm3GKVj1i1OvbuY1lbZ7i0BhlzT1hupDQwuldm1/CAv8kNvskWUiAEIAgyxAD5M1U/FLxJCjP/r&#10;srnqSJqt8QM9MxLKzw20ASF5m5W8MBU8nk83qiAhJApKgowA53X3w52pAREBcbPCENdtI+wFeKn0&#10;qebp8uS8sCT42IZ7VRwXGTtAkjFmm9UMdxrnQ2GjrUriPPuz7M+r9K04z6lQ4lQRVTQFuBYAucQ1&#10;ExqMuVsG2lpsHW8J6Gp1nKsxdCaS6Lp1/dzJcN2avSpslW5XIUm4yskWxs1lAJvlM4n72DeuLpZt&#10;E8B0tWKrwNEfTQ+n38VU9ebivnG2QFLNjFvaMX6V8UzGEPymZwAv7l1YMpOX/hczlDWw6sxYagJX&#10;EZtHW8/NAXbTU8Nppo7NWogZ43Ovz42mqYrtgbQ54J9+ZpsjodJVaONScFXurXGsVTnXoG1zdhT4&#10;Gw4lT2h07d4Kx5XpQe4bTJP1oTQ5w7Y6lKZrjMl87LNWHWROwuNIvmdmiPZD/BDQF3MbBfaGhz91&#10;C6sKjnDemD4hUADUVAJLEIy6gdb/63fZtAx25bXRCgCoGQsI+MW9vbmdFm5h2gUIBjQCf4WZMSwU&#10;doNgNwS6mkY3AGrjMz30Jfg9CkDMSmBOGFEpVK179FT3KT+6Ew9od58f1OxaNnO4FxMC7bPS4Fli&#10;zeFCDSxdw0Cg/QQUPna9X5U24xetnfaQH83CHcw4JQT6wx/Lfd3LAChcCWZCoNnD4fblx1v3rWAn&#10;wAUE3jfDN6t/gkNpQprFl7MbWEjT/Zhdw7qdhyIT+WexvVUCs6nUdQNfCXXlvtZPe4FUFSvX9/sU&#10;ArUMee5n0BKI/PEWfIyTNGEmILCw+48zAJXtAwKnMgT6w6/687Ovcj9C1iOAz0QKgS5i/LjuPbqD&#10;yxi+Evq0gMACBM0IjuQN5wpoacJzxANixvzZRwDgZxAoVATsdSlcd4CgEsK0biVQYHMrdAzwuaiy&#10;CYDCu6Bn+Zg+zj/g+VUEfQfxHnh3ApDqnxCYiygXmcuhfBmaILDn96X1jgDMwJdrG6uMGp9nkkg5&#10;J12hqosZAktYygBWuoL7hr8K8BMChacAQJNFMM+bIKJSZ5KPY2RQzGqhEBgxelyzvqCKas5mvn1X&#10;+XO5TezQLBFjhnCp7oWr+mcAnu5gQFaXr5nShgdk8M2Kn2MJgY6V+7yFv9KESdVUAdCtEOhncQuB&#10;+TvnHx4/EuC++/pl+vD+In3Efvj+OeAGFL47Tx+/vUqujHFtnB8AeHmeM3E/vBf6LtI1566AR1XB&#10;l0KkGbcFKFpmxRi/F2+Axbcn3KcrF+jj3CWAKKgdHeaYN7NmX70GuC4P09cfLgMgL17s0ZbrXDu5&#10;2AOediP+Tmgz/k64OrveTUfPd4FAgA9IixIrwNn5xTaACGgd7TAv4wTpB6gxzu6Iew+xI2DmlDae&#10;PzjcDNXu4GgzHbFVsfuTjdn09zqz6fwAWNvbTBeMd3llXB/tDwA64E3V7vJqI12q5p249Ng6AMi5&#10;8810frZFn+tsvZf9y620K9idAYKXjHe8ylxW0iGAt7u3lvaAvb199122bJnn3eS9Pk9vgMn3p4vp&#10;3clceg/8uTzb16f19O0ZIHhQTy926ulaCNxtpvOtRjoHAg8Ak72VDH5RDgYYccm0NY4FQl3DsYIG&#10;gNTmvFCYl1Vju2pB6FY63O+kM+a7vtoCCltpfbcVySJbbC00vQXorXFtm7brK/ORQGI5ma3tvB+Q&#10;uMm5ldl0sDaZtpYn00bbpJEKMFpJ7cWcgSsQRuwgcCAsRuYsYBIlU+rZTdwBUBbZt4yMSuK8MAFI&#10;WL/OJAqzXZdW5yJb2fIoLbZLfH6tNc7vLKQls2KBqLYKYaiEDQAvw+HmRgNgnU1bPNv25nyA8PKa&#10;cXk5ccLkiCXuWd80HrLB+zFRA+AUBiPTVlUxu5wXl+ppnvfeWjdmr877or9N5qK6GCDIu6Zv1UGV&#10;OgF00Zg99lfXAdcVs2+ze9nYwjlg0QQLwW9RUF1TlazQxtUystI2x/2Cl9nNAqxqnS5brzU0zi/R&#10;T8Q3towH5J1yHLF4s8bY0baVs22N5fzDiZH0V6cBbj4TgU2XbJvxVGAX+KyWljjPZ2NcXp3Pwvp6&#10;jlNTzVsYS3XmIhzWaRvKG+PNsJ1yn7Yqds3mGM8F6M0DiS3gkjFC8eMzNtGpCfQJjcbyCdrCYmUC&#10;0OO+ZtPtOHA3wn/AtGNuVaB2hrlPcTzF9QrwGlBJmykAUeCbY45Tnp/KEFjBJul3mj8wKtOcEw7d&#10;YiND/akyOQhYDqSpSY5Hc+1AS7mUIGiiiG5hIXB0MieNdIOgEKebd9j1hAG+/qEi3q9Q+DynmUAy&#10;MOJ9wt+TUAQHQjnM7UsI1H08ynZ0+mnuK9zC2R4/LdzBAYEuw6UbOMcCmhGsu1jXsuA3OFKogeEO&#10;zrBoZrBANwwAhjI4cj+AMNzAA/cDAi07IwDan8kptxCYzeQPk1Gy+5gfRoBPV7MQaMaw5WIePwVu&#10;AgQFPAv3fqoCCm1lvN9IhXEtCYOV8CdEeazKJ4yVKqBQ5o+897haSffcvNc+y1UpPI4l4Dw3ngFQ&#10;NVDQ0B0ZINhl3YCnovcIkHGeKlmqWMJVCSMZAn2WW6jznK5ml5Bzzq6bLNSWEOiPsWBmyQ7b21+p&#10;BJZApfrmVlhRuRFqbJfLvdjmx+H6NQHDH3nBrVsBdF9XqG10/ZrMUj5ThkChQ+XpVgn0nuwSpl+g&#10;x7E/N92bZtyWoJMhMM9VILqBQAAwQ2CG5+EKf6gAgbm8ji7pwm4g0Mxts3wz+PnZRtmcgEDPAf1m&#10;DBcg6PzNXPa8Wba6P81i1gXrPL8ArOIPDiEwVECAiflmAPxNIPKnabSaE0l0I/t+Ve20MsFkYNxM&#10;8JwcoqIWEDjjdzyv7NHD+4sYPeBXRdXPJo+dAc2YSeP7Av6AtDJ2Tyvd1kJgGM+UQTB/Nn6Gfs6q&#10;ivYT8+BZVR1dMeanxRjd9uXd38wQCEj7TsrYQj+PSGbiO+r8BNAfmWjx8esrgM/M3KNwu+ayJYdZ&#10;0Xt5BBBaL+8oFLiXb47SJSAXBY51zWKWSTHe7vK5pVCKeDrAzOSMl6p8XFP5Ozuzfl5W5Y515RYA&#10;ePl8L7JwVdl024bidr4HCAJvQN7ppSrcTroA5qLUilBH2wuTLujn2nHp49Vr7gO+jk+AMreX2+nE&#10;vq8BRDNxOVaFO7kGCI8AQmDxGLiz74NDwE71DjsDDk90vWJ/tLKQ/pvGTLo42Qr178q5XKyng/01&#10;oHIDYFWRtD9j+vL5U+47OAESabtPm91jIO9gLe1gu8De/tFq2t7V1buSdjg+pG9XQPnuu/fp48d3&#10;6fvvXanl2/TNt18D1i95TyfpbGshvThaDNjTwg28XU+nm810DMSc7LTT4cF62lkDVnT7CiHAS2QC&#10;A3wmgKj+CYS6f1UBIzmEa6vAjkCoSri6Phfq3sZuJ21st9O6qh59rwqBzMGVQzbYCnu7+y4/x/lt&#10;y8YspE3arABTq8DUqUWjN2fS663J9G5/Kr3anU4XWxVAdZpnmUqHq5W0uwIcLmkTaRVYWOWHfEUo&#10;VB28cQXnfa0F/EU9QUz1UGi0SPLyCuBmPCRAt7ltlqxqHIDL8+lubQFniy3dsPW0bIwftsC1dqhu&#10;bDWBz1hD4MuYvWWvAW1t7uvwPnUzdwA471nUlUp7s3TNpp2nL8uozAIss+2ZcNU2hSb2jUm0gLU1&#10;8GZ102JN920L5Kj6LQIxswCaSR66g1eENsBP12jEzvnMQHO7nZMtVo0VZMwVxjf7OFyhuj8BqXnm&#10;rxro2rgNzs9Mq7oBWlx3nAVVvVmucX1uXrUNKASQ/unoUPpt1VbGadJGd6r3N2lbr6rMMQfmbLJF&#10;FdiaWyqumUTBtgZMqeI1FkZ5J947FordDOcb8yO0GU3T3Gfs3RTjTAJodYDNBIxFxrfGnwkZM3Nj&#10;qVJ1rV7aYtMzwzzDUBRhdtwqgOi6vDO1IfocAdYAt/owMDuSGpwXIGcZq869SwKiYFgF9pjbDOet&#10;+WefFftrDqbJymCamBpk/iOpBgjWGvmawKnCOGN7zldok7OFXQoOEMSEv8mZDILDY4AgEKh1q366&#10;go33648sYsHOuoGWU8kriQh0Koa6hSOhZDQfZ5ikPfAm/AmC3tM/bDZvzhq+UQILACyVQEFNBdBt&#10;LiEDLAKNoQIKgZiAFiVjgD7j/SwrMzzJdsxl3IzXMt7P2DQzYoXI+3F/lKrphkDMtpruYDOGhUBV&#10;P8FQRTGyhksI7NFlfZf2uQyNY4X7VjfyY1UiXXeuApIhUPAL9a+AwEHrFg6bSKDSl00VcEDI456+&#10;IUDP9Y0ZK54B6DN+UCVwcDybEGjfgqFmjcBwJdNPxPcVgHQb53d7TmWyHFdl7aZtYcbY6d4UBoXG&#10;qL83Khgwp0jeKBVNwC/UGBMwVP0cW1Xvp1Evb7J2P36wb8EqA4JwYYKBQf66Ef0h11T7XFXDe4Q3&#10;j29UQK0LAgU/+zFhpVQCtc8hMLswjXn7NBYwj/cT+souy+7ztnXN4AytZtlmcBICnzG28Cd49/G+&#10;dcH7nnJdyFsQdC45JjC7qLOr3yQIYMz3KQQCoMKS2wxE+fzAxJfc80Ws6RyrnahWFuvvhntW+BOU&#10;Yvsb3P/TgLwAQEzg9Nl0swpPJpcIlbpr7cvxfJeuyes1Yc32/UBoLKmHqai6Ok2Am6DJeN0QWFoJ&#10;g6WLtzQ/1xwXmJNEVBVLuLMf5xw1G0sIDKAsnqswz/m5h6KKObbfLz8Pv2/al3ymAvKPzoG5l9bZ&#10;+3AartcXb46jbp91/r75eJ2+/mjZl/N0/fIkkitMxnhjG8DQcivGDr54DhheCoXG6gFF1tK7OOSa&#10;ruZD4GgvzFIrL4DEi7MDQPMgmYX78jXQeOpW16730gfAeIGZoHFlQeVroRBgvADCAMDYAnfHJ8bp&#10;bdHvDrCqagj0cc7zoQi+pm3E/tHO+L7nlmIB/oAzlUDVNreHgOD+8WZAabh4Ge+E7QFt9883A+J+&#10;CQz+o0Y1vdxbS2cA3vbuStraX0nbQNwxoHd8BOTtdQC9Tto9AO4AqOOjlXQJEKoUvtS9TZ+qjLtA&#10;4A5t9hn7zYdXwGuOy/zmmw+A38f07t2b9Pr1C9oep9OT/bS/v5k2N1f48W/lOL+VXBjapI5NgOD1&#10;izPA9Yjx14EXoAxAWAVoVP22V00CyUqg6+nGMmqLmKoU+66esbI0DQRW0zrAsrmzAAQCdIDdsskf&#10;wJ4mHK5suDqFS8XNpd2dpXS4v8y2lda3cuHoHWDq1WYlvda2J9M1AHjN9nJzKlYVOd2YCDtZnwAQ&#10;J9PR2mQ6WJ5Ie0DgNrYFPGwAIWsCjyAIeIQLGVuo5eP5GWAEuNB1PFcDIGYnwhW7DAi3eRdmMa+s&#10;zHEug2FnaS5tbM6mzkYzVL5dnmV3ZxbAtW6eS+Pld7HG3FUJTTJR8Yu6eLw3gU6Ai2QO1bRQ5YA5&#10;z3OsaqeqZqmUiGNbBtRWptPqhqCpG9fYuZyE0WpVwgU8B5zMLQOCnAsYBM7m2QotHe4JxY591T8T&#10;O4zREyR1AbeAZgHUcWe5PrtIWwCqQd+CpOrdEmO45Fx1epxzqmeqbROAKcAIOFt+Jdy+wN2fjw+n&#10;7/iu7G4vBGQuqSoyn7rFlLlP92ttURAVBO3LBIyJooAysAUolckWNd22HDdU+XQdC1L1UebKuEBa&#10;nc9LV7Bu2jqwJehVVe7Yul+pAFzTqnPAH+dD1ZvjGv1Ouw2lDuAD5hqcqwt9s8NplnFUQp1fC4Ct&#10;NYYAv8IAROc1L5yqVAKOtfogYwykahUInFAFBAKZv6A7NTPEf+4DgNdg3D9NX9ONwTRTpX19CIDK&#10;IFhahbYT0/2AYF+ogdro+LNw72q9wJzrCo9Oes2kD2v+AYYmlwB1ef3gHEMoCFpyRnDMcYRP+CHI&#10;wJgNWBwyacKSLPaTQfAvcger/OkCFgRjFRLgb2Akl5DRBEBdttqw6/lOmMl7L8PT45wQIrSpBJrh&#10;a7LHs17L0wB7gF4Jf58DofdlCLxVAkenckFqaxwat3gDgd1mQkm/gMY9tFetM9u3hED3PafbOCdn&#10;ZHsMkAlWxvwJd6qBjuu5gEBXBdEdHCDosnH3oh+VQG1k6j7z495h5l66S/8Ce9xTwCdbIbCExBIU&#10;BcAc+5chRYVRAHTrD7AQqBoo8KoEag8EhsiOzsqd7mDLv4QK2GX+iAtvuaTLV3ymWW0TtjRXgQgI&#10;VO0B3koQLGHQ8QWqp9hD5iiECSwxR7a6ObMr2G3uQxNSbiCw2NrWe1XAnFcJgcKpsBZubOaWIVB4&#10;ywDn+9YNLBCqpEYoAEAcIIj5bK64IUyp7v3sq/xOo3airmAhkPOxrFuobkDfWLZngzk28umgxbJz&#10;XbyHbMu5fwpKv5EePC1gDrPciwqg78d34Bi6e4cqfKeFwscCel5dxLZC41iV7+NQLtMT8wXKcvyj&#10;31Nhvwuega1y3BL+wjj2/UbmsyYEYt6vmhl1GblezjuUQCDQsWJO2E+/BPpunivve87PXSD3GVSC&#10;hdL4jvCZ+LncQOCLl2bOAmbnqmnAG3B2rLr1AjsHzoC2V4DYtW5Vtudcs6Cx2zPusf0p+ypimtB3&#10;/QLYOtiK5IsjwOfkAig7y4kVqn3nbC9Ot4EjoU2A2gB2dN9uBcQJYoKc950/30knR5uA41bA4BHb&#10;A0uoeO6C+07XQpk7udxIhyfr2Fo6AMj299dzUgZgp0J2yjgnZxtpnzY7B0AY8OZ29yjH3+0e0s/5&#10;RtrjOBQ7Qe14Ne1dbqWdkwxtR5z7dquV/pvGVDpl/+CgHcrfIeOdnm4EjF6wPQCO9gRB4+kOzaxt&#10;x/7xKfMz4YLxLL+ytUU7YNJM4KNjwPN4P+3tbQEoq4DXSlrb6KR1bIN2xuS124ups7wAsMzl2oCr&#10;swDoLv2sAYnLnF9KK6uWc1lKLgMXiqAJIO1iVRBAcBvI2+AHf52tCRNbe/NpQ7Bbm+fcUtrcXQSS&#10;tKWAwXXXCqb9Gu2XNwCFVZeTW4xnXAMM19abyfqLLrf3Ajh/szeVXpy204uD+fTutJ7e7AvOM+n5&#10;diU9BwqvNgHBlYl0uQEUrkylow4g2KmkveVKWgf2hL+IExT8gA2LTC+47zl+7BcAiUgmAU7mOadb&#10;2P3OCiC4XAO+eOZN4G+rAZxaz7AZrtwdPjdhanXFpA3ew24rihpHCZhIEMkqnKVmXMFilr4WsNaG&#10;a/PWY9UM4/IWBKx2hjvVv3lgzsSQpWXaGDdo8oVKH+eiPh4WWcJAyiKApXJnUeS5pgkYk0BbVucW&#10;dKvWJ7Ibtl1JcwCqMXYCnvcteN4SKrpZhTRATrewy925prHgpktZ96zuVzNwoy3v0NU0MvxNhut3&#10;Cdj5x+ND6cB3yXljLKPWHgBaB94aunzXAEver9A3B3jmuEAAk/Fy3UChNccZxpJrtKvWVQZp3+Zz&#10;4XwV0DNOz1jAaaEPIFPJdJm9RZVGwHB6CpjjPoHT5fVWVgC82lCqYc25oTQD9FVpV523lMsI/WEz&#10;WSWsGUsoGNK3Y6nk1ZvDvF/745jxmtzTmAcoZ2lXyYpepTIA7A2mCVVAbJxzY9g4fU1Ocm5sIE1W&#10;+iOWcHyaY9qOTwCBupEnB7IaGK7hHu4z6SKvImLBZyHQ8jCh+gGBqnmqgEKgaw4Lgf1AYGXaGoE5&#10;K9jr4WIGFgMEh29BsEwi0QaAP13JbksQFPC6IbBfuCvgz+14pSeUwFsI7LKxh/zYAHiY8XxaCXYl&#10;BGqqgLZRFYwahcWayaUr+HNFUAWxhEBdy2YMC5iqc2YX5/jDW/i7F2qgUJAhLyuBZhObHVxez3GA&#10;WoY/txlk7nLt7n3jwbK7OLtrjSUsIHBAxc91crMS2Dus4mPCwj3eQYZAVUQh0ESSEs4+B0DtZ5gg&#10;KMB0Q6DXsks7j5vdwl9kWCvMH17vFwC1ew9vxwq7qxJm7GFWBbsBUBMqhUBNV6GrnvhDHpBRmADo&#10;OILMrTs4K4Pue/0JoKXr2/fXrQLaLqBR+Cu3mBDSPU5WxHIyhLDyuC8v26YJPQLbM84/YCznbQJN&#10;6RLvwwQtz+laF7pVPku3sBAYsXWFsmeSiGZ7z9uHUKPLXODyXYUVEGjsnSYgZRD0WVTSBJ5ChQO+&#10;LNLsqiIjWB8g6WofETsI1MVKI1W+R/25n1AGCwi0zp8laFQBvd/2ustDhcRMQnHuuqvj84731g1o&#10;gN8XtxAYKmAB2bp5wy3MsXP23WrWQIz76Udw1UWs8ui8PH8TFygMhuW+/QxDUWW+/czN75Rw7ryE&#10;QT+vL74EAq+BvBcC3uVeev/+OL0A8FTrXrx2ebPsqjUOT7etMXbW1Lu4skjybtTPExaFs/PrXaAN&#10;E/C4HkWTgcJj2l08py1AZ0zd1UuAMPYBzLenyZp711y/utoCOHP2rBAoDJ4Aey/otzx3fA4Acu8+&#10;IHgM0AmDe4dsBUOu7euS5bzXVBX3D3MW7oEJGeeA4sVmQKXqoG5gXcCWZjngPsEsyrUIhbtA3+4a&#10;0Edfp5uRKbsDmFlHb8eMXQDydKuT/klzJv3NViOd7i3TZhXoFPoK+MP22Pfc+RlgaXYt+5vA0xaA&#10;uM2+2bibu8tA2TLHbDeBxT1dsC3ApQWodDCTLVppa6eVTo/tt53WaGP5lnVXiFi3sDNAY5FnbEd1&#10;DtMlK9CtbS2kzuoC8NdOu3uLQCLQR3v7jJg9l4MD8la2aYttRRLIbFrbnOVdCJQ5a3UzXMAWkG4A&#10;sgL4frJguOs3Xz139ZWr9OHdy/Td6+P0/OKAeWzFknUHqzNpfx0D+PY7eWWRrcWxtA30bQFUe84Z&#10;4F1fnIqVNlqYMYHCXkAfgJATRrJZMHquMcq5XDzalUMWF8YiaUIYC1ctwBbJHqGucSworbqqRjVn&#10;3gJ7c5yz1l0Anaqb469UQl2bB8IEHqFkdUWAm+Q6W5NFgDKhqgbMuDKFYGgZFOFON6xZq8bLLa2Z&#10;KQw46c6t5TIps/UKAGU8YSUAcLkzFbDUXJwEcsZTnfNVxjJWzrIlqnm6cpd5NkHQRAiTJ5aYn0kj&#10;AmOtOhrjBow1eR+LGdaEQtfYVZkzVm4OgPmr44PpT4CYpTqAtTAacGWJFBM4LKKs23Z2znjA0VDM&#10;dOVGNq59CHlshS1haEZXL/3q4p0GuCaAPcFtpgGIYTXOqfLNCH+2F6BU+Ni6+oYJGZHQMZ/BTdVN&#10;V2zD9oDXDOBVpT8VP7ezun4BNpW3yZl+4MxVOdwCdPQ1wXPNcN/sLFvGWOQZqvRRqw4wXn+oeFP0&#10;Y0ygEDiBVWpsJ/qi+HOl0hf7U/bNdnS0N41WADUAb3SqJ000vEfYyyViKvQ5yXZmmnPj3Os1wHGS&#10;Pkcme4CwvL5wuHRVA8efRjKIENgH9E3WLDPzJBQ+zxs/OM54oRqOewwEjj1hvF+FQF3EAmBpt3UC&#10;sys4Yv8EQfYFysHxJwGLAmKpBApoundVAVUEzeSNdYMx3cM3EKhLuFiJRAh81pdB0PYCnxBYwt+t&#10;AWtPLKOR25mFrEr32CXjgENdxgGAN4CXLSAwyr/ooqV9uW4w14Q8ATBUuADA27g8r5VmUshjINC4&#10;QUvDlC5mAXAA6y8ST8o4NaFicPJu3PvgsTFu+d6s5OlSzPXruiFQeNHK2DqhrITAp0BgVvm6IBBg&#10;68EeAphfAXted27CookhjlOCoGqY7lJ/wLsBUKUvZxln97EKnMBUwle3hdLDj3wJfjdWgJ3JJUKV&#10;7zFgMuanW1Ngym20iC0sITD6zu5UXYu6RQU9FT3dyrcxdj++BT3Oqz7pBi8h8BngakKPn53vw/jI&#10;8ZkH8ZkYS6mrW4hS6RPOBEBdxM4xAFD3ZoXPs3C7llnNFlj2GQUeFUDfWQAhEOi6wKpsJYhZSsaE&#10;CePlAgAZ8ykA6FbXr25hIctyM4KfsJUNAAa4hlyWbvpOwKLgGfMV/ADrAFXMpI6ctHOrkjp2CWil&#10;+W7DgEDd75bI0SVsdncJgZr3+keAz+OctQyBuW8Vwm4AdN/+MpwyL8z7BUEB0O+u99nuR2b0aq9e&#10;HgUAXp7vpXfvATNgz8QOXb7ff/8qzr8yuxc41HV7Ylzem8OI77vQNWtSBudizVtg8PhiB8Azk9a4&#10;PePuttL1C9vuAmo7YYdcN27umPtPgEKhznMn58AmcHkGXOp6veLelx6f0OfpWqhvliQ5F9r21xln&#10;Le0dAWcHq5GIcXwKsAFMu5wz2WL/GAO8Tk47wOgK0LkF4C2n05O1ALSry/X0/NrSLJ20C1wZ67bJ&#10;dnu/kzZoZ8bsrmVTDjrc1wHs2oAi13cBNe75G53Z9F/M19L11lJaXloC+ICsdYCK410gbn1N5awN&#10;QDMmtrq3lFb2MYFLVY5+dg6553AxK3G0PWNe52fLPGcbGFtK23uttAykrZiksbmY1gG67XMgkvu3&#10;OG88nn0trbm27zygCfgxzjbtj3mGA/rfoO9Y9WPDuL85wG6OZwAK2S535qMAtGvSrm02aYOx3doB&#10;EDcboQRevTAJ6Cq5FOD5xXE6PuY78fo6vX33mj8YLsN9fX4ErPPe19bbqbW8AJTUgbes/rjiRs4M&#10;NmO4knY2l3i+Hea4nOYW6vzgVwE/gAtwWpgbD8VvaSErgx2Ax+N5QQfLcOj+WGS+qr4tdgC/ebaA&#10;WRuzwPA6QLsMyMWqImvYcpVjwHAV8zwgZmKFKptFjI2PPNhv8V1o8B5rAHSVd1EFmCtpBZDV1eo9&#10;He6tVSci+1dYM/u5CewFJLZU/ABL2i6uTqcmoNkE2lzDVkVuXpdxS3WNe+rMfUlVLMPbAtfmA/h4&#10;dt2zmPXz6rpkW8AlY5ttWwcGda+anNEEgiPRYm4sVDnLoQiGttueHk1/OjWSfo9x11aMIZwIsF8E&#10;PCPjV9gs7nXd3EXed7uti70SkKdLtzYLUAGIZvHW2RqDp8vWWnqzwGST87OA3wqA3eCemu7TwoUa&#10;2blYfVbIw7hXSJxfBPBmB4HAAb4jt7BXB9bmgFKzfRs828yM8AbkAXoqiRVhsWhrO2P/BOV5nkXV&#10;rwoktlvCHkBHX9VZ5so5YbAG9E7VVfYASa5NAoKTE4NpZKQf6NOlC8BN9Mf1ykwvz9jHfJ236wED&#10;rTznJP2MA3rjwOHEJAAJ/A32P0tVzk9yPDraE8/gHyZ17usDAPv6n6RhIG9sMsPeyHBPuKPHgEWT&#10;Q1QJp4XayV6AlnljlpeJpBLgTxDUcvkYQTCbUOjqI0+fuWwc0ISVGcEmh4wBmVM1FceeAMD+4U/N&#10;5JDSHSywBcCVEAj8hRUgKASWVpageRDrDP86y4An9BknaEzgECZMmh0s1HUrgJoFpEsA1EamHvFj&#10;XiqBGfB082YV7tbsx6zdsk3YPQFNqLuFQLOONbOOn9K/mcSa7sl79HH3PuPojgReNF2Ugpyq4ecQ&#10;KJgEBBY/pqULWRXwMXa/CwLNClYFFAYFJhWvSAYp5nbvUQGBmFuzQXXPflkCYOHq9djkEZchswai&#10;MXVRfDgA4xY0nJvzKtWeTyCwMCHxcQGBAoYwJ2SZ6Sx8ZHdwBkDB8MaliQl1uj+fCIEDZrB+qgQK&#10;iQKm83aMrK4Ja7qcfRd8bsCSAKjqOgyAj0zdS08Afsu0ZDUtu3wFLN3BQqB96P41fnMICDRhJFzZ&#10;vlsA8NkQ7xDoUhEUfnx3AlIkywCFZjKXEBilZ4BA4xktr1M+jwCoOYcc++fzFwAI/AmAgqBAJQCW&#10;YwmAgl+olX6veM48hxxDWI4rnH3uDr6BwMIm6nfjPsfy+bOLWoDL1wXbSOThPUbdQyFQlTMA8FYN&#10;dDzVTWG2tIBATIgv7w0l0Pg64eqSrXXqIqHifCtdvN7JqtmLXUDQ9XMth5Lr2YWqd76dY9zON9P+&#10;KeD1cjudvADKTjfSyaUlUrZilQxj604Bv8PL7XT4fDMd0P7wnDYXOQtXd7DJHMLbJbCnS1ZofA48&#10;noeL1aSLFSByLZ1dbQCXWekTAm3z+vVRtFHR2z8EdvZXuLaSDs9W0sXFZnoL4KrsGb+3RT+6dbVd&#10;Xb0cH2Kqdd537vOdcO4QeNsG+oCnfe8BsHaBsCOvHXPuAJhjPgcXjHm2Bmx1gLF2erGxmP7h/HT6&#10;o4UaP7QAIgAX7uAjtscA5gn30scq19bXALQdYPJgKW0CHWuMEW5aAG9XuNxaTBuCJOc2hTzVwfWF&#10;tLM3D+yy3Vf1a+XrW9wH7G3vLKY94HCL403u32F/D7Dc2Z1LGyaM6L4V8HST7qr+zadlYHBlaza1&#10;V4El4HBVt+/2bFrfBhSBwg36dE5m+1oKZmtnHsgVHJnn3kba2cb21kMp7bQX0urKPFuXPct18lzH&#10;dmmJ40XgDNBaBI6EwNUVxlldAtzm0iLXm3M1gMPSKDP8uANG/LDr5p2rjTN+kfUKpM02pnk+5mtG&#10;rnF7KmvAR1ngWRhsmWzBeOH+BeJiJRBVQSCxDZAZm+dyZC3ALGLrsAXvAfpa67qUq1HrzzIyc7S3&#10;aLIlXsxWtdDyDu9I93EsCce8Wh2uAYgp1aEAAP/0SURBVE1zxuXRZpZ5tpctBWPcHiC4wtj0b9au&#10;Sp0Qub7uuxEIJ+LZakBbAzCcFxyBzYXlSmoIhRw7puNZ1Nls5rU139MEoDQRsLiwmOPvFpaA0JjD&#10;RPqj6mj6uxNDaWMaKAOUaiZG1Ebj2dfpf97MXAGP+xu6hS2kDFTNAVOqbqqBzflhAFOFD+Oz0N07&#10;DXibYGFShzBmLN80MGicna7b6ZlBxs99G/fXnBvhMxqLayqcjjcJlAp0VeYkFEbWru5ZLGIA7ZP+&#10;o1QLcDUKlE3QvyVeJoBAl3gLaCzOVehnsgkgMu7ktDA2EG5sa/2NTwFsnJsGRBv02wRAdfUKcKOj&#10;fbEqiNDWcP60dS3pRpW5Nninqp6257zjjAKJY0CipWHGx3vS6FhPmgA266FqArRYwCZmf1MA4rTX&#10;G/1AK/tVQbOHOQKP2AT7AqCK4xigVpnsB3pVLrlWtRi17uasAlrmxdVKxmk/5YolExadfhqwmpND&#10;Sgh8nA0IHLRWYeVpGhp5kvoHAMchY+awwbzVVSsAus3qHD9eQKBwWMJfCYK6cnu4z/YqjFo/+zfg&#10;98AtfQh4pQFXPYP3AgAHxy0zYzxgt4s3W67nZ1amsJlN1e6mDYCmSvk5AEaNOSFQlW9EwLR0SgZB&#10;IUzIUk28BcAiOWRCRTBD4OOePPbNPa4r3AWBJgoIVjcQyL4m+Gnheo3YL93EGQIfRhmYDIGCn+qi&#10;5o/5JxDIWO53m25OwaqM8ytVQE0A85m7+xPUvrwBMNurSObz2b37F4AgAOZzlkpTKIFeA/pu4gHZ&#10;91wJgV9gKkkqfNrjPmMM3XZDoPGC2d1sYo1zFOAEYZNShM1HwJLPrgpY1mk0FlQXfWT5FmacpO9c&#10;hVY3a64XyHcD6Mp9qgDmre9OCBS6BJ0AaOwrzqkMWuamhDGVPJVBFTch0PmrDAqGAxNZwTSxRFAS&#10;DjMEFsa+gCYE2o9zCSAdVaXOcCawOY7wKWj2Msdu8Lu1vxTvtttCeWXr3HQp+/58Jk0I9LrPLCDq&#10;os9u7qzodZvj+xwlAPYBrGV9SL9HMUcAMCDQwsm6cqPosSqdUPhiLxS6s3Mgztg9jnUPR6auMXrA&#10;3bnJGqp4xvpxr9m2J0BkgB0W2bgCpWAJ6Hn+whIrgKDtwhWre5f9KKoMUFy/MK7QDF/aWD+P+wIc&#10;gUGzawW906P1UAePTtfSIds9AHSX9ofCqK7c0/UowbIPKOri3T8yK1fX7CrQssq4un3Xk0kbJ0er&#10;QOdWtN8DAE322NsDCAVDQfLULeB2uJaOncP+MnNdpp8OANmOuME9gHAHmNu2gLLK30E77QNhf31h&#10;Jv2ThWr6y6vAFABnSZiAKYBuF3jTJbstVHHNMex7m/sPDjxup81N2gB2W7ZV/dtppeW1hXD5rmCW&#10;azEBYiMgji0At8n+9lYzlhdbXW2G4mPM3gYmEG4z1vL6fDxfuJEBwmWudQQSgEqX6RIWW46X1vK+&#10;tgx8dFY5Z4bthoWJAbFlzi1bkHkW+KgHjLUswcLYS7SdA8SMpWtvAYTMZQFY0n3aNAO3neHNVS0i&#10;GQOw6QBcubaeEEabxak0t5L7iGXQgLm2YMV5Xbgt+9EAG92fkWUqsLUsKD2TloG8HGcGhAF6rTbX&#10;VeUEO+5v0pfw1gHEOivGu1kCJce/NefHmSeApmuYvk24EOLaHAtvjmGsW2slx+x12LYZxxUudO1G&#10;pquQJegUsLXAGELgwgKAK4jStsXYs7RRjZsFkpqqfgCe904DNbpUQxWLTFv64d7ZFm3sF1Az3k03&#10;8CLHH2eG05+ODaafTw4C28yhLsyV8Xq57t48UFcHoOqzumuFLaELgJrSjTucY/iAIiHPcjTWzfO8&#10;Kp5ANAXoCFqCmKrczNxQqs0CLoBSlba6ihtN7gGMdLsKYbUm12kfMYImXgA7un+rtJvinC5ewUfF&#10;znlNCEjG2bENA34qwNQEEKULWPXNe1T1VOkaumqBs3HArqIiR5sK4DVBnxZ0VtGbnOY++pppApJc&#10;H2Nfl269NRJ9V00UwSaLGL8xQGui5nh9fIZcMz5RF/A4bbm3zvwbXK86BvdMOjdAbsLSL2yHAMVI&#10;GJkE3mhjv8Psj1g8epg2AKDHPp9rDU8BcxNA3yhwN8U53dIBhuwLiZ6fpO8K99jOWL9RIM9s4lhj&#10;uKgtGOVhYom4x+Fezm7qHiCINsMqfln1E/xKs6afy79p4zO6qB/nVUiKjOOwJ0JUAYBjJqewT583&#10;AFhagKDbbPfYdwzjDU3WEOpur91CoHAYIAAIun06YPKACl+GQBXEbgB8hAl59qOLVxDsY2vCQwmC&#10;KoK6kIU/zdqEERMIQKmkuVWBCjd1AW4qiLoqzdb1WJVRxcyaeiUAup8hUJBhW0CgSuUYn8fTZ/du&#10;IZAf8Qxb9MnWuLdS9Su3pY1MqYr5/JZduYW/0oRNobQ0+1bp8lo5L7eqotkVeQt9qmnZ8rEqoS7Q&#10;7AoWKgRUALK4dqsiOnYBG2yFEAFJyIsM3NgXhHO7ci4uDydgme0sHDmGCqdbFUIVUD8Dy8Xk59Jd&#10;n9W9Ms5PCNRdLgCqAmYXse9RcM3wJ7xGprSf3UPglDEDAAXBwu4D6sKbCRO9I1mZi9g87P6THDc3&#10;PG3fWRlUBVUdLJ813k0JgVjAYe9vpUHuC1c0Juz5B0EJZb5751bOL8PZ5xDo2sEFAKr0sc1glyHO&#10;sfL3RxNuc7sH1hzkeYTjcjxh7hMQ/KJc0zhDYO9Idgf7Pr4sP88SAt+9OYnM1dcvDiMBxHIpUarF&#10;TNnLvXQuFAKCAt3+DnDH9vJ8P719dZTOAbgXgOHLq7304f1xugAOrakXRZIvNtPVc7bnqnZCW078&#10;MJ7sBBg8eEHbSyCQaydX2AtA7HwNGLXWnsAHgJ2spO01V68AxI7bXFtNFy8Ar912Otxvp4sLXaWW&#10;KckrWGzoNtWVu7kE9LS4DyDbA9Z2OkDPUtrEtk3S4H6LGm/uLqWNosDx9uEScLqangOdRwedcFVu&#10;AE7r+1ynD92xWzsqYUAa97wBVve4tk2bUOy2FrlfNzLHW1kpU+ET9H6vXU3/r+HB9HqlkbZV8Y4B&#10;sB1sDUCzNt3qQh5rcyESNTYPliJxY317nudmLjyj2a+r+0CgiRrG+9H28AgY3ZlNaytAHmPu71qj&#10;z9UpZoEoznOPat4KWyGsJcgBiWu063DcFgK3AcVtoM5r7G+yv0x/UfcOUFtlDkvA3tJaPa1sGs9W&#10;p/8m72AxHTLPVSAy1rMVEC2hsg6sqVytVumrkRaXqzGPNbONV3IBZRMxXD1ja9fi1Mxnk7EAvJXV&#10;mVDIvLdtLJ4K3lYtzQFrrgqhamcduU3mPtfUjVoBVoWvmdShjwbtmtyzCOTNA1kLgJqK3P5uK61w&#10;/twEny3mYtJFvRLKnkkR4ZZVyVumrw0VPMAPs6afcXXLa4yD6UrN5VYwQG3WMimAXANoVH1bWRZM&#10;J0JZ22Tei5zvAJsubWZc3WxnIk1zvQr4NejfhIvaNPfS33QVUKP/Kv259FkNKBT4GoCbtfoCTtnv&#10;dHQ5A3Pzw7Eay0vm//8eHEi/BNgWFwFCQE33bL2jcie4jPCsY2kFKF4CHr1vfkmFCwMazbAtizZH&#10;8hAQLxAaPzfdGktTKmz2M6ebV8AbjQLKC61hnpV5cL7T1s2t2xT4XAIsgR/dtTNA3iQgInjqLp0B&#10;8CYFv5rZuYOR1DGqG1SoVG0DHEPtA9RGAKwRAGgMYJsG8qqYCt8MbUaN3RPmgJuJsV6ADNAEmnQB&#10;q6ZVG7px+yNerwpcVSZ7AcxezgtFABvnBc0x+pkBFicBvvHxZ9xDuyrtOK6y730TQNeYClwNEKPP&#10;IcYcEtZoN9FkjmMA1ghQxtjGC05yj27hCSBwuqrb175UAZ+mKQFx7BljPWUuT2LMynhPqtFfnTY1&#10;2s9MP+VZHPtZWuC7Uq/18N3ievMZfQmFtJl5Gu511y8epj8TTQTOAMkZILJqMetH6dmTh7R/nAYA&#10;RItCR6LGZ2aiRgmA2hgQaEFq1UPh72FhWf3LySMqhT0DOVFE4BP0NPcfCIFYCXilOf7Tvi51rzBr&#10;+JXg92zgXt7qvgXWng2q0Al1xo8BD8+yPcI8LhNSdPFm0LvLj3ihBgKAdzAVt1h9pDDVP8u8lGpa&#10;QCCAWUKgppvScjF37n4BmAiBhRrYBVqqXAGCAEypBFr7cHjoEe/tTu7LGEHAT/grrRsCu01wU+kS&#10;dgSsskD0jTu4ONZlKgA+LZbEE1q6AVXLsYc5frCEvgC88rjYD5cuMCUMun/TplADy3tvoAETLk2E&#10;cNxYi7awnASRx3euOeZQAMquX+PlBDct4jh5XqHQjF8VwXDtFsASUAW0GCMY5WVU29gKrFqORcxg&#10;KWRl8BcqheKfFuVgBNKsXOredXk3oat0lwaAFfF9g5jPbxuf32f0eXwuM3FtayKJ7QVAt4OTzJV+&#10;SwB03FBOMccsAdB5+oeFbvwS/Er7rQLUBL9SCczvOs/RuoalClgqgSUwukLLpxAo+BVWQuC9XFRa&#10;6xn2/vwdymN4j+AIBKrKHR+r4m2k66tNgM9ix8bwAW5HQJ8Fla830oGZrWcbWW3DDo65zvGBsWtc&#10;V3UzS/bwOGfnmohxxLVT+jQr9tj4O8DwAMgzc/aIY9fFjZi9oxVAbTntmWABgB0eAn4AoOrYzi7n&#10;TlcYby3tbq/wI76SLizGDFReWhCa845zeLYKYAGH5yvp9PlaVvDod20NUOS8sXWHuoGN87P2neVc&#10;VMS4tgNgulbuNrB3cr6ctgDJw9MO4Mr4tD2irxOuH5oNfNiiDxW87KYVClXzTODYBYr2AI4dwMni&#10;w1uA2saqCpyu31Y6Bt7+YKGa/nl1Mv1ccKO/deP8VPaAPudiHT4zdXcAzh2u7TNfM4o3gbkdxtnZ&#10;pd+ded4NEKmKtzYHMM4BUDkb1kzfjYM5YGwWyOM8cxXkLJ/SoU1nOZdL6Rgrx/GqaiEAuAlErukO&#10;Ng5wV5Bkn+0y0LiyAVSuNdIG91mjbhu4WwH0Yn9rgc9tIe3uzgLCTY7rQF2NuWRFb20D6DMeD8Do&#10;rAIZK8bX1eL+FeBtBeAzszdcthzrWo15qkR2qpEUoeInGFoyZWWdPozt4x4BTzdth20s1Uafgt+S&#10;yt8ybde8T7VPd24VwORZAG9dxip6nfZExCmu0Zd9qCgKmBvGAgJ0AqLzWaA/S7C4ykZ26WKMM0cf&#10;xvLFKh1myvKjvQho7fHO7auzMomZ/DEO6AF+AGQUSwbqqvVcA9DEkHLFCwFrpkz0AAx185oEUp8f&#10;i/uqAJ32HvtHE0Ppm6mRKJ6t29vzKnw1Fb4F+pnX/Ut7M2vro1ET0Hi9cGsz/zqwWWeuNRVGVUfG&#10;EPQqxuwVCqQFlV1JwxjAyLTluvAnaAqQlqvRXT7DXEMVNP4PgDQxQ1hTUbR+YEVXK/BnjKAuUZVE&#10;IVNVcDqydY0fZJ9rqopzvIsakGc7V+1oCJj1gXCrVoRG3bmVvlA7q9yn69qklGmA0XjDubnRSBQJ&#10;tdA+OecKH5NsR7l3FGAbFQTZmuQxCkyNc32OZ20t+hzAIfep8k0BdlOA4wyAZgHrKeYbru46nyPv&#10;SFVORXEKiJuayereKECqejcOTJroYUyebt9hrKwraCzgxJTlZJ4A1U94n8wHeBwW7GxPm0ETRCYw&#10;7huiX+FTCDVxZIT7ByO+8EkaAdhmBOnKU6CY/kaATWwCQPT6uHOqmFFcwN9IjgM0eaMbAgf7H2MP&#10;gdPHvEvv5Xgwu35LG5t8zHjYWF6b2BjBUtkrTReyMJhBr4TET+EvDLizHIwZwaH+Fea+pVw8H7F6&#10;QuATfsj5sQ+z6HAv4zB/5x1KYGFCoDUHdRMLgaqFGQCLlUiiRqBAwbP3ZQXSTOZuCNQVrJKlAtgN&#10;gVoJXHeAQGExQ2AGICHQ2ojO66avUAMz/AiWQmA3/IXdsdyKyRDW18sQFdBXWAmAmnGBxtQZv6jb&#10;XIATBsr5acYrCiKfgGABeOVxua/KJGAIPPatEijI3LqRb6HBeehSdDwhMGLpMKEwuzFLyND1ml3X&#10;wqCJKMYvlhAoxArsA+OWABJq+YyMFyxUwICWIV2ZtCvMdyhQ+7y6r7OCmSHTAuS9I/czBDKXGzDC&#10;dO+q9GUILACpgDDVNGFOt2t+/iLukq0AZiZ12TaWd3tgZrQuYuB0QjXzxwGvAmtkJMd7A8KfmL2d&#10;IXCAf29+Z+y37Ks0IdD+dP36joXB7kziGKtP13tWW6PcTaEG5mX6aEO/PmcGv8KK/W4I1MrPR8v3&#10;FBB4cLmVjoSpK+zS2ngWSXat3C1ACLjDdIWeAYUXF0AdQHcKdAl1p0DdKUAWiSHApIWUnwN9z5+v&#10;puOjVeBlIzKMX720qLRlY1bTyfFqOgD8joC3vUOA8ZLxnm9Hxu0W18sEj13AZw8Y1EWr+/JAlyxg&#10;KcTtbLcBSo4BPzNwt4FHy8kIl/mY+w6W6Wc5kkb2gbMdIM0kDqFKV+7WJvC2AbjttbhuIkArbZ4s&#10;p42jTtoszGXQDo5N7GhF7N7WvgpdAX5bbDfbACnvCHjc212kbQd43kyrAhW2vgmArQlrglsrbewz&#10;Bn2YoGEm7n86P5P+rD6Z/mClnq4BzwOedxlI0Z0a9fn2FlOHflaAucMT3cFAGUC2BoxZz69UJc/O&#10;hF7dxsAfIOQSaisAmpm8q2v11NEdbCzfpkpcdq22VeQs9bFMW6DHWnq7tFnfqPO81bRJW0FtDfgS&#10;wlzWzEzZVYBoTUjix18363IHUwGkH+Pz5peBNe4zCaOtixcQWwTCTKrwHuHIRI2IpTOBoz3FHIW5&#10;aeY9FWpfuHQ5Np5OZa4FkLVXgT3aLQB1ZtHOWmaFe8NVC3zNdTLYNNuTaQEAXACeluI+5wUIsj+3&#10;Rvsl2pndazxd1QQIFTL6M65ORa6m0jeZVngO3bYmXOg2tYDy7Nxwst7c+tpkWmW8Vd8Pn90G4LjK&#10;s5rAYWyfK2NUAanGEn3Sx9IK2xagwr26V80a3gK8l7i+xLOEsicEAkwmN5jZ2gbQFoyhaw6ndQDq&#10;h+pw+jsTA+n3VMMEKEy4aXJtdmmEuQCgnYk0JaDNWvduEID1eQaT2bvWv6sDVKqJqmrNVo7jE7Zm&#10;FzheYH+2cJvWgKdZQGsMAAJoahwLcCZhxAoivNumSmIDeAPOjNubpM9xgKp0u6qyCVnhugWmJmin&#10;C7TapD2wMz0POHGf6t00oGXM3MxMVukagGx9TrVQ2OsFRmlL/7pGZ5iPKuM0MDdtnNwkYFijzQyA&#10;BSxNAE26d8fGn4ZbeJr2qnKu8KFLdmzcZ2I+AtvIU6BxIJTKWd5DvSH8PeG99vCcvEfGqwGSE+M9&#10;EQNozF+Gt96AsKGpp0Cb7tPsQh1jK9DFSiHMZdSSLwNP0iDQNDjE1mzgqSdpeDoXfx5nLN22ZgLP&#10;MP+JCeBr+jFj0Y4+Rus9aaQG+DHXEfvjmUYncvbw9HRPqJbGC4abmWuL88Zv9vE58U6YX4VrKqYz&#10;PNdQlJW5BUC3JfyVporV3+uydjnpZHgUA/Z0Lw8wzwEzjgHOcZ5rCLis8Ly+21+BwCKz2D4/uXYD&#10;hHk/l4MBAge0rAjm/VzPT2gTFgXAUgEs7Qnw9qwvj2GBa81C0mbnRuatMXdFAeoe+gnFcVAXc+FK&#10;VU3rv5P6HGvoPs/16EY9FN7C7QwI9gErIya1ABrdoGWCiPXrVAF1WXpulD4mbAuIlgBoUWjhT7M0&#10;SxkT2G2ueuJyaJouuxICu+0GsDBdtcbKPX7mUmi3MYmlCcoCYAk0d4AJ4a4bAksQdCug5WzRfK5U&#10;tKLNJxCY+9ft6pjCnfAkeGmOEXOgXTlnITlgkDGEuIBhQW7YAs9CoMWdjfcUVEoAvC0H47mHgKLv&#10;8ZHQST+ql6WC+ZTP9DHfg2cA+DNg9ssC/r7SFTqWV/GIJeQ8DxyVJkip5EUpF2DP2MGAv2IbAM2z&#10;d0Pbl3cyCAqbfaNCY87ofcZ83ZbvVdOl3MsfBM9678a7cE5CXzcACmuCnrDmO+42vwd+trfud8MP&#10;/OPjVg28VQ6LY6wEXfv/6t5vBkwLqVHPkPdQqoHeo2UIFPSAwANLoajuAXMmekSRZOPwdOVyzjVv&#10;Ve5076rEuSKG7Q+uADiOjwDCnR0LJnMP7YS6PY4vzjbSFYBmcsmZS6Rtr6TD/RXgZSVi+1692EnX&#10;AujRenp1vZ9ePt+N5cq0Y0uxnKkIAm7H3ANAHrHdWAXCzKbdNFFiIVS+s5PV9PLVSjoBAi+B1Cvg&#10;7wSAU0FbX51L29sL6fB4EeBbjPuWVxfSOlBmDbx1gE5Fbm1NN64K3wLAll2260c5ueLychX4XOAZ&#10;ViIxYNvECn7I948WAESVwTmuN9PubhPInQMC5+hTF+58WlKp2zE5Yjbq1q0BeseA5znwdgxsbq/P&#10;pZN2Lf3D6nj6d5Oj6VDlTCUPU+1b2cqxe6poLnkWRZA5btOnK2IsG7vXrgbMWYLkLJTDBs/JvSpn&#10;nFtfbaSDgznu19VqIoXgVk+r27pxq2l+zmzZalpSmQMEWxueA9yWZ8KNa4HkdZ7LxArXv20BfeH2&#10;5d6NXZ6Ld2Sx5AXua+/UU5Rnob+dnVnGBh5V2uYARu5fW6mkjY0KP7RTsbqHWaWWdrHfJtDY1FUK&#10;4M0H8AEdnFswWQLAawh6y0DILJBHX8bWLapIdabCxdpenUzzS1mRU0Xb2KgBXHwewioguLzJ+ZUx&#10;IAjAa0+kecBpHuiyuLFr4Fq2ZfVkPmIHrYWn29l6hMurXFuZBJwn+awr/BEwntbWx3nnzKWZEyUs&#10;kiz4mU07pzt2hnMzQh3jCWfAmC5VYarOmFOzIwBMVu8suqzrt+aWvvbZ/3ejg+kfVMfSHnNbnFeh&#10;GuJHxlg0AKyI56vOAndAZJNx59d9R7qup9P8ItdnzL6lLdBUBwzrQMw04FftjKQZkz6WTAgZA4It&#10;RwPgzgtEZtsCRcxzk++C6/ZWZgE8Ic44OyBuUpAb7w+1TIh0xY0K94xO0QYIVF2bEhwB0HnA2Ti6&#10;WIINqKoAZg2gRMAys9t3Ozc3xNgqh0AgUBFuzSpQBDSOca8Ko9ZkDjOcE5imAaSKKhzH3jMx2Rvv&#10;tQ3UW+plbKxQ5YCi0WnLvZhcwXaU84NP+WwAJSDGOLsaEDk/N5BheJ6+gdaZaVU7wIt7R4Cy6Rrg&#10;0/8UYLV0C9Bl4gZtJjjufQbgAX99AJJgOcKchgHFASEQiBoE7lwKboh+ZmaBtqGn4dYd5lzAIgAp&#10;pA0NPGZ+j3km5wUoAnZTAOP0DGAIiE0AYhPcMyFsqiBirj1s8sfw5NM0SB+jtKkz/3odWBx+xP3P&#10;0sggcKKKB6QMD+UyMf2M2Tv+IPVxvm/8YWxHG8wdMLV0jRDYP/AIGKU/IHSc56hM0x/XdTdXKo/S&#10;+OQDxvxVJfDx4ztpnLFHsN6+XHw6rIC/8rgbAk0KicSQAggFuE8g0DhA4E8Y7Om7k3p77qW+fu4X&#10;4goAvIVAQfSrNMS7M8HEcQTAgMABoSDbwNAd5viQZwRuJ7ohUKXpbooyNABaD23M+O0GLU01UFVM&#10;CBwdpR8ge4rPvm/wYQBgCYFPBMA+LStXtwDIdRW9Id2dur5/K378u+GvtADAruNY2eQe4AUoCAgC&#10;X54XQCYE0k9OACjgpgBA3ZIBf+UWYPF+Y/fimYpzWgmOJWjkeQiBJuQIJRn+tIclBBYAWJrzEvS6&#10;QTDqFGKe7xvOCTql+7Q0FbYezHY+o+qs0BkQKPxhqoO9A9wLaDm/J8CS2wfPfhKQphtYN2gGowxd&#10;AqDbn939zfSMa847AAq4CmAuAFAF9CaTF6ASqu49FgC/iCSLEgIFLRW6rM7evjttcPBBundfuKYv&#10;VTf66AZR51GO6Rx8z9m4XlhAIHOM+Eu3fb7nDICl2T7uZ/+3CjXQrc/0DPjrAazdPhnIrmr/kPA9&#10;uR8xgTu6doGmPVU2kyd2V4A/s2DX0/kVAAegWavv7Zv9ADbdvSZMHABjumuPLtieLqeD82XuzzXq&#10;rJXn1nVw9wC+I+DPdXItr2LmrsreseVPOOc9lmJRzdvnumqaWbmWajnw/EYbmLREi0pbO9zI27ph&#10;NwG3naW0dbSUDi6Y9wlwpjs3VDHu455NS7BsqNoBe4Ce8X9bKomCIPCYEy8ARVU+Ywh5Lp/tFHON&#10;XBW8dQBiD1jccY1cwHFLV+/efFrbnEsbxva5BSpVOHVj7+8zT6BUVU/YNEZwa28R+ADAgL2l5VlA&#10;YjYtA42bQNnaGv0zF+v3LesK3qTvtdn0S6DoT6sT6e83K+myUwcqZ3ke2gKd29y3ARgKgHsmnfBM&#10;roQhhB4cmvhhPb9mAJCA1VnCVPwAVAsqr63WAwpV/HTjhnsW8IvYPttxr0qjsYTG+pk56zq2LcBI&#10;WNO1asHgUAABhZ09nsUYQ86rJm4AoMbSqfBtCZkr3Ee7eRU6YM4EioV5YBKQ01UrcC0ylzbt19fZ&#10;XzKBYyquubKGSmCL8cJt3J7hHbeShZLN9m0BfvMtwLAJzMV9xs5NAjeTMY8OULQCuC0YQzgLxAmV&#10;tItix4tsV8ejRIsxffPCUKHmLQCDwuX8IpAC3LVoYzxeuw2QsW82rRm2LplmZu4M4CaUCYAmeQTQ&#10;YcLePEDoMmuurDHXFLhyHy3musjc5wGxs7mR9LemhtLfrwyl7xq0By5nud5aAGyB47xiyASfGWCq&#10;ixcgrAuZuniXJ9I2f3QsAHCzQGGHd7TEe7ZEymR1OGr5uXRa1bp/ujSrul9HAt4somwZFV29qoqR&#10;5VsdCDVRBVe3eg2Qm6YvXb7TAOVUxPANAuRjAZVNnlHVTjVPeNSduwiE1urAiC5iEyOAvvHJ/jQO&#10;PJpEEfF4gFckcdDGlTlM9KiYeFIHNmk/OSU0DgRgzwKtjTrPMGN5mQk+k6xyWlYlwBHotO6faqHJ&#10;IRUgb4bjSeY12TTBo5e5CqYA40RPmgIga1yrzapcZmVPVW1S+KNPx5uKGD3aqwSOAZOMk5VFILJp&#10;W0AL+LMUizF/QuHIxLM0MACgcW1iiutA4bgxevQtsE7rJqY/FUWzfYdV9oA434+JKT7bzIxJMoLt&#10;s/gDYxToU5UbEwwFRyByHIgUNnUVDzLuIP1Zi9C6g5WaCSqAJEA4CsxNc013s8A7OfMk5jkM+IyO&#10;WUza+L/HqWqMYwGWg0LiEGDE9WGVw+knQCPngDprDg4In2OAI7DT71Jy/Nj19wOX3sOxcYNTU/TP&#10;vjGZj4sl3Loh8JkQN3Q/Q99gl3FskXBj/XSvWjrmaV+O9dOe9n7F898DaJ/Ed39C+AX+SjWwFzDs&#10;sa4hZm1CIVCgK61UAqNYNAA7CaCPMu9xnrVMKFE91F35DMBQpesd1kWtizfDmyCkEmfMmvFs2gBA&#10;3D9wn+8I34fxZ9GPcX4CU6iAAYE/i/1wFQOApcvYos39QKDAJNx1Q5RWxgfeHLOvOZ+7D3NtPZM+&#10;Srjs4f1kSLy1AMBQBvN+aQF9ujGf8CxPhdJPr2sZTJwHfRUQaKHrgMBn3IcFDLK1fxXDPFfHttyM&#10;bTPAOddu8x1HOADgp+rn9ungF6EIPuvNWdqaoK3r2XvKfvr4HPv4nC3NoxInKOniVfnqHc3qXFa7&#10;MnB1m+0CfFXGMF2yQlFpAlg3AJpE4jOatazC2DPis6o4AnIPcimaR4yfE0huIfpnQhfvwnnkGLxP&#10;56HbN8DzEwikbWFCoOMKgPGOGcNklqy6doEgZn+/AoG8S9VOTTe2bUN59PvDuM7rRyfnqwFO1nYL&#10;WFN9A/TMnBVsLoHDM1XAk9VwB7+4tpQLEHe8HCBniZUTtxxfvjAzeD2SMUzAOAaETk876eLcJcY6&#10;HNseYDG7FvgyBs+EDl28pydcB/IOgbrDQ8CG+/aPlwDKDFTHbPcsngxcRqII4wp7e4DdrtcOgElh&#10;jn52GOPyfDO9e3MaS9zpAs5xfa20v7uQDhjfZA7HPOWZX76wxAzw5pJv9LcGMHYAuNVDIJJ5bgCE&#10;m4BcwCKQ6hq61unbPAYUN4Ao1UbdvwDf8spcxOBtHACA2Abj6dpdsT4fkBfFm4FA4/dWl+fYcj/g&#10;ZBbvZiR8zAO9zPFwjjm3AF7vbaS/DuT8h5Gh9J/XJ9LrVjUdA4GrK0BYpxHXdf+uCGJbbLfN5q0D&#10;nkDQmhnCQGenlvaBx60d4/uAQcY1UWSJe1wbNzKEAbVFwM6s4DUTNDabacmkjfUaEKPbV9cwILIx&#10;zTyt/QekAHTzwFJjdSrNAkkra8ANxx1Bq3DLWhLF7FohZpVzbcCnDexZBmWO+0yusNhxs5GXMzMm&#10;TrCqA2XWwBOm2mvC4ljaAYTbwInjGEvXalsqxczXUZ6N5ysSTQyqX2gBb4wfBZmFNd2tunWBq1kg&#10;zBp7UZNP9y2w56oUrnFrxq3qmoBnWZFOh3MAkEkQDaCpASDMAjkWNm7Os/U89whYJodUuafRGonM&#10;WSFrBoAyC3ZSgGK/BSwe1YbTfzo5mP7DYH/6xSRABHS5Rq3ZxAb9mzlrJqsgM8tzCrVToR4aL0ff&#10;M16zX8AJeBKsXFrNOnYmUliMeIxzE8bfCVL0vTA7AlBzvdKfmtxrHJmJIg3gyPlahkXXrlDm+ru+&#10;U+FpRlgC6ASJaaBISLJMSYV51zhXVxEMKB0EYvpTnf6mK33AEu3ob8w4PCBnYo55zgumPYAKsDKl&#10;qiWQ8EMOLI3qZlV9w2LcUOt6mR/G8zSAuTrvxCQT1ajpGnADMBq/JgyYiOF6vBGHB+zlfh3jcVay&#10;ZgAzAMjkB2v2Gc83CUx5PeYCOFmPz2zfUQBrgPv7AZ4o3Dz0mLa6SZ+kEX7kJ3RdM0/BbBzYGzIO&#10;b5R5A4F1kz4Yd4x5DA/xPPSjmzqKSKsS8qyTjDNKG6FhFMga0t0qgAlRupSBtwrnh9kOA1sjg495&#10;H0DsDADJdVXB8YlHzIXrlceAEBAmpAFwZgLrng61kPu9V1fzFO3G6F+3pfF9w2zLjGTf2yjPqVvZ&#10;VUwE0zHexyhjDPQ+Amww5moNQlcaCeAC4gaHgURA0XqAmvsqiAOY8CpwxlJxgOCTp/cic9YYrr7+&#10;rCIOjgCCw879IfvcLxgO3geO8zhP+10nmHt7NGvj3c3PDJQOmKjCZ9DLuELq0MjDmOMo83ZeY7yH&#10;MUDQpfBUHAMEgb+wAfb7gMQhIIS5jU48uIFAzbbGErrusLF3KpqqegFaAYEZuFTyAgKNNey9x/f1&#10;aephrt0QGPFshUvYfRNGAgKxh4U71CQHoVJgK2MBSxOsjK0r4e/W8jwimxegyXMChp7pDvaacCEs&#10;CnOqabdgp5VA6LZ07ZbqX7cFlAAL5ZgPATJV2H6A3fsEIO81TlA1M0NgtkfWf+SPBBXaEvxURLvf&#10;ydOoodgFK1gffwCo8vp9GuE752dW3q8SGC5hFV3g3OXzdHeWrs9IKnHegtcn8FUoewV8CYG6vkON&#10;K+DPrcpagF8BgNm1+pNQ/MwgNsP4sapaKIG8l3uu5JGziJ8O+J1QeaWvwh4+AUz7virm8GuMuURc&#10;oDBXwF9+5wLijyMbWMXS8Y1tFG5NEPKdxz03luGvBEH77H6vzs3P8FYdLiDw7MKVNgC+C0uurANx&#10;G0DSKoAFGF6Y/GEix2rEBboM2+7+KoAGLAKFLqO2c7qWtg5X0h77R95zsgJMAWm7QBrwtX+kqqdS&#10;1QmlbR9Y1M18ClxeXm4Aditpl3PW09s+MQsXA8bMyFW1M8ZPlW+bflQLXTHD+nsWc3Z1jANVSK4d&#10;MJ/NPZMyloC71bQLJK4BdHtcC7gqYuvMjN3cnUt7p+1kAWRr5K1GEgTQB1ht7s0BMM2I8zs5cek0&#10;7nGZNuBtY50t0Kebde1wPrU3BapsJoFYfNnCyuvA1faOUGf5FKBsuQ6oAWxL9bQBYG1x3iXftujL&#10;GLwNgCsSLbgmkLU3hK9m6gA1Hea3vFEFFM1SNQliOm0szaS3wN7fAJj+r6ND6U9rY+m4PRN9WEtu&#10;d7uejNvbBfpMvNjdW8hxgnuMQx/be81QDZdXVQCthQeItabSvEkQJj0smBmb4a29Og0Ucr5Tidi6&#10;nJCRy604l/aqalpW+szm1SVsCRcLOLtaxrwuXM7lNXctsgycqbB1ADOAbEH1bW48bWzRFlCMgsvz&#10;rmVMe+Zh7F+jNQ0osqU/M3ldkWMB4LSPWLIMWHOpspnqeFoU/ujX2Ddj6mbrk4A075NxPF4CDBcX&#10;RoE/wI6tKpflVlTsaoDfbMuVJsaZu0rfKAA4xnOOBSwttU2UAJq4L8rBtBhfWKStSRmLvJNqbRDg&#10;do4qVkBiczid8tx/VhlK/+fh/vS7U/1pDWjStTk9OwBcZZdqxNdhJlw0eR+LywB2ZzwtL4+kOa7X&#10;AUpVsilgcUoY4P6KcXjs69I1CUJgVJmrAaYVINI4vAm209b6Yz51YTGycGlrf1ybBDhtZzKECprF&#10;oHWnqgY26d8YRWFxkT507Qp+urVHx3LWqzA4A6CpaoUayBhRvw/wG1M147yu2lhpQzj1GXgeV/2o&#10;cK7hO5ijDTDS5jOqMZbA7WofsTIHkBauU2BqeJh+VOywgDlhBQgQysYBsLGxZwFXQwOAmbBlrJww&#10;p9qlMrdEn4DjlK5SYCcADjBcWAQgAS7VpXF+xCPODtAabTLnuX4g61mq1IGyKjDFXAKAgcyo00db&#10;3de6bc3qrQFpzUYP/enOBUqAk6nKI9oBbYDm5AwAUwc8nYdzB06FtOHBR3z/+bymgTNjBQGgEfoY&#10;Ad5U9wZ51n62vYDaINsRQDLc5RwLnhOzfTwrz4BNA8jGFY4LfcIg444z1qRu3CqAyJhDFcAJIBwQ&#10;ttiOT2YIUz1zzFHm63JvQ0DaOG19T/2A25BLzGG+K8FwkHN9vQ8AH+HvHn1zXZADmkYAq2FXKaHN&#10;6DRboGuUMYYBtFHaTfJMxhyqGArhNeC5wj399D868ZA+MwA+7QUACxvlvQwDjJVJ7uf9jg7fS8MD&#10;zJH+BgGHgBPGEUh7+4BKIHKU/TGuZxgEGjABb4Q+Rnm2Gb4HA32OR3vGHgC6h2gfyqEuavo0WUVF&#10;qoS/0koIHBykP5NTeO5e5hkwCQSqmH0KgbcJKFoZEyfECYFCVsBWCYHsl65ss2wziJUGiGDG5wlF&#10;ZV09oe9zCLSOou2ENBNZSti7Uf6AIRNmzAou4c82XrcPYeHLwpznM6BUN24f8BsgCKSEYtWb5+Dc&#10;hN0nfCaqt718jha57uFdaM63R3c7QFhCSoYoAfNnvM+v+G5/xb9l3n1PhueAvwDAL3kfP4vvpt8l&#10;x9PlaaauNjisa904wKzCqXT+evDK8ZWqoYKwpiqYQeoWADXX6O0B/jJk8j0Q/u7SR+ESdj9nW3+R&#10;lToAK7/HDFu/Mv5nJsS5xJ0AKgB2m2qgamtAIO/XYt9Pn37Fe/oqFM0bCIz23k+fQiBzcz7ZxZ7n&#10;dvPd4TkDVGnzo/PTzXRsggaAdX6+nM5OO+nq0n2h0IzbTlItPH6+kXaBvxPdvwe6gzuRLXt2kVW8&#10;8yvanQFt3L8LzB3SRyRgbC8my6RYYkX1LVy12zn7dd+izAdL6fC4lY4YI+L89hcAy3mgB+AC3lTJ&#10;THiIQseA3C79WEPP2DxjDK+47+DIOnyMdQDIGeNnqRRLkmwAQUCU91noeINxN7E1QK/N9fZ6k7YA&#10;oNctzUL7TgdA01W7NwtkMib76/uMe2DxZdqZPAEYrnCvcX9m21qTT9jbYlwVyxXVtHY9XKnrm0Ce&#10;69gCeJGNuz0bfVnCpb3UAKx0l5pYQB+Anwrd8g7XOkAc426zv8s8NrZps2u7GcC5gVkqpQlYVQG8&#10;atppVdMfLFbTPwBg/hZQ+L+ujqUPANMGsOLqGIsA3fK6SRmAXJt7lmfSkmaSBhAYBsQtrnK8Urhi&#10;dUXG9bwChokbK4Di4gLwB9QJgbpul7Zps1WNGL6Wx9bMWxMYAaV5+5gO17OrXVi6RRjc4T10GHON&#10;e+xzRbAEfFY3ajnucAmQW+d+ty3AUEVPeATwVuhnc9v4QuC1AaABdk2s1hgHGIGyRbe0B9Lm2Dc7&#10;NwoiA1e6dheYn2plqwO4CaLAoStlmLBhzN/SGuMIeMChtfssBSPwWcNuuu7SaaP0CyQuAmhsFwFK&#10;kwtWAMD3wMvfnBxMfwzM/N2JgfR9bSitAKlrvNfZxgiACGSb6VsbwQA04Q9Ay2ZyBsAGPLq82oTr&#10;1U67moZJGMYBAnJzgxF7ONsei3hAXbv2Y7HlJoAoeOpWNHFjbj7H5KnYqmIuqGAyXhPwVNUzps/E&#10;D+HP+wXFaMM4ZsnOA0C6Ws2MjSxZQNEMXosgT5mYAdBOTXM/87aGnwkcZu1O6IZljCljCNkXWM3a&#10;1fVtCaA5ntH4RAHY5A4TNcJVCtiF29c4QqDAcYWs8WpfGgU4XbptMvrkGGgcZ36WbtH9qaI3DAxp&#10;JlGYhGJMnTYyxpa+RgBFE0gmgCvdtaOqgCatAJFjw08CyoTImZqqG4DMdcvGNAT1KuNUVfAsz8Lz&#10;sx+JIFi12QM0CDOAUyh3wCLj+mwqlJOA2VSNrUqkqqSgJ8DwjBPM3cSSKMKsmgWQ6Do2xlDINc4v&#10;YJB3M6gChlWYr+qI8YhjgJ7ANAHMjIzdT2P0PQp4WY5Gd7Qq7jCAVwHCxrg+OvKY70ZOKJoULoGe&#10;/p77YUOhGD7hx5V5AILOxTqEfaOPckIJ8FXWGbT4skWn+/q5l+vDQHQoewMP+f4Z7wg4MldhalBl&#10;Eth07iMzPGuxbJ3QOBTq311g8R4gdjdsGBAV6IZHgTtdukBlH5A1NC643k+9ApqQSJ89QypFJnYA&#10;nUCBINvLc/YDk0+fZdewLupx4RIgHKftMO1GVDO51+QQYxBVJFWenmrcoxqpm7uHsXuBTM12dwqX&#10;8OcQODTO+HwmkUXN96iP/mNsPufuOERBUCid4PsjJOfl64BA4esGAj+1UCOBQOsXBqh8dl0QFCa7&#10;IbAEwdgX2p7wLnqAhofCBNDVL6AWsIe5bwHnX1dcWgjM7l0MCHzAMw8C1D3AXY1/jznWMcfsuTXG&#10;MFb6YNxRvtP+YdLP/Id51oA/AM+t9/WOuP8pCD7mHT3u+1moiIYE+NkESBdxgNEH7zKXFwKOeR5X&#10;0Yil4wC+27n+JGL17LeErTLzVhOGAooj0SYrgapw3QqgZkKKECj8lRAoPOWYwMLYV7GLrPIe3iPg&#10;FqBdmGpkt3UDoKa6J8jmGL8u4ziUv4DA7HJXcR3z+993J55XmCtjAm+BMPcb86ZfQdC4wDIxpDT7&#10;BgJX0vXlVmTi7gJlLlG2cwCUqa4dGR+okgbUcT1UuN122tvrpMuztfT65V4kfuya3AAQbu3mLNx9&#10;gOvoeCGSMHZdCs1yKSZTnFq/z3Vs2e600iljnJ+spNPjfM+BQEibLaBu2cQL2uo+LW1l060lV/Jq&#10;GBuRcbuU1mmnLe8DV8x9GdCzVMoWQOm4lnOJen7cqzpm3JpmRu8h958CtCc899mZ4AkYbgqO7B8C&#10;fAezwInwJYhZomWR++ifPttRKBnA44dt3TIqAKFtjfNrt5upY0ydkAk8WpOvxTkzfHUdbx8ad8dY&#10;rs5h8gTQa23DTSBwfauZXBVjc6cBjJpQkpc6a7vkmYkexvrpru1UmRfHQO0CYNcBNDZ3acP1zibn&#10;d+ppB6D7KwDMv50YTv9heDD97fp4eg6E7QJ3u+vAJPcenrajH+PtIjN3s5oWgLy5xazqqVhubNSB&#10;KECNH/IOsLYG6EZBZtqtbwFtdSBxTcXPODIMyDKL1K1u37jG/hqAtbEJRAKLbUEM0DTLWKhcWa8C&#10;CIKbcX1ZRZydm0wWT26tAmsbwCht56Poco7/E9bqQJGZvXPMq6Z7mP0GQGisnJm3S8vYGvcAa2bo&#10;dkws4T3MzQG+88zH2Eau+cPYrANBLlsG6NWqQwCRCthYmp4cAhCBPc6vApNH1eH0N6eG0v99eCD9&#10;q3Hgj2NX2qjOj0aplSjCbOydUANQWcJEF3MDeJttMZYxgvO5rIvxdq7lax09S7LMcM6ae3VgyGLI&#10;dYstA1Nmws4Cek3gLzJ2ATAzQacngajCjHurzAJkwOIUQGhJkxnX513gHu6dZb+xkGFustGXxmZ6&#10;U3WxL821hUcAE2vSt8kalpXRhToGpKnqGQto9q8lVSz4rJo3OgGMsW/27tAo0AOsZZXPWn3OuY+/&#10;5p8BQZzThToNTDIHEzYq8wPAi20FLCFTF28f37mhtM730z8MltqjfJa9kbyhSzXctcDZ6DhjAXqx&#10;ggb3GkenSijkjY08BSCe8EOvixfYA6Y2N5oBolWeW7jSpTo4oALYA2j3890epc1YmrMeH6BilvA4&#10;7XQjh/LIcwmjxuKZnRsrjowxvookMBWqpKoeENCY7Q1X7fgo50eeAMvAGBA6buwdQJdVOucFdDFf&#10;lUWVRPup1IEDFTbnJ5ABjQO069fNa7kWzNi7WB8YQDNGb1A1j+s+79Aw+/0AZuxz3yDg1gd0AWe6&#10;iQd9L8xphufwux0xfDGGySAZTnWrCkiCjLA15AobQNCI7lbGHBW8hu9GXcOAY+4dAc6ck0Bo7GBA&#10;N3NT6TO20HEG+NHufWrGJMCnK9kf+EkAi3P9vYAeVuN7MwMU15sP+Z4/4nPNimMvAKcLWnB2rWOV&#10;uR7Az5iyXpezA/hGue4YY4w5BQx7PdzAvYDlkO8ByGRMAVZlbJSx++lHtXCa77mgPj7le+TaGNBJ&#10;uz7aBSRO0M5yMY8Zj/kPst83dCdUpyHA8dGTn9E3z9Jnkod1C+/wzr7CmOcwfTAPY9c0y/IMzPiu&#10;jVm0CLaqoYpUAYEATFYBM+T193/Fd+YrPk9jKnMmsLBnvJ1bS9UIRlrvqEojYADc3Lv/RbQXVMMV&#10;zjyfRHY1YARo3RaQ/swCBG9N8C0BUHvIuWFL2gAWQ0CbsY7hDtYKEHR7/9GXAD3fLb4vuuyfAb0W&#10;wi5VURXBstRLtz3t4TqA2WO/vJusoJZKqhDJe+Rzf6JCarkfy7RYOJq5CJ7PuDeKVfd+GckhKmAB&#10;fkBRGPv37t2qYmYE6xYWuj6HsyifA9QKdeWavZpu4xIEu22K/wcGGLtXECzgWsgu3dJhxX5ZosV9&#10;+zce8o7Z2J+BYEBgobRqT/i8R/geB7Az79JCneTebgu4DOU0K6jlM5fWy/fhR29fH6av35+n92+O&#10;0tmJ69UCfjvLaR8gcd/kj8ur1XR8spzevD1Ib17tpsOTTsT26dq1HMvO5WraMnv2YjVtc97SKvsX&#10;a2nrdDli6LYAxB3u2aBP1+G1Tt/2sW7fdpRMWQWsdk6W0p71+k5oCwzu0n7TdvudtL5q9m2um7cN&#10;vFkDcAvQsyyK6/iaHXx8sgC4LqYr5urSaWby2sYizBtAmHF7tt8FLl1ezdIqLs9mEobFnbeAVlVC&#10;lcfNMvFjWwVSRZDzqoICHfcv08bM3eVVII57o57edjOtcd4l2ba5XyVSN/MGEKwauQnYrQlw/Lht&#10;AU0b7FuuxX5XAEGXLFtbnw6Fq7NkzJ31++rJNXx1Ja90aml7q8ZnU2drTUAgbH0mljlboJ2JEy2g&#10;bH4+r8rhkmiuQ6uSJizpttWdvAKAbTKH1zzrD0DTX6+PpX88PRyQ+K8mh9MfTo+mH9YsKTPL2PWI&#10;9xPGFlWwBC/gbQ7AWmwBUMCUfRvD53gmV9SAK8utuO/KG653W6cPa+O5DFobGFsAgloWaAao5jsA&#10;V6hwQFF1NC2uqOy5tBqwp5t4Y4pnGgNKLaZsPTsASvetyRgcGy8Ya+VyzxTwpWqnUidgVTl21YxY&#10;WzfUvPE0DxBGEoQwxzuvM4Y19RrMIWILVRWBsWug7Y8qg+lfTQymfzMxlP58oj/9Etg5nxlIy7pN&#10;jfVTgasMpRXAs9MxNhBQXLQmH89PH3Ouizs/mGqt4XCDmkyhO9nadgvMSTewsNcA8lxqzFg6ly5z&#10;/dsohcLW5cdU5iyIXBfOFvtpD9hFGzNu6VclDsCpMKdpoHOK9tONngAP1TXj+FzNwsLCk4IMMKY7&#10;cgawWQC46vX+tLjg+P18ZrpzgSKeKVbPqPFDD1Q25gBRAQzomuQ+4c+4OdU0oSjcnECPP6RTjO2a&#10;tRW2lkKpqPRNm+iR1SkTKoTL0UnASOWQcYxLMzkjwxvXxjFVMaBj1nhF/nOtAAQTQkEFiKKficpD&#10;oPdZqjZ1Iz4O1XJ0EJgy+5Z5urTacMW1c58l1+/Ndfns+wnv4Qk/9ECRUMEP1Bjb4aHHwJExfFyn&#10;v1r9EZ8VkMgcLfA8NcW5qm2ErIfhLg0XqvuAmDCmgib4jANWY8DQCHAmkEzRVvfwMDAkxKhEmXhi&#10;1vIQzzM0rJvzEe+Jd1ThWbh/hHaT/HCOMYYxgMbnOV6f6tqUK2AAUsDXEFChujU2zVx4Fp9nCFA0&#10;vk/Vc4rPepo5+EwqhwOA3TBjDgJ1xvg5/4FJ4A1QErYGI0aPfrg2zHvuU13j2DbGHwpZunCdS6hf&#10;zMuyN/bZD0T5wz/KeQHX/nuBOzOLjUdUda3Qj3BnXcOAO8brd0k6QGkAULHAdR/HY4ULfZp+Yk7M&#10;tw/QE2b+f1z9N69ta9ugCZ3/0VXv8W7vtdb03nvv51ze7LXted/PFUW1VCBSWggRgAgIyCBABKgC&#10;JCBtIQQSpB0ikpY6awkisofruuc+H19VMDTdGI8bY477Grd1Kzom50MfTbWotG8fPcbQZn3cfyyk&#10;812H60hztD6XFQC0qVaxyloKkMUzFLpVzCloUIg+gQIjYzKFTAWAdL+swKWJkt8K7JsXFAXO1jnF&#10;i+BXBPTqgOR4CrS2OA5AVSsZY/ZYc+RxHRUZg0BTBRjtW41maCMByTzgVwF0BNcaoNNgPB3Om2Zw&#10;tzrAZ8WNag04pG+BNUCJMeW+5kQsVX6nX2CNNS4Xf+eBhvkBTHnAK6J0y2oD/2Pgi+0/gcAy89cn&#10;8Qq4uWT+gmTNPoCtCv1XgGETe/8zCLKFlg9ALjD/SveCOQnr7k/fHO/8HKNmXeEkTLwBhHym3ZoP&#10;CqxVlTkI9vpZFphDNuP6MneOE6Aj+beRxAIk61ZWQ8gxArpJpq3rq+n6X2oA3VpqJRnnvwSi/xQA&#10;LwE4tZoBrPR3LsH2S2xqDTXN/scQeDaxtgDkBvOos8amiglNoOD3L7d/AYN/vo/qJIxVCPwT4v4E&#10;wjC1x8Z4gGQfXkqscYu5lzmmzJrlgG41mhHt/C/aUIN4Xt/zdsW5uvRcAqqC5zevf3+bXv52A4QB&#10;ekCfsBeBFEbpAmkmWDbJ89//40ukNPkroKcp9iO/PwN1T0CcVTr05Xt+BQzfax42obP5/tjn3RZB&#10;zn5A1+vLOgDPGrz/9E/P8fsj36vVu7lWO3cGs8+M4R/MS2jlkHfr8M17Z0Tv/SpFHdxbIA3genjP&#10;sV/2EYhh6bTT7TId7s+aNeHJsmlGsBpJ+/79mnHMwv/uRbMu+z3ovwdgqenys/n33IRMfRsNfjGh&#10;sTB2A3TdAWDXT7O04ZjDu8XZb09fP0ugAWF7+toCFlbJ2N1NIt1KVJ0wbx5gZpWMf/4M1K2BwDX7&#10;rgQ4frP+7bvnXTrejdJGoNP0ejNDII8iEvb20VJrfHca0P4w/PnMZ2cOvmtf2c+gCUvHPath1Px8&#10;EgDP5t0DY4soYLWKYSK2H2Du1A9z6w6gm80BJYBoz/t/s+im/3G/lf53/Wb6PwGH/2HaTf/LWTv9&#10;L2bN9D8Fvv5HQOF/D+D5K++fAT9NzyvAcKI5dg8IATpG2wpz+4MRuHzmu/0RQLQvwM3ADM2EywW/&#10;AYkbtXcca9CH+25pS988oeQIEN6wHY8dPrfOgRz65O2aocmamxaFsVpXdsl3pkc5AnwfaPfTqJH+&#10;3aSZ/vuA3f9wVEv/M6Dqfw7U/a871fQf2lUgr5r+C+DsA8dO10DkDpijDX0HJ0CrQRlTQHS6pl3a&#10;jFx2rMN8YgBFI20BlfVWn74a46UNgEwQNOWK+y4AwckaQJsCaMDeRG2eMAfYTY2SVdMG1BnVanqT&#10;GfAY27wCFNfok2P759QsBnmMx7XQrlk1wsTC5uMbrypAZYm+2Yc2R5oyF/rqldKY78wht10xLvrv&#10;AWCaeJcA6MON+Rk7acJ6dei/Y0oY07gsAUza0wxqNKxt9QFK2+/TlrVt1YzFJuCprQNsLJXWU6sC&#10;FAhe3bmmWKCrCSwCAWOOM3BEU5LaNjVtPat56CunyRU4cB6aW9XQmG+vw3v99CKaVgBkG9HGknGu&#10;l2odmY9pY/SHA2o092pCFUTagh3gp9nV/nTe139PH7whsNgC/oQWc/4ZoNGZst+Q/dVwATTVulBI&#10;O01+47sB49MsbFUONWcK5wZwYhJltXmmadHvTtOv79XK6f82YmwLro3eSH9F5iK8MFZ93NrAXBcI&#10;0PypWbcB4GkObQ+uAETNnYAjANNqATiaayuXoaVUa6n5tcO6CZe2G4EbAhLHnANGLmkLgBQ0+c62&#10;GkJmPxNAWAbiSsxFk7RQ2Rqxv6DKpolcTV538CbGY9TvkG3Qu0ob5rJW4wyUdCzsrwYM4aRptNoH&#10;HPW9E1AZgxHIffrSF1AzcBGB3uqeI33rjlXtmppBTa8Fjmcs+ivWnI/gJgQCqZq2a2ryGIu1i83h&#10;p4+i0K0m1vQ5fc5NRwgduEbMA2AJoODVhNIeG+Zm15jjBdwyQKIGr8kxNYC9yhxLgEvTOanBRHCa&#10;kNgI5pLt8F2VuQa003f4Iwoe/BamZV7V/mVpow7Q9lxj5qy/mwDS9rwEnKm55JyrGeWYFtdAmzk2&#10;u284164H8AMMmti6xPs6YNXpcY4AyT5rrg+iJvQ2+9YBwAZgKZyFuVR44dVcdVlg0Pq9+vCZv64M&#10;EBpUYeURfQUN9sjmv2rehDS1hcBFjle1nQ1Bs0N/vBe8avQlIIfJljmYHsfrtGjwRu4nxvUr55Fx&#10;0FYZaCnSTkAj+7aAV6HF8/JnBZAw9QYMAjP8ZslAU+tYPlDozHK8eRv1u8uxb7nN8d3ztVXiuCrt&#10;lJlPJPgGxs81fQXd3wCs/xgA3Yw8LgNpQmOV9vzuP4XADGvxZwnBc3m4sxbwIq9PJePge03J58AS&#10;INANGNS0X+X8ON9Skc2HAubTcL4c4/obBa8v4r8EQ039oSllTL9ppgfAz2Z9g1J++udNIMwL2oWf&#10;ace1c2y0zwOR6ZTUKv9LCHQzinrAva7Lf7rOeXMc+lcKhd/cAR3X+tNZKUMfvc+AGdvt+326vQXg&#10;Hk2nYr1bIOp6nV6+nE2zdzeaU4WpVQDW5z926ePrMb2YSPl+nR7fcyygeLIkmpG2t2rg1un9X42a&#10;XaWj0PZ8NuNaLu32dhGmyVd+e9QP72aZPn0xUtZ+lsDhMn38oLZvSX8GX1jSbJ6uOcaKFns3AfDd&#10;PFnW7BFA03fuw+sccF2yzYHZCcA6iVJpt6+aiBkb24njzPn3YCWMI5vJmvkstO3XJk9mAx6fGZt5&#10;/zaP07RSS8YY1rzf86qWLeBtowYOOON3cwe+RMTqMn3+vEjvXqbpw3vW7NUUMZN0EOqAzK0Ji+/H&#10;aWkABm2Ya1BfvQP96qMXSZF3w7QE9JaC5SMb74/7cbp+MMIXkDSQgs9L9t++s1zbMGBPE+u97R0G&#10;aTLsp+kEGAT+rgFDa+VqehaKTaui/9581YsgEFOvHDgmUrowpgPtGCQynwl57HvLPkcDSvpp8dBP&#10;ayB5xfj36276R0DyfzJqpf9tr57+z916+r/1Gum/rlXSf1utpP8v2/+7Ukn/DZ//n/Vq+q+a1fT/&#10;aNbS/7XbSP8HXv/3g3r6Xw3ZgLX/0K+n/yPbf9mqpv87+/1XjWr6f3HMf0Mb/59oqxpt/td8939p&#10;19J/2a6n/824kf4L2vgr23IAqAFgc6tcjAE64G25aAIPmlubgI8m4nYaCkhHAA9gFlw3e4TbHgCN&#10;4JWz/91CMAS+NrRxAmDNn7fftELzdwRc1dBesz7XpxbAW+Oc6jdIO7f0e9cGoOoRkbtWkzkBGoHn&#10;FUA2NnJ3CgACdAOgdMx+Y2F2Xj9r+ACzLt9ZTk3T8nBVZT+gD2C0Bu5o1wB8KgFbasI0ea429EXb&#10;Rg7fXPdiLBFpqwkY6BusgU0ALPz22EybMgC6RvNyGgHTk9AG8p2AVj/77Bnp26WNZhMoBPIMZJmz&#10;Hg/8Lx7vpwAmMIBA1KzZd4vxGIgAZDXU1gF+E1Oe0C43o922mLYAxJbzYQqTOeMx8EZA/DPps1HE&#10;mlmNkh0g2BstQBTw2Bz1xzQqmfEBiMuFYHbFtZ2JtCje6NToGSmqJlIIU8tnEMVknKOvPBsQVAMc&#10;gJMuMDRcnDWUVtnoC5qMWQHfZwwGplgTWK2jyZIFkzpjqgN8DYBwxNpZau6wHaab4ySujTGg12cs&#10;fcbSo3+jdDWbGtWqxlhfKTWLQp0auDYA25gDnMypzvvI4wfotVkvNV1hrq1nuOkj5IFAffSEDcGs&#10;CEBpohQom5w3gziE2MGiAAgrJNkPCNb/TmDqjs8waMDHes21w3yMwF4CxUvOw0QTNWObM9/1upQm&#10;SwQH0FAH9uzTvtXgCWQKfgFazaVz6qoJBPTqCKV23zGxH/CgqbTB+y5tVAEBAykaAFYDiC2FptHf&#10;GRfA15zw8GA+RTWMtNXkN4NAGkNzLtKnYMyxre6vXO9ALEK2VjlrvLrsUxJwHCuvLQMFEJIGf3gu&#10;DFwxjUwuA1zlGBcApZasnDdvINAFTAl/bqaJKQN/xZwmXIS5Wi8AIw8EFQRcNYYCHO0WsghihH6v&#10;r1n7N9aQc64ZHThR4KoxHXAuG6yPUF4EWNQ6VoBPX2uAYQkIU+OlubostLJGl1cAiNAA8BZZGzWk&#10;Qp1pVfKsW16NZIHxMP6O1TGAScHWdquMJc84M4BQlvFbHSWnvyNzLvFeABfirJaSo73QStYBN9bu&#10;yv0ZY8Cn2kV+ywtojFEwinQ35m7MAHfCLw8vkUpHaATclvoAnyapzvUcbbPGgpAaQGEuckQKqJqP&#10;OUcZzlGGvqOPGr/zucRrA1jy/BocUmSrMnfPWY1jK9WfWZuzT+EVayzEum51tcWcIyEuQ3//ErT+&#10;3DJCL2tbAJrUkApK/xIAr65+YJ1Yi69rd04QTftqHdk/AwRmgecSIFXnuxrn+c9AC/vt8NDc7L1N&#10;OYAwgs74nzYdM1DYVZPOZkWoPve5Qp62mW8dsBWgA8CNogbCM2yXalf9LkD454gMPifhtrY11wbX&#10;oelziozT9S/QRu6KMfC/yzG/omuTow+ujQv2yTB+NdhqnEv8T4HATXr/RdPsFlgAivSjC1PpDnjb&#10;ADBq+7YRfPHh4zY0fB8+Anyfz+XTHt+xH1B4r5+cFSw+7dKHvxq5Sxv8/qxplt9fae8f/2GfvnzR&#10;L4/j6OuJvh457vaB7R3gZ/9hxl2z3zGZlDl8CIVKEzoDipppzYlmGhDNtebgewLO7p/5jd/1rbsD&#10;DPW1e884DRZ5oI0vjPtJ0yxwZ/oT69qaL+96p8aQzc9Ao6ZXkyVrztU38D3rYtUMy5fdAoiWBHvU&#10;/GtqlttJ+E8e7+aRbuUIEG5uATraN7WKmkG1iO8/LQEKNXB8z35q/bZqCnnvfgfauREmAa0bo4oB&#10;uwdA7v7ZEmx8pxZSc/GRtpjvO/q/u3NM+tL1AeI+/eiDp0bHoAc24RIgPAKk1so9CQNG/s576QAA&#10;7sOUCwie9LsCDIHK5yfrFy/PUb60MxfyaGultnDHtqZ9YPHEHF2/SKzM8VbLuL37Guyhf59JlY8d&#10;zpdRsm1Aq5dW1/R9042gjdNjNzSD5sebAmHTbSeNFkJTB+g10lffvbNGLhIx832ka+HzGGjQz1DT&#10;rePWl24TwMZ2Mj8fEAVAncFNrWA9bYELfd3WHLPhO4MfBDI1diZJ3m4azI3+Z7wCT5Mpx6/rabY5&#10;a+OsqzvmGH30lryGmVZfvUk1/AiNnN2yRfUOIM3SZ2O1bUCaARM9oz4VrlujeYUxQEw/P8equZhj&#10;9PkzeleYWrD/Zm/ghO/P5trVqhJwOUOQGJhgsmTNrgsgcAOUPnAOrDqihm21AK6Y2xLwmgMoRkTr&#10;47cHbk+cd/0ft7S/XFYQosU0oU01iQOOs1qIPn+ab/Wf6/RLacjYx0LjuJQWx3JEmVoxxXq3avtG&#10;tDGcIbQbAB+w4vxHzK+tptCtD9jpD2iAR1tTsdDqZ7WAZ41hG4FvtYrNthZ+euasGyHQhTeTDqsN&#10;tHLFWcPHd0CHEBY+eWx1wK0DvPQAzQYAqhaw5W+2D4zpQ+kDwZJ1cdzzOWspyLIuamT1XxOGnJua&#10;Tc3SmqPtU42g/oY1b95qxsLkC2Qxp0jODFT2AEnNpBFYoYZQbRKCXz85YXQCYPcAqxqgpBYxcvaZ&#10;L7ANGBhpy9YEBjUzt4Cr8RL4mgOlXSAIALCdCMIADEMbVueVm7ogVwck1WaptdNkXy6ftWSaeyu0&#10;F5o0gEHfSzXrS67jqVpT1rDHeCKAA7irARg1AECTct32GX+kmkGICb4mlK4OgFFfaU+wMZrZoAuD&#10;MhR0PcYyZN2GXENGhBoxayBEwAnC2fbVDtrXirX3QUGhXQOYNA9WAYkWwlCBVQBSAhaANrVqRgrr&#10;0yeAqinSHGvEr8mC/U6trWZ5tVUlQMO5GZhRZKwFxlcUNPl8ziXIPrRVoe8q58p9FJiuq5VrrGyj&#10;L57Rx2WEegM4aaoNQ9i3aUtNqFDTp7+ZD2Gsj8BkMIgRq4JrBLMEpBvJKQgBFYBMWbhAWJcZYxXh&#10;32TefbVa7N8E8odc113WbDjkIYA+1aYJTK0e86UdzcelputFO6yBmjmF/3hiIIuaP4EPoADG1CrF&#10;JsQxvwieAZQa9V9Yy98D+KuAlIE1ahFd/wrzqPFbmfGWgT23IjBi6hkjlDULZ9QksRbZDPACHGm2&#10;NfhD+FSTrXbcvjxWX0Z/KztOxi9c5niN3IGMOwOgCClGBNu349SMLdwUOFbozHMO8qZhYX/NoFXm&#10;VKcdQbbCnDVLu75V1t1gpArnTWB13IWvms0IRvkKUTF2AZT5BOipBWWfHHBlLsAC464BSFE1hr7O&#10;WkPa8zh+O5vHGTfjis8Nk18b2PLTGR6BzCog1+sCrHxust6VMtBY/gl4PY9f/9Em113d69DrnPle&#10;FH4KoFXDKOgJxIJguUG/JetCW7bvR6AZOBQG6TNzxbqwJprIo541Y9JHVQ1h+Imyec51K9EFRouC&#10;sO98Mtlf0jf6yX3++316/bJNfwPSXoCaV2Dp3//nn9M//eNLegU6PnzcpC9/Z31ca8QKhhsgAPh6&#10;WaXXz2vg6Jwg+dnP7Btwx/v3n1YBcQ9A3s3tKr37IuRt2Ojj4zlp9Ks+hAZD3LHPO2AQKLw3epbv&#10;Pn7iN8BSH78PQOWH11369N6o5G0EcnzQ1/DJcmhrPq/Tx4+A28M8mbsvKm0IYTdz+lgCK3wG1ky7&#10;YqJmc+AZ+HEHUAmM+uVZhcOaunsrcdC/+zwDklbEuOM7YdKAjNvHcyqZB8GT/tzv9DAJbZkwpa/Z&#10;nZAK6FmhY7MCyNZq3wAmgPJabd16GKXDnp4H6f7eqEkgTg0cQGdk7OrBlC3CVz8dASh/2/P5RBtG&#10;+BpQsQO2Nif2XXeTJcM0q67ZNKcKVuujWr1eRLYuTwAT7cz5fLhXa2iULm0DBf/cvnDI7yfAUy3Y&#10;bt9FaHQ5PyPWXwifRJtT/eaAO5M0b++BRABsf91JN/SxWrYAKfPraS5tA4q99M6gFzWOz+P07oW2&#10;XllL+jAXnVGy06l+fh22NhA6jrQxVhl5AHTN07c+tmN97Ufg1Rw8A9SsHTsd8TswaUJm69EuuHlP&#10;AUVNtmvmoM/i9gT88bsQN1XoAymxAVeacgUBBWOv+9Unj++HgNpo3oi0LUOgb8w+5t8z8naiBo/+&#10;Nd0uGZv7DPTn41VNniZeoWnE07B+iJpabV8QvT4B76zzCvg1anYiDPIqGJr82FJwQ0BV87ABHdaa&#10;1cw6WJdTn3GNgU2PM1JX866l3qxSoJat01aDVgKKykBQKfzmnJ/7qZkSXGfAiMmSe2oZDaboFNKU&#10;p9bJogCY5hn32VxqNY3BjD4BWVOQmAbGih5GphroMJwCMgBmn2NHC8HO1DFnyGvTdwtBqm+Y31vP&#10;1iCENefXdDcz5toD6sxbKIxFyhU1bRMgCvjSZGvfXdprTwE5toYRuAIeQss8cPqLLZYAnlAFwE0A&#10;t/WSdQcsx4CcGiGjcs/5/wQVYVJfPT7zPiKR6bvNe6Fs6NwX/o7w4lgjdY1q1S9OkNKEGsEN1bNp&#10;Mr5jMwBEc5/mPf3tTAWjGU/tkGOo67MmsPIqUJbrwJwRuQZ62AdjM5jCqhVh7qSdHt/16Dd854As&#10;za9qmPQLq1UR1gCS8DEelHkoA+jV+gJe5TLt0oZaN6E6zIqMw3FHVQyARP88AaUDdBiVOx4BMZzL&#10;tiZijhWQPfdjgXIkhAJIec2PmiYRVgjvBvOrdNgQWgZrCHFtYFStnebMMsdEBC59CwORMgagMlr6&#10;yP9QTaspcU7cdwQawVAzbE8NJWNrdX5LHcbaVZMHlLQBoqpAIfCxr9o3BabJo8MfDUFdEzTYV786&#10;fUUNujA9j1HKQk700wai1IKwn+ZaTcCVHu3SV531VYPVol3NZVHHGHAJEOV7x68/n757K65lHfMn&#10;XEP+X2q00wDQ1EAKmGpLTT+j75qaorzaMgS+5tyqARVsZTVaCH4hKvzNOgY50J/7AQ8lxqv2y+vJ&#10;OWiizSKww9ePvsucA/3wBEEByChYgSTGwLkVpAQwNZF12wUucpmfmR/wxDGhIXL9AGshPcCF7zXL&#10;2pbjjghd3udoI18BXjjWvIueY/39wleO1xzjEm4N5Mgx7iv2vwJ4rkyBcwGwADO27TpFZDT/V7Xi&#10;Qrrwo0YxtILCKmutedfau2rewtTJ/DRdan41iryi1kug5die1zFj18Q+GXK9Mf8mxzVaanaZZ5Z5&#10;AVH6I7Y4z47Ba8X0Km1BveT49bH7mbH8HCZwA20EToHQNVULWuB6z3kNsvb65uaBxshPyPp5nmJf&#10;1kEN4RWbr2rgak2BkrUUQunT8xUlC/0M2NVYzxpwXGbNMpyfvIAKnBa4BvxcEBwZW7HEePQJZIxR&#10;S5jzGeZ/ruMq6+66WMFnwAObWu08x5ZtQ60g+/qaFboFTOakdtGHA7WZ3zz//XV6/sfr9PB3p9AG&#10;Wk3jGRB7fNilh0cjdc/Rt9fXQh8QZ6Tv3RnK3j8Dc2rGHpbpk1G+f9wAR+tk/r2H5116er9Lj27A&#10;mxU7Htn3LrRNgKNaPiOK+e4aADSI4wnIfOT96bBITwDko5q89wZOzNOObaUPn+B1LegBEq/68U24&#10;mUzS9XF6TlXzmXF82qd/+gcTXQu0mqKnaX8/SX/W1X16B5C8M0Gy+fyWSXPphu+vn9kP0FIzt300&#10;J9+I+ZjSAuAC8DRTR/QucCKk3Nyd6+gasLFdd9Juq6lVzRiA907tm1GymlaBrg1Ad3PWzllyzWTO&#10;m71aM1PJAAZ3o4CDAyB1uBswLoGvByAO4vtnxmbbzvUFWH6v5pT+b9+NI4XKbgMY0p55ByOJM23s&#10;7oCgY5f2zxG6wuWM9qdq+aygcRgBJ920AFIMnJgDTTNuzBNu1HPgbw4omlPQNVa7aKSusDajnYUm&#10;Yb8DSo3Mnc86yXq3pkKxusaS483fN1kId+eqHBb2149OkJnsGtxAgTLNtFuBscm1NOWaWnINAKGm&#10;SemX05cPXDPMY6UPIGOcAJjLhyFQO0wz1nkKqI5XRuIKXgDGAQib1wMCl2rnDNjYsdHPDrhaAG+r&#10;eSvtN+YNrIUG7/HRUnDdNBo30mBZi7XfnhBWgKxmWM2hQ2DNFC5DAOt0X+PcVflPdHjw6aUFYzN9&#10;yWBeSbM1+w9KgCpzV8u3cJ7AIVu/WwHYa+l4w5rs1eAZ5AGI7oDXbTnNluU0XxeAPaBuWQy/u3ar&#10;yI1NE2kJWEPor0qAaoX/SD/dcT09cb71/RsBg00DI6yGAUAZQWtARJQ4ayDMGbfmKP3uNNVqZm0g&#10;xMJ8CKDMNBH3FGr0DcB1Nb0Cn+a8my1yaQqArVgbtYozAPdc0YK+gAYTPpurz37VxmkCDnPy4NxX&#10;B7ATxvTli0AJ+hvR3nh5NvOqFVvQthBrSTdz/gm2+rqtNxWEJUIdiLGUnGNcb8ppu62GKdPx6SPn&#10;ZrDBdlPiPwd8sx49YMbEyH2DQQAc08l0We8GcFPlZlkUkACs2kTYsw99y8456kx23BQ66behTxyA&#10;0tPRv39O+6HZUq1dDfAZzIDXaS60fwYeCFwCXJff+2r1pvTTuET4AErAkn541c4l7ajVU6OmYFGb&#10;Rh/sr7ZXLVtjDDDyvf5xAk2b4w0KGDN+wbDF8V0AWV9HzYJ5hJwRvWoKjYotA19GZerfpsZhAJQu&#10;OP8dvtMvS82VWiSBR5+imj5mAXpAkRAGvJoHUH+9HvOslRknwlbNSIvjIq1L7K9mTwgUhoFVIZHN&#10;yFqjY3tqQzlek7FpPQw0MajE37pqt0rnnHCt7u+hIdHEp7DUhy2ia4sKWrVTjIO1HwJGk4lQqikv&#10;w29qNd6cI0YrjE9tlvMX9gA/08CogQqByZpoXjUVTMZjEPB51rg85npg7AZtaNbU582gjE4fsOR8&#10;nYMzgAW+6wFsHc7xNP4nBp/w0MI+RYSv/nM15mLqE8cvrBqoIJRb/m/GteK56zNXI2xLamsAmpJQ&#10;lmWcjFdTZg1w00ew7rUCfGRZzxxtuaYFzoNm3jb9ChBFhLoQpy9cyShpwMKgm4huZj2XqwrrDgAC&#10;vAbNCGsD/vsT/guCRamuCfJHjrX6iBo++qF9tW+asjWB5pl/nvFqpq2q1eK92jTXPuoB8z783TiX&#10;+a/BIwZe+KCgn6CQVKC9C14vBSDGpU9gh9/bXFMVjtUU6jrrepAHjqumNgmtJpBFH/q/6UPYAPJs&#10;S2ASFk0BUxIMadd2DMjwAaLDNV0Gotptzp2mXDVqtCNY5bI/ML4fY9xeA1nGk2eeWeelGZXPXg95&#10;zosPGaFd49WSfI5FTehZi0ibzK8muPK+8hVgIxCD8+E51EJgSh3/R14vw5EactZdnz4AcjQuxYOr&#10;D3eZS4DtQhj8if+C0decQ/6n+my+Zb4Zx0VbalMrPIRfqglk3o7NhNLZ6g8R0HJx9VO6zNAW51qw&#10;v7j4gTXgAco58D76oT2DTb55/36T3r1bA0s7QO6YPghtD6v0xQjg13X6/GUbnz+ZIPqPE5CxTv/w&#10;j09nEzAgYuTsy4dlevdeU6y+bot0bYoXwPD6DlC55ztgS82e2/HFtCnzdOLYo4EV/KbmUL85TacP&#10;T/MwEZtPT43dEUjbc9z2dp72N2f4u31nm1a20LzK9+xnomfNtLe0afmzvX55D8Aa398Aj2rfjMj9&#10;wLHP9PHEuJ4fAURNvI+swSuw+TCLVC6WZ7O960dAkc1EyHvaMFnynnau9f0D+DYrBfE4ffywor+z&#10;hu+ePl44xrQjT4/090FT7iDd0cYj4zkCYebdM8jjhs3cegvAc7XupwP7CX57gOkW+BMA74G5E9/f&#10;Po7TBuhb34/T4R7QAuSeWMf5BPgKDdz/P1HyDsB592KJNdO5AJEAw8t7+qa91amfVreAC3A4B3Tm&#10;x05a3qhR7ABjZ/83S6XtADrr/L5/WXFNLNK75wkQSnsR3QsICnnrNgDYPqc7AfDmJoIGWJe0s7Yu&#10;LWA8AQTH7D/ctML8ub6mD7Vj9Kd2zvQrmqjumdfx7ux7Z3WPLe1sAan1xlJoDcYmLPIbv+u3Z0Tw&#10;dK4mqRGwp4Zvta8BBcCiGr+NKVZq7Kv51lx7vDcS1sAPzaYDIbMe2kMjiee0P3Nfza87y6BZS1a/&#10;FgG5ybhbYZ6dGvF70IxYCb+XqWlgAMWhgRoDQLEP1DEm0+MIor3p2RQ85IbbV+tnwMaylGZbgbES&#10;Wr0xAKkfngmIjcYV2Ibs0zPgYwhM8V0fQDTx8Zz9whQ81mRaYg7AoelVAKnVQiiiTYSTJlVLkfXp&#10;13x9BnTou9ZlX02mwtkQUJtxzECY83ugzXVSW2PQxGEH9EV6G/aj/9mmyhqrQaXvETBhH7RlAEek&#10;Xflq9lWLtFgwVtqf0G+9zFM/sBf+eZpdEVC9KRAKGDaNMqateheIagGJAOsYgIsoYgNL2HdgZK5P&#10;+YCQIKGAU/OpD58aTCE2EjfTr5G1HWBQf7J/zk3HpsZvOAJGBCpAQuDq2CYwogavDSCZssU6vq3Q&#10;HAKuakQ7QDH9LVk7/cp8cLDEmjdUE1ab9kbzrX2oEVX7anSwm5o5+9FXr6uG0HWi7YhoVTtIH/qH&#10;lTtqjtTUnYHTyNWWoMn3atJMomwVEuFPzd+YPob0qdDQ906/OzUcasrKAI755xzTiPkOWUOhyfdd&#10;AzYAn3YP4EI4lYuaLt8yRsHtrGUMB3+AraHfnZoa2rNahvny1JrV1VwimASTFvtE5DLrZu5J/Zss&#10;HWi08gw41yeuBxiPRghkHfkRqiahrgbkaApDkCGkagPaHQGGarDoS21dlbaNgo4gBuBOjZ8aOaNN&#10;wxTMJigaECBIqXmMoBbmbtoZ56OpvMScC8BQkd8inYjRsgjSFgK6AbD1+sBOBmErcLF+A87L0PPP&#10;2ru2/ZEmd8baRfgCEZryNG2GnxXHhXlXyKO9bpc+Ode24z6CnMmoBUP3D2d8oQFI/LMs3TlnHm17&#10;Phwn88qzRaQ0W0Cz2j/hkn3U+mledQ4GiJimRc1WFTARvjtDjgNgw7+RtVPbOOAa0Jes1mGt1bAB&#10;QRGoULvgmuI/yDnXfF4tsSauNe9NcK65Oh8mTtoXchmH5yDqKfsKAOpXVlSDRpsC0jnqF5hnjs32&#10;r8mAGC0H9cav9PN7rGlW2GQtBcqs8OsDCX3op2eOPaFRE2+AKYDnZ6GvwFhqas/or1QUoH7inHBM&#10;SXhlnACclTuuhE5Bkv+AMBeBHbRnRLsQZOqYKytvsG/GDYjSHC1Uap4WJuuCHJ91r/D/q9m9QBsR&#10;TMMcI7r2K3zpH2kwSI7zoPZYk7k5E+03fBuBOM99FsgtME41nRUA12Aj7xsd7tPh1xdtawrmWMao&#10;hlGTfJ11b9C/4xfsQ2PLWmSZQ5Y1yrOe2eyPjPtn/t+Mh/lr6m+yX4XPRX5v+T92zVi7TO5Hrr2f&#10;uFewP/t8I3AJPQ9q3T7so3bu7a2At0s31rK9BgCAPIMcNNu+A/qegb07U6Ts5+mPPw7p6T0AB4AJ&#10;dlt+22ki5fVwMlcd8Afo3Ris8WWdnj7OA/TU+pkf8G9/3aUvf6xpV+3cgn7m4WN3oh996vbX04Cz&#10;0+s83X1ZJZMmu09U7WA8B33s7iYI6XFoDO8Z66PaI6DtCRA16vfL531691kTM1BHe0f2PQh9HKf5&#10;8QY4ezAnH6Bz0kdvK9DRL2D39KIGccRxw3TNvkbt7nnd3QFtgJnAudkOORZQewYUOfbPGrxq5vTN&#10;u301aniYDvRjxPD2AKDeA3QGc9yOIqI2oIff5nug73kIFPbSzkobwOEK2Fyzltbt3QJ5ewBUH0Hb&#10;MTHzhmN3tGHUsGbfhe0Baw8fgOCnIQAoPFv9Q1NuNzR5+vqZj2/FNp610wzAW9yMEPZCYJs2ga1J&#10;F6ABEhfnCN3d176t26oJdmrxf03O14yRNqPObgBim7bPJlpNuOabC00p24b2/6qWl3V+9zQCmFn/&#10;G6AYsD3cdtP1bZuHAfYHIgVEU7oYoRtJhGeaVJvpRJt3902gF7gDzEbAnCZdc/PNFkAeILg+AYxb&#10;NXtsQF6frWtUrftw/BzAGwN88y0gB8zp56ePl7n0jCqeAmbm41se6GdvIEkVsGVumleBRdO+jAyg&#10;AIyE0CXtqakbA12WZRuOymFCjYhdvwdKjdAV+qw/OwUmorqH/oFDzc8AF+0f95rCWQ+utyjnJoyd&#10;evFqDr3jfZfxANaanDlWEJyOgcZBiXNUCUhZCJoAZ79vzr5y9NEBXPqajoHXMSArxA3YjFTtAXnL&#10;XZlrlTlMCzxYVDhfzbSk/yngoalxNOMVaLNsmcdYdSMSJrfVShUZSzECTPqjLGsIQKmtmuQ5L3ng&#10;u8i1UgM8OcbvAddIPi28srkmkT5GEASUeoCdpuCmQIUA04Q9oo8pc4k8htM6/80Br0Ap6z2lnxnj&#10;Vku6pL8zZNL2XI2n2jUTKGc4b+XUYR5NfdyYS4Mxd4DbFn2bP888eVX2MwBDTWGd/is1oExNFmDW&#10;GanVo102tZ3t8XmeRm+3ZgVA5mu7CL6INgbqhEAjXrsIJLVhpitRe2buwzXndLkAmgeZOG9DBHjf&#10;bSA0sQE0mrLDV09Ypf3eGJgDrHw1f57awDb7tWlDE3m7L7wAc/2zNsw1ryFg1KIJSJpb22o7gR2j&#10;ZM1Zpw+gUKvZuPEVIDWr9wCx0FI67qFAzXtNrQjyOfNdLOmf3/S/0hdM7aHrrUkwi3DR3Nzu8D3C&#10;zUCEIe2FDxcCSnP3kHOtxqYPzHSET+BBrZu+aZHqhjFrLhSK9QV07FVA4s/IXIVr1AxWIwkMeu2a&#10;u1AgM73PgP40zUY0MOPJGWQhWAEwCuDQFNKeGlFNtArEWguhifA1aECNWgA28zunKVH4AgI9NYsA&#10;XBmgMToWsA6NLWsUUcH81uM6sNSipk7hsQxUBIQCwMJEPnfuV989gzoaAITpT8y76MOZQTgVoNh8&#10;g5p91QBlGHeB9s2BdwFo+PBguTrByZQsmmZNVaPZT/O1JtAma6E53PZ1A5hxr7POdpmHjDCtM9ar&#10;SwCIsZjaJndxzv0nVDo/QSfHOrkmarrKwpYwAfSp8fv9jbWK+Y3Nh4mWDxT0JUirCRdajZA9Rx4z&#10;V9tgX8ekeT1b4rwwhiwAI+xbUca+9Uns+8AhmHLu1TAb1HWl6ZmxGnBRKgOJQGCYm7k2Ddi5pP1L&#10;1jt8Flk7U7zo+ycoZS5/TD3GZIBQp3eGyQb/DX0y1fLm9OMDmiqVn87Ayri8xxhgVK5e8V9tpLz9&#10;s/7myWwAufUWbbMmms2LXMcZ14VNE64pZCK3X4wJOGUcApraV0202dwPXJdfIY2xqxnVT89Sgu6r&#10;T+AF83vL8Tng94q1zPG7vocBsIz9MmOCauHut4haLhS+p80fYy4+hAjORb6vco1kLzl3XBslQVcN&#10;J1un/zZ9c/uwRugCdkCcAQcfgKOnl0Vo1dTO3QlbgJxm2bt7f7Paxyp9/GCSZc3By/S3v+nzxz58&#10;b4oVNX5Rk/brsddqA2/m6fY98PiB/h5XyQoZd3x/BsRlugZGj8Dhgb6vaffEftfPHA8MmuLl9tZt&#10;FlpHEzSbSPnhcZJenibhb/b50zq0l/oKfn6/SR9f1wDLlDlMADT9+DTBAopCHkBlFY5noPPLHysA&#10;dHHWdr1M005AQwBbxWJvkuY9G/B1AOaOgJ3jMOr2mrGu9FMDJHeaYA/TtAGi7t9r6j6bTzfbEfM/&#10;p4c5AI8PrO3j07l023qJoI9cfwDd4zTd047+c6/MXe2qZty9foIA3R4wMGJ3ye+mVJktAAHgaHMU&#10;srqhyRO8zD1nHr7FthV+gGrMwszLZqqWPcC2Mio14K8NQAOh/LbcmlLFwAuOB26XtCmEaHLcbYAg&#10;2jscjW4FBPltI0ROm0AucBY1fpvAK23wugUehSZ90aZzoMIgDEDLAA0dwd2Wi1a6ZuwH+t4AU8dT&#10;m3b5zQAGgzlCYwc8jdkArRn7jI1w3QBeW+BmXU0TI0nV4PH9jGPUBI6FsoDBeurPEapLNqAhkiDT&#10;nmaROYA0B4LU6GlCHRsgcWyFhtZoaQHu7hq4XjPnfTVtgTwhy1rJj09nba6wZrTtoFdO3aZarzJA&#10;asRqKzRDVqFo098YWDMoZAx8twCrDhBnoEVHbV9oSooIGABrWgEOcmGuHMyBKdq2ZJzaM/Pjqakz&#10;UranBpDxWy1DbWGUYutpfkVwsK9PraYh0S9kA/BM1eBxzGh4BjWjfecLBHxoiBSSGY7NMCZuigBU&#10;b8OcDtXUBoy6gJXauh5CWR8uK2+Y9qU9AXSAIiHHoIjQygldrWwI9Sk3amExQBQh2KAffQMNDlFz&#10;prnYmrtqBIdzIygBF8ZuihPBagoU1U1IDKREvVq1Y6HVYLxLoEsNIpBVp58ycFcTjPRpoz0j7jp8&#10;r19fb3gV810A7xuukyPnwkCYw45rhzkEQAGsgo9mWk274ynfh4YuAwAL0Owj9CDg1aoISrURYBP+&#10;b4wJISMEqglV6Fu6THNlbwC8qYljzdsIJ805Aozapa6muiGgxg3aJ3zhTY1f+A4CKwY3RFoXwEff&#10;wdBMqnGjTTU9rREAuRIAL4DGi9DYGH1YZ181pybN3vIgptZtuCowTgRxWS3XZdIhXEhT82Mkb5g5&#10;mZMm6TpzjNQVfFfkmHJVv0VeK4KXMHLW0JUYV4k5hJkTOFWzN1bDzKvrY2Jg4c1UO5GTj7YE4/Bj&#10;K2qiu+R6YZ1pL0qz0U62aFtvuD44rwjXCsLXgIAiYFZun7VHmoWbAGWPtVc7LfwLlS2EYz73S5hk&#10;e4BvlTEKSpqcA8xYvwrnU/9LtWxqZtTQKPwDXoAN4UUosS/NdvqKKeTzAF6H30y/0gBMegj50Uyt&#10;91UAnDDZHbKWgHcBsA+go20hwH40D/e4XgYThG3P5NpcG1xTWX7TnFuiv0YXOKaNKpDXm2QZtzDK&#10;2jCHKpCy5n8Z1WDsp/cba8FGWw0gpsrcKw0B4EeAB4hqAQ/6pV0CAwh9NWhlgK7XVeD/dnbv4F4x&#10;5f8XwRSaeQGMswlYcDprsEwZc3n1E78xB8ZqWpZ6F3AFJvINYMLjuPZL1R9DK2l0awR/0FbJuQM5&#10;9SrHNH5MNY41kEYNqTkNTZGjNi58LNmEaKOsr4BMxxER2AGOvBeY9K2j3TC9CooAj/OuMVfXzLyM&#10;Ha7JAtdA5or9M5pmWVfPL+O3z5zQyv6WZWvxfafNtca1pCtC3b7yatF+4bz+yjXFQwn/eQOaYqy0&#10;W2Q98gIi83CsEbFb/SW9VQPJ+jqfnNVCij+kcuFsxg5TK+MIv0ogL1823+IPKVf6gbnwCsCGD6Cl&#10;4Ao/MG/WjuMERP33XP8afTTU1tV+4joBKgG+jLkLaS/L+mY5JpJHOw5N27Qdvn9hVuc/pJaUfsM/&#10;k7a8Nv1On1C1wa6l8PvNzfMGaFmml4+r9P7zltdtevi8S3fm5Xs4a9WeACzz8glrTyZ5BrKEMbV5&#10;93z3HvB6AbreAUBConDncQ9CH0BzaztP/M72t78e0rOax7tFujnN06dPW47jmJM1eQGx11X8dvsw&#10;A/40484jElUNYOT/U8MIDJqCxTQxD4BYwKHgCgzenTS/ThkbYAWA3d5PgNAZAGSKk9FZO/cI4N2c&#10;tYf66O3uh2nHvqtbPgNG14KaKVFOQ/oC/oz49T0AsL1lXwEJeLtmu3/QT68XGsP3HwXAcVoBZXv2&#10;M3ef4HgniD6Ow1T8+gxkAlKabDeA2Ql4NPr4hvatl+v2QLu3wNzpwHsA0UCQ6boLHAl4mm4ZE/O2&#10;pq+QZ6m1A++XvDfn35Lx6Ke2O7Q5tg9cAX6AnOlrjqaOOQwAoXMePoFuue+mFdCpRlJfQM2lQmQA&#10;phohTbKAnOZQo2mNQt1wI14CW6M+kNVvnE2lBk2orVOzttJ0CpBxbOTX09Rsag+1cHw3iwoWQB1t&#10;CG79jdBmUAcbAKlJ2Xq/98DZnrHfXHcDwE4nE0+3zkEa+gACmUKvgRq251jn7Ds0qIPNVCpG4gqS&#10;I0297KNZeOl74HAKLM4Yp1HA/V6JsTAOYLLDWDTf6q9o8MZMcAQMjOA1CfQBaDbtzoa1059tvzf6&#10;lvVZV2gfmALa1NwZGDFaVFJfzZ1aq4XBH0aKCms63xc4b036KgJBwBDfR9UMNZ/0pam4a6BF6xyc&#10;YeoU/RlNUH0CbG6vOQdA1JI+1qzhRJ8+NXQNgGCJAOHYrpCojxz995mn/ntt2mqpNRFIARmrWBjI&#10;MAaoJhPGxHgW8xJ9NWjXeTOuYTGNGd+RuQ4Y93ht+8CbsAOAbTRV05/rMUBYmkDa5M5G0lqJoQbg&#10;WMO30ctzk1VjBrwIevQrvMXvatLYx4hcTcz6fOk3aIStDtkmVTZIQwA1713NfZmDwSIGfXgNRjAC&#10;IGk7plYxJ55m1kgOre8aoKZfn+XbdLw3rczYJNAA8URNJ5+HjGMKFKoFnQH1GzXHjDH8sGinTl9G&#10;QmuGFiDVCoY2DQFu/rfeRO2dWjQFzdlkq0l7QNuV4u8IxqsAzQWb6XIWsyzXoomo1R6qTXmLELtI&#10;pkAxYELhYxqOso7w+u7RT0TeAoMCWh2h7HdqLSp8p+muy5o0hVGuM8HKyEmTNvfHZz/EMIsCIeae&#10;602AfZNj86pWosv37qPZUlipjt+mPCCmVsroU3PeVYEBQVihEkAL1IW/Z5w/wJa5CxqmPzFvWpHx&#10;hmmW+WleC987BK7jbQJYgpeavtoIyGIepjgRwDVvRjAFMGtgikBhcnDNmVZ+UQOplktNpw80+ioK&#10;yQGlrqMaNAMuFH60FXNCOIeJGcGYAzj0gTMdTLXF94BBzbnzWwMwMNo4Ko2E/+PvARrhX0g7CtYs&#10;x5uPTq1daLFcE8bbZPxNoMLggDDVqQGj7TZr1eTVgAYjRqtATo12p5wnfT9brGEEXLgBK6bxMKgl&#10;D8xoxlPzV7ESBq8mTPbhQFC2/JyVITQ35xlHDhDRX03fPjVJ5Z4aP+cLQAgSwI3v64CGpkOToPfp&#10;+0+IOoMJ68ZcjIbNs3+1Lsxo1qRN5uSYhF790SyvplZKECmw6Zs3HLwB1IVXrnk10H3WrQ6UWcuW&#10;MYU5WE0XECYA6+MoUAqT+guOeMhxfQq5H9Plxff8d9WsnfsTrOxfLaLBLGrZBH1NoQZLqC30uhR8&#10;srw3OKYAyBogo6bsz4AOYczADYNhAug4pwbyuA66WVgNR59ITcuCoODZaLMe2R9DG2nQhv6MObZ4&#10;z6a/YQ7Ai5J6jFGztYFHsXGuXZMW15j/XzX3URYOkLxinkYARxAIAJ0D9kKTSNsCvVrACFYRoJnj&#10;Fe1euB5cTwHxFfrmGrG8nedarbE+nfpBFoBUz5+a3BptmWKnxvbN48M2/e2Pu2RKmAdg7e5W06/Q&#10;t0x//OM2ff7rKf3Tv7kOOBOyHh+BLf3mHgA1Ae0FkPtjD/xYEs20KYCYmjvgUHOt/oDxvUCnpg0w&#10;Ujt2AraMoNVke/c4T3/92yGiaa9v+8ARoAawqAlcG1l7BMIApT0wdlCb926ars2FdxoDZvrtTdPj&#10;l2Xav7PyBvsJYlvLmQFL21F693GXXr8cgNwDcDViDqP0x6fr9Mmaw++36cQx0d8NxzA2zb/bNfAh&#10;MNKvKVIi3QoQEqbge02iplcxcIQxbs859bb7PgITAARU9Nk73tAGY94ConNA7kg/d7R/AzgaZfvE&#10;9/onLpf9gNQdYGoCZytnHAEmEzafbrvp4WnEWvXSEYC6f+qm49MASADWxqZGMR1MN22WHX43UrZ1&#10;9s8DFEzObAk0ffgMqFgAl5pwp4xzxmdNv5pP/91/9136YqUW5vcA/AqorwbgMOY5v6+ADat6rPf6&#10;4PHZ94x/AWwuaVPfwCHvx6aAARznt5308cssPb7wO7C1AWhMy3IH0L0C2GpeTTI7B66M0DwCbZZc&#10;Ex7WO30CDSCpp2fOk78bjKA2z+hbS5FtANLtXh81NYSae42wBUDcgEDr8Y7NuzcCejSLAl6C4Ig2&#10;hkPNukApfR2vgVFgT22f2sgV4w94ZA07wGMfQFWr2O1VaPMccDIGBkyl0uyUgUbgcNpgrebp9XXJ&#10;+ahHIuYd+6w35sRDuC/OgQz6TO2AtPWyEibx9zxAGdQxZ6xGJVtF5HDgPLGfNX2t+WqaFqNzzf8X&#10;fntTQBEgWq8KqQPkqaW9ZdynE2PrFRhLPZ12PQC1xTUO0BvtapDCMJfmuyLjKSB8eL8A0PiuP8tH&#10;oEhnCUQ188BGLo0XACdw2Oqo4aIfYRYY7ACBpk0RSk3tYu1gAy+shiGQjtSiCWIIkT4AOBJo61nO&#10;AXADWLVr+loBNGwKalO3VABAtXlqn0oI9lLxrOGy9q3aPIVhHyAVbK1sEqaywRXQnwdqGZsaPUC3&#10;xlyiYgVz1W+wBXA2OVbzqJpQtZ6aYWvVy1QTRgFT6+Ea3WtKEFOW6G/TYTPicwDkHfj/9QGwDsBk&#10;JQ61mK7ZYlkGlOl7CORVEGoIiGrRIAf2Y19TbegH1pt/BRtAoML89G+zKoYanu5EEEUYAikNtZGM&#10;ucw4hLRmaAYNBuCz2izWocwx4f+FkNbXqU7f5Q4g5xr5G2DounTVRNLmkN8aQE0ToTroI1SBl8m4&#10;EMC5mpdDq1nRFIjALdGufnNhpuwi+NVqIXxbY7YBwlQBDoAIRQZYaA41TUkujyDjXBm1mlPQAohR&#10;qQEAKqndof/wS+S8qIHSl3Fv8nUeVswZp0m4wb6aadUI1TsIVsYqhLXHwBFwY/BADuFWpB9NsUYM&#10;57Nq5wCrCCZROwd8IkQHrMl2c8n5ZtwBpsC3flfAi+ZaYaxJ+wKfVSsi7Qpb9uLX1OT3bhcYitqw&#10;Zy1Tp69fmn5ZCFPWoMAal4BMgdI0Jmq9m5wfU2/kM7+x5mfzp1qxGu2rFVOLZXCJWll94iKalDWy&#10;trEpXtRamoakYiCCpkkAacR/zWAdTcj6fenHZ1oUAyVi7dUwItzPcMYr+5p6xQeOHtd8FYARLpuM&#10;09yZE66vJufLz1YvMdrbkmxZANOgCDVERotmaS/Lujk/XQzGiwznm/VnKwD0l6xVBEUISs6P8yPs&#10;6o+pRlUfQAM8usyhyauQbWoSzbBljus0M0BuieuS9QEAa8IkEFcFWurtHwLyMm8BvEvg5+rHgChL&#10;r7U4h3XWQm2cgStX/Kb203Mj5Ap4BbVi2V9Yf+43oX3PxpplgLQLwEhgFDr/jHzOZ34E4tX8XfIw&#10;wf+WtfAaCjjj2h8wf/1n9QtsMbZq5QfGfdaweS24BjlTwdRpp+U5/oHr8vv0hk0gM3WLQRn6/6m9&#10;tRKIaV2ufAXAXPMM16Ea4RhbQCdrxXzN1WiZOoG+wjUTGlj6v8rSh2APvKkJFDDzxR/T77//K+RO&#10;KUz4JfrNXbGurInpaaqsb8l1FEoZewT+sI6Cao7vowIJa/uNKWBub0zUvErvXhbpw4dZevd+k7a3&#10;VsdYpOs78+oBdXfnFCn64O2vJ8DIPLSB+udZw/Z0suzZON0CdtfXs3R/q98gbUVggQA5S08v+n8B&#10;bC8T2htH20bunujnCDhagWMnLLJ/BI0AYEbA3j2OGdMkvb6fAStqFjn2NEvPHzfpwTG8p09A8fGR&#10;cakh5Lin53H4HN4AYZ8/bdMXy+Exv6d3E/afpTt+j+jdLUITmDMh8loNmTnteL86quXRp68LUAJ1&#10;wJhawbtn8/0N0+HF/Xtpw347oOrA5usd4w0TbvjpGQTCfgCkIDlaCWPnoArbNEBkCehZTm27O/v/&#10;6Xv49Ao4sk+kaNEUDJSN+1bdAAJNkcIYT4x1vWCfFWsBOBoYMtN3DzB2TLa31v9v3g6tnpU41kIG&#10;EDfRnEtbm6MRtGwAmCYz1+JksuOtJdVoe20SZNaJ47aAkXnmDocGfQFOB0DsVv86oAmQUXtolZC5&#10;eetONcZC+xvhUQhtsCa0v2+w5kDdARC7AajUyO1bPDCwRppYF8AiAGPOPqFI/78xELjhu62m4lWN&#10;vgEpoG8JiJ0A4+WhlXqCCfsNgKyewRazc+oUU5YIU763dJlVPFzXDW2dE0Ezfv5Ac/Y3obIayilj&#10;HTIuEylPxhwDtAmZJlnujgykqEZUXW9QBobKabiqpzbC1QAQ6/WOdrXUBnoMuPB4K3voT2hS5sme&#10;31k7a9CGmVjtIu2O6X9Kn0P2MeLWIAyDQsKvcAj49UzdUkGANhmn2s2zWdmyaL0RQAboOIeoDMIa&#10;qbV0zZ2/ZtiotWtwCeM0/5njawBXRga3OMaKHpYvsw6vjv1z1tA2Q4PYBcBY6xVzmAESXYDFxMNq&#10;wQQ952jlDhM8W+5NMNOkaXBFf0Pfms/0X+sBZXxvNRADCYRFa9/qj2eUsjn/egBdC8BqTvKp/hWO&#10;NL3qV9cFgPRRM2JVLZ1BCIKwGkW1hAOO6U4AwClCD0BsLfIBkZZiM4Fxn98NGBnMWDNgeCDIMY+B&#10;xzquboa5sA8gqCnX/Gl7zuVmU2KeRnUCNDPmrinVMdGPfXTVDiJYewaWCG/li9DwdRH05s0TCusI&#10;FIFQn7HG+Kw11FxpAuACxwjARq0ayBBl2GrCBTCpf6LtTBgf7esjZaqWHu0YbSpcaPYeseZ1ju3z&#10;KlzWEdrNCYA7YmNNrAzSZO2iZq5wNlbL94b3b1l7+lRwA2GCSmjvgAY1cpH6pcP+7NelPzU55rIz&#10;0ECBK+CEZk5tBsLTAAm1ZnVgsqzWDUCKHHYlQEYQoE+DQZoIUn2vLA8n3GkCFnInc2GOMQIi+ufZ&#10;pn6F5g3UNGYErCAlaOhrOBhoZqRN+rR6RgcoVFi3gaM6+2tGqyocEaqaF8uCEyBVrzFfhG0PAduj&#10;7X4XkEE4trsAB8daaaI6ZC4lBPIlQr7IgwkPDaY30cwWkceMS9OlvlgGNkSUKVsEGTA3ffXm/OfG&#10;/K/MI7jgIdKE3EPmrMDWzKf2SP8soUTTYwNgMOirZ5BMQwEuxAovgBhzy3Xph3kXmbcaIs2BWY5T&#10;Y2hC44iOZo0ijx/HqpnTLKnPnMmHNbeq+Qu/NdYizOEca3SvMKlGzzUySEUAK3LOIvpVeAUoDHzx&#10;WisBbn9WjelwTRmx3mHt+gN+Z+xqrAxAqLYBFsZpbr5L1jHHPAU807eUABCBWY2qGlg1daGZZNwF&#10;IKVYBVgEN/pSC2YbtquJWA1giXNUYjyapX1QMEHzRR6YZD2jqgkgWnG9hEeOtcye6XIiglqNKQ9I&#10;Ja6PSu0HoJ2t8UNo9er0W6Etr0n9ODV/+7Ak5DXq7vsT/4ffAC/uofRdZn/XJmfuvku1lQAsfdZY&#10;azVuajcjNyHXhLn/Iqkz37sOoY0F5ApVN9aDa+LyLbCnRs/rHYgs8fsV3/lAp5uJATx9zn+RdVUr&#10;WGTM5jT0fqtLh2lo/vQTNBhFsFRrW2A/wVGNp9em51p41q/zm6eHVXp6XAJYq3RzD/QZtWvOvjDJ&#10;LsLc++4DQPcMCD7N0uOnTTLIw6jbO36/uQESAcD7+0l6z34fvwBhgKDmXM2+f/vrNnwNXzj2jz/W&#10;wNksPQB4VuAwn94JcLt+NweaxukeSHt4R7+0H/sBinfW070fpRfg7fmBPtj3yyfNvOdIXcuzHYVS&#10;+jD1ihG9OzV7/HbzPEqHG0DuALQdhwDhILY7jl0t+hHlew8QHoFTTcTbR76/7qfFps8rIAVMXT9q&#10;fgUM+Xz9bgykDQBTQXeanunr3StwyvbIsa8frBhiEMcgTKuWdoskywe+o98lba+Bq7sHtYxfgyGA&#10;PoNC5sde5PFbA3n6Fu4AziPfXZ/6gN8ozML7WyCRdTg8AE3A4+KG4zRHAnk7IG+rBhIw3V6bGkaf&#10;RMa+BnJ53QM/h+tORN9uAMAFgDaZGd3bAsR4Qgd2pxM+zwCNG4CT8Zp4egG0GmUcOffoPypo6AMI&#10;jOhLtzwBlrNGRPKqXVzs3Brs1wAKac/0LBvAEcBa0PZkVOUGUgNGGmmyPGv8NCtvgMitpl3NtMBU&#10;wBFQpOZt5Mb3kVdPINmyP1CqGV7toYBkgf8p/QwmwCCQZG69SAkCjBkkYBqVoRGeK1OlAEwA3RCQ&#10;G7Ov5kzTsBigIfRN2WdyqKX+lraEQIU60LUAjnTaHvO0PtmwD5/VUglDli+7BnJvDsAuc90srSNc&#10;Y931gwTKNsLjOZp1tacNNXCAzOJQSTNgYw4gGiwwBcI0uQpcQolmSiMWrX2q2VYTqSAlpKmRs8za&#10;kPmYP89AhzpAZT3ftnMymIOx6t+nVqwLaFlHNmrJ0r7pYNSuCUO2aYLicy3eIuvvGiHsgYcRUGoF&#10;ijY3+AFAEtGwwFK9hmAEWqzvGkEJjKE3RiBwTGsENAA7pSLHCGaafdnP9Cm+18fPtDFGEC/oy03N&#10;oqCnqTlAhyfyDje33hToE1oFPp7yLd82ABCt+jEHMq1yYVqVkQmr27Rft+Yv+wtUtGeka4v2OoBl&#10;n7HoYxWl3piDAQ/jZT6EW0O/OqDMSh+HfTaNAaThSDAxAvYMOua+Mwdc24hWBFijzm+uEeumZkFf&#10;QctZ6StnQINBHBGx/FVzpBZU06L1aI0INkhFX0shT6jTP7A1Ar6mAm0BoUw/9Of4BTF9VU10Puc/&#10;NwfM+8x3RP8RXIFA7jGG+dd8j55PhYPny2THdYS5DvYDfos8cwBNEagscXyFtVFLqg9f1MVVswfs&#10;mC7EYAP3tVKFASCWwWqYOoXxR5LhNuMLaFcbRX+0V0VgRZSvWl5NdArVr3BnjjZ9ItVWqkk18nGx&#10;sIQh1yPXuJHPmqP19xv2f+e6/Z3zgBAHENQAme4jIEVI5Ly0l5wTzlPAL31aicT9DIzQvKhGxYAP&#10;zZvVjsLRNhgbv6s9aQENDcYVaWD43qohkaCX9QofRSClSjuaXoVS9/szutjgEaOaBQZN2wZMtACU&#10;jiXx6Dcr+HyFPM3MVcAlwziMZC05rrbjEfgEVyGQ9WJ8EaHK54AsoFeNb1ybXAdngAd+gAADLfTr&#10;81W4CN88YQfoEabz9GGOve7QMnOu9+9nX2DaVBvn2vbiIcDzwxrRTqXmmIUEIDBghHGyDgEU9FkJ&#10;uDZv4NnMWQYm1E42dS0AqCPtDfMxICmnNpB1Mr+h5lkhVLO88JkJuOQ8OT4eXhyX4FLUpMn8NSsL&#10;iAGmgirHRRUNgNI8e8Kdpt/II8n/xjRHrmvUyGV/NW5hJuW4iAimf30x1QaezfhAGH1lhSTW4jLz&#10;wxmSGLfXkNAZASzMW1cFU1npslLknGfox1Q2gqu5DL2uvY7LlR9Y//N5MRffW6OQAcQKkKcvYLbw&#10;Q/gA6scZSaMZnxHQecYS/0/uEUJmk4cRH3SKZQCQ/6znNmASQBb+1P4K8Rnnx9prCs7qlyhY0l9E&#10;Datl5JgwgV/9HNej2uC2EMh3QqtBKd/cPCwBI023gN/LOfjDBMvPT6v0b//hMf2bv79LH/T1u5ul&#10;f/tv9ukBULsH9k7vTKdiLVzhEHi8sYLHPAI+1CyqIbzeTdIL7T6zWalD866wZzLia0DmBDiacNnS&#10;b9cP02SZtsenc+SvvnQntr9+2QKQc0CSMdDOy98fgCzNw0b5cgwAKIDpP3fYD9M10HgAYEy3cv0E&#10;KL7Qz/uzf99uN04PVt+4ndDWOb/fSc3Zhv2AxRs+7wG3zcM4rV+maUVba0BUoIt6vQ+83gFEwNF6&#10;AyQtNf0CZOYAtB32N6hiDJTNeb965FggbgME3r4AdJp09RcE7va83/HeKhk7/ct2nbScGvmqr2Cb&#10;eR/SPXO4A8iuAazdvf57gJLBIGybB6ARCButmvx5ACNgTHP0XvBS27dopzkAF7V0addSZVa78PXu&#10;QVM8Y0agLJfNSE48ZAx9jhsCY2O3eStNJmfz7/HI61q/uGb4ti2BvPWpyUYfBoAAXppiNVcb0GHe&#10;u4lRtHx+fG0DmXVgh+MBHSF4qWlvWAbmjGIF0kxrIlxx3N0j8HRbS4tjLS2Z82yvydW0K2rWqqG9&#10;643pL0zDbHy/ASiPjP/ldcaNLgdYAhW0NQPkJggWwW/I07iasHa7kKzzq2Zws6VP4G48KKU5Qsgk&#10;zyN9CFtqf0pAGcd1GedO0zOgsQfQdj7VF1lnxgN4jPcILoDQPmYI1wOf98zVpMrLRRGQKPLAQVsT&#10;IBMIGwJqpjJRc2YVCvPi6RfYahaBCQCN95MDx64R7gj5CX2e08aw39rIVANBNMteRamzLuAo/PUF&#10;KeZ7e9/hnBggAjgBiMKF8NNkM6WKtYJXnNP1ssO8K7xawq6eBgDpeg30IMAtum9pt04nD8CWuSkB&#10;TwDIHBibL3OpVaVNwLHeBBpMnAzwVICxkpoB1qQGRAl5BgfUEVpnuMhwo0ZYM261YYLDAtDSv68K&#10;rPU3ACrzqwqPgKbaxh5zawqYgIVlxNr0r5ZRU/FgCmCNzv5yXSGN9wY7mDblnAYmgyDRZHsRJsMJ&#10;7c7nCHFAxif4BkJcaKlMGJu+Zx4PtK22jFFIZAxG2q41Pc/VRiI09ccbvgWK3nCscMYNlWPMYdcG&#10;nNSS9REQ+lSGDxv7a8rUjGgEbYd1MFrVHHpnyFLQvAlNpQEaUctX0yeCzQhEAVMfQxP0GlDRQ+gM&#10;R4xbaFE7ZiAE888i2Kqsa0VNIsIhUq8AOM2BJlH2q7wBFHM8DPLgxEOjkbMGI/TU4FWZFwKvihBW&#10;AxRbgXGZzFhA5HXEtXPgXuGa9aesH8JesKkw3tD8AT89HhjM77c5XHGtA+nDs++U1RocUwPhZm5H&#10;7yUGDZ3Nbb9y7n5nXRg/7VhJo8oxLcZXZe30zSqqXWRtzRdncIh1aiMNjG2yHkbumuxZLaf+W0Yu&#10;1wUD16dMu7ZJO0J7CzB1bYpqoADrGudS6NAsG1CsIDWqkmPVZOYz7MucCy3mwdyMNrVKib5Yzsvz&#10;pFYpfMiADkFDAIn6uwpfgEIAN1rX/YWj8I103xyQcvlrurwUdn4Js2ue68jScRP+p/rCqTHVlGjA&#10;xyXC+gqwyGQARjWbAESh9nO6or88Y8gDGcKG5kC1rAYkNRH6/R7jFDD4LLy22/wGqEUNXE2UBnsI&#10;VKyzATbhP8n6OE6DDcK3jT6FPn0D1bCppSv6mxq6C6CDPk2O7LVUZx69npowNaucXx+IuL4iV135&#10;xwimUDvsXC4ZlxGtVsl4+9Z2AJerH/g/AafDn+M+5sPSb5c/pCvaMwjiij7Vhgvw+lnqc+o5NP/f&#10;GeL53vF7/ri+hmOh2Qc2AAg4b7UZO+2YMifmzrwKgOCF/avNC40kc2WOmdwPzOFnrtWr8BvUZGv/&#10;Ubu3+kPK5b7/qkEUWjnW8w6UWcXDdDH6dQqcNR5gzIVZ5wEk7xpwXIHzoGawDDBWW2o+z/6D+u7l&#10;czw0AIkl2qzzWmN8b38D7FxnQPWKzTQyF29cT9aV86MPof6EjjnM1vyPDBhRy6hWMXwNr76PY3PM&#10;W01smbHYxjd//3e36W9/vU6fPm8iuOL2Zpbev24Aj1myhq3BGXdAn9G0X/7+Jv31r7dA1zrdPq4A&#10;plk68v0ekIu0LmzmCdSU+/g4A+ZmoTG8pZ1H2n79uAjIUzP49GKiZqtqCHP08TJPL/z++hF4vB2l&#10;m/tR+uMfT8lceieAUa3dHWB2h6A/cezNR8u0TVKkbAEszeEX+fOAODVrqyWgthLA9MvTNMt7oGoL&#10;AFkxYwv0GQCy3Fj+CmgDmu7fAXa7swl2d60JuJcWmg/5bMSdpc70vbv7aio9cEM98N31dTfM1idA&#10;8foE7PndqQsonLVvasmOjxwL6EUUqdo4ft/Sx/7YTUeOub3ppxtTrWwQ0Os262ZQRxuobtOPufSa&#10;tAfEIbT10Vvtm2kKEFl2TY3bFmDammdPrd4OgALUVge1fC2ASjMt/bKvpl+TNqsJXNCmY1sBnZZd&#10;29Hfdgf0XbeBW4DOiNsI8jCZcSvdcl5Mkv3Hx0O6A3r3G9ZnWgf+6gCV/m68MjfTwdyaRBs4vwV2&#10;DZ7RnLxc1zgfLWCpGn1r6u3rcM8Y9C/UpNoB7rq8mlNQrZ71cqOCB9CmmVMwWmxM46JpswyAAYQA&#10;W7ddSgaVLLfmDKyxNpqb1eQBdQCgqWY0WwuP3WEl/Pos42a7S+anz5nRoxN+870aOf2/VsDfHNDc&#10;AbKRzmOSBzLVGuYBLwBWSBqWABaA0b7YxgZO6AfFOZiao0+tHCDXWaqtYpwCIzClb9mO6820MCv2&#10;2+o7ODMAI0+fzHVRZj04DjBU26bmUHjtGSCidnLsq8EZQmIhTel3xjXSZV0ERzVcBgeopYqSc7S9&#10;3dkGwEW7auqa03yYTw3S6ANZI8BysARsWWu1jINFFvCus8as9eRs1tK/66hf5oq1BLpNyaLmS+jT&#10;sX0yM8jiCsGr/12G6/kMv4LCkD70zdPU2eGYKPxf0dQL+AE6zt2oZqF8wA18gOCulgEW4HQKVM9Z&#10;7zGQYc6/DjdnS7aN1D7yPszFwzfcNPk8PGv5NCnrIxg5AFnHstCqPyBCVo2lsKgPXgWY00fPmrat&#10;BrBQBSYR+B2EpwEPllYT1lqaIQHG0RxYBBxMkKwZWq2fEcCRExBoqtBmfyrgsg9A1FAzhpBUK2bQ&#10;QwHBZMRqlXGpzaqoeaA/X801VqQfffOsImEAhYmj6xxjwMWYa0x/rIhkVZPIuawwtjJrUuOcmcDa&#10;gIi8fnTAu0m0q+xv/jbbcgyaVfvsb9Ju/fH0xRNkotSWKUuAgZ59TdRAAZ/AjHnkjMI1eEVtwoRr&#10;TCDzPLt2Blro66bWMvKq0Ye+gQ3AoQF0lBA+zYGaKgQjv3eZT2gDGatAOtSkDTTY16CPoC8CLPqa&#10;MfbxVAAWWIE7AbumVpDfRkY28z37CKFq6+qAW02tpOtO2wZ4mMS42Ac0e/Tfcx1oh7aEBato9Jln&#10;a0Cfts+YzIVZBTzUlLVp3zqwrlMNUGyF9g6gE9IAqHIDYav2CWGreTZT/Jn5C34/c22pTTxr59S0&#10;nfPd8Z5zY5CAvltlhL/rpMbSEmma9ARF29G0HFU7BAvAxe/VOoapD7jM816zb1ETK/2XAUO1RqHR&#10;c+3ZRmOuL/apVICsLH1k+A04bnF9CTj2q5bUXH2RL4+2Ly6BLoBCLWUEpNCeJliTIDtfzb0GZOiX&#10;lje6FRCy4oZBH2o9m1wfjlPtuH7BDR6YXNtGl7651uqAvwEsWcfE+jsHNaAtvjOYRF9WfTtrQEyn&#10;8yPXx09cjz/Fe331HIMatDJzjqTWjO+tmjCgSM2o8HyhmRZIzDGH0AY3PUazKKBJX5qLNam/MSCj&#10;AjzxW7b8QwBvg7lWuGbDhMrnK9viHGpCdXNdXGsTZ6uxM6Cq5/XT8nfhkvMVgE1/TQM32EKLx7XC&#10;e03cpnkRBL2OvJZdY1PDGIgVQTPsq8ZOwM0AcJaOa3Edtnh40Vc0oqmZf5iXORdWmdHMa1qcC2G6&#10;4TpwHoHoyLlI+23Wusd4K67P7z9EEulvHr4AZP8EbH3YRAoXU5zcAH73T4t0B9DdAFyaae8/LtMO&#10;sLvmvRo8gyk0UX74qGZtmB5exunxdcK+/MZ2/wVwfP4a6WuFj+tJ+vACaNKuARHX+tMBafeA5D37&#10;PD2qAdSnz0hZfx+mHb8/PABwO02nkwgkWe2HaQmMLK+FOf0JAc/XZbIOromK1dit+X0LUO3167vt&#10;A6hApKZUNYRPRgYDZ/dAl5VBGIfmzv0RUNn10lFNInC5YxzbE9/dngNDVvrt0b7l0QIIbwHHlVGy&#10;+r5102oONAI/19a+nfI9MLRenf3t5jNAa90IU+wCCJoLWIxh9aBPG3B4Q7+PvbQ+mQqmGeXgNMku&#10;NK8CZxO+M/J1Q99GJd+xFrenUXpkrDccb16552f9LVlToM9o29GM/owAZqyOcxg58qxS0QUUBTzG&#10;AoComdMX747zNwXMlpp7+W25UbvWAYoET9qhXX3qbHvOHKbMcwyg+mo/u0MHSAMED2eNo9GtpokJ&#10;ravmfTb9JU/XTc6v2k+gCpDQdGxErmlhRmr66HdJG0bR7oVWtYa8HwM9Y0BkxhzGAlwP6NFsC0hu&#10;OX/6Xy4AzR2wasRwr1cG1AAzAM10Nzc8BJyA4QfGcBBaAa6NMAloTQEzq1P02sXQpoX5GQhaAFTm&#10;BDQSOSJ0uwKY/n1l1pf3moj1EQSiBMP117Qs5tnT/8dqJFsg0ohhneNNwLxnzmFy5js1gvoBDmnP&#10;iOMRoDRC+FiHd8hTsKXZ+gCcCZmthStEtjUJ874P+AmF1tSN+r0roM791Cry2h6zAS7mPrQk20CN&#10;p/CIEDcRcgdwM/Cj2c5xU/E4BLqwSZtD9jcCeT4vAR1AHmP3dyNjz+CmRvAMhZrWhcnRij4AlS4w&#10;ZGWE4TjLf4a5AXljgNC0NJp8D9t25Mdbr01TodbNEm+FNGLf/sKawszLudKfYxUwmgZc1NRyGSyh&#10;Bklt3wUg5jm7igCUOuDXbmXTFkA6cQ2sOCfLZTbNFvr6Zbmui8D4uY1WjzHOAFIAUhOeqVla+s/p&#10;twfIFYsXnB/91YAsNX5Am4JMDWXF/YEUNZkNjtPRXq2LN+cxfeqjp8ZqSt+aEw0ciKTDBsuwRpbG&#10;0/xmOhMhRbATAHJl4HOmoBTQEH61t4ACQhxBJUh0eBXKzF1mNRJ9FvVR0yzYRKBqng3tIMdbAs30&#10;KCZUDq0jYKEPmxq7On33EViaMmsIg7IaOza1lprgQ8OG8DOpdJSIQ2i0hAkAQWgw0tnfNPuamsPg&#10;EH2VDMgpC5cKM4ELkBUq1PrUGXskWC7/yjj5DeEVkaCsWTj3I8QFpfABBIBaY/2feM+YzU+XzyGQ&#10;gZYK6yKUmyZFfynNe/q7VQGLKoJXv8bu6HeuIc20ArxmNQABAamvn6bQEceP6deULzrNV6s/pAoC&#10;csL5vz42eLDzgQuIZW3ytJEDXipDzjVrpHAvAgRV2wQEBDuFsPDp3DRtCtNl/cgUxkUFvmDmPmr7&#10;gF9Axu+jJJqAAuRFdQ3gq8VnI8dHCHk1qWr0TPOidtEIzxLzDgChLSGoblCCGjo1gwIB/RuMoBky&#10;w34XwE1E7AJzlbzm5V/5f3IOgBDXWt9DTYo5NUj0k+U61XQcplLgNuCKPh236yes9oQ6wLHl9cS+&#10;VwBGoQRkCByAUYFxlRmXpeSExwBj1l+wVjNZ4bsO58EHLINf7FtzcmgaATA1VPpKup76CUbJNMGI&#10;fSLK143f9QMN1wbuR0aRC1heb+eyeqw3QFerfM85/p7jvwemhFW1moyV8RaAvkJN7dtPAVv67+nX&#10;F9c665RlXrXyOfDD/545AfXZuyh8ny45Rm3g77T1lmPe0u5bwFKfxEvmU7BNfg/NMNeGuQsztHXF&#10;9XPJOl36nZpGtqxpZYBTz5u+hY7dPIrWY240Depg7ozNVDaR65HxdbnvTEyrJcR3he7z3DQHh6mZ&#10;h5R8/YdIKePaaVVQwxsacf+PnAejovVfLBa+S98c7s6VK6zWoTnXvH37mxlCdRQatyObVTNO7+bp&#10;3/zn91G2zeTEN8+z9ApAqtlTy/fHH9v00UTN74bp+uHsm6em7vajFUKMqDWQYpCeOOb0Th88I23P&#10;/m0f/zgCncv0DMy9/7BO//DXm/THx3X6qylrnmbJnHp7BHlo+26G6Y+/WwTU7YEftXufPgOY7+f8&#10;zpiBuYcnhP69AR+mR+mmHcfr32Zd3u12kE4C1NM0PaoR3PTS6wttAXLH2156eDdID8DlA+MVbm+Y&#10;6+vLnLkZ/EFbgNH1HUIGQDvQnibd1YH297QNLM63vRSJmPluSf+hgQQuDXyYr/Xd473axRUwafLl&#10;fTPMk8KktVXXa9oDyhSgt08d1hMgRKgtF/R3DTjyOpsJZfoQtqNKx+MrxwBWG8BxCYwZCDJRg6aZ&#10;F6E7FfqAxSlQo0nXMmoTgG8ElI7ofwisTBhDaN3oa8pYzHmnJlMt6HyuPx4ACJRNAakJfQ35bXKk&#10;TUDPdC9r5nPHXK+Zn0A3NGUL/RvVawUNq6jccs42jGG3rwEMZYQyMMTvJsrdAUd3rP8tkGh5NyNt&#10;b8zVCJSayFko2TOXHTBqDkUrelhzd6TZealWkT5pq0ebkVwYoJoAFYvj2RdwL/QCXBtgy0jd01G/&#10;vRp9tgJKZ0PAEmgMTSCAc31dSocjcMb72bIIhAJkppCZA4c7oFSt364KbBo9CwwJZoCLdXCFxHYD&#10;gEHwtzhusOF7ANGghAA/xma1kCFt63Mo8M1Zj4PnBSFksuURn+eas4HAzcbI2rMptt4A1trWks0i&#10;6PKpS7tW3lAT1wV2Wg2EM+A105wMYGnatdSa49TvUXO5EbO2GxpGgUttImPqaDq23V6ejTabWYTC&#10;JbClWeasdfOm22J8dYSm/oddvhtO9FcDBJo8DdOGJnhzJxodrTBvVXOsB8fRXhcwNTL8cGDtaEOB&#10;q9+cmjZTybQAyj8reoT/n/50AEeLPjrAxhC40rRt/jqDCQYAphrMdqwJbXG88xgC5fq+DlYVwIO1&#10;WABfY30ymfu6Gqbdxszo43xApZrIBfPcbzmOB4Qpv4VP4OAiTOT63U3pawhEWUKvBZAZCDJkfAar&#10;VFuAlT6IwJBrkweOWpq3uWG3BUgBFKCIlCEc2xbE+vrNvUm1AcILSKogcBX8TUGuCQQAgtUxMIRw&#10;rgCi+tnVaKMGnER5Mn53zmv62Z9KgAzjQFgIgmq19NdTE2nSYR3/w5zHVleTwBgiMlWNH1DseTUB&#10;+FUGGAFsDX4R3MKcWxccM6EBNcJ8yvmfTK8AELVkrgNjVfuohrPMPBBOzqdov6yXoGE0riX5BPIp&#10;8DGbCmJAgLndACBNp6bd6Iw0owMego7aQM28mu67CEbnjJA3YKOjBheBeM9DuvccE4Z3GMto/BbQ&#10;Zz2FSeanf5Xl5WoAYaHHxrpo0hQkjUYWrnQdqQN9/QB0zh+Q1wdEC0BIAZix3JhQUQYay/WzkBfu&#10;jFKtA1W2oSbn6vLbtOA/rua03foxtJimATEdidorfbLarJGw0xz9mq4EQzWwA8AACMoCBYJGhf4j&#10;5x4PEUbymvg4R/sGc2Ro8xJIvxIGgd0sQFeoC6S85n9iTZwvMKzmkmtB8+yQ9nuAsr9Z3m7OeY5I&#10;fR6gqgBkm/aMhq53hC/a5Rorco3oC+p5VDtu5LNyyms/jqW9ZlOABz6yP4TPmdoxo3CL/FZi3cxd&#10;OuNBsVm/DD+2t8DbFftEdCxgon9fFsDM8fCiaTZ7CfQAQ8JejfXVp63WANQBqHOk63fRh76F9lMF&#10;zIYT1h6QD4BkP31hXT9Nnaa+afVYX9a+xPkvc90JtEbunlPknMHpLedVsFMrdmU5NYGKdcjzoHDF&#10;+0tA7ZL2s64x5+wt89WUrkZRIPV6KAJimsjVJhY6wipAdvUD1ylzZV6F3PdAmBAKsHGscOrcTObt&#10;9VairQqwalCHfoXlBp8bQCwwp+lZ2A6IZYtoaPvNfcf94uc05h5VqgK7wG2t9RPXglo/1sPxMJ8y&#10;gJzNfh9a0Tx9ZBjHBesYG9fcN0YBH0xaDPhY5SLKsR2AOAMuAMMdn7e83wNNx1vLsQFve5Mtb8In&#10;75bj7vjtHvC7f5hHSpjdySAGNgBxI+jdnBMm37L/+9d9aBGtzxv93s3SYjMKTeG7l2X6/OUQpmcj&#10;gG8f6R+QOt4AF2EuBdD4/v27VXoFQo1cfaHv1xeA8csxvXtasI++f/oEAqC0f88YbtRgsh3oY69P&#10;IvMyYGNPmwZU7DT3AjX7m3a6AzKfXpzXIB2BucOmH2XljD5+/26WPr7OmUc33dyw/04zcD+9ey98&#10;9gBpQOixE3CoCToqaRwMqlCz1033z8O0WKrt46ZF23uhjjYMPDHwwoTPBktEdZLrUcx3AwRZreP+&#10;aZQOgK2m5AOwZIDKDtBcAISW+Yr1uWedAMPTAUg0KOG6BcDwxwXorLs7OzXTEvhZAxvzmelk6qGt&#10;2/DZKhR3QJpBKEdgzrlNxmov9f9rn4NAAEZLsmm6nQCT+v2ZEHpG+yak1lS7oX+TRa83Z23giD5m&#10;fLd+YC2OtAPgWft2ZcLn8PMDzNSSziqAgf5CwKPfA3mzcY39W5zPBuvcY5ytiLQdjjXjVpIVOPoc&#10;P7aeLqAnWPo63/MdgDWKCNwaIAFwjvh9eI68nW1KrH+Z8wO8HgBf2gytoZpGjhmFCZeb+QCImZRS&#10;G7Brd7j5AYMmJhYwpvRp8ISaxAWwsxTkEADLJd8Dg9uFaTH8TXDKcDMUyvLp4dZ1BuA1V9NvaOEA&#10;k+aqmBqAWWuUP0dzGg07BzAAmj6C0+ja7ojv1WQpAPmsNkro8jeDHKb7sxajAZjowDw059sQeAIO&#10;zMPXZD+TRptSQK3kGpBdMQ+TJOtwXmtlzv53wE9TMNMcuxJyrgKETSztpqA0oXFXGLLvLpA2zHNT&#10;VvNomSja4/cZv6/YJgjo7S7PnAU6fe/YnzH15pppAb4uEKe5mzEYxRqBEEId3084Z2uuhwUAN5sC&#10;fQgn0660h/p4IWy5sbuZXLkBBGiWNDGyZi77VxPZFGDVdDbYh9+sSmBiZzWDUUoOwWygiNHLAql5&#10;+kxlYxLpWvsCIW9+vVxoAyeeY67TFufEBwFBujfJBbC1aEf/JxMD19UAAizmRdPJ3IjZhsEkwifw&#10;6nkRaCLKkvWc0faQeY85n2PXmXVQE6bJ2rQ9JguvAJTm2Sv5CgBFwl7euxmpqzndXIpRO5gxm5am&#10;yjUgkFoAv0z7+p7pVN6enDWcRvy6qcXVvC3oWdtUE5cgMQAG20CdUdTrOQ9snAvNtRNhC+HtFuCK&#10;4KsPARCEnlqpPyN7hVl9uEacL028mtOLhd+iYoElrTSJahqNCFSgxdcobccDg9ruVpiyGTvHFRCY&#10;JjJWuxKaTSBPODTdh5pNI8mdhxqTroKRubZZ95iHD0rMezj9/WzqAwaMvtWcqPbVIIgaUHjOu2cl&#10;CU2TP3FdAVrsmxcsvkJfjfe1PmMAKtUMVtqCGOAGJJiY12CI8B+kbRMt64cokOrLa/3eBpB7TqrM&#10;b1auMIoWgVwCaopAocETppnpMLd8HvABoDqasRH4wmExDwABSkK0sFNm/3OQhHPiVZBkLA0TSDM+&#10;89bl+S60fIxTXz/BowEUGDVbdw5CFu0akKCW1HPq+hSBPMFQv8YMx5nKJvz5bIvx5toABn3lWNs8&#10;ayPUnpN8+2DD+IWpIuP03HJe4oFADSrXSI3vTCvT4Tg1tvUm610H/DSpAipG7wqE4UfJw4WVPQZc&#10;31UAUo1ihfEYhatpswBYuQ7mFNT0rauBSaoFYmFQWLISSMAl4Od50fXCZOUCqb57mmI1E+vPqUk1&#10;TO8CK/sX2z+GKdt29XOseW5qwCnfl/QPLANstKkWUxcRNeKaug3kyNKOEBy5+jhfcV3Yvg8TjOsy&#10;8gICeV9N60WALnf1fUB9WegF9ur1b3lA+46xA3EAZcaAE4Dugs+X9CN8XoRG1vc/pUvWxoeDPyOs&#10;S6yBAP6m8F363VQ2HBspkJjbN08fhpHGZM8TVZRBE56sM7vVdDcGasbp8dkoXeBpP02fPmzSl/fb&#10;9LfPh/Tl4za9PC8i6OP0BPwBWUbm7h8BSIMr9sAYxxnFu9/T/m6UtmvNcQANm0mYLau2umETfB6H&#10;6d6at0uA5m6QHj9O6XsR+QOFv1s1c24nxmbkLm2fax+bfgbAO1h7l419jox5A9BZJUSI3KuV2/OZ&#10;Pldz3gM5kc8PuFvT1s5gi9XZ7+/m6fy70cGRDobxfTAqWvPx1oCKfpiGd7S72feitq9pYXYPA2BP&#10;TV8vgPH9B6Dxk+BrAIwayDZzaKZHQPHm1AV6eQVCIwmywLcBSNleAOsn4HZ7GqQF49F82zOYARgy&#10;kbEly6JKBoJ8deLzDJg5NSLFyQAo66/04TI4g1c+TyambKnw5Me+R/erpOkJCLkBAG8AK6FoYzQu&#10;AAR82d4NwHgH1N4AcMdjnfnVw9fQ4IwZT85T2hHwRvr1DTgWGBLeVuwnRG22ldDu7QBMTaYLEwnT&#10;x5xj1Jh8/jQJ0/ByXqL9FvvUWNsq6w9AsibX9G1KmAnH9jl2vDxH6UYCZv3vgDdTwowAtCXCeMPY&#10;Trt2ugGAG0VzwxWYk9GmmhQFkEIam+6DMQyYpz6BUTYNKJrop0fbmnDVejr2B665zx+26ZWHiHvL&#10;2QHUBnro9K+mcc7+vfY5ClMNX4ffBqyrNX+HgN1Mn0X2WXPOLOEW5uS+sMU4gK4ewGFSYiN/xwMF&#10;HtCDcLXEWR/BN1jk02RN28CXJmK1lnuugUf+J+YaPD/N54BM1lYNo9AG+Ah8+uEIae1lLvzTunMg&#10;i3EqUNWKWSVDMFLT1jTAA5CpAh9Go1bZvwq41gGbJsd1gNs6oKK5Tw2dfRjFPESgmTolTL9qw7g5&#10;GnzxgYekw77Ff6mW5uMC0AAgMxeBS22L1RWEIAMrHKNRx/ooLlcAI30d9oD/Mg+cmgAbaGtw0wX2&#10;OgPAAIALCEbA9wwMYZ4GOljRRQgzQMAgjxJwY/H3qB/MOM2vV2UzibBA0mc+PbYuY9B8PeHaMM+h&#10;MGYEpalYhMBW57fU/xp5av1YBY6azfmmjDDXVPoLYK/P01seDGgfeK4BXTW+yxWAG2BGLVaVeetz&#10;WB8bect3AJxr0aAtNXwGBJRprwyslIEWI0g17QUwA079MXDb0AyKwBwAF5FgFyHGbyHECjq8005W&#10;060+dJqJEIK000QoG3UYibsZl2ZoTapGMupT2GSfNm12x/SJ4G8zTwFAGDPnnwLYvIBG854d8vmO&#10;PtQGNZiDOeHCXMa+wlej9jvC5Wu0JHCj2bMyRIhzXkxvkgEysnyXYTPRbRFBXBZQgcQK57nKnPTZ&#10;MwrZ6FLXrsgx+kmdfQnVrmke/40HAsYEbNQRdJHehjFoei4ydgNERuHi4bX+Ju3533cBqTaAMRwC&#10;R/RtRK4BN0aX++BiqTxhUhhSe6hv25/pa0ZqolnTziwX0aFqfE0enGFdsmrcAG6TD6vRLAqMVnig&#10;Hf3G9LPUbG3S4CrjNqrWVCSWDBO4BFIBVjBQYOtLGbV1aVs/MZ38I60LAGPlC7VHahhLmjSBRE2c&#10;mjIrAIYay2oTIAIwslc/sD7fxj5+X2H/IptgkAViNE+qHc2ztka75lhfTbmjKefoCqAUmAAxTZeX&#10;HPf28nvG9X0EBZnXb8F9oMeDQ9+HH9rUX9IKFGtkgddAHsDJAShqyQSgy0ugqAiQcG2Ya9Ccd2qL&#10;TcGSYeyak6+YdwaYyvJZGNTHzmt3g2xQa5kpfwdYMWd+L7EWakezwNjvmpHps8z1W+D7Itd5lF67&#10;+D7M95Zg1H0hKuywLbmfGvBkIJcw6rV1mQGuBDLN566j8MQ2GJ016NanNvBETWQ++0Osb6S9YV45&#10;YMy1yQCDhfIP7Kv2lP8Hc625fuzz9ndTzHAeAS/9TT0f5u6r816gLxbUeH4f+5uuyBJwYboG2LKM&#10;TXD1GgkNKuONUnKuMd+VaLcIQJcAaXMYXlyyRtlvuQ6Yi/AOQGazXAfsW+C61AxvwurM2/8sfRMa&#10;uqcFwvdswr17XaXTs+bfRQCdARlG4G42s3T/OE+fvuzSH1+26Y/P2/R3f3cAvuZRiu3h3TQATsg6&#10;3gNp90LZMCDq+mmUnj/N0x2gZu69I+D16Y9dRAYLeSeTSas5BDo1Sz+9B5z+tkpf/n6dPvP64bMl&#10;7CahcbsHmKwGck37R7V7aieBTNPAaBreAJJLNWvHs3/f9d0wfXiZpi8GtzwCowhSy5VdP7YAv3Y6&#10;AH/Hx35o7aw0YXULwWu9Bwp5f7oFFNl/vTYZcz99BIA1E//xaZ/+8Z9ugb1FemC+gqaRmebHEy41&#10;7VpZw8AM06is7/nuAZh46KfDnRrAZiQn3hwALcZ1TRtquvYA0empjZAH1kzXAvAJOQuE6gZwU4M0&#10;V6O3P5t1Z8wngk24qJ+fBsALc2O/I/ucAM2dvwOM+idao1cwXACMsxsg8rYdwDh7bqUhYDcCqmZA&#10;i3+Q2UxwVPOmTxwwKVDSZ5/2eoxhKBACghOjcPWfY3wGrljpZAeIHb5CpMmil7S1A6yO/G4QxKfX&#10;ZboFej+8rnmI4JzsKpwntXBFYAwQ4w8/uxUyuTkDlvoAmm9vv+2Emf6atoWF/c5AirOGT0fu0aAU&#10;pkgDCMLPD/BdrRqc734kJR+PauFz1gV2utyousClaWQM8BiuAdldlbmWuTnkk0EhM2DLKOE5ILba&#10;qO2rBAAJqw88pFgxYwFAWP/2/qGWpgodhMN4XkgPL8M0WdH2NMv68H0XaBpcAYxqN/KRoHng74CS&#10;EcFWGLF0WgMho4+dNXnHQGrTpM3s7zGCXJO2mwId+1hGLkquqaWaZLnRZQEU5s64zMHWpr0eYBUm&#10;Um6CjQrAI2wCciMgyAoZ7TrHtQ3AEIAEOytlZIBdEy2rOQSW2H8yB/62HKsJd0RbpjIQChGeasLU&#10;mpk3zKoYQ6B2yrEjgKjHDXcy46bLpglR06ppEAwCsGxZE3AUnoTCirBG+8WAOGHggrnyu/sAePrr&#10;CaRqSTWn9r6aoc29pp+bJtcBfVgWbWxwiuMHLsYTzYT8BjxqvtTM2R0YOcl4Ff6DQiT7nTDuLlDQ&#10;BrhGANpixn6AxZj+NDeassfoezXTa86p8+sALV3BCoAzCbTAKij2AOkK466xRjWEj8mZS0biMmcj&#10;bs0taAqPBhA2nJwTPgsgJiJuIBTPmhOE/UQtGwKIzRQjUXOXeTnXmsAEKJg02qoZZf31gN8C0KZP&#10;oL6Gah41owue+tdVCmrvzjAV0ZRAiT6N+gEWLxAialgQQmGiQqgWAQSjX/MIP82DNdazzBqWuAYy&#10;jV+4dhkL56oMUAkuGYRTHsCzb3MDCqYNIMzyg9ahHnu9AHam9tG3zAATS8EFbDKeOn3WhHnmolm5&#10;wu+Rkw8Y03Qu9BqhW2fOLc67gRP+ZloezegCmwnHV0vOZU8tF/OIHIGsKf0K2SUgStBS69MEOMts&#10;lwhHo2wNVjDK3IdH/1ded4L+mHmPAN8Ra6lpUsg1QMXo1Dbr2WUd9QXUX88awQadWANaiFPjqSn4&#10;HKHKNaWplXHZRpl1Nljg4uLHAAWDQtQAaapstPgMGHSA6HOqKP1eAWDb5prrAgqWhBNo1XLp32h6&#10;lUqbdefVaFMrRgj3uTLf0V8JaDOvoWthhRPXvMjv+q8JkpoljewtZM/mS+eq+fLyzfc8mACNue94&#10;QPgRaGXtuGbUOgpEkVKFPnLCkWZLoUwQZZ651k8BxGq+1K5Za1cN1pvc94AaEMX41VIJc1dGtzIG&#10;v7+kn7eMQd9G/e2ugBlTrjjmKPPH+TOnYKv3S0S9CnGX7JuhD6NmI/k166U/oYmjTfViTe4aEG7g&#10;iBU6Lt5+F2byOf9t0075MK45OV/4LtpzPlYCsbJGk7l2+T+slvzPma8PSznOWZW+9Le0fQOqwq+Q&#10;zQepc1oYTcyuB2Pi/2WyZ03XmneLPCwIyjnA9grIzlxwDhmX/n4VALDMPj4omBi9w3w6zDufASrf&#10;cgwwWmYfrxMfLCrAf4F2jCBW+xuVR1hTATvHdZ/5/Tv+O4Aj/1G1hVaw0dz9zevnHdA3Txvgy8oW&#10;G7Vdd+dtJ2gBhCZtPhyBL6tpqO1jCzPyK6DId+ubYVqZSuV2nHaP7AOomYD54YWN363xa2Tp83va&#10;4nsjf9+99hHog3R/O0gvwOXHdwDB0zx9MAr544r34/T6vh8aMytKGGV70AQLSG0RwAZ+bPVBuzbd&#10;CRDI+8eHXnp6VONmfr4egrsDBLTT1m3NcX6364bPnNrF+7s5QMGc/Z7jR0DYAlCyFq8gaf69JeCx&#10;1SRt9CybNV0P15pj9e/jsxAJKN7c9dIHU+cAoveM43QHYN4Cf5phR5pbATZgbAUIra6BslMr3Tx1&#10;ETQGDzTSDrBZP/bSYPHVx479rm85DmBbAYYT9p9ZXxdQM2Hw5qYdplmLgU829TQBNheabTluzHcm&#10;mr4Dbm+f+gjzWmik1MpNt0JbLdLLLI7AJG3q57aiLTU4QvIS4IvyZ8CbcCfUrYS5aPecqHkFGPrb&#10;+mDErxpJA0Gsz1uLYA4jdHX2H9L23EAPQCsqc9xUgVa3OhDHvoxtMTEpL68GfIw0Betjx1OmT+hL&#10;gEYw29bic4ffphw3UCt3ABABUaNxp4xD069BFpZnEwDNNahWcgqAThn3EKicAXDLIwDJ/vsj8Loo&#10;pPW2xHoDlIDZRLMnoDby/QwwHLG+bItJmeuIBwOA/OC41dSNcsnUL5pYx4w3zKwA8c7x9Ri3SZ6F&#10;KgDPSgmTBZA6Lodprw3A1c3NB6QKoi0DNRA8fSAzXgHVtsEdfG9Vk5lpamhDbYWmyy7gNVjnALzL&#10;0DoKl+YenDBfAyp6+uNNAMC5wSTndnqMVY2ewR0R5CEoCkJAhaZife+EuKjY0UZoI6gFQwGlWQNy&#10;uIFGkXhAw4jZSIDsTRUBVQe6TE7coP2mpkW2CrDQYnzLLeu5yIUJtMmmb1t1CvgBg6NFJuB/wdzU&#10;LERQDesqJGpeH9HmWK2k0ESfdUDQFDHWxI3yby3NpoAJ4GYErmbvCiCnSVlzqMEQQmPk9wMOu3wv&#10;0Kn5qZTfAN8ALXCjadHUML01Y2RMpl4xlY0anjaAJ2TUQosJCAGR5qMztc90qiaWa4v1NI1Oh7WJ&#10;4vMIA9sUtrqaq4WYMgIXyKsLXWwGjfQB9wiuGNIux+QyQJ9aC/q0L7WmpqFxfTxvVjnp81nBZWoP&#10;U6cIGvoCquVwzU7ca44HtdrCr2PVtEi/HKP5VmEdpmlgVYAyv54VQYTVGmNRgxrBL19N85rZ1T4p&#10;eDuD34Dft0AIAqlDu7TdZ41mXK8jAyiAoGZdLYMmOWAIAdZg7TRPWu7OMnBdztOMa2uowAVSjHQ0&#10;sXDZqNsASDbgKvITAlpRCos5asbOAEhqmNQm/ZnDLrQimib53iobRs1qbvXVKGS1UkaH6mNmpLDV&#10;JYStHII6xzmyFJ7aQ0um9YFsEwxffc2Tp1k3qkQg4P1eLaom2T7nVICsaNqtKVCFobNZ1Yhfk4X3&#10;2VeNX9M1YRxq/b1nDJm/ZckE5TCD03Zbzar/L8ajGTWglXGp7SoCRaZ+URMkJDk3QV0ANR3OOQek&#10;ZlAgh+MF7bNrwVv+wwZQ/JlAm76AA7VrVkWJgKMh68uaXtKuGsycEbT0U6zQN/MQ2AqcH6FMc3ME&#10;MMR+v6RLAMJzo8nUoKUWa1VgrGre1IyrRbOtsscIqjWDLPj/AsfxUMP3NSCl2fqBMQJFwgpQcwl4&#10;VXsA0ODn9FbzZ9G0KIAO++YK3/MfMuDjR/47+nzyv+KctoDb0HBpVq0YbOE4AEyASp89A19yAKFm&#10;VAEw6uz63ocE1qPe4friOKHNgA0jobPMw/U3NZK1gfUB1JSu1q9U+T7m2uJcCcsFjjOdzpUQx7ro&#10;h6e53fOpiThfZwyC7ZXjsy2O4ZoxP6EAayoXE0cLumF2F+JZM7V81hH2GtPnz3QyFc5RlO7jd83f&#10;gqqa1sgvKajXXEO1mqwp58agHaE2p99g43z+yw2An358/40aqJMRs/djhCPvTUoM0H18XaX3z4v0&#10;7nkckag3d91089AJmHv9tASiAL21QRgDIG+E4BsAFYN0ANBWG+DtWd86TbNWr+gDD/20B9BuXgS0&#10;drIg//3DILRrRmwKfe8BznvG8/w8So9PjAUQOwGYB02tmm5PABnHLhadtAO0Vrd9YAZoA3b2L700&#10;53Wp7xlj0BS8Z+yrFeDI551BCfrUMQ6rgiwBt6mgpwkWmLOKxOML477Rv65Dv4Cn6VkEOT7vgdYj&#10;6/QCpN4AwUf9/Rbt9A9fDukaMNS0q4ZqMW0wp16Uwfvjj316r3kM8JyNWmk6bKW5QLjSTEoftHEE&#10;KGezJrDUTH396IBIAzOsvrH9uEirl0kkXB4vmgF6U7Y5QDSnDYM1BGPr2eqjNwfWZvraAVWnO84p&#10;8zO9ysJgkHmD4+ppLoSyFkYE2+aQ8UbQhzBmUMgcgOkAc8CSNXC3W+umAnIAoCbQcJpHUI/7CGug&#10;ZzwwSvScD2/cZwOWxsDVCLgcHIHZd500uWumgZHHwJrBEwY/jHnKnrCvCaDHK9oD1PqAWpffTWIs&#10;+Fj6basZFFCajc4lryYjQIvvjBqfc1x/CiwCVUbr2v5UEBQA16wRoGl+v0ihon+fkbJAkalcrrn+&#10;+gBmd6Bp07yARW7SQFKzwM0MSGC/2YlxrYo8aQJDzDuCMJZAHK8jxmLhfBMvz4+siVAIUBqEMWQd&#10;blj7Bx6K7niouAbO3z1309ODZm/64hjNvB21Df1cMgG0cGcCaIv+d3i94YFE0O2qOUF4hC+ecAhs&#10;NCf64H39HIAEMDHvOfOaL6xxnEcwZLn2WecZ+yHUp7Sv9tQSWYt5BrhyM2r3Kq2PQGAVqAF69IsT&#10;CiOYgXG26F8wFSDbmrMBn3qLeTpWtYzsJzha/H+wAPiAqJlawwnfART2E0EgtDvknFuL2aL4U8BR&#10;c8wUWNHX0cAO56Z2zEhrTdrCUWcKlCA0ok5uwK/aNX3ELkPT1hhxTA3Yi8AS/fiAKYSpARE14Uvg&#10;ZI5lACXKtCHoDcpZsnW7AK5gZa5CQNJKECUgs+IGoNYYX3UAEBmNDPyqCdKPUkHW4L35D/PVC27q&#10;COGmJmPWj37bmk2BACsa6GQv/NTbwBhP9z0Es4J7y7l54EHy/lY3A+ag4ALo/I/d8n+xAkMDoNOM&#10;3GCMVidp87+pAbD6a1oJRC1ZmF41HWV+i6haHd/VIuYugUOgoNJnbH32ywMLCHaji4u533igUysH&#10;kAFdfQSy5+t44lwIbMCCGka1v4uNLgVXCI+3CC7aBLiKAWy8LwB4gNB49oa56+N11nTsDq4b+yN0&#10;c8xbeGwBjeYLHE88DwgvjtcMGnnegK0a7RrIYES3wRcD+u1M9Vlk/IBWpGVhPmrOquZmY5/q8Cd+&#10;A0aymv0QmjrBA4LmmROUpqNfkuXl5vy399wPTtxfDzxg68dXQohWGIeboGLwQA7gFDo1U5s4OPy2&#10;OF4oLQJSzSFQIOR06E8fKwAhz9pVm6aSecO6/sh51uyqifesnWsxXgMoen2DBNQa/cp/jmuVeRu9&#10;3GItBQxBJtJ9ACAGJRQ4rsjYDNao0J9aYNfLkmvmtbPEmhojtbRv3nwP2NMvx5mypDl0fVlb1t0q&#10;Lvq/XlmSzeCNcB3QJUBXAV0CAE7WXxAsA0KaCa3Ool+o2kZ9cAX+FmNp1IAf5u8xQ+BxwDnsMI8+&#10;DxhGZxvAoWasC/AWBTmuL/+Dmn2z7JvlWnnL2tdG/H9da2Aok/sulZrfh6nSBMrCniljNJkKR5Zm&#10;czNQQlNtRrMr+4XPIBCT1VRa+S5daBZnbQStC4D2zVv2vfqR/yLnUEDL/sg5YB0FLD5nbafwbcoB&#10;RRkATPBSA5mlTwGyUue9msrLH3h4+ildXKkB/SVdMUfN428cO33lgU5N4FWOb3Hu2/EQxHXKWKzv&#10;7HWuRv2ny2/TL8Isx0Z+R9b5rSZa9jN/Yo7vi/yuCbzN/iMeOGsAXbn8F8b0LfszxzLzYr5vAbpM&#10;lflqWnZthT2g05REVitRm9hkzPoVlorfcg3zO/u4xgakGDUsOF6+ZQ34v36jCfb6aZ7M7bfejtIK&#10;sNsbGWyAgMmXgalHAO0RALo9AXaPk/QCrD09T4Am4PAwBYLU2A3S4z37AFfHEwLvwyDdPgNvHLd5&#10;GEbi5T3HrNQmvjsHfBi9a/UMNXfH60GKyhoIzbXm2aNpP4zw1XdvEJq7026YTIdyx76a40w54vF/&#10;/N0hrbmhLtl/qRmXfTZA6Ub4ZN894zJ1zAZg3DIfv1vvu5Gnz8/XjMuIZ9vYC5q0cQck3NK3GrIF&#10;QLS7aaUT31m3d2lgBOA3uQM82f8EHKt1XM6B28/LMB2vt02+a6U9YxB07wDHp4d5+rsvu/T5PRBN&#10;Gzf0vULYz9XiAXpzgzgAQpM77/neYA2jePUXdE0XB2BQM/ES2AH0NBkvOFbt4hrAs5KGFThszwCX&#10;WwD8kfXRTDsaAkRq7zj2AKTes8YrbohTAFBNxlozMwC4Aib2wizCbtCjD7V+avaAzjkCfDShHcZp&#10;OhbT1lhrdwpkmp/PHIXbE2M58t1GMK0wtmqkPzFJseZafTvsz3Vdctwt18Yj0G+B/j3Cz/QwRvWa&#10;+iXSx8wqjMFgEaCQ4yY74Cs0X2XOCyBK+z0gpT9BgC0rqUe/vRGvbEPaiGCRBfsDdQZ5dIHizpzf&#10;GZsly6IUnJpYHwSsJcwcps4dQO0Lh7z3eNMKjTlHfdpvA5RG2gqkJlueM94ugBO5AAUn4WIMgBmc&#10;Qr/6vBl1a4oRAwraQyNVATyAcWpQBkLdqLu7u0bacw6PugAAc1vej+nLtCq3PJCsWbtIA8OxnSFz&#10;AUTPpuxa6jD3DuPUbDycAVx75tbJsFb5MAc324Bkv5C2nEsrSagF1GS+YR2WU6BOjVRDcLsMQDMS&#10;djnPhf/hBui1ukfdwA/gYQrAanJuMscm4GZwiMEZLYSNmrYeAKf2LkyogMRc8zvH7+/arB/HDK4A&#10;cGDRtC2ai1m7Uc8I3hywwBhozwjqMefLwIQnH9iYx5RjJxvmp48esNVljObii+AGoKM/1byFcBsA&#10;XgCkGjcL/usvqObNZNBRk1jNFpC24Bo6p/Ix9yHXiqZq+jMy1lqsUZi/d5HKvJ7bu+Rmy00dIVei&#10;Tf301ISat0v/vyqQI/wU1Uowjhqg0BkBjPreIXjbjNv0MbXy2eypaW8wPKftmE7UCprEmbXg3Axp&#10;00TYmpM1ff4JtlXmankoKy4Ils7RAvRR1YLvrFWq9tGI4hYAqHakBaw0Nfuy/amZUzOpKX3KuTEQ&#10;wxQsZQM2AC1NlgZwqO20CL1CzNQyZdrV7DdbZPnvGtCiltbrSp8wtUE/898F9MaAPOdibIAJcBSp&#10;RgKM7B/wcbyau4Bkk00b6HFBPwZVFIUFQEGBq+bH8mlRX5Y5uHYVxp1T48Q8ighcHd71casICWpc&#10;PFZtlmZtBTyCVT/BtvANBKgtsdybWq0uoKTGcrHQf5D1AWSj+gUC2WTKZQDCgBB95WKjfUvK/QmO&#10;CtDQPAID8zngCxAVAZ2cWiRBAMBWK6SvpL5ZphlRA+R5cGyCXnOWAxbehCYn6vgy1wpwKOxqVjWg&#10;ILRSnAPLywlbkeuNc+N/o2yATQ0oBtCyCPg3CH7NmOWv8Kg2zuTVmoit76vmUY2lfmxqKC8Bnbra&#10;Jftl7qYbqQOsuimofVWLpqY8En9zLRmg0hoA9wIr58pzoGbUXI6WNtOXUl826xFfsb9wYmWMlhpe&#10;4Ny0LRX91Izo5X1eHzr6zgFiboKgUOzDjYEeTc6TwVI+UNaBHs9RJLGO65JrhTUyKCKid9mM5I11&#10;A7IypR9SHng3kbYRv5dAoSXYjNrVBG06F7XHBlZcMZ5LIPiCayLLekcADOdVs2lcEwGdnH/OW2iU&#10;+b3C+C0512DManw1217vuoyT/zT/P10HBvr5CouAZ5k+TKeTE+KK34XWr8DDTaRLEvxGv4bPrjDf&#10;5Jpuc23qN1igH6N/DRDJhHmaNbMtx8I5V3vpeXK8+o7+znq+9Vrge78zwfWbi7/w//I6YS5AdZ73&#10;Xre1HhD4/LoFpKZADzAIqFlNwshUo35vAbjjtYEc5urjPQB48ziNUm9R1/dxHtv2NElrft8ZPAIw&#10;3hjoAEQa2LAV/u7PqV1s5/oIvAEnJlM+7AGz1SDdP/P5gT5NLvxE//xufruTWkq1eGoEGZ8l2Tbb&#10;XvrwxyoiezUJmyplbZqWByAJyDPydrbtpqlpWRw7411t1ACyAV5RBo32p8s2sGStXTaATo3gLWO/&#10;fWHsQEmYm4VHwHC14xg1O0/T9Px+ndbMzxJvuyNz2zOmFUC5VqvYSjM1lQfaRnCbnNnqHr6P6hqC&#10;3qGVpsDcTFBC2G9vO2k253vgasOYdHR//UR/gOQN8HgSsJnHnjGEVva2n67vumkOtIwBxYkaQqHM&#10;Md4AqMxpBDiaQmW+q3MOzDvYSiZqttTbsK/ZrQFUMi7ATs3fbNwIbZVJqfdrQGwGCNKGlS9M3yIo&#10;mPNuswVMDwZ+cBwwqa/eTDCkndldJ0zNE6DBEl4LQG21MWHyWZNoQMxqU00GRpjvcH6viRtQ3FTS&#10;VMgS/ka5SJq83/L5ZJJmIIynZqHc8e71AzxU0u4OcN3xeq3vYhahmUuWc5sCN4M5QMN3HeCqY942&#10;tW5qrRBc+vpYA9RIz4XRwZaFA2SsvDEDaiaCJTBg5OwQmBJ89JEbjvMICrVGbgING8c1OvlUBZhq&#10;gEwd4LJMmbCjz1aT46OuLJDUaAFJgwvGTZtjhCe/m87FII5uG7gqAzH1C6BcLdol8+UV4dyqAznd&#10;AhClPxog1zEhMxBD30bmNnu038/xZ6ZvoMVI4p5+fprlgM7GkPkiKLoTjtG816Af9utxg29rVkR4&#10;D4CU4YjfG5koc6cvYNfIXIBHk6z+aiMEqH5vfYMf2N8neU2I+ku1hrSDIHOd1PbN5jpeX4TD+GQM&#10;aK0ueH3LdQQMzkwwfBGRqZYkM/nyEFi0TF2D9wKXGkWramiGNL3K2XSqX58+j79zLn7nRvl7OF5r&#10;mrbvFrBkChR9nfQRi9QWCNFaAwGJQK0hOHS8NhIz0rAgdC1tFvn9GGuX82fpNtdBrZgpPrwGxwv2&#10;4bsm62kAhyCmWdhKIfpUFdlPp32BUrO8gQxqEwtVBKLrw3wq7FPy1cTR00xqsE4KNM2DFQRZ+L6x&#10;Vub2089RjV9oIJlvAUESAEi7Vrjwvb5zhSIQSRv6ZloVo62JHCBs8arfmP53+jZGmTv6tvC/2jZr&#10;05p30MhZTY2mjhHehUJN1wbOnOv2sn6sUy1AkHNMW4Jggznql2clBEuehZ8ekC3cafJW41jtAwZx&#10;bXDdCPQcb0F+faXUVGSATdsazbnuhmo7AMwSbQCfahIbCGI1a2XApMhrZcD5RChbbcFgByEycqUB&#10;qgPmVisD5JrFhBaEaYyN9/olWunDiNUsx2lCrnYQughwgUtA6kx+5r2gCQxkgLzMz8kyYBeXamts&#10;izY4vgDMFrhmy8I+6xxaHiCvDlgJ4i3mXafvCPThuhMwNddXgAb9Ba1RPOb67hhYoNaTOfufGvLA&#10;oJ+qiZHbQFujC2RwrBBbV+s4PK+nNXvbXpcARRWgEjisrKGPcS7/bYBCCTDICRV5IMtz4Loxfk35&#10;RqMaLXrB6xsAIZIoM29Nzvqp6RMorIUfn9ol1r0UcHIOuKkCdA3uFUaMN4CqAqCdBYK7nL8iY/Xh&#10;psQaOm6DE3JCC/MuscaaIDXxar6MpNLAaqEFhDAO/dPU3oV532MBF2Eropk5p2oCreKhVq7GJsCX&#10;XVf21xVCF4gyYzO1i3Ckds9KG5qEwyxsf8COZtwwk9o28HTxljHkACf2L3BcEWjVrSGf/S40m2pY&#10;9Xc0r6FRy/2+gRqCJ20xF02qmtMLjDfP+uc5XsjUxNwZcf2xPpqKswC5wFakr3r1O+7z37OWaoN9&#10;SPmOfr8LkCzyvsB4HZ9QnskY1MEacl5bPcZiLkBAt9b+jvP1Ldc6c6OtLL87FvNX6s8Z5eLUCnIe&#10;9d8MrbIAylqa+Nv10JTtNR/rkDfI5vv0zfURsGN7fTdPL8/L9Gy6F6DuGRh6eDxH5Aprh72+fJN0&#10;up2k4xPgdzCqFlgCCE3OfPq8TAfg6Pahx9ZPj6+D9PJhkJ6eh+d6v1+WwN0o/OyO72fp7o9Fun6d&#10;pDuh8WYU/V8DcA8A2of34/Tx4wjosUZvP334uE1f/jimR8D008dxevoyS4/vxqGJPABaJjVeAnpW&#10;AtmpnTNB8hEouwdCAdHVuovAN6lxJ20AIrV2j59N0XL+ff9OQOR3vrfUmulitgCR2x44OuqPCMyd&#10;THUChK62wmefufTTYNNOI7WCtD8T/gC5GQBl5YZ5fG4Cpvw+AKaAlut7wOymnpYGYgBTqz0wNWyk&#10;ftMUKbV0/6CpuJzuHjlu2eIGaloGxrE1rUuVm2cjDVbNNAWMTM3Saes/V+OmeDafLnc1YKwaGrI+&#10;kDYA/Ex8vHs0erfMEzpwBewYcGKk73ZXSka9rgG12bCeTsDlzXUL8HA8VdZfTZBlzxCSCLDldSmN&#10;EZBdYUu4Ar5GgKYaqDltGSQhBO5P+TTuVQAq3gNuB357YO7HQ4F2c6xNMXWXxTRmbCvmvdOsDUQO&#10;lghfxmlAxgL47PaAM/sAevRTNAWLaVf2tDNR2zYqhL/j9rYNzBVSDeiqM5bmEjiYAyaCEQK1vcwz&#10;NoQ8kGTOs1ab74CrmMPQgJLz2mlSPhyLPAS5JvTDWk7WRYC1GuO1fJlBHgMgTo2b1TbqjMfKHkYb&#10;OwbLs9VNYNwDPIHCBnBbA8pa9NXel1OHrbkSJhlby9x/CFDTs7CfuQWN5l2+NJkD8wFma6x11zXQ&#10;LAj4jVwXoTCg7oqHGvpU09fJhUYvTJdq+lj7HYBupLRmXku5VQFL18FgAdO5CFcCohq6kWtE//pI&#10;Dmi/bnUNzaKaYLusWUAoIIDgqs2YI+tXaLEPwkgQtvSZOfeMfh6tWPtVPlUA7wlrsOD8TXkAMDig&#10;y5ijBi3jVCM0nl0G7DerwFwW6IgoYEBJ4aeARUhWTQC80bwEuPFe7YrRqkZ3GmwSArL0lhsqgpO2&#10;KpowARHNwJUJG/Mt82pQQA0Q0p8rEuDmEMDTN4Ay3ws6Df2qAL4KgJfjeF4daxfYNRq3PmY8AG1t&#10;yVoAdvoHWnGiq38d7zVXd1xfYD7KugGkRuv2ABadvQcAhRU3hozXtEE9IKIDWC24lhYAoOll+myj&#10;EUKfMWlCFjY6izepBpTWDRLgvPWAxj5zMwWGjunZ339MW/47+jU5h5qgw3EGDbSmAMyCuQAS+gIK&#10;Mpa1ygKoV/StX5w+c+F3yflz7iaq/rNua0khD3z73qTYM8DdeVYrmoG/almBGv0JrcIw47oVjKzX&#10;a17D1pK1ZEyFrz50jkPIjFJwQk8DIcfvml2bPDjoF2gCbM2TZx87ffuAfAS+NXUN9GgDTD2g3oeB&#10;HuuhmbvOuHV9sEzeuRwbYILwjCAXtUy0E4mb1ewInfRn4Iim08s3Z3Nqk+8qat+ApgHjtcTYCLD2&#10;IaLb9gEBoAMIj9e/hhY3UqsATqaXsQ6rvnoN03TQtwmDBTC1s/rBmTNObZZVMPo9zkv9R9oEcACl&#10;NsJcU2IZIKghoE3NosZK82wJ8NK0aV1YS4mpJRr0f04zrpE4rvldavd+4n/B8eXvuN+47oAb58tU&#10;KpdvOI75qok0mrtmP2pm1e4BVgJSBCkAthnevwVqNHuax/AKeDPw6hpZc7NDXiJ7bo6DNOGeea6m&#10;w7l0nTlG82P4LjJWTcoj/ldWCNpxfx/yv+kAM0afRz5BIbAFJHIeL7uANveALGt4ybUQmjmBi/cF&#10;vjM45AqwMpeg6VQyrGGubbDIdwC7JlvAht8FoggOAaTelr5LWUBWrbJRxwbsVOgnx5qrOfMaiyhs&#10;tZVZ+mHTJzUAinM/5P5u5gf9/KoA31J553+Y9TPXZb0ObDOu1UJXFk30QBuAa/k3zcslANp+BNkI&#10;1OB9pHsRVoE1A0e8v71585cwTxscIhwXa+zHw0qe16IPJ/Sva4L5/QTKKutS5ftig3YAu0h2zdwM&#10;yDKq+jcfBoTBHOvl3BlHgble+R3nWN9Fr0EfZEzx40PSN6/vp+nxdpHev8zTpw9LIGuZPnyYpo+f&#10;AEEATt+r000vPb0fBTQdHoz8HaSjlReM9gXaTq/8ppn1MEx3z5p4TdbssQaGDAHKUXp5HaZHAz0e&#10;+whsXgHJp1dAMPIMLoAG2tY8fDeLCFAreGzWfYAIaDTxM3CituqoqdNAjKOaxG56eB6nD3+bAX9c&#10;mMDXlP2mBk0ABmrd9IGbH+rJShQLBOIGIa+pMaJqD13AlLEAjjePg8gNeH1spsfnVnp+NwDEBgBu&#10;J60frQUMIAYots7QcU17gMcMqJwfmsnSb/pNhol2fc6h5xhGwNZgaeQt3zGeMeOY8aq52JJrluCK&#10;tCRA3RbY3NDm9gHAM/JW8+/uHKhx4Bgjh2OfA30sawFxBiH0AMDJpJ6mEwMdgLBFJe1vmwAdILxo&#10;IDAAtw3zBvTMq2e1CiONj9f1CJTo6nt3f66CsqQ/c+Ut1nX2ZX8gbcBnK4UYgNIaAmgApnPrr2oI&#10;u3Ia0N45iMNxGMBQph2A1T4Zy5Lv9MXZAqWbZQVYUetSPPsHAqRq+I7bVjqwRtaxtdSakbdm79fv&#10;zCS2feCqL0CtSqnH94t9jraLAYpr+p/y3VSTL/DYpc0ec7WyRg+YbfO5C4AJai32saJGs4XAZesO&#10;8slEwWoD56timrHPlvbmY83trbRhTAasOCcrVIzWjEPQWzNvIGfCMQKT5eRmphrh84Sxm5i4z9it&#10;d6u2rg8QzoBWcwWa2kUT6IoxG4G7APo0ud5cGw1eBpTLabcxSheYQuAacTwBOgS00U2FPlkXbkRq&#10;3yaszQDA05TYa9quKWjOYNQGZiLPH1AyXAOuc25Y3UvGBlgCc1W1btzoqjPhGSClH+dirsWuCaMB&#10;LOutmrNP3782YxECO2ov2FcIMGm12ry+2kT6HNLHkvkPPXesk1GsVuhoTzMR6dsCzrtzbrCAdc+1&#10;YWy1KiCBMI/oToSlJuGm5nOOFTJC+8bvRn022wCi/jKAi76QRjJP6X/K+TW/Xqt2yT2iyfrxn5+U&#10;EN6akYAzhInaTCuAVGuaSoGWJnBpwEMdgKQ9Aw9M3aJ5tN+/5Nq6Yv0vec/Nn746zNHUKgq/weSK&#10;a9dcg2pI1MJeJJMPm4TaYvwKxzEQZzqTNn211GI6f278QqAaO81F+uINgJl+X+d2BOfkbDqrcQNv&#10;NgER06sAcgZzVDSB5oAIxl1HiJviYUC7Y+fGDV3TZgeB1O0baADw8X0EsgCp2bcIEsuFAclqejU7&#10;dzlf+oWZBiUiWtV00XckDBbSGLvO6VaQqGnaZR2mXuucm2vuV+b2XPPf0Oy/UgvPPDscb965upo3&#10;BJTaMDV87Ynme65jrgsjS9Xu6A/XYtxCgUEYOYW24wWuTVtSYG5lhFTknOM8GblrEmnLd+nwbv4+&#10;c7BpglUzqS+k1RFMbXKu/wvsMn4jRN00sdYAMtO2VJlbwCjfxZzVKgFKmpHVLk75jwmPwowwZSCL&#10;51KzqW4SVhjpdy8i2l5N93AE4CGIzWXZAnT1WWwM9esDfpmDQSzmzFMTaRkvYczk0+Zp04fQFEqm&#10;IbH9GB+ApGZN82yzr2ZMwc8rgv6KNtRkhr8c6ywo6CdXZC0LzNvUIVYMKfCQo7nTKFoBUtOt82+P&#10;6JvxqC3yWuuGxvfse1kfAKwTNZqaQQ1qYR+Aq9lVQ/sD16DRqgKxkP875wG4YMsz3qoPEoypUv42&#10;FQG0MQ+spr9qcF1GwBDHmK5Hv0g1cAJqk/9ix3VmbQRnA0+M+PXchn8gQG5aFmFbkFLDd8WxGU3O&#10;9FEEnK6aABnzbIQJnOvAaFlgyUow2dxfon/nabJx00/1mX+uBDi6Adyun9emSditBa1vYE4I13TL&#10;+kfaGN4bcJIHstVYWnHjXAlGky3nQmhjjGrc3wLDWcZzyZpbyUTtnHV89WfMCNf8P66EMM6ByaEj&#10;MIS2S4Ig17YRzuaLNGWSWmyDdozAVnuqr26dMZrP0v5072g2uOb4DxuFb61xg4fesjl++1MbeAEc&#10;W7M4Ak9YazfN4Qb5fHP/bgXUzdLxZhw59cz3d3yaRJ6/08M0bc3hdzs65/tjnw3gtwSW9i+DtLkH&#10;0MwtuNe/rQf8AVT3/fTyjrY23fR4M0hPbNcHU7EASkd97TrASTc9P04ivcr1sQ+AztLcSNxrIEqz&#10;KaBjYITb8obv9V/T706N3COwZMUOYEVfNZMP6xe3AAwnAJplzywjNlu2w8xsqbYlx1kJYzI7J0+O&#10;tC0AlkmS10Djgf2fAdbHO0vbrRnPChhepVvA0nx1+uGtOcaSbPruLfQhA7L2t3wPkG0R3o5rDXxO&#10;GdOMtgVQ/eiWc4BNP74J+y4AM9o4AID7TS2dTg3m30lPak4f2unjhzZrR3uAoyXTrFe7AbgmRuly&#10;nBq+4y3QSB8R+MAN2NQpy1k1bQBJofLu2ijbYnr6BEgZIKFP10EtVzU26+gOdgCbUcFApfV7Bcr1&#10;qpFuWEMjiE1JM+qzz8AqFq4pQMoN3+hf06NEVCSgsI3xtbh2yqGFVKs5F06Zm8EZBk+YVHkOqE6Y&#10;x3ADSCH8Xz+v0+4GqKatEWBkAt4Rbfpqzr5ex+ARNsBMCBrwnZG1BmsMeZ0DyH1gSuC0/JzVVRRs&#10;y0GJh4g211afaw6ANmhlWIx8hU+PI9ahhYAshO9el/bbtN8U1hijJdkMMhnpI8jYD8CW62UJOqOn&#10;B8yhyzgE19HKCN8811QBOMoBqudIXOHUMW72JdYnD7QLxLZXZA0rAYlRf5ixe75ejL7nIWUREbLA&#10;jKZUBLNRluOIqtUcC0B1gI/aFcJVs61pWDIIoBzH5SK1gU+j07HRiAgmn1YBFtOjtKoAH+unH2Lk&#10;IPQYg4m4tsyz6Twj+rcPnABTNaFALamvRtSy1ejPNDGCndfjmnWacq5OrK/+hVZgWQJ7Nz6g8F4Q&#10;mzLmEdBgxOByzpibwBttNBlHwyASvxu8YV0RooCUKVX6app63IQVhu2LMJFqylTDNF4Cr4xLk2yF&#10;dan09CljA6Qs4xal3+jLY4zaNHm3CVs19Wu2biOY286H7yZb4Hl5FWk39MVpAKV1+jxH8go6muaA&#10;ovxPtGM0N2Pm5uraarLXNKcZT3hznpZhMn1IWxMlQnSgho5xmXdP/zH9+PSnMx1Hnf00wfYBX/uI&#10;fH18r1nY8yUICPBnZ3zAkXma5y9SumgG44YfSYURilmET1EzJQBZZsxWlIhoVmApz5gKjLPCenYA&#10;qgavdfrRn89IZ6FQ7eOIMY6mvyfr5k4NIAKm7NvvJzPr5/7KOM8RwI3GDzwY8Jnfe6xfg3aMFh+w&#10;vnUEl2W3rJrRBAZmnKNOS/+vH4ClC4CxmWoAlgEGnpsp58XrVJOu14l+Yq0GoAFwmHajw9it11sF&#10;3vPm3mMzslkfRMvWmTw5AiuAxAA+AGW8cm5v0s7rkQcetX5WW6g1THXyHfCBkEZwq63yAWphYBYP&#10;BZGeA4EZkMg8XBsFrG4DltsLP0OARGf+KNmmqRQBbvBKtfVDBBL4IGDwiyX2ykBKCUCpsr/aLv0I&#10;hTOTLUekKmBV1NSt1glAPJutzw8PF+wr7Bq1bT7BEtdA5MwDFjJqloBMU7KYBNpro+vDMWs55GFH&#10;GGgBblOtGjywmQLKdChquvQXKwFvVpOocY5N1qx2yehRYUdIMMpXU7DaQK8vK2MIHf4m7JgT8jLz&#10;XWjG9HU1JUmko6l/z8OFZtEzxOh3WOFhzZyXVqhpcC6NFhYe9duzwojwoobVfHfFMtBa+CVM8G8v&#10;BaLvI22L/nMmYW731Cj6AMec2z9wfTAe1w2Qevvmu3TBVgH6rIyRvfg+4FMT7eXVd8CyKWjYACgf&#10;qvxP6zf4pznbKGT9UNWk6UsoKFWrv3Ffa/L/RtZwjfp/jhx+zM8k1IL7ZeYvrIFryRrwv8hz/WoS&#10;jsho1tio3yrXlkFhQtdv9HnFA0SWtRH+NB0Ltv7PqlyX+oua6qUCYDo/cwn2uLb1J1Rzpxm3o9Yb&#10;GHfti8zJNDc+4FnezjRCNc7FFjk4Guh+BHD7cOsDk1VWAFT9RmtNALbKenCeTDT9VnMw8/7G9Cq3&#10;9waAACJ35+CP066f/v7LMf31yya9vk4i99vzSxdQ6CcrVUR1jEM/bTZnf7wtx0dQhRpCgMbt+Y9V&#10;OjyP0s27aQj9xw9zju0BDEAcUHjzBEDyfrMAChHcx9sOx3XTDugyCngPwG0feuE/di1Umq/w1Esv&#10;L+P0+eMyPdHXx9dl+kLbr2okaceIzEcjm9+v0nt+EwTPtXetmNFKQ/3XgNEZsGYViw39LvXdYz+1&#10;bMs9ELpif+vn3vXTHCgybcyYNkzdMlkjBCNamLVAkN6xzwfGIwDfMm4jnv3eesHX9KGf2/WpFRB8&#10;cxqlD+/WUTfZiNGXl15oHQ8ntXzm0QPkjkDbnhOphsu0Jot6Mkfhbg/YcJ7UBmqqvbVNQOgIpGwP&#10;VW7gmlRNIGwQBVA4Ebp4Qgcel0Dv7fUEMDJP4hJgAFQBvyGgFkmlgRtTrEw2aveAHsZi5Y9+RxOj&#10;SZ8R9jtrAAPjM8Bsevabuz7VgPhhenmehDZyTXvbQ5n96zGXYQ+gm1fShDl6o7JdKx/sTsXUqhWB&#10;hzNw9YHLEXNqTwFLTdJCo1BlxY6xmrsCcJKNHHqmYTG4wxJsPQCmyT4GJnQALHPrTRZlbuAIbQML&#10;EDabOwBaX8EAsyrtGhDxNWjjmrkDL5ZoM7XGCAhSi6pJdUf7mpqtdKGGcb21jBivqwJCTGDle34T&#10;wPY7cxICpFOATK0gvxkxrJl54GfOZaOT5WaWCxPuBCgzjceM/VdrhBFtjpiH+Q479TyAwU2dtasW&#10;s3xnjj5grptJDc2281xqWjZtlU91BJmpWcqsTRXw8nPvVE5dfhtvaIN1tP96TW2aEbxnbY3Jue17&#10;NMulGUA0WWUZR4nrrcz8jCi2NJgpP67Cv89oX/P7qTUaMV7r39YrF8zfyHCglfXyxuP5fLjhIWmG&#10;cFIDCYgaEDKl3xnzPnBd7HnA8NpQezgBohSe+nV1uGGFqR54aiJArBDR6ANnrQwQlQlBUQUkBe22&#10;fpesR7WEoFHIIJwO1wA7YK6rgH6JJgHWjGwd2Vb319ACVouaWQVErgeuCdPBCEn6Erp2LdbD6ham&#10;6jDow6jholpE5hh56xoIolGGPgFTYM28b00EuVGWgoNl+Fr0p//OuVi/pliEX5W+AUzzo0WONGAm&#10;ggc4RiGRB8aqg4t0wf5FbvptwNIk51ZDKSJA9WvTdOumlnQE7OuzuPLBYsX/c6VFgHWhPaMSLXOn&#10;ZnnBOe4x7lxWzRzrxPGCoFGm5/Q0jAvI0o+yxPhMxuyrRenzgFiTObZ4GIlgF/bV708Baf5JEyer&#10;0dT0Z+RrRPayDr0F5w3gFl70RzMAw6L3TSEV4VUwihnBFM7pgFW5ChzzoFLjGrXiieetXPiJ84uw&#10;RfCFSRRYiQTXwMCb3xF4ZQQYYBMmfcDJFDNCjnkKCwKXoIWwf/MGqASehXHTYVRKmu8EOiCFNTew&#10;IHNB+xem0wCGAniAOjZN6mqOBqyTkDsZ8SDCQ0pH7RvCWo1trQ4EAADCldqr+oDvAAB9BdVY6gpQ&#10;51yd8xKyHjyElDg3RsyqcS6yBmXG+2cFEsvMVWl70Aecge8V94g75KBaR5NA9waAABBk8I31ddUO&#10;myRaXzvTMBkc1aJfU15ZHlPNuebEK9Ym3xRUABThVTjmWlGTarDLpZoiQVPNm/NnHcxpF6ZGXjUP&#10;W1osC8S8yXwbvmVZYYrN9DymO9F3Tjh0M5+dOfkMRrFKjQEtV0InIGViYwFODdjbNz+kt6x/iesv&#10;zzhMyyKsXXI+vH80aXu3roU8Gei3ylyyl9+FlrkQSY/PQRn2N2JdLUWoVlyTfa38S5pwH90I+l6/&#10;fDZtj4nUo5oIYNdSY+h4+F8Yva8ZWG2t509fPsFOgHrz4194D1gaWVv4DtnKPZ3rbjIGwhiz14fJ&#10;sifcH+c8wHnvbLc5PvctDwiA6NW36eriL/yXWCceGupA32D8fSox/t/eGMwDFPO/uOJ6v+CzfpL6&#10;G6rBizrFalpztMN78yi+BQrfaAZnfBkA3H23a12aeGAATnvMZbHg3gXseZzaaf0sy03N1cBnn/+k&#10;QKxPocm/GSMQ2D9HwmrmvRsCLl/r5xr5KyDesgEtzy9zPgOAAN61plNTwLyOECzA47tulDV7/TxP&#10;10+9tAOAjux7Q5uHvU793UiQbOTvim3n+yNwZ79RYg3YezSZsr/1gT1+X+q/x2egcwM8GpG7MADE&#10;YBDAcAGcWeXDZNDP7+fp4ZnvF620B+6OtKGmaXME8Pi8pd1lpD9pAq5tAKobUcbW7T0emhzXAHQM&#10;hNCse64aYpDEEYBxn5vbc/48fz892Af7vWMMagE5TuDbAZFrYG95agCTjbQCnLa7OrDUSPeA4wFo&#10;WwFdB37bmKqAp43doR7aQPs/l3A7m601F0+WABF/gBlzMP/d2Dx5UyGtnlYPddaD/RiTecqMxJ0C&#10;qGrIZmprbJP3G6DOKh9G9ZrU2RQxUyBRP8fHJ+Z/PJuE1aRtAhqBH0BKcDFfnnDpOqyA2h1wvFsC&#10;gzeDqO0rwGq2PAF1RrDuma/7mhzapNS3nGOjLg/AqdpDEy0rqK3MsWQumlcnQOUQgOszpy5P8F1+&#10;m7DeRrx2+vobWl/2HAlsdK+pShzXWAG4AxJHmj6BKG6YXf6crS7QcQR0TNkC1PT5fgncmm7GSGN9&#10;6TrsPxROWI9z2TnbdlObB5hurEwCANLPDOCZqCEELAzOGAM0Boy0WwjpNlAHbKoFMw3KhBux2jur&#10;USgkzXLfBi6ajKFJW/oO6k+oiXgOrPUAtA5AOQU4T9ecX6BywDHWAG4CfFbrUHvWAIQMNhFC58DL&#10;ZFxCQJTDzLKc59OO+d3yPzAad0gbEQCCoO4CWmr4hsBoSz9B2jCQxNx6VTbz9WlytYpIGzDecY23&#10;eK0ZVAC0WbXEhMZCsBVUBNcp8zIyN8y3AIPJkTuskXBaAxiacwB8ZN5Bxsy+BlK0ANT+HLjiZjn0&#10;YUBNLtfCjuv8nv+0VUKmHDOfAqr6pFURnrRtII1gYRCDheKbCJR646wd1KS74/ybO8/KCZpj9Z0z&#10;9YU3+MnyXPmh7RwRvmPGbjDCkDk121cIVObP/iYzHg3Zj+P6IwQJMH/kYWXP9SlkeUPtA2bmxZst&#10;AUM+a1q2nFeYeRE8bW78ClX9iwJeO8Al44y8hcBqs5fhOlC7KmBqWr8I3zmFXx0B1OLVQJ3wK0Qw&#10;NWgnqm7o+A5EalY26tCIXQNiemoTgVNNVw1Ao8c1ov9k5HBDiJXZV7Oc2j+L6TcmCEGOawJmBm4I&#10;Z5b1uiz9lHLAXuSio49Sj+9ZI7U+mk0jFxyf1UJFpQpeNXVpGtY5X4BUk1nivaZXnfatkZtT48XY&#10;c4zDUmI51jkPDFo2zeoyzk2/KtfcQBU1T8JItoBALgJT9CWoqym1vq8mWwNE1FiUEaBWaFAzE+dG&#10;QOP8zvQ9Cz/Rs1ZVLYpQXOIYNS5uJsa14oql5NROlYAUcwOalsVUOwKNmqyIWlXb1PgpGXlsCpKG&#10;awOQ+r3azzqvphyx2oOBHkMeeDQL95lXFZgwCtaIZseked6I1tAQIZiFC02x5vyz2L8Rsfkm54I1&#10;0BSodkzNj0ECDTVNjGeLzCiyPlECjDFlEOZCgjnsrCAj3Bl1qpbQfHOa0BX4Jb4T0Hw1oXKt8xP/&#10;CR64AHVN3ea3G0/V2Aol30WfJlZ+C4jl1JgBXpp5hUnN0aZDsUpGaOka3wLC+jPywFP8PWA9AhOy&#10;Z5iztFmRNix7pxbKeQiJAdsAcOQ8ZP3UfGri1pTvfcNz5Pq0mLug7fpnWJ88QO91aES114FtOh4f&#10;CtQYCuemVTKwQzgz3Yp+epcX+sidNW1uVaEdsLVyielZhDBNvVm2QpP3wJ7r4BZjZv8cAG293WzR&#10;ZMvntbnKA1GMzfq+pizSpzLD2ujj2uH/FjWjgTC1pfrHNoB3Tb76+gl85kTUWuHDUFRA4dq4BPQM&#10;ZDEARUhTs9vn4aI/4D8GuNWq34W2vMl/y9RO9bIPBMIw16gPOsCqeRcdQ4/7jRHs5hJ0jvp2vq0D&#10;lozhwuuH6+QSQM2Uv03f3NyO0z/93Q3bQ/r3/+5j+u/8w2O6v5mlp8cp8DIGYkzADDTddtPH98v0&#10;zrq+N+P0CeD7+GkUOQJfnyfp04d5enl/1lbtNubaM5kzAHfbjwCNCcC3eJ1EHjyBzkjdNW2bpkXz&#10;8hqIXKt927Wjeocl2AYzAA0Imi9bCNoWAuQczbvht5WgqBZScARoTi8D+gPenv6sGNINn7+1UcG7&#10;XtoDi8tVB2EGxCHwdhy/MxE0kLqnv4377/lto4/eeVMDd3dvpY1W+uPzLD3ed4EeAzeAtlUjTQdn&#10;/0IjdWdAqabmueDIGNV2Wvf2eMPaMffr0wBBpwm6AaSahgQwA9iWjy3m0gTogDZeTYWixnTHOuwY&#10;yw4wNDnzFmDbsrbm/FuceH3opfFdJ3wN9S8Ms7imXPZZAmBtgGGjj+LB6GdADgCd0ecI4StouQ2B&#10;wuHobFZeMh81lw/3beZbYZ6WY6sAdrZZSyPG2gU4hqxdf22ASjmZR3DJtgZk1OrNATnz9E39DjB1&#10;/JrYD1wPswnzAvbef2inA1Bojj8BS9OsptYREG0+PzVi5hw0WXSnq/8GoGfQBYLc3HhG1XabphMp&#10;pWvAX/izAsgQob3hyXHL+s8Al+UiE6bJHoL6dGvJKJ3egRg1ZsDbuw8b1hlItRwc89IULcCF5muV&#10;Y35nuBzRduTpc5zAnNpDk0kPGHuzjQBu094YyAMKWz0gUQ0gUHROdQIQaY4FIPW5syqH5my1e5ZY&#10;W64uU48bQbehxk9AsPwY4+ZJrl010S8g1lKTxzyAJANcmmpFgRlz5llpod1ibFP6mQM2tBnVNWaA&#10;CWDQQUC26NNcd1G2DGHVFRQ1bdKe5lSjTq1PW65fBbRFTj5Aw1QqVcbQF/JcdyDvDFUcM2a/BtDX&#10;BLDGAJd59tqX3Fi4MQGc1crbNOgwP9bJSE5T4Gg+NNq0BVD96RuotsmksWq9fCI3Aa1asqqpOhAO&#10;NUChlOO19GvasG5LjllsGJuwR/8joE3AMzjExMirNe3pM0P7QmmV+Zqvr9Y8B94UCrTNHC0JF9ow&#10;AEaToAl2Tduif5xRrdUyAFI14IPva2+AMaCU9+bu6ukf2WLtWU+jck0FYaoONZu++kDgeKzUUaP/&#10;ButsyTq3Ng9lVdbac1TrCiOa2QA9IGO8oA8EoFGmpm+pM241VhVu9vqtmbLCCFjNx6ZvUcNh8l9f&#10;+wM+M181ZkZMqlXV/9HrqT2jXU3zgLZ+pbMZYA+4amY3OMY6ucJjaO100EdoZDI/Idw07Wm2Al5y&#10;P3M9/8p19oaHDTWBQKdCDWBR2Am4+mgKS2rdFOCtjuY7NU+cUzWiwiCgpck6C6hdIIQtpZYBxmIf&#10;IMeoYPsvlhH4am8A1w5rrlBrGjkL5JhapdoHFrsCHsI6r98cwh0BLpypNcteICg1zzN/faWMqLXs&#10;oIm6M5zzDOPJ8gBgxY4661sGDDt9hLttAYwVzokmX7Vo+iVahqvAGHSsv3yjNooxhq8asMF3Bgm0&#10;EdbFDAJbMzfn3uhgc+sZNNA18hdwaTLmSgfgQAgb2ZlF8AdkACBqm0w90xmxVghv51JjLUpXrCFC&#10;vMXajCfmGGTNWYNeDwhjn5IAAjTU+d0SerrPqIVUo2TQh9eLZmzT5IzXec4PAEafmhMDnoCI/JU+&#10;dUASa2ed4zfAQZ7xXpWEhL/E64UAnvvXgNN3AQ75jOXovuXaBGCEPY43/Y2581w7zaFV1rzFtTdg&#10;zH2ul9wl94e2+wI7wiVrL9SaqqTcY425dnJsb5iXZlSDlYr2KxSxPqZJafLgIERZGs4AkUu2C87P&#10;Fecs21aL9mu4UKipN82MfoOVBr8xN4NdLFto1RE1bAa+aJ63sommbyOg1XwbnSyI9gFnQazJg4tV&#10;g+Zai+Y8EI55oPN+Beia3iaCQIpqSVlL1lOQzLE+apUde+RrBMIMAKkw1h73Nt0EIvm014IR0wI+&#10;D1Cazp2TPp36cKohDU0hYy5wjMEoAdUAbp5zYVLoKXLO8nRq/I2U73Dtq8kVti9yzDXLWABMHy7y&#10;wLrRyl7HhQIb8P/N7f04kiBvAav18zgSKz88dNMLYHV/20uPt6P0+eM2/e2PQ3p8mgInnWSi5MN2&#10;lE579l+N0+1xlI67QZgs728n6f5lkp4+zNJmC1htATK27aEPjHWjwsZhO4jk0ebq2xjZuxQGeVX9&#10;DXjtgJbQFjKuqX55AJqpU+aTVnrmu2vgz++MOv70ZZ7unukfKFoDdR57zZwsY3fzfpKuX8dpsW5H&#10;ShhLtEU5OE3BwhJwsrsBzE4NIAXYAuJ2tHtUe2ifgKI1h40SXgCiC4GU8a+A1SXtGfk7Ffz4PdK1&#10;6McoRK5om21DvyfAzjx3fmdd4Q1rugaoTfo8XDeAsHrqA1Rq/oRTITiCVliXNcCnxkRYjfyB9gdY&#10;6nOo3511ezXPThi/INWblZNl1szPNxyW6aOR+gs+mwpFM+oIWAPsdNo3bYqpOQZdjp9WQ7NoObkx&#10;7c62pTQNDVc+3Zza6ePrLL18XEXOxxFArPl1NLYkG8fRlz57Bl7MQiMJUAFIOp4PAaf+rhwarw7C&#10;ug2AjLaaeQtpfq9WDyHObzOOvbd/2rHep1o4tYTWhK1XhKUqffHdJIMAywOaOeaai4jWDt+3+zlu&#10;vDnGXI1EwM5vDGh2jbZUq7kqRZSw8+kboDG3sod5FY1aY55D1qOr+TuXlsDzA3B9ArqN0jYBdK9H&#10;X4DUFLA0UECIO+ceZE6rMnBUQLBrouUGjNBvMsYOa2jUb6eb4bwBfQuT8ea4HrLpaJobtWu0bcSs&#10;5uOb9zzYPDTSap+nff3KrtLLyzAc8a3TOgUcxsDggvOti4H+myYiv73pBEBafSHy6DFG/ew6CDOT&#10;LbcR+k0AoMUmROh3Z31dgyoawEpUwgA2BCZfm0Ch5dhGnCvBrsV8zJhvKpUx58uatDqSd9WwVN+y&#10;LpcRpWrAiZoxj7f6iNrFEt8VEIq1dSFVgaS6+9G2ZeJK7Fdkq9CH9Yg18babnNfRBcIMOLFtYLMF&#10;qGja6nEjbHGDNACijtA2rYZJaq1WcfSBg+tQs7OmpDpgUhb+WJMw5dKW5ssSENAFRru02UZACaWW&#10;77LWcEnTIvM3B5qRvqY0qSNEOu1fuFbMe6j2CuHCzVZ479LuDBiaMcYRAs/kupOpwSA62iOMhz8y&#10;L8Hi54jUFGwjtQTwl0MQ5QEua+K2xwgRoMRcgvrfDfu/cI3/yj3r97Te0f4c4T/9CQhHuCqQWLsC&#10;AKcZ/wz5Ahjnh3kZRaxptsac8ln65LXLemqWFljUIKhptLpEAwGhhsEAMa+PSOaL4MzQRoaxZRGq&#10;pgopGvnZPkNhGdAqIzzNu2bAgaZ4K+J4Teg7pRZ2tTVI4nfG/ZYHVq77Oefb6GTOV0E/N4R4BQEu&#10;mKnJKqnpAx5zQEGd68zcgprkogIC15j+dBcI5QuEoM7sJnLWt8o1LNGeka6W7NLcLdTXOc9GIKs5&#10;Em5Nbh1BEjxoVOhbOFRTWg9TMVDvA4iCtgCUXrKfGkmhVXDsIiRLCsqfObdcm5zryEunyVko9BUh&#10;L/gq5NW6CR5Fx6Vmkms/8uix6feWKTr2X9KFGhrWVh9EtWFZILFgsALXXZ41UEuTZT1MsmzalggY&#10;ENIAyjoAr4a2BNAYTBHJmvm/ROCAWjNAw2tacI68esx37DhYQ9OQRAoXBL+ap2wVoGsALUD1FXOw&#10;NFuxCtwJrKyPfo0eYx1d08VYZk2zviXeMozBXIFXXJOxxszrDWM0+OD3t9+lK0DoktcMEFakjzrt&#10;F7M/BVQZCGVOSh/u9KNT+6xJXL9Boa/A/nmgOgfk669Z4xiTRde5Dmtcm1c122QewFCO/b0m1fqa&#10;9qUO0NUZn0FJ+mc2Ofc1zpEwbu7TBQ+IU67HiSZm2u8A5k1e1aAJ9Go9q0Br1Uhr1qgMbKllM0Co&#10;anDHBZ85fzPuLZXKuS5zifFkmkDzb/8KAGTsrJv5BQ3qMMr5Esi/Eu6+Ap4Qq0+kLgFRx5lxZy5N&#10;NcOrWlQjm7vMvc1/rcwYuObfvPlXoWnVDaDKOawxZh88vJa1YjS5FxrFnBP2vBZYswz7ZBl7if9Q&#10;vk57zFEfyYigfns2d6up/SYidF9m6fA04YYwSKfbMcKpm3bXgJk5+gREo4L57frefH0TQAn4u9bR&#10;nu/V9AB594CROeysrbmYdyKCV1jbbtppvwN+gKnwG7wbpnf0+fI6jd9P9PPHp1X49T299qNSxxo4&#10;u39Hu0+aUYEn4GvPfidBlb4WjG8+A8IWbGvAcdNMB9q6Y7yaJK+BSf3uHjVxA3KOzZJyD/f9CBC4&#10;AcI2mmXV6LFtgR/NsZtdPaJ/TbasaXrFMXPGM2dewyMwZ+AHUGRgiaXYImnzukb/HAv8HIG3d4/9&#10;dHNTYz799MVI69dJ2gNyp1MVsKikJaB2cwfwAHCjfjFtb3Wur6Vr1uv1ZZE+fJyxLgPGPGU+U6C1&#10;dk6jQptLhd2hGua5FZBi3z2gzsTHA94PgSArO1gVowcsaOo01YogaIRsb1NJffcHfPqjEu0KcMAW&#10;38XcAcgFwGSOv9vrOgKN4xf0MaddTaeAam9ZSy0AqA9smbC41TZxMVBI/1Pa69FeZwBYMT8jjddG&#10;NvPquj8IkeNipMMY9S0KDjgCXcLkZAQMMq4T870+mDCZdWFcM2D29gCYA8UbYDoqhwB+Fn1fuC5r&#10;9j02QoM4Yd4j2tNc3GfsQzYDQbrtfJhKzd/X72UQflfcPK/ShJvCbl1KtwjC+xvmAOxZVWOzLHPO&#10;aunlsQsQcu2xbvqXDDWxthG8wJ2Jhdf7XJqpudOZH8jRzKj/Xp0t/Pe6AKGpX9rceADGHpCmX1l/&#10;CVTOFeLnnIFGvJrLr7dA0Pj9shBa1qfXHk+guQBJo10tv2YfliaLKh3cyBZb+vbmtgGwedVEp5Zq&#10;gDB8ALS3m1z41JjvzqAMS591lplUGl+mMjdDBXQFoGkY9OBvHGfwgGbYMcdtOM9WyZiylpprzU1m&#10;8Io5BHXUdz5qEi15VeWzgR2R8w4A1HRrqhTTkgwBwRlj7PG0LeSaP84UL3WOsx5tpHFh/G0gVjDt&#10;jH/neP2+OFbNFfuqWbRs34pzsVxxPrf64521X8KZ0btC+hL46CFU20PNyrTBsYJd6+vN0uhIzaVh&#10;Hiz+yv8BgSQgI1C7819DS2YgSUmtJALLHHXd6VuEhppJQAKY6GmCZKwCsmbLGuthEIj+ggaAmEtw&#10;yMPKcO2DSC4c5TVtVjSnC7dAZYN+y4y72vw9dfQFXHOuAas2Y+wIqsBlMa9/09s05SHEiMxu72ce&#10;Srj5N+kT8Gk3LEfGWjM2q6pUmJMpISyjZmUPoz1rzMEk1tbIzSMMG+NfUnPO/F3jEfNhnzrC1ZQs&#10;HhMRrQi6Eu2XgAgDJKpqzFifMmOzbVN3FADLGmtj9Q1Ni1ElIwd40I/+l5ZH07l+MeNccY0YnSlc&#10;mN5FB3dNjyWEeZ11qHyFjjpzU1sijFtOzrQmBthYItE0Hz0g2ByLPgj4UNDj9wnnS1/JxZr/w9L/&#10;JuebtbOSyWz5O/+9X3kAdAPSTSjOONVUmibDqGIDBWpcE2ew4z1A7BxK+uyVf+W+xH+S89Rgjldv&#10;NL8hWAEQwVjtjGOs8JASefGYmwI/CvsDDkYEO6+Yq4CusGbuRgePaLde+YU14h7ivcAgGdbD6O4G&#10;IGS6GX3wPL7K8ZFWhbV2rYSgOqBoNKx5ME2hlEXQ5xmHQS0mGo85MOYq3/sqLBmYUQAE1KpVW7ya&#10;ZxCA0ZwcSYTpJ8PvaoWNmrZCial0osII61PmtwCqKf81/svW2J7yX+nzP52O+N/xvze6PKrYsD5q&#10;UfOMteC1xSa4VTi+JCQxN+sSa7ZUwyUIGpQj/FtFw9rC1hi+AoTUHGr6NRJZEDRZc5Slo51un+tX&#10;UGNt8rTpPKsAbn/oOv7I/ZCHRq7DP/2Ux1wH/d6PQPL3zPtfA05/4f8EEFX/wljVgPLK8ZpvDbqo&#10;eH0DX9YE1gxrkFG5+C19fsfa+qBgrj/OF+2ZtFxtbwQcZWgTEDXlVLdjpHQxovyNCPdcZnkoMDBI&#10;6NcfM1Lz0Iaa4oyaS2Atc8UY+V0Ntw9uBmh5zTe8tq5+Yv3fpqNWOu89fi/00bf3iRYPbYUcYwBE&#10;dT0IczNwmCtzzukn8iNyDXyzfp6n3QNgB9BtVv202w3Tx5dl+rf/eBsRvCYgXumXd2tOwFl6jmoh&#10;c8BtCygMQyNx/zwODZtJldUkmrB5A6BpSny466VnYE4o+tunRdou2+nzp2X6H/z79+lvn0/p8/tt&#10;+se/Xaf3wNKTGr17++uHeXOmOfdxkKaAnUmYjRa2tNlk1gRANZMCCWp0gIA10DLnmNWyle7uu/Rp&#10;kmr9/5rpr19oG6h7feZ7wK7fLkXU64HFC58qIOD9u3Z6BVLecdztI/B520wGXRyvW8AvcwNEtwaw&#10;3LXSglfNt5FsGcAx/cpaHz0gZa12DLA8sN81fe0Yy2BbDWhSI2W1C82PczVnCNbNLdBxf07VMjfI&#10;A/AZjXIAI+B4bSQyY31gLQGSxZz9aWO1KacxwnB7MPK0zGs+NEhWzTD1RkT/AhHm1jOdiIEHJlLu&#10;dDgW6FlyzKgPTAF4B6D3DkB/YM0fgeU7U+HQdmgMBUmgS1+5Hv3qK2g1DM29k7URwYBRj98MIukW&#10;gOMy1wvwxXuFvtFrDf50VpYYM4/9ncEZxdStGkRR4DyzFodapHg5HFkH5jVjzP62APQcdw/hZ1WY&#10;OyDfeQcI+YdS2+fGdwYMjAC3OrDVMVCBp3arcRgdOmIM+ttNFuZ94jjm1eb7KI0GXHljmABlAoq1&#10;Q/XR63WuOLbIgwdrYwJztW0Ab5fvNAebBsbUMvrNLfdcg5qIgRITF3cASQHa/IjPTy3+Q3X+A6zz&#10;TTH8l9YIqe3mIh0O2bTd5tLNNaCAwNwbCDRx3Eb+Zjg/uXTnNc7Dhb56+u6Zq8/6uKVxJtWW51yI&#10;Amf4ndGGqVu6E4CuCfQBZGqKqgBrGUCxcHxXUyz7aBau1hGWwEpTU2lFbaEaPoQfArVh9CygOFrT&#10;7gR4GiK8ucnUGvoSXXGu6unmVOSBjfM1A15mRpde8NBBG4BjS4jbZFPDvHYAYU1TMLAn3DURzqaF&#10;GXJMrfE2NCxb1nzNmqpVXABOLcCyzP5G9uqvdcN/a815N7Gu/nMKT/0EjdLVR9Hgngnnf7s5RwU3&#10;mG8DCDf5tP1aZSLShSDwq3Oe4BlHwB9CcgiQWcJtZ//As754tQogCIzox6OvmIEpTQST138ZoLIu&#10;crWlkD37LQ5mAF1NsywwT9vDPusG6Hq+/+HvTukjD70fX6bcrLmf8J9drzJpOTeo5AxLU+aVuxLu&#10;WGfa12evOH4DrDF/3gur+iMKG4stD5+sURn4zTIuK3oY0dwFBOoIW8FFM2K9/AvnkzkgcAW0MKUi&#10;RLqMtWUOwilQI/wyBpNqvzx0UhvQudZ/WI0twGW6F+flA0+PdjoIFctuqRVqAjyRpBfhXAJaNNEa&#10;8VoGRkwtUwf+1YKpWTOCsVJ7i2AEsvQVVNAzHwMCrphvZqAm6deUB67LzLsgENKuJdD0E9THzuoq&#10;XdY7fDGB1Da/9wU5BHAT0HjiHm35zg33V/P6tQCWCeu65Prs9hl3E3jrIdQ1pbEJUwZt6FfZZb7W&#10;dTYIQ3P+imv/Rr9s/hOTsUKfuQEDBoLU2YwyVgBH0miuE+FEn2DvoUbOaz43Gljz41uE7SV96X9m&#10;lZPQmnmegNwAbiGD/awEYhohgxWMDq07Tx9kWA/9vpoCR8AA7WS/S40JgKZJ3jExNwMRqvQ15n81&#10;5uEkX/4La27OSPMWAg7mDuR/XOQeUNDdgrX+7TfWQRjRTKi2qsR7ALgw/DW9yX6f3vwG4OR/4N7B&#10;eNvn3zX3mmvPdD5X9e9TjmvCMnxnDSP78b4x+DldvgX89LdTEyhUGkmtabdzBpzf3v6FNfouXV4C&#10;I8ynXuUaUUOmNg8o1ZxarX8bwK01wOTN5kIsZICqvkEu36Yc7er3lwdmKm2gbmCgjr6I9Kk2je/V&#10;flUYe2htAUpLwGnO1Vew2vqOB3oeiLiWLPcXfoWjH4FHQZ829PtjXfUPLddZz64aP8CM9i6B70vW&#10;4Lfqt+nX4l/SW77/tfJt+i33l3TBuITXnJr0uaZoHgjUyrFeXis+5JRYB6uUmKw5A6QJiwaLmOam&#10;xpq22L/JOlS/aiN1eVBTmNXszL5qTzvcY0bc6yr8P8pcR6sJ9yV+y2f+wvFcL4wnLwQKxpw3U1MZ&#10;mOhm9gG1p3nG+c3u1sjeYVoCekLX5h7Y+zBN+5dOurGSx/PZX25ssuXrXnr8MkunZ0uvGQzCsUtN&#10;sM2oSiEErgE2U68YMGHQxTU3cGHQxMdWwdivAQ6jkU9nTaHBHdtjP803vbTg/Whi6hegC9ibc9wJ&#10;mDrwB9+cAC8DOG5baXnTTsNlMzRNK/pYAjKDvpq1c6oTkzufgDh997aHRnp6baX7RzU6jENQm5+1&#10;U7c3RtmqxUPYmr5kbK4rXicI9p1wWU1rgGrJJnTuTo0IClGrt5jUEOL1EGDbdQ2B2ED4NwDJNiBp&#10;RK6axQpPnkXmVgTmGunDx356fjcCEPtpfWclkiZAUUsz2pwDrEPGMaGtGTd6U7CYlsO8cVNNu4zN&#10;yh3TkRBIv0CpJc+GQM0AWBsBVwM1dAgq/ecMcJjsgMIZnxmD2rn1dTHMtTMhlDZmahPnmnU1hVsd&#10;xOTOan7Yb2QiaU2rrImBE0CNAGRC6JHmVfoZMi/98RaHMoIpH754A26CRuEOGNtgnAfQ8gFdDbY2&#10;a2WgxPC6ytiBH+Bm3C9EQmavEcFvxfmyL8FH6KoBHU3WogMsCtMDwFN/wLF+fEIq/Vs9Q/9BzbpT&#10;xnoE8K9p5waQthzbnDUQ+AVK/enMP9iZAW0I0wE3fM2xPcah4/o/+/+xbdXC8luU8gJsTe+zYc3M&#10;l9dnXn1AUg1eBwGgBq/LfA1gcb3bJpLu8t2AObK/Gjy1keboaw+yaT4vRrm2PQD87n6SZsylp8mc&#10;MURiafP2qR0A5swnp2AWekaAm+XPesCepdLMr9edamble57OQ4uGENTUq/+WKU6EkojkpT1TzSj0&#10;1MB1pwAnc2ghNOqjq0gKXQDYKsBLmRtMqQY8IbxNx1LjphFQZYLnksmoAT76EQr1MTyXNwN+GEsT&#10;kKywldSIAdcml47yarTdR0h1+G1AX0KqPn3Wpo0Ey4xzvnjDeM83N02MBr8YDSusrznvPtQtTazM&#10;uK2BrFaxNwTEEG6+dm17zZy40VcRHkZOmldQARt9MuYuEGIfLbW6HG+ljRqAolkxKlg0f0fY/8YN&#10;lVf6NrG2GknrAxcrmjTfpjJtFWkjklEDE5aVs76ua2bFDUuuGYHYHACeauIYW0MtK+dswHnR9Gm7&#10;HdZ0OH1D+28QPq4Rc1+4cY5ZnwqwakSvNUiNsm1OACiArgUEtJ1blzHz2YoSnSFwxnVgsEUVAKzy&#10;23TFes6AOcYRGkH6sN6udVR7wJs+VPpeGdEZQSFqJgVDNrXBCo451+yCB5ztjvsQa15FiIXWjn71&#10;c/KzKUPKQE1oFOnfKETTVKgxHgEz+rS5DYe/xPUs0FtLuMXWVRPKOIRgU2GUAUfNZWq8amwRUYqg&#10;Ho70rTPRMmMGXsL/EKA1Mtc8hELSaPAja/Ez/3nOHYJz0PsxdRDwAoY57BpAgEmbXa8GfWpWNcGv&#10;VRV07q8CTjXN3+xr7jm38NNrAQ1NBHSY9l0j+tdM6VqrmWI/tVL632kyVnOlZjXb1NRNP37u/Rx+&#10;k9YZ1hfUfk0zUhUknQ9ro3mwyKZ5e8gDpdWE4iG7xX2E+5upX1wvU+pExQkgopBj3Fy/BmmYoFjz&#10;tgEG+vxpEs5dAS9XAixQpklRczJQbfqXt4DaGyDnLeMzUbNpaP4sk6dfnqmIMqyZ781v95Z1vMie&#10;tUpZ4FKtYb39Lf0CPTxsZNnXOsv6FFY47xnWscz50N/RazhyMvJeX7jQTANh+gSeS8GdtZTmPlTL&#10;2uYaVetojkIrgegzGn6WrGlNTTXHmVjbqOFiHvBhrJpsm01Nq9/S3vepBCyWAKo8EJ1hvFfMVdN3&#10;gXEJXjU1gpxLo7QvgKcKAKYWrWnCZqBQyM7XmF8TYAWqLoG8HICodUAzefhlAsxqidUQah5uc26j&#10;ZGHhP0uXJQDG2WvgAAAe2UlEQVSx+F16A0yeg2Xo2+vENWWukfyaNX17+a9DG9loqo1mTsxD2DYg&#10;5QoIzHH9WVkklz1XiIkIdaA7Z3DHBXNkrJqCswDwW0GRc5Bj3S7VaHY4lv/A29++j+NMvm5C7KIA&#10;nf82fbO+66XVYy9tHgC8D0b0GgRicuZu2u3Z1ASeumnufkDh5nGQFifA75Hf2Hf/PAL0OPZhnF54&#10;2rUu7dPTlLbG6e7VlDFGBtOG0PMo/Jzbthaq1UUOmtv47XADNAFKWzbr5lrhQxPwdttJh1MzWbJs&#10;b/3eh3MKln7PlCOmbWn8c0TuEpAQrALOeOpeAX0mur55ATof+vShj2KTGwMgNDWSFrAFPKfsZ37C&#10;EYBoe3PTxQC1S/odLWtpaBoGngwt9zYHLsybp9bRCiALx8ZnKzO8fxkDukAm7ViDdwpsjmY11pEx&#10;8bvarCPzWUwBmhFAZ3DIjv0AC1O0GJk75El2wNinN0At3y2PHH/bSNYvPj2y7s4VwDOyVQAcAqtD&#10;gG7EnMeOdVpFsAOFq2oaHXi/raTRycALtYwA1BRI6Rj5q28dMAW0TNV6cfzRyOnDIN3zYHA6tNMR&#10;2N0AfSv7mzE+gRUw0vdvMuE4tZlq42h3TFsTNZS2twcUF2p0jPgshOnWxL2zEUAsJA6LrEUj3d/X&#10;0g19HI6FdHcPhDLW422N7+tpvzcqtZCO9+W0BA4d73gK6AmogLHQ7jm+BqD314wPuFvRd5iOmfcc&#10;UBgKdACXmj4hNSALGO0M82miSRqQ7dJud1tK3X05tdSWqrVlPQy4ME2NGr8x/Q+EEYShaW4MQgm4&#10;7Wgepo9+nlfa4abdbgBcCMwe4xksOAZY0Aw9XnID1weTOaid7dH/ZANAc+41HXc4xhyKc0B5xtop&#10;bNXUaaLtA1YBkYBSJHz+/9V0ZmttJGkCrfeYNtiusg0ItO9bSkrtKxIIECAb21We6a75+v3vYs4J&#10;9VzkB5JyiS0jTvyrYDj3u5OThNIwgcwUbnqgCiwtwEY1akr5hVilrarMV6q6ab8Hxq0e8hP6pFVn&#10;QW6w4E+MU8c9AJrhVNgE5ioZ2grgBQYEIh0WzKvbHQFfPEv1+vauwmauCpBlY7v0ptSHMgqrZqEw&#10;Q8v8FhjQls66CszAd39F2wFROjQYbDnhEGYFuX4KQFAGVaPrtdLVYXjiHd2pVh4Dk30lQkBRT7Wg&#10;EishjsUZADOg6slbWNUvUFa5BDBoR9plxUZms+bZLEhDwGjOTt3QKtryTQAm1bDDOccC+BvwHdCq&#10;yrVBO/S0BRXkaYs+cK/EWXucCrAoPFUSoJkF3tRqNZ4XnRsoU4PvVYlbhtkoF3a8m493vMvMG6s5&#10;cxGbFL2v1777wO5QeAUE+gDQlPJrJ2f6KlXPPYA9pQ79CKaAE+00EDDbtAOg7kJb77LQco8yn0uU&#10;R+eGCp8bbhrYJPTp4wplLCqZou0Ml1KjHyq0ux7DSugEyej04fUsXDGUCe3twqjURzWu2UEm65uw&#10;2tGnjMEY1JnvyvSnUioBycwU2v91AJdqlUWc/jJdXAfwNMeqAN6hr4Q6pX3L+XVU5yqF27BJOzl4&#10;fWFDn4kA2WqysLP4uVg3WazNCFGmn1SxaTPVpAxRaidkuFhSb+37dOzRZlCJiZKTNuDVADIEpfYE&#10;YAHoTH0Wc6qySBcACMNsZFi8lTgZi64BGBgE2uC9ZcZWVlASsgATpaDaY+r5rN2pi7xjt6FUlDbu&#10;0ndK5gxp0hZAh3ymDkKugGR4GcfeOJozaMJBnwEF+fpZlF5WiydppBuK2vgzfUXdy5941h+M6y8R&#10;jCtKrrJAL/2kXaMezarMhW6dn8xY02ec1KhPm3IvmZfmzCfGG9X0QrW4+XH1MNc5R49w2y+ml6RP&#10;HWPmB1ZNbRxGHSoySqlUpdN+HaVYtMN8mY2agRr3SmhjwT17/R74NjwL44yxbZzFElBjbDzvozRR&#10;db82ww3fIdoyZtHg+xjbT8DiGY5F+yOqOE2vBgCaTlCVrepkNw8xDE5U0XIu591kP4ScUOW9+F7P&#10;XjOxCOtZPmeUglon+kEVvvOc0Qw0c9CD1ut1wPDanNAZpZmC9XnIFt4Dj+YBVgoJTFI3TXJqlMkw&#10;Q3PmO0ONOTfqLKYtbYF72KfaWArihuUxYLWgrddwxoOyxSDPlPUycxbtBLO0V77Gc3m2Di/Wx81X&#10;3ID5PtJG5eoZfUOb0i81YLWm1BA4VKVvbvFrgZOxLYRromCe5t/uHphYgQtVnqovV7skPANr9y9p&#10;ePnnKhx/zsPybhBmEyctgGo/ZFFPwj6el4TjWy98feuHwzEN31SnfkvDv//dD3/+6oWfP3rh25tp&#10;307OHI8verdyrIGxp0FUld5+6wM6Ol20o8PE7UOPiQ/gSjvh1495OD4OwvHZBPom1G8AgcDCTshj&#10;Al0JADpJtMP4vhVSAHKk4wTAqDp5w2G4kt19N6yAv+i1C2Bub1vhFdB5AMhe9mn4+69t+PlmqroJ&#10;57fDARBRciSIjoaNsAE6D7RT9OIFAmdAnTC01H7sQLs8Aad6J3+lXl/7Mdbht58LytoP+0ObstSC&#10;YUr23wBdrplPgCsAZr+vhRXAov3XDEhTQjcDhvUangBEt0e9nLux3oah+f42ioGQ77j2x/dx+PFj&#10;HCUjCwDN4Mj3QO3P76b/m3BNJ/S0i9vWoi1gZw7kAGoJn0d74wPWwpI21VlEqJyMgQSeOZxwvplC&#10;KMv4wD34rQucdkYVJgrhpQS4CoU12rfBwnySqGrfeAdsPgB3qzXXDwAcYFRp3eGg6vkkybzfMiZe&#10;puHxHiCmHZ+f6Yuj0ObiDCwBjiMgbWyGjBW73kk2qnLNOTykrDMllwvt9lRJ0pebMs/n+7Eqtlxc&#10;kPTI1RPSzBxT4KsPdPU4LxXMgFDHzfPjJHw9LgDGlEW3HJJePsR8u4BeB5jsARuCWcJEmd6y2LPw&#10;mmquUQaszHgCXGrnd2DsznmeErtTJhAdP4pxPBkIen1bZPMCCFIv4wgORgKjUjQWN9pWNWVfWJwq&#10;kVQdmgXKssCadnyWqRAhtQU4jfmrdEi1o1IspaQN/lcaZUwupXQ9yqh6uKXHGHWpAmIeNT5XWVi1&#10;9Sp3M0wCLBRKEWc3jOk8E5ZSOR1YqD/3dsLQUaS3ZgKjXXUMiXZqLGCTpd6pwFvnmgVapw6DG/M7&#10;8JgweZoGztRaGl+PJ4BHHVBl8de7djw52Wo1AM8ZMKb3p+FLtFnszLIxuLHP04nDuvZcgIAGpYIr&#10;JlSvXSyFX+8FEAOvrRpl4dnaGdaKwB9lrwJ+gplR9+s8s0aZKqrWaAMhpZxehTyLpcGV/dze0F4s&#10;XEp17fPuLMciAvjQP9Eblzqu2QjopBPtLrnXZEXZADQDLU91gpgqqb2kvMAAgGLwaB1KhkOAFThJ&#10;VMMuLqM9YtIFiqnfqHcV5krcxheM63zY825tDXHDBN2sfGLeZUwzPrTxTLnOIN27LXMGbWHoGvtE&#10;VbBQbDw7PY3N92o/6AyjKrlNmWvAVoX+Nsaeqkq9wpUIG16nLgSWtP9TlfeFuYPNIuPF8rUbGeAK&#10;8GKhUuJkeA5toVQHV7Jfoj3iks1ND9hXQmlCfEOYRBtIobR1EYq5T1FqqeraoMg5wFCVvLHqtEEb&#10;MO5NE9fQISfRKeF9MMiz9miGitG5pdJhkS2xuLH4qd5ykTXVnJkbXLzzLJxRcsU1Rdrgxr+UMQdY&#10;qmrOsMjrvGDaQR2OumNtGj/H1GKqtA2hoc1a3FBQpi5tuATyZ2wMl2yexry35n3VzirpAjcAhzbF&#10;8zFzAmVRbapKV5iNoTmETcafQZwr0SkEAOF7y6dzhbZtBmi+4Z5687Ypl3H5BBk9U1ULG/LIOIvm&#10;y1YSpjdug7ZXbZgvfGBOBiDp+wpHwfrxXcx2IcAq9VIFCSQW2kqWWPiBKjOjKM2uVS9i2xmapUT/&#10;KsWqVQDOwlm4+HQW8rnzOIaVHuaz9Hf6e7jQPk24HTimNeegLo4J4N58xkpiNUm4vDyPQJIu6HMh&#10;sXTGxgL4yn0MLd7FmOos/ylkLg32DITxfJ0lCvSvmUBK2ugB4E3qLKzG+JfxvQKgtV8EbHqAb68v&#10;6L8P9TaQRDl0QDGMjwGwC5TJMEc1xpRHdIhjPOd4X/KAt4G6K/R1WellhrHGuRmAS1tRVcEd2jlJ&#10;zlkPP4Q5G7fnxx4b0EasZzJ4z/v2nrZ6x//a4H0MV5dnQCvfZd+FNpsyN2maexhI3vBBSi2zShWp&#10;V7F1zublHBCkjoB+mevLtKUeytoHXrLxMEagY+Xi+h1A+C7Gc7zKAJ2CJ+XMAMJX9OkNY/ci+49w&#10;eXMW0+XFtvVdoI0MHaQ5QLkOMHLNfHoRLrjHDW2do74C4Q0g+dsGEDKEiVk+DjpNRKnZKVOGwZmf&#10;DylQlLJgAnd/PwBKppibhrejh0GIh0Aa0LgDToC13VM3PABFxsUzEPOSHa9gd//UBzaH4SDI/DCl&#10;HDt7vjsCOm8/BmH/0AnrzQneBLwtYLeYnNKr3Qo4h17YA42qiO+4n6FoTM+2AEYn224YA0kpEDTi&#10;GK+7LLjdoCft9mUQg08Lf7d8Xnt/wGmjbd+WMq5a4Y4yG7D6z18rzuPzXpDhOQZI5txb4ZXv9s+q&#10;sIHBpRkl6jHY9dMRQL6tRymYOXD3L94fSBH2+D7G7XsCUnmOqeCEyFtASa+8+f0ptt+c/+N5Sgy5&#10;ZgFEmcfWlGsx4DLwZC5i4waO+Tzn+6kq6ymgNjHuH/XheUpM17saUKnDhCraCmDJeVyno0aU5pkS&#10;jnsYWd70aFt+1/jf81X36BFrer4lQL0CXAW5pdKjO8B7Q52AydFMtdApwPCKdtBBw6DHZioxnp3O&#10;H5sHyrYphdkKEBwXo1dv2gfugKQ136tGv+dZqyUTLTul+YTvbkvcv8giXwrG/5tyv0Gql3EuSl+S&#10;FFDiN20NRyyEUwBLyZKhUcxCMeGzkDrwd+AlBWiibWJfJwydBYC6HlCVFk/qWj8r0QPoTI02tIzC&#10;5JrJfZmj7QFJ4MwwM4bgUHXcYZdrCjRj3al2/sY78Po8pj6MUaWpbDBUU66AgtsNO2JgSJs/A2pr&#10;w2r2ku/flba3Y5vPaBudYVxM3a3rAKFDjHWP6dYAQfMe1ywvENhmYWqx+LRokxh4Vqkf/5u7t8li&#10;X2fx7bDIJfPToq/TgZI7Y+yp2q0DhAmTs+EQzKBhTMRoRM5Cq3OCuZVT+qQBHGgnmNC2QoR5gQ3I&#10;bdq4irll61+iZ2qXSa4NdCk91BnEkCuqQVXtKf3pApw6bYwpU8xOwffayo1pT4MCa7eWcL6SPAHG&#10;kBIu1Kpya+Pr0KRM6SYfKlyjytoAxlPqttmx+Cr9A9J6AERLqYuTPQtmXSlKne8AVnfAEeRYUJWI&#10;6EkpeEXP4gFQRnmF1yltnNCvSsxU9zY5DBejt7O2iTrUOM6K3M8MI37W9tDfDQZtuysBrPNZ72uD&#10;MCuRjLEFARHj+xniRs9IVZJ6k7rwqOIdAKB5zi1R/gLlKlJu8/v2qEuUZLFoC45KlepKlaif9nI6&#10;ABk7UmP3CZCivfCB9/FhXwkp90rpP+0Aja+mhK4m8Nb4vwTAASZm3VBaapaHOrA4tK85x3Aw3v9k&#10;fA8QUc/oMavUijKbrm7iJoXzYq5c7mGqvIQxZVYRQcigvoarUAqoo9nQfgPENV7XycFwJAKD1xuu&#10;RE/HJKXeqmVzqqroWz67kFUAKaWOpoAzLmGV8VZm/Gk7WQAsDT8UbR4pm1kSkpE2b0o0eX77D8p2&#10;8hZVuqpqWNs5jezNExy9qTmUzs14xzQV6AHCfYBdlXe0++OeSjlj2rcKZaY9lTzFjBnaGwJLxjKs&#10;ArB+NtdvQRVeFfiiza4BDWHPgMR6+3qvqDrlMIiz/+s8oTd2HnArdDhPqCtyLyXdbpKA/KgaF1wA&#10;IaVphhnRw1gHHj1R9Zi+BiKKqvcBZaHd4MgCiOp2bQ2LlfMIIrkGIMC1Nz5fqRBHi/urjs0pcaoC&#10;aEBhHrDKAZ+nunMesGvAY7N3TKZ/sBGkz3m+WY50zlFV2xLeuG7GhlszjZrtQd10fNDjWQl0VDfH&#10;9nOe+hLVzhWAvKgtHxCUr5+gsEl7CrbaDuZuADPeMR0tBFqBr811Pcau4K6UV5tY1d91yjoEXM1a&#10;Y45m552Edtem9Dpv+3I+INi0XX3vKE+ONjVkT6xvU3A6i/aFPrdIm7SBTu0Py/zWZFxpc+j7HdW2&#10;SvYiuL1nnnWT8oENIxsr4EvHkSbvirao/x8mJs8zSqVzxusfYcDc0KTu/Tl1Y9y1gcTozAOAV//T&#10;/qa5qzQEzXchXwYKgfVc7eTAkuc+MXyP9osdNgm0jWplnVbid/T/aMKawXujNkJTDE05hEOl3b8Z&#10;NmUHVJlDd73vxby+2vX9+T8Tjlk4vHSZWJJw4LdfP+fhCBS+HXvRcNZgyk/HNtDYCXv+N+XYBiDb&#10;3BliBejiHMHOLBW3Cw13hcp++A5wGubCQMn3QJfSLNW9+8dmeH7V5o57U6an13G4vwP+dM7Qxo97&#10;7bbG4OtHqNzr/fs0DK/cTzDU29c4ekoGF0De5nUQVsDrbNcBFFthCmQdjyPqAPDuB+HPt1X4/roM&#10;X18A27dl+OvnLTvxdnh+GFDnLvSvzaCZQDi43/NBG8cGC0YjxuS7U5JJHe6e6hGQlvN62AFru6/d&#10;sH4FRJ/bYfrYDiMAagjIjrnf/NX0eMDufZeXqB1SwKw/qYch1w79X9Uzv6veHfK96doEollU5QJa&#10;gNMtsLfcNsNUyeGmQh0BYeDvnjbShnJOn82B0dG2xgKqbSCQyXXaJxp6ZQJwTZWqACB6G+/4TUnV&#10;lN909livW+GoJPhFL2v63/vuquEZKH551tO5wIIGCAFat3d5FjYmTwBvsaGM3LvTcjLNh4ESAlWR&#10;e2AP8NvelwFWysMztEFcsMuO5ZgVWVQo11qVsk4cwBgTsqrT0Sob1bARbAHktJ8FnDTgVsyeZ+IB&#10;1Ph/JDjSFiNgvE55VL2qXhamhEADR6ueVU29BqZUY2/v2eEDUDHYsxJO89mycPbGN2HIvYYAkR6y&#10;T4zLxycAd6qKGGACCrQP08BWZw6znBiypsq5LdWp2rgBWEMWsQGThLEAtWHb3VKmFXDH4i0wTYbF&#10;8MSY1ClE1cwY+NH2bwCUdJpMriz2lmlMuY2PqGq1K9ACZe40tS3rGGKFe5n70hy1SoD0NtZW0DRw&#10;Cx0RtjoIFdhcKem7CX//axO+m1JxQZ9PM4zZQrjb0g/RplC7Ne6hlFA7stoVCyQAB+QPXCR5jrlm&#10;m8CO3rbG2zMFnNInVa/RG5cJV7WsOXqFyQFwNaUfZ+vrMKCOltFYfTqzxAWdNhKo9Mg1/VipzMLM&#10;dcJXC+jt0GZ1fo9x9/gupb92jlvaTns5vWQ7PcBDz0juJzCY67ZKuQwIbMq2PvUs85uSVz8nTNDj&#10;+WUcT4L5mrFlOsCY43gO3M0AX9pCNW4JyCtwXZnJukYbC9CmEctph8XkqnTLehhrTw9TVaVKd7Sr&#10;M4VTSckbkKTXsdkLdCTRe7kDqNhu2j8ueLf1ADccVZsx1QQY64wFvX3b1pHna2tpbtsa91D9aT5W&#10;+8hFRMmucde0dyrwTO2qGqoZB4AQUCEc1YSiCGd/hGz2d95/PdkpN2UwGHW9csHCRT8A5QbE3vEO&#10;TNjEpFN+ZxErGgSaZ5u31nRtwpFBmIXwPhCnilDVcoHzdAqJn3mW8QqXvF8xhiPPEvqVEuuIVKOv&#10;qwVV36q9Tzag3tPYglF9q0oxBdqoi9JOTR/MaKKUUUeSG6Vr9gV1zgIaSgANRWNaMQ+lm2ZIKGQ/&#10;RvDb8C69Mp/pOeohlOrVbJzNAeXqAiwGFdaBQNu9Nn+7nY/8Rh8AVCvede2XTWvXamVZG6asCUlU&#10;uxqIWPOElu3Hu6/d5ZBDSWVUZdKmFcZllDoKPZRVu0AlOzmlmKoD7T8gS7Wj/6v+jVDJb1GFCpQ0&#10;2/wFoPJ5JYOMe6BQWy8DjmuLpgpViVAB0FaleAVQXtMfto2x9fReLgD+mbxqVh1YgBPKVBwCSMCj&#10;1xrGx/uYG9g4czXgsapXKZChVNL8xnqYGqi4AoSodmwLZbRVjfbTTi+qsPOAKJsOYVTbSu0mjb94&#10;lfsY5syZQ/rRMWEsRMOeFACTG8BFCXGBsp2klx8ZS0oAP4TL39+FXPYMYD2jjz4AgHrIag6gI4TH&#10;KciyDj1Tpfr0b5f2mkx0LPLd+XCKiwhsNtvAFoc2fnkObe+EK/9ecVxzboxJKMTRJ4MhY6h5ztrG&#10;c/tcT7mUVnr/qvctU24gTa9oveeFcZ319ARXYqqJhanpDAOjRFtpZ4lrSoIl7WfZbE9TEd5kznjX&#10;OTd7zmYVsG4DoQP6nHJmaKMLD+r/mfvofHRRehcytfP4f16nGcqht3NB+8gOn7Uf5f8y71OX+Uz1&#10;/hDgHPJu/7Z7HoTdYRCDNm8f+0BGAnwNWfzTYDo0M2gYuPhJD83nUfj6jeM4DI9A1BNAZ2aI1Rxg&#10;OgJ6XLta68ULhChNAnpmAMnirR9mgNQUiBgLP4CVoVdmh4SjFyba/3H/rWpooG2v7SH32Ox6vGRp&#10;BMFHIPSOsrz+0rYPOPnmb4PwwjXH1yS8vfHdoRmPByDp8AyEMrHfP+ho0ua+gO73YcxU8sp1xkCc&#10;A13TkfZqTSYG4PTokbAg1sJ6UY22bId72mXZitf8+msRw9noxbzdnVKnaX+mNO1uW6d8/H/XYEfe&#10;jMG1dwD2krYbzZtMuE0WYuBx3ghmE4nq12UznquUbQa8zO+r4esvgAOgNSXd//73JjzTfqoi9BJe&#10;35cAbIBorZoCKBlXKX81vBzH8dCpImHRNCag0DsDrpUqDkeVsNg1mawrMWxMn0PHl4Sdmk4WU22R&#10;tLnj70zpndIuJrgZ5+0f/tOGANpoym4PUDBF1kS7tz7wpep0UGJSVFIHoOhkoafsLcCwAxwot7H6&#10;UkAn4VnpLc8HwqbUdaWDCItDh2c300Jc/BLAsg84bvV4BtjM4PDgOHNMAvz3tKfZJWYs1o+MpcNT&#10;B2ClvR66LOjco6mNnlCXi44YxvOb0D+9LuXtceh0kQJMSgEBR+0WlQS2h0Cnto3rapQadrlHvJ7y&#10;Cd96ia+pi84l7TYLIwuv9kw9YGY491ruCdAaVy+lDXUcGQNOQ9XS/N4GFpTuKLnqsrgLggngPKKN&#10;BwPu2xeeVQNyboN78aJOuWbM7lo7occH+vlrFXDNsnhqdyTY0E/jLJOotnsAB391soiqufxFKOe+&#10;AKIs7nWeyYKmtG/AbrMzVD2rJFDI4FqAq9vLUzYgpQ74AFld2kbPWj0ajVloyCdTBxpS546+fKBf&#10;zJCiitK4gUrUnFjSCeUa+yxVezxnA6CxwBu+JKUtkjlgvWWzQP/3gGLDwpTpq86WNmAz0uP+QlbS&#10;uWbu4Z1Y0xfs4JXajFikxsNTnZQmvjB/rCmntqC9/mfGOb+xsM+XSia/hHSsZIpr5xn6ocCGBOgB&#10;LGaM47evg/DA5lCp1oDzXbybyefQNB1UtLXjOhbCBsCoVLLIomnoFaUWdeqjdMpMIdpN2a9ClqrP&#10;klIZzilyv4IgxEIQM20IO7WLYL5xQ78Y0ysGyqZOKWCjfacZWKrs1KvUTXu+Cp8LnFPkfqbIKwlX&#10;LKxmxRC0lADpcGK8QTMvmKIul/sEYOXCgk3DAxvSpwPzB/fR/rGjRE3VEwvbaMQizUJYAxJSFpkn&#10;5q4V7bIA+rYb3h/G94aN6Z7N+VfmvjWbqi590KwxhhkjAuSAMhseyQwJ2iu2BkAy51SqAI51ZuHX&#10;CD7aK9GuDRbPqFpmwTcP6piyb51zGOerdYZ+oS0AbzO2mAdVE48F91+zgRgAUwnXN4ACA0Qr1Upn&#10;n5kbP/M+urD5uxI92ofPFfq/v7iO49Ccy4YG2j8YZsa2BIKAjCz9qqTOgNwe2m5W2RzkKa8qM/PP&#10;jtkMqJmYM0dpx1gp025Kwth0dBgvMScv9xL82lzbo05RgkgdleaUi+fRQaXDQqwncwLoRBUm8BLt&#10;2gACc7nm6Z8vLOxXrY+h0uMAAASLhlIhFn69ZnWCUMpuOJA186Qhx0wZppmF2UtUScdQKbwjblL0&#10;0ta+8wY4LlAuY9dpc2a+2gqQEx00AOAvV//F2BFqKBtAWi4AP/ST6sUbpVc92gogbPLeqT7NZSgT&#10;ZddrWrWxDgt16jhww8Lvvp993qGEPi/zHL1yq0CQ74hQP2F+cF7TuUbA0y7TTCSGV4nBljmKqv/p&#10;78w1IFMGiICgSsJ4TQAevjMMi3Efi7SjUtab6/e8E5QFUK12ATogVIlmFQhssxnU29xQK9ZJ+z0B&#10;WcnjSfL3gXeaPqT/iswjMWQL9crRT0pmc5TLWJlKYKODiuOZ+tqXDc7p8H2beigBPWWTAURp/16X&#10;71pnoQhYmtM4htfhPVb67sZVW1XB0IDQV/T1Be/jJfdT7X5FmS4pQ8ZA3Tw/OnsAfTmluNoHUs9r&#10;vovQyhi7LJ6FS2D9MvOPaCt58ZnvqesplSHtqzSRjYfZQpSsZoHCqjantQ/h/wCyh7x3DshR9AAA&#10;AABJRU5ErkJgglBLAQItABQABgAIAAAAIQCxgme2CgEAABMCAAATAAAAAAAAAAAAAAAAAAAAAABb&#10;Q29udGVudF9UeXBlc10ueG1sUEsBAi0AFAAGAAgAAAAhADj9If/WAAAAlAEAAAsAAAAAAAAAAAAA&#10;AAAAOwEAAF9yZWxzLy5yZWxzUEsBAi0AFAAGAAgAAAAhAE1bC2PsBAAAixQAAA4AAAAAAAAAAAAA&#10;AAAAOgIAAGRycy9lMm9Eb2MueG1sUEsBAi0AFAAGAAgAAAAhAC5s8ADFAAAApQEAABkAAAAAAAAA&#10;AAAAAAAAUgcAAGRycy9fcmVscy9lMm9Eb2MueG1sLnJlbHNQSwECLQAUAAYACAAAACEA7Kvg9uEA&#10;AAAKAQAADwAAAAAAAAAAAAAAAABOCAAAZHJzL2Rvd25yZXYueG1sUEsBAi0ACgAAAAAAAAAhAGVH&#10;Ny+64ggAuuIIABQAAAAAAAAAAAAAAAAAXAkAAGRycy9tZWRpYS9pbWFnZTEucG5nUEsBAi0ACgAA&#10;AAAAAAAhANg+WLH1HggA9R4IABQAAAAAAAAAAAAAAAAASOwIAGRycy9tZWRpYS9pbWFnZTIucG5n&#10;UEsFBgAAAAAHAAcAvgEAAG8LEQAAAA==&#10;">
                <v:group id="组合 231" o:spid="_x0000_s1216"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217"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218"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56" o:title=""/>
                      <v:path arrowok="t"/>
                    </v:shape>
                    <v:shape id="文本框 227" o:spid="_x0000_s1219"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DB004A" w:rsidRPr="00AA579F" w:rsidRDefault="00DB004A" w:rsidP="001D3C85">
                            <w:pPr>
                              <w:pStyle w:val="afc"/>
                              <w:spacing w:after="163"/>
                              <w:rPr>
                                <w:rFonts w:ascii="Times New Roman" w:hAnsi="Times New Roman"/>
                                <w:noProof/>
                                <w:sz w:val="24"/>
                              </w:rPr>
                            </w:pPr>
                            <w:r>
                              <w:rPr>
                                <w:noProof/>
                              </w:rPr>
                              <w:t>b</w:t>
                            </w:r>
                          </w:p>
                        </w:txbxContent>
                      </v:textbox>
                    </v:shape>
                  </v:group>
                  <v:group id="组合 229" o:spid="_x0000_s1220"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21"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57" o:title=""/>
                      <v:path arrowok="t"/>
                    </v:shape>
                    <v:shape id="文本框 228" o:spid="_x0000_s1222"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DB004A" w:rsidRPr="008B0CD0" w:rsidRDefault="00DB004A" w:rsidP="001D3C85">
                            <w:pPr>
                              <w:pStyle w:val="afc"/>
                              <w:spacing w:after="163"/>
                              <w:rPr>
                                <w:rFonts w:ascii="Times New Roman" w:hAnsi="Times New Roman"/>
                                <w:noProof/>
                                <w:sz w:val="24"/>
                              </w:rPr>
                            </w:pPr>
                            <w:r>
                              <w:rPr>
                                <w:noProof/>
                              </w:rPr>
                              <w:t>a</w:t>
                            </w:r>
                          </w:p>
                        </w:txbxContent>
                      </v:textbox>
                    </v:shape>
                  </v:group>
                </v:group>
                <v:shape id="文本框 233" o:spid="_x0000_s1223"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DB004A" w:rsidRPr="00012EF9" w:rsidRDefault="00DB004A" w:rsidP="001D3C85">
                        <w:pPr>
                          <w:pStyle w:val="afc"/>
                          <w:spacing w:after="163"/>
                          <w:rPr>
                            <w:rFonts w:ascii="Times New Roman" w:hAnsi="Times New Roman"/>
                            <w:noProof/>
                            <w:sz w:val="24"/>
                          </w:rPr>
                        </w:pPr>
                        <w:bookmarkStart w:id="387" w:name="_Ref510877612"/>
                        <w:bookmarkStart w:id="388" w:name="_Toc51127065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5</w:t>
                        </w:r>
                        <w:r w:rsidR="00AF3D17">
                          <w:fldChar w:fldCharType="end"/>
                        </w:r>
                        <w:bookmarkEnd w:id="387"/>
                        <w:r>
                          <w:t xml:space="preserve"> </w:t>
                        </w:r>
                        <w:r>
                          <w:rPr>
                            <w:rFonts w:hint="eastAsia"/>
                          </w:rPr>
                          <w:t>不同个数透明物体的渲染结果图</w:t>
                        </w:r>
                        <w:bookmarkEnd w:id="388"/>
                      </w:p>
                    </w:txbxContent>
                  </v:textbox>
                </v:shape>
                <w10:wrap type="topAndBottom" anchorx="margin"/>
              </v:group>
            </w:pict>
          </mc:Fallback>
        </mc:AlternateContent>
      </w:r>
      <w:r w:rsidRPr="00D515E0">
        <w:rPr>
          <w:rFonts w:hint="eastAsia"/>
          <w:b/>
          <w:noProof/>
        </w:rPr>
        <mc:AlternateContent>
          <mc:Choice Requires="wpg">
            <w:drawing>
              <wp:anchor distT="0" distB="0" distL="114300" distR="114300" simplePos="0" relativeHeight="251941888" behindDoc="0" locked="0" layoutInCell="1" allowOverlap="1" wp14:anchorId="02BC4E45" wp14:editId="0D1369C3">
                <wp:simplePos x="0" y="0"/>
                <wp:positionH relativeFrom="margin">
                  <wp:align>center</wp:align>
                </wp:positionH>
                <wp:positionV relativeFrom="page">
                  <wp:posOffset>967839</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58"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DB004A" w:rsidRPr="0043606E" w:rsidRDefault="00DB004A" w:rsidP="00430C3E">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59">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DB004A" w:rsidRPr="00AE6F06" w:rsidRDefault="00DB004A" w:rsidP="00430C3E">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DB004A" w:rsidRPr="00DE20A1" w:rsidRDefault="00DB004A" w:rsidP="00430C3E">
                              <w:pPr>
                                <w:pStyle w:val="afc"/>
                                <w:spacing w:after="163"/>
                                <w:rPr>
                                  <w:rFonts w:ascii="Times New Roman" w:hAnsi="Times New Roman"/>
                                  <w:noProof/>
                                  <w:sz w:val="24"/>
                                </w:rPr>
                              </w:pPr>
                              <w:bookmarkStart w:id="389" w:name="_Ref510877195"/>
                              <w:bookmarkStart w:id="390" w:name="_Ref510877191"/>
                              <w:bookmarkStart w:id="391" w:name="_Toc51127065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6</w:t>
                              </w:r>
                              <w:r w:rsidR="00AF3D17">
                                <w:fldChar w:fldCharType="end"/>
                              </w:r>
                              <w:bookmarkEnd w:id="389"/>
                              <w:r>
                                <w:t xml:space="preserve"> </w:t>
                              </w:r>
                              <w:r>
                                <w:rPr>
                                  <w:rFonts w:hint="eastAsia"/>
                                </w:rPr>
                                <w:t>不同密度下的透明物体渲染结果图</w:t>
                              </w:r>
                              <w:bookmarkEnd w:id="390"/>
                              <w:bookmarkEnd w:id="3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2BC4E45" id="组合 225" o:spid="_x0000_s1224" style="position:absolute;left:0;text-align:left;margin-left:0;margin-top:76.2pt;width:382.85pt;height:224.15pt;z-index:251941888;mso-position-horizontal:center;mso-position-horizontal-relative:margin;mso-position-vertical-relative:page"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Al5X2AQAAHwUAAAOAAAAZHJzL2Uyb0RvYy54bWzsWM1u20YQvhfoOxC8&#10;yyIpSpQIy4Ei/yCAkRh1ipxXq6VIhORud1eWnKK3okluPfXSXnrvGxTo28R5jc7skpRlybXj1AcB&#10;PkiaHe7szu83I+4/Wxa5c8Gkyng5dP09z3VYSfk0K2dD9/vXx62+6yhNyinJecmG7iVT7rODb7/Z&#10;X4iYBTzl+ZRJBw4pVbwQQzfVWsTttqIpK4ja44KV8DDhsiAalnLWnkqygNOLvB14Xq+94HIqJKdM&#10;KeAe2ofugTk/SRjVr5JEMe3kQxd00+Zbmu8JfrcP9kk8k0SkGa3UIA/QoiBZCZc2Rx0STZy5zDaO&#10;KjIqueKJ3qO8aPMkySgzNoA1vnfDmhPJ58LYMosXM9G4CVx7w08PPpa+vDiTTjYdukHQdZ2SFBCk&#10;z3///OnXDw5ywD8LMYth24kU5+JMVoyZXaHJy0QW+AvGOEvj2cvGs2ypHQrMsN8L/AFcQOFZ0A97&#10;kWfOJjFNIUAbcjQ9ukOyXV/cRv0adZpFo3djXmfDvM7jmBd2OoPug8xbSX65ef6Gef7/ZV7QCftB&#10;B8rHRG+l5N3Ru03yFvNERmP4VIkO1Eai3w0IIKXnkrnVIcW9ziiIfDsXLahJQXQ2yfJMXxp8gepD&#10;pcqLs4yeSbtY1UyvH9Re//T7P58/vneQAyWCMrjNChE06pTTt8op+Tgl5YyNlABsAsTE3e317Wa5&#10;duMkz8RxludYZkhXtgGO3cCBLe6xGHPI6bxgpbagKVkOZvJSpZlQriNjVkwYYIB8MYU0ogDYGmBA&#10;yKzUBtWgjE+VxtuxoA2u/Rj0R543CJ63xl1v3Aq96Kg1GoRRK/KOotAL+/7YH/+E0n4YzxUD80l+&#10;KLJKdeBuKL8VxCq4t/BoYNa5IAbM0XFGofrXqAgs9BDqqrRkmqZIJuC878DhVqZ5YDy9ci6GQQHG&#10;ocR9UG09uz1/0PFMR2myGwIvlT5hvHCQAAeDDsaj5AK0tdrUW6o8sAoYzUAfhDHojKoOOazu5zfs&#10;i9t6ynlKBAMV8NhVIgd+k8hXv72/+uOvqz9/cZAJKlY7EfwdvXzOAc4rZFH/7a3Ai3pht+qxdSdY&#10;81mnG3VtI3ioyyDKPM+mdXGgL8e5tCmySDPNTH3d2JWXGOGSo5SNgeUwMzBUgUGzbSyQ0svJ0rTJ&#10;yNiDrAmfXoJLJIe4AjYqQY8zuP6UKH1GJEwRwITJSL+CryTni6HLK8p1Ui7fbePjfogvPHWdBUwl&#10;Q1f9MCeIZvmLEiKPI0xNyJqY1EQ5L8YcagNqGLQxJAhInddkInnxBhJjhLfAI1JSuGvo6pocazsb&#10;wcBF2WhkNllQPC3PBUCpb7IX3fx6+YZIUeW1hvC+5HVukfhGetu9pibFaK7B8Sb3V16E3McF5Lmh&#10;qoZue7jp7Za8lrBBk7DNtFJl6xdNK0E38AaQow7MJX4Q2fq1MIdzC2SrH4T13BJCRdy3sd8m2ST6&#10;+tyC0AOf3el8ETjFTot15wMOFBMaspudLzCp/dTqbDFswva1QvC8KOiYcDfpvEOtLqoz93qri76y&#10;1fU60MrwjFvAYxdbXdPmn1rd47e6VT+wI9fjz3xBuKUQgPlVM1/YH8B7mfVCWPv3v4uF0MzBT4Xw&#10;iIUAr7jMX7nqdRy+Q7u+NpPh6qXhwb8A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BxfbqR3wAAAAgBAAAPAAAAZHJzL2Rvd25yZXYueG1sTI9BS8NAEIXvgv9hGcGb&#10;3aSaRGI2pRT1VARbQbxNs9MkNLsbstsk/feOJ3t884b3vlesZtOJkQbfOqsgXkQgyFZOt7ZW8LV/&#10;e3gG4QNajZ2zpOBCHlbl7U2BuXaT/aRxF2rBIdbnqKAJoc+l9FVDBv3C9WTZO7rBYGA51FIPOHG4&#10;6eQyilJpsLXc0GBPm4aq0+5sFLxPOK0f49dxezpuLj/75ON7G5NS93fz+gVEoDn8P8MfPqNDyUwH&#10;d7bai04BDwl8TZZPINjO0iQDcVCQRlEGsizk9YDyFwAA//8DAFBLAwQKAAAAAAAAACEA1jUi50/e&#10;CQBP3gkAFAAAAGRycy9tZWRpYS9pbWFnZTEucG5niVBORw0KGgoAAAANSUhEUgAAAjUAAAHmCAYA&#10;AAH8UE8SAAAAAXNSR0IArs4c6QAAAARnQU1BAACxjwv8YQUAAAAJcEhZcwAAIdUAACHVAQSctJ0A&#10;AP+lSURBVHhejP1Xj2TZsq2JxTPv2aJEqtDhWmuttdYeWutILSsrZVVm6b3POZcN4pLobjQabOCC&#10;AIEGHy5AEORjvxEgQBAE+Bf4N4yfTc/Iqn1Ok+DDhHu4e7ivZWvYsGFrrTnm3LNnb+TZs9fy/Plb&#10;xiv59tvX8ub1WzNev34jlV5MvCGHFDoRSVcDkm0EJJp1STjlEY/fIf6wi/eC4vI6JJC2iSdsk3Td&#10;L/6oVaIFpzgDy+IJrYkrsCZ216oEk05Jlj3ijdplxbIo/jjfkViTo6NTSWQDcnH5UM7PH8rp2UM5&#10;Pn0gxXxWAn6fBHxe8Xk8/I5Nxuu7Mr90U1Itjzj5O1yySihrk2zbJ5GcXRz+Fb6f1zJ28SdXzXNX&#10;cFVc4WVxBpdlxTYviaBDytmgFGMhyfB32LYiFjNW2Xab+GM2McF5/nw2Xrx4I9/o+OY1QSIw/Yic&#10;X51KIOaWZCnAThOcWlRSda8Ekg4Jxt3i8lskUQzImm1Z4kWPWOzLsmpdEm/cIu6ARVwhi9jdK2L3&#10;rciqbVEsziUJpp3ii1vF4SVg3hWJxsNicSxLsVbg/5dkNN6QMwJ0QnD67YYEQ34C45bFlTuyZJnn&#10;8ZZ4ohZZsc5Lsurl+2wSzK5JOOcQX9LCQXHw+wQotsrfa+KJL7OzVllYvsX/3iZYFpmfvyW5hEei&#10;IZvYLUvishM8tjeUckm85DXbNjcLytvZ+OYtgXkrL1++kW8ZTq9V7E6L+EIc7WKQH3BKqR+VXMsP&#10;CiwgiqPktojTtyZWxwpjWdYIjgaq0IiJh6Pj8K2KjeBYnRwVx5IJ3Kp1kb85ohG72D3L5r2dnV25&#10;e/cJ47G0u305v5ihJxMNEby4+EDOwwePJZ6IiifAThVdEipYJVKxEQwrCLGa7y21IxLM20DJqjjD&#10;i2IDrb4YyAU1q/ZFWSA4lUZHBr2G5FMB2d7oST4Tl1jEJzbLCgfdJl6+y+EhOC9evCMw7wgK4+U7&#10;AvMO1LyVV4zaMEca+SXXDEgk45ZcLS7+iIsgrEm+ExKHyyrhtIsdJADsrIWg6Mb4EzZJFjjaYad4&#10;fC6TftFkSFY5QiuWBdCxYlJqeW1Bnj59boKpO3b/3hO5IjiXl4/l6uoJ6Hkk2VxK0pEw3+OVRw8f&#10;SyKdMkd/zTEPEhfE6pk3qeOKEHDfvFjdC7y3yPfPm0dHYEUW125JLOuXeZAzv3SbwLQlFfPLsJ6U&#10;eCwswYBXPBxsp21JLATIYl+QdN8rcxqUl9dDA8PQwOg4u7cjqbIPjvDDMW45Oj2QN2/eyAWpFko5&#10;JJwkvRIOcXlAkMdqApOvpSQY80ok5ZVYJgh67OImOKG4V+J5L3zlk2jGK26vU2r1qjx69AxEPCVF&#10;SDlQd3U1C87FxX24575Uq0UJh4MSCATEF/SaI7+8qql1h+DegV+WSSHQkVqW6rpHAqSXh5RyBJdI&#10;o9viizrF4lo0XOPwLsve9lga9aKEfDZS1SI3b3wl83cImo5bN+XO7ZuyeOemxOsumXv58j1BeU9Q&#10;GN9qYBivZqM8CkllmIZngtLayICcqGSrYX7QIZlSRMJx/2zngwpDqwRCHkkVQpKrJAy5abBcXotJ&#10;PU3BPKkWjLskloPMffwfAXr08AnjGUgDnaDQF3EQsKfyEJQ8efyM4BQkmUyI1+uVCs8VcYGMRZYI&#10;ULzsMgQczFokWXORvsuysHqTALKD8JI+BiDlcBF6AFXFjl+c1lWxWpZByKqsLN2RtdVFWV0BxYt3&#10;xLq2RJBuytLCLfbHLnPffvsdQdHAvCcw7+X1q9loTnNUrHeM95JvRiTXCUihG5NEASQxAlE3G+fh&#10;aHpAiF8KTQJXjho05SspEzi7a82km8NthZzhF9KwUi+L2+eAV5ry7OkzAvDUBEjRE4i6pFjNwmFW&#10;eUyA7t97KqVyScLBAOgJyf7etiQaq1SnNQnBKz7SaRVSTjc9JhgW14IsW26JzbckgdwKxWBVPJE1&#10;sbjnZdl+S1YYTscqAaFq2S0SgFNjYZ/cunlDFudvEpwVuQWSEk2lCjhHg/PqenwKjBkERYNT7Scl&#10;3QhKrZ815TzXAR1UrkgOQqRK+MKaUjYTBBtctLoGwULOducagXOboGTqIQkl+TypFc6AHMjU6luE&#10;GItUyRdmPH3yDEnxnOez8ezZM7m8eCC9Xkeisag4Qd+S5Y7hm2X4xBNdFndk1cgHt98qpQ3SLrUi&#10;ySYHIXxHIqVVibdc4giRegHQ4bgtq647RgKEAi5JxQNUqGWxk5p37tyQfDIsS6DnBsFx++0gEc55&#10;/ep7gnE9viMg14PgvHkvbxmlbkJqg5TEcz4JRr3wDWnBD0STAbPzXp5rCmn6aFAUGYmSh/IPx6B1&#10;lJd86IZ8Fx4qaHBAXNyGBmIH8n74yWNQ9JyAaICeKqKePCcIs2AE0TmLq3ckk02KDTLX51HSKd8I&#10;iTexIvlhQIIZtEnKIrkuSC5TKPJazinNyIZA2iKLlhtyZ/lraTfKYrdZTGVyO+2UdAI2fxv0fG0Q&#10;ZCPdbsE9NivIefP6A4HQ8b0Zb9/o+O7zKHYS8vbte/jEJ61ug7LuNojwBV3syFNJ5aImGCrG3AhB&#10;TaEEZd/htoEWiDjjNGVfecmlA12k5TtbCZOCbhNQm3tVHj98brhHq9fV1V05OTmXe1ePQI1Pcu0g&#10;wXDK4vIdqY0ykmrwf4hLRZKSs+qns7MHEqmuysHhXUnV/JLvuySYI33CC5R7NJHjjjx6cCGWtVVJ&#10;xiPisZPihaTkkkFZBDHzoEc5aGlhXpYI1sry0iw4b9/MgjMLCI9vPz1/+51sbm5Ks1WXIDogkkD5&#10;wjG+gBu0cESCfklDzOeXp+KEkIutqEGQppVWHk/QQgr62TE36LFJqRWXQNhtOEU1kAYlnvdJs9k0&#10;WsnpQmNA8M9Bz/b2jkHTeNyXWAzyh3NW7MovoK+IAE3Z0CQz5R0pr/LdCYmg3KNFm2T4TKLuBk2I&#10;UILjo5oFMmxfPi1+ti+pmgbyTSdC4kFjLRCMtWV4iSDdBkFatZaWFmTu3duPJjjv3n6Q77/7QR5T&#10;IcJRoB4PEhA/cv5SgpBWkNfy5TSvoUj58kI5L+/fvwc5cUlVQnAOJdTnNIGJghY9elqx8t2wBLRF&#10;iNt5nVTLRgiQz6AtV6clKYVBGDuSINgxbUloOeCwk5MTg8zN6UDi8RgBiksoZwENFvhkjR2HmEmt&#10;cJkgpeE3AuCKoMKpZqqbiu2YKfvOEFUTpPqjHklTRDI8hkB4nIMb9DgkErDJMihZITDKORqopYU7&#10;srq8KHPv3/0g373/kfGDfPj+I7B+IuFYUCq1snzP399/95H3vuf5BwQhpb2blibisNBgx4qoV6If&#10;Qtf4KePpCqQYQUX3PpV8+i6nk5RDJbv8pB3y3OZaQVSCBHRTAu4Jxp0oZYid/3OgO1SVa3o+J72y&#10;+YxsTIaSSsYlGqUSqt4h0ImGHVHqo0diRyy3TflWblKyX1ilRfg0tF0wJI7eCaO7cijhBJIihML2&#10;Oq1sm12yCa9JIUWNBmcFxEShDbvNKnM///wLO/8RFHyQH374SX768Sf58ccfzfjhhx/M0B0tdeKS&#10;a0Qlw/NqN4XYi5oSHkvRuMEfhXaAo6X89M40oXsH2xxZJ1XwNcGGuL32WRth2oxVtI7fEHwoQYoS&#10;GG9AeYvPUP4VVZ1uxwQpWXFKlB3z0RtlSqAUhZwsRFDhlGL0jfZVztCiUekeWgaLa14snkUTrIW1&#10;GyZwiYKXtmZJOs2C5NJR8bupaKtLUs6w3emgCcgaWmd1ZcGIwBiNtgZu7tdff5WffvqZ8YtooHT8&#10;9CN/a5B++FEKrQgNaFyKzbh8/PCRqpWV1mZG6ojDHIFKlULSGKXgo6DZKTfi7s2bt4aD4pTg8hAu&#10;SPtAFugCSXaHRWIo5QgNXiiiyHGJN+wwbYaKQk1NJX9Fzgu4J9VxGpTFCWY0GpR4FaKl+iRqHnFH&#10;V6lCtwwqw6p76O6dtAuryH+rix7OobpnnuZ22RB3McO+EFgnnbfHTfFw2A0pa5UyKYVK/vrrr8RD&#10;j7i6AiH/SjB+++03+e3X30QD9YsGiqD8+PFHuXp0KuVeQg7O1mn+QibtOpt5aUzTCL24DPYKpFec&#10;ss7OaYtAZTGthDajVCuP2y2vQc6rl6/hGb9pFwoZAgm5huJIfTjACzF7g06Zwi0JuOXZ4+fSbrfk&#10;yaMntC0+GQ36kkklJN8Om9MIuR7kTtlWQtZ+LF70UwWXpNmvGt7TVNXgLMMZUZTx/t4Z6NH0o78K&#10;w3kocB8plYI3Y2xTBjmyCoqW7qCfqFY3b3yNgl6RzMCvwSEwjF9//tWMX34EOT/8bILzw4cf5CMB&#10;uR4fvvsglU5Gyt2klAdJqfSShkBV56hw0vKtpVyHVgzVNcm6V1wu0uubV/ItY3Nzy8iA0XAs5XJZ&#10;0imCq40pAYvAKRqcxw+fyhOGPu5ur5tU0lMZ0bzdnBYJUXm0adUOP1RYkVgVxCIKHYF5KhjtRJp0&#10;rLoRfHAOTaePg1VKpWhBSB2UcJLissaj3WGTci4M5/D6EpKAx9taqUBRquOWuV9++lV+1oB8JI00&#10;IN//SBAg4ncf5Lt335uAXI/v4SUd+vwd4rA9rprPTKZjk07aYBoBSM+jAdOG1e/3y2uQo+jRAB0c&#10;Hsne/oEMh0OpVWtGSKYzaUmBjng8Lk9pRHVsb2/K4wdPpJRJSixCGaej1/NIYUq1O2ClUV0w+skE&#10;iGDpKYpVuuoVSrSS8YoVIgYxVuey0S9pkJ/LJsRuWSAAX8sKFcnN58OIWH3fZV2hrK+ZwCzN36K7&#10;X9Xg/AZa4J2Pv4CUnz4F5weCMAuQjg8aEP6+DtJHgqcB1OehaMCklaaGBkQFYjTrllQ+JOlygB3y&#10;fU4tDU6lmDeN5HDYleFgCHISjKQUikXJ5XJwDlygp0LgJD3bqESqHbsZlGk7G60nv/RvPVdkTpbB&#10;Yd4QfOUFweFZU6onwiJZUihKZYPD7ASt361JvRQTy/IN+eKLv8hXX/1V7txCOcM5eYrG6jLETH91&#10;E95R5Tyngfn5B02lX+RHgvNRg0NZnwVnFiATGBOc6wBdP+p7iqbvTWDeo6TTDaoQXJGgdYhlfaTS&#10;S4McDdC9iwuplAqo2RPZ2BhLC/GXATU6fHTd1WrFpNCLZy9ka3MDvbJkUtVFynp8lP6KR/J01oEE&#10;O0yKaQBj0TDV0Y4OmmkhPV+UqJJ+iMulNbhm/ktZW7pt2oZhryHTQUlK2SBV6ZZ89eUXBOcr0zro&#10;owZqGUStLcw687mfDWqUYz4NDRDI+ai6h4AoSnT88D2vfXo+45/Z8+sAfffuO4LzHd15TC7uHpvu&#10;3evxyJtXbz6PDwcHUq2U5eLiHIhnZTIeSSQSBklxKeTz0mo1pdNqyzdPX3ziMqcheOWkRCJBX6ZN&#10;rF/CWsJTDqN5YqSL1UWzS7+UqLs4KAjYSBS5QFGgEU7HCKSPVgZk18sZaZajlG+flHIJE4y//PlP&#10;BkVasW7d/Eq+/vJP5tzOIu2E4Zxr1Gha/fj978Exj5/GH4Ojz38gQD8gDD98By+9/w6EfSffEZz3&#10;cNE7uvnNjQ0IkOB8+8agRoOzt7Mh9WpZTs9OZXd3T7pUpXw+K9lsRsLBoPT6fclCnM/p0DW9NDCj&#10;8Vg2aVc0KNVJiEpFy1FECmSdUqarL7ezdPdNE2CrZc20GXp2wGJfla1pzXBItZKVZiVlNE6MNqWS&#10;DUk2E5NF0KHB+frrL3lO63D7hjm3/PWXf5Wvv/qCagXnaFopaq45xwTDBISS/uH3MQvKDzyfPWqA&#10;ZsFBQUPM18F5T3C26cn0vO9bgvNGg8O4OD+VSrlIkLZkOhrRU9UNgjLsWAJN1Ou0SJMIFUtJ+akh&#10;eBethF5xcEH4/zmNrqpTreAS5ZZCNwhKkAWhgAQCfnF7XObKggZIT5rn425pVRNSLSYlj+BLRr0y&#10;aGSllPTCfWnTV1nX5g333IBnviQoBj0ExgRHy7hBj0mpWVr9qEH5NH7Svxk/875WtJ+oaLNHfR00&#10;gZ6Pn1LrAwGaBemd7O5smw1+qymlAXr1Ws6PD6XTbksepGTglgEaJg1SctkU6MnKdHPd/P2CtNIA&#10;nRwfERyHNOo1g6JCIS/pbNqIywxirtCNUMkidNkxcTgtEo2gdk01+kp6zZzU8kFplqLmZHqtlJBW&#10;vSDDbl7iKOAUPaKSdExPwlmX5Yu//tnwzE1Q9BVpdhMemvvbL6pzNDjsMEH4iQDNHmeB+PnT+IXW&#10;4ufPg79pL376qOih7TAB+t6M/9P+oXk82NuVIMF5/+advH09C87pxSXBAS25LAFJS7lUlG+efWOC&#10;oWO6PgZBEZ7PkHNIC7K9tY54rJFuCTk7PUY9B8z/a8VLUeUSCVDH8ziPy1QoD+1HnHakmA1LJReU&#10;XMIvCZR5HDVeLaekV09JJuaUTMInOWREkma3RNPr4/8W0D43vv5CbiAE50mxuX/+7W/ydwL0Cy3D&#10;L4g/TbFfGL+iffS1X1HMv/L4G0raPGf89vNs/PqTIuoHAvkRlH2Q/zei7qePykXfoWGqkGDQ8NF7&#10;2on3b97I0e6mNMoF2aVSjbttqcA3RXY0HESpsqOTHmkFQd+9uJKr8yu5f/dCjg72IeoGFS0jjUrR&#10;cFSVoGpw0xoUqpUiR4Nkt6+RTstGu+gZPa1GfipZp13hc15DugVSLRO2S7OalUatRJD8kkYG6DWs&#10;RfqqP//pnwxyvvzyzzL3H//+z/Kvf/tnE6DfSC8dfyPV/vnXvzF+k7/TUszGb/K3X2bP//k3Hhm/&#10;/fwTAVJU/SA/f/89gSVIH76Hu74DFSUJBgOk2Tv5/u0sOOvTIbzSNu2AoqbdZKdJI93JAkHa39sy&#10;mufq/FIuzy5lCgeN+h2qTNG0Ftqd62dLubQJaorXNMWUr7Sk++mXNDXcDoTg/G2I9Qv45Au5hej7&#10;+qsv5csv/oTgm5cCyAlTwcJBj0TQaHoaI5f0SSGLBlqBkOGg21SyuX/57e/yL3/7u/zGjmuaaDVS&#10;3pgJv+8NEv72yy8E5ZfPjxqcf/mbBopGVTv3T6n1AwHSYCjnNBsN2oEw3/Ge12bBOdzdofoMja7p&#10;9fry4O59uXd19zNSrq7O4JWCXJxeyPHetpSKBSkWctKmxKcIyqjXRQacSRciHw4HpFVKUiDGT5Ob&#10;iLll2s3RXS+wgzfNmT3lkX/6D/8L+dM//Qf5J8ZfFBVf/kWquRDBsUuIEWHECVA56ZZ6JS9eWo0I&#10;1VGvRFCtVBmrdoE3DHd8ItfPFUiPPIMd1FTSAP3tF338ifEjKfeD/HdPnn7mnVkw3puzeyrMFDWv&#10;XyqvPJMH9y7k6qAid+89kMOjExn2e/BAiSPpknwuQ981lvyn4FydHsj+7hTO2QQ9XYLZMsFaHw1M&#10;cLMQei6bAznaZS/BEV9DwLMzezF2Nh33yl//8ifQQop88WdThbSp1Oda3iuVnKQTQYpDTCoZn7Ro&#10;pIvpEKSdl1iI7Um4ZG5WfT6VZ4Kk5fk6QBqcmX55z3hrAqWPmj6//fwj6feD/PYjyNLUUq75Do3z&#10;6ltahW+kAXKUB7559ozAPJanY58M8h7Z3Nqg4USflCtyeX4h56cIwkab0ZHTdbp90uWc4Ny7f4/U&#10;K8gBnDMcjuCavJydnMjx/pasjwcyIUiNZkuKxZI4qDbpsNekjJ2eq91AcUOwtwmIlmjlkb/+5c/m&#10;At6XoElTLKFnEiDdnHdV0j6rJMMOKYTsMijSg1lvw1v//wQH7WKCQ9V5/1rTY5Yi716/NoH6b+/d&#10;5W8Vea8Qe9+a8eqbF+wYShix94LgPJqGpN/kyBRC0s7YIeuy6cg1OBdn55KvtyTLiJVq4own5XCS&#10;lafPn5FmV7KzR3DQRGUQdnVFtSPoGxvrtAJt6Xa76Cbt7JPwB5yRS0Ksbsmn/RKFlJWEtazrUHK+&#10;QVC0VKvou3Hjr6A2K277irRqKVAXkWwyhBaCsHn0eR3aW83Kswbpx+sg/UH9ftQgESATJA2QBocg&#10;qX55R3l+8+0rM1598w19FOPFC9Dy3HDHi6dP5elWQMYFPzojSocdZAP8Mm6lSat9jj6dOc2lN4pO&#10;CaBaGy1xxxKSaXZlf1qWBw8eyMn5OSTeMX3Xy2dP4SbU9fYW6ropfdKyXqvxWzmJ0ayuLs8j/FyU&#10;cX4rhwbi6OdSAQIyazC/IqVu3iBApNetm19IOR+nGYW/2jmpF8PSp6qV81EZdkoSB01wDiWcca1f&#10;RpO2CdCPn3jo6eNHhn/evPzWIOj1q5dyfm8k7U5ROv2yPLx/Bae8lG6/LrUmGiIfNsFR5VusxqXZ&#10;Kstk0JHO+rqE4Yx8yk+A2IGkQ3arVsmVKpKvoH0qDUnTd3k0OKCoPBxLtj+SHXhnHXEYJ6jnJ7ty&#10;jlaqdwMmraaTsYSpNE5ahR/9HhCQYUfTUkX8ZSnR68Oa2eHbqlvu3DQErcM0mpTtWyBIr0CUM15p&#10;V6NSTPmogPRmVLJhMz8LjpLyz58QtLs3NQi6erAuvXFBStWUHJy15PnzBzJcL8rR2UTq7YxsHKBA&#10;mxkZrOelUIlJq5+WziAvtVaC9xP0O0lpD+MS5wczhaA0KMl7Lbdst1wIL4ecFdfkbn3FXHHYa8fF&#10;F9abotLiT0bEm6JxDPklWMwRyGWIekPyVTrwJIKNPml9p8eBQe2y84mUTRYg47uFOOkUkJCXygV3&#10;5Aha0L1qblKq0oVbV2+b8mxaBcq7tgpfUrk05dqVsLmRqV1Lk/6qf/JycTyWuQcPD+T+o0N5+PBY&#10;Hj4+lMt7e1Jv5WVjryHdUUEq9bS0enkp15NsVF3aBGC8WZLOMCvjnRyfITjlGEFKy+5ZiYAkpVAN&#10;S60dk1wxwt8phnbUMcmXw/JksCY7Qzfl1EaFoFNOIfu9K+L0eyVb0hSLi8XvhpBPxReySrCWkMF2&#10;SNJFp1RaXinWvVLr+Qm6S7obfrkJjyjBFu7cRimjexwrssVOhlch5lxUWgStmgvIcNAUt8ti9I+e&#10;3LoDGS8toIgJll4fb3IAm7WCjAYNGXQqkosHZO7u/UN5+e2FPHl2IlcXB3JyNTTpsnPUAClVabSy&#10;snlQlvFWUXrDsvSniiYauVJMepOMbB+XpFiOE6iMHF5CtHWIt6pBSUhnjMSnA+6Nk7wekQRH9uyk&#10;SVnO0u8ETXAKcVIrauG9IEH1SWPARg5BGu8HwjYpN/3iDaxJLG2X+sBL+pGS2nzG1qTc8kgib5N0&#10;yS7f0KA262XUc5YyHpT7907hnRQpE5F8zMt7RYMcbTQ1MDe0koGgZQK0v1mXBsHp04O1AUORJrWY&#10;icrcw8cn8uDpqdx/fCwvvwE9L3al06tIvVmQ6XZFKuRxu5+XAUGZ7hTl+EFD9s5LBCcu3XEaJGVM&#10;oCqNuDS6cTiEjSlHpDVImGBMduGBLVqD3bQkIeSdHb6blCuWo1IrOCRLYGL0OHqqQhVvvuqRKJyU&#10;yLgkqNezglb+PyyNkY+A2MUbXBVPYJXnFik2+FyOFCJg/WgQAeeUjUlHlhfnIdakBBSNtAXr6xNZ&#10;hXOWST+9/KLnajQVF+dvyNrqkhTgwUTERVqxrVBFjf0ppYIy9/jRPj3Mrjx8dCBX93Ygv650B1XZ&#10;OmxIE9Jt9chtENQeklpVUue0SiCIbiUpnVFGXuY0KCkToM4oJaVaXEqgp06gElSKYj3K0Y+SElF5&#10;deSQzZ0CXMXfEODHK4fstGxSjCzLdKPI63pVIySJrJuddksE0n5wYAUxih4NhiLGYpAUJKiRpCLK&#10;asj1aGckPtoHPcNnW1uQLoXA61yjckUk7HegkxKydOcWFe2O4RaHdcnchqLk3OaAVjnYnVaJ8p43&#10;gjMb9sjcAQT88NFUju9NZP9oKLsnPdnca0mrUwU9RWkSnForJxv7GhTlmSKkmJEq5ThX1BSKS6WZ&#10;NAFJAsecniIY8D+dhGThnHgqJPVeXEabOZk0nKRSUMqViJTKIbma2PnbZXinVXTLwdjJAQiAPI+c&#10;b1olFUagldxwj4VHJ3qIXihlF7dvVfy8FopbxGFZkjBlPBWf3b5mWZ2XjUFdDjeHpjwvL8xDxnzG&#10;7zSXX1oEPki7EfFaQM9Nc62qzYFtKZKptDuodO2xAvZlmdvea8rxSUf2T9pUqpZsHLdkZ78J6VZl&#10;G1Luj8u83iCqRdk+rMruYRNirsjecUfG6yWqVlVOxnl4Kkt5z0LmM0QNxhk0RMJc8GtPE9IcgDB2&#10;tAvPbG1D8o2odMsOqWURhQjDdoMg1vxSL7hRuxzxUgCEWAkEpByzSaasl3/WJN90SThplfn5m+Jz&#10;rJmdj3tt0q3lCNQKf9+SSjZM112UOFUrC/+skmbafWsgFmlClxYX0T8cSCqlXmmYdHIQckBaZEad&#10;tqLdoLA0yjJ3dW8suzs1OTqpQbqk0xG6ZFiSzY28POS9k6uKTEcl2drL0ecAua0MgaGaEaAOpf3i&#10;rAdJp6XL2D2qSHUEv/CZJiV9Cic12xEp9uPy4cO3stP2cJQ8Ui2Q3y2//Ot5QE66TunmKbfdELwW&#10;k6yeoGqG+P+wZFC6WQKmKEnwmam2FxVSC8ToKQa9vu2LrNGxR+Xk+EDiEZ+5QysVD0kJztFUWVi4&#10;Y06RljMBgxyrZdWIxQaBKNFsriwvSJmKlkt4JUM/pud+CojIXDwic73tkhwcV2VvV3mmQjNYkJ2z&#10;GmlQYmPgm30q1b5+pixTSPXgbp3nJRntZWU6TVJVEtIbxeQStGxs0TlvgiJ2tL0NqfUjyP+CHO4T&#10;yI20bO3wHiiaHLDxNcor/9fsRUwwytMI3BKUajMgjbpfigSqiNi7JPjVtk/yNZ/kqm4paIDrLul0&#10;nGbHNzaD6BkHAo4UjoaoRouSJZjnR5uSpwBYVpakV0O71AtiJZhrcI4bvilnkAMgU88dZ6JO04Q2&#10;0FCxiFfiYac8uXskc+MNeGSUo4oUZUQKbK3THR9SsulvxrspCDQtA3asOUjJ8WFKhpsZ2SJIg42M&#10;dDZJD4TeCLScXjbkf09qddmpHt9xRKDLBKcxCMnpCeq5DTI2CVgDwdWHqGlCK52g5KhKXR5LRR/8&#10;5UZIkvtNLb0EI+ti26KoXL/0Woi8mkuyZTfblJRk1mFuMspC2nH6ofGgTY+VgF8WEHFxOTncNuds&#10;1ghIKuIhGxoyD/muLt0mOPOGY4oUjAWqWAgZkIoS8GbOtB0Fyn8uHZe5HX5oA2Ts7qdltE0p40hP&#10;11NSHcakDZG217Py/M02KZOX5npcNgik6pZ2JwxvhKQzictkLylNAjGaeuX/AkmX2JnmBFRMw7LB&#10;eHBF/7JL77JFlWLn+vuqgdAsaJj1DYKVd4IEGr4mAZsQmIZbym3QkPVIqm6TfNsp58dNuMwNwfM6&#10;78dBh81GSfe5aBtKUimSOoU01ecmHbUbHoub20zclO5uIw/aMrKyqPfe3BKPfYFtL0oZcah3k/qd&#10;FknFXFKLUSWdSzKiQY7R5c9dnORkfz8p23BGD01y70FNDk+q5H9UtvaL9Eyo33FMDg4KKNWMHOyn&#10;iDBlexP1SRBqm2HUZ1R2D1Ko5YBsHqfk4Sgs3WFIWux8HQSUqT75nIOK5pWtSYLAemXE+9WulxLv&#10;RGjyf7sEpu0l8KQQwSj3fNLfDspw4kBaONFFlOOyHeK3yfp2Qgp1q3j9SyAvIZGwDyRkJe+3mTuz&#10;yqU8LUpIivRNelNSIROTCKr7NoHTE+d6ka9G6sT9Lsh5XkL8n7Y0ZUg5DOkrZwVA3dyIdBns5aks&#10;MWnAE2Wkf3sS5sjGZXszLnv0UJsQ8OXrLrlPFQAtPZTp2eu6dFGxfT7T64WQ3QGIOiCZCqjZRf2O&#10;w3J8lJFMRHeIdECrjNnZMgHqtIOSRNTpzZQbB5Bh3EcQ3OglF4RrJb3sUun65Mm9geQbNkjeK6Hy&#10;qhxkHJJDrJXo0doNK3oFveNG98A5Eb3yqff5ZULSKGekUMyLy2FhZ13SSIPwiMOcS7auLpvLP8kE&#10;yK/mJULn7nJR1ejp9CxBOESPh8aJh5wyt3eSBf6ky0FYHt9FPvN8Mo6STjwSpGNSpjuKcCRDsrkP&#10;gki/KkR5eJwGMXHZ385Lnc+NQFADRJw/pP1v+mTEd/Q4woO9OLzkl43tqBxflGlKvegen0y3PDIe&#10;+82dGCXKe4n/73TDSIiQ9IceyYGSQsEOYixyeo6u4v+alPFSx85zGtAcClivhrpcUsmn4QxIPJ+S&#10;aCRAmSb4URBLK+GFT/TEVYBUS0C2kZDHVCg92Z4hIErIqo9cDuts7oPXIQXaDr37a+77tzty9wFE&#10;ykZ2dhMynnDk2cgjdn6f0j2+KMrOVVZ2aP4qkxBI0jSCP3Yhra5fWoeQL3xUARWtRkQuHlYgQ/QN&#10;bUBnCx4iMCUQkuX7/5+UyELWCUq0S7eCTkiYZnJz3UP62SByPkv6NWgs03y+umNH2dqkRk+VLFqo&#10;dG64MS47J2n+n+4+Qzp0XKR8UYo1p6To5ju9jvh8pDCpVMzN7nzX+3DGiFqHdU3caCOfe412JUJX&#10;/qXkedTbTjRIp/egCVCXJzher1vm9vmhGukxgVtGkGub6rK7A9ufNaQ+DgJrr7R3oiDBS6r42VnE&#10;HKVWR7vvlwr8snPAZ0Z+2bug5V+nNHdAyiWBZWc7I45+HhSAjvE6Qamjkqdast108j5z22yR6tTt&#10;ONBLQdmg6RyQRhsEvz2Cj4Ygo0qLMUXzlK2yTjoWqGplglPtO6iaAQSqTXIE9+CQYtCFO+CodHpZ&#10;0n2nJKvLUu2hsJP0XihpJwgJBnyyQolPNdekwMjlrbQNBKy6ItWqRTK1JUk37DJX6cMXVJo+Zfub&#10;xyNpTdi5w6hcnFC2SYv1Q7f0+l65+IaWoE6uT8hhKkyzHZD6oZ6QhlQrfIa/uz0EXo+NXXfKzpaD&#10;YIEgPt/uueGfNI0sKpTPXxDEruqZXY700M1vkjLs9NFhUDJjG9IAUh5olYKEB5T3bS+VxSEvnpcl&#10;xQ5nJj6pDAlCY43Sb+c3QJ1WN0i601+hDFslP6JhBdnjdSpRhlEkCJVVROUKlU2DsApy6eTbyyj2&#10;EMrbKgl4LF+B4zortD9Weis2esQRPTmly2bHzk8IFkiqj4KytxORs3semR75+DCVB64YDdjwIqmx&#10;QbUpumSbYNZbLlknyM19kMD73c0ApdwtwxNE4ElUNg88pBr6ZwPYUtJPzyKyvwexb9rhNxDYgmh5&#10;rO9AzHBRsQchZy2g2CeTdZA1tpu70ltTCyLVxf+ioknLQnZVChse2ZqG4JoVtJien16WQs1CFeS9&#10;BqNilxJoyNGmvHgakgJo29uG0wjGxqFFsiBzc+RBogQkXliRRGtZEsFlWqeAzB2fkcOIuyzw7FIh&#10;umfaOEalifLcOApIZeqT4+cJvigMJ7Cxe15Sg89O7XK455HtI5pPdMr6cRBS5DW+q75OqeYHh1tu&#10;xBzcMWTAF/W6Q9Y56sUdDyns4ygTwA00ycSCrmHnCUJBzxTSiBZbdulT4rtUsJ39NTndR5RuOiSd&#10;scqD+3l+nzQl6Imeg5YniF7ySZrvf/OqD/etyqTnItW0PK/JJVWzsQ+ipyvS33PJ4VlWqg0HjfGK&#10;pKmOedBdatqkwHedwmk55EKhC3LuP43K+WlGWhtBmsogG03aDPmiSYAdROazY/ceoIjhksF+RHaP&#10;6cI3fTSfYYgwgt5xy9ZVRr59WWTH2HEC1eColNl4DcjhQVLKBKMCcTYJ2OamR/pAdgIvNJAEZX29&#10;wZHmIKQzazxfRk+tgRLKP1zS2QL6HQ/tTUi22cHNXbs8vFukIsINVK90FgQVl2lHbFKprcrVJUTc&#10;ITUJdLZHVz91sB80vJ01uXdVlWHPCQ0sS7C5IvE6fVlmWbKk1wYHNB5bonBY4VBSDwTOXX4oytYm&#10;R/5UxR6oIU9P90DOFijiKHa2fXL3rCDlI9KNnWwds5FnSuBeOSAFm6Rkn7To9u3oHd5vOkkTN31W&#10;gEe7lDcQbVOPZNiopm4EqTM6cdFU2mUTLsn04Y0xG08wmjzmIeYizzdQ28ojcXhidAD5QuSV3oo8&#10;fEKpBhlNuKpOuqRIq7Af5MEh1dKSNPdoO+CiDXawkFyVOAevMdCpTIsyRocVSZ3KHtUMkk7kVmk2&#10;V6S9wff3lvkcBF3SoC9Jp26RuQIIKe9F6LpJBypPB9Ks7PpkdyMmr1/UZP3II7sP8rLLjmwe+KRK&#10;MMaQnWqUXIW/Ucmlvof8dst0Pyjt3ZicHtORk3bJEhVo5EJUWaRe0a6adKECdSnlipgEnKFn8dYv&#10;4jKYgKrLJAfIDqztlHsfKAibjS1ml6lI8NN+VOpduKWyJAUazzLblN52y+lRUrITK22LU/L8/+4h&#10;JLtDtUogFJEL3YFLBhzITJz/I5UrkHqpfodej89dkFY7FhmDmHSbA8x2tY7RX0MUcrHnleGYZguC&#10;3N6LyS47f36SoHqBFNU+HKHyPrpm2093re0CwaHMjqkmLfJ3AEpKpFkNhGyhb9r0SPUtrxzt+OX8&#10;0gGCQnLF95UHDloDlzx/O5ARQSwj8kogznAN5T5Nvqch4wMOVKNN9YGsWwTomxclyNorRXboXGUH&#10;IrBeZUdaVqmBkCGpWavDVfBEprMqieQCFc4iWxsWKXGAWkN2ntakRQUdsA2FEinIAarwu1UQ2iAI&#10;Da1cBD0JSsebCxKpLkmpPK/VyiW9CWqWClOIwwGU3TL90MGTohyep6R/HJHueljWHyZBh0s+vhtA&#10;sG76sQg8gVKmL3vysSPr+5DxXUo8yGseszMcrSOq3QZHrlynLSAt+nDOZNMqPbRFNmE3Vw967Hjz&#10;PCzTPaBP2U7wG83WmtTLS5LYdfE6GqYL98AZMQKyMXFK7yIsic6ynB345enDAlKBnYOUNXVq62uk&#10;GAdubJEuKbwFZ5Upzb2JXZq9NXhmXhI8P6PA7J4E0E535AkK/M2bPuS/KtFTtv3ALdn8qsy12IHh&#10;WVjun9MK0Cfl2bk2R34dyNapNnVUcWed1OOo15VHjkk9jvA+Va1P+tWHiLoteIb0zJACDx4m5N55&#10;UHYo9UVE4ISjlAEJTTZW5UL5AJlwCm+gTca8N9m1kusOELcqDQi8S953EXQFCHcEDwy7Frl8UKTd&#10;YFtqC1RVh9Q7i/LySVVqoCWVWCGtSR+C0IOT8k2H7FwuESACwv9ub6yB9EXJwTV9+OnuBQd8aEdz&#10;uVHdNKUgKVuCwwh2jAKQZR92jklNtmVuHZ3y6BUV6EFSegSpAdEePskh0AKyfxSWE3L1EHQNgOW3&#10;zwpycq6ptiZ9UmZ8gKgbB6RHGd8jffamMbjISodOGYUjsgr3Y1KOH61Tdjf5jl4V7jl3wi8ROYIY&#10;J3TdPUVLdU3aBGSAVsm06KdAX2vLImePIgi2RRnuEhSCuE6rsQ2h10HRo7sR2pmIrD+gKGxD8JuQ&#10;aXcermxILrcoj+5VpbhNZmwsSX8HLtlzQh8ONBAicLoqLYrEh7d1iSSXpcLvpWrwHduzx37vA465&#10;N697HF2vvHpVAq4pSiW80XJKreiVHXRM/RQSPAzIv/7UJ03ol5oeGRzSLoCaMjyRG6EzEHgVVO3m&#10;ugvRZZH+qVP2HzgQbE4UrEOqm355Bqlvwld9oN6E3yrkd4fKdvYI2TCGSKmYmRKpBads3I3CfR45&#10;PgW1pFO/u0ZLY5E9RSSvlUuQ/xY6iDTpUiTqbVQ0YnEId1XZuQbf9fhRyRycDAepQlrWQaRyT2my&#10;Jt9SaFKtJclR/kt1rYZ++rQFgogeI7VGxCOH7pm7/ywmZ2cp6aIhTs9jQBaY1zi6RK6lpZmIthGD&#10;tRLiiY65Qz4OL2F7eqPRwywizka6uKS2j8oEjgXE19HduFQh3TFKdkhV6/GZzg6pqkEcoICnNtS3&#10;DeR44DN6JnhoolWD/qaSXkK+6/WnJXZ2VY7PXBKj3O/uBNA/7PSTjPSPCMJglTRZlVNS9fAcvdW5&#10;LfvH9F6k76NvyhL0r8qUEh4kGDlUb4+quXcXCUGKT2htkkNQusPvbFDK+VyeoGgAhz14DSLv1NA5&#10;avJx7WfxzTev5PWrmcmHTgvKqajrBMyNz6VukCPhB4IeCaV0AplVfCHUbJVR9ki26RdnYE2c/jVJ&#10;1tziS61KMGUXdR/wRFbF6V01fhU6X1NNN/Sza44lnrOR066ZTafzsS4uHn72scgl4xIJ+sVPh6xe&#10;FnpHus6+u7r7QO7feyg68X6w2TLXrnQibIodT1MBvTGr8aWIc5AdoUWx+RYlSAGweXjuXTIT1BIh&#10;h8T0JJdzWXyrOq/8trl3WX039M54XxjkzNxPCM6LT0Yf37yWl4zXBKjSpwQPVXHGCIKX4ITN1MFI&#10;GuGVdhEkKhvCMUN1W7OtiMtnMcFQPwudtugKqcHHklicC7Jqn01Udflo8GhU3QRI3QRcHGF3xGJm&#10;wegkjouLR3JmfCwegIpH0m7UJBwKmslhOiv4/v1Hsmy5TaDuSLocklBeJ6SBkIJV7MElM+cqXtVu&#10;3C0B2pBIwWWmWNv9i+Ye5SW+Q+ebB730ae28OO16CsNqbnyKFbwSTrrYDr3Je+Xay2Jm9GFMPr6Z&#10;mXxoYNRlQIOg0wv10RexSbEbkXjZPXMb8FvNtEPdKUWFTnq9fgzEXBLPBsTu0cmwasWgQSNQDCtH&#10;SCedKcp0CqS+3mjXZXl1wVg1GJMP0KMzfmvtlrjdTvH7fPRUj/kMR9l6R6Jlm4RyNuOmom4sNnY+&#10;mLWBxgVxhkFDzGIOjM4oVtsGm0cnmMzL+taFmY+lZww3QGwuEzVnBfVUqdraqMmHFRTH8lSrf2fy&#10;8fLtJ6OPN5BSiP4mYCZ4RAtuuf/grjR6qdksvKKbIxeERAOyZlWHE3Ye9IR1HncCyOY8BMhppiIG&#10;wl4zKV+nBelN1DqJTKcEzeaQXxt9LBkHlKurRwRoZvKhLih650Q04BMfwam326Bn3kwZ0mmKiiS1&#10;hnEEFsSfXGOnFB18PwjV+eSeMNvlmec31ftCJ+sTqKU79Fk1c1tKtRiXYMBjbptz2dQmZsXcZJCb&#10;+E3Kz/3R5GMWHPWzeIteiJrAZBoEJ08LQCRjfOGz508kDjlrEIJxdpxcdoIshXgiR9ufg3vc6lQw&#10;uy1f53PqXHSdGZww0xe9Eoy5zR3pTx7P5pJvb+8xdlG8Dbl79YTgPIRXHlKNxpJOz87mRSIREGQx&#10;vGPmb67cNCmifOIknYL0aim2IZhxiNW7KIt87vbSDRC+LE7SXQOkl5H1LvZKKSthtjnAQdbZwDoW&#10;F/TxlrkqqvzjJBWN0Ycx+dDAfDL6uLx/IaOtjjSnGRq0MAIraSarPn76wFitnJ4fk4bPxRudzfh1&#10;0vhF0n6zcdliktRZJXVWzPxx9bPQNFN7mHguaIKkk10fPHgkz0DN40fP5OBox0zRjqV8cg+iffTw&#10;qXEluHv3CQ1qAr5xmtk1SxBwquEz86kUqZq6ilKdXx6A/PVAzC/fNPymM/TuEBx3fFk8CRAL3+iV&#10;TPWrsJKaeku/zbJsziebAeesLMFlBEaDZHNar40+1Mvi/e9eFq/fy9HVDlXrPR2qniqNSaEVkmQ+&#10;KKlqAGUJmnJeSnVVQuS7oiYOqnQyrE50VeSoz47OpLNztDVtdJKazp3SeVmpTFyOj0/gHbsx9Hjw&#10;4ImZW97qV00FLFeLVKPH0qxVJZtNSywSpDRT8kFyquGE89QTw0EqcQBATRRVqzORV53zkgbpiixv&#10;jHQLz/jH4lOjjxuy6rptpkQvEwi9rT/KtuqsvflbN8z8Tj3p7k85jI2NN2yXuT+afPyj0Yc6oLyT&#10;9mbezKF68PhKCnXyn6D44zaOmAsCs0N8DkO2etT00et3GX5JZmPGAyNd9fNjaBw0VKRgN1Ws1auK&#10;J2SVJ0+eGPcBNfr4tyYfT548k/PzBzSABapVyFxOWYKwFUFq1qEGH9mOWlLNJqalagQMQlYO8mZI&#10;pciieFJLBOyOLBEYdUFRSyyH3WJulNSrC26H3mnxtbmFRacj6W25ektKOM0B73rU6OMDwZiZfLz+&#10;NyYfnfUSPVNekuqJUw+Zo6/QD4CKBCkSTvhMJVM7FU0fr98JOixmnmccFRvNw0spSiUBVP8sw10E&#10;V80+ojz3BNckkQ0TIIJDGpnA6KQQAvPg/hNDrEtrmiJUJ00rHpd0pi/p1Wy1KBK0KTSrviTIKVpM&#10;9YrX1ozBmbq0aFkP52hYqWzGdYlRymckk4yin7ySiAZJqdlUgPnbt8xVCJ0y7bBbpbARuDb6mJl8&#10;vHkzGzNPi/dy8nQq796+l1DUZywacvUoaeE0Xhb6d3NQkrdv35p00Zl1SrJq+KFzNM0GZ1yQsgWU&#10;kE7ANABqNEihJN8RpmS6VqhaS5LJp6Td7hiuuXt1T/b2d409jLoiKJdkagFThlfhDUVtuu0wDirq&#10;wbUMKRuvLiRGBtHaXA9JVAOVh6TzCNCoeneBoNUlcdssoONrCboRhDwvFlJmbrkGSG/nX15S/pk3&#10;n9EJbXPqY2GMPq5NPv5o9EGAmu0GZfVUqo2SCYo//MnkI6zESi/VVos8UBT3Qc42k1JqyaDmZVGO&#10;XqII0vSGo6DV2FGpclVd5Anr46r0Bn0Jh9FD8JOaf6jZkKba/v6hPH78xMxs0clmyn2RvE0iRdCY&#10;VZToFGmbkQeBFMGPzhR3Uu8XJCgqVnMNFHbWJWsukEfqTYZtBB9aDc7LJ+HJaAD1jeizrMraCghd&#10;vGPuG1RO8oN2E5x3bz8Yy4YPH34EJX5jr/Di+Tc8QoLAMKRXEUspY/Lx8tuXBIl2oZQ0RK1lVhWl&#10;G1GnlglKvlrC40VgDSf5KfUamBAclaqgl+IhcXucRkSWB3FJqB1V1m0cm/xUn1whLfFkhN9X06Fn&#10;Ui7kzJTqYJJueoxYY6d9mRXDMxHSJdWgWqVR5q55I/TWQFMcBa5thpKx+mh46bo9ySU6+r6kEZ2p&#10;sN9MRMukY+IjOLdBit7r4/U45NYNnoMkf5TgvH/3o7zX2cDf/0BggrK9sy2RWNB4W4SpEt9/9wH9&#10;8630plWCkUD/hDkiep9fRlJFdEXYR28DOkIErBGUQt9PuxGhH5ulopZ71RmFdthMe1ZUxbJqChIy&#10;KRhOK5rUMoYggrxrF5TncM/x8aE06xUTHB0egqwErB4WHpCiYlDJ2ZvQOeXq/Ia+gZP0NS33M19A&#10;9e66QVouShquyWcjxsgjG6UDL6XNTZZKxDrpVW/BVScD42dR8srcx48/m0B80LvWjcmHDjX5mBl9&#10;VPsZOTzZNmYfSsy99TLPo5KmbKsJmaJMW43alID1I6Si+gy+NL4UWmWUxCvVkgSjHpNySt4WKpsG&#10;NozmUcSoiZnPR5tiSr3TBEaNQe5eXYEu2pVE1ASn3e1KLB4jEHdAkJWeadE4vXnjSvoWcQRRxyBI&#10;g6YuSyoY5xGLGrDRxkQCoDsO+mN+unJSqpiLG/clvclyjVTSO770aug8wQlRMIzRxw86VVHvYjdj&#10;ZvKhfhajvZpUuklj+VJsJ6lcZdr6lDH+qA8ykjbzLENSnyZAWcCkVoxc1rRyQsTqweNXdZzmkQqn&#10;qFD3k2Se8p4KUPXo7uGZVCYiEZpLNS5Sww81+dCh069zlF2diJaB15JN/r9ikxitS7RMe0Av5CMw&#10;2qMp8WpnbvUugJY7pmxrddIOfH1jn3QtEpiA5NNhQ74VeqoUPKkOKDe++kosCEELpL2CUl5cmJf8&#10;hl/mfvnlF2PwoUYfxgXlR51fPpskol4WatKjVUNNPnQ0hgXQlDZ+FrU+vIP28SPcrs0+XDSi2nt5&#10;PGryMZs2rW4E39LpdxF1Ok1RrWXU5CPI0AnzWuUSIKPK++plkUH4zeZ4bpmJH0k1OkyokyS81XBL&#10;ou40PZo6nKhNpvJcLpeXFTp7dSiI0VRaIH2dtJ8rZmVh8RbNZcxoHA9VSEt2nFJeKefM7D+dKLKI&#10;Kl4jQG7UfUJv/m7ReP72yx9MPswciF8IjM4xn83a08eZA8FH0JKT1mTmfFIZxAhQRJrDokGMBkb9&#10;b1zwhZp+ZPgB7d5/D84rmQ66tAm0JqORtHQKYybN50EOzaXOLdfUeUI7cW30cXJ6KF2qpVY+d1iN&#10;EleAu12Oj45NGdfmVSuYP4ECJzWNqxvSwB/xmNMawSyyIQvJonxTIHQJgbd46yuDjJjPLZ1WRQIB&#10;r+GcmzdvGmsqDU644JzpnNmk+9m06B+oVjqnXM081MBjZuoxcx1QSwYzB+vTGGznZfd4aoKiqaEe&#10;NoqCaN4Dweo5Hx8bPguOMfoAOcNeS05OzsyE+063J4V8wRh8JAnO7t6OmdmnwVH0PHn4RHY3RlJI&#10;xQwy/CH1RQ1Ltu034lAJ2IhD7f7pr2we1Uyzjl9JWHlG0aOv3aFF0BuylXB1IogGRxvMJIVnDdHn&#10;QZdFg04zh0LvDFNTxWQbQlajj8+T7s2E+09eFp98LEyAtMx/CtJszJ6r1YsGTW3xlE80vby8Fi94&#10;CZJDEhXvLDif0NNt1UBLipGVZlPdCPJ03UlGWsbr6p+TELvex0eQk/mZt+CyhUDYl4znTjhuJZ0W&#10;jYOc+o6qv44SsZ5XShJErXIajGVUtaadFgDd+XkCUqMhLtIc602Tt29/aSbH6umJFf7WrjxOwHWS&#10;iKacIk3v3TFeFtdGH9fB+f4fgkMgrsfn4PxhEDwVbVpZ1DZGq5Ce61EvQK1En5HDWJ9O5YSGc39/&#10;5mmhE8wyBEYnsqbTKfO4vb0lLyBj7dOCCE5NE5uZUM/31pym7XCH6cJBy8zPFHlAMxlXo49o1JxR&#10;jJYQioXZ6Q29/0/nWOnt/g2qbRyU65yHWze+kK+//gKkfEEwvpKvvvgraYXi1pIOKfsI7Nw1amaO&#10;BJ8sYgjEH40+Zj4Wv3tZXI/rAM0myqrRx3s67PuSaaBv1MdCz0cbN4K3BOmN/A+Q69XluWQzGen3&#10;u8YSRqcgqn+OBkenP+vk+4uzM/mvUcXq/aUqXN8r9nySqQSMDZ6iJVJCE1EE9JRsMpmU8jAkCb5L&#10;zyaqF6DaUkX5X51oH0VD6W23CdR5igoaoRtXd8mbZoI9qYQq1tMUOjlWJ8y2miVZAm0GOdfuJ5/9&#10;c0xQrgOi0xpn4zoo19McdSafTnXUSbI6jI/Fm3fG6EMtXzQo/9NowqMG6I1MRwMzWV4nl41BUYvm&#10;UYOTMfYNSTM9+vmT51SqJ5+qGO2Ig5RpuqS2F6A1oGXI0NSivv2kWLmVp8POSongKrISiYRBmcW6&#10;appJ3elyTm+E7EiNIJVzIRl3c2YeeQIZ4UJvffXVX+CkW2aivZ6++OrLv5o24g7duuEc44LyiXNm&#10;qUUwTFBmBh//1uhDh5nmaJAzm2L9GT0mOG+l6ffJ22vkkFo6D3R9Y93chq9WDpPJSEolnUyP3iAw&#10;avahFgwanGujDy3xRjMRpMZmAq2jxkUocQJc7AXp8j3G6CMIyvzGovP2rMQvIPzgk34rI6WUV5rV&#10;hPR0/mYaLUZ5T2h/CAnHEYTqr6PuBV9/+WeDnlsgSf9WxWw8u2bVauaCohYxJigmMDoxdjaujT40&#10;SOZRddA1gj5xjwnQO3VBeWPcCDRIs+DMAqR+OYocTacRlUs5J5tOSA6SzuVzaJG44ZsZeggO6NHA&#10;GBT57Kbc/28JovENBD06NVu9L/Rcj3KNErH6vOv06dGgI5NOVjr1tAx6VYOafMIjnUpC4mGXZBIB&#10;KaCHurRBq6Sizhq+dWPmoaOkrCrZGH2oZ8U15/xu9PHJ5ENNPX746bPRhypnfU2Hosc4ERAcDdC1&#10;2YemmNq06ITZd7QTb80s4tcy3digQuWMkdC3L76Vl8++kW+ezUw+NChq3KGTZ9U/59G9++iZfen3&#10;usaiQTXR3btn4g/4DQcZmwaCpEMdKLWs62kNn9supWxIaoW4aQ/S8QBIgaARi1HvKhxEf4g6LmST&#10;Zo6D320hzRxiWVmQL/7yT2ZK48xAmuCo0Yf6V8xMPhgE6bPJhw7aid90GKMPHT8ZZwJ97ZdPTig/&#10;fvgwGyBJvSx06AnxWaAUSTrd+o30WnU53dmSRjYrLfot9ahQ1GTYed3ZJCl29+KusW44PdmX06Mj&#10;GUDcBXhFEaKIiYOSPOhTfopyAPQ1NfpQcyG9db/dKBjF+yXVR1OkUQhLv1PktS9F7TcLCcQfn9E0&#10;02nTG72MqI9FJGgxc0C1aqmlg3bnxujjX379mzH3uDb6UNOPfzT2mBl+/I2hBh///Dee/zJzQZkF&#10;6COBvQ7SzOgj4PcTHCXqmYuBTtKfjgcyHvQgX/oz+EbLuXpRpCDSLMjIkTYaGDX5GLSqMiYwDT6n&#10;AVGfnGEtbVKvks9w9NPyM4paOUst9LRpdFH2F+7cMPYNatZhlC87qSSrj/palM5fbRkiiNcQ2qxH&#10;E13g70TYAULD4rCtGusHnf859y/qgEJwdG658eKCO5RY9VGPvCLnnzUwxr/iF4Lzy8zkg0d1QdHU&#10;+n8MBiYwxsfCWDq8M6LtI39/eP97cCbjoZQKOcMdp8fHcv/qnty7/N3oQyfqX55dGC+L+xcnok4q&#10;ihK1cDjc35U9iFxlwBml/iXVT0Wk/q3nYgrwSRfidcA7zWpG/vKXPxvLKTX5+DOP+lwtG7744k9S&#10;yoPCmFciPqsUk24JuNd4LWzSrVZK0r2vyeIdLeXwiOENDQzB0KBcm3xoaVYXAt05dThR1xMNyN9/&#10;1UD9ANpADUGZkbL+rwZVfS/embL6A8hRb4tvnz+TnUFVDg735ekTXb7gvmzv7EiXFqJVipFmHgKT&#10;N83jJYG5OD0neIdyuLttXN/67bp0Oqqoc1KplPgcpZ90VO7RSyo1eCRJ1788/7V4nSsy6pfpsm+Z&#10;YChq/gqXaHD0+Q2IV1uFTCqC9qFi0fYUMgHzPIK6zyFcoyj9BVS08bKYORDMqo8Rd9cBurZpUDQY&#10;D4tZkAyKfiI4jP/z8ZH8pqlFOn3/li785Utj3aBq9+Xz5xDsU/nbw5Jc7iXk8uJspoxrFalRqS7O&#10;L+SUgBmjj2ZHdjoeBOAsOOpfsbG5LTu7OwSmZ+ZS9TpN2RgNZTrsGxPGYrFgzvsmQx6ph6zipeMO&#10;uVZIxbBBk/rmqH/Fl3+9DsxX8leef8GIO5EHenJvY0KzuSxxKmKaSjdJ2qUZRU+5nf8+OAZB/y44&#10;iqBZcN5BrGrsoWhSww8db1+/QuTNjD7UAeXbb16Y4KgDyq+PtyirFanXk6RH2Ag/LeHqcHJ+di5b&#10;HRBTaxqjD1eMqtTqGfMP9cfZ3No0vsitNsGDxDU4O9ubMuy2ZQB3NWp1w1WHyIH5m19KNuWXZhmC&#10;jtilXEyZiWlKxNcmH18j+LSnUrItUcZbzbL063BO0k91C0lUUZRPSoxgq3GIMfqYOaHMgjRzQrnW&#10;LqQK6aXju08pptpFA6TleVaiXxGQGVrU5EPRok5uCnk1+ng2TQD7uBlGV5RDaI+67JJWvV6PViBh&#10;XAi8saS4oxBzoyPFwVC69YxsrNOLnRyRfl0pFYsyAi0nR4eyu70tY7WIqVfhpCxq3GWc3FIRNzsd&#10;MJNb9e9kzGesfNXgQztuNfz4+mv1BPzKEHevXZRmzm2MQcqFmNThmwGvGcFIZTPmQh++e2+8LDQY&#10;s9L8EX3yxgRoZ2cip6eHMt3smfRqcKR39vvy9MWpQctL+GS0lQEFJyjggezuT4w2GW/nZLJdkGdP&#10;n0ia0pkinWqdOqrULo0keoNSni9VJZUvSgxRmKvUxUOQMqCoPp5ItF4CBRE5opwPSSV1fGt3ytIe&#10;0a1HnZTsqjEXyRfj4kftVnjst/mNchrOqcjmqCZbk5a0i2HQogZDyj0ECeToaQl1RVm4c9tcL69V&#10;UOgplDb9l5b1RNgjOQjbBMe4oHxC0DbBePTkRLYP2tIdFmTnpMJrVJlKSqqNrPSneSnVkrJ5UJHH&#10;o4IMNwpmdnCjk5E0KjRXiLLTateQlP5Gyrynxh39gkOO7p1LK2OVTMwu93ur4oEAB3kawpBFgsmI&#10;uCMxCWZjkqrWJFTMiAfi7U6D0u5WJRiFMJM2KTW9ki1TaXieq3rZ0S/F73UiB4KSifukjq6pV9gW&#10;di4Tc0mPbS2D2GtjRD0doQStHjr6t04lUveTbjls7GS6kL+uKGJfXZG5ew8P5PzRoRxf7MnFxa40&#10;OyXZP2vJ1kFVOoOiDDcLxqqh0SYw45IUqAyNdlIOLxryzSQvxw+rUqzGJFuISIa8LZHD+VJUuhNS&#10;qRNj55Jmkux4Ny3v1pelXYDwslZpV10INAcdMnqD7juXS1KJyuJLxY0fRrrolma7xFFclErbL/WB&#10;T+I0nf6wRbIl9VFekbVldM2Cmq2qTfi8uQOsmI3LiADdOzmQEUFZ71HukwFZXx/K8jItBgSu3fht&#10;gqQtgpK2duLrg5LxzSmirof9DsENyNzD52fy7NmJ3H1wJJt7HdnYacj6TtWYelSbWZlul0GFBiZP&#10;UDRVimx8goBlZUTgumP1stBAJAhSVMakmFoztPqQax6OmRCcQUxao7h8+LjDRrIRkyxHCzHGKOmo&#10;xqXdahj/iqRew4o5JZZySTztlOYoIG3QU267JUPAfKFVSefd4vavEECHlNoEORsxl1PUF7CYCcrG&#10;BI5KBxkBAkMRqJVlfdyROALQatErm/MQ9VeypH4WBEf9StOgbDyqQ/pVgtOUPE3p3P0nZ/LwwTFi&#10;7EiOzkeyd9Zmp6vS7pVkYw/0DPPGN0cDVG2oXUxWju5XpFBK8HreBKbAyObprrWnaaufRYzB32xs&#10;KhuGJyDaUkiePh9Jf5CTWoP3K1Hy2kqlIK1SQclB4Bk9QRZ1STiud5a6JZmDW0ZBGTQtUqXM61QA&#10;tW3ob+kV1jUTqPaYSpPwU9mmUiW42kDqzQFaypPxoORjDqmybZGgx7yndg63b6kX6TyBUq/kedlZ&#10;b0uDVFQXyh7UoU4qVVTz3N2H2wRnm5TalIurLRlvNmRjv2F8LGrqhLJXFjUZ6q/Pxu4ZTE4etwZ8&#10;WUcNhDLsAGhpJkAUjN9NGrOhAjtfacWlMeAH15PSGSfl7hEpOk5LldQrokUuBpBhCg5SnqhlpNXN&#10;chDgtq5fElmn1Ht+ySVWCazTOJ4ksxocF6m1Rqe+Au9YCZJNtmpFGQ852qDFblmE9H2Q9Bq88rX4&#10;0C5epx0+iphzNnoSfXXpFi3GsjlFkQzaZNjK0G+xD4WU1GrsJ2kVgcfmLp4RmLsTOQQ19+6uQ341&#10;abRKsr5XNz4WjY4aCBUMGU92y6QAO9dMQbwJAhCXw4wGIm4QpCYflVYCxISlWIsQFD4H0enOX+g9&#10;ynGHMfmok3bPd90yKlulmtDbax1SLzrlwUXAXNUYTbwybVsln7QYixgfTWGmQoCapFZFT+jPgqMX&#10;41JokiaVa3ejY655qyOBSoZONWX6KV0qRflDT3jpCfacY0HyiDzt2jW1dEZxFw02aGaoclVT8TrN&#10;klQDVjX6aMv2bgtpX5cpJLx31JLxek16OzVylx/dr6JSy3ymKd1NtMZ6WTaniKftqmxA0BsbeRnt&#10;5GRd+WcAD22AgEZSphs5aRJErVrDjayU6Xs6ZUg275FGg065F4KQKetZvcCfkXo1KJ2ST7IRCDfl&#10;INheMxMnSdA8fov4IwSr7jK3rrm8q5KkcczBC+pk4vfaaEajpivXFYjKpHJWl0mZvyPrwwZtyNDc&#10;OKBO2aWM30yTVu8wJeRq1k9wEtJtsr1IDj0RVkVAlmJ+mdvYa8rpZQetQjCm9Vkg9ioypGQPCcbm&#10;YV4OT4o0hy0ZHFWoYCBoR9MkSwNYkgmp9kspRWBScv/hJlWFtOrGZbBOupF2E4h7MA7Lo4cnsnsw&#10;lQZkOibFaq2QvNh0SD9jkXIZ4ZYLSLkTlR2dZ84OFIt+ydfgk0pQAgTGE7CgpEkpghdK2AhgVBzu&#10;FUkUXNJHvNWqRVmCXJVDKqWcObGlE+qXCcCw36bU6yzgG8Zw6OuvviIoIVPWgz6ncSaoFyPGeDGb&#10;/mSJh8yYG4OEndOWHF8W2YmcDMdok56W7zRVKy8TynUXdPSoShPGeBpHfCVlPEhTufIgBF6hlPfZ&#10;4e4wxetxSDwpW/DMNijqbYGYSZi0ZOfVuWAfsdaPkSJhqdUpsZBrpsN7aJcS1ajeDxgng9qI9+Ec&#10;nVRbavqkrPPPi17SLiCFllvSEb88alMVO0EZwo3FXNScqFKvCnXrV38cy+oiQ1dDG5pLwdpfJa3q&#10;vHTLWHBq2hUTDknF+Q3SrExQW82K+N2rtBJwztlRXY7OmnKwU5LecYVylkENgwyQ0DuCe7Zj6I2k&#10;HJ+ieRB1WzspUEFLMIzJxm5Cmj0U6SQtZxcEj4BWGkG0ErzSpoQO4B0C0dpMSH+iJkMxqW54CW5I&#10;9mhE6+xYd4wWGgbgOS8BCEh/5Ie3CAT8UiFoVfTQoIdAq5JiVSeVzkfL4KE9CBlHlETIS2XRu9yd&#10;pNgtgrFAINzGFNGytiJLpJauZVXOp9A2BG9xUUJum7QpGMpZLueqhJxLyICQNGtIll7LnEbNk7Zz&#10;k1FKdk8K0iYdNo7rbGxKpoc5efykK5snOdncicoAjdKlR+odqzcoyCB4jVFEjlHJjQaiaehF44Sl&#10;0/Mh9QPSJBVq3Sjv+WXURf+UfWZCbXUQYkchXXinCTp2QF29Dvny3cV1SnvBA1oitCwxqobHzKPQ&#10;6lRroWVIqWjNIZkyr08DpFsZnbMm0aDXGEWr4Yded1qgRNfKtCO0ADG6bV2SaQvdo87Zakhk4TN6&#10;y1sy7IRzbpuFMgIeC2XfKRVUdQmNFXQtmTsx5i7O8vL4cVk2tgjOVlZOLnMyACE9qkZ9GJWTqzok&#10;m5CDU0r3BMTsoG/2KH272khypMdeqW2EpULqVGrqbeGX8SQI6iLGLKQHSopDiBZ12xh5pcnzXN0N&#10;kkAVaaPIqHZcZtawoiVOe9AGHfUWARzozGKdiawT8f0SbzvlP8FjJd7L1HRulF30TtMRZNwpJsRt&#10;XTaLW+h9xuViVrwumynhYcq62jCo/e9tuvQeZBz02CRgX4Gkb9PFq7JW+1+rxAJr4nFaQSLBGU1T&#10;MjogGFthme5nkd2VmZ8F8r9SC8l0HKLxLJv53L1dOGUC1I9JhRN2DmK+/ygmla2oHO+ioEkd9dsa&#10;8rn/VSkoZ3djsrkbk3xX54B6aEw98vCyLgOdGjkkiFPlIgfqlZ0tuKU30ulHNqltEbQNv0wnOqvG&#10;Kbl12hJKea/LTrQdcnhESU9bUdo2CesFOjdVzG6RvvqMoVOyWfQKgi4RRS+Rfr2cX8ooZV0ZRK+R&#10;x6IBScSC4vehtB0QfS6Lal4yAVEdZFtdMv6kc529HEJPrV+y0lqPyfllk7JNo7gFp5yk5PE3U0gQ&#10;DmkGCCJii15puhFBAEKWbZBQC0gKbjjhvSmIU5ekDIFQY7IaqvZ/XVeBBzLO0qhur6QLIGMC8bZQ&#10;zw2dguRDOjipevBP3w96IUY+P+H3GwPSisDdRy3vHqSNSYhWs0Q8zG/XDM+EAlQYSnMkQHr4lFzh&#10;LzrzIg2s3q1eUnVMAJWQk6SNWbaAZjNFsNTY446SczFpDEGMm0rAzXcygvRWaip07yotzcM0ZBiV&#10;Jg1ib5SUveOQXN6FfIH0Jjne3o6inEOyA0rUViqHBqls8vk9AkI12YZYxwcRSNQnTx7WZHg3S+Vy&#10;yfljhOGQHmjgpvpFpQTqdBpScwq/IPa6Xbtsb7loDdwED1XcVGOPkPxrCiTRbJYJyMkpghM9tK0B&#10;a69JHpR1zIQxl5QLKFw+k4f3CjSdjWrOBM+GUta+KlfIEawchByVaDQsi5T3dqdpyryeAAvBLWsr&#10;eif7HdC9QikP084kjJn0XP8ow49SjU7C8EQWUReUY47yZI9SihYZb0C+VKch6bS1SZqt++nY6bK7&#10;PhDlR/zFgTvVQDXJ2Ce1vkfqEyfpEJT1A0q2zh6GR0ZwRq9no8zzPYd+ei+qENWmSG+UpzWY7PnY&#10;OAvBIZXY8dF6WHb2qJQtnUptk+aGeg7aqKQRZIBdelPE2qZH7l7lJNV0SqG4Arlb4Um3bLIPZVKu&#10;UUdk8tk8RG9HCfs8TnMHqRrQr9FjpVNrZrp0Ib0shfySlNWJoLmGdlpBmPpkrjEKIem9cnA/Jnv7&#10;MeAclR8/zqY2DvaQ4VNIcZ/Kw1F89oByTVnukW5jnQcOqt6+LLJRPvqcFdIjarhFJ99n81Y4hp3r&#10;s3Mc4c7QI3uHHmNBc3iUkCQVKMPIVq3Sge+2tiHw7hpdscMss5Qc0q0PSLepXc6OaYAbVBI1HwJ1&#10;oy04qLVKivP+BPm/5eR9u4Qh05rOP91WneSUKWjtHdr5DXYYAq+C0qEWhRqBbC3JOr1dqbUsG9uL&#10;criXl+zIis5xyeZeQEKpFZADKba3OJrqB4pQ2z0O0EKoz19Yzs6z0uZItdX+Une6o4922T8FBXDO&#10;kHTbpjppOjRAwdVVEzINyg47r/5dtY4NacDrVLrByCc9jkYRvmkSlAmVqEiZztNClKg6Uw6KGn4M&#10;+L7emMA0rJR6dnKAgkZFF/cg1aHdzG1v9SzS4bOJ6BqkTWUccPRBSq5CG9HXOeUcrI6FA2GlwllA&#10;8wo775AKZF5q2CjlK4hO+rymLugclhQHqNRaQUZQ3fIWs33qhDJ3yJudaURGex5+1MtR9KNf2IBN&#10;lCqaZX9HNRDpdAghH6JuSRedLL+9G6F9sEtl5CE96IWoRDqzeAqZD9ipOJ/ZmPrk5Jy+ZeymlLOx&#10;Y5rHLhzBUU2XOcqU5surZUl34BNStwE3DUHXzgmfHVmM6UeFI7nHtlRLHG2QoxPta2M7G0+12oCw&#10;K8sGDWo+VCTgm2OXbPO72RpVqLJGW+DgQBI0DtZk6jBzx5u8lyINo9VlmeyD0vxs2naltEpfqGYi&#10;FokmF2Ru/0xX6gjJ80c5efiInmo9AIeEjFNSb8xGtQIyPU0agyE1DarWeP00KG++6UG0HmDukL/9&#10;vElAvATHicKkUtXs7DC5T1oO2jYql0c6HM2OuiPRbVeA+C5BG8Bf6/vAmHRWA7Mu/HL1YEnqZ7x+&#10;ZDMiLwuHNKh6gx3SgfTPJ0m9wbIkSxBzlQ67whGfuKQOItrtValt22Rz28l2WyXcAmFqf7VJu1Fc&#10;ltPDkGRyixJNLUmOtNWgbJwGaEtWpNNflUoVzmP7+uM1SYKqubOTpLSQ+pUdlC9IUaOd9r5Pru7R&#10;Toy0SQzDJTRmvKYKtnmKbtgJyMfvaTnOgT0p1R+sSpkjPiFYXeOCBBGy42r+UaT6pHmtsuuSfUp9&#10;ZZ3umiPaAxF3X+dBD49Uo97WjA/ym1Z+jxRuqaWCS0rrK+goi2TW0Tc7/N4ENPStktVp2xB4mx1/&#10;9AChqbOa+f/eaZzAUwxG8BxFJd9cRjAuSKW7JG0CnWpapdpf4yBZUP9kByTc6K2BUhAJx2UJUHed&#10;AE9WZa53kEDWB6VY8cgl1ap/QbAos+ukWgUlWhqG5ccPmzLd5sfgng6E2u87IENahLrDuJHkCGLP&#10;cIta+UKc6KVvX2Vkn/QsZG2yfxiWVy/rINQiDapce+iiKkLUwP3kmIOyTlAgYkVUG24pHXjk5bO2&#10;5EDdw6s8qPHJ4YWfrpyA5NckF1uG2ywcUNIpZJNichG0Oo1cGE9JxSM/cqKAEFyVPIWhwo53hneg&#10;ALZ36pejHT6bnZfyOWm44yaAS9LYRICS5gcE7OQE5F4EqVakVJ1KMbmgbG+55cFFUfZ584gg1Yuo&#10;4k1ylb7o5aO+nBzyZerdBwe0BzaUrc9UtBQ71RtApkdRGV8E5BD07R7QeGpHrYZCkGEOhZ1P2aW7&#10;jeiDVNU6b0DZzm3YZGfXYzhtcLgs27QhNfimv+4i0HDCgU+mR5A8mqg8AZFqbgYyU/z+ANTU6b+y&#10;6KRUbQ3xuQrvoIH43SLkmiU11N1gF37MwGd1UFQercnw3IfIjcBLVpnAW3v8VhnJkWmv8Ls+SfaX&#10;aagtMtc9DUufHiinjgLoivquLhOpDSjSHtneqHvgGbcMT6NysJuUu5cxRBS9EWnwn/6+yXuKHppK&#10;OuYWQ40RWycIPwj6hCBU1kEIr5epUqeHPokDYw3sGBJvoG80Rd6/KcjxeY7C4ENKOAm+nQO1CmLs&#10;UtfKVUUYapqch+TkLCKPHyJMH0Skiwrf3IC8z5EapGmbz0x3QlLjdxtdi5TKoKZHSpGSXapeprBg&#10;PLvaSID1Pbusk+JnlwU02LIh/IhyESgr7NKWxO7IXGnLi8DzIvBAwTGNpVYqYDxk53rwxMGei17J&#10;YxxMMtugiIaxfRmVIRWohm6oIqLUiWmyO2tCT45W4RrULn+3+NGtewEpHFkp607ZP0bokfOjIcEa&#10;2eUURb2N2CvzXR0gP+Ro9/pwW+6WZNnIHnxVUZeAfco/pDmi78p0+E5Itk2Qyz2d9eeQ0Y5FqgVQ&#10;AcGWEH01DkiltCi7GxzEMUGBqCuU9kh5SZ6+LsBPt5Ea6qWjLk+gDa0TA42JrAbJKs3GbTmEH+fU&#10;LbIPQrpXNJoo2QEQ3blUHkBEsbN7BEpF0RD9cnoYk+3jKDlKZdkmvzfXaC/QH6TZd6+3EWvqBeEw&#10;CnZEzhapUG3UcB3IT0iBkarWIqW8C9wzi3L3HpUJ+G5Bwv2RDbWblzw71qDJ7LCxD57QclB+M3xf&#10;4xC5wME4O4uzQzb6plX6MZe0qGyDPac8PK9QPEAJlfL8bA3krNHD+QgcIldtsJTkCVQRHVRj2wto&#10;m3tXuowcBeRgjTbEIjE9aHWQxfY+vMjKXBWGPiAAT64qMuLD7T20CtxyvJuQOhtZJ983yMMHDxJU&#10;Mo+8eFZA/tMSNCA1dlg3vEqAOr2ANNVFjR9tUI2K9Dw1UFdDoKny1td67NToET0cn5tSDTq1OwhD&#10;0lDt6kBUC2QpohqQ5PHzNjtllxCEOlUHFNKtkl+RKjuYLyyxzV7ZPqLCndH2gPYM26PmZenMMmqZ&#10;4PF+ibaiQQVVidEaOyRbpnRvx+T585zxx9nQ7S0ty33Q3UWbVai6LYpNf8JnkRVzb78rS4fyV4Qo&#10;r+ivusfwC113S4ntKokKRqPAO/e1OT1i4/fhIGR3A27JkwZPHmfoheAPgtDvooMg9rKWb364R+XY&#10;OSD9du20EfARSKyQXm3ScwyRdkFZlSOaR8HW0R1l4K3+NWMa2zZoyBNM7bc6B1ZjPdViBxp1uIQG&#10;MU7a9Xc89EdWY0p2euaVczip0oVMQViluoIADUpyR9XvguyT+lXSrL4Lcqh4DbhoCkmrUVpJyznf&#10;XWK/6pUFGYOuZG5ejT7eyPUwnhaffC2ev3jNeGXMP4y/hd6F/uqNvNZVzt68pc1YNxPMRtttHmNU&#10;C8p2j/I+jaNz6GyRBjo3M9dkA6tenvsllHaYFRR1eqM/6TBrBuukkiL9XaoKWZecEohqh540c9J1&#10;BfxA3Glm+jl0rmjExv/pNKJlnq+IO7Qq/jivh9fMZ3TepzHzcC+ZySRmzeC1RYmjz3TmcDin0x3V&#10;Q2NNXCGd0r1kplTGCz4JJzxicS2Z1/Q3HL5lBhqroatHPiTwakDyQE51nD0wRiQ66pXZfY2xeFR0&#10;RX6/z2sedYFoMxlu+bYxBzg4ujJ3u+pcVjvfG0xZ5Oz0nEerBBjBzGxapi5SH6msilpP6IzDCAo/&#10;knOaKVLGR4Tnfhpm9ebwZdjv8Kq4wrr67YrYAguyxuecfMfy2h1jZWFxLcqaS1/XsSj1bEgCOv/+&#10;zi25o/M8lhfNfde6ioFeCNUpVjqDaOHWDWLmMsdDl0sPJT1mRqUuAaqLzM7NwKJGKLNx7fmhhigz&#10;7483xvvDjJefPECGMUACUNoh/n4tDp18Z2fD1TzEsWIm8DrcUMxm2cyo1nn3PkCik3e9uqxmxiu6&#10;Mrd+3h9wia5qq94fZpF8XSCRod+nU9XtrplNhr6vHiHehB58vt+/YuaiuEJr5iA7/atmeqfVzWc9&#10;y2beiLHMsM08RvT/zWrgPNqdFjMxWR1pfIAukgiYebQ6GUftOHQyoU7KUVsN3RY1U7g2Z1H3GvUg&#10;UZuN09OHUklRx1pNSWbS4vX5zRqLuj/37z0yviSBoNc8V/Do0BlOKdgkSx0MAQ5dl17nB8eg98ok&#10;QEJYjB2Hh/0qNDSBFEB0Oigff3pJkhU/wLYZIPkTxNa3ZGZs6mz0ZctsspBdAWQW3OY3LTMLDwXN&#10;svW2jAdVqRcixnJ+NGhKvRQWDzHxeQAvQw1hFEB6W1Mw4TLzinUilE701lu8dVl6naj0ySDm96Em&#10;MX8cL1+qacxbA5hrf5QQP1pu5AEHNQamyDVo+mkJzYrBVb+Z7t4d1GkIwsaLxB1Agg2bZuqrDTAo&#10;63iCMwsQ9UnRde51+prNzcG36oGbeRvMGGFFEnm/8S/QydWZcpSDbxG3l0yIeQxjBWMuAwLNNgWp&#10;fq+CQCcfmWFVZx4AAJBWea6GNOcXZ4YV9AA8evSE3+T/1XGDz0STEbl374n0h0M0dUMuAZAa11ww&#10;Lq9+92dR5tHlD3OFvKSyGZIgIG63ixKRkocPH0ulXpdwNML2rpkJlTrzNEi/H6/q3GWdlnsTVliV&#10;UAYmzlBiKg7DQAoiZSVlDjdx0oTSxHAG1ZyCJGHouv0KjhX7HVl1zMNClplt0trMWUgZR+0JnMQn&#10;mclTsnKApi6jXtm4BuWI+6idk3giIiGSVyeUe4mv3gunfjB6t4GeI9WLW74M20RzZidZNc7eEHXc&#10;GOd8857xyUTnD14x134x154x1yOnNtbtuJnkeffBpaiH1Xi7JulKmJY2xt9azpTJnpvlQnS2fq4W&#10;RqcfizoRxSgd2ZZXYvmAxEGyUqCZqe+ghPihV0CjDGBxLEswTInjM2Go0huCMhNucZGF/ojdMIfD&#10;qy5FLuNUpJPe9VHHbMl9yiLZosvrGybxrpF9BJvv1izVWbLqMvLk8TPA8wzQzqxaSpQf/bxasOi4&#10;Mp41gObyEeDRsvXAgMfrUscjryQSlKmg3yx36/NRXilVertsXifEpxKmRJkDyUFVwOgi6soM+vs6&#10;x1sXH51fuEF2c1Aow964bisACVA6YQqbl7Ictki0ZDeeFDqpVZnWHeL1yKphBZ0wq4ymE0DU5cSm&#10;ziYW/d15SQOGbMInJ7ruVTUpabPIKQqdsqUL76ytkmg8Wq1r5i4MHTpVUV9zKdMDHou+tjwP46vz&#10;0sq1sdD7f2cudO2lc+2nY8ardyjVgVTGEcMsyQp9UiciyVIQxvFLouCXOBvT3yRosJCuSJ8o0r0P&#10;y5IoBczk+lBKjT7cxqrB5beYHfYCAk/QIt6grkBkN/pGXVeSBZisGAJYUCW1XRnHFdCyuGxYRQ+0&#10;Ptf5n8ooOmE/kQ+ZW1/UxkZttNSrx9hphWdrqeuC8wosnYWjgKk36oDnuTx88ITS8tSYi9yHba7H&#10;vbuPaWkeGQZSGxv1/Hny5Kncowyp7qlW85JJx83sHfX4CQT53TAiuJwHKPMGKHpAVUv5KbPhvN1M&#10;3F2DEb0xyhKgyTRCRlcVhxHzmGyQHOgwtcFR5lGwa+m0OAEYzKXTwxVw80s3Zo/LN8URQvfFAFxw&#10;Cb1D0qFrdMpmNhVGc5FMLpsx69ep4W6XXZbnb8rKol6iopQtqm8QicRzvUVHV77VO9/UMkdf08tY&#10;equg3mCqmscVWfuj6dIfxrez8RkwPH8NaHSc392XYjsq9UnC2OuUhlHpbGQlSx9a7IXJcLfRQJVe&#10;StIcvGTRb2y/dCF6BYkesMlWV/ItRBp/Rziw6uSgj3rgw0mfKYHpcsQscp+pxGASD/9nM8AJwjg+&#10;GET9QXTMVt5eNu85zPuqmTgogFHn6L948Y0E+H81OdAFrJMlj3GfecrB18et7S1j/KTmKw8fABzA&#10;EU7xG5TPM8qZP0rQKRfKlKpZ1BRKvUceAzoFUxG2icE2yj4+D8zHYxDmqdcrpuwVxz5JQPMhwKTm&#10;c8G0XgRhe+KL4oFZ4hWXJKouiRX5TI4yRpsapntSYetHLGs5i1fskqAb01ng3tQCIJk3ZgxW7x0D&#10;LH/aIvbQbeOb5E3AHN55WOq2xCIBtokS5HUa9lDmUPcbXYXcsgab8ZoCYwlQzN+5bWZQzQyoYEcF&#10;E8JZh/oTqCFVZuA3flIJYmgMqT77Lv0b/6V/8GDS8Xo21Ivp2noo34hKe0tXnCmYC8bqbpGpazeF&#10;AKvHyCaf+VsFlXovKSOopVkCda5Gc/7YzLzK66c1HSEweVQTmhkwViSa8htXQTXLKzYyom4YXo+a&#10;W1nN96mbWLbGQQGg/jDswkGP6/fTofkT2pHwv3QspWaGVjVpGOvy6koOj/eNx4qa0VyXq6dPnlOy&#10;ngKiJ+Z1dQzTOc+HR4fGZEu9oGYuYmgehPLFxQNzn4fOTI2iZSJRvZ7KIyBxRNT7n2TJW4xmUX2j&#10;2kMtj9RWUktStGg1IE82PDB31MyEX7EvIEQd4oRB8rTpkQKjqFYD6mUHQznuiAuNo4y95r4DUOiq&#10;+KzqnHCR5AJIFi8stPK1LNvVgumWOfDhoAsto4xzx9yWrksv5jMwnHFHVJMKQALLKNvoff3LAOqm&#10;mTz+hcQa6qNFdSABC9WC5EdBmXv16nsAwjCAmQ31pjKPBiizv38Hze+j0s/IeLct7UlB1vf6cnx3&#10;Uy7vnkt3WoaBQjLYaEu2HjEHWGfPRzN+gkZWBjmoYUBDrVV2uR7qHaPCS91BjOah61JhqCJWS5My&#10;i8VGoDxqmOGUVJnvo11XoaidkCcMzdfckqw7zaxYbV/1VIDawUWSftnY3BBfgt8iuApMO/ookHQY&#10;A0T1ulHruhfoMn18/nzmj3VtHnY9FDjKTleXD4x3jpahWDxk9JaCwEVJsLPdRtegMfROBHVF0o5O&#10;Z+WqdYM+qpNAvuM34IkUbJLu2KTIAYlUYdsuOrBsF19yRSI8BrLLiGcaCF3Eq8U2Z9dgHzQe++Gi&#10;HV9z0zmiadZc87Jk/ZpOSoFzk24NhnHclqjeVuvR+3T8ks/qCboCf3MMYH+950/nOegMPDPXYR6x&#10;bSyoiDPs2amXENE16XfqYrOsSrzkA+i+mZHZGzPUzGw2Pnt3fR7fGbuq38d7Y1XVW29IdZSSWj8h&#10;jXEeIRiVQkv9c6KSzSVNkLx+l2nhVF/oczU78yBak/momSwfUAZB9Orq9goQ9fnSsqOlweV1mC5J&#10;QZWllY8gktMdRHWRlraqLSLZiPZRgzQ/gPDHrHRf0DwCLsZ7ev4hnPZA+3oKYKalUpWAMV9z+Gbt&#10;vXZSPsSlso0OZR7VMep4qaVMPQyVfa5Z6BHlTEXtJfpGQaP/rxokEkPj1WYuU2qBlUD4qyBWy087&#10;XWCy7piBrOwywtjmWjLmtXGArtpHO0kFlE7/jtJdJetuSbeckqF1T7RmCRGlLfcF2Z80eilFQvnV&#10;jww2Siyhb9B5Hj1XM7uTVg90vVoSG4K3AVCslhVzV20sTPly281iaKp5bDQDuWzK3Jek064UODqv&#10;fomy5bDbzAzppcUFwz7qgGe1rpobTefeqIfZH43eGJ/9zP441Nvss78Z4+3M50xN4N7xXB8LpRw7&#10;7pdyJyXbRxPjEaRlxwyoMop+UfCo55kyRqGSNh3M6eUh2sNnNIh6MGpZ0o7IB6AiKR9lwmpMKVVr&#10;qLjVqeV+Wnp/5NMJxYyaNpGZsJiToGgZU/ClikFEa8ycE9ETiWp74QNc6ipsTOdibrqfsmxtTSSe&#10;jJo2XYW51nH1BdDf1RJlzOs+PXfy/PLiPoJ55ja8tTU2Xms6a1v1lYUuaAFgpdtWU5pUAGc7HgkW&#10;Vo3w1RN1enIynLXSDdEQRK2mE9IRhkXG2z0EtM3YcKgvZb4fATxeKfQD5jsiZUCTXJMQn1FXLj8g&#10;Mi16BABb75g179XBTw/05qgjzXJM6uWEuX8rk0ZKJMJmsaYYHagu3RXxs08OXTWPsoYIVtZZWlo0&#10;f6vm0Vu09QZ/PUGo76v1kOq/mQHeW/V5+wgQ1AzvGix/MMTjdbUre/ntGz73vfj8XuP/FoIC1ae2&#10;CbrVG06f6wgyEurEFQ/Izu4WZUlfpy0OcoCDbsmUElJpZ2CniPm8muRFU3RmdGBakpTWPT63acdn&#10;JwK1a1o2Z6H1XM+qVc/J6DmbVVOOPLSxPkSselaq32S+ETGMVVVKDnjNREp1TTU+Kq4VOTg+kN2d&#10;LamW8nz3muQaAbZBHVXZjiyCPa0innYeIPsjM0FvrB3RO8+eqS7SMjb7e2tzKhW+JxZDzKNtdLpv&#10;eSNoGC3dtUl5FDJaTg90AiYJAB4/pSZWs8n+lbofqhaCYdAR8TJAilvEjXB2ROm2ml5Yx2/OMWk3&#10;FoVdg+pQFl5D8/A5fYzDVPZb4qCb0hZc3VgjuhpPoyjTcc9YnNQAttpEqp9UjmPitCxLMho2sz4K&#10;yIflBYCLCFawmQ5rgQ4L0Kjb0HX50k5M74VbU+sUO13Vu7c/AAYdHxkf5P37j8Yk8IcffpL7D+5L&#10;mB+MJgBBlDaT5wqGd+++N0BRe7dOt20oPRyjPjOisZDsH2+azyvY1FiwNk3J0dmOAU6lkZej8x1z&#10;Ii+m9rfFMPojYES2BzZKFRCXCX4rqaxjR6w+lFI/hlbioLKT0aLbtPjanmcqYRlPB7TUVQMavUTh&#10;gUnUzVG99fSckAJOjZj1bHU2FzWlMRjzGYAqs6lltlrWBVMAL2ZHWMOSMF0AIIYS6qo2M3LWEjuz&#10;ntO/nQDpqZydHAPAdakW88bCJRaPAx51dgvCMmwr26hNgdpOqbaK1eka0TNxuig99+Knw1JDQ2Uh&#10;u2+ZbQCsIZIhq+ZATnPGXC+ZaJOwwuMSjKL2vHopY4EWXB/1BKYzuCrLNgSvC9ZZhbnQczp/fH2i&#10;M4Oz0m3lzTL+QZImQNmP+BHnSIJklAqg58r8ukScuhN8aToqFcbKOGYAFr0koRa/s/M5fA/sPffD&#10;x5/lu+9+lPfvPhpnyffvPvD3bKg/oHoFfvfd9xJBAN69d9f4BV77Bn4eH3+Q99+9l+YAxV0PwyYp&#10;DmqEOh+ky4pIY5SlPU9Icz1D5xWXLC22HvRUIUy5ylDC6MJqESNS1amyNo7xPXHTManbrWZ8rOCj&#10;Rae9p6Tp+ZIsrKWiM5EN0TKj+ilNemJQr0PpWWxlFtVGKrKNqCZw2t5r91JoRo21nrpcJgskAJ1Y&#10;ME4pBchq+aDaS08RaMnT0qUiXUvUCxjG43UZIOnful1amov5vNFc8VRcQrTGsVgcjeKS0iQASHS5&#10;F4+E6HjcUdrfNQ4GHZbTpyfx9ByNnpuZnYvxxJYkgRg2/vB6BthCyWt6jAm26iItffr6rEO7Zbow&#10;bdf1f/Wkn57jWbUu05gEzV36OgEmjzzIZ/WUAUkSQA+SjHrXvtsBm2pCabdFJ6seQ6pddG1lnVFk&#10;QEN3pR1XMh6WaMhtSpf6uFoA8twvv/wqv/z8qzGV/E4tK3RKuU4O/uln+UndYvTRPOc1xrXp5I8G&#10;PD/K6d19qXQ50I2wFNt65jhkzttsHfYBSVJK3bhx3qwNAA/MocyiZ51LrQTtOvW7TN3Nh835mvok&#10;DWgAFmykTlbxjAIrTal8K4NR3xyofDFrDqiD7kVtTfNN/reKLuLgm/M1ZI9+v1oampYeZnHDPNpZ&#10;qfjWc0t6UlDPQJuz0WHKB+/pWWe97BGCkVTTeGAVF0M92bS8aienjKPg0dEcp/idGOLcYU43pGi9&#10;w7BENBKRJOzT6qWl2+tJMACb9gAp3Z0/q8DgdxH3CVp0f5ptC1G6Uur9uIpGQoPBTPqeXoxV73y9&#10;SGms5HluzjQvqjn4giyszhhHh1520C4uQDPgpjnY378ALDEJEItmKUpnlJWkGnOiG8OAR9e0j4T1&#10;5KBOZ0U+sG96ku/Gl1+ahXRXYBgFiS6Iq/Nl9MZ+XfJdVyC2rK5IEs019yvA+fXXma+kgkgfZ89/&#10;MR6TMytFgKPsA6iUXdRKUb0KSu2kTHd7gAV6bkelvZ0GHEmpdTOA8L3UYZrGJCVVgqy6ozbWtVqj&#10;MFISfUNbyN8a/O60Son8Ti4uLtAPT4xwVpDoSTt1KH318hUHkCznuZYjXWRBFzfQbi2ZScirb1+L&#10;XmwN0m6qsfmjh4+l3++LD/DpeSA1+VS/3CSMFVBD8WTQlCJ1G9Tv9Qbp9GAZ/b0yZScSDksooELe&#10;LU8fPTPiXi9rxJMxearndz6NPIky7HVgnOzMJQxwaCen4PACBu2M9E6ATNuLXkET5tQAXT1+3RJD&#10;/LrDK4hgRG5eO7N5OicH4NbzMnSXfsqCntj002ojuPXSg5cDb3UvGxdEL625nnVWMCkbaZmq1Zvm&#10;7wXYp1nLi21NtYwuDe2RBm21kw7KsA66z+8klujAdDwobjcdH52TzoLV1ZUVPDrUHFDFsc4A0RKm&#10;7LPM80hF/Rlgm98AjPpuGu/Nz4/KRDPn1hlwZh5UxpzLgOejAVB9lDOParbzx6GeeO1pQfpbVWmN&#10;MlIdpqXYjEsePVHshaSuZ5e7CZgmivYh0OyQtu+qKfRAqr4xpqa8ph2Nsow+18wv83/5duizI+O1&#10;8aDH45JX37wy3p46eu2GOdeiDkRqxaSPIfRNkCzTzk4XkdDf0Q5Oy5wy4+bmRLLZmenysycvzFDw&#10;qAfoowePeXwiF5fnxvLyZHcs6+sTaTYb5sKm2miqYbve6uBPWGEgmIU2XC8MugIWiZe8AIQDYFk0&#10;j3oZId3wfzKjp6y6aasjM7tvvVVCz9soePTalCZLNB3gf3T5FS2jq7K9fSD7e2eGbbTMp1rEphCS&#10;TqVk5oWvoE8qBRIZ3eiiG9ITf3FKTpIEiwZ94vtkpanMpC28ukeqv/oin1PQ6NlmdUXxk7CrlLA0&#10;zJmgdBY3gzPg/NGk1Ti9GZCol4V6Bc4s79QOT202P/J8Zrc5A466vf0RONcuk2rDOfMt1cfZ82Ij&#10;CYB0RbWYVGEmc+kC4VzrZc3BM5cFePx8MGGdmf2dXdI1vxG14STZiuBMchC05OjSKTPH3BmI1PP0&#10;GjiDds24M12cX8nR4bFsbe9KtVqTWqNEG143V7bV60uN07QjUr8vtf9UYyPtxBKxqPFGVdPY68ff&#10;QQRwTg6lW68YIOgJQL2tQ29FjqNn0k2fueSgV/jVEzUMKNVXVa/O6/kaBU0cLaZ3qrkBS7RIwsQB&#10;GLrHk+B/0GQW96xM6WxoBdoiusZcKP10j49qHtU2+lzPx4Qoya1awUywu/3VX8VDJ6RgURAs0CEt&#10;3vxaUtrdsq35TFKCxDiTIK4wkDKLzjdzOSnTSACdh6alanaJYh7BfMecc8qNYW7AYzwT1chWQTOz&#10;JAU4n1zwjH+iDgUNwlltSc1Qi1IzfgfFzHlzBqjZ809D3zPv//768fmeVAcZ6Q+6Biz37l7xSKcB&#10;+vXU9u8gskuqFJY0HZW2v9++/BYxTMcAaNQLVi8GXlssfwaOsg/g0dHvNORKzbfJwLh6pGWzMhjS&#10;aTSasrG+Yay/VAyrq17CAAiwJJK8X+P3ASRd3tPHz824d3Vfqr2kuXC7uT0x18t210fSazVgtqYB&#10;mfqs6WNlkDBiPgXbREtWc6VbD7Zap5rbPXhUC3lzZpluTrsovWyg1vF+yqsyiAPxnGq5zCkJFdQK&#10;EjUG1/trVBTrBVQ9camA0htf9YYsNwxi42+9SatazhhQrCxpW33DuG/pTHF1xlFWWeIzSwBqjW5J&#10;TxbquRqd/mpZW+P/bxsGunXrppkwrWVMfST1LLN6UX719VfqswTbqI+tDgWOgoah3pIGNIwP16a/&#10;n4EzG99dA+jT68bn9nr8/wCOjndv3hmdoMDT5ypAd3a2OFhkHiBSEMzA5JZUWc/1eMz5kHgBqiVT&#10;YwVqNcyj9/t8Bsznod5Pr6DtPPojJ512Ww6Pjhj7Mp1O0T89XmtRYprG4lWNrPTqdjz+yWkQBqpU&#10;q5JKp03X5EIDqOnwyfEx5Uivh80WmdJWWQ+wYRaHrrfEI6VFGWV2H9CSKV2+kMN8Jkqb7I2s0j0x&#10;9MRbcHZ/y5oFwQnb6TaEI2HADPDozBRAet1LbwzTZYP0e1XD6AnE2SWNBXGgc9SkT8uRXmNSe4A0&#10;gDEWSTkaBzrOjVEDAM2bdlvNb9SMS9trnf5rHBBhIgXUbWUmWOYmwFhVrUNn5bStmfM/NusqYGKf&#10;eK7XvuZmgPndAPn68Zp1PjPPJ9ZRAF2D49+DRcvY9dC/dVyD5Y9//9v3FHw6ZiD6Tu1w384scfO0&#10;z/kqXRKdWrqu9/B46NrC5iDmEdpqjftvWUfH3Ytz2dhYN8C5ODuVI8rK/y2Tkf+xVpOz8Vg61Yo0&#10;Gw1Aox56aYmrXSWACQWDdCQZ6VXK8g0s9P8CWP89ZU4B/fD+A8OGeuJxVlIds3LKyKqfTWZm4Kzl&#10;LgnDKSPWxrAQwE/TnsfrNnNlWTWLnrzThS8imdlZdF0bJhIPGOvwBL+ZR1DHa9ph6frAekkFgNHR&#10;aImbieLbxkC1pLZUEQAKQ4cAiy7v36gVYRu6x4Bdwl6LBOksC5T0ci4I2/xFjB/gF382t02oAbSy&#10;0ZcA6K9/+ROg+gJm+sp8ZnHhhnwBoL7+65+NF+lf//oXI5BVL81KFeD5HSwzxrkGzR+Bo2bR5vH/&#10;y/ij/e+1hd61z+A/vv7JZPGTg9y1i9zMJvg7A5xro+mZn/J7efr0MSUqROsdMd3SH42nFTgKoP/N&#10;vQfy31zeNc8PYK/xsC9q6alXr9U/UC0+CwBpPBkZxzh9TZdIUJ2jBz6nmocDPp1MYaO6EdP9btcY&#10;yKqZrDrr6iUTLWGtVlMazYr8L4N+87fLo3cxqiH+GnpFAUIn1fBJKKP3FFvQPiHJtfSmNLvEinpP&#10;Eu0/BzYTV1YIf2a6cjcKIJYprXGJRqMSBsh6/UoZSw2vtcTp9bjbN74Qt3MFRlhhH2c3Z6UR/E5Y&#10;TqeKp9BTPteKlNN+ccKOmVSY14NSysXouNL8r9UA5AbA0VKmbKSg+QJwfMkwJm+3dCGir4232Y2v&#10;YSSYSf3QkgnE8b8DzvVQwHwCzQ+Uqt8dxj+BhNf+ESg69LXroX9/As8/AOf69U+AMQ6dqpPUz/Ua&#10;PDOPabUhnAFnZsStY2dzy3hAqyn3/73b/4P3tI7fnYQPdzdld2sLEZiSu5cXaJ0L2d3ZlP39XekN&#10;1U4QkVyvz1w7AY0etAwaSDWKLh5QqlTMayqYr62Ydei1MB0KEi1fyjYKMhXxyZpPdvQk5ojsT6Nv&#10;yg66Jg48OqbYCUsgSeut19hSNqmuw6K1kugNcelcGqZAy+WLkkjpMj4RCfq94rDbDRNd++svUSbW&#10;YIlICJbiwKt/id4mUatmJMB2hGBAteBIJ0IS02U3AJttdV5KgKeCNqwVwmiyvKxP+tJtV4yXgJr8&#10;qiOXAkdLloJELVyVfbSMKZi+4rU783pOBwYCVKqH5n77+W/yqy5k8D+jcf4RCP9+aEf1x2HspD95&#10;bP/je7Pu649/azv/D4zzCUDX3pWfwWPGJ/C8eSvfUlb0hvAGB11B8xZ2ufbk/n28MpbS2wBFAfLg&#10;/j25d+9KTk5PZGd3F4HclzaMUamWEcjq1R0z3t0KFH2eATgqrFVzKCOpbbWCR+2qr83Oq5WcOYOs&#10;wNETh3oeyFwM9VIuslFzdVyXY00ikvUWimCcTpDvU9P0eJEusTlby0B/I0VpUo2jIEnAeHrG21xx&#10;h4V0ZR6H00a3w2sLX0sh6xW/xyH5uMvoGnVB1AuVyjJqge1zrUki4pEUHagCJp/ySTkbNN516l5W&#10;yoSl3SxKp1UVXXey06obdyE953ML5lFhrffgaPnS5zeNh7ja9P/FGHYZk2TeM37iOkxLru04oLke&#10;WrZm/uI6ZmC49ho346N6jqsR+wws6hP82Xqb5zpmQOKzP3zyIdcz0Hp22oDpumz9zkCfgaQgQvfo&#10;8//h6i5Aem+M3NWANEQw/X7/Jya6NkWdGaO++cQ4V1eXsrO3hxDumvZaTZW1TGkLrl7m1XJBXj5/&#10;SQlST3OG8TT/fexub5hzM1rGtFRdm8A/05N/D5/IFRrq8HB2sXQ6mfB9ZaNtVK+ombyaMqsFb0hP&#10;JjKmBoRRKQ1gFrOoBWymXdwnZ2s1jFeQmu6MR9UxeulBH/XKtHpjNRs5UT8/BYWK3kQU/YNQL2dD&#10;UiulJB52A6yoFHNJuqWveC8icS2HMUqjZ0U6zRxgBki5iNTLSWMdXq8kJRYEiJmAuc1C3d+0HH31&#10;xZ8AzE2eK3C+hIX+JH/+038wZUz1z5y6ZetQO3H1WL/2Wzeu/ADm+vnn169BASCMQT1AuB7X3uz6&#10;qF7ts/Hp/Z94/9Mwf5vvUACpP/tsXGufGYi+l/9yePTpPX3tezP2YQw956KrAHwwWkg9mRVAb+Qd&#10;oFFnbgXQyfGhTMcjsjIvB+sTGXfbRhBXAU8V8JRoxdMcoCQHzKyQxAgFEJShICNEcNNm+agw7Kbm&#10;+M8eP5FH9x/Kvct7MNilYbSzkwPZmOriQVr2qqY7my3kgVYp5o19ur6m5U71lIJW3cJ1qLuvAkZZ&#10;xTAbQ/3m9fYKbde1K1uavyF3bn4hYRXP6geEfvHqJRS9HhWjDKKnskmv1NTtO+EDdD7pdZszV07E&#10;flzdNiMwG12d+syrK2+FNl23t9ttyGTcB/ToQDq/RNBqbmBXFtILpG4YznRilKuFO9qKAyBKmXpH&#10;q/6Z+9e//V3+Vb3of/u78Z+/9qJXEP1xXL/+m55pNkOdxf9xqFf9339RW/ZP718//jyzaVej7d90&#10;qMk/49rHXod62V+b/f8fzs8/P//pow51HJ6NWq1qKD1MFiuQjL37u3ewz+8e1bogwN7G1HhH5zmI&#10;5/s7Mum1ZYeDvM2YDvpmgYACB7CkJ/uMQCZgZL/xvOe7m7yvHvn699X5pfHGvx57O+vy9MkD2dvd&#10;kw0016DXlQagTPN51UtxNIr+b7UIiHhUMBYBkno6FgGslsIi36uCWIeyjC40oPulfvv6mw7ritSM&#10;a/EqWmdNXLTCekJPvfS1ZFxbx+uZ3b/S9agO0aVz1BBcz7moZlGdkku4zdnjZFjnGEeM67HaPXea&#10;BWlWMlIGSPa1FUkGV6WS8QBAlwGhah0tT3YYyNyLjLbSC5/6XM9KA5x/Fl3EQB//5TfYR0sX7PO3&#10;a6AoiMyqDrOhQFBgXC9q8D83FCS/GaAomD4B6tPCB2bxg0+g+RXA6Pjlxx9goB9gso/yK2DQRwXM&#10;D99/B/O8Z+jjbOgBCXEgtG1W0HwANNeLJHz3dgYaZZ27V2dydLg3Y52Kev1nTdar73+J8eDe/dka&#10;AZTB63UCdGWJ6/UCDg62KTl5Uz5mgJmtHaA2+XvrYznWro0yuMPzvp4TUsYBNKqR6mgnvWI+qCZl&#10;fdg1r/U7TViIgwXA1D5bTxNU2a7H6Btd2kO1T9DnNgso6MinAjLsFMTrWha/bw3R65AyzGK3zDSI&#10;gkRBpOdf9OLj1zDBlxxsBZC21goofU8PfpqylkugsdBDpXxCWrWctOol6dQz0qhQjunSCgoYdFO7&#10;FJUq2qlcAMwxvwyHTdPq6/pNywu66gWdGIJ57l///i/yL7COAkJ1iBGtnzXGTGdci9XZkkOzx2vR&#10;qmVCs/0D+kMP+DVQPjOMso2ud8DQdQ/+/utPvP4jQ5cXUd0z0zq/0D2Z373WOIzryxXmd7QkqZc5&#10;YlfPdeiCVR/fvzNDlwb4wNDH71+/kCf3ryhpm7KxMZHhYCCPHtwXXbr6wb2Hso1Gmq5vGpbodLoy&#10;rCVkveI2oFLtoUuQ6L016+sjo1V0KFgUNDoePrgnZ0c7MFJBWo26uU61ubUtOzvbsrU+JaPbbCNZ&#10;TcnQtRayMF6hkJutKJShRJnzRrT+MI+efFSG+Y8wkN7KoLc52GCWVNRnFtuyrCzClBVzzWhx/mvT&#10;RhfSARho1bTHyjzaThunfUCkzxVQegJPy4qyjpYW7ZZStOvqWtuqZYy/X6NWkCJCuQiQ1G/dTQnU&#10;8z71UlzaxCSf1rlYXum3chLyrPH/LrkF09itqzyicVSkzoznZ52OjpnemAFotm6VAknPEs/ANAPP&#10;7IDOQPTpwAIgzf7v380eVavMytTv4zdA8/effzDjnwGOrg/xC+zyKwD6BeAZ5tElWFTXKMsoMFQY&#10;8/0K0Jae7aXziEHvL58/Nyb4OnQNCR2/XOVkUPbJycG6HA0zZuV6nan58NFjM7vy5PTMHOgBgOp0&#10;OqIrOhYLsFHMLZFoUFpZp2y2vGamZ7FY/EfgnJybm9WLpZleUb01nQ4BqH5fHyA1RNf6KyLEpzw2&#10;0BrroxZdjN7s3QBUTdncGMtEzxO12qZEaLurncr3XrdZfTbom11fcjvWeP+WeGm7GwjYAgcxozeX&#10;eW2SCLnFZVsz//clQNESouVJ2UZP0umjdj43vpqVMmUjFbppvqMOM6qRba8HA5aID+W8V4lJyL2G&#10;5vOb2ZsBl1XiqaBUwghwOjW9BpZ0LEmPUhcNBySF5gI4CNRPwPkjeP4ROB9nzPNpXAPnH9bF+AN4&#10;jN6g25npjtnQUqJlR8vSbz/9aMavPP8Z0Pz4QcuQMsqszLx99Urefvst3dHL2SIjL78Rs3TENy/Y&#10;8dqsG6FkKXC+ATQvAMx/ehKR8yHdRUPX1FBxGpdRyYMG2eTANaVK+dASpT73+lwXHzk/PZczgHQy&#10;pgvShUnqLbP+Rlaft3viTqQoGX652MoihM/k3ADnhfQB3b37D2ClDZ735fT8woCh2+sbsKnOuXv3&#10;0miaQ0ra4cGebG+tw0hjOpmqrMOEulpMpaJitWyW9dJzR/9RbyS3rUhCr4bTjtsQyKtoC13u72C3&#10;L91Gxlg3N0sxmQxb5vKAOc/CUFtDAxiAoudflHlUB81O7Ol7X5pLCnW0Tk07Mp9DciGXdOiwygjs&#10;gGOFkmU3+sZhWRILv1/I+cVNe+/3WmnXF8Wut5ry+xGAZZbambXNs/bagOiagbRN/gQiPYk3AxLD&#10;AAj2UQbS8fZ3EH1PyZmduFOGYHxql2ddz+9riWgHpI//1+Ho82t6/uWNAcy3n1almY3rtUbG6JVy&#10;CdEKxet6Ix++OZX/9ruaHG3UZKvhl2naJaWwRWLuBUkQoGTYQanwy3orLld3zzmY92X/YNeswTam&#10;Ve50O3I6ilDbOWBxWuloXOyBkHh4nqzWxRVNiJvnmWbXLOSyN8rI4yePzL0+DyhZOt3mjLZ8i/Kn&#10;N7fr9ykQFDwH6CvVPXryUdv1rY0NwDWWbqspPZ2BwHsNGKpGImRIBD1lEAl4xYm+WbrztdzmYA87&#10;OUmGZkbnKnLbFbWkrEurmjELLRwfbcstQPOnf/onc9JOT87pqhWqa3T9pT/96Z8MgFTr/JnnKpbN&#10;iT3eL+Xi5syyLhnSrYQlB+MWae2jsIt2WBk0kZ4CUIBmEiFEfVwiQbf5Hf29OV0OxAxa5BmIZudb&#10;Pp9r+cxGnwCkTEQJevv2hWGfZ08f/g4gxsX5CYEcyvMnTwwDXYPn6uoc8PzjQjTXYFEhqo+jjZwB&#10;zNXlKR3LpgHM3t6GrG92YJbn6JW+ucKtWmSf/3mu9/1ebsvl8a7E0xGp9AfSnk6lSBnQZY1yST+a&#10;YNZi7jV8Mm0k5fTkSCY7RTler8lOB5CQ5f5oTHwMbyQmLoCji9tkAI4nljBDWShTp0PrtKTAb2To&#10;7Nb7efTShpye7sn+0UAGo64MhrP2u4Reunt1IaPxkDJ3yAE+lF0YZ293C9A0aeHHiM4+TAhw+C7t&#10;7HRls+X52/JfoiEJ+RYlx/7UizEO5uwEni4RqVe79QD6KSu1chIRG0Mwx2jX7aZ1VsDoOZdbeh5G&#10;hfIXf0bj6IXNP5t2+i9/+f0knuqheHRWGgswThIWCulZZ7SMiuNKif3IIZSLsG4Goczvx4JOKSOY&#10;y2iwOXPehW5Jz7noybnPDPQJPFpmzs4O5e3rb6HkLXn+7LHce7JO9p4AnO/k0cN7Um/m5Pi8J2fn&#10;ewSrLeVaSqbbJdncbcr+/pb0x1UZTiuyuU99hW6v7h1Is5uF9i8Rqj2zqEatlZDRpjo/RKWI0m/S&#10;UbQHbHQ5Ks1eEmqv89mhFNih3iRrFtrQRTeSGb9s7wxkcxCUQJasKKUA4FRytJa5NrqjhHbQm9DD&#10;drSBVXqJZXPLwSZlLAczuPweKZP9ObogP7opU66aka3WABDAUUAlA+Ih6+IFyhC6JcCBtiXDkuSA&#10;7gPs0XpOSrS20/V1SRdcbFuKsjSSUMwm51eXcnp2JoWaLl7vkP6wLqGwUwIwYrkelmzZYzrFWNhr&#10;ZhWcc/ByiFbVITnKxqidkkY5TpnlkRKVT4fMtamAzwpAU+bSgq50EqG8fQW76LUlvSSgQNHLCYsL&#10;s7+1E5qdh9HHG3KHMqdLxeh1qjBdW8SziijO0KLrwh9pdI0FsLjNLah2SletkjWu4m2EfyQAcO5x&#10;EC/v7cvlg30E4Y7s7o/k4eMjGGJfHvE42aBz6BTl5HIq+yc92TluynBCpjQRVsMiBzUruycKjLJZ&#10;l6dCi1dvps2BP7rblPW9illBpdpKSg+q7yBYt4/KUm9l5ZduTvoTXQgAjQFAGp2kWWgkaxYySnBg&#10;w5LJR0QXF8mVQ3wf398iC/k7mUGkZYJSbuiaPknpTGIE0id5fitbDMqopUtI2OVi4JB6xiaVtE0a&#10;OYc0GbtthwyrdrKLNlfrfHJVWmm0hd79HwqLK0htj/gAjQKH8hXySBDdYqWUTLfpyEiC1ZBPXJmk&#10;RKoRafQDZskbXQ9IFzIJJ6ySBZjpohO2OZLhTlhGOxH2AYFbcvEbK1LrBvjbbQ5mIUt3kw3RKtP6&#10;D3syGuhoIsLziGH1hHRJi2TqtgATIE7FPMbHRq+Ae53ojphTauiRYtJjXCnWVu6YTkrvI9YldlTb&#10;6HzxRUqgXlYwZ4QBjc4HVxd1vfdGzxjr0hb6W0WEcTbpAyB2GEdvO4kCqoJZ9CDmI17tpszdf3gg&#10;d5+eyJOngOVij5p8INPNljx5ciJ7xyO5eDA0jNFoFwBIQw7OW3Jw0ZTpbkXa0LUCQA/+eKvI8wxB&#10;zYsuxXN8t8X/5GXnpGYWdTp90JDDexXZPiwDJLoEGGO0noWdaAcBVKFMNpUj0pty4AGLDl3wqTtK&#10;AY4474dlspchS+OAK2FWyqo2Y4aVCtTo4WYK8CRoWfWA8F6Ldv3HPXly1ZDtSUY2tgrSLEC1KbuU&#10;0nYCDUWHliQXXZOj0opk0UZxhLA74DEL1+UqXlNG1IrfFpzdaahrIuVgCH0st3ziC1mMD2URlmlN&#10;OHANNfpTdy+rxPiNSNIh3U06lRilpUeLnbWbVXB8wVWxrt4xoNHSoaVF7anz6Zj8Oh2YruVoj5IL&#10;kzy53OdA+s0N5XHnmjFIj1oXaIuXzVSXAW2/bU0Xa/BLjDKXjodFHSksa8viojMzJwX//E8wzuwE&#10;od5Po6se68VPncWgrfza8h1x0uJrN7fAtqQAT4DuTWc2FHJJM1VY55jrSckMr+ly9nMPH53Ig0en&#10;8uDxsdx/dCh3Hx7y/FA2trtyeX9bxustgNSQFmJs67AuG7t1aXeLsnVQg2VKswWttkqyd1oDBGnK&#10;R0HK1ZTJSmUfZaNKA8Zh5JVqGet7lKE+n93Iy+ZBgc/xHvW8ACUPNjJmfac67KPgKFVjfC7L/4Vl&#10;8zAnrX5cGr2EtIYJSVEqlHXSZGyzF5f+lHK3PQNSIh2Q129pyY+aMpkWpd2BBdsJti0qpYwd2ueg&#10;1p2SjVrQQU7zXbpO1KsP37CtZSlXEKZZNwynBoEh6W/AGCW0QI6OJENgKTValnyUv8kBrLcRlM7U&#10;D+BcUulC6WMFkluiKfUN1jlfVkBjEX9Ib+JakWiaUtMEjDn1PYedSoA54pT/KRkzN1HpaoaZKAcv&#10;7DOaI4i+SEY8CH6vVEiqQa8h/SZxVUZOwBJpyh4MpF7peuV71cyDWpRlHpcAiN79p/43OmtBnSp0&#10;7pROD9YyVslQRp0rPIYkhdZRk3pdDU2vienig/p9umLa0R5SAZ3l0Ql5T14cyatXl/LoxTGgOZBv&#10;XtB9PDqSu4Dn+HJDplsdsrUn7V4FVkFQUqqOrtqmFNVhlForZ5jnmnX6k9niPK1uAVYqAYS87F9W&#10;YI6cdMcAQK/IDrOASZdZych/pqzV9aD2YRa6B133KqMLWIzpZmgVc0WEGqJWVzLSpec6owR/xwAG&#10;gMkpQIIwWFwqzShslQR0fJ5y1uuH5f2jCkK9JOMpzEZ5q/N6q5uQEmVxp+eWB32r7FQ4gDBEAoqP&#10;JYMI8JK0SIZ1ymemSJeRdEqIYLbGOjOVrAc0GcpQMGIHWE5YxS7be0Fqv0266wHDLOp+W255+DyC&#10;M26RctMjnsCqKV3BmN4au8L3WGEuG8xkha20hDkk6nNKBd2yvTEQjwPWQnvEQ05TdpYXblCClsTr&#10;dtFZFsTOwbeuLsIUayQCJZoDnUa4xgNWgJUyt18omywv3uJz6n1zy4BJlyJXgyTttPTiqd77Y4Vx&#10;opTEEkK8XSXuxCKJAFYjggpJGUL/ZOJ+/o7QsrspZ16A83RPTq426QwmCNx1efENgLk/RcDSBZyP&#10;eG2K2GzAKB0yvwbzVOhKKF3U2+6ohMjNm/W+WoBnzEFq9XJmmb3uKA9QchzovEz30ELomWIZ0bxP&#10;nS7EDYhq6J4GIjmDplFtU21Rpniu64Sptql144CDA95V0CQAKp1EGzbi4Mc5yIOtNMAJkd2AjrKV&#10;RRN115Py/swp5xOHdMj0Fv9TqlBOYKwyTFSi5N1fd8vrIztah+wsAJwo2RZfllzcJs2qV9bZj2on&#10;xfemYRgFgMM8JmCbUIwDnHLKvZ1V2ehaJRlcEW/AIinYJxi1SrnjNUts6ZpA/qC6aqyie+zm0ePj&#10;OdukwAknLLCOxdyGqbdo6km9/10haxY+Cvsdxk1ijYOsJUmX5OrQgjcQ9Xvb65SZBWO75rCt0cpH&#10;pN/Io++ykoi4Zdij4xs2zcxMZZMF9M3S/E3TWS7r0l5oGo9jWdRxS79X1/yoZH2i67c2kA+F9GwN&#10;WO3WioBGdVSzUZFWvSjFfFJyYTd6MCBzdy8ncnq3Q9Z05PBkALUP5OCwJ4dnQzk46tL2Mg7bsnHa&#10;lgd3x7J/1iWw0D9gmmzXAYqeJa3KaKsMGIrQvOoWBPBBFaCkzeslPVVeSUqtA1gQrzkEV44dKcMk&#10;WsZ0GUJloQElRVf/LKB7DPNA0elsVNb3a9IYpSWvi8nx/yUYR8GTycM4qZABTIO/dbQoWVtdtzRg&#10;i07FJ8O6X9rolXo5IA1YqdmOytXUI/s9vS6johLxnEU8R1elCoOMmwE6MYfUeF5JO2iF9baENTKa&#10;jMxS1lIwCOUlSRkpqsF62yveoIXt8/G4JtmaS5IFvcGL/2m4AJHO2Vrl7xVxe3Vy4Jo5K6wlo1Yt&#10;ceBj4vIsScNmgz1stOgl6bXLZnal3q6plxj0BqwhZWnUyUvY64RZdM0kuqivvqKFh0kAnt7+oLeR&#10;TiddM/VFDQJ0poJZEDhJ241mCXodZmlWvX9Hb7Uw5kkwk36/tv16JV0vQ0R8NikVUrAd+8JrSdhG&#10;r1vFAI0uStPKJ2Tu7AyQHDfQNC3Zol3eR7ucX7Zl56guBwcNOT7uyAn6ZW+rKbs7NTasKmM+M5qU&#10;ZfeyJXt0SKeHVUBUkR0VzDtZGR6x8xsFGcIuLfTL9j7aZDMnA/TOlq4pB5Nsb+s6cRkZ9pWVsvJ4&#10;KyVD2GnIb21vlmETAEgJajTRLYhonYM1oe3t0Jpv76ZhvqgcHuYBXEwqlK/d7RzbQmkcUc7GYXmz&#10;45GHY4dsoTPUJL7Ti8hkEpYxAK3XI3LQ19VTZyK5StdV1ZLR5AD1KYXNkBTqQalUgtR3wNoKSpO/&#10;zVowvbDk80Gz5EkobodlHJJHqyhQdCQLsAwMpEvP6mJ/cYCpi/tpyVIGUHYJoyd8TitsACOQ9RdW&#10;i6ytrQHyjLlmlOCApSJeWdGZk3RI6sln2nBY4GhvnQOPXnKvzTokyphOouujK0NeK+10kn1omfKm&#10;N2GpUVLGt2A6K10UOQPoYoA3G3ea+VM2m1Vq7I+uFp0OO4hJxABHgabnwPR2VL2+NaIJmo67bJ8N&#10;XairD100ZPe0ITuHFbm8Gsp4g4M+oBxtA4xt2GRKu0ybPZ1UZJfPrO+XYZisjHQ9YJ73dwqUMjqp&#10;PhvMgd3jM7pQ8iYi+eCyhN7hYKNfhls5OTmkw9mktCGA108K0tlG2/TQOIChVY8BEMReD/ZpJcwy&#10;T11A0Ne1+QDYYJJCt0RkaytBCUsiRgFVJ8aI0rqm0Ej62YT0AVK9oXe5hWCniHQGCEm6rW6fg89r&#10;l8/25e//8rPsHQylC+Oc39uTXhn2KXpEFxirlBC1ZZ+Zf11s63K5dH0dDlo9IL1h1CyQWELH1GsI&#10;R96v9YLECY2nlzsAWK7gRasBupZXugMyFuCkEg6p0Iqrx42WMF1ZTVvlYMQi/zkbQPfQvidgzYIu&#10;KZWUca8oAZ+bMrI68+lD3ObpbrQstWp5WM9nVou8Tau9vKgWbWu00gVzz06tmifOW+b8zJL6+PH/&#10;aR8l8c5XRiwHXAAzbDf38+jJQb1Vw03Zy8OgAxqgAiJbgVMr0rnGA6arKiKalXkSdG7FNGUflpzb&#10;P8hIcy8vW5tZ2d3LUY56MoU9xkc12l/YYZ0NOajAImXZIPO3CZJ2KJ2tvByiXcbTtPS2i7KxGZeX&#10;L7dpv4vS20/IEEA1yN6d3Rwta442vgbwaJlppavFkGxvUa93YBPYo43WqU3SsnmMtoCN/o9Q8hgQ&#10;NQBBlfa6DiDGwzS/RXmjyxkfFuXqCkDv6q0SQekPYtKcBmX7bg7aBaR9wAdYUgWfTDig5Z6f7stL&#10;UqTMZyvDgFT43hLlqwyrtPnOii5rQdlJU9aqTV05iu8dRfhNWGfokw1KZQ3Rq0yUybhlg/0rtYPo&#10;Mi+s6JGKruTC5wsVNbV2SanupRNDKJfdMh0kASplnNfSVTRMKGAm+atvTrWIZmj4zNnbAiI8GnBQ&#10;JjholAQtJVqudAlSvV/nbH8onUYJvUNjUYqaVn4J1tB5UDlKtl5LGg86gKtkrmMZgyR0krnOZJmH&#10;bQISoTtLRxywhgMG1M5rWZIhwB2GlWtx43usZatVTYuuxjkatg0odan26YQmqd0UKyJ97vi8Km0O&#10;7BAgjHicwAgjWuRvnm/Jzk7a7HAfwIzJtJ0d2m7AMqIcjfe0XKRhj5g84bObsNCActNZTxPAuLQ4&#10;SA0yvr+rpYXOaxqRM8DTbIRkPMnAMHQ/AEOXDTs4TEgPwHTpXBpolBYA6aBFXjfolsj0znocsAYR&#10;3zANLFTn4HVgpsEQHQOTtLrsKAzR20DDdINSGnDQh9q2h2Ab/g+A6jqz9RoHis8Wy7osKowByzRo&#10;nUdjhDfMUUAPVRnZvFv2T+tS6QUk16IdpuSUG/qeV66IV4b/SeXRLwBtfROwKIsAgtkimnwWoOb5&#10;nwG/n28ChCq/2faZlQC7JFghEQE4tySLfnI70UpkdbfF7yE+r84PzI1WqlHUUs3jshqTx6jaoPjt&#10;5nbRLHojFA4YxtGWWoXwqEVC1/X+Iba3lJPFW18BjJvmhnaPTe8anDfXpbTE6eWFMaXn1i1aczqz&#10;kGtNQnpbhR/woz8TALAaWJO0Y542fYnftoiLkpkOe82N8n6PXea0Vd2cluTkuCDVTdiDgzwBFGMF&#10;02kRXZGUw4MsAEpKH0ba2kvCLprhUenq2nF7EYRwVlq7KXkJgJoNwAIgBltoDVri2oA2eQdQbHGg&#10;ydABbNCdhqW5HZaNCaWE4DfI/NGYA8xnW/0AjBExC3Zu7ydlABP8jzBSmdcbU1iBAzLcCFHO/NJv&#10;A7QNNEjHJ6O+R1ojFyWUzDjV5UgqUgAk+ZyuKxej6+LAr8MmfR9lzSOZpFv6HODmwAOjRCVdJ/O7&#10;sATftbsBA+ral7o+VcYpjYFfMhWXFHVRCLomXft7epimJDkkh/jdPUhJHfDoOZw2ZSzaclJK+d6e&#10;F5bmYEzt0qg5KDF2qN8ueQ6ATnLTpVR03rauAR6NhmSYpTzCOOqYVSXDdd1MvX61trQo0UhQ4jH2&#10;X4GRpfS2axJW9zGdJEcp61QSxui6QynbnvaMPlqlY1NGiVL2vPYlOT05kRHv18t5cVhX6d5gxxBl&#10;jHY96KNjRMAX1PoOcIUQ4TprQlkoFfeaSyJ6S6nHqZ9flLkJInRrk9JymZFyNS7H6JLuiAMzThrQ&#10;dHZycnFZpCzl2NiErB/HKE0wAVS5AXOMJxyUcVzOLiOyu1+S8TggZyfoJl0q94AdXA/KxVkdoEVg&#10;AzTJOAKIQnJ+pdqEmo1+aACmAcxxfoxm4v/zWiZ2orJ/TstPxg/Ww7J9SctdC0kf/aEL+LTpfmq7&#10;aj7gg43QHGWnHCPGpzBgvs7ffa/sbkbZHl2QgwNfQCQ3yXrY6PSM9pL/yY1gBl3IkPLU5GCneW0A&#10;SDYpm82hny4T/YXwTSCCi4jeCh1Ts0vd79BlIK5z6Jdi3iqFvlvalL4u4M/BOvGWCwBGJJZ2yn+3&#10;V0P80x1W12BJXXEtKNnSqqSKDjlHX2rHEgp6JZeGaSlRPcpMQV8L+CTohm10RiUlKwNLRdWdI+Lh&#10;IDtlMmiYyXe6CH25SBkFdG21hUmGEMM2idoWzcr8euJv4QadFW11F3BV8hlKoseUL9vyvAGpAkE7&#10;Lr/HClhsRlsFw0FztV6t2zweB2ynn1sCxDPjgrk2TLINeDYQoB3E5vA8LftXtNewymgCW1ASTvbR&#10;E2dZOpggpSpJ9xWnVU/J1mlMLhG5ZzDP9g6i7igjF8dQJsFtd6N8LzVyM4wIpmwQ1I1pTC72MpTG&#10;iOzdI0h7MSl1AEDRJ0eUx+Z6QIoISAVyncze3Kb0HMbJzLAcUfIyebJ4K8zBV/BF5G8cnOPzpFnQ&#10;sU1J0sVju9toEEqNLq9X2eL70pQxsr7cdUmCg9Wuk818brzplBJ/N4ZOuh9dtJGStxGQ6sQrZxcx&#10;GCsiGxuADgDqRVJNgHR2TXKwzslJRDJtGAi2qlYckinZZEqcKrBhG2a5pCSW83b0EwzQ9AJii6T4&#10;TDnvlM2tVbIXcVvIGLA0KlkYh99JBo0rRIVSkYqHDRj0RqsQB0zNAfKZGC0x3U80Yv4v4rNLMkEp&#10;pAVXfVPLxyXH81iYJKEj0zPPeg1qkXJ2Bw2kV7gjfJcKXo9zZsum9w8rsHRlYHUkVYBaYag4LbvD&#10;6TCA1qGXLpx0gaq79O7LEN89d3Geo55n5eH9ogzRB70hpYaWs9eLkR1Zuh7Yh4O1vhelHQ/LwWlU&#10;dMHsFrV6SLkZcgAH/M8Gn2lTGnocgNffjGdrRh9zgDcD8vBuS07PKUfbXjk/zZPVXjokv1R2o4CQ&#10;DKh4eIQdGK3dkPQmHt4nu0c+6cJIjx40DItkyeyerkBO1uqKdyOAcUw5Oz1kG47C8t/Xw9JSRipR&#10;QjpuqSoTAapk0i69Tav0pn4AEKK7Qofw/gDRW6ly4BvqhuGQFmUzp0uMDe0wrl9yeQtJEUPYOwCb&#10;Q0a8f3qfctKifW/oBcwCZZQ4afkCYLrmUq2yJrWpBR1lpW2HkSZuKdZ1HSYrektbdF2FyyFxXX00&#10;GRVdtLdSLRpQeMl4vY2hXS0YsOjtnVarVXTl4k5Dj0+dzsYrAZhAr125HFZx0B7rOgw6EyKvS9bz&#10;d4nOTA9+lPLisC7TykfNvKtVNcIGSNrGqwNFitIX8alx5Ly5GKp3CtrRTOpKqqVTXSv0JrNsJgXo&#10;3BIMeABtlN9WjXOWkU0oudkJm2s7+3Q+0x1aW+i1redEKBNHp2lAE5MXj4uyf0At5jNHKmhhoBY6&#10;oLtNp4TI3aSMbYyjfF7P3cTRSZQWDtbwGKDthOQIljrhQHS3EJGUjwktdhHw9Q/RPgDz9DiNAA9Q&#10;IqmtJ3FZp2zVyOKdnZTk0TpjmKjd9iOOdX2ngFmS7YCDV4dd6pQaXfp+SikqA6oKTLK1jSaB6XRV&#10;sf9Sj8pvtMr3YaMxorq3QWd0CLUjcttdm7S3/bT5dEN0RNWGVSptp2xzgH9tROW/sG+XHToR2uvJ&#10;li564qQjskkWEBxQyiudNSk1AQQg7I8BbnFVts4SkmWbGj23bANW1UxlPr8J+9Z4rbdJqWtZYRXK&#10;VsaOrvJLQhcrncCAfLeunZdrWiWVs8CSTrO6Wq66LF5Eq5aTVDph7Nl0ueutzU0AFaKUUXpzKXFS&#10;XlwI4hC6yGbR61F3zK2lAUCaiPjMPc16T86tm8o4am+yLJEyrDgCdGWSosM2VJc4dk4qBqJ/izZc&#10;r6XRAJTbqzQVNpmbojnGtMR1BOHmXpb2OQO9B2QbgTk6RMgexuT8adyIvClZfR8NtEVJyeuiyGiE&#10;Dpnb5uB0HtJ1naKVOKCP7uXl0ZM45QvRCvDGBPsuQOj06ER4PtwMyn/1X92XPWUZgppDMG6eUC4P&#10;KCswROsiRFmLSGnkmf3GMRuPFnlwkUVnOGALDuppRkqUguOTjJxcAHxYqkjwLw9zUkJ01pt63ccp&#10;KbqcyiWdFuWpuqUX8Cg1dIsZQFBg+6ojK2XRLfkKwlWXontQoGW3S0lXuW4vS4FAxnowFtvRvtLr&#10;XBaSRQ+8BpLvyK0gygEnQc3kdLFDK0CxyQkl9vwoKR60TRVgFZMW3l+WXGJRikW+bztEmQ0DVF1b&#10;lAxXsHYtsAqd17Zd9o8TlFfAyfu1Me1+bQ0RH5AtWD/fXEP3AfbesjQaK7JJErc6FinlV9m2VSnf&#10;9VOOOMB1PgODVvYDEouuouUAh1mcdQUxv2rWfa+zDxlYsqSrVLYssOQqzZKdNlyXQlqRRFWvtelc&#10;dr4XGdElIZtdp8yd017qGntdGKKpwpUy1TzMcNBhDNMxpQyzNADAZD8IZfvl6MzH67SOT1PSpRzt&#10;AApdMHETHfD0RYWSEJYuzDHkNV2irgxYqmzY7lYC4Qw76Qr+lImd86jU9kOwiBvxnZIm5aiLmG3Q&#10;mSj1tzlAug7yxSlg3XDJ+i4HmO6nTvmabnlEF4bcPYlJtcyOTh1ydBKWIgApc7CndGClEr/Pd+Rg&#10;ghoBL8J+64B1Z5f/23bJ46uijHTFOwCq6yc3yewDYnEXtji9Qp/tQM38b3uHFp19GUy9sncclePj&#10;DMljhXU4KP01ycI2TbZ3OAZ8vBalVOYV3LBLqbjEZwGagqxqY3tgO8pXPrtC2+2X80sA2aDDydsA&#10;s52W3yqPn6bp5ChtlPZRLyijU4+kAUuZ2MTbiHSArgxXIolUyyUA1xZJXeF/umg41VmDIV1cy47e&#10;s1M53LK+DXvDIq0e7T9gyvA9yQLMSMJ1YTiVB01iVWtbJF3SBUho2zMrEi0voT2dJDjaEaacmlg5&#10;ZK5H2SmjbQZ0LFt0JFcErY+G0PXqe6e0f8Owaa2rLVgFxA93Y3L/oigdhO3uLh0In9vc9cjxWVC6&#10;e3x2GJLtXcrFDq0on+3SyZRybjkAbCOC3kIzjflfXZ60UYat6KZStLLFOgc855MNursOjNQ8Iov4&#10;nh7Z3KPN1kXAG1pijjwEOy/Pn8A4lI/6iNa3i5ikRR+gmY7p1jYAtWqb7tACMALoL7btiI6Hg1KF&#10;laq6ZDPgUVE/RQfl0TgZ6LfA992nHDfoigZjgLGJZhvzOhmqV537ZG46R3mpOBHxDnnwMM5v2GkS&#10;VBgjJhMwBuJaFwCvNhZ5b1XiG07adl0E02oORpmDrOtJpkik+gGai4Pb5XfeviywPzapn6DNyrDI&#10;uov2GeY/IJbKZui0RgP9EZkHvFl0oUWysGSFctZgf2oA/OP3FbPSaKFmlQMSpDmmfA+XKYHzkoBV&#10;1DZlk+0bHwCkDdVgy7JznJQGoG3wP8Uc29leMa7tEUCW2/dJmG3JMgoAs0zM8rBQubQic8encRmc&#10;x2UCuzQPIgjhEHVMEQrb7Ot9Ln7pcVC3ttEavNbYC1Aa4tJnh759HZZDvmydDOpQHg53EdZkw9Yu&#10;DETHM1hPcDA0E/1QbEQO0BQbex7pQHWjQ0oQZbBDOazTvYz2YZK+D+DCcBx0PddSojwdHAdknba+&#10;obVWxfG63wB2nwxqkHUNuqMB3z8cIW6h5tGR3j+DdiE7xrtkod53MwF4bGNjDB2TMW1A20RLNIcw&#10;xZjMi63ICaBv0Pm01hHKlKYJQC2gg9L8T61pRw+FZG/XJYdblG/2sbsFO3TtMh64JRkl4GRlj22M&#10;o2sqMEcHQG0f0K0BnALg7vx/KPuPHsmSfdsTyzH73ntEyVShtYdrrbWW4R5a69S6KisrS1edqiOe&#10;App4AJvoR/RDowmiOSVAkAM20GOOOeeAI36IP3/LPCIzz7mvCXJgcO2+fduyJcxsm/FdHUDb1Obn&#10;oynYUqtc8DsDgANbpqtISxvJKGCw+T/pLqxFa6905/i9BduHCZX0RshaHrBkOwu2s7cMS05YEgDk&#10;+Z4+/1mg3aNhakfpOmmuXMEPpW8DjDn3fdn+pNu4vcV/jCFLqeacaRvbXg+QEQZK+K48clyk4cRr&#10;MxaOTeAJYezOpJVowDmYKhG8Yzd2tiO2Q+XVBvgKKm90QsvlANdoqb16xPag6R00twGoxEwbnIAB&#10;ALq8LNtwg4Mjlg5p7SdnHAwnroKf6OGH1qHVr57U0XLkZ5fKPMDz3I9ZjyjbgvbXz6hwDuKZpoNC&#10;8xt4nRQ024BWR7QU7T7//FGaGDlrW3iTbI7UEJyz/h6sxHe097U3MWBAAvq02JNzjPjQZ+n0DOYZ&#10;AOwDFlhgE7pPk6JyewHLr69aEiM6orK3tqbt2eM4clWwE/ySInkmB2XvztuffxxC4R47AaCHVFgK&#10;rxHDg3SGU3ZxP2KDxxF78jhvTx9W7W9/eej6ikpIX5QKTOenLQeg771q2EiGlt8sAKJaa8qFhWqV&#10;44NNBgBjRw3gGIkiceVIalXeE/Xdhl1m7f55Ar+CJ8Hz+JGPEkmt3pi01y9LNGp8T2XCjjin2vC1&#10;gsREqdwMQI7h3dL8/2KOBpGathqN+fmDpGWb0/ioOxYfTFsd5srWZzhuwM9vFgBfAnmvbK/Yg4uc&#10;5QFUq8N7s3ctKbuBvGVgzT6g1zld683YjQbav3uccHF4gHvePwrY61c1Gz1IWJ9IfXmySusOAhTA&#10;8jQONULFmLEymtfCd9RA4fABBviCJIZfaXHCh4DtydO6PcVobtPS9y/wLB0PaS1oexeAkoTRJC0V&#10;qJAUBq31MGo1NHYb6u7trvI+ZIuKagPie/dKNuLEbwKKAhLRorVUYZccYOxf4lswwAVOXIMEUBvN&#10;Qb0YTsxor4ehxHRrE/1+fcH2HgVssLtoVWRpfW+OhrHA95J0SpwMGKgDmzV66muZtT7ymwfUed6z&#10;QeK7PM7hexK2DhAqtNRc5a6bapEEJHUAXCggG7TYFL+VxLsUSVUVzHUXz9RTsiKRFAFH8xy2gxHW&#10;ZH6R1bW1u3gzDC7/6emjPL5MMjCDVGoD/wDshSwChDyNYetw0Zo87u4uWLl+G6DdolFRYLdih0pd&#10;U7KbdYlxnQaVr0xS2RNW7vIc7FHfXLYuDXtsrBdsfWfOjglC5cIE54T38p+O8bO7e/y/NEy3D7MB&#10;8uhoiUTnIRXe5ZxMwvqkRyzAjSqM0EI21ndi9vKLgg2IxTmosoum7eExmrSYkfaiRyIePkxz8H57&#10;+iROxXCikSt1sZeppAb0vYYMvHyuKxtgBdgrxQ/XkZQBJ/sMCVEK+f7XHXv+sGRtou72/qztbUGh&#10;xODsocdyKUVP0tsgbH3MbwkwNdV1P/JhhmE6GKI7pOK3FoigJJXkCq0Ln4MH6O9QqUheiQp6cBGk&#10;aAgEDwOD7B/jA/aJ8er4e7BqXeSyowKzFUk92jN/eK4+rBlOllLWjNvAu7s7w3mREedkIRdxGoXY&#10;UUMP/VOYmvNTzd+xXaL183tFHodhJWJ904OBnLZTGtIXL/AQ+Vnb4Lu7VOKIgJFqAyJ+o7sWwOvc&#10;xbtMweTz9u13I3530Rp8tog0hpJ3LAyL1Tk/TaR1l/+YpSGmW1QqgAwkJvgNrblzBya7aY8IHk5u&#10;AGeb4y5hxovVO5xD/BRStYvvbDdnrdFYtkDmlkV0f4D5xf/0BzPW6iK9AOzN6zxJDQyszZi3cNuS&#10;HHeaZBWoT8J2QUsj6Tf2z2jpmMfvv2vYyX7IHj8DSBx8nef0/D6xckMdbhpIxJgm8TJFYuvaC4wu&#10;pixPax1sajzIY2V80JP7Fbs4ztuj+yHkxmtPv25iEjnhJKkc6aLNDyeIo1ptfA8pOniqwVUvKYKK&#10;4uRtdPEB/LF95HNvbwEALdgA/W5AoxuAZ5dWc7BP8qJVNmt4JZLEDrLTA6iJMEaVyuvjT0oHC1bg&#10;JO/gd/Y4iXvE39OLReueqdNyEpZaAjz8F6QghRkU+xWg7lqZ78U/NIm7eai/g0/YxI+0OMl7Bys2&#10;4HxtbEzZ6586tgPDnRxMYM4nrMD7cskZOzle5fhgjiLxmgj96FEHX0UrRpqarQkaGAwIS+ychuzi&#10;YczOn2QBqNeGh7fxPQDkEIbYRGoBUxV/JqYb4MPEdAWAEAzgkXqrlgHIGQBWgIUOT712fMp/H4Ts&#10;aMfvwFCkrvbxlEOY2G3vjynPw2zaNC1cIqbTyMVICbEmDXrjiKACwDKAZANw53P4ouYEzA/T9Kbs&#10;wWXG+viwQmbS9pHIG2cXRFMqQlv4D0hUcvBtdLMOm9SowCGtqo0U9Acee/ia+A0AMn3+II9b0Fhz&#10;E+NLYtmDMRq0+LWHEatihCu7pKdBkD8Uo3KJ8LDQMcb6eCfND8esSjSuHRDHO5gx/tjmid8qOfkP&#10;r13CChVid3uPkwAgten7Gq2+RwX2kYTTixm7vEjaf/g3x/xhjpWYnuBP5WiFcSo7Xpmi5esqRE44&#10;kT/HMW9xLBVAt38MgwCAogYeSQddTv4WDWMIw+T5v3UZQCq5A7C6tMA6MpPLYrBpLN0zvgsJUmze&#10;OFyx06NFe/OqCktOULmwWgNpA6T1LeSGSkj1eW8O36OI25hyTKUd/Nd4Pr21ig9EwmHeNt+ZbiJv&#10;GNcGx94AtD0M/QAAZBrTltKK7B6YCaY6oUHtbvjxgeqDmbIyrFnif5UBe53zeAB7qgOyiiR1eVwA&#10;vMnYXee9Is15y+D5KkPkDiaP5WCq0bL1AGq1fZfGF7MWrJTowngweZ/X1gfUD2xTqU1g5LUGDya5&#10;gVQNMY0nj5NUit9KmLau/rg+RCLoooVtWvpwK2gP72Xtm69rdn4ewajBPDBBk8rRyHIJFskTI6v4&#10;gQ40OgJsW8jLPrH6FS1q88hjWxekoDPos4Zk5Bfs8gmUSjytYSyzIw6WFDB4qOEM/E+Z1EPrWgMw&#10;Teh+HdouYz67sN1gC8repTXTctfxDL/92LN9WuoWCTDCSY6h8xkqsVLGzKonmOOpPEBC8B+jUxoD&#10;FffwJGxb/WV7+iJgT55jzPkvXSqqB03nUlPILQx6RNLYIJFwkttbJIzApP2n//aVvXiRctKm/pc6&#10;5+uc3z36psjJxMtoRiGVmcELJKLTSO4ySUYxn2RFJdaRg2JmAsPtw1hnCBZIBQmrQmyvU3m7lxFS&#10;0bJt4jOefZHCc9GADjhneLwMUnXA+S2lp0hcSN2I/9dDxmCcRJqUxf9MA+TsOucVI1uBnXvq6ynP&#10;2Iv7SYvkJy0GIMKtO7D3rMUyNymTFolNWptknd9UB9+kvfwyjo+ctjI+MMn53DumYQL6EucheYgS&#10;HGumw7LduLyXtx+/6VijhKdQoqE1aNpAidY62kfHt8P28HHMHr/kA1Tk0ZMUf9KD0fJZtUTk5CTW&#10;NeeECknnaGlIRg7QHD9KcrKWoN0gfiRkJzthO6XCyqSyHi0mW1m0vOb9wlhZWnab1riHvLTwQhlM&#10;bB8mUoLpEcv3kM7NPa8VYY4uDLRBsipTEWePifhIx2hjkvfmkB28CV4srg4/qFwVr1aXCtKS63eg&#10;6mlLX/jt5LXXzh6QHvdgANLK5jGmHKlS9M/zv7ttfAYg2oTx1mHTAYb9/kUA3wCLwbQp4ure5iIN&#10;YwUAxEmUK3Z0qs0+iNAAqM45LK3PWrKEmRzSmtemSH6AmFhe5JzEQtNWggHKVMy9i7iLu4enM84X&#10;VansAZ/pwSjNGpKyNoFnuYu/muI8zVoZ75HiP/VpvMNNGA7m2qaS2zBGEz83xIPdO0xYvXKLRrxo&#10;G4SKEew64rz4YYoYbFrEPyaJ2kkidjJ5i/PgsxyMW4MoCkpdpLdefxo/NGMHex7bRGo38Xu5+pTV&#10;JNuc5xt99PPsKIY3mLdqeQVp0UQr2AP63n+oaQTqP6GC2x47u7dsp/d91oLS712SUKjQFLqZJW30&#10;YKkdTuQ2FCi6//nf7NoWHmf/3GsXz5Ws0Frce5WUkNkjdtPKRztEVPR1vR+xXaQxD5hK+KAM9KoY&#10;uQejNGCpnYcwEH+sd0QLJXVoAaCSEkyG34Ttim1omd8twhbPHnld38rlUdqefJG27YslOzyYAWjz&#10;GGdkZ4dIfgxd45+6Z9B7ddI6l8R6/vP/7j/17PCrOGYYU48EdGi9xfIkTIURH9C6YcYu6aVGBbRo&#10;HJVnCbzGousbOr6MWRdw3uf3Cmla6sai/ftfjiwcmHaArNBIGkTgiroBsAR9wHRIAxnAFBf4izrf&#10;uXGiLZA+t1ic3yhN2Mlp1uLdW5bLTdsZIN/FQ/7p+00bcuw7mxOWO/JaQZ2NnP8YIFS6qxGVN9Zh&#10;D5QkCTNEYT71QEdSGGn8z/oOQQR/WMh+Zl88yFi2cMeOjkiFSLzG/PIcey57C1kEyOo1xgLsyy9m&#10;8E0Y7BB1GGjdtRvbMEQV2tMcnL/82iWJxJ2+tUukJMVUAJOj1eVB7vHDPImElrxPUtrEBF76rc/9&#10;nf0lPA3gggmaIFqJqc2JbyEvGtBswRpvv6raLz/UbY/vXN8A4YAnh9eoqYKGfqiYVnC4akW+q8tJ&#10;P0DL+8jHEWnonIT3gBY/2lE/07J1zjWZi0pHlmQGxXYtGKnN6+V7AeItv8+xqHOvqrElmKbPyasr&#10;yvOba2ceu3iVovIBAga3i1ToPfUhQAEI944ito5ZL+jyF36nAliymPACdJ9NzVkH5slA4Vk8TRdZ&#10;6e7DXLDF3tYU8XvaRd3zhyu2w39sw2R7D72cC2I48loj9hZhjzUAJPkpkTzVa/vVlyl78ihnO/yH&#10;JsAf0bA6pMENJHXI+ar252wDg9wnwhdaJCI8x9omj6m7BHFcTJfmGNN4pAK/sUMafnovzTFovEud&#10;fhzfU46D70nz2U2Y/gALsX20asN9WBF2qeDj0tiHAob66aOEDTmP5R5AQuI6sGK9z//keJMkwhsv&#10;XrxBt1W+pry1ly9V3tjLV1/Zl1ra/quv7c2bt/b1199c3b7l9mu3KLT2pSr2Q6SPgNt9JdsMu+fy&#10;jZBFczJfHreJmG61UX1U1yjFl91av26jDw8Rt+Rx99NVTaoiqtZ9bul9txC0f85WgpSQtoAe72ug&#10;/ba1/aD2r9R7lnxTtuidtNXoeIn7Ba+2Ur7pNjqbW5zE2MV437x5Y9MW0CW4kXmbXrjjXtfucjo+&#10;bfHjDfN7Ab43tmqzyzwO4cMutUX0Y7cxvcoZ5fTsMUzwCGZ+ZO161cJBLTbpN+037vWsuNuVJTzX&#10;9pbNL027FdC1LdDBwZHdmbjpdghOwdhu47Kpm/bg/mO3Mb3OTZoGFkL+K92UlWkQ2v13MfKp25Zx&#10;JTLtdsrTvg8R3jPPMWsf8tXIlHl4TbvkLYem3J7k2r1m3nvX7WM1xX/V+VjgsTbPX+uWbWnmtvk9&#10;yJYPafXOWGL+jqWDSxZfXTZdhzU5ecdm56dsZm6Scz9jgaT2L513e3GqTgCNwPI1QPmgvFJ5Y68A&#10;zhdfAB7txvL6jQOQQKNS7idMe4xvHfVppUnTpmKpBgmioonhUbcEfQogZGoBt/NdILFg/ti8RTKr&#10;bkvFZX5ce5JrSfs8BjBdxtgWl9xGX9rOeWn1amP60KLNeyZN20mr8sf7b3JyOGkq2pZaoJldvmtL&#10;xFRtU6h9DmaX7tqE9leYv+sWqvZpdXN+XyfUExxvU73om7UI4Na2R0u+Gfe5JYC36Jtw+2lqD89M&#10;IfsOOGfnjwDNI/zMGDjNatni0ZBbvl9bRAswIS2ju+pxFaStD7VRh8DRaDbcxh0CR7S4wnO3ALJ6&#10;k0tuX4dQDuNZ8btN15L4pHhxwaLap5REN89/CmW0EvuCq0B/fM41giVAol32fLE5nluk4cy4jUKm&#10;F2/bcmC8I7D2MF/wARxutVenf+aO3fz0Y7t58zM3kUv7M2gJOW2dqEldE3dvmVa58KgxejDQuVVb&#10;pUH5osuOGAKpRbsxZhaV94B59UH5AvAINK58+cbefPUWUAStPBDD+Eg1OPGWFoLWJa8JSxaRm0rY&#10;Us0VdDfMn9F8E8BTD1ko6QGxixZOaQtD/qRat2+eJOW1RCFgy1Ti9Jw2bB1vh6iNPbSBqzbU0Mau&#10;2mRerKNd5MQKur/gKpjXl+7Yknfa5pa5vzwGy/TCbcdQu3s7453zAOT86iSAnXE7AK8EZonJMfcZ&#10;baEoIGnPS22yofe5DWRho8OjCzu/ePKvQHNy8sRyCV1/VbXlFQDv89ry4nh76Ft3qRRuHz186nav&#10;G28PxHPaHoiK9SZoBKlp88IW/uQ0ZdZmlm5buEijiEy4/cS1L6cajD81g9FXVwOs6LvLa3r/eBNX&#10;Hw1iNc53JLSB7Yzd5ncnpj8HIDdtcpbf1GYhi3fczjWTbuLW53ivoLVrWWtRNHfYuwyLcL41dVSg&#10;0XVfweQS7KtLlT1un1MxjOpscQV5ugbNq1cfFgHmLYChfPE1gKF8OS6vKcVeGFkiGuKF3H6VK+NN&#10;5LVNs3Z1017e2iP8+rn5Zf5kbNHtoelPzLnKEQj0vHaRFQ3qvaokAcTtz6Tbxeudf/U8IABQ2i5Q&#10;WxAuwVD63QW/nhtTt/Y4EPtIdsbv1y1yNTsGgI5Nx6ON0rQ/p/b3Fii0yav2Etdn9D3aeW4MVO0V&#10;Nf6eiyvQXEuUK6ePLeTF9xUL5oNhQiG/A422E3r48LEDjLaV1nZAYhYHCuTFn8bU4xEiJL5IftGC&#10;JNAk/jECu/hg5JUIDcK/6NivOohbOMdncnfc5h9eZHhm+ZY77/6UtiuCJQDJzdufOpAsci5mYFmd&#10;gzuAU1scae+sOc94L09dbFfP+02LIw3bGbcGcjpKY9YqFJwT7TSj9XJUN2IagXERhtFmJXOcp0TO&#10;azfGIPnmA8BclS8EmLdjwFAElutSHkTGwKASdPCRtJfHszDFnNv6RxUjj6DteDJV7fKCcez43Sao&#10;OhjXgtB7Vfr07ITbZVfAcZUIQORFdCsP4yqR+1MzYzYI8J2r+I0VrV3j04kFMPiTKU6MKksna26B&#10;E8ettudRhU9p+x8Ap72vtD212zvcP+3ery0IW92mYxuBTvskPLgPgPjc5uauXd576rZndKBBphxo&#10;zp9cgeahJVK69DhrPsmTBw8XDLmtHB8/euqmgE7M3nI78W5ubiFBSxYqQPEAQ3uEx2srVDx+DSBp&#10;h2FtS6Q9OENIgAcWTWBwY9UlDG7Q+Z6lMK8DGm8CJsa76Hxo+6FZwLgY5P/DKGK0ECwhJhXbrW9d&#10;uDKidCqwIixTyYUtGfZYtZS0VCKMLyOIxPwU/Gg2gdxG3cqmMWRUu/J54tQtvkmNPZxeEWgEmHH5&#10;4guVMVi++PIbwCLQvAUo74s2Wi0P41QA6aK0SgJKuL2jktyP5WV80d70ktVGCSs2k5YoYxKDi+NW&#10;DmDmlzgAPzoNaOYBTSS/ZMvap4kToD3AxTCOhQCeWn444eMkrrhK9GlpsZDX4tmQxTMC4YwtYabF&#10;DA5gAED7KEwCBrc3lFYk56TqswKDQKHy8uVLpOyKFZG6NqDRZ/Xbbh9ywH3//hP3+5f3nmCIn44L&#10;ABJozq5Ac3b20HL5LMBJWTSRMM/qqluk+xo02ULebS7rdrBzG5F9bqEsFA8bLvomqdRP3K4yyYou&#10;yvNhcpcAjfauglmR1uXQXWQF4ONR5ldhmiSeTQygPa38sAfAmFq4xXuQFf7rDKZ3YgZputoxWJuh&#10;1dvrFkumrTvYs36naoeHmzbqFqyaC7nLfP1ebAKNaIX/rCsatH6xB8bRkvzzNNRAdh7vBDHUFl0j&#10;S5QC70EzBsz78qVAQ3kHmNfjcny5y+tfWbEbxazBJKSdUGYR06bpA5w0Wk2UPx/PBKFSDgBj9/XX&#10;X7uKSBUi7n15vI6el0EOZZa5P5YLMYQqUvtq6/2Sp5DWnEFTVyNzmOY5l3Z8sSWnsdrQVTJ1vemG&#10;AKS9O+eQOp3EyRnJ0xgwkqTxhmMCDo+h3hcvXtrz5yovYKMxK6nIvN6Hbe4/eGr3PgDNvfvP34FG&#10;pYa5zeRorZGgxZSivKuwzYoDTaPT5bWc8zA373zmADLe3nm8BaJYIJBDZgN4FNhmOQTj6n9GaVy+&#10;Wy75zC4DFlKPvJp2zZM/mV2547yZTKmMtDzY2KPddoCRBLqNXFXwUNo6egJprFcyltCSJMhSmO/r&#10;1RI2amfd5S3zyPcSJKCNQpb4/1rVS6teLCHp8jjyQQKNLhtaTczajS+++PbvAQNQHMu8A8039tXr&#10;6/LWNvb7lm353Z5LmVrYvlYMp5SJiT5AMtrs81gp631p95ruNt8GNKSnSifrKFjJSZu2LyMVM0Q8&#10;MUy67nGgmUauVn0rAPW1e4/inrZ1DkSX3L5QnsACZbwPlNsoHrBo51+BRgDSe5Y9S25zewFULKfY&#10;LzCJbTY3N+3p0xf29Mlze8atftOBipOmFlUoFgHOc0Dz7D3TXD7BED8iST2y0WDT7RuRSSfcrH8v&#10;3ma85RHHgK/Jl4puF71wNAxo5SdkhMfeQ0By5phKDWZm7TZg8mJmZYA9UeR2FfMKYBYDd0h3Sw7k&#10;2rA+kJ3E7I49YKJGY+O9Ylsd7zTpSNJ0Z/KWM8vyIP7EtBVzcYvBGq+e37ONXtFd611I+dwaglrw&#10;enp6yiUnrcY1M8N9AKLFJnUV55y8IK/rshglLO2Prg30b3wpVrkuAsr17X8BNPIz28cdK3UTdnZ5&#10;5FgmXtS6ejAGDBNOEhFhmc6gbs9fPnMysHe6bol8wI7O9y2cJXYTm3UiwllVKA49smDe4LJjFm3N&#10;I68UwreokrOlhEUxXtraWQDwhpAnPuMJzAOwKeehFMXn0FptvRhJYkYTqy6JyVtpA3p5BT9AEyj0&#10;WOZOpvj5s5cA5oXdv/cQZniOnLxwvzHNaw9hGHmgBwKNGOYKMBeXD2EfscwDpOkxLXLZUlrnT1cQ&#10;hCP4Gr8tAphKo24ry4uOHdz+mFTmWJ60//cYPCqLNBbF5EV5PN9NlwRjlQWL1UgqaRpNAvah4j3E&#10;a19yjpSEB0S2bt391DHVNNK0GocRSJ1KOkqN86tXUgyIkpFl69NgG9WM5bJRS+vSFRjdS0iRBC3y&#10;H7XP5h1Ao72mZIDFKroURpcgq2gVi8mJ8cpdWvIkWJoXaL59B5TXX3L/GiwCyVVxoPlqXNSBl9Tm&#10;6wAhmicqE5fD6VV02WflTtriPJdRJ10x4PpqSpWiYwH5koA69pAWVarAov6SFYonPMd9IuaqUtEc&#10;4PNaAVZK8b4YoAkBgEKbFIHhnscYK9moUuVBZJpdwuI2henOEvdzzQjH4bdoSvtAwU4w1NLqvA3X&#10;1zDQMNHKgr1AlgSaZ08A9t4BoHlO2nnmikDz4P5TAHV9+4TneA2f8uSpVmB/hlQBHuJ3Mhkxv5/f&#10;IT15VlYAUGh8QVwmwTFJJjHClCgn28+x6L7YTMyjBhEuAhDidiA/aZVhyIJ57utyGC1MkEFyAZb8&#10;lnzNzduf2Ge3PnGgEQhvTXzqmHTOe8dWopMwzwSMNeHidaeaRIq0Y++si9VLpFQP0VpSpA1dp2Ek&#10;LVagDV61FaLAIikSOCbEPABErKMVM3SdlRYo0PPL+JsbXzqgfOsAMy4Czz8A5go08jRffYUZrgEa&#10;XZDfkimOWq4BigFSsR8jWYXdychUg5bCNK1CjbEM6Qr/IRPV6FfszZs3eBIiHgwjZtF97Zorc6rN&#10;wIJRTRgPY6y9Vmll8EhEWZ6fW4BVrnyPi4SYZxlm+SEfJ0i90UpZWnfGG0X6AF+y4EPS1C+04iSt&#10;2+uQnhZsd28fxjh1wHnymMKttmMMEmOj6QDGse1WRfdwbA+JzpIwmdtnz5AzithJnX66PimCp1kB&#10;MD6f34Gn2+lgkFMwDBKjDsjs3JhlSFKSkp3DLWdisw0YMQ+YEng1gKPOyXBuGclS8lzAk8AoE584&#10;KVsOT9jndz52IFJjEXAUsVcwzksRpSp1Rdx1Ujc5d9N6DdglhXfkv2pJNu2rqUSkZdl0f3aGxOk6&#10;9TimyfFSbWIWrb6l909NIJHTkzy+6ZZ60/o58quqhxvvwUJ5fX0roHx7BZhv7c1X47J50rLKWsrJ&#10;kZYT+frNN1YBKNlKxAq9EGyzCssErdAPW6ETgY28li7TmpAtH619uD6glT7GtwRgglXz+tXZt2R+&#10;WMcX8rjovgTbaOPSXD1GIkN/GzHLFBJ4FZldKJok5iGiK6pL0mR6BSIX1ZcVz6ccC0WJko8ePwYM&#10;T/lufBN/VgyjZfifP3vhSjafBAwvx/JEefTomeshjmW9MCEeSr2sxHsvqW13dxe2eeL2eHj6dPz+&#10;k6Mzt0emn6jtccMH4zLoa4+GFI1k1XKdoC3yXK1ZseXoHSc9i2HA5IcVUtOWbC1hbjHfmFhN+FZf&#10;jD9LoyAdeeNzAO2mM8rxCimrBTvHb5mHdOXjs0pUSlKLQQ0d3OF7btr0Mulp8aYFYFb1uXj4z1pM&#10;QJ7FrarFrdbB0aoWWqJNIBLLjF+XtwFg3BegBCY9L1bS5vNeLSmX9gCa19+NwcLtV64ILBRAonIN&#10;mDdvxqW6lnZg+Zr7KtVehudiVmjFLatlRmCadB25KiMVGOVYYdUiWY9LWpIJyU2i4LfLh6eWKUcs&#10;lva5vpMVol62Chi1yDWf83iXLUksFJiiKT/s47XFFagcs6stmQUOgUYSoM3fJWt6zgOzCRzyODLF&#10;SkbewLIzzK120+2PqedcAThPkRp17Dl5AjT7h/v8FiDH1CtdiWkEuPv37rs+GXXYPXr4nEpBejG7&#10;bml8JCkY8FoUQ6zNRlZXlh3ThLT2b3GW/498ZWfxLhNEbCQC3+HDqyyHATgeRcMGub4XQEw5DySw&#10;qKtAcTsBqNS340vM8x34kDAACfDZEExLslpJaPgE9lnh/YrhXowwEXxy/nO3ULXWDBQwprWGH/Kz&#10;yDkL+5csGceHcW61SKRYRDJ0+6bkCJN+63Mbbzbykd2FcSLVJTfEo7AiRr8xBspV+er6VoD57j1g&#10;PgDOO8B8PS4lvEehg0S1IrCDAIO36SdIVlE39pTE87jOqSyVnRoPXkZAq3qIEyXtqa21fX18Dqnr&#10;xlxlL65IitRbO4W59TlAZMtxF5vLyJWGGOaIh4GwB5nks+WgxQuaXgAwIxjgGECDMdSTGsV0J/Ff&#10;SndiDgH0JWDY3dt1wBFoJD3PHPu8dBJ0dHI0fqytEXmvUp7A9uLFC4D1BGP82C6Rpnq1ZNoxWDvX&#10;KUnJy0QjEZvn2LNDj+uTUWzW6lmKxJImbxwmlYdJz7mhgWSbpNUdexn5nGB6xbGL+rc84RmMMWBJ&#10;z9hC8Camd5L7xGLYJUTgUFxXwtJY3EoQuVn4zG1QP7UIW8wiU0uSN20efxOZwuvM3LZl+UF8jJaY&#10;FXgmHPvccUMHzr9olXX8i9YC1PZDuuw3UtIKqERy2DfZXP3/EzQqH7DMycUhDBOySi9uhea4My/H&#10;Y0VudVgJFDLIGjB0gEGSNAjnIT67XW05cD9SFM9wogGCOvxkbNXT7FhjldhMhTkJ4nl5l2ItQwVq&#10;7V/1Nof4DV01iTkv+SyS8LlIr+9UpShpRWAybbkshvRQeeppVcTXwOWrV68cKF5qi+eX43LNQkp+&#10;HxYBRkWvyShfEr17rbqVygW3sat2qYsSrzVcIEbU0IGSkvxFrLFgN++QSACFuv33jndcReu9yQYN&#10;CGZZBUypDiGgpCs9YeO6LqWddUMM2kban5rCIM+4oYcFH/cjpC4kSRI14wFsnOPppc/HBdN8a+pT&#10;YjsgwCyvcjwhzHoMltbqExpjuouv0TXh8jETt2RyP7f9nZHzMRMYY5lgt68DjKPEFEhxbBnOJ+f7&#10;xldfff8OMG8Emqvy5o2KgPLBfQcWQHPFMpVu2lp7aav1crBJyF59QUR9cIHkaK5K3fpbDdfa1UGn&#10;XfuDSbTfC8KpXHkZDR/IBLvxIBy9QOHxLTnwCDSr/rEMySy7YQVayQqxeIH3RzMCCN8De0TSy7w+&#10;Tev0kNgAJy04lgdEBX4rj3mjFW5tbbsN62VA5X0WVmAxzLfA2x7U7Pj0wF79A1D+S4BR346M8eHh&#10;qbVaVVfxKkpFGqeKRqNOWsYDlERiZFbr9znA8NirlSA4PwJUojZv8eoCwFkkXOAHuxj2DOyCt/EB&#10;EiWrUIn76Vk36r4SnebxNFLhcRK2sX3gxpnmVm+TpjDGC5+6qK2OQZnnEOy1TGNcwOOloz6bn9Ne&#10;D3jERNQtPqClaGVytWSb1tTRsiWTk6RSgDM/P+NGwuvFtN0737eF+Vleu2vpjtduvPnqB4Dx/Qdl&#10;DJ6vHVDGt+/LmGHeApi17Y671eNUze8kaGxcoy61aPvjcALJwMfoJOVhBfkUzcMJJ4jkubBrkRpW&#10;WNBm7TDKGCzjIQSNpqoPRs/pvoyw+mUECvXzJCRHSZAPMALJOTcSGyD5aGrFgncamhe7kaDwEKHs&#10;+FaSpQG/QGYOecNMIpHqxVZfzitYRjH8+fPnDiBjsIx7i19csY8DDSlrySsmASiOTaik62579F/A&#10;8ABsN0jJc3P4AFWA65/hOUlUJBYybxLga7HJjYBl2n6LVpbMQxJKNDmm0hKgmXFsk+nwuIw0pPgc&#10;APMhbR7McqTI+UGmZpZIOsiRTLB8jHqBb979xO7Of2YRLWlCeEjGI67fKBbywTqLTo6iYQ2uktgW&#10;YfK5aZsGKLc+036ZH5mW99eGIgKJlnvTShUTd/FLvG+W8g40X1+D5g33/66MAfP2a25VHGj0+FsL&#10;40XKvaQV2kFO8HMHmmIzhR94Nk4LGFEZXLGH66HlsYqG28UyGnD0hZZgtq9cApJXkakVmLzQqZMs&#10;HouBNEKeqGqYHpPLSXMeBsrUYJ8bug9NIXfQPEUThgKKrYBKj3WcfjyH2E7DB5t7m06ixDguEgPu&#10;589euSTVbNau0hWA4VZ+R73GMssq6m1uNls2GIzGLEOycLv/ktDUGxsEkOq1ngZI6srX8vbFZnrM&#10;PDz2Ea8XkZe7pJdVJCYBw0TyHthJwx5IDawQzi9burtkWa3L0553c2piAMaf0FUQXWQJI42ceeLc&#10;kqKUpmSyZ5dv0bjm7Oh43w0b5NIJl5iWOAZFaoEmCRNqKkSIhhmmVMs5+0w7wXz2mTPA2hVG6x5P&#10;3CGNkbokX/I2n3+uxHXXsdWNr9/8ABCuy3uwvP2aW5Wr++Mi4IxBkytkrL7GgZESvnn7rQUjXipG&#10;W+Jos4pVe/3VF46KHWAoSjICzqpv2ULRMciyxaS9ffvWRemxPGnawpz7rkU9B8Pocabld5UlI5ys&#10;YTBTfG94Fi+gGD5Lugq6zkF5JfXd+GlhKxhsTS0ISRZT84CHkxyEqWAWMYXeL6AqurspEdxXenr6&#10;WBFcfTfPHVjGPcfPXXoSmC/PHzo/o7SlfpjBqOzMf1wMmMdXkIYkT65DD/bQ7dTcbYs3512PrUtN&#10;HJdA4iZoKQLzfo2TiYU0xJHv+xzLJJrLdnzyCBAtWaq7wPfN8xrMiFwlWvzPNKzs13SICRezF4je&#10;2mdBK2h9SuWnogG3orrXiyT6PKYtGLWxRzEbd8vJ1itZK2eDbjKWwKXPqVNvcWG85bPYRX06twDT&#10;eMGkP1Ink/8AmiuQ6PY9UK7KW92OGeft26sCgL7hVqBRCYQlR17LVqIuBbkCSFZx6avEXt2uYG79&#10;tEpvAJ9DtG1pP8d2yMmWn+QTw6eM37dAi9VK4/NUihcALvIdAglSg9y5CVwBzGJq1cmW+m+095F6&#10;fMVO+YKW59emY2M/4CZ9RTTCrG53fEIIqfTNu8fJdMw0Qqxhfw1hbO5sug1SBRKlJt0KvLp9eP8J&#10;oHlIgnpgnXbDqu20e284u+z6dsQ2mhAmNnTTFNLzeBaid55YvER68dMQVifdNE1NH9G0DTGMWEez&#10;4gqVHADxOC/W6vYtiPmVJxIAE4SLYH7SJbDVFPKannBTPdUpKL8jmZqZmkR25pGguzbsVKyQDZPw&#10;kjCMFz8TgT3u8Dr/n0bpVjj3LyJJyBGxW4BywweuF/gTF9U1m+/2VT+OOv38oUW78fbrH6j86yLQ&#10;XAHj/0fQ1JvVcWnU7Ntvv4MlcOmpgBtslJEdA0eMs/yOaXwBmID7Ak5efTmZgKWrQXwK8ZqKSZQB&#10;DiDQ/A2ZS/kcDRPICKu4JHU13hRVDyreRT5HfRfyNJH0qhXqiaue5DkqUVNAaZWY32WAEkAe5ZUE&#10;pHDKa8P1DdffMkWrFCgdSJaQyOBYUuVprj3OxsamaTNXPbe3s2Xdds2y2ZTbKD4UDLkUFQJ8AsyS&#10;n+jdITFWFgGEpnpoItW0xQqapzLlIvl4usZdlwLDOSQVVowivR51KiJH8jkpGo0fkARJU/Jjnvg0&#10;aWvCliNjE6xUuIiPc/0/eKUAx9yuZy1G44vCulrQMUAdLM9N2QSA0HCAAKO5M1Eaz6ea/unGm5An&#10;fI3bJMT1Gk85n6MVuAQkfU4BwoHmm7cqP74HyD+ARq+/fv01t9+bDwkSCCQBkqNACE2OBXm86vpA&#10;/BQBQ1FXk5fc80Q9fcbrQLTifFC2HrZA0M9rsBPO/vmLp+PBRAGEImlyk78FlAW0FFpM1JbepSjN&#10;tothGP3JebyK5Ad5glWytQieBhbxL1imGHHrzWlfKEmbxnw07+bk/MQG3Zbr60nXMfBlWhwVqC6C&#10;hWVMdALWoEWJ2VYFHIDkzDHRXD5nDKIXtqUNVBtl9xvRaMQtgqj+Gk3LjJXxGsT7aEnGlhSEL9Ga&#10;PZo/sxS6S4HZMOdKSppTFCojNwn+h4YFwredjwnmJp1kxXXZDiyjCVqaGC9GkzTOErXdrEUPJhXA&#10;TGB+l6O33WZmWpq/38i61KS9G2KxsIU4B1qbT2sdh4MwD4EkSwPXHhCSIg0ZzAAWjVVpY7MI9Sew&#10;LCNXU6QqRfFlrdX31oFFe2FegeebH+z7736yH77/yd1KcnwB6JUfD4Z9FtIq2tzXZChJkeQpwPN+&#10;DkLvHRe8DYByoAkLOLh4/I38TjaftmQxZMlc1DLqDCR1BXDyK95Z15mnylXvrUywG4h0UyYmqAgk&#10;KrxIKsLbeNBtDRVo+mgSGaN1anR7JThucT6MqJgrWfZbrpJwxtsf9DnpqqHj7rPE7XRCg6DjzsYg&#10;0iDW0QBnKH41O1DG3Ttvx8fHSN6cnZycXPXpKIo/t43RwDqNipVKeddHEwqFXeeerjaIV5A6mEOs&#10;EykAmixSSoT2ace8otfFbC0fEi/TqEhEMu1ilaUgDcZHI/FqUtWYZRUW5OMkccsA8eadj5HBT23O&#10;h//AVM+s3DZfVpPKPwdAd5GigJOV5dlJ0wYeCepAPcNLpLi5mWnTrD2tIprDC0ZgXjHJDM9rD4aZ&#10;SZIVVkL9NHG8p3zObYDmBSzq8NOcnxvfvP3JsYzKtwDmO4Dy04+/2M8//eIqOQgIQhxEELA40ACY&#10;awCpCDRFHHiQile5vLzkdb/7rAC0czS03mbFErmAtXo1i2qDMaRDVyTEsnwGOYtjxuR5UqWxVIVi&#10;PsuUYraKgUuo044KztSCrv8lmlVqQuLiVADAXCJCpopRTDGASnpcz7MX1tHEJUV2RXn1FMtID9aK&#10;bghDfkYAVV+RRus1zKGJTRo60Gfln9x8HSRUvdP6jiePn7jBziU8TqVagm2eu41iO42qaY8nxzQk&#10;k1TDaylSjyQzVaNiWiGAAXCI+6HivOuoWwmT2ADUCnI6g//xJ8eJyhOacYOVmjcsL6YxOkmXzHqq&#10;FDFN4tIwg/pgNIFcHml28S6NZfoq9t+yar3pdvtN42FC+BbtK17C22kWXhS5ClG0I12A5Krd6UI0&#10;UMXqsfzAQhjgGGoh1vGuLr+TJXkdjYiro/XGt9/8BFh+hlV+5vZHxy7ff/+jNVoVB5bvv/+BSvTD&#10;MFQm5dtvvuc9P1o2l7YvXn3BfTHTDwDEx61e+94NH7S152NDiwzoaoWgu7RF0pEuhO3Z86cAJUBE&#10;F8twkotBJ22rq0Rq5Ev39Zl0w29eXH9FU0c7UQeYDHISjOGRvJJAQLNE5XKydWWB0pDYRnF6lXSk&#10;OciK65pKGc1p254FS2YAacFjsZzfzbnR1RGK4m6qBq8LOEo3K5rgRXyVp1H6k0S9lCzhay7PL9z9&#10;vb0ta8I0iXjUjTmFNIxQQgrxQ27eMnIYyI6vOIgUNNhINPZrKbNJ12urS0rcFAf1q6ifR6DQJvJR&#10;GWXS3eoEjCMwaHIVr2sW4MTHboRbE+jV26uJXPoOgUm9wJqrrSVqZWRDnMtSLuxm4Wnag3aU0TKz&#10;niWSHH6lDNtXCzG3TrFLXBhidfDFUQqlJ4/mBCFJczOwnZO2z1xYuPHD9784sKh89+012/yAPP1o&#10;v/z8i/3ww49Wq1csjG/54Ycf7KefYKKffr66FSuNy7fffWuFVthy9YjlkR3Na0nk/VYbZtwFa1kq&#10;u9hMWA7gJKiwZAEfBE2GkLhMWcuSUInxoHUO4wAGxw9IMrWQ+fE8Gg1Pl/yWLgfMB7DkmVLcX11Z&#10;AbhfErOnnMldgFkyVZ+TLzd7Xr3JmqS1INOrVT81Z3kVsALUCgyQpzUiC0pMGkwdz/EZg0fyKMBp&#10;yEIgcFKlGYKAR7dKVUpUzWqFVJJwwyXqZo8CSM2D0ZSHXCdkgZz6jfA1hUW7M3M1/VIj18jqHSp5&#10;DJrP3Ci3Lk3RhHgxhvp4FoK3bT40jtR63QFLs/4mP+FWn/0UEI1vHWj03QBM0yFkeDf6VRepNXtv&#10;AV/i0fmYvg1w8JuwiAyz1jJWP43AoSX8tR2iEpU2LJuHsW4hSeolzqdDLkFp6uiNn3/+FXb4eQyY&#10;bwEM5SftBa6tnQHNz+8Kz1HGgPnZfhRYAM2PP/5o3e2SHZ3ujg1uQx1dXtf5loRVNLwgKar0k4An&#10;7jxMHAlK5LSUvN91vMkIxzMhy7WDlmuG3HvUs5xpBvBbb12iEnA0pqXvVp+OfJbH40Fy+o515Fck&#10;J4k834+cqaW7kXDYR6ZZ/iiOHMq/ZAFgMgdj4RM0pCGwrOKX1NmoqC8v5kbN54mzyNPK6rwViznH&#10;LpIqjaIXMJtppKhYifM9AsWSA40f6dPAZXu9xGsFfE7QTQBT76/6Y7QKp64ykLdRLNc1TcshYjJp&#10;ykMaCuVmXZ+LRsB1sdudmU9cKtIkcV2CInaZmId5YCVdjCfAuAnm8+P+HvVTJWE+TW3w4MNymagl&#10;UAqNct/C8Pow/54FEhjA0n7faUKDQDOenXfTAUcbnI2ZZsF1Ci7ANAl1Xt753HUZ3Pj119/sl19+&#10;dWCRLP0IYH75+U889w/lH8Dz8xXblNtxOzrfsYoAUwu4kW6xSkEbh/VTaDGtDd9SXYtaZRCDaQCD&#10;hhzyITcVQn06urpAUlZoxQBMBDnBoCXlpfwONLqiU55ElaM4LP+joQbJXbEdcyYxnBIDedxk9Sge&#10;xV1bBVCmML0JALKIVGloX5PHNNIeBTxefIsfKlbaWhXD+MZxW5faCoDqUzo9PnXdA48fPgY0L+0V&#10;8nR0eGD1btlNSgpl51z60dWP0VgUUCN9+Jt6Pw+w8shqzHXWaTQ7qqsmYRwtL+vLABi8zLz/ruu3&#10;UY92hNfU6zu7QuWTsGZXNcUBeZrRwON4XrGTJFhnLEmaRspj9TZTVmOz1u7SiGDBKVJQMgLTF+NW&#10;zCeQFj6Dd9Fy/OVsxA1aKo5r2+ZbV5F6ElDI02jjM+1BpX2sNEKufRWShAkBT8MwN3777c8m4Ihd&#10;xmD51f6k8qerWwCj4l4DNG5jeYpAU+aEtHZSAISThAwVoOM0ZjYHoxyebVpjPW21tRSAirlR5uoa&#10;NE4FysOkCiG3A0xWeyHhWQQ6sYTMtdhk1UuiwXxrLoykcftwDaBAr1SqKlZTKwWuGInnyy9eu4qP&#10;Z8OAYMUq9TKM53PmW5O/lKQ0/XMsRfgYWMVHlPbDXuO+GMwvz1UwtKsAxLeqLgLoG7CPZWnB7l/c&#10;d6C5Bk4WGU7i3TQsECSuh+OaS6NECODDYcc6+W6YuKwhDUxoRSPEi5asw2gR+a4Z09WTwdy8+QFQ&#10;KA2ASVGriTsu/gfTmsk37iRcQn41d0gj5LOwyqwHBoJ13Bxkd3vTdnbOkPeYu/UBdk3RjHIudVGc&#10;lrRfmCYy37ltKVhdfkZMFAYwYf+yG2OSDKlP5iYlnUCKAM8MLCP20XTQIOdAZjhRWRVofrXffvvt&#10;78qvv/7qyjvQXIHlZ0nSD+My2m/b2b1DKgeQaKfbzZTVRikrtZP2Iz6o2MG/8FoZWRL7lABYHeDo&#10;4nbJRAmGaqwnYQrtFZW27775DsB4LRoPWSwRdjIhdlmBDR49eGD7e3s8vppoRQvweNTn47GvdI05&#10;5fWXX7k+oNOzU8c4urY6SkXG0lQi5tdNy9CCBJqnHFJK0q0YZhyr3VUNgCeVTBCbNQlM/Uoee/7k&#10;hWMd+ZjnT19QnrtS2w5ar9uwQa/rrlIMh/itvM9dgpJqe1wJpDCe5QXLdL2wET6ssWqpOumF5Kfx&#10;sqUgngljHMxqxF3XbPOYyK3oLclylyATv3Vlgi7nEbOMr3W67RKYJuLLJN/GG+kaMgHoJl5EjKBK&#10;LyQDVs4jnxh5t5HqLeQF8AUBkVhE+4Zrs7NPP/6jG7BU3L4DeBTFNWAp0GiejYCk2X/yO+oeQJ7G&#10;APnzn/9sf4Z1VMbA+e2KbT4EzRg4Km/ffm1fffUFPiVh5UHCfkTalLY0v0QmWqWxkbVSdwyWFsDI&#10;VaNuVl6pk8Qgp5xh1nOa4uCGDjgJHirv8OjAVaJ8iozovMwoxlTjRRqTSqWS9ub115Q378pXX75x&#10;fSh5JKFcKVu/3bA870sgGeEgSS2BjDmWUccdFZlNOpYREJ2XuZpwXsgXLBaLOwP+/OlLe0HRrXzT&#10;M13u8uSZHZ/t2vHFno16LYDTsWw6AXAAJ+DxIhFe4rIWGyi0IlboB91cGUmZJjFpmoMbm3LjTbfc&#10;0MEMDUE9w+PebmQ3n3WdehoT00SriVn8SXDOyZMP+VI/kwzv/t6Z7e+eOakSeCRbw7Utl+bUu6tO&#10;Oe2nmUmFXHpS7NZuvykFED8AToatwOvXRviaVfScpoR6VhbdlE/tvxlMA7Iqpb5sN/78KyD502+m&#10;2+vyG4BR+VVMgyyp/IIxFmiu09I149SHWfvpewyx/NBVcaAhgWlAs9YXuyh6x63UGvcEpwFOpaft&#10;C7Oma5Y1xCDfMB7cHLd8GdBF4uOSl9ZGShE9R/Mel1jEbu8Ao0UJKGKW05NT+0orXHzxle2M1iwa&#10;DWEKYw4w8XjcjWZrMrukrNXqjhkGdhGj+UOrrlOyXC5aPIa3AnAvnr1yoHmmwUvKk0dPuX32Djzb&#10;G0Pr9zuWz2UsEg27yWYyorqsR/N0YpVlxwy6PisAu2hli/FUCpIKcXyeSJ3uII0xmeEJd0WBxpG8&#10;RHNdbiwQaVwqgf8LcWzyLQKXFg7QvOwDgWbv1Ly+Vde/ox31ogAwyHerR3gVAKqPRpt1aEAywX9v&#10;VNIW578qGQVg8wReRfuAjyeWk9DUqRfx4nM+syVAJ7Ddwt8kGitI7Ypl13z/AJo/je9flzFoxsAZ&#10;g+aXd2BREUDGtz8BEgHlCjTu/g9WaWdgmqR9/+33bg5xoZq05lreKmsxgJR0QFmBURRXx8llXMQy&#10;GlJwl92SYnSrx3o+VcGHEGFLA6J72euAI8AIKF+5MgbN5qhvnWbNLu7dt5OjQyvXtAna0Hq9vmUB&#10;RCabc+wQCOiaqgU3vSFC6qnjh6LRmEtAAo3kSYBx5RGAubp///Ke7W6vW7ddBzRp1yejCnWzAymx&#10;2oKL3sGshhJ0heiMHe0fuykRunjOA7P6M3Ou1zhWlqHmGDS3h9it9Wh0ceBiUEMo44v4/ABDoBE7&#10;jQ3wVf8MMV4rRMi3xJfuWoqG5tc5m7rttnS+BUusUPnqzQ3iBcUkKc1I4Dxnk0FLxzwAatwXox5h&#10;SdAivyfW8cOumoCukfNEe8UCeYC55sXTOHC8Z5VffhoD5B1IAIRjEg0tXAHDgYPydwC6AorK90pi&#10;rnz/7n4RlilU0+M0gUEsNmN4hmVSUxxzjIeBNtXqxS4qAoiiqthgESaI5MbXL6Urfne5TAL/oIvo&#10;4kXfe4kCMNegOdjbsEatZLv7B3ZEAjo4OLT19U1MtXaKQRoLRUvLv5B04rBRAnZJJuOWz+cskUjC&#10;HDEHGIHElev7sIzA8/jBQxt16m6iu3xWFGnSujrltZDr/td8HplkDVLq2vIIqSVG9FWFa1qEmCaU&#10;XUK68De6EDA94XzOcliXBotxJmEp+RkkCp/j5AfQOOM7O57MJdAEc3M2w/ct8hkvv6vIfPfzjx07&#10;OHNLURK6CYAW54jbSH0BaZ4GVD6AFuC8a19MDViqk8/N2gMkYhz5ILdmDSwVwJwnuyuWHgAaAeZD&#10;NvlFQwjOuyBFP/zsWMQB5tsfXeV/983378oYJGMAXQPmh38Aix6Pn/vBOmt1d19JK9cMu/e59AIw&#10;5GeugeL6RmQ+oU9dHamFBpJlTGzC41qcuuU1TSCa9toBoLiWKfkaVwDO7vbQmnVtRQ3TnJzZ0dGJ&#10;bWxuWbPVtkqpBNNow9GQBYJeQBKnkOwATTqTsUq16nzNaG00BgtFALq4POV2DJoHfG8xl6LVRkgb&#10;AI5UKCCo6Jov9cukm5jhNGxDkYfRvBotSuAuEQZkehyI6v8sWqyAFGOM1Y8k0EjGNISgAdZx5FYH&#10;3phh1MEn4MjX6DtkTmfV8UZFy8ekEwFS0SLG9w8A6i7y8zvnW+RN7ro9wElImnaC5IdouAKz22cc&#10;aV1dmLYlPNQybKg5OW6zeQccTHBq3hItzxg0v/58BZyffnVMI4b5GcD89D2gATDvQfMjYAEA18WB&#10;A/AIGFcAGperx++e//tSgF1ef/naMY3kSeM6ulW3/arWZUEudG2TQJMo+vEweJNiwF0xqS7/cEYb&#10;bwVtc2f0jmUc03wAmu2NvtWrRXvw8LFjj3Q6bckU6a5UpFSsWCy5pCQvoqsJwuGgY5hEPEHk14X8&#10;S8hX2CWm84sTq7SQ1WbGrfiVLPjt0f2HmO0WEli3IgBM4pm0ClauFbBsx2epls+Nh2kAVT28kqSx&#10;1IzBMw0raIKWlhzxxqmsKOaZRKi4L5nTlM+ZJXwG7DKBXOg7fNEZ18mnGYMaa9Llt1mSWTi1BMPc&#10;RIamLBkLWqOatWXMcopzOAdoPvv49/bRH3/nLknRbrwaV9JsPA0daPR6dnoKUNx2Vx7ENSQSXLXl&#10;5SU3S+/zz0lkMJUAdxvA6T2A5s9XoKEIND8Cmh/kXSRNYhoB52cq+ycHmu81PuVu34NnzCaAxYHk&#10;H4DjyvjxmJHG9/f2dpwkCXQaEde00NWAPM44yVxP4tJ9zYo7Ozsi0o6XNEkUiNAFrcu3BFjep6h3&#10;oKH02jWr1wBHIWfZTJrElXbA6XbbpKuqA42SldgllUq4RJal8iOxsPXW1gBRGCaKuj4hmW9/gLSB&#10;LEbSujZ8wfX76HYaNtA4lypQZVqph6LORbcSBfKkFKRLia+N7IJnvICTGodGpTVldflqSbcg0T2K&#10;VKrvJZhZcn7mLpLkppZqqCGlaRKaIrrgXtO13PIfSka6/KTXqSLLWYAcc/uBaw9Qt6suv/PxR7+3&#10;3//+n+2zT3RN0+/dtU0LyNHcjObZfO62fo7SeBXXBQ71EmvXOi2nJs+j/cTn5+cAzTVgKL9cgeZf&#10;A4by7QeguSrvWEfPX5UxeMbA+NdMc/U8ZW9/l/eP2eoR/qDeqDh5Uv+MTOL9e/dcqlJv72pEi0Li&#10;CXKSpRW3eIA8ThjmuQbNGCwY4avbtV4XearBKgV79EjLnkmeNjC6dWs2G+42m8taFIYR0ySRqIi7&#10;H7c+sqS0pSEAN6/Zs4is1e3y/Hx8PMFFgDGeJuqmaDqgjK/s1OSusUyRmsIY3dSyA4ieF9toBQxd&#10;jqvlVTShfdEz7aaaKq5r0FNglRGXT1JnnvqKnKwBSC2OpLEfSZ1kSz3cC/xuPhW0xdkp19+iPS+T&#10;SF4y6rNyNuCWRUvHCBp4mX/+p3+yPwAa9cFIsvR+bSB/8+bHbqR7SnuCA5QpdwHdZzapUW9kTzP6&#10;1Gejfp4ZwHnjmmGui4Dz8xXbXIPGAedD0Oi+A84YMO+A4sAiw6zyj4BR0esqHzx3BRwBSMyi2P3t&#10;2+8o39o3X39LWqJ1c6J1iatGpwWWKMyjfgOVd0xzxTDXAFof9KxZK1se9hBgLi8vMMP71mo3rI2s&#10;1AFUoVBwHXkxMQ7SFQ6FnLfZ3t1z5lij1q9evLKT4yN3G09FxvOK3Ro3d9z14PIdupRY5l2btcsf&#10;ac/JeAmvoF7gHIWorx7fFf+sRQrE+5ikZ9JCEc050pCIBkW1e24UoAIeGE7XhCtKy9to5Sx3lUJe&#10;85DHq1NNL2Ko8TmTsIymas5qjvHdz906eppU3ihn3PJozTKpFbZRolIHneb5Spr+8PvfOeZR+QT5&#10;0mw9gcitHgGAPvnojzZ9d9xvo62i5W00QUvXg/8r0DjgCDTXMgVwfhJwAMp7cLz3OGOgqIzB8s4D&#10;vQPH9esf3r9+PC7Xpnl3dwf2EmDGRaBRQtLqFLo8xU2WAijqDY6k/LZ/tH0Fmg87+rgPaAb9PjRd&#10;cwxycnJk/02/Z/+PfN5+bDVss9W0Vr3qxobiVJDek0qnxrPuAMv2+shaSMR/z2v/90bTDvf3YcAl&#10;InvfxXMBRY/luZZJdhoFT8FQYoqUVsXic5oKobk9AkkkR/Jorlq6pUpfdnOWtbikVubUYGoyFQO4&#10;EdPsOa2kJaYpdkPIocf1Iuvifr9n2e7y+mp4yplhgenWZ3+wBAAKeicsTTrTkIF27NWotndFE7D8&#10;lk+skpLwTPij+QniOYlI/kYg+fzTP7grEH7/u395V5x3uTn2MDe5dUYYIH326fizGj13oLmWpevi&#10;APMhaBzjvAfNNYB+vC6AYFzG8Xwc0T98/h/Le8C4AmAc47hU9h403wKaECD55s03lqyuOmmIAqKV&#10;lWX7+qu3lDFYdPthefvFa/s/l0vWwqSqk+7s9ISK38PTpGyt37YWwBGjZEhKMdJPxnmepOVgJd1u&#10;b2+NZQIQvHr20l49f+WK+pL+W4DV8K+41CV2kIFX52MkirQBPhnTWHkB/7XihgXENhrU1DRODR9o&#10;fR5dNSH50eR43aoDUzP/3JBHcdHtGS7wqB9Ky6ysAJjVlSUHKi0eKXOsJUOiQSWdz2zYKTgPk9W1&#10;4745C5BEY8Flq+G7MlEYGTOeJVFlSEy6JNeHT5M86erJT+VvZHBhmfGSIuOIrtdvS7YELp6Ph5Zt&#10;4vOPbPLWJ1eeRqC5ZhiA4sr1/e+v/I0YBLA4YDjJes8q10D5+/Ij76Po1pUPnv8eU3xdHGiUwJCo&#10;K9B8B2BUJFECzjdff2PpWsh5GK2gKab5EDRiFz3+vxCpdavHW7BFp920PIDIZtOOVcQCa4OODdYG&#10;zsfIICshpblN85p6gtdH67ZDXJenUXkJaL5AmgSaQ+K91tCTxymXc/bAu2z1FaW+BTccoQljKS0z&#10;1vBZGKZJlFccYGIVzDxpKKBFnAGO0o76dASYeMJjxSRMA2hyPZ9b00eT0TTfWPKoY9ISaZqmoE64&#10;MAFgYX7ajVprfZlEYMGt2KkSQIKyyZBVimm3UXwmjpT7ZqxSTlulRPLLIn8c4wqxWlddyuyqH+eT&#10;j/+AOf7YXYYrz/NHbjUZS9J1G5Do9VsA5jP8jzaGd6B5B5hrdrkGju5/IE9jZqHiefwhcP4eLOPy&#10;IbP8PXA+AI1jGgHmOwCjIuB8ABoA8y2AEdOoVDs5Z04FmrcCDeD49tVr+3cPn7j774H0te1vb1ob&#10;GSrkMra+sWHr6+tuuZDhcOQ8TbVScZ5GTCT/ogSlMSp5ku3tEaDiee4LNCoviN6dTgvvMmea36My&#10;HA2dNC1z/78hXUVLC5bqzFuuT6UDGrFGKDtrmvx+faVBWF4su2DFctFNEylyHGVkNKvN4DXcQXry&#10;+/0WDGD8kbn5hRl3pcNtfMXEBLK4yPfBeF4YTuNDMr2tep7G0AIUEXxcxlKJkDVzfoviodIwTZvn&#10;GoWIFWGyYi6KxHziBiaXMNIaQhBYZIjHnYGK2H+EefTcRzDNJ7wOqLgVaJSkXOT+O6b5gG1ciroG&#10;xztJouKvQPMeJO/v//zu/j+C5cMylqj/Mmhgm/8F0Ki4pTxoiW8Bxq/PXwKWMXiuy9uvkCvY5/z0&#10;2EZ4kFq1aqcXF7a3uw2DbNpoY90qlZI1MMK5XM6ZYPXXCDTqoxADbW9vOI8Tu2IaAeb542cObOp4&#10;VM/1zs7IsYuKgKS5xLmO1/6HXNBi1WlnhKOVBTc8oMnYURhCC06KaYpE/lqz7YxtGhZMZqnoXMES&#10;KW4jQbeylta50SWzGiJRL7AmhE1rkaPPP7ZExOt8hy5sk/wEvHw/8lHIp61YyLo5wOprySNXpXwc&#10;Mxy1Rh7ApH3WaeSI5RUb9Gqw1ceAB4AgUTK/Yp4/4nf+8Hv8DYwj7/Mx5e7t2wBI0XsMoBu/CTQf&#10;SNSHbHPtZ97J0ztmef+8ijoCr8svDnB6fgyQnzXMcH1ft27YAdD8HdO8lydXrkDz3ZU8fQtYVAQa&#10;+Yz/NclCTCPgvAMM5ldguS4Hh/sYVy0ulLPzi3Pb3ty0dVhma2PkBhlrjmlkhCNuqfpMKu6+OxkL&#10;28EOoIGBwvI0AFOgeaEpEa5nWLfPAcv4IjqNwqtTUtM/BaBsO2DFXtRyyVm3+JPmxfhis25lU11S&#10;rBVPkxhcbTWkDkWt16fiD/hc8fq0HvGKi/Pq8Z3UOsRE75WlBbuDRNzRRfv4j1x8BVnzOKPbrCT4&#10;Pynrtis26hWthL8J4muqALicCcBeSCbxPpPkdzDF8YjPsiTBqGbjARolJvmb3//unx3jvE9S6swT&#10;63Af1nEx/ROY5rc//X/v3PtXBYaRz3HlA7Bcs5M+74Yi/u61fywC0T9K1FW5Bs47xhmzjcq/ffps&#10;PMbj845BI+P7Djjj2K3bF0+f2t7BLqa3izxl7fLehZ2dn9v+wYFtbm4gM00rFosONJpGkEqoIA1i&#10;nXjEdTxqOEEe6FqexuUaPM9citLgqsBz7Wkc61CqbZIU8vIt36dVOf2JRRgt5pJZbg3AABoxTwIm&#10;08V1upVEjsfB4q4fRmBRF4D+q9jwzu1PLQ9INDl8lbieBSzlfNgSJKZMMshzc27lq2IuZt6lKQvh&#10;ccQsubiXx9Ouo69VieN3EgSEsvW7ZXfdU5NoLiDKI4ltxl7mD67IBH/G40/xNALMJ4DnM4HGjWy7&#10;oQQxzQfp6YdxJ987gHwAnPeVD0gcUN6XP7nvuH4M8+iW9+r+n66eG4PmWrrGwHknV0pSAOY98wg4&#10;39j/dWsL4Lx10VR7EHzz5j1o3jMOoEGenj56jHxscGI66HwGis5gelPuKspauWCdpnqECxjkjJs2&#10;IZbR5PBMWpfYZuzR4/tXiSrhmOY6PY2l6rl9+fIpfob4jSlWr67GqnRtl4AkEKknut/rOonL0eo1&#10;gi7DnUpHTUvppvJXg6T8dpSUFscES3Y16r6MsVZPr1hPS8Fq6unC7DSm96atemat0yrb7NRtZGnF&#10;+s28VWGSRhkgVDG7hShg8tvWWo3/mbJWCZMf88BESavgZVKY44BmCyxOW73KOUmFrF3X+YnY/PQE&#10;vzPpPIyWGPn049+N+2sEFHzMZzCO7ouJbvzlekqEBi6vQHNdBJxf3pUxkwgsDgTvgDAGgys//QL4&#10;/uS+R/f/Djw//cxr4/eMgQNgVADNdfk74LwrAOfbbwHPtySrb10l+6Hwsdd5S/n6AwC94Vade1/a&#10;DkwzGvZIDkXLYoaz2RygySBPmw4IZyenVP6XJKMv7IsrUHwIDk2TUMU+h93GwBkzjVjm7PTIjg8P&#10;XDQfjdasgeHWvJ1EfDxaLxPdJtYHiM0B1/cTtV3Arhl+SRKMvleMIgbRfGIBanx/fKurTserSNx2&#10;41MTsMz2qOmMqa4SyAOEBJITCy5YDaBU8jELY441SBkPe2CesGXxOgJLWCtYwTzyPkmKrrasFaNW&#10;ylzNH8Y8l5HOUj7hZEo9zAKJmE1e52M8jBLV73//O/uXf+YWCbsCzW8fgOaqogHK34HGPacyBst7&#10;wFAAwnURaH69uq9R8/Gt3vMTrwk448/8AmB+vmKad8WB5vurcg2iq8dOvr5zrVPp4lq2voF9VBxo&#10;AIxA8+XLF3a8t+U8Tb2idfEEmoyl00nHIC+fPbcHl/ftSwGG8iFgxuB46UbBBZyToyPew3PPJU1X&#10;oDk7tXv3zjHXgAaz3Ww23WpYugpAfUElpO/J40u+I4NH8brnBKSfHVBgGYAh863biEBz9bySmxuW&#10;mNV4E2lp9iae4xPM8IrzLfHQkpWRnxBskU2H3ASrbCpoKRJUEF+lFcnTsVXet+LmAqdDs1ZIeS1K&#10;LJevKee0NuAy/ifjLm3Jp3zm04j78pRlY0sunmtKhFb4dP04f5THGbPM5yQqN+QA+9z4629/sWvg&#10;OJaAYa6L2Ob6/q+OPXT/A4BcFxhE5Tc+/9svv7pbB56r59+9/su46P6fANIvmjp6BR7HPO/A870D&#10;kO7/rGutvufxVVFEFmhc4gI43wEYydY3V4D55s0b21sfYHw3bDjoW7WYt41u23qNujVKWrE7QWuL&#10;Q+P4CFq+6D9IQgl4vRbyq3AfJovAErp/jA96+XzsYx7df2T3zu8BuDN7eF/meh3Q9EhiVZJLzh2b&#10;+nwqpbxjxFKp7ICQc4AVcOL2XwMQN9bFffkzxzQaWcYUK5lpNFvGV0Z4ckKz6GAIIrRWcIgFFjmu&#10;JaTktmXDi8TpJYv7MeBzk/wvGA35KZKgWs2aW3emkFhxHX5R/xyfW0G+0m4cqlzK4usabjHqbIZz&#10;EV+yRHARVk4BrLDp4v/Fhclx/8zNcc+wDLHGrNTRd+Nvf/6L/e0KOKpwgWNcdP/XK8AICOMiMFyD&#10;woFE5Zdx+bPKn37llve68sFrf6L8Or7V42vg/AngONZxBZBcAcfd57lfftTj71z5+YfvXYsOYDLH&#10;7PMd/kfgUboCPEjVt19/bZvdph3AAlV8i3Z/28V/bHYATrVibY18Z1P4gCK0nONEhy0k4PCd6tMR&#10;u0TxICkkJE3Fbm9u2f2Le64IMJfnl3Z5cWK9dtP2d3fxRw0qoQQw0g4gcRgjzWflo8rFkpsyoQ7G&#10;EqDKwnTqNf4feS6OJKlfyKU3PqP7WtBIZllTIWbc4tB3rKjryzHa6qX9+KM/2r/8yz+5NPOH3/2L&#10;SzKZuMd6zaRjIU2JcD24vPejj35vUe+UG3eKI2MJ7W2FD4oGl0mUMsMVGJIEmYnYKgDVkEMSEGYT&#10;Xgx20MnT7/75n+yjP/zePvnod8jTv9jHf1AP8id249/+5a+m8rff/mp/wdv8GZm6BsiHRc+LjQSK&#10;v3Cr4gAiMOi5X1V+s79SdDt+7aq41/7kyvj9lHesM5auX34cg0Yg+fW779zt9eNffvzelZ9/+A55&#10;yVLJQQegH+R1AMz33yhdAZgr0FyekJJgAE0ul9c43Fq39V7b1ni8CzvUKyXLU4FaACAm70LFqaWr&#10;wmRK9TgDa8jAbo7W7fIMoFyV0+MTuwA0ivQbw6H1YLEuniYLgyWo/AiVn8N0K43pVt9fKuYAVsE9&#10;p98UYA5JU/p+ddwpJWkujthJzy0vzmFYZyzohQHwKBr7EUC05PzHf/y98xnqlNNYkYCkvhPdd5EY&#10;0Gi5M3kQDUrOTn0GcLyW8E3hfaJWx7+on6aUDbtFjXo9/FhwjufDVs1iqkscY9znmEXXTs1hkHXp&#10;ys3PPwZIGoMiPf27v/7NVMbAgXGugHNd5HVklP/6619MUvbX3/7s3vc3bv/62xgk7tYVPTd+3gHo&#10;+vk//2Z/U/mLHo+Bdi1Vv/0in/PTO+D87x8+hH1+dEXAULlmmZ8oQU6u5ElSJbB8/81b2OYbPI5k&#10;agych/cvnWyMBhhhWEDXMwkEhVzOhv2ebW6MOGHjJUIEKpdsqEy9R1sL9rsy0ONJWjub2zDMpSsC&#10;zfnRnq21araNBLbqFVp5nRiLFDhPo0oPuXk6Al6WKK/7+UwSkCZ4T5r7qTEgAcv4/QEHFLc6KABb&#10;AjCqmDIGVwsoLs3PwQ7zVGTIVklnkgwBSGyjzjjdVzz+DO+hx+pj0WP18gpYWuo+lwg4BklEVp3n&#10;qZRIVkhYLo3xDq1aKrTg9lGIIn1pIroifL2WQ7IXbAZv5eV3NZwgadK84xv/9gow16D5KzL1F4Ci&#10;MgaNZOZ9Eds44CBr78HyQXGsclUAiHvuCjT/5h1oxmAZA+baJP9k/6fjY+5LkiiwzI/ffYsEUWCe&#10;6xKjEsbyJGkas4zKNWiUpp49e2gnxwckm4FLMXmidk4VhkSsr2/Z4weP8CcP7OG9B84Qa5K4LoZT&#10;kQSpaOqEzLMq/fLswpWL0wv8Udf2N4e2C3v1kSiBrweDqahPSL5GHqacSwEQ/AtgHPY7dri/YwMk&#10;soWcaWBUgC3x3XrdMRzM40OGtPHo/PRdazcKSNaS3cZHzM3cgp28zsssL911PbWa3iBgCDRilj/C&#10;Ng4ovCbGEQOpSKoKJCbf4hRAjLmY3ailbWNQJT0laSAV2CWCuZ7kMSkq7bVuPcXv442I8Y2q1uT7&#10;yKbuwGB8n2OafwNYVP5G+QtgkJzI5KovReNG72LvVTf/h1FY3uM3vImY4z1wBJT3wNFzf/vzr45l&#10;/s1fr9iGx/I3vwIaAeSd4b0uPP7xHZMIENxSdJuBCXSlgKRpXL5x5R3TUM7Pj5GVofUHXaSj5fyG&#10;Bic11lSrNcaAcaC5/w+gGQNGrFLC86Q12w/ZEViuy9nRvj1+eGlDUpNApX4ggaXfabrfqVarzhif&#10;n524VBWP4WkAyP3LCxv0u4C4ZaenZw40As//DeBoWoUuh9XiQjK0g1bG6iSdBK3/JrF3YX7KqvgM&#10;79KkzU5Putj7+3/5Z/unf/qv7J/+q/+V/e76/lX5Hb5HLKOiIYFqPmT1MoY8gW/LwKoYZrFMIRO1&#10;4PJdS0dWXIdgcHXGQlqzcGnaFvE50ZDHjZhnEz5bmJ3CjGuRankamEbMIWPrrqAkyfxjD+0YNNdl&#10;DJ5xb+3YgOpWciHmuAbOtX+59jJ//Y3yZ93+wuOfeW3MNEpQSkr/mdb/rp9GBWC6yVlXnXvXJUPl&#10;a76KgPIj5fu3X3OMb92tgPPFcd3OL45tNOzbkKLNLbTK+OnJse1sb9vOzi4VvkZLalilWrP1woI1&#10;s0RUGEKeQ0ymMakySUvypMr9EDRbG2KYOmC7sJPTUzs4OsbwFmx9NHILHKnTr9Go4WMKVqlUXKei&#10;AKuppuo4lJ8RuyQTCSdlSm/+lUV3qUjIP4vsfGQxInICYzt551MYLGNTmGJ11NUxunduwSp4FTcO&#10;5Lr11XtLPP7DP7vHYhuxgWMZ5ESvLcyMjW4xq+ENv9sMLIVv0fVQmvWnPhxNNC9iiov4mhJxPLg6&#10;7/p5Bt0yjJOyUa9sWslcoL3xIVjcQOJVetHtNav8+AG7vAcPwPmailRxFSrwvKXSv3VS816m/h44&#10;Asxffv0J78QtMiXv8h9ev4ZpriK3A864b0ax+odvxh17Ki+ePXOtW6Bx8gRovn3zFVH7tX31SlMY&#10;XtjD7Ypb/0YdcMMh8sQfvoRNHj565Cp5f+/AXf+kKZ+1eoOImrVqcsmKsUVOWMJJWC6Xd30tmi4h&#10;9ngPmnN7+vyVnZ3BZGsd20GitrZ23IpYrVrZmvWyHR/twmZVN5VUUtVpVR3QBRrNU1ZHnyK3ACng&#10;aFHFe/NaOFErhWtBxJtWg1Vm7n5qEf+U60dJhpcsCZBW5u5YYGXa5mdvOwm6lqPrcSP12LpBRh7L&#10;+2hqgzPHyJeGF+RtqtUC/w3wAkoNdIa8i5aNzLsxqhTpKYf3KQGcVqNo2WQAsAXdBK9EeJUE96mt&#10;zN+2G+4yW6RoXKg4V3lXALpq+a71q+V/ABhX3iq9fAtYxv0l13KiIumQX/l74MAygOWvfwJU3P6N&#10;x7/99IP9Hx484BZfo3LlZ1R+AoDO5F5J1Bg0WQea1y9fuk686/LFi+f2ktefrnttu1+yX57krEMS&#10;aLfa9vDhI3v8WNsK3rPDwyNrt5EtvEmlUnWgKMeXzROJWimyaGsVAARw2t0OFY38EMOvQfPg3j23&#10;RvKjx/dIHV13VcM27HVwcAC7NJ2vycr0Yrw1kq65Owe7G3xPEmD1bX0oearz+x0qr2ILc9POm8h3&#10;RFbnzDs/YZ4lTWfw2B1atea+hHyL1i0DrpnblgwtOtB89inJZuKOfcxnP/5Io9GARBPFAZF6dccJ&#10;6o+OkcbfL5P8kSUxwVpQU3045UrBMoBIfTaxVU3SWrVOs2ie1SmL+ReJ8jDR8gxMGzYvYA3jq0Kr&#10;s5bwr9gN16WvvpIPwOOAcwWe9/Ni3rPNOwAhUdfFAecDxhl3uiEdgEd+RUlJoPkzkvSXX2Caq/Ln&#10;n3+8uo9cKUUpYiN1kp7v3mgA8kv76ssvXHlMslKLlU/4EtCIWb54/txeAZivnj+wr7ZX7YfLRevX&#10;49bNe21vb9v6/TXX8VYuF9zVleVS2a1kpXJxdm7nsMd6PWOZWnNc6i3bbKVtr4shLC47eTkHMCqX&#10;F2e2u72DzG3YId5mf3/P1jeGzis1AYJMbgagqQf69OzMDrZhovU16/c6tkbpA5gWEtbpdK1QLAG6&#10;kk1jerXMx7/3qz+G9BJasYWFKTzE5241zkRgzsKaFwPbLOpaqDu3bWFKu6tMuJj90R/HsXscv3/n&#10;GEePxTp//L3YZ2yYtQr5yuTnlvFMWVrzkvFQvplp65fTton3igGW4MqMRRcnLboya1G8jdbjS+Ft&#10;Mst3rBaZc6UU8cE01yxzBZp/zTRj0IwBMwbLu5Hod2AZA0Y9s9c9tK6z7eqxQKRoLPBIkgSc3wCK&#10;ZOx/3t4aM8q3Y5B9I7lBrlQEmDcCzBfjokFAdcdrxNiBxjHMC/vhftl+u79slVrRyvUSHiNmzbzP&#10;Bu2irQ1HLj1VSDmlMoWKcmC5Asw5plS7qWSqDUurABwVfyZni7BPMz1vJ3tbdnZyZi+eP3KLNu7v&#10;btsxRneAN1rfXHeLBnRgLs1JVkdfgyiuvaZ02e4I89vvtm0Ic3Vhos0NpKzdJp01AHLF+Rv1Fmeo&#10;jHgkaKvL805WNFyg0edKxk9CS1qjHMEgw2AkoEGv8q6r3xleQKFLUhS51Tej53//u/Fr4/it8aN/&#10;sczCbavHli0VXLa97a4F8Tp5GK5VwmN5McAAJhlatoAuGYZVdC3VnNb7wwiHAx58W5fjXP2Qaca3&#10;/8g07wH0Pkn9LzLNtb/5ADSui991ur1x5TuAIRC5pIN5/QuVrufV/f8WwHz91XV5bW8AzhsxzRev&#10;XPkQNALMKz6r8h8vclZbG8/a/J4AAP/0SURBVFE5OWvVYwAkRqoJ2bAI6wwG7tonyYG69XW9kyZm&#10;CTQCj0oWsDjQVOpj4FBWE2lbiSVtKRpDesq2P6ra8eGOHcAuW1sbdkbC2tzats3tXUCTd3LVatQd&#10;KAWSp08f2eH2Jmy3C9t1bXMdAJHmhkhWv9/HT9Uoug5cF/KpDylFa1921yjFAytucehOs2Bx35zl&#10;Yh6rFSKAB7nErOo67HIhYbc+l4cBLB//iwOLWGUMEvmYP9otdf/LFMM6boQa8zyDudbE896gZQF+&#10;Q1sqd6oEgOACptjvRs01wy8eXESOpgHLkkuDKwuTbnJXIuy3G25AUQOIbizoPXD+kXXGwJEplnRc&#10;gUes83ZcHHi+xuNQvruacTfu2r8aif5q3IeiW40RuXGi1zKxuq9bgMLjrwWUL1UEli/tNQwjVlFp&#10;kng0IVzzTzSI+L/5rmI/PKzY3rBs5yWvtWLzlvRN8YfnLBaYtwwnYViYd/NpHj16aBeajLWzaaN1&#10;rfbQQ9+RC12oFgrbSjhqi4GQLYdjthKJmT+VtZVo3BZ5PtXoUNp2ulVy698omT18/MguSFCHx4fO&#10;Z2lWX5PvkwleG/QB5T4+ZgjbbGGGm0jalrukplou2QAgN3lOfUFuigZMo4vU/p+xiPMyH338eyRp&#10;CaCXrJhatV3+X8w/bWvdIhVYhK3W3My7aiXn1qIR08j4imE0zKCiGP4v/zyO3v/MreRLQwEyzVom&#10;NhRccStkVctJy7oxrDlbnLlpZX6vgL8JrExYEiApbVULAnXclqZvuZFu0tP7AUgHnmvgfMA642Sj&#10;8qExvhp5vpKrd8AR6zjgjOVqzDQfAOcD0Pz29NkVUMZFUxokQ69faeT5ObevAMsrBxAVnWQ3dxfQ&#10;6HUNJD7srdqonrZKMQJ1R6yUC1k+tjBeWDnpszTUul1dxciewContn+wZxuAZgBonm95bTUYspVg&#10;2DyAZdEfdODxROLmjScBUNQiuZKl8DmpetsymOphMw4Y1jDWD4jbh3zfPkxWIKkNYZqai9n3zo7s&#10;8aMHdg+QnvCedd6vAdRN4nqthJS1GjCTBjolZ0UX6zVnRsygpUB03bQWS1TRfJh0dMWWMMKaAuFV&#10;mkqGbX7qthUyMTeI6Oa6AAbJmpvb62bcwTguhmuMSmlKA45XVx/wnlFf405Rjidp9ULI6py/RjlF&#10;2oxbv1O0Lqa4pGXtYJ6NQc02hk3zYcKLpK0bv14NHr4Hzxg4/8g618Bxs+2uwHN5fvoeNJQ3r19d&#10;Aedb++r1c8c2WzvtD4AzBs/DhyfE3237f3GyrwHT6VXt+fP7VwwDcBx4Xtm9yxPHMmcXI1pW2c2m&#10;i8cjdvlg205O9lyiOhwSk5stq2J607wnhgxptFYTkgSaeGjeAUfDC04ukI9vT6JWJEouB3xj0IQi&#10;7naFWwHIB2jEOKuY7lS1aalay7LdvqWabRvUw7a91bGT4z3S2I5b00bytDboOdl5/Og+wDnm/Jzg&#10;hY5gpoFtbbadge53WxjnlHu/Jr4LNDLqmifjWZqzSikMI+VMm3lp0ngZT5OK4EMipDpauwffUa+m&#10;YAstSBS1QSONpN1xc3rHPcDqtdVEcMmUAIOEKYJ/pP4dQEXykscRwDTG5Cch1fJhmHnBjXdpcpee&#10;r+QiAEYTtzyAOmq5FHE97UUuAY2GBhxwrkeeHXgEmvc+5/p2tNF18fcaPI+fXOIZGq5V7e6ObHe/&#10;7xikN6w4b/Pi2VPrj8r2/MWFbe217MHjTVsbdWill7a+V7L/fLhrl/cP7OWrR1ZrpqH0I8zmQzs5&#10;38BkNh1wOmt54m8ZA7rnzKxjmkQYw5tCHvZ5/zMHnEK3btXB0NKYUH82YRFOfCq+xJ/WPke6DmjO&#10;mvEZG2ymHDOU4/OWIG4nMMmZUnVcyjV3Gy8UzRtLACAxTdEiGMVit2eF3sCSjZaFAOVuL2fHRwdW&#10;byoF8X0trxu2kHc6PN7kcdAOdrbt4t4lctTBKFdsuDaw9bWOhcLL1mjW8UpV1wkYBBB3db0RHkVz&#10;Yhr8XjkPC1TTtt4ruc619W4eP6SrQ6u8xwNTVDH6ZetVQ7a/3XBXPo7Tk/yNLnxTcvrYxXBFel1p&#10;4GblEcnd9U2Y7AjxOR5etaqWs0t5YeuYm0ss0GjfhJxmGuJtwqvzFvUvEP+XLOwjcjvQ/CzA/OkK&#10;MONJUwKN2ESVJ6bZPqzaaKdkxyc7DjBfvlLr33Eytb5TxpA+s8F6FcAUnTRtba/Z1m4bpmna9vbQ&#10;SrWEDQHM82ePbLTZ5MRuWXeQtlI1A7DyViQhpKDDeicFIJKWJy3sn1GR+ZBVmglrr6Ws2kqMx4Og&#10;53Q2AmCbpoUBhltFC3Oi43xXtKqOMzSaiqhUI6b5JImIZrnNWS8+a5XwhH05WoCtlm0Fk5crVfAL&#10;c5bCIHuCQUsXy+YHlKtIlKTKGwlbIKMtFzsWLWUtUExYlNST7g5IM6QaQFOo+Ti+BIwyBAh1CwPI&#10;wVbUjk+P7RSJCoQXrNEuuPnJ/bWKefBd5VrAWjBNpqRR7E+tWeW7STJFWnjET9SN4Dn43MFW003j&#10;7NWS1muO9zpQt348FgT8SWtqPWbYQvsg6LJbyZWGIz4jTQkgbqoErKP7uvhNPckyxxrYFOOI+fwL&#10;d9ykc8/8hNstr8rvZbQ3eiboPFaxmHULIEU05yafHYNmPOflV/vm7Zt3wNncazqG0aUaAtDuad3O&#10;HrVs+6Bm2/st2zmpAIqWPXl6z3qjgp2e7lN5ZWtQ6QfnLTu/twWzQM3beds7JbE0MlaoRK3eztje&#10;WRGmKVp7QNrp5a07gm55TaDJFqPW30racDfN46D11tOW5OBb/bi1+1krFNMW4w81e5i4RtzWtnMA&#10;K0gsXLYQxi6bWbaHa0v2bLRk+92wNdJztpadAjTzgGPWHtcm7WV30qKhOVv2UjEZElZi0g7rC7ZM&#10;y1sJ+WyBFrWKCZZUrcbCNuv1WIGk46NFrmAMV4jJ2c4aoAzb5qgN0DzWHsat2o5y/KuWK/qsgBwO&#10;t0s0jIo1BiSSWsh2YZ5s0WuBKIwHA+fzaVtemLY7VLSmIZQBzDAdsySxVuNOOcBaTAB+zosYQKPQ&#10;8mnFdMgxQIzHQe+cldIB0hWfg6WmMasawNRwxMfIk8Ch8scr9pExHvcWj1OWGMgvn8T5KSZX8IPL&#10;1qQOEuEljmEFucy6C/GqFdiU+3EM9I1nz4/wB3v2+OkRMXLP7j8+sIdPdp2cnD3as3or78rmftX2&#10;j0gcrZwrko16K2vdYckOz3XBV8oa3QxAyFqVFtHqFngtB2skbAOAtPpJ2zrKcRKLgKsCIxUcaDqU&#10;bCFsFU54f4NIiabvnRWs3o1bgpMhYFTbMds8KNN607wesVjKZ+UGJyntt9YgablyyFprMQvmBDgY&#10;jUqqpmbsy+GE9Yu08vy81bO0kuScjaq03t6iFaKTFosvWgvA9FIkLt+sLa4u2ZJP5jgCw5CiBJpo&#10;2JaoxKWwz2Jl2CCC1KWWrNAf2ConNx7EoHZXrbcZABx+xypR7dkZnbN8dcVylFB8zjIFP3K4YrWe&#10;D9BMWyy95HY70ay5CGB21yL1W/ay3YRBOJe1kqWTEZdqCvzfGv9bFZkjEbbqJLulGTdJPOCZto7W&#10;XpYE8x808Hlbl7rcueUAMWaYz9zVmVqm3q3Wyesa15om3mvTdq1Dk8Y/+ZbuAEC/mx0YCWo+cQh5&#10;xzvlOMdIVTYG+8RCduPRsyN7+fLY7j/ct+evDm17r22XTw5sCza5vLdno62qNdtF6/SJmw/bMEcJ&#10;gKSRorL11wtWaWDqRjlK3vZPK4ApZ7snJdfKTh/VrdlNu9ePHpbs8kUFhkja+j6StJFzLNTsAkKt&#10;ANqO810xKyBLo90ssiXQEPcATAZ9l0xtH+cARcqBJpMHPDBOvhS1dC7g2KhSXLHRftLWdhPWGcbs&#10;9VHQzjvTxMg5awOcErel5Lw1S4tEWSoyOGWFwKRVw5OWjszYAsyjFarefPOFVYnOqUwGbwOAOHlJ&#10;fNDuQdeyZY8DwioR+N79C4vnPNZaD1p/J2jl5qoVW0gj7DXax8jmFszP90Zhu1B8wZL5RV6D8TJz&#10;mNcptyKDLqwXM2gtX+2SsoUpXvV4bHFhDhDMWya0amk80DDjsz0a7+7Wto2aeetwDvYBrRaPbpB+&#10;lHqUHDutkove2h/B7XfAdy8vzznw3Lml/bc/cwnKTaj65HduHo6WVvsDDLQ4O2Ftzv/GWtWNO2lC&#10;luYWN4nlg3bJ+r26m8144+HzE3v44MCevjyyc+TkwZMjTsaB7ey3YZ1dOz/fRo+L1uzk7d7jLjKT&#10;tQqgEXCGWwAIk7Z3VsZvZABEGrZJO2YZrJesSotodJEe/EaWOLx9ArAuMY61mJMsfU63jR5/uBZ1&#10;LFJtxWxtJ221lmQpACBAOi1JpYgcNPv8EU5YMhsAND4qJ21p5Ellaz9rnfUYfihosYTXvnjWsYf3&#10;aMEDGLCdsBasU8otEjFhncS0FUJ3rQ7jnOYnLB2cwZDqcz7++65ji5Q2b82uAhptTTQPWDwWQS7E&#10;NrW+10qAZAmp8ACg3nbA4lm+v7MCoyzY6JBjApz5mocCQ9S0HO2UBWOztrSq2XCSkHEEVqeclj27&#10;RaX6FqasmglbnpafDfFdKzPIKp8P6SqDkHk1NoUpTSXwPiHOQSRAFF5yy6Slk1F3nbe+T1M0/0jk&#10;Vl+Nm+2HHGmUWqtgTd75DK+C90G2tPKEepe1Bo1WJ9fVm7qITru1rMJmXthM418yzFkivq6zuvHg&#10;8aE9fXFqDwDPJaB5gkytbdTt5MGWHR2P7Cly1eqUkJEiMtQAEGXrrhUwxWUkowIjpDDJNato4g6V&#10;I0MrBirX07a2WbSjB6SJCwByWrCzpxUMYwbNj9kuvuYl5m5zvwiwkphdMQ3gqYtZwgAE1sHIlmoA&#10;phy2Lt6mt0HFI3NiIPkdgafZA2TbKcAVcs+PdlN8R8i++nqTVLZmB6S0AZI5XM9avZEgwi5YITFv&#10;2egs4EFKtKJChIoANDH8SntQGI9KFzxWq+QByBLgQFKc7Cxyu+gAVWh4YBtoHT+TpdT6HpIYUjgg&#10;Jrc9MI/fGmtagnbagSpbWTJfaNqqPQ9eatK83A8lZh2QskhmxIPHmp9FDvxuNl0DU5+OBzDISDbe&#10;IuDFa9TysBFgh2HD+K+sUg7vKaY8bnK55CyRCLlFGxfnJwHDJzan8SoA8TlRW8u7jnuQ/2BTtz8F&#10;MB+5ssZ5GbZS1m/SuMoxZ4TX12rWrsNoFA1e6rfryPPK/BRM8+TEHj06tEdPT+zxswO7eHAIwxwR&#10;k09sYxvDe9TGh5SRpyIsk3OlRfyTh2n1kBFAUuXHmviZnWNtIoF3AQhbeBBJ19oWMrSLrFBptWbS&#10;pSOBo7eesf83VDfcyVsWqZE5zhaJ0khUHUkqNcQuHPyeDHQE5onDInG8CykJsKzvI1MwgJinzXPp&#10;XBDw8OeRp1I9bF9+uWmPnvQw8mVbG+K9AFu9GSUJBCyHx6hSwRnAIvBEtBMMfijKydnYGFm5jJ8A&#10;NBmxWWoZ0Gjfq0VLZJas2sXb8Jw/rPUBZ6yJf4oktHrXtEWQviRMVul4rLPpcwBaDQAa75STKF8Y&#10;L5OZtRUe6/3h5CzPcwxVWI3WXcVoljkX3UbeSrCsembbsHSb8xDSQpaLs24Hf/mQ9W7RjXo3i0l3&#10;xaVYRJeyVPMxN/PPzX2ZmXZXMQgwc7PTLjVpru/khCat37I5vIwWYSzgHeWPlDRd/xa3QS9sxnnR&#10;1Q1ahSIaWnLHEfPMwzTPTu3Rs2N78uLM7j0/tsePjgHQsd27PLC9I10IVqAgTxjbqkDTzHEf0FTT&#10;sE+Zlp+1wWYBQ5pxxlegUdk8LCFpMsUgeJOKL0uiogAmwesxl4ru81ylkXSg0Wu9DWIlpd5JOI8i&#10;plkjRQ22ea4XdQmlNRBo/FZp8QcATTwV4P2wUi2MGeX7mmF8UMRef71up2cNGw7ztgZAG8heG4A1&#10;lHAASgUJEXBKVGZGrIPxjsQ0MYnjTMF8gDeMUdZvlBo+QBCwVH7F2iOS3Jr2pxqDRoAJ41d2h3gX&#10;WCNVXIJpMLwAptbHXIZmeJ927B+Dpqgd/yPTSNayRVK6xnvBsrVFjimAl+gAmpi1GlX8Q8PtfKL1&#10;gJdmx3sXSFpUlID8SEcxH7dBr2UpjkUrjq8u3nWVHANMdzG8ExNa7p7PIHsCka6hUs+xPi/gaW09&#10;Javw6iRmG/bWtVJxGBIPUy0C1nrOXSueT/BcTfOgwxZZmAA0sIwk6RIv8wJ2uf9kH0+zZ/dIVPvH&#10;Q/S9NwZNB0naruFTcpjcCmyQtY39MgBIOdPrQIQJ1uP1/QKylYR5iu62Uk86byMA5TkYyVNvPeWY&#10;p7WWwnAStQGNSmck0OBLKmESRxiGARAgXJ6lt8mfASwuLQ1irkJTMMzmYdYxzgCmqbQAYClof35d&#10;gmWQVX63S8IqkMpKyFytAfj6Ufv+ZNFOqjPWp+XniMACTHuYsDbGvAQAu/08rOGhocSsBrtol9h4&#10;htibXOQ3l12C8uqykMKS7fZhDYAXpBTqxPjGsg12A9be9MJYAKKsBSinrDlErvhMkN9zoIFp4tl5&#10;Utai6zT7n0lq6lSrltLuaoEI3kUXqKmC1Qez6sFnEP91yY3Ao0rOpWBlorIAov00tUBlPhcHKJ+6&#10;GK/Pqq9Fc4+nYRdNDHeregKYBZhGPqaUGl/monGulGQa31Kv5t1ELdfPRTKLkqY0my/N7Y2LR7t2&#10;/9GOXV5u2cnxlp1fbtqT5xjgs3U7OtvElzSJ1kWonfRw0uQk5mEWeZMiaabmQNLqI1kwTkdMA0pV&#10;FL8r+JpiBVPbTlGpGOhmwiUhxzgtGKeasDVt78MJUsedElGORFAoJYnTwat+G57D0Qs0/Q38CpVe&#10;QWYUxyUnMVy+XpecJfE5TaL324sFuxws2sYmOkylN5C7HJ8vAppqPWKXGyv2xd6s7dZnrJenokMa&#10;/kcearRc/FgJNqzWSW85DGEMkEiqSlQW9yOARqwj8PQa01ZLT1gUsHh8MzDOHIDBa+Bfelt+bpdh&#10;lxkM9Bg0tR5mGOZZomXHs3M8N+kkSkvQp4n03TwNsFd1XqbXrVutECciAxgqu1PHAgAKnwdmCywj&#10;VTOA4TNSTsj16Gq6aAWwhQJLdrzXM6931WZnp/isZvn93hndlaVpDPekWw1UQwpaOk1so7GnMums&#10;BSGkoh6+J+Gu9e73W04yhzDgxsYa50jzlgMywhje+xsYX43IDu3Bg4GdXa7bweGaHd7bsB6GSKUG&#10;aHrE7CrGqAHrVPgBSZZA0SVuD7cLmNIsFU7LXofWqPiNAxJUU8ABSACk1kGKOBECRgOwyOz+Jx6r&#10;Q69QiTtAydPU2no/IAA4kqgxcEJIiJhk3Al4DZgY1NkZkdpgGrFTARP88nDZtmoLtgGblWCYKoDK&#10;wUiFYtDyhaB9d7pk94ZzNiwjU0liOAkqH57AAC5ZBzZsAfIh5jmPx0pp78z0stX76mdZxoMs4WcW&#10;7OH+nCWCk6QM/AmACUTnKfIrM06imiOovrjoQNIFQCkYp9pdccZYMTyMCV7yjC+4D/iXnQxpR1sB&#10;Iuyfx7voCseP3ZwaVbJ6jAWQRYywOvEW5yZcTNc1SRqw1PKtWkKt165ao5iAYe4iPR9hhO+QGsM2&#10;6Dbcdy7M3nbrDUuWNEKuPpwCTJWMwpAKGHg3rWkTglW0QmgqATtjgrPpMODCZyYAzenpyLbv9+3+&#10;xYa9fXNi2xcD2z7r29ZO13YOO3aw33WGuN4skpiqVEAB+dEtrbgNleu64GrORW6xS16gGeUATh4T&#10;WwFgaCHMk0GrJVElElM6h9kDaOr405CBHgtQeWQoQYTNY3zLMEo8FXTmOKco3okiEwk3vJADCBFA&#10;E08GLaopizCPOgclVa/2l+yoj2FNEZFjC5aHYQq0pGrBC2AC1gBAr48X7bADaJCFMtG7hBepxKes&#10;jokVcBpU+snGot3nu5LIUI7HUb7r0d6MbbdmrJLCmyBrpbL2xZwFCNrJhcgem4NVMMkY7OqANJVf&#10;cCDJwDxRTLIkKcpxiX10WYo62nxLc3a4s2XPMK21Ys4GfZi9FLUB4ULDC1ohQmvNSDI0+KpVxnXx&#10;fj7hBXAf20cffeSu556dnbSkPFksAIg+srtI0uSnvycVpe0O0hSEoTQYGfUBhvCSW1VLJlnDDgMS&#10;a4/f65GANUCqa67Whz2Ypm0Zvlsj4Bo81VZF6RDydH4+tO2jjm1ut233vGe7Bx1K03b3miSnlu3v&#10;tG3zuGuH3D+717Tt0yZepmXr61WYpAmLZGxtp2adXg5QqAcY4wqoNneKtk4k70L3axs5zG4MIJBs&#10;AE2uxH0Ak+e2gCleh2UG25hlmEegqXbiACHmGEa+pt1F4jDHTdipit8RkLTXgJhAwKogP/1RCi8T&#10;tq2NgnVLy+izkgWGlEqvFjU3NmLNpjbMCNs50iXA1LKAhAhejc1YITJl1fQin10hxsI+PF9UwsJ/&#10;ZBNIDMyQJCZneG8KQ6s+GwFFoCmSrlaI7kHYJoGxXfFhdFsrFsOvSJZifE/O9dUs0SCW8CnEXQDj&#10;93ksTSUn4ktuX4KlBX6D1q11ZrQQY4H/1mvjF5FvXSGwu952y7TqwjaNSmuNX40faV6xdlDpN7Pu&#10;igKNemsx6WRwkfd8bjN3P7MK0q/hgJB31vwrMySpj5HFzx3bCCh6TRO7KjC/LqqTr4oESILqBYcJ&#10;K4UUnmrOksjfjZ39pp2ewygnLdvea+Fj2jxu2e5+ydYPm5jkoR0AlK2jkh3sNWx3twTzlJGvOoDS&#10;YGQdQNVpIQXSVs12KaPNEu8r2zrv3drMub6dC/f9RQBWxnBq5fCcbQG8tVHGvuqRpB5uWGcL9lpD&#10;u4nno40EtJ6D4VIY14S18Dx9TLM2IlsfYVjVWYehHRCna70k0R6QkrzkWZowRgmwNEk7ZSqkmgAM&#10;LQDTkqcJAdIFq8MCFSq1Toqq5+atWglaueRFy71Wq3g5yStWgDnahVUARMJKzFmWyJ0vreJdiMgl&#10;7RU1DUC0Epa2cp4GMKQtvjMMqyyuTFmEzy2sTFqA74nxG15App5ZbfeXigXHfgVTOox4XTe/eoTb&#10;NLoyFT/qVnmvVtv8xF1mouVBNBE8D9tEkLBWOe38SiERdB2Dy/NTGFeOu5C0Ja08gVxNffwvzsto&#10;lfHPAKrm52g6hcaU5KMUt3U8tVzAOuWgdbAQPXxdjcasNW/Why3LpWMcq89F/or6z3Ipu7ENS5yc&#10;dx2DHB03cP01O4J5tvdqMEzDHjwa2OFB2R7cb9rJWc22AFh3o2jD/Yrr4Pvqyx0HsI2dPDExZ519&#10;ZGkL07yfs73tpj14WCdFAIZO2jZ288hYyra2s7a+iW9AwjY2soAiZecAaW0jY7t8dg0Zq7dgm1Lc&#10;Gpjf4R5RHKZpAxylpoPDsDWQpNFmzE6OBrAIiagdtu2DvOWJ5j/sL9sL5OWY6FtKLgGKJWs3+a4j&#10;foPPZ/IBa6lXODOPPFFglkoFI9rBE1XFYEhePQB4ArQ04jaJrFjzkaZ8lscw5nlvprxsWS2DlhV4&#10;BJoZS/KdITxSEolLatHGyqKt+PERAEcrfaui1K2fiPhsfkY70Wr1qU9smedb+VXrNir4ioCbJdfA&#10;jOrSW22bo3k0WuUhSWXn4sR+dXsQgTUh/XOtLI7UaC2+AoyhaQ3a50BXQ4pxpmCTWGDa9QqrZ7ec&#10;CbrBSUV010t8+5a1y1HzEKXrJFvv4oQ7Bq17UyflDjol18G4tz2wzVHHapj1G7sXdZigZvuAZhcP&#10;sjYoWbcHqxxX8DMwA+DY3oQd0LwDmKOL4R3iWYbE6rXDqj28bDvD2d0i3sISRwfIAwDp9dR1n3ZL&#10;dm0CIPX69onTI5ilA3gGsMfulhglD+sgT7y2s5uzSk99N4CgpZ5l4jrGVwDpAKr1Ee/fzQLugvMx&#10;9SbgqWmKBDJHhb/5ctv+/b/7i+22/bbVhjGIzGVAU8svuWVa67CNpiQM+iH77mjFngznba+xAGiQ&#10;GJik3AEssFel6bfjwwYVQ3rLrFqrF7ISYCoV/VatKlIDnBqsVEPK6l7iuNbbm4FpliySxrvUVzkn&#10;MVtambZVIvYkrX1heRJ2WrAIBjPk98AA2pty0n5DarRRhvY2kFnNZYjQxbS73siZVTyN5uzKT5QL&#10;GedJ8jyu49UWkTMxyASMobQkydLlu/I0AoU2y5hfgvUW5gDY5+4CuSqsohHz2wBOu8ZJFquwWDLs&#10;QQ5JbaS0FsGloG4QHmtBaxljlSyfCyzO2Q2Z1V1kY3ujalt4kDU8yOZR0TaGeViiZ/sndWI3FXWJ&#10;3BwWbAcZOLls2MFlExAQx7Yytg2A+tzu8fnRAYyyLemhNSAlkiT1vaztZOz0uMQtLAIAFIW3AU8T&#10;SeljckdrcfsfqlEr5aK2NoxbfwiokLbBVopUl3e9vhXAVScllQFLR5upUsFrlN0L/A6AaFZJR9WQ&#10;9fqc1F4QlqICkKPGetRaXUAEC33zzQv763eP8DQB26itWhH5KcZnrEFl9zfCgMFnuYIPkEet2QkC&#10;6AC+bdU662FrAapKy2/tUcySDQAEYGqNVctnPcR0DwwFQNeIrICpQCnVSXE7NIT6EqYZE+p2xpu0&#10;bMDj0k0Ij6QkFcAnLWKMMzE/8bZLY6uRaPwONJpoXq8W8DqAtpSh0onyVF4x5XdMowvYpgCEporq&#10;mqoC/kdDEXeQNsXpWUmYd8JNr0gEFxww5Gs0Cq7+GsXumG8OsCTcpHINIWjuTKWYtTRpTYsFKM1p&#10;k9QgXisT9tqN0VbZtmCQ50/XoaC89QY5a8MS67swyTBnm0iL2GGDx5swwf5B0Xq7abt83LF1WGcN&#10;wIw20jbaK9npSc2GmyAVtqhtat/KhHWQn/4Ar4FJ7fA+PbeJ5HTWYrR8DOxa0tbPi3x30gYwRqUR&#10;5vszNhxGifh8HlBsAZwyFb+xJZ8Ds+wk8T2UAQYRVhj241RO0tpbcVJdwJqbCZjBZ7UBld+JYLJD&#10;DhDtAa0MULT47s4wSKX7ACugQ9ZqfK7cRZq6tMZ1EprAkwUUeJxSG/DwXbUO4OB7MrkV6w799vC8&#10;bc2Kx+qDkJOrTHvVjYKnMd6VAn4K+cqkF2BvAASg+uvLgNtHklky7Vg74vUGYCsBPPXFNKolGw1q&#10;fJYKpPJ0FYEidSUOi2BqA1S6Vh33LE27cSKZZW2to9i8qrlBSEccEyuvJPZZnJtyHXsRDwD1kOg0&#10;Ct6AxYjYmqilUXYlNK1do47EgObm5NNuwnqv33EX1WmNvxqgTeOd0kT9xw8O7EYL89kbZOz5E9LT&#10;JYBAkmqSEMCxf1zFbJKO9rJWp8K0ksAWwNmENV6/2rfNLSr8pAQLpK3TjtjJk4p1xAakH3mStXWB&#10;CfbBszRJL0Wi9BqM0QNEnR7goCV3YKNGL4J3QAIwqrt7SN0wZjXYpgub9GGuHCbtycMWlRYGqBHb&#10;34W9YJImldwfxV0fTHVIRbeCdnKYsUrHb5mijxYO21DRZ/yPLgxRQF7KVFqzizdAXrQRaiFLBWOM&#10;s5uwXN9n6ZTHijBVDUDV+I0sXqMGS/R6JAqOOQNbFAd+gAfTtZdglVVYaZlz5rfOwGsZWCWOPG0O&#10;aSR93lv2Iq98P8ksTORO8Rsaof4ffVrSg/RGistifNUzm0zQMNYH7rISTfLW/N7Ju59bJx+17fWm&#10;W0C7W6Meamk3PVOeSNF5EsZRP002TdpMhNweT9rDQBfsqxdYLObzYMTdJb4cA9Fb75+bnXK/m8cn&#10;VbJ+t6xaJc05iK1aEyOc5/v8pMKt9Q4Nv0v6LMNKpKfRUc7WelkbHGWtA5XuYlI3dtJUVt728A7b&#10;m5Q9JIfKaNHye7DEFhK1we0Gpre5i0kDEDv7pB7MZqsbRsKS0DqgGJJ8qNTuIAK1R113fo3PNdci&#10;1lujNXWgP7T/4UWDk4XfodWv7aaoiAAnWr2iJKEdyVLUcnU/3ihv52dFIi5StBEHxLDDLoADJD2Y&#10;YzAMWXGN2646AvEuGOUeQFMkLkte1jHAMEiqsuz8S3FEy+sChtaqDWGtQgHW4HdbHdgGhhmsZ6xW&#10;wxcRkzMaiAQ8rRFGtUDkbagH2WvdPka7QWohTldhnRgeKt2EdUhnRdipzu+0+I1Wy2NJ3tPu+e0/&#10;hkPIxl03RpSKzOE1SEDuorQwTOHHt+CzSEEyzVqVXHJRLUV5je8PzFsaNilTufPzsy5yiy2m8Uij&#10;Qd1aTV32Mh5mkDwJQDFivy5FGXby7nNaX1jSNAbN53isRXex3gL+Kc73xx2wli1KvFaHoWbv1cp5&#10;N1NQ6yzf2CFKN4isvZ2s7SELvZ2C60QbkFSePK7aU7xMA1lRV/zWdtqOzwrWQoIODtO2c5y3HVLT&#10;MWzTAhhlfIimL3ROMK3rcTu7qMA4tHY+W+W1dQCgaZstWGTtPM/J8NvR/TpSEbGhpj1sht2AYwU5&#10;2OrTmvEOPVpslxbepHSp2OY6fxrWkEcpU1kypSVA0Ack9TWep1IqIwEkbLU2UgRINvfwQSU+Bxia&#10;ACVPnK52gzAljQOQtalYzY3RFM0KlVvlOxqksTzRu8zjZo/PAsom9+sNAFFcBgDLMBRMog3aCwtW&#10;hU0q9XlLITc9vi9LxK4Qy9XZ14Jd8p1VjjFo/yFD4gqsuv6RTHER2g8hgzG396RGsXUVwKBTcWsE&#10;T2qvJTxJXnN4VieI/kFL4Sm0Cujq8qwzsgvEdPX7aIzK75lzVzH48R7qt9ECSfOzdy0xe4uGrfnF&#10;mjK66CZWyShrHo1nftJ8K1PWwID3qjlLkQILq9PWCM5aDYOfQw67aa3bN8/x3LJyDE+zCQA2YAn5&#10;lybMsD4AMPiOw8Oi9beRqRPdJq1Founx2t5RBf+jy0phC0Awwos0YYIRgFrbCdkINtJMvDIxVcnn&#10;4JDEha9oAaIe3mQPI1yGUbokkrU+AOlHoPmgPXrGa6doKYxWo9IUp8tE3BK/UaXyN/l8uUdLBwwa&#10;mKzXVzCdIUARhPWIhjDPYBMDjbS0AFIFgDWaVKrmxWBI1wBmHWBUOiQemEKeZvsItuKx+mWGGwAP&#10;VipjbtMlD1In8wrLDPAdyM/eHkAfAgIAWuI7S8TpNPIjMMQr0HtVW/sgvwN8C58pAKQirJQoLQMo&#10;fm/dY/8TvqBcpSWHfK7/ZK3PZ6MhW10CLBhPJaF0MgaDTNGyE7DBXfvjH/9oc3PTVDhMMRxYPRs1&#10;/yopbHnGwouTNgubaHm1dMJve1u8XitZ2Dvjrm4Q0yh9peZgk6AXZs7hp6YtgvFVLFePtJ80l0vg&#10;qTDcgZUFADdpRZhmfadrUeRMA5l9dVv4JmwZ0CQA1Y3NDSqcdNNVbys63cZjDAZxu/eo5sCzA8vs&#10;wUJ9wDHcS9jWYdyG6ySUI0CEz+kcw05rYfvi+ci2OGmbO0gMFd7Z0q0AgDFtatadDz9EFD4M2ckx&#10;37NBJRZhBFr+2kCtPonZ1sBmwO4dF+2LFz2OifefY3B3AMqez7owSIdSo2K3h5qARZLAYxyd+ElZ&#10;VBT3e0hBjQrSCLUMansDCaP1a5pCk6JJUGlM6smRzLjPMYbm7pbwOZtbQTs9ylgbkFS6ME5n2brr&#10;2nR1BVYAKICvMVzF+0jSAMNgyVIwyeYmJrS2YHmeT8F+BYDT2vbYAIba2MRLEev/tzBdKkssB0Rh&#10;77LbQqdaXjCt8qn1a0oZ5Bmf0sa/lAppSxHhta/29Mw0MjJLpfOb+aTrZCukkYx8Zvw6nmSSsgzw&#10;dNmsf2nCWsRm9QlpUFKDlcWVCduqJJAmrEQ+YYFlLSrgseWFefNo4POzTyyJ9PmXl2CUGdjIZ9oM&#10;VWsQR4Ie01waJTItj6+xrBtH+JezB6QlJGNjG7Dcj1r7kISDIf326wNiMWZ2nxaMdPUBVXMUtaO9&#10;jI1gjSZgOaKC27BFF9bYPErzmPiLgd3AB4ktehhMpZw+iaUNa3SQmwaeYxt2KAOK0UEEI41H4bUS&#10;HqG/7bMCzDLYwgvsh2GAiBUA6Xc19ehSuVTUQKzRQlIwnoMt2I3vapJ6im0qiwSjKZcFKrgnDwOA&#10;sjyf0Ww63r+1B+BIWlWicXOwaGU8S6VMpF4DbLBXGxObKS64+/XuouVHgErTRKuAahfJUnwGKNnm&#10;Csln0brIWw7gtfFnqfwiMr0AuJctjZRlML+VGu+pYC41zlUENLk5gLJgw10kuzmD0cSUZ+IWXpmz&#10;KtTfUNQNwGL4jDmkSZtZTOJZqlVtCR21ENKWQ9JiYUncXTeUUAIMcYCgHf3D/mXzAwix1kcfYaTx&#10;NnEvhjvhszKsUdHsgTifx9BO371jM9N3LRxcQeb4nlQIo7zoJrCHAxOAG9kqRzDEIQv4NJC6ZEvI&#10;2Y2d/bSdPMhZCcD0djC0JKXhWdbF1oZAsa+0FLRdWGB4SAQDCPIWmsh8ckzKoMJ29wMOFA8f1hxb&#10;rPVj1qLVql9jiBT1kJQqrLRxgbztIy1NHzE5aoVmELYKwjRea5ZglU2Mby+K7AAkANWmwlsbUDoJ&#10;aGPPb3/LaM5LEC8BeDCqMrKaanmAGd/YxNRioHOwjaZbHiiW857dwyS/s2rruwAJ2WhSwa9e7sGa&#10;K1Qkxg656a6TkkqKyH5L43eyxVlS2grnIs7jRasDmF7bj/zABBuLFuVzaeTn3pkGajG3GPEu/zGO&#10;YU7XqRj8ViI/b2vIWx6WydRn+U4NnmI4kbU6gKvBqG1FdCo8FQs5ydLikukQ56JSdFcIaOl5MZL8&#10;TrWQskhgxZnmDulJhjfGZ7QHZ7GIP4wG3eBiCtAUMbDLk5p8RRxHunLZiDUARK+YtEwsAJOs2ur0&#10;bWL/BH5mzryUsE8djJOAcgXJWjYPUuVbJfFh2sej4Z84JvMt37YbxyQkeY0e8jBoxSwXwSdgSLuK&#10;rqSX7S0qBGB0tvENGMoSxvb0lNjH/XOMsKJ2F3lp4mP2YaCTE0CCiVS6qeJDUjGovojx3EFCTvAf&#10;B0HTZOuDs6jzHUOY5wAw3XtYQBbxSZzQM0xyfySTC9XXkIbUkjUAlLxOFSY4BXRHJz7bPuVEQP8j&#10;WKICMOJITwcpGwGgjT2OAcbZBqzNOgzQXLQ+AMwMkbRhwPJIThcGrW5xQvEcVUxpVf5n6MXswgSA&#10;qrMBQ6jXF9CmU7ze8FusPG/3T+pWA2Spyrx1+I0y3iaJPIWJ7q1DnzXWl+0+bFEDUHlM885ISWse&#10;jzZj2ew06U5+adJyAE/MkKTlh0N+W1yklSMDuSyJESlK4GMqyMmg13AXxSWjNIpsFhO84FbUKsFQ&#10;5XLWinilKKmmiWktwRIekpi2/VE/jLyLZGV/Z2DauF3LxIX8qxYjpcUAqNLarVs3LRaPYcS1iWqU&#10;98TNA3Np7o4Md0Abh8xN2QLSJJDd6D+sWJ908/Rp3fYwmINtqJ/KOzyiZRFnT06I0pjWznHS1vAj&#10;zTYe6Cxp22f4H1r2vVMY50Iz3QABj7dpcc3doO0DurU9dduv2hGtfYSslRsyon7iL+mI95TygIIW&#10;XOeENEk+xbouSkOeaKmHB0gBLVOjyWukjhZRuLnutVLP69jnTQcpw2/0+L4DKj+DB2lsimWWLJaB&#10;3ku0+DIeBDOaBjTFtiqfaI1ZbwDs9hbyQ6UmeF+ht0hF8/0AtT+ANXoz1kEK1wFcAZ9Sa6D1VHqx&#10;M4dvwhgihUlA2NnlWPt8D/G7hY9Z3/fZfyz63OvBCAmkh0TCbrHKDMlyzg7PAH8TvxKFITDAzapW&#10;jIgRbRWll2nJc8iO11VUUX0kGN54EHkEPLrqwLs8b0EqvJhcdUuONGsFywMwLX5UShI8cjBjxGsR&#10;KnuBOC6GWJiZAhhILtIV8I33uNSO/upNlhGehs20laLAEAqMQRRLACB+Sxu8q+d6STu/8Firqmr1&#10;rhv1ThTTS+xdj9ka/uE5MfvRvYZdPCphOqOu5Z5x/8Fl0VpE3eYBxhQD2UCzRxjN4bE+F7IKFdnA&#10;VKv/o9byWQcDXCYGu55YUokSSo8K2dxWn0oYQxzDrwRsH9/SgfYr/HaVCu6NABHgqu4FoH6f7Z2R&#10;tpoACoNbKhFbYZYiBrMMO7TXAvZLnZgNA6xvcbsdtrVtIjVRdwgw2yMqiZhdQjZq+IwqjFSggjeQ&#10;wE4fGkdmKgCp0MJ78H27e1GiNiyD2c0mF2EqAIN0rh/Q4uvTSHTSyZQAp0lVJQx1sTVncTzOf8cx&#10;pGCaAxhZ10CVYCd1ItbUZ1OdIf7DaPWCkxddhObzLJOc/LaKDFTKebcJu6YfqB+kUspZIqG1iGGQ&#10;MMyYhCHjfsClEfeoRXQ5C4zgww/pyoUgxjoCa2hMa1WblWGq9Viz8HRlgvpjNFygcSa/b9XKRPwl&#10;Kl+LIGkSmC55WSGe6zpyAWsOn+PhsRbB1u9r/0x9h0AYALQ3uh3SErR/iNwM1iN2DEMMMXfbBwE7&#10;vV+zOieyWgraMfG0y8k4PkeudmmVpJe1B8TQwyh0G7YdfE2xgGzsk4aQryotujdCp2Gb/f2g9feX&#10;rVaFiTbwBbBFHdDVeM8mcrVzhOwNArZ+AlAwqL0BrVes0fKS3OJufCclGUBS1JNbPQSQsMjG0GOX&#10;SGQbQHRhmv8AgHq7yBrgSNPaK8iVjGljk5YGMyg+V9sApLVAY/DY6WGalLBgKfyG5vFW+U9pwKfL&#10;T1r8XjY+aetHQUxrwHZ2aRgwX6VGZC3MIpuL9vbthv17vFgZ0O3j9RSts0UMaXsWKUMKYJpwZRZj&#10;PWvbI8CSW+C9SBReRlMnlYgiROEgHiQKQIqSJFp6AfZQi1cFalFHLUkf5r3lXMJJiryHuvuXFuZg&#10;oyW3XKsPlvLAMMEgKSeIt0qE3TCEth8M+VcAwDzA0VY8H+FPPjcvQNOeC5OY4Vu3b7m+Hi236+M3&#10;Jycn3Hdpr6kEvx9HFiPhgPNQQdjvRg3zu0HaUcfdNj6gS8uvwBYVjFqflr9/kbX6KGJrJyk7xeRW&#10;Gz6MZ8genjegXPwMra+F92iReDZ43CcZFWGYJob16y/qttYOYkKJ4gCyJ2mBudSjqt7SQwx3fRuG&#10;0sAf8lCnZRc58S2M7GiEVCFNWb77zRctKkX9NYCNYyoexC1ETB70l/heD6bZa91NDOSO19I5vAvg&#10;+g/loFXxJD/+cup6YZuknhzJpdefJ2XAUs05orMuOluw7X3Axm9GAzynHuK+D2by2NbOPIYenzJc&#10;ti1SWn3T5zoV/yd8hy7FzWR4P7JU20LWdmJ2cZrGiM/xGgCHgQp4lwGff/7lOiDjcWPKJbZUbQlD&#10;vIANwL8A5J0jDdEgSYAxxue15XKjWSNZLdnK8qLbOcXvmXcLPeq6J6WYIIyhSeWSlHSaOE3q0lya&#10;AJWdz4QtAbi0RL3YRBtklDIxfMoM0XzODT/cJpWl8S4J/JRkUuvXaHqprpGK+qcslZ62TH7CRW1t&#10;uhpD9hZnJ/FeAbvRo7W3FJmRIpnGk0cZkoiid8l6GOB1WGN7P2KnsMA+5ra763cdXecnmGNM8b1L&#10;dJXIPFSqQqIOkauzB5wE2KVMa2/DFlv70Dxy9fRBje/NOXkZrBOR8SUFKkJStk+LfvG4jpQhC70V&#10;293RQCXGrol0AYyaWATPsQWjVQFFeV0jyqt4LPxIe97qeIt1DR0gS/n+Iq0Z9sjATM15ewz4/o/1&#10;kP1MZT3ckolepQXjUbpzdrQV43vmHTOWSjAJ0bjeRN4wr1/3w/ZLyWv/OeWFifANHd7Xm6WFzliq&#10;DGuUYDikLMPnextEcNjp9DCOjAVIbPNWICkdHURtCHiKME6eY03yue4OwAfwmTXMNSzUo8ElalMW&#10;bk9hvkl0mUnLN2ctkb6LrE9j2vk9bnOY5xCxOQGLJKJRN6emBFi0X6UkRFcpyOTqGqcgUuWDhaKA&#10;R3NuNMlrHkbSlQpeJFHMIsn6/LPPaOjqu5rGVkzByFpBAw+WnuJ3pkiV00TwacgCAGUmOBZ5GoAw&#10;PMu4iLx3qhnvPloYxndX/S2kG1rDyb2s3Tsv2fNXXRvAIN0DJIAEIzZSX8sGCWSTxNPB4zQp3W0S&#10;1L7XBlBynbTTO9SEb0wh79/ju0+PE3gdmOEIlsLENmCdx/eQQgznGmCr4pk2AV8Nyapt4HGQuRbH&#10;ISYrtGhheIj2NgBBltTTqgTVpEIPYcs2sncKO25vEulpuQ2AVuD9RVp2FTO8drBkdaSoQlEMLvL9&#10;6eq8xWChFr87WMdEdzQxHKnBswxhlASM0tvwYKYpnSkb4dNimXlCQ9hJUpnjbvH7+RrAQJ41SJoA&#10;SH2OQT4plSU5tTHlg1Unl6qgyu4q4Jxz0qcFC0qASEyTakzSSPn/2/gqDHSVeqnyXfnqJP9zztKA&#10;LF6fwfgvYuDnOEa+qz5nweKkRVLzTrqCyJF3dYU0Nu+SVjoecXN6NPp9FylKp2dpbCt814S1YP8U&#10;31GECavtSVTjLiRyx4IVfgu2yeWnrMxvp6qzlmvj3wpTdqOzh2wcRjB0IagUw1rUgB2VDTi2LpJ2&#10;dq9snUYQNvDa8CRhR0jYAHnKIAm1Df54CVnZChC9oWy0eg9T/PZ1wR69JIlRCeqsG2gOCq1tk5Sl&#10;Wfq720n7/ruB60zUuMzxXtJKVEglh3xtLVl7MI/kwCbE6BSfq7Zm7dmDhvVp1YMTUhLA2ATUWwch&#10;mI2ERsXnkJ8NpG+otIJJHRzxv9TXQ4UUSVn1HqYYQ1yuwwj8VpKTkurBRpwMXT5bRX4ErI2NZSoI&#10;FoKtalRGmsrp8R+aNJQsFXlwEqYhwDIdTmiLk46MXTwOUdmw2+ayXV6mbJ3PVnis3udYY8Zt1pUr&#10;0mJpySWKxqxOTpYtDYCym0vWA/hR5KyG73ryOkeL9+Aj5jgGWjySls1NUD+q/DkSzG2M/R3O5yzs&#10;j9+gEuO1GQt7YCn8Un7Ae6rIC9Jycozh35y3JBag2AO4MFYaKa0jkYPN2zYAxJkKEty7Y9nOAnI3&#10;hZ+cxuPqiocJC2bv8pv8PqyzTXpOJyesxvm40d9PQsVhO3pZttqlko46scLIA0nmOGKjIS2a+/sY&#10;4DImr84JPjzPcDBh62Ny+3y2j2ktdv1Ww2sosmYwsvukiGdPy1agpVRIOT0kqAU4tzGlPSqyQqQ9&#10;gnUeX5Tsl2+3QTMAwzvVqLQ1JKSaIn0MOfGY8g7y01PXPl4on4EhOKllkk+2CLig/IFkCmnIAbQe&#10;aedon0Q35DWidJ+43evMUEkp06oRhdK8JWCHoqLyARVBlBYgUoBI8nR5EbMnj/J2ehS2MtFbfTFN&#10;TlRDnqgxb2mOKYb/qBxgqpGwcgNPdAx79VatgTnvdacJC0gHxxvvkmS41aW48RqpzL0PQw74yoV5&#10;GAmgby0icXOWL04Rtyet34FF+UwkOWlFpKF3SCPSFZv8Trkx5zZObXHMe7B7vTTluhMG6zPmK+FF&#10;YKZwHHBy3I02jaQNSMTAhxj3why2g4bJ+QokJpG2Set27sCUfGdhgkQ77Touk/yuZDdaRo6y3Ic9&#10;a5TmYMni/Ea5AtPs76Wsd0b8hSY1H6SOlGyeRO3xs4ob+9k71NWMSMNJ0FoHMM1ZwCWeTVryiPh8&#10;dJ5wANvBo4yIoueXJWem6+VVOz1P4j00jjOegPTyaZakQ1xGTjQmtI6ENdsB2GDJto6W7QQAl0kw&#10;AxhFUqJu+p468gDbOn+oi6msUbFasaG2DV2Tcpp4iWJuynXcpUgn8So0C9XmYJAa/iSWBRhUQraF&#10;HwFcu5jl0cGUbQLG/oBorN7dEo0BdlvjuwbE/A38Uiw2YzG+a7SzgkwvW3OfhoE0lGCq4RHnaXsZ&#10;Wp+xHKASEEtUapX35Wi9bRhYRjcJ/W/Acse7UTs9SCFHmGbAVy1jevENO7wvF58d9zcdemFv9Q9x&#10;vHiaFp5M51WsUON+KEfrx08k8GEtfisLwyRagD+PdK0BvoMYKU0DnQu2yf8o8BslSS+gevo0Z4Xc&#10;DAoCE/EdkTyJDuDnsndoDNoDARaCudrqt0KKYnw2BjPqN+UJ13apk80EyQxvwzm5sYPu9hUz1/yw&#10;it/Oj1K2yeNKiROMb1ingnbUN1PD6xxqzCbAbYSkkLGL87T1MbUN/IkAo3krjT08D7G3gAneRKo0&#10;0agDSLqcoEOApkHBKkwxGq3a45dJuwcDlMtzIBlvwm8Vsx6r40E6GiLgBJdJVC4lEfcLJQ9GOk3M&#10;R074TIXEVOd3a4Ci3fTY04dFOz3jmDj+POxQhd2S6rKH+YYw3O7uij26BLhIRpXktE10P9xBujCZ&#10;zy7TLiKX8GAl+RH+U4/UVOe5LK11HyloctKbazMkpnlCQwA5hB2HXotB7VkqMgOgE3xvFkYY8H/z&#10;MPPWUFMluN2bs865epZnrcvrpSH+B/8kWe7hgbIApb8hswtQnYR4rAtAuqNJy2CQWzS8ZHrGQrBL&#10;ojKJt5u0bGzBCgAgj4ym5HMKk9bGcLcw0X3YK50BaDzuwUz1Op8ByBUksYJ3EqDz1Rn+O+kQuR1x&#10;DNX6NPIJO8LSudo0KY9GkeW7t/EyeJujXYBJA7uxjSnNx/EIoPL0LG/nX2bt+CLnRpU7MEoRZ5/D&#10;WzSpZKWjDpFz/0XTUim8CRJVI3GNtr0YPjQ6vgBDha1RXAYcmEDM3uGhz9bXlmEs6FWTkhq0HiJp&#10;EVY7OV2wtnqG9zB9mLhXX/cwtj7XwdfHr6SyS1RWEmO9SoKiMs/8tn+Ysl9/1MIEVDBpSDJQpaWM&#10;+B/b2yQqWGZ4P0rlIwPQewcgFqDgIie2DDuUYKcYFbyOR9viuHbWaSB4iSonLUOry/G5ah6Go1LD&#10;JKYN0owGHQ83A2NW4URWAU8c4HQ7s7a+xbEjkwU+l4bdBgCsubNoEd9NK6Y+twTHXanftvz2rEte&#10;rTK/gazlsjABqWUfti6qUpGqVHrCtjnP63jK+5d56gRZpLGEsgAV2Quu3oVN7iIhd6ypvip+q1Cb&#10;ID1NwurT+DUAliUhwRJFANHDzyRg4TyGOajIX5q1bVh0k0bX789aNPm5dWHO45Npe/y4aukI7+U/&#10;BjiPCQAYVsHbrPpv4vtgX5JtHX95Y5OTdojj//IRsnIUs9YxZnITSlbr5YR3SStVWsP5s7y9elF2&#10;fR/Ns5BtruP4ka4BcrYOSw2I5A8f5jCA6tUlTdBKm2uAAsBtEt3PaOE5DOr2idc28EUPL6Nu9LiF&#10;+a7Silpovio/TssuD7nfXbDLR2koWvKG/yC9qPVm+c4eZrnfDtrxvTkYiESlGXfQeIeIXt3i/WpR&#10;JJ91ElApj6QpUrf4w5hOHVcZGt6ASWojKlnHyO/FYYV8CZ3HxH75tGLNbWhfDIWZlO5rJl4Vj1Cv&#10;3YUpFseMCdA6AEC9wrncHZ6ftQvOQy6NH6nctSK/V6blruEl4rT+GqCqCziA9ew4SGKbAGgz4zgO&#10;+6z155AgZAMGy/HdOaRng7pIp27aCQx+tBOF3ZQoYT9kJt+csRqmtZgdX1feUIzHq7W2JuzwIGDH&#10;L1Luv52SUr/6esv2sBi1XbwgoSBemrBEfpoGDEDStyyJdG/hk4LZaYAH48BUjSYxnP+7sQEzYhfq&#10;fU0P0XwakNzfj+Ip8CwwgXpNdRG7uub7+5hi/MwW/uMJHucAo9s+ClmPVHR6FrZXz+p2zJ9vjxbQ&#10;ay/JCT+w43HUfn5atDixtk4Lle/pwx4XZwXbAKDrHHyfE6N+lh5s1AUoVRhsAwCvkTjkcVK0Xhnc&#10;beK7JlPJdG7CEge0kr/8fGwHR+r7wYuQ2DZgJw0DVGhFmm0Ywz/laLkVdLpMBZcAZA0DWlwDZJcx&#10;wAxlUxkFKiVRXESGadlnOSoTaaHVp+QZ+M0ArFKj1Z2dxojAPrtE+g6pvBbfmwcA+2fILZG6Up+i&#10;wjC7RNIGZrkEYx2QNhoAoYIUdpGbJseeA5jVMmZybdpi0P0e575FJWcxmlHYQUmuCBPVhjMuzTSJ&#10;2BmkopQDcLDe7j5+iRSkTskyEtMl6ieRkQySlYS5NNjbBjhnDzhfeKYU71eveZT3DgB8oTphpdNp&#10;AO910b28Pm8hZCpHY1mD9coANgXwywCwyn8pE0AGsOwa7FeEYWJE8AqN8kamAkvAGpog1Uiv2v5u&#10;0jqYz53NCK2cClTfxjknGsPa6mtSk58Klr+JWJ642cavHAC650hWH9CMYI4S39cFHNUajIUsDDi5&#10;TUBSqsJYJzn78buy9fm9FhKzDiArBUB36IeR8BGYuLPXZWvSkns7xFFY5ozfr2oYAOao0IKGD8Oc&#10;zGVrVInA6o0FEFUYQv05xdqy7T+IWZeUsbGLzsNQ2/sY7X2YMb8MHZOoAHKXhNZf479dxu3Vq5z1&#10;SBtt/m9ruGL+hGRNs/s0o24akExaCT9Swqzvn1DJMtWY1joVlgdkeSp+g2PqA+IqMfwE6QgSi9fP&#10;A3bAOZHcDInVhcxn/M+g5ZG0jNIaHiIrv3YSswJgK/AfygBQq0s0qKytLUDXm8SzEL3bsy5ttdZI&#10;OKnb5snfsRi+rTSC9fiP3Y0FGtk8Bltr1BAMUIitzUnqpebWn6lUSE0cXw7GS5IAc1uzFkkQoUmO&#10;NdgoA6uUSFG52LQ1AXq/z2f47TQs2qzDkET/ckGeZ9JuPHyoXUOgLaJ1n3RUGXmhdUCzvWD3zrXB&#10;Ft6G5JDnZG6Sak5OVm0Igv/0p1378/ebDgwyUnv4ju7eiuUBQqGwZPdPU/b4YRb58lLZeJn+OC1t&#10;ArC1U6Jzcs6evPHbLicwTdLaoCIbGPEeOv3NmzhpI2MbnJD1vUXbOeJkEtHL27QgJSEAU4VCaySN&#10;Fn/q0RstukTro+WkMH/b+g1AUsa0pVML+Ap8DWyk66wHgOHxk2U75ljuHeSJnnN8DyeRxlEI3rQ8&#10;UbhJSuvXQxybRsdJFrTWGpFUJ009sy0q+vwQENEICrTovT08DqlCPb5xWmRKnWd4Hl27HQEAg7bf&#10;4sThM/xZhpPe1OIDJKIN5DaORBRg5DRpSJVTgJ02Yftydp5zzefwEsEBlbgxaQ80RkfsrfO+bRJq&#10;UUvBAeAEFZqBrTONSYsSt1t8R47/FYlNWY64n+G7KyS+GB4sV522vWOfVUl8YqG4mAZ2i8GODy4K&#10;tkN9dmCZFpJU4Pk4/z/Nf+4PbpPoaEQ0lBsaZc4l8S49WIbYVjsn/3fC+AYM6VbIzRc5xMN09pAl&#10;bnfPw6QOGIHW1QFEldKK7WOQd2CJPqa2dhqw6j5+CE1OlT3WPCeyIznDY13ZyGeqUDd/4IyW21/n&#10;xPFdIyh/D9A2YYz1c9IOyaSPnzo7gblGJA9NLaWlnl7E3PhYnlZawDgX+TNFKqdJpRdgtCoeJEWr&#10;KeNBdgDx5WUZ9qEC+Z115Oz0Uca2SEuHx6skRaIs9F6HelO8f3sYsz6tsNnjBFP5NSorGQcogEDT&#10;NfOAs8Kx7ALADN5MkT3VnbE0LT8vuSBVxTJ3LIP5rPZhDZhrrR2ykvwKjNXl+7IyqVTu5knYKviq&#10;OkBOU7lN5K7VXrbhLp+DPeojgAoLZvhsqbfAfyK9pJFAwDDid3qcpx1SWxJjmsfLxaOw3mDWEpm7&#10;VPKUpZuwFcBc470l5CaauW01WFImNqZeXQDcqQK4Pj4I/1lE3irNSaSez9IIishYZVPg532cpzzv&#10;Tebv2v4eknwEaNYAjS7tuLzI2N5F3E4uqaxnaVpSwh5fFK0DTT590nDjNSN1uvGeJPpX4KDLfGEL&#10;4DSJvhuciMFxxM1GkwfawKvsEn2fPtJFaoCFtNKkdY1gna1DWjAVnzuGcdBITdbWnFoZ2T7gGOJN&#10;qpg99dt8+3oNo8fn0PaTeyEbajwKINa3MYjIY1oejJM+JM5fPAPwewF8wSzJLGBtIvtogxZ1sGAN&#10;4qu81KmWiT1eAsC0GkDSwtx11mecYezwuz31E3HcOSoknplDauJ2XxfzwTobG0gE/3fnAEaD6pvr&#10;VEgbiQEIcfVz0HLXdjCMALUCkEZ4qGM+L2Zp7y7Yg3sRkqC6CxZsZ2va2q0pADZldXzVxgivcTCJ&#10;r5y0w50MIFi2hFIfqakKYM/OYE4qtQkA739doxHhu/hPg308iBIeTFGiQV4cZzDzAJzvruHR+vz2&#10;wwdVi4rRDpBmVKMNmLZ3fXYGI/cG+Jxt/kN+xjF7JnXXUrlJSIHGAaPnungsvKXYqoF3reG1bjSP&#10;49aigkt4irc/DkAbETCvUd64PThN2val3/L8eIm4uoV0VevjKZP3XuKF8Ao76vTiB+6fl+z1sxL6&#10;CvtU0ckeHkJXFWD2mjDMEOYZUSH3MdAdALJLJa/R6vMkoUJ/1Qq5JetsrqK5i3yvlkTz299+O7UG&#10;7KUOrw2A19OEdp0oKvj8YQpw+uzlKy3LtgArhTHEVPJBxJ49mbU1KriH/6kqchdITAA2SlLIJTB3&#10;HFMKOWtokLGyYt+87QNq/AHmO6/OR4y4mEDLneUwjO17fuuS+nIw28VJ2r56TdLkBMt8KsZmKhjJ&#10;k4j99ccREk66wUiu3ddlO8gqaWkNttiAOfLNOwAR44qX8ZB+KshpHKk5ofIeXMKMMH0RlihjBeLI&#10;ryJ8FS/SoBF8/VXFQi2ksX3bCvilXBLAYwvqnBd1/qnLJIEXqaxNWJ3Xd2HnrIZDCAIpdXGUxCBT&#10;+KoJK+ZuWnpnHr8Hy2g4BCOcQbpSAKs1mMJnaSXTOzD+vHUx0A2AWuazGrAtYuZv9PaWbHi4ihls&#10;2qbmsOyOTWKRVtPXRfSXERvueWx9oIvQfVC75viuQHuwC95k7yGGFqbZwedsYQA1k67XgQo1MIhf&#10;GaL/22qdexyAjCrUvoc87Z0AQjzMCNA0OAYZuvXDGYDgp3XHiNgwGX8qSwyvgvDMYMG2SSAtdbtv&#10;IyO61kkJiePd4PkyLaAyhFlGMzai5W8gt3uYvA0qrQitF+WFYKo8Mb8B020AqM1H/AYtaZNYPyKp&#10;iMo7R7QsKnWLaCvGqXHS2nxHmkSZUoSHSfqaSNaZtEskVh2FP341JIkhGTucL9cjvIBvm7L9Hbwe&#10;KW2DFvvkSRjpmbFwGqMKA6bUwwtzSH4uxeIkviqm++DBKskJ7wSoNAqvEfs4xrcswHBMEdgnEOJ1&#10;AKUB2e4AFkNi792bI7EG7e03JcsBRE0DqcooA/RsCpbgt/r81og4nuL1CEyZrPH7hTv28okupYap&#10;8GxdGvjBYRIfOkEjXnR9VVnkNszvxmkgazD5jQLGp6me3BHGStFQyUP9E7u6YsBv+9sRO8BzHBxh&#10;ZI9x6cdeOyXN3KO0qMzNU9iCpKIBQ9HzwV6cVl90o6fre14bQsmbFxhTaLpHC96kcurQZ3Od3+B3&#10;O7T4KtqeQpsLJJEK5mug8Re8SkvzXJClJumg0VuyfZjm4b2AXTwJ2BEeRYa0Dms1OIGqnNYG5ngP&#10;VqQFdvAURycpYirfsaUxKXmlFTs/iFtGLRjwlpt4B0xkgRa/SUMpATZdylLgBNYxglVM8ZP7aTt5&#10;iN/apSFA6wWAJZNdlK84WLXzR1Fa4pK7bEb+pM6JHQLQZBqPsI8RpxXn83Nucpama2TwNpk1LeRI&#10;4qNC12CGLRgtXp6xRGfGcshTlgSVKk1YOo908Juq5DIgPTlGlmGCArIaB8yd9SmiOwkHmWwg1Zv8&#10;1wyvaSyrR93ITxWqtzm/fF/5c2STBkAjLXHsqbyGVWDAI81kpK4AVG9tkkaNj6MxFmH9BmCp1+9y&#10;vMhw+Y7lc7Ac77lxpvmyJJOvvijY29dVWwNp9QOP7ZzpklZMsAxwA0kCNEVcdw1Jamh23bGfyvdZ&#10;g5N9cOaz4bnX2uur9sv3e7bej9i9U789eBC2HUxnXxeZrUOzxM2MemrXg1aCSWRQ1V8zPFixKizX&#10;4SA3kMGe5tvCMsNNQHmxgl4jFRjdc4zxEGaQqdQckyZS1uMk7V9S0YrGda+7YC9P5VWOg7ReH60v&#10;bE/uZTkG2ImW3lDCS9LCdjWNk/vIjoyeWlMD4FZhjhotvYoEbtBoBhjjfBIjjRfpcjxVQJMqTtn5&#10;45jdP9LGH3epIMwrpvLlkzIx9zaAACCY2iNtCoIXyPD/S7oYD/Cv83u9tSlrA+71/QnLNm47A5qs&#10;T2DWqfBDDGp1xtYAwQ/qIeeYC5UJa8HUA8z9yTl1wHnMcSwD6mONhtDE4PZaM/bwImu7GHH5oLZ6&#10;4w/8tkMjTUXuWjaKp8FHxjh3MQxui/+hsa4Rnk4zGY9OI67jLl7HNAPQWucujeoOoeCu5fBH+9Tz&#10;Og1TKnJjjaSi2WqddtA2MJg96KfW9RJLoX5iaInK1NwVDbN/9/0QekNSNJ2Cx6PjsLsIrUNpQF99&#10;pKIEg3QB0Tpu/fQsaX/5rYV51fwbgLa3bEcY7ioms7hBBRH7tgRE/kj3MOwuTmth1jRgeUqlV2nt&#10;RQxegUps4Vn2XkYtA7Pk40v2+H7BjpCKKqyl64y620GLEONjULaujxrgofYPl4jbSg3z9vp13bLq&#10;5CJpvXpTwJ8suFl06tzMwTAjzHKPim8jQ20+Vyeal/FwGjoYEDsL6duWSdyxujrIOJHlS042FN+i&#10;FRYvANzGjJ2I0WCfHODQ0EMNZj08VMflpDU48U1as5bY37nHb/Xu2DqN8gTG3ttdsj7fkykjRzQQ&#10;DVXU8DZxwH//ofb1ngAEmlCmqR34FpiwkJvC1K/a99/krAiT5ABubxumQ4q7hIvaCBbSpC2NVvM/&#10;65yrAqmpS0PrEgJ2D2ZgOk06x2dFbtv9B7AKDKz+mFxiknO6al7Ap87FNL41DdtFcxMWjt22GxfE&#10;6G0oausejEPyyUNV3XWM33nAdgFHl9Z6dErUfpJww/gtWlxvkxPKH95/qFUzeY6TcUpUL655SRL4&#10;CyK4Lk77+nXHupyAnU0ffy5hl4dZO6MMDyNWhsFqQjmI18h1swKz8NvqQ3l4L0lLxJCTlCqNeTvF&#10;Ox3r2iYqo0c03UYGt7Yx6Uhjr0es3F+0ijwNxq8Ag+RoUSMMeQlJKgPsXE4+ZcqB6vweZhPKz2MM&#10;zy7wQ5shu3c/ZBlOdI9jqmPOq7R0daStY0jvX6SsIrMbx6AC5AjnQMmmjuzs04Da+J+dY0DAsa0h&#10;UcVtXQiHXyDx5AtzSMkM5wS2APwaVqlgODe3Y5Yr0zjUobq1YLEqbLVNJbYn3Dheqwe7ZjCn+JhS&#10;cZLn5y3G8W7x3/ZIja9fYeABVRYJVDdDRZPQaHjF1l0YeZpAMA0zepAWfp8Go/6lUJbjJ6lFMbNh&#10;mDIFM+faMNuuhzqdg+ExxiMknGNNF2gUyOnBXthKNZlvjg+FeULjqNWQpxoVXcDZj3DuGqo/2vNh&#10;MP22e0irho5y+IZ1WpU65iq0yAYJpIOB3L7Qipsrdu9B0B4+1lQBKhhK72M+1RdS43tK+wBrK2hb&#10;p8ROGGiNVj9Yw5ylaRVKFefIlj6DJI0O8E2XeXcN0ckXeaKzx46g1wOk8j4+5hLg1vE7Dc1hxlOM&#10;MH1FklAPsBTQ9Mz/h7b/aJIk27Y0sZzXuzdv0uDOqXHOOXXOSXiEhwfnnCTnmTcvea9KurvQ0l0D&#10;ABMQETRICyBSEOkeAAOwX4AhfsvGt7aauXtE5q1XGGCwRdXU1Jianu+stQ9D6dewix1c08HNlN3m&#10;eeG8xs2wiDDdPtBEhFRD/I5GC3uL5RTNlDt68BCXxQVWT76OMsMI7Rbfr98dtw3ebxH3souNrnAx&#10;G5TSRaqeNfTQ0U21DV20VbREB72yvIZ4hM5tSuQXb8poI1zI9hR/MOSgBN+/m8NFxRHEU+gX/lD+&#10;QHWJWEKfFDhHQnQBqu7ujtlKF1OC5gml0EYL6BPOr+PGOriYe3cR+lR3b15k+DyqGM7PVSEK322T&#10;6kj9fpaQBZfvRzEzk2iRUWqHUbv+PGXXuMH7K2MIezRK4zzfGTpRxRfz53nvEeuIPrjRLNQp8ZtK&#10;DY5VxqD1uF3eQygvzNl7+w8ytou9Xb4bt5VDvgRIXebHbiION5T6BksPbhXsS5B+tMUNQr1dhQBt&#10;NM2SZpLaSFgV99SFWNv8SZcRzbtc9E0+8PPXbdc2W4iytpcI3Thxe/O4CdW4mCtQgRJdU884TQtP&#10;NdPvKdmkoSeIbkph/4Bq5lXJHrxs263HVJdQY1l4fRmxPiT49bt1tIwa76b5g9R2xEWiypLjUXvV&#10;5hcVq1JnV9VF4LaqrTl7+bBI/Z+0Gw/Sdu8BN1Plkj15VPSuD63yjD16iN2ETG1cVgv3ssH7XL9W&#10;tP/2v7prB/uT/EkxSjjfrTdjXzxftgI3nBJvi1zYxT3wzjnrCPctrkMZQd/kuxUPZq2WRh80J+zl&#10;g6Y9pvpf5A/duMmftodAvZf0Jps+N/RLqHyb/+PwSP2o1YiJBuF/eH6/YOX8JSuuopO4SdTzQBQs&#10;U7XV+qO4u7BV+V6Ll/ksBGwLId1fmrcVvluVYw21aUGh2vJFSzbPe/a8yk1YRwbUOf8eFN7cRgwv&#10;IK4pLA0o10RP5csXLU01tXYnyW+K2Hsb6wm7Teld7lPnYakXP6eUow9ahyCbi7VESb77sGDb2MJ7&#10;L8q2qoFxaI//8r888Gb1A1T2TbB5gG1eRruos5a6B2zhNvb4w6/fleCdtZUn6Jz7aVu7rhEMiGGq&#10;kvU73FD73KgL89ZElG4i8P7b/+KpffXZht2CWM8g2PajnHUQjusbXJydOdvgjyxQ5S1g+/X90iA9&#10;VaYEQLEFiJID63tK2G2M8Ger+qIAYKnX0VhNSLKOllrihrjCxVtdGLctyNemrn/9uglNRrnpAxy3&#10;qlDyVhGxyJ/WGLUDqoUlbvTPXlTs8j43yeaUVbDCq3uQ7QZ/iEiLBujwHQ4p1V1uVPUuvHejgn7Q&#10;CEtsclndJak6KN0//bDh/Xvb/JYOf+gCpf/qXQLX+upBFwfLb97m5l0/7wXl4b0s1eYopR5q6Yam&#10;usrxWxb3I5A844V7BQJ20Tyr16nG+R5LNyesCSHLCP8mgrq7hbDlxq5RxTSak3bnTtYe3ChatXYG&#10;8o1bmWtV4KZcgb4trn9hjfOWifqYbaCLNimst3HB7/36w7a9flXxHnBal2iTP36BP2MB4qxdi2GR&#10;k97jbgsRqyV4tq4ksbYIvkMEsDpxP8za0hLnoge0LkAH7BfAW5P9Cn/kCsLrb78eoBtm7dEDPofq&#10;Tu6rSj3doTpsy4lBoSsHiE+scvUmdhvKPbyj+Yh5DZriOXprG5KtUz3ewkYfHmRt70XcvviygHOD&#10;bnzfFkK8zR+1QLXYoTSsIAxXuKFu3IvxB1zEaY1wsyFIoecmzmIbqjUoPcvX0SPQZ2MZrcKN36e6&#10;WOb9lvcQsbcR2PzuLYTx9RsZT6IVe9N25yhh+3xnpSPuUXU+f5m1nmjA41yPkltDI9zgxkLXLN2B&#10;nvyBa2odh9C9HblMdRFJoNWSttidtTu3oQ2vKyNuO1BBTk+aahViLaG/ypDUczc4uyKhFMLRjaj3&#10;/718A713RAHYGkM6zNgK2mkJOqxR3an1f2VxlGr7oreg56F+iUJSwCkm0GQFtWPhoBZ3+L63YlwP&#10;pT2m7IYKMzf2+uqkHVH47wKKVvuS9bgpq1D1vR1I0VvD469F7G8/rtmrF30uAnU0jmnzasHWqbLW&#10;Iccqf4a+1FXq0oM9DR4LeUt1jwtY4A9QR+qruutxWzfA9+Yadyb7otK1W1zU7QlbQeCVZb95vxb1&#10;aJn3aEGDHW60NTRNbwNnhLXTNCJ1pcX54xevCKnU5ZQk9Spc7KK/KD3qC9Pkx1+7XfC1CGpdhNvl&#10;tA8T/ubzDqWKP4IfuAa9OuihVY1yWOfP4+baAuHrOL4l7OUqNNSN3EKHqKNTFwrm1I+EYxVuhA5V&#10;gXrgKVO7tDpif/l132q4w3Wq5FoeouCSkpWLFDb0CITauEnBU7a5NeXjtXvdi1ZRlhenqBKvTlar&#10;S6NIArWkY4PlIinZq5u4SKrUCjdml6rt8TN0FpZXVU8FSnWoJm8eFe0KtnqJm7BKYUxClTJGon04&#10;YYf30KT8li7VjPrMtHBY+Q1uMI49edawl08qtol2rVEFdzVgj9d1drlx2PYpvMvr6DFcWLV+ye6+&#10;7kJXtAy06+9f4LdyM3JzFbkZ1Qb13mXuvgf38m6bX7/q8SeHbZs7rQNxlBHtUk9uccNoDpZrt+bs&#10;yy8W7eFDqhxQ2bvOH6uOTWiPPerFo6uUVkTe1nWEb3ve/qf/4YDSPsmfRP2OgNpVDqGJSr/NH5JD&#10;uaPslxfC/NFFW8KuL1KqlV/QLJk798OWxPot7WhKVt6Ten+VL35FjZkaNnK/hIZCND/k8x8kqY5w&#10;cPcm7YvXZSiVt7/+pWfbfN4tWXjcwbU3IJwqbVP6qjJtKw+xxFcnXOA1Ebyt5ogdIBS35RClEag2&#10;1i7z596Aeuid9grVWE9VnhKCM1a5Gbcq1WBJGgIbf/gkDwEjdsgfuIz7+i/+fAt9guMRWVSoVlV9&#10;QYC7l+zoetR+/Lpi3Sri9OqY/fhjwfVGkYJX5zst42ByxVFL187yJ0/aZa7tVa7zrxC7XLzIjUM1&#10;ws1cwwqnKhecEFn+5EzqjL14HrcXX5YtrxZ3SBELQ1hufiVM795Ux7fzVsids2++jkEoahUI1MMc&#10;dIHGCoW2IQKlR7D0VEt8vyvozQXotr5zgcI0acnWiL33w/eLdv9RBIGaAMnKikIHSqVE16aGffDH&#10;9Naxv31unm0sH3Vug4sgcbl4Xe1IcaxjyK4+TthSO2RNPvzNk6ZpOZoGVFH7xiJ6aI9qoEEVtK3B&#10;bNw4LW4OVQfr6zH79vsGfxY3zI0wfxY3EjphnT+jwZ9ZkV56TDVE9bB6M2Z5CLa2FbUbj3PeeesG&#10;YnEVTbCxyw/fwrJeAalPCpZOUn9zwxUokU1EaBsr/PxZhfNn7QB7usOfcP86OoGSn+JGkfta2EL4&#10;CeP8Mery0G2PWRdn0qSq6GOFbyFar1Jltw7RDvyxqaURW4YqJUp1kepg5VbCnt6v2f2vsrawNm5X&#10;+W6LWxDlgFJNFdDmZlyiyqmjSVT19NGLhTK6g+r86HbGlu7PoA2puiggC1Dw2UNN/ohrOcKRQW3Z&#10;4Q66YhUn1odCTa5T4UhC+RzOlqoG2l2F2le48STUK7c1NS6FlptCN3CRc+o40h5//AI31NryGJpu&#10;zva5fi3+ryK/eWHlPAKbaggNlEhfgPBoMArCPoXtzj0EduUTSHMTPFJdbO9k7POXVUoKWKwjHnfD&#10;9uNXi4jbhNW52y4fFuwyemaBi7Z7CytHFbKHA9njwq+iE9r8sCt3MtZpz9oepNrA+q1R9a3djNre&#10;fspucoN9/dkCVZvae2asTjWwcC/tIwbKvKbKjVenBK6A3lV1KziIUp/idJ7UcTtlCMNxLsAiVVb7&#10;KAJy5z2/s0bpbWqYBSTo3+LPx/7uXkt5VbSvyQSWL+DyIMQOtpUfvooV7V2ZsZ2bGQoK9TnoX6bU&#10;9q9RwrH+d7g5D9W+xQ1fpJpSCt2rB7TFNn98RXPrqbvEHZBOdbaJYOxj57v1cbt1kLTb1+bt8ZOM&#10;XbsedE3o8X330H9XuXa7q3PW4z1VFRSVaeam0agDtUpfu5K2/QO+Mxoinx5FyEYhTMyOLmethDba&#10;QOctUdXp5mhQMGpY5hVu1lJ9wkpUcSWuTQYtlA2fo5Ajznfj9uppDbdzyW/YBaqitn6vzlWBwPnd&#10;xjnu6bpyrUuYDHUCK3OT7q3P2/NHecQvhaETdMZqLo3ZmmZG3Zy3916+/Mr+U/Hq1deEtooviS/s&#10;1evPPV4Tb958YZ+9+dI+/+wr++Lzr6m+vravvmTr8ZVvv/rqVHCsvBC1XD2JqIpDtqS7tsYyBFvK&#10;2lxkGrFYwKJnsdFJK6BXNGC+u5Xlz8PeLxN8+XwzbNnmvJXUEWolY+n6vGVwPLla2MrdpOUbYUtX&#10;wjwOWaIwb7HcrIUSUzYfm7ZoWusvUbL6msI1ZclSyOaj3AybCSv1I1bqRHk/NehpZbh5mw9Dk4WY&#10;RdLTNj0/bnPxcQuzH4pPWzg54+87F5+0ydlRG58a8ZiYZjt9ySKJWYtkZyxemrBYftLCmTGbjY/Y&#10;dHSE14zx2nGbjY7yfmN8rymbCV+ymcgoxuGeTYXYD41ybMym5i/ZNI/nEmM2Nn3BxqYu+mdEk+iU&#10;hYwltSJvdcaimSnLVuIWzUGK0qzFs/P+feeTYxZOTdjEDN+R7zUb4z2pusZ5j0Rlku83TVU3ZRFk&#10;wxSfOT5z3qZmL/n3SxapWZolm+d9psNUm/koBW7b97sLHYTyE487d07i9p3HHrduP/G4qbj1+Dj6&#10;3QUrZdO20GlaOa9JCqIWj0YsGY9ZIh63+dkZ3w/PzxHzFiEmJ8fQs9v25PEzbugNC8fmiTmLsB2d&#10;uGAXR8/a+uaeXRo7b9NzE/5Y/8WVK1ettZK3ylLUUrVJuzByzi5cOmehzKhVWwVrrVMwu1HLUpAS&#10;SJdkecbK3HfJ2oxlkErzyXGLFSdsbPaCD4fKNrnPOlOWblArtSKW4HxN9JCqzeLkuV84f5prGMPV&#10;T85ftBTnpXivBNc4CfHnUiMWKY9ZnOs+n+I8/qtYlmuf53O4T6ai/D/JS9wvUzYd4z9PjvJbzthM&#10;jHsGoEzMXbAJ7ofx2Ys2zv4s58xwP83y/EToPPfPGJ97wUamzvrs9NVC1Krc84tpYM29lAtN2PiF&#10;s3bmow/t3JlPgjU4znNNzg6W4OaYVu45f+ZjX6HQJzn/9CMb0zKW02M2McV3mBqzRB5ZVKeMZLlW&#10;5Tl+BwYrH+YenLY4z81TJqbnJil/lAHKi8MmAMrXA7j8TrwO4vVv4kt7owA2CkFnCB+Pz760L744&#10;Ac7T549t/9q6rR/VTZNLNFcSdv/xHSD1JdV9xWr9DAU8agUAUl2LWn0tBWCSgIljDY39Slilm7I8&#10;8qmEkSoBlUIzbtla1P/IfGOecyKWATD68cmiFoPjJuaHxzPsl8OWyM5aNEWh5MJHUpM2F9IWfbyX&#10;tdpqlJssAaBiVkGjF3rcyMlZv2BTc1xgFVQu9CTbWG4K1xrhol/iD1DwR8+M8FywVWGepXDGioLA&#10;JMDh5ipw8QGJCv1sbNTBEeVPmGc7H5/gJrnoBVg36nSI9wBCOk/QGedGn5zjc2YucSOxnbsIgLhp&#10;uUFHKGhTnJ+q8IcXpiyanQYwo8B3lht2xm+8UJL3DwNK3i8E2MJpbnQANBUa82Pav//gEVr6pc3y&#10;faYB0dg0N/P0qI2OAzY+NwwM9d76bjN8z6k5weoiNewGjzWQ9T7QeRrA5u4ANg6cIN4Czs0neIau&#10;LfY7pmVD89kMOr9gyRSgCc0PoBOzdDppqWTCp9a5NH6O33rWC96FEW3PcuysjU5i8jY3/H/RcxcH&#10;z1X6MRsBPKNT5/kud+wSr50H8JHsuD24/xggjyMBr/IfjVp9PUlFMMFzE8BkDm8RQo1E/L2TtWnu&#10;xbiNTJ6zfGea9zkHKCYsCURU+WWas1Q0gAAoCMyz0Qmb5D/TayuLMY7NOSAEKVU0Ea59BMDMJTi/&#10;BDABTZjPDaXGHRbJEvcMcLowcgapmbaLY+cA/0X//frP9Xsu6HfqOox+6tuRybP+P47w3Sb5f1Qh&#10;XZo4b2OjF336xbOCB1ARMDQveSUHJPjOpTRwCGkqopDP26nVtaPzwI9jWtN/fmbcLgEmzVSj9zpz&#10;5oxNApy5CKBtRglV5pQ1KvQ4sFFZK/fiQHeWiph7LDbBPQ5sUsAmAEoAm3fj9et3YwiZ4PEbxZuv&#10;PD47HaicYQSK5yt7+OS+Xb93GUBErLOVBhIxqy8n7d6ju9wUgkgGCMz5D5F6mJ5TQGhuoCkUg/an&#10;CE1Qr+3kLOdxztSsYhTgaGh/3IrdGO9NDckfnITqscw8CmeOH68LQi2ZoPDptfO8H68TQPQZu/s7&#10;vpU6UQSfcQKQlBbuayb8nPnotNeYusB6rH1tJwaqRrWsCqpeqxspnhdQBJMAKvMU/BDAiVEDTAku&#10;1Eq6OQWE+fgUUOF9uLm0nY7wHYCMbqBJADM6dYHPAD4AboytbugJFIhgNzlDrcP30A2v7x/VZ+fU&#10;F7HOtZ0FXNzg0UkHx9Q835da19UKcBM4bt687b9te3uL1046nKR8hqHfMxOaBkrPeJ/gewbXByDx&#10;PQSaYdxB6dxWuMoJ1M1phXPr1lOPVCzKTZ2wTrdtjU7b0rmszaNmZudQC6mEJR00UYuE5yls5yl4&#10;51Eu52w+MoN1O7L93U179PAJXjTvBe2ipqnkeRXMi+NnKNioA66d1M48iiKpuTeoJDSHWbzEZzSm&#10;LNeeQ8lOuPrMoWiy2Kz5zEUHdbYesigKYwrFKSWUrE6jIgB2SsrwAsoRhYwiytcoYPVpyzV5TQvV&#10;wzZWHKcCoGLj9bqesZKUCyoYmOs/kDrRe43P8FmcGwZA+r8celQi0RznUVFMRS9w7/BfA5lLY2dt&#10;bAboAr5RwqHLMcFHcLoAZMc4b+QiyuXTj+3sJx/Zyxd3bHWpY506bqGCBW0XrVZKWZXPKmfDlkQd&#10;puMAQZCJoOQAjBZG0LF4ZMoXXDiL2tHs1vrfpVQSVORx3EK6pNm3M5apUMEXUfmofaltlU3dy6r4&#10;ZwFTCPC8dwKSbwYxfPwP4k0Qb07Fu6ARYE7HlRvr1tkoWnstg5rJWW0xhTKY48ZFMQALgWQmNE4g&#10;IdnXsfHJEfY5No8EpfCkyyGCGwTJNsvrJqhxtR+WleGi6IbX6/TnljrcTC3g06Z25IJEEhR2CpkK&#10;XLWHZOe9dMGSuRlegwLh/VKFsI3xmQHA+A5c8HFuiDlqKYcSn6fPEIhcRqrwEQKj2ycKnUPAgRMo&#10;IO2nsGjRzAywmeKP0JJz3EgUgEwZH7vcc+hMI5unUTX6rGmug25EffbYzEDNUKilLsYAjWoswcX3&#10;J9lOXrQRzfPK+X4N+N4Ctvb1W3xLjVWtlm0GhRZCzc1GApWjWt5BQ22ZLsTs2dOX/JagIMiaHBwc&#10;+Ptvbm/aLMpleXWF38T3mLhoWazP/fvPbB07I+CMTui3X3oHNqibAXBueQCYAXSCQF1gj9bW1qzV&#10;bVmxVEDJJHxmyFCYmjYSdhsVYT+RSNjTJ8+xUIpn9vjRM9vb27dMLuPnjwAiAcUtEgVwZWWVAj+H&#10;Co5QeCk4zSkrLc7yGDiwTTU1YlDqhOcATig7YvGijmGfgVEKG63/L0Mllm5gq7D8DgYU5sYO1wOF&#10;kkY5ZrszrgLzrShwwiYBozlUYjQ/ATxGLVIEcHWUTH6UY1I0UrMAqBAARVYpXBhDjQFSgRJI6rnz&#10;Fz8dqDYBFoDMnuMekapFbVIRCe5SLqqIBCupH90XQUWFhQK8sfiMabXc5cWO9eo54BL1dSvb1aw1&#10;ChGLo2q1/kFobsqq5ay16gWfMTSbilg2EfK1usO6p7j34uFJVzhaVCOSBNLARZWlypQq8QRglhWM&#10;cQ3DAisKOJIEXNzzEZSNKnxXNgFI/hXYDCDzLmj+c2CzfXUVwCQBx4SVu2kv3HOE7ImOtTeTqByt&#10;nJJz6ZvVAurVsOUq2CPUSQRSRrFBoYhoOudEzTWi1CLqXRa3BhK4gSUr9nm8jCxMUpvh2VXYVBC0&#10;VSHXsRiA8doOqE0DJ72XHoekPPguQ2ipcEklBJABfAKQQ4c/EyjpuNSFQCOvqsLrIOJ4AAFqQlRC&#10;uZ2j4IZtaprPTiGZuQH0XdL5JNeAz9bMmliraf543SzKz+i1qsUmuKkmeE8pFuWNBBWpGQ8goLzN&#10;LDeBnh/lsUMKRaXj/jzvo9/y7NlTlOore/ToIXZjld864+8r6Axhc//+A1taWXDFI0UncOg9pNIK&#10;pbwrtUcPn9vDB8+xSQ85jvLi8x7w+N79p3bv3jMi2N5lK9gM41jdnIaNq5uH/pnVZt1avR6wKVom&#10;m3Y1I9DMAaK5OW5kQBOLRoHNMweN4trNW9YEUGnOl+K5NHbBrh1p6PYDvuczP1ZbUJI0bOcvyWoI&#10;QhTgiTNAZcILsH5DxpXOPPfSPJXQpGWoqdNYmOpS1Gob3GsVFEeW/5V7QZVRmMI1On3eC5UKfxiF&#10;45aVykNKZDYuuzlhibLgguLuzHNP8J/OnPdKJ4SdHp8/5zkWqdZxIBLF+mpftX+G7yKQxEpSi+f4&#10;j7BG/JYJgCKAyEaOU9EIrPpNuid0b+7s330rtndvWrOaMS3Qv7K8YOurfVteaNpqN2+LnaLtbi3Z&#10;zlrTVvolt05JKhdNNF4uaeUf7FEKmKD+teaYJkAXdGJhVA3lIsS+5oUcAeyRAhUYFnAOCxgpal95&#10;KMpSTLlFKuvYpCWxVAkUFMpmCJnfxps3it/C5c1nwXOfsf/ZZ0F8fhwCzGD/86/t9u07Vl3McLO/&#10;ti+++NpVSGUZQCwj6ZaU9AU0SwlP0JV7ULXBDy9pnD6gwQqp9ihQOx3dvmIlvKDAIIWTLkU8qRsD&#10;QlIl2UrMWisFSArEqMlVi6tQi6yFut4/7j5TSknPT+u5JLVaKYzKmQ5kYX7O1ZQDhdCfGKgV2Q7Z&#10;KgoiMDlWNoLQ3CjfZ8YlZLqKBK8DwVoE2cyNxc0jCanaa0YTguOLQ7EZIIPSwgbo/ZQzEkSjCak0&#10;Ph9bNYvdmqbQR+P8yUhchYDiqmIAMn0nqR0Pbk4HAzGp3BLQUh5nCAtt/XzOe/jwoWkpdcExW0rY&#10;ixcvgdEL4rk9f/7CFZVDy+2gktCCGzUlN/Xe3oEX7gfYqAcPntqDh0+t118AVEDGgTMMAeeZ3X/4&#10;gnNeoG6eApuTGELn2rU71u61rFwpWbVRs2KlYvliyZJplG+c/zoWszCQmZnl2nLMYUPcu/fA6p2m&#10;5VBXOZSNQCxFICXglsJzNmf43uewSCErLyQ8j3MJi3FewEEFaCvbcX7kY7ceUiqJ+riV2inuBeVu&#10;+A9QMrGCOlNSkFBHs/GLHLuADcJOJi94rk1qRgl9QVvXSEpkDBjNK5HLPaIk9iT/peBXqKf8v5Nl&#10;Xd3YtkvTsj1n3F7PxC75b5BKUa5OFY0UgiB17lKQo3LY8P76/lIy2gqgbqEIQXUC5XsZa7nQLflq&#10;UBsrTSvnYraz2vS1+5vVlDVKqGqsVD1HxRwF6NzTMe7Hixc+tTD35iQqVXYqQfnSsvCxCGqFc0Lc&#10;g3HOSw2OT6vyGx2x8+fO+OdGS5OWW5i3wkrIMu15v37T0TGUW+BYfhc2AWTeiQFgtP3snTgBTQCY&#10;0/GEWvXzz4O8zQ4Kp74qFRIP8jSLEcATtb1rG9yYt711ScuFpisRCnCEwolEK2GdgEAKKKgl66uv&#10;vqIGO+Q9P+Mmv2f3HtyxRrdqG9TYmTw3Keqh2E7YnYc3kXjzrlDyvGe2Pm/VfspzRlJNKUAm8FQW&#10;kv58DO8dSaq1SRdmaEUCwOh8bd3iYVNc1cguUSj1XeVLpW6UBIsgkRNZaglkpMCSkWXLhKzIHy8/&#10;q1AWX4ojmghauuaBzXx41mbnkeDAZ45jAkw8EwZEbNNYAYFoRspLtnPSwaKaVlupIilAvbe+lxTL&#10;JO8fKCQKANDw/I7AI2BxbHltCbi8PI6XL18BnlfYo6SDSedLwel8KTiBVfZJj6VmTofslCJQN0Hc&#10;v/+C7fNjS+WtVEPo3H5KTbtuxZSWZY1YBKsURcnILqnlKRrm/+B4CMicjvXVNdva2gZKBVdb8UT0&#10;OEcjcKi2V4FUnkNJ3GE+4yIQUiL1/KDQKtEdAh4XB5bLj1NYZYfCuREAgwpVjY1qmU+OegtiGHjM&#10;oVoEhTlAMxECxHMAB8skQIRQM/OoUiXpQ2mUNABSq16ukuC6U3jT3NuVJBC54P9XvkMlhzpSPkcV&#10;UgYAqGVKrYCxzJzDRvCRAtK+QCbAXLio3yvwBPkbT5JzDaJUslrVtIlF6jYLqJmuba60bXO5avsr&#10;ZavynlpzebGZtbVuwZY7WpEjjXLknpvFys1TcUfDPpGwL+8yNYa9onLmHprm+2tGa9kpxRzlQttp&#10;7o9Z7kmtCj85Dmz13QjNZK3vXFwJW36ZexxYS+W89xuonA5AMgxB5fdBcxJffK74+tT2a9vcX7S7&#10;jw+tuUlB76Aw1NpDbbOwVQQe3wxCTeJf2+H1fVve6tjulfXjY69fv7bFzZY9evyQxwFsTsdTYCZ7&#10;8PzFc6R42e7cu2VLO3UgEPbcjYCmz6z2M1bvFT2RnKnNW6I0B2AAA15TaknqKJGHxlgtgUCgEXTm&#10;IsHNIIvltkyKhkgAgvpCjlo4Znkonm9j+4ClFIvkciIrWCrXFPZEtVrAZKEUUkLzMeVw+KN5b72/&#10;PtfBE56zCBBKpMPU6gKO1E0gQ8NRQQm1VwpZKg+UUXcZIl2M4Zs5Rgh4Ul+ym4KpPmdmftwBMsIN&#10;ki/mrFDM2/NnryxXzNrTpy9QDG/H3bsP3TZIHY1olXhuuJWVNcAtmAlaAOe+LNULoCLYBHEaNvfu&#10;qTn8scedu4+CuKMWqicWnkNFxvnOyaQ1m1WrVUu+QEQsFrEUAMpkMq5mEvGERVE3EUAUA0QZnmu2&#10;W9YgZqmBRwdKQkBRwXTgaOEs1fzj7HPsIsdUIHWOLMiFS2dRCp+gaM7Y6Aw2BXicQxGoWTleRH2W&#10;UDKZiw4RJZQFHLUoKqmbqPD/ZC9Y8yAEeIBSndcQkQLWCSshKMlKxdSsXUMNSZlgkyI59nOjlmpg&#10;n2uzvBYlozwdKjacmnKlI/ulLhRqRQ0nuR+5P5XfkZXS71Drp/IxstfTUQp3CIUUGrGdzQW7eeOy&#10;bfQLtrWxbFurHVvs1a1aSFi/XbYKqkZrIWjB96wWZC+nbA5lnuC+TlMZnj+nViauwdlPfEExJYLV&#10;/H1eTd4+Y3mwqMYFzlNTuJ4LWqfUJM51BS6a2VyQmRjn+wIaJae11GFY+ajcpEV1XbGo730GVD57&#10;8+0gtH8aJBwb7J8cI4CJ77MdRgCYQXxxOoDOICr9qOdXqsjaajdtuUbEci0KqdaSXIhik2SjpGC+&#10;xopE/YLHlS0vUKDw0u+C5sGD+7a9s+X7iXQUH3/FC71yN0r2ZctRT0QrGZzSpEd8jvri6H1jGQFm&#10;3v/YRA6/7p+FnUlPcyNPsZ0DBNgx7JbUUYgCn8OXZ8sJq3VT1louWJICX2rk3DoJVMVmChU249Zw&#10;VontPDCoosyoVZREk3KS7RPMlBxXcns+yo0cBTh8xjC3lMQzx7QCC+ovX41boZFwZVZsxSzH43Ai&#10;sI5J3j+ZR1Wl+I38BvXpUcJOTflxQKeWpXkAJZumwin7qFafF89fARsUjccrwBnx7dMnL+3J4xfE&#10;S3v8SPEC6I5aGRgoX6NcSBDPXe0of/PgPpbqVEjh+PbeYywbVuvBY3vy9LmHIHbnziO2UjpSOE9M&#10;a4FXqwUrAj4lh9OpJCBK2MzMjM3OoniwUVofK8XxVAJAARypHNXsirPnP2Ub1PaCzBjwGeX4+Yuo&#10;FW58KRcljfWcwCQ7M0LhVRN3mHtA/WfUYpgoqzUIC5vGxqBc0t0pq6xTWWDjE5rl/mrFCn2Uqdur&#10;EdTJiBciWXEplzgWQspDYNP3ClQVBXlW+1JOn3LuCLCZdhUly3fuIgV4hILM49EJ5YNQUACr3Mq6&#10;kp6OngdeU27hBKgp1JTyZGXuw8sbDUtjz1aWOlwz7rNUyEo5QI0dn+Y3phKo4hksPPfTuNQc/380&#10;PGlTWjAO6yTFoqWjtDCubJAgM+xzI4hoPfcL51B9QEgrLmvd94tca60fL/BoMbmLF87YOV6rfjiK&#10;84N+OnqNztP6rakaZQ1Ip1ozwMaB8nYIMm/HADLvAOY3kFGcAk17o2C7RysOGnX2qy4lXXFUFgEO&#10;BbbYFnjSpnVEtS22tEZFDt8csxcvn1tnpcT5mv6OGm2V56WKKNjFLtGIW3+tSqGLUFvetnyJG1U1&#10;PPao2ORzihEgg0IAAuv7C1br5a23VsOCXfUmYdUoyqmEkJ8q8Mr1KOZiACYy7opAEFCTpt43lYmh&#10;VKgZeJ9GP8f7pTwBWUSa1rtFiyWkMKIOpIX1FjdL0CLkzecooTlP5AaKSTZMqklqRrZnmAOSgtBW&#10;MFKeRefN8h1KnSR2L+F9inJ1PgeAJYrzrmYEGSm1mPoSZQNghmKABQms3FAmG7NqveoqSXZNrUwv&#10;sUsBcF7ZwZVdb4W6DqgPrx1au19zdaNjvdW6tRerdkPJ2H7Zmt2yX+sYyk2Qy1ViduP6bQfQwwdP&#10;HS6ClaA1VEzP2L54oXg5yA8BNFdPT4DNY2u1qhSevJVQXGpVyudyFIwwsAH6QGUeW5VKpTxprP42&#10;Da1mxO/K59NBrU8BV6iFprQwB0gCCGmrykxbNZfLOq6tq+VMluR80PSPDVLOJV6ctEIHm9NFdaBq&#10;QhkqF6yQuijoPlG3ieJimHOirlaUQPbc2Jxahi4BCwrlKMpgWrZGAPkUGJ8DJigoLNr4jPI8o74v&#10;uFycOOMd4WTr9f+HSxT8IlarOGaziQvAD9Wi3FDyIvciET+PEkJhYrEmOd7F/ix1ClZFraSTYa7R&#10;jBfs2SnuKezO5Dj7gEbqQqtRjrGVFRoDugKE+tpIjeg8Le8lG6RmbR1Xa5MUjtSJ+tXomGyRjku1&#10;OGTU54b38udRRYLTiNajA0I6R7DRvlqjIsBPFazK1P9fYaM4uLFt65f71lzLer8aQUPqprtd8L43&#10;m4eL3oOzvqT5y4kVYlE9i3PW2kwAGIEoCTi4uevq2KehaE2raAnTNgWwTu3fQBEBm9XtHhaGH6dW&#10;n+Ss1ZsVCtn8W2po+8oy5wc9htXnRs3RskpKBgs0an6WHRFs1DnLFQeFfw6VIF8teMVQPbIvSaxS&#10;JK5VDmLAJ2fxFIqE57zZHIC4FeO1ajEKCWhunSSbA4um2suBxHlqHRNcdEydoMIpNe8HfViGrWBS&#10;aAWugQCcqUU8+biw2AcwIbdU6i0sdSN4hpQ85zqoR+vK2rJ31lMCWAn7QinnwOkvt+3mvSPUyEN7&#10;JkAMbNTewbZt728SG7a5s+GASZVm3XYmUYq1ThHA5vmtUoIztrDc9TxDCIsoYCnhrPd5PGg5es5j&#10;fbaOS00JNg/UsvXwhe1sb/g6eVpVUzDJ53MWCoUoLBR87FZsYLf03ObGhvV6LavVStg77BI2qtCN&#10;WKGHOu5MW7gI1Cl4q6vrbvWUd1KuI16ewOLOWroOpFC3mnJTzd3Kx2hFCzXLhlAU6sRZX+Y/rnL9&#10;0mN2YewTU0fAWIV7A8WTaoyjvNVvZgLrNG6JxqSD5uIYNToR5MQuYL/GqNGnXcWoVSacVYe/izYd&#10;O4dyoQJJUECxebJYApC3CoYvec/iUG7E5tPYO6AzFZFlCt5T++NzwGP+nKX5f9URb27mpF+MFMrY&#10;2KgDQGsESlkINhNqQGA7hr10QACD8VEeq3MfW/Wh0WsmxrnHxqn42ErJBOcHr9OyvIKIHmsrsOmc&#10;yYngXOVqBKhLgEyfK6DFykELre5zpQukEB02v4XLID5/Zx+YaPuFxwAuHsGxL79QfHNq+40PJWgs&#10;563Jtroas6u3NuzLL3lukK9Z21sENFnUTNwLbGu1aGX1EgYilV7MSt2YdzNXIrexCJRWU9ghamu3&#10;YinPwagTm3oYy3rJgihZqgKbzFH4If9cWJ2tKCS9rGV8CAOvR2XJPgQWSr0fVTixXxn2k9g7asXG&#10;choAJq22iPoCbHHe13swo3ay2LoSykxNpaVGCsuEqqlELZ1HBfG5at6fDU85CFSLifKyZ8qFCB5S&#10;PMMktEAn0KivkdSOkrFBzgjwqBdnhJrLn6eAhLFIfE8ll+PJqL1+/cZbkjY21zyprHOVmFaeR8ll&#10;JZ3b3ZbdQp28oMCr0KvwN5dK1mjWHELeGnUqdxNYKcVzgPHc4uohyjVK8FsEF0GnWM+wFWwAY2La&#10;azDlnwQ6fedkJo7ieeLx+JEUz7Pj9795dNNyca0Ai00KU/hz2cAmAZREjOuHwtHywukk+zrGYyWQ&#10;Q8BnabFr9UbZivwHzY20DxFQLkX5FjVj53qCCiAoqZ/LGKAZsyQ2KF7DUqiHK3YnUcfCeg9eNUmr&#10;MAOmyQumKTxqa1QkTX5rfcrKi3x+A4WVvGTZ9qxb4lh51Ju+1So0Ewuao9XyNV84Z9Ey6qTANche&#10;tGxfww9GsWCopBzvncF28X3mMhc4ftGifD81gY/Nf2qz2fOoG5RMSlC54Enhqeg5VAywifPd5rAk&#10;4TPeiXBk+hObDJ3FIvF+8/xGrLFaj3wRUiAg6IwDDC0hqIXdA4iM2SgwEFRGpV5QIrPce2FglUbx&#10;XkS16JggMQE8lK+RstHKc+dRMlOT2CiUy6WL5+3TTz+xM5/KTp0oHykkbSNKTQDj3GLIsh2pbspe&#10;Qq2+VLbpSXvv88+/AyDDGEIlePzF4NgQJscBTIYRgOWd+DKIjYP2MViGcAni2+P47LPPUSua3qNo&#10;W1dr1l4ruarprCHb19OASKvDqakcu7Io1QOYsFNqcSo1U16jC2jqn5OronCq6vwXAkhRH56gIQtJ&#10;FIHUS6mL1aKmTxa4ObEdakkSjEIRbiI8bmOxYIWaQBf1XsiCjRKzsh6yIZly1HtHCkrK6QgIek59&#10;ZaSgBLcCtiqdo+Dk4p4j2dhas4QKVlgtbepZyc2B1BU81P9CLUxSTxr3VUfVaWyYy09UgqxYoZa0&#10;fAW4AUnZwkwZG5UGary/CrT6z6hbQRZ19Zqtvkcqy/GXr/ld1MK8VzSuhctuupp59fKVKzptHTRP&#10;nwOAYQCYwXYYUiGyRMvri54Uz5SSbsFkiYbvJ/Dpewuwsm9q0Quef8m1CQOcp/bg/hPiqd1XSxVR&#10;KxdtGVXWaTetjs3zNcUBSxABZJIOnZTDJpmI2QY26ODyno8BS7emfaBhCaWbQ51kNJECtraxznds&#10;AAaspboiRIvjDgDl5GSNQplLFi2MuXpWE7a61KtlKten9u1Mel4xUb9kieYEEKGAeXP6GUuUpWJk&#10;gyhonpDGOmDjco2w1ZZT3tyd5t6TClEFE0qrt/GkW+MQYFNfHSmi2fgoMBr1/JCs1VwKywNQNCbN&#10;O3cCsNFZCnDokuWoVNXzfDwEeCLq2HfWW7NGplFFIazMvOzRCJCRCgFUk+M+JGEOC5XAfo9h48aw&#10;mFEq21Sc+5aKam5uxJuyla+Z5x4cu/ipffzhB/YR8Qnx8UdsP/7QPvjTn+xPxIcf/Mk+Uuj5Tz7k&#10;eR0Lzvnkk4+DnM3IWcv2QlZcDVl1Jwq0dY+PoeQBOhWQ0ge1zXgAG0Hld+OL0/unIRM8/l3QvBsO&#10;niFsTiDz+Rdf2cpOy5Z3Gz5IbmWv7sqltZGz9nrelUuplQI2aipPWQ2btXe4SkEXSKR41PFP+xEf&#10;D1VeVDJ2FtswbVFq3CQ3VwKoFNpAIM+5nteYdisSjNWg5iHUH0bDDoaDNNUXprWW572Vgwm7DBy2&#10;TqULYbdJ6jMzo1YrjoXUQsSf51YIuChBK4tVquccLJG41i2NYQtmPGk8H0IZJLCEqCv9plJbCgmg&#10;duLBPiDNAk23hmpWBy7r20uurrx/UTHk42Yk0zN1fktu3FWHEuJqsk1iCfaPtqhl1HSLhYupsxhy&#10;OzvpiUYlsNXCpxCQ3F65vXkRwANgDUPN4U+B0ePHKJMnz1wB6XwHCc8pAtgF0FEk05rH8yHP6Zwg&#10;3DqhkASbe3ef2L07T+zunce2ubVuy8uL1ut2rFqtWA6Fk1SCGLCoVSoRi7rimQfUaj1S7kTJ0Bz/&#10;fa4VouCpZUyd25QrOUtloxyNlEYQ3kSMAklU+L80Jk1jkvLjXrkVF+bcTrc3Y96ylMNC5fvcFzyv&#10;JLMsryxovDSFVZv3Xsf5LjasB5TqWG3UkmCTbXMPYd8KbSoIIDKPckm22OYBR/w8IEGlhC8CFQo2&#10;oFCeR8NXPAEMZGZRM8rJSLVMzJ91NVRAnc0n+B4zWB6sk6zUyPSnfB7AcVXF75rCBs1f4DthOYHW&#10;pckzlsTSz04DtKmRYHXusPrKzFs5xz2FCp7CUk5xTaLz6i/DPaHcVybm1mcEqyXlMjpIGI9g75Qw&#10;PqshD2c+ciUTJI4DVXPGFc4nnHvWPv3kIxud4lr0KRuRca/M1CKrey0D8IsrVMKUz/e++OJ7wDGI&#10;05AhvvTjw/1Tx79UDEESPOfx1vEgArgMQPPV4DHbN599Zq3lorVX83bv0R3rb5Wst162PtFaLQAa&#10;LeZcoOAX7Mnzx/b119/wpwfWRVZGo7WLKJ6iWrOwPOoMGM+pZYnCDSSSFEoli7O1CIURqa/m4yIX&#10;AADJBii3o1pfyVTvUp0KevZq+IGaigUY2RuHyAA4s0DGk6z8qfMoJZ2vZKWUip8zONcTzjyfK6cd&#10;OG4BQnMD+My7Xaz1c9hAjTZWfyMKVz6CxXnmtZm+fw41oyS3/LxyR5k639sHus14bRfDDuSbMVdo&#10;6tuh35JvxzwZt7q87P2Prt869N6c83H55mCYwnC81Vxy3H/z0fXDY/hIGSmGsHEgDWFyHC9/59hJ&#10;nIaMQmBSPx4lhjXE4N7dR4Dmkd25/dh2d3bcsk5z3cIh5WdC2BJqaWyBYKG+QkrmqtuBVI5awHRc&#10;eRgHyqCFaXoWVQDofUApBU9jvoad3tT6tLqx5Mlh2WzlwASkm7duca01hgwFwrX3gbLFUeus1Lj/&#10;MpbtTlh+EfvYHHHI1DZRzC3uL1SPcjHR0iVLtaVeAEMeCwFworxe1iqU4XukUBD8R1ppK0FoVH2E&#10;5yMlWTssH7ZsPst/oX40oSAfMxGmsM+eASIom4j2BRf1GVJSWYrqE+/fI+BcGPvUW6tmAJb+W63W&#10;Hga+UVRynMovzX02M8F15bqEue8EonyaSrmQtGoxbrVKBst00YGiZO7ZTz9EpSj5e9YyqPzd1T4V&#10;5JTbL/WhkWry/jdsRy5ddMB8KqWDwslmk776u9ResYMQqMf5b1eBdcjq20lUY9hSWNP3vvziB0Ax&#10;jO//QbwLlJP46h/GEDQngPlasBls6/28dQGMjwjneYHl1r2b1tksuqWo9hNWRtmo1pf9aK+WXNWk&#10;C1obRxYK6DSz3o9Fo04z1GoK78gXw96gXtQZUD1z1fQbwgZly8q1xD3noT4rGSyWJ1QBgyyApF/Q&#10;aW8M66EbMWj6VuimFEgUAtA80lQ5GR/UOVA+KhTq2+JJXc7TwMygf47kpPq7TPo2Nehno05dKlDp&#10;ygw3+zhSH9WiMSdFZHCR80oomLKaysdcteWb/IZqzHNchY5mPeIGKqR9IGGWPzPDNlUFdMBIYM0B&#10;YAElkgaoSb5nZMxb2JQ41bAIz1dxPaUI1GdD9jPfiDtkXr54cQyPADCn413A/BYyfkytXsBm2AKl&#10;VivZR0HAm4lRK956ROGXQlErkjoh+pZQ/xLBRC1I6kGsXt0alqBErCClgZrh0LwrDCmbcITfjxKa&#10;mZ3y10q+q6VPyWSN/vYWqu6cddZzPlhSIMhr4GVz2mf/zi9P+j2U7gNybFUehVFe1bSoRH/UylgF&#10;2aEUyibZGvPxU5VlDeKkokpcsrks34v/TLZMQNE4qQp2TVZuhJo/rQaGilq6guEL6twZyUx7Pqey&#10;MW3nR9UbWFDR9cEmzaEmJgNFI+sm9XBpKmjROnvhE1Qsr8WuxbiXp7leKe71jdUFGx/nXpwGwKib&#10;dApbMzdlvRbKEds9NTVu7WbNirmM5VIxy6TinkBWvmZ6Ess2RkU0y305Nen5mQtnPrWPPv7IRkYu&#10;2oULnHee7waQJiYoD9Pc/8Cn2ylYp1W1S0BI5ym/o88RnJQvyvcitrZ9KNgIJv8/wIb4fbi8G/8Y&#10;Nq/evPb9nd1ta6Js+ntF624UgrwM1qKpmqUS82Rvbwv4dKEj6kW5B0HAhx+0Ew4SJUzV8qLEaL6W&#10;9BpetkYwUcJUSVLFnPwqKsSBlUeiQ3nNyyLIbG5vcH7IussN/wwVSLUYBSoHZYGikbJRLkLqIGi9&#10;0uNA8chSCUKCiaZa0PP1lYTlmti8TshvYOUZSj3AWJrwXIKGRySxfJm6RiCHfPCdkpxhaljdhNF0&#10;YPPi+UnvZar+FvpsZfj1fpqrRnAQVDT4NAmUMtkMN/S89x9RUlc3sj5HibtCI+VNtvMxfhtgmaL2&#10;V8GejV7yz1E/pgw1XqVRBBKCTdA8PmzF0vbW7VscD0AiyzTM2Zz02VEOaNjqFGzVhK5WKQcHikUF&#10;fn192wExbKL2nr9sBWyN8J6emfBjPv6HgqfBqEkKjcZnKSei44GSRMVMqqfzRVdH6kmr/EG5UvAe&#10;xKPTBHZDrxO8NJBSubw0cFEnPPVszS8ChCVsWWeae2zeIvwPaslS72L1zlYeLo/lEsylmnSttRhL&#10;eWXKZ6DPtCesuUMFVsNK9SdQ2xGL1S5ZhvfSrG3zuRGgM+PvVejp/aV8LnkieC45EnQczF7yFirl&#10;lDSIU7ZrJo5FRMEIzJrHSAMli7m0HV3ZssVuHXhUrVUrWSmftjA2U3BR5LJp7yiplqIzn3xsMa5L&#10;Njxp2diM53UmxrCTwGcSJZQFNOqJXeB95+dm3BadPXvGLmKNRmStsFOyVMoDffpJoHo0xYSgM6Me&#10;xSinszyWOjqP3VIORyFIqSPgLNAPzU07hNTf5hg2Xw1g89Ug3gKNw4PjxyA5vf9OfPUdIAm2QZwA&#10;R4B5+uKplWs5b0np7eW9F253Dfu0U7Tdo1X75utvLUatpZpLCkQtPflqGgiELJ4O27PnTz0hqYSt&#10;etpGExRUnlNuJAJc1HNXEFGLUDof9564Oi74rK2v+DawQbPeSiUIFUpZthQ4vO1QnSgvo9YjT3gO&#10;FQ5/mhLJAlugWALgCDaCVmcLxcHNrNHm+WbcXzvHe1SX49x8waRMSlR6B8KcxlMBFUCSa6NKKOyh&#10;BIWAWlG5Fp9qICn1FNioOayQCosUiXIJalWTfcqh+nziIk+CqqUt4v2QMoWUVTs5HwgXfE+pGvUv&#10;Ul8iQVHqK2hql9JR1/pp3lvbxcVF63SbtrKy4kliAeP501fBdgiVwVZDHDyP4/12lFR+7sDRvpLN&#10;Sg632m17cO+p52nu39WYqJte+IKevedtlu+XyoatqsnS+vNAcd7truaUkRWRwtNgUQErgBMgwEq5&#10;/eJ/UitPqRMO1JDeL3HRbaJAE6sCgc682y7NLySFp0pAnfo0pCSqkdqVwIpq7NgU/+eVq9e98tFY&#10;tCbfXePB9H83l6lAFgFMR5PEU4E0Jmxpr2G1rahle5OW5j/WqHpNUbG1v+9j+hL1EW/9khoK55Wc&#10;RjmkRi3TxF5VZN34r7FXslpTMeDPdw/lLzrYZHdn43xWKeM2ZhaYLPU7VinmTGOSplEPUiJSLlJ4&#10;IYChSbCSfPdZzk9wb0d5rlgseIfIee+Do/O57+eojMMoWSreNPd0LDzrsBm5yDUk1H9GLVpq1lbz&#10;+PjIoKn8IqoG+6W4NGihEtT0ud4xEOj4/DkoomEz+iRQmiDe++pLQHMcgsi/Hl9/xdZBMtjX8cG+&#10;QHOyHYInAM3wcaNVsydPHw+OfeuAGYYeq69GPBXxZGMCqefgAU6KWj9tRQqygKFQLibYCjY6Fgxc&#10;1Fa2Ka7Bj4BJLTTZfMpSvOcq0FFit1ov29dff30cneXSMYDc8qCEpJI0WDPj46nCQac5Xiu1o3N1&#10;nvIFMSyJRlP7MTV7AxkPztPNrE546tCojnjxQvCeGkclSCnHI0jOzQev1WBVwc/hSY0uKyS1pGM5&#10;bJOGHOSKaeylxtdgvarAE9+u2QiVw5mNjnjnMyXE1YNaORsNY9B10RgrWc8ZLJUszXBKD+232w0f&#10;jjA2wQ3CcV33Z0Cmu9QAIuqHc9IX5+nj5/5d9PtW11bt6Og6lUjBf7NfQ66dgK2xXsrT3LvzCOA8&#10;sUfq/PfgCfHYusj5xaUWirLG9w26tGcLCbeCspZK5msQ61DlKFcjy6WCq+7+Umh6rMnEUk0t2a/m&#10;b82DP+05PNkbn7AsdtGVoUZ7C3KxwhjqAqvM1nMieu+BPdOQDnVLiKQn7caN+z4NRrHHvYOyiTU1&#10;7XkYmMxbaTFsSxsrnl+qr4ctVDjvCxMUsVrpNjasp5XV56yAKkpULwEeCncOpVQDLvVLFi6MOlSi&#10;JfWr0XgrKoMUkMRSaSsLNR46790K1Kwt2KgjXr/bcvWxzWfvrfdRHB+74pjk++s85WuKAKRBBd1t&#10;lVFEOSxOBSVUAFJJHnPfUIlHALwGU+ZSlBXZdMrWpYuBDfJewANF472LvTexehdrAq5gq8+8yHOf&#10;YLG8x7CazYHLKK9Xslnf9VPAIxs1wffa3b8ZwObrrwCN4h3g+HHfHwLkPyO+PhWngOPx9ak4Bs13&#10;70QAnW+/+ZYaJekd5Ur1tIOms5OxUgufLtA4WAaqRk3TDhhqRCCl44JQYKWCc3VeqZl2UEgVqdB9&#10;/vnnVltIWWMpQ6StsSKQJWzxctmtm0CgpmQNxFRzeLmXsvpyiq1WSUv6tKK15bQ3ySsRrdrVh1mg&#10;PIqNBGolZpr7Q61i6qORb0YsU6Mw6Bz1AQIMGlKg6TX0WUm1flC44nluSJ9xT7kb1E1k3F6/euW9&#10;hwUjJUTVJK/xRMrhaGyXpvici0rBqD8OhSnO+6iTHzWtcjipasgBo+S3D9wEbtH0vJXbGrOmhdwv&#10;Y2/WraepHoCZDzSdvuTKJFMChABY4BVcZqgZZ6gxb9++a20UkFqrpG5kq/oLXb/2Q1jrvAg1rWbG&#10;E2SC/jZBR7+D/V1bXur79AdLCx2r1aveUzhRmkbZBT2HNRj0EjWq8lbKoag1RwpGobxLqiGlMufT&#10;uRaW2C7yf6kDX1V9alAyiTHAedGhE+W6CjZKQgtsspvqYyNFo9HzGgem59WionxIipD66Sy0saIT&#10;WOOcFVE0msZDlZmWOVYLljqrlpewT/xnuS6fjeLJtIA9dqrqOR31Uua9KiiW7AiA4f2rE9hqKjMs&#10;1SxWKjxoFtcYLXUQFEDH5s6hilA9KCCpvC72SOphlgrh8d3LPhyhWeU+zFJGuJ/mZsatQKUawmpq&#10;XppSIefz0uTTMVtbXbIMTqDAuXGUeSGj+WyATTJkrWbFp1yVInHVIkAAjskJAAdolCSepjLywZZY&#10;IgFFeSHZKdkljZ8a4RyBxzv1ARofkEnoNbEEgiA5Ze8JKB5f/0gh/4HQ9sfg2G9gMoDGcXDMoRK8&#10;R/D6772XqsYqBYokiAT+cGNz3RaXF3isOWeo4TmugYwJAKHQ41QmbgcHly1NDafzEjwvW6XhAMP3&#10;Ekz0WBaqXM3bFQpKdSFjtcWM52SGKufYXiWUKKbGKfJHABqNFo7EguZpDfsvNWN2/SY1cwvr0c3a&#10;i1fPgn48Lf7IRjIo4MrPUBv4cAIli7EbUgOyIToW9JsJhiYo9xAcD0JqQYVFhVcxRkFWi5h64Bap&#10;KdW6Eedm02xnam1S9/kkN6fm61ETuQZeymIp3+KhHBXqIYFqk7VUEt3nSo5h+5D7/r34Dm6P+B5q&#10;bStVsvbo/i07urpv7U7dv4+eyxUyVqzlrbvQsMXVBWt1a1arVoAn1y7B7+V9lGBWdwH19ZFqUWet&#10;aBLVkeHaag5mvk8INRY0ib88bgZX07oAJFslyAhInlRWvofzVhcXbHm5B2wWrK+pJsoFZH3QwU/Q&#10;yWSzruDUvymbz1goK1jIaig/MmvlZe4X9dQFLurdqzmUBRglfjXIMclj9WdRS1C8NOZWUx33Iqga&#10;zcqXrgMHCnxxGcvW5HehqELYnESN19bUCxilCEBkvcLpcdTRJI9nTNPSahR4EvWVxg5JCdU2Qlhl&#10;AMPnaLyUmrDjgDCtTm6aOpP31nzC04kLFkFRjUc+RdFQQSQuuUqbiV+wUC7oZ6Nmbh8HNX+Re2OW&#10;zxm3dGvcatipzdWurfbLVqB8zWJN4ijQaiHuk2KVqEBKXK9WvWhhLNbIhbNWTkeAw3lrFrFRU2Mo&#10;o4b3ucniGNRKFUct10pxSyXjPh5KNko5GOVZgmEHHON9JoCJppjQ9KCXNB4N9VLk3lGrlJSQlMzE&#10;+CUfQ6XOhOpcqI6Cek9VqOos+94QLr+NE3h4fPMDauNUfBtsh+fduXPP1jfWXFkoBJsrh4de0wkY&#10;r1+98a2OJzNK/goy1PDZmF3lPB1XBFABVDwnsGi8UYsLVGuVHB7qhKf3F4CSvLZQSdnS8iLbjGWR&#10;iXpOYJHnPrZXbHPUAIVa2puYl9e7wWcQGlEcjQX7mWrUBzo2l/MUJjWFT3rLkkCjCKaD0HHBRIV1&#10;gggsiAq3WrFcgmNZNLJdnn11cwl4zHjPYYcPf7j2BSONElcCV/kCJYfVD0YQUl5FY3I0KFQFPYbt&#10;Ui9k5aDKnSQ1bd1q7ZxVq0XLZvlN1GaFAjeYWtY0VQVWRopucWnBHt47shzXSROAFUuosHbZNLdP&#10;YzmBIgPQ1Sy/Ry1iKC/Um6yZugwEQ0DipknLlLAWWGIpJa6D76IR7YK49x4GPMqfSf3MonqePH58&#10;DJu3wluvTlq1ttaXbW9vy9aWutZt161SyXtfG0U6A2QyWQ/BJ9tCyXE9a+tRa24mrLIW9U50miA8&#10;r64P9XkKpfImKMc+1qU0hZIMe4HWSG6NvM73+I08p2S9krztHe5DCnF1OebQ0gT3Gtqg662m8HA+&#10;mAwrxHuo1cc74aE+NORAjwWaVENdJybcCkcLAh1Klv9UOSOdH9GMfRn+T2zZpPJOE5q4HIWDXdLo&#10;csFmYv68x2T4gk1GLvjvnIoGHfuiWL/ZpH4D6jQRs36n6gDY2VqxNAqykuU+y1Dh5LFH/P9FTbOC&#10;Ha9XC1bNxa2aCdkEhT+JQleP3zT3R7mUt3ar5narVMx68jlJudNASkFG+4KKxkRpalEpFIXsk2yb&#10;msovAhK1bn368YeomKB5XPmb0LwS0bJiwYjxS2zVQhfnvnbYSNV8/dVQzQyVDhA5hsuP9v13P9kP&#10;P/xsPxI//RjE/sG+w0IFXApFqkRbh8kxVNTTNYCNA0ZQSWqr10WtwA+VbbpzBzXEY4dIWs3Tgg/n&#10;ZQSkuH325jMHjcMGMAyh45+NJPzuOyWyv3TQ6H201XPL2zWrNotWbqbs4ZN7QBKLRqxudV0NaExV&#10;tZtxRSPQhSMh01gm78w3M+GtYvkKNzuWSJ36BCMVKikkBw3QEGhiaWo5arEsVkn5FVmtwgI2ZTFC&#10;TUhBKAOVElvlbtTLmci0TiWro+qQB8x8fmIkv+bDUcI4oXyOBpcmHCQaitBolhwQUjJKFBdQP3ms&#10;mYYSqCNgjBtM71koJCmoWLdcwtaWOygsfVcKC+/hQOIG1IDWSiflSdQMwFEHQbVyJbExyTyFNi+o&#10;ABvgol7TEXXY4rppvugIakYw12cJxPfu3vOQVfV5ebBRGi6hkecryHhXNGpSf/nC7t+9adcODyg0&#10;q7bca1u7UfOexJoMS5HNKnKWTgMdorwQQ8lgA7CqmY5afWJUDlNuL9TfqLSA1e0H11lN/mrVkzqZ&#10;SVCw01qpIGiOTlRV6C9gh7ivqpyrZeF6JdP8wWoRnIpqDJN6/Y5Yc6noQxX0n0xEKPwoDf1HgpJU&#10;o0b9S2mpO77yXLJgKcGO/yrT1HShF4OEPDDy6UBzU36+BmtOzJy38dnzvP8oNkpqV3PknAc+Yz5u&#10;ajaq6SXO297+dTu8ds9mUhccEBUA4S1JaYCLwqyhWBv1gpULKauUcm6ZpE4KwD+EuinmkliliE2O&#10;8ZuwWb2GFsXE9hUznsNJcB+1OSZInDsnqJw3TTvxyUdYIqAmsGmFBambtCDEY4FGqkfvqbzOJVRO&#10;mEpGPZGX+Z9HeV65n7Ex4MpzGvdXB+zA5icK+0l8+83PHt8AGMW33/5IQQY03ws2PwEbAtAIMgFM&#10;olijvl3GymS4EDouSCgRGzwf867y33zzvXfuyhVTwCA4JwuNv/v2ez5P8Z1HKst7ZBK8Lm4lZLWe&#10;/+KLz3nuWwD4DZ+hoQBquhbcEj45UYubQkMP1LJV6aQ9iayZAHtr6pWct7sPbtvhrT2rABxZpTqW&#10;S/10fGgB8jJb4qIjNx1m8aFli3q2fnhc1k1g0H4Nj7tGraxCqAGmsm+aW7m1lvZCW+vlrLORswy1&#10;bZZaV7PNyzLFCnh8CneSmyTBdclIviaAF3+0kqG6wXwelbh6YU459AQh9W5W3yN1/w465wV5l+Gk&#10;7cqvqMk7VURGY/8EJI2IV84mV40BR2p8FKJskPJJgqOGcChZLbj4tBsc15I2snFRamLJXk2/ocSz&#10;vpu2+h6aJkPKzTtDeiJYli5QfAKLQKzczqMHD+wVtuoVNurJo8eAHxnPOd50Tly7dh3Y7No1bN06&#10;N2izXrFup2WFfA7YBJFOA5xMxsp9KRsqlWTSSrUMkJjz7xJ02gxzDbCMFHSfkXCGAl+f9eSx8h9S&#10;KEq+qgexzyHjTc4XrdSPe5O6zvOeyNNBU7xagXJUGMUOkEa1pOpjvgJcSLDQyOySxjhNuO1RPk2W&#10;VnkfTbylMW1aXH7YX0bbYEbATwHHOV7Pcz5F6RkfEa4mbu0HoXl2PvYIXh/0rfEuAfw+JbEjKOla&#10;MeF5kXBozna4v5uliHXq3H/VjE9cnlFFgCKfm0Fdo3xSgH5m4pK1yynLUfHMTHJvzU2hJMtAaN6X&#10;eSmijEZHR9zyqJVLOZmPPvzQm8CVf/mY/fHxcatg1wQifb7GQmlqUCWQldPR0AfBJ8Y9oZHkslFS&#10;RmpB01Qqapl977vvfqZACzACTRDffRuEQOOw8fghiO9+8AmwpWx+/ukX++mnn+3777+3e/fvuSIR&#10;XFJQVwpH43e+5/zvv1f8eApWgO2bb4J94ocf9NwgdB7nv3z13BZRJUe3rtjiZs1u3r1qN24fBknc&#10;lsZGaZ4X9SZOWG+jaNVeyoc9NJbywRAGJT4BS2ejZM1+0SrttJU4XwMm1UqlkdqeM8oGjzW/Tr6C&#10;FEXJXDnasZt3jvy3CDgaLd5cy1hjlRqWzyt14gAmZd0NCjSFUjW4kqBVQKc5aLRuVVaDMktRrAm2&#10;DqvmwxUIwaqCilJOKYlP1jQKGuIwl0DqY1HU3C3LJtAEvYfHfSqM5nLam73Vz2bWR9Oyr4GbhOeK&#10;ZM2wcRmgq7l39L0qWK1CVVNhoBbq/MYevxH4acpVnSdVlC0HLWz63QKimtw1kHUWsClPI9iq+7ls&#10;gj4vhJryljENumTfW+Pmg4m/hq1QSiJ7qxQgaqBYur3OscoJnpu2DH5/eWXR1omVhZ4rm1IxD1z4&#10;jgBH+Rr1G5LC0ZCWLI+D4H9YKAf9jFAP1RVq+CUqtQrv2ZDS4XiNQlYNuhHouJrAVch9XhlN/zB7&#10;AVsz4SO6fawTBXv43BAS6pinxG6sNOpjooJOdagRYKZOdcHsfp/yH/E8+3pOk4/7eVIvgzFVen8B&#10;w0eG8xn6zEsoF33m+Uuf+Hvo2MXx4LN1jr6rhmecG9GUpexf0kyDZ6xa1OJ8DVcXNRzBSh/rSYVS&#10;pyLRpFh1bGic6y4rND894VNLpIFNdA5I5ajcqDAzKPII/4usVwVbrTmFNd/w/OwkikWd+7BLZz6x&#10;jz/+yD9nlMejWCipmxzn6Xnla2SpNMOfmrhlmSKhWe9dnI5zjwM7b9niddNTUnZjlu7M2Xs///wr&#10;4PgzBfwXwCLYAJihohFs3EZ975BxYBCCxc8//2K//BKEHg9h8eDhA3+s+OknnQeUToWO/aNY3tE4&#10;qYzPJfzZ529sbWsBGP1oX371uRd2bwnSci2oEu9d3Ex7gRZ0NE1FZwVJiaKp9dkuFnyUd62vwpa2&#10;ajvrE1FVmhlXNIq8Zi9D1SgXos5bKSivZSk0kLJYy1kdsNUXskQK5QLM+Ax1PJRyUsuS1IzUlprN&#10;ZQdVoNQPR/PY5incglKBzxBslE+SHdTgSPV3KeQzNj8358MFZEnqrYrnRdQpUDP3KQkdUQdDCrZP&#10;3MV3l5oJJiQfdUXjeSIgo8Ku+VWC6SiUOxq1SrVo7XbdYarkuVrX1JtVvy9bjrgikKWTtUsoH5MR&#10;aACgT8qFkktqCg5+DzdYUrkt5YOiQdO8Pk9zPHuHRmAjK6VWJ7WSuaXixpOicUvFY7X+aUxYAKMZ&#10;n8J1Z2fLlpb6/jlaWqXQpVbm+sjy6XN9XA376jekZX4EPKmpAjV4UbavF7LKasibotMZlCnf3Zv+&#10;pdiwSxqTpIIvRaCtZtwTaJXXSRHe2lQPppJQwlmW5cLoOW9p0hzQGnMWV0fL8qTbnbk4qgnrdIH3&#10;0jw4smKaeEvKSU3mslgCjuahifFaWSEBRjGcJEu9gjXMQFATaM5LxbD1ibS0nTg3UENnvIewvrfm&#10;g9a9kKnMUbgnrdfMe/+WYiFrzTIVKPY2HdfC0bJQqHGAroStZuObRHGUZX/5r3L8BwXUpaakmJ4Y&#10;tRj/WwJVVuBer1IBq1PfpwBGrVBSNxp+IFgo5yKrJEtVykVc6chCSbWoh7JaxwSfaeCmIRMaEqH+&#10;PWrFkuoRdKT6dH++9+uvf7E///kv9otD5xeAgqr5bqBkBBj2pUh+QsX88vOfgcvvxQl4jgMYCUhB&#10;nIbNME4g8/0P31NzZ6zGTfXDDz94DuHmvQNr9AtAI+NDF1oU7M5m3nrbqq2TtrhfQFlksVBltyyC&#10;RaMnhaNxR1lb3S3zmhKQybvV0nCI9mrOlvZL1l4uBxDi3GILYHnnPxQZ9K/1gBqf2dtBJfGdKn1k&#10;6mbOp6RQMln2qtLBhnUS/rohbL4erPbploJCpfP0uNiK8zqUwiy1OgXV1QrbcCgEQKLWWiz6pFiu&#10;mLpBh0Alt9VxUepHlqSJPVNCV9fFp59A1Rwnph0yPJ4Lxj/pec1N7BN1AR61cBUaUjIhK1JQNS+P&#10;FJ+AnUF9CS7Kx/i0onlsFDWlpt7Q7IJKAHuSXd0FsGZKRitfI/j57H/8Tu8nFKb25PsKOooXz14M&#10;LNRLe61EMdvguiiXg+rg5laytr7DdS9rcntZlknAMWP17cC+KOGr6yuAKFmezaF00mkfDb62uYla&#10;6gXdDUpFt1dSPAuHQafA+h7AaYxYwpue+V2NCV9oLr8EQPNj3tEvjmJRU7h676q/jQZDqm+Nkr1q&#10;LdJ5SuznuvMOI7UQahY9zTU8MauZ+rCvmswK6GjogYYSaOCkeiYLXAKFQqCRKhFkHCoD9eTHhvv+&#10;3BlsHIWb0PAbrR2VAJoaZ6WBx1cP71mrgUqv5DxBq6EGRZxDt5n1Tn9x7GC9lLDJUewLkEjzP8jK&#10;xLDoc9g8DcrUYMwM95QGBjdqRX+d+t2kqUii3KOCg9SM4PEh1slbmWSbBlHKhj1fo7yOnhP01Nyt&#10;qS00Wdck9qmYidoUkJMCGue7KHGsSi2cm7L3/vKXv9hf/vJXD4FH1iiwMj86FH4GMIohWP78y6/A&#10;6Vf22Q72/+zHgzgGkJTP78Rp8Ny4e8XaqJHmUsbWD5peyDWtw8Ju0ee/qS3EUDsth4LGAzUAzt7R&#10;il27t2fdrYJ11oq2ADxa6xkHT387D3jyXpAEoB5wKtRj1sfu9DcrDinNRVMHRpq6QapFNqwMcPLV&#10;BDdvzHMw3U29d5nvkPVchxLOgocgFotTewAK2abFlb5PJfHg4X2Hzeko9QNVMsufrYm8NQZJBbmz&#10;XEVyUpAKMVQa0rdXCPrsAJrecsOblRPUIJqmQFZI+SmpDlmzAtZR9k4qRyDycVoaz8VWtkh5K0FQ&#10;CwCqFpfV8Skp8PWaiybLb8kVEp7YTSsvxm/SZwhomoNmOG1pJDLP8TBQweKF+a7cnEr6prF9go/y&#10;dOqnpCR5MBxECeJB/6XBMSkbgeb1y9eD7cn+5aNNz2dpmtPqctS6u2lAw3cDiq60KORKxGrWPkEk&#10;70ljlKmGqfD7NNq9v9i0Ui3rfWzynZC1tlA3wKW4QG29jC1sacXUmG81s2G6OsENP+JTOah1aiJ0&#10;CavFZ5X53hTsVDGAs9RLrKxR3WohnLGZKHAqab0nIjvuwJFF1qoLaj1Uz2aN3ZJ1Uv8ddW3Q4M+h&#10;9VKvZ9kkLZ88ETqH4jk3eI6CLPumcwjli8bVwZDXnh+RZVMnQ96XSHMNKrW65TNx67crnhMJo1a2&#10;lpvWaeRdcbQaBctg0fV/SXXEgLoGUkaolEqpsLXqJYvK1tbLDiMty6I+NwkqnwSWXRZII7g9Iczz&#10;Zz76yFWLWpguYa802jtMBaZjGvagTnxTKCQ951BiK7CkE1g1Qj2KlVSWxYpzjWu70SFsTuLXXwN4&#10;CBi/AhI9Pg49HsRpwHgApD8LKFJAHgBFeR1ZrlPx02C7utf2FqC9o3VrYZE0Z41Uhdb87gESjZfS&#10;vDb9zZqV29ggtRh1sm7Vnrx4BBA0SrzqFqkJiKR8pHZWr9Stuw6AVrPWBhx5ANNayvNa4IX9kdKR&#10;LG+uB535ZIXqS7wH9quzLrXEe+xX7cadq/bwwUNq+ZDbI6/lY3hbamgltof2YP/yrm1tb9r2zqZt&#10;bm1wnBuUG0E1fhT/KtsR9DLmGBJXCVDlgVRog7FeKJxixj7/7Av7/PMvTRNcqWB3Vkve+znMZ8b5&#10;DpHUrN29e9eXEy7y+Z1O0aETT2HnqPF8Ha2q1tzCm3tPZQqY4ELtrxYlzT6ocWNa+cEnwcK6KVfk&#10;E6tTs6nXsgakyuqoKVu2pVWvWL1a9qVxg3lmNAE55wM6KRgl82/euBUAhu/s0NF14fmX6uT3D6K6&#10;iCqszXgz9vb6iq2vLVPDFixXTlhePaOlYjIpy2oYR4PvXJz2ZLD6uqRak/xnBSoFrGofldRUXmXc&#10;sh3+lxZWjN+eqHHOKiBfVQdBHUfNoVCT1WmfojOSV69uVBlWS4M7NT1Eusn/pBHYU2M8N2Val12W&#10;KonKUrcE9a/RMJJ5YKOmaK2Q6f1msE1azcGtVSiY+CpfSbniVK5Gy5nI+mraUnVI1ChvWTcNMVHe&#10;RpDROCwNpxgmlGW5NDm7QOX5JOCkIRolrHcZO66Z81LcO4vdqi+jq3xNiv+vjnXOUDFMA5lLl4Ae&#10;6qJMpZHn3s1ROeRQnykqyRj/UQG7k1UjDTa5UkjaHDZI+RefzFyK5aMP+ZyLngwev8R3ARpJbJfA&#10;4pNljV6yOBWvhjjoNZrSQqAKOvnJWgEkXjMFxOJc6+p2TDbqFEyId+FzOk6f56rG4xRopFwEGQdN&#10;ABYP2bDj+NF6GzV79fqlP9bcNfVFCvxCxifOWj7Q7HHPvUlaCeat68H8wWn8/I+orS+++txev3nl&#10;CeRXb57b9TtXUDBlW9yu8r5ABkXU3Sjb8uU6CiZo0m4uyVppdQUAtMHnbKnHMH8cikYQKjX02XlX&#10;WPXFpKuKQjnjBahUyVN4VIhm7Nq1Q7cQ2h8mQ9WhbYZaQo8FmKnpcU+kStVoPJVyQkneT9DRutXh&#10;sKabADSJiD24f9+0zvkXWhNdwf7nbB08hKbj7C/0sAxtX6zt7p37prFHz589t72NVatpEJ0PwYj5&#10;5FLqh5FJ8zgRzFXsrV6ahxn5q9yLJuQSYFJASBOiCz6CnoZByCb5BOmoHLc83JA1asOFfttq1So3&#10;JoU/AwgITTamZvNbN+9gmV7ai6cv7RbQETh1XC1SeQC6u7fjlup0LO7VfB6f9f2+7W2t2+b6mq2u&#10;LFuvQ+VTBDhYNVm4YCH+Gc+Z+MTvqJfuLha6GbKllY5lGwGIalsx62wnrbLCb8WShTNKFGMLsEma&#10;oU+j5b2DncYhlfht2CR1lmyjhIsomyKWUsARJGSnZJnyjZj3tI4WJj1xr6ZvjRnTChM+NzRKRl0e&#10;Gs2Gg2bKF5u75Ilnrdgg+63VKgWQcc2iF9a4s1G3X+pzMhMbdau7vX3ZR6NLpWo0e6PV5nPGHDRu&#10;sUYCdaRQp0blV+Lcb4KIciRZ7sU+9261lLZKBbVOxZED0gKEj3GisLeAU5L/NM9/k+ZzslROKSqK&#10;coHXlLPecqXexilUrqaLUKuUZvrTeCe1PCk5PD42ho06R+WTc6sl5STYTI5r+tFzvOaSqx6pGH23&#10;GmDJL1BJqq9TL4R9DVscG/veX/4MSLBPw/jrr3+1v2KpjkOPB8dOn/eWwnHYnFY2Q+D8jrI5BZ5H&#10;T+5hh0pBYce63H9wx4EyDI29UYc+7Q+t3Q/f/eCxtFPyZu7uegUrplHjFdRQCftTQvXkgAkAw341&#10;FwuuiPScRmKvoFo6q0XPD/V5jVSRmsdD/AEChsCiQuiA4Y/13rGEHh8dXbNvvvrWNNeuw4VC6t3y&#10;ZZfUTK3HAEb7vuWPVD8hKRqtg6SVAmS/vgQqbwWAGcYQPAu9nkNpaWnJvngDgN4AoEGoeV59lfrt&#10;pjUGyqMgm0Fo3heppyQ1nqybWpY0NEIqSZZJCq1MDeid8lAwDhjgoJn29JvUI1kDYDWcIVAscz65&#10;ValU5r2xmtmsbW9u2stnAF/x/LVvBZznGrRJ+Pbxc+IZj9kKkBqc6aH953bjyraPXN7f20PZrFin&#10;3fbWqKKavikw6kkc0RKuWU3JgBpIqP/RqA/9WLlSQBmFfLiIbHC2q57As2451NXA1RA2TKPjtQKq&#10;Bm1qDJVyIhoLpSlAh0MefE0mHZ/k8eQ5HxIhaGn+oCRw0vQQeWp+n1VxDpsFJAScWrPqW7XYef8a&#10;lJfGxglKarlTlwq1Ugle6poQQCoY9V7DEum7qsI5vHrLDq/cchXjrVUASmPAlLtR36CDg+veIS83&#10;N2KXKPzVYsJt0CgwUSJWK1426kWr14oOo2IOePoASjVHowSxtHkscgELlqCSmJwIphFt1KiouM87&#10;jbTPaSyrLNhoHmPBQ0MXzqNQ1Bql5PAlIjI34TmckYtnHEKaYP1jzpPtis5NuW3SdKKh5JTV9+JW&#10;Wg9buivVOG/lNdmoP58Cyr8SDqZT8esvCoBzDBvs19BG/ag4Ac5pyJyON589PXn8/U9vweYkTo7/&#10;8N2P9vT5XWstl6y9VLHeatW6hCbhUl5GvX8bAER5mRIXUsAJ1hkHOv04VimPTctbFyh1qN1U2Lwn&#10;LNRXwlStWxriIPWigZAqiGqqdZsAdHx8UGgAmaGicegoJvy4YHN07ZqVK0U/t9yLeXNzoaNOiGG7&#10;8+CG1VaSVl3BEvHcafAovxPCdz9++BjIfOGgeRc2169esV1UwerSAoqg5U34cWqsHLXfDiA4vHLF&#10;Lu/v2dbWlq1vbNrS8rK1Wy1r1qrWbGrC8LpVUSuqzYYWSD1/lfCVopE6ymaSrsQyxOrqkjUadSsU&#10;1MM374naVy9e2yuBhngBbJ4DG4HmOBw2gGUAHwfN4Ln7d+/btcubFKRdYLNlG+vLtrK8yPcqe8LX&#10;l+DVSHaNjMcCaoXI6cio50PUp0V5Ek2OrxkIFVHUzFxswjQ1iLoGqHvBo/uPvaOcBkoG66QLKjxm&#10;qyR6oR3zRK4UTbo5BrwmrYh60jAGzdaXKI9h3zSiXE23Qa/hWJ7PSGh5XRQQFkrjl/SdhitoaBxW&#10;uZnxPjCCjVSL+ugox6SR/rJCasHSe86ghtSnSp39NIxiZXXFKgsogha/FzipEMuGZFEwK4tdKwKM&#10;ZjZmvVLc12/SlA6yO9qv5LmvmxVvlVK/Gikb5VqKqSg2Kmoz01Ock7RaHjCnkhYLzWDJkt4RcI5r&#10;ksdSz89Oez8b2SS1Pn380UeuUrRqgnoRCzot7KEfQ9kIaJp+VIBS0ngaZTbsg5Pth6yK4swvYuEW&#10;5q26GbWaOvU5bAbxLkwCoKBghvHzIE4B5pefiB9P4mcg4/HDMH4GJKcCcAgsAsdw/3QMofIueASZ&#10;oapRbOz3bGGzYXtXNu3Zi/vHx3cP1wFNwdrLRau0ANB22fdb60BnDeisZz03JMsUtLTMud1qLsnO&#10;ZdxySMUoBBclU73F5ZR6casBpKRwBBPZHEFJU1Eowaq1q3SOmrI1OFOL1KnFRfvlnlbkDHlHOjX5&#10;agzW0mbHrYqawk+DZwiaIALwCDYP7t6w5X7Xeu2G3bl5y27duWsaj3b79m27dnidQnzFuv0eNXLW&#10;ldHK6qotLy5YtcK1QEFU+Czt5ynUeQAlFaGWJv0GTVKVR70ESdkMNV7Sp+9sYhnUo1e5lJwnbtOB&#10;otFUEz4FRaBshmAZQuf0c0MI3b/3wHZ3t/kNLVtb7ttiD2Amwg4C9cyVClDCNRhLdtELf6aF2qhp&#10;IrFR9oEQsjyY6By7pWRyY8aHNej7KdY2VrxTohYHVNO01Ifgol7UxUzCisv8T5qArMn/DEgS1Qnv&#10;9RtD+kfzgAb7JhBpfuBoYdRtmWY5nAc0GqogWChPMxXSHMIaQT7h3SHS9TmfZkQ2yC3QIFF8YXTQ&#10;MjWC1RjVKPNAyQwn/tLieeN8v6mxizaPTSuXAENkzJYz3C+oqmJs0pax1FIiU1r5QBOSA6Nznwb9&#10;YT796AMAhBpRMzWKZBrA1FC0NVSZcjylbByoUCERmiq0UqQirlIxlxOeYI5zTAliTQkhyGnOYb2v&#10;+uoEiuWczaBkghUvNQ0FanDkokNNj2cnRmx6AlvFucUVPqcf9hUxC8vc96sRK69HgA3qZBhDoPzZ&#10;A5gIJMcJ3wFEjuMEIIHyCCKAAvHtIE7vnzqmc38PNKeBcjq+//b7/0QMn9f2B/vum+9tdafus/v1&#10;1hr21Rdf2NHty9glAUeTdKUcPN99+50nmpvASC1FAkQIiGiclUAjkChHE8xtw83HVi00wXAFIMTj&#10;IL+BKsAq6TlFpaeOh7IwwKYlVQPhNdaIGk5jdrJNar6KZhdEZpb5I1oZH45xGjTvwua0sjm6sm/r&#10;yz1borBeOTiwew+0+Ns9u379ht28ccOuoaq2t3dta3PbVlYAzfKKtVA2smbKDxTLWjql6LDJZQPL&#10;oo50+XzeUsBGk4wrdyI7JjUj0Cwu9VEeNT9HsNFicm6dTkPmFFxeABw9H8AoAM3jB098aooHwOYK&#10;qmZzsWeVfNoSnryMURCSlozHbWYWdZEZswI1pHpJ+wh0LIiS0lq9IgtspFo0GVcR26MhAbkuCjWj&#10;kfNApzpr8UqQ4FUEELvg1kfqooLCa6zyH2vGPI67jcLWBJOTj1qkMOKAU2dH9UKeAy6CSTABmOwX&#10;6mgw4Fa2Sf1rZM+G+RWfknQclQBABJJgAb2TfX2ez8ujjn8CDcc0Bmp6dswnMJ/iuTkKtlabrJay&#10;3uNXS91W+O3nP/qTXULNTKLW1BtY6zn96f1/cmt0DpVxRkoDSEipCBZaaE75FfUKFmh69ZwVscgJ&#10;7tkI97dGfpdRRkrkStloTSgt1/LJJygbn4/4rM9ho2ZsbwZHuWirwZ2JWNg0QlzJ4HHsl4YoaPKs&#10;swAvDhwLy4HCKa+jsDawUb/+DGSIP3sAmZ+CcMVyrFoGgHlHofz4vUDzMzAQZIL4Hph4fEPBH8R3&#10;X38fhDoHDreD+F4xgMYPgMLjH8ImgMlJvH1s+NrTj4fb5e261ToFH6agmQD12qdPnzpUHBJA5rtv&#10;vrOllQXgoRyGVExgkRQ6pk5l3j1f+/xZel5JYtmkfBO1Uol4k/O9e3d8pHI8haIBOpqoXJNcSd1U&#10;F6htVhIokENqk6i9efXmbciczt+cgk2gbALYXNnftL3tDdvA3hwdHtnR0Q179Oix3bp12w4Pr9nV&#10;q1dta3vbbZSSr0vLS6gvYIGi0VrZjQYqRT11NQYJFVAGPOVyyUfDqyVIUzvouJRNQdMUcEyd8Gp1&#10;wUZJXJQQwCkCHlmoIXQCuLyyu7fvuc16+vgJ6ucltukOtuYhMJKtem43+M4NVNfto6OBJdy0bJJr&#10;COg0LUI6Sa3O52ueICmrYnvOejvBTIMaX5Rua7T1lI89k23SYEg95/1dlI/RWkmepxFIKBSFYG5j&#10;2Rr1APbmafY1LYdaujyxy7nK0WgmPl8XCnWT0cRkxVCgRHi9ZtbTkJJoLARc1OStCdeDz5NCEWCG&#10;LUgOFD5DWwFIrUxq1hZggtYlnQNUouM+XauGS8RrY9xTI960LCWh4QeCQZ3KTy1A/W7Nltp5m+F9&#10;UtyLmpNmVrmgUYAILD5F5Zz5JFgp4aMP3/cR2T6SGzic+xilguL59ENgxXHlXEbPAi2AGFdnVFWk&#10;XG81qcdjQee9+RlBbtwn11K/He+sx3upxUkKSCBSwvg858pCKa+jJnIfhKlWqrOfcI1GPemd1Ex9&#10;nnd5CziEw2YAnWN7RGCLfvIIIPN7sBmql9PA+W4Qp/d/AxyHzgkc3obNKcUzfH5w7vH5infPPRW3&#10;Hx7ZtVv7g9d8bxqlLBulfIzWT9KxtbVVVyzeU3Ze1ikAi6CiJm3tu70ipGbyJQpIO+qJSOVj1Hzs&#10;S+TWQq5oGv08hRI70gi7dSqgbtSVXlMOlBZC1Mpxt4H/EDan4xR09nfXbXN10Rb7bbt189CuAp8K&#10;tqhSKZlWKShXKqiSAgCp2Dp2otfr2uLiktXrdRSPYNN0heJWCQVTKgJhYKMZ3bxfC88pIZwvZq1c&#10;RwHpcaXoa1Mp1yNlU+CYekvr+knpSeXJYmqpZE0KVm7k7dXzV9ZYAB6oOOUsfBKycgjldcVSRbWS&#10;zVmzjapMykIFlmlonzSRmCyuOi9KcbhCYasmZc2gpxY/2S39XzquSa/UohOce8kqpTyKQ6/h/Tgm&#10;CyWFEwFWidI4gAhWH1WnwQzfS1OE+rQf2WlvMVI+RS1RUnCyZwqNoxJctFx0RhOXqSdyad4/05uu&#10;sUWy0loZQcMdtHKomusFOH/+0hkfJqHewLPcXw5AQKZzNRve/OyUQ8AHTVLwtfhclIKqXsGteh7V&#10;x+umxvy8VAQIAdEm9+Clc59gdaRKPsYyfYrS+aMvuaIR2gKPJiY/Q2hfMBB41LStsU3KwahF6RzP&#10;j4xgYbFEUVRVGOs2wzVNoehDqCbt+0J0KBs1bZ/V1BIA5lNNkKXpQYGL4KMczvS0hj4As0sXPfek&#10;5V7UPA5s/op9CuIYNqeA87uwOQUaj+9OIgCOFM5plTOI0/sD+ByHAyM45zSwhvse/wAkb8fwnOH5&#10;v31dtVb0m/T+vft8hiA3CICn1fvUhKtmbsFDqkcd2IJEaqCCgp61wTEN0NR7aY7kShfQcBPeunMd&#10;hRNMuCWlo6VDNEGVQORTRZSBT43gnDTE//Lzr94GziDegs1nKBsFsNmm0HebdVvCwzfrVWu3m26L&#10;FIKOYCNYbKJspG6uo3wOrx6iTnaCVSW7PesSzVbTqpwrOyXgFIt5f33ObVWemrRrfaxXv9+3eqNu&#10;pWrJ2t06VivpakcA8v45spWRWQoatSPXQq1Q11BYSu7G8hpkqvFWwTQVWs1T8yMrSauCK2Bo+otg&#10;hkA1KQewGJ/UlBzU8hz3XtOzPNZrOF/n+jmcm0zFLcxnO6h4vSyXxnNFUhP+WkFIABPoNDePpj6N&#10;RcPeK3k2Egws9XW8eG+BQLDNqVUvHazZFEpMOnAE12DKi4zF48Gyvm6reG8pFD32fR3X9JlutUYd&#10;Murb489zngbZarCsDzXh92k1AuVEVBhnKeBqbYoC0igVWwyb026VUTgz1mrw/2J3klSEGooQnx+1&#10;ihZNVIc+9ajvlt1SaUT4NCrpU1c4f3Slc/bMB0DgA/vTn4AQikdTP1w4LzgAHtTHWRSR1owaAVqj&#10;qBKpGg1duKApItyKnbFJbJMSwhpYqV7DavbWCprK2QgsytVoCguNq5Kdkq3SYE4pKyWYdc5bsBkq&#10;HFc5Q2VzDJ1f/zFw3oXNADjDOIbOPwLQIN4Gi1472L4VOnYCjrfjdDL5ZP/Ht17z29cvLS/49tGj&#10;R7a3t8t3+cHVy7CXbGCh5uz69Wv2rWYRJDY31z2HoKZiWSSHR22emnveSr0I8NG0EFFq0TnvE6Le&#10;vfmWzov6mC7Jc012rnFIX/0D2LjCGewPoaPpGbbXV219WX1TmtyENVvo9zwPcvnyZXvw4IEdXLls&#10;N25e8+3BwQHfdcNWV1dseQU71em6spGVUj8R2acclkoJYxWyUhklg3LJUbiULFafHeVt8sTm9o51&#10;Oh0KJDAq6Lygub1WrwCbObeY6jn85uUbVM1LW11btjtaMqUazIuj/iye/KUgasS1T/Q1hAuQGI71&#10;0ooIeqzVKaSilJjWShd6TipC8wgJJM3VGABHLaqZu6BVOOa886RmxQunqf2r6gw4b6katXMSyxFV&#10;LkgJYwFOn6GWJI0n4/38fYNlSpT8FnB1PQQf5bGC5HjGAaJlebQvK6bfpJyNYCLlJKCM8ViNAkMI&#10;6b29A+HUBQfbbEzrfn8KXNWlP5j3JRlTJ70KhTWYZlNbQUB2Sn2pNOfM3mbflvpV/veqlblv+o2U&#10;tSoxW+1pCAOFnHM1D80F1MukpnfgsRaY+9P7f7AP3v+nAYD+hO35FGD8CQhoZj1A89H7PP9HV0Qf&#10;ffSBHxeE/vTHPziQvHcwamsKwIye/cimsIGyX5pQa5bj584oh3MRCPIfAaBhjmhmesJmANQ4wB1F&#10;1XnO5rSaCWKw/9axADinVc4JeH55CzoBKP7T8Q8B8zvx41tbnfePIwDLb/ffjrdhcxxDOzawWpqT&#10;R1OQKpfj8fV3gGYYQOerb30goGoqzejnAwqbCassxL0Js9CImdY41hQTaqmQnVJLVboqWyW1k7Cv&#10;vhBoTscp2BzHyfF7t2/ZQrdja6ur1gEW7VbD6rUqoHzoMxYe3Ti0W7du+rQeh4dXbG9/xzvXbWMR&#10;r/Y6dhfIvGy37QlK5rNi0X4olewXCvS/Ayb/dT5n/zUF7F8Azc/EZ8mkPSEeFwp2j3O/Ambr2LQC&#10;sClyTEllgUh5JwHmyaMnrmxcAaI2QmG15E3Z0eGhKwfNUKiCl6GGDkaBY72woxrE6aPBPckeKCVZ&#10;On9/PjeWiDoQ1ZNcw0ykIpVcV38aB30LK4RNVWc99cPRmCnNBVzsAIXGtGlBOk3XqWlR9byW+pGK&#10;UR+eOGpLNk7fUzki5Yoy2aRDQVZO4NWsgWngIvClUTeaY0fDTTTIVc3wYS2XU5jwJHISsGkEtFYA&#10;UcJak9lnsWUa+azpPjUaXKA5qzWazn4AWD7yeYPnZ2RhsGGovbWVBVtoKScWs3az7CO0e50KQJq1&#10;NConHZmwcRRFNhYMNchoXqMEx9nv1Kg4+G7LnQIA+sAmJ4KpI5S/EWDOn/3YYSa18SHg0YqXWt1S&#10;K2F+DHQCy/Wxq5Tz5z4kNGEWxzhfykn2zM9FKflSvuopjKrRZ4yxf0H5HKzYJPsjfI721RN5DPC9&#10;9xZMHCiBbfIYHhuEQ2YYA9g4cACNh8MGKDhQKNS/F6iZ4zhVuN86x4EwBMtp2AyfGwav8zi9/3vx&#10;nzhXnz3YH+aAPAb5pCFkTkATKBuBRh38ym0gU9V4pLjduHNom5eXuckpHNgpDRXQOBqtzqnhBJoB&#10;XyOhv/ri60F8dUrVDPdPxxA0g32Uze0bN1Ar+7a7u2NXgM6/BRb/M8DwvwUm/wXHnt25ZXevX7fl&#10;ZtNuH6FuOHdnZ9vW19ZscbFvi1gvRbvTtka9ZiVgkdXkVFgwtT4VeVwsBQU9RwHT2tuq3Ut8ztH1&#10;G1iqrlssLbmi85cWFu31i9fA5rV9/+ip/c8Pr9v/aWfX/sfNTfsSu5FWQQIenvcCRFKR3oLHY7df&#10;gEn5Lz2vYR7KpXnnPqIA0KSwpKS897I6L2o81QKKCzWjuZfDSSVy51CTGq+kEd3qlKcBjIClpCk1&#10;gRdWSINUNaJe1khTiqgnsZSOVJUUVhhrHFcX/kLK8iWuhyaUkjWcmuL3Fqgc+L29eaA1ZeWlMFCZ&#10;8EpEk27pPQVTrUiqmQKjYWyiZq5DJel3aWiDksTnNHWE8jaAVSqjXklZDltVzE5ZtYQNBxKaW0aT&#10;WhXSWCSgnE+i2vhulXzUeo2sLaN+lhbalo1OWovfUSumrK0ZKPktWvmyWeYxliuTQvEBownU1yVU&#10;yCQqSgpKauWDP73vuRTlWz76QPmdD1ydKAfzIVbrnHIxWKVhgvmjD3S+luF93+F48cLweWwStknq&#10;xxetk/ViqxzSKDZNeZ2LDjbOOY+yeStHM4TM70Hl9P47cQwbVzdvw2a4r+3J/vC5QH0cb0+Ft3bx&#10;Xj8phvu+/e25p+MnrNPx49P7wGQYb8HmdKBmFMP8zTFsjlWNQHMCnMvXt2x5p22fvXkDeL6xb778&#10;xu7cu+nJYuUmlCdQLbywWQwGb0bCwfw4gswwTkHl5PjX9vUQRsT/8eCK/T/X1u3fPn5qDwSby/vA&#10;Y9VbmgQMQeHO7Wt2FRVz9+5tq6A+ZIvK5bLnZJTjWcFCrSwv2Z07tz23o2SxLJTyEeqBLDvk+Rr2&#10;9TrtZ1KyUSi1QfL46PoVfx/ZCzWXS9WsLa94Ivi1Bl4KOoS2avr2wZmxebdYUi8xYpUC/B9RCi/i&#10;IVcTnlxWax9bDUlRp0IdE+z0PasrMct3wj5xmLoTZJpYo9IUoJngOs+ZllfOacKyFQpXe8aHOajZ&#10;OloAbhm22CZ1qit1Ut4srj41seKU2yHZNg2+FMh0HWSj1NtaoNNvzPEdKoBF768VLjK8v8+zI5XD&#10;c5rYSzZT107DNALLdMG0pIpyGkq4pqsoLdno5ozFseSTWDglWgs5VG52zqYmzloMK1fIxVEp09as&#10;JC2dQFFxLZq1sveyLqa0hC4KGquomfjmp8dsDjsanxu1Rn7WmljyQipk0ZnzXOMxqxWi2Ku4FdNz&#10;PjufIHaBQq9+MSHsqFqqzjgctGa3oPExNup9+8M//ZMnjnXsE1cvWpLlE28G97W93XoJMMr1fMz2&#10;Y94jWP9bqkePP/H9M9im8z4lhpSUjp/lvCBnA2yGeZpjJfMubASVf7T/LmyIE5gEkAnAETx/rIDe&#10;idNQ+UdxAo/fhkATnPd7+z8cx4/DcMgAmGE4bL5DdQWwCeK74xgqHAcPquYkvvEQbIah+WOKzbRV&#10;6mnvOxIJhz0C2AyUjQBzDJsv7dvXn9n/7sqh/Y8ogxP1cwIdAenB7Rt2/eqBHWCNNK6o2276YMkS&#10;aiRojcLPAwcpkSKFtVjI2We8r+LNq8/s6pUrrhi0rzFWaop+CsSeaS1vtk8fPwMWb4IewgrvJaxh&#10;Ca/s+rWr3klQdiKYvjPHd1j3/EwQr44j6Gfz3B7ef+Cte+qnNOwqoBYs2Sa1+Gn1yml8/f8+GbeH&#10;QCkq+AAh5VMEilx72sqL81Zfn7fODqpDBR6glLBJOaxqojxuWtxNc9j4Okxstf6UOuX11ha9NSia&#10;Q1klgukh+surpvXa2/2e5UoZa3ab1ug2rIxtabY7VqpVrKaOjoBN17NWTnu+SmDVNJfhiKZo0ITs&#10;2DnAo/0MsFJyWBbxwsg5H8wZ9Du5ZM31HMdHbA6wyWYkZTP53enknANjc7nkU0OEUVhLS23vaJfL&#10;RC2fQdmUs9Zp19jmrVEr2erqApYqarUK1x+lVub6VLCBmh50sVe0pU7OqsWYtZpZIJX3idBb5QT3&#10;30xgy7IR/w7K58xMjgZ26EMBRxZKyVyt6x3MMyw1cmagWj5A7QggUi9KMKtVS8lmWbCg1esjP0/J&#10;aL1Gx/U4SESrRzKW7U9/Uqe+k+Twu7B5S+GcBs/p/e9/x0YRx2pm8DiASHBOcP4JQE7i9PHh/u+d&#10;/y5IhnH6nHfj5LzTsPnxN7Ah3oLNqTgFm+9QNt+9BZwT6JwGz/7urnf/j0YjA+CEXLUofn71xv7j&#10;/oH9+wdPjsEzjOAcbYP4Chgp7t66HoAGZbNIgdE6Qo1aFWVzC1V1365fV7+ba3adOLx6BRt12bZ3&#10;dmxtY8Ob9pVMVqgnsZLEUkDeEgWUpCQEIhUsgUrH9d1Vi6u2v3Jl15ZRWMWimsODfIrGZA0Boz41&#10;LzXgcgCa5eVFVywCjJLHrmRczUz6KhvNdv34mIZ2qNOkRsILQk+bYft7NW7LGxT8hVmrbYSttjpn&#10;Nc3KV53AzgAiNUG3tMywlsAJOvNpEKZWq9C66JpTWZOOR7M8pylRsSqtft2qvYyP/i/1563YD1kJ&#10;QFfqQLqATRO0G6g+lF+D47omMXU41NANTbHB/6clTmKylwNFpNyOlJAeSy0pcawktPrfqM/KhJaI&#10;GTnP6+ctm8QuTmpaBnWQQyGc+ciS86O2UE8Bh4TlgFCzXgQeFSCTQ+GgUpolXhe2NipHk4xL4URm&#10;LlkyMmFV9U5PzWG/5lA1I+xrRDdKr5Q0Le+Sic9ap5lHEfE78wkbHzlrWi9KlmlmasI78336sVqo&#10;AAk2SU3YH7L1ZDHQEDzOyGJdCGbwU/LYk8ifABkpH2zVWWCinI6go9n+PsSaDZvZAyumvjkfabjC&#10;32wInMBO/T503gXPv6ZsjgFzSs2cPm8Y6ij4r4c+J9j/fZCcxM/qjaztIIbHggA2irfUze/AhhBc&#10;htuTeFfhABxZqv8EbC7v7nlfGw3H14x9/w4L8d88eDSAycAuvQOa0/H1F196DGEjdXEZG7W1tWkb&#10;wKPTblh/oW8PH9yzx0+f2sNHD+zOrZt2A9hcu3rV9gDN9vaWLySnwr/Aub1u25uzpYJkkVRIBB3N&#10;/qahCtoWgItaZTTaW31xdOwa8FpaWvSkqfI2RdSTxk7JQv0WNi98pLIGWu4BXMX+3q49ff7c8zQC&#10;zHEfHQdQENrX+LQK9skHuKKI6ltR+3o9Yd93AQ8Q0goGmvBcyXnlZ7TkSh7wFDtxoIIFKXOt89MW&#10;V3N7dta0lI3yO/VlntfAVJ7TWLViLeVrkin3pN+ZARzBFjUQiw4i4tt0POadMGORCOorjB2Z9aZ6&#10;nyJiTD2L1QR+wVumNOvdFOomhM1Rj9uJUXWQmwAYEZvGasnelLN8DxSfxhtVs/O22Mywn/AOfIuL&#10;XVte6lm3VbLlBSoTrFUZEJXzEeu1UTgrfUuGxqxRCFkXSHX5HWsLJes2c7bQzlqjDKQ7ee6PBVtd&#10;atra6qK/V79TAUAxW12o20KnZKn4PAD5wEaVCD7zvqucjz+UVUKJAJyPUC2+QgIWSbkcqR21Zslm&#10;SRVpX+ARlAJAve+qRqCRQhKYNHxCc9vota5s3obNqWQx8S5ghqHWp2NoCCSDeBc2p+M0ZIYRAORk&#10;//fil38FNkPA/GZ/sNVQiBPQyHINVc3v2ajfg0wQJ5A5gc1boAEuw/jmy6896sjy/1cWy8EN66O+&#10;AU6gVgCNYPIOXAQUJYKD7RdsTwfK5u5tOwQ4gs36+qqPyG5RC9+6cd0eAJx7d27aTfbVEqVm7x1A&#10;o0KuNbtWVhYBzhKv6Xqit91uoV6CYQuCRhE4aM6UEmCRqlH+ppBnf3D88t6GL/9akBIiZNWkfN5W&#10;Nr+NIXwUPiQkFiSF1fokuHgHyoHF8uMOopPQsatP+9ZYzdrqfsH6jbD9L6n1G42Kd8DTvMmaJEyL&#10;xClno/WnpJQUmhVQk2QVu/NWQgHVVrUkzLy3EpUyKQp+CjtCcA2GUaVyKHI96qi9ZpHPISIo0zD/&#10;nXoByzJpjJMssYZMCDTqTyNo6ZpNqQUIpVDgs9OATtZpDLUjddCuRGwRu7PcLVoDqAoM3QZ2Oz8f&#10;7DdRVsobyUqlwray3PO1nbLsa60oJYtz2kchJeawaZoDKDlrK/2WxUIT2OqipRPz3mqlgZaaJEu9&#10;jQU2JY+7zbIP2sxp+R0UzlKvCgy1VtSHNsZvUo9g7xTo1uoDIPO+J5T1e4Y5Gx8GAUQFkzFee+GC&#10;egwH1krnqFVLj4c2SoljQcwHYnoIOILNYGzUfw5s3gLOu3FayQz2fx4+1v4pmPxeBIAZjh6Xsgr2&#10;f+/cIASUt4/5qPPjxyfAOVY1rmx+BzynoCNLNYy34YPKOQWd776Wovn6OP4312/YN2zbraa3ogg0&#10;MYCjOFE1J4D51+MLe/n0md29rWZtDbZE3Wys20Kv7x37nqBojvY3PKlYLRd9HFOlXLYytqBDoVxf&#10;6toa1kUKp6k+Nuqk51apCGQEl7z3ui1TsMrARpNZSe0o2az3qbB/4+YNILfBe6vTYAAcqRyBRknh&#10;IEkcRACgIXAC0Dzn+9+8fgg81Do1Y9OzwTAQt1kqFFiEYinnOR4dV/j4s2iwDpbgViqW/LuU9NtQ&#10;ZRWA8AB7pI6SpQYWCwUipaakraaq0PCU1nrMe/sWaxTqBQCjZV+8lSuDDQqS4Brl7q/jWui4puqQ&#10;0lHyXNOCjPggzovel8ZbxziunJVsotSN+gR5p7fZSbuAtZhRnoZzN1cr2KeQzfJ4FtvSrqJQsnx+&#10;AvuXmLVcfMYy4XHLxrBExbi3QsVkMxdbqJigT8321pJtLFZtY7VjW5tSKWULT1+wzZWqLXWKttYv&#10;2UqvZL160vveLHdROCibRjXDe5RRNx1bX+1yH+R8wq2tjZ5vN5ZbtrW+aH3er8E1nJ1U8/sFby7X&#10;THxSJWdROdqq098nagIHSmrqHh6XCpIiUr8cNZmfATKC0FkeKxcklSMF9AHK573hiO+/apT3qcGY&#10;w3FRwaDLAXAGAPj5h9M2iuPfsz0OCvZpqHgEKsMLvW+D/V/eDeBwsh/A5c8Kvou2wbHBee/E8fsd&#10;H9PrggieDz53qG5O52+OE8enwHMMIG+WD2IImqHycQj5vuzVt/ZvX760/w7InAbPFSyPbvx4PE7E&#10;HDZD1XOSjwm2J/B5B0IDG/Xm1Wu7j7LZO9hzdbOzvenN2epro2EKUlH1utZfqvuqlmqpqlXLKJJ9&#10;+/z15948reVuNdHVZ6/eeKh/TBBBK9JJnIZGEDsby55rcbWj5DOwUc/aADa/DR0fKhsloh/cvWV3&#10;792z28Ayk09507KAUq1TWLzT4bK1gLOsXSIZDZQN6keJZa0DFuSTpKiKfp4Ss2mAoqEEUhT/DdHR&#10;uC7UyjFsOtOel/GOiSiPcl0TjgUJXz32nJQgk01ZAUUTDE7NOmhi8dDgccY7EaoVan19xQETCs+Z&#10;z5GD0tG5Ggfli7Od/dCXPFGfGU0oHpmfAOIJW11uU0jPYW+ytrlcs26V74aVahSxRk2sD48r2CQ1&#10;V8eBjdRISUsWxWZRI0VABPhQOx3226WYK5VGMWYZtqmIVkiYCyI5Zf1mHtWGrczGvBk9Mj9KTPr7&#10;at7iZqOMXctZraQ+OXFbrMe9tSsdn/UOgKM+ZGLEJzRXXklDHdTMrQGfslPv/+HfuH3yhLGaxD98&#10;H7B86IMwh1brwz/9wXM3SjrrPAHovb/9+lcbxlvQ8UGZAXDeCuCicMgM9t8OCreHCn+w/xYITu3/&#10;+d34abh/AopfFT//2bfDY8M4PSL9GDK8xy8//cTzP/O6Qej84fOaxAvgeDhwTmBzOv418AxDx/8P&#10;N27anwGLt2QR3yuAj0Jzy+imTlBTCjbxWMy+FYwGQJL6GcJH+19/OQTPCWiG+5+9fmWPUAdXr+7b&#10;4dF1nwNmeRl7UUd9SIUQdVSLlIc63WnRNyV+d3d2HTavnr/wAnX75u/B5g2AOGm6/m0E8FgFNj50&#10;gQIv6Kjmv3F0dDLP8D8AzZNHj+weoNG5B8Dyzp1bdoXt/t62bW6u2Rqw6fd71u20UVdSTNlAZRHK&#10;eTlkOL66suKvObhyAAyAN5FMpb11aKjUFrneDwQUtoVS1qHotk9bT34Hj7UvkHiPaP0WHnvSm9dK&#10;tQhI/pitZu5Tz+BgMvMAMt7UjcLQIEn1ZdG0Db121jqtArZDqxOo6/+nrmoWm7JnIeuirtJRbCNK&#10;aGr8onfIa5RjKJ1Z07CDUnbe+m0UHIW/UkhYv1N21VLOhLBf/P7ljk+WVUrPoEa0PMusz0NcK6XY&#10;nwYiWMFcJOino4SzOvsJXOk5B0u/BchDoz7sIcVny1rFNAcQv6+eVx5JTecRAJf3183OjPmI7zF+&#10;n6yVoCGIXDgnZfORncNWSfWoKV0DMAUeb5k6o17QwxatoCXrvb//5W82DIfOEDjAZgic4wA2wxjC&#10;5/SxP//I+dq+c67DYwiQwdYhovj59H4AFd8O4i8K1Ja2p497DF9P+HsO9gPI/MLrTuLkPMHsJ4fO&#10;LwNrdRo+w/3fA9BPWKwg2EfR/H96vWNg/Xx8Hs+zVeJZoaSqbvIEUn0InB8GIJICGqqg7zyxLOh8&#10;Zd8MVM4wOTyMl8+e2n31FD7Ytd3Lez738WKvba1m1fM3jx7eJe55Ib6sQry2Ylc5b3d7wy7vbiOZ&#10;V31OlKVeh5uSG5jCWKRQCxjq3CfLpe+qDn4a0Z2nxi97IaemVOEktEC97JVCtb4mY7p5Hdj4SgqE&#10;tlpZAdgEoHlmTx4+sQe3j+zWzZtYsev29MlDu4Eyu379uu3t79kO1syT1/2+T4URQFKfCWz4ToKo&#10;mtpbzZo9vH+L1+7Z/Xs3fWiF1t6SskkStVrVFZ6DkNcLGP+LAehllXTMgURoOIJg6daJ44KZtvpc&#10;gS7jEMr41BaCiiCjkd2eCPbH57zD3AgwmUDhZBJhi0RUgOdcOTQo9ErsSl2o4BfzSZueGrMUKmOx&#10;jQIDMLlMxAt2v11EnUxZjvPaNSCL6ohxXrdR9H43Wo5FuZlSPkqgcFLzVi8nLYxNq6SnraUOgaii&#10;DgopHgr62UwAxNjsiC9gt9yv81/Fvb+NFqe7dP4TrluE61mxtbVl28BKJcMTVtPKq4kpW+vlguQ1&#10;tqtRydj0uGBz3ic4n58dDyzUOY2p+tABJKv0hz/8k9umIMEcNH8HvY3f99Ho6sT43j//9W82DIfO&#10;UOX4HDcCjgr1uzGECs8f7wfHFUNQnUBhEP5YhT7YD0Ay2J7eZ/vXYfz51yAEHA89f3o/iF8dKjqf&#10;x4S2f/11sNWx4bm8v38H4CTwOHSO4fOjx9sACkByWgX9Xy9fDo7pfH+tzh2C5jvf6vHPPwCbw6t+&#10;c6vL+xA4QxAFfXpOVND3Q/sFcBQCz7dfBfHNl1/alZ0N29tYt1WN4kYBLHY7VgMAmot4G8WxrQXf&#10;gM86z28t9G2p3bRVwaXfccAsdlpI9jqAoSClEkhzChgFSjmbOoVUzdiyFcOOfgKRCr6go2kfcjy3&#10;zudoK8ikAGea97mByhJUnj56Yo8fPvLpJB7cfTCI+3b/zj17+OCug+/a1T0HzfbGik+TsQUQ11eW&#10;bGuT3yUbxfcra76dAdy8rxBbtYg1aii3aslq+bS1G0BlkLfRNBiyQg2+q4ZuaFvFPgpSarLX6/9X&#10;wERbneutT/pNfHefSoPfquMOG87x4/xGjeO6OHrep2Ad9TloLniz9vzshM0ADnWUi4VnUTYXfCS2&#10;bMi4EqYASH1V1BnuQ2p6df3X+trrC0XvF6NBlDUlhKtAHhXSruX57QtE15YWOm51lhaV+C/64+2t&#10;dbe/mtFQfW5KBbVgzXqyuZhkiyIqY6k6dZRVK899UeK/Lnrr1PJi02IomW674uuEq7KolzPWbQEy&#10;vT/vq3ly1rtcExRXpxK1ah7opCYBHYAGPhtLqKt+yYE0nKFPKzyo/42SyMrlnFMT+Bm1VH0Q2Ccf&#10;2wV4lPdB3ehavPcvQOZf/vp3D4fOEDioGy/gQMPh4SChoJ6Cyu/G4PzTcRoux/vDwv878RZk3ong&#10;HLbH+8P4hedPAUZb3x8c/43KCSzWn91yEQNoBOAI4PFu/A/XrtkvQOLk2PB87ev4dyfxox5/jy3g&#10;5uEm9kQkocSjYOTAGdiu00rnH8PmK9tbXfTVCKRQVhZ7trrY5+aqe65mf3XZDmRHAMtKp2ltCuxK&#10;F9WDguk2asjnhsOmIrCoZue7FChwngSlwGWAicOGgqY5ZQQUAUaTqOuxzzPDd9/icyoUSBXGMgVZ&#10;56h5//4dQeX3497tu3bv7pE9RHU9uH/HE9zXrt+wo1t3UGeaunTNE8/KP/U137GUlAo/38dBo+/J&#10;5xT5ni0gIkXWrwMPoKkevN7TGfDpeAFwSI0Fqovvz/FUPO7fs8l3/lwqSJDkcSIW9f9DQy8UGpqh&#10;55La8rvj0Yif4+dxfHp63OZnlDw9yzWLAekUoE9wfZVzydgsoFHtr963mvjqj3/4N/b+H/9o77//&#10;Bw9NtaAa/4M//SnoFKdhAx9/6ECSClDeQzkRz3l88AfPe8iCqEDLhignoq2UhM5NhcYdBlJQtSLK&#10;BWWSx/oUshFrYtfUNyebDAFo/svEHHYt662Sas2qFpI+mVYN5aJVE+pYLFmzMjauolxSKc79EQJg&#10;alrHfgEuKR0Ni5A1Gx+7aBcuSNVhIS8GLVPD7z/camiEN4/z+5RAfu/f/u3v5vH3YPsvCoFHtkqW&#10;CoUzjHchMozTgPFzBapBCFrH8eupABYev56AZLiv7d//8lfiLyfBaxR+zvE2OPet+MvpOA2dYZxA&#10;JwDPMLcTQOcEOCeQ+S8//8z+9u23HA8eD7cBYE7vn4IN8ROhuX8l55WrkYVSbiGAjRTNNx7fff01&#10;qoYY7A8Bcxo0UjZHVy/blb0tu3l0xZetXQAm6xT+BZTMA3X229nCujyyHVTDNopBrU/7HNtgf4Pz&#10;tijUPm9xq2kdot1suKoRZGQpBBqFCrkSzFIXslcqbFICOmcNuyO4ee6Dwq1Wqcs7wOb2PaDy+/Hg&#10;5lXbQ67vri2hvoKQwuoBQEVTPXXVGqYmdwAiiGQcIqgntgKI4Fbi89TSVuUzW9U8W40B0jmoLkC0&#10;pGlGuS59YKspU6tSNQJWlt8n9TKAaYf9Oq/Ra4eh36zPENikdNQVYPicvsP01LhP36DObLIsaiW6&#10;iJXQHMCaYGr0woeom4sWjcx5UlSTUGl5FCVS1YVfhc47zvE4gEkAGvXcle349JNglHUAo/eB1D/5&#10;uYEV+dA++gDFwOt8n60SturvMoP6ChLNISqWqPWAg4YqCH6r6mezWOUaF9g2XeX0OjWUb9H2txbs&#10;6v4G908P+1WyiYkR/p+q7aw1bGWh4sBZW6rzv0RRUCmHUSo261NaqGldTfGZ5JxNoHCUfJ7EXqp3&#10;seYnvohN09QTWlXTO/ShbM5y3d5zyPz9n+3fKRw8/xxA55TK8QA8fwMkw3gLQu88PoaMAOHQ+Cvv&#10;Reg9B/EWSH4ndP7px7+BygAs/vxfT+KfFX8L4l/+zmey/bvAcxo0wMXjlyCGsPkV2PjWwfOjx/9t&#10;b+94fwgiwWYIjGHIPp3e/2mwX6KWTQEYtUIFNWhscJ7UTACb0yHYBDGAzUDhCDaPUAX37t6260eH&#10;npc5uLyLzO47bNSLWFGl4Gp9bTVtN9QLtl7zIQUtwPLs8RN78vCxPX7w0B4R2mo4wcN7QTy4d99t&#10;z4kFGgTqRCGVcu3wsvfPUdNxAKWyq5DfQgY1M4gNLMIuqmwPRbaJernJd99Ama0Tl7EIGwCwpeQ2&#10;8GgJckBFBVyFXyGwyfp4Pkk2h+upCcH0W91u8bxyOtVizlVcg+PtegXVUULl5L1rgAApe1UBVAKW&#10;8lL/k7Q6K+b5rGAJHNkn5X8crPw2qRvZpBFq8E+wBqGZURTfnC20S3z3mi33yjY/fdGbg0MzF7Er&#10;l7BS4xYJTVs2MQ18Jh00wehqwQVYCDA+HmmY01ArTqBaHDqfyn4BFFczQQvPRx+9H6gfXhtMEyFl&#10;o8Cm8Pzs9CUfP6Xm9DqWrFnV2mQTqDsquMg01itnodkxlEqEc8exWXVPLE9iCfOom2R40q6s173Z&#10;vJiSyolwfApIh21riWuXw/KhdLRkr5b/1Qhz9dNZ7jdc8WTTEU8iC8jjo5/yWwNV8yegqakv/Lvy&#10;W4DNvwCafwE4/4Kq+efj+OeBuhnC4t18juxU0BwdNCsPO9L99M5YpWGTc9D6FORJZGPcLrmKESAE&#10;oiAcNA4NPQ5A4wFcFCewCSByGjbvgmYYwfvoXL3utLoJQHOiaALVov1//+aN/ddvXp86dqJgAtB8&#10;iwX6Jggg8QPKR1ZIlkj7viWkENRE6zkb5LyWQ9HzweuHMXgf4vtvhrB5W+EINm8+04oFD+3+3Vt2&#10;6+aRHVzZ83l1Fih4KlQCjKDSpMA12VerkfrUbG5ueyvO4wePTgXAuT+AzTFw7tvDd0HjOZeT0JCF&#10;TqdtxdJgoGe16vmddwFz99ZJXNvfsVvXrtgVtlJDFSDQ73WA4Ao1q2Yc7Lr6WkU1Kaeg8V46pg6L&#10;FaAgoAiaslSaXbBb4zHwUF8gQUTPK2GttadWANcSQCvzGTpHCm4VJbW3tx/0FwI2Uit6Xk3s9/g+&#10;Lb6/vpf3nua9EvEwamXUpsaDHsDx8IxFZqesXoxZu5qmhp+hIEZtjgI8MXbB5se1gP4lVzLlfNp6&#10;taQPIVASd5ZjCazNsHPc+3/8N26R3v/DP7mKUXyqRKsrnmCMUqCGTlSNYKUm6aCnroAVWCnfB0I6&#10;LrXT4XN7AGN7jd8sRYP6Uu5mqaNrU0GVNokuNnzBuq0KQM4RWVtf7li3GrfVTtr2Npq21EoDnrR1&#10;qlFbZH+pnbPFdoHzsOKDfjrLC9rn/y9xblv5oQK2c87GR85jNZVIvgDgLpjGRZ359E9uPYENSsYj&#10;gI0gI7B4i9QvQb5FLT2+HMv3p5uBleD8bVPwW53eTvVJeXd/2DflpIDKevzgMJLdCaAzhNBpWJyE&#10;zpNiEUBkmf5O/PNff/X4l7+dxD8Tf/8rzys4x4FD/ApsAtAM+uB4EvhH+x+uHpqPGPfg9x7vB49P&#10;RogHORdv6lYMfo9i2NK0uLDgrSTegSwteZ6yHwewGcZp2PwAbL5H1UjZBOom6K8j4Dy8f8/u37vt&#10;vYTVyqXR35oYa2Vp2Y4Or9p9APLixXN7/PC+51E0bEG9iTUn8d7+FWT1mn+fZaK/sGTtTsf7q1zr&#10;z9tGO+nJYMHRB3RWsEoUwGpFrTeaYhT7wnM3b13z5ulqrebnqPOgciyCzWnADOPB7Vv24tkTasie&#10;bSwAEEB4DUW2AQBu375hHT3mux9eObCdLc2tvGUrwHNjqR8ku5d7DqVlXrukbvxEt9PySdgFkjrA&#10;6LTq/l1bjUDd1QCPQhASrJSbqsim8Tv0WHDMAn8lvpULagOwN1I48RnvRata2iETnSCmeX3Mqrmw&#10;twj1mhmrARHNkqdlTjQxufIYs+MXKWDjqB2+A1CKTo+gDkLWp0Cq/42shOAxzG0o1HIjxRNAR31V&#10;1GNXY5L+CGx0TpBs9ZwNrxuCKBhWIDslaxVASr1+S5l5T+q2G1nrt7CQmZDl+A7zfJfw3BiAb6BI&#10;1HcoivrLeqtWNjGHVUpYMTFpxfSsldLzFuV3SL0kQxM+LELvqd7OTUCbScx6IjzL85o5UGtSpeJa&#10;9C5pG8sopsgoairI6UxPTdgMSkq5Ls0W+F4AmL9RWNWT+FfzheYGakUJ0GEBVAxB85uetwPQnN4P&#10;4h/DZjiu6Pu3gprdC2lQs8tuyNIE8BFETqBzGjyuegaweSscLr94/O3Xn0/izwIaMcjZOHC85elH&#10;+79cPrCf+R3evD34fb8Xw98WxAA6p2EzCCWIVftrOgJ1ClMIMD+dih++VR+db4CQfj+Q+epL4PKl&#10;ff355/bDqzt2fbtnVze69uCRkq3X7caNQ9vHiviSv8BmbWXZXgGZh1ikmyrgDx/ZfVTLrdu37erh&#10;kV29cmg7e7teu2+saWqKFVtc0iTomla0ZrutOVupzVmvSJTnfKkXtfLIasiqqJOgmo0Flq3t9WCY&#10;A8omAJMAVbZ7t1A2fPYwhrB59PCO3UUx3bt7w+7euWGHB5s+al1jt64CmCtXr9mRz9FzxbaBzS6w&#10;2d5Yp6as2VK/zbFV70/U6bZsAbWz0O9Y2a1i3dWMWtHWUUNScIKhxnRVgKBUl+ZgVn8jJbKlLrWv&#10;57z/jY7rN3JeEfullqUX87M2Qc0cm1f/lwnvTHfpwhmfd3f04jkvWLkE9oICqbl+xy+do/DOe/d9&#10;dXwTFDRBuRRGrRhxdZGjMBeyIc75k82gfjx/Qwg2HzhIpFQCmPiUD26TAA/v5WDi+aGqUY5GYPFk&#10;sSyVnsdGBTYFGPF8vw1kc1FgEPROVue+2PyY1fJhq2QjPIc1VCc/VFloetTBEZ8PVrOsAdB6Hgul&#10;AaOosemxs5aOTaHW4gC9DKBnHKRpnq/mo9jemGnp304jx/vrvaO2vNRExWgZX807HEyoNTWpcWLT&#10;9l7Q0Q24SLmcgsuwZ+1JD9vg2G8L22m4nBwfQuXdUPf+YDBjABvFt1+qBSaI76jFHTqD/MXQRgzh&#10;IzsjQMgGnYaOqxwpnLfiFxRMAJe//fknj78fbwfQUX6G9/wzqur/sbvL/o8ev/A4aAof2Cesk/rY&#10;+FY2ygETqLIg33ICmmGov8niQt+VjXIcShRrgTdZom++1Finz+xL7Nrnr1/ZZ69eBvHypb15+cLj&#10;9YsX9vmjG/bZYd2ur4RtcyFnt24d2eHhgV3Hlry8krJl5K6W53jBZ93DCj16/MQeoHC0htStW7ds&#10;f58CfeWqbfPbNjY2sSkU3tUVW1vb8HmIldcRVJTP6Bbx5jlggx9vZmetX5y29caMtZsUUGAjaMq6&#10;dbtd31eoQAtIDpebgMXjrt1hq9B66Rogeuf2Ed/vtt2/fWi3jq7a/vaGXbtyxbaApXo47+5ssd3l&#10;vOsAJxhkurzYsw6W6tb1QyxVy+1bi8eac7kF8O7eueMqR4NRZaekyAQQDRERAL03Ncc9XwOcBMvh&#10;MA6BKh6Zs9lZrRA56q0+Uh//YXbWE7maxrKJXZufGUMBRS1HoVPuIos9Uh5EM8+pl7Dm61XHtmR0&#10;ykdta5hBH/uysqBhAm1+g+aKrlsfcM1ouAOqyRO/QEPAkP2RKvnDP2GvsFna/yMW649//Cf7wx/+&#10;zfFkVxrkKFUjFaSevHqP93lOodYtveZ9XqvHMxMXUXnY6kIYUChvI0CGLQtYWrWg34xUmPrsaLqK&#10;Vk05nXFrlWNWVr8dtlpPKsnrqsWojxiXouk2MvyWqkNGTeltKoSs8kIxrksmjmpUn62ohYFXElip&#10;KT2TjAK5uGVRVu8NcypDJRPEwFKcgk8QQ/CcQOfdGELn90ATxBA2p4Dz1Ql41LktiKF9GMYwf3Fy&#10;TAVdBV9wEHyOm7l9G6gX5WX+KsD88iMBZAhtg/jR/vrTD/YX4v++v8eWx1JSxF/eCU8e8zmKX5S3&#10;kSJRfoXvJHh87fD43L5UfPaZfQFEnj56TE28gAooHcNGvVUDuGiu3gAsgsprlIni1fOT+NubJfvs&#10;Cr4ZL93uFOyzo5TdXw3bVq9oG70y9ujANlUw1zftsy++tCdPnqJ+HgKbB65qbgKba5pq4hBlA2w2&#10;t3eBzDpKYdkXrmt3utZqttxatOola2XnLIYCmE1nbY6YSWo4QNy6hTlbbcza5YV5e3qYt80ljU9S&#10;MhpV44W3OFAygGYQAs3TJ4/t4aNH9vjRU1tfBy7XLrtVuwIob3GOhl0oVjdW7DIqRwpqY2PDl57R&#10;vDlawM7n6+EzAoVV84Go62tLnLcG1A7txpVdu3p5xy6juJSnuryzYZtry7a3tYYF69sWykgtVPrd&#10;spGyg+oj4kuQEJqJTgvqCzRSDNl41H5MUXuHZ60Qm7MUlkDrNkXnsFTYBc3FG41MegEWdEKzo9at&#10;RKxTjWMzUoA/Y/1azHv0lqnpK0Bbk5V3qBDqqIAJXq9+OlIowdwvavZWCEDBigjaCkTqPPfBn4Lm&#10;YyWD3UopR6OOcqgZKSDZKFktJYr1nrJaUksjl856XkWhHsbVYho1krT1Ts7aACY6fdES2KTINHDJ&#10;5r35OyWlw7F0ZMKmxs5xzqhNjZyx2YlzlgEcyZlLluU3x2dHLDZ+xgqCGEquGhu38vQFW4iNWJbj&#10;XdRfLTRq9RCfEZm1KpZL8xQdK5th3kIK53j/LQC9DZ5A5chavR1vq5xBAJmTcUSDkML5TZyCjuzU&#10;ADqBwglUTxBvw0jPK5SoDdQPUAAQAXSwUAIPcFH8TfAZ7A/jv7931/4OQP7yM9ACOL8CnyAR/J3n&#10;V4KkLaAbKJJvvvjCLY7C1Qlw+fKzN/bF6XjzGhWx7KsTBIlNTaCtSaeyDhqHDUpmCBzFP3+3aX95&#10;0rZ/96Bs/+FV2L6/FbWj7aytomh6GiVMrdSqpWyzGbHNRQ2MvG6XL+/Z+saWr4SgpmzlMlrU9N1u&#10;25fa9WV3iQ4K4O7tO3bvDlBQApd9xZ1btz1ublVsu4dK6S1a5feiv2jl3pI1UGqL1YQtYLe2OnO2&#10;C4BWGnO8xx27PVAz2pfCefHsgS+gJ0WlJYAv7+9aq9XANl3zydP3Abymy1Av1nvYPqmk7Z1dWwaE&#10;S8sr3tKmpYL1O6REpFakfO7fe+j9co6AzDXlrdZWfFCqEsxLqB+93xZg2cJeqWuAmvx1vhbr6y0s&#10;2AIhe6uclauzQbJYocmx2pMjdkQhKWdilgA6WqUySiHUonBnKPTrKy0buXDeW3c0/kmFL6Ou/9UM&#10;36VtaVRAr1MGlHkqm6Yrg/5C2zvo1SoFn5g8ND/tyWIpGakXVzODULO3+uWo09xQ7Whf0PGEsVp7&#10;eCzFIxgFW84bbHWuFE4aENbmLgKC89ZITlklPG5LlZRVgERdq2NOjVhq9IwdbCyjaFEzSRQMoJke&#10;PWczFz+1slqmQiNWCI3ZYj1pTWzZUl69maPWyoWtD1y7UjnFkJWj0zw/Ze3MrDUSk5aa5PpwXXwM&#10;V2LaovOTp2ETAGe4L+h4DAB0vD+IE/Cc3v9XoKN4FzrvgEegGeZwhknWADwBaIbjiIagOQ51gFMM&#10;lIZCgFAuROBwa+QRgCSwRd/aj4Dkv7t9y89VnuRbweQ4AsUyfPw1kPnqCwCjcNAE8aWA49B5cxxS&#10;NuoVq/yGJpvy7vB5TUJVPAWbQbx8ZX/5bN9+uNmyv9yL2e5S1nqb29bbCKK7uWPdVgG7kEeJ5KjB&#10;s7bdDNlKdcZ2qMFXqbUFNfW+raEAlPR1ywFkNEGWVkRQIRdoFHcEmQFshnG0XgVYTat0F6zSIdiW&#10;fy/6yxYrVS2UK9hcFpuRL9lcvmg7CxW7uVu26webQAeAAZvbN67a/YfAZn3NNjc3vbledk85pQ0e&#10;X79xC2De9g5+B1gqKcBtILQMmBSrhNSM8jFK9q6iVDSR+2MUnCzWnZvX7DIQ2QQ0t64f2TbXe2lx&#10;0VYWF2wDdbS/u+V9jbSY39bWuqsbKSxfxqbZtJ6uGddIORwllD3nk1NHwYj990k1e1PYUANJlIhW&#10;IRg5fwaFEOechCdAVfhzFKwqirCO/Vzu11E4CVvqUjk04vwnVRRa3SctL2teYSxHp6O5ZIp2/rwm&#10;Hw/UjFSMOr1pvNGnPkVDkDweKhUprqDZOwBN0OytfI5araSAdBylw2ONwtbzUjea4qGtIQioDw2T&#10;iI18aqm5UUugQpLYwTBQTYUnbOwsVhCV1KzE3QJ1mml+H7BJz3jL2mI7Z0utDNe1Yn3uwyVU9dqa&#10;+msVsYvqXqFey+VgHBfXQD2YBXzl0hLzE1ZLRyw0cl4Tnqs5OohgEKMSpu8C6F21M8jvuOIRbE7H&#10;aegM1A+Q8Thls47VzjtxGjwnieMT8JyeoCqATBBBX5TfC4EnGGc03B+GwPQfDw7sGyATBMcH+187&#10;aDQQUoARaIJ9t0nEF7JKg/hceRfPvbw+Dg2a1ERTUhoCjXIegs1dwDaEzGtUzQ+f37L/5vOO/fs3&#10;Hfvr8459fTNmR3tZ21uXokGS12NWz0xbOTGGhB21QnLSCikNuNPyHklbq8/YYnnWbqMmHj95ZM+x&#10;Xw8f3rf797X290274cnXyz7puVZZWFtZtUUKpC/HS6HUjH37XWoraqpQOmPhDP49lWU/a7PYqDki&#10;xLF5Hc8gxxdWLA5s5tkXcOYdOjkrAaESz3UWuna4UUaRNe35sydYuZt2G+uzARAEm6dPOXbnDrZu&#10;2w4BxA2ux/bunl25esWXltnme2pGwTXO76v/EKBRfkbQkR16/PgRFvGGrXJt1aJ1/z4qjfe/eePI&#10;x1ddu3bVrmDJFjQ8o9uxDW56QUeqR90EZM80urzdavuk78F7173/jiyWWmvKsXkKXM3+DHASKB21&#10;TKnvTC4dNvUcziRnXMVoRHU5w7lYKDUXd6n92xRYFcxmSfMAY6eKEe/hq8Tt6nIXK5W2Bv+bLJZg&#10;NQm0PNkLSJQQ1lbHP/hAoWbtYWuVIASYPvpjAB8go3PUf8WTwwMoBR0EP0It6Ty1XgUdADXJeiw0&#10;Yzm+vzrl+Tw32EItepdhWy+GfcG7Ft81Pj+GreI+S89buaBlkcMoE50345NwKS+j5Xvr1QJb3hOV&#10;VMzH2c5jOce5P0O8L/ayV7eselpnE7zntJZyORlCcBo8PmBxCJ0BhP4ReIZ5HgfPAEJvqR1ZrmEM&#10;cjvHAFIAmWG8BR+AM4zvvxoon1P5nbfAM4CO9o9HUSu+GMBFsHlrHxXz2ef276llv/4csPD4689l&#10;j4LtsWrhnJMYWqYgJzOMz18HoBkqFsX+zo53v1dhCWAjK5Ub2KaX9tmLx/bmes3e3Gzb1c2WHS6X&#10;bb8esY38tHXT07aeH7HtdsS61TA3QITaMY1yyVCLpLz/hqZ9rKiLOtGphOygH7H1dtIeP31ojx49&#10;sMePHqECbgAb5WyuYmGwG+pBjFrQSgtaoG4TO3BFywFTy0WBRziVATQAJ50jsjYTT9pMLOEACqNi&#10;BJ0S6iZeqtg85yivMzfYymJJ9ZQBTnlx1TobG3Ztq2ZXt2t2sIOV2dywA2zU3bt37datGz574B6P&#10;D68d2rUjAkhIkWki92DZ4BVbASiBStNI57o9BKCPHt2320dXfIWIO7dv211ZQIB6A9ioP83VA3UJ&#10;uGxXLh94v5sN3m+p3/Me11JYaxqMiupZ7Ou/oVbm//GcEBZKoWS+mvYrFKBbs9PebyQenrZSZs7n&#10;qFEeRatVHuxtYmvz1q7GbJP/bqVftAWUp/qtaHR2Nc//sawe0qhRrK+SqhoN3m3kbGejZ4dXt1Gl&#10;S5bhc/QZ6tcTTDwFIACMWqDUkW9oqby5ewCOj5S3GSgiz+VwzFu1BkpHYFKSW89pnJZGYevciYlL&#10;DrwFFMj6ShclQ2W1qiEiVcvGJ2yhkaCSq/r4qFV+j6a/6HNsrZe3Dr9BIPI8UL9qwWoPBU+i723y&#10;P9WDvjj1sprei94zWUvQ5IFSDUhXklp+92fAMoxTsDlRNifxW8CcyuW8A5l3AbN/eXWgbICI4l2w&#10;DOJtZXMSd+5ecdD8LmAcLALJYF9QGcTx6OkhUIb7xP95bx+gCCyDGMyMt8lNcOVoEZC8C5VAtTgs&#10;XL0MYgAY2aG7d67b/sE6hWsTmd4JmlqpNTVtgZTNqxcvjkMtS09QIVc22nZlk1hK2TJKpoNNUrTr&#10;GR/JqwF1ah0oIP3zTY3YTiPJNWVAzMo+Ejjq5y5XJ22vEwZefdteWLQHdyiINzVr31UK4AGFDcWw&#10;uuIF+vPDrG00o9TWWtYkaVGAMZ9IEUkHjkKPZ6MJ34YFI2BT7vZd9cwPYo7zMrUmEFq0Um8Q/SWr&#10;oJ5q2JbWxpbtcrMuNuPctAVPXj99+th2UTDqXyPI7AMdTQamwn8VhaNVO9ViJnh0UF6yhOrUd3Rl&#10;3w41Slxjw3juxtFVYHPDrgMs9TPaxlId8j6CWtCiFXQUXAFM+ow1XrO0sOAJcjWjL6PsWlxTdYSs&#10;V6sonMFk8Zmor3ek3rzf5uJc35DlpSypuaVoygBeKxyoJl/v5fx/aPP/5FKzrha0ioVm6IthITT9&#10;ZlZ9URIhi8fmuN5RCmrClU2Sgjg7PWKNatKBMQlw1B8lgI5CM+QJKO+jWKRStM6U5pcZgkTjpjTu&#10;SMomOF+TVslKnT97xs6d04RWsmN/9NfKbgk66mOjtamataw3bTdKCavm5q2LZQrxfTQFRk4rPFDp&#10;5VBBy70KgKm4stGEX9HZUUCVtVY1ZbubCz7coYpi03AI9dvR/Sjbv71c5VqievjtyQmtiPmfo2yO&#10;Y6hqTpSMYBLYqeDY8PHplivZH7clX332O7PhBZZKykHbr754Y2qtEhQuX1130Dy4f9tevXxqGztt&#10;u3x563g+mBu3d4HO17Z70LcXnx14LmVvf5PXagH+13Z0HXWx3LKNrWX74nPZlhe2uNK0te06VuiN&#10;/b/7C3b3/n5gjU6pFn/NHkrj8iaSuwtIXmJTrtvN2zvW5sLLMh1c3nbwrKy17eXzZw4btSZdOdzC&#10;MiDZsQEqJAsrXPBi0WrUAlm8fgs/X21k7Ojmuq3tVO0l0FlYbPEez+3OlZ61UB1F1eTU7G0K1cLW&#10;piWpQesU3lSjailJ/oWlQNnwp2rSowK1bgE5n0vNmNYQ2qjN2k5z3lZQQ1uby7a3t+UL2O2gLm6v&#10;TmO9Zm21HbY4sAgl8enEfBIFkwQqqbRFsFMRIDIbiwGbOOekXfXM470rvZ5FsU4hFI1gI7XjsOn0&#10;+d5dVz4CTpqC2wQ0RaBXXV61VKtr+f6iXV4t2s5azWvIa9fUz2ab2Lc7d25iOeu+qJ7m2NXSwVJi&#10;WQqlrM4yKufps8f24tkju3H9sq2uLgPTG/bgHurm3l2r8HvXgYugs7vftVwx5pOLafqKhTVqW947&#10;y/UKBnwuYNE63kO5zjVVYr1ay1AZYI1KeQr9pCdZFf/ruTkfcNjv1ABg13qAf6mT57onKbTU9tT+&#10;u/ye7eUS9omKgQK7u1yxNZTBzgrWb4GCulD1IQ4rSx2fGU9zxahlaonCqRyI+qh0agm3VDNTIz7e&#10;SIliTwoDCU2rqVYngSPI1QggQXL4/ff/yVWQEsLBEIFg4OdwsKcSxmoSV65HasgVE8pJv2NzrYPC&#10;6aNEStikGaCRQaGgVgDn+lLTtjdXUGF9W+rVbItys9Ct2JXdBe/lrZ7IWsHzynaH747dx15VCqjk&#10;UtxD6qbKb2xwPTMowzrW671gxPSvQW9h9j0Az4sXj36jdk4AJOj8bFcPqS02Fo7BM0wi37y35sB5&#10;8vSuq5xbdw6PwXP33jVXOM+e37Mbt3at2y87dHb2llwmq3n01cvn1IBI7b0FT9CurLes2SlanQv0&#10;5NkNCuiz48mnnj15ZKubTd6nZtdurNvmfsO+4jVLa1W7fmfFFlfLgOal3bizDViuWX+pavceHtib&#10;18/txmLZHj2+aztX2g6cJ0/vm+aEaXVLto/FOTo6AAxZPjtnHch+cHXTQbS6VbdtLvrVq7vWaBft&#10;4YM7tsDNdv3GPr+DWnO1YGubDYdjjT9P/TpWt/C6BZTLOn8CknNls2Q37+zZ8mbB56e5e/eGPaMg&#10;ba+WrEghyHNz52QhKHC5Zs1C+ZTd3tbM+zlLdyqW5QZo1ML8scGaQkVgk8/MmmZrU9KymJmy1cKI&#10;LWQnKBDT1uurCbRqey3J2mmbCc3afGze0iUBJmpVYFBGMVVaqDEiW0Eqc2wYqWLJytoHKLFc0eYF&#10;n1SgbjK1ho1H5y2rGeKATnN1zaooiHyPQryItSIy7Z7luj2rbmxbbXMH25HEiqxbf7EOHLZtZbto&#10;u9cz1myXbXmjaJvb2648svmYj4MqVzLcD0v2/NlDay3EKPht/qv7/JcPPQe0ulOwRHrGFtaTVCgt&#10;SwBeKZz19SUKe89i1Mjh+KiV61GOrdsqx7tcw3wJq8r1VmvX3MyETwhV04RbUjTZhH0BVDQfcF1w&#10;51qpFlfr0i7qV5Ne9etJbxaWGsiiEpZ7RVvrZFE7UVviPspohsEs5wEb9VUpo2r0/r3BBOSaFKtd&#10;jXvuRy03msbhPBYoNDsZTNOAslHzvDfTnwkmpBI01EQuexSco1xNMIGVmtO9KR91o2M+hSdqRyPO&#10;NVOgmvj1Gr324vlz3uStVTVlDfU7+lj2VilMZZRxtaNJt9olfoMsEXaoXUkAlRTXAjADyS6KupQN&#10;7j/1YO7wu2plDXrVANqoFfNpK/N7m+Wc5iAORlorhtAJ4s929dom4BlOyXACnf2riw6dO3ePqJV2&#10;/YbZO1hxAB1coVA/vGyPntyyvcMuN9KarW+17PvvvsZXHwCbI7t6tOVJ2Nt3DyisBfvii2e2ttWw&#10;R0+v25UbC/b61QtbWi/b3tUeIPrOVjaQuYDm8y+e2u7Vhj18dMMevdgDGC8A3h7ntYFN1Ta2e4AH&#10;T7lRse5i0ToLBaDRsHUK/faVJt+Lm2+7aVuXG3b3yiIKh9pqo+qwunZzwxrdDN8nY4trBVc2ZVTC&#10;4lrR7t+/haIBdnjyOs+3etxMzRSQaliFc7oLePV+1ir1lNU0lmSjYJevUxNQc3X71Fw1PmNHdirN&#10;awt8r6ytbhesB+wWN/Kon6LDSIqr1U5aNhuxcCFt6UbF0tR81zeytkXNfaNHYWqErVOet60On7OU&#10;s402N2t5xgoApJjVMh5z3NBI4OSklRMTdrk8bofVEduuT9iXGzO2A6BSnKM1xpPcLDFulPXtVYsl&#10;w5ZWAhr5rzWNUnzX+XjUZhIRlEzCEnyfGMArA6KYlA2gCWcIYBPOpSzKczMopNlUxJoU7hJ2K0Xt&#10;VltasdJC32ayWUs0yjbFe1VXNy1E4e63JyyX4/sd7NjSVsyKlZBPprWxW/ae0YtLbSs1Zq3P+2UK&#10;EUvlp2xzr2TdZSwLv7ndA9i3btnWDvDYKdnydhR4I+lbqDZgo0RxfwkbU8TCJGeAzZhtbPYsmZ3m&#10;PZLeclVuhiwcGrdL51TAx22Jyk+TXWnIguJyaNr6gEYwaFSzgD3C9dX0nVNYCe6XAv8HqkR9WZb4&#10;Pov9prfGVDnv6s6iqxr1RO43C1ixaSxdA1VRMK2uUFfLFu+7vVwOeh3zGzXKujioPJSY1nrZSvgK&#10;NoLDsD/Qxx9pSIMsVNBHKJgd72O3UopgcivNlPep91DW+CSNwZJCcnVE+Jw7bPX6sioq7pdcbMK0&#10;HEwN1dbtNqyPetH0FAuAUXkZzWmsJv8VFJEmY19c7GHPF1GVy9hWbCoVxO7uhrf+9bp1m5uetAr/&#10;+ZX1FXtP0zT4dBC/arT2YH8wLkrx+PEdVzpBBNDZP1w6Bs/O/jJ/KBdwscbxnl2/TuEXZK50qbnw&#10;4jd79uCx1hvqEG1XBXvYhZv3F2znapOarEBB3+E9arZ7KPvS9Jvoxv1FCnrZ7jxdQp3wJ65W+Iw6&#10;BaMNmJq2tCq1UwBmfasBorUtpCwgWkDJdBZKgRphqwLcwfrsHjZsax8oLZXZb9t3G4BmveYKaGWj&#10;7oDRgnKCyeYen7OLFAYQfvMClhL+dOugwvfN2+ZBmYKRtEI5zvn4390iYKLWo/CvbBV4L6ySpoGs&#10;Z/27ab+/kkPaR237sMx3ELSoHQCVji3w+1Z3UDyarHobkFGTRKk5uvyJGWDTR/2s1qbs3ua8PdoN&#10;29HGnBfAl5vT9tXehK3WpwHQtC02kcIUwmZhGjUzZfXMpC1Xpu1oacburk/bk91Zu9KbtHZu1HIU&#10;vHK9gmJr235r1O71x2ynOGp7wDCDT89pkvHonEWxVXMxoIRdUl4nRC0fVbIY2ER4HAVCiWLO4hS8&#10;CdRNrEgBXFq2yVjYYtTYdfbL/b6FClmbysSsubltpaVVm0UlRNo5avcpCmfBVnaStrybsJ2dTf7H&#10;sjUXI7YAbGqdOeutUbj5TYub1Kr8R7XurLWXIwBoHnBMWDQxZSt7McsUKSjVWf5TFBXAUa6quRAB&#10;NsAzr6V9x63RBzwprk03ZPnyFJblnI1cOAOoY3xeHXuQxY5q0be6FePTto8a2eexanQtdytICDol&#10;am6NfE6jRqoZlGM1ZhsrDZ+USq1TwZCBkHf7bwHZPBa0pVn4cqiEtKbyLAI2tYIlfJWDen7OJyrX&#10;wEk1mbe53+KhCU/wjvH9UonwoGUqaC5XjsYtkfrXeM9hrWapjoJB07emJdX5DiMpGw2I1JQPHB+u&#10;WaU1vzVMIVgN4hOfGGvs4hmfXkK/fXWh5n2FNE+OksLKV60Az6YsJ0BeRC1vrmKjmlXvNNio5lDe&#10;VK5l7v2KBtwmbXt7wwq6DjNj9t6bN7fs/oNr9uDRoT1+ds3u3T8CMEd29/E1e/rqhj19wrF7+6iI&#10;23bn/lWOX7Wdg77deXho99m/ce+Agt7BRgTA2drHl+4v2uHtnl292bfbD5exDg07uN6z7cstr83X&#10;8Xmbey1XMy0Uw+GtADyHd7ue4+j0yr7t432b+OOVzRqFomTX7uGzlwAAN1NnoWzXAdbKZhU1kqPw&#10;5mzZfVwzAAD/9ElEQVQHoGzs45OBxPaVulshKYwbD3oAsG4Ht5p+s27sNu1n1M/NJ21UDjcY32Pz&#10;MraBwl9rARug0l7kj19HhSxmrY5aEUwu3wCI1+pABFAgnwvcgIvrKJO1vAPFCwLK5OAG330lz2+j&#10;MK2iPlBJtXYayR7zqLcA4RJ/WDGGChO8KrZzjQLWTdsCKmZpA2j1wlgPYLVUsK3DIqorSQGiBu2o&#10;9YkCVZu2N5uj9mxtBJUzawtVamBivTVl6+0Zbn5q/sKUdYGNjm8uzlqPwtWtA6PSFIVAEy+NWTE5&#10;gaWasVJyzCqpUctGRy0TGbM0tf0skIkkUjYXj1k4kbB4Tolj9TLOWYQImsk5lk7adDwMIKM2ERFw&#10;pHgiVCoLduv2VWwYBawyDwxmfc2mVSCfQO1lUD8x4Naujlk0Nmqru6jEVQrtQdLaSzGHe70Xsu5a&#10;2Ep1wAdUUrlZ3mcK0Mz4trca9+dj/I4sv2trp2tpPqPWDaNa5n1b4FrFs+P8hjGABgQKczY7A2i0&#10;iFx4xFoUknQctQdgNfRDTdqrqz3sQtLu95r2ckV9dRY9t7G1sWRah2l3b4OCtGaLtahPOqVet5rA&#10;SknTTouKsV2hMNZRNm0r8j7bqEfNJaMZ+DotLHC9ZBsbqzzHfYMirWj+XyyU5qJRf5XNjQXvx7K8&#10;0sH2LZsWupvXEsaoTwFC63GPXrpgWmxOVmnk4nmbRgVp+MTYyHkbGTnj6z1d4jlBRf13tFCeXifb&#10;NXLxU97zvCsgTQNx6YIm/hrnmoxx3kWgGvVVGzREoVNNelP+kir37UV+I/foQt3zMtvrlPcNFCJq&#10;PIsi0rpWmktnoVvzDo27az2AjCospuy9h/eBycNr2JtDe/Xypj0COg+Bz8sX9+3R40N78vzI7j09&#10;soPDDc67bC9f3mF/GQBdtVv3D+zpy13b3u96olTA6UK+5bWmHd1esnvPV23/aMEtzuUbHVcsS9xo&#10;UhwCkFRHHwmpHMn6bs2u3mlbj9evaG4NQLO4VnGbJbui124f1IFLHYB07Najvu1c7rgaagCkWgOF&#10;gS1aAiJVfOTmQRXY1O3oXsuV0faVqu0BH+Vgdg6adk/PHzWBSYECz3feKqJwkP1NFMUioMAWCRZS&#10;Kp0larKBstHrV7eQktRyiiVgI7vV6mfsyu06sEoCvrTt3ywDCGiPNVvdRe0AkJz6MfTws9SCXd5T&#10;qmYN+b9zJGuQRi0BL2BTVn+NBX7DOrU1kFveylm5Ebf9G+Xg+EHJvv9y2754vWrfPu7Y08cLtomy&#10;29/K2EZv3lZbM7bSmsZeAZ/FwFY1i9O2jEoQbHS8nJqwUnzUlrBZm/lR20XVrOZGrETtr4jj32cA&#10;x0wkZLUqtTC1tnJTsh0VajaNP1LitoqCnEtGUDLzFsZeTLHdAeCCwdUbazwfBgICxCwKY9aicS2p&#10;MgvEJuzh4wdWXEjaLDdnuz5uieykdVaitn7AdUDFdFbCgGre2isovdR4YJ2Ww1w3lN16FIgA3e2I&#10;NRo5S+YmrN6f49pKxcw4eEKAs78Rc9jMRUY8euthmxrXOklqtZGFCFputO85EJTA5MQlAE3FUUrb&#10;v8X694FQKTKFxZizzbWWtVAmSfUvSUZRJsB2/BKF94IX/mhYLUwTgGHW5mbGAbfOnfPchSYEm52Z&#10;AGaapmLOEuEZS8yNWRX11MhjL4FSFcVXQUlVUFrF+KzlUAWlDBVbOmoxLJ3GY2kVy6mJMb4vMLl0&#10;EVicdQApJ6PvLxUjiGh4g3JQ6nujfI5yPRpV7p0CUUFSOee5Dt5kzjFdCw2DCCB2xqc7LaTmvdlb&#10;o74L6bD3E/KVHlJSaHOBOuO7C9ahuUkLo2CyfH+pwxQKuYTdjFCZZeLz9t79xzfsq68e8ccf2ZPX&#10;t7A81+zhIwAEdB48vA5sePz0uj1/c2RXDzftkcD08MAuH67aHc67dWuP2uuyrW207fJRz6XoymaT&#10;At22wzs9tgDhahsFhH8FIlImfUIKR+DoolDawEYJ2J0rTVRRy1b9OEACHGqxEXC2r9axTigXbNbl&#10;6/9fwv6jx7YsTdPE7h/oRmVGhIt7TetzzOxorbXW+tgxLa92v67C3SMiM5lZWdldVdlskCw0GiS7&#10;iwRIFAVIkE0JEuCAE5ITDjkgesR5k//g4/Mu86jMyiqgBxtmdmyfLdZe3/s971IbO9TIuK3Vz9rF&#10;U5l94taHaNTWo96ezihjtx8q7vdaK0mQxhAShGYlkSlAQTl7QnQaXchKgtRPuobdHPsXK1GCH8Gp&#10;RsmyKSvXYwhaxFGPs0XOboWcOKj9poig1LFnbh8+74zx5GQDCY3EpdmLWqMfg2rA62zAbSIciY0+&#10;K9Z4mNVnWmoP1f7D8XoRLJXanMhyZ2SUixSiBrpDQw+PHfvDH5b27Td9e31XtWvs43yUtQGUN0Jw&#10;+5TbcJImA2ugmWbqaiIe1iG+54QmH8NHh3ep4GTj4JpbFqCV2bVmatfSEILb4qecS+dDVAmA8Xjo&#10;BgFmSyeIhdfyxecRt51hDNo4gmz4rOaz7izs2kuCaj/KeRzV+AlOWZl89cROg3tWap5ii7B83RMn&#10;Lvk6VMTza9T2LJE/tM7cbwW9yztNoEb3sJHHlq3yfYQ0zL30zwII9xGCsm9xBMcHlZ34JUYiGq8j&#10;mii/e0+3zB/ZRohkobbMg/gcHH5ppZaHz/lOYBPi2bIj6CYDHeZqCDNWVIPc+u0ygbNtP6ohFKvT&#10;hmbSiOrpIWUT8UCKSUudHtibxytbJ9D1toJMWG87UBBCsGGsaNBrq7OZ6+5We5B3d8O0NKdW8dN+&#10;ahwuErzL+dDyBHIBujne33ar3dUoX41PaVQ1iTdg02HLTaDcQBAPd9YgkeeXyu1CZyIbvch/cw2L&#10;BMWIaPb2tt3L47Rs59bm5+5NDyIWiZJeIPfSdZv/3RIWv/6V2nB+5QTIjWZmP30ukUrFfhGcTMjR&#10;jARG0zc0wC+EIEog9S4r9ZBq7Z4A4qwX5EmEAlhxD9frQ8BfPL29sQ/Qy+v31/b69ZW9/YjAfH1r&#10;795e2hss1cMDFgvieXp7ZVfXU4hlbA/8b3YGTo6q2KmB3d6f2cV9k+xH0HaKEIJEo2zzVdWmy5pr&#10;j+lAO7I/42XJ/a+MVbpEjPoTrBRiMybwB/w+WZVcO0qtqR6hEpYnR/AjFvUkmbIMqdQQElmtZ8Ga&#10;XZTsErGp1CEgBKkMlstGiW4uHsi8iMf1W7UVqa0EwhDlLHPYuJz9b7IJ647TdnZTQghTiBKEBNmU&#10;G3EbnYHwZUhh8Sw2PYK3PUgQZM+CJaGRmBQRpALb/FL7q4E45Bor+9MkAiYrho+txhEvbBMCU+8i&#10;PIiPqEh/J1IBRBZruUjyPVmyKMKSgYbinMNvU6hntEo6wSnVQ05sPnwc2s9/mPHcenZzg2W9qCIG&#10;BZvOEeR2CqHh+1BaHULrYtMKSWxVYd8K2Kpa4dCqBGg2sotlOHCEI+HJFAKua1jXpJ+6XglNrhi3&#10;m6ulVapa3qHG/Z04wYkkDq2Jba60ENAcmSx9ZMWmD9IIIBDYirgEBstWR5zyWCj2j6c8TmwkNGqD&#10;OfHvWFDtHd2ANYZ+C8ewSVCYyKc+5DoQk1wVW4b4ldpeCIfgG51iKxH0acA6E0QL8VFbTARy8/q2&#10;LFXku4MTjgkJQEMSmUBs2wmNtvbs1I7ZL1/3cg27FkVko2nKYgCxVQ4sWeScQcgpzbNMx+xfRZ8H&#10;T24S5Mrqej+2bFZey3FQt8I+leWRa2PR0IM030nGAm5ErUbsqr1kd/tL8x0hhqKEYhYr5Hnu/ibZ&#10;VKDiIvVQ41LU8Nzv1m0DkVCbiNpJRCVVrF0Wa/rqc1mfDdsncLWezDr08o/+0b+HKPwj+/f//X8P&#10;IfrcTXmQkEhwNiEddX2Ldj6HWGSvNtf1epnfOLskkdrGOr18+SUEjI1PB7FIQbemTRwhrBMLWk4j&#10;q3FG/MwkTrhmn3WaBddDV0R8KkXijXrQBzIW6IFWMJyO21C5GscLiCj1IxWzBML84quvbu3j1zf2&#10;zTdP9o6fn765t6++unI9Ph+/urZ3H27sHT+//e0TlfvWHt9f2mBcx25JcNp2j/06uxnabFW33rBi&#10;53ecBGEZzyuul2oM4agtR1TS6uYJLAlDxsaLZ8HR1oZOtDW7WYKU/fi9BiksEZveJGclxEako3ad&#10;s+uaI6VKHfGAiqZOnNKOXoaLHDSF5UKYJColglw0UyHo6p0UQU/wa5zHed4R03+ByIlwSlWNg4k6&#10;YdLmCIfvqYdJlqrR4fuQTrUZw6ZBGFSsRBqxQYxkr8YIk3qtRmfqCQm5xuAxAlHjp8RjsoLC1EYD&#10;xSiYZaEkJLGED0uURESwUDzoFsKg/+lvtdsMlwn3f/1UW1CZzyVSP/9hbt//OLLXb9u2kqBDe4Mh&#10;DxmxaZBx+6MUZa9G84QVimHKP+qCI0cw1yCHau7AWtVDyyA46fCOE6E8wZpKi2YQjGGKa9P1+e1y&#10;tSSr86y0tAPWSXOI0uoRg9hiiEd3kLcAOJ3Kg9iQS73ng2aOXRtNInPkRKgxCCIg0AbX4A/tIx4K&#10;8AMnNqfqps8dQXEBZ3/yNY3/2bXlCvuW3kJ0sCqQSgX7lEYo2xMq+9xn5ZbOhXD4txCwbcuUj55/&#10;DyEu3Fd/FYBedpzgNBCuIIIj0pHAqFer3EVskhIbsjA0U+t7oSfEokS5YHHqcRJDLW//ebvh5vno&#10;FSi9bsP0Ngat7XK4t+4Wn5KgtElwarPQa2zL2Zhr/5DFeUXQF5MRF+RriICW4TxAKPTGy3IaMcVS&#10;tooha0AIGrXrw1JpGYjtbUgLwddrVNTeokWrspkEpLRv6/y9hqhodPHO9iaWb8P0Roc9jqvGXb3D&#10;ageLpfE56y8/c2sBP8+r4nv8rSVO19lkGd3ayZsbTmxS6oHSmjcxLROKlUZAtcxoWEtnaD1ikr9e&#10;BSMxktikuN8km8+L0PsPTK8I1sBFrX2jN0Zo3Ryt9lfiPiKHW9xD1F68+/rOPn57Z5++f7AP3yA6&#10;3z7Y14jO+0939vufH+1r/vfha5EPovMJAWL7wx8eyZ5Ne3g6g1zadv3Ug0oqUE3ZjUNpdSGbmRqN&#10;i1ZrYJ0QneGU/yE4NSin2SUwVhWCoYzIKNhTBL+EqOj+t7yuPPcSEUDd0fP/+5CIREf7tAaQDeIz&#10;PS86i1WlIGZYI3VPq2enQJaQ8KghVm0sebKIusLVfV6BWiQ+88s8diNt7xdZSEb2KeraXiRIEprB&#10;/JmORC1qt0nzwNWlrbYc9URpE9Wou3sEmVQbyee/C0GuAZrAUqmXSraoxab985WwC2B1eycQHgV2&#10;UiOD2YqyWwiM7FQLa9JSDxR0o/aaJn9XW1xXCe/O977/cWi/+7Zpl5dVW0CKA8qjw30PoLRSGZGE&#10;uGoNiAuhKXNNFVm9UpjKovcSiXIIKAI6H3/eyhmyOQGYiRJ8VJYo16hN5dAeYGt7JI1RyWokhlYn&#10;j1UrQTNULI4ZT5MBu2knOBKhchuxGkE3kUNnt6KIjUQnlfdyH2R7xEbEI5E5Idi0ZcteiEjlsW9P&#10;Z2pfwv4gHEHEsYulEoVIQEpNBAibNL4IuUbezszvKCUgS9jwcD1Hjm58oV0bXSE2CKkEJ189Ng9W&#10;MZzYsSx2SXZMxKMG5jh2K5FVT9exs1EZyKiQTVkudGLn4YCdzwZkaOqce0FcHVsAlRRIPlhajaXZ&#10;39ugPGMIySsC+HPIY82JyrNtwbLl4m7hrX0slAdbtk1wb6y/Mu/epmt3ifgO7O5mZQmNwcFudppl&#10;RGvdCjkSJr9PJ0OuJ2G3FxNrQgo7WKx1ziN7s4F10qLrEhFHLGrs5fcvnB36U9vmM1ktkYzadT6D&#10;kkRBm4jSzs6m64WTzVIX+7Fn16pZBCJ76l6m18LW5qifGvyn6Q2yiUXuRcKiN35qpLDezlnMxVxD&#10;uqbQlIiRKFQo2ktGscLYzzSCHNrfsCwC/uL1a+zSx0vo5cK+glY+fXNl77BSb96f28Pt0t5COe/e&#10;rOz1m4W9e7ey9+/O7e5uhnWa2mTecWIzXjRtcdFyXeDDaQPBKdj8og7V1CCNuhtwJ8GZIDCyVJOz&#10;imtvGS8RKMSlWCETt5/JpsFWrmZscf1MNRIW2aj+FHGY51yDshqLJ2dVhEY0k3ditLrHvinYyDKt&#10;obqs0054JDYZDeXvZ55/8nkJW1SuIzoIxL+iUEs19QhloZQw58hih0Q5Eo5ncsmVos+9TlCRfqbw&#10;r/q81k7Y/Abhg0YkbLJdNWySGnjziM1g+TyOJkvQavxNg+/KmqgdJ0WGkNjkKyFL8nu9h93iuiQ4&#10;agRujeLWm8f5DDLhmC1Ep41N+Yu3R/bz1ZF981S0+bxoq0sCoU35cF+tbsxRTAG6KpXJKohbnb+r&#10;dUSTDNrqhe33BPPP5wf2trtrN/Udu27t27S0Zy2sRDm6ZXGymAQnr2PImi4yWOAUiQQ6gyZzJexL&#10;j7IsquHVi4gFCXTsQDXBdfqcqKi9pujaZaCbLMdLPrffKOh9oT3XYFyDgE4hnFBs3x5nW3bWV7vS&#10;JqL53FbTxC6JQE4DO5SBF8HxWIFNQqE2G9FOpuxxjcpqAE4X1abzLDaOYLBjjT6ZF7LRMforvxMY&#10;Cc4JQibC0f/UkByBcBoSG4RIC09pzeESJPE/y2BFy9TNKomMQFObhNYZziEK5xqwqQZxiGIXS6IG&#10;VgWvCEZzqLSchNbBce0mkM3xIUKDUOildq8gn4Bf391wc6b02pnI6Q6CA6FBBVrVzu8mTepVuUlL&#10;RI/tFOulN1Rq5vm6GrcRFL30bo9zbSAeEjO9Y1zr5WiulVbL20YAtzdeuXYcNSyLtjSmRiOINaVh&#10;DeoROelYA9xAMfn8DnIf1+qWz4BwRqMW175jw2HT9aS5d4+Pe1jqgutRO6GsBt2aIz9NU9jc/NJ6&#10;7bIFEdEg1PP2bmLZsM8C3M+L+3dze//+wl5/XNrdw9Rubib28H6OZVrZ09uZXd/M7OpqbLevp3Zx&#10;Nranh5FdvxnbxfXIbh5HtrrpQjEtNrXNlBCRZ5IZLSrYIKzVpERmxduzNciKIp2y/kaABtBOtamx&#10;K2lsR9F1d6uXqozNkrg0EYh6J03waIAeVgk7JuGRyEwJsgZCpbE1BSrEHHGSeKghuQkVqYeq1sGi&#10;EASZPGJQRoH52SBwCmoAbiWgCQKYz/7J7FlokvKgTT7Hfk0u1Wv23NNUJmBLkEKVoK5jseKpgBME&#10;CU6eY2XARTUoq/u7ABmlckEnOLJWVaxUtROx/iLlxEgUEwHRO9ME2RnLUQw6iihjsyRQ1Q4UgjiI&#10;biQy7fGz4Hx/vW/frQ7s3ezAzuv7NsI2jMdZhCZhFb7X4DyimUotbLlcAKEJOdEpspWhpRzX82cP&#10;B/bnHw7sw2zXLtu7Nqvu2qC4a3WEpoTNyAep/GzV1BaUs2dV7qWKyJQgvz5008Kqyo6KJCuIeqbg&#10;Qxjw9ylsFdeQRGjCEIeEJIJliqSwUa4h95DPD62C7YlDOf3piX13v2vz+gaYvQGSb1okgr1CiBJY&#10;Kq9P9mcX0drle2roJcCrR9gcdWV7rLfwu96uVOHAkc1pEEFqSnz4LkIThNY8J1tYJTUEc6zwth1B&#10;Nvo9hm0KITih+I4dHm84KyVRUGDtbnxu6VTMPDuv7L+DGIT1bmwCvpDTK3URXEQnHQ8663K4u+YG&#10;zW2ur7mGWwW7Fj9Xd68al5ejBgGLhfBTJkHNQcOeEICabS2rc3R4QGCuIyBHUMCpnRwhitiofDYO&#10;GWmBrgNHFJGTfSsXEhbyH7tpDKIe9XypEVdtO+rG3oagtLC4etg0mjx4emS7iMsB9LS7qdcDv0Kk&#10;foNQIkRYr5cvv3BUtAl9qTFavW/BY5451ilKWZezJJR6CutDPKjnMXWCBYcIE5BrluccI1H+MvNd&#10;8/S6zaKbZ1VyQwO6Vq9XrN2qWqdTRZDZN4BYQjcvHp4Gdvl6aNcPE7u8Gdnd08iubsb29t2FrVZ9&#10;RKVv13dDe/f1OVl0YPevZ3zetYeHod3f9u3hnu/fdazTr9hgVLfzqyaCo27tMlakTGaV2OSxTVWH&#10;5NVGzolNe1CAUvKu/UZiU2tBNGROkY2jGIkNotHoZsiySUczvWmOip7GDiUhHsRqznmwV+rherZT&#10;skoa0JeATAg+xEEWSZ+nKZiUulj5u66eJ4SgUBGNRO1fgMUZxEa9TRITjRSWKKn9pogFSaRDCEnE&#10;Wag42a1MUEuAEqBjVj1UUIsG6kl0JHDlJsHfT7jj17FUsk/qGpeYpRACiU0D4oklAgiNGmaxLOxT&#10;49z6rgRHgqXeqVo/Zvdjr321OrI38yM77xxav7hvVSxHs3yKtYGasHIFREvCItLISmzKEEcxYPmC&#10;tqB9mnvs57tD+7Tct9vens1qCE1p15r5PStEt60QJvAJ+kp8yyoJraN7aA2NTs4fWBUB6NZD1kP4&#10;JcBN3SNipnKIJKGX1Ck2h+AvikrUoHsA7ZwgDtAC5+9DT28W23Y92Oacm9YoYWfi29ACtg26kZXS&#10;3CaJivd0+7ktBwERtYhY1L6TwSLFsxy3eWzNyallKs9d4hIV7avGZBGPxCaJCB3xeQRqURd7ILrz&#10;LDaITsi12RDYnFNtKl988Zl5tPYwQZiMYGn9UJJ31z4iOo1a2b77+t51VfuPd9z4l2PPvpvzI6uy&#10;ReDrHdh/HG0sC6UBbYl4GHGARBAZzT1Sl3CCMlGjr9psNMlRI3f1nXXOr+DfhEC++OxXiIPadbYQ&#10;s3WOxfPMkzSp/0UoYhtLdHiw77qlNX4mHz2ydSyabJTW11GDtdp6tAyGzpWETjTSWb1D+qnXuYhm&#10;dne2Xde31gbe4rz6rt79pPdOnRxuuomZ6n2qZBBaBEaveNEbFkRWej1wJqbFzyNOeHW/HexlKkHs&#10;VIjZep7yCkFrJ9bEdlciXsucHlgZsX1x+RpqeTO07765sCWUcnnTQzx6dvXYsYenvt3eje3mdmg3&#10;bzv83rNHyGZ13bZz9ptN67Y6w0I9dvluy67uunb32IJAinZ+2XF0s5jXbDgq2z2CNTuvWdcJTt66&#10;w2fiaXTUFqPpBYgNf3cnebInhDNEkPoaJFh2Nktbf5Z3Xd+T86ITHI1GVs+UKKegRmSJTilNkMaw&#10;KknX5lPGCqgBOIO3TKugsFLqsZK1qSBCskginv9bUiN99ZnaSiRwMctBIvq/un71+TOZIBwEmYQl&#10;ifInNZ+IhyErJmLq9sBrxEfWqDbAsrGviEV2SZSUzoPMiI3ERfv8UXDUplPGjslOtQaiN8QRwam1&#10;o3Y5PLGLntc6BH4jf0iW0aJOZBYCW79XSxwPYapibbRVCogQ5OUsDoKjNpxPZz77+sxjT5NDW7Y9&#10;NqwfWZ3jNfNa5HzXKlioCqJTjmwhOlsg9QGVzGNNtlIG24P4lNLsy/kbEESjwMbvowbBn9+2y5HH&#10;OqVtGzd2rFvYsmVv13qIShNyKqTIlohaEtui2dOFzL5rQFbPUx5Rktgcs6UQnCJicux7Hu0bVM8U&#10;50iXDy2GVfKcbPO7x6r9567weA5UZx/tK/uUKBzaERk631CbzLajIIlNueW1Q++mnUIVogPNNVLX&#10;7i4CEwsi9HGSSRjbFvDb3sGh/bdOTtiX70I8t9cLZ6U0xUDLRwyHbSzBLkEucdlwS3zKtjjrhBjl&#10;0hGbTZqQEPWRJCZLsokwaJqDRt5qNr+WnVC7jXqJNAjvT/7kT6CMV27p0fUv+YxN43C0frCWasil&#10;JTg51w6kxudXfC94eojQfQlZacM2QTYa4OfZemn7m7+yw61fYUsRucixGxEe9R+4d4Dr/U8SOjeS&#10;2ImWerA+s0rab2OcgkY8azKv5jlVSWIdknwdEdOyGepxGg3qzwtmYSurGsCn2d/E1rhfs8W45brF&#10;1YY17Leg4YbVSKRpzakKeuyFbND9bQ9C6dnZsmXvPjTszXcTGz117fp9F5vUsrPrlt2+69vNfcPO&#10;zhsIUtOmZw1Ep2bTedPG9x2bQTcXlzX79tPQ3r4ecCwECVGajqo2Vi/Vqm4Xq5qdn7dsjOi0yBor&#10;jjMYlu3Nm4a9ez+0xVnZhudVGyJSwzFCpe7wBTfXLaOeBfv0ccb+RbvDnv34/cpmXNd4WrGqerXA&#10;vm63AI3ErTOBeCRafCZBUQPqcl4hgPHdPOg2tqnWT7NPxlqQVBGr1SZr/9/zVBAEYsY1yWJV2ilb&#10;rKAr7NztZdPOuD7Rz+iy7ASozLkW0JWERyOZNRWhPc9YB3ujtiGRldqRHj5QYfHEHWyIutd7fa5x&#10;iuoXIahRnOvOuN87CIv+15rkrNmC8rBIbezZ8Ay7VPVaLeu1dk1i4uV4CEvOa93KqVWwKpWsGi49&#10;lHUGwYPeIKkm1qwGkTTbYTfb+7LvsVENgSFwNTmzktU0hwP3s6zu8QwbhFDG8hSwQeUs1geB0eJd&#10;hRRCB1mU2L+gdXXZv4TFKfJ3t3wCgmNlsCgpBCWLRUlDEfo9h2VJhXdIDieWSHoRlT2oxGu5mhfa&#10;2EEgPIiLBuCJanas0PY+//6LlUpCNjFEJYpARbiGI+xOtnboxtGEIRfZLAmMx9mnPUc06cqhEyZ1&#10;l+/vr7k2C9GDFjY/ONi1iM9j+RAWC0pRb0yFcslWDy1IUPy/wmFnR5LJqAvEOslLDaOtRtG9kTTk&#10;4xk0sq6HybWbQCHvXl+75UN3+V0TKH2+Yxf8EiHvwZYdbEE/EJBEYTVu2MW85XpqKhk1QOu1NTm7&#10;XDbtiviTJWqQiE45j8a1LKZdF9zR4Imb2yRx0r2oPSZEWWj0rwbhxSAyvev7CCLqtErmXqMMNarH&#10;rKxxYRB5BCGpQixaAdCJFiKzhWDKFl5MyjzDQ76zj4X2UCcg8NNdW4xqVsBCRUNekloWK5lzC6En&#10;oJpCIYPoYQ014BHLqEbmpMSNfTVGKaUpDGwaDJlLhOzFEkG4fY843HTs3duBPT01IZuGzSCWq5sG&#10;AtOz84u6LS6qtriq2RXEMkbd3r7v22xRs+sriOdtF3Gp2O1tx85uG7Y4r/O/sk1nbPOSTRaIxmMT&#10;8Snb5LLiur3Pb8rWQwCmBPB8UbIxATY74ydis0KU3r8ZE8g5BKxgs2WVY/C/edFmFxxjyXcnahwt&#10;8Z2iTTn+7Z3mYxVsKQHEWs3YZ8zx1O7TxpJN2caLnC34n6YhXCF4A4RlvixYo5G21pSCxF79D6Gg&#10;NhZNQjE7L2EP0wRuDDxM2pBr7M8y0FXGlmcZlBuPOs5Znb9rc7UpaV5U0uarkhuT00PkVHZ97FF9&#10;qGkXSStJbEbsy34txK7Wjrmu6qa61hGyHlTVGCEyahTuhW2Ejepg2SrVKJkF0ehr3V8v1HACZVAp&#10;0ofWK55aK39sjRwkgsUZaVLiBHGbYuP4Tg2xaTbD7OexOoJRQ1xENRX9TiDr9xbfrRC4pTTB1ESg&#10;GqB0LWDVqgYcBrg+6K4KaTX0M2AN9imV1P3vh5z8kCefIWwN/l/A3mW5Jv0vm/MR9NgeBCkUR7gg&#10;IQmIP7pnvrBEhp+hPfMjaEdYFW0eREhbsnSIJYJqEBoP9irG9UpQDr1brucoJrHsel1bjARHFkkj&#10;ifX3sXePoHy2SVqXRl3ZGVA+GVID7B6B9tw17Ubcfv6ZI5P/HgF6jKXa2Fgj4EKWy8Ttzf3c8skg&#10;FuLArUAXD/utWUoR9M+TIiUoogu1n6jtRZMrZV+0Jo7mR01HXUQXEo0d26SXhzSOOM4RVLQJ3Whw&#10;3pdc55eI19ozASF46qUaDtpukqMW7spBz6160brVlLtWiZzI7LlL/TP3qpl97FUuptfhfsk+v7II&#10;x9H7vmWJ9EK6ElY3i2j4D9dMa+KoIVkTMTUfSpTVxx7XiyHqWNYtBKb9u7gD2SfNZK9D+HovVA/S&#10;mmpwLT+19ISWONU8skY5zc+c6R1U9QrJsVFykzZrZWwVtjITi9iLe0RgedUg6Kp43qp9fDslWCt2&#10;eVu1S5HMsmYjJwB1hKJqy7ua3b9tuJnUGjE8HpfsHst1hpCcXSMkBPiVBAFhmE9L1hsjACsoZlWw&#10;KVRy/9iz3kwCUoByapAS59WoYMTknOC+eCjbiP9PLrBMSy2mhCiMMm4Q3ozPlxzn7r7p2m8WNwWu&#10;IW9XtxXEDculleH43phAGywzEFjVmppNjZBIrCR8mgslMeprZvEiyXlK1kcUVojWiuvUtIn/czlh&#10;NYRhjmDVhymEKA3hFDg+n7n91EsmCpEQhSGQmJWxPxVIRL93+XwoAUFgekMNNkSgIJgW5NIZg9Gd&#10;IA9Lq6QhBh3EoBfiOwkCB/Lisxb79JcJa2GrWp2QffXV0r7Bwv75nd/++tZrP8yO7H3PY0vooJ07&#10;sQY2p40dqmagkSSWB2Fo9gn8PtasSqUZcW2ITaHrx1L67dPwwG5ae3ZW30e0EJv0nhOaOlRTTe5R&#10;wU4RGewXAtJDqKoNKKrmt0aNa+bvMr+XEKIagtREdIolzefxYY1FjYhRC2tSJ7PyWYYgG/SjVmxh&#10;I7F4GSyf2nI8J7vQpA8hO7XyMIQF9juBEbn8UXQkNIEY9MJ1HUM6GYguCn0d+5+FyK+uev4+8Gw6&#10;m7S/v+kGqj2/OeELAs7vGlY1XL4EiertjQebr9xgt/2jDc6xab7INvb4wP7aj2hFd0wLw8uelCEB&#10;3xEUiLBouYmarHwe+51NWg+yUa+QRtxqbI3aTRTwYT/EBB3nMzHXzS2aWE770J/PjTpOxxBeLH6D&#10;4NQ1qu1E3di//vWvbUuEgugU4idYqjX36hdRQkm2PYstGXRdt7Z6kbR8hKYiiMDUm+Q7Wsfabbh2&#10;FE1Z0DusJEaybmq/OTnasnjwyBFLLHDgRE6zwSV0B/u7rus7FoacsU0hnoEafwvYKjfDPXqMZT+B&#10;jiJ8FnLvmdJYGh9WMpv08XkMG8X/1JhcxDFw3Xo7pq5FY4dKiG8m4rdRp2UvuhdqXyna1x9GNuwV&#10;sQol++r91AYXFTcqeAApzK8glNcNe/126MbLdEeIBhbo7BZhQCB6i6xdksGXq6pd39dspjEs/YJr&#10;T/nx+0vsU4WAy7mBfkORzAoamaawRBm7OC+6YD8j0DsEuqYctGVD+jkClSC/Rpg45/S6boNexlYL&#10;gh7RuboSoSAWCMntnab1x+z2poYAaDW4BoISt+lF1olLD4Lpcz41CrehFHVVD88QIYhjflWFONLQ&#10;gMQHuukkELCc/RWE0F+gzAjAOdf8+FR3tFKGPq74TmMQs/fv25BeCYHLuXaeNqKh4fujccr1QNXY&#10;BmfYspuMFQn2GffWk7UZYcHqUTehM1+CFiCX/gAs1fSCGsJD8I3B19V51y6vziCwlhsOUBNhQTDv&#10;3q4QEr0bKWj1jMfRiSxQE+HIIjLdSZDnhJdG0KoIRJPr+u7nd/aXTxH7w8ee/Xx5an95fWqve/v2&#10;duCxaX7PGhKc5HPPlJasKKsxtgSF5E9JHOqZUxc3JFM4tWLdb13E9vVTHmo5QWDCCDO2r0UwNU4s&#10;UtB4FUQEcRtCZ92pRMlHpj2xPiJ+fY7lnCatWITQxqcWRUQSCFCqHbBM9cRiiSMrzqnAXb6DGGk8&#10;TKmkF6AFEYMTbNSppcsIK9YylfAipCfm+4V4JBgnEFOqyPEoD7XreLFWmlcU9x+5INzWKNyjTWe5&#10;ToLbNmN/0VAAKgpiX3awPA1oQr0q83EHIeW59VrWJVtrQfkWwvM8WvczN5pX78/eQcQ01kRLMQyg&#10;Er2mdzzuQyQFLA6ieazgDCEgXsoh5q5DS4CqN0trzUi8REda2U7tSiKaeIDEUYg6SgpwXc+D8b4w&#10;TbrUVAL1SOnND+r6jmEXMwiJSCcR9JimMUjkStyHxs8EEO80YpNl21CPltqMECudW/PC/IhHNQel&#10;pk4QFyxTIeaITJMwteSGBEQD+TTQUONvSohJ0Y2yRtBP961ZgWw0RKSWdhNStc6x1iMOn2DNEOGg&#10;z2MvLh+7ZPeiLZ8QgWuo4LyAyEAmCMpoULL3H7rOKtzeIz4E/hUidHMrO6ExNUW75jtnl6D/Wd6a&#10;2I/RKov94iGdIwbQiyrqYJi3Lp/3yP4XNxAM+79+0yH7Z8ngWJhmGuzXTFdEh0BfTLJscb6TsSqC&#10;cqYs30zad98vIZgEglbnWCkq8vOAuzoi0IQo9L054tKlQnfnPHSONUFURBktRKgPWTxit1qcczSW&#10;7eEcwwh2DQJBXJ4og94EMulGqCRxgidi/1y9SliRVg+RQDDa/bAtEZcKYqEeH0c2/Yh1IZAmxy93&#10;ELMxaImlyxV8do3IXhJcC5UXx1IZVBocq3hi81nWHu+rdrHIUDFjliH7FyCdHmJUgixKg4CNoIUm&#10;1qsm0YBYyghHnmDLQhcVqKI9Dlqe68oP1CvA79ivPIFWIXBvbrskgCbH1sp3XWglQ+aNWEoTPqGM&#10;RoH76WQsWdZ7qbQuzp71ysdYLy+i67fHhyrlD7X0ycytgOUaZLsu9qrJfXO/yZTERYKGtRhAKWNs&#10;U/MYWwipVPwkgqglkseWzp8gIj67u21yPrIkRJavnFoSYalisWpND8KDYNYQI8q3PlR3KZWU/RJY&#10;rkTCY8ms1woVD88nSHmmLQt9VWoIbd1rGY6fTR1YtevhGo+tzP1noLw611urehAAnw1bZYtS4RXk&#10;O7JJnP9fpgMIgMfi0GCsdGRRzqNF6kU2+VTMJuOxW3hNs65rlSJEUrDAyZELLvVEaQa1Gm0P9rcI&#10;8l+7N0lOh3XE4diyGepCEfIlSNXwOumXTQtN9ZoZ67Kp7cXrkTh8zrE0Z2vf/T7ulO0Iomq3cAmc&#10;f9BpItRVy3E9OxCUGofXEIfPEBu9EkZd3hKY1MGapfewg4jfCVSlcT2VjM9OPTvQkUQnCGVShjwz&#10;vRZXVKa2Gjc+B6JSt3cQQooH96yNZd/f1GtYtm3YKboF2SJ87p6Jo56QGyVcU+9rIUJZUVfVc4UI&#10;yUJqLM7x4SaER8JIBB0Z6pW8L9SusDjXcn9l+/pbbBJio2CaYBuW53nEBHJ4Q0BAMZoaML3Ku2kE&#10;c4RGvUCyOgPZF61Fg+XoYzNmfHdxz0+CvwulTM9yBAVicpFEoCCACVTjSCJnQ35/0gzu1TN99BGY&#10;5UXGJgSiGlHPLwtWGydsqKUiHmpWh2D6BKbsSWMa5/eEDfi7C020eogOwrRy1wShLCEMddEiCFVE&#10;ZTbOcC1YKo5b5++SLA9CNJrHrMb3NKBudpnkuAlrc+zr2yJ2Mmf/o1bMpudJ60AKDQK+zf4NAkrB&#10;3j1LuvEtHUSmC1UMJlSoURDigcwGiBZbsUBwEvzLOSI05QH0EAq2hvbnnNUR4jPDG7Ovy+AcQ+0z&#10;oyn4PA5Q6TVdQl3bPshPI5d92MMAgQs5YFEutEYOIpDj/z3EoUHwFxunVufncByyWh+BgDR6QzIT&#10;opFMg+e1Y+iJckXUW3xHbSpF7X+esEwWseIcLf5+gCDznYAVIYoaItPU1j21Rh3i4foyefAbskhz&#10;/IxIasT1I5iV/imUh3giGPVhAJukHqQTyyEEbuZ4+dAazVNrdaGnCqjONWa5phSk1kS8W90DEgHn&#10;4liry6xpfZostqqMSFxQtgVsY6N+jNCdWILvp9te7sXPuTVj3G8DV37UqXkW63Jk2fCx+Y4PXWCp&#10;veQvycilMtamdUpSOIKCDl27mN5v5Nldt1IiYId729aoFgh46L1BXe03TC9b06tM1F6iWdKa2a1G&#10;3X2+U8betcL7locEckFldMS7mXNzjRLYGFkS2UpZDdGVGpT39nYhi8843rqbgd1tZNxSEqkolpNA&#10;VddyXDaunDMv51JX+earz90bFXa2N2wPglGXe2z7pZ3uf8m1v3LzrtzqgtgfWZwGxNFH4Kb9krUg&#10;adGReqRkwSSa6kYX8Wgdno7GoGURj+Sp63mq8d1C4gSBBBooh+ViZPUygtmu8jOLoEDo6Sh1rkSS&#10;rgMFxGitaJPJgOdToby0KJfX9rc37cXNTQG7gOBgOWbYBi3j0J1hC7qQAQG+JPOqobTdwKsiRGO1&#10;ZRA0wzbZeIAoQDAdMvYF4vL6AUu2jNk5x1ohGENo4PwmaQsq7Agrc33Tsg6B0YU2FiOOP4wSkHGb&#10;XZP9bzMcB3szI/jJiAOCuEFGH+oNjAhJBWroq90DmzJBYB4fsGXQVA+7NEDElrdc0yDJeaEyEH/G&#10;eXtUtoeHlsuwfYRlzPe1dkxrniJ7IxhQwmAJ1RBwEqkGhNAfg4Lg+lA/sTYtAn84QbgWKfuXxZib&#10;TpBDONrsX6kSVGoP4T7yJYJc7Rl8NkUw+50g14s4TbTaX4DzB60z9lFpfJAIlahOICE8Tb6rBug6&#10;+3ewHM2B36Y3ICn7NOrP4tPiOroEURdRqPbIFNBDjkDtQDWtNpVSPVILzfviehCgHpRzyTWcsQ0I&#10;/j7f6SOueYkVolSECCQAOTK+BOmr933sDP4bwclDCSWs2sPrEtbPRzamorc9WDJoB6KqQSaJsqYq&#10;IBjJI47ppQLmLAcRlaCMUoN9CeASx21BLaLGUpHApszi2SOO5aNuhdyo4AaWq4j4jPpByzY0FeHI&#10;clxvjuPHe8fYOC92DQHDniXyZFT+V+4TtAhVEQuVR1DLiJKEsNtDODh+sgXlVA4slYWGoKUy91mW&#10;RQudWiwWsb85PLA9bEoC21XjnMHAlh2ShaOhEzc2Jh7xE9TrVo+f2uXFjOApm/9Umd3jeoSOj/Yp&#10;n5TtbbyCDv7UBap6rSQenr0N7M4eRHCIfeDcEM7ZYoylQvAhAHU964X/nWrcNVBrUKBe4/urP9Ho&#10;4y9dG4q61zX2JezHHiIUq1kXkatyzoSjFlkfzXeShVJbkcbnaLxOmaA/gW6OEBtZtViQOoId0hyn&#10;vNYGTvgQMOg1dezOK9GVYOrF/3pDqLrd1TsmYdTsc0241KtcQhpuEDlEVAKIbNa1AWlulHroSoXn&#10;hbI0zqaCGNYQn2ajbFrPR5NRRVT7CHbcd2gFbOGLQV89Nxm7vMzbHAGYXUAXo7T97vsryAI7AmFI&#10;OEbTrL1527Kp2kC60AGfDSYo3CRp0zu970fBmsR+pezr912CMw2d6FgEPYTRmaCMWKjhdZrMVLA3&#10;70o8TOzUI5iP4KhBs83+q8uy/fBJLxIjuyNWt9i0KqLR6EMuCkrEoQlqz5ZJAknzhhASjrO6fA7W&#10;lob6Qwkjrv0GwbmGVM4QiiIkUl/EQduAFbBJNYilQQCOoRStW3N+Ebc7rq9HNp1OEZtb6In9ri7U&#10;ok/gzBCFWcgaN3n7n3a4fyhqgdBd3WKfEIbqGdci+zCCcgis2Yrsj/1oDUJ2hpg1nAVBaLrQBd64&#10;UQU782q5h1K493IbuzI+JWMEbUaASCCurikTzYiehh3mXyLkDTJ5Fl9d575LWJU8FqBIkIoucgU/&#10;95GyNw9lKucJ5Ajh5BABbEq+fWyD8wjC6HMWJMu1ZJJUaI5xd6VVFH0I2LEVZ1xjge9OohbN7/Nc&#10;uSYoLAo9ZDl3DoG4v87YzVUCEVDD7hGiifhy72kCPc11RJM7lkcYWtBNtXxgOSxNE4GJcw1VyrcA&#10;zTjRyB5aJn1o2fo+Vm7fYtE9rCIUghgmavsIySGCyO+dY47PfbtpCxyvCP0MCABEKVvaR4j2LJE5&#10;sCz2L8PvGoszoH40KfNbklWruWv/RVSLmadsnSBTYG9AI2uu/eMLZ432EItkBHsQPjTv7ppVCbZi&#10;No4dSxBc+eeFrOo5N6hPM6B3CHI11h5iofTupQPIRoPmYkGIiN/9PgI8HbT/xg8L9/aFNPbCs79u&#10;oeM9hCHkGmZPyPoSG7XdOHv08nOsrFbu28V+D6mrqvMl9/reUj7piETn1ZIWoioRjdqMRFZaxiG6&#10;+blFTtapV2muYdP6AEKjSAKFarQK4IR62ylHuPdXENEzWWlCpnqnfAhu2LNpGUS1HDu1n79+spx/&#10;31Jcb9p/YstJB9HYtTTik9NIb886Qq2eu8/t17J1v/lHbkCgBhUWsU9Vrr3E/ft8Gn3st9DRrr1Y&#10;LmVvwHBszuIRqiDgO01szhyBecIuQSEjSGUxRyQgoDso5PwxZzdPYNkMmkBM2o2YLbEeK4Shf4V1&#10;IvinCMzZWcF+/G5sU4RIDbcjhOnmIm+rt5oTFQP/UwSTxpoQ2L0YZCN7gliouxeB6BGEC4Tj3dse&#10;4pJwlqSlNpYnrJy6vBG2+3tEksrf5TomyyyZP2xXEM+EY/ZXohdRUhQxTVmewK9wjCaC1RhjbziX&#10;2lpEFdeaLsH/8h2C/yyCpUG4CPLxDMqQDVhoFjg2g+9IXGoE4B/4OQDdSxBBARswhdqanKNE4JXZ&#10;JtBZq4FAYSU6E0iiSTYnCGeXmmdEVq4HyLDHnAerNKN8IKEB3+9BXA2uK4qt0MTGUsHDdSJo2BCN&#10;Qyk1j6zAOVuco0sglhCKKltpzk+Om+2fWAeb9fOnERa1at2pz87VzoFfb84QQYijjEhUEKEK37u5&#10;g06hOh2/Cpm0OKZ+X8wp67N9Z7NEHSUCv4ZQ6HpqQ+wP4phrk7UQhuEUouqy8Z0cx6wMvdQViLTq&#10;sRRkIdtTLh+54w0pe/VYpTlHveXBNnLNdQ/JgsxbOrA299ftHbDPgWX4LFnxcl0H1oCuNKJYPWVq&#10;r0kgUM/3swfd7GIXoRyJUO2QBKM6EbL/LjQmwYoca5Zy0NZevXTTAVJVrcNyYLGw340JiUAtanOJ&#10;h47dGiyTQdtiIcoUitGoXk081D6nCJPejbS+ju358nPX7e3oBqHQy+s0STF4uuNGHCvzJ30eG1YQ&#10;jVTQTVxsQgD5GJQhksKyyRqFQkFHK+qZ0gjdPSxHq5Z39KDFuNSwHOVaRB/bmnSJQL7kp8RpF9HQ&#10;K1q0aFUVugkerUEfpxYJnLi3Ufq8OxbRGBzoKo61axRDrvv8s1//qWnKgsbseKGhve1XFsN26btd&#10;LOeyB61gB4N76+ZDJLMIjZ/rPdz+0g5ffWapAM8jHaL8ji3MOU92X2IfD+1o+3M7gJii3m3zH2xA&#10;VFFLnZJMIMYXWh/m609z12U8QAyuoI4bAvjdm4Yt8cpzAlPed0Zl1exmBfiEz+pncauMyeZk/MEi&#10;YpdXJXv/roa1gYYWCT6L2xIx0ZKYal+ZQRp3DwgNmXfMObRObxuBun8sunaLFoQxUfsBQne50qA8&#10;LNYcK7HCrkAyHYhh2EpgB6J2joj1Bux3V7GuSEfBCRmMpogI39OkxR6Vfwp5PT1mrN7Absw1xSBo&#10;7QVENGV/HR8b0x3h7a8174kgn3IdZOCBeoYgj+EiyGdh1zZxdpbBarD/CpIZ8/0uwoDw9RGF/wSb&#10;UMPmVMik+QE2BavU43j9sbrFsQpYnibB3ZWtQpT6BOyYY1WxAcVlmGALWh5hzWINuojcA4IuEZNl&#10;XSDovWGY4AbBu2zQQg8B6mAzJECanLnSsqENqISAzWY4BudqIzhphGPG/8bYrdVSAyWPrVbDanCc&#10;GMGaLsgOHXG/+Po6dCQ6UXsSInJ/pWkkWkIihlU64P48dv+AzR6GKKMTS2FxomEEBNJx1oqKVsDG&#10;TLluHas3OLEMohFl0/o0tca+LZdRq/G/VGYPQTt1KwtqCYlO98jiJY9lsF9pyCaJEHQhu+k4aSns&#10;k5Z9qHGfOcS3vvBZLLeHLdtDWL1WKEBD3PcAQUywX5dy0ep+/ymC8JrkueIZjqg/voNdLAEksbmO&#10;eKwjdNi96r7r5fHs7xA0Pu4nZGEEpZgjiSIQvULMpliGBhZGK/JlsQZqfzjCLing93a3neiogVZk&#10;ohHFIexPMi662bIIdqoSo6wQsGbs2PrltGWiWBVEL4B98bDtIXwaNaz1crTWcJNzbm9+SV3P2qBT&#10;NL1Js1XNIGIRgn3bdhEIkZmmKMgGaTLnHhSTipM8/Xvm3V+zUUOv+M1YAluYjftcO08keGqJGAm4&#10;lbMDrM2Xv1H3+a/tFccKcs2peNBNvoxr04L4Ps3eXnd/azSzpj+EsIhqx9IcMNHXAecOaFT21ktH&#10;dbrnEwTu9HjXdZFr2YlT77rrNY1Bgy8usQ7lStRGc0RijHAQ1HPswd1F0XVLa7W4Xud54JlGwV5j&#10;Tf7wc9Oh95vX+LRq2M6vEQHoZQiNqEu01Yzat982rMZnfYRgiJB0uxwX6lldq9GYIIRYamC4aKB/&#10;g91CKM4IDC3JUIGKZKlqiFmnHXM9TLcIwpAKtTpL2MNNxe6hF9FHHWHpEoxdLI7Qv15CDKoE11nI&#10;LiCe2gTLhKhpQe0e2V7tQhfvywRoys6XaoiM2f1tnXtOkrWDViSA1Z5R4rrV8zOYSzARHyxEdUUZ&#10;8P/BJAziRwgs7nWOECAmQ2jsb6CN+8uoZRCNAgLXozxnlxHrDPxWrmE1IKMe5DW5OLIG95HrBSyP&#10;2BT5Xg8ROeO+x8sTZ2POuT7RS5/76HKeNMFZUtczVqWgnh+CXW0sFcQsmzuFeCA0CKrIudJk8uII&#10;CwVRdDmu2jQ6CFxvdGgtKKKGQGi8TQlheXioYb0Qfoiugjhly7IuJ9wf94uIZLAtzS62BYtV4b4q&#10;iHpTo5ib2DdII9vzWIzzqZFV1JFrHFkiumPF4iFizDkQtmLj0OpFNTIiqti7sqYwIHIlaKWJrWtB&#10;QvnsvhXquxbPIErzhGkJi2EfwuxBVkOsE+KgZULrDbXfYAv5O1o4dHScwe4lsGJZbNhP9SCCGKdO&#10;FrkfBJBrykNwVc2cFhkgNB4Px+La45xfo16PDvft2HvolvOUTdKM77PFzIbdtmkt3lgEKlW3LwET&#10;wA7IMqk3SZvaP15CSxIKdV2HIKAotKRZ2xHvLhTjt4jv0NmgHEJTSgQtfIqlHXQRrR3bQTy21eaD&#10;eIUj0E+p4LrSz8/Gzmr5jiiXJIm0r/c05Z2F0lKgmmohMpEF06YpGHGo6xSxKRfSbnxLu5pza9Hk&#10;UyS0ehlROTYv1isATe1urlkkpKkJ0DXUEYDATjwbCMwrS0X2rJKDpLS64N4mpCcC+xKR+qVBevOV&#10;HR9qMupLt66P9wgy5L41qjgW8mMlJVBYWkRXwuVD5E+ONu1FE8tTb0Ed13V7vC6hfFECPQqhYJ3u&#10;UFZoog2V9C8RBchjKlG4T1uDQO53CNybnFXwgSsIo0/Qa9W53iCBOKj9I24PP3bJiAkbk2Heve9A&#10;FBFHUOU2gaoGYbWflMk+CNB0cmKTFRblBuG6j9vFowQM8biKWn8Rtl4zYLMr6AUxXKy4BjLl6gzq&#10;wCL1sT4fP1Stjl3pyNatIlgprEwvae8grrMLzkuGL5FNy9CRFhZvLiGFVsDqkMvdU9O68wD2igej&#10;3qmyHyGCblYI8ZAMh0V5/QFiuwk7MRifh22BtRurV2hE8BKAsQHWguycJHD/ryU1SCNmEidszHSm&#10;niICr3zqhgvcXxbxtV6yfdYqhWObzAnMqs/CPbCfIM9zXPXcFGSPCGb1HpWGCADi1Bh4ISV89IJK&#10;lTmyy3M/93mMqHH8ls+yBLaC+foWi0ZQVQnMZpeAv+T/M6/lKCPNL9JC4cUR153FOkEXGagjS0B/&#10;/3Fq1xcFK6Q9VHo1ZhPkkE0b4UhCEXmsT6micThUKEQonN1mw8JATWUIK4W9yaYPsFUeypfrziFG&#10;0EZl7rEV11AeeHg2nBNrVs3weRkbpAXZsVnd1j6iuU0dObI6hNMnwXShpDgiVuA6OohgGXHpQECT&#10;hdqofPZ/qsWtw/X1qDspri+ZObAkIlhln1gOYePn1TmkVti1OvZMbVyZ2K41uE41YEahmmIhY0no&#10;IRHTEHuSYCkO3UAIJfXCtNxbHQu5NIQTIyC9CM62G52s9zSpd0jzjPYJ5LNF372JQav8xcLU687z&#10;GjjqFbq7nLnxKJm0JlamLURQBhAALUcRi0WtlNVbJKtYxJLVc9hqvpuKxy2VpP53m1aDsPwIpg9B&#10;lG17nkQJZakNCjLSK2ckhpMMonWyY2XftmWxhhE+08BA/6nXjRg+RiC09ITWstnfx+IktBJgEPqB&#10;cDiXZqJLMLWvuzfu81e/+pVrCN/d+hL7+BsLIiCNRtyJTTEfgYS2LK05fo6OfG5KQzqyaXovfcyP&#10;VeTYL8aPOTu/K9i7tx0bdBGJ25KzHOMnSAdhUdtLncAcvYFysE7LSwlHymZnKbs6i9p3n/p2eRkn&#10;kMMEfQJqyCJIBDpovrwGubEk6hbvPSStPkM8IIjFedxW8wy2SSKDfSLYOwsC+jaGwKTs7n0Nbx+y&#10;2TKETSCYByEqU8i1C3WhjfqYYOG7Q/YZYGuurzVsnn0nIasRtLV2wHqIVG+GkBSwI50wFg7SgToG&#10;S00SC9ollqBJ9teI2DHWpwMtdBWE2Jse5HLGNl5RuZvsIyIakjER4eEsYjM1KqtXRdaGAGhQsStn&#10;fo4dgsKeKatQJ7DrPrvk/v9p6pTACtj9XZXvcK0ERGup75+43qQW2boAUUz5X03tO1NQu02Ac30V&#10;/v+AOF0gnkssYGuBACE+GfZbXCQRzIhlCNgi4lMdaWAcQcbPBn9XuIYF5VBR1zBZvIjA9Aj26SX0&#10;NjgkcAkghCMzAfFXnJNrqFb2eZYICvdUGD6TTrcPyUBGlRF2UIJdOYRIjtnnCNo54BkfWKl8QFbe&#10;t1QKqunuWw6aSI4Qk74abQ/t8pHA5X4zkMsZz6zPsZezU0QnQADvsx92owWtzbjnwS4ifWBlhCdZ&#10;3kU8dy2hd0zld6yBLVsuTu1flkgKtVPLFCCRGXalfogNQ5AQt3zuAHLwYR81leKIhKXBgdgxLY6V&#10;PiLgT103ejK/i/hzLohByyNkUhBkQmOESubz7tn2NhmbTK35Tycimu0NsjR0cLDvAnV7SyOWn6ca&#10;qO1ES21mEhKGtpWKWWvVK1gIKC0G0WWx+5WcO4/WJNabFrQeTNB/YifHR85+ya7VUiHL+bGtIco4&#10;4bMq9isb5FoJVhGP2o/USKxu8s2NdXuFFZIF20R8Ar5j17ZTL+fcufJYv1Q8hJ3ivkMnFjvdtxNo&#10;ye/Zc9et94ufIFyegx03p0sE5z3cc3TnU6M59HQK8cmm6f607+HBFvvv8vuus2aiwpNjD2W1bnrJ&#10;XwSBDSPMEpxqMU1Z7ZkPsQ0gdC+Gi7gbqHZOxX18zGAt0nZxRrBhlzSWZHzFz4ZGv1LZp0E74+/V&#10;Y8X1IN3dkenB9ptVmYzEPvy/2CYTqku2D5FgE9Sd3CWgO+r5wYZUsRY1fH8DAWlhW1Zv8pwXgUNA&#10;2mD3/UPALhc5vqeAUPezAhy7NMHKsf9UK+/X/HZ7lbIHCGukcSRQSAMiqCy4xistnkWFwdroHvTy&#10;sxE0MCQoVwuyBULQJ1sPuFaNcNX7htR2UoYK6j3E75zvE+RtKKTGuduUi4bSF3UeLQ5VI9siSCN+&#10;b1DZr5Z5slncJtBWD7GqY5XKJcgkd2wLrOclZHSNyI0IrAfO+T+vIqgPGWtgvxoERAuaaJOt1Yh5&#10;hrXqIThTguPmoYLdPMX+QSnQRkbziyCUdAkaQYjUKF2f+rEVIDnPrDjF9kFNLcqhhdDcYiM6HWwP&#10;3+mRzfvQltpbbm/j1mLfCveocTDN2j7ioykJ+xDWIVR6ar0plNHzYoH8vywVgT3iOPXqCYkDwYJw&#10;WuoqhybUrTzgOxr/04TsUuyXqVC5+U6qTaVDhBLF54WstPBVroH48P8u59f3NWhwBXVGEZJkGmLh&#10;nBXKoo0QFht72CNEknuspA7sP82c2ggbKjvd5h4n1JlUmgyLoJW57zSfZxG2FKJX5BxaKF3tRaUa&#10;tgBKakKddYRSQ+/z6YgLemVzLYsQgW609GYyFnIBk0Q0EpBOLBq2QODUjb+JhU555gWoJe4Gquml&#10;+ukkz7Gihb+1bg0JpFngmB6sJOVGsKs3K4SNCpweYsn8fC/o1ruJIAq1SoFrSRFfJSd0CfbLxbCU&#10;fK+O8HSLCYuphwcbU+SYqZMDC0E2mkOlJT3V7rKBhdMMdG1aCkMLbgWO9103fgobk0s9v+NJ73TS&#10;WzLUs6XBhh5Exc06d+0/eiuDRhL/xo2LOUGMREGakrC/g5U6OkRs1hGNYzvC1mlp1GOPhFvvsA//&#10;IpiH7H9g/hOvW/xL6yxLkAN6HRB/a12fF5++rmNRoIpJyq6/q9jvfgtVjDI2JUhfv6nYFdQyRGhG&#10;93kbXGWwGikqN+QCRQzY9GKxu6eqG58yvU5ZExoakyWHkM7iPkcFDdnNbcT+6T/pU0GpyNCGxpf0&#10;5iHwPwEFYb0QgA6VuEZlqVKBKt2A683p8vv5EnGT+F1FsC0B61IZy2Qotf0MELZbLNYEkfru+64V&#10;sQMTLMsIS5fpUPG4hwqBUTnHNhFg6TIBVAfDIYkmGX9wl7QaVqyJ9eiyX68esJG6bPl5tjjhnhAc&#10;jpHLH9iQgDpfhW1+6aM8CC7ooTWFKDhOkX2rWJmK2nywFU0RFQJ+eZtEzKCicx/ZOG6//+GCsshj&#10;87zWI/h/xn79K2xcd3xCmSAm0ECf+6xz/CTBWibrq0E5C8WMVliGa1Cb+4uT9arcSwXhEd21EJUc&#10;1i5XRlj4XWu/dLm+szOeA4TSRgDKkE2BY4pyFnMCP3FgI+hmgEA2ql6rtzWy14cFlBgQ4AR8pQSS&#10;8wwesMoNbE5cK9TdphFq73Pbz4zEUjqw/PzUuhBXqXNoBeipktuDJLOWL+6RMPbdeVdLP9kd8Uhu&#10;YimPsbkBy2NjcohdFQt3eR+wORbvbArtDfchvB37X6WpWwjUfH7Ic4bOkrtWm2C5sJ8Xy4IlWnuW&#10;RVTKY85dPLThhV4CyHVxvEJlGxt6gGiFCbCMZbNZCxMU6UTYmuWMC7gsAb5czrGZOTc2RG9RSCJA&#10;eo91ACsxHjTtgGBTg6+6iqOBQ5JI0vTmyiyWRWIx6NWxSFHzYa3y+QyBpzcpqA0IMoAI4oiWn8zu&#10;/YUKEgiOGqPTmSTCg3hxbo1QjiNk+XQUYTp1i1/pfClER7ShCZMaX+M53HaNwhqPo3E66sHa2txA&#10;EE+wV7s864YTTq3LI3umnjeJyBefa/vMHUdr16ghO4Bw6To0d0wDFTWn7LNf65W9v3ajrLWdQDUR&#10;jrW7u+OE5Qiy0gROrU4om5VDSEU48WjAggG/W79HQwhEQxrkmM9GXSO4FidTY/KL8QWBKNFga2FZ&#10;mtifGuJTwS6oF6eBpaoSRC2szoiKfXZDFp8k7fqO7EjlVBC3RpqUqAFuUbJQyEY32LGPWIZLjoXY&#10;fPNt2R4RnNevE3aJ/eqpy5gg692S4R9S7MexCdoJ9LB4GyOTg4I9BSDH7/kRgATEk7U//K4ILRHQ&#10;PWgEsmjdhBFFMgvCVIQUKhBOG9sxZJtdh7EoWB9ErYcYqadoikjOzjXIDpwvntgQiujpHJDSFItU&#10;hVrUBVvk5+AuSOAe25z/X1OBp2cIzgUVl3uuIii9kWZH44fxpBoSXyP4ihcBh/JlsvnsImhv3hct&#10;nzl4JiPIpIEV0XyjHjSViZN5GogL4tWZHLq2lb+Epv6XOeit6OG+oaiSh2s+dWvvpgnizvKIcuZ/&#10;tQNb3XBN0MTlVcBmaoep7FiuRdaGFhb3EInECJpI5vfs22+qdnuTsnQckepii2ZYifq+6T1LnfmO&#10;Fbo7EALZE7ppNvctEN5EuPYQ1T3rDo7ccIAodJLLUkHViwUdpKJ71hhvE8h71seKNaGeMfWkRtnE&#10;wvyvQZaGKiQwucS+3ZG0np4SlGXUKtljrhuKmhwgyogawjideO1/S1Z/wu7UsWfhApge2rQK1iqP&#10;VaojZF3sU7W0RdI6tnCFSs65o1ih7hk0gNBmEbl2F4rheYbI5sL5JIGQzWCR0jELh3jerZoV80lH&#10;MlpqMwFpxIMIGaTS6zVJjiX3AjsN8lO2DpCptQZwmmNkM3ELBSCgFLRey1saaqjVcohf1mX3VqPM&#10;OUkaiEQ8FkBYODZBGQ5oNT7Od7zn1vDVOBQNmItDVSIsDf3XdRahj2wOEUSIRDpah1jtOppIKhLx&#10;Qhwn0MUeVBMOHDsSce1GaqT+QrbqFaLxyrVDaS6SXoAXCyOgyeQv+/3ajc+R6Lh3SSFgEh69yyoa&#10;hgIj6to/NDdRk301b0qD/04op2Q8CsWWIbWM1WslR1ail7Bez0w5He7s8NmW+RCuwz1Ng+B3RDao&#10;LvhgANEK24sGNDK9TtsZeD0gcNsEZHmIvbnI2s1lym6u9SJ9ApZgV7dzY4XtEsWsktYjW1/yPXnw&#10;uiwRNqy0DNk1oqKBbaN+xH74ZmhvXmMnbjSlgIejcSftkM2xY0Oo6JzvPzyUCSKyGN/vEGSLB4hI&#10;PVF4bg2x19gR9YDUij5nnZrKwgSAmwPUoQJN4m7ci6xYrRKwC+zTGJGoUVGLGrxGIHQQnbHGzZDJ&#10;h1zjZA5xIDr1it7tE7arp5ItzxC9occGXOcZ9qiBVSmC71dYvRzHr3H8apPjThA67JGCu1bH1pBd&#10;24hlfe6zEvagyXXXIaSJs3weMk7IZmT/NsHd7e9ZGTIoYeVEgGWEI5eBLFrHlAtWhf20eHftHEHk&#10;9x+qAfvPi0H7HsumtwrIAo6xZE1Io0PwTc/j9tVXfa4bwRx4bT5MOjs7WkSxU/vWPeeauVc1LGsq&#10;gLq6iwPIBmErIX5D9lND6hRxrLBfmXtqaUwLYtEgwKeU25Djqn2qv+C6EILSAOGde7Cwx9gzCA+B&#10;bc73sUG7loFUOtMDhAHrNPG4nqY6QtAQzU2gUmjmLxDe/37SZ+8hlBvs8JiyPTvzYsc04XLPYgmE&#10;brFnLYQujY1MVnctp+5xrFCuCR0Vdizf2CXz72AlEfEOZci1phCfbGabJMB3oak6x1rMEd3yLmIE&#10;ZWnsDgmiwzMYa1R2d9dK1S3IlZ+QnF5JE0CQ8+UAQeon8LzYJw02DDmLFcc+qGelUsA+xHhejRrB&#10;l0SUDlzAiWCyEMApVJNNxd0o4AjipJHHfxS7UiHLZx5+yrJRVxoFKOTQdbnXFcwIRDSido8jF7ie&#10;/S3Xzew/ITmkg46uZNNiiGEypC5qrTK44Qjmj+8Ed69uQUxENloEzAfFJDTeJRmzI44lgZH4uBni&#10;EixER3OXtjfWLZ1Oss8edmkX0djiWHrZ3W/sNwiU9hfBeSGX46MDBNaLEPE3x5S4aLVDCWOYslPb&#10;keZzJeMhR07qBXzRHwTs3S3+foKQUJG7iMDNNwm7eUq5EbMtKKeq9hMISMP3OwR3uxq3929rtrpK&#10;EDAa/IZfB/lrUM7qGvF4nbPqKmJzhKwPUVwsY9Zjv8okbAO94oT95rME1iJmP/xQsAvsWVND9Xsa&#10;kh+wyZPG5kTJ5DEbXhIMfa5r6bO2LEZFGR0LxrX2exAINmd1wTGxbXl+rw0QnSmWTA2E7N8kYMtU&#10;1Cr2QD0yaXC7ufDjrblWgqeNMFTV9gGp1LFejQH0gYCkCKLqJfePsM2H2MaHiBWhhSHBN4XwhO36&#10;u0Ylb808CA+BjKgNV1gKRGYwJnguoDxISm94LJ/57eo2YXd3mm6BwF2f2FSi1NizBz6fyupJFKCR&#10;NoFdQxRGQ4Ssiw0ZE0z9AwKdIGuT5ctH9md3afsXiPX/vhK0/wHBseLaS9i+LoSk+yxAC2qzaCNg&#10;tfqhLThXk3JoYyPVM6au7UIBewWFdXqUkbqyEY2LFWIGaV1ckHywtYPevqOFbB2KYR91MWfSJ3xO&#10;IC93bbaCBhE/NaIXuWYNsHvHcf4XiP7/GpH8z1QHENxAbQ/Rh6ASWzZCrLMZjpnmfgoHrh0sXX1u&#10;VFaXdhkxi+R3bMw99tUeox6q5o5dXyMWRd0DBIaoqw1LS4XWZnxfjdKUZZXzdFp8hsDcnqfs/o46&#10;gcDVEPVKe5eyPMZe7SKwh1ZfQKKUZ/dSAwuhPMp+hvXVO6Sq7Du+o0xru5Az3+tqKYpti6f2qB/b&#10;Nl4cOfuaxnJmshsILQSIIGk6gwbixRAMNQyHEao41qndLLvempC6hiNsiMX2xvP4GDXiepzNUvlE&#10;CNYgZYxYBf0IXACBeR5oqO9EoDX9jENNhWzcAohZPp9ya+CoUTuEjVPgS0BktbRJJNRbdrC3Dpk9&#10;H0s2yINgeL0et8SFFtNy+2GfNME0jHDLcquJoljcgo42rIw1nahhn1gc4TDGxFGaBKCmBDW+JxHu&#10;dBzbmd3k2Yr4KTfKRSOuE5Ddiz7Zpk+F6FyFyeYchApWK/jt9Qf835QA0GRDHlr7OkuljNibh7hV&#10;i9ABtmFOduu2yY4XkMPHpBuyP7+PITYJHgTHIXiGZFZNQry9wWpxUZVpxEotn80fMm7dlVus0JLs&#10;PFr5bLAIc94CgQ5ia/DefcQuZ0m7UiMr+3z/TR9hwdufyTpgP84SVuXz7jzhxpKUCbDBPGjZFlRB&#10;xu4RjFOErIeda0BsoqQWNDNQGxEVS43Lbz+e2p/9rso17VsPcqghJh2si+zWGFEbQT2jOwiK+yxw&#10;XRFISPamDJX0ESONsblexWxx44dkfNzLKbYP4SqT0bFzA+jux6869tXXQcoXC8o19XoIAJm3Cq3E&#10;sUgRxLGg0bM3EStQroXZiRuxm4KqNIakdO63+zdprCLHHKoL9tDOeV5tKoMWz9KI28UQ6tFxZ/vW&#10;kq0oebkOyvn8AHH02gxS+ZvMqf0fsj77L9Nh+/8mYvZfJaP2/8YK/D8yIfvfFYL2P4Yc/ye1sP0f&#10;c2H7f+ZC9l8mw/ZfkRH/f2TE/08hbf+XasL+A2zgAmGdj8i0CHKdYFWvVmNwaFECfLDShE7oo0Tw&#10;U8ZphC5d3LFIcRvShJi43zJEpikKeQSnj0j0ptuUPQKNbdP6wdkqFb20TcAjSNVNSye3rM95yqkd&#10;hAZblt2G/vjJ92cjbGpmE7THciFYDURJDd0NLHSjtWsxzllQm1Zsyx4QryHJZIyA3kHUw8WhWzpz&#10;Rv2qcJ7BBeV7F4UEEJbatqVG0CNCk6tvQLYQDQT10089yybXELtja/b3Edg9K6p7nWurlncga10j&#10;z6657b7jC65ZiOsdzw9tgqB9/aZs/dkOwr1J8liDphCdrS2EYAcy2ne9YZprpDEulUoRGk1CBRvm&#10;x47kUyE3CFDzt1rNqpsaoJ4kLSm6tamV9z6nbugledQrxEh270//9E/tV7+Mw3nFfnrzpRbr0tsx&#10;tYJiXWWMiCawr0HKts9zCEGoEQjX61sniVLulKt6B+s83157y/7Dvzq31VyThZWgNizFZ/HcphV4&#10;blXIVm1+IT/PrbUFLUOj2PMQZPmiPY9DCwEbn0ds+RCyAWSijLZ6E7ILhKNB0Nw+Zp3lqVN5m1im&#10;Nug6JxgnUMjqDAF6DPPATqx5idhcZa0KAU0uwHoy+vl5EBuBCHSxFAR5CSqoX0MlHKPd9Nu7t1Ub&#10;QTkdTSycIQrsUyfrFhuQDKJ08Riysno+ltg0rm2ElVHj9N1bCj9PNiKgR2eyNAG3nkq1RgAOPAQt&#10;FWcgu7Fvc4JZlunbbypYNnVNcq1kUYlkg8CuTLAJCEylc+osVp3gVlvK4xuIi8/SwX2siR8rpIGB&#10;VNYl/+e7kxsqWh9EL5DlhkfcK7aiDSlRuSuctzk6sjIkodfNZtVeA6pnO2wIltpHNLM5Dw3US3pf&#10;kNfuLjP26V3VjYyNkLFbXH+5pgZtyAkK6IH/77mma9k+2V2w/+LsyGZjD+ekUnCP6vqtUqlrdY2D&#10;IctDBlok/Bq7Uocg1BtX5/oaZCK1x/Q6VBCuPVbasSz2KdPas9oSQoGS2rJlUGuX4FQ7Sgqhqy6g&#10;Eu6jDBW0SBBny6g9vSkhHBryv2dnlNHVyuuSw9lUM9mPESUs2wy6oz5UOVYmTblx/zXOrbEuxSyB&#10;iN2a8JxK/K1u7KRIBwGuENA1BKmjssoRyAhbrU5ZcA/l4h4k57HrWy2Cv49Y7Vpl5rU4952oPVNU&#10;GKFLkGGj3FsTysuXsEwkqyx1Mp7cdcMPspR9TF3j0FQkvmk56k+luWtv7pM2whIOEXI9nwV1P8cx&#10;ihITjpmAltR1rlHLI/YZYe0f71IWi+9YmfLU2KEsySNMkqpQR/MEYR2L1+tu2hUkm0hv8Ww3bE59&#10;alO+Et/unM+Lr0g2u5ZEcGMS5fYB5YEgFLYshohpsa+QXnEcVrf0hvn8x66dRt30GuinxuADz5Z5&#10;jzapP+uI2JdYKOhLgylzlAPXXORY2dYOVucV9w99xLcsU1pDXPdtDL2IDHuIRa+LePOckohohfuM&#10;FLCvEKqjVAS6N4BOU1s25Pn0SGpNrGkmjVBC4j2IuVA8sLgEv75lLybYp47EgQp8/aiuVyzGOTSD&#10;wl+t0ghJxW4u0/ZwnQGxNVVA84OCNiMLa2RtFwvQIuu2sUk9Kl4Nu5Wr+6wxlCU4xWZpFOiJ3b/H&#10;GlHR+1iLFg9mBjWph6eHTVnNw3aOWL1+wpK1oI9JwBaXeHHETO0CI2zFnHP1CKRL7IfmGTWpkJpU&#10;KdGS0I0Xx2RHrn2KyFR9dn1TsaYEiKBUD06ZIBhy/ndvWvbhmxZBGrTLW4TyPVaLCtyF8LqQWg8x&#10;yEEBCTLs+MpnpaF6bEJWpCK15ogUWfnudZlKGMResm+GQsV69HQd2MNe+5TjJqwEabXURcyx24jX&#10;ggqlrtcJ5VclkGajkF2dpcmyXmjrEGupNgBVVg0hOLGu6E5tIxOEhPMsFgksHMjNfYsYqpBWJrln&#10;eURtssR6EQAjhFDvP5qdU/59jklmnrpxRwgi99QeImBztgkPn0AZICgNhPeMctEASLXN9BCUMoKQ&#10;7xNUBHmb72n+1YhyVMWvz7AvU6zoXKN5+b/aZQb8xN6+eyhz7VzHFQSDIBQaBAZid+fqDpQ4hFjK&#10;VPIE/1PGxI40LoOWo+w0Y7wx4j645mR2j2sjkSCGfSxnroGVmVKRV1gg7kHnrrap0NCH1rApFkB8&#10;XTPPLKMxNtSTQY8y5xmXyNYaD5THGiYHuxbn70abIBN5NY4sPfdaoge9qFeMoO7xjKsIVYdrHyAW&#10;19DOaum1yVyN1Fgx7iGCmOU5TgkrmUvt2pQALfW2rDjg/iiP1AhRQ7DSecSeZ1hGYEqlDewTAZ3a&#10;hoigCYK22uEeuTa9jXN6k0RktyFZRKqyZan0K8uwX5XjZrFy58RRGXHQgMRoahMK2bFQbN0iCGoR&#10;IR33iS3uuQCppLjGwhy7eb5lJa55fhWzLKKreqd465JQ6nx/RF3rjPk+1FioQDXAhGz9BYLXxzYO&#10;ViSC6jqCsWlxyjqvBCHhg1KWK70eO871cs+y+pw3I9pEbLokOiX3MnWnR/3KYsOKvXV7UZaXh2Qe&#10;3mbwx8c2v8SanMWtc5MgOPRq2RQFzEMrB+xrrNWYgNJIVTUK314m7QGS+es/P7fffurbOWTjxsO8&#10;yeODNQVBY1N4eJ0TO79BbLBkMyili62Smo8G2AxlWs39URc0otODYGYE5FfvCjYendqUQhx21MZD&#10;5VlECAitFaMlGk85vlaJI5trNCwCpgxewMenRBFcY50AWd5ScBrTcpewMVZQY2umgwCFFbY+VkRt&#10;NFrpTe06gyeCr+6xd085K2moP1ZwQcV+83XaamTyNoLUIaALPDDRwfVFym45xgWWbT5GcCZ8TuXR&#10;pMPRHWUo0WFrqEeMzD7iWF1ltja0kTm0JXbn8QdoDkGtkf2bCEyb39VbVp0cWwuqU1DU5gQjmdV1&#10;Las9pqgRvx4qOESAoP/+r68tj62rQ0Dqgu/z3TZZKClryHXWCa42AZXObVu6RDBCaakA9mG+i/XU&#10;AENRJdaLQC2TQfsLrJd66SSKzipzDXWCg8pUbCM0VMpc7shKCFa5jR1k09icFralSZbMESwlslmR&#10;IFFbWAMhWSDOBcq5qPE7mjfFdcV1DyS3NIFbuziw2VMc4SD7cx5tVYSrBHWqzSZzhtAgmg2e3e15&#10;wh6pn20RCUSVgfqalEW2haj0ICCOlyMzJxGDR577DRZ3dolIk9kvoRUllpz2KZKwRAqUcRNCLWEn&#10;stCSgipKpi9SV9WtX+Z609xrmP/HuC7Zs8UqSRLOIp4bdnmjJUYoS4Isj0CFw9gunlMJa6l5XpqG&#10;obI7PfnS5h9SlkUwJQjJHAKJRaxDCTkE9k4rL/D82ySPAkIk0sxxf1noIkuwRyDQGdR496j1kw6w&#10;bNw7ZVPimeUhs4Lsa0HiumNpRL3Y/hIB5rtY2GrvFfV8zWI56Ahhzs2gSJL0cIkQIuYJbF06u+7I&#10;vUPZFKATkW2oAcUgRO5d6NxPnvtSh4A6OYod1auXFo2s2xDBlLgHEKdKcd21K476iCn3MEdjpuMD&#10;e1GBDpqQSp3K2vu2YAtUcArlfPN9y+bvYnzBZ18/5uzPfkRMFmH+H7Gffk5DQexPFp9iOy6xN2pk&#10;nFFxXhNcc7zw+OLILu7Az/uwG2w1vwczZ2F7+7Zo/+SvruzmiuAk8PtqcFZv08hPYWALlhpRHCfY&#10;qIRZboCC18prWmSpRKWuX51CPcdQCmKFKJUW2KCGBrgFLE2lKGt0Lg+iiJ16us3Z95+abk0XzWRu&#10;KFOCeh2C/gzhOrtKOMJqEwxVfP7jh7S9fp+0CQTX5L7zBFwVOikQFBrN/HCN54e8ehRsfXlsKc3R&#10;QTS0tKXasC4uIs4udQiI0hPXQoCpV6lCNmhgJxv416EGA3IfbY7/7k4v2APfQc4kDzR3dmpJHmaF&#10;ypihwuehtTr3luPaChBKiu+VyHYFBOPxKUG203gdAl6BScWpEGjDGcFKBdRgPo3yzWJ1mtcI9hwx&#10;hkwanCOtigMqt3oespkG6FHBuac+FaJE8KmLOjdYN71xoN7btDnPt6CxNwS33tekUcppKn5tgRBw&#10;bZqOMp9xbwTIjHNqjM+QBKOBkhKXEypsdkTgVDbI3lvc856FQ+r52CSg+Du1wX5kbTKuxuTo/U8P&#10;j0ckt5zlEMMIQZAje8ZdV7wayj2WhNyiBFe1T4VvHNs9FvT+HQLE/asOfP2xiOBBLNxDa4xtQPiq&#10;EEhrumPRMmRVWYfwyNyFTXt8nbNoaMeW5xGLJl9ZDFvQ6KxRPrvYN8qsAr0gpsvZHrHBtRKc08u4&#10;E78CVifi37Yy4tZCVLq9bQR0z0IIXZgtVl6DRCCa7BbJSgMgNX5px4a3WJWbgCVnWGwEpcBnl7iC&#10;FgKfXuxZkPpQqG1CohIiyiZPQI83Xc/pmMTQ0ABThC2VR1S4F71xQnUjTvkG1U7ko6wQgioi2G3u&#10;kKixN4kN7OY6AoVdZEtSJnp/VxbBLBW2sYTUG1lNLGm9sU4ZbBN/IWtOdqyPta7VNygLiEtWKrdu&#10;CSimuFzHgm1A3xsk8VP7/mMNoUScRpuW4p5TJCdZrxr/e1ErERwEUBvEL9cJ6LOQNcjizUnQHsjw&#10;rRp2gUCeX4HaVNzbu6w9vY6CjkEyNRl7geWCHDSjWe9eXqjnCZszvU+g/gH8rt9WfO/qTRYsi5LF&#10;yeYPBHjlyD6+zdrtbdbevNZi4lgugvOKc/Y1cfM8ZZO7jFXZv8W1yFpdvsvguwlGKmBd7UAEd3uO&#10;VSLTdrBZmhrR5pwKnLcfCnaHf37zmLHFKABR7YKZFCIo7iYGQifKyEP+p2HtWs9lMOO42J40gtEH&#10;MaXe9VuVBQHJ+Wtgvnog5ncBN7K3R8BNxh7E1WcLRLV9G7Q+1q1dD9gVhHZ7u2dzLNibxxTC4LNv&#10;vlHX/pE1OF58RsZ/iFuigpAQxFloJzc5smQBnIcKqgRTCZHqYq/mV1GyFJVzTOAgKEnQuUMmH0B2&#10;ytpnCPKAzz98wqZdI2yQiAa0dSm7GWTQI+AnJINbKrfOX6IiV/sbluY8WVEENmhwCWVAQFpDZoh1&#10;6XHvbb4jYWyRocoEcRICGGJ7LuYI3SLJz7CNEOIrhK7XB6WbnHOm7n0Ip08GpXxynE8LXCUQ1AL3&#10;GqfsMwRJEgEaUl6Z2hEiI4sHEbJfQyQF2a0u1N5GxgbTB/y/Ud2zCdfZxc64MsRGTa7UqKy2PT1H&#10;MnFnA3FAKLAjFYSmBGGpB65O0DcHGzZYQmZqfG5sWpWAOodMqjWCi3Nn+E6WY2ShRy11IRJrV8O2&#10;RKSrENGQYOt0122koQTjDQIPgaAcoxV1w0ODK57Z4shiEFGBAM9ib2OQZBghDUMveWxUKguJZDk3&#10;5SMb1UWclmf71HusBsKZRbAKals6I7B51tPFjms8r1O25dyhXZ2rB3ULUeMYbewNwiaBEBF9eEMM&#10;DTYR8zXLJfgO1FFBVLsar0V554eH5o0hjLoW9kli14Yk6ha0UoO26ySIFTHe4pgZyraEiDeGahxe&#10;syyWS+VT4rx5CCgHvWShKrWBDcYnWGTii5hZ4XbiIidsaLimxmGEn7IrYzu13MqL6sBvXSpsFZtU&#10;qGOpsD6iiitoZjGL2uO7rPWqPrx/0K5B0Csy/4evNeoVqoEwSuB/lSDUimttkLODei8WZEIyq14A&#10;3yVoRihxcxIm84bc4lE1tQvxv0JDA6kQohvNjD60av0EX39k14sg9sBv33/o2bv7qjUaGkV7YpP7&#10;FEGP7ehQwXiwXbKzGhXv74K2QhAX2LILqKiY1Wf8TYB3KIyOBvJRKYugcDK0h/BwHTyk+W3ItRVo&#10;lKwqeAfPO0S4BmrsQ2wmC0SG4KiB8BnZI34v4k3zkMHwKey6alsEZhcbN8a+DG7x1ZcRKh0CxTVq&#10;EmcTotEbAM445+u3BR6uxptgpVqI7n3M2a+H65JNh1FbXUeswr0Xh5wXS1qgjDNUBFmVVHIPQUP4&#10;1SjehAjJFAO1J3HdQwivxvNJI2LNR76XxzOPj+zmLGoziENjXDQ6t9dBVPjOAnuZK29Ca1lry+aQ&#10;vZsDgufsxOLgd174jiVQwKQgp7QIgmsaaMwTWasC8Q2fspCX37LJXTunXrT5TF3jaotR42+hxfF6&#10;W2TWbZtTBmXoQONskmE1Km4R2FgeKv7oOgjVHVhcVgay0YTKKQKutiyRUo/yShE86oLOI2xlkmES&#10;+ilgQYt8bwBhNqjc87Mte3OfszRZttZat/NHvRucDEt9qpAgihynRLJpIRpZRDyOCBUaRxaGrnJc&#10;W44AE2XV1MPC9/KIYS69ZRcIfZbrSeV33fo6snztIXUGK9qkXk8gHjXyZtPrVkRccpSPRler/Seb&#10;3LERBJ1FkAY875IaTzPcewmbgTVS54kavifU0VoVkexvYqehPWxRjvstUI5arlQipbFA2famdXh+&#10;fdGdyre1gaXnmHE+h5BaQ/VAQR88hxDWUguS5UgUEQQ2Tb1NU57x3I7FilvYaQSJ8swkt2104yFu&#10;PRbFbmURtjr1IQ1pJqGgCbE8po6dQb9DYigBgSXzm9CV9sOKy2pyL4MxdWQA6SBMY8WaBK6AIFKf&#10;OtDugLJ6cfWQtMF93H7+yzmZxO8aX13AkWU1ZqR14bfJ65it8MjfvKvaDSJRKhCYfUhIhUQl02LX&#10;eWxBCbS7uAy5dWC19EKFz3OgabGvBl+sC5l8+ToOORHMBPTtRdLSESoK2eP91yl7fB+xd5+iHAMy&#10;uoFyCJzHh5SzL/XSqfU1TgSvOVqo0Qt7QfYtIF6az1NtefCMYWxT1/7id2N78zZtD685B7ZQ7UMV&#10;HkatpUFoXhQ8aSkyWlcN2Dzs0YAKMiUDUlEyLgMf2JgyaFWgnCQ+fKp5VxAfwaLZxxr63yLTV/Ra&#10;Wojk6SqNrfFzjR4yrhf6QYTIwnWyfJFMmaWSxvWK2MCBLc6P7eptxK5fR2y5gowguiaoqheq5SGc&#10;ApmzRAA83iWxsPxdxNvXoTkyp9bM7ZEFq1peAr+vKQtZKmk8BjkMji3NsXIIcBGhaJ2D51TWNveQ&#10;jZPRsTW56K49XmUI7kML870sFTBawfOP9ngu3C+BqSUjshnoQcIC5aRIHtUJQZZVo5+eU8IGVMgO&#10;NqBCoGWozBlEqTTBpiCMCwS6An0mELtEB2sBKX77fdMNxItXdy2EqBQp8wFCpa5kzQ7PJSEbAlaN&#10;vOrSLmG5ymeQHUEyWvI/dQhwTI14zqkniKCpcg1x9osR/F0Ce9zds2vq6xVlenlBWWA9ylgLvQ0z&#10;qx7D64Bri6kPNYx+HTqECgi2CveepyxS0E4ewUhCQ3nOm29i56int3dqNCZJQX1J7qGBKEdlVxBK&#10;CUAUgTxVFocIugjnahmwHklodsU1qc0J2351w3MhQFN69YwPS9WCuBbq9dq2KsdOc+0F7FY2gaBR&#10;t8bnMe4dqwqZJOJ8J7FuFeLxHGFdLr2IMUJRf2Vj6tkVCaICWU3nPMOrOPSNvU9iiyinCtc2gsKq&#10;pU3r8wwz2LPwaNeC+TWLQT65MmIw2YJedu3hPkvcU0egnmx32+I8vxRUUue5BjieuvRzEsoZosc9&#10;ilxlQfvEYKW4ZhVIp1o9sBvEWXPRitSFWH7folWeA/cpS/ViQVac3md4qEmrXSZsepEiKMnSb559&#10;4eIibP2buDVrx3Z+i43pnvIgUMIFtuECuwNRVKCiPgqnqQ9DLMliFnH08wAdvHkXte6KLHXpJ1tH&#10;bPY27obyT7E9I0hIc3vqbagIMXCNoJCQekKUSavXYUclQ0RkyP5Ptyk3IG1OcF49Re3qDtuA4nah&#10;iDyV9OomR/YN2l/+NLAff46gyMf21ddN17hcI1BLesNjnkDFQiUJ2hz4V0Qw61iDikbQEhiFgRo8&#10;NfCLzIgVad7qGiC7O0Rz6bPeJfsTzHV8+x02QMtDtOr7iAZ2h8CcEuwjsnYD3G9iLzIaQYw1aDU8&#10;trzUSF3sCQHaFd6rnQQvnRtT4VD/HOVUgMhKcw1KVECR2aGgOrhbQ8zVW7i8IFsjYGkIIks2+hlx&#10;/fpNx37g52r+PLP3BqGeULFKlGN9vOOmAvQQZ1XYKNetuURTArN2dmoJ/s4jVEnuqQYthMHgxhTB&#10;JSsurv1uTEzr6pSKxXnx9bKNveGe9XlelTTH19QFyj4aV6/Yvo0IsCIVtE7mXWFbxqD4CuroUhFb&#10;ZL1kag2xJoMiossr6PJcRAv+1yAexKbJsdSY3R8GyJzUQWgyq/LJb1siv2VTxFrtMZdLrDxE+vSA&#10;dUV4BhOOUyKLYrEHassiO08eg1a/D1ksCx0OoSPKK4PdrBPctfkOlmmfMsH+5DbsHKoskYkH2Lc6&#10;Wb1GUsoXd9zYkikBqvs4p76ekRgXc78lEAx9v4rgXd6ru33bzm4Qlrtt+/2PPAuIcnrJOcuyXGuW&#10;IoFEYpATiWw63rJSah1B3HDjf1SXsr5t+/BQdokuBlWFETYRSANrn8+vY2m47jLHhIaa3EML2q1y&#10;TUWEItfcsDy2ujjBSnI9smPqwargFjLUw+DpBlS/g3hoOAAUhlV/vI3b919VXe+reufqWLAkzzek&#10;cqZ8ughPFZrXeKgwtjCawC6SjMsDaI16PsJR1DjHDLESMWvc0iUUt9AYMwQ9R/IoIUypDCIECLSw&#10;9i/evonZj99W7MPbkn18XbYL0Ht+HseDY4HGESgliLc7xSuf2AyrsBxpOQgCfhSxC3D80zcJa5ex&#10;LSD+FJqpqSEUAUnz0CsahEZgTxeIEw/vHDG6eIhRyQKQAERFZllecJzzpP3tP72zPkE2vFUD8Im1&#10;V0G3+HURL1jBItTJtLIVORBVs4DffVdxDXp914jro2CDlh9hB3un9v6pZtcIYY3vN5ZB1+ZRQcQ0&#10;CreKEHQHHhA24AbZLbAtl5zrDmEUbpfJoLpfvZOoWsUmQjJ3H5Lcb5wgTtlsGHrGynPojgowXHnc&#10;hE1NCUhCJxlEowJ9qUu2R9B2mgd2x/GfHuME6inlVbWHG8QTUdEs9zdvM5ahYrUQIYl4CdFSg3Qc&#10;DC1xzDKCpFHDWgJTPS1q9B0j8H1XtgjbIGRaY0iTNrUURD67azXuYTTHYpHpytiHfHPbymSyC8r9&#10;/hYPL5tF0tCwgrdc13iB/aHSah2ZFF6+08Ay8YzTuedelNcPebs9V3foDhRJoCIaFSphAcuhN1Pq&#10;TQqam5TTNAtoSPifANeV6Ypk9BaUoJUD1UNWgGZkb7RvBYIYDk7s+ilBnfG5wXxFgqjG/Wu9HCeo&#10;lT2EW2N7QHS8f4PyaUEqWpvm5m0eEoOMqGvqmSs3EdY5mZ9EtbzKOtu3WnixlHs2vz6xaBQacWJ2&#10;wDMj+SF6rz+mICZET/PreA6XyzD1ledOoC+wwX21axB0TQJSopHR4ESeR7mnLnQNfdi1NBm/SvAl&#10;spuIzg6Jg/smiJvUg+m939GyerKSWJY25NjuQGDEUg8ivLpK/NIGSblJ8AnMLM8iAXHGdS6upUr5&#10;uWugTrTa69wn1glqDkNjTchoeRcj2XIdeSimiCBRr5ZY+cny1AoQRr4qUWKjDLNFCFJ1FIrtI9wN&#10;CGXEsYskmYHiB2rLc/y+IIKEnKb+67k0ulsuCaSTmxyHhIFwpWOvLJN9CflyvXUIm/qRgOgL2Lw6&#10;1zV/gm4RrojIkbJ5kTwLukbe9iRMwEA5FPC7p4LNBhIECptAKRPg5eYJhUsFhXTmBPm335b5jM/x&#10;rhoPU38dJTMGrSpCoSINCUpNkOuCsaOOHxHTAkdBe7jI2PkqZk3sWLSlrk0qIN8pk31b6k6jgiqb&#10;akDQiHNr5G4DQWmRretkVWWuxSXBz76Pj+zHg6uou5QsXSV4KojJcArmIxzVzjHHpeI8cH/vEDko&#10;7gI6mt9GbYSN0Vq9NSrkkvPcYhXHHENvGaiBgeq16p4TlAhWoQ+2kv27QzIAlWF0FiG7UAk4t97b&#10;VOf68xUyzbnXBlTqId+55RyL8fM0gSuIaE7hN7mmHz5VXJtYFrKJgP/1GRhK5uiQHRpQQhuLUSM7&#10;qYs6QwXPQAhVPLzGamjNmyGWYg4h3lwf2PWNyvjEipdcB98vQVCdBx/347UG15kkE6VA7zKVRD0h&#10;NcRzyHnffZV0c5e6JIIlFrPHc6hASyXEo3eG9+a6nsfpyC7q3oTt29gsrfMLukO66oXSiPMJ5aUu&#10;03iKYGysu3aJtiwkYtFtQzeI1gLaaVARte7P9VMab09Z6BytZ9GqU5k1riMW3EAkwW4QPjY6tChB&#10;G8Pzq0G3VN10IvrxQ8butQwI52nwrEuIeZagkOWqnR3Z73/XsJLGfmgwX3sLcuOeyLANnmFFZVh4&#10;ZY3mprWbiAl1tw89Nkk+WsunzvVp7eAqAdIkmNOuoXQb0d0kIR5yvVs25tqWY6/NoZMJ1FhSkE42&#10;LEOwpXlOMYQtjRWqIS6tPmKAoE2u/IjPnn3/+x5kh4Ag6nMFOvdX7m7YnHo8g3rHw03r9jYRNEiv&#10;s2bxwgb2cwMaeYkd3CX5Q1jExbvHHMdGeOYkA43gJZBln+M1yhJ76nqDpoibRlwTtxf3JJApAt3C&#10;JkZfYf83ufZdW/SJXWztiPJL5PasRaxqFLbuX+fOcW8Vfg6oP2OJGmQ4JKG+e8jY27c+KyBu8RA0&#10;eEZdzb90gyJnF4glop8lwWVyEF2Usia2h8Tvi7evQxQkuE5Qr6g8t2/0Klyf3Z+loY6YXd4UUDSf&#10;lcmKNeihXPISmAm8YpiMl3bddT9/X7KvPsTsbKXu5efxJm49HC5yhahM8LJnv6tZMn2CsHFD85BV&#10;qeTzK9kSAgVUrHHOCgH7BuK5AmnV0j1+6ycjEpANKAKffq3Ry1UNtArYV9zw423I/vAXFQpC7Rjg&#10;IIHRoPJoVbgpFmZKoL15SNiPn8qIH9kMa9GlIMd6SAhiOkxAKHhA5++/03ov/B+s7mhWNGqviZn/&#10;+Oe56d1HBTBdExhrN1zTSstMnLisp8XML58ioLQGMx7Y5EaW0G8ffjixwT0VljIocbwMNCH/qykV&#10;OWHwigAnk3YRz2z5AJ+rXiLoD3v6zce8/dnPehMjD5eMqXaLBvQRxXqoYbOOyL3+bdK9pqSI/ctB&#10;L7H0FllObWkIdpqsfx2yEc/09eOhLQmq1w9JW5Lxv3oHYV0gblxLjuyszKdpHEPOe0ly0ELgET+i&#10;QnZtj0QEQVsgwgW+GyXIUn3uj3uoUX4abJdnn9a1l+cdR4gJ/Ow+z1STNBFasmtpTPb+RHBQxudY&#10;ueMdxJMg7kBavZmEhYClzEsjbMpXGVvO1Tah9Ze3bci5ptjJFckmmydILrCPVOTc9NCCelUuQR2D&#10;fDQoL6p2GSx7vIZVke25hDqn2HHosg4ZDBBxjfC+gyj0Mr7vP+Xt7jpgV/d71P+ANa8QZ0Qo5IVe&#10;wlt2tsA2aMAcgVzg2qLBPUtiMZJk/hJl2KXMn+6Sz8GJeDSK+/bNu6J9/MpnuaxG3h64AYxpklaW&#10;pNHG6v32L88sAylkahqiQDkQrPk0NgtRLNUhjqXaUXTfasPCxk7Uk3RkfoI42OE6XuvNFBuU80vE&#10;a8OSIQSvD2GESUqxHRtSluWhemufhTxbQzDYOre7Fsi8sqKGGGgkep3ymSAMY5HfNs9ph9j1QpRY&#10;LM6bQ7SDRQgKsrwn7p/uDi0R4lo5bzzJzzECnNgmLiDyOhRNIrknAWvoQqrEtQ1ekoRFnOoEQLgR&#10;6fJo3V6MyLx611CXytbAc1XJnJqgNn+ddNMTzh8iVM4QKHxgM262gifrv49Z5RLE1+tH1BNDAE6o&#10;+FdXMfvbvzm3q8sYViGEmoK8d1GyDxYM9dQAL3Wn1qmMBc5x8z5ly9ug/eHPx/bweEKABAjQCKh+&#10;aHPEavkm/bzQlUYhL0/cEHKt9qb5F72Bz2FgC4EYLxEwhKoIqRTI4Dm+08IelAge4XsF1a9cnaLe&#10;iAsZU0uJ3nHMCxD19ZMWTAcdoTdND3DD9LE540e9nSFoHYK5zvE0MrRLJR5SsetUsDGBp7E7pSsE&#10;FgE9uyCrQCgS7DaC8HSJGCLWj5TD6zcZ7j8AoSBaiPXZjHKug86IYg7EvMZaVhGa6Zxzcz91SMIN&#10;kUfQNDpTC1cN7xPgPt5XmSvLAyQztclgGmk84roK0MX5fMuySfxyBm+O6MpjLx+jVud6NBmz1UOI&#10;KMPa2aGjtMEV90KFUvapY9NqUEYV4U9AkEXszsVVBPsluvPY2Z3fZiu/G9m7IJDHI4RStIKtKkAS&#10;U0Suh7As52yIxwr7upxDyW+ybj5Sj8w81LNvq3fNQ4U9hdywYQizG+HLOQrQRn0KIbU3LQIByCKV&#10;Cbz6OZaUpFSAmGo8X42i1cjd7vIIEcVSYgm++7pCooq7NrO3b6L29IT4JDhXD+t0dWgp2TEsXhOC&#10;mq8CtuK5dTmv5llV1RulYfcEawRhOC1DFNiLLMdVN26JxCAx1HOtTTVKVlZsxyYzJS9oh2dfJgDj&#10;ZPIqRDfvQ/8k3Qpi0kUUrjQVCKp+ep+zD2+1GB3HLnDehceCtU2Lcl9qS9L4nhjXEidxJIiVCEIn&#10;GstxPRq8mnflox7QPQQLkYGminWeHXTTp1wbiL/Gy2gy6gWktFrqVTzQ9nQDCoTsIMT+Pc9XpIyo&#10;qbetx/eaiF8fUSshktnMppuaUOK6NB4nX1u3zvwV1hiRQ6AKvX0bYhGzuW2sM8+e5yObluJYZai0&#10;cR907VmaH/jVU8nurnLoQhxRO7UX9Uuv602SPegRtFqk6foR1CXTagW7nlrAz7TYEbiObappNPEk&#10;5Lq86xMCkWya4/fRKGYfv29SCSESstMMnz2icj8QcBfYNI3N+PBYtYdrrZYXxTvKM0ZQU2xXN2Bt&#10;bFGdbJBFEKb8falesC4FhRB+eMyjxpDQ6MTevyUD3wWty/5600Ebu1Ih6ypINRP36+8iZNCAzciO&#10;XcinBkbP1XiNytbxs+/fVO3uSW/XTNvZVdhW14gDBaju7RSKX6BCaYkH+XgFQP8mQGaCvEDsBYGu&#10;5SynU+4d8cxfqV1Jb1WADKayopQRwRBNH5IR4vbmsQglyYpQQRCFGYL1dBuxMQJ9c5UmAI9dI3ob&#10;UisgorVZyGbv8q7Ruibfnz0gU5AV+W4Dwiupl0hLNfROsGUBV5Ea0FQOGimfaVCj1wlFBjt0BroP&#10;oItrBHPFs3tzW7U5JNZu7ID20M7lLtme82Afmljes6cMFgkRmmt8DwjMNSexJllNAVAPUlM9C1gE&#10;EoEmVmpsTA/7oYm8GrjXIvlkEJVUEwFN7buh80WCskRZiYCKBGlac2qwY2XsXr4CgkfWbHhJ8tBS&#10;pJRtnSCoI74SFfUgFRExWWvN1NbyEmXoVlMyculNLNCpjbnfGaLZx9IWoZL+SuNYoFaeQ+0+bBkS&#10;S4GEp7WPZySWIdZxjqWaYIG07Gs+tY5YbEPiu6Z5ZzXuTev4qOtb6F9BUHPqYobeIpqnpPYmyk5j&#10;SVKIQIqATVc23XAILc2Rd2NR1rnvLWtArY/XBYSE7xCMA46XUQM45NGhnDWtIoZFmfGM8li7dGoN&#10;SiZRQDkx6OKcxNth/1KOgM+9QgA2LVV8ZZEw4qIkx/GjiQ3qwoHdkaDvSQwdglzjdpodRETljWCX&#10;KwgS+2gMXKLE8ySmitRzdVFrBr/uuUoiONdSI1x/tbNuFc2iT25anHO1KbcpcToa+W1JkuwQj4ka&#10;4gzNadG4NPUvS0KMUmZatlW0nJSQcY4Bda9O/a1CNR2ezQv1sFT6BJwaOZvHtiDjf/OxYn/4cWA/&#10;fF8E98gAVKrOHZmf7D/AEgzP8eEQ0NsPRSuVqfBXIVvcJ+3dN3lEgv9BLQP2uf1tzVIIUfk87JaY&#10;0AzpJiLU75/aX/40tu++KtuHNwmb8n2Nt1Bja72zbxfXfmuSCW7e5aAjAvwGROMa1D1cxXoVCbb+&#10;tYfj+qx2DVloygPCsCBIe02CGopoE5TylpN5kODDz/KAY3Uy0xkiMYGMbk4QI/UaIUKaA0KGX11w&#10;LK5RWaty47WLt1HrYTnUYFvheLfXhzwUzdsh87c1LwhE5ztxstHi0k9gqgGPfYfHVEyy1cWJZSCy&#10;XvvIDX9vUtaFtsQBCiIYZgT2aAUFXGInNR6GjKEFq9TlmE6QYXh4jUuCjO/3zwkcgrKFqIwgTb3Z&#10;YHCL4FwG7ZZyVDe2Ju/Veof2zfdxu38I2xXHfv20D10gboh3BuLJxbBQkOHsh5zlSS6FG58lGmTl&#10;8EurU2E0sa7P/favjiw7IJgKWAHoIF8ha2sgGVguIbhGTN9CZI8PPOd7KAwhyGB5ogiGyqZIPZlg&#10;g7tkxw6BWEG8YohIEVuTAP9Fr22CYo5QaaxKEQGTFbnS3Dd8f5P7KUEe6lXJFzWIjSBSo2xvk2em&#10;ybBr1Euo4m6HMuR/UFKd8loS1C0CPo6QxEvroP+WRci6NepLi+/2sW/14jbPeteubnZtOntlKe5P&#10;PX55glHvuyohLJ0ugdbfJEFoHMsazxAbBwVp9HCyt20JgjoLLccJ+FJ1zVHBHJL+/c9Vu8QlaDyN&#10;pjBoTE2WcikiWjUFJ3ZH0wdGS2ia+0phPWS1R+dHCAMWJc+9DBCU6oadna1b+ATxCUI2CEKT+n0Q&#10;4jp4fprnpNHeOexVgvoqgmsg7i3o55o60x9vWBM38vUHPYN1jsX1Qr2txisS5isrN9fdc40htvkx&#10;BDWFTvxbloF8u7datB86hvK++S6LaL10zRKF9DrwQBxT7qX+Oq7jyG5ueB6IsnrweqsvIMSXbnxV&#10;8PiVG/1cQ3inCF8s8tJeaGJWJeOxu1u/tagUT6jkV08J8CdsP/yUJnB91p1BPHeatHiKXVDvj8c+&#10;fI8VefTan/80sQ+vQzYFr7szAnZ1aFOwsstDa5KN1G5yB4JfIlq1gpZ3OHK2p42wNAl+DRz8j//Z&#10;I5Uv5KyKsLpC5q9AJ/nUHv711GZk6XbJZ1+Dypo31QTZlXkaiMoM8bh5HbbBDRUTvKxrDMyEwNW4&#10;FLz4EHJpSkR4QF0qdtmNk9EEuGO7/BjnXov2848Vt07wN981IYIglQxBnSFk0EySB6aXqGmeyNVj&#10;xnoEmN5TLZqoLclSiOfbJ61RQ+ZE8DTBc8J1XK58IHMekknYDb/PKPD+OZmEh5LQcpXc19l5zL7/&#10;KW9/8VONcglYMs71U0FFQR3O+Y+/r7q2nAJZPMz5VTZaJGxMZS4WEReya+cHbCZ0qe7kvrql1QOy&#10;8IHOx25kcxmrMXuXdG1Ol4hTd7Br5eqmjVcICzagqUZaxLemcUbY0qZ6h3j2VxDuErt0fQGJYT/6&#10;ZMEW1x7l+yUEtyLSJegjWqYAUcggoimyeEy26m3cMtxva7FrfWiiBy0Ob6lnJIsJQrzimm5JMM3S&#10;59QRSAMbOsIezKmcQ+6hAf4PviUBKcOGEQKEaEqFTiNSLU1v0KTKJARDoGT62EwsVuVdyq1b49qs&#10;EOs5pJhLbti3Hwp2fUt90MhaKCGrEbQIXvHe77r4q1jQN9/VsXIIb0vjoHasVVsjaDfd5MkiFqbQ&#10;23ANtiIFTcuYQuDFDMJDQEqojytfWvoMgpluQ9wv3aC8xf0m9nINseC6NaJX1hFBypCg2lD0hBjJ&#10;y9pAZq3VjoWzX1iLZFJMErQQ5B2JrYWQqJv5+pa601eXM3UOgdYCZQ3EM1JYQ8RIdDy7C8rv7gr7&#10;U8CCIk4VkoK69bVkRwEqbVKPNG2hRb2pI1JVxK/BffVIAOoMKUAnZ9S5uaagTDbs08c81oy6BCyE&#10;Ec5YjvLIr9sSeu2QmMtY3VRzzeI87zTXNH0iuTyc4Hg2LDPmvEosZeoudTQJzcWoYy96ILwGig3A&#10;9lqeikmQabnGVlUDx7AqVCINV6/0KVz8WAdSuP1d2KaPEfvt74t2/iHEhbLfDWKFWGgg1Qy07lSo&#10;3FSoPgFZJxtXePhaiKpPUPXvQlT2IIWISBCkZ+8SNn9SV12AAI3ap08lm6y81odqtJRFl6ys2c8f&#10;EZUOlf4tASxL8/0nbNlDxC7w3w+vI/bhY8rG52pXQpB6QetfxDk/VKW2GERwiSovllHXhaqJjs0h&#10;GYVzqlt/rPE+ePmuxGzkswbfqSC+aq/ojb2gpN+VzfVFlEBR79KeffcJkUXU6iB4R8rvyOOUz47t&#10;7VfPbVgdqEpdlr0pRIGlahKQOSqIhrZr4aYMD7mEny1SWdoqJ/xzg4ovG6qRpR0CQtMizh9P7eLc&#10;Y9fXXmcJNQixQyZ9uM9YF9H++duy3d5wHirRqO9xM7UvEQ3Nwh4gXupxUHd5BWGIYC+qD3HXJlGF&#10;KBNgewYiiqV2yfL7FssSZFge9U4VIbQWiaihSqmF0cnOVRJGmeerRao0ElbD4hfThA2H+66t7pKy&#10;uJJ1IfhmFwdugF2NQMkgAiXOpdfhXpG0OgiFGnGXZOKbR+zu+S73j4hCJrH6luWgTglYCQSvPmDL&#10;1DjLluP7WvZAC3VpdrMISJMgJ3OCXeunIBR5rrcNJZ1j4Z9u6iTFmS2x00ueQ4WAvCYBTaGWOmUx&#10;pVzbEF0HS9MjIRQRuyzllkRcqwRKqoxtGvEZNJEmyUUhnyTUFyt96d7+UIKCctDK5JwEy3eKC7UR&#10;rTkhL2XWEUpiAHuYz2EtKIdeV/OVIB0IsTvbtvZyyyZci9pBWnPqAudrcw8TBHZA+S4n23bGMVvQ&#10;iEZZ57FGueK6jbjHMVRY51x9xLA72rAOVDRAzGZ3e9ZFlIYaHT88dbPP07I/2JtIbsPSCJDWObp9&#10;TNj5hPrO8xxQV7//VIbQDqGvTXv7hnqCaF2+iVt9SHm3ODblp1HGefQijRiXG5tu4F6CZ1Zm33p3&#10;w1L1TaiJ50SMqIOnP6PujQ7sxYKgbqJA7XnEqgScZoGnCL7eQ4KgI3CwNLUcmQmVu6MiqZejDAkt&#10;oZ0VxCHrMTmP2ggR+v2PfUQB0ZlpVKwWbTqGOEJuDk4OkqhopC+iUZ+jpAR7XjO21eDF969fp2xC&#10;cNQHAVCVLNsgWO4K1n5MW612Yn/4vmddMrW6XltUsN48QFbCg3LsJFtealuiEOJkN+xKH5VuVKls&#10;EJK6ezXqOF8lQDUiFe89QhT0lkW1zxT5vwYwvX+Tt5++Kdo7Alhrxrx7nbYBFaVNJp/eIwKoeh3B&#10;Gd5GuYcQAhMh26P0agjH5rVET5CQGmzzGbIzNDJfaKEpyupjxHXzjrQoN4Si5RkGlKFG69bvKBOy&#10;fR7hzY04B8JQwGZkOKbG/agxuMQDriHqLcrNrQbIZ0oQNxDZ0++G1nodp7LxfairA1V0oM+n9xoR&#10;qjWHsbVqE8KmaJZvn3KbEphDDahD8KoE6nCIqOLtC6D8px9zZCQyM9m0zD1d8synlF+dSqR9LvDw&#10;5wi85rx0QO0um7Jlg4rXwjbmhPRYB420zuYRWFkUREQTUjNQmmYQqy1I6yjXyOJ5Knr3MmBxxEOT&#10;A+tQcqUFTbaCNuY+v/lYtbefKlafaLwJ1wxxViCYSuvImt/l3PQJzYYvUX4ZjjclOak7+/xSwzXU&#10;/gKJYBFr0FWWAK1zbfnxvlXmCNISYhgF7dNXVXv/VLC//duGLUkWGn3r1sQpQ2iIQ+uSBMGzPbuF&#10;FqdYPoSghf0d4gQmJLgeybhahhgvqQddrI7GNRFDQxKr5uLlCfL6YINrhxCwNb6DL103sXo9q4hH&#10;NrJpGex4aYilrW0S0JQFz6mB3U9WtqEN6gKCp96wCFapxX0N+e7DVcJuSaIP7Ceam029JA+svya9&#10;UiYJRFAWO9/HjrN/SomO+E53tiG350mciTDXxf7ZAtaL5Bni+FGILpffJlFtUF8ReTfORo3IJMfs&#10;pt0BARoblEohomWeK9SmJTiKkHmJe9XgzQ4ipgGK17cee3wfthda0Efv8lFDXLbosauPCAgFNmyf&#10;Wr92ih8P4ve9rnV/9oaCvAjZ8iZmPYhB7xqaIxgjKkGfQJRfLmB9ZmTMv/7rrM2uoYeboOXuTi3K&#10;hZUpPM09afEgOyjelEL6+ecKhFC2tnpaemRNgqnWp3JqSHqTCkWw5LOyXj67++rEtOSlMrIm+J2/&#10;w/I0vAStHwtxYHOuo8o9lPLge5Nro2KXCBatiBeD1NoinIZGAItAqFDgcJJgnj4hUAhOu7FuFzcU&#10;WGEfe4bKfxu18/mB/Yf/LGdlCnl2Rka+IquQdQtUwDTlUoH6ZvfquvdaGkpoilCgtJKG8BcO7c9+&#10;37HzZdB+92MNgTy0O+ggVcQ+zHbsFjJSGT0+btr8hqysLHu9TmYm68kGgq01Kk4LL35/TyXJ71gk&#10;uubmF+WpLPXqOoIGapM18lCjBmAFqCRxzcpN72H3dqA3AgtR0ILo2RA25RoS4Rn02hu2wuLMJApJ&#10;AqpMdise2wXkVMXuxDI7pkWUJtBYlmNVoLZGj+tqblDpNiiXQ3v7QN2ACj4+ZezHbwr2Heidjm0R&#10;BNuQHYQLJXRGm7bCvvUvnxtqSyQhZeYawTgiYG+gphqfZ38J8J4a47FWo3vqH5l3KvHSWJYHrmXp&#10;t09fx51VakIIYWxKiCDRgMQcAZzGHmYRyP459UgD2sprrtelNdjiuXmpV9g8td1BjznoS/eYQUyy&#10;iF8UaolGt+0vf+zYP/sPzuySehAPvrRiVmW8bQ8I7p/9DkGnPnY4ZiG7S30PQI8RroHjkNwSkGie&#10;86a5plTzFQJB1ud5pOLUGQQ4z8+of9MaJIT5MGBv3+9jzdWuxnEh2AJJKUHAaja1VvkrQwvjy017&#10;9+HAzXHrIhTlxq/s6i5gzTo0uTy285uX1uZ+/uW/+Ogayv+b//yNdRGmGkI/hJaqPKsMzzlCWSXy&#10;GxZLb1AfNi0BjUSJR3/sC4tDVBqtfneulSd3LIlwJERwCFuCuptWrxgxMcbyZXl2IQQsklmD+IlF&#10;jaWhTqRI4uk690x5nQEgY4RxTN3UOk9ZhGcwemkvptyguqonA79dELzdc2wUNCCv/vopaxdk9+l1&#10;jOzo5wsnbuZtnwzVJug1w9f1mnDSKg+hWaVC9KEhfLcCrfUmaXWyTPc6Yh22LA9Ylb8DpnW0fCX2&#10;YkC2vlnE7NP7kn38Ru+agkKgDrUDzMl8IzL++Vdg4MWJO8/yNmaJ6K5NESSJ25uvfPb2h5h9+CFh&#10;Hz8FbXnGxrU21V6BldDCU1oPpvZAQdY8ZICg/fBVzoZ9KiZ2oUQGrBE4WpBJ1KD2j2rNS+Ad2kLW&#10;T+LGeTXqNVPed8sr5AZcC/aqjeXSpLUBAdPlHNXCnjUr+NQMFUfEw+9noHuDctEqZ1UCTiM045Rh&#10;lqyqNp/2tawVwTfYtRj2IAt95CFNLf85uA9bljIuIkIVML/eoYLz8H/+86Kbo3ZFxuhhx9ryytjE&#10;ApanoeUAILHORJkP0UVg3axdCCsK2s4+xOzyMWrv3+YgPSoWeF/Hiob4bg7haVDuk8sQYimbohng&#10;kCtBuriCCAhkrRtTgLKKw03rkE0HS7JoEfH5oEXw/a4ruUjZqwevsHye/NiBgrR+i4Sm8y7g6Fiv&#10;Z6lj/86wqHerkDUQ8Fh4CwtIuVFmmlMWaREcBGGsoV4fAkLzfMiwWWxGkToojK9CFDl+prEV9Rts&#10;FZU/J9LS+bAgNSh7cn1qH7+ChhGk8b2X8kRA1XOEOKmLO31G4J4dmCaZlnmeccopQmAVxtskS3WK&#10;IMLck17XvHzCXpOt1V6jVQDevo1b7Qx6wsZ0NM4FoahpCgqUkIdwOxeb2E6opaPJklvWI4l11dhP&#10;gK/u4245F73YL16FNOUWSFgSzQr7z6DJBeU0oayXFzvYr1d2qeEaPO8e1xePQR6QkKbvpKAuCYZm&#10;2CdzO8+TjCuvsFjQSgXioj40VvsWhFTCXGd8vmNpSCvoeYU93LDGfN2tMnB2eeoGYs5xH4tbaBaR&#10;y0GaSeg0qzpBeSdq29RnEhQ2MRPCQmLzIpSHBvPVOpqQuk45+d0z7rGPSL/d3rUX4yUB+Dpg77/x&#10;U3FPCea4LV77sTBQzi0ZBHqp4K+H15AMFUMt4g0qVhfM7wvbXmuqAFmJfbpXPipfyO7uEKiV5pCE&#10;XJtMiwrX5mL13qjJmc/uEbIVGWBFsH18l7YVijpD9MYj/3N7D8o4uPFhObiurxNuCHcTcnj8ELHr&#10;+xP78bu+/eG3VdeIdvWGoEKhh9xQA/vQQ8TmBIGWCLgB9ZZUlDkoPiMAFxdq+FXjMvjN9ultA0Tv&#10;gsA+ghHEJJNrwmaB48zfaImMA1uC90vs4hIEPzv323RKQENBnQliyT1p+r8aUm+4ztYVmQTRUGbR&#10;dAF1IdYRqsUjlegeYTlHpIfHCAAChwg2XY/MiXUQtyuu9bXmqPUoR7WTaDwPD1ANgA3OVQLFSz3K&#10;v3bEfWDNVmEqiN/yE1kuxF3BhX/vqpt9dOSOcf8mhJXw2fU19EWF+fHT0F7fZezrd1lbYUXbbbKs&#10;LMIjlgURUKP3iKSjlQavLgmsc2wLWb/WRkCgKo2R6d1APtDbaBFwvj9NmWQoh5wWTsfeaaH3AoFT&#10;g9w0tL8MQbUpgx4BPqD8y5TXlMQhAnQjlWXjH3nud2EEX71+UBtZU4PpyjXQfbwF8RAwwv4p9hTB&#10;G1Df9B6qK7Zb6srDTdS15Y2oZ3rbRxwBTVLxEzyLFGSa5/x9bHYVatAC3VkCNoNwB8caYY0g8pwq&#10;0EuDQJ0jBm22EoJS5TgavzLkmt8+hu3u6oRNKwlQLxCUKcSgNV9UPoXVkd08BgmwU2hq086wEB0s&#10;XZf7qSgAKec2wlZBANNdAhYBT1F+BShUA1Fr1Mc21KXhIt9+aNrZVO1tlA8B3oPyGw3EC1sX03gg&#10;ztnlmgeiaY7VpM72eJ7nd9j47rrrQp+cr1mltkZCWbcOrqQKbQ4GB9Zrcp3Y/2qZ8/L8K0Pq6I3W&#10;PTqwU2xyILdp8QyWijLPIVI17HQu/4VVcyQ9LJLWaq4N962pNjSJcxGyvnl2LVn2TbQQV80oJ/EO&#10;+f3T26xdQ5p36MmLOZXl56/r9u4+RfD6+Rmzf/yPu27CVw0rUqv4oIUEDyGGgITs5i6KD/XaP/+n&#10;EzchTqvkdyCM0d2BjYbYmrZ6QUIgr9bFgYb4qVfX1ocEBrjXvQKPoZ8qyHyHUGk6QxuP1ywgMDzY&#10;bz+RgQicFg+/inDorQUldceN1FLud+cfIA56L3RD7Rdky8m1Br2xH5ZpfHZkWWyUGln16g4tLVGg&#10;cqrhd7YKUkEIwGstwE4wQXBzAuT8TRgr47W3T2RxqGwIfXQRn8k9gXcRtSWCeYPwff0uRZDuOJv4&#10;eJ+0H37bsbfQ29n5sZXTu3am8T8E54pj9zhf6SHqGl673xetQKbQsgoF6C6tlesvERAqTZYgjuW3&#10;XO9ZVgRziZiAyRkyexXxqyEmDQRJUzKGd4gllfKn3yZd4/N332bs268yruH4lqTw+Brrs8Iy8Uya&#10;+Ow09kNrF+v5aACgXu2yJFjGCPD9w7FdPajhGFsFtaXJWFnoqP5NzKIDjnGFP1dbEnVC3c9VglrE&#10;0IY0WwRK7VJLb3APWJgp35txnB7B255iWx6556cTe7pNQ0UJO59qwfqIs2zT6YajWU1cfXp7jHAG&#10;7M/+0LAxyUCTMHtQYpF7SCFCGjqQ4lnMnkJuoFmGYImIcrj+FNZQZFIhYMJJKnn+FSILHWC7zik/&#10;t4QCSUcjbatQU586dQ61jgiulrpjoesp4jVdbjt7UCfzLq4RiQfEg8DsQRMFBElDAAo8nxlJpob4&#10;vb6F/LFcbx/J/lpvBsLNF7BIXFcVe6UxLtpfvU0VyHnIvbS0lg5CuyTWVhMEBLs7UFtlT0u+8jvJ&#10;QyOHUyS5HGJdQziuqedTyulyFiMRJezNU8o+YFc1qXUGvb55w3kRlcENYt9Yc13syysl2w2Ltp7p&#10;o8h9a15YpPjKwti4ImWioQwZElGKe0vMKUOR8IVG3u9bD+LSqn1FyrJEucax4TnIRKsYfPc+5br3&#10;C8kNyk2dHiRsjqdF6gckkjr7qfu9iqhOsY/F+oYj7MU1VHh16ATnRYEbTYLOy0uvabV5LUSkg+mt&#10;iUOUulz3OdS74YEP2pq+j3peIURqUCQgankwvXVMNvJYKg1et8gOHPgDVuXdY9JuCex7LNR/9M/C&#10;NiDwVlTSNvucXXKjfF9ioNHLNain3kOgEJfBks+E6xTan/9FBgTEdtV0rkO7PN+3m09hG065XlFW&#10;6ci1B2gmsxYKGg9A8KKHyqfA9Vuhe2opNSiSmRJcc5PMrxe+zSCXXA1rRLBosmOd6xhAXQrEFWLa&#10;6++6Bkb1BuWhrgqefELgjbAEaYKxjDC2F5RDP+DeeX4+9tuH1zHLaZV9bFK6jJgigFqc6Ltv9JaH&#10;oH2EIPWitw4PuckDLJH9C2TgwVyz48vY1ohdQUCu3YNKIrr45ruCe2ODFoBaao5Lx2st7sMtDAUJ&#10;DrXQEsKqdyxpCEDm4tDGb+KILTaGjFgnQdQug5bjews+v39dtHCUbEXGTBF4GYS+gb8enUft7kPe&#10;fvvDwD5+7bfvPtbt+69LYLDHGhp9y/0msUg9yKxMJk6SANKu3Szp3glexvadI9ZDMPw/+09WePkv&#10;rTBbJwkgslBeChEtvz612QMVU9aKwGqU19yx/+znrv3Hf3PnulRfI/paHTAHqTZJAmnoYDEjSLBO&#10;WQX0hJ8QbaGxDqGcmJ/A+OG7IkFMnXsfoH5AVlj7Olm9Cg1oHlb/McL+CGSfOqrlMxGlMmJSan/h&#10;Zux/+i5F8kPcG59b2KclKNYsEYGiRjsWhlIi0EOAhFJ5IAlceSHGKEmV7A4RhKGVQAh66H/pJnKu&#10;SDYdhLCO0D9i3YvVX7mlMqMFrQGDFaG8YwRppMB5NDaI82sEdYF6mUNcS9Bsp/0Zz3/DOtzjh9fP&#10;8ZKcQBUrD6Lykrj7jSWCX9ojFq+IZTrDJby/SdsjCW4KzV0RY3fXUTdKORPHKsf37JsPFShEbZPU&#10;Wwhu+ubQvv6qYJfEdiL+pSur5tkr7B1CwTambDXXS71KGtFcafIMSUpahD0Hzahhv8PzvUDgIicb&#10;CNGaJYOUeflLaPAzS0S/tHr3pcWyLy2ABY4lf2Mv1HPU1iCu5b5NIIch2feKm9KQ5GH91J6u0/ZX&#10;P8/sr/6yZY2hFsXBs4LyWu9FXcJVCU0J4eGGJ5CIlqmcgFS//75k73g4Qt1PYPvvf1uwSQsiKR7Z&#10;w8OpfftdHEoJ2AJrMZxiseYBssux625tgdPqOdJaKC0Ut0k2GHD8nFrUqZAaaKSV/tSo20IoumxD&#10;TQilIl1+wmp9jGObQH0IZHYjj6xeHo6JamfLIgo2xKx1i90g27QIhCKZQKjfJwC1TvDTV3F8qdfK&#10;GojXOrEqtlAv4a8vNasd0eDYxbbP3t1msYJF+/q7kg15kA+3sm7YSyrLu9dRe3PnswmB/x/9k0v7&#10;4X3TfvrUtpuriHWhLC2U3n3E819FrakRoGT7CrZD68LkyRKL+6hbh0STLLuaskAFzyX37YqyGmCr&#10;LqCyM+yMuhc1jSSPCKQhszxWMa2lGKko6qqcdIIuA2lJzg7/XyLCGno/RgjHBGOFgNfs9xXW7O46&#10;ab/7sWcaQKeyX4DIYzx5hgAuQF55RC1eWbd4nsxJhYtzbSHKLg1FqidIy1r0p8d2eZNAUBDpx6iV&#10;ec4FxECD/rJQXZ/gusVKq85oNcQC9ajEMS6gSA2/L1CP8kOEhcApFdbcImDf/ZikHKHTuQ/bTT2F&#10;xKYIW47EFld7DsLapQwKlEGOOpiFVNQ4/AQhVIsQH9d+x+8NkpBGop/xPLVCYakEHWlmOgGoa+l9&#10;SnI/O5aCsEpYaK2vU+EeZyuoebSBDVm3c3XlQpulDN8tvOJ/m/b4DfdC4tB8OQ1Y1JIVZUig3NEr&#10;TdZIKpAjdTeKNYs2tiwBNZSpQwUsvmbk680JWiEvLavV2Md+H2O5oUu+U9RiY+lNm/aObfmuYtmz&#10;Uze/qsN+E2hab6koN7dsJOuKKByXX1oy9wqx2OC8X1gRUdcgQc37q7ElM+qJIq74Tp9y6g/XIEHO&#10;i0WrdtZIyJQfyTLi33Bvm2h215wIXiJu75+ytgRGrhanWG7qQOYlwrTp3ivVGnKdHC/9SwLPY7c0&#10;T1HL3GoxtxcLLlaNjlpLePUxaZ2bgFvPtv6Wij44cT1Tr79Lk+k1i5csV9XEQOyGBmshSgMQ6T0P&#10;qMwFlKnQegVKn5Oox+DBjUAG0ciGQx60xtdo+c4J9kIvcmvc+wh6j919LT8ctR9/KtrF0mMX+GyN&#10;RH648LsuvQHHG3HBP7xP2iUoObmLIY4hS+C9c1iEFmQzYetQOTWBrZolSCCJEsGZRs2VHbP8T9fn&#10;Xt8K8lc1kI2AbbVO7eYhaa8/Jezrr/H/COQ3P6TdDOqCxk1MQF0F8zVW5tZrN7eIqio1DzuLZy4+&#10;UGm5jhbHb3IvF5dR+/Q+Z/eU6aUmkvJwm2Smqzsw2PWkIB5aeAuR7mmNHwKrzXVpsmBHI6iHkAaC&#10;oCH+mqcy0gA3slpLY6G4Fo1BKhegOQj09Wu1ERxYPLdhKQKkpora2sLqHNjsErHJY7sQwAXnuL8+&#10;tTfYpuUK5IYY6+c+e/w6TwWBDgmOCUQ3pEyyESwAtqxZ3qAycczcgd1AEstbRJusnsZeJinr+JKA&#10;1GhiaKdGQGmtmiaBfoktmkBcPcr24QGyw9Y0sG4pnkuWZ6u3B2jJSfVevn2fcT0abQKxgu3LzXl2&#10;UJy6jxXIgzssHhauiQCNwP3zy1cIw56tIOEpVDtBVLVgW2Xsw0ockvW3se9kXYRFC3TlsOqinCJE&#10;FA6suXE1PepEo7aJlcc2DQJ2xnlvSDbXiGq/Bz0Uv7DukCw/2UDAEQoSZwEy61I+Td0Ddkz1qIUw&#10;9LDvWnwrzf28/S7vpiX0oKYqQTc5P4IGdqh7X7gZ0xevSUCPJIyeFkhfx8K+tFSBxNJ+ZVVELEMw&#10;q20nESawW5tQAVaPez6bhe3dh6y9e5ODihACbGh/uo5t2bYC91JD+ML87L6L8zxIUtT19g0WiefS&#10;pBy0LlJvtW615pr1cAjjJW4Ccc7E1nhm1BXo5fYsbo/XKZsMTt2oZ81+X0FJWtWxyvFqA48bKV3E&#10;yqbTr6w/e0Wcbdt8vOOo/Z6Efn8Zw2LG7Jbnt5xDetioFqIzhGDbEmkE8cUUXH96r9nbR3ZHYdTr&#10;VKx3Pjv/CzIJiK51N7q1YxvUvfYan98iC8rOaPxIG1uhKezTK0QIpGx+DFnrA2JwT/A+5iCOgBvR&#10;2qr57MN91ubDoH3zddqu8HFv3mKNNJmSYFcPRGWl70cIrhOb44tvZMN+l7M8GUTvf7p9JJOksBI8&#10;6OXlPg8bYQHHW1iSDlmwobYfrIJa0h8uwxScFj/XCFGy5PTIolqAiWDKU+F7F2QxHkz3TEtaUsFA&#10;9HIaisl4Te+lun4TcwVdIkNrjEinTcaj0lYpDy2S3SLLVfH5FYSskaEsOqc2Jfh//jmA5cGfYh3/&#10;23+btu9/OCUDe2yK4C5vty2PvWsg1HVoJ4XHbcj7IuAfHoIgsc+Gg03weduiQb3nes/mb4MEIcLU&#10;pQy5jmbz2FLhbbvWGCFEQA2GRfC309nmunYhCYQREamSDadUQs2JmryWh0ZEr/QWiJBdTkJu7E2k&#10;vGtLLPEj1FAtsP/8mOvheP0NqyG4GgFaIqN2z8hKbJePWDkSjMpQC7Tn8lxXc9+9OymNCBXOEEho&#10;p1AkCO9P7PV9ChtWsW+/KtvHj5Qnma3RPrAS5aaZy1rgvMZzW3GPWvtYnv5BFMI91VeUN+QxUtsa&#10;1vDpjdp4DgnUfTcifPI6biFsZOFTzPWgVCFCTelok/iGPO+P0OLf/FXH3r+PuN6biiZaksnT4H+T&#10;ANHI46s7KJAA6HHt5w96ySEC8kQC65CUFlr5cMfVmzrHrIwRAcQgqQZqgrGBuGg9mz5WMpdYs9VS&#10;M7WpR1innz4V7VEN/TM/FHhgQZJHBksYJfiynK9A4OURn7N31DfKO9dfc2VewjLdvz2xJPat3iKY&#10;F+sWxprcfYKwx5uW6mxZOEGdqa4hEIgUlq1ztueWttC6wIMHKJPvRfifVm/snG0TFy+tf3VqaWIl&#10;gZCmiPHSG59bOqVHAlRnjd4GWuS55lvPbT3VwR5UxnOfa8wQMQr1lCFZTcjVUiNlraczWrNQ7CX3&#10;Q9173DG9+WF4xbPF4uapV9fv484qxxFnDSTUu9UWdxF78enTj2TLv7/99Mv2s9u++eaP209sv7Vv&#10;vv0tFui39t33v7Xvv/8Rj/+T/fa3P9uPP/5sP2n7Sdvv/sHfz7//+ONP0ETVCmB91g2oi3AxPotk&#10;qaxtsLUXsqPjPTsNkaXaQUsUCUot79AJWKzoBdO1QLYf7x40X3TXgqkj80VkZ+IcJ2CRDAqc97uf&#10;4ZTXQslD2z/eYp9D8xLAvuiBeY732Q7Me3JontMD9sHHV04tzvHDCE4KYU2VfGAux0gfcz0Uctdv&#10;0bzHfHjfE857HN61k8iB7etFYIE9OzjZNU9gxwKpfb5zYp7Qtu3sb7pzH55oNf8jO4nzndie+RPc&#10;X2zbAlxbJH9sHv+W7Xs3Oc42x9mwI982x952nx/5+P7pth0FNm3X88p2D9c556btHKzZ7tGGu590&#10;KWqJfMD88SPOv8txdH1bHH+P691313QS2bc9zqFjb++v287ROj/X7OCUsgkfcj073NeOeUM7HGcX&#10;u3H3y31uWyh+wnc3uLYt7MuVRVI+7kmr7l/Yw+N76OXvtvv75+3ul+1W29177DLb7Tu3XbN1Wj08&#10;ftrKxbxlknEL+k8t5Pe5n77TE/N6PL+8o/rYTrx6lzTP64hn6IGcLi9tc+cLW9/+wtWV9a0vbW3z&#10;C1vj5+YOFufiCjt2RVlt2NrGF/Zq83O7u72385sFNuXUdrxr9nL9c3u1rmN8aR7qwePja4thU0OZ&#10;I/PHENKqz07J5KeIR1gvhIOm1re+sPJY3dJ+C2LLAjnEAKuqJVvTTc1g57lTBw4C6zwvniVlu+9b&#10;h7iClO8uxziw49grOwxs2Ulind+33DkOfZwntml+EqnK+zDI5zyL4yg/eRbH0Q0LQuoB7LP23T1+&#10;aXueddvc+9IO+PuAc2zuvnTb1sGX1I1Xtn+ybus73NvBOqIUtmo+bH7qaiZ2YsHTPYsFDi0ZxJVU&#10;clYKIazUpcIpdMX+GS8JI+S16AGfhY5tb4Pyffm523ap07v7W7azx8bv+rnNT9WrU8UE29HpDvVS&#10;9Q6hTWPpgtwXMYLQ/FFY/l3b3xeZX4TGic0P9u0v2/eIjgTnh38gOBKV5+3fFJvRqmnRwjH+FNVH&#10;XJqLFN4uhqpGLBg75rM4WSrB32FEBaGpg9N99WpJTPyWawecSEmcJA5pKkUUWojkjglyKosEhhuM&#10;5jQ9/5hzeSyaPbHTCIGH4HgoiFMJjveQihOlkgTN48NXIia57gkiFuA8JxYvIXYt/ofQBBJeHvYB&#10;D3gLEdlxFUrB6/FTsahQx8ED80ePbJeHs3PAA9jfsO3ddf6mwnkRoTABnKJyIjLe0IZ7IB4q3CEP&#10;1xvcRpA2ORaVDFHZP96w6WLsROTwFxHa8yIwBLv+t0cl2qZCbO2u2dbeK8s34mS/Qx7qvh1HeMhx&#10;AiN9RNDwoNliWVV0rtm/hzhtue/tIVaHXPeBRIzzx8peKjnXl5YISpS4fo6tCqR9Wr2Gu2cJn4Q1&#10;mva7nxLRvy82fyc079x2q+2PQvP3xEZbPpO0WqlglULWYuGg24K+UwsG/E5cJDQnXgmO107YvN4j&#10;O2Z79+6DvX/30U78XLPPQ4C9sr2jbScaOwhxuVwimdXdfa5tfO72e/f2gyUbHstCzxu7XyI0X9jW&#10;/iuLZbBeFepAw2ehwgHkcITVI+FkPRZMUn4SaUQiSt3yhjfd62MV9OnOvvlS2DK+E6GeBfjMl95x&#10;5b5PsthFzLyI/Y73JYJEQszsUrYcB4t1HKcuZHhOKQQHMZHAH/GcvVESTELJhiRDHfEgOEdsHkRr&#10;HWE9PN1EXF4iZDy/Y9WBNTbund/3T0gaJ9Q7LyKD8Gxsv7SNvS8sFPJYOReyYgr3ESc++H4r7rWN&#10;Lz63nbUv7Te//rV9/tmv7Qv+/vyzz+wVYqLX97784jf2ks9fffmZrX35G1tfe2kvP/819fmPAkN9&#10;9T0n+mPoO4QbCEpYkgg1cXCCeJ2EtVIjSSNwQNL3/NtC83ei8g+2b7X9+MsG1fyyfSe6kdh896MT&#10;nR/+NeUgMtr+vtCw5aGZfCsEvSAkBPW3336Hr07gQ8OWrJ060UlVTyEagr7tI9ihCR50vIwdmgQs&#10;QeZJVfyWhDpSVSgGKxfJkVUqYUiG/RAfP5k8TCE4VeVnsnJCkCMyyvYUjBdhKbQjiA5icUK2hGzy&#10;fb1RwIO4cX0dn4XJQDmo6si7z/+PrNrLukx1CskcoPoippMQFYdN2V6bAviI4DsO7iNme5zzgKyF&#10;okMwogxPaN1VmKMAokGFPPRtsg/HIMhdZRMdIToSlv6oTZAjLFTanaNXBBEVjMxzSLDrPDueDYLr&#10;lW1svXIBEeZh61gSi0BW2QVhTTzTjURMQiFh1La9JzJCZHx47/Ip18o1IEaDWcNRjYRvF+rZR5gO&#10;EDcJ4yk0dgra6z5FNPtU7FqzYYHIKda19e8gml+ExonN8/b3hWbY61o2QYJBcDIpnn86ZclE3E6g&#10;GJGMCOb0mOAIhSwUDNgpnxUKOVuDZEQprzYIDEhGRCORWdv80vL5gqMZ0Woun7XjEyxbs+5oIF48&#10;dj8VoI12BTuVgjIhTC1kX0tADggA/xdliia8PMMgwiEhDkC9WpxLJBOBbHNDCLgC8VLvvFBItOB1&#10;SUBCIGI5xeaIguI1iFvPJEMdgBB9CZ4dz9YT2XDPSGV9zHPaPV7j+YtkqZvQrM6553sFrRDYPPMd&#10;zxr1bMuJqqjWy++HCIoodY96sH30kn3Y+Ll9+MptIh6f/9DCJ3uWgExefoZ4ICBfIh6ff/Yr20Bo&#10;JCqbG3xnm2NsaVt3YrMJxXz26z+1l+y7gch88flv7AuE57Nf/4m9RJyUuIMkX9XzZClIcj9ydSic&#10;5NnFDi0Q81gg/ryFEBkl9hd/tEb/dSLz7b+1/ei277QhMs/bHwXnefvhhx+d2PzRQuUQlullGysU&#10;djRT7Pvd/2tTvGg/6SxVoRvFl/ITG5WFNlLlgCWLUEbrxFmnVNnvMngSsclW4u7BxwpHliipe84H&#10;iRxbLH/isouEIAguijjCSQQoAo4jFKqIp2FQlsD2+tRbIYumeScgPN/L1sIW02sz6sd2iNDIIu1C&#10;Ktu7m2TKdTvw7LhsLpFR0IpgdhzNiGLYD9XfRhx8WBlfUhWKSkTlPUBkDqEETwirxGeH0JVExhvU&#10;8SRCBLBXFIPAUIEkRMJgCY0+c8en4j1nMmU2KrfDZs6FqB1TUf3RQ3cNysinZMlDP6J2Cs5zXomb&#10;h0rqLCAVWqIn/BaSp3Nx+/DhI9dywLH2nMXa4t42dyAnbNbh8Y5d3zw+iwznPUCoRFTa7x6ROYEu&#10;nsnmg93x89+kmn9baG5u3tuo37VGtWKxSMhymbSls0nzQi8BqCakLRRgC5of0jnyHGCPvuB6XiIq&#10;oDzC8gpikcjsHWmi4Af3/7Ut/odl0u+iPNmqcBGhqWF/IAMlgBT1ZDDpUPbb9gSRKRv7IY5Qds8l&#10;mFj50N2bhObQj0XKayyKlgY9dMEtCklU1BNHXWmdOjry6BlS1h5EYpPykj09SUIsWBRRzT4CHat4&#10;XcLwUy884Q2el8SHZ0EdOeK7EqgjH+V98JJkRNBzfxtc8yvuZ4vnfEBd2NylDLi2DayRE9zNzxwN&#10;/dEKSnQc7XJN63xvb2fLiYeE4iXC8gqxOaJ+ZnEPqRBUn4thW4/MQx2OhE7M70UUSTBhPgsRGxIa&#10;Cc5nv/m1bWxQJoiJ7JOcgz+GkJLY/HHiibg6EVHzWazE/yCbvUNElzjz+Pf/Tmj+TYv0D7Z/p9D8&#10;hMho+/tC83ci44RGdPML1fzwww9OYApQgqxQpf+MrBKaxiiHSCAusk8oZX0QsaQEBlHJ1tSOozYI&#10;TSLzQzRey3ZOOVaU/6sdR8Qjq3PK/47dMaM50BdEVGHoeNpENOHkicv0wYTHCcxxAFqhEIIocIJz&#10;pSCqeDZg8cIpYiYr9IyJ8qZCxgPPrqU434F3h4dJRYGOJD5OaGSXCExtu4d8h00kcQIq/2vbBlXI&#10;sigLaguSQZXJJCbCX4/EQCJD1lM7jKyVy1r8rQylSqrjS1i299Zchds5ApsRp0q9ZJfXF66dSWUR&#10;TB46fBX6y37pHAfHiJhsE8IicXPWSDQm63a6y/2u29lqzt/PbQxq5/ij2EhQ9N1aq8r1PNu4fSyL&#10;2noiyZATmFJZs+4/OOG5e/ivE5oPVkgnrZxOWK1ctCo2Kp2BMnzH5vGA4KenFvD7IBuC4FAio8D6&#10;AltAkGENHMkgOrFY2Fkjf/iEYEN4EJg/ks4hwarv/bENRwKte/GnRZjQJOIS5DmHC/sEP89DlBEh&#10;iBAckUUc2x7OHVhC7XaNY6jhlYVyItBdR5cKfLWRqP0vlNNguV3q34l1VznLtHwQNc8ZYRdJ6X3g&#10;R0owkU3XZiNh2cX2SFwk3rL73ih1IPgs/F72PY7z/I/1jEkmPGsRkwRmB2LZ4ne1U/3x3iQ0Ih9Z&#10;rSOodR0KcdZn7QuE4jdWyoYti33Kp7WUR9wm/aoVMhHLJPyU764d7kPrx8TEETRMPd/bQTSp+9uI&#10;y9bmmiOgzS2RFUk7raaIQyc0/ghxFj91caRmCm8QS41YqZ1172CHusSxScr/QGj+ze3bb//hJoH5&#10;u7+/+w6hYfv+X28SGH5+/7z9oE02ii0Pnaj9ozyMYJ20AHMQoom5/xU6EYvlfNgO0JxMqQBXUCug&#10;934JWvnwEFTi9e857Jdaqg1ElV1/q3E103y2WbJL4RSoTEGkqmrIRWzU+KqGWr6/h2LLpuySCXWu&#10;I4Ls7wuKjr2NcGg/Ccg+++UbEVDwWXy2EZk9fiYhoD+KjK5le4/AdG0nZDSCVvZClfIQiyLLIlRW&#10;AKsy6KcC3V2H2mAQGtHKIYEvvBci73rAY0RAQa0MqSylgNf/NwgyBbmu8/n8z9TlyozrlYieQCfx&#10;fMAK1Yw7nwRnl3sToantRY3PfxSaYjVnlWrZBsOBtTp1sva+K/MtkQ0Up7anTe5tvjjn/x13DY7i&#10;OLeu4TTodSLzd0LzRwv13CD8x+1ZaPj99oMN+1MLQy5FLFEF+5XMZsyPTTrENqlhOBwOOrqRbdrY&#10;XiOgoBkJDFsiHUdgPmK50n9HM78IjDK7tgM/zxMhDqT2HJXJrgSy29AIQqwXvGGXRa2BzC7io+kM&#10;BEsZuslQNgT7rldUcwiZPicIlaEESDSyucvxVXY8Y9XPGLb7BPsZq+wjMlgLrFO4sOdES21kokgP&#10;yUUNzrK0XrL/DkIu4djYeWXH2Kog/3P2nLL3IIRbJJfDIGXv+cLVJScuIpp9Nfy+fKaYX4TVNXBD&#10;MGqDUv17hcB88cVndkhd7fM8K/kIwhJyBFPJxxCdE6sV/v/M/UePpFm2ronlvO85VSlCh2tlblpr&#10;LVxr99BaR0ZkqNQ6s8SpahJgc0CwR7cBckIQIO6AHBBEExw1+x8QHHFE/pDF91nbzN0iMrLuOWye&#10;Rg82TH2mv/3sd8mdt0FTpk9av0Fc54v+79iyoKvrubTMHi3GSZ1PkxNSR1I2mFcEM7IN3Y+ppPkU&#10;1Az7l2thkIpZiEil69xjcP4kcksO0t8FzThQTsZ/DjTDMQTNCDZbRz07etR102ZwlLfOZtGags2d&#10;x9csk0u6LMcccSWgCTO/BEBmfYT79EdKjgEhHmutFqyzXdFjQEnHa5L7JBM9M3WdLN1lqZ2E285Q&#10;lpMlJXvR4aTXG8EEJbSoH2NWUpAJODvHZA0OLwDHJAI2TFyO5/5oct7v92P0GLBiErLyozJGsAEI&#10;qBVs8LjkI2aOO19lwxdq+s4ym2YdMPrcCcwgKRMpDtSEmy1uHqFEdMLLjJrTaoXfBNXB++Kb4T1d&#10;Lut4Po9HBHQZPj+fLXyfpahUjX5Ld+DqOsBAKeF/4SQANEeXDgMkBZUbN274ycrn9dfV78xE88+l&#10;Cbuzd2CPHz/335zfiefw3Fa7cwIaKZkwBJXRGAHHQfOZ3b71xCoyj1qdtjW7HatK0eSKRYslkhZP&#10;aLIKOqiZyOKCvud5Ozw6dKg8f/7SIcMoFPJ+XzwZlckUfDUAhwmXqS+5U7y/XbZkc8byqJOBTB7B&#10;ZFFmaaE3p3NFE6YptamJne/PacJP2eCg5Ko31yEKR2Ah5soViLFgLEiJYCbwG1XXUlbf4TyLWaGv&#10;182et2T9ohSKfuvsOVcvRChzMvHx1zFRiSImpWQWpFgxt0qtjAMHBQxM+G/mokGxJAXABZlTHAc0&#10;UbUOJ/53XQcywBdTG3NvekkQ0kD1JKR097Y7lklEbK1XlJIpWkUm087Wuh1tt2x7ULauQFPKJxwy&#10;ac3DTErA1FyM6b9Nab7lMzGbmpIZd0FQu6DPKFXuINTvkCoGyABPrAfUczS1KFWjearFjHMulSUw&#10;EbUPAjR+GI4TiPxmfHly+eXYeB9kXMmMjVsPDj2qVF9Nu4M1KztvSaQMikUnur4YDlYI6GpCfyoT&#10;n9vLCa0M+qD4W4gq4W9BxaB4EpJxOJx8NQdIGvgmKj2tVCJspZPRba0Skm7YkIVGykrNlO7Tn67X&#10;QcngPefxdqcxnDiAjgkrWSsaB+AMJ68rnDChXUnoePff6BhXGg6bACEmH+orVcZ2FeH1fjH9CUtS&#10;bYSju6u1cFsnEJEkXxn9ZOFk0uvo9VA0OGanZ8ME58RCSbjK0HHuPwFqel8+O8CcPwZlgAy/75J+&#10;q96gq/ee91WZkyCqEwawzeP01Xu8fPHG2l39BlplUUpXr17Vf6RVOL5ozV7dP/fm1ra/H+bLw0fP&#10;BIvHVijnwvfVZ2x1hqB5PPTTuPk0hMw4aHw8t3I2Zb1W05qdlrW6LSsU84JLymI4g4k2yXwCNkSd&#10;uoLYZ89f+RiBptVpugJCTaHwgBERpXqz7ic/Tvhci0Vm0fK9WYFA5pBAQ9+a4opUU5fdLomYLFgS&#10;f4rM3NYGwYqCZfW8ukz2ZEUKWkCISR3x33ZW6xbT/5mto2DmpWAiFq8KFjLbIzJ9uE7omkmHikno&#10;NZM1mSFSQZGMJr/MaNRznrC5IMhihBmFOkGRLCWCaQws3bErcw1TceSTuzh71s+L4Kc57wsVx/Pd&#10;iUZyH2oH312vg7O9ZCudiq33alaVibPaL1urnNCI2aoer1aKUjRxKUOpnFrOSoWklTWmL56x2Qmp&#10;Np1jCZ33mFWomgkBJ5aWoikuCJAJ/z45/RYp3cbdEHOwSjkWon5+J6Vy8s3I/zig2ZSiwVTC9AlQ&#10;0QorWgYTSKt+dt7KHUnlGqYR+Sma/FInqVzEKt10WF30GN5tz/vQIMelvpq1hmzh5nrWyr2Y5FvU&#10;/TkVyWEAM7+kVQMzYei89RyXFL4I3SfaMylRU4APcAGGWaDFBIXIQASYDJUVpgK3eTyYK8FsYGJi&#10;KgXACBaAQaCpkAfUKni4L6HvwioQkSzFfsVDDwxwEKNaghNYCkIT3SMJek1MKUyoSaINek8+jwPH&#10;lUUAG+pkVhOAcDrgCZAMoAHY/L4VnWyLkWA745txX5F+D/wMbuIJOHfv3g8rqYOG7zJhu3t7lpbi&#10;LFdLduv2Xfv06Svdd+Dve1G2+1PdfvLkpdTNSyvJlOH9A2iGppPGQ90+hs07oLlz+5EV8xlrtlvW&#10;6fcFrZKls1n30TDchMpkPH+m224LMi99AJn79x9aoZS1RBKzShNzEifohOWLMreycc8hAga59pKV&#10;1rTItAX8slbt9qwrzEJ/WdfxywhENeqR4taW0uZ3J4+F34b/KY1TvTTnqRJEBjFbMlIrlZXgDyx2&#10;Ym6SZ/U6pX5SppnA4g5e8mGklPR7p6Ui5qRGYgUtkGmpDamVSDYsDkADRcL/GckE5z5moJt/Q38M&#10;ECI3C1/dhJQaeTSYSiiYQqVmR1ce+VjbPPLLTCFn5XzE1gcVwVxqS4v1lgBTLqTs6GDDdjbbdri/&#10;bgPBp9WoCkBpN5Wq1YK1GyWrVXLW73UcOsV8UgAqWUW/dU7qZn5e5+DUBf/eOSlGHOPLGuSJxTSi&#10;MhM9aoYS1zmIGyNVXP43guYdyPxrQdNeL2qC6cfXhEvmMWFYZbW6anI3N2PGPt+NgaCxKqK2yLFJ&#10;6M+LWqme1ocUGfnD9WFjSSarVgmdKM3NnHW08uCX6e6RX5Py1amznXEwLAgugIEJ534c3YeCIqaP&#10;eUI0CUWT1moHladmNNkFPn4cnHtM1hFUAArmE9ddsbh5hN8i+DjimXl/Hvf55NeE47iSZGmlWbD5&#10;BYF1Yd4d1CibeFonZTXnrxfVSkEYE7Ax0VntONlmBBj8MgCO38shJhXj5g2OQeCDktL7cJ37gUZ4&#10;nKHnCxqValmm8Oc+nj175iFtTCj8YUv6HXA+Y8a9ePHalQ3f05UZMNNrYQ72V/p2+co1+/TTV4KL&#10;zBWZNyTHZfPpIWheOGxGlygazKcwAmje8tXcxzn8zG7eumf1dsNWtzatXKsKaGVLo2BI2pOKWY7G&#10;LJVKWS6X+w1o1na3rVKr+GecmMZJelGf7TOZUfp8pbyrQtIV4prcRKnOTxAOP+2TmRUfMyhBj5hO&#10;WHEL7QVdLnqCXaxANbPM742o57uwCPA7h7yoGZlbUV8MyHMhfSBTTOi3E6A0yfJtTayaTAapGFQq&#10;5x2qGbgDG5y7F2ZO6zPI/Jk/bXPxAEhfHEhl0H+G2Yx/Jpadk0oZ/2/1PQUacpyA0NSsLvXd17YO&#10;j2EzGpsylfZ2121rfUVg6cl0qgouW9Zr5m2tW7L7965aVyZ8Li1FJsVSzGqhLmWsXs07YKL6/2vF&#10;uBX1eFTnOY/nBKx5Ka055so80VOJBMwlgYaBuoqX9V0FGncp6LsA+1TBQTOCzG/Hl18y3oXLyf1f&#10;fQVowvia68dwCbe//vp7u/3gpkd42Mbl1sMrgoukaIRkn2WtCAkpmbirmZpWA8/QFWRw3jKQZiRE&#10;kRODmslX41I4KWtsyq7fzEvBxN32LTb0w+C4kkzb3dsJk1ZfdFF/MqpmOQnkBKt83NUNExf4YGIV&#10;m3FftYCMqyjZ5AEuTPqgWDCZgroJMAm+EEAjk0fwKjbSApZW37IUm9QB0AEC3AY0c/OyfbUykGW8&#10;HNNJXU/KJJFc18q7tKzPnRNEpbQAIH8QEhhQkvkKKFEi7gtxgGhoUgGzKa3kHn0aguYYMrrkcSQ3&#10;t3m8v9Jx2FQBH+DVhJkjH0cTMiql9fKlQKPvGNQMIOXkntSJDNQu2srainV7Pamal/b00xe2oM9D&#10;wtwlAejxEwAzgs1Le6TrjwCQFM8j3Q6geSFVo3GsaDC9PrVavWydblvQqFqpUrZipeJ+moQA47CR&#10;mikUCnb1ylV78VkADeqrM+jr+IqbWYtLC+6gx6cBTDzErQFQ8h2ZKFIb9Y2YA2d+Gb+GwDN52s0R&#10;Qs1kQ+daEcs0afG57L4dkupyHZ03MoNYuT0hUhOL9ICF+AUpJv2GMnnTWjxYKNwx7+fDtPtgXD3p&#10;OURkcOYvC/CkYuDfmFk6H6AjsJBYNzEvM0X3JYvBlxfLskgCHf7Hc/5dPOKEyhFYgCSqZ0b/T6ne&#10;sP7qthRl3YrVuiuctRWplo2uba937dLhpm2sNGx/s2HrWvg2+kU3mXpVWQRSPZlM3P0yCZ1rhLmT&#10;ZM7rPF8WVMuFhAMmL7WTwv+ZlBLXMQlZJFHNoblZMtpnBWyZ2PkZS9bnLb8q0LYWAjD1m2TKRHoX&#10;/4eA5ocAmuEIcPktaCptEfRyw77R9Zs3b/pq3tkpeqSpvVmw2qome1smzzqwScsEEmQkU4sCDX8w&#10;zrPqStK6m1rtmMzkPOgPiecWPFafkjyttEOyXner5AAJIAkKpkJIXIPSBWCCCcHjhOOyAkFWJlam&#10;KgjpdUcmnasWVhj94MDEzSidQAE+KBtMDkFIK39UgMiTmavnk5hEAhM+INQSnndSslFvCclOFN1y&#10;XKpMwGF1jPCnxpdcqSUzy1IWISEukpjRb5Lwx+M6CYAj4GLyE30JqkmqQ5OL6yOYuIoBhvqDMbcm&#10;JHGn/X4evyiTIuGwATKFStp29jbt1avXgswrB02zW/fvG6DF5fC1tXLy/MePntvdOw+lHF44bK5d&#10;v2VPdN1BcwwbQYZLgebps9cOGyAzGieweW7dQU9mU90arYZVGzUpGmBTdVUDaGKJhEASShLW19aO&#10;QTPYWLVas2b5Qt4y2XTwz2jyjfJq8HVgWhQ601rMkvo9eJzcm1Fk6rwfe/bCKTunwffLtGZ1vM5F&#10;KRwPdUuVoIYiKZk8mkQ47AlVz0TO2ULyvDto4wVNsGxQgNHUks4TFgPKDPDJTFm9V9A5EBEQLnr6&#10;hv8X+iyFusz6xAVXJ5hi+HMIk3vuixYH8qZCxFH/w0JwbgP8SSkaN610+9xFokzDxEUuyS0SfBa0&#10;MN25dWgbMpu6Mtt31xt2uNWw3bWaVWS+r/fKtt6veuQpF9dcESyITC1oLMksiuvcjC5J6SeWHSZJ&#10;QtWCRkHAiQIgLULphM5hzZGIzolzZ0/bxMVzrm5yg0UrrUsgSAnm+vo9pJDTgs6clPp7QTMOk+Px&#10;1cnlV2PjGCpjcBmNbzQePLmr533t1+/cv+0mz+CoIMUS8fqlcle27npS0lXXe9h9ul/mU1YrBbkn&#10;6bKUDKpF49Wrl27v3bl/y52TXE9kIzqhn9h3331n65ur+qFDhAUnZm9LlNeJU5QqKnnUivC5yC2w&#10;NFeybs7hy6EcIiFw4UNBQbgjejiY4AwcvyGUrOuYMSgb3VdohExk7PRkkdfTCop5JtWWJzU7nxjm&#10;8KT8+8TITs6I+HqNaGIp1FxFKYlY9Cxk4BLTyhEXfBJaSYrVjLV0kvKZgBwQBDBTMyMTDSAEGPD5&#10;OA6zi+NG9wcI6VLH8/oPHj6wN28+t9evP7c3Gly+fv1GE16g0Uk1C0h5H3/tMLjO7zAyn57KROES&#10;0Dw5Bk1QNI8fv9Jtjnt9omjchBrCRqDZP7xiPYGm1ihLsWStWshYNZ+1kiCTT0vSJ+OWGppQEama&#10;1ZWVABqNnqCDT6dSr2vSMfGIwoQJiFJhuLKRwpnBTCLfRPAJCXBA57zkvcweqZVsfeE4dyZT038D&#10;VFITUhWaVDKzovkJjxzFdAz3zwkQKBbSEby2SKoEpy1RKPxfvH7I47kgBZ4SKGRCaQHz19Ulmd0R&#10;mVIkbkakBgAP/0+pmdbr67UEshmpF1csWjDc8StVA0iAkH9PfRdyiByo+k44wHlPfDDraz3rNApW&#10;L6et0yzZ5mrDuvWMdTSfajJhbhy0PQJ1bb9nG52cVUtZi0WXLJtNWTqlOSfALOq/J/KU0vlJNCqq&#10;/31B6jmmebWAUhacSfqLSNlPT0/YecHm3NmQt5MbLFl5M2rVfZli2zGr7kRd6f27gOYbjRFsHj55&#10;oMvv7Madq9ZYJ+qUstYaZQYULgoyqynPHCZZLisFQygxW4t6NAmHLyG0fD2uVSCq475zoFy9ccnq&#10;nbLMgZ599uK5bW6vS8ItyDbPWWNQtMs39u3qzUuCjEwzwtzNZXfmDfYrAltwOudqEc8iLrWSltF7&#10;EcHClnazCchIcWAyEQ72MDbqRifNjCY7kxDTDKgVBMV8Q9KyjOkmVZMRPMgjIEpW1fvotdOsBgkS&#10;BDGTQpRjSWCJaWWICojLMcFGIwJwMK+8LEJwKsl80GWpkXNwhbyhWTdv3GzS58E3gY+FOjGHgT7n&#10;kmRu8N0EZTKCDpNgZFK9fvVG4A4D2DC4znG8Ds5lv3QTMTyfQQgaJ/Bo4KNxPw1jCJongozDRtfd&#10;TyPQ4Kt5+AjoCDYPXmi1rVs5k/L6JsoNUsmkF1QSYaL0wMsQKKYcjlI+78WR1DG1uy1LpRP+XV3B&#10;DFdzvhcrfvDBhLAvkHGTarjqMyHPXzztqsFzUBxM3H/aorlQwBjNa6LlZfpqQcJ0Qs2w4C0RZk4L&#10;3vPndKwWIFcdF2Q6zLh6xV9DvRmmEmYNmehkZQeVrN9Pvye/ZVzHUwCblmoi6oTjlEQ4FI37Z4b/&#10;lZepSHVwHYiSbwNU+c58VzehuK3Lblcm02rXuu2ylXIx291o2+5m2zoyXdplKcJ2ViZTzvoy2/e3&#10;WrbWLdrWSt1ryJYWZwUb/c4CzuKCzMOlec+nIYlvUYvavFT0rODMWNK5tCA1vTg35Yl+oXRBC5MW&#10;Plc3HgY/a/lBxKq7sk5kShFN/eDLL38UQBhDkLxnjKDyLmQYX48PgeUbHz8MLzG1vrHBQc5a2zmP&#10;CNX6GVcv7R2yhMuCxw+hRGE4Ous1q8rcylV14knqtWVOOWCGkBmNpE60Bw/v2+07N/32nbu37ej6&#10;jr1+89K+/fZba64V3HcDpAAYJg3lC7XVhJs5mCwemhNw8BclZYKNkgVRDh66Fs2L9ZRDhduoECI5&#10;TFzMqRX9kYSN969syZSb9yQmTLlIUn+UVEtafzDmXixKJnKINgG0Jf2JqCle10PsqBqBBqjwWKYQ&#10;c3BwX4BRUD5Axm9rALxMRUpNIAVeROtwNPP5eG8UH9BycKCAAIWbQRfdiRvRa2MuvXzBEHBevvHL&#10;eApg8V0Fl2H0rNlqupohosZ3p9QAtRJAczJOFA0jKJyHMrcePgxj5BDOJkItEyZSQSqmWi15hi+h&#10;7YQeY1DzFAarrJSNYBOTsmkQCtfAP1PX58oXC/oui5p4hIHDRMQXg1lycRqzQsrGAYMiwHQKWbTh&#10;eF0KTJQZ4AfhmGRlRiaRfkMpmOUMxZG6XkDZkFEtUCyfc7NnavGsKxD8KMsZnSsyE/iNCzIZkuyG&#10;0NEl6rZNnROvqf+uNOU1UuQtkTgY1ftQsMv/Q30V/1WqvODqc+SHmRBgUG3cXhToyEYOEanzQV1F&#10;Jm13e9UOD7bcybu72bEbV7ftYKdvl3Y6MpWK1tJcquaWrZLX7ydl06okbLVXspVexaYmL9js7IyG&#10;lPDMpENidHtWt2cm9d66j5qoqUmdQzLHpybO2Rw5Z4LLGYotZX6R1McxPIdK78X0tCWlEkmaxIQS&#10;aH4LluMheIzD5d8KmleS4y9k//cO8lIXcat2sp54h2f/xavPBA9B5rsT0Gwd9qwrW3IcPOv7XVvb&#10;bev626Dp9jt+2WhV/TKTi1u5lfHrKztaLaVmMF2qPSknKRdCl1UKwASdvBQOYe18VZM0j6kjBaXn&#10;R/Cqyy6dniXCIGUQD45kViRUzSj6g0lVkEmTTMWtsyHp34np+wkMiQV3OuOrAVwJ/bEF/cmUPnjN&#10;Ryzi2bq8NoqNyA/A4bO4uafHcbAm0ppc1MgIOHGcb5lwGyCltUryucl8LjZTXuBGxjKp4GRCA4mY&#10;PjP5RyQX8h2CcxcVNGE3bt7QZH9k+wcHDpYXn71+Z0jVuJIJ5llQRiTx3db1CU8U3Nk9sKeYRmOQ&#10;eRs0+GmoexJgRuPhM4HmuV2/flcSHMhkrN9vW0vKBtBQ04R8z0u5RCIRDf0+uuS4ZEKqR6Dp9rvW&#10;bLf1my35YuAKRqu8r/ioF624vtI7UHD4ntIl/oxTPjmZuCgaN7UEogWBgpT5C7ofFUNNE1GmpQy1&#10;SwKLTKTF5AXBRoqxMSflMq2VWotR/IIXSpKHk2pKdWQnPCkUR/FycdKStRkHFoqHLGDq3CgpSOt+&#10;IlIkbZLWgKpC/ZJvQ14M9XuV9SUp7Ljn3ZBjxefECY2jmO+wiEJKSFVI7Qx6dbt+edMu7a/Z0eUd&#10;u3y0aeuDhu3vbtrWRsc69ZxXbjfLKatXsp6s19J9cZ3PqeisVGJSYJj2eibPkdG4iCIZZgIDGKq7&#10;MYvOcSmoXLwgiF/U7ygzaUKXqBieE4Alhan7KFeYmRI0pQ4TlXn9bgv2wVcCyu8OYDK6fM94CzKM&#10;MdBcuXk0vP69t3eo9bN2+faO3X1007o7RU1+2Yz6YXP1RWttpqVw6DUj8g50wkll4KcpNVEkmD0y&#10;QWSe7F3asLsPbupk3XOgPH7yyC+ZfC09l94y3K6vZmQWLUs5yfxoELGSDVpZsmJbVB8wMYEAzmBN&#10;Yl2Sc+HJgLJPgQnRKhRIgIBgoAlb7WWHikeQKApgUl1kNZcFMpQT/WBy1RBFIh+H1yjUgn8GAJC/&#10;QwJTrZt1JzMQ4Dhe3001qSdCp+msoCSoJLNRgVOmRSnh4cFqN+1mXqkJZPTdZFaSYVxs6LZWqHRJ&#10;ZmZB30cq0H1PWrnot0M0LjidF/y7BRPpc6kZQUag2d7esaNLlxwwnz1/PRxvrFavOWQAVCIdt2ef&#10;vrJ6XSugFBH3PxFMXNEILE+fjMylABogQ+bwo0fPdP2ZO44f6vqDB586bB5I1bQabYGmOQRNWYpG&#10;v6cUTT6viYADOBq1xSVN3mWZpSlNQI9KFV1xlStln3SYEphErPbBjAjmE74Lrru64THMp9lwG7OH&#10;5wAdqrVp15Eoa3WOamJoUkSlXpYy5x0amEnlDeqUpIjXI1bf1n8ykFLUf0n9U7wy5SHyZE1mUF3n&#10;iV6LpD/O1QtSU4SmZ6PkyGDenbZzhNilplyp6PPQ4mFJ/wvmKa1KvCQmElQn+UzUwy0KNnNEnwQc&#10;MoNRO7xuU2r5tubBtSu71uvUpU7qUjY9K+j8aTcK1qiXrZzXHJLaTS7rM2qhxLm7pP8Tv8uyFsxs&#10;Sp/zwjkvVQAWFF0ygAb3U+l9UZcXzus3FDyo4p6UmjkvxcJtqr9Pn/rYj2FwH2rHK8PPn7LiWtSy&#10;XZmiUnMCzY+CCUPweAsqPwoeun94G5AcXwokASwnI6iY4fhmfAg2Gpgs3Z28tbfTMmtE1y6QiVlV&#10;91NMiY+GthGomLv3b/tjWa3a+bomkSY2jmAgMj4wIcZv11YEqaagQjgck0imBSFvihdZcYhe0bqB&#10;yU+jqQygkcnDsaTY49QlpEw4jqjUkq6TYMdISlWgJOoy/eqCZqWZt+5qQ+BKuYlUqKXd6Zwtx1wl&#10;LS2HPiZEtZIy0chdIbsZeDDhqRxHdVDMyCWRJfwwAC6Z0Wvo/fj8gKnYJjkR9SKgSTGlCrJ9a1n/&#10;XQihO2CyUkP6zJTpo5QImcczmqiCDZBxJ/nSbHAC45sRaMIQeDRevvj8LdA8f/baBwoOyITx0gc+&#10;kkdSKCTwAZnRwFfjl4LMkycyrz5lPHcTjesPHj4NKuehwKOxsbFm7bZM5WrRSqX8W4oGyCxJxQAa&#10;1E5OZlZaICJ7eGlxzkGDP8aBo3H+oibIHObQ0EmqlZfIk8NHx/mxs+FY79nT0G8jcwg1RAlCqo7i&#10;WBQoBJr0BRtczQgkM5aoSb0OtGA1MYO00MQuuDmwpEHmcTQ56SHxkcnmZhqgkynGcQDCFZVu09Rq&#10;FHo/NyG1pcuzeoy+Q1PzZ93HkxSoUDIUhOITojUHYKGS37ODIxO21cvb3mrZjg63rNWsWk2KpZDV&#10;YlRMySydF2D0O0oV47BdmJFpp//eSwtkYsZJLxFs8LUwJiYuCgpnHSIXBZQRbLjN/ZMT5+3Uxx96&#10;BThV3LSSwDS6cD7AieMAEsrGq8M5TvdN6PefFTDr+wn9jvP/v4FmHDC/gQxjCJk3b76wvasbnvdy&#10;+8F1q64lXO5npB5oVNXop/UHki+TklmV032azM241EzSDmRn5mUWFLSC11bTtn993ZrrKKOMVnet&#10;cIStu1In+bjtX9nwFSGjSV7yyFWAVEZAQQ1wHfOirj8oqftIniJXwcsCJJ0jcbKT5wQbSh5IaJt1&#10;B25MisN71ujPi6WWHBKD3ZrVB3nLFUkq5L30XWpxQUEKoyV1gWNYZgxOZKpbCXmigvD9hKhViB65&#10;L0i36fmC/8P9IkO/EKZLsZHSbyWVhqKRuiE8WtV3pzIbZ7a/txQUofSSQJSSmUbGNPk3OJ5JI+Bz&#10;47+IJYKvB2fz7t62QANcgk/mpkyiV4LMSymaO3fuCTKk+QfIPH/26ngAGi7Jo+H6CDKeV+OAeXH8&#10;mD9nVCrw2QstEoTQ9Xqf6TiBCh/PgwfPtRof+cpbr5XcV0MRZTablYJJWiwWk6qRuQhoBBnur1RK&#10;1mnXLV9I67vMB6hoYnM5KbOJ7GAAQkQoLvMV3xsqAAWRKAWn6qwUAVHMVA01o/+IYlwp4GRJikTm&#10;Crtc1jej3giNNg4xrcZ036PYkpwjsoJTzXkHD5m6oUZN/5vek89BPRp+GyCH6Ua+Ff4cjiNpMAz8&#10;QZrIUjlAif+N6+Te4OtBTcXKF70eivonlNV8lAZfE1J2BTvYbHqYutuSyZnRRJZijQogMY2olPSS&#10;zrG4/mtC10AGlbGo8yuiBS6q82tCkJiZlHkjiGDiMDCJUDJepY1fRpezggoKZkLw4DW4b9p9Nmd0&#10;iYoBRBeGkAlhbpQNUSiAw3OZ0+6jASjjA7j8dgyh8g5kfgMYhgDzrcbzF5/ZYL9sD57ccUWzdblj&#10;jZWs4MCG9JqsUi/1QU4mScbKMqEwrYqCSmMtZZsHPXv5+oVMKnYhKDhg+ntlo3VEqR3XZJYS6iTt&#10;0tU9O7y0Z61ezm7euapJKkkrAKGCMGUo+Hrw+K5UQd7qGjiXy81sqD2iAZaAgnIJykK3MzrZBBq6&#10;nGF+YIoVZNtmiygJJnPcuhsla6xm/fPiE2oIOhxDEh4tJgAgmaL4dDAxgMxx1ArgyEyaWwgmmEeQ&#10;dAyqgduACNXBfSGCRNLfsvUP8/peen2+m8xIfEp5QQb1lBW0SfMOCYOS84InqgwFA1wODg8sqxUO&#10;sxDn8v7+XghpCzbXrl9y2Lz87LXdvLXvnfTWt1Y8S/jG3cvWX286LAYbbevI9uf3ywvamI0otGs3&#10;brjC+VSm0adPXwgwL90EG/f9ABhC56PBaxMixzl8eHCkFbnioKH3TD4HbHJSMoLFoiAZQdXoe6Fm&#10;ZD41GjKfynlr6nJJQHXACB6EffM0KttLuHpB5ZAXhXLB6Tsxdd42Drt+PA5XT0IUcHD4ZhqaoDmd&#10;NwP9rj38Jzh/yeKd9Bo0FC9JoaVVKUetzKnKnOXbvO45D2mTzY06mVk46+bSKLo1LSVD2JlI1vQS&#10;+TEh9I6DmoS/cluKSe9LHk2sOCUlxftOWCQbCigXkoTRyT4WyFLUMZF8eU7n5ZTtrZOU17BMUv97&#10;KmoLC/ocgsrsjJSWzq2I/nsgMTdLxGjCoTJL/pUuAYU7badlnmkAGVRLcPQGZ++0gDOjSwaAmdL3&#10;4Lo/l2N1H8dMT+EMRr3ouwkuXI6uo3rSMt3wWZJS8u8CmjsPb9gXX3x1DB1AUxUMVq/mvTapu5e1&#10;liYsOTUvXn4mM0rw2S0LKkUpGPoH5wUj2e2auJ2tnCY2ZolOcIGmqUlOSXpNCojewQWpl1gyKtud&#10;tpVJ91EUyhmBQI/3K/bFl194ktqXumz161IAEZ0gQAXQaCVw0GjV1/OxveMCUG+j4VElYDMvGGBq&#10;ZUtSF/mkVFHOYcaJwmVNk66/2bCUVpZiXSuvoAQgMI8cMoSkBQ8iTJ6bQ1h8OSQMErr0ynUPXQc/&#10;DQrKo136Lmt7RVdARH9mFyett1nwlG5AkyujbGIOu5wAQ4ieEGsOB7fMJnwzhM6BDWDB9xOJLlki&#10;HXPIcN/B5T1XNqkceyQBhyEgBArMW3xMFCSu7/bsydOnli4s2dpOx3KluEfYrt+87kmICcl2YAOU&#10;8P0AmqCMBJ4XrwSY165qMNl47JkUDw7j7Y11VyjlckFDKlGKJifTCbiQ8ZuRyYT5lElL+QpCuztb&#10;VihkZF6l3CfjYWCBpCTFQX4KNU3ABNCgbgAMkTaO+fSpzrPVZSmVZQc5yXc1LXb5zoLD2zsiCiTU&#10;M9VaC/reS4KVTHABLCuVSqc8VA8qNCmVPDkXVMl5hke2ZEZc+MRNJ/oGexRL0KEok8iXt3jQZ+b6&#10;mfOfuKqhPQgqJl6VutblskDDAumN0fIXPTHQiydlVnlPGkF0a6VqO5stz+KNRfR5BZmFOS1iAgvw&#10;4Po0MLgoCEthUJvE/YwZ/R44ch06gsqcLoGLd9XTczzKNC11rWNdnUj5cD/PmZRpCmx4H4CDCeVh&#10;bV1S1Q1ggA8mFY5i/Jm4DUhGZQ78uykaLmnTeePeFe/Nu3JQkKLJSJlI+t0Z2Pqlth9XXxV8BA+6&#10;53W3ylIqCWtupH0V7+zmpGZ0krmpQGlCwnau9q2p1wE+nkmslb6xlrT9w+1gJmmiE5EBHo1O+S0f&#10;Dvk1NUGKSY6D1kFD6wRJT8LMVJRHk3NeCElSlVeTa+DYZTUnisQEZpJnSjEr1lJ+nfesd0oOByDh&#10;CkXDny/gYNbF9V74TjDVgIq3cMD5N1Qzo7D6qKqd2i5Oah9uVk26X4uKdCJqmULCI1T0xMVEQ1HF&#10;0/hjMJsAp0wlnMAynUjICzkzr13RPHr4yBPf1tdXfAEYVyCMo8sHdnR1346u7Om4VwJpzX1bmHMA&#10;7eHjB+6HIlTfaJc9XySekdopZRwsqJZRlTVJdiPT6dUwnA5onkrVXJXp1Ok0HDaFQk7KpurlBoAG&#10;U4maJ0woQEMv4bu3b7lPB9MJVULkpbWZscp6VCYPv60UUGTRncZEoPDZLMYFoD7b8rbcF4N6IXmT&#10;koJ4aVrKOi4zat79aWUdRxkC6ReEsVEmJOwtFyalKi7osUkpJyms+qwVBvM2szz0B0nRoFjoEEC0&#10;iPA4PVvIk8nRXU/qJFPXwpWScinSA1iQiZ+3cxekbijujaJipJ6qMm+y5z3StZDg+5EhTO4Oza+C&#10;I7uo37kiUxqfC9m8US1ii1qMJicEDU38OcLUggfRH2DgTasEC0ydoEKkVAQKbgMeVAmDYzB1uA5o&#10;XLmMnuOqhuvcJ6D4cwQrvR/PAUAj0HAbWNMSg/OWImh6QX3w9Vc/vQOV4fh6OMavCyRcvg0Xbmt8&#10;wwiQ+VbXuSRRb/2SVnzBpbtZsZXDinUPstbbq9m33/5gtx9f0ioTl0rJCwAyR6RY+vuywwWY2kCm&#10;lVQJuyRQ11QXTBr9vGBU0IkidVFfMlp2FqWAWtsyXxo6YTQ5PXFKk4xetshsQsVffvWFO5sxPar9&#10;uFXaKc9Lwe+BQ5WMTeBDgh2JWfHMgkd3MEUwmTBxyCpmgre3s3osZYVq2h22jUHBHcEN2cz4cfDN&#10;kNmLSkkVgJlOOApDpZh4HzedyLQUgBiefSzQACf8NePFoCQ1ehRsGO3CnLr34I5UStR6/Y4m9EuH&#10;OXAhl4bPw3ujioAQJhTZxs+efeZq4vVQVTBu3blpu/s7uo4j+G3QjJzC+FkePHzofijKPjzcnp1z&#10;v1CxLlWjieVlFYIyuTt8V77/qI3Dp59S5PiZw2cEGiAEaB7cf2yDnszpgkzmtP7PZMISy1oBNeIa&#10;vuvBcBAOz6SSdvvWHet2G5YvpvVbCiDdhHXZmQDF26VUAxW3ZP3tupsi8cqE1I6gW6H/i0yk0oSb&#10;MqGNw4ygMy9FMTV8fkSTnp5BmkAydXLdOUt3pnQZOiTm+/QB1gJV0/cloa+q/0wQwOfCY7n+vFGI&#10;mW5RI6XRnrdEUapZKiWhz5GqSLXkaGiu/1LvQ40UTcgJodPcKiIFM588Y0vZCw4eWnJiQi0KMEBu&#10;jhadi2etKKinSeKUqkvpP17W+ZGIR6RGdH4ACJlAwbw5H6Aj2AAMmowDBHJfZgVpQDErc4vj8bXg&#10;n3E/zYRgIaDge0EROXwAjV5jUsfyehRV8pwAJOCEQhLABJ7lpH7PXYmFK0H14kvET/PvCppXr195&#10;R72OTKTeXknXc5r0XztkGOTR0KrT23VqZe1LvZDUV+6iVnKucGiNSEe0zk7R6is5XQo+q1I3dZyx&#10;FGVqJRJ4cAATjSnVtBJqZcMBjLKhSjsjOdqUmQXIaHaFyfPk00c6KSlt0HEVGlfrZM7rx9Fqgb+G&#10;LVzqgl9rncTCnKsJkuKq3YzntWSlaOgrQ4U5SX1FvW+tVbJ8RSZUlVC4VIkmJlEvMoLJgQmNu/DV&#10;CCQCB6DhukNGphqtD5GZqBjAgrJh4qBMXBmRP6LHyMHBT0JOjDd3X6u6osBMAjrIVRzAIdN4yQYr&#10;vWPQoC6Y8CQHcl9wCp9A5l3QpCR/04yyzAutTkTkiLK9ePlSoBEEpAj5XYANOTs00CLiNljtO2Ro&#10;swl4UEaudPT6nWrFkstaFCJanSmkLBY8rE03vbSAk89KKWYEH0oRMgK6t/RcssODA1dA1UrB6ltk&#10;fWtxkVmbEATzgkB9O24FJrzUBslwtOxMt2Ys1Z7yhmgsTpQC5Dt677wWDxLwlvT7Lw77uMhMKQpM&#10;hK7Lq1LR7TmpiDPhNfRa+HN4zsHtFfe1AJmphXOCFfk1FF8uemlNpqPbvXnvp7uUvWjLRSkrb3Il&#10;dZS7aJGCzJSYJnvktFTROYsKgImSoCLlQibx9NI5XQowqBtvK3HOu+wBmkl9nnhC3y0muOscoyRg&#10;niRSTXQm/PSUvs8M5g9A0ZiVggIarlAAUIDH8uKcft90cOgKKESPaHA1LXhw+9y5sw6ekbmEeTR5&#10;8YKd8SbnIeKEgvH3daVz3pJVqcGVqFV3CL5gzs7ackaLuFTkB19/LdD4GMEk3P5mOAJYxoYD5WQE&#10;qLwzvg1j63LD+rtVO7yxY1dvHjpYvtP94+PR8/selm5qQndpTH5QdJVAoyx2TGhupWVKybSSsqEr&#10;X3NN6gb108/KzJK9Lslb6salVgBP3CNLfElKDsiuzcjWpoyh0Eh4KL23W7bnL5/otaRmCpLmWhVY&#10;XdhCBGWSlIKhA2BXoGkOch5pKskkqrT1GQS/cj0nMIXcmbyeQ1SI10jlYh72pmyg1i66CsL3gW8k&#10;K/Mqlg65OwCDivLgw5F55X4bSh1IDKROi3osHMLhMZL9UCZAhNcEHsATAAGRV69e2frOwN/LASM1&#10;V2kU3GTaPdzy78Zrb25t2pvXlBu88QhfgEwwZV5i7jhkwmUwe0KTKQbZ1agzfi/MR8w6CjGfPn0q&#10;wMy7achnDMpwXq/x0p3R9+8/0HFv3GEcolev7d7dh1aSmbQy6Nnq2oq12i03mYqF/HGf4Gxa/2VG&#10;sPHm5FmNjBRNwiu4e72WlaRkyw39931N7M68oDBvzb2I762UlwKhax4pAbmOlB5mkdQOzeDZAgXH&#10;a76t3y8/5WYV4Wp8J2weV1iZt9qGzh29ZnVzSffjwD0juAgSAsSSFAjmFDVUmEpEkqJl/CxSPoS/&#10;O3PeiyWS0u+QnfasYBQNisUrs+OYQWQBcwzZxiFXZzZBaFufLyswSRHQr4as39k4WcgCCa0kFk97&#10;172pBSkTmWzzi/hjJozevu43kZoIuxmgYC54jguqJkb9nM6ldEKglOLOJGQ6agHMZTRXagVPxpu4&#10;eMZOf/KxnTn1sYeoUTVceg4N0SQuz6N6LnoC3yeffOTNysmhAWAET9JtLe7tRats6b/phZQUuhyQ&#10;qIrP8N8VNGGcqJf3gYYVub1WFFTS1tmgx0zZejsldwx3BJ/1I52E7eWQ1LedkwmESSVzhShPE4WC&#10;SSTZrRW9vkJuiVY3wtt1TQgpmbJOSmqQ8hWtUA1qqKidCh37cIxiWtEGElOrvV5yleM7L+B41ueh&#10;eppJTpf/SjPjt3FSYwItxiSHdT/5PIkUdU1xaw2qHp3CdCIEi4lDcWBV5hqgwG/Dxlvul5GSwW8D&#10;CJvrGVcZmB70XkXdoIQK5ZTbuSTzIUP3rpTtzZs3li2k7Nr1q/r9vrCHj+5rtT8MW4wklm17d9Ma&#10;rZo9fvLUI1N8Rpy/5NDsX9qyR48feQQomDLARaaNqxqBZQgb1McIOphWmJH0ElrbXjmOIPF6W9sb&#10;FsVci1O/FWCDauIz9gdde/DgoT0lp+bJC0/yI8Fve2vP2s2Gw4Z+wc1m3fI5FI0gQ4RJoMEnA2C4&#10;nxIEIk/PP32u37Ph4M9LuRR7Cw6H8qYmeVNmTWPG1o4SUrPLlsGJW9M50JS50tBiIpOHFH6ydGmG&#10;5epEKmMuRsvPOcuvhhawmDaYS0SDPBlwRqv60kVXTCMHL45fQJPVIkB3gcqazG9BK9Nc8sgT7SMo&#10;W8gPk0VprEWnPU+p0PsvU6gpOIUyh5AzQ14XNU+TAspk5JQ7tQ+uXvGCzpmo1ENEn4PPpNefWhQM&#10;pG7w2SxIzbiZJJMI3wmh5qwgUsFcj+g99J+gXiiITOhcy+V0LsvspFI7qgXu44/+GMbHH3q+zCca&#10;H334of3xj3/UZRgff6T7dcypUx8Nj//QTkvZnBJoUDipxqIV15a9mJKaP2+NS4g9t+Dnw7yU/Acj&#10;oLx3fDN+/V8JGYYDJowAlDHAfHcyjq7uyZyq2Nqlig12K7Z61HAF096SyYK5tR02jSPK1NnOW3NV&#10;ikImTL0v1bOq25tSGpLP/KHUMfm2LL2MZ/mSPUsBZZlwuKBD6wnMIy901GNAiPoknLOEwXNSQ+Tk&#10;kLvT20NRZd3ZC2CAUTBLCBsDiZAHg+KgxIC8GRQKqzqRmlIt76oDvw4qgNV4KRJuc5zDSp8L3xPZ&#10;vvij6BJIRz6UEkoMhYIp6DtuylTprjYEGsnyMlXv9EwJzkYqjrNaTWnA3V6t2Pph3S9pHEZhJxGh&#10;YrlgX3z+hX0uMBA9A06jxL2RogE67jCWAiFz2H03uu7NpgSf+w+COuE4nMsj0BDRu3//nvuFXJUt&#10;zQ8fC+qJ1yT0DWgekzH8KGw2t7ezZWsCzaDX861W3HwSVAhzE2Fi5D23JufQSaTiXm5Q3ZBy3Mes&#10;0copmU7PGN9bqRP1yMz0Eq0uLzoMyLzNCEA4e5nwCfw2Bf1muo+scZRFfV1wa2qRIkdrTf/FdsSj&#10;OyGr+KzRaxoTHbBgjqF+yLNJVWZ0vKDWWHBzLNvW6l2Z1HtgHgEaqScdH8mft6IUFs2gaAdBugJh&#10;a9pI4INhpwOUDWFt7l9Z39Rn1HkSO+9m1FTkrEBzRkBE1eAQlkmjz3JhNjTPukgTLQoeBRrMlyy+&#10;QMFnXp9/Vr/BArlDMqmmJvCjnLHlhYuWlQJtVnR+F9KuXPDHhLyZKZlHwT8zPzvtuTHnzn4iU+kT&#10;dy4TsgZq52VWoWg++fgjVzgUgtIaIuZBDy2WAhq+QZJJm4O2q5x/P9AcXx9XNEPYaNy8f9Vu379u&#10;g72K9aVgDq6vej+Zjq53BBh8Izh766tJL09YOaholX3pyX0k5RHupo8NMpqm55U+VdQiK/c3Za5U&#10;FwUYurMLIFXZ53SzJ4SJKSXFgMrBG+6tJvJkAhOpkbLYzOo1BStNcHJSnM5SH5gEQCeZjfiEGpk2&#10;QGhU7Y3Dl3KAzqomTi3nqiQtk4ou/kuagIAmZPfqM6+m9TmWPNqGn6jS0SokUFJ2UW4LkC0BSxDC&#10;HHz95pVVBE2gmtOk8OxnneBFSVWv06pIUZUkX+sCnSBExIgEROp1CNfTLJqBo3vvYMtBA3i8HGFo&#10;PgGWz9+QCjAcug4k2BmSgfLhNnACMCPIHA/dvnnrpr7jfIDM2HAHsMwn9lB6/FCgeRhqn7Zlzq2u&#10;9q3f77mvhqxgapvw1SSTgn4+57k17CrquxlIgrd32ZlU6korJ6ZNaAZ1zgsTS6sRwYFokSATvSg4&#10;nBMcNOEFIt8/S+ZTWkqmPKARVlwTWotDksZNdNTTgiBg81quUjOz3r6k2JfZ3V20xpaU7jo9gvH1&#10;oFCC3wYVVVvXwqDrAAazi3ahsTJqSWZFYspNNt4bKLCFDikNG7tb7gAmR2ZBphFgQV3x/Plk6BHs&#10;Ie0FKZelM95w3FWWVNWojw2JfSg5aq+iOtfipEnIfCK8HY9o8YlrUdK5lpaZHaUPk4C0MHdBC58g&#10;ICikpeSJFuGTmbhw2i6cFUhwDgsqhLyBCCYV/hj8NZhPwIc9otjZEr/O6dOomk+870xxnfo9thbS&#10;Qq455y1YCMLo9/kfGTQnsPn2m++lXAq+AuM3wS+CaukdFq25lpMZU5H5VPGJj8L4/jucyy+leLTy&#10;yKzBPAIkVUKbAg7ZniibopQLpggSjg3Ail1NdMnFjCZkVJMP5yGrCtGSsNOkLgUaJj9NqYj6kGdB&#10;BMj9JxqErFEwnsWLyaMBsfGRzM7rZHX1Muv3czyXOHkJi6fTwZyirAAnKZf4nDobJau0Mw4POgvW&#10;+3l3RGMGlgUYImPUK4Xs45hgphMb/4gAihT3/amk3PAF0I2Q0gO8+4VuxCc+yYdENKjliaa1Qka1&#10;cuq+zb2BF+Z9/vmbY5UTRoCL3zccwARfjINlTMH8w8Gx46DR81A4wAYTiuZZDpoHz2yXDeTWV9y8&#10;ZBdKwBKyg9OWjGuxGDa1wk+DwkFhsAMAMMC0wJRBffA/oHyCEsG8CabNQkIruSYW8Kn18tbZy9ik&#10;rud7UoEyn3kd6pgIUiTy+t8XJjxnBnOoLFNqcDXvkabyxpxAJDN2gHm1aJ19LWq6LK0K7C0tPPkz&#10;UiuTmvQyU/IXLC7IxKRuMppsnStSP039DwJX+yoqNurnV6ohRZMVEKR6zk58ZJMLp9yEWsxctAV3&#10;AGOyBQUzMX/KTSVMKNTMJPVaMuly7WV3SC8LMFmp5tmpC5ZO6LNJMeczlCRo0ZIy7jTLnhk8rWPn&#10;pkOFdjqxaDUpXfwv5MtQMHnWiyalkNzJe9Gu7q3Z/JzO6bkZ3Q6hbKDE8fhnMKvw1zCATmVbVgRb&#10;2Qgwnliqxb22LcWoufnBN9/8LGhojMPFx8+CAY+F29+OXX77LWMElOF9fn+4z0Eydv19ptPqoUyl&#10;vZqtHFZt9aDmztfeltTNXtV9Jc1VmUcyJ1b3m/b99z/YtXv7Xt1abqeN7vSVXtIonMSX4qbEUMF4&#10;BElmEX4Yh42+NCFfzBs6t9NKkZyYpEwKfCCEsomYkMHoFdqe+wIwuKT/S7iPS1dCdMqT0gEaAGVR&#10;JhGg8edwW6sVJlR3veEKhrYP3o6yyva689bbrOjzh4xiom35akTfIWXtftMLNHP1uGCZsmwxbhRe&#10;0g2P0Dsnv9dsSZWwtxCrOuYgAC0JtJQrFGRO7B8c2fWbV+3LL790SU9NDhuK+SZyss1ZYXFWH13Z&#10;tWanFtTNUOGMBpDhvhFs3obJm3duvz3eBxmUENEmQEONVADNc1vfWjOSCmkRQVPxUH2Nc1aruFdl&#10;Xwi/sVQSfjTgQsEhgOBYzJtcTUo0zsKhlX3Yx5e+LhzHpOSSXQ34b0l9oNUFCZOcY5wftHbAB0a6&#10;P/kxG5caVuhPW3Fl3iqbMgVqF626qUm7rRWbbXEFjWRtyooDmWNt3W7p3KnIXCpecL8MTmY3hXKC&#10;liBVWpH6lOpg8zhMJ9+LW/ejesjVGf03NLxCmSwINOx0QB4NUSYUzYTMpIvTp/R7yIRanvDkv0gO&#10;RSNVreekSDjVORrT+ZYZ7sdEIh91TbTkpCNeIacFrCjFnGfHg4x3zFuY02vLVDpz6kOBRmaQzCES&#10;7jr1slX0nxCFwiFMmHxudsYW6X0t6AAkVzs6vljI6jUuyIz62HvQkKO0vtE2op50bCivx625n/5H&#10;oAEe/z6gefbZU1vdbVlvu+gTApOpt1l3R3BrJ+9JeTcerNunz57Yk2ePPBTd2Mh5rkxvu6pVedV2&#10;Lq3Z+n7HqjKt2FeZiUY42zvSV8iHCYOJGRPhiQ7lK0kPfaNmSO7i5CSEHCqopxwMmEA4skatIdiK&#10;hdohbgdlQ87LtKfA43gd+Wp4zEsNSNQjT2YYyiYrGP8MYW6ARB0XOUP0Qy7wWQUavPI4Lmmg5WFv&#10;f+6cVgcBVOZgvqMTRUqFjoSYV1SkY1YWtFLQTweV5nkiUiypXNSuXLtuW7sbuk+2skwDmmTTTJvc&#10;E/8e1NOkg5OUHRAcbvpcbCXy+jW5M/cEnM99AI8vvggjQOb9oHkLMMMxgswoUxhfDYqGnRR6/b6r&#10;lQANrZSCCuBABWLycF+MthpREhenbFaAAC6olQAcQUi/M45i0gZIQSjLTPYiSl5Lzyerdm1j1ZXO&#10;tkwV/HuEsknSRD3nGux+oP+kp4WoKrN2FXMpKpWcsGyPMPiiq5mYzCSPSnU5Xr91bUIwkrqRWZVi&#10;v6iOFjCZX3Edh8lFCHwhNWElzK4VAawtxaFBbk2+gxk4EdSmoOj7MS1KQSxjOgmyggnmkW9tG9H1&#10;mVOhGHRBsJHpxffHJCsLdJHsOX2f84KIzMAI5QcypZIR6zYrRoZvvVKwZq1kK92mdRoV3V+zks61&#10;Zc5Z/YZ0ykOJnJX541vmynTa2hh4PgyDzf9PCSb4ZIDM9KTMQSkcSkNmZqZt0Gvato7vN8q2udax&#10;c2cxrQRDgYmK7wV9nvJGTMCO2wfffvOLIMEICub9YwiXY8iE8d0/HCdgOb7U+F6D1WRlr2F3HlzX&#10;7Z+spdvrh03bvbRqjdWM+1wonsSZy37d5M8AIxLSWP3xwVAKQE5Mnt7CJAVJqqFKfHsHKRrMilxV&#10;tqnIivMVhYCqyBYTHopm0seldMhuJRRL/dHIWRvgEhpNhf2mUDhaWaNhR0uOIQwegBDgA2iYJJhQ&#10;DhrsZd3vuz3IPqZNBUonoxWYrFSS4GhGDizYziMlKCA1aZKdZVN4mUT0KaEnMcfTWxl/0O71QYCS&#10;zCTKMFg1vHm2RvMg4b4Z344GJ2hJEyAnqBI2TUjd6HvxmTHrUDc4zckDylVCzgN9eqiSR9WQA0XJ&#10;xucCxglcfgsaN6veNZd84DAODmfMplCQ+cLLAvChOCy84baGgINJ472OdX30uANIkCjQOkJQd7Wj&#10;xz3fJV9031cmk/Tj2H0A84p9uql9AjSHh0f+nPOk0PM+Gs31ou9EGcmc95IEdq8sSb00ZQ7VNxM2&#10;nzlnxTWpGUGrNFiSuSXzg9urMp1kqpT7Os9kGhVXpURXZRpsLElB3pESueAZxEUtIOxImtfv39qT&#10;+SsFg+OXTOY4kaiBzpGE1LHMX85dCjd5XkWAowiTuil6GXtbi7nTMuekzuZwTAfonJuUmXPxtM4B&#10;ImtzRpEk9UyJpQXb2ezr9qKbOhMXpHq0yFFomUvHbHXQlLJesn6nLTUji6CYt2op705gsoTXBx1P&#10;+mN3gwsX9J5TU3ZB4AAY7vQ9g8+GpL8Jhw25OuTsLMzP2r3bl92RPDWJQ/qiqx8iYEuLdEJYkLKL&#10;/htAMz4Ekv8hoFk7bNizF0/8OqDZvNyRGdXSSUCDrIS3Rii3aCWR8ZwZerGQoQuEKKp0B6skIlEi&#10;4INZVKin3LFLuYLX+ggUo0JCoFBuaEKVUlaoZKyi60SFKFPAsRtMIzJ6CWNHgzoBLLocKZYRhHgM&#10;YHhNkqDC7TBQRqFXMQl23CatPSd4EOHgBPVdD1EnUhJABQVDM3ZW00xVf4pMHZQGJp63epRSARbc&#10;h2+GqFllRc8nKQwHt+4jqTGLb4ZMZnI5NNhLOiNYUb+T0Gt5lzi9dordHtg0blnyXuqH3CKibTjv&#10;6HsDqLPluAASTKZg+hBleu3XA3SGkBkB5jgCFRTM8XDHMaUPn3uY/PDwMPgXgIoPmUYOkwAAoOO/&#10;o35j98O4qtFjAg0V0IS9u722pTJSLTKt8MF4LovUDq+XFnD4D10h8Vw9xk6cVFjzW69trFmlSZ3c&#10;sn4HTb6efiOpxdL6nFW2pVwEnbzUTXVb51B3Mfi2itNSOQKC1AMb9EcEf/6HbGfWM47JSgZCW1e6&#10;ej2SAoPqISuZTOGCQMRvntJ/69vx1rSAFCctUcGEnXRnPQsjWxMTQSIrme1gABMRRQ9lzxNZop2E&#10;zBpC58nzdn7qtGVSOgeKUW9oRSPxRq3skxwAkF1dyqcto3M5n5WKj0akYmSGCwr4cmjTGV9elNop&#10;OAwW5tj2VoCgToo8HEHi9CdElE65M5hw9lmBBoWD6iGEPoffRqpnbkYLF36fCeqcyCAOYXZgx/tN&#10;CUbdK1lAA0j+baB5P1jeHUPAjANH49Gn9xwwX3/1jdcJ1dcSNtiveTiZQS1SZ7vgq3djJTUMWyes&#10;2k9LmWjVKlHYmPfrwMQT1zS5E7pNXg1mDjkdATQ6RvLbW2UOAUD3f/wsuWLSb+M3KVdKtn1pRe8Z&#10;EywEHsyLZeDCia8VSNDApEKtjHrUePmAlI4/puvuDNZJT2gPM6bSjXv5BElktfWUnzjU0BCOLreT&#10;XgtD1Ivm6XmZRRTsAYRUkcgYoXcpE9n0bGZGUyVaGqBG2J+Z0DbyHxAli3pc0MlXZTpq5SfUSzZv&#10;SiYj/hjS7FFGOb03jZl4HTYgm4vQdmDSFRBhSJ6fryU91P3m9ReCRVAjnkms8emnnx4DZeRA9tyc&#10;YeTKQ+XDCBbmUohmBbNpc3vLYUIRZFFyHsiwSrsfZuiXASjlYsF7BaMa2eVh1KAql0/pv4n4Mfhc&#10;gD6/t++vNaPJqdsoJSBTrZSPQYUvw/01eh63qdAGLjSQ51j23t64WdLvO+P+lOYuPrIF/0xAjixs&#10;kjz5f3Aas7d2Hr8gUBJYsp1p613VIrau35htcNnPeyOj95BilYnk+TqCHIl6lC3wHrHSRb2OzhtP&#10;2JsSWCY8KraQOO/nzfRcSAScjaLeztn+0VV91ynbWu/Z4d6qXdrfsJ5Mo9Vu3frtumBRtnlN6GSc&#10;sg1BLRnz/r+pRNTOnTltUf3GeRZJmTPppJSrjp2UgiHihHpJCEJkYqeScXcS05Nm4pzMNKJLMqvO&#10;CTYk8BFxwl9zSuBBBVEtfl7H4qcBPHTgO61xVu+J+USWMpEu3gMzzhXNd2Og+W4MMKPr3337j8YY&#10;XKROGKiU0fWRognqZTRkLrFF7iBv/d1icALvlLy0oLNVsFu3bgoGcZlYRWv0ZWeuFu3Zy6dWqRXt&#10;8Gjf1Y23xSQMCVCkRAAOYUng4jkvUjJcUgZAliwAIqM3Vw7Fh4CK9g7JYaHk999/b59/8bmrHByw&#10;nMhABND40GrLCQ4Ak+n4sZrBx+MwkllFSjxwYfN/gIBtinIoCiypsmx535YFJaOJ7dcJlUpNtCXL&#10;GzGthLMCi4CT1Qkgkwd7nzwfUrjjhGcFuLxOXlL/MQ+BEQ5NVA+XuULW8pLDZAfjh8JnRSLZvMwk&#10;aqHSOm5Jt/HRsIrir6A1BT4cgHP77i1XIa5EvCHWG3vy6KmXEQSFItAMAXQ8hqBhhMzikJMTso01&#10;nr8OKkMT9/q1O/b40QtNfE0igQdQAA5AU69KmZGwJ5MAEwVgcj9mMWYm8CVEPdrSZOTHYXKx5/bk&#10;5AWt1PotZIK6n0avPydFU5JpiWnCc4i8LUSmPLqUrs+62Zlt6Fwh9C84U6IAmNjShs9Fd8G1tS2Z&#10;6/ov8d1sxAWjhNSPzC2ZQJW1JUu3gkO4soVTP+mLQqEX7r8o5XHrzlOjV8186qwgI5hoQWFXR7Zr&#10;SVVJ8pvR/TiQ9R8Uprzb33w6VGsT0mYPqHa9bH2puZ2tVVtbaQsumjOtutSCXlfKwRWEJjMqpZBL&#10;28eCQUagKeg8zeuSPjQJzYdpqZbo3KSltbgmtHCS1VvWOXPz2pFfzkgRTchs+kgK5qLAQhkCEDlL&#10;BrAgNEEWse7/RK9flGLCd3NGYEG1oHi8297FC57Md1GmG6+PqmH8Y9AIJEHBjEPlHbiMjyFc3gca&#10;Lt98oRP3s8cyfbRKaAXtbpc0yrZ2VPPx5VdfutJJZWn2hFkUs+ag6FuWpHT95u3r1u42HRKYTkx6&#10;qpfJyuU+fDH0gqEPRrYQzCoAlNF1snUdTCJ/KHqU+SOVQwYtphCwaXeaDhBPPJMMD4AJqydAAUJI&#10;99GK6opHgyxgoltEfUh9rw6kmgQwb34lABB1oGjPfStEwwBDSSurJ5HpRNWlJwZKwZCsRaId5iC9&#10;cSJJwYZaKUEHR3GxkfXJyMTAL4NphDoKiWX4qiIyPXMOWCYOysx7Emvgi/FN6gUe2ifgTJ1msmvi&#10;03+Fze+Ipm1JgbT0O29vbwsWUicvBBMfKBWUS7hkBDAF6Iyyi0egobAS03N7e/c4rE2TrKxOalQN&#10;+04Bi5T+N7Kuy339dmskVmrCUIPWkinHb6PfBAdqABaRpKBQ4gIv+zyXMCdJqtPjdKOLldgdQZNa&#10;6jHTFFAouJS64z5MUpy7fGfUB6kR/B8LMrGADO0r+oMV32UCJ3ShVNA513UAlNcjVlxd9LyZQl9A&#10;WVkUSB5aaUOLiUwpSh7I0yHIsXW4YfUNwV3mEvt+52VS5dpslztjS5mLHrlKVEJv4WSFRMIpD8fP&#10;Jc4JkGf9f6L8gI3kmLQAhRSAbquiSZ7x24sLWnwiCzYtQNB1kPuAxbImdkrndzK+7AoxI7WC+YSK&#10;WeQxwQfnbl5zbEnfsVUvup9nQmAgZwbTCbPICy1J0qN74YR+e294JVWp6yQBcizjvGCDerogEKFo&#10;gM8FfWYA459J5tgH330r0PxmjMDyO+O7sTG873tdBzDhcnR9BJ2gYkYDkKwdNLzMoKwv+cP3P2n8&#10;6APQ0CicAWzo84K68eu6j3YPNGECKoDG63t84PTFnMJcCmoGc4pjlvmRBSv2aX7zhvT419YeNK1Y&#10;y9hl0Rw1ky+nXPlgGuFfIcPVIaM/DPAUpX6CD4dixZDlC2xw9mJWAZeyzDxU02i7X0Lb1b5WTXwn&#10;muTekDw5VCHY+lIciaI+dzak8BPGXYzJTKIvTl5mnU42+hWzElMdvajPgf+G7Etv0pUm21SmHH1v&#10;i6ggAaqo19Yx1NagrMLe5fodsnrvhN67SKRpxiGDciOng9UbMwH4ABs6/T2Wknn5Gf4VAPK53b51&#10;16+HmqihiSTQoHCePnlmzz59pstP7cmTp14DhVm6s7PrbT0fP3zmoGE89w58L11NAfWDnU3P/s73&#10;lj1nKidoAhwahdMfBiAHn845Vy7sCsB1ut119nKeHczjhH0LmuyNHXKJFqwmhQFMUC5ZwQYnOyqH&#10;Y9kvie8KmADKKJR+7DuaRs1cNHZtWFvfdOc5+TPto1C0ycKR607b+tHA7t577s74EtsFtResf1Cw&#10;khRPqjFtLZlinSMptJ6Ap8+BEznXEfj0OAmX0aIAP9yHm5YV2ZYWr/QFm4nQ00aPyZyiex+TlcEk&#10;rpSLbopsrHQdLuyJHVmYcSVBAmSRglSd+0mdw/ElQcidwvMW15xoVQXzUsrajaK1m1Vd5q2pBb+q&#10;+4qFnJs7nsAn4DhoZDLR9Ip+NNRU0UgLqHllt9QRbUCBEcfxXBzG56VmLpw/774cfEaYUfhAx0Bz&#10;Ao3/7HB4ME7u+7eA5uHDR77iYUaNADMa9Ax2qKBqAIwGhYmoIBzDqwdVb97tk14gATBABUXA4Lqb&#10;TFIw9IzhOirm6vXLfv3J08f+XEyutc2BQ4bx1ddfWr5C0h71RgEkKBgmTJ5clZY+SyG8H49zP2DC&#10;ZEqVSPcPx0ZIxRcsAmhQTZr0hE7JVpaiofKZKBCO4mhcx+hYPmcEE0wnDlDjs5NhyXcHKpRIMCkx&#10;Gav1ku8tXapTaiHVIhPMw9qopAIwmXYIkQnM+xFt8ttJfV59Nwoi/fV8320iUWEPKJzg9LiZEwB8&#10;32TB5uGDJw6Rg6ODIWSGoHn+Sp+j4r8DML19+7bDJZNP+W/g9S2Yk/r+9IYZgeZTb/dJOcJzWxl0&#10;ba3XsvW9pn4LzE1KCkhPiFlRpgqNw9lNgj2aUDDux0GR1Od1XMRDwbNSYcCCDfUzmsCFLpnR89bc&#10;1n+viUzLBXrAAGFyVTAXARIOWeqNMFWBEaDxoesAiJBzTgsP7UYvXbtixf6yVbt5y3ZnXD3hs1k7&#10;lNLpDHT8hKdeNHcjnm9DJjEtJrpXUjKftADUJgSmGVe0ieqkzGQp1MqkRUv6zWnXqc9O0SQqJ1qU&#10;GsHMk7k0uXjGtnYPjM3dUAZM/GuXd90hOy+FUMqxg8GkmyuUHKBsZmcnvOteNh2xXrtkHakf1Epb&#10;KrilRbVZE8h1PiWjUtM6TyPz0zKj5mzQKev+uJtgoR1n6AVM4h5wI9fm/LlTGqFd53kpF4otT338&#10;Ubh+/rQ+X2ghAXgwt0LR5SdSSlrQlubsg++/+x0lA0SGIBnBg9snIPmd8f3PAka4HIfL91Itbw3g&#10;43BBzYxGgA2b0aezSd8kDEVDZXVnXX/soOpV25hKKBXUCxMkQCaAx00qB1EwRzC/ElI/OIE5Bsg0&#10;2jU/rljjvmW7//iO3X14w1qS0qz8qJrR45QEUGSJggqAwt8jc6wU92MpF2BCkX1MrRJ7N9GL2C/p&#10;oocZpklHNSuV5gUBi5olwn6YY4T6PZNS0p+yCHfOyuzCVFxa1G19vkRGJxsT1xXWnLUGZWutFayi&#10;SdzSSY4fJpKU2aNLQtg4glE2+HpiMrkcNlJJrqZkktGoiizjfDHl4Lp8ac+2pSwGK/1gTmk1X07N&#10;63eq63vqt6snbHt/044uH9n+/oEt6sThewHS8Us+2xIKkNt+34Lt7u7aU1TNo2ehafljLj+1O7du&#10;2LVL+7ZzuWvr613rtlveE7hQ0QSVksFBjVIjLEx+DaDJt+bdT4PZBBjwxeDgra7iP5GqWNV/RgZv&#10;Z8GhRHEjJie+rji/RX7ac4soFSB73HtHp+k9DMRQNBfcrOR3w0+0stm31e2ew6+8LTOOXBiBLNfW&#10;b6vza2Nv26q6v72Vs4rMpNq6FhPBCPMq05kx+tRk2lNuMmXri4KKPoeUS6x60diCFwglynpMCxkV&#10;4iTgUf1NBI5Czkqz5n4QFMz83KxtrHX9dlK/cTYV81acvWbOeq28bemxbqdqzXreauW0LguCTMGK&#10;uVToXaNFJiLTO6bzqFrUwq3zmOS9tBY09tOOaJHDL4OaASKUIKBePC9GADknwHEfx4zadl7QZ3EH&#10;8gWamvMcnMncRs2c96pyehdzrgfQHMNmCBmHyy8aXJciGYPNf3b8/wE0P/zwo21ubWiFTVl/p+rb&#10;mrQFmsF+dTjhNfn0QyfTMQdFgIsmry7x2QQTSpMUdSM4ABrCtjzObQb5DvVuKRRvbpXczKA1KL1d&#10;qK9i4pC1Sp8X2oUSam/iwO7RKZDOfzn3ybCzAo5Zdimoy3yiNwpFnCQDMqFx6tIkm+tVyXyclZhe&#10;RMjY+ymu1QcFgG+E/Jl0GfNIJ2hVMKto9dGqS97PixfPXf24WacJ3dRJSA5Jd7OqVVv2ehxTiKQ8&#10;VAqA4bPLFExqtRO86I9M3g5wQ63wG9Cvmaje9taWXbly2bY2N93piIOYJlvpipGtCAAA//RJREFU&#10;QtRLOvARBaAEUxKwUqeFWqMOCnUaIlKf++sCYgcPsNFKC1xQMc8+fWF09qONxA0phZ2tNTs82HUn&#10;Z6kolVYqWlFSnsJSoBhPkA0cIJAvJ7yFg28MN6UTWeYeuxJkW5rQTf22ZO9u6DutxYPZRUgZE1W/&#10;N7sLUEwJjNkHO1HRfRQuSuWgiC4SsZoK70NUjnYe+eaSdXcK1t9oaaJIJe3GrYQZXNdnmD+n2/q/&#10;pZw6B1qMViOW6+PgveCZwGT/5nrTllvR5wM4+g29Yb4+F8W0RKCuXX9kC5nz7qehEVckqf8mIfWV&#10;x3zW51oIVePUW9GEP5qY93AzCoMdJ2nqjtoZdMsyl3T+CS7LgkhDC6r7cWQBdBpVK0i5LM5O2/Zq&#10;W2ZT2rOIM/rfStmo5aRmizq31lf7ltOCjioBNOzPxPvQasJ705DQhykkxUP4GtOJXBmS/LwlhRQN&#10;zmBC62QMe2GmnsdlQp+REhg3nQJU3h0BHCMn7wk0hkD5vXEMGcbY80aAGQ03m37yniSr6wMfaxsr&#10;Xvuytr5qP/74k7dCYGUv1VNaXemNm3DAkB8TAINaEWyGvhj2/HEQudIJJhTmAo8DpWQq4Y/jIE5r&#10;grO/VLEuiG3SNrRgm3t9W9vrSjXlQzhdEyyqP4r3Y18nCjvxp6Ryy+5kZfVDAeDwZOB34DaRkbD7&#10;AU2tJNf1GEl8keSsh8QJ4adLWlE6UgtNTeYWWczk2whqDQonZS6R6ZvXCqiR8JqseeusVm2w2vI+&#10;OZhAWakqLlmxOVF5f/wJHknSyYpPBkgEU4otWLRyClZ8Jho+kRSJkspWYt6wamd3xzqdjpXLRf/s&#10;pOsT/sdZjino5hDbpaboMcJvHlQb4MQZjL9mFPpm3Lt3TwC7akdHlx0y3j5CQOLy5s1rdkvm7N7u&#10;hg36bVvRADYUUbKDZTYbqrZJwivUpQI1Sdj+JPhnLlhjK+rdGctrZPZSvBd3JYMvhJ0KZhfZ+I1Q&#10;v9QR99Xxe+l3yl607nrdy1dIhOQ/IbrEoByh2COJTqt8Q/9FVypGSoTiy5iURm+tZ+ygSofFvMw0&#10;qsBJ6iv0ZFL1tBjpM+CYT1anLCWzKSv1Q/0TKQpJfQay2Knwxlczamq1rM+DgzjGMTilEzTJmvao&#10;E6FvVFCCDoGZBcvqnB90a7bRL9pav+kTu5SLW7OataLmCWZTOZ/wLWvnZWpdkLnDnk5znluzYBWZ&#10;xhkpmLRAg28nr+dwvd0q2YwD44wrGBQLymlKsMD5i8LJppbcJArd+y74zgjkzfjxehwABSUklTOs&#10;ifJkQMEJ36QrGsYP3zN+9fEubE4GgBgN3T4Gio7V87n91ZffODTwq7iPRZdt2eIpEfbzN1/6fYSH&#10;AQOXqJW0R5li1uk2LSe4hF0HwnMBxPGlfhheJwlUZDJhFhXKWamMovtviGQFvw0qBkcxCgf1E0yt&#10;vGS5K6FE3JUS74lSAWS05qzpemOQsd0r61b2lhM5L1sgjD3KAHawLMmujgSY4N9wyDB5HSqT7vzC&#10;1OFYv8+fQ4TnojsxgRS5HNSFsMk8k8A3uZNJRZd9JgS5MZev7Xvjc8Kv7Nu0LJnvuxxoYmd1Qrm5&#10;KAjW2gWHiu8dLoDwmRgLwE7vm5D6+OLzl3bvznUfEcEG4C0tz1ilWrJqo2Dbe6s2kPxu9epWb5SM&#10;rGEUEMqGTGP8U/iLiKaREEkVO5E6Kt7x/9y6fdMhMg4az8d5xX5RL131OIg8mzi0Er1yedcuHe04&#10;ZFZXe1arVjwLuFAoWJ6Ry1lnWzDU9ZJMVCJKqI7yyoI1tmO6rc9WnNOk12/YFJSLM4IHyY0yfehw&#10;hzosT+u6QF3QZNWx7CqQbgg8jQWZXTqfGhNWkxpiC9uU7qcDHqCg8LLU1+P6P5Zpt6nJT7NyokG+&#10;R1dBC4YUVG1rySN29U0pFn0G8qUiGU1swYTkvooULwW/nW0pjiy9aEjYo9JbEM+Gznu+HUtcpl6K&#10;9p0XbSZC9bn+w6Vz/noJvVYqJzUpFbG11rZ+qyhzZ9kT5ZoltretWU2XNXLMajoXFudlPgnUMb2/&#10;zKO8VExK1/MyowoUW1aL7ptha5aKziOS/haIOgkMARwykRgCCWFtBn4c/DahUflZvU/Rlc853XdR&#10;ygXAUNSJiRV8Nec9YjU/j5oemk7vgobrbwNmNMYg89YIoCnrS3Z6TaNXMCoIE+r6jRsugUPkSCu5&#10;QMEYgSYAJGFXJaUzhRFgdJ/DZQw2ggrPoekU0SfgwWPrm6vhdfQ4x7m6EUw85C0YOXQyUamXqvW3&#10;6oJH1hUMWcbs7cxnqbVzWtUTVhVc2FUA53BFyoKMYKDhgBkqBXwPI8WCCUJOBmrFW3I6ZGTCCCTk&#10;b7BiAqWZBRRNeA1/TQCg4e0uOvpumhCsnD6hS0Sh6Li/oBMzJOjtXW95w3TUFR3t2DGy3alYVb93&#10;ocB+RxV93pxOWslvKQ/fOUGfi2po/5x6/2cvnzkMrl+77A262PoGePId+it9KbikJxnSZgOzodSV&#10;3B8WqFKMyGVEJytKxpu6CzL4jjD9SKYDfptb6w6RE9jQiuKLEAqX4vH7KGHQ5dWrl+3y0a4d7G/Z&#10;+krX1tYGvmMlnzmLiikWQzU33fWyUrS7RKLmghkl5VLfWtbvivkkU6ChVboimOQnvLwAE4pm4Emg&#10;XZyynNSHV1YXLnjYPCEFUcKPUpOJI9OrujHr5gnqgSzg2q4mB/4cPZ+aJBIeqTebXaZd5ZQVViZt&#10;5ZI+pz4P3eVILqQuCiWFc5dqeooo01I3dNfjf/Q6KJzSSZ0nEZy+dNs770588mxmY1JqdNATdObi&#10;muAynTiuuqn31mdK5Re9Z29Oi2dDoKiyE4RA0K5LfRfTnuWLv4UtaRL6T+nzWxBgopQBRHVJ7Vwh&#10;LZP1kpclxATpdjVjbOBf0P0oGsoOKCsgohTC2WGw/xONsoAKuykAGnw8+GZGbSSSsQWv+I5K8aKG&#10;8NPwOOYd7VI+OIHL+BiBh4HP5Rf78Yex8WO4/EEDwNAT9s6du7Yr6c3kR6WgXFAbGcCSTVomL+Wi&#10;+3kMk4jrKJlLl47s0uVLxwDygcLR80mu4/XuPrwdQCOAcEmomsfZ5YDHy6IrExGYAaNxNQN8MkV9&#10;Jr0//huyijueyi5llIr79qspmVS8Fw5b2nV+//13gkWYtExG4EA2MFEmoOnFk34/5hEQIVwcwsLs&#10;blAWQCjMKzdCUqIfL1ihMrxWSrdx/LKi0gmQVRmJj6PTa5XyC4KN1IJWMTJ78ZVgAtJKYmd31dqD&#10;irVkm5dKBU3KtDtQST5cjoYQ9kKU5L6IvsfXdvvawTEEMVMa/bJDluSydl9qpp2WYpt2863STrqS&#10;wadAeQKtOChtwHHqplKO4lBUjVQiikbAQeXg+8KnRptRuvydwOaLt8dxrdQbgebIDg/2bF+faX2l&#10;4zsh1AQadqJ0c6kAaArezrOxo9+THS8Gy1ZcnXWfSG2TavWIYK3Fhw30BAlCyuSy5NlYv6jfuBic&#10;r7mWVnRBpbK+7PuJ1dZS1jmMW2VjSa+3IMUh83wlJFPSJMuzdaWAUDNRKRAGJQnsRkCWL5v7Y6aV&#10;VqVm/ByQ6SMweamBlGqCpuQyVVGiqBiHlmBFKQE1TKiZxcw5Vzf4ddiOF8gwvPpb5wFRNaJPFak3&#10;fDsRqUvCxTh1yWFZk4rBHGoQstZ8alSkBAWfouYVpk1RC25ZC3ZGZm9JcwK4AILF+Rn9zkUrl3he&#10;2ipSPjtbK1ItUiAX9TwtXIDDt00ZmlI01aJim7af+IlQKhnNL3w2+GswqTpSwbQMDU5jAEVPYZmH&#10;AhTRQwfN99+Nm0vjkAkDqPz005/sZ8bPf7Jffvmz/aJL7mMCZ6VERqYSYMliC+r+jCbBCCx+zBAi&#10;I5Bkiym9/k/uROQxVz0CwAhMmEncv7HTF1A0cWu5oWoBJqgeqRiNT589lfwXdAQh992gZgQZXqve&#10;lVnVLsmsSrlSefb8mZUaKW8JOtgtWFH3AysK9HyvJlpuChw4XYEDNU1RqSIiXCT4oWhCYWIwm2bm&#10;grIBHhEpCu9f3CMcr+9HDZJWQpyT1DsFEwtzRqueJgemE1nDlBQAG6JD+GJQNh4RkV3ObdQEOw6k&#10;q1JxbK2i16XBel0mU7Gcdv8R3y+eEBiKtKMIUCyzv1U1r887q896UbCcs/pqzss+Ws2mVcvsKJFw&#10;nwMV75wQvqVviUxl/R8yk4iI4MOhGTsRKz6b7/CZpGBVYNNK9vjRY2NnglWpEpzA/E74Z8K4L7DQ&#10;fgLwvA5DoLl955ZMp0u2vbESqotb+jxEnQqoGH2fPP6avGUzMm37OGL1W/YWrbUtQO5m3OnruUiN&#10;SJjc1VmvUcq0pCpkPqWkaKjOJvs2Idis7+t/1vHkw+T1OmWpnsJgVsDJ+Ja3GZlNMU38pCCBz8QT&#10;+zTpKRcIcJE5pOtk9C7GtXBEZR7oN12iTmlO5rHULs7xqt4bMKTbc97jmoCB70w5qck7ock7eTo0&#10;JNdrLwhYIetbC1rigmcBu/qR6TcXu2gT9AdekinXRFmHkPbaSsudrDs767YwOymg6LvrnAQ2OSnL&#10;fDrhICBPJqP/plOUUsX3pXO4Lrjg4O20q9ZkEZSKzyakgqo5hwuvi5MXc8f9NBpEtgDbslQybSRQ&#10;KvhfdrfWZGpJBQkmKBgAg8N4iU3r5mZ8m1yUD74bGpS/FzSoFIfMUMH89OOvAovgIsD8qvGnX3Wp&#10;kdNJTdZuUCtSBSJkAMwINNyvVVJAGR0TQBOuYyphtxNpysh+DJA5AQ3PBUg3b123Sr3kQAjhaqka&#10;YAXcNKg0/umnn2xze90VDa8DbIjsfP31V9aUqqCT3Q8//CA19qOP+qpO4rJWtaYe61I7JerHNCQJ&#10;6dbGKoXjlx0O8O0w0dhUn0bjTCRPsIsGs4oMYCYoW/56vorgRFV2YYUVVytLV3a6945Z8iJG72dc&#10;kxmiiYz/h5AwERJaTwISessSXqb8IFsSjKQqcDwDCuqkcIrz3mwcBxjpXwME2LCLUDTO7muHG5bW&#10;b4UsBsgJvR6rL58VBy+RIXxd7ovS70PnPm8bWtOElpJxZ7N+/4QUHP1wcCq7f4bfX2qG7+HwjYV6&#10;MxYVgIPPh98HdQPwABE7ZQaFg9IJsNnf37Hbt6/Z5urANlZ63kOYZDRAQ/QJReNtPFMpwSVn7R2Z&#10;tlvBjzXYj8u8EwRlDvG75RpSolKQTFAq/nGy81uTdUuPmJTuBx7sxeQtHOJTnhSIs5aw+N7hocwc&#10;qY+SYJwK6gRVk5BKohiVHjezy5psUihFqVWqzFkUcB5znT44mE+YdUAhK7WTlAlHDlBaCpH3drOs&#10;NWx4zj5Quozqs9GsHKiQ34OK4f0vTFGuQBRxVubuU1sTVIgkEsHBL4JDlo39ifg0pOZbzaJ1W1X3&#10;tXgZAguxFpes/ofN9RWLsXvlwqwVpDy7AgwRqxYmV0mLdy5mbS3SbDwHaEJ4WgMHr4ByQUpmUuBa&#10;Qq3IdPKEPt1PDg55Mlxf0mtjQiW1uC1q7oTiSnZkmHAVRQRRoPmTJjrjHfPJIfOrQwYl8+svfxFg&#10;/mJ//hPjzw4Cdm4EJlzPaUUbAQUFAziACdeffvqpK5oRbAKAwiWZwKgafDSj53HSjq7XWxXfteDq&#10;tct+wgIYVA0RJ65ndN/9pzdssFeye4+u250HN/Q45QZRu33/qm+Zu77TsZt3rlilpZWwk5WiIYJF&#10;w/Dg7EV9UNXNFr3be+tuChV0P9vnlhpBLeQrw+rvRtK6/babUoeHB74DAHs3N9eK3jGQFp3VrkwT&#10;TWBvYdHgpNfkFSzSgIY6J00WSivwJ+XSSVuYn7cbmnR0wQcW+GkwUYANDt72FlvFZPxkW5ZptBST&#10;TJc5g7JCeaFeaKrOe4RJvmA7B20HAIqE9hhFAYT8IMAILBOENwWLWE4qQGqm3NfvUKVMYtlLFTw8&#10;r5OQ9hb08CHS5OacgEN5A/4a1COXDl5dEuVja5fPX7+xRw8eSG3l9VmWLKKTHyB99vwzLSxEnl7b&#10;9evX7ObNy7ZDtHHQtZogw24IeRTN0EdDZz3C3ew5TidFwsk1AYVGZ5RyEKkDuMAFUxB/SLpGFzw9&#10;jnNXZhD+G/4THLBR8lSSU0Z3PEwj/CtsQkcyH8+jodiiHl+miTjmS+SCm69eWS8zzPdVL8/rf5DS&#10;TUnxpJYCbOZCkiP5R4TdKQuZGLZ2YBdLdk7gkoryi1I2KJc59tKOyqSVYlnOabFJSbXIhCJ8T8CA&#10;2qwpdpLUax9duSozJWxt0pWqJxfmxtUDqcGOgJGz9V7JO+hl9f/OTp33SFNV/1FCKjsm9VwrpS2p&#10;BSau86LVqAhYUlxxmVSagz5YsONRhwOJgSgZoANo8N3QGnR+RlAUsC7oMfw2lDd4yBvfjswn/DG0&#10;kMC84j4AAxC5j/SKMdD8SWBh/Nkvgc04aIKiATgylxwU+E+kYgSYn376VZOQ7WADCEaKBFgUZTvi&#10;58Gvg3nDc3keMLh9545eX4/98JMPksZcJTlsBBnJv+9dhfwk8P1onz5/6rk1vDaqhUv8Fp3NgiuW&#10;1mrBizCJQK1fIoQpOb/Xts3dVYdKZz3sm81uj2ETOMnNsj5jPeurPnVS+G2yUgGom+CcRg1ohcD3&#10;w8hEvfscE49eNlSB01i8vanX7GkyyCTLy+ygPWdFkzcnMyff5gRdchOotV6wO/re/H40MV9ckAIS&#10;tMJ+4IJGOuRUxKVmcPzic6F6HZs/lp7TxNJJLvh4eH05OJ6ZbOTp0AqUdP7eSl2fbVnPy/pnJssY&#10;UxKTi46COItRQmQWRzVZCKmzKRzdB0n5xzyiRzJ+JPwyDNSVbxjnjmA+lxSXVNEIMgyyhFEwTx8/&#10;dtgwvpCSodgTn9Gd27cEGcLgb2xldUX//1Xbkrm1ubEq+V6RmSfTCZmP2aRRyBe8hIL2rRlBp7dZ&#10;kSkSeu7gV2ESEtWb8fB0mOSoD8o02EMpRlmGAJEoyuzR956P0Yphwi5fveawCFXslF5QI3XezVRg&#10;g08HU4ptWahTQp2mvWSA5uMyxcq0RxXgOknBYEK/C2pRryNVgx+GvjK0cnDQSL2wgT9+GLKI6Tdz&#10;cfKMX+LrYTsXjic36PzkJ7qfdhC6rtteMiHYUNZCH18gk5GqRXFUZPauyNSvF2MyO0sCTtmy+o/j&#10;5EkJSCiLkhayfr9ltUzEajqn8d/gRE7JjOo0SzKlpGikTvG3eN6LgOEJe1IwKJtp3SY/5tQnn3go&#10;nX2+2d0S4KVkNlPTBFAInxdltsW18NHND5MJ843oE0qJIMYHAS4BMD/9OBrcFmgEmXHfzM8/y4QS&#10;aAAIE+XO3du6zTG/+OT0kR8OHcPtz7/4Sq/1s8OI57O9CrBpd1t6XSDG+MUHr4P6IZfmp59+1n0a&#10;P/9i9x7etP5m3VtgXr6546+9utOw7kbF2AETB25nJ2/9La5nrbEm2Kxo8gssz188lTJJSxV9ao1e&#10;wf0zlRa7TQqEggQFl/iGAhiTbhqwUwDmGbBJZoJDmfvp5EfZf3erqFUyZe29nE8wdjHo7GXdRNo4&#10;1OfazXkiHF302A2TOiguM4VQ9FnrlNxZnRVMFxcxSygzmNcQTMjkpR3o0KlLiJmdPEkawwcU0SoM&#10;bCi4JMIFZEZ+H1qfVgf6b2RueU1TBEjJfJIqwM/C56GfD03Po3p9/DIkG2Ju+XYqFHpyn8wwwuhM&#10;vEh61q+HSJNW8xjhSopQh9cdNFI8OsFQUMsCDb8JvWM+H+XVDKFz/97d4+u3yQy+csn2ZO6SJNio&#10;VaxcIooGZHJWlKJh722Ak9H5lMok3RFf0uTie+Mfw1QpCAbkrtDhjnwaEuRwrM+nz0mJ6PcWQD2S&#10;V9JvmZKJI6Uwu6wJJeVAfxdXHJrsDIeAQEFrCt9hQCYMj0/OnfWoEZXXvCYJgCTXXZzl+UDirCsa&#10;B4ugAjxGLS6ADNCgep1mXPOxSVc1PIetXC7O6HG9L++NOcV95y4O9/TWoGUJCZ0k09G/l7A2UDjc&#10;XRNkEtbQOVXX+RrV75HSf4HyyAjqhL4zsYit9uq2IHOrpN9vOaL/V4vDgG2IZW6tdUse/sZHUy5m&#10;vdQB2GCeuekkoOHoJXSNr2ZRioayBGBEYSb3o15QP3UJikWBvl7O+Gt4Ds0k0SpZBzJTPwAsIxXj&#10;Q5ABNA4bgcZhIzUyGg8ePrArMnP+hAn1Z1QOoPnJ09UxbYiCoGiAwdXrVxwUDI5DDf36axiEWv22&#10;RngMiOEL0rEaW5f69uNPP/oku37nwB48uSNT6LIrkhKVvt3gm2hoElMBToPz5opMF6kZEu7agk1v&#10;T0Do5qy/0ZSiyfp2Lb6LAiFyyUX8S0AFc4ocGmqMCH/ffXhLdvu2N1OKRqN25daBtbbwE6T1/jn/&#10;DGyM19+vDFd0mURlNrjTe2zqtfQaRHPoBFiQ0qP1YWRp0femJoM5X5bqkRJcjsjUGAw0oaUUUA55&#10;HYdpFNekEExQK5GkZLDMAvfRkPAnFTNqycklDubjIdjwOYgQodiY+JWWPu+GTC8pHcwyTDq29iXp&#10;sCDzo1CVgsPRKzDhH/IdFfQ5gAlOX1qQ4nda0ucK/ZD5fHMBhJLontU89PlgsqFquI2yWY4u2spK&#10;35o6N7wuyh8Pj61vrAgya7a7uW6DblsrctUaGoCmVMYpLEVTKJi3LNUlAycxezYVZSrhO2H72YLg&#10;QmJdZUWLAolyFcAj06CCqSNzMQUANLGZ9Jr8qBdyYuhchykDBIKzlkG7zBAZYqdJtlRhe1ygQNMu&#10;/CcjMNECApOITGNgwk4H/joAhB47s+cFDwATMpkpm/CM5jGAASnAwvs5XCYCpIAOnwUQnvP3Oqtz&#10;BaVyUQpk2U2XWkmqncx2/XedesYaOqdq5azNS23ktTBGNMGTMrHw3dCQvFmR4hakiECRb0P+TE7K&#10;pqBFjmbmNYECQAAPHMYk5IXKbX1e3fYkwNkpBwhqJypzGAcwoEFhlSQqKO4s6fNdPBciTjyXwk/C&#10;/B/8+stfpRz+MgTNibnEcNDgqwEyQ8WB8sAZ/Oc//8X+8pe/ODQACbAp6Muns5rIlYLfx2N/+tNo&#10;/Hns+juD44YDuDx/9dT703z37TeatGnrr9dkEtFnN7TwZNdIuvAxoWtdTKeKTJK8rR6VpBoStrJX&#10;dxB0tyuS22XfcaCqCUeHNXbBRNEQoaL+iRA0/pisJmhDygh15JmoUgElkX6wz4qaMJpyoZ5wlrY3&#10;9J47BcFH31eqhElG9jDKxnsCC1yYb6iHnJRSlL2ktbp4iwod52DKZBxAX3z+pV2/cT3Idsl7nMNM&#10;YqJY8wJNNDUrhZby6wxvMi7I4EciLA2AyO+hz7Hn6mhlba6VXK4OVrqCDI3cU4KplEKDnilkA4ci&#10;RnJmqCnKs30wTmpWf4ElX5cq0vVyBVUhM1JmIv4I8mmWpLKWKEXQwDmNc5k2qKFLIRGnJVd/17QY&#10;BaWz7AACel6S4GNhWBW/YCv9nlbYjkdGGu2yzE+ZfKsyv2sUiobiUw91y8Tlc/eu6j/TZ+/u54we&#10;vBRSNjZlyktp4sDGh0LZAYl6KAJUxplzHztoZpYmfJFiE3qyqAHNOU12JvV5qYww+QUjmVHegLwn&#10;kzYn00smY2imJXgICDxveuGs1FMw4SiaBW5AxiEkcGD2ABHggVK54J8FP80QUjqO+4DUxXkdNy3Q&#10;6P3DMef9OoqN1yECSS/oWU3eov4HapAa9ZI1BJliZsk2+jIp8TNmZWIvaWLrvMhrQYhJ6bZrBT+e&#10;rVeWtdi16hWL6bcvSgjM6/VjUr3thmAkE9CdwTh7pVgAzYzAM40y0e0lAiTk0LDtytlTbhZx7Fl8&#10;NnoeJQwpnRu9ViFEqmgLKgXmXf9kVn7w5z/9i5TEXwWWE9AEFcMlDuHgX3ETZ2g6oWb+MgQNAPn1&#10;16Ea0Xj56uWxagEiqJ7ROAbLe8aLN09t7bDuxZOXbm1Lwdx0eKF0jm5t+va4mB84/YBLXeaHO3Wr&#10;CevKbGoIQDhhSasHMi0pIQoPW1Ig+GRwBFNugHqpClJEk4KfRqskPWxkQnkmsFYG8n9okdlaL9rg&#10;gOxUBmpJikaTnhKCqgZNugiZP3/+zCcQk4nXRTUAJOpa8pm09aSomjoZiKCVOilLklAYj7lawilK&#10;NTb7QaFk8NC7aojN26NHj9wMIYU7J+WBP8FbcQomQMb3nFoitE70a5gUiBm1OC2l1JGCk90uU6i1&#10;VvRwuldGy0zChKLROTkzbOmCY5mqclQNkSX8Gd6KgmiTTmyygL19qdQbIPTQP+9NZE7HRbif8gSd&#10;wESbMjrhMZuq9fLQnDrx4xDde/z4se0e7NjGxqqn/PNb0oi93ip7JIygAgmEeU0Gokt0VQS8FK52&#10;1mrue/Eud60lo+DWtzYWqPEvERkieY5K7OM6JkGCLnbZBqFroEAC3rzn2AAk+sAACWBE2BknbV4Q&#10;iZeIKp2XWqHgcdIB4I3C2Y+7rslfm7fppTPB/yI4TQow6Roq6LyrEXwtvoWuXheVMr1wzsET4AaE&#10;gnnEca66AJMDKACLRYNCT5I/o/rtiPjkAY2UDaZKS0qGmqUyvYf0u6I68JngJyG0nRBE1gYtywjo&#10;JYEgK9hk44K+zg/KEfDjVPSbtusFKY9ZVyo0HQdMJAN6wSQZwhpEmRb1n58nE1gQWhbQaN+JckFh&#10;0X8YRzRKaVbP9yJLPQ+VFNeC8cFf/vIvmuh/lbnyF4fNMWBQMaNLQWYU1vaoE5AZgobrJ+MEKuMD&#10;GIXLAJW3lc6f7MHju7Z52JUCydulG7vWXqnY9lHPmlIFrTXUg1SHTiicm5UuqzHAYS/svKsaetsU&#10;q2kvRRjs1WQ2SVJqcnWkZgCLR4CkWopaEdmYvyKzBsXizmCdxB6iL+i2/jj2YKLAslgXIPZlCvn7&#10;y1QScHD69rfrUjSombQd3ti077/7/nhgMpCJzGf97tvvfBRk+1Jbw+rNik4k6cb1Gw6Zp0+eyoS8&#10;5c+JDbOniURVaiW7IZVTkgLDnMO0aazpxIiRGKiVBbhoknuCoE6aGV2GpLzh/YJNUrZ7zdWZJqwU&#10;Gr8b0Cmy40FT5lVhydUMu2IS1va9sAQaIko4llExXqkuswl73FWbPiewQc2EsoxgStHRL7TP0OSV&#10;ghn5YRg8B1MJAKFwGNx/9fqBq4DOKgDXaixolBqaDHUicwvBV4TPqIbDnb2etCBo9HfqtrO/b4O1&#10;VZlkTTexCIPH42GPcTbn5/87pwlNewl6+9IDhl0L2CIlXZ+2WJlQdciRoRueh7GLU1I6JMuFLF5K&#10;FDB3yG+i0TslB2T9ApvF1ITNRsh7Oec1SdNLtN+UaZHU6r0o82MIGEwpH5Oh3+/EHOYWqum0nb0Q&#10;1IsPKSQqtolw0Q+I9+X5tKvAMY8roNXsuOnUlUJBeRxsrxjO3LxA0xGg262mt+okizcpwCQEfSJG&#10;tInIC0JsIteQxRHX+dGTchx42ULKizIz+k/Zjhi/DqYQIPOokyDBa/CayzqniDoBM7KDc+nEcR4N&#10;QCpJ2dP8KpPQOS4oeRRqZkpAkhnbWLIP/uWvf7O//uVvAgiw+bMrFwDj5hOmklQMkAlw+avg8s4Y&#10;Aufd8T4ABfNpNE5A89U3XwgaGXv1+rmbHFfv7Hgbz5rkPqny7EtN5TYd+dg6l+TA/l5BJ51+sL2K&#10;+2hq7bweq3nYGLgc3azLFCq6qdXUydzdLOk5ZMLmpHjKDin8P4SufTLLxCF83d8r6v6ilyl0pVjY&#10;xmNFz0NxxASHpkwv348JmAAYKZoRaJ5opWbVxlwAMo8/u60JSggYM0GKx/v+0sFPJ25Mr6Xvxj5V&#10;5NiU2jiOyV4mETHpExTVVhQYaXFK5IkGVq5qNMmBCbtlch3YUCU+ykBG6WBmARbai7oJJ4VFxTX5&#10;PnngI+hSUQyQKM6kPagn62UXLaHPTBibsDbmEeUGcZl+OLCDKgl1T/hnvMJdq+wIRLdv3bI3lBs4&#10;aD73qNOtmzcdMCPYNPR/FgdRmTxSoKtSlZrI1bWIdS+nrLkjFYNJJFOKXBh8RXQSdKAINNu727a7&#10;f2BNTay8IM79WZmhbZm21bVlax4wBJt1GoULLv05q28K/n1BU2BJ1NjoTSCRIiHCxIZvgIb6MpqY&#10;p+syD5MzlqhT9R464lEfResIevmSYYwpMyewEKImoQ7oOHjYWXJOagafjNQUg+sXZBYBD3YwACwo&#10;mTPnBZ+huYZD2PsaSxER7iaL2Ou2+F1k6tYEhmazZUktVJ1azmEAOJpl/a9aEDbXO9bSeVyUkpyS&#10;aVPOLEvpxFxRDPodHaNFTP9fXudWWwreE/aadWvVBG4Bp4MfR1DAP0PDKvJfpgUaiiRRL4AE9UOe&#10;DAAiKkULCCq82VQOM6paxqEsq0AWAQqH+3k92k+k9Jt+8C//8jdj/PWvUja//sXBAmgAjoezpWKC&#10;4xeojOAydv1d6IyNd0HjA3UzBpq1AwBSsMPr6zbQatUYyEzZyvqJsypwdDcFi75UwW7O6qtZT94b&#10;HJb8Od1tdrcseu0TuTCYUv2Dkp6ft5Wjoq3sl4L6WC1JmQCsnF4flQRMtJIKbsCm0sxZST96e63s&#10;+TJ9PY8IF31GOvuSpw29/07BTR4iUdWuTKxSiKyNg+bVq1eeY4MPwrfzbVZdxXgpg6RpIhNz4BAN&#10;Qk0BUMLdqDZC4uSGeCc+qQpg5dE9KQ78RtRhASOaRIW6KSkZspKHppObSO2S19nw+KweT2alEvQ5&#10;cEqjXvA9ef1SUSeewMLGaZhJYRcE3ScZjZkGWLzNhgAS9tSWIkFyCyaEy48bvgsa9LO5cuXKEEI6&#10;+XUCj0ADZHxTOi41OlsVo6vgrbtX3a+C34uOevTkZUudPPkx7PBAQqM+R14Q8XonmVIAhetHN/re&#10;anRlbc3qjboncjbW0lYWqDAPG1v6rh3qjMju1f/QiXhpQnmLIkpadURsMXfRt7hxh3JF8MvSRkIA&#10;Sc26bwofDi1W41V2rpz3kDamErtZLkkJoR6JYJEdTFic4k4GqoSm68e+GswhTDL36RB1wjwLaoct&#10;U1A7Z4dOYJ4XnMgC1gIlELNWlslEhvLNm4+tUW9aJpmwlW7VfSK9TtP6jZR1OTdbWoD7De87U8hp&#10;4dJ/lSIbXECqSvEApRUinTJ3KoJztawFTsdWcgKyftscKRBSwxRH4nch0oRvZgpV4z6ac7Y4K/NR&#10;57CXJehx1BP+GYDC8wbtij9O7RUwIhxOdAyVlG5K0fztb383BrABHoDlF1cx+Ff+ejxGMPmrTC3M&#10;LS6B01/9vjBOjvktdAJ4ToDz8y8/+QTD54E6ARz4VQb7ZU1qmT4bGettlWWqVFxBMOmJJOEP6m/X&#10;3Kk3EKQ2r9d9y9y1w0pQIysyn/T8ga7z+hUpGHaFxCmMDwZ/TVnPxaHb3RzmaWgi07EOxbR+paz3&#10;1vtJATU22TFBf/YwNwhooUSi0WW7fPmSJm3KOr2W1/aMYMNodiquYvBZsIc0zmD8EGQaNxtVL+Zk&#10;90R8JWyah+ogUzUjZRFaPwQwtMmH0eqULkbc3OmuV2xzr2eNbsVNGq+xElBoZ0FdUsVD6fiPUh6S&#10;BmpePiClktFJVSjIFJOCYZTLeUtloh5a95ygDLVMZP/q8ZQUThYFQ44FBaxEngQfnbBAEAUYWnGE&#10;HswAxksScHZreFh7qGa+eHMCGq6/Foxp7+DbznQk+/eS1pSywVTJE2YHtDVNFJlxRSq4PdQtyOTY&#10;KkWglYlVlfKrNmXSDmreh4YEvOpa1HNeSutLVlwRYHv6vYv0C6YYc8ni5QlXCtQvsbl+XN+V6mr6&#10;MycKM24y0a8G2FBMyRbDvrGcPgsNx8nFCbsXSNXIhELp0M8Ghck+2Ow3hWoh2uSO3gkgc8Z3bmC7&#10;mLllds7EjMLpKwhNaoK6XyZEvkj8w6+E85eI2Og6O2h2+6syD/Pu7O21Ku6HKeSkdAo6R+o6h/Wf&#10;xAUWfDNMbPrPkJ2LMunQAKtRdEVDbRThb7KGiTRFBcyS/ncUT7Vc9IhSqG+SiafnjxL3MJHIzaHX&#10;DI8BIxQORZ48h2O8CbmUTV6f0c2uoQlGCULzKDkCzd98AA4UyMgX81uojF0eX38HNILSXwHTOGSk&#10;YBgjNcNYO6z6xO0fFG3rUscVDHkvPU12Mmx7u1Ilh/hggh+GZlN0Y8M5vLJft62rPd9UjojS+kHT&#10;1vYkAbeCwlnZx5zSawtA7Q0AVbQukSeZVGy6Vu8U3VczuFRyx3J3V4BaT7t51d0t+OtsXRaYZLoR&#10;BieSRoIg0p+MZnwOnj+ilYNBomK2mJaiqLs5hd8Dh6lvzaLhYWBMpsiSZdIkA8YcMCQXrh+VNKmX&#10;7frN6/bixUuZN5g4y1aopa2tiUSeD8l3KIn9w13rrjW8BKAoBUaOD42sKI1gu2Dvk0K0TFAKu2BK&#10;FZUZMscAjICViKFYNJESMYcLYW56ynj2r6BD5z0u13ptrZQNjxiltZImBFjMJ2ACYB7cf+QmFPA5&#10;8d8s2Y1r193sGcFmfACbZ8+e+OfCmdveS1tjT4oL57TUGveTbFcoCi6uYPTfbwictPgkgU/3Ux+W&#10;awqsrWXbuK//+ErSGjtJK67RG1imhsxMEuzcXOyw7YkAhn+mE5OphONXE5FudplZz2mhLURpVYtH&#10;flLAZ+91kvwwl6a92jotMwtFE89J2aUv+HvwOmzOz35byxlKCEI3vzmZPUQBiVBhFs3MaUImpHbo&#10;USx4sMeUO3ulalzF0CVQxwEm8nrw82CyHl66aUdHN13dFDqL1l/ZsEwm5/kw9J1BKbAD5dpAc6iW&#10;cfOJOqe4Fhb8KVGSGAUZgEAYuppPWlL/49KSrhe1yDYKfkxVqpzuerzu+SFgKJrEZJoUXADaeRzE&#10;ZPdq0aRNhFdzCyiYRL71it4PIKF+SBjEOTztzbGkzqR2aFnROEoAmgAZxsiEclWiS27/y79wORzc&#10;B1z+egKX4zGCCxEpTC2A8qtU0dgYhbBdsUidsLH/3UfXpR4IB+dcUezcqNnqpaqURcUGhKg3qv5Y&#10;Z61i9+7f9cjW1qWerQomZARjJqFOBjKZXN0IPit7FfexECIHHk0UkcwiTK3gyJUCOgqvz4SmfAFz&#10;CkW0fa1jDx7fsZcvH1tbMhXnJ5MtKeCE0PSiqxj2eyYz9qXgwBYwR0cHtr6x5qFfHKQcR+h3md0h&#10;BR3Mp5ImCqYXqsg7ASajnhhI8eHXX33r5RiD1b47cVtrgqBMoZSkLw2rrly77DkxPK9ZL3oOEfDp&#10;9RrW1HHUQ5F4R9QLf4yroEZSKgmltOxJeF6jVE7o9cgiRsEEXwtqBRMJKAJRwJMrSG019dr1qhWl&#10;KjKppKUSobQDqJBpzK4INcKlWkkpNeD34Pre3rabT+8bnz59bPV1QUAqg72Pdrc3bdDrWL1W8czp&#10;YrFgBUEFBUcRpLdoaAqOMm/Il6F/b2kghbih1VyQyrYW3aHLvktcp0A1147YpXsDdwTzHFpIlKSY&#10;qDeKFjVJBAfUCeF6IjvsqU2kiF0niTbhgF4u0GZzxpI1WqPSkOqiFzzSSLwgc4qeM3MxdizQag9g&#10;9Div0dmo2aJMiFE6AnVQRAkpKyA6RVSs0St79IrMZlQQDuZR8uAoaQ/zCrPLTbCpc4KEFqoFKS89&#10;h+S9vGDfrErVt7VQNqXiO/xPWsQEhLlZmU0z0x5tyuj/oNCyoP+rVUrJBKt4w6u8AEOCX1aXFYEI&#10;B67nzwhiOHKJNE3ia7lATs1ZW5KZjk+GhD1KC9jQ7+xpAUlQGZUf8Pzz3m2PPbzP+nGAqXFwDJp/&#10;OYbNCDjjt0/uD8BxJcNwZRMg89djyAzVC76dEVwIifv41cfabtNWd9uunNxHIXMHn0lPsOhJxawc&#10;lQWamu/31OwXrbdTtkI542rm7uMbAobuXy/a6kHZTS38MoODio7Tse63ydj6ZZ5f1R+v19ute2El&#10;JQiYLJ3NnJ5bs51rbTfX/P71nD14ctcod6Acgol0cLjnTuJRmn2tMUzQ86EVQlIUs4PjfvjuB0/n&#10;p29uuVrwBl6AJpYi7KqJktCf6mqGUgYq0KnXwq/SsG++/tbHCDb7+7v+WLNXlUmX9fsrnEwrA68D&#10;8teIyxSSksHkw+Qgf4c6LBy8JOdRfY1iwXdDm4lQoiBTSGoL/0zoaUyLB3w1UiMyxVyl6XNSsrAs&#10;+HBSdjttBw2TH2XjoAGyOtHpY/NasCEhDwijbFA7KBt2RXjNdiwvX7817j+6aStSsbSoPNjdtqOD&#10;fdvZ2rRWTdCXOZDTCZzP6zvRabAmQFZkfsoEau9JsQkw5X7C6lu63ou5Twb/S0Xgau/ouY2IrR6W&#10;BBopx5bMrzqd9UIzMbYQztQBy6TXFdEDBn/WnJQICXzxMgl8Z4wM4lyLyvkZd/DS5J2qbep1klV2&#10;pJhwsJA4SSU3gKGbIftn4yzGZ4PSJDrILhYoGXw5AGdu6YJMs2lPBJyYCo7jUbIgWcPAyCu4BfrR&#10;ljLnLwKds7a8PG8FqWr6As/J/KGRVV3gKMmMpV5pWSY0WcMo1ZL+V1QPYexsJmXFtO7XuUouDeHw&#10;rBaVFEoYt4AWwmpJ51Q0cmzqTE0JjjMXbVagmLoo8EntADkS8oI5dc7bTXjVtptS5xwqKKEFAevU&#10;qeEmczMTNi1VlhX4PxhXLO+Dy/h4CzTvQCaAZmgajUPmHdDcuH9JKqPqPqDbD64KGpg2Uh7uH6na&#10;qpQGTlBCxNsylbZlIhUqGfvqiy+NkoQvv/7CPv/ytb35gvHKNi43bf1SS6ZY00HDtrprlxp6D0Lb&#10;OVcz+GiaMr0Ge1WBqWjr16QWepo8mpj0AMbZTAi8IxVE718gwqTZ3dsJUNGfyu1aE98It4fhWj8u&#10;1PdQER0S2ejZS9hXK6vUgye4CTgoF6IjRK7w+2xurns5hkNGIBkHDYNdBRq9oOKSmuC5QsYePXhs&#10;X335te2uD7SS1axWznvNS1pKgwmaTadceeQJUdNDpgBYBBm2EJZpBFAwociVATT4f1AxRI1CO4xg&#10;Ci7rhKQP89bWmrVlPpXLUkw4ZbMZS2t1BCqAGMj4ePm5K5mg+IKvhi1w34XM6xevrbmDs71sl69e&#10;skt7u7a/u2NrqyvWqOj/onpbkMHpjXqgpWlWoyBzqbYmE6stwLKPUzchlbIkMylma7dlCm9J6Qw0&#10;gdqLmsQylWRukJ9DuwgUDq0jil19Zj0Xp29tIykzXWpPJiVRPfwh9LMhB4n3Tum1aUwG5DAjE7qk&#10;NURUiwpmMAWP5C1RRjO1eCZEnhYpb8CcEkgEdhy7E5NUgwtagpQ7kOOoJyq4pRQ0kQkU1Bp1N6Ei&#10;/G6C9AUpGkLgIyXjPh+ZWpiOCZmumD4oh5yAv6Lzm1KCqhbhUiEp80bqS/8BYGHys1FcXIAhpF2Q&#10;Ci1IyRQTc3pO2RP22CWhUslaS7fd7JomwU6wkxoKGcKnbUamEB32aBNBAy3MK6JQ+H9okEW5AmYS&#10;OyvQu4Z6vMqGYLeGE37ByloEymzy/7cx8wiY/P3vf7e/D8Hy979x/WQE2Gj8KxXNyTgxnW4+PDoG&#10;z9ENrWRSJr7p/2HVE/Z+/flXdxhmNbEorCSH4sVnn7mDenzceXDT1o9kKu1K0Ww2rL/LJnSUBVSl&#10;aqR4ViiwLHp9k+fUSMlsXmv4+6xIzfR2pKDwB+n9UTlXbu86REJTc1b6iF/3hDPBBuWCagEgwfEZ&#10;7gcyo0zZYCIJNAIL2b3ZGuFiwsCzmqAydQQEHMnffv2dxre/GQ6csVFtlKQeovbys1ea9FsOqytX&#10;r9r2atdW2i1J57JOlobs85RDBtjQd7esk4coEomI5ODQYB2HMXDBhCJ7mvv4Tg7RoZKheBTgcB/m&#10;Yl1g7cusqVZr7jNhFPJZVzVsuQJg3gwH12/duu11bqgaoPLKxysfgOby9X39XxV7/OC+He5v2d7W&#10;uh1K0ayurLiJVqcfjVRNUe/BJSqOZDVKJ5LsI57XqpzR4rCa1hBQBZRV/Z9suF8eCERSPMCl3BOY&#10;pWoweQALTmEcqwAlbN2iIRAADN+muBn2JEe1sKGet0NdmDSaeJG0WK7QzVBgb1W9rw8FnF7QKXik&#10;S0vuXKZUgaQ9atAwn2jbOsnG/jK/2HuLgkoiXdRakR8zPTtpN288COP6A6/2RsHgQPbeNWQMCzAV&#10;/S4pICQo4Rep5slfOW/1cs5qUqdUaZe0YBTYg17/I1uxRGTmEDkqSDmv95uuXKjsZj/uejXn/YIH&#10;g7aXHdQEqX63rufoM5HFOzsl4Oj7yETCfCJxj9tLAk1M5wU5NHTfW16a932dRvs/kQXM8xeWpmXG&#10;4piPWnlDkBF0MGU/+NtfBRVMJY2/M96By9//ZTgAzfC4Y18NoHHIhPFb0LzjozlWNmGsHjTcedva&#10;kp25VRZk/uSgYeD4pHPe6PYxZH76xcfatbqeXxcoKr7X0/rlhrW3C65aPIQtcwxnKxnDRKI2b5Ss&#10;sZ72HTHJi8Ep3BVgqp2MJl/MFQvw8G1aRlEW3QdMQuJaAA0RF0K9o9wYFMBoJ0ugwyW1QKF9g0wr&#10;rSQcW5EqABo0p/oNZAQVxggwX37+laAU8+O/+VIq50upnOHo9XuayJxAPet3WlYGAFIbJfdt5Kxc&#10;KknRSHngmynGHSj4eNzpK9gQ1aJuyL+jvpdDRZ+T78H38l1BqVjXiQsw9va2rNVq6/PT0a/kUnwE&#10;lzevvvABZPDXvPxMYGFzOYHxJX2CuRwOoLN5pevQefLgnl073LRVfYejwwPf+KyllZ3GV2xkBsww&#10;WbNVrYrVBZlOAjeNp3LT1tqXKswsWG0napUtmU8ecYq5eQJA6PVD/g0RJZzMbn6wCRqAmdWkEQCY&#10;7KgIjvWQtD923tULbUzxCXlXvrreU/87vw/gQWUDEOr6CGcnS3r+LA5gKaFm1n0ypBzQtY7jmYgA&#10;if5GXBJOp46LUg2OC6C5L9Dcd9MJwHj2sUw4yhz2jnY9+ppfmLCo1A2+l6qUCxM7FZmx9dWONWps&#10;r6JzvF7ynjGUAlRzcR2DHydibJVS1u0UKpXoZ5HQdlzmklRdQ+e/zK+cgITvhaZXQCw0IcdPQ4Py&#10;8w4cmmwd1z9JwcQFPr6f7/l09owlpGhQQTiKM60lq+8n9B/FHTiFlah98Pe/AhIBRMA5hsrY+Ntb&#10;1/81oAnjXSUTTKjgoxmBBnu92s/JBHrpt8dB8+4YB839x9fdf7N7bWCblzsOjhWtlPhycPDim/Hy&#10;g0HFm1qtXGIfpKwn35F9DIRW9wS5LULMoVaJSRW6xoUBIPBDjK4zKYOJNJyUggcyGt8GasbreAQe&#10;EujYUWCkDEhqq1Mw6K0k9F3fvPmHoLl3556rHiqVvxFY3gXN1198Y0d721IaLd/3qtqgLWNRJ7cu&#10;NQACG917g3eqsAUUBt8NJ/Dq+qqOq7i/Bnii0Pw78d008A15OF8nJzkqBwc7UjQVKxYFgSKmTV6f&#10;8f4xZN4FjQ+pnReARpevBBn8Na5uAA63Hz+w21d3NcGuezvPzY11rbIyexvBTKMnDRCgb3IwAQXE&#10;zLS3Po3qEscvDagKffrOLGuiyyyJhW1m8KmwfxaTn0gOAGE3ymNFI8i42tD9mEiZulb6FZl8eh4Z&#10;wSRPEiWap7WmYEGi3lLyovcXphlWXLAgkkTImkxsQEPeC5+Tdg70kElr4np1OWaIIEPYnEbpfIbW&#10;ilS0xq2RmhnCBj8M+3zHCjMe+aqtCgargqlePy4otaoFO/3RHzzEDAAwVdZXqMIu2GqnLPOzbdHI&#10;nINlUaoEZZPTIlmvCkRFKd1s0ooydxuljCV17uZlXmV1TudkNhe1MGH+uKKZEVAED6BBSYI7iAWX&#10;qMyvkKwX7qOHMKYT5hXgoySB++dlRrq55OaTTF4algk4H4xD5T83XP2Mxl8EnH8Amr/QJGtkOg3B&#10;8r7x808/HV//R6AZjV9++tU2jlpeOElEiobjhL7DPt4CDtGooYOZbGG/f1N/Lpm+O3mPNvXdZELR&#10;lHyyARnCu+3NgvsmMJ1GJpQrG0wLJqSv+gEovlkaJpIm56iCmcQ2TpKDoz27cfOaP0YFdHc/a41V&#10;/eHrKbv94LrdvHfJmtuykXfSbwHnjkwPCi3r9VpQN78Hmv0dO9jZso21gTUaNTepaOHZ63bshkyr&#10;G9eveQ0VfpKd3X1bW1+zbqdjg17P2u2untPQxC4JVDF9r9HOmwE6bBvMZvvkroRRsL6UR6lUljlD&#10;iLlkN67dsM9HoBFk8NMEJTM2BBlXMrruQ6AZPXbj6pHduX1d44YUzY7tbK9bvVb2703eDMl5oWWF&#10;hlQDvg3fyiYy4UqkvZO1ouQ4jl38TmQP06OH6vIlmS7XLl9z84ZjURL4OhwyGigaopQAh057lQ1N&#10;uKYu+zK3mnMeaSIzmT42OJEXYlOeM5MoT7lfKJIWbHSdEDmA8ZIQAYfeQERH6QlE5jrvS3TN+xy3&#10;Zdq0Q2Emu4oupwSTOEl5M1Jss7axuW5b+2ueS5XQgoCJdJoeMERsZO70OzVrl3K2Oyjb1IXT3nxq&#10;aWHezp0+ZQmZKuzplNVimJHpy24G1Bfh2CWsfVkmajqxbLUCmcM6T3R+l6RaKUughAHTq6jPOzcl&#10;VXdRYBZwPISNohFU8M+4M1jATOg8GYWt2dqFXJuz3kP4rKC1pNuhOr6yHRNsYpbvR6y2OwKNK5oA&#10;kd9c13gLLsMBYEbjr38eDcHmTyew+bODJsBmHCw+AAr1UwIH10f3j8NkNN69jaI5uLrlkGn0BYxV&#10;qZZewa7c2rJb969Ye62i+0pSM6wcZWsKOsCmtZm1rZt1Aapsve2yTLW8KxUiJISMj9WN/uhQu8OK&#10;rz9d9EedoAoAB3DBPFoY+mUcPKgbEX1uAfMphIirK0nP5WBCNNeTbrdWupKTK/rhV/RH6KSiI39H&#10;3wPIbK2vO2R6ve6xCfV7oLmlibqzseqd6R4/fGz3Hzy0R48e2K2bNzzSdHCwb3v7+7oUaPb2bUOK&#10;od9l76S+dbt9q9XqVhZA3J9TLgwVTQANW5zks2n3x4wmfVfPrVSquq/gaoiG4ZhRI9+Mb/4/hMjb&#10;oAEw4bHxx+/evWm3BZq7GpcFZTYwW1vpuXnJ52ACTwsKwALA0OoBXwsqpb5JCHrJewKzzXCugcN4&#10;3nK9BW8bkSjQsGvJnj/5zFUHsCEfBdg4fKQ4eH0aiaUaMwIBtVWLIWS+lvS+NpQnkDtDLg3gyXXm&#10;PM8GyFCPBCRorIUKAlZElKalPCgBael8TKVluug2OUL4gehnQ6h6VJLA80ahawoxSdy7MKnJm5N6&#10;iy1r4p4TMC5Y8uLHVpRKS0tNVAppKZOkRaXSLtJe8+wnNk0o+fTHdlHXJ898bNGlWa+cRnWwGwHV&#10;2zR8z6SkTvV8iizTUt4bUkJrKzofejUbtEu+F1S7WfGkOxqRE1EalR5MX2R73DMhV0YAAzLsw03y&#10;IKAZbYXrCodIkxYDTKWSQIOqKW8KaPodPvjbPwDKSLUcDwGFcaxiAMuvJ+MELhq/jAagGQ6gMgSL&#10;Q2YEnrExgs+4uhmHzGj0Nqu2ftixT589sp9//On4fv7oZk+qZrXq/hvqodykOqzYylHJw+hNdgHo&#10;4LQkryTu4e2uFE97Pe9wCZEXAUeU5joNnoDJkqACRDz866bRgrerxI+DomFnBHZAQH6TgNZc04Ts&#10;yt4vB8BU+lrhelpRaEblzclj7ih88uiJm0vXrl57S+EAmTACcLgENJcPdm3VE+rqdkdweSTYPHz0&#10;yG7euiUlc9P2Dw88vF5rFgWaXd+Bcm1lIGm+as1Wyxp1FE3Rna7spECPXlQRA5gUcrLjh/eXKyVb&#10;l7lVq9Vc1RTdfKLGqOCQcTXjY6hcxqDC5VtqB/g8f23Xb1yzy5cPpco2vMl1v9N0Z6k7WaU4uAQG&#10;DHYbqK9rkm1ENckF+Dih6Cmj2RWTnpogWkSQ2ZuREiuUspbLyzzQ77qYnPH/D7+Hm0x63WX9j3TW&#10;K5Bj49nJy5aqzVqWnRMqAgu5NgWZQhVUDaFtqaYadU+6nhN8spQfXNTnmPQGWiTZEaGiGLTSTVlT&#10;5jE1TyTmhRwZgcEjSfhfgh/GyxI8ojR8TMei1mZ034IAFV1esIxevxeVuSjFVJMSacjUXe1ULKHf&#10;BNVC/97zpz9yRXHq4w/t4w//4DtHTmLWLC547xhUTFemdaukhSOjcy4T90Q/Gl1V9BgNs7Iy/Yla&#10;kYMzSY6MBtGjUcIfJQgk7gETHL8TNBzHzNJ9gCZEoPSZBUMal0cExhKA0SiuR626Hbf6LpnBQ6j8&#10;yxhUjhWKm0MnKuV4HMMEeJwAxOFAf2FafwoM49fHB2pmBJZxxROg8ssYYIZg+TGMn338PLx893oY&#10;R9f2jN4rbHfb3ZLqWZH0pymWlA3lB4NtAFSwTD7uzuIO2cUCEuUKwUdDhAlVwwovoPhKj4kUIAN0&#10;RtGmOMc4lIJpRQIYuRkVChkbaU+VT2cEGAGF6ulCczm0amgkPOGO/in4E8htuXf33luQGQfNu4rm&#10;SHJ4e70vhdKxx/dv2717D+z2nft2//4De/jwkcy2m3bp8lW7dOmyvmfa2t2GrQo0Kysr1pOqabU6&#10;VqtUXNHggK1Uyj5QL1X2iAIyegzVgs9kZ3fLOp22HhecBBgGptgxZIDK+OUIOro8Bo37bQDNK3vw&#10;4K5dv3JkG4LlCpCRLHenqk5W6skwRcgpabHt7FrG97QGOnTKo8OdO1ZzC1bSysnzaOwNoDCBcSIX&#10;KxlXZphK7N1NqBllg68mm0s4cPJSmmyNS0JfvDyniRZ1WFHfxM6QJPSxLQojWpi2mBQODlyyiefj&#10;AkxCJpMAQ57MUgJTKlyfmD2j98K5HGDifYIBi4DioWpdx1cTEvIEI6kcHNIACGfugn4LJm9UYAQC&#10;FS1ktGZgwl/45EM78/EffeJjXn0iwGBG4az9RKDhMZqJAyDMqrwWynql4A3L2UGh2254KUEuE/X2&#10;nbnkoq7HDN8Oe3nTbBwlQwbweUEkEV+WiTYnkBCRAkKh/QPmE9fP6X1RTxzPbUDHDiJZARzTqbGf&#10;lJpJSNWQsCfAjCuXcTNo3BRinCgW/C5BpQTlMRzjQPnxnevjQ/eNlM34eAsuYyMA5d0xfv/oeoDN&#10;mzcvrSmzaWW/bt31mtcfUb9ETs1gR8rmUHDZLNnnX77RZdmLK0MUZslu3Lruoe2RcxSIBBNpaCpF&#10;QzTKlQ/H4LcZmh6onEI9LXjIJmc/JJ287JdUkMLJUYHcioQq4fqCFxeSCVtuZz2j+F3I/B5oHty7&#10;a5cON21zrWc7m2v26ZOHgpQg8+CR3blzWybJLbtx44YdHl6y3d0929ym78u6zJ+ONZp1d/ZWKlIn&#10;Mp3Yw6dcyus2QCkaO0JmpWbIlyGLGfhkMmnbP9izrkw6wIOSKRVLDqjfAw33E972SzaP0/2fPn12&#10;DJrrN6/Ywfam9aolN0ULkvZ1mmwl4559TMSG7ngk7GE6TUqeY0qhwBaT01YZYJpc8ObkZP+WViIy&#10;peZcjdBgvdBf8tcIqf8yl/Rc+veQKAlscPJSv+SOYg1em1ojILCUC7sf4Lydi07KZJsXgPDdaMIJ&#10;asfNyBfpC0SLDpQXzmWpkzEFEwBDIp4uqWsibD0RblNAOenH8piGoIQCSqKU9Vq5TNKT8lAtOHa5&#10;3u3Wbfa8FMvpD6UszllkQd8nGrEP//Af7KM//rND4typj+z0Jx95pCi+OO8d8MjqZb+mWEQqZ27a&#10;6oW4+1fo71uQmZ3XYlkvZx0oNLSakCoBKkSeSLpDvWASAT/UTIg6nbNUMirQ6LZgA2R4D8oXfB8o&#10;/Tep6Iw1D5PWOEpaTbD5ICgZDQdMgMxbKkZgGV2OnLvHptAINOPKZQgTn/Q/hPETPYPHht+vxwNI&#10;AnjcZ+PX34YM4wQoASZvK5yT6yfH/2KvX7+yqzcu+WOvXj+SuqnY2l7Dc2zIn/n+u+/8s1y9fnmo&#10;ZJasKllZqmIKhYQ9Eth872lMJpSLQBLyZ4aQ0cBkot8LTbEKTYGjR/q/zKNmylP+U1opMIvo+cKe&#10;T+Rt+Fa4DYGnmpbcz5zA5auxAWiOfTUn4/HDe3bpYEugGdig2xR47gkw9+zuvftSM4/t5s3bbj5d&#10;vipFc3RJamRXINu0vpQMigbg1GU6Net1/2xsjeOKRqAh9FpEtbhJNQSQHtsne3eP6BPOWgFKoCF7&#10;923TKQxuvxFc8N88ffpEkBk5hIFMiETdun7J9jdXbVOfvykFVRPwGjLNfP8hQQ7nO1Ebmn1zOaWJ&#10;XRK4mxu0zIhaY4OizCWv2i7KFK1tavXcyMrUWZA6uKgJHOARfDJBzdBWg3wnfG/0gB49TvJkfSCF&#10;S0e/8qKxCyZJf+x7jm8oWdZ/np6TaSPzgc+i13KFBHBm9Rn1fmQJ855AhD44oUXE0FRykwnziF40&#10;wZwiGsYxvD9mHAqHcPy81IxXSGvC07N3UYAhuY7N3dbInep3pSwbbqZMCUzzAtS8VNaZMx/ZJx/9&#10;0U0oAHFK0Dkr4EzgV6GEQK9H+cBF3Y4vTlp2ed7KUroF/fdpqRpKEhbI89FiSfOqef3uS1KCMb1P&#10;Wr9ZMjJrCV1GdUxSgIro/zgtqACeUB/1sftwKD0ARICJhD42UwTSjaO0QPPnvwkuDEHmT2EE0AyH&#10;+1+GSuYYMFIgrmL+rIkNYIbDATMcx5DR+F6AGY13oTMOkDG4jI/xY94eb993cvzYfRqv3nzqvhnq&#10;nTobRXv49K4e+9lBwN5EIX8kqUn9jXndjsASQr/AZDEoHJlUbla5A3n02IK3M6hqhcU0KrV0wg/y&#10;9urlK9nwMzKPNCGaWpkbkvktfDRsBB+xl68+0wpetnjsnZyacdC8BRh8NGHcvXPDrl7a9/T99dWe&#10;b2HyUGrm8eMnMkke2tVr17xtA4DZ3NywldVVW1vftLW1NYFm1a5evS71QgQpqBlMIxyGOH7zAgwQ&#10;8bR1mVE4ioFQfzCwTbKE222vIvZM4TEfzVtD9xGR+vzV5/bysxe677Xg+PAYNoxuvWJbK23blSo7&#10;2t032kuSC1TMyeTB0Sy1hXqMRpf8dkNmLTVOVFM3NlPWWJd51J+3bGvJK6gLXZqSE9UBKsHh605g&#10;TKViyjN3PbytxzCBuc6Ez7c0sWSicSx1SBR0RqVo4uVpmU4Cj4CDikF10LCMPjUsPlTko4zmeK4u&#10;gQZ1Sm4W6TO4mUR/GbKD3Q+DmaTVX2MEG8A0JzVElTllCPPxSW/MhVlE1CelhY5ygUxqWYpGZqM+&#10;9+7OildjXzj7iaWWpzXR8cfQS3jCPv7oD/bJJx/6ZP9IZhQh6rOnPvYWDhMC0WmpnfMybSbOfOzg&#10;mWQnSsFiQUBJSaWndS6zfS2JeLThTMUiMuVm3ZG8pUUhpcfnpSwxjwixAzQUE9ExVMyklNN5zDbd&#10;78pGlzRoYyzEZsYVTRjjwHkLOjh7hw7e4JdBzWgM1UxQNAE2bwFHEx3YjMBzMkbwOIHICVxG6mY0&#10;Tu4/ua7x1nMY7x5/Muj3S+nD5btb/l6EIUmjBxpABejRSMkTtAQeLpH1DELeIzMKM2mUxIW6oc0E&#10;1cJFQWZ1v2r3HtywaleTYTXv2a2e/FWPyAzAdNJxsl9ra1ISUj9fffG1APP+LGHG+xTNi+dP3YG6&#10;IcisDjr2+MkTu3pl30PQAID9kHDcsh83+TWDQc97xKBoCIVjYpUcNDKNyLtxH42GYIPzl5A2W87w&#10;GkCHKFO1WrVKvajvvazvHDFaQWBqDvSaoZ4pAObGnSNXLEQEifjhHAW0L5595g3H2PBufbdvt69L&#10;be1t2fUrl2yl2/Zap7reo6z39lonqRo2jivmw+0+SZhbsvVX4l49TYQoIwVAIh+mS06/MRA5Vhya&#10;yDQNp08PESfMIxQIJg6tJqaHECDnBjWSk0lLk6t8LepOX3J2kiifWNTHUmTOXz9MmmnLdmklMeuv&#10;GUmHau1RVIv3Zo9uqrp5ncn5YCYd+2sEJfxNdBDkcyUr89bckWndmfOsW3JVTkuZsJf1nD5jLh2X&#10;yiGrN2H9ZsGa1aJNSkX0m/qdBL0pQYoo0YJU0od//IMD5YxMLuqNMKMA0Mcf/tHzXTCj6IJ3AR+M&#10;oDBHjo9eOx7RwiozDDicP3fKnbwff/SR+2ayMuMWF6UEZXotLsw6aC5KYS0uzOu9PnZzzPNuBBu2&#10;X6Ham83kpvDlCGgcw2u5ojlRNWH85RgyGmMRpT8BGTeXxsYIMA6Zd0AzhMoINK5ujsdQ0YzGmDp5&#10;HyiOB48Pj/Fjf3P8+0GzdaWn9/vJn7Ork5z9ogEFwGC71u+//f44rI2J5P4YPeZAkZIBMphYbGjv&#10;cNKK09okRT4pmES1OmrIhKKZ9mefPdMqnLXt3XUpGYodo1Zu6zHBiEgH0abqatxosv0WaMbUjCua&#10;0RgDzZNHD+xwb9N2t9dc0Tx4dM+uXt4TGKph1GsBDENn7/r6mhRJ30HU6XTsxo2bDiMgRGTJk/wE&#10;GjbYJ7zsm+tLreSlaCr1nB6X2tH1nZ1tQatvRXcQC1Q6jl7B/BbuMJcJSTsL6qiYRF+8/kIm3S1j&#10;X2yaotNfh5yYZl/wqAm05YibmO1OdehPwUSSOTMvpRCZtGhMv3Uy6qbJLGaU5Lqn/2uwS6SbRZr8&#10;LBY8NjGFKTRh05rE9JTJVCP+Wu5/cXPnnPtb2C4HAKB6aBWRpEQhz46XWsH1uuxthdnEdir066GI&#10;FT8VjnIgQk9nOt/Fc1KsMoGJIAIznLl8fpThYmJaryFFRs6MwOU9Z4bZyQQEcBy7Y1jmT0oqit0m&#10;gckiZpAmpifcseuAlAw7TPbaRS0qdd0XnMAT5z6xQSNhG92Cb7lyRkpm4vwnNj15yj75+A/2h3/+&#10;J/tIptQnH8ukErRO6fGPBBtuTwgkmFgAg3B12LFAv0VkUbA45bsnxBdRNPpf9Xtml2elZC54dTfK&#10;hUgUIHEnNCrG7xPIBaXTek2cw2Qlz8/RJOuc1E1QOFI0f5ei0RgHzhA0Dptj0ARF47ARYN5SNQ6c&#10;f2RGvQ2et4Ym/uhyBKmTASQAx/h4GyDjw/08b4XDx8fJccAEE4mT9NKlQ733z5rQX3vvmVFom8eI&#10;PgEZ99doUHwIoAASzaB4nfAYKiXpezmR20F/HPZWwhFMI3SKA91/0014R/1CG2UTNdpGfvcNoPnX&#10;1T4BmuuXjmxzre85NLRpxClLi4WaBmZOCV9LieS3ujeL2t7a8A34+/2B9Xo9mVXXpF4EIx1bFVhG&#10;qgbQOGx4DUEIUJHYh7LJVzJWa1Rtc3tLEymviZdx4KRTFI1qggjKVLLT6GtZvweN2r01aJV9lQTW&#10;Vtw7+3n2rFSDb1gnkxNYsPkbzl6gwW3C3KiNEN4e5adIHUjWc31GjzcHSQcKPpyQHBecuaN2DIAM&#10;8wjTaVLPoYDRo0MyfYhoYfqw6yRV2+zMSXkDmcg8b0kKhQxjtrKhkDIrVUo/JFeLBakJqReiZJky&#10;DboWXZWE6NZQteizj0LXwARlRX9ikg/ZVJBM5Gia2iuSB6e8HQbOXhy4+DvodjdzQcoAxaHX6Xcq&#10;vrPAzkbbW29urrasXU1bNbdom4Oib7XCbgazGgtEvC5K0XzyB/voD/+FAPOR/fGPgs6H/+ywOSuz&#10;6fQpIBOUBvdPnT9jEeqUBK+LUjok3QGgKYFkeWHGmoWULQni6YUpVyuEsHn+eT2fcDf+GIDyieBz&#10;SiA7feqUlNmEvstZ3feJzc7OSOmcOQHNuKI5hswQNA4ZjaBo/nIClyFgRuNE1fwpgGU0AM1bYww0&#10;ozEEDcePQDN+3cc7wPjtGD9mdH38vl/cfxLXnwkkxk03GlvdunXTo0kegdIlJhIgCUAhfL3kkZ0A&#10;IPJsdJLiR6jHrCR4kKEMXGhgTvtMQtd088f5W2LXgfqylTsZ3yGBXBuaVf3rQPPN8bh59bLvhbSx&#10;OrDVFZlDUjFsJQtomuxfLVDUBBlyZXZ3d+3O7Tt2+9Ztu3btuh0cHEjhrAs4fSkJnbjNpifuYbI4&#10;cACNRlFqpdNuaxUlkW7F1vScw6NLguuyO4yzMm1oCJ7XJHS159nF825W1hsl+/zVG8FtXWqG7yxz&#10;RyaTtw4t6DfLL3i2LZMzFCgGpTJSKwCGfaxnNQmJDgEOZD3RJ0wf7nMICTjkxqAgmMwk56UKMR0/&#10;qfehmDJMZsDFe9MHemZRSokIUkJmsz4H0JmeBiizMoGmPIrF3t+5XNodxuzOiYL1/jgyI/FPAWEU&#10;TIAY/pgAFD47kAmPnfeIFH4Y/HMBeudtYXnC/XmhZoqkQX3O9JyUgcwMKQWcsmxVm9H5SRZuSr9t&#10;nf3C6nnft6koxVgQWMnSLaamLZ+at3pB55sUD7kw5N9EBduJC5grlCtgMn3iKudDQQWwADNMpAvn&#10;T9m5s5/IlPrETSw28Md3E8LlNLI65xDCgTw/SdRKpmo86rk2JBSiZohOeQnCsEE5KglFE0oYMOlm&#10;vTkWZtV7TadjyLwPNOOQGQPNL/8m0Px6bEKdgEYwGB4/Asv4dR9jwPDhiufd6+8c88549umn1mzX&#10;9Nq8Z4AM25pgvgEYKph//O7HoQM4QAaTice6/VZ4DLWj+7lkYArhiyCMTYNxnL70hcFkIIGP1bLQ&#10;jgg8bOgm21rHFejl20rYzbu77wGLbo9dHwfNfYFuc3XF1lcEGoEAVUKt0PVrV72BFuO2TBY2+rt8&#10;+YrDhspv+uziHF5bXT0GTV1mFsl3HmUSbCg3YOUmC5gwNiBhUOu0ubVtrXbHIUSYmwnHYyECB3hD&#10;i4h7d+8aDa6+eP25dwgkjO89iWU6kSIAWII/ZcK70blq0SQNikYrs2BADZFDRquo+0WWZvx4N414&#10;vhQKPZFzJf2GmrTs+eSml0wN/DTsnpBlO5HYtPtxfKdPmUiYtwBpITbp5hKmHztwhtSFGYcNDnFg&#10;U9T3w2yiITqXfG/UXCqVdGhgji0vL3qSID4roAdwACig5PsAo4sTwfFLxbbDVe/PbVdtUj2YQ2yi&#10;T7i629DvL3CcZ8JrAkf0XWjtgL+mWkxaIjYvGEkpZ5atW9NClpgzNmyL6fdqlpJ2ThM9JjWJQvrj&#10;H/6DffjHf9blP0ll/FEw+aNgcFomldSOzCgA8Ac9hlnjyX+CgSsdQYf3JiM4OI1pVj5pEzpmVt8F&#10;+PiWtzx2IQCHLXJRN0ScSOyjXzD5OrwOwCH57zem09vmU/DXHAPnlxPYHANnCJpjRXNsOv0OdEYD&#10;4IzdPgbJ6NJfY3g5HG+Hv397/STRb+xyON7/vDA+e/5cn+EXN4tGfiMUjZtLyWAqARSqt3/8/kf7&#10;4dsf3HTi8dpKxkPaOD4rggplB4AGn0xOJwNtJ5vbUjGCjTdfqi0ZrTZzMh+IOPwjReO+Gl2OA+jR&#10;g7ta5crWlXrZWFtx0DzX56f84OrVq560d1/H3L0bcmqOjg4Fmg3b3tlyyOAUpoEWphUKCMDgcAU4&#10;qBngw7YmwASQUE2NSrp2/aatbWxYmZonQYiJR2Tq6pWr7iDGV0O+zpdvvvTewKga7i810+7/QD0w&#10;0eYAiSYbfhgGfhT30WhScQlY8MkAkpR+c/xBbBFMf+TRcezyQL0QpRyEpSlDAJCEU9mTi3YSAMYj&#10;fvrd8bfEpWQovCRK5WUI/jqh6RWRJEBGH5b5eT1P3xmQ5ojE6buSW8T3TbEliZ6HskmlBDcpC/J0&#10;8N2M4DM9f94Bx3fDnOI704MYcwrILKe4fsajVDNEqs5+bB/+4Q+WIBtY5xxqAnME0+m0zB12OGg0&#10;Kra12be9nRWp0KKR0dtvZm1vvWGb/YIlpSb9eQIBz6M3MLD5+KM/2h/++T84bD768J9kynyk18Y8&#10;Oi3Q/FGKBn9NcCDj1/mn//BfhBC1gERkCXOLUDsKaEHqZZbewedO2VnBCl/PjCAzwW6VUjC078Rk&#10;wt/De7s5KBNsZjLk4pyEtx0svx2/UTb/CDRvwWUEGF2OoDKmaMZNpmPQjA+A8NYlsOHybUi8PYbH&#10;H19/9753BipoOMbNKAaKJphMUiOljDuSgYyDRqqGcXBtw3vRsp1uradJyRa4MhcAT7WTlIm06Ptx&#10;19bZIE0rkFRNuZsOANJK398q23f/wBn8PtBcPdqzO7dueYuFQbfl7RUePnwo0Ny0u/fu2IP79wSZ&#10;uzKVSPM/8u5/qzKztrY2pXw2htnBXXcO1/G/sGoLNCPlEvw1VQcN7Rrzgk4AzXXb3d/zCQhomNis&#10;9FekmgALO3ZyGcbndl+fYW1tIBBddmXiSW1DU4bJeenwwH07AAWVwmOjtAKyr9laORpbdtPIQ+76&#10;fIBrKTvhpmiuI7NiXbAWtGn3ma3pf6J1aXVRANd/J7Dkuov6f/QabZkhMttw9OJbQW1Qr5YrSCUk&#10;Y77Tpg99lkwpIfMAmGT0PUPfYgevPgPfO0A2mFHun3HlIsUilcQODoUVmdJdGm1Fff+nTH3OG5wv&#10;6DrOXzrwsa2K59Fc+MjOSm18oomLI5YI0pzUUEyf449/+GdvakWkaUeQ6bUrWlg6tqXB5m/9RsKu&#10;HHRt0MpaR6quJLMeM6os9UjkaFSN/fFHOIL/IPMJZ/CHDh8G/hsvWzjzscymD6V2TjlcQlbwGV0n&#10;Nybch4Ma/wvHElqfntB3lqk0J2VDiJveNWwaNwGkUDwCTFK/i98vZRNZnLEPxs2l34x37gc2QdkM&#10;w9wOnaHP5i1V8zZ03jfeUjLHIPnH4zgpUGPc6TsKhZ+ol5PLd6+HMQabd6Gj64DmyZPHbqc3W3WH&#10;jI/vgc0JcKo60eurgkhb8r2uP7lLrkxSppEmgkDizcHrC1I6Ke8DQyFlsZXyrVzo7/vixbMxRfM7&#10;quad+y8fbNve3p7tyBzqdVreAe/Fi888ce/a9SuCzC03X+7KxLpy5ZK3rDjUpD6SuXVfcHnWbtnr&#10;VsteCSTfCzQ/53L2NwHjf6kV+7/W+K8Ekv9SwPlRE+yN7n+uy6cce+mSPZH51dF191lowgGpa1I0&#10;qJgvX38hiA1c5THIoC6VUARZV1Ss5jSbwgzClzPag5vER9+SJsLme8HXQ3NzFASAY+AToqastkLD&#10;K4G6uWy11aRF81NeGV3qLwveQBzQSEUJ9KWezNSBFE9Dk763bEtJKSSZVDh4gVA0M2tZmXM4mqli&#10;RzF5HpHgksrHvcUDcHPzSYNERY/I6ZJRquXdHMLf1D1Kes0TeTDZxpxMqjlfUHifrCBDgt7MYjCt&#10;fH/vaRLpgMw/e9U1G+0vyoyamzljLe8DXLCtlZo1Knp/qS12OlhfbcqsSliKEhgpu15dC0NB51hi&#10;QeaTvnMuan32WS/IrKqnXKnMS2HNTl908wgFc4ZcGoGCqBEqBuAQEv9YEELJfKznkB8DXPDtnJfa&#10;4pjzhK11P6DhNsl/mGCYSYDMM5CBj8Yc5pVMJULoF/Q689RHycQKoJGJ9BZQxq6Pbo9UzThoxtXN&#10;nxw0goEgwggA4XL8Opdh/AY0jGMQ6Nj3jLdAcwyM0XPGr799378GNEFZjUZQNZc1UY8h44pmDDRS&#10;NGxsRgkBdUvVQdrY5I0QNgV2+SpbptAeYFnwSXif35hW6C+++Ny3j6En7rdff/NvA40UzZbMpavX&#10;rrpC6bSa1pSpsybF8kBwefzkkX1/77b9p2bT/j9SJf/3Qd/+15r8z2U2XV1fsx0pmQ2UkEZDSojs&#10;YJplZVNJN51CtKnskSb8NeSzkLyHw/gmuS/spyTQXNeE+59r/F8FnP+3XuO/3T+wn5+98EgefprP&#10;nj33ZD3yjzCpCH3jd7lz+7Y/7uUafn/IrPbCVV1S1Bn66pQ8esZnCcBBYQXfUGU1JsUAVOJSDRHf&#10;gtZ/b6kW6szoslfdilr7ABUZEZRoniXAyJxZShKVIr9lxpudEYJmq5VIesZ7UvN+/B7AcY5K5tkZ&#10;S6c12QEr793IW/8o5v2LC715V6mVTU10NqfTa7GosHVuZHEhNIXSoOQECPlGcVIx+GcuXDgjZfCR&#10;4MJ2J4uWjFy0ms4Vtk3JSZk0KzI3BZRmLWN1wWZvZ9vajZLVSmkBJeYtHHr1tCX1XRpSYGyfQkSq&#10;U0tbsxi19b6+R2peIPsnO386hLJRNTiIgQyKB9AAI/JqUDEfEp3Cp6Ph8JGpher55CPKG2RmDZP+&#10;UF/nz5OkRygdhfShXuePekyvK5MMSJE1zP1zUjTk7szIFPzgLZgMQXI8RvcPx8gp/K8HzTtDJtNb&#10;Y6QifOg2EBhenkBlHDTDY47HCBTj1983Ro+/8zzed3j9LdAM/TQh1ycombfUzNB0qva1qnRyVu4I&#10;NL2sffnFlx5JonLb97fGF1PTya/bMZpZxWKer/PdN4zvwjgGyThw3h0BNJhOl6VO2FPqYG/X3tSq&#10;9r/VpPzfCDj/cXPDfr19y54+fmibna6ttdt29dKRYHk5mE30PNlcs0Gva6trq+6nISMYH09JE6uk&#10;ldwzgcsyn6RoUCvch6OYVf76DYo0D93cIgeHSU9SHfkyjC9ffW7/1YPH9p9kSv2fD4/sfy/IXU2R&#10;qyRTaDnkI6FYRnk3o0vUj8NGj5MoWaQDnMNG71Eu6zJ09guO6rI1t6Vq1mLeFCvf1uulpzXRo8bW&#10;tctSOJnqvMVLUiyFKQFGICkKYnF2JQgOYLofZssJz/RFjbjfRKqBjoKZXNJK1ZzVWlJtpaxNT0/5&#10;e5O0iGItrUsdSbWU1wSDDUFAi0txsORmXyK34O0q2HViWaBhdfcVfikk9E2QGTx91hZ1+6LUApO4&#10;VZPZt3Te0lJZ5TzKJuFO35w+Y6uq3z+7JDWTNfrGsK1KWyqG25WizrvsguWkZtb7VZlVQChjjXLK&#10;2z7021VvOl7KxaVGPpIJddZ9Mx8JIB86cD50MOAQxn/DRnCYRuekYIAJ6oXaKU/80zGoGEAVQuOE&#10;yQN0eA3KEIhcYV5N6XJSrxGRqUyyHn1s+J7AbKho3gYNMPm9678LGg0HzXAAjF99jK6Hy/EBOHyM&#10;X/cxLHEYuzy5/u6xY0PmlI/hbaBy8jh5NiHX5hg048NhF4YrmmPYDBXNMWiGsNFormlCdNIOGxzF&#10;OIlra2ljY3p62wAgtkFpb4dtVqh5Yn+jt0Djiubbt26Hx0+OcdgIMn95/cb+V1IV/0+piE9XVryR&#10;VavZ8PYPjx7ck8l024su1wZAJOTV0MHuYH/btrQqknRHAp9XYGviUqmNGcQqTg4NIXIGExpV09D7&#10;kARIvdOtW9ft6PKR36ZEwEGTFmgEGCJMI+A4dN584f4twHIzFbX/XibII9SKoPL00eOQKCk1A1wA&#10;jtePCToACfCMcnsKeh/yd2pr7PKw7H19Sl2aYS1bJDkjlSKz5TDuSZBkDKfK85ZrSRkVAkwIcQMI&#10;moOT+bucFCgaCZlNMttSs54wSNIifhZycHA6Yz6hqNinq9IsuCO5Tlby5pLVN2O+wyh+Gxqko5Zq&#10;K3GbmQ05PfiTCPuz3zSQmZ2f9kZoS9HgGJ7UiCzNaWKfkorUe8u0ii+d8wLHXkMm5mpdCiUuE7Sl&#10;xwQ+AScu+EaXpqRaZhwitO5MReesLcXcKi7ZoJmyXqtsK72irfW1aOSjXvXdrGRd7TTqJe8hvDh3&#10;wZakKskYJmGPy38msU8K5mOpFoASfDSfuH+ISBSgwSwiJE40Ct8Nlx/qcfrgYIZR9jACF8podvK8&#10;7W4NLKHF45yOnSCELiidgObXt0HzNlTGr7893guaMai8DzSAxS9HEBi/7uP3QPPucW8PHv/9Y0ag&#10;GYPL+BBcGG9D5l1FEwAzUjV0VHv16kWAzAg0RKF0EuKkpCMbtjqtMdn9ANi80cQ8BsqYYuH68f2C&#10;zPdD0Pz9xSv7f/X79r+7fVeg+dxuXLtiN65esR0Bh/B2q1m3jY01u3/7pt2+dskaMptItCMhj7ae&#10;l44OvFZlZ3fHTSacwZhCNZlWDEBDtTbqhkHEBcgAFLaHQcGgcOgfs3ew4wBDbQABlA01TYxx0DD2&#10;pbgIfUeWQ6+epciC1QWSX5NR+2/xfZAYKdDwWMgwlvlTzOm2TCrdDyTLWr1ps1la12rfknpoRbxk&#10;IMaG+1It+TZ7OM1bVY+zDUuiEjrWoXaiWba5CXs6FdsyDXUsG/XTZoJoEZGrucUZQZd8ILJ/U7YQ&#10;nRFAUU5FK2pQ9pBuzFtnj50ZBDSpLRzDRKJwCns+USbtjmNMIl43tiyFtjjvPh5AQ7CAnjckAc5M&#10;X9Bk/Niieu+kFFZEaiYRlfLIRKwg9cG+1WzqVqsWBJSyt3WolZJWzEZ869t+r+H5NWyF0qvELSuA&#10;9WoJ2xoU3WQq67hsYl7KaNGylEpI8dSLtIGgDSc+oEkvshyBAYcvYAE87jDmfsEBNYP6AUaYR7SD&#10;IAJ15nRQMZ6LI1WGGcbzQjbwWffpcDxJfbPTF3VeRXUMCuiTYXh7XNWMKRuHzggqo+vvAufnMN5V&#10;NIBl/Pafxq7/3hiHS4DX6Pr4OAHKnwSQt6//g2N//mU4BJ3h9bfgMwSNw2YImjCGiuZ9wBFsxgew&#10;2TroW31VJy8RqGbMmr2CpZLJoY8m6pPy90yn0X0/f/WN/R+vXbf/y5Wr9vMXXx/fj1I4Oti1K0ea&#10;9AJHv9OW7V53VQMYqGmq16VEdJ8n8QEImTtHh7u2tb3pJpS3exAkut2uQEQkhfA2/omQYezZwUBH&#10;aob7Lx9d0vOPPKq1J2WEygkFl3quVu9x0PD5AmjCfZgfIfQdsqdXVrvW67f0GZrWFHz/61TCvpfS&#10;SYz8NphPmFE6vqgJ7+aWVv1ib0Fmasw31KsIPKQPNDYTnqeULM85XBKlWS+8rKzoOJlW7IBAM3BC&#10;35QUkJFLikFMyoYSCSJhqKpyVjCV6VgHOAKHF3UKoGzHU11P2MpeTuYOPVnIsZH6AzL6/RjsbAFo&#10;yKUhmkb0KSpQLi7MeeuEQi1mLbortpe10Mx7qJidHFEDTPzo4pxVClHrNXMWj0wbe2GjYmpFmoen&#10;LJNc9O539IzBV9PrtfSfFm1J6qkoRYbjNxud1nMn9XjKmvWc9bpSoRV9JymalUHL2MGSpL+OlBig&#10;IQq0OD/pwKBkgJKCUEZwTuolmErk2XyoAZAASQiPhxKG0/rsgMifL1MKVePqx29/bOcEI0DjWcJ6&#10;LSDjzuDfA83biiYMokzjl379HyiaY9iMQQfgHPtz3hnAYXT5e2OkUBwYo+vH942OG10Px4UxAo3A&#10;Mho/CSyj4ZD5yQdwGQfNaIxA89NbgPnheKBoGIdXtjUx2MaXbUOyAg3O4NjboAEswzHywfxFj/0/&#10;1tbt7y9fu6IJquYESq8/+8xrnW5K1RzJJNre3HBnMOAALEAG2AAdzCJUzfbGpn31xVe+swKJdK12&#10;y549fabbXxo7EtC64cXzzzRe+PXPh4qESwYKjEE/46Ojfc+/QW244jhWNG+Gl2GEXjSv7fnT556b&#10;5L2VPdIUfDX0KPaoE1CJLtl+LGL/N6mCfIT7OGbO826aWzJTWgtWW49ae5etb5m4Uja0iNiIWXVN&#10;Jmqb5EdCyosOIRy0wGVDQCZniRwW4DIvM6vaqtjK+pZ1BVI+R3eFfcwbvvd3s922eqth9YZ+Q03m&#10;SkOqT2ZUrRtyatgZYnpmyrKUX3j0KR+UkFTf7ALJhjKPyKeRapmbl4KQoiFMXu5mvf0DHe+YjKiL&#10;uN57tVsUVGYElJjU6Yqx+RvbngwGHcG8KOXZkQIlqli1XqdhG5srvs8Y+zHR0jMvM7AhSLUr7Med&#10;8UjT9lrHOo2MHe72rV3LyrxKyYybtg2ZVTiZF+cmbEGfg+ZaS1JVmEhefCl4ABV8McAC2JD74qFu&#10;999I6egYHMGjaBXKxeGDcxjTStAhQXDk0yFbmGQ9FBzv8V7QHEPmH4Dm+Pr/BEBzct/ouNH1EWQY&#10;vwXNMWTeC5oRbIbXR5D5V4CG8ejxPU3U1w4BsknZBvf3QPPf3H9o/4ebt+zHYTV3AMuJ+eRD9z//&#10;9Kndun7Vrl058q1kMZ0IcWPytDRJbt265fkzV2VaXb50SeOyXdLlweElmT0Htrq2YuurKx6G7nS6&#10;1hZ0qNYua+LgqyCPhtdykOAk1mcHJqgcfDL0pXEfje5zB62Uze0bt8YgE3rRBNC8cv+LR5eAi8Di&#10;9VDURWEu6b479+4OgROcwnld/1+kE3YopdLY0qq+EnW/SGM/aoOrGWttR73pVb4llTNYsFQ9mErs&#10;w02CHh33snquR6Eay0HFCDaEmGnNWejEbUW/Qb2n1xJcekdZa2pyo+46+i3aA/0uAz3erlm9RKQJ&#10;Eykr0yXji8W8lArFgvi33HQSdMg1Ios5LdMLEwpVg7+GEO+cJjP7hbN7IyomtjhhDakNEudmpHhQ&#10;EGxJ2+9WbGO1bTs7q1IfKRv06g6ddoMdDBK2qcdagk+vo0UkT3OwRRs0ZaJnZZprNGVG7Wy0bbNf&#10;tHW9VkmKqF1JepSq3ZA6022Ukm+hosnPJb1+J86fFhQIb39o//xP/4WHtzGnCHGjdrz9wwRNsDCT&#10;/hjUi4e9UTQ4j0n84/KTAB+NUxqYUl7aIOUDkIDXW7VO44rm2HQaHw6Xd+AzAs078Ag+mJPbPO7j&#10;GEwjKIyP0f3jx7x77Agc77s+ftz4GB0Xxu8rmjBOIPP2OAaNzCbGCWx+HzpMWJym8XjMYcOEHKmV&#10;/+bRY/vv9w/fgk4Y4fHvBRjGd+7D+VZKg6ZRV2XO7NsePpqVvuz4pr0S0O4/uOdlB7dv3fQcmmtS&#10;PeyEcCAz6+jyZa9X2iBhb9Dz4koquTGxAAvAACqjhD1ggn9nBBsmFn4adlXA/0O9E/tH4cu4fHR0&#10;DJoTyGh89sphQj8fVzAOlzC4fqDv4PdptAVLgEMbCrJ/ywLGf2rk7EEvZXW26+jkrXuoibMesVRt&#10;xjeOK/umcRE3oyiMxPdCGJuaMlpzcB9OYEwv9nki4tRb1Uq/UZRykSoiM7u/4Pt2t7pt34yvILig&#10;asp8/2bT2vp+Of02tM0oefJiRtCQGTUdzCgUjW/cJ3MLYNOUnOTDi1PnPfO4O+hKPcx4iJd9j7bW&#10;ajKFljw5jzR+ojzntOJvEo7ORsNeTSsyh6W81lea3vRqVa9BdfeKwNOTyZknZyYfs8zylGViM56k&#10;R1i708xaOT1vucS8DaSW8PVUcnHrtnASN6xVy9ic1FZaQF+YuyjzaVqXbPp23n0v7qtxf8opzyYG&#10;GgCClp5UYJM7cxbQaFA7xXO45HlcD8l9+j5SNyQCeq6OIMTr4eP5z/toxscILqOBb2YEEICCchmO&#10;9ymak2PfhcdojO7n8t3ro9sjYIxfH7/vfWP8GAATxrtqhibnPv4VoPlHcBkf9XrVsjoRAc1I0fzP&#10;NCH/u/2DY+D8FjQAZgSaABnGk4f37ZFUwP27tz2zlhKEribpp8+eSUE9svuPHnpm8I3rV+zqlUt2&#10;hxKES0d2KBisCzIUVG6s0wBrxZ3GlCCgWDzSokv3uxRyboKhaoBMSbcdOBo3blx3OHHdewvr8url&#10;K2OgGUJGg0ZXvo0Lzl0NoEK+TLGS9exfAOMqB9gISCifRU007sOBWmonrHuQtf9OKqF/JSHgCCJ9&#10;trxdtGRtzvICBC086UxHTxfuz0rF0MyKtpvRtABTEmxyNBXHL8OOFDJ72nErA6OWJmxPptiWlEsF&#10;U6lqnWpJaqZr1WbbKnWAU7dGlf8vJ4iwb/qyFaVciCpR/wOgAQ1V7DS48t431DNpAk9JMcxMfeK+&#10;mNnpScsl43qtrE9sr3gWbP7pn/6D1YsRW+lI9bIHdlkmnBRPUdAhKtXrNj1Hiu1Q8umoLc0KWFKE&#10;NANvy+QqpBa8MdagU/Eq7kZJ0KnG7GinbY2yfr9WQeZX0w4Otm1faunSAU3qG3b75oE+xzmjEJKC&#10;zokLmEPB7AkKJZhMwAX/DOAht2ZUO0UdlR8v0ODD4X6iT/hwMBE96U+Kh0LN8JpSNH/7639pfxvB&#10;5l3g/A50fs90ep/DF6j45fhxw0HHvv/84H1Obo/g8edhl7/xwX2j+/88un94359/+dXHMWz+oaJ5&#10;+/rJGIHmfcB5P3TwkxDVSQg0NY3/09El+/4YJL8PGsa7oHnx7FOvaboklUJUZ4ttVHode/nqlT0S&#10;ZJ5/9szu3r5t96Ro7tCgXArkiKjTltTP2qqtrw283gnTibYRQAPAkKzHvtdexS1zgcgLigb/Ere9&#10;wltQYUP+YG6FZDpMqKsyz96naKgaX5WZduVyMOEw5T779DOrScqPEvRc8bjamRMA14/VThoFklty&#10;M4tjunsR+4/ttDUFoACIhGcG02EP2LCvNiUIMfJo6gteZ0ZFfSxHu4qIV2r3twvWYKubJhuzxazI&#10;lrJtQUYgpbufO4L1fWlWlpGZdDLimvQJKwgoyXjcRyIWs8XFeUElVG17MaUXVJ73CmeiTgtSNrR5&#10;oLAQBbEwN2XRJZl8gkNF5k4+sWDNWlAhjWLUmoBBKg7IbKw2bUXm09qgYZvrfet38NNUrN8u63ZP&#10;Zl3an9dvZGy9V7KdNZlevYJeI+a3B8207e6u2/qg7mHvjl53e63hJQ2delavV5ZiatnHn/yTTU98&#10;YmdP4Xv5o5SIgCFTBzOPJLzgowktJYAOGcZuHglGXpgpsKBeCHdzf4ARrxUS+nynBKkZQuQfABnG&#10;CDLvguZdRROUzG+hwXgXMg6YfwAaRoDHCUh+O0ZmWrg9DpV3r78XNMf3CzBD0PxG0bwHNO8d70Dm&#10;BDRDwAgso3GsaCTDiU78nErZhkDDhHTAAJLhOIHLECpfcTl2mwxiXb5+8cLu3r1j12Q+Xbl62XvN&#10;oGjoJYvp9FiwuXf7rm8id/PaNbtx7boUx5FHnrxyW6Dp97qS4F3r6jmuaAQNT9Yr5iS38xoFmVNS&#10;MABIE69KEt9Q1dy4chAKMYfqByV0RQAZBw2qJgBnNE5UDiMk7QGYkKQXuhgOoTMCjyud0N2QJL7y&#10;WsQT9T7rZu11PW6drZTMqyXrrNQ9OzhTk6qh3kmQoUK7LnVC4pw3scos2nJmzmobEa+sZ7ub8iDq&#10;vhcygPGrZKQ4CVUzCHNTPMlICjAJwYYRlRplEKb3dhAzoVKb8oLQsPyizS9NWTIRk4KZsPNeF8Re&#10;SFIOmnREnKKLE9YSDLpSH+v6LvhUmuW4taoJ25VZxT5LK92K/k8BRrCpSt30mznbGNS0qHRttd8W&#10;cKqWis5KuSRstZOzQUsKtCgAy2TKDk2pQmZJptiylzOwLS4RKzaRSyekJBentLhk9BoztixIXjj7&#10;oc1OCiangzMXfw2OYYBD5AlooHB4HMCEJL4PvTCTxD2AEsobQn8bL9aUOUUkCvPJa6V03UEz8tH8&#10;BjTvg4zGqEWEw2LMHHoXMg6Y0eXo+HdGgMc4WN4d/9MBzbtq5h+D5nt7eP++7Wvi/kkTNqmTFfMp&#10;gOYEMr8BjSBDch7XvURhbLx5/dpu3Lzu9Uv7+7veHqLf7XjiHorm5Wef6j0f2L179KC5adcEnGsC&#10;Ehvpb+9se76NK5rBwFrtpjuQAU1QLkAmDDbbByw4iIv5jD/GrgiX9tb1nJaDBmcwyufKO4rmfWME&#10;mU+fPxNkBBqt5gCF+ibggnLxxL1hi1TAE7YYRtHILMov28qlijt70+VF+4+1tG23a1boRQQWTaCS&#10;FEIt4f4ZLwepVxw2ZXZWKOuYzrxVViPWW9P3FGTYdbLS0nECZUWgoTl6DZORIVXX0Pdt6LKt53c0&#10;MI+SWigAjJtIMxd8X3T65Lia0YTFPEQd8rvgf2HCZZPLViku28LshG+ovyJVtiHFsbfZsL7Mmq2V&#10;sq31y1I58x6FIhuYnQkK6Yi1BQn8Ovzu+TQ1TYsesl7+//L2H0+yZdmaH5ZjvlIprw4d4VprrbWW&#10;4eGhtboqb+ZNVVkqS2RlvfcaYBsa3QDYeNakGWEAGkZIAwGYwWikEWhiSBoGwIwj/hmL37e2e0Tc&#10;m/mqi2/AwbZz3P24+3Gxf+f71l577fVFVT2JIGDiYZkIC2wZ1A3UTiGD3ywE1eVYgYJawGNcc3tD&#10;g9BJ2DK+PmM3tGgBzwYuUgw6J6BoOBT9M5z3h6pUaIc40mQyggERTeT7UItoERpcHYEg4YjTkydc&#10;boXTGX6ix3EqgxnyNoDi9AdaKmOdfkfY/MMq7P1FjSCa7X+j7U07dNvm989WXZht77bvP2feCJMf&#10;up/tDmzesE637Yehg/sBmHm7hc73gWOgMwMO2s+/+FL+g0ZDyrAkVDQceXK5XPL61WujaGaBXrbv&#10;KZrvNaNojvd3ZXd/RybTTel329KESsnDynBxuLOzU7m6upCT0zPZg3XaAWi4vtNka1NGUDXMoanV&#10;KgoaLp3LAGwa1kmnIDDYS8hAvRAyCTTO4GYMIgTQED48ZgA5zjo2Zi1uMyI1B808d+a2fR80Jwe7&#10;ZsKlwwCFuTMEji7GxwJabEzkU8Vj1I4GkJ1rUkfnZKW7uHY8jwxx3v8E1oMBYBaoYtlMBnwjtHV4&#10;jHaQ55fEc/zZFR0q50qUwZRFwsUNnbvEz8A8Ig2GKyTCUDnms+oUDNzmRErmzGglQNaXWXwoDpwn&#10;c4zYOBplATDdXigfj10nGj56+DNYLlgkQIYdmuUfqsW45BNuCUNtxPxQaHEPLA3sHODBXBkWH49D&#10;aZgF+PHaXkCKkygBighHmvBdxGD3YmGoOcAlR7B6AZ+IXQLOFVVLnMVdhsKhfcrAinE/DHC1GiUt&#10;MUHYlEtpaVYzsFCAdbMqpXxSpyoQDAQIR6MYn9EawIAEh6gZ5KVaYeCXSoejZqpuZgDi6BRnh2us&#10;BlsCinEZ3jYJgBqj4SqVJkYzX3Ll77NOP6ho/r52By5v7KMpbH4QCP//Ac3tqNM/HDS3sJmDhoD5&#10;StvvPn0t/0O3J5fn56oKOPvX5cKVBn9KdsA5aP71gJk3A5pDqBkqFdaY2YSqaTWbGqysQKEc7U7l&#10;dG9T0sl5xT3m1SQBkLA0K3lp1/FnwzlxOVwm+FGZ8DjNEo5FJZUgYCDlE5z/BL+P1yFQGPRldjBf&#10;b7I5mM2RYmJfDNYpgPMwweB5ot4tcL4Pmq1xXwJhr6oao1holzZ0FVBaJCozXdqGAWQqG827MbCJ&#10;4XNycqUpL2qymjlC9p/HOZWCdWdw1QeAfAA640eMvfj9HqmM0ZmrLk3A41SCVA0dm/GnkAElYaEx&#10;GigbWkgtDYHfi6DiffyMrFtD1cJ6Mz6/W+dgEUh8DdbXodKxWgDJjTV00PdUwSw8el8S4TWcD9dO&#10;guqCVQnP4jEprncN4HgsC5IIEDzrUDhQUXGv5NMhHZKulHgByeJ2WNq1FOxTUoO6uQy+d7wmrdOg&#10;mdWaNMMGLhph3Af41PE566WwZAG1UikLC5aTRjUtrXpG30OX6imnVP0QPs16QUekLGsPRddogtWz&#10;WlY0N2ZeE5glPKlcmCujI0uAi1ojKKEPARuTrGfAY3JqTGIfnzuP2Zi1twmb+WoIXETue8utzFSN&#10;Dm2/GQyeZwabhk6tzaie+W3dZ4efb7WZ5ytA5ts39vmev9VzuV16985x2r652edr3r39ZuP7va1q&#10;DHBucmvuQOduuzsHSoHzPWtF6BjQsP0LKIp/4/nzG+ik0CkIGl75CBp2RNqqtxXNmxZq3gCZeTAY&#10;283BQMZayKoxS9hrqqJJAQrZTFITu9KwDEkm7qFDmsJWIelwCkKjqtX22FHzufxsaVwzQVKnHwAy&#10;THtnS+I2G49NsgFYuzu7UEnbOkwew7GqgtChWSbCAGaeFTxL+LsDGwOaFzpadnl5rjZpPoubUOHt&#10;AgBGtUWIzWs1G1WzLuvWVQVHuVxE5ynBMlYkTtigcdj9OhmQpt8HOJjArk4hwDbfADxLHonVrXqu&#10;6bZTonEoGKgUqhmqHwKFAWAqOja+hpbB0C0DxMyNeSSLLNANS8JjGYvR+sarLN35UJwum6yuLWhu&#10;DK0Da/c6AJFlPI+B3RY6cw3gKCZZR8YrUd+KNEohaVVwTiGrbPYLOs+JwV+OFPU7XFc9DdXjBZy5&#10;/HEC6iQonWZRh7k9gHKjEJJeM4XH8DtBvfQAkqh3XTIxfN4A4zQOcUMFJaCYXIA283PWAEBOeWiU&#10;E1CFVokHbHivPH7DhtSLULNQTMsLD9V2ufH7cHSJyXa0PywVwYDwwwdm6sK9Dz/UrGIGjc2wuBnm&#10;nq8xpSNPgBHhozGau6BR2OhyK/OOTSWDTqxbQoYd+i8BzR3log0d/GbLzo59gmEOh5t9QGG+nTUF&#10;zZ3bBibzY+b7s9e7c5vP+d3NInh83IBmHqf5h4CGYLkLmtt9A5v/Bp3uG6iPG3WDrY46KWjcfx40&#10;s+3fCxq0q/NTOT0/kSknOA570mm3AJesJptxKRUCJ5Nh7MXYImYJU3l89slnaK/l5GhXh9tfv/pU&#10;m9aR0fYmJEz7vh3ie+aLBVVp7My0KGqdZsfetjdBo+s5PXsu11eXcnlxLluTkSoZwoTFp+qAYLPd&#10;NsPugB8XpzOxmrmFWgdUWLrCjHZx5ItKg401Y9hK2P9bNJ1xDihxG2dBqLwTigZqBVYpmTP5P3wd&#10;QoZbBQ1tFp7DgLi5bbZcZ4rD+zwHTqVgjeVA0GMUGewSJ0pyegID20uwHLQRG2uLWieGM5g5RB3W&#10;XJaIlHJR6VbD0qnFpZo36oUTKLMM6gIWWViZqG8DANiAZXJqHCYZx3n4HQCAF+CwSS4dER9gR+tU&#10;gS3yO1dxe01nezMR0I/HODkzEXHppEwu9saYTxTnQ7BwSkMyEdLzCXKVSlg6DpGXMj7YOL8OXbMc&#10;KPN+VhZN4Spm9hIimtgHgHDLUSZVLbBFpqAW50VhH3aJ8Rg9ZmabFDa0Tn/8/bfCZoBzFzZvAudu&#10;myub336voVPPmgEJ9+9A5W5TIAAG2mZgmDfAwSiZ38rvdXu3zR8nQEwz++Y1f/ebecP938wabpvH&#10;DWyoaoyymYPm7v5d0NwGjt+Gzt32G1in/7HbVdjM2y9mW04R4B+fMRqChp3axHC+utO+/B58dFgb&#10;7WZ4G1sGe3cO92WwOZZNtE67ocPbOcZbOJmSlijNfTOpMg3o0PZ8rqD5TAadut7POBHbLWgMbFi8&#10;iu370GF7JQf7U11Mjtmwal0AmmGvj8dMjeC7jaAx1glqBqA5wXlfP30KVbMvF5eXkkhGZBcKiaUn&#10;OCrWane0zGgWn0PVBODsRSej2mHsgzEj2jhWBmy3m6rIvLA9XpyL12sS5qjO/jladAabeDJoqhvC&#10;6sxHygiYm9ITnLdEOOG5LIdBG8lRKFU6eD7PQ6GF23x/lh3lMDanGtBGsTmdNvHZF2UFiseDjl3J&#10;BmXQK+sQMXNUlmhFNpak10hJvwbL5jaFqmIBqyRCdtgWj6RjbknCUuVwvmysA2yDagr5oEwAnAxr&#10;0UCZcP4Ti165oUralYTWo2E9m4CLq0cuwIJtSNi9DJUb1iS+VMQhPueSxIN2qeSjUtBpCsyxcQMs&#10;DHa7texEGRAs4/FE2IELV1SVFYHD8pyrq0sKEh3WBlRYKpTZxYSILunCESpucQzLgbL95Mc/kp/8&#10;6K90n8Bh+zOgMR37DcjMgPKXgMYAxez/faAxgLnTCIf5dtYImt/r9va+eZsv26v7eN6boPkGn4ON&#10;j+O2Pv4bbd8HzZvtLlzutrcBw/v+AED8y6PjWWwHykbbDDjYZ9kF+n6Chvbp9SuA5k48523gvA2a&#10;G0WD7dUV1MD2lnS6HRlDPXFWdrmUV5VCe0Mlw9ncjL1QGfC97yqaZr0MexD5AUXzKeBggPLnQDPo&#10;t6UE1UFVwfgIR0QYSFXQfAzAsL0FGtomKpqryzOtYzzdGmvgem9vR/Z3t2QElURwMJGQ5S7yuZx2&#10;eCoJDVRDPVHBsFYxPxerBjJWxOxmgtvnD6ChE+JzslGx/DuAio6axUz+D8+X9xOyvF/PH7C5AQ8+&#10;C0HFfV0WGO/Px/jZWCKDhek1Z2b10Q1sWAOY27XVJ5r4xuVk/a5VKeVDaj+YkMd1rDkCleHwsn0Z&#10;9sdvCl1h37n+BIpkXVwbywAB1BIUTgTWhxMgE1AgKagZxmsqxZhkWdAK1qfdaUqlktciV41CQEeu&#10;/O41wIIpCE7pNgBpKJ849lmdj6/lgcohQDjvicu05AEYtxNKB8/Tynwz6CX9UI3BdUmFrQAQ7FfQ&#10;JivLZk4Ul8nVIW4oFsZpdDgbNolZzfeZIUwIcSgbqoafWS2VHstSEix6/sFfAhp2YrZbkNzEV34I&#10;NAolc9xtMxC4227hMt/OADLbn4OFoPhzoLndx+vOAKNNITNr8/vw2n8JaH4DgMwbk/pMu7tvbv8B&#10;yuQ/Pj59634DnHnLQlUwXZ3FrLWhc3xvhIrAUej8GdCgXV9fyA5HnHpt2dyaAhwVqVdLqmAIFibg&#10;ETTpjInP0ErRUh3uH8pnUDAc5q6hMyto7kDmh63TvN3CY2dny4AGHZod1ixfa0Dz6Q1oOMHStLuZ&#10;whewfIf7e3J0tAfQnGj2MmvcEDS0gEwqZK2cPFdniJuCXIwbMZGQn4WQ4eja5eWxXF8caX1kN+0o&#10;R/PwnTpdDlVZqnzQ/l0AIoPXIOTZaPcIEkJGR5gAk/moExVOmPeh6agTjjW3I2rhWHBc5zDNynFy&#10;n6pmfZ31cFfVMjFPhcPGtD5FKApal2wyoIHWJJQI68IkAJQUOnEqEYBqiEueZTBgYWhlAoAZH2OQ&#10;mIol7LXoazDBLh52SdhjARBsUi5mZWP5keRjdm2M+2SpiqI4NhUAKGzisC4BeAl9TWYXh7xQNMWU&#10;qqUMVE4cSorWLZcM68oK2ZhTIp41qCFAKbghGdbp8WxIPGBRG8VMZtYI5kRJWiTNBobNYgkI5tFo&#10;wSzss4CWTkXQAlnYQv1w3hP33/nuD38UtlvgEDa/V9jcBY42QITtrsqZ3/e7X+NYbt861uzPgMDt&#10;bH8Oj99/M1MsBAr3Z9s/6D62vzX789tvtJvnzV5ztk+4/OG3v71t8/txjAHOm8pGG+yTtj8LoF9q&#10;I0y+Q8fX27PHvrk5ztzHY7hlZ+fohCoaNC9go2pnNlJ1d7TKWKhb0NxtHHk6OTlAZ92BGtiWHViQ&#10;esVMquQV/8XTC+3ErFdDGDFYPOi0ZXd7Iv0uU9Cb0mnVpZBNoyNkcLXDFR4dio0jUwQHOzU7OC1I&#10;hJYCgJw/xsbJnBwaZ4CbyoiBUcZCjKKZtRlo5rEZzgh/en6uBdQJKiqZ05NDXR6Gk0A5TN8DOI2i&#10;KeGzpHEOrI1jJnhqY0GueESnXFxfHaEdy9Hhrq4gyRUKfH4m2nk1hqIBYsCEsLnC68TxGEeRaIl0&#10;Rjtel5Ml9TMSKFQvOJ6wUYUzu5/ACWGr60dBzaxYOOp0W4x8cYVTCx7LPVy5aW9c9nVxWpd1CgEB&#10;wxUkwwBDMuxWdcEh65iPqmEDViWsAd5GKSHJEBREOgqLsy61cg7HucVpW9VKe6ysZ+Dh0ImXuk62&#10;Y1WHvFl/JuxaknIarw2V5HVwdckVzcGJ4n0jjMngdr2cwO/kxP+Eo4dBDUo/fPghfluXTkfoDzri&#10;dds0LycK25WLOiTqX9Ps5Xq9KImIUxXJ0hMWzloWrgOuM7I/4Hym9xQ8P/vZrJQELBKDv1QzzLF5&#10;/70f6+M66vRnQXMXGHfaXMH80GMEy83zuH0bNNrZTae/AcV8e9Nu4XIXNN+HzdvPM2D5/V3IzNrN&#10;MTNlw/b/K2jmiuWfPX8hf/v6M4XLN7+6bQYybzYOJXMUg3EEBoS9aGqxFDYGNL8AZH6hcRsDmp8D&#10;LNq+MI2gef3qlezDNnFS5WTYl9F4JPVSAX/EpOzDSox7LRlBWnfqVWnhyl+AsmErQlFl0blKAFI+&#10;nUAniOPPg86EjhfwoDPAdvgBP7/Xja1bU/F5jtzn/QGvqbnCoePqDFA+PG7uM8epmlHAMCuYcHmm&#10;0w2uzq/k8vRCzk9O5fLiTC7OjhWWx4DEHqAz6HVkMh6oMms2a5q9zHiT1tcBKBQ2LLwFa5OBMms3&#10;qwq8UjGP50/1GK6oyfsIDqpHVT/4jMbaheUIECniGAavCRoeR5s0DwJrrhAbgKOAAWA5ZYTHcLRJ&#10;l96lXWIWMFUNbj+hbeJcoYcfyTqA47BaJBlzS7GQ1FnbzAxmYNbvXNNkOY7++F1QDLBWQdiWFDo1&#10;4zpxbDk7OwzL5Aaogu4NDepyeLuYT0F95vCZElAxGSkWcwrbMstI4JioB1CDOqEi8tiXxGVd0FEq&#10;lvWsFBOShp1ink4i7lfA1GtlHRr3ASqNWgkXizBePw/7XYbqCkg2akFz4FzWNFuZM8dLOXzXWdg3&#10;bAkalrsgbOxWrsFtgr5moiXLSnykcFGwADRUMgQOVQ7zbt7507d/FG13gDOHzR9msHmzzZQLFczN&#10;vrlfG56jz9OG+9n4vBswzPdnEJmD5K39b/H+33L7O25N03PS4+7uz9tvcSyP/+F2c5zCxrS5stEG&#10;wMzbmwAyaoUQImz+8atP5J+hU82h9NtfsxE0BMsvtHHfwOeXamcYdCRo2Fi/5K69UuDMmiqbL9i+&#10;NO1L0wifzwCanclYhq2mtHFlLxcLUsBrJ9A5RlAq7XIBf4qUNNEJR+iwQ7QGi5FD9XD53DIDxuxs&#10;DHzC8nAbRaeiiqHtYjCUSoIKhXaIioYlNX2AkeaXBAKyBTDkcSwf47woLywLFduLp89ncLmGrQFc&#10;zi7kAoC5OD0HZNBOAZrLM6irsZwcH8g24DLoNo3KatQAnLbapyo+F0fK0oAKQUGlQZAQDoRJJhVH&#10;B4pJLm0UDlWIKhR+plBAp2PQKnKof75MMOMyz6G+6jjOxGRMAJhA5axrHRLH52OcRpcTxuOEKO/j&#10;sjBcttYKUHClTJ2Vvcr1sFd1Af6FJ/d1blMk6BaHbUUsa8uqHt5//z2dscxRmnff/THO3SREcsZ1&#10;2L1qJkMCPMVcCBYnjs+DzlzO4vPnJAN70wAUCtk4QFDQQDAVabGQkQbAEGJdY79NcnGn5uDEOQKV&#10;Z95TWMHA0aNaHltOc4BiGg8aauW4VEu3W9PXzQFktVIW+zEdzarlqJpgs1L4X4Q2tH5Nwr+q+T0p&#10;35pOc+AKC5wQuoHPaN0weTbMkWECH8tLcO1vU2HPrIj5ERQPh7iZ8PchFc0/CDQ321vQzJXMHDR3&#10;m0JlBpcbyLDddP47+7P2Bmjm7e8FjVEtPwSYm3bnWAM8Y6FuYENozNpdlXIDGlUsv5K/+YxK5hZE&#10;CpoZVN4EzS9xRT+TPKwGOwQBQ9B88fq1UUaaEDiL5dwFzQ1suD+DzQw0m+jou9OxbKGjtqoVgCUN&#10;aVyS7UFbDqBqGrjabXZaUseVvYn3bVdKUi3kZItxEKiGXCIKaR/BFTECZQIFQNWTywoT9gI+k+zG&#10;xrWc2NkJEcZhuBICO+Dp/rYqI47qED5RAJSAMlAxYJk3Bcy8nR9ByRzK6fGenJ0cy7DXBXS2ZXu6&#10;BUUzkla9ZgLC+Ey8cvO9uaa4CfBGFQqEGxfNK+ZorcLSBlwJIB6no0x4vJTLobF2C/OIzPnTeiWh&#10;fF7QNgE0PE4nUOJzccvRLX42gpNwCXKp3xlo1mzL+hiVEeM0tE3rK0tiX3+i85gsK6xY9wCKABBx&#10;WWRj5YnGKKhoOMzL0Zb5ygIPHnyo84jmxaLmJRmSYScuBFBdKR9AkgIEgpKJesS2el8VTSzk00As&#10;M3F5PF+DHbyRx7k6V6SY5KiVQy1ZNu6AKrEDQKwZ7FWLFoCCCrgZB6IFjWgFPi5/w4TABN7Hb1+R&#10;XjMjLsuCuK1LRtX4oLRg6RKATwi2rN8qSKuWgD3jKpgPxWZd19UnOar0Pj8jP9P7nBdlzu29n80t&#10;E+9/1+TR/PW33wnbDWxooQCab3/LNgPFXK3MAPPnmoELQPVnQPNDYLnb3oDLW80cg+3N/qzNgPLH&#10;32M7b7+7hc8cRgY0Jkj8u98ANLNmlMkPgGbW/hYW5v9weXXnvjls5rcJF0LGgOa3v/4lrMKZ1n3h&#10;iAdrzbIuzRefvZ7FeX4B2NxVNfNYzUzNvK1oPnkl26O+bA660kUn67cb2DbQSatShXIZwlZ0oF4G&#10;UAgFXMlr+SwsVBFXO2wrZbVMBXS+IlRPBJ2LGcAc3dEhXB3aBThwW0d60MkIHMKHMRxzfxjv35UO&#10;3ocdkZ2Us5u5fQMqP9DOjk1chnk8VDaHRwdyADvVH7CERV+6AGgP1q9eAww1RgMFg/fVUSI0woDv&#10;madCwbkQlPV8AudobF0AADfniufhcQIwiNteLuY/s35sv8XrxHCbltDjcurvYco8ALC0tdiyTjJV&#10;HD8/j6Fq434RttNpW5elxybwyXWywyG8rhtX/bhLVpYfy8byguaYsIodO99PfvIjLQDOpWe5+gBj&#10;Fe/+7GcKC1a302JRABLjGwQJg6zzfBWuLMnZ1PehEvjYRx+xEDg7LxPmuKLBTyToWNYYig5XJ3ya&#10;h0NwcJImh8KzqZgOuWdTUcDDAVWU0uBwMsJiXi58D+vCtbypsHIxpz4/7t+QaACA8WzAmrmknOaU&#10;BytgCOXoW9VhcE5P4OoHjNfc+4AFsVgWgisqmFnchCg/EwPGOvyN2+/8zR+/k7/545/QABw2QofK&#10;5nd3gWPaXXj8YJsfO38et9oICbP9o7b5ffNGGJjHdPv7P0Bd/cFs0bidNz3+97M2O97sEzJ8Ltsd&#10;4MxAc7e9DZw5dOawuYWHaX8AFP6r/f3v3c9G20SovN0InEsoGlay41Aq13D2+Xzy1eefqTIiaH6l&#10;w+A/11gNt4zV3KiYuw2g+RKA2psMoU66ssmsYMjrMtQKA7OFTEqOtjdlB6pmAhsyhYLZ3eSxPQXT&#10;Zr8H355XNcJjecXnyA7XhSJY2IkJE+2kAA6Dp0z4YydlIlsIMGHuzNnBFIqCUxdieqxaDIDq7PgM&#10;QDnT7Q+1ybAjB3tTeXZxBuAcyeHxiYxxTtPpti6G1+vAOgGeDYIGKitBC4P3ZSCa78XzI3iYM0QV&#10;xnPsNooShvpQWOJ8CYkUYEBL2WhUpQjAcs5WEqBiUyWD1/nPVIUZVTOfssD30iQ9vB4bPxfV0hzE&#10;QfxudlzFaRk4ATGOjuh1rovfbZHlhfv4nqymHu/CA91fwdXebl1T2LDT6fygWalMqoD33jWg4dWf&#10;M6UVPnjM7FMhMCflRwob2o45ZMz8IZOvwuMYGPbal3T4mlMVGNCNeVckF3VKvRjTDGBOM+h2qtJu&#10;5PH95rHNwbaWAIy43peGGsumYL0iNp1NzmVcsjHYqaxPCnhNJgC2K/i9AzbNGKaq4vmxNvDG6gq+&#10;k2WdJ8VhfE47IIA4EsX26OGHOlXh8SMoGgOa2zYHzZvKxrQfgosqmfltKI27gOHzFRDz7d2mQDFt&#10;Dpn5PiHz3R++nW0NbObAIVTMaxjAzF/jpv1h3gCVGWwUOjeg+b6ymYPmd7/5YdD8v1otvZ8Wydgk&#10;NmOP3ty/VTTcXpydChPp/Dr5jgl77hlo7kDm51/JL776yoAG27chYwLEX8jnn36KztmRYbepMZdG&#10;tSxVKJYa7FEN29P9HdmdjGVnMpIplM8WGoPHLBNRLRWkjuPmrQXVYzptSkHFDmg6Hzo0OrlmFKNz&#10;0lLxMXZKWontCQO3NX2Mw8W0JOyMhMn5W3C52zZxzjvjvvRg3xqloto5xoxK2Yxuk3gtWroYziGG&#10;9yHcOHFSYaAggK0BTKrFIqwQrqxQYO1KQUHD844AHlQ9+VxKavhu6niMywUTMIQWA960XlQ8PO5/&#10;wvH8bAQNIcPXYDM2isWsvNjntATOhTJqaHnxoSwtPAJI1nRx/WjAoetdMyC8/PgDWV26J/aVR7IK&#10;a8U8Ei43ovELVSg/VVCYmczGXujIDNTMB+8z34Tp+8YWESJzKH3wHh/nvtkSUOzkVDVMluOwcS7h&#10;1ukDxbRPM44L2TCULG1xUNrNIi4uUY3V1GsF/A/iMu5VpVlJy2TQwuOw3/mYlIoJyUPR1ApB6dRg&#10;rdA46lTMciY7oIXnh3Fb1VvMJW5YKAa712EdLatPZG2FJUI/klWA6Mkjs6rl40es3PeBfmZW3Xvn&#10;b7/7k9xtVDdz2Pzp93NlY9pd6MzbjYph43EA1Hd4HkHFmI+J/XxrXk+3phEWb4Bkvo/2p29xDJqB&#10;zR3goClk7tzW9q1pf5q3P5pm7ie4CKHvg+YPv+UwOJrC5jem3bVRaP/TYKAAUhDhtoGRgQtHlW4h&#10;M4vRzEDDLUHDICZjM4QMZ29/eQMao2LmsDG3DXTm7RY2HN7+TMZQBiMoFM714WoInXYTqiQFtVKQ&#10;TqM+sxwmbnGTtIeOOQWAGKuoV9DRoRrKhbxRM+y06MSECzvaPIbBTkiYaJwE9/F16tUqoHGkgUmd&#10;9c1OzGPwOGFibJJRNm+rmwHsFsGwBXu0vzWWfqchA5x7G5+j16yjg2Rx9S3iqpxUxcUgdQwdngCh&#10;sjDWyafxF44UJSIB6emwLayQnntQz4VWIQ5w5FJxKWZYHS+m6ieNLffnii0O8PxhNnRPiBBkhA7t&#10;F0ecqN7UGgJybLySU5lsrC6hw9kBRLtChxmyHicUzNJj3L4nXhceDzoBQLcsAUxcDpYqhXklnB9k&#10;ZjIDNoQPIQPYmDWtzeoDpsAU6/POVBAeI6T4HD5uYjxmHW2d0Ij7OAxuku5skgjZdMImE/NiQYe4&#10;bSt43KnxGmYZxyJeySSgEpNhzdXhrHGHdVmquZC0S/geAdEopyzgtcLeDQ0ocwSLtW1Yv4bqJ8j8&#10;HnzGaNijw/AErHV9WRw2FvtaViXDVS3vfTRf64lrQtE6ffedgYwqmpmFmsVrFBIKjhlsABO2u6Bh&#10;exM2OGbWDGxMuwk6a3sTHj/U7h7zPdWiyoXAmamfGWhuYAPI/PUf8Z4z2PD4W8gYsNxABk1VDUAy&#10;h81c3fzd82fyJ3R+A5pb+MyhonGWWZvfVtjM9k+PjtCRQyrrmcXKPBoTDH4bNLN2BzK/+OpNRXN+&#10;cijPn11prOPwcE8msFG9TktVDWvScEiYQODQLuc7MfGNc6AIhV6no7WCn109laeXV3J1cWna+YWO&#10;EOko0dkskHszYjRrAMi8ERrtVk3m60alktgCNPs7e2+AxbRTbftbm7LVb0ufEzvLBdkd9mUblq6r&#10;6iYvI46o4BwzsEi0TcVsWlWUTt2g0gAEqDIInBaeQwCUi5yRXNL7CHI2lkutM0s6EkTnyOlQfprD&#10;34ALYZwEaDhEzoRGwvciBmuB1+LsbdomAoevzccION5mrIalKR8/fF+8jg1AZVVHdVj7l5aCwdbH&#10;jxgzeU98zhWA6CE67roEPOuaNEf1s/DYLF+igABoqETeA3w07wT7tEZqj7RTfmiUD2BD0HBCo4IG&#10;HZXHUuUQeGZrAq2M33Dtpzg6P7OD89k4VOAGvkOWHeUidU4AYQmKzge7tyY1KBuWBeUyujxPN+7L&#10;RB3SrYQ1X4e2MORakXzSjd8iJNMmvre4mT/FTOYMoMWMZQ7FUxkFoO44WXMV6ubBPZ4PPhtU2c9+&#10;bOJO/CycnAnQzJXMPww0tyNAd+3T7dbEUQgMo1LmsJlD5G770w/tvwWYG7uEx/4caO6qmjdBgzaz&#10;S/PtLVzmoPm1/Akg+JdnZwqWN0EDNQMlYwDztfwaFki3evvNxvWwmQDGq6QObePP+8XrT/HY1wqa&#10;XwEubHPQ3IXM26D5+rNPdK7T3u5UDvZ2ZDrdlG63LSNm+wI2c6hw0X9aH8KAM7jrtTrAkwVMzm+G&#10;n6/OCZlLufwh0NyFDNqbQV3YIK2yl0aHNBm4/Gy3oDFwYTs9Mo1xpQlAQ7ic4NzH3Q7sXxtyvqCB&#10;7A4UTQNKq8fsYKitEZQa4UUwsNNrYS6AYHs60jgT72+ig/fKVG1UbEZ9EUiDDlRSs6ZJiy28VqUA&#10;u8CYTb0u/V7XTD4FwM6ODxVO/74qnFnD72QsocnJcdpM2QdOLlx4cg+24IlsrD2RQtqPDhjTrdO+&#10;CPvwWId2XbjiOyyr4nPboSjcOiS8+PgeOqFZh5rAYFyF+wQNYaGjNeiM78M+caF9dkyqljlgGAzm&#10;MeZ5Bla8bZQNVA06NZ9DS8O5TTHfBs7Lp6ta5vH+tUruxj7VYZtKhbhUYJU69QzgActVhaUuw2Lq&#10;qglOKJuAbjlninGZDF6zBjvGeVWNMixYEZ877sHrhaGO07DAUdhwzkxPAZTvwkp+KFxIbm2JlonT&#10;FDgtgdMUoGj+9ru/lr9ho2WatT/dHYVSRcLt7dA3R46YdMepBjpJcVbJTmdE31n+ZD5jmu12HpIZ&#10;XuZIEQGgUJlZpbmKublNiLDpcW8CR+8naOZwmQGGSuavv7ttChw8psfqcwGcmW26hYwByN3230+3&#10;sH3z/nk8hhBhjOUGFtzO5jdxqFofw/b0+FjzQThkqlnBkOeMtRjQ3G3mNWid7qqau9bp+vJUPn75&#10;VJ5dX8ghC2DtTGS8OdSM2hQ6G4OkHEpn2Qhm1zIInctmFTT5fEGuABNCZt5uQHMDm3O5BGiYYHcL&#10;mlvIzEHT7TYVYixFkUqZYPLenwHN/tZIzo/25fRgV1WKrv3N2BIUyc72BB0/rgHcTqupsSPmkDC+&#10;xKQ8Hs9G4LQAEF3gDjDIcJg2zaFvJuuFNRuYkzG5zlWDQ+R4D5Y3ZRyqDZD1+3i9MhPWOMkUnSWP&#10;1waU+br/ISDD16R9YsIeJ1O6YAM4tWDx8QPAZlnssAYbK49w5XdLECrAA9vhc20ANKvCVQE40XF1&#10;+TGUggvWDeoC1iOXDGncwulY1fk/t0Hev7oBhwKD6gSdVGGE27RLCiCA5/13CRIGgM3ERF2HiXZq&#10;dgw78txKcQY2VUijDJjACnFN7lo5BdUVlWYDChBWswpQcOpBo5oDcBIAcRKgSWtCXi3jlW41Lr16&#10;XLqASinlgdIEjAomTsPXa7GcKMDEmsPNWlZKWda9gbLL43Y1i++Ai9Mt4bt7JJZ1xm1Mbs0jBoN1&#10;pEkBw61p36niYBzFgIXqhHAhLL759ZtAuTvJ8LZkgikKdVM86qbxtmnMJWE+ClUEVYZRHASBgYuB&#10;gwGEGUUycLkFze32BjTfYl9hg/bdbEvQoN3EatDm6uZ3MyVDoPwGENEMYGz/vWfPFCp379Pbs2zf&#10;OWhuLY9pzPK9GUHClolqOiEQnZGlIuj9Ofr0JmT+MtC8+uSFHHIi4vaWrlTJ+EwDnWgw6CtkMrAK&#10;TA5kdiw7XjqNq1YmI5eXT3X/GlbpBjJqm94EzfcVjbFLd0HDDN9twIFKZq6Y2Fm5uNxduNxtV6cH&#10;crCzheceysnBNkD7MexXQ+2dFuCi+sL5mszfphzubmluDx9nnImdn6N2h/ucFzWSk8MDqLptOTo6&#10;1sXw8vnsTVIfVRITAY/wvtVKQVfzZF3lSrUuW1tTnG/agIkAA5jSyaQqsiEgo6s64DVsGyuamMYF&#10;1JJJP4CBCwQsU6+Z1loyjUJYCoxd5IKyDLXzBLaKkw7XASILgNStopNCTbA8BDN+V5aXNHHtpzr0&#10;a0aTCAwOe//4R38lP/qr/402DoFz1vOPeB8aV0iY7zMPxzwPx8y2RumYoXBaEwKnXcN/ADaIky7z&#10;yYCw2PmT+/egXjxaw4ZxGpdlCbDxQZXBYjmWxLmxKLmYQ4LOJbGvPYIVgvVDW1m6rxNBc2GrJgb6&#10;3SwxahGvywq1tyIhP1cY5UjcgnCOFotqVaB++F0wqS8atMna8hN5AlX3+CFHnWiboGj+GltChkqG&#10;nd3kqRAwnDJg0vXNxMK7wLgLkTlobmu0mEJR36/jYppRAHMVQPAwcY7QMfCYqxwDm3mbg2Ye3DUQ&#10;+h0eQyNoZu2v/2jan2btu2/5uDlOn4tG0Mwzg+c1atj+S3ScXxOm2vCZ7+6/8fk5U3vW7nweNoKG&#10;ndgk7LGQd9A0AOfWbpk2B82vCBqFjbFOZrjbAOf87ERePnuKTralpRbGo6GuhtBoNOTo8FAOjzgH&#10;6FoX+9/f2VbbtgNVtrfHReW4QP+mdNDxquWSVCqcV1TTIlJbFa8MC3bT6dG5GQAmqFKJJDplyOwz&#10;8Q1blvHkhE7OFGcjbGhB9nf3VdH8EGhePb+Wk6MDGbfrkOYZGXZaOL8Jzm0iCTz3YHcX8DiUBJQF&#10;YzQVqBAmFw5aNWkCFuVCRlqtOpRZGVfREuR+SdUObRCH6Qkonp8BVuxmJI3BXwaI+R68n6ovg+No&#10;vZIEE34HHcqGyvy38N7hcEAssEFMtuMkwvX1FShQm2b9xgIOwINTAzj7OSBchcDjsOqIUyjoUuWz&#10;DkXjsa/BsoR0KsDG4j0cA2u1xBneK6pUmEGr9kitk7E/Oqo0UzC8zfiGLsI/CwTP10gyw+RmpjSf&#10;qzkruI/PYWMwmPkurKwXwfmW85yoaYEaWwAoLTj3MNRiDt9VFIoEtjfi1scZ3GY5CZaQiAEknB/l&#10;YpF126KOLIUAy3w2orAKeTc0tsNhdTca1wpnHg6DyiWoGsas8umgrOI75MxvgtgGO7m8+IigAWSg&#10;aGiN5urF2CJjeUzne7uDzRvuI0R+ECTsfG/u39bZZTNXfc7xYRYsOxWVANUC1QMtDVWHUTV31Y2B&#10;zF3QmPvvAOem8fmm/fH332j79vdUT9ii8T3mWcGqXPAZ/y+bE83avYHqbDvfZ/slP+u8Ub3NwPJ2&#10;Oz8700mIzCzlxMpggAvqEzT4nLOmcAFU2H7Fduc2AfOrZxM5m1Tk4sKoidPjfS1AxXWwWWmv1+3K&#10;x68+1bWdLqBULi9hkS7RuXUS47ZMt7dlE5+p16cKausIFdd3qlRqgGBetstW6eesMs5voNOazskk&#10;OcZgkqy2x86JjstYE8HCTk+lxH02VTS0Tj8AGbaryyuogCyAMgFAyjhuPqFyB/YuC0Ae66zt7R0C&#10;katwTnTNKg5TtxsVqJIazrsBKOaljuezLAatYQGwUagkY1AnZra6BoZx7nHOj4pyCoJZJ5z2Vac0&#10;4DOEARVaWRP89WsAOBcMyCdetwZ+V6BmeFXmCA7r7bLcA2vKBNy4mqNzJbXGy6psQAnY1hZxnlHh&#10;ErfMI1l4/JFmzpazQTO1gNm4Ub+sQO0wFV8zZQEJnYyowDFxFgMcs88KffPcGwZ8aZk4TKyJegwc&#10;EzZoXMKE1onHmvaeBN3rUpstr5JNQHUVOPoWhM0M6qRNjjRxioMHsOCyuhnYu0jIBVA4pJL1ww6u&#10;6EgVZ4zTJtJqJcK4CEWdUi3gAsQleBkYhlrheuG1Iqww4MLhb87r4qxwVgpkKdD7OF/L+qo2Wsh3&#10;GI+ZQ2YeezFxFdqJ26s827zD3a23O1czd/dvm4ERIfNmzV1CB1d+NiqAm312UGMbaCkIHCqcuxZp&#10;rmxuoTO//RZkZurlbdD8EaD5o4JmFhRW68Q406/lrz//Uv7962c30DFlIr7f3oQtbZRpbygaNGYG&#10;Mx5ANcA/fIB/cPy5fwMVM28Km6+/0q0Z3qaS+QLw5WoIn8lXx2XZ7pZks1eCctmTy9MjAAf2aTLW&#10;lRBazZa8ePlK13a6BGCucP4XsEfHAM3+4REgM5VBf6ig6Xc7sBQlaQM4LGBVLBRgH+DJMxtSiVul&#10;lrBILrKuc37M8DghAzUA5cAOzLKerIantgNN6w4DNAdUNEdnCpt5I2QYuH7+8mM5PtqTU1ios5Nd&#10;zfHZ5/QDQGV/f1/2AZ7JdFshw4AtYzWdJuACVcNh8EajLAWoHAKO0FYlowFvQA7wKOQzgGZB4zE6&#10;CsXzhNrivm4BluhMmdEecZImR8tok9RywZYtLjyS31q4WsAKIPNAV4BkB2P9XK7LRIjw6syC4rRD&#10;zPxdXnhf4cN1s3XFAFUWP9Xh4aCbIzku2BiP1p1ZW7mvOTcEBEFCaLCeLrN7CQgCxcDF5Mgwo5aq&#10;haNZJjZD+HB0yywzq8dC7RBOOmw+G+peXXqsioLnydURkoAIi1sRMiz9wKFpwshtWxLH+qLWnOH6&#10;UlRyLGzOAukxv02syw90OoIN584C6ZyLxcmXnJrAwl1UOCxdkQdsWFArDigTTBz9YjyKjSUl+Jn5&#10;3a4sL3KlSloIKhhT7tLAhfEItrl1MPuqbNBui3jfhcrb7bYz3gWMab/A1RpQYWO5hJv9eXzjNk5B&#10;S8HhYgZjDXQID4LlNl5j1I15jIl6c9goVACX7xQwv5k17AM0ChsGhBU0v9JEvP8GV1UFrH7eOw2f&#10;VecnzdpduGjwl+1t0OCztFstvfpGIlFTTR+w2ZlO9fPcgAVQ+fkXn8vPP/9Mvnz9qXz+6Sc63eD1&#10;K1N24YvLLZl2CnI5icEaMSB7gA6KDrs91VGnaScN8GzL06dP5fLiWq6fPgNwLuX8/FwODo+havZk&#10;NBpDAfXRkXtSKZehDBpSrdd1n0vqMku4lrDCj9skiz9NEbApp3ywI7Ams07NuAxtIGdZM+aTRGdl&#10;MJhB1YMfVDQn8vT6Qk4YZL64kDMAkqDcm45kBDXGCaIssL493ZExbN2AZS3weZiQSDXDpESOitSq&#10;sExUboAqFRDtGy0eQbc3xeeCxWLgd162lCDhuTGuw2LmTCzU0SSoHYImRfgwHjODqQsWaBUdgcOw&#10;v8LVl7GJIDsULAXLIRA2jNcwOFrAdxJwrsAqfaT2gRMp/W5s0SlpK9jhuMIBl7jl1ADOio4FmeJv&#10;Qad7X56gaRD4XSgXgEnnBQFOJlfGPPbuz36k8Rhjm4y14jEaEH53Dqb3dFY04TJ//rw8A5dT4Yzx&#10;dJw5MEmAmYHyBIDLaSewp1A6tEHMYGY+TMDrkFzMJT77gmSjzMOxqVLJQ/loeQqoM0685LHZpE9L&#10;YFBFEkCFTBjWEooHr0dQcTkY1sBJRHyyAXi5cB5ey2NZePSBvGMKUc0UjMLEwMV0srf2f/CKzvaX&#10;wOXWOqndIGBmkLmdREi4GNgocGbBUAKHtxmI5QjRXZUzVzZ34zWm8RgDmj/+DoCZte9utgY0f+DQ&#10;NSDzHd7j754906S8eQawmWTJ4WwzpE3g3AxtzwK55lxvAXO3cTVJdg5ap3D4Nk7D4C4zhDnUrWB5&#10;ZcDyGmB5/fFL+XTWWHrh53tF+WzbI62cQ0tp7u5uyf7BrlzvQenUA1JKemWyuYkOfQabcg3AXMrJ&#10;8bGc4fb+/gEgtKOgGaIxRtMB/FotKJt6DeeW085G1ZKHjM5HrJIOoDErNGKRZnpd2jn8kRi7AWio&#10;YDgvicqGHZrAYQc+2Nk3cDk8MQ37J9geHULp4Jw++ZgAvDD1aAAaAmKA7+YIx3ABOp7/GEpnB0pt&#10;NOzqKFS7UZdapaixGSoZqho2Bn+LAMt4PJRNAIpTDThbmzO1k4zZAIoMiKu9KsBeAZSsU8PfQQut&#10;87x5/pGgbKytQG0s4QrMCnL35BL7zGVhynws6NH4Q9Dv1ngDZ0s38n6xW80o0tLCfVmC+rkPdcGA&#10;ZxJXc86M7jTy0qpnNdWfoz4sQMVVIW3rS3ivB2p/qGyYCUxgECSEiAny/tSUwfyxCQZzn2qG9xt7&#10;xdEmjl6ZUShmEbPxccZs2HibtYY5GsTaxWGfXZwbC7A9Ti3pGQNAl558pMFdruGdSXEGOQAd2BAv&#10;wFlMwlIBPBw5K7IiILYMAlO9tGppHXWqAkSpZFhtbCIRBswBrwwAj33aS79nTZjg54MdrZTzUE0W&#10;eccMPZt4zLxR1RA8NwpndvsGRDc24u7+HDamESx/HjrsjG9C56YY1FvA0QDpzb6J48xHqxQ4M1Xz&#10;dmM8xqgXAxi2P1Hh4L759ttvfi2/h6L5fwwGgA5eE+33gI8m8M2aZgTP4MOtgc4MNjgfkwszO3dt&#10;rJj3pcZE2JlNfVoDGdamuQGLttv9OWBu2rNT+e7ELeOSS1p5j4xbGfnmdUOeT6LSLUWlij8Ch24H&#10;sEVXV0/l+fMX8uLFx7pPZXMGNXFwcKTB4NEYVmsw1LWg2m2AplpBRyxqEJXKJRsPShZ/xDT+WM5Q&#10;SDLYlmOATdYiw7JF+iWHsAYx14niZ4rHqXbMGk/GOr2laACRj19eyfOPX8lk3MM5jLQcBGv+djst&#10;QPMI4JkCGCNVNGOcH2NGunxvhas21DRG06qVFIQEyHR7LLU6rBtAUcb5nx1D2Y27mnuTSsVxfknp&#10;tutQTE3ptaoyHDJ7uq6AbcJi1qDkWJc4FPDKGoOVSwtatMnEPD4S1lj5N31uyeHqvfj4kQTRWdzW&#10;FdgmXO2h9liIyrq+Amg81MCvz8VqdizFaZESrvzspOywrDHDjh1hoauwTyctejkvavGR2C2cmgBV&#10;QosEWFCNaHFvAIv30Q5pwJeK590fK/g41YBD2lQ9H8BmqdpB03wcgMoUBTcV7niMy74kpQID5ZwB&#10;79f4FuvacCSuXCAs0Pn9LpNS0Kzi3CMS41Iw+M059SCOz0CgZFMBsSzTCn0k1RouKj6HeKHcgquw&#10;kbRjUDi6XlTcLdaVR+JdfSheqJiIZUG8UEgMsMcDHnEBsgoa0+ZwmQGF2ztwMc2om7twudveBs33&#10;mwHLG4qG7cu7+zPQ6GjL7ajLbbtVPvM4DvNhaJ3m9snsm6zfb2cK5o+//TXaTNFgy0bI/OE3sGQA&#10;zX96cozbvA+wmbVv8bq6P4cPgcN8mpn1+RWA8vXM+nz1Oddegkr57LVm/zJfpg3lkM1m8YVT0ZiA&#10;MMtpEjSfQr2YRuXC9kJevXiz/c21Sw4akKiFCKBRkS92nTLO26UDaT4ZdaFS+tICzDbRSZ89f6mB&#10;V9qm07NTHYViDGRvb082oRiGOKZJJYNO3ISqYYfL5wo6IsMAcCVqAWQsYguGxRoIiQWNWwYLa0kr&#10;QGOVnaZV9vshKeQ44kSVkFOLwmCwAQzVjGlUNJ9+8kyur690ze6zs2ONoxzDzu0d7GkwenM6kdFk&#10;JJ0+LNMQKgewb8AmcUmXSqkovU5D4ylMymPZh+l0KJPpFr7XuuztTuR4b6IjWNubA+kDXjxmCJht&#10;QhURNl08v8ctLBmBzJE2zkXisiiMkWhAlR0ZjdaDAPgTrsIRDwACIAQ2TBKebWUBsHDopMqHOHb5&#10;yQfi5MoI64vC4t/1DNQM11QqRjRoyvovrKqX4ATFlB/2lAXHfBq34PrbtGmM6zDewsXyCRodqlal&#10;wljPj3E+M/UCGJn4DfNtZqAhjDSeY0awNEZEeEEhccvX7LWKgGxVmuU4lAeXV7HpKBLnaAUcS+Kz&#10;saD5Y6gNG84/Lkv3PxDv2hPAxCKejUW5B9itcah68R5g81ih6VxdwHfdlTQUS9C6IHmoXzueE15/&#10;JBn7I9ku4bM6F6VggwKExVxZfiIJ2MY4bNrMOpn8GLa31c3d9kPwmefT/Dl1Q1XzPfjQQs1s1M0+&#10;2i2AjDLQRrAoXAxgbiH0JZ4/H6ni8DhgQEDMbJQCB7D5o7YZYN4CDdt/u7c7u88c+y3254FiguV3&#10;fG20b1TFmJEiE7AFYAgXgEXhQis0bwANF3gjaBhwVFUDNfP82VNVMbegQQNoDHBeyOcvL+WPr3vy&#10;uyO3fDpyyNe7Vvl0zybb/Zg0cn5ppuwyaKR0BQFaEc5+bjZmqyGoXcjqiMzx0bFkAYI8VEse58Cl&#10;cs9OTm/a6TFgQCDM2nYzKQV07mS5dqfVJVkxrV7Jym47Lvu9gEybOIeSDSqDw8W4bxegOYZdAmzY&#10;5tA5Pz2Qc0Cv0WhBab3QGA+POzs/03Pb3dvRpMPBsAc1klXQUHW02l2pVatapjSdzmrglgWtht2W&#10;XD97CUvaku2toZzCSh7ie+CcqZ3JFhRWCldYwKXV0GP77ab0e5w8CBXX6ahaKldwBS+VJQf1lM3m&#10;YH+eyKNHD2CXTMsABE99HvE51tHpmAuDz+la1tyatbVFWV1+AFvlEi7ib7MsQQm6JMROuIFO61mR&#10;MI6tQGkyW9ey+kiDyAsPzQqQtGSs47Ky8kQBYSZPMgZDmLyvuTSECctkGqVDVWNskoGLGXHSIXE8&#10;rnV7Z1bM5NQwgPyh7t/H8ZbHHwICTyQDJebB1vbkMawwFGzALQ5AJAVLFMNnmHTrUDMOAMEhIcCI&#10;AWwvpybEnGIBaGLuVfE4lsUPqDBrOOZblYAFt/HcuG1Jhkm75ByPpWx7LNXwhuTcK5Lzr+Jc3geQ&#10;lqGUnXdjNGgz2LwJmLeUDuFyo2reBM2bcLnTABbC5gdB80a7o2xmQCFcblTMW80oGzZjqVThaBwH&#10;oCAwqHDYZvAwoDH7Nw1gImj+QHVDGwWFo1CZ2SNNpNORIKgpBm1VvXymgPkK6uXLGWQ03nKnvQI0&#10;6rgyM2ips49V1YRuQUOrpHaJDZBB+9tPCvK784L83ac2+TeuHfJiC7apHYLcDaPThSFVA1JP2WRQ&#10;i8moi86FTkbLwRR7HZFBx2T8grEJjU8oaApQLjk5OjiU0zuQMaA51nYM9TNtJKX4PdDcaVAgbJls&#10;XEoxGywVzqOCBqUz7RBkJ1ArRslwnyUy+FkZK6JCOTu/1PPjkr2Hx4cKYK66OR5DjQy6koByoQVk&#10;jZoS3oeBasZfTJkNTuxMShN26RSvw8JNh7tTOT/c1YAygUKbShvI2en9Xkc2Bx0F0AC2inPCaBcJ&#10;vGqtrgvRcdStAFVH62fiVCZXaG15Uf5t2CfmxXgBm7UnDyRs53yeRVl4dE8e3f8p1FJN5xBx3aMC&#10;OiNXNgiic9VqeSnnOQGVC/KzZAXT+Dlz3KWjZ7GQR+5BnRA+Js4yj7H85CZhj83cx1IQbEbtGLiw&#10;0Vb9VJP4NJEPx5lgsYnT6Bb3UwmVoahiAGDMBthAxUTsi2JbuCdJv13yYa8UAutShM0bN0tSxPcQ&#10;Akw4A33tyUOJc3UFWMcgrFDQ/kSqcYfkoGRKcadkwnZJBlkP2SFJ3JcNWSVgXZVCyCY52K4UVF4a&#10;z1/A95PANgnoGuv0l6iYu6C5US5/GWjeAMwPgGYOl1vQUM2YQlBzoNy0WdD4brtRPQqduyNVUCwz&#10;2FDZzNvcGtEO/VN09n/8+hMcz+Fmk9syz2FhY+D257BFt3D5TGvDaJsB5gYyUDHzNgcNA6kc5aCi&#10;YVD4e6CZweZPX3bl66OC/LNPLfLJtlvaJXj+ck4K8NPFTh8gCUOxhOC7A9LL0j4FoAB6aolauIIT&#10;NIRMqQywKHQYPOV+QXKZjGYQ3wIGDVuqHm0cBq/BDhEoJbaqJG5aTRK4XxuUTShfEns4Jla0CP6s&#10;HBbf7UTkcJSW4wO+FuAF2FxdnMvTZ7ROz3WUi0FqBnIPjo/lAGAjaJjj04at6cFaEYoMWneo0Jjv&#10;A2CUoNKyAE0W58+RI66ewKF8lv2c17gZddo6yXR3ewvHpqVVqwIEAA0AxpErKpwhQNbp9jS5kedS&#10;qRQBsgpAwxUkOG+Lo1UmmOx12eVLBjdhKTgz221d08mJzIPhciKMWzAHhWUjmPHKBe1ZYqGcC8K2&#10;laTTyGnQlJXvuNokl1HhaFS3WZQBlEMo6JZHD1gAizEWAISKBvuEB2FigGJsEq0QC2YxEKxwIVQI&#10;lxmcVBXheDMj/BZEtFqP770veSiMImCT865K1rcmUXy2dj4pJU4bCDulE4dNdK5K2sWynRZxQ6UE&#10;ASPr0gNZeXwPNm8Z9s8lxahL7FAmduuSOJ3L4gS4EvjMVGZWqB+Ovnk9G/hsTp2WwaVnHHaLLD6B&#10;pfJzgOFG0RhV87aNugHQ3X3CZwact9u/FjoAzL9O3cyBcxMYnisbjk5hy/WPTILfvCLdrH1BxXEL&#10;B8ZOGESeD43raJI2TieYzb4GVP7brS28F59nnqOKRZXLrDD4TMXMlQzLPDAWM28ak5m3GXTYGHep&#10;srLdLEYzB82LG9DcaQDNN1dF+be+LMhF1yu1VlXKvYGUu2i9odQmO/DZMY3VEDZsTLJrZL2wHSO9&#10;mjN5jTkmhE25XFIlQ9Awj4eBVCoco2Zgb2bAmbfzcUp6JYAGYCFkksW7oKnc7MfRIsWKgsYWjips&#10;rJGYRGGxdrsJORgmoJyOFDZnpwDZ8YEGpZkgeHV1jXMryPnlpRzjPPi9HJ+eyz6O3ZruSAodXj8L&#10;LU6rDZVWkxqgSXvDIXRaJw6Pf4bvvNfryvE+rCNsF1XO5ngEhbMLtZWSGr7zLgPejZqMYckYKGYQ&#10;utfrAzRNbfx+OIJGRUO1x3wh5grxPRiXCLjtMlpfEdfqkoTsa2JZe6yxkSRXCAh7tCNxyJsjSFzz&#10;ullg+U23bI2aGkgtpj0AS16GfSjNHJQN7CxnVXPYuNdv6UTMjeWPDGAAG9omwoflFQgXXQWS8RiN&#10;u5ghbC0fwfsZNMYxhIkpO8G4DewUjuOxvM3HGdxmYDbuXpYo4BC0LIpz7ZF4NpZgi2CPAIegc1GH&#10;oNcf3hePdUVsdmZD26XSCMkDvFcmYhPWEeY8qgoudP1OTqp5U/y8WctJs5zWCZvmdlo2h1WoyIy0&#10;6kVpohHOaZ9VwrBhb8RoDGxugXIXLgqYt5TN2+2u0nkTMm/CRZP37sDlbpurG22z3Jq5VVJ180Og&#10;0RnOphklMocGt2Z4/G6bq5WvAZj/Dopgfrw+B41wMY3rKn1+075QsLzd7sRmPv3kprFqHEd2mD2r&#10;kJm1uYJhjgzbfP8fnxfl98cFmXSKCpleO40fi7NmYZ1KsE6wT1n84NlMAOAI4A/glk56XSr4UzMW&#10;xA7DDskJhezQjEFQTVHZsOWhDv4+0JwOU1IvZRU0ChuAJgmgJAicO9CJY9+bzIotFAVoImIDZCxB&#10;QJSPV5uy1UrI/sDA5vmzc9ikY3kBS1iHtXsK4HDe19XTazmFneK5be/uy9b2rmzv7AlXnhwMhxrc&#10;ZjyF6oPlIIpQHTyW1mZvZ1tOATCOIh1xJjiUy8X5uU7FmE43oWgywhU8mwBbmzPDW4wt4U9fLULR&#10;dPQ8mIVM8JVhzUoADgHDpEWdMY79o0OurhCR/1OA9YS9Wh7iwUfv4uq+ICFc3VlrJhLilXtdajko&#10;n6hTbQS3HH3i4vtUMMyQDbm5xK0FyiYl3W4DvwnX1o5KOuGDQvkx1BBHmkzMhfEYTcJ771apzJeY&#10;pWLh7GjarXtQKiaATJhwoX1mDJsF9nkct7RnhCDBxFwgTgCN+m24GIU01sKs8lCAQ982Cfsdkof6&#10;4sgYh7V1npZ3HQqNUyk8UgRsioANpx5wYbp4yKWL1kV8Fi0zkYzxe3Lguy0LV1XgkjPrUDoefD8f&#10;fvS+ONYWJB0LyTvMBNYpB78BcOZtBh/Tvg+gOXB0/2bmNtsPQQcNsOH2DfjMgPN2exM8bykbtLsL&#10;rxnImDYHzZuNsDH7XLJE91XxmPa7Tz6R//3JicJF79c2Bw23c9DM9j8zsPlcA7+mfQabZBoT7W4b&#10;QVMqFRU0zEBlCj9LEBi7xMXWPpZfvD6Vf/p1Uf7Jp0X5m0+K8uvrglxveWV7EJIBriqNkl8KSbek&#10;vEsSdS9K2LUgMVwxOQKQTvqllIL8zWzACrEm77FwAf3nz5/pipaXaJyGwFT/0Wgow5GZgtBqcTLm&#10;bGQHV39WY6snrBKBvHUAGs5QROyBkNg46uQL6L49GBFrICx2PBbIFMQB0FhxrKoaPBYBgOIATbzW&#10;lFEjKXv9hDy7Opar6yt5DgvJ97u6utIYDW+fXZg5YMcAztbOjgzGm5ICTMaABLOWeY6cbc0CXTzO&#10;ZAFzdGtbXkIp9mG1tmAbWdj8FDCjcuIqmMyV0WV2AR6WlGCGMWvY9LtUMnV0dgKsrrEoQobJfwQ0&#10;IcMRK8ZogrAL2VhY/hmr/vnt8uTRAw1qhv1O4RIlfgZMfXbNjmUpzyosUyUbgIrxokNySRrzm7Hc&#10;AlP2q8U4QJfEZ0lKBcBhzGZeiOoRIMDSlxz5IhS4soBOSYD9UbsE8NBeMbnPqBvYovdNch4tkt4H&#10;0Hz0wQf6HIUNGp+rygawohIikPwcmvbg3EN8bxsUzZpON2ApzmjQritfJgHIFGxSNuo1i9gFbMI1&#10;ullrx+/ipEwr7OSaJv6xpo3mGeF1fXhdzq9iES5mIdvWoZ7w+lwJgovXpaK+O6CZg+Ut0NzYprug&#10;mQPlbXUDJaMN+2+C5pcKm7my0XYXMF/dtjdA8yVAw6HvO+0N0Mwg8z3QfG6awuXO/hw28/1/enEp&#10;XwEe5ja3phEot+2OTdKYDIeub9sNaAAXkxNjGmursCQCr8QGNBHZnkxUwXAdpH/75xX5d35ZlP/t&#10;50V5vl+U7X5Bpj3I7ZxLpkmrdKIbUgquStK7LHnPikRcAA28dhiQCXn4Y3vR+SDRAZpx2QXrMJan&#10;zzjX6Qwd/Ck637F2vh1c+bmMLPNVmBncaregGFp6VdeOWbNICv7cBqgQNA6ChaDxh8Ti8YnVi/sJ&#10;H8IF94UZo8FtDoPbARoOg0eLZYlXGrewqcTlaDMlTy8O5cXL5wrc84szTZ67fnoll08v1TqdQo0c&#10;ApA7ezt6ewdQrMMyUQkqEAAZ2hw+RrVxdX0hH0MhccUEjiptb09lH8+ZAFDj0QiwSMnWZFOH+wkp&#10;BoZZuL3XZR4N82laClcO8VersKd4bc161mkLzChOiNvlkJjXBgDhfodVlh4/hAX4SD54F+qA6uNn&#10;P9GZ0d1WRYfH26WQgmXYycuglZV+Pa0rCTRKcajRGN4rg/8BFE2HwKvq0DcVTruelUW8LqvwMd7C&#10;BD1TwBzAecRF2ZiAZ+6bB3k1ge8nP5rN7P6R/BRbqh9aKD7G+3msaSbQrBnFeO7a8mNYwCUNcjtt&#10;y7hQsSazDxdEfNd55gA5dQJlCFDJJ2ARA1admpCESmMdYWYJJ8OsvLems9mj+B+yfARnjLsAlVox&#10;pTPW47CWHpcV7/dQQfjjH5sg9zvzlQnmwDFtXjvmDnx0/y1rpW0+KgUA3SidGXhmTUep3s6/ocqZ&#10;N8Bm3t4E0C+0/fLLWcP+3Zyb70PH7N+sZT2DjIHPDDo3+1/I/73TBWgMdBQ43NflZ28Bw/lGt20O&#10;mtug7w1k3gINyzjQwnC+DbNqCRrOpjag+Vi+vOjL68OkXEwKst0ryF4tKs2YVRqhdWmFl6URXpBq&#10;yi4F/OjFHHMxApJDy6ZxRYyzJKMPstWDq7FbtipOGeSdsBFHcqF1a17K+fmZWdESV/gJOh/jGswK&#10;5ggVOzFtzOUwIOWYTTM47X4AhZDxB1XV2LAlaHhbAQTQUNmE80VABo8TRlQ1aNFCWQPFCcCGFipR&#10;a0FN5GVvlJbDqYm3PL2+ROfNyPHRAazTiSqJQ06w3N6C7ZlozISWaAg10gMQGd8q5bOAVAmfO6vJ&#10;ZU+hkJ4BVATHHiBzsLeP7Q5e81CnZagd24KlggVjtjELazHDmJ+d8RoGkVv4DvjaHPKnsjGKBnaG&#10;oMFFIRrySwqKxrWxIn/ncsrq0iMolw10IocuC8vlVLKJIF4XAIQV6VSjMunlcJ9LKgUoo4hL8rAa&#10;LcCW6zBl4j5AjzOmORqVlDYak9yGnbq0myV5jKu+WZ7FTENg5zSjTazANytSDrWi6gbWicl8jNkw&#10;KMz7TUyG9YOhZgAcgocqh+VDHzz4QCeFMnbDIXPGU1j8ioXJa6WkJvUVczGoZKvU8j6pF8NSghXn&#10;6peNQlAB2ubn4P0ZKLWUH58hZSZsMi5TTWthLU4e5etRsTFuQ/XGglgR2MYwl+WFtQRoTCGqu6C5&#10;q2jutreVzd8LF92fT12YgQXtdo6UaXPQ3IULYXJ3/wYuNw0WatZuYjRo8yDxXXUzX8f6DUUz27L9&#10;r5Dnb6oX0wiVG3t0FyqfGLA8wx9+bpG4aP8cLlQq2rDP2ioMxiZTSc2jYdve2pol572UV2gv99Ly&#10;yaZPLtseeTrE1TjnxA8fQsMVhludBRyCr8ePTNBEbQoYBQ0ayytyIhtHQqZlh3RzDvns9Sv8yStS&#10;w9X6DLaCyXHbsBy8yjPtn5au2a7KZisl/YJL4pDwVo9XbF6/OAAVO1SLAzaJCoegsfn8qnAcgIsv&#10;jqtWNm8gMwMNVY4ZmapD1bBB2UDVUOU0mhUZ1EKweG45Pz3SOjObwz6s05l28KPTUzk8PlIQEhL9&#10;PoAAZcLkOsKJ87CYZEf7VAUUFDRXZwBSE693IpdMTARg9qGIdnemCs8tqJsdfM8so1HG8xQ0+Nxc&#10;nqaUz0MNQc1BMWkBLqgaTizVUS3CBvbJbrOI07oqXNXgfwn4JRx0AyBRwODRbN7TfbUCAY9NAi4o&#10;g6hdZy8zZpGJuaUG6xT2c9F+HwAZ05hMDJbCtrEgkSCu9nYqAi6wb9Mi3yzVsAB7tgjlpAvov0+Q&#10;/EST90ytYebJcBSK1olB4XmgmPDh3Cgm91HVcPa3ARXtErOc+XyOit37yJSnYAyomAnJsMei5FRc&#10;GUAhpSteNotBGbehAotRfG8xzWzOJ5xSgSUctrP4jElp1vH9NQtoZagb2Ef871hioobvp4v7+62i&#10;JgqOB02tvtetZQAbm+Qcy7BOhMxfCpobwMxVzNtwuW03KuYuaGaA+Z51utPmcLnbCBgms3H7fRVz&#10;Fy6z/Ru4zJtRKlu79Zt9tv8UV78bwLyeNewbsMzt0V3QGLh8/OK5UTAKmlsVQ8js7W/KU3SGVpPB&#10;v9ztus5QNFNYJwKGbXcPHX+Tdgmta1ov75oBxkCmkOGypCHJJb34c3slXuJKjvgThF1abCgRdkoS&#10;iobLsbK05HbFjtdwS79WlQE62PHBvi6Gz0Q4xjW4Hjc7cKURk9O+V4r4kzgAGIsLHYHqhfYJ4CBs&#10;7L6gwseqsDGqptzpiT+VBlzwmMKGoAlqkDgO2MTLbIBNtS6pekMyUIxZALeBc9rsZtDxUvLJqxca&#10;Q+II2d7+DiBo1uPWKQZQNhxB6nbMFIl2o6FQ4MgZa9C8fP5ULk72oFDaUDH7WkzrkjGaw0NVOITV&#10;1nio6qXPkSbYK66GSWXUrJc123gep2GtZdon1lbm8xgDYh5OwMs1mp4oVP53fo+UCHgoy5h/FXY1&#10;oOrGuragQ7+ZsHW28gB+J/xWnOPDgGmjkhMPLEgy6pFMknEdq7jcDnFZlyXqt2ssg4858Bqs17L4&#10;+IEsLT7SWeEaFFaImBEpwodV/FS5ADZc2oRZw1QxXEObxcDnaohQYsF0BoUfMefn0UcadJ6/phnN&#10;ehffT1/VTATnwjWhGATORqBsAQQusRt0r4nPuay3WYsnzDWeWEwrHVBIhgHJVCxgMqHLUIL4L5Zh&#10;nRIhl7jsK7o4HYFWZToG7FnKtW5mb2ubKZu31c33bNRd4Py9NuqHofP1zz+7A51fSbWR+J6imbfr&#10;5zu3oIFNYqdmYPj4ZPq9wDDhocCBsqEaubFOgE8ZUs+omy/k2Ys9ef7s0sAG7Q/PX9yC5k5rdDKy&#10;fzB+wy7tMd0dbW6V5u3kbBOQ+QQWAFaIsEGbbDEPpKydh7aJpQsImq3JWPNoCJqtaV9645zuP+V6&#10;RwdTGVViUuoOJFoqiDcFidvrSwwdLIarbzifkRQ6MDtzKu7W2cFp/Fn5R0nE4J+jUENxuwwyizIs&#10;umV31EQHZDU6dGZ0wj4LhMNyfLHtl6/3/NLKeoTrTNu9XjSfWNxucQIaTgDEAAcwUfj49T5HMCSV&#10;bk8CqYzGbAgauyqaoMTyJVU1c9iUAbZIpSDpVkeSjaZ40jkZ9wuSj9tkb9qRq+tzzfs5O9uXo6Nt&#10;fC8jdPaUbGJbq0EJATAEYhPWh2qGrQtgMP50jO+pVM3Kte7vADBbOnnzCJ+Vkym3Jm1dz5sTNCeb&#10;gFYLFoVxn3JOlQ3nejHYrEvVAMgcpdNJmPitaJ24fhMnTa6vLsoeVEs4gM6I8w75udB+QmctU0Um&#10;AX7OgM7DMjVKYfHaCBEomYRHskm/JKB6slAzXA3SZV/F8xyqcDjh0s9SC+iILL9Aq9WpxtSSmbIU&#10;Zt2k+UjU/Y9Ycxdw+fBOSQiAherGwIO2aJ5djOMBItonxmX4GrRPvJ9KR5P98NjD+/d0WZYilAtH&#10;ifJQx6xHwxo8AUAmxYQ8LSuxrkvu9lo5XVUhEcFxUELMI2IAmeAN4ztIxvhd4DnxkAaMCdtyHGoI&#10;AI5D0YQdq39hjOam/Ua297s3YPkKHfgN64T21Zdf3Finr774TH7x869ka7uncHnxyeFb9ulXqhqo&#10;VOaAmc+FmisVgqY/LipstrZbBi6ADIO2c9vEfcKEOS7s7KPNpt5+8fwaYPhER4y++OxThcizpxdy&#10;ej6Rf3J+Lk+fnukoEhXKHCjcp0Uabqf13FjVrtMvytYWh15LUoN85AxqQiaW9AEUz4zCwfu2BinN&#10;k2FWbGU2dJrDlYOwqbXiki350VlgZ04qsn/Ux5X9TK6vLvH8F/ISbdIuAjR98eAqSNA0cHWPFrLY&#10;h/fH1TcJGxEuFKEQqHA8OsmPhaX5wyagTrJQPvzjD/N2aaet0iqE8b5JdGBc5XGlH7ULslm2Syfn&#10;kXTYJw4frqqAjB1AsbicuA3wEDJoVo8HAIJtmt3npKJpdQGa9CxYPFc1IbVTsULljrKpSAhePd8b&#10;ADQtBU0GAKXdG3eS0m8mVUns7U+lCLhS0ajtARy4YiVjKnUAgZDI51nkCrbp8kRevHiG3/OldAFN&#10;rgbxHN8f7eFgE1YQvw8VyWTalJ3p2ECm05JiCRK+U5N6vTQDTQ2/IyduFjSGxrwjqqsEbAAnb7IM&#10;5YoGaH8sa+icUSiEhScPASuOGHmFBbobtSzOrazDuIN6XEfuOO2AZT7LWa908Jk6tYTWhmlUk9Jp&#10;FGEr8lBXJYAG7wkAtWopjWOkAaxq1ofnhVXVcPVHE8j9EWBhRp80T4ajTYCNKXzFTGAm7TH4azKJ&#10;f/RXpuSneS7jNz/V8qEEDsFkYjwma5jTJxqVhDSbVXyOkioQrr3N5Xi5fncTF+dSLq7B60G/Iaza&#10;x89dgWphXKlYSuN5BVj0pBbJ0gJbgGgaFzsuZkfwNOqc+hIDqKAGnVA0rKinJTvnygbt/GL/TXXD&#10;re5/I3uHfYUOO/jmpHcTt7kJEs9uz5XNL7/+uWzvDn7QTrVhG7hlh+Y61VQ359cjhdD11YWCZjLp&#10;y/HplsZLqviB52pmOGpDFQxwRdyRzz57LpfPx1AsB/L556/k1cfP5ec4v08+uVbL8+qTCzk6HePP&#10;2FZFw+P+r/0+wPOZnJzuSbWeUeBcPtuS/ZO27F9U5fiigz/zAUDzTM9vG3/el88vdbLjFGqEUwYI&#10;GoLn/HJfWv209IZFqJme7Oz1pT3EVRKdianzrINCu5LKeTW+8/T6FMenZDwtywTw/Bi2kO1oXNYc&#10;mkyjDNjgD725CUWTkwj8cQagCRbSEsS+JxuXHPwz4UJFEw1t4Apj1fV9osF1yPx1acWWpRRdlno1&#10;LJlCUG1cA9DrZvE4/jixdFr8XBMpCckf90G1+CUFZZIqlCSJbSCexBZeHPvzVmq2xZ9IGtConTJB&#10;Y3vYAyAWABnAplSVQrsjWbRcp4/WEy86chLP9ZVjEslGpAfQMN/kCPYnDBXG2joMBk93x1IsA0RD&#10;LpHbBRhqki9kdCi6Xk0Dxs9lj5Mwcf/p0QFs06kmAA4nDelswlIC0N1+ViKwAlw4j/a1267JoMd5&#10;ThVh0a9KIy7tTlvqnYiwsDtfm9BLopMRNLQebqdVi5I7YGW+cDqkkgvLdLOhtXapSFo4l3G/KWXY&#10;plYlqvEIrgrA8pndekLKuYAGSVMpv/Q76MzNnLBa3R7+f8NOAdDKyQ5+616rIkXAaLOTwueqSwhX&#10;fwaGzaRLk+FLVUIVwuQ+HU2awYSZwpzhPU/gY94MrdN8gijnPD2499HsNleNvI9j3oeaMRZr6ckj&#10;AIQjl7CGuDiF3CuSjdm1HEYWwGDguFGEimV8ELaQJU055SAIBROB0mFuDhurEBJQvOhxpMoL60TF&#10;xhgUbaXPuipuKLrvg4bqZg6WOWjuKJ3dw56C5vKC+SdfQcambgDz7PmFfIGO/sXnH8uLl5e42hwq&#10;YD599VJef34KWHwirz99pXBhrkoFP8oBC1a//lQ2N3vw70/l6fNDAKQLOPUUZlv7VWm0M6oYOv2y&#10;nF1sq6KpNfKqJLZ3RtKGkphMujLdb+rrVxpJ2T3oSaUZkVqzIM9e7srR2VAVz8XTTXn+4kL+11IJ&#10;duyVXFzv4Up5BehlZHe/r9ChWjm96kkafzCCJgPKl2tJwOC55EohabcrMsRVNJ7yyc7OJs63LckM&#10;PGsbXj8NeYk/c7mOzpRPKmhonarNuKShRE4uBgA0U+LxGtM8gNnRDnd4OsBVwSbxKq6uUATRCl4D&#10;MPTj6ueKBaXf9km7YBN/KqGgiUDC5pNWSPINiQQs2sJ+7AMyUf+a1IKL0ggvGdg08YffisvL9ro0&#10;kzaABpI3ERZ30APYBMTNsgbpGGBS1BbL5N4AjC+KToxtod6SEKyTwoXWaaZs4sWyAU2RoKlIEufv&#10;xetlYZ1SUDR21rIBcByJtNgS+E14lYxbZXMXlqaRAZwn+K3iAJlbRlBxjQ4UA0DDJX8z2YTCYDyu&#10;QwFeyMdPr6Tc9MlzbDlv6uL6Wnb2N6U58uE1wtIfQUHh828z3jMa6NAyV1dgbZtQzIkLQ0k6na40&#10;YAdKsFPlsql3Eww6YVHeFad9DQCnWvThCu2Xfx4J4Fw9anU416yA/wLLWVZKUKlQL1yGlrVofOhg&#10;rP8S43AwoJ9kchssBmvUeNEhuWStB9tsOgrLFAWAoLIAp3Y5CqXJ9ZHWtZYLawwvLTyQFaibB/fe&#10;V9vEYXQ2ZtpSmZjM4Pf1NnNkmJTH+w1gePxHOj2CwDKz1D8yxz74CAAzAWLaJ49zQxzrC1DB+Lyw&#10;SyxQXsl4pJkPQLVlAB3cH2TZCwcuYA4NeHN2N+1gJOCSeiklVVz4+DiT/Ar4jlg3OAp7GQ0HpITb&#10;PgeeH4vcAc3MQs1BM96qfw80HOKeKxq24biNDpjRIUdjp36Nq0sFwDmVL2GbCJnj4x15+fIp4MA5&#10;SL+Q7sComI8/voYFwR8EcpJxjwJ+uM8/f6nHTHd60uplAYbX+ENdS62NK3ohIm34/POrKVTJNeCT&#10;l9PTI83MJWguIa2vnm9JZ5jV23ztfCkm4528dAYZfa2d85xMDwpycjmU/w98OW3FDo7rDLKA1lPJ&#10;FcOAS0DPZzBNSwpf1FP8uZ/C3mSYag0wjg9SkNl+2cLrROJuaQ2jUm7Ai6f9ksmHZDxpA74J2Tkr&#10;4DOxElwKr4srQ5NlIwNS60TxWcKwTgOomiQ+J5QQro7HJ3sAgEfKJbfY8CN5klHJd6EgAJqjy1OJ&#10;ajkHXE1w1fBkIhIqQIoX3fjTb8AXr+H+DfzJWaRoDVeWVfhtQCX8ROqhFSknVqUzjsl+gZPo1gAX&#10;J9RYEhbJLi50jvOrK0mjg6TQ2aL4/EGoljjsUBg2KZEDQGbNFnBIALDgqBQbQWOFvfJEgrLqsYst&#10;6BU7OmamUpcN/BEDjGkAOq5kSvL9ISATkHijLSlAJx3ZkHE7iwtGGjYJV/cdLwDi0eTCWjcARdMD&#10;hCG/oWjc3g1cOEbiDazL9fUJVNiGtKFqBjsJOYWiOYC6yeK3a216FFIEDYPfTNwrNqFuYKPKpZwE&#10;ohbx43up1itQOC0JAgTlCoPNOS2AxRIQXCCfI0tO64rkYVn/ZRSqBedXgVop4//AxL15oe4EzqeH&#10;8x91ctKEFSkXYjq6xMS9fjOrx3AlAVan46qOLEaVxEUjmQpDGeC38vGqjwtXOSIxXCiCHmbcbsgT&#10;wIFTHKhoNEkPYFF4PLqPLYeuGZvhYwwUv6exHQaITbAXbaZmHuIxXYAfj1EZES5c6I3D4KxdQ7Wz&#10;sQ7F4YIyBlDCzmVhLWCW6SRUmQeUhVrhzH2qOgaDOTjBgDGzhmM4Tlc6AMSCXig//N9zACqhxMJa&#10;AZ9bg8FtQPUds8Cbgc1tY8zmm5nCmQeJTRxn76ivj3H/8uIYduKZqpovvvhE7RM70MnZlsZhmGnb&#10;7udl/7yGK0hRnsN6XOGPwhhMG0BgJ/9slr6/fVjS51E615oJPC8rvU0C4JkqhCrk5mhahD0p4bXy&#10;ABTUzdmejLbzGhvpjgpQDUnpjnGlwvlUoCiK+KIOLwuycwDpDMWyfVyQUzxnMM3K/4Ir7tXVgQJj&#10;97Sqr9EZJxQ0z1+cy2ArLaU64AJAJPEHq8Cjl+HHt46yAEVA8njtKMEAr53GFaBcD6vCSeV8+jrD&#10;YV/S8N2FYkYK+CNV8JkikKmFCqwM/lybuwVp9GK4oiYkmQ7JcCurr1cvWMWBzuqMhcWfxftXgzIu&#10;OmRacchWfh1/cpsGcguwQzt1r9QyVlxB11TZEERhKJpEmEl9qzJNL8s0sSS72QXZwuteNG1SS1tk&#10;w24RB/7oLr9DvLBfkUQUEnhFwkwMdK+JzeuEigmIH53Ch6u3DX8YG461wW8HU9kbNaOwgaLh+a6w&#10;CFTYJ+FMQrKVqoImAnWUrjfEmQqJH/ZkHUBKNaFy2l1JJ9alUwkBJBFJ4/v1AqBJ2IjJZCLRlF1H&#10;nkIxgmFD3LiKluo8BqCs4viCHf+DpqTw/R7DPiVyNokm7ThuTQabTfHhuCEr98FmpfF7tFs18QaX&#10;JZuPwjI6pDOBqqrVJAzlkilbdckQpvFzWZHxoIrO80hVBWsF/8f4bKxMxwXaqFiSUXRCAMPExbxS&#10;z3FBuYhJwoPKbsJKNfGbcu7TsFOUCuwqF1irZEOSgr2o4YLKoCtr7TLm06zgeVWoHHRc5qlwLW0u&#10;W8JpBIQCJ0syL4bAYKYtAcJh6puiWGgceTL7BIqxXAwSGwVjIMPC6GbdKDO3ivfzOQwQMwBdSZqa&#10;OlwKl2kTHdi9cgnqOubVgLiu3VTLazYwy6e2mpxdD1WdS0Ih1nU+WQ7qs4/tcNjVuU4fffQRVJJF&#10;l9uBovndDVzm+3MbdXQ8/UEbNVc0O3tDqUDRUNUw4MoFzgic3eMKQPO1/OLrLyBvp9Lq5uXsRR3W&#10;ZBNAKcuzZ2foWCVc6aMarH358ZmMdgiWvCqbIWRyf5LTKz6VDy0MQdKBGmIAsdZOQQLnVL10evjA&#10;ZUBimEHD1bGTgGUzV7j+JCWj3Zz0sO2OcA5nB9IFvAir/yEVhS0r6vvQLvH53TFUDECTwp+CoKl3&#10;Y4ACrkDwqUn41DaU0XQGmmwe5AYYptt12Kkg3i8I+ETRCXyqhrqjHG778ToZGWynpVgLSghKotyI&#10;SCLjld4oBfC4pbOZkwbep7eZ1NerNrziCnuhBqCSqlkoD6/GYI7qFjlrWXXVgqtpRTqjrhw3cUUt&#10;sOTmqgyzy1AJlP3GPkV8q7KdWJTLElptUT7tLMpZYUF6uVXx4Y9u95jmhKqp563yurEg1fCy/HHk&#10;kRS2QXT8DRc6bxig8boAFcAGfzhvNIF9xmgCGqdxorMFkkFZ99oBmgCsVVxSsKUbnNIANZAgdEJu&#10;sQOcayGvZDt9jddYoRZ6Vc6nQaerxQARWBCCZqsLaNhwoYHVicOGQB0QIvGsVbIAy85kiPPfkE3Y&#10;6/3Dbc04jmdskqvaJQUA1fsh8QTWYGm3ZQzrVG2HJBjbgNrIQD3FJYDP7geIE1AVfigNDi8vPEJn&#10;vfeuMFeGi9ZvrC6KG5K/WsnL/zHKSawcwmX1f7vGInhFT+E282ByzAKGYq1mcbHJ+qWEDsulabm8&#10;ScDDOUZ27bgcvWHmLVcQCEO1sLA50/bVckBFpcP4DIBNBdAtQh1zrhQzkVcWzaL5VDU6l4nxG4CC&#10;eTYfARpUMByNomXSPBqAg2pnniH83rtmn8cQKmYm+FwlGau18OQRYHNPSjj/EFRNIgTFgs/FWsIh&#10;XHjyHEFCH+RnVKuEz8PF45jPxQUFi/k0wFPREUMuR1zCxZXTFKj8XKsLsg5gzhQN18yeb82SK2yv&#10;P315Y6dMu1U2c+BU0EmrDaMiOn2ojU5eNneKsgWFMtlD269CRYyxLWncYvsIsrWbUajQEu0dD+X4&#10;somOk4Ydysr+WRedP6vqpNlPKZA6Q3hBePnt4yKsRkbGUAPD7Q4kWcl0bnwJtVZaYzNNwGl7u6U2&#10;qNmD1QFoKvW0DNH5C5C3kwO+d0X+z8WYgmV6WMS5p/GeeclXcLUEaBiHmR7nFS5UNHFcaRKQjYdP&#10;C5LEj8HgKm8TDLtneF45pMf0t2jxfNKf4n2OjNJhUJhTEAirMH64SjMKu4UrYCuGlgXMougMuFr0&#10;4wqVctMvQVwN/Rn8UXG1DxfjgJdXTgc2eT6xy9XAik4ChYXzvGgsy17bIvXMOv7gbBuSjazjz49t&#10;aFXy4VXZKgNSrXW57K7LXmVFutkVSYeWxAa5fHS2jyutRT5uLctBdlF28Vkbaa9EPOsSdq1B8QRM&#10;CwbFHeSUBCtUDizXLKGPwCFogpDXLlwNLX43mkuSxbKCJga7suJBZ8YxjoRPlqCUst2B+HGlXGfH&#10;rdfQKRegSvFdlW0ATQBXw6GU2x7Yp5CCptx2SrqEK2rbJVeXUykCxGF81hiU2QXsMuvZUNEE47AA&#10;6LR9XEiiKStgZJXBqI3nOsThXhKrY0GB1N5y4/tER8Hrra8+ksWF+zoBMBp2YruseSLVIv4rKVhI&#10;16r8XcgnVVhd5pIw8M55ZhwC5rpGui6Sc0UygRXAGr91LYEt4DlbxC0O28D6usy+ZckIDv1yBIep&#10;+1yqxe+1oNO6NQ7CeA8nNCahxjhZk1m5zER+96c/Ept1TZP6qEw474nxGAaENTsYTYuZq8IxsFGA&#10;EEBQNY8AKdZEJlAeP2TN4ve1vIOBzIdQbQ90KJ/lSp9g32t5ovBzWxegjG2AiUsTRnvdssaiWF+Y&#10;I00s/8kqggVsS4WkpHHhKJdzkoV1CsBGb6wvyBD/76APv1/QJe+cXe3K5bNdKIdDuXy6B7WxLycX&#10;23J0sgUrsy0nJ5tydr0jZ5dbcv50Bz/uNuDQl5PLiZxcDVRlEDYEzXi7YUCzB7tyVJXN7RI6ckW2&#10;99qATgHHxKFSsjiGUEmriqCq2Ttuyw469mBSUHtCAPU3iwBFEnBAJwRcqHS2DmGPWpCaeI3NrapC&#10;hTZIFQ+gwU7NuEy9lcCfN62PD6dl3A8IQkEUynEcn9H3/xc4lyH2RzsF2KaM7F1koUpCCgSqky4U&#10;RrUVhboJKkRqbfxhINvHe4Bem+Dw4jVhE/gcwKc1hIysBFW5DNFxtk/QeaB8upOkjk7xdQmmXCms&#10;NiCeQocBeGoATW8ak/E+FY0Xz+dwIf70iQBUTRjnHpdMEQpoKyLDhlXaXH8pui4vB8vy9eCxTGpW&#10;aeY2JB9dlVJiTdUJgVNJrUkZHbWe3pBxZV32WxvSL6xBIq8BJIvoRIuACJSCb1k6ySWpR9kWJeZZ&#10;wlVsWVc2pKKxMr+G2cFer1i86MDRmMkgVutkgsEu2AsPbOGy0yZZWKVSuy2uKK0frBU6U6YMuzIo&#10;ixV/4FynK4lmU5xQjdFmVZKhRQlFVqBCoCA6btguwBjbWMahAKFS8UANcBuKmduRJJQOFE6l5cXv&#10;HZVyx4nbFqiiDXznbgMajsJBGWVhOX3hFbE6n0iu7IXqsenz/bBZrBvMUpyEghnBY+a1Xzr1ghYU&#10;53ygf87ROtiAWq0o1TKnQlQkEvJLPp8SOywXlUomYtfOmYAKLAIWeVjoMjpkpZzU4WKW8eTKCpyQ&#10;SFvGTOEglKTTuqS2hJY1CTBWYcM46sN4DRfbZ+CVKQEM3rIYOkFC4DyBAmE1QCodLgfDgPHjR/dm&#10;MZwPZWnpMeDyoaoUTtTUqQgPsb33vh7DQDHXWlp8ArUE27SC45eXF2V9Dd8ToMZa1FRXXNEhjnPh&#10;BFGNSeG867BPnL3ORfQY7A6zXk2ey+5A1ZUhHvA441Er+Jx1XAz9G2vSa1TknRef7snl1b48//RQ&#10;nr06AEgAnotdObkGdACWre22XFzsyMsXB3J2NZWXr45la7cp+6cAzWVfurAh1QYUyEzV1Jt52T1t&#10;yuZuBSqmjGO5OFhPdk+gaKpJKA8DCqqaZi8N0MRwfBkqg9YFNqbFDp4AdAxoOgBIvUUgQYGMqmqB&#10;9s9qMt7JqVqpw0Zl0CG7m1AtsF8EV7MXlyyuQrvnWYArCiUEmzVirCSh8RLu/xd4vVwpolDsjrKq&#10;bJKQhhw9qrYjsn1aUNUyBw0hU4SXHu/i/QCQGECxfZzV44u1EM4TUNtOwhqFZbgLJbWf0vsJn3wZ&#10;cGkYBcQAcnMQkSh+SIKG9mwKKGVLAbyPR6GVr8CaVdFRAdD+Nj4LLBjBRCVUQCfKxizy8/GC/AJt&#10;WlmVbhFAyeKqmFyVOkDSgp2iwqlmCCBcIaF4agBPo2SFDF6XVNDUIgm7V8SNq3bQuyq5yLLEvOj0&#10;riWJ4H6PG1clgMbidgIWkMAAShtqwwUbpAl8GhA2Fsoe8IobCmXVZZNoPi9rsFGtTlWKLZf42GnS&#10;uD9lk3zNAwBYpAFbuQT148LvFkfnD/seiRt2oj3xSKYEmd7BtugBJOxSaJrYix+fI56xSqEBqzJw&#10;qz0ab0KxlGmrLBIAaDMll0LN5Qc8ii5J5Z1S6+Eq3HIANAuSr9slEN4QJuWtri6boK9lSYJQKy4o&#10;lDwUZa0QR4dhobC2cAXG/yCdhHqMooOVNCharxVkson/fbsum92KZPB6LLHAkaYWHmMqfgOWt9Nm&#10;DIOrZvql3TYxjTYgRXtRKGalhc5XqRa1g8c8OHeoIMLK61jStbFrUN+s1DcadqEo4qpulpfvw+Yw&#10;i/gxlNgThQbhs8SRKtzHmeYsOfr4MUeueOxDjTNxxIl2ilBhrIarNjx5xPo3H+g+K/49hppZXABw&#10;lhZ1pKqK34aBaS6jQvi1yriAo2+12yy/UVTbxLjU1qQnlVIW/8ugcEE6zgmrV3LSbBS1zMfR4a7E&#10;cdF55+rVkVw9P4DXhVp5sStXUDhHVzvy9Ok+2o68/uxA9nY25fzlvuaznD7dlclOU86vtuXq2bac&#10;PmvL1h68WT0rpQpA08rD7hRlNK1ApZRl+6AqrW5OrRRHecr1hI4o1QCPOWiafSicDpRCM4UtH0sC&#10;JrBF+GAETRPH87gSvvzN3ZIGjI+eVmUPgMoWIwoaQoAxnUwhBMDkZHqUkZ2zLJQFg9FF2YRlYhA2&#10;i8epZP5HKJ8srAlVFQFI20RoFCohnCsUWj2ioKm1Gbw1AOJ7DLYz6PQ+ieJPydEnHtPs4xwYIMZz&#10;ExkfgBADoGDBoIxKTQOaYj2osZw5aCIz0NS6EdwPsAAmhBfVT6kRlAksgzsZxFU+LL1tDj17dISL&#10;sKrENuSLzXX5xZ5djsqwHjWbgqUC0NSgaqh6CglaqDVJhdakWcJVCfs1AggKJwnQRGAnMuiQef+i&#10;lGA7Rqll2ADAB1Yg7FiBtXLNQOOQICTzYJKS06MpPp8fHYUFqTLiDEZ0ysIG5LEHV7QNv0ODwv6o&#10;RVhhsNSCLYBNqfe9CoDL8wNxeJbV8jpxFaeqCTC/KLKI+5eku+0DnNw41gaYAMpQHkG8ltsHMAKQ&#10;iZxDvMFVafQ9kgBcnL4lqXQdgM6K+COrarH8sI6+EOxhEd+fH9uCQx8jaPp7Xjy2jo7JspwPTa7K&#10;ez+T+/fvadxjAZ30I1z1vbB7Pq9LbDaL/HOfTwJ+pzgcDrHZoZLCOGeXVeywW0lA2r++CNsFhQoo&#10;bQMmBdeKtKMu2WrhQoj/TKdSlM+/eK2dL4eOW+NvjtZjvC4O9RwPyNrCR8LyEjVc1Dghs1iIodPC&#10;nuRxYdPlaLo4B5eWDmWZig0u3QK7s/D4ERQMrBEgoVABhBYefaSJf4QGC2ndu/cu9mmdTPCXiscM&#10;i/Mx2iuOUr2neTp8nDEfJvmxHjFrU3egGJNQilzsvw4AM3dm0ClKC31xBDvV4uRS/mfpKiAy2Fj4&#10;ioXhM1E/ftugTtp95/mLQygVgAWq5hRK5tnzXTm/ZG7JgZxe7gBCe9IfV+R8ZqMuAaWtnRbANJUX&#10;Hx/J8fEEaqCqqoZAKVcZDynARhnQdEYVGWzlZeekorkoJfhYWqMRh52hJHL4Ugmc7tgEZCf7kKlQ&#10;NLRADSgaZtRy9ImB3lY3K1sHZdyXgrXCD0nb04dCGgAUZUAJSoWB3wKgMdrFa24mZO+SdiyK182p&#10;OqHiGe1k5H/miE4zimNoc3IKEcKELZ0jFAANgCSdB6kBGqqa5iAuo720AQ06fBGqg6DhiNPuaVZH&#10;nBQoZfj1MUAGgBRhk+q9MP7wHI0yI1W8Tchki4RUTDqbJohM6xTHj8bXbwzC8PdOvIYP9osjLT4o&#10;paQCarpdlK8/78lvXtXki/MCbC1XdoSqqnukCkVTz6xJp4w/B5RMDsAppA1ganmL5HGboEn4lyUd&#10;WJImOvkItuk4/UgS6OwJjj7BTmw4rWh2qBmXJsIdHu/KzvYYnR+qopDTwG2xlBFX2C9r8OSBREic&#10;6GAb7g1YFbx3G2qyBYUGOGTKLglChWVKDinUvAYyaLRIvgo8PRSL1/NE+rsBVTPZKq7usH0hwCWH&#10;/XzDDmDZJAFbSND0d/xQMOsSxefy+qFGYP9C8TW8jxNg2pDu1K9D4FQ50ZRF4UbQhKHqXHjfxw9N&#10;jRZ2KpOnwgArJzCyPsxDKCyLVLIRqZcK8h+FvJJkPRYfVBbUSYx1aQL4PB5AD6qPma82mxW2Yxmd&#10;Hw32w4LmVhht6DGxgFsCjnW1JW5+p9jyvrDPISHnqoTta1BFTOXnJEVcwGBJYj4b4OUUv4NBY9yO&#10;4Hte4XrWjwCaFR2qJiAXnjzWfVopky9DSwR7BSvFz8OpDbpcC4CqOTictqCBZU5lMPVq+BhHoZj8&#10;x++DQ+u0aAxqR1xmyNsLK53FhS+C83LZljU5VBeQg8LlSBTzajjEzeMsa0+gzKCgcVG3baxIAMB+&#10;5wJAuXh+qJbpyy8u5eLZvlwxJnO9j/09VTonUC+nZ1vy7NmB7m9uNzRu8/zZrrx4eSDbRzWpMfsR&#10;9qlcS+swNIO+2wANg8AEzQjwoXWhPWJQtg2V0oB9IlA44sQAcH8LUusK8hIgIhAImgIlG25Pj0DJ&#10;Ie1UGrYN0IJNa/UAnAmuFLBAjNMw1lKqxhQAjKmUGhE5uC7IYJrTmMvWQVaDuxwF+n/HIziXFOwO&#10;FFQzLQUFTVBSaMUaFAgaoUOFxGAvoUNgMajMYWkGbos6VA3SdyKaX5Mp4CoE0BAU3XFcFQyTyBp9&#10;ACnrUzXD5zFDOBxzz9QNruh5ggXnsxnTURI+vz2KQNW4AaqA9KYEIgAJS8bnffXzLfn6FyP55Fld&#10;Tg+KsjfJyLCXkO09SFaAuVYCcAAWqpx60SqxINdkhuVCx8uzQ/oWJON9ItnQIlTNIq68y/JpbUFK&#10;QYAGKiCGjp9MRcUCRRPlWssEzdEBlGRRYrBBaUCasCnh98yXg7IO0LhwXt4kOlQYgIgxnmLRQGwS&#10;ioJ2iaCJZmzSmvigNFYVNFVAJQ6Ir0YA5JxRLbkawFJzYcsgsA3QsavlIXSKDZeEAcpa343X49Yl&#10;saxVXF7Yn9ia3heDvert+FTl2N2LgN4qlJBFQbO+/ggguY9OxlEajtawGchQ0bDjPnx4HxbGgu/M&#10;KTuTvvwnsIW5dEzzXpjlm4JqK+FiEQY46kXYfKiyuHVR/FA4rDfs5GjS+hNJwD5yeRYu3ZJm0JfB&#10;Y6iSdr0E0GyIZZkV+zhEjs+/BCsEG8R1wDdWlsRqWRenwyrlXEJYt5jZwg8f3Fd7w3NeXX6E8zWz&#10;vHUKwo9/pNML+Dm0BjEzhvG5GOh9jM+z8AQggorhlgDilqVD+V2weuCTeXIfVA5VEWGmNgyWKhz0&#10;CheQI1g438uDzx0J4zzXFnUGu9e1rvE8lxUwxnfEhEeHZUULuxcSbl2uJh12yjsvXh7LS6iaTz4+&#10;lutrgmUXENmVy5e78skn53INO3V+uit9KJOL8105xWPjaQ3A2ZHt/Y5areluR2qADBuHijkpceek&#10;KpM9QKOZAXRKmm/C3BGONuVLcVUznaEZzuaIE1WLgQ06PsCio04ATbYQVRjtnhRl/6ICSMXl4KIs&#10;o60yOnVc2lBBVDOZfETOXkC6lmljQngdWCKAZribUXVDy1SAhemMAK2TrPzPyQiemwDAcjKEwmHQ&#10;mWAhaAiJAmHF5Dp0hFLDKJdaK4bX5WgSOl8GVx7cx47WgP1hTIagKVNZTGJ47ZiOOlW7YQURlQhb&#10;pRkCbPBHxdU/DNBsHxFcgCRsUWcchcqhHfMDPCHAJgaAwWoCQsU6R61wFYQS+vU3O/L1Lzfl2UVN&#10;jhl4h70cDKAk8Z0ON6H8OnEAB98bOmW9ZJVUeE3SsBNUNTl0xgIAlARQyskVCbmeSBKP9aGCUriP&#10;oIl7AZtEEO+Fc475tEQmSzik0kmNe4TiuJpxhQLKakAx30iKL4bP3oalob2ByuCIUSJrl2rPq/Yn&#10;FLOKH8DJVaDSyu4bRUOoeLPMR1lR5cHRoDZglIR6iaZg8/I2jdN4Q6tSbDqh7mg5rapoagMnmktt&#10;lwfnna3Y8D7r0t70KmjcUGwEjTuwDCu4CBCtojO+pyNQqdKGOL0LeN1lceG4YpuKCaqvmhOuT13O&#10;RaSST8m/gPQv5ZMAwBPZQAe0bqxKHBaIy6oUSlB2sEwZ/I5pADkIW8HOxxo2kQCUy8YyVEBIHBtL&#10;UgCcuXzLqFvF82069SAJmG0NGxKP+vDdA5gAVAH3RaCiEhytiXjEhvctZhPigArqwo49AZDsG48B&#10;hPtGeWgMBjDBdmkBQHnAVTSpaPg4gQGYwBIRIIy96HD4h+/qc7R+DVQNl+jVjOIHnK5ACDPJzyxG&#10;RztVhJ1jSQgO7afwedq1gs574qTKbNwr5QL+b7U8oAOFie9OC5Tb8X9Df7JvrGmxrXeeAjLXLw91&#10;/s/10wNYo321ROeAytXLI3n+Yl9Ho6hodvc42gQJfcAgcBlKaF8Oz5tycTXR2AyT6ib7gEsrI1NY&#10;nJ3DOmxXXvagQDjEvAf4FKFm2JhnwoxdgmY0JWRyMtouyOFlFR03pfaI84fYGJ/ZhqIhhBjfmeIq&#10;XqoYGFEN8bHNXSqTOF6bw90hzWUhaFoDWrUEIMCs37BOlpzsZ+W/xvsOtlN4T6iBbVgnBU1Qg8g8&#10;jsPc9R5fC76ZygUetVwzMGr0o6pMNBu4ALkPC1ashgxoACXGYNojKjIOW3P4OqKWiQHgJu6jYqGa&#10;4e0E9jXIWw0Cgnx9Qoz3EXQR6U+hwHZi6KAADZ5D2Pz6m6l8+fUIF4WWHO6VZAs2sg/QDADdOWiq&#10;9RhUHyf50TZBXQA25SxAA2WQDKwCPquSiUC5oINmUnbsrytkUqzqF+J8qICChjEjrhPVaDY1lTxV&#10;cEJVQGlk01LH9x+O2dTu8D5u0yWnjiARNDEomESO6saKc4fSGBShbiDBARuCJleBeqlClfC4ZkBy&#10;WdgIqrAB/rwdl9qeAmxTvmGDwrEDDlaAya7gypTtEkmvS3NIqCwrbAiaAD4HVQ0tFu/zAqKdqVtB&#10;E0qsSqWH9/bCNpYBPig8vgZjOvm6VUHDheMImgI+93TQkm9DPllhoPXhA+H8JtobjhBVoFDdLies&#10;qU8qsP8cCvY5N9ChH0mjlJZOsyihkB8qksvKsnaLX4HTrDLpzaUB5CgT4dJhdE7mrHA2PiBjXRIb&#10;FA+VEDOmA7BUlQIndOK/hH7AQC+Hx5ce34OVeoz20CgeWCQuqM+kPSbgMRfoCeDCMqEfAhiEitpD&#10;NFb2ewJFQyXFgPB9gGcBiqeJi/EmREIdWxb0YhGsDkd9cXGvFfAfhZ1kUXLO5h70WIgcDqGY0FG5&#10;brsijUpGPzfX/GaeTTzo0HhWEJ/lnZcfH2gw+JNPz+QpFM0lYHMBsLyEormEfTq9IEx28Kfek96o&#10;CkWzLVeADaco7B8ONaZz9WxLuvgT0TpNdsuqYiZ7Rdk9rurQNwO4VDocvi6UEpryz9EiDoEXy3Gd&#10;JjCEbeoMclArdX2MEOmNGfdJSQ6qhkHhyX4ezVgwBoSZNzMCYM4/qcrxs5IGd5lFTFVCZVOFjaC6&#10;mR7DrqHTMdN3uJOS8V5Gvusw5waQA2g4g7jRNc9jsh5zcBjPacHWEDS0UYRWNh/SIC9VDEHDuE0W&#10;AOJI1OZhUpUO1Q/jM4k0lECRw9scrqeioVXy6GMcQZqDJp3zq62jvWLshjEdAqcOlUSL1dsiaDjM&#10;jucAMnyNL76YyOsv+nJ21pA9qMYxVOJwlJE2PlOnC1uKz1Jn/AkqKZ91K1SyUACqaACaKqxEEx2N&#10;wCFcOFzOcwlFjJ3jlAlCJhz1yN/+9R90ETZWuqvAOlHRMIGO4GhBcYbjNqnW4goUBn/r7PhQNPEM&#10;j7FA0eF1FTTM3oW/965p3GUep2H8hqqmMfLij4qO7maAF1fOIjou4FiFPSJsqGrCUDihxAbeC+89&#10;xvklqUqWARW+1rKCKAALRaul1skF0ASXJYrPbUCzpo+7/MsSz5kYDuM2zMHJ1fB95JlUh22QtX9D&#10;0kqF5SLh1xGfh7jix6Jh8bhtuELDGgXxfD/nMoU0UY+znxl7sTvsEocS8aFz3b/3kUJqbeWR1nih&#10;HaPCSVAlouWgErZGLXEDNI1qXEstjAZt8dkWASZY0tUlWKqHMsR9NgBwf9rScwl5NmB77ik0zDIs&#10;P1GQPNZhbMZuOOzNwO89TeBjzIaKh2uI8xiCicsBL6Fx1IvD7N16CgCDwkziguaBVcL3UML/NOhe&#10;lRjuZ5mLPOBbZk5QEb837iN0uJJlF8DZ7JUB4ops9msyHXegpNM6ydLjZO2aCBTNUyia50eqWq6v&#10;qWyONBB8/XRXLl4SQrj/2ZGcPQOAAJnJNhTM+R6sS10ODvtydDKBherD2nCCnInTDLZK6HxFgARK&#10;pmZAw4mRVDelGuf3ZFXJUNVwpKkIYjL2wjT/Zi+FTp0AMKh6YMO6jNfEAK48XjOP9zVTDdha/Yxs&#10;HeQ1VnN4VcRxETm8LuA5nEpAYJg8mMProoKCMRaqGNqfKkC1D+AwMFzi1R+PGdAEJY0/D7eM9fQm&#10;Cdi6lCbW0VJR0RAysYRXIUNFs38JGwiAMBichBohTGidGn0OiYdw1eX8Jp+qkTbsERUN99m5B9tx&#10;VUhUMk0GgDuETUChlQRceltR2DpcRbHP55ycNuTnvxjLJ68BmvOGbO+UZDSG/RtzAf4kIIPvro7P&#10;inNvQz0VSiEpcaH+6BqkrAENM4g5AqWgQYdU0DDugNcnbD7+7JVChvtcyrbWrEgOVokLrzG4mwS8&#10;CI96K6kZvbE0YyhWGeyGACqbKhoFTQJX4x7tEeFkg6XxY2tV+6SggUVj1m4BoGkCNKODIGCwrmqE&#10;gWNu02XAybeisKGVoiLR59ShrKB+CBrmyTAg7PQuAVAm+OsGTHgf4zzesLFOIQDF4V6WWt+p6iUA&#10;KxVOEjRrUmw4AKR1cTtg+Rij8drk690hlIZHC3gvouOOhj10/gWolofCOrqJGOx4wi0NLjuLCxLz&#10;SpjIxxnMdfy/ltDBq3n8Z8JOjVUEvE4Zwzo1cKEknFisbH+nrwomhs/BBEDOMbJBpTApbgUKhTkz&#10;uUxc0in8p2pZWcZrMj5CQNAWMfjLVTCZI/MRbBCH7dfWVjWvhjEWBnw5isR4DIGzopM2H+H5C7IB&#10;W8O5TqtLD6RbjSlgCJYQtpzZzblXnLmdBhxTUFuc68TJoZw8SaWVToVMISzYx2ajoDk2IdjCXBr/&#10;e1yEGQwOuGATAdV3ngMqX3x2JVcAztXlgXz2xTks0568/uxCrgCes6s9efoSdurVESB0qFB5jv3D&#10;05Hs7A00LrO5XZOjyyb+kHmonhL+gMxxKamy4fSE3qigQ+C8zRwaWitm8paqZrg7D0IOYIuKsENU&#10;MxzebuDqPAdNHqAhbAawV4z3VBppVUIceZoc5KBMEjPQcCSJcRv4R8Aim4+gAwc1CMwh8BKsz3gf&#10;FoO2qh6Xf4TX7m3BmpUIJAOX1gDKBrKPiXUM9FLVMMbDfJf+FJIQioOQoaVgkJjJfZv7AFEvonBI&#10;QVLzOQRNvQtlBMXC/Xw5oGqB8OF9IZZ3SMJOMUkPr0llU8PxjNU0+jwXKh0GgONQYVBWABVjO0fH&#10;dfny5yN5+aoD0Fdla6soA1jQARUNPk8Vkrfdi0sFoGnhnLL5gBRLAYVJAyomh07FGI1aJEAmCwBl&#10;GbfJ2vT8eF7MFaGi6dGKDbqzCncFLQ6VSuOKnHXgcavGy1IZAAlwIVQ4gbEGBcPEuXjWgCaCxqQ5&#10;KiCChjkxtDYEDeMsLu8qoOGS1sgHAHjUIvGxWnVDkkWcL24TNPkabZgVNsgLGMN6JBhgBmhgjwL4&#10;DEmAk2qIQWHm1TTGLlUu5TbkO5SLk0mKAA2VT23oUsiw0U61N12Sg3WK5fC9xPGfgbLgmtL/UbcF&#10;O9rHuRR1OZGDnYmEQx7NGPbalyQeDaIzrksGVorzobxQOx6nRZUMyzZwrhIT5qgmVhceyuoig7P3&#10;dE5RFr8lYx9tdNBgwCMeqAqWU8jEYbXwmgV8z0uLD9Xa8H3czFGCQlhg7gsgsgq1w8a8GVYE5PSJ&#10;Fby+mU7AIWyomvsfKJCocBjsZuzmMR5bBWwUVI8fyNoqIG1dlrB7A6rMoYHfqB92m5npsJBBx7IM&#10;ewWNz3CZmCL6BudrcQQuzIRP2KNwwKngSeDc65WUqh3mBdUBXwI7hePeubxiXOZQh62voFqeYf/F&#10;q2OoGoDnaleevTqUcw59n+7JxwDM9dUObFJZLl/sq6o5Ot6STr8AgEBpADodWCiOQI22TWo/G0ei&#10;xrjyVuuMuVDNJGTvrKoWiJAhXAbbeVU0DAQzRrN9hNccpKUG4PAPTdgwj2Z6DA8ItcPRqP0LBoiL&#10;OlmO9khBA+ukCqSTUHhkclAlY4AHW+az1DuEQEKHtP/7DK1UWo8jkHTUSYEDOQwFxBhMa8Rh9pgZ&#10;iYI64bAuIRPHY1muJglINPoxBQ5VTRKgYXymvwXvCjvE4e4YfiAm4dH6ECZM4qN6YGwmEvcCNsyd&#10;IbQC+hr1nsk2ZnC4WIP9mprhbTbCZW6bdvdYPgHfeSclDXwntUZMCpx3A/uWx/lkYPNKOOc8XjcD&#10;FVAvWTQYXEenTIWMmknDVjHXhsPgsZjJmZmrmVgkBBuAjheHWuPSsbGo5LJxgMKuipKxkkorKj50&#10;AFqkVIHD124FDUenCBnChqNLsZRNOhMDmgisjMNNFcKOvyplWK7mwIfvzC/9ba+0sgv4wy8qQKpd&#10;EzimouEI1GDXr9YqDAtFy8Q4DIGTLgIOAA1hE4pvwIq5NAjM/Vh2Q/xQPRwCp0pqDglHQAa32eoD&#10;J5SSQ1WOLi2MK/SgnpN/5cf5wApwHg9LjNYqefGww6MzJqFo/D6uApAS6/oiLM49tUnMX2H9GM5T&#10;YvZtJhXXgOrKyqIGV4M+lzyBpclCQcYjTilmYnhNu9qlOvoDM2v9gJgfMFt8+KHO5OYyLxzGjgJA&#10;C/cJCigV2KalmUohyBZhpR7ee09nUrNQ1tIT2D2oHM7j4mga4UcAETQbUGXzpD/m3DDDmDGmWADf&#10;MZRUFv/NAv/nITvOCRf1bERjUSzOVankNLDNOjTjbl62x00to9GCaKDq6Taz+FxuDRSzGJbfChsI&#10;GL1z/fJIXn12CrVyLE+v0WCTrj8+kk8/PZTPPoO6YeIeIHT5ybFcsxQmAPTykz05PBrBRrVlMu3K&#10;eNICaJghbEDDwDDBUoHUK1UZr6GVMopmtFNU5cIAMQHEwDBza8b7eeEkyTo7TTet8RmChscWq0zy&#10;Y8CWI1S4ylL9MAtZ83GysDBR2dzLoeOa4fDpsRnGVtBA1bCeTL4UAbA4i9qUdWhB9fyrQgzqI6nq&#10;hyNIjMfQchnrhPvgoRnbIWBorTgKRaVjphRARsKWcAqBZiIDOoyxzEFTbobUbpWbnNUNpZMLaAfm&#10;c3Mz0DQHUcDHq8+ptE2Mhjarin1uOaxNQNVhqRgg5kzk04u6vPq0K8ewqlvTvAaAW21AjUqO5wG4&#10;lGshqJig7hcrABjem8qGQCnAfphcGlw9QysKnjlo4iwJCsARMiGcKwPpVVjeTpeZrlkorDJUE36T&#10;KmwC7BLLLhTqXgngSsjYDZPkaKnSRQArCoUAIPE2R6M4z6iz5QVoTLCWgGFjwDdbdQIMbrk8sslW&#10;jwuZcUrCqsRzFkBqFjgGZHjsaA8dAfulNnNmjEJJFaAocCwhQ9jQXtUBGsZpQtEN2Kg1QG1JbVIY&#10;1pE2inaJkOE2DfBWCRpsWdog5IXCwv/u/xblPB4u5FeSVqcuvVZN/B5YOSiPSton62sAghuqLWAT&#10;FjPX9P5HUDCAzhNsrRtLsB0RBQOPZeU+dnjLBlQcbIfPY5eTg7G4nA7Jx/CZAHFORnTYNqTVqmrG&#10;LavgRYO4QJWzMuxXAR9m8gIOUEoMANOe8b0IFcKFlfW4/+j++7LM0afZdAMm93GeFGGzDPWzvPRE&#10;h75pBX0uKBeAn6UiymmvcEE5Bri5KF6zzFrADon4cY4451KetYZhj1K4yObRx2CLUlFWfDSjb7RS&#10;ftcG9qHaGIeEjUxAGb1zcQGlArC8mAWBrwGV82e7sE1m/tNz2Kjzyx05Od2R8+ttOX+xqzOy+6Oa&#10;TPfb0h/XtBgWM4ObHaNmGp0c7ElRVQ5BwxiNBoQbZppBoZTUHBvm1+SLCSgRM9zNOUgFDfImYBk4&#10;e9vcpqLhPCXaJwaAWaJh6whWCV8GR6KoaMb7+CG2M4BOTFVKETaJI00EBoeu57k2LNPA2dLM0fmb&#10;JoeOmQti1AsDx5y7RAvF+Upm+JpxE75WUJ+bAoioQAgaBnwZGGaBLT5eg1WhLaq08TqwKwY0zIsJ&#10;4ErNHBgTByFsIrOYSBSKhgqH+TNtwIWvwTgNLRQDwnH88DUAKJ72wJr55Iszh3zzMi/7+4zNmLhM&#10;qx2XWh2fqYXPmPFD+eFPgPenqqkBdARNGudaLPvk18dWedlflYvmqmznV2RSXJdmYV0tVTKMpqDh&#10;jGmvTACWLn7LOqxqq5nCHz0lPQC/ApAxLsOUgWTeoTaXo04EDe8vNt1QELexG04/YGuMPAqaStut&#10;lonBXibnVXseeXG8If3GupRLGxov8UFxMSGP+7ROuSr+3Gj9HYAazyk0DEgYo+GUBCb0ETIMAHPq&#10;QhPg8kDxMDuYYLETLrBKbt/tUDdHpGifqJYqfYcGiO3o5D50lk4tJ7/f7OhSIoQNVzPoNUu6NhLn&#10;/SSh4lZXnkgGloIqRpPm0Kl1WoODuS8LUDxuWV1fhVKM6DDvysoyIPFEZ4yzk1MFMffGgmNyUZwD&#10;L3TxoC6+Vq8WZDRoSgMKJ5eKiRuvycDzE8CF8OCQNYFDuLBI1gJg8hjwYaFzVS6M3cB6scYOj+eI&#10;FIe0WR6UMRreZoB5FUqLaz55YZE8tiXYaq/E8H2z3gynHHCeUzzshE2yaQwpBKVVKuZg47hKghvn&#10;5he/cwV2CxcYKDRarESME0pxcUt4JWJZkCTsJqwTVMrHB7BEAAug8urVnubKfPwCcDnZlktA5vhs&#10;C7CZ4pgtOYVVevVsTw7OxlqbhqDZ3K1Ld1iQ7b0eYJLV6QeDraIcXbcAixz++GlYqbKChvscMept&#10;FmX3rHYDmjogwyFtBoVZBmKTQV4d2gZk7oCGjzMxb/u4oPk1VEA8hrkwLVgiWi+OPtW6nO9kYjSc&#10;eEclovuASqGKx2GttioxeQoIsfodoULQNAAeDQjnjcrhCAyT6jgSpYl6gAzViQGNHyABHAAUZhDn&#10;AB2qE+4n8aeg7aJV4jA5YcKkPcZACBrGZ7hP68SJmFQxjN/oyFMDNmwTtqnOYXX4XlgwAufnF1b5&#10;5oVNvrjKyRRWcwzQtPE5GlBvZUCwwljPDDS0SwQN9zOARwqg6TY88ptjizzvrcrT/obsV1ZlWkan&#10;SuMKjQ6XDzwWFoMKAjQ83xK+1zaUTLEaB0xTUtbbGQAwpRBJZeHNIxYo2ASeAy8O68Qh7trAA4sC&#10;r49jmKjHoe5Sx62qhuqCVolTBZy4ig6HNjkcrOCKvu9kM6IAAP/0SURBVAipvSatTch2wMUPCFHV&#10;EDJuWKxMxaatB2vFSZRMBuTUBFqhQgN/cKiaOWjYmkOX3mZQ2OZcFJsDVizCqQmcF8X4EMtlMBi9&#10;qvv1gUvi2XWtDR31OOQPsDTxKC4WUOUcwm3XMuhcAMfyE2mVoTqsSwBjThPjOGOagCFoGAdhMJTz&#10;fOzrC7K4uCA2bL24yi89/hBQWVIrs8rOjfuiAYcGg722BYUNFZAXSqfdacLiPNL4EGd/035xve4n&#10;gAlVDEeQ+Bp8PyqXNSgTFiDnfQQMJ0ou8n6cL+c9EUIcaWIdYV0dE+fNOU5URXw+6xdZVh+KEzYw&#10;GXFIE/24gPdt1NDPoGTMXK2yzvlKxaHWAUCuJ76x+hhqtwpl48FnfYDvzK8xGk4abTWK4ttYlBSg&#10;8875M8DkKWdmb8nrTxiXmcrZ+SbAsiVHF5xysC2vvzzT+05x++R4JJfXU1xRhzKeNqQHZbO525Rq&#10;Pa9WicpmsFWW/qQIW8NEPc6B4hAyyzgANLO4Dec08Zh8KYGOz1GmpFRbaWFGMTOHWTeGFkpBw8Dv&#10;NCu9iZlcSSu1dQTFA+AoaAp4fIt5M3HpTiB1B5xhHYdtiuI1ADKoGdanobrJMU4DRUMbNYDy+Res&#10;87pp1AsBwQxhqpg5lOLwrAVYJ74GZ21XoBo434c2i5aIOTY8nlDLoGPrY7ApLJZFcFDRJCAzCSGq&#10;hDBBA1hly4Eb0KTysANM/OsDLoAM1Q2fy5hMcwi71wnJwcgmX59Z5LK/LicDn0wmUHBDfI+ATBX2&#10;rtqAcgNccnitHOCUK5j9It4nC9Bk8l75cm9dfnW2LtdQNPu1FZ2Q2ctyfhQ6a3hZM4ZTgSVYu4AE&#10;cBWqQhWW6vhtagBNKY5zwUWjBlvXTEoJ5xuBSklkGdB2S6kJm9nAFmqFiXgp2KcQg8E4hvap0MSV&#10;MQfQQNGUmi6FULe8LIPigiSCCxLxLsBiQeFx4mTdIV5Axh9ZM7EcLwBRsuqQd3sC/1+yS7XLfJ4N&#10;VTU+1uFhwTDYqDloGHfRpD1VNCwTsahzowgZ5s8wUY+NoKHl8nrX1dY4bBYJuizyrxIxXGxPZTxq&#10;ybBX06BtwOfUtZm45OvqymN5jM46j30so5NxRIdLq6TjAalWcpqWz87tsHBhfcAEYGHHZPYxZ0qz&#10;LjFrPXP4mzallPKIE1bDYTVLlrBkbApWKh4OQCH4YCndgMRDgGkVYHuoI0zLCw8VPASMDc/jbGo7&#10;LBvPcQPnyCxim2UF9s2oGA0Wcwgc4DJznj5SEHKmNWsH16DIuVgcl8JtNgm5iFZu5JIyLKzOZWs4&#10;6ZNVB6vFpFo7Kph+H9/ToAslDTvf55I2ZXwv96GUNnD+Pnnn9OmmfPJ6T44AmpPziRxCqZxdjaBi&#10;hnKFx/ZPRnJ4PpQLtKODEVROV7YPB3Jx1ZO9vb5WuhtN6wqa3pBxF3j6UREWqQDgFKRcZSIdrorl&#10;tN6momFshvk1vc0COkRCynWOAiWNktkv4+rJrGCO9KRgi+KAEQCCqzdtURa+kAAp4Xjm0JQBKMZ4&#10;aKcICQ6NcySL9V5Y/pM2ip2esReChlnELP/ASZSshPfv8eoD20F7k8SXSbgQHFRAVDUxgCZfReeH&#10;aqkBUAQN7RFVDZVJGpYphytcCraM9xEgnBzZHHEKggkGM5eG8OGxjH3QnmRgbQiaMPwt4y/1AV8f&#10;0MJ7cToCFRPtF2M0JcDq84MNebVjkaP2ukzKG7KN1+/1YTMBOsZjyoBhBq9TLAEysFhZwgvbQhHg&#10;g5L65ZFFfn60Ll+erMlJh3VqVmSzti71FCCDK30usGCmJvgXJA/LUih68Jvh+4RCLFZhR4cZAIRB&#10;cQa+GbcKSyRJVcOJihtSa+A7rbsABYuChvOOfCGLlmpgLIcJdl4cx6Hpw22rnI+XpZPH1TPMWeTo&#10;jACKN4grfNqqMRhOU+DcJrtrBbehlgCaNEGz5ZFSyyksIcFpCYRJIm/RHBgChpbL5oR9qlkNaNAI&#10;GTZW0/Pjs3I4nEPhnuAylNOqZvBaVx6i095HpwSo0Dl/n4vqLO0QLEGlnNCgZyEVlljYq3EYl21Z&#10;g6hMhnM7LdqhOUrE+T/DblU6+E+n0wlZXlkCnGg9HGLHa0dgOd57710oELwPgPEEr8GgK4eYOeTM&#10;4WOX0y5c+bGOCzTVVDLGWdEeLT2xssxZ58zyZbbvQ7VMVCWsKZPiRQs2hwW5VnAuXKXBCohweVpC&#10;h2pqCTaPKszM3GY28QOoEfwHqUBZ0AvgK2cD0oBbYAEsJtsFoXa46iSXYKGKYV5NOY+LMazSkLWv&#10;e1Wduc2Z3f0uVwKFCspyKRdcLNy4GOGzv3N4MIBygQ0CWLa3RnJwOpTTZ2M5eg5lczGSly+35Pr5&#10;QPaP+3KEdnbWk4ProeyeDmT3pC+TvZaMWWQatBtuEzRQIu0COnFRemhleF3GbYr40qhgGLNpD/M3&#10;4Mnhi1TwNDhSxJgM81w4rG3UigENYymcJkCVEpP2OA2YAWyMzwBUAy0PEcN7wktD/RBEBdgiAoTD&#10;1wQNbxM0tFi0SFQ2WaiUX3STMqkztyUgrXES97OTh6SEjkPQcEZ2HZYpWwqhk8U1uJukdQJsYgkq&#10;BQMaqpYUVA7tDvNkyk2jojgaVYTaoNKJxE38o9qh0uHESubGmGBwscFpBgQWwUZYAWKARL4WkNen&#10;Dnk2WpenW1bZa25IL7cu7ZJLbVMJ50XFUgCUqF4Ym6GSyeYIG1wFAZ8MXv83pxb5+gSwmq7JQWtN&#10;RkWomeKaVKBmckzoCyxKFpApRhcljX1mChfQ6YcTXMU6cWlBzRU7SZw3vn9YzTLsZxigIWx8sE+0&#10;eJkK/uQ+C6wNlFrapqDhqBPtE9u0vSSXW8tyMMD7ZlalmDG1cRjsJWjYioAILRJtUyxrAQzWdJib&#10;MEkU7NIYQ/UAhFQ3wei6Khbmy6h1AmhopYxdgm0CZDg3qjF0K2gIK0LGP1M1NtuKPH5sruoeN6yY&#10;Y13Wlu7L2AL4Wp/I4eFUOwpBwTgFl5J1sXh53Kc25cljwAUdlcFXzpB2w06FcPUP+Rxa+rLdasqj&#10;Rw90MX2un8TSn4QNs3ofP3oI9bQGuD3Winc+O6dHvC/jYUfjO7UyQAPlUISyblSy6Ny46OA/ytEn&#10;1tHhlALaHw5rc9SJ+8WE19i8Vl2WYeUWHn4A2AA4gCCnUNjXYKdg5R7BRtFaWS1rqoZiAQC8gj6A&#10;bTLA4e0NDeQWcJHlSBKXWiFUOJrE4WzWBI4BmByKZ/yqkEtJEVtO1UgnzIoJ+RwUMC6syZBb6vgM&#10;7xxc9mXvvC+7gMje2UCOT3pQMGM5udqU3f2uHBx05frFFrwrjjno47GOnJ8DNgc9OT7qAEw9GW5V&#10;IN0LMt6pAiS0SpzHRPCU9DbzarozlUPgtPs5ACUt7UFOQcF5UKV6Slq8akLNsN4vC1yxzUFT78Ei&#10;gbIZ+MbuZkZaI9gwPK8INdMHPLL4MgpVxmWYzQtFUkTHpfTHMazJGwcIEukgpDczeAkS1qMhCKLy&#10;Fa7csWRA2iMoo5ml0uAxjiNEqGRoi3g1Z+YvoUNwEAoMAldZ6gHHUbEQNLG0DyrEPJ+2iyqFw+F8&#10;nMPHkaQHrxFUNWMCw16FUqEWxNU6ZCDG4G0zCOXjly/2LXLSXZfD7oYMS+tSS67Dz69DvuK18Zop&#10;KCjapTxaAccTMhkojWwODVuC5heHG/IF2gU6+U59TXr5VWnn1qQQWzOQgaIpQF2UIktSjKPDAzL5&#10;FAOQVqkXXDIAkBkMZ3JjoYI/P6DLwl5B2CLaKKqaJEBARcNSD1QxDAR36usybK3K6WhZdtrL0sjh&#10;9QGZiAc2DXbN62cuDOGwpurFDtgwkY+QCMQ4XcEO0Fh0VCmcxLkMXWYqAidaAiIugMYJ0NQBE4KG&#10;AWDeR9BQ0fA1rE6jaGKZdYBmGWCElUBnpe1hjglLZIZ86ESwKI7VR/LLDcCEHaSECxcUBguSewCC&#10;HfSBFaiDMv5rK1AqnDG9iE7OvBbmxzgAlGwqBBUEZWdf1yp6tCgsYsUVH1m+0wclxNgILczS4wfa&#10;eA5cnuURgKXlPYN+2DR8VsBm0KdtK+s0BZaO4HuyoBWDvQzy8r2paAiGBlRz2AcFAQWkpUIB/ZAf&#10;0HYsa07MKlQOP7OWxMB5UxFxpIwJdyxqX4UDiAXtsHA+DUw30TfycYdwoX9mMTORj6NNVfRHKpZU&#10;AvexFGyd9imoI2M19H0C27K2IB30K4Im7VyVd549ncjl5Ugmp1ArL2GRTsdyftGRs2cAjcKnK3tQ&#10;NtPDrkymbZnud2QPamZ7tymTQ2amNmUwqUA6F2Vzqw4/zxncOUCkIJusUzPb72+yJGdeFQ0T+Kho&#10;+tt5AIFJe7A/nI095LA0i4ADPDUDmzloGKvJFhgYNnOlam0Wusrrc/tTY6tow2izqEg4fF0AaNKQ&#10;wKlMREHD+ytaKQ+KB42jUpVWXP67OL5ggIZgonVqbzI4DKUCEEXx40ahXBggrkJB5GEZCJoIrmqc&#10;2cy4TqVtJnLmaZWghOK0QlBBhRoLXuF4KA3GcwxoPBrYTeFPEQJoCBluGzhfAqncZkkJo2gYr7nY&#10;jsjTiVW2axsyKm1ICx0uE16XNDp2KQNfn8UPCSgxPlMmqHIuXF3cBjKz1gCwfg7r9MnUIseddbzO&#10;qjTSUDSwJARJMbYs+dCSFIJLUo1DaUSXpZS04IrEOT0AB45pFhyy1bHIfh+vsWmV6wM8hvOLAia5&#10;ig/QhBfHc/IVh1TbLrmersjl9oqcjKCeaitSTS9LCu8R8y1JLrkq0dC6OKBkXL41bFcBBwZ+YWPm&#10;oAEsmNDHzF6qGU4dIIyYbBfHbQ5Hc7Y34y8c4m6OXQoXxmmohAot22y0CcoFW4t9USIpdADLgloe&#10;zgFiin4AHSWBDpQK+zXzOYWO+a3fje81Kp12Q4aDpvTbJRm0ocJzSXRKt6xCBVAFMQC8BkWxtrKo&#10;yoZLwjoBEmb3ppO4AOA/QoiV0gGoQ1wAYm5h8XGOElGVcASK5/AYKsVpW5f3f/YzWLJVnbjpc66L&#10;3wuYAhyjfgtKyasZuSvLSwq3IOzbyqP3tC5MhfV9oTjs6NxUKFyfnYBggh/Xxs7EnDoFgnOk+HzO&#10;8KaqYdkJjl5xrfAq/o+DZlq6sHyljFfXZKpxcAQuoprDxQ+2iWtT5XBR25s2ZRcsoNIZ9Go6EZXT&#10;ELioIZeQycFiNuFwWtWypAJ2yQF470xPOvL85bYcHEKpQN3sHwEmxx2Z7rZk/6Ale1Axzz+GlcLj&#10;+/tNObtsyvHlUMabddkc1uTkZUuGAM7OUU32D5sKGa7s2BuzXnAZRC4DRhXAqyGjaVlBw5EogqY9&#10;zEkeoKFtosIxeTVJafTSChnGbAgawoWg4QzvHmwV82kGeG3O+mb5ztIsgY+gScIjJ7OcpZ014IBl&#10;SgI0SVyZElA2DBgb4PDKbOxRFdtN0JkjVbRMVDM8liqGz9M5TQwmwzJF8SfKQ6UoaAgg3McJmZnZ&#10;sPgOvgMqE45sUd0UmTwH+8WALyv40Toxn4avQUXDzGCChpApwDpVOLQNoFExJaFMOHJ01LdLN7eh&#10;ZTnz6Mzp8AYUB/xygvsWXEUpVb2Q6y4FTQn2qVYP3oCGI0+f75iawwddmwxY/hOdtcyUfiiXYnRJ&#10;yrjSF8JLkgdsmFtTxPtUc1bpVv1STAE2UDe5uAXe3S6tsh3PA4hgaZr5dalnl2VQXZNOaVlGdVoy&#10;3C6v4LEVKQNoaViVFFQEbVIOVi2bR8eoomMAKi7PmlE0AdipHoPEnEJgVAqHv7WCHj67w0s7hNfr&#10;ORUkpQ6DzVQrgAseC872mRcTyWzcgMbmgEryLCloWGKSCoOgYSd32K2S9NslCqvjYmkGp0OOrDYA&#10;5AlgGBSuvcQ6wTXGFXGRKxVwQcMF4AFsis1q1QxbC1QLYyEc7i3noa5beVge/EdzEV3h4IP339c1&#10;m3RdJ1zpuZQxJzwSLkysm9eR4XSCIPNZoAgt68t4PbPkLKvxldHCIb/aFr43k/Ii9iW5//7PdDjb&#10;sgbriPO0LNyDZfoI2/ck4ADUA3zfkObJMPelAEgQLEwopCriezI7mEPTEfwGGcYPww5hEfYS/vMF&#10;fNY2a0hlAoBGSqsHcloCy5OyAFav29QlV+rllDSradkcVADFGo7NyRBw5LwpzlSPe9blnc9fnwAw&#10;Hdk6bco2gDEY1eXkoivTg6ZMT7uAS1uur7qyfdyAXWrh8arsn7Vl77gJCKFt12G3OjoNYYrnH120&#10;ZX+vIYf7VR323sZxOyc1GUIBjSYAD06GINreb8gEioeKZrJTBLg4UlXRxDzGZ6hYOApF0BSrnO/E&#10;gHBWtvYZ30lorIb1azj/KQcVwyFY2itOH+AaTLRZnHLA+6loyk0AhvDIR9DxjZopVGeBTdiB/2ck&#10;JKPdIhRVTLiM6jyGs7VZVKDUATTapJiOIBnQUPXEAJ4GVFKzAU/dwXkALpy3xOFmZhMTOFQ1GVgl&#10;BniZg6PDx4RVjNMKOB3BgIbKqILncHSrROUEK9RpxeQIV/FJwyXNEnMXWFcGkEijs2ds0spza4fs&#10;NZBh3ky1HlDYVKA0qpWA3r6kEulZZVwDILJQQ4BMGfCgcikDNhx1KgSNsmF5ymICj0OtVDMWqaFx&#10;2kIuxoQuGxqUC+7La9kJKBk8TzOL/UsKFbNdxh92GbYBSiaCq3wMoPHBWuAzpKBS8k0HQID7cA6M&#10;w3CfAOFESc5HIjwIkmTRhvs3YHcY5IXSAmCogoptxobWYImMivFD8RA0zIthzCZbt4oL7+2F+rPj&#10;eYyJEDLMefH7vAqZIOwSs3I5WsTJl5z381+6XcJlQrgI/2TUgjqAOm7kcfWOK1AICab9c9iYJRI4&#10;/6cBFbyJ/2wRlpg1dpl/0oAKHzaz8ujhA9gRpvbbxE+QeDZUkVisFhPneXgf1gkdHgqD8Z9HsEFO&#10;65oqFWYdD/sNfPdBWD3YWigLgmGJlgfW6cGH7yt0CA8uxxtzLevrVLmiKd4n6N4QP5QR7ZAbSivg&#10;WNXCXIwtvfvuT7UGDtWVw7qM39uJ35EWDxceAIaFyFlMPR2D6gb0WAKCQWbejoeY1eyRCBRcPh2V&#10;WMQnKZwjn5OO+VWVRcMeqaEfxf1QnrCU72xvNeT4sC1nF3V5et2Uw8uWbH4Ka3QEWEC97ECJHBw0&#10;5PyqLqOtmuwAIIdHAMteVbamAAMAM9irAwBNef5sKAd4/OpsKOdnHRmNqzLeKqKzluQUwDmF6jk4&#10;A3BOKzKFyulNCvgiC3J8hPc9q2qAt9nNSpdD4+jg+0d16WyXpNsryO5WRXYAlQlUzfFhDc/FMXt4&#10;7wFUEX7UyZgV9CJSx+1yn8NuzDgGjKCOmpCEnHhIJdMAMGp8fDMvg02Tbcwcmc1OUrZwfxm+uMr7&#10;AJp6NyktQq+VkOkEAMRrUblUoLRom7iGTx2A4YxuLp/C5Twq/QSghNfvRqU1zuDzxaU8BvHrgB6g&#10;sXMQhyWFHGWNnYMCQAflgz9Jmwl7nFCJ+6mQWFQrB3XV7TDvJwow2GFfXFLOOfBHsOHP7JRaFtYp&#10;YcMVx4E/oV1qaYeM8d5lKJhKDR2gBTsFgG3VbXLQWpfNqkU6hQ2pZtelAFtSRKcuojOz7Cdvl2BF&#10;yujQ+Qgr8QEyWbs08No5QEfhwyze4GylBQCGcaISbFUqtAIfzwLbUC4ATdyPKyyHy2dKJgcgJZIO&#10;CUdwLBRRAvDw+NclUwVs4N8dblgmgMYTWhXWBqbSYQDYG1qTGFRVGJYnRABB6VgdgBDsUK7BUaw1&#10;iQJCdoApjs9F0DDIyyS+TBVX6cy6rOAqzxEWVvy327iapxNXY1gStw2d7IkswcLk8P0wazgyy9xl&#10;3ZZeuyxfvDqSMKxVKgF1iIvC0f6W5pYsPvhAltBJmQG8OWjjYlCGdShJIOCFbYpq4Som0nGmNEeF&#10;WJKBZTid9g3ZHTeglAqy1c0BJly3G//RJv5juTDUUA4AXAcUoBJreagD/P/rGQDILCpHW7O+sa4x&#10;HlofExD+UJ4APBXAzWsl4N1ydbwpLuuCwoaxJY48cdkXZu66HDY9F9o0VhZcxHfAtaq4pAqXwiUs&#10;UxGWDXHphNFmzg9ghDUjmK0MYUC1FgVcmNnsc6+L1w0I8bxdNny3FrzHmt7fgpuI4JgQwPPO7klb&#10;Nqd1GQMCp4DK2TngMKnC+gAkAAyVzBidemu7KsenUC3o+OM9SKSdsmwBRjtnLSgawGNagrphQSrO&#10;c8IxOyVYJIBhmle10t0qSB92ageW54RFscY4tl+CEoKa4XMPi7I5BlwAj6PTvGwCUP39gpaF6G4C&#10;SEN88ei42yd43jbuG2ZluleSIQCyw7WboEaGE4AKV5Hz8zY6OKTctACgwUP2YdfGeY2DdCfYh1Ka&#10;4vVZCbDDglE7XGA+K/8hOngPYGmOAJhxXBp4rNJLQGElpTcAPDgtog710ktCneVUgTS7CezHJQ8o&#10;NAAXlmgYb2VlZwd/pDZebyuN900CJBFpATYs3dDBbWYNsx5xBfCpNaG4mEQ4jOMqCp9MUHWiUuhB&#10;nXBVhC4eq2OLTleCiilBVTTyTigT7MPOFBiQjdug/jzS7wbxvj7YJY4IoJXQGkHZhF1iLeEKbEUZ&#10;HbeIRpVSRgeuoilkCB68RrUKNVTySo4xINixShF/OmzzOc6BsUNS2yUfBXCgFpp5/BkBJDMLHDYJ&#10;oIoDAFmcWwKKKMPnVZgEaAUAAIacBaCB2vCtShLQIWg0jgJbxMYCV4QOQRPC+VHlUNnQGjFmY7Vz&#10;VjbeC5+HNikBwMzzZAgaL5UPruyJEpTDghmZoT1JwB5ZNgATNyv7u2WVAVlc2bkUycoSnofO8Z8H&#10;fLKKK/4j3FcH8I/2xlAH+E3rOU1enAyamqPC6ngM/hImOtcIjQHgHKeXcOQHqpmjTq1KFp2Wi7Lh&#10;PcNOSUTxOJSwAyBZX3oMdbQEFeDV+UQsJMW4DacOaF5KpyoBqCCW0+w2ylAd+L1gzZ/AcnGkaj7H&#10;aQGKiEqMcRaOKN2/d0+T/jiTnIFa5roU0pwm4MLvYldl53La5N2f/lTjSpzrxEBxAReCOnOvAJwB&#10;s+8BmXLGK91aAgoVVhUg5DyoGoCWS+GCDXtIq5iKB6DW7PoaVDfFXFwLvWegcGr4DpMAUq9SkHdO&#10;no1k/6otu1All7BMu+jom4DKcFyRE1im3f0a1AbAcliXi8ueTKgsoEY2txh7gaLYqgISJVzxi3J4&#10;gWOhjrgW0/ZWXg6OSzJBBx5wjadDHH8EGKDzj6Bc+oBHb5ST/QOulAAAsfjVgGUgYIdGRZ00OOWy&#10;JQBgf4jnQMl0hgDNIc4Fr9Ed5vDagBqUSXuE95ikdEWDIfa3tvNaeKs1gXoZp/FeeG1W8YNiaUNx&#10;TADBvb20HEBJtaBWWMCpfVCUT2GvjnBMtR4HuAAKPHcEpdLQuVYGON0BJPEog3PlMC9Lb4alwSkP&#10;eKwCkNTx+j0c0wJ8dqZQXgDGBOfW2gQ8eoDLANBohqQ6SkgBcKrDJtV6canBjlVgpxq4T+c94ZjR&#10;KAY4mUmSHL06HTllt2mVXtkGS2OAU47BCgEI7SKuQviTc5pBYwTF1AxIXpP3vNLAORA4dUCmiqs8&#10;YzM1BnnRkalmqgQPrEcBSqVUxPGAWrlqgJMpeGA/eRvwwv1VKKUCjinXYRsApTyAVCphm/NCtQUl&#10;kYLHTzmhEl2SJphK6FwNZhADLl6AA7CkorE6VjQ5j/Vp7FA0VkCG97EROAwQxwAlAsYPO6SgieGq&#10;OcsWTrLgOpRIsmwVi52gMfEZJ9SUBVaAmbPMwOXqjnXIfYKGI01UKOxsC1Ak92FTWDuYILoIAAiw&#10;U6wBwzKWUVigfCahtV/SsFF+DwAJKAQAKuv6MuDCYebHOo+JVopDyEnYBYdlWTzoaMmwSy2THwos&#10;H3VA9RE2bqgKrwaR05xseZ85MDhH2CtaHr9lRUtisq5wuVTA+/F7pfrNiNO2IbGwAyCCZZrFdAgb&#10;TpJcXlwEFOw4hkPXH6K9DwWG7x8KplRI6DB0IeXBxWBdnFA0drtFh9Q5FYHfBecnjVpJGbSysOf4&#10;TxagiAEWLozXQ19g4fQG7udKnIN+ExAsS7NW0OJW41EH/900YMyqe1DTACxjNuUcLpSpoESgIIvp&#10;hLxzAEtEaBweVGWTANlhnAa2pkvpBiUDpaDFxQGi4aQEiwQoQLFMVL0U5TngdHxch51C5z0ryuVp&#10;HdampNZpE/aH6zONYZfasCnDAygCAGlyUpHhLtTGQU52d8tyfdGGWioAcKbezBjHdltQHrtZePGE&#10;dKYZWCjIS3T6AZTFZD8juzjX/Z0qrFFOnr4YyBAwqcCiMJuYiX49QIiFv7f2ctLZTOAzxQEgKJEh&#10;51ExkxjHQI1sbWakDYVS4nKe/bD8V7AyHMrtAUy1AQAAdbED5TOFmtnfh8oZAzjo+KVaSLJQGlWW&#10;ZAB0OlAjHIWpNmB1tB4HE5gigGRYji7r0uvhR+v6pDMJySbs22Dgw3cShYorwSYFpdQLQrElpVbD&#10;Mbi/3fJJDcfXOkE5PgNwykH51aFdPt+0y6dbFjlpWmQKRdCFnaLNYc5LLQ8I4ZwG/RBgZrKP9/A9&#10;N7tQJ4BODYDooIM2OCoDyNA6VVjFDh20CEVTCLP+CP4YFQ+gEcCflM/zwC5yTXDslzks7wGMcLvi&#10;wh/Mh/vRGbJuyeG8K2VCh4FpyO+iW3N6GrCE0QjAAxC5A7BQOMd4waowoZIptrwSAfhoie422iQG&#10;dQOJNV3FgAWvOOs7WaIaWlGVk2vaYZ0AnyDgAkXDEhFWqyl/wGFbWgrGZYrM1kXHJ2iquYSqAM3o&#10;BVCoeBgc/hUsid+6Jg1YZ9ZlqaNj9VpV7aTMM2nAGg17DUDHB/uypkFZlmVgZ+ecIybw8dhcLgNV&#10;mNBAaCxkSkH4odAYy0nHTG4KlQzhxtncHJWiSnn84L4EYTFYa4bLwYShIri0br3IXKmcpKBSuNYS&#10;S3UykLsIRcahbU6odC4Dlvfe13W/P2TR8Q/eBbCWdNTLh+8y7HqiAwgBqEcObbMODUee1qGECEzr&#10;6mPNSmbVP7YE18Ty80IWEDeg7WGyI2BdSId1ygRH6rj2FFVSAbAhWLhA3rADPgzAkWFL+u2KtGo5&#10;rTDIMp/vcA7SzkFF68U8vxjLPu0QYMJ6v1wqZQBQECgERn+fcRGAAseysNUQamIM68JO358U8AeH&#10;GoEioQ1iDdsJOuiI1mhckIMTKCUm8UG1cB7FLt5jCuWzswO4QM3s43U3qYAAtR5sB5PyWAdmgucP&#10;YT96sD20TsdHsGFQSXx8ex+26aCm9Xq3ARbGSfbw3CHUBEtFUJHQGjEWQ3CwzCVVENXI9h5eAyql&#10;3oZPBliGsEpHUG4TgOjZCDYHMOBaUXkojh4gNVaIsRMn8BljJmjLVPx6DIqBZTehbvoRWE7YrgFk&#10;M4DSHAMY6PTjHfha+NxmCwBgcSvYoSEAVIdyScHeMIDc7sYkC7WQQwcnaDpQM5vTJABcl+8+G8uv&#10;jkLyq22b/GLHKi/6djlp2GWEzlyHsukVGavh4mUsNBVCpw9IrYoODwh0RmEouRA6PtROLyDTjlM+&#10;Hq/JYWND+iVYnxwAA8VQpnVCq6JjNxohKeMcqV5ysEZFqJoSWgWvV6lAyQAwBUAoj9csAS5FKJcc&#10;Hi/j9ZvDgKRqXklm3JKGKsplPTIYxiTTZM6RG1bHBmViUdCM8T2l8XoZzsYuMF5jYjCqdhIO4SJx&#10;/ihUipdgAWiSAEaF9xllE4Fl5OMbNjN8vba8qMFXwkVXM4Cd8bvt6GTo8JxD5LLJKuCzZoFtwXM4&#10;JYEB4y8SkP6+ZXGHlgHFAFTJitqMy+M92B2P5sOw/spk3FXFY1lZUNUzn9DIuUJM86eNKBVS2knD&#10;6JDMluVyt8mQDYByAEBx2A8T2GWC4MN7tHWAIZUN9qMeG1SPS1h8izPCvXbWp/HI9nQsLpdDyoWY&#10;KjHaNha2YmCaoHNaFnHOC1BCsE+wU4QIJ4PSvgQBWa7pzSAv82F0aBuWkatesnQFy0V47CuwvBxt&#10;smnuTRiwyaehTnGB4FrcXNeKQ/NJwIaL+Eeg1LjaAdd24ufMQrmw2h7VE+d58XOzZs+gGhcvvpfD&#10;/S155/i8JaNTlhwoQqngyn1clSlszdPnXZmySh5szYSqBqBhRu/xaRmQ4NUdEIG66OGK2QdwDmCN&#10;hrAqJ+dt6UJVTFmeswPbAjg0J7AaUBA7gNEurQ+USqOPTg9lMzmGatrJolPB0kCVbEJhdPC8wQRS&#10;Dq83QWfbBJzOoZYOz3E/4xsVKBIqjs24dHoxdGiojFpUds5gsQAnxkqGgAELTg3xuBbrZrErlris&#10;xqCEcrB9IVztYb0GAA9jKD2AqRvG+6flv4YvHwM4A4CqDsCxBGiH8ZdtfL5ZeYb+CPYNV2tm9FY6&#10;EcnjuTWcQw9wKUFJVaB6KgDIFsBZ6ULNjAOwefgsO1A+VSghQKffY6AXSgZWi7BKQyWl24AEbM8E&#10;MPztb17LP/pHv5dvv34FKDdlr+WSEazCMaDEomH1rFMqHOaOW6WctKiiSdZx1Wz7oArxOKxMq8s5&#10;VB5coT3yu12H/PWFR76c2uTFcF3OOhuyV9uQXoagWZUCOm0pviE5QKsEUMWhlqKAWQYwyUHllGCD&#10;esOQzsDPw05VAMlYBp2Yo2ElF9RUQDYnYXROOyASkxTUURVwKcDWlZseSeN8OTcqTWWExyqAT6QA&#10;y4f32cL/wxtY0+FogqbagRICaGiZCB9mGpcBJSYDEjSM5Vjspkwng8icVLiEK7NCx7Yk8fy6JGHT&#10;fPYNKWbRwVNRqAVYHnRsro5gQAO4ADTfJVzii64CNLBtNovEvXbpVPC/gj0ol6GUywVxbKzIBDaB&#10;1mYDdonBWYKGAWEqJZbuzCTYsR34jxWh9DjMXZYYs2xx5WdH5bK5EdhHC86Vc6o4ukVlwxUO7kPZ&#10;+FxWHVHye10KHBad4qgXC1+Fgj58r15VPpznRLVGSFi4GN7aKiyRRSw4RybhcckUlpGolGBlmFtG&#10;C+ODBQzbVEHxvVnik8qP8588HofWQOZxzD4OuKEcw3ZVVCbu5AGsYKmh9lizhhnSGdxHiFnwnRNA&#10;qXhQMrBIlXxM4czsYeblOGEzkz6nvMN6s9vTAuxORS4umxovObpu4upfks5WVvp4bHgEINBWwfa0&#10;21AMm2XtQAPApDVJwZKgg+P2JuDQAVj2z2Bb8Gfk8UeMwUBF7EB9TACxLYBpwLgNg7CDFFQObBJA&#10;wiVtK7hdQcdutNHpsd+CYmBn34PKavcysDkpDRxvwgodX2RkE6pkOEpKAxan1YxDraSkVonI3h5A&#10;MYkBEoAMrFcf95c7UXxBUCSAV4UFw9FZT0+45ndSh8yrHImicoEiK2b88u9WAY3DLDpWTI6OagBn&#10;Sji/p16LSL2FKz1UwvYeq+gFZPu0pMPZ9UFQuoBMawRVUcDVrQ0rNY5BFQUBxxAsGD4Tg7pQAjqH&#10;idMOAJYKVUwPPzRsUhUWhDZjC2A5Pt3DdqDzw0oN2KoibBXacNySFKxZIcVFyKBkGNDNcLIiVEUf&#10;Vxe8ZgmvVxv5ZQCVweWL/81fX8t3X+3Jb0998tmWXT4ZWuVpxy7nLYdsNyBvc3bYJ8AmbdFRohzs&#10;VR4qpcbAMmxTEdYuz44O4EQ5AtYGXGp4TscLqKJVvcJ1spNQV/GyU7JtKBXYqCrurwB+tQbuj9th&#10;s1ywqG5ANyGFvENfO4LHOfOby+AmodBiAF1zE99h061JeSWoqkLZLg0oJObVRAHVegcwLDokn3EB&#10;0DZYJygNNAIkkIUaylvUZnFEqh5xSS4a0ES4FagJgmYdFoug+U8CTrVe3vCKtmTYp+Un67mInJ/s&#10;abJeOhGW0WiIC15TgrBVTNLjOtYmRvNQVUXAh8+Sx5U/hQsPLlTdZllrteSSXq1gxxnR+QxAE/TI&#10;EtSW3+NUG0MbxDgSVYofoGFGL1UOY0OpCCAOZRHwujUzmIFhLqFCRUTIMHiso1sPP9KaNU8evA8Q&#10;fSTn+31Y4IDmxzC2QjWV5NQIN+AM28SpB1wNgqUqWD+YZR6CDKCzcHwUv2sSF4gsLnj5ENQZrBTs&#10;YgLgi+P9A64NrRust4N2/J+h/JtwDI3MrERpWFMDEvjOqZJCjg2AcFHe6Y5MoHZ6UAAYcJXu5+X6&#10;WRtXeVokQGYP1gjbCR7nGkhUGzs7BXS+qhwfA0BQEF2oC6oaLu6/jY7KxdpYH2YA+0EIDQCCTaia&#10;vYOSduRNwIcLvXE97DYg0EAn///y9F8/tnXblie0/wMqzz3nnvNtE977WN7PNZf33q8VK7zZse3n&#10;v2OuzbxJ5c2EmyoHVaUsJaKEeAEhHgDBAyIFAiQEEgjxDwAviGd46/zaiFs8hMLNNeeYY4zeemtj&#10;9N7HRKcZXNFggKA/1S5Nwi5uioBS3DpTHZoP2wF0tCsj1jFcYNCwILGVMt6nPn6pnCeaPuFZT7dN&#10;u7qEKQAAbZ7R4e/adu7iaetQ9kItCgPj50HCKjCjQhYDbUQAP+7RD9tnrnmGqTRgBEvaoPu2YCEV&#10;AQ1MpM3/ayU+o88CQPlsAFBSHAwsAq9fwcCHgIwyr0fKoQJsioBAHSnjARbVJobbCFmpEACA9L7a&#10;gQrCxsI8X7E00rYqQwH4DGIwQ4APWVLH4HvK+6qdY+QKQOS+PLPcPOd5tIv29vro6TJSpX1uf/vP&#10;f7Effnhv/+rv/87+9N3S+k36t3xkfYxwwRgrCValPLVGU0jrvO4da+ah240z2CTvo0PfAA+9R1Zy&#10;DKDMlwKADODRDjAWEcDjFBmJ1xMgSM7VlXeFZweEvfIJfc41gFBrQJt49zh/S1cwfkAi31RAIf/j&#10;eSUdh9s4djtVCupLA345/lbocF9+r9SOLA3QqFBWju+VJv+jH7IZpA+sxkcKZjJ7ls4eWByJFi/u&#10;mureCHwSAMThwS6S57Vb9zk9XbcvoT1X7EqpCmeRTQc00cAhnh82hySYDFqmkxjb7bo1avQV7EDl&#10;Kzfe6bQB1X75nSlrW4uq0ZDWpzzzYE5h7lEoMK9refOjCqxEQuqESp2omgm8ABRgIUazCqPR4q6M&#10;PgKzUPKlWEa5iBQpYm/Nog17dfoqAWgFbQ0G5QCGa5SYqZ0jyaA0rCeyDTvi5/urEXLt0M5hhumE&#10;FqBPYTTbrmqf1qX0LJW20OeVRa4gwfDpFs+H2aZUwAqJTPsVD6TIYu2cHe9tuh24JJLSFVgHfHTe&#10;dkm1epBTWn9SQKFidsSIFPSnomCBfWQobOzV3SNSCSkzFjggY1SO4eK2ZF++G9sQqSTp9PFL2e5g&#10;KfdInSHgcfPQwPB8U1LfGAYzfMhZ41KV7wCMpcdnkFM3OrSNv8FmmmUaPcxC52E7PGcIm1ny/eU8&#10;J2QVNF8AUysl7NsvfVvCHgYLDHmI0XcxsJbO3U7ad98OACrtRGm3KWb1RtRa1xkQO2TdXtQ+PrTd&#10;Ooo+pyjf/mUKxhCxJv8rZMJ29ci9YDPalp7fch2fb2LcM7zrBbKtgnGOpsiZvJhI0v57TIzRImMt&#10;wKEKg/FzZ7A1HWQHOGHgypJuAaLtYdQFbalGsM/ztc6ijOl2TQB7btdXnt1KamrbmvdpA1jFho5U&#10;AWiKQSazSnlilPy9VDuFvcF6eGZd0od7ffv9EsYTw1jxLEiRTAHPnmdiY2QT2psWcCHjPDx+A0BT&#10;cmMd45zP6ryfxzU9mAUyADBMqp4O3q0Fo+p2i+ZXRXVhB2Iw8S378FgD0E6srVMZuKbQ5XmwjlST&#10;zwI6yRoGQ7t8WEjCP7E+wJiBwSQBhAxMRes4Kize5P28PMCALErAMGbI1EsAv1xmIiOhJJfSyKBc&#10;7dCqpX1kMyDM+xQ6vJvSDgAPZWh7/C3G/VRhT+yqwvPnSHxtmXcAOp2T5Xt7lisAMLkDV4grg+RS&#10;3eBy9dj9XVI5B3joSFut4SSztNM/tA+JYyT7S/pEBGlWrQZdPIgObVNg2u9//owj8KxK37UAHB8D&#10;kyQR+/gtQKPFWG0xK7Fxb+ONYxyqy5LPxl2SoUoqVPMRm0/qVi9ErFNDzhYTtrXxzk6O9l2E7ks6&#10;xG/t9W9+hSw5dgvL8ViAuV3jPcc4oaHbrg4HzywZ3HOlPHU0inKt3LG3fE7xMAlllcNs9P9GtYDT&#10;QHrBYM6Rl2mkbOx816UirMCm9FmdRKkKgNvILp1QmUTi7W+9duxHx61kYWJyvgq6U2zOOawnppAE&#10;JJiCErV+o52pMixO1fTEfnRQnE56UDFzMbd6IYoTSvCVtlddlYPUdvMERnFdsNuHEpKgwsQEDBig&#10;8RLJBLg8P5dgIkW8ZcY+fKnh3ZN2B8vRVvIYdjJAdgho6r2kDQZIDm0Lc88hYDJU/AmyqoMsurpB&#10;Zl3nXDqBTpDUAW/aNhbYKSJ2AKsZcU23m7YHAO3hKW8NDLuOMV/fl63WS9jz5w70m/vqeYp54W8t&#10;DKzPz1pLKZYV0xK1InKpBYMpw0LmtKUDsNS7YVe0u9KMMnFhNF1tU0ftSWd9A0rLC2VoB/lbxHoA&#10;1v/R4x7ILIFIFUYixjDiPcowmi6G06RtF3j+Dmymol2XOnLjIk5fxazZgZHwmQIGW8e712Bd2mau&#10;1mEto4Q1MOY+IFeXtEI2VQGZoY5aaQowMCoYlco+FLvHXBu24SzxImPw/kUMvwwbKFTPHDBN5zwf&#10;BqO/92lLb8L7AwapIsbGNdl20LGkFt9rGGirLYM/dEGQ1coh7xXmmac4hoAlMofmIb38ftASAEgW&#10;huEDDB2YXhrm4vlMshLtq+O5AZYKDCOr9wY4tB7TaPM32EdxfMI9zi3PvbIwmBxSyKuewggDlu2c&#10;2eNN82V3DUAo0p40sinXPHbRwCpoHhejoR/OYVvxJABS07seIwm4jvbkAJUEUi8lUOEdsqk9DPnA&#10;0rAaD1lVbwAelV0Y554dIxnWVt65NYwcMu2/n1DOjupFK3FU2/F7Vh6F7QAQCB1uwoRT9rc/PzL3&#10;ay5ATQfKyYC1vqKFZgHN9uY7U2kJZUKf7K5aAUOO/GMawcHBGgxq0zwYTSJ44NhFFhBSfI52lkKB&#10;M1vTWg/3kgxS5bzg0Y6pvEMKqdZq1cwDYCTHdP/TI50NFXRlJSSPJAG1EL367rcOKNLhUwc0b3/7&#10;G/p14hiUFqITqt8MyLSUihPec+tJCvjT6Qha0Nb2vgqn+24LXvJK6Qq7bsE3l8Xp5uTsq1ar5GAw&#10;5wBvxq1Z1Wply4i9IRmr1RIOxEPKJm13W0Gb2omM2NWsaz9+ebRht26vZjACVdG/v6rjcbMYfNqd&#10;LDC5K9kzRn51nwN8cjaH2fQw5N513i6nRbeW0556TtZcLXOwF+g/xtOepZE8OrpWRp5BSnnWvQLI&#10;kA9d2EhH8SitGEwBlgNY9fope/+xDPDwd756yJR6DakyzdryUbtYAFAvbhfaTcJQm4BGWesaApFJ&#10;wqYzlZNAMgAKkk/9yzTtjJniZGqwjioGVIIdKFCu2YxYF9DQMSTFAYwBcFQR8SYTrAC9rw7DgCVA&#10;g+GPFym3QF2pB+y/VddxMADZJIbUOLPmVOkCtAH5IzamNZYKBj7EK3dGfNc9ea4WeLXm0pvxTK4Z&#10;XzBwGHpSsSmARBuDk5fOjwUo3Be5VYCVdGjHDMCrd84BbRW2Okcq4CFgCfXxGXKSew+5HjY2GtIO&#10;rYlUAJ/SCdeL3SghFHkivY3cKcIC6oBCFtDxaXcSz5/NHNl4qB21F0mU1dlKbd0bKQgjqtKe7gjg&#10;AljS3LcCCDYBO8mo8SSAtI4hm5Rtjszh8yrj6fFzoYU2F6Ny96RdSKjSUHJrH7ACPOJaO4GxwFYK&#10;tCOW5Geu03G3qkOsnaV6C0YFMDcA/hr9IQBKKEiwvmfRxK5jN2XaVABUEgBbguflAZoczEb3GTMv&#10;mrS7wjhnAa1cZd/ODncx8A3Ttve/iSJlaEsZAIxVaR/942eVZ3WKoaza6d6qpSOnsIkJjBJGXs3a&#10;dNxzO0qpeMCtkyhGZwegETtRLZrgwYZ5qpJ3tGVFjNwP7lsjtGv1fNTlMMVgAjp2RScG7GysurUS&#10;FcB6hwz79a9gJQCEtsMlq6pIMJVcOAC88jAj1a0RAxLLUG7TxrtvXCKnSoIKaLSdrVD/dwDN618r&#10;0RKWD+PIir0iaSowi9mw7MBGp1eurb5zR7BIoqk/BNw6mUGMpwrrzSG3lDDZrGVNZzkVVEnAY/6O&#10;mmBFA4eK7QI82tXy/aTlfWy/WYGp16zBV6fTAHjytg2ghU5UduLQXs2XRasooGyUZmKl7eNjw65v&#10;MtDtjF0jlRZ3RbyfbzUkQgtJ1MUAJZOuH6t4OA8jSEK1ASgkl9ZCSn2QH6Ofw2JUSmA+x1gbcZte&#10;IjdgKapt8pHPjmEF7S4Tog0r4flOOtUBIJ7TQZL98aeBtRcJ2JCq++PlkUra3anDXqpN5Afgo7Oo&#10;P7xvWY1nd5BKWpMZ0cb+IGwXy4RNFtDeMuwBNlTB+JaAqOjxCI8/AyxKBbz7CACiHfkioNCNwGZi&#10;UMazl5+RMtnMmf3ptmafYErlShCAUsQwPyMfVHNG8TRVtQ3g6owUt5K1x3sfIAFEAAZt29cAkwnM&#10;rQWTaXTP7OY9jBF2UcZ4FavSo8/8pOQEv3OtLxYEOLUBRrHKOkypyTtIvuWrsAHAz4cZ5JFR9QYM&#10;gM/UG4dujSiTPMFhBB0ryyFTasiyGuD5+XPOShhoAQaRG0UtxbPy5TO8NCykeoBXhxU0kFAXYcYa&#10;BqXjbZE1xfqRlTDkHM8OZwELPl/nb/nSDhNOLOPIOhcR+/QBdoCen/CsDrKtBuDkaadkSjK9jayB&#10;fcQAifIBfU6/IqsygE0ZFtZsndmHJw/Jh2TJAQwCqroWzI8tntqxkyxeFgAqwI4EECWAqdaBMQEi&#10;CRXu8k9tOtWaD9cUdul3ACu+Z8EaUop3UNnRRb9ggcCpTdbXAHZkKuAcj226rehmnX7BwFKRPXd+&#10;tEL2cwlYZb2CwSfcMSLaRVEEr9jEDnLj+PgEgFEqwG+cgZ/tbZiOwy1nAlZLBe1v/vSTlbNJazD/&#10;VHJh1PZsOaoiJ2K2BlCcnhw7gNGa0a/+yT/hvr+zaDjgKuGFzk8BpGN3oFy7WTXfrfvAGDFwZV/r&#10;GoGdZJaARutFWcDz9evf2O/+yb9nz3cTl2+krWelIeiUApWqCBytu0PjDg/2XTSzjlrRYrASR3WY&#10;/+neO8vCbOr5kIv78QBMyaRuHRlYzbiiXlonKua1GHwK+3nJpdKpnoNhl7kHIx50HNCM+N2L0m/B&#10;UzsDJF89YBQtJMhizs20JT1I2QBW0l361oFaTq+0boOR8DedfjjB+FWrttPQVi2MBUk0vfLsCmZ0&#10;d5W2Kazm8i7F37lvC4Pm+uk4YzfXZTymAt7isJu0XWKQTRhBEwlzCUAsbjwQE2nQjCORFK2Loddi&#10;yAWABmDpKbZFi7N17jmJ2y0gqCNj23gvxapoYXfMe4ynANCQ+wJCYkPXNyVrYHR9jHnUS1uBzwg0&#10;hwBMGUBqasEWOdSQNOrzvRc0HwTXGUQlwKIxUMBcyf4OifUFJpcTS5kpIA6POwohJQLOeBta1IRV&#10;aDv5AsAdXAJY/N7gPm2A4wKQy2MsRRiFV8bY+SrCYOqAmeedWluShnb3MNqBFr+vYAuwEsWnVJFg&#10;6ucS8iSLEadk+Pzc6uHVMcjSZRwWJkYFIHPtxYI+BOCbGFQPhtXCmPOwmQbglAMc0rADv0/bYExT&#10;3v+Hb7uAHsAAKylw3QKGle9h6ACudnvyVeQFzKEMSCQw9HThGBayT7t38WwAJf0vMPIBiiSypQmQ&#10;1cvIBIx8ihSbACxpAE27Ua2eKgDinXXMrZI6AUuxE7UpB1tL83eve2qxOAyA62aTpKWRZn55x/w2&#10;kg4plK5xDSCTbtIeQEhSrVreNQ/AELuJ53csBkAlABoFK+Zgc6HAic0OAUaYgI9kTPrbVqjt2cnh&#10;Gka/i9wBnELcMy4DAwTDx/anP35nR/sbbkfnaHfNWtWcW3jd39l28SiSLpIfWqdR0fJd2M35iZJH&#10;YWp8ppyCTWQBfZ/+QUpoMVlrGbpWJzj+1iVFviRVimUEz1RmYsN2d7cAPvUhaqBTd0znGEbWqmdh&#10;Icg1nvvm9W/N1ftVftaf/5nVAAZ3GsJvfo0jbbnSDpHzbcslg04KyQkonkbPEXtSoKJLDqU/lIGt&#10;g+J0MqWO5lWgXhEbSIaPXDKmUipUiOv0cMsF6GWRcAUYl+8xrvSXymkosVL5WbWKagpjG+Wshc9e&#10;GFroBKDpAhaaoFf3SKYFbICB1UFk8tpiOcN+1p4eS2h51fiFSQBI1XHa+he+WyCezqJQ8IJdXCGr&#10;YDItPH9vyYTHMHXeURujaSNltB2uCN0G4HPxoYH3TdsIZnSJTGvCkhQR20O+1Ko8A1nU7sfdzyWY&#10;Rrcfttsb3+6VwtAPAjhhJ7U6AEb/AuACROZQ/v7sZeeoNYow+QE1pQNgvGUVCRdQ4fEl73Q/gVZB&#10;i8SASxn2cn9ZsMu5Drc7dwucE4C1xX1rGMyf/jBHKoTt308GbATwaVeoh2TR2kiuDHOhDySd/EoA&#10;41ZSZZQ+jdvssmLzGVJMwW38Tx4+w1cO45zQL5UBEor2lbhPnXtmfFXNO0OWASBItEJBi6V8Fo//&#10;03c9pIokGv+DCeWRNtpWbnT3YX68R+sQWXRiXgPZMY9ZFaaRQk6Ui+cuV6lQxfCQR4qxyQGKWcBH&#10;C7IZvL2XkuyhLf6eZWlDjfv2aVciBiD5GAttEQssqy2ATRUZmQaUGlrrAgQ8jLYIgEnKlOu7Dgw7&#10;gGCXfpVkqrag5losBmjjhZezn4p1DBFAKQNizbYq5x3ivARs+8yhc+ZdxJJxPucfIY/2LaNzo2Ay&#10;ycIO8mmPn/ddJb+k4msAx/7oxK5utWuqtgOGAFYcaebl9nA+QRskojZFOq0jHTIwnjj3jgS1k0J/&#10;AAja7YmHlGqw6UosVDEol4LA385PjywAGDUqvjPQLVjA7379Zw5oVnSe0u/+zBW6UlGocODA5TKF&#10;MPKTgzWY6gmef4v/BVxtGS927KKIddqCjrGVlPk19/rdn//GnWSp8hA6dlcnIMi4VVvGJWrubFqv&#10;4bs4m5eTKV/KcWp7W3EzOqpFZzspRUHZ3lqILSvZt+FZGdlTSJ+4Ep2qQaOTD7Q2818lZ+r0y3Do&#10;yFUBPD+EQQKqBSSXsrhV4jN4sunWnbSzpORNBeZlM7As2JJqAxdc+QztvCrxMgXY7jnA1MkRlWoJ&#10;kN6yV2NYywCjnw9hFBhFT9G1eO5uG8aB4XXwxNohGrfzNhR7uUGvLjPWmaaZZLCJS201Y7zIj+ks&#10;4nacvv3atA+f2oCJEhBfImsb3L/aSdrgXkF33FPnVQNAj/fSdir8FLHh3LPvf6rQBoAhF7L7B50B&#10;hRFpVwrDr8ImmhiRFp67MJj+WJnREbu+zTBZoeBaUNUWLx797iEPE1HyJKAJ8yjDFMqwljwsKgtL&#10;KYuVwCK0MNxFdt3f0p5xCCA7512guu9TlgPhuxjNeAaAAHAlPvMPeKQGcqkGI+nDfqrIqRJSpXMR&#10;tZsPdcBJpR2OkEboXFjDAIMd827l7onFq4dW6Z/yP9XwQJ7BinyMqqCQfq73kRPtxpH1McDvv8St&#10;oZibNgCFkXVoW6+DTIrCTHjnKu3pwqbSWZ6l+0ouwRgagxO3HpQAMCZibzzXax9b7yZgl7dxDJbn&#10;AlzpERMYkBgDpkvaXu0eAR4H1ruOw24Tbg2pCegpbaKE/EoCcEm8XZ/73d6kLZXaRbbswuBOMfCc&#10;RWEfGdqeKcMKuLe2mNPJPZzGiV0z1klAL5rfsxTAkuseWraGjEJ++Tm8ZOfAQuFdq4iVFJA/MJcM&#10;gKZF3hSAmR0DuDrWV7E7VxGY4y7yiYmP9MqUNi0GmJR7+wD8OT/znTFIV7asC3vqM3698b794qVt&#10;dxPpgEd/i+zQ0SMy8hDAcApb2NvecJnTZ0fIh+g+jACHOOtZGaPSCQA6nVGGJKA5ORQb+bVb1JVB&#10;6ZQBd5IAoJRLn7oI3SRePRbGEfA5t90bfjkFUnJD1ecUQStGo10gtUUAET5C5qTCdnoMkPJ5GXdZ&#10;AYOuHg2OuBJzyaDa5RJIbPP8rQ2Bzm8Asgj/+y1g8wY223V5SrUC812syg/asJVxB/YrYE+H4Gnn&#10;TDto+mzwaMsOtt+5usCl+JllANU2DCe0u8rPe9YvpmAwyKYATCt8YGc7K3a+o1Kka/Znf/4rl/bw&#10;a74EWkpAVS2feiVr6bDYFPLrdM9eXV4XHWi0ABwxkCGgogXe6QLpIQmFDKh3oXzdGN65ZDdXWQYA&#10;vXmZRiJk7AKmom3rKkzo4alpAzy65JByiC4XBZtpB0ZHyg4wnFnKRnjfkWQSAKUFRa2jSKq9V0kK&#10;MQo8mXaMqvyvALNocb/Z0sPrh6wC+1JqgQytD0j1RwAZzGJ0k7HlVdg6g5ddHh1r24V9KSZFCYId&#10;AE/Hy7aRMS3aUBszWbthGFCMz/M52FsbyVFngjZrIZeD1MOwcwBJqRmxxjRiBYy61ASYmLj/wCBk&#10;MT55UjGRJtdVtA4DUPvIjQFsTMxrRD9qjaQskALgysidHm1XpG5ndOxyh4otvLoYCobcH9KGKm3A&#10;wLX4qqNLtFaRLWsd5YRnhXlOkPsg1XrnVkUqtJBGTdp2sVTchhIoaVsG+ovsqtMfZd6jKrkC40gi&#10;T2qAaxaWMEAe1WFXOgnSrWPxjg1YTQaGlgIkMlpYxrH0MXKdApkDcLz8Low3DiODvcBIsnwJkOod&#10;AAiwUh3fBuMymCBZANn5FIlK/+YbsIUm7AkQULRvBraRhgW1ddAb99DirkpGVHl+qbVnFVhNAeaS&#10;BbSU6R3nvp5yq8TIkHg52FQ2ueN2y+IAlQ+TygOaRdhcogyzQyq1kEVF+rED6P+lixMK27p2eGAE&#10;AqgIrCgc4isAOGTCGD4eOnRs0UjQ1YNR6c1Rv+6MppRF3mKAQYwmGTlx8TgyaG0PSxqI2Rzsrljo&#10;WOciHXHPbTs/3rAsLOP8YAsD3rdwEIaZjjkQWVn5x90mZI+2l1+ig7+xw02YRC5hgfNjmNWuK5Sl&#10;I1467SrP2rJBu2Crv/v1i1TbUUlQVeqDlQAaeYBJu046I/zH77+4vCgd5HZ2CEPje0bZ28F9J72U&#10;ta7dN8XRKDr4eFunYO5Z9IR+ipzbJWwqymfyyMl87Mz23vzOsocb5h+tWz24Zdnjd1Y+2wSUcAaB&#10;HfPox0wYGbrx2rJBnhU9AbhWzYPBRQFWP3pqr5Z3gAR6Xrs4Cj7rI3/aSKbp54pjLl3+14VhXAFE&#10;P35XswUSaXkTd1RacquPwSo/SNu1KoNQvUzZcAmDqUbtn/71rd3CFDrcW+AzAozG/ZRVkDUj7RAh&#10;ObQrpPWQtkL5AYBaM2xlWIl2jAqwhY9PDbu69qwNC+nBKDoYxADJ1WrRBpjKleTXY8GlI+gQ/jbG&#10;+HBVAJDCloMxVJE0gyn3477NHkzgBjoHy9D6ROsqiLGdWwc51wbIMpVjK2KYrbmMWbIk5HJ1auof&#10;WMaY9vdoa47r/ss8qI3nFZPKyAgukXCSQUzuLCAgCSQ52OQ+BQxoKHAbwl6QIdUOGhhQ8CRFYASK&#10;nVnwzA5/n2LIsyn9yH0TSIU8UqMCO8kBDgpiy8AiMjmtpXDP6TmsLWHFEfcZnFkNuZLhMzkYU4v3&#10;7nXRz/MXKVTC0Eu6rsxnS8qgPnDbvoUGgJc5ZjwillaNYP6ntZhmY98uYagxDL1NX3qwC/2v0Tqw&#10;YnnPghWMFSDIIpUyAEMbUOwgBd0ODuxjOAfgYFr5gbbRdy0HGHRhN2WkaLkO6NSQK/Eda+IoPGRQ&#10;NLZtaVhSs3kIC8QwoewJ5F6kiQQCKOpdGBCAoxIjxSLtrAF2TdoEMxpMN1w94KhSMPJMdG8XFgXr&#10;hj39lQeT4u9+Mma721tuMTee3TYdf5vWIinAodiPc4w6FT6yU1iFSj6cnxzYbNRxazA7GHP4fAfH&#10;4iOxjpzkUda1jjrRGssa0kPs5ux4004PVgGJbUDinY2rvk3qWWshqapa00hHTSdUZqNnFj7e5Zlb&#10;MBLASjExAI8kh7K/t7fWGZOwFX1tH+9z/7du16nXzNu6Ynf4eoPxKyJZQYM64L+UPEPSvXbFrFSa&#10;IXi4DsBsuehdbTcrZ0lAo6zvl5o7+tJJl7+zDb4ip/tIZdivil2FAhbbAIA23lgAGRU8eAtgIJ9U&#10;34bfI3zVczEYC9I6vG8nW8hRnuMdbdg5DO9g860VjtctyvslADqf/n3VaSFnFC1bRTa5bWjPpmI1&#10;WuOoJ+zmTguyETx+3CbXeOia8oEAmCtYijyey8hO2+gh6QLpmgBGHxARc1A285Drbh8q9sNnbYtp&#10;uzds43ncrc1o16eyjNj82rfRBewDw777WLEGEqkPONQbfNcuFPfTNnBNqQMwnTzgpPwhPxWAxpdh&#10;Doq+VdyKJAVMBilX7MCA8O6lwjkMgnvDrFoApILClGQ4HiD7YDslGEkFYKjDNEowjyntuKQfZvLw&#10;GEFa9VNhERXdj/YpOleLmU1kzFMGJsKzB7CpJswkrZ2fCdoeydWAIeWREOVWwOJImnoFgOGdmsiG&#10;Ah5ZoJLmM1NAvFY4s8sLz7r9E6RK8CVmBwDXwml/yOeQPlkMpq64HADI164T9yxi6E0M20tixIBM&#10;HtaiGJcmnr3A/9tDQLKNHJoAFICHr21tQKgvFgcQzhbI1fEhjI7PwEBaAGirtWNDWNKN5NDZlj3c&#10;5CwsxgA7SsE8ktqmBqCKMKEkYFNCShWQTAKfGt+TyS2cS8pubpBfsBLJsSLyp8LzRwCdD6vK0HfJ&#10;zqGlesiJLIyEftBZTVHu71IN+vxc3LaPj3Ub4BwuL3kOfXZxj4zgfWPVA0vo0DgANxgFNGA6nRFj&#10;CgvXudrJApIrv2WjoBZ895lXkqQlWMeWbcImWrNDK3KNyigETg/clxZitTYSCZ5aDK++vb3OmIxg&#10;IAcu0XIPkCph/DogbWf9JZZG0b06ZlapBK9ff/NS4xcplk1F3JqNFnSrcRgThh/gd9UFPoEFpc62&#10;LbK3Zqfr72wHVqKUBKUiRMOntr2xitw4dYW3VGpBRcuPYVBB2ng5b//jSZUvx+LqIH9FBovJVAsZ&#10;gO+3AOG+Yz/JCGNaK9j+FkwkpbUW2GRw122n7+3u2J+5Ha/f0qa3dgTInh+suONRVgFO7WqdHe64&#10;VAKVv1D2dhg24wdV3fHE0gcbvNOhRbZeWxwAapejNitiG9y/DatL7L21U6RYERaYDOwhnXbs1Q8/&#10;9Oy7H7pu8bSHRFIczRy5cv1QwkMjbTCEvljNRQq6rSjdqA0fVMUubqULJMp1lEGO2jPMY7GMcx3s&#10;BiOVMQhkutzv4ippV3dILCa8FnBVYa7WFyClbHGZtArGLlBSNOoQSt/UM/CwTT5XnsAcMPDOlC9o&#10;f4drP30AtNphJ3vqPFulKsV2+rSvDLg0mHRiE7fXWeSfQCJgBSRVvXnu7qsgsPYt9wdY2pOgyzdq&#10;ASSSTM0W0muM0QESdYxheRngvWB4gKPC3dsYYYHP9yS3JgH7AUZ0g3xo05YibCWtmBIMf0y/tGAr&#10;Cs3PAkyN/iGsKoCM4R3w6DpsraDgN4BEAXhe68z6NxG7h71dzHWW+Bk/F1wQYFWsh/+XWwBJ/shm&#10;1wAr76HiVNeAZxImoGNKtBVdR04NRjwT0JMUKSAv6vRFp6KdmUOA6sgSsJtEEUODGRQAlzrtaGH0&#10;HgYfA4wajXO3uFsEECowCrf9jWFezMO8d8DF43iFEysJaPR/nqkt725X3wHb3h4sBTYCuwjneUZx&#10;x9rNA8Bi30VJ+0iw0VhrW7uM1SFsZ8fiyJms2EsZKk67LnBUJdhPWuyj+NJ3kljh5C7sZdMSmW0r&#10;A0rpxI71GI9S7YC/75rn7dkH5EsZ6j+hb1u0rZ0MACpIJ4Bhc+WN5QDLNMAYix47pnB+rCNVMIp4&#10;jC/mZb1gvTKMKA+zzCCbvZg7zymfCruD4HRk7c7OppM+b76BWcAOZPySRWc8V+dzH2K0fjxkHrIh&#10;iwzLwRRyiXMHIgmed7S3DXvZctnY7vOwiwzSbX97zULntD+vmLGM1WlHLHTqjq/VEbMqcaEKeQIJ&#10;bU3rmBfJoHbJsyPkWxoG1KiVAamk+TGehwRT+kA6EbGzc1gPzMsd7K9SE4DuAeCn2B4xNZXn1K5Z&#10;paikSWRo5NAC2sI+OXLJpDo25vRo2x1Opwz3vc0Vt0a0Q5v1t22YXzb+8hlJt/2dt3bOe6ue8asf&#10;PveQP1G7varYxSXsoUnnAjgVJE9tCKth4pcBhxrG7wAAwFDSZFsg043ZDz92MJyYzRSUVuH/yCGB&#10;kop/N+sRvJCSHcOm5Lo20kFlDHrfFqwJk+nymd41zAItP168LHyW51H76fu53V3nrIo8mc+0ixXH&#10;oNLWwpgLAMLDc9zJn7pYE0wlWTyxAUAzgE3UYA3KMh4NkUwAWw8vqvu2kT5NMQQkzlQxNDmYDYZV&#10;gsJnE3jLixC09sQm0zPrAUzDAdIMwMzqGgDq+Tlvi2kcEAbUJhh/OWhXMLgWhnsP2N0CMsUBEx7v&#10;6hUxPib/FJaVF8jg/VuApdZ0Li+CLoanB2spdJBGeHsdip/Ho//w7djmAEwF4/C8A/o8CAsIAFbI&#10;Jwy5ijxRSkYUI/a5V4N3LFQBCbdgy+REdmQw7sr8xHydj4RhlqZBDHnPSkgkt6vFPZ8e8pbLHPE3&#10;dLmHpwMceoCmx/3DmV0XhKddq7p2sACIEQ6gq/UbQCijWBue1cCwy7xTwd+xAvKoAuOJil01MH6k&#10;ik5DKPJzHbDyYTYFQKQEqLcAXL+Et+cdUn0kHGDlDobrbsGWaTPgEa/hBet7jNexhQHRTBsggC0V&#10;Gjs4E56JrGvyt2blyD4+ZABWGExy2/IwoT8mj+yWz0Uj65bMvoBWLXpk6eCx29lRLZjbO7w975WE&#10;bcTCAUtihAKJ8/MTOwYEGnEckmJI8OR9H3YJ2HRgRNkYTkG1dPfX7QTj3cbzK4VA5zC9e/3a5Q39&#10;V4e9hUMneHRABkkhIy54qlGjGC3Ao+S70hP7mwAfILHx9huXVqDaLzLSeExH7q47SRc626fvi44N&#10;KdnXsRmAxqUSrL52h8Ep6K7PNckgrAtQq6QhATwvpdMcaLvykVLhM1gV8udc8TnHLgI6eq4D3nbp&#10;k5fTEw4AzzNY3dnRqp0c7LgEUe04aUFXbE1pBQLlExjW0d6KeXEkLoxFCaV+JmS1atoBWgz2pHar&#10;LIeKtyvW51UfWdRFAmlXQ9XfauUQhoCRIVN0YuIAY6kPMOJREuMN29VSqQdpe74vwg5gFQ1FwkZt&#10;cZ1ywKDFxktYTB9PO5BnBggUkauiU5cPns1uYCn8XsbL5qFbC1iPtk0lOUYzgG6StQasqMyzi7Th&#10;Gq9+7QpWndn3n6vo5pRNkT0LLRArfgM2U5vqNAIttAbxBKf2yGdu7gG967SluLdC/5vQ54+fUm4N&#10;p9EPAX5MJu4zHCq7HNkHA8kp5qKLp9U6CwwiB5sY8M5a0PXxqEXYyGgUt6wWXQFnlYmo0q5mF4YD&#10;Q/mflegrnqP/F5FshdohIAAIIq+UtXxDv/k+g4KcaDxnLdGHZcxOYAmnNh7SJxhOZ6gEwn28cYrn&#10;nVgdwKrwjDgyQbLJA3QkNRQLIgaV9ZBVPE9b0FmtiWDcCeRClmcrQK9Sx6szJleLjOkEyM4AyQPj&#10;8nmvEeOusW7AlGqwFp0AWajSfqRaGaPPAVzampbsafGOBUkbLcTye7kD0+BzinWJCVgBKQFGvq7M&#10;aqQSQFHj+ghMpYiMmyNNVSg9gdRJJbZhKABMedfu7zBk7qeM8VRu0wVbqopdLq/8J6VubJtf1fto&#10;6/zEYnHoO2wkqjWmMvfFqSWRX1F/2/5XSOkBQLpcZi2pEx54D0m5WoJr40FnnJuwgExp18JpDCip&#10;2i8wr3DIjpEPXjoBwzkEHABxlXrIp5BRtCEDm9JJAYebrlyEqve56ODf/sa+gdFo3UM1hPd2FcG7&#10;Z+l4xN3XSwbtGBYgNpRMxjBWWCNyIu9n+fnEAY1AZuPNn+P9FQSoEICYnRwfAlqwhJ1tm/ZrNu+X&#10;XWh/JhGARa1huLCYt7+z/f09l4WtOJw4gHG0rQqCR9aC3RTSOLnUmWWQge162YGLtsjDh1t2pHKk&#10;AG42AfNMB2nrtkWjqh64ZvGwtvdXAZtd2vfaDvbe2cH2G8BlxUmqNeTZ3tYKQPlSj+foYB2g2XNM&#10;R+dO6eheybxENOB29OJILB2v++rz+6rdXKbsAqC4RFtPmHiTSdwWiwTeMw6wRO3+2bdaB4kCu2gv&#10;+KpH7f37uv3yUw9DjdkC8JjypdoxMyZ0A5AYInm0vdhEsvQAkeEogW73bHipolUY6U3KBbMtAJXL&#10;64oL91eI/+IadgSzuvycgz5nbTKI2BVtmyzCdnmftDagMJhqfz5sU4xzqJ0YLbTyvVoPWgOg0E6L&#10;dswkybSu0hT7gVUNABZVf5sBkBXApoLHriCtprdRAOIU743MEsOBeZXQ+kofGMO8tDVdmPM/DF9b&#10;+G1tEQMOw3sklQy1D/AActq1+i9p19UMo1Q9XwxR963MQximQAMGUjx1u1FaS6jiebvcT2DU77xE&#10;8nYktzBULdaqDEMpr4VZJBZsQgenCUiKsIX2GDnUBliQPmUdjM9nWuMjq02OLVUGHGAp00GI9qkE&#10;xZGNFi8AkS3tIVFhl1zrw04K1W2kGWAEi2uWzhlnJSZuW6WFYZdgIuVtxiAE6O7ARhS7w/118kF6&#10;17GTzgLWAcNIASwqzeBxXQPAEhNrzgBn+iLPM9SeRHT3Rbr5m9abAvTafRsASrAexfREAIc6zKU7&#10;hH0BWrEY8qiyBQDynB6sJLdhicqOJWv6on9gSlXetc9z/43KGgBIaZ6v43DThU3eBQDKIBtoTyZ8&#10;aIfHb12mtmoUVdpbGD8yEIMMImd0aFsoeAbDgXXDQmKHu1ZJhSyFpEpjNCm8euaU9z7ethOkwoHO&#10;RIJNKDlRoPMWZpOIwIozYccEKqUcTAn2lUtbMhZCTkdNpT5VylOSRwF763xOB8hpIdgxFoCugcwo&#10;8ZUA7A51NndUn4252BxVxNP2tMpK/Ibvv9IpCjxfGeBauznefGfxY+SowOwMoDvasPThhkVgI5FT&#10;2COMLAL7OEb2HMBifvdb7WBpvedFjh3trTrmsgfAaGH8eH8FcDuEyQDKYd4/hgyCxUSDO5bmZxW+&#10;UkGtSiHM9VuwmAO+Dh0rOj3YRla9BsQ2AaNte1VCtlQKCfv2c9uWiyisIOY8fneRdnEt9XbcagBD&#10;d5h0AVjvbwtWvkxaj8n3yw8zayBLhn3kyDhq40uVx4zZBTpcYDVENi3uABVkk2jgxW0Og4e1AC41&#10;QKkIA/KRK+3JOXQSQ2eSKZ5DO0M9pIwC8wqAVVu7TYDG/UPSmhh2HvnV1uIvjGIOgNSZvMv7lD19&#10;UIJggM9G7RrmNQNwbq5SSBzux4QfoNkFmMmaJI62djFSmEoJQ68CEspfasHAVD6zXIEhAWiKKVle&#10;xuwSwG3BNlSsuwboaIG8JNmCwWu3p9DFUACFJED1l3WtJ72UUGj1kHHIwvGYZ1UwGIBQ5R8atV3L&#10;w0oUA6P0gxpMIgpopDDArHZuaHsMsKnAKFIYdQPGVQOcMrQ1m9I6TMjSaOg2wDAeHziDK3bx3ABV&#10;Xmsx/D5YHsPgxHyURb1jGRhCYX5shekxYMUzYD6qJxNOqP4uxgVg/PChZZ8/9Nw6UiS0y5jDUCYq&#10;9SDpJfayZ/ObcxcPk+ZZYX4/TaxZvsl1AGduxDukNqxa3AFEtgBf2gPrybV4XwAsk9+zBtcNBzAH&#10;5E69sgc7g80kub61jaTdgOEBTEVAWoCKAwkHlDi5bVlk3eVV0uqwrSdAvtXftXF00/6otTlYTvY6&#10;ZMHwriUB00xmHQexCaPl2YDNAJnp0Qc5ZFvW024MDIF+3N5EruCBo8gVLxlxgXSzEvPMZ976aZio&#10;Zwnkhh8E2JAjqtoXxJglNV52nrRVzBeSRt786mKM1CkgH2DE2TTSMo1nP7LxoO6C76rIJj+bhOWc&#10;u/ObiuW8pdNp06H+w3bVFv2mzQcdK6scLCDlAVC1agnHFbfo0Zad7umUzXc8/7VbkFahcp20sAbD&#10;qcBO8rShfLRp5ZN1WNiOhU/3X2oPxwMWhKWc7665ejqSSdpa39zccLtsLmAxEgAA6b9EGPkWAWi2&#10;HFv79a//ay4ocBVQVP0dgaJOO4jiOLRetbryZy6K/Aww0xqVjmORLIuFGMccAH4O0EwvMsiQl9q2&#10;j7/krQD7KGOY8r6jS4z7fdFuHlPWw9hqilvByLNIijagU1BOEaAzxSBl1FqnWcKOer04BhbDgGEZ&#10;XF+DpteRDzKODnLn+tJHXqlo94k1LxKW7SDbuO7i+gwWJQ9/ah++thgUpArGevs+z8RE4iEjmgO8&#10;JJNGGcl1rlOezNVSEcro0vopbQIkAKch7eqKhcBO+lM89gUTnonVANBUU7eGN82VkWwARRnWpazl&#10;Jp5vyvMEBJ8/+rCfQ9oUtNkD1FkZ0y08e1H1Vk6sM2cCdGEUCpjTQq4kEAA3ueLeKrMArf9PMqfW&#10;GJ3SD4dMcBhFRhIkaCmdKjBEoiHFsk2MFpnQh+ZPYBkFDHHEOz7f56yrLXKASzsyyg0q9hUwBxWG&#10;yfSQTwOYSE/AUsXAuyrjAPvpKx7n2OUWZWrbsLgA/cYErGAEC0AUUMzx+WT7xCJIjgzGnED6lJv0&#10;B6DR7rxECadhESrpoIVTrQdVMfwc4JLP7zLOUbtg/Co8L5HTOgjgC+sqVQAbQLJFG7wUTAhWm07C&#10;DJB7KcAhKsbhcw/JK0BVjiVXQBpxT+0aXSGRG33koafYGb7ol1QFOQZbjAOcPZhoBhYTLzDJafP/&#10;AGlQ0/oPbKnIMyLZdYsAVC6Dm3YVqgARDiZOG0Yz5Bn3i6TW3Pchc1HP1VGueT/jdpx0fEgxh5T3&#10;YPTTgY0AjKqAAhkUDp7ivU/cjo4WZnXywDrGLcmkWBRFHGudJxlDHkZO8OS7LirYnViJkUs2VbJR&#10;a9ZV2DtnvUbGLSxHMW6t55yf4hxUUgE2kuJ37XAl0zjScdeCMJUy90wCIMerAMxvfuXYkJIyVXd4&#10;RdvUgE02jRPOoDhyMcud71qzoFoxCSeltL4kVnSutaH1tzAwPrP6xgI6HuUAOQhgbQNgOmRPZ4ir&#10;7o5+1smbO1swMN7t8HAfWXfAu+27mCKlP6ytrTqptw/gaNfrzTe/diEESrPY3njDfX8NqO/bqyZM&#10;YQkD+fy1atd4/xbg0b73bHAD80CaKM+oA/toXmZgOTFrNV9yccR+rpdhGINAJWDTRQgJFbU5zOJi&#10;HnHbwzWMU6kEAySR4kxUF0YsYYaubgMafUXJNgIucneI9KogM0YwiuEiaBOodwMDritojWu7TVgW&#10;hi4PWZyErTxV8F3Qunj5Hiyq3gMgmeD1NuC0DDmWJIkz6yXt8Rb5dRmwuy8qHsVzlWmODFCe0C1S&#10;Tx6y0ZSMCluJ9igAro6hFSsHGPW52x4e0hd1WMsIJiNWUoSd5LyXzxUAktJgn/46592YWBioEiIz&#10;sIB/453bBRJtMQPQAb9SD7kyOnpZP2kpKC5AP0jiaC0LZgLTKSo2p3FsWYBOOURfkJHaYalz/xoM&#10;pT2iPyQXtUAL60lidIX6PsDCRFelPIxOrKZYRIZ0kC7NPYtld2FdfHYB0F7gJJAgTSRhur3rKtT5&#10;LaREegvKjyyBYZTnAGMRJjWGcQFAqlZXw2i7Tbw77Szy+RzvUGrAEBSnoi8+G0tsOPnkDWA8tEOn&#10;HjSRb+OrhPmwr3R62wFhu72Jl+fzFWQirKTCuKSQR6UO75Hld2ReqrxlseoW4LSBBFp3C+Jd2vyX&#10;OJr/vBZx2+wpgVtbTAVGx5gn4rwDbVWUcRU2VqGN2R6gCyDp/bQOVutuu8LnHgzr7HDblLyYTcF0&#10;Y+d4XyQsxqodmSOMS+UZ9va4BmZwerDj1nC0+Pv/z74GaCRlFAuj4lQq4SnZpMPpqrAV5SiFzmCz&#10;hbQ7NkV/Pzmk3TxP+UHZTNKBVkjnIBWTFjvbt1oC6a0jUFTnF+mTON9D+sC+YCBbOhIXQ1YU7pvf&#10;yah/a2sAjbbHVbPG7S7R7lYh5WRMkK909MxCAEHshPYDNooVUtt/9U/+PVcCVCVOd7Y3bJ/31Ame&#10;Kqehujz7ezsOnBQxrTWdgz0AFsmlUx4OkF/qg43VFdtB4mndSuUuzk92uf8ejiaMxDrhPeOOMb36&#10;7seKPX/RSXxhm773MeQE+j1qQzxzD2mSggbVABI/gwZmgis+xcfwVBkui6dMBkP243cdm2GICvkX&#10;g2jx+bbiUhpBJlnEcjlYABO+xySZQ3lLD2lYz4n98n0fqRNyuUUlHyOGFi9nMbt7LtjjXQ52ErSb&#10;9x4MR4FxR/b8XMdYlLjIJKti7MgerQdUFXE7ObJmFeOFphcVjn4ZtB5y49O3GDeAU+rh/QRYePLO&#10;JUDFvVvKoEbafHwPiGqnaXJmdzcZm17DjnxAsHaGVEw5WaedmpaikMfKU6JPhlELwVLyMKsC4BFQ&#10;QSB+72tNByZSAjyryLoMskgpFv97aO1ykbCPzyWAI2XDa+6PVw/Hd5Cr2nqGFXCdwE2HowUaexYC&#10;ZNKNA+sA4jLIJqDbGhy5dY06f89hZC0YhOoBN2AvRdhQ1t/Ca75IKQ8ADaq8Jr+HYAgpFYQSg0nt&#10;mcprDh4Zi9EZ7OYIOr/nJGIU+luDuSiNotVWXRcAhDYlUjALmEa9jyS72EfiAG61TUvXAZTegeVh&#10;hLmm4mbw5ALhinKkAD2AONE6RF6H7NNzhzGCmfm7AOuOZQFibW2XaLuuSSJrUkW+UjAN2n6cWUE+&#10;7gCuu8xJnjE7tP93BGcDC6q3NmkLjJi+z7WQSoUNS2UAGcZ30N9hzHSkL2BTQSYhnVLxTQCd/kxu&#10;2HC8ASBsuvOItvDWoYB2iU7tGANNxaPuoLmjg12LwU6C5/QhbKNRyVosDAvkuqKfBJROXV5S0QPw&#10;/YTlYQ+DVsUZshIZy+WSRWEme9v0WTlry4u5Yy2q/5uMR5zk0gKtACiEzAphjLXYsZVSzMtawSpx&#10;QDeIAzjbthisI7K3bqcYubbnN5F7L4Dw9kW6vXmpmhfV+lKlAGiGkHGnjn3o9IQTsRYAVWdDpXi2&#10;rlMMkAAghn1rJ0plLyTF0l6avji3ExhePMI78r5xPqNo5azv8dkztyUeAvjWYUYKD9ACu4DnEDDb&#10;g8k4kKKtKmAePttzbXzVuUzARuI2GSbt65e6zUbQRrzs7BGZBFWtD2ESyKluI8YAASIY0tWjTp+M&#10;2fI6gqeP2gAPr8W/7jRkRZhLVvEmMmyVoSzhrQGPvsAJCZVVaQJYk7ZmS9z7+g5ZNNMWLsDAxOlU&#10;YjZCeil2psDnp0z+SgcJBDVvIjMGAIOep/yZS6RdBa8tdlLFYJxE63Mt8ka7XX3YhSKAuxhBAXaw&#10;GMFkFjA25EQOQ1MZScWRVLimhuRSiQaxhgpeO19GktCGlt6HazyeXcfriqIvYHZN5MqwH7BvP9aZ&#10;9GcuaLBO2wSqioItInUuAZox7enAXCTL/oN23P4A42rQTw3Fz9D2MkYsOaVtXW3JC8SUwNnkMw0A&#10;pYY3TmN0xTpyCLDJwrQUbi82IYkyFQujjaqql0feqJCTS3blPfN1mAmefbbUSQTaij5gLJFnchiV&#10;U+Qvbc3scj9NSK4t7FsdNtAc8P68syrnaY1DqQCJ2A4GANjBnNpavBUA8Y7NKhKOdiu9QjtWSYw7&#10;jeFrmzsOWObpk94kCCtC8sCQVHqiztzIAgRaO+rC3kotWBkMKZXcZywwLgCt0sCTAzw5nt0f79m/&#10;KAD6tHWIRO4wTspJ81u7AKbqC/MesGHtlun5Ka3BpNZ5xr5FE2swXPq/JscBKKWRmGH6MokMRp7I&#10;63ZbZSsWcoAKbC2bsWQiikGG+f0UiXDuPH44eOzAoNesYJwAZJZ5WcpjiIcY7BHGegg7ibu1yJMj&#10;2AMGqlIPsTCsLnTsqtolI7y3agrDNmSsaZ7hfi+msa8y0j5kHjIrl05YHQDLBg7NO962DOwmc47h&#10;H+/YOqCyDwMSsCgKWLWLVZ7TnccNsCnlQNHFYh86D1y7PzGerxQLvXO5mAX81hx7UY6Vds6UwvDn&#10;v9GJl2+QPBvIww23KKwzvQ9hNdpN0wLv3h6ABcMTgIWCSNJoEMl5YGeAjnbbjvd3HEirjIaCAtUH&#10;YlQHMJ5XtWXaaoDLGCMcwEreP5bwbHEkxgsraV0DEsiF+WXKrc3UtZ1cBxTGyBYosSrtP9xmrauI&#10;XO5TgMG0kDUKMsvjxZt1DUjY+nNY0lLRxRgR7KGq3QUkipjQfB7EOKK2uIrY5CKAVEtYGRBq9V+k&#10;mUowpNHjRQBC9Xg7gNJiCvPCuGt406a2oMsACtT54+cy7xKjrcfW0K6SmAmGUaC9HeTTBDZTHcIg&#10;JhheAWoHsJSZ+OXeqd1dZ13QYQ1Dc1u4eFl55OdnHVIHyNKm8Thg90hMrXVkYBgFPGgif0B7TpFo&#10;vvVhf/kcDAHj7XBtE2ajnaYmMrMOgHcXx/Y/Z7JfYGRVZFCd66oYwHwWoi8BqKFyiFSzhf/PThy7&#10;KYoxNLfMR/r41W36BgCAYVQBBiVR5pEchQ6aHAApwEKSkjq0W+dUN5Bggw9MYC3CwkYaYzwlDKIq&#10;mdKE9ZQ2LRLH+yNjmgtYqs/9O0c2vgG8ahtuh+seh9Lp7yGNT2B8jHFxy75+yMNYAJwefUsbSkgv&#10;LZBHYDlxpEymsmlJWEYacGjRlimsTbtfQRiPx3PTsDHlIWldKKUAOm8d0N22K+aJym9KupYaO3ZP&#10;+/8XmQDgds682XdndnswlFqH9twiy+WwytsW5yuS3rAYcqtQgwWVN2064Wekl44I0SH9ivdo1PKu&#10;UFMUr63yCxGM80UiIK3w4CmYgLZnZbQJQELRuoqLebkWqZOO4LG3XEa3DCiJ/CnlYCUYZhTGU6+X&#10;McCARSJBJ2MUjxLnZy+BI+O6lILolBYA6ykVku442XIu6U6PzCX4G9dpwbmaTzrQqQCGKhwVhm0p&#10;Z+pAx+0iV7RTpQXold9pIfiNAwkVDY/DwgIwJZ29pPo7Ym06KVPMQ2dua13FJVPyORVBl9zZBAR1&#10;VnY4GHBrRmJtZ4CsWJ3iYFKJgB0eHtgR9/DSaQvAzFbfvYUl6XTM17TppTBXIiJQXjPVCo7ys7br&#10;I9GQKbfq1d1dEjkUMFXPu0fSjLsJu5nn7Jcf2jZHyy8BmoG2o5V4OX/Jaarj8bVuoh2apstCPrEe&#10;rKV7n7HmBEARWAz4O15kOknY1fWZ3dzDMK4Dpqpx46eoW+tQ2YMJMqW7OGVy4Y2YXH6VSYusqQNi&#10;pcYZrCBu86uAXX/w7OpG28OwgAJSBmn1dJ2hzef2w881u75GIgEqhQzojWEnADtJB4+JqFKSRby/&#10;arIkmfiNiyj3jFkeA2kADBWtg3xSDBGej4l9MQU0YQ31EWAFeIkxDRQrA4MZ8rc2cqTWxtBveQag&#10;lR0DSEi6GqwuBzhlAUQV1G4hDUqAVgqP+8cfx/bd5771eP8R/1uOT+3fFXhHPH2X99K6R0Hb3Ugz&#10;gUsGj60M5t44AvABCrCLZBbJMjy0Cf1Vr8AsBvuORWpBWjtO/RHABVjl2wc2n3Ctx7UwIq1XKOM5&#10;lgREkDzN8g4ybAPDP+P+MMI6DHQQsTigl/BgMPSR4mD6gG+P9+kAdDXeWSUyq8OX5zQfEhZF9nmN&#10;fUvCSCpDAC4HA6nt2oKx9WASFa7twDTrDUm8faQq37nfBFBNZLesPBZzhH34m5ZIrtI/DTwu8gfQ&#10;uuqs238H5iAwHfW2rVZZR/dvWRagfbjOuWNWQrCgvNupPLAsz9Y6Vo/+Uw5XDlDqz3dNR63k+dLB&#10;btEw/Z2PwzYzruRDvuQzl7JIjRjty2OY9F81645/VQEsrc8EACdF+W6urVqjXrR0BLAEHAQYw37L&#10;ht0qnwdI/KwVygUX73KEAcrrryEpTjA6AZmiiGV88vJayzkDqJIx1eKhXSr1CZCkYVKnfHZtZcUd&#10;gaL1nt998zuXk/TbX//KdJyKgEG7XMpX+u2f/7nbNg8DKo1azm4ux8xh322f65p12qz1o1/zWZUe&#10;/YYvVwQdFqfFXtWSURCewEG7SorJEQDps+94jiSltv69tIBwz12nUqAq+xAJB5wUVFSxkky1QKwg&#10;wx1k3YGOpNlacRHDWq8J67iVxjhuFbelzYRGBqlSXLsfteVzBoYRswmy4xkAkZy5ukjZ83uPa6H/&#10;aO5iGS3aDrhiTl9/6tgFTGTQidni4twurxMwE0AMkCpw/ehCE07JeyG7/1oEgEIYNCxGZSbmKmie&#10;sk4H749BlzBGfabSQIogWZS57KQQE7iL0V+9L1tFwX20VWxHa0jzyzQDDVBg2MtLBRoGbAAzayNB&#10;ahi2dlVSGTw6YDFjostjdpBmo17I3r/PIPO4psO9xNzqKsaNfnZpAjCvFszqWqVEAQDkidaqFGPT&#10;AgyvHz3AFQC9FmsAKCt4XNhcnfesIiumF6phjCGU8f5IrN5SoCKZs+cqBM5vw/ZfZM/w3LQPI68j&#10;QebLqFWQAd3LE7tYJh24VnhvpUfMrxLWwkBbGFdRi7L0qSv2zXP1jhUkS32w6xjLxU3MVOhKiY5F&#10;DO9ymcJY9lzwpEL90wCLatioCp2C+Tz+5/t71oMJiYForSmcg3l0+J13VRyM1pW0xqIo4S4MpcS7&#10;/Pit0gW0WE1fNzZ53zVrMS9y9FWhD5PRGlmHtrZgLmlYBvJL6ymphDK0kUxIrBRApm3vfz6P2X+a&#10;PgJoJdn2AB6tJ+2bzsPSwf3q63hCazEHVuoqlQMmx/eLi7Bbi8nAZhQbI/mjeijZDH0JO+i16451&#10;KD1AW88q4aBF3n2YzLHWMpJxl/SohETtGKVgJUmAIXx+AptBWgNM6WTEghipaq4oelfSQesdpwd7&#10;lnVnOh24dRtt7yb4n05DSCl2BYaidZwsoKBztdW+dDJsKjouoz/EMAOne26bPSU5QnsUe3OOXDnB&#10;mMUgzpAoir2JBM+QLTDmBOwqyTsAbEpBUO6TssAFaAILxdso/0qGvgfz0na0KuSdHGy6XTNtj79G&#10;NilaWhLqm9/p9MtVt/Cr0w3C53sOFAVa2oaXfJTkEosR4zlEmglojg53HAOMIQvXV965hWjdX0mp&#10;OnFTcUBa43nVZIDyyoXBC0+uklaDkdTvEq6GSg0jrHaRP09pjCwIIIj5cJ0KLcEqsrkza12FbLDk&#10;a5JEGiVdnlF/CSMYx5Ad57bkb/dPcfvh+wDGqoJUUWvkAYGrjFVhTEU8cgfD6SmZUDoaOeK38GRM&#10;XAWuqYzCNSDy6XPSur2gFQGoHABQWcKGForcZUIpeXCi/KZTWwBsqtBXhL3M5kgqLR4je8R2Jsi6&#10;Ngbs85w6Rjp5xGB5XjqBx8Y7JvD2CohTSck2XruBUV3eHtvtLZ4Tqq5s8xKg1uF/xeK+6dyafH4H&#10;QGKiSs5oy5z7qIDUTLE/AHBRBbYxrCxSq4JBKHYjGeN35FYBplACICp8tTDu/50XsL9y5z7tWzC5&#10;43ZZ+rClfHfX0hhqFdkwmjAZU7v0ScAurwBixeLUtwE4vmh7TeBDexRcmOPnSh3pBEiNn49sRh9l&#10;G+vWAKRqSIpyE7lQQEaNdmCUO1ZEUimEIJvfBaA2rFTdMA+QC2Z1ZvYmQAx78WgLLKSANMkXd61d&#10;BQhKu9atYYwAgmRbA5BLpbint43MWcPzH9nNLaAJwC8ZA9/tPG3TH1sAx6k16Ls/pQ/sfwLg+sUN&#10;gI/JG9uwjAegIOMaAF19dsj99ywUXbdoFolUZBLn1yxLm5W3lPaQaekVHAyyIbhn5zCSDPJEOzsZ&#10;QCQal+QuY8RHDoC0uCnWsbnxDnDQmk0Mp1RzBq41FyVPqhSDFoK1c1Kv1y0aUOGnNCwrZZVCxi2y&#10;qvBTrZx3BiXQ0efFds5PDjHwNbd1nYieObkVOKbf0poTYRgB8yEXB3TCsMw0z9nlPlnbhf2EAcJS&#10;HolCG8UGtDN0BJgdwxq0bSyw1HqIopLdFjdsRAxHTET1dlRYPKAiWoBpPptCurx2xbW0Fa5yFC9r&#10;M3/u1o3c9YBEzovSZwe2t7vhgEqLwwKrt8ieADIqk8EBZ1W/eNcBzOkJ7TraRZodAUA6ynfNbder&#10;yqBO89SalqRXMHhuZ2en9koRqRd3WQzwzKaAiVjGBNC5WGKUGGi7HsFgkUODc7t6jNgI4221I3Z9&#10;pzOa4pbjf6q+P8CDazv66WPMlgBIC0/W4n4VPNXlg0pv6mwlsRWecQuw3YRtMDuByUQxbtgBn10A&#10;cgsARFuYJZjE4Pqcn/H2NxG7uIxZWYu1c1jHPGj3z4Afkqo7lxSJ25enig2QQpcXR9ZcYGyVU/v5&#10;5ymeOWQ9WE6rdmIdDF2BhNoBy4y0zhSFcSRhQSqOFLQF7VTpxwaGMb4OM7kBPv6nnKQa8qCNUZSQ&#10;HwoqFCBpl+gOwHx6gOVVMBLl75TR09p5GYp1KFiOvyO/SnMmOIZfxitPAPcaYNAHSMe9c/v0mLMh&#10;EqZOX+mZn7j//ykdskpaiYx4QH6v3yjmBrY0AIibMIcRnhXA8H0MSiUPMOw8hljmnnna25yd2/e/&#10;H1me53W4d7m2ASDCSAAqxeP86fcNnMkpbOUM6YIMQXpoyzfGvfIAneJ3csiuFHI3hRxrDHasBctp&#10;8FyVctCcGNOu+7s448h7ATLl5i7SEsABwDKwnyqg6wEE5fqWhZFEHrKnMRBDObJPn+r2CGv9d3jm&#10;72A/nfmeA14tRvdhh2pHjnblcmuWqm6aDyiluUcBNpX1Ns1jjiQAyQSAEy9sWb65acnQJuOwi2zE&#10;mGFKJeRtrryBhIM9uRKkh7CNffq+hJzZcrk4OjI3i5QRs/AUkIckENAkYR3dhs/9PBdclwBIFKi2&#10;h2ePAxICKQcAGL8WjsVO6tWSqZC5yjvolEsdFXt+dmi5TNzCfF6nYOqZOT/l2JKSJ8UQ9mEMx9qp&#10;QRppx0aSypWrAKS8rAdgAGCAgZiV4n20Ra5Ug9/8+te0FacFO9KWvFIdFO+iYlbuYLrf/hp59Rv7&#10;9Z8hifhd6zgCGa0HJZBNYl5KS1CCpQBIAKNIY/0uhqNjftfXX0BjH9B1W/4wJB09fALQhENIRs8D&#10;iBNOZhWySQAHdgZAakdN7Et1dZR9/qrQD1t3EbHJZRBKG0aSwGKQHQrHX0xTdv3gWwcjVxlMnUOk&#10;wlQdZSAvEy7ZcQ4wVLXgqEU8vOiAeymTueAd2+enkn37ueiMZcBnVZdXuzyqudKantotTGfxFHRh&#10;+pdQYxm7sporfL7SpQ1M6rrWUZAEKii1XJ5Zn8leyB9bA7DJVY9dXpKArD4OOPlTb+C9YUklJux4&#10;EcMokUADwAOD7vbPrX8J45oBMnjdkbaVa7tuzUC7YG0M5YJ3VuBht42MhI1MtPMGMKV5xwqg1+I9&#10;chh6mev7iibGCHWGkAo/tcUOMdBqG3Aq7TuDLIrdYFwTpOZovGFVmFFuwjUAgXZ95ktFiwIEsBUx&#10;n2IDVqWAO0BB6QL/WebM/nWG62BrNaSJEjpbyIbx4txlSLdqIVdNsE/bijkd6bHt6gRp+7ejbX6e&#10;5dO/KWSMsq6V55MqKXyftrX3rAUIqjSDD/Mp8tws71JXLE+Fz2KobYy/0dmy2eUZcmyb94PBwWy0&#10;btNpHVqb9ipQzy/DMJAuRUCl0QRMBgAPQFjCwBXYV4eR9aaMIf3yH8OE/+PkIW2mH2CGnz96VnHr&#10;RioEtuviW0owrCxMJsa7xgGdFG3LlHYsArjE8ptQdQBEfUYfFNsqH3pg4dNVK5a2mCcYHyA9oI2t&#10;qtoG45puuR08OZUCcrDV3KKv1y2fW3VsKBLbtHjm0OL0kXZKFIQmOSNg8AEgJ7cABy34aktYAXx+&#10;LmOH+zK8d25rV9eenyO9MEadRCkD03UhvL7WiprNkstXyqXjTn6pxm4UxtXvddw90xiswCwSOuY5&#10;p3x+x0XwRjF05X+pGJcKiQsIizAQHUYn9qCdIx0Ip5QCgcWv/0wnYL5UENSC7AntiseiTu7p+tev&#10;X0BHICTWolggySLJugCsTVv6B9qqRgKJMSm/SuCjxWS1b3d3263ZaLFZJzHoSwvKWj+SVFM/aHFd&#10;QYraDldd4lepHB4KOntzmbHRIGhzDF75R7ffZzFEPCegokLWecVFjACKsULkj1yQ3nCqQLZzwAlm&#10;0w7hCZE/faQR8unpJmd//OPA3IFfSI7n9xmbcK+//7s7+2/8szurDmBGtxnr3sMG+LsmpKJ1Wxhp&#10;vXxiU/7fQ0aMuVcXhlXE62nnqMrzVf3/9iJtj+8VgwPty8BUADPVWHn/lHWSqQAI1aqHlgFoFNOi&#10;jGotDqdgSl7nxO2YDWh3GYAozyPmlbin5Bz3ywMuBaRNHplVmQFUtO3xETlYOrVuJ2SzRcA8gEpH&#10;fGirNl3mvkxe1Rf++jFvc+RcVWs+Yj5Z2AiSJdOS3KOf0vsuvkQV4FIpgUHIbmFsAtUWPysqur6A&#10;peC5fQwtg6TSOoyP0fzr1Jn9b1IwhrgkEaAEENwid8dfSrzboZXFnGAjCgYMYnAV5FSxsU2/wC7o&#10;N1Wky8ZFZ5FBkn+8QyjwUsleOzcDnl0tbcNuAYsGEpC+KozoX6UwYIQZJJS2930F8gFS+TRMyltH&#10;Iu9ZGJCrTwBXmF4RMCsxVlpDiSC1FozL/xkP+ld5WF0XxgJbzsGeqvV1t0ajXagYfRGt79iYuaeS&#10;H999rLh8sVhuEzaxhWQHmAD2ZHYNOSamsm0fnjJugXm8QD5lN2HmMavCGn2kXQVwjISRfwBjLL5q&#10;UdiUdhITiW0LIsky9FGsuGPnyXWLwbqGwx1bXKaQRutuAVzxPCpenuJdY9kdOzzcdtu44QjzZtSz&#10;rJ+BTWasXNa2OEwzFXFRwzLEI4wsjxzq1AtIi0NYy45jK6qHowPpJIeUzpABcPaQSqfcVztaXipp&#10;GxirtrwVJdyCHXnJgDXKHvMIuQfL0TqNsqnPuO/+3oYrLfpyvO03DjAqxbQVCjkLqXgVgKUqfQKV&#10;b775c/vNb2A3sCB9RswmdAYzgsmF+FKkr1iMautIYul6saKVd2/t3co3zFX6A4newBlXyrC4KhL2&#10;mL4Lv+y2BZGqCg8IBQCXWNAtdisTfo++yPAOr0a9MF5LR6QErHoVt94dWnZ6bk08pHZnylX+LoYB&#10;y9G5P6XimX36WLSPDLIOUyvjxcuwiAqTvFA5tw/POete8Tlo8WIRh56fmwqXl2AlZX4X26mIWSBd&#10;7m+z9vSUBCgO8apnL1uYM6U+0MlNjL3OZzCQQuvUVbJv3b4ssF7SrjGgNJkeAoaKVMaAMQjlG2nh&#10;V8dxaOu7OUNrF6HBSbzzAC/OxKkhvVq0rVzAK5QxTEC0Pcc74aW1cFuDhbggNACvMsTDAjJKwWjA&#10;QOqXyMiLQydFSnjmCh45W2fSaAESIMgzkYsY0kKnYKqmzQVtXMZgXQwSRn79gKy8B2C7GBRyrqp3&#10;wqDVZ50urAkw0ta1k2ldWAVtSVSg/X08Ovf3q1tIiX3ePWz/cBuxfws4/m/z5/YHH0DDOCqjY5fK&#10;oFq7CaRZNsf1hU27gqVpp6yQ57M4hkYLFoBnF2spIPVyWndJwgowapWp0HrRNe/a4t2qWo/pIlEA&#10;lOKAvgGwy/ldu74FQDDwAmwtB7jEkZTajq4VN+1f+of2v8wE7b9Nu35AygW473kZcGvC6JA4LeZC&#10;mutT8bdIUFgEEisOEKjOjMuhygJayGLFQeX9DZzGDoxZMhKAA9SrtDsBsOo423h63fzWtnkYgdZ0&#10;yiUM4BwJBZMZwB47AI7P/c7DYj3qR+QYbSjzjkmAxgWh8rcGgKUoZg+g0f3du1TXrDrZBXBpa0Nh&#10;AJu0ZdvCiRVrKK6Jvkhwb+Vw5fIhF8SmfCmlIWghVzEniXgIYz52MkWLqEnARYfpS7KdYIQCmCiy&#10;SlJMi8IqYxGEPYndCFS0fnR2vOt2pSSvlN2tTO88cqxcUvE4D3mGgcOcXETzO50F/lJvRuswOplT&#10;gXg6w0msS1HQyp/KpJMwll23BqO1HjEgAcvvABh97jiw6oJqx9hf+Oy1pf1Na8KSB9jYbBy1m5uU&#10;5ZjDSdiwItNV8D0aeW2ZzCp9sQ6bUTY34J5U/Z5te/X8HbIII22MdFSHdpPCdnWZt4+ffZtewiiW&#10;Ybu81dZyxjqAw2QRtKZiZvC+TZjDEOqvzOrBEOOtndrd3Yk93Xn203d1PE7M+hhxBVmj401++lFH&#10;sqBlMWLl8bQAkAeV6exELQuwqdq/6uJ2odATGERT8S5MrOVD2O4ApBZsY3SL/l2c4L0iSBRVkYMx&#10;IGUaE2jxXDtMZ3Z9n7LbpWcjjFfb0spIrkwDVroFjDDeUu7ALRLXxFy0PTyF1dGhfUCu1DgFeI/s&#10;/tq3zwDAFLrfxZh6Y1jIjHbTV+rsAuDYAGBUXlIJpipzmbs6c+snA5hLHaMc0z9VDELJfyUYjqKY&#10;My3JGcWeICe4twLZlD/U7OApxtB0ZIiHZKswgGOYnHbIdABaDoCUUWd1uD1tkSxK6rA1mJnHzy2Y&#10;2z8UT+x/mg3af5g7sj+F9uwPhRP7PQA5hvn0RlwLw9ICrLbSPdqr7fspUrhU2+Lnbfp7z2IYlIqM&#10;V+mzYV8pEBgoxp5HslR4twIevoyU+Raw/qtmyP6+cGb/SebI/seJE/vrlFISNszjPfI9AKC0ibzZ&#10;sSiTVGkMYicpmElKAMj7LukfFRVTOU4fQEgDBPkywNLSOhayFM+Zh/HcXOMIG7u8w5F16Yco12dh&#10;URm+5/xt+/iQhQGsOWeSZZJ7hQ2eteXSO1IZWBiOod1CGl/hWFqwGcBQOVo+gF8H2GpVJJ/6G2ea&#10;KW1YyF+3sLdqSRhXfcpz1CZYXrW7b+nmtkWRkLnGlkXja5aIIb1gTEUYkF/ZNA8QD/M3r7LBHENK&#10;RXSky4YloycWB1AS8RhyChkG24hHTlxMTyymTZKeYwO+n3XJmEppUFCck2AAjhiRpJS2o7XlHItH&#10;3aLsGQCldZ7Xr1/bb7QoDCvRlri22V8Ab9cysVO3A6R7SmZpPUbgIxDSsbxbm2951gYAv4Us3bAU&#10;stLDueUZv0wemZSiLbxTBpbcyO/hrE5cmkiGa7PMRW1EePRpkffXelwGadsYriCBV+g35kFhzV41&#10;B3jpb3N2+z6GYWBwePjHh7JVFucwiKQ7oyeBZKjDRLQj0VaELFq5VlIS4K6N8PBlwKSFB7z5AjBd&#10;haHVGAWsRcWQVEJB8mZ0ye9Q3+LwJbGyxiSbwyCe75X8GLIhAHIJSuog+DyeevEpZf0BgIM0+elr&#10;1X7/Y8umS5WVUA4UcuzZc1vrOkxNldgqGJIiTUsYQ5UJ9/ixaiohWYJRtaDUNQBH2dJ11dOFvXW7&#10;AVten9unT3G7eUJWTLmW67swjrbWQrS7BGNpY4wK+MvW9i0CbYyKmsNW8mI7FSVhhlxEs0p5zq/D&#10;sCzuD3uQkV1epa3fBDyRI03Y1IdPVfQ+Xh021UQu+LCJIAYdg0HlYTEJAMxTZTuYWmu4BZBAtWGX&#10;l08Jqz4CxgPui4HUuH4JSKVC27acqRgWwAMAtfEwqklT1OIxv0ty3N7zPwDqs3do/zZzYv+H9Ln9&#10;P/Cy/x8m9/89Fbb/C9713/lB+x8VTu3fwo7+h+j+/zVf/9dE0P6fXPf/5br/F174/1bL2X83f2bL&#10;KIxtooVYJhWG1IVpNZaHFoOVaLfo7v25+TPeCSDwAPXCU9jOMrCEEdIScMkjeZRKUKnDTmBrkmit&#10;0YFlAgfWZT4lAZY2hjzhHh4etMsz3j/D8GBDHUC4VFh1AYNpfws2CAObAjbpNb42nTQsYAxa+1IN&#10;Hh3NkqLvI9F1QId5yNiNcRS3VxqrLRjsCTJshTE+cu2o3wQsSJ/Le2fo01hsDTmowMM1y3LfKXNm&#10;ODpFMiMrK7AdvHhltGM9GN+QL+3kXSH9AmersDRAFRbXQpLFeEa+uGZ/+FFnae9zzzU8v4LkYC/n&#10;J6bYFAW9nZ8gMzKK+8nwP0W4Zy0eR17trKIktCh96iJ067WiWzcqeiEY0KrbepYcigUP7QgwiiGD&#10;IuEzty39q1+pXs0LS5E0ErgoUC8U4J1ya4A8UhQmHoC5lpScqp1FHMxRbMUiALZY9Kdn7fgCggnA&#10;K/6NC0ydDM54f+36rcIu15irOBXYdMZ75+K1YqFV7B8GVQPAqvv2qr9MQtcjyKSEC7BrMIFVfPs9&#10;Gnmg85UaKoSlwlV8LaLWXtIR3ZA1LrVDc27L2yAy6NjqfOZCuzgAkzKMa2W8Jdd/+lRzTKet0HdY&#10;gxZSdXBarc3PsArPFVyCoinxsnZi/buELb82AI2A9TrIHwCrDVjoGFhtD7eug25d6PIibh0MXOc2&#10;PT6e2hBWpXouKi/RQuMP8PQFHeaeP2LwAT88lhauVZZBJS5rE9WoiYLcABUgMb3kPZBaSuaU4TYw&#10;kiETUgFhRcWO8JneNRP0Ev2s0gd0dK1yAljsu5KX7kA0pIm255tjJB/I//FzxbJT2jYT69CJCYcu&#10;GFAy9OIKBijAVgwJA6FduhstrMMgKprMSIGLm7jbHvcwzu5kH2YJm4O5XF/DhvCwFeh+DgDUOlFB&#10;ZyfVkIdiSPyvixePx3ZteoUxDF8WrJV4WAcgGxXkCZ4+CWAVJTm6py4x1IMhak1CBany9FOH92r3&#10;t222QFoy0Ur0SYPftTukkxDytK0BbXZrYXymqSJZvI8LKQBIC1oABjBSeDhVb1xchl2dmOYQx8OY&#10;hJIwJQCnADNxawDFdRjCuqVhPmIPCeRPEVadh5E1cTppJIrif1J4UJXfuL5OwYiObAzrc1vyBQAb&#10;SZTj/dRnmssFPjsBUJ4fEzhMjAoZ5vVhJ7BAlRgp1dZhbjops2CXd5LBePTOkUUZmxRsSdIo7q++&#10;pDvQphHsdQpQquxoob5pad47B0iptlAij8zFwTR4p4UkKEDol1d5f23H4/1xZgrubLQPkKN7Fimv&#10;WQrDjCbeIWXWAdhDi+bfWMiDueaQQ6kdl4C5q+1jGIqkz/oqoLS3Y+uqaeMWrF/AZX933WWhHyLX&#10;3sJWtIArdqP0gjVk09npKqC2hkIBhBsKAXhnOSS9AD/LmMVwEmkfRwp7yWZgZrx3BemYRTLnAMpi&#10;4S3M5R2MDlkOmxHD9XIb1hQgKyOefisN6F/uGUquWTy/4lJOorqG93rVASy0XT2CKRQLAZfPM0Dq&#10;zJEmg1HEmgrtx0PUmKB5GToSpK1M7Tmf43+P9+f24SMsgv83ub7YhupXYTgYzsMjOh8NrnqyqiJX&#10;VdQm0qmgnQgk0cUiYl9/rOKJFG0LQ6ADysoBwph0kFlbC6M8M8lXbbDLQJxaF+BT6r9OQcwpERPJ&#10;ptSANAPT0YKntncxhOL4GK14YLOLYxtODpiUvCOgtbjgnjyvA02X16/CQEqAXXOkurQYCMxLk//u&#10;fQqvdeQysVswhAXvPL6DjTHhegBQ70pb2EzEzL6Lo6l0d+3hPu0SPOtzPDCUW+UflDsVhvZr4heV&#10;04PBZzFI7ar05hizjAigqQGEjzdJuwIws+j/AgasGBuPe8iw83j/h8sknhMDGYXsGiPJ+3uALP0C&#10;IygrQpcJnCljZNkdW95rvUolGfi7D/jwpVSAMl59Bqg2YaGjGe9ew8CRKkm+Ulr8xJA7ALd2lnr9&#10;Iz6z75huVgmJjKW8X0asS+tT2T27VFBkW5MUcCjt2iWytoEcuV2kXOBkgnfWmdxigCqolUWGRPDk&#10;+SoMhQmeTepAfVixIoWRVxUBAd41DDglYX/Kutau5Zj+HDAGfgHPS19OAHMfeaJC8y7+Z3GAA0HK&#10;wCJCyXWLJPh8bt3iSKEUoOEzBoqdymgMeLdoAUDNKp7n3DLMmQQArXeIZQE6wDcLCxvD1lWGooPU&#10;b9MPifK6JZW42T18ATyYVV8R57T1oxKKBdIYYVn/i6xbgzYmmEsp3j3J/zzGsNVC4sESdH6UX1qx&#10;0RVyDKOutQBynFofVuwLgJAiQUA5mcZwMzAkb80i+krp3WAKwV0LIsvOTg5tZ2fLSSXtKEkSid2s&#10;bXwDW6P/cq8BLYEEQOfD3HB2fhJABDxCccAgtmXngVW+VqyFfNVObKO5CftTwidyKUEfRgGSKo4J&#10;4I8C6EnGIA1jK1TXHRBVmFvVOuwHR5Gl/zIV1dnBLrRL6G1aBMB+1dEiZz5gNYywiYTJDZjA5TPr&#10;vU9abxqn89C1SBnVJpnBJip49irat4Phtm4i9vhZB/5rqxYjrb7EWHQWZ0gQZM40ZO/vPXt6gAnc&#10;xKzE5I7jLdJM6PoSuYPH7PB7tXLmJE/3x4zVtPUMWxjeRG30MYSXRKLhvbTu8y1yag6Duro5teuH&#10;M7f6PaFNOuuniTxb4G2Wiz0bLgERwK24gIng7bUoXEVeLZcp+6d/c2EP0HmF6msXqQkAqvrd+6uk&#10;PVzlAJ4Axoimp105TwaOVMIIy9N9mNuJi+Mo472SgJMyqlVZTusqBTR6jkk8R0r98m0decczAZAS&#10;/y/XGBTApc7EWz6nocYAGwM5hSk8PCdgXzA5KH0MQPO53sMra6H4CY895lmKj8mP9qGlWoDGYIb7&#10;LihOxbjzXBfh+XmYnMpEKNcpC6UvdLecAYv11AD2MePjQ22DsIX8eN88mFYZOZP08T5NDAs2kPG2&#10;zYedprQF39rG2yK5PgVsMuf/gEQeb6X1oByG0mRSZvG4AtAQHj13hYMa0n6MLAPwxPF0YkkyHMkl&#10;7ZKVlPvEJB3i2eOlt1aZwW7rSnqEhQKg2t73YAhJvie6O8j3fSeDBp1NAHbPugBAGVAZMW/yjFEa&#10;CXMCkGRov1d8Z40hEx2wSLt1Grwr7CsTfWcpDDmT23XO8Or2wAWOppBxHmCXBPjifSRaf9etIUUH&#10;AA5GVGK8/uLHrt0zL5pTrVds2xUs1NP6BQZcmW1ZFEDLdGjTaNPCyLcWMisT24RZK5BPiYwYJ949&#10;GFyBTb6zqq7l3jW8f6u9a/0ez4LxdBRjBXilfMAAcPSRbzXaFkKCPX3C8V7CXHhuOA/7SWL8uVXu&#10;hWyFiSYTrxmPXfqVcUBWZxob9tMPeRgrfQ0wngJOaW8F+wJwkT4tWFijroVe7dRqjfDIwt4W8w7W&#10;hh0UugA17CsUWUVObuHMYTFI9AbgMZ3ShvPXzBlkVXbVzniPKPdXKIXeKU0fRZlP/XHECsgy7Qi2&#10;IQnF7rq9GkyCTmbMrrSjEnAoXJ++7BTNxgm3KDqD6i9mUSgmyN5ACkyjUPkArAV6+AEvfs3vVwAJ&#10;bMXPg4QYd40HNACWIWAjcLq8TwBkQWugh+tMnl9+rlu7dsTkhMoxKEsA7/Kal1fAHqiqYlWqQ/zw&#10;Pm3z2ZnNGIzbD0d4MEBJn7sADJBw+q6w9BqTug1jUr2R4Txto3HKAUZhhIRawIC03jMO2t1dATYW&#10;sTnSqT9RJjagqhwqOkULkJWKtu5gOrS9icf3mBBlxesgA5Q8mOH+PaSmFow7dZgewNpE/0/HYTTr&#10;PhKTPoRlVQCyMmDUv6JNGGAbj9UZhu2Kd6wwKRaTc7u9AQAmO26NoKLdpvKJ3d8BsAMV5tY5Qgxw&#10;DykF0M+RXAocjPNOqu0rmSbjLwBME96jRhvrsKML5EkRaXFBvxXwTD3YThZD9zDAnnJ/tL284J5D&#10;bc0jIXnfpdI5YCs3txggky6F9/K5TpHDDcBryTjUAaY4jCk7hMkBClXGtzkRI1KZhx2b9sP2cJvA&#10;G2JMeLZ8B1mEYZUwoKuLGE6H+1UwEuSSB3to8i5Z2EtMO1kAizLm5W3LMAfF5FT7KlwFoAJYyu8q&#10;DwE17ufBTJRI2sPQizCiQhYj1kIysiUeg77DQNo4mSUgplKnGQw0JHYESEaRSTkMMQUjSMkoAc0E&#10;wJJUJjlGlaGPioqvwViGANEF4zoDeO9vD2H8O05m6sC67g1zAnka43ldLUpXVzH2VcBvzUIFDJO5&#10;mPIBiz7StMX7Ah6Z9KqFYTlaiFbwpLb1h8zxCm2MFVeswHulkE+SLTn/LW1a5V3XLFOX09xzBpuC&#10;LXgwvyBAE0CShGEiUUBVOV7aMc3QB15zlT6FmdZhGl0BMOOhfgX8xE58AKIK0+hPmJM4L4/+KImR&#10;ajGXaxc4yhr/L9BnCe5daW9YMLUKK9lwMVLavFA8lw4s7IoVz/k898/BQmM4EsUxqU/CgJoKiwmU&#10;E7l39mp4FwMYgnbxGHNRv8UScgT20fkAm2Hidfqqj6EFTmXgJmw2idp338atL/oNuDTx8jpIXmsu&#10;pdmpjW/P7PmzTjJowi5OXepCAw80wLhV/EgnHFb5WxE62nuULIOhPKVdfo7qyip5L6M1FIBv9DXr&#10;XkZh9D4Sx/P5f+3M7jC6m0XMHh/SjgrnAJ4C1+jo1wodpQXlGrRdwWoPzxgUAKBjU64f0xZncjUY&#10;PK0vzDD2u2Uc2uvbD1/TrrpeCWPXofPXNxkMBnlQ27Xba4y2yL15Vq2076KkGzAhr4rRt8+4RuB6&#10;4mq6+Bi/6LTkgySFFoHFjJKwryweuKHUgAIeDGlU0P2chFOwGl5asSWSUQCASzlgEnZgcw0YSkf9&#10;PFG94UO84QGSRoeqiRkBoPxvyORSbI62r+/uM9YDdOp4r8cbzx1NkgLo8rOAOyg/PzhyIfwe/ZBD&#10;auVgfEnASf3VhC0qwK2kBW0AsQugLpgXX58L9ow0vJyF8OxIgzBgBJikp8hGJEmxsekKq/cAiqJk&#10;AoDlYWhxvsJM0MQA784zysiwTIVnAnAebfQx3vYQEOJ7f3aIPNlyZznNByoxe2Q3Nxt2gxHVa/v2&#10;8WsZoMbr0rdef9/OmcD+xRngcWSR9JaTFGHkUI73yuLNm8hkScAyoJnAcLIwyyrSJXz2DkeAlMWg&#10;RoD0EDbjY1R12lptryHBAbemHAzsC/aYS9FG+lZhB0ntnKUwQkUn482rtRVrjhk3LWRHkGiwzCLj&#10;U+HdJHe1kxYFaAbjE+ZayjmkqTZKAJKLGaACW845QIJpAppRxr2E1Pfy2xZg/IJRpJIkHT/HqiuO&#10;8aT5KvOZPMCZ4D0G9IHAqyZQQc74yPNifgOFsWXVwQbzbd1JpcWjjkw6sGF7k7n/BiYFwMGSJMuy&#10;MKt2/QA7wa67r3GgKw7sk4qT8nFgCx9wRkbxbhqjREMsVRsTgBaA2QSoW9y7CBPOAoS37z3L1t8B&#10;jKswvh17Ve0GrItU0brMEuMuIz+KMzw2rKXTh6lcKhI4Yh+e8vbTz223FZvzMUQo8bVqu9QD9hc/&#10;je3nHysvxn0RtxaG2V9EXJmDOgA1QQYp87nbQBLBQibIM2VutwG45nXMcoCU4nG0faqdocUoBgAd&#10;2f37uI1on2q69DCSchXPMgy5AL4KgNEBkfMycCZ6msmt/CEfb6ckwRTX1rjf/Dph1Zs4bQF88LgV&#10;JKDSBjqLgOVb0FJXohJafS0md2CfHn27fK8McTxi59RuHwCEoWJYeB5evQAI6HSAukAtf2TffQEM&#10;ayf29VOWwcRAi3vOSGv0TRLP2n72eAZMQN4Zz18HbLRQLC81vjqyRHLXRecWYT/tJexsAEuA8cVL&#10;WiRmsvMuaTEJRfZK0vDZEu9Y7TMZGfilGOlnH08LC7iESWIMPa1RAbwdmKYKPMkrpfBmhQFGkwMo&#10;YXFZ1fVFnnii7/RbqUSfJTB2JubsjndDjulMpMmY36+QXwNk5BAWg8zTVnWVdtZ7WhTlS0e8iF0w&#10;0VOZdeYARlDYZOIp0hn2iYev8P5ZjDoPc4yIQcA+I3wmHMcjIuFieExPC4wJPL70PoaSg1H6kriK&#10;gaJvVHisQJ9+eay4/K10GanC51ReQgmYE6SRp8hk+r+SWXXF0oazPVePpwwgaFH+4iFpsRTMgH7R&#10;grAXXoXF8D4YiNas0qOXSoM6zVKSUovAk8uYpWFfET4TiKqm8aYtkPIqNjYR+APu+SLACjiE8OD6&#10;jGRdXnIIR9UEbJIJGfM+YAhYLHGqlzA61TUGYCsA0g+fC5aOr2MjsEAMXKwoXQQUAysWT8FsYB7D&#10;Ocyvt2H3OMHRCHbE53VNFkDJMxZJGE2avohrR3DEeJRgZkvmSmMF6fcO+bZix6crlsIpeTiXNEAV&#10;5318mO959g3vuAZAKVZmz1UpiJTeWAhml9WaDICSAkwazEFf6zzMm2we2TvSCaMALuBfgeGmAZkB&#10;8r6F/QVPVtyu8RVk4dVymqSzwkifICwi5g5Fq1+eWzQDgiOTdKa0py1igKCN59bhbwsYTwMjbF+E&#10;3HazO+dIrKJxzkRkMuJhK328PBqyCYNpYvClKqBSRaYgwcYM/HyBMaMTqwzSDINY3uPFMPTbezw0&#10;iN/CI1RzB/bjn/oM6LmNH8VQzlxEb8mTXDiAgQFMDKZKNSpcvVRHG88wCkDi4TZpP32XswHPUQSs&#10;j0cpQdfLGOmQ9+wjx9pXp67CXA3GUx8zIXn3m6eg5dLbNlYEMMCS1ySi/VXkSgePW27BPMoCmgO3&#10;JbqY0l/IqVuo5MePCVgQE/YWmQU1duUtYWkqyVnBiw9gIxOMuzk/NE87W1pcjcIkGJjh8tAiBwwY&#10;/drDsGYL/sdnEoCTtlaLTHLt7gkc0jCfYhYPTT8oiTODNk4DCh7gnMDzap0jDhikkUBdPPpSgYi0&#10;q9/bAuQPXVS1zmkqI1d0braOTKlCpTOASxnDzDJhlbTZwZsPMNYBc2A22bc+MjKpoDWMQXEwWnTX&#10;6QRl2l+g/5JIngzSqjsHHACRBmOj4MrPnxs4nC3r3zD+gy3L8vkEQJJpS0pghDwvW92ETQLEKq2B&#10;xy1hgAX6OAbgZgS4jL1KeyZ5xyFzoEi/aF2mBNvrI6uWSOHBUNvLODpYm5hai/mnejfpFIYIY8lV&#10;YCLhNcAW0GWMr2Hc3T5SHhYwRJ41AOAMz83PAEX6LocUyhXWcKo4J+ZTHjnSAqyrMKM+UveT1jFh&#10;6k1kYQ0JlkIyhgCNmBZOeUYECRbimSFYgcqm+gCRiqPHkRURgCxEG1RlIBJbQ8LwXDkQ+rgxVroF&#10;Uoy+8bUexD06ONNH2vDIHJO0LbS0xc4zYYZR2FsKILv/4MN0kUjJTRdGkaOPC8ybFD8rH0whCFkA&#10;NQ0YR2PvLI8kUgrJkPmmNJ8hTqqu8WeuZGm7B1iHosimwqq7xynsJMJzQrCfhHu3f9xdYn62sV0x&#10;vfml55xeinEp0/4hY1Ckf18VkAdu6/aXjFvc7QEqIwy/ANXu4TXumSi/x2v/8acGnRu07l0YkDjB&#10;SwAGsJXO/Myxlrx3aIXUkT08QveneLIs3vw2ZJkZ140AijudXRS1f/7PlvYf/qtH+/DM85pIJ7xQ&#10;saJAu1O7u0jYx6eida7iTDYAqn1q017AGkycBrSs+SFgrYUW0RTPA7AwMB4AoADAJEaZcYl9ICvX&#10;qhLfD1/a9uk5xTMEFHt4eBgDRi5G0nufsLvPnqlCn3KN5suA/fhTya5vA3wubbkpLAuJ4cFGVGxJ&#10;wXPfMpA31zA+QMID2YsYaSi6D/U/s4urkKncZZE+U8mFxhMykXaktcjKYHswEIFNAXlVwLNdwxoH&#10;sKLy6NTO0eY5jNq/VtIo7AWPmGAyCby1SK6dl+YNEx2QaAygxjCQ+wcxUJ6HcRcVhKa1Ah+AZMDL&#10;eN843i7KfbJXchKML8+p4wDyAG4aEKni9a+YtCrNmfP3cAhMTqREFmM5TTEJYRml2iqSWFv7gPMF&#10;nwXQVTkvnNy2KAZXmQDOc5wNhqYJO9D2dvmdez8lNtbw9scYXkTbvMgsj4mt0xEkKWIwrFJznecw&#10;sdMrrsRDAgPR2s/y9oT5EYQ1wFrkOZEOiR6Tv4XRAUby2hHJHX6vQds/PeXsagaYTv8xA32ENC3B&#10;WrhnHu9dmmBcPs/rIzcB1Fhai6mb9Mc+f9+2cPRlYTuHgZ2evwFQYAmVd8ztLaQ6kgA29PF9FodH&#10;OxUtDBOSg0tgeB73TUZgAnwvIqvG9EmyyzvzPdJYt/39VcZfhrpuk4sjJ6lHkxXkqXb5AAWMvzje&#10;ti9fPCsBRBUYRbi6akkAw0uvwWAkx99ie2IbO24HtAcQJRI7Fsb4ozHYCv1e7G1aFPBVwN2EOZAD&#10;HPwswEjf93EEg/6WBY8ECqt8rdmpwKkEq63AKAGOIs/TYnSXuZzLwd5ib9x6lXLztLBcZay67deM&#10;zTcWib+1MEBzlgVsTr/BEepZ9NFDzj485sxj3uTLr63Ms+PMTzmgV1q7UJWyNjKnz89ljF5MpDUP&#10;2NPzuV0u0tauBNyCbItJUIW6pnPaUUE+oQ0/fThyL9ZBwvSQQsXciS0XKbt59KzWP7HsQDEaZ9DZ&#10;UzxywD584O9VvAGTY3ERtCmG5WqccK0MuIshaEG6ieEqxL8Go/AaxxgK7cJ76lC2YvXYZhj+vXJd&#10;ABpFjLagvTW8oeSLymE+fAAUJdFgESpBqkXiLnLv+RNeles6fM149o9fqzAobfshN5hoKqLUZALm&#10;Mjt89pz/8fcCBtTec1vIOtrl4/u6qzKYHYHi9EcOIEtifNrmVub36EZyFKbhbVkdz5dLQJXR3hW8&#10;hd5NUbcJJnhxgvHCOKpQdJ0Rrd2iKh5csvLHL3l7uo/bfK5wgxMnLZq0RSzQZ/JlAUAfIE4hQ7SF&#10;WhoDnrSjD1WVV1SZjT4TXqkEd8uEfQuoTO/wWEOoOffowBDefwraHClaY2xKeNoistjD4GbIaJ2e&#10;GYZRxLmPDsgrI4HkjWvMEyVNjscwPL4UE9JARmmtRdQ6DYgUmbzlKu3FmD3kmJfGswIYRfpVCZi3&#10;tElZ9dql0law6tTEMG5Vx0u1YUU8R2s8UaUk4H0z9yGLi/HAgMr8vwiT1Hu3cBgdfp8jw0YA33C+&#10;46Se1lYaWrwFxJKATbWk1AsAKsL9kus4BLUH8FM8DGCo+sjawYwGMTTep9mCoQgEGW/tImlBOSGv&#10;P9RCesCiAL+PPKlgrFmMzc8gh5A2ae0sdWF+zCEBlOJnFFcThAFF+L9b3EXq3H3QgumBZdIKYgRI&#10;YJruvRnjVA3D5zoBYQbwyvtcS99Oxjs2xcFPFwAuMq3aXzEVkfcB3DDAKXBYYgMNnut33uAkVhwg&#10;Z/UOzLU0TDQWecc8ktzCsdF21QUSM6ri1JqTLfsJCd6Ciebo9yggV6efC4BbvIjcAjziLfWFJLhi&#10;n7T9vm4BADTJ9SFAK8p9o1E9d9NG2KqK1rVUVwjQf1XLwzzUuegysQhfTGKGkbeZsCWop9YqMNA+&#10;2nwG45lMQwzqKSARdYu6WggdK/cIjzIahd1hctqRUmW129sg+vUM9kMHPaZdqoI86x9/LNrdZdRu&#10;kWAfPtbtDpakEg9tjHQOwHSXSJvruC3+0LDJVcIt8vpQ9cEMg6Djeo+nLns7j5H7eOYqbajBEHK0&#10;VztEM52jBEi8v08hx85szjPbTPQakqKAUepgtjnsoYnWvH9M2sUl4HOluJMDV2Ih2dxBUgFqihZG&#10;npWQS8oO187QZBaAKh9aC4MeXXAfPnfzGIfav9R7qRb5O7LrDsZXhEKO+qf2+WvQfvjOc1HUWteQ&#10;JysgOZNaS8HgFTmpqFqF1GvHqAZDaA6P3Q6RzpKq8F25P/IuWth+us8A7DphYhdZdA7r20cCKEiP&#10;d8PQa+0tF7SmpMo6Rjzs0LfcY3yhBU6eRbtKIyYNRlzo866SnVDqCixGcTo6OaAlw+ocW39O//Kc&#10;Au9XZCJ36ItxL2rff67bM31XgzZfXmGosKoCOr5Q37A2k1dRvUkMLsczUvRnhHZFw3g4nq84lfwQ&#10;tgHoFBnXBv3gaZuZsVHG90CbB/RTGolRQ3pqkbSFUXQG29a4O0JSrFoFqVFVNC4Tvke/dJobAPKa&#10;dTprTnb5GIGvmBYxw86qy5eqAIR5F/OzxnzD8Y1jpkJgLuweYEzC6lRnuA2gXzI+N0uVAFX9nl1k&#10;uvoOhtcDjAtvcJwAFmAXy60wRzHUCyQrhhkNwaQwYmWaa+s3FN+CXb51EcIqeaEYkxJMJ3S6Zk3a&#10;fnF5Yjr4LwqbyxUBySUsd8r4IEv6Y4UxnMOCAH+dtaY0iBIMJkc7mHtamyln92Htvl3gALwkf6eN&#10;zQ7sqkY/FHBwchBI7jDvGEL2dLW+AthlAOAKIKiwAqXLZAG7CnMhBWNr3wRdRHAB0EukYbdaqwK4&#10;MrxrinerdHm/HGDOmOjE14VKg5Q37cvXtCVxCEHklEti5R28NG3EMb4aq6jVImotDLJDp3erylAO&#10;2LAfs7//u5ld4VUbgzMb3ybs9j4BovN/qHgFNqOjaH3YSrl7ZhV08+guAN3COJm4hdyxTZ8TGDMg&#10;Mwzbf/QPX6wNAykBBlWAY4rBLuewnWHEsrl9u3s6skfYxjUSq4wmr8N+8rTn8iKE7juEhksqgf54&#10;8vEi4rYucyn+XjqAdur0TABIAXhM3ipAUgYYVZWugCzKF7T7cOyMNtFDqiEFKj6fT4oa8vM18gQk&#10;r/J/V4UPY1Ap0+cfani2I7c1LhnTRkrlub6BXFT2s4KdKjCskdYz8JAlaHFteeaq+fc/n8N4jugD&#10;Mb+E/fJ93f7ZX9fdInoJaelxbYnn1PGSD7cpKDIAIZ3Pe93c+2hsaHMRQ5Q8wKCuP8ddsFqlu8MY&#10;aAGRwcQD92Ca4wWg6EHFGVQd1JYtAiZMDp3BrcC08WdkHSAaw5AH6PD312j9m7S9R9qKGWa5p+q2&#10;pLwdV7o0hhdLqfg4BpZCiuSyu/YBqTmCfWmtpboEjMXOALcOgNLiHarIxNDpBvQc7336hnYeuKTF&#10;MmOo0INKE8+a27Uz+mmw4B21+I5hl/DiHz4VbcAY+Lx7kX7JuR1EWKrWKny8tg9QcK2SQfP+G0Be&#10;ayd4ziUM7StSlnGXvNDxuYXOloUwivIFoAEbmPIOFdqY0/YxrDjI87TwXrs5Z57QlwI2jQmAWqu9&#10;s8cH2ClApaRdneVdh/5P+TkZgnGd/9Y+fyjYEjDwk79lbgMwSCi1N4I8UKCpajJ7uXeWRg6HkTUp&#10;GIZ2ElWyVPE1ea2xSY7wni5mBibQnu27Bd/T4xWY6Jp9fI5YH9ZQaq9ZXOsiMMISAFdgLLTwLTYi&#10;480xB5KATtR/a8fRb5C0azjJA9sBUHzmjMqxdmDZLbWTeaEiajP6RcmisSSSh3tPpDhgeI06gEK7&#10;r5gbT48JiwdXrQwgaZtba0tnsONT2hZG/p4BiHHeK42TCPHsWGLFzsNvkb8AmKQqTisF+3RlXmlT&#10;OPANjAaP29Q5SNp2A1R0KqSYync/MPgdFQs/ty9Pvl0+RGwGQ2lzvSSUGM74hoHAm7mq/NlDt6Zx&#10;yQAWMP5sHm88P7QFbKY9PMV78tViMmkxtXFuaVhIg+89ZI28iryaBmSpKFCo+tU0aTeLjL1/n+Kz&#10;XNsB4ND9rvgVEkO7OwU8yvuHtF3hFa4AygWMSnVwBGCSHCoErlyrElIqh9G6+iq08eIKtvWg1APa&#10;7tMxGKPeqSEA5HOSkdpV6nag3wqiw0g8DDSD8aWRNuULpB5yQfWBx9y7O+Q9H2FUsBAVplJNmmYD&#10;RgjS52F0PYD4/X3WprCouw9McGj6x8cMjI++L9OPvZBdX0WsgkSSgQm0C/SDPFYRL640hwHPaCJP&#10;6wW9+yGaHXahBXPYhxhXAhlRoH/UxhLMosjEVrRmhXeb67gWJuQIhlYFKBRMpsDKD+9LLp6jIcbC&#10;ZMxKkuGpMoyHZJ8yqqN4sQQTTeUXVGBeaQCD56TVP6Usmt2yFu1twFiKGJBSCbTrU+7j8TD4HAZf&#10;Q0b15wBGFA9IH7ab6HeuTcFwFMyoYEiF7lcAxqYWQjHGq6UW/HfsRgFyeOLmhInLsyqMcQ5WGdXi&#10;P+8+milQVKVG15GMGCAGI2NpT5E6cYAag1ZGek6LsAC5nuszpjGeo3HS7lMOjx6HtaS18IuDU43n&#10;HJ4+DzMqAlRDbCLG+wnkYpKFznAFnvQlIKOEwWTynSWi7wAzSUcdhgcQISmKxW+cEWqRu6UYrzzz&#10;CFbTYAw+f4dk532qAMdyiRxEOibj3AP5UYB1ZZFnaVib4rd0rpXaOMShKKRBY5MHLBT06mVgSLDh&#10;FjJQ2/U1rdnRh3J2CY0l8z2GzAvyXCWiJng33cuHfWULG3xuF/YCMM82LQ3rUoCntrqjsJIs95BC&#10;mOMY7+4YexhiNLMK23rHNWvcawP5jFQD+MYw3iGKI5NftcU8ZB0kUzzyxs5D72wKvry6vDq1Yfvc&#10;GfeUgbtaJOz5wbPOrarnMXHpNG0tKi6ghxdX9bUGfyvo0HkFWnHDBg+pK+iseoi3itnjh5h9/Biy&#10;D4rFwdvny/zv8tQ6z3j+/jGMhgah4bJ0/ssW+Kn9+G0d6lW2BlKkDCAtFkHr4knEJOrIMOVKiQE0&#10;8Tw9AMRTtK48NBSyexGENoctlcAYBhhphZeErYh1VJhIQyh/H5bWghbf3gVtRlubeM9K7cBGyicC&#10;ZHJM+hwgUqrxnkOAB8nx4UsQQ4fWI5XSeGyVQqghwcpMpuEyAFilrct1l0/IKQbCm8B2uE8BKfM3&#10;f1dHQuA5AcWEAtcU3MbkGdziqXmnGZNmPDnAg0TR3bzrOOS2zkt45+aQyYJ3LGIoBbyQCj+NtG4E&#10;axkwGRTmP8TAZvN9AGQHIH8BpLjkC+/bUlxOR2dM8+4wLEmaO8ZUx7ioRGeTz04Bt/Z4z6Y3hzC4&#10;LcAX48Tgfa0NADoe37UIqIzcAUxGmeyKklVyZBtqX6ddbkcNQ+ip7bybFm19gQ59Vmzw2a5KC6xa&#10;Fm89nWwyxwLWoH+bUPUExtdswthgadr2Ve5MHtbSHWzYcoHTmGknL24P1wEkKVIMg1IC5HAKiAE6&#10;CjZL4lF9nikpko2vM25aXD+0qoImcQIC2hbtzWtXC6MqTwBdWPfiEnYFI4ri0bMAXKqsRMBVS2KA&#10;qjncBJAUdVsqr8CSdjEo7SRJViD7yntOYikFoYvN/PN/sXDbueXyGxjmCiCJHfWPbDkMWZ35pC13&#10;ncGuORqX1OJeiuwtansa408jTZRZHz1/a7eLOOB6aMMJTBUgE4MPAzwJQF4VBHOlVeuOtuzDc9Ti&#10;3op9/EMVtitWvWLzIRLqawXAOrS/+OMAmRxwuVNKMpWcSQMwCeZBLLligTxMSfKJMZNkVM2ihPpX&#10;4ETbtRER8QDAi6iFkURhflelRs/bwO74uQQo+++QaoAxzLuFLXewxThMyuO74rCGo6AF0wpEZHyQ&#10;YK9GyJuvf+ja5Zes0/PjSy0+HlqLTm3JcAAGlSJ4uEnZh7uMXUBnb+/TrmRkFg+c4/8eqOdOHEj/&#10;4wIhndy5B2DQeqXbiI0edHwHE+Ymal3ougLw+m3VkI267OMBHu/xS9ru72AC3OfiVgXP9/gdqYaB&#10;P16nAEOYAfSxjDfqY/hxQEMHnxUAt6kQFObw45caEu0R6ukxGLAcwNLPIAed7uU5AJzSIjzezaMN&#10;dQalzoSRVNOphoUx9JrOd9KLyZ9LwhYWYfO1UA3YpRkEHXav2AdFWpaQAnPo+EfYyhivW4JtCOQU&#10;1Tu624fG71mR52oLP6sdKX/fbp5hXE9Bu346pY0RVw8nB7PKAXpxJkKmwaSEWXz3Ie22XZV7FKFN&#10;ouRanPNzGPYAZlbn3emLIkCdxdtq21eRrmq/5FgBNpDC+Bq0KQer0QkFYjfaEYrRfnnfEFQ8Le/Z&#10;XIdS69iZXYtAlSPIhPEt7zw5swxgVRgwWQHxu4e4PT4plw1DiwHMAGUaD+gVYTaAnU4wqOPx5flD&#10;gJ6k1whDE0Cd4wmDGHuUd2swcUd3OAYYRYs2lwCCbn/N5dslMmIesBEAY3izbvXJqT1/zVj4fAW2&#10;h+EoXB/mlAIMSxd4cubVmHuqimE6uGX3ywhgtcncCTjD0WkIp/RPorllKZ+JD3OpDjcsh+PMYHzN&#10;CYacf2sFWEUM4EnDFnQqgwq1twGcIUxJW/6FOcbuwwoAqzDSTeH5WfrxHBlxBgMoI386OJMxYPf8&#10;nMIYARPGqQSAKp2lXHuDo4QFwLCCePkUTCjTgDUgkbz8G6vT/rby7oYH9rd/O3LGmsCIJzhVLa4m&#10;Adn5co/+RA513+GYeNerc+yDvhusuhKqeifJHB0RLEmWBQzaiqHhu/r7vL9pp5V1xn0VxglIdGi3&#10;7oVKubuO2xgZ7iPXEoB4VDK1pL6B/eS+QULxGSRstC3QBiRhce0J8/mO+eCtwtKRZMyFy6t9pDvg&#10;DYjGYFcZnEASJvRqhseY4uWLswBe6twun4NWhdKpdknrMmjZxrHVnmJWBFC06CvZ8vX3GD70dvQ+&#10;aCqnqF2ZKQbXawIe47SN+kE6A1qXg73Q+B5S5dN3KVfnVmfu9NC+f/Wntj3ehGysz9HZQ1C91pZ8&#10;OnKLzc+PcZswQH3+3sfAO3jBLp7881MF1hIFiBgI2lgGsGZPeGvueXWbsCEsqT8N2Ef+NhE7gt6K&#10;+ai2TgfpV2NSdhcA2QRG0zm0toLcYFvqpBbPUN5SHrBTCYAnOv+Xn6tWRY4MFsgcJEYZgFI+TwEw&#10;mgC6iwWSB4+lSOcMcs5jotS0aDo4cekUys4eMVH/5i8HplMvn97D4gCUqiYqA6I4GFXxv7qJ2ZTJ&#10;VsXL6xD6CqyhxkAubmM2mIQtynVhTSQkYP5CtB0pqF0owEzfqxhfY3QAiGMMGHsBz9MUW0Eiqq6y&#10;6oRoHaaERK21kQZo+BJGngW8lGmt0y0vL86YcArCBHj5exrQSUG/owBHAuAXS2jhGHTQf4rnh2BC&#10;Gd63Dgtpw2K6jKWiRXu88wSJc6c0ltGp3c7DSGPYCkZaksTB+ASGOlRPsqbJuFdom6JbqxhsVR4W&#10;SRGu7uFJAQMkn2JKND7X87RdMi7zC5gV91Axc+1EKaiyiPev4xwV4VxAYmhBtVbH0DCufAuP3cZw&#10;uF7rHYoOV5GwKkanheIikirC8wNpmI0SA9uAEf1QBozkPPJIwZSSHOmHFIZTwSArsJ2sJCJSqofT&#10;Gwx2aF+QObgHmw8gWbdtegEDim840M3UkIvMqw4s6oY5l/PewUhgNTVAp4T8UgQv9lFlful4GuVK&#10;LRZRu7nVBssp7HPPAVIBwM7DYBVP06avy/ShDtuLJNexPcBNO0SApoA13YN5MCfUV9od1mK73jGQ&#10;XoelrVsYMA0DYmmulXzrMxY9WKqPbMzSPs2PHOOhkhJF3jmdXcFGYEeMvTK9G1UAFZk4ZLzHc+Zt&#10;d8PqsNFwbM107I/YoBI6X02vYtC6hE3uU0wSpQsEMEa8J562rcA5aGh7cWgfv9StgUG0kCi926i1&#10;oPw6M1so3OjCRLR2IwrVOrdbjGN5eWRfPwiQ0OX3/G/JNVchu/wYtDH0stdTbd8z696cWP8Jo2eg&#10;akyWNF4gNzxk8EBoQGrIsxQkd8FknYLaKlmgHaU+E1tBe0M8SB4PqwW+Dx+L9nClsqQ6RXLbPn0s&#10;2C2Tsg31TAZ3bHmDfJsELAODSEDPlSBYRcPmFudu4S+nxd6GmNyei/NQ/k2OwVniDWqAVJb2lmA/&#10;XZ49YjLfinmpJrDWSwCqawBmxM9NwEz5TVWAyJVbQIr1+9p+3ncSqA2wKtalKC+ApMjRRyneJYUs&#10;yiN1tOOl8PkmXrQG9S8CsEUY3EihABiIQro9pJcKtv+rf3pvf/p5hAQLW9nftgZ0/fE+yITaRqZp&#10;wZPJCLikAbUoGl1nWSv3RWsjGSZ/kvdWmVBVCEwq8pUJ2LrYtyUApS19H3Dw3YLmtnWgwW3e02eC&#10;dZCyWmuIu10F2tRHFtJWZV4XMeQJxrZE1vYwxC5erY98zKYxEJ4hRqSF2g5/azMxi5VVwBi5AINq&#10;46FVYFxb5ipmr124FPfQaQ0KtGvRrzdTFUc7syZe/wkj7A03cSQq5P0OpphkvmzQH7QPVq1aSZG4&#10;FsmZ8PRxDWMpj2AvsJMM71JhLNzZVcy7wPHvXsBaW+gyeJjcgHnUazFOgFgqtmkjnFspi+QAuBQB&#10;rGp75xiVLxDH6P7mL+f2CJvsT1YxOpVXWONzGD2Mrsx7d2ESd9eKW1LsCgwL487BtlSJ8nqWsCjA&#10;FsEw4/RPFFkj6ZGIIQHpT20Vd+mXAfNUYJKiT9J5wOpm06L0cRHG0uTd8vSh4rKyyKpE9LX53MdD&#10;LmkdTGtek0mQNgTsEcUg+VMA6PLcrz09sTDAUMAGPv+ks7cAWRhzVOwEcMoAOFrUbmM3bS28w0Tn&#10;SNmvH3PI3KTd4qiSvGuuAWNDdsaQp7k8c7V0aK8U4q5jbx8eGDCYiE4/+PRJGcUwG21vdsL8L26K&#10;xxi7hc1jDDpuFwoCA1gubriGSac6sBVNDiZBW/Vm0K8NGt5Sbg/SQesuuQxsBSZx8T7pCmH7GJSC&#10;0FQ1TbVddKTKj9837PqTb10xLKSOggIVRKTzgap8ta9D6NUj89NoZHTgZH7i0t5ndxG3k+ChSxUo&#10;VtJCIbJLxcWf7gv29Ji2X37IuMmcQyLqvCMVENdhY08fstbH84yvkTIMoiZvE08xHQZsACvRAtnt&#10;55xNv6RgEsqtoaMx9kptE7mgym+HNqcddYw47ysC9YABBTS4RkF7ZUAth4SawQDT3T23rpGOH9gt&#10;IH+9TNgdRlKRdoeqZptaVBVDOnIBgUUofL4JMGg3BsCqAlxzbd8zkRZIwq5CyXlGAw/X76+7ta4y&#10;wJD3eEYUtgJATADSAp5JiYQ15IeST5UVn+O6OEynC6tb3gPqM61ZIcWY5EsmoeIwVHCriKxrSEYx&#10;H2oYpOI/wicYF+86ViEnvGkh99aaAybseMdiU/p3CZtSGczauluD0BZ5HOaTgF0UYHNtJq2ye8uA&#10;SEZb2YyJDxgqhEARywoyu8DB9XAsZZhIlXY+3tKPSD1lwmuz4eZryL7/PmCF1Jb98l3dOoCIIngF&#10;YAP6MQ9DGAA0PnPWZ25GkY8FGHgetpJvaut23SIZ3qPzErmrbWmtvxXpWzkhZcMrpkXrVAVkj+rR&#10;ZLMYP5L5+fMGjC0AAGxYSrElsEQFZnbvtcMGY2vA3gCWFjJf33PtFUsVVbt41c4YZ+3eRBmTBO/T&#10;QA6mcxs2G59gczA8HM6Iv3UAjqIC72Awaf+NLa4SzGXffv5UsE9feU5xzT58Uo3scxwQ73KGYcPG&#10;UoUtCwB85zjMLI4tDXAlGduIFr15XrTwzpKA/tHJ72C/tBsQu/+QtMK1EmeZJziSDO0rcf82gBsP&#10;woD5WxJA7fBePn1WYVx1GmkehhqJI0fpp0QUcG2uWqeH05jTJwCNx7sW6m/s1X/wLxf29XPefv9T&#10;1eZIp14floKuVkU9HeCmFIIqul+nLrYx/OUyymQ9sgVsZjYIu6NVZnjyBwxdJw5UdEAadFkBTopg&#10;7eAheiDx9WXU3n/2bIhR6TSD27u4DfHUnz6VmCxlu30EXMRW0NaTS9gMHtZnkqgGThmAyUPv033k&#10;CYbiVwRwMeg4QCaJVgTE6kfIFjocQ3y6VsQrHg2aX4S9DGchKyqLGWpbRi6NkTU/ft+065soQKQC&#10;Ssq4xjALL3EHRaiydgh0QJuyVcsA0ucPNWQAoJNDogE+wzkTlp+18Kpjc/OAZUZh5hi9Cninob/S&#10;rRPaeKXAxBHGA4hdLIJWb/E5GJGYUp+2qIp/fQ6QIIM0uVMYntIJclpLwhi1bpOGXWTQvJKkDcBX&#10;mc5V5M4FUkLrY6qpPOgyNoCHFgF1HrX6KuatWEUTVoaKbNOOhLb5pzxfLGy20KF+tBtPWuxohwZp&#10;iRNQYe4phrScRHj3jL1/RCJhMB3FW2BUKouZBBwFgl553+L0nSJmq7AZhbqrhGfR2+T+GA6AqSjv&#10;MeNdgPVkYHMVgScT/+5jzIXxS1aUYVkJQK7E92zv2F2n9RKVO1BZSeUwuTwsJE6X+Xj1MYPsUMwT&#10;TgODikdWAKhDu7xM2tOz5xbNqxiDxqqMAYejSCvAYjQBeGAoWQxGhZmUY6T4qBZ9/ON3OEGMNOnj&#10;4embJvO40d20ansVCSbvD3gAgDoNooq8kcxKMy5R7pVlvEPa4gXkVL60AcvL8y4xGEsB8IkkNkyn&#10;eCjRdkRfySYk87I8K8u4FJU+AkhEkGhxgQuOy9V9KcHwmP+DqWKG6D+BAf1Yhh1VB4wJTj8e/8aS&#10;Ud61c2oXMO8v38Vd4GYSBqNSHlqsVz5Sk7nn8fl0ec2unkIAwTvmDeNT37ebmzDyjT5hXDzGMI1D&#10;zSDlVUrEh9UUuFcR4KjRH8nYW+TUa8D1tUW9txanf1XAqzzacJKsrPla2rAgP6sNr56efXt4jGFM&#10;TFyV4ET6VDFQHZivnKUG3jPHRJJX1Ep8NnmE9ws4SaI8hvefGHyMSwNYgtmURdMx5ipgMBsfASBI&#10;pxoeG+NV2Ptorqp7deszkX78tuTSC8Y6BQDw6mE8iwkdghfP5HjJ0oEVGOwKnlwLT6qT2wFQPj/m&#10;7J/9cQDVAxTQnC2YU4G2ljCgkuriXITw7kqlOLYi8muO/OstMGCAr1LaARh3od3b7pxnHU8rqehz&#10;jyrPU/nQ5hztjRQr0W4V7u4DlDdXx/b9lySDoUCuuP3ln3wkGXQeuXL9oM/hvRlMJV+W3iesAniV&#10;mRTarRtfIRsvAE88uw6f++XHLN5ekaa8DwBXok3XH5M2A5AePoYsiTbPYPBJTzsxeA+81dVX6DIT&#10;ogFjEMtSePcYEFOJilRGW7bITQwrD5Ap9sVHakZiWg/ZcGtMT7C1ixmfHbylj4/s+uLY/vrnPu9/&#10;6pJj7x4SDti0+5by8cZ4uroWgVMbNhqc2cVDBOcCODEh3+NZ63i7MaxjACONM5nyjEO8o52gLYxz&#10;xzry9BihDKb1iNOaIqWukKBQ+JuLgN3DMP/z/+xbZNURzBRmhkHntGjrtoh3LOi/c4uOMQwvWFSd&#10;Ft4J9hnPvrWaKuQBQtqIEKhp+1mFrj4hm7R9G4Fh6ZypJozMh8IneeaY8S/h2e+WSHC8u8p7iDVp&#10;sdOxmsK+xSLIZQVNIr0a9G8VSagFa9+D/qc2caYKmgPUkYt9DFw5cglA5xTjC2B8QY/3zbwDXBUf&#10;tGlPGO53Xyqw+g2rw3q0yaLo4iKSo6atdByCP9yy1p3y1ZA5A94PRiVHnaH/Vbc4c7UHaK1Yief6&#10;HrKUflaeWCSEQasEA3Z7fcFYhzB6QNBDkiVwIAEklUpWhMvImNzLblhSbIxn95D2XwHp3hLwTUu6&#10;rThADwXpC1iZmE+G9/7jH4bMmxgMEccC0AnglUqR1poOsk05TXH6OFnB4TBucfq51NK6zTvs4rWL&#10;N9KBflWY3KsCjazhibtMNoHKHA/2w8eSLflZ++JNACbl77kC4GUGR9u6108J0P/M8pNzvGPQMhh4&#10;9TLG7wCNDJWb6zSD8YdTJjISikFXsuCoFUTLJTCyMNQUQGKg8tr2vT6zKpKqyt/yoG4Bg5pNz62G&#10;564xkcvoxCJ0UnUzdIzKe7zg+2ft7SsgD6kEVa9JukDX33/NuMxol40Mq0gwuLVPEZd+IPZVh/6P&#10;P4athFwo3oedFJxiRNpp6gBKioZVCLYky4iO0jlCWSadcoKUETtT/eHemdWVEIqhN3h3UXPtStQl&#10;YaD1Hz+lbQZtHeJdb/A2U0ClA2tQDZrWNIRHFEXdwyAAJgyg2lDAFKCSkzdnUjPZdah/BvaQxrsW&#10;23j7NrKifAhQn9sCint5tQsoxSyNJMj3eV8tImPMdYxH/Z0V5cXgPaSOAtZKGObPX+t2s4ja7BHv&#10;eEV768eAvoIFmbxR7oER1GbKC0JiIYma17RBbQFUlIld1joJDG8+C1s+u00bALnUigXD75DAWvRb&#10;sdYF75SAoTEBp4stu73UQu+apUXRMSbFheRhVyqclTjDcMTSmMgtwHF5qcA/3vM9/d5iEsOckjw7&#10;GkWSwTwGyMS7m4QLpussxGQwyjoAjxzN4b1rw0PHUFXmtAATiNYBWeSbEiqrE94loxMOVm15/Q65&#10;p0oAJ3bzGATQkLdyUlowx6PnmQM6siXO+FT63APw0vnlve6qdZHtqlPcR251kWCl8hvHdnykWIZ+&#10;DvClXZY84KuiWKpg2BwdWVhbwswjAYwHiIodqQ6vimV1FgqE3LabW6QJjiCaABwxzrCYTg/5oTbB&#10;lnTU8OePvn24TyN712D+m7R9zYKZVbf9nkd2+jjjdHrbYkmxN+YooFPgnf3iCl/vbCqnzXxT5UDt&#10;SI4gC2XmisBCpTNUPyaOrFJN4ywy72K5Cot5By5oh3bNvoWYPD8EAdpVl7VdKK+69w9H37rYqARj&#10;lsjBYnifAgxY6Sff/VyyV/PFmb1/H7MhFH6G9OgzEXRu82IeYzJAJxUHc8VgACyVCl/Kxh7/Y0g+&#10;Hr8GMHRAWZ2+WKqcoP+RIVC3No2pTg9siKSagezF3J4tbgAgvGYDAGjiyWt49xZeWMF4CybI/WXE&#10;JsOQDTHKKc9s0i6fe9Qvj6x2d8pAKcdGuzJQ5TayCeZSfQoCGHxhhH2AcY4camDcKpikVPUxxn49&#10;jdq3X6JIpFN7eDi3hycYCIMyuMaw8NJTGEcLkPQzMJfLU+f1Mi5qGBky2LbWh3Mr3YhFHNoMr6wd&#10;mgEG3IO5KTK2zgBVJXnSKlQNraadRYz/8gZQAYxU41j9NZI8SmHEGKvygbJMlvLdIQMKPa7vOMmj&#10;Sm4JPJNP+33Yg2JjfABU29GF6gbsb9furiJ2f1WwBc4glUTaDfBUI7w4g1vBsyoysw/wyjvrmBU/&#10;u2YP9FGTid6FYd08AvpXcaTPJmDMxMdbpTBYbdcqYVV5Vk2e1WOMcrxbH8DwMJSmmOv8CLnK2JV5&#10;R4BMeUeixiUYiSJ0PcY0PwSQALvaaAdgC7gYizwTu1Dcc6kFmgMqYKVF3gisJYmsrc0Bn4ttqzG+&#10;Hu/iN6DiaH+3VUpbctoGxljiGEABry95cDFDKmOAfhXWRxsTjXWL8q492G+tg4xinmrRO85nkwCw&#10;dtdicS1UIhFxcnH6J4Z3V9ErGWSZ9ynAoAZI9BlOp6AauTDWLGCTgglkvDcYNrIGJlsD4EswuCys&#10;dEDfxulzLeaXALSu1ixhwE2tFY14L0CngyMIBzHa7JaNkPKd6bHFcUZp+jjVWLVcd82KzIMygFye&#10;wGh5djijhVxFGb9ljBT/smpNnEIVBqfdLOUZKqRAcTIen/NbgBt9mK2uIMNetqGVlKo8JGWSa+er&#10;rR1P5piqHCTSq8yfNVPxOAFjFuaUAyiyyt0SuLaRQN137jjkVElA9cJYUsl3yKkt+pL7pwHWnBam&#10;NyzE3yOw2BIgPL/YYNyxLyTqdASjuccr1ZEMt4DAGI8/6uvspD2bzON2/d6zARKqCKspj8+Y+Ed2&#10;CVUfT2A7bUUMRuzLl3P7w3cN+/jtqU2WIct7+8gcEG+uHZgz9PGpDb+k3da5Kt4pebL6GEIq7QNC&#10;J2hBJiEsSHr4ehK3f/9fz6yS37ahcp60vQvlV07FJZ68VcSr0knaJchHtu3nHwvO6CoYcAVwbOB1&#10;RwuoLTLih7+I2/37PfuX//wW4DhCsigUXRpZevvAsjE6nUGbAmoX6PtCBkOpMgAARhPpUMQovv/U&#10;sl4jaDE8WxqvVIb51QE2xQo164c2/6AjY47t69ciIAdgAjKKGSrST4rO7T/tOq+sCGXdW+n5BRhc&#10;dXYIYMNimrRFHhlgSkRgX6Ed++Vzyf7y9zVXfuI93ksLzcrXeeTnRHPPyoDOHCCsMw5FJIgON0ti&#10;MDqKReUy7y+DLv/pCXnbLR/YeLhpl8ipj49KO4jZCEPIC8gwTqUpqMrbQrEnsISW1kXo+3hY3g1P&#10;C6gsAPwa75Vk/EN89wATLVRnA29dpGj+HjmsNTU8dKl4YD2YUhNG0ec9tRg/wlmkuxs2uVJRNMCz&#10;sOq2urWIWmEsfPqhMAcY7s+QR1v2/D5q3dY7JCrzEBrfw9s2e+sWhjH4fC4Hc9TBb5mcIlwxfiRv&#10;ivufd5FYAGmOMe7MYAvMge7joWWKjLPm2njdfvnWh5Fs2fuHsF3Shzf3SNLrc67ZsCZjOV3s2tHW&#10;G5sBdH155gAMY4QBYUwXy9fIBAyKtmrx2oMx1OjvTJx3ax7b3SJJ2yM4be3uwCoByCKyJwVb0fZ6&#10;EbAcYg/nKhGBcbfFjlpvcAKwDRWeasJyOqsWR74NYM/TwZElo1pwXbMz2M0Z7xXraGsesI2uwK65&#10;9pwxZKySyCgdyKejgqvKgaLPahh7EhmVpc0x/7dcB4jw3BFtGwAgCoN4ZOw+PO3YTHlcyKKIDtqD&#10;dcZh0sHsOxfDdncBy+f5wwuALv7WfAA8Dovxkawlri3AEnWcT5s2+23AqPTa0rW3sMF1t/2u6Hrt&#10;3r2q4nEW1wk6DWNn0j3cxtHSQbu8hYkAQgP0+d1dwL58LdnkGdmAVFLkcL18ZJ/uU3SISh4GGByu&#10;+ZiyewztikkzAmBUviHPBO5+8pyeTrbwkB0tmJ65oKus4kDwiGVeZnADW4I96UC2CVq7zucLXKsz&#10;pypQvP74FGoZtPEoCN1P29cPaVvy3EmPlwFgOrRjcHXOBMBzoXFVZOr6JmLjOZ/Be4yWyJeuqtnB&#10;IDB4FWHSmTRxGFzjA+B3gZE1ofncq4mHbdM27T6I9g74/ATvowpw2qkp3yLtFhG7muft+S7vFsa1&#10;nd4FAPvIvjaTWdG3IzyFdpNUEkCePvcUwegABa7LADAZJqqqzysnRLEKFQykMTzGq9NP/O/917iV&#10;GcDGDZ/Hq9T5zD/8/dxUmKic30QCHFsZYO/CevoYR7PPwGNsDWRWR4W1YVWuRAAMpNPZdQu5I8V8&#10;TPkff1OUcJVJJ4bQuzpk8q9Y771Kk9KHtMGd04Nn08kJfbxwiTHLSaLhJdN41SYAqiCvP37fsef7&#10;olvr+fiQsSFt+fSZ8U68sxYOrCQJweRsAqxaKM0gcwoCfQwxyfh5GJN2yqIYfJL2xXiPEu8tg9Q5&#10;3nlYVUdeHs8dS60yV2EKyOgxz7lRjRvGqoCRqcBUCRnWvMBR4LFbUHrJtZpYKcxzjBPt4ES7rVW3&#10;Q9VsvHPvn4M1KEK53ziAKSn1ZNUKeOl6fd0asMXuLZ7dO0M+hBmfMzz4OwtgRMqJUvZ9jffSETAa&#10;8wHMqsW7tGhHVmkNOJwc8qo1wri1UwnrqsBgYjJEZGMO8CgP1i2PHKvzXNVuyQP2Kk5egxW2aVO/&#10;FaAtsC7ANgjAZ7V7lWLc6BMFDrZ51s1lHDl/YGFkomrPSMbl+jhXpJJApDfj2dy7Bot8WCK/bnPI&#10;e/1PffwO6fcaZvXWwtxXQYvvn8IwZpw3feAXv7FEAvnGmCXz77CHc95tD3BnLOnz8uAlJq3QBYiQ&#10;V3H/jZVxCkq09WVr9M+rWj9o9T4UHM+oEHiVpxw8Rd1pBMPbsDuT+1JBaciF8VPM1SQp3WLIDyEm&#10;Ix4ew13cK//oxL68L9gThvfD93EbAxrV0TGUUGs2msTILX6vQSu1S6DcjIu7M/uX/2Jky+W5ff4c&#10;hMHgKaDVyiidKlLxfQr6hjxD3mh3Q0euNvqbNsXb3wJ6g4cd9C26nmfUAIUsjCkL28jcBqxJW8cP&#10;x0iiU1cEOymQAdR0OP0dbO0JT/b+IYYnhxFoMuBBmry/srdl/DXYWVeBXxNk0+LUaf02k1IFpVst&#10;fcG2fslZisFc3Owj+egfPlsHIJ5v09w/RV+c2mdAs09f5rSLVQSEWqfWQUrVtAWOYd19ijJJdwCN&#10;I+tCt4tQ/9FoD1YIdWcS5QA/ZRT72nkqwP4wnDqTW+sc2mEq41nSKQyJSVTJ48knq5bEQ3pIAh3K&#10;pgAtZUk/A8wZj0lN+8tj7oGXqSvWBskj5qDtfGVeK4M6BZgI2POwl2uk4oD+u0E6Tj4gbQGk8RwJ&#10;N8WQuF+J+7UbMJ8pcoE+uL/btOtlAIl0alewhttr5hdGqezeBZJWZyXFAdUk45zVjgtArzQAlTvI&#10;YvwqKVBXhDJgHc+tWWupxFPmHH3iAThiq77PezQ2AJJtu7/HITI/v3xK2QIppQDB908YKCCj9YMM&#10;UtIDAFSPt4q8SGkrln7r87w6IDacwxqQBKke8miyY8eJNxahH5KAnWJt/PGeix+pwXpVoEwSNV/V&#10;hoW8tY4vAayb65bgWR0Yn3b+BvRHFqZzd7/qavUU8rv24VPIvv+xaqXKa+ah4l+QHIDYOYbu351b&#10;AfAPpzYsigQJaLG3DFPJrlgNltkAoDxAtrY4dDuDyjPyABDV8ynW3lg+twJ4wQx5D8UaqfzJDGDR&#10;PBoscV4DQEf/U83k3otE0w7SBWCschVt7KKFxNQxw2nkVjiyZqcHyDUA0ZNcaryxEqwxz1cJyRsO&#10;r7p1IJWYKPLOKVhNFjBTXyf47jEX65Ut54DvrjN2dRkFaK5j1riK4kXRs8iaNGCgHZw23unpfRbq&#10;qLWJU7QqL1lB6rTQ/vkj+/u/6TnZUGDSN5lYOsNHYd45ACSPzlZqwB+/z7rw5mbn2AadcxvBOr5+&#10;TVoeCaSzhnqwhy4e0UsiXaDvOlpVZ0f/R//N9/bztwWuP3JBeirm1L9mYC+V4nBqPUCkAQCWJ0gw&#10;DLLLl6JhS+hGFepu4ImnU1Xxi9p3f9mEVWzb9Z9SgCfS6gavNOB53q7LzC4iReLaAeifWQJNqVo8&#10;bYVVwzK8HJME7V1CRlTreG+YXZvPdlpH9sO3VasqxwfGlPRhBwC1tggv5ifo8pi1Fgm3vT2/4O+w&#10;nZ//ImJRJl8e5L99jDLRj+3mCnlDv0U9qGgIIxpqYfTMPjwGkKAY2xnSAaBY0sZ2RaAgVrPmaos0&#10;mPgtJmgcD1ZhTJQcmqFfq0yuOpMmKYMcMKY5QAOQ72HUiofRmojWElLS6hiwCnr3adMvP1fs07cV&#10;ayBRFXCootlKWlTVQp30oFKeCSaikvHcWgtMc3mDZ8u8c0eMdJ5CSBjGH6DXNr2qrtX7yIXuuSuG&#10;9OWz59bJlEXsM0FVOiKL95SXVCa+tuNLTOz+EjDymcSAyNenNIZ6bn/3t3m3jpLOr9i3v5StSb8p&#10;IDIDi8iXVgAqgAEA6U0OYBLMRwDJR5pkkGk62iUBeMWUJAiQtGDpaRjrHMkfZb5G8PxaS8in93Co&#10;OFbaPtIukXZTuHea/lbh8DzjLsYvppGEcZQBEI93UPRwCSBVpHEdZtTE+CtDgGKIx/dgdIM1W8CE&#10;OvRfpkRbwowhYKIgwBlMvto/tCCSRWkw2jAolGBjGmNJPiRerv0WJxywGvduc690cpX5k7ajxGvL&#10;4LSVX6ajXHZhOjr+Rc6jWV63s6O3SK/f2RRZlIy8wcbe4Bi+QcYga5hn5adD+oR5zdwczLZsCCCp&#10;Tk1yCNDkYVaAaCqD02P+N5CPOnI4jF0pTUaMq3YDVjDusukJQNhDZuerr5HEABzvITV0UvjG1Vvu&#10;354gnXQB0iSfU6DRAQzmFNkTA1z4G9StQ4dpd0dnzhRafJ+FLYl39dHpxd65JdGnPiD0eJ83Heg1&#10;AuHk2WYg9GIcsAfki05r/HRfsMtZwp3l1LqI0PGwkJ5iSM6sjFxSpu3wjsHEg1zPUnaJd78Y4q0G&#10;QRhI2hrlffvw+chFM7aZzEOMtXIBnYcdNO8V8blv188n3F+L1JICQfNryATF08BQLi7O3ZEviul4&#10;fi7Z4nPE7j7AmjBMTdo8EyFFZ+ozKiHp81X/AMPjXjobqcegajtzeXtoQxhOGmDOAIJV7ZoVj21x&#10;FbPCECCuKQL4DA+btwtA3GfS65AynQV9cxWB5cACYRhj3kvV/7Sd7vF8d44x4FwQk4B9Kcqz0d50&#10;nk8TWWcmFVOAhg7eA1Q6TIAe7FLBjqVFyNLI0qQCIDF+JYbOFrwP7KE33IJhJW22DNoUJtPvYxx4&#10;I3k15ZVVaNf7LyWrzekH5EgTI8tP9zFGvphQCm5M4/0URZzA2GJIimxFgWy8J45JzCrBHCjgMGI4&#10;Bh+wy6YxXt6nyO8KHtNui6/UAxhLqg04wAxlMJNBwHoAcTELK6Wf4tHXLrjNwzjSWm9AYsaQbrEC&#10;44Kk9Pi5CygOe/swrHMkBQxVTqaAh1egpCvqBBAyNilYRxgQL9G3HkxhdnfgQKCHAQlYdIhetbJi&#10;fvobm9/S5qIMat8FsqkCYA55mhQDgPll8NARvX8TiYvz0AKwjrVJwSyUgpDhHRsz+r7M/WqrTiYu&#10;cULKc4vTRsUluRMctL0Mm+rgGLQrozlfrq44WVdXMfAq92u/JDl2pyfmI1eaMJZEEudQegsj3rIK&#10;MiWToa8i7wCldyiHA/v4nAT4UQmMRa+nbG4d07sCE2TcYBharNfifNqt5WHnChpFNicBaEWrT7HV&#10;tKob1l/DULZcnpLHOPtaJMf+czDki0nCRfPHcQKKHVKWvkf/qpZPSDKQ/mjAYsPIyqKYDhJYp7ZW&#10;JF/L7+xVCcrbkCRBS2ud5vlDEemTtr/4awBCkb2XAMGHmCt5oLWL4ae4zaHSUzyazpP2uKahbeKL&#10;I6jskfUGJ/b99zkbgGwdbS0zCb9nImsrVnvxzcEZEihgOkZVZ1kr29TVmgEodH51W56Uz4kFddGm&#10;1xjwBDo8ZhIUcwwon8tf4AF7GMlC2/I7aEkMC72qin86HqPKZK4AFNMbAVuUyXViP/yQdoubba4d&#10;TfaQe1Bhf5f7cy+dpojBxemHNCyrP8OIASAZad5TO87wSlFbXig25hCayGD3aS+dqzBt1X9p4P0n&#10;16qxjARYSCaeWGe2b8OHLSbNgXWg6sMp3pGJ3KgeW1snKOSg4bQx4WnBcM9mlxgjera4fInALauK&#10;GxPi/vbAPrwP2pi2KYboCZD99lsVEduxyQJaDHUdzGgHg999VFDeAYOt/sLA6TfRXZ3OWIBONwAR&#10;7dSU8eY1+iEPiCl57l/8XdX6gODNRxgiRtEeQa9hL1pwTUp2YKAFDL0GEN3c4XQw6AHgUuNa/a0B&#10;pRdQ5WGWHt4sydhkmQtZZLAHAGbxhFOcwBha3wJwbm7EVgEs2niBR50DvH/909CaVYUmHED7z1z2&#10;e5V54VcPcB5bODnJFliDy4reszF9+nAdcqkfVYxw3Oe+l0r6PUQqbOI0tVu3ZzEYY5b5WKQfqlWk&#10;ZQ7ZsExYmjaHCyv0D0BeBBwWyGAY6uOjx5yt0Y9I5QvaMua5I8a1g4TpaH0JQ0f2xgE4fc8DfIrz&#10;UR2a72FKzfqK29XUzmGU9kfo7yRAGghpR0YlOGkPc3mJWmhi7Nru1jnWOaRamfY8PSC/sammtqGR&#10;29PpjvnNPcdIa1ofwekoUTYWe2vp2Io1p7BEZHMFhyqQnwNwQxyKdndbMDudMqlwjSDtDSPHAgBk&#10;oopU5KuGQ8tmXrvM+HvtrJY3bIH8vXoIIXeZMzgbMaL/+l9PXSS+B8urwIKaqJZE7q2dwhQTMDst&#10;EMcA2jCfP6PfgjzDB/CVbpSHcb0qQ88KnqJMD9HgQTxuxv7i554DG5WN6KvAEcbZuj1DIp3Y809J&#10;JtShXV3FmeRBu37MYFTn9vw1h9ZD8yE9RtLqUNz6BFmBrNIBbZX+udWZmPnSoT08pOxv/9iyu5uA&#10;fffBt4v7uFWk9TGKMlRfNVCXAJMOh8ukMAxoeZXJlAUlmw9BOpvBZiKnofgl5M+IidXlpZqVHZtD&#10;j1V+UDVrfwLgPn9MuZidKJ+Nl/cs3Way4TErAOP8EWCYbMFo6Ey8qSSHin/XmRi12yObPJ67VIJc&#10;+RAgAyTLu/b88ZDOVsQnlPCRnzFgZTxffa81IGQIYJfpH1gYw/LpM0VI6iSHEkYjYMzgOWP8rayd&#10;iTqygUnU5X2aPQyfz3WnDC6e1IO+9t/DogCr3rV21basCdtUGYgwHk1A0r1GvnyKukQ8n/fOZrcx&#10;3mP77mvEHb/y4XnVnj4coJOP0O1neG+YRhXwgwFVla4xx9MCCp0r2KU8T3CLscOgsm+tMtqyMBMx&#10;mH/jjDtXfONKK8T8VRsgr4Y4g8/v4/blq1IXkBF49RDvrCNvtZOUBxyHSzkOxgovqONWYj3ujXcs&#10;SfJg7MuhSpQgYXtrzD9oP+N3cy8mJEPCADBgrTu46GxArFjBQBKSnxvI0jWczY6VvA2MddtCpyvm&#10;wQDmAFmu8MZF9kYxCi00J2h3+2IbwHhnVQx6cbcLu1vHQWGA3Xf0nRyg2Neui0OqN2AyeHSlk3Rg&#10;QQWAoQWzqNKWDO8WmexaiLmXaKhf3iER31gXw9bRPe+RNWJQAg2l17jynLyb4nrSyEmdDNBDdgX3&#10;BXhrLlUgl/8zDJzx7/KuWT6XfYczgt0AAF1FUGdU+GvXAsjcUALQBxgni62X9ZrmqoW15nS3YgWA&#10;ZDRQygftwgFeYbcKzHz/eMxcg+UkVrBP5rliipprFqwpw3rFahdiJ1tIe+6ttU7eJZRbcZHcF7D3&#10;S9hwXYvcjE+7xRyZI+Vx9hVAtgTbG0zfWI++rPbeWGECkCk7PQYjAnA7/VXrgRev8sgQhc835ujA&#10;MpqxHTQdula/DJiH1srfAERoUyVztbon0MyYq6TX4/eby3Pk0LldL2LQ85hbn7j5ELEBQLPEM0qm&#10;1JjMi9ugq6o2gEJ+/7Fg94+7DDralkmmc6a7TFQxGk38dOcUXXtsHZCwJmnAM28ukkiwrFtQHuMp&#10;+hNV4YNu4imLaHqtH8wAzBYyZv4+ZSpNqHO0G3SM6KRW6ytiORisQv11goGOnv3IpOhjsNoV0i5Q&#10;/uLUxXSoir2YipLdcvysg+a1eNZrnQOGyBZtTys6t0+f4KF0HGv78og+g6rTlrZihQr7dkk7r2An&#10;jx9CeIigff/ToX36iH7Fm5fK27QTMEP+1RZHlkkoKGwPcExYtQDQMIheBUDBE/uwpwpAWcGrDWF/&#10;ucSWPd2k7ev3Vfv+l4pdMB7K6q3SHiXENTFQ1e3J8rt2Wd7fJGFcQagzgOBtwfq0myFvD11msqaY&#10;7P4cYwYI5rewWi1gM5GSSifwtAakeyPNYGoKIJT08QEK1Q5+vAvb1/c52BosDPAtw7pyGH6J/lZQ&#10;maPvgEbvNmRR2FECSZOtbFgdQ5rQ118+p21+HXCL3jqIzGdi5wHhOkxZJ0dWeF9VDFgwX2pIThXC&#10;1ikKOe6r3Syd5ijJneN/qltchxnqPKl0V2ssGBTAEUUqKJCsyDhWMYw+c1HrZhWApA9Ta3Y3bMCc&#10;05woqn2TA4szzhkcTpq5k4UptRYqI7HCPNnGSF8cgco4eAVAoHluKgKlnZ40oCbJOaU/rnDMdVUD&#10;1O4LbdUOU1QyrLhilzeMK8Cl/owAEMqET/COjbtj62GPStHpwjhV4tSjvYr2njDXdX6WWEf4GCCq&#10;8U44gdJo3aKwCy38xwDgfB2GBPtswMS0kH73Ict8Yv4zNm4XDvv0tT4FmPSZu32AdobjbTMmve6m&#10;DWE/U65pIeN04uR0jFOS44T1p7BZOTwVdvdzb6yopE7mQwP5FeXz5/RRpLFqcfosW3+Ds1D/rNgr&#10;Pw26AwBK6394OLFPDzAZJuj14tx+/ydYCINfBwxUsLnZV9EpJUoe2u0zNBgD+MO3RbvC8FTOsUhn&#10;t9Gd8g4NJnwJzzvgM9cg4HffIx/w5B3YRM9F1GKs5X0macMG7RAvAr2fQMlhVooWruGZtbCrOI5G&#10;/cgunkP24ZNnIyaDimfd/gBbAO07GNgUluEzMVQA25WN7EF1mahNPP4AtqOSDDXotsL/dfpksYBk&#10;yAoIwvbjtzn74+9r6PUdu31KWAPAC6B/75+ypoPASrCNVuvILp9iAMuZ5caq8Qsdx2tpMVbUsN86&#10;to+fw0yuE1fdb4aMebhK2u9/KNhMgAyjmN7CSMZMfDSzCmMNoegfP8XoQ94NMFKuS/QMeQAFl8e/&#10;fYjakH73uHeUfkhK5wMOLq9HR9fiAfMAVhUplEiuuTINFSisWwxmEqkecq4HgwEIFLT18MWjr1ag&#10;2NBlF9FKXwEMKjlQVvQoTKYHgxxipF8/Z5CL6/bjzym7UzAjRqw1gDbSLqlgvMEmBgxdBkDSeNgQ&#10;0kqGkhzuWBL5GGVMkhhEERk4udlHQsNUMXIf4OjzfQHreH6I2TXArCzmNv8fdOWJGSfAbfSZ+QMb&#10;0qJu5GTVnp8BWbGpE5iGwvIx9lptFaawYek5IIOTKSLLf/y55CKztSulyNenK631ndjVpXZOcGz+&#10;lukcpDTj4cOa5CAmH5KmZFcFmt193GOs13h35BkAVB1gLOVvAD4Fq4kR0U76SjtsKa3lANJxjOqs&#10;vk47YC0DwCe+yhhhXL7C/gGJ+IYlU5vITID8hvFDplcBvorACtlSAYiy1W8sFV2xemHbLnHuKkY+&#10;QrqOGMM//f7Y7h92nNwvqkg4DE71s9P0U+D/x91/dsmVJGmaYP6F7QwCwDknxjnn3JxzBrg74IA7&#10;HByICCAiMyurumpmp7tn+8N83bP/VfZ55boBiMjIquzd2XOm94MeM7t2qV5VkUdERUWr47ZOH3yC&#10;UrmEONpK5NUbt2p/kntH8CFclbS+iXDJpzQhEqU5wPTnPazvQ/I8l0bvGtsrmEczNkQIHlAnFUy5&#10;R8dxFGvY10RP1nkOKPEcU7iUGbeCB/QhRCC7HEpjyLW3eV/PXyVNK1OU9xctR59rQIga3o92tCQu&#10;GuQxtpkWsX/3tm1//lPbbtC+//aft+32RQjziQaJENnghXUUqMbF1vq8IKTskdJ8vs2Do1HwCOHQ&#10;VHQoDf48ZB0kcxEbv46k6z5C6NBR+hDIxnXCegiRvX06LZ1MKwFoxGFLFEMFPrzl/Bwj2/7psxI0&#10;U7HrRy0EX9G2sVEv0bS3z/KgJSbBbdY+/NOAlwjWcd0NbNMaDSjLi+/wTDvPoLMuHRXzp97kRanT&#10;IdyG3McmtvfjD9wDWllJufbQPkMtwI5wqnbZB4386BH0gdbdQTAMh3QABOqOBC5CaYfOtIXZs8dz&#10;7vGpBdee/5JxctqlY1fzyoTHs9flwFW6STqbHMMIA6WgkANUuUOU6vLh2RQ4L8f7rO1dhqyQmkDb&#10;riBoua/TpE9u7KKZG3TuLh1Z6xtpkuk25fq8BB7n7NlVzp5epKEE5e+ZtyOEmlZ0GFK3GgW5vFHU&#10;Mg2GbUp9oeHOLRpyHpNMa2mXc3RynknRwVr21mc3g9pJtndojBsIF2Ws09SILpr3CIH6EM27ieDc&#10;RkjIB+WjYfxWWP8B72QdeqwgyLb2EMp0yl0a/RbYrmRSF3Sct6/0DJgSp0rONIZpO4uG5r7OuF8U&#10;yrvXFQQ3Wn4wxfXZTwILOmhDGutDFNhF3fqY4oX+jNVpnwqkq9J5W5xHs8NrCMJtGv0mpYcJ1UfY&#10;rB0g/B4neM45O3mhWCk6GDSnYM51qMPXpsIcOX7GvZ1TJ8eKtVm1eGTC6gj0LgrhEW3kYCduf/px&#10;6IMfw81JO1MMV3fajm4hWvUT2nYshbkFlb54k6JfiDAhCkzAMmZUh3ekIes+9aZ7VJpVhSsciK5Q&#10;1q+ua/anHzbsKeRz+HCCd4DZdoSZxTk02fcIQXD1dBWzBiULEfWgmHIaQYOSqjTmML+5ThVaok+l&#10;EWBF2q8nP4PYSgioxkNN3ETI076V8G7rEEWD2a610k4gTPmzGtB0gesqf08fcu9vTEDMk1ZKK4EY&#10;5ln7gXX7nEuz4Q/l7IbUztPWriCUILonF/S/Gkr3pmx/UKqELRrYEC1/ivl0cBrF/pVnHE2ONFI+&#10;3TYNs60ZsEpZeZW0bSTXq5/q9gRNsn0ZVODOhRoRZhKmwA6oe8hLf/gEM+gJHZcHGeyDW2jn7Ycp&#10;0BlUQ6OfQBfKYbN7Hgf9OYbKe35btKsbzgGm7+9jEsi0gnQe0eCOuU/NHzrZi9qHd1378V3VLi6i&#10;7jy+us2gvTBBNBpymAPbIwgRBNm6/CGc+wZNv871tqJI4wXbfBaMsmi49uBR3FNcSBDuUDlaL0oY&#10;ugYtKIR/G2F4gL17e120hzzjuSKfweCnVwlezpwNMf2aMktk0/NMmq1+gEm5tRG1I5HAY0wp+WAQ&#10;Ap64agcNI41PZ9OM7DZmnkavRBRKhLUF7V1SP6eQzg428xHC5eH5il09oYHRyTdpiOuYW5vbEZ4/&#10;g4kIptPxjw8xVSAVLR/y+EnRwwP2dyG+8zBCgM4KCZb5XeK+a0er1sL0bUGopf0VBPCipdBcVShH&#10;TlBlEtykEffoABU6xdmzhPvElCtI6TwHNGQlrFKw2hmN9RFkd3kZs/fKN8S7PIJeD47mMEtooAhe&#10;LYInqqjS2LU2t+qlh9Y7ulyhcSMEDxFmNGjFiNTXpq1DR89vSlHN2sE/V6ijkM9k76Fo2ggqBb31&#10;eSdyyNebXAMTeQPsH0BVNWisSHs5f0ybOK7Ys8dt+/CqZ7trmAmQiuY+PVSAHMR3QrtRLt4dFNQQ&#10;JVJD8OcQtIq7au5N2Q7UmEMoaVXMNPdT4P3kahOWHY65maIYoIFo7M4EqSCwmly7CBXkcuOYwRN2&#10;wPnW1yZtX3PyNLRNvTRKkCTEMThD+UAgQ9pDjfMNT7kPBP8mz7eNSfL8gnrGDNrjGlp7q1zHLEKw&#10;aMG4NuarHNXDjTEr5yfs8BHvfw8l1p9A8VPPLdod/UWpUbR0S5VtxcaUlVCGFUxiZSw4od1p4bj1&#10;fshevszazTMlj5u129vANJIA3kDAd7jHXQm6nWloVe0EMt+e8ukvJeqx3OFZud9EgXvhvZapR8Un&#10;HaH88sUJiOY0Zkdv8lah822fZZDGGR5U8RN0uE05WaM0yjgNO43QCYOwNMQK9uJF1ocuK5g6dRrW&#10;4DBq5Qban851eZm2f/vXQ7v5cc1nZu/R6XYQMLu7MTd7+k+gIATMFpr66HnBh4+bjSW7vq1hT2bQ&#10;HHIyQUxvS6Y4l+YetHIRt/at1npatounOXt920Djde2HDy3717823WekdJcdOT3bwUhLG5p4DhX5&#10;KohI8p//y5ZVoLHHNyU7455evE7YP/2l7gLn4HTBXv/Ytcd/afp8qUYXfFdQFx2v253xbGf7DxWF&#10;qk5P3dDYK+FJ7P4I12MfXrjiQ4YIvhK0VUGiX/yYo8EuW5kXdUE9d+urdnWR98TkH3+C7MDv491V&#10;62FCNLU+ENdUcux1hOsuJke5RYPl3Lfvaj61v49SkP+lS/0/ejJvr18VbPt1xk2VBii+c8J7wXY+&#10;v8bM6mEnp6GTgvxUc55TV+teKW5D4fsaITw8T2JWQgnyQ0CLg6sUtMl7QAPvH0+zjyY7zmBSVqHF&#10;qCVKE1bjPSsJdhVlUuU5Nedln3ejEbA2JpScvF06uoagm9UJ67bGfei2e4LJchWy9fcJGmbI9hC+&#10;dbThPp1TlFPcRMMOuI91hNBJ3ApFtC0Kb4tOqWyKVTpEhbrSInx9nmGTc3VQWOs06GsE5g5E2lZe&#10;GYTiLz+UoY6EZbuQQId3gjA6fReDOhbs4XbU8okp+5efN2zYe2A/vkcAYbKtbWoe0reYTHNO6p3d&#10;CBQZ8eTe5d6yT/it05nkkFYmP60u2XkUwSx6YE+eV6zWmvBJjIrV0qJ1yuWjJVf6CLYh528PJyG1&#10;uB+vDAKXKLcn11P2p48lBOSUtTDXatp3j44M8Ww/RRHSYY9RogcohU2Eww60q6jgxsa05SoT9L1x&#10;C9fuWxwKTCNANPu7sof5/JBn5vsZ/WGb97tFW9054FyPoa/+lJ1h6vS6U1YpzVihfN82oa+fFUyI&#10;8HlGn/zh4wptZso+/XnNbp8XEWJjmPUI9t6EFdPcHwopgTKKIRTjCKMs51JqiDzvMk/dlHcWrABh&#10;aUqDFptLpu7bH04uNJZPBWDKKJ1nlYvWEApDzS2isjXErZSDl5hYP2Hnnx5E7RgzaHsjhB2JyUTj&#10;3dlL2inHvnjesl3IZ8AFJUm3juhcfGbp5K2DGDbsivXRTEohWYEYqry8Ftdocq4zbHYFLGmBtHpv&#10;FZs9g/ZC6B1y7gPNTcm532HzLGJraOEOgrEq7UxDayFRN6CDepGXgWQ+uYpiqsRAUVU09jEUIAGl&#10;HK49hIGWyNg7XrVilQZMI9rkZUo7//yhb68QfJeQ3V9+6mESIGjA/y60MkSDb0NnO08ybENoPi3Z&#10;Li9BjjvF3Sh5tkL918H2E86noUHlNzlBi13dxhAQ1HN3ifpYdqf4JkKsywvpntBxMOOa3Fud56ts&#10;LFlnuILZySfEUoMElKhJjsk1mZfn1Ck0oAXOFI38p1+2bO1K872iPuu2pOBCTUGQKYlZODxM+Wzu&#10;55gJ+3ToDTSQH3s6a1qYXsmftjuYQFDSwyccx7up06CaaNrjs6KdQahaEnaN81YxjdYGkAJmSl3r&#10;AqGBt+kkmuh5fInGLM/zLDFbR8gOMBU7CAU5zNehvJbMs86cz9dq7YQRPrxLxQnVUFzUW4f3kS4j&#10;EOWkxQz3hQwRso9oh+/fdXzWvPJI9xFSyh3c4j6UY6esZ8TE7VAndcwOTQJVFr6XLyqQwix1Nk+H&#10;xySDOBqnK5ZpTkO3CDJMwN7xnD26LNqTyxwk1raPP9TtAmJStj3Nv6q0oB/O0aY0MM/2qP/aEEGx&#10;i6lysEA7CNv/8k+HpgUHT45nrYIgUqLz3hASUgjIDyWE+pTfk8IWqo1x7nvc2oNJzHClW6Guq1OW&#10;SSLAOGdLppt8SPSXIgTcoO3svUhZi7YyRFnVEGJxBSG2ISgEz8kBwuosbYPGrL2+gUTYT/PYsi36&#10;BM9cRujXMdtbHKeEYaJnjShpEqhy+W7uTrnpV8mO23ANIS0yOVFK0xmrNSdtHarS5FplRdw9pY2i&#10;bLtVrB0UjCKKtYpmhTZXxlQb0F6VBL4P8ZWhuT59J9p5ACFCjdT9Hz78EPOGfwbCHiNlh5CLQuQf&#10;voMeNugQdGxN7JMv5/wVnewaaQ+CntHZfFE5zCgJiEOEyjFae/8ZmuM6a9eYVQ/5rTWgFDqulBDr&#10;NJIeSKqcLUMuLpNJKTyVy0b5Zrdp+DecX07b1okC1+LWBPtaWuNph8aEMGxAFZpB/vxp0d7/2LdT&#10;NPCblwjGFtdF68lP8eIZ9zSI2Nublt08VgKknJ1eFdGcCRs8xoak8+y9LmPqBCkYfHQBab6J5hzS&#10;KY+5T41ebK9F7BgzbY9O+PwmhZmSCEbJMHH6pwgYzAWNDClZ+T7m0Dk0c32TtGZlyR6/LtJptW4Q&#10;FNJRytFVuzzFHKLOXr4a2svXFUxCzv9kmWfHtqZRKZWC0h4oqXZdox/9JSvQeBSrIWex1oNWfo8d&#10;6qcJlQzQ2kUEQ1GBgjSiJp32UMvLbLFNo2h9GiP1KHO2i6lXRwm00NxVNM1LBOrTq7Ad0GCuMFfl&#10;SDyj4/Qwd3NDOiGafFO+LEwyOR87CDutCDrADNacsQuevVVacMXz4kURItWQNdQ0pOHR2PqYUQ3M&#10;rgydNk2nriN0f/xYgWoRZmj369tF+8vPXZ/kuIlG7jTGICmUDqaF4q+qEM3ZU+Wxoa14CMK0bZzS&#10;dhBEOTlDeU9Kv5pvTLogqfF8RUyncmsK+sYUp47U2LUUb6k0h7CsQhpQEVq+jzI6O6Hu9N6p5/1H&#10;mC0IwnR/DNNW0cDUEecZ8LmBgulDB/kigpk2rFnY5bw6KSaCOiSEsokiatKONL0ik1VCb46l057R&#10;3p5BjXLqnvL+n6AkNhGGpcqU7Z+PQwaYPyJU7qtJm2tqugFCU4v/i8I1zL4LYQ2gmA4Usb01ZbsX&#10;C9aqagE7TFHaS5f30lijrWAOrg+XIB3IBtPGzReO1SiqYluKnKPF+81Tr2WoRrljCtTdFv17iMDY&#10;uRRwTNgAUjmkjQ4xO9vU4cbRsiVbk1bAZGug9LSI4QCSVIT3FZZLqYiQ3JpGoI7bu5+oc6hSSw9X&#10;EDpai6vRnvQRyj9U5Tii43uQ1ONFO7tVwBNSqxu1/a0o0n7Vbp4u2LNbGguN5uVfy3byvOQpGrT2&#10;0eNrMIuLHihQrkaFlRbt7S1UsYvgQHLmkfYFGk6KxpsrIWy2wWFuZI9Oq5Uq/8v/tmPHCBGt3bz3&#10;NMULwhRB6PTRiEr3oFSjWrUxX1hAumJmYOJk10FD0GwD026XivLF3ZDch9jnCjYbtMLWrqFRu2g7&#10;hFWhuERDiPCciwhDOhM26fbViuVED7x40cX+LmV/zmc3P7patmts85/eJez6GfWyj5Ztano/SIhJ&#10;Iju+ilCsHKJhwdRDOuwQimhBLHs0rM4JFFeatpdvq/bXP/fd1v3xlyqdCc1wsGznL5Y86ZAScz17&#10;hsklpyWaZvd43LOmVegcm48QMJEpjyTd1Jwl9mlUaJgd2f+8TEyKiyczdBooBU3fhn7SDWV6C86n&#10;uSfp3qILrcwyWli2Ow2uTsfQIvPrNORDzB/R3i5Ceb0NRWDaKTF6CSFVLdCoIArRX6OxaM3ytNXK&#10;St40iQJZsg83Zez5FXsKaT5Gyfzbv7RsbyMMWs/akysw/dECz0MnqE57MOfJM4iDZ2kjpJTb9/ZH&#10;OsYhz00d1h+uWLI27vlNzo6CkIENBIJmBz+CIktVKAxKvvkpZy3MGy0GV6URZzEhamjcKriep+OU&#10;ERJn1yij45AVswgvyKKYf2DHJ/P2EOGjpFgZBJsSyGepJ5k/mjKhRFHx3LTFYtP28W3HfvixEwQB&#10;Yg5oGH6L67x4lrbnV0k3WzUd5GQv7Q7Z/cc5TyGh/EIV2mnvJm3Zyn20+pTlaCvp3KTV65OW57NJ&#10;XVQhyJNdTFPaqybDnl9EaHPUMQqpyr3kIY/e66wVSlO0/Ul7/Q7TWStnPJ63CnV7/aFkfYRGFyGx&#10;hsA4wGQtxcd8bfTTh0375eO6Q8EBAmm4/sCqj3Rfsx7/pEXfSigrpbqId6ctC6VlywgRFMQRJlMa&#10;ISQhl+0iLDWkDiVr3l8pM2MXCOY1aEwz5ePUWx3y2oAWM+UJy+/wHo6ov8yY1YoTtoOlsoNQFNFq&#10;mekf/zxpf9ijAvsPQVs0dJnOvXeoVSlTtsOFXj4r2CMEyO4WxIA58/Agjc2YAU3R5hriwy6uo/kq&#10;NHTFe3S3w9jeYLDIBbty7wrBwMsagLobmEwKNOpj1yqXbH8fW3JP0wJSptyw5zQ2jepoGFRDtpp0&#10;2aZBK1nzySUaSsKF8yuTm5yEiniV9pU9vU0nU06brQvMCu1zskrDjNvl46RpqVvltW3TWQbrmBze&#10;oflOqdFJtT5z9wwTCTRd5yUrNmd9J2YX12U7VKpFOpFmUnsqhH0E4JMQHXYZjF6xX/5ccgfaI8yM&#10;Z5gdWpj+JcL1DLJR/mCNUO2fptEOaZ+MKv/G6fOcx3/sH6P9QVwNOSqh0+B8keeiQcic0AJdCKoB&#10;wkHZ+9t7CH4E92PO8+pN1l69oy65V4V5Z2mwWv9J6011uLeNa+qBzrwOAcm8KEMBiszVrN0m5s4G&#10;tPMI0jygDh8/lwmGCURHOT9XpjuNRiGoKHXquUXDHO5rhi/1wz2sY1Z00H5admMdE2JD82r20Lhd&#10;jZClrQE57EMsQ8UBaRQJhK4g8EqaBHkoekT4oP36/NbyrpsyR2ike2c8Jx310fM0jRfTvb1ol+ci&#10;au5XQ94atkeY9OkQjw7HoUuNFtEBqK8CHS1DnWkuk9abbmO6aPRIJsHPP7bs5dMyBIxJhdYvQT6a&#10;vFni/ooanYEKswi3HoLnAME44D5KtKsmJqGWsNUIYhvzrFaa5B4hGgSZotMfHSZsiKCWWVBsYWqw&#10;TXFREsiJJKYS76SsyGGIaeMAOqpMYNbMUscyn2c9lOTDW62hNmtntPE6wufoZBJTEqHUVr0hIHlf&#10;illpc1/KNVOH3CvQSpPnVWxPIj/m8VPPn6Y5To77BZSQZlprxcgpO38eQwFGAQTaD/VSQkkNtses&#10;0p20HO9FKTxr3NdgVytY8L7Yni8hSDi2jNDvQujyW0kp1NsavFi2VAtBLaFa5RzUYYJzKmdQPjkB&#10;0Uyall7e3tfUiEmgYNrb2DbvaH89Zn+4eZ6yg92Yvf6gHCdgJfa1zBiF/f/0cc0z07XoxPsK2uPB&#10;1zADHp5TsdDB1tkiOLro0aqaobq5FsaECNHQQajNMMJn1QYPkYR0kLJwnxcqv8CmnFXQhmJXzg5S&#10;dnvVtbcvq0ht7HYoRVnrNOy2BQrvI7g2LkF+OtX5X1tW6yzbC+z1THSB/Vfs7S8Z+xPbX77P+XDf&#10;+VncA8KG5yk6KFRDh2lAPR0ExiYC7+01whOtOUBbKrCsf4yJ9Jr/QdgB9r4maere1qEdrZuthEjy&#10;7dSxTUt0hvZZwhr7aH5oYIOyyTNu8cL74PwGSN6p08F5hvZu3JS75/q8aPnKnLUQZEoIJaFRRNg1&#10;ZA4cyZ9A3SkehM6SQZt0MUslyOTL6WGiNaCjJvbzEBxWesrntxX7L//70J49j9oOddmu0XEfIUzo&#10;4A2ETReNffpkBXOBBtZAoEMnFQRRAzOr/RTz9jZrT25yCMOEp4isS7sjFDMI3DWe+QBzZQ1hks2C&#10;35hGR5irJ9DTGhS69ZB3t8+zHdJo+a4QgO2TaTtUKAHEUKrSeCGiFoKzgbmQ6Sn50oLl6dxtLU5P&#10;g9WSOQc889b6nCe+vjxetcccu4FJ1sb80rKxbepVmje6qRnOdFpMgAqNvokWXj/luejkvtIiHXB9&#10;j4a9Oe3Cuw6+N2lbmlLgQYPU4RrnvrxBMUAlF095xwjLpu4Fs6W2SwdCADQO6egI5IHqkLaSWg9G&#10;VtqnCAqU2VPeg2ajv8DcbaKpZcpVEIKaB/jwEnOa6+velR+mD3koiE95YJrU2+B00lc16HCfHQin&#10;qRgfjhvQ1568rCOcFvxd7UI1F9eY4gjAgVauRKid8l4fP4vaxRXUfDBpJ9zPm1dZO6L9KBaqCcWt&#10;0ya1dHCH+y5zbq2UqRzLWvFyCyFezUNGCJXzl2lrogyja5OWgGpTje8hkEkEPObi+rg1NiY8MFMR&#10;5DfP8/bkGvrmHXdOlixJPctnqBGoHn1fi8gpXKDjhIZQhEyL9INC/Z7VIZxN2vkOfWYb801xSY8u&#10;MJ02aCRyDj19VwNjV2zndcq6kMH646jtYYPtna/S6ZBMPFwHDbmNLaf1eXY1rEYn2MTuE0Xs7ift&#10;PZ3gzeui/fJjzW4f5uxwM2Z//qjV9OJWRYDluMG6HItU6JDO2KlHrdVW4qKo+04yCJciwkDJpZRe&#10;UgF9ygh3wos+PFmwA27+FlPmksbz9FHGfnxZo+Ljtk2j3JPAONC8JTop2FvHXDs8Qaqf0MlqmE5F&#10;tJPCxdm3d4bAoBN1ITnNPm8iZGrgZnkv7LO2T67obDRw5URRtO7QUzys+mJgytu6ewb5ndO4uTel&#10;BF3jJW9w3aMfK9jQmISvarYHVe0jCIdg9oYExdq0D6c2uP4G9LdF/WpNHkXtKrfszRMEFI1OTtM8&#10;HSUizQPNFTpzbiYUEUalwpwvHFYv05Ha3B/1UYYSuu/zbi5ovabdY14ynWNIR995m/QX/ggNmouP&#10;Yw6k7eV12n55U7Izrv/4DRrvet6uX4G6CMBOU1pvwW4QxhsnCBdMwbXOoj2/SGNqKTOdtCMNDBLr&#10;QqBVOkJOE/U0r4j773FPStW6BQX81//1zH7+qU0nSZoWs99RG+Gd7ykmS45N2tR7rvPPn9ZpSwkr&#10;IyCVn0WpLI4PZqxHx+1Dc1qsv9iGjNxPw/W5B58zh+DYoI6r53KcK2aGAoGlqKsk5kD3RPtijiGI&#10;23WeETr9+f2aKemVVhdQm1a+FC130t8ONLtWC9BqmTf/0vTJtJuY2O0a5iLXPsOU/vFTxV69L1pv&#10;Y8ZOac9VOl9NKWERwoqNKaPBu0+VdXLeruTTRIhu8lyaDtE9RQA/QqihoJOJCdu/jvqzKS3GNeah&#10;0sWWZAbReZNsqyCIcpwzR92JvKvUwRCF29iFMoqabsEn9FGCPvcUX3aasIqSaHHNJEKuiqAqIIwK&#10;1FkaciwNxyljVpW/he2J1APIh/8x6/oIqhr9O9XleAUptjDZFfD4PAGJQYcPEZDca+tAZEX7lPsA&#10;IVbv3kcxQ2JKTIbQCmfuWRzaSkFf/VvAhHd/CD2XOfYPR3TIT3/S6pHYjHQYLSZ/hE29jZlxchm2&#10;NjirdJ6ah7RFg22wf0fxI2gLOYqbvIyOZoQeq7NF7BEI/fAyw80l7BGVqRSXSsjcGEARmxHbU0rQ&#10;jlIXLNqzq5h9fD+0QQvhMgjbxUXWfTNtOsneM/ZDyymRcp9rapXLS7T47U3e/tv/ug8WR+3RJZWA&#10;JlKQmFZKXENDdXoykVbsTIm4XpTsyWO0Mp1PeWlbaPjdZ3RIGroWmvtf/3qCyVbjhQcpHeuYiXXF&#10;4dzmbBdT4glCcZNtm2j9vTOl76Qz0Yg2t2lAmFvS4kO03zH100bQ9R4puE1xDZDRjZyyaDTq6vSW&#10;c9Ap1y8xw6qas4OmAOXb7cCxdoSQvr3O2cWjqlWKmlFLg0U4Kcxd5kYBmmpDicr6p3lcJ0oTiXnX&#10;fgRFIKzKXHMDGlxDwGjSpJz3jzF/n2PKXTxe8ud/eZ21P/24Yc8u8vaCe5Mw0OjTcBvt+AqBz2eX&#10;ezm/SdiTqzwdSRRLR5Z/BFOihV2vSZj9I56N992jnkrY8DmNUvGeZBoOqMMD3l3vFE3H/q3hjG2D&#10;4AM05TpE2qQdnF0gcGh8Gv2rY3pVoLIumvP5+5qtQ1W9PuaJtCWdY+shwrw14bOhWzTwDqVKvSgZ&#10;2wfo4oJ38OhEJkgCOpqzi/O8tRDs5bvI5ZJWn8R0F/ko5WV7I2T5tWWr7S94dv4sCqPENQe0kSHt&#10;Qwm01uhwygOkfDbrdOCzU8h1MGvXl0U75dnPITKNOu0fKb/vnAu+ziO5DjALEeqPn9C56BtPFRsG&#10;PXS6EIOmCXAOTfFoIzzTCIIs96kpBF2oXhMeFYj48GHGLk/ydryT4vqaTjHr/XJfk1b1TBxbwaSS&#10;k3uTett7TBtAOWsCr8dwcU8DTCcJIQXTtbluUTPUUVpKA7vFcylRmOLclENngMXQ5x2XqdfkNvfF&#10;e05XEGKtMfrCpC+50kI5tyHyXot751zVJveiXN3HUr7UKces8R560GBpW9MtEOCNOdtEQd1Ce4o7&#10;e4xS+8PmJh3hmBe1tmBPsIsPuPH9Axqs4lZAqLWf61Y+QPPT4bZfF3xRt+YgGGJsy5/BdgVanb+I&#10;29WLsu1AQwry+vif+/bwJuOjWFtI4i7miGa0/rf/Y89NpANMqz2o5fZWo0WYXHTeh5gbZ2ioE/BW&#10;Sbo3IJTNRzHb4aVt70Xt+gohRueSL+FYi5Nhwigdwu5G2H0sGu5cp9JKDQQGGnT7moZNI1p7mrD1&#10;hwgYGlaPjrE2oHHRUWrraJ/tuO2eaO1rzMYdBCsdtbYFxd2k7exp1v784679y59P7d/+empnNPCb&#10;J1oNYNVev4ghGBcxN6GBZ0kflZFj9oAX18GWzaGhlKpA8TwXL6JORyledKmA1uZayjaoIf4KZFBR&#10;5CpCOl+XeSG/BA1Jw5sIKvlKKpgga5CVRtj26bAbBxPUQxLikCBeoC4CgbxD3W28idkJmvEIzG6h&#10;7TZ47nU6Wj4zhomMZgZzh2i7C5B4C6w9P6cO0FRd7reCubQ1XLDnN0nawBQNfMYePp2xDZ7t/IZr&#10;n6HFisr7m0aAVez8Kgu+o1VRBC3IUQIvm5v19JYalThFUx5iZm1DBxfug6OtHPN8PG+1+cC29mbs&#10;h38a0OinMNV53+sTHoehEZg2GlPvsodG7aBgNg7Gud9gftXaaQjhgbDGPJLvcGsN8j1A6DxBoNN5&#10;lDlQz9ul3nYQ8Ke0oVOI+OnjOfs//uuZHSHwOggDjeydIDiajzQ7m22Q7jH3qFUW5Bs7x+SqQxVP&#10;Tkp2+7hgx3Tu0wvunw61gbnR3h+DgO9DFRpxW7Dbq5q9eJa1q0uUB52+vXafOsVEg6oaCL19TMaL&#10;8yyKbdGyCJIigkt+tdPLlO0+ztohSqG/N23ZCvQCRe0+5b9nCBPen+YnNbcn7QDltneqCF1McOiy&#10;Qh3WeD9VBHN7iOnahJ40eqjh8rVxKITr06a0v5RgAzNKLo6H9OOf35ftX/9p3dYaCIc1TZYNW0FD&#10;4yjtFOeq8E67SvTFuQ8voVgUeIa2rQmlWd5P42IFgtJ7gJhK1EeZd4aAX1uf8lSo+9Dxu1dle4hS&#10;/8PNs5J9etP1bP3PMF8+fWraD6/rtrWbtFY3gqkQwV6r2jpmkOy3LRrP23/O28sXDXt0lrdmE02t&#10;DsDLevg0BipGaPgpzBO0PQJsjxfU26bj07G0AuMOQmmHznlC59hG0ylf8fMXHC8JDjrv0sl3DrE/&#10;MRsUtdrGVt6HLOQkPH+CKYcmV3a6C6Tqxjnkc4FER5MMeUCNqLRpXAoT17CccndsIJiqQzognfvs&#10;IkOjS9qr6zzXLNr2KR3gKQLlQhnkwnaMlN7emvfF2U5eQHLHMeqF/xFoP2MWvXpJx6Fj33DM9dOi&#10;/fynLXuOoNSSpMra1h/Q4anUtX00PcJoAKUo41/7WcYaUEaFBq7JmxU6dYNOtIswqHKvNa5bRsO2&#10;rzBDeYmP3hespihZBFcfoS/zrVGhnhEyhwiIV28bvi7Tn3lX727LYHrCHmtKxRMoBVKS4OjzkqVd&#10;8gU0DmaCnL6aBnEBYV0+QwhvIzDO6MhoTaUsqGBOlM4gjLNFGtiS5bagiucyJSXs0PIIrAZ1oyHV&#10;nYtlBCW2Ouddh4ROMAmO6dB7nG/7knOpUz/N2UYnaY18hPvctrODqL1+NW3l7IT70S55d6fY+6/e&#10;VnxBwj2UijLY1eRIxeTUHKYqZrt8MZoAqPzGZeo4y7uuISC0tvQQM3J4hHlFu1EMS4+OdEYdriFE&#10;Sj06F3Xc7Gj6AsIw/53dKPXCYM467VmEnupDmnqGNitfD/REZ1tHEGpxtIF3XkwddTyZEvU5Oz1F&#10;GWvmMnV7Rl0pOVab+9DCcbXqBPUIwSK8944UYzRpWo1BQmkdYaupAU/PeY9l/qOd7KPpNUm5v7Xo&#10;8UU5rlGDntJKmak6xYy/UKJ/9v3wrmV/+TSEqmII2wl79xZB24Z2d2bdUdzZG7eHF9Q9ZlJtHVOT&#10;d5lXsOTGpI8kxdfv8vw2EMAaeaSNFbZmrLAxYdsolQbtrAGZabUJzx9Tv28dhUPIGc472YW4dhFc&#10;7c4YQmQCocR7R4kNEGD7KO62RkFFR9cIffrHYDCGFbNAUV0s2ckpRPOv/7xn//XfDu0//0vHzk7i&#10;psxpaqC1AYIBjblHZ91mm3BVI0kDBEQ1t4DpgDl1qUW3ovb2bR3tHrafPpXs0TOEAo1Ykxavfmja&#10;IeZQD9tcwW7yG2zJl7BHg8rPcQNI5/1lbMG0T4YrdxeoHDok5kUd86qL9C7TaJp0eHXafbTFQHNG&#10;MCGKdLo+wmcPoXCGsJHj+ud3fexi+QniEEfJz6k5Hxv7Ec/kpxECzQzWPKpD6EgJzdsUzUxt0UjX&#10;6YjbaMwdGsvJJddn3wHmYwHJPXiokSYqtLyIZsyiPZMQzBImSQ0hueJDvp0qtvvzFI0V+ltbddPv&#10;ybO8Xd2UfdVLDYdG2Ofqp4j98z917fpGYd8FT7eoPLOvb+kISvtJY1FiJeVLXoMCNR9MddCkgSho&#10;UYuGtWhIAxp5D3veQ/dzYDqYWynSwNqTCK4JUBuNhpY/fIoNLhOAZ5AA2KYxaFZ6Da3ZoFMpVcYu&#10;ZLpO53wEGWrR/WNMx57o7JLdSjs2AAD/9ElEQVTOQH1pkqzy4yoP7aZI8iSE+YDg43l3r6gfOp/S&#10;R/7Tn/qYzAhHzOoBJumzp1qUbBJTYNHevYxiFiDgNiAQBO6bNzV7+TzmaH3xZNmuX2r5G67PfyJo&#10;LYWc7yLQ5NDHJFZEc3N7ArNq1of413YwCaiLIUqux3sW/SjEYEi7UaoJUaRMug7vRzlv11VPCj69&#10;zXsyMr3H85OMHe0k0PJjTqnre1OWT0MFm3R+3pXme2mKgjT0FspiRwGlVYQS5LVxhqDqykktX8kE&#10;yhWNT0ct7897rpoWJlVtBxONetUM7pLmFh0vetT0DgJtlzazw77yP15ASvua8rA/bTsa4UJwa9XY&#10;oZbYoU+sUw8bw+945+OmZZd71MeTx7QXntvvDcGgZFdaXUHromcg8zzvqIgC13zDEkSjiY5axynV&#10;ReAPEZ60EeX41TLA8vet0z42BAAa/UVxVTExlQGx2WQfBP3zN2nrtWmbPL+CLTW5VOURikl9bm93&#10;AoWjwETa4sa45ZsztBn6xWDa/lCALurc9C6daVf2PS+jVcWuFpFgS+8dyYTI2CGNbJPOo7krDWy8&#10;Ib+fnGVsD4qpdjAFkpgESN+dwxU7BQffvS7bDYT05DEEcaPFy7ApsX+PHs7byTUCgE4/pPP3t6O2&#10;/ihhGycIruOUnb5CAKDlZcPvoF3P6ehHCJXN/ordXAt1eUBMsn0EhNaaXsPk2rmCFLCv6+V5HxYt&#10;1Zb8d54XdHrNg77M+pSA3eukRxJ3EZJKuNXYREvSqRqg/e51hg6EqcW9H6Cx9xUZe4ppiFml9ar2&#10;obRDhKWC56o0mhZasDkQwSk6M4lJlbNr+ZgUDUsdyTH74hUaiU69AUG8eEZ93GK20Rm6nGODc1cu&#10;5yxJY/7P/3JgP7wt24fXec+BIr9Ik/v6t/9tx54q7Sf4qsRPm9SHghu3L6AiTLDtxwnPn7Or5Ns7&#10;mC+YkC3uf+ssZmU6pdbIWntVshL10EDYX79qWIV6z6OJtNiYnM4tEUtl3l782LVnL+qee1gO3TcI&#10;6tdPC1bOyXGKZqMDH9AmNBerJARHcGl53ycfqp5wXDPmTxGcH/9l04V8rv0AQYXJh0bTSgmlp1Gv&#10;523uVaH1a2jf/va8XT/J2z992rQDGuS7dwmEtpQBHeBxjE6q9gRxaBQIfC9gFpQxs8r8VqqKNs//&#10;/k2F6+Wh0Rn7yy95H5FqISQGaN8tdRiEc1/R1CikAzpmD5LJlcfQ1AjhzftWTAVTHqq9B5g/99D6&#10;0ugIBd6R5jsVFE4PseckAOlofahtl3aiiYYFiCLRxnxqjmMST9mgQfvDxD/GbNTk3+76PQSMlsBF&#10;EDWmrbmGaUlHLXNP25jzGtHU8jqaetE6RRhCEEPq+gTTqD94gABEMNHP+gjMLGZsoT1uZ6djVsx8&#10;aye7i/YYU6ezMWvPaXdnh5rYPI35lrF/+88D+hfUXFc+aQR1kX5zjKmNBaFpN03O+9/++5ZdXeUg&#10;LKgWkutsjdsmptlAAqgG7WG5VNQ/sBCGh/Rx3nGyMhkMr+fZF/NqY+uBrfenbIgg2dm+Rzt6YMml&#10;SVsf3seyuGfZ7D1LY2Uks9/bH56j4bR054CKPH6WsF4NnH2ZtNcIh2uI5dPPfaTYiv23/+UAsqGT&#10;XKRt43HOdm+rSD4+tdi/EwPaHwI6ukwghLA1wdl6GQGBDf0IAfL4NA8pRJHSEYQNDXOAoOCFtamA&#10;Kp2gggbV2r8DbO1DCTka9kvuTUmkX9KQPn4sg7mLtoUmVki/RlN2MMW20XpasVE5SzYQmlpyZB3N&#10;sofNvcm1FJ2qdZ3LNJ7OwxXwFhzmRRehlSKSXxXYhhYOPEpXy8RQBwo1R2hqxq2iiDsg7pBn+/nd&#10;wFG3CW00oDZNG2htgJvcs/KdaJ5JZ5//q9j1ikYG/dvc74GbnQi6XToAL7WuSWmYSxqS1UqYx5fs&#10;Rx1koaUmglOL8GtFzmuoSaHliii+xmyUuaZVLQdoQJ8DBGX0JQRfYKY8o9FgGqxx/1r75/Ax9y7T&#10;Bs29SUNeX5NjFbzGNJUyOaLDX2Bm7ECpXd7X2h4UhqbUPB4lf+op3wuNu8G1tExMGS2cE0FxfBMB&#10;odUcWgjrEqZHg/16uwgPCHMLxdM/C8IYNFnw9U3FPv71oQ0xj2pH0CzCZsB7aNdnrd9ZdM1YbixZ&#10;sqWh0mk71iTK01nb3oMkEDJnD9GeCLAi+ysXj1J8lFIQG+S2hSmqjtyglBCeTdppG+FaLczYq1vO&#10;vzFjJ9DX1RXPVdOQOgK8PmabGnWCWsslTCQEvwTROkKpzzsoFRVti8nIM2sQoAHhKn3JBteS4/Yp&#10;9FbOcU0lqELo9amf6v6sZRpo8Dp1gTJWXut1zJGry4I9flHFvNNUHNo65Fyms9d4bk9zilldHS5b&#10;qkRnvUBR0D7UZg8u4/boAmpBaFYa993R28cU6QADWd6P1tKqrE1YbhcBdTjr66TLnP4JZfHpx47n&#10;CDo7iXKdaWgKwQyRVDChPO7pSlNkYpA8z4kZVsBc0godmd64nT5MeXzbMaZ3rf/AlyaqVMasgoB/&#10;/Wnd9ukfWtJIFNzClNJE2Vb/HvU2jfLguCcrdnIx432vUOMdQcp1BGehNWF/GHRW0bqQBtLx6AhS&#10;kB8AodPD9NlHW//4um3//PO2PUL6lWpUuI8c0SnlfddEvF0EC5p0C4msiVsbA2xROufPP5ZtvbVk&#10;r65L9upZwX54V7MNtP0eFf3+Y8jevkyZ8rycPIzYOR2kx8MrZ3GX83Q1DR6cPnmia9CpQD8lM1Ia&#10;xSEN/lSmFB3u4Q24hi2rhcIunyaRsFpaNmMvPhYxc9D0WiEBvG9g97dkgrU1RIrGxAbun2J3PqHC&#10;Oe8AIdnipZ4glDYwW84QYHt8b2PqFIfUBQ1x+CjpAXtNhIY8/YODhNXqy9jRabvFNFLulA3s8LXe&#10;ip1jx8vJ/Qyz49WzNB09ZP+Pf73w9a9urrPcb9x2lTjrEURHXQ1OEG4QmiYENukcWvdIKwCcP0EQ&#10;oInX0Vqadq/sg7t07h2E3ilC9Qzz4pD6kplZp161UmEB4VKhQRcVySsyXZuxH99W7e0P1O9w1k6f&#10;JemwCJLmvJ1BPnIiP7mI2+FuDG2ZtD/9vONtoEtHO8Gc2VMqSARTGmElv0yBDlZG05VKk+6kzgrJ&#10;6VTKJazlUTXH7Pxcwg76UuqERzL7wtbgWUVSDYSd1jCXj6kHdap+FTui9ai3MJG0LlOV99GGeEp5&#10;CYy8PX8F6XDeE7S2TLgdaPcE06KyOWkFrlODJM4xrbuYCcprpKkcyoksf9XxPtTZn7OXb4q21Yd+&#10;IeO//qXlWeKa0O3a/hQEP4XCjFudDlfjvSdRbt3rtEd+KyuhRoeOT1AozQmU2qxdogh7CL52cxKT&#10;d8yevIJ89d5OqC+Us3JUa3ChQFur7/AeIJquRhJpkxm0f4aO2mSfBvVagb5q0Jpy6xRRWiXMmjp1&#10;tH+FaU5fUmxUBVNEi769eNa09cd5Kyo8oKQI7ByKBgXLfW4cIJD3Na9wxvIIpTKmXGPtgW0cjfHe&#10;xzG9UBzcgyLWle5TKW27tXE7pt21oJL2DhTHO6xpqgL3lUlOWREBmCpz7LZCM2Y9UdwV7/QAJfsQ&#10;s1pt4+ghVgVmUhul2W7RJiBv5ZmWuVqCjKoI/ibm/R92FESHFP63f+lid6/SCFeR/FF3Vn1427Hn&#10;rzFptiNQClpXaRYwhar8r6VBWo1VO38NYrUxFeh81cqibfOf0jxmYot2cYvtfZLFFk7b6VHUbp4h&#10;QOhMmj5w8B7JyMP2EAAF6KLGi7m4XLSb11rrecEuL0M8FJ3p0Tz2tHB7xV79PLSfPvQ8x8u//lvB&#10;rl9EbP88ZGvsc8K5lKzpBMzb256yU86heB/5ZIaKuqVCakjdLWz6NRri2fMpW0MD9im65521BCZD&#10;loa3aifPkNRrVNAJL5mKy0B5dTrw1mnCOphUj17GHXsbD0O29yLjPoxDjTT8SMPdmUMY0zizk7ZP&#10;I6uDrekQJFADpVuzlmtBMScxbPuw1am3s3PuEa3e5HwVhIqc2jW0TD42aY8fL9jNldJdLlOHMfvh&#10;dddePi/af//vPcw6mXiL9ubVijXRzCdoD40sDM6jNoC0NB9NCa6LGrl7D9nl+e8RBMd+ikmpro1j&#10;usjHMGv773m3NE5Pyt2YoAGH7emLqF1qEb73SehxwR4+1vQFNRwaLBq8iIbs0WlakMjFx2UUFQLs&#10;CZiuWByuP8Aka7en7ID63qQRK8fsYCdsaYgzz70X0OBaz6pIA60ghCTAjs+TvnbYQzrS5emir675&#10;6nnEBq0HEB4EdkaHouH+7//8yF48KVu7ipDUQnBXKZ/hvA0BKq2s8jafUnedJzT+XTR/dhqijqOp&#10;MdWoz3Pa9imdvpwd90GIneGkvXuTRdFAupitilx/hNmbprNmFd2MSTKknQ67k1ANghbBtr4TsRwd&#10;uIyA0WjaDufZ6M2hYOiECMTLy7z9v/6f77km7fIMar1dtceXkBB1lhsgeN7lrEj9FBFCGQRWnePj&#10;Cn7jOdu8M63jlc9/bzsPEXprk14PQxRpnX5UxuxOoBC7vM9EeMpi4UnrYcor2jmdGrc6AuKffhza&#10;7hEkKrOuN2F5zazvfGfHWkjvQ9F+elOFkFMQDXUAjRbqDyyPYCticu+/LECbywgL+RlXLZO4b60a&#10;1AKdKPZIfq5CYdKTej1/rlSftEX69cHZJAJ2gvfOfxpZo63Eq+OWQVj+4dGjiD28yEAVBbv4UKDT&#10;JrEXwbizqB2dxuzp2wK0kMa21nAykhvNMkBbbGOeKMJXAWZaNbGLFmpwc+t0Oq3ho7wrSregdV8e&#10;vszY+qMU9nrUl9NYu0ghABAyGu15r4XYaFCvivbDpyomh/LOQDpI2mcPE/ZUGfbQ1ns89F9/qXuq&#10;zt2HSTpl2O3mdex0Ia/8CPKCK/HTxnbI9tGkVRq78mJ4DAZCq4pAGiKMOhCDsvF1B0ugHibiu6L9&#10;8ucMFQ9ma21tSMqxFs02QFDJ5Opfa+XFJTt/GPOla+sc26SSmw+V8wZhtj3ri7f/86ct++l1w/7p&#10;TwPbRnDvcOzBYRwhW7LnL9NoBhpSD9MSLb8FaoqwuuvY7OyrRFrDfV4m9a+Q8U5rCmHBPXCtTe77&#10;UovrDyKYW8seEqCE7RUaaoH9lD1/iAnRO6Fh0wA3EDqHh0u2jYZ7chWy9yiER2eYUZgkZQThw+dZ&#10;e/a66vFP9c6sHdG5mpVZ20RzaSbvztYMnVsJvCbtJccOjxcsAREVOWecZ83K9NC6TkpKdTDuOWr3&#10;UDBHmF/KkawpA6dPMRfQblqNVKkxe5BkvUPboJO84dpyuO5g82/TeKsXPDdCcusybAfQyoDnXeOe&#10;NKLRGNyDXCW0pqySW6BjQNQoRC17XO2HML0hIaijVISoNHq0t2IbtyFrIyBrPEu9hZnQnaBtLHnQ&#10;5xYa+CH19+h4GWKC5GgXp5hriqJd78mcQsMrQx3HVhASSvmwo3ZFG19Hizd4R1pIUEvCyDRooVyU&#10;SrPbQ6EgFI5kCvOMWl11cDBplzdJe/Sa++WcR4eYfDvjpjmGNQRZmmu29qnL3rQ1B5hf6WAlBTmJ&#10;6wjt22dVe/2qRtvQOVFeZ1rYTmH+UNH2ik8LqF3ErK5gU0zalnxK3FuBd6P14lua8rF+3/rc1w6W&#10;wdWVqHvMheze9qQT8tVJFeEYd2d5i7bZlaDmeh35SlFGSiGrfMxt3WdadYdgwxx6+yIFZfHO6GPv&#10;XlSozzD9OME7G/N8Vi58qRstE/OHH/5UtV/+mfJLCYpJ24d3JdvANBleIXTQiMqGp2HmzkUCVArb&#10;u9uS/cunpq2hmXt0rI3HEVPy8h2NNp3EuVFML2WsQ6gMsKdFM5qwWUZKd3hwaZu2lr64yZnyFdcR&#10;EhsHXA+bf/9Fwk2AnVOoApRf57iuHJrHSXuK/XirEawuD8/9Kaq3Ia35cNUKvJQuRHGALa8UFU3l&#10;V1HjpVFV2wjA5ioVtgrKg9G3BSuDdcqo36Mh6fyv39btv/33IQSxak8U0IeJt4YA6MtupjN3hNII&#10;iMtrkJmXeMV5thXpimYp0gBrdJDtH/J2/DIHZeVtH/zex85WGkUllyrfIFj3FJQ4b0dPc1AYJoCm&#10;2UsYnyTthLqRA1q5k4eYXkpVWd8aty29RDrHhqbzo7WfIYw1x+kU+11LeVQxAyooAE8tITLcxZY/&#10;5/kxH5Ri9BGILy2uTrXNM53IYXusaR4IN97dGnW/CQGWMVuikEUOrVTGLq9DkEoVUSpM8D9kAHF1&#10;MacUxaqZx2sn8nNBoTTU4Toan04iX4dmEQ9Oo7aLpjyiTZxDkR9/aGB2Qq+8oxqlLScrQix/Qkc5&#10;RjHIt4dp28GMK9AolTBbKzD25IdCmCh5/emJ8i23bBda2IRO1cE1TeKvf27a4CECal1DqhyHAhxc&#10;YjZgAijUoXfK9ai7DuZzClNyje8Hz+TDQ9lgGm4hFNVmqw0osj6PMEFQ8s6Vs7qqZVAQCAqhfy4a&#10;QVhfv+HadP7Dw3F7yTu9eoRiejbj+27tzNrT5wXT3ME27aWBAChp+gWCZEDdNSuTpgTh/RYEdDRr&#10;Oy8wLRA8Md5ZgvZa3pvgHietsw8lYaK1MAsV4HeOKaZwiyPa8s2LGe6XNvJk1XLrCH3akZZN6UON&#10;NfrC9S0KnfbZgXA7mGDZtfs+F66BAOvyPuVYV9/ScP4Wbf/i6TSQoYTucU9qf8bzyP/TpB6LtIFK&#10;W/7HMQ8l0NJLfZRQG9pMl8bcPPU1vSClIcK3j/DqVBfsmeQBAleBshcXKAaorL8+bn9QFPCrVyV7&#10;9jTEQyVsk0b/5E8JO3qVsqdXcaQftNBTTtKIaV2gVmnZ/SOdzTCSjs62hxbm4r0bzAFpbATRKQLr&#10;p1/6trePRO+G7CWYu9VL2sunFXv9OgfmY75AAYO1MHYiD4f07F1FOTZjp6+hJ0yST//Llg+ftzfQ&#10;kGcQDh1Ii26dcL0DzBctVDWkglXJGyC1sogdH4bt9jHnR6BpztE62qjJvWmhsMoVQgyC6PIMwr8W&#10;nXGLRnqOSbC7rSkKy9Zth8DnlE8NGILYHe5jDZNwTU48NPEBgkapIDVBUGtHya+wx0s73QrZM859&#10;i6DTqpUKEHvyZInGqQYCuewqtB8Bu0knBIHrdOoSnff4OmbHaOU31wk7pJPH52YxobDHaUR9XmQP&#10;wmmth3z0pMP9avTggHtrFqYgMV40iNpHY3UPJhCai7b3ME5DQIgPNQy7aB8+1mwTbf3+ZckeHiRs&#10;ZwClbsZ9VYh9hMUJ+/54XTQt5Ka4iR6dRYm4azS4Co1/52bZLqCZy+da6AwhhPAtI/i0PlANM7mL&#10;pitBUBWfaY4ZhSCpNmdsF3P85XXJ/vJpw24xwW5u0qYlbNYV8yJawHTTutL9G0xHNGCPTn9Ohz9E&#10;SGkhtQJCSzmH//JvPR++3+R9aVRKyZzWzlAsjVmL0g7aaPI2AqdWD/wdA4TpKe3iT+969n//8z5K&#10;E5JEQKezY7bGu1SqzQ7m7Mk571RxH48x12+CFTgUS9RHQ2tEMa9JmMfUPQJq7ZEWoKPDUFftczqf&#10;8rGcc09D6iJ3H3Npivsbt90tPlESr66rtBfqh/athFQZ6q15hnCVADiGWmg/LYTlBm24iuDTKgZt&#10;hMwZ1kFVTluNxvXuWwlqefg8YRu0Jw2VZ6rTlsakPj0es83+FIINMkQoFxDybc0D25v1NBcFiGz3&#10;CtOlw7m5bw24aOXNNNtrKNEs71ixRE/p6x2UuwLuajxzuTNmbfqwcu/sQGFav9wjjaE/ZdfrQKPD&#10;bZRPbQyz+b6V2/ctDc0WEUKiyR3MZgUNHl6nPDAxzf2WIaI2fXOTekTQ0GmR/AMQdg07e/cgbTc0&#10;kn/967q9RQB9eBvl4lQyBLPFi/SVDbYQTs9L9upF2ZpNXjBmUeUCbY+NvXWSsbPrMo2zZvtoNflu&#10;1hTyfhbxlJQa2dAM8S3s2JObhJ0izE6epOzJbdy2X0WtuIMQk1mGSacw6y0a2AY2/hYmyhaEIM+5&#10;wubXD2S7rro/4OJlxSN9n1zk7TVa5eef6vYvf+3Z88uM54J5fK4YnmWPXu0+jloDTdt5ClVofSLF&#10;XaAR691l0yJsLfYtYNK1uLfus7AnH1Ii57UN8Jn/H6KxDmSTQ15aP+ccqtGE0H/+Zcs+vCrYC17W&#10;DnWqhqzpEduS8Pwecq5dOq6WK5WZp7QWm2iN7R0aBZgr864NyQwxHQZoxDbPWceEq13qfjEPh1De&#10;bc47W4860nrgvRp4esD728Kebk9AjjQ+BFS/s2Dd/SUrgb0DBPgeHaqH0N1+GrEXPzXtFJpcA7P3&#10;6fyarLm/TwOhQ8n06tIgWzTaHWVhA813oZ9P72ueNLuPlu73eS7eRYVOq2FfDfFqfaQBHUizo7VC&#10;QE+Z7iABreldq9KxMJ+V/rNGvZdRbMrA1nebfs7WUSBacWHtHKpBacgXsAEJb/fYpzFlZ9S9UiE8&#10;Qyi/epVGUUGdVyC5nNUPqTdFCiNcDug4WqFii3ahXEQHKKhnT3lncmav08HluEXIaJZ7QQF8clJS&#10;/+ubdPiafFyrtruuVTbi9sPbjj2C5o95V4oNUorafdqZ4l8UAtJA0WjFUlH2MaR6fpq2fFVpISAF&#10;6qFTx7zbgKBkDg3HfdJi79Gc5VE4Vb43h6KLJWiO9oYwyEE5VZRpkTamuUu1wYKlqZ8Mpmoupuhj&#10;zDVKJz9n+yg1rXH+8ikmP0J0C1N4IArkf61moWRfne1xO4AotLj+Fu1gHfLRCGW2NGl5TCClvDg4&#10;RsGezNsubenoYsGevg6hIKOYXdQpBFyiLWnpnCLtqYQVIuX87CJjn9427ecPGZ5v2fKcr8s7zUGQ&#10;rf0JTz4/wGRsUceKIeujrFqQYo32+Yf373+xvy0/f1V+73+VP3n58OHr8stX5WfKp6D8oPLRfhiV&#10;Hz/ajz9+8vLTTyo/28effrGPH3+xTx//ZJ8+/cl+Vvk5KL+Myi/BZ7D9l1//r/++Lp/3+cV6/Y7l&#10;ynTaYQwJrCVD0parUZntKPa35vko45hWN1CsRw4UTtA50lR21EKxJVuJLHIcZiHb6htJSsra23nL&#10;1kJIcX6vxa3UW6XQWGQm+ifXGcSt2OGa7QiFDjZQiHfYcvWwZeurloSiwql5S+RX+L7CvlHwOWR5&#10;/s81+GxSWmihesSy/E7zX7YatmQpODZZCI6PZBYtkl6wZH7ZIqlFCyXmLZxctNXYAt8XbTkyb9EU&#10;+8aXOCZsq5FlWwktcv+aq5b1e821uT4KJU+dhKJL3C8EsBnxOihTCi32afB/a9nKfcwtOnN5GLVo&#10;UucK6qhKRy13NSs8YqnSiq0muW5+gftbsDAllJ63UHLW70/3thia4zvb4wu2EpuzleicLUVmKLO2&#10;zPc4zxRJ82yZJYvllmxxdcam5yZsZn7q7nPS5hdnbG5hmustW7wyZ5HcrIWzMxYvcmw2+B7OTnH9&#10;aQul+J6e5ZzUGWU5Ns11uB/uaSkyZXNLk7YUm7SV+BTbZ/h/lnuc4n/Om1yyciNP/a3YUlT7cI+x&#10;KZtfnbDZ5QmbX5m0hfCkLUb4LzHNcZM2tzJu86EJm14cs9nFCc7PNZYn+c5/fF+CAjtrdXvz5g0C&#10;9LVlSlGec8HihUWL5WkXpXne9aJF00sW5R3Hc8s8wxzbFy1TD1mizG/qT3UTyS54nem+lrj3Gb/e&#10;tF9rdoHrcd3FMPer+1ydslmuP7+s55znGMVzLVu6uUg7WLVoTvUzR9vCtMvPWrw058+p45fC0+xP&#10;PfLfcpQ65d0NN4a2vjW0Yi1L+1vg3c5RNzN+L/31AWBxaEcnp9YddniOJZvnvjrdDkJ+EwXyKijP&#10;fl2ePv3bcvWb8kTl6kt5PCpPXv6qXN6V4+Nza1SrEHzRus265VK0VUoxl7FKsUDJWymftXwmxbas&#10;pZNxi0cjFlpdseVF+tMK9U1ZXVliG30tHLIw/8UiYQuHVv0//Y6yXduWlhZsfgEroVlDCNet2VZp&#10;WKvdxKy8tBe3r6D9W97DrNUaNYunojY29b09mPje7o9/bxMz9/l9z8ang/Jg8juUYtkmpu/b+NR9&#10;m5odo6+uWLPVsMvLS3v54rXdPn9hte2EZZAXZZRtGuE/vfCA4zkv5xybvM/nPT9vJqc4x2ccQ/0+&#10;uwZwapbHAk1W6W+88wjvPqIUwEdVZGfSUlifKeAmUZyxbBNLsRG2NEo1Vqb91FCOtKFIbo5+ME67&#10;DVmmA4ggF9Mt+nt6BisOpdSbpyxYSlHqLc6BfEvVUKq0vShKMF6bsjwWU7qxSJ+d8+MS5SWXicvx&#10;adqhJu9i0ZRnvf2vJuYsVlhAbq3STme4F/o+97MUn+D3lCWqM1wPqu8s81150elHHBvKj1sUyzCU&#10;maC9cw763UJknN/ICiwHPXuS/aOloA5WkRGr6UlbTkzxnf+RM5ECfYB7WknS51MTHD9hk3P3bREZ&#10;kqgs2VJqzO9f9zJPnagPqe9Nzt636XmuRR9bTk7ZIvJkdnnM3/cC8kP9TPcyuzrm8mN+dZx9gs/p&#10;efabvcd17tkK/beYDQGsdSAwb4Nm1jIJ6jy1YnnkcjIyZ5lVYCVEQQdklmesHlu2dmLFEsjPxQf3&#10;bXWWe6ctROiTy9pGu1qaemCRuQc2S3tZmbhnRXRgcgUZQLtZmpyw8Az7zfAeFmctE16yyfu01+/+&#10;aGP3vrWJB9/b5Ph9m2GfuTvZLP2jz9k55M48n8hvlRl+L4V5F8ifaJb3UuA65UXajuS9ZD/vGdkW&#10;z666HgihT2JZ+qDkseQhOjDqOgKZQzvQeaRH7qAmAJS/BZeg/BpW/tEiqKH8MCq/Azf8HsHNl/Kz&#10;/aTioENx0KF8AlBU7kDly/cAYP4Gau7KTx9/wgprW30rAnykgAIsNJR4vgXQDGLW2Mja8LhG54tZ&#10;dRi3KoAixdzcyFkso6k1WauvZzHfYwAQsLOVQ6kDLOurVsDyyqLkqxtxqyNI6utJgCkJLCX5L2r5&#10;TgQTW3FfMa63CmVCsIBQqY0wbYbZhnW2LngS9MQsRUfI0dElHApAUAEYyiJIBDJS2jFefEIvnpee&#10;rgA2Zc7Hf4VWDCXHcXUJHJR7fhFAoNMBPLH0Ct9RXECEPkNxKUeFmySBphhwFLaVMAJbJYLVdpCz&#10;wUnRescpoCbK/WCFdcLUR5rnR0givPQsxS5Q2It7HYUFTqso3qRS9aQRqKsOKK5MUZ76DNPJ1ADV&#10;KAViq3SU1bjAQnAwA3StuFJfppHPoYgFLH7sYnC8vs/f/VYHCcdo6HEKsLYcRgEDTfEcCqYA0NEZ&#10;VlMo7MQEAmeKDsD1ULASiFK6UsoLYTomIOPCin2iQIQ6S4jOoY4hABJ0LEnAcJzgZik6ZacPjyxX&#10;SSDMEEZAzJwgAcGzAMTMAC9zAhyEz7yARiAgoeTAM4KbcZvheWYWAiibnHmAchqnXnm/CPVYcc7b&#10;SLKogtBOT/FMCNgK0AooJuj06RrCFkG7e5a2JQTWaoLnSyAcAJ5VnmExJHhDYAI3um8B1cw8And6&#10;zAFTQlN1vooQUL0uA2GZKiBKe3JAQmBHURCZBgoa4RKiPlV3cw5wCNulcX9O3b+eYxXBvprgHQJD&#10;Gzvrli0nHfhUv4s89wrXEjRKoKtOzx5d2snZIwfuGc7VRMk/ubr9B6Hm5efy5Oty9evye3Dj5fFL&#10;Ozs+tr3NNdsGuAoATC4Vd7gpAzSlQtaScYyLRNwS8ZjFY/TLZMK/ryxRN8CLoEWfAhdBj3/nU/Wh&#10;79omuDk8OORZrlFiD2wMqBBQSHEFkCJo+R44+W0JgEXgMjU3ZgsAz/zCjMP75tYWz/bMxic53+T3&#10;gD1tbBlFj0LSOSsYTWWs6xpyqLWbRjbRp3kvgvWJ6QfcB0oWOdBba1hnUPf3Gi9SgADBhd5fe1Cz&#10;zmYVyKA90u4E0CngIVGmX2EklJo8P/0pQXtUe84hCzIYaPE8fRFFEysuorDUJmZt47zq7WgJhZwH&#10;KsrI1jTyRIkbpfQztPM0kJSqrAA2KC0MkCS/VwGLZcBgPkR/WX7ghoIMiUxzAeNumf0BpQrW+zrH&#10;FB8ALCjCKrIOuafzJpCPcRk1WPeSA0uxCZcF8cqsFTorFqkobxv9BWNH8kIGgUAsmkaW0BcEGy43&#10;gJ0odbAK+CwDLoKPBZ5leuU+kCLZESjZefr+FBCgPj4x+z3yTfJqjPd4j3q/F8gKPQ+gsogMWeJ5&#10;Zvh/kmMEQXPIC11/2eFH5YH3E51vboU6oEwvAhlAzgzyY2pebYN9FjQQj9EJ2LQqSSvH5u0UmOwh&#10;c2qr01ZKLNsC+4zd+96++eN/snvf/Ccb+/6PAMg3du/bPwIg39m977+17/k9Dog8AHLu3fvOJsa5&#10;L8rYfSBF2+9/Zw8AFn3eZ9u9e9/Ydxz/Lee79/03/qn/JibG7HvONwb83Oeauu7kxAObnuWZlpBF&#10;AFaqLIMcXViLor9ocxg5qXzEZbcMcZdBvEfJIRlbAp2V6ILrBxl3MuLimZAbU+EkMlH6sMh/yO8U&#10;bTaFjv07npov5feB5e+UH4Lyw93nl98/exmBjWBmVH5UuYOZUXGo8fIpKMDNZ8hx0AnKF9D5AjF/&#10;+gpobl9dW3+vYJ29vHsk6ijyxqaWEEsBJyjt9ajdvLxyr9AnztfcYr+tpK2f5q08jAE3wAmKv9oD&#10;arBUBDy1DWBoA8GhVaI4R0UgRCl341gTwEkP64XOmgdqahsISm0HXuRxyWAlpKpYNLzYCucrDxJW&#10;GgTekBzHSHjkOxzbkHckblmscUFNig6cxFpJq8PyEuN5Xq46FA1CSkcKTNszNZReHgGERZ+rxbyT&#10;xiBc/V6lMayqIUDyKvLorEbUMBAMUSAoxO8oADPkuXYAMkEVMCP4EuQV21qoFgGGUCkP2c7zFDox&#10;iySxYkPBOZdXaYyJqG3tbLpXYxGrXkJXSnY5jJKUMOLZQ3Q+kbU8EnrmKGAUzarBzvOMQQON8Ywx&#10;toWBEHloFlY41wqCRh4nnsm9GSpYlOG8vDFYeQUIHsEbSmFJYc1JqUooSImvxAIhsRTFckDhStir&#10;yBMhgNFxsoYkTCV0lrC6lhFAAdAgkFDmn70VEkzst5qko7KvlLXAZhZB5UpfEIHwkadmDgtsjm0O&#10;ZewztxKAwfQCwgmlJSiY5nMaRbDAuQUd8nL58+WoH955OHtnNQMbadqPrJk41ql7wbKB12kFC1LP&#10;FaZdSGCq7gOLUlZoYN2sosRWsN6WQwhx3omspIUQ9cY5ygC7PILLKCN5XK6vb+ztm/dAwGPOzbEI&#10;e4GNigtWFKTgcxahOTnDcwMn8zybLFcphf3DQ66pa/D+ea5FrqO6XOAdBmCHgEfI9YYDe/ToiSWz&#10;MepowmLAw98Dmyu2/X8NNZTzR8+sVa9YD5hq16u2uTaweq1sRYeavFVKJctnM1auFC2dTlnIoSUa&#10;QA6fAhd5ZmIxhHEMAAJ64vwXBXKSfOq/BaxYvd8AXgQqfPr3QNGpOOz49vsOKbLgp1Byw7WhHR0d&#10;29OrG/pVmL6zEBzDsWOT9ywaD9sq7V2/5dVxYKde7/Nd9ar3I4s/UcKIQGkv0S7U7ov1pHWHDaCm&#10;DcQij1AAURT6Kv2l3MpYuhihbS1jHPFsyBMBiit2wEdAI8AO0a8m1W559wJvtU2100WUqD4zLdpv&#10;c8aq28iDBH2H+9D7l7WdxQiMAx+5FvUGFKnvVpHJgqo0RlkGgy6coU9hLKg/raangfkVDM7Rfcmb&#10;iJwAfnStMEaA7k0em2SDvoBBkOD8icoc/Qa5VwXYeH6dL3wHSqsZ7pN6WeHcgpko55GXQF5FgUc4&#10;B5wjVyUv1E8XkQO6XpTtK+pPBRlAyDPauepBHi+9R39OyRYMCfeu3HluBSwzd2AWQz5p2zgwK5hZ&#10;oL8IfORJmwRUHHzVHmgvMwvIBLY71CBDRu91aj7oO/o+LU+dPB5T48DDGFAxDkzQRsY41wPaxth3&#10;wMc3gMg9m5ubBkyAEoeWezY1BgTnAXYM2cgKxiXQvMC5FjEYV5bnbH6Wvj6HrJrhPSzThujnIQB7&#10;EUCZfEA7A3amOI+urWveB27uAzZjY98DSYAT4CPvjYDp3nff+qhCuhLhmamfZeR1HH1VoQ2is9QG&#10;pTdljMsoT0j2ZZbdCJd+0rtOAD0p2lua/SX3ZRBnqlHXD/H8iv9exsCTMe1Q8+shpK+L/vsHy68g&#10;5h8rPwI6vyq/AZvgu8Dma9C5K3dw89mL48NNwAzl06ef7ezxntWBitaOVpJPWWM9BbAkrNJLWBvA&#10;aW6yfSsN1Dx1MHr87BEwU2d7xhobGTob0DNMcY601beTQEzEmvsJa+6yjXOVejErthIOIKV23AoN&#10;wEaQ0o9ZaxsBgdDQ9nxDALBiuTag0VrmJQI43QhAxDmHaSsCNFm2SchoeCeHdVzqJKwANBQ7AA8d&#10;Oq/hqyaA1Ad+mhFeOi9ew08AQqqE5YSiD0GtApUY1pIakIYqkhBwFACQey5Ox9V+8sZEaTBhFJUD&#10;Do1rBSUnqElA0OU17o/rVdY0VCeQkbcoYuWOPDVJSwM1BcBLVnyIBrcAcGgYQ16UuUV9TvOJQKAT&#10;yDsgL4sscg3fyKOyHEEAAzoaKtF+wTBSMDSjY1TmdKw8GZRgG8JBHhr2maJTSQDJ+yL3bxhFH0IQ&#10;SslL4ArwJOQ1NOLDI4CShplWYxLKAdhoeGgFhRtBUMnFvSRLClCRB0f7ymoSiOj40XCNrN35ZQq/&#10;BSYCG7fcJMCAHW2XEJS3ZnoB60vfuX/ds451ITWvIsEUWFz+fChyCcsYgCJAVYeNaqiO+04UQi4E&#10;BHcCVMGyPDrx4jwKRWCLoBWcAWWyBgUxui8BjoSyhoEcKoCyYLuWLFgKIJNn8+eNzPg91Fol9gng&#10;UUpAz9No1uz2+S2W1LIrRUGchuu0z6w/U/CONBw4NSdIu4M1hK0gRm1SXhl5haTYFkJ6r4GnZ0Ee&#10;BtqNC2iKhsfOHj4GZl5buVq1aq1mh4dn/lvFwUZQ8+wL1ARFw1D/A1Dz+DWF/yjNatnWB13rd9vW&#10;bTWtWeO6paK1G3UfDqo2G5YtFICImK2GsPCjKGMvUffMJBKCHH7zv367FwewEdA4vGj4CAiRJ+5r&#10;D4x/5395V7SPhgjX1oc+fPSCsru755ArkBmbRAn5pzw9gpjvHJTkwdDQioY83PPDf6NrRugPgnop&#10;UXkt5XlUW93c3rLj0xPeJYqKdqNhE+2zc7ANiAAWTdpgkT4hBe6QDPAWgZQa1nBVHpXACJGHRl7B&#10;xZiiTZFFJaWGQEYh12LKoXuYckU/RT8QVGloSUNGEQE4/VVtX/00VgoMkHCa5wCKNDytdqqh8HwP&#10;ACoH7VpAr36eBZiyXYC+jFFEW4xlUXCcQ0Op8hxK+ck7LdDRsJv6t/qjQClE31cbVl+epi/K8xnK&#10;yRvDNSQbkoFM0XBRpoGizwt+BDNz1MW4ZauJoG/Tf102xOkjocCj4u8GoBwBij71jpai9AXJgpUH&#10;3KOKDB4AZFbDfwHAaEjx/jgw4O82gFaB6nxo3JYSE3789PwDP6+MFd274Pf+vcDDMjHxwB4IYACN&#10;B/dpFzOTFkWWhwETlfVB1dIYkRvdslWzEWtX09bvlGzQrVi7lgbq0wB8jLYcAeDjlk5FLZNCb4SR&#10;N0kM9ASyPklbj2EwRymxkCUB7UQ8xHUWgCEgF6CamgSqAKUxwGbcP79nG/c8x7sBmJZCgTc9jI4a&#10;eV6kr8Ix5FkGuVbinPlV9BRGLu1EXsNgKH7FjR99l+ySUStZGIotuP6QHokkly2CLluVsQzc/CGA&#10;kt8Dmv+4/PDDv1e+Bpi//f9HlR8Bm6/KT39TvoYYfqt8DTWKw/kcixPAjYp7WQYx6x3n3DtT3QBI&#10;tuPWBnC6O1r0P2LVfhyoydnNi6d+bGs3a93dsnslmus5lHnUav0skBGyUJjOk1q16iBl5V7cvSC5&#10;StLyNUFLzBW6hLQ8CipytWmYREQqBSJFL7dZDjgY7DWtvpkCWji2Brw0aUgQq+JlNAQQB0iyPtas&#10;aQnyBrEf91sGohK8YHkykoVVGkHE3XYr4QBSMvLolELuDpUSTOT4XaChZMMQrhrQPA0G6ysD1d7F&#10;1AgO5PEJAxwalpISSheAmU7MY3hyAJsaUZGGX+lmEHCLbA/7cwkyfChIAINS0zPLctd2UXWSBqp7&#10;y1VjDiYLXx2j+srxrDXq07dpOGY+iP3w/TT+qqENBLsPcSBI5A2QsvQyI0WIUEFA6Z5DPJtc6fJE&#10;SYALIqTQwwheCV8Bgv53xY7wWoghlBDaixqeQXBrzHsFy0tCPBj3lkcmABXF+Eghy1Mji0n/ayjF&#10;rTN5IBBqGpYR6EjgSeArnkUQIyE4GqoRyGm7FLnvp2cT2Mi7o09+B56PwPvhEEfdKi5GbUICXENM&#10;smhlWY6sGbUrwYLuRcJZ33XPkdRScO+0R9WHoEG/9bnCeVQWNXQVRznxPHpWhziup+0+BMj9juDl&#10;OXAjj00UJeUeKtq1hI2/O4pgU8pbkCqw0XCHIC4SD3PsW1vfWvN3onsRRPlz6nm5hp51BDfadgWU&#10;jGDm6yKoCcBm5LX5Un4bXzMqv4Yatj15/blcnr+wWjZlqWgYoKm4x6bTalgmm7DOoGeVVsuyxZLF&#10;UykLh0O2srpiKyvLPjSV1PAUUJNKJi2ZTPE7YStLi7a4OEdb5flnNNxDod0GwxCAjArQ4dspjy+v&#10;bNhtWS6bsRe3AdAUSjn/T4AixeieHgeie5wrOMcESs2HLXhnUaAk3eI9YNGPTwqigCTanGKwJqbp&#10;K3NjPpyT69LPCxO+b3GdtgNELyVQ7rVFlx1LKO4YkKRhmXxv0crryJCq4GCBbfSfzLQrevUVByKA&#10;eCkJSADYnZ2y1TD0UnXkC/umMHwiedov/SIFDMnzqr4leNcQte5pcQXDAwPHPZz0jzj3o3cveajE&#10;dwKLZHWF9sL1OC5V0RAZ8g9ASjW5Rn2Oc/Ps1XkK8qbENVGGAvxoievJS8T9JQGhFZ4/gpJcldED&#10;uAiyFzS8E6HdAgwCr3yHflVFdum8dZRqQd7bwFjyYxQ7w3MvIjsEQ4ka8gUgWkqOuUxZjIx53aQa&#10;iguctknekzyX0/NACWAiCJXnVkNHghoNHWro2d8zICNPnsDIY6hU/F0CK+PfBwaAhqKoz0kAZhxg&#10;uKcYFgBCQDEDyHz/7R+tXkRn5WPWqWWAlwxA07B6CSO7nLD9zaZtrTWsVc9ZKYfuCGM0ARpF9FoH&#10;YFtZ4J0ia3PJkK0uIyv5vnjnuVmc4ztwkqAvx6JACMcu0q61fwS5H0dezE7LY/Otw41gZgrYknGp&#10;2CuFGwhWNKyexXAPpzRCgNym3kL6jmEtnSVZ7d6z9Ip7cNRGViLzQFAAQiHku7Yp5jIB5Oh7WkNP&#10;wNGivEjSv2z7h6FGIPL19/+4/J8BNV+VEdT8pnwNNir1Yd6ePr+05i4w09c68ElgJm2d/bRVe0lA&#10;JR3ExAzjtn08tHfv3zvU7F+0UBBLruAD7wONHitZSta9D5R5lIwqbYGibb/yTrhFTvnqOC+yfNlf&#10;44EKCFZMj6DAjx/tQ/HzcP5gfxoYL9PHGHlpibyGnVb9xWvoSS881wZYygikKkBEp1awXAKrKgF4&#10;eJApn6tQrJ5jdG8BUNA5oxqyWPRtwf/yrARwMgIQfR8Fes3R4F3J+v4zrsR0LocanVvn5TwavpDH&#10;StStOhCY6Hyqp1Ua5Uhhz/t9THHvAqTgeJXROaXw/Tf7qgRwIxAIlL+ur+8aYlEQsYOZB67KqkLQ&#10;ACseq0OnkuBaQogJdnybexoCN2XQqRSDwjMLYlblbpa7XJDDPa7QqemwsiLd2+JKPvA0SNgKIHxI&#10;RsNKCBzF1cwCDQIVQY7HnegYAYKeiWeeRNkLzFz5s81hgGdxeLirLz37gtqUgFG/70rQ5oK2s4xA&#10;0vBRpqJgbYC7jiVGUZC3FI7eseJtNLzk7546073MUd+6lixW3bueXUOD2neJTz1bsZy3wbBvcSy0&#10;za0NOzjYdyGsIghRvczTTh261G6431Gb0HZdU8+s/eW90XDX9s6e3dy8sf3Do+Ce9N5VBDnsG7SB&#10;wHOn99Pp9X8XagKgeXnnsfmPweZL8HBQnnwFNtub+1ib1F0uY+UsVmuzbtVGzbrDgdWaTcuXipbO&#10;ZYGaJEZAyJZXAfUVDISILFXF20Q9OFgwoxJaBiSX5h1kFL+kT1dSCHm9r53dHXv48JG9fPHmc+kP&#10;u1Yplz1oWGBzcnrGu5h3JSePjrwAIw+PlNzIazO9eN+DZQUb7g2pYuUCuvJKJAANH8pFgcizpzgG&#10;BXunUdaCliSAIBjJdZAXgEwG0EnVFu5AIgCGcGHS4oKaDgqpRjvraOhIUEsfS2toa9mHrRTrp2tK&#10;8avvyNjSPoozUTvTsLe8hQIJxa6tpoEUrOlR+xNka/i50F/yAFiHIIAiCRzFiijMyoyVkNeZ1pJl&#10;20s+/KQFeqMl5Jjuo6zYH54H0JfydM9KCogp3gXhSkZkkdcAheBIilbBvwtAiPqp2rIPE3od028B&#10;ax8GznNOZK1i1BaiKG8N06Vpo/RrnV+GgDyz8pIp3kbQMRvC0ImOuSyZ0tDRajB8pOvIg+YBvgJS&#10;QErDUkFslSAmeLf61G8ZQwJbeWWmMXgErD6UTXH5o6Bi2sM07SuGYbHWK1u1nLZ6ASBEFpRzGKYZ&#10;jMYiRnynaoVszNq1rPWbORu0C7bRK9hWvwTEt4CbOStjHGcyKUoCYFmwZAx4jFOvtNlYFGiIrNgy&#10;/VyemQi6MYGMSfF/OoZxFcOwkk5R352eCmJzFHtzTx4bDbFhSCJrZWzL05y402fSESmKjK/lCCBZ&#10;UuznnCmOUKEUrv94nwpTUCC9DDiFKEivSJ5IT7vBl5fnhjbDfzJiI+i+P/waNv7s5cMHla+3/w+W&#10;H3/z/a78+HfK70LMqPwWXv5Oef32tW0cN+3Zy8fWPyhaazNtjQ0gZh2YWU8AMQnL12N812ykmJV7&#10;CVOsgYAjKAj2VRScoEKfNBZVoP5zZS7vCy9WAXuLK/OuWCSER9AgpZBCsHjlAiPuTuPlLGHR6jza&#10;TyVMJ4/yIuXJiGj4RspfAh1wUGS4riOoCKBn2oVHrh2yypqeIWzFjmZWaQaVZkKFPBYnV1/Fwom4&#10;+9U9F/JY0Cg03OOKjWfwZ6FBShHqnhw0gAG58iRkgmh0rHgadamSDxTW6Bn9noJ60u8ANkaKSOVO&#10;aes/fo8Uc6CE9T04RgrcPS8ON4Ey83qhzkfAo08FlrkS5n78GI3t6ri7a0jx6VjBi4biJHw0a0xA&#10;E0J4ZitYA6oH6loB0+ocS3xmy1HL8F4qjZw12lWUP/WjGUxAiQIRVeT2DTww4/wGLjT05CAgIAjA&#10;IAAXWXkSWAibO0+NDyfx+SX2BKtF+2g7zzbyRsmj4eVO6ev/z8NwOv9dXejZBTP6LXgQ9Ao0Ndzj&#10;74siKMwUUnZ6dkI5BQZavL8i70ttGQGPwAjikdQGBWkKflZBOCimRoACfDmkAW+KbXnz5r0dHO1j&#10;QS17PQtk9O6Pjo981s72zjZ9Zd7BUvemtiVDwM+tvkObWwEgBWvyqgneBDi1eh2YeA7cCCpuLJNL&#10;ePvw+uFT15qYknchqItao/EbqHn9G6j5O2DjhWt8BTe/Vw52j9xLEwdSMsmUFYGYRguwqVcshZCP&#10;KmYmEfPhp3AkYksAzDJQswrgKM5GQ00qqVTKksmkxeJxIGfFmvWGvX711l69/LoAMSpfAU2717EU&#10;MKVhrWq16nWbTMd577LgNWMJgJmQstN3eWuk9B44MCQryx6gqxg396C2MG4aQEsZBdGcAwAU3yKw&#10;ofgnUKOsSDsosC77d9m3NmOx8pTl+/MOMwIgDd0IJjTcI+WfBHA0vFTr5W3zaGjZHn2tueBtWfGB&#10;CrwXIEXZP6VJB/LioPBXIgu8d2AuMcn/3FMZGMxL1ilYX8PfS94mBULF4aqFshPcL8oPQEvWFxyg&#10;wkWApzzu4CXIihWnPE5IQ0YCKsXJrGbGgZtx7nXKh8qydd4J51B8W5z7DuLYgHfap4affcg5O8n1&#10;MfowagQ6Gm5NVUJWXg97HU9Oy9MIhACkAkgHCIEI55EH0t+Lb39Af1fQNrAJrMwKOigyduR9UlEc&#10;mQBlZglIEdwANj5MqM+5e76/Aob9eoDPA86l/QNDRyBD/+NzRiDj11D/4HwAT6GAwV7PW7sUtwog&#10;06oXrFlJW69ZYHvO6uWkDx1lkiEgJ+wemfVO1nqNNMATtUJ6xaqFqMWjq8GQUixssYhmTVH/6IGY&#10;dCEyKIwcWUXupBMrFkYXxMLzllW8C302hJyPamhJuo0y/uB799J4cLF7ku67fokmkMm883iW95Ph&#10;HaZpfxpuQv8ohimeQy+yPQY8yquTyGPQe2xhsG+Ic2h4Kaz2pvAJjHLp6FXuQ6EWen8KGNZIxu9C&#10;zZfy9X//AwVQ+dX3u/J7QKPyuzAzKgDLPwI1P/7wkf0/+RBSczPlU1MbW1qUO+dejmVexMLSrJU6&#10;SYS4lPoIHoKyRAVJcMui0r4unCk++4D99OleCxSL9pfCkGCXVRWCWIOZSAKMEcxg1SRpBJpGnQ/5&#10;yxDM6DhBhqbSKvpfw2SClkI96rMWUggWQYKuIaLN1JZM06gLbc7fXLTKIOLDVZrtpFkvuifdtwRK&#10;thL3FyywUsxNvh63XCvs9+KWOCXwFoWD4S6Uf0KxKJzHZ8UAO3q+UEIuPj1n4DVyuNGzS7FyXw55&#10;dzASgI6UrJRfoGxHsONeGCkrKWX9dki6+42y9v94VrlXHRz47t4YDUWg1IISwIw+pdTdwyHrH2ir&#10;tHnPNQ0HYk1w/3K5K6ZIMCNPlPbRbA+5KzVElaeO03TmTBFFRUfXvSs4ULMK3BqSKxwhI+tOEOTD&#10;OgjDIOYjULwCG3kXZEFpnNs9F26VBmASAAsgw/3KAtT2CQk1gQvPpiEZnU//SeG7kERpOfTo+Xm2&#10;Uf34NsBuVPdqv0FdU/e0SYdhgQ71uqA2DGwvKahPgX8A7Ypmc2G9hBEKLsAVWyGrmfqQF0+KR9Am&#10;oemWMwI0U4zb69fv7M3r90BFhXem9ySloH4QAIje29Hxsb24fRk8L89RKBbs+c1La3UbwKKWybx2&#10;z8zB4ak/k4reo4Bljnu9ef7Gnt+VpwKUq1sUesSf04fmuI765/rG1heouf7aW/Ob8iugUfl7UHMX&#10;d/PkpZ2dPcbSXbV6DiFfLlqzVbNqpWDxuKZjI4ijCMpkzBLJuAPO0jJKch7LkbK0jPEiqFEAcSJh&#10;q0tYl3cemybw9vrVG3ulAsiMytdQs765YaVqCbDL+HkWlxdcmfkspWlZ4ig26sy9PSi6ZrtFXb1C&#10;OQBgwEwCoMg2A8tXUKHg12Rj2tdrSrWmgRoBDs+Ass92Zy3XRR4eYAgNURZATrw+bek2ykpDKQDS&#10;KL5MnolkRd4QrN/SjG2f1tyDU1uLWGc3zneuXVnkHQECQEiuy771RR+2zzViPkMvmp/zdh/OIp8A&#10;/giQodlSlXXkWE+eFeRQDYON+51dfYBRolidiIVLtM2UhkeVYiCIl1Fwu55VsTjxMvWLbNLwpzxU&#10;Mwvfe/9VwLzie9TvBesaIpaC0xTsubBmHwVGiwBKAcrz4THLtJe55xT3qOD2oH3eH0MRT6CIqXNB&#10;5BwGjmI73PtVU9sP4mUUCyODxT1NGDEeI3PnaVmWV5g6lOGjduyzmJCrDiiShxR5hOSteQAY6R2n&#10;cwXLFouuIzRL1QOlKTISKo2mbe9hSOxf0t95ZsAokQ7ZyeGGDdt56zeLVq8WbXfYsH4jZaX0qlUA&#10;mBgytVKIWza5CujELMt5M7SdnY2GdVol63ertrnZtW6raCn2SSSQi+mkpVO8Y2RjQqAD4ORzKSsX&#10;kbOZGMcDGdFlWwKqMqmob0sBKx57E+cc6M1KOQvoTNIf0LcLczaNkaKZUhPATaIIEJfYH/CQ50Yx&#10;nNI/sRwyCjmVyNHmgJtQFrnF+w4X5DHkO781dLiSQu/GA09wRDOh4kHA8AqwozCLYj3LOReD4acv&#10;QPJ/AtQAKb9Xfg9mRuV3YWZUAJZ/BGqePX9q/Z261YeKhwkqTYJYCl2fyoky+i6ocIUGYHhhm2JI&#10;KsOYl439pj08P7VaN2/pUtSHjBSjUoOAJejl+hJlVnsJYCTp0JLIhYLobF6a8sXIRabp1PEs98IL&#10;8KJZPijbmjxIGwjStaTHylSHCb7HrbtdcldrMOVcU6ZjHhysIGd5Z+Rmc6+PlJhgywHrTqndgZeg&#10;42tYUxGwadxRij+sWTDyUKjzc5ygRRZ7EF+BkqMzCOjidBwpvc+K05XnFNcPjtGxUr5SvMH/+lQR&#10;kN0BDb9H+7h3QfvyW8pf+6no/AIkeVR0jIORHxeUGYr2V5zC1IzAQJ4MecbmLYflUWpmrVDNmHLl&#10;zM1LcS/YamTRvWVyZ64CnJo94pRPJ1AcUiKtaexLd/cTKHOPK0EYLsV4FnldFrHMEExyoWtIUdaU&#10;xt892BcocfiSa5j/5dqW4h+9jyU6twAlGHoKIC0YXw9gRkNpI6/NyEszgrng/wDiRoCk/aYdioJ6&#10;83cu0PF3Erz74VrPPnz4YMcnRz7MsbgsIOc9AzCL8srIc0cdq2hoyoePeL7AEyXhrOdAWCS0XPCJ&#10;rW32vV48OJr3onanex3BpoOb7pv7DbwbVb/3RDpu5+eP7fb2rd0+D4pmNyknij8nxb03wNpgbc3j&#10;bQQ/1zev7Rpoub7mO5+PHl3x/7qdnF5+BTW/iamh6Ld7cACZX3trfg9qRoHEL4CaWxu0O1idGBbV&#10;irX7fWv1ulbhOVLZjJdsIWfpTMbiyYRDjeBDMTWCm6VlfQIyKysONR5Xk0wCRPEvUPMV0DjU3AHN&#10;zu6uVZpVy1eKQGQeIJ13z0wQO6M4nABshjz/wdGFDwX2hwMP8peFH8XYkZzTu9WQp5Sv8qDMhsbs&#10;/sQ3lG+DQNTp7yxaBBCaGFiAhmbNaXaV2to8SlPeGM1wqq8vucyRvNHMJwGI4mYUpLu+s4bsWrbO&#10;RtmHr5T3SQH58pQkMcAEy5rx43lDkJEaDpAyVjtTO5WHYmZJU6DHPABYM67kVdVUac2w1EyoKjJX&#10;QbpqX4JuzWbRMLviZAQU8dK8G3vySoWyygmj2Uxq1zJy1D5nLFVAcZcT7jnVuaIAQqHPvcTvew6Z&#10;RcBlJnQPKFLsGDIyIiPmgS1Eg7rQkJG8JRp6lvGnQGDNllIgvYwSDTX5UOKM4mPkXZFn5QEAo34T&#10;QKi8aPKgKDZNcXmahu3DTZId6tfIA4GPAoIfoOQn7jxwS8iu3nDP9o+e/YelWm/Z/lrFWuWklfIx&#10;q5dTtr1e9+/VYtLWejVb69dsZ7NjuzsD293q2uZGz3a2+rY5rLFv07Y22mzvWUfDUcjPUiHlwcIZ&#10;jIp6rWS1St4Dg7vdlpVLWUsBLI163loAVKmQsHolC8QsWY79a9UcvzOWBHgK+aRVSml+56yQi/u+&#10;xXzCwWoFaF+WwYVhJqNfU+81o21VRpfgBbAJwIWiT7UxigONZt7xfVmxfNTtHG1+NKwvPebhGLQr&#10;z4eGjL/z1PwWZv7j8uOPo/L7oPLr8vv7/qTy093nb8pHbf8VuATbflU+BuXy6blV+ikrNJMIXyxQ&#10;LFKN1SmvjBLVBR4FBDwWrGBmaZVOGw0Un6YsKzC2sQY4dDR9WQnkgAm2aTq3plUrD4yGk5QAStuL&#10;/C42sIg4dyofBVbozBR9CnDUsTW0pWskERrpCtZVJWI5zl9fywApOchSAKSEgEmrb9FQtuJWHcT5&#10;TDvBhjQrCeUjz8+7D29QwrxcfgdQJnAJFKgs9GBoCAvSIYZnpVN6zoXVRYAscPv5MaNyB0Cu6KkD&#10;nVceDlGv6mcFpazhK+0nb5UnBMQK0/CEBEgwLDWCFMGLAAUocOjRNYL/pfQ8FgUFHfwW3Eg5CwrU&#10;KAOrX+fTfWiKn3Lo+LRInYPtUoISdrqWK8XZ4Ho5QLOGddgeFhxqYsmIzWMZzC1w/yGEHwpAcKPv&#10;/luB0BR5z/TbYQ/IVRB4OEKHrCb5T7EAGnqiXvUcYQ0/cf+6LvfsQyQ8j6Bmju2CDQHhKAHgMu1K&#10;YKOgNffccIysvuB5A2vQn59Pfy7BgSepmnKBKGXmXirBjaBBEEFxi92Hq+R6pvCfigMWv3XuerNi&#10;l5cXdvn40t69e+eAo7J/uIvyE9Rwn9SpANKHJO+GixxceBY9t5Tk69dv7c3rdzbc6LunSsAjsNE7&#10;ndX9+L1TF7yDae7Jn0WflEI5b/VG3d/V7t6hvRDYONzII/Pa2t2O15WDEXWn5xJQaDjq+nMR1Px+&#10;eQbsfC7s+4x9n7H911Cj70H5W7D5Cmool4+vud+qNTptT2pXxsrMZOIWxUpdXV2yMG0jgeWaAGpi&#10;sahFIhFbXllymBHYCGiWgZyFxUX+x2pNpaxWC4BmVL721jx//sK2tncwjDC+Wk2f5VUsl7y+vC2t&#10;IJdCIdve3rPT04fUD23ClSfK1IcnNHQRDFMIbjS0UhysWr6PwkBZa4ZlojpnM8so8uy4LbFNcBNF&#10;KSi3kfLiaNjkwdR3DkGpGlBTmrZUfcbyXY4tYQBoSLe0QJ9f4hgl41ROEaV2wMKuo8i6goUVT2an&#10;oajaMOKeokgRIM7TB5JTphQJQSJKvtPn5L2QQaBhJHk+lCpBuWM01LuMrJYhUQF4ZKRohpKGdwQE&#10;Gv6NZOij6WDYKoTCk8dGCfaU8E+KLlEA0IHuaWSL2rJmJilWTrMDNQ09y/1rpqPiXWaW77lXVpMD&#10;pgEtAZfua2rhns1RHxNz33nb1DRuQY4+ZeBEskAncKI+oLgg9U8FAH+Z7RgUXVtDTqMZSv6+HFTl&#10;xbmbHaVhLAwdeeXk3Ykk4rZ/fG2lWsvq7aHtHl79LsyMShud0WlkbWN9AJwM7Oho13a3B7ZD6bRy&#10;dnq4GYDMsOGfip052KzZ1lrTurWEdSpxq2FoN4thq2L4J5MY7LFVACRn+Twgn0lYim2pBJBbBupT&#10;kWAGVCLsM6OSUYxzDMIl+m4yuuDTwsuUGDIvgc7Isn8+q/0WfLiqkEXvATUpdIyKhrWWFpBHQI6C&#10;i1c1W5X3FFEcWF7tKCjKF7RECfM9RVuLVRdtHrnschd55FCDjJWu18iF4sY0IiN9D9T8PrT8R+V/&#10;GGp++vUxDi+AyW/L19Dy70LNHdB8ohweH1qhngZAAJF23N6+ewsIvLfziwvPuLmwhLJalPKZ9SnR&#10;lWHUQUZxNZ49eCNjpU7cx5QFOZrxVOgGU6o1bpxVDoXqso/xpct8pxI1hJOV9UDRtnIf0m2gmLEm&#10;3J1akXuN32VNq1agr2hS1wa0CmH34mTr8gDJk6NzhyyZiXjgZyIf5rphOiZWZDsLfKAsUUZS8iMP&#10;k6DkS6zMrJWbGU+mp5ebAooinFPbHXK0H/s79KBUdIyElgRV/i5GRx6j+iDlbjwNV8gLoONVRt4A&#10;BxCHmKCMAoslcCQM/B4RMJ+9NHfFh050PPtqPylHHTOCGgXruWUGucs6ExDmsETSBU2XT5kyR8q7&#10;JPiSp2lRQyt0GkHJ6p33JU5nkqdGUBOhM2nbajgAGocaOmMotuzT/5R5UnUhl//SCjAXWbY4kCkw&#10;9SRPqcDaDAJiVVDoul8peDrVKp1rlY6thIUKYpPXR+fQe9HQiurB60SeGB+GQthJiQtM5G0SCFAc&#10;TPR5ByqBsAy2BYpfHhEsSa7rUKUhLz/uzmN0dw4HJ76PhrZ0XCIT/Qw2g42uWzQaShOY+qwTAY68&#10;NFIElLOHZ4DAVQA1b97ZGgIzGHoLoMbhlO96jtE9B+9dz6Xry5sWPMfR0SmA9dTb0Beoody+9nJ+&#10;+cTbhCDX42yubn4NNu6xGZW/hRqBz408PLfv/FNw83tQ8xlsPhf+/ww2L21ta90a7Za1e11Km+8N&#10;QKNkqXTCY2kSKJysvDbAisBGnphILOIw496apaAIbFZDiktQkr6E9brdv4Ga5zcvbLg+tHwxb8VK&#10;iVK2XLFgmTwGDuePxuMun4IZToKYIPZCQxuaARUEDGt2TFC0XblZFDybA0iyTSW1C3kKiOpGyEK5&#10;yTtlGgSnjuJCfBvnljdHQy3T8/es2EeeNVFIzWUrDJBpLaWf0LTqkEVKExhWyKW6oEczoRY9c7eG&#10;qJRSQTOgNBQkcPLMvMoxVdD0bNqZvCKaWZikz6QVWwIYaKpylO38p/w0mkItkCo20xiLKfp4YHAK&#10;hjzQfkltnvYHjCzFxjkXig6w0UxA5ZpJlxVjEbozOGiHFHmFS52szy5NFkLu1VG/7Q7XaP/yotJO&#10;6SuzfMrTpaBeTZ1Wos1R3WgWo7xKgjffn34bQMxdH6UomaGDJ+/M35vX7Ze6FjDpt3LQeGAw/yvQ&#10;+8u7VT4avRMlUpT8lMfufuAR8n2CtqB3r0Dg09ND29/fsrVe1Tb6ddvoaRH5nPWQ/V2AcNjJ2cUJ&#10;YLRWsZPdtu1v1G3YylgFedrUiAOGcquSYv8s28JWyvCOaX+CmEQ8YiFBNYZ/Op30bQvUe1hD2fTV&#10;+dkJz2UTReZNjH/nYBKmLueRT5optbo0a8vIhdnx++yPYcjzrCDDIryXdAIjAVmhPDcRjlnhPEvz&#10;ir/h2caATeBmgf003TsqLyFtSR6aJPo026M9AtEZfVJSLdoFckvycAaomUM+yxO/HEIWI3ul6/9h&#10;qPkCJP9BEbx8DTB3v3/6d8rfAMtvy8ffL5/uyqMnp9bYSNnty5tg26c/2du3H9wN3xpW3Tui5HvK&#10;P6OlCFp8r/YTLgCCzL7LVltLBNOY+a2kc8oErKUBFHwmb0mmGiT/cQjJKtoaBakYDgAm8MygXAEc&#10;zx1TCdywm3sDB5NMJWzd9bplKzGAQYG8KFJARcNRCpqTQpVnJVOOe7zHxdWhXd6ceGZPeUxGMOIv&#10;7Q5mfBp2Qi7fFb/3QptnkUXFvSobscBmFAsk97Yfy3G6jnLPxDhOcRcCNT2PsnoqJkVBtQrW8uEq&#10;YEyR6YF3RrASeGAEMn5PbPehEP6TAtP/oyIQcuChwTv8OAAFSlAeHYcdnZNGmdH0dHm9irqHBbfO&#10;BISK9fEsoZ42m3qiKK5E8CDPTjCcBwwBjPLw6Dly1HGZju4B0wCQnkedRXFPWspBCQcV8L2IAPHl&#10;HeikDiUU/323Ta5+7b/M/kvU08LdEI5gIRzTtHiEehzrFfDSexVILQlqNCSkZ+NTzx/Eh+i5A0BR&#10;UZyMBK+Etf/mv9H0W5UR3MwKpDiHv0OKBLELUoeI4FwKatTnyGPjxws02Ff7xbCuzi/OPQ9Nb61l&#10;G9trAey8/2DvVd59sHde3tNnvpR3lEq9zL0AYdyfANS9S9yzArlHz6L78P/cExXAjSBO1+4N+vbk&#10;8bXPfBrFzwRwc1f4rtiam+evgwLQfIabr2DmC9QE5frmLce+4xxB0e8vQ1LAjHtu/rZ87bXp9HtW&#10;qpat1mxYo9PBSm4BWDWgI2fZfNZLDus1i9DP5fOWTAPXgE4sHrWoZj1pKEqzoSir4XBQ+C7wGQ4G&#10;f+OtOTg4sILidtptqzYals7lLZXNWoZrKDbP42kUHDw1ChoNAMST7k0HVr3ylwhopOj0n2K60hhc&#10;kleueDlHMD0YZcG+2l+xHDqfhvykYEd5bnSemdV7NhcJvAoPJlHknE/gIAARwGiWT6pGH7xLaqdh&#10;H0GFpk0rUaWGdTxeJRZMuxaoaEaSZgn5DKHomCk7rjxH8spIsc+FtI2iITMF8fIpr45mF+m3ewUB&#10;b9WHgp/lfRnBstq2z1KkaBhHqSbKtTpGjmaBzXidraYwbFZ4BmSHhv5Hy3okMwnv86ongZRSPAjU&#10;lUBPOYMUIyRAUdZfPZ9yqChpnmJYfLhZGX2XuQfuRfeuXFbTPpSn4N0AihxUuIcgTg6Y4Rn022FS&#10;7+yuBGAavCf91vvx755xmnetfDUUJdcrawYTfXcAyPTbWsq45cM/m2sdazeL1iinbL1X9PwzGWRi&#10;JYfhrFEA5Ha9EPPp25u9gp0ddG0HHXS007L1NhCEzCqwvxLtCUgcNDStm9+h1UVbnEfeAdnKRxMB&#10;GDS9W7AS5rvAJoIuWeH3CrItjB6IrM757CgFDUcxhIOA4gX/1P7y7ISQj6v6rdlLfF/mepqSrrw2&#10;yrGj7MaaNaXgYqXNUF6tVGfJ0j3k+vqK5YbATX/Z0srkz6cgJ1ZFjwJC8r5p8oY8OP/Xhxog5WuI&#10;+fq3yg0gc/b4iO+/ePF8NWzXmlLnVw9NCfTKa4H1UugIVFY9g6/WzikCNYV2LEg01wvb4LDs6zqJ&#10;0DXrSBksE6U5ICDsM6ayFY4rAwQZKVAgphj22Jo02wQy8pJomElw9MvPv3hRHpx6N29ZgEXK74cf&#10;Ptjrt6+sUivZ6aMjzhf1YahYhheUCgFkn+zN2zeelXekzKRYNeNKQ1WFlgJd4whRrLN6lE47714h&#10;gYjGkuU1khdKOXUUpCzPQ76BpVUOOcAIHDRDQENTnhOiE/LZYaVBwofJHNjSGpqTxSSACKx6DUMJ&#10;YL4UAQ3KW14ZhxPtc/fdgSZQ3B7chsJzDw8wISUthR94FbACAbGkrC2gUBHwvlSBz+C6gxaHnAX+&#10;owPG6TBYg4IaBXO7x4x3ojgmvQM9o8cxAToRYCbCeQRnHl8Tw+KgowexJnRYOmdolK8HkNEyD4Fn&#10;JwCb5RWAhjoKfvOdjijPjNYCU7yRMqQms1E/JhRZsXB01ZdukBcugFAF9Qafgig9qzwts4CKBLRi&#10;hEagI2gYzQzT0JpmLCkORoAgKBQgCoIFdDp+WnUr2OB/t1g4PohvuSsIYSkACWz9LxDy/ThGXpjf&#10;QowARtsccr4CnXav5cNUOp+O1XU0zBRAWeA9UtG1ZrGagmeUJyfYT9vlKX1y9RwIEYh8Ve6g5jPY&#10;3Hwpf28I6ubm3a/K9fXbu1lRIy9NUDQcFQxJ/aZcvbbLy1tb29z0YaZKOY/SyFkpTftPxi0HsKQB&#10;lmSEPh5eRTgDr0u0i78pQO/vlLA8NoBNF0h68/otQKPyxrpra+4NqlRLlkjGfGZVvlhwqJEidWgR&#10;hIwHICKwkVIcFSlLWfNa70fJ+Ebp9YMhDoogiCJvwei7vBBadkMB8L6N8ygQNvAk6DyBUg28AiiU&#10;8W9tYu57YPg+Sn3StA5Tin65ksTazmnauHK8AAj81pIDPrMHGJEXRkChIacYBqD6r8ejxAUPUz50&#10;FClMWzg/bUoUqCGxWSDHk8rRrvQcAodZgEfB94IYxaRE4pJ7Uw4YUlSKaxEkKLZM0BxDcVe7AGc1&#10;QRvkXlZmPKZGsTwyHDVRYHpWs5VUL0CH2uPCmDUGGVs/LbnnV6kglKtrOTGDERry/qIhV8kWpYjQ&#10;Mwlkpme+d1AS5KSAO8XNqN5V/3onwXDTPW/vo/rXewwgh+/jAlLVd/Cf7scDknU835V8b3ScivrX&#10;oFMDWNJWzAEfmYilo8id0KwN+nUf8qnzX79TsU4tZ/V81HaGRRu2c7bRL9t6h090Tr0Ut6P9oa21&#10;87a3VrR+M2O76zUfkupVY3a4UXYPTTQSAmZov0owGcbYxQiWFyYUwnDnd2iV+kTOCWoikoPIN03h&#10;Vu4a5bTR55zSFvC/vDpLFH2fpR0vUO8CGh23IoMU2RBC/o5y4Si3zfTEA5ubxcibpK6ngO8HApxv&#10;fPmFMT6VAVlT45OtRcsNVqy0Hbb8BmVtlU90+iayN68hf4Hp/x9AzZftv9jp4z3bPGr6omy1TRqD&#10;hpAo8lwo82++BXCg0DVfXoCT61BBg4jntfH1oyg//vij7RyuO6AITrQApfKpJIEWrVmhTMGpslI6&#10;a4hHylZDRxH3yEjBnjw8sBeA1ghqfvnlS1FOig9ATZSGpOvsH+zbyemx//fq9UurQ+TFas4Oj/dt&#10;sNaz9c2hnZwdWo3O++I152S/l6+fW3+3DrQkAbGYD8HkgBuBl4BN60IpaZ7WrqpvZqwMrPkCmjUB&#10;l5Q/tFtd9fgPJXDTsykRYLCWlKajz6GwFdQsl14wZBUMqfApGKHRKAB1Fsp27wwKV3Cg+CMpX+0v&#10;kPH/3GMTDDn5cAONOFB8U1in09bolrF6qUsElEOhgyFAqYzIyrkBkGgYzbNPJgVbKw42ET6VzVgA&#10;JvDRdD8BSzi+YLVO0TQt3RM68Z8CxzxzckrPqyyUAE048PQov4vuXbDiHhsHGP0O4EZxOQKbpRU6&#10;pP6LcC7ARcNU8tToWJUwilufOl+6kPB9FWw9TydWfXgMlzxBXEPPLwGrAOhZAMC9Z3feuuBZUJoI&#10;MAVtq+7co0VdSmjLNa86VdC7YFPnCoAI5QAkedyNioKqgaQRzCiQN56K+T56f589Mm9+XRxs7sq7&#10;tx98n8vHT2hjCHKOC4afED5315DwFbzKU+OB0XwPwIrrjO6Fe1B7Wd/Y/DXUfFVuboJg4f8IauSR&#10;8QLMBOXNZ6j5dQmg5ulXQPPw5ML6jYaVMli0qYSvzbS6TD1rFpOmZysjcJh2mATu+V+zQSICG7ZH&#10;o2HPTTP6ruIKgG3KJjwqv4Wco8MjK1fKls0mvWjZhXyp4ECzGl32+pISczCckaKUtyZY10dK3H+7&#10;4pPyDDwqoxiNMbf6NVQBCAE6Y1MAi7w4Xu68Og4uQWCqYhFGnoEAlu55XI5nHQY4RsMiOl5eG83M&#10;0bUVEKwp3so0rBlSWvBR2YZ9BlJaw0xs12yVrIBlzIugZiEM0LKPvDgLUZRbBHABDBSYuwjwaNaT&#10;hnMVs6bzKQmfsgtrtpAnyYzMu0dF0741zVvxNL7YLAAib4tgYHJmwpIo9EkMJHlaVJ8yEDUDS8PC&#10;eQxRBw0FX1OfMvqUHE9yUsPvWu5A2Yw1QUCyyT2uaYwhZIU8VnoPgYeG78CeDzsBML5sAYATgFkQ&#10;BzcCGHmVAgi9754Gr2u9B4p7omJj7uHS/ej9ueeGus5mE9ZtV33q9ebG0JpVZDfPlkKuFVJLPrNp&#10;HT2w3a/Y4XYbMCnaejttR1s1SsN2+K19msWIDRoZ6zbSVs2HKau2OSjZELlYKwTrRBXSq9apZwCg&#10;qieLnJ/nPS3OUzBg55E1yPZVZN7CHLJGC1BO09enkOGzyHPgQ/EwCxwzhwyY4z+VibHvbV7xjr4v&#10;9aMkkNP0fWSEhqgEONPaxn8ayprn3clTE0MmTk1huM1M2uIChuAcRhRgI8DREgyjLMX6raR++h6v&#10;aVgK/SxvDSVeXaR9oW8wqtWm/vAFSP7yVRlt+wcKUPJ74PKPwIzKx79TPn3k8w5YghJs+/I7KBK8&#10;pxfHdni+Za3trK/JVBzw8noJDx7Wwlm5unLTJCyjoZmmFqUs2JWDzJ+/KgHU/Hvl5asXdvRw1/ZP&#10;tm1nf8P2jrZ+s88dyPwO0IzKxtY6An7t828lNxPAyIOj3+/evbVsMWEHD7dtC8p+8er5533fvX9j&#10;7c2SNQdFIAXBitLXHH9BgAKatS6Gpnkq43EVWq9hlQh+3DMFvAhmNK1Ong5f2TQ2b0lFolOU60Up&#10;qTXV26eFZ6ToUaKAymjIaYZGq89ZKbB5wQpWlfLeUORpcs+N/39X7r4rdsLzzCB0pKAFFcl0zGKJ&#10;CNZqwg7Ptuzi6ohnK1uKZyj3sJTzUvRAw12+GZ+uGUUIxYMkTQIcZVLWdeMqWNkK+NVwlA/vafiI&#10;DqM4HEGPZnbIS6MgXg1F+T5Ags/8WqVTA3DyRsmDI6+NvC8alnK4AVoELMoqreEm5W/R0JNgRgAU&#10;xNf8uujaGlaQl2cEPyrBfVHXyvRc4p3J28S7DIY2AaYs1/K4HpRmQtP7g3qUd0kroiubsNbZkdD3&#10;ITWebwSOgYcksGQdnKhzfdenFo188eKV1Wo19/ppSrYCgjV9+/WrL0XbNJ1b5bXKq6BUahXOL2gJ&#10;3qPOL0vYi4NMoBjW1zcsjQIf3Yvfwx3gbG7tfgUz7+7KCGp+Xf4GaD4XxdW88jL6rinhT5+9AGL4&#10;/KoEeWxe29nZE0sALEqOFwFmtBCl1nLKZpLWaFSok5KVSjlLpxOWy6Utl894XIFialS0/pPH00Qi&#10;tioYWqUtaAgKGBIQKdtwGABS3I2gKKqhKKBGQdD1FiBVLnpAcqVW9iGteBLlGed9A5ojb528NVLU&#10;geclABofjriz3gUhkyhLV5haCFNlegQywVIKgQdGMKP/gn19uArFKsAZ/SdlrDWQlAFX+wRFABME&#10;CS8BJVLaCiYO1kPSKveacTTpXhtfcsBhBQWd0LYpi5dmfTr2UlIByhoi0lCO4mACCNKSA8rGu8K5&#10;leF4MQ5kFOjPhXF+33fY0CwnAZKvM5XRVHCulRu3aHkSxRXAldZCS3uCPmRAkX0BrWxXnt7AW5Ss&#10;KvB40rQGnsMX0BLM/FrwIOUY1xRE+qzGFRQr9+eJSJFLUa6tYTMfZgJgFOgczSPfohoO41kADE1R&#10;Fyh5TA3QI/gTsGi4SHXokLOo58SgAWIER4r10bVUn4rfUX0LauTBLuQitt6v2SH6ZHeza2sdrRSf&#10;sOOjbTs62vAlDfa2u3ZysB4MQ7WK7FMKVuVu56xZTli7gozPhKxRSVu3lrEi0FLOhaxdTXj8jJZD&#10;aJTi1qwkgCVgp5SyUjZiFQwwQYLyymgISAAxWsBSQ0BajHIcWBl7EJSJMdoh+2gV7mA5BAD4bl/9&#10;lkdFC19qu7wtKtqmY3WN4Jy05ztQGX8AjN/XPvdtZhp5QdF3DUnNAlAB3ATHBfd2j/PwnX0UTByr&#10;KrgYmR4TPAM14Snq/A5qfvpNGQHLb7f/qgAeXn5vG+UfgZrfg5lR+fegRutBKTX3l//+ZPunm1bs&#10;xn316UJXs41iHphbbqVRkmng4AX3o8UxP3H+T/bk5pGv0aTlEsodjusBQ62oe2YK7ZDV1+OeqE8L&#10;rmmYSotZ+mJbvkI2nyggxdnou4KFtXK1UkBr5tLL1y9QWItW62c+A4nKx48fKT9x/z8g8Aqft8uS&#10;lnJUrMPbt288NkNDTLVh1pdsqAzi1ljLuVepvs199bVQZsLH0rN1rRclLxKKUmBCUX4bDUdlAQQN&#10;lciTk23cTS0HgsIJYAaCHylRLSSmRcU8WBcrJ1tetUhsBWgKlLOGXgQEPqyCcpV3IcjnoyngGp6S&#10;90PwsGhpnt+zKrOfBMfI0zC7KM8Owg1YKtPR0rmEZQsKkAxijgoNoLPKd8+QHESya2mAUaCvisa5&#10;BQoBmOg5g/eQKmExA2LyLmnISVkoffgssujuae2n8XTdv8BFyQkFdEFywiBmSKAn74eSL/osIUrg&#10;rRkNLfEZW3aoiiQUUMw2eYP4VDyNAEfbYgIS4COmfBG0LXnJNFtOQ3srmlHDfjqv7luz6jQLroBV&#10;JYtT7yKRC/s2hzWeScA58pIJwkJY+O5Vomgx0cCDhJUFlOk9yVumOBv3CGE1Spn6cJN7XihvPnhy&#10;veOTU2t32g41vWEbQHj+K7hRefXy6/LeHp6de9t0YEEZC1hG4KJ3ru3r65s+6+nF7RuHn5EnSfvJ&#10;g3Nycm7PgZZbAY0ABlD5XG5U/h7UKM5GICOgeUl5Yc8AmVG5ueE/iv4LAGdUggR9OzuHDjShZcAS&#10;uBGUtNs1a3tumiJQk7dyOW+FQharOW2pVMJBWUshCGrS6TQW6rItLVHfK/SlGJC8yDuIakZUsF0g&#10;o9Ks1W3v8NBavZ41qWOd271X1E8ALIE3RsrRh4NmZbHfgQhFcKMhjlFskhTg6Dh5URTIqvgZJWoL&#10;gCco8tZ8jrnReXn/gUdAIPQFanSthcgDwCBYnFHTtBXrogUVdT59j9fo30CK1lnyKdEJTY0eD7wz&#10;qWAoSucQGGlBWe2jrMDJCrKkOI2sot2va2FL5aYB7JNKJDqP4aTcNvOe3ya3Nm/R6qSFuI+l9AOP&#10;SRTcK0me8pVoSrkCkRUnI4haSU8gX4EfFFkYuJoN8xxRnk+zunju++5hUv18Z+kWMhk9oGDjUWZv&#10;KTylVphbCjwlmtkXxOoAaADIIjCmjN+Cu9kF3hfvQLNo5f3JIOeV7VjDbrq/IGM050DGqX4VAC2P&#10;zxTvUvAZeJIEQhgci2Ncd9yDkgVMKln6br9VsCfnR7az0XWg2d3SLKY12+R3pZKzzc2hDRVDU81a&#10;g7LO9+Gwa912y4r5tA17devW01bEQNK0ae1TBohyKc1WQgYh35bpmyoRZOYyBoniX6LIUMXAKJB3&#10;YnLCV+eeGFdsC+3rAffuazmNO3B4ZuBx2p5ARmtMASP6FNxoiOj+9wHECIB8iQT2c0gCZLSwpZZv&#10;0BDTd98GK3oHC2oGkCKw0fFaiFPnvPe9Vg3/xq8hgNI55fXRuXROAY0XQCdOO0sq8WSZPlhAlvPO&#10;NIyo/DZ/CIDkL78p2vZVATJ+Xdjnc/m9/3+nfPz1vg4vDi6/Ll/g5Tfl098rQI0Cg9+9tI3DpoPN&#10;46cX1j8q2dbBwIb7DZRLzJfl10rZvkBkM1h5WjOeNOtH25WnweNrBoKFkC+l4ENXdIzqGooRmPEl&#10;8rGuc1Wst2LM42FE+dlyzIefNCyl2A4Bw2Czw3P+ZFfPLu3q+tLe//DOAebJ1WPr9NrumTk43LeL&#10;i/PPcFOoQd3dhl3fPradgw1XltV2wdZ2O+6BUTCwkvHJUkmXUXhAiFa91owhWRkajpHXRsmN0tVl&#10;K/V1PyvBrKKiApo1ZKMkdfOWKsgjo+EdfmP96zmkVAUO8v4oz4+sSSlPDdk4uKA8BQNSrqPZRwqi&#10;ddABevS/hlBKLS1HgcXQjHuRohVAlNsJX5jTFTrPWmrkLa08Bg29EyC0FvFAXy07n61EHLIU36Ph&#10;D9WpsjE71AAfUvjapjghQYueRfEzCZ5B9yjAEuAIjBR8LY+TYEjwosXQ5MHRLCB5auT58Vleek72&#10;8WEjviu/zwIlkY5YNAFoUCJAjaBDQ1A+TV9LQwDPGvJTPiPF9yjWR+0gW9X74h1oyqHir3zNLnll&#10;wtw7nxSlAAiCxQOICdbvCuBTz6A2pefSPSpvkMcZAU0CKp/N5UHLgj1BGXBD/fhsM55hmXprtZqf&#10;h5McbO6GmgQ2I4+MytZRF9A5CTw0d96Zr4FmVF6+UHlnZ6fnAOkqylerdCtWaMq9QfovmMotQHll&#10;e3sH1mw1Am8SykPDVc8AjRdAjXLYPHeQCYq+e3HvDdsEOsCMSuCVecknhfPe3Oj7i6DcvLAXygPz&#10;6o3dvtC+LwCZW7u6ev4ZbL6s9v3anl69tt2dY2tqOjelXi87eKgU8hnL5VIONclknJJwoEml0hYK&#10;BcHAo6zCAhkl3/PZUHxXjhp5dPKZtGXTcU8vH1lZskKxaAngZ2lxzkHGhygEHV4ELHzOokwEL/Ka&#10;8FvwoU8pWVeQAh8NO90VBZbL+6LjBTA6Vvtoxo2UqLynGg5R8LZ7cFD6Iw+QIEpeT8WxLQMNccDZ&#10;84RkNS2b9q6g4LTiauhHbNPQkoBCw0aCmkh61rMNF9cwYlrzyEjNoly2rCcIBebXAfTyhC8qGa+h&#10;UIuTtgD8KFBYcThaGVuzp3wWUxJIBsCLGJUKB1Civ3gJoAGC4sg1ybZsfZn+hbxDtvl6TQvU1XwA&#10;b5nWYuAtEUjM6zlRupNBEj1l7JVnScChenXvFvUg8PHp3AvUm4aYBDDz7EO9pJCbq/KAJqZsWSCV&#10;BKwS8kwr1g2jKUfd8J8mkKSANK3rpHWh9Fzy3mhat8BJCfT0jgSii6vAFNAUQWZqSGh/o2Zb3RwQ&#10;07atjZ71uzVr1ItWqxWAbECl0wBOUpZLhwEUDHSMqLiGvpFdSfq8tkX5rllFMeRzFHmopQ0yyKak&#10;PLjI4jDbouElW5gV1EzxqeEeDDUMu1V5y+mHIb6PoOXBfdoSYDM1NeGAMT1Fv/Yg3gB0tC0AD63v&#10;JBACeIAPBfiO/tP+8q7oM9hGmwNeNMtJn/rPPTcCIwcXeXbk8eEafAqi/BigJwgcDrxIgiKBjTw2&#10;ghwNdel7YR05XEBG0mZSbfqioLm28P851Hy8K7/9b+Rp+e3v3wOY3yu/CzQqvws0KgKad3b94plt&#10;HfYdYPIAQHWIQgVYlKU3J2jBKlbsSFXeHIBGeVcENkWBTTflQzTytPhK2SgqKWMpWZ8iLZBBccmL&#10;kG8HwwUa1tJ2Jd0T0Gg2kfZ9dnPlQ0/PX1/Z85dX3NcTh5Sr6wt79vyxPb255PPSP/dONlxJbe5s&#10;2I8//ehgo+R+IRRuLK3rYCkCJD4zqAIIoPilSFWkNDXzSZa8MhVruEaeJM0i0BRo7V8fZD12RJAQ&#10;AIwC4yD1FPugOJUqXMpyOTqLJSUokYVEJ8mj9BVI5yXIjZMpxXyoYzUmZRp4BzzzMsJT8Sz6T54Q&#10;dXwpbO2vdaBKzSQwk7L6MOVJBqtdrA7uS9szxYjVuiXeF3WvgGGOk9LX8ykAO1WIBrOfALIax8gL&#10;4kNI6twFoIC60XPp3gVOnpVYQ2AUCUqfmaMhMDrz7GIQ/yF3v8eBUGRlabv2D34Hnx4D5Ns5J8cK&#10;2gRliqmJI2iUCVogW2zQtjRjrUp74Bk0bV9gIkDT8JIWKFXxZ6GtJIEZQVYiy2/ASG1HicaUFVbr&#10;3+h4DfsprsYXJk0jYDVERl0rE3QwtBYEUQts9B4UG6UpsPLS+Gyt1WCbpjYKbLSO0/X19R3YfImf&#10;GcHMYL1njU7Nh6bci/Oa8jdQMwKbdw4tvy1almEwHHAOeWgCL01Qgt+a0q0SfH9r5Wr5C8D8TXn9&#10;VflquwcVs+35K4DplS/+qHLLfau8fvPW3r59Z28ogpvn7HPz/A6CvLyyZ4q3uYObq6tXtjbsWbNZ&#10;RZkUsYwLVi7lrFjQ0FPC42YENRqGEqiEw0AJ4CLvzOISZXHJwSaRSNry8kqQhA+o0XCVQCfMf2EA&#10;KJdNWz6ftXwhawXOvQx8ujcFJSsPlgf38j3woKAANMwkQBHIzAUgo+1KBilvg7aPySszEezniSIV&#10;cMt37SsPzucp/yjqIM4jKEESO6x0YELgIG+HZjNJZiTKC6b15NKtJSxgFKOGlMr07dQE3ynpKV9I&#10;Mj9csuI6oDYQbKxatrtiOUprh76NzJV8VKbhVGfO42YUA6MFMRW7ozWnwknOncJYCNG3uPeV2Azy&#10;ao77H3c4UdCsF08giNKU9wVA8Vlb7oUCSvx/LHr+m1sCtDLTHPMt5Rug7nvkAtDJdZVnxo8V5NyB&#10;jscecY5gWE5FdR7EJSkTtjyeo2Ej1ZMgSqCn4TittxWshg8oADryHimfylxYEEld8t1X7ee5VP+e&#10;qTs06Qkp69WkHW9rinXKZx9poclBp2Qbw5ZVyznP1JvLIAfTGEbAiaBE6yoJRhRkm8TAVICugnAV&#10;cBuSAbPAM85xL/Lism1hbgrIQQbF0EfyHEdWffhmTrEtQNkCRsUiMnEOuNV5VQKvTAAhAhxBizws&#10;AhcBjuBl5FUZeVF8RW55ZPyT+gMy9DlxH/jgf8XCyMvix3H899/9J6DlG74HMBMMO30H5Ez4WlG6&#10;B137/p1naAzAenCPdwTsjAl82P6A+xL0CH4CT44g7J7rN63+rXw3amvh/Nz/NaDmdyHmt+V3gKZ7&#10;lKMzZax7mLX+ccFu39xwzU9WW0tZrLjkykUxNKkSDQXFokBhWcm1Xs56e3lf3FKKXxa04EaBYp49&#10;GOtZCkhDBlqkMYlCKgNDW0c97vejbewOTMnf5LGp9DNWaus8BQCK7/0olkvUap2Cx/Lk61h6XF+g&#10;JOjRuQVEmkWl+0nLEhdxJyPAzKqVaPQaSooBKkkUmQKTFQ/kCfxQkIq10MwbTXdWlL+vqYKlr/w2&#10;1X7KmsMiMBHl/yXgDesyIWBBgGHt+8yiUdp84EZeGsGJw02MRhFjX/5XEj79r3Tl8mYoKZsvSge8&#10;aIl33xae4X51j9QXClzDSek8yjyDNYuS1dBIIhOhfpJWaqStsZa15obycgCL5YSVOwkHG8Wm5BrB&#10;e9GSB2meQ9O3tZZHVquhq1SB027en12eFA0hCQQcQICXIIYHa2hRbuO7GCCKhj986vSMIEbAEgCP&#10;gm31XdaXbxP0CGpGgKPj+e35dByCdM7gmGA/HTvFe+NdYDXpGRx26iFr7NJWegId3i3vTstnZCT8&#10;NaxWkccsABZ5yhRYrqn3AqEAhhQwzf41DQ0i2PTe6LQ+qwPBJi9MADGArHI/8CmI1Ow4vQvF62jW&#10;luJ4RkNn7U7LYeZz8O9vPDWdbtfOzh7597cCGsrlk8d2fHYIxHxZu0iJ46qdLH1J7yriyQqLQKuG&#10;C9xLRZtW/8lXkoHnsiTAC1m9n7+DmxHkBB6aEej8tnwGGgBGvwVKATxxHxoS+1z0Oyij3DqCGiUe&#10;lJHjgAPo6P8X3L88R/L2KE/NqJyenloLqKnXS1atAjUAYLGY9biaVEpAk/A8NclkylZXQz78JKgJ&#10;8tMsUZbvhqKiDj5a5DKV0if1wm/F6rRaWOGNsg9ryVOyjDJSYPpncJGHQWCjYNYZFIyARLNrUESl&#10;4aIPaVTW6SMDFBtWaLYFTLT43V61cFZDgfIGcOysPgGZuQcOK/LwyEsw2q7zaShQXjXt78Nhi+O+&#10;zpLkoZLm6VrpxiJG4KJ7rxVYq3w1RZ9Ou+BLJ8RKyAdkj4yh+ShKO/bAtzeGaZ9oUAZs1F8qa6tW&#10;3gxbdYN+vhZywJAXKVmVrNHyCfSjVT1vEIQr76QWkVQ8jMcTzaAoZ1FcPIN/pygmRZ6TWQBPILgY&#10;nbLvUaT3Hnzrz6nvCrAWIApgVJ/K+SWvihby1FCbruUem9nvuXYAe5oSrjqP1aapj3kfllM8j4bG&#10;opUpW/H1pcYcbhTMvMhzC/o0S0yrdAtsNAtsLqTkflrPCQj1TMrUOSAUwTg82mn77KRePW7dFrKw&#10;mLR8OkL7q1lUExtoF+FV2gXKWtOnNeNogU9NtVb+GAXX+mwiwGWJbQqyXZqfAUymOA4jNR72fRZ4&#10;5iWKAGge4BmnTiZR/pOAxxSfAhyBzvSd1+Pbb79xj8jYAw0vsQ9AojKaiSRwmZlB3k1PBr+n+Jye&#10;cuDxcrff9CQgoyErgEWgMoKkb775T/bHP/7f7Duuo6EmXev7774Jft8DWAGUMRVdm3MJcHStIC4H&#10;YBoH0rmmICnw9Mirw3m++9Z1RiQbePJl5C8pi3VoCqhxMPn3ywhg/v0CoHwNMP8/gJmfKU9vn/iQ&#10;0uPrC7t6/vjz9tEw1M+U44t96+xgffUT7qlpbKStBJQoPkbBxCUp1E7Spz3Xhhn+z9rF01OHo9Zu&#10;yio9eXEECYplYf92PCidmG0cNqy/X/LEfI1NeYOCZQ06+xw3CLxEmnatKeCVLtu6SY/Z0VCX55DR&#10;EFiL4xqy9PVJ4wZ+MoBPuZG1SkvKPmGdtQoWbRHFIIjR7KJAUWaAIMWQaIZWDstPCw9qangfqzNX&#10;SqJseKZuwd68e22XVw8tBUQ1O1VeviAIK0lgQ9HsGoGRlieQN0AeF48z0ZAM8DLKQitvjbw2ylIs&#10;j80oMNiDa/WbfeVZcG9EDmWWiwBoCBIsjkQ65kAj2Kn1sj4kJY9NpZdyL46ARUNDKtlSwirNgiUz&#10;wXctPpnFmtGxmWLU+ltNQC/koDKCkhGQeA4foCOYQq0hJL7Ly0Lx6eUIB30XrOi3L+Nw97+Gsjwx&#10;oB+vEpxXxyh2yGFGay3xOYoLEewIsAR/AeBMuqdKwcyaeq33q6GnAu9YXhwfdgJqMih7xVwJCpR9&#10;euSpkadP4Oy/c4onCmKjPAcP9aqFT4Np7oBLDGUqK40yAp1UJgGYnNnFxYV/9zgbimZuKWh5a3vr&#10;88ymUXyNihamVC6nkddGU5DPnzz8/HvksfEYm9E2lTsgUhxbp9+w4VbHBhsdW9/ueVnb7lh/ve3e&#10;pI2toa1t9qzeKdvV02d2dHrsQ51ai0tQnUW4d/otz6Fz9fQa+BDMvHYIEsjo2p+vS/FYn6+BhqLp&#10;0+8caDSD69dF96p7FwgJkDSsJY+NoKZSqVoNmKlUBDMZq5QLVgQ+BDUCGs2CymUBuVTKQqE7qFmQ&#10;l4Z6B2q0TbCjTw8qvoMZrd4dCWGglPLAUtGSqah7gjS0tcp78WEllK8PBWnoSZ9SWOEpwGXWKlsh&#10;lGigNMPZqc/7+vISQEAQQCzPTHCeIH6G72xTnIi8WVtbO6bpycka7SQOgBfmHSBi8sKmZ3z2pwJn&#10;M40QclEeYU2FnsMAWwl+V4IFLjU7KAZsaNhbHlzFLSzFFPQ76XIkq+FwrqHraOhJgf4+PN5A3mRl&#10;CE37eTUVWlBRbCV94oDiizRMJo+VppPL03Jv/Btg5FtbTSpXzMTnYSR9ysMiz5W8KFrqQZ4WxcMI&#10;YCSrZNxoWvVCbMy0lIKWV9A+Xw9H6Rry7uj42sYCgKOcORMWKQIO7C9IG61d5bl20pPAXjBjazn9&#10;wNfJ0uwlwZVmeK3ov4gCoidtCnhRgLCGs5S3Zj7MvSp7Mf912lkbNNMe/9Jr5S2r4WzAVkNGWo5A&#10;nhWBi2YUrSwvuXJfWeL+gAQpcU9ON6vZQYGnRrOSZmWoTU8AKQIL2gfKX7AiD4b2lxdjht8Chkl5&#10;9YACfRfIzApCBAn8PwsUKUh3hvMpUFdAEYAKwOn7BN9HkKOZUDpOs6F8G99VNBwkUBodE8S/KA6G&#10;33fHC66muBfdr1+Ta81SJrSfjuF5BTLyxvhzcJygR/E7Dj7y5Hz/DbKY9+sGuVJ2rPgwvHK2yYMv&#10;I/B/Oqj5+veofPjwg20frll9HaW5AbgAJpr9JI9NdZC21hbCZSDAiVtrPW+93aoN9mt2fXtl7z68&#10;teFJFYBJ+zBUZ0eJ+bBC21ikJeW0SVhzreDnbGwlrbmZ9lw2/dOsdfb0HTgaRri21nFKuqIuQOMa&#10;UvF4C86jYRcFjWp7sZGw5y+foeBR7sCVhsWCoaxVH1Z48vSxNYd501RkKUpXlhpeCAfDPRpi6A5a&#10;9v79e6u3qvb46jEKv/U5Lue35eOnj/bw8tBjaxSToqX3feaTAmk1tBSiI3ENBf06qIygBvr1aZUA&#10;j6BGQz31XtES2YjnLlHWYIcc9vM4l9U5H6IJ4noCz4SyLiveJSsQw2JypY0yV6yQvBvu4QBUFIir&#10;mVBJzl1u5CxbkAdnxVIFtuXC/vwjD4w8JO5Z4dNhZhnw8P8EK0Hsj2DE8+bwbJrOXcNi1D6CMP32&#10;AGf20/MKkHzW1h3M+Oyt0Sew4tlMObfqXtfTNH/BrWZTyKszGrJSEdzo/rxuQpqaOmOaHpqXt8/j&#10;aVbdc+dQk1XOIA25BdPDlRRQvxU0reE3DUs6zMQWfVhK3h156OQFU5yTPDMeuJwIZlVpRl0ALO9N&#10;MwI1nKShp/Qd5GxubgAAbxxs3r/7wR49emSDYdfh5ub5tVVqxQAcRhDzm/L4yWPbO9pzD5m8T1ow&#10;MFWSR23Zmr2qvXypadRPrbteY3swlOZeKN5/o1NC0T637d1N9z5q+FMev2ItY5ePL4CegRUqGX83&#10;Au1ULgqkPbQnT54CI28+e2KC2VgaCnsbLA55t/zA69dv7O2dpybw0ATFtzmABc8gqPky++qtDbot&#10;6/dawRBUteSeGg0TBZ6ahA8b5XJZAId7C4d9yEmemmgs5lCjbeEQ7TMsqEl4RmHNfpLHZntr2/YA&#10;xna77p4aDXGlM/EAQu4Ce+WpEchoAoCGzbXkQXEoT8ycRcrjlu3M34H0BO98iTY5w/HyughydA6B&#10;DgoC5ey5XpbHLYdRtf6wiGzKABJAY2PZPYiVXsYy7UXTsgiZ+qLFi1pQd8XzVGlNJvcil7guIKJp&#10;1RqqUnbgXJN2p5W/awscx/vmWAXSavaUhowVl6PhMd2PD6MJJIAu5XWZU1CsMgIvovQWuFdX/Nzr&#10;Cs8+Hwz5jIaDPF6I3xpWGg07KV5Fw1JJLUIJoC1EAZd5DcXdLUmwMoYxGPPAW3mSx2c4F2V6AQuf&#10;T+2nITQlDdQSCGNTABPtS9Phx+6u51CkbNu8Bw07j+JoBEVKArocm+ZZUaIAjScbTIwDKjzXqgCL&#10;5+J+FqOSE8BOhOfTOlch7k1Tvpe+Ayzv20a3aO1a1rL0VS0zEFldsJiMDuRJ2HPBYKggNzSkpIR3&#10;mjYtaBCYCAg0nOMzg8YABYHFHYgE0EAd8akZSSraFoAH9/gZQDTNWuDxPccF23ScAw6grOM0FDQ9&#10;hRybATi1v5ZvAXQEGlN3sTI+xZp7UkyLhpl0b7qGPEACJ11jdE/aR9fR/5rGrSEnbXdY4jwB7PAf&#10;19P5HXL4HYASbdwB6IF9/10QTyPImeL8i7Epb3MeVoGu+awPkNceN7k6HUDNx5/+ifJbSPl3ysev&#10;yt/bDpAEJfj9yQsQ8rtl9P9d+fQXAEafAcgEJdj25fefrbNZtIdPN+zq9tzWT+o+VVtZgwUXrY0c&#10;HTnhVodgpg2sDI5Lvmjkhx9+NE3jPn92Yq39jOVbUatvBsCi4ZLWTp7faR/OUcI7eV+04rf2dVja&#10;iFnvIGM1gEkeGGUsludGAcX6rKzFsdaDtN9bR217fHNizQ1+t6M+BKEEePJUKBhWQxB5vms4psp9&#10;yyOkOI1kXrEzIRf+SvSnoQTNukmj+FZQbBqG8eEIFPTvwcz6XguLScHFWIlDeZCC4S+HFJSgFKym&#10;KWvoSUV5YBRsKqDxxQ85ryBA2zU8pGBXeYAELvIc6XjlVtEY9GdvyRIwQVEAsZYjUPZijxUBVqJp&#10;wCWzzHMnTWt0ecwSz69n128Nu2noQtmF6wgBWfAicMGSe1C4xqgBB+AgIFHulsBDolkKAiYpewUx&#10;e6p1eU36YYRWEMzsAKNPeWvc2xMMJTnE6Bpe9P3ut7w5PJfgTRA0gh1BndYYCWAmgBif7cV9BXBD&#10;B6XIklAweQkrTYArUNPsJU0RV9lF6cmb8OLFCx9i8/pKIeQ8EJjPO2CRt0XPJc9MsFinhpbksQmy&#10;XStAeG39C9SMwGb0XeXF7YvAo8E+t1xPICwQkYfv8OjQFf/X3hAvL+/K3e9fD/98Kc+eXfM+1U+A&#10;PeDNgYdPxWPJmlf8lobTzh4d+7OqXSsAXMAn0FZMWORzO1z0BTUFyz40GluyR+fnDjbunbkbDgug&#10;5rWXVxQNNY2gJoCZX0OND0MBNb5sg5d3QMe2HexvW/NuWre8KZUsMiCr1Y4xUtIpKyTpp5oBFaP/&#10;RMJW1LBUjD57t025bFZWeOakUssnLU1JJuK2u7Njl5dPrCdoagiYCp6LxKdvz4xZtrkCbMdNSw2U&#10;1yMO3vnuimXbC5Zuz1thAMgCRyoCqeFw3aeaB3E4FMVJrE75JAB5X6KFGYuVp4GWCQ/sVUDvSmLC&#10;EhVN017yfhCvKJaG9wHQKIBWnxo6ytfUB2OmVbU1c0lDXKG4jAIUGzChnC4alplZxdoHFgQcqcq8&#10;xauzlunMWG4wa4XeCgBBv2C/ZJ37qE5YtDzlq4SngBIBgdZgkncoyj2scI+aNSXg8fgWj3MJ4oe0&#10;0GSqPmv5HtetTVuoMOn3mQasdI0Y58206ZexSX7ThvJTPjQk4IoCYor/0fNNzd2zEECyBIgoYeDk&#10;7Pc+bKQ1qqaAjwUARrFKmi2lYShf7yks7xjXKCL7qNOFxAObi3xn81HgJ65cOmwDauY184vjF2O8&#10;h8ikfy5RlEVZw09KMCiwyWKcxpE/UeSY4mTC9OFEHBCmzyo2RsNIWjpAw0+hFfp9eNmHdebmZlH0&#10;yDp9B2IEGPLOKKjW4UWQAQjMAh9S+iMYEDS4d8cBgXunrUwBmQ/uf2szvg+Qw6cAJAAeAYX2UVCw&#10;vCjA6OyMf9dQ0OyMplYHXhXdg+AiAKAAaJSLxovOo3M62Mi7pN/B9YL9dQ15lbgv3RsANTM95cNM&#10;Djh396JPeXR0HT2ngxfnWpYXk/ebG4QsvxYUGeqp4hLyBL2IbpPc0ZDs/9RQo7FzxdQ0drTi9V3c&#10;xnrO6utZAIfv20AJoHH0ZN3Ob47t46df7GdgRkVQc/vq2gZ7dcBFMCNIyfhwkRRuuZ12i7m9l7PG&#10;NoDDeTS1WnEq7nHRMJEPYwEMnfDdbCkUsuBoS0NamQCsNGWc/yqyxoALH4ZqYpEpEWANhaehitqq&#10;x8YoQWCGbVq/SvElPlyRC+J7NNvF89KkBAlhhD9KQ3CSj7vbTZ+bBx0USzCFWB4iT7RXVvI9rDGU&#10;nzLuZmsRn+Yta9+HfxqK1cF6Bpx0DSlsBRYr6LgM4GnGgQJ4s6VU4LmJL1ihIxCL+n3JA6b6qnZT&#10;PlQmD4OGdAQNmgWlsXYNv9W6GQ/U1nOVqDsNU+l/rXIusAtilDQklwK2VqzZrwA2KV+WIJFBICe5&#10;B0DHZ/ksIxRRejEAQApeHieBgABMXidfyBKg8EU/Ke5REbwoZobiw1NAixYDFYx9AZkAcAQowWwo&#10;YEagBkBqu4BFw1AeSMw5BTqqx2WEks7nwcgUwYeKPEfy3lTrZdva3vA8OgrkzeRSDiFPnz61HwBs&#10;lddv3qDY5UoN4pEiQI2mkcsz554ceeuk6IFNxdLoPCtcQ0vwC0AVa6Nkjl9A5t2vykjh679UgfZa&#10;K9jDR4/4fefduVP+Kp+h5qvy66Dhd8CEwCIo3fWmtxMVAbjaQTB0JphVu9V9CmKWTOtL7QASyjEk&#10;qNFsO59RR/GV4vX+fBhUn4oXkgeQ39TxcG1oLz1A+BWQFgQMe9AwRdvdq6MhKXl29CxAzechK+75&#10;ycUT29/esZaGmYATQUo8BGApd41yzfAZ4bev9RSPWzwGaLI9rqR7fCYBmVQS0IiEPu8/SuD3dQmv&#10;LFm1VLLNjU2fydJslK1aK1pUww0pBDJ9X7Esg6O0r7ad76z4MHYM6Eg15yyW5NxJoKEUxMxFS9Mo&#10;9WnL8F+us+xelFA2AAaBzGp20oN4Ey2tnC3vDHVfVVCwZhIFyllDKgrQXU0AK5EpFLACgecs21kM&#10;1n5CDqTqtE0Uh86hoaKlEOcDSBQoHC1MW3G4CvBgkK0tW76PfFjjfvpcg3uQhyKcAz50j76mHPXK&#10;/WmWlGJl5N3TulFRrjm5JC9NUJQwTUNcc2EF4QJhVfZtzgBLKPr8BMfO2LLiWQpTlqgBAMUpoG/O&#10;EtSfwEhgJS9KKD/OJ9ABxPhU8Ljy5Tzw4SMt+6B7i3CfWgdK0DSzqmntiodBJoQfeLBxvMr5ud5i&#10;8p5PYV/0QGBgLME9AFBaGmFm9Ts/Lljhm/9TgEyc32FAJvS9x9Uofsg9NQvfOeAsRsZ597OWoA+H&#10;kRlxjL6wZlkCt0pOt7pM+16Y88R3S0pAJy8JICPlPwlsyJuhYRoBgYaJNOw08nLMzyOb5LVxUFEB&#10;GIANgYq2B54ZxaoINAQTQA/AMKEZSUDDvEDFp2wDl4ph4b/AMyKvSgA7QRyLhoF4Z/e/8YBexeB4&#10;PMwDDW/peMXR6DeAyrEqo7gan/3E+X1qtqCFc85x74Ikwc8XQJI3KBi6Uh3ocyU2Y2navJZLKGyE&#10;rLqHnqC9alZcIieZo6F6jMGcltNBZqYX7A8fPwI0f1N+Cyi//v/TV2W0z9+AydfFAeX3yxdY+Q/K&#10;z39bbn8YWHs3b83NvHX28tY9KPgQlOIWNo96Di5B+cu/W3rbVcsDAQoW1nCTgo6SFSBDS+OzXfER&#10;dYBJXoXGGtfaKjlAKdq/DfA0ABktny+gqWpZBqCkPkixT9JjbYpa9Zv/y50UABHy+JhSk/2k1BUs&#10;zLWUrVgvSvcg5S+gEnkKShTsXOolPJfNaGaM4mo0fBOKrHoQ82gYSNOyfWoxz1DkuJznsVnh/rmX&#10;nYI9e/HYV/1ePylwLAJTK7CWgJtSFAEq7xBQ1UBwI1gFHoKFdAErLhZ4dQQvTeq4iGWnGBl5qwQj&#10;9T4Ax3+atu2/AcR6X3E0aUAr6flZ0rko9woENeSRAYwAnKyCuIsKNlYsDnWQA8oaGf9sDsrAWsID&#10;jpX0LldOeSyJoEkKXXCmIStBVyKDEFWcC1AgL4egRkpS3haBhefTcTgJAooFHEEMTjD85DE2QI3W&#10;ohI4afaQPCACxmCaN52Qfb6Ov5HHSJ4kXUvDdYJMFf8fC0zXCZLzLQNG/KZoCE/DQZ6kj31PTk88&#10;P5GWxlDm6F0Ufozncq+OAn95Tl9ryj1PgAwQpfNlcokv0ANoql6UyLFYLnoW4F/FltwBzfPbG9NQ&#10;Xpl9ApAZeTMCmPlHoOZrmAm8JvLU3PDO0ncxQfLShIFbFCvvUO9EACPvnuce4n8B3MsXL00r3MuN&#10;LHgJvGuBh21VQEOd+owzbeP/5zfPOV+M+p732VbKq+OrXzvE3N3Xi6CM7svv94WmmL+xg519Syjp&#10;nko4bLVa1TrdtjWbDYCj6pl/84W8BwanU/K2JDxBn4BGMTJKJ6+S1jIHWk4hqfgZ2iZF0741nVtF&#10;QcNRriG4OT46tr3dLWu1qh63o2G10jDsgbPZIm2/S3/H8hR8lDaWAJNZoAWjYajhnnk3HmIo2mRj&#10;BuCQZwR4qWlVYgXVaogIAKguAkMAPqCTYHusTDtUcruo4joeeCI8xX8IMBSnoqGUaA4Y1xpOGAPF&#10;3rJpbSJ5LBT3oqnW+k8zoMpblHVkEOCTBjIS1QXL3HmRBF+FQdi9NopXkTckwT0K2DQ8ENOSJ8CW&#10;wEDeF3lj7o1940G6GqbSteXl1fDPKnBS2OS6ue+9DhJAlc+Y0nBYRgA3Y4km91vQ+ShhCs+VadKv&#10;4pwrNwKaCSz1IBmgkugJPJYSwfeF2LgtAB9Lmu2lWU1KihdRDM64BxwrVkfwIy+XAGuVY5RNeXrl&#10;PhCjHDeACsAib41ib5YAJ8XXCGy0XcdMA0pTi9/azApKf+YbH4KbWvge4Ltn04Cc3sfCoiADgJNs&#10;QK7IW6PgXwX1yhOjaf8LWpgXqBG0yFMTxKLIgxIMOylQNwjWDaBDoCBvh4BmblaAc98hYwVQWkXe&#10;LS1MeBxPPgukY/ykaMdaILPVzAHxi4DHNz58pCKQGHvwrd1jmwJ572sWEgAzyfV1f/e//yMw873N&#10;zk56wK5Di3t1BCsBCAmmdEzg+dHMpm99yYPv7nLWCG4EPfIyTTmIAV08g8BnavoBbXTW8wwlgexs&#10;Hz0MTJe2MGqV3V+jG+jjWHbV6t3sZ1ks41aGk3Tj/7RQc/Rk23Yve3Z4uW6v32GhvXttP338xH8j&#10;kPm6/D7MfF3eco7Ges5a8rIMsaDWgyEswUxvt2TVXharSkHGgM0Gynotbc1dFPxukJxPM1bKCKFy&#10;V16ZpAcNNzZTHJ92706lnXGYqQMCPgRTVwm8HAIbrQyuIQoNXSnXTrkvsMGqq4d8unm5A3gAOHLv&#10;KyhXs4wENUoGJ8WuAFMlDdQ0Sw9K1QKcJQXtCXLCdvLowA7OttzD5MndgJZILOTBvJp55XlY2KZk&#10;eL4dkCh30oHiAWgypcDDUmrHfFhOHi0BjicuBFQEJOEo1jf3JMhQkfdFwcMaalGSOsGOGmQiz3US&#10;KDsdoyAv4EpFSl4KO8L1IrofFKJPmy6l/Rlr7Tz7LAILAXBIqWtITmswJWKATYLn4BjFZkg5ypPi&#10;Q2N3w0gaGvPhIwHLcjAN3IeiVqZ9KvhyVFPFBYzUWznE8bpOUJTBWFCnDjQtgSPPDscqcFpAKi+L&#10;lLeAS8pd+XL0zPKoyNMTeFmksIPhJHlfNjbXgY239sMPP9gPH36wJ48fuzcnk03yXlCM7OsApGMo&#10;g2HPBmtd36YZToVSzhrUiVYiHk3lvuQcGmJ6D8x4ea/ywTZ3B9TJkl1cXDrQjKBGQ1Jf1ikafRfI&#10;fNmmEkDCCBi+QMNo++3tSxtu9D976/S8PpxGkQDqrXXs6uljAOS1g9ZonamDw70gABp4ERwGOYSW&#10;HBb1PF7/WLaaXad7fvXqNc94ac1O3eOwnl49NQUD+/RunzEVzJoKVgdXeWc3169sfbhp+Qx9ul62&#10;frdjw2Ef2JAXpW51oKYC1FSAvUIh58HBiouJxwKgCT4DqEnJWwPUaIhJSfk020kAFIANfSlKO+T/&#10;Xq/nQ34Pz459aEt9OI0SLlXU/zFwNlYt1Z72fi8wyXQXLQ68xFHeuaEyYIetuo6gLirPyzRAIY8I&#10;9ZOf8twcSnWQbtBWlfyzijwosa0069sVA6dJAcuawZhiW5G2h5KWxychz0ZWs3VQ9ih8wYzWiSr2&#10;AM68Zv4IZMJWxyLuHeUBhyXPHVMeAqmCqybgQxktq+A5YnxadBBTo4y68sZoiMlnGimhn2Yb+T4q&#10;8tB8654MeUcSwJueW0os3Vz045TAr8D9yHOk3DEzC/e9T2l6tAJvV1NzlmnN+1Bdosy25IRnMlaW&#10;YeWU0bNqqGsxrMzHPCNgEgxPyfujoGCtSUV98F1LPywlAQCAaGYV2KBeBCrzFK3UPTH/nWcRXoiM&#10;exyQFrwUCCnAWM/3YPqPnP+BTS+j2BeBg8Xv3AvkSfa0mOgcSnz2G8+tM70YzI5SpmXN4NJMJJ+x&#10;BNDIi6IyByyoBMNLmvUTBM8KEBZmgjWUNISVRL4pj02pkKG9JgHxVdp3mAJ4I6cyKYw9dMPKIu2H&#10;vhgJU1/8n5KcQv4IgKJRZdmeB0C+86EeQYq+K1GepmELRHwat0BE3hf3zmhoSLljBDvywASeHHmC&#10;7n33R74rmDeY4fT9t5rG/b1980eAhv+CmVB/NM24+vab4LfvR1FW5hjtO0V7k2cm01X/APRbS+7h&#10;S2gJn/SCG4pBDA3vFlmruJo0+k1rIGqbgtD/p/bUBCUYTvq6/KNQ8/zFjQ12aj6sJC9Gaztn/aOc&#10;dXcLPuVbQFJqAyi9lMfiKMtwfS3wyJQ5ptiSolc8DL+7mj6u6bwo37W7IahNlWB1cA1VaeprGtKU&#10;Ulc22RIQpDgbWWQaJtN3AZNmQ2latnKbSCkor4niRRR8K2+OxhB9yKeftghKXLl1BDG+rhUgpGEm&#10;CTp5euQFkgtbUf0KRtb6Rx4ojHWvKcPKi+IgoOGtxLIH7cp7UgW+KkBNsGjjiteDFgfVNRVI3VjD&#10;oi0CPHfxITrOY0UcUAJQUWzQsqYXa3iEjjiaMu0ekeVpoGE62FdxJnwKUDypXQn4KQfnltclX01a&#10;qa708hEPLnXvCYCioRp5NXTtfBnlglJR2voVzfpBSQZeFsXkBF4ZdQZBibwt2q7hEN2XltNQG9DC&#10;n1Xer4bUylrAFADTNOVMUQHP1EtF05YFecvuFYulBXCCwcDDpPeq97K22fX6jNLhNPtJ3rNkKmz7&#10;B3t2cLRnpxf7dvxw144f7fG5Y4en23bE58ZuH0BZsWavYrcvnjvoaMhlc2vTPrz/wYtAoNYsBzBI&#10;vfnQFLCkxRLX1of2/PntlxW4KfquQNxKvWQvX730oHrBjkONPDh3YPMZYEZDNyOvzchzc/fd4240&#10;VEX5OnA3ODY4ptGpOAxv7gBt7OfrTAmkFPOja3v5cn8qghtNj/dhNtqLgNJz7fCe/JPfmq4dANEd&#10;sN2dq9fvAhCaCv7qrgQJ+7w8+1KuKY/OzoGalnXbTeu0W17qdUENhku5bKViwfK5jGWUcM/jYxIe&#10;NCyoCRLxpSyToe1nFEwsZZLy7xquikXZB+jRTKhOs2mVYs4S9IPaFrJibdUae/T74aJlu3OmZHX5&#10;Ln0OkGjs0tY6Wr9GXogp4GTB2ru0s8IUUCHviIZ5gI01YJn+ryVNYgVltx1zKEg1Fl1hawFLeYIF&#10;NlocNqwZPCkUfnzCpzVLsZdk+XKtTGOB/Rd8CYAFLQdQnLXyJv2I+8twf7nOEn0BuNkA3rrTlh3M&#10;cS2MgpVghWzN2nJgAWw09VoKXMusSD4p2HaUJVnBwNpf08UVUKsp21qGYTkG6ANV+f4cQKZYmxme&#10;k/ceBhoABq0plebZU8g1rRKuLMcaCtLwkM6lYSTJQ2UDjtwF9crTlKnPIjO5V/qrFKFmeiluSTOX&#10;VA+RrK7L9amXxcSYD2fJE6TlHrQ9BWBqBe9FeWLkoQmPcT+AVFber3GgJ4CmXDmLvE/5M+i8s2Hg&#10;C5iZWZFXhgLkzCzzGzCanAN45r73oOLxOQACwBHsaLq3/pudDYZdgvgRDRGNO9SM8rFoenZoFQMK&#10;IyoV5T1rgsY8YEX9zvEelhcm3Ouj1bVX6S9RrV+3OM9/tKeFWRM4KaZHi0xqyEuf8tgkkZtK4ifP&#10;i4BlHFhRHI0PR/F9GqCavPuuTwGWpmXLKyPQEYzo03PQ8Klp44FX6b7PVNIQ1oR7eR74FO5vAJk/&#10;AjijIrD5jnME07xVH2OW6WP80s6Lmxj0fYy12J1heifDZczJ+AxSkvCu0GPy5Gpx0lwfyNuMBFDz&#10;NaT8w+XTXfmb7b8PL8H+X37/Lrj8RwUQ+d1tgMuvoeb3IcbLL9r/T3Z189iGB3UPHh4cVKy1mbb1&#10;o6r1d0p29njfTh5vW3erYN39vLUPUp6huKFAYhRed7fo08ErvYQHADeBH82WUnbiXEMWVhJhgDDM&#10;xXx4Rqtmb3KdzlbOausJ96YIgGSlKbDYwaaFwMovOzBU1wU6Yf9PM2cUc+PxMQIULDJlE1bwXlqB&#10;U60Ve//hrY+JJ/lPyeiSGmeUCzgbzJzxRSCT+m/ZgqzCbFc2YmW3BX4Ul6EGIoDS8I2UtOAirIRP&#10;AE22ErfmZhFBmwlmfw3TPJdmbyUDbwsWQTCDKCBoDfFoZpGKe0vk1VCHcpigaLgHqFGRt0pFs4B8&#10;iQL3qlB0Po7xczoEITy0pAH7aMq4Dyeh7OQhiWeoO6xjKZVlT5A2D8XT8BXvssxzA0PVLvcMlJV6&#10;gGg75dAZimMRNvQ7CdBg5fBOBKkFvnuW4PoKkBIMSyrgV8+pOlNckmZ06btyFSl4W8NfN89vHHoE&#10;Op5hGiu62Ady+1kg5caHCTTVP1n7f3P3n12OY0m6Jlo/YOacqlShXEuSTq21Jp2uZYSHlhmZkZFa&#10;6yzdPf/a7vvYJjw8RFZX98xdV3ywBRIEQQAEtj3bpP6j9qrHOxRJldV/ReBspqIZVZkaPILNcoip&#10;YJBvbKOIpDD1nsE/pRkug/hGPmSy0eKCrsLJQoideP78I0EHGUGf2fHpkcfzuDVoKg5H06BiB45z&#10;i02AHOJs+DyAVARIAFX4bvR9gAUIigJ2PWg3ylbyfV0AGolnXp3vLwiuNxdeT9c9+/BDwXTWLXH8&#10;xwREY6kKVqc3iMCG48cd9fz5Z26t8bYJtFV4Knk/CJWMkYP9XYHNUMs9256MbDTo2aDXsb4EuKnV&#10;aprVCmwEK3ksMeduJr0m3kbQElxSoS4N7irWsV1KisLTq5ev+gyTLB3cO01BDa4nD3jVfZUiTkb3&#10;EG6ZkMkUWTKkAJekQLSudZi2y9fec6EppdebWSSFW68ly3EpYY0lfv9oskKm0pqAgawzlD6p2FQC&#10;jpfm3KVT1rNeHui+aknxSdETpNvcStvmHTpdh/TjGhlYE0EW41FfoNDV8Q7WPKOJ3z2vXqzzo/0K&#10;9Vzooo+rqKxZNcvmrmbZ9HJqL1i6Janr97XM9eb1WdpjerzdQnluGlQ87eskIMkDJU3iZ+YFgitW&#10;3SJ4WVBRoTYMzSCvClRCqwLAh/MkeBeLlMOIlD/PhgdTL1/Ra8EiEKTPqPxLE1ZqcVEojx5UxMSQ&#10;uk0LCDKb4gIUKhAvudtJkBEXOOr4bt554rEzpHOXG1Wrtqo2v4YVR8pf15EA4eXkJZtfl5C1JXBZ&#10;ScwJ9si8ChasOZpialsEuOFargv0qKEzuyKwoHbOgv7jq5dsjawv3f+Z1KrlNHlJJwUl6wQXL9vC&#10;jABgRr9N/InAgS7ZKQENVpfY+qyniSc0juak/NMbc1bS5C2jY+nrfqsWpDPIwkrRziNvpdyGgwjQ&#10;4llOuLO0RAAcrz/D6xne69j1OeAFzBDUizsJt9LlS28bbitSrmd1v85JoownrDwAGmADvFy+dMku&#10;CWTcggPsvPVHe+tPf/TXgGRpUxN3CRNvd02niLELySdkjeLeTOueI1mF0ApcuI29tANN4yD9/69Q&#10;E4HN65aa+x+d2UefPrP3P7pvO6cazKTcNg/Iiqra3lnPPvz4kR3eHFlvu2STG1p/3NQ21ZAKftL0&#10;tG+U1OigJagRsPQzHq9CEDAgQ9r3o6f37Kcff9bs9VOjHxAWFHzNFMwiaJcMJ6wtWFPqDi+SzbQG&#10;GG3T1zaSqPlkoU6mkRSpZiUeFCUBajBB+36nSpd4C9obkA1BkK/P1gQv+KS5CQAaKtRixiWgFsIl&#10;iBPASRZQilKygioEZUKgJpYQQAfoIfYBQHF3DQG2iKAkgAfQQfyKlhIsMGwHeAAOdM/2OBjNwLHI&#10;oKRCTAvfX3RrCTEhnkmk77GdB81iifAgUuIrVqxYS9lgS9d9UPPtsdZA7u5+yqa8guu6F0fT72nG&#10;wm/iEqOcPzEqpNFTmRgXHAUNgZmMzguXIoCKu48MsaoGawroEchNVWOsaljOSLdukII/zVQqNjYE&#10;NKkp6CSt028YQdwUIKNQXWtYDMHfAs/KWDNzgS/ps7SwIJ02r/+JmS1QQq8bYk6AGsrT404Aaui9&#10;Q4wUMEJMDOcOpOJeYGBmUKQpHxVUSdfnNX15khq4iWvg+nHdHj95+BLYYAVyiMDaMYWOcwE+vtDn&#10;2obtfNtXBPgAVkJWUsg+elmCVSWyyLwGMf+mEEx95+4d7e+zADC/IwHOQrAz8TUONhHUTAWgCS0T&#10;ntvB7rbt7e0K+PZtc3Nsw2Hfev2uNQU1IY2bfk8CGGBmCjbeOkHwAswU9Z5qw8ANQcwBRMhImtN9&#10;hjs2ZnHNjqnqi4VieExAcFpK7prABQsH7hopP4cUlsCCFKmUFt3Aa7pHl728f7CKuLuHLCFBz7IU&#10;LQo9Su32Am9k6zDY614CMhJS4jR7rPTj7grvbOd0760LrpLW0uBP7AzHRrFH3Fi5JvcLlqGY36sA&#10;ChaQFXoabcxqdjzniQW7R9vuWi4IzIGW9uGGtQ74zpogRN/bxPqiz5r0f9J9LiCifk1Vn2eAm+aS&#10;Plv04891sEDpHm/NW4amlYKZbG1R0KcxS9/HJRSn8B09qNqC/Z6AR3CU6ei5p41DFSuJwIF6MFri&#10;avLg3syCTyzoZbVEc0nSsrPBPUH8DN9dy2l7AQ2up/UstWYuu9sJKxEWlvm1YHEhq6mq64aliBo4&#10;TDIAGYAlFNjT9ZfMLus/Xb1kC2Q96f+ZXREoCGw8PX3+Xcl7njk2J+AhtXxh7ZL1j4saCzTWU1BR&#10;E6rOPvebxuSkxuG0xjHi/xb1PAtWqGOTTUk3FDUpymoCm9kQoKStKCgpFzS50vpyDhdUygv2EXDs&#10;VYN1fyU0Jid1L1KtGIsOwLO2OOc1brAO4WbC6nJZQowMy9C36R3BTIASKg17K4OrVPi9bJfZTuLV&#10;frXEBRVifgg8pr6M7le+q+0v6bu+Xy0dZN6J4IZ17/nvv+MF+sJxEBdW3dX5SRLSH9ToQk9RJZ9Q&#10;CteBbek6TRrRgYB9UeNqabiha5mwP3z//W+CjFfkNVB5VX4TUAR59bMfpvLauh8iiUAkkunnr8ob&#10;tgVK3rQuyCsA8+OFz3g9le+/+9HuPb7t8TF9gcpwr6ElQb9Fe/LsgY2PGjbcr9hYoHN6fxDeH9Vc&#10;6RFfU+8XrS2Y4QHnO7iL2ntZwU/Dnn361H766WeX+iRp3QPSv7OCDhRjUI5UKKajNpBDHA6lyUmF&#10;ZX/E1GQ1SwdYqM5ZQvmJrr3RYTUU4fOmlfo819DnUoxU3s2SoUQ6mxQ38Qyh07Zmgz7AaYAQ4PiM&#10;nn5CnkIrYMjhexfMZAPgeOE4PfieYaXfoe8TLhayoYCZADTB6kL2EBaXYFUJIOIZQxJAJbiWwud8&#10;BzcQMRbACUG4xJYEv6hmSpphIB7joofxfF/6DrKeCK4rvkMcDdTux5/SQMPDqd8hqDSd0gNAY8E1&#10;AY1mNAANvwWglesZgWnNSFutCyi9mvGAoOaSeaVmXeMmdUJGuJ6KtnXUlzL+XAAIjIb/xl1REmrJ&#10;UGeGYFjSzz3GqZLQQ5fw4/HsJwEY7jdianBReS0ZXWdmigRb5vW/8v9hycFkT9A3TfuS+q9wLxT1&#10;8KYEJHxWGW3YYLttH330kT18ct9lX4qFbDWgJq59JvJkZ/CaOkOk4ur6beg6ShkRh5DIL3lBvNFW&#10;1825xOA8enz/Ncj5V3IRaKLvRHATXEIvw8gLkPlS75GXP//vSLSfN4qD0wsgC6BFTRqqEwMzzwUz&#10;kQhongQ5FNBs70xsf3/HxqOB1ZsVK1cFobWSFYpZlzSgLEXi/2Umpft11lLpDUtSil5gA1h7rRnd&#10;r2RMuXsKq00+IzhZDH2bBCret0lg4pYOjz0RjPB+GoeC1YPCbcSyYfk5vlm38nDNrSdhOywz7AeI&#10;0fbaHzCDG4Znez0pZZ7Us7YxbzTBTGSWbXhYC5aiOFWENctenBFQrNnO9YH/DvuO0fW+TIzNnB8L&#10;FX9R1vSnAgZo4Pj+04/t/sPHRn0tCgFSR6e+p1nyaMlq+6vWOZRCnawIhpYFLqSIL1pzX0pnrGvS&#10;E5BrXZlspRbBz0sCFi17y1bsC160nowj4nyw1sRKVz2LiSBoLI6knHsRPN3nbpHRcZJyniRIuk0A&#10;sbZrLPi1Kg3CvvLdVb3WeNDA2sMEQWOIgIeMxVUBTXu3EIKnC7yn7oleC3CAN2CR2jikY1Njhlo0&#10;dBMnTqcgoFrauOrBx8TXLPA5rRPour0UgoEX9b3ZpXf13wim4mwTrDJc13lBDjE4WHGALS8GSCuI&#10;OQHBEjVzLlmKAqi4W5cEafofUxr7CpR20DhcBmDSOre8xvd82qrATTpucY2hS7o35mfeEwDNCmY0&#10;hi4Tk8M+dH2SGmeIvxH41Eo5t+IUNWHMC4aSsTkHGCAE4Lh25R2bcXlbrwPEhIq/BPe+Y9euvSuw&#10;itnj+zdt3GlYWc/HyrLG/CXph5Uld3V5ppaEQoKr+oxAYTKd2P/ly4Kad952iKHK8LvvElcjEei4&#10;aL1bc7Rtohyynhiv0YV0ZwdoSC5h4kkcDWN3g4zkQ43R0rft46xVBe3/Q6gBPP5/E2q++fZb2zyt&#10;2eS45XEyBAcPD8u2ezbwWXx7UPFMHjJ3qD9zdLOl9XTzLllvq2bdrYoUX9ljZXZvt3WsP7pgmUF2&#10;T0bW35ey7KwH1wQmP3ob0Slb0tmuGEUBCRb2isOCpfo47cG21K4od+NSvkl3G1GCPnShJhYm4VYU&#10;orsJSPVUTyk+ZlytbQ2+olkKdBFISyotrQioyOuWl4LgRlADsHi7BGBGUENgJtklnjLrqbMhfoF0&#10;5hXBQihOp5vTIWPRg7AimAn1WcI2/rkUKdkMWEY86FezDU+LduvNFHAEPCGNOriYQkxILLxnf1pi&#10;eSGjKyqIx/fcfcV340Go2VJtFd3PCgxhEUoJauKCGoJwy+3QToF9EXTc3apauaPr0cbKEgojhpim&#10;gnU0yAGdXAMPUMbPrJnQJ5987Iq73qV2UHCRFQUxuMC4DliYPM1bx5UsrlljW/+vZgn4/DcqpNZq&#10;4NYAXulR5ydY2XIN/Q9lBnc9pB2sNQIj+kiRbi9AzdZ17gVd/9ScbW4N7c7duw5zp6c3bO/gwEYD&#10;ap70PG7mm2++8eB2KrxSDI0ZKN2IsbBRYRULGdDqNXQSuo5SVgBqXIDjLRl0TFnN7OknBOTUpsUi&#10;sSRO9nuvg00EP2+QCD5o0hrJV4iv/59DzRsh5oIES9ALmAlxPiHGx6Hm2atQI5lCDWC+d3RgNVK0&#10;NxICYsG97h86m2MBWViedThZWdOzIAFEQj+oEBQMfMQ0ewY2QmPJAB3eWFFKaWnaCXoWWCDLQ1AB&#10;ONDShKBzt9Loc28doN/B+kPmFPuliW1Zkx630mh/QbQfatRgEQJqUGSCD5Tqzu6WoPcTe/bRxzrW&#10;Zbv/4IG7o8uaua4Ldv23ABt9j1ic5l7S+kcljyOj9gsZVxTXq01CKwRcsfnmsmcJ0bSyuRssPGXB&#10;AjBDEb/KzoLVtnSP01ZhqGduELPRrbw1DzWGTQQ4k3WByry7jHgWcOHgCqtPcL2S0aWZ92DF8oIR&#10;sqlSNQFIa8YtNKSoE8zsFsySJlyleXexEV+zoedrPU+W05IHFReH85ZpzXnQcHkYM3r05bByapJH&#10;rBAglm6yrcYdAQpNNQmSpgM5QIOLiVgmLCzuLooDLWQ06R4gLkZgg9uI/wD3EHEzZDJ5ALDEqwfH&#10;NQ6s0+X8XQ8mXohdsivzAgPe69ozkfBqxrMhSPraAq4n6vK8p//kso5Jvx0DQgRwutfi63OW0XO8&#10;ggtT4/m6/udrl9+2Rd2XXdyjlYInRhAkXCvrmut9S0DeIXGAHma1suAn7ZadNd23zWZW269YvYKF&#10;UYCuCSYupTVBOi4lYmiIiyE42LOb9Fu4jrCmEE9TrxTtxuG2lyqgvgxCzA+gsiSgoRDl5cshLoeO&#10;28TmEAKwtrrs0IOsrup8Vpb1vbkQJCyowSqzudn3wOHJsG2bw45tj3vWb9dsa9wR4PzJjg43dc5V&#10;u33z1Oq1igBu3hbmdNxzMwLWNeucZK22o3Frggsqpfsv/TLUnIPKd5EISs6hhm1eAZVX1r1Y//r7&#10;/2+AmslxUwqubJPDrvV2BDNHFXv+6TPByC/29PljdzWR5dSb1N2Cc/fxTZ3Dj94WAfjZEgidnO3a&#10;0fVdLQ88Awi3EEqP2T8BwZAlwaFkCDUGWaMo2WivbSc39+zw+rbRO+qHH763s3vHtn9jU8pEf8ow&#10;4w8s5EmgLyBE9VjcBkWBCe4f+uh4M8TpkhgPYju8yJnAwAu0ARMpUmlTHmxbqmnQqqaN9gIZkboH&#10;BOeDKwnLQRDBjVcU1k0oQEBpO0C4+wbIAUgClPh7wQ3b8HuRi8rXUaDOAWgKLg4/4XuRW4n3bMMx&#10;kmWFJShkIIVt3crDe98PEvbp+1jTbArQmQb7Rt9b99/WsTrcBMiJUrFxuwESmC5p5hkCqjcENbjz&#10;qP0TAoqZsWINA1ywhGHdIubIY5SkBDzmSGBInY/qOBFmDgKTkvaHqd9bIdQFc3ncQtTkwDQazKOY&#10;TLF8MaNub1GgLu0WIAKfOQ7qgHh8lGYfZJ+EugsazHXMAA5m71Rhxdq9miuvvaMtT+HHOodZFvMs&#10;8ThU4iVAEssMzQKpVLvK7B0X4fT6UUqeOAysOBSApDqwZ6MRiF5eFwwRgEfshe477kXdhzRoBVxo&#10;xXH/4V3vOv/w8T2BjuBlKq/CiEONv46A5t+HmjfBy5vkHGgkEdBENWlwP53H1nxAZeWaZ/m51cQV&#10;/BV3vQAGERxg4XDlj3XFLSlhuSJ4XdU9F9bpc6BCr/09S733XmQCnUxKz6OWFFCLtgEmHHq0b7an&#10;tD+yollySkonwEzKwZ2+TyyLWGA7a3r+dV/lBFa6z70Vgo6JFgmRtYfilOPNkT//nFP4jSDhPKWg&#10;k7N+73KOpMTSUZu2BqSDM/EqdclsElT31wRCa74k/qe+rXu8v+iBwtWh3m/FpDwEMJsCdQEEbq2c&#10;7t3SJoHMBCqvCU42PCUbqwsuJNw2WCN5FtJ1PWNaT1zNRm3Og4JbB8T0xXw9sT5lbe/ZXtTfaWFB&#10;WvRsrGSNLKYFD8rFpcY6gof3NA73Doq6j7HoLHhAMIHPxOw0RkVfYtHxFHRdT1K2SWunuWZ/u+WB&#10;01SoxUqzKKjAfbQi6NkQMBHbQcZS1GqBgGcsKzMCFbKpPHZG4sG+AhkCgR18gBVBC4HSWGp4zXdJ&#10;Z8c6g0uLGJryKC7YI3190XIEOus5xcWUiK0KQDYsJjjFzVTMxgQqFStTVymXMi9eR1r3vCYjmoQV&#10;c/R8EmCWcjYetAXnUvTthpcSODs7td29XYeFQa/t+6PwX0ITVzp+Z5NL5k0jr+rYveAdgb46H0FO&#10;u1Z0mOA7FMlb1m9gjQkVhmfdnUQGlLuPsK5ISOOmwN7MtNs3cTlkQnGsQBQWHPZDbZ1YTGNePms7&#10;gpdJv25bo5a/Ptkf22TUtH6nruPRfrxg36zAKKS5eyFA9qfjWBYskYzR2E9b+0iT1k3dTxqT//DD&#10;938WRLwqLwDn35dXoOSinAPNy/Lj/0guwMpFaLn4WgKoXHx9dHtbcNFxcBkfNe3xh/d9fZCwX0y2&#10;W8d927vRt/a2CJgeUPijtwpuuSFGIgoMrWrmD8BQNRj3EV2/vRifIIZUZtKdKRrnbiVJFRdGC4Wm&#10;B58mkNUNo+cRr7HIMGMHaKhUm9PMOTS/JIMJiMElIQVI/Q+CfVGShQAzEdAAClhqqMBKTZeigIZA&#10;ZY6BJpKkRBPUmy2kPFU2LojBHRTSn1d9YAYiKDjnvmfd9KwDVoAGrBhkN2EJcngAJAQUrjQ1EAeX&#10;1AWriraJ4MMBZQpDobx/XK9XtF6DBzE4vm2AF4T3WH28Tsk0c8oF8IrrO/o8WHc0+0utejofWV5U&#10;aOVaVYlL6mId0SAtiKE0OgXOMGFyXandk28EkFijMWdu2a1kAEa+ueIB2XzO93OCEQJ4KTnPDJC+&#10;V1jICDwEcoAlgnr5LrFQVIwmuwRLGq49fy944bdJr8dNWNF/TdAv36GMPaBEXA8KgI7kxNzwWynf&#10;rxSP/nt6JfGbBArT7ZhYLvaDK5JASSxAWRr3NQExZtm6VpR/13XkernFTDNKLF2JrBRag5pEIbuL&#10;+9UtgtyL1ZTurw2BrpSKrhuusYeP7p9bbBw+LriWQhbSFy9kCh1fIb8HNeffn4rH8Ez3Nf3+q3IR&#10;YkIW1VQ+/0pQQyPOC0Dz0Wd29+4Dv7+C6wYJip5y9vOaAZ9Dx9TqwWugIqwHegQeumZk063qmeA7&#10;fO7QoO2jwFmghm1ZpjV7joKFgUh3BemZzGQ1CSFDSoqJ55U6QeWy3ms2Xc7q2mt7Om1Hv49lCLcX&#10;1ktcsw4p+swDhKevz4/fLTC4l3R8OjeAh/YeXg4AYBeoFnqhSjFuGYr2hcaYdNpeM6q0ZlshVbt1&#10;HBPM6Dk63rDWvsYmfVYlFmxCbExC9/WGlLHuRwrwbaasuhu3eAH3jxSLQKg0XvI0dVoxkJZd7mmi&#10;pn0AG8ShkaXl227pvhuv2+Sk46UxSj1NOEar9uDh+1bd0vM50f3Z1350Hxe7S9YYx4NLSu/LUlpe&#10;rHBPY+Jg2bO4gkuK5pykbQsUsAQJGDZK14LFp8LzoPtex0rwNDFOpLOTUo7blwBj6s5Qm6ak5xG3&#10;PRlPuIsidx+ZS0uaYJS3BCRjjV1keK0IXpaxzuhe0HZY3aL/KWr34EHD+m5oCRGW9LdaSl/x61HS&#10;80XK9cqCYEpAUxREYH25d/u6tZpVV9yAgNesWdDEToodl1K7ocm3YIfu3dWiwLNaEiRkvGfUqgAA&#10;KKJHFCUGsprsppJx7x1Fc0ruaWrVNCpFq9cr1mpUbdjvWKOqiX6/betrK1M3EqnmIYOK5erqsl26&#10;JJCZpnUTLBziYd4S2LwlsHnX3nqL1297KweSNK6SBi4AIqOLGjtYhSgkGM4L1xmgMufbrSxp3aIm&#10;EIImXGJXLgsqr152NxbWmUVtx7F4HR+t41woBMiYTDzZ1vGeHdy8CdQAJP9vhhrJjz9oG0HJ/yeg&#10;5vFHd+304ZaNdjvufnoBMy+gZnLSEsSkbXBYtNFxzYNvhwcNG+zUjIrDBIMSGEyjzJIUAY0W0/kN&#10;z54hABXooc1BvZ8TBBWluKnBIjAp6aYT8BB8SlBvSgrd+x7pM4cRKflQcIzUZykova/3C17MjCaH&#10;pIDTpgBY4fOowiyuFa9XwjotARZqkZzc3LeKpyFnHZoIogVwaHaJ5Yb1NJvkdwAG4IL6LVhmeA1I&#10;JAQf7VHpvGYNKdP0U3IQmYIMsgZcaAnMuJleQAJ0IG5lwTKDNWUKKBw31pkAStF2AVCCFSesY19u&#10;+dFveRCxvgNkRQUGazvrmgVq5qgZZAgYE3xIoTc1ILZ3Ez7zJDWTXjaY14uapZHKnq6su3uPWjRA&#10;C7NUBrraZsxN1wBEVttR1yOrmSCDHNkTuPaohwDcpEua5eRR9ro2JYGJ9lMZhDRaspGIbcH6Rbo4&#10;IFLWf1cbCiw1GAMs9IzKCzxwSdFPK13RzFb7zWj2SZB3vqYBXwMUliOq7ebYXpBDg0OsPpmqQLag&#10;82oKTjMaiPPBIuUWJsrcl3lNyXoyBIjjAWwuQE1iTopO1zwuxUcMlc7F47AIdhZ0Z4sC56KAsJr0&#10;YGi6iT/78APBiIDmQuYT4oDxORKqFrtMweMioDjgCF4C1LCPCGQk09dRTEz03Wg/L/bLchoQfFE+&#10;E9RIoqaVB0eH3vQURRRBB0o/r5lsp9f112HdRcABCjRTB1gknoar7QCTjfi67ke6OwdLDZ9jaQnf&#10;4X1wV/GeDLwSwcWZjCsTmld6Z2z9XgQs/J4H+E73dY3ME61f0zO4FlvxdfR7Ot+Gpdb1h10v+lnu&#10;TzMfBQytnbR1DigSmrAbt27YBx98qGd9XRCm/zs+E7LrujGfbPEMNMYCWMFEUdCNSwiLYo3Muk1N&#10;dtpUM161wmBNzw/3LP2ipPS2Nzy7hE7zAbxmprFCuHEWdO+vWvdUz9Km7smhnpO2gKa76u4f4llo&#10;YRAXSOHWKvSprbOsY97wlPGm9tvciVn3KGF37z8Mbiu3/CxabbLuiRekvhf0fFOgryCIyQ+kqD12&#10;Zsl6p3Gb3Kq41QZLDbEuBNXTFiXbmfOYnZIAJNWY80DkDJWVawse27aavqbjn9NzsihIW9EzRRCz&#10;IDA7624igoA9zZtsKO03lrsmGAqvCSLGgkN85DwxNcu4poJ7ingZ2i5cFtREhQZxayVTK9ZrliRl&#10;29J/2W83bW9nZEf7W7Y97lu3XbOuYBdLRLBK6BilwFHi3U7TyiXKC2iSLQhJxFcFICVtt2DvvENM&#10;zFXL6j6bEWysrSxaQjCRTFCLRvfRtcu2LHCgpxTr00nBsmAgpc8zGtcBnv3difZbsno17wCxoc/e&#10;mwbyAhy4kxbm57UvPVPvvW1XBC1XL73r1hksMWxHQDCWm4WFBbv0HtabqA7NuwIP0rx1nQQq7tLS&#10;8bJPWjB4ALFbfHTdtCRtnPdXr5AxdcldVAQdr+i4gCFcWgFqpGv0GsFqw/eaRwLC/Y2XLTU/TuUi&#10;3Px4QV4FmZfWCVoAl/+ZvAleJFhQLohbVH5PLkAN2/2efPvtD3ZwvGujvbrXl6FL9/CoZP29iruP&#10;qL/S36mEbtKTtBfNoncU9Vl6m03rimgJoqXCL0qAAnWVdl7QgqQ9RoaqxKQdn9287jIY9bz6LXE0&#10;1DPxuBGv6fKylYUYEz5DcYfYkpCJ5LVgtM25ZUavkajYHftwuJGQxhy9Rjkx+wZkgLCiFBXraBhZ&#10;KGc9I4jUZw/iFVgBOriwfvrpJ3v20TNrdZt24+y6Fcs5QUU069fDBoxgeZmCCRYTMpG8pYDDCZYZ&#10;fabtGWBwUxGnggApfNebTrLduQA4AXIiuMGyw3ezdcGIIABrCpWbsXwAEvjx6TlDDRCsWrhjyN6g&#10;TDyWFYprFaTc8wIeYkYIwGX2lxFI4JYiwwhTP9YNOhIDR4ABvXQITMQyQnGuVFGDM9lEAht8/MnC&#10;NLA6rwEkN7XY4PvX9pSD59g3smSbCQYTArO0BpRsCPDGBeZZbTXNlmj4qHWk2QM0YUZJSrfOV5Dh&#10;1yyT1nc0myvqP9Zv4XbC2oQkBU2YX2m/j3Bc/UnH9q5vu1l/PbPowcOY4enYHFxTmiXFNHAmgtUG&#10;uGFdLE2gsWaBRYFUmayujG3tje35848FFIDM17784nMkWEi+IGX7gjx58sSzlR4+fmBHx4cOJefw&#10;8jtyMT2cdPIguJOiGjkvauhEn4f2B9HnyJf63Q8FMcE1E1xIwc0zGI3s6fuf2MHhiVtUAARghM+C&#10;hYZl2NZhBRF4JPV85QUpdNumCnG+JKng8tNM0r+r3yD9VkDC9aP3EpV+s7rXcE1ilcsIkMfbPf0P&#10;PAvzVpdCy1BUUrKh5zsGyBAXJuE1rlSAZI4ibBq0l5fnp5Ym4AYh+ym8DkBF40j6Eem7Gf13dOIW&#10;qF3TdzimkgCerJraKOWZPXSYp9M2yplCd1hwsIwAMVRPxy2ESwbLCq0N2juUN8hpTCCQOJwvMkP1&#10;Vx0Dz+lgNNSETkpXzx3uJ54lXE3UxSLrifYyfNbaTXo9nsY2sS/LVp/oeestCmLWbHJHEyhcMmM9&#10;B31cRoCRJhtj7RN3GTV16CvV0H2v60oRwuJQY6D+i/H+yCYHUsp9AcEKmUmzPlHBesN/kihjrdH9&#10;ndM9n6Jej54xHV/4HBcXcTfajridGnV9pDjTM179lwwtwI0qxsAMad6e6r0xY1Q1Xk4QjzPr2VUk&#10;DWQ0fsbWVmxns29He1u2s9UTsLRse7Nr9VLahh3pnErR2tWCdRpV67ZqVipIV6Q3HGKwZHAvYHHB&#10;MoLbheq8KcExnbzjMUGXwAQoiOv+yElPZDR+l3Wv5uIrVsklrSh9kaWAqcBnQ/dUYn3Flq5esqLG&#10;3WoxJUiXXhDYEJeDJaetY6iXC24dwr3loCBoADqACiwhAMyM4IMmloDTjNZRhwbxz6inc5k6NYI9&#10;bXft0jsSQZGAhG1I3yYAGGvM2uqKBzqv6HzZN5DDb80LeFiy76uCGiw0AFsAnMv6foAsrDWc/4rg&#10;DcEiBPzh0gJ22MdLlpoXUPMCVv7nUANoIG9a92+KICSSCEourgsytchEUHMONtP1Eqwzu8djG+xV&#10;vWYJs9HGoGSDXWJlSjbC7XTU9gyY7i41TIqegkmTzJ3Tgfb1s1cxTVOxVjcOLhwKhdFxudLNWL1L&#10;24CCpGhU4k3nEh7E+csvv9jjJ4/dYhMFxbIEHMhUAipCVWCsOroRKX7nlhx9zhLJa8ZTCBV4ee/p&#10;yVryuZuYNTgCNbiZHHb0mn21ejUrN7NTUNF2AM/UGvRC9FlGg3cpuMa8M3hKA4h+7/MvPvdg1NHm&#10;0EJDxyAedzO1nCC4phAHEj6fbusVYZMEIAsusPhIOL7IhRRcVgFoACZ3PzHAa/+AUedAx6RZGqZm&#10;qqt6EGtPkKlZZ1Xv82QICSTYnoGaoEisIW72FvwwM6UWDHEDHuNC+rSAgO8QM+Op0zS/E7xQNwa4&#10;8R5ZLf1/xZgGP12LQkgZTWt7YmW8/DuB2vqcYOuUQIciYgAOMS1YPryRZ0X/g67rsh66gmbOFFmk&#10;xQaVh733lpQjcThsh7hbsaz/NK/v5ZbdClRuhq7xpVrRCgQGlnJeuyVbzHiMBI0v11JkPemBFpxE&#10;AdnBJQiI6fiz+h9Smplqm3WBjXcO1/vF1Wt+/Zdjcw6poQGnBnICitf5XK+nsTc3bly39x8/tSeS&#10;95984PLkiV4//sD2T3atUqu46+dzZGo1CRLBzsXXrwtAE1xIL693aBHIRBWMX4IaTyOnJQLtFj6z&#10;hw8eudJdXJ3X/R+z3Z09++D9j4M8/cSL8B0dnTqAACRYS0Jwb4CTaD2AUynmrV2vW6WqyYnuM9ws&#10;lFvAukbVXdyIuDS5zwi6BrqpiwKQ4spoCSAyUpZABXEV/FbkAnPLEb83hZTUhhSQgIlMEd4vataf&#10;a6/o3k/7f8T3FrTEmkAWEJ24PWhY+8HKRCE7YlNwexLES2q1u9MANwc0nZd+n6JmFI0j8661l3KA&#10;BYbSbdw5KX9ueIa8rIDOk3RyntONKvfGjI9XyObWjt27977duvXAbt1+YCentyyby9pka9cD50ky&#10;GGvspHRBdy8vIEl6ocHGnp7hnVUHGuDB4202162iCUnnJGlbt6o2uJGzbF+wNcSdRbaUlPAo4Vbq&#10;GG6kyorlvPKwQGlc0XiV93NYEqBv7R940DBxOOnWvH+/e1AQAAnOcD9pcgPorKauevo4Vtyl9Hse&#10;Y0P5A9xQngWVF/R0cGXN+fWm9cMaDS03BBEFAUfmaojrqQVLz5W5d2yGbKdpTA2WB6wsWBVu3Dix&#10;R3SgnwxsMu7a7lbfNkcdBxmC0nGf0BIBFw8gtLK0aENNInEb7W2PrSRdU8ymHKw9duXyZesLdlK6&#10;x1NLc5YVrAw6beu0mlYpZF2yU1dTXMBQYlILLOs+4HeyAqOi9FCKkgGCHQcg6Y4U4+/SjFFtm2NN&#10;J6VXBE9uNSG+RmAVej3pmREwACi8x/pyBWuKQOWaIANrCfE2pHG//dYf7U9/+qMHA3s/KOrUCFJw&#10;ablViYxC/QZxNsALVp6oLg6/wW9fzIoCiN4V4LCea7yk88OCxH6xVgE1IeMqXPv/e1AjUDl3MTmI&#10;hHWvA8yb1v0bcgFe/idQ8913P9i3337n77v9trtSAJLBfl2AUzP6OBEY3N+veO2Z3Rt9++Krz12+&#10;++57+/mnXyXs5/sAMiJdLDC0E/ClbgyWhXJGy+iz8Dnb50XnJ6eHOoZvNSDohskHIAkKPlhdqKLr&#10;1phzCeDD0jOJXDSonL+WTL/r2wA3Gsix5uBqonAexwC8Yd2hMWJTM4ST64cOXMRS0GeJfk4EGjr0&#10;SACeO/duezAxzSLprRTWU8guCNDhFV4lBOP6egAHsAFwHFj0mcAGNxngBtBRzv48gJdYHMAHa4wD&#10;EIpYrx2SWC5JmWR85khcCplB9a20ZzWkBBNYlNiG7xMbxO9TNr0mBUS/GOo+EI9CajRxStUuNYF0&#10;LaYuI6wwfOYDeF1KpRLXe4KzNzSQC3AquPoSvl+yyBjcgYOYBEsI9WEAD5rc4c5Z9qKAWGKWNXOb&#10;80BFMssKNQoSBojg+xRWxCKDCwrLD64qLD/e6FFCUDEzUNJYiZtJ6jcoLkWFYVpgkAmS1zKVSXqM&#10;jfcIk/KoCvbIjsPdhW+ZrDUHUAEKwb9UjAa2PL5GQoyFZ5FpMAOEPIB4RQoTsFnV7HMKO7ipyJyK&#10;6fgpikjK82effmW379yxGzfPHGQeP3rqXbyfvv9M9/dYYCM4kbAdn1cFPNR9uXk7bA+onBflm0oU&#10;FxPJ65ATQAYJ7qiwDsgBaFqdpt28ecuefQC8SLwmTSiyh7COtgn0hJpMtgQEwMsUbhxwZnQfCSQ0&#10;c271SlbsC0JpTqv7qbUjUBYgo6SLUvytMYUTiYPCaohlL8RSUQ+Iirqe8TS1oHj8i0BlXr8VuZ6w&#10;lHjMy9qsIGDO1xW7VLQO8VQxPQ/FakL/4ewUTPhugC1ec2+vp+fPXWFY4Kgp49lFTSSkmOM6yTTC&#10;/40LldRqLHXAKrFW8yvXHPS5p4Ag0rdJCedeYRssWiF4OlwfkgxiUoC4nsgOIzOM+yUmxXl6/ZZb&#10;SPhdJi009S32qVycteaBYGZf12t70WpbejYFMzS8rO9oEtZfELQs2enNY00YP7ab9+5b/0j3suCs&#10;NJACFqyVgDVNAmgTQZ0aYteo0t6YaHxtLWpc0HMjCKltaVvBU177phFmvrPormVicNICFFLJK2Pc&#10;WivuhtqoXhUEzXrsT4bigRVJWc+GwCVFx+/6rCBKz21hzgOByYLCYruSueztGJjoUCtqUUBF7M2a&#10;nvnJaODWFpQqSpclVoiNRMzjZFD4KF2sMUiC+JaFOXfzuCVG43dW2/W6rRCHIuHzuAAoK7gppAXU&#10;2mZlXoC3qjFGijyb0CRxcdZGo6GV8nlL631W44NbW9YFkY2aFQoCZKw+87PWbZas3ShZp131NgqT&#10;UcM6zZw1Nc71WgW9Ltq6jpHO8/w+cTDe00nC8RNAvAhUSNinx/lov1hjlqbdueljRbduelB5TysB&#10;GJ27aVqJCwqIo+cTdW24Dlhhwu/oucHSo325O0uvo9o5LEnzfvfd0GIBC86MjgV3FsHJuKW43lG/&#10;rD/8+INA5t+Wi9Dy35OfftTyDeLrL247XRckgpk3rXtZIriJYmReFaAGi8H+raHtnAzt5p1TOzw6&#10;tMPjQ/vm628dXt4kDkfffu+AgnUmAgaE/bF0uJHizvpnL8CGZXfYsht39214oAF+WHAriFtnBCMA&#10;SrCgBLAILqZIAsAALkDLq1CDO4uKvvWeBsSafru04esdjLTN4dG+FKCIWOsAKCSCpJPrR7pWP9rZ&#10;rVM7PTu2D5994C6nSMjQGmtmcR6gOxW3xoj0HWqmcEOcDQKUbKRXrN0v290HZ9bq0jCTY8dNthb2&#10;QdAvIAIM6TuRRYf9hr5MGow0iNE7C0XiTT6rwQLlvyPl45Yh/Rb7o4gfvwsU4PPP1ILFpdgBbDRI&#10;1HSdSlpSMn1qpcHagmmcrKaqlESqwLGv+HEBWbiw8tW0oG7d941LjVgHLFpebyanGWM5YfGM1uVI&#10;lSfmRv8hNXjSxMfEHB65r3oa6KoaLEjHJw2f73IMQJG3qtDMPpbRaw3WG4CO4IyBm8GY2B4sAFRa&#10;JrYGawvxL1iHALO0IIZAZ4Kcs5V1y0ghYQHyasa6ZohbEajCSUfsos7HoYf4JWbgZJNpoNZr4CYo&#10;Ki01GFHBmTgcsqVQwMQUeVXnqRUIiLt163aAl0++cvcPy898ScDuRYlcRC8LnbUPjw78Oh3xHEo8&#10;I07/KT2xnr7/1Kr1sl/7CKC55wAQ/n/+m7BuxaHqg/efvxBBDXATAQ2Bw58Iamil8NGzTzQJyVlO&#10;z/JIQHT95MD2dkfW364JGjYEz2lBte7BScYqxG2NUazheuLupPs1lpEIivN1zbppXEgtkmVgCcE9&#10;pEFXg7lbZQAagQIZRyhLmkOWx3Fr7eb8v2cbYIjveRZPdVEQJWUoIbOorO1R4BSwo7VCmUwlrcea&#10;iCsRNwluFaw61K5JC1xwjQTXmuAnKQDJCFAzWCsErFLEwLa74/y3pXA8VkbfQRz2gBedF0tBC5BM&#10;fBCvqwBgt2NPnnzsgsUmpwmVZwQO1+3o7raNbmetuq3j3iGoWM8x5Q2Gupa6pv2jso33hxqfUlap&#10;1Wy4uWXD0USTqg9ttLXlTV9JMa9MdL5bAqDOvMfaEPyb73H9Fq28CajoeRcYVYjDGUjJ0xW8hvWF&#10;2JlFwUkAFNxcZBmRqeUdvtuCGW27nr9siRJViomZ0XXTdceag1WG9PMYUpqxpPZFp20ypBxy1q+4&#10;dafaLvtz2WvXXMESq4LVALhBWaP4z26cBDfL5Use2Hp6smejYdcOttr+OQocFxMKHUsEzSmBl3xa&#10;zzHjt57RmOCA+lvLS0tWLuasLCApaTJckB7BnVSv5K3XqVpOOmTQqdiwV7dWvWCDNineFatqElsr&#10;ZQUtZX0nbvVqzvtGlaSfiKOhhk1eY0VL6+PrGt+kzzgf+kNhWcGCQgE+Xl/TcQIkXlFYIEI1Yrpt&#10;YzEBXq7hitI2URaVgwrZVVhj5nRvaT1wQywN1hiqEQNN3slb23p2l0DJs570u7x2d5QESAxQE+AG&#10;Cw7uJqw9SwCUxup6s/VmqMGV9H8vRgYRaLiE9wDJyxYW3k/XX/zedN3LAPOmdS/LfwU1LyTa5oW8&#10;CWYiibb5+JNPBDbZADS6qSjMFUBGr0XH0focRZGk1Lq7RRsfV+3m40P77vvvbLK96VYZ75PkFpYA&#10;GOcWGpF4CC4OUPICYjSbZx2uKinVdD68DpacEJfDdxx8pPyxRrllR0oYoAifB7l+49R6g3ZwWU3h&#10;qT/s2dfffG3ff/+97V8feu0egOfb775xoX8PwcxxwMKBhLLVSAAVXDEUEuwIRD76+AOrdNJWrAc3&#10;DtV2OQd3ewE1FNpzGJkqKoeUkHnllhogCWWl9yjsCunGlZAp5UBEfE4ENzoO35fvQ59rPYHPxAB4&#10;kUN9l/RpiuPhi6deD2Xd2/Rr0fYOU1Oo4tqM9zpWqGZ1PrqWunYcX1D6WJIEEnkpMv1//FaoZKyB&#10;tJC3NS/2B5hpO0ERQc5rWKGm5wOwZXNpK1dKnvFS00ypd1CywZ5mTdtZK2sgyeneae8UfOaN4iH+&#10;gvo/NHAjxZq4JKw9FONjNh2ljtP3B6WIhQbXIYoKywpVhElj514h246WFxmkCCDFjOadDqg6f++C&#10;re8CbFx37q2mBsid7S2vsMt9RS0bLAaAT7PdsIHuGWAHQKIkAf8VGXxb+2N79uxjt4q8CjUAxYdP&#10;P7J8MRvghP9U15Df+OjZc2u0ai//r9wffj+E/zcCmwhkov+d+4d7PCq0F8mHH3xsz5APsdbw/iOX&#10;Zx8+twd379ju1tj2JkM72Nu2bf337a2Mx8IBlw0SBgZ9z1KqlPW/tbKCbSlkqpe6VQ/XIa5LDeRr&#10;GvRxZ9HleHEmZEUR1yNIAXLq22tWmxDXgotn0dfjPmK5sExA81UPJK0KcigKh6WO7xDnkh9KiW1K&#10;2WzpN3srnulTor5Lm7idJUtLaWeqgPiKW/Wwwi3GrzoMUduFzJ9sbcljvyjS6G01sEpIcLV4Nd51&#10;/ludA9YgF6wu4b8GyoAaLHcE1xI/tnOwZ4MjTdC29YwDZju6d/eytnu0Y/2dZrCE9gXmvXmHt9pQ&#10;z5SuFSnMWL+wdK2nAeMV2xTAlGtVqwI+OwQwL1hzT2A0EYR0F7wSMrWfsl3d+4IZUsC719NWGuk+&#10;1bWs7gjsWvofKgISWisIVjzmpqF7ojzr9WtStXkraF8AKdae+rYmJHTqbsxZvCSAEdTECjTXnNX5&#10;CYrcjSjw3wB0dN7udhIoCZa8weXSJVuKzXi1552DYz2P8WCZwQoj5Q7URG6QpMbZmUuX3BqDAo7p&#10;elIdmLovw27d41PcIiK4wT1Tk94Yd4p69kY20KRwa9S0Teq3jDpWKmoMEXzUKzlBS82amni1a7ru&#10;W6Rr1200aFm7XhIE6VzRQ9IJdOBu0rtP41OnJRBtlK1VK1hVE/Ruq2SNctIq6BONB5VCXM9DxzL6&#10;zvrirEMDncCJqwFkAAfgZIbXWgfgABwAHNADjLzzNpACaOj+noJKSBen2SXtE664pca7iWsJtFDr&#10;xqsWa9vLuk7s291Q+h5WF0/jFgwFC1eokcN7AAjLDe0bCG5mXEA/MBb/4ccf/yyl/TrYvAQarwhw&#10;EUHJq+v/H5efXsjPF16/GVim8tO/kAswgwR4wc30qrwMN5EABm6diURgU6jQubtim9errlRzBaw6&#10;KRudlF2RUm/GQcTjYSJ4kTjgsJzCDjDioBNABSXqmVJYdvg+n0XbTMXBB0Dhvb6D+6TSzgkoQuNF&#10;4MVjZzTwV6VQb9+5KfBKW7NXsfFWwz58/sTjigiM7m7nrTUSFPQIjM5My6vnpbhIWU+dK6IoHofj&#10;ol4OLhBaDFCvh9gXLCyknLMN21Kpl0wfXF/e6RvXifaJQsTVRKEwChBiTcCi0pWCB5Lok5TTvnC3&#10;4IoibZvsHk/XFuxgxfBWDwIrYASF42Ak5QyEeZxKDoW9LgW+4jWKSKnGVUThOXf5aBCmHg0ZFrgU&#10;MFt7ny0tURgMcsRT+Hb6TqGx7jWJOJ8AMEFBE3Nw++6ZPXh4P1h3AKapNYEZBP9DuZkzUjhbHQ1K&#10;zZqnU1arZbfgMfP3GBkN+Lh+6FcDoGAVwcVFijXKK1iGgEn9B1pHYzdM4ViYqBKNG8GrCidxi2FZ&#10;CctYakmzacF3OeHp25j1uX6UGuB42p2mnV4/thsSgnwPDw9td3fHRqORYCwv5UeKMspOM9ZVKZHC&#10;mvU06GLBIL4nA0Bp/4Cs/xeCHFyFnmHHgBNZ6BxQdLwbMbf2uNy+bbclPFfnoOrbAoa8DhYat9q4&#10;6Fo52LBtgCCsMYDNh6+ADZaZILz+2D75+FO7fXbDTk+P7NaNI7upmfTh/q4dH2x7Nspk3PM4hUaj&#10;bvm8gE3gSpB9oaF7pUZ6v+4LCfcpyh7LBsr/mmbYdKwG/vgPGmM9h6NVLzaHZSRYbAAaXFLAw1VL&#10;CTyAGVxPjXFC4CPwHq0ZjRzr9JGbkGK9LokZzSyrIz3HRf3nOSwRQK6uq7tCNKjrNwGigoArWaSu&#10;C8CChWXW6AKO1SI0d1wQ7OBS1X2m4wLiyBiaX8J1FoFNSA3HwgQA+z2UQRZttD2w67dueIB+cyC4&#10;6UlZsuxXHHhoCzK4URCM6d7S8TcEPUAGFqVUacm6k5oDuaeHTwQ7wIaeLwKU66R6C2IQYm4op0EG&#10;VlrjGHFAnGu2tWB5AV6+K3jq6JwFTwQ8e4ZTg3IH1OAhCUBwouuLxYf+VekW8ThYRBf0PU1StK0X&#10;+quGBpuhUF9wK2PNIlCYbtzeI4rv1GOeur2wrmeASsGkai9ftowmtEAMCji5kbLB5tBSGotpddCs&#10;V4NlQcoeS8WqAAC4yGlc3N/ueQXgzU7Bhu2CDTpl67U1DreKApSGjTQ+87pRL3h/pqImlgBHt9f2&#10;XlAVjeEVTbIJ+C0VsgKPS1Yv5bUup99elawb1X+Tej7o7L2+MueWHNootOpFS2l8ymm7rCacJemW&#10;jn5n2GsIxij+txrgRMcMkAAvVAO+dCkACxYTLFHzWG4AHMEKjS43NFFaXyFuJmQuUfuG7ekPNQMQ&#10;eS+oqzY7G2rjEC/jlYbfo+BfyKACnqhijMsJUCKWJnJH8VsIrwEiXFvEJtEPq9fr2lg6bO/oMFhq&#10;gJqL8hLcvPQZMIG8eB+ABotMkAAW0Xb/D8hFkLkor4LMRRGU/K78W0BzUS5Azc+/2C8//+pCV2EC&#10;jbMCGCCmqBl3Tw/sjbuHtn3UsJ0bHa970xzqBspMY2gcXALEYEVhvUOOr9NnboHBIqP3LP3zDX+N&#10;ACYhziVASngfJAAS8ToBnHIakDPZ4Lrhc7fasJzuA+ApNVPWkYL2zC4pfDK3AAoghLoS9EaqdbPW&#10;3azY4LCsZdk6O6FOT6SwwvFwLFgFNBgJ4pid0VuJVHY6nJdammVoPZWZsZ4QI8ISlxEARAsI3CAI&#10;lggyRyLXCFYIlAip1bhEiAEh7iO4TaYBsnHNvAqChja1afRAC3xwjWGFoEklFo8cmSs5LBwE9pIZ&#10;Ftd+yXRaDrVoymQ1aXClOKE+pxUGEEGAMS4hz1KSMOhtaCaHG4jYGM+MkrBNUkrj9t0bnlIP4G3u&#10;d6zaogmizpkKnwJg/qN6o2KtVl0DVsXavbxXrga0gBPM2QT3Yq1hFk2wLue6RLyLlKjHxiQWdf01&#10;G87H3L0UwE0Dto6XFG+PlcqtSqGFa+Rp+FPlxP7IkAOYafkArAIglAzo9Tt26+Z1u3791A6mUDOZ&#10;TKzX7Vin3bJCMe/XFTcEsRYIYET6OUHOEZC4lQqgAzqmABLgJGT1EWyd0jFz7FjxwvdWbf/gwGNm&#10;EM+O+jLUtAnp4F8b/Z9wI/cHHesNuj6pwIKz6vuW8tKAfvv2XYcY4m0uBhcj3rTzs8/tps7x1pnO&#10;8/jAbtw41vke2f7epm1NBra9NdIAqVlvu6H/p+pQU9J5V5v0gsp7xV9qzhSLuj+SNNzUzBy3aUmK&#10;vFzyCQFp0zSYpOotYOFp3AIa4mx4D5x4E779NesfahLUWZIiX3cLUUWwT6Xp2kTQiQuGKr4d3ad1&#10;Ymb0PwsM0gIAt5ytzEjRB2uNZ0GVpOSr+m3d0wAE92VSUO41VwSk7XHN6MYd9qsxRvcK+yDIms+B&#10;GXdDLeqYWWodmVXcVzyDFOnEMkiGFwBFXM5gq2fDna7XY2ICgFsXyK0DM3X9t8SkYQ3Us8f9RwXu&#10;moAGi0l1ojGjjYtKYwFWWdxMgjygpLYZs5qAbvd429LZNY+XyzQ4dv1+Z9FhJtOd85RxJki51qqu&#10;myY6OiauFRWE1wvEzejaevyTzqM8a9dv3vcCfsTIrGVnPAsKa8w6lig9v8AglhxaiyR0PclmLAuQ&#10;cNURqL0koKEXFo0ts+xTwEP7BuLhunsFO9S9VNVz3agWbWl+Rsr+klUFHuNe2U73u/b4vvRGp26t&#10;SihqR6AuXbgblbSN+zV3K6UTS1bVpBiYyWvMzup5rZaz7jpq1kqCG52jnpeSxnncP8DAqhQ8bqrV&#10;BU2GlnUOus4ZPVsNTbgbpYS1ahqPqVmW13UvCr4EUbidyrmYgCbvULM56gqCcGflHMaACaDDY1sc&#10;PkivvuRp3A4tBABr6TEvgM7lSxZzeIp5VhRwErmbWOKyYomLi0wuwMQtM1rn8KRjJ7aG38Vawz78&#10;ewKoADtkQgXAYT3bYr1ZX9UzQSiAxm9ahJy7n16Ayr8jQEWQYLGJXEpBXgeNF9v/t+UNQEPga66U&#10;1udv+q1fjf5OpMNOtja1vdZNpVjJe9AbGUwh7kUzV908xMpEwjqgwLOcpttchJobZ6f6LGTzsPz1&#10;l19fk0oNkHlhZXF3kJT+CyvNFD4iS4zABSWD24ffpPCWw4y+x+cONbqhyYqK3FHRPrHSBCsQUKOB&#10;RccEzBCfACyxxD1GzxqPq9Hv9w/K7iYb7lU93oI4DNK9cduMr1eNbKiPP/3IGn0Bz2ZJMzIyCTY0&#10;ABcFJynP5GkMNNB3SGPPhtn4hpSyllhncJegeFHEKOSQ5cQSBSslHdd6glE1yKFs2c7Fg1aj5azg&#10;ZRq4uq5ltJ3WeVnytdmXvseSbenPQ8YGy2h96PKt307MC3oCnJBVVunrIcetQOAnSwkxEliEvIaM&#10;Zm7Uv6FYH31w+KzcX9dsWv8JGVQlDfSkc2s7z6gqYEHRd2v6/4qCPYEGlis6r9MrCpcd1whFvjGF&#10;QtxY4boFZQ+gYFUB5oi3ISOJc0cI5MUtAEwALH5eWo/iwE3l1hoJzVK5F3BBurVDg2QohEhAMNcE&#10;uAnupwiO2b7YTDtYnJwe2+n1G3Z4dGRbW1u2Odn0po/1ugbdkgBsI+bxNxwPhd7YN/+79+SSAopi&#10;rhxmBB1rAo6kp7iH8+OeY703VtV14DhZAsoeEOxQE8DmBdRceC15Ud/mK33ny9AaYRoz8/HHn3na&#10;N4HF59tKeP/551/Y0w+e2JNHD+zu7es6r4Ht72/aydGuHR0I4vS+L6jpdJpSRiWvEExjy9AaoeA9&#10;nwAa79itdSxpb0CMkxeE07ZcI3qGxTz9WwO2Wz2u6T+b84q9lPTHvUHxtc0bNete1z1ytOG1Ykoj&#10;FDqZP1I4ZPNJWdIEknRjCtDVpPRxdVUFQZ6ejDtJAJMRrBAo7MBBxV0CYEsECs/5/YlLBeVLqjYx&#10;WwAQ9zdB5qWO9uUWkAWjh1KJgnzad4KsLil06tdwLFn9Br+DNYS6M8T2ADK4l3g2cG8lcvodPROh&#10;iCSxa3wusBKkk6AADPCcAil0Dk/qNwpYTkpYbtatuhW3xvaGrsG6Bz/z3JEaT3xZQd9JVeZ0HjOC&#10;Pj2PHdLSET2z3ZhbU6gg3N8XjLYTtpR879zNhiWI11zjBG6n4owmEQDMjK6P7l9SvhNan8dyI5ij&#10;ym+FuDeNG8mQyr0Yu6znRvd7QkBJw8tVArKpbxMsP8RLAVkZXLyLtDrQBEbntbcztq6geKAJTjUX&#10;9+DehJ4ZitzVdU0KGg8qgo16cUOgkfBg3oYmycTAVNBPKf2nGlP5rFLOW0uTIiAjo3E1pwlLVbqD&#10;FgWtQs7q2j6l55MMI+J3itIfjYpAWb+b0ViAVaaQ0v+nZy4nXVDQc0/7hILeF9GH2ZQtzV1zSw2u&#10;HuBiVlBCjAsAAliEoGFcQLqvBRukY1OzhmwnjiulY6KTNy4qrDW4jgAQAom9WrHOrS5I82wqAZG7&#10;qLC+aL/E2PhvOAgRZ3PFASvE9CCkmgewYd/EIXGcXgctg0V93f7wGrD89Gcp8Ej+8pLw2atQ8/vy&#10;Mmi8LG/aHnn5GACY3f0dG476ATBQ2FqenZ3Z/fsPXsiDBz5zG7BdTgOMFPlkWzPMftfhBkXvyh5Q&#10;mUJNBDABbALAeOCvboqRZmwPNegdaiZHDEAIBE66sifTKeyLfZL5lLJWN+evfZ1+D3hxOHLw0TLa&#10;XjeYHw/rJf1hW4PsZ7a1s+n7BEKqbQ2KDVxWDJR8XwpKCgEri8fWaJsImNxCw7op5EQp4rVu3no7&#10;ZU9Vr1P6X8dSaWkG2ck48BRF7y3NCrAc4KqqtDRbdNcBQccZG2nmVW4ALlHjx5x98eVn+j9+0kw0&#10;Y61xUTCj/ZZ1zFJMKEi3mGjGcW5FATCACgn+86hU/7KAJMzYggAuKGqHFz3oKF0HGDJEBDPn0MJ+&#10;BSZ8RrZJsiBQIvtI7118Gywa2m4tAJUDzjTY1VsEaDusPbQiIDWXSr7FLkX4cDtpUNQM0Qdozfa8&#10;ynOTeBxB49Tkj8k+DOISKQfq5+Be3NqnVkfF43gAJUrIx9JLHkwcT+thE3DU6prFIwLenqC8pgEO&#10;i1dBM7QSdSKqZX1W1Wy/7LDrkCLx7DBdXwJ0PZDXgzUD/HE+uIO8B5Vkst23j59/YF9/9bl9IMX9&#10;9P3HUtxndvP00G7dOLGufpd+MVGlZ/+/VqXcdE/gQqDvWWdYt+5mw11+FIukujGuqhoVtLs6Tt1b&#10;HjjbiOv4dQ9mV/zY1pNSAoI6LF7AGU0/sYgBORT3A2A8aJlWHVrH+QGWWJW8qnVGCkSDEm4q3LQH&#10;RwcBbM4L+L0MNV7fxmvcUD8HsJlaYiQvwEjbRVWMI9F3Hzy4awd7O7o2p3Z2QwB3sm87W0PNVHs2&#10;6HdsOOxas1GV1N09iGUGgCkLVnK5rMCl5GDTGTR0rWpW0/+OqworTrGWl8IV3PRXPFPJ08UFNDU6&#10;VgsMGttxf93Y2/Aif9yXXhCPrB/qK+EG7eq6YAWUsiV7CZigx1K+LeUp2CBVmcJ6JUEDrlPAJivF&#10;SvAw1abXMzMOLXSUJkAYV1W5I4U50vYCiALB9AMKTq551hB1XNhfDveN9k1ALpV507hnajNuSart&#10;UFyPoNxgCSEzqNimJk1Im06UCNDVPS84IPYGNzGgzzpiU7w8w2TNaturnvFFKjqZUARBcz0W9fym&#10;Sxq7NgU3A0BFz2FH91SdOCPdR9SMETBhDSVlPqPzXc7ScoBKyWSpacwF1vI6f/0elpYYIKdrkxAI&#10;EYNDAUusMpRqWMtd9qDgldQ1799E2jZNLNcyIbDaO39nqG0zE1omrL3n7RFWtB2Asxyb0TFrcqFt&#10;C12yLwUL/RC0nBO8b457ltdY3axpbBWU0FG739JkUtDQqRctKahfWVqwtl53Ne4SI9OkOKrghiDf&#10;WjntwbzE0eQF+7iYEmu6ZnpW5wW1qZj+k/yGVaUbyvocCMhonxXpkbbG90o+ZfHVRRtJxxQ0QaZ1&#10;Qr1a1D71LOsZxFpT0r4r1E+j8r2ezfSGJiQrmowsLzhcADTABPExkaWEYOdZQQj1aFgCNR4YLKFe&#10;zQLHoQkOri6vQaNtsNBEwvvkhgA4se41ZoCn4FYK7icg5e236EGFlSfscx4rjsCFY2Fb4Cay7lB0&#10;D9ffOi5qgQ0T6NehZgoVASxehhoHDd/mDUBywZLyUuzL9P2bZfpb5/uZ7l/r9g8P7LvvfrIPP3wW&#10;5IOw/EBCsCWKGshodRqeTjqeDAUOmvF0W/bk/acODcECAqhEAINVBleAlpIIagAW4APpC472D/Z8&#10;/UXwcZCZZjShBCLQidYBQ3kpKLKSABjgwtOrBVmZvABF6/yYtD4SgIU0b6xHrW7digKm3nbVSnoQ&#10;Cjo3zpF4HSoXO7wIXLC0YKGJQIZZtluA+Ez75Jib3YrXzWHAbfRE/b2CVztujgoOJL2tusNRMqnj&#10;0dKtVw5bKQepurajPUO1Q7xM2l0p3e2i/fjjD+6uwN0T0rKDayQqoudWl2kAKTcZrgaONa3/gXUo&#10;4QA0AAdWA5QyM/3wHnG4AYoAFfaHlQaLjn6LuJr6mAyVuKfa9g/zdnC35+4tjgFl7fuY7uuF9Ua/&#10;pd9gfygRBlvcUvkWpm4NtEP9fxo4MesDK16PpqpZIZ3NvajdigZczWap5qvBMlnQ4JnTdpoRk81E&#10;nAMw0xnVvbBhcAtKiWt2VG5pEGkWbaxBbiylSVBte6TZVqtmlUoxdIPWgFKrVbRdyeoN/Wf9ov/n&#10;uAw9OFozK4/R0TV3cAPw1pes2+/Z+08f6V5JBqvJ9Dru7G7a3bu3PH7q4GhP9/O2les5o9VGq13W&#10;/0uvKt071NfRgEhMEJWfayiHtv5/UsWpX9LWM6bZL8qz3E24BMsWbitBsNbTeJVzIgMMi1FS+yRL&#10;i5gT0thZYr0iHZ9Ad4cZLUN3eMzFuM74jPs35q4KgsI9VkayORnbJx9/7IDzKtRcFHdXXRDfxkFG&#10;34tkWt34wf07dlMws61xA9fT6fGeben/mej/wUrT77cFNIIV/ScEd5cQgU0mo0mNwAXwLAhqABsA&#10;J5/VxIdmlFJMjS1NSPpSYrqnGlS43tOSppA7Uno9gUN30TqnerbGZDetezaQu2GaAhLBtINNe8Xj&#10;bMi+KQgAsi1JGwVPXyhdP8BbyhwrSFIwQQkALAXEigAyWDfaezlrbqetd1Cw/kFJv0PHd+2HsgEC&#10;H6ro1ibE/GgM685Z+4CCokk9V9R8EmTR4kBS25LCGwnu9bsEG1OnhV5LtD8gg4hnJlkJBew82FbQ&#10;gGuHCr3eaDWjSY3gzluO6Bwq+l1+B1cT8NTaTzkQ4/Ii886LBgpqUg3BSBUXj85Rv0EjTvbBs0tW&#10;Iy6iDf0mtWk8VkgTjZigxzvX6zPccgBVuZ21nb1TTdYKHiODS2o5ddkFi8xa5pqgRXCTvGY0uyQA&#10;eHlD8CLYWUwIfPSdtWyw9vB+IX7JoYagfgK8cQlTBmA9PyMI1H0vKNzI6JiTMS9uh1snq3EQiCFg&#10;d2tzYI1S2nsvUXW6qUlxXQDj1hLgRTqBdGvcUbVK3rIa24ERAGXumo5zac4yGgOwzrQoJZLQNYmv&#10;CQ7es4q2LaIP4oIf6SbcQKuLoYgfBf5y0g9ATb9TFcC3/DUdwAkgruiYiPehMB6AQtNJqgPPCmxG&#10;/Zb19BlAwmfEyAAhgJRbX7RcxmWppXf1JnZGQOLgIVBZmqcH1Lv+vcuX3rE1nQNuLmrbeFzNe1iF&#10;ZgM4SeKalMY1vgEtZJThhgqByvotfYffIXtqhl5VOj7SyvEMUCKD8ewPF6Hlp0imcPHCYvNvys9/&#10;tl8i+SWSv9ivkfw6Fb1m/S8/B/nhh59tMB7Yo8dPjEq3KHSCWVHqQQKAsPT1+tOrmvUSy0Kqdb6o&#10;7aevv/7qm/NtgqT9fU6vg4T3bEvQ79dffytl/bOO/1c3TTv4RKLtASUP/AVMpPj9WBxmAgiQvpvT&#10;zXF4vK9z+y3AFZ/ppmvSebuRPrfceAl6BwjeS6nqOKJ9cZwMwsG6g0UH6AkghEQWGocRAY3vc5qB&#10;hUUFICOgkVk2Kau1Qd4HcqCJGI/BuKKBOO0WqMlxR8dG9+m8VZo03sx7jRsgB9cC14faLhSFK3fo&#10;fSXlS08gHbunXxMgq4eUgnlAA+scPgQNMT3AuCJY+msX3Cz6nhQngYeLAhmUMqCCIkYhu+VBD2uw&#10;QOCiCqAE8BBrQvBgY1vHIyWweZJ1BYqPvzqQ0pgIvqQkGMww13NMruQBG4ETkLOINUi/TbNHqgyj&#10;UIr0ThK8UHgMJU/mBqnUOQ2k0QCK0iYolywv4l6I3cHy4BkcSQ2oGSkZfUZmErE8Ht9S0IAvMGoM&#10;0/o/Kg6X1ESq63pjzSEwmI7hWDyqGvTKgg0CU4ukV1Y1sAhAgN54Im6JhBRKPue/hYuKYmfpdNru&#10;3zm1zz54aPfPdm3Qr9v2pBPATv8DMBfToHnv5pFAquUtEGi+CsyQokyNGywRmLFb3AOCmbYUoDfl&#10;FGhQfZkKzQRhe8d4B5sNQRGZP4JKgW5Jx0rgN6BU0DrvU1YTVFeIsdG9SSp9RaCCtUZC5WMaexJv&#10;QVYW5+dVrAU1YRncqKz//LPPveif30MasCkjABy/DDYvQ825XOxR5SDzhZbIFGwkPAM3Tg4FM0d2&#10;/WTPzq4f2tH+tm1L4Yw1qRn2u9ZuCy7rVYFnOYCNoMZjaUoldy+VSmUHGpa4qPiPSNEudzMOAxTq&#10;q45XrbOv52dfED4U7NWXrLpD8K+erSZZg2nbqCwZqdBYBHEdEe9B/RRiPcjsAUIoUkfAsAevezVc&#10;rW8ILKT8iTGpT7A46n6lcm5Rz5YUNe0OcO8QHOsp6gdZAVPcOnuCbFojbAEsglg9TwQsF/pYcIhj&#10;SXjh0abgDFcTWUVkBblryV1Zi4IFSZW2A3quc3peBQO400ijBlyosOvWTR0LLh+6zhPXsxC7FgLh&#10;k/M6R9xl64ICnvnwnHr2oO5hoD1DQLs+Z2LBORFnA1gBMAntm8lEbVvPQ1ufaUJC7yYsSMQs4e6j&#10;cCExTDPzl7ztweziJXcp8burmSu67gROEygt8NLxIcvxq7YYlxKOUylYMJOe9X5Py2m9z14VuC24&#10;hYig6WuL73q7BM4dwMnq+mUAMNyEeR3z2opdkSImi6lcLniwMH2SiFujw/aSlDGp3JNxw9rUiGlo&#10;HJ66ZRoCnZSuQUW6pSR9s6ztcLsABrQrqFYKAoZrRrp3SuMoVYWxnORxYRNvI6CivQLFHXOZlINJ&#10;U1CHxYd4mXpVk9tmxUaC+HIpq/u9YWVNZgvSIRT/wzLyzlt/cpcSdWmWlzRhXdYYv7Rkl7GskGJ9&#10;RYCBhUagQ7VhIGhRsIElhVo6C4IaqgDjbgJ6qFOzSI0dHV+tVPBziuJ0iC3yYGS9xvJSLmT8fCkG&#10;SAXi9RXBlX4Hy89lLESCGZpmAkvu5pNOJKYO/UKM2znUBJh5ATRvFIFLsOC8DDLnMOPg8lf7TfLn&#10;3/72Qv78N/vLBeH9n3/7qz3Q4FKuFaXsL1hN9CcCCSyxtDiISMkGMEGAjAAapFizHiAAUnANRVAT&#10;1gc4ibZ3SNFvsP8gaXv69KnO40VAMGXeo+9GFhyOBYleX9y3fyZlzzqK1423hr5vgKTaKmkZ4OQc&#10;hKagkgNw9B6ICe6pAD2//vqrdzme7IzCttPPgpUHuAkDP1AEaHz33Tf24PFd+/SzT6zeLrlbg2ab&#10;zc2c/quf9J/84vLJJ5/YzVs3tE05wIqUK/EytZYGbSlRApqrmtWUaoIwzSCSKR2fgKkoKMOcSuCn&#10;wwYgsqobHaDRTcRsv1RPe7wOElxgQXGh2GjLEMENAaEI+wKEGNDcDcWgJvAI7iXiM8KsqzaiZght&#10;EehIrt/QQ0kWTEIz+ZpgpjLEpJ4Q8GgWKujxwl9tzYA1U2WmC2RQeA4XEMAU05KBksG42NcAPopb&#10;UwoecAmp37ig9LmAhNmwW2oENFhlGESx1mBViKe0TwJ7tT/OHysFGUm0F8Alh+vG41VwD7prRUCS&#10;WvJYGY7J08sbggzdH7WWAHQoMO3rdU8KsaZ7R/eFuxyl6MngKuv/wmoR0uJXNVAKYjY79tHDG7Yr&#10;mNnR636/Zl0NoGPNqqgqvOBut3k/Vur21AUzWE2KJSnfZsOqUtDNDq1A9N9PcE1yjVMCFl1XLatS&#10;zmTyAS1kxwA2xF/QTJXAYO4/ZkXuVhKoADUAn1djRiHpPenkDjG6hzkfAAdLTVzf4z6OU4ZA1ygE&#10;s6979Wri4Dy7jvtles4ENvPaSwKcS8jEexFkvG9fC2pebrxJg00BzTnYfGHPPnxq9+/fsdu3z9yS&#10;RdwB6d2bgpmxFE6v1RDs1a3baXkgd61aEdiEdHzAJVhngoWmJMFiQ6ftYqGge5CiiAKbnq63QIOu&#10;1rQH6O+XrbWjCYfAorNH/ZuEIDLlbiAUMlk3mbqgRgADtFMXhcyhquADlwY1VnAVUTWYqra4b7KC&#10;HmJsqKlCQDJ9zsgOQknT4DQpUCn11wVUeoZ2dG8TZKztqe5LITpaDxA8Sw8l4ngqugfH+z3L4Nrq&#10;LDs0AfcZLekftp6eVtnNEpCs/Xsn62u+zoOSJcTsrAsOgILF2IyDP6nc7AMQwBqyskGxOraZ8RRp&#10;ausQ5IyFBqst1ppQFFEKi8mOIIWJDvEzlR1Sw9c8Lqm1m3arLYHJ9Fgjzm5F+6TVx2ryqnfEpmO2&#10;C52253gvyFm8rLFF5yBAWdbxY3kiXX1dS/ZBiv5ijBgaKeL1Kzpm3FVSljrmK9doRhlgCctvtVm3&#10;W7efWG8wsvagIwgVBDaYiAl0lue91kw2jdUk7RYNUplpRUDH7HJG970UcVfjcU73f79DcLEmG7Wc&#10;VZiUVouCnbpnM+3tbHqBvriuQ106oqoxtqjnhs9G3aodbQ9sd3ukz+ctqXE1FVu2tJ6R+KqeH0FB&#10;Wc96bF1wK5hpNsrW9iJ8BWtX9VxrrC1oXKrpOS1g/fd4nJincwfY0H8gsCHtHKvIFcELEOM1aARt&#10;QA1Cg0uyoRZ0nimN76SNk9EUUrpxUV3S/mYEPe/aygJAEno8ATZRlhTbv+3NMUO/KL5Dw84YtbPm&#10;gCNq2IQ2CV7PRhK1l6A/XuNQk8ODJFDzVynzV0Rw4zIFnhfyAmSCRWZqcQFmfpnCjIPL3+2vf5nK&#10;X/9ufzuXv7nSJnMIKABEAI5g/QjisCI48S7TolZgIRK+w/Zs56+n67F4sK9nH32kY/tNr4OlJ/oO&#10;4HFusZmuAzxo7IilhWZ5UbbT++8/1Wd8P2MFhyasQBm3BuULWJGy0/0jeo3o/dHJgQcJf/Pt1x79&#10;zm+E48WNxDEHIAKMgBPOwV/jItP7eqviEPL1d1/Y199+Yd//8K399tuvdnC0a61O3d1OwVrD9knr&#10;DKTENqvWHJStN24JcDJucRnu1OyTz59pH1/aF19+bs8/+dAtA/VewRUVrRNKTSmsbl7nLyVVEnQV&#10;NBNs6yYfVq3Rk7LTPnGllZsATsIVDLVpABkUCO4EbxEhCCImp9zQ/1XPWKmR1f/Gf4foP6kmNbMP&#10;2TUo6Cgw1gOWtd+iHuKiZg5Rjyd6M5HaTddzlMPgoOIZVXXNNDHrkwqOS4R+W2652RLEuLl+3d0l&#10;lf6GZsrJqVVBMNDR72v2WdR3sMQU2po9CxyYJQMf1GD5+utvjJ5FscS6ra6s2PHxsU12BaY1/Uc1&#10;KQLBTLKwqoGT8w6ulHRF8KbXgA3BwMSWdCZkMeUFCfqvS1K6BPpOU+BJqcbS0u01rKn/OZbGlaSB&#10;Mr7gmVEocRR7sGrhstP1EQRky0kPME6kAICg2On4XNS99/jOsT28dajtdRz6jgcfE/Q3zOv/TDgc&#10;Ap8RNBK8Czgwo4lggIKAWG+4rvU+aer6T/QfkJWGO41rSadlCtKRleaZNfqOV0bG7VTKexYZQbK4&#10;kxK6R5IZfabjjrKyQjYZQcICcQFuMhfOJdwPUkg6N6yOrCNziiq1nk2nQZvrQCG+Tz/51L78nMJ+&#10;nwnwcD2ndfy6VtqWIonr8SnoTNdt7Uzss0/1HWJypt3Dv0IENw/u3LL9/T0P+H/46LZdPz0QGA5t&#10;S7PWUbdlXSmStqBmMOi5paZaIaamEOJliiHDqVTWOgFNLqvxIYeLIG01gUCdMgjbUhzba9Y+1j25&#10;TfdqKaFRyoaHVQG4xgDBB7FbWEUKus6ZumBYIJ2jZEEXONc9SyuGru41wTXpxVhwcE0BPcS8FAQr&#10;6QZLKaTeivYVsoXImoqXZ628taLf39Bv6x7Wvdoel90FBKzQtJXfoAJ3bSvu8S9UwUaJ406h9hG/&#10;h9uVVGbAxDOXgBEdC92tcSthDaX+TamlWXyKLKwFdzsSQE/WXiIb4tDYF0G8HtiuicucFBAZKowb&#10;WGi8SjFCNh3B1PEQY+eNQPXe3VIrM+5uJlvPi6wlpHCpD7QixbcUrDA0jwRgrs1f9maT1+Z4/Z5d&#10;mQFE3rNLV991q9LC8hUP3qaqcrIgCBGMJQRFnKPDTWrRoYssR2pGLQE469TqCXF5pHXzXT82KWmO&#10;7+jktt27/8zu3H1q/c2+4Ybvd5teT6VZyVhTusmtGlL4T57ctYcP7tjdI4GKxp/tLeK4GjaSABgE&#10;CY83e5qkNI2iestLgikpe+JZxhqza5pAt6t5S6xogqnfbwuCMgmBqJ4d+j5VcHkzkU4IbPQ84GKq&#10;V7K6jwXT0lPE0jSxDmvZ1mSWZTkvANeziVWIlgoZPXcAB9YTKhETKIzbB5jAIoMbipoyxMBwXsTU&#10;ACTEwSDxNUGSfovtrwlOiI3h3B1crrxnCY1LuOKo0UORPz7DvbTgriTdB9Sl0ZJtuYYLxM4IcGiU&#10;SfwMggvK3VvXQo2bFV2PJUlpGP8dqLkgvyA/B7kINxehJriWLkLN3wQ0UxHMRPLDDz9KeVYFAwIL&#10;DUzAgMMCotebWyM7Oj4K6wUPWF6AlQAtYRsHDYGCw0IEDtN9RFDz8XOqhgbQCWDBPvge7h5gKmwP&#10;6Dx9+oHOg/ieKIU7pGzjTmKbnEAGN4//log7wIyW7FP757OxbmSA5tvvvrUffvzBLSOffvqJb+up&#10;vFMBSNyy4xYbFBZBuhosdZ6jAwJ7q9bfLVp3q+Qg0hnT/bvk6dbdSdFaUubuipISqAggJgddK7do&#10;PDi0R08e2PH1Pbt997o1dPMTINzbrQg+sgIVPQwd/ZZgBmtMucHrvC+DaBv9HpBC3Rk/Xx0v50lQ&#10;cUcPGFBGVtbGhmAgodmX3lOVldTvQl0ARCCyziVX0Xquu2YUxBhQL4eaNaPtnn3zzde2OdGMwuFG&#10;wKD9NVpV6wleBscFTymvj7NGAz5igHrbug56394ScPl1kJIR8DATpgUCMTHATW2oYxCpe0BhHquK&#10;QKe5YQV9zgyPuBlKwo90bYe7miVplgIM4PqgQufGRtzdHGnNrLB+AS50qfYKvhTA08BPkDCSJKYm&#10;r4Eat6JnOOkzQQomZwKqqWFTH2R9UI+nlgU0ZDJpsCQVe2NBSluDpwDHO5VrGbnfcLWVBV3U+yEu&#10;KwoMD5YMzUIG07iosf7XvYJvw7UB3jgO7qlmUxDo7k2BhIMRlpN1N8sS+0ShQe/G3STIW0Bbxfqi&#10;c5XiI72/iOtXypVihcAL6fYoN2JjcMVhZSJtMqqTs0FVZV0j71iu9wSN8xlxNcCrp5jrGhMnw3Xw&#10;oGnBl8cKYXnRPQBkAcq8Bkw8FZ/1rJM4AAnGnn/0XGDy5Uvy0bOP7On77zt4O9QAN/ouFiB+48MP&#10;PjiHmkg+ePqhPXhw3+7cuW53JdTl2Rr2bUiAcK9jvXbTmlVM832r1wjergjeyGgqCmQE05WKu5xw&#10;QRXypHnrucSFNwpWQ+Jpmrsp6x/lbPNG2bbOGlbDoqB7kPg0XHje3kLbpoor1trX/0Vslu4zYkWI&#10;X9o6bXkMDHWUUvVlwYxm23rfEDSR1cN2xLCsEpRbnvcAWOI+YnngYkYAjrsoBNau01k6ec0Gh0UH&#10;jN3DXcGJZr7rmuXGgzuW+5BKxMtxKRDBAq95frCAAOC4i2gBAtQTI4O1AxeTN0GlLYiA3zMIh4K0&#10;pkBGwJXGhVZZ9JIJnsFVx/2o/0bHtCbAYeLBJAhFBOjMCw6AhijmbhF4iVHaYME6w0VbpAWFgITe&#10;Vw4scwFWgpvpkr++OvuuXdX6awvv2Vz8ksMWWZT028LKQmFEen5dmSEu5tp0P0BRcFexf9pEYJm6&#10;OveO/wZWHoelhbBvtgVq6OtFkH4EXvFk3Hb3jwVly0bmT0nP7fLCNRtrTDza7lpf421MUFeR3nry&#10;+J6lY0u2PW54w8uersOWJpQdTeRbmgzSZJJaMuW87ik9zzWNpyyx6FR4zinYqWcC68+VS++40HqA&#10;tG4Aqq5xuyZYKQpukutLAhuNz9J5WcYUTSATQKImFQU9mzWNzVVJTZMQ4Cal8yDlGpDCggJwYBEB&#10;IrDcEMQLxHgAsAAGoHBhncALATaw+hBTRFwMsS+eDaUl+6Q5Z9QJHAsPoER6N0KMD2BHHFKw3mgb&#10;fkuA42nexOwAO4Ie1tOyAVcf5SK4D5kg/0uo+eXnv0lZv5AANy9iYd4INb8huJgAnCB/QQQ4bhmR&#10;RErelaYG0rObZ/bbb+zjz3bz9k0Pjo0gJgBNAJkAGVPR67BN2o5PjxxmEACFWJ5fkV//4qBDFVS+&#10;EyxB4fsHh/thm3P57TX5RXLrlo4Hi5FDTNbouH1yemLffvOtb/Pbr7+5debZx0+1PUD0iz15dt/u&#10;Pbpl/R3dqJtla4+qkqK7hThnjrnRwSJCwbuyK+v+lmaHu3UNkCXNrKTgpSA7mwUbS+E75EwEHsyo&#10;N9NSakXr7SMlgQDKX98ba5tR3nZPR3br3qm1+hWHlboAp9nPW8OF4OGyv/YMJtxUXYEPGVANMjcE&#10;B7WUFHtwjTHjplGmQ5hgikBirnkypZtScAOURLE/WBVC4LPATQ8gLjJcUXzOa4rOjQUU28c9L+rH&#10;8bd2iEPISGlJsZZS1ptQBwd3SFKgk7f+oRT5dt52Tnq2db1tNA/l3OmeTh+eima2dZpF9oN1h1oX&#10;Bf1Ojr5PGvy7ujb1Xs7O7hy7GwQQq7VLbgXBPXJ0tG/p5Iatreph0GCUEvgQ+0F/p1CPRrM4DXC0&#10;N8AFReZUnFgeT7nG+hIABbcWMOWl9Ttk/YTtUQgo8hDsq+9IsTNjZaDGSkO8EGntvI4sN1h1gC2C&#10;tNtbAfBamwJLXZf2ru6fmkCupdmVZuVeYVrwgVspxLMEC1JWYMlrUqipI4OlDIiJYhaAELbHCoaL&#10;EEChYzgFDZntY9Lnd7gOvh9dE9xOAAvnA9gALCGFXTBDDBFB1DrvuGbhuNsAG2rpUN04IagBEHEF&#10;EguF0CcM6x8WI8AFGHE3lMQrUAtKsMJE1qso7R2r5907ty/AzVf29ZdBeP340SPb3t7ySQz3XbDW&#10;vJB79+4JaG5peSa5Zdc1ednfmdjONnVqRjYe9Bxu2s2GoCZyPZU8tgaQKWOlAWgKWG+AGgFmhvu5&#10;LKjR/6HrVCxIIQl8NpK6pm7hihmZeAldu0on7m6OYKW4pvtX/2Vf5y44RqmjKL3AIan7SzMeuN7Y&#10;knIbpKyyqeerIVBoLU4r5YbCkKRTE+uSrmoGrHuWe5fqxbihljcIhsUttWCZOn2fgJYZBxdcP/R9&#10;ojkmtXRCm4crfm9TlyUChjWyqQradzHE1NALCctOonDNXU5kPhEcTFwQrSb8GAU1xJfg5iG+hqxC&#10;LDsrHE9aEFAIMTk8O8Eac83jwbxhp8TdRoITrC0eFwPEACws5wGMd/2zsIysNJfcssR1pFEpxRDP&#10;wUXvWV6Z0XcFQHNLmt1v6DoL7hxc+A2HovD5Fb2+fO0duzyDvO3NK/0z/31tz3Fi8dE1o+I2Fu96&#10;r+iusgUp8FazamfXd219Vc81hQ2lkLE6rCzNW1H38I2DgQ07Gp80vnY19nabmsy2dW9pzMxIsVNv&#10;plrOufUktrokBX/Fino2ugKfvJ4ZYmkqGmupY0Ml4ZjuF1w6pHDnBfUsc4J9QKRW0ER0bcF6nZoX&#10;2GuTXt4uCqia1ihtWLeucVhjPxlX1I/BQkPALnVjcPfg6kGoAoyF5vJ7ugZkJwk6gqXkksffEJBM&#10;3AvBzMQS5TRJDK6iqzr3EFQM1JTQxZmkwAkA0n2m7wfrjK6TICevz4gJAgIJmsa6tAqYEmys3yVG&#10;aEm/AdjQ5yq2xgQS177Gj+ya/QG3EfDyQl5YZlwuQA3b+vYuF4DGoeaiABQvS6lWkELPej+X27dv&#10;nbuj/ir585//IqgRSPz6q928deaKH5DwdGr9qe7yoQspIIS1ZWpJoJndrw4vL+Q3RID0Z+QiVDlY&#10;/dVqzbKNxgN/f/Fz3/4N4vu7KL/hgvvJfvzpBz/mzb2OffzZhzY6qAoupHClSLvbJcFI2376iXYD&#10;37qc3t0VnBRcmZONMNjRbPCgqXVVD+JsCWQ6+nzzRl0KTFAjheYWGu2TjKj2RApe4NLdKTsMtQZU&#10;osXd1Na1pXuzQFEwkS9rkBTMuJupkbHRrmabHaw1BcFNyaotLDNYrJJubcCaArDQk6rWzbmFi/0C&#10;MFiE3G2m/Ta6Ao7NivWGLWv3SUmuuMUGQXngRqL4GQCEK2N0LJhDEes8OjuaaZBFNcrpXLR+S0C3&#10;pQdJ5xzcLszsg+WmLgWOdYlgVV4DcWzbGOscBDLNgX6noZkFnw9wf+mcde4VfYfgZ1xGeYFZbF37&#10;ja87QIbeWXFr9soOWliOCoWcJQVm6+trLq64pcBpR+DELyDJCBi8lorHgUgZpwCbACex1KKUc4CR&#10;WCaY6NvbWMeKUt4BYgLQLPrM1L8juPFmnA4xzHQ14AlqCGD2rC+XEDC9IsHc3tE+sUrRPwpXj7tc&#10;JLj3cN2Qdo6FDItOySs7J63q1iu+E/PaQ8TqcL2KgiFmyGR+YcHBykf5gPy0lQIuuqKAh9ghrgfu&#10;I6/YzOs8VhpqEAVg8WsjoAldqvWeVO3cur8P10mzeK4Br4mhilPVWNdJg85GVvvBckOWEy46QGcK&#10;N9wHfk/4eYb7AqtNPIqjQbRtLL5qJ8dH9rEmLVil3HX1CgC5q03fe65tInn06KGg6JYmK2d24+TA&#10;rgtsdydjGw26NtG4ANB0Ww0pFD3LTTLUgJiiLyuViltmeO9Ag/VGgEOxycJgxYGHz/O5nIMNLiqA&#10;iFpBwA5xVh6XtgZYJgQzut69UFivQn2aSXxaZiC4lICUQkfXi+ye2oLlmosS3VM54mnm9LmeGcHE&#10;RmnZlgQp1FmZXZYCXwoQgKKnJcPsYgACB4VFLBOCBgcHrcfCgUIHDrxzeXDfoNRZF30n+h6p0dS5&#10;odrx/KoUmvbN9mH/7FfvtV/quHhdm5rul4oATMcN3PAbAVK0f8EJ++X8VjOzggMsRVhTLgmScP0I&#10;wNaIjwE4gBbN3B1MgBuWYT8BvnQs02O/pm2xurDeW1Ks6PiXwjUIIBTOO4ATIkWpzx2i+GwKTRwn&#10;FaBDPE4AHaCI10H0OwKyOcHnrCCJbTkOsn9a1YJVpbsataItz19z9wzWjioeCI2rYyn9ZnnDa9O0&#10;qAKfF4iQ+KD39GYixob4GgrwrQqScM9gqSHjqabJY07AX8no+dazRH8natj0GkVvw0DNm4bG8W5d&#10;96nGdrKa0nqGapWsw1a/27Fer6n9a1/6Hu0SSOumlxTgRafu4BrS/SSACG4jXW+dAwHPAA0BwVho&#10;iKNZ1DZYb1h3+dIlr5Rc1zmtCehCptS7DjRYXa5JsMaQ/YSVBkjCEkQ38OBumrVOLe/ZYstzV3RM&#10;697qIa9nmrYSHAsBx+wPyw76B3cUQeT1PY1vuJ9++/VvUtavW2N+fs0iE4AmQE0AGpfzIOFXJVg6&#10;sGZ88smnDhxAReSS+tvfkNehBmvHZ59/bp1eyy0qWEdC3AoSrDNkLzz/+CMHDL77qvA7/23he28Q&#10;3+cUcL785lPbvd4VaIh09+t2cDay4X7VHr5/R5BSt/3rY2+MV5NSbww1w5aSpTJtW0vvSSTF2xGc&#10;UHWUFgGVthSztg0WiJJNrjfc9z44qLnraLDTtL6WmwKkvGbfANPwqOqVigf63d4e0FPxWJrWoOTx&#10;MI1uwbOdapoFkBUFqFQFNVhhvIt3MWmlOuCggbeqmwDrjJbATamecSBqan/sEzDCbYXVAMXIeu/1&#10;U9dDqNkFbRew2hBgenJ30wZ7FXvw/g1BG3EF2n5b57utfQmoqJQKzPC+u5uTFGx4WnKYQiFHyguF&#10;RrwN1jpcTly/jiDRz3EUXGR17auh46D2htdMEdSkkhsWi0lZrkn5CVJiMRQcoJJwKxjXFqAhyLVE&#10;j6dUUjAj5RmLeUPT0+snrthx5RD8C5BggSDQFkuDFxecKmxX2oIVZtyY7wEh6rYQdEt1ZqwxkbuJ&#10;gn9s569jWudZXcFS4xV+sdB41pK2k8I7hxviYXBLAQMCibxgA0tKpZe2tv7XvAYiYnb8f+7rfx+G&#10;9hOkXNeHuAOxWoXgZ4oH1qg5g2tL5xgCgfVenwMxBALTrwuIwtJFLBRBvrilsgIcb6vQ0oSiJoAt&#10;BJgBcJh4EG+SEvCEmjwrUwAUTAAq02sFwDjU6RoCdZx3VKyRZUjFF+h52jrrp9lzuh/cPeWi/Wsg&#10;PDk98sBh7hfgplLTvdGsW7Ndt6oUSGT94V5yqAGaeD19v6YBNQDQqsAkZbubQ9saDmwi6Xfa1qpj&#10;+q9auVjwjDSCLEMcjSBFS89+cngJLimWzTFwo0lbTs/M+Wclt9RQhXmftPqjA8tQPmAk6N+h9cGG&#10;3X++kZxdpwAA//RJREFU6ZYaMpQI5CaDqTQM6dY0ssTikm+teWwMsTBpgU2mhntHUFPnvprz2JKr&#10;UtTElTgwABZS5ijva1K6uFlimRkjDgbLI+0AiPnwKseCnxCLAvhIiU2/C0DQJiGKT+HzK0CPXier&#10;s9bcSQpk6YQdMwri4eqi2i6gxHd8HwKPAAQBeAACigbiBgKOCBKmGCF9s7wgX+KaUc0311621p6e&#10;zcy8jkMQ4W4jgGYqgISABaAipgbgYB8ABufsECfBwhLBGJ85dOlzhxjtx/eN1QaI0bmxT/YPAF2Z&#10;xfWkbQAgwQ/rWTrwsV7XJ0Af+9P5AohcL50f1puM4IBg20UBwnjQtqKeX4eAa1e8DQc9oa4fjG13&#10;WLZePW2DZsYGmmxuDWu2tzu0brvq1gmAiCBjiukR17IsuKlkBDNYMpcX3LWE1WY8aNqqFH06tqrf&#10;WrNKet2XtGPI6Tha9ZKRaZXV9wAbhK7gtFlI6/ukUBewtgu2yEoijoegXIDDm0kKXrCSENRLCva5&#10;1UXnA6zRygAXEjEvl94FYK56HR0Cib2ujEMRIPSe9vm2fk/P+PqKW4Sw8NBbCmgCopZ1XonEuv8+&#10;FiYytuhNldbEyC057gYjSFhg4xagGV/P+Eq39DVNMP/wt7/+U6DxDynwf0hx/30KOAFsXpMpyETW&#10;mRdQc8HtI3jBWvNbJFg7gII/C2gEMG6hEdD8/e9BeP3XvwIWASAAlUhwK2EBwLrz+P3H59ASwOUv&#10;/j3fp8MRr1+8f3ndf1+++uYLe/7ZU+ttVQQYBesLOo5vT+zOg5t2486h7Z9s2cHxjp3e2vcu3Ps3&#10;RtbdwVKTkdJNa6BjdpxyBQwQoBTcAtEORcyIc6EgHi4g4lKq7byND+o2Pq47tFCFFsXP51hIBjst&#10;q0uZ4a4a7gtqdmvu3gKwcHEBNQQONxyeJFL+VfYroAGmiMlAAVJoDwsOsTRADKAD2AA9rPdticRn&#10;ptALwcjAEjE4LNkH1p6KzoeWCVgn+J3JGbBVFGgJPqbuElxIoxNSmXU9vB2D9qFBHTcNDT8BpJ9+&#10;+tkDpJHt3UlQVlJABIliQcKaABA2h7jXSn49ydyqD9JS8JphcB75nB7OhFM7MUClupR+CcsVDTWJ&#10;GUkGRasHOI31KY2ZNeYQRH0U3JLtbtPrIN28e2K56oYHumJxIR4FqwuupzUpYJQwEIICb7RrFtOS&#10;DCVv91BL6Lc1Q2Fb4hSmFhmE4EmPXRC48P0ozsWtNAixBFp6GrpgBksNYBNS3MM2KHwsYeW6FGlL&#10;98iYthOCR6xbgh0yuRpDXR/BHrEXpGO7Nauj/7ec83Rj4jm83kwbF1RwW2GNwiKTr4YsMNxVBA2H&#10;bCfcU+FzXHgh8HfVXVu4owBFGnIiXntGg673HNNg5LE0OmfADZgDKKLMt6ihpkOMBluWgAfB6Cvr&#10;bCMgwjojMCU+BiEmLXIz7e/vTq18Wq/7xKHYLTP8z3wvgA/7xqJFIc5ypRjABkDCkqNtsRLy/3fo&#10;YdTT/dXRczLakMLW+bd0bq1VXU/S1WNWrgnoO2uCw5iVJFi4sCBiNSPGierCBBSnMgJD3ZPR+8nO&#10;noC/pftW0NOPh5ixHT1vwxUrCGLIMGM/xJ14VVz9VjxDEbw1y3dXPBMPqPEU69q8K2CUJ8rWLRRR&#10;CjNLKXF3IQGTAusQzK7XmVndq/Oe5k1smBenkxKgT9hSbNaBACWOkibDx2HCLRfar9bFc7QEEIDq&#10;PsQtCSARNEyPJVxLuI7ceiGlH1mCaNbp+5uCwPzqVd3bl93qVNshfTzuAdPxIllOZEzRa0oKS6DG&#10;Pvj+UkLQQ1q1lqSS00HcrSLn5x+gI7LKACx+3DoX9uFBxNP3AWCCBKCRzANr0/XsR9vzPeCJ/V7T&#10;Pvk8xOIEMAug9q6AEtcdLjMp1+UZdznz7KX0HGQzKQ9wPaJGlN4TZ0L6cbtZCwG8el46tZTH03Q1&#10;9uJWwiVE4C9VfolJWddYkE7GbG1F5y2Fn9O9ipspIShYXZq3uMaHWj5hJ3sjtwyVshobNCGkfUJZ&#10;E0Vq2dTIdqzm3UWzrmNN6d6v49bS2NhpFr2tQbUooNaEraSxJaFnjuwroIICfJ7VJIBwa4qAgjRt&#10;0sevXtL/qXOK4mtY8h7LDf2fWtWMty8AarDQkK4d3EfvWrmgSZckVAnWPTKj/0nf5T2wUylmPFCY&#10;wnsZjQtVJuI6F2AJOHKrF8ckkFtY1POgYyOwfIkxdG3O/vCPv//T/v63fwo2IrgR2PyG9QarzMsg&#10;E712eJnKResM7yOA8fTtvwR52TojmLkANRHYvACRiwJgvICUfyUXv/di3euw8q8EUPr0i4/c+kIL&#10;gU0Bxo8//+AWkoPrY3v2yVN7+PSOHV7fCtYLKeXWOGd7p2Od858FhX/2mBtcIShi+h45TKCAaS/Q&#10;BWyAGCkYgUCoHAxIFKSsBQBHVcGAYEYgFaWP11rE1wiWttiX9kkBvQHWmaJAq2JtvQduiMOpu/VH&#10;+xX5A0xASqmR8tdYS8h4AkiAKirZYokpagnYAANkhOHKwt2U103ZHpX9HLESYTVrCXK4Nh73MiwI&#10;9srW2dVDuQc0Ue8kYYNDuk/rHHaYwep4JzkbHeg4dXz9/WCl6bHcYbviC6j58YXgfvSGhpKgzKRg&#10;qlw/XW9aDjQ3bPtoYD/+8KNdPznRA6r97QU303i/64rOexAl6PsihZeRYpBCzOV1rTWTTsTjLhR0&#10;/P67H1y+/fZ7u352XYqSrJuElOGyZUsbRh0a3CWe3SNFSDAq+1/Tw0cbAKwNABifufIlG0lLZg5k&#10;UkSWGqwTBARH1piwnFpm9JoYCy8yKNjhweRzBx+UvCS4pAIMdXst29lilp8Oov/IY2KqCbd6lVsb&#10;Dpo13aMFzfQKOWLQABUyx7C0SWnrNdsDLShVFHOhHuJrcD8RHAys0bGcwGFAxovmUXcGF5Jmg8GK&#10;heg7gsOU4MEDgfWZVwfWtQEyqGvEcQMyXhpAg/GyBjxqFVH0D/hgf96zSkuAxv9/AEWDLADCEpi5&#10;GCiMMOEJbitgJkCKf2cKNQGM1qzTbfn2Hz59354+fWwPHt61zoHgn8aMY8HfcMPde61m3VO6AcJ8&#10;QzPf5prgTteAgnMa7D1+SfABLBKXVqRoWjHvlj8sOFhqcE0RVJzDDVXUxGQ3ZOJV9TvFIUHZOWu0&#10;WtbsVz2zJ1lY9UreAEY8TzzMun5zQ886GT+C8GpoyghIUJo/yuiZnZdCEMig4CljUOwtWrYZTPGV&#10;Td0HFNtrYdkJbqtCh+JwmuFXQsuF4mDZ07s3qnOCJ/1vJQrNkelDNtI17YtgY8FLVgCkGTCATbsC&#10;9pUoauZfkbKWQl9PzYaWCdonVX3pE+VWGyn/a4INqu4Sv0OlXjKQSPte8bTvS17ojvictRSf6zmI&#10;aX1cynFdSnIFcLlsy3EpVB0PgATQsHQ30WxwPfn1cFiR4pQAIfy+fz+CE60jRmZ2arW5OhPWASdX&#10;ZsJ3yGya0TU9PL5hTU1y6s2WPr+k771rl65q30DNFKBY8t959fFG0uNqGOOZCFB8dUPjxNLsFWtU&#10;BC71kiviEOB6zbqkVdfyDjRlTZ6oIlwr6xnVc1TKb1g2qWcSwBDcJ/TsUMgOMMjpeSiT/apngyBZ&#10;QIN4m6ODLUtqfKCacL2ctyzPYXzd671Qs6avSV5SY9KYRpmdsm32Kx643NY916JgJPFATFj0bNK6&#10;IZdN21tvvWX0VQIe6EJOWjfLd96h27aAU3LREoNVCnCjovCG9rM5rAtqSLeesVXB1OLUuhNcR1hY&#10;ZrXvWQcZX0+wuL6PZYqimEvzs/bWO29ZvaRJmIAGlx1WIw9gFnDxPWAGwf2UKgv8+5oQtFcFNf/4&#10;pznYnMPNPwQhf3cocbBxiaDmdYj51S0zU5j5DTCYgoXHzLwAmb/97R/nrx1qEKBmuu6iXPzsIvwg&#10;F0HmorwKNeH1RWAJcnHdRbnz6NS6k6qNTmu2f6tvW0dd60kxP/nggd16cGij/bqd3tq1xx/esoGU&#10;OWXxezsVz04CNLylwDDvWQb9IzrLSoFo0MMlg3WlLqVP2nO2lPR1AA+AMD6uaj8haHh02PSgYoCh&#10;PRQIDMvu1hruNbRdw2NQmJ139Nv8fggOLrhLy11NWGk6eau1C+5GooEkNWTIaGK23hrl3YXUGpUc&#10;aMpYX/Rbzb4GZ93gwE2hooFbNxIZTLmSBmwN2kASTS6pfeNWnnbKWriWdnU8WznBSVZKQRAkSKEQ&#10;HmncuJCoqExGUH+n5r/N8RArhAvq3uMz+xGIAWouAE0kxF2hpKIZd0j93fAAbWAmEv4brw+jmQdQ&#10;47P12FSZSal6Jo7HbKxYr91yN9VGImE72ztG5dmDk22rUD1Xih33DoHSRZ1jvkLT0QA4yXSoEXT7&#10;zm3vYM2gRZ2VRrfiSpTO6E39n909AWOP65DSdc26K4sMDqCGGW5Uedlr9LibaQo4bCPhPdaLyIIT&#10;gU9o+wAIaGDR9siGFHmb+jL6Pf5f/hMEJeiuoirF7xKerk/WCtlNjbG2E+jwGa6ofE2gV526nWrJ&#10;YK3R94t6TWAwPcG83ozg2gPCNfARNxNZZIJVRgADkGhARtL63+kfQ+sHAsdDXR/iZILwXf4Lzimy&#10;2OAy8v2lELK9tJ1mqlhiWEfX44+fffQa0AT5SvfKTTs5OZ7CDUJ21fQecFn37saPntz3oPPOLnFa&#10;Gjz3utbeSQpgpAwEN+VezJtKRv296gOsWoIDz7QTINQ0m8WtJ7ihmjSWFdLcuVap8pIHi3sNG+Jt&#10;pkHEtFW4fnZmx9ev28Hxse3u79vW9paeU0FRu251ii5quwJWHUkUrwMQMWa0daytbUFoXzPYYdzr&#10;uRDDQT+ndG3OwYPifVQiTtfnrDRaE6hx/KR/U2uGTKR5Wy9ctWRVSljvqWeD5cYbX1Z0z9HriFYC&#10;NarwzgmilozUc+o14QLDLYQQhIy1iOwp0p+5r3NNgEvbCpzSugbsj2WiSOo3vZUWvDgdRerYF24w&#10;fhvLCy6n1Q1m2FJ0KyH4mJiaqJgfsUbE79CP6dqiYMRhBctLgIqZOaxKAVrc/USGksfpCGiWtQ2W&#10;I4m7ivRdIAsgAVDceoRLjW0WpSjd+gMI8V2OB/eWoEvHCNDRGsXT1AvzOo95i+UBQ018KjEPuiZA&#10;fv94ZHfufmCdjia2pZzls3HbHncEEjUpfilvKf7xoGX9dtUqBY2Tmhw0Namsl5OW1LNeFsgQJJzX&#10;81RhEqKJLXVtgBvAoajnpCTwz2kbd8MIFACdeqVgmfiiNQgc1piVEJgk1gXjacE6UF3MWEz76LQ0&#10;/jbLNhl3rdPIW18T5l4zSFe6qdfWZDq14V3HAQfSuQnGxb3jgbyCHNxPnAsBvu5Sk2CdmRF0ATrA&#10;26ruT1pDLC9pIuff1/XUNritcBtheQJiqEUTtVIgoJnfSWjsTupYF4mZ0fpKYcM6grKCnm1Svqkq&#10;jHXnCr/r8T4CYoFdsSOgaWk8qqzYH/75z/+wc/nHf9g/EAecfzigACq4kQCYc5i5ADFYZdwyM7XI&#10;BDD5hwDkDcL6SF767FV4+b31kin0vApCr0KOywXQeVleBpqvvv3ctq7XXdn2tkveN+mD50/sy68/&#10;czfPYDe4eXBBIQT0kn6Moh7ofVsKLbhWpPi1jpiFwVFBgFOx0W7LNncHRn2d/lHZ9u83QqDwngBK&#10;n4cYk4JtXq95EDDKGdcJrfypF7N51LGd613rb9dt+7gT3E4HRR2PAEKDHpag7pZeC24GhzpO7YPj&#10;p0s4WVN9AVhojaDPJvrepo5fsEYWEd/3OJmOZpb1rBFrQqAxUEOdoN4WbrCSUQOHWKbnn30QAp33&#10;yjY+qusctDwBBHUeWk9H6i7dvgVkBHNvbJACLmUoGAEcOjrmpgCMVE5gCVfKR8+fnbufLkINwIPc&#10;v3/PLSBh1h4K93F9Hn145m4tt4po5sISKwkWGqpKMuOnoq1n/Og9bg2aLJK1RXNPgqVrPQ0ogrHG&#10;SNd7EjprE8zcGGNNEwy2NajU9X8wWy7HHdSAHEoB8LrRq7rSxV1T13exyHV0fXHxNQbsT1CoGffq&#10;ho4hLiiJBatMcDEFq0t4rQd6jUrAAWIyBABqH1hBAvQESw0SbYN4LIxmiS6ksOs4cS9lc3Epy5zD&#10;JdlPxM34+Qhwfbta2s+H68OgTJwN/zt1ZCia6BWBpagzpZhAJ+5uFo7l3Eoj8ZYHOncsOe4+0n8Q&#10;YllCzEpByhwojAsoWCaIm9LA5O4kgQtuP/6jdYEnoLh/sKv7Qb/jVq/wPQCHtPYH9x/YF5994bVq&#10;yGCKgCbKevKie+evv7Ib108tm8/4fcOxc45k0u2ctW2PuLdjAYfAhTYPpd6agF3n31oxijFWBqyL&#10;WWtPQDPAvaQBVYMlLQkoSEfgK0AY1a2hYne4JgRPCxaJs8FSQxCxAIcaNmRaHh2f6BwPbHtn24aj&#10;ofX7PWtPIZv4G/ZVLGW9pkt5EurPNAU01F6i9H6dIOIdHeO2IK+6IMihIq+Opypp6p6h+F45WFdq&#10;2q6xr3OZCEy7q5ZuCjYas0YbBSrqkhlFFW06y5MKHvUyo0dTgqq7+ozWILivcC2Rjo7iph0IBQPJ&#10;qsL9Gpdiz/dWdTzAjX5DUJSqoPgDCJGqTlo1KedYoMhKotgdrQio1gswUDAP1xMxNqRTEx+DVYcs&#10;rYV1ze5XNfvXa1xRIRAXFxMuLSw1WFwAFyAnuJEAGgKMrwpWgBYgKFhreI8b6pJduvKO9hFcdpEr&#10;ie343Pcv4bfm9Zv8rh+LjsmD5Yt6Dsjo0nlmsKjpHgLaDo9u2F0BzWR7z8oCmnIha2ndw1Tw3ew3&#10;3LJC5g9Bu81qwWq6//uaLPY1uexqOe6XrabJ0binsbQp+NDz22nptcCXGBysIFU9myVNpvKZhIBC&#10;xyi4yOqZ29vqW3xFMKlni4aWtGFo6l4qa/IVl8JvNaqW1GSvKMgq6Dkk4Lim8Re3TlJjC13Cgaqi&#10;xmysuu16xWNkgBav+nvpHbtEo0mBCxYcb3apcwGqyEbiPdvgWvJmlDpWsrOoTsxxsg9gh88AGFpE&#10;JNZXPBiZCsHE7DigaJmI0ScraSuLM57NRWo7LSTiGiOj7t2eSSZQ4ppgqQHCCBVI1zWpqq29DDX/&#10;cRFuBDa4jNxiI4CJLDLnQDMFmUjY9oWLSUDyJnj5vfVT+cer67Svf0f+FdScy3TdRah5/6N7HohL&#10;bRigobOVtcG+SFaAMzwI8SQUVSPgd6j1o5OSjQ7qAg19RiyL4AY31UD7wEXV3sq7kiT2hVL0ZO7c&#10;ef9Q1+xXe/Dshm2eEQisbUdFG++39d2mB/5SGA9X0/6tkeCm4WBDzAtVZusDQdO0RguVSYGGybG+&#10;t1/15eZxSa8r4fgOBBjUfBFs9LZJ1daMT4BCjE1ns6jzyLlLyM9JxweUeQwNbjSUOdYmXFwENhPr&#10;I0ghxXx0GGJ9Rkctj9/Zud63yWndeoKrpq4D3Xep59PolR2OcIGRscR5kGGEZYR4F4AAOAJockS0&#10;++usx9JcBBraBQA033//g33z7bf27bffWW/QcSsMbol8FasMM/BgyaGMvrssEhqYkys+66cpJJk1&#10;DjUCGtoGJOJSmDoOrgmWMu9Avil4m1Q9ILk+1H8mwAFmyAyjYFy+jptGM6Bp8CyWCtwuFLjjfBAP&#10;QBYAoNSI9enoPvAGgrgc+8AOilEP6tQa8wJQptYat8jgdtKMOimFJgghU2nYb1mzRjo/VrisZQUo&#10;3l5CAtxgycFyQLo8FpVCjUBgKesaAb8CHI+honYQx73mx0eskFf9FaxgeXH3Gq0ecC2R6q5ZI9s5&#10;9AhucClRuyIPJGi7YFUJVhcsM3QDdrgRoIQu5Gu67hqYKiWHFuJryDbzOBtthxUlEqwoGwCMXuNi&#10;zGpm+tGHz/W9sO6ifPTsI4eaixaac6ChivAFqInki88/s88+/cStRncf3PLieLiA6LNEvExDoBBZ&#10;ZQjM9ViavmB1e8OLOXqRvKauRU3XR4qfZpPEGlV6+n8EIR4oPLXI5AVxIf2btgm67uUQn0OLAsaE&#10;fFvXRM/a9g5WmqInQjSaDV3fhNX3td8hxfQEWPptmka2j3TtcrM6riXBib67g0tJA7egpCiwwK2K&#10;FQYLCTWaqJRd6krpUSV7X/+hwAXrEfBQ6Al6WsuCDioIC2YEG1hA0nWBdTJUCF5OhmBihGw3UswR&#10;4nDob7RB92nPvgL+NvTcaFKC5Yqu3mNBbSZYMEjhpqmm94MqkfEkwMnqs4LuV0EMqdvrGwtWHQr2&#10;k9fcSuOxNLEQS4NgKcG1g6sNmFhZnxN8hNicKwKZy9Psp8gNhHiw9NIVPUtkUV2dWmuuhs+JC9K2&#10;gMvlGVxWV9zC48HL2g/bsF+sM/wmyxA4HUDKY4P0HY5rNSnlr/GBRAJS4Q+Pztx1i/u4XCsLbJ4K&#10;VjueTp3XZG7Y1vitMQ4XC+4nKuT2ui2vJdPR97aYuPakDzSJ3d3u2/7O0GhhkNFzBBBlNL5h3SDr&#10;p1lKWp2SGVhq3PIxY1ltR/ZTSuMBbqkNKfi2nrdmOWMl/Va1sGF9/R7ZRhsaf5JxQS3Pq8ZDr06s&#10;bQtpQGLDJv26FfUc0msK0KCDtruasMRo6XDz9lsOJwAF1hs+D2ndur5TIYC5oWMF5IilIQ4GmJm5&#10;CsC8Zxsaxwl+xlXloKN9vPfuW+5aorZPV+eD+4mYHnpS0eKhlEs5wHiRPgHNyvKifl//lbZbnJ/z&#10;eyzXFdTtpuwP//Efgpn/+M9XJMANYAEwAALnadESt8gIYH4fUnBnhdfAkcvUzfWSsM7XB6B5VV7e&#10;53TdBZh5Wf4WRMf6d44NwIqAJhJ9/tuffxNoHLu1AaXWIU1acEIw8BNBztn9PQFL3i0hQ23TmeiG&#10;OxI0HJa8wi1ggXWls52VYq/aWPCD9aQj2GCmj9L3fQtENo/a9vHnzwR9f7E7j25oPy3r7Qk69msC&#10;qZDFRE+gLQHClmAGKxBp3MOD8BsOK9o/vZdIFR7sB3cWsTccE1alyUlLQFLQ/koCM/2uXjf7mgng&#10;BhE8NQZS1NPiewQN11GyPUzbAI4G3aGE7alWKfgpa9ZANg2xK+Ojhg22dU6UeNf14VjJuOrruMjy&#10;oeCeB+QKyILotW4+BKsNsTusZ/ZNX6mgwIJr4bPPPnXwiBoZDkZde/78+Utw86r0txoOLR4vo4cS&#10;kMGdk5DSI8UXaEEpYwomaI9Ks4f7+5qVVByssNJQ0BH3HW48P9+u3u+U3dLCOXrqczNln376qbsL&#10;cW2FejDBjUOcDSnjgA6dzt3NRmVmrBtYNjSbIuh792DLWt2a7R3u2O1712280zNaEaCw6XEEFBB0&#10;7HEzOgcCg3PaNy4kLEdYCCgqSEYTCha/Pd8PQee4mQQqeYJ7NXhOpVzTZ8wQNZhmdF3dcoBFjJoV&#10;xRAz4t3iBTYONQAOIriJLDC8xmVFkC+wQ98mrw6cXXd3Uk2zzCEKuV52SMHFl9L/m00lNVAJXihq&#10;qP+ZZn2kWkeWFywuWDU8A08zMcTbJ2gQ9VgkRPtz9xMgo/dI3wN8876fLz8PQcIXJQKYqCfURaiJ&#10;5PlHH3qlaqpSEwBMKnRrW4P+YNWG1/PWP81Yi4rV2oZijlhL8hQhrBHToutW1TWZts4gYxBgoT0C&#10;2VAhA6ookCETDNeRgLZUsgopvYLaXEvXsDwvSNU+BUWMN70tAY/gqr2n/3o3aTu3aoKtdR1fTEsp&#10;s611QciCxStXvJdSRevLAi8GbWIGSI0GLlK4iVor3iOqhrtsS6Cmc6JzttePEVBkq/ovBSfUYMKy&#10;gjXG2x6kFowqw7GM9oErrSZgJjMvNRvgp4ZLbVnfxZ2k49E1AG48SDivZ077pA0DPZTKA/3/DlgL&#10;Hr9D0T0sP7RwwAWVoMfS1HW1gVtKx7GR1/lp314gkBYKVBIm8HaFui+apa/NBrChbs9qWHq6NCAz&#10;K0XrBfOIa7nilhkCjMmmwqJEBeCw5DtAS4AfoMjh6JXsLgDG9ze10gRrkfa3AdDNW73ZtO5g4IDF&#10;emLeCIymjhAxRcQRHR7dtIL+93avL0VLX6YVD+i9eWPfdqgy7BlFV7xuTVb39a3jiU0GmuDi/tUk&#10;rFnV5KqtcZcKwUwKNCEkoDgj6MXigRuo3yrboF3z3lEAE6CSYJLD7y2TRq2JpCYgi3Oztr6i/3Jx&#10;zvJ6bqhMjBsoq7GzpLGW38tr/KnrN/k9UrrpN0XfKbKkVgUM9FbCzRPaHAhg3JISIIVqwwAa7ibi&#10;Y3AtYcWhiOklfQbsYPm5AswAPFhUJFh+AKS4JqGke1NNGPcTrijcaR4ArH1icZpzd9esvqv/VudB&#10;9WRSybH6sA/25126BTq4uUq9uLVOktY8OYeaN8s//xmgw6FC4BLiYqaAofVYdP7py9clApY3rXsh&#10;L0PMS+Kw9Cq4BFgBXF4DFkDrovi6v04lrMPasHlSd5dMR9CBq2YgOLj9wY598+2Xmr1rcCNzZ1Kw&#10;rgQ4wSrjILNTsp3bWFaKRg0WXDhbxy0BTUPwUBHMVAVHxLmQ/QN8CFYOB3YxY+vkzrZt3WjZ9vWO&#10;p2QTazPab7oVBhjCgoISA1wAnv5h0bZuNmxy3PBtgR5Aa7RXt4EAAwtRz7OfsDZJtA3WpXA8Gjxx&#10;9wwEObip+oIMAc34rGw7d2q2CUid1RxwsBy1xxWfUW5fr9v4sKx1FOnT7+t6ETDtMHVYd/fa1kHH&#10;dg9H1hvVPAiZ+jhedE8wg1IKAZvMsIlvCGnaZDIVi3l/TzyKz+41y6jWpRQEGlFNEg+41WdeWVbr&#10;Or227R9v+cwIgCEeA0sAUAMUYIlZj7JrgJz4QthGkLOR0MxVs2iPo8ENltVNj7tOMFishgrP3n7C&#10;RUqsmLE7d+/Yd9+G4OHvvv3eK9mGjugEIVf93sECQrHB7rjpUOO9vqSwAQKsIrhxaq2i7eyPbWt3&#10;7K4c0sILBapYh5RpUtPZL9/L6dr1GroHmmUjvZ+SANUeWUtSevrfiGkiTobYF1xJpFoTF0M1YDpk&#10;A0Kekl2bxsngVqJiMG6lSsIrSVPh2fsvCVzIXPKieloCYayjXxdQQ5sDYIbj9ZgZAqRTxCbpdV6f&#10;SSqaeXYbtdBOQP9Po1bxc8HqkMtQuVTHI+VOsGJCgyz/N1loLF207ZPH79ujh489PiXELgE/WHqC&#10;ZYagYe4Drw6sz+7dvRfcT/+FvAQ9giDWffjhU+9/VR2mvV8Ylgbq+FTGCd3behZGfcHnpiYoTRuP&#10;OtYZVowyBWSC8d/lmPVOrTKkd5dLBQF73vdFe4NyX9dRio3aMtnaqvv3sepwj1HhuYy7wVO2aWap&#10;58CtQ4CKthOEsJ/6pj7b0f06XrHKhCrY2peACLd2bagZdTetMaHqZRJKAwBowwaH9JvS/nRu3De0&#10;TaAfEvBESwWULXEwuKRwkVAVOlkhjkbPGCn4XppAz0vxqv5XTRTSUh4bmvUKdqifQwNNLIKVERlf&#10;ur+8OncAH/onkX4NzOS6ghVicgRSAFyiQHotPZMWzBtfNuZtLTMrgKd3lKAKsMoJGtJXz91Qa6kZ&#10;7ytFYb6VpBQZ7ihBTUYw1p3UBNaJkPkEgCxfc+vJwrL2B5hR9djj1mhKGfo3uQVoPcTt4PKiAjKW&#10;XKoBe5C19oOlJSp2GKwyUqxYgARCwI23Q/DgYSl2LDbLEmJtlom/0Tpv0RDACOvpwcEN25fkc3kr&#10;EgujSdVkoDG2sOEQMHvtkp4NQbyU+qTfsF5LY7MguaXJE3Ej/VbJmrWsjfoaZwUb9E+qFHO2BmTo&#10;uylBTE7PE+4XYIFMJvpAkcEUW5m3qq4R3bzp1l3SM1bQeIcVo6kJyNKC/gc9X2RIUZivWtLkU88V&#10;1XupT1PUc09QLj2rsnrmcCu5dUWQAYwANyypU8MSiAlWHMHFFG5msbroPAE4OoWzDZ8vzGmbq8F1&#10;hJVlSYDi1h2JF+tbWfJtsehEAdBYanBnkRm1scbn1Mj5kwcFUwiQ+BugZk3At7K8oPtVQH+css6N&#10;zL+GGgSwieAmEoeUc3dV+Px3Jdrev/sGeHlVBDNBLkLMRYmA5SK0vFn+ekFuPz7wGjLD/bpn3vR3&#10;Kvb42V2jPs7B2dizdsg8wqVEEC5QMj4WNAgkxjdwARU8joT4kf6BYAg3kgactmAEICBupatlT7+x&#10;e9bVYJ218zo3krN7R9bTw0lRvq3DrpdC93ozWGd29Rvs+7BhB7eaAh+BxYkAZS9YZw5v93Ts7FtA&#10;pd8dHlTcUuPxMO2cV+Lt6zNiZjzGhiJ5uFTGZbfaYJHC4kNQMtC2d6cjQNK+paBxY2EWx502OWoK&#10;WvR7d8a2edj02B/O/+lHD+3rb760X376RfKrPXv2zDOUcP/cvn3be/J8/Py5x+RE7gKggrga3A64&#10;JIKCIqYCIXgXQZnGraYHi6KIDx8+sJ9++HkqP9n3govr10/cGsCA5HVMJLymqaW/BmwccFbc6kFG&#10;krulYutWzOc9UBOgwQ2WZOmAElxhwXWk9XpPRhEQE0RAM4Ua5P79+9pGECD4wHUVWRjaw9CTC+sN&#10;gdaki5MW/oUUaW/U1nZJDXL7ul7P7f6tU9sZdm1/c2DVWknXhvRJKUMi+6M6QQQoN5K+ZB3WINyQ&#10;LOnJFNKsk26toYtxCdCpCZJQvgKUDFCFxagQ3EyACHBD8DO9rjxoGNFnKX0GtAA1HHcyK4hJa53E&#10;07H5fwQzLlPAAeyizzGR7+9s297ujrua6jR+JI5EMANI4o7JZzPBeqOBPICNjkn3A9eMgo2j8dA+&#10;//RLdzlRSJPPsegE4A33EZAD8PCfZfLJ1yDm3xG6ft9+eN07ZjcnKT1XeiYku3sjKZCObU3Gtr21&#10;aZs6ngGFybptawraKlUqAwtkdF4OM5J8Tv+NoIXu8MTkULsHMCBbrNDUf0AMSlNAMFm1+v66jW9r&#10;QrGVEhho0BXQEExOFe3qRFA1oGCiYLE661WCG7uCmuGqN4HE+lIf5zQDTXkcG9lJNKFs4p7qCaiP&#10;Nbve0f8tsMAygxUECw5AU6J4X3dV8CMIqQdLETE3WEuIpaE/E3BB00nihNY0ESDIuXcas8aBJhqb&#10;6w4GywID2hgQQJ2lXYN+g8wnYm0ImMUS4m6wpp7voiYc+QV3kS5uSNkINsiUIlA4QRfwZtKDnClt&#10;gIsLsFkl4ylNfRopKUHMusAr6pCNEE+DK4iCl/Vu0Qgi5f6gTAB9ogg8xppCrSisJx57s6zjpn6P&#10;fgeXFr2kiAEiIJlzp9AfrqgFbee1egQ3pGQDNHO0PMDVtEhsTQAZUsI95mYhxOO4xQdLzzTuBiH9&#10;PViRcGtdtsXFGQ8OXlmata1xx7KacGHNAGxwF9UquiekH+iMPRw0bNjTWK/xY2ezrcmN7k0q/NIq&#10;QHBR07NFnAuWGjKD5qT8Ueq4bTYEnF2NE1QVLuIKTqxYWc9nUc9LRc9XTeNPTuNtt93w7t105adK&#10;MenWNf3+Rkz/p7an0F29nBbkrPv9vTlsCTrC8RIQHOJYcPWENG+sNliDqAgMnJD5RIwNsTS4lMjY&#10;okoyrjN3U+kzgA64mdf1oefV+upyqGsjqCHoF+iibg3FBunKDdBE1h3q5iBYiYAe1vEa0OJa0BiU&#10;PnX92zkrb8aJqfmn4OQChFyQN0HOvytv2p9D0asuKJeXYeYF0EwB5qK8AVhccIu9Jn9x+fzL57a5&#10;37NNYkKk7J8+e+yff/7Fp7Z3NnK3w2A/tCMgowkrigfDCmo2Txu2dbNqt+4fuIJhtrR5KgA5aAgw&#10;mgKBtgCj6bN/UqvLtbwdnxzZXzwO6Rf74JMHtn3adYsObqfeTnA5BTAq28ndLUHLwEb6rdFJxSbX&#10;NVvU7HGs/QMy3S1cXaHGC9aSiY6HeBagDFeRW1k2i7Z5QLwLtWrKAWiGuNXKtn1T8KTzGR8LnARK&#10;1JLBWuUgMxGs6fsAWUcA1GYpMNo61jnp9x8+vW33n9yyB++zvO0F6ra3J4KXgvWloMPMWpAiOT09&#10;ljICXrDOrNu9e3ft7r077rphG5SkF0Jz4TWBvyvhO1KakQKdbI3tRNeP7QnSdWARxAz0e8To8J2D&#10;g12tC7EzaUERfZRQ5t7dOxnSt4mjqJTL05geKVQp1wAwWkqpYjna3pnYN998G9K6sc5MLTSRONy4&#10;RLDzvd26fVNAlxEEYAERjGmgePLkfd/uzu07oaoywLIRt3g8Zs1m03Z3d63fa2tWVLN+o2qDVs1G&#10;gqh6ndYUaatO6weVqzmraF1NAxtLTxcuZ3zGX6yk/P/2eBspCJ85N4jlkWLFKlPG+sJ73EtYWFan&#10;riQpvgruqQ3LlNYdftwy4y4lwQKwQoyMBkWsMqzDMuP/I/8b1jMHUoGl/jvPZAJstNzbndi2gGDQ&#10;61q71fLmj1gzCqQy53NWkLilLI3rMVhpuPaAJQU1vxDQvCSffRXgZwoxiFtxNGg76ODa0mejcd8D&#10;h/8d+fzTz714XWsv7Rl89GjaOelq4O7a4c6WbY4GXpl4f29XYDPxAnydRl2KpWZ1nQ9KpaJ7qZgn&#10;bV4KvKHrVhAwtKRMvKs7wcPLHlybra9bczdpw1M9s4dJq4zjNjgRWHdWXfETu0PDSF7Tv4xlUcBQ&#10;HC4LdOJWn2i2PInZ8ET//1CgK+Cp9nFhrXj/KCwlxMEUh/peR1DblxJqC2I66w4bG4KjWPGab8+2&#10;dNKu6Pu4n7BOUa3Ye0xh6ROMYanK9wRhXSldYlfimqW7xWnFaPpKtt2cg4UUVRHrje6H7KJbNrB+&#10;kAqOS4ogTfqu5fQdDyZuxj3I1+FiRZ/r/sK9BERQTyQj5XxyekMgmPSU7uWNq95fioaadOwGRpD5&#10;Nf22JJbR7Fxww29RnoH2EsAEmYKxjIAlQSzakpbE7cyF1PBV/Q6WKp175PoiVT20ZJi3Gzfu6lnN&#10;uxsqcmt5KwUpXY6Tydfu7qFbrNkntXzcSrQUhGPgO8FlhTUnQA4wFNfECvdQbG1V0KxJ6rhrV6Wk&#10;sWgQg3b7+p7HvzRLCavqOSSwt0Z8i5b1qp57PR9IWeMMFYCzen6wmmQ1DgIRBN8CNctYX7SfvgAq&#10;pv8EF8360ryDTDqmc19bsIKeoVpRzxxWHayGeU16dN2IoSlhhRXYECxMQ0uOdSOx5iDmlX7dGqJr&#10;ot/EzeMuKR0HkAPQBGtOsNZE2VAcGwG+WJ5yGmM9fXseV1bYDjhLkgSgCR3xMbRjYP/E2/A554C7&#10;DUDinCnMt7I2r3toWfsN4Isbj21nZy55rFtxiIVT14sYuUlCUONWl6n84x9Bpu/fBCv/rpzv84K8&#10;DDUCmJesMwFmXrbQRCBzUf57UPPbL7/Y2d0j277R89cXY4MefXBLgw4WEQHAdtH6ZAgJbEaCD9K7&#10;h7Qx2C0b1YQ///wLAYtmTFQ3ngoNLsmywIROKwcsDp988rFv/7qEOjYI/aJ+/PEHe/b5Y2+LsHnS&#10;EphI2eFuOm3acI84mrzR9Xl4VBZgVezgXs+tQoO9huCDWKDQLsHbDuBu8tig6XkInMaHLQek7Vt1&#10;a2lfxM9ghSIFmxgdUq2xEOF+whVCBhQBjAQZ87ukmQNIGWq1SMkBIyi5KP5he2fTASQoP2b5kUUG&#10;94UG2VLS8lLwuA5QhOcg4/thHyG+JqovQvE1Ks6yL0DGY2b08OFywrXEZx5PoyWZODSO4zts59/T&#10;vnBFAT05/S90WE4lBRfUpBHUfPPV1wKFkh0c7toPApZX5Rxq3ijfvyZfaX+dYcMBCqWNZLNSfMW8&#10;FLOUaLvpFqwvv/javv3mO9seD+xoZ2wHumabApx+q2HdpgBXy9Gg5xaOsqQiCAAIECwdCBYQKtwC&#10;OcQ+5KfWGYKDPahXgyNxPVi9iFHCGuMtDgrEwYR1pPjjjgJaohiZKL2a/4DrHv2XACODelhi+Zq+&#10;14woCs7uD9p2dnZiW5OBgK2j693wIFlAkswnWgoQe5LL6BnJhBT/ADYJBz8A5k3ypeTDp88CHOp/&#10;BHK8+WgqQFG9WdF2F8DlU8DlhfA+Wj86qFp9O+n3//Cw7g1gb98+s9t3zuxge2xb/Z7DzMH+nh3s&#10;7elcJrYjsKFNQkX/I261KnEzReLR9Jx09Nx7JpyuX3HFCxgCF3lBResoodfEnkwzkiqrnhJNtgyv&#10;J9s9AUtKcJK0po4JVxTWluEdYEPKZpAQ6ABCMQcNMulq/YxlWwIGAUuoNhwTyKwKLvRbbYFmflEQ&#10;ov8MCwluoN6ynvO0FPiaK2YsIxv6fY6hsZlwd4t3wxak8DnxIOVB3J8rXI8EqgMXNIqlcjSB6LHi&#10;rMVLWDuIIYncNdqPXlOjhWPAktLudKwkADw6PLWbN+8JZmikOecTDj6P3Dx04I66clPbxWFG2+Em&#10;WpgW4PNgXf0GfZnYNlVY9Ay0zqRmad3nIXD3kpfwR9LVJYsXCEzmt6j5NCtouuUxObinsM44BGHR&#10;EWRRMA93Ublatbt3ngS5/URjmK7R2ozDCxlTXmvHU8inAsREIpgJ8ThYdC47vFGn6Nath9bUs0DL&#10;jWo5ZaOuxmZNAglqRemnUtSZ0X0h8JkMqgKJqltNSnpGSwINLDmZ+IKgROeciXmbg6U5UpkvGZV1&#10;UfRABYX0inpeKbDXbZYtr+/R3LGa173EhEsTQGIM+c1ibsPdNaSHd1rSG9JjZFUV8sSHZa3XbVin&#10;U/fWCfls2l1QZDktLet/W5i35SWNw6saj1dXvHow4ELzzCWdU3A5BYsNoAGMrCxcs7oALaexMQQP&#10;8znAQwbUu5os6N6uZgUsVz1zilTx5SX9RzovoIau3ribwj6vGn3j+ney1tLzUt8X/O0kNTlYt8pm&#10;0hoHKWse6rxOMg41wM0f/uMfghB3JQWLzUsiOPnP//jPC/ICWl5e/7pE20WCu+qFG2oqgpt/vmSl&#10;eRlwIrC5KG8CnN8TYOenn3+0X37++TXgefb8fbdwECvTk9Rx04wJhCUguGp7N1v2/LMnAqHf3OoS&#10;yS0aXGrABWpYAjR06f7262/8838FM0H+4haX0VFD4NHUQEsmE3VcsJaEppZ9Ymb2sQgFq0x3p2Kb&#10;x7iDBBwe5Cr4oPbLoCghMJgspdCSgXTu/nZV32vb5AbWJp2PwMxjcjwOR0C0WdCsP+0uNY+5GRJn&#10;UtB5l3ym3+rWp0pOsAKkaJbsmSxSgsReUDGT9xHERK6l8JoZf8wePLhnP//4sxSrZumCHGZrZMvw&#10;OcryXGFKovdYWoAWLDPrU7Dh89BaALgJIIObyYNkGwlfF7KcgKBlD0iu16qWJ6bDg4OD/PDdjxfk&#10;ZaBxEby8JFr3ZsD5wQ73D6zbbmuASjrAbG1tSZF+ad9988O5fPH5V/bk8RMbDvsCHykxKcbj3YkN&#10;2wJYHR+WgL5e18mYwWUjyWjAAwgi1w2vc1oSi1Qplaxaz7v7iZicogYFss48+FfXGKEmTGR5AWho&#10;ZYClBuDpCaTq9Yorq2g7XFBYycJ/oqX+cwAzAhz+d29SqkGR91jk/Fpr1udFCAWnZ2fHtre3bYNB&#10;39qttlWlKAiUrQpqvPYK5yYgK+j89wQOnzz/TNcqwMubxOHm0y8FKC/k0cMndu8uLsCE1QSrWF9e&#10;lc8+CUtg5s6j63b30anuZw3gk7w9ef+Rf/bBk0d25+zI7kr2JkPNSAWah4d2eLDvbjQaYU42Nz1W&#10;CJN9vVp2txpQUypgdWJJQLCe/3rcrTbF7rpXaKZQH1lDdKKmcSOuEcCHAONMaU2AkvXnLUEX+cqS&#10;1XfXrTpa95IIg+Oc3fqwadUJ2RtaLwCZl0IuDvRflZctR3wOljktvWfadlbgpP+vtOLWISoP4+5B&#10;2bsLZWpR8CyiVcGDJFS9BUr0+YWsnnxTkKZjx3KERWJBoAFI0ACTytYLS7MOCoAawbu4eVhPRVwS&#10;A4iZogYKxd2ABVzOZEIy2eP/Wl6laN+8xz5QfNJrwGj/Dj2CLtLFC22AToq+sOzxY/weFhsqEK/E&#10;pPAEWymBeln3POUIAAj6O83OhRRwdy8JBDg23FLsn2Mk4BoXGRYYfo/1nA8dwM9hxuWxoCbI2Y27&#10;Xq/GLS9Tt1RkzXGQmWZLebr38hWLZ2eNCuYdwUBVx0CLAoru5WJLHnRL4bg44INFQ8dbxeqXSdjR&#10;blfAo/uzqklLMWUFjY00lMTtNB71rKllXtcyI6AnzRmrSU3jKnEoVwUVK/MzDjLUb+m3dY8KgMra&#10;LwX4cOE0CRrWeJJJJjTeaELb0pjTqgi4Srate580aVxEvWbOrUT0jioyAUolbF3XF7eQx8AIamhq&#10;yZLffutPb3ncDFWFAZYorsatMMTVCGBwu1FfBjcScS/E04RYGUGotm/oeHDBUZsGSAqurVDkLynY&#10;I8iZQnt8d3l5UbA2q/9YUD/SMQ7jVtsRzOxrgrCrCYKgprolyNEkoTjU+LCzMYWac7CZynTdf+r1&#10;f/5TkPIv5D+m8vr6V/YpiaDG5Y2up4sSQc2r8maoec1yg0zdT0F4/7Lcf3JTgAFIABaayZ3gcrlj&#10;33z/pf2VQoIuL4DmolAc7teff31t/WtQ86tA5oLs3ep54HH/iFRsiuq1bHIsAMGqctawg9sd2xTw&#10;9HexFlV0bLWpewv3EOCFlYZ4mpKnW9NuodbN+PpNzUa3bwiGruv1qbahueYkWF9G9JQSKAFPtH7A&#10;BUV2VYtCf9oOZRfAJABLABVeM6uX6KHB9M82xLiwROm5CwqLC+tQhACMttva3bQ7d29rwLhjN25c&#10;d4UYLDXBGoNyjMAmxG3odUrr9HlUeZb07QArYbZHujOv2QblQWAsVZnZF4HFwAuVYyt6UCmIR0uF&#10;4UnZnn/18HWIeVUEK69KBDFYAB7cu29dzUY9LVySSift+PjYvv/me4m2c5j5/s3y9fd2sr+j77es&#10;Viu7dYd4jUGv4zEcTQFOQ8oT902lXPRlVQoVIZ6jXqtpZlPRd4sa2NMClSjbiuBkLTU7C1lkWGWC&#10;NcahRNCCJWdze2yj0abgqOQxNO7u0yAaXEnB+sL/iRCE7daYCGz0/xMIHYETWUsUkMxVdP4nxwKt&#10;kvbdt67Oo9PuCJwaUvplAYDOo1p3yMFic3RwaGQvBfn6dXkVaD75QqDyinz8uX368WfnwntgJhJi&#10;vQLATC03gM4UdpCP3n9sj24f2+3TXTs+2LHToyOvaXN8dBigZmtim+ORgKZlXlnYO3VXHcqIrSFY&#10;uEwPqG7csk1dGylTT1smdiS76BBJV3cyephd0tqA+BssCKmiFHYvZvUJlYXj7h7CMtPcTns9mUxL&#10;93hqXkr0mit/sm5oY5CT0sdFhSUnW121xljA2yQYOGbLghAsLi5LQZljfUGABw+mXZWyWJ91C4lD&#10;jwRLhLtwtOS4CfxNTLORsu15HduS5WqhPQM1aJqayRcbKVsRaKwlZwQaApJ0yA6iSN4G2VWFVRf2&#10;QzuDTD2khy+tz1ksA3AIJgRquIWWp8eDJQVACa8BJikvXTcmmGU9w9yLXAtApN4rexxfoZ5xYHHo&#10;mA3WH4CFfSxSuZal3ncPMm6RopzD5uaOoFhgLIBpaTJS0T3Z6fZehpop2AAy17Rvz5Ka9q8CasgM&#10;49iTJf0nBHBLodYnCWttZey+7qeixqeyzjUnqCrrOUrqmGcvh5RoLA5ADa4XasxkNV4WNMYOOhrT&#10;BRbtpsbkbs2lVcs62DBWYFmhIvjaMnBw1Qv2UdsFCweBtLRSKEvaDU1W1pesKpihkzdtEgoag9Px&#10;VUvq/KsCUKwhZV0/YmoojEdPJUCGBppkRDUEjLix1gm8XZyzd9552wN2HWj0W3wfqInq15CJBNQA&#10;KvSk4ju0hcBSEyMOKy8wF6yEuBzcZWFJAb6Ejimj42OfWGR8G4Egv0M9nYTAhsaX/A5uq1hy0QGm&#10;tpcSxKSn1hod+9aGlXGhduJutWkepaxzPQ3UvA4kb5L/65//1xvX/56w3xcSIOmi/PPvyBRuXgOa&#10;IG+Gmqm8ZLG5ADiClXPQeQViXpe/2XX6ON0c+uvXPv9dqLm4PoKf3wegv/wa4Obu0xMbH7a9IN9Q&#10;IDXaa9pgW2Cz3/Yl2VME+Xom007VLTlYa+g+jXWHtgXEvAA3QA0uI8CGrKbR9ZqNjrHqlLWfEBBM&#10;xdnxodYfhqrGgA0gg2XKRb/jrQCkvALQ6GEkfkEwE9fDgVsKs3sI7hTUADtYWyRuuYliHViHgtT3&#10;/L1eRxaY4NrQEuXp64Ilxt1JLgFkgoTvOOzoO7g5sAoAOBTUe/bhhx5AzPdxNYXAYfaHlUEz5uG6&#10;9Y9Jz01ZpZv0CscE92JFwUIDoITYmO9eyDffvQ44U8HNRBAr1h96RSU162Em+qX2F2DmBdD8V1Bz&#10;tLdnRwKbna2Rm6bpCk08B0UZPc5HUm8BAwV3eQA2tVrFGgKemqDGS+9PLSAVDYQEFh8fnwgsTm13&#10;/8C2trfd0oALZTQY2ng4sOFgoEGcjrx9r53BgN5qCay0D2JEqAvj8Or/WShwGNyCvA7Qg3jWjxQ6&#10;QYSu3HWMFJUDVrBA3bhxYoeHezbUb0ZQA8zQOqCs3+K4sTrduXXHvvria/tKEBNJBDX/JdBEAshc&#10;FK2Ltmf5AmhYF2AH+egDAc/92/b0wQ27e/PAbt26YQ/u35Wyu2WnJwc6/l3b1/+D1anZqHqwcKvV&#10;DE0ty6FTNyncufa6pStYCdcdMtJlYlS0rqR7XFAQoyaLlDwxJl79V0qOFOiN/KqNyKQ81ERkKy2l&#10;m7fhDSmZSsnjUMgsIzYllqY2zJK7SrwZaErvtSQW6dbZLXv+4ce654kxCS6g4BLCChG5dcI6ftdf&#10;X4AeCkCy79pW3IqjZQ8mrk7i1tEzQ2YRzS6rm1IQw5jARoqvST0bQUpBx8XzmJ01mmmSDr9RoCVC&#10;KB65lpzz+JV8a9FihWteHyeeF6CUqbo7zb7KEtirY1y5cu5W4rixrlRbDa/h5NCDBQeLBxWXhxUP&#10;zKeGE+7YrOCdwp1YhLA24b6i8jaFCevbMauM192d1dIYyj5wC61qnEhXVzy2qEQcU4N6PfM6L1pK&#10;LNlg0rE7tx+5YAEGfICbvaNdq0tRtqRMe8dpj2vEarK0ot8b5Kw2Ttmx7vtJv2UlPSPrcyt25/qh&#10;1QUMJY1PBUFOX4r9vT/+by8aR+PGS2/9yUHA40ikyBuCikG7ZINWwUYaZ1vVlCAj7T2YBgIcrCxx&#10;QQYxKmQ/eRyJoIbKugQGlzT+tsppa1bynuq8ND+vZzOrSde65TLsK1hrYkvz3ocJNxQg1Khh+c24&#10;RYa+T9Wi4CglKNdYSuAtx4ilBqChezbNNGcEZ56tpPN4910K8k2L7l2mQJ9eC3be0fkR/AvoFKUv&#10;OFbABpghZia8vuJWo267pv3hfnpbv0nMje5RnVde4zjnS7wOdXIAnTlBZTyve1DPRwWQ0T1aByoP&#10;N6x9CshozD9JSzLWPcv+DtSw7k3r3yBvAha++6b1/+Eg86oANa9KBDWvg83f/nJRLkDNq0DyO/Iy&#10;cLx5G+RVSPmzg0kQIOVcLmxzUS5uH8nx2a4HnuFi6k3qAhNcRXUBjWSHNgi6wQlSFnic3N6xY4ln&#10;V1EYbpAX0JTOLTXdMe6nkN20d6ftAcTjQwrkhdicwUHRxqdVDz4GaijKhyWHIn20f6ARJWm+HiCq&#10;h8MtMumQoUJBPmJvSC3GdeGWGp/9o/yw1mjpyo9ieMRgCFyw1gA2EoDHB0EsMFpiDQjwgUuJOJkQ&#10;AwO8YIl5YbkJ4IN4BWABTahFo4E9SSwN8KUZYT5mO3tbRrXhzb2uz4Y9EJLmjtQj0ey3rPe0D6Du&#10;DOmvtc2EZMPqGoxKNBXUsjoM8iagOTo4sHQy6VlUSL/fs08//vTcevMCav49S83De7ftnhTp3tbY&#10;tgQz25tDh5vxsGf9XtcOj44EKIKDowPBR8ODabGCNDUAnJ3eEBDctLMb1+3WzTM7PT1xVw6WoqPD&#10;Y9ve2bPJVoAaLA3DQd+tP7wejcaCmoF1BTZATV3rQ5ZSToBCWf6c5QtZt8K5xUZAQ80f/h+gEtgF&#10;qIoFgVQ2o0GT7wWrBXDDejpU7+5uWUezSyCgWtVvVIIbCiCr6D3bdtoth8SLMHNuofmfQI3eO8hc&#10;lCnQIBe/9+HTD6WwbtmDe2d2duvEjo72NDu/qet5IqjZ13Xc9cDn3e2JFysjnqZWq1pVUiauhvOV&#10;0CWdZpBYFDJlPS9ZoJxiiJqpSiF7nyQaRVKNt7wWUoylrOtjClJm3F21Qd2W4qK7qahQTKFGasWk&#10;yrQ1WPOgY1ow0IgSKxBLSibcunHLPhbUHB0cuXsKsMFSgYsEC4+DzBRsgBRkkTgWXC46PgACawPg&#10;QG0YUsBz3QXLdRYEOIuWb0sZtwGAuHcKp/JweaxjaQvcWvOWqS/4unyDQGI9h1TWLQkQKPRHXEs2&#10;gA5NN2mXEM/MaQzAUjOnbSnCN+sp3InyXLD0CECWvDaN4CSGlSW4tgAcCj3Sg4x0boqIphIxTSh0&#10;nTQeEY9zbe6KW7HKfR2Hfh+XFZleuPmIIXKXkWTRLVUEHnM9CDamsSf/zZL+G+J2aNUw/T8K1NCZ&#10;07Vf1XVYF2ylPQU7LbhYWbxsK4IDFDmKHxfJhgAnqWPulTReZuO2OWhZbm3JRpQ6aGscLyVtU6Cy&#10;IXjDZXNVSnrm0jt29R3BzeUp6Eipv/fOW15TJra66DWgcgJYgoZTPH/a3ypWH0EFSp+spIzGR6AB&#10;qwzurWG36VYNrBzlfMro+USvJPZH9iHVe5fnr3k9GurhNARCvWbR3U/VggBBUIMQh5MkwWF92Who&#10;uYj1RVBBnRisTIAHKd1AjLue9B4XEb+NLOM2uhKsN6WcxhMdOzCEGy5kP4UO2ynGdO2TNgkU3COQ&#10;GLDB3UXNHdpBUAOH31jVOcQzi9a7mRXQJNwliwuK15WJrtO2gEyvqzsa4wU6xNhM3U8ClAvyGoz8&#10;KxGYvCZaH1lh3iivQEyAlxfyj6m8BjUvAc3LYPP7YKLXF+T3YOS17/t3X98ukghULgLOq66mV+Xx&#10;B3ds+zhkQm3ud22035C0bLjXsq2Tpp3e0gzy7qn9+RdtL3n/g4duzQFk6FJNPZr2mDYEJU9xbA2q&#10;ApdQ/ZhWDaShD/ZLAhtStRu2d7trW2RTCXSofExFYY+dETRheQFQokwTLDbNYdGDjtkHQcU07Yxc&#10;UWwPtKD4gjUFAAFaUIDhNdYWt8rgRtISdxHWmNCcMsz2+CzEfWAhCJDiUMM+AZup1cb7AgFC2gfd&#10;oBH2zTaktBKs2dmTotBsqrurG34Q987H1HKhFgz1XAimZFvSeAmorAzWrT5Kab0eCCkngj7JJiLd&#10;9PnHzxxmPvn4E8/kScR0vpKdne0XIHNRBCv/Hah5/OCO3T07sd3Nke1OAthMRn3NCu/aw/sP7OHj&#10;J/bhBx/a/Xv37OHDh3bnzh27d/eulPBDu3l20yq1kmdCEe+0LYC4fv2G7e8dCG72bWtnR2Cz6/Eg&#10;25NNd2uRudPv9QQ0QQjkJBOrieVBgOGxIQBKueAuFarhZgUtWAQ8lRoRvNJtmqBfoAQQqlaibXX9&#10;CGgW1NC/6PBoX78voBoO3BoUuaBKxbz2X3FrB9aeil4DPK/G0LwUR/MKkCBvApXz9dPvvLaNw094&#10;/fHzT3SNH9iNs1Nd33t2/Xjfbp0d26ng5lCATJwBVrRNQSbp6lkCNEkTBgoEECheLAnBEkJ8CtYG&#10;zS4FFihJB5S6ID05J+W6rHsxZe1dQfNWzAvmEQBc6NFmYN2DXgstPXeFZc+gosgdPWtwV5G5lOsI&#10;EGhDkGFiILgor3tmG5DEd+i7dPPGmUB2JIU9BZlIdHyAQRT74paU2KJgs+LZTa09zXC3NdsdCgiG&#10;K1afCFjqpIGve6Azv13Wc1LoLllTM+FCjx5StFcQXJWlkGiJIKWfKtEOgXo1AoJyqCRMHyiykYjv&#10;oQozPZ6oOQPMAAseOCzgI22bzturAh4qwXqRuzWsT1xXKVHBAungpbaUrJ57Kq9nfXKFe1QKF2AT&#10;yLmrTaCCRYZqwh73QnCv3tOEEhcVy2vTwF4aa87R4wkIJO4IN9zyVVtJCFIEXsAPLRzIqEkXdS5S&#10;yjEBAUp6Rb9JVg6WhVXBUkrfy1x9x1rxNSvillqZs3xcECZgGOlZrWjMnAgaPv3ghmWAyRliT66G&#10;eJR337LZ996yq1peEtBQo4X1l3gv8Lmizwi+5XcBDECA2i5YTeYFG2Q80bG7qAlHRmMk9a1Wlhas&#10;gnspt2GNYtaKWY2DmZTGsHUbtCoex9Lr1GzQbVijmhe412xns+X9n9qNrPXbRWtUBIRJ2jBsGD2W&#10;lpcXbJlmlgs6fgnw8fZbf7IFih+6S+2SF8sDQOjV5DE1AhUsLUXpjQxWF8ELUONZUECNzml5kWJ7&#10;ZFBhsQpNLtnOoUbnSSr70vycu6yAplhq0YOBa3uauO5KBDAlPU8ADnDTPk1b+7omr7q3G9rOLTWv&#10;SwCTl0Sw8gJMLrx+CVAi19HF12+Qc2CRACZ/fkUiYPH3WGGCBBfR70gELVO5+PriutfgZSph/6+v&#10;fxPQ/J68CWQiQHHR+4OzTTs827KffqSR489e9+W3C5+/tJTcuLnnbRTaQ1o2BAtNoyfI6etGpd/T&#10;VtPdVPRy8royB6Fg3+aNmnV2MOEWrE9dnu1QkK8vuCEzKUqtpVgcWVDdHVLD9flWTfsWxVP1tDct&#10;iucSrDBk2GDNwWqCRYXPPDsqcikBKA4fwIkGeVE569xyg/Adtp8CUVgShKwZAr+h11h/3Oqj2RoZ&#10;IBShQwnUh1iWMPvHvAZLbaCbeCzlWou7awhYofhYqRO3aj9htWHav0MPJqryMkjSAqGCGXpaMZXB&#10;F4sUsTm4fKhlQyr2MwHGq9abixKBzEV5I9AggppHD27anpTQ7mTk1hoKvvU6TY/N+uDxQ3vw6LE9&#10;efLU7gli7t1/aI8EOY8ePxbc3LdHj57YfYHPrdt37OatO3Z6/czObtzUtVrz/7BcLzrUHOwfONTs&#10;7+0YnaYHg4EDTVfSbLU9kLfdbnp8DrE7WFxwf9SI3dF7LBMeMyL4yFMoEHdTOZT+L3mqNiBExdyC&#10;wAQXE8HAgh4tb906s8PDfYdA4msAl6oEsAmNGtmHZob6PVxTb4SZizIFFJdX1r8KNG+08AhoPr1g&#10;1Xn29EN7LKjBuvfw4W3bGXfsWDAz7rVts9+xof4LGmdi0XCrhmAggEuwdESvF9eDtQPFSnp16xB/&#10;/oo1tgUxguq6Btn6IOPWEKoS0yCzpPuXdhlYYbASVoYJr+/CvUcaNPWxqm0giniaaw5R3ltKEEkx&#10;Q641weKse/zgsc7lmbsmcMNgjQjuJikZV9LBIjG/LCWj11UBGpZSjgdw8Do23t8q4RBGkcFqPxnq&#10;zbRXvF5Oe1/PzVZS267q2DVOVBYsVZ8X1IRzJtAZ9xOWFKxIuM9oswDY4HqiTg9ZRt72QxBDn6T1&#10;/KytZWcEEAKY+IytJha1FOhs6NquU4tm0dKFeU1QdD+NqOFDd/1Vu3G3p/MCVMg+IkhXUDAXasZ4&#10;RpI+41zZxuEGWBFwRLFFAA3xMR4Yrc9C5pL2o30Q6AtI8VkQKWhdS14v6Lvx1QWLry3Yuv6PWEzn&#10;ouu5pUlfIbloOR17TmPZoKNJAjErUr4oa0r813Np62kCMhBEHB9sW2593lOTQ3+kd1y5e7dprB0A&#10;jYQUbeJRPBAY4NF2Mw49fxLkvBNASEp+dWXZCDQuaQyljxMZUGlNMJcW5r3gH/Ez1awma5okFjWW&#10;pgVFlC8gW4nMqpjOiawqatLQFZwWBNVS1qhiXNIzT5duCudR7fc8HohjB7Z0nN7HSceK62h2Zsbj&#10;e0jvBvYuXXrPezldvkSRPh271nltGe2DYGDiY7DcADhYZnBdcb5YZFgP1FBzJ82EdnnRXVVzV9/T&#10;hHfRK2oTIFzeTHiQMDE0NQFObT/pcTSt4yB1gc0fXrOyXASW34MWwcgLa8oFS8oFedmaEknkKnoZ&#10;SF6Fj3Nx68cr8ssF+b31b5Lpduz3X8FNJP8SVH5HyJT69+RN27Lu4vrofZCHj+9bZyywccEyQ7+n&#10;ho2OG9bZLknKtns6spM7OzY6bHlwMDElvs1BCApGql06Seftzt1b9viju153hzYBFCT0dgvbDa+d&#10;EjKVmK3rQRCMuJtKDwOpnwySbpFB9FDhWgoF8gQzgpsQM8PnwX0R3EYSBxjeazD0dXqvdSHwOAAO&#10;Vp3wmwGEqJyL2Z4KsPRl8vYMbSlbMiakCIAyGjmmK5q5NPWwd4AafSawKbTJGlnXawGPlsVW3LNI&#10;3IpDq4GGHn59hyaPlW5akrXJzlhK8bM3gsxFeRVokDcCDSKowfV0sDvS7KingbFro0HLrQJPBC5f&#10;f/7cHj153x48eGRP3/9QMPPUHjx8LJh55BlUWG7u3bvnhQ7Pbt6yGwIa4mlOT6/bwcGh7QEzOzsC&#10;GKrhapCtACWafW1KWQ9H1uv3rd3paraOe0jQWp9aa6QoPXZnGpRMDA8QU9FrrDB5arNIkXp6tlte&#10;BDMAzdSyw/buktE+iD85Ptqzne2JQw2xNW7h0feAIndJacl39wRgb7LOnMvF9xe3ueBa4nW0D2Km&#10;XsTRfGE3dX0e6/oBNRHYPH/2zO4/uKXreNPu3Di1m4d7tgXQdFvGoL4oiCEuhRojlKbPSzHVAD+d&#10;M/EcpKYTvwHcACLVsQZWwUBrL6P3a1brbrglx606WBsEP1gWUPxYA1HmC25NueYZOlgaPB5G26Pc&#10;aahZGQnYG3ouBAx8hhWDrCN6UPF5oa1nIrFk+VLevwcAkdlEPyXE9z2VAGHAzlWL6Zkigw3IoXxF&#10;kVT0LnAlxbAZN4J7F909gxBcGzKfOM58b8kybQGHYCZdC7FCtF7IVNeMNGwyvCi8RxVhlhtl+kMt&#10;+bUApKLrARCSyUQXbKw5ZFpRvRh3ENtQB4ZA4Uwq7jE3wIhnHglAgA8sLVhZ3NICwEiAN4cU3zYI&#10;3wN0gBuAj3VYcCLLDOeI6y6CIoDHwUfvKarn27O/2ctuNaA2CpYI3Ddr/K8CFywLywJKXDOVYsYh&#10;AOvE6rL+r401W7gmYLr8toDlbYGJoERggvsFi0U8tiowWRQgLTkAvPPWH71SLrAA6BAgO3Ppba9r&#10;Q+DtNeBGMMMxXNO6mfcECgAO8KPPEqtLXmm4JJjBeoJ1h75TzWrRGhLv8g2oaDxOanymdo3XrKnk&#10;tVyygiaT1MaplVJuwaEIHpBBTyXSyKMAX9Kyieu5pGN45x0sSjoWjknr+ZxA3yVqAAnYgBHfXhKl&#10;cQdA0n4ktEhYXpz3oGfgiFYIUcPLa1eBn2v+GZlR/M78HG7dZSsJaKIMKOCmeZi25pFAZn/DQadx&#10;oPduqXGIeVXeDDPn1pWX5BWgEbwEN9EUYC7IRZC5KC+DzAt5E7S8quwj+fXn31x+c9G6N4m2u7jP&#10;i1aW35Ow7esA8yZ5ASQXJfyu/7b/frTtK+unn71p24vrP//8Uzu+tWWbBz2Hm92jyfn3f/7xR7v/&#10;9IbRX4psLgr0bR603UJDBWR6SlHF+PvvvtW+dL0kn37+sU2OO9beKhj9gHA3UaKeVG7gIg/FF/Rg&#10;ZPSedcTJIFMQcVjB3eQwE6ww7kbSgxPABDiSaNYQrDV8P+w7WH3C515oTb9N7A4ZPWRjbWSJnwnp&#10;yVTLJdspVVyz1kSKVTNMN8kXBSuCk5KAhTRbZp1YYoK1RoP2KKnZI8XItF07NgUcfS4lVBtk9X0d&#10;QyLhVow3wcvvyZtdUm+WJ48e2vsP7tjN6/u2L2jamQxtexLiarDA3MVa8+Eze//9p5IPtO6hg8wj&#10;CdWM2ebevftuqXGoObvpQHN8dGJ7u/u2u7fvlhqWuKOIt9kcjWxzc2IjLXt93Svdrgc5EzdF7yjg&#10;BPcTPYoqFaTk8Tb1etUtMN7XSBDiPY6KFKDD0hLiaSqCJoAmQFDRsjmBcqNhB0dHtr0nuBr23ToE&#10;1ESWHgcc9lFiX8X/2lJzQS7CC0HaQYL76gNdM9K4904GU+AJGU/BQjPNkAJqPnpuDx7h0juznfHA&#10;Nnst6+k82jqWrs65o3PpaznutHQvNKzbbmrmmwlB24hmtGQeYR0JQblYb3BPhRgVt/B4hs+s4D/h&#10;kFiWkijrPmtsxa2tAZg4FFwtuHk6BwnrnAiyB7h/pGTGMQ3YK5I1z64pdXTfVpctp3ua2JNIGUcu&#10;JuJKQr0YLBJaSqEAMJ6yDTTpNZlAWJlIq56VIsadS02b2fnpduxTShrrXb1Z83i3cB7Emei703gU&#10;LDq4cpME/dboUr3kxfVWaVGQn7flpAAsN6eJxYq7njyjya1ZAjc/ziBASHDjcd0kOjYq/hIUjaWG&#10;NG53I01BBTcS5xqK42GhkXIUmEQZSQ43S1Kq+o5Diy8BlPf0OZDCtkANkCPFuxKuVTyzZI1RzN3R&#10;xN9wjtE143jJgFrWdcCqAQBkkgTQhsq5VMKljxKNGcnyKVG1NxVzSwfBspRj2N/bcqCg/gxp0iv6&#10;7vK1d21F1x2LBSnP9IACghIxAZ5+87JA5k9//F/2v//X/2HvCYTee0cwJGjBmuPVc/UaEJi5ovMh&#10;FgUI0u/Najkv2MCFhcvmmralcB6tCqhivKH/odfUxCSve01gWytpglhKeksEmlmSUs57OndTV4b0&#10;fNoOIEAIgEIzTqAFSwvHvrqkz6lTszSv5bwDHdcEAGT9qq7Lqu49mlPislrXdXQYFCSSqp0HtASC&#10;uOO8p5T269YgnQPXxzOt9FmAqkvBqgUU6f3aCkHPdIdP2HqGwGEyofSMCWa613W9hzH7wz//Joh5&#10;RV7AzAWo+T2QmULMq/JvQc1vQS6CzEW5CDOvQc0rwBJBzX8lbwKOVwHihfz7QMM+Xt73y79xUcK2&#10;/3r9q8d0cTsExfrzT7+82Fby7KP3bUSDzYPQCoKMqtFu21s3AC2bp1X77Mvn+k44ti+/+NJoT0DK&#10;LpYTLDPBOrNi9XbZa+8cnRwEq4oDDS6nKdRMX7t1ZWqZYVD0z6YBplGhNtxLsYTEt8cSM/3+FIpS&#10;AhMqptIDh9Lz1W7KrSqUoq8N9bqpWaWUA64j7wkkwKK/UrqkGQqtAzTwV6QEqr0QS1Pp62HdTBnN&#10;KClSh1vKK7D24ra537Hrp0duncikU5ZKpTS7//w1aHERqPyevAYvb1onwVLz/uMHdufmkR3uTUKA&#10;8Kgv6OjZ1ubAngpiKNj46PH7ApnH7nYCbj589pE9k1Ct+NGjx4KaB3abOBvBzc1bt+ym4AawoUbO&#10;RLK7d2DjyZaNBTLDwdCDcieTideP6ff71mg2rVZvCFqaXigvVPyN3Em4NnIeMI5b0q01lQAiYUnQ&#10;L5YasiYCAAXLTiQhQ2tre8stgPsHezYajz2GB4gBaggajuAG6wdZXa8FCL9BXgBNgBj6OSGfffKp&#10;Pv/cAcc/jyw4U6h5ATbh9fu6hgdbI9sT0Nw+2bM7Zzds1KrZ3mRsxweHdrArKNR/Q2HEve0dG/Y6&#10;HixMHSFgLkcMkRQWChm3iqcP46bSawJb0xRgTOle7KzY8LRgvUOC8dO6r0MdG6CFHlG4R4sdQYtg&#10;Jt9ecbM6NW3a24JxKVqPS0kvnVsu3ALjoIJlJyhlxC0xCODgyviaW0Dag+7UOoKiDtaa+YVZG22P&#10;HDIAgvWslHEv5tVZiSnBIgLA0PuJ3k7Fjp6rTmiNQAoz1XgLXQKYCWxe1fOkZ09wQ2E7jwHSuij+&#10;COsR8TZe9I5JSSZpacE03ehnddwAVQhq5rgj2OEcQzxNlHbusTEOJ5ft6tx79t6VdwLoCFYcUJal&#10;aAEeAQPfB4bYjs7bs26hAXyCm4m6M3wn/EZImQdcgiUnCECE2yzTlsLUGDQnEMLdQgbQ8oL+YwHF&#10;2uqSu4KII1nV/08gL1aRnc2O0UdpTeuw8nVbus+9cq+uj8a38bBj6fiix6IAFwuz70j+KOV82dO1&#10;2S+p1BToe+8dsqXeEti8Ze++85a989b/trf/9L/snbe1/N//p83OhqDjyGU1I6hZJHX8vbdt5j19&#10;T6BD5hAxMWzH8dLCgJRrWhQAJ1hDapooJjUZzWXWHaquYU0RwABHawKTlUVBpkCFYONGTRObbMLr&#10;4tBEk+J8pF0vCFJwOwEd9GTCKtPSM1XKZwRWb3vBP9xiWLQ4F+Ttt97ywn4s//jHP+q7wdpDfNFV&#10;3FXv4ubSfzzNqsKCRRzPe4CdzpeA5TksZFsbtqznLhKyBMvbOkaN8S9BzT/OZQozf31ZXrbQTOUv&#10;F+WCq0nQ8noczF+D68etMlhogvzZAeYN4hDzirwCMwFoJD8JWiKJIObV928Qt+y8BCHIFBSmsHIR&#10;Lv6VXISOaB+vrnshL37rTfLq777p84uvka+//sqOznYEMk1r9ssON15wT6Czd31kX3zxubb/ze5K&#10;8dC+AKsIhdo8WwngEGTgWrpxdl3X5lcp0LvTQGIyngQhG8vn0INVhu+460lLQIXqtVhbAJYAScFC&#10;424r3w/QxH7C9h6jo+94x/ARHcNzwYogQMFNRDwMwdTPP/7Ann7w2Bq9oh2dHniJ+kKReA+ReYPG&#10;jjGJZiJNzXYFMAh9eFAmtUFKYER8TdJaO1ntk6KJGUsLZra3tgVuv5/S/SaYieRNAPNy8HAQoObj&#10;5x/YvTvX7ez00I72dqRAtz0wdTTs2oMHD+zunbuCmOceGIyF5vGTJ3Z6cmK7uzsuOwjBwNvbmlW3&#10;HSAa1FARWBwIIPb3dwU2m97RmmBhrCQDgQ1ZVUdHRwKN+9bt0u2aWJppxV+sD5UQV0OMTUgdlxKv&#10;k70UYIaspnqr6rE1RYEI63ErRVIFZrR9+E5VULNjd+7c1v1zYts7ZEN1tD5kQmHtiVxRCNYPUrwD&#10;2FyAl3OICXLn9l179sFH7mYja+prTwn/yt5/+tBu3Dm0k7M9O76+Z81x1rYPBrrfG3q/bzcEkUeC&#10;l6Pj3SnUPLHj/R27f/O6XT/Ytk2KBdbLNhnoO82W9QSBvU7LxoKChs6LAnzVUtGtNaTH5rNZb9RJ&#10;UUQqI0cVn+kvxrLqLlHcOSmBS9LGpyXdbzmvZkxzSjL0KDlQ3WRJZWBBQ4M0aArn0f2aVgMhJRko&#10;cXeLIMBjeqTsHWAia4KUPoqZODTvYC2Q8LRtV9psH6AHATCoSuxxQPquA4CUOPvzGjv63WKPAOFl&#10;Pw4ymMhESpcEXZoskLpOVhBVjb0ruM6lWNE51JNWoP1GNulZN8tSdAALoBAsMcTNkBG1rBm1FLcA&#10;iqa0dLr3LuFZgUICi1cAHb7HOYcidwKN6bFew2oztbTMLAarjJ9HJMTF6LzPrTFa59YcLcP+Xnzf&#10;v6ttORZq97h7DGDU9aSRJZWJs+1Fq2+ve4XmZTKzpESxNmCJwFqwJEVOA8i0JnK4cpYXLlkmGbNG&#10;peCun2XBQz4Tn1pE0rqf2rYuSEjrWiwKwNb1f7bLcWtXkzZ79V2bnxE4zV6dWm1wD63Yu2//UYr8&#10;j3bp0tt2SXAA4BCPQxAxEPHWn3BZ/dHeZb3eo/C9+aO7rQQ3ghxcVVdxEwkSsPTgtiJ+5yrwo33N&#10;CUASK/pPYmveUJJYHbK6KIBHkcD0RsIbZqY0MV1bmvXUcmBmVUBKMUBgLKb361q6y+raVXcVASJv&#10;uztNMDk744BCfA31bRDiaBxacDEJhjhuvg+s4XJCiMWhhQLnwLkBZxTww53lEKVzCMUBr/rvLAja&#10;57AK4eKMLwhq/v6fFkRgg7wEN/8v5v7rSZY8y+/E+pnTpauuvqlFRIbWWuvISK115k1xb15R4lZV&#10;l+iuLq26ZwYYYBYL7MKwgM1gbAHCwF2DEQvuGrlcAGYkl9g1I/eBfOALX/hvHH6/5+ce4REZeat6&#10;ADPswzHXItw9/Hz8SKdchRwFnT6o+QZAY4kd9Au5YpkZFADMVSsNocaATb+lZjjcKNhYMjivfz0H&#10;zAyTAbDpQoMDMK4KLTqDVh3HPHsfzv045w3Ot8dVhu37ejm73Nc6NcvbDZlfr3b3z99ERV2s5oQd&#10;bxUyrJgZhRYARjjuxzof6fWhuZ7zjTuKMTBcl64lEwCsQcB46G2XEyFGx0Hydr0ahRjMt3sK0dVk&#10;W2m4jO4ntmtgzAFjYRi0GMmyYzGDLqFss3E5PNmRFAMZATnsWE23E7PBIqk5bTpIxRvL+EwMDV7C&#10;WQBSAvuiZSeUhOJI4WsKQ8Yl8AuTcTbxsluSjCeoBQA1H+I3/8wqww654nqiXAM6lxdnsrO5JCtL&#10;LVnuNGRhvq5fb4ypefzksTx68kgOd1YBMh3JZtMqTI2mpAAbdAVlMgQJzjNDTZWOR7XtQ6vdlBKA&#10;hjE1zWZLqrWqVKtVgE1JlgED2zu7mv1ECGGdG9adMfE0MYnTUoP9aLE/dSmlJI3rqunMgJiwNgUN&#10;qcVFA4MjmI4EdVwL6zEgWId0NSU0rTxXSEkgxGB0N77c8up2sq01uk8cX92ZfJ7w0rRLAyhYE5Yh&#10;GXzxXT661OewupCRFIBWM9gKftM8VnutpeXs7BjrPZKz0xONi4plvYBePE85rwQSxjV5cnKoHee1&#10;rUTcpcp6Yb4G8Krjqzqt9yGf4W8g5IUV8OLRkMbFEAZM/ApdTBjiRc5eNFMufLkzTgYKnICgLih1&#10;Q+HlivVtawqznuJ81loAAAAMIUTdR7RO0JXEISEE22rKtSra+2rNuMdsEd0nzwGCbfmBwB5HCi1T&#10;RiEbMaBiW124zBUekWh5RpI1t0xaAEGXD9fj/lwBQEp8Gv+HOVXyUfxnAgAWVq1mMD6zrXwR/H9j&#10;+L+yCWZoFNcOABT2aisSxlhp/SIAnt8HyMGQ83huPCdeK1qyaH0NF6ckWBjXYGpad5gWzlTwuYgJ&#10;NLZBRoN6FXA4TbmF308LEmvmcF0o4vB9mQsBlAKAsPCogo0NMirYnpV/bQsMf9uMD9d29p5m7dnX&#10;S2EH67gTIxIojuFe4fdm70u2QZCdUzcKQYXulzfeeEV7H3nxvE5BiU4AxKbGoUQBNR7AjUIG5HXC&#10;CJQuwYMSxnsuivdfJuFXN9Uc7ksB17hZCGhtmlgA71E8B9wfrSR0Od1+6xWAyKsQWjRekVdfeVne&#10;fPM1KPRXsM9XADOAGyh7Qo2Bnjd1/quvvKRDKn7GwijMAMQ0tgWg8xb2dRugw7TwSfwutjhgXA4B&#10;YnIE12h6GuCFZwPL6MJSsLCEhfjYqJLuKU0uiPo0PrBczEow4FUQonuMGU8R6INUmH2fbqmliKns&#10;LNbHeCGCDSGHKeOEEf4WNrTkNCGIv+Xmm7TW0OWEe2oJz4EgwyrEDER+4w3A2T32o8J/CNvRejaO&#10;IYHoGvfTgNgAM0ycIOMAmi+78gKYscWGmEH5DwQ1fTLMouMQAzbYfoj0AYhz/AVy3fbO+c5l3fHu&#10;Pv4wqPnoo1/J8/ff7bqmevJbWVzqKKgwY0YVCr4M1GoCyDg82De/HUJFzHXmsK4G9RJC8DLlurbl&#10;xrbIEIoIM2qV6bqvjMLScTzgdll+L4RtFjg/GGF3a1bEdSvc+MJGWNafL+5k2a9f38mSR91PrOXx&#10;9NljyVQC2goimvVJa6GqlgxmLzF+Jszqq3l8BTNuBnCkJeSzrPnBGAUouiKApmjiaaLqEmD8jRsA&#10;MxxqnMDy14MaY6k5PT6UtZWOLC+2pNOsquupUs5rjRpKlYX46mWsMw9gSQJckn1gw8BdgkzPSgLw&#10;SKXV2rG6uqTWms4C07rbGk/DOBoCTLFYktWVVdnbO9BxzuN+mNZN91saEGNnPxFk2C+LxzfnYMBG&#10;rUIAKQ4JWJlMVvfBeZlcEvcWX6VpwFCBqeFxPR6DmJs4l1qjprFKnE8oikYBDRiP4ryjUIZ+/5wB&#10;Gc+Muiq1gjSeSVMCwDybdFdqbBbG+ZzxuWT/JwZEZ1h5NheQCHsVRRnAiueKrQowTtdkCBDEIPIY&#10;nhX2StMGoAmsh3VY64hWA7o+meqskAChAmTFWwKGwgYAg1BhXEEGBjjUlOnZUQUdhQVsS0hh3RWF&#10;H8IItuX69nyuo4Ci65pMp1QSQJmKaWCusXBwOaAGSs4Gn+mZcfHMzQLU5vC/mjDWGcstZdwnGNeY&#10;GgfkAG6m8btYmThTBXgwANlPy8yEjOLLeBLA5gpOiC+Ja+4bkzAghstZ6oCtHfjfYS0etoLgNfJE&#10;J7E+qxyzurfpjE2LC7vg2+L3E3SiUlvFPU6E8YEzi3MyYDHtYi2cWWERu856AKAakACzGKOmJswo&#10;fhM7XN8jlCnkYTjD64rrDLig1YbXnZV9vbFpCeDe2u45uupoDRoDtDitPN4Iyz/gYycLUIPwvaDb&#10;4PrSbcXA4Elc5zDOjUG5LGrHDCYqdo0NgRBUmJVEK8nIPYDSXVoWAAVWEPEYgIcVgqulpNRLKfy/&#10;y9JusQYVrX5J7Y3GBpGUejEuJYB1pxKWeUD27mZTDnbasr1SFB9AdYQBxvcgd96USdz3WVZEHgNc&#10;3HoFkPKGWkAYd0N3zGsAHY6/+SatOnRZvanF7xSKbhqXEJfx/KnoCRKEo9depTsL4AO4YQ8nwsLI&#10;HQYY45kD/LAKMl1BY3fp/nlTWIuGQcpjd27IBK4ZLVcuPI95/AfplgrjXZ7CfzIyOwZwC0gcz3dk&#10;zrjS6DpiTA4tXYSXt15/XUGLx7mN42gxP8LOXWMJYwwQz5vuKlpzGFvD5XQBct0bN6yu3lg2OT6u&#10;VhpCEqGHFZY5HAcoOSw1DhkGNhRAjFNsqLnOUtMDG8gwmBmUz/rlOtDpgk0f5DikOw/K/OcIlb5z&#10;HNKDqN54v3D+dcsgfyCMDJdh+zHTQzPDVJzb92R/b1eDRAkcaknxumRjYx2/z7ZM9YRpxpsbG3Jw&#10;sKdQotsosBirjoKRuq4sK45aagzQ2MIqtbTQaKsFrKtBwYAVQg3hxrik3OacPJx2ax+jHF566Rrj&#10;Yzyahp3ESzaOr+4Hp0dahZlBvqwvQ2sMY2xYaj6GPxPXJdAwfZtWmnQxALABOOFrndYd7Z1jwVEC&#10;+47RNVXzq7vgk4/snlDXWGyGyFCocTS8VAHQUI73d7UuygYAhPVpOq0GIKYqdYyXCnm8HJJSyGdN&#10;WX4LKAg1ZjqlFhSFiGxO6M7J6nhW2A+qM9+Uw/0D2dvZ1Xo2OxjSrbOFcU6zDg5jbwqFEqRoKgvn&#10;TFq3gZse2JhWDEY0YFjHaYlhLExc3VeEm3qtLo8fPpYPn3+oli4OH55faHYW3WkMXt/Y3pZsISOl&#10;SlrCGpBswIYNPzlkd/NQ0Ifn0DxbtjuTADPjhgBuVAA3R4dH8v57H2h3bj6PDJ7l/aMFgAHh7LnE&#10;WKowFAaDyYMxl3Ytp0WG95/WPz4rwRRAPTipgaJMb7YtGgoznKYVg3EogINpwIBCjAUoXaCxoEPB&#10;BiBiLCgGepimzP+W7lvXtUDGcsfY2zOgmFYgggWLydG6aVuEmO7MwniMWeE8pkTz2WXtJTaYnAMo&#10;0BpD2BmB6PnivO39E8oII+GEX62kjGXxhKZ0W8a++QgEuDZspzExyRokY4CGcUAMPk4ABgQ8drWm&#10;W4r1cOh2DOEc/eE53d8sAIgQxK7YrM/jCeFDIhWUWIoxWubeElzD4YhKJBLFf3wO14DnS9cU+/jg&#10;fFht2bKYcKggQsuKWrhMbI3Wk7GE8UF0LXEZa1fxtxL6WHTPw35a8Uldzu3ojmKbCvOhM6V1gZjC&#10;nmmyIanX3APcE54LO3rT4jY1xYBXXEd87VMR06pAS0YA7yZCS8BrXDEMfqUbiZaPe7ff1Kq8lXxU&#10;ivk4/sdBKPuYpBNByaVY2A7vKlpqQh7xuXCtcC8qGQBdNiApgGLEPy0pfNRlcH1zqYAUchF1T929&#10;w6BfPIO4P2M41szkLfF58LsBObTm3LzxGiDlFSh0uqFeAbSYaQLLK6+8JK8q+NDS85rcwjLChbqw&#10;bpgUax1ini0EDEIOY3FokRkh6Nx+S0YBH4Q9xu9QCAxMK6e7bAznOIJ5Y1hnHAA0jfOl64w9rxIs&#10;kgj9ooX4ACYMOiaM0N2k1iNACccVILFPZnr1LEsMTAasA3CYLUZ3FC0ztDhxHuHrBvZFyOQ0LTu0&#10;EtGFxvRyHvPnWWpsccLMEKhxWmsGgebFlpqefN4nBmKc0gcyTnFCzQtk0HLTBzcUhRqsCyGcOI/h&#10;hJZh867ICyCjB0WOec753XnX7ecF+x4QthdgOX6mdbJB4QfPP8C583deBZooXk601jx+dAllYwCI&#10;1hkqnkTSL8/fe0+Bhi84goyOY5ntqrIBiNBCCw2V+gfvf6B9g3rrMuuJlh/uH/MgBBqmyBJoMvWA&#10;KitWNWa2EgOGWe8j2wjp12qmEtQ4mhiVGkAmUQQM4YXFrzLGz3B+JDurMTmats3sqDwUWwEAlCfg&#10;+LAfwg++LIp+AAjjaq4CzXBwwTIdElwGlzmAxiHHh4CMjTVZnm9LCaDSqtekUaPFpqpxHKwpw4rF&#10;tqUkQ6ABeGSxLuNrGDB8fn4OYNnWmJXdvR3ZP9hXgNkCPCwvL2t14c3NTVlaWtL4m2azIa1WEwBS&#10;0zibJgOIqwCpel3KrDhstQBgbyOtMEzYiITU9ZKIRxRCFGYgClYAHrqaND4GikuL8WEbxuewnoq6&#10;rwhIkFq9IeUajt+e13Ryrk8oYmViKnG6q+iKikSC+jyoWM8BQTcQN/BNINYaRlCKlw8vATaMqXmu&#10;wrgZwgqfGV+Mlhk3oManPanY8JMB4kzXZzVSAgBdGPx6V6sKFKy6YBQ4CDR4uaoFxQCOzifMQBhf&#10;wkBgOzhYg1sBEXQ/UbFyv7QUEFDYdHV8xuybCpPHYzNHgoWpe2MgiMuNRWhUr0MsEdY0cc5nvIzC&#10;FsEJ520UsDk/9ljyx6fw/LpxPmZfPL7LPwm4dwOExqW+XNDClezbxDozBJNJrEtYCQR4TXA9o1MA&#10;gRl1YxFKWPGXbUfG8fXL6siEFvaVYqq3qY8DKKWrMo7nhFY23HtKzwIX0cKNgQA+QDDPzDf3mxIK&#10;BnWZussAHoRG/i61Mo3TVQTlh9/CY9GVxeNFY4SisLYoydQ8EgKQ0n0YT2J5yq8gd5uuldHbcocK&#10;D0MWQAxlADBZfOwUGegM8AqOaBAxj6NWH9xHxl9MTJtu3uPjtzSbZgZgdx+KnMGujOGYm52Qg91l&#10;/H+y0q7GpZwLaeo0l43eu6H9k0rFtMbWBPD8Bvjem2VQLf4PePfRReVizAr248H8ZNQr7plxifgm&#10;pFPDfyqGe4F95PHMNotRfOykZHu1JWHMazeLko4DvkbuaJzN9CT2gftHy8zLL/1SXnn5j9TVRNfT&#10;TctFRSjgNN1gGnvz5muAHmPR4TYEHgWYm6xizOXGbaXF/gAYt7E9A6NNI8mbOMZL2P51/b201DDu&#10;hZasKbVoATbeYIbWGzKK5ROAGsLGqBbMM/EykwBEWrNYRJCWFcbHsD4NrSu8xnTpmeEd0To1bwKa&#10;GL80gmPgXjAImRYm1rNh5hTjfQiazPQax3XhMi/eFy5cH1p0tLoxgIixPddaaoZJP+AY6QMchRwD&#10;Ora1ps9iA4C5Kl9fCzldsBmw1AwTGzKMcPoPsOg4pB9KuG973JruyrB5/XK9NYUyCB+D84ellhsL&#10;zdB5ltjzbPn1J7+Rp0+eyPvPoRAgvf1DBgCKDQF/Y7mtHj9+LJ6AW7Nh1tZW5JOPP1XYYXCiZiB1&#10;LTPGcqMBwYAVAy2AlLBbnmAf3B+FX/SdhbYuM0Kwcev+6MNnQCWLljF+JpHz4+ULQCn7JVXx46XG&#10;ysF+wA2/zF0AHa9mSDHbie4k1q/JND0KKKlSSF9s7Dqsqd15fC2lXFg/gJcirTasRwOoyTKritt7&#10;1VLzSddS45R+yOkTQIyKY95VyPlY3n37HTk5PJCNlSVpAibagIo6hhT2fiqzxxCgodmoy5Mnj+Xh&#10;xYUcHx3KyYMThRhaPs7OzgAzO3J0vA850PHl5SVN997Z2ZGNDdarWZJOp6MxLfOdtiwsLmj2E6Gm&#10;BphhEb5ypQKYyVkF+YpSYDNNgJMNNUkoLVpvaLkhpBhXlBVfAyih24nNADU9m4oNykeDZGnpoSsL&#10;68Wx3hatRnt7uN8LGqDMInzMqFIYosKzFCOPSUXmC+KFT4BhFWNmyUF5qGC60azLs6fPFMSfA2bY&#10;JoKdtRfx+xYW25IpAMZyUCRpv6b4h1IeKOxpCy6oPJmWbCwlE7SoQKjMCCG0GHBoW0lULIggCLFa&#10;MJfp9lCimvGEZSb2hZByH887YArXgcHzzP5jNVyzPyMjeDmrVYDuJaw/CmEbhPyiV1J1PM+lGc2C&#10;ipXwzFaM9YklCHQb63gEqDk/voKhGGOJoMaXsGkkU6gJOXSxBRMucYcmAShjwrL/BgI8elz+9jmA&#10;j8vPKt1j+K8CdmhlCc4q2LAWDgFLXWr8vVNQ+OMQ9gyaZZsMxlThfkH0Puq9xDMDUZiBhMJ0QdFa&#10;Y2CHrkaKP+iXSQCEAhvuhdc3p1BD64vbjd8OKJ4BhHEZrTaEDwUfnTYuOLXoYN40ANMbZOsUrm8A&#10;kNYdhVG1WvF+3dPfz1inSMqHZ4gViM1+DNgYi5Fuc/8GFCldFnfEj2tCJUt3DXsw5fABx0aPc7Nj&#10;wvo0DMCldYYBq1TIrDtDN88s7ncqjg+kCO5NYEbieO9RGrW8ZsxFgjOSz0QlHgRgA54CgMdMBM91&#10;MSz5hEdyMZc0SwA/HJ/7Tkc9slDP4NxozXhThS6fSdwLusXoLqLyZrwO3UlMATfyRwCXlxRiTFzN&#10;awAMwouJ8blB6cbgvA74eU1hiEL4ecOKAeJ8LaQHWKLLipBCy46mmWM7whF7QdE9R8ghbJgO3Bji&#10;+rmmJxVo6K4axblTGLhMOOKzRNcZXVwTd2/I2C1apHC/Ru/IBGCJ2VZ0PWkBQgAmLUL83ZM4lgr+&#10;S5xmgLAf/zstzkcowvocJxQFoVv+WpYap1yBGorDYtMHNgoxRoZBzKAMh5frZAikDAOYodYZx3JI&#10;H9gME0JLd9yaHir28h44GBk2b1DsbQf38XPn/QyxoWZACDXvvfMelOeejvfkt1Is5w244KFSONGA&#10;Y2ZHTSvsROJBVco2zDiFgGXL6vqiNFo1yc+HtC9OUovrebXPFaGFX9ksrhfP+7Q+COEmiZc+LTSE&#10;Es5n3AxdTHQ9pasBoXmZdUEYP0PloGCj6eFerOeTiH7BMyDZWGxYxG93v+1wP/VDShdchgiBRccd&#10;6w8CDeUZwG6XDR87Lekw9RpSKeSlVjaBwoynYUde9ms6PTuV89NzrU9zfHIEoDmUi4tzwOZDDM/k&#10;wSmrDe/LycmxLiP0rK6uyNr6qoIne0Kx4zT7Ry0sdKROi1C9oTE2NYzXGzW1CJm2CcyiImwAMhyA&#10;QshhyjWVF4GG01zPpHfbwcHchoW9guKdgyLGtlymlh+Az8bmpjbabACqeCy18ujXO2EppfuOEGpY&#10;YRjwRFcZrTC0LBkX6ayEo378Pva5WtVnrlDIAsQwLGYhGXzJB/WZWwHcsRkoXVfTVidljU+xlDlF&#10;rSsAFoIOg5KXlxYlj30wc4/K3HZ5EEg4zn0QKrQjvNesQ/eNQgzhYM70JaN7LBRmqwlaJxgoHYeS&#10;9+l5mQaNtKKwgaRHWHY/XnRrvArbIWi13vK0ljIIZ0z5AvYqS5TpJnWJD9ASwtf6rG9cgkkoywzA&#10;vRCTUHpGLS0BtkwImuwlrjPlHtFMJ29kvAtqBKJZ1qbxYN3wpMIKf8OMdxzrTWtlcV4PzudvZdNY&#10;AgOBjefPcVrMGMTNEv0zM9MKcLx/6o7EUFP1+TwQdDht3WdjwSHY0CJH+AlqzSMFHT9BhxY0Yzmj&#10;RcsGGXUBAlA4PTl7TzOVWPvGHRmVZBPXoeYSNshkF3ACHV2RgRQrJbNv1Syu6ay672YD4woxTOce&#10;m2F8DpTfOBStBhUThnA8pofffkPBgUG0cwBpD67BDK4Hey4RQigsOqcBt5Ylx8StvCmz0xOSToVl&#10;ZWkeHyn4rwCGKsW4uqMyuLZtvN+a9aK0mviAqeakmAlKBfc4G52VjYW8bCxCloqy2EzKfCUmwTk8&#10;WzjeLO8RromH7kbIFJ5JVhbmeRAeaDVh9V26dN4CeBBC3gKM3L75urz+6svy6suAG8AHAYJgcvvW&#10;GxpHwxgZ1sNRt9XrxkVF8OF8QguDk7kPhR/sk/ulmOyl1+UNDnEcAgddZGzrcAMQqJCEfRGQmJqu&#10;fZ4AGwQUVlKmi+oWtqdbiVYfurUYP8NYJQYtT9zHOpimlejebQAKQIrrsLUEQXIE+6MlikHCTDsP&#10;4LlUi87kuEwQrhhQD+BJ4J3AZp2/GAYug5AyCDD29LB1Vfqgxgk2TgsNwOWvDTX9EKLiBJhfW+v1&#10;zbMFyvkK1FCwzCF9EPNzhEDhHH8h1Pwh8ofs4w87lg0rV6HmqlvKFpr+qXjUysJgYiggWmtCkYB8&#10;8vEnwlRwCts/vAhqKIVOSEqLMQyD2pdK42UAHdkKlGoB49lZSdY8kgKwMHYmksNXI60w6j6a0y9e&#10;ZrownoIAEwHIZJo+zWrS7KYGY25MewQqEkJMLIOvqgKGRa/Ul+Ly0Qe/sqw0/YCiAii5TggsOu5Y&#10;fxBoKA9oTdlY0RTifUAi41xajQZefgZs2A26kMuqC+ry8pE8fHghDx6cAGBO5OTBkWzvbMrh4Z4C&#10;D4vwETRpoTk6OpDNzXVdzgBwplDTqrHQwQsWANNuN/G1WJNquaI9oDivXCkppDADiqnhTLnmdByK&#10;hl/MTFNmHI9dMZhQw9RvHQJm2OOJMTWEFFPGP6yp8WyhoIHMgB8GE+/gHClLAA5mYlEBqkDh8dia&#10;gaUKLqLWHVYAVteSJe++/a4OVwFqdJn68JXLgnYcMqOKME1ly+fQH/BA+Y6rMqQSpquFIEOFzirB&#10;HKrVBIoim4/L/vaK7GxtSAD7ZTNVE8czBSUOGGCKLoSuUwass7wBO2RzuekWb4Rgx/gjKnC6xlxQ&#10;+oQ6/U2W0lcXW8GvSjdfx/Uq4vmrz0oagFNaCUl23ishbQwJZQyIiebwH0rNSjA1LckGn+VpjQci&#10;/DBzj0Xv5hi4m3YB8gHygJ/svEvSWDdecUl+CQpzK2KsLbOmaSMLy7FDeCSN/QKMeB0Y4BvN4NgA&#10;WN5zginhMuA3LUgYO0NXGYUunikod/5mNr+dnmUAKIAJioSuKN4/bXaK323ADjDDQo24Foy/IujR&#10;DRW1oCaqoEOLD66bz6vgQqFFiplHtFSxPUIgN6ZZTvxdiXREXNH7kpkH7LEKMt4H0YJLXZThlFdc&#10;4fvafiKE/zdjq6bmWA/nNgAPQwDMvTFTp8ZYgaA0tUIxC7sxHRpKHUqcVge1MkyNa+oyA4JVkQIA&#10;aMFgoGujksSHR1pqVfxvq1mplxKYl5Zswo+PlJjMNzL4eGnJ0nwRHzA1fLxUtOhdOR/T+JoQ4LiY&#10;Dkgl45NcwiOF5Jykwi6JMXnCPSbxEN5tgRkAUViygNl8Gh9xEdx/9z0pJeZwHJ/UyxlhOjPhYHIC&#10;Cn18VJhBRBfSW4QPgANdVDfwuwgl6oaCMICY1XlpiaFb6dVXfwn4oTXHAA3XI5C8+cbLWO9l/H7W&#10;rLmhv1/XsWJYTONKQuAbGHKbV+V13TfgBuc1NnZXs50INQzg1QwwPQ7P5YawMSdh5C2sM6r1f/Af&#10;pZXHgh3+FvbXmp7A7+JvBMCNAWpGb72lcTtsmcAU9gncn/G7t2UccDWO8empCQUcurJY1PAq1Fhg&#10;M0xsaOnOu2ZdG2yc4rTaDApdUH2w0wUbR3q3LQ7A6RcodJVh83rys+BF4QDbqzjHr5fB8+ydu72/&#10;nhjXEQBCZXD5dfOHSf+6f5i76wUyBHQoNtgwRqY531CFs7i8IB9/1IOZrijUDIoFOAAaSq4TkHQ9&#10;KNkaWzRAkRb9EseXDE3pTOumxSVVCWomVJQp23hxsUElXUgaGJw1wb80tXOYwHrs1B2KeNXMbaeK&#10;s/CesdDgeBW8NKpR7ZT+9ttPjeupL1DYKf3Qcr1csz6g5iFghPVRtjfWZWuLlod1WV5clCrdQUUD&#10;NcV8Tt0+Gxtrcn5+KqcnJ3J8fKjjD86O5fQUAtB5dHEhRwcHcnqwL0+2t+ST9VX5qtOWP5tvyz9s&#10;1OWfV8vyXxWL8s8gf4V9/yPI3wO4/G0AzJ8X8vI3cZw/zeXkRxzrW0DIlwCUT6CMPoBieg6F8wQK&#10;+Skg4zwWlVNAyAnkHMr7EeQplPRzAMuHGH4I5fUxlNNnUGafY9vvsP4PWPd3AKE/hjL7Txs1+YfV&#10;qh7/v8D0X0L+Csf5+zjG7zH8GNs9xPgGtm3gHPYAeh+890FP3n1fDvb2jWuTVkCPibfhNK2EyUxc&#10;NtbXtDYPwaZer6o1gp3dbUsNRS01UFiEoFwhDYCZUYjRzKo5AAvTyb0Yct4ci0IalyqVOBX4LNfB&#10;Mp8fz1DUpL4bwLMDqHuSgmiDT1yXRDomKQAUA61VweM3Z/Bc5luA7Qqe1QKe4zKeyYxJt04yDqzk&#10;UvCOFgE3ABlmI0WyM7pOquqWympEFTsbUYYK45ICBDAonuDPeBz2k0o2+BHgA7jga983rhYddhSf&#10;C09qsDCr9tJK44lAeYcBb1FW68b1DU4A3CbVZcz6VbzWtN4R3NTlpK4mAEwiYAKMJ8bUleAP+BR6&#10;bauNWvDwW/mbjaXGSAQKmfFTKboKa1OS5/++RoBxmxo5xXEpLYW15QQbZ0ZLU2px8SVxjuwCnhjX&#10;2iizU6zmO2KsZmyAOMpqx/hqn7kt7OHEisTjLgALwIU1bbS2jdapAdxovRvGd7wmE6OME3lNpgFU&#10;tMQko/gQwrUIe0fE674NyMe9Bwh5mAIOoE3F59QlFQ7inuD3JyIAbTfOOZ8C6GQkl8ZzocHBEXxU&#10;NKSOeREASy6J3wwYLGQjgJWYbhMPTUsBkEIXVDwAqMV1J/CkWN03hmfCO4Z18ezEADGlOI6Bj74M&#10;QDA0K/kUrg/2MTV2Ry0qBDJjPaLl5A6A87bCDSHDxNYA3BgMDChgergBGFpYTLyNjgNGaIkxKeF0&#10;XQFEME44eu01Qs5rchv7J5gYVxSDem/qdvfuMriXGVaM6TFwRIsW08/pxuI6GpjMWB5CEaCEFhda&#10;hQiLevybtMDcl5npScAS+2PdwD74W+6pNYq/i8X5CHLs7M2qzrTgKNhYlYi5rrECAVzv3AbUDABJ&#10;F0ooA2DSJ871hkjXUuMUC2IGxQk0KgAaig0GXwBQbBkKIdfJr18gQ5S2ES6zhDDgHFexwaV/+irU&#10;/KGQcd38nyvDtrfnXbNf+zcPzO+5mwbESvmm9NLgexDjlCsg44AZ21LDGBhaTVLFsCQLIQCLT+Nq&#10;Mo2QpMthWdxoyP6DLQWfGL7S0lWfZOsmu4l1SLTXE4OFATzpKr6GMi7s0ycez5y2PuDw4vxCPv34&#10;U4CLUwzIqABG+i01BlCGx9g4pX/9/nkQy1Jzenwki/MtjQHZ3tmWzc0NtabUKmULaiB5fPlBKR7W&#10;KvLV3q782dam/MXSkvzLZkP+p2pF/i/1uvxlsynvYp2tLNbNZTVOZxv7ootma3tTXU9LgKXVlRUM&#10;FyxLDa00BT0Os63YQZtuKLqgioAc9oBiYDAtJ1RcQZ9HlTbdT1RQjJWhMmNMDC0qtMbY8TW07tBS&#10;Ewz49UufbgjbqsPijWzpsLQMeMMxmbml7idsY5QglR6Oh23bzZZ8/Oxd+frhpfz9w2P5b1bX5X+u&#10;N+T/WqvJv1pelX+8vSt/fnIqvzt/JF9dPpFPnr0tzx4/we+oqJXQrrVEqCGAGGvLqI7z2rz3zrvd&#10;5ab3mMnm4zSz9hjcbgBnSsGG2zGNnOBDYGLaO4scptOmIKHW8EmbGCFaKPhbKCxCyCBqWrDUYoHr&#10;QVdbLBmWypYPsAE4aXoUYiI5WhbxDBdnhT2UEnSr5qEwc3h+ATcpwkkdgFOYAeSw7xMUfGpC+zXN&#10;RSe06rA/aQr6Kdzn5rQvE6uqzjKbB+AyxYweNzN7AASAGn/cpRlLjM9hB/C5yIQE44CKFO5fOiDx&#10;TFDBxxMEUGCc8MJnwmS+0cVkBQpjXjge0JibsbFRbZHBukO0wmhxRzyjtNAksmHJtGclt4Tf05qR&#10;wgqbEM5KrDKJazCrv5FxRApzeTb6BDiW3OpCZNsI/h5/akwLFEZwHVipdwZQw4BUu6YJJQJFT6vU&#10;jI/uRcbNmGwpBRkADdO2mVbOCsB0ZbyuAbavy+zkqBRyUUCGS7LxGQAI7vfsbcmw6CCuQykLiPHh&#10;+gfdksuEAC4hCeBaRgE2fjwj5UISoIFrhOkE9lEuZrRMQzIW0FicEGCIcTKzU/fFDQm4xsRDS+LI&#10;HWkU8J8C9MxN3pcgQJNWmnzSD3gBBAF2lhfw/8Qxk1E35oWlWk5Ls5ZRa1ESgFVM4T2YwPsPUDR6&#10;14CNWk+YkQRlzyBiW15/9SULMiw3lcLJDbWyaNyMWmgwDuBhrI4CiwYQMwDZuKjoXiIoEVBo9XmF&#10;sTxW7A73SzEuLCy33FHMuiI8Eb4Yk2PDFpcphNGNB9iiME7IgJjJ1rp78w25jfVplXkL8EOLEbuZ&#10;8xiaFQWopmuNEMUg59ewzujYuLpIWZF4qKVmGKSoAEx+DtCo2Os65FrA+a1T+uGmCza2ADCMcLw3&#10;34aPnwtAvf1AqPTt+Ri/XrBfuyKyfT5aHdkSe55z/uA+fmvJT823pwfnO8QGFp1+wXqUfnCxt3XO&#10;+2lxuqFUnFAzKD8FOJBkCV+uTL3GSzWSwUuvhBdszidPnj4G9Pxa5fzhibZ4yDZp1aHryCe5WkxN&#10;9TTFp0qsZRNUCwxdSrTQdKEGcnFmoKYrg1BjiQ0mw5YNlSHrDgMcWl2ODvZkG6CyvbIsfwpA+bf5&#10;nPxrKMG/B2X/CSBlE0pyJZeTjVZTnj08lwMNED6UM1ptIE8ePZTzk2OpYv061m+VSnL+4ET2sN4u&#10;FPf29pasb6zLCva/CLDpdNrSBMSwY7bG1tSqksd2hBfGuBQANHQ/EWiohAkbdCGxeJppcJlQt5Rd&#10;K4eZWByaWjUmbsYWVto1TS6h1FQJJnEuq7J/cKhZWgSoHI+NfVI5KgRhPa5LFwihhlWCbfngPSPO&#10;ee+/81w+fvs9+QxA8z72uwjYeB7wyJ8EvfJ/x/n/00hIztimgKBiuUMN5LAEgVtrMJlMKgM2mkaO&#10;aQYj6zxOa+YeU8udlhwDOWwfEWd/LPxGBkQz5Z7wZltrqMSZ3ZOouiVV90mkCEWcm1AXEpV2pu2W&#10;bC2gbiGmVPvjTKueUbdSrDCtgb8MeOf6oSy+3CF0q9BCwSB3Zu+xbgxbFLAKMHsxscZOMD1tuZgm&#10;ZS4IWAOszHgmtCoxAZ9BwLTOuP3TMuUbFQ/WdQNm5gAuWt035rKCno2LjjFAU7PMgJpUa5UrMCmx&#10;eETC0aBOhxI+Kc8DqhcLUunkNI2WGVNuN5Q7gS7tlXTTWIzyS36JVgBIVWYjEeqwTnNGiqv4r2dd&#10;uC50L7skh/+2xrwB8DSuhtlfk/fEg9/JLKdInJAYF48b99U1oy4XG2pG7t8HwE4IM5nsjDZNAR8n&#10;zEBp3r2pWVFsccCGlOOjdzQraHGpjGeSgcC4FlO3JB7Adfbdl2QEMOKbVAtJo5ySAlO08W5ifEwq&#10;6gH0T0u1lMMHSVaqBWYs4bmOM44mJfPVtLSrSWmWkwCkgAJNNDCr0BPEPYnh+crj+oUwnosBTNK4&#10;ltmgFNJBWWwVZL6WkEouJCHAaAKwko25pZTy4D/vx/FxTSMePQe6v2K4d1nATTZFd3Ecv+8OgO0t&#10;QN9drXEzBZgbHzG9lBgDwzgbDSDmEMJ6N2+8ZoTLXwX4vP4a3VaMv6ElhTFDbylkcB4tK7xutktL&#10;rS0AFQLQPYCUdt8mmPBYGqT8hmZGEYBokdFgZMDO3duvqzXJWG/eUGBStxeGd+4Qcgg+rLFjUr5p&#10;6bmNfU7evy2pOO4Xruf0+D2tozOO9RlwzKwqBiUzc40wxtihfqgBjHQtNRaIXAslPyVdaBk2r1/6&#10;rDQO6YMEyhBQGQQYe3r4uv3jfYp/2Lwr4mjzYJ2TPd0HOn3rDdvPz5TroOaFAPP5gJj5wyDlWvnN&#10;VRm01PSsNdeBjA0v10DNJ79Rd1OmGgbMBKS5WJZnz550YebXHxu5uDyWbBvQ0mDWEr6CAD2EGDvg&#10;N1mmm8oLwZdOM2KABuL1eLrjLKt/raWG4oCQ68HGuf2QfUBonfmTx8/krw6P5V9tbKr801ZL/hZg&#10;5b3FBdkCeGxCFgEanXZLXVC01DCmhuZ+pmFfnJ1osb6Twz053t+WkwfHgIocACNr4IIwAWWqdWsw&#10;TmDYWF8Vdsim0CLUwf5brYZabM5OH0ijUcc2KbWoMBupAKDh/ri9bT2xLS9pwIfZP6EFQ0t563Ep&#10;nA8hIDEmw9S2MevTmsPxwwPWq9nXAGZmdTndE+rKsACIx12c73T7OVH6YAZCV5Rz/Pz0tJd9pyBC&#10;QDEAEwKUbAFqf+v3yt8IeOVvQv522C9/vLQg6/m0wg7Xo0WGYsCGlhkDNhxS6IKKJaKYZ1l1rMKS&#10;AUAUf4ddmJDjyWwUwBKWVNWP5xTg3QTEQLEz0y5emgWETOAZZX0cAseoBvbSQpMA7LC6dTAzi2fb&#10;I9mOR91Q6YZXAoCcAIGFvZYytFxMiD9tarHMhQA1CbfWlGH2E4OMWbMnlJlRKyfTmm3rBisCM0Wb&#10;lisGQatMsxLyhLCGFAGIlhtmobFdhsfr0oKcDBJmrRqXn5afCfxO3Cu12DjuI4dJfFzgXKNlKOEm&#10;/n+L+ODAfzXbxH+yMiuZFq5XxkAJrVqMpaEFiwHDCTZ8LABoAC7xjMmgY90iBgtrG4eJu1Z1crda&#10;EH1zOLeZKUCUgRoKA5ynZifUNR0FELJP1Vx4VAPCWcNn1jWuHbEZkMrAXhaEi0fntP9SNsnWBuxj&#10;dAswcEsiwTEJQ2mmkyEpZGMAnhkI7jmuURrgwqrAhVwS27oUMJiiXcS9LxeTUirgPwPgiGNZPIR7&#10;G8E9CbqlmE/gP+fT7Qg4LObnBoDkIjOSBUDlozNSwXuMcTbF1JxUsoD8RlEWanGFnlIuos0mo4AY&#10;xtsU8zgW5iXxG+I4vyR+B4GL7q18NqlxKSwMSMhhfAlbNrinxxUaCCgUupM0qwpAQuE8xsVofAyA&#10;59WXmf4N8AGM2NV/KbSkUGghMcHCLO5nlhmLCa0upo0B12MtHa5jwId9tG4Yaw73w/OAEJZuAWQ0&#10;WJnuMZyXcVlxe9Migfvjtsxu8uO/SVdfJgbYDTD7CfAKOGLNHEINwYvWnX9/qBkCKddJN7XbMY/W&#10;mWFA83PdT4Pzu+tiu968YetBnDAwbN4VuQZgrPnOeTr/WvD4ecLtbRm2bHDeVaB5sfQDzG+vFadl&#10;5reAF0rX/WRBzKD0AYwDZGzZ2F+QTwkuGO+CjFMsqHlwdoSvOsBL1SvZelghJp73ay0SDllULZEH&#10;5IQC4vdbridbLGvNewo1AxDSZ1VxQo0Bm+FwYyw9n2L8q+cfyJ89fiL/x7UN+Z/m5+Wf7B/IbzFv&#10;cH8XDx5ojZrN9TVZX16WeQBOs1mXFoTWFMbUsACfCoCj024q0DBjagOQsre3rQBSBPzYUNMFDChW&#10;upEYi7O00Jb1lUVZW1uVhaVFfNFVNKPqAaCILiBVwFBG+XxOoYYBwRStN0PLCYaRUEjBxlgjeBxA&#10;CraxIYpBwAQa9p3ielGuHw6ZYoCYT0sOLRj7OOft7VXNbivi9ykAWO4pBSgOsV8eewHXrh9q+sHG&#10;CTVGnmshyUDYq1Bi17aZY9wNLTSEHECISQtnrMykZvXQpVT1zMqfQHH+d5GQfB2YkypAJaIwY6wz&#10;asXBttwH43BoqYoDboxLygBOIAzlRSUPRU1XFM+BtW6m5ka0l1Gu47OsilB8eFb5zLJAXFgrW8+I&#10;N8zhlPYiY18y1o1RuMmaJpOEolhtWlINl6QAR4kqlpdmtN2BaRUAiAAUlZfikqz4JZjC72b9GhYZ&#10;LLIisFf8mQmsy47a0wo9DLoPAnoIKyxix6Bq203H7Cjjboxo884ExnlPCZ0EVt5njRWiNQ73jEKr&#10;W2YBvw/nX1mMS3kN/0co5bHRUQ0A5XwbZMLY3q5Xw3kcEmwI06xCTMsde2rx2eR/2Acg1awoTfu+&#10;rSDm97i1RxHjLhggy2PYUJNvh3DdPOqiixRxbSoz4kuPC7tpM9j15luvQNm9okr37i184Y/exgcP&#10;gCIbEq97RKvj+gG4qRggIg9YAyi4pkZwzEkpY7qaD0s+HZRcBr+ZndoBOPlUWCr5iBSSAa2im8W7&#10;SK0pAJo0XUZYv5wJqqWHQcLemREJAh6j3nFJR2alloVSnrsrubhb6vmA9oIqAFR9s6MaNFwFuLBA&#10;Hy1HWWwfC7mlWk7JfLssS52yZgAmcL4ry/NQ8vhPZxO4h/hATMXxe3Bfx+4qBBCiGHTL+jisw0No&#10;ULjQuBpjLblJ9xBgQ+NWRu4qgNAKozVuXrXibAA5BoxM7M3rr5llnM9WDWbZqwpDtOa8ietN4CEU&#10;KWhg/4QbtQDpkMswH9Biu5AIMXZFZK5vXF8v47y43FhweGwOmXV19y5B1bivCHNsBcH9sThhr04N&#10;oMaWPrhxCiDmCuA4AcWW6+ZfJ4AYW5xgMwgJKjZ8WOAyTAhEw1xXhI/BedfJILzY03+49MOJLTaI&#10;vHj+4H6c0/a8Qfl8qHzhkO70AOR88RkghuIAGqcYoLHhph9yDOg45KdAxwE4w8QJOO8/fy6tlbLG&#10;4NDNxDgcBgGzzkyuDmUNemdPl4DfjxcWrTQQ78+w1BBcLOmHGgM29rLP3/9Q/uLkgfyPi4vy321s&#10;yn/66FK+xz5/jfWG7hfC7Z9ivZ31FTnY3TYuqPVVAM6qrK0ua2sDxrxUSgV8gWW1gaLWiNH4jZQU&#10;WJQPEJMlfOQyWiyP44QHrkfQIWwQEpYWFuTtJ8/kGeQp5Algi7VdnmJ4fHQkpXJJYeT4kH2SLlXY&#10;JPLRxUN5eN6T89MLaxxDXYbh2UN14V2ccmjG2Vmc6549OMP8C4VGp5yfncv+/pZsbK6qC4zWJAbX&#10;EmbUUgMxdWoistjpt9QMAxtbzPL3jLz9Hs7lXKLxsIKF1rhhfI0KK1xPSwJKKJmBAk0CwOJBrfGS&#10;SEZkeXXJZFIBVCoAn0d+t/xlyC9/EQ7IDjOr2JqBQvcThEHDdu0cpoHT0sF6LrSaRAEcmdacRAtT&#10;UuwEhF25i4v4Om8ACkohY3mJTEh+Hoq+jC/4Cr70W/iiB7gwDTlRIdS4AD0z4k9OalPFSAnnXgPE&#10;5KY0W4rxZKyMm2mynhOOUXUDbGawv2ntm8RgYFqAPBiyTg+zgOLZqFTmW1LtNDXrL1UKSzBhqgLT&#10;WkOgiUMhJqG0c9Wg5AFvhUxSCpWSFEo5yRfwzOXx7AHgSlCWeYjWI4qGpb6UljwtBri2WrcICj5Z&#10;DOIaR2R6ekrhhpVkPd45A8yMtyHI6L03UMtxwhKtfdoYFLATAtTQ/cVgb60rAwBh6jUz16anAaa0&#10;1Iz13E9u/wTWH5X5bcB0FfAEeJvz4l7hfjF7hn2NqCQ9mCa4sCLwBAv9QZglM3b/tsxO3pVKMSr1&#10;SlpKmYCUskGtSxMA1HgAI2HfuFQKUSkXAGR4pqIRH57npIQCbrWOuAC05WJOVteWpd3Gh0qziv9k&#10;CB8o7JLP+LU8/udFtbLUizGAzYSkgoAv3wSgyCMR36QG//oBnAkAEVOSQ4EZKeTiUsxFATMZDRQu&#10;53EOpax05uuysToviwt1jFelXS8AWHC9790CeEVkqVUAeM0Ju4MzbXoKUMMAXcIN44pYxZfWELqg&#10;CAgKHuouel3FuJeMBecmoMEONjZ9qUyQMOGGQwKMxsKopYduLgLPq+oCoqXHdnnZgcdqLXrdxM4Y&#10;QKHF5mXdv4mzMdYW0+bBVDvmvhgzo20d7rylwck8D/4mBRysa6AKv+EGu4VrmwSAjANqbIvNMKDp&#10;goxThkEKZJhVZti8n2WpoQyztFjznMvt9Z3bqyXlGtC5TmxwGJz+Q8WGFKcQPobNd4oBFOe+7HnO&#10;+c55tlwFGooTamygUYAZJgoxn/WJE16MXIWargwBGpUh8GLk11fEttQMyv7hutakydejsr69KBtr&#10;66ocGZ8RwBefDTVOiw2VYR98OIDFFgWZDz+WL6BQ/8HpmfzznR3571fW5B8fHcvX3J7rdaHF7Oe6&#10;+Byzv0/k7ceP5ezkAMr/WA52tmRnc13WlhdlBUBDi027ycaWZa0qTLChwqdrw8AMwSWt8S8KNQAa&#10;G2oq5TJelmV1V7G2C4ODH148UrkAlJwpeJzL4cEhAGpFLTYEC9aDOTk+kd2dPSmV8KIt5gFIKbyo&#10;TY0afjETlOw6Nfwi5znsYDu2Xtjd2ZWdbcoO4GwT83dkc53DbZ1H4To8n4MDtm3YkPb8vFpy6P4y&#10;bosohgl1QVGhNet1C1aGSQ9g3mPX7mfvQt5RIawlU1EFGLZWYINV26JiLDRW4C/dS5Zo00yOYx0u&#10;S2dTEk/GZMY1qctmXdMAmCmpeV3yud8rfxdK9utIUPaCHvG7p7QIHwNxfXEG/QJkAB+0sjCTKTPv&#10;ltpGSPIrLqmshQAguJYtAE8TX9lLCUDPpMSwPi0w6Ta2AfzQRRPOjwNaGPhrKgUzSJbuIwrdUMyE&#10;4nqxwgyOBVgpzgrbgTDQmBYbdgCnMODYpITPiIdNIiHhVECyuM85gHOuXJRSOgFoKUie8Rs4p/pq&#10;0sTAAJKyNQJNUopYJ5sHUJcAwvm8xBlHlclqc9lsMQDgDmucTSTKTC8Gs0JiTO8Pae0h25rDNHde&#10;18mpcfHhA8O20mnaO11RtOIwyBjCisOM7dJaQgo0TCUflymCxwQAZpRxMnd1Xwo1DBZWGTEuKKzr&#10;xTMwNY5pwBSLsLH0fhCAW8rR0sL2AyP6Ne+aHpM5BpJP3RWPe0xdN7kM3bIpQIRpdVAppfH/ZA+n&#10;ihQLmI91ahWAHq5BKY9lgJdKOSv1Ov5X2HcOcEf4YB+2Fv6TVVzjSqUo9VpZFjotPOPMdAQgpkJS&#10;ZiwNXUuQCgCqlgtAgmoR4jzG1jD1u1mOS40F+uJ4frBeHgDEFG9mYRUBX6yHk4j5NeMqDEBPYj0G&#10;N9ewHWEoEphV94wWxhu9C5C7J5O4NoQ5Nupk80mCxssvmerEHNfYmteNtYXuKMIFXUi0rphAX5PN&#10;RKsOC96x4/Y9gBN7SDGGhiDC9RkgrMHG2IZCaGJtG42TIWhiPWOdMVDE43PfbAZqBwBzG1p/7JpA&#10;DCbmdozBobwOuQHg4nq8r8y6okWH8ovvbEuNw2LzIrDpCaevyXK6Tpww45ChUANxQkZXbHjpA5je&#10;uJkevj8jNhD8lAxb38wzFqXB9QbXdYoNHMPmDS4bnP5DxLm/QekBTXfcss44pQc1V6XfQvMTAoi5&#10;Fm4+/Y0RAM0fAjoUgs0Hz9+XhbWGjm+ur6vpmim3rG7q83lVaKlRsaDGuI2uym8AMj9AYf7fFpfk&#10;Xy+vyvdvv9sHOz0hDDm3/eSK2EDzCS04kHeePpXDvW3ZorUGULO8OI+vrGVZBdQsLszjZVeTVh1f&#10;WxbczLdb2m2ahfYuaWU5Odb2CNrDaX8foLCP4a6wVcIWC9ytsnkkZI2yJssrq9JZWFQh7LDBJV+y&#10;bYx3ABdsn8CCeNrGgAG8gCcCE91MjJ1J46ubPaBoLSI82cGwprIwlmHaxPJg3VRC16WrgtffVmZc&#10;j1aZzc1lWQFQLSwtKVAxBofLua4CDo6lVinsZ2t9wwEyRggxPSHM2GKghsHQGu+icTA2qFjg0jeP&#10;cGPVo8FyxsZsbK5pxWYGVxuQmZRpKGDNhMJ6VMYMGk5CwXN71lFZcE/Kv02E5B+XglKqzUoGIJCu&#10;A2ZaHsktQdFseaS6G5ZkNiyFZXxxzzNAeBbreMWfHgO40BrjkhSmw4QXuqPyhBbGzYxJJAeQSQNI&#10;ohPa24wAE0hNylx8TONp2Nma2VGEnhn/PbXMsHYNIYbNHf2AmrkQACLGpq7YFtuwPEIqGQFwBCRe&#10;JQjNSG3VL/UVwASL1oXxPwnMaWmGYMgvgaBPUrGQFBIxiQHmmIbNSsEBLONyjscApQVmhOH/xjgb&#10;QiH/e7S8pGIRyWA8FPKpRYa1aaan6DKa0EwpupuMW8oEpasLE8IPEqZps+ifseaYQHKC9bRrSlO3&#10;70Mx03VGiGFDTlpr6m38hzodiUd8AJRJrTfDWJJoFOfun8S7oa0ZRInQtHhc4wCee1qojZk3VPgs&#10;ZkfrwCxAp1nPy+JiTV1NzWpMFhpJrTnDnk4xv4mvYaBwrZyWfCYC8MH6+B/7fZPSaFSk1W4ALAIS&#10;wbVszzdkYbGjQOSfG9cqt4y7iWEZ42NifoCsb0KDhqt0nTNuKTAljVIMEBaSdj0rscCEZBNzGqdD&#10;11bENyVVLs+z6ndMXBN3JRb2aCo5j5lMBsU9fRfnFoaSt34ffifryXRjT+7fkJlpWmzGtPKve2ZS&#10;p2++xYwlQoTJklILDsY5Ty0vgA1jaTHLCDm22+gOYGPk3l2FnKnx+wCQG1jvFQCMgRzCzcj92xjS&#10;3fQa5hF2WNyPxQQNBPE4dHlp6jeWM1tKC/sBeFhXhxlatOrw/Lgu074JXIQZdafpMU1cEKGrH2ps&#10;aw0A5qehxshQeKEMgZcrolYaB9RY1pQupDgBxpL+mBjMGyJdqOnuz5p+IXgMyrD1h+1n2LxBGQSM&#10;YfMGZXAfP0eG7cdIv5upBzQ/y0qjlhrCij38afnrwUw/vFB+MyD2fFu2N7fU2qDWGrw0baChhca2&#10;2jih5rMPPpJ/cHou/z0g4J/tHcjffPxM5xtosaHkOsE+bLDB9BWosWDGFmYtba0ty+7WhrqgWPRt&#10;bXlJlq1A4Vajhq8qFsOLSRag8M6778rTJ4/l0eVDeUSogeJ9/PiRBvuybs0x2yQc7sn29qZaQRhb&#10;YjKf1hRqVgB48xoovKDF9tg2oYFho84YngZevg2pQwpFfL3ncmoFoivLAIqJn1BAgTKxgcbEw0Bh&#10;Yaj1WNJ0kZkUcBbpU+XDtG9d1+yH62zvbMjW1qZ0ADWmerEBGa6vKeQQQg0tNwTT4VAzCDMYPn0X&#10;sPgOALBtAATKjCBjXFAGZBRmPIAZy41E+OG8fDErtWZF2FxV1yHwuCkEnikp4+uabkGuz/kszsfK&#10;t3oM7IcBqUy1LtaDclbyyN8pB+UflsKyEmNq+YxUNqJS3gio1Sa/BOhp0ApiACVcMFYXVsRlmjbr&#10;sKSwPJCdEm9yHOvQSsOicoCfjBvrAlJiY9jeL6YB6yygxog/AfDJzIgvgnXCTNk2tWe8EWZOmbYj&#10;qWxCSpWSlDr48m9FJV3EfUp7NKA3UQbgFKEwS2wg69Mid9EYICUVx71jADQUZyIqOQBLBPO1CSme&#10;CS2oh+cjhOeE95JAW8Q2hWwGcINpLKO1hrExcWyTJARFQlpB2OWaVdfUBADH5XIpuPB5YxNMAg5j&#10;a2i543zCFas1MyOLzSlZTO/uGJTnBOvNmIrArDrs9bqhoEdlYhyQA0BhMbdYNABl71MrBoN6M0mv&#10;Kn0WraOyZKbO6D3TkJIWAAbNTo/flVTEJTlARIHZTnEvIKcoCcAS07MZGDw3My5h/7QGBpdLGanV&#10;Str+oFYtKmBnABq05NQqeWlUcvhIYSXhqrqnAnjW2P+J1YKDgJwS7kOamVYYjwcAt4CbZMhl4nGS&#10;JkOqmguqeyoRmJTA7Kg2vQzOsYZNGNCVUWtOtZCUhWpcmpWkdOopnV9n1lYmJM1aFu8W/BdjPllo&#10;FTRbq1nNaqVkA3e3ZW52StsOmD5MgJCbzHJigLCBHEIG4294nQg5dmCwuo9epVuIbiXjauL6BJ77&#10;9+9i3AAPqx3T2qJWFQ0KNrEyb73JOCdjZaG1hi4utdoQZCC06Kgl5yZdTuzSDai920v7ZmCzwg4h&#10;i8fFkHBEaw5jgn7x3Tc/iAqgpgs4NtwMyBXIUdCx5WfAzjCwgfSDgUOGAMug2NDSNz1sXwOiMTyf&#10;/4cU/par84fBx1efX503TLieLTo9ZN7geka+6MqXFAWbIW4oC2z+EEvN55SBecOFAGRkOOBQDORc&#10;hRuKgZtBGQY1tBywngpfigwWprmbYltrfgTE/IvtXfkfVtfkb1kQM0xeDDaWpeZaqGF8TT/UsPDe&#10;wc6mPDg6lL3dHU3r3t3Zlg1aVgA3BJtGraw1ZFgN+PLxY3kMEGJV4YvLSzk9P5OLR+cAmQN5AKjZ&#10;2lyHrGka9x4gaWVpUcGGWUYbmxuAmw0NEqbLh7Es8/MtvHDn1VKjXcG1qnBFKtoLqih5WmqgkNj7&#10;yf5ypqWFPaAMfBC22MkbkANgMdYbQg3rsZggYbqtFGpogQHQcBtaalgskOfWaLW0zxShhgqR0NO1&#10;1GCa629vbgrjaK5Cje1yuiqEGgMjdubSdJ/VhplLLLhXLOUATcs4ZlQ8bMKKr22mJ2vatrWuuqbU&#10;ojMl2XwaCqtqTVvLuD6m0zUo3QK+iqtewI1XYhkoXwAPwentsk/+WdYv32H+ClOa5z1SWohozzJC&#10;TSjPYN9ZAARBIqDF5rifEGAnCLBhv7JAekbC2TkACqbTbokDPsJs3EqYYh2Xwqz2hWLBPQ+zoOIA&#10;HG3mOa1A44sZiaX8kqsBMiteyZYTUqhF1G2Vb2Ma1yRdp2vMh3MM4hgeyTBzK5uTNN2E+EDQooG4&#10;5wScDO4tLXS85xo/w5pFEBYb1FIAEFpfcrivjL0hsKYg7APFnlAEGqa707Xpnp3RVgu03szOTos/&#10;gA8Q35zMeZjOzZYJhBVaZO7I3VFADGCG4z7vnLjds2qlGRkF6EApT2Hd+3fYH8gEibLJ5OzMmAIN&#10;Y6UYU+J1435j3hxjY7zj4pu9D5jA/QNAFBK4f36AKovfARbKiRlNG46HZ6WcDQFycM0BBD7cX69r&#10;HO+XIAAJ14uB4uE5iQJGykU871Gf1CsFSScCuj0L8yVCbinnotJu5PEB08T/tCWLnTrWxbPgm5Ba&#10;FtvkA1IvhiUHiM3GPDJfTchiIyMLzayUmQ0WnAbABLFORJeZdHFAcz4iNcxrV9Oy2K7K1saCrC3V&#10;ZW2lJcuLNSnlYoCZiCwt1GVpsSX5NCEoJfP1LNYvyVK7iP93SDSgF7BBYLl/j9fxTRm7RwvJqwov&#10;nP/aK79UYCBMEAjpdiJ8ECCMVYUuJWN5YYwOY11M8T4DHnQn2fVyXn7pJXkFog05Mc1jM42c/ars&#10;YGTbDUYIohuKlhetffOm2TfjeHgO6uK6YYKM7WrHBCoDXK9fDzVdmAG4XGu5oQBWhsJMH7hweqBz&#10;tyX/saDGlmEg8ofL1/K19VsGl9ng4RQnkPTNH5x2gErffEv65nXXdcDMANT0w4wBmiuWGooDWpxi&#10;A4sTbPpBxikW1LwAZmyrzb8X1GxtqcKlpYZmbQM1Xtn0+eRf4CvwAtMfQjn2A8wgkAyDmJ8pNswM&#10;AA3l3WfP5OT4QPYP9rRmC60qFFowGOtCqCnkMlogr1IuyaPLR/Lo4bmcntEywyrCDzR76cER5UiO&#10;6IICKByw3QJgbh2Qxsq6DDzeWGedmlVZAtQ0mg1ZWCDYNLVDN+vU1GsV4++vGbDROjWAFM1cotKC&#10;YuI1zAA4mEXBTBgWnUviCz0ZDwNuaGVhO4SUKjQCiRbdwzZcN8nO3viqVyCCMBur2QCsNepqEWK2&#10;EJWfsfjQFQWFgGnuhzE510GN01rzng7fk3eevqtB0bTY2Ms4j0JLjj2PQqsXg2NNejaE2U0Am56V&#10;xgQDa2CwJZoBxVgdjHM9gk+6FhIPFJlZB0Ovc5tpKazNSWsnLpnOHIArLn8XX8b/IOaVGqCBlXOZ&#10;tZSo+oStO9jAMlSYlAwgI9l0a9YTK2LT/USIYXsEZkrRFeWLEXgAOFCS5WpZIimAEIDHB+XrixNm&#10;pnXcHZhSyeTSJpi4MSOZhscATjUkeXaxrzIw2Y1rz+wz3DPeZ0Is74mCZkLikCitKBC6mmihCYYC&#10;2vOJEgwHMR3UrCbNXgpagvFAIKAA4/V5uv9Dj8cjc3M4X+tDg526NbuJzShphbGaWLJYnmk8ia9y&#10;rTWD+Ww8OXNX/NiPz+MWF4CIga6sqBvAvWSsCAu10YV0n0X28JXOuiV0Q7kYO4JhKeOXRgnPYzsn&#10;i620rMxnpAUgKGaDeKbZsoA1aFxaQK+Aa9soxrA8IfPszl1J4Tkua0wMg31XV+bxgbElC+0K7nEF&#10;/78FOdpZkAqOwRYKrWZFAYYWE7qJdjca0mkVFWjo3qoVwlJOumQRkLlQj+FDZUn2tualU0vIxkJG&#10;lhpxqRcC0q7FpdksSqmQVJdTNumXWikpjQruD86zmA7hXEOaWcV4nybOk+6xdGROi/oxBZ1uqTiA&#10;i3VsmFLOZsJtnJ8fkM7rwhRxxp/cv/2qysid1wGHr8idmwAKzWQinBi3E4e0uKh7h3EtGLctM7fo&#10;ggJkGNChRecVta4YKwxhg1YYupIYjGziaxgMrIHCCkJmmmncJivKuJ3eeoP7ByxhPd0GYvezoiVJ&#10;rUh0bzmAhpWI6Q5T91Mf0ECGAc1QqHFCjFMIKkPE2cSyDy4sMBkUJ7y8SK7E1Azu/wXSg4+r836+&#10;/PtDzVB46YLKwHxLnPO+7K47ADUvcD8NBRqKA2ScMhxehstVkHFKD2quBRkAyzD59cef9gm7NjMm&#10;hH79X4dD8p/gC/ESX4gJQI1tqaGS7AGMZWUZkKHAYgPKhyaImGLP+/jDj+TjX32E8evkYyjkt+X0&#10;9ESbUNKawl5GLJC3AghhUTzG0DAlm2CTBiiw8u/x0b72fXr0iJlIp3KBcRbwo5WHdW6ODvZlb2cH&#10;ILCF4S6+0FY0ZXxne1Pr1SwvL2qtmsXFea1Vo26nuukBxdRuNrWkW4Ip4kzvJtTwy5qAQmEvoFQi&#10;qpK2hikASwpKMAN4JJDQ2qLuJwqUHiEowy97rMshrS/Huxt4YTOFva6uLnU/AWDiWF8r8EKR2hai&#10;691PTgHUXJkHAeQQdJwg4xQCDUXdUQQUKEOFFTctO7aFZtIEC1two4XnsJ6mhlvTNgBRjMuL2xmh&#10;NSec9kiyA8VCC8gSFE47BIDwQKH65fOCX/5eOiDPa6x6jXWqQdyDrLqSGFsTZuXgHKtjA3jS7AE1&#10;oxYZDR7OQ+Hm/ZLOEkLoAmIQN11FuF/YZyA5Ky7AjC/O2jdYrzkr2ZZH2LU+WwlpxWH2RQvnpnAc&#10;Qg3G2dgVcGLHzBBaAswe1NgZAgzOEx8EbNZJOCGoKKRAOPTrNOEFsKHz/OKz/m8e/c8BZjCcm3Np&#10;u4qRScAJYIawYltg2LlbwYViZTix6N59piOP39XrS2sgnxkmADD1mmnKmpZMt9GN11Q5z81OqLVm&#10;GtuySvDU2D2J+GZl7N5NaeR90qlGZbUNYIBsr9UAEFDwgIj5WgzLAximtYdTqxIHLPgBGwyWBkQA&#10;bmoMGAZcVAtxqWCafZ6Yrl0vpwGrGfxvCf9+QAeL9IUA8SU87zV1d7GOSjYZ1lieOdeE+PEc+WbH&#10;tCs3U7kTwWmtaZOOuNW1VEjhnRUC4OJZJXAFPZOY55Mk7m026pYoICTowzPhHpeQf1atQhkI69jQ&#10;WkQrktc1hQ+FIKAmKD48l25cY0rI78J6ft3OzxpFOCdaoHjtmDI+g2t3662X5TZ7Yd1iLZqXrP5N&#10;AAgFChO4y7RrwgstLLSqGNixXVLGNUQgoQWH4EELjhYAVLB5U8dNkPFNBSBCFd1SGk8DqDHbUAgu&#10;bM75Es7FxNOYjCizHptk8ny6GVg4LoGHwnP4xfff/CAUp8XGttZccUEBZK6ADiBmUGywsaULNg5w&#10;+CkZTO/uig09PzHfmVVl0sVxLpQB6HixONc3v4Xw8vUXZlynMW6Ev905baR/fz9HbDgZtmxQ7HWv&#10;EyfYDMmEGgI6lJ8POlgXADNMhoHO9a4oh+WmCzuAmCHy608AM5a8fXwin6VT8ld48a1CQfLL0Y8X&#10;rb54IYyvYU0XpgP/9Sw1PYgZnOcEnJ70gIaNMp89eSInJ0dyCKg5PNqTnd0thRvGbSwtdqRN91O9&#10;aqV10w9fkce01rCC8PkZxh/Kw4szgNGpHB0dyf7+nhGAzSEbZQJudunWItAAbCjs0D3fmTdNLltN&#10;hZpaFVBTqapbhVIA0JRLRSmXGVuTVWDRjCcILTMKJ/yKB6Dk0glIUoGGwuwohRq6HbA+wcSGGSO0&#10;7kQBXDin5bYsztelXClrSjqtPLaVhm4sKixCDTOpbJgx6dv9gNPNghqQfsAZBJp3cP0fqmWGwcEa&#10;c+OdMXE3gBC6qqg4+9xPFqgQaLguYUgtMgpCljC1W91cjNWxY3om1bJDiUEhVdZiUl6OSX09KrkW&#10;wAJQwzicSj4jv86m5S9wPR9nk1iXNWQAEwCTaNorQXzF06Wk1he6lRKTwuq7yUxA0rzOvEdWSnQY&#10;EBICXFDCYT/gZ1ZChWkpzIckC6BhXygCTW6BDWHxP2h4JVrG+bHxK5Qlt7NrxAQBJUFASYhDFXuc&#10;y2yxpvGfogQgob7lRjwel8IJi+iNT5shK/1SCDN+j0clivOPAqBYR0orAo+bXl28ByagHM8JfifB&#10;xod9TrK+zshbcp8WhdtvauuBSGAaSnpM8qmQxCMePK9hyaWimA7KzMQ9We9kAQ5T2jgy4p2QkHcc&#10;Sh7Q44fyD89qTZpocEYCM/c1cJcF9HJxQJlrTMIAiEiQYBLCM439h+c008kFSAvgGeGxPOqamlQr&#10;qGtmFPtmh+0RcU2NiZe1kWbGdFv2fwphf3NT96ReYJaTV/JJn6RwzsxmYn0b/+yIhD1jEnQztRvQ&#10;ifWZubXcpNsJzxML8UVdWnyPLi5mdKVjAFdCFX5/wDMujVoO5xiUViMnMZwv9z/nxnMBmGHl42aN&#10;6eFhAJFPwni2O+2qeHHeRczLJwMyy6Dhm6/L6MgNDTZmrBLjb0bu31GI0ADdWzfVFUSYMKnadCPZ&#10;FhTjMjLxMMxUYnq3SfHm9G11G5nMJ7Xu3GHV4zfV0sZU7XuAVmZJaeAyAIe9p+juIgzZmVEMBCYI&#10;8ViELXb2NsHCTAm/qYD0i++++R4w4xCFGgM0w6DGttJ0xx0w0wUaChS+00pDudZS8x9CfhJqzLzh&#10;cHCdDK4PUKEorPyvAWoGxQk0lH6o6cLMf0So+Ul31Ke/VrkKNJ+qEGb+k0eX8v9st+VDKPUilASV&#10;LGteKNTgxdqDGmMCp2IcCjWAlH5LzTBQGS4/BTW00pwc7MmDk0PZ298B1OzLxua6Zt6sry2bmJr5&#10;eXUNFaHwS4AaZkM9evQIIHSsLRLoOmHLiLPzC9na3pIC1mGbA1M4zxTksy09NJEvASAoK52GLMw3&#10;AU84BgBHa9oAIuhuYs0arWKMfTGmhtfOgAzjXSAAFMJMFgCTBdDQBaVQgyGhhvOymaSmemdxHhS6&#10;r0xBwJSZxnHqzTp+I35ftazuDRbsM7EZAKK4ya6itYcur6tQY9ekGSY/H2pOj/fl8uIB4MQAjQET&#10;wAor5xJorNoznNeFGbqeaKUBBGUyCQtsDLCo5YbjhBoFIQM0BB9ur+tgu3gECghQSEsIM4uYZUQ3&#10;m8Yp0XWXwnXCNdnDvP9PMiqtjEfY1sAXZRAwO9FD8SfYAgTQE2M9H1wn3dYoeq0AjOvGNOok68XU&#10;5yS/xCBgr0QKUM51n0Sh2OPVOUnUXZJvhrVqd7QOYMB9tLPQ1IWI/diBurTSqXUEUKpB4gqgMWFf&#10;J7Wy4Ry4Lo/P/xu353zNVsI9nXFPyxigganZdCUxoFebik7eFz8ghs0u+VsItcYdiX3TKhSk28pn&#10;YAgwwmwz/n9dLLgHQLh3D1/3t9+QuzfZhHJE8tmIdsBORQAnkQlxY/2I362BseyKHcS9mIOCbhRN&#10;mnQ+4dUWBHkWyYuwOSWziSZxn2Y0W4hg0UjNanp1BusW01T8ARwnJrVyUoOH2/WcZjLVyilpVFKa&#10;Bs4+UAwqjgVcljUnKek4q926NJaHVpIywITn1AFoFAEcscAMzt0vy+2MuroYV9OpxqUNcJmvJgFi&#10;eYBPRK00BKB6ISQLjZSCTauS0N9QzYY0PoZxMiXWsqHLDMsWOxWplBM4V1qYClLHubdbfL9EtMnm&#10;YrsmCwCZVh3Lqll1XzEIWuvhlNJSYy0cnK8b4HYXAMOspfGRezIxelczmzRY963XZWZmXLOdKDbA&#10;cGinedNqo1YaWmMIQAoiJruK7RIYM8O4Hbq2DAwxlof1cXpZTGr1IbxY22jtGwYZY5pBwgQa1sHh&#10;9jwerTa07hCyfvH9t9+LCoCGYsDmOxVTw8aSrxzWGadYMDMoBmz6ZRBybDDoWlF+htig0g8rA/O6&#10;+7WnHfMGxIYUHdrjThk2T3+jGf8G49986RDr9/evP0y+ckhvvg0oV5f1r3dVzPpffTEINhbcWG4o&#10;p9hw47TiKPwMAZ3rpFeReFAANwMyHHQoVkDxrwE1FAtsnPLnT5/Jv9zdlb86edAFHArdMFSqfEGy&#10;1gVN5fyKVLAB1FD45e90WTktNLb0LDE/VyyQ+ehjbG/EnsdxpnMfbG/IQ+2wfSwPHtCysi1bmxuy&#10;sbZiZUAx7qShQFMu5tViw6rAOxurcrC1LGeHmwoseQBEDkIIYSyMBvjmWJwvp5YTunsa1aKsLrZk&#10;DUKwWZxvaIzNwuKCrmd6PhUwBNAAhOh6IhxRcTHAVy0xXYtMXOElB3ih5K2hAg3WoShY0foCOOH+&#10;CU4UHcf8h4/O5QBQt7q+pjE+2S78MB0cChNChcj4HMYHmYJ7w4vu9eQq4Dihxgk2z54+kvMH+5Aj&#10;bfbZ6/1EgCGUMH2bQGMgxQ4yti0uLdybWpWxRxmtIty1+Cj0WOIxbRbUykMowvasREzgICwwGLtS&#10;KWNfTak3qoA+XOtMSgNw07ieGUg8HpEqIPLLREi+yYRkPg1oSED5YXvdD55pdfXxWum9NjBC+ExC&#10;uTHYmD3P2BctXp7Rrtdx7CcNRaousGJAK/wy1ZzgoVlMlihYYN+EFPb+YqYS+3glIawsrEMATrc/&#10;GITgQ9Bi/BTXDQFWeB1Y0Xkc8KL9m2idAZyMYejF9eJ+TZuEGKBvplsBmm0ZCJVszeACZN4fua0K&#10;c3JyXIvGTY+ziN9dKMVX1XJAawmbTc5O3YGyvaHWD2bzpJJhKGU8p7h2GVzHRjUDBR1QYUxNLuEB&#10;AM0q4LAZZB7T7QpgHeBHQGkBGIopvy6v5cOyUGMvp4Q0AQoszFcrxfHxFJZ2LSNVgEKrntG068X5&#10;Gv5rJt6mhY8KuquqxYQG6xIc2COK7p16OSPzjby2TqDFqFOJyNp8VjaWS7K5UpZmCVCR8wO86A5L&#10;SaccllohKO1qVBYbSVlsprWmTR3AsgCY4TnTdcWeUrUigKhVNoCD56GOZYzBYRsHTrMPVQVQ02kX&#10;cV1MOrrPNWHS0/G7Mgm/xuUwBigFQCvng5KK0bLjF9fkmNa2YRwTKxJPT43KpKbN38Y9YS0aqzAf&#10;gIIZSxpTA7BgFpLGujDj6SZjZehiMm0PuL66olSMy8muWKxp33QzKSSZQnwEGsba0DJEtyPjc3iM&#10;G5qGblxdas3RZeb4v7Bh5nqo+VblG4UaKGtKV3Fb8DJMBoDmrwc1FpQ45DqouSKEAyv2xAaFQfna&#10;FgKBcxrn1IWF7jqOeQ7pgxqOD1nHBg4jw+b1pO/cdJ5zfTPOY3zzpTXkPIx3t78CNQCY/whQ44SW&#10;YVDTtep05xNsfqNig81Xv/pI/gkg5v+wvS3fv/+BznMCzW8+NTE1VJIMFu5CjSUGbLyqDH8u1Ayb&#10;N1x6EDMsUPj5u+9p1tOD4wN1D62sLmlMDcdXrQJ8tNQwkLZereILq6hWF2NFyarkATSMeaFVha0N&#10;mBpt2hyYWBhCClOyCSYEg1+9/ytLPtSmkA8fnmq6KQHkFNfxw+cfQj7oygfvXSfD2hM4xQKQPsDo&#10;l8O9TTk4OpDF5QWFGt4fwheDiBnQTUsNrTuEGlpquvscKv3H7h2nBzW2dYbBw5STg115wP5Zx8dy&#10;dMgA621NxTUWGwMk3XEMCSys2dJoNWS+s6AwyFR4gk0FcBKNMVAYEOMFxABe1DKjaeSWlceyAnF5&#10;OAplgntHywoziQgjfEa5L1qzbKhg+nMMgMKsMAbppnBNtjD+zwEAB1ieIsxAaElTuKEFhZYWDOni&#10;SybwpQ1lmCoHJVsPSn7Ja46Ja0prSBxf3dkm1klbAAMxy4yFRc8hBIjivhVasK4FNbbweAoxBCKc&#10;LzPeeE5xQI1CELYh3Phx7TQFe8LExni8bt1mEc/fxvoyru+0Vcl4TIOQCUNanwZQolWDsZ3f75G7&#10;ozflHoSVYcfu39MYDa/rnsaozEyO4MucX+yvqrIrUIkDYDrNIv5LFWk3y9JpVaH0k9j2trRLAQgA&#10;YqEI+MgCXtjawCP5mBvAQpDxQjwKEC1ML9QBFE0AC5R/E8J4GrZKYIr0Ij4WOq2CtKpJWV2qqQuI&#10;85NR7A/AE4vOSY0F+QAwlVIKQIFrxPYGgI4wfjtjcRolpsDTxTUnCUAJKxRHsIxwEvROSQr7YM+p&#10;TMyjqd6+mRHJRmakjfPuAKh4TvVSQmvprC6yHERULU3NWk6iOFYQz17IM6muK7ZvqFUAQziXznwL&#10;z5JHFugKLgCqo35hL6oWm2MGXeJ1Tyj8VAt4TsIz2jmcliH31G21jhAmJkbvCwsbTk3iHo7dl1kr&#10;NZxgQSsMY2w0qBf3S+8PgQSQQosL3UgEGlYlpnvJuLEsURBiwb3X1XpDqw2tQYQTE8/DYOFfKvDw&#10;3tsZUm/wOK8BhAA0BnqMZUjdT4NQ8/03Bmh6YAOoAdAYS41R3v1QA/iwRSHFhhh7uiemJo2RLrhw&#10;mXO6T6CkB+R6qIEC75Mh81TJY74NDU54GDZvcD4BYkC6gKFQY0FGn1j76ZPr5vPcHOc4ZDmld0wj&#10;fVDTBzQMIAbA/K8VanS+va6VLQWg+f3z9+XfLS3J3wAYfAZ4cVpsfuMQTrNTNRW77X83MEOoMemk&#10;BBsqwp+CmuvECSp/iLyPcz8/PZYLgMX5owtZ2ViVw5Mj2dvfk01WFl4B5EAW8NJnLA398vyyNwXx&#10;aJExbRFYU4YgkwfA2NWF7arDFHUjQa5ADQDg7HhPM5CoUJlB1QUagAtlKMwMdsjuyjDYMOKEGVve&#10;ffpIdnbW1dVWB9TQumBSvvF1qIqd1oeYKmHjfnoPIDh8/z1xuqX6rTSEGhtoLi/O5dHFqTx99kRj&#10;kJhGfwzAfPbsqZyePpBoHIDid2mrBMY2LQO8mC3G4G1tCLq4KItLLGDYkmqlImw4yjpCaiHB+bKm&#10;iwcQpMX+ILTWEGro1qKrzU57t3th8T6xejN7fjG9nUo9GktIOALlHo5YQblGTI8sAAtA4QTD/wLT&#10;NTzbBBudz2uGcdaBiUFxRQqzwoaW0SKPTWgx7j0FFx2aGCbCI4fGhWWWa70gHEfdWRgSVJxiUvvt&#10;5XR7mdoyatmJWt3ZCV08JwjBkIHHBDSuy6BjVh72BTwKM+qSYuuD8TtmnBlP47clGPQBbthp+y6U&#10;5pimaFMBTjLN++5b4qdFopJQF0/DqrXCInsUBqvya31s5C5Awy/z5bhUsj7xuUZkvZPDON4Jc+Na&#10;s6ZJy0Tco92eM1G3up3KuZD43ZMasNuomOV0/SSg7BnYyyyr4NykpnDHI17JpKL4n/LDAusmWfjO&#10;rRYiNsMsF5IAPZ+6wRjnQqCgy8k7M459BrTrtnf6rpQAEGzJ4Ju+J3MAtbB/StigksHATDNnhlO9&#10;jGeH/aQAOrkEO4rjnNnd27K+MA6GFpZKPqaxQC7si24yWq8ifkD67DjOHXCTBEjlmdGI+6DwEpRK&#10;Ec9DzKsA5J0dFc/Mfe1Unk/MSRjXmm0itOmlBmUDGggmr7Kg3lvaeoGNMpnhxGBiVhSemhzHesye&#10;MpYUAojWpwGA0Npy95ZxPWklYA3oNd3CaaGhK+mVl34pL2PI1G7O12J7ABq6mrQFAoRuJqZ/c3tu&#10;8+orv8Twl7rPG2+9hfVpBTLVjn/xw7ffy6A4AccJOYNwMwg4VwRw4xSn1YYyuPyqQFkPSA9Krpv/&#10;E9IHB7YQRgambWjoLnfMc8i3uAYqX/WuybD1BqULPRy3xMzvP8evv8TxIfbQlm+/wrEdYvY7sO0X&#10;X6oYwOnVrlHrjYLNVaB5kQyDmuukBzgGXIaJc91vARv/5emZ/NdHR/I1QKZb9O83xnpznSjUUOHw&#10;ixIvYVYV7lprADTsB0VF7YzPcQYb92DnE0t68z7F9FXQcbiabAuNc541/4Pn78mDB0dyen4uG9tb&#10;sgao6UBRbu/tyfr6utanYbn1TqcllXJBG1vSUpMDoBjXEqCF45a7SVsNWIqVYEPo4Tr8kqbFYxBq&#10;PgQYPjw91IrFOWzbs9T05CrU2GIsNU65CjkvEgMe+7sbAJZVdeUQyJgurlYL/A7bbcbz5707AXQR&#10;BK+CTL/YUNNvoekBDeURoOb87BRAeaHZYnT5sVjh2TmDrk80cJtdxHe3cX5a+2ddVldXADQdfNW2&#10;NdC6Vq9rXR+2mGBQdY4WMQvI6KKjwqdCZ6sANtKkQmeVZlqgCDW2daaO/bBeENPuN3EtNjY31cKm&#10;8M1nFM8r06EprO3CuDAFDlwTjXeCbAFI/gQgc4rjZTDkfgk4zIgqthOSgTJVdx7W1aEFLRzXfVgw&#10;o9M6j9eesEMrDMEFv4Xb2NDkPL61XwUgwpRCV29dA03YDwXLuSwY9skovvI1bVvjaqw07kmmbNvC&#10;eVg2RcC5LeOTt8XjmtAS/qz6G/RCyfvdUNpsDOmRGgCB1prR+7dUmbKIHmM+6Aq5f/eGTIzdBRy4&#10;tRYMM5jmK2EIrhFgJQzlbpT9lAbIMp4mFfVpPAmDbelmqhYICBFASADz3VjuUWuGdvQGPOYSQZ1P&#10;6wvhgL2hfK5xjZUhJFUyABvvJGCUbh8Gdc8BvkYVVAIeHBfr0wLDrt+0FmXjPpkFPBAg4qEZBSyT&#10;XRVR61AKAFMrAEgAP6xLUyuyICLP14t12R4hIPVSUlq1vFpfWBSwXU1JJReWtU5B5jE+X8vIIt1j&#10;lbTCm+k6PikzY3e0eSbje1hxOQaI8rnGcH1ntZnnUj0h6dC0BjRn43NSxXVh53EWB1yez2P7Wwo2&#10;bLUwzeKU0wAhdoAfvaUAQ8AhaLI6MAvtvf7aSwAdwieXMX7mde2YPnKPWVAmlZuuI25D9xStNNxG&#10;M64AKzrEclplKOp+okUHQ7PcWHjYg4p1dV4ANQZorkKNU3kDPGzl3BXOs+b3gceg9cYGlxdJb9vu&#10;/rvzBgVKfBBcXggyDiEoDE5bkNGbZ4MDQaZ/3IAF4caatpa9SAZhpjcf5+kQG2K++fLL3vhXhJoh&#10;4lxfz9tAjcoA1Hz114CaLx3Q0pP+4n0vnu8cN0KY+d8dn8h/fXzsWN4TA0WO6sYWzNjT+7u7+GrK&#10;6kubL1cqhS7QdOHGL85gZCfgDAWdLvAAYq6AjQUwA9IHNZAP33+umUyXT9+WR4/O5eSQ7Q125Jhd&#10;u3d2ZWVlSRYBNEx5rlWKUquW1OJE6wyhRTtpA2oYn1Is5vRLn8HBVCp0J+l6GmuT6lprTo5ODNQQ&#10;WAAXuzubui4V8QMsc1pp/nBLzYtkOHysrS1LG7+vVKlo7I22WoCSpFKmIk0mDBjQGnB8eIjt3sPx&#10;n3flfYqCDq04vQDhnpWmF0NjKg6/I88uH8tDwAsDrpkKf3iwi+uyJ4c7W3J+cSoH+zvaRfxwn60n&#10;ILus97NkXILLS11rDYsXsrcWwYY1hJj2TusIz5di0tihfKDYM/g9hBkFNwAkxzWQG/dwGSC7tbUO&#10;yDrGeZ3Ig7MTAFPNQA2eUXalJtgo3LDeC2u9YB6fBTv4mhYf2/LzX+E5f0I4xPkYSDHPPSGEQ1os&#10;CRvqKoJwng0zGqRMuIHwHjjn24HI/DAgnKibCoDCujUM8OUy8+Fg4nLMNM/BnBuDscemDawQUmiB&#10;IcSMAG7uj5s0bqZu376HL3xMc9nY9F186d/Q+BkqRtY8YYVbBukmABUshBejZQUAwgq4VIL37ryl&#10;UHPHKv/PVgD379xQwGD6tGd2QoNn79++Ke1yXC0iWeyDlpls3Kt1XMoZn7HUxKnQZ3H/IrIwX5Z6&#10;Jac9ldaXq7KxXJHFZk72tvA8tLMAiJhmGLEmzAJAhu4cQk4i7AEsTYoX4BILMT4F12KG1YOZbj4u&#10;c9P3ARAYAl4IFQ0N/g0DfAIa9EsLEN1JPE8W3atlvYCeOY39KaX8ko3i/CKzCl9xXBO6srIAnnyC&#10;lqU03h05rbGTYLPNIIbhOc2eYmPMbAa/H8CTTgYkNDeB3z6HazSmLjNae5LJiEJWNo17j2vcKCcA&#10;fKbZZtw7KtWsXzos+IfrxUaf7VpalpaaMt/MAjpHFcIIk4TQCdzbkbu31UU4AvBkM1FaVjQlmxYX&#10;tfb8Uq0uWlH4xmtyl6ndzH7SDChaWgy0sD/UfQ1CNj2n7twErLz5Guab2Bn2mqI1hwCkmU9MNce6&#10;zH66Dfj5xY/f/SCD0gc5fW6pb+U7y1ozzGrTJwCbQemz4lgybL1vvsB+VRzzXrBfI4ACpxASBqcd&#10;4gSQK+K0gvTNMxaZ76yhPa7ytWMcYi/vWnIojvl954N9U3iMYfOM2PCC8a+/xvHM0B7/zl4P29ri&#10;BJwu3DghB2AzXD63xJq2QGgo6FwnAJYXyQ+Ahf/HwoL8Z2+/M3z7AbGhiCDjhB4WoqPC5ws3GjH9&#10;n+h6onLguCoJKBCndceZZdV1a/VBjonZ6bfgDIeb6+TD996Ti/MHcnB8JNubq7K9zoynRVkCzGzt&#10;7qnibABk6hBabeoAG6Z10wJDhWNbYwgvtrupivVYi4buq3V8+S8vddR9soThPABpc2MdynofSvwA&#10;12VHlhbmpQ3FvAAFvckeUUtQ2q2WLLQBU82mtKFc241GT9gvSoWw1dLigNozqonpdhvzWcCrpTFA&#10;zNRiM8pWowlp6P64jcIA52Ga1pCVFVMMkAqfUKNZU1DWjM3QANKwCTy1oUbFBhpcw+48lZ+y1Lwt&#10;T588kcvH51ZriQM5PT2SQ1wPWm7ogjo+3JdtQAYrMB8cHAjr+/C+8Hou4Z6YNPimdDoL2j+rUqVb&#10;kJa0IiADEIDnzFgzGN/CissmuJrwYaw0DKJOS7EABYntHpwcyLvvPpKz4105O9qRJ0/O5AJwxfgo&#10;gkw4EtG6MGqpsWrDUNRSByGsEhwIH7QAETh4nHejUfl7AIwsYMRkH8UMoBBieI4KHAZaeE48P66j&#10;BfXU1UT3n4mT0SEtMIQiS2ih4fqa/aTuJghdUdiOsEQhzNDdRFcSC+mNjptqwEzlZtG80SlaYiwr&#10;DV1Jmt7NdW/LGIZTtFRMjUMp3pOb+MJ2zeCLf2JEgqyn4plRtwbTp2tQromgW+oADkIA67bEMKQC&#10;LmaYbs1WBi4Nys1DCumweHDcBJRzPs7qwW6FAGZBMXB4HlBSzQW62UhsV8CgWgbjVkoZCXqmAQCA&#10;Huwnl/ApACi8BOfUAsOU6FjUL/lsQioVWlhx7QEK3G8xF9PCd3RFMQiXlYbTOKd0zCduwE7IPSZF&#10;nEsOsFIHwGTDM1JOexV2CBH5NOAm59egZLqaot5xCc+NSZzn6Z2xApXxsRNzGQsUzj2C6xXD+fKc&#10;w4zpYi8pgA5/GwOc6bZi3A6L8jHrKRUPasuHcGAO4DUKEBxTC00A4BOYm5Ri0gOw8ko6MqN1dWit&#10;CbhGcO4jWpOHqd/+mfsyX4kpiM0C4O4BKJgdRbBgQUTGNI0DeO4DRGlV0ywpWlk08BfgojExr3Qr&#10;DDPY2MTnML6GVpeXdZqgy15TavlRqDFWG7XW0NUF4bYasAywoYvsFz8PamyLzSDUUDlfI0PAo2uB&#10;4fjAsqvigBrszwYD57z+40GJDwLMkHlOpa8yBAa68xRAnONGnNDSBRq9Nta0Jc5trorzOD25CjMQ&#10;wotjXCHmGunbjtJnuaF8qUKw6VptBsUJOI75w2DjWnGAB8cJMl/85rfyd/E1/a83t+SPf/WRrmeO&#10;Y0MU5HMjX/4W2/wMYYVdWioIAnzh2hVOtbopY2sgTFf9/NefqSjYAGp+OwA1GrujYsYN1PSA5tcA&#10;FacQXIbNo3z0wQdyerCtfZounz5W5bq7uwW42dC07q1dAMfSgoJMFYqvDAXIUusPdjflvceP5Okj&#10;KD4ow8dQfpfnUMb7u4CSFVkFwKxDAS+0m7LSmZdlyNbaiqxhX8udtixCCXN+p1mXJtsvAJjYWyoP&#10;pVaAUuMwj2GWSo+KDcozSeWE60aJYdquPcO4Da5DpafxHJhnatPY64U1dTnGOBCsYwvXYyYNrQGb&#10;AJp2gymlObUW6T6pWKHEo1DilAgUOzNtTo6OujAzaKWxxRk78/aTt+XZ42fy9PKpPHn0RB4/vJSH&#10;5xdycXYMcLiURw/P5IyVmQEyDBq+vHyk1hJCBu/F7u424HBNZWdnU9YBnbTYML5Gm40S1AB0tXpV&#10;6/nQNcj2DnzO1IICkGHPMY4b8GTKPOAD15aWw2q5oFa43e11wOaKwgmhicUV9/e2tMs6XToEcYUW&#10;hxWFYoLDjQWOVh/CIDOneAz7eASWt7HdnwNu5rGNZjLh2tNao4CDeYQVDnneCis4P7Xm8J4CWGz3&#10;kwYRYzm3o7vJuJXoHuQ+6J6y1lcoMkCkHbVZfwZQw1iZ0SnCzD1N5VZ4mTAuKGZCsaAeC+1NAnTo&#10;phi5dwOKD8oICozTAXz5s+YLU7N9jIGJQ+EDBhjwmk2xEzatDvjNMa+6eTIYRvwudcPQhRLyz+H5&#10;84sfip+Wijt3bkoC4JMKT6mlIxd1QVl7FSCKWewTyrlECwQgJ58yrqgS4ITtDZiWnQa8sJ0Cj5VN&#10;BRWeivmMWkXySbqJmOadxfqs5cT0cq/G2EQBX/Ewxpk9hOszNX5Ps6wyACO6rso4Xinl1TRuNrFk&#10;0HCjGFWg4TFTEFp+wgASupkIHIwHYq2dZjkhGysVzPfK4nxVlhfqUivntFLw/Dw+MpplgHhVGvUy&#10;4CyL+SUpALwWFtr4mOrgOYrjuYni2ctLtYr3DratAsqaeE7b7TquI84B1ysdmgTUMO7IpX2oGJNE&#10;lx1hiSBJeCrlw1KGMAaJlYzpNmPsEOFmgoHE0+N6L3x0d82MAZ7GtBYNY2y6wcHqNqJbipYZ1r+h&#10;28q4mQg8mhX1BvtM0eLzqjCuh/2muA33Ywr+0fJjuopzmjE5v/jrQI0BGyjmLlD8POm5lSBDlveJ&#10;vV/rGF2ouU4GgeYa6YMXyiAEvFD6oUVFgYZyFWoo/SDjlGH7HxAnrDjGVb4ZmLbkyj6s39m12jgt&#10;Nw5g+TlyBVxeJA6oofwdKKV/s7Epf/rBhwo4XMdADPfdg5k/FGrYX0ihBkqTCpjup5CCjcNaA7D5&#10;wnJXUZxWmy7c2FCj4xbY9EHNoABkPu4XG2p+9f77cri9Iftbm3LEYnkYbq5CaS4Zi8AiXRysUQOg&#10;qUABliE1jK+0arIJOFnGS2YRMNCuFmUTwFLD8lapKM1iAS+/DF7MKSlRoODKmC4w3RoKJ5PACwsQ&#10;U87Rh57ByyeIFzaULxRZhl/gkRBecmm8ZKHkqKQwTTAhVNBqQkVHMLGLujF91x4niFBhai0TS9j3&#10;iXVLWMI+4PVoOXuuS1gJYHwZcNUCXBWggOO0RlhF21g4jkO7gBvl6OCgCy/GvWRcSrS+vPP0GSDG&#10;hpfHKpcXlyqPzh+pPDx7CKA5l4cEwctzAOGZyvmDY3X/XZyfyOnRnjwAVOzh3uxsAWjWlrSDOoWp&#10;9J35pgZsa9Aw7gMrMrNYIdtY0BpIsNEYJgIFYEJjgwgzuAd0E2pDTwt2yiWsj/vGdHxOlwoEnTyG&#10;hBRuQ4sclxkXk7qDFExoRYnoM81MOAIVwUaz4aBUCTUKTziOxr1gSNjYA2z+twAY2zrDtHEOuW8b&#10;ZAzAmMBfW3j/CFZqucE6BBbTvNJADoEozvl4LrThpGWxMZWC72p7A1pgaKkxNWrua1VgG2zUHUWg&#10;AdzMeeZkdnZC7vCrGsLeTbReBLxuKHEW5QOQAA7oQmHPohjGpyfGxO9z4avdpOzyi5wKjF/7VHzh&#10;oEfdJ4SJQjaGZ88jY/dYV+WejI7c1YynCoCBtV9alaiUckGNS1lqlyUTntZAWhatmx1nsOykWmGa&#10;dfzPKvhfluhGjOP/mZASIKFeK2kGWxvPSQHTJQBBu13TkgFrgGLCQ71eAQQBbIs5/Z9XqwCIclYq&#10;EKZ707WTATgk/FNqDSEsBNxjgBlam2bwP3HjOFl1BTEIWAvtJQFf6RA+WjJSKdLdnJC1NXy8tEp4&#10;bhe0OjXjtZqAmc48M/YK+H96cS1wvafHZHlxXlhhfBEQ1GyU9Vzp/l5ZxkcS/gN83jvzDU2Lz+Ec&#10;Sqk5qQL4WB+HzTfpAqPFplEIaWXm+XZJVpZqCl2sj8MaQOVMUNPRmyW8PzxjWv2ZcMO0fKaC0yLn&#10;1q7g4zI5cV+rArPQH91TdCURTgg0dC8Sblikj0G/6r4CwHDerRtmHY6z0zrHabnRZ+PNt/SZoAXn&#10;F7/7/ge5IgAbikKOA3AUbjS+Bgq8a7WBggZUvFiwHqQHIRx3yBCgMdtYQwuk+q1EvXnXw4Ot3K8u&#10;U+joAok1/aL51vT3Kt9aQ8g3GLdF5/fEXCd7W3t6cH6/9OCF+36BfDtkHmRwf7ovJ+RYYuCmZ7Xp&#10;E4DGoPTDRw90+qwsDrHh5vdQ8v9ueVn+7nvvYT7Xd2wLMcfkkIJtdf8Els+uCOcbMeu8/+47+uIw&#10;yoYv3zhevCbYUmHGilGgi8oJWE7AUXGkk/dgh7E3Vur4x1eFoPObT/rFBqBfPX8OKKngBdCUJSj2&#10;JSjHRX4NQcG3Kgzcq0DRZyQHpZGFwihASdGKsokXzy6gZx8vnf3NVXwJlmUTL60VbLvebslyvWak&#10;UZdVNquEAl7ptKReLgCK8rLQrCkoUapQohWATauKrzaME5zS+Mom0DBVOI1jxwEyBBrGhTCThdaU&#10;PBQ0AYYKjsqOGUspXFeOE2Ropeml9dIFEcf8gIkrYXwFtmNALS04xzsbel4N/GYW8yPYcHsem5Yh&#10;7sdOKd7d3gG0PFah1cVAyyMVAy4PzRDwMkwuzi7UEnMGIcQw8+zB8Z4c7m/KGcePDgCWS7K2vIAv&#10;XEALr1+rCbhsS7tRkxaUUQPXijEwCx0qAeOKIuSUcf4FXEO6lHiNDLz0XEJqhSI4EAh4TXEN6JYq&#10;MxYK170EGCkpaKZknuX1cb/ZPJLPLC0w6rYCJJntafkKa8ZVCc81XZIKR7S4sa8ToRTjJp6Kx6bl&#10;COfB64/zeIJ9/mPsq4ZxG5RoVdLAXpxXAvCj1x3AS+H5qguKyyB6//BbCDNq2VFrkoFZbmegKyrj&#10;UyNqgZl2TWjLBcbfxKIhmZgZxTJacOhyuifjEBeUGSsNs+bJ2P0bJobi1lta9dfjhlLn1zzWy+dx&#10;fdpV/PaYAg5rovDr3ud1iRswROXFr3KCDZUeU4O1qi3TfJlSDNjhVz7jLvzeKe2+PXrPNLv0zIxI&#10;xDMOhe1Td0q7iY+ERk6aVVyjuFfdRqwts7yA/xDTxOerOmw1ATKVNNYvAH7w4bHUkAqUP+vONOp5&#10;mW+V8Q5qAxAWcN3CWnXYzY7cs9MaH0RLA2FMlfaN1ySPY5dSHu3CXckEAF0ALQwLKT8+VtghfA77&#10;LCgwsJ4O089pyWmU49o7qpTiurQ00VXF4N9pLQiYT0XwrJYVoGyLEa01DYBYo16SJt4NrZZJe2/h&#10;g4nTPF/2lCIYJiJzgJi4BlgTahhvlAxN6zXLxmakWQ5rmjfT4BfqcTzTDKr2A8w8eI95NJiZ9X5W&#10;OiWpF/EMhWbUysTCfaxITNcUA4vpRmKQL4N6tfHlq2xu+apmsTEdm1BCSwxTyRksbIZWKjfvsbqv&#10;CD10Q9FKw1RuPA8Q3nc+Hz8NNQ6wuQI1ENsNpaIQMkywzgukBztOoKFgvA9erpcrwOKYHrbsqvL/&#10;aVFYGQQYJ9Q4xVre257jTunfd0+GAM0gwHBa531tiWNZF4r6xcCMI6gYYoKPLekDGxsyIASPLoTY&#10;0OEQG2QG5v8xYObfbmzKf/7s2ZVl/VAzuF8DLn1A8zmBxgE1X5jh5cMLfAnxS9pknbB7MGvV2FDD&#10;bBIOP/7wwytQY0sPbJxQY6w3XaghtBBiHPIiqPkEx3t4uCvbUKIb+BpaXYLgpdfGi2RlsY0XYg0v&#10;U1owaG2BYoISoSKrl4ry6PBALrDt2cGOrOGLcKXdUItHGQqKiqqG9euMt4Bimcc+SpkkQAkvaHzR&#10;L0NRE2QIOQsAoQaGtOAUsQ7ns6YILTZ5HJfWkwIAJqUKmBVuE2pVYAVhKjqtMAxRRYbtaMGhwqXS&#10;YyNKwg5BiMqbcTGEGirJMABHlSau+8HWGn4nXqh4sRJkOI9f+jxmrzUD4AhDpnXT2vLXlYtTZjwd&#10;y8X5kWad0WJzdnYkz55cypPHAB9MP3kMKMIzc3l5KUfHD+Tw4EAbjW5ubmja9zq7neOLl/2zGDCs&#10;UIMvc1pqaGExhQdxrTAkLBiriIEcXgsDJMbylccyY22z7jOuP+9zNReXJShPXm/CAq8noYLbRvG8&#10;0srFcboJKTnsJ4djsAJxFrCS4XF5/RjQi2vJYxlLGy0bYbWeZbGfTzH+NSSL/fG6s4UBl4UB+mp9&#10;02kzziGXcR2tH4MhXbZcZtof+NUS17WuYT7bRAT9XoUds19jtaM1x41ldEXNQKl5XfcBL7dkfOSm&#10;3OEX9p1bMgeQ8c3NSsjnBuj6pFXD179VAZdF4sLBOax/R9z4qmcWlDY/hLJyAxSY2qupv5jH0vlU&#10;jK9gmkqPsRmsXWIU3ZvaOVpdFnZzxtde1nWMC4PBp6/rOlrmH8sIHizyxkBVLqcliA0a2SWa+6G7&#10;hEXf7A7TJiuHYvoe0WpABcuy/iw2Z+qsmBgQApm6UrDPqdGbwt5PjFOJ+RnAy3gYq6FmKarurUx0&#10;RoOFswkfnp8gnr8o4IrWWD8+DLx4LvMaP8RsrjjTz11jalWidYuNMBfxnllcaEk2k1C3FAOH260a&#10;gKki1WJKKwjTreeevqv7DHknDWRV4oArv2ZexfyTEpwbB7R4NfMpl5jT7LAshrUi3iVRF94rQakm&#10;5wAxLny8AEoBigstvIsAN4zXuc/g7/Hb8iaulwkovicTANh7Vv8mupEINqwO/Kqmapu0bd4PXqtX&#10;XvojXHsDrJomjnFWJOY9UsH119gbjPPaE5h+8cc//Ch//MPv+uT3mKfyvZEu5ABsFHC+oXynQsix&#10;5buvnALF/ZNy3bqO/Tj2f71gmwHpzeuHBhs2hoLIT8gP3+I3v0isa+KcN2w/LxYLTr7l8Sz5jsNv&#10;LLHnc50BccLNgAwHnX7IUVEXlQ05Dri5Ah+fA3ac0wZSvvvNb+RfHR7KP714KN8AIBSK7H1w3Dnd&#10;FeyrK9iG0GKJPW0Ey7/srUeoqZSh2AE1jDPg12IkHAbYRPD1yPLrdEUF5JOPfoVzIygZ61EPcGyo&#10;cQKNgRoFmy7UWGDzM+XTX/1K3rk8k4PtdbXQdKDcGoCO+XoVL/AK/vAt6QBw1pYWpQplyS9yfk0z&#10;xmYHCnVtviE7jO+gdQfzFvAFto6vwRYtMvjqX8P2XNbEdCmbkjLmtbHfTr2GY9Wkgn0utPBFiS98&#10;HpfTaVpiABasXkygKGp2Tk4tM1TUBJNQwKeKkspRv8ypsCzlRisCFTDhRevNYJwWGlpf6E7iNgZ4&#10;DKxQye2sLuK88Nup2C0LEEv72xYN++ufx9hYXR8AlYshgvmnGA4Kll08OMP4vlycHcrjR+fy5MlD&#10;OTnclvPzE7lgfM35Azl7eC5nl49lfXNLjs/OZPfoRLb392Vre9MEX68BaHBPGIBN91MT15NQQ0uJ&#10;3S7C/EZeCwYKW1WYAYj8zfw9BIgIrweuJ7fhNeK1VaDDby5mADXNirUsaKAE1yOK51WvD64HrVg1&#10;XLMWYLaG4xOieB7MwqLFhlWmmfWm8InzITCmYua6E0Q55D4y2Nc/wj5PcWz2WeJ9DPg8BnDomuW9&#10;1fPifyWAjwIT76RxU/gP8ZwIKSHGp/l8em56z3BcWmwUYvAfo1WOQGbHZOVTUfG6ZyDTMjVxV+7e&#10;NoAQCXq0oWKxmMG+AvjdPjy7EW2+WM7SVeoTD7YZH72ngaTu2SlxzU7odSDM8GufrgwqLwM2ABgo&#10;On69qzIknBBkMCSE3LtnKtsSfhRmNCaD65p6KEz/pXDfdh2UNwkx2Ic9j3EaWl8FStYu/MZxWhHM&#10;8BWrMq5JTWY2j7pB2GUaQ66j++B5Aa54fG5TAKwE3ePC2jCM+Yn6xtUyQosMXTzFNHtDzUgC85hW&#10;7qJVC6CYibmkBOigRYdBzGx+GQUgBd33pVlhzM+sjNy9iWvtls58TZYXaSHGfy8whX0npVyIy8J8&#10;BcDDxIACnu2EWqNocaJ1yut1SzY2K1kAS1PbTPg1DoitF2hRahRDauniuTKgmACUDGMcQFbD8qR/&#10;Su/j9noD77ok7uGYsP0BM9VYmI9BvQRbtl+gS2pqckImJ8bwjDCrCUDISsUaAGyghZlTrCZNyx7b&#10;MNBCZ+rXvNxN5zbgau4P4ceCGkt+pBBszLQTbGy4GQSb4ZAxDFSul6vuJEsG98vjDUgXrpzTL4CM&#10;HwAOw6QHAAYudD7goTuN8R+/+w6C36/C8X5xHudHa0g46QnnWfsdkMH59nRPLKhxAM7PgRlbfjbU&#10;QHrWm374cALNoHz928/kHz96JP/7oyP53aefKnj0LR+YdoqBFAMqNsz0WWUs6S7/3Fhv1FJTKeMl&#10;WVQ3AN1PzMqgtYa9aeh+orXm0y7U2CDDlPAevBjLDONpPr0y71qgGWqpMbE1H73/vuysr8ju2jKG&#10;y3K4uylHe1sKM0vzLVlsNwE1DWkARFhHhlky7NBdA4Acbq3L6cEOZFcenR7LU8aDHO/L3saqxuls&#10;Y5+77B8FxXu0uyUHO5uQLVldWsDXLgAK+13EMVYWOxBmLtUhNey7JFUIq+PSLZJTi0NKlSRBRd1K&#10;UFgGToz1hArXdl3QwqJxFww8heKkq4JAw/U45LYUKlmuw+2O9zcVrpY68zrddZNAFH6wP+6L+9hc&#10;W5cLB6hw/A+R09MD2V5ZUOvQ+ckBQOdEHgNkTnAtt1eXZQv7X1nANZlvy1KrKcvtlgJXq0rQrOMr&#10;swwpShP3hBDGAO5KMa8xSLSq0ELCnlgJ/mYIr43+dih3jvO3ExoU0hRqQuoO0louuH424FTyKXwF&#10;py33X1ghxICEsdoQKgkNLL3PQOMqzomuQ54P3QZ0k9UAs8kYvpSxT2Ze8Zrbwd6ER1p1eI1tS04H&#10;8hdYdoz/Rw88eU4JfQZoZVKYsu4JQca21NiwxRgirTPEe491eI76W/m7AUSEWM4n9MwBaGamJmR6&#10;El/qd27K9MR9XJ9ZAHhYFtoAurhPs22Y/juDdUah8KiYPC5uN671ZyYm7ogHsMN4G7qBGD8xPTEq&#10;rhmAzsykTI2PGEsLlBitKXa3Zy3aRveGBSYECAqtNDwGLTZqtVFF2Ju+8aaxpHCeAhAtBxjXonBQ&#10;mFrw7eVfquK0RaGG7hGcAy0EVLDcxoALxfQpMsXijIWB++dxCDrMFCpmvHj+8EFTjKjbppbxSbUY&#10;BbCwCCDTuz0AC6/MV+PSKiVkpZPHNgGAQwDPAasbt/C8pvEfq6pLrdUoqzVmsVNX2Vidx/umjP8h&#10;42+aAKaSrGLYrufxQRU11jHAT6uJ9yjuDzufl3FO9bxfFhsJSBLvGkBPNWnq5uCc2hUGNgelEHdr&#10;gPNyE8dvpqSaNy61Os7fLuBHUGH8C0GLwcCsT8Pngq0XeA95Tz14Xty4r6xRxPtsp3ezwJ/JbOK1&#10;Mvsh4DCFm7WJRiBcx2zD8TdlbOSW/OJPADHXiQEcWyywcbqnvrVcUwo4/dIHIz8hdh2cfogx7q7u&#10;PhWmelClwnPoCqd7oufXHTfCcSd0DAOSwfnO6d99j/28QPq2s8Te7w8cd84fmFb5fmDckt85hk75&#10;8XuAFgWgY0sXeF4ANeqy6k5/1ZMu2HxpxIYbS5yA45TfAQD+X/Pz8negzL/58osrQMRxMz0INASU&#10;wemfEtsVZaCGX68EGlpoGD/j83pUWKeGDS2Zzk1LjQksZjq4bZnpwYsRAo2Bms8t4bQNO4MyCDR9&#10;UPPBB7LNrtlQsruAlOWFluztbODLv4LxtqwASDZWV6QGRVpjjA3ApgHl2gHsPHl4KqeHe7KH7WjB&#10;oTLNZVj4jVBgIITWFY21wHKOExQ43Wk3FI4YfMoMnk6zqWXqCU5U2oQnLstzf9wvFSDGqdg0YBjK&#10;l7DDfVIpUoGp2wPzOM3z0JgSWigw3Z2HIWNAGHPCaZ4PtyFY0O1WxW9k0CsLCJqUY4KSqbdjr7u7&#10;tWNZXV5kqRkONJTt5Y5asFbnAVHNqiy3qjqkC+8A15LxRgwG3tvaAEAty/72pmytr5pYGoCDAg3O&#10;s4nnaZlp6Rhns9Qyriuz09J0lxFUcO6MTSLk0YJCRU4goeK3rxnHCRMZ3DOCDGNU1CoDeKgXktIu&#10;4fpiGS0cvOZq9cByYx0xsFDIEiAiAKucMBA8HY8AXui6gwBoGOhdxv2v4LrmMim1IvH8CEs8RwKO&#10;nhfBA8DBeY+xzV8QZtTdZCwwFB7bBHAbq41xJTFOhtBpIIg91Agvxh1Fi17P3Ubh+m7XlLpe7uKL&#10;2lgrXtNCdZVCBIo6pqnF7AYdC7n1y51KjspufPSuzE5N4at9VMZYKRjLoiEG8c5JCl/9iQj+y3MA&#10;HijckXtvqPWHjS4Zo2OyXwgVLMRm6pnw2IQGfu07LS6EGxPfwnRgE3hM9wUhg+MEIo3VgZjzt6CJ&#10;rijAC60tdD3RktBdjnmEK5OBg/UwTaCxrTPGRUahS4VAY4Ji6WLhcT2uSTnYaMhCLaaWkWraI5Vs&#10;QDrVqFpIjDWE/armZLWdkfVVAAmeawadl7OEH5+kom5ATVmLCOZT2CYT0qDkNJtthl0YeiSfBqwG&#10;3HjuAoBZVhVOYf28BH2zuPfTGpBMa1mnHJFlgAyDgtkHKxFileNJhayYnxahcQm4RiXCrDBmPmH/&#10;TDcPe8c1zoap8RlAK91mqbjfBDbnGIROd6cb5zOH53sO5wSwnQbQ3n9dRu68AlC9Ld45ZkpN4Pma&#10;AxAxlfuG3qf7d2mlYXE+wItCzFsQwI1aasz9pNuR94TTvzDWmR/7gQYQY4sNNDbU/B6wYEONARso&#10;c4oDaP46UDNsfhdqsH8DNQ5RSHGchwUtBmAwT+HLnjbQcR14/Fz5WfuxIYYw5Bh3ytDtFFL6pQsw&#10;P+CYP3Bo5PeYptjTur4Danowcw28DJ0HGYSaASGwOGGG8i9OTtTdZGDGAhoLarpib+eAF2cG03Bx&#10;xNSoXJ3/8PwcSj6HF28CL1x+MeLlrCncAU3p5ouYw09+NQg1g0DTL06ouQ5s+oDGiqWxoYbHu3x4&#10;JrsAGabv7u9uaz0UFn7b2lqTeSje+SaUL8CDdWRYD4buDrocCDqEmRxALc9CblT6UFraURtf5YQQ&#10;FuYjIBAKCDaUzfU1vPBWNGuGFYQfP7rU4NqHZ+dQ+swCOpWzBw/k7OSBnB4/kAfHJ3JyeAw5kqMD&#10;1m85UuH40f6BEc63po8PsBxytI9pe9wxz0yb9c9Pz3FcAyZMZybE0aKWz5kCgnQVatYPIQAKX2EK&#10;09zHT8HLdbK/sYwvxqpsLM3LNuCFkHO0vSprLUAN4GV3bUUzyRbrNY1zWQZAtspFrL8oHUAfA6/r&#10;hARc5zrm0zpCSw2z0ui+Izw0qqZlAkWbi9pWrq4VC7BDRQ9IoWWKAci0TtmKP5eMyQK+eBeqKYUU&#10;bqvXACBiW0k0rRvb5thQNBUHWKU0k42Qw4BjBn3XaEECCNL6RrcULTZ0SdHSx2eHsEPIpauRx7CF&#10;INnBMf5OLCaPME64pCWGriWeNwGG1hvNiIIQdjTlHPMYp6YBw/iP0Z3Gc7YBLBjwQkFNAjLoasLX&#10;NZQOa6F4Zhk7M61upxrAhmnTTOdVd8TdW1Bod/BlfVP7PNH6Mjl2S25A6U9jGA/TanNbU4HzGYBY&#10;jG49lxa9C3hn1E3lmhnXDCpaQAgPhAvCjQIEYeJVBg4zW8rEvGjXZwAQY2QYWGqgxihGtbRA1C31&#10;pg04FvjgnGmF4T54DHVHqRCWGEtDeKK1iFYirAMla69LNwlBhoBDNxlBz/REMjE+dsVcgl4q4pZC&#10;0q/ZQ9HgrLBdQx5wwDo06YQfoOAHGPrE72F1ZBfA1S9hDJmeTrcea/qw+nEc0JBNR8TjmRE3wCEA&#10;SKDlZA4ANeca11gXtlBgJ3O2gXBNs5rwnFYkXmmnZa2ND5SUVyHU1PKZlJB3TNiXillabKLJ3lTR&#10;wJQGebOuD9Pg51iVOOTCsxrHR0xaqtUinjvAP86J1aBj7FgPyI0GXPi/x8TL1Px0SM9t5N5buP93&#10;MD4GuJnBM2k6tBN8eW3NfcI9gdy5xWwoA583ca8Ipnduv6HQcwP39xddS4wDamyIcVppDNT8oGKD&#10;hMLEAGx0wQZQMihDwQUyGA/TFXVB9aQbD0NRF5GBhD5gUGggdPQAxBkEPRQo/kD53eC8bwEUV9xF&#10;Roa6k7CNupEsEOnuR+HEGjqkBzc9+b1j3Gxn7dsJNJAuvABWbCG4OOfZbqcevPSE1hon1NjyZx9/&#10;JP96e1v+s3ffBbB83reM0gMfy7VEmHGAxRef/aYnv7FEp+3lPy1nACp++WtwsAU1JuvJFgM5H3/4&#10;gbWNcTsRagy0vFiuwswnXbkKND2oecRaKY8v5PIRa6WYqrZHhwCD4wMoecDH+oqsMWaGSnaelpuF&#10;rtWGAalGYbI1AsCGEAAFZmqWZNXiwTL7RfaC0hYKUF6loiwtLUuj0ZAilj9++EieXj5ReXJpMoqe&#10;AHKYVeSUS6ynYmUZdbONLhhYC9GMI4qdgTRMbMvKVSFsHOxvy+rqosaGsP2DCawFpFHhAr4M2ECR&#10;4z4SjnqgQhi7KucP+uUCsgeg2cP1PNhc0xiktU4TANPRuKQVwMvx7pbsrC3LFmBnc3lRlhmADYih&#10;O1BjnQAfrPnTwj0oE1qyaXVB0RVFtw+Drmnt4n3QWBWcMyGMFi0CGd1tBEz+DqZeL2C/vH9083Eb&#10;/jbG0tRLAA98uXbKCcAKQAPgyn0zi4nbqhWM7iSMs+4QM9toSWJQOYs0rq0sGPcTzqmk58kaRLTS&#10;pKSOc28A2AjGLLZoPz8GnBIKLNwvwYlWp+8w/g1AiwHodowUlxFSTDaUcU/RnctphS0I5xHaQgAZ&#10;ug0II+y7NIKvaeMiug9Fh/msLAuFRDcTGzdGoZhzUHyFLANhPVJNB7QA3BRbJIzd1qrABKKJ0Rta&#10;uZc1Xlwzo+L3zuLLfVYVcibh1owbH77oWcGWEDQ+egdwRFeFsZQYd9PLqgj1C16tJ4ALy5JCsGEQ&#10;KuGFriA7o4rLOWQPIQUgwgzGVXHevKFQYlxbBlgIRjrEvo0lxhyT0ETgIchQEdvr2+dmtgFUAZK4&#10;rjkHYy1iTRgGRtPKQQsXC/oRdFhEj3Vx5mu4TxEvAJud8wMaP8MKw6ydw/5PQcAOM8rSAMoqwIPW&#10;F1YUzgEsmnW2+mARQA/uv0/m3FMKP5kE9leg+ysu5SyOUYlKJePVNO5S1i81tlcAvLgm72oGWRTH&#10;K+XCxgWWNOtxuw7OrVXEtiwgmPDofaLlh9WPszE3nv0YnlvG5DEOLIhxJirE8Pzi3KoMFC+q9Yat&#10;Muiiovtp/P5NPFs3cH9v4vl4A4Bj2izwetM9aDKocE0BsOoStNyDv/iTH38vf/I7h2C63+1k5PcU&#10;O7bGdkMpJPSkCzqUK6ADeHHEy9hxNMxwMllP/fVkVIYUz+sVkWPsB+Vr7MPO7oEC/4oKncqdSv4q&#10;6HQBoitO+PlDBEBB6duXDSnXQY51Ps5tCCT2vpz7tUUtMhTLQvPjVVG4wbrcX+9YVgwOxYKcfutM&#10;D3ZsoDEg4wQSI05Q+QaA8pdPn8j/wM7ZgIQutPQJ1zXjTteSE2i6cNEnZj4Bxx7vl148DOX89IEq&#10;BH4N84uS/n27kaVdSZhwQ3dQF6C6x7Zl8Bx60nNJQQYAp89SY4kNNe89eyzvvftE3sFQs3BOj+UE&#10;QPPg+FDBZmNjRdYhy1Cy7AvUZkAolBJdCHQl8GubSokAw1L7dl+oAoCHlXkZQ0RhlVsCTqfTkd3d&#10;fSmXK7r8EqDxtAszgzIEaq6BGxWAC2U40FCGAw2FcPLw4QO1TrUAFzznfL6gIJbNGlGwsZTlYR/U&#10;DBcnzNiyBWgivKwtthVcCDEM0t5cX1KLBWNsaNGgG4xBwKzgzBYVrN/BuCMem/2dCAML7TbmLyjM&#10;EDJbAB5aPggnBBlCCy1nVPQ2BNAKw8J8hBLCDVteqHsN09yO+19g7EIJwwqG+CKm1SVLYMW+CD0E&#10;EIUGQAZBncUTmTXHYovzzIBb7KirlSBUxxewuhU1i66qFqVWk4GfbO3QVHcs980YKroEec47O9va&#10;Ed70fYrrceoY/lucZxG/w3YLUjhOUDP1cFi0z8QF+efwxT8xooG9tALMTk1oPRIW0CPQ3LvNOiM3&#10;8PUMhTRyU/susbhdGl/3TPFl2nKtyN5KHijlIPYDcJmly+m2unW8syMyN3MPX+t3tH5N0MeGjh7M&#10;m8SxoFABNyF8wdOtwYyd8VGW5R/Hsts4t3vYz1sKCVR6dEeoRYWwQYhR6w2tJyZDycTdGOBQt4W6&#10;rfjVTzi7qZDDrtFcx3Yz6TjW7VqCcAzG2xBceBwGIJtltOIYYOE23C+tRUbokrIhh4rZhjBjaZqb&#10;vSubKwDXYsTE1EAWm2ntv7TQzGmLhoVaEh9DZem0C9KuZ7QdRKOclsXFhsxjeqllMpDWVpp4blgV&#10;HPMbeTxTWQUYQhNbSawusbQBnqEGY3FKmnUV901IIQ5QSfukWTZp2ot1PrNYv41jYJzBwU26p3IB&#10;qeT80mkkZXXexOjM11OysVLF8fPSwfmyk/p8MyOHu4sA7yT+XyX8n5J4bvGRlgQMtcuaMdXB8ecb&#10;+CDANF1yMxN3ZezuDZkCHE+MviXT4+wU/iaeiXEJB0YBN3Q39Qr5ESI5zlibPkuNLQowXQHIWDIM&#10;ZGzXkBEoVcCLBu1a1hWKnU5t91/qdpD+rRFnL6AvnE0PHV2de8KaIhTTKNHezt6mb18DwqJvJo2Y&#10;ypsK3aRDEwIG3VS29AEIxIaN/vkGZHpA0YMb57zBZT3BPuz9WsOuOCwytM70Aw2nLauNtf6VfVvH&#10;HOaOGg4zThC5Kv9ma1P+4vJy6LKrApCx5bdWkK4FFb9VaBgmdgbSddJb9+L0VBW/XV2VX5WmTk1I&#10;A4V1CCHU8Ji2Nagfamy5HmqcMPNzoObdd5/J8+fP5IPn78j777LyLQHhTM4eHCncHB/taRXbjc01&#10;WYLSardbULRVjXWhpUYFiooWGBWFGgM0NtQUCgQbKN5aXQ4OjgE2izqPbqXhQHPZlaFQ4wCZn2+p&#10;wbIhMGMLIWRnd1MWoZzZ7FGVOIDG9IFiryR2JTfVoBnw2mepGQAXW5xWGlsYkH12tC9He9tybg1P&#10;j/c1KJpKnJWCCSgEAZNFxF5bZS3AxwBudSNBgRNKWJRsY30NymARL/yWrAKSDvc2Zb5VswDBxDIx&#10;zZvnTWDhPDbCJNjsbG/I7vampoSvra7i5V2R44N9WQI8ra0sY9/r2tCU7kj25qKLcm9nC+suKuCp&#10;tSZB11UdwLWgAeAbq8vqXlzEORF+TD2SIn4LLTgVtQyxGefy8rJcPnkGsGnpvghB/K1ch66xjY0N&#10;ve4UG6AIX1/hf/PnOCZhRsWGm6QBHVaHZfzD5OgdKN0p8XpmZWrsvlpW4lF2pQ4BMggpDOwd1TTl&#10;TNwNxRyWAr7ak8FpSUUANpBCmtV5A2pZmHNP46v8NpT/L+UWM4fUzfOqWnho8TE9lMZlsZGWTj2t&#10;gazJyJyw9UA1jy/+6JwC0dSYqYdjAwdTgxms+zK+3LUMv37BUwAdCj0mYNcE/Npp3gYsaMEhcHCc&#10;lgBCj0ISxrmNZlYxiPgVbg+xIIpBwbovHIvCarhcl+eiGTsKPrTiGNih8BgKXxANJMY2FHYnX2il&#10;ZbmVgqRlZT6njSSXmylpV+Ky2CrI0kJNVpZasrbcwXgDUFLAOgXZXm8LU6tb9awsA3pWOgwsT8oW&#10;AL8D0Jlv4pnIxwEgCQ0wLjO2pp7XAO4WptulkDSLQVlqJmW+RmsKwcUECNfyQSmlA7gfKQ0cbgOu&#10;2CaBNW0IQbViTF1UhFZWWma38mImIvUSg+IBTKFZPIemvg7bOAR9UxL0TuMDIoMPANbECkoSwMo0&#10;/6BnUsbvGzclu7JPT45B7gGC70vAB8idYdD4fcDzLcDMa3gWaVUD5Nx4nTE1TqChleb3UJSAmS7c&#10;2JaZH6EkHfACYTbPd9/Y8GLARcv8f/m1A16+gFJjNdov+gDDKV2IGZCrQHMVal4sdkNEp/Br/zMo&#10;ONYrMam9rH5rpyQbawTdLVT8xpVDS48NPCae5QdryHkvAArAyiDQ9MS2pJjpvu2+B2Q5RaHmWxzP&#10;BhsbZjjPMd9az96uG0gM+eE7+3hGCDXfWEDzNcWqUfMVfv/VDt5fyI+ffCr/71ZL/vbz963luJ8q&#10;uIcq1nbO+20vs+8zrrN9/fvFAgtAiy3Dgaa/Z9Plw4f4Qm2q4mefHL6Qaa3R3jQMunRIz701XIZB&#10;zedOS40tABpjtfnEkfLdDzdPnj4W1kc5f3AC5XqoVWwPdne0TcLWxjqUy5psbW3I2toqFD4bKS5r&#10;byXCDNOH6aqhUlzoUOY1zZhtFey+TLTMUMGxz9Lqyors7e1JS7/SW3K4fySnDx5ofAw7X7NSr8bJ&#10;QPZ3cR777At1IPt7+5jeg0LdhXLfkm0ovC3IzvY2pilbOtzFNGvIbG9yyFYP2yqb61x/U9fjOIWd&#10;wrmOLdvY/uz8WPs/VfGbTC8jQigtFKa3Ea01VKx0kTBG54VQM8T99PD0gTwELF6yDs2jc60afHpy&#10;CBBYAgwSDotyeXkBcGxqDNODB4fy6NGZdkcnhLB+jC2Mo6HrianwtJpxHosisnAeLSssXJjPpgCf&#10;KdN+AusSRDnNvldpANQWq8viC5jL23g2GYeztsyif0tQQqZpJruGE7g6rboChxbgw7loGwbCBABk&#10;HlBTB5QwLme+UcW1Xce9XtXfw6BftsKgi4zWIJ4zheehkmUMjhGeU4uuq+W2nmu5AEWHZ4sgxrgs&#10;2332DP+df4T7UKZlCRKLBKBE7qpobZGxEU21ZsYOqwHTQhPyuyQeYxBqSBjDEfKzj5EPX/Ux2Vwu&#10;y8ZyVVbaAD58vS/ia71eTkAxhqDwwlqIbRT7mBy9qzEVU6O31AXFeJy7gBvWMWEnaHampuullAIc&#10;BSYk7BlXxclqvI0S/tv+aSizNwFeE9jmjkIIAYJBuWoJ4fQbdtqvARrCikKErmPmUwglr7JmCoTL&#10;FTys/RBkTKCvsfYokLxuAIcAxVo5vX0ZKw4BiZlPBCsK96/r63lgGysryhzLBqKXNF6FDTfZ34rt&#10;EQgDtVJC/C5WHp7TFhGsHcPu2uwAHgu6JQG4DPhmtY0EO5BnkyE8GxGNP4rHAoCePJ4l/B/yUckB&#10;HgoARMY6sbpyEvskaJZw75jNRIDRAGDsPxF0WceZ0CBhWmmCuAe+mRFtIRF0j4l/9h7uywQAnu1Y&#10;gpqmr4UBAy7s2ydh/6zpNYXngy61ZNTU0iHgsJ0Em3KyUCB7T4UDsxorxHtMd1WzRsgP4BkZBciw&#10;KjHgZmpUxsbuKmx7XNM6n8Hmt956TW5qTI0FMkZsmAHEQH60rDI2yNgAYywvgBcFGKujNCEGStEo&#10;NCqxQZi4Tq6Dj2FAQ+lBjS3DLToUe12HaN8fW/A17lCSFJ0H5cnCbLQu0OJgIMe4bIxlB6BjAYgB&#10;GgM3g5YbSj/IUMz2xnKCcWt/KgQPyI99YqCkH3Is0elv+uRHla+xnRF7n99/i3O35Zuv5Vsn1FhA&#10;o1CjFjQLUCz52++9L//LwqJ8iXtlQKYnnyus8H5jmmIv02kbZoz8lvd0qNj3xwEvv8b9oOh94bQl&#10;jnvFINhataouBhYpY2ore90wtTsWY6wN07sdUGOBzZcD8oUFMCoW0Djn/RYAY0s3rgbw0rPc9M6J&#10;8s7bT+Xs9ETeefZEHkOhnrPS7emxHB7s6Rf66sqSfqVvAnBYG2UFYEJIef8DBhhfyMNHj+Qpu3tf&#10;PpLTswcYf6wNGk3A75mOH+Lrn3E6LBrH5oxr+Prf3trBcFPmOwvY5ypAyFTHpWLVL/+lJYAPS7k3&#10;pd5oSLlSlqNOSC4XpmWnOiO7tVk5aMzKSsUH4IBSBGQRPOjeY9l9uz0AlaFWBY6bgFj94sc0rR2c&#10;ptWMbrFcLq+uJ/ZTooWJ++I8WmfsQOdcnjV6TDA0A4VtqBmEl+vk7AQQd3IsG7iOeSh7ZpqxaeTh&#10;wQ6u/4Wc7G/KIa71o/NTvbYXZ6cyX6/gJQ5FWy3K6nxTLScEyPXFDgBxV5ZrFVnCsk6ZX7ptrQxd&#10;BdhUAA5lbFfBtWlieQG/tV7Oy/oqm4rOyypAan2t12jUDAmiNZMqjntQwTVn52/CeLXMomgxDfJV&#10;WCJMYTyO55i1e4YJ3U+EQqZbM6CX7RZYn4mWGM4jkLAAImGFWUxdCViCcdbMYaZUBcds4JhaZwfb&#10;n+K4/wj3og0JBuY0UFOBhlVhASCEEKZhJ6CUgj4GAEPxRbzimrqvX+w+D5suTmm5/Gwcz1DKj3Xd&#10;WriNwqaTQTe+uqfGteYIS+iXshGty7K4UNGS/nRl0YXFL/ZsMqCZUIu1mHRqcVmZL8gS4IhpzQcb&#10;dU1L3txelon7AKFbTPcFCEH5MR5Gs6AgjG/RomxW3IoJCqYbiEHEZr03XmN9GoAIwMIu5MYMJ26n&#10;EPQGXUwEHEKSybLheXKcoGMyb97U5os8NvevQguNHteOw+E+sY66uUzWDgHMBCEzHud1uYPfwGBi&#10;9q2iOycVmZNmJa5WlfkqriuhAPOYYZTAtWdAMevP0DpCF51nlgULJ3WdFOZ5XeOQUQ3apVWGZQGy&#10;8aCwn1WnVdA4Hv8slsdnFGgWawkpxq2Kx1b2EwvwJQIzAI1pQBCtMgAqwIcbxwvNjUk5OSObS2VZ&#10;BchGfAAeHI8urgxgKY/jsDYOiyp2mgXAVEShaApQQuBhl3U26mS9HGZpxcNuXZ5g4HQMz8vcPYkH&#10;x/GcAa7we6fG7wu7gTPInN3dCbNsfMpaN7xuL/3yf2NDTb9VxrbIOCGGANOFF8t9dFUBGiXW+yp3&#10;CKdt6bOmQAAgfWJtMxxUrhMHuFjzPvv0syHSrxi7ov1+HIJ5tjvE6aagC4Www8BXAgEBoQc5V8Fm&#10;EGZssaHGhiSKrk8Icax3FXIsIbxY4OKUH779akBskPmqT4z7yXI92VBjWavUOoN7SPnLh5fy3+IL&#10;/8ePPuneW6f0oGb4/K7gPg8HGkj3vjmgZvD+DJGHF4Qa1qkpqGuDAahRFg6jpQbDSCRqrDYQG1SG&#10;ibHIAFpULLihAF5UrOneOj1305cfXMhHDxpytN6Q/ZW6CivaXjw60+GDY8DHPptb7kJhbsvqOmAD&#10;Sp59YtgFmuX4CTSEj7ffeU/efvJEHj58KI+fPJVnz97G8BmGz3Te5cPH8gj34+joGPs+leOTE+yT&#10;VXH3ZXt7RzYANCtra7K6tg6FuiyL2CeFrgq6txhv0Wy1pNFsSYWxGCxcCCCs5iKyUZ6VpcKMLORd&#10;0snNymJuWtp5fMFBmeeg9NjfiG4JAgkzmFh3hWX7KQQSKmJCShZCJUmoofJlw0j2ymk26+o24/Z2&#10;gLD2TMK+tCkkoYbuJ4AKZRjADJNTXONHjy7lYH9f9nc2MI+wty0nJ3vy8PRA1pfagBpcfyw/o+UM&#10;8gAQdI5n5+DoSPYPD3W4d3Ag27t7soXruI91TYXhNXVFbW9uambZ8sKCNhVl2wdWSW7VyzLfrOJl&#10;3tH7yTR6tlVotesyz9/cqHVdRez0bSCRsMg4qaKCIa8jQZCxYXSlcr0yYIrr0YKVYHZYAi98uoy6&#10;riNAIK+bXseUWS8WUYsP7wOh0mRRGRDlenQj8f/BfTEo2Lhs6XLDPnQ/bIsQk3WPW/6W3ycV14zW&#10;DZmA8qGLZ3rirmbYlPIxKB+Xfo2zlD9BgsBz785NYS0RKimfzyVRPxsfzkKxzuJLn1VvZ8TnntS4&#10;m/t3XpeJkTtQjHPYhw/KlZaykO6D2zPd294fISnkmZQUtqfyblWTmrbcrLCQHH43AIvdqpMJv9y5&#10;ZbpD87xpDTEWG7qTME64wDQzZTifkGHHsnC5DRXG9WSmGQzMTCVj0aFF5iWFFa5nAn3NPmzLjomf&#10;MVlUmjVFaOI0hNtwvlp5CDMAGwNIdLmZwGFOO6GHXcELmRDALyDL8zlZmi8CNCKy0EirS4dSzodw&#10;PbyapbTWKcjGck221ptyuNUGpAPal6rYrozrllHYKGWj0sY441lqFVoqo1Kv4B1QYhHPsEJFuxzW&#10;ujm0kmhnclrjUgGN01kEnGhzzyzLDRj3Ent1EWLKgDAKA35psSnhvVKE5FMhhS5dLxnEeSdkqZ7U&#10;9g/M6OK6tCKxQzmtQ343rXGzut3GakPXnxi9g2uMe4T7xtgZgo1WKB69J2Oj9wE2YzIDwGH9m1/8&#10;YAGMKV5nIKZrgbG+3BVeLJfCoPTcD0Z6y2zXRU8GFZ8tg5DDuJrB+Vfn9eDn5wPQZ1BG7OkDpeiA&#10;l+tAx1htzNAZT0HhfEJOz5rzRTdTiMDQgxUDNTbkXIUdpzhgxhYLYobBzQ+EGEt+/O4r+VEh5ssB&#10;seAGIOMUEzjMuCKcs4KNFVPDWBjcq69/85n8k4sL+W8ODuWHTz7Vnk16H3EP7IaUznvKeb1KvcOl&#10;3+X0YnECjlPse/PJRx/LyfEJFEe9635KpUwBvnjcdCeOKdiwwnAY59dLBVfrjG2h6UKNLcYiQ/nN&#10;J4yR+Uh+/dGvtIDfp7/6UD6hfPihNq388Pn72lH6o8e7crZZlR28QFRW6/Le83flkoXzTo+gaI80&#10;nubo6ED2aa3Z3VYXFOMgFiCLi0tQiB158vbb8uH7z+XttwEyb78r77z9HMr3sZw/eixPnxJsLuWS&#10;GU0An9OzcyjkIzk8fqAxNUeHxwo2O3u7AJt1wAQV8apmVjFtnHE7LQJNoynVWl3KlapauSqMz6EF&#10;BVCxkPfIIqCmmXFJNemSUmxWitFZqcRnpZZ2C1NrCzl8LRJG0gyCpdKEkskbRa0ZTZyP5UzfZqXn&#10;re0NWcQ50DqRzxsrDYcEUZ3OmpgaKnUn1AyTK0BzcqTxSo8e4/q8/Y6cnz0AsBziOp1qltk+YPL8&#10;ZEdOdje1XcUOAGufxQp3tzRom5aura1t2cNxdwGHHN/cMC0TdrbWZW1lEUphEUpiGYoBkFItifbv&#10;AtB02qzW2pKlRcApix4qxNT1OrTbphEmoZENKSuAIMYU8TnlcmPFyuLrm13Us2pd6gCE2i3cF1wz&#10;gg0tLgQPdszuAgwBBNdK06zxrBNKOK2ZTQQkjPNZ57YEGgrdfNyWrS0UbhRsDNTwPtnAMweImQUM&#10;MJMpMXZf/tLnlSy+hN34is8mp6F83FA+IamVWL3Yo6XuJxnLAmWjFh0oE3490wo+f90AAP/0SURB&#10;VLJD6wDdIMVMWANcqbSYSkzoYN8nZrQwK4bWBDZwjAF+YqEp8XknAD5MFTbuJfY3YmwOC71VC2FV&#10;rI0a3YQRBaYEti3mwhLEdlSYczOjcufmqwpDLMJGYFFwoRXmNVM7hmBjLDkmuNdO8VbXkmXV4TIT&#10;fEpXk7HgmGwptmEwVWu5Dt1YLPinbigsN1DCHkS00FjwQ4uMtT+zX2MJUtAC4Jh4HIoFUjjmjbfe&#10;0swrwg2zx9iOgO4kWsXYpJJdsxOAPLqo4mGXZj9lmDE1N21cgSkARSEhi/O00Ba1Zk0I14huLBOT&#10;5BUG8BJEmH3EwF1axSr5oCQ1o2oMw0lJhyc0u6mWZ9yMS69/FesUsH/uLxIAeCTmJI97VAG8MHWb&#10;EEa3F5twVngMAE6NQcEA0Tzm0zqTige09lA45MF7h93XM7iPcakUAGrFmD4vDAQnCEXwezPcH989&#10;GbYH8QOuJ2UGzx2rHtP1df/W67jfpiDfNK7XL0xWUc+FZEAGCqwPYiwFZok9PQg19rzB+bbiGwQR&#10;J7T8bAGcDJPrIGZQPgPUDFpkCDUEnV5JfCP28mFQMygGcmzQ+QzX0VhyNG3a4bYivHQtOUOARoN5&#10;LevPFVGQcUDNt1xvwDrzDUDGFkDNjyo9mOkJjtOFGpPVRKBRCxRA7a8ePZL/M5TkN7h/dnuDbp8n&#10;h/SeBYqJT3J26O6b7gMXhwVsCLxcJ7YL6vk770ChLKi1Qwu74cWfxBdsD2rogoqpxeZXH3yAbQkv&#10;hFTeL+M+sqGFwGJg5QNN//4Y63/8wfvyEQDjV5TnzwEw7xl57z2AzLsq2lEa8quHO/LeXkX2liry&#10;8VFEDufdsrtakY9+9b68/cz0Hro4fyCPoYCZhUIXxzaU/elGBuv6ZR5fWy28tNfX1gA0tM48wfBd&#10;bPdMnj57Ry4fP5ULAObZ6ak8ePAA4+dydHwkx4C67e09KO8D7HdXZRP3bG0dIEHrD0CJ12geQMP4&#10;m/l5Xq+21On6qNZV6dIFoplVUK50M9VKWWmlXVJLAWqoyGJuyQSnJReeAeDMSBXz5/NuWSi4pAPJ&#10;AmrsrCwqySS++NW1BHgpAJh2dtbV/VSv1RRgeJ80WBXKla4oDRyGEh6EmkGA6crJWVdOHxwLC/w9&#10;fec9efL0HXl4fiZHgMYzws3pISDnSA72NmVnY1nWl9uyCgjZXFuR7XXADas8H+xiH6eyzbigTcqm&#10;MOaJwb6bABlC0DnA6Xh/R3Y316EkAC4s1lc1FhrTFdlkrzFjjdd5a2NVgYodvgl5hJkCnk9CHH83&#10;f//u7q688+xtOT5iXNOGtOtV7I8ZcIAfArpasDLq0uM2BA/GHhFkeG3VykKLDQGFVpo4WzaYDCpC&#10;Jrfj9jYI0bKmYIP/hwYI4z4zWHvOPQsgGRe3a1pG7t3RtgQT+Oodu39X7kIx/5uAT4K3bqoipotE&#10;rRAQKmHGP7BpYg7KJpfGB0TYqy6A8NyYpPG8lFIeLRzHKrQh37hMTt5WpXPzxmsSCno0w2n03psy&#10;DThiQPC9W28pQEX84xKhwvRNqkWghi//XBzwg31Wc0GN9+g0ANH4qs8AupvVqLo5CDlayXbirty5&#10;zRYLowCkcSi72wohBkpMhtIvf2kFEL9kx7v8kRXbQmuMibPR+Bor3sW21DDmhQHH3I/JYmJcjNkn&#10;LUMcsgKxiiOOxiw369j75jVkEDH3w5RkA2BYznPF8LXXGJhMUHpdgj4XAIJF9AL4nXPinr4HhQ9A&#10;AdSw5guz7Qp5QHASMACIsOOXmG2mqdqZgKSCUxq4Xa/EtBAirSnsAUUXltc1hns0qS6+CgAyMDsi&#10;peQcYMYvZQwLMfz3Ezg+QIdwk/COiQfnEPdPAGaCpvieZ1wzq6olxgUmJAcIi3gAqjMj2uE7HZqW&#10;MF1qOC/G0TBeiNa5Yg73D3DF4n5p3Md4cBbPFSANkMXfxoBh1+QojjeiLiumtzPF/O7tWwB1VrD2&#10;aQ2chI+xRS6tc/QLtcTY7gcVh3vJYamh2EGgJqi2f17/MgM2g2LDTU84b9h8I0OhpgtEtpj5Tph5&#10;Ieh8CrixxQk7trXmCvBYFhunqHI0cj3gWK4qCOuzaAAyLSIEnSuQY4MOA4vt+T0xAGOJBTZmuh9q&#10;fgSs/AiYccrvADW/4zJLOG7ka13/h6+/lO+/opXpc/kWYEP5++++K//zyor8gPP+jucLUSsUf0NX&#10;ehaeruC+22BkQ489beYRcMw1MZYSI3axOw0StkDnt9eJDTU4x9UVE2BbqVg1UPDCjsWiamJXS41l&#10;raEorFjykQLL+wZYLPnQCS4OgDEQ0wOZHtBg+PZj+fRiWb48ycmXx0G5WPHJUtknnaJXVptJ2V1r&#10;yPnpASDkgZyeHsmv3+7IxU5FTheDWC8oLcBMAzLfYBfdpmwARp4//0AtD7TKPH3yTC6fPMX4Y+zj&#10;EfZxLicnp7rs5OQBoOaB7AFo1AVF18nmtgLN+samrKysaZzNGt1Ry8sW5Czhes3jWA2p1xtQuGV1&#10;gzB9nHEd2g0aUkxHpQqgKQFoipB8xAWooeDLDFLGS6qWnJVWdlY6ecbgQGoe7fDLF1oylbQsMjnZ&#10;3d+VhaUFjd/Jq4WCLhi8+GghKhRVyZsYnJyJqQG4vBBqHgBoIA/PL3B9Hsrjyydy8egxgJEZXSf4&#10;7atyfnEqT59eyuH+tkLIhsa5MItpRy016ytLGijdas0r5PHar66uWfdgHcvorjrQQO4GU7oBGgTn&#10;ZqOJL1929m5pZtTiPFOt5wFNK4A2kz7Na0krDH8742fmmXoNwKkChJjKTtfjKc5PLXQLbRwH92u1&#10;Jbtbqwo12SwtXezEzSBqFlfMAcSW8BsWcbyaLHXqWH8BsNqS9fUlgPCSdohexHkw+4mysLCocVXt&#10;+Y7GTlXx/2DxQ1qB2C/KC4hxzUJZuCZldnZcRkbuamAus3RoWWBpesrUnRvy76JhyQN8/O5JiQAS&#10;mFbtxXgGX9wxKC2mWIehfFjEbZyZSOMjAA+/ujrYkJGKyc22BmP31ApBF1bEPwVFPSOz05NaHt+F&#10;/TOYlMHG7H1ULzCVGAoyG5Yw9staLQwwrdHdASU432K1ZxPwSuUYxnkEcG4RH9edU5cZXVhsikl3&#10;xCiAjXBAa4ypOmxcQSbb6nV1adBaw2l2gibIKGxwG8IGxHSSJpSYoUkRt2HEBCTTuqLWGICfKdhn&#10;3E5vWBYYjclR15ax9DC1m/vmuFqRVHgu2K/lmtL94Vy5rFpKKNA1a+wunlH3DGvNlPCfq1aYlZcC&#10;NOS1OB+tOulEULP2KiV+cLBIJLNBvRIJAxgiQQAB47K8+LjJChtkZpIRmZ24D0iZ0srGeQANM5sa&#10;gKFylhY3fHzVs9hfSip0HcW9OL4HcMF4LbcGEzMFn9Y0xs80Knx+47jHd8UDUKozpbyCj5pMHM93&#10;Smr1orB7O604kYgH8I13dQywiuN0Oln8Bp8GOs/NTBgXY5gNUAF1mA65x8TnZdxNGB8ENSlgnxEv&#10;nqHgnAU1V6QHJz0ZDjBdaBlY1v8Fb2QYuPyhUOMElJ9vqenNM/DSExMwbEPNEOlCDoDFliEgc530&#10;rD5mmkrZdlnZoNMNQlbYsYDHFgtmbAtOv/RiZLrWma+/sARQQ3EAzqBwPQLN919+AXD5XL4D0Pzp&#10;xx/J/w/K7jvM+x7n9v1XPbEBh9YdI8bSo8LfoQJAUsihS46QZAMPfi9/t0INYebX8oWCDK7JwDWj&#10;/NqKWaF8+hGFFpWPtFrvx5C3nz6VJby8m3Wm2vJPiz8BYIZAk0jQYsMiYSwoZqQfYHrQYoDFQAtB&#10;5f13mYZthNag6+T9t5/I797OyB8/9snzbZ/sNv34YopBuYe0nsPBWkUebBbk/cOIfHwUl8vNnGzP&#10;Z2Slnpa1VkG2oKS2oGA3mNUC8FjoYBpQQrcThTE1tNo8hTCe5hxK/OGjS3U7nZ+fy+HRkc47Oj6G&#10;nMjh4aGm7BJkNja3oJA3oNiWoDyXNCh1YWFB42k0fRyKrlSqSK3WwDnXNOuKUEMXRiGfkTJN0vgK&#10;LgBm/NGIuKN4McUSXZmL0wXilxy+rOimamYAN0WXrFRdstl0y07byFZzTh6e7cn21gqOzTo1JbzM&#10;6KYycGNSunHv0qaQ3dE+XXWDEDMgtqWGFpon53J5+VhOz8/k3Xfelb1tBkcvycXDc1y7S/w2ZhZl&#10;5OHFhQZcn52fAgxPZWtrR11jG1vrsr65imu2qvdhZ3cX16SmoEgwIAQsLeMaYpzCOjCsB8P6MLTa&#10;sBDeYruBl3xBfwMtXYRC1oUhpO0Bqi4uLmVxCSCJbVYA4fsHB3iZ12QHEHNxsieHO2tyxhR/nMfO&#10;5orsQWoV1vPhPrJCYFpfYVr3kq6zuYrnBM/OBoarmE+4WVpoaTuKldVlhbPFJcA+gKYNgCW88n67&#10;mBY7PiaTE6PaRPAWa7FQqUJJGwsClbNJZbYVN5Vpp1aW/xHPQAlwkoDiCnmMdSdHJQMQSUQC4gHk&#10;ML37/t07MjaKL/PEnAaVupipAiVJsOByL5Tb7NRdCWE/bHvgxTmx6jCr4lIptcoRaVZimkLMeBE2&#10;a+w0oEAxPl/CB0A5KfViEorMr0Gv5Xxc8nHGncTw/LAnGbvFhzWzZuz+TXWHMZCUNW/G2CTTcguZ&#10;wFy7jcIrABy6fPDbARKEFW2S+TpdU1YMDK6Txr1ocLCJsVGXk8KMgRQFFXU5mWDkN99gDI9Zny4q&#10;Bh4zPodgY2dYmfgd+x6Y42mgsSXcVqFI4YlF+l7Db0sBbGsAhzwABtCQCWqKN60dCjclgHU2gedi&#10;Htctjee2KWytQfhmtl2nVcW27CtWxfVl1Wq6dmKSjgWlBgCJB6ckE5mRe7dfE+/UPYkCPt2uMRkZ&#10;vY3r97pamQLMZKLLzzcpzVxQ46aCrnviwr32Tt4BXLC1Q0E/NhvlCvafk2+gozL+SUm4RyU0c08i&#10;s/ckPn1PsniuUp5xSbEUgAcgjA8mupQCU3dkPeeTVs4vGaxfxvLsLPY9cVviOK/s7F2N3WIRyDTA&#10;jM9iHb+dLtE/DGqGAYw974r8XKi5Xn4Kan5a+q0xlF6w8CC8WHJlvg01Tul3U/Wkl9bbk6vrGbgx&#10;lh66YrpxOQQCGxboGnJAzjCQMetwnAHLV6HGCTb2dE9soAHMWPJnn3ws/1+8cH//+W/NMpzLD5Z0&#10;wcYx/r0TamyxwEfhxgE4X2OfX9nxLHYci7qBPpbfOFxAH3/4YmHNGcqzx0/wdboMJdNSBaXpqRbU&#10;GBeUEVpr3gEAKdCoNea5A2QMzPSA5qeh5oePV+Wbd9ry7UOfvAeYOZ73yWI5hBdMXB7ve+T5iUue&#10;n0Xl0VpIjpteWS14pJObk07WKyuNtGyuM9Opo1WFV9eWtU5NA9DRbnfwRc9CWW11YzCwloqwgy99&#10;jjMFmdkzjNUg1NBdotYWvjigtOq1urqSjHVgXi0EzIBivE7LUnC0zHQAN3zZ0P1ULJY1tTdHtwXd&#10;Rlmm/KaklXZLFV9oxahbgrGoeAGI7mhMXJGeuKOAm1hSISdVqUuuWtWvvfVGUnY6STlaTsj5RkKe&#10;HaTk8U5UHqwGZKvll6WyV10xSYCnDTfqUgEQsPheD2CMRWZQzgA0lMtHDwG2gBUAzePLR2p5qQLQ&#10;Op0FDQJeWuooWBSLeSx/LBePzuXB2Smuybpeh6OTIzk5BQyeHMr+4Z5sbm/IDuvbAHzo6uF5ra9v&#10;YP0VtXqoWNexAfBp4ZoTZuh2K5cYO4OXNwAqp8HTGb2ue4DWZ28/lePTC8DMvqwsd2Sx05QHx7uA&#10;E4DKcluBZhPAwkJ7q4u49wClbUDufLup+1qaZ4NSWoeaWihwa21J5tm0sFHROJx1gMyaZbmhtYZQ&#10;p9aaxUV9nvh8TE+OGyvMzRuq2DlkoCrnMWOHQ9M48IbchmjROQiVM11Rq/ia/t/GY1IMeiXld0vU&#10;T2jx6HgKiiUV8kjCMyme+7ck7J6Q1XJYvJ4pBQr2Z2JJ+8mJezIx/pamEdOaFwQUzc3cl8DcqHhn&#10;R6WcDUsRz1wCSpXWAbo02F+Ibo2lGiAaClRroMQ82l8oC6D2z42re6RRY0VlwDhghtaEcom9zFi0&#10;7z6gakwL9HnmpqGM3fhNABUAjQ0snCaQEBpMsK6x2tjp1pzP5Qolb9Bt9BK2syAG+yFwEG6MK4kg&#10;SKghML0ud++wxD+tLtgH5nMbE5/zkrpJzDIDSQpKgBtahLhfgo6eC8YNHL2u7q8qrl0JsBIO4h6E&#10;AJm4Jl7PhMQYMB2c1ewnv2tcYgzMxbA8NyEnuYCUACZsY5AIzErcOy0enFsN8BmdHcN9BBimYuK/&#10;f1uCTJW+exPzADOAFM/kiLgncZ8AI/7ZEUnj/twHoLKYYjXjkZnxWxpDNXn3Lax7T11+ecZL+SYk&#10;7h6RBECGMVF5gFIUUOsdv4lzcEkcEJL2jUk5Milx16ikJm5I2X1X8pM3JT1+Q0rYthWflBTWz0/c&#10;lLLrrpRmbksWUFPEfW/GZrT30+zkqERdADGAcjbiVeD+hYmj6Zcu3ND9ZIkzaLhfetDjlGGg04uz&#10;GZjfdUMNSj/kXAc6Rn47INcAkNP9ZAuBZ9j8QcBRAdRQLLixLQuUQXBRcYBQPwwZ6OlacBxura7r&#10;CrBjYnMIO07IcQqghmAD+UGHgA0nvHRhpyf28u9tsIH8jV9/Iv8LXoR/65OPuvvoigIMoYUWnZ5F&#10;hhYY41qygcVAiw0uvXouH6sQXigMvLXl01/Z8SwD8EI30TAB0BBMmM3SpGLBS5uKhTECjBnoQo1t&#10;pcHL+O1nT3UbWz547oSafrjpQg7kq/d35ct3N+X371TkxycV+f1lVv7sYVD+zqVLvj/1yt98PCvf&#10;PfLIF+deeboXlt3lOL4s8bVZTWjBq0YpJosFnyzkZmVrMSubiwU5OdiUEyjSPfaBgiJdhVJiSvHy&#10;8qoCDd0ELJimmTAswIehCTYtQmlX8EIr4utrQRU4hUBHxcX4FS3Nj3VPTx7Ixdl5n5xTWOdFBYAA&#10;OSMkaE8oCmNUTuVke0H2OlnASVYqAKhsvfUzpN2ThpEqA2obRdloJWWjGZW1ml+WK3OyVnfLRsOt&#10;Fh2Od0o+KLQQvubiCjVnABoj9vn1xIadi7MzefbkIcDmkTwCsDDl/fDgUMFwEUr97XfeFRY3ZIE8&#10;Xg9mjLGS8/nDc3XNEWoY17S/vyeHhwcYMsZpUza31tUCli/QUpKXDazLTLIW9ttstaVtxSTRndMC&#10;YFbLgBpc9yKgpgQxPZYSClK01mxvrAJsCEoP5RHOdW1tRV1Fx/vb2trhZG9LDnfYG4x1fVY1fXwD&#10;QMLaP/OthkJNBx8ZWvl4aUFbObDCMBuldgA1CjqYZsuNVQxZXJAQS6sS4Y4Q1iKEAfzpWqsCPAm+&#10;dElV8OyUy1Xrg8BkuGVTKXXhMhPNuMAymlUScE3LJeTPI7hP7kl8wY9KZG5KQgCYOSg9L9OIPbNS&#10;CrqkFKZ7ilaaUXVFsW7ILL60o4zLSgYBF1w+ZdbBfqbGbkkmPC0Rz5jG4DBOIxNlSwVj7akVwhL2&#10;MwNqTDOlaM3JJ7yaFVXIR/F7mwB1xozh9+E/UsNzx0DtciGt1h/WMWFBtpF7NwBW92VudlKtIMYa&#10;RZgx1hJaSugKMjEtHFrF9rqZTdY6ABiCyRsAGAphRONudBljYgg2BBEDK9zOtrQYoVUG+8U2hCHb&#10;dUVo0Vgaxubo/s35cb6xFJlYJh7r/q03JO8FEASmJBuYlIWUWxbTfknOjUjOPSZ5gEQGyzIAGgJD&#10;wjsuSdwbzzSuWSwiGQBoAjDTASD5R26Kb3pE+0B5Z3ntAwCWAO4HwANQWQhNSxTXfm76vkyO3hbv&#10;xIj4R+9IFJCTxX1Nzo1JaOqeBAFMUboVPbiXuDch1wTAaFriBCGcSwfnl2JjzPCcpAE0ZdzLJJZX&#10;Eh4ph2ekHndJFcdqBMYBNPckC7gpe0ek6h2VErbL4xziU3fw26YkCdDN4PcTGhm3k2Z2HJ8HQp7X&#10;RUvNEIhxwEnfsiHz+6w2ThkAFwMvg5AyCDH9chVcrpdBePlZMTUOuQovxjXVm7ZgxpIuvDikBywO&#10;+dghw5ZbYsONc1xhRyHn17geBnJstxXBwrboEG4Y+GsH/w6T7wAnV6wqhBRCDaDk/7S7K3/3g+fY&#10;L91Gv1UhrHxtd8UGtBgLC8GL52WfL2HFzhIyLiKTKXRVFF6c0oUYR7yLA16Gya8+eF+ev/uOfkET&#10;AphVo1CT7kFNz1pDqIkPh5pBscCGMPP7L5blTz+tyJePK/LFaR4g45X//P1Z+dvP3fLZmV/e3vTL&#10;WjsqnVpMq2hWCpaUkgCLCKAkDoUakxJTHItxjQNYyLtluQCFTmBYqgBotvA1jS9sFmVbhbJbXdPf&#10;w/49rATLr35mzdCqUWWWjMIN5kPZMntGWyJoXIoZ1/gYHS/KyfFxF1xsiDnrQkxvnBBjC8GGMHSy&#10;CmXczsoy/d+AmhyhpUZpdiVzRVqSwXqDkoaEC2XxpbMqc4m0Zi+wDkYlNSftnEsWSi5Zrs7KanVG&#10;TjcScryakQdHx3J6jPOhnPTkzLLSPAYgvPfeE3n29Ik8ffa2XD5+gt/8AMq7DQW3KA8fPVaoocWE&#10;sSxPsM7Tt5/Io8eXgJQNVeTMRDs+BkSd4TefHMkRxg8O9+T07EItSHSVMcZpiVYPgFK705EOgIH7&#10;J0xrHBLAhXFCJVx/TVfHPTNWJ/bqysrBwb66wU4vLuQB7kMd15OB7YSaBwc7crS3o9YcFgVkryda&#10;axj8TGnWARyAI1YTZiG+DiCHsTyb66uaVr6ygPUhC+2m1j1ippbuZ2ke57yiYKOWpfl5aUFYmLHF&#10;Yn91SA3SaCrYEJJNELMBGjt7jVDDtPAY+zz58dWPr/vPvG55BPFOjwvbSKQSUZmDkpseYVXf+5IK&#10;zEoz7ZUGvtRnZ8Zk9N5NjWFhbESJQb/FsATxBa4tFe7ckBBTurNRTSNmEDDdHsUkA4FZUDCgNU2Y&#10;4VJMR2RzpQHQY2uAilpltjcXZGfPZKhtb65Ku1VRl8rmBqBvbR6QuqWZNulUROGQRf2YEfU6AIJW&#10;mK4AElg472UGD1sBxC/98o/kFQYSO9eDsKgerSmsSky4sIOBuf4vVTDu2I6F9ggiWoHY3g+2I7S8&#10;bAUpv/pyL8hYBeMvvfRHZj9Y17biEK4UhjB+7+YbUvaNSnH2tiRHb0h9ZkQWg+NSmL0nbYBBBRBQ&#10;8U1LPTgF8GEPp5gUIx5ZLsXlYL0tR+sLUgq4JTh+U4qBaSnnY5IFEFSiWKeeE6Z7s2VCmen4ANYI&#10;4CUHeMoGAUPYZzoyhelxcQNyinEfAMol+cicjN56XVPxed+jwRmtWcP+UBkAajrmkgpbYwCyaE2K&#10;MROLoMseUwk3IBkwhm2KgQnA8RhgDSCGZ6WAY6ZxjlFAU3jmPgDsnngm7uCZnJWZmUk8Q1OSwLXI&#10;Yp0EICzqmRhiqelmQQ0TZ0CxZb25ToYB0BXQ4Tx7vj3ek2GgcxWMjAwDnUHLDWUo6FCckON0Wek8&#10;O/amJ4OQQ0tL3zzLQjMMapzL+7aB2OsYsa051lBTjQ3oOCGnm0aucTkGdAaF66h0rSyWhQXyTy/O&#10;5V/iBfwDwMRU1zXQYqc3f/apZWnpAoxTADNDRMFGpQc6jIfpSQ9unBYaFZ3XAx2nEGzoJmJWD6vr&#10;Mj4hr1BjsjuMsMR7D24UahhLo8JU7B7g9EDHuKU+eXIg3z5ryKcnVfn7H0Xk733ikU+P/HK5EZS9&#10;TkQbvtWgXOora1JfpqxLbQWyuiGNzR2ATQLKKGagBsMiU1ot4Yt7uQAlXpyTTimoGTbbgMn1TSi2&#10;JQZ4doRp1uzZQ4VWh2JjkCqtHgQaCr+2WWOGsR+MSaGCZmNLhRqsS+sEhwSZfiuNDTk96UKOJRc7&#10;NTleyclGMyuNWklyABYn0FyFGcd8B8zQetMdb3UkVq5JIJOXuXhKxZ1IiSuexDAtnkRSAomYBOIR&#10;Wamn5GglI6ebWTnZyMvx7uo1UHMpTy7P5OHDC3nyFMDy7B05PjqEEp9XC8Xl5RPtiE7LFmNuNNga&#10;QHMGuKBLic1AjwBBxwC5o5MTtc6wTs3Wzo6csfM7lhMeue4yixgCbBiPNA+wISgwk6yC6876M0Ve&#10;80pFLWoMDtZU90xaNqFon+K5e/L0qYLXs3feMa5FgAVbM5w9OJCTw13Z3ViTpXZL1tdWAEF7srO1&#10;IbsQxkTk8hkt1sgaOS0A0TK231R305IW+WP/qhaeDbaBYCd0FvtbwfgygR/nSlcUh7wudJsxYJnu&#10;ywaLLwJu2GKDUEwgYzyVFkOEmCKKpsaNzzsnfvZginhlNeCRfxj0SW1mQmYmJyQNaAhjPOKZhZJh&#10;AOe4WkTu3n1dXU5efK2z2zZjYDSu5b6pZ3NHU65vK2jcwziDfeNQxKWkR4opj5QARuWMT9gEkRWF&#10;m7W8eKHQWI14qZ2TdhUfDYCeZJiNEwOQkAbPtutZwCBgCwq2VWfF5hqU55xMjbOA4G2Nnbn1JgNw&#10;GTdDFxFjVky8DC0ht2/dwLnd0GDet96wY2teBZix2B5Tsem2wvaWa84E8Zpteynbxv3E7WiB4THt&#10;VG1aXWzXlHbrttxfFLq+GOOjoq5B4x4062Bb7fbNlPE39fjesVtS8o1JBeChIIDrnI/iWvv+/6T9&#10;V4+s25amh+0foK6qc7ZbLn1keO+9995HZmSk95krl9/+7F2nTDeJbrIhiiBVIiG0AFIotSCgRYAU&#10;CEkQdEHohqB0JQLUDSFAl/oPQ+87ZsZaufZeZRq6mPgiPm/neOawm4APgAfAhKa4csQtOQwksoCa&#10;JgZeNQy6OimftJk12LYiz6+PpOR3SD5glwS1Lc4t9HE5iQbc4iWAAE4ZYk+NSBXb5wph1WZ5XBsS&#10;DmMdr1U2NtckiO3jUYd8gWtbW3uiRUpX1x7J148/x7tWxDeB/g/bl4sRqZaZk4klYehwzBplaTV7&#10;V4qA6TiLXZocRN1mUc2IhC7WrqoVE4D5ioxGXQ0fX3n2SM2USTf9gLyS9NgBQLZPm59+Cy9m/j8W&#10;Xkx76I9j2m+h5u9vn4Kaj6HlYfsYXtgeQst7h+KH8PKPaA81Nx+1T0EJgUWb+U0w+Qkws2xLsOHy&#10;j+HlQ/tQ8dm0Jdg8BAmFi/v5bAZyPpisHjbOM43LH0QX3Wta/r3Xr+T/iFHN/wKd/od9Lo9BiHkA&#10;Kh+17+/br+ffNzr1EmQeNDr4PmxLwFGI+RXIfGRyetjevVXzA0el1Gqo9gKjZoa3ssXjbAZmmGn1&#10;/PT0XhtzDy4KL59qRlvz169m8u9eA2huAvLvvyzJ97teWTRD0uhAEBBklo1A0+1LrVWTWruO1pA6&#10;Rsm1ahLCIg6ByogENnTAgBsFHGpuADfdvEsGeZu0MlapptHZQKgxUqXTYfh1U0f0hBNGvnBKjQ2F&#10;EVsB10sNDSHGmKMIQHkpFfGbWgMIV67Pcgfvoeb03Ghn7ttvAcescznNANwy0oWAKFVKCjXLpmBT&#10;/tA+hpvar/6blkQL5UoKNJ5EWh2M7eGYODiNxFVzw2aLxBRyYgCoZKMjnXpe9ropORyhDdFmHTk5&#10;ZMmJU1zPBcD0pdxeHmsF9BevXsrdi5dycnSkwpslJ54DYpixmXB3c3Mjx3gHmKjwBFM6ZfOd2dkF&#10;QDA3DabTHYbCo812ZTabASZMfS3CARtNWg8BQX2f8MyYnZX7IhzwedCxmIBJLQeB9cULQM3tjbzB&#10;O/ca79YQcNJu1uR4H/B0BKjZ25VJvwdgOwaUHcrxEfMZHcnB3p76xzBfDbU9e4CtIY7fqdfU/DSi&#10;UzCW0+Q07PE3gKbb1HmmBhQgBzDG89UGWK6qPxZAmJq+bE4hrYb9aQJGXCshRn2CVNt0r63JpMRm&#10;35Z6CYANQRcDeP7TkF/+2usSl2VdHJYNiYWD6lPD7LImR8yfycrTL0yYNUb+IYBQ0OfWnCahgEPq&#10;Rb+EMS1CuOYwQk8Et4XJ4+I0pWDUXs0zLNmpeWm4DnOktO5DjeNBq/hcGMXHmPMkCEGX0/DggAf7&#10;SAc1RwvT7bfbgDecczIalEwyDOBJaYHFTjOnId+PvvoTWX1qqj6r0zDNRQAOgoeJWmKCN0CH+s38&#10;qXwFQU0TEIGF65hcNnQENvNZUZpAw4rejKpSSOI+IfwN6LDxt/lPYOFxnzz6QkGKgERnYu6HgMOs&#10;wprbRmELgAj4M6YswhDh6ksc6wsA5Nda/8htXRO/wwKw3JSwxyJRPxPY8fmsqhM2Q52Z3yYMCAwD&#10;EqJRt9i2V7A9wOPp13ovWXupmAmo31It65UyK28DHndHFQ0RZw2qjmZ2jkmnilZL6DqE0BKm1XxA&#10;/Wz6zbR0a8y0jVZmVFVaMgk/3p84ACaqyf7YaqUknl8BEJrVquyMaGujdRt5vG+skp+SQasorFPF&#10;8guxIMParRr1Rt8pQtHTp49wvg5JalK/MCDbK27n9jJPzcdNtTUPGvPYmGR8n2ofg8+yfQp0Hpqn&#10;Ppr/CS2NaR9DDtsHwKGG5sF/QMz79vdpbx4Azj+mfQQ5/5baGwM6n2hY1+TFWbZPQ80f3kMNly1/&#10;f2gfIOfhvI/bb+bz9/28nwEffwth8F/v7rxf76P24327//8BZP7h9oNCzXeAlQ8RS39X++4b+tD8&#10;yo+GYdefaEx6xyiSDqEGHTU7ZY6qDdDca2piMW0Gak4+ATX35qb38/j7tfzl2wP5V+/i8jevs/Iv&#10;X5QBNyX5yyOvvNnxy/ksIidoB9OI7A0jMumG8dGF8RGyMm0EH2cEMMHGkv/b6Oyt6NStksGIs5AP&#10;YaRrVW1NDh01O+BaxqNg081apZkG3KTsqgmg7wOviRFdLP/AhG6sLk2AUZ+Iey3NB3+aov4vlYx/&#10;BDU7hJpqrfIeaD5oZYyZib8/zDPtdp6X44HxpWmUcwCX2n0j0GBaArg8bFj2cQPIPGjJ+5YFpBBs&#10;3AQYOhYTatDsBJllC0cBNXhe3KbeQmsr3FTqZdlpp+SAYAPA2eulca4ngIRbefXquVzdXMnLV6/k&#10;8ORYjo8BNbh/fCcIL7MpHYILGjl2eX0tr9681el4MlbYOQBInGHZEdY9ODqWvf0DhZyDwwMIc3TE&#10;uPejyUhNgwYOWuqLYrQeTdW61Mv3GjQ8g2q1qpoa7puaGgIGM0ov9ucmiu35jb63rLZ9cXSgvjSz&#10;8VD2mbNoNgV0Hcp8vqMwxnPvA1i4b9YIo+8PcxgxO3SPDuCAlMkAkFWv6n/muKFPTh/gzVINhCf6&#10;ajGMn+eq0IzGe8PzpB8ap9RysvGdocZGC3smmcuGIbd0ek7LqNcVm3UTwimnJSGoGfp/AIAqfrdk&#10;KWjcNnFtb6hwZOmAJ4+/0BpQIYCO3+sQlltIxL0QqG40DwTtmmaHZS6SVhmjcQBLNRuUJB1bIVBZ&#10;6ygTdyvE1AtM4uZW8GHl6AaELGGHywg0Yb9NrBvPVANA0GHIN0GK+2J4eBjnyKSI1QpLBKQgVBP4&#10;/qJaeoGaFxZB3ALkaGVxnLvCw+9NlBF/UzNDrYo2AIfJH0O/md+ptsL42hinXsKNRpNhPjMGP3ny&#10;hTBRn9GyGI0PNTaMfFINzr12hhFTqsUhxHC+Qs+99oaQRODRZuZR00VtDeGIwEO/EkIS4SufCqlm&#10;g0nrqlVqeKlBzEi5SGf8mJZRsNHp14O+CABYLcbF72QemBUNzU/TZ6ngUx+neiGA52HTTMVMhMjc&#10;QU5sn0v4cI9tmueG2X+ZjC+Ffo7RapxHIK0WsF+Aps9tua/v5JF4xIM+DX10xK1h2akY9+OXLDU4&#10;ANAY3o1YlBXv3eg7vWqmZo4avjP0n2IiRjZqjqihczk25fHjr7FeQAoJQBmuz2/dEg/e1U9Dza8A&#10;5T3g/Ho+2lJj87Fm5wOwPGwfAcoDuPlovrZ7qAGsvG/3y5bA8psGYPl1+9j8dN8+AS7afvxEw/yP&#10;oOaj9gmoWUZQPWgfw8uDttTc/Ko9BJJ/uC21Nx/mmfDnD+23636Y9y9evpL/BiO6f4GR7sfLf9sU&#10;Vu5B5R/Vfg0v3zyElwft3TeaHO/j9taYid6bjD40mhm6nY6pnQNhQsHPcNoPmhpjflLfGkANhaCB&#10;mA9Q8+ffHsu/+HEk/9EvNfmbn8vyNz+U5T/8riz/DCDz/UVZXh2V5WpRluNZURYtr/QrGGmgA64A&#10;Whjp1Ek7ZZRxyiDlkHZ0WyqhLSmj5QObkvFvSNzD8MQViXjXJRbAyCmwbZp/WxIR5z3Y0DkW+8rZ&#10;ATdWaactMigHZG/S1cieuxe3cnN7JXd3974jaBeXFxrZc3V9qXlZTiDM6eQ6x4ifbQ+/9+bUOJhQ&#10;cdYz4r2iUKZ2gcUzGxBuVQg0hlgTlKbNuJz3XTIq2qUUs0kWHZA36BdnMCwuwAabG+DhwH97ICxO&#10;Rj4F0QIh/A+J1RcQB+eFsC61L4QU/HYCXPg/DUgJ5YripU8NlxNosE9qbdgYPWXD9jbMU6ipEWru&#10;wUbhpi15aigaKVn0k7I/TMrBKAsw2NXyEdc3l/Li1QuADH1qanqNt7hnNNtQ03F9fSXXtzdyjXln&#10;uHej8UiT4S3wHh3i3dgH1PP3/tGh7NFpeH9hBDxAeQewz/VNQVGTzLBFrQdAQLWEdAjGuuWKgU36&#10;phBs6JdC8+jl1YW8fPkCEPZK8xQx7w0T9e2MBtJt1hVYzs8AmTj33Z2ZnjNreu3NdyGMG3qeBBwW&#10;wKSPCGGF59KoltXHxkzrmrxvAkCi+YkRUYyYI4wtz5mlOPjceX/KgF+Tp4hgDFDGuRNeeO50dGZB&#10;zTRNULgGmp/YNCzasin2bQhA67a011flv/Z5tRglk/UxD8xjCNa1tWfitGE9y1Nx26k5cGoeFAfm&#10;hXzbAKSKDEe4l+0SvtuIWAE4AYzSM8xYnfFKFwODJr6xWa+oxSr7rbSkISRLGBjUCmFdp00nfEAQ&#10;6xQxQy4LMbabdErPaSmAdqusKfcn+I5oxmg3cb2YT/NFvYLrTNMMEhOPy6ZQQfMX89kw7T6BxJiF&#10;0LDMgAS1LEZjQm3J0oGX8KMOwvhN7Y5GQNFZWOEFcPNnXJdOwn+q5iwCj2p3VCPEAptm/aUmR8O4&#10;AS9ctsxrw/nchzmeKcJpnJWXkGTOU0tA6H5/J5vrK4AGACe1Lwk/YCYquXRUWDGbYe9MapcBmFQA&#10;gtTgbG+saFK7oMcCYAG8eLdwn31STHkVZhJhh6TQZ4UxP4b+K4Z+jIn6CC853HuWNmhVsO+YS59l&#10;ClPmrymwSjcjtdCyABinfVu8TotWcmdld9ZxYvLGSikJCPNoEkfNlRPza7bhHN4PXgf9rfjMeM4x&#10;zUGE9211Fe/hhjwG0Pm8gGrsMwaQy+O4YZflHwk1bAo1fw+88PfDpsDycfsYXNA471Pz7xthxaTl&#10;/3jeJxuA5dft/2+oQfs00KABWH7d/u2gZtl+DTV/R/sOIPKr9muA+bdpP337nfyb3bn868W+/Ijf&#10;7xuW/aDaFdMeLluaix42wsqn2qcBhhqY3zYFmbfLZrQx7/1cftVmk4nWSeLI0zgJs8YQoQYjTELN&#10;vZaGjWr7t0utzH27vTiWN8dN+edva/IvCTKvy/LdRUsm3YqMOyWZD0qy6OVlv52S42pQDrJWGcTQ&#10;kUet0opgRBK2SDFIgNlAoyPbqpSDa1IMrUgusiXZ0CY+eIc6xrEgWyaJEQo64VwGEIPRURYjn2VL&#10;40NdtmHBKjs1t4zKbumXAjId1DF63wfYXEJwXyjUMNMwMwszozAbHV0ZSUWAYSkCahMYDs6khKxb&#10;xArevfeZhRkRQ58TtBYdR+uy6CblEkDTBViVoibBnguAYfcHPkAN/ptmAMdJYNF1gmID0Fi9foUb&#10;FyFGQcbAjBPr2gBBiXJNIoWS+BRqADQEIizTsHDC0j0EEWzipaqkak20Jdg8gJt6R1L4P+kWZL+f&#10;ANwAcoZM2DdScGCYO32saH56gXvFqtbUdl3fXMntLfP7nMrVzaXeK5qKqBk5BkzsA2QO6CSsJSwW&#10;CooU8NS40IwzYdFR3EsCCSGB7xwdhQkndJal6YamKmrJGE7P/4TtPUAm4fTq+kK+AaSfHuzo9i3A&#10;DLUsR/v7cnJ0LEcHB3KKKU1QzBh9BLiiyakDMOF5LPb2NBEgq6WzhAOhlc+X1bsJNiyBoaZYjMr1&#10;ObfoOEwI6yngtQBH+l7QCZ2amgrrUZX1OqilIdio2Qzf0dIERRMmfYOYeTiTTUs4BOGFkXAqEhCf&#10;HaNnj03+E49TXtitYt1clZWnjwA3T7W2kxcjaCbis2+vySqEDms9ObZXtRhjg0nZWhU8mx6+2Zia&#10;P5jTpl0Oy3xUlP2dpozbeenU4mriaBQJMj6pMxMuGqMJGSHVhBAd9atqsmgxGRwEdBPQsjtuac6W&#10;bruMZ0YfI1xzOQ2IKuIe8doN2OxNmjLsA0RLOdnC+TO3Cas/uxzbChJ06F066NJZd+kQbJx5/4k6&#10;EfO/Ohn/CX5jfTr2svE31yGwcDkhhA6+uj+AiILJ/XKj+fmT9+YvA0EfKorzeMuq3mwM/zb74jyG&#10;kBOKDPxwe5q+lssJDT3cB153pcAq6RkT7o4B1bBXlWG3jPkpvIt1QEkG6wHSaRpifwW4KaaMwzYh&#10;kz5OUd+mJlNsVSJSKyWENagalbhq21rlqDBoQjVoFWwD8Kzj2dXuj7szbsh82hQWt6TfDAMn2o2S&#10;vg/ZZBjvZgX9E86jzVp4TayTkRrWq+I4TRxDa1dVc9JplrSIaRMAyzxFzJicjnglHnBKLOiSRMAh&#10;hahXPjMVtz9unwIdtvcam4ftIfR8NP/vAaDftN8CENt76HnYHkDPw/ZRWYZlW6bn18b/aJ/Q6LB9&#10;EnT+nvZp0Pm4/aztt6DD9knQQVtCzAfQwXy0jwBn2X4NOtTAEFjetw/zfw01PwM8/geM2P/y5esH&#10;4IJlaA+h5uMGYPl1A6x8qlED89v2W6Bhew8yCjPL9lug4TymtKfqv4kRKpOrUfhwpMkif0y9T5+a&#10;ZQTUAlDzEGiW7e3Ll3K+N5CDbkIG1ajMMTKkJuCoE5fjkktm9ax0yhlAjEVGAJqf+m45a3qlU8BH&#10;mcdID62CkWMZrcQRJFq1GMHHyP8hKSUBCUXWNAmhI3CiU/BpHZylCtUAjRfA45NkzKMthfn1QlD2&#10;ADa7FbcMi27Z6RXk/PIMI/2X8vrVC7m9uoIAPNJyANdXFxq5c3C4kEOAzQGF8mJPBR9NFb1uW0Y0&#10;d3Q60lFfEwg5jNiZ06aDTuTFxCvnPY/08h7NHJzFiMgBmHETWggpgBpqY3RKwFlCzf1/amgINWxc&#10;n6BjNDsAFe6D6+J3FEATzOTEG0/pfy6jZsfO/WCdZbOH76GmSqgxYKMNIJMC1GhrdKQ4HEq6CaiF&#10;QDsY5WUxzsmgHpZhMyFldJbUkNw9vwEEmJBu+tfQbHN4sNCkfFPCDmFhf0+h5vDkSI4BMoQJrXyO&#10;+0gBT98TmouYbI+gxGi7IY6t5SYAji1qOwAvNBFV8R0RFhSG0JjB+fbmWl69eimvXr+QG60BdqTP&#10;hEBBMN8HrJyfnMgeYOUQgEOfmoODPUDMrsznMy2OSSfkBc1Tk6nMxuP7wpom9H+I50lNDYGG2Y1Z&#10;ZJPPnr+ZFLBaKmk+Hd4PPndq7eivxcKm/G5KaDxvAhmj7dTXJpORFL+haFSnNKMxCaCXPjTObU1y&#10;5rZsqHYmZ92S/9bv0yzCrCfEuj00DXVbeXwPIXUCXlbcZi2mx/ht3XwM4A9IEoInQsfSoA1Ckw70&#10;XrGsfS7JsF1Dt6nRZEVvZpGNBag9dEgkuA3BxXpHdkDVpkbnxMNOBahM0qsw02sCWgA+VZxHAQK2&#10;XIjjvmTwXSaFZg3WDyoX41pdnKHHAa9DfX0sG0/Fsv5E1h59JbYtU8eKVblpolpqRNgIEUZTYnLV&#10;8PpUS/J7QoepMaXroxlH4z+595MhdFDDw20NdCzz3Bjz1nKdewdlQIoxTRmTExuBhuYWmrO+/pIJ&#10;A826NJE9ffIljmugh/viby5fefKF5NMEvry00GrlLPqphIJNKRfHvY9Lu5oyGi5ARhfwp34z5ZA0&#10;0RdNB0XZBWwO2gAKwEs9FwCoBKWS8wJ44oDNAPYRli5+s2ZTAzATC9s0G3QDEDtsF/Dd4L3Dt1rG&#10;oK5VY+HMFL6nhkapdZpFwEtSj9/vFADoAFrM63dr0m0WZAxwNQUvmakcA6SIqVWVBBwVs0yZEZO8&#10;zwqocUgx7JOib1uClmeEmr8CyHzcPgU0bB9pbv6B9hvNjULNp+DlLz4JL1z2KXj5VFI/to+0Nvft&#10;Q1Xwv6thvX8Aaj4Gl79rvmlLYLm4OPoH4eWhduZh+zW4vJ//EF7u24+/ambex/Dyd7V/hVHhf4PR&#10;3Cfh5ZsH7cH8T8PK3wUqH7erizOMdjsKL79uS4h52H7ryIuG+aPhAB8ffSeMT0kaI0tqaWh2ItgY&#10;LU1Uf6um5tUrLanwqXayX5UX+yW5W5TkYlaS/X5e5q3M+zYus+SBFx9i5EPDx8vGNOFsZTR24iUC&#10;TMajjsAZjGjSGBWlciwVkHivPs3EfZKKuVUtzArHqagbHbwb87wKNtTYMC9HL++UaXFbphWX9Ise&#10;2Z+25AoCuAsgaUNQdet1uQbYnB6zkOVCtQzMu0InVyahm07GuE+mSjcdWtlotqi1MHLCM/9u3yv7&#10;TZ+0sjjfqEt8fr+Cic3jFQ81KP6gARU0O6DFFTSaGiemhBo2uy+oy6wen04JOgo/1NYAUtjKnb4m&#10;5gtn8wo5BBlqahRoeBwFHM6PYJ2COhYvo6aSgBttABzTqLUB7DQ4vy7pVkeyHQj2bkvm3YxMmhgd&#10;4lmxXs1i0pABRnzU1Nzc3MrzG2PGe/HyTlh7iz4kxwCKk7MzbYe4j/SlOeL9xJQpArgtNSv9bldB&#10;mkBDR276qbSaddXUlPJZjVYjKFILQi0N990HRNwCZJgU8Gi+IzcXx/Ly7kaYcJFaRpZrOMEzY9vH&#10;chbXPAVUHQKqDgCmfG8JQISk3RmBZqQ1q+gUbPLR0EmYYdw9PNs6RuQtaVHzAjhhLpxOs4rWkDoA&#10;RjU5uA761tBky0SOpmJ7zfhvAczUjIvrZcJAgg21NHQYXpZ8qAGe0smY2LbXtXjl1saqeFx2+a+8&#10;Hpn7nArsFQiYFgYDW+tPTeFKgAyLXlq3VlRrQx8LOvQynNdJv4gQq0Hju2GUE9551m0iqJSz94UW&#10;8Zv+G0HvNgBkQ30sOBqPQYBxxF+FMKyWCGJRDCTi+KYCEgYohfyAc+uqbG89U3+eXCaiZg8njktf&#10;Hx6fkVx+AJOWE2DpDx4X37ZlfVVWcN6M3lldeSIMPddIJQCMljgAbCwdfgkmnEf4UIdfwAsboYJQ&#10;Qq3Mo69oOjJFM5fgspwaKDImI5O/hqBjyjh8QQ2MAo6BJDaCjcLOV1+oT42J3GJkljkOz1WjuwA5&#10;9Afiegak/onml2EW4ko5rY3lE5iNORGmX4xJ4hcB3LHukse+rmUL6hi4ER5ZgyuoSRC3JIJn4caz&#10;y6APC7FApo+aOTxbxzqW0e/FD8hkGQyrOipHARlcN4DtQl4bjudEn+fVZ8p3hv5PfC9okme0Fs3x&#10;3AfrRtEnipo1Rl5FcX5xQCn3wefGRIzlpFs6xaA0Mlg/iOcM4Ek68Z5YngJq/uqv5Z/9qn1Ke8P2&#10;KdD5u9rfBzovMJJ68eJWf/+dGpxPQtCnAUjbJ0Dnlz/8JD//9OPHsHMPMRTs7968UsBQqPkN8Ny3&#10;B4CzbD9+/y2A5cePgObN61t59fJaBTQ1K2Y+wObvaL+GHKbtfwg3xjn4wTr389++eY7O+Ux/L31j&#10;Xr14Lq9fvsBocw9Adaz396HGhjDC/T+Emv+u1Zb/9Oz8gZbmQ3sIMst5nW5VWt2sjHcLABECxkvs&#10;97dmJpp7qFX4NOj8FmjY7u4u5eJqoZoajrK5j4u7/nvAYXv98lZY9Zqhr61GQ9XmqiZPmwKJS5+a&#10;pV8Nc25QOCwB5hUE2snlQH/vzodyfLwn452y7B6VNePwwayNUX9dzU/zfklmdb/0C15N080S+yWM&#10;FJiWnC2HDqGMTpWN4Yl0/NXKuJmw5CDgMhAWWQjgNIQvzS9ZjCoUbNB5JgERrHbLXBD8zw58qakh&#10;+JQx4s0k6Ey3LcOSQw4abmmn1lWj0sQIq1PKy7DV0nOmIDyBID6ilkErTs+kWElo2n+G/bJNBl2Z&#10;4NnNRy1cX1N+OPDLtBbQ68pF0OEEvIAWAAzhJRBUqHECalyqpQmJGwCiDfBBM5SCzj30cB2bl0Bk&#10;/nM+16EPDltzONZ7QKgh5BB6CDcEGqPJ+QA6wVRGktTUaOQUoGbZFHDQADZFCOccgDaD6892e5IB&#10;1OS7A8m0O4CctoQBke1qRA4mRQBgRPIJu5ydHsrF2bHcPr9GuwJYDFUzwYKXZ2dHco4ByPExa2fN&#10;tMjo8clchTnhhPOa7bIUacLAsdV8RFDsmGR4THZHrQe1L4xM4zvJcHG+o3v7fTk82sE38k4uTxdy&#10;frgAULYUOm5vLgD5DFHHOeDYLJh5fnKs7eLsFJBziNEsrhWgsdidAXxYOXwkc5zfjJXG93YAWqwZ&#10;BXAF1AwBdoyAagP0CbPNelk1NgMALAcBqllqsQZVXYGG/9WES7+qkqkLtUz4SPMTi5sScBjFlcZ/&#10;v9crayuP1Z9hE4LfsrEifoDCjz6X/M+jQYWJbAqCMu2QdNQihSwEUNAN6CB4pAEMTISH9TAv6LEo&#10;zDMrMOs5sSRCvRiVJEOTIagSrBLt2tQEe/xmKAiHvaJkIzb1r2FTLQ4Em9+9rSaVSJCFHSkc3YCW&#10;FQhBuxQz9CmhRogQhO8TQjISYDbjOL5bXB/+04GVFZ8dGN1TO0QYIowRUlhtnOYxOjUTPGjuMT41&#10;dCSmJoURUvRlAYgAKggamn/nKZ17qW0BdGA7AzBch0BC3xmGu1ObYiBJl2O9x9ie23z++39ifHAU&#10;now2huvQ54Y+OTRPsQSDARvCI6uA07T1J9jHVzqfMKNaH4UploL4nUZKZTMJDaOmfw0LWVLzwQEW&#10;tWYMiy+kfABMv9CUVEzj3vmtWgE9AKihXw0BJRfH4Cvmwv2yog/Dc0z6pE3TFralD00uHVGtTa9p&#10;Sjcw9Jr32AnIZEFOOjLTgZiOwwRVQgufWyGfwDNiiYsEYDyLbyovjVoJv5PqXMyiqWk8R7djU6GI&#10;/j9NasuxzwSef9TnkBiOk8V7+Unz0681N8v2SXj5tdlp2T4FNQ+g5Rwdyru3r+///xZe2H4NLlz2&#10;ae3Np31t3mtq0E7Oxwo4yygodnT1VgoC+Pnfr6n56WcFjOu73ffzbu725Ptv3yq4UAuxBBvCynSn&#10;p8J5utPW/3Sa/QbXyZDoh1FRHwEL2ni3qrDxMdT8KLOdgQr1pebmDh3z+fkCHfFcQYZQw2R0BnAM&#10;sBwe72J/ZRz3hf7nNkfHM/wGoOD/H1+/kf8vYOAHQMlDgGEr17KYPvSbMfPb3Yq8BDz1pwk5BRy8&#10;NzOxvSM0vcE1t+Ty/AQCdkchptnOQcimPzgA477szae49yfvgaZWLwDKbuT1izvs4628unsud7c3&#10;qpVhwcL5YqBamn6/IVeXZxrVwVExBQgLBLL6MLUyiVjMmKBScSnVYhKNBaU7xMfRSmI/hOjr94BD&#10;n4v9w75cXB7hHr7ESP4GI/CG/mZ7RfPUvCm73bJ4knGp9EcSx4jcS4c7CINANiWV3gCtLxWM3OMQ&#10;kgF0lr50DAK5ImmMggMQsOl6Q9K1hqTQ0tUqPvyAdrRJdMyZGCAGIMNRosIOwQbLDNR4VNVO+Kmg&#10;09+tONBcslfzyLTikxm1SO2CHGGkf7C/I71hWZ1LqWXYW8w0coYCl6Gtk3ZIvtkJyKudsJz2QzKs&#10;BKRM01cEoypAhVuBxi8Or0/Bxh0MitXjVkhxAz4IOZwq+BBkACGuQFi1OdTQ2AE1NFtxvjtETQ2A&#10;hdCCVgF4JIolCaQz4o0lVIvD+Qo33CfARyEH/1VTcx8xZcLBfws25f5ACr22+DEyj+GeJln6YThS&#10;oMm0OuLPFcWfL0uO/kM1dI45p4w7aek34wBOO4AmJ92+SW7IAcDR0Rz3bIb3dYbpnua2YeZhjWiC&#10;kGfGZ/rS0HSnkUuYUmPDEGmGTjNPTAwjS2ayZci0NjX5tOXy4kQrsxPECeQn2O8YQEJ/GIZtE2au&#10;zzk9UE3N2emxzOZt2cX7zufYBzRRU7O/t4tjV2U4Yr0oQCLgem++I6wkTudgamv6zKjboI9JTWGr&#10;VitKBO8TtXMaBQUIo28NtTT0RasAYghj1DBVqgQy+tUwhQAj7tKaXXhZYsJh28JI2y4uh1VrKa0C&#10;btSHZv1ryUM4/V+CfpN5Nu1WuGk2Sxht+yCcojhuRfp4Tyv5sPQwpdmz1ylDWBXxrQZkY+OZmhfy&#10;SZMpuKMganLU9Gpx6dcBRYWo1Ir06/BKDfsZ0xSCPormrmImov40wx7AsghYUVNTCs+lKo1qVhgi&#10;POwDJHv0lyvIFHBEH49+u6R+Gb1WCferjm1jGobMIrTMhcPoIYZMrwFq1lafyLPHX8k6phrZpH4v&#10;zBezNBkRHH6v+W2ePf3ahIQDJp4+/lx+96f/E6z3pWpzCCDvSyQAiAhI6i+DddQHR5upAk7tjvHF&#10;ofbGmL5+/2fUuphsxGa9pdOw8behyYv/mUhw6fujyzGfYMMkf/QVYlJEmuU6rTIANiR09E0CPPgc&#10;In6blLNB6TcAfQCXTJyRZHb1XWFVdDpvc3kBwMP8QMwVVMr4cL9seDZ4RvR/KgQxHwM8QC4BKI/n&#10;xug0mrwSIas0OejqMmw7psck+CQBt9TWcODYrWeljufMit+cT3N9wLmh50bHZo99Q0KAXgJYqwyI&#10;SgKIA05JMdoOUFrFNf1b+dQsQ7sftk/Bi2kffGn2IECWsEKhSiHM3xTYDC/+Nbgs1+X/X37+GQLp&#10;6sM6DzQxL15cmOnLC3n56lp29wYapfMpqHnf7jUw37x7o1ClgHN+rLBCQNnBOS3hhe3lq9MPodxo&#10;5xcHCgkTCHDVlnz3o9wywuLqTAaTsrx5facwQ6g4PTn4AC4EmYcNwPLNu5fy9u1z/T3Zrcurd7Tv&#10;78m7b67lxetzubidynDSvIeaH+Ttm5dycDTU3xc3Y3nz9hZws9BoocGwpdf+9t01oOsA29UBXt9I&#10;s1PU8+2OcnJ03tVj/u8WC/kv0eGcne1/5B/T6dUAE6+NZufdK3n1+lJ/D8cNwElS7l4cAWqSMj+q&#10;CitPE2Za7YqCyOX1rpzg3M9OjzDCxYj3dCwv766lXI0p0PC+jKZ16RCO7m4VaJIYTY13cH4vTjGq&#10;nekomdd683yh78h4VgXQvMYzGUGAL/Q3O2qOjHVUrP4092DDyA1GneD8aGaJRP2SKfgkVwwr0Da6&#10;Kbm9PZf9k64c4dzOLxc45wMFGBbH3MPo9yHUXBwPZa9XlkyzJtX+UBKAGh+gJlkvYYrRTqcmLdZf&#10;6vclDqEWwEfoxwgoD5DJNxoSLCQkXMxiflYiWB6rlsSLUUgjTxUrK+iyvD7VsRzd0gxFx2KMOAAz&#10;MXQknNJURU1OIkJ/gm2tjD1Ir0s3bZFGwiqdSggdtwG3ejcGSEdH3e8Iw91pdhg2M3LRtkgvi5Fr&#10;xCr1NHNEJMUTDEgoHhFfJAywAYwEAuLBaCgUT0owQfOTV0KJlGnJlISTaW2hBBqnaEH8DsYxio8l&#10;zfz3yzISSmUBMB6pA/wSBQBfKn0PNVHAjIGYpdbmIdRYfOjgyjXczxLuHTo1Qs4ScAA1GdzbFMAh&#10;UsYoEMI51+mrlibX7Uuq0RIf9hEsViQPCI3V6uLD/e/1GniOGdkd5GXYTqvJo5BLySkg4gzf/eJg&#10;qu/IaNIHTDDL8KH6aRUKGZnttaQ/7EiW5sWmG99YR3qAEtZV4n4bGI2Gcd+KOI7CQbWivivPry/U&#10;3PX69Uu5vmDl8QMpN/GuTwYQ9G25wLFPDvbQFhqdx+R/rEu1s+hIcxCUPZwTI6H8eA92Fg3ZAexQ&#10;Y7M3m0gUAobLCDQ0M05GgOtqAscta7ZhJuEjoMcgDJhpmCDGb4aaGo1+g0CvdYJSxmiY2iU/R+mA&#10;J2pqqJ3KQLBkAQwhCJlUEtCJ0S9NTqsAmaePvpAnX0OAf/2n8vjLPxPv6mP5D10OmW2uSATnSn8a&#10;gkQHgqnbyEi3mVeAIDTUS3HMA2g0GbFVANQE1ZxF81OrGJBpvyDtKkAIMNPA/W6XADlV+k3QtyOn&#10;EVEUmF3AKoXrAGDfJpR0q/gNWMXvxS41Vzi+5jqJy6BTgvAu4ng5gF9F1+WggQKWjsU0yTRrBUnh&#10;GdZyfmmWINABNztDbFNNin17VUGF9YSeYkqtCYHCAIeBBjoKa5ZggAShgZmDjRPvfdSTRiVRW2PM&#10;TISQJcQsnYw10zAb5hltkAGZZXI+Qomanwg3ABvujzlxWLeLNbyY6dj435j1uD5BiqBDkCJQPXuC&#10;54e2vvpUfE6L+hIFPAy5BtQwlNqPfidgFbtlVYqETPRTzEGTDLF/ciqgMB8Nn2E548czTilsElJY&#10;EoZan1IefTAAiZXZWb27iD6xgD4nifvL+07fK2rqOGWCxCz6tgIgieak5SCPAEWYYaPGjaYnl3VF&#10;tTnJCOZHPVgPIIVBWTqBvhTTJIAm4rFL2LElhYRfPjMmp3/6UaNJ6qP2Hnj+cdob0z6Az/7x4B5w&#10;DPBwxM0RDH93+3X58YfvFWK00ex0D0PLeXT6/fkPP8ifs77QPdzM5i0DRNTU4D+1H4QV/v/lDz+a&#10;6U9/gKD/Tn7G9KEGh+3u7gLCL6Vq4F/+wBIAv6iqeHE4lKurY7m9OQMc7Mo3b1/J3mkdo6yuQsPp&#10;ySFGYeiA9noKIwSY129uVNMy3q1JZ1BSTU2nX1IgoKp5H53UQ6AZ7ZR122XbW4zl6LquIFFvFlVL&#10;cXt3LJO9ojRBtQxl5rFvby8h6NsKINcvdqRUi0pnAkGJDs2EW7+V7759J99+8xq/v5GrF0Op1NIy&#10;mJbk5HRXtUZnV0P5v7Vq8s/PT1UTw30x/8s+YOnlyxv9//Y1zUdvFfqoien2a1IsJ2XvuCr7FwU5&#10;u8Fo8mBXFoupNNCZ7BwUIVjjUq3n5BjwwWN2R3l5cXeF5UXAS0Ca7aIc7O+iQwaMARoIL4l0QGJJ&#10;jHSx/s7uAFDak0YnhZZWjUoX9/IQnX8q65fWAJ3UrIAOuynlRgij4qKOJKkeZ0upCSqO9SDg2yl0&#10;6hiFoLNs9jCCqyUlg9HC/KgsnVFCWv2UnF3OZX5c1+giOnVe43mfnE8Uao4uWgCtS5l1PBoRlarn&#10;JQEBQE1MDsIhkE1KAcK0DKCpDNoSRwdYaNcxZSmAoFQwUq8DEDM1jOAhBFOtgoQrGYm10pKspaRX&#10;9mCEYdORUCZhB+QQXGyqnYkEtiUedij0UM3OpFPMd8PquQypLEY2pRPbkHZ8U+rRTSnjfymJUU7J&#10;DeEcVOFUrhYgSHLyoueSacEGCMKICfsIA6KSmRxgryTRVEKCsQhghWYlt9i9bvHhPDKAghSWJ/Ml&#10;/AbU4X/6QSPcBBPJj+YtWwD3P8hQYPxmqwE2CDUROgoDapYaHKOtoU+NafwfUU1NTTY8DoWaCDpK&#10;/k9WTCtiX7l6U0qY5jtdtJ5k211JN9tSINRgmR/COVLHewGYimKbAO51st0Xeyom5UFHBm0AYMmB&#10;0aNNo5MmCwD6fIz3NYUp3s3dHelNUmr2odAf7/bQR6T1vS41PfgO2lraQvO/NOpSKgBYqWmouYUF&#10;Rwk1iSQEY78i84MhBiyvMeA5kTPAUrHulVLDK028Cy8Yjn94gL7nQi6ub/HeXQCyL2WCPq0x8APM&#10;w3i/C1IoptFXdKXSApxXMBINbaNZ1c+GTsPDcRODFjp5ViFYcsJK63QeHuKdDAKQm3WjNaLZbDQa&#10;mUzDEOztSVAhn2HpATr54n4TaKjByjCUFtfkxbvGaKC1la815LnCDLAQWjTjJCBI6mV8exGvvAGI&#10;/jshv4QwkqbjLn0fmHskAqHmc22J1810BjQP0acCwgej7SDmhRzrgG58CxCONB/QtEEH+hpgpFaI&#10;axgw6z9RgLptK+K2r2qphUYpoQKR5ivmZaGQLKSCkoWASwGUCthHCaP4CNbhcZl/hSYo+mKUWQ4A&#10;QrECyKIPDv3Z6K/TLkUAUthfzCYV9DUU3hUMuAhG9AehSWlj7ZmsMXx9hTlujNmJZioCiMlp8xWm&#10;NP+Y34SOx48IQtTq0FxF0DCh19yGkUrUBnEeoePxI/yn9kf3TbMVfWe4L+6H+/1KVp491mOb49FM&#10;9pU8e/zoPcg8A3hyXeayYf4aZnVeffZIM+9y/0xW9/Tx19jua62o3gTsJWIh9ZmKhxnMgMENgIfh&#10;22n0F7mYUyppF+AyintKfyesm2NQRFTDvUPuDVPWgpFJ6OfpxEuzYARQUy2j7ysmNJyekFMtZ6SK&#10;gV0+R+dzZl3HN1nMSB59abWGfiYRwvMzPjU0TzLLtB/PLgaoorkpgfeBmm76SDFnEuGJJi5CcjXD&#10;ZHxZGfVa6B//MVDzHmj+Wv4aEPPD99/o9H37JNCwfYCaA4x6H0INAWS+N9Y6O9QyVEH2e4vJB7C5&#10;h5tvv3mjv7//7g1G2E159+65fPfThRxeNGS6qKjWZ4HO4923NxDae6rJIAAtNTkPIebm7lAhhwL/&#10;7ZsXAI2BTHf6gJR9QEFRgYgahfGkI/v7O7K730SndC2XtzNA2VDeYNTV7mO0N63IdLeJKUbCozaW&#10;7wA2znRZCyPCQhlCE6MTmlAIOLvzgRwd76n9nkBzeDLW4/0EmKFWY3+xoz4ko1ldusOMQgI1MDuL&#10;mvRGRdk5LOp9IJA0eykcIyvHZzM5vR4AJKJSbSRkPM/L7asd+Q5Qc3IxUw3WeNrAfftGKozqgZA+&#10;PtkF0EzlxctL+X8XizLFSOfli1uZANaohieEEGp2Fi3VOo0mdQjHDDp1CME8OgtADZ9Vf5pSiKl3&#10;MlKuo/PJR+TVizsFlFYPAhWAUijHpVJPynRelzQ+gkIlAoEbUc1MA5AxW5R1vWTGJ9eX57LYm8ps&#10;NsS96iqQpPDxVJpxKVai0gJUDEYNXDtGo6Ok+hoUsX+GpBbwUWRzCRVCGfrWJHDvB/iQ2klADTq6&#10;IjrJbgTPCqNDQFEOnVl7kMY9ieG+YTSHYzX7cdW0EXoGwzbgqodndYjnD1jBhzxqeXANPvFg1Jqq&#10;1iRayoonFQbMMLNwXyKljGppwhDCbnyY+xj9DzDqzMUZzo3OOsksnk4Jl5LiyyckUs1jXYyI836p&#10;pmwAEpekY0zUZ0Pni1EMOpNEhI3/qaGx6/yofwuQs4XR1JY0ATX9+Ia0oqtom1IJrUshvCHVgkOd&#10;6/qzhOxVnXLZsMiksC31xLaU4tu4VxmxOm3iR0fkCXkBNhHxQNDE07iGhE986PAvdoIyrmKUBahK&#10;068CYLNs0XRWvJHwR/M+gpp4Qux+j0SzWYUafzIsGcBFGNt5GOZNgKGzsULNvbYmFBWrLyghgE+y&#10;XJVNQI097JdIISYBPNNgJqNwU2g2NQkggSfK7LaVvIQgyBNM9Q+4oROxB9dBTU1OoaYqzjSOmUlI&#10;lBqe7gCwXEPn7IDAtMkAAjUBAdhuVzGQyEqjWcL33JMuoKY7DUoZz52tUA1gANUECPPd4jsyUmfr&#10;0XAoo3FVYmk7oCALAdHQUPEs3oV99EnTXZYsaKIfuJAXt1eAGoBrzo7vu6AOxMwzNMcg4Rbfzg0a&#10;EwGyjMMcA4XeNC7+4DbeXT+2Q+c9pD9bSbxBi/iCNplORug3mLRvomUV+vh2p9O2am+8gItiPiMu&#10;75p+s91eXTqdJiA7jIFFE4AUkPYIQqUclQhG4qmCSx2GMwV8K/imkomobG+tyxMmpMNo32nfkiBA&#10;JIERfR2CqlxIQzCxNhO+56hP3kb98p9HgwoOzCmSANjQ4dTt3BSfF8KskpNGg0khExhde6WFAUIQ&#10;Qi6fwkAFEF7NQVDhfQx7NtTUQY1BGEKMOU+iAes9tECgJXD/IOBUK4B3VgUfjkM4oT8aocnHVP4A&#10;IkZX8RgM5y4BxioAsOGwK7VaCdujD+k19JqSgDdqQhmSPEQ/2Szi3Y44xevY0IRvdGZmpXA//vNe&#10;0Ny0sfoI7SngwNwf+tMY8xPrXBm4IIDw/zNCCECFvi2//zPjK0PtCv1jmFiPWiDj2Ps5QIOgwvn0&#10;uTFmLToGE164LgGJ0U/rGyvYB4GI5Rq4Do//hQKLVlzHsQlES7hZOg0Tlp7imdJM9gQgtPrMmBI3&#10;1p4CGjigIgTa1MzEUjAx9DcRhRvMizlUo1bD/WHpCkYaMiFiAgOtkGNNq6ozao33i8+FTtn6Huj2&#10;TgnY17XSN82SHrwXLseWeBybYrOsqNmqAlguAV5pjvLhXvtcm5rDhtok1pBi47vF+fTvYVboCICK&#10;zukR9GNM3FfK0henhEFHE1Dz1/9U/p2//mcftV9Dzoe2dCT+KwDGy/vf5r9pHwPQsh2cEApuHwDP&#10;X8nZ+QE+8LwCTq2ZV5+N/YMdTVK1hB+C0PXNMUDqnewe1vDh78r+UV+1LxNADYGHsNEdlNWvYH7U&#10;kD/89KNqFqi9IQTRtLH0u2Gjdmc4zcvp+a4s9mcYsU30uO++uRJmsq23shB2aZns1uS7b9/Izn5d&#10;ri5PAUKv1HxydDaW4aysx1ycNlSDcngwl8Xh6B5q4mqGevftlUz3KjLbL8tkp6HOiOe0oV/MZf+0&#10;CcD5UdseOrHJoiRndzXpjgERjQyWN3BOuNaTnuwcFXE83J8+hHE9A4GcwLHzqs0o1ZJSqqZkcVaU&#10;69sD2Tvo4Zzqcn61q06K/XFJDi5L6PTKOKeijHbz8ub5ufx/AAEEqL3jMkZ6GdWANNo5wEYF4PJG&#10;tUPlGjrxDrYb1VU93xlm5fbuVKFmPIfQYpQPXshmF6TdxuiqlZTFYoZ145IHoVcbhJsYlmdlfoL9&#10;1UH7dYyIunEZ4jzG86LE0FllciHMA73jY6k0ARutmOQwcio34pICBOXxm1BFoBnupAGzeQgLjKDx&#10;YVGA55mvAEKUURqDnQzWSwG40IFCYMUTYdyfuLSGcVXb8xjU+ND8xM6e+230Y6pJmu32IdxKsod3&#10;iD5Dg2lBEuh4h7jeehlgkgmJM8oWFC8AJ8ocC82a+DHqoKkp1ynKYNCUIJYFAT1JQE0yAbBJOyWV&#10;cKBDx398/DmMisIQDjXci1nNJ50iRkMZdPJ0DibUYDTO7MOEHIINzVCsVpwIWySJRqhJhCzSjgBs&#10;YmsyTq9jihZflUFqDUICo9tySX6aWOWgvC07ZYAOoCaC49tYoyfuEqfPAahxSijpFZffCeBwysU1&#10;QBZCMckCgz6mW4dQ8VkkAbAKhlzihfCye13YDvATCYrN4xJXEJ0UQC4EOPLxvqD58d+FdfnbgY4y&#10;VSrjfgCGonF1IlZn43uw0YgqTsMRcbM4IkaNLnRsWx6nuCMh8UTD4omHxRsPSb5W0X2lADZWdGSB&#10;XFzSAJlQISOZZgv3vys+QJsvm5N0uyO+QkpcqbRYogHJdPqSpjan05MwRvfZhFW6jYD06zEIfAg6&#10;fEdM2pbIuPG861LpQIB3MWoEzDYAPdMpwGGakFLDp+YczQHTbeMboaZrW+8ZnXB9DD9GB71/NJVQ&#10;DIIZgHqIb2L/BAOEBt5HAFAgYkG/VwZwx9AHncrpxaXcPL+THQzy2v2cHGGQlYagb43RUTdd+Bai&#10;cni8UBMjNTU+vA97i4XM53MMDKc60Gl2o5Iv+wHTbZyDVXwAXJdvHYOStJpi632XDlC6/ZYM5/ge&#10;Wm2NhIpgtJsqONEX5CWRBZSEAxodRAfZFQjcSMApNRw/FffgfhXE57aqGYMCkgKdAnPfvS3/e3xn&#10;9INoVWgawm+mN8B9qOMa6dCZihDc3RCYfgggF0BlG6N4LjcagDyWJcN09oQQ82xCGFoAKXQC9kGw&#10;YbQOkGOmYWYeZuK9OvoXRgxGvPQ780qBDsUUqHiPabIIQphm01HNj5OJuRSg8hjha4FMggzOhxoc&#10;5tUJU5Pk25JWHsIc553DN5GjjxvOh+HkdFom2NAhmX49Gyu4foAE/WxWAAZL0xKBhGBB+CCIPH3y&#10;2IAIfnMZt6H5ihoeNv7n/aNzsdaVIgyhPQGUUHNjtDaEG+N0/LVqZh7Jl1/SEdloa9gIQ4StR/zP&#10;bb8058J5aoZCI+AQsnhe3JaNYPPeVAVo2rZYxOuxSxx9UNC5rlmFEyGAop3Vu1fVBBR0AZQBs+Mh&#10;vjfcz1azoiYmalS8TmpV8CzxfbUwYGTSPWYG9rjQn6E/CKOfIdjWWXi0XdNtK+Uc5pmyFoTkepWZ&#10;uYt4N5lLqaBO+c2mgXI6Emt4eKsudcBpEbDK63dubwBwbJLCQOj1N6+kkY1TU/N3w8uv53+swTFO&#10;wg/h5aP2AGAOT0cQ8I3fOBMvDseACIDNT3/QEUytkQPUHLyHGmprur0aoOat7J3UILCr8u139Mf5&#10;o5zcNmXnsKpQcntzju1B44ANmrIuXzbl8Lyn5prj47lcP9+T3qQg+8dtjNSzatbpACAIIPkSPvJe&#10;Wv1tCDXUWIx2MbpoQ/Dj9w/ffaNaBUb7ECTmhxD8395gJN+BoE8Dar4FcFXUn4FaGmoD6s2CwtNg&#10;CqBZFOUA0MNyAwsAGQU9VcBv3r6QwxOmQJ+qtoPH/P67byGUM+ikMqpFYGdDE5npuFK4P1mADai2&#10;mlAtBqGGWq4xBH2zk8P1F3HOadyrAoR/WQ6vynp/X76+kt3jIkCiIBeAk/8uE1dIeXF3g+NkcD9K&#10;cgV47I9aMsI+aMIpVqPoyLPofDHaLoTQuQIQKmlVz0/38TJW0ZF3E1KoxBQ+Sug0qYnheRLCqKHp&#10;jbNSQKc4O8jiXCPYFzofOpHhHrDjjqPTygA0RocNgFUa80JYLyHlZlQ1Pyl0YLzOXIlmpBigJoPn&#10;lZARoKrWKOLYOC5gabzIAaTM8fPlMEaiSYywQ2q2qnfDsjjHSBwwlc75cf4JXG9Oqs2kgg41OdOD&#10;uvQn3DdGbLsp7D+D9yQjcTqj9QFUVYwg0fG6KHQhYEPokMOlDGAmLgUIRT7vchbCIWeVHto3U4fc&#10;9e1y2LDLpOKUXt4ue9jHWdsnZx2vHLbcctDyylHHJeOqQ9p5m1TTFslFtzHqsaAj3saIx2hsogAc&#10;UxSQWhtAxj3YsCM+LqzLYWZDTvMbclFalavqqhw3t+RVa01uy5ty17NLL7Ut9QwEHUa1PnTmBBon&#10;RkFBwI3dY+CmgQFFAJ29B50Q16tAKIbdazjGusS8m5IPodMPrcnbyooMCoCqpFvsfrfEMzHxhoMA&#10;kCC29Ykz4MF+ghIC2ATigBrsO5ErSCidA6DENRRctTPLdg85DkZdhUPiSwJiYhHV1tC/xhvHMuw3&#10;U8GzrrNkQ1mSaNYQlmFkx6mTkWTNpsTLFbFGPBLCqNwDwPWm02LFuVjQoea6A8l2h5Jq9cSVSYkj&#10;B6Fb2pYBwDIexUgT79kRACGXi0p74pNAyC7poludcpn7ZTadATiSgBLnvdNwC++oRyIJG86J2hdC&#10;alW8AAov7lWyAMEao1ZlW/JVPO/5BO+jR4KAVB+W94dNDGCoccUgh1miLy+lhw47lXfgfcQ7N/JI&#10;p12XdN4FAD/GYKqJ83ECarhPq2YXZgbiHcBWHQPCGM4rGIXgzwI+AaH+yJYEolvoG6K4zrwEMMoN&#10;hLelMwfYl7iOVZIA0TBT2OOYls01zc2yvvq1PH30uWyuPsLI2yIWjOIr+aiOlJ89+VJNL3SYffbs&#10;a1nHKJ8RNefYz/8G4NkIu6RXpNnGCwCxice2on4Y2hJ4LniPqIVx2yAY8d3TEZW1iagZoQkqAoiu&#10;op+haYNOqPSLYbK9DLavqJMpHex9mkaBNYQYsUOfEI2QwntWwCAriudGE0oB/UAq4sBgwIrvCeeD&#10;956p+Vl+wfhr4NniXaGfBzPs0qnZbd+WAr6xDvobplUoQ4gySopmk06rpBq9Ivr2Cvq17bXH6t9C&#10;TYjDti42y6YCAufRj4W1m+i/Qlig47CBDcIDTUt0NjYh2wSQpVaFQESzkJaawP/HgCZqasz6JrcN&#10;t+OUfjLMUPwwuZ8mDMTvz3/3O1NJXH1z/kzXofPw8j+3o/mL2xFo1H8H+6f/jmYuxnoMZmBSPZal&#10;YPJDOk8n8S4TVllQtIWBN527qWWm9qZVxwAb3xDzDvUgB2mmapST6MOMEzABs1JKK/Aw1UUpG9F7&#10;yuinMuCk16mrJmY8pL8kBrxj5oeq4DgVrA/QzDH6sIPBbB/fHgYUnZYuX3/2SNKAXbcFEIb3o9+q&#10;ic/npKbmVwDz15z+w1Dzl3/8ozrw0pTzD0ENm0LNew2MaYuDsRwcTjHqzqnTMDU21EY8v72SV6/P&#10;1UmOYPPdt29ltl9VqKHG5vh0Jic3DTWnHJw1ZBdC6fxFS8a7Jen083IOqKHZokZnMkAMfUGGU7yY&#10;/SwEbQEwNZDnd2eqXSDUnF7uy/yoIydXhB7AAQBjsl/UY/YxYh+MGxDoGIU0U6r9GNK3Y5RVqDk6&#10;H8rJxY6aPKhxqDaSgBECVF/9amrNtIynLdXs9CfUsBQBBHE9f/rhLM6aCi3UjFDz0QXU0Odmsk/z&#10;CPbZSQEyUthvSh0GSzWaZWIQzmmFrD5gbboPoYoXi87Au4clbJ9XUClVeT4p2TstyXiP1wEgwz34&#10;vxaTENZZXFtGjq5LMj8u672pUQ0P4T/Zq2B+AeCXMjADIClUwqpB6YyTsntUwH3CvWM2SUxrbZx7&#10;gVqVsO6TcNHfwXrHuF7AYbkZUVjIlQzUUMtDYGCj9mYHwNXFfos4BvfJ7Qk1jGJqD+PoiAPSANRM&#10;D4wprI6XnWYsQlIGHZLCyA4+rCq1NIAgzI+iI42gE6M5qtaKS28KKOxEMNoOSR3b8rp4fK5DEBvt&#10;lmW0B3gcGL8cQhc1NUkIz2bHjw/YCkHlURNTEKOTIEaieXxEEXR+UXTEcRwzgM5glLfIFYDm+cQh&#10;rwg3Y6e8GNnlu7MC7sGu1AdNnH9azrsOuWhtyLxqkdv+lnSyFunnt6SYsEgRo/8CTUaAkXKWoxBA&#10;DloG0JOFsExCMCaCW7KTXJWj3IbslbbkpGmRo4ZFTrvbcjfYku/2tuWyuS6ngJ1Jdk2qEaqJNyXo&#10;24Tg9SvgeNHRFxkFUvBh+w1501+Xl9jmrLQmwzhackPeHrXlFnAbikQkGHDrKDru3xK3zw6I8Yob&#10;0BEEwFg9Lvz2A2bCEkgyvNuhUOMMA3QSKYUak+sGMMMoqjB9eaLixf30xAKAlyCAMSzBVEycAMhN&#10;t0NsQZ/4MYKzAV7Slapkqsx5kwPMuAE1PklUSlgWEGc0ItFCVrZxfCdAyJtJAHCCsgVIKwxGUuiP&#10;JN8fSwKgYEtBKCXCkmq3ZYz3Oh1bk1BgVcqlpEwAs62hH/AAyOxiRI/3lABBZ+LBHN9d3SOZsksa&#10;/ShApiSRpE2yFQfe2ZD40aH78YwC1KgBUifoJ27PDgH8ATne35d8DVAS3lLYIXhnCgE5wXKWccgV&#10;YgASO7ZzSGvslWjaKsUGBHHKwBUHCdQgRxJW/Hdp+P4h2ngMIdAOAXoqGBgBGD1r2P+W+AM2cfs3&#10;8H34sDwA4LHKcMEp3qsqBh7og2LYtxUjcKf1mQLN2tOvZWPlibgAHX43ni+mjJRx2dfFid8uO7Un&#10;do1W0VBsAB+B5yAekP8sCvjDO1Ar0acnp74VNOtQyCXDhAmvxAEZ9LXJJIIQSEUJYeS+sfZEQ4ap&#10;FShnXFLN+vC+B6SOb7OBfrmCbzAJ6CkBJBgdVSlQswPITfg18ikUcAKOvBqmncYzzWGwxlIAhVxS&#10;zWTpdBjnQthhGLhDwrgvAc+mxO7NV4Q1+toQnGjyihC83BuSCFjUr6ZdwTNP43yraQjfmDoTsxwA&#10;z5HaH6d1Vb4EKKyufCW27VWxAm6o5dL6UGgEDZqkDHgYsNBIpnuH4S8INwzHBqhoAcx7gFH4ICCh&#10;fY71NEsw2tdfmegnU4LhzxSiqKH5EsegP41CEBphRTUzXzEU/Hd6Doy4Uh8eQBM1HEbb85Vq5JiT&#10;h1ongtXKylNZXzPFLvnsaWYKuzbUny/q3wTg+PU+EVTpc9SBvM7Q0RpQ02L235qJVqvineY0R9+n&#10;bFQC6DdYOiGHd4CaNYb5a7g2ngV9vyIRP54T9lktCYuQsjYYNTIlwBC1NhUMIpkigKUTWNYhzwzv&#10;ANA8+wzmPXJZJeaxi9eyJp/98ocf5A9of/zlB3mDEf3t8wO5umIUy55cvTqWy9sDub1dYNmp3L04&#10;lEssO79ZyOuXR3J6MgFQ9OUUQv3y7kCeY/n5+VzOr/fk9Goup5heYPvTiz2Zzhv4jW0vdwERc4xQ&#10;sAzTwaSKEUdfgYatqtoICHYI/PObXQjYqrR6RfWhocmCwoe26KvzXTXtLE6qmF9Wf475XtdECxwY&#10;DQX9OlrdDIR+RXojmnBy2mhaoAmq1U8DMBKqsdk7acn5XQej+orsnwEqAAGjHcAA9k1tCaGGncvi&#10;pIZjGaBh43EIGs0uAAOdPyGkCJjgCGp+UgLg8NzMcQkanX5Bjq/peJtQf5fOMKfb5iAYs/ho29hn&#10;s5fBcfMyQqPmhcsJTISPUjUqg1lGDm+KcnRTAGAUVRtEVTPNX3un3I5aK0JNSo8x3uOxcZ8AS3+J&#10;a/kvcC08H8JPg4nLFiVMaZIqqO/A/KCm4EHAIMhkC2GFkgL+d0cprI/rwXmyI6VfDbchbBBG2DjC&#10;He3S5yaG+VEpNwA1c5rLjAaGoLCEGq5fqEYASQkVDilmA63SpwZ0T58htHKd2pe0ngOjfOan+JDQ&#10;0WUBSTy/Al52BaFkDFBDLVBQokl0pNh/DNMuAJAaHS7L0pkW+0tgWbuTVfgh5BBu6wC67jiB9dFJ&#10;4nri6Lja4whgCLCV9wI2bBLNhcQLwRjFPQyXYhIHoJbaHOEDpioAtpxPFhOPnM0gfHoOWXQcctba&#10;kkHJig8QDXA0Llrk2+Ga/DhakYseRt4th3Ty+EjRyoCaAgRTLbctDQjHYtwilTSEbMYmlZQVDfOz&#10;1L5YpAXgoXZor2mTed0qBy2rHHes8nxul/Mh51lk3rZhvS3JR9BZ+9cBJesSwqg4DOGSRYcRwWip&#10;lNyUSX5N9kubsihtyDgFoEmsSR9tmN6QenRdwm5shw4/6kHnBkHgdEMoepzi8gfFzRw1XgAfgMXu&#10;Y94bzguLDULQhVFxIJYQzz3EvNfUEGzwnyYmN01XsYj64LggHF0xn9jRUW4AbOwEsGRUtpljpNGS&#10;La9L7AApH553Ch1godWWTZ9LrBBwvhQELkG3GgN8emTdDzBgpt9eXzLdnsRbFbFB4LrxnbnR4cab&#10;LIjKAoprEg2v4X1zAdoB3lkX4CIAwe/U9687qOP9TQB0fIANj2pa+U3TnyYUs0qhgWOj83cDGKlN&#10;SeXt0mqhb8H3Qu1MugQwxXHiWavCEpfT7FMFLF9dXWj9LgIR1+nuonPHMw7GNvGMtqXWc2sfwQFS&#10;PINzBdQEwlivX9fj52oO7BPQh/0576HG7l4B1KzjHfZIteeT3q5XvIEtKbfceEed+Cassrn2WGwY&#10;4a6vPZVHEHAuG54x7mHQ75YYRs2q1YgC2DJGCLXr6Etw36j9KGHezrAqdfRhLzpl+VcQLAdRnzp5&#10;xiOADggumiTCXquGgycArRRKBUBHDJDrwbGYxI3CyWVZFR9+0w+HpRFSYRwb94K1h5iyv1NH34Jz&#10;oZmqEMc7wFxQABc6jTK3TBACt4D+JEJgAZho/pSkX4Unowqz1BShD+D8iM+CZTgXAEoI6xLegjhP&#10;Oh3zf4TJ5px0vHdg5E/TqwXfmg+NyQA90sX50bm5mkffGGPOHBcEe0qh78nXX6h/ytYGq4AbZ2BT&#10;KJPVtA00aASS+uLcOwFjGe/9k/cmqnstDZoBESb2M6YjdfjV7Mzc9gv8foT51OgYp2D1lVHtkHE6&#10;Vt8cwAv3tbbKdb/UYxN+6PS8uvLovrAn9gWAYR6iDeYh2ljHOo9xHRtoa5qTiM6/fOY0L7JmFLOq&#10;F9EPMhLJ51yXIMA05reo2S5EeEHfqqHauP/006GTbzLK0jABzedFZ3ImAIxje5qxuh3WJMup6YnO&#10;w5VyEe8S4LaSxbNFv10t4DvFoBjPnb4/zu11hWfWAQt6HRJxs2/FQJrmsExKPru6XMjb1yfy/Xc3&#10;CjBn1ws5Z7KoE0AHfwNobp7vY0SxUKA5PZnL8cVcTq4WcoLpxd0+Rtp91VZcYPnVi7m8/W5PrgEk&#10;hJe7O4xGADCEmt2DtlwDhs7o6HoxxT666m8ynFVkfkhNTU5NUOo7grY4aUAQVyGAi3Jw1pH90zaE&#10;dk1mi6o6oXJ6dteCsK+plmFx3FOg2TkoATAANRDo5RqjaTACA4i00boKEdRKZFSzQWAh1NB5lZqd&#10;wSyn2x7f1DD6L6p/jUINtR54oSt1CFcAAyNq6HRKcxM1L60+TUZZhZ8CBCSToM1PitIfE66yap5q&#10;DwBSGCUxCoeanjweCgGoAGIl0LDRht6bEOpyqqKm0KbAJeTQ5+TkrgThnpHZUVb2zgGBTSzbrQAy&#10;UrJ/WZTdY4y8IcQXF3gRsG9qfyoNQhtAD8D1Sy4h/7qU0PtRxEdKLQ/NcdTU8H60Bync94qafmgO&#10;yuAF5u/pAc/XOP0OAChDjGqTmN+d4NwhIBj2mqTJCMKm0UvI3llOIWb/HEC6n1HNCH1dqAGhg3As&#10;6ZOD8xJAIqpAojAEkKD2pTcDvPSiMtlPqZamAigaj4u4zgyOE8R9zahZiudGQCHc9HHNPL80RlHF&#10;GqAm4dVjEGqS+CDLjZi0RhjpNULv5xugiWHkTZhJ4Z6mZLRIQLDh/gwxesZord7H/nFMglW95JRW&#10;ESM+gBrBJoTnlcG9HewCeDGSz5UN1PRm9AvyS28QwAjTITUIMWpd8hBSrZxFfp6tyTfDVbnrrMpJ&#10;fV0mVav0i1bpolVTFqkDWtoQhBX8LgFy2oCSYc2uYFNmRe+0ReGniFF/DYKS0FPDuq2sRXYAMX1A&#10;Uy+/LYOaTeqAo2KSkR/0HVhTsxJbPLQhfnTyLj/AAZ1CxLuK421IJrAu5ci6VGLrUoquSTq4hmUY&#10;Cfm2JOYDDLkwindtK9AYqAmIzesWB2DGA1DxBEziPgWcgEMcgJFg/B5qCDPU1tz71Sz9awg67jBG&#10;XOjgtjGC92N07U641QwVzeO97w0AN16xYZQWzPvFHQPottFHADKur08g5B3qB0MTTX+Mb6tflnDc&#10;psDhwjn7MNrPdgAB9YI4U0lxJBLixnfhQCfprcQkVsFzrkKg4boZuu0NWqUx8OE99yswZMpu6e34&#10;pY55NUBJAu9vFZ1qquBQ5988wIJRSXTiDQEqslW7eOhomXBo1BJ9Y2gSShOgyg7V1sQBpJW2V85O&#10;jiUQ2VTNDOHHEwQ8KtBYVGPUG9Qkq9tsYR+bACIn3nmv+ujE0g6JZSCMASnhBAHLgme5qlDjwDQK&#10;CK73AWFTgAbNaTRhedkApFtrqgWg4MslrOpwy7wlzDLrBHTQSbeAwUkxDxABsHRx/9jqVQy0WqwO&#10;XkLLyxUA73+VistxDN8YILnbrki1XJBCLq6QVK2W1VTADODTyUDz9PS6TUnGQwYyojYIQydABufl&#10;AHjjHtKfjJFUjIYhSFHzwhT/3W5d8mmAlReQX05KB8eazTpYB6BBJ2Y0NXVAONJ8x1pGLYArl1VK&#10;puzFYNDBOZUAnTUZTYYyRuO5OLdX1enVa3sGYHGpyYUlFfT47JvQt1XKUdVAVTHIG1Mu5APSQv8c&#10;925peQaWgtBMytRAeTfx35RJUGgASGxvb8k6wIGQQ1ChPwwbQYOgQ5PT1uaKalEIm8yRs/Lsa4DG&#10;M1lfNQ7Cq88IOfS5+UK3JTQ9ffxITWGcRx8d+vI8ecJ9GzAy5i1sh2UKRQAe7p+Owwo82A9LNqyt&#10;PhXb9ga+b6u4MaBYefoUx38qz9gAOgwHzwIsG+gP6avE0G+WT2D4dyUFYI7aNb9QFwPdDuQjazax&#10;NlcG94y+M/bNJ7KO87duPpM0Bi3GPIV+ZAvvagT3FRBDyKE2j8DEUHDmqWGRS2rcqOFToE2HxWF5&#10;IrsTvI/FrISsm1KIAIJyKYlgEPTZxTmABTBz8+pALq/35eblvlyeH8gVYOXsmlqbfXmO5Xe3h3J7&#10;d6QambuXB5iH9QA25xf7sn/ECKEeoAjbA2LevD4D1BzIOfbHTLHngJ3ZoqkRJbdYfsH5aJc3e8LQ&#10;2v64oqaYwcxoWNhUY1MDjHQLMpq2tLOihmYBqJnu1dSBd+ewAsHYACRgJAUAmWH+bL8EgZfU9Qkg&#10;dLxlWObOvC+dAc0mNAEBGKi5GUCwE0Iw4jg4qwMcCgo11HhMF3jxIejpc0ItBuGIUMD/BCdCB2GI&#10;/iG9KYAJ++pg38ZBNiGLc0b4GLPG7KACqAB4DCDoq4CPi66c3OI6ABQEm1qbDr/0xzFQQ43PaJ5T&#10;jQvNRgo2+KAOAC00ydA8cnhVwH7yCkDUiFAoGw1SDtvkMU1hXlq1D9ye19Sb5OQngNj/qZiQ3aM8&#10;YInb8Xpwrdh2sijI2YsKhDi1HRjpABrUp0Y1MlEIbkAipgdXgDpMqc2hWagAmCC0UFtDAOI2k4WJ&#10;jqIJa+ewoLBDh9xkFoSeNq3Wiev2hBNOqdGh/w61NGmOCJqAJUBNDtAy3kvJGJBDh2ECEJ2Xa+2o&#10;NPtRQExYQ9vpB0TH33KT4OKVODrqWMIADH18GPVRboYVagg0bDRjMQKKZqrWIKaaIJrSKliv0gLI&#10;9CKqXeI8hog3Wn4Z1N0SwXPyUb0NqBzuAWoAQ+1RXPqAm2TWCyFCLU9Mr6FS86szcAFC9qq1IT+M&#10;V+Wb0Zr8PF2Rlz2ATXVVZk27jAAu1MLU7ls9vSXzvlOagJg2IIXQw+WV9DZGrgAewEo2YkEnTG2O&#10;FR2KHaMXm4JQIQ7gyVsx4t2Was6GUa9FMhCKicAmRqRrkgxuSNK3KbkwBGVgTbU3Lo8HoLMlSQBP&#10;xPsBgKLU7GAacW2K37khjnugYXN4PYAalzhZasHvk2AkjPsex/Wn5Ob6VOIZhz7rVDaH+5jB74xO&#10;CTduJuOj03AgLK5oUKwAIEfEL44wICBNiHEp2LgiISk067INSGIU3eXVqQwmeAfbHrm8PFLNBc0y&#10;yZzxLYlipE3TTbGB54yp24+RJO7PwWkXUFsSG0btTNznxvdGqIniGaUAh4nIinh9GHlGrKqp6e8F&#10;1MclWwHU7AYUeJIA1HoP7wc67RhgMoF7W2o7pdx1AWQ2JVMh0ACQ8KyzZQjmgl1i2DchpTX0qQmp&#10;UHcpjNDMVAWMFRsQ6Hg2NE958HyC8S0J89lWXXqNYWwTjG2rA3AWkJQtM5LKhn3h+Ly/AKQQ9k9Y&#10;qvZdCjbh1Jb0Fz5pjt0SilrFbt0Sp8su25YNFaIc3TutLEK5hpG4Q9LJqCSiAdW0JDEaTgNu0rj/&#10;SbQ4wDcSoAbHAwETwggb3xe2CXvsssC8/2XAK2OfU6JumiocEPp5SSbQh6QimEa0IGYqQs2LX1q1&#10;AuCc9ZkSxt/FD4Bxr2sx1SwEHLNys05QKQZ4wzYdvAd1fMNFfMvFbESaGKgNumVpVlJqRgr6cA+L&#10;gB4IxBaEnlblBnAyXw8FZCrJTOBpQE5DJuOBagRmUxYpJWB1pIX5rG2VieAbSUBQA6YZ9RMH2DKN&#10;AqtR01GZGh1GTjUxQC0C9hiuzAR2OfRFnS5LkZiii4lEWMGGkEFAceL+2m1rqhVRvyVqSQAHG+ur&#10;6mtD3xvjWPxINjZWVVtCc5ANgprbE4i4zfrqYwULPjeajFjviVDC7VYwX52GAUU0RzEqir45GuIN&#10;qGIZBQIPt6XGh4kBnzwyUVsaJo51eH7MasztuU+jXTJQswagWl15hu0ITl9pFFONfkcZ9GucAgBZ&#10;cLSFPrEDedoEcNYhG6nJq5WSGvFWLaWklE9IvZZXKGE9KvrVtJolOWDC0GZehv2mJkOsA45ZxmEy&#10;bOg0hwEkK683KpDnWMaUBa1aDuCLdzTsliJhxu+RgA/fRjwsn51dLOTu9aE8B7C8enUsL14eyS1g&#10;5vWbI/nm20u5u1sAbFgMbl9+/OFW3r49v9fc7ANaCD1YdrEnO4uumpJOrmm62kVnM8c6e3J+uyen&#10;N/uAkKbM91tyej2S07NdOTmdydnVXG5ud+VofyqjWUV2D2pqtmHrjUrvNTZ0hlW42S3K/mkd8FCW&#10;q5cd9bGh/weXEYC4fOeorNoco1mhKScL4We0LYSKZtdoaijEG12aRAzUEIQIJr0JAYUmmQLWAxA1&#10;M9Lu04eGMIR9DLMaZk2TDjU1DC8mWNDxlussoYZQwuMTgghjdNwlZI0AX8cAmqMLQhmusZGEUIYw&#10;nGWMCQojSGp+mA23hfMYzPASAEoWp0WcIwEI607TMj/LK9TU2wCya0IGBGgDx92l7wZGUwAa7quL&#10;c2P4JmGN53yH6/u/lxIy2MmpLwrzVRBsaIaqd9IQ8gmFEZqDCDY0PRUrET0O91dtU7vEc0SHgQ+a&#10;vjCVVgT3EQRdNFodbkdn253jHLaPyGSfJsWUQg1HuUvTE81EhBnCERv3Waiiw2hFZX4KaKxQCxOQ&#10;5tAAD6Fk54Qht8bcxeV5NILKYAfPBssbfZrMjPmJZiTuj6HZCXSOrQFG+ACVh1Cj53nAa8d93cXH&#10;2IkAkKIKJTQ/1Ttho4HCh1tqAHK6+HABK72qQ0K4/lCGJjB0bJjX34nhHABmJR9AB8A4hXAvMBeP&#10;T5dXk3b55VVVfv5hIN+/7cqfv27I9zcVuQb0XR6mMfJAp1nxosNwyBiQM6xty6zjANwYqOkUATYl&#10;q3TLVkANwAaCr9+wY6S7LWUIuVqReTaoirWgYwEglez6nz46eayTZgXxIBuABtBSDK9LK7Uhzeia&#10;1ENoAJx2bE12s/y9BmEDqHHdww2mHMmyEKDd4xIrRnJWN8AGzYkOJZMGHNDpEh1/Pp8G0FzIYncE&#10;CICwo28IIJUhz2m8H8xWy9womVwWYMPSCoCaSFAsEIweAAyjqVwY3TmjxgTFtjsdqHDP4n6+eH4u&#10;R2dDqXS9MhxXFWgyJSdgw4d1IODjNrw3Ljk+2REvBBOddWkaYgQQHc35+/nzGwlXQ+IFjPvwvW0n&#10;I2o6ioefiRP3ptzxSGuCTruNDlxNOH7AhxvvAEB4gOusOyXCyKeCQyGl1CJQbUmhAaACrCjMYKpa&#10;HMBKY4z3b+QB5FklEDFAQzAhiDR6YQjannjxfKiRieDZZgGozG1DqOG+0kWHZABJ1OrkAdUEuBCe&#10;cw7gw/MmJPH4RlOzKsHEpjRGbqkBckIxCGysR98PmiBYvNG+9UQ28Z++Ful0QmK47x63SwKBgASD&#10;QYBISCJ4NtsYuXsBr3abRTYhXK1b62KB8N3aXEfblCEg5m+cdglh2RqE6yr2TyHLkgoEKMvmKgS0&#10;RVYhgDc318SC7WmKcbttKog91ArYtwAWHhwD8BcKaKSMz2GREE1XeH7JELUAHkAPHY8hRCHEkvGY&#10;hAM+dYTOAiS8ThuOw1BiQLZlXVyAgkTAg+sKAkrcwoRtLGjpt21JE31NLQFYAkSNGnmZQXg2qC3H&#10;e1fH+9uI4V777YAulg2IqQCOAdhKAKQ2+oRyBIOHmEt66D+KAKuYGwOKSkF6rYoUC1nJ41tw4n5R&#10;y0Iw2bZsapi8025Rk87qCkCBoLJGaHkqT59Sc2NMQWurzxRGmLWZ2pTtLWp2qNX5Ats90mVcR3PO&#10;AGxMTprHRvOj2h9jvlpqZ9RZGVBjkvmxMdLKhJkTarTWFJaZ7MYm7Jz+PzoPU/rtfPklw9mNkzMd&#10;jbkttWklDi5xHzNRarYYnk+/GsgH9Ik9yHA6CzMCrlaIajFLJuejKZNRbQTFHAC20ajgGbnVzNmo&#10;laXdqqsjPrUyo0FduoCeTi0FUI4bv6YyZBTgscpw/RRgCs+VGjrmqYkBrtk+++bNKUDlTL775lqe&#10;vzjGKOhAtTW3rw/k/HQfH/+BXNxS43Igr16fyMXzPbm9wvLnR1h/X64ALPSbIRwx5Hk8q8sZ5qmm&#10;5gLQgu1fvTqQ3UVL5gdd7PtIM7weHI7k8nYsty9mcor97F+OIbgb6oNCTQ2joZpMsX0PNtSujOcl&#10;mR9VVFtz+cJAzfykpv4iS6gZ7pQhwGkeonMtoSYHYQ9KxMiKEUU0sxxe1oTOvr2JiS6ifwuhhlFE&#10;hBoCwN4ZbuaQ5rCsnNzUsQ/6tdBHJanQQiBqAWpoGqKTLzUqeydVnGcaUFWGsMzj/Ak5KemNczjX&#10;sjoyE3KqgBvuh+fHqKzhTkFBhjChJijATbWZwDJsd16U05dl1TRweW9KAEnK7DAnR7clOboq65RO&#10;tAQbhjUfXJRxX/CxA0JofqJGiVooakx2Ryn5f+Gj2zstAUhSAIOYjAA7031A0lURo0n6+sQBIpn3&#10;UMMpc7vQ/EWNDKGDmpIUXkR15MXvajuqpqmlKWm4m9bzIfgwBJxgqVCT/gA1VeyPyfGM/w61LbgH&#10;gBearUqYEhbYqDXJqZNxQGbHgBqsl69gG23UqGAEN4xKE9DSGSZ1G0JNMotRJ7ahc3ICowqalKg5&#10;WQINz2X3JI1rSMj8HEA7i2MfEL4140/TUUiKGqhRs5lxWKYZq4PrbkJwhvEh5ysErwigiL442I7+&#10;NYAxQg3NY4SaOI71/Q+78sc/7sofvhvIt6+78ofXTXl3XZXrk7JcX1blAO/MdJiSPsC118N19jEq&#10;ATQ2aoApjMYbGUBM1SZdtGbBqqalbt0uhZRVkhjJc0oHYwJNi1BzDzkEoAqEaYYmkNCWZAMrkvY9&#10;k3RgVYqxDalF1qQDmJmn1+U8tyYvy09lP7MipeC6pALU5GxK0r8hGQjdbMohnqAXgtMlNgg7Niag&#10;iyXQ2RM8+0V5/vI5BjqnMmFafwCHhgszPwxG51oRusgsyAy3pyYzBoEbEy/ukQXCzOIF2ERpfvKI&#10;FzDqDjmEET0EFT9z+VA7kXUBTtGhdX3quMtjMHya8EKoIWiEmCcIyzwQipUOzg2QQpih1oZTviu1&#10;HgTbwCu5HoAqHhJL2C9ZwEExtyEu7zpAwQZQognKQE0BUNObBcQX2gawABJxf+mnorDTwSgfYOMB&#10;MGZKDgM8WF5qG9MTnXWDMWpsrAot1PhU+26jSQGcuLwb4glsSCC6iXd3G7ACWK3SFLalmhg6JA/m&#10;AdzHbcwDaATX9ByzVSfWA1ABjmKA3yXUsEXxvnj8a+qQu/r49/IYgonCTsOFIcxUqEHAURCqtgCC&#10;ktoA9ffAvC/V3+KJCtHN1acS81ulmsV7jkEmTUsULt9W8vKvAwA+95Y4GDUFQPFDyBcABJMuBm6j&#10;liQZaZQMAKRWJYX1Mtg2G/HJGMIrD5DIRfGtenA/XVviAWzFfA6JA2icgCLr1qY4bLjfHpsEgj4F&#10;rSAEl9NuU7CyYJ8hQPUaQIHaBUZnbeB8YxH6wUHQxaKysbGhmgZqIkxU0RfyhBoPwIIWrcS9oL/L&#10;FqCLWgmaczQ0WzUTAAX6vtxrPqjtIIzRZ4YRQ3aHTTUwX6uj7+8VUDwANIsFz8JuB8SsKiDQdLO9&#10;tSYO65bYtrcADP9EfWieqvaFxzMJ+9gIHoxgUj8b9a1hZNUSLHCMxwQVAglrQf2ZZjE2zsYMEzf+&#10;OHqtOM/HX5saVQzB18KXNIfhOuhjw+Vrz76S1adf4PoxBWA9xrVyHToK0xzF+0ktDrfhtdNURWil&#10;Rmlj9St1NGeeINbSogbHbVkB8NBkhD4P7wDNhQ7AJpMzEippWuKUVdMDeKYhPGs2OgazDlTIY1Ug&#10;pbmSuYe2AeB+F4tlAp4SeP70nXMx4MEuNdavYzCCg+UTtsS6/lQcDqt8dgX4YPr7OwAN0+vTFPUK&#10;oENT1Av6w7w4VJMS17u+nmO9PYDPvkYMnV0Aeu725Zt3R/LqJdOOL+TwxCSeomaH825fY9vbhULN&#10;ZLdpltFX52pH7l4uAAxdBaKL2zmggFqYkgLNslFrQ38Zmo4mc2OCYng312Uk1OGlMUPR9DM7KMv+&#10;eU3aPWp7MpiXleleSecxConaGzrhUgND9XVvXFQNAoGmhEYTDcO3hzvcFx1wDXDsHuGcOkazQ+dj&#10;NkYsUVNDLQchZ6ntIejsn1WwbVEWZ4AuQFi9lca5l+TgvAqg4XnRzwbCFOtO9000FfPJUBND7QnB&#10;hlBDf5SdIwBPBSP+fBidP7UeORnOc3JyV4YwB2QUYsKIo/4si3PNqkMsE9VxP7PDrIINzVt7J0WA&#10;WkHG2P5/TMXkAFP63tCcxXDmvVNAJLVXvSTuQVxq6nAbxvZ4ETElfBBwCDZ0IKZmg5oVmlyoSSoC&#10;RNRchHUIKYNdwNwkBSFvnIbpAzPYoWO2iYBaRkG1+kyKZ7ahKYngNj3EiFpNWsbkU8V+CU0EC4IN&#10;SzUUADQEHUZc1To0O0UAo3Qkjqq5yTQ6IptjLacPtTRch87JM2pqsF21HcH1RxRm6PvTB5RQw8Jz&#10;pqaGkSydSUzaY4w8ADU0hY3mAMwjgAiE82iewH4AWAAjQk25gevK+d8f7y//aiF//hdz+cMvU3n7&#10;siN3lw15jnfl7LAk50dF2ccz3BkArtH6g4zsAERHgOwxnu9glMF7nZQ2rnU8CEq9AIEJAVeAkOzU&#10;HRgBWTUMvIhpDcIsi1F7LQegiW9KIb4FuLEp1GQAKpnAmhSCK1IGyCR9KxAYqxiZAmzSGzJhNFXZ&#10;ghEp1zVAo9odTOk4GYkTBqn9CkK4uyWKzoZp9jlNoQPb29+T07Nj6Q16Um/UFTioVaD/B8GywMy3&#10;uYxkMvjm8M70AKh1AH4yg3uE+0ttjT/jEx+AJldHx5hx4J5DkEXRKRa9qnUg2NDRNgOorHS8moU3&#10;jd+EHkJNBEBDE5QvZMVx7VJqUesSAKTYDdhQa9N2K9QMdpnAMiWRrFussYB4SjEp53CtqU3xhbfU&#10;eZcmny59avo+1Yw0hhgdAmYIGgyJpgal0sO5AGBygMxA1KIamUoHwJKwqG9OD43nksg5VFOTIXQO&#10;AURNJxrBz4bzWlcH3zAgJ5k3Wh6eJ0PE6bvTmfkViHyAS65H/xsDQiaEO1uxY91tBRo3IMnr3JDt&#10;DYziIbg1lwkEHQUeR+yMtuEI/HMIXArKNay3sfVYbK5n2OeqOPBO8Pe24ykE9KZGK8WDNC1hIJQC&#10;AK4/k9ODsfxSLcp/FvBJACBDLQnhIxmnL1kS7/UY72ZOkhByiRDuTYyJDyHA3LiegAuAm5NmrQSI&#10;sUoawORxMh+MX+IBh+RjrNYcUghwY995bB9xbIrXYcG76JQUQMnndWtRz/mkBWEHuIXgTEfw3iQA&#10;f05GOTHqyif9VhFCFt8vt8M9SXuZOA7vI7bJ4Vwn3YqkIYB9Hpwf3uksE/5BoLL6cxDHzkKAbq49&#10;Bci5ZTaoSzzkkZQX1+veFtf2U8kH8b7FaVrLY19l3PdtsWw8ldGgqpor5rRheYm1lS9V80KTD6GS&#10;mg9CJf1iNJIJMEnApGaGJqKnAAhqYghEWoMKwESwUuBYAbzhnAgiLDJKDZpqd1ZNQj2t0wUYefaE&#10;fjSf4z81OYQXhu3jfABFpvgmwZagRB8dzOM6jIjitk+/Um3ROqCY0Ed4o88NtUzUNnGeOc5jcWyv&#10;SD7uEp9zDdeP9wX3j7mEoriHLG9AkxJ9ZFK4zxHMy6WDwnB5lqtg1uEs+pQEoCgG2GGxzQjegThg&#10;l07F1OLQ5KdlFgC7tu01vLtf452yix/vAyPzmLMo5HfJ5spj+ezy8kBubwAumD4HvNzg9wUg48VL&#10;amkALN+cA2gAIecH8vLlobx9eySXN/tye7cAlBzJFUDo5g2m2I7+N8eHe+iIG7Kz15Hrm7ncYh97&#10;R325xP6me00ZTmoYwTXl/HoH87vy8tWBhmZfXDA8G9CzV1UNDf1kFGw6eYUXmoAabQj0KeDgtA5g&#10;qGF+XcOfaSJiZNH+aU21NVVAUHdUUP8aamxowqEGhdBRBpAQIlTTAiHOFOmcz8ZoIGpPuP7OAU1b&#10;THxXAAAxCikLwW40LNwXI6c6EDz0f6G5yvjXxBU4qJUpcxS6l9cIqlY3h/NI4nyNCYrgxPPivmjy&#10;mR8X5PgWQIbtln46Qwi4AfZNvxdCBn1TCDb0rSHYnL4qY7RLf5QwhCogqRFXrQ5NU4QMmn3Ypvs8&#10;PxOpxSR9k72s/LeFhFy04sLsqdTU8FhntxVNbNfsU9gsocZoangMtsEuc8kQQOjnEgbA0UmWTs7M&#10;LxMFNKLVIwoobDx+ATDD39TiVFsRFWyECwILNTrUtNDRl3lvuE5vnJDJQQrXbcw6qqnBdp1xXNp0&#10;3oXg600TOE9zfsV6GCDCyCa0bkw1Kcx/o9ogQAtH5NQmEWqSWQM3D6GGkJPOB3DeIYUVQglhiaYx&#10;Znaln43Jh4PlgJ3OFPvDejRpMefNaC+hjsGMjuFymp3KLVx/jvBEZ2TjkPzdj1P5i7/ak5/+sCs/&#10;/jyVN++Gcn2B7wDQe3pQksN5XvYAMJNhRkZ41/r9rOwDpgkzYwIr4LndBeyMUtIA8HZxTZWiR/oQ&#10;pE2M6ktpEwbOxHyEF5qgqhCM9SJ9BSBEIaDpZKyaGixvVmwYdaPDpuD2rqifTYqmDWxHB+VyAvMf&#10;Qo1/UxNzxZN4bkmMtNABfWgYRQGemUtiNhtLu92UUrkiRQgtdVAtUGjTXGMH+OCdKGB+huUHqHWM&#10;SiLhV78YmnnCMbuEIDSLDa9qSAaLkIIN0/b7g1asB2hJmkYNEOGm0vRC0BN2MNoD1EQx5e/53ggC&#10;2gLY2QYguKRQp3+KTVzeTW2NvlfDtGnm4bIMICUMWPZV8cwBNV6Ag9HYbEtr6tPIpMbQq7BCjQvB&#10;xR9m7pgt1brQt6YASEmXaC7CM8GzieC59HZ9gBqfAhkbty21HdIaeVVj0xi4xQ048YU3cb4GbJyA&#10;kiyeEc1OQUBSFhBU7UCY5p2qqWGkk8u7JtH0lmpkqLGh+Ylh3csWTVvULFbD/qlBYph3AM+eoEa/&#10;HTZuG8tui8MNYRSCwC/bpNx1SKULAVS04vy2JRT0AQAAAQCJPoRQJupRiBg0SnKHEfJ/HPFjRB4Q&#10;q2VVhfIaBG0NI/LF7lDCQa8KIqbTpykqBqDM432ppGPS7XelUclI0mvTnCiZqFuz+bqs6+r8SZ8e&#10;JsljJFU6xhw2GLRUUrLDWnT5pCSiYbm5OlaA8rtZEoHRUABSCE9GKzEZXMDrkG6rDEFq/IGYHyfs&#10;teCcLApa6ShAEYBTL6cxysf9ysXFDqHJ0ORRK4NvBUIVApOaCYfTLqNhW/JMOIljRcIsxOgTL9YP&#10;QRDTp4cRXpaNZ7LbBeBAfq2t0Jxkqn0zPJx1jtZpRnpCx11AjmVd900tDu/PEmJWABTPnhA4GIr9&#10;ZwCRL1RrYsM9VihBUzMTgIkAYmD1g3aH+16nmQrHYUkE5stRDdDvGTaO9rv70HEtnskcN9T2MLz8&#10;d6oV4rGozSGQKfB8bXxz/B7Asv2Rmo/oh9QsBgFykMuQZdmoE/1NXHMFdatJ6TWyuGYMDtt5wN+K&#10;9DoFrbc1HrXxHDPqFzPsY+AD6KGjOguRsl7YEDJ/wMKnzQrejxzm14TFUNUHp55XMxSrijOfURKw&#10;SqhjaL0LwBXY3pTPrm+O5PblsWpraH66e8XfJ3Lz/EhuMO8C0wtqarDsOX6zXeH/7atDefH6RKHn&#10;7g7rXOzL69en2AaQc7En+4cDGU0bcnk1l6tranV25Op2T4vEjXca6JxrcnAyk539FkCKpQLOcPy5&#10;OgC3ukWtFcSkZk3ciPnRA6iZlTQBHucxUyd9VJjDgeapnX3jX0PNjmbnvKorBKnDLuCiXGcUU0qj&#10;oLiMieaotaGWhlBD7Qq1NBOOkLFsBKChM+/pbfseZDI6qmu002puGkwYHk7fmg/aGkITzVcLjMDp&#10;39LpU+NTUvMLo7BYF4mmMl6PJr5bFFTbwzByE0qel/MXFUyZUC6G84IgBZTcvK0KE9UREng8Og0z&#10;moiwQYjZOaF/DbVHvEbARY0wRIEcU1MVzVM7gB9qdP7XeAH/gxwE5A7NX7wWCM1darUKEOJJ3BPm&#10;nokrwORwTB6j1IhJNn+v/QHEUJNCLY2BmrBqaqhJYuI8Ak+lQRNVRPbPC9g+pOYohlQbExQ6QcAM&#10;o6cIMlyf/8d7PJeUjBc061FLY5qBmqSap+h8S/NTb0aYSKh5qL9DB2aM+AE2BCdCDWGFrQkoYYkE&#10;489DPxnOx+geUETnX5qZGDE1mJtrLgPKGFI+2AE4AKQINQQcamt4LJqZRntJ3Q8FcrEaBNAYjc1o&#10;j/eDoBlQExZNYGwxgM2330/llz+fy8+/7Mj3P43l9RtWCW/L8UlDDgHnC7y7M7zLrCQ9YsO71QM4&#10;t9p4TgDSEZ5TD8+mN0xJC8+9hufRHSak08P50ikWI3hGVzGPTQ6Nvwk1jZJNfWqWpidO6WtTKzD9&#10;OR2NMR/Qwv8ZCPwMnZyTEMyYx1aFUCMQEWpYM4m5flivK5ogtJk23S+i33gprAc2Hg6k0Whq5ecc&#10;wCVbgoBhA4DF0zTLQMDlMehgagV8H3TETWQokHENzbgKbZqqCDXUwlR7Xi1bEIoycR39UWwKOYQa&#10;5lqhjwuhSTU4cQADWhTHoKaGx/MCaph4rlCHcALYhAAUSxMUnXJLAKJ8DfugmSznkBpApzn2iwOd&#10;ZjG3BXCgKWpDTUD0sWmN/BD4gGLcb5p8QrjPZcAMIaDYcki+4ZByx6lAQ20M/WqYXbg7A7DR16fs&#10;wvUAcnb8gCXmnbFLHUBE4KAjMDUvBCn+Z7h2ClDK7RmKHc/ieptu1dQQbAguBCA6GTfGHhke4Lwf&#10;QE0EcEotELU73B/3navh2QJcQgAaNoJPDGATSW0Btrak0sMousakggCaAiC5QA1gULUS9E2hwy5D&#10;pb2ObSnFgvI/A9z8AMHOfCMUzGrGevJY4hiNFzIYhIQAkn6Tht9jXVXHUuaAUf+KPPoqrDNglEwp&#10;Ke1mSZjThmYGpsA3I32P2GxWqQFcypjHEXsZ/VANQtFpwzUAmpwAII7WWRuKyf5mkC3MI8M6T6kE&#10;109pErdSAX0IjtGo5dU3g9mNfTinpN8uDgsgEftjsrgKBHEygGcTdeF7AjDb12Vr/anEQ/jm0yGp&#10;o3UA4o0CvkkIW4ay83zUH6RbkzjuVzkTkcVOR80+KwAbamjiQWbstcnms69k/emX2OdjzH8CGHwi&#10;a2vGL4Z5ZkzEEk1fJp/MMl8Nk+Nx/tIcpQUrf3+fTE+T85n8NjQrfcEsxICRr2l6AoxQM7Ss1P01&#10;l32B+QQVmqkAPo+wX4d1TZgHiM7RPci5GvrtCeXXoCb9TkmySbcWTu11arh/6IcAolpdHTKpC9k6&#10;aKW1wG6/ifuC7fvdMgCmqUkOmZxv2GsCUCBj6oQbQAtk7nQIQMW9Ymh8Q529IaM6VaniWbXrWb23&#10;dBYu5jBIx2CHmaHbeH5FvAMNnEMOUFPAM44E0NcDgFKA789uX53IFQEGYHIHKHn99kyunx9rQcXn&#10;dyfy4tWZfAtwefX2VKOf6CNzDXC5vj6Ul6+wDSDo5WusfwuowXrqS3NpzFh7BwPAS1Uu6WyM+dT8&#10;MJX/dN6UOZZ1+hilnu9qePbBRUcOzkYACSbKM7VO6jQ/3Zuh2r0l1DApXlmdh/eOGQlVhdDCjerl&#10;FWragBpqRjTDLkCG0FMC3bPRkZdQo2AzILwwXJzRTiBKAAmdc3tjanWyEMpMbIcHOqd2g07DFMrG&#10;hEVzEp2FCTTMmtsG7CjUlPChorGTZ14crrN3CrjZKciMYIOHTcBSDREeuuaj4b7pOzHHyBxQw7T+&#10;J8+ZCM5oafT/bQWC3JiKCBgEnTEdkRsGaggV1LJQU0OtDMGHPjBG0Cc1BJymqdkBXphpVi4Acv99&#10;AvtQmKG5DOd5UsS5McEgfWpwHACNNuxfoaYewzGorboHqTJNQtT2JIURRNTUMI8NTUmMJupA4Obx&#10;m1BDjQo1K4QIAg0bYUY1NWpmwocxYrI+ZkcG2OwzzB7XBaChoy2dfblPOggPAVH0UyFs0LxDs9Fg&#10;B50VNTloBKAP5icIqB6j00zuGWqYjAnKLFONDhqPR62LSSgYAtwQouj0Sy2TcRLOl4M4Jj5ezKdG&#10;aAjoof8M4WewYyKg6CRMzRLnL8PK2ZqtlLx5O1Kg+eGnibz7boiBQxffhIGafSaWXFRkOgVUj3Iy&#10;meVlDDCmdqZJrUwfHcQohe+FacZj90ADsANU1nG9lVpIKmUPOnKCDYAmzhBuKwSIFVDCyKdtNT8R&#10;YmiyoumKoELIMY7DaPhNh+NMxq33JAyBQBgjvNFnJp2NyNu3N+q4/VBL88MfbuSnP/9Z5vMZIKwm&#10;FXRYdAhmqYZSuYj3AfejQG0NWiaM++FS6KhVjLaz3PQBDtDZp514/wDKkwCEt0MKgJUOYKYzpaP1&#10;MmTaiveBWh9ADeAkCrBhfhb6xRBIooAchRpMuU13FlRNDUOv6c9CqGHul6UJio31lLiP5oCRTl41&#10;8RBewnGr9PcAvbhvhAyGhjNKqT7wvPeZIdgwFLuGedSmJBht1gLQsAFqCC35ulPaU4+CTDwDKOx5&#10;AOF+nRdNb6t5isBhoMbkpnHjWE6PMS0lARWcF0laVBPDiKsl1PC8PAo1G9rCyS3V4BBouL2BGqf4&#10;sV/uM56jxsqh+wwBYNgi1PQAbBRqsH0VUFNsOhRqUnhPEgAbajlo/skwggmCOY/nXipm5eerE/k/&#10;R/HtxvjuBcUBKFiBQF179hjbuKRazEjAhfsHAIr6HQAHagRxTbjnzMxbAhRUABz1Er6dOgRSHDDB&#10;hJDU8ia4Twx8AAhuJyA1ZBe3HeBB8xGgJ+TFs4+5Md+Ymzz2DXn27JEmDAwHjH8GyzPQxDHpNyBU&#10;4xLDfEbsBN149yMOqeA3AavXLEoi7NMRfz7ulGoakBuxi33rmcS8uD/YjtoTv2NNYjg/QlezmhYP&#10;ro2+K8ztUgWkTUY9je7xeZ2qTRkBBNaffi3PHn+piQ15T/w4L0IHIYJmGwIKfXrWVulc/VQ1JOsr&#10;j7UxLw3zx1i2NgB227JK3yYca2NjDeuuCP18lon8WPWboEPTFs+J+9bIJvoCqcaFRTlpSsQzYoK9&#10;9TWxblt0n9w/tT6sSs5aXJ1aHPfUIxHvtpocQx58I+wPAH8M9df/uH8J/GYYvhPbEQYDbgyEol7x&#10;0/RHgEOL4HpZYqKFwXwuCdgrJNQ0xbpdQTVR4b3Z5jPDvaHpMoZnksPgN+YDDKFvYyQu+h86emux&#10;Syxn0kRGWlUwUGV0XgD3OxFA/4J9RNx2+ezi5YHcvDuR59+cyot3p/IckPL8xRFgxgDLd99ey48/&#10;XKnpiRqZV2+O5PnbY7l+B/jB8gvMuwLQvP3mTLe9BLwwgd/1NcO+D2V30UXnW5PT07ncYp/f4Bjn&#10;51OATAtAs6Ngc3TRBpw0ACt1QERNjq5b6LRB1G0I2+M6pgQVgkFN5odVrFfRfDaa8+VwqL+HEAh0&#10;IGbK8t2DqkINtTf0ZekNWcuI5iKagz5ADs1WnG/y2NAhGeSompO8VO+X0TlZ/XDQTE4bjOgxZU0m&#10;OvIy6kmT+NGnhq1iGvczOyjJeIflHcr4T0AyWiOaoqjxoSaHpQwYIs3aTnXsl9FYNEWNdj+Yno5u&#10;TPmDVg9kWqDPDWsj8XiMrjGaDoZi07xE3xhqWwgZWvcFI/3xHmsi0VfIRHdR7f//LCbk3RQf/D7A&#10;BkCloe3MoEnVO6BJYeYeavJFHs9oanhszmOUE/1kaC7qz5KqqaEZjFqiFoQvNTUTQBDXp68N16c/&#10;DBsdi+mPU0KjIzFBglqaxQUAcUgNEu7fQcZADVs+qFoUJsYbM48MhDlNPers2aGZLYhj0b+JPi0m&#10;xNtoEbz6nxqd6X5afWKYJXgJG9TkjBaEvoRqXbhfPUeM+Ahh7SGzFYe0QGQJ4EDIobMx4Yx5afoz&#10;RkwBatgANpODJGAvqIKfmh1CATVOl1cdefNmIj/+YSrf/jDCwGEgN7cdOT1rKtDM5xWZAdbHeO8G&#10;A/rQ5GS6i9+jjJqaGg1AYg/vHcCyjvtawb0m1HRwLgWcH1sZ4FevAwBTzPuxLVkI2XbVcQ81ECKA&#10;HEINzU5pAE0Oo/RyZhswQzU//mNZDjCUg5At0FTEUfISajB6vrm6FmayJcgwTJ739/wMfcTzOzk7&#10;Pdaio51RVkqlIgCrpJqaUqEguSxzJRkTVCoPQQ/goGkolnRKDYOLAUA0h+frh9CiZqU1xvMB9BA0&#10;qKkh1LRHAQkBfJi3xezHCUDAfu61NXTUpUMvYYiNmh5qaro7IYUWr38LQEQ/FXTKKet7oGEumWXL&#10;FJ1SqLnxnoQBwEEczyrTwxD24cN2xmTFbZjxl7lmGKLNEgkEmjQgh5FMqvm5h5pig5oiqzRGXvWn&#10;GSwAS2MfwNurod7Mf0OoWQINzUNB3P8EjuUDZDoJUmjU3uRquFYACkPFOzOfamYINtyG4FPtulSr&#10;QrAJRI1pilDDsHCCy/IYzTHOFee8BJol1CjYYP+EmyXUZCqMzqJD87a4ACNZCLQ8BHob70IBzz4d&#10;D8mPeLb/WwglCjxm7F1hKQU6nEKA08nz+mwumXQCwnRFknHcU8CE3/FMi1WyYKHdbgUAPdMcSNkw&#10;AApCMhun6ciBd4e1g/wQxl9BuLJyNKDObVUnWWo06FxLrQQretutrCb+RHzYfwGDFo8doAfBygrW&#10;zCacAPy00JcyaR6z0DIsm9WfO+2S1rQ63hsCODyq9ain8a5SI0gzVhhwR9BKhuQJtU9+fC/YFyN4&#10;mGPFZtkAtAAeVp7hXS7KdNSVVr0kjHSituVwdyBbTGpHfxic8wquhdqUFZwrQ7otW2vq7Gx8VAAz&#10;mNJsxCgo5ryhfwvnWXF9NptNrDar/lfnbnX4faJgskzmp1oazKdpygpQsGwCgtafyOrTL/W+EZgI&#10;Lzxf1qTiOTICi9FZzEWzufFUehg4d9AvFwA1LEqZwH3qNen3ktD/0SAgF0CSiuA+4V7QvMRcM3xu&#10;FcAotVq8b6zEHnQDXAAqzEQdABwywaHXBaBMBNVvJoVpGdDpw/tAWOEyAk8OANrrd7UWHUEpEnRr&#10;Yj6aFVn5PcCaXzE8PzzLBN5LD82VgNpswCHNWlE+o4Pw3ZtTdE7HxmcGsPLy9SlABf8BMDdYfg3I&#10;uQGg0FR1RxMU/l89P8QywBAdjAEw9MWhhubVG8ANtT7Y3+s3h3L7Yl8uADk0Nx0djeXVqxM5PB3L&#10;/KClPjbnNFUdjRRcZrsdWRz2VINC81OjVZTdo7oMJsasxHVY34nZhasAGWprtN3/ZskAFmOcKdTk&#10;VbMzYukEQE0JZM023jXRUdTWFAE2S38aak+ogeGUkUIEnTLWp+8NTVQ0+bSHTNjH8gJGQ8PGBHnU&#10;tBAKmGuGNYWotSH4UDND7RCjoaasbN3K6Dps3D/n7xwyBL2k27HEAsPGjwA5g1kW+4nL3lkeAp2O&#10;vgUFE/rMMKcKHYAJDAQNmolYE4rQouCBxpwtdBquAmyoBZkdsPQDIAyCktN/js7gb6sMY6e5x/j8&#10;aBI97Jf+EaYZqOFxaOJiJWsur9IfBwBBXxkeh8nqqA0hPNGhmFFNy4zAtXYMo3V0AoAXAgXNPfSL&#10;yVfoXBxRE1QOUMMcOAwPZzJBmqIGAKWl+YnaGvq6UNtC8xJBhKYvalPoT0PooeaGIMeIKAUKAAu1&#10;MaopwTJqcOh/w4gnCmn6gVCLY0xJ5rziGFGw0WGY0MT9EGgYxVQA1ND0RGdmJgmkvw0bI57Ur0a1&#10;NTSf+DGSD+B4GG2WjLnr5KSpGppvvxvJm3cDub5t471vyOFRVXbn5Y+Apgd4ppMw/Whoemri+VVx&#10;XdTStDpxqaDDaXbuoQbXlUNHXSyHMQ8ADLDJZdwKJ4SaVsV+n6NmWzU3jIqiJocmqCIEKoGGLRM1&#10;UEO/HG7LddOAguW9YqOP1VI7E7lvxUJOKoCY8S4zWgPCc4DjfB7TDDqsOPaB9zSVVA0NgSZ539T3&#10;hQU/s4AWADjD5qPoFAk2yZzJzZKruNURmIBTanogzBl1ZBU6DDNMPAnwihKQsJxg0xj6IYzdqsVh&#10;4chy06uaGmb69foJBFuqsWFE0xJqQoC/JdSwvEEVx22PmF8Io3lADUsm0Gw1WDDqyIpOdE1OZlvS&#10;Km5KPLIOCLCqeafcoanJodBRbpnw7hTghL4rTUBMH0DD/DHU0lCzQ20LMwVHEgAGn4EXwgmhhqHi&#10;uYpD5xNs2AgkDAtn2Hp/D+c3ow8RwYYamk2pdQF1A0B6dlujpwg3BmpwzUUDSXRqbgOqCDI0My2n&#10;EYCMrlew4X55cF4uXJNdoYagxPleNyASgoSOtg18JykIumw2Jf8HPOfXSXwnOQxs+i0ZjfrSbTcA&#10;tHlpNsvSapSkkEtJIo73s1HGdlYpMCotYtVikWkWf8UomxWxmVafGhuGAFN4Brw2QBAE+eaaaK4U&#10;OqZCiGvSOGqDmBF35WvNYWJyt9znWYHAZ5QXTTX0SyEIMcfM9saK+qy4rXRkBaxBQLJ+VBnv+NFi&#10;JJNxVwt6MhFgOY3+AQBDjQD9bdyOTbETEtYe43h+gI5HhS3P4RkggVoZao/yGQx4UhHcL0CvzyKd&#10;ekoef/E7eaaakyd6/C9xbqyOzUbH2w3sc+0Z/WiM4y8jjdTZF8v1N6aEHG5PjcxTOh2rj8sXgB7C&#10;Cn4D3uhAvL6+okDDXDPGkRiwRN8cAg32tbH+VOGHGhxqewiGa4AaampYMHNr/Zn6EwVdLNWCfgRg&#10;U8mFpAE5xBxBDcjMTrMoRfTlNCEVaEbMBaVehWysZaQC2dDEOsxNw8SNeWxDTQu1eEGAENeJBLYV&#10;hqjtosmSpTRiPvZPIfRdGMBg0M/t4yzj4lxTWM6lMLgK8p7iXXQyAei61AthzSicxvxMGICFZ5zy&#10;sORFQD67BcTcvgXIvLuQF69Ojbnph2t0wFfqL/PLzyydcCy3BJqXgBhADaOa7l4dyQV9bl4cyhVg&#10;6Dkao6Ru8f/lW0AQ5706ljeAmNtr44sz3+/KeKctl9hucTbWaKjRTlOOzgZyfj2Vdq8k/XEVMMMI&#10;KEIAIAVwwxw2hBT61xBIJntl9bep1OjouwQb5o+pqMloumBotYEaQgVDv1mDiCAzxbYHFybKir4t&#10;+6cVAAihhL4kGfWbGc3pcEszFEbK91oc+sjQ34aVrhkZZfLSMNmdCVcmyGjYOHPZ9Iv6n9mLWUdq&#10;DniZHdI0tIQaqt4BNWdFCFaAFqCCTsN5Vq5ts2AkRrh4GYzjMV6WBqOZYrj2DPaVV6gwGhPTqL1Z&#10;llngesvfzE9DsxG1HE0IRVawJvjQv4Ypv//7fFz2j3PCMHBqhJZAw5o3y/YBcEwzpQ9MmDe1LwXA&#10;CeslETJ4Xgzz5rQBAawlDhrYH2BoqaUhPBhfGgIT9x/U7Sf7vCcmRw5NUg0IbMISnXgZiUSNjIZy&#10;Yxk1IzUIdoZ9UxPDPDUEF2pYeAyap6gxWWpkOJ/rE2qYCG45n1BkzFGmxbEefW8ITo0BI6pwH0tB&#10;CFXsf8j/JsSbWhxGQXVnuE78Z1QWMxU3RwbkCGF0LKbGhlBzcd1UDc27bwfy+m0fQNME0NRkD+/i&#10;DoBgMjFA08W70MH702zRITit/jNljEaKAMpqA4DYjEgJ940QUwAo5nH/OK3UqfXCNeNe5vE/l8WI&#10;nNoYgAp9ZUoQvlVMm4CcpV9N6V5LQx8cmquYdTgTAQzhfyGFjgfrJBIuCce82lLJqGpvCDPhKOah&#10;MTdNf5KUHIRakf4RhbRUSwDkYgadGgYMAJ0yvss6BhoFnCOBxTSn+sAQUJj2n5FktW5WQlHmXAEI&#10;ACwKNVN8kdBCnxyCBjU1dBQmENHxmNFEhB7CDUGG/jnJHGAMYNMc+KU/J9RY1K+Gjb40BJil1sUT&#10;YA0rEzJNYKDJi5qi9tSvmprRbkB29zxyNLdLv7wu2fCaRHyr6KDX1Z+G2hNqauo9LwDADhAhUAAY&#10;G068M9gf89cAYiYHQRns+9XBmBomTeA3AMSF6bBM09Y6rm1T8lWnXiezEHM/XLYEGy9NhIAkao6a&#10;E8891GzifmAkmwAs4Fj0nSHMsMRCKL6J41g1NJymq1zV8d4HJwKIIchwPkPTaUZjCYdsyaZOy7UB&#10;IK0KKCsBbvHeRCDskxF8RxgJF6JuGbXzMh+05H+Moy+IUxjhe2jVJBX1q6ai20V/ixFzu1aSeAzf&#10;eSYh00lfyhBOrJ9UiNkhML2aLK3GgSX6FZcd12tbE+vWCkbsFnnGKtcQtE67VX1G6Juy+vRrCG1G&#10;83yp5hWCQZQaJOyf5iHNAQPhzuR0NM9wOxaMXF9dkaDPLR4H3gOM6GMhvNcBz305Bb+GpjPfDWs3&#10;MZMwTVAxgDDzrDSqeel1WpqbxwdYoW9JKgFB36hKoYDvs4hBbbOmjsusWbQ37UgKEJcE+FTRR68R&#10;KAAPK4+/lg2cI81N1Mpsba2L5pvB8q2NZ6rN4bURaB5//XuFFuMsbOozEWwYeUTIYXSUghAbwIol&#10;L2iqIvwtc98wP40JMf9a7xvX39p8pvBHx2UemwCoCfmwT0Y8sdQEtSkBx6okAaApfDMF3AtWJy+j&#10;z2apCpoNWXvL1MBisUs/BkpujXAq5GKqfWGSPTr+EkJY/iIB6CCceOx4V314h9IY4IacUkN/RfOU&#10;x7EOSNzWUG19NnimnGqVdpwPTYlRvHv0t2KZjDqeSwt9Swn9TirskTiOk8R6eRyjEHTJZ8/fnMgl&#10;oeU7mp6OADKX8uP3F/LuzancPCekHKuZietc3x5q7hqam26/PcWyI3n5+kCub5hF+FieozEU/OSC&#10;Cfv25RTtpz/cAIj25fxmLhfnCzk6mcruYiBXzw+0btQYUDOkQ/H1XObHI4AMMwrTj+YD1GgD0LAQ&#10;23DKytdlwElLwaZaxwupLSuzRUXOblrCQpR0DK4Dagg7XJ9+MjQnVRp0yq1Jd8zqyrl7bQ0abpSC&#10;TY+aGFMQkpofJtujLw3XoeaFWhpCh2YQxjKGjXO/3J6OyFxOuNHaTvjPCCqCEfdNfxyGedNJmDWb&#10;ChWAhia+Y7SP8cfZvyrJ7IgFKmlqyQlDxHMYvRByDm+YlZjXAOGPRs0KQWO5nPlr6D9DnxsDOjGc&#10;A3PB0ByFERVG/JMDnDOOWW8m5W8hPH+G4GSivhJgYgk1y+glhm4TiPIaTWVMTyxhoICDl3u5DhPv&#10;UXOjifQANQQPRmbxeAQACtwl1BCECDNchw64bNyeAERHYgM1kXtYIiBQU0PzE31cCHPYFoKdzsEE&#10;GWpoGO7N4/B8eAyuT+0PtTHa0IFyPc1Zg04seq/BMY3mFEZF0SzGulMAKuxr5zSDawVoVoKqtSHk&#10;1ABQ6ng8pi8RIBNwRT8bVv82IGS0QQzjZii6KZ4Zkeu7pvy7f2jIX7+ryB/fVOSE0Xv7ABr6WqEN&#10;8R71ADTtjtHMsPWGSen0EoAWwgrgBdddrgLiqAHD/SLQFEsASIAd/1cBDXmsQ8jJ4p42Ori/CacJ&#10;8cZovVG2yUHdgrYlO6UtGea3pJPelEaaUVHbCkCsEL6EGv6OxWiGwggU95tgoxoa/Gfj/eR7Vcd3&#10;N8YAoYZpbZCTBkC+BdhnmHYhB0jrsxQJBx14jysQjoARBZIMc8kYx1466lbx7PPZhEJNJOGA8HdC&#10;oLql3MYzSgJShoQCL0CATq4GahKAo0iKUU/GOZiOtCwKSUdiJshjbhk1P6FzpjaHZQKWmhk6zBJo&#10;llobFpzsTPwa4TTYD8jpZF2Op1aZdLalVQMARtal3OI2AAkABxudfJsDL94/t2pguKzI8Ho0BZu6&#10;U/KADS4b7gX0mDzPWh+QNvMpTBBo6O/CCCruT52DARL8/RBq6KxMbU93F/ceUEMzETU1bPT/Ye4c&#10;Xg+jmJg8kFBDcGEuHcIT98tlhJrwvZOwN2DKMfB/PLuNZ+cCbNFHyKWlHtKsWYVziQYhuApZwIZN&#10;3DaLDDsV+StA638cj8qoWwPAYnAA6KmVsrI7bkin25JWq4r3L6KaFdvWKgRgWJxW3MO0R+s60STB&#10;HDO6HfqVAr5TRudQ2NI0Qy3CV1+a6BtqRCjgKfDpd7K9uaoh0wyzdjmsEosGNKHg9iZDjpkcEIKd&#10;Ql5D2b/Q/dm2NzU0nfvtYCBsxfYRvxNg75VJryrDfltcTrtUATXVnFf66B97kC/z+VRm05GsQPC7&#10;nbiXbhve+bL0e23AW1PSSXyDlYIk4n7JpNDnpuIAKAhaXFe3XZZnjz6XFWpVqNHBlM699KmhtoS5&#10;c+gzw8gomu6YXG+ZaE+v9x426OjL8gjMqbNF7Q6vD8uppeF1soK6bo91CTKbABuNjEJj5W5uQw2R&#10;xbKhCRH5TDZVK7OhoKXJAfGbYEK49BFqAugDAAklDGwqKbzDKQ9+O7XuUxb9KE1xNQygWdQ0i36C&#10;vjj0qwkCLmhCYuHJLO4JoYaRSt1uA31XTQGw3qhh4IWBkNZ5yuG7x7cPKCzmMChmfhtqcHDsYgaD&#10;zYBdc9fQPMV6XwQn3ucwjs9kfznATtqxIVEHBmgRN2AUUEONy83rQ7m8WcirV4CVF/vCLMJvXh3I&#10;FeDk3ZtDgAvbsZyd7am56Azt++/O5PZuD+vPATsLucD219juDHDCdV68ZEbhHWyzI5dXMzk+2QXQ&#10;zOXsfFfmi74MJw05PB0q1DBK6uh0JtPdruwd9lTos7hlu1eWVo9am7w2+tkwuZ5WVGZZhWkNcEDn&#10;RJpPmCXYhFAzyzDXYb0lRkJRm6Pmp4qBmt3jqjDkewxwqeJ/sWx8ZdiYBZjlEehDQxihyYlRSvTB&#10;YdZdOvYyYkmBBo0aF2qAlpoaJtojvAx2coAUah5YXoGmL/ptsFBlSVjosgEhlgPEEDCYAZjmq1yR&#10;5iaTS4a+NawebbQ0CTl+XlItDCt21zrGzMWSCgQMmp9oGiIQ0JxEDQ3nsdE8xCip6SEEDoSkgsZ9&#10;VfCzSlz+K7wkg7ZJuMeyBYyCIngkQdM0OTHsm6UWjGaIUUoMW04L888QIujsSwdhaihoFiOgMKyb&#10;GYnph0NAIMBQMLJYJferodg4LzrgEmoIEqzkTQfcPK6JPjf0E+J8amho7qE2hP85P1MIq0moBchh&#10;jSiaoHg+ZUZcQdAb7Y0JHye00HzCdZZgRdMUgUZNK5hSS0OTGM+71jFh3cwBxOgnQgy1MdxfCY3Z&#10;jTs4NjU1RaxvQtNZ8iEirWFUqtg2iREMNUz9rk/enTnkL2/Q3uTljy8L8v1tUfYPygozEwDw4qB4&#10;H+UEQEIb4n43AZItCPk67imhhZCSB3BVatTQBBVmtOG+UntjnIXvNTUAuizuawvX26r75fnQJr8c&#10;WuXHhVVeDLbkprMldwOrnFY35ZitYZH9GlpzWwbZLWlCEFYTG1IIrUqaWgB0FNTKUEvDZxCOYnTW&#10;BPgBoDsYKDQ7eEepoWynIMyYyymDeRkI+rR0+xhRAdRG46JMMRjpAoLSBY9GO8UBJSkIj+B9mHOu&#10;5gOYYXnRrf4zlTYdcjH6A/CwRhKjngg1yYKJlGKxSYIPG7U5JikfRnNllhFwqealMfK9hxr631Sx&#10;fb7KfDacx4R+zMLLRHforAF6+ztWuVpsy+FkW8qpNakWLVLOWXB/cQyGYbdc0hzxXExeGB+1XoAP&#10;o5UBMAES6IibB9Ro4++qQ4GmP/drzhlCDfPetKZG27L0j0mwLAZgh9qaTMmu+10CDbUvbIQflkvo&#10;TBi95xEXAIXOxYQWmr4ILctGeGEdKgWWDJ2hjaZmGfWkpqek0Tbp75QBG0INMxFnAcH0p2GzAmSY&#10;p4aFA2fDrpx2SvI/JOIy61bl7uZMyoWUjprrtaL0B12pldHPARIqhSS2c6vWhJFJFFDJoFXC3i15&#10;8tXnYqdTL4Qgc4uo9mDlKQQ6BPS9yYRaCgr9LUAMNRk+AEUaAs3tsgMwrAAgVsT+nTx5amonMZcL&#10;w6kJUVaLSczHcGcDNiuqyWGYM8GIoOS0b6oApSBPRENquslG8A7hXStnvNLkYA7ClYnd7PZtScQg&#10;0JPoZ0oYTBfTUi9nNTKHv+knwgSFrBTu97F8gw3Q8FQ2ABr0p6FmiZBCTQ21Srw2A2ZPNNsyzURs&#10;jLIioCiU4Z7QrEQo4fkyrFsBCPuk6UpDuZljBvMJQoQbrqc5Zp6ZMgfMR/Snf/onmGcSE9KHhw7R&#10;1OhY7sswMOcMp4Qgn2Md17sq1bRX4gGrFgxlGHoyTLPhNgZJXvFiHZ9txThio88ppn3CGmEsFBrF&#10;s2Wm4XjYIX7Xlj5bAmyzkVPn33DQpf5V0bAPkIJBGLXozPJtZfQZM5ZbJIDt/M4tDMbQl9TzQuds&#10;v9siQc+2mio9gJiIax3bYvAYwMDBj3PDcwp7bIAam3x2/nIhd68AJwCUq5u53L3E9PVCnr84UM3N&#10;c4DO1XPADKtun+9owUqWPmDxytOLuVwCaM5u9rQsAqOoLgAypy/QADJXNzMs35VbbP/67gj7wH8s&#10;PzoBwMx70h/V5RbHpKZm97Ali9O+1nmqNxkplJdaI6/ws6zgzczBU2phWE9pvy6HV23ZOayh42cy&#10;u6XGhgUp6TezhBqjxZlCkPA3NTe9SUlGc/rmlAEH1GwQBIzGRotdttAhT3IY/WeFxTaZeZidNYGH&#10;Yd9dgIv62AzoT8PIJwARHgxhhj42hBQ6TS7BZgk8hCXV1pwzHw2deGnqyitALc+BJilm+G2PMcpl&#10;kUZsz+KUhCDmj2E0ExPk1SFUaJ6iNobmHTY6+Db72I86+hqtS2uYBgxQKDMyiBlu6XtCs0FODg6y&#10;8h8BhP4l4IbOxTUIVUKVgRV8wEUIS4y4GYFFk5IBKANRhAjCBaFGfXHQWBySvjSMvmLywEYXYNaL&#10;K7hQE8K6TgQmbs/zoJ8N4abKEgzYF4GLGiPC1DLMuwyBTWHKlsU8rUWFc6DGiJobak/Y6DBtzhkf&#10;CuCHgJQCWCz9P/JVo8XhsmI9ZIAGgpo+OCZEGSMtAAMhqdKOYD6T8CVw3KDun9vQL4cmp95OQiGI&#10;Ji46JdP8Ve3gmASJcQzg4ZUfL6zyy7VNfjq3yvdHVsCFVd5c5OTuNCe7uwZoxnhXdvis8UzruB+N&#10;Zkx6Q8ANzp0+MgQWAzUBwEoA7zGORZ8hBZr7KVqZ0U84jzyhhuY6QFa7G5Q/7G/Lz/tW+Ytzm3yP&#10;33cji1x1twAyW3JQgxAH0LCy96S4JYP8lrTT6Egg4KqxDSkCanJB0yIRCLR7DQ2vOc1zwf3pA3YH&#10;PXxvPQA+QKbbwvcDMKnhHa/q9eD7aNM8jPcH71EToDMcoHPLuRRsEhm3JHDvQ4CUQMSq0M5yHCVc&#10;fyzthPBnrSWTYI8Owk1ASr7qvgchgE2GPjKmMf8MwYaOwtTu0BeGkKM+NXRuBNQQlBSWyk71s2Hl&#10;6t1dh5z0V2VaW5NOEa1qkXhwTVsFUEInX41uAkywMGUDv+nfQrChdmWZ84ZRTgQLmntY4oDmHjoE&#10;ZytO6e4wqsonTKBHvyCuy1w29NMhkBBM6DTMbWjG4jIm0mPElbYHYBOKWXAf3IBnao2oqTFQRK2L&#10;A8vrWGZ3GrBhzpsgnmU4Tth64CAMqOGyZcQUG8sq0B+n3HHgHtGh2wKhv6Xag1w6JQFARBwCZNAs&#10;yn+ZjMo3+ZRMu2XNEbO7M9R09k30aQz/zUJQVQroU2oF8brxnCJ+mY6aaj6hqYVFImmKYHSRbWtN&#10;yyfQXMK6Qpr9GMKdQtpktCUMPAJ4bALSK1KvFAAVWWGtKjeEG31BHHYrjmOToNemuWq8gC8nhCTB&#10;wuu0YN/0OzEh0mtrq6r9WGp9GPFDs0ulmFANSpCV6H3M8wQoZj+EAVAdfcrm+mNhkc4EhHEhG4cg&#10;D0q3UwXUYCCWS2qSv2wSfQ7giJqSMQbjIe+GamjWABSbLCuxsarnolFIW+uqNaFmhqBCE9LG6iPV&#10;QlktawpBXhedcvFuh7xit20q8LBZtlbEur0mdqzHbdexHe/ZNiCO94pZgjXnDY77+e9NQUtqiOhn&#10;w/tA3yMC3Mb6mpq16KfDe+Jx4L2wrqrPE4tTUgPDEHRmkk6wFhYgJwG4qVchl3DNfK70rSlBRtG5&#10;t0U/KkAI/ZVYxqDdqkqjQd+qqjpSVwCBhSzkIOY3GyUtMjocDlTzQo1dEXDc7ba0Tler01D/pFwm&#10;KZGwH/e6odqxVstMafZjJfFOo6Ch+CGfW1KApVg4CKi53pWL13tydrcLONk14HHFnDI7cnw2lVcv&#10;T+QOUPLqbiHffncgf/kXz7FsV04uASfPd+QMgHN0NpMjbHtyN5ezy4mc32D75zM5vZ7JycVETo7G&#10;2OdErq7RboZoLJEwkePTsXT6VTk6GsoA8DKZs2J3FVBT1EZYIdgs23CnIuN5RQZTQMluVcZ7FYUc&#10;LlNtDW34NTRMaXpiSDediKmp0fn3rQbYMRof+tPQIZfmH4YKM2FeAfPo8GoS+DFcnJqdct0UxiSY&#10;LDU0LLlA2ClgW27PituVJpP9AZ7QofcwJZTQV4amJrbZcRHrJTQKabwoyA7+6z4IVdiepqfBDkYA&#10;9+tPaILCSJ7rcFooo+MH0LCsAoGGxScnB/n3GhsCDaGAv6lZobZHfW0ghKipoQaC8ECYGGHfR5mo&#10;/CuMNt7MMwpLhIMl1GQAEIQZDSUHtJRZPgEgpFADsKCmiL8VbLDd0jmYWYd5jU2AEitg06xEfxWa&#10;hegHw/PiNmwKMGVzrjwv1pbKQbgRXlhQk8uLENqEGvXBAfzw2Mxbo2UP2twGrYN5kySAgyYjaqhY&#10;DsGv8EITFMGG50DzEPPQKNSg5Qg1WG8JNQSaHLYnQHH/tW4E5wxgAAzRr4Z5cgg5pRbPhfsLKcjU&#10;erh+gA3NVD+cWeWHYzabvNq1yllvWw7q27Jo2uR0kZYZ3osJoHI0zgAGAH8ATjoD12oRaQMCaU5a&#10;+sgQWMo4X2pfCvTvwflyypYv3s+rYj2sw/VzgJpqIyC/HG/Lj8cW+cs7m/xysy2v51tyNdySE0DN&#10;or4pO9VNmVW3ZFxhRe8taWUAMxBuZQhAAk0+AKBZNoBNFkK9QkGMzi6ZJkwBKNuAlwnNp2l976t4&#10;P6lhHIw5CMGzx/dSB9hSk1emjxXhrUNzZwYgYrIMZyvMBsxCmBBKaCOac/EOE3yKDQ8EMI6J9Vjn&#10;qdLDs8Rvlg9gVWotXon/1NYYqKH/iE3LGdAvhuUS6JTLsG4uJ9DQCflwYpGL8aocdNZkWF6VcmJV&#10;krjGqM+0WAywEaKviU1BJI5GcKFJaQkRDK/2R1jewECNG4D0Hmpouili9FjmuQJqdr1qNqr03Lqc&#10;lbMZgh5ObqsmRqEEjZmIE3m7+s4o1NznyFkCDaGFjWYiQg1hSLcNmkaQsbs+NNaJov8MTVFsmnAv&#10;tqVJ9rhcoQaQQxNUCFDjdK9CqJqRPvOhEBhYxNBht0k6Hpag3y2vILT/83hISuk4oHwk7Qb66VJK&#10;HXxZkZmRReNuRbrtkgy6TQgbFwRgSmbTPkbjK8IstFXAzzaEM6OT3C6HmoQ+//xzFeoU6NQgWO4j&#10;d5g9tonB2+FuV+t/DXsVLXRIWLJa8C7P+iqY6VhcQJ+locLebYzuHRINmoR8TOBHeCBQPMYxaY5a&#10;1lVi1W1mwy3ko5JMBFVrYsVxgx5AnXVdIiGPZDNxWVkhAG0Cdp24Jrwb2D8ricfCeDerBckkQwAu&#10;DIQrGQ0z39xYky7kEoHi6dOnGrnEKCfmmyFYUINCmCBYGfMTyxvQ/GY0MY++/Fwqaa/0IauoCaNf&#10;EwGMPkesas3SA3Re5pQwQtMbwY+Ovsw3Q/ghPFErw2gp40vDZ2u0P0zyR+0Y/WkYjUXQSUbsGlHk&#10;sqxqpBgLe+YTLikkMRAA4Pjd1KwBqotRGXcAKbmQtCEXmRMoF3VKEwOsGgZUxZQP2zOfDGQW5O/O&#10;Th/L4ngnqnhXMjIetuVgf6ZJ+Pq9hvpjMYybofO9bl0Goz7mt7BeF5DTlsGwLz2ADKOhWIi0Cbjl&#10;/6dPnkoCoM0Ei+kE3kmaAstF+ewMsHFxCXh5vSvvvpnL61fUuEzlHDByfmsA5/JmJhdY7+xiJIur&#10;sexdjOUQv09vAClY5xZAc3E9BhCNADkAnKORnABYjo9Hcoz1nr+c4/dAngOUTs8GGv3EnDQHWH6A&#10;/fWGNdXaMMybRTEJNM1OWWb435+UFUwIOM0uSxuUpQ+oIcQMZxgddPFRMcsgQIZ+N/TJIbgQaqjR&#10;UZ8b/C9heW/CXCwYOTYZvVTESBzUXwMo4KNkI4iM5gXVyBgTlDFptfrU9rDzNpWuW+h4NSqqB9Bp&#10;A4gwWsmD9Ok3Q3MT16FGiP+r6Oy5LKeNJQB4DmmZ7FMjQy0Nj2+gaDDNA3TygKuEdv69GUEjBYGB&#10;/WKkq/tiVW+anzCiZSFM+t1Qs5PJETAIJDQLGcFP0GkP09KdgawpWAAlFQjQIiCF2pRcOSrZfEz+&#10;g3xc/qc0jzUSCjNsBBuuz2Mtw7xTWexvTF8WXifgA6DD9aiBYSQT/SI4pVmmiOWVFh16eUyTsI1Q&#10;QwghINBZWH1sFFyY3M/AUBnQlcxQC2T2S3BiUr80tqU5iXDTHiV1v8yuzGR/hVpY90vnYi2noPsG&#10;NGFqzE/MVIvRPoR+d4brAdgsNTgxfIBMcc6oHu672qG2JaEao6XWhkUw6/0I5scBO8aZmABDIKIZ&#10;qtQEaAA+jvb88u3BtnyzsMqbfQDNwi4XQ6sctbdlr26VYWFb+hBYe9jPeJSS/oDZgXHO1FDhHhRw&#10;jdS80D+mBvgjoBBWyhWalPxSAMQUy8YURaBRqKE5CvNKXAfrc94vJzb5iyu7/PHaKr/cWuWbQ4vc&#10;jO6BprEls8qmjMtbMm1sS7ewpdXAKxB+RYzUaXbKoxUja5KnpgZQU4isSiWxLkWsk2ZVcAj7ehkj&#10;2bpf+l18M4O89PpMSkk/MmosqUGLa8RWEyDTxrfSwZTXRZ8waunoDE1tDM1IzAEUT7shZAET1NgA&#10;FA3wuBRqPBBUNEExER9hptAwifJokqLpiSHcnKqPDuBFaz/FMErHyHLSt8juwCLfXFjkJe7Dxc6W&#10;7LQIcKsQllsS969JIrQuyTBG9l5m6TWQ4tQpTTKEFJeasWhOYi0mNmpqqFVhsUl1PvZsalI7Vuk2&#10;jble0ACC9J9pTQHQNTpC2xR06MQbjhuoIdDQdEUtCrP40g+G2y1hhscijDggVLRhHjUqBBqCEXPd&#10;MHpKYeYebAg8BCjukxoYQg2nnG9zrolN19lQeOOon0nYAgCoAc19UbwDwceSxL2J+Bgh5JFi3C2t&#10;eED+TTwiBzF8K8mYvHx+KlG/U4I+h2pFCBEsdVDAQCnodwB4Slr52+XEOeI/w6BNqDX9QEyNKY36&#10;WTWp/Tld5mkhXKw9/Upy6Yg0a+hzWYEbMoC5S+oY9PTbRYWl64sTbPNMc8YQXtjcEO5M1e/FudC/&#10;w21fl2ePWL3697oeNRZ0kGV2XpZ3WKewx3+XlX4mADtABs/xEQCITs7MSGwFNLA2FEEnyRBxDpxp&#10;ZutCxqDv7nUqaobqtysSDvq08GOnmVe4efrkiZp4aEojRFADRXOPRiytreg6hCaa3rgOQ61pbmGi&#10;QTrHMkrLbt0EQBTEYdtQkCHs8X7R1Mbf9KexbjyTrbXHskmNz4bxMWLuIO6fJjhC3TMclyH2dFam&#10;/xIjnzRKCselKY7amVTYKpkow7LxfjDayIP3jzW78A4QdgixDJ0voO8sALyKGR/6Bq906klh8kM6&#10;YDPMv4h+kmUQqKWplgt4hjmNoioXUwoh2QT6r3xScx6123VpNgE9WI9mPr97W33sOp2GRtTRGT2f&#10;DuMdo8P3ljTZV+L4McBsjL5REZ/UUmHx2Dbls5Ozobx4tSenl2O5vp3I5cVQjgAt+2inAJnLu7Gc&#10;YBmB5fp2Ku/encgVQOT4sCeHlwNZnANcrgdyctYH+Azl9m4gR4CW04uZPH8O4HkOaMLy69uR7O93&#10;5fisJ/vnfVkc9+TssiNzUNzh/hBQA7CZ1AAbhJqSdAesbF2X+XlPoaVy31r9ItYpSR9AQzNSjSMF&#10;hRrmpSlAyAN6AEI0Vw3u4aeMRqhZal74m9qaX0MNQWgww/6Yo6aOjnicw0jT5KtRUAHs0LRE4CHg&#10;LNsHqGGemZSanroTaoWSOGbOAE2BieOMqYn73TkqywD/WVZBR7nYNzUnzPhL05QxLXG7pGpsqhgV&#10;E0DYWAuKpqRKMyF9hnEXYvdQA4EOICAULMGmAWHT28F59umDQxMRt01IHlDDxgR6hxCuf4uX5gwQ&#10;kwSkJDASpzmpNzUjbfrR5AEX1KBQm0PAMeARMaYtAEke4NGAEKMmhVoOwhBNVzENkWaiPB4PLzQA&#10;h3Ch/i0pY7oi1NAXhhoWwg1D0bkfdR4FxHEeHX9p8qHjcgkgwMZta11qhYw2hxoVHmcJNWWskwQM&#10;qJMrGv1e6OTLc1CQUU3Oh8bzagywfya4w3VzPZqWKtiu3uc5EJRw3mhqDsP/+hBQVQ/K+dgpv5zZ&#10;5Nsju1wCZF4sHHI1s8txzya7AJpRySod+iyktqWRd6IzjOCDBdDg3Ak01LIQXGhmovaFMENQyeE4&#10;nGbul7HlcuZ3ruDH+wBYxDICENvrCWDm3Co/Ult0si1v59vyfGqRs55F9lsW2altyai4JX3ATLdg&#10;wflsSTlpkUIMQjsEkLlvCjWYlhRuTKskN6SUYc0pjE4BFaUsfufQ8nZ0TG5hRuAiwRRAUwcID4d5&#10;aeM/yzvoc8X7puZPvGflFu5nLQgYoZbFjudPyDRJ9ggn5Y4PQtmtcOMNEFAANl1WuXZKJGUH+JjI&#10;qBQ6RgM1zE1jw7O3yk5vS+4WG3IxXpeD7rrsdzdkF0DXq+Jacyz3sKqtnNuSqHcVgo/+KjQlGYhZ&#10;Qo0ToBJJsgAlw8CxbdtttCKACcIBfXIINXQyZmQVc8DQH4Zh1AnOr+OeYBtGKzWGOHfcLy8AjXlt&#10;6IDLBH6EFO6TUMNSCZxHLU1vx/ceauh3k8T6RhtjwIa5awg1LMMQTln1nFhLSqEGjcCSuc8czNw1&#10;NEMxKoq+NjT1OR1W9VXRelAYyW+sP1MNwurKCgQ/BJrfrQ7AjEIhXGw8eySvttblX2aSMu8x1f1A&#10;/vynt/Lm5ZlUIIg8Tou4HJsaYcPoNyZK28VIPOhzqlknFvHKfFSWjUdfiNfj0nT8j7+mH8nXEORs&#10;jzRSR/1ncC7UatD5lsKdWhFmBE5E/QCPVc1xQ2HodVohBHMKSISVEKNkcH9ZI0irckPA0vzEsG+f&#10;Z1uhgeHPX3yB611bBQBAqD8DVKn/yRPNU0PgqaA/14Kev/tTnLdPNQysseRx2SWJ/4MeZNO4Jfs7&#10;LYBMTMb9sqb9p6Nrs5oXN+4tHXQjQSvuJ65l6fyM+2vKG3wpdHKuo29XnxbcW9ZiMrlnaCb7HFAB&#10;QQ14imMf9E2xba0A3lh/CuAI8PJB6Lttq2LfegrgeioWQIxj+xnmrd37n+BdDjoBTcxJYyCS2jdW&#10;46aGSP131NRlzGI8DyY4LANQwq5VzSycV4duOsk71PzEEO9OpyQBgE4uwXPj/QA4M+leGPCP+52K&#10;OFXrkocMyaMPzgN+7JYV9YdhmYN42KOAy/w1GYDNZDpS8xMrshcAMTEsZ8FLvi+8n4yionaHIETA&#10;TWE+Q/Rnkw760aAE8D7EAk7JYX6Hmn+A2WfHx305vxvK+eVQzgAbx4CN0xOAyUFfnr+cAVgAHQCf&#10;xRH+v9uR87OB3N1N5QBQM1905IDrAzyurvry+uUQ2w7lYNGTk6Ohmp1YmXtx1JU97PsMQHOKfZ1h&#10;/uk51r0CGO0DbnCM2XH73vTEqKSSzFj8ctGQ3YPOe6CpML01YKUzLJrQ7gWT8LEopYEaRkdROzOY&#10;lgELZYUYAgy1M4OdonSHoMVeHp1rBvvBvF1sC4AhlKimpmH8Zso1+rikVSNDk1StTYdhgBCW0Y+G&#10;69D5t94xTr6Ejyyghb41NCERQjrjrIJOrsCoorhqdgYAGIITQWmwU5BqixE2OL+GgZqBZhGmBoKA&#10;ZPZHqGGjvwEhhY0aFtW4QPhSo9A/rEtnkgHYxAA19C35ADYEj+aQ2h4AFwSKiVaKKYzwN0GHAPIa&#10;I+d/g5eIZeMJNWlARXucVHhiFWWGiQ/mNDOYhH/U9GiUEoQyzUjM76Jam6Ix1dB8VGmnFGoo0Ki9&#10;IdTQ/EQ/Fa7PUOulRkYjnGjWUYChlslocJhnh2Ytwgu3I0wQzKjRYZhwBcDE42WKIdXAEDwSOJ80&#10;9snGbZZhyXF8sNTmUOvzAWiorcGUTmwcgRIccG3MF0PTUgGNzr+lltEWLaGGoeHlNn13CGthOZ04&#10;5c3CJtc7djlsb8vp0CY79W2Z1m0yKFulmdmWMoRgno6pMStGGXapF70Y7WHEgXPPYJ+ZzAeooR+N&#10;+tAQ1rBOPgMBWfDiGwiqxiYPmMkDarThd+6+vd61y0+HNvn+2CZv923yfGIBZFnkqG2R3ZpFRmUI&#10;dwBNr7Qt7fy29CD4mmUnRuKb90ADYR81UKMN/0uRVSmGATgQjo28A82OERsFC2CGkEOwgfCv5DC/&#10;6EBn7ZJ53ylnU5fsU6ADUluAmDKeZ70dkgrepwr9pQiJaWNKYmsBgEwpBKv6yWg+GuzLG7SJx28F&#10;6Hil0PSomYkJ+EYdi9zMcY0Li1xMN+VssiHHo03c8w3cc5xrZl2KsTVJ4zoKmU1taVwDTUwFlgYI&#10;m4ghj9+iAKNmJPx3+9kM1CznM1zbhISjASCCeJbM9JsAbOTuo5xSJZtW5g6nLGpK8rEOV8Wp0Up1&#10;QA2X5eq4P/hNqOH2ftZr8po8NcxHQ9NVZ8eL/TnEeQ8wBKh4DgIb7xA1O9TE0EeGZiRuY85t4z3Q&#10;UAtDyKETsA9AFIhtSShswagcI/l1FkU0KflptmFRy3DIL6GgH0IR+9vGe8DcM/ks+vh9yUb84rE8&#10;le7KU/n3nXhGQbz7YbeUC2mMnjFQ6zcUYBi2y7IDGXzX2WRIBv26+tmUAB9Bv0tq6Nc8gJDPmXwO&#10;x6fZSSN5qKVZfaQRS+o/s8oEcV9owcwohBVH5TQttZoVjXxhpBMrNEdwPJ/LKg1ADStp0/RSSAKE&#10;AQLMEswcKtUCBnrMhMv8RxC2hAdW1iZYrEOIb+J4zCGz8gTzGWoN+KBZxuexy6BVABxY1QRGQetx&#10;0FfHrj401GiwLALPp1rJa7gxQ94rpZwKZvqA1DnIRV/K6t2sGq4V0nG/6V8TX38kLtuG0Bl6hRFM&#10;T5lzx2QAZhh7EwNIZjJuY2CbYb4tnD8rl/fbNdxnAF7Uq2Yz5nshwLGQaALXR20KzW4BD95tRg35&#10;bBoNRYdhF54d/Wp4/YQagiNhljltCFs8LrUjLHWRTzilSd/ElEeieP/pPF1Bf0eIoCmq24Bc5P3N&#10;o3/GvAzAhhBEB+sqBlijDuQx+jNqUljQtNcqmmkb8raUVO1NF/e308hpdmL610zGPZlOevruWAHG&#10;rOzORpApZDHIpVYH8imXiSpAe+2sXxeXNAY7KSbyC7q1EGmMmpqLq5HsAzxOT7uqgTm/HsnR1UAW&#10;FwO5eD6XxWEXL3dHDg/bMj/pys6iKUdHgBhCEADn5Hwgexd92cGy/XOse96Sg/2O7O52ZM6Gfe8B&#10;nPYBNHtnWH7Ukb1FG8fryMlJW17cDuTyoiNHJz0Zz+uqsaE56oT7O2jKziFouAEAuG8EmO6oBJhg&#10;4rq6jMbYpl9V4KEGZ8wyCzNWya4o+BCCqK1hI9QQiNT3hpqbcQHAkpViOa2NGhpGRxGCVLOD5SxA&#10;WWlwWVrhhs7DnC6hpj0sGSgCgFBLQ5MTf9OZmNFTvSmjrAr3ZidmBGbK/jyAKSPjfWpq8rqfztCY&#10;kdQH574RtPJojT4LSRrzEn1pWLST63PES+fhLMCJEJTGR5bGC7AEGpqL6PNS6wLMWiYUm74vdBpm&#10;SDgBitoONu77G4w6/osEc8oQBvDC0mkT+6eZi7+p4ckCbghO3BchJQso4vosdMjKzZxP6DJRSnTC&#10;Za4WE1lEsKGfDOfpfGyTSAE+MI/NmMa4LfcNOCJwNeinRLMPIYVmioBqhKodalQMLOmoXyOsAEIQ&#10;lBplBcDiPg3UGPMTgaQzBXgCFqgpMmYnk3hvqa3h/Dz3C/ii5oe+OlWACx2PeQzuY9mYEZnLe22/&#10;XE4dcj62y/HALtOKVWGmV7RKB4KuhhF6Pm6VbNS0fNxmpgmbFNMOKec8+NDv/WbUnIRRDsPEK2gA&#10;n0reo62Yw+ilhONi3XzxHmjup6UynXdD8nLmkO8PbPIagHU3s8nlyConPZscdG0yrgFiKtvSylmk&#10;hfOqMm1/2iaVpEXKsXVt1fgG2qZUIQhLYcxDM9M1LN+UBqClAdAo4dyrGavmwKnlsZ8CrgPXWYGw&#10;LhWYFwcjL8BOBfPaOFa3wmaVUd0qO22bLPqAv5FdjgB/i+7mfduQm4Vd9rvrcjRYl7PxplzubMrN&#10;3pacDDfkDMByPbfgHm9inU3ZQ5u1tmQIWGtkN3GfcX4lC4TypqTCGxLzr0scLR3ZQAdNs8i2pAFL&#10;LF7JjL6EgULTrVDjoqaGQINGs5KamxqmphOjpRR4ADQKNkHj/6I+MLjGbJmmMlN+gLWSaA5yuOkL&#10;s6VOybWhWyp9lwIQoYUVvQkpDLOmAzLBhVoaggmhhTliCECqlXGZzMCEHG5Dx2EWnMy+zztD7c2m&#10;Oh3TLKWmJTRmG9aSC65NhQWGS1P7QDMEHXJpSvG4nRLwOSUSAizG0fCdZFng0eOSCOa7nA6xWAFm&#10;Fov8jQfv38YGtnFrMrVMPCJthudWKLRKwsKUNA+wSKE29NMhCBqnFRAZcgHKA2rS8XicmgVXk8A9&#10;/VpNJHaaUyyr4oBA0v/b69jGjWNgAIHz6aHvHfZqmvuGcFOvFVRD1+RAFH3eF59/ruYhJn9jbhj6&#10;elDgVzCYZB4a5lipo49jcjmtcWS3qemHdZa08jWE/u9+/zt5/BiQA6hhuLNt+xngxqaaDMIVSzAw&#10;qR4juujUSrCLUJDmEoCrbUkCtuhD1G6UxWmzyPbGM6nnY2rWItQQnAgvNOdkAe4rjwBR2GcIgBYC&#10;sGiBTDy3qG9bQl6HasaygOuEfUUiANVi4In88R1kcAuDpNw6+hU3oAfffpqRRKaqdRZ9Ks1C7Rrk&#10;GfqxXBzvNk1vgEhmG/7iCzoFm4KZ1EjRJEbAW/rb+AEFzBdTx+CoifvFQpXTflEW0yogBPIMEMF6&#10;UIyAqjIpH+RFBzKtV09Kp5rAdkEtQ9Esx6Tfyst01JLJsIXnlpMxZHQLspQaLTr30qTXQ0tGMdCs&#10;5vDcIBebBa2oXsFz1dpOkMH83WUxS2zDSChWie93atJpV6RWzgKiIFMAdZmwVzJ+DBoAdp+dAjZu&#10;XvTl4mYgx4CToyvCC2DktCGHV4CRY4DFXgsww9pMAzk86souoGT3pieHNyO5vd6Rb96eyAsA0M1V&#10;S+6edwAbWD7H9gd1mS5qMgCoHF82ZbxoyN5BR2YAmjH2u3vckjkh6awtk0lddo7aCj2Hi5bs7Tdk&#10;gX3sH2KbvYYcA5b2sO7ZNZP21WR3pyJnpxU5Py/L/qKO9Zqyh/XPz3tyflXVrMSTER5Gn0n6ADVo&#10;BJrOADcNAMT//XFRk/IRaApoBBxGP+3OccPxMAk3/VkBQmQJMPSnyeE3zU9o9zWi6A9TqOBBaGi3&#10;gRq2/oy1lgpqZmIYt+bqwMOj5oX7Yubi8Q4gbUIv8BL2kVQtDSOmCDNsS9NSRjMFf3A4poaGYdhs&#10;LKJJx1xqatjo56PwoVBDB15sAxgiGNFpuEZNB7an7446HBNCqP0BtPycCsvfxqlpiQDgkqopIdD0&#10;dxiCjvWw3/8fVf/VLV2Sredh9QMEoKvLfFX1ue1zu/Te25Xe+8yd25vPl2mDPqdxGn0IAUeAwMNB&#10;SSQPAQxpgBz0GNINdKNr8lK3/D1TzxtZBZEXOXLvzJVrRcSKFfOZM6bROQU0suDIr0XXdFAjSEE7&#10;kaVDwKFtKFlu0kBWBW1dn/0COlu/HcHF1lKjrR8VH1XhUJ1TsCSIUCXw7lgQg3bfS7gtKDnWVtpb&#10;fxpBjZyfFTauayjKqYhwl+OxoEYwpOvJEqOXfq/fyLqUYNFMsDhqq0qWI0GNAEzbV2VZSWQh4pry&#10;13GFJAfbLMdbaApz/jDQnLC6/JXacVv2T23ZAWq6J8DCkVUyegEu2S3E6FXkVQYIGkUWSG3jpE+A&#10;n6D1a2dodufuJYBpVAM8tFqQeS8FrNONWW+QtCbt8uoxxmlr6ag1ldGTBaZB/4G+p9GJ/TD38Q7M&#10;9Hx2Ozi2VRuYACh6CMomAOIBI+4F0NRoY01gQxvrCM9KfMdZaMpAjPtbW1EJvSvHCMf/vO0kMOtV&#10;zh2wCWRqvCqcs1Y4tBKCWn0v6IWwbVbO3HZVkTEp/gxC9cqpFWOH7u9Seg+tbNcygIgAxOMcOUAq&#10;z3Wr+T2OAQ74v5jQd3tWSe+6v4sAWEG/jcocLn+fXdrAe2LP0gj1ZOA1Gu6Og5lSTWHKpxaibfKR&#10;EdDICiOoSZdOgJn/v9Ovtp76ayBRSfWAOGUO3vrYyGIDfIS3UCPfGn0n/xmVN1DtpxSvLajsulca&#10;2HMVvHtnlhQAASOCmmThyMLJA8sBe8eAi4ty+jmLcDRz6I7V53oJagRA+o2OK7mMv8fOIuNzxwCh&#10;ffoEwAmCjvYVVaMiidstJVk+tq9nto+QPj7xATPS8tGuswkEdADBGkCIn9ixfovAK6X9AGfMigjg&#10;/y7it6VPid++tgACWwUjlbxuNu6z5t9YlXVFwrWPQJKAaqNAToas3wvW+nHL+g3WM2VoZl2Ys84N&#10;+L/fyloo6DOVYCih/Y96xS3cHAGiCLoSGroKXHYBmXxcgKPoogjApIKHKKyjLoKuYsl00r7+Wtlw&#10;nzufHiVzO6et2rIJnnNPEeoKIVdE02sgShATpK9yjJXVQhabHYS7wOjb7/gbAFCivDBjUWYtfPn8&#10;KyuiIL2UD84hML0cMMdQ0KQ4Jv02HbUtGuZ+A2XKnqzEeyqT8OWXXwEYUTfWco7eewkoHQHO9FFl&#10;IV59B2A8+5z3r1xJBFlxZEFRxJC2v5598Q9c4cv9l89cfhuFNWfpfzGTsAQQnk0CMYCoHIlLrKWh&#10;wKHL7RI4fu0qnasWViKkiLVDOz05tq+AWZVV+Jo+K+mewuFlHZJlTM7KAhtZdwbIhWyE5zgfdOdT&#10;2LZKIBQzIZcwUYUpqwCNLCcZ+i9n6dTZrlUdPAZdFXZFYCljtLIEKz+RQvf3uZ5CvpWNWbW9MjGe&#10;K+6VKnrLH0lWLZVi0NaeCls2mUfL1chlqi4A0dcXQwe28q/SS87D9VLWMmEUBMBQZS0yjEszHbLP&#10;bt4DDsu+3T+N7OKmYyuAZCZrytuePTwCMtdNYKFt62XbNhf8rfpLbzp2/aFvb7/X9hMgct0BeLp2&#10;975rNwDRjUBo0QR+mNicb3nBb+869sT5boClK76/5jcCqZsfJ3a54vt1AwgCSu7b9vGTnJdl1Wm4&#10;opVLrj+/bNsIUFmsBT8AkQoAXjZsfkubAKbFTctmQNTyimOBm9G47ixGb96NePBG9u6pT3/qtr7d&#10;Rk9N5x6g5tmKc3TlizOt2mpVs/nKs/FV3XpXng03irCqct4GIFWzMRCkQpWqIeXAhpcsMbOpZ5cX&#10;XVdteTgEnjifzq3Kyxc3VdpZsekdgHUBLHHOts5DG1Sccw7YrOjj4ELJ+LYwpKR9C66n6CrBjF7D&#10;Yd76QFcfqJLPjRL2KfpEFpfBvGCdfs7Bhaw1Snwm+FDoswBEnwt6Wp2C9fq/5MSRf8MWauQjI5Bw&#10;vjJMwr9Jx+zfAFPKWdPkOso3Ml3zt7bJOrTRbV3JoqJtrKS1J0VnpXGWGsCnOczSLkUxAUdlwAbA&#10;+AVyfrHSKLRdTtAV4KkOjAhsPBY7Val2jqVoZ2vGbThFExgx2WcCPI7pAiQAhTLsVgR09KUN1Mn3&#10;5/KSMeV4gY1gptFOco/iAEnmZ2tNkPGI0F6gcpiyOppHqYb2AbiNuG86rq0onQZ94Nxd2jfoZWy1&#10;qDmHV9XeaivaZ7StlK0imIuLgi1mXHeMNtmL2rp3Yn0EV7N0hrbjt54HoBQQZBlAh/dmEc29wKt8&#10;6iweXeClj5D1cvqOY/jeK57xfcCafFer0VeAqQ7MNACXht5b9A2YabQiAF7cQU2ffnbaMbtFi3/o&#10;H9lV98hpdQttf1WPuA4ggabvISxrCGIBTR0gaQAZzfzWatPk73ruENA5tHqWF9DQSAEWAE2L9pXT&#10;QFoKEAGAqnntvyOw6VMNcPF4VbWtxvc6f5VzCd5qHKetqpqsNvy9va4WTVlztn/X+ayQ2HfWFb3y&#10;yX0HK7KyZIGZQmrPCkmBCmCT2eP77XECmUJKEAM8ADZl4KfAZxmgIp06tmTqxFJp4KmuytRy2lX+&#10;mFMg4chZNwQsApwo7XSWGoSf4OUE2NEWlGCl0DjlewSDX5FIW6hR9t1AVM67CJfKMec5djCjMgUJ&#10;XsrsK2vOMVBzzIKv7MAFoOQsoIrYAB/QK18YgZHeHZicC2i2kU4uSolx1GfaapLlJ18/dltUghZB&#10;TblN30r8VpaZkx0E5ivnI+GSt337jbPGKEz69c4rl3Ruf4/+ZlJo4/wufIpQCVjMf7y1Khzsmw8Q&#10;yFSAybrP9cHLnwIRAfv36YR9CJ2Z6gV9w/lifm35ZJwF4/FmifZddlWz0wg/Cb5WXWtpzwk9WVkk&#10;6KtFFKpk2PyHO7aa9RH6Svr2nSvyqJBuAYPzd3kmX5PvTBlm5eirqKQQwkr1mxTR5OoQNZI2QHmc&#10;dfI2ZO2ad0suM61KG7RZX7qsodN+1YHXnLVODsVNFNZMFBCMIeRj5y6su4xQzSJ4lTBODswKgf5a&#10;20MId0UeKSw8C0i5LarvFGr+ws58e24rpYUCK/+Qrc+IIoBQdj3VMDqm/1ULBoDWyJn1WcNeA0m6&#10;B7ongkqBlQBC/ifKL+MsNoCN4ELXV/VyZemVw69ywWgrRo7TmcSps4rlWJujzKNCOmgdlSSoKMfL&#10;K+A05KBEtZEENMrEK6hRhmTl9dG1FVb+3Tff2K9/tS23oMKjelfZCW2FRYKHzuFbJQjUBkGT4KOs&#10;bfEU4xQ7tmLyDGUj4LadkhGe71Kadafu/GOUhyjOOZSzR1tH8v8pAM2ydOWYCypQKquWfKKUnDAm&#10;Sx5jekZ71S+FiMcA6Fj03MqMwwn9CpzoGfe7cc4qXxbnVD4bba01y3FLJVGImcuZqN8SnLuUidtn&#10;AoCLayW9Az4Ak81dF0EPeFx17OP3E3sELu7eADnvenb7dmC3D6qw3bKbR2AImLgEVu7e9e3dh5G9&#10;fRrYb35cATkAzuPA1nfAxn0TKGjZ6qIOiHRsCkRMBR73HQch61uACIBaXnA+jnv7AaB5O0agATkA&#10;wC3nWN/V+L3nYGkjwJhzjmnD5aqZAR/z25atNwANny94v3ZWm6otlxW7WAI9HLe4qdPOjqkK92xZ&#10;BxIqThjNFmUbASqqCTUBbC5WVQBLlcKr1gc6OoCIrC2qtD1fF206KdugX7HJuOKir8YzgIVrTYCf&#10;0ZRjxh4TP28ffqQ/NyV7fAJ4VNiS6w7mFevPS64Mg5zLHoCZFddb0IbpKgcI1Vw47GhAGzn/alm0&#10;BccvZXWa1tx5lhv+n9ecs3JvVrIux/UHCGSObY1y1kXo6u/RPG8d3ntzWagK1laywEHeQYOKKP74&#10;aW5vHgHYFX0DWAYroIn3TicHFdfs76op+78AMXL2HAAZs+u6lRHsjUHOWuM81y7YBfdkfVF22XEH&#10;2kZT5NdgC0AKS+8AO9pmE7xMlcl4kkMQZxlHxkpgAEwIzBYA3WhWNq8H5ABpHlC0vJRTtixaGeuP&#10;FSbMQgLYKFOxshd3uU6vm7bJRN+lrQekKJxaVpvOAJhxzskpayr6i2vo+HqfF31oc+3eMMHvEoxJ&#10;CtDjt4CRx4Kp71SJvM41m/J3AnLGSxbQGbAFPPZox/UNWsQ6xT0D/CYp5hIg2QGCpjlrt0Pmeecs&#10;/GdAhIQ+8OLJeQ6BLq1d/igS9AiNDuDTVxSRwAAhXMsBNICCwKaZ43htO9GnrhL+dSLu1QZo6nVg&#10;hvdmU+naBToRazYiNmoG7Lrns8uuz9Ytn7POOJ8ZBG4TQVVD2Cp7sApZ6t0T3AAjAphG4cB9L6ip&#10;IsT17ulY/q4WgatqyKqAVoU2l2ibLCzllIDkxFpAWA3g8fi8LMuUttVSgA/wI4tQ1UGMtuF4l0WI&#10;3zZyB86/SMcLfvSbEjCj0g1K+lfm+1wcsAEi8okt1GQQ6tmI/gdi+NtZaPh9gXNmC2cAut+KZeW+&#10;QXsEIs+1rQSoZOWYy0tgo6y+CvGWdSMP0ERo98n5L0CjCKPtdo7zpUHrTND+EPAh0PnFeVgOwYIR&#10;hXTLIVhWGvm76DPnuMtL1hZZcgQ1x6d6qYbT1rG3BJBEM6q5dODgRdWzfXz/S8i2C7fmmoKaLeDs&#10;W7lzYsHY9nz5hiLAFF4ui8w206y2lrYw85WpzlEK4eDytyBgz49pJ4u/igxWEIaBsxO39fDihQoo&#10;biFI78lowAoI/RqCTIUd/x9Bv/0ZGJDQFYQIPs7PEGQoSWecU/4lLl09ilCnkUfAoSAVMtvsusmQ&#10;dWsoIgiZPMrOAPg4eP3cXiHQtRWjSBy1fVsGYFvaQJYDbf0oyV4aobhZDq3fLCFQme81XWfrUJqK&#10;h9H+DxxYhf2MvbT1mN8B0uEer/1tsj79rVICx3yeigXt/ETlF57Zt67kAn1+9qWz1MhZWY64X6tO&#10;E8J99+U3zpFWAPINn30HeMhPRDWj+rLed1E46e9QQFVhPWLdK9JHv09RQrIOHbp7IOuScw7+Ts7A&#10;9F3WM0BOvjNnO9yvr7fXkyXHhVgzzqM2oIaiEg4eAy5n9I25cfDKovTxYTN2Pjs5xkOWKG2DFRH2&#10;ygkkS0c2cczxx7wHeZczLnPMf+gclRXK7TvYdVFZv/r7f497rozE9FFOzLuqr0WbgAUvHwQMWK+A&#10;xCLXVwLCOpAjkFKixCKgW5drArDUrMQ49txUJkFQWUyeWhuoFLBoXFSpW1aZSjHqrD4t4FKwqzIL&#10;ymUji5K2vGIhnt8ka1216Hym4lH6HUH5kO9UBEUkG3bHK2ePACnN3FLfBN2Dbt3SQHcReNL2YAnw&#10;+ez7T2O7R7jdPwItAMaP38/sp08rJ9xXKrh3A8C8GdiH70f2D3+7sKu7oY3GwAOvK20dATCDRcPG&#10;gMp0oZo2wMptHWhp2WSG0Nu07Padjms4AJoCQvMbwQcwAhBsroGJHlQ99Wyp7SrgRxabK6Dmhx+n&#10;9uauaY8A0OrWswnnHQMx03HNWWO6S4TjVd2mj9rKAkbu6nbzrmvraxULBIquPbvjNxcI3uWqRNvp&#10;E9fbfAJ6BDEDIAFoUDrs4VL7dsAJ2v7siesL7pYNl4fhmj7ccK4F55iMEMCCGWBt/QQcKefIugaE&#10;1YGoEv0t2BSB3h9lnL/MHHC64Tuli2/J2VigcQGEIDBVYmEGTAz6eYRz2caASh/IkD+OqnyP+P0A&#10;KOg3irZB6L//WAPQCsAdIHEB3FxkaW/dBtdlhDHnGCNsBTPtDOCWZUwYI66rGlWTYZ7xyAMTKSCO&#10;xaidpc9lu9xUGcuCLWjXbCy/JUBhnrOrXsH+83zS/k8I+u5lHoGesovbIkALvMxyVu+iJaj4GO3X&#10;3rUcAaeMxS3jvqHt43na2h0euKYy8CpEXUXvOB5I0NbRmHM0mnHr9wCJad4qfN8RNAB3Ao0f303s&#10;jjFXfzz59PCbxSpr3YscsJQzJWmrcVwLyGgM0y7qxpsmrarIsFbCOgj90SBuV2tBKMCicg8KOQd6&#10;2lPGYEP75tstrLYsITy8zVYYIOR8fW31xQDYKJAmZ9048BWzajfKO8f3ObeqqMtJGDhSbp5qNWpV&#10;/q8CGO1Lxn4VtAVw0UcACm5qCPxSHO2icuK2YrT9VAdeyhk+ZzESEHTrIY7zWQvgGVbPbcR1xqMQ&#10;Y8B4AW19rqOEjjX+LjOmXYCn3ghb3UNT5VVthhDsIVvUD22A1t0pAzNFAc2RteXnIisBQtVBDS8V&#10;sPwFdCoI4aqsLECMHJq9LJCD0K0CC7WWQI1zAzY1L4gWFbRqJcj/QWAnSBtCQB3f8XeTNjQafNcI&#10;cC84luP0m0oxaA3eu10+F3w0aTdQVtMWW4XPALhq6dyywEgOuKt4aGc1v2X4O51G06Md2ewZ351Z&#10;mc+LqvxdkE+DQIZX5dwlx8tVz1xiPr0ENdruSZW30UgCm3D80AGN4CAHbApo9JL/yy+vX8DGvQQl&#10;vLY+MrK+CHYQKBWfpdyWkw9QUYVrYIbxOvHvWowxjTCOsgjJSVdQI2jxAzml9qlLzidriI6rDYBE&#10;gCWS0vW2FhtBjUK4o5k94IaX/k4fuHPope0NRawoMZ5Ck10uFARjHGGu6I9COo5mH7JThGsYQdxA&#10;8IXQeHORM9t7jRCTjwdCTCAhYfrdz+cQEKkmkTK//ju07b/x0IITfjv2+VyulWeAzykwk09LmDTs&#10;0/s7e3c7QXgHnLCRIFXhwWk3D5D00fCTLsuuhFODNeJgR+n9t23+9Re/cu/KjLsPdMjK5P7mFQJU&#10;lGVW1ojVjHX8YmgXsxZzMW5tQGnUqwK+qs90aPfXC4Dl2P1dLzDPctttEiXNq9cyTtgrzFgvRRwJ&#10;LM6AukDg3DkHCzKUpE5Q+HpHSe8UDfWNHTEOKcZryBoXp/0nR3uWZVxnExTjfoNnjrWqU3NbItNR&#10;C+F7CryxxuTSzqlYuWx8e9tswvIlEkT94q8jkPsOsHrJdbS9pc9lNckmTl3l8sPDQ9vdA1hfv7KX&#10;L1+60HL5w+glK4aqkRcACG0txQFt/S0AqaT9VisAlCn5PSmsWhaSU7fNJn8hRZ3t0cfPf/UPnI+N&#10;rru9B4rQYlx8O6xHZ84aJoffq1Xb7jcDWwyRj3zWq7Ou1qI2abP21FDoOsg4XkMUwn6d9Yn3VjXh&#10;ZIGcicdyFu/VuW9AqZd1PjiC37ICSwBnHTcZd03JD1uNksvH0+uUbKgcb82cbRatn3MfVZxjdrdV&#10;dlaxaikJJAG3QJP/9BjlJgj0hC0Rj/Eess8u1k17ejewzUPLFtruuWzZ49u280u5k2UEYb9cILTv&#10;gQqAY7quu62dh7cdu30ztPUDMHPjIUDrdvlQtw1g5Cw4CH1VJ14v6nb/wMQEdq4Bk5tbrnHXsNWm&#10;aRfzpm2UTA9QWF8gXNH8B0PAAmhYbLg+IHQL1Lx5BKre9HkHiqYci+BfzAGUx7orbrnkJZ+UVqfo&#10;NP6ZYEJZW5cVmwNBS+BnfQkMzYAtrtNbMDiLitO+R9OCXd1U7WLD3/0SwFR22x6ywsxWvF9VgIKS&#10;9ThW1p31osnNph+Mxfv3Jdtcluxa1ifa5cozzCu24BoPT21uaAEAAkr0AjiUVl4OV4tp2Vauvzmb&#10;IsgVRt4ZACSMzwwoumfsVrR9OOIzWbg4Z1dWllnBljdc/6ljd6pxdQ2wABKqtdMeMBEQ4F1gqQ8w&#10;DPj/8koO17QNaJGFoSPgAX60BbUGWvv8PQKwJsDYdC0oytpAxwEsCgHX1su/aqbtn0PfFxpvWaoY&#10;h7oSALb4HnAbzvK2AgRbgJS2cQQcHUEP52pcqMRE2i6vcyxESSAjzYKgsvIART9rNX0GAApKmqod&#10;NQFUWnIAlh8NCxjfS3ArYknfK+NxGyiRP5C2m1x4OiAh4NHLRUT14lZTHya6TspUxNOVbVhqTHgH&#10;Uno6t/LleHHnlKvrC4S0ldPhN22VAeDc3SX9A14a+myWtSVjtGbM250IgKW6N2hpvRgAk+Q+KrcR&#10;8AQ0KrNyn++uJkH73erU3s+O7Wnqs/uBtoV8tmj4bIywndTPbdz42VKTRftOH7Mo8bAjgDulUz47&#10;M2+oLb4YD3UEmFBemKQNZlHmIgss86HdUXZmgKrNi7+7CjHn2ArHKoy8BdBoi0lWEllItN0jnxVt&#10;/2ibSEAjmHHWGUBGW1Bui0llAfSe2jcP6GgANS2ArVYOsgABIsBIBTApAzG1egBwCZjHZ2pnk89r&#10;+o7f6CX4qQA3dY4VyCgCqs33VX7joIfvG5yzXte2JMfWlJ8n7KK96gBSGVArVf1W5v8q16oANfpt&#10;F+hrt+ir8vd0+EzJ9XoKzVdyu3Pzs+grN4wcf11Omeqxs678YqURwMhJWBFKLsEe/2sraQs9W/D5&#10;D38DM+7F3wq7FswkAUb5uQhO5Fsji4qgRttPSqKnd/nNCGIc1IR1XQQw4x9J79PWU4BGW1eHdnTy&#10;i38M4MIrDOQIZBTOfXTyyvYPlSflpUsaJx8S+coIZBQeLCjR31W02czZkeWjihwJOh8Q1WtSXhM5&#10;57pq188VXbQNK/7WnUNZZr9xDrTaXjp9/q39x0DMu0gQwROy8xNZFRN2/Oor56Q5blectj7stUwh&#10;37121crFtItSyaWClo76nGatqByBlQBFUUr5ZMDBmKwSW4vSlwhYhSK/cFtO22Rxqiz93G1RKJy3&#10;lOecCc4JqCm7bKOaBagiCPCgZelrIuKz2ajr8qjIAVfXzifOTXWKogHaAcyl4yfO90MWAkGNrq/i&#10;rMrmqzF8/RLIcM7CjIuzqGi7SbDxrYUZtzp9aaDgqKSCILFZL/NsJS2XiZkKL0pIb5PxAZPZGGMT&#10;tWwyavUSiki/airfIB8d+bLovOq3IEc1lwSWrs6Ttp8A1BxtVTmKvb09gOa1vdCW389Ao+SEv/7i&#10;14DsM0uFgGXmiMKnFfJdVaoL2qjIr3IKSE4BzglFBXHc6RbU1FcBk0K7v/xc2YW3Fppd4FjbY4K6&#10;k/0XzgKiZIfNUtRK3GeNqa6TZVy1TRdjXGWF05ZQhu8EF7LUNOUDmUH5KcWZE0XgI+csM/IrEoQo&#10;x5BLyNhDTg7rrJ01Z8UpATj6zYDftGqs/xzbZ45NgEU5m2t7U1Ywr5y2ahHYqgJQzDk5EVf4vJxP&#10;WzJwArSyDs9H3J+qffab3yxtuWogIFs2l+AHYoYDD4AYImQbdgPkyOH3DaDz/mPPLm9awE3Nbt/3&#10;bQ4IrS4BnjVgsWlYf1iyj39cOb+bd+/69vSmZ7ePffvjn97YDcJ1g/CXwBccDVc1BJq2bBCuEpgX&#10;DRbpGtp+2e7uBU81QKBiAxX+A6Rurzvb4+XbMpIDb4Fj+H5cshXCW7V0FrRrw/lHMwaQtswXnBMg&#10;m6DdXgAq3RaCm+Nkbbm7bdnVpmVjFahEqA8fPOvdVKwNJEw59vGparc3RfsEoH36NLDru4KzUgzH&#10;Obdlo9+MxnlrTUv0h8FXbpoFn9EmZUxVmYUe5xoATZMJ4MB3ylnT7QAmjGt/ULKra8+6fD9EOHWX&#10;gAQCdEDfZLFZroAsfj+nvWtgYtBFaAIFw7WEJ0IbaJBvh7ZVfvhhYTeyQNHutbOSZAEWHZ9zVh9V&#10;Fp8oLf8iZ5NZ2tZcawAo6PgFfRkMEfiTvA04Rr4rzWICGMg4CKr20va3UPh/jqbVBjoaHYFCxkbA&#10;S7e7BRtd8+qqvm3XKE3f+B5QEDQ2Ozm35y6LzFCWFWCiD2g8PVWs2QBKoHeBiqubBAyoHSNl8q0D&#10;BdzPC237rdI21hYT33fmwM/PoeayvjR7tAvBr98Oua626HqARUth2Fxzm+U4adebKnANvF6WOU8C&#10;wSp/GmUXBgr4vjXfAposZw8PNaAeeOOcWUUYADEt+qUkggpFFoBfMS/H063VpixLBkJ43I3YP16e&#10;2Z8ued3q/cT+uPTZX62O7D+6ObPfTBAWHZ89Icyumqe2Amj65VPnb1NPo53mfA4uGghEbdPUimha&#10;AEWmE7dCO7KNegIsymUWsU7IHh/QGmnTCmCbAsNeRwkTo7zLyTnkLFIVjh92zm3dAqh6CIH6gQ0q&#10;B4COtpeAmOLWn0bX9RDCDQS2B9DU5SeT0TbR9jVm7skZuQcYCkhq1YDb8up1AUMHNUAJ/3tAhsZC&#10;lhxPIOPxEqiUtHUFxPC7Ep/VAJx2N2RN+tXscHxLMBO0qs7L+RsN9TFMXwAWxkBwVKjym/a27+1B&#10;mHvPmMvyyJwotAJuK67eA3T4TblAm4CgGbCZraJFAy5Rt9W0tcCUvHPuXcpZeRQqni2fuOgkhWfr&#10;+/892Pxv4Ia/tQ2VYtz00jaRC5l2W0lbn5w44+WgxoGOnIFV8kBh4AeWqSLkY4InnxWaAhxtXSly&#10;6bWdhWXR2UYvCXKiiUM72FMqfCVH+wVG5JOhBGqvLXRy5MBl79VL4ORbV5upnGJcihm097AFzukz&#10;2reSsrl6QwjRw+NX7iUn4/PwNlzcH92xXO3I+rTjPwme2mX00IIJgCi+ayc/57M5OXzttlMqwEkp&#10;xSvP+rEcm++Az4EMFUOUz0sarTsHhEiIbS7mdnpyaCpMqd/KUvNaVoqvVWjy1y683JUHQKArIZyi&#10;k1T3SdmGt5WdAc+jVy7ZnldknuW03bGN6qmj/St/ynzSczDg0vgj7Iu0TZp/FSFYAowaHs9FdVub&#10;Sdtbgj+1aXd3xwGHtodec20XGQTcyEoj0BAIKIy6Ib/EZNC17dh36La50hEJcj/PKc9/o2B+3ytk&#10;CkK4XXfRZPIZktVriACXA7BASf5Cssy4kg3PvnDbW/KjEUy5xHlH+84iFOL1+tUz/lbtqJfOoVnb&#10;RPqdHHyf8b8qZQs4AicHQCdA5weswycu3FqWGdVsSgaZj2f7Dn62jsEvne+U5s8Xn3/uilsKajS/&#10;tK2o0O5T32sbtlhnvRTKVdjC50q8d2DZ2KnzlckDh7rH0YCS86FkcC/koCvA6bnMwhEHtN0GsglA&#10;6TEHmkCILPny8zk9eEk7BX8AEMfpeGVgrjDGcvJW9JaS803HrGst+Q8xlwGjeoX7WEkD1SmOiVqE&#10;66fCB8yHiLOKOStkIsxxSohYtM8EGbNFFXAAOm4aLNZN+/hp6hLfXTz0EMh1e7hv2cPt1kF3PKkg&#10;jGt2986zTz+0EYpVBH4HwduwDx+6CLiqDSdbv5ArgEh+MFfAwgWvj29GtkCwr4GA+bwEiCBUb+sO&#10;TMYTIGdYc2HZ8rkYbjz+FoiUXTXj1XVj65OCEJbVaLioOIuGcubc0E5Za1ZrzzbXANGTMhGXXSK+&#10;GSA0nSGE5IzbQ3gPi7a8bwAHfH8LAPG+uS/bE+f4+H5sP34a2+3d1qKjEPARgrnTQdC96QIvW4vI&#10;GshSm5a04ekNIMYxa6Btye+mHDMBDMYrAGJesBUCfw3oLAAi+aGoAKDgQY6m8n/RlsuAPnUBj9Vt&#10;mcmQt4sV48Xv1wDMaCowkcAFmvhbpRKawISihGQ9cE61wM0MUJjMEPoI/xpAIX+UtWBA2zxtNKqW&#10;CDdlQ64nkGsyebWoD4A0gURH2YsnKfv97wY2u+K3F3m75Z4PATT56vzQSNv/l0lV5+9mNwmAAjRA&#10;SmeYQGtH2KKpDYZx6y747BZIA55UyXlzJU92lREAQPi/DVBMAYTxTDAi35WMS3SnLMVy4O31E3Z9&#10;UbQ+grrNOYbDGOMoS0p86ytDnx4eEOIIs/US+ANul2vGFbgYTJOcl2vIUgTgaHvKRS8h5FoIevnj&#10;KOeMttf68pvxIq6dVY5xmYSHUWAIoTgGeCox7nsSaE/YmzcV2s85RlFrco3RZRpBHHc+W3/6xz/Z&#10;P/ln/9D+9m//qf0nf/rB/uKvPtlT49x+WEfsh+W5/bQ6sx8Wp/b9NGTvRyF7e9+zm47fJnX51Byb&#10;lzpGUCgyKWDt/JldDmLWR/CNAIFB3Q9cADdATwWQKVQjlqONxQGAg3CvLJJWYXwaE2VdBr4qIcsW&#10;/FblHgyX9H2M9jIO2J9XgNXiwP7Jw4mpmOXH8aG9Hx7ZfevQNt6BreuHNioeAFhH1hRUCW6Amlbp&#10;0FrlQ6sleSGgVfm6No1Zpcv9BkLKNcFLaLsV1dSLNslao78FNQKVBv0ALufA9YAxbwOAnUbI3dda&#10;H+ABbFpNJacD1toIx6pKGYR59nQNQIa/y/2Y5flNoYqgK59baxi0IsflGB/lranwd7OGoM3xWwCr&#10;ASg1uHZ1ELQkWmSjjabvoEZh0tvtplbrzDk9lktnbmsrUzi3nBy0a+cs0H47YbH+371+hiG90p7f&#10;Utw7QU2V/qULx85aI+CRb46S9aUB1AQQFU0dMV4KH986//4CNTq2XD9z4KMkfrLkKLmewOYcISXB&#10;KAHsopcQat+5v7/ZJujL7TsQSktrRsgmEYAhH5/5T61USLm6SLF4yE58By7BnDLmSjM/Db52QCNg&#10;Uj6bs9COnUd2gZpdq0b37d8hVEbMH7UnENt1r1A45EK/94GqqPPJiTgB12pVrV4r2Q8/vXO1eloI&#10;9NF4gDLZYx0f8By3eUY7dn5+AmQw/sDQEbCyg2DXloxCzCXY9TrY2cKGj/bKx+PsVAUQG8Bt1Qr0&#10;Jxw6Ze70UIzaXLfBmtexHn8PB33bzAemitG6lykEeRbhqBT9Cut2eUySjEkmZOVceLv1w1jIkVfj&#10;KuuELCcqnSBLyLNngIasXnz3CkhMRQBlhLJyt+h45cxZz/qAjZyLT1xiOjnLyoKUAur63SaK8gSI&#10;L3NeRTJVt1tP9E05cNQ3QckrAFM5Y1QZW9mF9/Z37PTMZ2dnANHeS0udv7Qc9yV08tLODr/lHsqZ&#10;l/Z99Tlt+/LnhIRKzsdzkAfo83LUBjxCBxYPHDrLlcAmyhxTcUrB2y8ZhAW/X3z+K5ej5kDWO8ZD&#10;BUe1DSUH3i4KrIp55gFFWcQSAKI7F/NegCPHbUWVaVtShStVfDIdAuC5piLMht0yvwvT9l0HLco+&#10;nE6gNDBv/EBTgDkkJ3BBpqxd8cgZClLR5QRKArLVsvwSaxwftUwm7uSKctNUK3nGWjl4jhh77ksl&#10;biNkWjpyahGAKen32WLctoKqdM/kOyNnWzTPOeAgS422m2YT+W1U7e6xbrdAjbairq4qtua4GcJ8&#10;eQksqNrwNe8Ibf3mxx89tEdtUwA+93Xnw7K5BxwEOaOKzfndYlaxyRBhPwemAKQ7AOPyDpgZlQGk&#10;imvL4q5FWzwbc/3hTDWfZJkpupIA2yrZaN1PXVtelwAoOaWWrMui2R2pmKV8XGSlKdvdXZP2N4Ce&#10;ll1/BJ4Aqpn8WTYlZ40RdFxsKvb2bdPugZ7FWP0CoB757hKIWOathwAcc/4x1x8qDJv38SbPdXJc&#10;G+F6lXew47R8QEpbZW/ulSW5Yo+PRbtQW2j/5a1n07mAhXPRzw6fdQUqI977kG07A9jI2RfoAVwW&#10;/G7F2I74bEKbtoIfUJBFAgDoym+Gaz48dO3mBkCbJ+i/nFoBBiBgQhsFVqurImOds806C2Bo+6QA&#10;hKVZJLLW6WeAJs7VU5FG+efwPeDYYWJ3AZ7hmn4uAClZPjj+opuy/xkN6F6WGCBqxf2frVRKAmjR&#10;nqvgQttITSVXA7Bo50wOysOMNYEUhWTXEFA1tP36WDloEGQIRkX0tIGE7oTfLgAGwKY3jDBnEtxH&#10;2sd3E/nBLAQoMbR7aF4AR7tX16qVparZikaizSpbgJavbalal3MigIczxqYXQmvXbxHK1TAgFuP+&#10;KdSfNtRpA0DWGHN92tYDvrwmbeypdhbHtsIOwubzpC0Ahot1x373uyf76Tdv7E9/+kv781//0X77&#10;+x+Yk1eM74j2ls0rx62FoOwpAqp8ak8Xbfv++3tAtc/YsHAUA2ibp7bonlsXwVqv8HArokgQU/K5&#10;fDA9hXnnlF02wngAUcyb9QrYvFOSyBDjKKtEwi5REiYTZe6NMD4B+5tHz/6jzYn947XP/nR1Zn/9&#10;BrB58Ntfbc7sL1bH9n3/wD5NDu1d78ieej577B7Zbcdn86qsMtqaktPwPgJs3+q5g62zb2bfyukD&#10;KwNeNaBFW0kDAKvZDwGjQCHX1raiIrPywEZ1QlsArzbj3mgHABCAi2OKtLnY8ztrnNvCAkYEM1VF&#10;iXkBxrADTAJEdcaF91YnYrVOaOszU2XMOI/n0QZtKxXPgZsAkM3izjlKnKMCZLV7/I5r1hi/TFZR&#10;TwAQMCT48Zrn5nVPrUofVAm7Qj/6gHm1embV2imwH+C7c+aErEqADnAXjx5aPM47AFrsI9D4bRpI&#10;ko9OMu+zWEb+M4euAreSBZaGwB79rAE8ArBK3++2z5LKeFw7tgLXDSAAfKeATYn5MUSIVHzOkVjR&#10;Vdp+0ksAs91+2lpuFOUkYNom+Tsy5bwpMFfC/j1LnikrdNAifuU9QRtGIETDgf8gzCS4ZEn65Vxy&#10;SHa5cXj1owf27+OMRxLNPrnntsaUtE+veDzqnIJ9uy8QtnvWSgUQJgWr5JN2uZkBNqwXKk6IMtbv&#10;NVFOBwAJ6zlQ8+HNNUKt4JxBpcEroZ6ii5Qb5ZmS3T0HHnjJCiJ/GifgaafqLSl0e8K5FrOBcz4e&#10;qKChKoADDM16xQm/0bCNRl/5WaBuhbmsCspRU8wGncVA2r8LSU4H3PaTHKKVTVhjIl8T58ArKxhg&#10;I4H/EgiRZUQgGAue8vypmOVz58MUDW3D2Bu1nNvykR9LDpgopgH7YtxF+tTKeUvEwqbEhtqS0/m0&#10;7fSc8ytfjJIPyo/n8HDPXUdbUIKb3b1XroBl4AwIdlvRgCrwoDwzqua980LtUlj+V6Y6UcokrHIE&#10;TS/rnHnlpNtizfVKPJMoZIpOUoI8Of7qujuM6+mJz/X5yy9+5T7Tufblu0N7VEJCuXUEKV4haA1e&#10;svx4hSh9jbnxk3VIfjAZ4MNtPbbkKI2y6rEeofC2almXfHHQrfJ5xpLAkBIJaptq0M5bPoWSVmL9&#10;d47lyqVDW6tJBy4uRDzOuoF8ESRWS2kgjeeTa+uaSiooC5Gz0vDslNN+G7byLmrq7JC5LKdxxi4V&#10;PLHPHh5rgEjd3jwBAA9ttM8aAr5lKxaX6WPTJkCHfGCmo6rdXNXt+qZuY22pLBHy95WtTwaCd4iw&#10;vuT7x4emffwBYv0ZSgQn8tmYADuXt4CNIokAqeWjsgUz+QcAQa9o9zcte3ovS5CcXYEb4EVbNmPl&#10;eQGKXMQQi/oCsOnL0tABMAQVCFX5zgwGZQR9wQlUWSEECtN51pZXQIlgZFyyp49lBEIBMEu5aJzl&#10;LecGSGYI/MVFhmvl0SgzdgkMPNyqsnfZWpsCC9Q28dxwLuGvaB3O9dhGk1BETh5BnrMuACTY6Q/y&#10;CFoBSQ4hy4TjfCOEpbY11J7NRdZZOVr1NBpO1m1hKa9Mt8fE8DIsDklgSv4j9EPbKwjXKYK03aLN&#10;XOcBgXZzmXOWmRntUer/tiJ1aP/0Sm1jAXBQIFACTrppu72uuUiqpUBKzqXAxeYeCFvTrkUUYIvZ&#10;YIF2M9F2ToIxVAr/uM0UHdTRllESoIojkGM2BzD+VSlhf5JfTRuYQfDLsbYFBDXbCQQTE7aPQOcc&#10;I9qvyCDXV4ET/VBxw2ZdVh1VbaZf2jKphK1L/xZAzY0sWzP6eVOD4KOAC/AxBUYU5QM81Qe0fwaA&#10;AB+jKeehXRXgpeAhQLlmB2jqAT+9EQ+PpyzFcbt4AF65x01+IwfViqvVFEEIhqxHHxtjhXEHHTiM&#10;pwoDTyC8GA/+VnmGGn1WPSJtPV0wlwXJI2CiyaLZV+1icvauAAD/9ElEQVSjKQttM2c1+tmoM+6d&#10;rEtYWGJ8KvS/gkBtqm4XMFPI01YlB8sh9Fl4OnXGq0U/GMN6mzYBBWXaIWtIvRngOQgBMimuEWbO&#10;AwOTGM9IgvGjb/Rvwvz/wx8e7Z/9s7+wP//5D/ZXf/qd/fXv39jf/c0n++d/fgPUb+yS5+N2ELBb&#10;BPLj4NRuWgd2Nzi3FcBwsWnZhDkyKAMEKeV5ObRS+tDKCYQkwk05XsppZRves3pGfjb7VkifME/P&#10;zJsDMNpKagBX3IcSECLLjKw18pMZA65lFtU+9y1f2G49ZYG3oj6fAjfzOGAWAWZ5df28TrnvqsTM&#10;371TYAPA0NYTACiY1RZcbwawAoKy0GQBuyzfpVnQC/yvV74B/AAkHWeZC3MPEJDAcxHQlbVH/j15&#10;vhcElSunlmqcWBqALAIpZaAmTd9yVQRj5tzyOQnHE6uojhPgmUqeWRJATeUAGyClXOO+cq46MDYY&#10;sGDXGBePhbiMUKoDpLJY9YOWqwBtQFaezzvDM54FFm+F7gNFzbHGhWPpc7F55raznP9NCOAIbqty&#10;B+L7lm/5Lc21sw3egaJ0EY3V87mimeEosHL6GiBFyJUzlkEYpAI+5xi6v7/rQGFnZ2udOfC9ci/9&#10;rWv8SzTdv0mcmsoqBGJ77uWck39+RSKAGZAi+AidA30InQqAksumAY4x97nEXCgzBttXAeE3mfRY&#10;i2s8HyXawNilQgi9hB3SDllplPROjqryI5HAlgVFmXtdYUd3HR9zoeHKLSgSRkn9mk2dv8S6UuW8&#10;rA21IoqA1paSxQMHrjxCiWsr0Z4gRr6LhYQsRMp0fGzxsz178ewrBzWnx0cuL40SEe7vvHJtckIe&#10;8FAItqw5O7RDSfGUFC4EMAo+fAe7tp72XMr+cjnL/VPgRddKCHjVkCoiYDOpmPkZ9yxtabMWfCMr&#10;CfCgJHzyh1JUlmBGFhxFO714Lv8arvkz/BSOXwCAccsBaKXIC9v59gt78fUXbotn0qsDZN+6XC9y&#10;hBZoqICnHG8zkUNLRQAh+drEfMDWscXO9znuzPZebMtDCFy++PXnAOWvbRdQOwamDg6ZO0eyCj5z&#10;9br8p5wHGFGlbm3xlJIKcuAZV108lYYBJuoAbC3P+qR8NTx7gidFImW5pjIdCz4UvZRJ6n6gRNLW&#10;PMBdKaRcFJQANxYCUJSIULnBOFYRW4Vs1MIClyDzOhN122HlTIT7q+rginCiDTWUaJVG4r1Wylji&#10;nH4eH1q7lOMaETjiyj67WHlOA1xc1F348OqNZ1MEyvqqYW/e9m2KQHQlBli8tV2kY5W34y3Q8/ZD&#10;z1aXfLZW7haE9puWDTaAyl3V7j917N27Fpp2ya6vPPvTH68RLNpKKthG1h0EgSwbXd77nOPyqea2&#10;aJSorieHVyBEjruzy7LNgaEp360U0sz15TArS4RgaLqoosFzjn7ROtpKkQ8Jwl8VsgfAlvw7FHWj&#10;XCbKqtsDYuQPIy1fFobRuuB8PJTt0OUfkUMvv5VvyQUCVrlK5NMyn6URJoAN5xsIKC4qporegq7F&#10;Mge4aRuI7zlGIdBDAQuCeyHLkvxmaJs3og2AxtO7hrUAshaQ0+Hlcb4hoFTrZJz1Rv4i7TGQtSnR&#10;n6wNEAIjBGxfkED75tyf5WXebf04KwkCUwUCVwvGVpC5yNlc4dAAzOgamFE/aJsKCnoI9oYnXxDA&#10;hrFVXpZWK2Frfnf34AEJUcYUkKC/2n5pAXP9RZZz0i6EaI1z9oGAv/Li9ndoBnOAR47gqh7d7sZc&#10;WQEVf9QYjSd5FrewPSl30abqsub2BjGAE42iQVsAhybjtbqpINgAI3738NgAutB8EO6dWcqqQEFH&#10;2ykL+j/h9wj7D+/6wF2TeZCwLsLd0/YL4FFX5Wo5mGprBuGqbYshUNngupNx1C4Avga/1//VOpAC&#10;IMnBtlCPADwI1jECuBfhXgsMZSXYlkioIDyLnNMDprS10+KaPYRmrY9gBjw8hOWc/nabETRKQInP&#10;q00ggTZ4QFS+GrJcOcBcAFy7ABMwUUTQSvhOl2cIRoQ441oZhK0/Y/zq5yzWQQd8/R7QyX2ecF8u&#10;+b0AuVhkkciHeP6u7ccfHuzDp2t7fDO3n356a3/5F7+1H356Y493a3t/M7TxDOHQQmNlASoVzqyc&#10;Q0injtFw4zzDS2C3j9aVQoCHrJzymQpbKhleSdFPORaL4rH1EbqNwr4DHiXZ0/aQfFp62tZTH2lv&#10;Uds/vLwWCw9jMOGeeK1zZ1Fq9QBGjYui4bocw/iNZMmoCDj4Tj4yAMBGkYxLxs475z6xgBYAFc5f&#10;ZQzy/D5ZOrcMwj8PICi/jKwuFca+u0HIarsJUG0IlEb0pRtxVqI6sFHjuAWKgOB4rErrtKEPQHkA&#10;TQmYKSqEXr47VcadeafoQHcPeudWAsLkk5MFRLINwIZj0h6flfgMqJGDcoPzZdvntIFrtRgrXiUA&#10;plQHlPiuKdArA3kDKSe0m3Nrq6vV4W+gpM5vS0U+Yy6l+C5VQyhV6CvXTQOPSa6V1/VyPsvm0ciZ&#10;ywIgAZ58kdxWGMBZpq3VHJoxUBA787ntHGepefncOQKrTlUy4bNM/sTuud5/i5BYA2vy71FZhV9q&#10;Wv1vocbL+S3o4/PTl9aVklGvIuCSdopmXCtleUkZK7sw3lTUb2MEb1Ph16WUXa+nznIR8fsQ8HlX&#10;IkDWEDkkKyeL/Ge2viXP7XDv1c8+L185H5EcAlHp8VOJgCVjQUvwqnKufIbnJ4eS1VZkTYvjgP1C&#10;yAYoEQq7loW07aGEFrifCFq9N8oRBHDElWJQKHswcO7qM2mLSJFgCusWtDyTFUQOtHwm35pU+MzG&#10;nYoDtYO9XSAAuEwnrdtp8kJZHw943tvOp6hYzAAyMZ7RKc9E1XbpS7dZAFYESN/Yc/qryK7XshY9&#10;+xLIUDj1NgeO+i1rlfyMcsevLR7xW+5ACfu+MR+w94rj23XkB2N6qBw7Wb6PnyDEmVvAoopKKnLI&#10;A+iifuVv2jpXy1LSr2fsOdeX745y7agOlCxlstAc7L82FbtUaLyis472VVzzlcWBoWR4aw0RIGkr&#10;SoAoy002dmzBk31LA1DamipkuTehAyvGD01RcArFV9h9lr9Vu8orxSwZVEqHqMserHISxUKa78Io&#10;K6zH9QpgXHDWGiU1FMAq6k0OwwpbdxmTgVJlTRbUyBk7B/Bkfm5PnLmSTvD8p1AUM2ln8flM4dUX&#10;gIucbC/lmHlVsxvAZvW2ZlcImAXAoYrSM23ZINydsy9/L2ZFmyHIl0slsFOtJvk2ADCPCm/2bP3U&#10;tvlTA2ENeKzyNrkCfm5leUHAC4LmRWfxWes3b6oAVNNZbvrLIgJODrOK1Mk4p98uMDJf5F2eGDmm&#10;9uXUeYmwvivYGHBZ3VSBDGBllrebG/m0pGlXHkijTVx7c5e1hSwnI+DjJm+Xb+jvagsjznl2AYhw&#10;nBa+ixs5/cqHJWfjS/mfFOwaUPv4Zmg/fZrYNZ8ttI3E+WeXgMOG368AH+fkm0WgKxdK2m3xzJcC&#10;gjTgBiAsuIEAyHCYtt4kxcKX2sIC7ele8rspkNVDgCNsHcD0Eg6gtP0yQZBNaJu2i6baYpmngB8e&#10;Lo6bIgx77aQtEfADYGGsbRoEymqzTZonrX7I9VXIsYc2PeN8mzVA5cWcJUfp/zt9+bckrV5nwUfQ&#10;r+f0CQirI5BbCIcNQDnZZBAgsrAANbShR5veIcj/X17KPgFgKvs/dVFPnGsap30AAJDTXSfdb5er&#10;NPDJcQj4/kgRPEAMY6RoJEUQLRin66scwo62c29XCPDGFMEIhKioZF2AgcC5f2TerOPOObsPiGhL&#10;aL7McM8iaOJo5sCaLEXDsRafGMJ0CyBVFjdF32nrrorgLdG3Msd3mEva7pJPTou+NRmjJr9vD7mm&#10;tsp4l8AbThHWgI22t0YThCWCWJYVfV8dAGFOgEbdtkWdPpYrUbcdNqV9Vf5WGLO2hsoI4TL3uMQ5&#10;m5zf1UBijIsIcb3KrQCCEgHIPe4Aaj3GsgTgyJF6pu3AkUK7Y8xZ4KfLQj9k0W5pCwVBrFpgiugC&#10;WFwNKfpYBLTyQFu+qrIUW0Dw2iwazBkVDlXJCPlIKYqpmPczlsrfQ9uBus4ArRtIGNOHitL9N7YA&#10;V0HwdhCs4zVzeiyLF98hkDU3JxcJKyHcFV2UKwFQTRZfBL9CvNsA9YQ529a9op8pwC8jCwb9TSFc&#10;m90T6zDGJWDI47zdsbauAIjkMfMigsIAICHEu33Gmvca46mwb92XTh8I0TZVGQConrhcNZUKsDIC&#10;MsayhiH4+sxnzt0GCGablPPpqTYUOq72nzAGgA7Q0QKCag0WUW2JMe8a3Ls5Y9Lo0q/aMWNBvxqn&#10;LLwAicoeCEa4ZoJzx4BARVnlAIg4WqlAqU3fi9qWqnANgChHuwoAUkNWnBpacVl1nTgP41AH6JrA&#10;Tq3qsyovWX8ajG8FqPFajCXXSGfpH+etAmVuq0zbbElAoHDI3KhaBqGiVPuHCGH5gsgfR9aQTPYY&#10;2Di2vy4F7F8UGUtZ5xj3guezIm2qKCReViDOk1UyRdoYQIs/53W8/53LcdNv1ZyAldVhOR/ZbNB0&#10;WnURgaRK2to+qcuSgRY97NQRtjkXriwhq7a8ev7tz5aaX5nKBGzz1Hzttp8kXFUHSjljVIcojeBT&#10;Ajz5ZJSLCYvGFLYbdmHlcjyVT4tXRMng+coi5BRxpPIA1YLqFgEyFeZ1AUUrx7PtEga+dtYQFex0&#10;EUGAnrIJK9Oucsm8UHQYbd3lpe+VnHDQKLptq5ArG3HofB577Yqz0HR4L+dZ44CXsrLb0t62VwTC&#10;wvaS8zUADm23vZTj8bdba422n751hSu/AWq+c/2X9WXn9Xf2jM8LfoAi4LPo2cv/sM0kIJJ1bDXp&#10;OPgpqdiknuUcsAx0Bo6eu22cMhDXqsqfiHUJwFHRSSXE2+bG+c4By9dffbG1GAE4KpWhrNMCX/kR&#10;Kb9PVnWmlOsmemgFoCQDxLgoK0EFwLEFDe5DcJ/nkvVA204NoKSIQt+t2bBfsQZjnUqEAOFdlwxR&#10;/jcqaaBxU1boROTMbSOp/pXv4CXXUzI+rsX55IPjlZPO8Vx+PGl+W+C6coTWPAie7gPJ20SMk07B&#10;akBOpZg1VUaPhQOMec4+GwERY2BgzoK5EbSsqvb9m779+KnnEtv1JrKWABbARVtRR7zf/bZqG4T/&#10;aIaAv1aumQoQUwCIgALeP/1Ysiu+X/Db4Rhhf1e3TldJ5Eq2virb9JpzXlVdlM/VddGuEJqPdxUo&#10;P2t313X7+KFjs2nO5gi2d++BKQRsr5u3PhDU4zdDgEfQowioocKmOUePBXaIoG1zc8f39AnBPAM+&#10;xuO886fZPJS5NsL1Sn1gYgIuzSbQAWQop838Ieu2i5xjbutni8xYjrhoI0uuSxsVGdWgLU0loANA&#10;rr/v2NVF1u6BqhUa/AxY2dDmH99P7IePI7tYVPhe4dvb9rS6aUAQwEHoDNcIf/mtICSfnuq2muZt&#10;OshyfMYuL/POubpDf6ZXXBMY0naGB3Rc3aXtYqNMv0mrIfS7gFGzBbggIBcTQIwx+vHHKxsN6T9t&#10;my8R7mO0V4SirDQ1IKFNO+sI8AoA4dXiCANAZRgHCjlWYdBc01ONJD6TRUvCSgUlVTl6MWeMtTXS&#10;j1gLYBqtIvafjmL2P3eLdnstiKQ9CPtKC625kzRP2h2/VcK4DgJV20k1NCcPoKiVafMUyGJ8BCKC&#10;lBaCXLlvysBIUT4YCPq68sdMg7QVMOG7C8awCxRoK6bPtfXbJuf7+KZnVYRPqc05mrSXY/I9rgPQ&#10;VRFsFQRbif8LQzmhRm1zK0d0lYuQbw/CmcVRn8sv491dCwEoC8uZg4wi0JJD4BUQ0OVayF2/T1uz&#10;KQkG/gcwBqOAFYocixAbrwKuHlORey3YmvB8/fCha09KWgngdRHIbV5eMwhsIqABwPYKQQtUVQU7&#10;jGHRo70FP8eeMWf8Vqsh7BFmC0Cn4QnIWMC4bh0o8mQNqCA8+T9eQuBxfAqhnKvwqgJKgEy6gGCV&#10;BQkoaXYiwCkvxlfbkw3mQr4d4nxh5hmLSy1oKtWQb9AO3nuDE4S93zYb2sfvBUGXV2nmBP3m+oWC&#10;Fj40twpjVD4HsgFb7l8DwVipnloXeFkv/UD9qbNWZBKAA+crIqQL8pehr8k0YDNDCAEaBdqe4vNi&#10;4ZznWlYVwCF5YlmARIK9BBTJV0YWjmueaaVlaE8ANvot60qVcZL/TgbIyTFudeZWXuDEvBzR72r1&#10;yGUcro7ClmlxDHBQBJpSAIP6P2NernjuVzw/I8CxBNjkBRDFE64NnABTA+ZfFbgpADW5tt/+8LuZ&#10;u0dN5k2F9yzQ05ijWTJGAt4i41BVNmD60JQFBzBrca104sgyOYQHQJMDVAQWBY0RfSyPwyhOMUu3&#10;tYXJ3Mqd2AzFocsYjQbMDeZWC1jL5jhH9tTqaKr5eAiNWeHYR25bRSHLin5ZAX//z3zY3gJXGe/Y&#10;Yp6gE008fcS6X7IC7U2o2nL40AZJ5k3w2J3j6MXXbltGWzVVhEgqdGIPdxf2SSUSEDjDPgosAlf+&#10;L4py6iDIlN+rhEauTL31ErDL+u/bk6BWBNDXbhtEW02uoCUC/XDvhR0dvnZCO3Ly2tLnO5Y9eWXt&#10;2KF1ENxtQEUOwOkEMJlnfcmFLBPiu3rBOqwjErzKqKsMwWEliaMdWZVBCfpc2YVyOWMH+8qo+7VF&#10;IgE7Pjp0fiY7OzvOiVdFMWXF+DXQofwtgi8JT8FEkv4moiELB1W9/IS5XDdV/lZUlbbYtFWWTANd&#10;CFX5/+j3gpVcKuAgSZag13wmp21ZqeQ7pLGUU7DbegNqBE5ffP4PrKeaf/m0ZcI7DjR8jMvzLz83&#10;RWDdXQ4R+FuLTMUBDfNK20KsP8qqrBwxg2bWpv2yKzvRq6ccmMg6tr+3A9TtbbfcuCfPaZ8iqgQ5&#10;8v+RM7HuQzoMzHLertwEAKSel9ieu8za7aE4ocTKp0ih2ArhLxdQogDOeIR5k6EtFWRKKYkyqWgw&#10;hftzfBVFn3tXSIcsBMzkc1qvq6xrNWBYUatt1v621fms1awh65vOMbwMoIQCp+67HmPcH3RtOp3Y&#10;ZDJC4WsBRYf0Zc9Fre0wvzWGv//xk3222NTs5r3nnEiV0n8GtEy1vTLJb7dNAJHpQ80m91W3f38L&#10;ZAwHQNAmZ9PLLGCRsTmfX3Lc1SVgI+fdKXAABAg61vyvTLUjbcOMciyKVbt407LFXRnAAETmgAPa&#10;p/xUdH1FwVxflu1aliEEc7uRs0/vBvbxXdPevanZLZr6DPjQtpeca3scL2fRBQvb9dsSD5u2tzI2&#10;WnMD2ikbdLjmdZXrZGxxW3YhwL1ZzgHLSFs8CPhuW2UIlAyOa8tn5YH2op3KQXb2CFx0+Y1CmdFu&#10;tZ2lcOs1oLe6FEgBUWvgA9AQEIyXfH9fo/9Fm19r66qAlpcD3gQcSVspqukyzfm1pSSo0qKZsT7t&#10;ugAIZoDMYiYrTdLWFxV7o3w065wpq6MEeLPHhACoqrw3RrzX+UymfgR7A4FYAwYaaODagurL3E0/&#10;BoDIdJl3MNMU+AErQxbKriwTzSiTK2W33ONLoOTyvsJ94Vpo023568gSBBTI6qHrT+nDDHgaaqus&#10;CxDJkoHmPBxF7L+qx+0ntQFoEDzJeVc5XyoAQA2hWQfCmggebSV1+J0EenOm8vM5+/h2ZOs5pN/L&#10;OMvGNikbgpvjuguuLZ8SFuUR97l5wbloX522KUTcA0pkmehw78vAkyKs5NjbR/hPgMchAna8Tlip&#10;D7AgzBu9IPeN4xASyo9SBRz6jGEPodZdoOlpSwOBpZDhEgK9zvGLRRRBDYTxatXom8ZZ2ybATrkq&#10;/4wgQgYBBBisNmeMh985q3b4v43wanLOvvrNnPL4rbPuICxrsv4wZhvmRQ8g6SCkxkBND6HXQOiX&#10;ipwD2PHkMFuXPwkAxjUl/D0JTy9oGQRuUcDT43jlftG53VYIsKTtIY6pVIENAUYfrQlAKOQRgEDQ&#10;WOPb4Z7w+YxxGk2AMTnLcv12F0EKDIyA3cWFckgEbMp9dp8jZGWdUZSRc+JFyDYR7LJqaFupXgsw&#10;t7lnnKtGW7Rl3EFZKNCO8hhNuhuiPYAE7a7SnirHt7nPJWCkwnk19lWgr94/537KsnQMpKKhAill&#10;7xSBzz1bqp383zy2InBQqAIR3WOgxM8zmrNbnlE5mOcKsoIAAQv6Mt+CdRlAkRVltopbirHI8beg&#10;RT4qFd5rHN8Enlq0pdUFQhifK9YcKQ91YMBrn7iQ7IxHfxjzPtAyYmz6tFXWIEFGoQA0KUkggNLs&#10;Ci7lkyNnYq7DGOneqcxCDjgp6DyMh4ptamzlHD0EuOS3kwOiUpUjqzO+oynnyXNufpcp+4B0QFIO&#10;w/VT9xwmYxHnC5JMxNBw0wjGb5w14t3Rgf3rcsj1LwXUlPitfL0SeZ9Fqz5LA86ZYdCSshxVjy0c&#10;2ToVq47SqxfbjLsx/57L21IBjHLZhL1/92Q3676zVMhh1ZUPaKBIDps2HrUBgaCdnfrctoucP7X1&#10;swNAaDtEUUcnnDtw7rPDg9dOuAuA5FdzvPvc8sEjS5zuWSF0ZD35dUR9Fjz4zpKnr6wYof/AixeT&#10;v8zWj0ZbEUrlr60ZFVdUIjhtX8UCKgWx6/xtVHdJ/jKJWMj5GqmMxO6OsuluQ6t//fnnLuGdIEDt&#10;zKRRNOiTsgOrDyqTIEtBs54HRosoMxkENIpQPsVYFpzPjcBHYd0x3ptAxivg4ZXABoCT0BVIyFIi&#10;q8nR4T59fuksVr/UYTr49iv6uGOnh9skfcod8x1QEwWm/vDjnYskUwbnNEAXPt8z1bpSaLP8bJSV&#10;V/41Ze6RrDmF5BkwEqGPr1xOIoWkK0+NIGYb5v3cWc/UFo2BctE4/5ksY5oPunDwGNcoo2wUgEmd&#10;T9s+nVqC66EgMeaymKhidonvFFav7/L8vS1eiZzte4yVwr1lQUOe1JCZ3Zopx4+KVZZo9+XVgjWq&#10;jKJWcrDY6zRZLysu78yw3/kPoDMe9ZGfU/hkgAKXZ54fM3+OAfgg8HpsweNdYHXPPutLux8BMAi9&#10;9UPJZoDIfFSw2XDrn6FtHzmzzvl7fQtoXCDwgZYZgnY8zNqkr+yRJfv+Yxd4KNkAOGkieFprJjgg&#10;IU1/iNCWQ+/VVRn4qXO9HIsN552z0M10/p+jiICNBe9Ljh3Lf4DvV5xrxvUfgIvbm5zdAR1rRfIA&#10;SYrEmmorCwCT4/JkrAQ/AA196AEsHVlegIwZ4CTH1KG2bwY5e/tQddl4tbXTlzkfQd2Z8CBwXF/O&#10;vpOMC8tW5FGX8yiL7YC+KOnfciGLU5HzKrKoDKABH4+06VbtTdr8EuEoQYGg6gAnKoaoYoSzVQJN&#10;NWmXi6LLcaLtsiHCWcK2h3CWVabeh2o7UC5tkvWkg0bW4H2AQO00YjYH1JSLo6etqTmAIquGsjzS&#10;Z20hyKenD3gt6PMAEKuVtIBryylqc4T87UOeCQSMca+1BTVEMMq8PqENQ/lytBBC9EH+JkqQ1kH4&#10;ToCQGzTyB2BSzqsd+RsgYKsS1vy+M44xHxJOS1Zo8T8EUP4tALaRho8A1vkV2qvje9OYDW6yTmtV&#10;LpPZVFYKtICxtqqiVuX7Au8lD+Jn/EpttDOA8+6hAWhp7x44QOsd0U9ZBacCEdqi12yibJ9ozrLG&#10;MN6lHudBoNeXIWutWIi7PFQASrXJA68qtJxb22XDaQQoTtgVc1sRWS3AY/akCDVgdRlk7BBmNzHm&#10;OfeUc4zGIbu5A5DXgrpzZ+lTkkOF/E8Xae4L4KFQZ8Ajg4DKIBQLwE2Fv/MIpRKCRzldusyRnnxo&#10;htqO8luK4/L0Qf42febDhHFtjThHRlYGIIa/K4BGCXDJV9BeZO2jTR3OqfpQA87ryT9ExzRDVmcc&#10;FdWjsGhZGWreuQOZYokFh2OUx0UpALqyjiFE6/UzKyKs88OIpWpnluWapaEfwSrhKEvRGdCZ4BlU&#10;OgGuPw0wDzmGY6s1FlDOXdF2EAK4wbjU2gAUv8kh4DMI9iznzyJM0zkWR+/Y8pljK/O5LC2CFFl3&#10;BIYpzqF7lC+eIoBZTOlfsXhsKc6bpJ2qiC2fm1yW/+MIYM7VHiLMZE1CMJfke8K1FMKdTXNMzgdM&#10;nLo+pYGeQhE44DdLAKffO+P52b469KlNf2u0Nw+keYBGlb9VN6rI70pcV+AQK3LuHAIL0BFEes1T&#10;l+em1NkCSaV+YvUWbQeMqrRHoJVtHVtWfakjgPrcZz7LlQQiJ6wRAcsUjpgDjAmAkcsecj2ApYBA&#10;4l7kmxwL2GToV5xr5xQxxzxLKeSe67S5rnxzsty7DpBeSYZcgrRQ8AxoOLTZ3q79m7Mz8738Dihm&#10;7Dh3H2AcAXZN/m+2DwFTxpg+RxSaG+FeoEnLt0GRLEoqp0R4geOXCDfgIsb9BSLGw67dXi2t1yq4&#10;raJEDNhKMZcBCW0jFLOsFV6Bc547Aarti73dHedXo7w6X/PZjnxJ5GdC2yT49bdyuci3I+g/ssDR&#10;a2sgIPN+2omQ7JbSNmvlrQO0aHsigkC/WKK5o7gqo+1qXHMhyY0K65qigFiH9Krzt9L6K/pK8BKN&#10;hhDwB/blF792OVq0JaWoIIV0K4+LIqL2Xr+0dtOz+aTttnZePed34YBFaYv8QlTEU/lwFN5dLKTc&#10;9rtypFQBHdVa2gfMZJnYlqPYbu8IXBRxJLDS9s+2Wrb8anTNbYmLMEK6ljwHZp7Ttq/Mt/edfffF&#10;5278FuOuc7ZVjSZt+6hEghIhKlJMEKMcPcrh46CTc7jILIDwYG+H624dkeXL8y3XUQkJbfkpXN3d&#10;A9oiqOmhmCqbsJLvRQMHgIpCuzmvHIHpaxmAUpkEbXHJWhYHrhTeno6oTYx7hTW0ri2klOt/ljnR&#10;AXrbtFHvjXrZalUgp5BEPsXNqwDDjRpzt8Ga7CG/6y6KzEHhz5YbbW0VcgpblzNxnDbwAqh2X8oH&#10;CPA+3nPw6lIYMJ6fdRqABa9BV1ChraaKNdoI7FXVLm6V+K5iG20VAS7LN027firbP/0nKwRszgma&#10;BYJ/ikakuj6Td03nt9Ln2IFeQIlS1M9lTblJ26CF8FllgRwENFrh6iplA2CgdQ+QvJFzLkBzpWKO&#10;ckzNWnuedtlcZWkYAB2dljK3IjgQRqOnmvVvaKucc5cAgnxrgKGb26y9vavaXNtjCPePbz379LHp&#10;BK78KWShuf5YBiy41ixj/+QfX9C+rP3mh6E9Pnp2e5tzDqXzRcKW10XOTd9WeVNNIOdIjKBQAjJZ&#10;LOSDosgZWasUCq6tkzZCeMzYtOVLI5iSbwdgMxhrqwYYRHMccx6d/4fvS/bhQwUBGrP+hZxrZYWJ&#10;2xyhKUfdkZyOR/R5A1QN487/RCAjP5MqArYkXxGu7y1Szpl2RLtnwJdCuOXLsb5OoX2ntmHIG/nz&#10;MGHRnBV2q3D3NqB0t5E1Kcz9iNj7Dz27vy87K0TTAzxKYSYgE6gft9w0bvk+WkBf4EM7r5QHhkkM&#10;xJU72rLgQSpA+fJBAOD+xSBl/00/BwSh7XAf6oCK0uHLYXckC1AdGBojUBFg1SoaKHAjGOzId4Hf&#10;yNIz0DZLEzBBkx9NBC5AEdpri3NpO6IzB1huE1ZdxK3CGHrMsTrv7YskYxRijHjQWegzwFWT+/b2&#10;fdW6fW3X8KAt0II59v1T2/76j2/t04cxkJRiTICOUsAuVoDlBI2FNsoHRY6sfY5v8n8eUKgBEeMl&#10;90Rt5e9CB3ADAKqCEiBPWwklBHSN88n52pPFYhFiPrNApOUgKyuOn/6d2WidYpHkO+BAZQ4UndND&#10;a55zX+RMLB+TegNBTH+bAEwPQdoF7ppcQ9ss2nKRz0ohe859DNlIW2SqI4UwH9PePuOqbZNOk7EF&#10;nrq9pKU5Ng1U5KtnzpLUl5UB+LoE1uo1v61QXG5vFc11zpykvwjA6ZLxBVa6tK3DWLSuMwgtWRgQ&#10;hLQxTXuKFSBhxGJKe5UQz6OPM8alx7hn0gdAQ8CaA0FEhLl1Bggqb40sUhyfO7K432fXrCcb4KlM&#10;+7UV1ZgAsvOA5WjLYAx4VH22Zk7fbFgTukBFxwesIXCbRwgcQY/A7dyGQMd6Tt+mxwDIsVUygEnq&#10;hM+Kdr+pufwy6SbAIXgR6DFuVeBDTrn1HrBAm7uTsE3mwHlbkMV4AREKCa+MfJbpaCtKPjzHlpS/&#10;ypj710eY8H8+D5gAKSXarKy+ucyZPaBQ3Mpiy3NYBUIK1SPgxmeNKUABfKUZu8WGZwvYzXkBS9CP&#10;FHCm7MVV+jNi3HtdQFPARdvHQx8LP8IO5Wnc57kaAEzZtJ37z+wym7L/Mh6zyqsXrlSBEt8p03Iy&#10;sfWXKTdpG3CfifsQpEri9p3L5BsFQo4P91ymX1ko5Nchi8EOgl4WnzLCdeBluHbf/vyn39sPHx+c&#10;hUDhxY1a3oXiZhBkKpnQR0jJYiSrjLaE5LC8R3sk6PXZ/mud85utoy6C/ejglfkOt/WACllF9qiQ&#10;5akreniE8JVVw2UdBoIERKqo3Wsjo0YV1pMMwhWwSgadr4dCrMP+Q8slgB/Op5pISmKoJHgSkKoT&#10;9RVQo201Ocl+8fnntru7u03AB9DIghEOnFg0eMB4bAFEUWTa7pKAXi2m1u+ojEsPucZ4DDznW6RM&#10;zrqOH0E76Zd/hheVpdj6tAgoFGkksNFn+luWFN/RrtsK0lZYpZi0VFDbT1/bIf19wedywC3mUgAa&#10;inKRtSvnt3qZ63E/lPdFiQjlqCv4kBOvLDiymHS9tAM2bUMqI7LyAem6Zyf7bqyP9l85wDs62HXg&#10;c3S0Y8HzPfru2zpZl2SZlh9fwUVu7u1848LZFTbucgFVAEbaozQgyhVUzYfcPPIf7zsQE3BUgZJB&#10;r8nzH6YPcZePRr5WsnQpNH8y6fP8Z5CdLZ7tgtuySsd5JjWnKijsXo75AMC5KLNDOwHIClkUn2zS&#10;QbNzIGfOFRNBF+X22d1d2d68L9u790V7QkOVs+1gKktFwcZAQ2+gDLoFe3gCFPhOyeOaPS4ky8cm&#10;z6IkcAFwVnJALdib24bbmlpcykcljSDgfQN0TPIIgbz1+U4RTfLfWQEnXdX8QduVY+q7Nz2bL/lc&#10;5wWYBDVDznPxUHRbSxdo+ZMVx/cZZIT5CGhoj1LWY4FTvaAxgDNHoP/up6H98GngHHgl3Ae0TY66&#10;fRZqWWNGCH5ls9XxowtAheMUeaNU/muBwYzzynl2krT5hw4CFxhZZoEP+jFGW5Alh4Va202313Vg&#10;g/bIoRIoUW6V6zfaSki57SNFqwwBHKX67wFCcrpUmLEsHhOEvXKwjAG4FcJks8zZ/WPcWVpkPRop&#10;dwztaywBKK43XHEO2tkDVNRnQdJkDWCtERAAo7Z2GkDHcBWw6S3nVbTPWOHZ0uiBMYBisEiyaCas&#10;PY5ZDkEmR9c27ddWVhlISaMtDxBeA9qzmKfsap2nbUnn5zOaIvj4Tn5DigZTZE6tDDwAO300XzmA&#10;toGO9lR+ERA9Av1fQvb/nfx22iy6/FbOwoN5zEVYjUYs4ABJFUF+Cdyur9LAQwAA8jPBQywcCYQp&#10;Qk/tph8L5sWcNg2maTRl/V4Wu4KzGCgPzXxTtKysGwiowhDQADbKCKzKVLCltPpxu7wq2u2Dkv+h&#10;aSDE0wiPXBt4GDJ2aMaC7k6Lhw8BICBqLRPADd8jrLQto4SG25pQ3MNOCABn7tLfFlCjSJcKY1FF&#10;YLclEAchq/OubYW8s5Ig9KrSYgVNPBd9hYXLGoKmjRZcop3pLoKsjkY+AKRWp8zrMzTqUxsCaAuA&#10;T1s8Aov5JfeWc42432/elk25W+qtE+DvHIWA9mdPrC4n3dqpE9ppwKPcQ+sCJBp9hHIT6MqfORBS&#10;vaYBYyzLVr4MYNCX/M8hyzWuK/+OCm2Q829pwpjKMiHfj6o0/RPmNouZhyBPq3CnFqxzZ5XJMx4Z&#10;rqGQ5caA+wBgVWmvwp1HPPd3jxHuXxzBEEHB4Dnl+OVa6QFC5gF7NeZBoSLryam1Z0A8wFHjvlan&#10;fssPuR8AYmVAn4AarwvM8JvGGJBC6DvLSuHQPqCoqExBdUw79BljUmz6LZ48Brz4Dd/JSlKlH23G&#10;JS+A6CgPzjFz8RwFQJYlOdEyVxp8DrDLBygHwMlZV4n7tJVV5Xd9wKfX4/lR3hkgsgVsXqDYPbBG&#10;lPJK13/srCoeYFIGkl0+JcEN1y8DZc0qAMYYXGx4hmhPneuVGcfu4NSmMykjflfuoTUPW4axd1FP&#10;/L5Ylh/QmdvebuQz9t8n4nZ/fGSvEMzyYRGMqKhlCQ28XVXpgFOLIeTlfBmPHFivhVYtyAUKZP5P&#10;RYNo2iqceI7wBArOX1vgeNcq3N9Glv6hiaeTUjL6drWZc/9Ya4ctnom29ftN7n8a6EKRQ+gn41Fn&#10;gUghlCOBM2fxePntN6Y8NYIU+dDISuGcV3eeOyHrPz2kLUGXoC2uGj8J2gs8K2dLOLiH0EPAZSMO&#10;WgqpiMvuq9BtWSYqWVmq9Pk5QpXf8Xf4bBfY+bkSN9dV2PXpyZF99etfucgkWYq++PLXzt9FTrMC&#10;DoFONce6m+fZLifsVLlkAJtkDOWkDHAjeJOcX86z2qKajFrcX9oFeCRjPCO0r9/IuSgoQZhLcue2&#10;n1Qu4ZmzjAiSVB5CeXAO91+6bSFFWFXpdyXl53rP7Pzopb0ANtLxM8a4TTteo9AknX+LqpILKuZK&#10;Z1JLuAgvvbcADtVj0nse2BFMCcpkyVCpDEV6ya9GPkYCJ1VIdzlrACjBbE5jHjy0hKwlANas51kf&#10;uMid71o+dGiZECAMgMaBRWWaTgT27BTY0RalwrnPVKjy7MD8vJ/49i3IfTo+4r6eH7stOgHqOfPJ&#10;79t1/lfKeaMtTG1Pyfdmmzk4bIfMjSIAmtVcSKnqe9Al3zsDlBLc14/v31oiwrOmWmfxkEVOD5yT&#10;/GfDCUIeYT8HTpQcTr4vrXXJugizp6em3dw37OZW2zUFu3+q282TZ48AxtVl2q5ucnZzp60raAvt&#10;R46qc1kKWOgXAMz1ddXePPXt+09DFl/AYAgoucKKng0FDjOEN9eZ33D+q9zW3wPQ6KJpd9E+lAVY&#10;CeC0HdRDIM5uacP3TZvf0Vblq+kjIAfbiB9FMikC6+mxaR8+NFyZg0faO2cR6isiRlYAtCRF3Aw4&#10;n7KcjvjdBMhRpec5wr4BkbqKzFd8T9+6awQc1/UQePJbaQFSilhSxEy9z4M75jOEtDLnjmnv5S3A&#10;pi2iZQRBzMLCgqqcJgK1JedZX8btlnHrNBP29l3D3rxrsYAhpAEW5ZvxGDdFp3TmQAd/tzh/qYX2&#10;XwNY6HO1GbMF43F1n7fNg8BPjsxRF3Eii4GsQx3t7SPU6srBMuJvBO50FuP+Kc+NfFUg7AbXYDya&#10;CBj5o1QHCGGOmSxpBwCi/DQD4Gw4BYjkq9OEzFmAZwhz1f0ZK6R5FASo0GJXfIZAFDQ1aV/dA/aA&#10;I8FTh98rimh6Fbb/Anj72zaQ2I/Z5Yb5c1VzDp7KHiw/lTVjNlcoOSDWB+IGANcSiNP2TA1QUFHF&#10;XpcHV9cAimq0ZwTctehvVYJugkaPAJZPh1Lpq28NwKBOW71hmLEHgG65rwjDngClhDaXR+vs+4ES&#10;tR9YQKDU0dZLyl+CEHpirmmsp4DSxlmzAsCkfGUQ7gjcKoKkiQbtAQIDtOQB5206nwhZM7gHXLvO&#10;u0D7nnnQqoeBBL4HROsT2oYA7qB9j+lvn/aur1LcJ4CJcyryqAUgDmQF3DDWzAlZmBQN1eXYAvdB&#10;0FXgmArQVUEINngvK28Mgk6h1PL5kc+Uc/TmnMXaIe0+NiXDG3Ed+TuV5P+CgP7xRzQl5qBguQ2U&#10;yVm2g3BW8jgJ8LacUoEN+fn05ZcDDI6Zt5/e9wHFkPWBi5q2YDhG/kINrj+cApvMk+4IgAIg8gWB&#10;BoCXOgVWGX/ulaK90kBPrni6taABp1VF47SPXSi1LGejiRQYBDLjO2M+TxiDFuPTUOg28NHjvVj2&#10;ba0PHUELcNUTZPEqHLntnzJt01ZbmeNG4yDPY8JyWR/3DIDglQV25FeS4Le55jFC/sha3KtCA4AD&#10;4orcqxzXlx9NnleT62hMG4xLqw8AAVbZ5CFjAqitckBbgDl4Bvge0VeBD+1j7tUEXfxfB5QaFX7X&#10;1z05slyPY+RXU6Ot/J0BUAXlmYzGwQdYAqVATUlAlT5ylq0ux3V7Ybd92OC+/uui3/6PCNZ8NGDJ&#10;4KmLvJGjqiti+folvzmyYkVlG2gL4xOJHlrg/ACB99LBhEoeaFtCVgNtS5ydKPvrkfv9EQCijLL5&#10;6LnLLFwEnn734xtAu8M9yvMM9+xiMUS4t1kf6i4Kq4AmnU5ELYiw0dZGOOxHmCur77cOHk6Odrim&#10;inMqud0L5zirdii7bDoGBAWVwXbfEqFTiwaPnNCUdUdbWEmgan/3tUURavFY0PnlBP3cm0zM/e0K&#10;JpbjzkKTDPtMUVGCCGVWVsi0LCiyWiipns7jQs2BB1mA5MisPDbHuy9dnhVFYak0RYz2ewCNIrJk&#10;hUgAONp2U3iyqoA3tVWSTQBwERfKLeH8LRCz5yBp6zPz7bdf0T76fbjnxliWJ4GEIqAENQqVz0XO&#10;LX7w0lRhPOB75e5hX463tTwg8oJ5DYDSP9XXUrbkbIK5CYxqO0qJ70bdgnUbKH7lqPVZjwVrss4o&#10;2kt+RIIaOUkrOk5AKaAR2Oh1frJnOTlcM2Z54EbO2JU0Sh3w+Lga2aRZtjNgow/oFc/2gNyoeUBY&#10;ORUAdF5YElhM+l5b6XzPioEDK4cPLcc5SiprwP0sxHh20oB98tTSfkA5IQvTufPVUbRWMYdilw7a&#10;6Sn3nc9+/fmv7LvvvnbblS9o6y7tPgakdmlDnHkVOOW5i/BbXoVkwN3Pz6bLjKlWUK8DOAy31oQB&#10;wmN8mXR+G8o3spLZ9E3Vrm+y9uFd01YPJesBFQNtr0izveUdob1Y5RGwDCiA0b7M2VhbG3dl57vw&#10;4/uBXfB+87aI8FS4c9E+flSUE1qztN1RxlkuJkvAQf4tCpVGEM9uACxt96hooCwbLYQowrHR0FZB&#10;2i7WRYTUNlV/D7AYImA3tHPFSwUZl2j7N7dp4CoLTEWti8CWMJxd5Wmzwp6V8h8ih0gn04zbdlB0&#10;0liWIDlHcqyHMCxra0hCnt+PlwiEYRwhSX9uSy578JTfjTbQsQQvYzLSthTa9PV92X78CNhwDW2v&#10;NBDclV6CaylxFHDAeRXSPAWCHt8iCGjz6oK+c11l7RX4NWljNgORAxBDzt2WdQNwcAnJcgEbDhSq&#10;GkFzj9mYsdggsC42ceASuEJojOVTwsJdZWwKAhvAQtdusMjXub4sOV1+p2RhHbRpWUDGLPwzxk6Z&#10;iGfrlPMRuv7A2CD8r66AgpqEjHwpeAEYStOvyBwJsyla9ZL+vQGIf3zbsxqftaZBGyEk//tK3P7Y&#10;SVmlG7PVY8nBoraYGp0gY7r1zWmPAQaEZnPkd9sLipbpIUBmzIMmUDZHyE0AxALnVQHEMg9CU9s6&#10;FaCkEbTh5hyAO3fOr5/e6Z6G0ZblfJ6z2xuFpaN9Ay3yf5kteJDyXAdhqvtaQaBXuM8S0A0E/oq+&#10;P95XrIiQ8riGy7fSBZpoY71xDmQBUQIvAGpxp6KX3E+gUr4fRfpVQHBXENDeUAL2lGcna3XuQRGN&#10;W1FELWBkyn2J5xCmjEEOeCsCQ0X6od/nAbUsYzsZpO3HT11bz9NWr/hsvTlw1pg1IHoN1E4ZmzXA&#10;PRskmPPMaeZQFWGn7cICcOOS3vUBh8mpJQsSwvL/AB4YhxTa3PWy5GpE9QCyCfdqMItbBQGdaDI+&#10;jIeSvlWbR9wnn00XAXt8AKBbQadk9FcKKQ8hqI9pg6L5Gs7R9y/+cmN3N0qiyZhLmCOYMwBXIncM&#10;5Gx9jPL8L8tUqs53tEWOzpovHfqtyKJM8cRy45BVgNKSLDFcc8g9anBvFUbdAqDGjF+D36c7AADw&#10;UFAodIM5046gPcvBNuzyxuRVXqCEwOR6yiScS3FfALx8zQdEAlvaAlIpg8qJVcqAEfPiknVHvlTp&#10;JGPFuIUjO5Zl3mcZmwjHxZifSa6nOlZe/YS56kO4ndqTivyiUFWrBzZdnyMQD3g+gE2g81zJ4mjr&#10;eMN8HTO+3IeEqn4DUSngrqD7XjlkzI8tzZhmga0815LDcyZ9aAWOVYRUIuZz0PNvM0H7XQ64lu9Q&#10;jH4lQi7Xyg4gI+ElENjbeeX8dRpthYoz3pUj8wf30Y7TLnFcEM1a2ydJZRbOMP+yYdoMvFcqls2m&#10;zX/02ioZZZjN2Llvz/mP/Pkffc9xCbetdHq8b+Eg7UL4nR++slqJ9bleNh9CRoK/jUZeKCCUd3dc&#10;lJFzxpUVA0EvK42zXkjYAjuq9xQL7CDoTix4vsv1XgIigDHPeSzMPQTGtC3SBRre3G+sj3ZfA5oa&#10;SZ6nBJAZ5pkqs2ZyXeU5EehI8KmytyxO8ZAipI65DmBxoK22rSVDPifu/dtnrrRB7Bxg9lKub4KS&#10;k6NtnSXVpVJdIoGMLEZVxiKHINY2SN0rWiwasgBAOB/UOM9XtstLgKnoJ0Udqc6T/FhUvFPWI70U&#10;CSbIOgFw8sBKASg42vvOzg6/s5fPvnCOtuNBm2eV68b5XjBDf1QVXUAgK5ZKJMiHSACpCtYpwGTQ&#10;yLpkgFuY/Ma++PWvmRPaEvvOAYAgQWH4KjHQZcziB88tyRh1pHj4X9mQ/o29CpDuWYN+qURGJnLq&#10;tqeOAZgTgDCjsg07zy0FnE7nDWtleN5CrH/cN++ceQeYZg6/tWn21PJH31nDv2Pt4J6ljoFPP7Ds&#10;27Gon/Mqx87ZjpXPXnHO18CQj89RSuI+i2gbC2hJADsB4DfD86RM1wLZtJ9nR1Y75TQCdj8bLAss&#10;5jkXqaTKzL25PLtTtrlLW7eJ8JD/B5rmksVU9Yiur/Mu5HkkbQSoGU5YQIGNzWWR4xSKXEX7Sbs9&#10;8QtgQiHF8hUZyLyM9u/ytwAPcrQcAy3KMvuA4FcbFOWz4FrKSvzjb6Z2A3hc0o4hEDRU/gyOVx0g&#10;aUJX8umZJ3kpqVrShRrfAVyXD9wAFvjJmO/WeRb/vIM1Oe3WhgATsDXZ0Ia7jHWArg7nGNFGmW6b&#10;CHel+VfET5v/BUCTK7RoBIeSoymVfx+YGDrBkXKRUz/91LFPn1oIP5UhKNndG8ZkHkHLBg6u6R+v&#10;CXCjbTBVdr69q9odIHR3XbTVEqDooCn2gK0b2niddfWXxgjfi0eVbFCJgrgN77m2tom6yqUCGGlL&#10;CRho074+wqeL0OmgwWqMZrRL/jiD8bZ+k6BtLkdhoGsirZ8xvLmpcaxCuznPTH1mUUDzrbIw15VU&#10;bRXbRvSUEDB9hHxH/Yk7HypZcdYXCG+AbyrhyRyoCZDmMaujMRcQ8uUmWjSCWE7ATQSUzt/nPslq&#10;UVHEENr//60dtf+6LD8aRUPRFgT6AEG4AQpuuS+LMQJ6JotS2OUkUY0d5WNR+vkuADHkWlOEr6ws&#10;40XIlDivJt8XgE1RUrIeNUYxl7FWPioS7rLwdGjTgHEctrm3Q+5Vn7k4E8TJ2nBufYRvcxoGQmj/&#10;dcSGF0HrcQ7lY+lsGAvv3Jpo73mEaA7hWCifWZW2K0KqzhjOANsuYDabCliBn6mikQCKHlq/BCgC&#10;T34mDQR2tSzHTd4RsK3OKXCQsMFFnD4AWfRR2yA5ZfhFQ19fZW3K+Tbc49urjN1c0LaV33rAVW/I&#10;Yq5tKs6hLYpOH/ji/1bX564jH4wO56z25HeibRKeDeZWnT4m6UNpBPwAQIKomZ4b5up4hJY3Yszp&#10;b6d3BrzxPcK/CPTUuc4F918h9bKUFRHm2lKpT7kG5xlwvirH1EY+ZyFRJl3BW52+N7leh3svK57y&#10;tRTlV+Kh3RX2raYtJOV+4RytTsCmzA2XdwookuOx8rGUAMQmIKDzl/lMVorVgxz5FXUky44qSAPM&#10;rEl3tzwLI87JmGj7qsA45LyfwYh5o3IKvf4ZEB+yAddrAUKyKGlbSjldikBnDpBSoj/llJEPWJt5&#10;mGEMs/Q5S5+qsyCAjvBsMYYCcMC30jvnM23PIeQBFjkf1+TgDIxoq6vAZ+nygaUSaLF14KWDtgow&#10;lhrcL65XqR3bkHmfpw0t7ol8y0rdM0sDJPHagSWBnT7n/G+qgGON69LuPK8k7Sqm4wAYgi0dcxmF&#10;5aOxK18WoCbP+au6lygII+5vPhtyPjQKmz0/8dnB/i4CTmHL2oqS8IwAQgmX4VfAo6ihfr/NnCg7&#10;s/+wU7NaMc1vjk3FDVUhu5gKOaHvlZRgLQIEqPI045qLua0YAZCsHvKrkVAXzMhvZxsB9J250GIE&#10;ZernrZxI8Nz8p0emmkPnaOYvvvnSnj/7tQuxTgaPrQ6ApRMRBBprVD6J5s8cBDhUuqHXqrlkhHU5&#10;t6aCLloqKz8bhLKEpNLrH++/Bm72Xd+Vz+fw8NBZkvZ2XgO5KHGNnKv5pLB4bYEpnFlp+2UR6XWq&#10;jEUe6IsxljFnUdI4KaJL5QaGnbLt/bz95JyhARc5Bssp2iXf03eMgRIOvnr5DZ8/cxFWjULSiuFj&#10;O9j5zoLHrwAibT8FLRk6Bp5Q5oC3WOAIOFPmXlk6EOZKhMc9UE4Y1UPSS468bZRIt6UGRKpSu3yF&#10;5COl8XYh9UCNXrIa6XUOjJ0rVPr1t+76KlgZAS5OAFXlBYr4X1sjAzTRvlyM9QTAkp9VMX5mgxLr&#10;Y+TQWinWxDAwQhuTtFEv+WZG/XtWTp3bpJG3IePYlFMzc3BYibokjx79ynI9FWatZZI25P4VuZcZ&#10;wOaEtpwfvADcaA9KQSoGtHH+KDDugEYlFYAalQj57OPHunPMU+VmWU1WLGj67O62xiKRsYd3Fbt5&#10;X7HpJQ0BBi6uCzaoJYGFnN09VO32vm5NbXnwf60Rtysg4sP7oj0+FezhsW4f33dYALO22gBKgM6I&#10;RbkO4NSAhvZS+VLkJJtBYwccABPnBIywma+ydvsop+G4zRwAFayN9tlgsVISOI+bVfcQ6kBAvQcw&#10;9dL2eFux69siAhcgAWy6LIpzhOk91/3w5Nn3n+o2Qoj97rfKwQPgbDj2qQKYZZyTb0+VrzuAQz3K&#10;Qpq2BRqwzPftZgxISricKspHI2ha34StL98Ojiu3wlYDNGpjAIGXsuMqIqiHQH/QFt1tEo01a/e0&#10;Tdlh5UcjnxTVPLq5KtiHN4rLT3DtIBqq/E22UFV2yd0S5iEgWxM0AqCjgsCsyP+Dfit6a/Mgf6Wk&#10;K9xYpe3VDtAzpz/tuN3QvxVjr0yqbQChhMYpoJADZAZhUBsh/ACwTjMCHChXTcxGXSX+U4QVwpLv&#10;lLek0WPRR6DO1jHzvDDQAqAofBkoulgX7If3NXu8KdkF7Xn3xHxgPHSNDtDR5veK8hoCbDXaXNZW&#10;Hm3sAIlNrveeB+9/LERsQ98a0qiBqbkgDU1+ec2Y8PsmQnDDvGoLlJY6L9fnpfGQj4byzyjaRxq+&#10;/D262tpBYMkfRHDZYsyGF4ybpzDmc6A4D2gWzbsC/uYJS+eDzBXOUVeIN0KJccwDZk2ATk6zCnNu&#10;aJujf2yDNddQ7pqy3/pyAOc6Qwl/oKEwA+gQ4hVPVizukYRkgQe8dG4zhMhiDuAUz5kDARvNzm26&#10;4lg08w5wq60j12b6IriWb5QclCtcv0CfZFlRSv5ejz5IAAMOY9ov35d8C4FJX5VPRj5dzVrQ7oHn&#10;EaCtMOhi9dwysoxwrLZCCrLa0b48Qlv+JYqmanNf+sxdJZ0rFXzO10PnrNK3DOPW4jnK0IbGSJYp&#10;hXnLn6xsv/uhY1e0QwJfUT0FflcD+AbMt3ZXCfnQ9ObyAwIWgAvVTPr+sc+80tYYQhzh3BbMAAlS&#10;fLTG5PIHlskhgGX5GACBPYQXgNcGOheXjCd9yeVOLJkBEBjvVAahCxwWgIoC1xEsVRnL0RXCDpBR&#10;1FMVeFGY/FR+YldFawM31zwb/T5ACWwWVZOpKpABEOp+ywALRcZZ4Fpl/AuAQIHPehO/DZinsnpU&#10;6gdu7BOAStyTYzD3hr+9miKiADban6adicQR1wlYtnQMlAl2jgE9xgpIzKSO3HECxgLPZI5+DoDD&#10;m+ukFeJHjNGhFYs+a3IfmkO/LZif/wsL/boRspy28+irwrTLtSOrx87sECA42t+xs5MTiydidn5+&#10;asfHyi6MJtxG2DFv9CoChtmCoEbOuCd2BjgE/YoYiyOgWUvKBQsAO6rGXchnmA9lm/RbNlQ4czHh&#10;IptKAEPTKwEgEWdheQ04CUi+fva129oYIvhLuSQwV7BKKcv8Lbuq1d99C9y8funKEuil3CnaZpDT&#10;rIBHWySy5KiCdESJBMN+gOGYv4G6aJj/g4zNGcLsyMqAjZdknsb9ljo7tGaae5Q4tlqMOZ1DIIZV&#10;PdzvErypqrX/FAGNhi8fIznHHu7tOJ8T52vycmvNeC2LDYCRjADXCulG2B/sPLc47SjlUKqaJaCy&#10;zDzg1UKZn3ZYB6rOVycePgceFGqNMpILOCfoF8++dIn3XgMSAhht87i6T3wmR2mFfcu3Rtfe39mz&#10;q8XAsvvP7ADgOT18DkCcuPwu1VLeFfuUY7fa4VXSlonx/KZD3DNBKM9eWek/UhybdNYU9VFQJJhR&#10;jp5vv/rCvvy1CmOqSOZXDrbUZuU1EkTK0hYPHwJnjC9jmIgw9tFjwNEH1Pns7GgHcDilL0AZ/XHW&#10;NvpwdrzPWG79ocJ+5hsAcrgPJO5+6/xuQkFADxjZe/m1AyTnhH28ayXua8p/wH08sDSAEvK9tvDx&#10;a4DztXO21pZa8Hzf+RolEyGLhJnD9L9zugOgqio7/wNNGcaoHD+3BOf4bHNVtsfHsv3hL8b2V3/s&#10;2tU1AIGWv0QI/eb7DjdQ4b4JW96h6V/lTDWHPDkhjaHYZdqu3uVt85RjQYzb6rZkbbTAdl+OP0kX&#10;IfXpY9f++Pu5ffzgIVwTdsExawT5Cki5QAvroRlq8ZUfyVyWleuKS8zXBzCm90UboJUKXBaCqPuy&#10;XV7nbAoMyR/jzUclbsvZE2D16Z1S8QNcCODpBk0TsBms+d1N2eXOefOhus1ae027R8ALQlCp3Kf0&#10;dcHi9vFdlc9oO22pTlNo+PLXUAbfHEQet8EqZc0LND8EtPJqNFpxe/iR396mrStLEou8i14SkFzF&#10;rb9O2+1D0QnLHsJxtozaeMU7C60ApcWxHSBB0TTKICyQHCFYPn5s2+YyjUaeMtWgUh6NOnBRlc/P&#10;NX9zfKODJqIsuz1tH/GQKXrmMmN1QK2K1tmeAhwIrZEDLIX2xtHW0exHiuSI2u//YsY4AlacuzMP&#10;00el8GcsroC3D8AYC/B8Aex0gR2E8RhBVitC0i6PRtj5MPQAh8aa67P4NlYIo1HSHt/WTZWuZ2vm&#10;AmPaBsqW3ItO/5Q2B5wfRQeB2qD/Tfqu8ehOIfVFzN5xrf87GtUPfNeoARQIwNGc6ykCBiFZVwgt&#10;wqxEO3oI+yH3WQndZNWoDRFsTRZk2iW/hdYETVG+DnIoLZ0CkSEWAF075MZEIbjVRdAloisCDU21&#10;Ycm9GCLAOI9qAg2nyh56apebMIAPVDE2F5uoXd1wLNdpNlk8x37az+JCG5QQrsWY5LNntlko1F4a&#10;N8JK1ojSyfaeA1bKaaLU9qW8H02O9jDWSqtfRouv0lb1uynAAiAG2tJSqD0Cecy4KaGd4EiOoaoF&#10;NAAWGkBgD4j0GgggafsAQr5/bo3xoTXoT3/GvaJ/BTT0OGCWZCyzObQsD6HGZ9k8Gg6woLIOvVkQ&#10;4MvYm8cq/dQzIp8kFo6+z0qjM1cfaXIDrIzlPwCMAGcB/67bUpLv2ruPZd5l8VKU2xnjfAwERd01&#10;84y5SkrIgbhCu0rFEwR31h55RlY8G13GQfWRsukDnhkWqOq+NeiLopAuWXdUaqEKwJS4t4WOz3IA&#10;ZnnBvR/7nOUiDpTkOL6I4PZa2irat3LhCGF8zFwBhJvbl7ZxkipD0Dm1TH3rq1KbIBinJzwL3H+u&#10;XeoBK40DK5TRLPl9EcjK9xConG/Gs90Ycn4AZ2ttO0Ko+KzS5PpAWpnjKmMW6gqCocJ5Gb9Gd4f7&#10;ry1AH/P0yNL0Pw30VEqcM72/BbHGiaXynIv2lz3axe9r3UPmN/e0dGh/lT+3/4J7NqyhLZ/uAktb&#10;3xjNhZosRjwnNQR9wSXMO0TwnAAYr2zn9SuX6E1+IxnOrzD7DfN4sQIC0KjDwXO3/XKI8Muqunfo&#10;jJff4rEw5zkCWID+FEAbObNRmTW6yrqYYO7mmVfSurPMP+ChVUrYWKUDek3LozGXUoAz79kgGjvC&#10;MHgkYbVrfoTV6ZGcRXddu7QVpa0RQcU+oKNtHpfX5aWchncQrGFnSZL1SeUS/LTp7PjQTvb3LKio&#10;MqAnHg1a5Ix5mkTBSYacoOyxljSBrzyfJfk+n4oDKSEEtCpIo/kf7NipYOX1C9uTrwbX3EPAKyRY&#10;9ZpkMTr37dt04Fk0cGhy5k0CR7N+3aqFpAMsvVS3KEM/M1xXSfMiCHX5eRSzwHI16aw0r4CJl0CF&#10;/HhkndkDpA4Q0mdAlrNQaQtu54Wz3kQAqWY+agn6FfS9spOjV9bMBGxcUS6cHKDo2YgxbpeQUWkU&#10;uSyKJ2CTYUzysYglAL5yPsW5j8wPpJ5wDflFyVdHgHMKFB0dHXJNhUMDHgevXbbj14BJLCzLjx+g&#10;eAGYnFro5+KogqMM4Kh5pTw4uSRgFQBuuK/VShLwYM0ux6yQPAHodhwkCyKTUeajtv6ArhIKSA4w&#10;SgKfZ/QpHQFkWCvbjYy7PwqPP3N5kV7b3qtv7Zg5IivW/qvndkBbdZ8ElvKrEqQ9/+bL7XEH3zlL&#10;Wvh811SOQ+USPnvz4wCAQNNCmGvbQ0ng5Bh8c920xbUiUrJohwjzac4u3ldcpMxyIs0s44R4f47Q&#10;WsoXB/i5yDsH3SUCfQ20bIAWpVKXJUSRUfcslquLol1yflXmbiIIlZm3P40heBO2vina3Yc6CyfX&#10;BKS0ddKXRWOARtBHO+AaSrvvAVQtFrr5AsDht/PHnDXQ7hWKrFDRwQBB3FfYNS/gQNtLim6poQFr&#10;G6XRjiP4AZFL5WqR8yj/IzAaaLndJe2l/WOEnKoFL+nj+x+H1r/NWwfYkBVljJDoNEN2MVdmWBZk&#10;xmOxyNpyHgeaEvbjTx5tR7hzrAoryl9FYKG9eYVzSoj/9jc9l4OnPYmxMMoMHrXeMOzaLufcPsJA&#10;ESlDwEtbOIoQ6gI00sKnqygAmXJ+PHLoLOWUAj7iIEK+IR3gpSxrBwCjwo/6Ts6VY8ZzxLjKmtQA&#10;Wuo9RZYg8BGycq4d0c4VYDkBHLuCuAGCnvFq8y4AVAXw+SUAStt6AFEPLfziRr4/2m6hrbRPfZui&#10;bQ/nMeA3yO/izslTTq/jWczVm3p869ndXdFuXCRS0UaMUZOxqfXQQDsx+8+8qP2tKrcDl+urPEKe&#10;B5XFWNlfmyzGHca1yrXKaMmewGIScFaOGfN3BJTLV0gJ51po5g0E/PU9QrHtt7vHPHNbDtOAGZr3&#10;cMkCwrnbQIOSvimqxeM8rYEcbs8QRDFb3GlLlnHkuD5aurT97ox5iRBv0n9Zs9q0pcr3NTRtCV5t&#10;sXn8P0BYtxiPKtAjYSL/jxbtGQGR01XQbdm0Z9oaYjH2uMfch47GGmE9HPh4hRCIHLsG4gSpurfA&#10;R4u5Ve0HLcf9KwIDBc5fAjJcnpi2tlBY5PhelpjxNIAiEeUafstmD/mfuXDB3EDzL2pLBFisMTZN&#10;wCaWZBHneVEFbFcuoH0M2J5Yu+szD8Ha6G19MmoI8AZQUUPjL9AfZeMt8CojxDudM+co3WEcyvxd&#10;pY8e11BumXwW6ABmspldgADNc8p9FYBx7TrQM6StqvdUY+yVV0e1ozSeRQlvQKa3YJz4X1thPZ5N&#10;Rd+NeFblj3bB8zsCoiacr6koMMBSz1N3cmqz2RnXYxEFdrRt6EoVACPx9KGliyy2Wc4v/xyAuKII&#10;sQEgM5AFhHf6pIKWgoe0al8BJ/J/KdY0PtrKAibLjA/ndlaTNGDC+bqdY9a6MOvXOWNIX7heiT7X&#10;OX82ewDoAk2M6RT48+oAXPuAcT10jryllpyHD9C4ffYvC+f2R87ZKey5EPByGyji8+aEMaJtDaB8&#10;yjM2R0nooKlXVAASbVtWCYXoKpz4EGh5/fKltYCudp25klGhQyAGqJHAc/lXYtKC5bNy7vxBtG0U&#10;CfudP0Y8GrIKAnvcqVlV2WQR4uX4qfUU5YQWX4kcI1DR7KMBS6FJK69IhvPkEFQpIEuhtnqPIXRC&#10;XE9bPgoxl7VAUKOtEZfh10ENQh6wUdTWASAmS0o2HXHAJX8fpcNX5JIqkkfPDs3LMCcyaPNAjQRy&#10;ieO6rQbCjeMRlunoqSuIGD3j+gEENMf5Ebxnuy9530dgPrcdbQU5ywnvP/v2uDDrA6XpB4piAeDi&#10;wM75rfKoSFgrfFzlF2RJcltYwFq7UbbZuOPg4ZeaReqH+uhqLSlfzLOvXATUP/h7f8+Bk7aAZPHQ&#10;vVJklpyem+WspYGMhIqOHrywUtBnE8Z9VkfmDTrAWsbmw7ZN2zVrMTa1ctHa1YJNRz1gKgXYKCle&#10;wOJASTLMPWYuREMB8/tkCdnbvpy159hKALl8jraRZgAtUJWMh82vbR3lAgpw7NkrC54fmW9PqQHk&#10;2PzSWWYEbwldJyLQ3DVVEndh4vIT4phjRbe9fuZ8g1xUG/NKvmWp6C5wFOK6Ea7B816N8MzEACfW&#10;qBSf8/rFb0h5f+KKcMrGXRSU5qzC2xcTz/kOVQr8Ni3rHeuXrD7RE/tMCd60taR8Kw0AonubQ5tH&#10;UA0Bk7uSLd4UbPa2yMMZYzFGaN8l7fI+b5fv8ghlFhKEnUKaL28Regg67f/K2dQbJ63JOWe3GZe+&#10;ubfI2Icfm6ZK0tPbok0BnpsPnv3lP710pu/Rg2oqZezdm4r95oeaPXH+KxaFzSpmD5zj/aPCwOVz&#10;E7MPb3P26YeeDQAxhWh3bhB8nH+4yZpKpcsqokgfWQ+0fVJGqDcu4ywCp85XQRppc4w2rC2MehQY&#10;KdgPHyv26RMgBjQpCkUAVVvzDpR1WDS6ioii/2sW/ckEmOiisV5DzwrPVsp8YGqCVv39h4bdAly3&#10;9E/bOQr9vZYPxL2qdYdNeW5adUBBVhQWZWUk7nU5DsEmC4CSzvURXgKF6RoQ4Zq/+d3IstzIGwT2&#10;5bWOQ/CigVfpi8z4JQS4UrXXgAGBkzT8p7dKmgd4rdDyN2hSnKuHAKg3FBYcR4ABAxLQCF9trygD&#10;rqwyzZosGwG7Zh5Uu1A5wiPD+UYXCFaEjpKUdRohF4LbacZ4oNBQEEQesKUCj0qf7/X1CqK9on0X&#10;A9bmvBJOynlSX0WsCFB1AYIRYNCdyh8E4S/tHmG+uZa/CYK+HbW/ALj+P0zmixb3gv9bQE8a6pfT&#10;aYt7WJAfEGMqi4J8MGT636y1XXhmk3HQri8y9uP3Rc4ZtgaCuNXS1oAsKPRxxuLbPbWirB3tgH38&#10;PmNlxlX5XgR7deZH5xIQu936AAl+mvLb2MiigPDK73HvtH0HgCxCLux6fh3b+oMMT22wObH6hMUe&#10;QV4uoZXzfaV1ZBfXtJ1+Kcy7PjrjeARg38e8kFUDsANgFX4d7aC90z5ZkbL0MycIoV9y8FQyuu7s&#10;2EXwzLh3lRxwUgI+gJHH66L96Xdre7rj/lWZHzVZghh7WUIqCEJA01m/+gjqPNp+7tAuZ3kWyQB9&#10;OLH5JGhzYLrpHQMJpzyDAbth7qTT3HeEvrLyFgBAJbcryMeDBW1+6eda9LOocGVZgE7cVpSspgUE&#10;vObWfB6wAfP7imd1wv+LB6UyCDorhEKaiwOgAfgpARCJwoFlAK40n6c84KO0b3n6ncvuARhAVR1A&#10;qAIpzRPmAMKtzO+ZX9pGc74wgJ9+X6n6UUpYP65Lznk6ldixDIDgcS+KuRe0Q308o50RVyz001Pb&#10;LtYRq7AuZLQNp/vBnKsxxyqAX7Gyz4J/ZBnaF8/t8v+hZVKH1gKYmgp/B3wavLpdgA8A8Rpojg3u&#10;I21LMLYJPkuXjizLuFf57gFg7wCMipxqKdScsWoUfPY99+d/RQsfAl+usCbnqNV89Jlj6Hezc4Cw&#10;5VU9BLBoC5ASLe5bOcY9iB1bPRezCEJJ/ipyGJY/jQ9B3h0hAIZ+KzA/ZdH0hw6dxUQ+LwGO11aU&#10;NPzg+YnzC8lkk+Y72rezM7RugKHO2ppWlAnC5c9//o35gZBJJY3mHrUomr3/aM8iQEvkdB+4OraC&#10;Qqn93DuEsrYWYmjhEbT0qMAGwaeoKllptB3z6uULe/ntV7YP1LxE8OslATvqASjyWcnnLIRgDgX9&#10;Fo0iDDPczzj3ivWhVlG26poFgCZta+SSAB5Cul5VvhfmUJjPgB1tj00mQ8Ah6rYz5LirvDmuHS+/&#10;s90XSrfP/8BUOha2bIz1j2vOe56zPqiOVCIecn5KoZCftqgw5qEDABX1LBVl1ffcteSr5NWK7nzh&#10;UNDCkbAdn/jctpoS/Gnb7Rl9/HvAza8+/5V9/fVX9jnvf//v/x8Yj2eWC+5bKvDKzg5eWgKYamZR&#10;1EtJq/B5JXBowyxrd/LU2ooYQjZU+V6V09W+KKBxCsgoSkhWrwD3PgSUhGmrQqplDRNUaksrHg8A&#10;J4fOehYEUkqFlIOIkHLVnL8CQl+Y/1QWlO8Y25fAHbAVUbj2juVU3iPOvUWWhEPMy7JqMz0HdI4c&#10;HKtqtyr6p2OsFakg8+KFnfmec94dizu4Ab5ScXfPVF1cvjJJYEbh39qOU4j5DsCnqDyB4okPmDrd&#10;3bYvyBzV73gJpI4PVHX8pcux89nDm5K9fePZOyBCeUmGCN2O/CquEbbXWavzWR3Bqy2OEXCx0OeA&#10;jDLDqqCi8o6MlQdGILQp8ntFXiTRRJM2QdtfPKQ5D5r7SPk9AKaxwv9ytloUgQjoE6H9cF9Dg0zb&#10;ux/K9uFTw376sW7rDRp3L2ZDhVYDD62LtDUAigHCtjdX9t04giZuHm1oTAEnZc7l+3or7PKZyD/g&#10;6q5gt/RvugLWZCG5TLDAo6UPEVRo00Np4mj9C7WV9s+WyvzLNRHCw5m2WXhHA5rOde4oQgvIYQEc&#10;IoQ7rYjdbICXjTIeJ1xOFYWF9wCVBi/lE1FotUIuu+1tmv0FWvtoFXXa/eVd1v7wm6atFI4OTE7m&#10;GsucuW2ppbaceAdi2oBIbRAGMmPOanF5UbKnxzpCq2L3jLcy3N7dxuz+SRYDhDft7qzCtryL2AaQ&#10;k/9FkX46SwNCpYKgU32kOrDitmLkzAvANScRGzA+A/qvStGrK0W/xVxiNkWSlACgDAK/5UDw1AGa&#10;tnRkDal3IghM3hGYyxvm0BywQIj2aYfCV7ss6qONLFoxu7hSxFrILoGD7z8w3micU15yZlUqeTm/&#10;Tvlds6eaP4DdPGRPs4D9pzww/zUwsFrJehG0hnxMgA85pT899k3VlysI5ALtKk/DVuU7hfxO+X8M&#10;ICp/yGouSxnwNkZA06bugLYBarfcC0VgLRReDwQqBb62tWR5aF0lrI7AnaDxbx4BwRWa92abzE41&#10;hnJ5FhYgTsn52nVezYjLmpuvHVkFYVXmXKrc7AERdYBK49EBoma0dcM4bLi/yijcW8p/ir7RvibA&#10;qtBfAU2X/2e38sERFNAnznG1LNlsGGbOMX/VHoERING/AvDkoAx8qTL0mudwxT2dcC0JxOEMAVk+&#10;Z/EBgmoK7UZoaguO+5mTg6tCwumLfHO0ZaOtsSpCVxFFFQ+IQIgqTL5FO1T9ukc715sk/UNzluCl&#10;rXpV5LuBcG4M9tG+Dp2DbEVbPql9qzUOXdh1nt80BsAf90qQPuK1vERhulGl3VNTqYjxNGtxwQ2g&#10;lOywgPZPAXnGR9u/deYy4yifmjygE677LCnwEagCrzm0UA8gagPZQ8auznUbAKdyyCyYnyugeghE&#10;KRTaWZ2AjCz3TKHk6f65VfmsCmgoa3QRbXbMczxmDjTbHAMIKeNxtqyEeYAN50jz+zgQprpa7QmK&#10;BnOrxhwqVoCZ+KGlgKlkijFknJpAhUsYyO9yst4AQdd8/q9KAfsz69M1ilRBWYvpb07ZhmlXqbZr&#10;eeAuQx8rwyO3TdYU3Msq5l5HCPdDwJMxqnO9NqBT3XeOxSmP/xnvJPcwD5hVqntuey6NoFGyM20v&#10;KaqmWMi6yJ10Mo5gDCNgpL0HXJSJIl7GaZ6dPMoFGvaHzdSm9SIQPLDxaGCTftdt9ZT4rgGENApx&#10;KwITCTR4OXJGgaQz376LIDrSthgQobBnlXFQDhflqNlF2MpJ9+W3X9sOoCOn2HarYV4VpVsp9PNJ&#10;5zQcASiK+ZR1W1W0/SRaf8KFVUcACeU1mY5azqKiTLuNUtoJ2DTglQV2ZM0JAG7yI1HpgUMEfpp+&#10;KkmgMif3Wiq6CBTxu/V6YbNRx3qVlNUyPFsp+hcFbgCBCn2scl1tA00HTevSxlq17M6d5rwJBK8r&#10;0QDoyRom/xjlqXkhi5B8Z/b33LsyDcun5rWcd7/90p5//YW9fv7MsgBd9GjH/S4JQEyUTyrqswUK&#10;ZB3BX40wf6LMj9iZVRN+KwEWyimTT0a47olLeqcw/CPAM352aOf7r1xhUjkiK4zed6RQ/ufOefjE&#10;t2N+gFBwc8w1VVi0XM5z7JGzxGgr6OsvfmXffvlrt322v/Od+fZf0O4vbPf1l/TrGdCz47acVMTy&#10;/GTXOS5ngS5ZZooF1sVWhjHh3gFkAfoTkeUO8PWfAU5nwO6ZClu+tkzsAADat8mgwKvOmhG2GOMZ&#10;C/JcZ+KsDczV8CHAdMjnryzJ8cn4iUUD+/y/7yDzs9u3eYRQxkXGzFey0mhbKWGbDxm0SmUNVuI6&#10;oAKhr0RtrZa2nIAEaf4AhTP5b9LO8tCWkyv/TwQJlxkXBrwEMH76w8Yuftu1Nn+PZ3L6BVRmnLON&#10;toagW6/LCEPPbWtcABHrzTYs+HKdtLdvM3b9tshixDn5zQQ4Gg8S9vgEQC3iCBm0fYSWHFGds+wg&#10;ziIaQXjy8HWipposSqGvjJtjvptP0nZ5mbYZi6nAa0b/xtIe0Wy9PsJ9gGDbZG12raR2aMIItfVF&#10;yjZXXJs2zQAXOftOVbqAc0toKuJoslQ9Ks9u3nbsmvOt6eNGkWJztDHGR1Ao58wKi7WsMarfo4y8&#10;+sxDI+ysIq6+z+YRCFP0CZDRB1jkpNuR4zMwp/ICdeVnWQJyCDRPIck3FVvw3TUAd839enpfcYnZ&#10;mmPgRcISaGkL5Bjb1lTO0xEbM76qI6MClYosG48EMzmrIMiUKr439Vuf9xICcK6kireMD/ff89Ba&#10;LhCSs6RLGtd20TYIXgGY/GoA3i73pES76hcAE0A0AowqdTnBIihp8+V11aYXADECscE96F/GHDDV&#10;agEWo5StALXNdZm5gPABMuVo2kdQe4InBPldNWz/Uy5i/6glSEIb4/zaEvAGgFVLWx1B58grp19t&#10;aVVo5wAQK9O3/AyNRltYggcEnIdA9BDc8tcRrCr3zphzKQHa1q/lzLIILzmPevytsPMaY1qvniEY&#10;gBngYQRkzQC0Oe1oIqQbPT5XuDQQqUy7taasNAAU83xAX/R75XxRojhFSzURaJ0RgpJz1mlLDk3e&#10;Y1w9CUgEYgqBWuZ+1IYA2AJNG0gV4PS6CEMEoSwj3oj2dE+sgjBvc84+Y11GKPbaKjdwYhkEdQYB&#10;KGuGorpU/kB+N5mqnGPPHIAq108JkGwAV80RCygw1hSsFA+cdU7J/VIIcVkbetybGxQVZd9VFmDP&#10;O7f1LMv9UzoIbdkqMeI5z5t8uxgHWTG01SXhyzOk5IWt6RlAem4Vt3WDkG4fWkHXKx0AndwjxrvF&#10;OGWKaKkDRd0A28uEZdKMCyCg0HJZOyq0S6HMDdqeLdDnwTnP/Dn3VNAgywbAhyKRLbLI8lIovbaS&#10;5Hiu9ghgq4xdFWgqAwMFbx+YCJjH+VTHS4VKtT2o3D3xwjH37NS1r8s4t4DV8VzbZ6c8M0G7fsgx&#10;liccfwhk+oBQ5gWQnCsCEkCdsmIXgL18lTEdH9q8f2b/cSVk/4MXtgeuIQvrkHvW4LkbcP4aIJpg&#10;PEK0K/qzlSeTP7SEAA5QybaAFW/P8vV9S/xcaiFdBmwY+zLzQ+3S9muFvmW5bpm5UgIA09kDgPyI&#10;e48QQIPP5XNuCyKO5hyPBZwpX5Ya+bKoKraqT6uIZVMVqUs8+xVlCK8AMk1rVYtWKxec70sG2FDC&#10;Omn8wQD3oa1toLgDJv+Zz059By4PzguEtgSqiwh6+dxtOe29Vj4WZQsGbvhcSfEEQQIORV2pZEOj&#10;krS2KkLn45ZJKTIrZXFARhYdWUe67Rrv8vFIIQBZHxo52pa2ppfnWFnU6+YVleCzwjwDQvhOwlUW&#10;l3wmTZuVZTntLFYe/bq7Xth83LJ/8Td/tlIa+dOsWi2MIgBsdb2qLaYD80r0v5gDhOIIZUCXVzF2&#10;bgVeGc4dPjmwsG/XTnfplyxSAjY5CNNXRSXJavL82fbz199+5banZLmKMfYVCXDAKMP4yRF6kmMe&#10;pnhek+fWy6E4Ao452pPkfiXk38M9UlizSgxo+1CO1r69V5bgmNgpQHnw2jkMu4SHskztbi048dCx&#10;C+mP0d7z43237ajMvSG/tvTOGI9jSyUidnrCNQBelcWQhU0O1CqrIT8sZRY/BlgddHK9eCTIPQJs&#10;GRtVVVdeGSUvVAi/fruz88pUCV3+XErIKGuZ5oRyFalchxyOFdovi422tuS/pG1AWRVjwQMHNWH/&#10;Pu2WczJQFNyhHTwLjM1no7clG9zEbfEWAaKtpae8s8Z0LmUdAUxWWatWWbA7W2Co3+Ss55xwle8F&#10;zXtVtB+/b9mnt3X705/m1gI+egOEG1p2u8dDMELjkmbbgH4dDKTskvNOEGDKkdJCU5WWfHWJYF7m&#10;7N19BTgAUNC8XVZXft9C8CrB3RANRkn6ZjO0/XnC3j54tuG7e9q0GGVNaaOr2oJBE1MxQ2W0ndzT&#10;p3cVu3wo22iasVI/woKqCCwWVoTxaKNQ8QiCC9IFdpoztAO0bZn2b68zdg+MjNG4phO/KdPssAeo&#10;LRDK4yS/TyLAEZhapMdxGzIuw0sEF9CifcIGcKGtISWKa09Z/FhUGmjfNRaH0SLIosNiz2LWuU87&#10;C02TxW2CJnn7IH+OCGPPuNPOPgClPChKtKaII2WpbSKoG0BmFkGeUzbhu7SNHlMAFhoonz++8+z2&#10;fZ4xVn+3viOrddAe3mUBGQQ4124j2CvVkA2AkOEF2i+LvMJDlY+nJGHE4tpAuGiBH98Ct9LOpyzm&#10;9LNzEbXl+6J9+EMHaFBfeaFBf89nP33P59/nuU8IhZaPORV2WxiPCrHlug205u8/Jm3zoBpLnHcY&#10;tZKsBAivGv2XA3MDjbuSPOM+xO36fcEK/C5JW9Is5GkWeEWR/Ng6tf+xFLIHBGWtpoKDBa6Rtffv&#10;gXLa00EQSlinEOIJjvUmQcYjAGTKvydiU22RKRlcCW3nKuIsFarlU8z5rC9nY4DmD596NtYW2eiU&#10;+YTwZv4+vVURVgQGgkfbbB3GuMT1BRgDwKteQ5NibFXJuYDALSFw5Fjb6ZxYi3O8/6jSFHlnwZPl&#10;aNzneoBNjrFKI8ByCMDiCAExP7Pp/b7VeQ4mkyOO1faaqjQjuKaHVp1xPYBZFspSFq1NIIMGXy0c&#10;2tUn+e74ALBD6zcBRj6/uYkgWDkOYZnSeAJHKcayhpAsl/esUkJoI/BLnEfbZnWgZ9CTxSHgHGoV&#10;xpwDJpQMTv4lubwy+fKMAiRVhGTrym/dN8x92j5ljjV6+1aQlYfrlcsHPJMHtloCUpkTtFtAm3uY&#10;ZWySzLk88Cn/lXRa+YOAEQRxQsUVPdqHIG40EartHdsoW7bGhrYupqwv7VP70x8rKGJyst5n7nC9&#10;Iv1oAhbzQ0sCEPVl0JRIr0d/k3IQ5ly5GnA0OWE+ITSAvipjWwQU6sCjIoNKY8ahdeDGpdU9tOEG&#10;4L+Q8/aRTa4BWz7LaesnvW+l+oHbkkqgQaaTLLilXeCS/k6APtqZqzOXmypCuYsycGj/qHBm/0OK&#10;e98JAyinFmd+pQccS7sUJp7waFPJZ9HUrqVKh+YV0NSZb8qxtJzTD+Bv0Duw0fDQZqyp7x7q1mSu&#10;qSDqBevVhOdOc1FbedpqlJ9PceSzQm0XrXkPIXxoS9avPoA8BnoWgNmKZ6ikXCvFlAXPj9GyQ9aq&#10;ZQHrsvUbWeZEzKXZl8VDAiyEsFXm3CwAEDrZQ2ijNZ8dOWvA86++tKyilBBmckTOpRMWj4csfHaI&#10;hv/abcm48G7ARVmP5UjrKlnLl+X1S1O+GEVCSSjGEJCHB8pNE3AOqydHe4AOsJ5j3R6NeE+jqYfs&#10;WBYXBG8cwa4Qc4Wip2J+BPCBy4EiHxgVg5QAzybOrN/aRgnVy6w/zZIDlG6nBXzRx7ASxAVdIr1B&#10;NWXtXMAu28jDFOvI/nMbxXku8mErypcoHbMcAJMHejQ2qgge0fbPoUDmtYX2gDeBBBDxWlDz7Av7&#10;/Fd/31TY0kVB8f+Lr7+wHYBGDrsv+VzQ02pUEOTHDiqU5K8qoKyggNJWlQ5oVbk3jIF8TbTtpn4X&#10;4wFnJSrT11QQWDnesSMgIni8Z6GjHYvw0jgruuyLL35lv6IdiniT47Uf+BLIuu2pF6qR9cKUx0YR&#10;TYoUK+SzwN+pg4qk27Lac1uaStCobS7l2lF+n5ffKWz/hZsrijI7Yhx2Xr2yY/72KxLPt2fn2ho7&#10;OnARcCqyKadkQa/OpWi9AECs86n+1xlzKs4YyP9GVhhFoEX83EPujSxL3yia6/Nf2VcuI/QXjOkX&#10;9tlwnbXeXcbWPxRsdJdzlgoluRsoEukpi/BNI0jTCEEEJgCirK4XV3H7/sc+AidtHz827Onec1sx&#10;KzTrN+/StryI281D3OUxkRPboB93wksOucruqyR+K4DiCqF9dc35rrXYImjlwDpEmF8CRsBIe5Fw&#10;ANLnQe2h5Xe0ECJwh0os95R2+SsUtTIUKN2WbXXBAg9ArXj4J5ccj0bVp60LYEWJ11arvEvcJqha&#10;AQoysU+BMDk8ey00YATghNfNg5ybt6GrTTS0GkK2dZ+1Gtfq8Zpz/Q4wJLBQzSNVWnYOygjNIdq7&#10;fGUu7opoc1HaELfbJ84H/HQZj44iRzohGyNA379r2E8/dEy1jHoA2DUQpdDYkbYdOsoiy/kWSv+P&#10;dsRC1Z+EbKq+yVoCSFxeJV30i8vgvErYmnYtVyFXA0bWic4F7eL30iK7g4TdvC3Y+g6wBBSWV2g+&#10;+hxIKSM0FWqsitWNLsDFmKuCdx3YUJZXgUETbVeAtrgCTLhvK8bz7ZuWfXjbYhxpywZNnXYvVgDM&#10;NeOElqrcIBVFGo3OELb8zxgXSggUhFyeRVsJ08aXfoANLRvBWmkCF9yz2jhkw+u0ebIaTAE57lUP&#10;7b/ZVv6VMPc6xf3yWwXhppBdAcRfeRH7d7z+z0UgUlYPjpVPhYfArA+Bx/o5wAmArBnHecTGXFPb&#10;ZXIw7oxPmaNAJu0RdF0zdwYdP+9y4lWhQFkAOA+gpSrRDcZkTtv6CIQenzVqJ7bk/siisbyiDwiw&#10;chkhw7xfAeEqHFpt0W/GICfHUl6K2FKIucK0C0BUKYeg4ho9+b8wFk056SKoy4xJA62/hvAdX3CN&#10;GfcMMBvNGDcJZn5T5nwVAKCHkG7SlwbQVu9re4nzA+TKeqx0AUpL0JKPhhewPkK+oVBpYCcDpNSU&#10;mI/fqCBjc3TMnPYBYccIvhO7FnjKskhfM3xfBQ5qy3PuK+cAAIY3Uea+gFQAvPUPUrmGGfPi4apg&#10;N0DwZH5qkxUwMztBIdi35oJrAHCKEOtyDy5RZNZufaHNgIy2i5r0z9OW1xzoGyNImNfFBmPCnE10&#10;z7Y+R0pLIEdtoEhOuWOUEQFMX/l75vST9jkfKtpa0b3kGW3S7yHjWFJIOUBfYJwyXDNXASA7vPi7&#10;pH7W9rneAb87sjSgmAHM5MjrskZzX5SLaMLzteK5awOr1fIxcMtxFZ/zC0oCRan6vqXaR/Z3Fb/9&#10;m0LIPklxGUU514kluc8xbQ0p0zPQkePYLNCRzR2wXvCs85wNgKsW86nHfZiOWK94pt48lmzFszYe&#10;AZ6MQbUFEDEPUsyRtCLgAMLW4JhxBmRod70KUMuRPCM/pEPgBsCSDxPjm8orVBa4RRA7TVhbNcqJ&#10;EvXbqU8RZDkEZ8qBQw4BnuBzWQGOfVsH43Qi5sK+lW1Xafh9CLgggk+attLaCz6UL+flS4T761f2&#10;7TcACxq6ijx++eWXW+GHoIsDEicIX0U4tZtVFIG0A6JCJokWjiJVLzJna5ZNRxH0fkvTVlf4kOMl&#10;9JPJOMCWs3anzvNYoL8FwDdvEVkx6FsQYXl2fGTBwCl9CVqQcyfiEctpS4NXQpamJMq3IpsUKp5L&#10;2mzQMA+YSJ4rsoh1Js16VEDZjp9bHFiqpUNWDDOHAKBOLuL8RlTsUts/2nJS+PgBgltOxoeyPn2z&#10;LZ6pUGrf4b6DgOcAnQDvFZ8JZvS/jpEPT4Z21eslty1YyKWA9ayzNtWrBXc/VKFa24MBoEBbNNEI&#10;61wpawHGVH5RJ/RXJQn83EcBiCqS7/B68fw53/vcdpj8agQHAg2BhYBQW1SKKAsEzjhnyFndEomo&#10;ndKfs5OtxU33WzmEVJtLf8eYC/r/6OC1A1FFz8nfJR49B2Z8QMyhKXOyfLdOAF/BqZyHZZnRdlaM&#10;6wlqFLUXACxlXYrIsZz/XZ2qg1cOOLUVdgqcyTlYkKv2Rrj2OWNxfrbv+vVZpwc8XDMZgAVVmf7h&#10;fcv+8R9X9tMHz94/VQGAFLCSQmCimaP9XsgaME455+D+KmUjFrzuMmutGQCDwBvMINuRUuxHrV2P&#10;2HqeQxjzjgAeIeCvFeF0X+MhZcH7bckmb1iE+lm7e1s3FXkcAQ0S2h1tKb2JWBlA6PK5ah8pEZzX&#10;QgNfJtGqENjASK2FcEbItPphFpqwze4EVQmbOT+ZpMuls7itWO8CeEOrbXWBLBb3KYJNJu3bG21l&#10;NWh7mYU5Zm1FgnDOCyDh/UcgQwK9l3AWog3jpCgl5VFRQrYh/SqgIXUBAV3bA1ZWq5zd3dAGIGaO&#10;QF4BRE1tAyEk6xWFsYZsjeB3jrkssIpOGa0VSRO1Mr9XTagG7ao06SftV4bdFgKlP4u4PDM1tDtF&#10;XF3Svh4auGpJyUqh+jPKy6L6TxLUrgAoAKlSA0sg7u37uqmSeBdw7IyAF/kLCbIANzmoKjrMG0Vc&#10;bo66LENcS2HvqrnU0tYdIFRDOKhmjRL2KSTb4zzdmSATGL2OW4mxGyDslYxRBUMfHgpuC+8KQO0D&#10;c12OV4ZdWTXknKttDmVY1daeFvEmAkthw9oq6ktYAL7vboFDoPHpTZHjASyEl8J/33zfss37oss6&#10;LaBsamuoioaFcL6voAkDOP+8FrQ1361og9L1VxG62pKTI3MuCywgCEo1CTaARltYsmoxzj0EXW+T&#10;sirw4AFYSujW4f5eAI9D4GdzwfVoZ7fn594xVlNZMxAsZQBDFoFpzAoe/wNUBQ9NlXETZCuBWp17&#10;pnDt9oDFG0ElJ1HNl9WbvJWYk6WetrmUrO7M3vL8CRaKaNba7ioUaa8yziKclkC+LKDaxlOyNq8J&#10;9KxpP2OnUga1ls/kjNxUX1TOYu1H0KH1AxyyzHQQyspJNWKepjm/LIGKTFJOFM0jRYFl80fAjSw3&#10;R9yDE34nzZ8Fv4agZ9zKxSOEIdduHAFowEBboc8I9kXAMgDzYE4/EK6N1hFzjedqDIhwnjTHJz2f&#10;KYFeNq9QdvkEHfPMyhLJfL9MucKRrkK2MvsCMw0BHvOrDwxOALrJgnk7BITHfMc4roHuFb8vce50&#10;aQ9hBRhx/+prxqAHlAJ2gpkl91X5g1S49v6m5Pxtri5QrgSywLdHuzw5oQN/KkiaB5gLjRPuI/1Q&#10;nam2nJUFY0fAy7FlgIoK9+virowCqHvBdb0Tu6if2X/GWvU/oeFrm7Gk3wA5Dnj5uwo0ljuHaJyy&#10;lKm+0xEC6xAFgTZ0GMfanpUBHa/H97wqAEwNsCtzLVlUVQ9L4Fmj72VgpsjYV/h9DphSEsMc9ygL&#10;NJYaxy6IIIhgTiKYiwjtei3vhH6/VTSvpJwmGbdF00dgFvNpp7Gr/EAqldg6vQIRIUUOKbwXoIlF&#10;w87BOBmLOGtKOp10lhjBgjL1Svim41FgKWw54EA5VUrAgVfNWauSsFpFVoYox6URwmmXD0WaeITz&#10;qwJ1BmiQkFZkTKOasXwqbEk5KOfj/EbVnbPMPX4X4X7kABFeSjZYLqQcpChZoGoEBRCGZwjgTJLn&#10;olEFlKv0P2/HCF45qDaaNRQ6ZFe97PLy9DsN+ijnVta+Aq9y0vJASpPxKmeROUn6g5BOIky9BBAb&#10;5F6e7ZkHkOXDQOrJjqVPgFKAJ097I1w/4Ntx1iiFi++9fGHPlcNnb89ZNLT1JIB58Z2S86lCuUoZ&#10;fG3P+byYV1VqPwB3yjiwdgFogkiBhyxl2o7JAFmeV2E+lxmXHHMp7bbfdJ9yuYxVSjkAKG8tQV6r&#10;wjhzj2h/pVJwzssCyiNesoxoW+o57ZDz8jfPntkzAdhzOQcDR4IYoMPvP3YpAgSe8l+SZSwM1MQB&#10;nzCvl/ThFJCKMD9OgQ2FlCcZ5yTzSMAi6Dmn/Ul+pwgrbWllU3La3nMwormlMHLBtM4raNP5znlt&#10;a0btuog4WZZURV1t8HOdIL8RTMsqd3ywY581uoDEBs1fCxwLyuKtSgyUXTh3t6uIn4xNHnI2fsja&#10;6D4HUPAZ0KD6Ncrb0rnMoAVunWevbrP29Ji3WyBoiUYx5zVBUKp4nzL7zlZ5a0wT1mDRauuaN0kb&#10;IHT7l3IsjbqU+e11zhoI26YqKyNUpcmpIqc0RflWdNHk1w9oZMBIfanf8NsWkNGOollvQ4eVQl+l&#10;BFRVWX4IJX5TRkjnSmjCwEO1xv89FkCApTJA2CCE2sCQiixe0s77h7LdfF8G1mKcg8VQVh0E6pp2&#10;Lq8h+Eva00IwtdH02whBCWyEshKz9RSiizBWsbpqFYHYQ0taAS8SXLxmygXzULTBZdpGl/JJSpoK&#10;VcpBtI/wXyzT9vSQt9/+pmrf/1R22y8dtPzrt1F7uk/Zx3eKEmPh57MNQuynH5u2ua+wIGsrL2Ee&#10;56wDZ3L0rqRlLZCPRRCwKNnl26KzbCiJWnHIQqKQaPkEaGsFbdVjgW80FCobtwdg4uOntCu5IGfk&#10;scJp0YpzLPh5JYoD2BoIkhYCc6mCl7Szi0CX4KnSru4lGk1+Gy1VQnDNFkH7+KZsH9/Sp0fgrU/b&#10;EJ7Xm4w9vs0AdwhdjRX3ePUu66Kl6i3+H4Sdg3M5z0KOsNB2WkMhuzPVV2LBAebef4zY7//QsUxC&#10;2zPANcJzOT8FxE6tPTu1f1sO2v+7DDQiJLNo4UVZpWoyuZ/YYnzKXFV6f/k8HAEBCAuE3OW7ktU4&#10;TvDTRoj0+rIsAQNtFr3YLtc/sI4H9FSOmDMhm9B+OY4mENR5xiTV9dF+BDyQ4KEdlwvStOXQKIdZ&#10;H4sx2jKvajcAwHI/ELQZhFRSkT8lvgMwFGpd7h8zh5RFF6BZAl6rCCDFs0GbFAWlUPcGmnmne8Tc&#10;OQCQGLeKQh5jLNacA/jKINTygFkqC1BkEDqyfkwQhtpm4Z6X6VOlrIgdn9teebyL2WbFXAZALngW&#10;2wjGv/xD0Xoj1UOSED5CKdi3+fwQiDy0Ir+pcB6l9V8sw9amnVGexSif5eqMF+fRFo+3YGwBA20p&#10;VRinyoRxvRD4nDEfTplzOaB2x8Z3KDII8m2eGkUz+Sxd2LFoknEECJJpgCINoAFLnrZ5ZJ1CyOcr&#10;CPkxY9aV7wt9BCLaXYCNdikBYRbIS6JMpICXnHydZN2QU7Mij4CZXMNnsTgwUdgDPo+5r0mUEe5f&#10;mfuRYm4Azbergv3mw8Au13mXZE+Zl7Xlq+sveNb+Pdr7P80AlbQvn9m1uP81axiQFWeeaE0CSsYA&#10;1sNd2O6uWZuSRzZgDEd9vr/gmQKmtGX59FZRqSgZzIsi/cmNDy0c3QV26RdtqnNvf/dpYsHEniXK&#10;e86fq09/Kgo7BzyViVhbE0rnf+pDGKAVpxMBJ/CiQcYAoaLtoxDacBI4yCbRqtGOtd0h4aLtgRME&#10;9DmatWodCU4kjDwEZL2Sd07BSronLV1bAmFtCfDZMRp4OMzxGWD55/wt8jdRZFA8HgOoSggswcu5&#10;yRlVPjuVXMSFFMu5Vhq8woWVI0dOodl08GfoyNCWY7f15MKL9+VcKsdTPUsxKwIdmVSSZwqh/nOe&#10;HYV1D7p12ory0SlavYzMGXjAGu0GuhQFJWuCSkLIMlAtJhxENLiWYKbC5x7XzwMVirSRc3KlkLYG&#10;xw0aJWtmkR3n+5b3A6nKqhsCboC66MmuxYBIBzX0ZWdPOXle24lCyPeAnJdK9Pdz+LqivgCbVy/k&#10;Y/Tcbc0p1LsOeHjAn6wegjoJellUEoo0iwQtRv9kVZMPi0pSZOICvCgAAChzX0r8XhWwFSav5ILK&#10;GizHZIGTkh3q5RLy8fpWLyBGZRr0rrpXzwCbTCLoIFL3vcK9OtrXnNCWkI8+vAA09pzVRlXUBRNB&#10;5lI2E3PbTEfMn/2911z/hfOlOT7cdQCiKCb5MKn9SiGQSMTt+BjlIJ3g3IcWZG4IaHWP/ccHzBPg&#10;hvkoy5Necl6XtS3KPVbCQPl9xYBuRUCpTSeHQM3sKeeSx/VlLQA0FMr89NCw3/+4sH/4h5m9eezY&#10;PcJI5mHVRdL20xVQMrsWDCUBkwR/swgJJu6AlFte85h1eNAFHD2E9+I6a/OblCs30AACWvKTUUgw&#10;INUHZG4fyzYFeC7RnO4eC2jlVZeKX0U2VX9qdJVBQIRstuSaAIgcLkcI0Snnu7wHFm45Tr4xQImc&#10;R6VtD1n4latCbV3xu/Ut50GrluVAUSfLufbmI3Z7mbPlOG43K034IEIYQYWQUeSMEuMp98sUQfvm&#10;DbABVFwBc11tNXGsCj32aNcQOFrNtP2TtjmgN5UjNIKxMoxYbQYwATmyMA1bQefP4rLzAnSP7ypu&#10;y+z2LmebTdZuECaLq6Db2lgyfjPaNGSMVwClNHv1W1DUv0L7ow2KYGrT3pIKXkpL13YVwqS9BLYA&#10;kaa2oQAyVT4edML2/n3Nrq7RVOUrAehNaaPypsji0gBYBhozoM9TYjHv3GVBVSr8BVrs8ippy6ek&#10;A72ctk2AsA6CvD2UsyRQdyHopF98P1VE0SZnH57Ktp5pq+0cjViVhpXoT9WEWYDl+Iug6QN8XYBp&#10;Nju3OQJphsCZjM5NmXOrQGgbzbWNIFKRzLvrmnMAlkAqce0yY1QFdoeM05i/24p4qrGA0Z8hUHwJ&#10;cL97n0c79zufogma919zv/5NOWz/uh+zt4zR4snvrCMdxqkK7MmUP7nhfwRuh7b2aGtnCvzVEG5A&#10;VWN4zv2k74ztVDArYATMNsskUL9NDJkrASH0u0m/BAwd4El5UEoIp6KcUtHi5UTa6UcQ0rSZMXMW&#10;iQmAIUGOcBpNg7ZAyFWAghnnaQ4Q1AjeLgK+kNkBWpiTKBlLwEGvy7WOB/TQ5uUgqm0ZQVVbjuY8&#10;MyPNW8a1xLUVvdap+7kvABHCWxbDEeOjtPwlfqttnWz73FlLtLVTRni7bTEEt3K9lNfnzDUgLL9j&#10;2fy+c0xVvpsuwDzkbyUxlMP0gP6oBEZLDtg8m7KoKAy6XNm3IQDbcvluWJSVl0VOwvymCLw1gJ/p&#10;DW1mnGfM5SbQ1F1wPG2UhamJouOsFEOAaXhiFYAzgyAXsKoCuJx7B6xHDdrksugCnlnAL60tF66T&#10;LR9Y99pHO+UYqq0tnfuM557/Gyfufo+WARct12kcsk4AyawdcsTvTQSY2toB0hnDf1UO2d+V/PY2&#10;4UMoHjHvUEDkbwb895mnXdqpqKoCz5zX2LECUCZrSwnlpwzoK8Lu7h6I57qCvaaUAKBR0Z/azp4s&#10;dD/5DedVBuJ88QBlzGcVxqPNsSqFUfeYuyVp6SlnkWi1akAL2jOCIRULWMsrWNcrckzWRQz1ug2e&#10;k6JzCh6N+lv/k4S2loJOY1aCO/nVaHtHgkoJ2ARAghcJHMHP2em+FQERFXaMh4HWhB+ICDnhotpK&#10;+kxZd7Vlpa2kVDIGqMi6gFBGUBUAAkUZFfhelghdT1mHzxHcAi1tgQmaFMItbT8LtEh4aetJ+WfO&#10;T4/tcH/PCVlZEaIxjg0F3HaMoEnOrIqWUlSTQr9/2T5rASMShLpmGWhR7SaNg/7vehmgb7utougo&#10;AdspglZWhQLnkmPtzu5rBDbgBUwcI7TlKJt0kU6nbrtEIeSK9HJWB45RtJe2gWRZULZkbT0JZpSj&#10;R47Rin4S1KiSubbjlB9HW0SygNUryJFmiXUy6+BCPiWqDF4pZbi+z4XbCz4FI/q9gET+MltIkcVH&#10;GZsFLt84q8sz5QTiXYVEtYUYAE5OfEAw414C2HSflNDQlaUInjjriGpjKVLLQZDOybXO/SgI3A9Z&#10;8wQo2uIrFjLOqqfxjzNeaSAlwHF6nXGvFAIvi0wA4Dk/OwVmYu4+yBIkKJKlRdBzLEg64XjuoRzX&#10;ZU3SnNJ2XOD0gM+PgdZz7pPAG9AL8Lez2Mix/cyd47PbN3m0khAdUhRL0mZvS9ZexWyGoJ0/Fawj&#10;a4wcYBEaioC5uyvb9z927eGpAuwU7I3y1QAUAhk55yr1faMmTQvAYGF5uq84uJB1o9vgYX8oADf8&#10;jwb4x596aDpJu7kt229/23ZWEJVTuAdq3v+maZcfymhxnFfJzgCLCQvcAC1YYduqB7RB0Erbn0zR&#10;zlk0ewjNFhrp4DIJqbKoIfg7AERXixOLa4dzZ3thwCtl6ydtmzFxpNECPcop06jFEFA5J6TuaMt0&#10;gKBscB3+H66TLGYsqoomGsVNdZdUh6naRfAgKGsI0QqQoUiLjiwVCM0BwkQRTBfLqN3dhu33v6k7&#10;E3uZtlZv0ggG4GoTcFr+9x+aDtJqDTSFBmPXjaLVha2aO0GDS9ocMBTIaSuqizAczoEwIFNbdgv+&#10;lrNum9935O/DOP32d3kAQmHLiqRAqCPsl4s0UIe2gdBUbaS+YBOgVXp6bQvVATBtS61paxvtXqHH&#10;+Sxap0KbWUArJQQyoFHKIewQEAM05CaLf2HD+AI8NQR0C8DrM97DhRyPt9YWwUIFoZtHU1aNoSZ9&#10;ULXhS+Dt+kaJw2iztsG4R7Vh2PK0WSH32uZS9mHldZHQVQj2CIgYq48ImgGC5gpYfvcuZRsgO9U4&#10;ABroB1qqoqrkf/L0Qf5TaIgAQY95c69tRO7344N8sFL2L/tR+1+rCfu/cp8fgKIp87zBPfbazCXm&#10;tEoUNDmmzbypIpQbA4QIwr5cpU/MNVmkeginy9u8jWV1RBCrFIFKBbSYL3XgpgaMVtuMzfjEyoxf&#10;q39qXh/hzPfye1HIfLePAAc0FWIs/5z+iPF2gt63taQhwBUe3mIcVU+qy5zp9RkTXgPGun/FdVqc&#10;H+GpUGTly6kDg4U2gq2pMGqE8TRqpTXCBwFeBiqUzE6RPqopNWf+aFuji7Bt0T/5pIwQnMPRCdCO&#10;ECoc0TYEbm3XAf2drCrlY8YRzb2xZ7f3wCfjf43y8/RUcxY6OQ8nQofmARwNWcgKCG7gTpmMVQgy&#10;y1ilEeBlWW1QMkoI8ar8jhShBFzlASivo4ilQ8tkdtGwd8zTdpPGG9AfP6atAERltc2krSFtl9F3&#10;FercXAcYT84fOWTe7gPDB9ZsoP3n9q0G1LQZE1nZZOUq8nm5dwwsAz6AQx3IUki/tpIaANNweWoz&#10;oPLj5MT+y1zQ/pdixN4zzo3uHuOK8BwBKTzLeQCkPOP/NXAK9OU7ACT9qClKDajP0Y4sf6tkg6px&#10;38r6vdyjDXt8dwCgAy3cZwHY+7d1e3vTsvcPHfv4vs06qbWI562es7vLpfNjcVYObR3Vi6ZyBcVc&#10;3GWT1fZSqaA8LjLxhwHyvGVTrI/dlgUltMMSPNpezCA85VDfdRFG0oQjgIFgplVH0y8Awo2ytT2E&#10;a6PonGLLucR2e8ZTyn4A5AwhdKxiln7ndCpho62PTDaFsJIlRYJrK/iLCoMupdz2hUBL8KGQZ1lJ&#10;ZJmpVkrMs4yDkXbHc21W2LXaL9+JNsA2m/QdmNWrOfed/G6UJddVFOcYXe+E9ggOtL2hOlSJ6Nav&#10;JpuMOkuOrEIBoCeVAAbLBbe9Fga0To/36IPOAzxwfLmYAWgCFkSgBvle560DgyriGaXNsvLIoTod&#10;09bcKXClqt1AFQK26ZUBlm+d79CLF88dcAgwFLKu41WgUrBY4/7pnsn/SOOu9glotJUmQS9H3V+2&#10;pVRdWw7GOofgwp0XYNF5v5L1he9cNJkim3ZeOl8cWcoSwSO3paf7JqubQtdTiYRz2lUkmqp4C3xU&#10;+0owJEvRV19+4V7b7aiv3UvXP/Fti3oqakl+UxnmRAKgVCkNd/8jQedDpWzR8rM5Bbq0BZjlXuge&#10;+fZ23TyTlamQlQUv63Lq6F4oik3WOkGrjtU2k/MXCofcvdU2mOBGGYRV1T3Odff3Xznfn2MfMAZA&#10;CYI+U1K5Zp/Ji5AeIDx/+m3HhfD2enFbXQI0CJUqQrk+i9vmKYvGH7cLRUsh5OcI7c2lCkqGTcUZ&#10;R72US7F+e1sBOPI2GadZOLMuh83qNumiqJQNV9WvBwiWKtBQZlFWVeNKLcTkZSEdbs25iw0PcTVu&#10;N5dxu7uK2Q8fcnZ/B1wBDwoJvbxjQUZ4NgEZDwirbgACBLJKCIxYpFWZur2K2xKhM75LszhtIef9&#10;j21XWkFOfvd3GbuUH9A4hhaWtdVdlFfe7j8i7BGKb99rTzdoN4/yhUCzRRPus2A1aG+HRUw5Q1Qc&#10;z+OlfCrLadjuNhV799bjbxYXgGt8FbTVlR94QAABeR4gVJ/Rd6ClwRhr202/r/7/ePqvJku3LU0T&#10;2n+hsjIrz9kRrj3cPVz70vJbWmstfS3XMjzk3vvsk0fkSVEiK7ursjubAhouCgyMhsa4aMxoyjAu&#10;MMOMKzCDH8AV/2PwvNNP9sUyj3Bf61tzjjnmeN8x5xCVY8sWIE3MTdceKnSmyqkCQBGOKoCluJwJ&#10;3yNPsAWBalR4Vk4dnIPWn53isWJskKlOoBSHolYGSmtXB+EKRno4ObTpBO+xvmfP9xn78jEOCPns&#10;cpa0z89F+/iYwuNXozsMclwBinjbEBdlcWSyR/w8g/CgiIBvYci4W8iYcZZ4X947tA98XjrT5pXA&#10;Sy7zqkEUYrEtF+TcnJ5C6nSdxboBoKqz0YAAXr3EWc+IdSE5vfGRpeuHrlNyanwG+WH+ObxgwMXL&#10;8z0iA6qIC+lUcbMicpFsmsxJlWVV5E69e5LINAWZSEOOXOG0HADDGFTQLeoBYMl9e34o2b/+t9fW&#10;ZY66Ouhkt+wvKvv2f8347H9T9Ntv0NkL6Q86t5xGbTaK2GIYZW2V4YYMWJt0/8TFXqQgc4qdKevk&#10;oLIHsX3P9wBgKQBXgbqSUQrCAUFUMPoMwtRp7kHoIIeQzvOF6hEB7JBgnUDlcRTyyKrUY17nmy4+&#10;ZXF1wD5Qa4GIFQD+8UXARvw7mXzHMw7Zb9sQXHQVYnSPDio4/eKCdf1QgTyjI+yp1lAnKZuuHkuk&#10;oLiLHRcoGwcw04xNPZAi/FRdkwRkQmnQug5TynSvw15VO4E2a1EEvFiLMHOPYyPSfGe7emr3l54N&#10;FJQLGQqEFPwKiYMYKv08rZouALcHcKdKysThufxeVY5VvE8B2V3WNhFFXxqMq8T3I+NECbnpuo33&#10;qGaUgsqVhq0qvsnEpgUC64D4jpVZO3WRz7K+o84pcw+b2heooWQqtePITrbJv8fIGHsRZQ4RyFWw&#10;e2hR9CfLGo3PT1xtmG5z237mu//P5Yj99+2k3WUPbIzcavVtSDUGmbnkm6r9EwDYdiyAPqUgcvkh&#10;e3h0hCOFbYDQ5CBDSUhnhL9FQtvmoQPx1CZ2D7IGSQqrzQJkN8Hz0sg5o2vAwnvzIDnx6ibv3eH3&#10;/D+FLkAERFiOj9BvAFdl6nW9FAV4Fc8ioA8FAO54FHAAXAACkQUfREMnBgr+zWdFcHzu+P49HnAc&#10;EFVpfqVexyOANSThFLAVIQgCNKfHR7brYipOTU0mHWgfQd4gHoppUFE+kY9cKgFYY8NzcVP/qHol&#10;DxhBOCPY9lTYnQzcXc+wK+h1LmW1SsGdzCQgSa5nkk82JsXzTxibTnrkfe+4GBDFjqhZY5Bx6kRF&#10;/xYg6lRJpEpZQrouUkryyT6ge7jjTnv8/F7tGtTRuwgRHbSLTl7qJeU73Xf1bfRvneLoNCSXiVsy&#10;4jcfYxVhUUq0ThfOGI86cusaRr8/0d+RgcbpsnaQs+q+qAP54QEAC7AeHCrTZ/c1LgRypzRrnXaF&#10;kan6YYVOdt3zV1dXHBFRHI3Iil46FREpE5kRyRAxEun48z/7E/c+XRkd7u/wnZusMXoNSdHpSpy5&#10;6WomHou5k6xVSIi7UvpzkZQ/sX/B68/+Oa8/EpY/5d/6uyNN7kTnlXTpNE7p9K4qM2NOZ1IuVieO&#10;juhqUWN7h1xEnNwpEYRN10zH6Irmo75fUciO5CpZibQofkg6p6wm1clRl3BlrJ1BIhUgrp5hShHX&#10;dZOuz0TY1eJBcTynx4cQGogU8lJGlq4nFWys8gD63XuRH+St749EwvbdYB6xEQRjPIvbFJAXCRhD&#10;VAazY+s1A/b5qWV3FxmMVcaebvFGG+qBo2ugkE0hGyNenT4Gk/+raJvaDuhkpQ4Rqg5h3AJcPHE1&#10;vbvGa76853eQjxpEogwI1QAexeaosF6jo2wmgL7mY/Oe4CUqUNVnTYiOjEcboqIaKroiGl5GrI5n&#10;3GoxBj6vo//BMmAVPP3rpzzzSdjtbdEa7SAGGbCHEPRakKFB1JrKotJpCgShBkGpTAN8v9/Uu2d+&#10;F7KLu4gtb4I2hDy0pyHGzxxHbFjAMqO2BAJ1wF8NFasAb6mr7JzXNHDXwfpcAawB60KMih08/Qmk&#10;Be+ygjda6x0CLkcA/ilEEgLC8xeXyF2Bv5AgAX+f51xeJyAnJ3gmAOoiDBkBCBlTZ+JztVfKgFSF&#10;71atlXj0wJ0KDZHRZOhzcRAfnzL29XPIlpCQShXi5crOH7usm3wPWTC2LiRMLQDmF8gO+Svranbv&#10;AfKsFx749DJq82vWijkotbsE8IvQlZhHZQAh0RH9wm9NwKSklF488Cbv7UBWJgDyEj1SXFUSQEgB&#10;APk+Y8DY5wZHGHs8e2QhmTdZBwF/TkGX7QOLQw5qzos/cMfslcGeeXj6SrcudfBuBBaAnIJmCwBd&#10;syyPh+d0+H/pwFTTpsocVeRM9VtKKkUPuCQygBpgngLYVJwvnnpvSWT+2qTxCO8RUIW4La/Q73Nd&#10;3R3Zb9G5/1nVZ/8RcvJfZ4/tV2W+D+JVZlyqk1JmzqqM21OqPuArolUA/KKK0SjvWgbvv8L3ZyCJ&#10;usbR9Z4qH6dzfCfylNden57ZCB1IAdJpwE6tDiTrIWRd6641rDJ+Bfr2+wd2gV7eXkQgAoB98Z21&#10;e/t2zVqpj1IPXUzq96yLspOSirNApsn8tgs4rbR3rN6FrCObVOOdRZsQB5XeD61BwrYsU9jivVuO&#10;7MR4dpzf9RlDv3lqt3cBHAEF+0t3IHLMT6cbMQhBBuBONSAuyroCrOt8pxpVZlPvHPEtqk4OOpCs&#10;QQYgLyH/qjX5ucTx0ElmB3uTyIlI6WTqyMY4FlnGW+O5iotTTFK+BmlAz9SGQL2y1A5hwb7JF7dd&#10;U8hEZsvyZeYpsstne7N3kCT2K6S4iI70IOd1CJnkoGyjGO+NQezq+V37IbFn/yFzaP+x4rO/i+/b&#10;Fc+vQ+wW5/uQNGTQ3sLR2oTMbpmn+aqgIAQ6FH/Hd0PW8pvYBeRe2cZWoAfVLdYHwFEGVXzD6uh6&#10;MLlu0ey2RUsqjLdpkdyahSMbEJYNdwJW47k99q+KNYbVSsFDVhDtEs/Plt9BEJEP8otBNj10Jc7f&#10;ziCAvpAI0bF5mWPLqPxGMQOJA6TTUWSl5r8pK5fTOEUFy+czpsqz7/f4fFz9hDwHzMr+yepkAi9Z&#10;BEjXJ+6aaU8E4cBdSygzKBnHbpbSzoN26doAnwJQRWxU6VWESRlPiq3w6VpGJzSAuLpbv8bIQCb5&#10;jDtFiOq0CRtZzFu1DMnxYi5OQtV4synWNR2zaiGFYwkRgyipHso/XVsp3iQawiYzN/VQ0jWGYm50&#10;OnAMEOraSFcjJwc4F5CxWrXgrtc0HrUOSMX9bn4iT4kwhAnypEJ3B7sqDAcB5b0xR+JO+f8BY46Y&#10;5zK5AF0F6OZTrnVDJKhCq0VH1l5PXBRr9BpvJBKkqxmlNq9DAN5BIv2QN13N6eRGxELNPb//XuRF&#10;HbPf2s7Wiu2ppQDylizVKymTBJ+yMbcGihcSUdjZhgisiRApRuaf25/8s3/2erLiGoaKoOh0RS0Z&#10;/syRJpEVfYeqTO9CSDY3NywLwdW1UwzZuiwqkeD9XUeYVJNGREqkRd/xRqTqz/+F/dmf/Zn9i3+h&#10;n3/qvkskRSRnZ1snY8wbMpLSCSBrK/kr/kcnM2enxy7oV+ndW5sif8yFv3teFCKfwvGNINewG49I&#10;WgZdEKFSjJVSvnWyo2rXZxAcXVu5zDeerVNHXQXqbwqkFsH5TsG6pUXIxbeoj8pwGgFoMbyFYxtP&#10;Y3Z9i2f4EHce0vmtz53QqCpvlc9UZ5APPB55limlVeIJ1iEtFcC1Mgha4yrqmjvqOkvNLPuQoaLu&#10;1nsQiOYZm//MVZedLk7t8tFv/cWZ1c8BzfaJnc8TkK20DfuqPZKHZYdtjvHP48Gr0Ne4D0FaRu3r&#10;T1n73e979vmzmunxPDx+9f5pYvTzjCeL91++VnowhhjSVoIwpUt4NRCbHIbajafBuCFKo2XE2oCV&#10;TiTKLaVT+12FXAVmlhp4/ooHkmwUewEAdkZ4lyWdfgDsjLnFy1UwhYgMMcYTHZPPMdjK1pgc2mDB&#10;M5mrsnd08tOeIUdIgIvPyfKCrOhkYK61aCpl2+fSs0V+dI2ThwjpZKJchlQAynUAUS0BZhd7kLdD&#10;CNgxgAvxANR//qFqA+aoE5sm8pDX3h2+ZqU1IRKaX/Xy1CqskYr4FQBlVUVeTiCfc8+ulhm7WCTt&#10;/jplV/O4S4Hudw7t5SUAYQTUAcYin6nitSruZDg5ss4QDx/Sp4Z9BUiF4nWabR9GmA0KUCmzKZ7E&#10;62QuBWSs5oIpSEoWT1kxGUrp7qAPirEpsx7q0JyvASD8LV2FALAGXnLXvr1kbTjctypgXIIgqPZL&#10;MQMB1HUY5E3Erg9oKx22dQ6AV5VqDTHyti3Nd7QGpxBhn6lWTxey8PIQtKcHyEkHEOwAcgrGLAEk&#10;kKz2gufM9qzJHAfo9QX6oO/+x9y+/T8xbv+xcGKPjUN0VXFJfP9A6+OzS3RWHew7EPMs408whuwU&#10;GTQAvjEvdEJF4mbok2JROp0zG0yUafHO6rUt5sa805vWuDgxFVkT2VDxyFvIapvP1wcKnN52616W&#10;/JCbiF8W8BwvD61zhW7M9x3xVQsFgbrK8KchHmrsWYYwFjL7AN2JJViTeHID47z1CvoAqOquZGqA&#10;aFQl/Hkf5K+GrGsV9TRizo8pa86C7CHIZ3aPOTKmEaRhjhwgpGXV9mGuqvHT5v811rIz2Xe1dro4&#10;F+roPkZ/Hh8hY3fIt75u+QzrCdkoPeD5I5s0Mu7jpNzdJOzmOmJT9tSgr+KEIi54kqFtF8eioOsC&#10;gK9rvDKvDGMKNiAt7BVlLyX5ndo7qIrwAOL5xPz+W0jw/yfmt39VU9+0Q+wCuoLDVEZ+z/dxt5dU&#10;KTkNMfHQEY/1T3dFCPchMKoMvGXprPonMY7EBqRtw6K+NeTFPCqbloDkZFsQsNKm3d2lHVmeYWua&#10;jX1b4CQpfsyL7Vqbffx8X8QmQRAhnAFdgU32LNyDfLtTPwgL5CaV3rNkec/VsVHTy1MIWRRdU2PP&#10;WH3XXaHFItsAwpbT1Ux6x8roUYGxKh28WdOVyLbdXXvIHRuRg7jGIPaQBHm+6r2jaxrF4iiWRAG5&#10;/wRIKcBbwb7KMtE1jgDlFKDRSYGua1xMC6Aj7zoNMcp4OKvFpOvhIyIioFHGjueFXNDqycFrMKuC&#10;YNVXan8fch3xu7RcxUd4iag7KVKKdSr5Gk8iwFK3cb1f10gFCJuK5SkFOMZnRXJ0/aYu1Wqr0GrV&#10;sAc1vhdSwHtFgPQ+xYEoQFmnRbr6EPEQ0VG8UJgx+ZiLi/MAgEVIdKKjxo9H+6qOfeZOqXSNpsrJ&#10;Mf+RK1Z3sPuamaOfh3vrdrq/ydwBXMa2u61rzwzjU6XsMxfDIpLm8Xmd2OjzuobTFdcp80nrFCp6&#10;6sjIL/78T+0Xv3j9qWuifzphcfEx/F3/VnsFkZXvIS0rkJe19TWXOh+Phtj3OrlTnNM6hPPIjV/r&#10;oLgTtc7QiZA+K1Kk6yWdCunU5vX05g3EZ829RGq2N1cgIqpJAyGCfKm5pkhxxDU8Dbjmqe4qTNdX&#10;Grv7qXHzrBXkt7vtyKZSx3VSo1MuXecpXXwLwqfTRy/lWTAYhAzr9NHvMtwUJyP9EmlRbJJ0ZR8Z&#10;KmtKcVpaN52eaZ2UeSei9N1sGbBPj2X78lK1GYZenuGI18VDxNVpac1V5yVhzaaOcgECPPr8IGR3&#10;3xJ28ZQwxeR0ZyFTefbKXMG/EcAsxMaKWg2D0cfrrS9fa56UdCKiU5I2pKfOs9W6oKf4FIAXD7ZW&#10;8qOMvBdCVL+MO5LV4r31XsgKGAQ9v8UYlTmT5VV1pffVRTxgA2UW1M9seoFXl8bwpJW1xHshW8oM&#10;Uqr2SGQF0lGBlCnGprsE4HV9lT+1OeQtx3iVddUYQCrmzLMOcRAI8JoofgWvcsQcLq4gZBjbBr/v&#10;zzGGQ4gJgKQ4FfVXaXSDVoEEuriOBsQCYuJInI6mMfIqLKcU+XL1xLK5E+tANGZLPHI84Q7foQwv&#10;Vf7VVVQhB0g0Tm2o5pv8VMPMWhtCIVKD3PM9xXywUZFhCpAoQl4UxKv0ZBWTU1sDNTvUVU+VOSvQ&#10;t3/OWgJQyiBqNJU1wTwgOiXIQQHilIRUFCE9AwCqOYKQQYYqbRkDDDvjKRYgsYkD18Va5fobNWU5&#10;QcDGJzZFprNzH4TkwHLDU7u699vFMskYT/EmD90pW614AvDw2QXAWhOgHKAvrBHf3eO7RQxjrOFM&#10;wdRPaQhW0q1BrsCYpxAHnX7xHNUjyeeQhRpFMn/FuqjyrQJwlUFSHr0GQLeRi4rH6YQmhQwSFUgp&#10;8rtWh2jkqu/PAXReHtAACJW+q3L2HqSrvQjbOd+vgPLHu5I9PRbt7lYVj08s6b13wbPKhLtGr79A&#10;TP/OO7H/Lhuw/0c2aP++cGo3yoTjexOAr65+XKr2c8YW7Kt0fdNiivVAJzzV1YEEZ6aQzQl6wmcK&#10;gNF8ibOQB/wgzKpP8vGpZNdXcYB41xVka4lA6ioDcigALwDaydSuRWPvLeIxH8BQcTleW8XyMMys&#10;4w7zCofWrQMZulgGIWohe3gKW465qGJuUQGz+jckIoseKPhW11W68vH0E30puBOPTcgRY2CsDe1H&#10;gLVeh2BAcrwkQKysIsA0yTwy7I80ulRFzzMQwGSPzyHDHkQjD0gnIEXRLGSuB/ip2SNAXmYuRcXc&#10;pN5Zs6u4o0ObXycsXNyyMORP13w62UnmFIzLeNhXqeKuq6x7nT+0/xr5/7/iZ/a/Th/b36B7Xxn/&#10;HMLa66yj6+s2w+aoi7lXUyFDSDhEol5/a7nsmgvyHfGd8/mJ5VijLrahrqsy5p2O6brvgP3B2uBY&#10;qHWBa1LJflBbC8U0KdU6ktQ1344tno8gd6f26aHIfFiL9Dr7c91ypVW3D4vIWtmVlTGGHSKe5LtV&#10;TyfB96jdRiwLiYO8THGKvDiEM/hLK+Y2rQYBqlW2LJfYtNApJCq1YdPZikUieOEQVK+xZdHmtoVY&#10;L6/xjv2lE6x37jQrx+eVHdYdb1lKgcg8J1vdZG0V1LzJXniHswKpy0hvNiyT32A/6HTovR0FmFfq&#10;Vc/UPFE1WXQNoo7PyjpKJiIWDMv7P+Nvu+7aq5iJWgLw67ar7NE8hOo1tqZULCDvrDsdUZCwrjcK&#10;2YQ7NVDGT61W4f0FiAoefDrmTkJ0crTzbsvFWOgloDyFfOnqSORG11qqbxOHEMXj7D9IjUiXTgui&#10;Yb4zF7cC5EtByiI66uysAnaFXNqRHp0iqSu4Tp9es8Eg9xGfJfisI02KyWGsCgz289re2rQ8BEJB&#10;2QJrVdDVdZTq04goqrCd+hftbq27OiuHO5CMkx1r13KMfdP+7J//M/sFBEAxKzpdUeFBkQO9FO+i&#10;nwooFonRtY6u8jbW1139lwhjUqaZunerEvLR4TsIwJar2KvTIcXErKyuuBMWd9Ki0xx+Kn5GhEjE&#10;RplkaoUROtuHTBwxJzWo3IYIQbYgIgoWVhaVxqVTIH1Oz9B4/+nKSldQOsF5vdL641Uafz/1bVkI&#10;4r/jgoTRZcYvEimyrFPEZDwMmQw4eYlwiSjv7EB2To7tCEKTSMYcQVM7DF03Su6K5dGa68pJLR00&#10;TgUVnx3v2N7Win1XLvtNPZ+ur7N2CbnpDeNWwSP87V+P3NXM8CIGSJ+5eId6CW9SBKTotwFAPmSj&#10;DvEEG3iZDQxVDsJRULozIKuj9SpeYBevXrVehhj3Md+jQNzPjzl7uMFjgKQ08PYKXZj1DDDGw9ap&#10;jgIrC5ANXdG0ITeTez57A8nCCOX4m66LRnyuv4CwaDyA5wAA67fCNuJ3l094wXj19aIPxXm9llHT&#10;Q9cwsKbrKNWkAIQhPMMFZAPDpd5HJcapO331hmpi/JWFc4sXf3eLl7iM4m0F7XKRcn2XPjxlbQEg&#10;DAFJBcWqk7JKxOsKp6iAWUCziRcuwqbieqpGXJxGbHARAEiRJUDYXvK+xbGreFodANK6DgOg5RWX&#10;AGxdiZQhDJJ9u6mUYEjbImhXHzL2+ee0Ta+RO16XTkUKqmeigFwBGwZV5drb3V0XKNy7OHPXhOML&#10;ZDaGIFYgFop3afH9/Fs1ZHKAqppC5hh7ssPvp0FrLTEkdbw6ACtXP7T8EkOhKyG+Q5lSA97T6R9Y&#10;l7UeIavpmH/znW3ARdkfQ/Tm60vDPj03TDVRqiWflSuQZhVV5HsLOo0RgYPIVRhnDhCTx1rE0yz1&#10;AYbsvl1ADJWq2mWOS111NgA3PO8pIDQEyEf6PQRBp0fqIJ1pK/OIZ0MgFScRyeHN5vaYL+Rsijxq&#10;uiLad8RFWU8pwMID9Ae6dkU2cxE5QLYPCexAsl+ec/bzXzTtHp11p23n6AVe/HjwzgFUtrFnWV1v&#10;9fCqAfSY4jwyOy4jJwnQKkD3Gl34L/LH9p8yIfs/lCP2Py8H7G+Q4Q8Q0ofZmbUAM3Ubz7DeqlWj&#10;rtvhBKABcVQ2nIt1EdlC9mpfsJywR/meSof3APAeHngCwMkBPN3ujv32x459+qC4OGTBGCoQjyZz&#10;zeo0AABVmrV0QLEuSktWPEuRvycAwzQEQvVnyhVISWLDrZWqaTf4XMedKngQPL8L2PYA8kJ5i89s&#10;oXOQIEibqguHAeFsl+dOdKrAGCEfHt/tatkUAUv+v1we2+N9jD10BgnQukMUWFMF8eaq2zgBB+6E&#10;5/Yu6q4wCy3WlmcVJrsuxf4Jh+WF8fwmuWf/JcT2f5E8tv9l8sj+oohuI/9wdsOdYIQhRWnIX15E&#10;GJI/RG8VRJ1wtX/eQdIVX6UKyfrMjkXSEDHW/+oi/XpKU+AFGVL/KwWwx9Jbzt5cuJMqntWAdOWZ&#10;V2nTFoq3430iedIf6amIR1enVOhqf7jvWl/kmUtzvG3VsUgChAh5B/mp68cUehMvQe5Ym4fHCnqG&#10;jcMBKELc1Gy2AnEs64oLWam3VROyqp8qsKn6NEnWIYfjoj2c53eKIRJZLPUhXal1R4L6yGMIkS6i&#10;G8q2amOj7p9SlvUgqTxf1ZhryL/CPr57yCKvXee0DGcBCBi6zrOzPZ5XUYuGdxbl/YHMpkVZOw/n&#10;I8QzIvENV7DQjw4F0hsWSRxbJIq+lbApeWx9Xtczr8HFimvZVjwFHrfia5Q+7E58FLcDGfEAPhGV&#10;cinrfq+rkhNI1Bkg7mKEIBOK9dH1UCYVcTFGpWLWgbtihI6PX68vBHx7ECWdqog0KYBZV126ztAV&#10;lloA7L7fdScFB/v6u1Lcj217cwOyhV1ulF2GkE4mdF0nIqXn632KuXHXRQoW5rsUz6M0ZxE8Xbdl&#10;klGLhdRR+vV0wcUDHfNdJ68nWUp/VrqzyIhilSIBnajoWjhgKUcEIBiHe64Jp4r6KfVbpyvuNMSR&#10;i1+4eBYFC4touFgX/q6xqyDe5sbKH4mdMtf2zOc/tVBIIQ8V18DTVQTmMyIr7rl/vLr60z/9E4jK&#10;P//jCcxrALG7llp9Y1vv39q7vRXbO1ixQGwNPVtHTqvmD61aBMdAJ52LaQx7uM3+XrM4ulBCl+Ps&#10;lzQ6s8BhLLLHml2cCmxAFUcngN7E89gz79jOfOiPbwNdUWFFxSNBsCP8RNYKzFagtVLKJQ9dQYks&#10;iVR+NwSYu5AKpY0qNbQ3eQ02bd0F8Jr9rnJvfxK13/6qZb//Vdeeb3PuTt9VBMaDFTlQgbgkoFHA&#10;a0/zKitVtXGGN44xqgPmZR9gesaGB6DwyCuTEB6h33XOLuB1Vh9Uv8ZnF59eOx735hG7/Ji02ce4&#10;dSAzCkJWSfQ23tLddcY61VO7nIdsOQvZxVXY7l6S9vlb3D58OLOXH8KA0gmf8UEeIGx8x0cIyO01&#10;z2J+k27YCh6gnTtzpcGfv6gBHYAIaAzneFTMPw2oxHU8rJ4zjKupwE68WQUP60ruhy8t+3d//2T/&#10;/u/v7OUhY1+/5FzxrglymU4iLAIG+zkCWOF9DZGnAiwZ03wSts8fKta+iloaw1rkuSKEpeIRJAfg&#10;AbA6GL46LzVW1HWGh2FJqG+LhzcM8egg0y6EK5vRKQdeDYYmB5FSW4Uq/042MNh4eQ2IUornVYfv&#10;rYynlvd4P0ZxxHrdX5bs20sFshaGlOrIXkHAp66VQx8Z1TDU7emhzZ5OGCNAxRhKCtyGHEb9u8g9&#10;aqXsIWBzaFfPAbv9Cil+iNr9p5BdXuk6DaKkKzVdcSE3dU9OF5gHBjHDc1JVyFoeYoJOPF0nWQfV&#10;ssArxbB7tQPmgAwe+SxGuch8dCqVQ6aF9AGk+wiPCUIB+UpjwNOsU1JAlMcgIgeRAtUeUR2eHN5v&#10;vobcxszpirFXDl2waInx5NPINoFcILYK9G2Xj/Hcg5BADI+u+mY8a7CP1w/YATYxCIK86Fx3zxo3&#10;eNfNDTarrhhUg0XXN4AN8xZgluT1Q1biiiFhE2f6e1ZRcK23Z21k8vwpBVmGgAP67YGK5u3bl9CO&#10;/a+qZ/b/Tgbs/4sR+7+wif9d4dBeeoeuBk3UDwijBxq/OnWHIGPREeACCetAdCfLkN1eeXjjRxbC&#10;iKh2SXrutwAE1+uj34BtrHBgHfa7KgmLuLhTBWTargN0/XWrdCHETcC1ANgDZOkmHugYHcLYNGeq&#10;WLzFPESSVYcJg3y6AlDu4oScIjNIEX9LY5zUzyoxOjB/cdsykKwiazOACMzQyTZEowtgeqFdW0wg&#10;jxAFVcZNpXdsjg6nGVe7Bchmj+wfU8f2f0uc2f8vGrT/e+zM/pE9cMPcSo11jKBODjCOgLb6GKUg&#10;RWprEE9jEHMblsjo74AK/xZxVQ8oXdHoNCcH4ehh15Z37Pf2ttWbW9a+Zi9BLnUFlAbca/wuBkFO&#10;jFg3/i2gj0PWEqqTw7r6MMwBCGWms/PaPuFSpxAq7QD4dwK2wHnJlNdxupAj+0mZll10dQgZS+e2&#10;LJV8JYNx1d7pM66hDD9jLm+iuxC8m01rnIsk874iZGTIHFn/CsSl2EL/IBb3z2kbYJujcQA+AiFh&#10;rXWqpJN2xUXlGorr2cJm7WKXWDdsQRcy0mI+nfaq9dDdC/T0AocsX900L7VpFX6qCGAJh0dEroj+&#10;piGJah4bi/M81j2dX8dh4n2VDdZ2A3zAbtxge+a7dsJ3BnroJ3IJ8/eQCHdqzbKVNcu1N5AJ42QO&#10;yvqUg6xyAoOLA+bE97cg6Oy5AGAYgcDGWIc8pDnsurRDfBPIjv2hlHDF3sSjp7a+pfYICiJWdWNl&#10;cO3h5eO5+1ToTTVcFAekVGNsQS7Ne3TdxL8zcfCuBo513FXK3t6OO63JZRMuxkR1eWKxkIs/0fXG&#10;5uaKu/YSydE1ioiHxqB0bwGqI0gCWoiDgrN1EqHvVxqyTn1cf6zga/+knR1leqkqMDaJsRezavGT&#10;MPWx0r+///6XjlToSunP//xPXVfwNQjL67XTv/gfSIvIha6JRDYKqaC7GgoxP52uKJBWtWHUnHR3&#10;e9OdbujU55+urHTqsgHhef3/a3yMsqn+6RRnbfWPvan4ub371gLoaiC5aZEkJPrO52pg9S6wB6M9&#10;CxXRG5y3iLdqKfZcLLdmMUdqVix4+NbGk02LB1dxRjbAL5xfbHgJvUmiGyqx4GfPhgJr5vF8tUNJ&#10;FDYtAAEKoY9xiHHC27bg8Ro2C+IU+yWO6aZ9+eizDnZGCSKdOtgKzr48R8G4Vfuudh6GZPhNVWR1&#10;ZVGfo2h3/A4w13VTsgQ5GcLQh37L4em0+ZsqmSqgd3QfMVWnrSlOA8CWd6Gy7+NzCBKk5+k+5Sp3&#10;Xt3E7NuHhn37sWz3NwkX1Pj8mLWnDxG7uPWz2SEPGGcF06m0v05iKhCKLh6HulurgqjK/19eh+zD&#10;k2pAKGYCLynFZyoASBsAHbAxAdkMxlOEQSX0FYCpo31dV+QUw7LkeV8ha5CdBsZFhCLfOHUxPq0p&#10;c1b1YhE6POgW5EqdrtsTPC42YIHf9Zj/UrVP7osuxkdFBYspDBWk6PEJ43AZcYGaQ8b306/jdnef&#10;x8tv2JzvVT8WBSvXAd4c/05NIB0tCAUgU1VK88APYOGVs0AZQFV1VWpXMFTA1p1OIQ9XGwhg6E9U&#10;FZl1mvggbRC3S5+pO28JOWr9lDml6rrTG4xY/RQyIGOGt41hEjseT3XFyDgx4m15lci3pMBO5Ne9&#10;4vMQm5I6TvM3ZXIofkZl4RWIu0BfPj0X7GoeA5AUh3Nq83O+F4KhLKkiAJ9FMQtK/40fQT5OGMOx&#10;u/pr8Z4epKDJWNt4qQWeWR8iX8hZHpKjzsyTUdTU4Vy1VfK64oGIpSB8GXSjchuxIs8pjY5d9VwV&#10;IZyhdyKSbUjZ1Y1nlxBt1cNRUGgfQJovmVsDEsQcM5K3grTZiFXF23Tx5ON7eLQAHe8vscYFDK6u&#10;o5J4zAnFUWT28CwhQSKGALCyaZTl4gH6Io4DiJlrZslclMrdPVemj7JzAIIxJAH5JauAeH7Pxqzf&#10;iO+WQVCGkgoeuiacyCya3LU2G7OldG3kU8e413Vdw1hGgOsMo36Zem9/1Y/Yf8V8/6c4D/8N8v/f&#10;1c7s/4iz8J/wfP8TRv6/i5y465Z/UMdndP5Td98uervWL+zaqHFgD1dJ9tu+NZrrNpwAcABoA8JV&#10;Z96V0b5lIVqKC2qwJ+aXHo4AXnIB4qZTD+adwBPXyVZGFX7RB3XubulUkDk2M+9sxndcQLw+pfbs&#10;X0Nm/ses//82fWL/ferM/k8pn/23yRP730O8/ptW1P6BNf+3EPW/Kp3YV2R8j9c2xxFIAcSKSSn3&#10;39vsGlIF6BfbW4wLWWHERH5LkIwsRrHGmur0Tj2uJn1Ieo+9BLiXK5u8952Lb0nq+qaKRzjBUcmw&#10;jjrxYi/UmZNaInSG6Dl7p4gNUXB3SldKyENrnO+gH6x9GmIr0q+16QLiqhFTRM9VlLGFPHRy9XJX&#10;tOkg5CpEL9GDwQACACFpQCTKENfcQFeFB5DGHfbjMXsR53DEfkaWM5yIUhnikoawYcxzCcgMeqsr&#10;QxGVVBryw+eikIxAZc+CiW3zWJcMr2IZJ6jO/kWvyi1IIYRKHe91SjucsgfRxx4EsgEZ6rLn5xc+&#10;KzNnlShQw9KMYn8gaIkixIP5qJRAFrnlIC+F2rqlo5CSwjqABfAAXNniKgTvrcVrImEKLoeA8f2T&#10;MTiA7aqxjg2d4OIoqwJ1lXGcq9knRCmMPMIQG18a4CoAutUty7ZZE3nzHqQHHVdsXbL6jmfv4BhA&#10;7IasOTqrlhPxEkQHEu7aVdQZnxw/kcvcurt+kx4kwrqK27bFPGMN9oeuQ7PonrvGSEQtqXoqgdeg&#10;ZmVo6QpKMTyq++KHnIgAuVOYsxOIB05AKY8sMqxLxOIQJ53G6DRJlZTb7bZVyjkXFKu+RdGQ35Tl&#10;I/IS8us7o+4USKTH/Tw9dplJiq0RYVKxwm2ImU6LdGr1T9lE/5SiLbKh+CW99NmIS3vWVQtOTejY&#10;EpEzU60gneoojVr1cBRw7K6sIEciLSJDIkBqk6BmkipS9z2kRnEvuu56d/TWDvxvLQzRUCydimzW&#10;quhX4p0FgpAU1sXLoB/Nd+yLTYtiF+MQ9QrvK9RxMtCZHnvnNLLisv7UbiSOU5GCWMdjkGds2BRu&#10;cbtUPbL3VmdPtXH0at1tq3bWcJhYg9iGI/s68a2CEWnFrEGWUrlti5xtWAX9a7KHdfIZDr6xcGIV&#10;G/sW3VvhJ3scfQ2VVnAmj+276zsRFAAeI9aQpzpUECkAjLf0L//yys4vczbEM58tX0lLoxawh4ei&#10;/fCtYp+/lG15pSBiPouXqt40XQx89zxoHcBVhbsUFzO+hjBUIQwY4lINEnOOpw9x6V3FXAG5PMBd&#10;5LndRcT6twnAImhjCNFsyesixeeUiZRwsRNVnq02ADoCngJgdx+Kdn2bd2DYBRBub3J2dZ+0i+s4&#10;Hi5kic+oLkqhCrhOQsxBGUk+PCOUHUGry/PtZ5S2CWNuqliYD0MatpsPOVettw4gDwD6yQXM/ibl&#10;AqQLvMoQrEwO8ISkKFh3AOjOlTHDfM4XaktQBWAzAPaRLVlMBUPraqx3G7byLIBHCxlDZhOMeLV9&#10;jDfM95eQL4SizOZvQ8h01VTj+69u4/byWLYR5PHDY9geAXedrLgOywBjFeOr4OYWRqTHZ+p4P7NL&#10;5g8p6F8e4x3xPthxRcGllfe2hFSqyKHeX+3twW51YsB3838FW4oguuJrEMMccsojJ63X6IMfYgVh&#10;nUGykJWuzVIYevUDUm8ildmvNyC+yHqBgdNJmGrszBdRFBgABIDUCVp1a6qASAdilVVMDd9RnQVd&#10;G4Qqa5vrnlgF4pzT8XkXggcQ6CpFfYOUmnsOQCzmkD4IYH0O2cZQZwBWpc73JgCJMlfKhxA2iBwE&#10;7/HKs5vzpF0yjpurkH188iDHKeug4wkAUl2907zKEPghe0BViosA3z1yT/Esgd4UIqnYp2IB8Ovh&#10;pSho+OHMOmxAkcIua9lCbq6qLQSygu7r9KwAIVUX8lgKoqO5A/yZ/C6eMGSA58RC2y7ORoXochAB&#10;1XMpFjHueKmJuIBsz/UDCvNcZep4uuoQ8QJEdA2o3lxzZU7lASaIS37E7xjT5ByQyCAHAEPktMrz&#10;C3x3nXUqF/ip+KT6vnX4/VjXQbn39itI5R9aQfsZIvK3EI1/XTm136OT/7IbsK/s0a8850dk8QFg&#10;v5S8IRi58DvrzI6sKRIGoHU7ChB+z95k/ze2rd3aZm9AyC5E6BSPlrER+1s9ntJxABXPTzFDug5V&#10;3ymduKn4n6r8Km4uj04qddyDRGR1dM13xhTzBNHLjnlhVAd8fyi6YX4dayt+qII3iV6qUWt9gY4C&#10;jMocygLieWXZ8eyUB1lpCyAPMLCvgd661vogR2wZhZyg7xjvIWs7nQDYMwxuFu8ytol8twFTwLYF&#10;8WU8RfaVxlft6iQLw4vM1TOshfFudRTjo1MXDC8GOsoa6iQmUt20NJ+PZDYt1uR3EPAkhj6qjKwi&#10;wKwTvpZq9exYnr2jYoY6PcvUWFfIjohxBTBpdN9h3yCmjKk3Zg3GvB9564SxWOIZSeSahtDOQg7w&#10;+xCs6WTLVCRwNsRBxdYsL97bzb1nP/5QtHaXz0MoFXit4O9TD2BiDRN8V4x56Xo1ha2LQLpErGLZ&#10;d+4kJY7OhdCvOHNUNloJAhVJA2wQlzTz0QlflXmkeLbihKL8TaRYjUszFeYPKYnGv2cNXitBqwqz&#10;u9ZT9WSITwkyU2fuqr5cgUx1x6wd313sMNbm66lcFiAu6cSL71cgedmR1m3miV1g3UsQsCrvaUOS&#10;CoCjgDrJXouk1t3VSMC/5U4Y/GcAfOzQgmH0MOnD8YEYVmMu1kckSBk3OqlR0LSaPAYDp3b2x9Oh&#10;tGJAlBEWPHHZQEdKN4aQnEBCRD4iSj3nc3kX/LzvTlCUln70XrEiyuBRYUClQu9ZvVpgvBX2UM0V&#10;tFPGUAySJIKi1y9/8cfAXAUSQ4ZEYlzhPfdSwb03trH7vW3xevf+ewihGrCumS+wanlkKflHsC0F&#10;SKL6vSWRbRB5hXifYimzrH0T3cpkV5E/hBE9FtGJIKeyCDDkpd15b0lIZCS4yRqzpnw+GnlrXvqt&#10;BcJrFkXGZb4ny5r0R7qKhcTU1nAEVtCzN2DgCmu0al7qrcUSa+jCBntywwqNNf6+4ZyWMnstW9H6&#10;QmBqby3L37LsM7UZ0UmpB+FJQpLFLwbo9He5nM+GeH/9YcRmt0HrX5+ikBhuxZyMgtab4g3PTzHc&#10;qsLrN6UX30EYehCFa4D+/ipt3z7l7Q9/WQXIAzA8pRef2t1LwG5u+Swe9eXNKZPimU0fpAmCU/Dz&#10;HSEXMJq/51nnAciP36oY0ypkpaqquHgTVcBK5eG7gGcDQGgAhK1LPxMFzNo+xixScWR9vPq7b1m7&#10;+Zq12y9xNigkDICrtl9PkVTkrDwUuz60AZ5fsYi3NQCobs+sz3e3Z/wd7ysHGBerfI6/l7OHGACI&#10;AgRBZKsMgGZzx+bVzywFwOWRQwGip74qKviWHQYBVgCWOeQgBgJnZTsMOn7A0bPH+zDyO3RHwYo1&#10;OYc8Pd6G3HXeX/96bp8eK+5Eo9sI2vUyZpe3MeshC2VdVTsQhVnMmsxF9UhUrr8EwLSWeH+Qgo8Y&#10;pOV1hHGe2e19wu4gLbUiZCauQF7GAXs+n5zap4+8bxnAYKFkKFqV3zXnQUdKIoCmwCQUBkzyeFaX&#10;h7a4OrbphfRBaeCnlpCnOQe4kNnVdcy1UMih5HOMRqeybz9+a9r5Rd7+3X/+wUbDJGTgwPrTU5vc&#10;sFZsmgpGOsErCynyKkcuDTeKEdSRvtJ4lfESKwE4GCDFeOSyGPPSEaCFXkJYh4zp+srn1j+Pfipw&#10;PMn8IhhMBXqmCgcYcTxRpccDrmpKmOXvagGgDsffPlatDthUtRExcJ1LPDU2aGe04U6aPr3E7fe/&#10;atr1TYj37dnFZcjagGRD41YQcVGnBCq6hgeagBTw7ArjLZX2eCbzE0GA2CgWQRWIs7ry0NVIHOOa&#10;FhHzs2d8tnwErKVjAFYVr3U8wWtkrjHmHx8dm7+M4eD7AwBMWl4RMlbfoHp7C/DfwrBs2Q3P+vlL&#10;3m6WEARAPI/n2gYkVYW4isFujN7bgDnXeOZkApmYxzAAGIi2rtL2rQiwFtGBMsTXdcTmGdERHjIE&#10;O917Tb/OAApJvjfJPvNhlGKMJQIw1kRWb2IQAT8Ehs9DppRGHk3yigD2HqCFPnjsJ3U6v4NgX4i0&#10;AoqR9LrVppARdCZeeudAJdV5Z6mBAF1xMFvulKvBvl/y/Hbn2MVmZPH46zWdIO5CnHZtMj/CWYJI&#10;ZwCCyBbkdhMbsoVTAGmDvCQhv3HsRRTSEk7p1OfUFpOI/cs/THEQsowpgk1Rppmuu9gLELBaZ8MS&#10;iV13QqSaMgqWzoqIol8JHYtX2f8iie6aB3LF2iZKOxY43QB8ZKzfufUsQUyakIaGTq6r7+0f/v7c&#10;wqE3OG/vrdwDyJm3Ouc3R4qh01XGmlvTQgtd4Rmp0bYdqvs3BEL70p8XGYIwMKcsaxcE+H2+NedV&#10;xxSMzNp5AEAW8hDAq+1gw9vnej5ODLqp692XpxLORdzFVCXZGwr81joViluWim3hFEIA0ceeMukU&#10;GgBAKJi8239rUQArl93EETqxxw/IwFuzA9UGgnBcslfmao6LzpXQ+UKB9+JxT+cC/jfmHeDhAzhH&#10;Zytgw6E9XIZtMYUEs8YR/7rz0JOxdetAYOv1dauX1m06WsOxWAfUVt0JTEonMIBYafjePAhqGCJY&#10;gIyJAIu4x6KsFQQui7yShS0cLLx7XWtA1qPsyQjzOzviO1jfPPamgq2JJdbdyU8Q8hSE1Pj5jijj&#10;juBUhHheLr3jOtRfYIuVvaaq9RX2Zo61UH0kxbBFI5DVBuMA3MPYGl2ZxPWMxJELYtV1jnolHR2q&#10;js2aIyoqEKcgZxeT4zu1jbW3LktKJyxnLlg54SrlKsPo7OzINrc2XGaR4l4UfPtnSt/+kz9xxOV/&#10;uIaC2PiSaxZEzj4fBC0DyEPycvl39sNDyXyJt5A4CIZv1bLourJJ/RCU68uE/eFrwbykZMN+O8d2&#10;QZKjcWRfWrO+YhWvIpBvbBB7PAYZFZlNF9aQ/xp2ew0ywZzD66YillVIUQGbp6rnmcwa41ixKGuY&#10;gIz7WGs/OhODqIb4W6y2aXFsXLoNGcTOJLo41jjgMZ4TwI5pfB32SpT5pNHxPjZ/CA4OFbx/Don2&#10;r6Bv72wyDED63+OEr1mafReJvbPv7i5Tdg1oX0Ak1KepgUGr47U3ITDdMZ7ojerNKDsJVj8DpAGy&#10;dieCBxPC640D2mevJyIQoCpeaR2PpwSJqOIFN88B/qnu8P025t+zC74H0FWw3hhPaNiJ2qAVsSXG&#10;ps9GqneV6q0AXb9dzpN8B2SieoqRg2ywEQt69hJveXIGgz+z0T2TvIKdKfWZsSqwWcHGeqlNgTxr&#10;xcQ0GEP5wu/SltWgsAJ5KOvaCkE1+N7FTdI+fC3Zhxd5aT42pJ6nKzVIFYSnhIHPKTNI4IkxLkLy&#10;ahCmDsbiC0ohL0hxMzkIUEHjYJx9QEetGSaQl9urqN1dxezmg2eT+8jr6RQgrcJtTd4/AZxLTQwR&#10;ZKnN2BUYOWCsS4jN03PGXl54zkS1gwIugFLeppol6m69NT5g/AHmwVwWOu0K2eI+CeGLWbutZot+&#10;d53VYMw9ZdKwCUu9I6sBpKrW2lr4WWOIAkqtRogqcz9bHNhsghLxzFFXgd671uvtwoLf28Md87hJ&#10;m9oB5CG/Sp/1kEuGMenkoM74lSUjUG3g4XbwlCt4ce3roNWXjHkKcMK+VQo/nMIoYaxVO6aA4md5&#10;KaCxxnt0gtNcIucackaXepDQ8XwHwOI7MJg5AEHdmqt4FM0pHjgEIALQyPNW40LVEcmxwVT7JoSy&#10;xwGnJGNN69qE9VRfIZFGXWV2IHe1Ec9VsHEdoAPUdNU3xviO5rsAt45K8cj5mcd7dXVP2hAXnl0F&#10;6ItswrSOyzGkcbzHlDwTDGITj7Y+wcPGEOukSl3lS6pSy98qyLW7gCDioY+XJ3bznHTBxZkez8Bo&#10;qgx/T4Tw3G/nrNF0hn7wnF530+ZL1oIxztGxISSqydqNMbg6LfzpcwlZBRkTzoAC/K9D6OSJJTXf&#10;27C77kv6IZGQugrgKk+swrhzzDvRxCBj9OMYJ6/FK6eTDDwkgDoN+Ui3tiwDSNQgmmP06vk2YV9e&#10;kvb0BLFCBjWInVoXJAVYjClZYj7oUwZDlGoiJ2RfhRh32c+qISNwULfoBK90RWR6G6dik7215zKg&#10;mpCIAftijK7UGF8NIqY2CSMRXOReg9yog3YGgpDKvseDFxlG9sxN7QgSadaOv7kijXimKUhAHqOZ&#10;x8vsYrzP0XERGl1DnS+P7ekxjr5jUxinroSaLbxPSFazD1Fh7rkqgKE0bp6jzKZEid/1We8CusD8&#10;FavSrm3ZaPKOtd6wIWtbHkIK+X1y8I69h4wgz//Up0rxPznJVacWvCqlTWvheeqkq62T0MKGXVyo&#10;vg4EkzkE4gAw7wmwLj5Ay2tBCLx1wIQ1ggyIWCiBQm1LvDTEGNANAyQpxppTlpgjkQpE1okK4ALA&#10;eMwzBBgr4yrG36J8Z5znqyloEBkGAP0Y8mzLCYI41EXMqoyRV6ODHCFgE+Y7QA66/hq2seu8shCw&#10;sgg/a61imlGIubqiq5JyILTqiF0c4IpCxqRvOeYdTwOYvE+VxnWCPYaUZROSBUQEwnSJvk9Yz4dL&#10;OYXsHfZkCjCPpyA/gHCB9+Va2xYCbKOMT1clIi/y/jMi7eyvPHs8mtwwD93xsGfZ4Y4VB7s4b0Fb&#10;4MApe68G2BZxGhV/NdZV4tLDSVnH2YxYnbVoqoApsle2WAESna4oW4x5ZN+i+yvIeM38QYA7A0lG&#10;znFkmIBo6DRKjp67XoVoJ9GfcIrxSpf4mUIfAkHen1TnchWl23XxNet7b2zPt2LvAXKd3ukUL6cM&#10;VzkOrFUovWI+762FIC0p/l0o6VqZtegGbIzdbqAXKvRZw5Ea45w+P6RticOW0AkwhE9E3lNwfYg5&#10;6YozrhM2nE3GqBMzZdKlMqvYaL6/gKwhPdUC9h272mc86p/XYzw19MeLKhhdRUCRE7rVwG6rC30I&#10;Z6YOHmR7EE3WIojexkuryA7Sw/oFTlbBSvAHkjNTOAx6HmcdUzXF3qgXm06tcVqwuwpmn4LLumZO&#10;oTNl7LmuXZN8j+qRfdds+hyBGUIufv2t42rCXF5mMIpnrg9LEsKSqsLEuxhkXUFcx60PsWnx9xFk&#10;YXgehISEXSbTzX3WZjM1J1QAKuQHIztCEZVWrcyNIl5j65LBYMSL02OA7tR5UMquUv2WFgComJM+&#10;XuBAfaTwvhsYnnyWycp4A0IqrJbMKpbh1NQPqlb3wTg9e7r17IcvJfuqK6MKRCR3bH0+21WBuOsj&#10;q+rEZR5iHIAvHnZpwBx6Abv/FIdY+C1XERhDhgAB9U1SZ13FmNTmAZQYYgQBmUFeLgG7OXNt8x4V&#10;zDvHY/zyg8+uFlH7ge/+/FJi80Xs7sJzJxmNqu6WATg2oQC4xKassbhFxqdu4i1IV0eZYUrnVYVi&#10;vLtq8wwvRZkOr0akD4hPbvC6FUeibLRRFNBEDowx1juzJGMpQChqkDGBWR7DkclhhMYY+RoyhJR2&#10;WYcGG6oJq+30AdRLn7V06sJ7+sxPm1jBpo3egdVVK+bCZ5dfc7a4jeIB83c2kMA9BhOusmF6zKE9&#10;w/CPAStIiPoziQCK5NQgyCMIVA8v+wp5zgDz+1udWPFvZDZQYDZA0KwcWEHxGRjDoq5s+hASyUbX&#10;OBAHkQbVJlH/oizGMdXzYYQO2Nh4X4whCnAmAM2q4mTYLGUAY8i42xDz6vDQnc5VmasaTrbx7MY8&#10;e4zeDCEMN+iXigP+xY+FP3qbp/bxM2t8pzpFGAy1M2A8HT6jwndVPVsnd8hhobgzvi8LuGU95AGh&#10;0emPYm7ykjubNo1nI7BO4SCkFG/CZnWp3zpFqx270xzdQ6tK7/N9wW6uE/Z0B+mdoucYiI6Am7Vo&#10;8b6+iDR6k4NkF9lTJbz/Chu5y34oYsAyOkFAhjJM7b6yZHRqAyBjbPNK+cX4CJSVQp6BGOrOW6Sv&#10;IZ1hbApSn4wgtxB8pUQrOyoB4cgiQ8Uy5HAcwrl35sfYRvXKKA6C5/EzlxLRYA0xyhkPA5/eY247&#10;LnhXKfHy8ioAYk7PBZTLkLY8QKC6OIXOO4thsJQ+XGMMxSwGzydisGczdHbEnIfMt806f/lJ17ia&#10;145d3Zy5NVEVXlXmTWLklF2VQ5fTGPx0BqOOnk/YdwLCIYY9X1i3chuj3dhgLlsWAwTTmgMkWJ2s&#10;FUisxquK3fNimzbFdpxPwpbMQLoBhHgOTz7BZ4qrFoZQFHl+lvGpZ5QykzTGypjf9bZdtpSyn0Y4&#10;PRPWOA44KEMtzZolkVmPMfZxBIqMX1dSOYilrksUn5IQuAPyodSWq0qtE4reTKfU7GnmqoBND/kk&#10;8JgdaUnyefQ0ij6GIWwZgL3c5nescU5XMADaGD25ugjYfKx6YTgD6EyF79C1WJLnx6vbFi1CZj0+&#10;Ayko8V1VXvqOaPytdQGnYo21EgijU2kIpi/wS6ujQwPszaSLDYFky97qakwB21F0IIMdUDFGFVts&#10;zrDx59gRHBj1gRNBzyTZK0XVbXmHjp/aE85lMrUGyK1ZBjBLF37pgp0DQYCU/zcmOATIW5lrcV7J&#10;KGRTp47oqIpWRtElnVJkFXMD2AdS64Anz2OtMjhwOYhaFlLaZ1/WAO8ee6uNfCYDETNANr7m1kdZ&#10;cXnIu67XQpBNBcIGITB+/h0BRHX1kYQoSSdiWf4W2LBT/q2gaA/i4kFqFJ8U9lZ5/1vIG3OpvJ5s&#10;ZNsr/BsdZCwC65BOVfhOdbKvoYeXC/YdBLOi4Hlso0oCZCDTXgniUl6zIKRZOiMZ6/Nx1i3gMRbm&#10;ccpcgyJSOCQh5p/i39LNFjJaXoTA7TNXHDLL89LMQQ5ekf8Pl1vWmh1D+CFXCYhZcsX8fgXqQv7S&#10;axA5nJ8Z5K+7gW5BMNiTXgPHhe8VmdYVY0TFOyHHknMssWJlcKEkZwqdLGGTqtjiPDaogm3OoD9J&#10;dNQfX8G+n2L7VIoFzMDOlHmuxxh09ZgtbrFWe+5VQL7N5htwQ+RHWHRiHRxSVRHXCV0Cx6QMhhbZ&#10;h98t5kFITMhdKc2uYjZc+Gz4CJD1/LaAZPzmp4Ld3UUhAH6r4DEudO0wjOK9BGzxkfdP/XZ9nrCr&#10;WRymBsDkTu3hKm+Djs/Ulfnrp4pdXcbs4T5i6nh7A8ip/9FwGrLJImLja6VGxq0OKWguMfgQonJN&#10;wbwRawMeYmGKkFcDwXJd6eMAFWSqyYapAaS3D0UEEnf3x+1x2Lp4qYsnz7VPUFpyZaw6OBhsBaTy&#10;DJ2ujBXPM9XVUxQDDGnzMJwq2Ad4nkMg7u7O7He/LtjDU8TVFpneAPLnfK+usSAJeZcGDbBd+l3M&#10;jQKBdcSv4LxaG+9ygbeCTKeQN5X9r7GQqseiEv8yGFF5i/wu0ThCORXUzOLzuZCezVxb58qYOgb0&#10;8NIVFMwY1fpBKdxjZHJ+E7aZyBUymGDwFHQooNPxdo4FbrPY59eKIYlDtjxrFplXn/dPDu36RiCP&#10;95zcsx9/atrPv1LbiCDEcc9KEM8SZGp2ue/aHgyQnaoXJzH8SUhQCIKhaHUZZ1V3TSN/Dzm65pI6&#10;DboKWg75JcTYcwCawKKiY268WUBXdViKM0jFMmiqatu4Db8WGAPAqvxNWVoKwEzH8Sww+h8/h11s&#10;jK4wmo1DVyekhIcgAFR9nNvLgPXZ/C0+5zp2z5iDZMymKzhPC7IDQVDFXXWaXkDOlrcqHieyzbou&#10;8DLmvF8EBkKpdargwVW6GA3GlVscW+48YBnIaFJA3GdzLRS/IyIF8YQo1SFAxfprWrjiKiqsiQdw&#10;5BnPGHlcuPinfesuITcYGGUXqZierluyeOQPNxl7vina738e229/PbbZNGZTVbFmc+bTOzbjs7ri&#10;OmcvNgGuCl5iB71rLfCWMUIqhuc8ywFkjzHHMcaK29A6KRi0yZo10H2djDmvkn0SwUv28J5TyDSO&#10;XOroWn/4Goyu+IjmeA8HAnkAvpPlqQWDPC+LTHQSg7wjYYgHHpNiNeqAkjpM19nbPUhEq6UGkXhk&#10;mX32rGI/ANwoAMkYMxisTHXXhnNAE2NdhIyooWWG95VEjvHGPjwdoo+QOtaxzlwGOiUEICvMqYQx&#10;VzZMpowxVcwFn1WDTF0vqmbSEHCbMU+BVA6DmwMwOopzKerzeHMAWQ3QLQBaZdZC5LWP09LCqStU&#10;8YABhrjICmNNNQ4sDvDkIEiqjFyHnJUBkTm2a85n+hDOy4sze3lUD7GT1/iWxrbNFjhuGP4cJECx&#10;bWXkmG/oxEenYxAOQLqkQGOcFF0FqCpzEqD18EITWj9eEQifyGoJPUxg2BU0nUZeWfSwgPGOsx6P&#10;V0l7fE7aYhm2RGTFxVnl0EPFI6gFhdK703xWBQIrzKvO5+vyuPGY24CEmnWqDlCDNWmwJpf3rD/P&#10;LnZYZ4BTR/oxkVZk3UTvdaWTBLymy32wYMcurt/ZlGd8+VCyGxyCDiBVY96KhUimV91pWK296gA7&#10;pnin0w2rDwAsiJNOxlqQrz4EqtMAFPHaS/011gDSy9plkbNiJHTlqH51P36smdpL+AG2CDIO8fmI&#10;CCHziAPOWfasSguIyKlsQLnL/pLzBQEeQeQGYzlt6Buf07q0IQ75Gg4VJK2tGByIbn64YWe5VYuy&#10;Vim+QydgCWSVZVwJ5h0F4BWMWgCYs6VVS6VW3SmbxhqLi7RoP75DnpCRhIjaji1HIbthr748pm0O&#10;FhVY/yxr02BvezmRNz6rbvOM5RRCdYbOpgaQVmyxro3Lsqv8LQFpDLBGJ+iFAvb9MUheR8HS7yyX&#10;e+euDMNnazg5Or16b2Oc8Q56Xi6uYPe2Xa+7h9uUzXTzApFbQm4a2KsyslesighYkPnEIChKtc7k&#10;sb/gWwX7Viq8Y+xKGtq1sPqvBdeYO+Q+KYK/7r5PGFll36uidwxc8KNvJ9iYAM/ykE9Oewt5qPp7&#10;RlfJOE3Z0XsrPB5ZdYBtuwpBtFed46V9rfWrDVlv9LoJXubBtLIwk/XWYUeE71Vl+ovbmPXZ7yJv&#10;QT9EKLeCjFftuzxArSsZNQ7sQAqGkyjEBrCvvTIhF4DaAcA7AYycrhIgCR1dtwTs4jJp9w8pNjW/&#10;429zVVtdhBloEI8/CEipZDuAoJ5OgF0ZL76B4VTWipr33UGelEKu4Nwp33n3ELZvnzznzc4gUE28&#10;HFXfVQCp0k8V9KmjVaX1Fvj8eKmrrAiAH+J1CiMN2NfPLfv4mLMvHwtuw+lkYLmABCkaH0Btwh4V&#10;INuenkJS/NaGjAweX4OTNa/JU9adSqkisnpHydAryFjB1AqezldZbJEaiMjjQ9o+f67iWfttPI7a&#10;AEJWg7y0AbMSoKaTKDXeVGNG1bO5vEi6lM4PHyuu8/nVh7T1VdFZ4Ng/sWob8jbiOwHsSkOnYz42&#10;3LHVkFGqBPlBFhXIWh7yo6qwVTz+yXXElg/Ii+f0RMAufABRyJ4wBEXGVGLuKeSYh0CpGWarAzlA&#10;Brq2GE4hYJCLMWt+cZfnZ9iub9Vk8tDOl8gaQJzjFXemCtYC6AANZUbp+zMZXcnxf8ZU0/c+6rpD&#10;7w+5U60ya1XByPZZp8mEMc0CdnUVgUQcuXimMgagmNu36XkI44+XjLKrqmtDga4Y2gHfL2+lBpAX&#10;BNwQFRGILJtM9XHGMz9EDkD0+Ls7/tf1174jdWnIRQwPUunUWdYhBeFSD546G0jroDo1en+S5wd1&#10;TcVGz7BpdAWmtR2zD9Q76BzCcwlhvbpK2C3gNYb0FxyhY0NCCvLosyvSV4DU8IxYcR8vmnErwJm/&#10;65pLx/1RvP1cng2NERphIBTvpcrFiuZX2f/6VFeXfBY5i4xkIArK+FFn5h5zbfePbfkM0ZmwJ9BH&#10;GchzdPnlOWZfXzx37aRmrxX2hY7MdQqUBuS1f5QdJ92fsOc+P+btLAzQL1iX+XuchlMcmTBEetdu&#10;72J28cGHw8F3ss5ziH+ffZIEKEp9iASgVoEE9SCSBdY7g3wTVRGpAwcYbREuPOQiXmgSEMuzTnV+&#10;38Io1XStiKFM4FnrGDsa28RAvQOsZVDXLcb7EhhFpVzPH44wjIp5gqAyrwn6V4PIRSBVcgYKrGGN&#10;dVM38i66WEMXFaTdxdjPdIWI/KSHdfaUTgm07iWemxfRZh3y6EaB3zch5ApCLKFrBT6jzKYJJEVZ&#10;cXmeVUOP3FXrtedO/loXEFx+p4rAbeQTK+y6BqMiRhUMfgMwbDHuLs+sAxgjnL0BtqrO89U8M4/n&#10;qRgH1enJiTwh1yj/l2OTQX/V+iDC3zTvREr1awD2Kv8HeBPINVLfth6kvVjZ4ifOQR8AnSDXga5t&#10;kR/P72PLcoxHdW6kOyXWScHRKssQS0KQkKEriAgQDrGvbUiogP0BUJlDXtsQyRYkslLdQAdYU4iK&#10;ACwDAKfya4DRJjLccMUPyzh5Ht9dOd+3/hXEjf2c9FYBLuapEwIFjdbX2YPrFoHkJFnnDGTJn1mz&#10;SAESo/Uv6woPUoHupAAnkZSwTqHQF8knDfkvAm4V5J0FJEt8vggxUMaZ+m9pP9e6m+40Kw8haevq&#10;GsKVUxo+JFiOcwVHW0U7lc3ahDCWi28hU5AgxphJQJIh5o0qJJt9rNOzp4eknV9qTdctl17DFuuq&#10;jrVgbHnsZWZyilOwg6MnR4Y9y88Ask3zuygkOsxnRFJVp8fL6uSHufb4XoEz69nSiTz60MSe5iDb&#10;CUhYCqcsy1x0nakyEZniNo7pe0AbDMVx0fVkiudUeF+BNVD2TySMrHFAxsy53YEosRcvwZs0BEUk&#10;2gXBd5ALuqH2J0rD70EEWtiZDMSqzbN0Ba3TOpHJKuuufZUtscYlxWutWjixgu5tWpDvDkHgwtU1&#10;ixfZv+iPsp/CfC4M4UvwnBjjLomIM4cy+yEFiZHsdJWvq3uRkhKOT8nF8iGvqsgkz4A4Zvi8EiSu&#10;LrL24blqF2ozhK25nkUhYaqIjT4x/j52asie74+x/ehMJMFYdLqWXIV/IDeepSu878qZgH17qdlv&#10;fmrb80PBncgovbp3gUHEo22zMdW5uK7fT8NWhKx4uo6CQIi0KLVY9V8KDQx5Hm8SIlAunQAAeOQo&#10;UrkAuA/wmHWlU4aY6Bif/y8AustLyFLLxwRC1qryqgXsHFKkq51M+RilPrYZ4KWsH1UL7it2pe5z&#10;z69WUVI8ukLiyEYYvRZKp6uhrx/jeL9hOwc8nq5z9vPXGgQnbb/7bcWurjF0niLU37smiMPzMzu/&#10;xvCgbJmUjBzjn742w6xAkmp43Oq0LHDuTiEegOFkwHgY+z3PVMG7PMa/5u6xGQ9A2RaZmRy7U5wW&#10;4D3QyQTMuFnj7xPAHoB6/jFmzz+k7RlQOsdjmwHg8qwypSPzJhg5FDTLRlRqZRpjrG7I57chiMWh&#10;NS4jeOmQRhEMDHoF8NRRbgclVZuDPDIOwfQzdeRX4oXxyrJGGdZHbQbU5iGL4SsAWCkFXvIeneb8&#10;7e+G9uOPNcumDvC81D9m3WpS+uQ7vCU2+330j7KF8Kq5H8RPTR4HEEO1VpDHeH7puaPTAjIoISNl&#10;MWUgBzlAR2msRXkHI0BmCHDoXjjNRmd+iiEo6OoixEbLHeBl7NvzddYeruOAK/oyxAOfHdvDfQxC&#10;wzrw7OpFwNKDU9cGo3gRwtPndx0MPZ5XZ7oH0du3X/06yiaJuUDfTPqdzT4n7enXJXT8PeRF3tS2&#10;Xd5s2XSybct51F0DPX3Im4o+/mf/+ZP9m7+5tOn8zC4gjfMbiPclBpaNWLo8ceRDMQoCSclT9VJy&#10;6FGeDa22EDEMbwqAVPqxspJUv0WAIn3O8Z7ueJ+5b7/GNvAsD2ITRVaqCp3G2EU9beCA3VxFAWi8&#10;IIxOWMRApEUkGF3IYdRcjAQbPIfnUwYAsswpiwfYYY51DLpOtGScm3hzylBUIbfFAuPFd3sdxjBG&#10;5xhPCScmlX5vNzdJR4zigEdrdoAjgQFLrFs0um5N1iGndYRk1kXqUu8hf+zlOfsWAMmz9vU2ANLF&#10;SCEbybgGCcoufZa5CVgEsEoAtP7BgYUw6joVUbuHl0/Yl7qusbZscc73Mt+7i5h9xjHp4Dz0pjox&#10;WXMxVZ2+jDJEBO+81Tl2wdp59Og4DnlAt4vsvdIIwzlQsDSANVCQ47rF+b4wZCaseJgoHiGyiON9&#10;61SjMN6zGGugZpsiEqpxk07hrSttGiOZ5/sERKmmrjVYqxhgAWmMKkg5j7xZj0wJIxvZsmAQA8+z&#10;shCEDHsyAxgI2GJj1rq77a6+FJgahyQoFTpbWMM5AATDK+aLAUh46uqDpaanikco8vcKIFJB7jEV&#10;OFMcDECmjJ8yY1XFXwXOJiAvYciiu+5EN+Q1pyEjVUiQimGW0akG859gX5QB1ahBACBXtcaKZQHf&#10;kk48KoC3PHXmkoagK8spJgIGyVOcXL4OYUD/m5BcD/CqDNaxdwqWxftW3Z0E4KiTVD5ThdzKDioQ&#10;WldgOWRVgXhnm6/XeYrxUiZmEVDXaVAW8FaMTwigjPeQP88PAFJ+iNUJv9cpmoL7FZ+lBqBpZBtG&#10;J33JDezdiuVYXwVMV5UwgLffwBbkSm+t2nht/yGyFQ8qEHzb/AB9gPd6AHq5BVlHXyXLjIgkBCKe&#10;xu5ih1I4Xb6zVUt5azbDDiTib1xwv1qJFAH7+WLfgWkOkBZx6Z+zfy4gi5AjD3nkFTPFGoQgCPEk&#10;4Ft4i7ODPvC7BPtvAW70Icwp1lBXX37/Onsdx65+YB+eFEuZs5FiB9GXRncNIovetZEXY43HmQ+6&#10;mAMH8nx3ir2VxDFs4PTGcNQi7GkPZ0ZtWXTipew/j72v2MIQ+zcUV8zKO3t+SuHQ5MyP/iVwOELB&#10;VYukWAdk4fG9aYinTuxEjKsQzvvbjLVYu+fbit1epOzxLoNuHbGn0OPKGp/BoYHYq1yAyhFEkEEI&#10;m6QYJ/U7U7KCkoGCED/1o2uxRzOslxoyXy79zgmIpH/prg1VJ0td/D300IdexiE4qswu3VaRz2ID&#10;QgROVbAXY+z/w3XKnpjLd48Y8p8+d+3Hrw3nlfTw6CZXeD9TNtXizNpXZ9aaY3TYLE022UxtD4YQ&#10;jB5e3TBol3iwpboAPORiViodjD9gdHETx0D5XcZUo3pi9/cRG16H7erHkvUv4hgIFlPgiSFv6BQE&#10;4FXPIlXVLSqIF3D+cF+yn77U7OunnCtXPsLzHOtqB/LSghAp1bfZP4JxvsezOLEaBi6F5zNRQOQY&#10;csI4a22/qRZP+RYPEwVqjgIYPD7DnJRK3NC1EkJr8dyajucUa8KYWyI2bKAaG6/bhjSVD+189Bqg&#10;mMtAiACfS5iky+y4TNjFdQKlO0ORjiw5hNEznhLGSYGSqlXSPoeIwfKHN8cuTqiv8chAA7hKQZwy&#10;n9EdSg6hrLBpKxCdMuvQuYZE3QdRhNe7VnUbr0Pwrhjntf4OIRgxrhagpZMKGdICit6+hdAArAnY&#10;cRIyJtJUggSpp5AMXAu2q3iCFF5tXJsQgpADfOLIVHU/KniPuTzeUB+yAEGUoqYgS3FAvAFp7EF0&#10;23g+bZi4stP6s33WXxlnGFDWQBVJ55cYdQxDBe8pCyArE0hkpqiCf6xFsc37mWuRDVBgvXUipUrF&#10;6qodL+k66IT1gAwiv8VdyC4/Z1hf5iimr+sWDKiObtU1/uUlxOZMOAN+fbGHlw14Tw/t/voAMuQz&#10;dSNXI0lVdFWxwRagLBm0HuKAIKCLAc6yRmnk2L7AkOjYXuw/iuFI7rqU6HQMQw0h0wmSMlWCbFjX&#10;9BGD7LG5CgBvBqOsI2ndM0cxDKp5M8AhUNGpMTJeLk7t8eGMnzoBPXLZKXHeo5OlCJtVwW5qa5Ce&#10;IDu80eUTOtuX94w3qbgTAQ0GPNE7sCiGXqm3yTjA604B8LYAmHkvgGHcwRDrxILfV7bd3Xolp+Di&#10;I3T1DA8YneB7RDTT6I0acOrKw8Pr1FWMvGP13VJZ/Xpz2zIVSBpzrTUBWR2hA4LDW/RIMTyQfmUn&#10;qkeUgkXbrJEC+dron4eX7gtvWCC2bokc3i/EoNjAOOERNnEy6nj7dc2NPZyHDCpQsQ0p7eDpDwD4&#10;8XQdXcG48u88jlJzjJ5rLdiXZcWo8R0ZSFwTjz0LeejgnQ50hw+Yn51iOGOreLMb1sK4FwGyFHIJ&#10;8/3x8wOLT9Ch5RFEgbFBDHKsWaUDyOs5eLULjOz9PXv7IurqPikmSA0qM8halaQ95JV0V0jotk5Z&#10;SgrCZT2QtSciwjqN7iHxALliQJTuHGQtIrkVK3WQA/u+Wmd+zKVSYM/xvCr6UwNI5ucrzjtNRpCz&#10;4vcgzrq+V4mBTPrA/DFATeDLnlIxu96IvaV1hlQqdiEKYEdxdrJtns/3K+U2A7iOsSMiHEXNgzlr&#10;jZ4fj20OePYhsE+PJ9htZMt+beIhKxZpstTpHuSdsUVY+yhEI9yAAChGCd2o837VDMoAkh5yXz7F&#10;3RWoAozl4St4c3kZtq9fcXoYQ4Px6qpEmUTV/J5d48guL4+sCMEoD9ljc3SBz/b666aigCKBqRxr&#10;ONuAOKxgt95asrmKPd9Gt9YtoOwxgFGnQYpp6TBnkflYeM18oRUXGBxNiVSsMs51nEzGVEGnkEFM&#10;e5i5+iCk76NvLZxFVhAqVWFWcbgymJdDn1XORFcncQ9ilFq1JCRFIJ6trVrQvwqAQzwgOgPsQpX1&#10;L6EvZfZbB2f2YhozVV1Xq5c8+yPOK4Q+iOwpvKIAAVEVco0lDrnwdLWjmkCQumLnLWu7abfnSdbn&#10;wJ6ecKwgQZPemfVq2AfIVrtyaIEztQtYtdEYJ+0cO8C+V9p2trhiBYhCHZvrofvS2WBoFZ2HvCA7&#10;FbVTPI8yzAolyHdy1ZG7IAQkWlQm17qFI/yOPaZikTldQ7NuuprO8r4WDlWS9fGqOMFKBGEvKwa0&#10;ge6F45A51kWnMUfR780PoQuzt8LIKsz3B1iLAAQvip7VL3AMRFi1j3hPmr1YhsSksKmFqjI/37lY&#10;LA9ykxge2RmOh4qQlsABde8XSYvpBAlb9F214beeSsTfe1abhayJkBo3EATApaZ0Z7zisk4D8L47&#10;EJb2KGgdNtnFlc9mgLSCP799LNu//9e39vkxZdfLqH37lrbrm6C1W7pf1p2+DJ6ukU5g9zwPcqKm&#10;lQ2MvLxOGfjPX/zuSLgBqNTUMLME2VDsgk43RoAb5OTqY84GiyibLGkpFjQNAcqcBy0N8KqGjcCw&#10;MvNZ7yFsNUhFEUVs8fkm422IMLEQ6jtVb7yeqqg4VIs5VAH2zvQI1n7iernU+EwXw1+S0QSESvMD&#10;m9xEIHRxiN0pYAu5gBB0ISKqTdLjs21AosLvmnxHDdKktMEGP5s8vw5xq+EJq3v2M8z2+daDVare&#10;TBKljDFX5ls9sB5yUJqtosS1mQT6KeSTaOJNCzSY42ACUbwMorB4PcyjgJes6rdxPh9nHknGk0Uu&#10;ZZ2wAeq9/rEtGPtUgWKsaWuqIMsjG8HixyjEkLE9P+RtNoas4tnfXYTtBaC/QicW10E7B0h6AOz0&#10;jvVjc+vqqCeZKiZp7rflRQTvns9CTsoQk9kEAEhDiJL8H++hNwa05D3zXd0xm5zNVeA5ccAgwlyD&#10;pfcWg0C5mCgRWgC1zLqrbk4bQ76AHP/wY8O+fCnZ7BzSyXyurlRZ+BjPHX3UdRpEpo6s1ThSJ2QK&#10;FlOMiE4Qrx4wBldhdAEAgBSkMDYKkq0AEC02TUmp0Aqu7OPZ6f94Q5WrfUtgADKAeoXv66ArPYjf&#10;HN1Sqq6AoARxU+8xdROv8p4Ka1Xie0MY9qC8SjanJy9e3m2X78R4K4C7pmfWkCN7Sd3lu8i2geet&#10;6sgK0M1DiiMJgAfCWMIodRd42K7+CGCOh5iBbMjbUexWCjKzgIjpCF3Vei+uT9zJ4/VjyK4h9hd3&#10;fleA8PoGQn5+yPOQs4jtQHEjuj7ZxRjgmQKq6uidhXgIyM7PTwE5dJHnNjHU4QSEAmIaVkqxCA6G&#10;O63jdzy+Jk6ByHYG4if9Uc0meapKZ29CWEoYOTVQ1bVfCz1V8HrvAgKnGC7mms9DijDqyoqqL9nz&#10;zyGMHl4/RrQhTx4DHosJsN5bkvVLAgbqMTXmmbIvWUidjv0V+JupbL5eaQF2SaXDK1UcgNJ9vytL&#10;gR2qNiEn6JwPIx5LbVsgCthD7CqsQ3YEuYMAJER6+I5wEm9WnjvGPJVU7MKxXV/rBJr1FrHB+y/W&#10;31mhAEHA2KYh9orviLP28lJdWm0LMCgDyiIQ3XfYDcbL55SuLWMfxBAX8LQVC6JrqgsIuk6pVDlY&#10;pFrxBeWeTjeYCw5LBT3V9+mETo6GO1kSmYAgqSp3AYdrNMAD5v1qtKuaS4kEAAl4xJFPRCdDIwXz&#10;ot/IpjWGEE5EDiFV2C4RnWRkAxusEzxkD3HykGMckpFEtnFlwg3w9PneJHqgmKAyc2hDfpv8v8P+&#10;UU2pFrowRk/Hsn0QHV1zifipNkwawlBgDQroRgLydQZ4epDIZJW/oZe6hklBWlItSE1nw13HlnAk&#10;yoCarkeSOtlpbaCDAt0VC0dXICYbADbAxp7x6+RD9XX0f41bZJ0xdgDNObZ6hl0YoQs1bLanaxA+&#10;k/DWsKk4I8g8jswDfEcKQqWq1R6ESrqQwT4IlPO6LmVOmQHzx56pgasyjvrdI0c8VAtLDoWu96I8&#10;Nyl9kryYR3OK443sdY2XU5AtxEoBsck0sgbsQ4G32HnGxN/z6FaF79KVfBJCHnY6C6GT86R5Icus&#10;rvF1RTc5tJu7LDI9YD9CnPibriSTeewIOh/S90FoNVfFNKkgZBXiU8O2NJhHHv3IZd7yu3XmsW/n&#10;7McB+6aoq8LKG/ToLRiKjuKAKXZTLUsy6GBUcUHon0vegIgoC6yG/IqQ3xyf9TxdL61h+0MW4fMn&#10;yPWEfXHKeI7R/3j1l3YGgYuyjh5k3xPZbK1arqqTo02H0Yp/rYEviq8pYY9KDdZf6yOyziuG3kR5&#10;nrLcCsNt++5XP2Rcb6Off6jZr37MwKbPbMbmrOROACORCowWC1HGa6moui/Epw5BUUfsJuDYlnGe&#10;hOyKZ9TyAO7Ub43ymaWjbHyISQmlLmFgazDx1o9Zy1z6LIwxTGDQ0tpMF7wXYMo3TzB4eLQfI1ZX&#10;jI425BTy0XlNKfcUp8AEC3UAtQ9Zwqg9fWU8KOp4eWbDBcRnwVgBGHV8Fri+3Jft83PLFpMMipay&#10;UkwnRid4K0d476f24SlhvVbAasUz+/g5bg+fC/a7v+rbp4+KfZEnDbFBSTSHROfYYhjrpDI5ALfy&#10;h5g18OBaSwATUqK4oVSRF15U9dGzAiTCK+B9QIKmi4jLXhpfHdn5TRTF9ludMYwA266uuwCmWu/V&#10;C2u9xJkvZIgFVK0Tge8IUjZARspaGmGcuwB4o3FiE0jnBBnN8DYVHDZg05cB+OHFHs9ELvcqiMj4&#10;GUcVmQwvIA3KPGDzFQH3Ad8zRK7nszOTZ9OsQOYAa2UtjcaQWp6laqV51YPg/aqImfMOLRbS9QNr&#10;LyML2MzOAV827uSRsU1f42BqjMeLA4KAXVYFwFKsvwiuCCSEaaq6OhBmGVJlbHkY9iKERLqQAzRK&#10;kOvpQCmcQfv1l6bdX2XwdiDRd2lbjAN2I5lCggbdXca/Y08PhzaZKBAWYwUZUz+s8lCZY4AtHtJ0&#10;ArmoAt6QvfQM8JwB4hgZZUzpZDAIiEUxxgnAOB7C02be3Zv3GN1dl26amUCIAGk1vpRX1kQ2Kqin&#10;KsrqQN3oYCQwNHkMn3pXlfmOWAGvDeB9UBsQjMD5UqclECgAsQVQqapwLgvI89lGbcdVzJ5AGKeT&#10;d+74vD3DOOneH49RpcFT3qaryXL1nIagrNrHnzyM53t7utnG2z22r59ObD5mLfprNrzacnEeZQCi&#10;zPgEJipiVu1sOS9OsVRXSv+HwCi9ud1etTxgcHsPIPL9OoHTfXgGGSrmRKDeaYXs4abE+BIQHmSF&#10;p+bj9/m7oGWmkKw234N+5eZHLphV13uKg1NF2zIg3ppp7wJOzKfPGNVMtS5dYW2qEPnru5Cl42s2&#10;mG5DzpT9qEyJdYg464XxTuEldzDAuvYIAQSpLoQLvVneQzSXeMaMuwRIqwdYT4QGz1d6XgaIdaon&#10;h0nZErJfT/cF+3Cfh6yyR3BSsoW32JodZARYYnTLAIrahPRwqHIQMF3dxWJbrv9MuQT5uGKPzPxW&#10;0DUW5CsDuCsw3tNJTRo9wNgOsG0V9ENgLNLWYa4T9EKnqn2AaHG1i06rGjG6MYrh6KSxV2X7hh26&#10;uT6w22vGrGDbPICLp5rFEy4Alqqiq/jGkUpfsA90CjmHMH79jI0WiesLUNYs5kdn1Mlc9vYUEPAD&#10;xDnIHuusxACVYlB1WB/kOIZ9iCGrFMRbxSB1ApwKbQCMq5Zlf0cgH4ot0QlWhzlleZ+uNAvMXTFK&#10;U8ZwhYPb1Ck48ld12CRrEEOe0RKePiSgi5OYBvSaAwhW+A3rA4gBennAPcHaluprlvCvWPKM7xR5&#10;qTFe7GISUqhr1cU8iJ3CCQr8ueXCq9Yf7+AYRi3NupTx2m8u4naH46krw/SAufP3AEQrPNyxyBzQ&#10;BRBjOvk5XLcqOh1PilRBLiHGCZyNKOsaudi30Ix/s1ZBnUppDBCKvK6aGYNOPtV0Nak6Nr0NG0Ig&#10;axCaWlk/N+32MmG//rHJPsTBYl8pfiUL0FbLK+x7iENR8UTIRqdKENQ4jp5KIQzRj5FiHdvsR4hF&#10;DyfsClwold5CrN5afLBlQch9IrjuTl5K030Iyoa7rgtCVHzYMp1gpLFJEd6nYPNUHaAH/HPgSK6w&#10;a7GwemEh69gaerxip+9XWAP2Ew5KqbqOwwCJgzAHsqvuhM1j7+lUvaQYJZ7lz0F6IP6jZcRl7mZZ&#10;y3pP6dbMjfdnkmtgzVvWjnUt6IXuQlKKvCfCuGU7VbqgBEmc9cFQdFCn3/22YnpwYtjbCWUn9pH9&#10;7JAxQPrbe3aIzVP/sER7A51Qmvca+v+GZ721sA8bdLpuR8cQPvZdmrX4rlg6YsI+q4+CGIYgigop&#10;QbBF3cUrKwZCUe7j8U0CeOOndvkSsjJ/H07CCByGioFQ08Mcm78CCahBEnSi4CrGdsJ2OfMwIJ79&#10;+tdpCFPRPn+u2NOnss2u8UY6gHmNzakaJgBWmWepU7MqGqdKB4DJawp3AeLUUGO9S4iEWjZAloYA&#10;45JndAZBGKqYMcaDxdPfWoy1fRMC3HwY2DNrPyZt9Oh3QcLqnN3jGSPGOwS463zf+SzmjNwj47yB&#10;nH37msBYIAtI2/gh4tLOcxi/UlXp5cfWbPsgUXpGyG5uYvbhU9EF+mb5frUxuIEont94dvUhCMD4&#10;7MtLASCAfJyfWb8TsL/4Oe9OTxQgnCnu81Pp5mxYCE9jGsCA6aRFgcKMF2KpiowNDEIeECzwquHl&#10;qCLrCJBoNZG9h2ICoNnUnhUx9kUMVAoykRMYlQBtgCkD+OfxktU0UddcUQyaTrWmN2FbMkfVrVEr&#10;gkQDw4mxKhZg5BAWNSx9fM7YZBS2ETK4AGAa5dd78lvkpXouBWXosCnVPbzZRwd0bQRx60Bamrxf&#10;mUnKWqtDRnWyoY7hObyFEl5ttXqIzil4+BgDFbfbK9VHwmuErC4AXXU/z/OZSPM9ROO9jcfvbHkJ&#10;4YCMPNzE7YINpt5IumqslJBHA7lAqIZ4kzWMkTpRq+6JMtKU3q0Cf40eY0Tf6pCihk6vWLuJAnJ1&#10;uqfYGMC5e+uzNh5XjjF2R5LDvhXkFSHfcgeDG1fg376r5lvtnZqHYU/jXRcx7iqFr6rQaruQYX7x&#10;AvKEfKqGjjILugOcBF3vZSAgzF2NUJsYRdXdqLFmut5RqmwH0G41AdjautXngBHrmMaoeHiARdbG&#10;w6O6ehD5AIgAkMk5AC2vDa9QAdUFCF1pCngBuAkASTEE6uid5LuUotuGqLUvIOretqlruruDxzNU&#10;SrKy1hSYPbgPYth0wgXxYH0HCjbs7qAPx9ZHJ9V1vj3chIDp97t2s0TfP0ZteRtgnQEgCFtRJJp9&#10;o+zABnOfsEfayGvMGlcheOrXcncF2Wfvqv/ct49FF+M0xrGZnEO8z3dNqf2Kf1D1XJ2MVnCyEuhR&#10;GlKhgM0QY45DWHLIXCdekSTeOSCWwKD6oxAg5p9gnlEALzeAjDOHEp7o5WPW2YV0A7LHPlNpgiLE&#10;Mo9Oa94FvHmd2IkY6KqvxL5oi7QqTgMDql5IKhdfKW5bEyKgmKU5ztk5Y6wBCne3fnt6DrIXtjHG&#10;61ZhPVxmFICbAvgz6GeLdVAbgzHOpE48e8xB140tPGvFq3T5TFle8oh1rbJWvGIexADAijY37Qx9&#10;8UFm/ACL6swkWZfkFEcBAiCCXZseQlYAPW8LXUPurGEF3dXYm4CqKoo32S8d7IOKO7bw4is4KSIb&#10;yjxJM3ddp+bQATkZ9zdpa9Z8dr3EEbzwrAvhusYBKGY3rFHZdIUuBdBJb8VU3ygP2DcgA7HomvWn&#10;71wsmEBWMUA+1uWIv59BPjT+JGumANdMe8dikEHFvkQgwarl4te1CPsvnN90KcvJ6hvWFi8fL11l&#10;+b0qpBQ9KarUBLZsvMAZhvQmIEZhiEAckIzF1y0cgFzwrAqefZP9oOuwIp+vgTkZvicb34BsKgMT&#10;EsN+VC2nXIa9CFksQlYLELUcL10VZ5FTnzVWMK7qqKQzqxALiDlEpcx7Hh6QCZ9rsg/qTV3bQtJ1&#10;EpPQKY1OMnTV9NaS2TXsNM9mbyeZW2a0iZ6iX4B7tsfeVzq0qkXzs9hnbSAyamHR6OBgKQlnzAuy&#10;pYBdrVcdIlKoMk/0PKzq5BDDKOuT6CAPiNrNVQJbHrKP90X7+FC0p9scOqvYVdn9DQv61t011Gik&#10;MgqQwIZaIID12MM0euEcJBy4Ng5JvrnNnkNvcNqCOV0t8T2QmSS6lGItNfZYAhLSez1RUTHMSGWb&#10;94n0vnu9XsTZiXirboxh/l9gP/YX7JEMJBAZFyDFSvVXYkEahzCpFPkcJAqHxYutWr24Zm105+Yy&#10;bN/pWqOqdM6RjLwPMIOcZFAM79h+9bUKCJ/ZLQB9/yFuo+kZbPXYaoD7sKveO4A7oLe4UjZKxPoQ&#10;IoHU81PGfvhcxfMM2/xO1z2HNrhT1hJeOsDRgCSVR2dM9shlixQAQgXHqrx8js+rnHwWYEzp+gXg&#10;TvN7BeOpuJ3SaVUg8Opj3IaqF6PrH1hjFfKQhQwUAKw8pKU8DfM7PJfyKYY2h9eTYoPynAZgA4jl&#10;IRI1PH61MZhgkK/uInjubN7We74bY4shqNYZGx7ppBvAq0vYzb2fOUNOhhE7H6fs6iLmhDifhzC0&#10;gC8GRFc/BYxtbaGqyWcQtrCNL3SC4QfsIYtstkzp0Dy8ogqkTYUG728Tdq0iT5OonQ8hbxCOjw8Z&#10;u1gknWFXKrnS19UlulZRHJHikCCNELD2XcxKynpYhK14CeEEpFXQ75+uv3Stk/d2bdDUyQfkQicq&#10;yFTXBJUcBroBac0D1LkVU5Gzhx8hYhC+Ahu8DtjWtHbIto+RyuKVqz6KivbpNKYK2Gf5f+0c4BZg&#10;szZeDUBEjjkARvE9OYx2DgKWa+JF6MiypiuMXV4ylIAq4KRmeB10qA6RVK8pBap2Z2d2/5K3z78d&#10;2fLHhhWvwq544ox5q+FhDZJUErmDpFT4zr5OUjLKNmJjy2vmpXThwcWunT/sWXfBJi8oBXoHwnps&#10;83uI5A1etoI+1Z4AQNKJSzahI/xt54kpUn/6HLG0DBmGqMEaq96GqjyL2Lvjeohsnb8V8Fy7Izxw&#10;ETSepdPAch5dAwhqhffW4b3N1p5dPB1ZtYlBwIirAGBBV7J4/E0IbxUZq1Kq0uMLEOfOVcQRJ1cY&#10;kPlmRTZ09YRh0vqqb1Gf5/QAoRIAqXno+qACuRgwt4rSJvF+IhiKLGtWYi2iIbwlyGEJQCuxTmMF&#10;K0JMB8uwa0lRHGuPQIJZyzjfl2UtEh7eKWMLA8aeZMTaxjDiWeZTgTjl8IS1ZiKyIm5pQKjSQN6s&#10;v9o6FAChXPodBBAdfEpYHSKdaDBWyQ+i4EEukuiQ6tfk2rt2cZNw16yLiwiOSwJSXbYrPPCXl4T1&#10;lG2l424AKQ2oK34pjQedwZMuQQjctUoV5wK7MGVf69RFr1yan3ynimdGWa+7yyRklD0LcCr9OJHE&#10;ay2s8W+81LD+vwHB2bGLR4z/s4f8dboGWeXZdYCi4gJ1dRKGwddxOaRCBRkVR6P6TZ0ZRDKpo3vm&#10;qWsc5JVkDZSNpVRrFZxMo7/qWKy+Swo611VACnKkZpSqBZODlKgCd4x/J9HlNJ59ijXoAmot1n3G&#10;np+p39wApw9AV3bIOTa5oVMx9q0KReYB8yxjU7PSBEQiyb7IYwfyzEVXrGn+XcCuS0eSPFtp5mqz&#10;oPiuHHNtjQBnbIgXRdZKn2esSuXN5N+6K6kMOhbWtQxzjCQhFbVNu7hah8izLjxPGS4V7KLqmikt&#10;WzGJc4jHPWs7Zj8XIOcpdEDBvap7oj5DeoXjrEGC9WC8KUh4iu9VzFgC3Yry3hhy2gm/hSSd2qcP&#10;fru7S2CrkD32SPtAvbQaCgnALijNPYMOqK6MCvyNlx5E8tWBSWawQzhpgSTrDsHIVvg8Y8xASArl&#10;X+DIQpYAYulaJPIGEgHpKa64jJtcU+X90S0In0hWGKAPANYx9DAEmTplvRVoO7gCS1gzFbFLQkBj&#10;kJk0RMBXXTVfZsUFjetktMJ3qxdfLo2tAAdTkCu12ShkITE8t8pc4zgC2suKR8qhQx4yDuoUDbuq&#10;ar/ab0rN19ViFjuhFhuqR5NGX1LY+HptzZEtVfwNhd/Y6fFb5/x2cB4VlxRp8xogXwjE6Ir157Mt&#10;PY+xnO5D2HQlhO2+wum4XSTsA3KvM7YS+tDrreKwbfNTTh26iwMXB+dCrKc/+MbFNqk3oGLSchCr&#10;HCSn3oLEltdsusSOjbft4hodgkQla6vWwWGpoGMd7HAdgqQTLWWGxVSlmD2bw25EkLtiaZLovFLr&#10;dcX3nbpHt6o+61bO8JTwMM5h4vc+2PipLc9RjkuEvcQzAijnePQjjEvnPGytWRhgPTOVMR+hQMOJ&#10;GggeWodN1cUYKmajlAPM0u/ty4dj+y//Q80WeHHtGz/erN+881NLYigDirTHA/XYONkyoM2m751j&#10;QPBa5UXfPsbsw4ek/f73Dfv8IWf18gkCPHCp4L07dfvGuNcx+BAeVbRVr6QypEUdqbtNneIkrQkp&#10;6LORVKWzDqEoL1GYKWQJ8qAGhAuIVz4BMMKKXXVZxtHHIKrK6EDzyKJoyWN3VTUcAMJ9vP4a31OT&#10;kQvCzPEOaxAlZFmEdKRSh3bzaceSMTbWzGctvE11uk4iK9VrGT4pYIz5QphKKFIXz7GBZ66TlvsX&#10;vpP3Pd2f2Y+fz+zL07H99d+kbIiMylm8eozVcA5YYehU3j4LeKh2iFIi08sTZ7QLgNKcsWcAxBaG&#10;Ms0YdEzcgUC08BpVGTklZffe2/NL1r79ULKHW12RbNjPP+Ux5JBCgE8brNpmPWDMSpu8+uyzxbOK&#10;Ku475euyMZVemUE+VX62hzBulE5H8KppomPykli8H9AB/BU9P5nL4EB22ICp8LrN8Ra6GLwEnnWJ&#10;v5V0FYKyLy90BQNx4jNp1qMMWc00T+wMshFLAQbqDp0FpAB2D+Kg1NUU81F8VAYSV2bcKtmdyeJp&#10;sVlCEDKlcufw1rtsBnffD8Hs4rXmoniqJchdBiICoZfsdGSrbu0eZDsZA3BYVxVY6+ERKZ4mEdOp&#10;GB4eXnOWTVrBiBfYaHU25BRv6xN6+9NPQbz293atYozLhP30JWt/8XPGpWLrCiYsueAZXkC8JkvG&#10;gGevO+0qaztZQp4gsU8f1aOMMULEcjqlgYyoZYLiDNRXaYGH/PwUsjGEITMAuIaHFi5BsnQkjgFR&#10;a4Yy722wR1VwsQQAVTGKfciLC8zFGFSmOlKGRP4Qs5cniDJyF0Ar1kTxDSrB7seL0ns9CISLW1GM&#10;AB620nt156+K1bp+0lG9vNgihjIaWrUmBknXW532sUsrjrB+EfQ1iUGOqhYMxCIKsEQS8vYYD2Qk&#10;XtvH49s1f/yd+ZDRy33e/rO/mdk//k9ebALxGUqv2DdlPMI08ov4ttw1wNNd0H79o+LBmGdmx+o8&#10;Q8USNc/5QMUWQy5GS1fbHsTV47vUET4BEU1ClrQnNLdQFqMJAKbR5yjzD0W2LBLAU/Tw9IOrFvdB&#10;PCKbFjjD0BaO7fYckIRMP7+wByAfc9bzYqGO/meO9IvoZxc+C7Evk9ihwkPQ1WzK4X02hivIagPC&#10;twV54xkPIVteomOAVvhswwaLI1veY2shC+psrHR7nYaMAJ4hTlIBeX79VLPrqyTP8dt/+IcX+/at&#10;gh07tPktNvuefaDAdbzvFOscU5Av/1Y8TwTSFYIMq/CeUns99ESnISH0yocMgtEVd+URh7CkWPup&#10;CngiL6VVl9FBFY4LC8ABzAhEIHUTgWy8Xr8lQlvumrjDs2IxAK0pXXlnAeSujD/ZFV2DKhhWpwjB&#10;zoZF0ROvC/nQtYJ/xZ046qT1/kOY9d20yxuRJogIeqRsuMl8xaKx7y0JiYxCNCMFbIrILYR/jjMZ&#10;YQ0jjD0MkUghP2U2Bf1vLBCAjLCWRWSsq0S1Qqmw30vI8gJbeXXFfkKfk6qFkxBpAUAhJ0orj6PX&#10;KnKYfgxbDDuYwHafYWNPmad6JoWQ9Y3WECdegd/ttgKI19wV+dfnvP1X//bG2jjShdJb9sQK+Lhi&#10;Q/Cup1Ma1kDXSxUwUBWZ49FNiDdODrIKQl7at9g7bGO8vIoNRwdVjC/DOqFzfgF8DNlmkCF6Hwm9&#10;kiUPIuUN3tmZTrQg4VHeH4MwdplnmH3t1grSFkUeYeYZimwwhk1bzmKQOmwJRDHBmqsvYI2fqjMU&#10;kt4wNzkj2QnEuY3cs9iI8lsL9NbslH9H0J8U40tmIYAQpBJ/i8ffmpdYNT8yjTUgduhQ3cXoYMs1&#10;1thbC568sWbze2vd7VsAkqnrT1WFjocgYqxjlGeqQrHPt2pnarsAcY+y7uEUMkGvi8W3kJqurpL8&#10;rpfP/XXWBnMMblss9hiAOINcBDESMbucsdC8t6djfV0vTY+sqc2Hoc+LPWIkc/p3HQKEARvOfdab&#10;KYsK769+6AhL5S5iBQhGdagqvUErd31Wh7jkh3i9SsvtH1tRAVyqUMsmaWLcdMXVapwC8nH74VPe&#10;Pj3l7APe8wNg39ERf+HoNZAIIqPS86qH04JgqUus7sSHyvTQovDcxjJiQzzScGIHReWzgKmK4vVu&#10;T+3ic8gef07a4xfPbh7jNsEoPf8AIUE2w3PGO8cQKUhYwaEY4jIGuaVaHpdhF/+hk6dSgWfxngVz&#10;f2KDD9iQYs1pQFfBsS2Ytjpz1+6YH0BQ4b3y1l8LnZ1Yl+9SrMxwhjxKECaUvwTBycngAq7p3CFA&#10;CxBAbNTsUZlWKT5bgqCpIq+6Xg8WfgwZRuDah5HDY0WOipNpM8+G4k34fH3kh3HvW7t89Gp4WC8F&#10;mKV5X2pwgIGAcOHBemyuOBsqiReRVUYJZErH3+0LPHPAq4RCKStG6ZVRACiFR68Cc6r5oZRzXR3V&#10;+mcuHbQEGSjwnBKAqUKBCljVVdXdS9K+/Bi1+wefLSFli6tT61zK4O9Z5Zr54wmqHYR61WTwflTL&#10;JDfagdkzbzZDjd9XWIscpE1AG8SIJQD3FF5aHt1rq0DfMmCfPhfsFuJ2DiEXcS3z9xo6nGZ+MV0v&#10;KKCb9VKvstGVToxYGx3RY9h0qlaElNYxYsouSqU2rcY+qEBeRMJaY8WEsUb8rdABqDCyqtZc6+6y&#10;tjuQM9YAoJ3inapfUBpilVZ9HUhT9Y+nblpDNfpTXQkF5er0I4WsFbisflU9yPdsrkBsVaPdwki+&#10;t3M+d3V+ZpeMXR5wm8+pq20G4FAwsnqf6epUbRdSyCWOZx7AIISUrtyAjOFQZFW5luflMW4qqqbK&#10;tmrpoMBuD3lmhshmtguxwVvGcKdVF2UsjwlPnFdWsWB8p8qUq9qr4t3aszP0D7LK2t3e79pgqviD&#10;HfYOOjDBTkCuFGCpmJeUgh07ECH0ePISNK+94eaomAdlhXjoSwgidobHFgJ8VI21gtfbGOn07djG&#10;fNeYvaDMyKuLoC1vVEJiw7q9PRstcNQGeHvokoKoVTtG1x5qvKdaMMqwSQFslSkkkHVU1pLaRaie&#10;SkGppqxllt+ndBWSW7eWrgMASvWwEplqIYuCUpXRz2ts2xQbofo2ZQy+iogVAPFydd0ePwbMF8a4&#10;K+ZK3wMZaLF+bQChgtfbhPiPJuyrPoBWx0PtbloH3RsNT6wDAdRRvwcY6URGBdOWEJg2JL8AKahj&#10;A1SyIM33eRD3GN6wMvCq6F6ltYVzgrww9iXIWrPxlnXYtPYcsoqHHO9vWQAdC7P+wQakA7D0INXp&#10;2jrkWdcrG9YYAOrZDUBn386Z3z048XAZd1fDjS66MoQ8T5iXrgQAOZ3mJcGBNAQ3KeLJHHPMQZmZ&#10;RQWBOtsLSOHQKOA3yTM8gDOtE7PqWxcEmkqvOf1qQuLlmPRcNpvS+pFBf806jR2c5lNTFew2pFkZ&#10;iYqlUMl/1beZXUdM7TC8DPqp4n7IPQmxTOLRq6J1RrE12icAZBVZ62pPWWELnE91nK9VV63qTkFP&#10;rYXdfHqM2mSM/vL+WnUNG72CI7qKA/PGXX3klFrMM9Sc1EPWyQa6ilz9SQiDTlkg/6UKn0W23eEa&#10;e2UDe4yT2dGNAeuAPNRmo4LO/vCrit1ee5YvrLIvd+3hMYEu41il1ln/Y5cp28dudXFe1TJAxFAk&#10;V8UM1aZDXdQV0O0SABSAiyzjHUiOTiBTKzgPb901TpI1VQZjFmLtodtKpR5PfDYHl2+WUeQsu/rO&#10;nSjnsRU5XSXx3jDELoAdUW8tVwaBvRUrKysW2z7nvdi0XGsNm7DJv3HWIfFz8DmuUyfGqnIAmSJk&#10;rgqZL7+xLvLtDNV7DGcLfasV2EuzsM0Gfpxm1ksnveCHrrDVNT8CIVOFblVwdxXN2atBdF5XVrEi&#10;Tkh6074rIqiaWhQoswQgrCpAlAe0zk+siddb7fgcMDQWJ9bCiLj0Z8BHlXQbHUgPxr8BKdHRc7kp&#10;NnfqgocvUfyXp4z99Dlrf/Xbjv38repOhBpV1YMBNJXCiABEBhSPojofuo4qqAYJwFyAdBSKLF5P&#10;WTwQhFHM1FuqcRWxzFg9jXxsBsgUi1vU0b2uBkZHppL/SjfvdU4xFAE83gDKcIKhxPjpSBoA+PBQ&#10;sL/9y6m9PGTs8SZhn54ZK96zTpaUSaMKsEVAQQajqWrCc5QPsqYKsiJo08uYKyb39KAKx5AE5FWD&#10;jBRy/BuQVYxD6VogeYBxZwxPKCYEqAWBSFfxNHhOHPCMQWo8pQrqmgIZ9h7wkuVN8zlVInXxJxAl&#10;3X+r0ZhLYef7FGAqwG3MWDuAVZ2BldqeR4Zqw9DCyxDpbACkbbz47n3IHr6V7P5z2fqQR13T9AAm&#10;pRN2tZa6qgI8dL9eRRmrAL6a9pVnADPPL0NYS6xDi+crHXw+PnP9WS75ngfAYjwM2sU8Ykp7rkJY&#10;ymy2AmRB3awVv+ACVZGLjJ3HS3EQagmhAnIqE6BMONUDUi+sIjoWR3lDAEeEzZy5OOMzAOXVgfUX&#10;AAabb6rrTuQ5uPAzVz7LeulefMTPBfqohp6LWYQNAgFoHbJhFAsCIeAzi8uQjQDXBht98XDIMwEX&#10;QLze5MW81fX5+pn3AJYfP8TQ6x3rMj71OWvoSi0ugIa8ADTjBWu9YG3GChjG69D9veI2WI9oV4XE&#10;2HgAsyq6tvHMde2mvj8N9EUniDdXMfv2XLG//f3EPj7nGKO6RR/bFFIv8qlML121qCBaAwAVOUmz&#10;mXOAgGIu1IRQpc91BdFg3mX0SftI9YxcdVjF6ejOva5+LKwr3q5qgqjLtO7m08qCQa9yAEC185pt&#10;pKPuDsRbAeAKsvUgPQVshK6mPAxXHvKV0bqgX2Hmk4QE+IIbLkNJVwh5VWMWmPNSNdI8JKACEVUT&#10;19k87MjNSCm1ECoRxSx7WLUn+/mMIAAA3jNJREFUCrynzDgVRFkToahhSDH0ScAhBMAq1V6BzO06&#10;BDYJmWBcS5yEEeRmvmCNcGSucESu7k9seb1nfcD2/u7UVScu68pKpBMCo8q8qgNUFFAgR1W4TvKs&#10;Ksa6Bzgu0O2rc8gPhjIvMAcAo4BSwp1wILOGjr1fTyNyjrxAelnzsq6TWWf1viljR2olBe2/kr/+&#10;jXpjHeFMQKIhn0XGqjIPBYidTlrjECSlRKsoWVap2djhEAAcOn1jQ/Zmq7zvChdGPV5KOdZpGZ6r&#10;0rIn7HtduyjA052c5FYAaxEG/g1RiUFYoqx96xLyhce+fNRVDc4dtqPOWNQFPFDgfQmIHiChoN/G&#10;HFnxvAJOSYB9EsWjTkOU1IIgndowj7nrFELNca+WanKMs6cTGsCmcY7njpwUl6F4tCx6q+JsujYS&#10;sCmrSaQxqyDXqDzrbTvx/dKROx/fr/WOQIwiEMWEMm/4PpdNheM0R/cmrFcD5ygnQO4Aqui4yHqC&#10;uaSVdQhRVkn+AnvAYxw6eVAdE7VUyMR0YrhqWW8dAnmIHJI4RmrguGYh1luZT9H0L1wAepTPhUMQ&#10;zOmada8OGTP7AcdUaeAeslKKv4pDKgswrngh9qhIq2KPYshb1ceDfG8MoqFu7mryWefvTfRoBNlX&#10;KnRUpw+RdRsyt5EcIHSrxf7RKWINO5dhL6pAXx6bof5x+aszO1CPJ4hcQqdv7BH1mSr0VyBGa+xp&#10;yBW/i7HnSpMTdwWUQwey7KkcZDkFmYhn3qIXyOSadVUrhPSqBTNrrnWK4l10DRlnv0XYayXWrMUe&#10;H3ZxoHA0GsxJMS1qkSAHTq1OVGDQq0Geels4HspkW3VXZRXGocxBXROGGWsAcqUU7iBOiYdOJrA7&#10;CeZURD6VEsSV/TmWk3sXdjF6yvzM6GqJv8d5n2SiKzJlHuvkJ1f+paXRwyyETH2jPO3T5BtIvU5q&#10;hpARSEgKgpIE8JOXfovj9TsjAsiobkubTVBWWuwyyEKeYtABJX5Wb5WejQFt+fAmjthMCmaFsQH8&#10;dZ47+ZSy5l3I7vj502/rNn2JW+8lYVU8qjwkow6LKwNuBYC7AWloYpCvL8OuS7Wio3OxY3ctpCug&#10;JeAmYjKTBwy7a0F4hoxTNVqGeKw9vPs25EZ1VQYQib4qn0K8BhioIR7uBBIRDgNEk0Mb8Brr2un+&#10;1Mb87ZKfUwC8B+Cq6VcNQ6uKjl15pChtlWcrziZ/HrDSEu/v5tC6X+LWfIhaHrBq355gCET+ABk2&#10;eQPht+Z457B7FejrPoXxUlVhWSnggDFseAIYtpX9BcCX2WAC/Sqy92RsAKq/+Na0v/vLC/vDryb2&#10;u5+n9nd/fe26qk6HzK+J3DOAOaA9xjA+PoZcmnNdAXZsPAV3ti8wmJCXqxvWAcM+YGxNjYvvVFGt&#10;pI7CIQ8FZNuAGKhyq6L6dW+bw2tKY2wVOFoALNU8TSdM6i9SeYmYa8QmZcVLLQKyoyvWXoGkAM7D&#10;T4rJYS0hxZULDPKdUqyRI+9VOnMmsWk9nt2BhKhhXQej14UkNOqQ1zljYF4Kdu2if2qZkGCcOYxY&#10;Mr9nBcB+erGPIT228wv+znMLeFj1xSGgsGqXkJwmHsXPP/vs7iqAEdxDXps2UXGtJJ8FtGpsWKWY&#10;ZtnASY/NDngoRTODR6ggbJX8v70+hHCgC1kMhw8vns3VVtAuG7mL8Tl/iDkS1YS4VTG49QJAOotD&#10;Qk4h1VG8uACAtm2+qII3MVK1Xb4DksH+UiqvJ0OLsbq+jdsFJHMpD2mI7kAeVBzt+nrf/s1fd+3H&#10;L2VIue6aRebe290jew6SpIJeFUjfzXPC2sik0tmC+OBpXb4G9pY/hqygdg0Y4pJAVKdjGMIiHmQK&#10;XVO6s4xSBaBqoqO9y3cWTKiCKAZfHhDro7ipCvpxPQ3aT5+K9vu/abF231s6hhEFCDqKy8I77Jwj&#10;S8iCinQ2+Wy5886BrAzVfIl88pBAnRgAclfodZO9VQAYbq6Trp7NAEclCNjpekL3/jmIZYG5qfBk&#10;SYGfjCPO8xN4zhUI2dX9gU3mW/a3f1u3f/svr+yvfh7YB3R8Otu1yS1e7CWkqL9uOby+Zm/VmsNV&#10;i0d4dn7NYvxU6rS6qo9wGnRNOEe2Y5eGrIBWPjtmLGcAoAcwjCBp6FOG7+/Ujuzrh7L9hn2pwNoo&#10;JOyMOZ0CYH6eqVM2r7BrAQAiDcCJMCiQM4sxFolqootF1lCxVy32Rx2yrQB2xQAMsKFqLeC8Zp1O&#10;8Zw6Hm3EW0Hn0cHBtgUg0QUFTrYgUJAFBfIWm5A9yIuCcbPskUJ/F7uDfHXawVpH/IpLARiRo64Y&#10;lJYciqDPOn3UiYmu5bBpyiT8iI36iPN1e4EzwNopnqMAAHXZXwpoVYVgZT+pv5mKqfnwjMMQd7V1&#10;UJaakiKqOD/B9I6F83wGOx1GH3yVd3aK96wA0jR6p/5WunbTKcDVJXZwfALJhXwu2TvMoYqsZnjt&#10;89m2neOo/u7nHoS/gNMUtCn76xJnUvajgb60B4BkTPFiAGWLF/OOs+7qWZSAqCrdWckYFexOkT3j&#10;sZ/Vfkb1hkJBxoN8U94qdm8TnENnVRsKHSszzozsI9+jDtI+XvsQoRB6r1TrAntNV+w6MUhAAhR/&#10;l1KmECRCJ+9l9nq2+j2O2rqpiWUVEK9AWHP8TFVU+h9yjI4o1VpXt0WIfnmErWOf1K98NsRxf9YV&#10;4vSQtWQvQlyioTc4AYB5btViAZ2ErFueNUmps3yVf9/iULHm8TL7E9LcBhfqEMRK5a39/i8qyHbV&#10;ZrNNF+ivmmEi7PPlKmT5Lc+BgKTe2ElkxYIQEzXiVCdtb6RCksjKQ6dxWEr8W9ffCsIP47AkpL9t&#10;CEtp1Y4hM5HxvgUgIwGITxp5JCFaDfZTARuoa/sUBCuDPpVm2E7saBfimYgyrgslSbAPwN9OlXGj&#10;IzMw+lc/pFytqFv0ZDrjd7xPcTeJMLp8tmZFnLISOJuGCPpCb911nZye7xQXU+5BIKoKCgVUVHr/&#10;KoQh8uHt+DG6sdfTGAiEunG3l2F7/H0Vb+rEpo9Be+GLFYcxxXOfAo7LWdguF1G7eYgD6oAMCl/E&#10;Ux+cx+z2h5J1eF5nGsLwvLYiyFXPrISHWXE1ZU7ZIDDMIqQF4iSQ6k/PTHVxOgDrfIFnDmFy/aCG&#10;GL0y3juboQ4YNzEiNTZHBvBNA9qNh4BVr/xWvQ5ZBbAsYVA7F6f2/JuYdfl/E9ZbYA4KQu7wDKX1&#10;FiqwxRkAwxy7kLxLPnO1PIFJQ2J4/hTiMpox9gXyAhyKDYAVb7nMWBVk3VTzS/6mqzAVulP2lIyX&#10;StiP9DeeVwWwFeQqEFAtkgGfk+yWagDJYld6GFk2brmJp8c4WxibxvkRSrnn+mdNMPoq4vZwF7eP&#10;L1kAdxtwxTiN45C8kIuD6SCfEQZ7yXPuX6I8F/kxVxdADMlqQmJbsOIunq06mqvjeH+EUcKjLaAU&#10;6rRcnCFT5qvsljJexfPHmI2vVZcF4gNwKVtpwBq2GMsMo9gZIAeMswdo1yCSddZKBfaqENEca1vl&#10;/QpU9FQwr7rPmCDN+X3AGfKDIS/IkANyOglqYlS+/oBMARRdRTw+ANaqd9MBhKfvrHUByC/w2FH8&#10;LCSgiGGoPqFr81cj0cYT6iGnjtZWtXEwlrUx64VXX1BQKxsqD4CqsFy2ioHHS6/zf9V1yGOw9PcU&#10;m1ctANKAtypaprroR1eni+jmEM+UNR0uICIirehmt8u6nOtK6MwmkOAhutbhu0bLA8ay58YzRAY9&#10;yFqN9VEjR31fp3XKukGW2SMzDNo1xPb5+cx+/Ba0AWQvFeM99TP76WsNbw7yiXG4vggj+xOepaPy&#10;HYAH4oARVhEtBRCKiEt3krrSYtxZxu+xjvI28xiSFN6/4l9UiM4DuJSNU9TJHcYtJ+JZhEiwHjEM&#10;XwKjP10mbXqfcMayAHGe34TZw8zvVtmRgDe6q+rJWV3jFdEdjGmecShodAa5UgyPThuLFeaO7uTl&#10;tep3rHuTsTZZgypk88NjANuh7MlNdGkTeW+7WhRFQLw227FICl1Hb9oziCRrVAVsdMXVhZRof3ZG&#10;OzgwOAuAQZnnZ3m/ireVMM65EoAgEABQkpCVkDJimHeoj5EEcJQdkwDU4uhKVhlkyLkCCVZn7SIg&#10;1R0csFeRdw85M57iAHm1tK7HrjVJG93sA8ZlDLKuM3J8r2qgxABaxT6McLZ++Fy33/5qYA/XBXu+&#10;ydm/+ssejhTkFgKt+et0qIsefPiYsk8vSfQHPYSsi5SoxL6qDvfGyC+Jx89aqAaSyxbhe/zobwBw&#10;DPNdauwpO1LllWV9POalYOMQwBSWvmMvUoCIOmQn9WyIlUjPSRAvXtkmyogCZMPZbdf3rofTqLgO&#10;Zd6lkEEKW+SVAK0o5JzvLjAGVSBXH7amQBgSU9K1F/pWg3zVeE+5uGVVfgYBnxp6pvYGuqJTBk2+&#10;oqu9V89fDTk9fqeK1nl9jnVroQ8j/l6DVDSbyh7i2SVsAYRJmYIlXi6bCDKjjDJVac7W8d4hYwpm&#10;1vVmeYBThQ6pz1MAYq7aJvk+uqVTSxF89q/aveRkA/g+tYUoS59Ze7WeKIKLimPMlyAt2Kcc41AN&#10;pATyi+XfWoC1UWHJnGK+2Hcfbjz78lCwh5u0Pd3n7Oku6aroL8G+IbLPQ0qk92qpIefOtWWAnCye&#10;cJYhhInsCvNad7qt0g5V7G4Zx1MOXpp1DaYh36oDw/6VvSphHxXonWDcrrZPDYLcWodgIBOIsNoa&#10;RCEsyvIrIhP1M9NVd61/DJlesTzfX6hs49xi55C/unHrZFkNSnXFox5iXnwdoqQT3TWc/3VrVFkH&#10;rR1rHPOv4tCBOxMwAtvRQHY60fOlIGQiQ9gC1dlRQ9k6+7DE/1M6wYHUNCBbzQlrUVvFQffb5w9J&#10;e7gN2ASSnk8riHoF5/GtlSBOhewauLBqydSKhdClRBIyFWc99T0RiE5uw75bjMO2XHjWawWtXlH/&#10;Dz9CDrlOxOd4+H/1u5ot7gSKpyiLTmMAMyZ++1GplievYFZQzAyLPo9g5Pww8QOXotwdBuyFhf37&#10;f3Ntv/m5Y1+eWeDbJBv85DWQDqBtYVwHGCHFfqgoXJ8F1d1hre1DeSA1nxOwWJ9VZnigjLUqTwLm&#10;1oMg1BUz0II0Ybh1l9+sAYhleefHAPoxzz+y8/Mz18hrDhnp8b6ff9/Gi/djTHT1oMaZuqLhOTDE&#10;K7UtuIYEYLBVaK7aPAAk960OUKq7d+H82NJ9wFTH+4C1TrJivC/DuIu9E4y5DKEMgOSBEVe6aQGj&#10;UsEgaIMAOm0+Uy0DtpCKISDWAxDUk0rdsS/PQ3Z/Fbevn2uQwiKEA9IB4VEvoe4wiNfFeGoH1oLh&#10;z6bKxPLZ40dIQfHARmyi6iyCp3CEAuooHUOv+CeUWf2Wfvp13H74VQCDADhkYNglgShrry7akFEV&#10;TFMF6OfnMMZZKczq/+RzAcCFhAwVmx0wCYW2AHFVNI7wd79N8KbKAFkoALFC5v3BkV2dR+2az/70&#10;NWdtZPLyBAixYToYlz5GudHahXAAUBiRKrLU9ZhiqTzWrjY8wyvYN3UrL2NIlLGmEzd1TC9CAnV6&#10;U4Vc5ADqaB2WXmVz1vZdAbrQyTtbLBgDJGy8QJ/bECP0M1kCYFk3nVzIiKf5fhkJNYtL5wBlvOfL&#10;q6A9fgjbhxcA5Que4VPOWpA4XeHV8MDqeBFlyIAKBNb4XAOCoV5VBYyCqjInAGhdF4r45Hip07ni&#10;gnI5XsqQggxNICMTAFCNH1X6PK1gVkh4Gz3sXAQgknjsbcWXQMohRVkRDwitKo2mC1s2WO458F5O&#10;w3bO/B4esvbyIWUfnpP2E87F7RW6gI7Nr5RlB4EDZJTNEotvuxLq6s9TE7HDQ395xHAoIxCDpSBI&#10;FUfLd/YYh+orAXqs19Vtwn5GFv6TFbv/cAqZPrO/+MmzyQKCBCApTVXBiCrPMH1Ab3h10SHpcg5P&#10;VtWBdVqRB1zU60mZIDm8tmz6HcSPPQtRaLOuIuJtCKRAPdt7veNPKwgeOaqgWiLB+Fj3QEIxAoAJ&#10;65dVCQH2jR+gS2D82hcnNvsUgLAxX9ZahCVQ2MYGINMo8kOHB3j6C2yUmsT2AelbxlAWAOPVn+OA&#10;qdijSh8kAIIMxlREU/FUiuNSRXVdo6pHkwL0VUo+gb5GcSr8GFVVvlaqqWKXpE9VSOYQ+1ZHL0YQ&#10;vs5gzcbjHRwY1nbCM7ErEciBjuv9qVVrTzaQm65aIHcfsu4qU1etKrYWCSODCAQ8DolC5xXoXsdT&#10;VlPNC2QuQFaMgVJ3dS1WRi+LsoV9tdNAd3GQWuhvsYZ8+byubHS11MCZaynpAILx299k2fPsP4hE&#10;Ww4jRCEWhFBg9z9+zmPPj13PJgVlZnRKBzlX8bwCMkmzdgG+159HLowhh31SUcmYgk7xnksAYgnw&#10;E+lIBP/UnYz0JOfoCrbjl3jYb6zVe4v9XIU0Asp9CBOAHIVwlh9xPGcQsDF7BrJYx3FRYHG+s84e&#10;ByuWrAMAnxQRmkBOFS/DGNWpW6nGSsDI5d+Z6tvM0O8ahEjFLkUIswpqh7wmkaMCTk+8txA8HC9V&#10;qmXfqc+YrrSUqt/BbupEWZ3jB3xGMZH5BuOYs9chwQJbYc1keuQwTYGyoQbkirkX2W81yGDr9shK&#10;fHcGnX5+Qgch5bXa9y5Q+dtL0ZpgRZ39oqKsVxcJnvPeGhClan3D5rqShmypiW1D8TPov4Lzc+wd&#10;4W2e9Y0xjxSkS85j3GPPQ+pT+RX+/8ZUDC8PuVBKuhq1+r11VzAvXXsDmVHLh5g7uFBqeTjyBqcB&#10;uUuXFOvkiBTrqWtP9E7JAgVIXQ59UsFLZdelIZ9Z5iNnUb3CCuxhtYqolHHc2cdXD+wR9HuJXJfI&#10;TDV+MuXvLVFbsaxiyXgpsFid4BOsZf1WiQqQVeyQenqpPUWG/aw4uCqEtDHF8YDo5pXJVee7amsW&#10;jH1vkfSKfVcF4C6WAXu6TtjdRdyu8bo/3OP1Y9yqE3nyyvQ5c7U0ZvOQK/l+oWPwkbJrAPMWG1fN&#10;MFH+euW9qdbC4gLCwKadsxEebiP28ZnnKnAQkJ+Pef5dxh4Ab/Vk+vo5ZgvdeyOschlgfzyzLz8G&#10;7Ooa8oTBe/kVG7bOwhUVMKtUY8Cto6BTnxX4XvU+qjfwdCAlai5XVe8gyE4KL2d8H7XiUrEaeHMf&#10;IDkY+wHvubkJWim3a32Ao41h1MlIp+vD04bg1MLWqkCEZj57+gRQ/Jy2GQBy+eCHQEAALpnfNWMC&#10;zPLIpIjBUmEvL73DRgc8AU0Bdr4AY4f89Xm2jkBryCQPw3enNT3IT2nPGihBnU00g5yoIJdYcwri&#10;mIdwpCGKic6JJRREClB4XeQL4WouQigOxhZlTnV8ECYU2dtHeZg7Mhiw6ZSu3UVhv75k7esnj/U9&#10;dAXdOjD4C9bk/lJB15493wdcCe8//DwAvGoY9qANke2k77flMmyXfJ+K01WamivjqmMYO4CtTlgw&#10;jrruykdWbXyH4l4xP7zjEuNRQb8fvxStBzEusxkuZ5CniarUHlunfoqeRexC0fQoqbJZLiBDt9IP&#10;gEON+FRbQn2J6nj5WX4XZS4KTItjRJUOO4RcDmZqWAc5EeDwmeenGACKEWA925DFNh5mm83Tg/z8&#10;8FPRbiBw1TzfJ7LGWHSk/fFjnnUP2P/oH7/Yb/9iirEA9AVAGKw+hF3djBdXkBKIhMaUBCyVJZPG&#10;yOlKSTEW6jejq5KEMiX4fYj1jzR16sPv0YsspGl6id5cRazBeqqpWx2Dr8qcCpj2FBB+GXaVW5WF&#10;E8EgKnaljJGqQAiH7K+HqyhrAJADVGkAKgdJl8c4wYj+6mvT1HlZsR8eRkYN6KIJGZs9V9p8ONmF&#10;4B7iVLTt/tpj7uxliNMSQLuByJ1DvkQC63h6GbwyHd2rRLwKFbbmfoslMGJJPDr+r0wz9VzJYVjq&#10;yGq+UGG6bQCK9YDUi6CU+V4FdyZDAt5dW0zP8FQhEvwss34q4lcR4HY32HfHOBAnrCtyAGTDkMc4&#10;IHwCUYpAgkKdVwOnzsEqra4qqj0MWR2DqlLyQ2R1wxh/93OBuUUYA+QG4qwr2RkgsFTFbwBfVzVl&#10;XSczd+nty7P2RACyw3MAiPIIgOOl2ijVK8BWV13onarnxgDoUBvCjJ6p5UgGB0td6kWMk3itYUAr&#10;gsMSBaQjfHcEQpQoYcuwM73hq9NWxsFRHShdQyndPQWpU9HFfP7AIhj+DO9VkL6K4i1x3j4+xC2N&#10;JxpnzupxpXICBYHbEsIPoIYBED+efAhwj6heB0AdhxA0mH+NPdmsbbO2OD04K6qkqwaaBYC6rJg3&#10;5tBsbOJchl280RzwiOPlKsg1BtCV23i7gLFiR1ScMhffAbwASvROVXHlbVdwXJIQ0F99LkFyO/bp&#10;Q87uwYvpeB8bA8BB2NvIp9HaMnVNVr0UNUSVY6F+W/6YCrPtWVbrzpj83pbFkbliLDLouWoo6RRV&#10;7VUUjxOGtKi9QQOiU68AaAC0TjYUnzJBfxRfJsejpcBq9vtsAshXkBvENctzMm3mwh5VM1qdQhQg&#10;BkVIuTJt1ZLDUywOcgtDKHweQArpUIxSmFcEkHXd1LHToRBkGzsQyiFv5JXIQKTArRhrUcaOZUuv&#10;LSlUaLN9fgjx4Cf7Kl9cN7XoGKFTX7+U7W//9sKdAieYv67xs909HDZdT+JssgYeNrXH/1UGosLz&#10;2+BZexiG2OPst3CakW9FJIJ1UzmCfGEDRywA+G9aMPgWW7TuAtvr6P4QAqqrPmXY6uqsgk4327q6&#10;Q8bIIqWie6UVl41aYIzKeJM8r+AB9ze6EgdPWI+wH8LJ+rdViI81VPab4v9ur5L2/OEQuUOAO2sQ&#10;8bfYOHTSW0XXtW4bEFGwGwdI6f3aW0nJLIae8DMSWbeArp9lW9j7Ck5PQLqi7O8g8vfzGdnUqK5x&#10;Raog+TdwBMU0xtl7rjEu8g1BYuPomwosfldhc6tDdR+y8sxmvwXs5gCMjEELj7yNIVYRtT4GorOA&#10;fGAUVKBKxdFal8c2uoXtK0h3oToxuyii2oNjKPGYB4BPZ3QEAAVsrHb9eJij85jNllEE4EfhYZpZ&#10;vCOM9/ltFC8PIU4hUhVAfwrIoxiDJYCJUNRLZnkVsPvHqD2+YCg/HNmQMS4XB3hCZ+5e+Pk2yCsB&#10;Cdnle49RMgAFALvGK71ROjikrLkMooAQHYhQEkBJZPat1AbE5kGMLYYYIbVRqDbGqA1hUkO/CxZX&#10;gdSqu6LrjhgyUL0OBf1Vb09gpiwQoFSDtJRg17o7V6aMrpBU6G3ChpdM53jqC56j3ip3zz5b3oSs&#10;dx205l3Asjru/hi1fBs2D+DVYN3Ne51+MbZrKey+3fGzA8FQZpSyCdLIKI4hVQxUgXnW8CTakEm1&#10;DlCE/BfAfImsFXuk6rtXT6zjbJefACJren4Zs+VF1J24LEVimwBs/ZgNiFcEMcowf52O1M9hxRgQ&#10;ncY5EquThBkeCkaxhLHWps9BQlTnp6wjYr6/CcNXivpgtmMtxl6BlColdASZUVabrk4mgM8FHrbI&#10;Q6m46QLj1F03r6PiyT5yBJxh/roaUWVWNb5sVJUNgVwbW3jW7wCvQ9Zf1YRPHZvvQXRK6GEfcBjO&#10;IKJ4QFePOVN5erWyuLv17AaZq2KsGhMWea+upmqAVxudVs+kjo5zMepdNr+aP3YgBnXklsH4ZDFS&#10;QaVCLyAN030LZ7bcNYNOO3RCVgQkuxiMBs8QmM0nfoxDzD7eZ+3Dbdo+PIaty7OK/L2Kx14fY2zY&#10;tGW8Lg9Dl0cv88g8P4Q8YZgX1zEICx4ppKDBz+4IA868VeU4Blg3IH4dyGOFsdbY1FWMh3o6uYwz&#10;jLWHkVJRtMEQgjNctx6go2y4R547YR+MdU03wimQvkJMPHQgoWJsrHOvj/MC0PQgxLHcnhuHrqcq&#10;SqlmPTzkrQDIwQT9z2Boy3iU6PFshM1gTWsAfA0ZXIyjgPWZPd75XWqr0nP7PbxAwCkHYFXxeIdT&#10;iBLgU8ArTQDEcYhZWlclgESC+aRxOJSen2VOJcBOwNRAJxW7lGPNeuxLdRUXQMhr716fuuyaNoQr&#10;GvzenUKoG7zadJSZU4l9UwdAFURawpirA/1wyT65VCsSdLy0bQtsz/IS/Whuuq7LeWV/xAG8CqCG&#10;UY9AJj3IRCyx6uJOVGG1OXrPOBSY/Bp0rtOa8cJvN3dxt+eKPEvZTGqGeA6BUmafOqEnMdg6LVAM&#10;hxqc5phPBvJQZt6vV4WsKXsqhY4qoyYYwciXAG72W0tz4bsmc+3rIxdLpEJvNQCrUlxxsq9DtC6X&#10;6DckYdz02+f7nC3G2AOAXrEsfXShr1payKutjCpItbJO0hDULPONKWjTQ8cB/AxzTbFmSpHO5FfR&#10;8w1TE9pPOBazmxPrTtEfZNpwL4jTMGKPOBWPtzqdX3ep2XKwdE2uGkbVIfrfZa35nkhWJz2AmEgI&#10;JDNWQ08myBa5uSB3vHkPwqcTkDaET6X0lak1eYzY9CVqjQsIZmYFoFuzbz/nrcWzWpC8GXZqBKnt&#10;zI+shZN59yFtP/7Y5fchqwHaKjyoPmLLuyMbzSB/6J0CpouAeNBbsWBSheEgDYB0gj0ez6yaukSH&#10;+dtpdMNCyFn9zNTt2vW5U6HQxwCkEsIDpmT4XI79oN5eugptYP8qs0PmyfN5hSD6AWQRYaxZ2Ucc&#10;X3XnVzuGEK8Y4B5kvdWORbXHmjWcWJwGrZUyhdXSQc5NGZmr5UGD9VdhuiF4rDgkEcE+MtZtRRty&#10;pHpfA/Zxf8AeElnHCdPpahJiXUAPAwEIXghSgm1S5XCdmOoEtcP+LUEiYuFVd+oURy4ieBlsXwnS&#10;HpVOoCd1bMhkcGo99kEbmz0ZBHFAsd3s/V7/nfWxqbq+LWG/Mzh5UdbyFOJ6yLNPsAF+kcw0thUb&#10;F82odcQqa79ihcIbd905l74y90vwrVlVEP6OnX8MWHe5Y99lUyc2e8FzxtjOUboqk+5CXnKFY/PC&#10;gFoSxlmCUAz9eEaHlgYIKjB4VfubsCndyczVgQ0eAta69VkCY1zES2hizNVnaP4A6ZEnxwYaj1Hq&#10;HsqNJ/L84NnTQ85mQ2Ul6YRHR3F4engw9YbPuj2Rm0OXBaUGhF1YeL2NZwjD14nOH35bwoONsLgn&#10;Nh9pYniCfQBSRdy6JwAiQMe4lPbWa5zgpUsJDgFChKxAJV4FFLf1cmIFCIBjzqlX4GyhTFWIiyqI&#10;Ds8BbhZfV04pjFUKAM2qqB0GvsR4Yxm8CzHMAX9DSYu6rsJ4ZM5kLNmYGIbmECXCYDziKf/8rWd/&#10;/fup/eVvWnhTEZg2TFiBySyQAqXLeA7q9dNj7Cr13kQRXSfxySFE8gjC5re7b3nroDCTeRgFkaFg&#10;3aoHrmS0roY+fPWct6aTj08veXdaMejv2ewhZovPRbsGZFvI6AgvIcy8FW+k+JkMAFQa+a0O0VB6&#10;vnonqRT8y0PaXR3+4Vct15V5jDxubpXtBvGQhwEwFDC4JQybl2LebDZlNam4WP/SZx1k2MRLu7zV&#10;acwpAIjhARxT5wA4+tJk3ZJ4bAlIQuFSXcQhuwBVmjEnAXi1uk+yVtU+3nFu3zIiVZDZJoTj7jJs&#10;t5BFnXg1IJXpLEAB6Yv60ZPMgU27frs9D9mINVUcU561VnZSgvWKs2FVtEoeWbQPkMwB9nPIIuup&#10;gns6UVEtFpfKLH1hQ48AvDFEJO4BMlnGCxmqjrbRAQyZgpafglabYZjabMKe7snxhgroVOfUHjD4&#10;kyEyYU73z+ybc57xx07Q8fA2erbuavUUmFumh0fZx6BF11kvlR5YRVc2XYpwVt63vNziFuvFe6+O&#10;LYmDERlKhhBiZYkwxgbGOotclMoaYa0LMzy9CxWnxNPG4fB0iokh1+lRFdktnpUtCABiYOqQA/Vl&#10;yiSQQwciresmSFOX8SnWoTkH4DHmupYL4Dkm6quW62rMOAsKhO5sWh6yUyzpxDJk/Qt0lDUQgLcu&#10;2XPopIhwEg+tioEaPQMu92HzAxRJ5pFhLWq3x5DmPRyGbXv5iO7iGNzdhm06hqC2BIo7Lo7jCj0Y&#10;s69vFWQJGCgNXycTNUj2nRyq8ZlLMa4v0XHmGkBfg8jtDD3oQLTUtFeAWsDDrFbWmPMac0XGGFUR&#10;FXW7VrxDhlcKwIziXcZyby1WgdAMMeLxt5ZJY3D5bL4tzxcAwHNUILqaqGpfjGfsV+b98MDa37If&#10;IabTsdrMQDwhZ2pSqkBanUjFAY+MTimwibExOnT+zpHWFkAo4h3XKQIkMsoYYxCIJPYiylqX8NR1&#10;2qJjejUf7Dd9rodXHYKu09lPPySsALkttBkz3raHt5xKbtuHDzhe2C51C883tywRAXjZGyqhUIAk&#10;KwulBBiVkHkOPVCF1yLPKTYBT/Qgh7OXQE6KQ8mkAB1k075A9zJrkFBIJ46JrqourqKsCXtZBS5Z&#10;o3qNdWM/xqJv+fxbO/O9tVAKohDnOQo0TUMkvLfWATwVkF7HC09H31k6AnBHITuFVWyjHBscteU2&#10;Tuia9dpvGROfg3SFGVOL/dCCyFR0s4Cu6zTTy7LPIEdl1ltB95Ez/WQeybcAJYSJ781AXqsA7A/f&#10;wKvHU/YOMmVN/JArf1c9jNbtIIsudNbMl2DckJxM/nvswi8gFxAcnqFTRsUOjiDST48x1j3mYgaz&#10;nprCrlsVx1BtWdQLSg1A/chKqcleetOdWOQGOj0BrLFffWzo/t73OFhbOHbYF8ama7kg63PMmtdw&#10;CoQZ6vyvVgz1MfqXhICpVhSkULJqMt8GdiTN98cjW3aOLdN1dasFgYUMKeQiGd+FrO9iF3ctDJlR&#10;EHogiE4hJ2Ud6ZRa3cJ1NRRBB08hmCqUp1ido8N1C/pWzEv8Av17w77FVqVZD/aEIzPo3URNavvr&#10;2ON19O4YebO/kHUyzHxVHLD/xpKVNxbgc3H2U4yXD4IWggiFS9jpJASKPaJrOF1nl3obfL+uv/gd&#10;tqKAffru08eQi394uD2zSwBTZcpFGuowV/XqqeO1q3idTmyUqdTAOH99KtnvftXnc1nA389GFjE4&#10;wRDhKQ0ApSreOx5/GSBvXYUwjofu/reL8RoqQwXvsqkU5pHPbr6lXJfrAcCsgnq6TlJjyBFjmtwr&#10;eDaI58FnusosObX2Aob5BLHAIBZ1UoBn2AGseiPF4+CdYuzLbHRVhWzdMJ8bxc3gOd6onoMI0Z47&#10;SWgBnCrrX+bVwZAno3uu7k0HUjCehvAqPPv0kLHf/rpsv/9Nzb68pO3iPOiKE37+UrQPaq7Jd7cg&#10;LIqEV4NH9XpRA051444r3kIxLWLSEI48BGiwCFsaueQgeOkRnjlzjcLKFawsb0xp3A010qzg4S98&#10;rq7GlDW5hTCOBFRTBaUCqmzQ4UBNDCEUGA6VZf/0wbOXx7Q93aTsGoIyxWO8xViLTTfl3UOQXLds&#10;WHgW5VXJ+6naS+BNPHwJ29OHkL08Re0S8DmHQNVVATSpEwtIbB7vP8rPxutJTC19CLhETW3xFQyo&#10;7sQKDvbmgBaESF3KkxDZDOSi2jy12V0M2UM0MfBqZJdjDLUp66ZCgPxbJ3EDAK+AkrqATAjE/I71&#10;0YkMshFwqv1EE9kq6LkA2SjhVSvupHmFvCHhDZ7x6Ye8TRbIRsfPeL4qza5aGm3ANht/Z0UIT3cM&#10;eQAUdAxdwnMvACQq/V0RGeD5BTysFkTvfB6wH79kbABp6/EMXWVMVcMGAOkDoK6JJnJsAEzNC53g&#10;YTDHGAO+s/mwZ7kl5EtHvgBobQDhwcCUMVyZDIAKmIRyeKHO+0Z+gEfiAhKIvoqUJAUkkLrmGCLH&#10;2Gq8R5leKqFfg/jpKqUC4XPgDWHpI58JHuUEYnl1HnCp6HfXrC+bfIQH02dcQwzoeL6LDu9YF5Bp&#10;QwZKGNEWhrGBIWgBbEVImYL9dNUVw+gpFqjFnplPGUt1y4aMIR9T8J6AHIMl4tnGw4aYVTEyVeSU&#10;H/F/ZJxlfXIKNL8JQvDY03iXIt+lIvJjDmm8OWVG9fA4VSOnyb69mAbs9s4HYeH3AHSH/ZNIA9Z4&#10;slXGosBfnVApTTiPAVfJgSl7W1fdbTkCM5/df8gioyMLsMYq5lcGgIfMUYGqOYxnQwYfwlHDwGZz&#10;ELEmBhugy/e2AL0NDLayZBQ0qfg3CBn7aNR/j4OBHjAed1IjggPBUydsXUWcYvADjXfmr2KEkbfH&#10;s5RKm4SgJTDCqmNSn2/bGGAuab3Qr1r+BO9ZVbH5N4DfxJ7VINJl1iqFvmSUOcn3qRqxIwYKCOU7&#10;lemhIOQc3mwNQ69Ch2GAq4wjkUeebebQxGFY4omfs+ZL1rylwEyAsI+Nmc/42/We3T6rrAH2o7xj&#10;RRHYNkRCBB79T6PXqj+UxMtXE0yl/VZ4zwC7psKGz7cRe4RodwG2Irqgxqr1kVK+kSlgr1O72oB/&#10;K9uFsesqVNWFVTpAVbhTSf6fgKTw3SkAvIa8IgBzqgjYFtWFm7E0Vq3AfD2dDuBoKP0+wX4pt3Fe&#10;cAx0/aF4v+o5ethYcwVfr3DABuhagzl00Kd2/cjCPFdXwSVdnXR3rc3vHxfYHV13Mc6kTqHyqwD0&#10;isWbItT7FkHGSkP2IDCV5a5NH3DUAeOOMssA6BQy9nA2Y8wvLVLahJSyXxT7JUdDTVEDrU1eW1ZZ&#10;4AyjA3GIjjqFe4xbBSoVV3qLTblRJXnwZon9muNoqPBmVHWsRGwhzboaSiCPMEQk4BeBWLeiShhc&#10;H+KsKGh2y2UIDcDAMns6CuArayvKvkxgO3o3UcgEDg6yq0DkhuiDrmPbOIhl7KtiFdUUVY5JgO9O&#10;sG8z6LuCoNWVPcMaKSW8MsXu49xlIbhDCPk9BFWhDdfg+/R8z7UFUcmLWJo9gB6IQAZjaneAc4PM&#10;SgP1e0NHsY9J1iEPJvVwOELol2vdUkKG2GK1S8jIJmN3/cxPV4JOD5Gr4qiy7DFdw1eWh1bAccvh&#10;+CX4nnprzdozSE55y75r3EFYviWtdR+xNp50/zls1d4rODdUbA9wHV8q7gTDoft3ALZzF3ZF6Rp9&#10;n2vQePsYsnOEcXl/CpAcu4yn+uT1aqJ0D8nhWaoJ83d/mNtPn9v27aVtf/+3V/blQ90uLyM25+/t&#10;CsbNO7BS5tBd+9xcqw5MCGMNOWCTteeMAa9/ovov/H0KiZhBfNp4YTXGVUEpshg4ESv1MCqyWB0A&#10;dnAXwGifOCAvX/gw3BAIgDiOYclAshSnk+keIaw9iwqcYdUqIqaKp6nmofWYe+vy9VSm2wfYrn14&#10;LIA+BKwAMLcfmSvfXcDwqkO3wK7FxpHCKqq9x3tVQGuENzEAAKeQOsWc1PL7Lr1uBAHI5fZdnEwb&#10;kqbg2SYGWmWzlebYY7wKOlQ9lAYeh44aVbVU6ajfPp4h+2PrAnY65pvhsTYr711tlhmktI3X1QJ4&#10;KhA517cGQ63jUd3dqweRKiKLBKrvzPmNggkxPFk2MN6g4mW6iseACOkKsYucdZypDq5NxR5AdgcQ&#10;zjaeYGsYtP4g4k7T8hgLZbspoLrIe9U3J9thoyB/3e+rds/FVRgSlrFff6rY1Txmzw85gDPh4j0u&#10;zw/sX/22Z/fXCddCvw9Q392e2o8/+iDV2uwAMaTr7kvSOsirhWJ32SwjPBkdffchwnXWvHzrd72/&#10;FLgbT0EIAFuRg8Y55EFEgs/pnl/EpwqQNy9VbI4NghFOsaFUvC+F/DIYAMUhLBcRe/qSZQ0F0JIT&#10;xhhQaEBwupCHBiDUgJCoKGOTtcthFFr8vQJ5mUI+2zxjgCzlZY0B5ank1jxGD3Zce4w+oHHD/osG&#10;ASzGpCyjMh5R+RpvCgNQAjTrujZp7GCIATpdU5WVDgko4sGeM/8fvijGoYZh37EPdzs2w8OfXm/b&#10;9HKH9dywQn4dwoeXjfFOpwBdiIU8dfX06UGsJuilAhIXOAXnOg1BHk2MSrkCsMw3IUKALiDbGLL+&#10;IgbKWAhv26QbtB9fqqaGjL2+n/1zDFFXdVW8PN4fQyfjkJI4MklDktQlXISqDADWXN0eCNclhBU9&#10;bOLxtdiDujbSKcacPX93FwUsISR4xXk+32Df6Dg8U8LjBTzKGMyqiADGNq9Mp65Sd1lvXnWIYUry&#10;HLBmGHa1gVBtnjpzrCpFln8L9FRjpaa4lTagA1lRfSFdU6mRoQpLphPvkDVOzTDgrrm/4EToylu9&#10;lJpV1bbactcu6fwKPzetheecZo4l1skf24AAAZ6soa4UFew+BexGGOYajtRwHsW2IjdImk4mw/La&#10;IU/qgCwv1GNuKgJYYDxNiNb5FTYZ2zpfYt8gdCJDdd53d69ss3fuVPbf/O3IfvWtbp+fCu764QpH&#10;cjEF8CFw1eaaO1UqQRwqI4BTBGKyZanqqhVx0NSEVEHwKlEgZ3OMPpcgGyWdBolc6GoQ4pdKADIA&#10;dUXxPBPszDlePLIeYoNni6iVscNuLsjhjLGfAEbKRopBZJQ4oZISeWShdg5JyGEW8CuyhgIt9Q2r&#10;Y/vrEGSddiqjrsBnlWJfBPQKrdeYmgr2Qde3ujrKQzZVtiAPOQ9DdGpXpzZ60C1EwhXEVO2dWAzy&#10;ooDg2qsMFGyag5DnB68nT56ymtrIgnkoCyvJ3srhMKjrtW4UmshgBt7MkeVyuY1jf2z3OIcDnP5r&#10;MKoJOKcj6JWeWVy1nfdvLAoBjZfW3clGGIIbRHd1nZQArF3GJURBneDDOTWTfGcR7HUYshWFTJyy&#10;XiesbYDxnOkEEJKgejoVSGStt+5iatQ1voRM5PB0LnECZbMhDjV0V9lhI/bp3XUEOwP2sNeUQXuz&#10;wKZ+SrrMTcVQ9nneYLrhYhUbchwgOmpFoqu9NHJOYGtUgTiV3ILgszcKa+Adtpg9pqDg0MkKmKDr&#10;IX4yrgRkW1WcFROVryFz9ETEJAgpCbK+UeyN+j/FsluQULBrpo4AkBrJA7tTRs4KUeiCa0/YldkQ&#10;XUT+s/k7+/Bx2yJhiAzjSsZX0UsFK0MCsQcJbO13ClbKVwFSEZkOwNVVBVgYIxsh2zi0wU0YT98H&#10;2/NZVWnfQ4BCV0E3EWs+e5ACPO7BGRvs0K6uZEiPIDgYuuE7NtKxXSxhoRCf1o3PsoB/5T5kXWVJ&#10;8Pc5zKrfY/JRvCme89NnAO4+zGCVDYWRfsryygF8Z05hLvn5yOL89FPG/vEfZnZ9EcGoMdYq3jtk&#10;SM0mY6F9+3CftZeXvDtdEikYj05dWvgEb/TbX0ftH/5uYl8+8exPJTw4NiyGJptBoP4tGzy+s46U&#10;YriHMcfT7Qdcb6vhud/VcFEaeKV3YqPLKECmrB2IEYYpWcO7AcyrEI9CZs/UqLOFcWl1FFmO16Br&#10;LQxcmUXs9zYxhAACgJJPsBnxdGZDBV8pABMPtoNHx6LnkWUcpZO3Uua5dXl4rIkKeU3xyBv8W7Vr&#10;0nizdYyETkHUVdVVXG1t2OQe5UMxWni1NUBTGRGNP3rpaQx1H+KhfkS6P1ZGUX2g+KhT8+Ep5FGm&#10;Hp5ZAVJU5m/Li7D1riCblyEXdHtxG7YBY1JBJhW2O/8SZfMc2DUexDUkUMF6HebbgUSptosqSzcg&#10;SWPVs0B+j7cxAGHflkr7huB9fI7ab37IQW7ZmGziCeRNJ4jL86Dd3sTtd78f2A/f8vb47MPQHjB+&#10;ZAQJ7UKe8wWAFp1RU8vRPGi9ZdgKkMc6wFOc+xzBKjwlrPotY0memwI4lPHgDXhhpJW5FWMDp9ig&#10;eWQ3vpF3zO8wyOoS27gFCPFSooBScqjeMxh35NJ7hLADvokihhEdUp2KylSk9wQQOHDzU5uKeufQ&#10;bbohXvIf/lCz67uY9fE2f/opbT//kLeP9wm7hYDpKu18dGgLNu6ov2ItALrKd6qdQhvgLnUwLgCk&#10;6jGkUoxD1zzMW+Xe1UOlVNS6q43GiV3dxDA2O6zHsTtdGl+yHz9BUvoYb+amyqtB5BzD249i0Fq/&#10;K5iHxyVvyQOcAnhpSYhNdrmP97eFUcLwIo88pFstMOSdqtpzFl2pIU+lOqvqtDOAIl05jCpGuTva&#10;QT+23auvEx/2QwNiVVONiWudph7Z4jKI8cLTLJzi+ePglA7tG4T3As973BFobOLErFkaL1RXm2P2&#10;3Ii1u39Ez2a7dsPa/ubHvP3V76rMXRWYAb3stjWv/ZZnDiq/H+RnCHKYwCYpddtfwkjH2GuLE0dk&#10;dX0TZ2/EIGFneOkq+x/D442l5ACgawrCxgvtXqzbyQmgxft0spHG+81CWHrshRFERY08iwCW+gxl&#10;IRylCeTEw9tm7KoSWyivWODke2xjxK5v/KzdBmu+69L/ZXf6w9cmggKZRFh9djasDvlT9tDgXCC2&#10;btMbvGjkqOyTCqSzyXtVKqKETa3U37seOAoIVfG0BDpS727YHc7pEJ1XAOrs4r1d8BIpKAKoOv1U&#10;T59UVunn2+YxVmUJRZPodGMD4iFCuWEdvPUiYKbTnd6C72PPlNurVodI5eTFY7/G7PVbCET0DO87&#10;KgL3SvxdJiI2OMVeGeCglZB1EqIQZQ5x1qwAUQzi9ERFaFjbJuNs4oRdn4dt1se5HaiaccZeIGk/&#10;fi3bMzZBQeLTyVscx3X79uXAPrxAxMbIDZlWAHd1Fo9CMiPZ760CWRmfQwYgGtXq9xCjFTuDEASR&#10;bQjAzeG8lPH2RYZPQ28swH49RfZBj/VNQypONyzC+Dxk6ConQ4BDEJ4AJCUBiS7iUNVvfZDRdUdI&#10;Szgup/t8BlmmM2/M83jpREjkBl3zpyG57BP151P16AkOjNpgFNCbUu0XVqy8Ra90/YSslHQQW3Mp&#10;9F3tG9a13wdHmGuBcefq61a4PrAhDkml/BaysWJZHJgqeq+TyCZ7b4gDWGa9euhCiTW8Xq7bfIIs&#10;Sr/AcfwFNvp79s0K+vAGLHxjmewbS6Cv6epbK7YhwLxUTbuosgo8p8ncW2BVvfEGjPslZOctTsr3&#10;6OiqNbFV0eia6+GVK76B/K7w//X/f0//tSZXlmRpgv4Ic1Od6TAGTo2pKeecc865qXECDgfg7hHh&#10;EckrM6u+/qrJPMP0bc/jyfzroHou9DPATPXoOXuLyFprb9kixK0niG0dHCraekOsJ1bFiWUe7vWE&#10;eTh2kt+3sYEdSN2uhfCrCNinZOMkvqpaXFrB8nl/Btf3eJ5di/hULoFxrEBUeX/4eM9+yndcloSR&#10;pyEH5Q4qFyWisv+p8YlligAz6jmdR00BJFryyhN0lcha657YGGDqbgLWxyBbgIha+1cIcALNIUTi&#10;dBmy9781bPQube3buBUIXmUMu6oOydr2gUmXAMQuwUeVgJcrn11cBTF+tU/wW2cRBcDcBPmQXZwF&#10;7OLC52Rcz1CvqgRZU1Iyilsv7Vs3US51yJDyOlRzpVZxY/DHKHkUPY7lKCMC5uomZCWukwFYygvd&#10;w6ElyxAuHG8689gEAqUtjDEkLCNDDhKwUy8YuDd2dhG1y5uAtbkv1e1RFVg9bxvF0AU8RgC/juIp&#10;GTIL6Fa5domxKBCIm6ilMuSxxfWV99HQc1ZdzqqPChHmtVXFRJfbB86JqSRzoqSx8tiFUuAnYNnh&#10;el2CcomAq6Pe2QrjeOmx2qnXaVQXx+niAIzKyysDX6eXanUPBgSRrPtgxagJCNDddQJSV2C8k7YA&#10;VNXFWnVlas0D7GAf59a4uADBYwxaDTW5r5uIZQcuqwK+jZXHMsx3cXwI0QO0IcZautax5xrPq7yk&#10;/sBrTT6n8c8AsCKKZQJCofYSe4NsXXktS/CJMV4pQKSO6mmvdVLsDWDwmsDD+AGqLVj8eKbVQL+d&#10;beLO6bmrs5j98aeCfXwXtSmqtdU6wokJAKgVHSmNA37K6SlCqpzGftpOmOP0OkLNPWqlJAxgNQG7&#10;At/VwTYqEMKcVqUgMd++lCGj6hXE2DYgjSiVAmDXxi7qY8YY1SeAThKYtXrWQbX3z/w2ugkSjJTh&#10;zzPpJFDtlSUBmAIkoILSyBKAtPKS0/YSBKqB3bSwGyXm6ohzBAWSgkSEPIAiwSMYIijNIF8oOS1t&#10;qw5QivlRAT1tb6VHB5YaQayxnzCAUQZccyh7gWwMQqSaJDq1EgTowygwlQPoT3RKBbW2CtkCcD2d&#10;ISTyL23B2M1Gh7bRc0POZGvqUh1mrrT8rxo+BSXtZng+FH2Secti/6rqncWf0oxtnpeaOqrOiTom&#10;94gNKWKHml/mUWAVQEDl6Hv4fwKCFiVYq/9PGoLQ51m0Wpnm3o95di8gqWaGJYRXjzlaTLCfPAQD&#10;309nXlgWZdcikHebJ/yecYhyf9jZEB/Q9ksb9V7nmfJ8t1YgipBsNfMMRQBgEdTkLvOAEABUVDvJ&#10;acJZBKDKABzjpRyXIKAQhuCNECYplP35jcfGc8bWz2cJsDo1MmYeTjdRRA4qeE28RFWndI+MsVYk&#10;RPq8PmxAgJhiHrA7nWLToQpVYVZhxEoHnwW8fhx7Zs4RPsqtSKV48f2N9gvntJ/yDkqVLQsDvAKn&#10;dEYEC5tBoUb4XhHvMCIlAbFIQmhFNOOAUW+mFXQAEDLndFjmvU7dFQRUrPkjJyoBeakseUGwdGjC&#10;F4HAJAFBwFaKWDVBclo5gkTrZFiYOOPl2UI8R4wxU5FCVVFuTBF+xGR1j64zNk0AWytJPcZnCakc&#10;8PvejJhMPKhDjgqQkv54Dx9/ZKs1PsvzZlDfah9Q4/o15lnbSiJgBWJCus13Jffs4vKhcyy/wRiX&#10;IPT6qe1M1Ti7PA8iEnSaV02C3fwO32D+6lVskDlu4SPaqhBhDQCq0QrXJebFsYcAfuQGhH0R3QNj&#10;CYlTI95kA8IEqRQ5iUGWlGOixpZlbCSELamnlpLTc3yPVp5GZxFL4e/h9C4xQatKbxzbCEJQS2CB&#10;Ovvr8IlOdKphp3JhsiWIq8gic5HkOwoQK/Xdi/Ls6qAtoaRqzhJ03bbSAI7Aq+d2d3NsqwVjBBFJ&#10;4k9OHhjzrVU+tauIMZZOJ3OIho52a6s/w++0otzHV4RhachSGJ/MMf46OaXk5qyeN8XzlB5hs7sW&#10;xP7CeUhfccdOstu8IOkiINiPaiS5GUutRPmJd17sy1/BX1V4El9UknmUGJrDN1RPqAzpSvG+5qlW&#10;nSHO2K2aNitRuwX56g1U/FHjqVUYCGF8G+K9A3HHVsZBK+DTV1cZ4leE+cUOiBPnC5f9lG7pOCGD&#10;DQgVYI3q+5IqEYSK/A6gUFJhvg9goOKzVf6feYNTHdnmLmPqSbFZQ2iYrB5/V7NHNadKN44tCfil&#10;+icEX8jRuUgEwA4IC8RPFzEmIwLIuSwKE0209F0uwN9r42nY3r7NotTSsDrfj5MzvHIE/hKOUsD4&#10;8gBGD/CZKf9j7LXbixiG67ImAzcYQJKGARvy+xFBskVQ740gGpCKCM8ULxKcCm9QGKqCjBEndFTx&#10;ha0vUfUYdAmi0xqjls8wklMXLBuWi6JKEjBL9dcYhJbOmYQY4xQiqMdeAAZe+/apaLc3aatDjtTa&#10;oZQ/sukZpAuiMIIw5AniRcibTjjlrvwWgrwEGb8QIBKGfCQJOjr+rOPEesbl5o1zSkqGqhWqFUBz&#10;yuuGZ/3wIY2qczlbAQOC2eYCBdZCEXH/VZ63yec7OM3vfzTs6jJlXz5nGY+AjSCJ7Z4XcGcuRm4b&#10;Xp6gvgAY5T9AXNMQvzifT3OfUe4jDlFJMD8Z7CCNM+VRTyqElm4BcgrYjFOcuYnLOQkosTQBCttJ&#10;Mz+FLADHOKmgYgeVmCzxd4ih+lfF0q8JDhAByFR+4gckIcqp17YcBWw+8lgLe4xCGuJcU7lROtaq&#10;hGT1GMurUjIqKN7VFhGEgaCZUh8oArFOH2mbpkuw1Mme6dSNc+5bCafS1mADouicgCAwqg7Tlw8J&#10;a/EcRVSjQDesuZ28sgzEqzfnWXn2LoQyruVxwDACSUnxfxEL9eNKaosC4nQPOfzyqYaqVLmCkL2F&#10;/C3mkFep4sEJ5AGiLKVEYK8BIur+XAN0MsyTKsqqc3yW8c1BtOL4W6KLPQDWgSqkkXnQVq6aljYA&#10;6BFBrLtiXAG9fl+KHJIwfmY9/j7h3r5+TjudwtVwtM81UiioLuPXBBy0DanaJSWISHHK8+UA3No+&#10;wQNbYky6K+UGSPU/txxgGAPYY1qKXhL4AcI0ylJ1KrwAhB9FG2EcykO3KWlZBftS2G8cO1QyYShG&#10;4CWoaoUrAXhoNUM9s1TuXL3OdGxXDQtbzE2prsD6yuYTr12fRx2ipfobIQK3l+9TDyrldOheVadC&#10;BfV01FTbAOEY9wexzON3aexV8cTleWpH+wCSX8vlqM44AdELIAPOzdZTYhhgeI6QA+C0vZPhGZWI&#10;/+07ALg6cY7z5rS9WIKIQqxiYR2f1XbCU8ui5rMVFC2BVSXx09ybCoYWmwgq5R1CYlVfRj3CHJAi&#10;IMump71jlLELIZG1d/d+Gw6eAO6PbHn5HLWOTVQEJhAIFLCSzwtavWgDpLI1bFjJpOEY40AMjacg&#10;MIxNmPmLAYqOf2h1KAIRBjSV1xXg2SJ8RqvNZey6ASn99CFjM3wxwbOl84BDfdc5NaMqvFHGRXki&#10;Kr+v5G01sAyleF78Q01nF1M11XxhV+cZu7nK29VNAgIScSq31yY8K4CllZvKEPKKyAgCnmpREIWY&#10;KfFZq5sxCLxaBgRFJADQtEQItqhVTvXTUgXdDgKmTUyczI6JWcpjYkzaKgSnopjPzIc9hxkj3e9B&#10;astC2EUGvyhpVRF/LBIL1M1cuRdlgDEceAgpe2VTNZVdJZ3aTAuJ5wt1/FdlacQU/p/Q1lX7ifkh&#10;iX6AU+X3M6qqy894/hHxDQLI/NQkGCHaYYiMKubGAfYAoB9iDOt95h5gVlqB72QLkrZP3CEWQ/pU&#10;2mS8gNAtiY+8NxRSATk+C3FUKxptqSrFQmkBOcYpLf/CTmVvmTrzWlOSrPJsHlrgZMeCrm3iLOSH&#10;e1LDR1XD97i3uWet4kIwAjsO0fRFnzqlCHTEO+SsjDH2kK4Q4xfCTo4QYF6e5xhSpiT/4dRrAQi7&#10;Wnd4ItvmgiS5YnvmjT00t3fPjl8+wg+3LINtXF2lsamCrSc+m/AMpfyec6Lq7Cxsl+DpeO7Dhl/+&#10;+G6IVpzPZCA6YexPXelD/MxATDR+ylEL87tAgvvlfnII9ywx1hPbNXcYMoPvSRzEmB8RPx2eaDMu&#10;1dKOpfl8QgKFzyQ7T+ynKAOfh+2WpVaSb3Di105SkU4KtZuHTuLhdBi0avHYMvE3lk3hwFkCclKJ&#10;tUc4IQBOMJaaL+G46oeRgeSkUH5ZbbcA5kmcLxnh33XAFIBMYsw6WqfsdxXb8xIQsxcQIhyuCBhM&#10;TwO2vghZJqocHYBay5cdl7MKo+z/xui5zeev7OLmjX1670LBuazXdtukh/MRZGsVnKMFydLpop7H&#10;0rwyNQhUDGABKBI8Zzzx0kbrA+ugZgoMfBJSl+wrCRXiRcCsoQyqgE2Re9epj0/fDuzyzAvR0BKu&#10;qsO+YVyO7XwdtE9vM3Z3GbJ/+Vve1meHONARn0VNBF9Yg0lU6e+AG5ABjAfzF9YGULSnnwWwy2cu&#10;7g0QYzxHaxx6esI4qqQ0wK7E4yb3yzipk7Lfr2AHyJ0fWecOsnCjKsE6hqoVlUPnvUqYLSrhjPFR&#10;zkdBiomA14SIqHmbTtgMr702/RCyHgRhMgHAuebq3mUTVNL4XCcFtKJBkG2ivIbPrXOqvU5AbwHr&#10;D+nYO6AKoaj2CSgETyV+ttoHEKsTi6BClQNV5H50aqxMsNFedZ8507Habh8n56XaNzlsx9mqgTT7&#10;IT1uAkIQhZ/g+3XsvoyTF2dHTgKycqDUz6UKSdRqS4bAryTSXPyJtQgw9e5jm8/8gFXIzk61PfHS&#10;rs7e2GrMvRI01bCuXTm2Swj1H9969k+/T50j1hXISrGg1TUXJMFDINUKHPfNnNQg4lltz2pbTwmt&#10;mZeWDgN4zF1cKwy+H9sBNcbV79qxEUTz/jphHZS3kqsHTRUiPOJ3EO9LnxVR6XVs3amnAgG9gKBc&#10;QJjvL/y2mnuYXwg7amx94bHzuwBBTqr/yAJJlDPjkh49c05FhaIEJi+guHjBPb1wTshVCcjv3+Wd&#10;bc84alFbaQnInZSRfGYxd0P63zjEPw+RauDjAjgVTFShxSHK59OXirPKMV3t24Cgr/YXgymAk1PQ&#10;UECFBGDPkaK24p5bpKNVGm2tPXUa5AUImlGItqqsRgBRPwE0CjD7UgRilGs89SMfIkbQTaIStXL1&#10;4+i7tjQAFe5pyjjFCdDpMeQCf/QBVHEIZ4LAHITAhEMEPQJ1kJe2ewuIAT8qNhh84gTT+4ugXemk&#10;D0FVZf/rjHW+QJBWoz8CvlaaCijvfG7L5pDyNc84G79A4RE3Cq/tnGt8/VKyM9TfsOO1f/1bzy6v&#10;lLQOQdj4UaaQDmJRce2zylmQeKETVZBh7FUrrloVSpUfWgpgjIawDwJ3Y3lk7tAWBBBbA0zUTdjv&#10;feRsL3Vbu469aHWhmmd+mP8qsbNFcNax+JQ6GwMwGchJBaKp4+0h5k8rZwEIVYjnC6B2Yx1sEv/J&#10;VBgXXqoAGwnuWZ5x/4dvFfvrt7wDpCNsV00ghwNIaxAgBlTSEQCNuVN3+q6S0yEQyunzHjLnwR/P&#10;sFqcENdQ9BB15R0pV8kf2EWobFsW0K80eGYRG2Ka6ouokq0KqQUZc51oCwKkAYhbIPjjKLS6Waun&#10;l6f62FzYaxi78PPTD6D5sK0Uz9IcKkfkyFr4oRojqmZVQmJK48LPOCI8RqyOEz9CMUQQrzK2eHcW&#10;t0vEX70BUCqRGTvU0WiddAwzfkGNKfed5+86NROBMGgbNjVWO4c9iPGe+Y65x8Ntm/Xd1iUWXH4k&#10;NkHSGmXikPwRu1QLjFxuh/dCggrbkCLl4ylv5LEFMkpCx05DKqp4aG2t7oo8Mnch4pZPR/iZmyh2&#10;WR8dAdJhq+QQGJC0U2LBu+sINhiwOvFJp47f8jyf3qfwEXCFcQ3zPGnlIJWZAwiDCuLllfsEMWxf&#10;eq2u3FhsVKf8fBD2DOOXw1/TvC/FnEhQhXKQC+awDkEvci/1MkS3gJ0iXnQ6bki81kEEpSjkUn9n&#10;Q3y1Xntki0sd5BGR5h7wd+WNxbAfnSBTyyId849F8fE69tOGQGmlBwKogpiRCnPB59zMv+z3COKk&#10;JOWYygVINDFXMeYiyvN5IFFRyG9AogTSEs5zXchqlFiU0PYy9lqaQGIhuUmJa8ZfTVF/asxQTQBG&#10;jhurrtzWINC1eHOB3zVRempS2URNr67CtiAAL5fHdnH+xj58OrIVLL0pEoAzlxl49eCpwLTrY4wQ&#10;tq7TCRmISBXSVF9DBPoHDlmoNQ5NXWYLEJBofd/U3C0KeCUBAHXxrZwdMzEB650FbEpwW678qBov&#10;A+a1JSp4eOW1phKG+Vtl5bLc/IRrcZ8AqVZvznhPl3sbAYYtCFG1emgd7ieT4JlU0hzHLmr5n6Cq&#10;pnolnKfNRKndgnrapADEDE6rnjlN2HUBYFO5/WIJAAG8O6MT68JoJ+dBG8P8p8ug08k7U+IZCEyx&#10;LMAAMetA0OZ3YUAeQITIVS4gbShv9alaXLpsCHlRU7izU8gY9yWiNgG4+pCsKeNwtfHZ9cZjqxng&#10;OPOi8n/kjlRrr/nsvr27jdv8LOqsshVHzAEkK8HzqEidks2kdrUEXNUqUO6JVZs6DkgAxXA6kJwi&#10;6kmN1foL5kvL9DOUH8+sdv0JKQVeUQJYkrFIRn5stVQBcCXd6iSV8m0yUvsA/pB5WKwDNjnzYyfc&#10;85JAcAfZHL2wMXajTuhZnjvO/WS4HxUjy2UhzxAjbTdltAJD0C9ApEYYarnMeKEw02kVhQPYuE5k&#10;AvE+8+AoAHwZ1dR5ypygipmXMkTnz39rYi+MLcRws0SZ3bqtBSj3Z8qTgkBDqPsEqQ22c6lGnxBc&#10;bYXpmK9WGGN5nfqA0GlFsM3Y8DmtnqmceJ5XbcH3o25EMFSbxkmEJvimCA5VZ2vlqZND0xk9sSSg&#10;20HBqpljIYe/EJB0kkxHpOsEFCnEU+6jDRmpdx4QkHdwftQM1013ULtNqRlUKs+Y0H4/hDgLgckn&#10;X1gLZa7ChbP5Q8YKW5m9dpp51riuKtJW6yhxPpOCzPUmIkgxu/9cdE68ac6kmHqoYS1f5wqPTZ26&#10;VWxNZeHVzLUEKLWwlTrXKkhdJbZRXkrOZzzqPDcAH+b68T4/lRvBvEWZm1gPEIOsqFZFmYCu2i0q&#10;xJZjfHQMXPkVE773EjLw9jpp9+cJW4581sEPWwspM60EMmb4n5JsI8px4X6TCsCJJz/6vDAP9daB&#10;Q2Bq+L9WRpzy7Ix1FXJXgKRHBf7MaQe1r5yDVp9nAGR1/LjAv9PFR5ZOKFcCwEYtT6aPbTTdtl4P&#10;EsAYzxBpt4CKip91CZZtSJ8SWtUpP1lR7RAIRBbw53lSzEcekpdvQvwgjFrh0GkijXMK8qAqrKqq&#10;3NLRZ8Yhh7qeMmcLYmUPe6wBUloNquG3wza2C8lcL/b5/gNIDYS58tCp56NVJuXbNQCF/pjfIU4K&#10;LcCAa6pOiE5iqcZJgOvFGJMo96GKuTn8Xsdym0PmYPzackWIB6RBXeSrzH9Cn1FCJ4Rkduu3IrZV&#10;gvStddxfBdQA7Tq+p9o0Ai3FiwQ2M1g8dlYIWrPnNkbIDRFkOnI+X/+wSZ20Gc92nPo+SuRUEm8g&#10;vueccPJhE2EVj6ttWyqtfJM9nofnw3504kzNYXWSTrVcFgjT+dJvczBIq6oJASafr8pO+Ey9x/NC&#10;4JzVjxgkATUf7b2BdOPPfD4O6QkztgkAWbk2qqac7j6zk9Bj87h5P2MXCu8hXJ7aBH+PJ/eYDyXz&#10;Q0S6ShR/CAndsnz+Z+vik3UIy4SYtZxDMiEoy0HI1oMoxMPlnLpSkcpWBywhJmknQr6r1iVOOwje&#10;n2AMVUpE1XdDca2YiVhADKs7jr80ILm9KfMa2XNORN0giC5vdChGBfH2rQkxWCmXqO21i6XPrtZu&#10;bAZs7ewRHxhriFZZK1bYeIlxdFYWqzoavwXxwvchdtkGtokfh7VNpVUgrThKWLQ1Hjv4B/OkxN4I&#10;fsxY9RYHtnwXsgJiPM2zB+XX3Mds6YbkgA3RHcj4M+ck1pz434b8dvon9v5j2dbLmKklhLaWqvhp&#10;VlutXGN+tu9s45YRm1pJ17ZdDPGhk3bu6LadMO5qtBnGNrTS5ycGucK75uK7TrS61cAfsXlthat7&#10;t/hGIgeRKj60n6pK6MTA1UY/kwbYUB01AO4CkC+kUPIM2BzCUcpBHpKQjtQ+BnuI+te2yhE3z99Q&#10;lE0UVu8M9YIxDKfH1gJ0u9x0HedQqeUyarFKcOic7gMiBH0U67DnRpUA8hWITfzIJm0IVXkfQ+Ha&#10;kKEZg9nn+qpw/O6d1z59PLLPnwEmSMjFFWQAgNOx4mb/BzmpoZrKsOL0wGVdHFQdeMXoVdK+zz0q&#10;P+J6HbSPEI37awgcBpiKEfxwwtYCFclERVXnBFJQR63mpyhBPhsJvzJ1sq6gdIeTExsAjDph1IHB&#10;ziETd+soSjzunASaQMCaIlOTAyvhBM2Jlpd1QgbiwTOpSGGBMdJKmHJ31BNodu2z7obAyRiV86/s&#10;09uUzQcem0HipnxXKvbKKUgWACC1VaikzCqBaVA/tAtInI4vVgi4aoYnFq8Op4URYAD4ZiFlmSHP&#10;BDEZ3e3b+e9e66wPbP3Bb2uIVQ0AUTn9NAxfuRmZqQtCd4wzH2DcB6hO5obnVoXfMNeLQOoiIdQd&#10;QTvXI3ih6koAeSYOAcwf2S3q+O4qYbeopZt1yGmVkK+jILS1A7g3CBRaLs9g5GmpnSKBQ9sLgLeq&#10;1argkvI1pMrHkCAdHd9c+Gy+OiE4PLMyBC9cwbl6BzjPCYEDewMIahi3cl/uICsTSIlaP+hETZ7A&#10;VoV4+zwPLMQzBCBtOexTY53R9hbEzycAIvi1Re4A/k4D2yR4317H7e1NEmIZslP+1q6/JrB4CGpe&#10;AjFqKcY9awUBUqBTH87Ra+aiBCnUuNbOIJpaCYGQqvN6HdAqlPaddiAxgE/kRQUW1csl0YOc4Svp&#10;AcSjx1hBHJS8quVikf3cxoUKhIDFpYxQigQRbcm0IXPDLsqJeRgzj0VAo+worsfOSaIKttCAIKqj&#10;d693QqA+cVa8VEIgxPf4UcghbREBEgX8KAgIqudSFnuR0lRORvtGdZ8I4gI6lF+YIJjQ6gzB/8RP&#10;cIxuOYHTf/DIyYXIdAg2CeYZIqNme7nOrpVHBM0+9glwpdaHTnuFLMRb5Q5UlEsrZtfXuxb1YbcA&#10;gWoQpZkDNd7U8eL6GeOlQwUE4RBg5gMMGsQJZ2sDcMhBtgM+AD7HfUF8fChDN2DuVZ4AYxrERkPa&#10;GuG5lBs1xAcLWcBbgImAapwitN65AdzHzCkEk88msbUcc9qAxLd4pj4CUKuV6lukSrlRH+qc75FK&#10;1bK63wfJru1BKPcI1JAAJ7mYv9W3nHtyVpQgQ1rRiiV2rLOCRKO2/a/4DOPfWklcMIcQSjVKLCLW&#10;JPhyzItO9NSm3CP2dPsdgoqvxkvcI/emcv5VCPbmTKcQ9+39W0jjW6/dvkMsbVQI8alVi9vWqO/Y&#10;6vIl73tlS3x5gt2cLwFjfDGffwCB2nZA8/riCCAN2QhCkdZqWIn7FKnDn0J8Tt2YQxC4tOyNmK6j&#10;9krYFEnMMa+1BmQDP1rfJ5zTOl4A9oTfn2CbbuUojR6bv7Bj0cwW9geAlwFcCE4kvW0BSFR8gF9B&#10;APyQDq2e9rouSIQLTDqy69sDCAfASNzoQWTrxJMQhMGn7+C+TiAdUXxBR4Q1PgneG8eX0oyTcK4I&#10;eZ+DeU4bCD+2g+qPiJwPXnIvEFTlkAGkWm3IALQRAWiL9zLX52u/fb7J2RxcUS5lbcR3QI7VL0rk&#10;sY2Pb8CYIZipxosqgJdFJKhJZob51ZH2PHEhgv+IJOq4c5q4pe3KPH6urccoY+h17VoEkaOtd703&#10;AaCXyruOz2dF9v17YMpTu7h/bTdvA3Z9l+ZZ+B0ibU6c6mPjDWyozdjWm1yrpmPhPGcbQpnfsjBj&#10;FeH5VYcmpDGqQybHuj7C1Q+W4Nf9xq51ahCsNmR38tDG/R3I0zbP9rNV+7sWZv4iA+IWMUyJ5r3B&#10;EQRfdZbAUAijkpJz+Eg6s22J8DaC6ZF1xsSWzAOEg/o4bYP1fA/xOOL/2TrVLWLUc7t/C7Em/mpl&#10;zQPBOYRs7fN6yfcd4iuR0p4dHUFeEIARNdhNbiMIHxLzHiJCXlmSuPzT4iyCQxCwp35IiB9md8gH&#10;9nnToXOU8t/+s2DzTYQg67bc0ItjeXkotU84IUCghHh/lZ+jO8DkKsTguKzUPcA5mXheqqlycavO&#10;xcew0CNbbSAsozco6gNbLVyAts/+8rXpHOH9dF+wv/3eA9SjtoaVXl3hfBuUPMGohUorDAiApwCF&#10;SoBvPDZaBKw79tn5VczOLsO83+8U2rq/99uXTwHUOYGwCHAAXPkkYIPqF5lQIC1UALW4ttpwep6l&#10;WIE18qop9wYFE2WSIoBPognoVI8ItEfW4rsaLa0IqZ8UgJkCgADSLITQqTasbSKBzMxl7wDEprYy&#10;SgeoYsZHp1BWR04j0A1B9OIuAskKWJXvU9J0FdDKMS7qx5GDuapGRZ0ANhRpYQyH632rEOBVn6Gt&#10;LQGcWoy8TMBX0l8bB8tjpDXeo34hTndmyFqeMdCR5QIAOJr6nFWvofKRIH/Z6CObMS9v30XscuNz&#10;TiGNOtxn+xjSl7T39zmI3iuLcf3MEMcneKqLeASASJxBLjDoJMQmwd/T8efO0XX1JMmXlHit5cBj&#10;xpL/Yx9xnFsF4hJXbsteeglcADv3rgJfBcC6DvFTknKPe1XNof6p29kGVOfpKUCi01QD3jtgbrKo&#10;v9nwwK7Pk/Zv/zix+6soZOOQwAchwUbUW6eBg4wJLD3USo0gp2PXzRmMXtthU5TUvcfp2aLEc60e&#10;qA6QU0UaklIloK7VgBSHH40I0AT9Qvuhk68Qh/BmIORVxlVktTlFma2Y+wkKETEQJtiFWvtWYN5U&#10;70mrIvkqf2e+ilptIYCVEQWdlhqZBq1dQwjw/wyKv8PzpQE+OWiLf7cI5tqqK5dQrcyDqg+ryF9S&#10;JEg1YSq7Ts+h3ikE7vTEGogMNbdrM3b9tdfWFzGHjKsq9nAtskUwRV3XsaE6QaMtcEYx64RLlmdV&#10;/kcGEMhKoWJHWuJV7Y0mJLID+amgMoeQ2gZ/yyQUtHmvFCgAV4D8ZIYEeQJ66txtbu4x1CPA4bc6&#10;gqpXpv8UoSEi+MT8gccWgUBUCZwqEpiOQuTS2HgNn2MsmqjtOoCZ7fAdzGN2/sZS2EKBV4n70bZV&#10;jfFsjvHv6T7xBsDCB0pLxon5FeHLaTVFq4GATpcg34XE9mqviTXH9ss3t/36OWjT9Qu7ujm2Swj+&#10;2w9uu39H3Ll5ZSPmc6CVQdRgUfePAg5A4FRVvTlDpGFfMRHOjk4i8axBgPXkidXzL+3u3GNXc+IT&#10;YBryEnghfdXBA8sBMCqaVuvtMUfYASQpCJi7CfiJ5ht+r232V9aZQ+TwZZ1orPKssvsm895j7AqF&#10;h/jXU0sCdEUUtU7VOcdg00+dRGNVM49D5JwiZfxeRQTV0kIJvFFsKwlZWyMQZlpRL2LHyi9M4YOZ&#10;l6bqzQlEgErZJ/l+Ve7OMucRHwo+yGeZczU9zHUemecEUleChBS3LLl6bvGZjiLvOUCkxGV1zM7W&#10;sS9+6iSOkt7Vn2ef+/Zw3yfaktT2VEKJ2fhVin9j5yHljmDzQfxVK5cxrhk8ABgjkB0AXrWl5LOX&#10;iJ3LszCio2Bfv5Tty0eE4ExV6p86Xd/jGQg5n41B5pJdCCJESj2uCllAFXBvYqsqNJhgPiLhPbDP&#10;bRfvU9z7Y8YRm0GAtlWosvKC/z+FLIJdCPe2tt0BY9XIicdUDfsRfkocIxb23iWcnm8RiPWr6I4d&#10;429x/D1H7NNWvFpE6IhzCttVDo6EUR07132fLYLE3Bj4wpzhmzO1eMEeclWEH+MYjD6AYO5yn4g+&#10;rehGVMkZ4ixiy/208QsRYtWUcep0FRBF0SfmAvDDw2d2CFlSdXbVyVH9Fx+CO6ZxJvaGnC24PWel&#10;zxPfM1cWUUS8UCK1tn+UmJ3lvqLpXcf3v7+LE8OUKM/zQepy2Jn3CEKbxP54qem0Tq3qdK0qlUfB&#10;DRdk5AQS52HM3cyjTjx5eZ2UHthJesvKENRk65mFGLP6BPvWqTgIahD7CmtrkzihRrHhyM8WiO6a&#10;bx/hwPslciI9xAxzHeIZysvX9tMEZZ5KvLDl6ARV7LHp5EeZ8zpEYADA1AkyCxRnFzCvF/dhqK+d&#10;U0ED5TbA4PsbFO54HyOBuZ4eA04EQIBsjepQE7UiAb6O0hxhhHWddMJYtD2wmB7Y6QXgiopWX6D1&#10;guAEEHYhSavZ8f88EizQIYgQSNVTqYhqUGGwOk6eQdl1RAgI9srePn+nDtovTB1Qu5CqBsai5cPR&#10;EoDr7KOWeS5IhJqHTRUEGfga4Ntsuk01FboQkE4/aJNVyFllUm+edOvQYpCfLM+RBciVsJfVSbEi&#10;wQfycvsuZJOxx1HzH2+ztpmGbTmNQOS8dnkeszH3/Zdfi/bX73Wb8v2jyQvbXBza249unv3IqV1T&#10;hMRUUWFrSFAPlt3guQVCHcBFjH8wfgNooYbWLovxTOqyXOT+0hmcC6ZcYIy0fZYCzFVZNIZDqAOy&#10;U9BLQL7CaHFKFYHLaDVm8mMrrDAW0WGOJ27GwAUR81gdZ6vwvB3mKUdwaKLKu4B2Y8zYA1patdIp&#10;kUwB8Odvbf7fVmJ0AwAgGKv+yph7kKpSIcA516xksQdsqFZ7Yy2+r9M+shqBs8x1M8r3WUCgz1UL&#10;COXMPSo5MA0YpXXCTspUq4DMo7PFMH5mk/kLnL9mn95X7e0VY9156mT/T04f2eIUQjR4YmUCaKXy&#10;CGAEwFVNE0dUhdtCSc+379yHbNzpdo5S73N92c0AgOoDoPUmZGgGaAMEKcia6j6U+B4t50ppqb7M&#10;1Wna/vjesbN1kvsKOKd+4lUCBg7rbzzHYXFMbFU9oiL8bK4YX54np1URZ0sGwsn11VZB5d+7qPHO&#10;FPvHjxoCOMBXREPtSlQ4rAxBUFO8PEFChdc6wydWAGzrI8jbrc/SgH+6D0AQwLO6JqpYdYVETnSs&#10;WasfcQAtN39tdfxZ5cT12XKPZ+Lvqm5aIcgpATCVAlQBSW27anuuLDKX5neMRRUfHfXdzumo2chl&#10;q2kUgAwCFgCriujx3nr7mUWifD/KTwpUuQQ6aaMtJCVchghAUexezRBlpxX+1lOVb6m+FsSljghh&#10;HLQqpLHzA9ZBxiDVILjiF/kF9qvcMkhHCZvrQGaV61FHqa0vEEorxpA5HWALapyopOo243i1jjnd&#10;sa+dVcSE04NsznXakF5tCzXaOnXyI0/K6aUFeGcIsPkRzwMAq/WBGjSq4Ob5dRGfDlhf21O8Gox/&#10;Fd/UsVX1vakQlNV4L4nqFzGqIETqa4gZc5YnOBe5L/U+Uq2WMGPsxif8PG9CPsx4qIpvjDHSdqRO&#10;r+ikl+whCbBlBUhxQEbL786S+w6+qe0tgS12y7NnATD1slJRQfWk02qqclPyfK/qH6WYo8KM7+R+&#10;SmduK0LWZjdRG58jtNQeACCNxbeYk12nirKORKdzO9gepBu/0hHffBmShh1mICnOeCmZvP7QOdav&#10;vlgiKmXFIoB0A2lQTB8DsKdgw/naY2cqDYGYGOF3aqmhHkaqUaRCkwE+G+b+w1wzCBnyVAAtvktb&#10;ZSG+SzVQOk3sEmGmAnFxxGu4QKwjHgYY+zgx9HV621y8x83cBIixEfw4P8e+EShZPYfGhverzEUN&#10;gaO2JdrmrTBeWmVRPbAWJKEDGVLByh5xY4FoHhMf1U3/dH5ip2DZTHmpxMvuCNI/weawuxrPJMLv&#10;5PQwT0nsNt17Dvng+4gl2npXwUzHNgrEewlCSGWZuJ5NiejvWjGPHWGDEcRGDHvIck8JbEB+HOZz&#10;Ad6j00YBMM2bf8bzIyIgGPky9szv1C5FW6GKLypCqTpp2hW5uUrbfOS1U3BPJTcUP9VBPcpYSgio&#10;WGmezyhPqtCEGDJWahqb0cEDxJxae5QgKFXGTG1BdGpOR9WVU1vru4iTIlUIbPypDNHIF37UsEnp&#10;9BKkN1d9YKnstkPyM41t5oyfCxFMCLFWdiFXeoYqfrKcqgvBsXVrJ86KrlZ/IokdO/BuWYq5i2qL&#10;uopIIs54IJhvEg/sJ6mhmhyToDZYuax/RoBSQbooDhaFXYZwsBSBEIc+O39t88Ub+9d/LNn/+p9N&#10;e/8uAJuENBAwOn3AApJSZ6JV9l+gq2O+ibSWbw8B5mOrAoiqJDxZ+mwDwehDZsoNginGUiGY6Wi4&#10;OlfX+L+SgxuoqKJAnIlRu4EcakVL4oE8wZsAr/YESkpNoI6iAG2ZIBUh4Hir+5bj2k21zYcgtQAw&#10;FUWbQUDGBOKhjqPz9+UZBOv6yHp85vZDGKIR4Hce58jpxRVOjiIbQCDU6VfBNp8H4KRuARWBzgx2&#10;fboOOUXPWgB3p3Jg3+4zEDWIHw5ydvYSwIe9AhCjgc/ev8/bL5/L9h//MbGvv5RxZIwkTJBJAnAJ&#10;BeQX1iDQ17jWdB2wDg4UZxyDjEUQdRlElYf4t04c6ThgDHWVKr6yAIExg1JPjw+ck0h6lWaQgZsT&#10;mC7gSpBUR+i4tgTkxAQX7eeGUHNxDEXbG6ULD0Tj0E7vQs4ybWPNPFycoK5fOE3cqhhXAYCpaBkc&#10;AGli5HnmQWNydet1ig32IL6FNOBSPnLGo8t7Goz76RIyDJnV6a0NCvbqGkdifJSj0dQefh2wJvho&#10;G8wpGdB6Y0meycl1YZx1HFC1cJSg/f1j3Fm5ubiFQEHQujja6eqNjbr7NoLUNHn2IuPZR9GpjkKG&#10;ey/3CF4E4RwBJTF4+aNqLyosDFE6aaAycGIPpCG5ObbCuZfxg7yKMF94LRYl0KA4dMLGKcoHICQc&#10;B4fcEfwDXYBX4IxvLK8D9uWXmI3mENgFRIbrV7UNBWmIE5xjBLMwpMNf2YU8ue33Lw17f12y//7P&#10;V/bf/vkcAjzB3nTSxGfT8bF1cNghBCuffGTVHHMXf+rkWk2ZpwLXEnBUtKQuwoeyqgF4GZRWLLCH&#10;jyE0riHtlxCkM2yIgBngFSJQqJRBAaWel+93DyGux85YR5hLnXiKABI+VFoAW9FJrBgkSydp5Ivq&#10;iySRUIR49Cd+C2MDFVRWb8N7QpAOrrGCpKozdFz74gB8RnlyAFmMIB1XYuD+Q+aMv4chkRDFPmDV&#10;1EoQqrYEealW95wVqtFS22V855j5g1TM8CfVn9F+fr4Lee8+Rj3yWRVpZI6V21LI65QEKpog50VJ&#10;N6/dTnmALOr06uKZkxs0BODjwUeQ2ceWiiCCAK528ZlVclwLJdkDgHTCqtTBflCjsYhWDB7ZSVDH&#10;mvV/AjrX35xCsgHp1fSldRsQN/4WUfJt5yExR0QKoC4+tvFZAF/n2XLaNgHslHQt0ifhAQD0FidO&#10;fzitzKnYXxxbi0A2vVkRKwhVQaXrHzmnUlQdVqUTJDjUa0u5DFenfmJQEsGAACQezrGP+0ufvbtJ&#10;IVIP7OwUAFXxROxOnfu1jRuL7lgsCTFAeMQgEyI5RUAsC/h0+sqJwbdzW6h/rcZCHi/cztaoD/Xv&#10;C+0xt3tO48QwvplQEiy+4GH8Cg2NGcRPtWsY3zhAE+O9MWKm+iZFES0Z3qMWBfUimNM/sC9/Ktry&#10;kjFiTIO+nxl34loFAgI5SOe2LQn5aPHdubLincZ/x/yubfxBxEZjQEwGLKsQrwm22AEn3m7CTjuN&#10;Dv5T5b4WEN8v39yQEeWlEWv6SjaFvELClbxbxp4ygG8ZQqYaa05FXWxhtjmwj38OWZnvWW0eQsCe&#10;IoTC9uVdGkJGHIRYVOuQysqOJYo/g5c/WyK2hTADyFtKRsYntNIHuQ17IGYnW87qqOrR1PDH+ZTv&#10;g3SvlzwDRLWQ3iVW7xIDIZKtXcZJwkSn7LBVCIw6m+fwkX7bbZ/eNm0xjFgxt28ehIM/tQf5h+SA&#10;OSH8NZIlRhBDVJU3TIxLYC8pCKpWbBvMWw1RrGrnKYhQiXg7QFgKmwcjN4SPazDX3sAWJEKE5Rki&#10;8ylYfuQkrhewEXWV1/H21lq5fz8KCwbwXR/PriPlakJa7m7hoxCY9a55mP8Yvqh+hWmuXxpyP8TD&#10;THHbInyPWlZopVrHzcP4R4E4pTYd3pMfJxfDAXxMZI15u1pF7GwZtPtb5uJj1tSktkAsUlHQn5oT&#10;lDOBvYaxqalfBcdoDU6sBYicXntsQjDSMcfh7MRGygdBQSuYa19exdp0lFGEQyo+Vznm94eWnR9b&#10;nL/nYbG1U4+VCNLZvgen4LukWOdeq2+CGCuqDBKU4R4y2poAABs4+YggfXrqss11GkWURZlnTcfA&#10;B7xfCZFngON66nYSpuaTEyeAFgEe7SurBX9TJ6DaLgDFBVgeWZH7LI1PULF8/5XP6quA1ZceKw4A&#10;BwhNssHfhx7nFE6G96gSphSys2JDkMmltNpzgPFC3EaHzu9bgImOgNfvPJZYHMBk31geUCyuDm12&#10;+dymAKgSf1XRV8ftJkvAAADU0VmthpxOY3a5ilsfAjkZaSvFYzcEp/M1imbjs9Vd2FoAmxKt1bU7&#10;mX7hrF5k+M5U6pW1mjwfwCs17bBaJdbyPQXuu8p3ffk9aWfXkIiroKko0+bsjV2chSFskKXlcxvh&#10;/G0MPYMKHPI9FcimwFsvnZbKVABt5jCWAbBhyr2Fx9lSzDYOLQYZS/L3NORDbFnNTavYS5p5aBFQ&#10;mxhsGzXXQnGFQzp+C7EdvLKIe4/xfGRFB9Rh5uEdWPxD5g+Hi6FqUaNhAnhiotNOz3ASAApylQRI&#10;o4CvyM4QsO6j1DsEWiXl6fSPyFYecp0F3JTUrL10NchT/sQYMqgGdj3mVHkyLYJ+DxJV4XMtxuv+&#10;Lm6R9ANUFA40x2FRjkFItfJt2thCqc6YAP4lbDSFKqnwsyWCx2f7PHOHOVWtmRrkuQGxU82b1vmJ&#10;NSavIAsEARy9XtFYEKQJMuolJEWtmiiVGu/BNpcbv5O8d4xC02pEt/MKAv6coHlod2chqwFiJcit&#10;Tl6kY5DBoY4+h+3XjwW7vYqiGP3Yk3xBBTCVgxa3NkFG5Q1KEH51i27z90geAdFzWwo7VnJdpn1o&#10;pdGJVbH7oA9A1woghKE4fW51VK22b4cAto6pKkm+0ScIEWQVkNIEuRigmyNAa+tD9XuUG9WSP+Ln&#10;Wj0MQMZU2TuHDctektry5TtzjX3zHQNwEJQCAKZGlqqv0eOZJwiRMmOrQl9dvr+DvdXK3G8EO0/9&#10;OE04Gb2yq0vlVgDUXYKfkgUhHglsLabVKGw4jT0o1yUUfujcew4/FoHWMd0kZCefxT8XfnyYwA4J&#10;6kB2O9xzc8JcjnieCWDJ9dOQJJXGTzUfWpo5WtxFLIpijhN4AwTtWPGxBbWqIgWNwszqtB7X83Of&#10;/io2OEXJaiVIeRN8vtXDbrCZMTalDuqb2zfWnGFXkDrVuRqO9hFTzP/sBb76lJ8PrQsAdwDdDj6j&#10;Yp46ZdRe8lzYVLWGz2f5jhDzzbyuiGlDxiwbfQjgQqhGqjiL6gcQ28TWNratbtGKBW/fxuwa+xlP&#10;1R+KsS1CYCAMhQwCALI4nnlttvabau6oj9EJLxe+6gI4KhA1EeUwzxUl/qizexC1H8R+pZyDjIWP&#10;/6tOSRCg02mgcAy1jr24UdlxniElcMPWExCIcA5QhOhEIDBpCGoFPNJKQB2syUDsNOZhiFFxIMHz&#10;EsX+I46oIWq+suU0bVWRz3odm8oJHHf592ti5a5TTuEOwaFaLrcXx3Z+emjnS68tee7V5oXNAeXB&#10;ZNvSgKVOIwmolesU62A/jHdU1+M+W31wBv9IxyF/zLmaa+awgSHxqd0kJkn8KSUAW1M9HOVuFbBj&#10;rdapd1KE+Uh0APYSxKXywALEEz/E1wcZC/EzNkE49ffMX2K8CoxXbc8SfL96qilBN4kdqaq0inAm&#10;uJbGPMZ3BYjhWgVSqYUYsVC96kQc85B11QnSqpG2BAt97mmkZGF8j+fzKQmd63WJXxeroC1HIft0&#10;V7NfP3WxhWMb9pn/sdv6amwLEW5WVADzZ0QAz864a8xTiT1rizyuD+zmQ8FSutfyfyF2QGg0X8T7&#10;NOOpLbgIAsbP8/v4fq+2vIgxEYn+Ff4NdqhBbiT1zLzEDR048EKe3RCaQBaRgcD083dfFrGFqPRD&#10;kFRqpYzPpLmG+q2VhyeMK6SmhfLsEMx1oqBQAzh6GDgqsqp6IeuQZSEIqspa4AIFrR6swjY491tz&#10;wEOjMGYweAG9Tkr1ceAxhGSxeGPLGf9vQQAIUOX0a2dg2s0DW65Q0do3xrk3fHZGEK5VIQzNY+sD&#10;6p2F2xpawcHxdMytyI1WISpV/l/vwtYB9RrKIKUASfCKS3URJJxEthwskN9HGMBYFbUNmOl4dBmj&#10;LgLILe5bW0jlvvZKX8OsMRAmXdsw6jzudE6FZIgsqO+QmvE5XXeXr6zN86nuyBJVe72J2xlMsdny&#10;cl2UDkAYJVCnULsif6vrqFOuugzw9gnwKio44B60utPGUAqlEwjAoQUz3GsSkoICrwDoZQyvmFN9&#10;DAgmalntCFqtl06CXB1SoGvmIJ4C1NHi0L5+89v6ImjTAYQDtt6BhKjcvsrL54ovUIavnGJ3SjyU&#10;QnR6B/G8OkqokxzqxdPuuFBnGAbETXkS6nybyb9wEr+07Hd1EbJfPuZRfWkHbFuQmDEBZzrHyPvY&#10;zgKwxYaUvKx9ey09lgHHImq+NBRo6nTcMfdzYF3IaK50AIt/Y7mWC3AE4JifCmqtDMAXIBtJni0D&#10;GSphBwWIaJYxq/G7CuBzugzY+7clgj/XVy4HgFJGOWWlzBnD7Agb0O8BIqdsOkQvzzMXII39iceW&#10;87CtFyGc9dDe3xXtYpPjmsrHStnqSvvpBI40AK7tKkhOGeJbFoHR6TJsNM24BAkiqmeT0yk57Ebb&#10;B3GIZGF4YCGCSkbOG4UQQH60JastU22FrmZuJ/dHRdX6kMp0HYeXIgUkUgpSjFkMFa1kbHWCrzlb&#10;AMwj9q4tiPLmjZUGOkoL4YAo6Mj5BDLz4X3J/vq9ad8+5e3Du7CdrV2oP4QJ45njWcoEACUCanUz&#10;VHzqJNJqmTuXIOBqZUNbbICZqmqXiwgV7bMXH1qccdVSdyi0DRE6sCwxQMX8kgSxshKsAcHffymg&#10;6l/bCuJ4du52kvdHc0g16q9YJfAVpToJfASl3sJrbeJFHQKl/ALVHdJWqSqvpkVqCEyad5UuSGnb&#10;hqCmbboiftBlvopawobkvlPlagiIOhIXmf+A8j1QolplyjEf4YTUJUo+CRgx9kmAM4LdpiF8UcbY&#10;W8b++4w1vjlYexEbXosTSCPYTwiS5YOseLXdxrPGEpDskLaRdB8QhLHX/vGfRnZBXDqbY0fY+rCn&#10;Y9kvrM81N5DT25uEpXmuECRCOSBJgK2I/SayEgqMLfcV0Gkl7j8AiIZyAJNWiXQ8WSsRjEt+gi0x&#10;T0Fnzp5YRDEBEiyhlQBgl9pKR+X2OltOUm6V5yszpunxa/OldiwMOfQNIVXYVoH7K1aUOA6w8L0S&#10;g7rvsyuX9SGHeQAqHoFkM36q4HwG0ZsTK4t893r+xnqQrc3GZRNeDb5XvlYi7mrVJI19JbSNAqE/&#10;O0MsEnuVM9RHTLZqXAP/83G/GUjKAPKW6G7b188lu70PIPqwE4jKKSLu4iNYo1YLrV0rA1ozYoZO&#10;e+b5vHqgRYqQAt4bTT90tlWaY8SDFDtxX0d5o8TEMParFUFtueUB9QZxOxLT+7eINw8snt4ixiFe&#10;IDkieC0RJ4inKnSHPNuAsxpx/i9OF+i4uoDz/mRuG9vasgCE1pf62fwCX4io+p21wYScchsh88X5&#10;gXM8/Pw6CIH+sXVVYF7CEOzECJ8ZM8cQOzXTTOH3aj+gXJp4TLajVRfEF76fgZhnk1tWx/eq/C6p&#10;fJEsZKjy2Kk9pNWrjPKkGsy1yDbxIUm8S0IkVbpAxWiHKwQVz1Yjpugkpk4J57i3MoRGW48lhElt&#10;8JjYd8xcpBy7bQsfiVUVcDVTIMZAzJQ7p3YwGeKbl/tSkvIC0TYhPjQZ02xiG3x/ZQNssg2BmxMP&#10;V/OYjRFz5+tDbAYCLVFC/Blii201A8a3J8TTBjE9Hn9iPrWNyBHPFgGe5xX+8NQ8EDXVuYqBvfIV&#10;tY8IM04R/CSQ2YHsPLAaNq1CqT7mSsUn1ZokTsyK1iB3EP+fLu9QdrAgFQ0bQWCU3FqbeSwFewvy&#10;5VkASUmP6bnHkqj5ZPvIikuMHVCrAWaqzKj9a+W2xENMRvPQ5qc+Z1tERcr6APz7/9ElKMOOLwEy&#10;bvL8LGq//VYGNE/s463HPt7olbf764ydXcQJhi77819X9n/9f/6r/ce/bZh0Briwb9N1kAFy2wqQ&#10;v7hFfTNpRYAzPz/EYV5biImOq9M071eV2jTAom7AJRxe+9exxAtLoV6Vm6JkYHXmVn5IIilQ37fW&#10;wG9n73LWYDJUTLCJwSrJ+Obcx+C+QCHgRBCeJE6lBOIwZKLA86nYlFZ3cpUDmw0C9u1t0amBkcUp&#10;IxhFWvU8IHVFyGK5fmjTqd/eQxKqAhJIR0qnHWDaKiwXRwlktIUC0LRw2B6OquO3bwHdofKYCJQN&#10;HKY7VmVOD+rtmOsBmjjcWAl7kCNX5BEGgDHArvV85doJc3Viyai2ClFyBK2QmDaAoqPq62sMcnXI&#10;3OBkGGQGlVZEaVX4e5KglYOUpiIvnQ7tTYzvDpX29WMaRp9BnRw7xa1yEMo8f+svcFIcZQiRCCUB&#10;T/Vi+pa0xPmxxQmKfp73BHXg6eEsKJOYCvhh2Mr5SBC8f/lt39Zr7hPw19JxCwM/m/rs+/uk/fat&#10;aP/v/76xPM4wWz2B8D2x9Zm2pnBaHL7MewWmJYKA6vCcnkecLU+tarSY6yw2KtWZBzybTuViyCtA&#10;oF5fDUhrhbmNYENqASBlEGFMAxBMEdD8nCCL7esEQ0YAjHqU0lTdEHUbV1dp/UwAyErcrBHY1TMq&#10;GQXcVZSQeaijDJUorkJi2vYLM6bx8I8Kt7E0yvwttt/zOL/X0vzlKoSy9FtYpwcIYErITnLvWa1C&#10;ob7qEAop4nAfBVTeNR/BK4BCi2u7CyWXXYvcQmAJFIPVMwTGC6feyHyusgb7gCaBDvJX5t7GoxPG&#10;87EN+Oy3XxL29W3WqdipY+lKTPQn8S3GRds+9f5j7OmZZQl+NW1lhp8TtPmJrUQA5xA2r3o2utck&#10;gen6Kmv/+/+4st++Nu3+MmLf3qcgYH5bnULCe89s1D+xKUBWZ2xbo4dWKvyMze4y3s+dlc1wcs+5&#10;V23FiuQ5hR4ROinIcBQSH8LPdEqnSTwo47t5gLelI7czkcenkMM9G033uO62DQnoa6eD9Ja1u8/s&#10;7Z3XyRHsQAxUdTyjbSHAU/2vlABZcBK08e8lc8k96HRFHWXex/9Unr7eR1E+23ZaFahuh0iUV8m1&#10;AJm/hyrFptWzKBzWCaAn5sGmQzxTvn+MCMIP3uww58Qu7DfK/MhnE9iLevuoIJy2vVKAYTK3Yx7X&#10;thPLugiaNKS0MyVOzbTi98j6vae2Xp44lcK/fW4Tu7zOmPggea7oQwtznZq2KQGfOL6fBtjVP27O&#10;uM95Vr9PicCIiZqKKR5ZMPTaXPtP7fg5z3e0a6nYlnOyzufdsmhoh3FEZKG6dYx4eYHtY2+x7C6C&#10;iznndXr52j598gJOPBeg2AW0J2BGNLBn4RMIH+QnkX6MoIP0MC/x3AMrdrFViOwYkqQicGenIUBQ&#10;rRAOrVaB2HAdnerJQ2KVa6EGqF1i/T/+1rJ/+VvNZrNnCC9I1eyRza6IXxC/ImQimXqE0HmCwMJ3&#10;ERLFFSQdO4kRKyVCVAQuEIS8Imgj+GICQeD2E0MlcrBBnWzTUexwDKJSZl4RBV6e0UusiOIXKmuh&#10;fLLv3wv2+59LkLM35oFYZwH/SvfvzY//+LCpALEp1Oda+GsgArHFlqL4TJAxUjX+ZvnAFhOvc7Lq&#10;0+coYrJuv3wqI+SyxOikrT49h3RB7oIPiXVPHZGbhVhEI3t2+Opnpy5SOAqhZ36DkJMghEfkOsiz&#10;BhiDAuPYhJikEQrK0VKNuMni2FYbNU322uePYZvOXtr3Pw7x5W1T89gMpMQLUVY7iXDnsR3nfrZj&#10;7FeFTxsXYB7PE0G45M8PIF6MBXEoo3oy2Fwu9dzOTyP24a5gf/rasS/vc3b31m9v34FZkxdW5f6c&#10;sgqtR+ZJ/r0FsQl3etc8YeXf7FrAs+u0SYhqRRRioyTuEs+rJGuP6tb0d8GxLeZxz9LEgeWZy4aX&#10;B/bTlGDX48a0hJ5XDRQYkGqzyAHyWlIGnNIApwpOFQqHMMtj+/gFtQQYdXmNL/dRnhrcH6emCpVD&#10;59SCtk5qDGIbgrS8jTqnWT58rNhyHYJp6hz9G1ue++37n4sECQIrwN8aumww99n01GuDqSoUu2wE&#10;MVGJ8PbgCEWglR6dalE+yyEP8dJUATlHUKsOUcsEutIMEL3wOYmPUuk6B68S6bksDosKqkPEVM+i&#10;gkItAsQjiNolgXY+DkHsEvbxQ9FZIaoCGFr+zHGvzQHfD8tsdAlwBL+cCEwXxQnxSYkYQfwSUqAA&#10;Xw5SqP5Wde5dq1ltAncTQlfT8eIJY6itiq4Knrlg2oA+6l7F01pTgJJgvbxRkvSJ9SBTfeZgtXll&#10;BYyjBaAMRy9tyji8vYja1TpilxiMWgb0VeYeMMni4CmdRlNnbMifqtmOIT7tzhGB8AAwRglCzDIA&#10;fZXnzkJWtJIg1ZwKqvvqY8aZ+4FYtarPnT5EH25Ddr7y2AC1eXXhhqm7ACYVNwtChn324W3YORnT&#10;JcClcKgCqnwI6z+7Pbb7t0o418rRC5usXthICeWMnaoOZ7lfHadXk87s+sQhnaoFkog9szRAqMKB&#10;2rKq41jzMcruImCdmcuqqAr1WlHBsQSKpn36hveimAg6v/0StxakSd3ae6s3NgC4GwBXuSqDV4f1&#10;gKnJqLbXVpceu3kfttUvIf6NegWkpszRWKfUmIsIwSrFvedQRQl+qrx5TEvsYQIyAbLQxclxtJxW&#10;JFCHXQJ7B9KiPllpJX9DzBLFHUc1as4r2JHq2HRRXxkCdx0iMYLkOaXzK4gHwCqUBgAgs1p5jOF3&#10;UYJrnHsP1yFNjHseO0txHTVHDCIatG2qJqLVovzyBGD7kYOymu9bmoCppnurudupiaIgMoAEllCf&#10;y+Uz2yBMzpaHtsBXzyB3g86B3V8k7PNd0a5XMUh3hoDktw73P1748Eeuc6Z+Z/tWAxhz2HBaW5D4&#10;kVObBVKTgQAWAHY1sEu5/95RiGkAob3m/nmuDGpL/a2uN2H8nTEFIGrM3Yjx0cqSTiolg0/tdOiz&#10;Nd+hVYIuinW2gtzy3gl+oVWbLPYZRRE7AAOpS3EtFeFyK6m0+swJ5up0ntFyuWq88N60cgkgeA1I&#10;ShN7zxWxca2KAfYlYkQbG2wijmqQUyW2VviO27sIY3diQ0RbT6sx+MCAOHe6JF4wJu/fpuy//fvK&#10;/uM/z2w2haymtWrCM3FdxaymTuoAYCWeQcf2QyhqL/fgZxy0QuPlnrz5bfNDXiLMqfJUlKPkByS0&#10;beNuPjY39xfMQlQhPSrZ70ewdBcuO4Pkq95JCVsrcF0RabUhOMGPgxkRc4gGMVUtLoL4XBD7UvVh&#10;VUBuEQ+GbbdNiV99/qYmkXGEQEB5VIChGqbGYhAIAP2XTyXIoMAbECntAm7qzaPaIbumXD2t9onY&#10;DCUKIPFr/HHIddXaoMy9C7jGEx0agWgS5xrKueGZs72HFgIo3RBW1SYJxokfkIOc8iHzkPaiyCBz&#10;qGeGFKiwXZL35yB4Om2k3Kk2tqD8mA62p5NCWgmvEVtigcdWSAKoaquy9iGi/ZDmEz4L2Yd8qKZN&#10;hlel+dDJH5qsEStKysYOs4iwCNcKIyY9ykdhjP18nw/iGMJ/5fsimmFAt9PdQzTxUl8kyFkagJ4R&#10;+24QfTcXYbtDiJZz2G7rIXHpMXb3gOd/iEiFjOJ/+QL2WX3kdJXvQHLTGQmAiLOlHQttO6eydPIp&#10;P3iKeCKOLZijGER/RIxEjKhad0CrgsQmHUd3Q6BVmFH97BLMtU5Khhn/eFF2tWchxlR1pSLExKBi&#10;KPceUiE78LEBXquis1a/M/hIGvGQxS7U70xd6zOIwWYdUV4LIDYk6onhqxOLg3+pNPMKBmtLc705&#10;sbB/yxLMq1bWRPyrEE1tO6bAkxOeUVWKTxIPzJPdsUhBW/+MXZvvmOpAwbZD4Et1XvmHNlXuJSRU&#10;q0wBrqnrpplDxXTl34loj4l565nbmgik5uix/VQGJGvtQ6ucuqyycju5FarKulTy2YeE/YJq+/gh&#10;Yl++Jp3O2U0euMUAjwCc8+sTu7w4tru1195dhZwqiEr8qhDcSgx2D0e6Pvfahw+ospuUzS4T1pr4&#10;nCPUJUA9vXRjRChgDC6jbSJtVRAcBnPuBZBLhV7C0JX7ABlpaMsK1o7BtAEeLYOGlTQHC02gNJKz&#10;1xYFyBIlQGYO8eB3OoqpIk55nCnBPRdQ0ipEl8vys+yyxWnUzi4J4F/CEDWfffriwQm0561VEIiF&#10;KhbCZNUQMQ4YhiBNSZ6pJGfiu7XdUVi5rAgo5GdvnCJzy+mJTQAaAWoWZZko8IJ4pQGQUA/Ag6T1&#10;LzwE2ecAHY7PNfP5l04hojqgvlkG7W9fa/bbp4J9/BRjQrk+4PGjsjKEk3FST61P7+J2fedz2Klq&#10;xdQBgCrOWO6ocRzvg1xVAOoMRMwpqMXn1RFYDT7L/LuuREPUk7p3K8cjx7VTVe4FQ8lieN0BY07A&#10;a3LvSkqsoyTqtTd288Frf/pLG4KTsSbkqYeB64i+5kh72iMI8mCKipi/cLrcRhTQcSAn+59gpS2m&#10;CuRUJeAHFygr1JtOGdUgWh3mSSeQRt0nEJkDu754A6F6be/uX9lm89AGK66Dg5YhLSUIVQu7m+NI&#10;Isop1G2yeuAUustlUCLYn+rWKKtfJ1tOP/IsXe4LMuJ0ntYePLacCECwAYFe+xGqcN9GzIMqPkch&#10;Pl6AQk3n/KgSL8T2mADk7TzjHp7YwXNsCwBP47il1i4+pBoMCAQUgzpPFwDofJo5KzGvEP0aAXUE&#10;8e7hpDnmPIeDp/iZwI7UdyZJoIsRNMNSrwC1CowJaCJBxg0bktjIQeKKQwCaIJMFdPKtp87RzAjX&#10;zJ8eW351bB0FSADeKb3Pc2a4/xLBuo5AaTJHejUmOuWFwj57aKcb/BQ7LOETbUTNxRri1+H9+EtW&#10;e9zYqUcrSc0fuTHxPH4G+QqntLoE+KOEmxP8HWESB7BVQDGJ6FABywL2mCGIqldTHnVYLKLYCXBq&#10;/zEmfizVi41AXOc5B4yvTlRenyYhPh5b87ffv0WZ9wObLbHXupIsAYASyiy0iy1qu+IhJFzL8ADL&#10;VEdlH1kMgFfOn1p+aPuoCKm4u/dAwgAtBI2W6wWQqoSto7dxQDnNXBc1hlMCJ8DeOUdQXBwwhq8h&#10;uh6IP74KsGXwozLvWb0FgACkDAArH1ZRS7VFmGA75bpOjOgaOrn3yubLXcB9z+ZXbyD2TxEwAhFU&#10;J6RcdVmUlxQhZjXOiVNdYleNeWd+4yhd5ZlVmjwTRDRR3Haalja5lxrEXcv3FQRJB6HUGiJcsN0U&#10;gKATJWVAtsR1dKghXwHAtQqaecn38dz4sR8QOxFYQ+CCxLAIzxUBJFKMmU6dpcevLAbRU75QEgJY&#10;IZYJzOMQiTCAk4hB1gGkdneL+3sJkfHaipg843MtfKQ/fGRNfjYgPy3upQ3BnPe89vYybr9/7tjH&#10;m5zTEV7HxrUSpoMeE4SZclMaig/4Qw1CVoBoqNeUVq+06q26RonwI2fs0oBk8HjLSTDNV3ecBHn/&#10;0QMIzkv75UMG8QURBRtEMoZtsGpz5FT1VikI5WWerl8R5x9ZMrJlbcZVR9xPETVz1VWD0KoYZYM5&#10;v0WYLa+OEcRgC9+v/CmtlKruSxiio63uo4Md83vVxVyrohClGb7Htf+Pf9pYPPvQDiPbFtdqPC93&#10;ZtcKxJAq96dteyXAqo3JTDENsrS4R1hNVFLlEbHCZafnccbWTWwkLhKT+2daTHhlI8Sytqkc8off&#10;lbheHNIX5eVJ4ysQkgS2Es3sQYS2zB3cclZrIoxbtAyh4T3JwWNnVVrkSEUcVQIgwfVCqZ9NvZYy&#10;jIua8FZq2KazLcfvIdwDSKpOdqq6c5jxVl85D0JU9dAC2PNxYM88wYd24udeICCKc0liaEB5UzHs&#10;mfgxQRSo8/bb86zNec4h8VCnfgt8b1S5Vym+H/8dTInp2FoZIjzs41ftXWLDC/vja9YG2Ob9XRAs&#10;Ctpy7LcMgvjPn6r2Uzz/ymY3fqcareqJNG58OOixjSAeA9jbdMm/T0+stSKo4UClyr79w58rdjEP&#10;2GYasisAdtRAoaIcExhfvHLg9MWpEhhrsL1x88QpWd6CQTcJ7vEiDA9VlsFwnFWPKd8LiSmhlPJM&#10;VnEBi72DeX332PjWZW2McfMpYHOCRI2/qyy69o619FxeEXBQsPGIGDjfn2aiYbwZnEQdmFPn/K0E&#10;uYDBlzGUIsSnEHzhHGVNxF44q04311H7+D6FI+Tt/W3SPqO+3n1MWw3w1+qV6p5UUOva708ziDo9&#10;pD48appYgEhUUMBJsdrGgRUJyqHoSxvyXVPuazZ22R+/Z6xYUP8W7v30yEI4axLHqorIEVD7jLHG&#10;RmX9VTSrTRDSccHlZdhR+NHqC4L1G/OEUDaQojCTrzEr8Dmd/FL1RjW8zPK8Za47XZ5A2A5tynvf&#10;qotx3wvQntgFc/j7717YNIqee3h3k7B66chiYSWfETwIAL4gTgYRVABXsqbKgOv4aevswMa/+AHR&#10;Q2wh7JC6JgQzX8DgCq8BZEgK49W+ATwIkknmtXHjttIM4+feK8xbBuCI6+gfTp7EUCu3kJLPfkuq&#10;EzDgX5ayA4DnOtEEwRkSsOc4wgqA7BEUBzigjgtLNdYKOBAG321yX4yj8sHySo6E0KlYma4vdeUH&#10;OGMEggzz1z5jnCaHBEqAcSIVT+AqYQtLgqeIRfmlhbFZP06Z4pnV6M0LofCHn3Dvu6ZeMgGPjrUS&#10;yAhO8cgL7ANiAxnKELi7y70fpEPkRFtU5ypUh51gi2UCt4h+i+DQIWhvNrtcR9tg2A9EW2XDswBH&#10;jnst9CGgg2emo7iJ0VM7aSpJ8rmTqyWVnSUACdDCiacWhJD6uY6OM7q0dAtI+/LYy/LAQnx3Fl9R&#10;baPOCMIgm8NHled2jcqf4/OzDz5HzXm8OqJLIMH28vhbrf3CWYZWMvdUZRoGACX30wTEslnVpeDF&#10;OIQB3RzvVb2ZUnuPYP3IakuAuUKAbzNHBH0VEVTTyygqPoTqDkb4PSq/TRDXibc4wJaEeLYQVBnm&#10;PJ3asQoBWsUdS6gvJe9X1cB2oFyJ5zZ/G7UZQmiGotXWWRIikyU2lPuvAUNICH7x/s5v379G7PNH&#10;n7O9ff3eZ32IeQFVWsg8sETomS2uGOvYY3t3fmxXpyojoRU8CGT2gbXaPxPEd/Gdl/bll6C9/SVl&#10;C+LEaOYlNnId/C5GDEpAvP3YiQhwijmoMO7VBTaGfRarkBLGVZV1mxC/AYH7Tn258KUMROw48xDF&#10;umdeCLSn/9j8kDIvdhZp7GK7TyATW8TILWIOih1SE4Hc5MbPnFWMqB8/gQRoe+b+1m/v3xNjAd+z&#10;NWQAwp3Xajm+IxKm1QUv9qwaIbIRnZxU4rLuN9llbvCvNHNYxO5Uv2oEAegxLxkAMByEKGi7iPlI&#10;IPYiPHMNP9KKhwrAZcs7Tl+tDEBZaeAHEPEvH0L2L99bdsl8dhFUJZ4ly1gUsN0kAKdV4PnEbfcI&#10;4DU+Uu9AvEqQYWKqCtRJeCY73A8kPAHghhJ7TgG8IkS0jH3UmRPVK6nyf3Xh9h4TT1D0ccioGr5G&#10;wrsWD287iaraQtf2q2rJlLViCrmeL17Y73+qAYyAIEAssTGfvbAeYqqDQKgIPEe7+OCOxeq75mvt&#10;ma+wxRhuOXVz1NBSjWE9SgzvaIt01yr4RzLwHPDFjiG1mu9S+pmdnz+2dm3b1qsntrnYJl5sWY55&#10;jUE8Uoxl7iZonanbLu7jpuPKzgnf5Etzv3lowTCEEGKkbfh48AHCd9smEN9I8L9YKvEzzwSZK2yb&#10;92APUcLYJX9GGG4hKvdssdAKNfPLsx/6t+yEa2nVL7B8bS/zO3ZSYV4ZJ/cR80bsSSYfIG4fIAJ3&#10;LZt4BAZxL4ln5jneZXx3LIgdx8PcB+OqpGIVooxh9ynIdRg7CeoFOYv3tNIHoYEo+pN7duJj3OJb&#10;znUkgBQr4s09izNmCe4jGn7gnEx1EycC2sYiZufm+KF2iLDbGnaXK2P7CLhY/hGfUTrFHkIUQbNU&#10;QT/dzw5idBfCCobFwVOE10/dEUCF6m1LoaIkh4DTYAbJEGsGMLtavWECurDY3rXPmueogiufdQks&#10;19+LdvUhbROV84cMFNXVG0fqACbjBeoeNaDTP1UldwHa3dkrp1hWBaVWBvhqBIHSjGAOACtBsDo8&#10;YTKOrU3gVZG18fDQfnmXgRzArBevHTY91XEz1Li2MtSwso9yqvCdJR1LXh1ZEAIRhoDkN4em5pQ5&#10;JbASsKSMK5c6ncX38F097rGHGlHhu0wWEIhBipQ7QRAtMSY1reiMcGTUfQ5H1pFpNZ1Uxck8JEnF&#10;11qA0PJm33pavodgdVCVZRRm68rlLGOr6/JAmeNZFEwDhQeATiBd5fQTuzsPO5Ut7wH/izO3vb+P&#10;2fdvcbu4DNjllduu7w7s/ed9u4S5rzYunE35PTgJJEodyeuQQFWBbU8JUimeX3VdUGE1SMRgjEoE&#10;PPtaZgbwp20IavuNdQkEVSU9Sl2OpVYJNDEVzcOAYMllCFwSFa+s9Oo95BaHkxpUJeXB6MhuzsLW&#10;VKHAosgS38E4THjO1eDEUdzrWcBuziPOUbvZFDC5UM0jVdLV9ssxYAn5yKBQAB8lkTm1ScaQXMY7&#10;R3Btc9+zmZqUHlmL5xgxdj1e9apyYV5ZnGdMQbaSgHOe4Dhk7ouQnCbquwg4ViGJuSxKVln+qIxk&#10;as9Z/swCtsV7bGAFyUDJ5+pPUN8vCI4vUPsvsdk3qCLGi+dXcmM49cTZs5UC8RWeWwjCEyL4hSBC&#10;EQhgtIfiZ54D/D/aElijugH4kBvgwUF10iHvBGHsnjFa4ke9lttWU+a8z/gswtiFC/L5YzVJxxhV&#10;AyaHgisxv6UxdoltZXHiauupZQlsTearvYbMQy7U2VlL8V3ut4avlgGjQhGCVoFAMl9JbFlJflWI&#10;opZlhzzbgKDRwpbVY6qObSyXr+zy+pVTfG6wPrbzew9/37cSfqkj6yqjrsaeWsGLMgZRSFRIQDiB&#10;WDMugQiKK/oYJXVkdzcxe3cdtk9qx3DttrSaYkI6x1OC6/g59y2x89h8oR2nSV+BQJbvaSUIwoc/&#10;lvENnboSue5PUKr48ZBny6IcO3VsYqhK5SKJTy3MfKdQyjrBoQTSeJeAB8jopfoZMcbTWSmaQ3AZ&#10;E52GyDJHOlVZIV6U56h9YpESSofEmMulx5YjhBv/7kp9pplDvkP5DnkETIV7qnGfE0Te2dJnDYiw&#10;WmqEIGKql6Lmimo1oO2kEMRBy/txYlwcEp4dYpeAaOf6yMozxv69tk8JvgCOcpP0/mTvMYRPNXxU&#10;JZUxDfN8uRcWE9lrMI4Q0hAiLISP6n7U5qGzguANtFLEZ/C7CJ+p8+w9/P/+xvujzlfviDhCzObz&#10;KQBIKz46bi0lruq6WQiSCgeGtZUEKYlgs1FIirYEK0Our2PIkNcCIqQugEHQ9REc6m7uL/GdXMNN&#10;/FGOkJpnBpM7TiuWYuqpk0w+GCB8EHLaxldrmHBOeVGPzR1TZWFAENKd2SBkmW9VU9ZzDIifOnDS&#10;wMYajFMKYFXT05HSExijImM/7KmcxJ6p4aRy59rz1zYeuIkDr8wf3LWQtiiUjMu8x4l1KhSoAnUC&#10;W+Vm6eRR/51O4up0HvedJx60EK2IjiSiQERQsUjbmQVworFxM06vLQRRTWrFGbt1iA1Eyh3dcsat&#10;d35i03uXUwdGhSS7OmZeQ+h0d20Dkegy7nOd7OOzQ4TwdMQzjZhbnYKCcIQCEAcIQL1ILBb+IFpV&#10;8dtpQQJGBQcvnJViDyRU96Z6QGqfUp9iE8xfHLvRtox6cKnGSywJIcXP4r2nTnPOCH9Tkm0oAUEo&#10;IV4aDywQemDR+s+WSEDyIWzpCraU5r0IDn92y8qjB8RZyDnxscCYqFehtoxb3E8XsjEhTg3xoya2&#10;0W7ig8TaMCQ0RmyN4M9R7jECqYprNQs7SxDDwth6hHGIQvwqbQmIJ2A0n4nzHmKxij8G8Qk386ae&#10;YIcQIvUI8/N8SjjXdnMWW8sx9ur23wYXKsTeLr57fh2yzdsTyxAvf1psApAZjP8UgoCKf/85YdUk&#10;ABBhgCEFdYBoyu+7MPXeKcwbEBujktqAVaWgB/5xlDephFQVlyJ4ZAGn5NRlkzuvze9cgD1gu0ZN&#10;obQbAMJAJee1MlR8zUTImAjIBKVqCZBDCdUaLhue+QHNI9tMo/bXrw37pz/37PsvWbu9Cdk5CmW6&#10;YkC5v8u7hF29TUKiTmwD0SrWICvKJ0HdjTAOdatuDVzW6rsIqIAGAV6Z+0MlyDmnH0I2W8RRLvuW&#10;7RJ0lBANgUgC3DmerYjC9aHWyyrYNyM4EcT7EIrh9MRu36ft6iZipxcnXIt7nqKQGGB1Sy5m39jV&#10;nerVPEdBue3bx4r929+m9vuXkt1eROzbpzIkIWaLGSQSY9+sDuz0vUBAmfUoMkBRPXZiAEoFlV5q&#10;HBJUfDZZ+O3Tx4D96bcwajRuE4LH53dRyMSBcwolXdq3UIRAliYwAX65GOon99IpDKafGebsBgN4&#10;9zbuVOFsNnUyib/x7NHOoYWWh+YXkNUJRDUUdoGxyDF3BPXuwGNjiEsFY8pBVos4aA7CmOa7y+t9&#10;53idKj8rmOVy2A/kVLlDXRRtA8AcAFZjCGKf51FyZneCbTAPneG+k7SW5bPZ5RvzKhdjDhk9g7wA&#10;boOl22anqHUcRQWudALAMezWE2sMtYUFmAWkLl9Ze8ZcAcjKmagSeCuoxTzAlMcZC8x9+9xt9cGx&#10;pXCGDkA5n7sZh4y9vQzZhID6K2r669e0vbuP2qDpsisIZQsFNYKEvEOtVwAWFSTU8Ugd+UyhitSt&#10;vKCmn2eQYAKg054Csp4GTFOQuCLBSke4k5Ay5Tto+d/H/5WwrjwL/+SVBREVSQRDhM8mCGBRLS2j&#10;XOrYQ57AIlvvYotN5nG08RD4sRWCaA170/U7ENEehGQI6V4gAEbMp8Dt47usff1UssvNMcQWgJUa&#10;JkAI4FSQsIJqG44eMSeQQ4AkIWAi4HTOX1rj9sDqH7C9NmqXgDPi7z1ARcS0qdOFCQIcAU8FEBvN&#10;bcsRECNB1GwQEsm1oxCbLKJCRc3SkM0iAanKfGUhV9lzraTyzJsji3GfiTFzQhwoM0bnEOMFpD8L&#10;0OQgUDVIVhw7Hi6PnTIOHYh1KobKxgZH2EwDYK20tnmWbasBaDr5p9WjVOKJozrzPFOC8VEvszhk&#10;MY2vqdhcDbJQmwCegFBV3fA/BBF4busxvqrVo+7b6sw8mmNHAko14oygzAHIWuERvv7IytVdCKVW&#10;LSDPAEwKohFXZ2VATcv3qiSdJO4k44wroDlCNG6w/xoBv861ValXVVq1/F/tYsPapijtmZc58jBf&#10;AcAkiDIOMmbpvrY+AGmREyXmArS5Mb8DVC4/7vE9qPmZ1DYkyYdq9gEiALcjwnr7pvYtCcAnzjVE&#10;zKMIohjX1SkdVQtWD6BSAzBECKS6EAbiXREfK/C9KZXbR80nUjxfCOLAKxNk7nvbTo2fYnwPYvjE&#10;aWNzc/mKOYF0A9xTSMf1tcvJ6bq7e2nv3kMSsXltVVcQCmXsr4rthLw8s/uxFbSaOkAMKw+L51R5&#10;hpSwAQHUAETT0WdOx/MNQuFq6XW2knMqxR/dsUR8h/HZtqCaNHK/uZy24rBziF24xt/xpzjEP4/f&#10;OFuAENMUdqnTpwH3ns2IX1qxi3q3rQs4lpg7NSbVytsAwV8rv0A0YuvCMX52R8Q8iGQcGxWhKBee&#10;OT7Y5Xs6EtQ8X2Hy0Bp9BC1i7e48ZH3erxYdVSXntyAw2JlafkQQEBkdwR48sd6M2IUv9BCvXYhc&#10;EjFQAdDjqS1nZSjb2LVocctiEIUUokQHBEJlJfZCUrBH9Y1T7Cvy+zX23J9gOxBAiYEg33Gc2TU3&#10;9+vR90LefWFIA0QoAonxY7Me5twPbunYtOd4x3yHWwi9XQuHIUaxXSstmTtwRPOwnHjAsTT4k7Sr&#10;Cz8C3QcJhRtg05X2Dnj2wFm5TTAfSgbPjonf2F8ogr3id5nSlm2++Z24oCKD6myvfKc+AqSLYFMu&#10;Tk68AL8JQPRVBuL50f/L/sd/r9ly5bIeNlEtEXuUh8N3qlr6T/nka+sTKG+vYfgXqteirRZYGYFG&#10;NTmGF0c/kkdhjUoEmxF8R7cEliuXVVBDZUAwg/HHATKV2K7w7/rCbc01yg8Fvzz1W49/52fqQbTv&#10;KG6V0I/BRJPdYysCKvmhtk+OMUgcDxJyfhMGrI5seRnDsXyQpucQLr73HCcrEdh7hw6JaaJG4gBZ&#10;HJDQ8mX7NsQ9Q6iUV0MAqSh56VzVCCFsqPHxCOWFoTVRh0osaymvAwCZEMRaqsUCAA8Gr2DZEKMu&#10;nxFj53NlQKtFQC8pXwIQmZ1hmNoKy7xxTk2MpxC7CsBKMK3p2NunsHPkUGz2l18ObbMWcQG4UVPn&#10;ZyjX2htbYDRjrjckcDV5r5pYVnFeTYyWTZVMrVUHNdUM4nRaVSjkmVwmeIzDnJ++seuLA1ujnqZj&#10;DCFE8GLCeyOcDRU4XzBfXL9W1nO4rA5YNHCcYRfllNUy9Rvr9jyQsaAtL2IEw6D1uwGeU8ligAlz&#10;GdGc8nxqAaE+WhHUfxZnm4xOHKObMAcqhd3gfleQvC8fknZ3G3aYs7a4Ntzj1w8Ze38dtzFEdzx+&#10;w2cAxgFBDTvTCa4iSikZlYo8sB5BSit12kpQI8pK9xHzwrxyH9XCQ6eYnbaLqjd+a7+POcfzoymI&#10;HyBbxmHzJYgcwJ/RfPBSwq325PMQvC7EoYLi04maDIpCy5s5PpNkrvPzfdOJGVUFLTHm2u/fQHi/&#10;/1ED0KQCdRrssem0UThCwFFRSJSClt11LLtE8NEWVoHPi0iqboqqYdfzkBIl4QHmTYLJ6elrJ9l6&#10;RSC43PhtMmUOAGwdlby89UGCPXYBIKgQXQGA03aLEvQqS+yc6zgN6gjyLYhFH6LQwAaVf9MFmD/+&#10;7rfFpVb1ntlMdVYgHX/9tWefbuN2iyiZ836V2e8MeUYUZFoVPbMEfZ6rN96xorbpsMOcvhPCF/UQ&#10;8CMEWWymgd2qAOU5PjjGftazl9gewRfl2lEjR5RUdUxQJ5jmUV/5Cr6XQNUq/ygIQcUXG81Du1in&#10;7C/fB9asHDFWOln2zAIE0jj35rSYwC/VDV71KlR2Ps7YlPHHvFadCLY6LqvclRq/U5uCNPaeCgCs&#10;y5e2PMeOz4I2nJ8QzJkLyFaK66vxXVNbK5f8HAMixIQ0cz4/R6lDUFprfGSDDWJrIRSkktClhFUh&#10;N08cKbce/sjZqO86tTPUCVttNkqAX4VxrwEYBchNDtUdB3xUEC/LGKibcga7ifJvrW6oSaPyoxRb&#10;ClkEYOW1U0n2yy1CDRL3/l0Q/0nY+/ukLbCPVOyRnfI8d/cID2elE8LD/ahj8b77Z2e7aHIegGhA&#10;XgABP/MYxDby8xeMN7Zc1vY+5PbUba2Z2znyHOM6ceK6ql378LsIsceP77mjEDOEVHHyBt/AZrHd&#10;Gf7dw96jgR3ixyvnYEaJ79Appg424qwqQN4qgGkPkFJsE2F7dxe2P33P27R/hBh4amcLl20WxL8+&#10;Njl6aDXspNr7QQCjxV3z6zguJCENsc4ilpSEXkUAbRAfZ1eIzvkRIjBsFxuvs61SQGhppSzo45m9&#10;Ii7MDWRauW15fDIe4l4gDQXu+T3iTTE1zt+0/RlvvTEfY+LuvzQ39uHHNkLMR5jxyKneD/FEIrvA&#10;fUTxq2iK+eOzKmqXwnezd3x37bFdvovhf16LJLYg7w+t3kDYMQ857EZbp1VIVI74koZUVbHhQuO5&#10;c5K1QOxJEptT+Pf8XcRyxJ2Itu2Yy9O7iN3wu0Z3B8H/QxzEk7v4Ft+BXZZrEM3YHgSJsYNUF7HH&#10;ZELbOJBUYotW1lI9vhOhlSPWtRHZWgWtg50TMPnmMgBmuK3KmJfyDxCoj+2GmKNt2Qn3q7o6TgXs&#10;+Lbj82nIUbrE3LQfmhfy4eceYq0986ch8JcIT0SlykQEGBsPBPcE4hOPKqn4idN12534QZq0xRrk&#10;Wj6eM4B4D4HhIWzJ332O/3ONJOQYIt09Zf6x3/biqdU1ZthO9/LQUjxPAWxU1ehQCIKIQG1hayq4&#10;OCSWKUn4/U3QNssTWyOEz8DXn24uw/a3v3Tt129V+/ypiBJ3OxU3xRRrALWqM9brb+x0EyLg6kj1&#10;oY2mftjuiaUAy5iOGY+8OLnXMnOvpcc4ZEX1YU5glBAMjCVVf+3kC2QJxirRnwIkSwx8Y7qPMtA2&#10;Dc5WPLACJEX9nQoE0PEqasPTIAZy7BTSqmDQag/QVv0SnHN8G7Q2wboCWSprCZ57qfLdlbrLqXha&#10;5cErKOyKfqJUVJG2B6lqQlaGU0hX/5Dfv7LVPGBv7+P29i5u3z4n7OsvUbu9hVVDrH75nEXp+u3X&#10;7+o8DfEYozZx+hJEqELwaJ7q1BffgarQiagiDtnEgDq81FSxy3MMBFyDfb7/GEWMChwd2SXKpQeI&#10;t3F8qW8diVbtkiKBR0m9WcYnwxxkCPZZgkF6fWiB6SvzMRcejDSEU2oLIErgD0NckpCFuFYH+J5c&#10;G9K3cVsN0lmFIOYZgxLPLpKo498tHF45RipiVdT48/1F5kTF05QM3ILsnd0dOsmZ2p4borRakIEq&#10;oF9WUKwomQwnArCnqI/NKmKX67h9/dSw0xkBeRCw61PIKKD6+YvLOiiymxsIFoA/4F6XM8ZyFrYK&#10;pGrAPUznb2y2PoF8ZghaIQKnghIGDenJJggwWu6HNChBO9B4aV6uoSaMHkA/zHPHRtjXFBtExZcZ&#10;/1RBq4WHFsJ2lcQWYUyjccaK/6f5HtU1igKSqm2R5tpqUtiULaPGKqjkISRdNlYh+Pcg+lphVF+V&#10;c+xgDemoLzVujDlkK9mF7BGwc6g2p6kdDlyqqGgbwQ31WgOE1+t9R701ZYvYjtMzCXDoEIDmELQZ&#10;ga2LszcgWiPVRIJoieg1UL3KG1CgaeErtTEgRSDStplO5BVFgrXytCQwo6h0yqpKcBtBBlXoz0mw&#10;BwhXzONqxTxiS6UKBItgXee7Bgpk/FQ3YTVA1ckLbePmtNqQJ2CigGNZwIZrBeIEPMa6i83rCKe2&#10;71prgvf0mbUWkJ6LN1ZbPAMUIAKMRX2jZ4WMh3YBIJ6BAKUcHFUD7eArZa6l2lHqr1NpYWsbgisk&#10;tNnnewiuKfxdCb9pxkNbRSIZ/08ncAmMzcJvl6uwfbkr2R9fO3Z9lrRfPjQhikmIo99OFz47HXux&#10;N+KAiA3j2QTwhoz55dlrp9N1uf7IotxbDtvJYYd5rq88JiX/Ls+fWwegKeFjbRSkRJXTPZy5DDE/&#10;KWxTeRESTzpiqmT/7oj7a2OTynkCxHwE+FDkkQWxqxjjmuw8N5V3iDIHEa3OAUJRkTltj0K8dYzV&#10;H92xQOKhs0VUBkzyfG8qzViPGGtsQfWmimMlaDI2CM0Sc5+A7JWZI50EWayIh9x/iXur8NJWc0Nb&#10;Id2H2A1KPo54KIp8Axq6LmMwxpYX6yPsUIcxsLneE+LPY0ANW0N4FTWfXGMweIQd8ztIm4d5jRUf&#10;2fzGa3WEWxtbGmCjecjFev7Qzjcvna28gVYKFjvWqW2jvrf5bp024t6KkD+dgMrtWQRQ1DZxEWKY&#10;Us6TEqlVSj+leXuCWDrke1WE8KlNR08QTA8sE9tFpPGe7JZlK7uOv+nEWpGXDkGktX3G85cg2RqX&#10;dv0Em0jYLfailUA11s0i7HQEX9skQTDCz/yGAVMVrtNWSZQ5TDLeOi6djuzwvcQKBPMAQSeCrwrX&#10;SjvoQQQrzH8Nvx8M9xCyr2y58NqHj0kE4p5VEXANxmc05b3YtVYzK5DBNGRuBOGbX7oh6I+tOoEk&#10;dvElbEMF61o8QwkMySJcIviAemJpxclHXClhmzmIpFqiqLN2mp8phIrIkch8ljmKQRa0UlOG/BSb&#10;f+cQJBV/dGrRYIMJ/P3yMmZXp1HIX9KuEFln6rCNnWYyEJTYz6Z2MjpokyNeqUBmF2E/VAmNCTgM&#10;FteJLzp4oK1Jn2/bonxnHd/Syunl+YGdIbpVC0g1lnpgtFqlaAVdGKyDK038KOR99GPbFbt1akrx&#10;7Opun1SMY7wKXEuFFgfgn0oqqCN9HttU094B9tADK5QPtULMfHoLh/lQsp+6AGAp78IgD6ycBRz4&#10;GQ/uO6W3z1X5F4JSRrm2Vx4ICKCZ11ImagjgyBYgKwRrFV5rDo4weMC9uG8dJl7NCJ2l/zwvyE2+&#10;fug0Q1RpepX6n115nC7M/+3fK/bXP+cwXh/q7gUAB5jFX1o589phl/fvC1YHOJbvwigTr7UgI7kM&#10;f4d8FUUMxgB3GbIy5BlqAHTjhKBwiLOrWBTvAcRVwXR2EfjRKPE6AIDBmvkuHdvsozrLMHP1X6pj&#10;RBVU3hKAHENiEtEnMHLUIMyzRcAqoDhVmltlpdOrI8ueHlr67NiiMM+ikmQ/BC125YPVu7gPiADG&#10;2BzxwumqqJEq19ZpAYFpjn9n+b4oYKVjd2rC1r8n4M50KsTvHHsuZVHXKLoWKqMNKGei6kmk/I9j&#10;qwEIaa6fhZHnAIX4HPLH70oYYqV6ANtlDCBaOsmQB6iLjFOa+SmVRFRR+hC/21MfpAKCBYOf3kSs&#10;DkGsnp5Y7VzJt09sfvrY7iE43797GBOCAffprB4wDjUcWV3GR4C/ADHJ/VU/89wrxhYQub9/bt8/&#10;AS5Tj7Nq0UThNggmxdgzi/tRLoyPtuV+/1iGTFbtK/N8e+W3uzvUBIHq/Y3PWqiTAUSywVidqtYM&#10;NlUo8f+hh2fh+Zl3P/MY4JoBL8ZfOUTp/Nj66/ddjD0KF1BSD6JeBwAWmOOYSm6+uIHM9B6bnwCp&#10;7RB1lq6iuoqAbwsCqoRTVdQVYGilp8Z4lnGe+kynlp7ZAEWqvfZ0GxJVIpA2UXn4QSr2FKB/TqCC&#10;TBOkagBpheuPziElyumAWOuopuo1hfyPzet5bG43JAiHPz19wjg/tw/3AfuHv2QgepBkgpVT1Zox&#10;FiHKCNBQfCWCbIng6FVn6gRBGBWjargqpqmTh2oQqkJXffyliH0nCfgFnj9NgGrOsQ/eWx1h0xAa&#10;KUxniwEhkwNUImnUI8osUQF0AA5PdMsp6hbgla6pCBoKDXVbmrstArGOEJzcukcIY+9KBFr5XXxn&#10;9jFAdOgEPq2Q6nSM6ptcfoVgE/z7vO/6LoDyDdrqHHIDMZpNn0Nod60PuOo49wBiU8gRyLn/dHkb&#10;INphnrX8z3dh7xfrkP32vWzxwK6NmINV120x77YNOnu2OUPhQtCKhW2Lyb+YVzVB/Pwhb//4jw37&#10;hpDTNlrUhypWHlD2KUEdNcy4hgm2JYKx+hB1eocWhKCcMHZHgM0BvnFM8I6KcGEjfsbLF4XA8B4l&#10;bYcQcEpQDzO2PsYq8z/BKd7dM18GBcwYhqOMc+yho3I1pzmIuhr1+QFQL/ccQQyFtX0KCLWJf03s&#10;rnvusgqvBIDmARRjSlAm/mqbK6f8EYJ/yAuZQVEn4rvW5v7OAZcm5KigFTEvAJWApCX2HLExHhzY&#10;zYWO+xMXOzoRSuwhBixXe4DFNsIG1Y5PpFPYBuQrBmlP8uyqbBtK//h+NUiMocjzkO0eYN9mvNQ1&#10;fjDbs+HkkY3UhDMHORTxwZcqWsXsSbjwGYhVG5XexM/D4S1LESuz3HuypMRoSCGAfQh5CSEqPNij&#10;h/8fFLfNjY0eN3hGRKWP54pwHwl8Mb9WKw5IOiRVpfS1naIq41m+W6dyYpAjJXh7uA8v8SjN/+OQ&#10;hSUYeHnrdirj9iCK6nlUAsSr+ESiBHka42ONHXOVH0A6t20x99n3DzX767eB/fd/ubH/+OdT++Vj&#10;G7KGYG67nITrvOad2NJGJET8kAT8U53MswD/oAcG4kshSJ2Oh+toe4m5bvchPLUHDvFJx360bGjj&#10;TyU1o91wv0uRmkeIu+cW7EK6Zgiqlco8ILKyxEUwudB4A0HGFgF+bdeooKSb70lAwALETrW1CENq&#10;SmCDsKgKCVJZgwr+1Bm7nVykDOPbuwan0sxLiHgIWZoy1hHijD++Zd7EjqXwdeWqqjVEMvV3Fgn8&#10;vTU7u8wx8xHUisojpwhhhfvwH+5ZDSFUqexAhHYgRMRh7r1J7OhNIWapXWIumAqpTUEOtf3ZnO0S&#10;b/ew/8dOscBSFbGVISbFIWvMWRgf8eEDCeJ2YcacQqpa6kK/eGg/TS9T1lpGbLqKWr/rd+q2jFH0&#10;SshVQqdWa9aAz6cvYbu6dTl7i/HwM0tAbjIVAHZ2YgsIw9XbKP/GIQBYdbFW+W4BnurZ5DKvUOte&#10;HAtWp1WUCuAEEJVwogbERiXES+Vj22xi9vFdwj6+DQG2PoLcMcCJUmbgm9yLjkyqTHUPgLm9StvN&#10;bcg+fcjYZq0j515boEonKI8hP/szGCWglk7AogHFFoy6RgBqo2aqAHl1CgliYrWK0V8FmGDuq30E&#10;wcGISgeWgZwlCHhVqfYRnwWQtLennJR8k8nsHRG4jpwS/nkRCAiDarCo/PrFVYwgzbO1DqwG2Sq3&#10;AWCeXcWwYgTKmAgKKl1L7GEcOwNp0b63krGLrRMm0wNL9sA+o3YBe14tT+zzl5B9/VKy798q9uFT&#10;0c5uEzZYe6zRgZAR2JSL1IRklHmOgnKdeJVKPB+EotB47Zyg0kkkbSVpxUuJ06rNkNM222XQygMI&#10;gQhi6bWTR6UVpbG2EbGH0dhlU0hNPLbHPD2xCICczL908o1yArAzgu0NY4BqS2iL6J3fOu8DVl3t&#10;OyCu/IUkz53MYtgEcKehG0DVwEYESl8/Fu3rp7J9vMva6cZrX3+J2fu3Xnt367VuX9tU+87pO5Wp&#10;j+GQavSXKKKqFKBx2oR6DgHYTvNFAHyA/a43IYKS5hDCVX2E+kNtQHCGZye2+RCxFiChmkA5gPNq&#10;E7Z//YcuSl5k6JWNIALK7/qXP0p28w4/AGDUC0V9WLS/rpLcg7Xfhud+6136rLZyY0sH3BMEEntV&#10;0lu6zHxXdU+PmFtIw5z7zRHo+H0e0tdhDAY8VzG36xDV4cDFHL52Ap/20FMofSU4qmJmpqFTRK/N&#10;7yZgYC/qwKyAnZkArDxfnDEtMj5J7DQ2hrBceC2oVZcFAuPsyIaQ7AEEKQfwOCtVUn695wTIJ9gt&#10;qggiltI4QppG2PO725TdXsRsTZCbA+g3myNbQL6LSYIUhFZl/i+vIpA4CLmOIAP0UYJhSkoZ3ygS&#10;WAt9fITvUy+vEuBZ4v86Yacj1ImUlpR5H3ZYALTDqGklJ8cA9uIGcsj/tULnrO6UdArkubM9K0AQ&#10;AJYAunZbWxs+G+HXw3uPhSERxwROH8AUhMS2eryX94xm/Jv/qx3Jr58qdrYJQNhfWSy+YyXIZjoC&#10;4UgwJ8mXNgGM5hCQNgJkQRyp516iZv3EHVVNd/E6ZK6OUb74EUq/QAzM4WdqStsZ6m8uCNA+ivwY&#10;WzqGjGOPWsqH0FWZazXg7N0EIL1uiA322H+EL6vr/7ZTBTYehrAlfnZWIGK+R+Y+eAA4PrP1WYTY&#10;m0Sgabvkofnz2ASxJsX9aPtU2zEZ/CGD/QZSABe+FUS8qMZYnPl1Tjdiix2Ure8EUEANd/CXgAuS&#10;CKAF3Q+xge0fWx0l5ZBsQ853nbpTs9V/IYZuWTb1wDn+nC9uOSUMEvUHFkUUxJj7kIo9Dvl+iEJ2&#10;yBwjfubn2IJyhKo63vzUrt4fW5exLTWxIUSek9zaxGamxD+AS32WtGqSBVCj2W3L6ESc/Df7yGr4&#10;Ww17H/AdndFzqyM001mtaCGypghlxjiESIoB0gG+O5zCZhB3WlVvTo+sMIWoYPM6zSnRqg7Yp07h&#10;x6dOTuOIz43mRwgQYmmTueg/tDbist1HnEAW767cpmKi13dHpnY3+fYT8xa2LMpPlXGIIEwy+JC2&#10;p4UzWlVTW4vp5CX2BGlE3DfLgDxgrZ6AH25SNmgcW4/vvSX2/vIpZ5tTv02JSSpW2WFcagC0OnYP&#10;R8RTCRXGsQ7ZKkNgO2uvRfDjJEQ0Boamaz9O1Pqx6xP1DVMuED7oTzw0H8Q5ABGIlCBWrR1IHEII&#10;8hzLQkpFWiIPnUKsTvFHRFi6/9SizH+a63YXHkeIxYk/Ed4fh1TUlNjNPGuHRJXQcxCePGOYJ0YK&#10;T1KygYLiHjYFOfvR/R+BQOzUkfcccUIEOM/7WhB9VcCfq13FwmUzrnl+6rEvXxDDzE8JEXMJ6f74&#10;3uPkCXZGD8HebZ4BP5k+dlaoMnVio1arIPoq26IDAD+pHUCNgJPVUj0MNsZgpXG+HK/mKQCHk4oY&#10;FJIws9Qrq6QPAA03hMNj8+Whk/DZbgN8qoQImekB1E7vposDwOiFNZioHJOdACyVA5ED2JtTJYai&#10;WutqlRBAje5DRADNLN8DQVBeTYn70kqQlqjLTUARJuoU/ntbgPiUnOOMSrzS8tkEdaZTPr+8z9pf&#10;f2/aeuXDEERSMLIFgMQ9NXCI7hynIgjpaKBquFTXLmt/iDmv2rXfCkOvNd/FrXAVsNKF36pqsqYq&#10;sBAf9byqdY8gS9p+08msN9aBSQ8wzBZA1QQEVd77DqKlTt15xkpqUlssqpegnk739z6bEIjGGMH8&#10;zmuDCwIf49PAcOrlQ0jXobNd1OxCBhcnlmU+UgT34aXIASQAlVHimrUNJIbgH8M4eveoSIJsRgGO&#10;cVR5abXOz0AYasMTy+VFYnRqhmCDk1cB0CzjrpbyWYCkqGOdWmolQBQhW2pFkUzjRFyzo6P8y2PG&#10;hefnXkoAZYFgM+66ADntYQbt3Yemje+zlpm6rXYTsZKO/QPOsQjgomOO2nsfK+nyhXMKqgwRrmPI&#10;p+cvrEYQS6AeIthfmL/JGb0BWD0q7uwdAYN7nCxRMDz7mAAxdZbIASkl6xFQtOWiZo1FrUYpVyKm&#10;HBSeh0Du1GPBMYeA8nz5FJJJ0MN5R2fY6hWBjs+LdNRGqgxMUEzoSKie8YCgdoyjHaJm3jg5Rj8K&#10;PGpZFkWowk8FAjEBUvu4Y+xKS675NNfCDhoE5yGqazTSSbPHEEP+TiDvjXadFQjlq9QIVI01gUjk&#10;ApKkXDJ1sy9hw9kG/saz6Lh+BvKvFcgm9qFjjiryV8e32lptwvaigGZcuSZtxhhCU1ROURIgiape&#10;DkoTBZgnyNUAtRJ/U15Re+Wy7oXb1I1YNqDaI6pnUTjD9lDKUZ4jlHpm8bTA+JVTl0LFrtqA7hry&#10;f34et7WON5+HrbMKOuUVMnwuVdS2FMSDcdcKVgSATUNkU9iU+pEVWpAUSHcGH0mKNAI2DYAkzrim&#10;9DeAMeYcy/0BjrK/KnNXh2j8INdvECkofZSgEnMbjV1iE3NRIcBCIrMNSBc2pCPKWvlUpWVVHm1D&#10;6no3R1Y9xz/4fAzA0NFhnSAaY9/9IcRo7LHBFBE1DQB4AUhd1u4vE/btQ9qcthM8YwW7V6PGDsFb&#10;R/fTBGgt76tnk44kZwnaIsi53jMrz55BWF/YcumyT5CRFnMXAVgG2HKKOdE2TExqXEUVISUhERz8&#10;bjUPEaOOHDCPRP4X62BHHchLlfudrSCGzHkGwO8MIL4AUpZ76EC21gDj2ZeoQ9adhrjEULUr0KuI&#10;fZRqAPUYYIGEZPPbloc4pPPcg5S376F1EFg6Rdmdq77Ra6tiZ6qGrZXRWBCf9Ow6KxpqsZHVdi/x&#10;NAYpCfq1aof9EFdigG60j/0QJ+L8XeUvyhA9JVxLLI2JDWoI2+K71M1e+R/e9J6dALzuzGMLQQSy&#10;2lrJ4UsZbBeBMByc2AjiujrF7lYRmw+P7WJzaJfM23octM00aB+uk8Qhr7UQmDrSrUaISu4t6ngy&#10;5FhHiRPcg3rmifwliTE+fCIF0YhgN9oODOeVaItYYXw7S4/NILIBgFi9mrLYZ56/Z7G5ngpVnvog&#10;yAfWIt6r71NzuIcw/dmyWl1gzsvgmASFl2d0l/fMVYGcqkwE/6+2leuJTzL2NWxIW8p5BFcGApDD&#10;rlVGQnGlW3dbveBy+i/16pBlfKqSg8jyfVVIUQWSk+Q6Ef4fxGcCkA2d5FLfs3h2j/jH92Grsfhj&#10;SCFAj83pCLW6e2uMAsTdY8bnpLhtgTQ+guDqLF/j0zopia9yjRRzXkMwjfi+KoRSHcWVorG8IPYj&#10;PJvE3BJxJ5ZSXg8ii+8pQSxzjGFEW0TtV06xSMWS45CS04kR/F1iLE/c666ES8/4/sd2fPR3iNFt&#10;cHkLfIGk8FxlbFVb2VrQ0Cp7gjFOQvgLkEmP62fGaRtMko3rdNe2hXg+lULwYkc/6VTM7VUUUD6w&#10;K4zj+9uUfbmL2c3tE6dOw9npK5QZqmh1aP/y14a9Y8Lvz332l1+TNsOQNuOI/flL0/7zn3r29ioJ&#10;M/XYuHNs5zO/3aH2Lk6D9uljFnVOwJcyqxK4+Xt55Ea1vuHhAZgqhp547QSlEuy+kNizBGqjSvCf&#10;3e9bwKu8iJfW63vsb79X7B/+oeEEKdWEqBQOIDWH1tJKRe21jQGiv31p2S93SbtaaS/1tX3/zWtv&#10;Px3Z7fWJ3W18toH0aFm+S9DJAKgxJsBH4FceRQ4SE1ceD4pVeRk6Hjo8fWg9FIVWeloMdhfAUiD1&#10;n6Cyuc7izA1gHVooRuBYn9jZH0X78L+3IB5vbIYT5zJPUXxh+8ufy47yqyZP7N3FoX3/ELJ3V2n7&#10;9C5vt2+TdnaesD/+GNj/9//+T/s//7cPdn8dtybKooMzry5C3POBLc4hgCieCoBRcAgoIAhYOUdM&#10;s0+cmjkRQD0IoKYBXbVCyPH/NCw2AuCp2Fscw/VXcWaCTLEJ4wesoyGMHyJWhwh9+VsHJk8gBIyq&#10;SmTuQYYIvu/vPE537yRjnQCEk/Nji0GeQsxhAkOPivwo65/PiZAuAIxfAIgrlIVWOZzl0BwOp62z&#10;CWM29ViRuV+vQ3YLSDYA3nIRpYESD2t1ZaL8CgKTSAPBJ5VQIvRzXloRe87cemwC8BVSOnbKq74H&#10;UBHgtLoEKekDCtnkA7u4I+AyPm7m5zi86xTQivLMhTqkcuIjcAM2CQVxAAwf0H5zEsBqTnh2lKjG&#10;fE2wKhMQBhAilfbOST2iGJMEYvWdSscZTy8kAYVdw3bPZyf2GYL8p685FKqL+1ByMUCPnTdRQ92x&#10;qoxCWCH3nijBTkn6v4QteXVsUUiv8oZcjNlx65m5OzjrFAWKg6fxxSxzGWUs1bn37VtAjLHqYpd1&#10;5ctAgn+9T9r1RdD++K1kf/5WtHoeItmUrUKyGNOz6+fO0rASm9XcMZPcxecAy7sT+/glZy2I3Xzs&#10;dioKK/lae9mqGqq8uAy2IyJTmUJgsLWhaqNAAsOAh3qvqOlg/s5nYRSrX59VYucUO8RG1LBUwT1d&#10;3jH1a4oxxsEyzwKgxqfYLQJEJ3piqnkBwaxyHzrKG/LtOsU48zlIrUgzIkPFv2KAbBgiGw6+sICP&#10;ABlhHOuIBDVhRAD5fQBS/JFNEF3vb6KMN/ejJWwAWHaYxje0QpCqQJQI2jFsPTx8DCgBtPkH5oOk&#10;hBj7KHOgHj6RAWMFuGkZvopKVFL+CLKloqRjyIium2KMk9hJEfE0HBwj9J7wemQXzO9//aMOOHud&#10;1Yba4AmEbs/ZFtGx8DzzpxpKPwq4IZbWkDDGKhQCqLH1ADYVIn4G8gAJpEMgEcOOu4zrf/zXhf3L&#10;P07s11/qdgPofv+YtM8flQNJXBR5hzyoDcVyhe0BOlqNKJf/jvnbQ4kDRhDlcEgJsahrrTAWmdsS&#10;hFvzh09H+C613tDxYnXSb4iU60g241nBP5VfVdR1Js+sP95zTmA1alsIuD2IHQBeAYBKe05Ji7Mr&#10;fJ45ni1F9l9aIvDA1Jl6gWhRl+UqZLahXMAOAveS74e8pXnm7vjIxhDhdB0/RxykATL1/2oMIXeM&#10;WxBf8RceWXjKc0A0TnhmreZEIZMebOCYv/kgEkEAvTJz4/+PLOABZ7CjECRaSa9xxjgQgXQS63Jt&#10;FbLDTnX6hriixFzvyTZxDQEBsc0wb1WEw3gjO9WY7jlNgt/fRe3b57z99rmK8CBOEbu1BXQU2zO1&#10;StAx80uEr2q6JTN7TnKzeoeteL4V1/V6lVuEnWUQND0v9nZo4fgrO3z9yA6fYZf725aKA+oJwJyx&#10;80AIdKJxBilp4OMFCMzi/JUl8MN4cdd8KeX1aCXnuV1d7YNj+xaCdEQgGgsRmekz8x3vOG1DopEd&#10;Z7xTMW058j35nxErWwgGSE72kVOTabH0O6R5A9EcgHl98Dri37HFlDlAkCZzuw4Z34D/4gcf71P2&#10;f/zHHEGvXN2HxGTi0HQXgk+84pUn1iuHKkPcL0iwaAsSe8zhI04tMYi/WllE+W6f/6FlSgjyMHEW&#10;0n3s2rMgpClU53khWErOVw7aT6WclvdRpNxgDYCoYUwNjLUFCamg+ruDFzaevUbFvIQ1YRAYeyq8&#10;jzOj9tL8DlAbqMEZk608h9rADWt7Yz6uq7ov6SxKo37gHHWulA6dypN1HKNJIBMA1rm2tkIiEJI0&#10;wTEPcDf5ri7qvtXi7/xebFGZzleXR3Zzr95JB7A3HhagGAz3nSaTH+8D9uV9zNmyuNic2Nevfvv8&#10;xWPnKNBy/oWV8nwnQWp1+RLFCZgMYMqw9cFCyb8Kti9QEPxEmce1sgE4VLQXjpOrtsT03sP98pwo&#10;IXWvTvPcKa0GYLRdAFpFg/KQjCxKR5VhxVDHpx67vIvYt+8ZO+XfGVjx+/uocyJocqGk4n1LBTGU&#10;3smPY+AExRlEKAM4qXWCWjPMeJ4ppGl85bLN5YFtzglMjFtvqsTlZ4AiP+eoTlWGnT81dXBNtx5D&#10;1iBeQwgNz6TlP+VwaA9bWeUlgqJOF2nelSjYJUD1Joc4GqoiCKFAmSfSBE6MXwm0RRhwFpafR52d&#10;XbywNv/Xio1WYZSjE88wJpDVFAomAPgEGRfVCgpVfoyltt10xDwq1YChhglcWeVjQAayvD/JWGnv&#10;VmDWnBEsIVh5iKDI42wNaV1B5FShGdLWaSo3AnDGHqadfUjsPkTkwPrYVAHS9vY8ZRezOIQ2ZdMe&#10;5LV+ZHPA0um0zj3mmbcCr2SSe8/xLJMj5xnUdDJf4ffYdIL3lqvYJYoxzz3lIA/J1BNH7TaGjwC0&#10;xzjnCwDKZe9v4/bhPmzv3isX4RVE7sj+9L2Ikjy2BWTmbBGEsIVwcp918oxRFDXGXAxwwpur1/an&#10;v7idpOw+Qb2OyigDgBXmTrY5OTv5oXbxAx2LVgHDEPeR7DM30Uc/SiEQQDIoK23RLM9/zE1vwbUI&#10;lKoaKnBUh98EwSKGLysfIq0VGsZ+BYHrIwIKPGdRidwQlg6BSN2Zl5DoImr55pYg/WvdLiDcWdRh&#10;fc69XkGS8NnR8tjWb134Hz4KSGu5PwIQZhmbKEChwm9+VGkQshPEBrUtoe7MIgVpwDZEoIryu6jy&#10;CnhPA6LfnR86OQI6TBBzAj/jDpj3+Y4xoKh99yJkQIFzOnvD3CqP6oAgx3s7ryEhryyASPEDTEF8&#10;Oqcq4/q3cq/CjBXP1CTOqHaKTkwmeG+kCqgLxGMQN+x00D227wiNb7zevU1DSAI2JPh3GeNgcMv5&#10;XjXpDAceYyc6fipS/cTubzz2199ziL+UfXqLCOF+KpCzfsvNfL8mVhJbsav1QtVzXaZWMDXiXQ5h&#10;pBYnOqGUhPAneR4vn8uMXJbCnlJdQIl4J0DMlHYtFH0ACQL4AGspWqdsP4rZfQDAS9FDjNKQqwgk&#10;JeR5ZFnVAYHw6VRTmTjYAWzr//NemoiF1alyiSBoEOcRClzdvFuDA+f0j7arVU09hg2GIOEelHYQ&#10;5ewFNGMQ/RDzF8B31T4koUR5wL8J0Zif4sstdRf/sbLa7T0l9rmsVdy3GnFjQPxZnTMu2EqnhV8x&#10;/1oB7UA0tVJT7+za8Ex2/NpJhSggaO6vE7Y58zrzk0vt23cE4C9fa047lSxxT1vQOhrcHBOflKYw&#10;59khG6rkG4KARLgHT2YX23xqEUA0WlJi6o+fss0YhDcGeEcQKif4vLvO5wDYEwi/U7eK9yYZAzXs&#10;bTEvDeaqi7graFyJcVnIbBxCor57AXAjUH9pEfzYw+/DPEeUGB+pYKMQSJUkGLXdNuJZRsx3HZGR&#10;Lm5bmHiT7oi4QsAYJxXeTEB6YyJXjFMSEqSjz35V3mWsQ8o9wheU2xYvb1kCIpbHvyvEyi6/mywR&#10;/8xhFyxQ4niemK5j5GreXIMMZfCnMb4wX2tra8cpvprGzn2QfT/fG8HXktiU6m9JAKuOkbr2p3QC&#10;jTH2ERNEKAPgQwwSmcenlKxdhRgPOsTfdoDrn9h08MbWiODN2sX8Q7Qj4EkSe4NwbRAFF1cn8I/H&#10;zmmuCGQ1AIGptvluxiOO/cq+wnxOW6wJrhVDROQWx8ztj1UxD9geJC7q1NpPXQa0ycTI8VQ35ZRA&#10;tyaoXZyG7I8/Knb5OQQ4SiGhLrqwadRSUR2XudHLS499/BywOaq0o8EbEuyYhFwCFVyCxMCsi6gt&#10;ESUdYWxtXlsfhq7jryrb3oEINHGMAp/poyL6Fxj9yoeDHzlHbAta+sNAmk2YOkFZRcOqMDSV1u5d&#10;+62EY+o43XTlh0H6TJ2gE9oew3gaXGMwPrFTApJyauoAt5oGpgDLqJYflWuifBSMXbkdze4buyNA&#10;n95AHu6ObH0KYI5Qirk3VgPomgBIq/LS2XLbnB/Y1Xrf7gjCM4BiiFoZ9J5AeCAMOJT6tExPT+zm&#10;S8BW9yEbABANxrUKYFS5ZqkFceFaOnLdQfVouVl5FiXGSDWDVExO2fYq36/KlAOdDsMRvv0StH/4&#10;VwLtdz9jeWBZCFgKsPcxNsEJgZwA4WaCdSooBUhGcF5v+Anz9syKDdg3BlpTYhYTLyVUwjimCxT5&#10;mZ/gHbM//6lon96rA7nH1JFcdUAakJLOhqDSZE4gPiltSRD0tGWkmixOKXzlC6FyVExRWxAV1Pka&#10;+zlnjsoFSAr2MOAedRxUx511eiZGsAt2UEnch5alVQdpKIDC2XIEsApj2YLgyPkKgFsXUDg/RxFD&#10;6HSybDhmfAAWFejKZ3Ha1hFEW+TQbZfnEetxfyJ/pSpkpQAgQB5T/SPLEKx1QqzGs0cZ21Ccue0/&#10;cuqwlLRlCRFpLV5blbHUlpsfchtToi1BTifelKOg3BOpvIyy/bX9A8FTO4YqAKd5vP+FZ2Fe14sj&#10;uzrHkSEtC/znYv3alvOXdnbGPDMGJRG3xjMrE3Q7M8gS4OhHXakgmk61KGkvCdHRCkYEX3FWaghE&#10;Tk8cPjufE0ghC3WITBH7zmMnbQittqbmly6uyTOgoDMEHZW8DycA4DP1ugra/ceM3dwkrK3Th3ym&#10;Dbj/7U8lh0TW69gLAKPjnsppaS6f2OlbfLEBmeP+lzevbQCBqzE+SnC+vNgBtHVE/JEN51r+Zl4y&#10;BMf8jpXbDyxVQelhg2FAzsdzBQG5QgeizHPGIdHqxaN/JwHm8RRyQ0C9XGOjBLNiCl/qeVCxyvfD&#10;LgWyPEcF/yhAbJXgXWf++uOHVkNdq0WBlvRTVQKyhBZgkibQeqOP7QQVHkQ1B6PPnKrPBcbWaVIJ&#10;8cpVGXPlMPFMscoLp72ITgymATg9d1k2Avipbk0C8CuqmV7usbNipqOs+ayWzx9ab/CIOYVYch8D&#10;SHlOq6d+5uf/2cJXbITEZ7G94QIyBbgFIA8R4lGI+w2HERJxERD8hDjV7kI4AKQMZDHK79WrLSkQ&#10;ZnxzDYCEZyoBcKdrxjG+g689gPQ9sNPFAYTbbXcIofs7yDxjdnXmsw93SbvdhOyXd3F7d+Oz339N&#10;2NtrH4DHtSDKqm0T9O7w/bvYxZ4NVVkagtEAQGuNbVMZe5WzH50iAACSOgSvDBnO97kvAL80BQfm&#10;+47KDgF4SeJiusD4qgYJc788P4Q4qWYVIPfWY6kBzy2yKFDS6iFqPQdhqreVe8aYQxbVpLY4esx1&#10;sTnViOJ9Kr5X53M66p/NKf8HkqAee/y9Onpjm88+u/wWtGuEsDpHdxDPtYFWkiAtPEMQoNZRbfUf&#10;UrPGJN+RF4mJbmMHDyAX204huqBOpUX2HFup8vk8MUvCQI1wU6UdiNADiBw2gR2FojvY/Bb/Z/yw&#10;dVXfrRAbZTOpErigLTyeR01zQ5DWJAQ+Bln1ExM9Wa004etgmupXhcE5D3PswTfU08kDAfBEntgJ&#10;JPXj+5z9+rls//JvM7v9mGOsnjilFuoQi3TkgZWLDyCsj4iFqiejAwjP7AIBph5vt2D2/ZXbqUJc&#10;0cpYFuyt7yPGEDLjMGIsYuuBl/n+Udak23dbuavdFEi2tpfBL1XX9xMfIuCD8hslutTjLQsJSuLz&#10;CRFtxrg0h1RndiyIuFJTSv/xnoXduxaJbVsyAfnCF1PYb06FLiW4uf965ZXN4BarsdepAK4u+C3s&#10;oQteNLFBxf7378J2Dr62sZ2cVizBUufAguIRY/pTI60jaBj+TcBpVKjqp2t+9k49qDJUgpJc+aIQ&#10;rDFI0I9uPM7euE7T5BkMLbEVYZtZADvKw7UXLlufK4HP5RQYagMqTuLhZcI+3aft3/4xCTj7bQ7x&#10;OEWxXKyClgi9IEC6LF9SvgdMNoZBc5MdbrCLGlS9mSa/Vy+O1tWx9T/4nNNYy5uYtbnPGYFaXZE7&#10;gFocNlnggXOw6Q5OXVkdWo7r5Faq6onynXusrHweQK0AEEQJ9nHAonDGe+/8VuUzWp0p5QF1nqfF&#10;oLUJoKv1iS1RV5PegS0hITOMsQKgVAmGqgvTbhGkCNw1QH8ycNt6qmSnEA7ld44M68h5kcnKYVxB&#10;lHNICZIEA/XEKOKE2jIqSAGgSEuAp3p5aKm3oFWpWxdGQZCbofRhu0EMoIiyKvCdql/iU3+g4lNr&#10;TrRMSFBEQWYha5kpjhOELKognf5PwOis9swdI0Ax5xWAMgVgZs+PUAMvAEj+jZJSzyKdmGgTpOaA&#10;cTn3GlIEcYDIVZVDAbvOcu/Kyemg2psE5+IQQ26iuBkDv5alUaDdIXYB80+hQNVYNAmplAEmajw3&#10;43pC0FNVXi+kJQxRio5RhwOCBXPWIxDpiKO2kQbaFhp77PQqaGfvItbeMNe/eK18eoj6BhC1bN9A&#10;Jb4PYJdvCLp8bqyKtrwgy73FMwiSVv/2IORSrnuAMfeFU8UAmDLgrQQ2rcAo16Y+h6QATkpwDMR2&#10;mBeULmpZfcbCvD+CqlfRqjLP1hoROEbPAWdUhrZzaoD+55iTC1IBvEsEsjw2k0V1V069ViPwVlcH&#10;CIDXNrsO2uTCa3/9bxOr4Q86RuvUZYA06xhxm6Byf6McrWP70zdI529R++2XgH3+Gra3v4SsDcHR&#10;0dZmecfZWlpfY3vcz5+++u0G3z0/xRexfUcIoODqzZ+tQTBqQsD+8nvY/vzngm3eJa0xVYBQcj8k&#10;WdsPq2NL4i9hnsWHqMhCXqtz7pm5yBOMs9hYc/DDzmoATBPb6nCvCxXMxEZVNM3NOHsrD83D3319&#10;gvkKO51oK2Ub5b9nMR8/Ow8tU9XyNoEwv21+/pZSY1fmPhEGyONaIfbZ1UUccA7Ypw+IqE8n9vb9&#10;ga0RRzrBM8RXqg5JxZcJaj4EwQlz6eL7I/w9yz2rDYM64Wcg+tX1MX7/0hEFsyVzkn5kM4h5EyKS&#10;haBEdHJEYLxESCC4wiNsn2cqY+sBF7HC9wDhBkEm4GYhQ2oPEAvs2fePKfvnbx3I1xHx9NAWat2A&#10;jyonSZWhle/UBgCmw0On6u9y88ZGCwQidlhi3nOQdpWRL2AXUcZ8QByK6b4J6FkIgYpdqv+Rql+3&#10;Afdsms9BLuK5Jxb0aEVmy2ktoG2qo4OfLYXdaju2rC1JCHoNwqWcoApjszh/aacQ62+/FZwY7D1U&#10;fZ3ndsp4zKcvrAmAtQD4bmPXRpC3Qm8b9b5nQYSRv76Nit8yP6CkPnsidkHG2V2GUE538EURy4cW&#10;OSImJF7aeLhnLQhSm98vJs/s+voxyn3XzjYPbTV/APH72ZozAd/P+Aik/dJtcYRam1g9XHqcFeYw&#10;gO4PPLEEwkTHf0WWa9yLqsomQzw3PlCDVBdyW4A5JLy1jUBknlD2Me9jGyg3o/qA53pgb+9dP8oo&#10;EF/V9kArIy7IzXGR58PunuMnh4xbrPcQ8gxxVZViBEwk+IC53HJIXZHP6DRqv3mIjRL3Qk8syv0l&#10;w8Th2DOLhiCYfLaFH4Ri2Im277R6z+fCEBX1QIq0sc/Crnm4f62o6j48agQJ+KvpppMLw2cilV3L&#10;DSBV/ExEtiDz3C+ELDJ7bgGIVnYJJkN6VXi1Q2zWroMOdGQYI5FIEWBV4RXxK9SYZ8apChmbLHbt&#10;9m7XOSafxOaLxOZO/Y11iQFV4phWqIuQHh2mOeF+3Ph9BAxWn64w8xBGcHi8j+z4EJ9NbxNfiYfE&#10;wRRkzpvadvKKgm3uBUGluKbCgmWwtgj5q9WUV/T3dvd51+6uEVHM2VuIlgROjfd38WPVQjpb+SDm&#10;URt0ntv3z0H757/GbLl+ab0efpH62cKMXamyzTV3eIYtcx9scd+79tPl7bGdX/rs7j5i77767Ms3&#10;N+z2kJ+vISc4J+xuNDpy8jl6qBftg6qQVnN0jNLw2uY6bEPYX13Z/VK3DGoDVa/k4bqq4LZcdr7w&#10;2f31kZ2uCPg48mRJUEG5qy5Gd8FDAkJpHEBFxSq88qouC7gnAPu0evro+1SUCcLSBrTOuN98nkBb&#10;wTib+7DOI5QRJGkasC+fqvbHHzP77Wvd3r3PoIq9dnHpdTowL1EXatS3AFSGkJsOQFlqELAA8w8f&#10;A7Y6J7gTxAYQqTbAWuMeVIOiWXhlN6dhlHbQ6V58e56y0TKA0/lReAQ+2HiMnwUCTh5lXyQANSso&#10;EQLYmOdvo8JEjPS8qtCZiCtREWMj0GZhm/Eun+8QyCFyeZh6mfe2eM7O8MCaEJ3h4oQgpCKIWi1j&#10;XACpHPNROPfAiiEI3TcQI7dlagAp4Knl0VIfkklwCDOGMa6VAZCTBNcCQFjs81KeCsabTTFngHST&#10;z2qZ92wVsA9XKft8V7BPd2n7/CFut4Dv2TWBhntUfo3qXCjXwqmpw3xXUMxVAlt9ABnDgEsQiuHN&#10;gQ0uUGwQEzl1jfscqkDSx5hdf0vaaO2xKmCvVv86+TWYHZlK/DcAqCk21x+/AiQP7PzOZbefT3BA&#10;gPw9YI26mytv6faIMXJZU9t/PH+6pC0HxmXtthzEOoPS0AkprSxlGNMA6kgrW3muXdcxeL6rjlrv&#10;QVbusOFvH1L2x/eCff8UdqrQnp+/IRhDZGJSWdwj457l+YM6ujyBpBGAS8yXXi2IqXI/yoxBCcKf&#10;bUB4UVuzqSpWu51VLPWpqmFrSlDMMh866ZPGX1IAXZCg7TT/1P6+tkSG+04Z9wzzrcZ5ceYrCrFI&#10;TfAFyLiaC2rvuwixbmHTZW3havwZax1lLXC9CkExD6DmM/wf4KvjVy3VJSJIdcsHdoMtX68DNlUy&#10;ZhfFWOA+IJcZhEuIOY6hwBN8vxJf1SU4rO0kAlMEYpweP7MUc65l6sL8mZWW/Bw8sRwkJarVFwAi&#10;QaDSKlMYQNbpCiUtKg8pCSF3HT52CmxlCU4l7LID0UuL+DDOSZ4vg7oXucvxuwSfz+pvgJkStas1&#10;lP4Ee7j3ELdczgrpZPoI8fHEGioSOkRREjyTZZGY5047As2Xju9GSoAJJCsKCdYpk2Rbq1q7Vh9J&#10;YWql4qG1eL4AhDWDWMgACDpNoc7VXoJseLVvQUSGR4mLZ5BFXjV8tDc+5B4Ay5VOsHiJjYd8B0DH&#10;+5QIHuK5MxARL/cVgrToWHEMMt9hHFuQonoPEgGJ6q3xd+45o5Wj7J75jlVXhu9iXlQULgMYdiEY&#10;wRCgDXhUR9oyUc2YbYvlACxsYD+y86NJYQvQBOyzjGMdAlVlvvJ9rjfAbnhGJZ/Prn3OiaSG7omY&#10;olN9UQhrDlBRrklaq7nEkopOw76NWv3MZ37UtI45ZyGGKlugI9VREXdigZosDomtM+LOElK2AKhW&#10;qoGjPLgmIF/bttnshbWJ90NsdTPbtw2k+xyBdbkJOif9lBeS5x6SKPgRNv/2KoJt8hmwJou9SyD5&#10;IKIBiIoXDDnip7+B+GC8tS3r2FwQ8uV6QExgnBrbloxuM8YIGmKetodURFVgG07umj++bWHlzgD4&#10;2eGPbaaEqvUiFGIdnrW8zbOqhcADi8X+nt9DeCBoCQhLDkIaimJDVXCRuKW8yqGI4Q3P/dZtN5/e&#10;2GbzzNku73YgV9xfnbiR4mfM2eKB5OBbshVnJQffTXD9CPYQxm7D2HZypu2ghzbEFwf4pU4RqVmv&#10;VhhVvyY4fGke7uOo8NAO4ltOrlpCBAZi2R4Rl4iNVfk+Am02PLK3CARVAha5fncHSdBhleUjiyMo&#10;VGxStbp0YkltgIRZ2uadIQCmEgP4q3ov6WSTcmBSiACVEwhFGRPIWGGMj/KcWtVW24s0vpuEuOWw&#10;QYnEDMSsivDOY/cBjV0aYgxRbDC+VciaU4uJOFjkGepaVYMrdBi7BvfSn7gYwxOEqt+GffwOwVUu&#10;EWMQ6GEIvO6nzDXU3PanzSlOuYL9E8SaBH2VI64PUBkotca1x6lmWuD/+cERzHHf2WYaXUFo+JLN&#10;2Qkgc2w9wL9JEM5lX1oqAViUXHa5VmIrYJcl4OFAVZwnjyLWSZLxymPj92HUksvyBPUaBKMESVLj&#10;uwxBIjl3M5knqKUTC0NocgO3c7ql2DmCaLisASjVUWBOjosK9OCUKg6mo6OqRlnIvXA6oKo+QjLz&#10;AkYHAAPc2hZTrpC2f9oEpP6a58VxB6cC+yNr6tqo1iIT3ua7RWpaEJwWgFuDEVcxgDyKVZVE//rv&#10;I9Ry1mmZ0GOsaiIsjtpnAk4B6fVrBv4VQRiDIqA2CDIlAnO19czpYK3j7EWun2dclEQ9ONu3KaBd&#10;wHFrGN984bE/fi3Zh9u4vbuM28eblL0HfE9R4Oo8WwaEFip+t/GhGnUCRMfl3zi1UiI1DIZAE4PA&#10;haXmCMhaOlTxrwBBIQoxVY8srT6oqaOK0zkNF7XvOnRZ0A8QQBISdZS7tmsgmQnuO0YwSEB0E7c+&#10;S155LQMJDBH8ojzn/NNTJ6enS9BqqTjT9McJrvVbr7UgGS3GroKC1RZlk7FqVF/YGHU6hZwNAHIl&#10;cqrJXUGFuJKvnefc8H6ddFgwT+fXx3bzLmSbe7ctr/bt8vyVrTdP7f7zK6fiqZZZVZ13rkRqXg0c&#10;sUJwGDFv61MXat9nU1S0Guo1GZMh832zidgQW4gFIWLp5yhTFa3b5f52bfVR9voU9fyUoKWiYQAx&#10;wKmOzHJ8N0EoiMMHcT4p1QBEqI4NplKqfkuAX722LmKg0iLgYadZrj8cndhy5rPfP1fsl7d5+x//&#10;fmr//Jc+gTsGcfTZO55PR5Rvrp7bZAiAYdeyA/V0ihKo21oFgmx1Tl8RKLBtALyiApB9bIm5UWVq&#10;Fd3rQcCuL6J29yFt7QsPfgsJYZ7ilVem0zZ1ESuIVpFA0ALUm5UdKwOYteKuDccoXy3vA1xlALBQ&#10;V3M/iApBPtLcwX6kKgHSJAEFgKgQhFrcl1OFG9tT8cAKQTGr7t4navgH0WcOY8xREjBPA3gJ7jOq&#10;4M64RAmcfoDppPjI/ABkhUCeqf5IciwN8RmUfpb7yQIeUpQibTlspA4B6gAmyyFEouuzW3zkEtCd&#10;r15YfyhVCIlNA+TK+4JAqlpygkBbbTP/AESRZ65ADJqzpza8xf8JtNpeTOI7Ub4/xHeqsKKSLAsQ&#10;YNf+jh093bbrc5eTBxd0odbxsdHsGcDw3O6+AGaozuX1oS3PEIpviY9XB/brr69sBvGT7ak+VLOh&#10;miLYG3OkBrdlwM2vPCt8QkUtY5Ax9VbSkfsYthBHlCivqMjYVIkvM/zl3VXIPt4GbYJQyCV3rAQo&#10;BzxbFoxsWwWx5I49Nj9kNgp5yULYahAqnTJUFe0kpMRphwBhSBdfWSzB78KPAQjGjO8uYr8DbFZd&#10;wiPRR9aYALzMjYoEKndHLQhUoTeED4QEqsQWZwuF6+vUmYrW+SGuOlmnBpIFrqmTMkNEWRmcyami&#10;LHFQp8WK2prD96o5YpMPMA4DlFFUOHOl3KIw18ggKtTfp8KYzHUqsX8CuYMsMrfaStQ8BSuAKveX&#10;0LFjJcdWHjkrhPEF74N8pOcQ1s62BXIPEAGQAwhkpbMHFj22FCpfhDCOPXoB5iPGMBgTaOPXEQgu&#10;99SdEKchYSnmJ4ePR7Fl5RWp5UZE4AyZiBM30viMag8FQ4/BK+VgHSKoQ/bt14h9+y1qZ6duG4/B&#10;hyFzwvw2piL1P7YvRQjy3G+0Cfkm3oQhC7p2Qs+R3kUM4QetBxBfxrWh79B2I3iCH6hYZxkCrmPS&#10;HkA+gJ04K6Tc3wn+Gp1BiMGsPrg5AM/7YOzV27B9vE7Z6cYDudszd/iB0x/Kyys5OTAf83aCnbjK&#10;j+yEuKfkdFVVV70jP5heGh8jpLSzAvmK7trxwR4i/IXTJFM42wRv+vjdsPvYJhCaGj4pfKkJf3lm&#10;1caJ4wcqT5HXgZAOcwABzU+5tg6H8BzlPiQXotkabEOmnlgb36tyby2EYwoSnscuT1w/W9BHfCIG&#10;ZWcHEMSX9pOKjSnnRGq5hHFWCXg6WaOCOx0mswj4qaT+mIfoNgCCay+q2f8juRVQ7AMkPUBJPY4S&#10;MZQSk69jgfXavrOPrFwaFWorA2ZVAlylsW/jSdCpAPovf1vZb1/7BERIS/bQqeGRhX1nF5CblRul&#10;eGzp9qGVMOaaTtDMXajcY0jHkVULrwgUYpPc28LNgEJIIEUjVFK5uG+rD167+Bqzu49JwM5lY8BW&#10;WdsNgLrdhZTBqHV6pTl/Y+e3Ifv8NW2ZIICEYlOScpFB6kPg2hvIEcy6dUZAwgB6azeg9dKpVNwk&#10;4AVCKBqUnFokZJWxDauMEcBKG8D3ncdW94wDRtWAkecBDi0ftjCqMSCWz6G+U88dFZYnQM9WT5yi&#10;gF2CigroTc4BYohLLv7G/vq1Zv/bfyzsf/33sf3jn8v24W3MzlE3PZ6hwOTOIBBTnqkz5LMol4tL&#10;nzUhZxdvQ7b+cGyzMw/OqWKFR7a6DFudMZSiUxDNidAwNitA4e5zgvf5cPR9C5cxWshmqomxcI86&#10;lq/aJ4UFKp4g7Jx+AKjalydOO4fB4gggP7Q517lQ01Nsaaj9bcZCtUFq2MKYoKxEy+nkMeDLC1Br&#10;EAxVQ+T3LxWITdQ+3GXsX/8Yo+D8kJoDOwfEVwDDOUSjQpDWKlcGcMrhJDrCqyRK5cqozlAfRdcd&#10;n9h75v9PfwXs3gF6PPfp6aF9+uC3s41qUuyjcF8QjH7Uy4kHCA4EpVSEsQT4tXqQDjyxNM+3gBQ4&#10;e7iXXqs2GI/sKwCIn5D80IBgzvcHse8g86fkzgjEPhzDJvCZFmM3UPFBxi+VJIADMmklcuO4qQ1j&#10;if2q3H9tghKFnNchJIHgjqUhQBWt9N28tjK+OYYkz68Oud6RLVbY7vwY0qT6R4wpgaUFyS1wrTzE&#10;WEm5KcA5xTilseM2pHyFLWirI1NgvOf8HqWbQSWpaq2OmbYgbG0UUZoglo4/hpQ/tHKNIEpwVfn1&#10;DgGpiEpUgbgMCrK8fGVdSGYW4iCFNMaWLs4DDqn4+i6KEnxjt2cu+5c/OnZ94yGYY3t1CAhktwP5&#10;KWee2qf3CbuHyKqNhYoTZviOKPcTn0C4LlxODZTs2QvztJ8DXABY9oGFMtuW6z6zdFLbKHwmr4RF&#10;bd0SxNOAC2TSq5wFSGYI+wgsD8zNuCRvvRaavrGwgGgE8ErFrgBLnqXK+DcY+ypzqAMMnZnGGcKB&#10;vRYB/hzgpFYS2p4SqRwS72rawgNA1B9ItW3++nub5w3a2ZlOij6zNT4yBsirU94LgWpUdwCfLfzr&#10;kQ1WxByuoTysIaS8f8dnPu9b5RPxSD11ALM+MXRBzMjyPZnEE8bsJbH0mTUKz23MWDXqqNu66sYA&#10;WIBwtrDlnIQKQVDUykTbXnnmRQBU6vw4HZQ+hSxcvbE0hD+O/4XwmTj2rAR+5UmqOe3yPPT/t3+1&#10;HREGqM3KeIRIXQZsPQ0ipiBDcZQ0oLlgfCv4TR2wLRQeWBqyMgI41UW+XAbkAJ4+/p1m/sLEJDUH&#10;jhP/EsNnlsV3W5AtrVDFi1uWZ3zVNHF6HzCVmFAi92Dps7PrmLkgbLNTcAX/qdV2LJ/+GfGzhb9C&#10;fCHYKvqW4xo67p6FWGQKu5ZgTCKqJVPl/7Vd51RODMIRB0QjEQgrPlCF8PaxS4mqHHYfD0LYISQ6&#10;Qh/N7VlCRAnimuCegw2AH4D3YhseQNc/gPBgP9EqhATCkebvSchGnFgcVw4Z/lNoMQYIgnTmAeL2&#10;gZWI/6kQY+F5Yl4P8wgpzHEPDWFuQyCt1U0IWJP5Iq6GZK/cQwbyFw7s8VwPbSIcIhYWZszvgPjH&#10;ewuQBt1jorFj0eK209zSd7xlrlcPLBfmeyoPrMv3xN0/O3k35+evianP7O7m0MlD60GoFquXtjmD&#10;lCPGzi+f2c3tS7u6/J95lcxHNkNMUu2cPmPKOHrd3CMxP4O4ahFbYvwMlSC+XC+G7ajqfhYfVYfv&#10;sOux/foxY5dg1NnsxArMU6nw91YqKQ9tG5K7Y2HmM5bctnp/x2q8WptXEGQVs+QZsFeJI61+q/Bm&#10;nDil+keKVZnYD2I8gizVIaKBg6f2/wM6bjXqidIC0AAAAABJRU5ErkJgglBLAwQKAAAAAAAAACEA&#10;8H6Ct3hpBQB4aQUAFAAAAGRycy9tZWRpYS9pbWFnZTIucG5niVBORw0KGgoAAAANSUhEUgAAAg4A&#10;AAIeCAYAAADTbYeiAAAgAElEQVR4nOy955YcR5YmaOYRkRKSAEFCEFqRVTPn9J/u3X2X6T1n51eL&#10;2Wfod9h5rdnd7imS0CA0CEFCpQ53W/+uNo+IJMBidVf1tpGJjPRwNzd573evXZH/9m//S0kpp9L/&#10;h//ln4Rr9Dn3v4te43Lo0CG69P79u/53/V2sIcWv+mpGo5Ffz/xxeWmJ/mynbf0AvZefadtp2mv3&#10;+FJX+t/88N50LzW5oTZMp10ajTO1K8v7Stf/arj5o1GTuv5Zau+gzdx37m/GA7hSjYX3IUvDUY/f&#10;w+NHNcwMR0nj8ZjvkS/xuxlxPeNmkrr+P799MGhSrly+ap9v37kZ6uO2l8zzV/pOo5/eF9wq9/AN&#10;/ZjkdO3K1+nGze9synm4ZWJCE+L84nOWeZm2rY0z5kCbiu9x37Wr1+25b7/7lttD4yR9tK7x1aaf&#10;Z72Me65dvTYcSB+bnMOl2fW333UtTdN80jOLv/r098/9Zt56+6Pev7Aqe+bb7/7AeyT7VXz85pvf&#10;2524h+vr13E/R9evf52+//779PXXX9P1Gze+n21FXFShQXj2xs0b9JnelcNSyLkasxyqyvJ+3DNZ&#10;GselQ/Rgb3cq7yr7DWEq2iSs2Z4eYA2UrutpTxfWJde+srwSutOv9TyyV9Cre1I27WlW039oZMsU&#10;2Vvaf9SfhT7Rf12xNmvfi2x9bKGtza20urZqbR31z29sbKS19dV+T4dxofbn1LX8vq7taN/t7Gz3&#10;b+moTvxuRqg/U1vRR+xTPLe33RFNaCYNtQU/uJ5TQ8+hXvRBaZTOC96Fj8uTlbS1sxmoU5ahL7b/&#10;7Zv+byVDaFfXd6RBm7tSTbCOE9PzMB8VH0pMy+TNB9cP9jxgN21tbdu71lbXUlt6frHb9nO4HGY/&#10;03VbV0K/rb0NjwPRd3kH6mWa50sLHzvhQUxDtM/cRIxhVwI9lz7SWhP6WXHYwAvjmtdFgPvBH0Zj&#10;HsSun0fMw+7OntVZP1TvGeI9YRjRtkbWOHo7wlyUIuPBP7of8V/btXR/0y8mvBdrHj3IAA7a6RIn&#10;SrviI90z33HfgRF9Pe5/b25uLibcOvF9xQoY8uA6Cr6L1/F7PBonZWO7u9v93xMCDjRw3VQ2W7HO&#10;6aYFEQBBwEbi37whaEEXnbDCzwcu7/23rsqCUGLQBKYV+ljizBe/ZRZr+SRKHUU2zuefn0hv3vyU&#10;HLyFTWIt9tdeucwM9fbdm1YHHsGG9H50tChAw7AoiIBhEYDZh/ZrrQaCqK9xemoGnQWM6eW4XvB+&#10;mme5dPVKzfjfvHmTnj594t0K459lYfIY+iDOgIf/AA6f8P6FVdEz3377h31r4jUz+/3X1xkwfN8D&#10;Bnx/7drX1T03bn4fGhBpSXKuFxm8EO7BnfXfsh7Hk5HtDWJiYPqtAOVSv0eZgoGUcB1laTIhsIpb&#10;sHZx7/b2jlWxsrpsjEyZS9c5Q8Bz29u7xNSJ4TSpAmHGXARUd8zNZ3pJTDolYa6lZ1Y7PXhYSYxv&#10;mp5wd/17ttPq6gr3e+SMmdu8SZ8hXKmgQG0tDBSEnTtIAyPaM7SWmjHXxe3gNqOermtl/DIxVfwm&#10;sNJ11oVaqEgCNoSZRYbY+Jy3oMk0d8XGQlhVYj6cAx1LThOT18WyH/iR3Cv14dry0qQHUNO0TKBB&#10;x6nxucsqqnCfdP4dABR5R6H1wGuTwQTPb017nI4owGFBytdKpN7JhTkjsvxe8NNqw/VfT/da7nrT&#10;09aePhIobHlK8CjA0RAxDHfduBnZBYAPnT+sq+HaLonnhkAWQLH0DeMB2j7dm/o6+i89cMiR8eV6&#10;U0fmj8YDOODujR40QAKp6JMSC2EKc0hHJT2gRGbD4GQUa0w7e9vUKd7cga92mTqJAcCiGY2ybVbe&#10;dT7RozzuJeQ93UL2/iJcMPAwQcS6GHyDdorEpEeM9GXx51xJETnUXYMyJsh4BxZKpHXjybhCMBUI&#10;8abYO8CYb925GTYyaxgi4dK2s1Sn85FZU9Pk2cpTEikmSdsdlatoyJsl+2NhzpmAOmEzrYM92zOc&#10;71XL4e2DNqikmoHo7wo8hHXjlz6NcTNhHLLE/Z8JzZ33zafX9ekv+c2Aw7ff/c/wSNCUJR5zrM/r&#10;178hbdSw6uvX52sZ5gEIfEv3UeVOE+zviqCWmV7Y7bKfJ0sjYUhObFEgec1oG2StqTZSaZq/MffA&#10;YImk8NF4ZHPFmsAeEGzu0jrGz9Jkid4FxowCDUNH1Fvqg6TfA4il5cmQR8yMB9rZy/wBnMseC1oH&#10;FGgeAEiySN+bG1t9e1eqtbu5tUl1oo9tN63HMtAKlE6YH+rH3p3ulLS2tp62pxvMiHqGJNS4f0ak&#10;XAFTSlMVGLG2oBPJuiWhSjUeen9S5tvx2Ctd4mtOY5S5NgEMUDvDe211hLkVbsVMOCtN1yVVCDSU&#10;gdaVAQtX4MDL1x7huuKMHx+PHz+eHj95yG3rWANDwmkzqiT0yLOon1DxCHgL+MCxhfCX5ZUJjV1c&#10;9dPpVHhsNmGN6sGDHQOYpaUlBrm41LU2dgbo5GVfnfmK/obAZpoUaKRLQ9ospdkMavnhtv97MnbB&#10;nYVwaCaYh0J5QAIoH1UEGhGZP5aSIBY01pcmNuyOfZ7lbE4KhozASgAkKARCTErpN8bOB9pkLRZn&#10;ygYcSJ1mVDEw/yaZBI4baTH3CxLaCtr0udBibFRVVPhvIhCx69oFXcgVIcj1NX1Prr/3UcqBQHSO&#10;dPXrJtGEQJICmsO9+MybPDtq1fEdMrwS3hMYgI1/UViUjOkrUUgEIHZpPLqiRxCuXo1z6FPmf0cQ&#10;RwAqTDQAA5gGST39+rl+7ZrxDDzARxfWrPT119/QZ1Jjh+v6NgIPc0DDsE2L25qrNcOoev9nZr9b&#10;+M2n1/XpL/mjgcO33/7POZuQSyNEZD735o/zQMOMUEBzrwDCv4nzGolbpCcmvKSa906Wx1J3Y4xF&#10;JWoCwbt7urBSBR7mtE2P6/BxPJkQYKX7BAyf/epCunf/Lr93POml/82euC+LJtMFHGX8BkxSIRUu&#10;gRh5VyN1E4FWYD3YPz31mxlrBQ87PX1dXVk1tffW1hZrHfobd3a36T5IhXQE0ipgz0mVo0WeM9V4&#10;YYlzutMxaNjbINql6up4rMtSd5JroEUlrUzWe7Cy4TMPppll3iqeoSBMAIHwJNTBGmIBDqPsmmMT&#10;mMK6KuGo1WhcJ8AxzKnRnWyABbxK6wb9iZpWbVcXGC0JmWW2L8eOHU+vX78izfpQi2zgI8yt8rLl&#10;laW0tzP1IwsVokWIw4sJNHT8LgMPsf/yt5G8Jpnm+IsvvrR2vP7pVTr22fH04MGDxKBRgFr/+TSA&#10;g7T52dPHAoxYk6hamKLgpmENdZGxbLSt2dvfMCpinqfAQQdVF3HUJuBZTIbdl3CEsGsV7kMJF38l&#10;RQGJMnO8bXP7Q3V2FweVNALhnEjPDZsmIkleUZAOptO9cK3YeY5KHrxedTOkirm72tw7Ltq/IA0J&#10;AEkqoQeVlyLm0K4hQ+EFmUUDweds46UxERyzybBRz7Y/8Z1K9Ddv3Zh5ZxdUgdoBAi9mw1Fs0e/t&#10;7Qr6jO3ytvMxy4jaGSfb+1OTe7z7+jVu23c9SADR1b9TkIgAIFDHNwIcUNetWzdjb+331Xk2D3GO&#10;PvI6yrxjil965i8VOFQahkj9aM+EY8J5L5H7oYHAXQANcabn4QwU1j7Mtos1EAuOJhSIhrpBgIuo&#10;+FWoyAIS9vb2SEu3pxoHYz4LxiPVQGelBwRR2AAzi8Sa658wkR0xLSEBJAxA3CP4CCEA2jyyuegL&#10;aSHCetfrjWgztIAGxiML7aPuT7wTtg7NmP8AKAFdA/7P0uDqWJ3FVJbqSwln2sloJx0tNnwen0X3&#10;zbQ0k9ahI0bY2LVO7EAalinYLqJpZH5ypWlUmqyMErInjW+X2A6tE2lW5lYZkgorDhhSBRaHa4X/&#10;IJ7aN0HAjFz3o4qBsJdUm8HAAOXnn1+LVqEktW/Q7169epm2d7YTYZYUbFMM2BRrE+YDY0rjou3n&#10;SarBkSx0Pn5Is3tQGuuKtJq+uq1gSV+ePGnXHzz4QXhUTqdPn6k22JMnj1i7279zj2xzko1DlmNJ&#10;vAftx/FfElBYQntJ2BbgJTqkLAuGPwI0MDpktRFPQrYflWKzIMhQhf1oz+v/Uvit0xiuilpSz8DY&#10;eCmJqovRlkrEmZByQ/fSAhdGTsSwjGgx67mNSgm6iehn1NjmrdTX2QmCXleDQKdPuvEFzchZGaFz&#10;VcuFOrnNOr6RaTkAgooKP9hMkCR2d/dm2xaeQ52379yivwhAyPtF8Va1QR+3dsi86oqdTJZ6CWvJ&#10;FogSAV2weA4SFQgnqykH7ZF3jEba39yDmZsEaL755nekTvvu+2+t7dq23//u9zPjfK0HGPgB0KAF&#10;La9CfbEv/ur8yT+LS174M2+NK4Gf+7PoAd0zc35+y/fjOzVstCLAko4dxbZodh7jBtbxdU1DfCaH&#10;3/E65n1um/TMVP7VdahAn5oodYDp5vACPmfVvcn7bmpGkd4/G/thv2J/9HaoabvkTJv+4T0A0EJ/&#10;Ci3q+rUPGyWAFV2/UjXtk50ewMBguCF6OeH2N/Wao+tLE6oH4499RWfH06k1WQEAjisg6RKNgCHj&#10;mBnwyvJqD2qmNn7KKNn4u/P5oKFmlTSpzo2+sWhEmkY55yaKQRoEph183MCMpRPjSQJPQi/dtooF&#10;u7ZjmoU62pZpLo4x0K/S/zaaQccWdFJPdhw6HyXzGXvbdfJOPpomg3lj0i7kubCic5YM4JBBZ1Zm&#10;x2ul2vtG5nP6qZfWoVHQ/rAxaFz7DCABCHls+EnVTkRAYtpXOgrofI3ZAs7OgIUGq0Yiine2ruSL&#10;Em7QOru2tbqeP39mO+zcufPSdwEXYfuNRmygjzXKAIC1M40AHVpDzZjmrxE+xvyJj3i4b2ooCuPI&#10;//1vg/a8mGEid5a9HnRgtOzu7syVUmakkXkiiSEo/nNpyS1fdTC2tjdpcNhgTr/raik+BWSb+Khi&#10;lBnhY5DwDmhF6BwuvjwssthIO29cINmZcaAAhyQDaMY0Q0PaUnywI1mNq0TvE+Kg6kLcg7NVqNjY&#10;aIbbHtumBPTIkc/S58c/p2uweTBNwuB+XYTyTd2e0BbewK0RpSztis8q8cW10WhUjZttZJU+5Drm&#10;M8n91665x8VwzOYVvM+M8YLmYcFUJdOELSiLbRz2eegXJPvZu/epbKGW5Ld7/x/+8C8+GTJ7owWa&#10;lrlvEEoIY0iM/X6SvBbbH2mezQODj5wH80zNc6awtDJJZSrz0zBjgtqXbICkHwqqtayvrZFE7lQ8&#10;2f60RunLMoOS0nobSJIvbKsAFTIKGVaP3dCPt7x7DwEM7/btYq1CCrSpXvc6Lj6kOTD4XI1fI0LF&#10;2bNf2fP3frjDUj324bRvT271DYmZWEdn3w0ZrXdJjys6Ya7ERCCAZTYeL4U1CgAVegRscyk0CxpC&#10;MDU8tzxeTZvbG/w9iZvuAcfq7SZoSxS86N9utKh2USTo9XRdj0uXe/q/vbMloMMBgs5X1GKo4GPH&#10;sDmneJrBuNE1FMRbcs2QOznCmK/9ZZ6ws7sjw+t0AoCP7EqUV5bq66oO5Vt4Bu3Z7ddVic8Yv2XW&#10;jPtVqI1zO6+Ex5k3FGfoX37p2ocnT554PQDZe7xnzOBRAEw1BgrIBMgzXe/suMf6B+8ca01OYvVf&#10;DO4waJAvA/pf1K0859PMpWw10j8AIfGere0NBg1jPz/UDeB/STOFyQLsNHksktSY6llfX0+rq6vO&#10;JCKimZlxVcmklGNf57TfjWLjAM+5Pbt9QzUugUn7IixMPLV9uLNHvyCW+JORe6okTX0/1Gw///xT&#10;evnqZbp6+ZoQg0UcqAz6VndUNTpsEKZW9ZmIRRAKqXTSabTNawo7QvuR62eBeL8LNg4fU9BXAAYc&#10;V1RrIC0AG/tqFZJJNJFo/nsqbM8QuFUEDdmZlRKzuaVat/N2fK7uMT4td9+89f28Kp1R2kLmP2HL&#10;MFlW0MAzrHuIvSkSr8m52CeTF4T3NzQ5/EmC0MqSgXzQGHJzkyM4Bg3ZvLFIsgpn6gDU21vbZo2+&#10;1Le5NrTTkQgjV/zHhf5sDDBbm4tJoA8fPqLft+/eSiyfl7SytN7jg5bogms8mOloWzsIk+JpEpnG&#10;eLTke5lsDljQIU+MxAaGjWhvuTnc4CUBDezJ0YnbeGdummZvln1PVeNQGAySAWrSNiuz4n7s7u2K&#10;gWoiWwvSDAcNkMpobMwt1v8kGLBkTHMnc6RARgkOe5roMYqo5hun4UMBYndntwcNu0nXNkrXsYQO&#10;IRR8ho8Jcg0AZA3ABmUkx38ADbC/AbjUF7qyzPtH7RSXx2JrIYfvfVWp8Kd1wS4O9BT8EnMOsPDk&#10;MX4epxT4C46iGRC6l4S+SwVNAmWN91v5UxG+pJoJpfNU01hUl95IqNvcj7lq/ZD3zC1lltZEaq8f&#10;I9GSBUKLDwi55RtI9VXCQkrJPBjWVw+QERPAgro6YhFCAkmEYFvbZDbPSuFM06AGUqlCszMCXgmP&#10;GW1jK2xMOqye4YO9vr4yo0qbU1VirCmVKcoO47UDVyAx3kTf1HiyrqjQxELFhzkEgID2YTSaRdMp&#10;O5ipLofNY88U1gyoNGVHG4P7UQAyyMo49FKJRSyqOtN+fvuJ4GFRmdUeLOKE85/59wYgABqUKNBx&#10;Hu1tBw06PpEA2d8mM/D+UoPIvGgVl/lr27bYnO/iA0Rge2a9vMoMG5IzGMke2SVl8py6eP5yunjh&#10;ijVud3vPntUfPNMGDyfmWYEGZZ/zna0dksiV2ap1One7pHNnL4hLodNwxHFQ+rDUA49pz5CaRo02&#10;vbNx/4STAflOSYYiahbUsE/oR+gvGOK07KS792+a5wHeu7m55fWIdErvKWzoZ+6UTbaYDLCdQMwF&#10;lFYM8LIxW6F9mWlIEW0FgbCltbS2coDuR187OX7gBugRU5P0aAJ/E7jzVWXgijQS4tqHV5PaX/qv&#10;9lOofyzjYKAt8Rx2Yg+RgiDGSyGzWr2vH0fp4Ffo77jnBxB4l5eXRD3PzSIpWQ3hBShGbxow+Zpl&#10;8QJo9JjHllcwrg7bguxbdlkDhUt7u24oi2tt20ZMUAk+uA7wEBeMVR3aWJG64msaNnFWDMnzPmh7&#10;vgHegLVmXnf6rMyP0QRpoArQWCuTSTjmCu1rxhZjgS9gEvj4IA5jzUzL4Nu61bODOuxUfNaOKnSf&#10;y4KDFa66RBVBaeqmc2D9YFrrQQPQoWoYiED2Cw9qNLiKbmxshokpJiHz2ASjD7lH3Yz0/jhYPAfO&#10;PPWoQ4nL73/3n0naB9hp25zWAFzmjE70GlFbAxdJ/KOOGwiiqt30bNXojkw85v34sePp6NHP6Afl&#10;+LHPDYwEOmUSYWhR9cs0KHIB/HTSI2f8KAHTYxpsUoA2vdcJH/cRG6UK+JXc9VbH3c/goxHory1O&#10;tH7xzjnv+vcAHhQ06F42bwktQQrJ4VIsRqSD1mrxzAw9I2oaE8vDR/f5+36fraytpJWeASOYk66H&#10;i+cv9cR21yQrSEn4WzUXF89fMdAQ2wQDRi0AsVW7dNHrnpLO4khiZ2eXaA0YjBrEgQY8eHgvqRGc&#10;Mbcu1/UmjifjAdZqQK4Mz4wSlejHgSwizSanBQB4e9MdsbJngj4eN8TIIc2CJpJRW//9VAIBkddZ&#10;9vgDIw2kRm4XDR07wKWdNAsiKbOLHTeDAEXhWDVrK2ustcze5hxEXT3KTHlgN5CS9FffwSpuBRVZ&#10;3BfRZpbgdSxqoQXthtst+gB6h/UBDdHSpGGwJ+uZ7dP4M2gTGeqrOKZSc84GQHBjl/iIpzY4ZwbP&#10;NiMyc5EA60TVkyuAS4AfCa1szzJeGtHYgNkS3ezXJtHIfsjW1lZ9vm2H2vKp10NSOpqMjkfvGBIY&#10;k++56e40VUUF0cTHTmqzxpRd/jM+x/djTZCQLs4Hld1RcYNVrEcSDP/qr/7qn3RYlpeWU6q7FJqX&#10;DBdAZUP+o/XwhrsH1CPXVdmmTtAQjCu8QQGedL700caR0fraQfq9Q6qjkRkZ4WY9h7HJQEfFHdMG&#10;UqKWVYZZgRnb30FK0e8M8aYwmf21n37+Ob169cpBSsfWqRz1snWpx1UVDk7iO1I9NjxRI3uveWxY&#10;LBP+79hnx+x+HM/gBy46r1+/riQek4IcloYvInEMkyWEVyVXMuhqau2ULgBVZ6krGBng5VxFOCNJ&#10;pevsnS9fvEgnTnwxR3NQlxx+9r/rjyjmdfKXV/7Qg4a4zUAw4K3y6uVLviFMeTVK8e/whbrIfn/j&#10;++reecggvjfJLdcHNg6HDx9NHzbfM+EpbPOiKlPYMLx6/Wph32DAdvz45+RXD/czfy8bOZMHRN/f&#10;XZzjLkQ5w3ZnMfhlaZfbne1OgAtch/eCSa4oEpMikA0ReELNsomJVIvW0AUjecakOwbkX505m16+&#10;em5NbQWo47hAn0dbeGsFI9/CgIct+fmZyWg5jTL3iTwaiku7LvTwhQNrB8g4mkBX4ajAiAisYIji&#10;30iMA2YoTS+c1e7bKMyQ1eVc26caA9hLoC1jI3lssyCCioAeU+VLHxnMM4iCUSjejXZOxUibvTFE&#10;+EusYVbahKooqieBFolaV8uDpmVwiSrPsLxEWqYxrbPJsoCacSO/xyZQqUcc1dcIEEoaNIw/4/49&#10;CaJkdDPSXqXxvojCuvNbHayp12EO+zjGKkriPcEul62EKNAdS4at0IR0wVBSwJ/WY+MsRQ1nCTjg&#10;ch2esxo5/xWEOg0EwRtELw8hQ6l3WKgORY1X4ldYFG1noR0ZCa+uU1CKiUgUAA1QR0XjSQ7Q4pXF&#10;VxqgKHrOpYiszAQtol7o32EYzOMg5Wrza5uwYE+cOEFMG2dlPDENSURqB1ACYIkDGmVl1axo2dtr&#10;6byMF1Qj7jDJtAnDCI1xLKGJwA+IbQQkC2lrnPYw/xVTr+4Jd4YNp5uVo0m6r7ze1kQL8L7ulz1z&#10;QwTNXyx5n7bXrdn/jgEorL/7ywMOAA0o2qORgAYE2/oItDVTNDokCo6+CBSnwdIw7dQMabAjjlge&#10;PLqXzp+9mN6+fSPeTpCUWlOhxzJnibE//dYGR6+Ta4j+qHEc2hiTueLi/ns0GYnQwO9YXV22M2td&#10;ndsCGNQ9mmiMNSi7ZblRaqV6/s4aRMj3M3OQrZ6zX51Ldx/cspDMeGZ1eY2MvQ109O8F09zraUkT&#10;QutHA0G8ZzIOdLzwmb56YWhQJezJ1ZU1drHPgXcRcDgsPwwg6OhEjhrURZ73tEi9ne8Zjgkj8XY0&#10;NgI0TCtLqTNxOZm2lOO/eBA+aTIPd6ORJAWYAPwktrNQ7YxJwRM2ik+iESHPBpKgp+72WtSrjIUb&#10;0GijJZXgFBg6QBg0IHlMYbuhEMB6o2ilbTFGjCWC+7IAmSa5kKdzr3ElJhMFDzEacfZFI9qfmZJ1&#10;hbJNBB4dWUTjHO6pF5rGZtA5U/rciS0MtCIKRjQtg2ptPHS2r1+sQRII/+t//T/K0nI0LIpkIKzB&#10;VF/mSGYp/fzTmwqoLXwgqTEQDyq5eGb2p9b78f3Pb34maYQ1C7E6ZzyQPggVJ95QOJqwhZeGHxLF&#10;VedBjIaD/ISr5fjMzNBgDswuSPuEoiWACVDwjK5XRuLI0aOsUiocFfKzo5+lf/6Xf7b3VeMkk1uf&#10;K+gGS8Z8VfJRhP758RP0+TM5oqjGa9CuW7dvhqOZ8GK5oMdA4cjLJaScKtV1vTi9A/OYuqlocxK3&#10;MwdlbecR+FB+983vwlne/FgYv9TPjyn71bU4xsPC2j65XXO/mdkvH/f+P3z7L9Vjv//9f7L7v7/x&#10;3ae9R9bh19e/mfmK6xoQJq3LhAOuV+M+aLn/4F66cO5i+qH/3YprHo4K5iKEKJorPcrcIQXpFHck&#10;tCZWU2I9wpBGk6YHHB0xMBQXHrJJvnXcE6mh+N63Ico+FxpISJpn9I2f9U1ktlMyyLjDgq7113dx&#10;lJAbi2tw9fL19PjJY8vrwNXgBfx5e2uLmXjh48BOPM6uXLpGvvxR207Aod2VfBz9GExW3VUvDmJf&#10;zpz+yvp574fbdDyEcuPWd5ynYI+9WzS/hTJlitFQisSnaJLmy1G3vqbxvuuRxBBQdRI7wAEV36fH&#10;DSAVACMwgtdxKTJJpoktyoOZiHUmYUvEXtE8YCziuolH04oJ0U/VsCAYVzRm15uWlsY0pnF9kJ2I&#10;zm2gm8a/+us7Wxw3R11hvQ2+Pthuwd+pcUb4OIONnWt+y31QI2jeZ6wlIqAjGiPOMeQgwdwxcxJ3&#10;+1pwVV4BjR4EdgANrIPGQYOOyGDzVDUUYvR03lZ1djHJixtZm6OgAV8ePHCQfg4cxO9DhLSHoGFY&#10;3n94Z58VNMRtP6RFqz2DB8JmJOuAwcZHFqodP2RfjJFwqK3ESEDDKBiV5qDiOdqDhmiIqIydzuti&#10;IK0IFrVR83pQOCocaS6kjV7BxxXXTPg7lCRpyYaM47uTrQ1fUIPRLsMQJXKPbOrLl69I/XJ2Lvth&#10;JFbK+hzyJ3z33XcBiM9wlU8us2eWi8si0PCvUn5tV20sRwYa6u9L/TvtPxrzQANf/9ofjAA3BTrQ&#10;z9f1wfM/PFTQcJ81f8Jg6SgjD+rTVZRjK4tdVsBQdS98BlGDFmJ1jY9csd+WV5dIRbwSYtFkq5+f&#10;3t7aqeoiFf20tTfE48ygmHTthQ2H08/KmDhsV75DXbtLT8hhazGydwA08DtLqiKcGjArJLRdunQ5&#10;QRqH8ejlC1fTlYvX6m0ZCo5y1tfWibZSm2K9kZ6EywAN9x7cTnfucawY0jRMRq4p1FgvqokVezQN&#10;gYz1iPkYj9XuwUN7s7YgWUhmGSg2YLS2CO1tmWmOJ1wPaTTkKMC09KJBJk0MjTMzSjuSyWIELV4n&#10;ysZttrLrjFAHCVE9E0VsDs1XoW1iLcTEQqBjDYAut63mTeG4FdAMgcF2onmNRxcT8caZiibcgAs3&#10;3gACRyc0bdoAACAASURBVAbl/nOMCwYNsKHA9TOnT9sz2odWNAl+RMFgYkIxSJj/kM2an3eTMXIr&#10;sSGUr5eOtTayY6ifdEw0ZZua/Hd//3dhFBeTFHy1QiFPfWNo9rAdCT9dCbGdI+pYYtwG3Lu+vpY2&#10;PmwkRaMzBNSAe6m+oo2dA7IPC6HuiiMxWP6+ffeOEf8gt4QSNO1rPI5Q8NBQ7PoVe9lIEjO5wY0P&#10;5ZEjR6ieSTDeAqDQOlGgBdjZ3hYAIa0P7VBGO1I3WesOSzAgiBHUxHPl/STemwgBHAZLhz3m46hc&#10;hiLhC/cves/wyhUBDnhvCBpi44gqlKko0/hdyNC4X39+SeNgmyE5gZz3TJVpbm49C7/55HYtrurT&#10;3v+HP/ARBY5+NPqmFssJog8LYSkG8gKDFt68CDTEVlc2D8rMZFxru4aSHj7+IZ09c57+unv/duLJ&#10;7pnShcv0nc6LBiOaAf79B31+mB8DhA0CyMWLl9Ojxw/YGDru29COoWMpCowiWTDgIFC8x5mYtmSj&#10;pGsl2f7PChaUqcnAne+BEQoZVobx9RD3tUTM0nVOe63kGyic/fDy+WtJN8GjR4/IGNLCPst0nTp1&#10;ht51+84dUuVDer5yxTPnksYhdFSjY0KC5vPsJB5PYR/2FSOvQVxjSKJHIar3Wg8ulXuGuMdGdrSe&#10;1FVV+qSSK9OITFEiWX5wWqt0lzQAbYj/YthMDUll3AbgybWQPCacQ8ltUNS9v4R70Q/SuAwMfjXQ&#10;IACRRnicjJbS7nS3pm8DjRoli2qTeZs0IxUSO85GmpXe1PyjFAlLXRrSqqv3kAos0XNC3UhpvUxd&#10;X8VGoiMaezKOnbaike4Fy75RABPPnj4NfDDGrOAIxaR1yKxB0nxPWWm+gCF+v7uRAtTt7omrKv79&#10;u7/7u2AaPZ9wMWCoJ4/cmHKyydiJ8RisruCrnFjTYOMfhVf7WBZS1VjPNNgs6PVIdEp4P793kg4d&#10;OpJevnxhN7H6ya2XkwxyxUyzJ2BZRbrWyNykfp+UuuG4BJuHWo2ViFAdOcIA4jYlqeLv+cxttvNA&#10;iGYjEQijtsMDeij44XsW2T7Ys0kj/MVLzkQYMPBAZDUo1Y2QYqCSma7LJf8uEjZEu7RxTCkkw+Fs&#10;cJH6f/PNN64X+ZXA4WOeiRt38TMLv/nkdv0WwIE8KPqLc7UMKXmsjKHWJmoLbNNwoKf9h9K/rMED&#10;z931azXoePDofjr31Xn7G8CBzuAn7IkTlQxQ925t7iRbfNrumb3DDUe/kQQK0RWVSc/snUhjhl1w&#10;JUBaWo4awGJEn9S6Eg1RE9PRo3JorAwF9bC7KJf7D+5I0KOowYoiDXcGoGEq+2BlZZIunLsSeFNJ&#10;T55yAB/Uc+b0mQoM2Jjeu0Ptov0l30XgwO6N3AcCDrBVMLf7urIzIa8B5koTeemRA41yw/MznZaK&#10;GMVMkNpnaAgIKCCd97ixMdFj1lT8eDSmnPajZA8GFdclgYS+HeNmibKGso2EM8gm+5grPVd+4Ayd&#10;mXUr3iXqAor/4PmBe5txoAmR7iY35ixyRAOjSbgDc4TMxIIqOViMzfYGdL+y55E+UUoEORKJJQtv&#10;BagB6OGxZX4zgcF/5/3WSMis/dhj5wXtu2g6OAozjwElspIjJ4AXS0MgCa9MIBX+qnFBlO7T8UZs&#10;bJGBiYXzwwuioqeSp58NG3FZNAn+dJaX8WcFDTk+WK3dUtU3Uwp/EQ0dq4FOqaKFWgkQ3sGDhxk0&#10;CFKlMKJwo0FglDynoqSgoaEJgHGm1mVtGxxjWPCp0IYXL15U6nYlfD///DP9dDaoTMAAEpYs6JYX&#10;DVE7Vn/vQIM8DkGpCCJAQQQG88rVq9fpR/tizNxa5Wg1zms1xmEqZ+FTnjOXntiMngtSAEtCQin6&#10;n+++/W1iPfy5lXnL+1PKH8Tt8ve//8+/8JagKpoBBd6Kr+cYM+5XcH9cL0PQgBJBAwr2ElSkX505&#10;R+fUyPi4tbFF8QkYNAzKAMVQ+urEQXbQdDzH3gBsGKe9pR8Vz63fYWEnd0UDc4CdDTHJxESVjLOn&#10;rdnjmIW61muA1+O/xALtg8osHmisDb97SbPbNekbjO782StCX50Anjp52rQN0D7MRZtqDBe/M6Em&#10;kWBkXwmvT4Hm6Ou+CqABtg0YAzuCyOyWTdoPqQPbF1I3M3XWlgAQWuhiCapF7SeGPDKtrMVSMI1M&#10;4zSk6BSVAOalW0qX4fbYTDjaZIqunUnGVI8GVBXvgIHkE2G+lm1ZbxOgqIxfI4s2ZkivWEk4mNjv&#10;czyQnDTzKFwzxwA3hXnB558f5wBN086HXul3rg07rRhYYXuMRsJ9c1C+hgDnnhgJN0Kf9WiNAlDB&#10;80W8lhr1SAxjSk1WDQsdJ40IHJCHYm7sOHlKgaUkFlJicKIePE2kYpGgATDgR6XpgbZmbqnBg3M3&#10;qAVnGEo1inOkhWHJc74K1+J8aFEGRa5eoQNYsDAEAaNaWVntf1ijotnHuG5s3lP9IDfp8JFD9jrD&#10;DSkF0OBxT4dpwRU8LDqvL8VjShQBR/CiMABhGyfbb8qg2WThy3qPSEICwLKAPRwP4AfHIosKtBP4&#10;YSSu2zoZYlUraCU8kUjH2Yvj4xNV91uPLSrwkIYEIs9IyguGb58ybxHNXvs3tWv4leX3v/tP9LNf&#10;ydVilZkq8jkg7K+/3u94YnGhXCJ51qZhUblw7lL66vQ5OnJ4//49XSvh3+FHtHP94DoBBnwGUMih&#10;+VRGTCxxLk0+9FpNIMK2nsICIyI4ZilLBQecZ+PHvZ7kdvWBn9Hc8M+li1eqyyDsuHbpwuX+9+Vq&#10;+aOetuyRhAvGBeM6CrQXpNnYfkpU5JdnyuXBu61d9Uvlsu9UY92BfuIzwltDqFI3bzIcBbPgaNam&#10;GYx7lVNNFwJEzESFqTbyVrL35O+YjDi9I6lfGBh7r7BHQbSf0NDUoDo4PoJXw9b2lj0/5F8Kbjpp&#10;U2e2AR6i2aTp4nZtZDCZlabK9HbsyWb2agKU9IhL3wXm2k25To7kyXZbAJ8//vjC9qKCkmq+CSCM&#10;BKQ68NVpJJ5UlKOyRgPacgp53s/Vzu4e8wRND585YubEvPlcwFX7k6wZW4VP4MgFNhBkrJ7Za9FD&#10;GwhgCXmdKBVCcIShlx6dY6HP649XC6IT1oKkMlr+HhvBY30DTKzEu5wjpSpaQHxT8qlLM9/m6n01&#10;EdTbcQkBN8hyO9SgaWDHY/ZFVmvqtt0TX+4ezRUYEh2gZ968ecMqx35ijx45SoP3+tVr2zlkwDTQ&#10;AKBAQ9BOp9agyPQZHe6ln/pxpO0pybJKp9hGz/UyB6eRsT+h7or9TXBNU77LwU8kfrwwCAoCE1KI&#10;K4HQzJOaaXJIj2IGypu3FGgUAhX4m71/nNpYtwNRjV4RNr+qb6woVbI4F7EdqhbWKQXouS5q9E8B&#10;D/PV7j4P2tb66znMwb6aj5hLmd+o/dpaa3DC9SDRxoIzfKqzqTPGRmvy+CCuHTh4oGfQH8LuDptW&#10;xv/r678btHmxVDCvn+x2+XHjcuOGu4bWr4kuncxcoH0bT3gNb25uy11wecP5806arHgSu37lk7sc&#10;N8MD6FAbctCOhQmhuhOLmrT/RT2NAlU1GHqnjEUkNmO86FezyMWy7hcKAISW2/duCjMGs236di+l&#10;8+fOO69XhhxcCDXz5OPHj/g4wboTAH71Wq9Iz7Uj8Y2u56Rp6K/dvX+LvSZ6uqQu7uZdlRkMFXGD&#10;JLW+MRGOBsmhqHlMxktJAglJW0qx1No810J3pa96FKyiP82p7HVcAsDTxITjMWI4bBkPUNmz7mfc&#10;E9n6gk9gqLjc6IXiNisVDecplrEgTtsLmZ3Fs1DQot4i9v5UKIDX0niZjCOVSM6swcIApAoNMNhG&#10;FoSp/7ly5Uq6e+cOeTZs9AB6JPmklCbu7k3TymiZ1tZkmZMVgv9oNGVuL7vIFxsvBhCsceNYDXti&#10;8zAaedZOHRPPqopUFJM01gEkg48O7pA/uXpaJqBp4ssy6XwGtCrNLOHsGoiKYBW/VMLlugTQYDDS&#10;J34YLWL4eoSctuOUpDEnmJFPOz7TGU06DqgSXt6Vveq4YWdnm/r744tnlboSi0KbdfLLk2RwOSyN&#10;MMXPjh4ha3CoVTV9NbVpPBI1PY8EqU3FaMXHgJkoQIMaXX3WAxgAB7ZuTR78SmKqozqNrzHKbhAX&#10;R5ySYXWelnte0WRSetxx9crVdOv2raQLVofc10GQZsINWb+z+Sl0Jnv7zm36PKpAFj/EfsYtEX6o&#10;y77//vueSS1u668tC5n7Yv75r1oAGIR2EMElgyyx0NZz4SgNq6rXYtLHyhRvf4KW4LcoN9QldEAc&#10;B3S6EpTZKDhZmOVk58h7HA5a1N7E7BALInW0v5CvYughEQuqH1HkuzZpyGTd19BaaNRfDlpUTBrT&#10;pFCUGKqR7JH5Y4Es33T7LhskUzTWnh9dunwt3b9/z/sft2ho/OlTp9OTZ49TtOGYB3zVbmBegVAU&#10;89fgedVmADSg7qnEFlCM3+515MYKSVqNNJkpS/roUU6WPbPAhiKb+psFIpgiQIqdGujSeSWiEIAF&#10;H+/zZwYVkoxLsqESsOtpwvZ0y8Yr2kIwo1f3THl3yh5mO7sdVRamnfxpbgOwaJuDtiMZPeZmRuGv&#10;sz7xnpOYBzQ4SfJdRMFWpR5HEWDaUNBcvXYt3ejpm9nR6NzKeAE03L51i0CDCWEpOh4wjaccKppA&#10;rPB4UcwPOZppW4nFkTXj5yhJqC76Dkufs0y74KfHEuQ1UrjN5JbZC+RjIkxVACRdXPyb/WUZscBd&#10;EgVaB0WdHB7VO4ECwFDVJ19Z7AWZrIOHDlVPvpPvzfgxVlBmrswyLmGUMJo6cOCAftFP5HaIGRDc&#10;Lvu/T315hmJH4DuKed8Di83NDR/AnMWNp1TvEKyZnj1/loaNW1s7kA73fUthrQxdydzrhCepVody&#10;7y5fclUk2opxv3vv9oyUTqFmM9tY4D1ForhNQwCPsQa6KcUAy41emkc9i7JVokRwcZUY/q1qTrgm&#10;4VhFd6a32Yii9Wve5+EV1uRoRk0MC1Tc8wIL/TFlJtjTvzVg6N//6MkDm1vsMU7VzKrFs1+d7cHE&#10;Qyas5smT6/HNwQ7Ir5pmSI0gHz16mL7q6/tTFCTb0b2sxDNqWaLAkAe/l5X5C7GFZT7yQhQ1wMPy&#10;6pjAT3dae3Zvir3LOWNgNKdajTilmTILF1L9FomZ0EncOAINQa1FzLLl++k4MXUS4IhpB8jfhQuX&#10;F/Hq2SJjAKO0S+dZC3HhwsX6+YV1uXdBbjwORDWWkZHOqY+Z+4hiNehc4GhCI1TCoK6V1NbkLpkY&#10;CIxEBU5SKS3Dvu+lsflg63toPIWpCTAAE4br/unzl3pB5QZnWIxZd6k/nbtna9C/wuM+koyl7FXG&#10;sSFisD7ViGj45yiE4blpoB1mjyAGggzCud+NMEsFNK5REAacuC/EVKW/HjtDeSex2aSahDDhzGci&#10;EVStcF//pUuX0p07d0goutWDgyZE9sP8qlH5latX0/27dwlIeyIyeYethUJrc2PjAwEmztXh4JgB&#10;RZt2d6eWXkHzm6jGko+qWcuCAIu4B5lo9TiXgFgjRqv/8I9/X5RhKZJWRqxqiwPrGoaUFyCjU4bc&#10;ijLV2v5dL32zcU2aIRRGImZUxLq4ZwSTuPIdcZVYY6AQAYXpPUObA3wF6WQ5uIUeOLCenv/4nFxF&#10;pz0BWl1dTx8+fDDwNJIQ21gciAwZC7Jw/vjyufdViHl074LK6PjxE9bVYoNTo1D8QmQ9vBdeINjM&#10;cC/64osvKXz0y1cvwnColasieemvhMltW9+IjjLUMNHdo3TccWa9v1dB/R3ZTBRbKjWyDvdqDIc5&#10;FYrWgQu5itl38k884pG1eT2CnDI/6NS89s65YwY47P/I/C8XP/PxY4ny+OkjI2ZqkKRqY978nZ33&#10;UpmzUYjgjbJlF9zSxEj9T3TX/HVt/vhnnj570q/jtwN0/8slzv94qUlqTEcRFYuH16WxaMNewtUR&#10;E3iyLm+7IMZ4vc2Y5TNyQRNr/+lO17+r/3svurzlELGxE+2OS/qgAxcvXvyFcanL7bvfU3yYKxc4&#10;TsOcrbKwwMOiSDTEr86erTSut2/fqvbYw4c/pLhMaCwnI9JQ4lhEL+K9d6BtIDX1qGamY540B1VY&#10;V0WCMFUiS1JawnIVB8ZDPdevfG3jg++h5aQnmmRjGQNHqW0Wa7j5HRME7gId6zideNcOtGvZNQ+s&#10;5VAAIAAkjC1vJbfTsuYntlfA0bXSRgIQsub4e74dHh36/rFopgFYlebH/amunvM8BfEexOG4c/cO&#10;C0dxj4gAduVqmNMffkibW9s+oaFoCPEJJQlzt1TYQcAh4cOHDTYoNu0aAo7NpmZoRAMHYAvbCZoH&#10;AMrJREAGa/s5DfoOaxxU2tVKKDqYItrCAZeK/OHn8tIJ+fjzz29mOxXGQj8ZUIo7O2X71nmQM476&#10;rkH9+kCQ3uPlSvqS9073NnuiumkjB1sGLBaNI951H9LBAwcoxK0TbUxwlzY2P5ANRKzz82MMCl7/&#10;9NImJ0aUg6rn+Y/P6N2aUx6hfHEBRizkzyudOXz4sA0cnzk2FJI5xujnZmcZfmeq+hwse1NhFWGM&#10;lIlH9MjGAlfJY9A+XLu6jwtnNeqDmchyPczXQsDgHajajPZMK3dXHjzXhvEGRDsNPHws5R32oCyO&#10;EPlvUdiGQdLrElhnBklhdkWS4j3aeHz6IfZWptqxdIExhJ3Dh/cf0loPdu//cI/WyvnzF/7k/Xn7&#10;5q00Khm4HO7dlBZfByNXQNzqmXphaRbMlwzRaOr9aYAGenaS0x5J0BIxT+MLJCaOul/iufJ0Lwym&#10;0B2L359HxsxIUmuTPRgTo/HRR1SB1x2HJH/tsjPTefLTooLjiof9GukkF4SJS7M8KcWOhW1U3Yi/&#10;7z24w7Q8j6wija6oa45TXHck/YOxqpueCxwM0Dhwk8TDSMnSaHNzcrp3/24PtUapLdOkxtyW4rrL&#10;MhiyL02tjkiFU/EaaIXE+3xjiZOdmmg8+MgkS4yFznhCsVTfjWlalL3zEUOx+e0EjeZOXdybCpwy&#10;LynsEiryKNGtqYP6yLKq+ZXJaIKmgbx5hjSs+FGjFgomJTYLzhYF3PUXlidjQmQa4ZJlxUJHCrBH&#10;8DFIBBriqYmGvqYj475/qqkZSyIxHGtoqG48sQVtHvaXdnYyXhK3JJ/w6gxNF2tmCRxMDS6FbKGa&#10;U1RRp5onBElCYXbyAct+R6kqqEmKfzOkmPqlg5jBRxPuh1qQrJw9PlM4zzkW+YgSZO2lJNIpg5mS&#10;NjbeW6UAEshGCaT25Rcnrd6nz54m8wsvPjYaoevHF2xtixwNSugttapCb2ntTz+/9stpEBI0lapv&#10;mpVSFwLaP9K014XPeEfNuBoULAm8m+0Z8i8ACH43DCbJ2NLGXqSP/r/LIW6DN3SOdsBoKz9rScGS&#10;rL/k/TJSWBHATwcNWvefQ3n05CH9boXQaeQ8NlRrwyJNQmw7k8ApABipT90H/qwcPTx89CCp9Rki&#10;smryIYztDz/ct32mgYt+y/Lw0Q++t2V6jDbG7a8PDOgmNA1ugMfSoM0+wMBu62MyACajJc7lQvtg&#10;T4LzNG67AKm5FBdKcI9zX6ksJzkj50yHJuX2z5w/d4nm4IdeArx3/166KEcNbHQ2m3MjLrPrV35X&#10;3/OJS5dMmexxH7QquuSgFPu3fhkiQnadronC0nhWe7aseaWIEWsMFxTNduk0W0BAKRK6W9Zi5zY2&#10;iBhKGiAwpzwW+pQ4DXqXXdWfs9FKBSh6rKHdVUNKOhqBDcZIPTSStcuOQ+T9WDOoieax0bhCAYwn&#10;D0HuimAlOiWJe4g9R4JgL3xxavXGwLyOB2ut94Kxuk8Gjl8vQ9MA0NANvtd5HjGw0HLnFrvH+pgk&#10;4ysWA4N7Q3Qe2gLeY4huvMRZYPFdZhCgNAQAZnVlmY71MH8wstf5o1ToeIfkJdGjKrxlMuZEZc3S&#10;ZFmCssxb+NnPPbJ7ByDjHmkYZMKVCenxBQOJ4F6S9JacNCKWhmVWX2n7Lwzm8HmVqkyFndS6Wd8X&#10;vtdrgfA24Zq9N4d220tzev9uI21tbfWIbdWqNF9aWbAaR/3V65dk64Cf58+f9j/P0skvT6VTX57m&#10;+7NH4KLF0fAZISbxxx/7Z148ozZg4jWjpGmAcgp/Z0PscdxT7IdtcP4GC7kNqVI1MUtO7h6Fwv6/&#10;/BkeFPGd9aIIi1yMbdxVp6FzubmMeU59dq+un5TIFkPvsHUzeDHZZmT1bXaUH+uvxmzws/j7tPAn&#10;DdeWjfsv3D/nB+96/OQRL8vSmVGTpZBvOYENn6U7p6XspJI+niymc2N+5qjZjCn7z2fPnifJBVkX&#10;dYw9RDq3AyAChP3j2vzL/QRoQHwGn3IfK9/brmjXvylBkFzT4xYHE3wP+o58E4Y86GZfVwjjC2Ld&#10;ShCxZpI9/slEzmh3NXAT1wuVPALseP/4XQjfzHutsVj+Fy5cMoB24cKFdOH8BdNGxqL3N9nHmZlU&#10;uC8uoVR/nlvQ5S4n3yu+ftGGO3f9yM9ojVWZZ0AKuYO2eq+Co14YuHSt7/t1ChDELqNt6NPI5pMZ&#10;vO8/pq2EtnqeOzL6dPveLbIZozrG3BRm/pmN0LNOotudES8SAUkBgXsYoI6STn5xJqwR0R5JcKpc&#10;PBiY/iYPCYqFkEIfuD473jObM37es5BK/zWlgK39bK6eeGpleYVTKSQVBKhyaj/RdWG4d+/eSZcv&#10;X7bvU9HoliP3aJGfu7dvcwpxmUnnX421d211hY7eUdVe8ORD7ylNfU5krwDPC7j5QwPBYQeShY/m&#10;/okdXJDUOPhTa8BxLJmskSZ9rFoGhI+OUqE866X/7p34X2vHJJ+Hb3pbvDWIt8Uu9Rz97GgUqIP6&#10;xesbPFp9Gkpi8duqLVpxzraMYr3xd1W3qR96APHhfTpy+Eja2PrgYpNsjBg8RAmDSjQAENpM2uSq&#10;REieAS/L/SB4YCQMGlL64sTJpGnL+Z7iVsExRrwRUNkoNkT8NxYj6kZMCCBKDh6V0454nFieElnE&#10;WOBqa3Dj5vczqZGHWigcR8DT4uqVK9TS/WJFLCqI63D79u1qFlTzUM3PgLDCWPJasMuYh1UWlV91&#10;TDGsf2bhfHyhowmZLAZs2KBKGFSTks0vno9TS+KcJX4+ztIerzs1dITRI+rQd6grJ99zjn6Dwavn&#10;wIwN0B9T1PKcPgbdYCQqYVZxJAFiubu1Z1WAuZOPfApDnuGKGVJbD1yx87iTIEUMUKJRmBpDjyYu&#10;tZI3wBReA1nASKro0b17d9PFi5eqo4j9SowsyRKdq7qpx3O0EREXlerCoOQItRJpO9xWwd893Jv6&#10;7LBeGCpqnVOJGojnLl+4Jm0txGDVaJDopnrRkaarkzXDY05tkCBINKZjplOIimvaiYZDMVPmyMwe&#10;CPC2UPqHDxoMyhMtOW/l5FYes+Hp80cGKhhglIqHRPBAQEA1Cp2DCX1OJ8PcQkOGSfzLR2XKTDNn&#10;vsxd9SzcUSHNp+TaQwO1/WBeuszGsHfv3qX3Yn3he3hU2DT1f0MTAY2EVZwzeQda+nGbRf+0qd4U&#10;Gu0xK51O1T3QFJChdUpiKFksIjH1s3B+Dd47UYuUza1T34s5avZ2p+TKUTfH150uWQYNzP062ZC6&#10;pEtycuBLvNScWX7gSaFfa+hlDh4WGID8zPCCigDV7ZxlLgHRSEMOHnTbhGqhDR+1CrnRb96+Sbs7&#10;HBq0njy3wlVjH5cEvM+sXdAY7ckk9GqfF7aFgJ3Fk6eP04uXLyx8arRBqYiDgI8g/iWek+zHHjKO&#10;QJ2tGuJI2d3ZkT9rpq3M5EYMLSwNdgMxLhzQaUGQnI8uYTKkNc1A8zC83UGqS7LJrv3KZnxK+ZWg&#10;AUxbJaosBFMFFC0g5qQp0Aud+sKLjVEYGD6iYEAAjwu9loQIIlKjzsujRw8ISOB+MB/OpFfSw4cP&#10;+HjjjygPH99Pm5ubvOQXERJpP4FUGPHudAwacj13w8dBuPZ2pnGGqd0k8Y58zFRrpr7pxOaQfGja&#10;2X5u6VyZ3e/ACCCFhSpNePoY0KApmof3VpELY/8Xrcsy+51pdeQGrIeUZ9e22aIFemf3lPBr0Ab0&#10;H/scSbWuqSFjcuGE+5CI4dORRdCcmtGgxrPgG8X7gRm3qtCLvLzIf5oBdCTaWuqjpc7msVdcz1oB&#10;ds3sVAsiP6wA0KMn4UTWX98nrRjK8hGHGGTqyUIc9OzAMycHFlmOLVhwEx4FTVTS1OJ8H7ksmkcK&#10;F9Ua3rl9h+IwoBFXehBBgH0ctGxJjFyvaMCwQiCD4ypEIUf4rzB0GD0i/Tnu2ZEUENr6CR1jZjK+&#10;1NTZZNApMUniMbrNU2HPjFaOXsbqXQOg1/evayUqZ1fYh0QzFMa1XcLv9xqnQIG+7W6XDPLgmQo0&#10;yC44+tlndGm6N60Xtk5ifPl+KKYeSt93AVgoSld16traGi2i1bU1r2+f4rDIKybwkELQEKtfJnPE&#10;RxAeA0MXtlN62hjG7JLXoeOaeJGirfD0sNCrNk7DVjpx0QFXewZKgNJ4mOwlAg/Tamg5Qdns4LIq&#10;kV02q+EyQhVaIdei++gvlfi2qwObCP2uWSQNyw3uleEr79faPXxUCWDwU8uTZw/TY7hayhyDeevZ&#10;rqJYZliFXOYAAuw1Ya0t9iNJ7qIZ915CrgM+rtDVQloJKWQwKPv50a8ED0hYFZuVw7uHBQxraWUs&#10;9gXacF/HM7JBYJY+Hh15CpCN2iiTzQ7ynLBq3dcAh+ENAYGEEcJbQA0fEYkwpxQYMpjUNN27f5ty&#10;Nty9fyfduSef7/mRADe72xdgzLV9mCGUabj15gPf7F4281+W4gDNvQXaBj3+wjsuX6xtmUDvkNwq&#10;kgM2sG7taJUM9+g9EqipgffDMjEpXc8xDL5qZhngF9LwcJ087dNp8TWdRbshsRhwDwUuarlt6sJO&#10;xv+BxQAAIABJREFUbeiy54awlhYHf+IuqcbovC3ElmjEi0q1wa69rYFIlr0hWCeZhiOpK+pIwOOI&#10;z0NSR6CVQjeL+6aq0HVq7hCAYJqJRGUAFLgGl0stpIGVPij/UtWM1oMYPaDd796+tWRbSca/EZpC&#10;7rQSE0fBHYqOCQB51FgBuHUtJ80C/econqx5orwnYhdDYb+1sRQtSlrVdq2pxt/H4EbGRx0izxgr&#10;yjfFCCLSSh+1x9AgimzVhsRNsdpPKWUQgS9sSoU0Wif691kPXJ7/+JTUnkBzlfDuDbd+zWvOdJcZ&#10;L4wh1WUrUgI/h4zgIrj+lUD8A0LkDadEn8cOY/T4yRMO2R2JzVDqiNcNqJWZ8cTXcKfBgosqamge&#10;lixKpVczFk8H2DyAuS/iB3od3inICrqokPdKUomAy+HDR+hZPrK4ZfdqnXxsYSKCjCe3s45XEAbg&#10;T4Ed/og6H4sRJBi4loeBeau6+Kv+exhMkuYg9MOkNiFwfDTNK5QkUa0nxmMZtFffDY0D7sH7z549&#10;Z98/ePgghE7/+IJkVpgP2DbUSzOsZekEBXGCb/jOdKaeMvwjz0BhutCMIW3hHJzdo3GNYgyMPDYD&#10;CiUwaphBmJeAnjtDsuzHDwbQ9Jy2W7pP7qzZ5B1bb1H4G3pR7FeqfVMUAIbBCtdyhbqk9zql0c1S&#10;CsJa37lTA5p5i7Xt+Lwbkuj5c4sAvoAuHCsU0XB2whvoKKgIfSzyPd9ARneW+jp5rAn16MrMtPm8&#10;X+4pzKhcWcprF/NBrrKZ4w6UdmSaOQ1jTaCBmKoa83FdzCT5OmkvxPCTAQj3RY8DqX06z0LHVZLX&#10;aY0BwlQLY8Ob2YJUp+P06dMUVRiuilD5X7vmoOzunbtpCPl9lhmOKKDQK2zk2MjcK1EWzTPe3DP9&#10;A6uraXNriwwg1Z0S9zbiDYK5Ji2IgCP19ONAcgBvvGdGEjNHgxa2be2CrPQXEZezJAfL//APf+9r&#10;uuJAXBBJcu53gWHGJ6ol3z80L4R1lArBHBEsJisEGajio4SrdVa6OCUyvkarduDTwYOH0s7uln1n&#10;kd8wQXQEkZKeH/vTYQPnQbMSq9Wg5lQmaNKjPGsW8Hb+pnqBYnVYdzMCUZ0iTwznF054acNTMpRZ&#10;1l0EveaqUm+oAoRWkqBo3cjGyQZPfvvy0tJg7PgPdUPSkNQUMEvqZOt+PwPT4ycdS8SfGJ6jDyGZ&#10;jh9Ah9o7xDVVuWkOSynsnhm/+wXssOhIZf84Fgu/+YX7Z78HMDDtQUl0nIBCHgncwJRsXp3Aar2x&#10;+QocIhCx98qYaf3xO73/bAgCpW3WYws9AlnUjwdor6wPqEqNxhme9sYqU0Gkx0Ul0o5YoF3Y22sp&#10;nHFnyYck4miThKAqMC9k3Jdlf3chDoOCBgPstsVEQktuUa5jp+pcI0UFIPd6cpumj0CU9D4O21wJ&#10;DqG/szFFgmun3M5aKLbPOH/+goxZIVU4DO5w5MSEva0oxbTdpYR+F86fT3OXZXaadufuLauXxg8G&#10;dDiCaItkYGTGDBsFMGrzpEgcJEsBmtuXCIjQcMedZxtlby9+xo58G2Zmwh75t2SWVPpaRF0/0gRT&#10;OQlTlGBQpXho71IsWZjSY9TSdg48UvJYONpvn5l6jjWbr4JPpe14bjKeVDQY4dGR8AqCKtqrc3b/&#10;HkcMjdoq4zxdV2nK9Ihb2wPtAXIrjSiC444lt9I1uoTTg4bTdncKNLLCE+Fby8u0Xznmz9SUBPCy&#10;6CTQofIVGx92vTHtxdgHaHbbEmio1rjC4qD+S9ooHXA/O2HQMIQVNVkglYiu3CEICGjAjQv9eTeO&#10;mc9T9JWIHFmppMIChDX23o7EFc/ygOWZnwVJ2sil5YncrovLXXJMvSStqs6vkyzQ8Ao8SqChL6dO&#10;nabfj588ljCqvPA5oEed3lyHTReujoffI/nax864dZjxA83SOOTa0KAhFf7IamQ5JffLz0+cMBCi&#10;86JahllYk9KxY8eqvwEkXN2ZfL6zaiQisOIaSfMxXQwebkg+C+UE+4MGT6P+r13Mk0LW2JCh23GC&#10;ggbhwE3QJNSg4Vyy8RoAi3nSaSxn94kaGQEDNBR4/+lTX83eWHgN7cRsufGdwjQ4mFNiQ0T7TuuY&#10;s2qk/aQGh5u45KCA377uY9JY5mTRHFXyLFkzBrLRmp/B6/jw2I/Fqr/VzJga8El2h4X0loBC6nmA&#10;hx73DFxDNiNKJqTN/YrnevAhqofKY5UYyQvzqcXSP4t3l2pYME4IJrQ0WaqGVudkabxS5X+ZWf6O&#10;kzjX0M6mXWvGnBcBT6tKe7mnfTs7nv/A6Da5VzLTznScUGSNqIoc89MEskqBOQy8sV1E/6bWDSHN&#10;iDGrNoKvky1BVqaudUqjC9tAWHTeUaG2qEump/IedD4xfR4aFyqdVf6n7XdQymAE8Xgm47HNMLJ4&#10;gta1AnbhxUSMXLQayBYLWhrzczDw25VUAkqpNe11R8B2Ks9wIqvWaIUCdjouF1WOCknTlsOs4xoM&#10;5RnojEhbpMbYGmLbx0dcmjMDBubVPCfjbAlccrXgKJmVMcGwgkVNSsOozyqRU/AgoMGJf5iBmWtJ&#10;Yb1Inu5eVkq8tVREs348bkFHX3h+eXXJkC4tgIaDgkQcMOk3AoEH7Ueu1pIlx9L7U85BpaVGjzHO&#10;N1smm+GSIFRroxpHSltNsun/fvb8KZ1xn+kJE7vtPTbVNCZcE1/ZqEj8DNPYJF1AASXrC/SthdOc&#10;70oWNHPRyxxnXTUP2Xe45JRo08sXL3sw8JmNjm561UJ4w+Zz+ePHj1cIPmok0BcAEwS8cmCR5f2s&#10;Tou1Aix8LwacFhgq+xqYV4qoOOeVRevLBmFuffMf8oRR/D2keGXIi6XUzMS2qXdjBRrkfepFoe8H&#10;iIDGgo2Z7Oa5/frlNnvxNosmokhGxDSMgSDPg7GsLCWN7QLLfVUVZ2mMEqrhHDP98EveXgkAJN+q&#10;t4lFDcwspXbVHi8EahuRatU/nXYGJFiSmCecICsBZPjxiQLx0AAjzA2dX4e9nGv644/EsdR+OXFv&#10;VAPht9RDEdqigOLcuXM9kHtE1xDQCwau+AzbItj74HvSJElbkwoo8mNrSo8xQ7Od9vZC0Xg17ezt&#10;iBqbVdvm9kuMZ0+0Bq0cPXNuHIAGGm+hi6kbkcEftBjFvDCKS9pZvVBGEvfA+89Mv5EwzEyzTEBU&#10;7a3hhM4ZPgCahJZ2IMZt05gL0GC14oooxN3XjSHvsLakLfXxCN8PLcMueVQwBcYxBWseJNNwif1k&#10;MEDalrEa1WZJlFgsnTtnulQ+ZivHAkPhHoAG8oQ0qg+gMqJImxprgY4jpB/NiLULB9ZX+/ljsGHz&#10;qJowWxSqLWrS2BI/Z9M8N/2cN/Uy5cHG0UFExtWGsFDc2e731Z7Tic8/p6BG854dvkc/H4XEqugo&#10;Ev4IWrIOT0WrBhTGrxFo6AEBoUxZADY40rnoIYDFtLQ8rqqpRiaIAiqJ6CVFrtG6P27MSsIO0gUP&#10;XY1wVcXHNiclnTl1upf2zlD0OBRSCVeoxpfO/MJEcKxaB+1G/0MSSvYFodc542ZNwXCdNReFmL0W&#10;tBOBwGxi4tTOKdAqxB9oJKCxoJ/DrLnAGprXHTpaCX9T8iuNIvkxKuN/w1Kr/WeL2kEo06PPshmU&#10;acnFhVN99qvzg02bf/G9n1JQF+wiyAaqOFFiopsoydTa2kpSi3YQKvbNhxFiF/Zutuei+F3Bf9nv&#10;bdklTQPUvfTOFsF/EjOVUbY4/cp1VCNBQW5GIjWJ4MBMRe3mFSwIYU1jBhY1XhApUOJsZNbOzdW+&#10;LCiNeK48e/aM/sbv5/2PHlvwi+pncnW5/rLIscw8kAvwYABr4XYIczYQFklw2OEjp+XJMtsXdZ3T&#10;D6FvGtNALe4xeuSip0ezAGrTzKDh3u2kdhNs8NgRaGIjPq6novVSrzJqok3m9p48m2S4m448Ai0u&#10;nQeRy7ausuRVShzGWlifxnUQ+Zd/d6mi5YSBkh+VqFSuHgkcB8kHfG+6Z8ahHO1T3GYh+EBb38DO&#10;hGOBXLzY/1y4QO8C6Cgyx2r4SUAO8ReWlyzBXTyy0aMSHCVMJUkWg0Vu+8rKKnlH4GcFAvLelO+h&#10;HCAT9upqu3B007GRpIAOaCpaMnadsiaj42BRo7/+67/+p+RDRJkekaBJF1BVcvXLNrdiB6SeVmRl&#10;1ppRckqKesug0pxWV1ZSj7fo/E4n3e6IMDwSmZnNww25dPFS+iDRHXOsY/BqU48Vf58GZ9Lqi1Yb&#10;2qsaBlc7FduI1sBUvyeFGhmb1uQhjhPyfRw6eIhUWSi6YOB6s7vHamHksBiL50N8xzzAho2FmAuv&#10;Xr1Kw6LWsnYeJs/TEUZA3lqnzu3G5kZaW12bK23Fvs62qL4f53XDv/Fz7LNjlHpcH9FNFM9+8Wpo&#10;MBCAC3+8ev2K/v6l8uvdRv905e27t4zyTXVbfx/XaDSIHJbDh4706+dtYjfNxff92gIPinNfXTCw&#10;CNpPVtjkXtZwPAWEb5+yunWvl24o8+R0DifT5TGcDlky8JpYWzlAng8chhgLQc62k4cNV0k57nce&#10;LwmnrKBe6IimrWfi20mAO34xayekWY3ShJFogZiov3n3Jn129Bh9Rg4f7EsAAuS38Z/39Pv9e/6N&#10;p/k3s5gNfBfvfy+/N/g3Qt4rTYgjd+TIYcnGy1o+PSb8WfaKhiWOQ6k2HGx/NIivEce+/xvv1v7D&#10;ODG6A1I9egQmUSWzGB0iSiHZRLT8HUADxuDde85ZAgGOotb2dOWLL05SwsT19YMUeTfJuDa5phlF&#10;5so0SMmFtpHkZNHcJOqBxYxV55PrMjfmpvHok/1/X355iuckCFPxw1AzqKCU6SQD08lkbHuzC/cv&#10;LY2E0rOaXz0UdE5JcHr7hnK64Dd5KvR1Yf40cBn21Cj0C7Y70CZQMjIx/lXBE4Gg9qatZELtSHsB&#10;wI71Te7MA9fOKcX3mRCY8WP8zgCRxttQENoqaJE6QlQVHjHK6pjqQbApcMG/kixhQfrihSdgIpc/&#10;UQ0qKnLwZmqBdPVq7Yb3//y//yMtrU6IyFBUqyKoqgIR/sFUuNoUAQ2x0Tqhw+xxSoTVtdLamTxX&#10;RzzLZ4BU4svsbCsaPs7YGaRkiUh82HxATNswBDUIOyy5Myhq3rQ2KrMkXQFqV/TXh5lCloIJf/HF&#10;F+nHH58b0CuyuRB5jDKDtmLzkPTIYtkHXGP5SgEYef3Ta8m5sajkwe9Z5jH0xIjDAE8LtRgXU7Qq&#10;LLUWBKq6cYPdRqtcFn9JhSi1rKFAP5VQfYrmAPefOfPxUvGnlZIePLonrnn0NtP2mhsyXW3o+G9p&#10;ZZR2t9tqJZg6eAFgSL6kheDqm13aSnqckBmo6P5SI2fNvsj2BXzEtURh9aeuNRX7CkhTTebzW/rd&#10;f7jQS4HwaDpz+nQAIF7g0srHIMm0CVUfhhx5SBOGwzro+7Nnz+36l19+6c8RfWd1vHoI4BkcV0C6&#10;397ZJrsQJ5nDQXZj7mTzxp81WJg+cfniVaqTGY4w80ZCQlP8kTbpbO+IqzqNe98+BIBSIYM0pyfd&#10;DkTpNvYytKnaTsSv6dSwsxRRzbNtArtwdha7g93fNYOuAg0x6kvixijgxt3j+daGFw1F+EVZWhpT&#10;Xgwd/CaHSJI52XGFr0vdnMFrT/pKoQYyNDf92l8eUYIuc6NVXma/ZT5cPpPP2cacjBElBPqo7Sxo&#10;E4q2ESAKoMHCQ/fXl5fHdtyBjMkrK0uSGbMRN83GvFH8KJQDsqlGkd/hQWY0rwV9/sd//Adbw8iE&#10;dTQQ8Zs3b5rUqSoUI2qywpCzIBbNX0FpncUaXhcxS7JjyyynBSlFP2y+40FM7v+K9LpqzDIKizeM&#10;MH2kwez/1ngAOItVYqMuN/oII8AYac03VhxARbxYCHNkJVKdftUT5wcPHgQJ1iGB4y5VnxpUt/dm&#10;udFYvgATPfq4cP4ixymXXOz4B31FcKiZNodp8dH2NnxxghNx/fjjj7XEYSiCtRi4FL0gzNNiziDg&#10;mOHFix/paGofbDBThkhegcOis/9hZEkUTcYSQcLNHjRol6I7VCxuFDW3ZR/dZr/+29QFw0kHr7xG&#10;zp09/yd6/697RuM1MBEXSUW1JCIJ4vgAZ77LkxVKTx9rrpZIoCH+JRNnGCxP+zqQIfZNL1VTYCGh&#10;X+5hItIuGEwaSZ6dXI0Tp2duTGKFJwapXA2AMoMxLWkaWYNgJMg0JAtBTRZlkuoW5k02QsoY+u9O&#10;CYN82jPB2SL7f07XqzHRLwfTEgEEbB0SSaGdRZJEnAnQ+SUJ+KMRH5VZnD9/nsdoMM9Kr+CSq4vj&#10;/PmLRLMQv6KeQBF9Op0LTXeJuYtBkUIejeK9nhUmS/ryi1PcDrkdAEJtCToJl5+EdrOxeKGw/9QX&#10;S/pWGxC7MKaeGjxnIwmMpEKl0nktxBssM+ri/UAMm4L5jdlIMnO8BPxGv6HOH6uXRZxwkwj417Hj&#10;n1G/4vHvHkX0ZI3KRKI2qhZBBUpl+BRkqsnidYfqOwJBOFnCUbQF1ZIjaXSJQhEkTSgm67jnKzja&#10;52O+kQXq0mMkaHXGou1AN8Z4IfLCp+QE5Y24YOqsKzGzfvdF3SwjEwuP2P1FNrm6nkEbAaBQbxle&#10;MUrUi4QfXV1bpQFDIg7Lrz7nVcc/H0q9zAyV2Dhw8IQt0fBEkZlrHhScsPaBJnOv9j3HkzBchGqo&#10;bcMhnEhTWcetFNs02UeR39v5vSq5qVIj0aRytDyOKZ4MvMEG4AUMCKVPCuxmaQ2/UUFD1Ua7K9uc&#10;TgQkAKEqMYTmAYGjZjZASaRxAIO+efNW+vzE5wO+U5HENDtzXlTrMAt+uFxFitmCVN63k8Ks8RzN&#10;wzUBETclaNW8ou5kf24FBrF/7uXsmfM9c7kXtJGy9mSqiUDnNl29fI2u3b57wzwpqrkdANaIKPK4&#10;0DHp0SOfpXfv3/ixgqg7w+5JGtGQ8hRM1XivIZsINGA0EXc7NWKWluA3nXfrvk8MLNo8JWNJHJWd&#10;PHmyl/qf2p47+eVpSm/N2r+p8crZzqVUXJ8/GMFS/XrfC0sH1g5VW+PLk1+m58+ez9k2hXPg9O2i&#10;LinYCdrYSxevUN4KaA+XloIRtTUjSHCB9NKvrMDMX4mxRJCoO/c4KFQnCaSSqMfZ601cX8mKUt+R&#10;jcyoR4Qqmdgts1jOCgiKCM+PZ9A3bV8nwY/MbgK2k+IQpcbivHyUuBfSJOjajNF5yROh44ybJ058&#10;QcbX2o7h9MSAe1lyW2i68aHBa2oUsOqYsdFtK8CGhb5xNb8pGib39f30+ifLCYK9gkykalSJz514&#10;NqAexGtYGk0scie0CGyMKvEZiruSNmrzIBqIkL6Sxq0VDx3ewtwv8DHwO/XyqIz7wY+64Bn03/+v&#10;/26joXHvKethYu2B95FvcxdLHa6A2MJecWY5ew/nRKgZMeeC0IWmlqzJjxr6HzMMTMk0H0iUhPM9&#10;XEeAJxQKcpPUlcqZq8yVtc7oVaBhAaom8/CQwaX7+klFmG6cH5EKivFQ1Z+oubA46TXVTAoXao1B&#10;SbUmpNA5dZHJw6TivFfLy1cvZqXHgLRRDhw4mNbX12zGQPRei61DpN8+Nn4xMmaWYmZBCvzH8Ry0&#10;UwARumYUKC5EA4MGAzjsi/DlTgSJ0na34lPMrpheF+oBeLi24MhicRyHX2rnvGcWXf/t6tq3pt/0&#10;/fs/A68NS3rTD+GlC5fT/R/uhqipfP3CuUvEbMhTaXZxDfFntU7yqKRDBw8TMcV5P7MGPZcvlh9B&#10;tzS5J4q0i3kF8UVVzVjc9Tp/r2oc9OUaGIrcy/FJQlbjSINSQ3ecvpnBCJ9Tx2iFKjA04jKC62B+&#10;uJ/V4LyHWJsajKK1/+KZpZ53eIeGagb4unXnpo3bwQOH7TllsDguUSPVcxLMC8ABj5AxXd++nb1t&#10;0aqEYx4JvvT1tW+qGX7w8Acak712l/4m6Zw8Jl3yd9qUTVvDDN6zN9axB/zdFZgYICMyYu3YCLEJ&#10;sRI6icduy6jjQFNdl6wtxmPkewYNiorUDsJpMsqJL06Q9nURbTKjdQFGFLMmAotSxDNC+8zPTZCC&#10;PB5/YxzzuAK9xC+6qQTNEiCGa5Trg7VeamfHQjeCOE3S1uameXasrCyTlsCNgRsDdMhvgWRWmu8I&#10;3yPZ4U4vgIOHIIYP1i5sHDg/xYgE4xUxwGQPts40dephQR4fI7abmAEOlBnRh52PHqS7RyW4Txhe&#10;U2XMTICu0RqKGxNGoWMOue///uf/IQRCTrPND13jNPDIr68dSK9fv7IjEq3rp59YSwLw8OjJA1tk&#10;iqarZgYUo0tO/WFRRqM6qYdrJnxDsA9zmem65YOQ9kdNRjU48W/7M7RLFpr6i+vtpfONhGtzNT7S&#10;9mOfHZf+sPZAXX30uELxxVzgIO2IHheQYobTDCPGo0eH68LnhYN7pYGNRk00tBw+fDh9TEHdsH1g&#10;wNam61evhaoc3Cwq/wEcPu2ZBw/v07EJAj51EkXuwvlL9szDR3cp3wbacvH85XT73g1mTsgZMZ2P&#10;HivgrndkPv6AgSeMRVEo4ZWooSkJUtdKhEt2seta3mykbt0rAhpUt+AS9JAO2NiJxg8uZm7kjCO6&#10;FXpGvSKcwdVmzRRxT4wrT/UM/c69W0nPmUdNk1QGNMk0cyprdTFEX9ZXD0p9pQdLb81ji2iAGmsr&#10;0BEJ59rV6+mHBz+YDcE2xV7gXANVeoPMVC4e2VrfjfAw3aUQxAjhnZYoqqYCLzVAVNdvluLdo0WZ&#10;LNWrwpqsDXXXZ5rmIMFldAk0JfkQotu6jhcbP2bJ6OmCKCIZtnOkbTJ4RVbUntbtbO+6ACfjqfhp&#10;LBGEXVjUsXGaiAKggrDmlPk1O1BUgMPt5FwpFI00N+KlILE35J3UVxw17HY8R6Zxk3uS2FaMOGGY&#10;g61CXi7IBaPeDnSsIPxNU25raHDNommymwiBvJYYAEGDv4QAUG0hzQiuIfcFPmiKbYrfI8cb5kjQ&#10;8Tox4HDj1o0wgL7Jf+qBAzGGirHptgyEK6ANSKe7IhkbCVdwL8/UU5XTxtb7pGF0q7OsRJf7zeUJ&#10;qlA+//y4WYBaW3vwgA2wsfHBX5l9IWjUMnJ7CQtN1X7RDkGNaVQ1zmjTVWHkyljiiPgnqFp1oHXx&#10;6y0l3Bu1J9ZGG+cssRxSdW8cc6T9hloVmgcHQSkdP3bcDFT1yEPHWYHSu7chlHgaTG8QBTV4Cy3e&#10;pTqGhD4C8IAFFj0a5jE0eIuk7FEsB2+nPu4XstoWkdR9W8DDlUuXZwbxP4DDr3n//LvhKgqG3Qq4&#10;hjHW+XMMHGBPNAxkdff+TU4uVIpY2c+CBqMHMm3NiO+BZA1LfJ8i11YGvG/aSNUEQpW7t9NSxk3O&#10;xMjPVh5ZkvlQ/edVULF8HeEdq/AYSkKrBG1ohkaNU2AZBHvGurXzQSKpciWsreDMp/pOcwWFBD91&#10;RKPLFp4GKF9+eZK+0yM3pTsmgGTZk6K+R3dGotLvih4DuJDWSChm1In7plON8KhAKHt/GAuQa61r&#10;Q/mZ0cgFRYVmriWtwYRtVQv3PaRhOocOYvB5KpI41V49w3VqLIacwhw33A6KjVHEBVIZZ6CxKuhy&#10;/h55xyhX4NbGI4LMnJzR61h14dA5Y/2xjUEb258ShfLngEuJom/ifYFVGr23MdR04UbqRFhtE/HU&#10;JQq+tduvz1WaSxhFFg3uVdjocXt3mo4dO0p5LLhN3B4NLQ3bi61tSWwp2gryWsrFMmGqy68e7XeC&#10;Zmmv9byPOBss0SMK13bjZ5406ZwlrgQdwLFZfs4DDZDmLVpkeNgi+hXfrFnShR5YO8gP6yMZavpZ&#10;10J9l7pe4XYgSjBOSLxt25lmQYPBNGJc4v3i5ipRyPLiSH80QpsuXJ34L058QT8XybCoSNzvVs5E&#10;B2OVkmkVTIopvpEVoZaw+GPZ2t6i3xoVU2fk6NEj3ragmYjIYGV5NR3BvIYpmMtKczZtBb7f3d1d&#10;yHTJLbKfk9rls2443NYOHTxocRtqpLK41O6sySgOjqkq8cB+L67rV6XU/v9xeSTxJTQ3AX4UNKAM&#10;QcPN29+L/FFYM2BgOYoJvvbxZSMKvoMHe9Dw4Y3cpEZ8esynFvr+HDQMmpEWoawJNMi7XQIWG6PA&#10;OJz2FDJmixrBLC5uXasBiUS4aN3oT3sEGrK1C7fKt2RXQdbwmY8wc9BUmGDSscof7a64jnwGYMLx&#10;jKanh+KTTI2ajvNEADDk4vRDlvJoZEgqqNLliKDJof8lXb54PV2/+k3/83W61v8g+d9IYjQos8Uz&#10;yJiswh9o4VgjAQWwE+F5tvni5FmdgKcZbetgq/JX2eicRXu0Z8QwXu1ZUhG3XK9PPR46Aw0ajyNX&#10;4FTpLIFgOYYFaOAMqU6LzLVdaHCUQPldbqDLfIYNddtuakclBN4S00w1WG0UNBTrOD03VsPG5NFV&#10;NWcHZQOdsgeJHpOnxCnRVYurIcbVownC5Juf31CYdgU4RVMgJNgQ8fEVjjs4Aif3dyJ8TcN749mJ&#10;uIgCFCLuw0giieZ//G//6LM6R1KLgGJeGWh5ZMCzo6A59V2+zN4PnNSI79rcVlVbJ8TpAn314gUb&#10;AdoEDgqAjXYcIbLR6c3N9xJiUzZ9J+FoU1yQsQ8B4g2vZ7cExmSeBaGU2+CGhaOEODZQqz0Ri+pS&#10;ODpXtoRTHgMirkcbR2GCbBuT06mTp2bGlcZqc5OknEasYbHx37x5y5qGbs82YUTz8haqA+gYfvY/&#10;/xRsWPQfRSA6Waq1CG5AOC+LmphhWGks5Hgtjk+sfv48zJZoALr4mXr+FtWlqt3571/QMKt/v/f/&#10;6era96k/ocYB2Tz5jLszlSW5+vXL98wpzuAZE3fd/eEmETkOxctEbG1lPb1//2HuC/AXklZR0kKR&#10;tLIwAJwfUwZNAwEiUatLnhhNqgra3dcGsWOUkQgDqYyjUza/dJWmsgLuxAA7egNMJdrgSDK+y/HD&#10;AAAgAElEQVQfbmyKlrR0Jh0WFVxScVsu02aEjRnW6+FDRwOdTenNu1e2Hy3YE/3TGVDS8SCDNjmT&#10;ZuCgORCEeWYNGFXSlUtq81PSvft3+GNmoACV/rIluiuSBNCPiTEnegbuhofuPaG/US6ev0Jq83s/&#10;3OX7zM6rmGBnRqmpWL+VFnIGX6X3fIwxkqPheMyh7Y9Ayulo8rmRGz1egVdhxwhhafrxcqxejmQ0&#10;crI1QVwie/QLmsqjlS1CJR/tcT8RUZKOBToNIhXCdc9iq4ocg/5qHpUS5gJFvQShHcZxA9Y4vJJA&#10;pzEnmu4eya7AlQEosIZx9AyASMC7bxfsIgAM9iSipCb2omOqktyOKZUQx6HUjR5clk7sR/aRjYsz&#10;RlJmr0HYXEMYcul2j6qvXLlG4GFze4O+X11Z83uEq574gj0mfvzxhTcwNAE2GLBr2NraNE0FBiYu&#10;btUuEPwo6jeb60lSBJi9qSpxsBamVOeE0JrAiAuJZfi5iKy97qUldZNhNxuUTtS4iZj4KJmORwjK&#10;PNAwbfeISPB5X8MoPLPXBxbt0aOH6Z6pBAGp21PPmfYRoEttWGxY4x8B2Rw7fpyMKnHp4CE+Nnr/&#10;7v3sgkmzYaU9cMovMbTF5Zcf219r8Vu/7V+7/Fu06Mzpc3RMgZTVKKPGtYJwH0UgKs62yXsd0hJF&#10;bBR1MuyRZsGQLC6s/TGfvQIkLI1W0tbOBlF/lXbcbdyDrFkOCTrv1j3r7nYcLZIBg3IjZQSWfTZx&#10;EyxokLRHvZuoi8JQKSBdZqM9WLm30yLph4MWoXi9CPyDcejIHV2ZysjyGqAcXD80sw/w509vXoov&#10;vjCfIhoGaoAH/aH3mQ+/9pfHC2mqG00UJd+DGcAg7uat772/9uLM4CJlUoHrOHFGXmGgHSfKgtEd&#10;xoSS+wmRbJpixpCd0ozE83TyCz5yefr0Kc2FHwEUyYcgTai0QExb94iHOMGwCKAGVDy+gLYTBYaj&#10;T588daEpqFxdPnRepPkZRiPO+lhFs0wswGX9bZrP0N7MeU/AeP1YjOegC5I7HcNM9yzfSJU5NACU&#10;IYfVz0cOH0pv332genFspEaNeNgCLvafP3zYTOr+vyfJsrBvx7JO0DvN5TIWDYSF/SaQI+HDZQ9z&#10;IkSODIqjEUpr2EXgIC0u9Z9DGZy/GwVL1tBLTcfd5Fx1vhKtU6LY5VgUlN++v3xg/QB3QKPL6f0B&#10;ncOlEPe8+PFlDcn6f3766XVaXlkx4JDDsxHJ8iDLNYl4psiWpRJHo7YwClsXq2S10U/MoUMHDTBY&#10;F8vsdOtxi34Hae3UqVP0NyyY0a628+xmfPamZ1zecBjcQEWVJYzuiEKITuhruF4BMGjR0NLDlL9E&#10;2NvWNpSOyZGjR0itNWeaI6rq7/mZtAjwN3716jUBm2PHlilaI9qgaAsoFmBknq1CtY//LMufbcP+&#10;5OXxUz6SwNycOeVaBHX9wu+xZFO1FN1PHpqETREAJTFCSe6+5mpnJbT8a0yGWcwcYBz49t0bMTbr&#10;LNV1JPqqGuY6m6SSHhFeSYhF7e+UyRSzKSjZ3082AS3HcTAykZL1g+qQvm/2wgiio6pNAw9FIXsG&#10;T73Mz6n7NYLs6N5qGvbpBwFGMCUUBMpTTSaOOCy4UCPR+iQRE9EqFV6EVukRLLkd5s60KaXtRCXN&#10;Ldc6MA/TvSK2Fx6PgpOFsfCkeR7Uo06dxwEibAoISCz39InBCTIKo61jCEVFU1aX6riC7MyEiYDm&#10;6aA++/EZP5ODgJgC0xQaQTEDWqZ5Wdw8swlyHt1T1wHu+/ILj3PBwZ8SjY1OiHlJiAYlBzAAOkxp&#10;paeeu2cIesngFS6Sst5EqWEC4Sz5yBYrxA69GwdP1fqT56O3pouR4goZ9pTZKyDcddeZqyQiSG5u&#10;bVsdAA3IhkkaCw2G1XS0JknAT9nSaduxfT8WUzHq7CQkAFYdhFIyIkYX/tv/+d+su0M1DspkydUt&#10;HOgioKVQanV0NoITO5/SAO3q/Rnq7s/J2l99WFEfEh45Rig96jqa3rwVd78uUUhTLIBtMfSg2Pjy&#10;xPsP79wtR6SWOGG45m5C2fx6a9sLLgjEpOogELwHDx+msHKraU66ACJ+DF0mwycpz/tNhGqgViqi&#10;DSGggjOlftJOnPjc1IZEaJFaGGdOcoYKwqtuMxVczT4fFXCyuRL3UWnXu/fvbQ4DVjCVq3TJYi28&#10;kmAl5BYmdSB4lBbyviis0Visfq8XWtGdM6fMeqXwvX6pBrD7Fto48+0c9jsqWHgksc97Pv2rT3//&#10;r7lfv3ry7KGvE6GvcRqgUfjhwX3aG5Px2NbSEADivhu9NMtEiAn76so6awhEgwBjXLxL46JAggXx&#10;Pbh+NL378LPTByNBat/jPv9GfrNf7wRwd5FBpFRZ/NM11RxK2xs5N9exikxFx2GNNKBJSAeDlbfv&#10;37CgIZI2Z2bkFjNja0yaVndueJpoQUAlHTsdP0oS1TDXyIWjVNL3DUe5zOI+qR4WRY4s7NhNmDtp&#10;evr/YHE/3eU6OJjWrmhkZHBUAEy5nssssE+BmJKuINHjHJxc9lRTGugg2nL50jUxTo/ShwAaMdDE&#10;n4hgS5EWNdnUQNbW9yGmjDaQX5Ut62nM68JusLw2oHEYrn8FntwOZdrer5QVUDIwGI2cRthxrwwW&#10;7D0qoVDWqWpDdAW7W6pywZQ4TlnNE5I9sbggJcOHjU027u/5xQoJyp2EjJbceP2kccKtKCwzP5mI&#10;Fpo8JgQoaEApAFzUOZbjb3VM4PmZuouogfa+zr/5m7/5J+1E6CNvekG6PHg+mbGjNj8lzRgZ2gJV&#10;yWAIIAr/hbDF+L2+vp42+8HRZxB5bv3AAXoWoOHtW960ODPdAaMqvGGgKiLXL/yIChGSQtvuyIZT&#10;ZC3ttA3j/Wkyt0VzUKAgXS5yRnAGOO7LY0RsyyplzI/PsF9BffoIYiwgZj1rETguOQUNGU/Ia+Tl&#10;y1cUgwGLmDLRIXa5WJKRIY7Om25cJZTFJyjsl+oap+hmsAK1JKkpw7zas9qzwu46+AxvDnzQmPoo&#10;3P6xGYTiRxf4sMxuavfT/vgSfLs/hafmXM27telTX/8XXmC/QGfA6uJHpSZfsMoG4YC1+tmzF9L7&#10;d+8qbd1XX51Lhw+xCy2MYjXlM+waUJOGLz918kx6++5nPsYAYWrEqLGvd2d3Swiv+qM7U9WQ1ioZ&#10;8rpUAMB2EMRyZE6x/jU5HEqjQkEnrmpC4DtR+8NF0hixnqMb5M+V0Rrueb/xjtqsgYGUiBrTbRrJ&#10;o9AYYEAgKy33fmC7AqIbUP93e0TsObmW5zGgdoHDUEQ4NW50ZqMgD3RDGfxEogQSE5mS/pbGGwZ2&#10;aDNby3dO9+ScnuyvUh17QY9+nJc7cyU3PfHlTyKLKt1BP5Y0FL4VvqcrIepmAe07kFZ6egKazz9r&#10;9Ht7e6t6dyWR6543wYjX7slTJys3TnhvKVNvjLbo+hJtufABEyYTtx+1LhHYas1mQ8GkdoDC9yjR&#10;6bIllVKJ3nZSAEQG0BSNDUjQkCLp83orJciSjYF1NpaU2CgwWqR7LOeQzyMJnFMN+c7956PHbMBb&#10;bSWQG8mO9DIfI1I22OzzQGsI7/ybv+6BQ04WRSrL5tYNrEyfum8+q05r2O2Pfbs1OAyrkjScq5Nk&#10;PXaMki1q/vABAGE9vXz10oCdLpUPGxtk3KHW/UgaoyhY5w6Jn8xft7+GnAyweViarFAymo0NNmLy&#10;KHQ+sNY2JTYNSysUOrboAE5p4n588dysru2II0x6DnXbchhwpPd9Ww4eOGjL4/2H98k2YPEYEmg/&#10;rm70fQfaxDFHI4TKfcLrVynhUQOcTizKNUmW/uBvnLdlORvjc8ultL2zo1WlbJ9shOh7AAFYYiMY&#10;Cb5HCmVLy02EeywAYkrEeR54kH1WSYOLi6Ncv1SEgezz2D5FN6RU/8eVv0DEQUaPZd74z1Izleoo&#10;Hoesfdg+ILkTjhcALl7/9FKCBJUeNKzSg0boEnsLaPIdCkQjVt3XrnxDz5K6XegEx2DIxpx1js1n&#10;3igYkUpRpxZb/xqQKKVk6YKdkCaRnpMzkKSyoNAyCB/i1gZm3MheR+IwjoBYguDBDB2CC9WZOeU2&#10;AMORww4YUKBpUHU+qZ77PTzKTNMI2KSpWOYzUTdt6CjJ8YoD7Kbho0q1JeH8Au5yrSpV1a7CMh5X&#10;oO3ho5PWmRxzqEBL3OUyFTWstCoNYLFWxbU0qhU4ILRNNbj6Y0AgCTAa5L7RAtry7u17AXsu0Srz&#10;Vs0vxu7kqVPEOw4e4nc+ffqMkoWpptQMHMN7XMMStVEe1Ik9ajoK8McuxRwjRNeRglkFMQxyFGom&#10;51/GI/Ve1dQ7CPNFOSw5fJ19jXSdaZ0IBOQsx2ENHUPrEY5HE2VejmMmtV0gG6KUeX0jANTenhn/&#10;j8guY2ogXXk/1ZM1mid3kDUO2QOd5OTnKI6YUqooZNiIet6iqWcpxWgVejSnSAD0WTD3jX7S8d2J&#10;EyeqJFlZOUt4+yYARP8TpX8UBQ1qxZ0EzUIagUcDBgaoH8waTJoHqDECoC9pZIMgY9rBg4e49XpG&#10;2t8L1Rptgs4No3xUwsLRso8qam1t3TYiR8cLCyVFhM2fIeGvrx+QBdSGTVhIolA3L7PxSAr2AmMY&#10;At2iWTf1OZxd7ti7Z5azzMfKMie+IvDQtwsA4uDBgzMtZwAxoiMMikoWwUNWoBQ0UgvLHA3Bp6sn&#10;ftvn/4zKYFvtW2DQCABA99ue5CeZMHisABBTnN1eOHeRsvcZ4+6/f9cDBrhhMjNlO5sijAQAF41S&#10;zV3cq+f7up48U41dQ6Ch6zT6I0d7xPk7MWuLEMkujqoaTqKpxMH3SHznU9akR7onO7M+V8k0q5dB&#10;NWbOzXwH87hQqPse4OCHhCIKt6zSlDBxSvPOdaAfSDS1vblNmjjQoCdPnqTXP78kGyx6n0bioyax&#10;INNl0ZKOWLAigShx7gNIkm3rXgS6uxCJUPUixEyKhynmDtZHrhbERzRCcJfE0TDlR8iBUM3IOX68&#10;o23gsWkt6FD0qFheWqVjY0QoZGY1W7oQjfblyxdpc2uDM4O+l0yi8MBR7VIYa7NZaZjfUN6O/rsP&#10;73pB7OABah9nH9WiYNLnPPKiJtdHEf6dpGRv3MDc1p6C2BHXqrYi+iI/Bne7i6TGs96I2UHJ2b9O&#10;9Z7Wz1hPUSsMbZ56OXAEY12jKYWpT2PjU3LYRpq6MR1pkIab8l50sibV0HJkgFCP8TVUv+6T0f/6&#10;v/0v/xTRJiO1ZEyYv3PpXtEIULZac3LUq8bcDDWldlUGuAOGR0iOtLGxSSoqgAh1vTJlodo7hLGY&#10;kiTbcuzuXQYNPJmNEZslStaRLDwzwAMADY5EEDIbuRFUkvXjk0KgIbbR5zobg9cFqQvKg8cE3/FA&#10;LLXtsT4wUZ2EjY0Nf59uknruqWBTrK2v2trTMWpURZb8RcXaUDPmXHWKJSwLUpXYNoFiNaR6zHOY&#10;P1hWQ8WIa6s9eIA2iI4sZPPWvWUAAfCAfir4iRt1aJA2r8wCi7nQ5uOL1vdJ2oI/X7CxX8sQoAkq&#10;dqhvdU8OPV6yMY9M9gpv370zgA2g4bEvXDKl1N0CrMnIMcNFbN2kuUb0myrX4z3PXzw16VWZJEnA&#10;02LrOjea5C5V+0klVDXow5GdW6w7UW/pyJIrcImzEYas73AjRDaszL6n1DotMAD2omCGTntOEiyp&#10;AnNt9QAxUhw7UvrhjtNtb+9umYYV7wYI0LNzPqtnMMKStLSZxo3d+6glTXHAU/xIQKVdGOvhSGUy&#10;XmZtwIhVFJrCmY8W3AX58oUrlHMDTBpHn9Bc8DGunG2bNtjV8zVdY20QecNI8j18v7JUaxV3SDvJ&#10;4OH5i2cktMEmDXQfR9BM9wS0db7+rGO2UJKPeRgH1TJA43Cgpz3Pn4Xw0TnQjBl6OhSm5mkm2KhR&#10;j5AzHfm0Fc1SQ341dlQGqfzR35ktcJjdFwjrDJbQrksdmpiL4xBNJZpjRwG6ppI/SY+Go80eXkM2&#10;C337MRe8LmTNSu0UqHFv10bF+iYajeiKrMJyI+szRPVwZuRVu1+yEfnCi5w70iYYDuKnzsfAVrE1&#10;9w3rInG+ipcUo8E3tCG6xgmUR1vj+AG6nhD4aHfHDfIIHQ84Ac7NYoGKFM/hXPbQwSO2aPBiJBka&#10;kQThTe6KxiooFNhpHqeZUnCpaViIw5Xg9SkCBtJnADQN75NNpO8cPIxrsHkAuHKDIu8xWc9Olvin&#10;BwCwYQDqR2rs/4+9N9GS4ziyRN0jsxZUYd9IbATAVa2R3vS05px5H9H9IW++ov+iz/zSm17ULXVL&#10;3AAQAEFSJLFVFYCqygh/cc3smptHZmGhKLVGek4WKisywsNXs+u2YtwQwQy/IX49JvYfWofbJAz6&#10;s2VjFsdh2ms5wdiXiB3Rfr88RuvWBkqVVkkY3owth83vf78hY38j0PCnW47qNWIs3L3/hRIRZ6T0&#10;RginI68l+3P4RP2ui5vNWwpf0h4IkfCev1CbpI0RNCCvitRmQFZ/KkWmyHpr84Tt8WChTvdt0eWX&#10;FMFNnCycdjfW51V/n2kglyXehPeGsVcybSRoSJhrYCLGFzBmT2ZJWuRi4t5CBNv+hLul0L+ReWyu&#10;HXOxvLrIKUkV242UaoKgcmi2AcnBVpUUpsSTP9J6Mwrh++99KO/SPA7aPuY9YEAuaC3B1K5fvy4n&#10;ft+YLoq3cNNJT89IFR4mR64DdIjPf+4s7PTMmdp0n0Q6LfYv4wXQGr/Xvnv+fC99MwKGr7554Ewp&#10;2p8QVAIQuBfN9CVVr1DzitiNXz3QtOOXLr1ds5O2LXV1M/m14wpnLu0ro/qONiW8ZU1yP+hcufdf&#10;W0U9NnWVT+oOqIfoasiud+cwxtku9+YlIQDZvOQIBsRNdfwbeZv6gQnDwgHe9ih+Lcx9n7lW5NVD&#10;cYkJI4UWaw/UiWLTAFXY2pqDfnyHBIjZVFS4OJfY2YuFM0gsXIa97Azdymk+WQSreYunYHWd6jik&#10;ipWyBrwIgYM4OZ0hwrfeuihhouHqB4kABuXihYuef8FF7iYhhIUtrx3sa7CNRtRmr48qCEw4vBZg&#10;MwAVwcziyqMtp06cEmlHMpQ19RZxXWYiatV3l7CjOKGMRCY2CvHgYos/0ugsaG9dDTy9C3QbS0oU&#10;4mpKetJC+e5bFXvCeLIziQntP6KrmixYuiRxQ4y/n+8/r9HZQomGq7A3ef7s+RHEW+9SkaOCNXhP&#10;fPXV15Z8J4c5aMcT6im2c1XhIp3A/+W2Tp5vGeAR9wRgmdtbwzNHg48cXPomT628/9V1vekzq6/H&#10;fgpQSAT5SQy3ulm1vBciatKD61evpfsP7nlAl1V9c3Hr+H1fyJSDq6QBb+R1wOP3798NDSPx1/sl&#10;RkNRG4bdvZ1af0415oqFae5zr5brNraItMgolBIKeUiWjKdatyuhzuSpNl5mE2R2A9CLM+uin2CK&#10;inoZ98Dr86BFSULxqqV9FV/rCW+QEzQKpIhqeKZSvGPHjo8n611hGmJo2a37nqA9AumJ5mGoBzNO&#10;xW8/+Q+LAUEjtdbWBwnBhoOiCb04JbilN+CUBpOo6Pegb9jXW1tBcmmMVaUWmgYa7c6dRggc3KCy&#10;1DFzvg77jnXzuhuZ2eJ5omqXWh3GDBCgZ4cVhmROieJwtK93XGArKzlXbRh8Ndz85utvwuFPR5SP&#10;vQ0vi6TjQLuI2i53jvSqIyCSlWOSZFyiQfrG+kxO6NHuT+3ITNJjaz6qcKotRWnAqq730kjm2Xed&#10;D5Xm8PSvNm5J3CHJpxgzhTxA3O1pJIq9ArBTwGs0J8UBoqua7QbU+OIqanMPmzdVUWCPzh2g6Pu4&#10;94vT/q43i0ukNsEPpQ5iJT8ikPff/6AO5oyT6dzTu+wuK6n9ikyN1x0EIEuj5JbQgiBOQLvfjKdS&#10;/J6bkV1TbHdAPdG8YxXizHrSrYaIKj4Tw8LcknvXO76kCNCBXs1AQ/YpDjYcRSN8LejqGDZZ+0Jz&#10;xYwBaZpS2o+UXaW6l7779jslJiaCKin5Ag1DkMKBz9vL++tP8et8J1Kaw46BdcSia2NeQZufMp6t&#10;yGtSd72qiF5SeDL1vpf4yz6/YqLaCutzfy4ihhUF8RRgvxB1ssn2mjLN4hEWr0kMhiJM3kXEYWhy&#10;XSJSJMNl0ZgEXD5RbYnoilIGJpTKlVCm7NIEhn7+8N2f2iuHymSSxR5g+mUDeWJMPSQxVCN5ObF9&#10;ypiFtdtiR+D0NeuqDnagIWWpRFbfmSqQt1TdYlMw6ypIt1oQ4A2HixMnTrsRMXX+MzuZ8WAEFd6z&#10;kSkzfsJgyejUPiO7wZqrAwyUSSjpodqJkfB/YNF1JYDTDGH3Q64eG4vSa0uPb1caN+tqQCh2SMIW&#10;B8M8AT1k9havAfv2zNkz8hvRcK9euSK5ciBFWl+fp43NDZVkbq6rJHP8e9vahAB+h/0LocOdSRbE&#10;RqOz35adUiQMWT0CAHbEjiB1IgE9fuKEpBSHBGFtPdJ9A8JpmTYM/RDoU7E1p91ESnQNPNXaMygO&#10;oaCdoEQlX7rudT0Vqx/tXhzWODkYA3i9JR7GpBoNHiUptd1IcXrwSxXApwrKZ2uzBogAgCImEQ+g&#10;2hptL+IxUJXApFjZjIPn4nHXevlgdcTwBmtrndeJKJFr5hrN3C31wKlApJuFRI7h0IE2zLVvLePt&#10;TZ+BG27d/jwMQqknCUOrUZXR6PbD55n5jeL3+fPnPDsj0Ln4dWfVVUFnvni6Ewachh86CCCCUE+w&#10;bixg8T+dzz0I0jmk1h6fRTaxQ9MBbYmb516zeMiQo/RgqWRLDDJwIVS9j2MCShQCoMJHLCIFPgE5&#10;++TUX+cvaI4HJ4I5LDgH5sV/F1tkuPLN11/LKd5dgBwkOGVXEerBQfzS5yS+Rt3VirvaoYAoYrFK&#10;OvNEfF7SvuWswCai/uz06VPpsSRV0XcgCUvhRn7N0hrlptrecMJ5s/LnCxZYJJeEpT52+yAyd+m+&#10;rvF3rl0XiQSlEpGB6RYIa8ii3oEAIo6LruGqrmAeAi0RIGp2RiU+fkmCQ2EqAeI//uw3pq+m2Frn&#10;GNKDD9/7q/TZrU8liBKWp0bz43Yd0tnT58MrqX5wV61UW8TgNeoCmLvsakcyBatBjSrnNFrU0+DJ&#10;46fEYwRGod4z2SS1vfE0SeNDEG8YDOP6sc1jzZpVsNM5bZUMjnIaNiPJoTI9OayV5IbgH33wUQOe&#10;P/38EwteZ/s4Q9rzpXzHvAhwmhPpx8xiP5TkTAR7FgBAIkRa4jqAj2GYJp9LEjYazyIXCF4kRo9Z&#10;VcW4f32+Ob5P6RwPYMzlc+asBoH79rtvEvOMKG0+pqoco2P7kIKOv5HhE3Ny7tx5H2NkQq4TkDQq&#10;cDaIUHjgKy7dYJjk6dandKtxOw3rgd4zZbKOCBCkCeHcLE4Adqt4qNkXwqdEojL4fqStie+3Eo4x&#10;hXNYxNi3SlAiPy2Np5yr0FAfJAob6+O6exFAffE9Qs869abTcPBYmzCO3Bzn6cX4n+lURLqAvnBt&#10;QoKB+C3JADlTy4smgtmwwmj5qFKMSZEWN0K7T0uzQY4qZFQPHz0UsECUJTkQinpHvBg3HVAQGT55&#10;nbpmaXYwimlotVttKer71wNoGGhpauXF831/Zvt4tIFoWRytdznpG+Mgo80MNNKc7Uv1Rimcs6J9&#10;8xwPUzF0VnFUGMK2lHAjP0V5tZ0svx7BQ/bv+YTuSPVoOGiI0MwMftrXFPfPhlgOSFNOUtZPiIej&#10;NCPb+0GAkohtF+KGBQPJJwIeiohw5/6eetp6pdRhxTDU/r0JDPnzLwIaHFSSkSVdj8YwUQAaJNX8&#10;BFhGo1n/3GULKlNPv8mIYbHU2V0X56Heg9L3dPvSqweH6noJA8Je6hhSNIbTdwM0qCRie2tbvKBO&#10;njg7nrJPS4rt0yfP+CseP36USCEhPaQUgOtb3SxVvaD7V9/DVMORpgym74XdAE6RsP/Z2jyeHo+g&#10;Iaoy9Fdp+jktNGBjMj0koVsXmpFcOiIpl5OeslW6m6p6xOjhB+8paLj1xWfyboTln77xg/c+lH7h&#10;RI94Nbjh6tUrdU7Hn7XZukiD5p0aTjZu5N6fdj+tTgAXQeLIJMu+97dDfoZeAzRBZbE20l2hveO1&#10;M+cIGn5ngad0rjEPUFWBPuNnEX4jvgBA49dffa0/I22T7w4QObcX0ABwBroZkzMpfetcStAMWE7h&#10;wKTeEs2X9r1NdTMma2IztqYeJKkesjrLVZIMpKsqaOZ7RGrpqss+CmOHuIdLaFbxP0w6CIlFamOS&#10;qFRdGa+7pJotIINxVX5NKU1dezJ3feVT2si67uSASVOApM/P7f30qKKUTVVvSJQUjDdYEOJ43QKg&#10;tIZU9s6g76qn9oadri72teRTSFldJkcmxch0UdfuJMlQMsVrbUNSg5QR9yHDgn8EBXFvbJkHAAlM&#10;nlaSUmpViDqBqn/T/noqbZ/4epKJvdffdSw0EdXc38WTOKU1bAHz3U9Qif8i4nX2bRP+9TffpPPn&#10;zqUIAmHoOAtuNTLmpvoZQv+dHFrwELoOUZfNqaXHBT4vLBsbrapREJxLMpmO4IESGgTqorcFM7i9&#10;UTEqXyUqr1hbf0HlntgTxPHRjRgD33ho6Ht3jYIMyVSmjQ5WSrbgQf1gOv8iIvQ+rD/Za7390Syg&#10;+oeC0jpPmHcwYxScKPXkazYFFl0RQAXeHygQjSN5HMvM7KvOnTkv9VLtoW/V0zQ9COS0C5smSzUM&#10;ULC+vuXG1prtb903MJ55ZjlusA+hR959tmOnT/cHDb8qA/KQ7jYuOVWDbnqVCXgeD0LML5MHPVk2&#10;qhY5oKX04fsfpgciXte+H1vfHjujifQEdPStNCBbPAaOMSQOQ1mInUJM66x0ugiQuHnzZvpEEgtq&#10;2Og1kzYgPouorgqCel1b9ohzooMFA5XKyMDTetN/lMPF/vieDXGvx3W4W3pm0KI5hGv12dYAACAA&#10;SURBVOqamRR7xyoOUqVXxTwJjMKapEZ4R9KU0B46mwjR1velS1dijZI8USSxmbcVB3k4bcMVtmmq&#10;0V/0BxF9NfWB8kBJZgZ6a4EIAyxOQbbg60Olu2bbEcYWxodICS/Vmnvzus2R0GfbvJuSR8TUC0XV&#10;TfRoBP3esFwiVEHI+h+y7bk1W581HonujyJAQWxCJNJopScCehaHbkeB9wgngfsiFlIYV2mThDpe&#10;o+Fd3UAUg7ZIPDz7khInArhKJAwjYxWLZEODaCDeLToYOzkz0c70JcPQezzwWCSoFAwfOWldtrje&#10;JfkJnFFqjSjEvpDJcs1WgBA7SKKb6smPBCbXrGxyKl/ogqeVrBDvrG4/U4xw5BgWBRdupMnXjfU/&#10;Gk/yZyw/xELcVamKqOIyNw60xdqAHQ1i74SmhG8JPDYsSBSfWViQn7nZWfQmpeB7MDdw7YMXi1qb&#10;az1wBdPYD21p3L4Cav6hJVtn/9wABxJPDUzoZIl56L1AJtjmkwgSiCE5MXBGx8yU+KOkBqBLMJz1&#10;WRDLk8BWsECrfUopBJCM+wwqCurBdc1oNMNFiJuPPf/hBz/zur76+iuRJMBjAuJg/KYV+EKubSiA&#10;TbmGMJZgEJ1mIxQC29tpXPe/+L93yd59KHtbxO/9QoAEGB73HGwJ0O5iasPCd9iGUZ1ynzwomR96&#10;DXgNNYkdXAZ3dnYn45VSXNX4rG7KCDp3yeqqVT8wEBWlhDIv4xh9+MFPUqRIuP+ugMRwo33uh4P0&#10;yWcf6xj0JtE9jDkf9F4E64rl4oW3VKppqp8L5y86D3hsCfKQFRKgC5KNs2dVOvTtw298veFwGMlj&#10;bK+X0l6XFeXrOeJTHT0FZEU8aTACHh0xrMsUgkzB5gHl0qXL4tWGeb1y9aq4pir51rer5HXuVbTv&#10;Rpyft1aekQFY4f6vxveDeDS4bYZH/VQGzcoEDCQ9RFe7CTUi/0bSEahdAb05mHEavHIubpkq7UV+&#10;CthhgISvzWgQXDy/RTLX52TgFu7zmmGWsVa0bYzrIy6fkJ71GmpeYwcpUPUcGdQ9LYEHG6woznQ/&#10;Xoo44pG+TJjZESWK5jj2AAhAkpJoJNfgGzAUefLkqfvQ6gSt+3MkMFKf5To/fnxb7kVcCISvhn0D&#10;74dfMVQV2kZFdB71kP3zFR62t7WXrmdIuKWeH3EhVJRPZusbIVdf4t6Y+qmRyfcWBvesZKl8PJEo&#10;hCILKm4rXYxqcqJvRL1QA8DAaa1TqcrisGbK1CfV46JGAM3eNz0tzi0qXG8xz+Ns6r3qm53dW0RO&#10;Q5Zgxd3NAnjAhScIFDT+PmW5LlAYrCUCCNc9r1BJrLpWLZZfXqb3HP3M0QDjKI+Ho1//MrDyw9//&#10;4Ov7Lm53t8JgpHr92g27n8/p3tANU/cxGbdneBw0Tn+WQES6vsS4bd6ZYWXnz8kaRiRIioZTTVok&#10;YWqzxg44cfykrzUkhoJX1kzWo0XjGxBQbKuKbItGaRXDaDeQKx6rBfXDvRgETiLeMVdDp6cpagXV&#10;sKwyDUkXnZPGKAH4GZRuwNOD/F+inPYjgBg6ASp9bzEmko6xENUU6EMqwV2bUpRksR10vBGr4OQJ&#10;DTwHxsaTMXf58e1q8AivJO6Z7779tu68Ojjp/IULPs8Yk1/9+t8ahptSXVmlWU/xqr4bqt5ifcIY&#10;Qn3QgAgrp06f8v7H5uA3AcM6gn6NT9KmgWX/xSERgD1n/CPV9eqVBcmtlyAZFfoiETCzeN59+eCB&#10;47neQyqHfvo0Bdo+fnjw5ZdeIT7X/mQD3mqzQA+T6biifPvtt/6MxrQYTDXOHszEZfjgwGgo7QKT&#10;2QS6ek2lc3Pawhn4VImbzZW1m+pDNXLUcTgcDiUHBez+xAsDqbzna5ZZtPMso3geay+bqzPm/vmL&#10;ffFM1DppJzSI+qmYxJiHT9YDWkApRv6Hf/iH8vmtz3RjvVgGDijr5sPqA5xKQ5h8glZdn5Qu6H7i&#10;4ha1hSfoyCMA2BrR+p65XWq9Ho0MJ/gRNIAxOlKcqZvP2XNnzeVFb3WxXVcZhhiSjM9JHoywuZb1&#10;mFmTN5XkbeaYIKZCNbIKGIr3hmUUhtL/Pn/ufGKFIMJSX1rePF73lKlkHfOp9S4mG+CBz4Tss/6h&#10;zWkfF2hbVIwbLpBjJWNIbJVVwRo7S/d6VDl1qiUwBA8vkwxMxX61SaufeWldR3D7lz1z9Fdv/v6j&#10;3/Hq92sa6wiwTKxe1JYh3o+MlzT68zkK+7eK30t4Tj/3LnWI7r5teyLRFQkIXd9izP6ibs4whlNP&#10;BzuBJQQNApM+Ji14553ron7RGAbc0zVwERjlXA4YhwLgmYzHcznYfVRFwlYiWrGDce8923EpRc2J&#10;UWS9SiKpYXBpQO2rimt7SybUW3IpMiqtz9pRUo1HUbT9gxDzmeU+6DS/BtSe65tiBY8w+z6WkVhE&#10;zG7l2NamgqhSs5amVJr1oPsyN31viZAxKLJvY2AlMSKifnd8BH28Gype3ouGwvNhZRlvvvvF3XRs&#10;e1N4SRzD2B+6AVZwNInkOOm6gs0KO2i/hguXr1wW7wnWx9wMFV2TPoY3rtpnua552VU2x2IEGdqJ&#10;oIXf/u53FhRqcJqEuZRw4aFqCV0wAlGxA+EwFLpjKmMWg0gnoq3RpJk1at96HUMJIoY8FfvYD53F&#10;Qenk/YugDj4wt2B4JA29xoVYt5AHxerGwQDRYTuJErsYQXztKxNf8QCt0onOgwYKrH/vXc3e9tnn&#10;n4ptw3QGcQ0T4lanKxZ1GP+XnrVkeKyOatGtD0peczk2FFE19PYZBaABAZwQbISggeXc+bMSDwJ1&#10;PJTMjVnSReec3ZBLrEtzMWPBCWP3NaYfBKzkQBzjKjfEiM1D/SPFxOzhyv1qf184f943IQghVRVq&#10;k1CjOBKIFL8wGVn5fnmksWkePbS01tmINNUPjuDrKSagiqZ+fILhFf3US3NvChKn1KwFjAWlKkcx&#10;QthDRPBwlOqiKa9aWH8pJRtjSnqKQ+Cyo0p0M64hc6vHA+jcbF6BYB8C23goW/muHfyIu2LOgZIq&#10;UWQBU9p79lQD/YSIskKcDDSgEDSQULK9UDPghKUqU62/Y5IlAw3KVGr/4N63+xyn/AONv9DNPIYA&#10;Dc74I+GbR6J88uQplyBAQtaZ/hzvGixRlG7zPtEIWqR+YnNhuupcswjjz8GIhnp+WUybXu21dnf2&#10;JjS0jlsDJHh425h79t8otYiW+sZ7VAKVCbZt+/ucFJ8rTiZoD0X/2hLYJz3xd2xuHqsJlUx65bTN&#10;wIL/MX7xfLemdV7qXqmtcLpYiuXo4MUqjRZpkfUTqiofoEQaFN5RiqXF7oSpLxW+NGcPfT1lZVXA&#10;o7Mn+Xn8wIpkbt/qGh6SgdfaVnjDfPbZp94m7Kf5WklrWe0UJMKqZUyFMWkF2FUlw74RJOG/d2++&#10;J/UyhgTsFQBAk7i2dqJ62ofbdORZSdUWHrwsqyQZ3+0fHKoZQA48OFWPEwaGEo/HoqqtwYIcAkCA&#10;ZzUuFStPYrYQK1JK1kAaTE4R+ssLiV5dQ7miyfE3jOsgxoa+qBiRkchkImLZFDdHgoYLFy7I3wAN&#10;8f3nzp31WPXsk0gkPG6CTvUwVEKH/w4s/Wyu3fQxYPG0wOMCPX/ugiykit6TL/zmRI62XrzgG1PF&#10;TZrRTKyxD3uRQOD04brMMBVs4ZHc09G13gLkCdXHSYRltXo0hO3UmbStvzM1Rew2iDDKs2fPlt4X&#10;W1RbpjOMxYY4Gn0IABaHUrwrMrKeKoAAeDh+/Hg6qvy52Sn8kALbBqgErpj9gpbV4wLJBIpqEDo5&#10;ccTjDIkW95IDCCOF8KXHkKuleKD44ZNmw4xh21mqoaCoQOadB22yb9NWsH0Qg1y8Y2bEcgbp54H5&#10;zFd9M96rlt1w5S7OONSlspjO9zAd7FpE2aK+xYyzj5gJwEIItiSEnyq1nMT9cjBJpf7Wfdgf9g1B&#10;Vtd1deFU5qTqyurmV43OyCRQKdQkmlxuETKS2gEqtTs7HjRyIuivEgGYKHQptzkQAlP0eSIT8ktH&#10;Hz6gKlYmjZgUB2Mv0U/tH7zd8KimYx5UojiWO7dvT6qqIDKGKSdx9gyZkyXrNluTPY5bCRyHIKVg&#10;H5HkSvuudM2lSTP1usB9agCZ3eWwHeGWfmV2ZHLthXmPiaGiA4baDd772aefWqXaZ/SrP1SR7wfv&#10;vy/3ffLJx+Z2mTQacYZb/VfBDV5bpGykemmo9GDNQhsMqtYf+/T88NC6Z7ZH5EVJXffX5movCJ6w&#10;gYNqMTsF2dOV1vPgLKDLAsdRDbmK9jpw+BzxGlJp3CFjwYKXMJQ5qiNahPM6tL2k+nzcKYHvqTjF&#10;DEIkHoAF1BgaSUNRO4NSGpHmdmA+0Y9W0z5bfnd7qWTD69XSnERoGkQJBX6ydKMBoqVLqAQqoejX&#10;/WvrRrn41kUVfxlx46FoZvFrFxZfPLq3Md5FJB7L28lG0g8NjOZXH6IBlKPfYeGffVPneguYvBC1&#10;FLdVLZgHSaetL/THSwARKawFbmjG8IgbMa4TAIjTp1vVxaoyjRPyl1iuNoDh5YWgeeirSFtL9jDu&#10;TKmM0huonc2dhFquFyXqNbhS3aeav0GfExsHzaKzRAd4ipFgSElVGlw7xfTfIoJeHCqBnq1LgCES&#10;MnnFXI3ssFeObW6nvX7X9oYabi0kuiTWeaoqkTR47geABgCowVTRalsxMsWDZ1XUb2qG+ZyHGz11&#10;doEm8LCk93UeOEjD+froyzUJHrToXWJO4uzSzcShblUL/GhmI2m2MTMDVjWWm80HiaaJceztZOyb&#10;K6ZJnx4EeTqbgoeu0iz8AoAQ/bztXwb2Eto39unOnTu1kZzjQDiYdKl+YdezxpwYJiJ9pdGdS0Yi&#10;XZF1eLjQschVIsty//69NC2g8ZDEffPtN8sExzsd2p5SWNt1n8Q4DlinEvvApA9TLiHDOI7Vu+++&#10;WwFEgBafjtfe/+CD9OGHH8mV51QDj/+89fYlSaLI+3H9vXffa9ookZUBPntd0/O5elZsbWkMB7ch&#10;ibyYfCep4XJvPJWuq7AhlLQN+G5Rh0qNNouPgSwtqp/tQN4oloj8GFFqOs5LiDDklOBgvrKsoP28&#10;BInCI1jqmvUoNxgQHxAWQUO0IYhTCIteTKx5Xus3EFUGN0Wq0jSGQ040Olvlpw1dEt0QwVQlk9hQ&#10;zJdYT2RvSwCmGtv/kkQ/uyQGlEtuTVa6mYp7irkSETghjDSK54JYGrO2je0Zry34G4mNtB9zc81M&#10;Xr/kyljQPao0zzUl0LetY8fqxSAu5DNxLaxbFk1ZlKZ7WwJB9gcD7bysrAYNf9lA4mVFTvj9dHx0&#10;gghiNYKg/jBfSSrZiQPCtQs4LvVeRh30HCf2I55RUHOWvMSvNte2k+eKSDB63rL9HU7HtqZAU1AP&#10;xPlQGQK8HPaHFnlQl111TRyMWYOY4hSmoAVrXfz8O0m9Z+5mncSEgEoCRpv7h8/FOJI2AWwLPDFO&#10;njytAEdSFmePGtmZYxDpkgWHtLrP1Bw7OVdde6J6t9oiuDKT/DpKDFO7jza21ny7CeMVWjNP843O&#10;3wPDdko5IqjnyNa9au/iCcaRvN554vgp9T6ZKVAUOhUSo0Xw02zohiyx7nAaNL7CIz3zKtRmZB+n&#10;aFQe21/Ce7BOL1++nB49/m6ZCNp9ABRgtFevXqv3rMBR00fbicnNZOATeNELy5HEb+CeyQKVAgBC&#10;c8NYFa599tlnbQNC7/E+uLHiZwoaOGZqS6Rr//BQ2+CHuTpU4UBZzPYo0Gk7BGAPAzQwXbdchzfF&#10;MLg6D3uaKj08uzD7BqlzeRinE6ff6Wl70YK38TP0L/h5/TI9jqi3A2wYHj95ZNbLWqBbw0lZYk0s&#10;WtDAdQT7hmIXnIUVDQyFAZiCICWmWofkhQ8dwid5bq4bFBsfURPFPmJQCYMY6nSdnwZSVpUJ0ry+&#10;bSGpPUlJ8MgkGARQcD/zuRrUlAm+wH2N33az4FczywZb2P2QaDzd2RHQQ+bNLGnadnWhxHdAwDSS&#10;at5gbec1gAeoLzxaaHglP69vBB/vpNIMMph27xb/BcnDvRWnh5eX14Kqf7GFWRy16G/1N+88c2xq&#10;vm2vcG+4S7Z/V2nF9NnBGKrfabd2FncARot8ptgNVF/yfuaNyMaoYYOAU6TyWP1OUv3aaXsQlYue&#10;WpGPAsbcIgDp1EPi+PbJtH3suOyDp7tPxIahenZZxMDxP3HfzEXUZvS+EHExs0cWzW9Dla3b85Uk&#10;qcbxUiGsi0FDdVtPcyQW/NekkwxFPT3Bo04JvJY6D0SHi2vrFi1z/Ht9cyZqIDD6za2NSpMS6WRQ&#10;IZk43yUO1h4aUuL3d99/KxEiD/d7n6DO3E97CaNfKuAzcEBcwJ/OaGOLgghWSrN06H1D0X97Cm3X&#10;rYrje48K+XAEDYtFtIuor4ljuEoi4a+orQzNqqBu6Z6IXsInTdaYnAAKQIgPjo2HFOL9998P0oja&#10;TYzqBcS+yKnxtImlGEot1g64EYtK0YKMFZO8Vy9InVsGi+oy8250ntNivrZep6UkAxlZTh1iGjDu&#10;I4YQx0sQ3Is8cs6w0o2f8fhxYxPumTROtMRJWZnpTz76Se1QOHm+bolr4tgxtV94/OShZR2rmFMz&#10;T6pYq6oy9MP5C+fkue+/e+jA8KHlvkD1F4gCsxp3RmMQuWbGPkwUIpMylEZNQ7GUBr0ovpHqprBh&#10;EVFpb8YkxUHMfH1WVSvW594CaHRMr2uiWqJ5oFcsRHxmECcOWGTQPpYcf79g82LgQN3jqkEVTxBi&#10;mLnofTEKmn6hoV8Zl6FCV/uHILyo7QOs2yNhwmcBDcXgJ9U4icatB66K0f60aB6n1fv370sQmtcp&#10;y7r11y0tcZhcPfJtK6++sZtmasH3az7zWu8PH8X+AGxH3Ct1DjD2G5Zyfk38zluV5Noakzil8Ftq&#10;k/tR5Jn4SuccDK2bW6NMEB7YA7wYxv0w936qCq9GufMOGAOVX2Ygid8Ivrawg8ve8x3tt60z2B10&#10;68VtBxB9EAAFNgjqZYFgTDWNM9cajyB4PbLlMm8DRLi4nwmaFFb06cypMxJVEiGpURDzQI0zi9TX&#10;G63iCa7ZQkbASjiYea9zbQv/3hhBQ9fVWBVgsMgq+sRVezrmO3tqxCiEfjyAwTaEAuZ4KIpGcD5f&#10;TneUJs7NI0Wu2biLpMN89zV2yMxBg/dLF6IfuEJXXAKjQ14NCdmMgarZgJ8QEbEfAnWYxMxIWT3o&#10;DoK7Z8rslS/aFJEEwUzJdY0F/OQAyl/j8xVwyaT9cbs6LrR3f/D+B+lTAIiSnLjjmw8gefj8M5GY&#10;kHbRCHKboGHFC16IdMDiKkh1ndjzIFDVQuwcshsqs/s0CJYsmQmGwNobiY/SD+J2yhfm3IbFVs9N&#10;dcN29T3HBEnX2LBWVJ9XE8QjCN6qkrsVz0/K9vYxGVOEkdVUExXRSf6Jw6qX56tBEBDY6fmzF+n7&#10;7x9W8d9kkl88fzEywhdpb/eZ58MQtyKrCIsVls4SM8JEjHgniIYkGlnfaPmmz0g1uFQRZ+fvpMhW&#10;xZh9g4iZIEw3Ym5Eb3yHtCkEH8FPlDz4oj1qHnJYNaH+h48exV7Ij7ct1mufewKleMcUmifE49/S&#10;35BCbG1JYizGzq8ovYI+9afPGjgqtnvSH4l0eERxiVM8vfi7SvP7L7UwSyXXiorZKT7X6HMSKXFk&#10;5GqnkyTIExkIjaJ4kslh8iF9AMCYz1spBPcAgLKrMIuKvWFdvj2e5o+tb/npRkKfz2d+2nTCy8VT&#10;ioe4Rl0HxtR3dp6qUWIunhSK6gI8i9DWOLXhHux7gIy9Z3tyv2e/zWbfYUTy5AkNWoQAZ1BNknmq&#10;wbDuKQURRSQOT3dUtYYkWAQEPOCgT2qfEfgT96IxqFSWPa8IvHBBJA2deoEhqdfJ7dNpewQNkArO&#10;N2Zp59mTtLP7eOzbrkt3NB7HIAAPasKNjY1Kp7p6ONBXkcb7cNSYGIGZRiEI0y170K1YSnFA0VAN&#10;TmXtvgMkkR70Ktlwjwp73zAxxl0F8N1d2NUhQYHNwQ+0qjEuz5NKbb01wP0IElJKWep+vDCLB8um&#10;57W8/9776cv7X/pdOMytlDSEwRNngaI2M2r3M1hwKMu06gfAnCjBW/Tc6zauxYBPMfVEKXWtF4ay&#10;VkigdhDaDHpZRNV7x5c2aCOpccZPfvKT1LIVLb/9+LerhrQZH3T0ZVKI9957TyYfkgYQluijP1tT&#10;cUo7egiUdHZk/ntCCPBbRyy1sQqSSioePnwkpw0QAiS4mp6uWDefw70u3rHIbxpfvK+INqBibhKc&#10;ZnrbABK1zuOR1/7IycH8cEXSUCphVaPNmUeUxDggS1wcSzHiPHIkY3fChsvx2khwnz51RD5d1n6y&#10;DIOodhC9gyVHHF70DwUP7VVISZDQqITx5aMM4NUAojxdYflItYWj9OakmvzaX1K588WtdOfuLf0j&#10;0sGSfB8zLK/GPKnfM2QyhmzNcsfI2jBmXY31luP4sx48hx8BvGuahrnWr4aWsrfpzZRru5xpdeEU&#10;Fzls4nKsaZgRpAj2OprrobYJBHRrc1tdeovln5hTumGR9HqlEw5KUmDqcc8UXaOb48EhleQ08cSJ&#10;U75fYCtBjA7wgLGVaHp2QCHIYc11KxY/EZdUmRAZHtQNm1ubIzg5nU4dP5NObZvH0S6AwlOhA8zF&#10;oG2peQRoBAsbDpxmkeQPthwYkzrmASmkdk963pxI41K4ZBcYbyG61dKYOx4WwqiGsSgW2ZNMP3w3&#10;uTlPvpweBhpVmxtgBrQW3jqtmXPuS3rS5wb82D+cx6M8D6cFxpBV7aETJhIIe/7ylSsSf4JZXV9a&#10;Mj1FNEupqG0YtClCUFvX9CiEqmFmMR4gZdBs8SpVF/WTzQNVFEy+Nljsl848DjuL4aBjpGtNdtfN&#10;G+/6xZc1PgIogAeqLD7//PNwQ/JUs8xcOS2IqPbV1w/EBUrcVVIlHtDZwWLYB8NejuiKSJDFS41r&#10;eZjYxYKMvniToGOXqHHueplcfIsra5bNrUxWgKO4bC9sJkpbvbDBR59rWNi6AiVAnhE+ulPJhk8a&#10;8U9E92a4SH0rRJ7nz6urp86LenMQXOTQ38ILvPGIVa9IlX75xRm3bx4Syclc0Z2yTQ5zdHEUjRwF&#10;UGc8f7Z0j2TVPKhqi5WrrkDycO8VaovlJxu/9j+TAlUiCvslun3z4sGGv30HRlddlRDkShwl/kBW&#10;wCqET/zwdU0UBi5K9lsA+AqvJ/tjOqSNlLJkAw+6mGLE2UZmTzbplxjZsraBq5uSCVSxs/dU91EW&#10;X0SRiIJpazsGASidBXkbPCw26yred2mzeU9gGI6tH3NpgUTfM668sXlM1iglHjDWPLa5aS6Qlfgg&#10;bgwOOlBL0k8+5QpKohoyBymux7woqhbWQ4qqgb5/+J3cA9qJeWNwO3x3cvuU14G8GkLQswYFgreJ&#10;JgEb23u4L7QUoEaA4fiu/ReWxCgnj+i5vb0VIhwmp6Up9DL7hNW5dy8bMxwl/ai3BiJlvyglAEB6&#10;8Ww/DA7ftVr1WJY+WR98LsIzS9mFK2Mlxc+1lqZPfj3wlukbnB+k9vtVDYZNg4AFr6yk+EIAPKhm&#10;P/zww7o9QmUff/Kx/wlpLfgpUrcjxLSn1rYDlAyjecfE7UY3zcXBoXgBySG2LCTBPOgw+BaBAusS&#10;9TbybiB2g6deKAYalA/N/vZv//bvp/2O5fx5pH3+fhVwk+9QHj3SxSpGfxNLP0nROXYQEgIyaMRw&#10;f/z4ews4A5R8UtMzr3XuFgZRGzYSPC2wgWCw1MyMzd7aWk1a5VIKG22oJmiMBZFsH9wNgcBIXVR/&#10;p0ysb+IYtIZbddGReA9ubEkxH91XRIJB39xc1RNzE89GsZ9EA/OMa9ntLhAEK67yYoslDsPSpFAu&#10;Fb/neDzHeKiEoLahbrS4AXBiI7iSqoayOntefIjTkmtsfYwzfhaWJMUN7sxNU06IRyLuIp4h+F5S&#10;ATMQC79dgQ1eT+qQm19/iuX2F7fGPfJQjEYpAeB6wWeqClBAMG7eeC+dOX0mnTlzdtyPD+UwsBPy&#10;DgjImKmRseRIMekYwIOcIObGCHL2pEyrCm1yWIrFQgExiWrDqmYOIL4h8G2dXDuyZ5LZZhStTBJP&#10;mVoC70AKaKgSURjoRwFG5+AfDPXpzlPdsWWyuDOMHM9oCGgLp42ip+HiOXM2R9qDsMoU+0N1qhKP&#10;nJ7uPZIMmBKSOzDMUyfPmirVAHPgYz5mSSnJ2oZKGgkC5XrYs6Axp8f6dvd2TQqaJYvwxsaxcUye&#10;JpU2q/Hb9tYJsbkQJjG2eX1tU7Md5uQqKB1jVVGBYcBuxLOZgpEci0Gg2sOJTx8BWU7NGmyndbK/&#10;rILrN26IXZSEoo50rbDqYIdB0DWpNwKL3LwgNHDp8NS2o1mLE9wxfbSC8Hqr0qH2wSmYwAUJRhiR&#10;ZNY0CtW2IKVLZlAPkIBYPviNXBr4ib0bQup2UZ1hz3Vz4x+m+rWN13nOJw2Puug1eimTD2KfgFci&#10;WRZV65sWaEsOc/O50xuVFhYzkNVImaj/lcABRcHDd801jMd3338nnVXgEHSINqQI1yyoWUQlOGXu&#10;iwsI4oC/eKFBNc6ePSvfHyz2FUhYFWDgAA14xoMIca6C/JsMO+rsaxuyuF0yD31Vfxj7B0E2Lw5s&#10;QCA6HSx1xaJvuSTSEpGS5rUYDDCUuMoNNKzZKWFhAy3hOXlyyJWwiTRiNrN8GZqSdxCkN/NTwfET&#10;J9IukuSERVFeJtqycYG0QgI25bCgjQJAAoBModxDAh4c9IS9bm45/E7B0REMJT5ov2NSHnxmnAg3&#10;+ErVUFQX6SoAoZVhs6EAPEQA8UNVEx4Y7E8MOED18Gg8MYLx43S6CCCWbe0SjZWUkd68/l46feps&#10;+uKL2+nUadXVAzygIDonDOng7nrj+g3NYDqbWTAd2udk0YszOBpOqAyLnHiKMnMZpAAAIABJREFU&#10;SWGsAwNSMDLzefN8FsyNEYsz74m+PenS5h6NYQjgMomgbNg32B9QETAYnKe8N590/pBoKti0CIZZ&#10;xfnHNrZl7UCMr1KK3tsdhzmHCK5grgcSR6Ck5/vPJCGW5qwxVRlFugJGzqYnu4/ERW42nzk9bMYu&#10;Jwn9e/bsubF/Gvo+d3W4ikleOhv/55a9k3EcJIhUf2jZEIuBhuOCOA4tFwf6K/ZbWcXbCPoDLw81&#10;EDeDR8um2Jz6O41NQcNuD7zkwKPuG+5vP0rZvCmAHDTUceQH43dIHkY1TtWEVSDagIRlrNfU1eKD&#10;ysSz3xC+Wik2mFYaavLuluY2/lYp+gQ0NJILy/8wXr9y5Yoeeo2G7uzuamA+a8OaZeEEUNCox8nv&#10;jYOwvrZm0oHBE6/ReJ7JqWIMjMHUFupSrPuKxs9MVNd1Mz+0qgF9HSwFlMxpo3tCPCzmtib+1//6&#10;X5X9vUS8+5vf/ObI76iOQMdgkCgJVCZ1SRwGAwDQfS4Og44MkgbL1EbGCrSPjR95c1u0gyrajwlG&#10;9HcJ4w7fWPwJpqOnaMZPyPXYCjQI5mbgQv1lqyvVoYTpXDPL7ipygjHjC7STmxFGTb3pmIzhuVWq&#10;8eD6vCX1mc+dgbonReglctNPsXC1YJ4qWLTPAHtMxjIdm/Me9pqX9MPCXK44Hto/VSVQWiPz5wGq&#10;VqsENBVsqVnmJgWgBu/KKbklO3srhL/lUVJOT/JbYPO5TvJN1BLUb+dlALQ8ku1zb3A5rViw4Zn2&#10;u1t3Pg+nmzIy+WX35lu3P6si76RRA5moSnSebitW3L0X9d28qWpIZMm8ZgGk8MydO7d5kzAItzkJ&#10;XJ17hYnweLplQW6MLx/cr+qRQSVxmgirzQ7bjkqpjIN3mRFisXwRur41FbMkwestJHsg/lR1TJa3&#10;FACN5y/2RHy/1DE5WVVJxWQb1JO0HTZ29xAPhYG0IvcJwCqZx5KNhTLNkckf1FWF7eB+8AACA/Nj&#10;1LUnwbEypT9V1Fx1zp1nGMVbz5iHBWwgKP3hOlmfbaTdZ7vy/bpHAm19xKUdYXL4rmRqMIZ5Zm4P&#10;V5k6rdZ6qGbF35phMuQrSQycNzidc3RQ6vzVedBAV75X06RMGHVZ8ZWPqVcQH5rWWNonrU3TNco7&#10;PQR1rLNRx9HgM5t3hblg2riKR4UxbkrOUBBVcvoulvW5ZZEe+RCMZyFpAwkDsN3dY1oAy7WSK31b&#10;m3eB79CVWfkO+gE1ldo4KGxADeBHGiagovih50HS1KSvCxzw3W9/u9ooEtIDZKVUVUVZWRca6if+&#10;UsIm7cw1K0tHnhvwADNeogf1H7lacm8hcXlTO4kwFEKMCC4/AoeNzRr9K9YYGTqKhHU1CuWBUOjO&#10;KJnukHxHQQMIkA6q1oXJ9ZNt2BmrmBNFoFMuFA1E3Vc4rFXaBzRdtw1+/tw5GQeRFDXjpuWcqZni&#10;ANO+YroxaVvh4KEky12yVK0UBMV6YsGnVhWMC8S8EYzgJMKTJPvZzM/4zzTC5KrMmq9T6Ga0dP2P&#10;DBygjmAFWCfX33nX77n9xecVGJpBD+KliOu0PJAS1BOs687d2+F+ZUBYj7Rfmr7/1i3aJdUTHAr2&#10;kybnsaUB2bnkeelMr60L5vo7173/Xz64Z2CGYm8zsgyEuxmniOqT7hGx85lS6kDno3SPp0qqMuJ6&#10;LamGolZbnuUgbDyZASxJVFjGiCk1ZgVo2bMXO37KZ2ZZBn0SewjGkuhprIY+Gf0bIgKra2tmoXwl&#10;iCJOf4epbuCcgktdNiDQuVso7UVE8jfOB+ibBE8rGg65N/98npThlkqViB5SswMHiSVF22cDPzjw&#10;5FnydtdouMp0eFAgwI1gwdexvX/NAuS59OjFgd8bgRLHPdfXTqe04QNTwHHUvUvIIryA4MTH2euI&#10;6CVyglB5gvfN5qRRDDNeWxFV3hNyKgUhqOsN2hGoKeI+ia+AxAGRK2HYuL42tyCCDAbF+Eqt2g33&#10;acTWLFKz+Yw2DLqIxXPRXJxVkFwjTEYg7ZKmpPFTsPZWHwmPKI5GJzhsc3Nj9QNWesZjMFrhIblT&#10;chEp/nlmMdEhaYDEAd4Tp0+fEmby+PGTMJKKuBEMhcaV6BzymGPyNXW2/gcJSMrZiYnTqwgWrZ22&#10;9P2rwRZEXyagYaYSAqhRONEOGnLNJjpV3VC8WiZIWvWmRIU2ZoyNa/196+230zdff92swN5UGyX0&#10;B88jAiXagnG/4JKHugyrusR2dhgHBwnB64GJY1SCoKGyF0xktWrCl44Iy+XYpkah3N3dkTpAwPct&#10;QuisqyG3kYpb8lokDRIFsEBw8VrJsf5Ey21IGTTGcbpxXZk7wALmjYaMJIx6OtXnqmQ5m9FkEQBx&#10;452bS++488XtI9//7iQ6HZJMoeJhVnSDzvxFYkwoae+NMN24ft2BB9w42U6VumHtWKUlWe4Htj27&#10;mJVUidI2nKaYxtdjojRJ3Miosr2PUfFi8NsaqInvm0318KW4Xl+I5CK4Btuie2LulmLsmFTFqGpH&#10;gRsyCfsveom0uPvsidn/4JAxWOpyRvkzaYFxIQAyzx6K72Se7Z7MmA10FWV2zZIGAg/J+6GJh0Cb&#10;oHoSa/ixj5LTwaJ8Hh6o7dD65tp4Ut3U/nYHIuWFtFcwTq/gQaaXSaEywUIdP59IB5ntb0+EkY1u&#10;2ilVGNxIBxVADvWQ4TzESVsV9U/o8RIZ8QuFUxkO+hPDSlaeAhgl2Eh8aUpXLl+VjzBSJG0kB5iq&#10;ILwRkat6naGNgfvjTyS/Ivl16UMsdv9HH36UPv7444hdvJIDS48NXguJDrNcdiYZ6q09xYCCqI1A&#10;n83DT8HumtrlDVUDECNKiro4Z7d/UwnTwvnnTJJQasru5tj1r//6S/n55fgTyy/tOpjwvoXbnPTZ&#10;1RBTtXPfVzfI+bwiPhRNflMXEeIB8Lu9vV1JVkVmC4nG8e1tyUVBmwc15OHiqAwRQaWqGWNcqKtg&#10;ZHKQEf9uvhtKI2nA8y8s3Tb7zHVENQ0NUbgj8C/E8yCQizAmkeGLKFGiTi4mC1Yn/u1Ll1IKi16Q&#10;7STCZA6fJfhNUpuHBtKP5XuxWcnNe+IrZwz04o/VZ53Ar7ArYUV0M31VOX78RMpW+8a6Gs+KmMy+&#10;P3nipKgpNNungoUY6hjGkz8kCNl/VoGUAaoJzOGN6zeFKcO24fadW3XNjmsA6opiiDAmmYph3nkK&#10;wLO3bt9aepfU/5rl2tV3koqnaa+QfJ315mqIeYetBAqABzI2AqQf7B/Kb0ZZfefaOyoW7VDvdQET&#10;VKsYl0yqIqki77V5VVEJGFlamJMgSSlZcLR6W04xlwENlic/yfS0RY3NSqrrBm6PEohu0Miu9DgR&#10;2pYVMEvM/qR2BVBhZOd8FdwpER7sdG8gwOJVx1M4Dj15VsyOiEF4kv2muqMki8Zj7xgM0Fgdkjir&#10;FwkIrjGA3dqGGrgdLNTOQ06V80xSqTGViuYoGRqpTDY6VO1GBGR1yjwk3H40zK24IdDNYgBm0V7z&#10;m1OgVVwPqZnLOPVOsiexhSqIZruLAxRXD4cVEdH4FJwgNPW1q1cNLJSWc0+NMEp8MtcTX67fzYKq&#10;hc/AnRjRhY+iUrj3w480l0UroUvudYM91hvIFtsEMTivfYkeZQAXmWuvFE2ZIIaUXEs694NJYOcW&#10;ebIzgI8AU4xGqevs0Hna7O/+7u/+/pe//GX6ejzNxrZ+/c3X0kkABnb0v/7Xv/bTXyxH0eveglNQ&#10;2jCYHzXeg1zignJtPeEEisiFcj8I1bi59/aeiaERdOJQh9A4Ds+fOnVKjC+LT6KicdlElkuixotP&#10;qYrV6qnarXh9oYU+Wa8Z00GfUwGNgKfJmoR9hHtSUAwWQcoETUe3usTTT79orNN9M5XqP40MkgBV&#10;puyW0tnJlXVvjQBrAs7Ha1tiFyCeGqle83es2LsxKIwygmrVrEY3NT87i+TuSDEyZxcQ7BJ8lwLD&#10;SbrMzj1KnYppMc8adXJfjCShwoKBrRh4GrHFc/juTdQV/xkgAwAB5eb1d9PTnUfiOjcEcTBPRzB4&#10;vPOFumBWdVdKZ06fHUHUGXe5I7FkQVTDM2Yg+UMK3BvBPOuJPdlJoxMAwFTokE7Agh83zgxQYG9A&#10;8gEDRsTrl8h0h71EYKzi7uryNWfAINsr2KfiXpZWHfJ41VhEOCTw2hDsL+IymJ4TuN/pBz9f07C6&#10;iMBYo7kyrHNIEgRYMjLeE8fG9bh2bOzXjhNp2oLIQYjApmRPGFZjjuC7zoGE6vLVwPPcmQtjnbve&#10;P54mGFumlNpvx0BJQYfYaYjUYy7jLtFBU1UllDTUem1saDORjZnWk3vya5H+8DkADfRTg+d11Tgv&#10;JW9jhW56UZJUkWFHvdiKyS7+/npLM/tTjh/vs9Ozd5OVlbjHFOixhbqmKzDA36dOn0xPnhAU1pfL&#10;7GWLERLoZjzIxVZzbcOVEq69LPC6mXqIxadpJOkCk5w8o2U1tM+eZr13d0qrx+gxoyXPREKhfNGo&#10;t61ddQJQ25zBwY/G27AEZ5YmoLNkczMDzrNr1679fWz8X4/gAIABwOFrydiljcdgIRslY8QPlq62&#10;2O8mjWpqJQ3VMp93hOVgkwL1BKyAKT4ZKPcvZk8wSRgFnTiROuVd+2IfoaI5oCsYQGKBa9bHyoxl&#10;QG1RZZ8hIubaNiz43giaDNY4eAcRNFiRRZCJ5C2I1DTC2nRtBYomC1L8oZVwDs0O1opjRkuAB5zU&#10;kX5c7hcXMv2eLrLeRIXqNqZFwAJdxfAbDNiJCZ8JbetyZfhq3d3VuUvZdWoY88siEdFvDw7bXAgp&#10;VRBBUe0suKbiR4DBi31Za6KGMeDAMaZbHHKYgHlubdXgU9Xb4vUAwesGcvkxCiQCaC/sDR6Ji+Wj&#10;KiVJdQnjioKGW346j1br9JZAPBNNVGWnVRPpo0/I9/LjgIeS6NP9zrWb/j1AA/Xb0i4HvkmSQ929&#10;d0e8NLBX5iZFQJpmCZI0KN0QCcY82rJkMaabFmeWBK9pcgqmQU+q81nCWo5AuAEQucYU2Hv+VA4s&#10;ZNBVilbpCoj0mdPnRnqixP7p7mMNrGUvo/u0uLJlVee57tw5soEAyyBKBiz3DJ2EcAfYBt3MWRk0&#10;4yPwFFKjAiZThaAPKjrQcUnu8lwPxbpXlfGoUeZioenFm4gGNg/0jKlMq3W/xfPzbu4xA5Qxwgh8&#10;sGignR1k6rogsPJKnaHz9fUF1rsKIHK4JQfwE4BO7WX7t//j4CjKoXUsT5w8WcchSERAd06dOqle&#10;bfLKGnCOJ/5pH2g7w0roWaFBuListP8tcMjeZxRxxRwvffTRR2KLhh9IViFpWpfs1YcVtBba39U9&#10;2Rn/FJW6Sa/UxqG6XPeWrFG8LxBx1HI60UWfOVSwTyQrNvtv1/P//J//D6XsnjWPescGbQ3Ls4Q6&#10;hiD2oXcFKqSv6iIa29mNs1m11qUvv0TFGgcTLjsSTCaIwzxXRJqsNZ5YQoHBEJmlIqS5SB8kE5jd&#10;KzYZJXZRB73mt9dNLgFgzJgSAEJFNc3rLIxycvsG76ohOolhP4QU177gCabqYEY3y0VwQZ3P9ARR&#10;9bN1HGC/wPEHcRDg4MS2pGbXBz0YHoLhJNxp/etEd56wJ/ykoYaM2AQKPMJpN6t1L4J0lfCuvWfL&#10;wZ/0q9JS9DAMKAQEsPy/cePm9HHP+ul1WXlde4cjjSNfKrFY/d3Rj+gXAA3oG6QMd+7d0nwsFnhp&#10;gqb9Q5Xy1JNSz1TE0dHf58kCPSVdd6sMIl+nn/HyvXtfpGvXrjf9uTteI8OqkWa1WTSk42mZkhSK&#10;wen2VUcmifsg28z+0/WWN3KPwqXQmYqND8XnIKhdZnAzfTQaaqJ0zXyr8RoYADJkohMSKjurJGJG&#10;cFs4T5VJCm0wT0bOZZQEiFGqBILSgFxu52SGk5QyxIFA2+Geib8fPvx+pDfr6cU+3DCZpMgMM/vB&#10;vA3aedSgPuhGkX2o0pTkJ08VzXcmyQ2Sv8J2FwcOcfBLWGrT5Q8Ps2y0iV2Bq6p8DkG8MDY4DGS2&#10;18X+AUikcC2W+N4AOqYAYdrM9l2luYE2ZpxfUdHFXtv8Tou6Lvbp29/9LrQntNkBYm1RHw67kgCR&#10;7S9JYhdNzzgNj/X2am1f3L7thzGxcTjQg/PMGD2NMYXBm+eOq/8k/seBgA4U8ETytmT1r4urJtdu&#10;9oMm/aMJUHAYhyfGnKjwv/31f2uM+VB+/etfVSbs6DfMEn/ZZyEOc0tYEsRGfqMNLu4b+t4vI1EH&#10;JgVBoubm14rr6h4YpsLqBPBgoKhWLKWx7DEpxSCrxGBY2LOT9nuQsXg6sEoRPKUibnNVTBV9C/jI&#10;yZF+zJTHhUuCOM+MvlXDT+Mrt3UoqmrA5MOvVxAlxzvHhdj7GHJYYQgpAbpSbasPTCwO3+sgXBDp&#10;xOS+cCXOLdU0QOBk0PBnx+J7++1L0l/E8yB4IHh6ZYm4JpycUehKGItvupRqgB8rkMCwbauYo1uD&#10;T05RKxvz2uUoJpzTnbufJ4jvoXb44t5tn3dShCp+tlNCCOOb2MasxqkC7Avd9fTZwiiPlEzk5Jlq&#10;XwaCjp6X+sw771wX0AMQAsAQv2MKeYaoVWJV+4V/cDKFDr+XOACpWUw8W62bTYu1yjwVUg2eRBrS&#10;6Wc/5cn76liC8cqao5GB72Vl/DRCxSWGuGcUVzAE9WrqaupuAjEHbsUTPdWdV8Q+gXsql+q6Tf94&#10;eY6xW7J9juGRs9LMY8fNJivXfb4233RJqQIQSzY1DO5bH1OYC54YstAOJiST9TToaCNx1Obmej2Q&#10;yNDZfrP/htDfunwolW2BBA5REtAv0CONUmrAasi+PqP0wkfsqDUY6F1DpMNhg+u/nuInNCvVd0Wa&#10;nViz/72C9gWJBsosSFjxL1z7cVirwzOls/bPyu3H/RH6Enu7Ir8TmTvWibi0lkE8LOYieViY9IAg&#10;OfngYP9r0rLWS448AuO3tXVsPNw9Dy1Q1YXa6NlKn2kOFIkvlNXWYSZ2Lnay/9Wv/s0B08/+y8/l&#10;2s9+9vPagbHBv/71r1fSVraL6gDVvYTwz7US2aASOcyeQedwmkVmMDQYOuwalyG8Iyw6gga+mO/n&#10;b5xIK3iYzM6qhifq+Crh4P2QNuxP1BObmxtNe9jzIUadDISbRJ8EwJFlrjqj3kASAk6Jm4wF4JBo&#10;lu62OOmpLXIJ0DUuZhgQLswKVhZ8RPQNI4kDEhH/ijGalGilDvHqM/MhxnggmJd1Xv6G5ODZEVKH&#10;VeWoadIql7+B4SSut1FFjy5vFO/h9yjwmIBx44133lNPCYwHwyCnnGJgoDqb1c0NRaV/fapW68oc&#10;pB+JJyNaUbdqwh+roL13790NolpTXZmaxF9ZyFSKMPF+Ya7XYenhFM2egi4w4muUqqiIvUi+hsi4&#10;cR1Bj/b3D+srUzW4rHFjAkGQFs9Ekv9k56HUR48GiOkljPPCTvTMIGo63xz6pJ+z5Z/hHi4W2dKC&#10;MvXFY0yIO2uXTVzMedW+UaJJTxPwibcuvC3thngaxuAIi43YEzgAwVic8wAmsRhP9IfFAjhhXGbJ&#10;AjSZjcMsW3KiIayxEOzJdpf3SwhTqhIHy6lQmVp1t6zJtAgsKngcJLmfzY1lHVXwUNo9RyyXOD8M&#10;OjTZ+9YGmwZt7Ni2a9fekTTZpNOvXL8peftLc61Gg3xZUdqsnI0uuw3DD2OFcsFARe0EYVd4mX1E&#10;7iCoSZpmTOqT510aZyb89gBcbRlNlYa0OVRCiTeuUv3WWV3DoNK/A1N5qEFkZ3ZCFZDL+yyKLKMI&#10;M4BciKhSW/zrf/+V/EzLz372sxFU6A8YPn9m4TOLIttiRyO91lnSG0mJnZLfr6fZIjks2mBOPnoN&#10;m4sIM7V3+nUYtxD4MSw0Sg1WFYhyU5ctNKsUKUvjpoMotRpVFk39bSGrayVEyfUXgWbT2KKnSelz&#10;SS5lgOcF81d41MxiD1PEncN7Ej0nSA20fwwSE9H68kiFxuSXf710ebyGjJhPnj6xJk4IRUqNHcKr&#10;Cp5kiPCl1sqiX00uIGWgpGEKIv4zjCAhZUChgWN0XaNVcglrpPi6qIxUsiMSZAaCqxooY0amDoCU&#10;4Wgpyg8v4tFknhHcx2q7U3XoPL0k+3thIBfrNyZwW5jUBHtnHgyAsxEs2j9wDHBSglEfVBRQ9YFB&#10;gZECtCPlNH5DXI5rajh9IAAfhrL4jDDNT3YfjoeIxw5q5F8LULW5vq1jnAaXSKzbSZ0AhnYPrsIM&#10;7IfJu8RgDZKSjnNX/MTGomGxs7+/JuWLpxpVQ6JONxK3vY/XS+ItiXy5rsHrkoGCmaox0AWhGYMl&#10;9DLmykiDJS9Ez41CwOVrySJfFqYa59IspjcvydeXSK+tOxoFcggZSnNDg8CMqJ5iP5J/2xr2+sEo&#10;DHVVaVKl0NJV0tNVe7zOVAUm04MJvH9WFbHVaLJcemVSLly40PzdXIv1dLPkqqBJNT7O8Yf1rWBo&#10;WKN0vYRUSQxgy7Ldi9KOCiHUrsViOxRd6/RIk7QLRD9hL/dmuyjzF5IvitG6eWVMjBnaDhA84M+f&#10;/vS/NJ1H5sxVAaF6kzY08iSjeBBfpVwXNV+LDbK30AQvM4uRUANolLriQokLnAZ085APPkoNaPWL&#10;Iox+UYNAxdknGoWaQjdUcZEjvuUzfVlU16ukftcojHMg7y8rxjWFNeGbokobuo5SgmBcauNYEwhx&#10;TJIDi+I1k8PUDYixRUyMRY00E5rVbqX5bF5FmdM9k5cuLZV4Yo6F4OGV0odXvMDXVUr1PVxnabWN&#10;Q3TV/GNJHOq708qxlhNjiPDnGMJEz73FD+BpI+ztZJ1RQjjW8a6BlFfZNawqX9y940wSL2E8CRSq&#10;KVCgqphLGPXStDcCoFX6WbslAJ9IHc0OoYR5IS7OIFym1y+DBYdKE1WE2gYAsMONF+mzZb8uBvfe&#10;8sianRJNiYvQK3NEcKfkRJdMtveEUqr+qADCJ6FQ3dgJuFEVk36XczGmGsaiIDLuLDngl3DSSfpH&#10;tWw8EcvBYWTw586e82sIOw0aJiGqk8471J+U8PYWeI+eJWrzoKxSc/QMTjB7czPVOat2J9Pw2Nli&#10;RbjQstjsZUrO4PK57uDD10BdpJx0X+cUaDQrJYBOe3EiqKDaBMaX3373u5E5XxS3yfv37ll3fOPU&#10;+qiOtM/e7via3D6yVCJzmrZ1BTiPoKRud31JpFnT8swTAJa0dWy7OSToY/U5CTddkntUMAqnpCvo&#10;VQ0/UG1ojaxOCwpuaTjbWw4Kcd3NZme4VhMoStDx3Flm3dpHPo965yu6vIR4XkpuJ+MrzKxhenpV&#10;RJfj5bfeupiuXLmavvv2e38GUgBEjZRgTSm5PcHSC4olq6K7XlYVAJ5dLCaxD0ryyfMbk8Yg0NDY&#10;+26ItTAr2boYeaKrbQAoUYvn7P7jup8iCJoMBHV8cbjIwFwHqwSQTZV3hFj5qZib6dRLwUAWYyX0&#10;7p9rLw8vZRTODQmpPY0RUcdXxmE+9/mL4IwrBOqJpTJ+CanDKbFQruMyLa9UXazeX/qKILaefHH0&#10;Q5Pn/5gFKgrOqZ/crH/MbaBrLLn4O3cqElcVxhBE2qonf/fG+yve9MP75TYVXW5qAVAAaLh3/wth&#10;MmgHQEMF0UlAhnyfLPKp5y4I62ZCUUVFYRFXlVnTer4a7NJNUjVtI/EqnXMcSlp2dnZlfEA01cJc&#10;7ynG8IUxZz0Wiy2DfKcwocvmBm0gjWnHNfBW9uh0gyX34Wlat3OuoCAXSzKk9AKHERprVtfl5HuS&#10;kWUVKCnIQDKq7x7+Lp05da4ybAOUHL6LF98aQdztxmAPoFLmojOaNp4cmZiMUj+0Tf30S6L3TY6T&#10;Y2uRRreMQlvkwGZZF1Pdd5xbFm4njS/QO5hTEES0UF8Vo1B675YYasuZSVLZbhfcNfcGYDChwatU&#10;GkaW/fulEsHIUfQoq4QBxuWog9IG3H5+/CxRfnOo5giwwT4A+CmIKEpfrb9wZVZAqirzfqSdnv56&#10;/A+2LM+fv0i0MHFVaKnut6rCKFVgze+6zr0zGCJePSp6SYrVZVXN6brQBUlHCHHFXwmjuOFflyjZ&#10;42BKKnZ3rmrXq74TiPFf/+1fjZAsLKrkQtQUC+pGc1hxk/dIcKCIgK2VM+aeiMX5aIuEcC+AAoGK&#10;AgF9VhJdWQIrbnpMmhibzNeUQNprJpK5SVuXN1ttFHdduNXGW/x0s0bUU1FxVvefmJ7cOk1d8sKy&#10;owmQmIwD+okfiYmec5s/IscP+odG5FyXBZzDPS/h6RNkxD6tFp2/THWRX/6WUO+r7/vPLIzomHIO&#10;ayRY048XbnqAJ9sf2fSoLi3CP50ZQ+bXGps3KRJwisTNciwgbDXcLZGDQtwu7fQMj4OaoyXLugRo&#10;wD5BkJ/uqEBf8XgJ0D+fVyLUJIkjkTPvqVIBlxD/olxz79lO2tndSZBI4F6KYVWHn1OrCtK2qyoi&#10;RATMut89IJUR9tkamRCTrakHg4bDZyOLJBlTZlCN/0rJlsxPg1p1M7IFZZZrSFFs4ITgp6bnzunR&#10;k+8lrs2jx48TXUwJGlBu3rgpIZvhnKWx4dSeQcTXnYawpu2JACAHYmrkyYyXVWBj/U7VG0eypYoH&#10;h+r1CWDl/rKMz6XlkfaZOjmOs71G1btdtAkLXDXS6IpsHLTI4c5u++Yb9Wh4551rekeuj/t6s3YV&#10;q9O/D9sHQ4wcH4ha6z97+tMQrSn7m9C58xfON7cuvSuvaGMoC6qpU/KDL6RLGHdJpGbPq6uuGusf&#10;Cs9Utd/MXNg7SjdyHXeULqtRrKgLmeclz30NdgZyqSZUd+DBQsszENjg0sTsgzukeRMYo+6Q+mYr&#10;//4f/55+HowlUX7605+m//iP//BH6MpRB4ZW4moxjcH553/+Z99QfONK3stB4KnEVi7E6YfDwmMe&#10;nL9w0Zsek23VTiq6yrZr1swPFqtnbW5MeU1FhoeH+0EaMDK5DTVO8vYbFMFqAAAgAElEQVTKeyac&#10;NAdwnUM/im0hdo6nCAfdOdW4nbadcj2BcSrkVNMpgWI7Y4wMq0zqiJ4qChJmThgllPNMiRvHSVws&#10;w1pj06hDrSqG51VcfhQ4k1cGFz17YBWPRwAUrbeVPsSgTo1xaVOJtvb3AQ/xFHVkZ5aeWf2+aTXK&#10;kLNl+zT9uK11mYuR0d24pioASBA+v/WJZ4ZsaNaQxWqfbqP0lvih7WqfKR450O72Ey1Aw+3bt1Ty&#10;hCDTi3asmBYeYs7B1tTSu1F1LqsoitCC3pIkxKRZDLc860KcECOIO0gh3Q+J0Sh5EkoGqCit0EBI&#10;tf+wQ5iJ6kEaJIQaxtm4tyud1KFxYzoxAtOpUhAiqqKUPJsrA7OJ37sBB9/zhVIhlRiJa2hnFup9&#10;Fq8uAVcg0sZiol5aR8XqMykQJHgAEvwbcVvExT1r1mEZXwOZlJRoXTX+zWy2Zm3vgkrK3tZppEv3&#10;0vBRHwyQFJdIdSHwWyQWGIcL5y54vB+PLeDEjgDA3ml0wVdTYHTVy8JO2Bub9R4ZbzudB6kXaY3+&#10;0Sy+euhhewOoQJAy0uIT47jyM+yjBJha48+cOW1S4N73cHsEVYNI/VxH8OKFC+l3cNvMFe77s4GH&#10;TKkaQ6ETPKBsmYRXgjhlHUeCXlWtrXkFUXKnU0AjXY0O2cHI14xYQZ+g4tO02pqbAvunN8nQDM9l&#10;ZtE1Sajx3MUwkHXF7oUSdI+vKvsHL5w5iuTALDkRPhZjQA+LGr1q8qpVldrJyxnhWk3s0aBJDpx9&#10;1MBPmjQKA9/GoMjCgOdr1UUSaoCDsf3w1uCdW5vHwlrMPhwNsrQKmv7kFR/Doq0VlMnNUVxc6v3T&#10;kSlBstA0anqfnmAlGJbNRU+XUruFRq2BRctPZOh4Fgz9dYwcaST5umVVndOVqISH45GXlugPKX9Y&#10;iYUyZWFoeWgAskgaQiKrW7c/NfenSQ080Q6a2Ooo0PD7lRjCWdcQ3gtJghgzAlSGRE0YMqgJwcCh&#10;5mOelEmVk4/ZaTcMsaCiHIyxZQehxX86Y6IaWA5J6Z6lHWSmpOQhK0MH4QVdoXShgi7l4pqzIonn&#10;A20LxNNhpsCkDBMmlxSA0dBwsLgrqq7IllBIgYVqEWn3gJQenYM73CBqx6R5XTomg0hFw/mOD8MA&#10;E3lZ2H98jWigxbmKXtfAc3rggo2EuD7b2ErwIIvBQM4cDTpx36mTpzRs8HDo0g6p2w0hdW4ZWI5W&#10;8yq1UQNYZfQM+Nc7aKtugyU9fMQopilIcMI+tSbGgEcNDW1OU7x3sx5SfAnqPd9//50cZOD2zdTj&#10;dnOoJ7yB9Vt9TJQHrzvYRAEo7I6A4enTHW8rvLXwyKNHjyVYW5Qs02AYvzsL+6w/M/+Nmy++dTGA&#10;rVYVuLIEZgEJH8pWUAt3M5UUyPuZQbVA4refqudLCbxGD5ILAyOYOD0wV4kU7Qh5WMajBMoqkejq&#10;3x6AMFNVsQpHhfIyXY/dDmtmWvFT9MKY5hKv3OoQ+4KQvvdVg0kxfPQ9nhphreIBJan0QU6wK79V&#10;Kjk3l7BexJ71DoAGApEoGs+pAclLtZLPL4ELPrx0IdxFeaAf7UtFzEeU2Xx62pveXIkywYOeWlrB&#10;N8DD9EmCBw3breO/tcq+YfK6N+XJBA/6ewqdlsfxD8nyf6yixDU1tAtGjDeD8eFntz4ZAcEHGrI7&#10;DFoxUElx9A8td+7e0p8v9Pe0ICmWrOWO4WdToqU9w6z7KTFpgLbF4eDAvZ4aw88EyZMtX79+I12+&#10;fEUTaVlwIGf6ucavENfSsT3PXuyJ8eL6mq4JNWysRs4S6vwwuYpiXQCN1gkpA959fOuUMvFOXRRz&#10;V6PiEbDgt0bXSyaB1Wua2j3uTSYaG1x9gkyDAENUXRYzVuncZoKi/+KW6ZxntBVqT2bYhagcJ1+h&#10;kRYmuBDswDvFw7sfipEzGADy8XSZ+RCyR6xFfYj+yfOERLIslj67VPqp811P71UtwYR+SRmUnTJR&#10;Fgt6jxXp+yrW4Kfe6ZkzI5HdhtMeLhePk5FVpbERUlYHLDU5temLL1+94uBrCSgslZxOnT7lf8Hd&#10;lUnyTpw80QgmcL2EhuNv8dJLZtArnis6FhJfofmp3nUXLp7XtVSK9/nI4p3Vuwge2AyGl6ZaIRsz&#10;om2RumVXgCS1dV0rxSwqgcAYM7x7ztXoUcFI8gBSqg7UFnQWKdTXf610BRvnW1d9Z0VAgxjcEeok&#10;CzxRgr1CCxocJLJqviZ5FSGltLVDOoZN2tegCOF+foL4ZTCdf1l5Es/+kHhPDENzC1N7T8elGNAg&#10;Ko0Lfwh9X5JAhPZPGjK9a/V3cVACNyXYJnjo6f5aX9o+nHXx4f5V7kEzn7OFnxaB7BEkRN3nXtLc&#10;pdpaMfWrSpU8ZCfYfoIkGi7Lbk0/tBytqvgR6g7vwIa8viJr5We3PpaN+PmtT+vJ1zBjZwaRaN67&#10;Nz54o3ffva9BpkoQV8uv8ZrkycgADBW84LNm0OScMWlaCIRkzFW8FWxf4TsJCJOSB2eiHj2OQlwD&#10;jDopc2igiiodAi2IaPHO7WN64kP+CDlJ9RZ/QUT/usEgzZmZF9D+/iJRl78BqeTQSQTaPKvEjuNB&#10;I0ENUGQuZxKYSd0mlTYVoRO0SJf5sdj9IKoaHrtVkXjP7QAi/u42r6i3W692VGC6zD64NqyLDdXT&#10;Xc39gah8ksGyJ5CrKb9lQK1+uJwKI0mV3mBNHd8+mS5dupw+/fQTuSa2UmUuHhly0kzF1Wja19ar&#10;JQI+TaFc50jXRac2L+NagLfW6dNn0je/+9qzYlYXSi1xH5PBk2aShqEeqiaQemAVyePYoc8wCJSY&#10;F+Pfp8+eljFBDiX2ZwlDlBUnGrtn5+mOAAf8iNRBV33yQc/KcHFFItaOl06fObNcUaqPVNf8XPtf&#10;2U4rbYkX/Uv9Au8jfaeHhIcpx2fjsXq4rYCQlZHOYf5g8DifKSCQCJSliGvv8+f7Hi11MKlVJ+vK&#10;XDsNXTDFOwrsJube+qOO0T4Zy0T7H//xfzcNxW9x6TN/ZNbpyabiggpVT1/ZRjfTG4SgHdZFgRcj&#10;jbbkXzC1griscCCTbjyk5m46JrwJITj37WTF12TzoW6zf6JsHmsTKLG3so+jnm3FELKtR5WAm5IP&#10;GBWnET0PdaNRqhHrnVmY8L6PcTAcrjtREIPKslgSHbKI9GEiynppCa+Y9utNi6skkguQfR7leiRy&#10;f4IFxoU0DLt5c5UHhEoalHGl5IZ7MWV28+EN3o38FjbPreeO/uJJGzYY+I6ulrT5IZER9y4mhhsZ&#10;6vp4Msae4IwoyDQPCvqLGyNCaTLWjoXZNGlwmbsWXWMMoAp4NjL67a0TsieRQEp02VklCKpeKMLo&#10;oU7E6RlEFJkCRWo4MmZIHSBMg44Who4asKfmRRERfKbNQxFVx+FhcSmHiGah/pA01uqhRO8I2EMI&#10;cbXoeW60aUyBGhdKibpBT+dokzDgrCfRmbmLy0HLvZ5Hor53YAnyRoa8P5iEYRAbsTWLptm5x0bx&#10;kNLFGLmM4fjdB+9/lB589SDd+/JuiD2h62FjbVMzZRYTVbtNRAprhjCEfSpuxOlSKblZQSbjTbiQ&#10;1Ge9HgDqDeOl+cis0roYenLscFDjnWdGEADgxEZ9//3DpXVOkiheCCSGooI4Jb+ZhNFabQNQ9PuW&#10;2HoBYMBlJAGUODDsp1QU+mJk9PGjx1JPrTP03E/w+shbb7+dHjx4oAb4oQ8CwmNbmnbV+vrFwiVW&#10;wtgPNXgaYmjUvEH6DN1xKT2UPBPzyuxn7nWjQF3G2vheMbdnGjsVt29hXwYD4Xpun9emklyvHt0+&#10;MHMAhlq0g4xAqUQnos6wqpaeavkOoyXWL3Jz/3y9k42l32d164RLTCop6pMoapkWxnvY2X3agAap&#10;f8KQABbgiQCA4WvIibEhulQx1RQITfBU0+f6zsn9FRUl33wRsMQKVoG8rJIDBQ8lciK7oY7t/sG+&#10;9C8y4yk+3LLIdS8tdj/G9smTJ78XY696Z05/PQn/mODhDyVtADF41wDDqjZ++tkn1WCSRTpLMpfd&#10;LfP9d99M2oCiIY2NqRSu0KR7wi7yNKUAAkaXGlK6lIUBz8HVc2jri/19VZmUuuTo7pVku+o6m1nE&#10;RdhB4EbNjtqOM4L4SAAkq+iuuHPCgnxPQIM0tVPGhZPVotdQ0LUbCCZlQaIGDQOdBmYKVMaEQ5Gc&#10;8IOhJGMy6BzpbyTegv2Aip2rCkLfbf7ukL6VmRBfVTuQKFuH/GBqEqxBGY7mxlkYgVZ61B/AJsSA&#10;ndFDfw7jNd6PPfRo/1GVystYqSpkMCDlon4TgfeSp0MZyCciZaBXCAPs1QYDPEDyUAJpHJg+PBiq&#10;knSYX6tKogY7+A26nghEIbGaWzJBrrUpwXMyOOj4U8UTuc2Zc2cqwLBT/rlz57ydyBipRr3axhfP&#10;X1jOIfOYsbkhjX/y+IkfrvAulSawtDwOn46fUInDSUoe/Jaw8OPzBQDiibwbRpSVoZFm1XL58uXm&#10;jTK0s+qCP/StWmLVoQ9hpiX0vO0P/I955yHd6aWDwOL2hOr+bR4U43VkIi6yr+eWXySbG766OAvI&#10;tQiRmuRqPbkKC/ukF6+Krm1swz208T//+c/lAQKGxvofwSDmNXCQqFly59n7JDtl37ckZIWaQa2b&#10;kyK8kHmtIrrxnoOhin7s/dUGwYid6XlcvO6DqfdDnxgz+rEcP77tC21qMEj+22WS4qhXiyeOBifU&#10;+imabRaHipdKe4sPigAAC4pV5yctz0+E+/YSzkcdutWoTdJYz+dBT1bbzHFdDSOXC8RqQOATrc0b&#10;ldUqhDrXfuUIxv+6KogfpqpY3Zvo1QCbhdrG9r5PP/vYAnzpKVHD+2q2OhBj9c3WE+7cwpDHcnRz&#10;i4MAiolpm5BtrRSCR1smjGHAZ1HmFkUOYmgY4w0SXa5U3WYK9U0axvdGsAzmefXKtRWtrUcU5KZB&#10;lcc2t1wy8OLgma+hWV7Tk9C8c/2xGAzK/lRCiOuM7aJGhcbg+xTiKpTq226AnMxV7jHXItHr9sXj&#10;EogBnIdzNrfGXBNmuXeKrXaoRsgg0S+kMkbbONYRMNTkWTa3udIoJWEdfFokRsZ8rAOMDe6CNLVV&#10;D7YadI72FAIXh+L3OZMxS/z1uaoEDiSYlFnom/SB4EjgT8mW5VKrwclzsLwHkaao7YXq+9fXN21J&#10;RJWFznfu1MtlupBZFRkfxOcHTH5WX5POnT8n64Un5EhgCBrq20o6PTJzSAayAZQwGs7WHSeND+9Y&#10;4jzYPsS9d3Ic95iPrjVzBGg4EzqyuniXw6OBXNdYPAw14Idg/UdS1C96338SlwNgd1aznoo6j60j&#10;YCtq1KgSK1UxScyGheZc0bToCj5E9ZHI19UNHNFQJW16v6gHOlufIXJk5X5o5NzCQP/85/9X+rdf&#10;/ZvrnnLTcQtOtGjdA93wKeVqq+Cdtt+hMoajLbWCyYqqgzwZ+uZ9XHzM3MdrrBcnYlbPghTVvGNm&#10;KJ5fHy4OajMceOqm3NrabvqJogs7VWLAZwIzDaPU9KRMvsorv5g0fjocgYlJamqflxXPWN1MtDUz&#10;nbUzglSlF6uR8HKZHqT/2OVPOb7DNIGNL3FbIBpXXgkf8ly8Ud3CaWpEQNoEVJH6FISU5lmxbTlY&#10;mK+9ftY4AcSlFayyjdUbQevw7Je2rlaBBq8g4XT8GzO2NRGqnWDdKKwvpn6jjr1UqaYFq8G7xHXY&#10;gjrNUmDoZnWuqgcm71FRfDG1X4fvDRx3Odcww+Nts3VV2SDctYzRopihm3aCZlZlYOAnSilU2qHv&#10;H3zcAH4OTczMgWhd4ZNId+qcqFcIePWH73/oewteL9Dxk7nDBkLygAw6BwCfkumzMxfsbu6HC5IT&#10;xkcQtayvj7omOnOJjQcJfK8upyGUIEFp0VfA3m1zY8PnmIscTUDCM723OKN8ZRG2pA0QY8y9vdoX&#10;oa0RQNSDFf57+uSpgfGw7JpeVnqlHlDsUvG5wSeGsFc1IIl7clIo3zfEWn9fu3bN59ddzMNLYzv4&#10;pKwvO8d7bgwrWDc0pB4s1TVdW3l2FN5nFUo+JwO4woMHBY+HsjYUIEqySEisAP4WvalYqmQBjerN&#10;QLLjId1avOSEDYCAosAhp3/55b8I6mUHp6VfTGMKcDTyxIsigAarzOMtrHjWV6T9vbG5ZjHftfzN&#10;3/xNvdVVc7kaeayYoCdPH6VTJ6Nhi2ZURIGIq7Q7ZSRK64F3TyQRpYrHUBDlS+aP6yqABS6YYgMf&#10;DZq8y7Gtud0LR4+PNya5eCE8WNUW08JN0L4jLmzp07Nnbrg4BYerCpOL/SGK6qJz2+3/Q8onkDbw&#10;9JaU2HMFKHGxfAPj5/duvpmK4tadz2tiIZ7wOi6ROGYcOBVLIv+EZr1M4vnkEorx+81j62J8Ny3O&#10;JEJWRZ6g0QIFD7PVhCLpCejBV/fT092n6dhG60Vjd3hAo2yZN+UOM0z0VNm2z9UOYXwvpCTuZpma&#10;/iKwkaiA6Itv0RYlXLUdLGrclCyqDrh9ow4AFQk/bYmjDg/sPV0FqZnBniwqZPa4D1ltslJ2Aq9O&#10;EDZ2gc4gJga8JODxhKtIYIR3g+kfjvv3niV2ev78ueTmQH4YPP5c4qtksRmAcaGcJq3vAAZQf8jw&#10;4Uq/rLrdtAR+GhGQ7qpYHxtSh4QlttgRVFEoQNL8F94HP9xpksLNEIMBga2wvqrxLMerPYnHvx1U&#10;pyTBszidVRqSapusSrI0eD+sOODXJWn8wqc8fF+szX54NHCi64OHWPa5hArCKdGu37t3z3EEknPF&#10;FNaxrDobokhyw76GQD80icMLpLSG2+ecZ/7c1ESIyDWtSd06q2ue1taz5CwBdHv+7IWNNzwoss0v&#10;VT/1kNBZ/hUNN6NrfB6lC9GiFQtg3pxa62T8oHOddVCzzJHwpLAoUkV0U5CR2qQxTXtM7yVitvHv&#10;+w/uqadESm6QSdcy+EujnJJc6NklECj4vIrpua46Z9f9vA4/j9tEu1ZHbbpYluvLLx/jhntOdp8R&#10;Vu6+I8FDgKoEBRTfrmpjDW29CHcslz8UeIgg7f+k8smnH9smLOmDdz9Mn30OPTRFxBoSOFtWwxvv&#10;rDaoPKrc/uJWcvEkCbL9Vd0OExdgusl4EONAwr6Ae5EMDR4gyOz5wozX9ISphKUVP6f6rmZO9I8r&#10;l6+ubC9O4S/2nxto0IapwZbOr3hVlOLShMGyKam0Bvu78/TXur9r4Bqu5y7Pzc5KVzDrJ+PpOst4&#10;WAh8ageUxhSpl94EVXqZ3dAM/QCz70zNga9nFto6+zAoo6GqQVJZIsPluH/WNuY6b1NiGpgZjS8x&#10;FLD8h2QUoAFjhEiCEsBnZNA4KYK5w1BRctIckOYlEtXmIJPsMlTI6ta5JYAPcXjkoBQkjig46TM0&#10;Mdt64vip9HTniUu0CE55Kn+OtmweUzsVCRRWwVJniZ8qY5rQwpJEXRHBn5p6FYlN8dhotq9va+tT&#10;SWpY6aafo9ol62MuhoVOpFXtRY+dlvcE5USUhKfa/pWi1lIfAYi4evUqp/gVtJ/XLdiZPYRD+IF5&#10;vMHmYLCIy3V91gZRQsegT3I0keRWaneD4E5iROwguhP3YpE+mOQZtEnUgLCT8Fwx6lVluSpss5ir&#10;FQtEgEyCEUszMXE8I6SzmhiDYRWq4vMRxDmCKKlOhot7jhjhxA2f04NvvpQbQW56Q2gUE9GH+tSp&#10;k74oaUjzdOepDJTmWzjVVh4YPiUS2X7XJpVmgTYLNVYVu7ViTMKLxIDFs+OFupbHfAVuDkmuUFrw&#10;ENDxZHLZJv+9AhtoXa/hbfGjlx8MWVeWmgDmD1dE0tDloAdPfrqrbsG6yW9e/+CNgZGGGC6e38DO&#10;A4nGlpWBJAcNt29rxs6oxmiTE2k9uDBYhrxkYa8RGMkFgWGx452bm0rsL1+6cmR7AVbmiGbIMeDp&#10;0d45mBcDxO4gUtnEziTmKqatkUW7LgZBEjgmUsn5rBoU6rAwNPXMAx3FDJFt7AH7PFNPC0goxDAx&#10;5ZoLwgAFAgUhuRYkEZQ2pMQgOnqP6q21vxJYy6S3g409TuOnT5328PdrG+M9+32qUVjBaNUoDuMD&#10;d0v0TUTLczVgQ+bM6gVVHADAvuJgkopc575Os/ZnrGN8psQvbczxax3GcUldRek9g1gRT56aB0PR&#10;hUYQKyfjsT9b28dUZN6oJ+oibwTQEZA2BC/XFN2hHzkxtkAewcTjtu7x8jtXq6pM4jJMxqAp9iXo&#10;2rO9PWW6S99XIDGtxesusU8BuI8XAB6gvnjZFo9qghg/CPVh7iXXy/qaS6Y6i8EyFUCLLV5Qk2Cc&#10;wEsQfEwkZ4cWstpSy0MqJ6q6OWm7zvvc3Iylf5Y+nXma5mq8uFgSRR9Gw7wJcpt2PkeUZuMa1RCr&#10;BmslC6hK1UTCh7/XNkZiw9S0kwc5WSppsBNx1gFjOFW61BAoTJkQCAAkDhg8Rj9cAhARQrID3rHc&#10;bswj+kxePUXBS9UdUXL4lFcu5LA9JhU23hYrRl/mX1Ig1zgPRzEyitGOKpA6rMpU+fuVHw80/LHK&#10;rKP7U/WS0JPmICg+25X333tzD4pbt28lZWaTvWmpc6mqQIpvSBEiYOC92BtqC1OlgLhfcm3w9GLE&#10;TNwFk4qNkQgJZBz38rkHD7585RR5SHTbjzMagQZOUQaK/LsqQBPGoacwPSlG4GDeKIV6WBLezsDG&#10;+EtCL9PFNCnDtPgtMTEU91U2ZqV5KRRg4l0H++b1ZcalT3fUoA6uncnEBRLwrqsggnYbcKskM6ao&#10;/INx3v/jN79Jh716eCz2D1ykz/OTSj6yWPoDYKAsLGzwwrxHuBcFlDgQ0sPfQZokx9OWiiRhbaT9&#10;MWYNjb95mFODuDqpf/WTv0off/JbGQPkHDq/fy59/jnzsljdTvzKyISfyztmjbFvOG6toIO11C/r&#10;ISl7QCr8ICQ3vrz2zjtLj+KfLx88OKLqZfqIvxGEC3QLjHRvd68ycvYtBePDrON8fPu4tA3gJAe2&#10;tepQhqyeKFdHABHfjXUdwUZUY1HyJB4S5i04txghnd3fy8HZ1nOuHoWQFkBjgLgmnRlRojKoqPae&#10;PfcD9WIYTKqge6gfNJ6D/J2y5T8ZnHYBeMyhkmiPsm2fHUmtGv/pZNjvo/ThR7C4OtClTO6aWvUv&#10;n5QxqPe+vCe/azhquiz5jKdrV2+sbBMLbRxADPD0svRBVwSkKLR6p8xhxZl/0otUF9yqe0In8XF7&#10;a7tpG76KdhHV/XQKUV6C9DItsKO9QnhxVrCIK8xloXrVZyszYvIEwbqgnnhqlsn/f9F4DbScj66V&#10;H4ihm87ZrdufpffefTP1BAvcKMHgKSLOBpDdpsF0rXdClk4U180n83haLBqJA9zryFyj2PpQTjka&#10;qQ6W6ojLEAve+/bbl49sr7p82kk/V5dPWmuLjVDR02vrIlwj75Gb9qaCHAaL8ZDqidWBgwP9ZN4C&#10;ZjuRk7vDyknsQGkGDAzFMPRQ6+Z1loXvFR2c4nRIgQQJ7XytGv5BYkt9M4gt4jponIxF+ulf/TT9&#10;5re/lfuYY+PY5jE5qfd9ZSRYQmDy8DRYDIeGPbLYOzC7L96xsOy4m8eOqfRhoV4X2sJ6CLMhGQHO&#10;oWUJDYycHzCGVAWM/7/77nvjifmufPXRhz8RtcgLs4V7b/zus88/a5ldrUYOKzPYTIT35Ph7fO7S&#10;pbePWDVTrqNMFKGg8RnuvfGlAHv3739ZG+HMKzfvbztb/6Zkgq92j8Nx/Vw1CQb22aOHj/0FDJYF&#10;rxe2lmGtUWCfwvpZ931RXVxLUa6hSzsH2p7q3Ix/AoTxD5EmWWZYTZE9uAQrRmEVcOEeG/VdC3O5&#10;3kcch1IjR3Y2iJ0BdV1AxudsDHvLWT+XRtIXkPtiMvDRKE1Q8IpxR8Wa4au14p7em5d+V91pfXW1&#10;3qwEoV1EFDN/OZ509DSRPXGLVlbCc692v7t7704iQeDpZXf3iRhTnjhRdfYuXcEvMcga3E1ouW9h&#10;E3HgUuXp3qI8eS5SQR0QM0yZTJEZ7KwAz7H2pUGvqbMnYxLQLi1oS1oe+1jm8+oKB/D11N2adn5U&#10;W4cf5kL5qjI5FfxI1SMypJ4qiwTlOaq8txSr4QgRT7K5nhSNGVGfuWVSBe4DqrIojreK7Im64erp&#10;GBKHm+nOnduW+TESe72nSppyrGIk/q2KYkqnGSZXwUGqtgdjDTvjPlOPhXriF3uCQk8BFftLamqo&#10;AOb0IOnqwTQzymNosSzgSgvYycyTGt0DC4zC68mcibAqAM+NLVx0U1amnMX4UE7/i8H6pm6iMg+d&#10;hhCGSgOxaIY+p7sIvz3WffLk8YZjw47h8GDHUtzP7HiysCy3VRrIRHFg8Ajo5vNiwZlUPN2CHxcK&#10;E7R5xOlKQWRUoSaZlaUcKXfvfpEuvvVW6L96I7z//gfy/i++uJMoo+AZEO09HEEPMu4unahk3Rho&#10;8FM81091c08c56Sg4R2c2K0znG9IvJrqA98o7DzL5HCMIiG/6zSoWyb59jj2kF5MWWM7uMkyCudx&#10;bo5b4EE1jPTT4dgGAWAFAGcED9euphpoqgKpNF3DWVXsu7t7EvXx4LDaHMnXkMKYjR/TxOv8Dmqz&#10;QJdLWT+D5GYCKIJ6kUbQkDL0ReOgCIiYdW5QS5db1KNSvS54VYRJahieDXyLt9t7FlRrEPpHFFvl&#10;TEuFmG2Jf3EAE4OYGMrXoUy/+MUv5Lt/+eU/KQOMx/nEkLKsqNSwv8ax796/ox81e67XTAtqCipA&#10;tB4+figTQTWHGLSl3g3HUqnvi5qWZrziSguDGZG5L/aJ8TNp35Sn8P7MACipDoPzmBXPsVR3zfYm&#10;ShAYJe9IfUWsK0TU+1OQPPy+AaJ+wBv9k8RFKPRs+LGBzssLxbk1n0u7oV1LXErVt9s+wPoF8FBm&#10;UcF2PMVEkgn1x83XTL51TwI9WdtSsSiIyujhYcG4ExI8SaIrKnG+z6oAACAASURBVONVY+QuFVNN&#10;aPx8ReACjuS8UHTvpdIY4Wlz+bcpNEyEj3MG/PNVupjMS6Su9f6QDDeMo+GPpT1bUj2dD8XDT/vh&#10;wG7k/ji+dSI9WTxNuzu7iSqWmYiJ1cYMsSvYB9ouAFS9GJ7JM9vHt/3tCAl/bHPTXfcQ0M2jeGKM&#10;hwmtDtsCDEPCFztBSnbAhBGt0su7I5NDpkfv8PKo6HiN8/Ttd99IePq9vWepwsxkYCA34IHT83YE&#10;DXW6vC3Ne+27d6iWGG/+8ssWLKw6QE0pgdPTUEStWpJlxkzLk8xDS1kdz8TYTHoekgPCGw3XdTyS&#10;A4IrVyrAvn/vvtR1+crl8C52j/tP3TQbp4JseU/sNEnpEsdwZknZKBUeeqobASZVEiFGj7Y41Qiy&#10;k0MgpBBw/Sw2ENyniMtCQCK2Lo7lwmqIEoA4mRFA8Lfmo7Dh85Ny/VV9P5fWwNLnptiE/eIX/90v&#10;cSBR/ulf/tH0rxyxKt709ueqa0SBcdZdI2KClulmTdWGAIDBkXg2ozCUaoBDIOCQ1ndlg3RrFyZI&#10;rL2nGYMVGGs6PtONsXRHfN6+QjQ0/TkpxIjfUXVx1BxwPKfpr19V8B4BEDv/OQDij8uw29GTaIMm&#10;Zvsh0R9/aIGHBQo9A2pmy+wBjlB4grn+zg1/tkzA6o0bN7QOY9aVPrTjevvW56/VNjHasz1CcJOM&#10;0WuWwc4JJHJI0JuCks7cqXRg3q17n5QAGUq2zevSMoa1JhHT44nl2xgaeqTNmrCY2M3JJl36Kic3&#10;GNT9ruOGEyz03/yBJxfa9fjxk0Tj1eMnjguz2dvblT2GaIi7z55IyGwQeUT1Q+TaFy90/+HA0lpT&#10;aawZMAKRQORs4YO1fgbDY1na5+ECpAaITXP50mVRl+CHoOF33377EkLNuop7ekg4+3DmQMwBgAZm&#10;Z8TlS5cvtTQ0fpzSwBXvvv/ll3V609FTlidTG6uSBFdmi+XptJuX1fVDhp/ZIPKXtDw0iOD52aef&#10;pk/Hn61tczsuliAr8Mgr166ky1cvpy9NvfLVV197fzU2iMV2SBqsrxr6dwL8BQxLePIYACu5VGmw&#10;RGuQIkDdxWjJ+JHcFcEOB++Bm+bcvChQ09yMYkHQaAc1mGeH7NglmpADS5qih8nkiL7fGC8WDAKA&#10;YPHob/1hog4/rxzB6/g+I33pf/yP/9tv+MXf/Pfx5xfpb8aff/rl/+uZ6lyn44RCCQstrq+bbQOk&#10;DE3M8WIwKFfeX8V4yQa4mLeFggaAh8dP1Q0p2nFsi4FMXl6gEZpnf11FlZMxxd9bwb4hYIylsYrP&#10;r0LaR5Xz589bCtj6s+r+aPz4Q/gwxuPkiT9MTIc/5UJGBFuGP1bB6Z8YurOQtATMrbRA1zSkCrfI&#10;9KmSWEGsff2RRjgStpKreuSlJaqZSnXB3D94ZumjQYZmDt6jtwQycs7HU/gJiPS9OgMM3MfF+mnP&#10;4gRVozxmuzeL2JY/g7mezbpuxYZZRu9OC6eMmATbRMT4Ob59orlHzyb1tHh8ZPL4DXXe1vj5+PGT&#10;og7dHpkMQm/TtgCf19c2xM2SsQQgAkcCL83g2I9jeJCS24xoFk/J2YPAPQx4ddS0TP6+9PbbanAY&#10;2z3+XBgBxIXzF82Opn1GpQ1fixSHaZ1he3Hjxk2f88sjSEAf1s2189KlS2HsKutfSWdWNP7L+/df&#10;Cgiaz+EwxukDCIi0SfNTrAaO6kZZPImXj40zDLgfX4nCgnBoLAIeoOZQ4+FcN1a4FwACD0Bt4+0t&#10;FTSwYtrm0BtI7Bssbwk9kJzllOKpvjVq5KHtqSySITy3bxE6Z5b8qptErO0daNQEV8nWGa3gmtFd&#10;Yk5ZXRA52SHBpEYezGkVtqjPl+SxIhYmVmkG2Q8HOmJLIvLw8Z9/+b/TYKlzOWDRC4DyDZyo8PcX&#10;9+6kGMu8GORS95IiYkySVrpoNQjYJuHJCBpOnTwtF2A4efHixQBAIshKaUp3Yh9eBtxhFOluS8t7&#10;dNVwvNb32qRsUTLrmNFnvutUJMoTgepX1XZhbl4WeJbBsqYlbsy4cH/M8gOwyx+9fPq55gr4oQaP&#10;P6RIACh8MJG9w25bkB7Qxe7PZPY+oKsJdnRR5HYoqd1vFP/DwwPGmqvKPQD2VIFA3Npw1RMRaK/G&#10;iwQAkgYbJ55uI61ZLCFEs0QRL4NUczQwEVUEOQjuxMA5Q2tV7J+LMbgXz5+bi1mp0fpW0B4C/pIm&#10;p1gDNw0ha16nN8MD4vgIDHb3nqWdp7ua7nvepb29HUtale20bYGvSpIDS5wH9XhC4quNtMgHDrrA&#10;QHZ3nzoZJ6GHGyXnfLod52vqyjn94u233679TZrIqtnTYa0MpqIQ0GBtvHzlUnr48JG88+bNG3Lf&#10;o0eP0tlzZ2r7pmP8ihL5bW3L5MCZ6vQuMfAwK0jvnkSlquBOJBepaViqJzwFQ5evKGMH4BDQEt7B&#10;Dx9+8KFnJPXvHCzXBsR4KJn7IvbJFjKTYpFnQT1Ajyld270D7WnAw2xrkd1ZLDSUNVVqXE+HZgjM&#10;0NMM445CG8JhMPAtKoqDce2ti1t2t4rTOdoMsBO/xLWjX3hMAJIP/GyMm3DlydWzYurdYETwRY3g&#10;vY5v8VF3aYMNNl+oWfOS1zkMdbQpMrw5ol20XQ0e5RvTg1IloYYjDMtL3Z67ZIVB4PpG2wAWLl64&#10;+P+x9+Z7chxHmqB7ZFYVboA3bvAEKWlmWmqppe7eN5r9a2ZfYB9nfvObx9g5Wupu9YxEEgRB4r5J&#10;4kahqjLTJz4z+8zNIyMLBZLSaHbXJbAyIyM8/LbPbvl+7969dO/+PW+jGAKWOmlNGXAqw4HCV0Zo&#10;pDup15m86wGbD59erq8+pd8JGtLgN/lU6tzApoReFfG3ZHUs11MX948LFVa19i+3gJB99MFqY8g/&#10;ReFyq3YNelU5kLqfShlfPY16LyXPXeEAPleCEQEGDz1K7r5eobagNXex1MyxnTVPQmdgXm0Ept2a&#10;qSW8lb6SkQ8B+5lxWSoXbIyBcQEeqXAENCyheLvemQRuWNqRrXXl5mLyi48fPwpEzFLV40unho7d&#10;WhFpgUgFRC2aPfvlYhFiWfT/Dh86IjETcG0mhnE7orrA+GBsJdaOnVtHjhztwdABiQGDqJMacXBb&#10;/i31qYzvqfaoKnKuw9uDBObeXT3z0Pb7395Tmy+3LRkMR18efPfAxeOjAzo8v4aNClQ6EuTsP7bn&#10;ok/zgKwBMAhosDvRHthIONhz0JB8PSE5lb/SGO5Tp0+1c5/UMBMG8vgN/5ZOZLtw59btymAmrurc&#10;g5FblXYE0CD32MBBGsU2dlndg53RTcn3qj5Tx0jCTM80nDyWGj2McD8lf5g/APG5xYcgHXQ1ZcrC&#10;VEp496LXpjkolZaQVHCJUAPIOiRilWz6jpQDcR/UkwmLwgWEIWURd7Cy7H3x+//+z+mvf/5Lf5cH&#10;VwlGiSWrLlA3gfqVs1y9/lUFCaXURR3VMMZxc83UhF/sal192CCXvvoyfdQjS6Tzxk8AD/e/uS93&#10;vPX22875jImktJM5HDrt8oJ+c4xL1/4uX3d7Lqtw2XulOvZAFNd6huQUEx3pRhr3WlAOcJLu37+v&#10;UpYE/e0h6WOUQPw57Ap+7Hf82PXFeAy7MVQ/1msvXzUvijx0YcwuWm3fxe+0yM6+Nd27KXFccq3L&#10;O6Pr2gMzhX4uG4OS1FeDSBSKX19sPVduprODxtYy8ldAulAJr9VSYjpvBQh0I50wAVVDOkbAu3/O&#10;YmR37do1P2BL8R7VFPWM/cD+RFuIoqDloLkqw+K9amP6vWF7DtwZ7oMdg9TdTY3Z0RThEoTHqAnu&#10;505WaUMREBLHeeIi42Lh9VVlq+Akp+ebT2tQsIUaViIgFMHDpFtrp4hnf47gsh02Mla8IJyvjfGC&#10;mRn7/544eTwNESZe8frrbZh/rkHi2ihiX6a6to7tDnG3DBJyVy87F59qjSV5xEZZXaVOX+duvDVc&#10;e4xZkdPyGc1fkJUZv6i0go3wwVFvif6v2C7IMNV1c7sHD1DdRFxzCsaRiTYNXZUIL2qLNl9saUA2&#10;yZaqsUFo4N5ZeHYL06B9WRSXGG8gr0VKltp9KkwzbB4kGSKitepG9Iitav83S1S/g85T8kyAEgOB&#10;rwSCs/lyTom5+fzjOUlsklqQJw110R/rtMlmyPn+f+gACvyK+TwkErFoit6U/vGff7ukisJXhJJm&#10;lrIrV79OMciNpilOddHYoLq3yMoDvjjgoZg1cksgmpASQOeIqwAROPTcRcYXNk/WAMd3ISorm2IP&#10;O+9VMUgKXdtT1QAAt2/fNsRaicvL1AvN71BfHDzYpoj+/8uftZCLzw4gk292sl08WPXHVNV1+muj&#10;FmwkCjmFg6i6fhWT0zMhE8IDryrX4XIoG13bQY8DFPFg6jp7zyJ9cv5notbY2d4tJ4pxQnM7+CcK&#10;IBZ0wfbGpzTqisRaAg7K8Rk/IPQzo+QxW2a1kdI+RQb10KFqm6SW9HBvm6VnPSFnEBbNm2GkEkzP&#10;NIs1+/aLRTp89Eh68vSxMkScIwEYnXK783oegfhLmzIjhSqhfPDgW7kXdlJIVS5nMLJozpPrsOeI&#10;BQHpxdaOAAoUGG/utosZ1RK2Dnfv3pP2iV2Du3MmiRL50OwjMJT4THqKz3TXHs5m/Lv8bUB1Ih0p&#10;8Y44L/r91OnTLg2rdxb/U4xzdoFDCYmoUgrSCS1QUZxi2GjbMlRdJJEa3JTfnbgnMwBNChYGrfB3&#10;37x5Q+oR0NDvjy+/+FL3RTJJQf/DRx99KNc2NtYkjwnyi6gnW+cxPuoxXFUhziDkLPYMEgkS68uj&#10;bdt/i4YfUONH8wyyQFuyZm1YJcKkJXoLMul2jog0ditDojVWTXO1FEcuMPrZ2dm2Q2khYEFT5878&#10;3t//yz+nX/z8r5fq4vtkMR4+5gcexKzVuDGG1A2ElhA6Dd02rU9BZRGBAg/fixcviuUxywHjOJ73&#10;yA3/eI0GLLXO1aOzl0IC0QQHCYOe4wSE/vDr7Vu3xuQWwtW8jPZrOuM2j0VqONE/Zxl08P+j5fKV&#10;S/7ZbbsHc9LiPDscnJ7WfcKd3IDIxDVV7SVwYA1nfAsZFu35zz//3NvxycefhIBslubeYhoglwH0&#10;tJ3o4fdJwi0U/JVIhEMMkChtqGvebMJqY/2BSviHK8X7ZD/go2aJZPTEXDca92vRoFe4Pp+3atdI&#10;DOL3w0fUvQ9eRUdgFxVRvY8/pAqP0zb0zJMksSyc4yeQY+TRYN8qHiY9IEnzaTJ70CTIhK48fR2S&#10;nG7/Qc1BsbPp6iK1qi/qpilSiu3kUqnIkA33dlgz/nWRPGdIM8bFONaQ9EuvFwcW/P7GG2/K52qI&#10;PQQNofZiHH5kxHyuSqLkCES44ov2nBja50RJBhnnUwQMYUwoIRmDogALovIAoF3MXSoWpTfqQdKf&#10;wTdvy3cACRiiYmwAlK9cvqLJ3SwMPtUIs7m+88uLX/owABS6CpHeRwhulmr2UfYQLpeydzploLs1&#10;fQcAsQIVBQHymEVSdcBhQaU6Rgk2pEP6Oa0nRTsklDJEVLhEm7L6DvNavKnGCFgebohLcBXGO1s7&#10;W871iKQkUyTCrd8SxfrubJkukRP9dbEsrwiKa8kWelgwFHHmLiKzWuYWXY6FdSws0Y8rBwfPRQBB&#10;1xl1ffxxCGxF1rVPvJIi8c9LWy4siLYsYoa7vbShqfjPDxpeFgTqTxMk6i+1GLGH1GHShqxtQLNN&#10;Pjkc31tFiYxvXD8GihhP4h5Ju5wG9I6lOeNLOAD0RZ9f+FxCFLMgciQlf2jXxrpGOHz27Fn64uJn&#10;ZlxX+uv7dmFEKqfZgIaxg8q7VH/ksoXO/vq162mpimafDtB3ovtyqVH44qZLNZrrQoD2xO2empeE&#10;+uGeJyek5WIgSNNrOdFgMkYQ1HMSz5oo2cACs1W6C7VF4sR47sy3pHXFkIbJRD0V+sNHD9KD/t8n&#10;539i3SryfCwwDqfUCepZelCgwOWQ72XSJUiVqZJmgLi6JnUNfPvtN4mkW6ItVoqf2tKgmjo7/bui&#10;HcKrFNCW0z3IuAFJwqnTo2d0EMal06dPiQtkvE0BTxFVA1W6t3pwAJVN9WaqXaAE4vJXl2X9MSha&#10;VJFPzKh3NptbPIaQtCwl2S8YO9iaQc2/1tPfBdUaEeDYOnn+YlsynuK3mRjTKqjjGeHdydVmgsEB&#10;RRpoRpgCUAhucpNWWxch3QyHB0Uefm42Z0Xz8fyov9ig9IAh5kJA+eUvfiWBnJIvqLoZmRCGt4cj&#10;MB3rQcPrr7+uB92Vr8KZtbwAqsiqNjreFxfI0Pe5CSpj99y+e7NHjMvJfFAnpQ0AD7RC/aFFWj1k&#10;C0Zvsnak+tfn6mXvCGOw6gX3738j7pxumrQHacWfs/y/GzSMH2zqJoV+L5o12s550SCLiwGItr2A&#10;YEAbAnKV+EGKwLWzvrHREi+jF8xrgG9I65xSaRYRngV4wN9PegChhMjAjhxOzxriw9WKuAXRpkd0&#10;/v062+oPrAP7WsNc3RepLtwI7MfGrf8d1u94v4ZQ1vbsXyV1WBp2/TKxMacNRLvjBl0aPm7o5eGT&#10;By1DZK/M7FQAf2I0WTStMZvHM63lfYolKpr5u7Z3XggwWZ8CQLwIkhr9r4CgomqkCxc/l3edCQmi&#10;REqQk0s9skQRpGicdjLMjSLmd3V9mReAhjROPYN3VDws4sCwj4+g2tAL6dhrx1K7gHO6cfOGEHpO&#10;kY9b/weRTt97972R6QrzyJqyWX8p6yygYaz4cWqPAzRcvXpNbGPaPD3ZXXsVNJxYqqsCU6tLck1Y&#10;7odU7UTUy0UXAe2UZGx1VEO7iuXGyP3+3Je493Qs1XgS+SfQzrXpxF+s2V0NNM520qYxyQTEDFud&#10;rC1ULeLSXFx8Ld09rv3b//PfurxJfT1XlBHRFSxu43V+mpvB43DnbFhsddeX9v/+9b/613Lt9//9&#10;nzwDGllkRarKGb927I304OG3iT35m1/+Ov32d/8Qp6VJg1tdXdo2EHxUF7WBeFeuW/haxvAfcAt0&#10;Yzxx/ORKaQLBAwttOfhbbM3y9eW69nK9MaIsUYzYbp7KmZew6dMySh48gwVfI8nVMV8Sbe7S5lfp&#10;z9hvQwM8rrNKO/Ir1DXMjvnjtXl3QPX9+8/ydUhapeXltioiRdhs1Q0NHB08t74R0yxH/l3vk3C1&#10;zT6vtc2LckwNXu/PMHGlJr4gB5qKp7H2hhb/owdnKc4RwdsgM4Z7qL++vj2TsovhiqR7XjX+mvCJ&#10;wGOp0kGdWjRfxPg9bh2f2wcfPVbQ4NLNEBa7mBQIS1PcVCnqB+ibFHE1JbfIOmNE0OH6L6nSzvXJ&#10;RtqG9MHcdiuOqe/vLNkR7LconSLzA3XTs+fPVeVhc3Xg0AE5L8mgSIRDOzfVsHvhBrGQwHTBYyCu&#10;NwAYBQ/Fz+9jr73WzkEY4ss9WKggr94m8SOWZmNYSrrWc/znzp5rANiwGLZw9QOAAyQPsahb8ETU&#10;D/xtNt9p6ou49urlKzaWU7Fh0KRVU+k3VcJxfukFIXNje5Hul9H2KLZTgENf14bZCgLAwTYCidYU&#10;iGpkSawtuHmirK9N/D26xxSqMDkWv+NdAKdTfpsPElO1x3MYSUP0R5EKduvF0j1uNDngQAga4v0E&#10;DSi/+Ktfpn/+/T85uVdViQ7M66+9qY0vGuDk6OHXDDRwYiyiVkdiOIjtENluIagMjGLAwnYXN7FL&#10;KLIRotwamfHv7bu30vG3lxEmi4SMTUnCrYo7y9ra4I69ccj1sF5Gz8wAOlz4pXk61tPWrFxCyOn+&#10;klLsvdywSzE3/qylnhg/irAh0r+x63+pxQhNw3jbdRSqHJJfqzfqgRXS+YZqEdKYEr4uuCm260g3&#10;WJ7o4YJDlCJRmRePfZ8kyyP3m7yHkesKY6yk4JkUlpWtswr4FPDqUdQfgKXzptQBGOwYgoaVVCVI&#10;GJakDYNYGH45IoJaqDtuijXmwcPvqkjZpUA2jJ3l3kAq71KDeYnB3UTdM6GWYiAdl0gki7bpRxkD&#10;dhUfU7xke74t4GFr8aICjEWpx3RWN0vMocRvKAqMlAECI2QnURjnzolN0qypC5V6LBZzGwJ9D1xF&#10;6RFS2PYwPPiNxpMkVg8hnciqxoAdAPtUt317xgM0XL92zbJlLp+XUZWZ+WD94yXGWhAJTafjMnbE&#10;rE3WxNMDoIHV1LWcnAzGNgiTzjwQufN06CiSVTp3nlk3xjaKhooutbDNDjDB0Ad5QjqlEvOdmcU6&#10;sX4hoRukhGAMMLedZZIVq2MZe30fgK/MoxnWKnjQvTfNlqt7VMw76LT1VCJDbm1vubiylQjl5jP+&#10;vyGRz7xKn4BuwPH99S80vDRUFx2NNZJ2GHo4bKRjR163zVc5IQKGZGIYfqaex3eGDA7bpZKFykzV&#10;DUFvgyGXS+7o5PFhQp8BtxEOZzzJMM/0DolxEvZexikjjRZzHILm7rFPleC73KU5BMffhXu++eYb&#10;dct00Zg+MZr47E9Qll3+dvv+srra72XVs/lVao1tWfHLiNvbWHtWP0/CaW5xNagba3LuE26+Fdxl&#10;kQT4gZkGOya3BmD8bb/FGNkKAATXRUc+xeAszMNDiZwkiUphXxQDDYzZkFtuqorkyVXZO7piz1aR&#10;va47M/KTwLcqfpVwvsm4XDIC9u59+/vz6sUL4ZiFIx6bzZxEZRHTTMcJiWG72ad9kRkK060GaF1z&#10;mVWJUWjOJu7OYtcVpXaaOI/zY6DNvE8C7xNC6de55leSxoWffyq9gNX+9my77+cBscVS97sQOdTG&#10;TTwxiuq0N/v1g8Rbklp5kjQxmJ3LSOJVhwp90uuoipIFfD7MeDTWxomd+1XVo+UKkmQ5J12H++GD&#10;h1XuEPrp/S3qAQP3WlzmX479OQCJbC3Luv8k+RTXSJjEeHbjswTKMvsRuFneuA7viZNifIpy6dKl&#10;9OFHH4qqC3VJynObg5poLvn4ilRc3Ic1vMHCMlUyxLQmNqsu+HK22ngwEBPJJu6jlNjP/6Q0WVKq&#10;78xEVbG/BwrPnr8QQI+Aa4kSjVJjQvAsp3TBJXxJHRrQxpmNA8DENEoalo66QG/5276NfUv3c3DU&#10;fST8ZqCBkzC2X//pX/5R/v7y5zUnxS8sfsNv//G/SUVUURw7+noPIL5zJJYJAKydkStQZGRfzHOC&#10;bphE534yygN1qXmUu1QxB8rJE6eahaX9Wv5M/Vmxwcv225qFXN2R7GRJ0hrvWsIB/7LCNjfgIbeS&#10;hDpf2b/rWoxga3U7NOnQpH1JqI+1/ukFEGOLqYxf/t+8UERYLxQ7TMSqoa7YAciHB8TSwmmRo/q+&#10;p/Fhi4e/qiSKPyfi55xNFVG5XlXNl1oBE7B1yi37GluoOFfCQ8MPHQZhpiWb7+g9AiLMrzyKb1Ej&#10;Dm3cBa6YY8L4LiBGk46hc3vuar+ePyDyChqSZi60A4lZJlkAHsR7ZCCxaLw7jRfxS07V6l/ulfgY&#10;XPxO5TPp0wv/I0ynRYy0uSzR8DIrE6OhrLUiid2AA83sVRYh0UgTEjqnGuBOMwvYlJT0YudFf47v&#10;75m/FzbWxRkBcrcyF9YHjDPOcUp9eTZuQe0VPM+mPfetacX10MT0IZz240eP05GjR9w2QLxC+nL5&#10;8mUfYKy18+c/ThcvflGXTxh/nqFRmsIF/97774UnQgljAaIJ74dzTJLl4699pkQ5G9okk8hQ5jxe&#10;kq0/FIIGFILIJ093/L1DHufBgzt1HVt8HomSaqB4bgGXVF2zSDlVAO7AspiXrq2ZzuIv0Gixjicy&#10;zKrd0o5FGF2zlO8LUXfE9NtZGPUe8UtYBKgtuI8jAGb6bbx/SuLWGiS1oKDYd4CGODX4Dteq8bNa&#10;twJ+k+AjmVa92RHPP/3+d744/vGff+cTBuOe146+kV4/9obcBwnDa8deT99+960MDgblb371m/Tt&#10;t986cop6vstXLzvRl04TbXqfrIfDnR8v20mB6k+fOtPE/B/T6dd62++yUAwpJgMPuEYAsay+aCpI&#10;YcXWdq66PfxH5mxXCh52Vaoc7Mp2jPY3Xv5zGkoOYHy4PCSg/zuVRnedknPYyQ+b7EBUDxl2eAAa&#10;IBmIceEhpu8JqFjLP6/E1kh0qhxW8bwyKwulC+JJQWBKPUkOM6MAA39n2wsxLouNBJGR7IwTUZZ4&#10;2OZuorIrcfUrC+PG/eXpZ5/8K0nfjCKqhxIARDIdvR34zFDIAmmCxpYp7RJKqVlGkqQpZeEi/VwM&#10;oCAnZYga0JDq7wRNorM28BDjAkjq7c64ypKS65bB6ecgQfT13KVskoFPzv80fXbh0ypETTSczO4t&#10;xtxB3q1cAuFVBmq7bIlHHCQQntTPgkbFXaVqrCJgan19Tazs4w3bMKzdt6FnWl8X+NB9+w+IPQOC&#10;YKEcOWq5O3A2i21CLdHmAYQYBO6DDz5MX1682IxppVMcXu3ju++9q4G8UmoMF4XBIYibqZqBxpUw&#10;jD17OgII2szU7/W/yY/gQwcOJdKJr768JPEV+NTzZ896QLTwfRAXFNpy8/aNdPL46fTowSWjhQTU&#10;C09bnQxAaCoEnY/cpJrJTkcJPNT2bFoBjrW8M1ApEgWA/I5q7S5tPn+hhpCQZImEC6BBJQnra6qq&#10;mE6nrgaXNBGmNtOIy5PgjhkPkPCtoQW5/UgbB0H681bshBtg8bkzV9dE+pzmHCsqlVGUBa1BL1C+&#10;/e6bRAKIOx5b3PZf//o39RUkzLFx/bX33n1frl+RjIEWq2BRd7i+K6yKFNUS1ZMC1sVKgJdBQXz/&#10;sBiIDYfO8j0e+MrUF6sBxIDVWXkXsWodtVEUrg3a5R27F4pY2+f+bIhhdbFF9L8VaChVmjC0nwk3&#10;jV4f2rXQ4LexZ+gfgUsk4psIaHi2ubSHUf+UvufD1wZCKFKGwB1JjpeFcvoqfq1ZLQloGOp9MtD5&#10;RzfNCxc+lzDS6ypBlYyQAoq6enDqgZ3SuXPvyt/tkKK5rGCoLQAAIABJREFU9kQJHo0VMRabm8/F&#10;ywnE+8njx372VopcQYFIIQJIF0Jx8JCDklKPF5Wiks+IYCEWuw5CK2LxlBycgytXjVExVcXC9Mwp&#10;Rb19KtWqXuCZiah/+snP0qef/7FOT44nhEkkQqPcI4JAP+u7t3e2JZQxol7qfTxtGRis6vrV207V&#10;JnEu8RG/ebC/jPl5JO6b+IIMoBwMAQ32bLSZqZXpj18BQPS/f/jBBxI3R9YUXXnt1s7WIQwWOdwC&#10;IIrGctA01BWAsbEz0iljyhCAqR2cdv6gnkA5sO+AM1aXetDwzol3bM1oWThoaKuC9IugQWiLSc2q&#10;nVigSYrekqZY72fSGAZK0yKN4vyiHqUhOVbnNBGBn9ZM1aBq7SJJrjDnVD1CfTGdVKnedFpBCbY0&#10;VO07sx0FeX0dCHO+MgBUCZ9wEGxsDPR51kBIHbYAIAbEEahdJA3kbCwufU37mlxM7lbbEV7Z4n79&#10;tTdE4sDqf/ePv03RKyPFAaXer//+7rn307tn35NFff3mdUdoqdD7whDUoD+o6kxEo2V5Ta0YMi++&#10;kfdAT6P6YpXtw97JepSrjBN0/B7TGtAOJBKwlxlK3r9/L7311tvhPi7+/4XumbaZVoG8v4RSDXYr&#10;GIgt1TXTxqJgf4ZzQr04Ml2yfP75Z1pv/++Tn/ykuR+HxGQ6cc5mwlDrzbvtYZ5A3JYWZ0B034lq&#10;Cd0Uqp6AZKDzpFMSNGZ7HitM1uH08fmPXWf8xRcX5DLyLyBz4gcfaF8QBKqqxJYLrPwRPE6s/cvA&#10;1sAK3rq/Bw3we49nWWQw8B2/I7kcux2f1zDRYXz4dDycwzMgEjXolb7rzJnq2kjC88lHkBr8UcCW&#10;3FcMmHVdBV9ZQQBqgcgZ9WLsUK7duJriwRQ9pKpktMZN8PwX1nbhaJk9tW8Toj5iPcEehhIeD1lu&#10;qhJck9TKE7Uj4RJFWmoAtLh0wkilG9dvSD07ksVzGTBgnumNwGevXb0qXyiBQHm3ZwbhScSlCUNI&#10;7nfECInHnYeCTkkycdZ3dRpypCB0dY3j0bw8zCveA/UGxuL8+fP+63HLYjm3JGEAsQKcupZQSFyH&#10;OzcFNNy5o8GfXIica/Ap8cwQ62EmgYTaAr9Vjwp91ubb7VtKZZjYB0+SNpHzGKBBM8YWGy9lLlQC&#10;mPwa1w2lH1SBqAZgbkyCeVr018cpVdCpUDzUjKqdKSR0ABWT6UwMkPgd/sN1Emr0uapP1+/1lcU3&#10;He4FYED57sG36Te//lsBDL/59W/Em0KttPsBmgcjjoZOZk3WkwPYLMWMSrIj96Hx46kTFggk9DGi&#10;+XhvHYzVZS9EGIXSBrpvqjqjoseVyOUlhWPtdKAst5j2GKx/L+3lLbVZ4UD+X1bCZvoLKXUsSxq6&#10;fo5KsPSH5vlVIKgCBgXmFyRqY8vNu9EhDYQTuf9lHx3flXHRZ9Oxw7USGVTTvOlTMtCAQw8H0Wxb&#10;Re2LncVIxQoa8PXCxS+ad69N1xrX5RqaurLz586da+okaPC2DCDY02fP4u3OgTW3RzfIXdYNfoEt&#10;hICQomLpFhKV/vdDwQaoBgcaLVnngVyxShpMtWGSB7UJ6c/S/RueGfTK1cs+NXgfIkRmY7BUNE1V&#10;BeM70ODSI6/4d0oSVCyu3hEwghQQQMCIUbHkgKmUekZ36pqN2xBP4Mzp0+n6jRvNeDMXBIz/ABqo&#10;OoDHhsAkj2Y5V6lBQGFn+7kW8NA/8JMeACMeCAwnq1RG33O1v+fs2XPO6HFsoIqgdOLO7du2pLMb&#10;82dv5fL8DK9QCgPJB9Y2kljRC4l7ANx4JvNlnP3tHjDsbM3Nw6MCmEsXvwxjoyr2zrh4bZ96ME2S&#10;xkxQNUFnKg3awVS1pZwttnq7jtIpzeHk7s2l0mvUs7WYmWRhKu+luhF7Gd4eTCCncThUxShSSQeq&#10;SHJl1FXFKGHqcz3c1Lah+E8+ZhRbJtv8eUsWNMr2bIvjWpM7JZ5f2Tetc4jCCivSfuPYm0ltG751&#10;EQv+/e53v01/++u/S//wu/9m4ApuIXQpHNQfTsLOEZoeEFUsrNdOnzobrFPrvf6JACoQVRrSLHJz&#10;y+hhv1cAMfS+QFFQ8f0Jc6ZPUGpokg2RcR3GAaoh1u4ES+63SHA+yA58//S+FS+TJryKtGGVWmCs&#10;vKonhBJU2gBwvVUusDFQHa9AOQn/sSWM+pwC5guff9YfsD8deVafefH8hXM68jN+i0TXTtyo5y2d&#10;AfL+cPvJJz9LFy1l8GJROR8QkLwwC/md8YirfB8KDN/0HIpAGNKLnmBOO1FbCBce9gvu3VjbGOxL&#10;/bzVMyfr6xt1fPt/Q8AwPnq12ymNqE/t/KDhZLYhPWRnGyQRfKMYa/bXHfTZ0SPAoOckr/ec7VlT&#10;VbSSJj3XGPIeBHl9DRF1NQnWLClYYPKuffvXEl3vSJgP9IQecRWcdy26MkhY6O7p6cdt2DMZuKz1&#10;wJeffRSDulJcZVwHLqzhOK4ZHm8P/Ta68Gnmzm2xQ1mUKmVYRE+KsA7gGgiAgW9qs5DFpuLCF5+3&#10;91u5eu2qSB0wptf6z++9/74Y2qJvnpKaczdYA9mlHrndgCX62/hgOa3DGML1Epc00NPgnE8qUbl3&#10;vwcNPYg+S0PMHKpMyW0G6C2jdgqqApLEUyJ9bqNUenyiXANYNX8TgzYZMCtQyxSxbeBZAEnDdKpq&#10;Q1ljMwUrtCtycGUgMYsEbF4RmUkmZJ3Usz+I/8N47GNkqsEA0YgK8Ramk6nNqz6IKHHNhBVFQRRl&#10;u5FOadaC5J2g5aa4X8KndLYQoNCFBfvrv/nb9Nv+miJX24xE2kmRsh+SAckudcJ+v3HrWjp14szA&#10;ECs1h3wLGl4iAPB3l9CGcYQ7ViiBoBElK32pF4a/PBzaIw11qQ/HK9dwozxEdwUPw8te3Z8WNPyl&#10;l2qoizIAi5lGTe3cxLXkYx7mJdQePjemvi1oaO4u9c6SKnebwl8HRPGUAiDQZFIN8S3Qle5YvZ0H&#10;EloSy6W6CkUymDST42xH+z+ZxIBdnRlC9kBlamAqhITHP4Sl/+LiBb/28UefpCtXrkg45a3tzX6P&#10;1JwYaArc/5hVcnTL5fGfKjcfE1Y9awiIPx+oUv3KUddCAlYZCntvf8PH53+SPv3sD2Jk+vqRN+Wp&#10;Iof9tgTpIvhYzFvVA5MMgbCL3Rh+ZhoPcqxdjYuBQlWFS2WdYUseAKg5ovof1i2jItwLW8msGeRN&#10;NzT2T/8ZCf/QLs7P9o6uEbR/Z3s5pbeXotw1GBGCBjYBoAF/wZDiDKT0OxZIIU6fOZVOnz0tBA6A&#10;49y754bTvPTZJ8HPwRTqzn6zg7vCsNn1cSQJPH78RCLmRD/u3L2Ztl/MRArC+cQzd+/eFTqZFuYp&#10;1PH9dGEuQtDFe8ZUiSWlJWbWRl/3DF2xM08DSiFSomFu6Ky8D0my9Ib+nduaIVNcL2EMOekc1M3n&#10;DF+uUg/yEww8hb+TX/3Nr/5v7rjSnCx6bTqwhmbpDCER/aJAfCihZX0uDCF7nIW2kGn95V//jbjs&#10;ENEgpSxVBr/5zd+aAYsevKctHCrcpr578J03LR6QHEA/wgNqjpLWMq9xHnDQPHn2OB2x9NOVIRr6&#10;+tZ3RUAR39EO1xjmXS6rCDw2H/6JOKvfxExSsrqsfkf7vuRSE23zQJe2a8lpc3NTD1gnlH+esheJ&#10;wp07dySWu5YWSH2f+tKuNdhbPA9AXX/N7yskUSnR2PBlUqnvP8qIvdGcjUMAEbgFcP41e62Gi0Z5&#10;+Pi7RJ0r1qKsSXejHG9b9fO3w2aqlYrLZdaYBrmrxE5F4mZDYeGKnTAb8cY4ffPNffG8Auc2m9XA&#10;PCT8W1tbTTsO9msB0jwJyCb2GAsHGdke1AyYml8G+moYfgtoL8vrZ3hl22yUNjY20tBuBeXx4yea&#10;t2JQjr9zIr315ttiJ4CU2g8efSPjOTfvM5KLg4f267g755d8DhASHDF1IhEhs8QgWcm4Z6qtXBWR&#10;VUWRY3/sA4Ce5CRAVENbEC6ZKer5RnuFzrKIvhCvlZlwz8MYPcOiZ5qqawY4zH/nem0IaJBU4f9P&#10;+rF99vSZuHseO3osXe3BA8YGRo1IIoYCY0mcVQA4OoEB7JIIxQGwzydOHBcjQrz/5KkT6fChw3Lu&#10;LYw2oT6xkTl4KN29dzvt9KBBM2iWdP/+/fToYU9TnjxO77zzTjp65Fi/Bg6nB9898LliCOeJGS0K&#10;WHB6YtcK6WsAOmwppZaUMNrzmDdEjXRWu6hRKJnyHYvsDC8eunYKXcma4r2zsZ+YZ4UadLbS0qkP&#10;3gDRVYNIg65hvihhSE03ameKcTpNMikujeZMzZKr4sKFCw42Hj995LU6KDAQgIPmH373X9Ov/+bv&#10;5PqHH5xPl7662LzfkT3FTk3XqiGRtMbDuRYHN7CAha1DswmbXUXXz2ViX9UVw4ltBmhw4eWF47cW&#10;JA5AsKKnmrx6MKnYbh4y5O7oIvayQh3unxM0vKzcu3c3vf32O7JR66TvDRj8kLKg/3Wpcx4HRtdk&#10;PEjH18+upd2CAxQwKLkSihSfSe3hXClgPUgh4UP55GMFDBe/vNBWbW5dkErAzbI5yK3myVonLocx&#10;hLmKZuHapQALIAISix3jWjVqYpVE6JjpuhcdvRGyjz78OP3x0z82fdIlXNxgcygBeQaCEbhLfFqz&#10;qHn2MrkO0KDXcq0i1MXhioTOixESME9irBlucuCzS7l6/XK/v3sQMH8xYDyqVLUOZmxNEYKGAiKV&#10;jBlgMC4+UNdlCRJGO+M4b8x7ksEETkWUjbNxbU3pgKZSNybT7ke/IJWYGQDoQup0P3tD0wGgQHzB&#10;BKXwm9to2HMATyct78N1M7Asvk7bSn10skVinNd8SyC6d27fkbu0bVmTkImNxiy9+cY7PRC9W895&#10;CZSQxQDy3t37soaRtIoVavA7femt27fTZL3r/94Ud1sk7bp185amI+ifwXWM8+07txSkUproSeG0&#10;E4uycEm8qi1UhOTeMAYgNOJxnU9KOJ2OhXHYMSAs3ieaPdIDO9ErSvJGWTLKtfWJzDVirjEp2cxs&#10;ISil4hrCGE8buO4Jnfif8Js1SwhV3Dk1NEO/sDa18wszRPQFngJHVd1GfvnXvxLXG96F1LIqoVDD&#10;R2425qBYRCTO+hogUpuq79OaHSmnQZS0lHzCJNWsbSGAB1w7ffLM0jBEUFAlNCNAZ/ScWE2UX85x&#10;tgSQgEENlmjsshdVRn1fLLSmrdHVXkbU/pIggxbZ1Cx7lCT8oBLcKRV/L7+zShpKc223UuupRHmJ&#10;UK0oWAsT26ME8NkPZbYD6zBStrjIFTR8+dWFCoQiPZbtM0mDoH9S13Sd8QiigWMy0Wx2Q7zJJHlK&#10;aErPFpYdkkSP0WBLqe6diLf/6WctaIjtbsSJPm5GjAaSMQAEB2DWRxHb5yqm50G/ZoAiit2XYJtd&#10;gIsjgltp/gHNxLnbbN+4eaXftxuaFRRRNydT4cRRz3xnaZD9VR4EKNd5BGiGNIbnHm0bSHBp+yCR&#10;M+YaXRD3cQ4QV0PibojqQF38eN6izn0bGyLGFqKfVNKyCCLxznOTtCAt2TivmXp7x3IixTkkEeRa&#10;PBmTRUUmIBBceacRxVu3bmu8BoDSPElXr1w1lW+AzEK0+zHuQRHoC2zvEAvozTff8fd80xP/RZ6n&#10;O3dvKy3rCebt27eaOWZOJXzd2lSm4c5dBQcAzSAmkECovUeNKe4horNF5zRQOrfYGbQf4fyJ5KYk&#10;B4Ctz5zF7rCz2g0/s0ajhPRLU2XXSJz6O+Z4IUwo1WC4TxNi5hqAzNY+DTaZvVb7vYheFaSI+gmL&#10;pDkV40zHnWBEefPFsyq273JocHw4O3MD9QRAAziOx08eVo4Xt9pY/+bXfxf6UBdV02bnBorpYvQ9&#10;DHaxirhLdb7OqVOqdh549uat6+nUyTPNG5fFzatAQiQaq8peycHuBYcNXoOxjPYmqwhUbVKdI8+5&#10;zma9tGQRx73xxps/sPXfv9y+czsdf+d406Y/pZ1Fe9Atmo22O2gY1EPuyelbXUTt/buvDbXKb/tb&#10;yvL1Dz/8KH0pxo2VoDbvDe8H8fjy0oXEsVSvCkaHhJvWNHE/TSZrElUS6ZP1gLEQuua+SelEJWAh&#10;/gQJeU4OQsRddEczLHZYx4Vi6s4T8MU4Pf6xovkAjcxf3t6xNl332PwLczcD4UP0TAQxolQTRa5b&#10;1SA+JKyQJvhQZWKVsIf9mCn+VeNAjM/jzVs3LLqf9tMzE2c1SiUN9vPP+031lhH0HpzQ6+PgwcNy&#10;/elTDb5UNMSo1zuVPAYKahicav+B/Wnz+WaNxRBLAFwMaLVvsiHfY66iCeM7RKbMfgMQQ6NgLLnz&#10;ZMfHZqkEad3dO3f9MnP+iL1FuH1i9gcTCeE8VxfDUnQsnj8X8APJiVSZq4qqGAHXcM+LHizclRa9&#10;+fpbcp5914MJACQGVcpdZV6lmbSn6+fo7FmlD0jPDTWfcKALBTOSNl0m0OwSZmrTwazPQrhN+iOu&#10;vBLqWwm0SxGKBgtDeyipYIRQxlrgWFejf5WqyFo3hnJ9fSrvFdX3NLSh1OiY2dZEmWtcDtn7id4a&#10;ymwQQOR/9+//XfGUsoUR6jqJBpaaTVqqtMFbWjlfzf8ekD6teGsF8v1Xv/y1izChonj2/IlvmLDn&#10;pMAN87fiQWE4Z0HL7Zw+/OAjfaa/9tXlSy1HlOnnnsR/tXI/pYqkBvSFBwcjRjqO6r8CPLTi/Upw&#10;xwhVNYocJ2Lf53o0nIsAauyZ+WJmbk+jXU1DwOKcaVczJQ37FvsUiZuoBV6hL7v9tpdnoI54J4CF&#10;VWPdGnStfsfQWHH1++Pnxcpx3QtuGX3PgCOOZQgEYpd2A62x0CuifSg7Jf7ow/Pp6yuX7GC125KK&#10;UHHoAAiYUKDZZ3OLdtiuUV2DOECn63YALqr3k3oKaBE7iXnl4D7++BOJ7yDpoWEl32VxGRuO1ZBA&#10;jbAUcg2GknDX++yzPy4BDUgSQMzIja6trzduoYn1Zs0hgKck5LPFopHEU/Oq1pAmWWRNSGXGFgli&#10;VYA7FUZlrmOXjah617KedcgTwYHev7+NVcEoj6K+tAlRSQAHJfdn8lONB1DqvgWTwTDCsb9LTQ3H&#10;TKkN8/sEEBnyk8BgYcxJynD3dBDobmkO/QWVgZO2TStA1dTfsUHKvdNQVEFs8JTAxelCCPNiXgk+&#10;vcc0MiLOOnpfzPzId2N7k+Cgtnv371bD+QCyRQpua1psQibqPsnxT6lKeGgb8OTRs3ToyEEHg3jP&#10;86fPOQAOlilRoB2UAu/ApWae0QbGPWqo/SbJxiYyjgC/UA9RQoUQ1KlU5hJgAPksxB1zNpc1w/7Q&#10;iyLaZUwYx4H5J7AYxP1pY6OZg3bCkwsPYtH43fVAivpN8bLIENtVa+UGNOQc7CHUPwmgoZbskz4U&#10;PHjzsgslw2GqYtFGPTHgCiKX2hxANkdL3X8JKJBH81DisnvZ2Fhv2sFCI69mGoK0YBUnM+mmchBl&#10;QbLLNhAUhS1JT6zWVSSMh1q8ME5Af/yCzfv2W+80oCGW2I7dpDx7nZNVhcRvtxpe5R3i+2/i1lRK&#10;WorA6pXWl66uevWaaKrJehBAEsHy9ZWv/PFsBw/jtIh3RafacEY/VA6uBdjsjySEgrrBokGKcKYz&#10;PW0Q8+r9pR4nrCRbtt7+r3BGw/0bsP3wKOI1+J1D5P748WNXb1Q3PYuOV8zQ2OoDg7EvxE1gfTIG&#10;C9X7F0NPnQW0kxDcRlBVDNxz8dMsNh7yHKQ0aeK1ffX1V2lfz5SJi3me1HNm0XZG7BAAqmYEwIFm&#10;ZPU20HDNRQjkthm8UZz9HISify/oo4C4BBXMui8AjMEO1TUpVYYqLpQwnvsPHZDIo7gPgf3UTqJb&#10;WnFxD77xxhty4Ztvv01NcWQaFnWu5/Sa5VioGTZTe+jj3X3faJPB8woAU+YIc4JttMgNUVVQ24MZ&#10;cxlNGZIly7JaFBh4DIPUehkKSKQEbh5cqg1MYx1DRcXxZ44RgB5xMLB+HzpyIIAGrXv/wf0a1XVh&#10;yvJs8S5K9RIkmGT9TF2ec4086jTSpCMQLoG+IkAjpA6I7QDJhbqBWnIr86rwIE8S+iDZ+NdgZNFN&#10;E+M1jdM9TH3dLKKRMynH3+oVXzgUxzIpCMvFL77oQcPT5r7sYt8hhxirrvYKl776skodBu+O9/Nx&#10;6mpknhtuNLhgorkMCGOLDc/dvnMjvfP2SSdIDqxCXcNSOOkltKIo1yYbwp7bLVPmXt8zVhgT4vnz&#10;Z7bJxzwxCE9TOChatBSnfUiPbc/8Scudu3dEHQHQsLIMuPU/ibpikMejsWgevDNKa3YDMZQkzBc1&#10;4czq96+6XJx7SHGtDcr5j86L1OGj/u+4xCPZBBc5tHIIH1JyjQ2wsHDQ4v3g37UNIm6dWTCaNdWX&#10;80Am6FTaAMINQ8nSHC2498IXF9InkDpcvNCDBksTHIFYaHozsvZl2qMV8bgIACwa/emtxj3N2joh&#10;2sZHEB8QoeHMSahdSB4gMZF4E9XaHM0DSNAYRdkJFVxY9XcN9gSChwiNGBSE/lUOc8dDKkvdAiBK&#10;cldZcvs2jnJmlBoTAYc9iPS333wj38Fd8jH9fRo48uWxK8MLdjEmBH3+VMOVi2QkJw+DvIQ17AKA&#10;jXjKNXWyb7l+bg6Y+vJ5YDwrr6fjwJgHemddEJBugVCKncHCwK5JrI4eOpqebT4xbp6JxOz8T2xT&#10;clqEW27fviNGjp6uIFu8EqXpnt1TVGwzk7zZPqGURD5bhMmJBVHCWXa3Z4QERDOKsfWNOUekJaX+&#10;LtIiqCyCatRtH+yM8QBZSffSdt8meFfAX5eSFrWHmIh0CuYI2wYWJKyCrKuFZNUEvdCIk3Nf3z7i&#10;eManJsql4j9OypDAOeJfPhhd9zJyPkHS8OT54+Tqh3Df+LlJWEA4XpHKV19/KX8/eO/DANbrYVCs&#10;Dxw029LhMA+HPZ+JXFRKJspRXScOFHAL9kNFnbuU5YN8r0TtxyF+Bw4clNC72FAAIvEfgue81FBv&#10;t9/6vsP18U9RUO/de3cHNgyrGvInaYIXgkClrdnBLu13IkgY/hurC5uRG/Jl64eFRorNv5Ta9bzL&#10;e1EAHla/QA8oun5pn0uIbUIDK7X2nri+txjRY1hb9ZigQWM99OtZge+zWd0ZgV5IAXhwqViqJ8CS&#10;fCGMCSQFyvmptGBi7oqN63JRUCAqltn4ul+XEPAzySQ4XRuA7ZIEzBQDSUI3Svb2kdsT1cuC6lLt&#10;A40eD/acu+Y1SJ47ZD4P1JN9StklkSgg3EgMpp5VXH91PXGInm9ueltt0GUsmjUxOOqb1eJnZr1u&#10;0FjUGqyWOMxJhQ0n2od/vL4d4tCYrD8NxRs8p1mWQIMvlFxtKew7a5GMm2Ui4zzbmqthaYG4JQuQ&#10;ePKseusVJw6MTRDqI7jtsqwpSDr1ugF0xrjLyktg/He2ZxaVmHuh5goRtZwhM8w7JGiYx1PHTzso&#10;Rtl/8ECiiJtMNN2VM3NV+Jhk36u+p3y/0o5D9zBAgASD6s//Hfk3F/AnIcYlC+wiMZkcAkS92Npx&#10;CQT2gUbJ1LAMYosh4QFylDiMHDZDWJqXP0tI0M8+a8ncCloEA8r4u4TqDC8aghAN8rTciGG6aP9V&#10;T/a6Ru0auZ6ma4ELYgskWp6dRNQh8r3uShNOu6iOWVXcLgG17JFI+At+xKLGUyrlAZhgGUo1yqw0&#10;r15lwzEGvn6MAsBw/Phx+beqwKgMhTlHip1cMQPhaBnquV5WgiSD0imuJT80wxoas7Pgb0MVxKuA&#10;hrG6h9crga1t30uBGyAedL/7/vO5s++lqzcuJ9doW1Uidu86E8MzJn7/86z2oya0Wjjxp7ePcGmp&#10;tQ/hUVIZGp0juoRxylzB4Vyq7ivYYkGlt/lcgyZ5LoQ6OSmyzh+8/5G4mDJd+dIMZIs/4RLBieuO&#10;QSDqkBQBF9L/nX4uJ8xq2ZkYWWsnEYpn0KFD2Iub0obnz56LrUFxy3llUihBUumBgbAwHZR0kPgg&#10;Dg0MHCuh1b4DfCyMs61DXLzfkekP9LPea39po1BBXgvp8LVJ1Ffq+R6VUzk+SkmKdYp2VsMTn4Vg&#10;NXTEf++yxzLUwEYpaQTG9YkTYxXTc9yy712RdEO1NqnbBmPABI1ULdSBoYdKEsCM5+YztXnRZ+nG&#10;XxxQyHfDE9dvXE1nzpxLDgAZrTfYmCVjdtfFLVZdXReB2RaAGkJKy59FCWoRjpnmvVA1S5e4PXIp&#10;Hil4bt4XkoNiqsCMRpDCNMOY0jxW1KCUqooBGm03ssW4DgcIZ/av/s1fOTfGiVx1MG9uPff+tNWE&#10;BRjGbalk2yw+yPoXhpGQOHABFp84coI81PXt0fK0Nrv4MPimC6fKeI9yXVChRILgz0UU87+wMBw4&#10;jGEjYGhLw0fsodYfB+AgCQzsF3YDDCynTp72zzcsu92pHjTcunPLD/WTJ0ZAxCthhtr3ui4q51FG&#10;7iVnzmsxFbtv7nD/Ehh4mfQnp8rx+bXaqVUHLmL9o7jIPmnCKkqL4zNQEwBMYJ/BPVETW2lbEftg&#10;kSmqXYjIc2H7H9yo2wsk3csSzrabBm+loLZgd/OAcOUa9c6GPEWpXdxf4AgRZVH6tpRtMZxFAeN+&#10;ffnLpf0Z3885Qchg+LaTWCugmKT33v1AVD7vv6u5QpB4SaSxWaURYihotlrZVA3DWQWxQVZKgAYU&#10;6KAP9cB+afb7x48ePSqBhPDl0aPH2iYDDVFNBVBTwnP4z9raZLAGK6HfrfgasxujAWVtG4m9/rA+&#10;cAU/fORQ+u67Bw4auIZKBHKDxSzEa2S88AiCZOE68oQMUfJof0C31juX7mQDWEwOF9cgXSTVc7L4&#10;97XJ1KNWasKxum8pPLFQI57WQIwxJ+2e5LZWEKkMz7VrV+RXqF0wHM+fPK9SRXsOeSM259s+BuoV&#10;YzEeikV7tGklEE6l2iGo0a1FvMw5uM4aM0OVSCLB4fDuAAAgAElEQVTNXIgkkMcV6kH7ILWQgFJd&#10;52qUKQc57iIiQj+o4j1lcP9whkeIDUCDo9wV9KgsvYib2Aj03BbdgAbj61dfXxo7I5oOxMM/ItV6&#10;ELXSBP1j6LRD+tav07lz7490ejgELSBxru0vBDygADRsb29ZnP+2CKocBpxJnIvh3OhfhF9FiZno&#10;XrUgfOsqrvrWrZsN8dAXc2q1TTdv30wxmM3NW5ohj7Mh0ohV6zZWu0qSZevD6UgOsRVKa9RYVtST&#10;Urs+lt6ze9Mq59ZQ++WnmCWzxN9zriJgcnp2+O87sE8yyS7bEaheVg4xiDi3tpf2OMeEEU5JIEQd&#10;03/ZhoGvtZdGoBw3bs/YHertWU89oZNvIwAUSAUky9+qlOCDiSao296eDe42jtfbpHYbInWIXe3b&#10;8p6Bhajyee/d9zWhXkqaLht9n83d1VH6FxAaElMhmRTuExuH/n1idNi0tUpakHTKO1VMCtqFc0tA&#10;QxsXgRE7ncGK9KLUMc/hclNKOyvRfqb2KfEobUADonTiHoCG+FLn7r0vPikpFUa1rEbCceih4nlm&#10;gIFp07kb6BEYWwzJGL4sLHSynGlF3fX1fFPx+8L3Th19GjXCbGcHkrSO81Ece/kWXihy8HVKEGJt&#10;YQiHKt1OIq0DIAfOgHRga9MyY2ZVP8wXNcnUOteTGWMuzOuhDmsggjmcLZTiGLJTWh9AYy41mVp/&#10;ef/Guu997A+oGruskgp4xUByI+dbiPI5dZQTRySsqLVo25DDoGUmaanBJ3Yruim7xHwVM4tYpedQ&#10;TtWjQsVRv/vHf7DfzapzwuhXcfZskvo633/vwx79XwqbIofllX0C+Syzavpgi64y5BII4KGuc95f&#10;wrt3i5dQB5IbPf57FXH1q4q2dy8aFRR+2JhDsbbWBqc1d3/TPpIgdkMxoZWoroGa4eTJkz2hv+Uu&#10;tjjYASi+L7hA9DXdCHWcs/8n9EishCvXyfdz8m4ZkED42aVDMVVC38x/mFYuuRx+4l9sdnEf5FjJ&#10;hvyx5io0YAT1lNDczz7/3Py0p+bdUBpCXZ/RNY10yltbO8K1SzKh4TLOGkxHPlqf6rGoBYZhAizE&#10;Klu5OwnvvKEGWWVdD1ak9RZ96QBEnA+eHZB0bD5bVEIeDkLpfwcxtILdHfNJb7logqrl/QiiDolA&#10;LoF4xRPdxpgiW/xOK31UStAwVpCpFAGDIEGQEM7T7CF+SaycJ/Eumbg7JQEQsE0AoACBhPQBzyIg&#10;Hu5b37fWAzBdzyA86AtzKEBnTsK+tqFeH9IHeAEs7JwJa1m5YYL+VL05/M8KdJ2Tx9DgvETVBFKT&#10;4x5G6VRbEcZdqOfsECzyXGUIbUi4lqVHtXUAiwQQuIIAW+wPQITcZWKLapmUZCwWNrcdiWmq0gfP&#10;72HnhcQkgd0EJRQLZQLFHXFixoYGJijJYPZKHVudg+dPNk11wnZo4insBeaEWCBoW+7c3ZkCmdms&#10;nq3qnlnDCizC8kWd+zbWNHGVBfGTPCF9va+99rrE9FAgo+/TrJgaTh27bWe2qPFoxFBSs7RiLnYM&#10;qADkzC0oo9Cif/9//fsKAocyxJRcDEf3D876z//q5/L7p59+miIHz888iNUVMxz6OZnxxWywZ8vy&#10;quLKioiVDTfqMbRfYDWeVz6cIaT5ddArqIhiv/qOtiHvnnu/+srGX0a51DL6WWJ/L2pUzGh0utpQ&#10;cXV8gFf1tuBvEbjADXfDXHLxIgCKyWTaSBVGxeq5uskCEAAwxHfU1MJ5cBiU5hNHeehqqZKG+j5n&#10;UsJDJ46frPcDZNhvlBIMXb7kqi+AlE6fZir10tw6Nma7lTEbhlXl+87ZbtchZZiYtX3KdGck6K2S&#10;rwoEJ05nfetFNJSbgaz32C1Mq7y0wUIl03Vtz2xn5pcz2xz21kc9eLhy7bKqHYKExMUZSaMOLkw9&#10;Mo9hKznPTp0H45Qt42B/AE5NV1uJSnNbT5CnzTij3eDeUfW758aBA+6XuAwLbTOYGPRDwwjXuBbx&#10;bYzJ4BKysJ7hBaXPdcbIqP52e2vHALRmkpTgQQO5fj2/kxvxlVL/ss8x5XI8m6lSioUhwX1orf71&#10;dQUNkF5KHpJ+PYg9RlhMoxEiB/UT/OHvAQtiNZyX5pmwPMQLcOlHfdvTzUemNuhEWk0jQ0oHq91J&#10;O4gavCxLRlNk4My2DzSwWd0Aw7kdGt1TurL5dFPE/S7J6tfilqg/UrW3SHXZ0/tvKjEiEFsEycSo&#10;LlFAE/etwyN7nrZBHKM6vwoYINFTe4Vc3cBTqsm1FjZmhV5U82aLMyx7pVpxdq0yz4MQZ3+4skq7&#10;BeNnAQ10NUkc8Aj0BwMdz6AUD0sdMhKpSvQaZkEH1FLJerMdRASuv5EYxDfUd7qhpoEm6rCyPbT6&#10;kN+F+nzv8uPWOZRcIPKc2j1ohDYYs62MJ2CFI8i6ImhgIQeBm9XaXe9t4tmHAjsH3EM7h2js+DLC&#10;GUFDbaH+pRdEPXSMt8oa8Q3PnBJVxkvGeEnio3UyTv/eSgl/8+Da7u8eO4A///xTDerDvdrcVPyS&#10;APXwE13IBCw1QCs5ERbuz10ZdZ/T+DFiDDlYF/M6r67/zpV4RLyds4CFLy99KRfxd2Gx9fk7Gw4i&#10;Cy6bBHBe5oPdMBw7/XVpKRS1QZDzyPIRRGZmbX3NAX1mwi07/N9bARpQbptdTc3m2RO0/RveRhgs&#10;+ikm/dnv3fSTM6tKothnEhRwfVBDSDyWaeeBshCts3OXWD3vGkloVgZl2qlP7XDviCHfNFtMjToG&#10;HUVqKVVjSm4bn3ANlIVy0BLJefKoQVkLUofcVKFEAFKJ+bxKGBa2jwAgnhuACK+1A6dO6XLJEmPC&#10;Pei4jJxAL9SwN/bVBp1EFmkGcP3W7VsibRK1QpebNWlPuKSB1xitOJGWZT3rYKvQGQDetmBmTk9s&#10;HPCM5AYpxcCxrkW47pKQt3ZX2WnRxAJPUXKTbIx9nclwK5BjKu+pBVhbGB2Vs3o+tyiWCrI6YR4X&#10;8hyipmoiuIW0t57gcXGV1EaJJIq1j5Q2xIFcWYL0gu/YoXgtdFBEuyGeLFFc1a23BK8+b9/NhXVh&#10;ftAcWCK7+mgEDA4X7J3hM61ebFPSBzZFKUceI2grlvTg4P/x1A6ryur6xww6wTnAPQeGWi8DDa9S&#10;qjtcbQ8IVvwnbbB7ABoAIF7FzZP2DM101qlsQANLJWJWhxlZUqWxVDKfsn8lAJHxmu3NZXBtDIHn&#10;9NKNNJgz3C0RFgeA4ePzHzfzB1BDDp1n5TpFzEuvbPepHoJJ9iVtGGI9JHRK7IKbXFH1jcYrGN8P&#10;AAsAD+sb6sHQWf2S8bFv34ED+0SVwkBKegibPUMZGU8/ZhrIkCj3nZp7pRijmY8/CyQNjEqr+1R7&#10;B0M0EFAYQOLfsAhosCZQZQfDXScoRYECVBE5rs1U7b0g7dt88VxcpinVBcfLJda5t4aJwcmhLipz&#10;Q8t9EZ0vVFSdS7WuH5sBxLAYSmojIoPIWom+h9UTIICsswfNkBPr7OmTp+S46nwQKeY6Gw1c7n97&#10;7bXXGtDAoTnoWW1D26za2lC9qOulcwbyBVKsb2u45LyYuESAb2fgJq1GB4Yi+jOnzop0CQbWUKsO&#10;pc1Vel0J/sJUb1EKDgC9YApugMh962l/v5ZLGkiyrRsg4AATAIMm+JQ60DdIgbMFaRJjyP5enNMM&#10;oy1AQTuRDvQAu+OiKow6qVFfwRDqvtc4DRvrG/I7pEaQwmE+ATxKUYNJaU8PmCBBemEqRngugfmA&#10;6gIutt2vfvmrOtGxDA+VPL4ACSiGBZshqiGKr8xANIu9loQ4goeih+4Yga3oWkuMYOfpeTnR3m49&#10;4ehCVlUZVZSjBiPWRm6XTETWDd67akCWiy9WDtmKzfzjlt3fMMbBnzpxytGtBgAZd3sdK+Bg8W9q&#10;/+Ki4G+ryswABIKQMIU6yioAUe1EBoBsOK4ukhon7c0v/X03g2oEn5dAxACQ6KX6v1qrV5py+5ZU&#10;fsDMcy4+++xTAQ2xMwQMn33+mXASjBURaWmxw5bsfzRorB0LBNXiIEQ1Uwu1wweiCRtziDSF0Bc3&#10;D5a/NYbFIn351UU56KHDj9Xhd9hegDi6hXqDFfL4uROmQPYs1uLaclZSGg/yaBE//LBOIicpUpmy&#10;zLUDNESuDs+cPHGy51Rv2HnWtg5SPeSEoCzk+Ytn6fnWc72+70B6bkaQNc5Y9n1I6YfuKx1NqcV8&#10;+Q8dPNIT9MPp8MHDPRE4Kt2UbJOzVswceSdVwWgK9cagm5vIpAL4DdIYpO8GaNAw3TtyHr7Y3Kyb&#10;qOHIK3F/vQcIvMzbQLAeP3q0tK7U0LGIrQiIGf4tlfAeqjW2djbTs+fPhMnjXCGFdbRbUuPLLCBr&#10;YqGU5bd+/KCWQHn7zROi+oSh9ol3TqTZ9jy9e/bdSuzZqZSS28KUkPY69BRnmoAIexYg2MEUJT1F&#10;zz6AAYnLID8rYGWahH0Sc2ddpABiPGmqIwEDsEeQ6JRFc3NwrSYNyY01DEACoo92bImXFP5uy1mL&#10;7yLVePFC6VsYK9r/8VrcAx1DTodVY+h8PJohKvmrKG2wi0PaAtDAyhhCuqoVaDG85N1rYpo8WidV&#10;HPXoZcRJXUz19/F2+0lj4KSSm+J54VMabCJDmKrDGxCfPRLUqJoJV/8cyGFlefPN8cRUGrxm4eKs&#10;mSUDavuqszYW+Gt4xX2KnYObehjtVUUJx6w5VAAekBOjhYtarl2/qs8FQqLJbqy2vYxzWDz4LyUY&#10;UJXcCp/HELJKTMZaNt63H1ouXvyitRfpX/3xR+fTH/74h3AtJ6oQa6+SuG+hMMkTr3fBmh2SAsmO&#10;idwWXLgRKazYY3EMPxKDx9LXoQHa8CgNJ1HBhKLfhdqViOFfUKuwPiSfkiiAg5dyG5d4xaeg3luB&#10;Pg9+BQQwZrx06Uv5RUT2cwUPDPi0sKA3zn3nZdUkCIxkTcx6lsn3HugGBte6oWcNj5VNSXpV0v6N&#10;Aw4C1DZAT7ZceP7V2DGSPAmGjpMsaxuGpihQvRw9esRfCND/8OHDwbIfqNFsSqNUas54ReTkbB0w&#10;QqOAJ457/z/Rc29hnLZT+CH81TdCehAEBCJlwIfHTx4rKOhvE6lU2D/Pnj4XV1WWQwE8PH36zPvg&#10;154/1WibST0S1jfW5PcnT56mSUb46blx8i2IgDqAgIFtZ7bre/dup3fePpHOnj0r38+deTdduXo5&#10;2DhEqXNRcJw7s8GxvyGQ2iLp2j9y9HB69PBxA+DWJRLpjtg07Mwt/DNChFvk0ojLC+ZBAkNN0kzO&#10;UToomC1Mqn1skzzW9UQAwOy0BMn4e/jwITnzkSPFw5lLWnVNsU4jUeCDKSr/9a9/LZX/9ne/rYMb&#10;1gDXxM9//os0LNwUDeMha4+bhWEw9SbRhXa1sfLLJNlklmZQ44LqOraCiFMnLN7q6oOFIW4bS++D&#10;6S89kVVYgUMCKf1w8WuXzvXIE+XNN99q+h+fuXnzZjNxq0qczJhUZzjJq97zKteHhx68ClY9Iy6N&#10;WRPhQLwNQs+smRUoVMQf2xlVQ7gEsVo4wv0TrKEBXMS2YKnR+me6JJ3I6e5dzZZ34vjxhmC0tit6&#10;sKn1b/WQIaftsx7QXK6I1huRbeGr3UYWA8rrN66n06dOp2Hh4Z5yy9kOgVVhvam6jDYj06z3CF6r&#10;ITCHCO88f/5j+Q7pwx8/1VwMXZhr5k8gopqY/zcN8khIfQ6z/gpuB2oEF42HcWVfs11PdQs26xWf&#10;LwI05OwgxQNDcd2ENuLy2sYaO5yYVhv6ZY3OWH3UB6swReeVOI3FuL44vJOpStEuX/lK8nRcvHhR&#10;1vjOQg9FEGJhmrLOEtcXqS1tZRRcahpl0JLj7yCGCN1/w9yl5X18cP/Buv+yhoNWu4r+86KzZVnc&#10;Nowp0iXpYF+OHXstXblyxd/y+NGTdPTYEYn14NAr19WiuWpCoigbcV+3cYBSnfNJN6l8VkoCUB49&#10;euQ34zsIHFMzx4lRdUNAEn19rx095uMnUizz/KF9VTI6Ag57c2tT1AoHGajODpZDPWHDX3DLMOBW&#10;dYs+J4atoR0b+6eW/VTtrMBPz4sSQQBFAIpbd26kk8fP+DNILYC4B2fPnhOGAR5iXKGUxMqolmIq&#10;pCKRKZGKhF4XZH4lhTaJUqGb50LiW+AeDdaVletPumcknHmpBrFc8zaVUqcmWdN7wAhIUKvJxL0E&#10;GaAJ65xeLwube1ENTafCBLNaSDs0noiuEdoR0iYNqg7Zw7aOxWYDoOY//If/4KsHHfqXf/l9c3SF&#10;H0eBwx//8IeGk0IOikqsONAE11kmneoCX7N5cICFeNxVHFjrqs+pr6xshK4ai3CQh1bL7FNjLMm0&#10;s5nxC4ojS74LA322R53DDG9jtgI8KKoqZJlIxwW46vqPBRz28ltEtihurCRj34YwXdUu/kYR227v&#10;J/gaggfV4y2rNIZcHF06+Y6rFkyl9iW0yUlAPco6xrq3vohh0GzWrPWWCpXajr4QQACdl1UAcTi3&#10;g36OPzKYl0b6VdIXX3yRPv7YAIPFalDucB6Qe/K1S8DcSChsEJai8NleQYyCLy2Tpg8RObaG2NSR&#10;joDxI4tx4Nk44w2DZ4aFXg2QNOCOffvXxYd9GtIAo8wri+yvwH8QHEkDN009rwRLBBFpfPhtOIs8&#10;T/UlOK2pSbA++OBDuQeGcxwKrEVwmYxmiqKuee25R8+WaIyIw//J08ee9yGeWwcPHdTRMkM/gpBj&#10;PQH+7rvv0qPHj5dgZl2lDEfcFmY6XArEZb/H+jj3x44dTY8fP7Vxny/tDex3DSxXbKzWBhVr26FW&#10;OHXqZHr44JGl/z7oDRfVVA8ecDsTLrJBE0lWtmNEeSHGj+KSOl3zsx1zRamIMwOyvBdpvqMc/9Ej&#10;R+sY2HO4b3u2JfXNzdvm7LmziUDx5u3r6dTJsz66V66Y1ME3WXZC714qwRVUAQTnWwNKpdwycpC4&#10;0M0RzJZk3KTXENdD1lxDcs+kc8NJeGjA6wV/N19seTsJeDtbY2rjxIRfBjTc+0LpK/NgKJNVP5Nx&#10;oSSFTV8ybwc4iKiZw/Tzv/rF+IYLi+jZ5lNbDAQNZEdSY33KtcdHXaLIYBqDemNLiDCJkDMDdPj5&#10;7bhbPguhaNJFt3WqpTJRnS06z19fuTgPuTrgrPQtpf1uoCkukHGQkX5g2eUEfJUyaAgzpenKobqp&#10;7V/7iKZwddCQ9KAeb119EJw8/rHUaJZ5xRNaYLzEuBAo53oOge1oyRIXXB0ptk2JbbFDZ5C2WTsZ&#10;GlBBCbwvAHhmpmtcNYVl8G91addT/DdsC0ADAMNnn39aX5JSjdgYG5PDb+Ov8+8yYl0NbBR37xLG&#10;yXn54fCRgOEjxmcYrJOWJ9eDnFItjsG+/ft6TnTdDrGs7px8zSTOrX4GF6l2CxaJz24WPbOtXbG9&#10;WZvIvfh7/vx5N5D85JNPVE2R9f1qYMcQ0BwgPaQAGvAXqgnYNOA38ejxM4RxPIiziqWdrj7+ws1n&#10;VcEwDwFqP3DggIjmEZJaiEYDGsD1H0vf9qAhjmacL0mF3GnWyGbYXSrYyfgwDkFzi/1HgfVEJApH&#10;jlTQINIP5v8IOUBAcLcly2YNw9w0LlVD0IcPHzVGqSiwT4DEAZ4UEtwJbUAm1ay5GgAa8Oz2zraA&#10;wSJi5E6kUZgnXFM7gX0ybgfNePPA/gMJGRUwHpBi7FgERgmZ3n/e2n4hXP9sWz0tMDaw5VDPLm38&#10;qZNn0o2b1/w7pCNlEbaArReGlvbLOdf5Lhr22Z0NCKBtfLDWYY8BQLCxrllB0R+en8iNlJPWoYBC&#10;wcPEjFdRn0RtnZg5APdXoSdgccN+iR2xsIi2Aigs6WJJqibBmjW1peRWsf5RWglp5L6NdQlBPWrM&#10;8POfqx0DpA9hWdUF0SyOEE3MBo3Ily49KvbP1bXF68B/jN2XDHym9ghcu0t7iHS66oPMd6i7TAW6&#10;RFH1WWYfrBwAnyemcN/+lCp3YBXC4pb+sRTlsF96y94QwDKnGfH+9yn1+WFNQ0nk6otppA0B+Mgm&#10;iGoc+vdG6UP2p3ica3yKWi/96HHt/jf301tB5QPwQOkDvQQgmXrZqNL2AQX6ymvXrvoB33TTNlS1&#10;ENemxeRACIIF+wuJhZAHo1lpgtg/4Of4bm13S6BnY2BktOxh/m3eRMoQ2UNr5k9+8lO5hFgOGh3S&#10;rKpXBO2KoaeT7ZmPPtSsmSD87H1zxvnasRfHTR+aJPVPlDuCmFMiNfpmtB4XrA8QHT3ImReG3BpF&#10;sdkZiawx9vs2fPDeB5Ioj+NCQ1xx/Qx2Chr3QcWz/X/teuT4c7NnmGkXCba49z24kq0HZGoVsDCY&#10;u2j47edaofvqVLIhDnHg3Xtq9Hvo4OF+rWw7R+m5V/wNdcIfWDRGpAqfmJi6zmeyvRpeMvgc26Ag&#10;wsbarjGaIOrDflX7g+QE0vvJOREiPBcjSXiHHDl8VBIoIYmTvzbXIUFXKnPZg4GZEm5RSRjjqGfy&#10;xD7qObw9eyHEPQr3HGBb3bPZjoKMUJiUSQIjAWQUNcoFOYBEBzYXkBRNTXQ/N5XVjZvXnbbBJVHV&#10;Fqf69bQjuRxErWUxarTZxsx2ZF2qdLYToGYSLA+1PWAikzKo8x31YNBQ7Sop2NzUTs9Npb3NlO+2&#10;5l0lkghitEKVdPRgZN9amhi4UuP1Lm292JbfAUoQFZI0DW2FJAeedXC/nEzWxR0YBdJA8YIzOrg6&#10;p3NS6cPve/Dwix5IxCQp7VnX6mzlZ1pe1FkOSUGUGMngBiLMFUYr1GRcba1ZicHCVWq5iqKJ7rPP&#10;t4thKregE7YIPs/UubVAKKUKDKrOsXbFiGQ8LAZt5H3D56KByvD6Dy1LpH8UH+z9PdXKfCxUzvLb&#10;4yHs4lC/nyoIvYJNzgKDshPHTwh4uHfvnl9X+4qZ1b66gICfOHFc3gnd5LXr11KFCbFNJQL9huZ1&#10;WdtGlQWKe4EUcn2hMhsa2F1QyhLHBoBiGNhrqHYYK8PrYpCUVC3RupTWuhw0XFDVxcQOnFWgoS26&#10;52II5YgHYlTKpRYHpiGWTz75iX9GNFeUCwMPEJT5AFdNRT2QbO/iCgiFZQGccGzIECDy6ZqL3vFM&#10;VE24QWJKHvSJMfs9705KpqZse4ZcHRE8UAyOOAqacKpFpHfujrnvaiAoEMB33n5HpQojadnRduwF&#10;IZQ5+X2lpHAGZecWMRYwrtPrdV4YEREc99C4G/EQis0V1vTCDKA5BoxGCKNCWODjaUSgVNBQd0lp&#10;dk7yiWJobYwxEm0dOHigMbx0QM2qFhplEqBhh6AhIT7HjkvOikt8eyK387Qn+hrTIpOZSZrDA5IK&#10;AEI3mowlqEswPofFPiJVBjNDAvJAbE5gNxI5igcPHgoQWpS5EdUiNk5GNaQe9XxYSzszZJjMRmoq&#10;wykeLyk5IKwSiFbly+mazWvSNRF6F41Q2TX0wYB+x7gOKR0+dFjqfPzkiUuDpP6+3ZIq29xSCZhw&#10;vMH2AUy8nC+dEk4aPiLYlGZ+JVNlTGJRmweJ/4B6l0e8Lb8YsWto56fdeBSvOcpNDBMdGV4zHiOY&#10;j6yIr9VK+Ev8bp1xYxRz3yQ+8BCqfV1nT/eE5Oa1RGMsZWm4gXOsLiwcI5aFYVvHdfvJ3xo/jx6x&#10;XiJIGK9v5A0r350aILD7m19Whk9n416KT8nSE0vqDbPiJUNaU+DFBqe33np7JeHkgcPDZmLGmcvQ&#10;VAsMJXEo3L59x4NGieShBw9+P7mePOxhNhEyDEZVXXKjPxw0aJXpPLNJQBwN1ip1DJJxHsmTz6BA&#10;KjFUEUTpxG62DHEsJOdEWJcVxOraB2jAdwENoUq8ezhenI0YpnkIGlBgowCpQzNrDWpKvr8i0yDW&#10;7P01SXUfGAUAdRBjuI+WnHwv+iFpXGG2V5QUmpcHeVNKkvqFI5aEUjXULyUNUVJILgrPqTfCdgin&#10;vhpHf3z+fPri4sUGPOB9H3/8QWr3ihpy0g4om7QgJ41L8c7bx+09dawo54AUAtwuAwH56RHQN5eF&#10;6rhN1J8o0Wkn6DAMEu1+eBTEDrJu2olE0LxuQd+EibOrL55viQgdbP/aZJ09dQItRnfhuAPRn+aJ&#10;SO3E0C7XDLzYH7I3wt7Z7jnrnR0FDQIYMurrfC55J1xUZztqTBmj7aJtAA1QbQAkAzA9ffak59jJ&#10;OSugQWwMiYlgxDsS5ueQfCSdO9jlOXswAHmM+XGmPyOuXrsmHPvCpNPKAGkI63lZeMwF2shpxtSF&#10;7QerMNK7VEHMgUPqSbLzYkvGDLEWJI15rrRrx8JJL+Y7Zvhoc2J7Cu3CUGMeUCeA7mKuqkCo6HBW&#10;KsDu1NhzoYnrStmR33F+S8Ax7lOc5/OZjelUQmOjQCr7UuDwssJxqAtZX6jWnZ27hagYKbL2MahG&#10;nSjtUBjsXMNwejptHia5VL2aIYfI2V/vQQPUDEhjysPPpROFqN02LpFgmFfUffrUGf+96feSMi+H&#10;63zP7tKEvUga9gYwdMHvVaKgfRwg2ZEqK4F8iVTEd2SsLo6LfgZoGBZIG1Bgs0DiDylCFf2vfu9t&#10;Uxdo0Kg7HuI6NsOFTeE5BhI6FSJTMssmCkWwKCL1KOGwDpVHi34BEMV06XavupXqFqNXCMo7b7/d&#10;YOWVhevUbiwuNq+ShmGJTRxejJ4lY6AhvHYEBkcgWJGYcKjrVS2lh2fcYz2Y+OqSiDo9XkKpawNc&#10;3aRofIKSaEtTb9EQuPUskB1rdk2UMrjqLOn54eqFQDhBQEAkcRnujBIHY8XewjkTJQ96ziDg1sUe&#10;PCyPGUXElHMpaFhe6w4RMtb7DQvbXfw3Jl9KvGrjh2sEDUePHfUpePjwkffvSc9xtuqkMnhvW3gb&#10;iJPkUghgcm26rjkh+ksvUs3OyPHcoSeYVUy3Tfy6b78Gu3pOA8hUI6siOqYYO/bzts+8RAAaYM9A&#10;S3/8g6hcdPwhPwTbh3gI62s1OR9AAbh1qKzuaYgAACAASURBVHx4pidy/Uk5/udbT8SWDYaScO+V&#10;TKJCNKdh7sjQqW1DHMPr16+LxOHcubPy+cyZM+laDyLUE0LryDwvDKB0ZuhSZ6MkDQPQSgJ9f/tk&#10;ZUksRak8f8V5xDDUOXW21pGbZMcZa4JDBHp69nxTbSZAP9PEwatkTDW3T1yZz6gSNjW8eX/AnQkA&#10;YbtUz5XJVOuBuiT/x//4H32F7cWFcFj+8Ic/OGF5bvqrskhhEnXzQ2xCTnRBrolEnqhbGm5iGNeh&#10;U6e+qMChtspFNnUB6LsVsMAb4pwMCvz9+S6mIHWxUlA/tGKk7CmcW/VC8neOj1lt117GcuhlsWev&#10;ihI0oAPiXg0Yx1Uku6lL8Nk9KxaLpfuH7XLL2yiWbJZ96jmstyuftgu1hPGZBtLRqHzKYamOcCyi&#10;Zb0e6zTxbsxpYOsIaglNdNUWBJ7y8bdri+CtoBs2hxgRrDWoaez68B7aayiIaNfFcUgiGvWXbuZP&#10;6TVRX+Qv+OlPf9b0HyV6WVQSZW0O0Qc/WgEWYl2IFbEkognzOVnLcgjjuwQSGjbTPn3wntoNIHst&#10;DioYTF648LnfAy4HOvF1MQrLllUyL++bom/HdYb/hc66DbyjRdwpS7UxmUyZKRKqCqTFfs/7yn5i&#10;XBBAa/hecJ64J0pceI94t2SNNOp7tcDL4mQYLS3tTta1CT36ZELRvK5NEmv8h+6XeB9cLY+9djQ2&#10;TNr98MFDv+R7b7diEwhgO5tVg1TW59LQeqvounkxuo43lXrgPg2fDPDG0M7wloD0gUGGIJmEtwzc&#10;RCPEKcaxQ0UiCcxcyqCqG4kxgIiQXRIbCjGCtRbcv3+vac5Y2dhvGSCLpouPjNGxo0fTQ3c1te5m&#10;U3PtzEWadrKnAzdvXZd+4d2nT5/pwcS1IOGOkqB4li5cksIzRD0uCCBy40mBDLRwI1UpiUlQcgxt&#10;nd0OZuFqreTvQB8P9OBNvCLwDx4p0/UBLS0yBuhfZ+AH4Q6ePH2h6bMz7aOKrElJDIY2Woh67Ncf&#10;CTjo2oPIRwe9bn7N8T2r2cd8YOvWoiuIs0KJftstBx8pUUMMbeIIDLL9DhfKWK5dv6L9pGQhZW8P&#10;49PHMVgFHGKpdQ2uL5a5J5ZVBPyVgUMgQrsBg9gfEvrmemr3G8VUXQBGy6AkL12PmzlylShvv/1W&#10;WBNjIKw+QvBAmwdGGoz1xbbAJU6NK+s7+Q7ZkFntGOjBMTY2InGIwIFtShowqZ3nCiAaJUpYn40B&#10;onMNM697GMTp+DvHvV1/+MP/GNLsFGdoDDigfBbBhg2qZ6HcBTCM1VXdKY2YZOX01XZD+4XojnCB&#10;1C7oQfjB+2rXgKiQkAxi1sApvd9fB4AQArSlolGCOxgy6prSw5IGYjSaVMlLXXMab4GSBvVbrxgx&#10;QpdmiFW10XOeH5rHB+r8AuAhcW8g+FWV5BA41GHQuSQ3e/6Tjx04xGRrw7H0+vv/Xbl8OWK72lDn&#10;6OtujGuEAAgGvMLx5+wuxNo3zsMI7QxcXPMa+62e17qaIeoGoIubUlQaVg3cZQdLMvmGSRrSPP60&#10;JaBBudX9B/dLwCYPNW1RlwAsVCU085g6VcpwULjk6Xon8/zo0cNU4ljZR5ICXgaI1ORWuKFzQrz1&#10;Yic0XunF2sbEApFZdezLxtQkEEnAHkT5XLvr6wru6PmxqAZ4PsDialtI1arkJA4QgNCiaKCqGaI6&#10;Sg4JHc7OgENJagdBIo6bF+4qv/A211wVGmIa5x/se0Ds6Z2DNm2bUSTUPfir2WY720vGdObkAJBh&#10;runW/IOBA+I4EK0yhkMkaCj0pmi8FVhvqgeTGwbxRz93s6PF2p4w+r4JtJ0MU3vm1Dlve0PAjVO/&#10;fbtfCDP1rKCoBnVRJ0bQwLF5GQio71qWRLTGbfW5KBV4deAQ6klN9SvvH/ttTBXRWZz+5NKT3d+P&#10;sgo4vA2xbQnmVXbw3oLrU0N3a1/AuSEyH7j0makLXvb+KHmIzY0un2P9Z4GNQ3t0188aIbL+ik9T&#10;WkvbTc6klyTBY6J6orZx5m0bggcY0v2PHjREADLobfrpT37WXonA4bPPXOrGFOPidjiybkdrDzd9&#10;aXYOUtc0m80G93axvayHMQ4rGEJ+hbT2pkZ0XW9/F8DEpa80imTOmmRJ+j/NzhAQsvnBRSlkSb52&#10;3JPAGuYeVqUY16ZR7WYjiZXou46zQbjGnhB/8H5NXiWSkDBGaMd5SBWKSmACbpAxvfjFRR8vxtZo&#10;Z2qgMuv/XQZoWL6x+RIBwBmLbHjl6hUfAwUNyQkVAa1nKx3WHdZRxQqrF4NIGHIya/rSjCPCHFO6&#10;sLW1zcrqgAUOADkaFiHcxswyPMJdUg2QVRIG4ie6/KSeD7FKlMOHD3tyJgAGgkjtT7B+MjoxOFBW&#10;ljg0UwO/iAHS1NAgkfBUAGLxJUzBjvGJa5hgjUIGyaeUeKuCgomBJQBDBkzblpDQKr7PBAypWDpu&#10;CxFtDB7CSKuGrpOQ3podNwloINBBG2DfgB8A0NRTYiZrbm6Bo9hFBnbckYiRnbqDFqrz848kcbD3&#10;VYOTSgDxEYdldbnKrYfGgEuUg2NADGnx6RLBOrOOnh1JK7iULzCOjIspPsd3KhJeeLRBXIPREpDa&#10;6VMM/jHS/yDlaNaRlWWg8XLVxQ8BDmPXm00QvqwGDu24xPWwam2sBg76n7fffsfvu31HYy+089/U&#10;tnTgnzDJQ3RvJMFVSURp+uaeGCW5KFjsKMIk7Sa9EZWFj0KACoWufeRR9K6Yntq73ZfotjcEEENX&#10;zWjPIfeO6t6XQcNYX2BQGUGDd8Ta/SqAEgXGiJqOV9dHVaMzMmyp2WgDdUVddHFEHQyJi3sWkuES&#10;vvhbzrUtr0n9y0PWV4bs74X2sfB3zkUnEQHBldKAbzZrs4JiDD74ACGnL8l6ZVCn2n4FEcO2xHMI&#10;3wAqdgcP9a0ADHVkRkBcZryN4pErIcG4Ys/x2ca2QCorIQmYSpdGqjaipd4pItIeMAqUOAwlgczG&#10;GfcBVChqMK73Ib6CE9jGDaekffs3+jataQwGazsyh6KyqUWnBWjA2TuxyIxqwJklMRQKuPHvHnzr&#10;kidfzAak3nzjDfn67Xffrhr+pVLCpyUbslJBbO1M88OAsw2/DaoSqVhSgkupAc+Sqp7XtV0skOFi&#10;ph4v2C8AwLlTbxKChplJ46i66Aw47FhIaDXmXgh42BH3yYVHfeRsIg7EC3jQZLN5YDZRu4eRK5UB&#10;NklIf67CYJMRKn8UiQN/aaNGaqli5pFDq2/p3/3m7+Xjf/lv/3kwMTSMCbYQgTvXycourlnWjQ5U&#10;FY2UoxYBDhZqc1GqQScXVBTV00gkvmelCiMAh3E1wjKQqPfUVdioZEZKlVwM7xnGMggbbg8SB15n&#10;a8pgHJbbrFH07t27y9eopGHkvt2IF38nyJB29P+QeIZBn5gCdqwucRVyQpf81GO0yd3ej+tQeTih&#10;aH7zT03kQgEo0yAmLpX5gtQhFgUQdV6GNhvffPNNbXNK3gh8XWkMOdIXcMhLtgz51YEDCL6620XD&#10;RYZETCkGB/NHc3KQT9VA7BTewbmZzbfN0K2CDblnACwXvgfmzb4szDmD50JgIRGFd9OGeyfoQ5mI&#10;1KGo5KAfK4bvZh+Kpp5MX1z4og4fzyDTI39soOxCuKcFD3pMw4huEebZsVVqJU4gMlw7+HfcVB9X&#10;Ll/xJ5VIh7XZFfEkYOksrLdLvuQddex1jJncqY3L4ODBCSTd1et6xn8OHDiknCjCgYe03FBvSKIp&#10;ttbqhBEkoz0iwJt6KUCXvyMMHtROqAPAQa36ZyI+xz2PHz0e0P/67djR12T8FDCU9mcydeFrW0P1&#10;6uOcIxmap28ffTLVcYqt8lsHhCEUkWgES+pok2DV+r6ZW+r3YuoDkaQVJf4b+9SbRA0y1ZNNckf0&#10;58/2TJPCTS2sOtRFT54+EwChPcmeSwOvm+2oZ8b2jqpeOF5MEkmgDJWVMJH9u8SINqn94Q/2qmjZ&#10;2pbQEcVyQ7TBmypo8AmosrSwaOlRkQaTauhIYFeqm0D+LXyhc6aGU1qBiBHGNFJ/IMr12q7db56r&#10;B9HYglLd29hPUYKxV7fNXSF2bMzoT2WpH9RJjoGMVXWgQMIA8EDQUF3Qlsv9+/dTnfh2LKYSOOet&#10;RDVVjBQ5dNsEVxmBAYoYV4b9z+eH9w0L1BpMsc3lULusbY0SDwESs3nNOmnHCkADA8fw+ePH30l3&#10;7txlzQ0A+vbbb5oDP4KGn/70p7tN31I5L4Z+7ZyS06llCI3a8vXlS5YnoViY2uxckcxpqWBCqyvO&#10;EdIeYrEkiUjGJemH9a6NFCpBnCzCHzkxYQrMBoo2N5nx+k2fK8zXIsQNwaGa5lKJWO2nVkoFiQQI&#10;Few4CBpqK+yMLy0QQLhvv69vBz0scE/8LRaChiEZGgIGngUOco+PBJlaqj1HZ7Tm8vo+GD8yvHSc&#10;5RLC6RfzfqmgIjvoy/HoTOZHK89ubj5zZg7RGeOS6mxe9u/fJ/XD0PHF5lYyYYrMJyQKk7WJzUOp&#10;bUH/GcdqksUgdNAt6QviN+gzi/SdGIeW9ib7MKYqGj2FCTL8rE817Xqpo6+u/zkAq/A+Y3SH4IGg&#10;a2bqArkW3kXJndpecC7UZRJrfd/GmiQgm9jA7GxveRTHZFmdoRKSr4zeWcyT5MWWRMxclEo7aTtC&#10;Wwi1/7Bw0v3/mJh64SJEC0RlUSwZulq6/J/+03/ynn5fVQVH+Nkms2KGULL2mSIXdvjv//7/WKrr&#10;P//X/6cV+QYkTCmAorV4mFvbMudOfzhz+mwaLaWNCTC1oCgu9h70d+hxEUvk1HlQs+17tQto2sW6&#10;9vpM084WG+jhvre6llVAy8BhaW0QJYf+Rw57+I67JokgV75bX/byG1USIG5vvaVRKBEu9vjxE8v3&#10;A3jcveODQbfP3d6BhGXxkIj2F7HEHAgkCOq1oUAI4EG+h7kYpgoH0HrjjTfTNz14aEQW/d+frpA0&#10;jLV5t+urGKIxu6NLUE+4B0hJ7737Qbp6/bKvARz4NHZ2MbN1EO5uIuIuKxafvTW0TO6dL3bCWqtQ&#10;ot7GuBAhDkQUDRlhYj/JOIAI4RBemyhIeV+MN4skuGLioVbiML5v41pgLg8cyjA6RV1sCMEG6rgc&#10;VA0oPPRxJzhBf0+g7kMjy8tXLosaAwGJhq3CI+4d0f+478C66OlhO4L/QaqyLOWllCC81NZajPTL&#10;oFRRzI7/MKlVjVmRhHhx7NTwUK/xAEL8DJTOvOKECM1nnpVYUk4bwUTRpEstwX/jjTfcNRo1PHr0&#10;eDBBxYEr/9v03RFCGDx5Tq/DjodAJkosGsBhzGkD8JuWDkqgS2ybAMVBsyqwzhIGG9IbqHlevICk&#10;ZtslSRPL2YLQ2PiL6YLRoxqWLhwU7N+3X8aKTDr3+MLuoccK5lASX1l4afaBwAF1KV3UtsK9k5Eq&#10;f7jEQV+hjWP45jg5C6btTYkhN//+75ZBAwdROuoL2BZnVkkCiXgXgj41m8++1/wVSwhjGRWOU9bh&#10;hRThRgQMBDQV2MTDLg1XWHhFVb1EMLOadL5a2eXVeyoOGnL9vCp2xau06VWKqzr6d981Dwtcg82D&#10;hPLtP0P8D3csEnBKFoYqFMaLQF23LFrlboUumwyFvWo8IyeLf0jFGwskDgAhJ0PMCEgeUFT6kNwO&#10;RLeIjhKAhDDPKwj+nktODgzGVFIxXC1/+/D9j5p7rlz7uiZuMi4VKxbbSw2RlZhnV03Y/u3mEuhn&#10;bbqRVEReJYkQgSJegMR2mBQhctwPGognGeOg/VfL85mf/yTwsvfmfB+JX81ng0yIkD58/NGHTZ+g&#10;prj01aVG4oACKYTn2Ug8dFMz+R9ZIjAQVIAGVXkQPOj7ARpIgFlkbfTX7ty+5XZcnCOUIWhAee/d&#10;9wYBzYpEseQ4JjM0FAHEXH9biPV9qCSKD4q90ETn3QRyIzu3yAhkTUZIOyd6HHaMkppzra4kcdnD&#10;rMHzIoX5QfbKzuyexP7CbNzUVX5igMMIRtZ2S6ZMMoH9n0OHDlnshx2VJPX7HEmyhtJrH48hEY9I&#10;0tZExE2YX6gpOEYRLORYN2nH4B6nKXZ16ZzwL/qLSh8YTbK6E7OubHMhIaInUN2A3i24w+TebYmY&#10;2Y8dgjvNVJ0BewbxRIJtxHymrs2drZOFSnTEBdSk853Z9rH5XI/FgKKDp5CKYe7MY1lOcvWq5Wc/&#10;CwZbxmUoEjZ0GAg7YpmvAg119OoA6fzqf3OYETIzil5bl0Tc6KLxRsVgqHoXbt8PV6urEeO11Rn3&#10;owgu2kG4/UVKgxW0qr/1tnj7njUU1v5XJ8uxjPjO+y962Azx17CBeuaPtwHShpe3ThsAMMB/KAAJ&#10;90SlUUv8DQWBpTz5DvXaoS1MiiX/7t6RttwJNhS7FaguPK5H09K2R8NcFbwD/wBC2qHRX4aSDx4e&#10;b7z+RnzR955ZcuTRduaV1lVfvr7yVSIx576TOhYazTDuWWf6UhZL+K0XMwEaOzvwzd8St7WZZSFE&#10;pEClRouB4TM9q9SNFP+EG0yqw2VeGtmfiaJXfq97N/m5AKnNv3G3yljAWAA8hCuaHfTSl/XcWTEu&#10;tCHJBh7CqMt/NYX3RMACAgc5oFyia1kMadscGLXAUBtjhwKL+IlZxQtwA7fYEz0QPuAT5FooPbhS&#10;7nnQJIrZ+XqOWVYblmTiedFxY8z7/x3Yd1ATZ4kFf+f2CVSrgNsVTwurjx4B4aXiettZ9siFnZV4&#10;BjkUMHfimWRz8WJry5t85OgRccOUuD5JXQ/nlm9BjqRFnBta++t7W+IdQFOgLbwJ0hm5pbNIsnHC&#10;CT6XwPYAD4SrUUXSLB4/o4sn5sJ+KIPDXzwcxEV5kp4/31RAaMBwjvgOCENt3lygsTuzYX4OzY0B&#10;dZGNTNgbpM+aNpsGy3q+K8joMrmVZKHrqypFDI0tlPUPBg5Nrx211oObhmMADS8tQS3gFflhlRuQ&#10;kFI9LHKYYNG8Llbr5scOAoKEaoRZl4YTi9JyfqWksFiXavSbd7NR2B1X5KVnV9U0Vs9uXOqwnrYf&#10;td3teOSVz+/20uhRMEZwWcB1N2DB/r205Aog+LwCiK7mm2jaWJsK8IB/cf7HCgg/w1LHHpTBPUNp&#10;Q3IuKAWi2pYhePjZT38mQaGGUonvU4Z7YLiGX1Yu96DBPQnsMPHANTnWVYkswY8EAgJn3Nmsi34V&#10;AKAmFmPGWV9j2SI/SiBCdUOTvbxQ7lWuBjUI4++TcxROiOJw45bomj2ULKAI8e9vvHTpy2bMPvzw&#10;w6V7x8pHMJDMFS/jnV9YXg6EPqeEYTjmjTRsheTrq8tfinHq1vamphZfU04SVu4ihp4v/MyjtFPt&#10;FtTdFN4lNswOHvnZAULHCzaDCyMgRjFfbD1PkEzAqHF9nxnZyXsUaMBTQjJj5ixggFb4GA9E52Te&#10;l8qUIWCYAQ07t4U4OVErknwKWUI3NzVg1GJeEytJsLGR8dS6urDXKC3NiXkYkjN09WFZn6m6+ouB&#10;5qTGBrEmvRS4VzY3gJJU115DRHirfUX/GfxJ36lr/tmzTSH+IrXCdbhLTjSiLcEdPTMEQHYavROq&#10;d0jz5hbkEKrEHQEYKoWQcPqLeWL4g3jmqYSMbp7Z3M21A6TpPMN/JFWFzZGJjlT/rAMJpLgn0JBS&#10;zQvRVY5BFnJhXnK7x1GSLnBy/zTOkTC06WWEWds3qs90ol/rqGAiElO9KUdRoA9IxaBjJdpOuMoi&#10;hUW/osWjdY3WvwuRGPmxIXCDCpf1pHxiADdG6q19W5arvD0Iy7sXoIB7mudK+xtehSiVlHJMwlqY&#10;B31w7ONti1J5/KXqi2o4WcFyG7q6LXWdUPxuZ0NTAB7UbbDUmovmtwDwegVa/z3LgA3uC2wauBZ0&#10;fyXj9Oj+p63qBrH9UYtl7RX1ghhWQaowL27kiAjTCPokQYZsUER/izEwok+r97SgkbUdksyiaW/L&#10;OexVebDaRXUWDO6Li5/7WXH+oxZAIBgUpQ4eSCe1q/VlhINUJg+B2YpDCH056Ua6rSGf5vqoBsCa&#10;JVKzMXaDgFgYe8avyIZgIJKGekbAF8BD6bwpsT+NBD9n8WTYfLEZCEoSwKLDVtL2ix1RReCdqlNn&#10;X/Td0MfjItwt4XHRlc4jG/L8qK6cdY5Q/aPHjwUsIF8DQRCT4q1Z8rMK7FedjYtEiVPsb8pBUpaS&#10;J/gS7nrCCIk6rlVynCxeSA1UVceveHuGjBBbF9eARFk1bRLHqtI2vbkYTaE7LcZ/Y/9+kUp0tm67&#10;qebMkfcaYZrKHpoJaAPQok1CDQKlmU8ZIwJlamnnxQbRksQx2ZV6oy00v4hlN+aQ87vGe8g/3DgS&#10;z3z66afSqafPnoqPdrIBPHzwyOgzjXpjUNd//Yf/4txE9hNixHWRMSGCikFD62YxjIxGe8mAxlgP&#10;GIVrvqjGJUS4Y26HDiqsveSwfCfac5EL2H0cbUkX45kcGeeXPNdeX3L5dHBlCznsOYKVinfq+1le&#10;Zhy51J7++4mBceRQEkCuZ9gT3rdX48gomfDrg4rRGwAIuHV6EiUrO7PZ0kFKYo0yZjw5bBvsFlCG&#10;LpfhgTqLQzwVv+TcxnUoq6DmqtesuHtQTw4driBxtWvt5atfJee4rBNR5aGDRvAcDSz12ral451b&#10;noKpRbFDq2D8tW0BhkT03SMJPzfaoXG7BVZds+zypmG/7WJWA85Pzv8sXbjwmfdZ6URQZyYFKSAg&#10;7733ntehFugBSAza5V9LjbJZ5pZjp7/5408+Xon0o8rghq2jzRfPndFooteKXUl2wqhxGJJPaA2o&#10;WmQ+Mj3MmMJ5UeeNRCBP2tW/sa5i7a2dFxJHoJtUqQ3GUGwXAgDQeUjiZhnXCP9CzUG1BAuAIQjc&#10;3HK6cNOVVDwJE9YEIxhi/HFNVSkk2EroHpth5PLwFptN7mc913N4l0gmoC7xENRVYo2yf98B+fLw&#10;wYMUHpTP7qoY9k1Zen9yCYqqlSoDLDEa4nmVsttqOChaqCoDIEvzdWjAOE3PTW8UDWAmtGo2F4DG&#10;lAw+dv3vEsKc7yrJPZO6idqTMKDT/h40KnjoGoAkICFx3EgPdXyn8eDoutWai90OddoWwIzmyOFj&#10;e7t/pPD92rHUhKmOB5/UMfEuWUIRHZj3zr0/9kbn9oZt6zwpDznD5EYlfvgPxDmsSf4bDTCzHkD6&#10;teYHiO9cBhO24zoG3UjCkYyBjt3Ksloj6DQz56gFPinXZ4dQJfZztP5h++SQ7+pk9eMSM0I2dSxJ&#10;JV7K0zWFxjvsU6UK9TMu3//mvmwgbEBPuZzA7a4psQ5rIpDPnsu/syR9oKqMBOfMmdNNN4bGh+Pj&#10;OfZldf9dxDoEHnsoy9CTlYY+h01FLgrl6rWvzd+7+PhWyVjSPdd/2Z6Z66SvKa6xhb0na6Q62Z44&#10;hOwg9XWpBEos7Ce6hxn6XZ5YFE9oJ0uqqLFdMqljdS1MiRb88UCHWgNhrpHMKBlXKYS2UyO1xDEy&#10;qeFXly754EAyIfvQxyrVtaa4xO7VmA6wc4AomUQgx4EemRzUd+OGhquGSqAAVMVcPEUt/UE4BSyY&#10;L31n+4xSBkpbJ+bvDwkDAToIeMmDldC0SYGGqoaKqCQ25y8qYbSmIMQ0IkrirAQ3OpdEShsCAN22&#10;p799a3NbY+Kk1pgaXgBoOyQR8CpAjA0xtMv9vfMssSZE779jaouFesNAirH/wIbTABJaxjbwrpW4&#10;/3oO2tQl3l2fM91INWaGSmiU0dN03+zza6+9lh48fKjtsboYBC0G2gpLoiJKuVj7kS3eCVQjHrDL&#10;nzXwrFOurpgTdYGEdGAHtkSZ3ktT2ZeTdWXqFuYJKG7KKbkKA/Oytb0lTWGwL9I07KGZvYM5S6jW&#10;4ZHvjDiT/eVkhrLFae2PpqpAOQrQ8Ioc07AQ0VXAwOFNEfzZzaYmsBe+/+4Hr0Rs60sj2UiGrvSA&#10;5Ik9quunuIqTYyK/qHeMRdBiyPQ2nYbhf8m4vUzi8LLrFIcSha5+l678YgOdV76jLH8tYUz2WPZk&#10;xxBLTuJhUT0uxpsUL0uymgAe8CvHvg1nXZ/6n9S9ecxd13Yftva538iPk0hKlERRIiVSnKnh+dlv&#10;cuJnu3HtxLGbJq4bOwFctDDQ/FEgBQoUKQq0fxStCzQFmhZFXaMGDLw2RW0jcVy/2IntV9sv9rNl&#10;DRw1UeOTniSOIvmR33DP7lnjXnufc+6930A9vi1d3vvde86ezt5r/dbaa0CXyZbmwaQWAY62PNJ9&#10;awJ8juFmxxS+jFDPbqgIsejqa12n9cL7sU5AQrqEgWNUnY1XV2o1HziRGJ+xxtQU8Nyg1LUamFiS&#10;qhiZ20Dsl8T8ge0bVHr24C7YUYlnbKYRgbZm8tBTh+D1N9TjIV2rfvUGngEo65+WixcvWt6bEgBo&#10;rgv/WNDe4XUED7ImXm3uP3L0aOfUo7bqzlLuus48SdXMQTIMD2HL/Cws1UviPgfEaDNqJRIka0kZ&#10;mBFokBwJObJO9ymTxd+9SzF6Mdy+dcvgXYgJDMZYERiZnp2nYw1MW611LyNoyLSmdDPHesD2MBT4&#10;6ipFkuScLZHsJDQWiqb8xgRYyFwJDA0qiJmik5nx1m1b4dMbN0WDJfMgDNvzDPc1M0I8tqw0fg7b&#10;y+CP81u2ci3RP+oAO3fuhBs3bkDw60pou2570irYb6mnpP0OPMYIte3jrZIxFD1D6PJaZcZowhdp&#10;YBqwu6I2IsLnaBwuj8dQ7FwqTBimzzBGSGs9iPaIfyLQhZ+nBsaLrL+S0yaql6Boz7Q/DNpkZqpN&#10;tHHwZcOkLoJJIFZjyQhjkjBskblr+g0X8zKUxCFpMyWgQC0Lk8BrlNkEQ2fpqES/L++zvhizGcFY&#10;MtXK5hYlNwpsuptP35PR05oaCEUd41fBmkEDQJIeRs2TSoSuTPnojm5kU5oLQ+vOGurpgj3PNNY1&#10;PzanzUoMtuMoZz1AeJLi1mNqKsJbsarmpQAAIABJREFU71wC1ayowZq60OmY0TYhwMCAgp8LJPrJ&#10;8I7rnpnipElI6CnOwyoTSVUjh0Fw4ejBaTucPGcaj2BEVtCt9Zd91XPPkXPnz8KJ4yc7p6Dr+O3N&#10;N9+kuinaIxJn0wBwd5D5vOk8MfyeUbfMOGIfX3rnNXE9Fb960XZWrCIQRqNHr1PiacDjZGFPhBIb&#10;NwCLxLr/cP6m0rrpWD/RjpiApP8kJUdYbtoLoj7H54hSOEaERAak7nx48fz8PKXJxpgBqJFQtbfR&#10;PztiYaZLiZvIffAuRVK0REq4npY5LDgaYCIQpXgOgXM/3Fm8yx4CAl6o7oDpxbfTcUIiN8G/mYSJ&#10;f2KiKs2rwjYPQtObdbcwv1UhUrJVo4p4bjGxFr6vLA1b+xXr51QFSUKXmrJ1oSCXWTp/QJuO24uL&#10;/L3YDwXpP0ZorMVwUeNoDKY5ayV6USDNwjbwuGJA3iCDFLp7etqO3TXdublXgi4T7PeyGTon10y1&#10;L0xJ1TjkNGt6FFiTHWHX4l5rKYndRkgdumv+yTf/2IiHBpwwra00VjmDD/z8xOMH6Yf8FKANODr7&#10;7zZ5UtHnG79l/2E/J+YxiaTZZRuQ9GqjuI/u7o2X8my7qwxE7do/JkXuqc7NWwVrLGMwyriZ42BH&#10;nIjHFx9QyrejBK/VwlqAX8fatLWnAMI/p00FEGlGTNJxf1dVkBj3rEP19jrkQlYHzjdRuTUfBcCj&#10;e1tdMVCLgc7BMScFS9HBpDwkjisrHLY4GDiRaQEFBppyWAJP2bw4DYYeZVRgcfTTVK1tz2Bbhw8f&#10;7vwt4YeajyV0zuSZ4d9vXnozuwcjSvrok5feeYPmjlT+qxyTAueYJUf0jQ+k5uelERumvZXsxlSw&#10;0bgZrI2tXUClaPOkdmFe5vJLVRU1U1PT9nNQl0SZqy2zCxwhchhJMp7fMg9m2GekatBIz1ub3xcz&#10;wIAFtxOCo/ktrJEgq/9BJRFIJbSzhAzXkNMY8Ai1UZRqfXmFzt2XEWRMD6zP/llgN3bicYKkFvfP&#10;XDXDqDFYpGOgmm1ohESh2p3CWkPbwNG2cfPatXsXvd599x3SAND6X5GkU5A0qypIstYHDSKnTKDl&#10;zrMks2V2C91DR/HNbwvN/CDTvnXrJvWLnZcqWhu4P7CFKqiQzHNMtEr2RhT/WNUi077FOY4VBWta&#10;LWz1SEvRAAF1ieZjrEjZS4PYRXhhQbUaatA6LeOitmATSkbSNoG3fflLX+ENouqmmAiAnmvXhqoC&#10;HHjiYKvxfsbYRYBZdT0QH9iugvWVyYl8m765vO0xTHoi0JDaWWvpYvzjQIPN99gmQ8enyYrmtJAW&#10;YSKg4aUJQ/0d18VUYyxu82rZ1Ca/D8Sn3Deo7pr8VzIQajecgwb/a6uL7pnkayq/cq12Lmstiemn&#10;z3QmWntVd5LgidnJumAjLB6yGhJi3IJYVxSbASWj5dWlFGGwcusuil3DVMji9UdxvSTPAXpw/FkN&#10;utRN0KcOVsLIEqzXGKZgNah1KEspCIyy7/IFe4CahcOHnqYjCzwKwaRZQ0koREcHLm+GhqN+8+3X&#10;iWGS7/3Kiu0x07oUtGvrwjZYvLPI38do2h0aJ6DmcB6mBzMUEVOX5GCgIbjrtlzjyuzstDy/YMcx&#10;6jpIzLF5dph8jEFKhMXbd2h82Hd8bjyGZbLkL0HDFgIZ/BnjSnDsBe6XukdHOcZSY0E8ntCEWtgW&#10;JrjCz+Sl2KylxcW7CeAqEJIB7ty5w9YpPx+ejB07d9rzIqbXtL3QAJ2FZl5x7tI6iqDqfa0m24VR&#10;55UbRWA8JcdcLD/ENM0Bf5um91rckIIjFarFxddAjqQQVOGzRg2EAkbzliGgHi3UOhlB4lHJKud/&#10;wvWABqVpW7EBKWl2BDREAeJR9jG2S/krghp6csr0qYEGpXJ0RzUpks9Jg9yRB2N7Wd0f5Qc+/0X4&#10;8he/AhqYwrBDhp5d9LAY7SGOLj0sTlRbE3NAL2kb73dSXHbthMR/A0xCN3DZ9loND60+Puhu4Rlv&#10;vLWxUrLWCfrZ16SsDTQIWtbXUjpq8QCC3P70aAI8FfKyR94fdddsjz2497z/XboXm8sJnomXZja7&#10;aPeV6XqphIwPbT2zRglT82LOAQhpfeFbXcv7kCVQNHajPDH4veQBI0IohNcyHOo+UxWtMK9Qpfmk&#10;ZyaiH/1X1xRwaG52TvoG1k8zlHTzlUBKe/yd3mNynab/7p27jr8VTGDwqKcPH05ZSaW8cek1dgNU&#10;dXAGQFVjkjQlW+a30TEAM/TKgBdygW3bt4mba219QfDAYYRdo6OWjXBfDBqlGgwNt2w0jI4qBhYZ&#10;lJiepEnHiJ+YjMnba2GZaQCJHnMQKEJjR9OQsHZBDT2xDCmvxTyvl5hcHyvJoYBaB/xtMJ0m22di&#10;jaIleYRskbjfOx/YSWBCh49eEngcMTuzxYGzaBoCtMcpXS7LOdy3b3/Gf7B/UzNTzHxDsN0/Nc2R&#10;NjXuiT5TBcI43iXJEqqaByx0hNf0YZ5yf4hXiyRexEIeFk1fl5ZWLBqyaganp5LHmKbjNj5gLz56&#10;Q5ChWgjUuJB7bZW0VoRRIfESrxWtJK23xnnYZODg5bvNKV/64peSathVr5oHyoAZY0tm7WKifWU4&#10;TNJJf8rnvG5fkm9uTH3jC8cK0hMZHsLaxrPRQr0vGFaLgRV/fzY9c+1FdstEgECAYSkZfWpflprf&#10;8Ht9YaENbkcTq+7Z83iSxsmPqGBGXQBxomOq9ndjdD9j61xPGaXJIOv3hkBhxL87DVi4a4F8OBMj&#10;Ga4Na5loNm4MFRKzYarb+u5tgASYiNcRSc6KUaKIkgLema9FAx7KIPCYZGlliQgeviwmgM5WsUeY&#10;4TJxL7UOFsiq+KypwMvCrpkiyXvhJb8qAT55xzNyBlm1HCmIkV5g40fKCeGOfDDmDR4TzM8vEFND&#10;Y0QECiGyFfzSnaWsRW2I6kndGL10aGoZ4KXspZCemzwulLSR8QY5u8egTtjP5ZWl1lyr1gRzahC4&#10;mJk2WYyiJDagAZnVlgYoIKNcIc+MaTlDj6QmJ03K/Jx5jBBzDQPztGG32QQ0VVuAcSV27XoAHnhA&#10;PfrcNEgnWvxBpCLljRoa3I0Irl6+mrBdBAF8AuSA3f/JQwNchlwTPvkm1YqrRxGO9w6G1ZZH50PW&#10;Dyr9zKAQk1ThNZgsDOdnSqKmDilW0TStBwVvuqeHciy0St4Q5p/ERxEz09YeHU9A4VqqQNCD75CW&#10;k2lYULPiVXSjGFNfjAdFIeVxQnm92ShAv1qwr/0vf+kHye5BB6lnwXhEYcw6VZIzNfd3X/1mhCJE&#10;LZvM7J4OCS0LsZqAA096m/l6BuztNOQLV1deJlGl2l0blFJ5r4XsG68W7mw7BCjX0qj1tG5J2gFH&#10;rALT9hJRQ6Ou9DO4KApWNHYAdgtdz/AcEVWveO43NRjY9XhslVJe83NFL4sys2bGgItjijhifH7N&#10;jrpOq9W5L2pxrU1WnADRO/8IGIa1c1WEIIRXqTHPKyoYWIU6lH3tDK0kMY4ybaUHwTqgboTqDh1B&#10;4w4EoyGOiONaohv4XoxYiM8Oz8V1bp46yNEeMUeErj012nzqqTwSpDIJZQQ2PyPnLtgWz8gL+J2f&#10;6sA4Dm++/QaNDRkH3jRc5ZvNbz8IIBEp9sjhY/D+t98joIDrma6V7JoDO9vWteNWumbWVHYbRAsj&#10;0RRD9B5bSptxjoZZqHSlq46QUD8XxJAPGQuuD5Jq3T0suQbSTHEsAbBAfKvLvBbQIHK1XoG7S6sE&#10;GmivyrMfiOofEzxhmGmIDLJwD1LOhinUJt6VeBNunymNBkj8JyYj2mAgKJhw6Z4oK73I7kKSSDXv&#10;Ox7YwYBBnuzVy9fIEHOfhJ7HpHWsURB7GgCOaAkpVTY/XzZMnBZbnxhq9lAB1jDcaeZzyxaOGYHP&#10;liNI1u75oGHsMg0J1zquBzwGoWO7KiWOxPDTeHwyFCCgWqE02OTerAIh5v3AZ6baB9ubIZ9b3UeD&#10;QWVHFhqfY3NDTo+6wqHA9ZQvfeHLoKqhUtVKn/XCXChM1LIEGHnvbAJHBcEa1/tRjLXr/k3XIGyy&#10;Wlvnei29bFkT95QyauTkDXBkyFITjUDAXQJKzvOnnvq2JBoINH7EX1dXh5ZxE4ulr5149IUYGvXe&#10;0fdnUlDHcVv/EvEwacIedgIQLhgqWcMl592O9q6EZ0oyYNYSmMnIN0pDlKMm9003YNA1HlX1ihsM&#10;AznWBNF+HLLtALrrDWs+28VnhVomlDTZJiNVivYGGDIaX8kzo7t40DCqpDTDHXXo127OlCLV4lZI&#10;0l8Mcq4tJEki3aK2Y6ZhqkefPk55KVBLhtVoqGUsU8rciyOySJFz6qSRdUQw62pBE1UtrZ4dCSS3&#10;aZL+iefiehbujyhmJIR0PVSX3CQcDiW1NzPWwM9Q4gbMzHIUSbQX0MyMaISpU0nn6c216FFBXihq&#10;UKN9CpCiCAuTV9xjT8VQXRIjeKqCPTcPgBA04C+79+yml84dZuIMMjcY8I1AhD4Dp/FK2ja+jw1W&#10;AfY/vp80J/m8RlhswMOjjz5C1w4k9zjGbhhU7BZJDNvVpYxbwdHqkI819CGxxw3zMpxXO0bnDQZq&#10;+IgAJOEsce1cXaXng68VCsTFr0pMBfCoCjUlqLnFNbo5wMGvWVf8nt0MlvblL3zZKjvwxAFrPHtg&#10;4BZX3sXsfVQZx39xovfs2dP3a+e3tYT3vKdlAw3gePCF6Ws1TXWSjMcBIi4ffPBBpqnxWqiusm7w&#10;IAWr3yuZJXHaZ2dmiSApWU2tR/dvKggePvnkE3j0kRQyOgcPUzApg86nPpfaekupkSq+c3t+00oX&#10;Y7iogAEgYyLuKu0dx15Q4SSqHUwFGjZXO55UttpmNMnaBgd8NMjx86PF7Fd+H9zca3CbKPeSzUAN&#10;FE8ACwZ6KgsZLj751BpnqBi5NzTUEtK74kN7RoL90K4BjT/ZAzCY9wBexvYJkYJjHT50BA49eZQ8&#10;MpbEOt60DGRjMJC15UBDxV4Yer6uRzk+TknW52LhU0Air+0BVo8PneGwjgffH3tsP+jxkqZmzuZC&#10;hQthaByDom4AwwCmZ5khLq3c4TZEMGMJesrma1FcE7XdFBJZmWHzrO/cIa2EZ9RpjQiIKDe5ahy6&#10;np+MA20iduzckd2E7aKmYad8f/3aDQMdU9U0PL7/CapI1yWteQmOVEkq98wrLbiXTKyKNU888QS9&#10;IzBYWWUNDSWzIgPJBiA0jDzKeBs4ZgIdgwzNyRONyeMzUhCAR434QhAwdJFNo9hikAYjsEsnJ9Di&#10;sANI+9SDg4JRNd/NiWaIjmhgs0oADd5m8+TX12bxTD6DjGKNzgStz3NgUomeJbFStT7+XmS0fTYR&#10;JqVI+fiTj8f3qTxmWUPRukum391M/2+THyH0gwJ/5rZ5T56LBxus7nYbU6UjlGb8cYC8s5bBXSjf&#10;Ydpi2nxFV4eZESVn2SyPK3xfim/GjoVd8kYcd1gteZ83s7z22kWrfVjnoCHJcdw2GX9ReFt+riQF&#10;1hKaVohmMnAEI/iq9QvBrT3RfqiE6r0gDG/qOtLvPL9Sg/gan+FdsZSHUcuyGJnVRP++cenVhoE/&#10;3X151+1K4DzjlM+vv6khqJmJIBjDWALESKjvGG3yGDOZZg4pLkTgqIxasmyrVK8QWAktrWPQ2BdY&#10;KlVTg86zCxCQBHOqYxDK9c5jMY1r5GMnBA0gQ+0SfhAEDSSr5FDH11w0NzdjwOrWrVswmObIl1aZ&#10;A19Y0BuDQUQk42V2GYycgwHY9ZCPJucL4Oa0XiHNS0ZKTSJPcxDteoArl6/C7gd3yXOMBqCUFpLn&#10;hrD5qWrK1jCCB055zr+lzK1iMCzNvfPOO/D440+Qdub111+3QeO4Xmv+xhQMBw48QddeuXKVXVbr&#10;YYq/gMaYDYgcrq40bUzbHA9rNnDFYw8s7A49kPU2zcdAtkSjXYMfh6TRGCTwK2DfXK/JXRY4hwdq&#10;iCTKJChogc0o+sDcIWq5NTeP7MWUsnvS+ifoQH72G1sbZMMlthm2MvnUhwmYvXvDnpYAZeMl70M/&#10;2OmnznpPOlbqHxcCgUkDQeUaivRQ8ejivfffy5hs31xivHzVhCy5NL7kNiZWzu0+pbr6wcM61QI9&#10;/bRvQ97+Wou3ayiL1zRkzYiBgbBsCxutbn4s/bB7ZA0aXlrkaaKgkAL80D6VgEWiheJ4DEqtwNYJ&#10;n0qzNK39sABtBuyFvtRiKBcg0zzUpgWZ7Hm8+voFsi049OQRKOe57tI2QMeecCgPs1pWVfL2OvwU&#10;x3F4/Y2LoHY5w5WKYzy4jJ3GrJrXloUtpn3AWlDwo7TUFIIbzDaAXVQbqbTiIx3w9hq+445mzJIr&#10;XvqOVORy7VBCGCeX9yFlDkW7A9KYxLSv8NiCXVA58qOqzHUPYrho1DigeyUlelphuwoHeShtNBpL&#10;Lt7hTJAIEvBIBANC2fGC7FWO/5ECIiWAyPFksqBLyoNsHXTnyNGye88u+9FrXQwfQjqmKwsy/Hfe&#10;foevJ5zWXD2sQPUJii8RNAzMBoyZV5T1cP7c+QY8HKdfULKv5KhimZJcSZ+mJG6D7jSM97C8QvOP&#10;Rw9ov1WplkLieQxriUtDAB8EgEfx8Gn2Ndo5UGI5cR112hMN601rTPbsqgRFw+83T+PAT7n1tSdc&#10;GwMQHXVDAtJ2VSnZyJX6XSJ8PsqjR6hxk/rbLibZiWTx/vvvZ78nV7fUqhJAlQSMKUtd+Pmxxx6D&#10;zSo6D4lIr5MhShnFuLRMAh7KYw0/RzqPUdbgqB4jWPBHKGgboQDi0Uf3wbvvvkuf/ZFFWbrBg5ur&#10;NaDO9trNdQxeONtwkUoRMBhQ0C5nnUpEjyzCRf3JzzLYMYJiQiWqvv+VJqADJurs/53cJus62QKr&#10;bQfnDQBzzyNGWwXb0yY9S4+jJHAyd043lpaHkxQECk8fOgqvNYwc348cPgp969z2v8cIGWgoiJtc&#10;ixIzghF/7eGmLbQhsVsjZu18lTwLkgTKoMHkQ5TsplEzpaw2UJ4NzlcwZZkK0fMCxCSnklTUXuJO&#10;PDbk/XcEFK/VJEqZRAYYW2Exs2vA/BEUpXBK7YD8kg+QpryRlGcbBrcUbUwtBiycFQEMgYaVVatM&#10;H/lCA1zIE2N12dYtH0voAIMEz8z3X8g7Ztor3zQGeMJC9jN1x5rBJRf5vulKjy7zvZrq5DWpQMXP&#10;fSWeKUePHGn236tp4kV7dO78OYpwSvFNqmnOS1Gx/Ynm/sDng/NEcTRWV9g4sqokcB3vIfyNwcMQ&#10;1OBRnxvZAwUxYo+irZWFQkKAZln145N2yb09sKYCDdIn9qroKwmh+qnKvQDKddLrVTHCFbKWW8jt&#10;KNQuC5x/0BEsnGgVIYEI7Yf81kFUPNgo+6vjpH6QtfAUxZsvJY++z/q3MYVEMTvH2iUt5fNpohwV&#10;7kuqctyRSAlQtD5knKW3yFrXRFff8+cz+X1aEDSU/cDrSU0onLVyTCVJCqOYLl+BMR90/O+99x59&#10;xqBPpXRR1tP2svCLZjRaUlBiqmV9HiGNTb8vn/V6ih/Kq3Q0EUAzWmYT5UALMa2ZJCFVcm6tSW7s&#10;7LlSUM4hkbm7KRyyxfUPgQIB2ZrTuPeqlXJIho89ksbC05bEzEXjENv2TSF9dPPJ6bXpaAC1AmFA&#10;4bUxvw0U92uJEDTCsuzfDrrlpIvX33yV6j/61PG015W5NGjo6NFjlAPDaw+RUaKbHMZnwC9wvlBa&#10;J9A04D4MBjWpvhkX896uNX24NE7xLZqPizUyeRdOSkCeFjRsI62bznWQ7stSQMY01MbkTg0nLY+R&#10;wkJzfAc8G59mbYR4vND/JCZj9sy7jVSsyCSXK/0zQrCELp6rq8kdEH9C10w9psCyfHcVVpu52Lp1&#10;wQwWEVS0wK/cr/uKwEHz8eq1a8IMuW104STNytBpqYLrn/uAsTI6BbpmLjDaKB5BBBtk2tN4ndcs&#10;2ZaTPkb3fM5fOEegEO0RMMcHAsaKXSiMb+pxInmErXKkSkxqdVcEImTyZOuC2ro65eHxYE6lEfSu&#10;sISOwDTUzMl1mpr+cJApvoa82FDrA9+rRVe7SCsQu4nr+o4cEkhQAxdF3PiiYCgjQMNo5gmpv+su&#10;eVu6GbyUMeqedG8O0hGA6Gs4dAlkNqWMZn59hpJ935NmQGiSVq0vLV1TEbNfhEELJdm/fz+9yMPC&#10;qY77phQ1D2VB62R9rcpLo+3x56GrldevMtbse/D5MEbDH/+aqDhmp38fPXI0k5KYASTAq5ELFTQk&#10;iQTMTqFEa0MJhJO0JlF5iAE+k4YqJw17YCuAIgHvYG5t+YhHj/61Ny6QsSL1pwaK/JiDhrz4Yxmq&#10;PQMNsXhnWxEk2k8dPNzZFb3/6NEjkJOCyOf7UirN7IVz3CwV8swY+jkEjrhJRmzTlAcEGQcbxkmC&#10;LD8dXXvOM8eCBmDRs28QFXUtjIu0ElMSFCqmteBp2xQFJGr+rtA6vyZbB1TTYzZNXaR2dWQXTMxH&#10;gXtO28Fji4WtW0nqRoNIPNK4dfM23YD7x6fVvkUJufxzKulv+oxAgcCCcVMwtb3+7SmCNjI1mJG6&#10;u+k6BsTC/RPT7FvLFHK8uO34iRMZBbKmhI5xTiQG5UMJfEbMumKXcWyTvJdkv6DtkfZFg6EpYDch&#10;UVuThaRJrGqnnbGjKCEA/EyGBDRxf9Ixl1yzKcAhk9Anpl5dZXImlV0Z2gE++OvRnckYPyhQYAMg&#10;NRIpN7k/5+urf7S0D+MnqbhfmU4qQkA76ym5gv++6zv+vrOuDBiN7nJfC/7XiZ9uYMCArzCm1k6O&#10;WWCUNpjICT8agD3++OP0GbUOWBBAqHW7jh01DPrSogBB37sAjD6rco71+vS9Hwy/sy97/7GJH6MR&#10;T+h+Fq86mwZQ6cp19PjxE9pbONF8ZkEv2R8kjpM4jx4loHperbZRYlqVsLheEtWe1nI+b2AEdG9x&#10;fXbWqgMr5k7D53K8frD7z5x9uXNuLr52nudHjDoRNIwrxqSNIfdcFTna5NNPH4UnJZZE6CGrvAaq&#10;Bjwcl7/5+xvXbqSxAoh/f96TtESQgM8Ts+KkStHU4Kmb+dPvJjfB+IgWtPGZm+eQ0Xpc5GkZAQp8&#10;1sur1gTaMGAwIQxBvYxhqBsmvzJcaqTZ2ACAWQkwxdomzqaZ70B0waymIq0XXGOoZcCCgABfeK7O&#10;9hucZjw7epB/MJsnlt2YW2LXLnZddO6bV69czUa+a88uMnhUmw4/ZbqPkufCjFQzmnohUz9+7Him&#10;/UKAUBY1evW/2d4VEIZ1rUh4d9xTpBVFELHMsWqUN2ldak+j9m6oVaL5DCm2TrJdCBzSelBZyG28&#10;fih7ksBJCLSfMd8FeUzVMcVwEGBxT7Jj3sui5/u26HvV8iMk3Ew0j5LrfNCp4tcH6ks38syr7lfJ&#10;S9f6+DuMkzG7xmD0VVuBXEpbX8mMG0f01/dhfH39V+3du9dUlSZ1TgI3PMc0OpD+KAThrCBA0D55&#10;0KCfVfOA66PUMKBxq/eI0PoRRASnAixdHP0c+LghfUaorB7ucpMECV7jVPgyx9ENFrWn3hAym4zA&#10;2gYtJ44ngkYq5zodaeSMhPvFoIaj6M1Mz1HkQLZvcAaywGe/QcVWBx58+nnTYIgxZbnoyqM1SrTF&#10;PZGsmO0njMcH9D1l6g5w5NDRiY7fRsd4SO1ceuuNFG1yoo3LrqNoXLgimku88fq16+QSmLZwyMVe&#10;AEkapX/yPhmYu2YHzenYsxi+GIsaAmMz01PTViW1MzdPzLiOac637dhO1WH8DPxu8dai0cZY0CE8&#10;ykBmc2dxyfqxZYoTPLER5B26EMNNL63eIc3EjqZ+3GtoKAmQ1rvSerwe4zlUeNxF4bGlXSF8mIxL&#10;e4FHE7jmPr3+qfQn7R2z1cjml9eQj/qC16A2p0Rd404OTxw/DhcuXICjx47JPEs0yNU82JY2pJqk&#10;BFZq0S5UTnBlwBnUBsXhd7SRWZXkWliXGru6bQoatRLcv9gGJcJq9i9qhWhvi1cM9kETXrFt0pDo&#10;DEe3lEBvPeNfU9mQ1t3X4/7tK5Xo16OJgtHTwKyysibTGOj1gX31qx6GpiCln/kWIKOoYrRGop/C&#10;+Pu8tMkWsIlR2Ywp4+hsv+zjGh6W68dIeuhA2MgS4yR0dSKgll8AGSNkmpDPcbsG/l3nAzPgaUHQ&#10;gOBBC2oYVjuMJTEGBL0uf1LUzOpdTQqT2nMBa5w6Pq3L9J/WIxf1Dn0oxx+r2papHhNhjKFD2yPX&#10;edDQqhsjAVYKSFi9aVbqQWP9c7KkmRkGDVHcBc29UjQDGmVPhx8EiFgsAd2D7uwe3RaVeKoKOs0X&#10;mN86/o2Z+0rbKTSA1E5gs9XG1KGdRbUMWvq0DWVZ2JKkb50Pr2RBb4PEIEICDdaQA8Ydw1IhWVeT&#10;XkMGdiJtDigjYsqSqe0hE/Z2DVgefeRRuLt0l+pErYLtrlwlC1PTgRm7L5HjNNyh1x0CJngXAgg8&#10;jkHQcPPmLQINJFEPh2lLG3PVmBVRjDItxqhrnseKLo34YXtT744dOxiU1EPRMKS+6u1d9AUTiHXT&#10;tZAJCTpfbqgGGvxtdvzjCmr4nPKOCj4XTYJ2V0JTK6ioJWhYFO3M6gofVxjIkqMH1lKuWKwGEHqk&#10;11C4cwR2VD9fL6KmBJ7iyKBo20Dh0d2+quS3Tbdx2CiIGAceOCiIEiVZXsYsXGmphhUEZBfx99m1&#10;XqqZvMfZN0bve8bRwdC7SpeKOlPZFuu5p7He+8cWwyhj7vHwdkx1o0bdN19rNdBUFO/1FQUUoZd6&#10;o7BXRt53nPtH5UhCNQ29Aasix+nAF4O7dosJ3XiUA7b26OX+4zsSVemfg7zfHqxonRcvXsgAgoKq&#10;o0fEBbGnbnKxq9ndDWI6tsPL1VYDgQIG3ooSJpil/9oetmJko9MVGzXqEQZ7aaQLSPLT7JgxCANL&#10;RxLeaNeONwKfx6JVuha0afAonwFLAAAgAElEQVTLNnR4fG12mSQS5ZtvvimgAVLQIenodTmy0G4T&#10;eACwiIqpyMS6xZ3L/O3LtSBQ8Km3Vz24RQZ/63briGL79u3w9jtvEdNHABBjserkUgz2hEcU+sxD&#10;SEfIJucBpDqmgAwrETRoaWnWYnojhlWJmn1QOYUMf7q9yAwc+3b16tUCuLeLntbpBOrO3LF9Jyws&#10;bOkXO2IOxrr6O7YIGNI1mx5nIGkfQFMSgLj38pENMvapWQ6zj0x9uQEZCv4U0GNOEI3wiQIPGuBS&#10;oDWJxomgIgmaQYwuk+YTbfjIu0VGrokm1TvqvjWOVNms7ykUx1KgjzwUSLBVQk607d6MwMhSKiTC&#10;7l76M1bXBPQsKtfbcQus71xbvy89IyZesGUZwZQnOdubvJm11LMOybAHRI2riUFD91orv/ngww9a&#10;sTfKBq5euwrXrl3rbdl/m45u+uNO9DQzopdAz5TsYppNfqEBDdaWa/fo0aN6aVZP3g/ZhTUTdGT6&#10;SIhqya+AatLZ6Tn2BMBAPQJw1I2Sz1i5ETV847TZYLYRagCJOxezIdaSLpgMvKLmt1BhwUlOLg8G&#10;VnHq1GnrNR5P4Hec8ZFnrqqmKErjZpSkyUsS/6SgYYsLq4wFJWKplf69fv1G4mgBPQ7mOx6xo2Nj&#10;tlWbIvJ5dQlh8fkiQ1+8e4c0R+jloJlmL1/+pGHuN1NzXkiLXjDXH6JhGxXW8B3HQt9JTiCM7YBn&#10;6jgn+MKji4WtC7B161YyjrQxOG2Mpia3XHSO3m5d2JpNCXpe3Lh+3Q89/arqDNNg8/cIGvLLOya4&#10;JZTmWgevvck6NKrIHCFAWCWXzIHlFNFx49/I1If4khDRHKApJepblTwg6i5LxpvTUxwVEgGA2Dhg&#10;0VDmuEamBqyx0yBkZHQ5qCzYG2s7eJ7wOCR3xxyVGbJnX+h5TOv8cURcokkSNrXuiUnSqIiwyBmd&#10;RrrKzppT+9ofk2yKoqobb7Wd7svH2fW3RffK7ouGFPsYwqjzfvXFHXVvCXBSD9ZRRqAcs2SfUFPR&#10;d12uKXFoq+t7viO7X4OU6H29/XFScYEJs89qx+Cfud/hOsf79u2jUNqqm0U3TIxXjyCCNl4M7Ylv&#10;lua1BkDs2rXbjyCpdyFn4vzu2vfiTBQ5vsfwrXsOnATffD586DAzcV3noHEROLCSBs9JoFf7NKDv&#10;yAMsxBRVLrJbFqd8jjYHaR8JqLZ9kJLghZCAgo+CGMTvEd3Q7i7dkbTcgdIy07sQfbLol72tWQA5&#10;1W96DmoUpseZyb1z9NyNwm7tW4O9TXo8gfkzMEW7HS1KvWioh4BB+3ej+ZxCIMt8dSwNv46S1iG5&#10;x+qainKTBt3CrzULLKrwb9y4YerqbE8G/ze/Bz9JVidfitoDfbb4rYGkKOGiEVw2z4JsG1YW4fF9&#10;B+Ddt9+DW7du23ygq6UOaqsDD7du3zIyO5A07ZjcaX5uIfVR17CiG9DJSm6nnbIj8JrZsW1n9h0a&#10;qWJ68xYKcNqBnGbo/KNKLdkiZCRCp9LxwJMnT8HZc2elDsmiKUAdhqyBQxCAHiuaCAtDCqAB5fzs&#10;DF2/vFyJ4WOgENN4tHX3zh1nHKnPi/uTuaACA0cPQKYGbJiJbSa6JYntNjMAlKNVoARio8cW3e3k&#10;57UZA7ZFnj9QI1jZFNhP7XogMbGS4bWug7SpW+ux4/pxZRILerxmaqrr0cWSsowvI1UjwSS2yUaw&#10;xge+ln72qRHKJt0jbsMB/uyNH/sKHk8gQGjVDZyTA8tql8GTK1evXoEHHtjVqqL3SAYcQ9WilNCM&#10;DVUz0A3SqoawTDfrA1/feetN+MF9+2Hm6lWYaf7efusmzDa/79/zIMy+/gZN0PLUNCzjuWqznpYx&#10;0Iu8rzTf7cYsfg0tIdJJxwvcFzSqIqa9yjYQlUSRtO6CEAMh4DEUGFEC9uB9tWo66rQH52bnyQWP&#10;A9XI2PE6pGsV9wUloVUx1jpx/JSN/7XXL3LkShGCOO5LHvhnM4qBpDXAdcysGEx8joybFOD20Qlj&#10;gl2syneIf4jDXGLTa7WvSqdRM4a34PqkYEHA0Lakr8ZsHG1PleeWRPqZ7TEiPUO9Tpk3HrugJwYy&#10;n7cuvW1aD63+Fh5bSB+3OeCwsLC1ker5SGN1mSXx6dmKjDixz5ppsmQ6+NenNxiI9YEGLDu3P9A5&#10;/+1jxwAaZE41KmWLkRezzU9ZvHZKj/XQIwPjOECMls/F8yBO5lYT4KvFpklzWzAu1rgqA2ofPV00&#10;UV/UvgaNryKZLiXUAAaTovgPVHfNWsLm2ikdf6wtcBvFFak2M1dFUe4FaJCas3j42cPukML1nsRT&#10;uxZHWxoptRhdA/KSv787gd4RRpemZk2/JyOVfuZSVGTSSzdgGn+/l2w7LrBPk9XcHlNPw+5oZzzh&#10;bWt7gNwnNcpj1sGQ/o7FT1ge31/c5/pUFgQIZtfg63cVY4yGwaDYRjFdwscWkbQPdpudkYbWfamx&#10;9BVu9KppZ1dDJHc1UsTO27eb90XY3hCHnY10gaBgGuPTr7KakgCAgoAbNw0UXG3umdmxE1aa+/E3&#10;JEZblxdhqrlvBu8f4rsAD5Tkm/rnmr7OStz6pYYo3W3uWWpAw9WGeFxu6vi4kXg+aoDEuw3z+Wh6&#10;ClactBo0JoESLJOEefy1St7Nd5iDIB2/8TktajSQAHK46QZkhNo0C5UFnkrS5htvvWrABYmfeRw0&#10;/xx68nDHM99YSV5HrQfYWTDAGo+vfR0aH6I1vhZUse/YKRKwJAGKfn1nzZb1eaChQJQDAqExrxsA&#10;vaGxIoe0ZtCBrpV+NLmYlNfv/0QNg9pB5D/xM8NzdMpbgW6VK+AASXqGClTwn1um/k8bikfCHHt2&#10;ektzyx1yT5UHba2WLDsHrvk8ImjoKpm07vZ0VpcBq0iaE9KYABhdbouwXCfNdUFLjh87AS+//BKB&#10;gnmM3QBsb6C8hI4Ih6vGP9Q4eUXDfgsgmSFviRUCBKg1oKOKapDCdUvnCSzgkSBwgjSqz+0rTVyH&#10;7WPAtLpmY0wELpsacrqHv256UfertdxhlupdEqpeZYvXIzQw9Vxw0FsXy6jSBxr0XS3G8SuzXWh1&#10;vXtSh3TON9WmI9nusC+7OxjyMMHtznZ/PapMAnhMWp7wGQZB2zo2/BujRvIf/kJoEQVwX+3f/3h+&#10;Xd5K15c0HnQT/c5H3+mdxhZ4kKpMinNfW3+6tAXNhtzdEN0HGoL5QPO+C1/yeaEhIFcaqerawgJc&#10;a96/0wCAsw830tvsrAGFJVTPiyZq1HNgWi2zEtL6rgrtyVvvvCmW2xjPZwjoYY9y3WzDZBZWVmBf&#10;09+Hmn4d/vRm874Ce5vvbjR9+E5DhD5s6vpOQ7C+M6WvAaxKtEc9utVjPTp+wI+ak8mwbISTJ05n&#10;4zlz9pWMcp88+Qy9o6aB7SYAnj50hLJTRqvvXppybR7B27VrJ1y7et1YPh1Z7NhuTfglk7Wqevge&#10;vQoZxVFyoxL5RpLYS0EFtRA+jD2GQzYNkqORSvOVqd4RDUOJsfEajs8QyLOCs4Nq3+2fXEovmKod&#10;RQCQSyYFbmo+ryyjwd9tOTLjyzGaZIcc4eYrfewDDViQueNxCWk65Fgmp5dtaNVFR3SICBpidInC&#10;/GUKjBCoz85RiGczBEbgLmGiyRhyekrAcyXvuG9XKRbD9DS3UVFm1SmYnpLcMGhUGlNIavZkGsJg&#10;ehpWMJV7jBxeHpLGieIaxUhHsvxMOM03ChGbBBwSs72XBY10dM12nfFraUm9IzqmYEA3j2KD8jii&#10;JfVmf+Q7uweXW9/yfrME1q+q7O57q/0WI+rhoj396Ud9m3/kFNw8jdc32E35354yRbAATvZzT6fp&#10;iKL1U39PUEJ7aO/e7stcPR48tAWbkB1bKOPef+UKPHH1KmxrpOqnms8LzfvVhuhdRYDQvD7Ytg3O&#10;Pfwwfb7RSODjtTkqdY2ZVU+5YrpjOMyPXurhqnGGYfN9Q57hLqpCkdnPzcIbEVLod2QKdxZhTwMw&#10;HmqI2yPN+94GdBxZWqTPDzcE63pTx0vNfVeb93Mz0/Bqw0wovbN0JRR2PU8efMoAtfbr1EkGErpc&#10;zdaoYs+K6Rl+BhTB8XusaHZJX9DAjw0oY7bks8fsuLAXfigwmRnYCTjzorP84o3wyHWxWQfvv/+e&#10;Zca0UtIKRzO6xBUtaNOAvUdgQQmvltq4wAQqSPSB8ZD03R2LYDRN/KAGiZxjIXUCv8drtzZ7Sdu4&#10;ccPZjUhFo0BDVmjK1MYq2QMFAzrB+AhqVNg2w41HPtQwwvDPCrsyYxhuNUjFYxjU4mi6A94LgRKh&#10;4dhRW6B2RKyBQ1fbQMcYpHVbXaHw1ZxAq7K5mp6ZYSNKynkBMpa0sEiQqDUV99DiPITNO6oYtWw2&#10;sxSMeQR99HxwJKmNrDK181RVlXWok/WcsLW9Ozoyjsjr7+xKluwauuXe7kLWxYNBR/sTMhC7tn2d&#10;Vxun6zaprAeJFOBIgcJa7EfUg8F9A0oMRpWPP/rIkDaVQqTij8HAg+FIu4y/2N+AhAMNQFDA8N6u&#10;XfBO8zr76KPwzUOH4MZ86XaXSqb1gnxNuqtGjmNU0ZnRbIc8juQaim8DOj9llahKhbWkjtYEOZ80&#10;6/HK9ADOx0TQWfIP8GAzP7sbMHF6eRn+/Zu34Mjlqw2AmIHXGyJ5YT7Ca/NyXFGQE5N4fH8NqweL&#10;1zBlbmnfe0UlZmRun16/kY0XmR66REJwq7dFctM+XiGPmlXT6CSpzlEX0+rUJjAhaMBfOdkVM7nz&#10;F86ne+ktvz8bQ94CvWPAJ2VGaEsRVxINVwaLKv40rLSpojdKCJDnUDT0BCSBa76M4OYIjzoWtizk&#10;86Z9XwMJUj7g1xy2Y4DFz6l8ZEPkOqtjLeUuHvcIycPjCjy2m22EB62TvBwkiNdwVbOaqgNB850/&#10;zpB9q3EgOMZMTcn9GHhwiGt2fQbjcGpXoTZKda3h5+vCq2KUr3MPWKL0rqrSd8y623OCF1DlVYcT&#10;0jqamEoCycTE0LMMe1mp7Kym00PCgQSLGul8xIMiM+ki0z5Rl5lhlE6LsAc9fgAPbhKAKIV6BQ1J&#10;lRpbi1oZhZ6JqUbE19Eua9kZ3Q9AbTAGEs62Nnuf0fV2Jcdq3aNnhxP20N+zkYJSVD5fpfqgv0de&#10;cjCsERlMuPAoRByJ6TZ/PdkQ/Kc+vdm8PqXXuwIU/uTwYfha8x78eguFxXpvWT84GFscYXz9jdeA&#10;taNMxHUdmH2RrIcgKYC1V1VIeRWSVMZqhSvVNFxuiPzF+VlJjRzh2YZ+HL1zF/72tWvw9AcfwoWG&#10;OF5smM2nTx2Cd7WtEHpHjdkuWc06sDH0Hb2pB9j9WJQZYUHwcEPyMfjfuRTr1Gh2IINHkmzjMNFk&#10;SHPIdycwobRE61YbDCzoNfQhJnsr6afnzCBgOjJXz0IyGc3j71ASB1kKWhseAaDRI1fh7hVCl/OU&#10;0F76wlgxfTfTUZ2JYPR58c4igwfIx7Fjx04oS9e68TTdDzzNm3olpenRdW8zEouu9yxm0hgQU2dj&#10;yGmM04DGjw1AGABmqFyS4EzM7CmldvNOAaMk2yzaH6BbM+XHGebPRF+4BzCWCIYIH1RpjpGXT01P&#10;me2EH6seZYCAuQ1rHF4588oart4Y0fMPwbuPTVrSUURM9el69Gq3gsF7Puy3rS5s3jjl5irOtjts&#10;D0albu50Hc1v/2xKiVQgm47viTKUnBB5SQR30tGMu/JAAxSevnkTDt1sgEIjUb/ZSImXtm+D33ts&#10;H/yv24/TEsDjCm/nYr1RNWNP6fXEcN/bmln32ZL2ywPe9M5nvHws8OSTT8Ebl16HyjWJBo5Y7txd&#10;5Nj3ug8kpwLWT99JGuzZ2Xm42Hx9cWEBflP8xY8u3oVjd+/CD735Jhx44Tq8/cADBLYuNe/f3r27&#10;1WMKXS0ZO2n8BS4o97IPcX0/F5T+DTw0AyBVOx1ZJAlcF6MCBs6cGKBcqW1SxiAF811oOXb0WKZJ&#10;RWPNc+fOWXtGbxlHErNG+wJHQJMWIAQztLyNAaUUYYsrrimVouSZcAJRuXL1WvUG0EGkkxI8AlmW&#10;i4NVnMhtpMBQDB5kbre3QcOogpoRBj5psXtAU84NalAoa6dOeG8pQSBQG8i4Z9HQlGKjNHOJRo5R&#10;8k44AUP3JYFEcf3H4wXOFbPSPCPOZBmlz7T2m3e0kxhODRIdQrfL6Wnay0PJcWGCtYSOJe2FO9La&#10;ZK+Ke8hSRFXiz2D8GWfX0YD3l9ZruJepDjsyiDFbAGVJcxmyukx9M4pY29oo+9d3cXsc3TU418xC&#10;lb9pRZE0gBmkdnW778l3ubB+VmU4XE1ESvtjn/y3bVDXVVTw8bftvX0HPnf5MnzuyhW42BD7T2dn&#10;4ev79sGb27ZLaNxEyicp3nXQY7ZOt2BHTMcBjzUXfaABJGGQQIeGeBx84hBcevuNFJ9BpWVpHq30&#10;MTwxa1VjWpqBc1qgWvnkqWcoORT/rnUEuLi1kYROnQQVRx6/cpU0N8988AH8O2fOwNlmbs88/DBc&#10;2baNtA2VGUgkLw1fvgvLbt3l0Uf2NZL+t+WvtiCSwAPQkK9eu8KAoWE0Dz70IFxu1qGPxRPaNdnf&#10;mK1S1wuChq5ywiViOnf+rDHG2bkZWMLU31DsmCC5IOS5ew5vRsIdz0i+7uSj+rViD/yA7sBLSyu2&#10;H/Go4unDeXCva9evpYoF2GA+kJ0PrA00YKljoW4vBuBPhNrIZ1TNnTNB9gl4lKCUYGXIwZhw79Qy&#10;n0MJ/15T9sxpWLyzRPdyZNaK7EoQIHj5SEOu4zvyjCXSYFQcRjpGidswJYboQHOnsVrQVRO9bRSc&#10;bBg4fJbSp7L9XP0/miR39q1YoODAgB1t9GgfPCMcZaDp6zXM7C6bJF5DewQqL3SMa5NBA9P5YKrq&#10;CDASAPStge+WdKdpZwFyWxX3zdoqVAmn+bil2ZAIFp5vXjMNoX6hkYT/yfFjcK0BDR4jInrXACra&#10;NgaG2rmz3yirDyS2NWwqnok2oOs4bp3l3fffsbGqyhL/3r/vCfpMazeqFAh2BO61FLMzc0RoiOjW&#10;6ffjx07Zmjp44El4661LckTK++OpJ/PcD6hteF+idW5fXIRTH34If/ull2ClIV7/anoAf7zQAI1Z&#10;PkdHI+NDT47PfHlfF5PII9k1fPopax3yvRcb0HDNErA988yz9E6ulkKwyqfvV8fMzOzE60M9KmSV&#10;0eflu8sdV0azi/BrwtPWTJ+fVAmK+/ppCP7maKlFIR3R7weaPXbtep4VE91bd+7ojtcwskTI+UJX&#10;4wU5QQNN0zpIUfuC0YWPKJBhr1JmyiFFaMX1gFo8DQzFnhTYnbr5XvhCkPwj0wMKGU3eh6Ll4zTx&#10;bIeFGjpy84z8TP0xeO2Si1FOC0qqFSSaZSVRY+P3UHbMoMxL/gwukU7fLQXTz0qHhN6tQs7fS43D&#10;eoqBhl7tRgIkycDJ9a+jvu6AUK7O7qZ6S9T2DPKvv5San3tZ8mOJmMWqf/DBhxri+jGsGTQA3/Ls&#10;J6xZePzWLXhhzx749YMH4X1HHLzgoWVVwMOGIXYLwI66eGMzjfsKwzWrPQOebe57NPdaYSoDBs7o&#10;Tzlu0PU7PT1DoYvRIh0BiLpWYtHncvDgk/T+zrtvW5px33/v5fHpli3wJ089Ra+lV16Er9y6Df/D&#10;+x/CG3Oz8M1tW+HPtqeAQd+r5dGH98G3SevA3laYqOlmAx70eaPWoZaETTjPp0+zO+rLr7wki694&#10;9sWCRFc/z7z6tA1YVMtAzGw6UB4KO5FwRQ1qk4AkXMjArSueKLu3EPId0totbhwrK9weH56FlrZB&#10;ywM7dxFQ1wrw7/UWBAHo2ZAJrdbHNME+8GHysOCSg4Zu4UWPI4jxy8/q7cT2fVVmp4PMnY0jqQXq&#10;G0WOxCyki3cJUKsFEn7GGA/LBCrYdZM0HJroLCQeQ3kxcN9KeHK6P6YosxsHDp+hysFL+jGmhYrF&#10;mL2h2FhIQa3K+D2WX43RIoztU++VoIFc7NpCk9FV94jaerVja9aY9TYyAmGvsdzrJVLai6gwjoCK&#10;MlvGcj797PXP86Hr1wksfK6R5l7avRv+eO9eePXoEatBQZGW9DnVTxEm3bHFukrPBMY44seOSia5&#10;kiSXKdY27H/sCWknFtckSs/HJEEkm9QS3o/S7VNFBsmuTjzx+AEwo+UJyttzc/DOljn42t4H4fSt&#10;RfjSzVvwix9fhjOLy3DmkUfgLTQ+7Wiq1Bbej2WfP7JwwH0oER5V8Dgtmoa8BCE16YhI52COAj1N&#10;4hKYQAMxLdxDK+4+Vy9FnWSVgPwUsja5S+W+c7sjOjIjDyx7blGqDuV+TUd6586dhRMnTkJXKSO3&#10;smF7f+KrUcUwjxuP2v24q6xno9dY928433MzHKeBZ3xIz2xALpcDMYqsLfQ0xWVwwqwaTKYAU8Gm&#10;DGNfLAngpCBOqA2lhHIMOFblmEmPL6iOCKZtMJbblNyrYh3qTVSTvfIKB2XxkzVqgfrIj76MsnjW&#10;szvL1KVq6NhBCELuBJKutYZSvTFF08LY/LnhZMiu83V0HpfIyqIH00EENepdV9TIPuChvsj4m0+k&#10;AqK6VitlXTBuCnr5fVdbKkDa2AHM6AYrUW/V3rFDmZcgb88XvzZGaoUmKOaZwhNrKjffB1K3ByjW&#10;SfmeytblZfjCd74DX/z4Y/iokXL/8sEH4Z8+eRAXLkeS/OTjjrvL2Q7Z9/6o5Pr1ay2CNn6c/N6J&#10;EyYGdurx03/xW+9eIhp94Iknx9bEqa+bT7Vfz8wBKrFS9BEbdd1rEJqydK1/9aLy5eLr56ndaSKQ&#10;AGe3b4Wz2xbglxsa8dNzC/CVS5fgp86cgRf27YO/fPxxCpKV9T20j3buh9JitsJMt+/YAVca8Ire&#10;EvQdpjGfni2k39DSBiidxZlGTUO5Z9W2xK7Pmg8W1tj/aPw7dHsBJeYvbYR0e5R++twNQTQT5sMm&#10;f1tfnDDHCgxvT5PuOX/+XAEeYms3Bjt2W/uzNwNhu1V5gf/Oumk0CGm21zqUfctvZS+2VQopXbO3&#10;UpC8EWS0yEmnUBuBzB3bxf2B7soEKok3Vs2zniUDzUrW+ZBCVXOCKwy+hVsP7ULwGMQLvdh2GDA9&#10;1gy1pHVQLzg1wKw2wcbBjfmei5X+mCBZfGs2q9Ht9zEnXX96htwZpyFdSQUnckpC9o46k07fBkm3&#10;HLP79To9O6sL+4oIbhFCHtCk3c5k34/6DRPRUPHMXCVIW+mO0Ljx68+YbRITQ40qmbZyE9YMaRVW&#10;V3vXQD7eLrGGy467d+FHv/1tOHHtGvyrZgz/4+nTcHNGLc/54o8L0JA//bLSJB0NReugxGaSkhtE&#10;pjb97aXmaqPl4OM9gCHhw9S3EA081GKsxa5rm5cbolNZKNyIoyGmNYjZL9Go8pXHHoOFxUU48tFH&#10;8Ivf/Ca82oC9P3rqKbg5N7cpfbp3JQ0WvRooIRZwimgFDfgcEDSUBY8s8LjCIv85MX4O42PUufEs&#10;fj527Dh9fgWPOfDYw2UY9XlYVDMA8heGru5imNkQVIhy7bHNlO6SJL6q+tsay+qRP2vnFhnbuw0/&#10;e81DLKryfysjnFT7ovegwaHRyBGrvNRCo+fIQgs8pL45LEI2BHUDxBFsoDCIKcdrSdA4JZ4QivfQ&#10;yHh2bpbcNPn+pD0IoHsUyLBSAcTc3AwsL7PGCrHBQAO6VSx4aYReAi1VSornsuxRXZvo1PxZIPiO&#10;IwGV4Mf0ZmTvokPh0ganfg3uxWiulJS6ZMxxLbcZd478VV3Q1+d7NdOYHwBfGIfAtBeZMqXbIpov&#10;uw8kuI5dnB1h9HRxd0MM/s7rr8M/OHcO3m827H/9fd8H33zkEQca8rrRVmI8WyxJW4RdqGVQyjdB&#10;UU+JUa/NLh6cZ5J50dRj+x7nZ67SiTASI5oNIXrqyafGjXDNY3n1tYs0h0eePpb17/BTuVHkrYbI&#10;v3DgAPzjr34VPty+Hf6DP/sz+BtnzsBOl0fhfi+PNODh6pUrbEMg04NGp7qML2BwJleeOc1HF96d&#10;bmZ6hphAySTxiOGVV15m0EAl0t9YMFOjty1ZlZDVw+FQjv1UYwH9SzlGt/KhrWWO/qPQP68NzFUO&#10;rftL0KCfz5496+5KuzCLHSRl0pgeqqnwMWpiHA2NS1s4ry0ul7qfRvwNIzqifQRqFrAgLUZ3SU5J&#10;z7EeKH12xdEjo9zHAZ7YHVNjHlUV8ywEgpQYDgGh5KMYiAZBDSBtzjLQoHiENSD4B2o3vneMI0HP&#10;9kKxKLrEzPZDHUmW7Ogg598jy5ouHlcXkPQWytXu/ux6/2yKH2PqQZAVVR4TTTIlm2Q2IXWNPq/O&#10;NmnzGY8aPsK8Ew3xe6hhIj/y/vuwv9mk/7qRUv/vQ4d66/F1YOkmY53yR/aO4AHDT2PyqwceyL0r&#10;Nk99vv4w4V0Gwpnmo2OMzMDT/Uiw+KgjU410tLaOVSAqlzfees0ktHGz9uL+/fR6pnnWP/8XfwHv&#10;7dxJBpZXeqTA+6WcPXeGQUNLClKVXYCLFy7A0WPH3E/BXPZmp2eMqWhZpgRW0faglQ6CqaGo/VOy&#10;o6OCRmm/vHCh9wVXQcj/ke+S0Aatu6Fn7bSVEwA5/TF934hcJW3tg4LgQkCM/njVawL7168JuQ48&#10;kKeFCmPQnnbSJDR8Dl1OhxKNFT0g0KixmpkmwEA2DLTuKwqosCQah0rSzIeGsU83QAONJPEYA+vb&#10;0rSLabaDaBNq6RaHkeb1VJOHhhxZCKindhB80NFVbdrdjWsc1kGgyCZiXSW4RZZ/n6/iNikZRZQH&#10;znJ08q6omi2VSRBoeU+wuuRlhLu/vnK097R4RYiTCKJQhPa8TtazzQU/3bUNJVtk2aNHmw388xcv&#10;wt977TW40DDvX3r+eXhBs2D2FalEs2Wa1sFTRVUT+xs6AMU4+wYjRh12MqnOCTq7xpIDwKRB0ELZ&#10;9JwdzeP7n4CkNdBrArv5x9EAACAASURBVBw80KFp6Nl/Lc1G1zXyjmmHsa0jh49KrAA2yMQjiklG&#10;/HIDDv/JX/kr8OaePfB3XnwR/tZLL8FDkg/gfitnz55h90alDYHtyY4ePUq/Jw1pXpDB4C/z81uy&#10;yKT2ewMm8KjjGfTG6Ji0l0XrwLELYlq9JaDMlWkGZrIqVXFQStjZ3ymp1cGDB/OL/Jlmdkf+uWun&#10;rVXIohwOpFUeZKCBQ3In0IAZQH3pWraZ8tjWtkSyXHSaB2jTctryDfNfWl5hbWlgjQNqfDDXB4LC&#10;1dVlumtV4tSkLJ7sJcExGYbkWYGRIHEdYB4ZvBe1GJXEhNCjI44RgakLJFZEXdtzRo8L1GIMBtOm&#10;aSENyITzOrbcC7VpWXj6UyARRbi+DyEj5JOVtZx1raf4B0GlAxUnSC6LzAGHckhdYP+elZFTWcC3&#10;LirRU5I0kiKvrV9K7uhX1GBhXDCPwUNXrsAPNIBhawMcvr53L5x9cI9SRRg5oz1LStV4/qLQuiFp&#10;I9DP/kGJSVBqG7QX2WB6mem9efq6Rrtce/36zX/Pz7oPPJGDhlIjNHn8EleHvGNWxEEm7fksi5Mv&#10;IMwNcm7fPjj24YfwU40Qc31+nmwgPty+Y819u1dlqDRJxvSM96AQ2qczgem4j5nWIZAh5N2GUeiq&#10;Lvg0qMvm6VPsyvnKmZfpSrRxQDsB78JMNQqDMc4cfGWqQSzmPii1bjNGus+0DsG+f+uttyBkNcXO&#10;vdcvIuZGyNyNqgGcZwBNRNHGiNy1BZMcP9btiZH6mueaKEERdOJ6cUfN9n+u9aAsok4T4cEIB3mq&#10;YWHrNtIurK7eIQCJmh7UIixTeOlG8oehCbzaBwQa0+RayV/oEQSnyuaYDGTrsJqOJioJNqVtYF14&#10;LMLHHsH6iWsCA03hO10zcubWUNbOrtfRAJSaA4065xvv3C6bXpAA4oPsam28a6a7NvuUMw119VHt&#10;Qwny730ZoYaDrk2zBoYWtI5EfNZb+AzYe/UEQersn7z38mX4wvnzMLe8DN86fhwuPfIIGZ45rjO6&#10;AbnuoQdzrQRqHT7+uIwLUdY1OcxL2ie+j/fsuL55Ilx0+DMomMHynXffgicePzj22pIhrbUgHTt8&#10;SCRuHG/zxaGDh0ba3mjpwhUXmnWAr6c/+gh+4tw5uD0zC9948kn4sAPUfZbl5ZfR7kB2e9PxZyRW&#10;gxY8mrh48WJ67s3AFDwsLd9lhibXGhh1dg9Y0J7BaEpEYHLatA1Sa3rXs4nsLBWs/ZD9rR9ixveT&#10;oNC/1xe2bKXw0K1jYI1N0XNf2mGhIKENaLh4zhpd1dgIIWfknXUWMYL8+prHcNC3F1vbmpsJxR0d&#10;+9+fEzWfs/gQSu+d4DM1PaDva/GcY881tnNAMKRh1FH7hgnOZqbZHbOuECit8PHVkI8npiptJ1JQ&#10;LTyUGDZ1IeAg19qqsuB5bOs3oHERYKhVaAgbd8fEqG+VM6TQeka6VsZI1pxlaYX29PfU0VRvAEm+&#10;Q9WogocgCzlvP3eh1Pa7+6WpU9sPW/Oo+4W/t5Fa++pSLQZKmYTcwEcNq6ArGVQqafH5s2P/i/Wr&#10;rh3D9P1N9e7Z82DHOKUFAznd5+Lf/uAD9s8vtTIFBfDaHu+S2e1il57NpOeFo7xHarEE7mIeP/qt&#10;b9EcvfT00/BuwySo6809mNCHrNYnXfI9TFzXnPsGsrj6Ra9GqeVL74+JTB4699n6gHNp0DVp6XLd&#10;zOtKrEMTxK21T6++ftGAFObIwOrQIDK5GEK3Vsgt0+z8W77Etfj6ww/T68kGBH7fe+9C/Pb78Nun&#10;TpU1TdxnbmDUoPp/IgNFW8sh1zS4ckzBg2sI76X9LGggmUJIbQ0deubUs1DaqSBgOHPmFdgy1zDE&#10;u3ey30xgiy5Qf0iZhO0MP5a3iM9BCC6za9IGdMHp26rGb13n4vZ4PAFCd5IUYu3gOjt7/hWJcaDu&#10;2Im+09m9EVetUGmWz2ci3zlQEmQuoRi6kYKWNtz1EYLRazYiZrfKWo+lQiDeiP1G24UgDXA2zIFk&#10;LuXYGerNhAIshYMGINCAP+KxxAzGY6ia35ZXqO1pMXglzQKAuGtyzAYGCRzfAY0zMdcF0JHHitEs&#10;vG4o3mubonHoJwSTS1sTNpTt/rbRViJWqU/rIaIdfVbQu8aqUDX9USPRdH1fllFHJmt1u6zryTqa&#10;exR33FOif9dmTpTbkvb4udqcteEtwLUfR954A364AQ3/+gd+AC4ePJhJu/r5oYf2wscff7QhbQdH&#10;o/wEMuYIXTM5ai9s8j65T4upqddYdD8fffq4VaReFPrbZM8wfzKlcPNmsyfx9cx778E/+vrX4Z+f&#10;PAlnHntszf3dSPH7uQ80lGV5eaklFBkfjWz3YPVDsmPIpFy5d0ABhlLANNNYQGKMJiRGlzQwOCFH&#10;Le+60FyPoJTlZ4H8SZG0K99Vg7bAyQMIRpBY03CWvmMmHSneh0rqLUdKhxGSUFX2O/8TbUjQNbPl&#10;jm+goZb51XnR5+OFUxW4KgOL2hWO/riFDCoRGHD2Tx0fv7PQGGC60jvZgBGPFMiAcsixHVArsSrh&#10;yZONSpDcT6vkcbJK6bcZ1A8lLg42Q6m7Y6KZGgjqHntVjCKGayeW2R0laHA/lsx00uPPDh7pKoEk&#10;dca1ealv5Pz+XhdGwv2Etzx28f7J40DZOA3PZhUPWrbfvAlf/dM/hesLC/A//+zP2vPC4sFDGX9i&#10;VEGDyFFjQBDIoaxH9tL+bYd/uX9Aw715VqUmY217/8LF896NHA491Z+PglIMx0jEtl0mG9vL+/eT&#10;IeVPnjlDybV+4+gRuD43R8todrYdQ2EtBb0aUEDorUeOKNW1clRBQ8mXXnoRTBi24wj+fRbjPQit&#10;WkGDuqihqdsScfZ3VJrgpHx/KYCjtdrnBAw51Xp0KKBNJ/KvcrBdqydJzKX5jOIIVkg/8henTj0D&#10;5y+8wkOs+Ee1oaptfBFOnig1Ss06e/WcfVZegFUP63Qfjk0B7GjbLPXS04F4aARw+fIV2L17N/dL&#10;BUaR+lFrgDMyJdFm0RsCAZM/GseCmoEE/vhoQ3NYaJAoqJnmoQGk9kAzypJmnoAYp6XHYw70wggC&#10;sHgOeRIGgY8/Khn3psRx+KyisOXxGpTwx3JNFv3hqZ6ki/3jSIx1Xcc58d4zz/WWcdJaqbJLKuis&#10;Flef3blZXZy4fP7ll+Fv/P7vw7dOn4Y//OIXrY9kEDQcQlfMgMxuoaPLD43ztpDCXhb35zNeS9n0&#10;vaxib94KESGKCzCBsWQ1CHDkcHdOBX2WqFol9aoUdGHbUGnm4beadfQHB56AX/jLF+Grl96isdy9&#10;e3fdVS5LdkEs6kLnC9kdxPGgASVCnDeyhVBduUwxxmHBWA/oOYF5QrBNbjdpCkiTYUCAOeQcJQrj&#10;gEApPKS+9Whgo8q56dIAyeOKv1ThIbXVGk/NcSJqiheRQIOXwrVHQ4kloGDBM2O86sLFM1CrM0oE&#10;8ByDJGjKHtkezvlXz3J9MRmzI/gh0CAAQau6cJEBxpaFLU6LlrK8+vaUvuqUoCs2XrFr1y53ncwR&#10;zUHNmS5jtL2BjBxBAobKjtK3ZHCvQZuAMlhWgW0U8BgCX6hB4iP+mIJo+UdjNLGWY51Itg4a9wI1&#10;FRrimjxPqsHmAYdJkfz6r3f3JZWDvfe5JqXr1u/X7itm7VvoXPwjb9fF/j3CWEof/vIcP2kb9AvI&#10;rvfXfRaAad+HH8LP/8ZvQN0s7K/91E/Bh3v3am/oXyTSo/qRgYOQvpsUNFg9BEI8KS1K+F5ZAf2l&#10;qnzI91FFOYsytjTyus6NJDnbZvfMXHz1QpYqure1OB6gl32exJvqrZ0PwD9uQChe+Q//9E/h4LVr&#10;Y++h/kD+rJeW8zUYO0AIssGpTlU8FzxC0LgO6P2QlQDk+09tLd2l44tSYsfxn25ACR1VGPnkD5gG&#10;HQvHeSg0BBPs4bYGL2aT0LleZKsgWEEDUAQ0CJpQzT4zO0NZHqdm+Fx/UA0k0ZNjWUHd85OtVF1r&#10;hEquvBbJmS+v4PjRk3DiWNI24JHG+QZsaDwDTe5GuaY8d1TBURK7XXztQjbujA+ZVhbg+o1r6Qgn&#10;MmBI1DO6NZtAB6WeXx2ahlTpKLqKEi0TuzbcN6srK5KVlDNfYt8xgB9qVxBkURZMF+lTc1zUKjA6&#10;bZFqZxE0aBRj/A3jOqhN4lDA+XcnANQ6qCeG+s3V4+lpZH7vBeNaU7f0LC/kbeTgvK3hGFtKI5z7&#10;pPSp2fwmr3uOJDI3u5aGJ9VzL4FDaDbBV7/5TVhoCPBv/tiPwe0ija0+w4n6IEPc+1C/weskhY8t&#10;Pun4JcKDe9YGRO63gkR7KL7jdB4+gslR0aXjgCcTKZXQ8ku7CquGj/U+k6S6jjnT6urOep6r1PsH&#10;Bw7Aiw8/DH/r4kW42Tzf30LjyQkEiLLFUWB6pKYh6l5FqfpCVi+6X6I3xZJqWdx2LU8JOCx19wwh&#10;aHjm1DPw8pmXUj0qrCmJLe4xSimufLl+Uv/wAh9HHtQ7OX5AXmdVaaIstvqvK599FYxwkbcAaJZM&#10;/p7X6DB9FwUANO/Hj56wNlDDoGHSlWcjrRtMMXjQCMKgYzO7Db4f+3Lx1fPw+GMH7MhCy/VPr8ED&#10;O3bRd5zG29PafpoZZa0tzM9RBkudxGkK/LQi+40F14FUWMdoSa7w2IEAUBUpFwVqIBbv3CHvMgUX&#10;fERR2z2xTuBkQMcZiV6uiksmzicFl1oZclyIQPkx0uZfTzwDZSAl2hpZF4XBdERH53DkLZUF6UgG&#10;Jpx6tkSzKTZAmQCLJ6Sva7mxlFc5dYS5hu6ETtaMq4qDakQ7i3r40UcnaL+osofY9M3zqGiqmJpV&#10;i586Q7aQNv5AcsjjAkpHcQV4y0oujXZJGp19JsrQ3+eyHH39dfjBb30L/uALX4DXn3zSqigrRYTe&#10;ChNuCD7d8fDeh22Oq6qaaC/oLHipDicUvW3aRpdhjCfN/VP6tAnm6gr5nu+ppUM7yHVMBTX2Slf3&#10;7aVjR1J8gp5OEYuYnZtz6v9ABmLy88gyTnPi670xPw//5xe+CKfefx/+0b/8l/DbJ07CS/snM55E&#10;5k5aAFfm1pg7Q9cXGb3JZ3wWeCTh4x9oIqmkI3d1RH1+kC9cA3meljvMENKlmV4hk9m8JBJsCaiP&#10;0dA0TabuYG8CyGnssYbB43o4e+4VGkcKcCRxO+rUA8oXJFNh5/YVn+frHJ08njQM5zCmQ9T+VjaW&#10;KLyEPR3w9wR0bQIiCB3k/A14jabb9mXXzt0m5OZrnGdDtSI52OU5QH5MbqPAgIXmzRIYRsloSSks&#10;yRASY0CQ9mG4Kn0PBBoW79ylerAsLa/SdwOb40rAUJ2eJubIEP5ERxsR2N6BwFlNczU9kzIdbtJR&#10;RQfJHg/GU5mQjmYL2qE/31bpUpYThnamvQlanfzSqHu1lM7BQMNajzk+y9JlMNg/X5s8jgmfy1Qj&#10;Vf3Y7/8+PHj5Mvzyz/2cgYau0nWOrI2NYhgTM3Y5tuqqCW0e2kcd9zdg4NLfx0mPnpzOb2ydWLoC&#10;TmF549JrdgQxSYudz7Tn3o3YcqCnxX/zb/84PHb9Ovy7L7wAU+sIarXWgsPAKH6YR0KlayiPA6CY&#10;ewMB/hdFAyH7So+UXrbcFTme8A8hWR4EOwIpA+/5Fs12wYHJvK8AL738EpTl5InTck/SUJGkXLHd&#10;C0q/nBSqFrV+SOnrCTCcNtBw9vwZOHf+DPenlkkTYBXkyIP+lHwQ2Wi8psG0J/wFxYmAUTlXkjYh&#10;DwToeUGaDbwGNUfYJzRwxKunp2d4jOKSWUl0RwQDaAy8jPkqZBxR+rJlfo6PLSiL7ICAgdp54TsG&#10;gTLhSbQW7Jo5pfjRUJO5a4Yk/GxikqtiutZKI8dcr25DSvQTQFaikarpJm6CptZML8Z1LL2i38Wu&#10;mLHNWpv+DIqBhdgnRfK83Q+Y57Fvfxv+3m/8Brxw4gT80Re/uOb708YePZBJmYrVp+ChdfYT4aGW&#10;2+39uAp8GQ2oSibfz6v9PHcJFuPn+NCTT0++5noIDn6LxBVfqOUgQtsQZnz5zwgy+fOSfaeffR/Q&#10;VkFfv3n0CPx/DYj4hw2QPdAA2Xtd1COiqvJ8PX6sJQXqpElCR1sSQhDX5ph91SqtmY5GALNCRo/q&#10;yWTCU3cd2M7LXeChYfysYFZNdhoP1s82EQPQWA/qdujtGFjLIKvSwiV4WscwQcMwq9bUdA4t0KTD&#10;5vG8/c7bVl/Q7w0wpBb8XKowmewfSmEzmtZz6e5d0rKHYdLYIAfE9csuldHGhL/hHNxdWjYwsSJz&#10;wow/uFTpyfNDXVXBorGGzLZIu0fBppr/NtnG4d4RRQ8WdLZzfOtWe3cNsgbW3se+ezA+Q1c8Bl++&#10;850P5ZxofHS770bxmpnuI4TgpjfNcy5f3PvyfZhX4MoV+D9+9mc3VI+Os4txeXXpJMcVLXWvSREx&#10;u+h7S/Owtr5NqpHSuVRiGURqY2K/2lp/OosqzE+yb6sWXeDS5ZrZ9fz72mDwwOB5diZ3o/xk7174&#10;pb/21+Dv/vmfwyMNeEBbiFHFrzE1jhxrKwKcu0InTl0d1TDQeh1NcQB6dp92q7zb8vRrVMefvjJB&#10;QfmmguJi3pJGIl0zlORY5YNQY0M1EysDUveBSXWdPHfhLN0VYgo4iKAAb0PDStQq6Lqi60XDEAUB&#10;qd0C/qkuiaqyp54MuT92rl/pUUaK/KBggY8R0rPMj3hzYUwGB1evXU3zHtPcop3B7t0PuuvZOBHX&#10;bd2sPewHapu8RwUZkFYDy8eDhd18p2kfDJeGpJFAQ2QMBIWFvSIqAhyVxX7gB5MEKgeAQNOrszeL&#10;raKwaV4VWu4ta7RnoC051dDE2uUR9fa3u/5xacCM5I1xPzGNvC/943Q4u4c438vy13/3d8lj4v/9&#10;kR9Zdx125gn5ODfmfhjc4vEyRb+kfX89/67SPx9+rjSCHb5UVexfq+IyqC+1UeKQuWzkZSF1m+80&#10;gZa+BvI+OztDAYww7sG4V9Kx9rtjossmEk7WMCw5TUPXa6lVD3ofqIsjeyBw+drnPw/TTX9/4cwZ&#10;domcbb9KWxtNY48MAl9+/P6FxxPPPPNc/ohEw+lBgz8GML7N3M5dJC+/7jvEf9NoZJf6e2L5jXl9&#10;ZHkrFHwUbXkG74sPe12WE8dOwsljp3nUCmia14njp+CdRurXoW3dspUyi5qWV4UeB6TYjiFaSnge&#10;ksKZSEchCm1YY5y0FHRvHTOg++5771jqb3ZlLLW3SbuAzLyOQ3rnfCsBLl/5JOuDgmrwwEQqUKFG&#10;vUyijI+/j2RYSfuS9qEaP+KeWOG/5Xrbu7JHiZ8KOGFXUH745ooZ+CiI9mrvU7rPSvKcADP8ybwp&#10;3HWKKjtLS508GehYL8uPBbrHUMf3OqnWpEWJgj/r6rwIi07AyMlqSxkbKXuuXIG/+fWvw9d/+Ifh&#10;2w8/vLHKRCIqXU39e2kwucbK018j5+h+A4+TlyiEBacIiQ4SkP6x5nOiKZrN3gdUixgzTw3+Pi2z&#10;NWkcqmTshqVk+ghANH/JpBqHVEd6bjOSrlrHqZqD333sMXhqfh7+s9/7Pfjfnn0WvrNt28j+6n2a&#10;qrhP83DyxMmGob7oOtp+V01DEvxl/s0Wwl2kf2eFpeqhGV6KuKASNkBuFhESY8VPZvhogCBm+y1n&#10;oWDpJ7LdIPWfv3A2aZjdjXr8gLYLWMh4MvL1ZP/QMG7Md3Hr9q1kzE0/mNrEjd+PXWfOaQ50YDHa&#10;usrcJkPS6ugkvPPu2/D4/gOdu/uTy5+I50lKhOePNHzR5FWrGjEzsFYkDDjCZCX5JDgMNYJLgDt3&#10;l9iWRIxNMTPmklv/tl/t2DwHJPZcAWytoOEq2TcgyFDvi1Xu02cHHMbRyzG/a1YuL/nyc21bpsrP&#10;jmkbRF936boVicr777+fMRyvutLig9y89dYlQcoK5aONq1bE28m/uzs/7vvuTIc1lLty//797THK&#10;5uCz/M5miorzOjdSjl+4AEcuXYJf/ZmfgRpVzWs8YioNI3NbmM3po/fhli94XfZgsO+VokTGF7a0&#10;5sQ4GkimNPbKVd3pD03MQ/WEkPmnY0EpiaLidUzaaHACKZ4/tI3TSnCAmoayb750AZf8M9e3VHhH&#10;eE3CpT174L/90pfgP3rxRfjzRx+Fv2jARDrLDi36gBoV3DdTFJmyu1+vqMFi18+y5mwlSn9NjW5g&#10;If2uQR21SjtnB46pQDmDYqbPSPw2ZN9w0KKyS9wS1RHKHzrovH0V0fVwSnhxTGOQTqIWgWwdBGGg&#10;8eTbb78Nn978lDQEeOmnn35qkj/VjWBifhtdf+v2TdciyDqWP+s8zoFNm6PReq/ZSUi/MWsr9nP/&#10;Y084up4P3PI5RcllE/K1tXvXHrsaQQ/aJdBxSA0yHjaWxHv46GJKvDNADELZiBFjedxpAOlQjmMV&#10;eKjHCeWjWK3Nm0UfC4WoFvsFSnbl1hQOFLUotCLwmmaNTI1yAcwfbjexxUWWEFk3kneVcEcRxQ3W&#10;dkqS3LU4QIUZpRVSpNaffR9FUS3tV2MIR4pX3h0DwEtM9i7cP08Lqw/Nu5olNK5/B4Hfoda/raGJ&#10;sE6GFqXNWiRDXAQYECQvVYt3KgAqy0Asam3hd8y3GyzX7sfbMYa+Naf3/NAf/iEsNYT0n/3kT2pv&#10;xxJ7Q/KFFqGjk+73CH4ixjGesSU7tvjuIgcDstCGSZOA0HLsao3NRw5MpBVc5PshRd/j9Zci06HV&#10;9lBS+5bHRWrxXZYSZJRlbm4WmKiumErVX4uM2TP+cu+OmhcGGmk8vuDRyKi6fuUrX4EfP38eDl68&#10;CP/s9Gnrnx8zFlQfa8lyrkBaQfwMg2PaHdDXAeIqJBrov4/C+M2F0bWj/eFEg9HVCbnGwWQwdguV&#10;3Wf8gY6w6mSx3w6vDoneucUZ3NQniRwSA4tgIELdFFXjgH1CI8pz58/SH9u2bU9IxNW6bWE7fbq9&#10;eJMDHFWJr9HxA0jIZjHCoOR+prkRvoMwSZg5Ao9tW5NWCaNCYtFQ0gmVBVvzu3ftTjEhOoREdsnk&#10;eAq8/kTyl30XINlfBBHsLB4FsOYB28X1ibk0GAjUBPzpKGNYyzrTtrkDlGpbIBvOQS1eMJX0u5Y5&#10;CWJAunkaBwW3rQe2iSWmBe0JYkvCC21kP6rQJOnCVBVU3rA2W4yMJ9qUGQ7Jczd0l3XFNI/Zx1h+&#10;7/buuBHkc8F3sDYmR8Zd5d6yOAF3MNlz2HLrFvzk7/wO/PnnPgeX+twsOxG9BwJrGU0md1k9WV+F&#10;8JZXKsH8LuOD3lKqILt+m6QowUMixms4ReLrY/ZYlAkmXljZ9yr5l6VLO6Znq6PWT/lb3/W5Adv4&#10;MqreSdbz7xw/Dic/+AD+wTe+Af/788/BzVkGOR6A4/HJqPgelIsC3J72/QNwizHlZIitixwPA7d2&#10;/eoQoSwXfHRPiAZAttewHoKnTwCJyOSeCvzennMVtJLAha+ZmSlQp4kQVICKZlOQ6uakVSdPPEOf&#10;SRMBYFL0nbuLMFzh1NA+JQHevrUBD3icoTwCtRCJVio4U6CVx7vAtY/BoRYWttpI9Ghg4AThy1eu&#10;wJ7de2SY/Nx2PbA7PZtMaMkfFtsXINOuaK/UNdsH4T1TZNi4Ku6RWBf38+7Skj1z9oqp80UgzIky&#10;W+paMs2oAj4B9QNOiKWROskeA4EKCo+DKevvpgGHHC9sPjvSI4lE73jiY2uX8NOZtAcc4CipZoJV&#10;ExyhEXSY98jaArkviirX91mvhDrd30l0Yjv4Un8pNr27J2uTqx1Z3yRtdY1+/G36vCY75jj41lvw&#10;/d/6FvzWj/843B5zNtzfJkC20yfqZv/4VHot11jsJIb3V+linrkdS3sNpeJgrBt/sBi86TtSkxqW&#10;62FePXVPUlLwm0Y674jLobX1AaGlpbaRZC/T7/ieEv44jxAtavvQdYbv+/VCI31e2rIFfvHP/wJ+&#10;+/BhuPjw3t62Oosyey+UqLYVZHeq1K76deWE7Wrc36H9JJBWqBogEcKMtnvQUNaIO+PUqdPw4ot/&#10;CSP3SQYakuSNoKESZq/xCOhvTU8R+PoTYuNw7sIrDTPkZ3Pm7CukBTh14hR5U0RtR3sn6+PmrU9B&#10;Gaefl0r4bZIABc3QFDBo2ioaC5uHbF5q2EvJ8ACuXLlML9QuBM9Hyono4QPs8RHNHVI1VeiZV0lH&#10;YxzY3tRZZpuEQNqGxcU7FOeiCgmoIv7g48WkqVdQoscY2P6MHhvGIfFHO/mRjJ+ohVkDcCgHmS/F&#10;4BZ4//2TSTl997u1bA84J5Btpj22qFJAc7E79YExXXlA5QhY+oo5yHDvWV9s5zu0mXSoRe8n6TTA&#10;ullXj9Te+X1k24tWmu6+OqyLIu1O8ByeefFF2HXjBvxfP/MzY68d2SZ3bHwddl1wd0xmW6IgIwfK&#10;918p7W68IJjrIbr2ZXuOfX0eGCRHtUASjdZWx1gw82hv5TFFlKxE6pZZHpn05Rph1WvyUW9pUnw9&#10;I49kHYPsGLeXjEsGYDZA9jfPir/o2vw8/Pdf/jL8e2fOwJ7bt+EbBw7Y9d6As7TnOH/hnNWVyfFe&#10;yCl77SVmcE9S6Vz62GbqJfBw2sKhM261+53CAD9Yng2cp+gjWUL+uYPGaKRPlODVRiGINaYGeFSj&#10;SCznzr8iqbID2TrgsQVedObMK7Bt+3a41QCEnC34WDTJeF6ZJYOTNGYsCwtOgCmmeVCx54QBKSHx&#10;2J89e/bAJ5cvw2VLaLW7e221vmGGTsIsJFKnR3AYQjpKwCsGWHxcYuBVvC1Wxd1Sj/a1nuGQIwBb&#10;9EsBaUH400A9AF3fGFDokaSAt3pD7pgxG7ryxv7SQUTW2JwNRkFE8IQ9dnZiUmZMmx/RmJ3Juu8h&#10;BwSeUMhFfr9mZaiGkdnTAMjmYCKQE4tXWekk94/5LrjvZC41FW02tB6k3PnbmAfwV77xDbjdSGR/&#10;8EM/NPrCnpIBwUj8xwAAIABJREFUtEkatG6544fYgoSd7di6cI9gYoD6XSxtrOUsxMfMV3BXIFHi&#10;VxozMnt1v/Q+620NANdUMnAmTMlwsrxDQU+Q3/VVCdfSs18ci9cQsdsch9bV7IBp3GkeUksTlB4a&#10;5/vF09q9Jv7pqVNwc2aG8l10FW//wYBKOX0CAuXOt8doT8qBMt91qadrpCnpmHINv6dcXAZXZ9fj&#10;PX36GZsPD0xa1MrTaUe/WQJWcCo2CAEkAmQOGvg2Z+DngMCBJw6QdqCSlNAqlpFdArg11a0GABAw&#10;vHjnFtlDZAP3AwZJADVgm7ErV66A2mHs2b3beJZmxAw2b+31gTEe8Dqkt7iXUMuGGj68fK4BnmZg&#10;HNjeDI8SKjlumJ2bFRDHQaxmZmbTPqhSzAuM66C2DrpWkzBQ2bysSuAu3kPB7SnEDLyfNi2OQz6v&#10;94aYGqEvpF97FiG4iybrQy0pSa0uraODYfL+DFZ/ycptLxT3JADfMUvBW6+2pZ602HxvQnGFr7SL&#10;gScGoXYcHhypRsUIo4kR3c1YzZ4AuCMCNLTUK0c9hn/r934Pvr1vH7xx5Ej/RSNLx1n9hM8drxo6&#10;r4CcoeQS8bjX/VjyfnmGIgzcPreLzkVVKfOtLA5D+coYnWu3b646j0/0PSrzqByDypmh9TGvRZai&#10;F2Q8SIjZUi2Q38iax5fcmyN07GH/+4vNen9r5074u2fOdFQl4YCHTtiQTem76SEftnfixMnufgvx&#10;8M8FIGfqpLGJXpaJIuXz9XyGH92UKf1zvWm+eu7Z563ZZ595Dg4dOpTB0kQdXD+lf5o4SZmfMjXU&#10;JJzwgOECh41WtTpex2Gpwfqs83zgwAFY2LKtLfBEvY7/ZOPdtHZMgxbVZiIQeLh1+9N8aguaPFBw&#10;aoNGzcNuGzHaPSi40MJg4aoEhuJ7Bg5YV2QkCbCCWqnAII6NN4PERxmycCdHGWors9L8tqURxsiY&#10;U+I9oPKG02NHdvM0Gp/2Jf6OL+VV+rfGadHIq5gDY2KvipZ6SYuzZA7ycPATndHEpA7J13U1MqFT&#10;VyFDDX24bhfpNk0MX961flyQMV+s3kCaomwB5x/HrGK1xAOPzp0FH+YqyINRbYOotaKnSEr8wBNf&#10;tn4FiVRGi1X6620a9OzIVJ2uDkbHGg5VF6e01VIf8z01pOsVufI/vJjUQjs/g8tVopxghgk3noup&#10;lOoTwJiluNStKEkJfteywXp+4l/8C3jl9Gl4//HH8+ezppLIkY6l6zP/DU56c4lm3PUl45k02dVm&#10;FX+0kH0PkPzmY//3fjxtTYhnFypu9feDX7yHMm0C1iBW2hrTwRNLXZ8Zkyj6TPsmZUxL61wAg6mM&#10;3XxUosbPnzgkgD8CmGRHNWnm2n/qGl5Dka669myU1vcSYL70yCNwt5Eg/8OXXoJfeS4FdvJUjclZ&#10;yGInMNfL7QZOHueMjxhdUVNtKz2JVpsbMdYXk61CCCn/gA0kcMRAg2zBJY2yGtN2ev65z7XmBXv5&#10;uec/B3/5ly8U4KGgCSH3OsPw0XiWjxoGP2dnz79CBMmOCet8XkmDSDSyJnuHUyefoXa2bd0udg0g&#10;cxcBXKIvczO2iQ42L0mS4r9v37lJv2OAKf3O3EZtODqHXCcZSQIDhitXrtL9V69eo7rRBgK1DLYz&#10;AwszszNTLnIlAx2OFjlt3g5oWxTQQ2JqkIFrZPQzMxUl3lLvmRVJdsV7NtrRjx4T6rHiFNkr8Yh0&#10;3WJ/MLAZp3MXOwm0O2o98Y2WxMGodKlyn3ObZdKSoXr9zv4Ihib7+pSYYk402ACn0uWYMxxdPNZg&#10;DhrKNrKNLee22obelvrvNqJnYG5Tpj52fPaahRCcyJCARFZj6O62zYsDPVoBM3Sd2zYTiEXf+c9+&#10;hqTlp3/91+FPvvxl+ESCOimxvZdqfz/2spnOOSnW8WdT0gKxdaCSQWxrb3QtKqNIAKJdr32/hiHh&#10;eWqKPJffmAwGUyQ7C2Mr/U0rPbdFSscT0e73bbRBn7u36KMHBl3rp3tNJXBjXeXaRk/IyJLPf5Il&#10;MmplbVx88EG40xDk//hb34L/5fu/P6tJjUGjv9M9O33uJ0+eysZHz0FitOR0KtjjYG2GgPpKohy6&#10;/YcfLb+EtlnMfcb3e+Zs+3Y2JHy+AQ8vNOBB72tfHeHE8ZP8qeNZqcsl3a/ctVgFBCrcg9Q5f+KJ&#10;g/DOO28loQxUPe8hmoCZSu+P6bM+SHzTfBkVAohbsDC/1XiGXdf8j3YNCAiwmHYhpEvQVVPHqZqG&#10;AkcRo0cDx1Xx2Ih4bFANyHaBtA7CY7AvlVv/GoraXHwpZsOQ3Tu1q1VKT87JvNLewmMIYWGmicff&#10;VySKJB1QyNzesyRXfiK8UdV6i26Edh2K8BI095e0VIgdEgkbyMhEirFMksRDmmitO7jt4pltzCru&#10;J0MKKNwtWa/cOIKrx2sgymK4obe9JJG1LrMN0m4raQ/yvveVpALrLj/zta/BH3z1q/Dx3r2gM/CZ&#10;8WcbUpsDJ2Aae3MefBaFp69EMka/2tdnf7XXnBoudhoqjiiqccDATH1HFPpZr0/2P+14GF7yDm5+&#10;N3rUU4Ly1jg67+nZdxvryfgrHBPG8s4DD8CvHzsG/+k3v0l/l32t3Nx4I02MJImgoSzo2omM1Ri0&#10;ChTyBafjTnVWQQFb6j7mfLC+9AxJdi1V/9xzz3df5ApqHvDFWmEFxPzbs890C5HnL55lQAApSFPS&#10;qHIddkwh/Wc1O1fMxpJcti7okUXiHyqs1EbnnGwkXhwWjjqCxI5oGPAwkieHBZMS2mHCWXPP5SuX&#10;+WjCTZjSRQQT2DZGksTYCXocwK8h7bmBhI7G8OhYVpvPKxYWmoFOrdkugWM3eD5HuVlCsmHw2jgG&#10;kDwJAzF6rKoizbb0FX+n/W/gk+0Aq82zcWjJATaIXJLcCJHwVt2CeshVJCQGqwszQP6dti6/l+ew&#10;ljQmBFF5+ehebiPyTe1RZBJ5+mxLPCqAcqi7mDL9XveGbfyiTX8E4DdiWaUeoWRnvSM4dIS0YHIE&#10;HHofWz63bi46bqiaRf/zv/qr8Fs/9VNwY9cu0HNMreezMDK0MXZ8T/2AnKl8t4oyXi9lm1KpKAFU&#10;EovFtz0ljPl9gt5RDZ7hO1Cgl3RqDbymD1LQoHtZJnmWG8Qu7TY7G+1u5KNt2+CXn3sO/os/+qP8&#10;DBUcQ3LzWQIGZaqK/TlnR74vNW+BVMWht9EDwnBFIGn6WQENIyFqTLR1rVsWQcbzCDQCS75dzWD4&#10;6AuvypGLsz8IqhUQApULMzpWZZL8NxpRotYBXzZR2YhU6xutHhUejF6rt52iq8C2B/jjbYtE6cBX&#10;8/uDe1wUyIFRblsYCB7MJqIDwpJnhBwPEhCYGpCLJAFDaQxtHaYlfPrClnmrg7wmAid2Q43xUAya&#10;s3aEoJg2EcCybGrgNtV6aXRYHQV7/tSbAxzaC8hPtn/Icd2kwhaFAhFhNnVMNgVeKvNMImMWpco1&#10;tdBayMY0M6TM7dWOMafvc/sGkP4lyJz65QSBHCT0qGQ94Jm0aB24CP0xj99CQTZLOk8ulnJI/fb9&#10;y1twX4fQmuO5xUX4uV/7Nfjaz/0c3FlY8ENq1XOvy8g5dEvgswAyZVEJIRHn/LfO4p+PboCYnmDJ&#10;nCcdVmnvAdBe66kPYL+Pml/du8oI7mVZS+39czLhZI3dl0wr+q76dH4efumLX4T/qgEPCyvL5Z0m&#10;cJw8cbJdcwQOdBjTdRh22JKNudwT+HpeNATRb/SQJP8XX3wBciitn1TYSm2jFmE9BQ0p8VVqG1DL&#10;wMzLrT+he2SkNxSmDmDr7+z5V2zf5CSU+cG58y/TZxUw8zHltA+snqSJUDt8NR5Mya08TwE4cOAA&#10;vR7c8yD9jV4V+MLr8XgiPYR0HzLhMrQ7Ry1GI8kGMAwG5AkxMzsP81sWKALwXPNOTD2ydhyNFW8v&#10;3pG+VxS3ZHmJM2pCldsSqhZxMMUC90AAENlTkKZjioNLVZwrg45CsA5JQGdHkpuV5CqTGIv30jio&#10;K9DOuPLxxx8z+gSwEJhd0mNuKZq+M+bInU2GWb6/xVgsrLVDin48tlOlTqurjzoIWIBQWF3rglKC&#10;WuUuXUl+50/5mIu+F+PIOb79UNSh13UH7qG8BT55kL8opq1g70X9O65dgx/77d+GX/uFXyj67eHL&#10;uKBBm1Mmou943XcBNGBJy6k9GTnJ8cXFF0kPAfo0P2vqi6xxlS7L5Z4zmHy/m9GwXauMp92njHa0&#10;fl/fONb1BFvtezFkzH16R+c67n96WpYbwvxf/tW/Cv/5n/wJ/MrnPw9Xt2wh7QKm0y5tGVrNZ93g&#10;+Zqf30IRFHU9INHH5FxY2NANQDWhSdOQKhRqk9Wfau82iNxIQY8Jpbd6bs9/saZK3TQT/dUOCYwQ&#10;IMRZLwE81cRjCzzW0DTbOnhd1woSWBUPLmV2omd8pC13q2Gwy4nxtmbn7CioYSDwoF1u6rsiLppY&#10;OGpjDVcuXzb+uEoRIjl2w51G8GINeIURzbgPbl/p0SEfdeDRRg0rtxcb0DEg7YMZT4ZIxw8YO0Qz&#10;a3LG2kEKQ4DaDvHEwJlfXl0RIKXhyJvSLJ+pEpH0lVHW5RkwEAYdexhBZsU7YcFFw+EvawuSUseY&#10;LTAtyVCkPaZSItKPfGKDMb/BNpS2x5NWc7IRt4g6uVABajjveW6xHHhA3fdKf2mr2PUOvMRo9hhC&#10;2QsNddmnYFJ0mvO2N0Fw4CUphxLRULegzKrdgyW5tnJzgO3t+egj+NI3vgH/z9//+5lqq72UuC70&#10;xOkrfYSzlIz9MVbOdNLn9vpTwuGOhCAHQSoJQLHebO56+1WAT4+7Ynt9FhWLqlTtbbrsQUor9VZX&#10;8qtbwLHvOvXEydeHrjvucMiAQfDJB3QMAh6SAJl3kEC6guVO+rN+8LOhMqLPY28thBboHVu7/Hdf&#10;+Qr8J3/2Z/DrJ07Ahzt3UiTGbkDV1W4CePg+P4fg4Q4xC1VzJ1dXpizPPZtL/cnrIT3LkLUf4XPP&#10;f99EY5m0aNRHcnAwbYNOnPekSfZo7JWoR8oeuPr5kD0dGJgw3VaPKoexQfJSBKZ1Q7UFkXlICglx&#10;GTXbh0C2Dpyvwu8FR5NkJJrHQr9Tjwct6B0xOzPNI5bjBfI2qYcunLWCoQTOicqRkJsTVRoPamki&#10;ZnOtJBol30NAQQBTlJDSCtLyZHS1xYqgPkOylVA76E0vjk5uvK6arbApI1gHUMgapM+j95nbA6DH&#10;H/gHAoSoZz0xHT2AXiEqW5OkTIvilopnvP761GS7L4756nsiVu6IwpCjZ2+QpLvoetLTZup6yLra&#10;OUkKCEsCatqMMqCOoPbm9UCDnj//b/4N/PNJokFusPRZ4+cXtW5KX2YPMJouxOwMogZ+6tCXdX2R&#10;PQ/IwK1/1H5NZccA7ju+Pn0ePbjxgGCtJbqxKyG14emAvObBrcMuw8U0lvbv5W/ZdcV7ZruzthGN&#10;/MVeWZ/X0Yobm5+hcVXh7//Tl74Ef/3VV+HBTz/tXnMj744Z/dOERr4XWh+53xUlmPTubbsSndls&#10;0IAMHZm1kUHQs/bk0g2gzyAfG2oSSsNtlelKEMV38/2V0HxtU0QwY6zEsMFJ6uDtOUQYUwZatWnO&#10;HmfjIL1uFbdjXPdV2+KEVHBBq+jZNEIsggQUanVtxJiEITc/GljNACxo8jkJJGW8L3C6ecfTSCsV&#10;me/W8q7HGJizospoZlcZe8Go6dkcUqbRr+gzVZpvACXMsfje7vdSliPAvDi47lpcU/QcKNZJwkxA&#10;MoJfyF4iCzbpmagCyui7AJoH9hES+vVjCe6zjqU1P9qWR0S+z+X9BQDw2qI2GFDCVc45tMcl9TzU&#10;ELxnv/Ut+J2f/ulWXze7eMOdnguAdxNANi8OEJUVlEt+JNF3wM+YrGqdIJv6FoDL5hLy57wWZmWM&#10;XTUiI2+erGIPdlTLlzCB20ugw3ceFZDvsc0ouvNa9WXAZRL2vF5RpqxzspH51ia5Q8+8f/n7vx9+&#10;9I03YM/Nm2PucPVHaVFI0DKl/45yRME9waRZqGV4tnmRNqMozyMwCDlz1DX+fZ/bZE2DuFpGTRJB&#10;j1I0ChakSV1clYHH9kLwSFwZrdvc3oZB96Z/MFHaTUfdhVLYyGUhSAnQQNsDtlfgxFTXrl2359j5&#10;/N0y1eV79fIn9IcaJ7JrrQSpE15U2wYM1h+lbeihYVqAKNqE5jUzNUWi0PTMHGsfZue4brxeBq/x&#10;UwYS5wE7gAm10CgTZws/DwLbXWAwbNRS9OQ3dq8JSigZ5maXyGcvUSGkaIUIMVUp9ae+h6Ir3qah&#10;3UNHaEX1ZfXIdyp5a7SyxHj150pe4L5v98vqceqfnHflJmOh9XtP8aBbWblbVDBKPe15KSQCDeXG&#10;iw6YOWZd1opS0t98+WX4g5/4iVE93tzSqWlII7E/C2qhaD0fxBrN9hzwS1Xfo33Q1bwHy146NbVA&#10;sZlLtDJB3VQUIFk9ffd3QWR37wbmxt/Zvf5C9jzXChGyI7zivU04Rtc+9mQhjptHgK899xz8zNmz&#10;sOfWrTGV/f/svVmwJceVGJZZ976l9x2NpbEDvQANgiRIc5khOZttORQeyaEPeZ+wFeMPhUMRCkco&#10;wv61wx/+8Ycj/Ccp5LA/ZFsjWaORNWEOyRkOCYAAGgAbQL/e0Pve7/Xeb7u30nW2zJNZWXWXd1+j&#10;weHprnfvrcq9cjn7iVvki6waIXoNMlG/+tXBPnRkHESxG/avtyaMNAC3wOstgMKh8+e6EWd3QWQS&#10;xjOi8G3Y263ek431LHbIL74thHggd+WEQBRFfGZYvwtKW6yPzKnNjIV7AQTnnXu3QoMYIJUoP+aQ&#10;CN8ef7MgSwpDyEOfHXBNs1dNsm7Q75jSkVtypSPGSAOcVSBqWGUPkxLWHRxDgQIljNpidW95tYd9&#10;wHR95rQDwlL9WVxere6XVZp+9X3FLK/0zEpVJijcJo7jZcxc7V8b6IN3PQCUOXDw+hIz3CoqvfCU&#10;b9hC43aodZRtu+STeer7a03QxmVOREBOaluL/24DRuERhmhDV6llcurG2ag/PHkz+cPvwePeLqcN&#10;ehseWdKLgHU9pIyQxkT5Zqr39J+9+675h9/73sD2TBKySrIKkZWzJBIHSFojOIVe9LXjKAt6rKLx&#10;sYE6kZFMx78+a/J15Z7pT6vnYwbhdSFlUjBv2hGCIdC83v1YShkpR6tehfphk5uZvmUOb90DuVyU&#10;3tYTtvaiGfTa81ZVvv0jANM4up1RCRHXT902ak+o4H/97nfMH773nplqCEUeVakQetrLwl6pEf82&#10;gFa+9bW3fDmw301aEdI3kM8aIsi04rvzro815yriPshaK7QVhByiymeBCf4wwCpDWP/GmGjvlzaV&#10;HAFSuDcSNht/MTGm1zpYKLiazlZUKhG5qIzYCfSLjRP02VpBWzRAgpXqQBfPjog0KZ250vcxcFF8&#10;LAoTxgU+AXGAtME3SLBskvgz5Fq6h/GV0HOoDaIb76SN9TsSjsMwaMIwsD4UlxZZyEJw7K3DHwyu&#10;Xn940fXFn0Z99Js/D77oOnjEQio3guHRZPX6DyZQsrH+hfMT1bdTtcmXrTaqwBpT4oTs2LrMt+Y0&#10;4ZYLbUiQv4htbmSsG0g5Lue//tGPzP/y27+9Tm8/DzESh42pbdL6ANd5cocV3/Hj0YY05PqZP8gy&#10;SIMN39Mj26ps/gBL0nBl4eCPG5G0J//MP08Q13yvA2LiU7iAcNbaZlqJ6foU4nvpvGtsd2vJLe92&#10;GI7HpAggVVWqxI3VZLL0+hJtMVCR//Nv/qb5b372s8H1KUQHioBgR/7HEH3SqwZ0GeDXeiANR9k5&#10;U+mcf1uOCbaSWQ8aCRfcx3M+UbIhe6vyHMohJT1n2vih9NwFOR7gMVqLeUQk3kuCknXYD+XQ9N8d&#10;ISPbt+1o7KtGHrBO4EAUndqiR+SCOevGB5zS3Go2DQWrB4ggasCywXLgLodiBCBstako1Vf4uUR7&#10;DYsmbBxnRtYzBdIy3HfioqP4BB+Xvh8R4rDWDX+wEldS2QgVetMXmQmqnGhdNO3o6nF9DTnvPcsW&#10;sWcSLdv1aIE+P9UBYHTTpBK/YcSHWbrBRjRbw0GQoBhxPVHJ2SNNJa2nqW1qqlytLJRFwKp7/9VP&#10;fmL+cbXBrUJUt0ztjwTU3It7GCNFPq3/mhkvRXniT387bEhx1S77PR0r2/It0AIB/1V4ZO1dp4jc&#10;MBTlsEqFeVSAwFMt1o61Z8i4ZpGHZD1Z1beAmjdAIlpJERFdYO4cjXSJ5Pe4m6IcRiYceoH9Piiv&#10;CVhjBcvT0+YffuMb5u++/fbAKiXPSuoPYgwREYon1mUxB0JM4iLInJKwz545xZ+eeQJcf+vCuxEH&#10;TezET/wsSCBEv2xkH+dYDaXw/fV2xohMYFgKERLmDJbtOQqilNiMEuo9ZPv2Hf5J5MOBGykcjWA1&#10;YdiBE3Na4Im1rLAIVpF0VhGXJnEzgEXyc0YUZMwkXak+5WyDuojbQ9wHcQCFgbF4bCFNVzugaGNn&#10;t5lj+iBXNsjSvaJdVC69kdHNMTkMqC0jrgNpoCrZTxFMQQtN7ftuWd+XuKvBuYXXQOVdTEQVMlWo&#10;8IClwQQEr1448MDq4TLgAqcZ6P7ThIUr8qpIIZHLjrnFWr0nT7HE+Ye73/QM5GsgEhLQ77Kjgn6V&#10;yXsG+A+rDe1PDx82t7Zs8Zho21xqev+5OTYAD0wSx5Rm1Ia0OSlXIq1HYeGGP1PkgW672r10fEya&#10;T3MzFFLYqOiJczgfenqQ4myuDcMcIn32ey9N1JyGeE0n5ctzySjtN2F85Xk8njD/9T5hvLm1IqR1&#10;R+qIQfRejD+4c22k/ER6pu9Q9hChRmMz2BzKUwdqd1FL6jdw0/y+YePuYkRD6w/Um9Xa+tP9+81/&#10;euSI+T/eynMBXn11vzl58iSWOeO5DXzY+Pqb297Ia7Yp2bM2iJTPTfBdI5wHqVQ4B07C/qh9Weak&#10;PJN5TbJ9QkB8qAAXiB/hBCM3WUwUS+ESGx/8TypzjL2ju2nnSIEQkBWvOy/6DzHij+Ol6ZXq++07&#10;txF5uH37th8LeM8oDoHDudRcBoPWC6DrIDoaoHcAu0DhuXzkuwGsY0oWqciaoeBXVG/BfiKgb3Ie&#10;gSiii4EjS+K8WIsxMqRs7Cd3gEQYpV83iOgNRuPXAOnmvYbJJ4dtutg0hV8/G8IAEx6T72RKXYu3&#10;LIp7Hr6DUyiUQ6WLz4qyY1y+vCROkjQ4gZhY8mNn+cZ6vJ4UwEsZREKDq8PewuCSBezliAr++kcf&#10;mU/27TPn9+zxbZ8kkTI+wddwsA1xuMomMAqVVpt72YKT8ZOVPaieocjU9YE2BCF9Oxr5wp4q7kYW&#10;6eVP8DEAbHX6nEa3yXBF39Wlka1UTBW3j0DKmGFfBtK2CGlQ+eVOkx6TtFPalx2fHJKoWzrgnefQ&#10;k8937zafPfmk+fc//TRTX2txHj7N5H304MjBEPtksAmXlRDF4PI/iHjZ3TNjhcR2Dw6cpBjvF4Rv&#10;ErEWTnHHnIod23YEbi/i5izSZP0CEY3gY7H8YGRBKKTt27bXkIb4i6m9zG3btqmH5KNozxNPGCdz&#10;jrkjcJCjiwAuAs8f0IEoxJwSEA8ajyhQHB97hRx/4CKav/d7q3Sxsyh4vIpE46oRhUvgNCxXRCQ4&#10;oYILLTaQI194nxIT8RwZcRmyCUx9FYwCno1Fg5S6e8YqmN0ie3FNGa1lZaUUpEdQZGOJJqaLJrN0&#10;MM/tjuN0aOQhy0JlJ0O6XI85TAR1cLJrBm6G5ny4+FVJ+4VDQ00OVOBvfnbMLGzaZD597tmwwEz7&#10;WD8qaKSsh2XThw7ny0gOLFE10gdnkkljj3Ft9VMlptYTjl39uW75WhdbvS1QYuoaNzzOj9Egjpe0&#10;VLgaowAc2MAdEwoygCBiAQWYmZmNxgsO+qWlpVobnc6fHGT6Xft4AQqgzGX26KdBU2iO17FGpgCR&#10;UXRP1a5QRomOf7p+vxH48JlnzNaqrt/+/HPz45deCpVlTyzTPo+/KHDg3bDPXEFxTtQJrHPmCNA8&#10;ceSAjvenkkUSmti1vC8X7HNA7nmugbx+P5Y0Jrfv3jbbt243t+/colNWMAjZ40tdFpUnUSPxVxE4&#10;DXr4Fb4R9RkSYhhtp25wBtJ9kHjXpFvQwXKovcAdWOWgVyQ8caGvXIEoluJT0IUQZMgpwpvbjRG0&#10;eWyhANS7sAY5F8S54ei1ZeCo4Pgyh2Mdo2PqN6vvjQ5FEcQb+riOWdGxYoscePl2ZfKrZkbayWrT&#10;1uzK9Gx0pWgBqz5mqI0s2zVKrpAwNYSTAUY71TjpdklVTz71lHkKroq6efrpp5QSUSjpq2fOmg0V&#10;pvr2q6/W2jiOPFXaIO3SbONxEJFU3ufvD5PXSFjZ5npzegxx2YJw8tVacWazj4uOf+jDwPNww6E5&#10;OVAmqxOGNZfYyMkICILnBoTFbAiZCM8i9M/3U42tQkBzSINAjvPgl69/R3F63XaoQpehaJVaL/+y&#10;WnObKuThrUuXorp0jscZ3jj8Zs1xEhFidJiKzr526Qws9O5Ux7wBETG9m2nJG8qogzbPD9YHPo8B&#10;DsCOaJxlH5d9SO/iolSoK46JrWwTQj8bbgKVvwpXj2KMwCd+x989s1ghu3S/Z/olP+Oomj00u+wz&#10;ImFVI1x0DjoeI0AOwHpD4pkIkgbcBZmvYv4p+dAihIlzDN+d6eZIAA5FqHQxdfE4tL8fOjLupIaO&#10;9f1hakXnQXMHMJmN9rjoBWfeaI7qb2yhYJKZc+CJJ/aaK1eu1LIA+ylbVMNG3KZHMmqeNH2svCd5&#10;4vHRlCA/MJ6Ngw/o6StXr5oXr183//xb3+K4Ds6It2G94UnWYc8dvQHYgEUMl3mC4DkOjQkGSXxl&#10;AaeFttY42rOmHWqiw5VBVCYMYPrVGYfrUB2yWicnfRZD+iKY4pcyIgTfJlloLmK0Qb04MnhazHnQ&#10;x0kAmNuj4uGCAAAgAElEQVTIaXBxfBZICRu/LgP0jgJHhhIK5+f/PXzY/O333ze3q3adYjFhro8T&#10;xiQnDqipL+G9gfPQ4f3J2mh84APCWf/yk49ZnAAhrvskmhDkzgrRF0TTwUrOeksI3M4K688suLl1&#10;63ZzBzgPNpxi+BeZwKSvUjpywQz6AcCy37Ztp6SiOnyfTOMr2LVzF7ZrYWEhygVJ4Ly4Ue2rwFXZ&#10;uHFDdZCvIkKg84vSJJlnFn6OYMhtHk+Ib+GrdUF045EgyxytohMQJHTuRLoSQURUhvdS/e5LSO1q&#10;LLprnlhOf2TKmsDG7xUgbU6DNXAYUh1vLy9KMMRRIWCdQrRoRCVsOqUq/5lnnhmrrvWEMBl4RaZo&#10;smKpemTLxpTY3tu3zXdPnDD/2/e/Hy8UelwTqqSIRHv7JCUVZqO6R4TMYTfU+bemQ1J2jGF6+2sA&#10;WK9RCsREdLO2H2lkORz16tB3gIhM09rQc7mh4Zq6zT8P92Om1WD1w1Rc9H9+85vm7/z0p+be7CyG&#10;51a9GlDS4wCxcmo42Pie6E7yeCGnwVBcC48gJBxm44LFj+YO+xqLWKEWku7b96y5ePECptu2NZhV&#10;PvvssxiWG+JXiOfUju1wDAnZ952fKXJIww84/LXnS0E+AeZv3PCIBcZeKoSrZfw4TLNuGRzSK6sP&#10;KmRyyoddgHL77GMBDnLQS5Pw2CLKB/CKoQasJJzpTnUR8bIcDwTbBMhCpyBkwVF5sxXiCkgImWCS&#10;4KODUThXkOsACBMqVhZ6MrZQvI2vvxA70XRBsrw+3bxNs1Z9EwCGYztSrrz0WBwhpk6B3R8cZaTs&#10;yKJh1cdUue5T0Ph2yeYjypT4UlUZbX0c5zAcNU+z7LlZq94JomWETRi4OoC0bVx8YH77s8/M//5b&#10;vxXJuDT3B3+74MaUSzbGWIVo8KJzIT/8iKO8y6YwqD/5+1rUoU8QrIrllFH9nny0Pj0ig9I/Fl1E&#10;Vgz8PPy2/uQofY2qrVJ/yzuYBFjbvpS1/keY4fGhllvTo7ahSXLiOToy14aoJ2ozvzvanNW6NIHd&#10;nx3fTD2z1aELFH7Aoa1+UehwJ9Walz7k0EPQqUCOAe8Tqf4UiTt09N24j7pN+p7+Hj4NOlv7T37+&#10;c/NP33zTLFV9D+2XOuvdfhx0kBD8fmFUVEveywvuhAWk4U0TIQD8KQSh33tkzgnNY2O/P5SHS/Dv&#10;h6vBgG2uQhie8/Ucxno5n3pVn3z6MZb77LPPmwsXzoc2ccPgkAZdANTNYL8MxrhgmeBE0ZEsF/xO&#10;adm3RNWOhw8eVnOJRGOidwBhtldXVolD50gvBA558C4Jyo0YDLKQ2CQ0vrCN9znyJRC2XdNBrg4G&#10;iWSECCNkVmV0SzK7NGgEYBHhAIQFQmAhnuDI4ge5HaO+6yaoTUVB4XUahUGOVrjs8nrjqFOTLa0Z&#10;4gmBxxCje4INNm/2g55/0RApeTLI5hfftJ4dFtLRAvuP//IvzZ9+9atpDs5m9Y/0aaZBIU+saDoZ&#10;sNImGxAgVXU0N51TO23SXhvlcaFcfBg2cp/DH4YmGgcXHq/7PBlUfDoWycgQrPFwaW2DGr9hDzGN&#10;mErZ4k65DXkc9ZoFZUrVJvgtm3x6icg0dxkb5rZRe4O4p/dtTPqoCSMoQljQ+fT0+a9ef938nfff&#10;bxiD5jH9QsCFT1o3NnSK2AEe4Xzj8FeY0xDe71feeNN4E0kbCvRKjya8d0F+6zpTlOYwczGe3fcs&#10;chg00tAGgFC8cZj2QciXgigiQl29Plk0CDcEgkmJ1QaJEdjMsyMIKiEY09NTaH6JYrIK2cSD25LI&#10;rATvjuyUCSzgehzdMuJuWDL1BCSgw4c+ICJkpkoiFyS6mfgGxGOVOQ0gxgCuhiAVNG6WEBC+JoI4&#10;6IUiEBg56t6Y+2V48fqzni467JpWzDArye/8Okucz6r5fvny5fG5248IZDJFFJChdxRZVqT5+M/v&#10;HTlifvHqfnNn8+bGOpqta0bjFowGDWXY+vsyyYEZzxEXfW+e0yawwXUZMoahxvDxCHbvidQwYaRG&#10;o2PNY90M9T7pQ8KEg4ahyTRyEOh8y8tLqgF2rIFN28Grgiw8EmgaCSxDcQvwwEnmpLyru9u3m3ee&#10;e8789bk5bvfobZ44uOR7QkgCRRsjSsaIf1e4J6KJLAhxo6wenOfiGOa4abfyuvLxnJa1ASAP169d&#10;M9evXzNXr171cxIdJYGPhTJEWwZTyELiGkG7S/K5gPEfeH8GJAIdMa0S0ri8uIjpAQHAdEWHLUhK&#10;73Jb9DwA6RBPjyRyoLDZkKa3uoKSABG1CCcZI2PiQAW/FuI7omR9k5KfiafKNSMOmp2fEp2p1v5a&#10;9s9AseXZeyJfNypdHrlQKG+mFuH0cWKppbVtqfewffv2tab/IsCbWzrxjhZMkxy7KZX7Ub7qevX8&#10;eTNdTeKjL77QVkPLs/wRMIjahIAsgyGUAekfPHhA5dc4LGEC6rNckFJxcpLrR5tiKoaf9VXE1I1u&#10;n18luLj7ydO1wyibYbo2owcTgohTY8K8EyRcj2k0hgqitxctTNXUpjaPiADNCJtfAYgM1gqhzHo7&#10;I05VJk8H/amQoluPTfE0R0LDkQpx2Li8bL4J8z/ipq2t/WuCBFnQP3F5ls4jD7IfIJfhcAvSYAjB&#10;kCiONJdIJwKVF4vCi7GE0JQVGLgOazyMWqDbJfNG8gVE54JXxLTsNsmRqBRaAG3u9YTyd/7wB70a&#10;URq2HUI+ABEQZ4jCRZD9RrxYam6xxKwQC5aCEQ8KWc71V4gFzC3aA6mN5DyqUJd2S011ToDj0DQz&#10;U7ZRuDcq9Pv9PDXMPRFqetQ1Ui8ztDlC9yl1krcZmXkcQTyCcc+Mlhl79Fez9PhzZmnR/M5HH5l/&#10;/e1vGeH05NdczA68ePFi1rYdDvb79+8boc+bZgQgAdC++0NGBsTSeBPC8tOCXXrq6KNN3IorjoRY&#10;nvjxqM/ekkPe9loDEDECYwOFRZtDz5efO8RTBENgVP2gpiYZhVjHCL8g4uszp7Uce7R8sYvwjOQt&#10;hjEPhmyRY3EdZrMchnrZzYWjAlxmDsT6HmG9/l9vvmn+cH7ebCj7Udp1gQQpqD+OXYS7JBPsRHD4&#10;weEKF3AYXn/t8FBVIzfCWr//e66ps97vgLhNRgdKSg9G2PmTZju89Y1veAYYHLZ9IURkniac3r74&#10;S+AdWQ58UYBFMQG/Z3SWZXgaCjeDdShEkRGeilMnUuFAzMwY3yaqewpFJeRASjwl43fOC1ZO6I2y&#10;U0RxOgrmToCUrcP6fGsD/wJaJqhu+RhvrChCmNVYgSvG6PWh5mVeMRuilr4Oo1IIj7duA0CbDkH7&#10;tuLMD/75vzD/7HvfN8YfekOcKf7scWapQjwEAGnQhzulzbdgHJ2ROH2C4dg4XY2z0lKXnksBw/cP&#10;TVd5CM3k9u2QegUvVZVH85rkjHXtRtHuXisEkUvgANSbvcYDR61Xv25bkKThikxk1Wtr4WMB/iBj&#10;0OOTIg3WiP5RM1fsf9y71/y3164/JmNTRx38k6q9gCgcfu0NvEZFVJ2EyjbCQYBvFEdCZPPCdpfY&#10;FjgFWQnz8OtvTKB/dbBWojjTEqL9svT9K2xAFLw005IIAIkLigMR+mjoMEfTS1Rc5DwFIQqgizA1&#10;Ne3LJO4FVUdxJ/p+3+6zjwjkbvQDYeQt7UyYR4LedTvEfTDM1SCzVDMBxCHDlo0hpdxHm9I3btxo&#10;oHLDTavvxZhCXFuEdLiR2pLKsgWElfg4Iw9tVEdbq9/86V+aswcPmhvbtw1e1yl71B/OFrFiuDZt&#10;2uTTbN6yBScyxqCfEFUk5WzO6WFohoNvZ4MoyplIbKPTaRGINaO9d3HXit+7at4kh0GTrkgT520Q&#10;pMNbWwaumfMzLshmxfytIRCzdrA2jIdH3BoO0ccJBrVPKM1R+tGW9uzMjHm3Wmd/+9at9UMe1jTk&#10;1KpUHDFykWyZJEGrxHeDp5JLsoQjF9W+WiTCB4lCxgVROBTkriwVscVt6ksQLmfCe3diHeh88C2w&#10;nhBEG5CGVeYEiF4HmFaS3wuxHBF/krRW4D4gF2Cu6ZH3gsQQ8IxcfheogwE6DmhVURFAaAaquFgi&#10;1gic0j6OcVezPtsWcNMzrITdddIepDc9enma1wDfm9ituToIaRAdgpg9hwMug8WXsOGFfSNl1CDi&#10;ghDo4FN6tnlHIJl2UtvKqE+D2MnjbHZro77Vpgtta3Ia5b0lOrP3zFmztdp8jv7g+6a4dNnIu4w2&#10;78x3/VvGQWyao7ju4uTFKCpelSHaxtKuUlh2Njb9hHcmuhAdDmQTdCPkHbKduHPRHKV2UDqpz9s/&#10;s9MTldIXJ+LVYIJbN77MrxfoJ6QtanNE9z9wJpTH1Ib333g/8XwZIwt5/Z8UO5QNB4CKG55b0KiL&#10;1ADhfYd3psc0bbOUp+dJfv8Y7h6Wxe/bDUg3DEhW3b7A+o3TCidJz2tdv/8s+HBQaXUaWUv/evt2&#10;8w+uXDGHl5bM0dnZWj/G6Vf0PiNG3jhjlH8no8wZz8HCxun0MCaOziRjvOiCCE1huY/T5qb9N5T1&#10;tbe+YY588AGdI+wzwohZuqVzhIiNjj+jBAmGvVV8REhALr9HMGJfSIwKtYcW6AGyx/sScCvY2RNl&#10;I3EJDhWIO8hhFniILNiKAzgUHXbVTWKRbvW9z3slrcNSMB+uE6w91h6rQtiwWaWyeAuQARwFxG5U&#10;s24FS2NiyVfmW5ASkMmCjNNkNii5a/MxKKJibLwRPLaKkWb4DcP2+ua7f/zH5p//vb/H+fGu8Sy2&#10;hvJbSjQrK8sYI0Cw2YcPF2uppBzgGEQHqZSSbKQCGzduxE8RhUB+0K+QOSORT2XB5cQAq6sU5GUq&#10;ETs0Uf8AwkoWrpOkY1SlNnckfe4tAOclV4eILTDgWqdTXwdNkMcMGmpvA4V8Z5DthcvHsVgM81vS&#10;51PPHxixjrQ+3c5x2jweeAdumX6uJ0yMa6La/D899ZT5J2fOmP/8uWcr4lwhqY85h2ZYALNMgKOf&#10;fIQHGeoGsGMjDaKvJpydN974yrpxqT744H1qh6UDFjiMZH/A4hPmkguCPDUVfCg5VkyEfQB2CaD8&#10;+yxOAOXIjnOsABniTXS6U2yBUZ2PKyssviDkoWREG8s1FpUgLR9WnQ4Fy3JGuB19jMQpoB1JCeHv&#10;rJwh1J81iyq+9rWvRb8DMyCYtMmnYczvyJEjQ5cf3CMnB4aN5Z1GZEbW1tZGVi7okk9dvu9E+Nl0&#10;6I4ji3/UIJQIwYDDpurLD/7oj8xf/K2/pR7k83hMvrG48AzEFFvAu50SJwTdlbgM1H9QYwomcqAr&#10;cf/+veS6j9eDB9Wl8gACAa6ERUQC3wErx8BINaom3942kHI9GxFcw/IF94GtCJHtJJ1cGhGSeyVq&#10;OfezXCopv9vt5Ocww/BzMGI7DNVXrdCpBwt+37pyHNnEK9VOt9qHwEXUtyvnjg9VtobYX4Ft+P6I&#10;4BEiDesG1fsBfYf/7voNffMLGc71BPCpgBS6RL/MiR3RMsB5ZGO9IOVWoxlmn9a4Fk04UUrk70gY&#10;qKjL09NdNuWkPQGVHtnVs1DLaDJZkqh3FSNbUs2AjAi3I4gcRDk+iDCQq2ACF8Pwd1HapuBXJOrp&#10;dAlZIEsO+pxIdMymQcxS+iOCZtk2scYVkzz7PC2PE+m7Km/YLEsXMFUtxnD+fggiIs/OnTtHh4Ri&#10;FefEBk0KTm3tzvXLy9wbxS4xxebDZFPmaCwgz3eOHTMntm0zR+BgPH/e50sRj8A6bjmAuHwYj8XF&#10;RbNhwwZfDhz4qbmbHjMdQ8B4jkcMXlkVuq/Yevo5HnBXTxowid777H7PWcg31+Hzpme5e4LY2hZ2&#10;Wk68opEINJoqimh+6TSa25MTCY21xkbIk3LVBKDrgDDAa+uxtKbgqXi5Qh6eHoPzMCp3bJIgWuyP&#10;mgyQPWdtZSR7Q/V7rlpvJ5aWzN+8c8f8Cwzl3PAih6uBPx8/Ikl8Pnzy2VF2akT3SVxK5oivv7Y+&#10;eg0agvK8ZQ54cEk91SVxVJ/FGB6J4LaK3gPFggCuRc8rMAqigVwD2Sv4PnwH003gsCLy1AnupqHm&#10;DuoscMRRx94rrQkiLxbBktOnHos7Or5uNDkvCcko+6so2oCtdiIOoLKT3jXIUUcuPD5QY3a13kTH&#10;QKYBe+p2vRKL2PLnNq/cwal+tvZXqOq0vKz8tVZfuFsf5zzSEOdnxnnTYam+PzM/b56/cd28c+hg&#10;viMm3ncGinFYp6HPDkhAXJEefABd9s0uyjmQTo8n5AAkA7gU+gIuxib4VMqQwga03EBBLOBgu3Dm&#10;hDl35qQXm631otVvfB2KrPAXhqBlMYNGDKTfoqSk26/HSHMs2oKgrS/U5yr83vnMARxXaRUgEn0W&#10;W4x7PqVjVINRCx4h/Rd1JLoGxHi0MmLySURm//eO7earDx+alzmU+No35ceXZQHWGcJdtRJR2QLS&#10;sD4WFClQbIlVP4c1R7WPnEVSgAS30IgsGnodoLCI8ScMHfpwiMP767Foc2Z2Bg91VAtjn0HkLpqU&#10;rAN9IcqRcjY65HaIUqVwO4zskdYyIkKmllp3gjiMBhEdY2RtWPYFMQkdhxpwoydEMYiYIwQXydRl&#10;6KNt4WuEI3AdOCtGaOvoW20lmagmxt6onKhCvpdSinyQ1zKofM4l+drEC00PBNfVsnaXTSHwvaNH&#10;zT/9/vebcJEkZztnBwACo2hKRTBhubNYbWhQhvjqy5Ulkxk4EBhTIDlYGhWq+OPmpZPERpcgc9Wf&#10;s2dOmRdeetXnbxNDCQu9G0Vw1CF984MlrVpdVSx4Scufqf+HVqoT2pJyQ2ysX9EOIWjxKJAi6Nk0&#10;/g91rc/dvHT2uHnmhfH0HRrn34j7il5nw3AxvgjkYfAIZ/I0cJ+MKktW2/+AJprXzH//1FNrbyyX&#10;qWt4nABCdgNAMCzw4fDm4byL/EnDh0eOwA7Hiq4cTEoIFyMKkPR7Fc0rA9cBEAWvPFm9x+WVVXQz&#10;3eO9Az5J94rWMJlZ9pDTAFYTS0u0z+LWopRBkePSKRApQS5BUQTuVqBQvQNAUo7seK5NWVEFsO8B&#10;F1aiYyLyYNFMMyhojEPRfPjhh4l8lrTv28oSCiyFXB7BhrBkZD2F8zYgAzSY1uiNztOFzeCCGERr&#10;sKaHvm4btaHw6TTbPyB+dU6FvgfKLFYanul/Ln9OREFKo5rTodMW/p6uJs9FMeZ3PvjAfPbCC8ZW&#10;EyU3aikHRH42WZDQOHXifDxGomgTl69ZbHmkJGXNp0qzup2SFz2u9Z1RRdPhlnGs04a4oFMUjzyE&#10;/rvMYDWe/37QKBCNIMU10VEuqwmHoB6b4Vn6o+u/h3fbfLQ988JBRBDItohAGC4wwpfOnjD7XhwO&#10;eWhSfh0mz6B8hewh6m9bWcO3oylNG9eynjLs43Urt6Zxad5nYqKhX+21b2/ebP6LhXnzj3fuGksM&#10;lM8hAajXB9YirgJ9hk8/O1orIyWWJgUlhwcPkZwNr2d+H0y18A7vdTJSukMOf0AseuyUCZUeK+QC&#10;nDf10DlTl/bRKt3iwyUSf1jDZ1lAGqBsjHzprdsK74qbHEiR+ATdYjsiziy0vwxcG0xnSS+iawrP&#10;EZ1YkCsZhea9b/zXpaluTelFR5kNLyCmaylvk/6ADLgxSolTWPstIgCP1QeGRy1N68SvPRtnASqZ&#10;WiLOaKq7tvlU156FBbP31i3zyUsvtdQ1avvo9HDsXVErBPkUEWJWR4xcBpEUGbQgDZrzIBcqKlaL&#10;AC4/J1y4jEo7yqWVIMN9U7uGGhv8GyMAWdGVb38oPBVlrMdGOArkuoybFus+nD8znLJkGtBpkuCG&#10;OOK+6HEcFaL9LGZ3Jp/G/HDLFrN/ecU8C7pDjyGsVccjBzkRxXq9Y9JNiA9v1EXAm7RGgDsIBDNY&#10;NQBHwftVYMXHQBAX1SHeM5s3bcRySg6bTZ4oQ0Ro2BymZ6bIDN0RcqIRTwpmRWbqhHw4H9iqEDfY&#10;hriiwJUABAKCa6E3z6Lw+I5GgmSfmijiEB+e/Jl9OkbZGmHg8z0+vBWHwVcVIxu1SWPFB7dCFjhl&#10;UHSRpE3YfjP10kp51h7GlPlQ4LkcAbEKzUyp9YYiqut3P/rI/OjrX2+shihtWgAaQauXFH9vOoAD&#10;ddVOOedk/1YmtMvYsfMFbD1YmLevn/UYvcwOQQ6F04SfKm/TJeMArEEov66zkh+XJu6NUIa6nLwC&#10;Zm6skzSDk6wr7GsRRwgCcf7z40MjEJOEeF590SO1jlDbb+vwj3bsMP9lRSSsqQ61zU4K1gNpePRA&#10;e3Ghzg2JFYFWCGiaWRqR4oveF4Il53Ad9sFQsLvnh4uLVK7V8XT6qEextLSM5SwvCXFEmxwQNaLf&#10;gc6cMCAWIwlW7z2BiwjIC1hj9NFCox8INtlbRaxiZA+eAOIw6HDNTYm33nprhPL14aAP5NzsTZ2o&#10;BE6CbdjZ9YCEQy1D/WY3dafak4O0nPTLGsEfOPhDscbSZM2r/fUzZ8zNrVvNtZ07G6uhw1cQrKbm&#10;a8SHfhes+AefOgxxS87BwCy/oeTVjp016Uo8ohI2LLHfj/UYapXq7DX2QsptiLlfubbV59igPuW4&#10;Rc1tfrTw7IsHwntMphuyy1knCxCIRwlZheKmtOvblHWG7M4V/To5O2uuVvPl8IULj6xVA+FXAGk4&#10;cuQD5BiU7KjOIFECT4igIwYEbDh0uKfO1CgapXBd2dmTLYxEC+2w4y/4DwQRcAWmp7q4p07PzHil&#10;SxhL4EDQ19KfW+TtsfCWEn12XS1RNuHHymqv2p9JhAptxRgfJSmGlai05HwcCyhnzYhD82vX8ujx&#10;UdR44aeIiXw2iwZyG3RTGdqmVadv6kPMdaDvwm51unBVVyOF7ZSuwtCyvWT0Ld3TiJb0oYlR+ztH&#10;jpgfff1r2We5do/6Lmv9zCCTLvct3VASDs8gKsWLEeTdOP+i+XncRuIiNPaiVnbc2lBOSNPetvpc&#10;Ht4t8yCk5AuHhqkC+1sfuQ8n0MLlUQEtC83Wf2RVryOM1gmZM/+oIhD+2qefjlVbJJIbuQW/uiD7&#10;K3AVgN2PruUdWTSQVVkw2xZRqVjyAaA4g0eT9P/AxfQquoEGKMsQ+ZIKITEEiBiAw0Cu/C0iH8vL&#10;PSPnkezb4hVSfnfYDXcpuhGGw3Fz5EyJtSH5MFgYu8sVS7mJiCoaD+zkABuzcLVRO2aXs3AhI5Ko&#10;cz04Z/bAdj6PlpWnYoq4DzZ307OLwst1amXpdJoySMsaUoHNqf6qZjSKPEOFfgIB/NZHH5m/ePNN&#10;4zqdPJvdxu0enaUYFowXc2Qbp9uYR6yGnkKq7Pt35o1Yy0QDlcD09DR+9nr58M4AQtnfvnrCXL14&#10;oqbTov27t4NwwOK7t6+dMNcunjTn2VzUZJorHDHCO9ayqIaDUXUOnntpOCXIPnMgzlfIw4Wz649A&#10;yCEnFFjpymDvn8O9v1BwJtuwGgzT0lTcWr3T6tD48/37ze9+9tnYLZwYuCZy5ssFXu4P7pol6iUo&#10;E3anUKmRXDYHRVJ8uyWZSIqZJilrO+8tEnwpiE8ZyCceZC3XB86hAFGBcPDLqLdCegtTXUIwJPZE&#10;h+NSyHlMUgAR0wZuNXA1IG13irnD3IaiIF8Qwu2fgu8gBtHWDW2bXtMzccwkB2fT4aLzN8aqyCyG&#10;fCwNiYEBdRX8rLHpHoTSC0UGTE5r7PtD0pEb0PphpijLQgUZsY4sJqLGxHm8VYYJW0NQEAzxG7Jt&#10;F0JVLbjUJEtA6kjHRd7Xrju3zbPXr5u/+PrXlUwuNgPVMn5S+Cn8fQFtCeLk4OcZCayw4Oo5cADE&#10;F7vVDYQNnScz/6xBFkEFBck4EX4sXDplNm3bTT4FTP2glvEBCoEWbF+ZSNXrDu+MCgJ/EC++fCBG&#10;SNX3NiRLHsmaAaRhecWi2SjeEf/2Rg+P4iSpvob1F3O/0rgroU42v7KhJP3O0/c7qmY7BvoJzWge&#10;AGs5yp4zF8+exLUDuhIj1xfFgqjHrcgrROeRPHQAFYi/kdqSpkzX9rDl5dK3cVTb03C8gYTD9f7L&#10;L5s//PGPzUfPP28WcgHhHgGIvpI1zdzDUedCXEH0kZQ7frEpvPeLX+Ancf/7NO3F9NsI4s1UP9at&#10;xd6MSDA1L2eDrEGwnlgpV0FKgEg8IAKy869Wm8XUNCEEHW8RGFxVry6vKISBkWYO39BlvxHUnj5a&#10;ZTg+61CXwrF4xRG3AxxHglMqQLi9SeYkBm+t4oj2susTSJgZov9gbX0yNE+OlGXJi0pxR2ITv3bZ&#10;czoJwr3BY6L7NhQ1n5wmmjMyFOJkJP47iygyuiapmEPuBbPPZn2PWJlAsfTVxoXnK/+i4ZddWvKY&#10;/Gpv7FEdrp07joewIAGovcyaywU7OoE2gXiCbKJLNYebg+DcunqcZPW59zqWrJaQhqVl8jMxrn+n&#10;0Nz6XJR6oj7JWeLSdzmOF8o4/fMvH2h7rKqiesvqpO6xCOPCmePm7OnRKOEUcRbT6oDwFrWrac3V&#10;uICjtCO5HgUMgYbQ30zCf/PGG+bfPXp00k16bOBRvQdUZGRlRrGYEEILznOk4pmShxgShBB0mJrn&#10;OQn5mWuJHLG+RM8UDgV7gETX2uwtcnqKnUWVHHWX8gKXonSlj8/j28m6ZlDiKuoz8FpAvQbmhvB6&#10;ASVNakuJluO0h5JbBHGQuHbEIdl41gPSwD51RKW+4cds+wZRhQ35rH+mNpU1oab5qVtHggbHGdAW&#10;CbpjbkRWn+UJcuDcOXN30yZzZc+eofJBlYVvd8uYKFGDQFGjKqxHHqLULpQ8TJ+axuza+ePMZTBB&#10;FutUmVzJxfNnonJcMq4aREzh2EtimThvUETq0HD7+gkUeywuk8lij6f4Cy/vH7qMLnMLpbnCdsyJ&#10;7CJQOJ626mimm9sgTnP1/PH4UbYIG54zCAJBFhhzFRIxN0Tdqqy0VQPW1EgIeyus/YhaP6mTzO36&#10;k221x2wAACAASURBVAu7d5sH09Pm4KVLY5Y7uaN5TZyFLxhirh5rANvAAfPPypJ1FWAPLpmqF6su&#10;w4hHIYX6tal+4ieIQ0jRn3xGwNm4CJQHJjQKQbZoLSFtpD28QKVK8lbbYX0G5jYY8tkAfiFAJ3K1&#10;R+0FF9MSD6NksQoiORMYOf1jzcXViy8iypw+nTo0Y1M/uiVIgvF5NMs3hkx+7oogE22HSr7NsinV&#10;84yzUWmLENdYxvBj/9sffGB+9LU2hcjUH4cz+rRP+xfaWW93DrlJcbImZcO29lmNfTBcv3AiRhrU&#10;RQ0yUR9OnzwW+mficZU+Euuvb+YvH/OulGFB3b417w/dcZAGILEXl0vkNLSoVrSDmt/aIih9Dxpp&#10;FoS4rc3jKsJy9SOmj1FIibJJOhCDEYimM6fxMPITIkHAM5zD0WAtPIfxuRxNv4Yp90/feMP8tU8+&#10;GaG2X3FkYcTuHfngPSXmVRwua8l3gmWLCHaghFZmxuDBjMqNvVX0BkvUPBzWJC4t2dmcRM9ExW20&#10;ipB9ihAUES3MzswYEQ1zAoOCExZHGCb8Sta3gHv93grWJe6oJS+6yGeOA3BCZirkEvoEZugQ7GqK&#10;FTYn6wCqEcafJEH2kh6Yzdi0yR5sTW2wtZOMOBCBIsnrLAyG2tpoo77WCMMiJL/x0Ufm3ddeMz1W&#10;CMyXld5RCEDKsGnNl9/YGQX0mPQ4kHKErl88wSZ/li6TGW5N4cLqlX7VECAbfYp+SR+pBmr7tu07&#10;cdFhGFyOJTEM3L4+h7LGhyscUbIfuGmjcBu4pXV2ewZZjXKMKGcfBa6cP26WRvbhJAig9Ru3IH4l&#10;h+keBoEYGiG3ofzao0TU9rhDne+lfjWsU/j6ySckoliu9oB3Xn7Z/ODYMfNFw+OASIyM8xqDnhwx&#10;fLbjmBRlifd6/VX0xLiywlFzq8W+ytF5EYlgkenU9BQpSWIgqeDcCUUW7BRPvNyKqJg8VJLbab+P&#10;cbo+izlKUUrniY5RMWHul+LPgbgSgCSQz6iSRRmO/do4Fof0UVwBdUGRwhl5RIjD2rHUmGpvn2gx&#10;B6GVtvKyHavySotdSOYhV+2gPcu3NUMJptyU9Vo+0M/t9++ZFy9dMh8ePBg9yUFNyUqPf6MIpn7f&#10;qzD4vgn3wgXqX+UULk/7PhKHVL/BSINxoVghLHEh1XMbeRnnz5yK5kvuALp38zSWIYqW/bLPfQuc&#10;r0H+FG7fmDO3r80ZiFq7yDoNrEiN0I401BFm3xeN5HiumjExgqdFeDp/M5t/HM7YVBG91hqsmC5e&#10;qzZ1N+9qXaTNT3GNjEHk4cLZPALh59+Add/erS/+8BoJBoijAhYZ39b9fOeVV8yhK1fMtocP16GB&#10;v9oAyABwB5aXlvFgXV5eIUICXNz3A0ECVH7JBMryCrH9idtA38GaC/cqjjMB3IWVqqxS5XfsewEJ&#10;GImf0+myW3/jLxF3QCCtjniAZIQBxRWdoECM66raHyGAoIhV0HwUlTVJn6HX73viHXY6uAfI0AS8&#10;xyS71ITBMa8lLPiwCoJ8NqYaY7mtlJNn5VmTj+WALCXxJx6xNVPpjFh3NLV/OIWzJrZ+VLFKF+c1&#10;Sf/rGyS08pvH5sxPaiKKetvS9saWJgM7ElUuVJxG5GZnN5glidZnkndjQ1oIwy2wiF7UfA6edtZc&#10;vyScBldh7zP+oIHyYQEsV1N8uuz5bMjyY1af1Hrl0nnz8qsHffvAY5vMgl6/50PeipiCzidp46wJ&#10;qI/NhuUGpAFwdJDhQ9yakmcUrunqz0uvHqyPQwJ5hdT0Rhh+a9K5R+2rzx+NsvG3Eag/qs+aq+fn&#10;jMTz0ojgSsMWs2rp/pTrJTliEAde1oR1B8gDfH3upUNqEwxYqDV5p2zD6BJNgshZNxihaaP04k9f&#10;e818++RJ82++sv6hpx93wFUyxJH23i/e5YBQfSMq58DKl70JKXdDh3aHywPdBnEJDXOZjSmIa1CS&#10;a2hyBFWaqalpH5kSJzOGuiY/C3D4G+bAYwhsp3UAiStQMnEjQascK0yiciUTP8glrcohJEUaScQ0&#10;9AeQBEBMUHlcyq76CLGGuk2mkYMgyHZEQatuytUEuQBXAKWN1cqvXbvqTfmsj24lL0bqh/qK2qZQ&#10;002QHI60RY3PL1r2IQwqmbLBfX7RToKYZA7thDobNJ6amsttZN6sL1K6aTJLDWWkww6mlRqp23nn&#10;jnny1i3z57/xG6bg3Vg4HlKd97LISpTWxCZCKSUqz7LtshqBC8Gotm7dxgtjyty/fz/Kp+fQxo0b&#10;Vd8sIhEYc54RSWjojUvHvaIi2DNrAmtqZtZA8Fe7vGRWzRSlqQ4peodWnLhx1DljPj913Lz0ygFs&#10;66aNmzyicuf6ScoTOOm+vbqNMnLgE0KHwAbRhC1B8c+aitggBUAZ52roXjlwyHPQRg0yV0MQPfch&#10;vFv1MMlrs/dTgDZ1MXRvEwVP9YDGOPieqem5DCi/Z2n8p1xgv6QWIIJWwOjAbCsEgTgzZ554+iU/&#10;Z4Kf/joy5H8JsyvTHa83Y9XvAdCUJqeMvWZzzEJWZz4AXPikTjSff/E+ffapp8zvHTtmdj140Gie&#10;2fQeJ+aJoUaRpftcPtujknDk63F8ThjvphmDqVlyFyD5gFAApKBvyBskuXCGSSgOmFhsC1YYMMN5&#10;c5JzCpQccc/sgp6B8SzF0vTVnmGRywA6ClB2h732lujauu4yAdKt9kgc0kMxiULeeRl0JL8hvxAY&#10;ZRP3wjUoR9Zwc6eN1CYzmchsJI0bkcYQCAsmRymrXDXuAgCwmCJWnjrUgzJZcxvrMubh2LyUpKFg&#10;LVs39Ulb34AG1/fW8ePmiIgoVHZ/2HoqNRTZTgEPqjFWSIVr69at+ZTJIba52rzQv3u1UOCS73pv&#10;AaRB3BiDG1ZhbcuVo3SXbTcaS0EacqC5Hb6/HIgGuRsteb2zKNRnqNqyaghpSEwuBSn15X+JoafE&#10;LtKXJm6DMfUZC+ILSV+ybw7BEZ3KJN4nZS5cuXCiuk7iFe9K9TXiTPu6o331EZ1Ea4DBnBP6HBI3&#10;RHj35ZfNt06fXlvDRoBaH74E467BFsEEEpULWfFR5hdQ8BhdknWiwDpBJjTOb5bDkbtph3tLUZAP&#10;BnIIJXEtrA+VTT5xOrzHsaMo3h8BgIsguhFoZu5FIKXnmpZcppU4GkWHFR875FRqqoso5xQoSQJB&#10;gI6kOtgG/KReT0bHwSuqjTJThys5u6O6zLfhfufupFRJEH/U8raJEnwBGn2KuQsxpyFDXdWK8kza&#10;Wjuicck2KmAAGypK4rlr18xnzz+vC4nqianXOjIUjfoAlq6v2Rl/0GaqRQRBymsacw2bN2/CzxuX&#10;CWngQG8BYeBDRR9YszOzURlLrkO0WKaq0yfnov3r4cJp5ChBWO5+33nFo0Ewf/VTc+cGIw09Ek9E&#10;SAOTgi/vPxiOuS/XvhnB9Qtz2M+14T40AKIHISCHvZ7y/p2XViRWeKEOxOdzJl4veq093uOcNm1c&#10;hcE0W06klcLRam94pdojNigRYlMWZ/So/ipDvqfvvvsuI7dEbUkQqJLXNUoWOIQ1ibItx+sJQu0+&#10;O2EDpKFTEFLQ65GYE309APFhhUjpeOIJXi35ikDvjahXAZe0ESwz+hwzAy92Kw0gIgv4BL0MSlOy&#10;u2ly7gQeLYGLDOWgsmefHOJ4Lia0DzgbaxnWI0eOcHtp0x9HoaoVnPEvR1gtwRFRktCkC8QlZ6vT&#10;ScP9BBnwv3KL1hox0fV5621WnheFz9oIdY3+saCxDnrwzRMnzPsHYsc8TdXm9CMwvZB/QzbHqc0a&#10;3plwG+r6GJod6TwykYMr547iIukr507dqWmvfb9iOkOdDMB52DLTCTJEBadOzKG+w83Ln2A/0DkR&#10;KzKKgtNUN89tWLj8aWBzVzj5KixG9CJXxM6dLIgoXvcDEZo8GHl6HKFTjN7q+luKSxD1qykT9FNk&#10;CxccE31qlKxjZIHNSwVfOHMM59KzLx5KahrQykkN/5hl8LkTfjeUkxOZRuUka7VJpJUCWFh8+/Rp&#10;8+PXX29s3682DNdDH1SK35Z3X45cgV6d46OKdv6vNRxDynj1bUecC4BCxGYGOJZ9RBJA30oibsIB&#10;v1Id7jPTM6jz8OBBnxQiuzbEwch0B/01OEJ6LJ/d5M3XotUEuaMm/SsxDwWkBYJgdQoR868RceCW&#10;rNuM0vbpRL3bhk1WZH8BCSjLxHWuaV6IwHYGTdVkb/dtAPCy/GTNBZfLBhVaQEOVWFhlTWwni13c&#10;AefEHE0gmKOelCk1nyurqPr1lTNnzD/5gz8wW1xgeWnwgbla2iNKcEO9bDXpByFGEKBFdB2a4PKZ&#10;o6hhBGUVnQpR6K0QsgBIu0YaGgAWF+hHaG9qQNUCbZtrHiAN8KCP5kcgIgmHF+gWd6pK+y5m1gnS&#10;4Jjz0WMuA5TR65fezTYAIg182AXE25h1W0jrCMBtWFL6oLKdLk9C79poBGLVV4Dz3pK+g98fXVA2&#10;E0AEgp+BIuWg4Z0IEj/RV9i+tpuA1rhrQUhdjKXwo/cqxOEf/MmfmB+DSLNBD+3XYMx3vvMd/13e&#10;xfvv/SLa0/voKKlAj4+YrmTnSRgXiNy+ex0xS7oRfVZ+hBeysrqCp9nG2RnTZb2p1VUKYEUitU51&#10;1lRo9cpqdXY5MwtmnSASqX53UM+B9POgHbYvBIoonpPekkTLRD1F4ETgtKja0AuK+iUTaeQoyvIe&#10;2l/b6g4TeH02PMSKvLw/pcxM2DH4d4xU1xh/nt1iknSo55AhtUfBiSDr3r171e92JCBbRtmSx+Xz&#10;5MrSyMErP/2pOf3tb0dti2LB6/pdXsH14sWLAYlr5EiofJwAkKjYGqIZmsYLuAxgvQfGCl40UYYL&#10;1sRqC9IgAOFnV1bIwxogEhIwButWf8vlq+bWkjGbt+z2eh+z0100QSqt4Rj3BpGHG+c/RVHG4v3r&#10;BlLObttD3AknSINFy446sSdzVoJWjePq+fEAcE5XrqgbEz84gwgDYFpxIMiLJ31HzpaLOYJacnr+&#10;c0Iinnvx4ICDdw0deER43yCOg6QhED5N9DQ8SgC4Dt/5/HPz9quvJk9iIu3xh0eLhJMnSBGdWUZq&#10;yblSrxf2AFuQW2jR2yOX0R2zzA6ZugUhGyAOWAZTTSA6ME11D2NFSHRLcCAVdAAxnSWRCNwHDkWf&#10;vTymFCdYfwCyAToNoFwO51/XW4jQ2KFlhqOIn4b3PdLnICJoTUGuhIKLHOUMAcMGuSINVR1NMGNK&#10;Vqbtos2mbXGlsSiYdjHaH5YgDcUAyl6n12M5qoY8tsS21DFCcTRW1JeX33nH/Nnf//sDrT2w/gbE&#10;AfKCck/Byj40F5N3rjA70cEIFivaTbirtUVbbcizy2d+ibxnmNiC9SIG7IjzIR4iQSt/gKQGxw5r&#10;Z41nUaRdqejYmeogoq21WnwPrhhyIGXM7YV5s2Pnbn8wdWDBVe2Z7obYKIAwzGzZUyEMez1C43go&#10;pH2GKWOZw8BtiCwxlDSr7R3lLHEGWWLEr7EtAJ08z+twNO0LwG1Y7SmuHn8FU0s7YL0Izq+YU9F7&#10;bLL6EAsZQiCsf07lBZ0H/KmJDR7nC2eP4zgAApECBTkj5zeUV1sMDUH9Z1jTIUheO3IoHL1mq4rm&#10;GCppWjyQojbWOZ9ioRF3xph3X3nF/N0f/tC8sz/1K/LoEYYvEzL9rW99Gz8fPADuaeCUzx2fM7Mb&#10;Ouy7oWcOHjxkjh8/XhNjTE0VyGUABKCDFhQU3rpfMoKgzjPnViIiTeZ8cEBLk13Ce9O+SlZHJTux&#10;Ix0LUIB0qBwJCAFwKmiftOi/wZZkmgk+KSSQFiAmUOyaOA6TfrEulfL5wYo3yzbK1/OL07KbqLqk&#10;Sn17tLY/TkAH9HPvvWcuffWrpmzxEjkKBKQ1M2BDzYXBo3Tx809M0S2RFV0h4V6Xoa+4DfIdNPGb&#10;bRtM/t36U4oeLFcldJYu+Pty6IsYs8NIQp8Qb4qsSgrVZmbrE6xf4Xwen5+vSYGevxHS1rwQpKO+&#10;440IvufcqVxDEAPAbXiwrNsYFdgMcpDppT44VwTIgQAKy636uj0Oq+pwPAdoQwx1gTdKSf/8S4JE&#10;UCsmIrKQEge9HoY2fQZOMXSda2n+ytSU+eyZZ8ybZ86Yj198cR1qGG48vqyg5zF8gngB+oveJRVh&#10;mhuDaXTnbJlL0UMu85SPN8GlAyIga1O4pmxuWbIYAq0lOoQMwL+CCSV4rsUd6A0SHEgxhQOcaORU&#10;9ElBsu/IigPdVaN4g/QsgJs6GUGkgkFs129+85sDqPEwoqkPgfhZc31O3c/ZU+fa2k5pfdlmOo3V&#10;S2+/bd7+gz8YPXeO6wATXxxijb3y24+Hm5dPmOmZLool8CAog/dAQRYcT/JVO4RBkCZa02rl0F2i&#10;ID9ykJUmzIWF+Ztm1+7d+Iw0op1ZXLxuZjYLwmDIS5wL7pE9tyGnMLOGaRSQhkw/sunlschEWxAB&#10;WScubFDDiE9yy7juFXIw5Goh07NByKgzK+BIirskm5l1gUMVEXbqhkYkzn1O3iif2vdSa5vGgUEW&#10;SL6+BgQj3ceGqNF4LsyQdacA4or/6J13WhCHdYCB/fty7MFC/Xsds8KitQTsBzOz05hif8LN2bJl&#10;C34e+eB95LL3WKeqYA4BOW4irpecnRJ00Coupd+fDXEr8LklREREDKXSvaM9tk/xKriMVfbihuKW&#10;Kg2IaOUMRgdUjpT+J6TjYFoP6LWC4nIbTREE3w0ubAouzdvGopUMGdGGjfs0cYuRdQVrnv7kU7Pw&#10;/PNmedu20XPnkCzR1E3vm/wm+9xzz3kf63HqOly/eBz1GIB9tiJIQ0rBsxhgFVUay8ayQidU45xK&#10;nXLA4fAHmR3LM6Q+xMKrNXlr4abZs2c3KS11gKX4hI/iKEqQGmFoRI0mtizCodDOFQicOY0I5ER+&#10;3mJJ2u8PK/oNLnF95D6GhUtz5sGK5M+107N28t2Qg93GqUeDVIwRtjNUpnR+y/AOv0zmt7Th4rmT&#10;2PdnnntlrNY0tpEGtTVVI/c0MzK5pJH4y8i+NR51D5FzL1f7BkTOnHvmmaHbtSYYt7GPETx88MCI&#10;EzFZm51CHM6VeHh/Uu3LrzdYrRSecCnZ0RL5Y7BO+yChQFTk1dGyD4jAmffbmqx9eFwgDwIRitnZ&#10;Gb8oCJEIMTGgziVwn82y4ZIKIp8SaVsnNmrrAHJgBwWowN+M7f7j3Udk8MKp0FcNXO1L/WdT3scY&#10;Xnz7bXPmO9+eSFnpWEbPsunryEfstCvAJVB+LEj5sV8WQemxH6IkikOnkTykK45UaKfCIFz8u+fI&#10;pjAl0sCL7ML8WdTpFydOfX0pfxJyPkQHVNKsU8c/jcZpXBhGlGB9PzXym0eCNRVi1UbU2EiJS9FY&#10;fXvnNNIwGJoqae47+oOwdEnSlIuVfpIyNiAQpyZ4LLo14Ix5tDy/5mySQvJGPJeha/7FK68McAiV&#10;lr02+LLtrzmQwz02/SdzRtAvAJPG6erQ/+zTT7P5V1f7FZLQR3ko+Y2y3hoLue+M+Pc5fgT6lQHr&#10;DHYJ7ee4E44a+41gJKJQiARycftlQBrYlwRwRTZt3Ihm8XBt2rTZbN1Sfd+00WzcMGtmZ6YpYua4&#10;g/TBBx+Mm3V0SA8rOcj843oES6d28LVyQfJTev04LGsBaM2ukyfN0pYt5t4TewemHwZEAbatr9HC&#10;z+Jnrp7OEMUOCnalRxIKCjU9EGEYYtyHeTXCvKiuVVd4JAA1ifFwvF/Vv5kQmn5i0VHWpqZ59eDr&#10;5tUDdL28/xD3PQ9r2StjCrMhjX/M1IgddoMOZefY3fOX5jBQVwp5MUW+PtUs2swGtiVXRnMuUhKk&#10;54JAREiE4maFT+sRKEAeJgJD7g9NqcbaXmQCJ1ToKAf9te3bzeLUlHn++vUxGvBXFcJaofPJmf0H&#10;SH8GFBBRbIEWbcbMHfuslnuGI2V20U8MvCsyDsA3aAveqjgOi1fYEY67IzNMLqvP3iNFpAEWE31m&#10;KeL9wrLOFoUBd4qQol44cgrVW/VRgKmcEsUjjznHgf7UqSvnWUKUTrNiFUXldFn5g69tG81pOKun&#10;SZseE6jauffYMfO5sjUeKlv0q96nJo5BDgRDzhap8p89dRSpdvDMqCl5WDD9YnoAh2HAuA+7R6pz&#10;0Z+RjDTY8r5xHUIaFhYWAtLQD1wGgFcPHvZXrbuZpgjXYbwzISCsw8mwQy2DpqocmvUSEu5RQYid&#10;LrO97BbU2+ofo66l5vSO/6UQIRE8fIJEhE2TxuHs6cmEmx5qj5gk/eF51PpwGR1A1+Hg5cvqzqT2&#10;usHlPG4E2TCgOeKy8uEeWFLAHACEYJpj6oB548kTx5H7cO/ePczRQ+sJ4DysoLgCD3nUKeCjPMjo&#10;sVy0gkCcgo5xNLPn5yVzJICLARZxPXRG1yd/DCVzGgryJyHcCOCKyLiLk6sOerwEV9RTiGxAgEKM&#10;XzOuOaYoTAgMe4B22AHGcHVIAC0Jb6PBMYUQ1xtYOjYa6OHIu7pjplFMTYcNGNbU/3FMONOyug8e&#10;mL0nTpjPfv/3R8YKC9dkjtnxcd/JVM0FDDXTDpzUHQq2IvMkMlUNJbP1AaUBM76imMJS0XhBRX7T&#10;uKCYzWEJ6ViK1MoJrVX6+wWHhiU/7Y7bApr5xk+vPjhWKUozDThLZ4tZ7Ut51ty6dcvs2rXXY+QH&#10;XnuD52aCdkG/k7FMOWJiX40ql87U5p0uS5tdpuPcNC/j9yhtCM+a8oSyQ1sBZG7fvHgMA3ZZlQ6y&#10;9YrOkEz1DBO9/oXLFlPGPKSIbPTdC6ea86/aYJMz7XrcLjlsiaV79vM589Irh8bmDqFGOgfoazIx&#10;DSPisv2xzLIeyhyTfhg/wi64OfbS3SEJgAt795r/4IMPzE9ef90sT01n2j05aNp3vyzwoNp3BbSp&#10;JH5UFyAPn332KaoV2oIcM8FBDrpDp06dRAeEgEz0Vldp75T1Dvl5/aNSIqTpkR+IPnIOuqjg6PBZ&#10;J4TcRmsMmlfOhECJ3jEhr2eoH9oCXieLDgc2NMShkOCPYEkxJR56eysUx+LRDOvocOHCBfVLeYy0&#10;+l5mq1I7kn/csurF54C6E+f9cs1f8+Qnn5irh4nybUTQWvLn2L9BZyF3sIwPMvRwSZjltH1w2Bfa&#10;gmKIDbyZiS+suqC0iZwDubgtK2W1mJbv077Lz4LDKTJ72s/chUBxt+jRRD2jVp30ug6D4ke2BW1P&#10;uzcuRThcPrL/N2aZ9A4HmJu6hqsBbK4dg9rlGpN4jsMQVQMAB4Jc+XKxnAea9fmptXEeBi2VZjHF&#10;GItMDmDHe1uEuNqRF+7cvn3m0KVLo7fjrxhoqyRPVNmAEgK89trrKKpwil0JRNnKygrFxAEXz9VB&#10;XrLfBhElALUPyARwGJAAQidRLM5wFKFTvB/L+xXirhQnUJwOo3kiImo9kiDWFgF/pfaVLFYBpIIQ&#10;DjEFXUt0TDfkihy3fI7mpWW5MpjtkLKLBqTGU1HVm7Beh6lRIEZ2vhh48tNPPeLQSFm2FdDQXe2A&#10;aC0WNNKkj9/7oT+oey0mfIF1PIQDK/5salXEJOGCu9ufpnYkPsHKma3VAg7+GESpbv7mTbP/0BvJ&#10;htzSUQ1yONqklTkRmh/jhrJyMDY2N1w+0G0Q6xYA+UTdhvRmtkzb+CTkC30t2zGT9mHJbU1N6fm+&#10;eKfUYguAteDIaxVljpIfHAt5aJgLo7bns6efNociccWvIQ/O7y9+lisuqXw7dOiQef3w635uT093&#10;8WAurfXxKWzRid4TOI+i8N0UpRL1Hfp95rzSgU5ecfWeQib0wjUA5IPCeFNkTBRXyG9LQbmAw7ay&#10;vIztJe+VBSENxiFSQi6sHVpdrJHjEDEceWwmg0hQsI+E+pdaoz23bVnHAbGaKMJJqSl80foOM7dv&#10;m9k7d8yd554bOe8gkUxu7EbtrVZY3bJtb/CumKbT7VIXch9axEF1BrBrfi7EFx8S3uFTQU6f4DsG&#10;thJ9hurWjl1PmD17nzSnT9YpUK8Dwt+Bo3DqxGdRfUb1H+Ddn/2kuS+t+jVfDADutsSB+ORMV3h9&#10;+BxhYqxlxbQOS2Zr8hUmyKNOJwqUnhvG98+Mqe8wrE7QJAiwoNLQtGGOXsfF3bvNjvv3zaYhXcf/&#10;VYXNm7cEMZFaC/GbCA9ee/118/rrh839B4t4EPcpMA4Grur3SZERXPb3MDR2WSEPKxhvZ1WUFasL&#10;fC6A7gJyMdR6RHEsi0PFQyj6YEDdhn7gdlgKluUQGaComcC5QPyl5HpXV1Ccgfuu65N/CNDXmPgI&#10;TmiT0xuSPq/q51rzYsgSfTW58CBHN27kzfCLgr2ffGKuHT7cmmYY+XbumTbnG0YElAOPnJiwMSc1&#10;UTr1y9aeckAY0X1I0wi7sFaS/E4qXbxk3Mo9Y6e2YsQLyDvFC365T5g55Ni5+4kaN0rgxLGj0kHd&#10;WW9/7etO3Bbv3LUn7r2Sgw/20/AFgHBfTKDKMU5I+hIkca6Ahrt2wJ08rGGvaRlS4DygS2tBHLia&#10;M6eOmRdfOTR+na1Qn5tu4N40JLiW+T8EgC+HQ5cvmfdfnqR/ixgemzm+FrD6i+g+tffrcLVfiwOo&#10;t9/+OebpYpAqg66mAzYoZ1c4wyS8NrqmVjpVEF9CzDVZlYo8QZYUPtsV7GESCTFSpESOLiMdRvTH&#10;UBdMuLEWKYeiYGXKccbn/fffX1fR/4UL5/1LQDlMi/w4lTHLd84cQX4RtmPjXiLjfz++ExzFFK9z&#10;5MUxQY9RzWeDlUBho4+Dfj9nTh7NiCnq5TW+GWu8V8EcakCfLGTKbpp8IC9dRnXiYmYr+mwHEWKX&#10;U8GaxcXrCs8oEGLizvxV88HbPzanTxytrk+QEhcxxI0b1/Hy1djwLAenThzzz4ZVfPwiYP7yMa/b&#10;kG2WSz4bIdbZkOFxtTvDwPqNj4gtRN9B+nxmjfoOMYTNJfeuR95jubhW3x5jICIgrnjt1+KK5cjO&#10;mQAAIABJREFUIcBG34dZvzrNd77zXVJ6ZKVJCY/d7VgMSAUmnaCYODXVYfPOgmMpBfPKThHWj1eo&#10;LgrvjG9qepp1lToRIkLnLIk9So7kKToyWA4jIJZjXoxuVeGChrU+qIedkMNYVYBcJfCR4WsnWBzY&#10;wPWNIWinw/dYPjqs//mguR5T2cMflBBJ8vnnnm8dj0lYT6Ta9htv3DDd6rR7sG8fY4PNdWQdOdlm&#10;mbJodUs+ev1t1HAIcCUWEEXRYaQjUJOEDYu2OL23XPCdlMsv6WHq2giBqPMnbBHs+SXIFbLoGGmA&#10;yDCIu0CUuB4p/xlKhiaZHZjvVf6Hd29QG1AxiRbcndvzZvuO3VVaa66xvbtEyLt586bZvXuXGsMi&#10;apecloSMNQR9U3oUTfNvUJCr4bhuJppLKdy6fBy92PXKOAgcrcUUO29sjkoySMYgMHhfCc+TtCkm&#10;2d4g/6nbBgq7yHlIyjh7ek5xHpoqiJFB/Z5DwKzQdrEQS61vgmJyO+FjbWkOHDxoTpw44YmttC2s&#10;LNRSVh6u79plZldXzc6HD8ztzZvjXk4IdxtsVdE+zo8DxFY9TLhHzdOcNKfWf8iHugaWrNBWVikO&#10;S9Hpsqkm6ScA1wB0EEpWspyukAEQYRRdClplOUS37JMg7gBrDPjV53IwHgXXDedtn0N+93t9j8gj&#10;8sB+G1BEwecAWoAMPSqPkuq2aiUbOWDC73z9ioWuaJhBbYUBBYUQwxPX+wZXiIMMdMDQTA2hoHTk&#10;6/v4ieOt9aYbdL4sG31P86SU/zeOHjWfPfUUbhy5dumx63bzrz2tX35TSFV8EleeyS9jpJVajdI1&#10;uXjmlxkxxXgsVACJ0NoEwSyv9oDCyTEigx+FogGF4wUIFaAO6NGNg1xx++fnb1fXLdRwht8bN26M&#10;0LWbFTKnCwLX1bqvC/M3zK49TyDX4ZX9w7HAW0UY6TCq71584xp5a82VsmdPqjOkpHDmA96b3itb&#10;QK1Y9WsQ0pCWkPk5zLRqqQrFFmyq6YkWQ5YWL01MbJGf/02IX2Mpvs9pplEGIw8grgCfDvWomb8G&#10;DX5N8kGh3BSq16KIh1RI50iMAMhC14l3yH7gsMrhzecRpIMw3bLPdzodFlGEd04OnthxE++Xov8A&#10;//psZdZnhUt0c811Oe5Lh03jLe+XY4kqwvwcbSJ+61vfGipdTBHH2HlOuz9TQmirtckGk0krzJTM&#10;AU42sOkhXMcUBbsTCiF9rvu2JrDGH86+/RW8cvasOfX88/XknprnumtNSsc5tDOmdMK2nm5MqZVF&#10;3O34fUksCjhgtQnmWqBosbjIEZ5u8RIjDQbJAs8EYQRVuH3CfYDHq6bw3iLnb9w212/cqrB8h79X&#10;llexjPsPHpp7d+6Yu7dvm0W269bz9MaNm9HYAdIwKjT6LQiKHTpx6LNT1HRuDjZMy1tXjmO/V5SF&#10;yWgNbvzRUu2Q2MYQJY2WPTOGhsUWjFHqx8OYaa5tvY82Bv7M4h/tnIrR4NjTT5uDFy+uuZzJwuPD&#10;bQCI3nXEMeezITzkDKa2Fm0RzhFQVBRdBTy42YNj2IOtV3iEnxjtkosnpKJDPmuKgrldIX4NXkzg&#10;QURMjGaB6ciiomDJQKcgkUnJVo7LFZICOhFjIQ5+M7Y2OkzHKiSBK1euJIeuUIx1ZCKtt3mRDmCN&#10;thFbyaEUzFDrILaz4Xud/Bt1EaeHQ47Nu2t+3vSqF31729aGtoW6dX7d3kEg/ckySzNsRS3a8nV7&#10;bkS9mWNvbVxODnmQd+Xn6/IVUyxfrReAa5U+nSWkpl/9BOdPINdfXKFrfv6euVkhDRjzxdFYdoCV&#10;V2HiZY/o76nuFC14A05hHvomOibVbyAXwpiFmzeiVkQWGCOC5oy1pWmb6LkngDQALKvAY5YTU29H&#10;hQxV3ZpWixwHTdS1H46aiEgh8jSpmrJWHw9rh4ZxsfE6T++NCvMQLK/Kv7tCjH8NzWBlgciea/T4&#10;6+dWZwjgyD01HNRLS0t4C3079EnnoDtNVg8kAnaILACnU7jKvdVeODFBZ6GkT5i0ZV/EbiQ6dlw2&#10;NcN65ADrZPNMQBK6VXsQmajuTXP68c0xnabER82bfCoQn9iSwCMM6UHj90GN5eljIjxrtRjQB4vi&#10;FNQObHVPIwfDw9o2NmutH4uo3urrq+fOmVMvvNBYT7aZCvPM5UupFd//EbqRjs+Fsx8TtyHiloww&#10;hgOS1rxISrbFi6Z8eClUFw8f/hVqGpACiCy7zIjCrVv3zL2798zy3Tsey4cl163q6gKrryCsXvpV&#10;CjImayOqqJ3SP31i+EMoh8Cm461/p2toEAKLSEOVZLkXAo3VRUxtDUw+15ZsQKpHQ3nqEN56ONuQ&#10;h+EIhbW2P6Fa5W6WszR+Xch1+LUzqEYIZ5IiRmvErbyCBuKT9/geepIkz6Zlj0QJqFvICpOdzhQi&#10;AuRAapXrF2+SBVtEWC/a8B5unZwhJftzcD6sdiG6hY6cP0E7RQcSuQ/8HUN0T2Sw1gLJZu49VMnK&#10;dLnEJkLa9D3xhhWyDLdzRVSbPlic8xqmtY04qWaQWaf0Le1Pk1gjLt/llcqqfC8D4oC+G/JlNJYt&#10;k1zVodM7l0dUBkE0Tuo+qJKIOR+JKUacPDb7NQLAxEUe6FFCjC9BCmg44zvGr224BdyFPihHVuke&#10;3ntgHlQXIAudsm+6ZQ8vqtRycRbNn9BtrCOqGBAGsHkurLD8khZaEy0WFFNEc3ic4yNBcAek1ghy&#10;GyxcJqSBApDFYc0BhuI2aIZhS8eGmgFDDczakQdPDLaARh502rVxHibBLQmg37NewyR6HZXgCYB6&#10;Do8V4jDZcVsryJHFRL1+wp+xKDchLfxN4bI51j0Aah/0zKampzAzKT+uckhtjpbJCMXMdNeINYQE&#10;1oLqChZDCCchiE7o/EGOLZ9D4GI6WNBRj6BNoEshobgjq4phocOhPpFSS4LdtMHAWA4lYDh1uXeg&#10;roJmumebei18eWWyuecVED3whgZmL50OyX88RqUO0FRRMGULi2Ke3GvqIz2nNobDOA7gpa1VBlme&#10;COy5etU83LTJPNy6FRVXhGUVx1CITyirWA2SHgc0abu3clHjkiIS5EOda1Bjg25RwU0qx6y4dPao&#10;IQsKg+PguQMucDIgZoQWOcRvTEW4kJgTUGfNCkPabEmPoYKFh4XZNNtB3w8WzSwtBXWpqlq8d49M&#10;mkprllY7ZrVfXUvLaJrpELkgDEM2XPqEhdQjjJ37PSV+3Xur1QLvYj9BfLGy9NDMbNhknty71/dn&#10;/sb1CnHY608qdhuFffr85Jx55cBrJgXxJ5G+m/R3K7WZPIvLIMTq5sU5tu2uDsm+9JvmiWXtwFG8&#10;qUaNGpDEE2LWRFNW6+lEeWzch7GtKlSBNvrZsAZ9w+L7Z07PmZdf5YioiiAR8AhtGyKV6U/4DPtf&#10;ug95UaLKn8Y3qest1XvWDM7c3bLFLM3MmCdv3TLXdu5sSTuorMFWZZPQy3jUAP4YHty/z1M3nBk+&#10;rhMvJC05InoipoggPbmQ7rN42Zmlak+a3TBr0PsjJTLT0zO0105Zs8L7PZ4jHOtiBT1OUvnICeWo&#10;mACiYoCRMsHvgzfBpKXTZ4uNlOOMal92TOVIF32xrQthZLBBmTEgDPHBJxtZwNicv19nU+QDN2nG&#10;hUs2mXTzyHMEauyQAd2KNz+t9ZrThcg/q8O+ixfNmaefVu3OkXoxVyEndmmDtjbocWlDeIDb5qMQ&#10;ZrlGkwdBxDbNWrO4Ah7WwAkKhfCG9gA13ZndSroMvU51yK8aV2HV3a4NQ+dI/AALjLgMjjF9Uiia&#10;huhx2GcwV+ojUiSsw23btpt9z71g9uzZk50p8r6GmkXrvpFS+YI7gl5DWZqad8/xdBuGBE3JD9Pd&#10;Se47JiBGg0CH507bkPMqul6Qrj0NyIpuST8unKoQ4JeuXcs+W7Pi95cEWvupzq94n9Ui8fAJ9+7e&#10;vauyk7+GHu5DhHAUXYpMCeILUJQUN9KQG8JeWxP8MUChoOfQ7wuXPBA/gkAAAGFVOnIiBemlUUWn&#10;iFwmSDAseb602otI+DXA5CYLxHqQ6F0Bq26irtKDLzgnSpEM+sy3Ux/nTlhEaRo1EWK9jgZqp2FM&#10;Yooof8hGUoEYQ8vCvps3zbUnWDs/h9vkIDcWDRSsfG+1YrG17BFcvzyHB7XIyX24bI3b5IvNN3+E&#10;OUcLrjRdS9Gq7t97QOG72UICuIFQT295hTlChJkLQgl4/Eq/9LoLMvWmYIEZsHnuoTc1SA8R5HZU&#10;lNjO6gLqY9fuPbX2LNy83to3gFPHP8scBBPyItgCC5fm8BOQhp7SazD+va0j0tAEI28voyH041bm&#10;XVMb46k0nj3mVIU8nD45vrJrOzRT6xCrInAF1wcvv7xrl3l2fr62Boefn6P7sFlvGBbhkT639VM4&#10;ySkUGf80VFa+DChlhRUdSaeBos92VHRMPPANheHWebXpJt/0VhIyN0rkunaQIEJPlezHQbgjZZ85&#10;GGXpCSf4DXuccB5Ggvfe+4U0cdSsA0H0GjwlxuyUpgPUs3lqyIOL0tsBB1tg2+fZoelESDHJ8Oki&#10;pEb1rLFO4+K2WdXh1LIkB0/duGGuVlRAFixVkIoYCC9rt4ZJ3d3G/cykV7fTcVxZYRl5M96RqT9s&#10;fJm30tzwqE1U4Zbdz5l79+6b+/cf4GEISAwoGC8+XDa9pbvoo6BfBnav47x2aqpCGvq+SqgVVI42&#10;dKrFBq5Xq4W2ecdus3X7TrN9x06zafPmoMpQXbcW5n1bwIpCLCl279k78vEWWIYjZBoWqr7OXzxm&#10;vF5DP3AbpJFrQhpc8jkK+P7WMw8mBUYDzQzTd5sQ1by+Q1izk+A+jEvF5+dJWlbDWjZl47OLFeKw&#10;b2GhJq5K98MAa0MUmspzKipd0/sZtGcJDIuQe62ApLxYod8wJunUz0B0yHnSpGgvZxqJGlainhWc&#10;P/gZYg7F9IzUhGoEQsmJmIKsK0oOWlX4NmKwKuEu8DmKCAO0tWDOiQ1eJZHDIf4jhhqxZEz84ago&#10;8UmAN9mTbZXlMgEBEJM+Jxn4kxqmzQuDDoEvaqz21JGG8N2xZy2sF+1pdeTIKFc2f/5GfM9KBzKw&#10;99o1c2X37uYOtPRbKKVwI2m3C5NZvJaF9iRl+ddRX1jXLh3jQ5mp1pZImBpUM0Y8b0JqjfRNb9hc&#10;UdEWD8Ve36FCJOggANKwvNw3ErMesOte9S5XS8KyLRwORddsrD42zE6Z3U/sNLPbdpvpLbuM7c6Y&#10;O7cWzL37D6M2yqxZfPjAXLl43tyavxE91QhR08oBp1A5rkOMoA0/Fm1wEzgNBSELy4ozJLAqvkjH&#10;8Hg6drtGRTYmQMdkaAS+bxvLj5GHeqJzn5/030dDAtZGBZdZ7umgCVOqVJYRiKS+6uC5um2beXKe&#10;kOJ8n+TAhvwTYGpnQHtbbTrQdVsakaQEuVheXsqmb0NCYu/LJlnYTKDxedRIBPP7g8McRJ3AWeiw&#10;GLTPvhtsp4vnITicQyXsbtcTyo45pX2v1xI4YLivgSI3ijr6/qwsSLmLQ32L194kMGQpCEpQsgQY&#10;/a1qytXJATQ57oNW6pNSNXZbchjDuE4bvygjmyq/rNb64t95uWEuVobIuq1XXBMEIlduWEz1iuO0&#10;GcqqoQNPAuLwRLMTIT9+iZ5G04EVc3fa2xTla3kG3AY6kON6hsEIxqcdCUTkBbDnqWfNk8++RO8L&#10;BAyLd42rEIdFsDfsTFVIwHT17laqJ6uma3umwhHMxilrpqe6ZmbDBtPZtMN0ZjejeaLjPmzYtLnC&#10;KaaxfEAeHjx44K+HD+77BbikIgsCt0H3qWkIIM2pAeaZg5fd4NG7ceEYObpyIL9k8Y1YULiANAxu&#10;cUOy7L495FsdOY8zQ02sEWBwSS7y8VDLUDX73JmTmXzD1ZigA825GDP3SnhybyRIlKMz9UKZyHWY&#10;v6mo/rTjmjuWKqkP3xqhqu/du8vlCCKiy+TjMeH81nvRjFzkg4lp0oXgzJnPh2i15iSoPb/GMUx1&#10;AxkBrP6BKWQHvUOSmKCHSpKcqwjiA0zrHHImRD8H9a0slePDdCsCG5AF0mGgNFBrF0UUYfPHaJjW&#10;ojkoiDEK/m3ZWgzNPYcYiXhY0gGOKPzx4fz589y3+AWL5rpx2hkMddJFFJA68Kvr4cMHZtjN5uLF&#10;C+GXX3jOy5eEy+I5EPzSdOmBWxLXGjDYuC358znNHcrOQSqmaOQuqAdEVVljbL09jaIEmzEvVGXH&#10;8z84ibp05qj3AWBG4DZEbTI5p1PDzbUc12fHxura5MzOnVvNnr07qoUB82jJTJkls2nzJjO7YZOZ&#10;mtlketUdN7PZbNhcXbMz/rX4cWKkGZCHskcyxr5rm2+OLClU6+VtN+WKEAw3jifAweOklSH9uxqY&#10;dUTkofHBcOWUrpl17mEyTM92TK4FVmzHRJOkgoWFBf9jeOQhjtkQN6e+XadxKfwxqYiFdLo0Tx/X&#10;8iuUS+KKW4rqt97ZWZzTqjYHSljDyspyU2OoJAfWCluze1OOIxLqjZGn1JII9pWzZz8PrywhCnVZ&#10;JIpw5sUXX8rXprjCQS+PbpUuuG+W/giCl9ufsJRqXIHrgKaUwFno0LNeNVag1wAWFmIWOT01xcrZ&#10;KjSCkfdfcEhsi+achQ0upy37zhfTcX92sadIAPRIadgCzossKOx3d6CJZDQ4BmUiRsuBzdDbSORM&#10;AuBnP/9L8xvf/U38DpgNmp9UHX34cBFjkUs6wMAsYzkuOpoJmfDmLqpN4gTDA7c5yH0cY2Ad89xz&#10;z/u8oiQiL9HXpLgPaKeHcp6qrjJuUckuPqVm3Q7Z/DVVgPdlUilWf8T5wGgJoS+r1UE1VVG6T16/&#10;bv7se9/jCVb4vkPbcHI0iEEkEJM+iNqUH69du2qefPKpKIZHDrQY6cLpX5qVvjVCzgKmXJhgxqs3&#10;YmSR4aFbRuaVVv0tVIAlNMfkQEFN7qadoRgTGgCz3rD7ZfPg9jU8MOEpBKlCa4l+hWzef4C1TW3c&#10;ZDYaE81tP/9t3D5o9myFWCwvr3jugx4eKQO4DpK3UM8GATiFAvNMmUPSjuPH58zBgweNyyArQTdI&#10;tVVtbhjsrvpJppfVJtVzqAwp89gR0YLchhodJuyJQa0f2LkB/CRprhBLvt648KAAJmkExiFk9CGr&#10;EDUj1FjyYkMurK1np3B/mjZkx7pr105kA0vSM6ePm5deORi3W3XSvyPepNN3Tt4CixpnUOTYRhAF&#10;57z2PFHjMfLgonzhuy/HyPfwqSn2Szt3mn/vyBF8trAwb3bv3mM2V0g3lBWUANOTQULI2mp/f+i9&#10;HWpO6MLCzQqh352Mj+F9ulDFFtyuIqpD7z9ycFL4aN0GGgF6ZzTOmM86T51DPiA8N1b7AABYOSwv&#10;L2PguqeffsaXj+6fXT32z/XrsF+ypZs+lzzSoma/1WdSieM3VZXXL52fD9MzM4gwdKamUAcBOREc&#10;b0L2ebmgraGu8H6hbIm4CUrgMmfFSoOp5AqR6FJMCtwDaPzoVKH5Re+hTyP5y19+bFL46U//vHYv&#10;9Hoy6L0gDQRB49OoKsqyzwtCBpyVPvg7pQmYp2BOuWbjZ/JQLQn/99qNaw2YKLeTv8FE0oU6brge&#10;HYhapuHylfOhg+oAbxvR9CkgDTvn583dihruTU/7Huh++rx6Has0o7xBWCyDqd0Y8bAsMxduJsRT&#10;q78Xl2nxZCBHpcqvrbufqShsZxbBnfQqxWEAnYfpajOb5s3C1HI33Kx+d2c2Y4Q6Rn2MxjEB4P7m&#10;LVswqNWk4ODBQybM3MzIuvR32K7gHd64MIdzA/Q9JA6FbnddRGHCQ/5cuDXfkEYldZnvw0AtbRNF&#10;mH6fxJxy2a+1cjPVwFpdleDs1X+w6w/JHTqK+vzUXLiXLSMciDEBUUecwrqzYS9TXIZ8+fK8vpbv&#10;3bsXNg3+1OaCFy+dN8vVQXa/Iux23r5dIUe7G+rJcQMIKREuQ5on5lrE7fXQwBlo2pYWF7X+UTjE&#10;NYIBohB9BgCQPyGHCMQiixp3K32yEyfmcPg6XQr05qIpU3cYGPVHkCUrbVzUmaNDHgAIajkA4f40&#10;uJ2GNnYLdMrU6RS6cBINC9eA2R9kVi0HJyEkltvPI4FENLiwFvJG1ILhHhBomIvLjXaHd95923//&#10;3vd+kO20seplUT8r7IgOxxs3yNRMfrfBRx8fqRetOAQovykZ+zXGY4PyNF1Ct24HtqCmGvQCFLMV&#10;j5E5w4MTH6V7n9jrX3qReAG8OX8tWcyGX5baefOESfbQ9dQ+lH2zfrCkkw/qxzZeu2ausZgiQ3P6&#10;T30Y1No9AjjPf2vKHcq+e/Ms+QFw9c0hMwKqzMkgpG0QU0RpS3Q0uzwkOIHKy1rPhkydJAFYWmyu&#10;LqS3rBkLeQDzzDZo0nBvgmvnjyHHxWHwKmuuXL3q/TW4VqQhhp07djU/bBpGl34ZMBOzj2XnGX7O&#10;3MisraHA1n/cxr2mGWAOrRhyF7xpUwhDrWlwsbjQeke6BCGkarcZFm4thJRVGRcunPeEiOaO5KaC&#10;EGjnzp3F3/fv341Z+nx40ae6b0Dhl0Svl3btMhtOivhl8G7ycDEgBeC4iETJbZCPAhtzlTQnRPYo&#10;Y+Ya1ou04fbtW0YyyXrXPfjgg/f8d+CMOG7zzMysr3b//oO0p5q098489eS+eK91dR251d6yF4Fv&#10;mN1gbt265Z91OYw2IAgAQDzLIS9tBc44cAu6U9PBMgLKhSBU8AyvPruOdp5DQkqSfcwL1+oKIwrI&#10;bSfX0ysYbZOVKXt9DnJFipciOMa38JWvvGl++MP/r3EJ/st/+f/ocfFDJcPQKaYacjbDV9/8uv9+&#10;/tw5IxjQ7TsLPFilEOV6fiAEvQECSANlNKtZODM395mnCmWQFxcf+Imozd2onDBp/Uuvrh3bd/n6&#10;N2zcgPmAZfTg4cOKeltVzjmk5rgdEb6sMV9jkOU3CHbvImQBxBRX9zaZ9TUfjsDKunY9DvTUjBmT&#10;mCLgYQ7ZiVAu3G8CKK0sA+Utfhvqi0zfqT+NCpww7Nr7jEmpU9KnaFgFA9rQnd3sp+nGzVvNzKZt&#10;ZiMfGjKdxJzq1sLN1rJujoNcnDrZ2Eh9eFw9P2e6ogzZI38Ne/Y8RQ0UpCFbjL4ZCpyfb+8LgN+o&#10;s2UOcfDX2uOqeudD3iHmx54h1hYA7T8xe67ms4D/3L5zK7kfDiJg4S8D8tDSNm2uGZFj1f8TJynA&#10;WFaZr3mD4SKs2ufqzuvk9/M+mm6chpQRY4B7p06fMK++ut9cvXrFzFWH2ld8e2iOATvfs8ajCukA&#10;huiweiyvXr2caXwoE0o5Nvcpli1tkr7DAYlTNhmfdDZt2Lix8RlAn00pV5aDrsVbb31T1Rfygf+E&#10;M2fPhDamnAZFKF2/fo3vEffh/v17Kp1DrjH0a3HpoVlWeh7wDM0kC+AmUNuAKwgHPIjwl5ZX0DlU&#10;3wWvoJCnZNEGKjOyTgNaYHSIIyIIBAy/J4at8foTqB/B4bS7HIlTOBOkF9EnnUIe82LuOE3e3/u9&#10;f9t861vfyQytMb//+38DP3/607/wrJAGHpj+GAp+9rOf+p3t2Nwxs33rDi5EYQv8QuCwig5eSVd9&#10;2b59Ox/66iDwL9L6l7yCXIeQJrXBtYw5BG5dOEp8Lr6xpTogCiWjm56eNfcfxItu86YtiGjkNgAv&#10;cvF/YoBJBWVfuRbC2T54eLeaPA/RouJqxqIi5nAkXAbF0kzbkcKNm9eyCXbsDFRmrk93b55r5DYM&#10;hklyHBJsU/0SeSkgD4RABPCmwAogzfbqcN2++0n8vpPz7dTXE0+brdu2ms1btvrh6rmiNgbw6O7d&#10;O4g8LMzHl8DuXfVDLsd1mJtLrS4C8nXkyAcVknDcXKsu+Lx+Aa4507G0+ME6BJ1ysY4OIg1Ve0mh&#10;rwnqXIK1W1TlUd9BQCzykO9WI3JizDDl32IKfvu2nT59Xtu+WgPbd3LaHdF9lpj7XwCrdsp30Q+V&#10;KhKQh5OnjifNdXhAN0HapBSxyYlrG1eW3zMdHnI3b15HZUQpGa6tW7eSuKL6+eHH7+KTOy+8aPZV&#10;yNsvj36MhIiIGQLhRXDi5BxyF5qsGYTS1hS3hkMHX1ciDGoP1AEHI3BZ9Fhcv3HNn02UsoxePX0l&#10;C7iz5wICoKGHAaUcjsG1ao89c/a0b/vJUyfwE+rN9efsudNeLwGISOHaAADXMeo7z4fZmQ34u9sl&#10;5VrcoflM6TKHYXZmGuNUbJidRf2HGficmvZlg4hBEEWIyYMcgn4vhMNm8UKHdRkwHRz+PtR20HUo&#10;FTErXGb5tErHrZEn+cknvzQ//smf5R/amFa4c/d2tXADlTTOVgJtO3jgYKjCGj8D4e+lSxfNE08E&#10;UzZoPGH8zmNsTXuYpupxwD0bUC1yTnMNMEVr47LU5AQMbmZqJkwcj2FENXK9qZzPJhNZ0lEbV1iU&#10;IiKVDbOELT+pDrdNG7eaPUurZrWaVIubgjw+rjks4Lr2br25d+7WKYxNFcID+ffufbJRfpi7DX0q&#10;S0UZ2MBeG1xKQ6qx8IncRpUr2NaQB4Fde59ufJaDwoZLAJEHE+amVZwH+RRYGMCJGA6owK9//S0D&#10;xASIP4HDAIQHeLiEvQJ0Grxeg5+TLi0iQDJwOZFaCpcvh2BI6QG7ViBuQx2JaYbBE2jHjp3m3v27&#10;NS5CHeL6bt++rZ7k55x4mYRWwAF543rssvnWzbwLZ4GzLFIA+PCj96O9ySpGXZvishxI0T21WdB2&#10;GBAO1HVQsIUR4gP736DnwMKvbuxejQkv3TY4eKHGK5cDZ2Hx4cNqb9mIJoRPP/UM7i8a5pM1gNzk&#10;C2cVF9h6SvzZZ5+r7fnnzhNCoHsKdQJH+OQJQtB2bK/Px2nvRAk4SeGdPvXk07gv43yu6nqxQpgA&#10;QE8DytXwwvMvK92JwnMaTdIieQ1Ly4vxDUOiVHQXXYZ4PmKZQXJQ4mCAZQN5dITw24v44l2BAAAg&#10;AElEQVTE5e3TeYOxJyB5EVxMQ96SxRsAXQ4GGBSpQ9ApEH0Ad14CBlq+L3GJsI7eat/80R/9Mx+Q&#10;SK433/ya+b3f/XfwO7Co/tWf/LG3ECgs+7Pm34CB79q515t7dCRdcn300YeY7513fm7ef/89ZK9+&#10;//u/RXViGqm/wIEnF5j0W3xoo00pl7dr527+3uGgSgWblxQhyBKyWUi5o+DfEP0Lnj14eC/UzXIi&#10;KRsmtvjsttzf+YUbOLGh3yTm4Ghi5Sr33SbhTOk3sJ7iMQnPpD/A2pytJq8eLykfJqm+//TNm+Zq&#10;hURJGQ8e3IvaLm0Ov+O60bxSt0fllWvzps2Iwev8t27P+3eMnsWSPHfnz1cHEmC1nEc+ZVyivvNl&#10;bRg7zlMk+am9Nrp8Orlnk+fcL/0epO9ooyzvm+vf/eQ+uvbuM3vw+zNGzFB9OVabuCVXVf7sjqeR&#10;9dcp6JJnfScySPoNMSwKq/ovaU1b+eSJUI/3a6+93pj++sUT2JbrN656LhqIj/p9iH5HGuVaqxyU&#10;V+Fz185d2bplTsEnyFrl+9ou9X75HlD+g/KBSM+mc2NgXSb6DSKJNM3WLdui37cWcm0pamUaX3ag&#10;6GDN6nyrKM5ljkRSJrxLsLjQdRS6HmOj/UDP7UvVgQafoK9w6NAhI8hBbgzwvrfFp3JOnpzDw0D2&#10;LRAn4Fhs3ebH9979+9xPnit9cnl8addOc2BpifwIVOVt2DDLa4/WFFhiwe9XXtlvzp8/WxF+T2C+&#10;4yeO4ee9+/ei9oF1242bV83FS+fM55+f8veff+7Fas1sQ0VH+A0BoPR4yAUIqrQT5PTQhlOn5/zz&#10;r371a43zAxQUKSgUjfennx7F7zMzM/6dHarWG7Ds4aAGfQfQX5I1HI+zRYTDv8sivD+ddmNFGBY2&#10;XvdC1MK50GeLCTGHBMSgmOriWkZRhCeIKa8LGKS/1+mEMxk4GFNsAYLOpFwQdaCIvSyNRNEEpf5O&#10;QVwQOBuhPihjeposx8T/pGkCYocq/K2BgtVQDKnzcODAQY+Nfnz0Y5PH2Y0RSt3K99CYAQSHS4l8&#10;nx3YZ1s2b6sO3fvm5Onj0TPIAeagMKCAXFjV4d27nvAvmG6TvAq/SRvVQpVmUOLAYZDKzp0/55Nd&#10;v3nVpwHERGB2dkPUq91XLpure/b4MrZUG96wcGM+pm7u3btTs/y42UAB7drZLifevueFSM63ajvq&#10;bWVeVMu7S2ij1nqzjxOGUMRe509xv6oFOJY5NcDhCizrIYHXRhA/hUerpZjkxpeJk3mRxZWrlxFJ&#10;RTmwbdYlQO3uDHS4/uWV0iyuuOoCB0/WLPes9+QpZa46ZepmTIu4ghq8c4fyVtqyF9y4cS0SGNWF&#10;R05dg8sDmGePheR7ZZg3I+Vbr7wNALpKGm7OXzd3q7WQFhn8iCjSngHk2CAildsL7GJcxu8Oc0Sl&#10;GSC2WDHdxmafxhgXdadf09PB3G9mJt4L9j2zz7z3wc+xnXNzc76+xj06kZfMzGwkKr/6efrzk+Yr&#10;b7zpk3708YcoolheIp2ul196FT+XFonDe3HXbrOfn13mcNugKyAc4vNqbwOR8GfHfslNIIr54YOH&#10;5pdHP8S2gk7BJ599ZA4deMM8u+8F31QQUwgXAQiwZdZFAEREg3C4ZB3fYy7q/lcPRboUgOQAvPD8&#10;i/Wx4THbsGGDOXyYNDig//COgUtx7epVXwdYGkADQbRR4wBR64PVHc8dUEK9gm2xyG0IM5/E6DBG&#10;aCqPVhUdXx6ZR1q0osDagfjtEfELXIBuhUxItYAoQFkdjjsh5uowi0vFVSqRY0HcC/jsiqdKdLcg&#10;EYipgVAXmBVj3B/mhtdEFcAN0HDnzm1zYP9B8zd+/2+a73//B3U2vk8Xs/gIc4thUTRr+cGHHx1B&#10;855oEnDhZLITV+TPXyMKkhXlcPe2bycqYdmIKeQrO3TodX93emoasVYA0XqGQRZtaTDF+fjjj/Al&#10;bN2ynSgC8Brm4CX2WUbumBvSxU/KRxhad6qDiAfAmbOnsAkHDhxARAkA7O/htwD8ptZaP7FBPgX3&#10;5Rmwy6iMA2amWqxX9uzG74c4TXrBM0COJI9cMqQvvfQSXsBZ+uY3/i3/Gy7Hz6e6UxVlNo8TeV4p&#10;7GnRTyP4/dIlN5NcltM04BVjSSlq9daPLJ3Gqu9aGSoH+ZLkofXWEyiySB4D8tAkTpN5DWtE6zs8&#10;+dTTOBC72L795PFP4zITVjHAh+/+CMsD/abde55CXQZQguz3HcXpEKSlui4DhamoRM1V1BfoZcAn&#10;rLGCqSA4KHu9lYiDJPAM2LvbGC2Az6vXrjJXgajZFJosNS4zgbFr1y5josOcEBRkP2fwEA11r4IE&#10;IHoBgiDoO1G5GnmPe6HKcTFrO64wlIXIH7PhV2xQmgRF2J1s0iiTSyMPtgEDANEK9clU6/e7qtX2&#10;/2ftvb8tOY40scy6/vn2aDRAAgRIGIIECRIAQXJ2Zla7P+lopLPn7NEfKc3OaFf6QZrVksOhAwh6&#10;EI4EhzDtzevnry/VFyYzMqvqvtdYBXD73lcmKzMrTZgvIgLzG0y9jYOupAinT33xKRpbv/n1r2tX&#10;kGnl4T136RJjqd59953QLGz018+dc1vVIHtYXdMfRLfwphpbCdl0Dh178GDX4Coi/gBth5niRbN2&#10;h+iN0i+ffcbu7dg8udT4jPfe47miMRWoDdWxJnzDdDZxA5GmYbZ4sBvn4J//9aPw+8M/fkhPQCyK&#10;jonfgOrANKOgTnwvF1Eg0wCHMJk4ASnmr7ZL8Rti5GQvey2FkoZHxIJBjprwaiZ4Pd3LcFxND2Bs&#10;QhRjx/GJyNIBBkAfjERXnS7tYdDQkPljsZDRXQYwZDRVcN/SXLcV//Vvflm9CAbi/eCH/5W+oVYF&#10;/ehH/+z+j//8j7UOXxrXSx1gSvlwHY3YZv+97/6Ve/3171CFLl++Ssde/vo3nKpyQQOyOYlK0ZT4&#10;2fXPXE7vvf+ueQv5sEV0rUHFdV7PbyOCii+fnDHbWL7JpX8D+PPJpx8b9WDjI4h++cu3G4/rLd//&#10;/l9Vn78mswMINmrQD39Ux5k8dfuOO9xgfMMP//mH9P2LX7zZ/vCkCWklYT5KdDgiCiOZ2be//ar7&#10;5je+zcfD/fx95fJjjetzSxK4lso4UQr55tXmLJQKUGnhNSHRjiSdvGrX9UFawd9wiapLnyv3JaL+&#10;ztXgltk0HoB5mC19xejupXWRzRBzBAzfDJJV9qAmrUMTgK+Qys4XukZxsJzdh3uhnWACFkYjdOv2&#10;zdAyAKvyhzfjFHhugdQTJNhFK+bjyuWrYoa7F01FLvqYO+ojZU5SxqOJVNsAuvbEk+H3pYvsaUQu&#10;lxlnxwwHD4TLBCZuf0an0MimXL9r177QeN3tOzezI2XyBboKhs8M64e7D0Nwo8vVOjk1oMmEJ3HN&#10;7/kvBs3/q1+zu6ACOm9Ua+LTT31JmhnZbeYd0vGRjBXPmtcHu7tup2IC7tyRzK1yCYSKcztc51u3&#10;ef28efN6aNPB+rr7+nSWBJuy3XARWlHTJ6oteezK4/RwmAFACKAGYQtEbqWBSveFJ5+q9cXbb79F&#10;zM5xxfjY1wkJH2YNpRdeeDG5D2v9F7/A5f3mt79wOUF7cOMm7y8QGD81EYVBVx5L8Rgwp4DAMMD8&#10;AuwG+u7u3bvSh4V5E4jhc5N+nkxOSIucCylgaIJgXAmHKpASZqHkwE1gVmbTKc0nrFEafIq1CMuA&#10;a1Mvi1LMFqRJ8D4E2CskLwVMLwthJhgi4APDslQgJJ4FbKD35J6JZxVQt/3H//i/kklCVVBgEtoW&#10;ZFRk1wR+2d/nACfb2cJSyTanxnP4xjdeIYl29+FD95vfve1+9au33Ud/Fu5OGoCXYJewa48/kZRB&#10;di08f8uo63MzQUM7ssqSyQI2rquBO2WOvIn29x8SQ/WVL4s2YMqcHy/SJUli1298Urvvxz/+l8bN&#10;BMeVvvOd77EazHFfn5N+femll9xPfvoj94cf/sAdArfR7bmPPvrTikY102uv1j1n0EVvi+/yW7/4&#10;ecXUsQQDIBaIJbIY6KVJm6SkQcgifV6OINbt85TRpF9odHHwZrPzPpgazlZmE2lSmAh+HI/rgW3m&#10;pQ8ScCg3e8AYGjpTZdI6VH//8X2WpOARlUtytz+RwE6SNtwZqR5XwSwBl8uZNP6SAI4Tc9zFy7SZ&#10;5ATgYMpANMyzBkJ5lkLa33qTa8zDdSMosLahTpYJg6sg6E5tc1+pK4qXOAYG3rp9Qw7V77kiwo7S&#10;zs651OW0oS/IpGHoXsUcgHnIPWi8qQcVlejB9Zg55MHgPFExTTf5Ah+B3zQGs+iT1gUc0uVHH33k&#10;JtVGtlhMg2CHkMagDwVMqAGgJjNeDwfVRg/tydvv/sHNqg3pggCg1ez6u9/+ljQIa1Ie3sn9B9FM&#10;BLLebNdvfmrW6Qgof+/9qF179z3WdnzhC19wVxC/pmrOGsDhCWMSAY6hjPfeJYZCgYzQFNy/f7um&#10;hcG4/v07v6Pzt6t3rxsy1vZBf1gJk9wnOoosE8v9G36Fb3jAvUtaj7iogLnQOud7AcdrYHURmSHE&#10;lKAMwHwhAEVfsOlAzBIaZprBjny+K4GpSDPeSbNiEpNRlYNkWVwPHTd8XLtGHQk0PLXXRa1cleRK&#10;GyWF2Al97twFGmhK6lGxZ1V2ZSeJ7wCgFnxvf/yTH7m33vo5hcwFzef8gK2NbXro0089HdTiMEc8&#10;JiATrRRcMu8JR87tbYgUaQbFdD4llVXwXJjGencRwrPkzGOLZV3lWy+Pka4Y9AgmgvZiU1BVUZM9&#10;PZDpz6aoYr/81S/p2O9//7ukDI1r8Yu33qLzF6v6P1xL7ZygV199vfm5p5DiG6BdyOv+yjdfbbgj&#10;XpXHgwB1Tch+55qW6rPVUeUmy7GfeoN9qq+ftDykVw2DqJNVQ2BDhCuG5VFJGQeazCv2quiuGWoT&#10;xtDGxiZ9P6qnhQgSTrLjOqOxjvULv2LIeISaxZm799IFPicbLXI6jfFU7CJ4nezd8aEWW6BH4faH&#10;39BU5FqchHlo6T/VINb7p6wkyyidP/7446b00t2ppMPdFREvsViDce92FLeUdh7cPlXSr9etEhru&#10;P3AT6hcewfeBeyjZ88z2g14P5gEx9a7fsNJtPSX3ZBajCzYJH3V0GD8/rX8EW2rlsS5DE3Dnduop&#10;8+ZbP3Vf+Uo0p7qSNUUHh7t0J2nkKtqrNu9LlcBlN23UBYwUmD59+oVzl4nBunHzRgDYaUCjuGyW&#10;tbEK2t8/CAzcYrlIO6D6+aePojvr9RupZhntB+hybz/uTd3OoHFWP0laLD5zeHRQOw9MRjRp8jdM&#10;NmBk8GeRhEUHJkT7LxV/gKFAXAexWBDBNM8xHzi+JpnADVYOfdURbAMlqpKJS5GVRXXBrpSexvB8&#10;HuM8gEFUYZQ0EdqG5ZwxFGAiiiJEYKbYFrRXok4xmyZ5XEgraIX8/TsccvqNN74bGvq3f/Pvkk7j&#10;nBA+bBbQNECrkJCPiwRiDViCfXUw6Ccc/I/+5QeVhH+1YkSQbKjvdPhfqLhwNII5HgsAS183p7GO&#10;HCokD43CGKuUzjKUmUYi06WzTuAO8/JAXeHUoHUYDtca7JDx78uXH2s7ldAr33yFzEML8vhgxOvv&#10;fge7Y4wKhq+do0P3UHyC97NALTAvNFGbrz1wHGgcaRtKvc5TOZ2udz/9+b+QFoglxthPq7bSfKNc&#10;GYmxruEN9MhaiwZGoXZJUzGBx1CJjA8/fvVxc9GjMA/e9bceo344Oj5sNVnEq+PJk5N8znDOg88+&#10;/ThsVpD0bty8HrQOLzz3gtNYLHc+eZ/AxlcqZlvN+Vi82QzBWo7/HoJUlua2Mf3SWHZJ+INLl1Sq&#10;5msYrxGvP4vmQRc+faS1W4enVWtB0/G8rhB8bt680XgOBNQ8hIG296b4gsuStCwwEkJzYca9/vbQ&#10;iO6Ec3DhxOKt5p2JR6IiUTmX9fqcnIzdoGeEBdvtJWsELl9M230y2U8uDLEatGJyDuuy/vWlp5+h&#10;WAXKBHz88Z+DBue559hjY320Qxsx6gT68+TEXZ5xe4+r8Q4My5efTWNQ4D6AzJH74eQkhuCG2hta&#10;bozzz2587Hg2NMmypfvSl56luDkfvP8+ef7Q846OCKjbFXB6Tn949w8UWwWbrV2j89k8l7F1Mlbm&#10;zLv9PYAit4K5QhlmBkYunHYjNNVgkra3ziflor9h8sax6zdT7TP2SAgGCzETYDwAQ3SZArFFj4k5&#10;RXAsCcekrpbQJKC+heAhsBfNjPYGxzg2SykYIs/xHEQzwUKyhJKWGA8c3trkvBBTY/QUkt/iTUde&#10;GKjwmOwphXvnnd/TSUSosq6Zv3j7TTr/v/zP/yG6Ql646O7f203d+Ly63S2T4+qKOEV4Sz1eVfZv&#10;/vp/cG+9xWVDHa4ulACSqE0UbnMAMFq3S8RzQMhV6yp47vx52khhH1REKQIo2XpAq2D/dpJUJHdF&#10;xKTQ3/fv36FBb89DTaV1tcfBRabuqHz+1Uqa14hemrFM3WSi6yh/Y7N5+eWX3bvVoAeXnLpnFm77&#10;8Mg9rBga616JEKlqVw593umEb1vPn//8Z/QNzAUGARaJ1199na55+5dvBpvWt7/1uvv+d//alOVD&#10;e4L7pi9q7Xfe18/b78SNLrpoxgFb/+SumsEN05t3Z84FCV6fYZ5Z2Ekh5SZucOa52FxiufI8tcc3&#10;fIAij66tGLsFuWWucuOc++i+601Z6npmP7Avg4m7du3JgKwO7au+9x7uilqTdB10HHZ6bZuWj1gC&#10;tlwsZPobm2H+3L39XRqLah/FMUjSbW2Kz+NnwssAWsTgckbPuRwlquxedckkm6vjyJNYTPWdwaMC&#10;ZYMpsn2H/x5Uc/NLTz/rppOZuGd3CA0PdbV1l9T8K5Ep95xIqGBbsAKda+2ia6Vd0o8AdIKZUFMX&#10;RwVUjtS4dcpzICjFsmH7/jScA0CbxzWPIyRMWjMRal/66ktpfarrfvu739Dv4/F+0hdcT9dQf1/N&#10;1UNyuXz22WcJp/bYlcvhGZ98+q/hvWAzxW+4TpKmwPukX+72e+5yxQCsV0wBMBzEFCV95sI8ff/9&#10;31Of6LMhLY/WhqZevPkdVHsSXD6BnyE35I/+RGBzMl2YeYJNU9X7j0m8GXiZeKljv89C158kcBMO&#10;Q8MKIK2OG2jB8RseJNpv5MWW9RfKI0kfJgxpEzRLtq2F6Zu/fPzH0H5lOEIl5H5obZCwkMaDh+v0&#10;nTAeOYeEmFDLCJzE+qP4BYxvrAHAA2rd+70OrTtdAUouxKTREZdKCM6aKZNNGj1e13WfqD64piMa&#10;JQZYMlBSg0lRW3HyO6+/QT7A/UE/UWPiwX+puM7JWAMslaHtIB5IQEKzDVNxDlWXuOFgzZSUqkdT&#10;igrkc+fPBXBKIYtP/fpYEvkPS2Xu3TWqthaVFw1Es1hAW5AXj1gNAAy98sq36dz6+laixgPu4eIl&#10;tvdb9RfHCNcWcaGUtlVaoIAwK90qdcXU8W//9t/XKy302muv0/f5isl77JvfIhSslu1MmW8JSJJt&#10;YvNWRDXVeTojCWiVPF26mETHUpvsunPp6XjykQTc/z5puF5cWp5NhAZaHNx0k72b7vBBbgsXajDR&#10;JSdOe7wzJgtfd2HGwgmm/aAh+FZuaSF7MLlM8fzEJgxG+1Ds6iTZHtypFu7zNAY178Rn1z8N5y3l&#10;faEEMwXAaRpO/EESTZGbbst6/OqT7iykiZCUVIpVs8iqN2/z1ygh8I++B3gkRCYzXtvP7N1QuRbZ&#10;S7iRqbWhZYCwAZs2xrziFnQKKe6BTB53brt6gLcmKmkTODisq74tac3OiVcJnonYDgcmSRYkaNDW&#10;1o779a+bwNZxbI6G6qVQ9Utn0fpcjC2sb7CZo57PfvkrFeO2J3Xg8ijE9PvvVf3H4w8ukcAC4I87&#10;1SZ0qVqHJyZkcxogzJOHgtrqYRLT8MsYnxAC19Y2KuYqzoOt7Z2gtQllGq8u9VCAFgrujajTp599&#10;Qms3mTKEjg7HFTO9z4GSFlH3CUEQ3nEg3cMshflhjl8IEXPr8x94jpPxIZ0BEw4Nm/Yd7ut2xGQP&#10;ZqNixIAlUQ0aPPywDnQITMxM+1KCPDFmwZEaV3EMKKPf43DS0ESACej2ugETO5tHgGTIL1SyVwbv&#10;UQtJl63MyCIMcG0ZASbnHPsIjBIzFvKt4Ertnd/+9re1blFuUenHP/4RfUMdhcVFVXY1Vd/k2HBa&#10;XEap3+bS//J//ufk7fS6EROBRYBDNeevCZ0wI1DRouJKwSmCgOANJQmnNzOb62Q8zQtKan5USfJq&#10;L8VEgSuWTcyyscleDDdu3CQQJV62JUyk9Y215Jh194s+vbAf/rwxyRfcU5WxyDEXsDliAR/ef+DG&#10;Fy/Sddj4Lb326utVm8exDxpbvJrY1u3cT3/2I/f2L99y3/7Wa9KY9EU0bZ9bW2k8iW65+DwQgc9J&#10;ZcvvOs0qhgG9O1vw50ECpPO12yk4imk/q3t9zWYN1zZLgXlw9SiRSlh0ZpIUS8FpPvzDpECtXhdS&#10;9qdkyrM0P7wXPCmWZQz3rVpvfJ/FTIEFgzdlCAMx9DKk4J0s2t50Gm3u92WjWBzddpP95hgg2ga1&#10;b7vYUl5wM2zFZwbRzoxHrL/VAt2XuCTQNCzNnCH8RcMwIO2mvDfGPyjFi3XjyMPRszdApLC5eX5+&#10;GyOBcmYUJMkIQpTGmdt07fEvkLkCoGoE7LJ1hVTaZG+P4hZLsxSevvrv+ISvZVOFtGcOn/y4VuhY&#10;1kRTtpvSGC5cP2hzO914lbpAosy/VG27Um1gwCGEu7yrjReUpeaS/QMWuE4EjM9jlHc+lfLVHPyX&#10;v6QAcAIXOgCDmYnS2BJKe8LswT6/vsEu8TCJQLJfmBTnanJD4CcOM500Of70SAJ3kwCjNqcEnxKh&#10;9V6Os7HGt1ggmANoMyCI63yA9hoth+nCZsScGSyeaoy9MBCLkLhKrU6y8UMzIeAH1XZwmGkO2qZY&#10;PApR7Z0LgZ9YBeI0CBhpFKClEMDafDYzMzUwDvzQB7spOOYf//Ef3Ntvp1wtOl8JUcEaezs7prwM&#10;KjpXQKV3FBsirGzmysevstfERx/9kbKGWc8GXXgJDeodeWMoYYLl68TdO3cpqEkTgenAYhUGb0Xq&#10;LtVEFkk96PfkJfAT4ZLpREWZ9gBXGAyBUq4hAFmhCm1DuO/9/d2KW73Mqtrdh9R2cKk7VX+Mz3N4&#10;XB0Ilvo9yeCWYTPgkdFE3/72a/SMn7/5k3Ds1Vdfc99949/EmvoAp0ncu7oNz09blv+xih6Rw6hd&#10;fppmgP/GJJh3N93JYkRhl/WqyDyUDXUuE9u+Tla4H7fVGtesr68nmgdK39ugjcFxikRqn1iWyfLj&#10;BLMwkvggmpr4jx+8S9cAEHX9xo2gbZAqNlKRSfG81PCmB+bZAohNFwTKk3CN5gduVBzQsw8Oj91y&#10;ekxM1YMH6XX3DHPAAOc0jK2lJ4y7JZuMvLteMRNgGCBlfoo5J9VS6U3nmzIhOgNgllDqib//Q5g6&#10;q7JU+wE6rt6BhnkHYcFWrYNqG/JgaZYg2arkbWM7XDDrCnmuybsEWVCkzzhLSO6Ixgh66qmnk3O4&#10;8uatT8kMpO1cG23z8PUp88sCW5n8fVPcK9/5wzvk/QDmBlpb235bG2/Xc3Pii298n8CRkLhBj4nL&#10;4seffBRiM6jauydM487OBTK7jUYDCkB3cGhdk5fVBn0S+vHZZyJAsyntNjA/dpjPMmYP8+SLX4xu&#10;tbj26aeepR/QGEMrC4+xbm8ZYqJcvx41UcDg4VrEdtDEVaEv7BpbuuBJ99G/flAxNF+RRGWJKE7/&#10;or3sDcHPU48HG8MH2v/gtqwRJMm8zpu3CuIocmmYCDUTkqaLAkQxk1GSFmMZ1q7AcHCgCFdKDIeF&#10;aCRU64BvMpuUEQNBDAfu/+lPf1oDQ6JiHNSDfyP407/923/HqgppjzICu2KXOxIOFhxV6j+scrR0&#10;ebKgeXfn9p3AFcA0osdx2XpDPoacC/3mN2KmzXwVAqhG6b4sZACtfPjhH8nV8zTf8eT5JaszkXFN&#10;JXPvXbIQWNJhdadiYNZDlrYy+aKf1Zr9//63f6LfSIoFtWYYNNIv0HL0qslUQO2kCVOk6scmZjru&#10;grkil26/991/49qoaaOBtqF2Xah6vbFWA4NgKqfu4/9/0COpVCrOuVpEYMMmABEFSEmvYOYhK1Te&#10;Lfqzaazcvp2aOjSvAKTEROPgAJDbCscssdahSJqkWgdV6yKfCKpyeHhEG4qNra9jUM0UiF0ANXBH&#10;mOnHrlyVtPN1AiYoeZ+etQK3xFyRp5De2Tkf6q+AsfnonMMrh+A2nsxpnPQcq0zBXAEgqaRRCKEq&#10;vnTxclwjGsaHxpSpU7z48sXHwt/aDhY2yiRyYX73eZOsDQttmv+irm1QlDro/v2sL8tUqFJCPSBZ&#10;qmdU2aACB4FZA3AcqH2sK5CCSQhsMNPER5YmfoKUg6BFfhmYBGgdpjNOsAczg6UEbFmVhXWH7nVY&#10;M5+hNqkg9eDBneRZhwcqzHl3XDGyg6pd/WrTuXXrljuS8QqwoJLGxcG7HisAUTXSnjf3J598Qg4X&#10;BNhkzMYhYbAwjvO8ELHvInOKyLaHkmMDm/NsuqR5gg0Z1bfmFB3E0DZAsLty+cnW5aQ/KBLtM/oe&#10;kR/hjRJi/uSaCmH7YX63tF/VDzglzDuYAhtioNEeA61CV6JHal2RZ8JLLBQSFhacIpvGi6kDLtcE&#10;V5S2QbAX6h1RktdF1LLQEifaB8XSkdZNmBXmVYpgAiE8nq3w88+9QN8bmxu1TnzzrZ/xgtBjaR9I&#10;7ZK8GnSCpYN4YaJmoXNgNijNEsVmitC/YVeK5oqylv1Px+7ONk/6Q2P/4+M7xAyAgAG49sQ196c/&#10;RSYD3PQHH74baotUr3YRv2oQ2X9Zmaabb8JEhzbA0v2a2mplEUTwBkH/qItTQpXy8HQAACAASURB&#10;VKYOW1V796vN52c/+0ntkh/+8w+oLa+9+nr9AS3UpLEAwUyB+4OZQkv0dWmmidaGmX351JqcQk0F&#10;PBLTILf4giY6OGlibBsmbdA8pOJWqEMurbdXK6qDdd4mVZbylOHSjUrVx1bx4c0nv//o4d2KqTgM&#10;ZgpsVBQu3TlJIFQSUzKWVPB3swRVqrlYCghKIzdCVaoSEJgFaBmUidC08riWUtXDr7y34SbLgVN+&#10;9/Do0E0q5unu3fR5yOyH+wvfCW7VQK6DwVDf+OOWTSKSD1LQzVvNGJV+f0Tof5ANqIQ6236E9wz6&#10;fjI55qBYWLBNRECcg3QM0J15fPIbG7bVNiZjpLQMeRQaYOaYGHMPaNEdBpH+7p079Jjbt66Hd2SW&#10;SfprWjFpt26nzJWezrUXq0mZN6737i5L8QOZx9AmeJH48NXt6fUlZY+8WW0kl0Vav2PeN7Q15C4o&#10;Grtgc3eOcmI42YhsXaH2h7cecBzYIjldfEpgOqOww7+ClixrNnlsfPZZMOlYmi8mwezCrUupbDl+&#10;GpXml92grZmOtA7waAhBx/SWUoCfXdKGoG96fQne5HRz50BQnC/KyzruRdiUlnpnNA2OzWiesUC4&#10;rkOeGzznFdCt3iL8ThgArO6frLlQZoJMJ5yE6e//0/9OaquYxKioJvTHoiLpuO++8X3yDEBe8IDc&#10;l2Q3UMVh87OJnBQtr0mkFPEfrglI+4jCvwxkrJy/evUqRRTLPR72D9iTAy+8I/dD01FI0q2l5DJP&#10;vRskcdPGpnvh+ZdIHfbEE0/IYFY0fUGqI637l55+miaMvR9JTdDxd+/cYk64aj9wHoghjoUZL/rS&#10;5cupB8a9++7pqiz1INBIeXgHcPnR61Ce9ZRQ1VRI2FR971SMw4PhMEnylHyK6EHxzjvvJF4VIXmY&#10;8b5YSPhSeHBYb4XEcyJ4aUQvkRgHnRHwSIaFMjUpVq8niV289VSICanyRFe+qS1Ju5qSXEn5TV4Y&#10;JklQ9PDgJDAAgS0lrGuaJMkkWkJ75Pf1G581XsOIdv4bm6q+X+cVYW2eH+rhKV69TWxVdGJ5h5L0&#10;pwj2yQ6Hrk76y4XrZ/NJGCcPKymQUdhSRxffH8LBW+S3bQPZPwtGn8OGb5HwMIvUvAqk3uqG3BGJ&#10;ZCnACr0OYwRIe1ueF9WI/lY3OesJwJs8e2Kk6ldG0WNRQ1ZFL++Tr8k9H/j700//Yp4b353L2yRq&#10;oPW1jdAm1jAVyTvCRoiyL164QGMIggawDd6l44LDzfNvaN/UBZxjELB6PSD4B2si0cV6rY3YiwLY&#10;DkidL77wdfobmrI///mjpN6D/npoL97txtqOUxU2ewj06+9QPnDHRspsvn5JuBBb9vvvveeimVLa&#10;Mx870rD7+O5uVwIPXDJt39txYI+DyHNE3ivadHhwIkB30ex5hLoXBkSfcedOWn/nyWykYEJ8b21v&#10;h+doFERV8SFeD36PxUsEh3udoWjBOXBSn3I+mDEkv+fTZd2DRz5gdFiTjfl77A6OHiZl7O7erfbM&#10;BQks+lz8i73oZHxEddMkYvCoc9Lf08lUMAeYVgWpE0njQG2JjAHMK5zfopQ8Far+9qKx4j5Qc5Gu&#10;S5xIiz03QtpseT96HkwHmzvUVCvrlssCQJHaRdUdLpWe/tsP/qv7h3/8B3fhIqugxlneCeddYhtl&#10;dWEz1zsVUN/f/d3fNZ4HIdAKmm/tTb5Biwzahz0xYwuBb1CAjRUAbt+5QdeifirZgPu3qihblnK8&#10;sMVZz409o5oHEwA74Z5gLh4+3Eui2VHd3dmFZJU+tb2dHt+9dXDoHgbTSWow6PZTSTiPVoiIkBwn&#10;pF4LDXONgTSvNqOAk9AnZV4qbXEhQNTuxtMt95Rn75dHJR80dPxsuNsRoBRuuS5Hmiu3zrSbBLdK&#10;606TyFT60qUrQR2vAMljvxGeH+ridBOMt6u5ZLNawKdlfDu6iOq1xEDI76kZq3o9GKKJpNdFPHxV&#10;c8OGH0HM9fZYQLKlJ598shrzhxVDPAnJm5JbVXiuvovZscS4r7/M6fFBqKXmpgCTrOAvmCuGItku&#10;S/VV74ZFLKfr4ikCLFSe6wKMLeY1mxeXtSFntRPAJd29z1gIBSLbpmERpkBQ0D6U7MKqptjbd24H&#10;sxWqkMdTobaI/VoT1DHDHTUZbfEmUCqeq+8PjEce+hj0rVdepavVM0SdCSr2xB2PeQ4OB5vV+OoQ&#10;g5n0U2eZdA0n8mI3vLHEZ9CRuHQTGqPlsiB8iE96ypG3wu7amtsCODLrb/sngL88jgsq9dlnv8wq&#10;cknNoDF7+sMOBUiispdpgV+u7rHHoJG+gBwjou0gLRn2MLkEmhFocb/64ktcHzn+/ge/p29Np6B0&#10;fJJqgCxhA90XMwi9U6P5USKNgkjrf3j397UyBkN+/0ey74xGbHK+di1icLrdTmBaoZHAH8BlFSL4&#10;qWYBDEMp2gllYpYSk0GJQ1CXidYrpNFeLgPGAfNuKWm65+JQoNmknQggpOXDnCh5niYzby9L1jLo&#10;G6CM9M9otE72uGE1EMjWJxXa3t4M106ndQARnq3R2HYbwtnmBC8IPBKLAB4B1Q6QtM9/JSY80Y0/&#10;35KQBtySLkIATSGTpHVxIn/7avFcC+FWj2UseAnIwaT2Yi+dAU6esBnhIQz42quYhp0d9i5AUJdL&#10;ly8R92jreHjEC03umQG6v3uHFqu//Zt/HxifxYyNPDBVXHpZs9elC2u/O3Rvvvlz9//80/+dHI+b&#10;vHc//sk/155H17h6HwI0GdsWdfWrmAZcgvS35688ZapYv14zouo1K4NEfU6aHdxwR/duuMO7N9zx&#10;/Rvu5MFN15sfuo3OzJ2/fJUjryWk0jAkff54q0ou07bQApj0RTThKM5BSzWCj9syyXzQVyBKpiT3&#10;kl96yZHclO9gV0LO+MdAKt5gIa0ea1jqkpNXTY55bF+9youRemzENqS0FNCUnlPMBmMcSloMp5JM&#10;x6pgQVDRY5Obwc46HrOwYJ4BcwVoepyaFHGNItSh0bGkG9cqBbGNFonFFT7/6l5HbQ7eDpxuGtQX&#10;s9x9wwRZU5BilrhQfjb6ZipeSqSxXN8IsSxQNgHzZCODNkE3sNzdFUKHJZgePvn44+QYl1O6h5Po&#10;Qv2pUaPn9MGHMRNmKCPqBlbOKJT/qQC6u52YrwTJpo6OD6SsUCj1BzZzXb+5+disemRfv1MxFI9V&#10;m9TmJu8BwBXAq2Jv/37AAOwfPqTNDudQTwWF6sam2IfpeCFMGdfq6Cj2XZGr9V2+CqY0HvM4uJeZ&#10;55QQahvmCsxLzXYZG817AVT6V00wOHhX+HB/JWQNeV4/MHth0oEJA2xEcc4fRWOj8FEQAWaBYy90&#10;Qo4KjR2h5gVaEyQFNiX38l5cN0uai0vBK6g2khkATsqIahWyl01nnPXSicarEG2bmiXA/IbfCpYk&#10;c4bEcXiQg30cZ41EVCxt0N4eDyig/S1pxLPo7hh7D7Ht7eKKhgHc1UajwbB2DAPv2HhWNG0y3tnE&#10;VEzWfq/R0UBrowh2BK4A2gZwatAgwIf91i0Nd10HOwV5sGXzDMMiGUBlYBAUbJrTsoxALLhcBgCR&#10;aQvKRvAnuGIighoecWgkHeXSceL1175DA2Hv4Z6pr2z8Wf/FENft5M2/TcwOiiT3PNM9bRMaUQ/z&#10;3mvSgqwksQO3LY6woR8vRrS94jNfpvN48bBiIqqRDyVN10sqGiSQARMpx5R56MzapRBLBALM0pGj&#10;VYiWZ/9GTIdD8a7w2cVgKpTBoLUTiGbPakE1X9j7FpNDYnilO+g4bKoLCQXN0qiKGi7YMEM/yeZd&#10;FLwwWc0CFjNsBHBThq/5QsCBnOzICz6E3cOQatcvZ5XM2hy2vWl+cp1EpepNqGtp3Hg8rl8vpKC9&#10;niRG0o32ShKlNWXsFhQoSK+7Ugk/jAP59PrHYWxgPeh1U5wRtG8MRF0GhkSlPPWWwHtT12+lsQDx&#10;IH32+z3btNBOTZ3MzxYAofwH6U7z7ywr5gWMQsdwu1Mal83zhsB7J1zeeHpAUWCVyNTruT5I+rV0&#10;s+ROmJfOnbtI4wwAwOlkEQQvjVVAdTKb7N2KubyySJklEsDMBOVxrStJrI9GqdR8JrSuEcAyCjyK&#10;8YD2ZWtrIylX42MAb6bxR6aL43AJ8ms8FE0wNvpVcg+tu8kijhQHn/Hm6nj+bGysJ+vO1sYFd3I8&#10;dk88oZ4bSAQVr1AcC/NfKesNU/fmxjaF4QYhUJkm31tSRkx+LhhR/AZjqtEfi6IIAZlwjoNC0UNo&#10;fCrzWkq+CydrimoaOgUHieoI5EDNp5zxs/qmyKlqWuHV1qsw41tyVSDbl1LcLKFeu1K9uIgS1RC5&#10;y3LmVDrJaV4tKDrhoNFQ/94rV9JMdTj+3vvvkeoStF9xYtho0Unq2XDt8S+GZuRkw/UinoAFZ4Lw&#10;AjGY1feetBVmBED9dPXxVH2o/sag2TwFdx7lDFAZi1O3IYAvXZgsKfFCI4q/hsGMiJq561enuufT&#10;E14wWrdaH1MQb29vVYzB7zkrm3NJ6tpetZixWvsgMMVkpujXmTc74PNYDUoAo+X1oOeIJKh1wkOD&#10;/3yZfD0iqUtRvQCo6GA2q9Y8N12yJD5bIpYBMxIzBbcHc0A1kYjbZmYBQj3W6PM7Ww4M/R5866U9&#10;doOoAyXjBrjuopTdreZHOasW3Sk+R65XbbBBE+E1wJOW4IIrpg5172N79T4lqMljpk+pV/V9+/pf&#10;Gnvt4sUYAyIZQ+VqV8OcEOoXIYYH0z23MfAO+K2uLE66IUJCRz/iXGdyRB4Vo8WB65fHblAs3Pg4&#10;DYus9QBpWvr0RLw2jaGRzoZkdnhWxaJvoFa35lQANLVYjkKYbn7AQikTj2i6OXEUWHFVM888ScyE&#10;bAbAJhy22lLTHTNBQFOpVnEbR+K5oNlHGX/gSMM0nh6Fspt6YDTYcpbsRpbT4cGYbOuayGo8mdSu&#10;USYBEXUXM5g5UgZxt5oHaxJpldTuVpUT2syfA8LilNE1X667n8XxIBwAPD1MG2/e/IyB8WELiA9Y&#10;W4/a8X5nLdyncyerDtF0Ht/T3TuixcqUiE33HR4JIzI9COfwfO6Xkr3KHAsT66OtWhldwzDCbVf3&#10;qtKVwhCwCyWYKsb2MOaGYjFU41TTedPYo+dxX1JUyVLNYh1mFnCNBHlSrIINL83RWRXnw+GlyVRY&#10;sgFLsYOe8G0cWZLMk7ZD7IJk3RAfwrTgY2x2nSS4vlGSEIIkjahZ8F1WF547xjXr7//+fwu/rwlq&#10;WdPHbm1uu9FwvfbSZKtNjm1ltiqKQ99gIx2Kj/LDh/dD/dUcgFzs1ocZ6HakVlXSYEsoFRLP7u5D&#10;98WnnnISoZYI0t8EG5YsTlgsVlPLhPYcHS9Hl4+Ojty+INopWpgDA8CvENKiSjZU8tLsRPID2h78&#10;CQkkaAWMdk618VgoEJ1NP0nVWmzPVL/RWus5ZRaCT33pWidmG33ja1+jT1qhtAC0ezw+SXrWmkoJ&#10;wyfMQuSmkTSmDDiCQjUO1a637G257mjDHVYL697D1JQHsi6aWChUU0UqvUra8dWnUK3BYIM+a1vn&#10;KXZDaPtpHVDGiwhQGA7ze5zNIspcFwvUv1stZMAf3LvxEW3Wfhq1RRgvyehrqANL/SVtbAAAT6Vt&#10;YBL3rn/ontga0H0LWUgImOwjFgN16BWlO7e57gY9li5Pik03Xvad8W6saRdISgptrM8RjeEAgokC&#10;DAEu07VDcw94YQzYrOQI5GjvPxYTynCYjdtsjFsG0QZdi7iVQuYjN0rjASjhnXUzTYbLtHKs7SmJ&#10;MT2csb1aNyAQM/TxDjOtOXaCVCaEE6dFP3ayxTncN6aerc1oYtZSP/vMepSpcJMyO7buJ9UfO8Z7&#10;YPfBLq0hyvTAvJO7t2oJcFUHjacnlPAQR6mvvA+4B24/QJ51rzNKBtc0dk9m1XvtVUzUhlvf4L2M&#10;cECGMVrMME/qGTVB2Lu2NjgUtEYhJVA4Adt54x/0N6v39pC0WQx+bBhLznouce+puQxZWOGmD63D&#10;v/7rR5T9dSm4hh4cEeacqwKmfwY+dxiHULXBU+Am1hxAI10KVmHQ7wZPFS87tbpY0oohmksXmJQy&#10;xKOYk7eZhJh2ollzMR+UzksCynvxYMBLTmL+F2kehq+++FVyZewIwh0+6Vtbm3SOPS3s9TFXASQi&#10;PQ7f6XBNJ+YqoCiR05PgWRByXUj+BmAH8E2BYCSedsgZkHlO6AfuUbARRnQ/emsZbT8+2oAASNnb&#10;23d//NP7iZcHEMzRm2O/qhera5BiVePIFz56jOhHnwOzCFSD2kao0+x16mkA5gWDp3Rsb6ZQn0VB&#10;Aw7XsTtU4fpQWVWTCW2CeizN8cDlndvZIQBZ9GwpJK+Hj3XV3AtaB1dQMKe2HBT3JM8AzDnaZzBZ&#10;Wa8PSJOIAa/cbrfTkKuiyP62eScaPCf088o3XnavvPxyuP+lF19wLz7/PH1yDwxsyEBqd/xSBr4P&#10;ngk+oBU9cdbWW6ET8kpw3wOQuugz4whVp0qjbQj1/DPscB4UXy1cc1+9s8Fm4gmSpPJ28ffEMbKb&#10;ENRW5SA/y241R/rrNNl7ww3C7KjqgvkLAUpV5yEFgfnRfsC58f4dV04O3ex4L62za27HF77wFPeb&#10;LEbrbuxGywPmFLwPyGxGW/M9pGmo/p5Njl2/i/Fdne+zizdMahSwRv6DR8dIvAgmtCCmfZzmEokf&#10;MGmkKehIMipZENnFWs063G+EtVD1jnDMirrXjyLIp+IdgPmlXiYz4zHAG5ingHDw/NBzqAvhJFS9&#10;K+VCtUygQvMso0aS/toMwOUR5UlQ5ivecyCxIBDBEZvhUgPySFnMqHWpWIoaiSotO3S+2zNtlf/Q&#10;f1B9s5DD5y5eukCeNCrh4gPBRNuB90TSsfQ34oOQp0X1jobGowbrZGHyZFDExuob76ao1vbNjZ2o&#10;cdP/PNeTxrFIMNz3pbSPr0FgKXYC0NkRN0i6fs4YNb3eUf9u0TfWJ3J5l+PaxsVyEseHOXdv90Yo&#10;V2Ow3LkDnNyGmy2OaD3XNty4fl2hAuGdTCumHXujMh9aH12F4NEC0yI08XEOMoOCRFTq1aTrxpKy&#10;tlZ7W1VWKem1l2WZ5BJSpkFDb2ua7IW6ZbJOi+qqaxql716qiWNBpo9Swl5zPIgy/K1eLKem1cYE&#10;Amnc+lQNp5Mg9Vxg9iRy5Jhcw9Eg0TZYAKV3rmYjBO1LLoi1Neb4kAxEMwGqqIYOAAYi1zqcO7fD&#10;aklVfQ7WGkCZPglFvbERtSwd9VVOrmZOcyJgR0VGJx4MmYC0mKfqT71IQUgaJvdkchBCWQ8HI/fh&#10;R+/X7upVfTTpeknbKyUFzUHp7t29R/7PIMUi5BkXNe4GSWoBTV6KRBLbzPiPefTwMGUAqd+kK1Fw&#10;LQZY3wgH9x8xNbTSN7/+dfrkZE0nL3/tJfp84+uMnMY4uHT5irtYLfoXrlxzF5GWXeqvErp+ltJ3&#10;HR8lf1qwq9c8cZvU9qn0Q6NuSDrFah02OifuyuCIz/WMxsxoV7w5pDwBpHqNklraT29IH0efiNAH&#10;4f3NgNBAUhoTEEqmJAeGUcVT0YltdyL9zMbV/02Yo0yjt7XNeTKqQjEaxrMF4Wy0MTEkLR9CBEbA&#10;D7oSl5bCYIs0zePJSyrfThqUR55Mbq/mWMg26X2Q3PPU2D6brppfR+RlVt2WZfBWUBOEBtJSLUWs&#10;B/dBDgbOtYCqLdFFGIsvPGSc8RDh9pYExtO6jmqmmEjQahSFply3jXTh1RwfTUmDSOZGSS6X03hi&#10;QlXnFqFlGcwTtviTitnTaJk5xSBY/CwFeT+cjN1ApFarocwxNfA2g2thX5IyaVHnESTJagVl0/NF&#10;vU19mQPTcQz3zd+8FwQljRyHIPHp9T/HDtDrS/ZEG46GVvlZe9ZjV54gd+b8Al/y+1MTydKlnjmn&#10;EeYmuaBWjNRcTBUHkmrbORHGJuxu3a+YScoZUTE9um+q5hGMB8aLYhzUu4I0yEvWEKj3BUdpFVfM&#10;EOTJuh0XIsQUklGTGQXVSNDz4OHhbQCopp4T2jHuXIqsVaQ1fFEP9g9IzZQTqZbC4Xies8Ml75DC&#10;0fYH0fYDzw3YcygPfUPdDg8OXdNrUqT6qhc4n8GnuoFR2Yt26RgdrU4a5GRfNkrgI5oGOQh5BcBY&#10;zPIwvlkFR5BIDfOVu8kNpd/LagHcffAwhHbFZM7N/GAeGt5GWHjaXjUn95GrzUJEuJMV46OJnnn+&#10;lcZ7ANhrfjfxaBvDsIpQbzAQX//qi+7ll+B5E7cyEQhrH32qteoQBgImwdkhTeyw+OWdnFS5mlxH&#10;t93y6JZsGKUbL+JYxvPBGARhU44dGHDr0iTnKYZrpFnAp81d0pIyH91KGt7Y3KLxiMUG1dvY3KQF&#10;YLFYBqZBAVa5O2PziylJygHglHAj85gP47ia+wF4at41MQwIW0vXeQpQdTKZVYu92XTN9Vj4lIHQ&#10;gDgWnNxN+sDL+dS8oYyCtgP4qF4/DUNP0vF0EpMOGbLB19BO5ETQjJ6dTCqaGUYJlOKpSjeltmg0&#10;/1JcvaHV8OaqUsqyAbgiZ4DcFfn0QbkANo4nqZcK7sgZKT0+6G/w2pMVpmYQbTeAsnFOpBd3iry/&#10;EHK4SxoL2rigta3qf257o2ZaYvBsTIkOaX0+n3JcC/QbTEhdH+rHXV3IvSkzB/MfgnotzdoNjwnU&#10;Hc9AEXhv+A0tz2wWPT1CuyeT2jg3/FggZSwDYysXsFvmfc6FoW6/hvZ2eU6P1uopEHJCPZHgC5v1&#10;oK9CgScNOLllEvO4dOOKWV2IhwOwaXSNmCcYC9EPmgAuQ2I1SL154+eFnxl2XoiUOaVAjjQ+2UxN&#10;WAjJTKsMQyHaDTwb2gx6Q4T2L1PvCrvR5ZtenpOhlYxBbDgwoZurv+/cvp10LDwfgODNN/ST40ng&#10;MkFfevpLjRzxxx//SQadb14AZWAiAZceGAzP2I4VZOM/5KGf54uxybWRs6zN5TVVHcd6cHvL7aSu&#10;HgYZUv9+5v6VeEL41a5aWgPkA8hrtGO0OoqnKMs8HkLyKKJVOUAsvfjcc4/MMCTPk29MFDAQ+tm+&#10;9HjYNG3blWmgzVQ2Q2yE0C5SHovFlCYaTciy2izKZq8BZNq0NHPcNxrLI9m85B8g8fNFVvurFk3O&#10;RU0FPrRpeq4vTEQ0wYMd0qgl7UfqAV91yzSBJqL9CpWzbak2ScQvAL4BG7yWt3d4WDH1JWlkFhLq&#10;WhkYkkwWJR3HB306F0HjaP8BeWC0ERglBVkXxouAtA4+thMbVg+Sa1HW+jFodwxjNJWNkVXT/B4t&#10;Q0JzrMfPRmS+JoKUB3U7+uSeiUaJDXNbkuAp+FJNUfQ7yfLLUhyeRWpsqa/VDHbEvk1u3ElVPEnr&#10;nNBqBQXmPz1Goa89Jw1T/IESYoBAwLFZjaVq9K9qeoB1UbDlrq7D1UUTmFb3j2gTvHeP95HZrEnb&#10;6sKaCBwC/X1ogeqx0rsPoxtl6fnapoRfSgfH0AwsEwAs8C8smVtsStp7G+t1wDfccNsg6JOTZiwL&#10;MBEKDD45nq98RxqVU1AExGBtbmwGcwAYlqB1ItNJwVeWTmItMPYA4ygk35I+1DlSdNjNU9PTK5M4&#10;hxDhyjBAOHvoPMyLosPaCIQgIPMJwvRL4LwQVBEXkirmDIR6wc+7vq6t6CI5BTOFBRbVFlMhcLdI&#10;yw1C7IaRmCnGkoyqKQYEbNCDasDT+i76Z1umajiUuIPSLeSFF148Q6jbWN/z51iqZ3e7Bp4VqrAO&#10;q7MAmMkZovW1lBMGieaIpMbkeVVZJw/uEeNw4/pNd+78TiXFNeceUNoRzQtpzI1rqjUfUTUJVNO8&#10;+YN5AJAH9+xmwMCgmWh492qagEcCFlh4EdR2K0NgGPBZ6SslRBoA80hMMP0AEa7mlbm42uL7peef&#10;c9/7q7+NQVBcyjRgmukmF7NL8sUIFEXBoozmzLZ4VJokbJZTFjrOklfFUpg06VLbDIJmL+hOzIYW&#10;TB4+PjmYIUpuEyQiZRQYBOXEtczXuppV+fXng+nEvF2Qa+iCFrAF/LpLHq9FNV/197JM+9X283xR&#10;30R6o3WqI7vJYcHkCiytlkdIImIn5LPvVUTAzrI+xLDILhrMcdNqU+cNqHlMXr18yV25eMENjU0O&#10;zMOwZ5l7PJBLDXNQ/rZMjfXmmBnpPDJAzKCPJQBVnh48bVD6ezI9bGxBGu46TGb3YPdOUogyW6DU&#10;TTJ7TsUkDU07jjMT6WQya31RQ8F1gPKgT6C+AMAB6obQeHzU7Kq7uXaOkhYq4wnwK3ATtkT26iul&#10;uZ7WfBXy9BmhWQ3rUafHbTx/4fyZBt6kKWGciwGv1HzPHhKCb4BG0PSDeu6wqUjdIn3QSDgxP3iv&#10;/afsHjNJamJSszPFfFguA/6PAJaVIAjGIkZ2jmGmCdzb67iQ5tsxbow4xK3tdCPb3U03JsRrB+Gl&#10;oK5QM6EMeD400XSFt4WlICUuwQlHkwh5AMBeuLFdix1gU7aui588vDAsffzJX5K/UQauUW4X5TaR&#10;vq5RAzo2v8b+RVyzg/am13iVJX2BsFEXEngGA/zoqB6BTkva6g3drFOXRGuP8S7Gb3D5EtAuBbCZ&#10;YvXGbeeJLibzGoaDBy5seE8989V43SLiJRa6ucsn2js9SdOQosfZR5kDtu2dPmPtRqqfzfNX4sYq&#10;m2v4XfLCKHF44sYsdLj/0G1fYBdiXEIxEhqUSNyW0xkgDQrEwDGps/T/UdV3pAVMOtwlqm77zOUy&#10;miFYKncBw6HrjzJIFkVtiYI0+XitEqRTMA09YVoWYlulBa4EWn9J34usr8H8og6jan4usg0bvzs2&#10;ZkvDc5so9+AKbJrneWGj5jnpl0LO2RT3sR5luBfHjynF8oQ3OUseTMEafc6f2yJm4cbNz2qZGPXa&#10;rY01+ujTWPMQW0fq/Vn00sob3pOAPxPH5oo8G+my4f3Z5ysN+xyZsM5n/zfd3AAAIABJREFU5HOW&#10;L9h72Gz+5ToLONg+wFwKjcPQHJpMjpsuC9Qx5qKaSSbbbNVmf9pOPZuPgxnKZtIkabvbJ8n8+OSh&#10;kWFOGXE+TXbW7VdjfcZSPOVgAcMkWIvJSRwzw7XIPOY4D2VqkLQraNZEMwWAPlzJlyHUMwNgF0jS&#10;ZVwpSQMh4HIN4OVFgAhaLgXHe3Xn5HprKgbKWSFrDzEcEmWSmRExVchJML0qeGhI6yJOvtV9qC/g&#10;3LkLIblURwKJAOdwdHRYu542+OzdQHpBnIjAMJhzkM6oc4fgvub0YjVgFMCV9x80RwBTsuooq5em&#10;cktWqzK4pJQAKnwhXv57770b2kj3tGgf9DjFSZdjVs2otjFoTmwZrHVQFWlDMiuhXlfTYmfHq8UG&#10;k/Pq41fJ3AKcRiOZw1DFRs2CHmvAw57CMFhJ/az0zju/F4RwESO+SQGq/sfnhee+ktwHiWuWMRaq&#10;QZjJx1LtuhWf5559RrQKJaGWKciKfJP72HCDgGYaYls38iWeaWzgJeUpuBqzHcpOvWfAZjT2V4jE&#10;OaPLtsalkTIbmIQixjfQxdW+OmzSlhHCuTXYYX3MJ8GmjOY3OZNxbGQuyh0BJkY3ety5kNgYMC8q&#10;86X8UmAeoGWo2kPhdX0RF+mcaRACkrvWYnNgQGmG09OKC9F5z2003i/0OBNRMlNh03MXvM409cjW&#10;xjp9Lpwz76oEM3WOMzhqucKMA7PyxLWYZRHMw2goYMyTcWZWLENfJTENhMiUoWtMGZmjVYGfmHww&#10;AewjkZK8FA2XDQJI0UaBlEcYOTWjsv4zzwY6BuNQ9f3FixedCqOg4D5c4h1yG3I3dY1eOG/IMAqC&#10;VguF4JkxsijT/r4EgBrvB001wIbrJq4DjVkpe2aiwaFeuQs5mWH8rOr/YWM7QWrmyZkCuNTi2PhY&#10;0mV32kzhnvYMzZqazHXxroB7r0anLURgDGOa8CES9RGaAWGqSDhYLhMm2WqzuhJBkoCUzgUvDFzZ&#10;ES/HUlR7yiBy1kxO/a3eGxTHIXVjTF0wmz+8eBHn0m12t1M3wK6c5wxb1v0tdWFEFDcK6brB7p3Q&#10;ClD5cGOrvhHFEt/TySy4aOpntMb3AgSzs32uVoe6G6Bx4fQ+qZe6J37hi0/SgqPuhtGFMX6uPnYt&#10;JK1yJXONG5IEi10Wffos6o9+SJZUZGVS/pvqPnVJXZhkXaTKrZifebdDgJqQjMp8k+RaMPhLXSTZ&#10;r77uFkkhTaXdwUXVNfSV9BeClNRcX4mDXabJpQpN4sW///CHP/B77ChYp6y5XZ4+3urv81Huyz+v&#10;f+d7pC4O7n7WNRLAn9JFtzLPKsFOr5+4ReG6F19gd1BkAr1ULZaXLpw3LlWFgCE9SZe6hVFOA8NM&#10;5AmnbPIuPRe/nUtcA80nupBhUvNv3pDYLDEnMKQXqSO6odGeElQsfP98ciLuXHNRU8fEWf21dSpn&#10;vmTQIzDaIgDxwhW0UAthGGJCHnWr7K9v1uqvfvv4TDUZkGewlheVqbpYYsEkNS8BHWNfkDtt1xMT&#10;ERz0GvopuMAKWpyul74Fbuf8uU23MRq6na0Nuhbq2698+Xlao47IndqHuty+c6vWFqjoY/k8V9er&#10;MTIacAZD9CU0ChPqZxfKwpo6M23XsQRbO4CiqgHjZFBw74vue4VpX9h8qg/i0Kikad0ed87Fd6DB&#10;sfDBfpi3hzdSF+qD63jj5Js0adQU67hugvo8z7VGFs84jsw5aVRXNCzcro48Nz4vupHKGjnsh/EC&#10;TzjcXy67oQ8oL4bpE/1eLE/Cs3XMIngha7Z3Yp8sF7G/nKesrceTPYr7oPfiOK3R1V48GPVCfYbr&#10;3WSOcRP5P06joAf5Wed2LvBGXSxjqoIOawVY68iJwAoxSxQdDf7UFTyFD8/RzZ2ZAlk3xAQSh4YX&#10;7IN4VxScYVOZIOAZSOshDIsmuVL3TgZSlrk7ZoPe27mgTWCks2Qaa+BMpyFs6ucjRIODpqHfq3Nq&#10;irJGxMYb12N8e+tOCVKpXgktQnkIAqKgwaYIl0rg9O/fZxxFo7nFpz/Yu4N/W7vhxuZ6rTct7SII&#10;lWebWrCreebGSc2W3Fy6LgKsjEbVwtQODuI6xDo3vwcJTYrXv0yPryI1Dyl6e319q/E6HaDPP88p&#10;2l9/499QPRBBEjkGEOY2rU4ZBr26GZ5G6jJ01utz+t5f/XWqVzdNbwsoA+pU4/7LX37GvQA8RkW/&#10;+uk/Jb02aMCSSIX5fiCyxexmlRE+vz69jajp7UAiXZqXeGykSjVVqNkChZWBUfCccKmlnTPj/QA3&#10;XSu1FN1BKJ/+FvOAQhD4ozElsiRUfb3XtMbUocnbIafuCi+TTACUvrXmPZbFwMAHv3qh8zsbleAx&#10;rNYTLgTof9LOVIzKO3/4nd5OZrOA9s9fCkw30+jdEdDsUpv1asPDx3pgqZmpjR5U0utomEZlnZzM&#10;3dHBJPSd3j4YpH2j7Rsf5/gC35iYC3SqhbmM2glb5ASbJvKGGAm9LGfJuLZ6HdYk88mTk8PWPYOk&#10;75qW1HbYktxKcb+NegmzIzwWCBSbdbCa6pZi+tN5M5uru6yPJt2sYsmTdbN1vnaBJm4DDTTVgLfH&#10;ufzJ9NgpawEqJFgWMEGqXYErJguGldBXvaCCGKuZaB4WAReCsTSZzomZRx6K6ZT3aQgTZGqC1sp3&#10;6PxM8lRQvorZgoLIsbA5DwxHzGOjcVdi0LzwRu7dTd15IOXXey6ushTqstrMFbx4YlwOo51rSqCL&#10;s5JFUecvbBUzMlucUBZNaCpssprSfpf2yGqCVAfsQSfLhKRhqi9fvkQxJqJpBCrbBbvUZGtikmej&#10;einLlvCvRysYAqjgBohOJtxmG04hJ2KapP9hIprNU7OFXsPmkeYe1hDguw/vJRMwT4imhDSz/Iwy&#10;fGPxsK0OGgssQpikczZPzIw5oumjJgf9bc9BEuPf0+w++Xs6DYhlXLt14TKjieVDnLT9kFtS7OdB&#10;vxckKdw/lcA5vLksAkeO6xCxro00yVUCHks0lel70DgDrsw6MRvLA6v+L2M5YKQVb0DlSzKc09j7&#10;haqTy7hoK6CrqMYLGFSVIC2DYj94R1adC8kQC5ZtIt7NxjpU+v1qMeL+PmnJUggBgN/zxNy/SHrD&#10;9sp0msWIIPS4HfwlRWTc3tgwx/grxjjwDJ606wdpOHyyER5YbZIQVNVxPYpXb2+M3JNXHxe3uJQs&#10;kJnWzmy5OALjqR0o5xAKuraqlNzeICSZCwAmb3777WOiLFeHI2eMAz/kcUmwdnQ4DuNua3uj1pa4&#10;l2BeXAin1YUSf8NEDSIzmxPXTVNPtHE4and9BPZAtQzdTpPHiFyneSw8JxljzU4c+4tpkdzTJHxi&#10;qo5P4ng/PMjM3WXdEwNBAs/tnA9CKsdj8LRu6d5JXjgCXtRU2fAoIjMbokUiIJRUjrRoWI9EawCt&#10;HOYhBAy0EXMiYux4nVuI2hAJvAh/A7P4eCLmZEd/4zOt5lpXGO7ivMRoyDueO6asnbH5G6BKAYqV&#10;7EQNQgQ6I8+Yt4pmk7hQB3CimAHwLCx6Ta6YvU7KkWv6Wt3YNWS2ZdGX9ay7yaSN4CXR6WaEBZkT&#10;yXCZp0lLcDPjl1ufnGpzAmmyKn2iBpca4cX6MknYdeFis5ujelSAWWhKrBWC0pR1l6E8EM6DmhcL&#10;P1+zBrbRBx/EAFaqSgu3q7RasA1P/ZHzZ4S/DBNifzcdU6xAGcqVa6XftR7AO+xcvJI8UT/QsDUC&#10;RatDH33I7brz8ftBqs9UN0Qa9S0nBHmxWgbrZ45jFLltAWxA3DxLA2ZTGRYjpo5Az59X1v5qA8CW&#10;WRto1Dck+IKrIAjMA5cXrq5dq7WZz1NVAGV63RxV43Sz6ifeGJTZWq82ivU1mAo23eY6wvGu1Qrs&#10;9drdkoOU1EIQTjQGhGJvOPMt7OydGrORdGnYsE9nvJTsO9I7cASL9/qoF7wwSKNqtJkhdkT+mAKu&#10;fJ9P02bzOWjemokJ9z3I881kZG3nXWEig5AIE8JymcQj4fPC2IU52vxuqN9JYzOniJz5cFL7/jxT&#10;ibAJpBfeWz42sCxz4suyVuZEAwRGfjCyd2VZW6oHQx4vYIZToK62LW9VPIB7rLYB1+7spPF2yJui&#10;5LTcKqCAsBdhUyfPJmEeNKgTP1ddsTWKZCEmfY2Ky3kmYCLD/WrG6IgpAsV0ihhRGftgSMAmwpZq&#10;hCcnJ1S/2ghscCGvdUXTS2hajpoWzuR8U/lS0JGR1HXyNalum2Ix1Mqt6sHllRzMRFT1diLnoLsA&#10;KnTNi4SVJDY2N5KokzlZrYMdXZZR4aeIyQP2z6yMLgKpIPmIYyYE9+a5EzRYUJvExvT5DElILnP/&#10;we3k/qbY8bWneUlR7ZE7IXf7zBlT+3cTQxHOZGrghodmP/NY+yBlHnz2XEvAragKGEDBW7dvBlXn&#10;xUuX3SxrEmvN2P7Zk00WUgbZEl07MJa2XmmregfkWw6NkapBlEgoLHC2lOb+WGY6fPSJYgFWETEy&#10;0ybGn/trUXbM30lVpR3iaoqFZ7BG+AG4LIJpoHqJG7D36WaSxyYB83BuZ5OYCRB5PcDea1YvRXtj&#10;gcMvYmyDichqTXpSBqv6z+3EzbIxGZS8kwfGyyw38ywWcQM6PDpKzy158R+t9SNTLo9RVfnOliRl&#10;KutaEhwjU7EZnvPZGZkWN3X7D+ugdRBCSc+zcYExi3raZ4OiuSc+9+Q4BdJOOhx2GuMcIfKVyEzi&#10;BMwrHDMi46r5YTji5x1I+uzgnpyNgUTCN4JIJ/M0w1g7PGzW3tqkVvb6uF6wmyI0sOsbI8JmHJ3w&#10;Govw0OnoEDPQeNYqF4MRyOsXn8vxWCKjVRJgEoGfVEunjO2wkvIZV9iRGC0kDXE0yaITwY4S6wGa&#10;rJ4wBCyccSruhaTGJm3Eks0cjHfrBI0FTBSqKeRw0yxh63MhOJC30t7+aTEcVhh5XLr55aTeF1Sh&#10;BrVc3uGUXcw3ZOnTCxvKsSrzprDVfH8jW0PFkiajpf4wVywl5kPuZYEkV0pwrUNo6UMa/HFUr5lE&#10;YYhJ0VZP7Gnz6dKNRlH6hGZB8RuYXH2o5lsGofZXU3ZDlFH3EPFBGxO8OM6gFrpw/sqZrlN67rnn&#10;qeu/8KUX7NwMZTBWoGFclC2vLBQRwWOnUlA2NF8L5mH74mNRC+DSVNiW0L+Iz3/nkw9CHTuLnEnj&#10;DQAJ4dR8gOuGEslRU9zqMMFiUSQqGSYrpefBem5StlO5Qb6wMMOsgSyKFvdQCmJxjfJBNDaLi0nw&#10;CCrJyK9M86CpkOl3x1GK8o4oHcQkSsyKYgH61RoBhmFGmRUtk1B/g5zQpwxeAN0s9Pv6SMarqW9p&#10;pEM7bHTDs1I/JHtsAlR2wfNOsx3apFJNlAgHyfjkhz/22NWw8S4yTwmrTXU+RiTU2BwAZOZrG21i&#10;/R65ZYZbV7zDiPlpYSCNuaFteh0d1oUOpN5uM4/iXQEXNIXGAarx3JW1iWqKMa5NHp8iaqzqz9b6&#10;wwUTtLY+qoXX56JL12vKYyUFnJxMQ2TLXje9UBMInkaI5jlc6yRmCks6l8lM14kaXTb3z0WLbOac&#10;Z82ZCh4UfXM+D4xAYcyNfK1GglXAYxGAj2qeRTAgjUjZr5iznn4jPoNn5lq9Lnpd0U5IFMsIfPfO&#10;R21xM/ocUe+il4XxthCvBo5Gld4znoxrCPhagqPGT90DASpcfOwxLMTelN/oOdF0vBProgh/7vxl&#10;uL7Jc4JdqPI6+tqztrd2XPAoEC8HTvxVJPUlz4qeInObPAP4GILikO9tsSQNCYFWqpd6uDYKZYEL&#10;DeVm9dZsdCiPPCvUgyHUL3qRhHaYBFjp+4tJv+A+5LUN4RzfM+gP0vIE4Uto9+r7we791MOj0TOi&#10;47y8o46MMf08ugeFeiqY99J2LdDNl67SRNF+8DJRLl68UEOaf/rJx05h0/hbk4AFBLjcT+hjeGT0&#10;h+4I+Qeqb99FZsgFaR6gulyv3mmecAnvShMjAZxo0eHxExkiVjem3gLqaVCWy1r9VSWp7lx5mfQx&#10;SavoPc/HgVkLi4iXuA7mRp1b+A0gY8jU5wtznxc77jx5/vb2jqlfvc74kOdS9Y3xz5KWD+UnHhTC&#10;mUEDlPcbJL3Hr1wO9+K6bmfAY9jDLBoTNNU+juuttmjcjHw+JOlKVEPtI2zUtJmbvnE+9qt+sx2e&#10;7yOVsZPqe2GtPGtg+bnxfWqZ0esk/RzsHYXfo/V+0jfHxwc0BhdLOz6cS/uPv+H63eurBNulTci2&#10;CaDwmwugvPgY6ri2PgwM8vrmyA2G7FUCrc7R0XHDM3kjRXwglpKdlH0c2sp7JTObsZ6R4ceZ/b39&#10;UH96D3IdeWmEZvExxADSMkjy97zBI8AUDs8WE2p7HGPOtJu1h/gmzxI95eJ7s23ka6t+PxKG0XfI&#10;HK/tp7HqY9honJhKaPN+n/eAhWT31H5AnZfBvMFlcLAo1dYuwzrfI8+TmIhM52JI9kgvoAymCWgD&#10;VbNKzIORbWgcYHLnIMB+Ami01t/4VfhU07C2IqXyWUm5WtSGQydHqV6lwDKzGRZZ3Vu1Di4NOrJK&#10;cLa2QFy3NJ4a8M6w2oZq6SQV5KrnkpposeKBhjBuwDmrFwlMMXgfnWoQbFQLlAV/niZvY2PSNzef&#10;5cFqWuR1c1DbZANuhcsamjM3faDFKMZAJ3vdXGGlKBOVUcZx03sq205IGVqAbqKKdcivU9PAV559&#10;hr43L1wJzz8+OmztYACHb966KaDASh6bnLhbt25xpTvVAo2wvcON6uWtU3REX427EohmMEbVfBuu&#10;b7kRUrZDFKo+a/DkoPzsGqN/kRjIThs5nRBjQhZSr0mw4p2IFRBR914klHYJtlQMUFBXV/U62qs2&#10;93WKYwAalpN4TZBEYq3RDoBF1yXxWiu+ApiH7e2Q+hlMN5owm0fvLRuHAFoHmOPsWjCfWS1LSxh0&#10;ef657ag5ALCQNuwOA9C4X+qSZrDRZ8dt94HRr13f2mb5XlRP7/Bfjz92WcopkpgeofxTJvzJSV1j&#10;0vj00xaOR6XqIReqd60QxfyZ+3vteX/WRtaLySdjLveQa6p4r8cJoEARSOwofPN0xknAhkPOzJq/&#10;CsXrJMXLIzQWhj4R+UGsiciuQABnBm2DXJJgW2wIc2Nyevhwn25QoDQwgdbdV9UPqnn2EvKZTHId&#10;HSNevBBLaWMZBOXIQDEWC66chWgVNGwAaSeFecE5Al96zi4N3oBcXUs2AVJ/ybqczJCmsK6uWLhH&#10;HWm+9Y/VZN1utrNsl3nUuJXPN8/UBDRobG9g1Jvm31WEzmYQJFOuimsqAZxkwF6U8ZrcUyPxStM8&#10;G6bcoI6DV0D1Anti+8KEWsWogMDMPHiQmqEQVKTTWY1LUHAmyocZCvZKeFRYIubUN5tGclKOfuvc&#10;ZVXGpYiCsqQB6p0cVMlCz7v6hNf327wo6+ZZl8BCmYaRsMxDkPTk++L58+nGUH3mh/fCRFSMXFgj&#10;EEUVADPr2ZM9Z01U7QzQk4eRhqJLTAV9hIk4q1GIQsLK4qnqapZGVnvftJmDLHYEpjy4k22ssefD&#10;/GjfHe/edteuXQnvxr7PuGDWJ35ZA3PiPS1FMjwFXCVUyCarJgtpLrUfZXCbubyaebQaA2ujXqyb&#10;LvILT4z9Q4m4uszAj/av0zbv+KzV55pOI7Db2qDrmKnVnEBlrTiSOuV3V1OQal2zl3padS2TBS+I&#10;pnt71lxUFi7HFtHmjPoLw0Xpuie66dN21iA4lbU/dXzENvhwbjHTwESRhqM6g1d0YueeKL4CeR86&#10;vIHmQjJIo/1SYraqnp0ePtCfdOMLX8Fkh+MrJqzvLCoG4bDWd9QmvzSCFiekU6wOHfNiilMsguP4&#10;MIXEctBjpWi6wFBQfA7H2j9oldR0iHO4FwHXFkuT32bB2gta2yjKL4eZxz6AOYVrCbNRFKwBwY0Y&#10;oE0dmneGzifb9LNgF1bReoM9ue3+phouswGZ20TtqpbYGdsou/34qD1/xeZW1IJoWlUlYjCyhjA6&#10;9vQ4C7imNPkR6MVWUmu3KcTtKTRIvCoi44GH93v1CH6wMS9Ntr9Rxa3PF/MwmSnFdNmWLjwS4xtU&#10;XI0SrqWgYjPMRJTU6temnhLhjFPtQZO/dhO1LQBgHrYusKdF0HDFu1y/w2m3N89fdJevXHU3bt2M&#10;F1D0nI6bIjw2pOGS7+GAP+mmaJHnqqWBNiAwN2QuqcrCJtgAQC0lPW4sj98FcA5d2myWISBYBCq0&#10;U/TX1pYygfktXQzNTQuvY2ljfPezAGSLzJ0RpxwkPR57y1JTDp8+/xDQTQndAQxC0naHebdG32Ae&#10;VLOrggVLd3HSB9VvVUFmGoC9Og4biT5v32C97PjAvGZgNR+0uQza6OCwXcLOMz5S1UjrEMG7M3qP&#10;XFc1SyJbJlzkcH4+zdakFUs3PufOb8cDhhrC5dQvaqBcV4m/4FExaZxYXF7h63eB6VlqrPIzEDQK&#10;VpLH5kiapjKCjhVYCO+l4VovrBPEuFj+J6sj9g1igAYjCmyogyCkP8/qaGNmrArVz14MVT2WJvqj&#10;7yRaFktqYqSYDcr4S/HLajPHuQXWDDUBOh37bJpQjzK31NwVwkCIyRjXkGlTg975wlmvs6DplZqp&#10;10WXPDIKN54xcLLgekX/5loXlOnCtTChjolpyG6gyGlZEVClJGlvTyG9n9KWtrxs+4zxpO4vq1on&#10;nTxnCS7zqAQcCAVngcqnwRSxSktCOT9qR41sk4g51WIBIEsD43AaGOngoBlVjaIn02aXSqDWLej1&#10;4vkrZlNb+bgaqZkCdOnSpfAbSa3YrBYbSu9sBWffTKKOs0Y4t3oyrwJeKl04fz4bbxx6FRpJZVzO&#10;r3WCdDqrJuoM/Vn9ee3JL8qD+Iu1AN598QtfDOVBkrcBrHiD6LvYCOkX4GUk+EvShqy+TRuS1pzm&#10;g0iDuplrHy/h472Ym5gV/NyBuEfqc1AHxXAN+wwo7leSUI8AVqkfvf29sX3etVHuTWGJzBU+5gpI&#10;GKVF/L2+1oR8qws0af9x4h48oNdbBYCzzCiDzVZtcroGnGX4Al/SH9i6x/k1Eq1DwrZqe8qmZ/Bf&#10;3Vz1rmdJ05KupRxyuqkxvvFnQzUDoRQAIycSgVC72mo3Hz48OLVjWrtWNQgZ+NEuX/m9uaty06Ph&#10;ecNeLAI2LD1rXSD1T2OuBi2/KWvtcFQHRcIDIsYv4Xog4VY7pRmLwTCwmU/masHRlxH2nrBCZDLg&#10;GbFQ3ILOc8UuIMPlYhm0LGBWorlNzRpecs9409aCI0aCcZVQ9XSPrHOdQrwqtLI4zECi5qZpw8j3&#10;XzmgqtJj4X4fRcuQlOvTBa9wyjmW8s0bY93eBbzBRu1Yaw4HQ6siR2pD1E2ojSCNcV8pexI9TOZG&#10;Ysdp1ebkKN2mvrZeIhoxDpdN4YcLdVKZ4i2aKGeScl7/Ud4VA9Ye/WbdyPH13vvv0bGnn2Xvih6p&#10;RyPDwOYK2XwSbYItz0UwVEPHMYMSy/tcVN3HXhZsVrl390522nNktlLME1qN0ZbTDboPX23z/OB2&#10;VkkonwBUGVtE3H9TNkAUlcbBl4WlWjg030/bGgzmjEC4uLbBTp60Z5FnieW/RqM0BoUyStjmKdy0&#10;iwxeKf3SVzc6zwvs5kZTwJ/s+WW6mZ9tbNUvGjW4ZOd9tLM1qt9ewt2sSLQc+XOa5uhk0u7u7LNN&#10;oFO0ryO2aGwSUxP5cBuhlDuaul6Z6opBnTbhN9o7Tp9h3QJ5w1ntgWbbPZ3Os0sWtSciauSJzMDx&#10;iS077cDDFdoYKlvmw3BkA5plDKbnDRt0YjzGNHKvnTtalzYWCTXGXkNLdrWx9UeGWTDzOB8HwOPl&#10;MStiU838P5O8WgbvNo7FwBu2uu+y1sDRejGfcdhqBVKyk4IPUheZIZZs7iCBU72zSs0Fw0wGx4EQ&#10;PARlxi1D0ivdcxl0ywxp0PY68eyorSxlPQhQfoF2iw3JjFJOA0iSeqTFJFLW/s0vaOamdzIshBJU&#10;ilqOxjfQZ59lXymKuoq4Z3R7YxOWNzA1ptwmCXA2Xb04QoPBAyQdkJSsqmJKco2DTVOeHA/YgzrD&#10;gHrxGOukG6xcmptm7t2/FforJKxxsU+bCOGmNdZHNFdym575yovu2edeiOownzKrbd2jIEv+XZrr&#10;S2PyiGV+LhINyFeeeSY/TDRZsJnEZp0sBmus5sfkHwwTOTFvi2oYqC0tiaaG1j1YfhCjq6pemDE6&#10;HVnJ6u28BfOJE5/tEH8+C/1cbdJLGSMAbqKiS4ku1wSZ5TaVAc9AVqr+yC27/XAO1DUS5nQ6NVJ/&#10;ZK5jB7Btt8znfBm/oHWoLcZlJmwkc07xTF76gDecjbVhYEpDHxRLNwCobWy1buk7WaZ4t0gtw0vT&#10;PXtTVJOLoKbxnkzqWtha0aKxi2m5WXt0Fh4L9128dKHlLDRkXIoFtAZu0DnF5hFZN82Tk/q6gx6e&#10;FE3am1jTo8MJ51gwkjvWZMtANrUrLCGmcxJz33zZ+Eqmk3i86TzePTbNXr8kDILXTXXpeYxVD7Zx&#10;MPK6aUConCw/UZbdJAEkImE2RZaNfB0HdlPPMhC7a6tHGq/bxDRQ7iITTlw2dl1cscRELwttQRlA&#10;kEtN9Ac8w0KSztB4K5LEcZQIcMG4CFmEqrkubmPw8wbCWGPPsxsROq/LaE+TlpNQleLKBrAM7EIw&#10;RViXN6285p1gt0hW6RfickTcC3UGtxsTv9sfpK6AuLazdEUlGWDAenVXcuwGMxxsB/cSJfwGAlYn&#10;BN1TSh5yx36q8zncpaJLHnfrMra9TNWdfK2XATOgBQERM8muhIFflHJPdC3EJs0SJ1S/yFo3YZfF&#10;0kjPGCjF0sVc5yhK6iF9DtPB1uVLpHFg8Itwg0VRC5Tiw31lTIQll+hvDBZWay5jf3rezHAPNi/N&#10;oNiX98F+wVxQR+zuKK8UxLDP+l89Gt5//z0Z+D5w0lpPHcq0WRUi1XgkAAAgAElEQVTpO/zTRx+4&#10;Z595LrbLtzB8S1frA/VlbiYadY1nNGET6vz88y9GVLLZpHlPKgjrgHDZvjdwfqkbITNBlLTMsZsb&#10;MAfzedycLKNEqm/PYCWo+1WygzlhTOl6666AoS4dDuyiCRrwTsFgzMUTwY4vCw4FBmOAcUshZeXd&#10;wW1ywcl+1tZGoZ62zhTEKqzC1HhO2uZ44dJTsMf3SHo2CZscz61Ypg/F4OygvwaBKJy/du0Jdx1p&#10;y+XZCwKCiZdMVc7x0TTx+WdV/KCSOCPDHNw3RZtg+wBrwMHBSXCnC65sXZauppOF6474PR1Tngcf&#10;pNNc62VZWH3u2vqgum9S9aU1C7F7KtYEvFtyLbc7YZgjLFxBtb2xvukehPw/PEfYochENZT6k9u1&#10;pkIO9SpJCNE2cv2d04wD3pdpe8roHlmWfF6enI0nZ4jbPKjG0rSwY6106+sjYmAt0xG0tJSMLXMt&#10;FTVRpx/fib2HzW1cn6mm6lA1fRxWVb+tU1ZLMA4qiTsxJ6N/IVQCo4WwzbQmq3ZUxgY2zqC6N+12&#10;OnfLWK/ZhPO+2CBrXp7Z7cU1wfQWbdI+u5awGrJmdsg0scDmTNfodhrcUp2u4QWpNJYa/t45cSmP&#10;8Rx0bOj9moPCO8U2lTRf2W1bridtBPe1Mh5aFoEloSFGXQDGi0Fd4lRAx6/S6rcRcA7DoaLzp7X8&#10;6slTWrh3MBwPdu9W9VqT6+v20Dh30m0oJ3BPDDbipx4djxvxGaH+R0dJ8KacTsYtgEl5NNw+kexF&#10;AXI0YLu2jkzQVHSLNLiL3mMJgwH2w958USvDPrrMzqwKzmUrrL2GQFG5xImIkeQTfticmwLUtcmd&#10;HEdZs3keQK+9+t3wOz9H93n0xzoLPQ6pi99w9+/HaH1tWqK4+Da5XDbe4U7TiUNjoqXevXc7OaeK&#10;gtnhbVdUDLMTt9keZXh1kbMPWpo6SJbuV6+YUhYG0x7OcMnnJhTYSYMK5REWxXQhIo7VcqnfN7RP&#10;uB8MQ69iCIdra43mkU7FAG2fP++OD/YMI10m4wG3oSx8w/UPGsZckgfjgoUIjND6zlYjILlplkJ6&#10;0mIOj5rtwUUXKth4J66Hp9RCbMwb1YZ9eBSl+I1GE4Tem4EuF0V0pyzZTXPQH5IWBc+xSYvSRmSt&#10;8aULaUJdQ0OlkYsGvBIx4plafm1YuOOxgF9dz/XdGQIs6aNlk0EbMDYA+J1OeR5PxrOIQZB1h/aw&#10;TnO0VqVlw/OxVgPjAK+KeRuAu+mle59ECNaLEriNcxKLxtahXSOO7p/Np6ENeeRG27KZMOpHB1M3&#10;Wue+mI4rhmej2kiRZdiWC0lfLazZGpJHZsV+p5krj45WJyXEmguvDs51Uwbh1pfsiYLlbV59g4lQ&#10;7SrXhy0DED7A7B8ecSA50jIE5k+u1TXSR8aTmFQASiWDbikZg4GL0Lg+FpAemH1q79J1F9kigvq3&#10;mRNAJxUnHRNgQcLIY8nLQ8xAofLMrma7Pd+oOK1u+swFSUPNaqFdyV2BzVzzW8zP4Cb4qKRVAldf&#10;kp89twCbP0eY5A0Cm3UimOkkXMb6Y6LhfjAzwf88qAd5MIdcHXJqDlNFnv7PUONUj50cvu2aAK8K&#10;AIQ09zzqZLUN8MKoq/357zZ30Ndee9397ve/di999WUjFbXXO1RVxod93IULEVjHzEZ900/8pU37&#10;WBPkoiRhbqvHyxeZWJDIeu1rb3zf/V//5T/V6nr/wV13Yb16z3C/pERu6aYCRsoyRzpXQdDM9Qw3&#10;Ths83J6mrGFg2yMAiD03NsBXRI8cL8f1Fw2Jpug0tInHor6n/nCYRJTERnh8bNX0S2Ia1jYZgT8+&#10;2q/NTbqqKmM6Z5zHZNYebheUMg1cFqXpnc/PrGqHax8trAQYmwfGUikIADLX1qp2HlVMzfbmWi2h&#10;UFryihqYB5Tm326viBk4fbx4a3vk9vdO6LrjoxlrGkpsIEsCJSKIUQB0rnj0aYwv3ODKyaxN1spL&#10;c7q6zhcMgEMQpLRdtcsDcTXP9iQAPRFuepJpIhYS6CwU6CQMs5oqypLiiyDxG8UySBUHgRYIpOVY&#10;8kVSxZNxGgET2t/yRMxsPi56UHZDYXOwfxhiPNj5Tfkj1joV46CJ0srwfJQ1M5k+cSowCJ49Ula9&#10;LlqzpZq6iY9G7YysvREa1A65Xlb/iTaSNAIlp6BfSpwXBHWKyx+/wH5Po6UuQ3t1XSHzqGgdUq1s&#10;GT6FeF4sFvOgZVjMNVBbDLJWaEbL9GWVqZagoYdqngzJdWcS/RKyoD8lAPN2a0mWDJ1tXNcoD21K&#10;lFe5tQniY93vh0UsYVTMfU2PMWfdGbzTAt3e23M9SqUaA1k93G3XAtjHnIWAbahfyoMQ4bKPJenS&#10;WYr7+te+Sd9vvvkmfVttQ1I1X/9+6xc/T/rQSuJ1scUnf6bMQSygfUH2pjyf3IfH/eQnP26+zTA4&#10;g1EE3eljwBDeuHEjXG6lVVsVak2DSUWvGYrLV7DDt40tYR4WmSZHpb8wPldMS9TRYhTWt7fdhiRL&#10;s6T5HKD8oMyiDWMYawpH4uO/efPg+3KgXROh3nCD0+VMmUOSkgVE2yZ4UN1Hg4RpUG0fexK41gHB&#10;6vqI1ci9jto8V6CtyI4II7MIf55GFD3Si8th5qG1qeYWMQsScI4AmkZrWsa8EFlNqI+mGR7KZ+dr&#10;VJx9cQKoE4zD2IzljY0hl7uKG5LHwpRRKmNVlo3dpZgGMN42v57RNwZcVbBylOGfFeTdcJ030hYn&#10;s/CgEMhJPDAmJ6lwkJNqCq0GB9lYVxGuVKah2xGTvkT3pFgKGqm15CyY2Kc1pYBqB3BdiODr2PSg&#10;ZhaCJkjuCtYwLMIqyCb/mNBKqSNRL9VUHdwxmxoOppBUnNOpy8cVELkboso/OjS51D2nCSVV39gm&#10;duKvpXA86bPqmoRetwEBfSrxxScnRytu45ouG2H78WdbrgJcxItxGSI4FupnL0UOVX3rdM5wweOJ&#10;zXZYyr/lKe5gTOg3BIDqztJsloOGzJegJDVvA4hRg+1MZyekjlVqbzfXGtSk+VnNH52uJTGasIrJ&#10;+E6yK+oCYN3i4pkyGSOZwBN/+vhJLyizT0rf+9733f/4P/0H9/SXDFiyTCMaxsOxLtevf+YUSbhy&#10;CJepmlO1BnZRV5cszei4iuy7sZqioJXJXpT6oiO6owIKTyRBkDIIYB7a1M/JNDJl4/rNczHa6CKo&#10;Q2GyyzQx8vtEtB9tgDPFAO3vRQaX36Au5o23tZAP9UzbU6a8ZJC7fcjzcHRsVM9mKG5urrukE+Qc&#10;TB6fi7xL1NybSC+dV08oqONXTESE1K5rD7mSTa7kbaR4hfw9IY7DUcZFKqB2c2OLw88XndakT5Ga&#10;340STCXWayKpuY/avdIedNHTIoIEYwm8afJfjDXidkQQZykgV74PIVtKr2t4OyXeN2cU4Jh3ZWwE&#10;Mdnek9sue0p1SOOtsXSgVVC3fttmFmY1tTYD8ktJS76QwHAxEyfjFlgjsZC09azVWkoAKCfaiWhe&#10;KyPjYNulqNCmbGIwOwBQopWES2RN0WDUcaq5SDrYrBgBAOK7soHww63tCxJ2u596XvtV1PCa8/3o&#10;TGT53Ee93W6KqW5wmbuc2nVIkPTFUlwys81V/xo0gFI0mMyiJVGNdWnK23H37p2KSdxqbU1+D8wU&#10;oLfeenPlPWGM6IZe/X7zFz/LSoxqaNtKhdvl62BtH/PxuE6suhaoPna8i5sitA4PD/ZJAqfP1rbb&#10;rBaOK08/56489litw/AnfMNTVuRso4M1EM2LEY7Vg63lbmopd5QDRAsNpZw9oGOYV5tJcl4xD/iM&#10;Njbdmkn/3Vr5/EBps+3WW9U0ayfjRcBs6BuHuaIUBHhTSY80dZM7uP9OjMmGNqwymhx9GHORZhqU&#10;Sg7COyK6N5YCqDRh5hsammemBCnDjzVWXbhDqmspozARBVeviZb4jtkix46kFWvSkK5eWflsr9rA&#10;ZmozF2pq3+nLdNw4lpm7qGaKbCpCU3fjVsQfUf6P6tbXMO6pJw60UDBTaIKoXNvQ7Qxb2QIcnU/T&#10;cWHrhfcHYKQlFTSnDWoNqx1jLwcGwXtJZrWYTsS5oBPCQCuGQnOXaFpsBkNKvgmAH51oCET7QHOy&#10;YNA9xzJhQDCBJkvRtilAspDIlCK4kSeGMBHdsLgUy8wzAT2EfwpZ3E1HyM0MWhnQgButjSimdlEw&#10;InMp34r8pyGhZaj7jZcY2up2UsZkRPwCTHIt8RCwRCaHYKbhZCs6sXKAD5fBS0Uh91IyKkKLF6Eu&#10;qCe8NSB9a1nEfalXQcnLSfAyKSV/utdBMKZIYYjGSbZFr5Jn3PhsP7Png0RWk+MW30AcKHk7OA47&#10;PV+Sa2YplU3KKl2ICIZ6MtBmSYNWy+bNRwdZfD/sSlvSO9BdMyxkRnWFe+ACFEIbI5GKWXFe+urX&#10;w0AFE/jKN183rlO8MDSBI3/161+4b7/yeg0AqBSTv7hkp7C2/dKcrrs7xr81Da1qUnlsRn9pawh9&#10;44033M9+9hMDMHLk//zZ9U/dtcevuRB8xbug6lYEtt6gE1o5fHZVNO/N8UZRAm2dr0QoqpRyDUI7&#10;/1Yidy1IE2iLzCXrrhrK8Pxccv8UhkOT20RPCO0Krvva5ha5JE8qqRvXQKppc31FIB31HLCBnpYL&#10;uIKJ9Id1o29duJekNdESEf78ZDwO7wQgYUjHRkGV9An2Bt1wLWhWf8PCt1jG95h7nMA7Sj0NyFOg&#10;kqonk2jXtt4tcaeI13MxnEtAAZLeZ+/N3pv1HYMZmVnj3FhcbqdTUgrurc2he/Cgms9+mtTHlb7+&#10;Huz50B96fTwPwY1AeNoOFzvXmz+skBP7jXFSfeTWkTFEnmQIVOQ4s+Lh4Qlpoe1zS1OqfVf22U77&#10;OXtm4eFyMU7aS8C+5J2K1C73Mzh0QVo0RIXUflapBVdBEudkc+KxJup57YPgV+P1lwvmg7BemL5m&#10;Dzaj9wh9Gueafe/cEE9aBS/aBWYKwPAt3bDPEj8lzis4vHTHlzQHh+TlN0liO2CNU+9A8h4qGJun&#10;DAWZ/EKcFx+kq7m469OaIdhEXmN1/RIPO1wPe70GXlKCq0euhrekXTkxWAcAXVYBK/kl2z/SEvOD&#10;N2/eIjBMK8ktZPPXvm8sm+28tf1qdVVrpDiMbrce4yHQKeIPbcZyDSasgiMhsayqDlxekVa7J5tw&#10;UbVZE2E1VuGUti3E7g0PknrPp3TnLscGaMpzkZtCrO937V2UyZKfVPKVb77aXlnf8DO9va5tOIVU&#10;CxHutSqC3JS1ssB65H78vZTEL7HY1QMjyMArcaR8ld0j8vlGi41lSrwej5tZTpoHQGlyfNjQFcJK&#10;QKpb23SD9XrwNQVfDtY2TN1yBt63doVGq7TJorQESEdL5ez1+lHnlMipdrwZMtWq17CZJmMFm5nB&#10;nd0IN8ym0paLggSqpmrYby43btQhDUAZ59iwz5J30X00d7fZvC1y4arWn7YySJ0MvgFrxFwDi3kx&#10;XRfNTL9SazAqQwAqalhuFNOo0TC1xbqq74oydeqzFmWYscsEg1IS+BXUlEZBqbXb7VpU1lcFEDb5&#10;1u3PsVBWiiYVuKZSosyp0KEYDtJKIBjgkoHUan5hpqITns+Mf7y3042gSDU74JlLyW2hldehXS4Z&#10;JNmRiJUdSZCF8kWMXNTs/mXWGzazJM7t7e1bRoWvlCeqrRx4g9iZp09PaKNy9y0N8NQUMvpM7nep&#10;wSu0qBHn4OKls1MQ46BFQ1ZM3GMZC+ZK200Q+b3QNrR5LByurbnurMG9r8YkZdE4G5g53ELmITxT&#10;AncFdV5L/ZqAcJa+9rWvk/vfL3/5SxpTL7/0TU7QNZ/L94zcc+k3ffPvX/3qbTmWfqDZAMMHjwO6&#10;dy7H9dg0u7ahDP388J9/IL85gUuoz1zKo+851XUuH6733H37W6/HTsFYX9umZ0E7wu+bOfvFwiwX&#10;pc2TkI7VfOg1Jx5rfmdnogapRomCeBnFXcckltNHNmmEkrKlMmAeBuub4XPuwmX61mtOjk+MPVo5&#10;vbJ1fMH9W1XHjY+WeCdhOztDh+SZLgNAkmsieBX+3ZfU0ZRfwHeSeuCZiP0Q0bP8lWQSPvMLSimV&#10;n/gvCoyUXXd8yK6mhQlEB9DjYsUmuvtgLxZd6/f0CYuleIuV7dc0Eby97mnMHKfaCe8OD9rxHZ1e&#10;vVxoVYI6rOX5p73z1tNSpJprEy1HA8EN2mo8ChO0at4or7UzGyGdQ5n6qYRxLN5cRpfBGgK9nxJT&#10;YU9gqawM4EcvgmgZtPGKXSCApTAYzHAs2eRXxpgMUqlQr05PI5VyAConWnAWuhcCzGecijhsNwPe&#10;VuV3yGOnN1Ftf1v50o3EkydxWUltL6yM5739O6U8DHTTlU13Is5DvuBD+oYWoGMmUWCYPu+iYu5b&#10;VC9zIwdb1cpdLUN5o1marso4egYXykbS5paGOWvKwS30u3d+UzEcL7fUQb6M4BMY1bC+pBqMMr9X&#10;/vzed//K1caKkRq9OVbqRm8EVgUSdmZ7TkFft27dcI8/di02W9qrvtjOHNP5kg8H2zOK90nAamU0&#10;R+lCZsvIzXeBik6tvcG8ZBILtSUrU2k3wd345rFlAb4LsxFbYnzCiklQzKSOnYThQdz/thmeewqk&#10;lGob0rXHm0GVAfpKYLtOah4VtffVtLiFMRcH32K+CJfjt03l3Byh14fESqhiU3jr0wGGaSWnVRll&#10;U53PeP9pdKF6t3MzDtc2hgSiZNt59vbMn+fPXWx5ZM6y6a88+JRzrSnUXSaslmkoatU2WCWoJszS&#10;GyzTSSaDM2dojs/Nxy7OJBmSk3OcqApCCbAMHQnOx4HKCtEalmRmUNP9QjJXLsXdktceR+VQ/4uZ&#10;mTZ9wUYslotgwsRTwXwQlgEmZoEHsFZAQKIA5ovpppyzm+bqHMvOhWiPlsgeW7IWQtHGbUNshIhu&#10;LSr1VaTxGU6n+GTdUFK0NzrbJ2+wds0p5YK64tKl5pv9/YeNjBU8HeCTrJ4LeVQzu7GjH1lK5QUE&#10;WISpCfhjCRLy/taW2z46dNfdlXpxWXtWsQ+6GeAaMECN4Y+FmSTzjDk9b9GGUB0rzvT99zgvxQvP&#10;f7UxngZpYCRymiZbYXBQGVXRpcsWCB9wEmV2LsZxMIyii1k0TRDTsEiULRK1Io+TwFlnkHBy85ty&#10;9csFT2js4RQNzi5cc470Z99d2fjA0pwpk6OgJmlTAVPKuOkcpo3Ka6ChUiLoNTWwrK94uhGn+zHR&#10;rAV0C0LU0/7ALjPLMDZtMTwG+MiCQgi3hPPF4tiwJnENmzcc+xfU0TOKtVMbZFnvxnPYyI8bvCNg&#10;Klku6nc0eXq0MT92niIQ39Dk3SCbfNVWMDL5WmOZhxAbwa5xZf2pAa+xoj6fhy5X8/yO5CoBY3SW&#10;sjE+Hzx40DLO7Ldc34HaHLb/eIwzwDaVXoYcMXJ3cx3kKeARWQi0494ncU54LemkQ6ZlbYAwOjNZ&#10;Xe04wTjXbLlNt5MgUHDbFjpfZZ0oJPKuRrfEfAbm6OSEY4gUHWYkCs/7s2KcdL+D7LJwcf7TdBbm&#10;QT0eFSeBtbArWDrSfohWhJJnVQz7CmtOC+mcWEqsByOxaWAbayM6PDhsNlP4NElTGUpp3tThOriK&#10;wMQ04bTihPO2+qduCNOWDXJrO6LL8+dBgh9mgZvsY3hDemS2PwzmvfUNty3ZLk+Oj+JDhLg/yzM9&#10;AvHdw1ZrQ2s3uWaRgHYqj2k2wCYpINrqhLd273/wB/f8c191zN1LuFsnjJ1pWlOymdOaGJiE0mzu&#10;Ht4eP2+/R7QYwXwxi9+BRjF5E6UglxWBwmlnfRGeW99Hwm/rxVCv0CmNDGW0zGJfxM5sPJ8ytTb+&#10;/+HeXlYuwHmbp9aLMgPOU7fhqPLVsOqMkArSaJEh6KvjKo2rKSGsM1l8gbaqDHvVokpas9QDAuO+&#10;xmQn3RdPKlOGbwhARaedQVI4KeMcmom1m6evuDreVRvagj8NlGggmmSAVTe3aJFWkqkP5vpjFRN8&#10;CxKpY8ZMS0PMBY5BsqjdfqrpOj+9bDqYUn/QpiEvA37GFOaUt7Ias7ogIqTrzvJ093lbVh5g0Z/S&#10;7qUAmTmdNT+UE1fxuCWA5JKTXWnKa4Aj2RpRipanoO+OCUHuve1zZm07ot3TwHdcZ2Y8GCRaSqyW&#10;ZXABZdOHY6+K4MVgQFWYuP1u3/WLgZuWU1FtmE4TEMX29jlS4YzH7DIyE4kZcdaPBeOgqpK46Ctn&#10;tySXD47ZD/BTj70yCk7oce7cOZLcEd2Qsnhl70x9uxU9WoqnA6nJHXO1oX2eJW3E1yfXVgr176MX&#10;AlWsfVBo3YPXR8kAnXgvgDN9crfhFMlDaj82F1V5BVVxEu0wnqfvUpOa2NnJfXK4teme+vgBb7L6&#10;zswAR10QQGYu8cTZ9sXhRFWlTREDT9iTBPZZG14Y+UA4kQa3h84tJQ9ayXWywDuKaGba8uGHH0h5&#10;aQCR0FZsHBKQ/o9/+sC9+MLXE5ErIo9T/QH3mXkRyeTTE0UsiLxGmkMdv/Gd7waJPOShV3NCqT77&#10;3AdebsIl3/zGt9xvfvurauKepHKtt5OTw+XSuPSMH4D0DNuiL2IMf36svGNFaYvtMpSF5iwLp0wW&#10;cfsYw3EPtpWobS7RC6RDiEv9k7KQkmsRMgKKx4F3pj/iRh/qKc87PDys7pcIfIXt7/hM+ynlrTDw&#10;XI93nN3MLco89fzw4pWEzajLfSgDgxauPo+zuQbEMXUY9Tl/DIfjXhJCPq2jdiC/D0a/s2SGqK6U&#10;JI6uK029cg8Fl9R5IWHlvTlvXk8Y3N67Wn0DlfGYzgH0XaeTeXPYyaGqDvvbNs+ldbUbCUwnvtOC&#10;8Nd7Q/nmGjH1wDQLCfpytQ5+ONBEbJ5ycYCBHE84DwSSaVm8gDLoOv6p/8q56/gezZkovPjweAIB&#10;Lnwcr6a+Oo21inh9GvTLvg/b/ggqDEsb/VCcAWNp/j/a3qTZkuQ6E3OPuMMbcqgBVYUZIDGJg1lL&#10;bW0iqYW0lKnV2vXf0N/QTr9BGy210EJq7WS9kTW7pW6BpBnYAEEQAFEAKjNryOFN90aEK74z+XEP&#10;j/tegpQDWe/euBEeHh7uZz7fyfOt0wErkK5tet6GIBAlo8KPUcdZrPnyKt7jXWbkes1GlBLwyf2G&#10;4cM7yRTR6/wysntp+rJYH5SuUcZdFMuF0n/3HFZMkAKtWTgB3VAEUqpmfJ+sqX5wWBcezRovATs5&#10;pfaLLz4Pl3Vdh4qINVtiDXxcBR/JpgzAWrPkWjIDLDAzVdlGOdFd9XvfbUM6gXu+1s04plBH3tZP&#10;gXHB2nF4ALY8k61NXsnYbPO8wwzlNexXs8b3jq9eWd0Ulx8PxwUTSQ6V8wqY5hLt7i+HplBjrsBU&#10;dbhjSRNS+VBF37e1mzF877s/MC09p7olewcqOB21sptuYEutzAeVKGQ3RnlTLfVa/BTDqjsCzQMi&#10;RR1b4DLXjWUiloPGZM/t2bNPqpl0V+kGDMEErNqt4cwqK6MVoaYBTpi1oBO7mKgKLmatj8vsTlxK&#10;d/12voPi4Nn5VkoVe81sKc0suqHpGEVwyBT7cLybNcXu3u3b7PTEYx+P6gi7v8O62mo0hrXC4Fca&#10;X3cfRS0buU5OuHrYmjBlxM17ui/Hz0figklxawVgLvur30siS4g/9tERrgqxRnkGFtjqUMdk1BgH&#10;2vbn4Ae+4jIYJs9Na4lbEUOTdWK5Tyt3FH7ZnUktCKoOLAXAfKeo2Dq54oH1tm+O3I2p1yyG8jjz&#10;qkjZcQoGSHpZ9erVJTAICBP+DeMk9JPRWFGb4nBzQ+it+11XrE1SmgW/QdPkyV1qSRPJrAq4EYrx&#10;gezCtUOuH8ns0G0/qbuEBIguaGGypoqNwjFhcqbpmCdFW2+MsyLkdWdpva7B4ir5Q2hr0j0sGYcj&#10;M8vtrm2Kevz4USbCbq1AUmdznySnVIPbVBvgVIPmiPgGaGl7V/pYTdEtk3NrLnwbBEK6NQZKc6xW&#10;38tHj8KTV68eOGIZt+w4lcDxFwLA2fmOBDfdaDhmd5MPd3dZu8bva+W6abwrBbUsjcjt0J//4mfh&#10;9779+6Lp6QR4xpoZbrY+MCNe8A7pQs9dEIJFE21CiKmazu3XBoNww5v3BTNN/UoBevKFA9/KQtFM&#10;3DTewvWdHJodEeM9b/ZWUR576PUna6VluodappiZkBoaC5Xb3XXOitKrT6c/cutFKyqaSQY+RTWQ&#10;0BCmbXFseSE37zde/sqfzveT1O3J1WYPd2NxrlpNFsOjxdaLJlaW/G6BLflI+/xk+jn/HYf1AD7E&#10;NfimAddmEjfaWz57Lpr3sDYMy/NbQnLdMCWtmh+F4DA/3yfiEr69OZBwiQbEw1pOXrZkm9hzFKcD&#10;rMQxLNsiU67ayxeXm6DiZC7eVMboaMxPPS91Bd611pT/3THd81xau0FrOg6CJKVaYq46oVWoygxL&#10;DimHHVuM1bXh6RpZ581qxc9rVlSdEwGUUgyiQTLEstVXBIvEKZ5UHyNlN98DHNe5AV5arVfuURff&#10;dPKgMbcjUaslC19kcprIWzYEKj558g4VM0FBLN8N4EOLu7nfcKxp8Tixo1BMixiu9kHarVzkugLy&#10;pU9h9WlbVFrcEfrYeg1xSdGP2IjzC9/f3oa7ldLQNJLfYRoXKaOu9VTEyxeZWt6A01fH8K1v/j6Z&#10;j1l6FXKQkgkAH//q7+n8g6WVymRHB8DUaGsAULRxQkloaITqjqBbVMKtfP+rv/oLyujIwZPOhRGC&#10;gJxNxTWX88Z9fSuZA1658QeKpeA+FefXF/PfunJlmkr619JS7m1NbTnWA/0dm+972Zl/xQSKVjDR&#10;dGqrkRY0CCGH/1qFFrgtesEPAaNlGpPCozMW8OkW6v6biePOM9lTz1v9hr5PMf1WQzGyu+5o5vaH&#10;sJu27OZBuLpwuF2mfWtwte8oGg7EifuZhr5sEM4KGPwT87nh7iIAACAASURBVIV9/nSen9u5w7ve&#10;m37zJ3+P9krJDM4XmaI9nEmDrZTV6psrz9M6x1sb2JlWvWNyc1ZCoTLxjsG4/qENwlirSm2SrAnW&#10;8iMJwfuZ5tzNNB/Mu6dMiUhAZhAgwFduDrz+2U06BbUHKPBbErc1CUUiPFCApGDNEGrkyFZICMgU&#10;3C0ggRR+IMHrG8qu6MPdMJ7gPmEp6XnirG2qkP6UEKg5/N7Sziu0C8FI2nbbi8Lc7tup/lXa2hQg&#10;RS2SXv18Yl0YFG1cng8/HaW2CLwo45tX3ScJ/jpZwVOl8NxUAIO74hzFrepdGYJUWFy21gL1rSuV&#10;mwD3jZ/XpXazPkHkVrCI3WDP4S0DX//aN3iNOOecPs6KR8A6bxtdq+kwQWA5j+bjTsHSQFs+QkVY&#10;8z/84Pt/EG4G9zwiRHFsShYaOG0qj6Neo+7UvAZTuS69yTEUv/yOrTBn5iyV/HNDIy1cR9yYcD+M&#10;maqWPlKsQlUr+b6WJJDR+krFUOp1cLmbaL5AjmjuqDxwT9dNFXNtNzYH124fC4+4R5NceYTym7xj&#10;S+NuXH99dRP8j63haizFQ1saS8VkcduFou43Q6O/AMsCrwHOqNjaL9CkY3VtnfnjA4azUMDvFO7j&#10;pnYv5/db/k0t3qnaN/V4cQyoiv0mCya3N1Kd1Z6zssilrglvnkW59aZunGIdRQaO0mObGkXK6xAQ&#10;HAg5ckNrGO+CynRvGFEyGwojB2SLFZb5iiuHHQR2esy4FWqNpc/i9giieFHGxjQJQBu7Mzi7gtM6&#10;1To9ivegLTicmJuLi0cnFx4GgQcFfjuaphaWjJJfkvnBq+6o7HSSCpyyyNaj+vPVj588Kogx4gZa&#10;knz+tJ4Wc6o5flgwgVMdKQ+rmXjXeC7z/Tca3BXvvL6quE7Z1oQpFQAuLi8KfmoAJbaBN4UFYlik&#10;7LU0y9HmMzZOwWL9+OO/D9/4+jf5/CQCRir2bxZWW1Jq4fZgUUGFDZ0O1tBWlOwQzP/o36HdLqpm&#10;4QKbUo441nf40Ycf+SHZOiaNpM9Bg5lU5QfiIFUvOdQTNdkxjj/0C6x+mPyxJRwu3RUn8v9X1tLt&#10;9ZsQ/HPcI1jXbbPZ2GzIQKwfHAHgG+Ic2k2lz3xDBYiDSbw+FfxJ3xGuGusiVqENPETjlHRC1N4p&#10;G58/TIfFHNWOs3rNLW2x7RPqEbUBwbihvkLrmuYYZEPUWAde52kMNDPj4ib5/fnT4ab4rbnXmDN5&#10;l9LjJ+enx1jeufou8Q0NC5u6YB8Se2L3DRDMhnB2Xte9WNa9CbEsOJdhquX+J0C3VuczhHIfNc6n&#10;OKv5fMT0GerjLHhPUlaemDlIoFhD05RjWPTNRFeeQcGeOs3SiHyMRg8FIrH1I8p1GJeBPEVNBNC4&#10;CHUHSZErn1aJdqyhseQ3EKerq1wNU9OFrh1CZF9DEE+nrQKHKkrd5lK4j8Y3tBtf+dFHX2tcXwb+&#10;6Odh8ME3cfH7Q1oRsyEmJbUyrDXHG09snHIcdWwIrnv9eBYcnO95re2qeBDtt523H1cnoO5H27e/&#10;+a3Fsa9+9avk8z84xMZxYKTGv//VL+kWWn1NUSPhWjIkR48GOeQ+Dg7lkf6hjwP3ofcy5MiDXjNY&#10;OuUw5M+jfj5mxMi//Ku/kOvnsY78F8+B69CP9SVQuqPCSZvwWBFa/3f+9+TJU9sD5jeXcxShdErt&#10;OJy6nfq5lcliTTKO1vpZ7bd+phPnUBR9xweI+Zl2lP9bt9pKtqkA2TbObK70xjM8xAhcSlzDpMK5&#10;nNDPSkttLTupq0dU33zJ8QXulSomCzFFh2xb9zUNHQvPLYV50qj55USuF6vifen3LOGgDHmd3Bek&#10;jdYCmlqT/3a7bu1V0VU17f9o3iPPdpxmTn57feen1hqZzdVioAJVnJn69XJUSfZXFGvDiXWYLY7l&#10;Sdudf9q2tOblABIKqgy7h8rLKjSd2i5UiHAhvTnBOipmw2TFrUCTNuAzAszHjLzLEO4xmHuYUp0N&#10;HTIxuBPVsOhNACLbLQXw95Qdx0NI4p5gPAdkbtD6t8zLnB1iRa443VFt1h0HT/i63LJfFPKVaOLE&#10;AUK4CeWEypqb5ofD82jJT6T57fd7pzypRtVRUaWYNjKRGWdfN4SmP3bVcZ1kTN6nnz4P777zHuOZ&#10;W+pLXbTLoYBhUhNLWCjEgwBMGleFhe8bZSrKOPAsWoq0s2AWTlfFb1zsq7Ox0jxI1xxsouNxxYeC&#10;vtAgBW46Sq2k1L6O80cx7tdPn4Yv/f2viiJT2pDKRO9EtF4/ZxRXse3IB6aptR6RkAGLMn/RscOf&#10;h89g0F3MWlOUudCApOhSMFXz51P5ydDHlz/6Cn1fQBpjsaflXuKAQj7QTMcEfnpQKb3qUguzCPHN&#10;brd5I8Ve/H/c1R/94R8zgYp5XU61cCDP9t677/M50928Js78HXNYirpDbMjLdEMdS0o51c6nylFX&#10;al7k3EwmKMGlZFbN38Mfs89dZ9km5L93mmiUd9XqrxgX9tZUaXr+o4Ozxf5CpVCAGm237HrsIkCx&#10;omGy1Smc/t92F4lR1+l0ervD7RAenfEcetlNzbIAwwFwm8UTEROG3/jOCGAZDIa/TIUxdkpX7Jbv&#10;TplIPd95fJHBtQjoLBNq3e/4B0uMxU/EZb+6hvIaKO/j6WBLEfH2HT+n+/ld3N0e1WCX7SCyF5A6&#10;ScHxOETFtaSqYkF2bdJIcPjL8zObc5x4cXlOAe74CpRCpIBrbAtZfJLbK7Jv1JKo1kKO35B9iwWf&#10;8jhMs445HklTRKOMK+9FGW8C9s3IFjALKOwocDY/X/0Oykcm9MYkTNed79tu38/rcrRx2LqQe0Bx&#10;2ohFqXdAZvZskRV0uNchX9xJOn8/M3fEPhyPo1gUOKZhSoIhk3rHC3gu1erAvFCECEWFjGq9FcKY&#10;ONZB4aYnc6vIfMnzICV2HTlSJj36Fbja8u5Lnh/oihQtQBeEJ/DrqZj5PMQ3DFIEZVF2Wu8/txef&#10;PQtPn7xTH7YG98dJiOUHNgtsrILy6qblxGkozmKDxvEKkRZHaw682blmiL+dF9133zAIFLTYu0PD&#10;zKur311Lmpd0Bsn+4uKiOLf9HOvv59e//rUb4xA+/PArIlwE88/rGD77/FOCl6UMhJiDIJWcZldA&#10;MvcFNawZ0yRZHInJXRCC1ZvXpmvMUqKUCbvPIGa6URkpLVHGTpLYBNI4YnRVP5NVTr15/RkFyL7/&#10;4TfC8xfPjXANBCfs8OUlVdi/30X8hv8QWfiaqEJkJ8Wq3MmeEPo+UjEd6y3FwnfMz8hE/L52e3UV&#10;9heXhdcAwkCdEYB2uDuEYvFVzwziN4lptHyWlYUYNROIf1BUPnx7tOO6FuqiIFQTmeQNBBV7fesK&#10;QXV3+Xv6ZP315vowj6ckocdB92Ny/+X53rTgl1P5Fe3u7laOL1/47XWu5VGvn1bTczDO8XrIR6t9&#10;VPXY+MaNCh657x/N7/K3jzZNtFW8qyag3Ns0t4xSKvfTNCrEcgp+tHkeB3Lt0DSfeqUnBC9/iipJ&#10;2Y3bejYvsr19y64BAX0KwZQcxPyATlGxrInjeLa7XkrOlwI2x49xdgVXHFZhSirwRq6WiYBLxDBM&#10;ch/GYjpy3YqJIbBZEONxQTGAZ6qdjrlRs2r74cvpYqkPmgWOaxDffrcPCtiy1sPhru3bRLojmCoY&#10;NOFG2KSuyzmtRhkW0taKWp2y7p5qLCznO3tY7a0WoWnckk2nKlE1e20fkz8vLy/C06u2q6J2z9RN&#10;SxL7rhdxJimYYPTQhviTzjFor01AaFg8DjH2LNFPiS0KFlQY3Xla+VWDLKP9ZEFWqpFlcJcsvRsz&#10;8NqDIr7IGPFnmDfLX//1j3KhK7g7rIjWED77+x+HF/M/Ekj6C/E1ypiUyMtfLsfOv1EWxDhl60nI&#10;1qaS8pdTpK1OszxFqqbKykbHCsIdi1oJ9zV+xgZS44JztZv66iFgoOBV0RrSDqx219d39M42sDYc&#10;FC1vJQ2zc3EN1XAW5nk3ZiPtRp44o0sFhpyGmZrPWt9Lm8ZJtG6c8qjz1a7vOh6jPs0Pw7ZX8TJC&#10;3rMNgnirkNlOYltlbSn/GxqpmL59NM/zs20/P7vSNbisbovxo202VVyBH/aUacH1de2a5h+2m7gK&#10;L63/BeYM3avKCsG0qId6pzH3Ikl4AD8/vlNsv1+JFWK3wfLKGt8DsXuKMKz7W11qkwgB9Byi7XMJ&#10;bHZlclVMFhKw3mC1ooBldUFAUEDtkJnmgL+CL6WJi8eNUmEWggcXvOLxHEkQSYwOKQqfpl9G0cQm&#10;yrZgIQLnrbyKaoG7uXi0CB4iYLoFgVvV7usdZ2mYia9JqrWcuKZopq4uNaDqut22XRMVprS3aWZN&#10;SCU5WBvasiWGwna/Yy22eDWYlz98fXER9jMz6z2hcULu7r4sFmkaP0CfB3cP2zkc4awEZE2rTVLL&#10;Qnk+HwtOzQ/h/ffeL0zMCwQ87V9PkMxPO5ayuU/zKrroxpSCC0ACqEkyBpFC4zW4sWXrRwjf++73&#10;w09/+pNiHr74zd/SP5M1RFopYxUqxm8ChepCmfQvgmqTvOOkjCpliajo9ASqqfw9VQ44n3wa9hgQ&#10;/1IY7+S9fMBsXWZ+4+MKVtdNvdj5xP3e1XhZ2feIu7k8G0nYtKBjnTajByv3XfmMdjgsA95gvqVy&#10;xCf61LaW1eQnISegrr+DWlZx26B5VWeZ7A/Tcjd1rYTfTTkOZ/MLgOfhZn/mYj9441FKZ2QUx+Vt&#10;7r9hToPNgkFsMOVa5PbfOQjylKjtmls2+Fdbcgvxu0/Lg/aj55klrVi7Z3EoBtt8WhdolMJS2w3H&#10;DWncA8U59H3hmib3GLaOCBedc+dkF43W8mFFYyOxD/gLpYkUTLH+DiKoTCnDT9O5OmBlhpD0l0Qr&#10;f3z16nXpXyPo5vJUPx8qQJCw0sn5Y9XpPZPptSbUw0BwXD4iOkOf60DYRLXvQEFxYNyXl4/C6zdf&#10;rJx1qik2G79jyvqlnPNplpivwtk+I2lunbCi2P9GM1OGGF1rMAFaapD8/eWHH4Yns2T+5ryKWIZk&#10;PXJltbfL9Ze3RnseAomWV+VfjydTRwUBlEqv8nfW5BLha6AdBAUtiQCAKO+ayMeuTD8sVqEJBjLO&#10;yG9A4xBqf7WCuxj8s2NSmfkHY9a8Vxns5Nvf/j3bsK+f/11xf1wF8+HjR+8QYurTp++Ezz//zIQU&#10;SOKGkuc2Aor5EDx3c979Qyr9T+uLl8baLSwB6/36C4PMNcybuagU2vk2GfMl64gYnab5Xnc3N6Sx&#10;wEx5+ejpPfeNgjDKAgUF/rnhaK2JNdaRt0b5DBBGRrE+nW2PhHJaCw36/je7bfDYdhlNMb8U73Zp&#10;jmNi2HLzp8t/moJHqy//zPY85dUUD9WyurrTPO2D2f3uOoNZ3SPHNFush7HS7pke+v39eZ/8pVO6&#10;8IyTT5stAk/cGNY6PHF/fD7O9FXxLLL4dR9ap1vjFz6+IR+/vDwPV1ftIH3tgzEV0smJoYDRVALA&#10;nWrTkBYKN1kF4Q6Y/91JOiZcq7By3M4KtVapBA/ryG0gAE4QtJIUoXLEX62wU8oxbwr6hOfgVOms&#10;KRBwlPAkAqYj/sMSOuIZj1Kmu6HGzIM6LB8acNPrjc8f1MrQmtjGsUWUdNFbu+CSBlxqg5XBsYVF&#10;H4vrlZHHQBkia20NmY219GREJAnz9+bUl69OCyOWgXGC2LSamvGuZ4Lzjc9P36PuepTYjLh6Us3E&#10;KlnefdVMC1TOhOz5SIqVqbsiOKEBwFwlrfIBgToOFcI4oCcHh9Vap1zhAnVTyIucKidqvI0IIxY8&#10;FWPQmimqB4SgtjUFSeHrIDB4oUH/eDpYTJU9V2ZmigCnBzIxSaF0cSymeqX5k5aloH2r0y5tH2Vq&#10;S5Pz5Gx+P+cpPJ7/9rAwxcD/umCfsQ2AWIe/491tuLl6zSPxcQMpWMCXb9CQKNI+etdBldpZPGE+&#10;QDTI9a8Wjq3guRCanRMasuWHr+s3m6J//TggBiFVB080CM23t69PMye3j24WVTTdj7YR2n1hjvSX&#10;ZkGtxvPQ56Y0k5tmhfjHXmRjrBHhVpN9/oOZkb1Z8fVS5kSFFaJBl2t9rh1Ui1YtSKDVRaQAEkbL&#10;PE6258Yh7wcVGsy6F/I7K4ewbh85aS9pmje5+am6VndzZKWzODsy/ehFeucMB85+UKWIFaNEbtRB&#10;YobUVREVrdbuK5DuUq9CYxm08qUGtiZxv2rKJY4fD6r4Tww/LQrLxvtEWWIcLJaAimm4Alj6+eJi&#10;b24BDGiSSdGBbikQ8a7MygjO/CknYhw7VzGu8M/OL/7y4jHFOAAjQIlh3ScVZ5Lvx+Ntjuw3U/Ro&#10;AFDKrDiNpZOo03kCUVgLAWmu8h5F1ndZ4yBpzuZCDjntVR+qo0yNrEkYnrraKGhRJAtUiyKZc/aI&#10;zlGsfNWCLSDX/ObDL4VvvHgR/uP3v8fPEIPdK8m13t/NDDlZNLwWEgs2HrkLMi76LFhZZgu0cVl8&#10;vClFYqVKYWzimgzikEu+4hykIWJxbKVKGzF4etaJdUAhQLouRgdWolMae7GEFBkvtiXmzaXMmMc8&#10;2XvKmo+n1RQxrMzcHijki2njdWRReOfpu1lLD8nO61yUOkdyqzAkrg/DauAHZIFNMydkHJu+QCX0&#10;Efk2XBFKaZyaSrGYg3yc7p9SFr5cy3noXHmPUZlzHxqU5YUZFbLo6UHgCJQthZsvnofzpx/kYCxd&#10;ywaTHMknPaZjmWUhQVaF24qIYpJ5nd9NrNaAU63JRLqL7BOnQeZztiiOhCXYs0a2P+tnIWcs+wpV&#10;1om+W/8+5bUhPmOaDnncQQsPVRe7zz7OhveJv1Uk4QcmfL1PKwsml4OOZraOMqfRDUDdfWZpiVk0&#10;VRqSbz7ltSf90P6Ta4sh2Dn2guywWtPYShrCHyCVGXWK/PvFM+w5SJW01aHM3KGZjGnx3Az1zece&#10;D2NQ2VfP43jlerCcTrjEqYh53uyd6zsKtlfd483Kz3l48+YmWJWSeg51LNHfw2bchBDLjqoUnijX&#10;e8iL/EseCC5jhMYNZzkExt25RoxQ0j42zOQD8x9Y2ODeZ8Uog7Z18gxwN8CFPQwqYDBfxJC3m00e&#10;S+ykRDuvwVGsjEmA8HAdLB/D/P4WakIRgOwevjSpLGUutY7sfGCg/tN9Lu4KeXt2Gn5GcKU/977W&#10;NlGtiMn2brOPh4gy0mGGtsZXCwT1HbKQtC3wFkAc6pRRZVI42sZR4EYFUlSCPjEXH7//fviTH/3H&#10;xXF9B9CSPKJnZGkpM9/WEKpjYPK98YHotGb5PQ0EXgXNjvyB6i4IkOBZmj4qrLSBlCV794qxbo+Z&#10;MmAR0wceqA6Znkf8dbqpaXm5a1z39kAqUPjHTgqiEmNeFyGS8HP92S/p+5MnTwRdMVp5WVy/RyaM&#10;XI9+nj59El5+8TJPY+JqizZb8gdxDJ0DmLSf5S8wEDj3OqdM+tfCpXNTO4smqLB02j/F74Bn4ul+&#10;1G3gfizv2ewDTHq3D9ez8BD7bdicty2RwP8Hk9yQIMqxS+qm2O/OqIqsvw8sFs1Sy7pAEqNDFiBP&#10;7h+785gMwwRsRaHuoSeAH2Y30njyfDy31rzIAys/DwtQoLXNlq9CPQcEsZ2ac/1N0RrRaujxKPs7&#10;+gta42jSuvpe8jyHarFWo/r+rKn/L++8a70PxyWQUudSDu9tSmdUw3KjXxtFs3VjviB1JFgo8Be2&#10;jw91q+H/1++U+UZ7jTiBv7r+1Cqgqqo9NHunpIOBg8mDac+CFwIcyZKqimAXBR56okQCCBUG3meC&#10;oaoJkWJaiOmT5SYJaFRHVq1MNxlNFoLYSHFfKYPVzXskSpR6MmtvHVD1AMaNIXkY5+1u534LplkX&#10;AZKpFD62u1Kjru8NprQAoqrGUDfbSKkhDNjA8nh1Qd9ZUKU3ny9Gt/hORNTDh6bSBMiomaoS3LPw&#10;qx8pS0OOddVuBOx0PxOpi5XsinbfJeG4Fwpc2qkCZcWQwTDnfwADw/Hz84sGQcrz28mKjXJtXvja&#10;HQsNVFJW1g7jX3ipvxqMCg0i8JsV0zFIQ1qTflRIwf2vPv1FpSjIBpT+VAO/efNFuLy4DG9gtvfM&#10;1/sykrNMielvnQyn8mBjD4JIIIc7D+2BEnbVMnZHvpkvAdxshRwsADASnn43z8Fa/QA8983trbk5&#10;X31xJbEDy7WD/y2qRLqTzrfZt437Yy70MxoLDn7BzQTZR9c3B3j659ONJ+V4WM+GWL1Bg/mcmv+c&#10;cZFXUKvg3+rjrOl89yyhzAT5hWkZZ3x+TwJBP91tF/dl921PsS5+nSJSfy27zS6snoQEElW2HubT&#10;KwwBjQcK0f0jOjHzATDfy0dn4VQDhkHd5+WjDLe9et0DxsxojVpwapgVhAMrx6CDhBo5mVWQsyPY&#10;rQDL9qbP4EykYCXee1qLAtyeXQ2jZWGgf+pXsjgIPCrwO+bYCXWLZGkB71QBHhdBBp6hrNGym+u7&#10;4hykYOrvR9WI/D72+1m14uM9lFLPPzHri6sKKr7SX/XdQz5Xhqnm+WsjqCsf6njuW+tFWfD6bjH/&#10;9UIYXEG/+eCD8NXnL4rTEfD5UHZyVaFPUiChj4EoKXtxLmpyFBDgagqM5SV6uHKHC8FXedgeMbt1&#10;YhYg1H2BzZ2j6LPlIfoO/L39sNRsKZK11rBQP6GeX7wD+fySqpFG50ev/7J1wgsGhiwZaijo1PrT&#10;XGMnMyQaP03jaB2RmbNOy3SBp+/sx0WpYwOP8ctYPg91MLI7Z01+2W6XZni7vn4EsxuPJd2Qhkqu&#10;dGXK/yy+wXfTb51yEhm1zU3yQyp71iO14SxeUosz5V/e9j7a1sbIGQL5fjdXb4FJk7K7qE5tfXvZ&#10;ia/4/qxs/eR8mY1GtRroVpOkpyaLF6MZa6yJPIa8JjHO2JWpj2vCcowuIJmP0P9vJZAUdSrwm9RC&#10;W9z3YXNQKgV2VOMBaivz2vVBMF5W7sEYLkncBlJMT47DPK7ZDTgKS0Ivlgfql7BfXNB4JxZdF/Og&#10;FTR7SUuj4EvKnOB+uWbFSNazKCCGFh9G6JNMPzcUUNafjuznuSgfdUrD4iVwznqepEWfK7c4eGGj&#10;mlFo7RBMgMmg1SYRTDINmRCifsb1NQc6dptIpkrfKNOgLyV0PA606VJQKjWWghc1x16tosZquFcz&#10;LPqtjFppeUjbrz/8IHzl+bPwo698udmdn4eFRuAGGxu39O/NeZWoXV5czNJqmZN/OLDgqNkXsMKw&#10;aZ47V3eDmlPZZcFClSJ4ctTyxFYgswTIvVWSrrU0UcBHMtHmjc3yo2wc5TROzWUsA2fxmH9488Uv&#10;8wSYOhLD48dPwxcvX4bHj55Qn+Qf9UKSPFu5PioiI8KLlz7QV991Am+7vLRoiWHg67omqfHJ3sdi&#10;3clbjxkZ03nt8vRoV+4330Nc9MhWhw3iQVYarA71ReV0uYMRbobyeeJwbVOH+JkxFVO50h7OEm2d&#10;yQMCgwaEs4+7eW0xt6lG1LzHfr8Nt7fjyXuv/dIWTlpX3v9c9RnQUMn6ogVu72mEKirw6i0ChG8/&#10;uL4NPznbLyt0Bn1P5b2KtfrQVyPnwd11HO/CGooTSrPf3bI/FLEtanUsmnzfn/eLQmb+BEXZLcZQ&#10;P4y080drZQbW+2+doe4KVoxYIYILguPkFO2S6WSc+W4viL0Uj9AzxLlmyyipo6yimOsB6QjIBU3x&#10;O6NYKMagcUd9r8HjGe6axko4ECxUAA8EAsvSlrfyUtnv+3gxF6c271JrevsNxfcuv49DWTUwg0TF&#10;ByzK8oRlURttsdQ47G9N+WK4vLzMx2Sh+dLba/cufql/gsR8t56l8tsPPwxfefa8OOYBr1KxmVtk&#10;bzkWK0RW7RvfKLWyYmAUfeuEBrx2VmgFXlvGjw3LEixMXdGyDvHso0i8uiJZgAmyxpIxObMkTBoj&#10;MXFMgZgXaPo13tYq3GlgIrsoBgJ4OpBJEHnLrz79OzajklYuGRrjRCAqYCBI26V8ZnxHSdluQ5v2&#10;/Pw8vLl6U0SP16BQmyoNM+k5qwzU/ZbCSlBocVHj2MpvKVrVOzbxhBxz5JtsI7Ue9rsS/6RFmG9e&#10;vyzPmU/wrgeNjH/9+k1TkM1AQyWjOt8NZkjMWRQlI+97fZCcPaRdWcGoBmmIfrEVFjNvUgkhB9r5&#10;ERfUYNHzmtKkqar4ri4IpAPe35bEto4dyIHYy/tuhME8SOxI1fdG+97MQP7m/GwZl0JbeJsFsfYd&#10;7jmWn+Dudlo9S5vVEtGrQVgsUFfQF8fu5MPjfV1fVQJuNQ/+K4FMzQeu35QK9HBYt+jo+0KsQdMm&#10;ISdrgSnOVEqEDwL6RKBNI7soepcsQJ9F2QHNIpAnoWedxp5JPJeW7I6i7WgsGeYM/VPp7k4DMFkS&#10;Qfo2TlPMG3whjFw11zKGg8x3t56SqM1jFOwdcfFwy2Xj/jZb3dix+GW3bwM0Fe1taWfrXHf+s08+&#10;eYsb5c2JGA8loGrNMHPVfeOpfldCR3EB7niTX8jnT999Nzy5ugrbYxNh5R+lteIbOAWzbIX0iQUW&#10;sluhiBeL5faD5YiXQLL3osK9RTAnATGRa1TQoPtMyZAlEV+RQZqCCXDEH6MQk5AsEDKvvZIgqOmR&#10;iia5YDM1jxudVJeHjEeldR0kp4hKwGfK9/HCdLL/cBtHH+0W7m117AtpBeaimBaCO8YCN4XNrf4L&#10;Zc0T325vuEJtqpe2PrM7F5YHTALvb/5lcw8N4dZSDxMJDbouWIiSvyHWPJSaR19Emlq5aKrxu/ty&#10;dcDyFyr8o8/8QN/6oq1cFutUy1jOQMtdsaL0PnwoBYBYLRzkw/rneGivB/x4MSsJ78wb5OPdkl7j&#10;WkBmR7e26hv0ki2wOoC3Iuj57N2ZlJReSogFL9PlsKz6e88N6m4r+fJthr32/BTjIIX1LKZEFB4q&#10;my0uRs2KoKKBsu69HUxdkaPgLowTB0WOklKJ76MolgzNWwAAIABJREFUSh7XohSJ2ZXLVgkWnrHn&#10;ETS5gdaESG1NB+R0OcbZR8aBEp9ecgWVMOE7gHL6jonHQKmbPV07jmw6pgfoosU10MODKA/ZDDIM&#10;7ZTPTvI7Y5fz7zHg28MNY2ubNulzUqOZdDqgms2CDWnR0QWFxUwIxulY+oLdur28eETaZP4pZ0tY&#10;4S0pFKXPoEyJzk3dQpHzIr8S/egi7bFgNOeWGSQ/G4pwacESfhZ+0b/98IPw9U8/Db/46ldtzlRD&#10;nUKWsDunWDGz4vQsjuKXc4A/Pu2oX6vgJwMB0+gk8pQBQniMEBbx905Sb7kcuvjjQq4hoc+oTB33&#10;GiWIh1IHJUK8lzQOtaj6tMwyqC9RoSSyOEwmI/BzyvGJAoIyAJSmg3YmOTMs9M3LX5UMODKDsoBW&#10;sbviK9bDo8vHnPIJrTKq/y+Gi4tL0qZ1ns0ykvKa1LsU6abVIomaeuFiOAxKuyszLoq+bPiaWqi/&#10;+xE5YtfxuUEznVKeXbtCfaAAm4GgLMKax/5Vt41myVheuNzL0ujcWF+9fG1xC9ENFNo40rMvduLb&#10;9aZpHpAQ/LF4bk6/3BLD5fcs8Tp63+Dub1ORbOyqRenvILZbqsmQ65VkArtsZbpp+az5pefn8IKr&#10;vavaqiFjOb/YhavXI7lAimdW65qfovya3e1yPr6uwXxdNKRBnZFNn1MHm8869/H92yO5KdR3Xqa7&#10;qtAfi/k4m5n6nUBC0/tCMahDBQaGfbXJ9S2QgaZ9bDd7qmzcMI7RMawnSsuMaqUYHENM1Zj02pyh&#10;peeA4W420ywwu+KBZK2Zx7DtuU6Fm2cuVjZwVVeZWF8CxugA+iGMQjdHyW4t2SeyfynL4m5WpM9C&#10;PB5IMUNdiSBpmIjRBK1VgYEEMUmHJ2uvK6BItSfIShpNqIp9JxYooaEaSBmjXcv7YCK3LtW7EMRI&#10;LeVtNmfSrk4GIcfgRTmYIXUR5pZ0+VDU75HgkuVYFxZnl1etH4RGj+IxiFXQF+Z9awBUGtJK4JMM&#10;ktAiNy33QXsMR4G/PiXl493DTXLukCKb/UcGiOr7jC9Qb/pTYwlupjkmg9/Fbz76MHz1xQsSHOya&#10;uHwrD29xxf+XW9flmJADWSTyBmNLky5Q994rdOzkC1Nh8eKrxD7klF13QWACSGPjovBBiZQvchXd&#10;Ep3U0Squ2tjlH3Vst59/rGUK+JrAFgYt0cz98GXYH+dnF1xgZj5+vLqeNRzGNRhHrVtRzR1LaZQr&#10;PUwZGz4T+GT7ZNFOrLv7GguxS/hkWBsoq6GLos34cbqvlXbeWhEt9ErSNq9eh+07T4nobWbN2sc3&#10;9EJkT7Vdd8hFq5LJUPY+ilvK/KIgT+1nr50Ld004aFuE9lFdG4wbc3qsxQQZ83XjiMvf/WXWpn5m&#10;fNtwe+2z0NaJD9Jcy+DyRs8iqRcpzyHvm3Ujyj0Lb77uO6+uw08ucgYC6NpIBZc6wmDw5z6U3lpf&#10;APYaea/ActVVQbxrbUrjYp45oBQKWRf6ffVkEMrOz8LVVQnYRcXItsuaP4dbpD5mXBy8ZxZQGjhF&#10;rVZ1COV38NVRhcaDnm3ChkpaK+oqZZeBhiDjQW4ymtuAeUodsK3uCca1YddDELpqgdKTwjmze5Yz&#10;JbkjnLOZ95UqxGw3iDymWGVVHCR6mjXAWiQoEd/8HLUm7I4QHZfLY6NokaecYNZx9gt5MzBN3FCu&#10;Su8e6fvlLn0wK61PPHEhEbQFfU6LczzDKoSzewcVreT3slOOc/jai08bv6+M139onNNc9/EUKUnV&#10;iZEWIadNZq1Gp8CCplK2LsX8OBz/0DGYTxAZIQoAUrYCqOYg54es9SuoVD08szJFZUKCG6nYWV5L&#10;S57QNuZKhyD9MtgXEx+W/OWylJxVLFSTH9bffQqGwaEWLhXmavhmfrbThL7CEVs8jsYPUBT3VMYO&#10;IXVLn4fLyOfrY1ZMyvvNe+/69Sv7fnG5W7orWntsfhnn28F9L4UG+3ziWXf7rQkmENRzpcrlfUEU&#10;F5qPkyPeph2OlWTcait7zgSp5nVp1nyPFNBXd2UEvqCPS+AmPspNjVXJjraFD4sLWXmWH8w06Ueb&#10;fVjeSjfcTP9vlgLEQ2lwkj7JUnLr+mm8l/15VmRwzcHFRDjSSw2uDDruDnYthXZloIMFm+t+TIUg&#10;vPrqK3kOQmkhuIdg8UCgZ6PEIGksjyJLMtBeMksPBPGtFFbTe+y2vTD6SIJ9DExrKXNClCy1rLB7&#10;kuO5Oi14ItYHUspGTvucxtHGHIWBdfZMScCb7nu7J37v+4dc76hNda6Pk3iIXKHtTYVn0KIFa79r&#10;i2s/uOO1FqM/coGqfLGh/6VGZoleNZXFT36X8rOffPRh+MqLFwU2efMhWnMZXYrnAyVlj9cBhDt1&#10;Q7F0K+4pGcqkKJWesRWpp2wtUIaOf+PIkvJxmAydjuZPQCnpNFk/anbjanKaVpmMOPaV6VeFgiiS&#10;893Lj53JMppQMUzJGFSqFlIUQQXQ3/jpltKSHYE2qXD5Dlh48Jx2KUBwGe5xcbzd2idooGb96zs7&#10;Pj557rG+FelAnbJJRDKV166zn0S+fEVMDKFcZqRdy4VwUex7gbZN7X8aGFk//u7sdO79otWCZcv2&#10;HaD4VEWO3n57WuurImBDhVcxjMPJrLb63nnELQnsoW3t3HlvHEotvHdw4me7GL49K2k/K2pUcDse&#10;dEW444njCwrgO/lYYvlkpTIrfhSmfO+Q4XJW142euBPrQFlmh92GGr9x8FaoFJrWVr86amZf749T&#10;w/THFta+ggaIu1ZcAvwlmVGM4r2mZLSGLDNUvyJY4DNbA5O4oqPw9m1QzY2yqkauf0HChUJbi7ZH&#10;wZlU3I37ZatPovsQ3sR8bAFiwES4OR/u6fJHMHtlQIhU59zR9Q5qk6K28/N9UUIbfSIl5eRbWKVa&#10;+SB8z9cVZoFSvMWllXmcU2IO7rJ8xTBqOeq4DCJkxfvhEvYqVTrdA+798QdfCl+bhYdff/hhcX9/&#10;KdYdmDxgp+t3W2z1k5oWFuxRBIKZsFrWmaAuRiXyWtpVA3t0EMFiHdSfZm4+TascOU8YaaQY7yjB&#10;iSmooMCjNdflkN+JMmaF0sUNY1dahOgy0ZS1ytuUeKMZOmSK4q/vPI/kfxOvbASxXs3CA/7KbZ0p&#10;eAnbjPFq6qWOVi3Rnoiom8ab4wuXgE0GvqwgRSb7Tyg/NdhMajNE/8z+OowD8Q79rG0apkbjYliI&#10;Xn/+eXj0Dqewns/MXV0WIEZDtV9gaZg8IqTeP5XWhljtz1bzTJppzV2jNHkeeAyNIPCHbtw1+nNP&#10;XxtNjawaLCY5MDJ3vjAqRe4DAkjJd9YH5I9SKl5YLw5lTL7R3fevb8OPvbCWWGunqVYIc3e5fh/G&#10;g62NteZ/8u/sdl47qJeCmLW7FZwLPMt40AFHNTMWvUrhaa7cKY3dFTfFw97cuOy0+j7k6qvijHzA&#10;832wBuWgC56jVSnxhbMmIscxSN0bnMouhA3NOUDQqJRAmiTNspOYBaWX+QkoBhEWUal0SYKFgusF&#10;xXNgxWC0MUkti5DjINS9QjMI2FOvfTT1avnxydPHy9919Yp5pY7mXoudKKSwWiKtJLECh2FBQMqX&#10;VUCxuuMeidLT16Kblfd+irX35vdv74rNpoo+dqfV/WrBqNbd92eun8ib5VcfsNXB7tVv7QYSDyQ9&#10;rDyBnEDV1qoXVUftp6Rugo4ZtASjjmKWz75xphC0kLH4QPR7Fwkv5h3NiNBNg6Y4DiQ0RMeUk/jq&#10;ttHeU8o3tPRTskiIgGRAd3pfCSq9ffUb6mISQYNTQXndjPIcMBfC3K1SPNWzRyyDoLgBNhl/b8hH&#10;mgxuuKt8URT9HCYTREKDWddgTTQPrXS+pJOXFj+12oOEBveXhRT+/VhDW1eDnhraRSeAM3V6HBrc&#10;FfUYYGWA0IB4DJonhfJOTmgIonAJTRkdemZy4EAETCOfm0iWXgrya2ftvH+M9g/q6+HjW7NA5CDw&#10;ZbzL6vM3hAXPKL9zfRP+WqwN/rStBge6PX6rDDiG8u8D2iIOY2W4sDbUv5FLYr74cJfHza6TaHgP&#10;y27XX1bBp5ygX1sgHtJWLUtKpyVwnZk7Kze9WEk1ZoVROUfJNhPgpi4nLrAlN49eEw2YFnF8RSdW&#10;BrIIjhq0yhYHBI7jHlRFV/YKYT10jG75+RefA62Sb7Y7E6x4CkUXU7N7LmjVZ7OkmYqUL/FVa1ED&#10;t2hSTq1etNSw8KCPfnM2M447u7EVU9JzkkauBltVpB2G5PzB8nsfzY+eBRnJ0AiM+Q9z+9Tx9SA8&#10;3qxVZHdIx8oU4NIZDDNhKrJBgkhvZOoeubKZZjD4MVKmgiZKdFEKhXWMWa5mKLdkJy1MVfjnYvjl&#10;V74c/ssf/jD8v3/8R2R6u7zYzfNEnq0835MX5ijnw37rZUFa5op7t5xuJ/52IMEBOCnxwuzlJcEE&#10;NonES0GA8yKEi75DdToSAhS1LuVIYsoO4CFSAS2Z/8m4GSKLnYKdoGGJNUDz9KMyF/bHdS5amp6j&#10;z5Kw1DKTRA+J1OapyDMsVoyCtmksa2S/JNwxUwoGtqLnQvDWWhO6ufk6yeiQNWFR/H5R21rPwp6W&#10;xs1R4RXFJbOExHQEqQiqzyr9e0cNZxhkIprTvNwQZE5oPlkHkVtzX8lOj4QXgmJoMZTPUmQURB4/&#10;8ucpFmR3Pl93Y79f7iezMthYVFMSQY6f081TqueuRKekU+b/vP/+e+Hly1eioWnp4EqZ0fXi+vAw&#10;+tphnCTmhd53g/Mt3l/Mh2O2gNTzBOheRQZkIB97wOJ8eI8R4R/Ll2XvOcgz8rbNa0ih1fkhUjE+&#10;n/HR8tTU61OZFtp/+vom/E9fes/mLeVVGHLRtNz2M89ALQ6fSaRrDS9/p7V+3D0sXTjooUgxKfC5&#10;+3eQ3LnQCfXZyiwPnqudxIkUmS+Ja0RcXJyHm+tbHdpyTmIpTVmWTmD8mGLOzEXq6E/17pUehGq+&#10;ktBh7P3dhq3dnKnUB1bV5vkihWUktzFgsmExAe0FiKIaWHqxUGhgYyakUuRPAHJ0buB+AN2G0on9&#10;TwGi3Uayz0Cf578i8KD4n4gIThhPKaSGCU0bFuebN6/zg3opfrU1Nlvj/Glawbs/1XXrbrr/HnzF&#10;wyTNU21Rnvt3dYieGPTaTy+//rVwcXsXHl9dkUAzTio9PuyW6opRoskRuFHQRDnWgMu6RgNpsg0a&#10;ogCNsHUA92YmHoLW2CaXjZjZlI4lOQl/x2R5N1YLPguc0keXDFOdqwcmo7Ge4Ramc6WZMWngMP91&#10;Qm65fKsJS/kc7BmyqqTlmkDwaqoYWtcpvoEIt4qW+ZCWQiizFQTAxm+2oqvlix4X1oAsWKToLtdj&#10;9d/qd/uqt8Z8nKgjo+31F8vS7xebY3h0Pub3JSZVPLJafTSegbNV8j2LsThrg457zQ1aNwWjum+T&#10;ADXybd7bQ37enKif8dZk497za0nYXRMbx+6xcnw0KyYX8wv6+SwMaFAefjsOy6BdbeNYrpPaiIB0&#10;v91ZXxxkYTtkEKd5D1y9qWhskKwJ1SwCKwXUl9siDKfceKTGXqY73eemd61+l6csJP63qZHx5M+j&#10;2Al1zc7/BgGAwnpFEgD2BaWAUun4VBQHpLoTSe/DfSDIGSmZAIdCdtHhOBotxRNQhkbSAOhEQtog&#10;n9X1/OzZ8/nfMwoEpmtxA6Qe+kyEJBJsLUS0hArWBncU37D4bWKib1aClYafOF2x8cO9m6OS2mri&#10;F3K60OkRlAM8dVvEX+wUI0Ivr671NIkyPqpzdrttvv4f0HCvn3zzG+EPfvVx+OE7DPvL+AYPp0KH&#10;2wO5EijGoIsLTZyiVlx/Rc8pV2HjrBHmCGyFEByPJERd/W8S40DabYo5x1gFgqDmab1FMskAREpN&#10;dHRP8dmRECGWMosVIOsEhA7FKGF5RteC+dN5f8pGK+dW8Zv0+aekKaP8LIBEf/Xq1UzEst+X333u&#10;SAvUPCQdsfDlL1ah/86WgSmMyzOq/fbeueD0uy4WhNPJJcfjncpNvBZMQWVTWZKaAiM6NQQ71X5h&#10;PeIB+PgT/Hq+kX41PlOFxqTPHU1Q4+9dSYyrttttFntNGwfXti9GbQNOV10Spt1+M2vIQ6Y9zpoD&#10;N9koaZDnlztXL0Ke4wSN2zTe/eLukZ9JK3uWayE3xDacEkCKvs3X54IO/RpfuYeNe5tTyP/s5jr8&#10;m4sS5VKtDg8SegoJkP9if0LXyaCA5RC5FgOv8ZubHLRp8030hMeYrTYzTbtp0/udlPx+27adrzve&#10;vYVUQeOLxpAqkhD062Lqk+AgxZF4BMHHi0WbFble6CcHK/vsRMYy6iS+Lkp2BBPGvksmWCgm0+Ew&#10;Bqv5A7fyxHR7PAis9dznixcv6P2OggWB9xEXkNNKSFfm4dWrnGZVz32TCNkEnvjtnlbLDspM9jXK&#10;pAx8V1W+ROCTXyjHY66EqUffJiWn+O2hz1WbvrpgZkrfUFO9FzM8a9rlhb4EbE5xS+Hnv//74Ts/&#10;//n67U8UTCIksJ7TIje9gHWJCU2qsJpGTjEOnanyzGwnXBdIS87Fo5g59K5oFa7BYsQhega4O2In&#10;yrAufGH+9IVrOWwkMjiNWQKf5LcgAg2EHlwjKcZidUpUryNJJoXGUxxePzPQKHtp0QsQyTReww6w&#10;48pFnQYPLQfAV6MWnwnh0ZN37LqiJT6/duFhM56fl9kBpUW+ZhKNxRZPL8HOozxWjKO87zphhTl6&#10;IkAr+BhAzAF4Ma/ZuFzL9E5nge3Nq8/DNlzNGsqVoa1mS0O0WIaMl7EUGmrQK29tyLsgN2QBPH68&#10;BiVfPO26ulAQneV81FPkA6SbSU6JBQ9tSOHdSLZCk6Gv3ehtWszWvBa98bcwq02Fpuhzv/7sahYc&#10;FvDY+XyffSG3XVilzewv3+9u3y5OQPmTYjS0YrdOCgZ5y1s7Hu/B6whlmqfrhlIkVR6CQFdCASQb&#10;jylG7eFYiwQh3ZGgyWuKESPJciIVLDnIMVmZbO2IA79zgGX0hM3OjGGQIEeFpR7IgjEaKB8JGPPf&#10;58+fWxVOoDp3mw25wwlg8SCVLReFSk4IV2tywSmh49SPWynR6yGs0ZTfFfzZ+vBHK61BhIfYVb/p&#10;Yq0gsVcl7hPrr68itYvbTMtj660SDvw9T9x/UpF7Hvyn770XuvnAO2oats3BhFHSfqVuRFf4AjW4&#10;xoZBUikfH45JBHi1JmQNxfzqiO7FvusYXSQJ02ZhW4MOeUAKnsTog9FcGKZxamwN5hYxJ8jFN8TK&#10;/LzUl2AO0DtGkZgYDaREkTWjOOZtfXqBzxhYEPCp8n2oIG8ChQpOJjdlPy2GlAu1pfD65RfmukhC&#10;VfDn9uZq9Z2eKl/eCkT07UHLzLVagFi1PrjvBS2mAJTe5o9TYY9UgGeDQDoErI34fjuvy9tZxjgK&#10;hHe+l0V/T7ny6FT9rYcxDmM5qFPPmBQ19DRjWjxq4uyGEhb61AyvCBvSLi7PrAvaT9VJ+EZ4ALWb&#10;pUnn1p+6XiI6v9FdxXd/uCBC70l6+AbKMM99/srDTCsNCuvm91pLT3KNjoIqV9bPMrKgbAB/xJzr&#10;PSALZMpCNQVxpiWTr5/J/31ow1OenbcF1tr606xs+0DfMWVIJI5b6kQ5okDIni2WFMgorhyAAXZi&#10;1WBwQcHG6YC02TMtRGqlIATjO1fU7CgzA0IP6CesXNS/KJEvPv0sfPrp89AJDd/N/JnA/pJgQgDh&#10;2B62zxNiPMTNhwIsJfsPt7s6+lp+LlLaW2/JvcFpYuCp169fVye9BUn0Aw9SVXM4kiaIlMzyVB3U&#10;7y7N37SAmXQYYsYuNIkH3yoVf3zrxI2ARYGX3nfZIvO33/pW+M7Pf2GDiB0z204CC+i8ibVvBWdS&#10;S5oG82l1Nl6YfAIxcxxS7UFqMCSNf1C1YmJTIZSzTjIolFzRuGldK8FQ26mcp0q8pHr6mAiWF9ii&#10;ECZX7MpZN0KncQQhp1XClEdWEEFP25RvfVJhgPrnCSlWRXSa8PLtSHnbYP1D6D1c31kedk2ijlXO&#10;+Op7D5lJW5mL6nixJrzRsLXO5LsJMqdOBdG9y5Vqifn2uUiXvVO5OHYsQFBVU8HcYCYY6GVOaf5t&#10;/nectlwwbEJamI9jSDaPPu3Sa4V2b+GMqXNQn/4R3aGD4BA88gXs5PfzM6YFa643MgVXE82M69QG&#10;XtKpk2TvHlqw6TWQLzP61iWr7oqVNcBtqUg9pMHa8OfnpbWhFkScV6c4y0p5x3zVqaan+VldYiaU&#10;c860lhUeMELfJskq8dklno8D6n+zW5nLe9pU4aaMY1osh2noHip6BrIwxEjKLYEyEX1OEtfA6Ji6&#10;b2A9R5CkoYPGrFAOA9eh6LscSJuDTiMLDQTW15uQCQvDs2efUBAq17JgXkahDMRLUjibher9hizB&#10;nTE4RE9OXUHaBdM+2IvErwTooZCnIoWc7c8yoFDIRGYhaNWLS67vu6koAUq3dhDN9D1l0AsE4mma&#10;Cf0mkwKULQHEovMhKYGRnc2L3oiiaNDE+BRlM5Yoe0jpgvCRsyqWaXN0T3cIj6oRzpq50GWILall&#10;LudG70JhjHh4rSeFFVWZI6lEn8ikxn3HkI4yl6Lx/uz3vhn+6//zX4f/8J/9Mc+Pmfb5JVC8jWh8&#10;ZMJ0tT2UmqkvPkkGAgsbSSCKJ5unOAUJmuSa8ZoOBEvFJESC4Jv5ZvOaijrrggLJEfWKnU+R64kX&#10;+iiuZ8NQT1W8zZADeFU4Be6DFsKyQM2UrRn0Z2JMBw1UZNx1Sb0UASP7C50WHJShyW8jz2eWU5P+&#10;n9HY5s29mQkX4iroTQk1BTMj/2DHlpCidDnmbqgyBGL+N7k9VO6nKGtA9MJO16XbNVEwK3Bf31HS&#10;9ZMFPcJhESKiz5hSflIlAKzJdGYJiWKi1sBZnDNMnEXExIxTvFibUqEyWrn1LCvz8yDOwJgNjst+&#10;iCpNBje3QeDnh8m+K5EEcmRdMyJb21xmmBFePh4lI0SfhaPgO7l+cueaimXz4mshhOq8bOUD2FFf&#10;9aFrnAP8GKWP6y4UgbfuHdh6KGiKLouUHzpUCqGuXJ1TvX95ifIYOv+/uL4O/8OHH9iYMT7UBxmc&#10;mZ/WmI5LaEqqGMBuczG/94O9T9qHY7L9rgoL9vwkG8DGHfNz+/dJw9aU0am3feNb1P9FeXDpkNwU&#10;zgLr5ycE2yacPRGlYqVzXfn3bcL5GIoBQGDpYy/vQHiPPlfMN9E50/FYLBhqQ2w4HRLCA1wZh4EJ&#10;JTIrmPbqmmWeqZkb4GM4xu6OZC8ZLgdSIANbfhH4aMxgPh81rNA3eCCMBvvthgIrN/sd3XshZvkF&#10;htaqAXVf88Sg2ZL7FwNJR4QlUbWHoCmWaUpZWneHLDPgvmvr1jQ5nWgsVInAEMLCNToKg6NbNvqm&#10;xdUp9DKJeKRV7HcwK2k6p0NrDPJ+5i+fP34cDrPW++7zz5mjYiFisXmXiizSTqRaFQZZ8uwoUhr/&#10;Ikz/0m/O91UiJQiR819yPSANk9DEuuCoFnNcM0cniQGQJR275RpR9wIJUUz4OpOflFqGLHjGrPFE&#10;CuRJxlOIILoxK3Edbl7wNU4oGKfMgKi3VPrcaY4jW1Z6V0TDM+aK3to31ZL0XM2WSGvvfwWJ7nQN&#10;GXeeYyLWUn7eKCm3tv1ShgOHVmFzE7JQ5TVer4ir0FBkgGRdgoW4xNkw2N+jzuvE/4AmybgZea6r&#10;YS9aYohW+qy4Lqfc2XUn+HqoUBG16du4vb2Zx5bdTgYvfJwWNyu+Re8rbz/Mpo4BmNvlo93ixAc9&#10;U+McpMt7Mle7U2tf/n3UjePDQvi927vwet6Uzwl90AFmNdaaIjaWsuaxEH78CGrE3dSYA/2o8V1n&#10;5+IWnbrFEKaVipe8frOQj3/bHZe3NgTLln9stbd8SfDCtTOZxZVrim/V/dSVTGiQXRY0D1IAUaEE&#10;cCF4DdwLKL61lWJUoOW9mKL5/CgKmRYzk+RZCraEleETsjLoQM4vHhGvgbCwlfneUSnuOP92QRkZ&#10;xIsaYy8f0KxM0sluv7rgCqEjNgherE6Mztz2UKkklC+ENb28kH15YBAXNX2vvSj1ozVTuaoHPVSZ&#10;I3XUdhQVDn6lKXKePfumJABR0BC1dUEl0CCa2Rgsh17WH7TkQUqjqu2eeHLPY2b6zdzxZ7/3rfC9&#10;n/88WxrIRi9a38jnsXapFF5jEVjqBGb5AZG6UXym8o6iqTmBom8n1WcgJCHGYR7fceIxIkqa2L/S&#10;j41wf/BE4tQsdOCdcYE2YbKxZ01ZTGQpaGVFy+wkUxltqi1XmmPLkkKwRoOspn+IAO6wobaMizEf&#10;O3v8JWOkkwgzbJ2R9ynYCOZnD5qlkYQJiinLhJJSM7F1ItVM1WJykFoWeb2k4orYWJz2ivQcw/Yo&#10;W8FkvDQj30vNOlvs+NxEaVeonGjzFtzfIGujYuze8lbk5y/GVlJ/Sq90T1//W1zv+u00EEyE165C&#10;e1QfP0DSWMsq+9S+yi3rhCL8c1gXhi3gz4xlgGPRz330q/H77bwubq6XsS0KoLUmQPQeTKuWUVIm&#10;Ww9NT72v/dnrq/BvLi8LYQCtTlop4kLqcVU+vxobgS9ZjrelPCZdpHIfwihB99O6hF1bKtCur25X&#10;57HVbq45oHC0WBW3n1OSTLY2TVj27ycDCMdn8myJaQdSHiV1HPQU8QwKbLZhzUqyL5hYq+UQip8B&#10;f1HF6mjxEkTdItN8WBg++/yFuHZ5Os/OL8KbN29m2s3orrAeoyryngAiE1XoJKV2FoA1Rn7RljSI&#10;jyyCAutW/byAc61vkNbPA8MiqWqWqPpttyCm+s0YKIjFWKxOSnksFpq7zTDktLxW2zQQ/dBAtDCe&#10;1lzQxAIsSqgvK+JMsciIoAF8IRpRhh9KS6qSa6NjxkQlbjumBNTdyCiM6sDpZE6EnYWffPOb4bu/&#10;+AX3r4w7cVAjBDRzOwR5n7qXnKZu3+WNa3AJkomJAAAgAElEQVSjGP55EUb+IYlrI2pgpKVC8oTu&#10;YL1I7GfrxBJBxS0HIC0meB0C4SrS4h2lHHs0OqwVXtUPFwMHXCB9C/hbuVQsr4Guj2YexzzBRAi0&#10;UAiTHQkqW2MGHLfBApc8Tj7uFkUMee1zrYtosRqWvinrK3YKqCIBRDAp3pUabnO/3af6Va1mtNEB&#10;JTnjSXl+KseLP5S37X4v6LEXFipt8ZS/v6lY0jWag0lnrZxUSShJ3SwdBYjJHfK5/jr3Wb9dX93k&#10;Z3Kn5LTIuNj8ZPLWW0xZsPBj4tskcs/6l+FToFdIx7qUVHbPY4lhMT73w/I9rMtw997rVPuT19fh&#10;3z6+yBdEVkBKBc6/32Xv/rVn9hqrEwDktD7nmqaKRpUptSO35nV6kcror72+kroya5jXdjjfGZ82&#10;DStg0v8k5luoVFpetdJ/yr/nvcWHNP7CCvAFFrRheVC3IPOKXrJXhG7Nx4+S0UWQ1QL8BAsEqkYH&#10;3fe0j1jgePackYaZbzIqJGgsAU/RvE3hbP57dnlBx0DD1J1HQFwz3SDb2X63J/MHzIf6fK3pvbzc&#10;M0Lgdj9v5EwQEchxrvjltomCpB1WFMxbHVyDNAVmPB4md+xADGtCCe/a7t+Q4PCSgWUu80MPeaSX&#10;dAygFRAEBgPL8L4p/utLdaNBI1CBpps6SembyOk8EDjNRBaEThl/hFmWmZn6lakyLwk0gbRuKhk/&#10;S8hHkRCTmG2Z2ZR1CxDHoBUcdeF0gmRHGRIhZj/zfOD1rG29urgI73/8cfjNl94zLYz8vZ0gMw7c&#10;eR8ZCQALDYuFiN48LkiZymSIaWPsXZTc4IkK2TA4FL9MsuZg8W348/nZnv2e8/XIu8bc3B2nHKfA&#10;oIchDTyPNLuImZiSuWCobxEaIHQcoZX1LDihP3L5iCVDK0nmudeYCH6PJL0HxaE4ENNgjIjMbMW1&#10;XDDVELNWZybUmAUMv3zV967WI0anFAHR4Qmg1LTW+vBtGO5PSaP8a40rKG4utKe1YaPxmCCeeQLc&#10;ubm5WQoK9lSaYSI1OxqUIKNa2oWm5Wg9Ef3t7OJCnnFwloo2cR0phZcxXUwQgtDZA8XOgnqqq7JQ&#10;i2tQ62G7z9qZv1XXZddRLAZfd7nUThfnTUuGQs/YZ1yS9damsDhaF35qnYO23eyJPt574j+kzX38&#10;J/Me/s1MH15Cy5W4tmTBKctb4fPjR48age76u4B/yVUIHJw3/3I2UnuO6vvxeFZPrY5nYUsLXSEN&#10;GnU0GPhoQ7TL8/QyFm29Dc0y561xy4ZsnE5WBsmGIPTG+fNBEGkLV4NsBbVeG8+OgVwJel4S6Gl2&#10;XcTwyW8/4RkQ6whhZAAJZhxIGBkHjaHrBNdnxMU8D0gRpVLfbAY2AKjy4aomGtzN9WFFZcKA72yS&#10;T26ZOm1o3qR7Mq9MITTMUtieiHgliWwMBuRDhK2ylXFOvzCm+X/IfCCJMbHfXAMPtXhwL6Aa4Bzk&#10;v+6SaMi9MSUiAphkaOwU9JKouEgQxs91EZIxDyLI+oKDbBBoqiI0IMjlKH44MzXp4kzsUoBACaIN&#10;UxWYNgQnYq69ujWYoFPk68iwoElyfH/8zW+G7/38l+Hj99+3N0qLCown8jXQtAfZbHA9wH/GWROp&#10;eAf6LLAspJjMNUCMm0wnHOwYN7wkSEiYFzqZ/CcW9hAk2Kt7RKwtQSqyJeHEqZMU0CTgSpjXkTX4&#10;SdwtEGgwH6O8YwrIRL94JxJPoa6iEOQdRM5ZVsZqwWNkoRhNwRXRQ2olOECbFCxFVE3kZv1JbnaT&#10;IzCmWUB7OqheEFqbpi5opcKBB6iSx7BGvsmkwhJ3XSkv9ptqLqrooOqhpUHKMXvbKT+XCRTrtFuu&#10;bVE/d00MAlrTcEeuEInilvQMb2eOUT94qz5DeaP1sS+e6y2YsLfYrLeWAMQNDG2zUSFsOVYFZEKa&#10;6aKHFHLQ88qdEefg63rc1/6U3BTnzTnINQ7c2pk6Q6/1Ler4/HBpvsdgbzwFYt4UPOmeieGT8yFL&#10;t4yshNFpU0caN4CkVJBgWrkcNwfG874uAmjr85pHf8dmgvBYulScIqJB29jUpHNCmRZhV9Mr1UI9&#10;EpBTMMUVykeMXLFYywdQVsR87Nknn4QMD86ubwjRyDpE6MFGCs/RmkoKHa7lGTJt286M6erqimPk&#10;MCg1j8A0DmAhghxW37QTypmftnSQHIhmhKtjU/WpSSQiCcarGmHVMRiUBpGRsbtTnzN3QfmofQ4Q&#10;CQpXnHicpO0FLlBEJkxsKPJ9C6SyrCw+Lohd9HkiJkLzECUlcUgCXypqUadR4f6hEwkfaUgGpkRl&#10;SHvWWVnI4HKpfZcZXKYL0KT5E8Y3KPXW55o4VwNjmQYOeyF3RgyWqvjTb309fP9XvxLtHRupl/ty&#10;UCJVhqPFlgj/HA5+kplwTNwaqnB1Yu3ANTSftC6gFemuZCYfBccY74sP67NlvW5SKdj7AUkgi5Sl&#10;QQE3MVmqKO4BQsAV37RIkggwQeZdMzAEeZbe54bHIpEiBqFNQhhMcY/ft40qpgUR2CS2QjinKjz0&#10;VWIipxhzvnyshJGgQpFYGrSuyaytYfOfSSXN+1oLsyGF0vStsrsOH41K5FbXUH8SVwCBzltRjIin&#10;/Nn0Mbfn3ybvP1shXAdBamPI560E2N3fGWs5BaiQ9AuchUXzt1zpf+PcoQ9+Krdc35aRXD6qwZLK&#10;dwaCfbKcdvO3Utrrt+3YlzVmWHaVVh9K0/P/9M1V+HNXeI/QT8fyuloGOtYowiaQoY2FkFrZfpa8&#10;xYRQNkda8GXKImUSMz19bnhM2i7uwL57GX9My6D6lpviIW0BhNW4d6tNAt+vtSTUvWultsUtS+dJ&#10;h2rdUusm3BGIU1OL6osXz+RaBnLSviCUXFxc0N48SLBlJ0WsgKsE4WKgGio9KaXIwgAAJKwOxHeJ&#10;sSQluj0Xs4gK5JOJGCH1iQmZqmdtlYBLznFggh9HZmAwG3OaHg+0nzf7REnc8MfkqHqrpkn1v+fj&#10;8wB7KXNMp8jiYoNAT+abcZosr3vSIjRkThcq37lAtCSTixuOkuKphL6PNgaWrBzY0LazuYDwQOle&#10;Wq8c526k1CkYGSwJ8zyiYAqNY5ckHVG0nxFMuyckRsgw+30vBaGONMejWDWsspPMJ00LQYyOHG0r&#10;Q9/Krp5Ew6BhdRx/MF4+Cn/39a+Fb3z6nEpt0xhTx5I4zadUrURfEnzItAhWEXkWSd3ENTl+JBYL&#10;VV0PxMjFkqCgSMzokkA3dJTu2EsRHEIfpPLSKpBJLAeulOci6FNnYemiAJugv2m0jcIWm47jLnsW&#10;FnB3kicSx4NowbYwJZPEGYKV0+4gLJALK3LMhq65zrS2nNbZyZpR4wPP5yT+XtnAfWc/6jsDgbp4&#10;/CRcSZ0XTjsTNm1CGpsW66ZZISr559UhgxJ/swoseo03tytsrVq2orhvSvU+SD0PYC+M2rXrM5/o&#10;K4AmmbA6tVD7jkL8tI/FeVVL8t7JNLrlQEcOdszXlPMwFQXOYIEZ8b87TU9TGpLse3BXsyvS913e&#10;Q+ed0wbZYoiCa615qb+30jNpRqLaoOLiHeggdN7q/hHwPYycYpcD/qLQ3zy/WXtttKjOt0gvnXeN&#10;G6dc+4dXN+HPHz8Kdxs2V29cfQqfiaSTrNZT/edmwuZW114pLugpPbkKoLQy9kH+3VJs7+TayGMX&#10;SukEDP54dzfYF40J0xTFuk97L0HqvMzHtooIGfNvpvBScKIUHkspjxO8QYSGWr02+7N7t9VLCftZ&#10;uYDQNU3ONS9+VLY0Iq5mPwsGx5nPTrImR4aLTpNZI8HcP/ntb4OmuHPQuvCMuW+kWiK+CdYG7GVA&#10;zMOK/vTxZbib+RysD2y52JBbE/vrbL+jdEwULRtmQcMsDqB3vSwe0vwCoHR7Iqq9aioSoQm0L8LP&#10;7qNZCxBoSD7RnolrLxp3VJPHvCC0vLIWPuopClT8jtjwd4MRf9xH4Twpyl+Y+5FwhbM5jpZRpy6C&#10;jjV42kUC7RvFv6vETd5FEosD+7+VUbMJhhYa3BRk0egl+0FSKaVk8yRSt8YGUAU+Kg4lqYyjaKMh&#10;WuYIrYENox7eYPKRSdDt2A0RA5soNcCQH2F+SQO7UvpOAIEY72GccrqobkQC4Jmp29987Wvhn/31&#10;j4PmHXNMQiiQ+4iY2hxywKeOg8hKZAsCnpPyqRP/boXQurxfSUCaBbiNpG52wlkTTQMNlJ59mDLg&#10;j96X349sJFhISMiLdiyJUIusjTtE+ka29Awy/xBQSEbk/5jFgN7lhiGSo1iN6B2rxI3oaBkPx6sY&#10;p7SoZd4LbqNHN+6gh2Kp5k48H0neix7GWnry9IkFbzJ2SW/YDktCws1rc60UTs0HL3hEEfDAJDPJ&#10;Wk1C9P06UMOWPlsOGl36dzNDTa7/RqtlnNC2ppQPK+f3LDTc32rGo2sqGZKhDn9XQ9Sv9RPyfOAf&#10;Fxxi68CGwLAeojsWQ1p8a/rM3SGFfV6claov1QmrZZ6r85QJqpZd3E3Ghmf97754Ff5vsZo0h7ym&#10;ygeulLs8nJxw4gfUWvz5hG5TpkyXl6Ww9EqV/ekVFNfg7ntogBeyhThb72KxsOoRLg+uQ3ufXje4&#10;jty8WrlSRbv5IfcUP8jU5ub2lpXBwHtRywVQH0iPn2nZ82efWHwDuXlkDftNiftcX18FrfkH78DN&#10;fP8EXB6MZeY74LVI8UWMEWg3hAeOcZj3593tHTG8w52YrwlMhQnyKMyPN6IwpzFL7rTAAYhCX5gx&#10;DqPyANGmxiQBcVG0vmiBfseRGTJrwQJaBOIvjDOplWNiU0tEnMFR/LtS00FhaNEfTOpIlYFAciSY&#10;zmAFiSi1pGc/GO5BBXKoQBLNAzEircYHLbijPo4W3IZrJglwJELSsembc2QZrexwHIoXw3PHc0FR&#10;qTI3GDOk9zfX1ySkaT69+q5J1p50nhMxP1g8SKA5MoPbzUwRkcVJyn1jHNtdCgji/9sPvhT+7Id/&#10;GZ5+8iw8f+/dvHBV+5q4voPauzA2RAbzIuP+EYioFsmYMgOZblg4DCbgdSSB317f8Xs0paQ0JfZb&#10;Lt7DrzRZaWruZl5/ooHHAz8zLRflM52AoSSpdjcmetckmBzFBCfn45HUqIQIbTLtqeYBoQPppoK/&#10;7jEESFgRbWOUeJFy2yfTtLJbTQKQ1Doi63sUkyL6gkB98fjpPM4j8fP9/jxcXb02UtKrlWZiYZxj&#10;Q9qEWoVf/1uS9zdpsJMiaBWXJSPOSb+H8jQVIkqjRqy7En6V9PWvN+NDyZ6HctObApIIKg/Eq1A3&#10;UnGr5Ia9MneNRymEQFp/SUBzfDcnntUPpRoWZ/p0/sz2eXVbwDA3FgSt72PKxaF0nCEsghfrmw1D&#10;VVOh0b51cxvO57X4IypqJROwmAO1W3ihY1ysK//Zu1+URaz6Etz4W8IWC73LRdNi6Ag6JcGh9S79&#10;AnpAX3bN6mILFkNRtvWF1M8KZB9nfrPZkdVhnDgb7Tj/RVYDBILYM60dRokLIcvIhpITMD/Pnz+T&#10;R2GrImVJALAJloL9fl6PRy6hPRxJIADvvxmvCUNpEqv23XGQuAkKoAiHxKBw+91OAul383U3ZD+W&#10;PM9gwkBS2NjAL4zT15NB4Jp5uo+CqJXXNueKipk95s9RAgx7NfElJpq0HmGxOHC9gVnes8JGpOlH&#10;Zuz0j9wFQUz2iag+pfwRI+2pyEgnFdKo64mJaq/WEWKM3OcwTxQCBDFJCFZMUvGcLSQSzxGTxDp0&#10;eY5GsUgI9YJp6uxsT5DClDPbufurC4Te5kTmpCjWEi1YQvPcsaAWk1opckrOJPeSEAcmsBFBPZyE&#10;uSViTOpDALYNfoOl6P/5wXfDP/ubn+ZNLQIYa90axCrWk0QvgywjkwQ/qmZvpj6hCZ0IDQqwBMZJ&#10;mSwb+MZ4Iykj5LXCfWARb+E/mzvYz2PeUrRuNJRMmvMumMSNoHgIAFutxJY4f5ksPxtGhmQY1onR&#10;QkUA6GLWrnkBZxwCEgxxu4unlsJKpyjIFcnIHjhK1qrsdwVjoWMd6wRkqeszYafgTWG4lD7bS2VO&#10;eQZ0dXHxKMhjswXGlcWlmIi+z5jycN8Z/kJauDMmKVhDgq1PB4wcZ0GuLsfECZNCLA8qLOhfXiZ1&#10;9LJNBo9D3qf9FnSOloxof15pq573RH3pfTDik0e/6EtbWnxonDPVJ5QnF+ZqHZeu50Z/w3HdUkIx&#10;G2/Z7D5uXurGgq867PPE3d0y7kMXSnAxsoY0pc2Hj4k/8Kf/5vMvwr9650kxwBRd1lfjVllxyrEB&#10;KE3uL1DhoXoj7i5lg7XhFGBzy9pA1U39onYN8+cLeRG/02DFlelb8/joeq6hv+FKWnZ1WlCbKNg1&#10;meKgQIEGQij8BNZRxC2pdTcKr0Qsg1pgeEzbmR4zsifFMgxH4oP4ByGCkgCk8B1YyWH+z+3MwxQQ&#10;b0e0hwMyL+Z9TLDyIcev0DsBE4JWNgAKFwRixx2aMMc8mplOYClHgxWjMLPJNETx4aUM5DMpbPL8&#10;ko6jaO4xiGaGghwd0Q8UNIIZH4Pf9JtsuQhivCFGwkx8328J0ep4YFMHSdEymWopAdGGJYGsD/Nv&#10;YGzKXJiJSnxAkKBFvZdYFagOwcTMURkHPcfEQWd41dgs15D4XAALCxTRqBIxrUHTYkRTHkSo6Hgs&#10;wOIiv7to42QRcHEIU0hWbbIT4QYCQvbFi8YWOajyr7/+jfC1Tz8LT29vKYYgxwtE2zgAXdojFTOx&#10;tj2oVoZpRIDnRoQusfxQcGRk36NWHZ1sB/EcJVkLlO8ZmctMArGMcwFXishupA0lcXewH45dW4Br&#10;Vs0XFqkh5NQ/yoSQLUjpnFEjinMKqWaNUOJLlAwaUZw7CZzk+Q5iDgyZqKklM0brz/2snJ77EyRM&#10;Cdsxy4UWnZFtQRY3VHKN4oZR3v7O03fC0yeP2UXVs5CA0xWNs1Di6H33srfYlRIFPyNKFDW7SKb8&#10;voyhZ6KjmrrI60vhIajYF+z+hUDghAj7F5bHLJ7ChAOGy7VAYJLK8xhpTQut6cRk1XWtIGxYbByj&#10;vpdPJjupONUxlGFIJgzJzi16WIzCdaTavu97AQonkelvw9KTvJTFNTKU3Xbvpq4863cVHfx1X56f&#10;4duzNvrvnz412tLuPC2PxeXXVqZdyYzL3318CRrt66GxGhrWhkJKDVmB8HdYFQRWWr0G2Mqd7z2l&#10;6p2HpZjg77/mzsC+vdNMrJRsLTEJkJgWTcsWIvnLX/4ivHj+zM4DHT2fabryNA5mHcld0W92JPyP&#10;VBlz4IB0CJzTaKTtArUopDYL0bVJge8EREqUGGI7zKMSWQUuYbYYWDVVIDXe+8IoCLtgJCpLGhXp&#10;6pPUJeB3aZayFAS5iokjx0BGdiEIESE3ARaWBJ2pmRn+7EETu3udSEg8LFgc4IdBCopDjVTXbr/h&#10;AMAJpryd3OPIqYFwd4zKfQITSmh4SHLYb6RwhRJtegAm9mNiVwfuAQnTUgZl/ijoc8zaKmWEYLKF&#10;CWI80Fym42jWC1kPttwmqfjIBgCZty1rwn2IRR0GrF0IYUfgEsh9exHAILGh33/3/e+Gf/qjHxOT&#10;Jiu8ar4ikOBdHachqIk2P3c0lEsuYDQSk56AlQBWLL8RcqRoah1ZdXqBn46c8UACIE+1unYIe2LM&#10;jILGLvdOZO0YJcCnI4EHzz0O7H6i2IMQDSOEVswmsklLhCZ2NUnGiHDEXjJPNJYFbp7d43cYiVKX&#10;QuQ+2WCVyaXGzFBXoxdio2VsqJXNGHQMFrdwORPfA7kpJEuG1n4itE0I648fP6GNqaiKNKdR1p6Y&#10;6zi+RvdgMLehEVjVPJx1wRPslKdCrndKrP8rJ3BMSA6WOxlo12jJD0L+GnrqiW66KhodvRgew8kb&#10;Vt+j+5AAxbzMbqj41qKfNQYMmOK8T+7TI4ErcQJrwV282UUHgpeKqpIPFQZWx9KQXJp9ysF//sUX&#10;4X9/952TZ6sgu9I9a72bjZ1TM19T0sSKR/EW0skkFomuUTlTG+p5tH6tA4h5DA0BsB7vifAbY/pe&#10;WKsObatMn1ZCjPbTilXyD6NBplbPQu6jrlQlUb/++FeBFWX+d7bbE+MnCH5JNyfIgfHIcYZSVwju&#10;C1jKQHcwOwfitSPRWxzrZsGDgad6wuUJKUmsDzN2oueUISHMFymCd/NCZ82Ij5GpBEwDbgIQb9Eo&#10;yQ2wgWmFBQpI39lfnEgDN3MsXAJQoyd1P2hEMMdHRJOwmfqSILPJmAWgxN1+I5LdaKZWipuVGAYF&#10;feLNzGZ4Qp3sOOKUiSOn/sWNQrpyPxy0yJHDZ/tzLrudONWR4z0ERIjiDASBERaCDS8GjpRNQYs9&#10;Ec2HwDLysx7VxQK/08jPDZ8/gxfNDAX/Ow4cxyELBXD5RryTRPsGZuodozGFY6LSQSzQDXw/wuzY&#10;MAP+i+99O/z3/+v/Ef71H/0gDNtdsFgLSXRGRgotUHHvwMqggYQcY9HZIiemhdgCZLUoBxK3iQp2&#10;gwGSRBGs+N2T3x+a966nWBpNsWSG3BEORJJU0yiCAQk3A6Nc6qQQAiRJUVlFjLMUQmPCkCB09Jx2&#10;NwGwS3y5JMDJ5mRrWCBh5WzbhztYpEYfNJgMK0SFDdu5UTa1au9BZYxowodufHVlUZbFxG64qKlT&#10;lIY3CfPvyPrw6vVLcQdpylSeyyTvI8RsuuS6E7wOfWxAEVcjc9Sfz8LJ7Rtb83xeKAqDacVwfYwk&#10;J90rLrhn9m13cV78bl+65blqBfFSBaxSgAuvYb2jWOX0/eh7M+NHFywLgxUTtpJpavDUeCAPR8wB&#10;1NEmoc4C0ch8gAZ1/b4s7FT1t/gbQqZDPJoQBV6a3oXMw/Ke5VzdIv5gnl9+1Qgw581UXKf7M2SF&#10;qpCnZF/W83s5E5A/eXMV/uevfMQor1MMbjqCZgfkOS9/p8wTEfKPAO2KweDX6X3OkvMY2ZUQQ35/&#10;OrdMU3L/+AXWBr5VJXyM1SFl5kI0aXdsEmXpMc9TILeYEzIC0xXF7ikyHkQi4hT15OYyGnNnoScs&#10;xhdT3lN53uSz0hK3KmzdhWzB0D6Jfgk9xXnPXzxn0Dg6gZ/tyfmelFvS2abR+AYYAyU3AORps6Xf&#10;DndsWoUyR8p3QBFIcbdD00YJAaRiitCFv8iu2G+3LIjMxzZI7SAmS08ykWmfU/HmF3wYqSYA0glh&#10;aAYa61GELUqBw8LSKnYunzSSaSkZVkLeUAyuRD4g4QiAJyZfS+KVcGSwqlmASVzNr9PFwyl8GwqA&#10;nIh5kHtDUAnHO4lQiPyiRwnAjEe3sBMHscF0gwmARYO1f67+eDdNUoM8EhLihLgLktgGvgaMtJ8C&#10;VdSm9FBeNcyHOVDwcExBYZB1pXQCSyqpyMaYaTEmJhikvE8SQBmzeshVLaUaYRJ/eBI3kUCGJvjY&#10;JHiSwJEkTXGYF8i//e7vh//8x38b/t0/+QOK5ZhE/aT4gHnuSODr2Dc/SSUiPHsUlbSovDjpe2X3&#10;UxpEiqZ0R9lBiYlHL0GQ8/IiC8BuFhruDkoQJvG3s0Ax02AOqpT5RProUfxclKAy/z3czGPdR0Y3&#10;VZM41t9xIiCTYEwCKVvBGDORj7EzIKtuEwyaNfbnoRtfc7xrEpRTuHSGzFxFLjCTp+GERI0TCWx5&#10;M4LPbiwOdgxkjZtEuEsST8LwsJk+Yf0haJIDccdwfX1tVgAN8GXLTm/gPeOk7jPdXLLckrwGIWb8&#10;DIbQYNphCmq5iObCkB2ZNSzbt8vsCr3XQ5rlKilhXnQ0a2xnLNieiifwV0ajjCsnurmZ3HkqbKB5&#10;VM/FPVJ57IGPWl77NhfJ81iVx2an1cteEev8eP0QfA9r7V988ZKsDbTeO47hqk3rqf7i5hSfwYjB&#10;kAz3ywnZKgxYHzIgVbiCxCwgdmtMx1WEaDA/reVQHh+WD5n8n0hK2o7gAU68oMZP/hAYcF3hPQcn&#10;B7mT/jfvPXxjQKssNPpdUQqZmtk0SdXgFD755Bl9n4S+PEZQPuD7WWNk7AWC6GfkSS37TZ8RR2FZ&#10;Gylc33FlUMBLs/sFiJBTuEZSgKSsU+D13Oduu6UxkYU7gKfN3G+j0uOEoIgNSYyB4C9Jr2YmNzAD&#10;o/TMIL5hKR+637GKtpsnbiea6ZlYCDohulvKAe7owWjxkImZpcJB/N/DyP0CA4I0NLGGIVOCA+kS&#10;YdYnVpOsby2adHbei/+HiS2NX8TBSSixpqQNYs7vOqlZkVzEOnGRiVMRkXkhqYwjLZhIzJbcOD1b&#10;WTTFjuGqWavXQn69xGQokFQnzw0tmyCXO2Y8jPIVbBPi2WEqGsaO4zQ0ywEvsmMrB90Ne4eCQgNt&#10;dMR9qL8cQtKfz4LDn/z0b1nAUkLKGTXMRLEA5+9ns4S4jRxvguiSDbATBIdgisyoNHbhODj0wRgF&#10;UVNSA+H22UaqLxJkKgHaMk06xzzflH47MnPX5BkEOhJAKEnMTGWkOrUIocFMm+KAI8FqI+4wvCDC&#10;2wgcB0LGCQGciImtJVhoiNEBYYIFZDf/fr6Di4XxK7rkQLVCKP4mGYsF38laUQuFuhLo/E4JzEBr&#10;DWt8GBmISwO6OnFnqEtolFK57733brg8vwiPHl3M++jCBgCCPFBWiUiggYMlE9X5mARcjF1LiWKF&#10;OHAS/6bNOTNJERytxseUc715Wifp1wm/D2he81tcFSfZR+zmrOs4kGbTuBUJhNIoHXKzdYw95T+R&#10;Tf1685pv9J7ByH02K0GN6cS3t229gM3dx6wXt2retqFa///Q/sXLV+FfFW6K8o5TyEIE8vyT/3G1&#10;KeeuXrx7JOxXmMy1jYIeObViG/Ry5+atpaLWdObkc6cU6P18lKUTguwOp3xsD2itKdKUYbRBwgN0&#10;76nlhQPYU/jssxfh2bPnOhgWwsWSxq7YSJb1jQbod1zhEsIV6B6YP0MmcNza3cDWiaePLhl2QPaD&#10;gSLKhI6j4uYEojWbXsAAiVkn1upA3HQC4nAAACAASURBVJC7yZ+5FO5hnlBoenGTDIWOiPck5TsF&#10;IIgK0eB63B3peUc2R2lkOYjA8W7uC8U0IBzNSwX+cAT4EezwJMS9B+OdyI9PFSYl1Q0KC8UugDnu&#10;JV0SAXxbDjgEubu9Hek68ofvumzyGYPFYMQuxyEEYV6EpkjEnydrd7YR0CFnUiRzUiLzt2qTNO4g&#10;cQADM6/dTqwBYMI71q6JoCsK5sSWmzhy35MUZzKCJholBauOTMQVi4DxNSKXO5Vnh6uCGNfAC46L&#10;ek1S3nuei1ki/eF3vh3+6U9/BpR4E0o0gI0Y9tydRtSOkqKKue+A44EUINESKCxSIJ7pGTk+keYG&#10;8SSoYwF3QaT3ebSYAjCukQSemThMHLwqeQQsGAjTp6JmFM27MWFsE5jZU+lv8TNQ3MiG3zvWKGfF&#10;8BrRtZJEXkf6UIfCLJGFRTBupBwBF+L2MP/rLwkZbdux1aOXkt7onuIsRFDGS9lRVbhoNUZCzBkb&#10;ZPUac4At3FuPnjwh1xTWOQQyrPVeqoR2MQfk0lzKJOO5r97csXAaODUPxWbOSJB4NK/9c2bCKVnW&#10;iyxRyd5Jtpaifo5KNEsqpmb3Okfea4YPaeY+8d2oVk8ELbstmbHziRAY1Bwa5FHqe7LAwL7ybuMs&#10;Hyon1Ap6XHwgi+GyjYIjUzIzSkeWtt+dLwZUM5Am8qMKm8hSisWh1Tn1MMSn+XDJIYcTWnPrXqf6&#10;/ufIpHj6JKgJvmCc9u+EIBSZGWIp77gYTmniCtly5xv2lQIedVZhs7xLXQ2VzvCH4vKajWBJqLKx&#10;sJTUx+p2yiDhYjS0YT1dXtYIsWrnKEen6wYWHaRLovKyouryozBtfvPyi/Di0xdk6d1KaQZYFBjB&#10;safMRbWAsptZghcVTC9y7FmQmBQICDdwxc8XXV5eklsP/IUqMM//A20Efbk421PqJ2IhzArSdTn+&#10;BH9I2hmTad2aFkga3sSmZtaOregzETrCod8IEhg0FBBO+E9E69tukvgW2SS/2XdSIpo1WASLIXCP&#10;rAQja7bHKZrFQAMLO4mbGSYRckZW/9An5UpHDuykIM4oxaekGAOlFYIRQPMP7O+kzIykwZgdnZtG&#10;Abean+v2hnNZt5sgDJtfO5jj5JzBdHRkqwJQF2OnilAiKwlBQ08SiRp5HkkgwLNACNmEHGkuBbYY&#10;jItjuykuFILSlp9LFzKjZTKz7iT6EIxm2zGKOJ4MmAlarRLuij/96d86nyZbhZIEW25iDlrjdFwW&#10;lHqpSIX/Md4ADwDZKeOB5xuCHltWOM5FQa+G1DMz7MW0ARx5CD1RrAdDIPAvCgIV60AnZgPSqGfp&#10;5uxsx8y0Z6EiqfuCBCX2j1C2gsa0JnG3jOxXRUAuAFOo6BZlWaTsTlMf73zpccPZDduOBTceNn7j&#10;ediIWwzWA02P1fiTTq0QtuFZaBjFyoAZOxLY1ESCyygCnlbajAqaJUQIsYBYLnB5jfSd557K6iIv&#10;e56zy0cX4QIESq0HEwvEWp+DiSWTILV40bdtJmo+sNLcMCHmuhIhSqpXTTKXTYUnz9OVwZDwLpYV&#10;Jd49fKVOYIDlR2/jGfl9zLbVslld1iqExsZ5rXLNuNHdbQ5mHI5LgcO7cbiQ3WQBeHW7uz5YJc7M&#10;PtoNBHw8ZTr3gwyoG8RFBv290+JveVeFkdZW15SAteF/e+epBaRupW+9hx/dINYBBUvzjwY6djhi&#10;/Z8IbK2sA6mWAkAvx6WQ0pxBWXiX5/vcYf1z63XbUlOlcmreRFF0l/fNAoReCDfj6p5xx8H4oUTD&#10;KkCAU5OoOuBBYoE7Hq7CtaxH8DTUXlLkTbUSotw8WD4sJlSgS0IDGIuGQwXIWj1x3SVgQqAPwBiQ&#10;26LnlEuNJ8LTfOmDDyh1HrV2OONCrJPDaM9LemnoO5e2EoLCkDI5DISRcEicJjaQv2PDUfmRtW8C&#10;bpLIdq0wSfCgB9YUoXFQ+lrkwk2cSTGx9hjYukGIklP2+ROk/SQ+fgGIYvCmIH5oNrXQHCcVZCSQ&#10;kRimiru8CBGg2EVO3VMAnyi+fUpV6Sca96D3DJyJAYGAhBoB5CAeCJCpTeCAxCguii6qe47SWhGu&#10;yiBSk0nejA65Yb8TMg7meUUwMZ4fzJJLQQvRxwKQok5BhCnqow/mfyRrx10yaZvHyBksR/gYZyIM&#10;jeT6/Dz87MMPwx/+7Jfhr775dcsOYGuFCAST1ovQFMVIRJjebRKrEpkdVFCIYr4Szhk4C2KguAlO&#10;+aGxpyiQ1Jwr3GmKKc2vYKF3jK/QEYxrRxk2sBxd3dwZE1RobcwFyW6KnSDHNK0V96KkTQiPdyOF&#10;/26IyXOaYupHA1BB3/vjawMBI5kc7rDO00J+/o0qUIndahqsyO+Lg1SDWOJGs6dwg4ZwlEJiJENu&#10;Fa5ciM/EGxwCLQu5mAv2V9KUR4GNxnqiWBt2cZ0/ugyKlHlzc03nqpnTQKrIkifCrsVnyHPp3Mo4&#10;LR4pOQZpW8hmwyn10U4pzo35egsm7iLB5eIXCHXXIxNECPSDTlaKtjZ9vw9hp0HeoW1CGSWsPcdx&#10;NGKufWk2Vtm3zJNYHrHGp8bdAd5GKW3DkSsqTvl90zbNuesPjgPJI4icYv7QVhogVk/R8a21/+rl&#10;6/DvZ2H0SqLnIfDgDfkMAP3E6g9z3VY2AgQG8Ii726G4J1lBU5D95/YHmJTGyoVYMF4SNMkKe2JO&#10;5PyXr66Wv/m1zL0HVpZTxleRDiy+5i3f2X1NFQrF6KG5I2l/Q0rvKAFPKhD8+uOPw+XFPlxpUcnE&#10;QiosDh/NTB1tkj31+tXnpFAxAi1IIQeigkbcJcTjHXL6pmRe4f2en19IrJW4NhPTdfAnQrS9eBTe&#10;3H1O1WZ9s9pB7OM/so9VwGt6ED8xhcKicPf6jnFaRHO5ckVMqCqXpMKRncHUDk5VJKHhyA8OxkQR&#10;7JHN3mNMBgaCCpl38AcPbL6loEQyhyeJbeB8+ON4ZLP8yDEMGDfVRJeFl47CQKSGANUhSMyUj5PG&#10;MYy8IY5sYYCZqFMhAgKPuA+oSuEgAW9wn2AOj1HwIRiNkjIh8Px3bOqehcTw5MlZuD3ehps3MzPY&#10;94Z2iI0z3XEwKhjy7SEymMe+F3yFQTbXxJaXu1zFTb1O3SjBh4KTgE1MWiyiVjG/R60GOUuabyZK&#10;PQQt/r++9Y3wL3/4l+E/fPUjdiUEMSNPLGgA3OXN1chBilGyX3oR+CgokvOHN1usEwksBdFHzMnE&#10;/rjDUaTzSdA2Jw5MQ18E0jSxq4CkV1qo/C46ZcKYCxpL4romwq5IAO04kJNcgUeJ0xAiv5FNQ5gO&#10;SD2KbP6j3+c5HrFXBn4/VMIcf+c+z6c35L7RZTvKvIgcxTRZ+acy+siWsEkYMEEvIUZHBJdMKVJ4&#10;8+plOJuZO1URTCqMdIzHP7/YbexZ8OjYInZ3J6BgA8qgs1S6iUzkOOwomaB6vt2F2+HA62IKhD+v&#10;RBzIbkqoMKxhDJJ9M8/n7jx0w3VQQwCFnsQyfSy7HmKummoig6w7jTHwj1wRyyi51XvCxGdhnpQG&#10;yoRhxoN9qFVPyRXaCbM/ZuayFCWqJswTrrVR5tp+SpLuKy+S67SkHKPTbKLxhkBWveYtW8Gi5XDI&#10;AghX2es31yZ2FU9UPhytcf0KV6sBQK0/eZZw5/0bU2X5SHHhy19r/+3LV+F//PKH1iWNYaua8Moc&#10;TIzFkkavvXMHcHkvBJVpXAgFpECQJhuro1WrBD/pzjKV1sQiff7c+z+OVKDCgHYHGo+4PgvL6WLh&#10;lsG7ZIVK4uHILTwQ72UQvFkIePmSLKT4fHWjNStC+MqXv2wxVGzlirZHO1K6e1MW1KJKAIMxW3J3&#10;GtcAernbitDAaJEUA9b1Egg5GHLubqYxU8fBptiP+3k9QDA5InYCqH/koqDUxYkWwSQmE1oL0OJ3&#10;PUe/T6zxdlS3nAdG1RxlfW9jtIcijX1kWzmZ33cbhk2O+lsqTL7wNxMz6yTeAItiYK0bZqyu48qU&#10;TJ9ZPYQbgtAOheGQ4APry5ZdGhQUMh/bJfaTQmvDfftuy32ZNN3Ji2EXAwX0neFd9Fahk8pIdKIx&#10;RhZMRrKSiCtjK9r7dtb+7hgCtN9EUYiF4QoI1KSae+D8WJKCsch6DQbkglA9gLgGtqqA2Y0TYzgg&#10;mwJauWpnXHKV1Uny4mDa5/nZkQjK7+yzd5+EX733bvjOsxfh5x9+YFH+m10vENCRYFmZF0tWyXES&#10;4Cz4unjuD2JK30QmKgisIVCeuQ/gm1NqJSGSjRwcK5YI+MtQBIwgT0UjGSVgDgIg4GCt7nzgMucw&#10;1RP06nnkDIyJ0UdHsVxQzfhhojQkEk4ju56GlIuraR2T0PP8gYFsD2/CDhYaRA73wQCciBbEHCQr&#10;HgVWHgUxc5SYHRPkOklZm4IR8SjxD5NYYjTzhtKYRxamcQqBYClhuZV4lomfC4IgfsMrxrsgN+AU&#10;ePPO/yNmJMTp8vyMYoiAbULBrf2ORoc0vZubW8FPYZMkVb3rzsM+3ZilhUcp9UxCEC0tZCUg8ZrQ&#10;IFCiF44Eq5Ku++md997jdzuyi4frrIgiklQAUpMr45Ew59dS94nWnGqAtktp4QmxpuCcwMX25Dmi&#10;QeTLJggSvNyzC4hgyiWjqeOlwQKL41k+HY8Q9M5munGXYbyXqZbscqvrRJCyMV9D/mQ9t3iaUPRj&#10;F8kxyxwKmfEhE4A0wEL2iHYd7b/KTq4AQNp9bUbHNP2Tq6vwo3kNfbLTgFGbADPCLIMD5fvEyqVJ&#10;YjK2GJfXqJBqDgj5o6nm5qcnJUqCmw0aOy76s5RQ27v5tz3VVUg6Q4vxRDnYWWybDKgtf4TYun91&#10;/jjmQZhgUQ64+Ij7QqhGpsKrl59ZOQeKgxPLj6Io005RgEBcL8BioHO0JaAoS6o8K83zfh9Gsw6M&#10;UsAP/73cbJn5w/0JwaXvpbgXy9c0dwMr11Gi0zeSdECB65JtQZoEZ/n1LGULHVQT5f/H2NvF2pZl&#10;50FzzrXW/jk/t25VV3VVd9qObZAJAiQUkIIEUmS3013d7dgOsniIBIGIRyQUIp5A6AqhCJCQ4AEk&#10;IhR4gafkCZDgDQFSwJbciu1gJzZOu7va3dXV1V11695zzt5rzTlZ389Y+9zqjslpVdete87Ze+21&#10;5hxzjG983zew2Y+0/m0MaIDY6SKYEnsh0efVZ25cqOiTTaMOVToQ9su0OhIUrWhIrnxYELjMyyEL&#10;9AjosC3GhdDEKcnEB74T7Bv7enFNw84Oe7KlIuwMKPHudOLPEWLnIK7kREZse7VfFLBwYMO3paks&#10;5wNkuzNnQ4mdZCYYRuHzDzTXSIJaDfnUrAQBRwMrIRzMex3SWGF47INyBXEfYmiW5bCE35vcIdWP&#10;WjcTkjVmmEmcgTE708dNW8yA9TUv7dV5EOuH/79/9mfSu7/9Owryo5I89uLXn52rSKWRGCWzfJEs&#10;oXqAq+cpFCYg0/TkQaRZ36dO2EhFk/tlOHmCcPYAq1zrBJH0PFArrKNV7n0qDShNpAHJRILVHq/p&#10;mSZc+GuCEZ4IkwmsmxNoF7KQjJaxIxR94/Xvro77dNPvt+QVAT+EBiLehtLhVXIY74fXJFq6UynR&#10;tt9iQwSw0If3JEXR6eULblzwe8Yg+E7IYy4W7jnGiZe+tWW69wM7gPhnUrJ8xt7CGrBRFH4PA9OI&#10;4Kw/eKpS2JRdTNM7rIffcf35aV2eMs2B4gVJPu/vVEi2xTpEgqf1LKWKPofjQH6VCNjtjIW9Awtb&#10;rFEO7lp/+eG0iBDrdYFEGv+G1yrk3xOtzRcOcGuzhupUkqf1z/ne36uegtvB7dB1LQ/rz55n/g4C&#10;LgIZYw4IrzDa6peDgEnkWdM1h7Ea/RJvhd40EXwuJ8ErXyCewYiJ65rP7cefKv+wGpbE2lfMfv4h&#10;p9If8xWvjQRm29D/iEXztLsoR+I4+/SkaOz3f/3DD9P/+Ppr6dUVnS4tl6zE/9WP0Lb9Wj6lmQzJ&#10;8qt/CSOukcjap/5afDasw1155TNffqj9yK0bbRb2x40lT+nHJ0vDEIMVH6e+6Y81gSKS+6nXqZ/i&#10;yZznP0a2mjRXhyaCRkhwHr7/ve+kF8+/n+4fzjQ9DBUDZklgKB6K4+98932jCJ6I2dVWxMss1TbU&#10;RC6HrVWJJEL7cWAisliejiIDhRYmcRJZ4PTlFokAr2vx/CcqIX2ma5xCIemS8fJXfuWXnsUBHryA&#10;sM0dtnG96kuFoVJqbSPecWBQFtM8GPmsTgapAoL5HUxtJimG/3BIKz6arR+CeiYbRZJA46kyBdLB&#10;3Vw5dr/wZn3NeKCHE5p4SdBMhCtaaDicR/+MHBIlE8Nrk1QJciIJJDtC5s29dATmZpQkCGmsnNoF&#10;OQGhiOcl1Bq4B+dQoiRnlMmEzSSEwYsVCU9cK1GWOCibXAaFUDjLLsWojqR94RyGzVfieral66ph&#10;/f7L9cS6XROot58/T9968lSVbHMF7ay0bdWmqgMGvioEKFVLTbnbfcCa/6D6LpwN06V0LXJ+ZBVR&#10;9QzpkxCZ81CcKKUNvj6dKxe3TKN2G1qhzRZEQrtlanlwXgiTkrhz9XJIx9oZ7j/2MCstlpB88hp6&#10;EAF9XZ/a9VHVKjlU0FTSlrcggK+LJPOiY4ATW7hd4u/ZBkxBNs3isDiJoINq8H2YLPv6nYyl7rG+&#10;XocsCKzykR14Eodi1rMK344dZ5qoT8pnMa4JRVr4fHH4ayZGTjGuPqqPbM6MrK6nlE2k5Shf38vH&#10;ECmuD+RNDT8rIti1S9sh9ptUSoEGicSc7J0fsHe2soSTWiE5NdKURsl74eJIhOrRvhyGMJcTahbb&#10;gP4f610HsiUnWRHJKt1cN7rZJdpn3U8RBS3NTlLChCssr98y2B+xHXaitQTXqitZGW3+FV+MF0P2&#10;XnRV6Lbm44MpPlddoonmtcWSWQGwferg494Z0sYf2KbpPrrUX/zBD9MfrT/3Gzc36dNf+91o98L+&#10;SkK2fX8/vhJX4/nHAfvKNNSsON/qq39H1JoyaFfVhNDD6j5+Ts/l8f24kHj1VT/lMDq4uH18r6bJ&#10;qPcjlmju5bLZP7XnkehcuBeKT59OVMqjxPDT3avefzRVLKM5G+s3v//BB2z3QA1YtljamDRAbTGf&#10;RQnAdMyHh1P6+OOP0u36nEhaTjq7Xr58ybMs3Gpj6B5l2066VZfldLMmDZRluqqadntNdXZ2RQLl&#10;ei+OV1d8fbw2SfLmQLKDEM+MC9xa2cwAY0nckI2tRkAr7Afzr4oIb9PecpekwxiwxhSkOWvNxXNI&#10;qqA7ei2oUIa1ElK7ABUOeQwhU0MQscKDm7Zo+iOh31mvRac0Nm/8tFvasjD8Ch424HDyNYpITsxq&#10;g+OAfvz63jPg9Vm0Gzhd0iRtlzdDnx6jsotVBQ7mmYtK2R1Ib1Glg0txqsumCW42bkpuBcC+kzcd&#10;D6iny1wKvL8RArZFsnwznOwL3jUSAfUHgt3iIQkIhkAluMlb2mSyXETZiIRbF8NxSv/bP/On0r/4&#10;+/9vmhb33bMOclRXIMFG1T3sZTaExEd69JTClZBrJQltQh8U3IPRELB67n1zweueBRByyja3R9V0&#10;1mfgfR/IUyHPYaf3Hlm9njkH3r7oSjyY5DjpIhaeyDjGM+1+VoPnrZzvtaaBEoxXT1M/vGa0JUme&#10;uv79nG+cgOmTcXK7YWIcmpI+qXrcWhhNCUsoJwQlJkGEbiFkXW46PX/J59SWvv394M3n3IX7gSha&#10;ShvnIz9K3LdAh1s2CzqnMsTBFEPikGyx71s1TC0IknieMxHA0UNsUrpaXmxO3d2JFBA8tP74TCHF&#10;2o1CF40OksWUtR7GElCyA2/OW4X6/KOPzZuq6bT+G+El7hN8Y8gNsroEbS7I8Y5Yw7wflz2WZqE2&#10;2L/gg4QUdmeUqZr0yCO/eY+4531zdRAiOOq54ZBL9iYVd0Axget0by5HShsvg+cBTXTyZrcfvSvE&#10;n+NBkz5x4H9arfD4WQ12Ms1FMQ58l2KkDl888FARfoqE9ukvtKfQE7+w+/VvvB7VAD+m8AYfDAjV&#10;8CnJaXzBJfIrH3+S/tZn3vDfvPoizXy09ilEIb6GMrp11ba1nHQm/ejldKFsP/LVgwvlpMkkYVzz&#10;SDmVk5786k3ekIsfCzjkR/8fn+XxPXiUgAxIgH78/QmeTXz9/1FWOcQPsmsPqPtxl1eDgOl2Z5wR&#10;uI8/8fnPp7fffod+FhixHfe1zlY3rEHrO++/vw2c4suse5qgqhGImAb92EG0DIP5ZW3zfUCSgNb9&#10;hOI4TKFchPWodNf3g2SzWpSARCPu6sibMUghkKIqdDWADG12xg3Q64zNPgQhLtEMhNXRYBLRKDMn&#10;ZsvLpfIjZ8fW0WD7N/Z8xSQVXHI5jehrMObwlrIyw4N/1r84QU4yyluALYPkMcSGmJsrs41UGAhM&#10;u8gPm1+LUOKgrBMPA3BqP+u6z4a+uRlKHNx9SxIwvhq9PWVwTnaaOB8LAs2s7E3cipnX98ABJoka&#10;WZBg8DpBSC1GL3CgoKeK6g4BCxbgzdUqHvZgCDkmWNLtE94NLarDku5P7VWIzhDCcjfzvv5P/+TP&#10;pq/81m+nv/lP/1P0mkBQPJ8tr3VVjdbG4gPodFIvEARASUo9XOqsQ0xTUgVvn+O5z3GcZnEyfNDg&#10;/no0asrnvs2fIBeG3g/M2Hi4DK5meB0RBtplk5TdSCSCfBO8HdYOxr9yPWsuxv6IxObgTXui4mXq&#10;2khsWeHeI7t/0VjhhkJmdmWxeECa9oY/dzmsr33Seug6EKQ+AeH3YpiSo+I32xlrg7wUs5x7TfaE&#10;QKI7cz2nsE63R0ogRhuG5LIGa680DfNijDLXiC24s56RpJ5KaLFn7tfDCc/q6vwyfVqN6Pi/ocLZ&#10;7zUGQmMUknmo+9lykTc0lZQ0BG8JrTm2HLdv6aBeAHV69DJJkcsi0rLRw+NaXS3LmSjbbk1eMToe&#10;rwMfmWgPoW133B/XNXtiRR8fhQc0Dtj1Wl9CuubvqAJbeEBspMjuZLhbSp7S5vDJCtrk22hB0Qm1&#10;CurHHp0XtQVF3i4+0N1iKrqPREEYiHVHSerOQgpjOCC+NePBPbJ9R7UtXsXlS47D2WjoZQZOf7Qm&#10;5OviC0aBhV72fFbxMeYfQUX+0gcfpv/uzTfSq1+Xn6lr9TLWkWjVA0h7Jb/CokWLrJ2rEvGkz1PK&#10;sCXdiuEXIq34ZUpEtmsZlczlTQWn9miyTf+PuSz9J8yIxrIpgR5bdeyvduIEpX+Er2zDwfFVMqre&#10;41PoQr7wn1/5Ob2M9nRS1V+24Pvjf+E73/ojBuyY//STP/Un1tgontc7b7/NFsKHH7y/fXCclwPn&#10;BZX0/e9/kD772belXJs1f4LJAf89snDFRMyP1gSecWs9Hz73uc+n+5fPuR7R0uPZt9P6KGXYbBKi&#10;JaG6vKXnzz/hFagL0TYUY6zrYQaCxkM/M8BMXQxn/Hlc1kUA5udsOSQe0MNFjiUXPDkKRm8F6c/M&#10;d5UMDP7Wd/dneySs1R2iJaDB7JHYCeOg1aOB+QflW1VV82Ldfnc/MhYnPgjxhJ2C0TarrKpyxiTX&#10;481+XXtrtXpCP2dHTTUyLbwubEllKLge+rRv1s1HlY9eIhddV2WMRIp983h/VymEANcHDStlHhBZ&#10;On3+VFVUFeiyEDZrm642rUHtQbHWgRqfDxX0bvJGGOSiFjx2WTz3jSiU40EmkVn54JMO8Or+WddM&#10;8QS7eEGkhZUd+s1/95230z//3nfST3/0UfrWG0/dXtC4at7X3i/DnZDM7BTgu0dYZxpRmHtiM6Rs&#10;6ammfK7vO9qBEVLENXFCZgwCX4tZNnhoY7aTqBKTIXp0tgIPae/oRHQqGhTF5z2oiu5OEhkweZ/W&#10;5OhBNwlFxiEfafbERCS5H7geoOPYyFPJ44Gbp64HUTq9FLwdh5GxxubEkB0D8GCu1kPLWT9dG2cT&#10;97AGZvtEJM0LYftqf1ifw5yqnyi8TooT7twGqgyqE1M6qMUQuCqd/HLW4K/JLQpWyutr4PPRbTMI&#10;XuaU4GBFIgHyU/McjuRWwuH0wuqRfnE8JdJVFLxtMuY8QUGjCJJXgi/kjVvBFU7AZt1EKvzs8nDH&#10;Pmq0bdSaSO7TJidnQtnKJGQKzxEHFM+QdS+cqhIp7lUfRiBM7g+Qmp2FsGRzQEa3nJoQDcm0bdZF&#10;tGsQ7OykQGegE1CgjV2JJuTXOISAABH+hwcH10ImvwX3/GwIHg6peF30tqEEAQoYyY32q+4RG4/c&#10;KyoMqvlDh92YYow5Vhds6bku8Fxq2PBbPRZS5q4CpUerx/eIrr5D2rwgcE81TiA5Rjw6ANfX/1Of&#10;vEw367P49dtXWxREaXdxoOEQr2vM0CA8oMV0rTVyy5bTTjNhpjUpOz2gQJjJHVp86D4+fHsUWT7s&#10;RWCsbCmTeD9qfWHUARPyyZLzKivk9KkrZdno9unjLyBNfdCzO/tAZJLxY3wyVAzozyExZwLkdfXw&#10;cHlfImZQmpiovE0cLpcfIFKP9YR7glY84tfUeW8ii/7udz/wey/pC3/iCyT4+sEQXSijuCk/8Sd/&#10;On3zG39AGTP2BTiIOwsPPvrohywqdxi6tikoihCo9aJe3r3UGZbUhsZzuLp9mk6ffJReMi7hHF54&#10;7ylT73GGi7eAJQ4naFoEJLeniwbVIR4NX/va155tQ6nwkOZkN0cfQmtUur09cNMResNkSMN/dGxs&#10;unPF2eYwKNCLyZkoR+qtbbPANe9BgVYsTQUfPtiGxaRATcfCQeQ1+GSTnY/fR9sBHYzsCiTnyxRP&#10;w8lMUDDoZtTrkLHPPyug0w452xth4lxQHu6UF0VQrJKXDm5V7Kg+yOIRuEoGWaot8hHHZpGV8ZQO&#10;h4nJCfvGSRk3kii2PYZg+Zo4andCZYbUza0BZcf7upHieCga6uA9ylIIpLL1NXlNi7J5ZeJKdQhN&#10;lbJNZxRhtaRvP32Sfvm3/p/00PuZGwAAIABJREFU9Z/5SSsnGJ0N5iauA96nZnJMlrmUetJFDPid&#10;HP3aRhwtG+Sr3rfmNDSPx+bz8eeIKl5THRUI2K92IhKkMsL+i2Bw+5UoAcN7jtl9ca9VVn7yrsA1&#10;XB+vzcnwUC17SyAZpvnU/paBhy04tLlAHgTqlEMFoGFv6pzpYCr7KyW1fJ1IeHW/8T479rD7ZbDQ&#10;+sb7w37rAWev0+SBYbhbY5EBmshIytjwveJyt7inGcT9YmUB7hOem/g8qoRh/x5QPyqGBX707q/v&#10;zy8UcHMgZzo4h/Dc92ERbY4dSb1dAYiJgSryaG30aN8H0pCNHBStGc6kYXHQiExQkdKTWx0D9/Aw&#10;Ns5U4WRIkwlzjtaI7hVjhVEnVkScfKu+cM6mRvkwDSOh4r2XjdYErwVxLYj6KJiCh8V1x73qNla3&#10;wiopeet+DuKkBiHcFTRbZrrex21Cn0IedJbdg74ggTiEiRxWJ0ZWhmkQWCGpms9CCymZWaH74sOg&#10;B0LEZ+qkvSa3xHQjxQHRWozY91e//Z3013/ic+kOHItR7qj8XMEtS1qDg33/g0idqFRLWxIZiVet&#10;F4icjr81rstckOaHWoS2EG2q2o+ce+Nke0eXw+CbZHkKFPCe2vbp8T8kdppfJPJ2wEO7vRBeJiTJ&#10;km5Xy2N4d3TbyyedIziz6L/SpEwIbgJ/btL7MZb35PtyGQwZ6FxyG22xrJjos91gQQUAOVrVfE7X&#10;T27S84+ep5/8qZ8QCqa0WjyvafAE6UwE9unT19IR/hqfvKAdPu0PfIG4Z+GsSkOuotkisX9brIH1&#10;nzfeeso1e//iBeMMz2IQm6eBaAVa7tFeub255f2CARSnQpccASI+bRr+wl/4xWeESJsW8bBzKZyy&#10;TVIAlyvjdDGrCnwQEM2koQdxS8QWkHKwIUFMwwUFe5FmLzVcHXXbyaI/dPoiINsHeQKBv1rGyd5z&#10;7tvGrTGzoWihJ/dtJkNezSOYca14HQSoeMRLiwAitjb/vqatgkpjtgGV3frYGxLJaHMljMy3+Twf&#10;s1UBifClpE/OAAd9D/yDIC+FUVGQwyiJqSJxopLCVMzz7Mql+IDkvVWGBTh9burfJzsh6gBWwC5j&#10;kBfTljXjMNUa1jNEUH+4PqY3XrxMT5/fpfdefyo/grlZweHM2QfF6Gku2YGO7HJPvtTETCValJCO&#10;ntq4qWE8DrtZFtQ0UC2c+4J8Ve2pMbp6ktGUOQX+fIN9oVsEQPgZ7KSzREza4ZBJkrIedtd6TGTc&#10;q6rhrAgYma0n72FNKoisaViINlqtnlKaNrWFKmnB2Hi//fGQzAyw817fAgj+JIe2sqEVTIIwCZUJ&#10;l8m9c5OXxNz9DDN7/eADBI8jzM7Y5rWcM84iGo85cC2P+8kO5ouDON4Troz788s0tVkBtPieR+K8&#10;IQs5RWhOPmTqI55G8p95DU4WNhOudDlEWtfhWUwgRjKtdoz2z8BEvV3mw5ROEjL+TAJszk5ARGTc&#10;JnalSuVPprPrKQXJn4gL96JagyQgY51iT3W1RUnaTm2by0Gn2NKJgGl9J+vju/0uoNyRbwni0TiO&#10;m9MtC6rWNpQz/ErwZ8Ldc3CRZMLzeExGHlWJZqOK+JlrJJVJrV8+l8VVYvZrJ/FJWFmnx2Pc7YK7&#10;U6Glva2kJ0dyPg4X8nrREYJD7d0f/jD9cF1YX1+Lh9HW0EMW6kJTPtvyN/OlNFJZvZvchCQmt3Q2&#10;JYIgurQN6iuq5HGmk8cyihOyFWZeQ0HyLT24ONW/n0kU5l50EYW1c3XYKUFxe5BDEtc1PhqhJGJm&#10;0nmgAeSsMalSYsa/H9I2s6fbpIwJ+Kz1FkRYkV8fJcxZZ9Oy/bfGI4wx96fr/nHN0UGZr6SzShkG&#10;l/QbbzxlrEUrFHGR/CPyX1TEkpToIgRXeHV9k+7u7zd0JbufdnU8poeHe80I4jMT4oC1ETJXJAav&#10;P73lswg1EgtfILm2VRA9Sf+7ef2G9wx+MPxenJ+LeBacJvrnf+Vrz7oDxW5SlhlGPf6cXoxe/Fkn&#10;krLZvB0ITnjWw68wWRgNOxEZsNthNStTcJs121VZUTDHefMn2RD3XLbKrdlHgud70UYpEQj5d2AA&#10;L5vBUCoxFKtt8J98vp2pOzByQ/n79aTozI1fwq1RSQsOc0BPyRUMIKLGPn8lfBUEyDIpeZnYP1q2&#10;4BJfQ2hqeXsKSZzoZ7M90T2Uy1UMf83wZPe00WnNxpBfIVk7jEJzQqdbXKm0OJAGJ1NB4MveLHR4&#10;rOkbb7+Z/rVf/4306z/1k2wp7AHBA3WpyjKXCHC6VPdYlTiSFFaUQeEgI0HSJJzRRlRPbiH5Oev3&#10;UpLMd2Phe1OzJy+fig0ZwIG3l30srcJzdXWLORXakHGSkhDpfE6HAhKwo+BPbBLOpVjkgtkkE8bG&#10;IRLW3X6bY0BUlYlZa1vit0VFJEBgO5N7IotgHNBEJoecPg2Xdu+d8D0ZzfAntFy0ZxD0khEiPj9K&#10;nMUmt9pMbZCpWJZo1CrrQGZ4K8yxlJx1uZri75qDC57DPsuhs+yunHXoXomQLKQG5DFNqjXPIza/&#10;D4jk83urpI2eRCrN4D4qACvPFRzBvittnyOBtheGq3I8xvO5OnlRgKc8+PyoFSJHN7UNQRIbxaEg&#10;RdTomorZYtt2U2HcZkRCSVt1RRruXRrDuafN9pQ/X7W0DUEWBwJ9L9b3RFJDnk/XOpFbn6x6z0mm&#10;deg3M+Y0GcPhwZCDsVjBgX8XtSWImDD2z0zMoy0ZShTlY7r/4c7Ke4T7awJ5uAcyURuMvphEOg7i&#10;LG1+Fx4ouF+v+99+7zvpP/nJLxBCJ1KARG1ItlZXa4CdxFHBHzJBJrxxaAX5NxIB9m4D6bkkskxY&#10;Rs+IKT6MF/3oSCJ22ThVzfs3kiIhbY82U9bzXNiyEXeMHLJhSIHFRDJJQzrsH6DDfl3df3NY4tbW&#10;ZIQy4p2Su25kSpMCsnmCrt3tYAwiM/YgU9IaMb5JOeK1NFhQxO/0bgVQMqepciwAE1ImyXLPY1KK&#10;5CmLLlBdVOK/D2tc+/j5JyRh9qgkenUS7iSh6HvZrTPcY5jDXd0cJIP/+BNJM3PeElO2fFwY4Fqf&#10;Prnl+aD2qn4u3Haj5T587Re/+ozBx+QQ3Vz9MIyf1Ht0JT8KBhsdIIL8NY6WgSSz0MdOFzwG5qpR&#10;2oSSg3TkRUkHxFG7XhvKcG4kFy53uCS73PN0lmuxMjdv3lyts0cYLGhunlKsZQ1fav0uraNTsXpD&#10;CU7I0ZIh1+AyjIalp3Kpkrlw1oPy/ODx4F0LkN9tdiasOlDVe1USJLivu2ANup+qEhwohb0zPb7m&#10;g0LzKlLaTImykhVBcuJmyBgJ2bKTptEyvXqZTpqiAjwUcxIE/z5fK+h/7g/fS3/vs2+ui+XMBSiz&#10;Je2u7EqAvWbDaXT+LArGtN/eFRtluTh0xaKerxcyPtWsviWrEVt3y79Ad2J2OwLXysrfsE5zX5QH&#10;QcB4TqpCfupwYMYw1t+sBLgKBYqpkri+K2uYaRvcYnJjvZigFA8Py24zJbUWhmmvANr75fe8YTfz&#10;FucP9JnAqGwkGnhmUfWQwJY2Pozmzwj1wG24TLm0S5yfn4i+sQGSAmNkX660eSkh9zfFnUlFn9Nw&#10;9TQt603P7XyB7R1yiYigbXM+pcDRsWdIyGL0NoqUtKfGR1r0kBDH18XHwihEVltix2E+VQWBEwH8&#10;C/vhZg1qW/ZnhIGur5Pikg6Vy9S/pEcvflATYZMOp1V773pNgOHfwGR2Sq5a26ZSoVZ+fb2r62Mi&#10;Y8YxmGssq+2n2Sj6YEF2Jb+HWZ9RhZxJNCP7vSQXGVq/PR5Pyhc+k/k9hOphcAXi55htty5eE1Ew&#10;DB5igNZ6pCVwdXVLpQPer5FXhcGBS6zjJDO0majZon3kgsLhJP0b3/le+l+fPEnfuhqJ8sYa4AHX&#10;ozbOVhCpPRGrhYRM/DT5Xy728gXlJApC1YkKCHbeerEgqmxIlfxtVMkT5YpiPOWtJcg/N71uEN95&#10;j23QRm7COHhfO0Hd+CvZ8vG2FSmRCDCmrcnRsN+JO9e3GmRD03glWYXgMF3On/hZTRV2Eud9p5Ed&#10;RUVX1tkiyb9a0VwRLeyzza3wWRfodZD5I46qLs+ep1T5TJ48vaUvy+nhgYgWUYD1zTEATwOrvIW7&#10;3HlLkfoIEktK++/uWc3EXIoS9zrQn/XvgU7gbDk54QU3hZ+DQ+lcHGatRwGVWW+E1gUPcF/sZD95&#10;Vi19VsCscjTE4XieA+TsNH9hNd5kEYwstRqmF/mku+pVfxbEor6J2LMcC/EBz/PWKmnO7vHadLCy&#10;URM+6P39bOMioRO8dt88BotunsKIn1U1Vlz12pzLd3qQt7pROVxbX7OuMxd5obFO3CuEB7pu82Y3&#10;kkeBska/kw/cpJuHu7RBaBP7ZOEvoYmaIVtkDxsbUripJmgOSgoIacJSeL3YFy/uDENJCtraBSXh&#10;rA1UWJhmisQGr3fWIZNPqlSWF+4fJt3v3/jsW+lPf+Nb6Z0ffJi+eX27wePbPI+xiO3PB6hFXryp&#10;7xZVySBgAtkhp+UwMCFA8ihraTOes8y7xqokVNDyQKgMCH1WVCIjnjLDwc9ycDUK5AhkqbvGxIjX&#10;6coHUsulSa+8kPcxi7SbbHe9/t6Bi1XnTvX3Kljh4ezopKzX7e4YmYoqj37VOqRJsvLwF2Oe2ay4&#10;cdyn65uRpCradE8atjV2zSPB5xChVs+WqlraJHsOCtf2uCk4ONCNZyUSeaxdJXy4XbOtpKHAuYf9&#10;tBn3mr+ie4R5FsOiVhtz3MXJZMoX6LZcs6XWput1nbxUoF4WV4I6cYRCqA3CccDjuh7P925xKEiS&#10;B2WOSvJhO42634v/m2lWdYVqRAbTQJOdOcHZ4iS0JkJjcXBnxUwUNIzktLaSDyOaxc1CT17cPTDg&#10;1uXiScODJauHjAFiUC30dMffj5YbWqsoRMCFAWKIBu0SZnSE3auYpI5LG7qC+1R1yJFYeZXS/Usj&#10;NUNKm/1o13rEz6AQ2R1Hj1NXdamhZ+IpxVqNhI0BIekgG9z6rURBVQiw7TV2c270vLrgBPFx1tf5&#10;2Zen9OYaV/+vtUjgYhhaeuygKyWc+S3ovTdVmEP00Ee9N3kJ5ukArYMFPIvI4tg7Wy1CVGQ9D457&#10;tmDUQ5daigdwUUJNR97klk/RfhuHGGA40A+nmzNFbtUgQio+MyX0g1pAszuHeOQ4NDGpmAgUl7Cv&#10;De+EidAnocGMcSxEWrrM3UlbRd7mC8LSXSDWxYoOFyJrPSH+kWWNjDuTRhdg/Z/Pza1Wfbbq9kyo&#10;0dKiNHs3ihxO9Vx2IYskNy9SxeDlUaita/gz77yVPnz/+3JlLUU288lZCF//0l7CZ0Pycp4FkQat&#10;APccSX0lor64Zlj/DDXNOKSNUVKgYtoxvjKRxNn57le+9KwzSFeSmWbLCMCmRWXLTQ+XP+ix3ROE&#10;QU/LmidQ7SoImE5weUune9hYVkmKsiA8QjLIiHBQADqG5wElTYJjEjPl2b3EugVuejektLnlddvT&#10;9h6HviC2QP9jYFcfLzptBELGfBA7W9pWVxkusJYmWZpnMOsAZubYvNjmR7D9ZJKebXOLZyEE9Mqf&#10;KqpcU/x50FyCgIkKH1iyEgD+4QrmeW4bvwHZe/ABUIFTk+2qmgf14wNuKBs6w/sW8w3A0m9RORn+&#10;tVa9O6B++/Ym/fLv/F76+p/8HL+/WJKY3SriZwovjGznNcOJ+DvIe9mmQSbruQCLe89ICgYy1Z3x&#10;u/8WZCT56WuyZndSslXVrjLJO0k6JLMH5Uie2jeWOt5b/AwxhrMz9eNxR5IfJcSA9ebGVkVbNAGV&#10;9VRXMti36qzRuwEtAvBbbtds/eF0EiqxeL0mXT+CM1pVyPpBZsN1whET+ykP+lmQt053gqmxR7A/&#10;Mkm79VFA7J5oSuDfQ5SamPm2f4VrIhCFeda14zMhKccoXEyiVf9Ws2NgHnM83Ejt0fTzuOzzuoLW&#10;sKsQw0MXAWrimpCCQIkQLZrw/Jz80TgrBaQMn4890ZT5dFaimTZQj1+abaNDclgXN0m5JgEHryM5&#10;mAdpjMnCIL5MqDXUSSlJTPXqIT7e5/7dpjxOLRomuOUyyG3UOkdQ5p6xsoJHf3eLia+nIM6EeRRx&#10;r7t6pWU6WyiqrhVy07Z2Uhw3g7gj88kxIakqkD1w30iPqigvbn2hvN0O8BmH3iQ4elByIrWE4x7e&#10;OQsJk51324iu46SYw8SRSnrzLNb3+ivf/m76G5/7bLrb61Aqfj1y+WqQd4sP2MIChMXILAUc921K&#10;lp7bDK642h5i7xu11dUySSDxzhwAmtEvQv9ajdksMY5eyjTEYw5kbhoApRaj/j3PGiKHn+aMC7Lr&#10;y0Y8jYSZfCtz4sjzKrLlj4ISKhAWd9H2STkmTztG+dklX7ey7RR1ZrWqLNAkmcylTakkcCx7X2iR&#10;4IDvYe7m1+kbr9Pyd9MC1JYSUpvLBenPTiZxIcebq1TX/YezAUVAC95efFllga/bp9d8L5zhJ9gC&#10;GNrovufV5GO819XxkGCIR+5Ekjrr7v4kJFQXloZf+aWvPSO8Ls0TKxnA4BPxcQXpQgciwUjcz4Y3&#10;SPap0irLWS6bPGF/+my2rBNuPrz95YBDn56udZOasliAtLr1huYiGMQbQOUclr05XOlgzOMqggdL&#10;jn582R5OvHnpAadp8eN1aF/Nh1E8wGl9PQx/Rl99MtyI6ye7WYFGGGnh9bDHOckpcoOZEiDqYOMr&#10;QJZHByCvsYlJzwPPngk9WLhGSHiEMovPhj9lMMI/G0+Lg4oQqslVQyg5EAyy+p+oenebGU7hrtTP&#10;6rpeHA7pcy9fputPHtL3Xn8iIy9AdF2ELJp0dR3SDGwx1AafpSg5SGZUy/1MsHxddE3q0aeNSxJJ&#10;nyRNxdCu+CPNiUN3IOdKCQjRpCetU1XynGeQtUYqh+7o3uP3OQNj3RBIYIc9gXZukvB/vzrutirh&#10;+mrULIP1z/vryR4LqmQgR0MQFVPRwanZBAj96VysRsmGzt0/rKGcsYudk9Bic6vwWnCnXVXxqM9L&#10;JvZOmGWQyyCuo6/EqKoBw9EY1PhsBrb9smeI3Fw/SV4JXJcPSIa7gi/Eu4Qy18+wu3ptfd2yEZaR&#10;ePQ6q8+/VdTdw850WObpwL1Me2kgg6lv1Xdy0suDm9c4SeFApRMspxdLq7UIyAEoajkOZPGL3Bow&#10;Lu+hDWtish8+1848ALq3huunofchmTMzSO2V3Y4UAiAo3KFNd94IAv4B2sPdV9SOC+ibvgNZP8NE&#10;IpKORxA0n69rhcHqKf714gqyK8bxoKk5ukIXVUd3ssFEQusSnhyD7YPxLZKPU5C45QGgllfZWmU6&#10;nnV6FfPRvvjR83S//szffuMJ90+3i2tywrLdo2SVgzkRQLxYWHmtLk7aB+6hweRQmdKJ1GouVux5&#10;o6xDKPDc+hPcD+mn9jNdHXvavEeiDZV6VPzJ5FDFYd1LJ3328qnm1RSjbjBwIrZIBJv0bz0LF5qc&#10;7uw1EJ4syYqEusmfw+9Dt+sKirlZLSa5+GavISOgjlVE5514TDbtmsaLj0gO8p6fzzCpNaKWkdYu&#10;2/eIqYuEASJK6zwYdyPXOXhXHz9/wQkBaHXNRF6sVmFCWfgPjJxwjQvt3z2OwK18fKmlpX10dX3F&#10;5I4jv7POMcawUtxmWe/hV7767rNqtQAlUUk6ZhwGo/s7yogugYEmJYNOkHEQP2AwnEo5576YUW0h&#10;cxMZJqoYcZt105fqXsxg1UNP7ufljTgJeAYZIg9ibw6SVOAxcZbMSxKky6ZtJlMgSIxJpJ/EDF2M&#10;3CwNGecdUDecpJ5orFiVWTFoDPq8fMZu20yDxo/i59C3ZVU95YtN8fqakFRmL/zmvrtMh4rIeEkL&#10;Hxt+slW0XAqH7fAdrVAgH8PZerakiUGckUnVVfbB051oyII3yVCoJaJCuOs72ozG0Buzidd7+ntv&#10;vZm+8ru/l77++bdTxwwH2kTrOVJjXUSYxQbvpjt2hxoGBJNSt8RtKBf4OjkzL0E81V9EkJBXQd+q&#10;sqgkuztYGod9CSIhGxFCNG7tKx0Orj5ai56LiGPVXBK9C5NNfMHeFYdF22x5O8s/HEgh/9ThH7NM&#10;cnCkU5wl0WbpbpcVX2voohEUgkSG5BQBTdp8+TdEax+KJlQFmB/BdoafMwlSuant4socVXkE5+bD&#10;pxp9ub56stmjI3jQBKjIPhkIYbDUD7dv8OdV3UlRggBCc7sm5YeGTeYAcBnQxv1e5DQGnFk90FHJ&#10;ZUCgISyBFJXSO0KhfpWu/c8Dq2n2B5Ij+qqsrwdCJ0at08gKqM2s4D+Z4Y/PgKoJrQS2nVy99iz3&#10;y026mSX/RsVLvk2Sx0NyZQcjNk0D1IHSsg7htrWsnFCUqDS1XrW3ytafl2TbSZwP+N6l/KFbvHka&#10;uHdB8JZXQk3hiMhWJVDN0clyHDC4aqznov2FKcKBkClxzxuSGOWmeF9Cq0jqXe/rr37wg/RfrXub&#10;ychicpx9I0LJIym1IPRIrnNyohPJU4uEQ8RzHuiT9lwgtJg1A/IxeEZ4aRKcS0gDdUg3u7M2W8PT&#10;WRQt4jF7GGB6pXUTtv7kDky6jChgdoddmtfkfjC3YeMFhYpnxhjp0edU8Jb0flKU5K39deHwJSOS&#10;itXh53GaK/dzON42qneSSZLd5OfMBHlezD9ZpKwY3XLZpqp5PbE9b1OsKD4HJ3Msd0ZJsYXuCDnZ&#10;3I27zqAhiZSOVz5i+qWvWdyEIT25PfLZLvf36rY5WWay1ZrfWyjL1c2RZ//MAZje/0Ha9DIb3v3y&#10;u89YudS+kbIieMccArLkF/fgejIbW9DjcjY8MmguEiUehsbDIQ8/N8f4bXxVDQvS2s/bhsRrg0R1&#10;2BO3Z/CkhSeneFVeRzI8PbrtoFZBJC7hHpcdvETM6sHiSXZqNHOa0CF6VufGXuHsISViwiIw63Pq&#10;OqVlR/KC3tXS20bQU1WcTQwUMoDWDlVmgMly3oI+NiqMX9gybyZjuUp7mGcb5OjEnMBGj8wxZbPK&#10;Ey2URXpsW0+++/DhIfbI8IWf2j1WvGztcig8rpttKH0zQMGm+fDmOv3qb/1u+vo7b7M/yI1npjVV&#10;NkMX72As1p0Xw+x5S1Ck3Ozs5YcmH5/hAJ908FmqYGPe8ykbalYCUGfZ48IIC2sEyBfuRfPJGPyT&#10;biSDcaxJtofrZRXUe7J4VDbexoGZ3ES/uZsFXzXRs+bmfmz3hLtEqJheIkx43XZzFZYNcaIiIQv6&#10;7LUMjseEbH4QD6X3bRw93OnYP+5tI5UB7kQbJRQUuQWvQdEa7R2RwGCcFpIp3c/s6oXVaBYJDNyd&#10;q8MNOQjwbwBjnwHswUOmqg5VEtdwOOwO5GjQrz7JjAvPgIiHE2sihcMlSZqm/WY1HH1/df8UjAf7&#10;ITBurAczuBOLTajGIRAbtzHOht1HmRXN3QZak/rrKaSCTvI0fIer3SOfbd2uToalg0q2EW9mt08b&#10;IQijQU4Ir49X6eXDvQiR639fXR2EPtF0RBUIfShS6PKDzNfT6NOUrRPbpDO5K43tXaa1VmIMgw4N&#10;ttCS2PhI0PAzJw7gaiY7OjtBL3wfA5yayK7pUn23JGXY4rYlfh6JL75X3eaUJX8i3Iz99u9/6zvp&#10;f3jzM+nj/WQ1A1fRVi2XLEK4QcQUpFWu2O61HYd3mGo13dPsRJbPwAcX9uB5kcyuumDQ4cmKQKS+&#10;9Z5xcNcubzb0mgKr1wrTIpLbkyr4yZM+QdzVvrDfRiRCzYT9Kr8aTlkdBLVHZY14ArpGDdJ/6g7x&#10;Lsq05NLxSsosJpnmx3DyspUS4QyqWse/1FSQoNDDvtbt1aaNCZeIn+SVjEqy2cal4VXbpKDJ9gNS&#10;YXQm0vg57qVFLVDtBRVyLz95qX2dYoplTze3TzyhVnSA28885f28vzMXogiVIobAGCBuBO7J06e3&#10;PEtef/3N9MmLF/wMsKaeaEOviZrDL//LX33WgkSELNq06A2+82KGHzp7ajZgGg6DF4wlHVkB0k1Q&#10;VlZKREwMGWz2VNxPS4nBnlPHhrxZGXPal54KNxQOhV6UkKDHz2CNHu5J/hA9+nOTSC8SBA8M0LBE&#10;PpsjETMC2FIYhFxgQfBIHkUwYeCbsgfiuN2QuqfsmVxVBqoJGHiTIGoRnqAukPYWsJjWUrF7pI1e&#10;FF9TDFOmbHMsKWgX12v1C+naYtRlk/CYSKZkzDB4zhc4MvWNlMmkiQeflCRI7F67vRaXxAkGDiIm&#10;QLOIIdz76+v+IE3pdj6ln/r+D9N3P/cOKyJsUKgQGu+9Eh4Fks6DeSxm8+M5DKq08OfdIVsmVKwc&#10;kBVzC0LjfjRcmDYOg9pg2Yde1jUvadNcM8gFATUpkcgWzPTcNikd7dJhZDMWOy6IwETbBbfZfcsF&#10;mS5G1LKlvuAbPEh+C3QAlT0HS2XBmWGxW+mroffY7QZXv5Lqnl1hB2tZFbglhLwfOgzFjxitABGS&#10;xqrI/BiSAgUhqV8N9GpObgXJUfKRzF48GlY7s2xkbbKjINIlZayCdTk2nhWLpap12VpQKZKBoVzQ&#10;PD6AwXBrN2IiBCM7GyJSAzRkt1f1jBBCcnKhaoaoptG8ZCiWlRUKka6hZpP5DJqdY+kkkvqWPLhK&#10;n4HPoAhlQrXetsrb1WvMk8DfLZJhwvTpVNWy4fo1V+K8yNezPqpuS6ggnNwyWa+oqNWqwrM77g/8&#10;PewNXtmgVgu5h0SgZBbF2Rz4++wMv6kKVjaQnVS1tEf8OZ2J0FBplZqVDXqGmmZbLbnGoVaVkDep&#10;MLBfta91iP7K9z5M762F2N9+ei03yyIuC+PTbCt5tINGoW7iMVlJ5LDTx9gr0TJIOkRY/TYZ9dVk&#10;dVLfCN9hP07H2ckwvCWRXPtM6tUSYLVM9FEJC+I+Wr7VKLVIg9XP3nCM28P4v5gjQ84CkINSjIZm&#10;m49V9+iLvVa8nF1kEumcXm1MAAAgAElEQVR1gpub5Ifd6ArearRkt23oizkpVscFrzIk5/IRaVvr&#10;IaWQs/bNcVKJfN4QKZ7hU2w9F13VzqFVnYDdTpwTfTUm2w/3oYaT0gS/CE6C7MaFKlwfjozVdy8e&#10;XjGny2UwMtm35AYKDLzDk9vX0ocf/sDJZOMaofU40Mh3v/zlZ7HgWb3jNiw61KUHVYjlwzbhBkkB&#10;Rt9qWpj0yOrzaadhmhfIZ3hQtHnOtlLugsDiAWw+hU0V8GJjFgbD9VvHvTbmw50MX/B+swkxGtc9&#10;Kkv1ATPYZnaz2S12d6x9GyRCqNOz3pXNKsMbHHUAvxE6jwl4mCJmRAaBDDIqBAw80DkrMZLUdOaG&#10;nIlEVDpHVksBG0hvRdki2NEIgrO/T3gWVUub14d6Wr+3PvCHWQ+zK1DIh8ArMKvqYp+KZYYVGqH3&#10;TdUV19lwpVzBOpCGIKuGURXNkMwwX1QxffMzT9LPf+O99O311b8PWHTdyHfLideLV79fr+28/gMy&#10;DuS64dIoqFI+FN0EMVYhuP8I7JhLAU5KKp6zkZTN41WXlEL3H7NKyi77eQXRTUGPa7hbeWB4k/EH&#10;30HFubN7myuR5gMP5w7Hm88KZkz0RvF6mJj5sEiWiWJOgpQfo8lbomyHDCuc+5qd/1jdTLGc3QoK&#10;QpWDSSTZ2R714VsSWVEzw5eKD84rGQVld1UtQIjwteP6a0aNBlVvu8FQ8CII2cEZ73W4mkhu0zTD&#10;xOR2mA6shOlvURcjeoKx5fLqQ7jFtFmQu5SQy6pZaz/UN9399N3xSL98kcbKNjQNz7k+ePjW4l56&#10;C6a7Ki246z2ARIqqetJhArvd0yxjrL4hWm0rVpL5F9nv390GwTogdM7DXsRqVHYgxhYfiNsUZB86&#10;cQiMO6GgdVamCnTziISe/BKpfZJbInPVLBnEJQ0HVBWcfdgxsR8UO5Xw6RDBtZ/OfXtvJmAodrBF&#10;R/WeN+e/cuFDkONlsqUu2X1zHGbrXj+QVKlk/p948TL9C2uF+TfeesPM/cZ7IGM9JR7kAHQhTcV7&#10;bOK8g9lxM23eKUqIGgm5iEnwIsCzQvxAYRlFEhxl69lk8mokweZUQJPpCWAUQrJyxTbNONLaDbfQ&#10;4kQuGZUVmVZrRsPF1HfnrZ40wKxYlZNc+xIJ9T3cZJstMsrLqV9MqCxD3wpSmnghLAxCLfAZ9pbu&#10;gzeGzxIOIdkFRdkQDGVQRXCzBtglx55B9wQtAe45F0C0Ou+X69QcHK97o6zdLM5IH84P5w0tkFV4&#10;N+pXWaDgMm7X4hGf6/7+zJigJN+qqRT+DFpTT55ccd//8AcfJ1+Mkq2ULEld18J/9p//pz3G6er2&#10;uW8XLE9WS109aMqwHhH5sBnOGsuJw5Q67RwOgQqEMcYaD21/jF4/MTebgwhtwOZEvxGMzgcMr5lV&#10;kfC5Wh6J9gCz8KzUrgbZZjBUz8wTAUmGOoPHRuOGAd5ivwkByhDdmcTOrpkXZ6WwPeRvQ98W+45O&#10;iXCsm6k5vz+f1R9LOkCWWe0FZK3UXHf5KIQuXParluDgsJCrKqFa8hsGJz1MeAonbHKBtGg5dB6G&#10;JFkOOiwRvOJ3z4bMkol/Q7iiZUwBlVwPVQlbR4uqjcg6ZWRTVOVZ+YKX+4/+z19L/8Gf/TNK7B+R&#10;Tov9GqoJCAoQaVt0TBayMkks0D1GYoOgyJO72FbbmwmXvXiTkZmf09W0XnPVn9OiBBLfg9c7c05D&#10;o8k9Y405VosGEK2momtdineiD4oEp4QXfRecizkmRMd23cqVtLUzKLksIgqXXm0layXHEDBN2zgb&#10;RE3iEDOJSRa9Zv83J7P+1cUSrFjjqLpQ+R/WZIBQ47oPnn9yJ7TNBkH4qkswrZM4FYuTlG2zqPI7&#10;XtmNNaWLN4uKSA7HOnusNAmmHj8fycb19V7Py0hJkLxw2x/uzlHmKV4Yy7662jOpDbfTnGUTXEaT&#10;C80XIZqGxAbW2EYbsffK3v1stDGzgh2mO+YkEmlzW3JwFZZ1pq8HtrxbYlR9HHbiBhlpHDSnYDcM&#10;JhMmtndYQAx98yzRfraCoavyFvEwewaJUDFWoFG5+4uoqjlbbMPgOViuzLxvyBv3Ygzjr50Ot5OV&#10;TzKPypa0iqjOabGTCrQesGOViyJt7T35kpxnV+AcgjW09N/8zrfSv/ozXxAC0IL71bd+eZhGOYwy&#10;QdDYc0vmbVrGyrRLcj05oU/mABTL1vm+SKoeEtuOaNMQbUjdrTqfAeCy9JkKFfru8LB3HN85di1p&#10;a8fwz5MO+cE9LrZkihw12XKwImtRNarYUPRZkSzT+dhoBGNfJDhFCT3iyJ7n16w9k42UpCgofNtR&#10;sKAoMorNvW1lyGAJe/CycI9B/ASSdvEmUktl4+rVtKmJgIZhjlCO++0MRKhD36TFiA27SaRfxeCe&#10;3v/eD6RmNkeijDvGXJ1FutbPfOEtFsfPf/CCNyC7RamWY+HYbt6e9cO++fZTI4xTevH8ucmm+lmO&#10;csA5CzmmxkUXSXyyUSAHWMLKaxYbwZJGHqP+IeyUlAFz1G810aQkW256uNL6D3qIC+E39YYFaSZv&#10;UG1SREl8UATw/bGkGnCUAwBh8ch6iqogTM3DLAMQMmvVNE0MQ4wDQ2qJQaOobcpUDdnimoFqYHjL&#10;YH0uSIA7WzQj20VbAtdT7aZIyZyzXFxHzCgPMpr8w4eLzCuIN93Zps1KAppilbl+hpmDmdoamA1v&#10;VZuFqMHHe0172cVVRxIpCQFtMFIUMy9wQSFFwlfbcDCzobtaLrfXN+vrzWo7uJpIRoG++dp1+vN/&#10;/xvpN99+m4PKuHeqyD4tKrSkbJwj1j1bGFk4EhX0wRE80MdVK0X3A8/psNunvZOs5moxyEHnJiSI&#10;fU+3Y6otdblmZn+UvZgMg71HCAvbqIgHw1B8qGdm3dVwMYe0UH5V2cqix8NaBd3dhTulK76RryKI&#10;tAyuptBO2ilgWs+ewuGxuv/LalWIABUBya2VyaZnXZUW8AGqTWrbuCKA9GcGy57uTtrIOsjW6g5G&#10;P10mVfJkEGxHeehsI6rBz3GWfwlcDatVJfudkjbJ4RbZpCcHsyTXveJ5EfPDokNwNirVm1saVa6u&#10;XmYyfutq0zQRR093bVvj4TEwTZr2yDbJ+m8gJjsftLzfSIKWvNk0K/Yv63WqlgtVUnNlHWhi84Gt&#10;gxOj032qp2iHFp30rvCbCXN1SwojSQh4JX49K7Ab4aJJnVUUw1gc7KsRtsxWXqBlh/1ogykjlnvt&#10;NyYGqaSwfiZyMQOS9+GcTLol4zQTIQqCdLWzYagOoPIKO2i89vFwtBQ6bWZBf/Wb76f/9q030vvr&#10;Gx33Uo6NRioM1DDGVO9lXgW4WTV8MnyAtmR0KG1oIoyrLkpzF4P+UCwxQv1UhDRLxprEEarBeSni&#10;leG1dk7cWtoQwYD8tbcTOVHyAnIcqFZK5PA9SGxlUL4/iATbyqW9w6VwNqJXNfFZ0k+hySwMUt4K&#10;3+R7UqMiD2TNiyTnIBP6vLQigsgg0LISPLtBazfkrriOJdPHI0ic2HzyR0gea2+JsUm6aYgh7E5M&#10;uBzF8UCCef/yQddio0UlBVqDUQzcXB3Jtbu7e0hWOwiNyW71EYnTun/65IZn2N3LO3EhiFAp25x2&#10;Gkw2fOXdLz0DJMqMzhpqZkmu3EAyAex8BDu6aNZ4M48ht3j/gHi0kVA14UHHoCL0zzEVM9wP51me&#10;17fX13ytw9XOkJkUVSUHHKXgMpjsg2tDsNIRVViV3b9Y0nQcNZcies9Vcw1Cy73M1uGW7NbJpT9F&#10;qC+m+uE94gByVp+Gwe6YA3uHHF3LNxF5khr0pCou26Nf1reNhynaNId1IR0OexN7dA9xzwC3g12d&#10;m9j4smAN628RO5XASEfNm1AFydGm2sG/ZcFOeI3J0NbmM9FE+mEQq8kwZ2VCcs8hJl2IgjNPBsr1&#10;un54dZXe/uRF+vzLl+kPb2/Ze8TrXh33uo9R//TMeQjJFTazfgQLa80V1CVNZPIIHwNIgmYZYGkI&#10;lDgjydA1N9mgsdGh8+ekNgcXsrjNTO4RTFPWa3jzEztDENhE0YkDZXBQcNhZluQWX+eT/O7xT4bC&#10;AmQ3PhAtSM4WQNBc19Ht7TFhAicmulJ1BAiy2W1v8Mhjs5+RSwGxqFw30cfVwLRoeyiouCpf1Imi&#10;TDYOkSbEgaheztso7qwm+gZRImFhkt2afCvWh4WkrY/mbTlIZUuw8B6H4yTUz6gcTK5AHKb1MHrY&#10;k3qvPLzOCqj7SejFaHVPDMzCfWViMQhZAaJzPs3S2ne7bKIdMqkHz79PZms3EQSXIv4Pfh7XVLMO&#10;Rw7h64tg7Cr+E0mz3NcaqV6tRR+KPjBj1SSJLaWbVpJElc0qquZXWgKD9zL2X6EXupCtkf3/bqhY&#10;614mTEIYQDztljWcT5a1JT3HQEjA914s5yaXqyl4dwfuHNc1xNAyT8NMItzRe2DQ3J3cm5MGmRzd&#10;g/x6ls0/ntdXfvhxerF+9v/9tRtJks96hrOVQ/ist9dXXFyDl7niZtvkq4OT9pC9N/LOsou87IIo&#10;qmgzBRbteXmxqEIGUXw3SSKMggGx/wK9BwS3HpbX+w1Vy25LDUYm8ZwBrDFOAJlb7/F0mHhmUPrs&#10;4oNJ6r5sRNPYb3gOaDGTVrS1PdBWMlmZx4vaOESgXCUEl6JbeUDenSox+QSpn7HxYWgNYBMnquec&#10;jLHl4gIw7iGux+IXrWecK7g0/q54RBj+tj+oaIR0XBODk6zdnesivD2siQOJj+s6QKtqfoRCck+s&#10;z++dz77JttK89A0pG4wyiyjeUjgnX61FI2JHO5uX5gQO9+x0nhXr3v3ql5/x5tXItq0lV5It6Qn0&#10;2jCaQKZo8+1iaIqnOE77XfFAEGV+zJ+HsvV5CFmfZMyDij6TKCYnPmxWWTtXejWIEBfyFDujnd0X&#10;qqoWcA1k7uIG7YJIpoeRzKgNiHAcwibX7mDZlfteEsjz7P66caY9N1u7DKjJ7qR13QtewqSZENk2&#10;lXwUPthcXKstMg2bJzlnV2xkm4HZfrPsa3AWnd1/w7XAEvfhYSbDv1rHNe0gydqt92O2qZKlY1hM&#10;5qk0M8KaYeQwJ2nehPwo6+88WYMH0CaoNKasceJIVmiWtH7/Dz7zevra7/+D9N6a4H2MUbVZFYlw&#10;P70Xq8sSKo8wcuo85EAYGzE610mNbKRVNTJAme2+VB0UzbDyOF2SCB5ebGeouqbXBsipk/pymp+c&#10;uZH1HAMNcetnUKUDdgX9PwZBrrin5NzwkGzbfI9Ed0clF7LVyPKUsJICcGYLkh9IoKOIa9z/j8bQ&#10;arKsyIpYAyB84jAmOuAEsprkVEwqFYLmhMgtM8R6qJ4WchF0P0Cqo8oGrcFBCYsK5iailflIqoyj&#10;YlT1mJqnVGIN7pIDq6L1yMCnhGaB0yiswXc+QJ1so2WEPmwviw7CRaqPnow2DnKiI+m5SEMuZcRo&#10;JvmgttQi+Sl6xx0waFPLAs/nsEOx0jY2PWc8JKFN0SINaTcTz11xb1sjf1uSlh0IDayn0Y/X2pIE&#10;dslin3NYkd0Vk5EdvC8r1Vn8HxoQgcsw160liSeMIuBMFUMMSIMOXaZhzWhI8EyZt0YBUspmaoeY&#10;OJrtK1WkZL8iKarllXKxWmL9vJYNt/DUaEa6Bvna4PP8zPmU3v3hJ+mvv/MWn9fh6nrdfxoqNrhA&#10;QHxiqwoJWQm7eCVP3JsomHrd1g5h/fViyJHJGlR4e3OVws1yU0DEJF+HSvXGQzKrJAP3nU6LZ8k2&#10;OeQQCXvlh2GcpZfQ5AFueC0k0ibVsiW8nklYnxNJxuIWUV3hZAyJdngVVPM9WM9UoRGcjcM4IDk8&#10;Bx3mvCkmkmWe2YhaHtO2/pn4r/eBe2UQv0jDsprNshpRcO1xr6NuQ7y5uZVYyRnT8LLKeCcVuJJs&#10;oe+JnJ9WlCGQt1YvczFCRYdvn14+mE8oCbfMvYy6uj1yuD5wzb58/tIFrBgXGqxlEzEdq+n1p1dC&#10;dNYzv3UNgyOi5RjPvOCr766JAw7qXTEJJW+6YeqO54teNhy2tDbkxhi65OqMe5jCxUv9Uz7sLiYo&#10;b5D7bKgMpnHHgKgMXMlLQDQ0PoGccdEDU3Dr20YknNPylukGz4UZcb9UneRnLMlVjfOw7AO7is0M&#10;6ArZLDa0pDwT0QDcLGrf5+QFpIc4kcCpoEiYCr2/STp/VAC4P6gwkOFPTlw4Wnwo25CXOSqnpkXS&#10;3NoQmKOHDydNQutzNUybWAmfHky/T4bBR7lMZp3K8hHv0eKxRAh8A/izg+x5KH59Bz2dcWnuUrZk&#10;I0eoyP/O66+nf+s3fjP9H//4TxBmvuiX9QZGJLWg7Ws/UWGgpIpETCBMbm3IoydzvYWfO6vabLQm&#10;5c1bIjsJoUWsiUuLpVthMkUHyvkisxss6VJAyy5qsi1wlSAK9XKiMGlmQDWykcqjMd9dyQNvZ1eC&#10;1G3C1SxbZrdtlqKnmyjKczulbfgYN7h7uczgsyr0aRcIiVAosuEB8SMiDk5GgjfhfYffnee29b6p&#10;1PAeFP0tbdMFA0rG88T17PeDJHO2ay59pPoB1apkhZ0VSVcWsJniXDgFmv3AwWEnEWHDBXJwsAI6&#10;SXKh1x/QlW6DnjhQwpJ36DHwTZUkUboJXCLCSCoy4Ieij27Fh6sfw/JysnWfGqRMx5uYIzAeil8/&#10;sxrDnajrvprMf+puabKMwV45asyw5tiYz9J0cHGvDiam5eJAGwqL9VD3CPNO/ojHH3clGzEVk4Zl&#10;JLAubKk+3EvJgoOFBj44aHJMX2z8fa3dymFZcUAwMdRDN0dBz+0//sYfpX/vC++wkIDFcF2DPuXg&#10;2flfNhLpPS95gJHmrEMzZbVoFWK095hMBtm7Zh8mIr4PJdaIkhi2QHxgp+xBVkb3sK5dEIuflCRv&#10;V+9f76dRBD4AnaAXxw38yLzkjWvCgVxdqBE+J3wuUGzFF1BGokCWFzMBCGturI3lgpBRum91QUxY&#10;VgGt+8frHtyG75YHbzw0J00lnkcmYsD9ZsRXwxZ1dulytA+hlBiGA9uurbqFkpV0NA/gU/JlFHXn&#10;T98lhz7dnaS26kKDojitjnf4PE9euxJP5Ty77iuS9rq1vfihyLNmz32+eKy8gE85QPuYXROHr375&#10;WRwEh539HHgQWn42hEOaKorjTv7qMUmtAQbbxWhtHASPyFvpoovXvAI/kGY4knMvDPO6/8OLHw3j&#10;NR2WrEiryYpZ8PD5bMgZi3cnqK8GaSVFzy2LH+BMH3cMJBgkA3iIYM7PxQYfRaxnJqDx0LD56XIm&#10;pzpUqfidh3sRYsIpjcO/mpIHssfphS8YTTp2LaaB2boegraZFhg25s6jqzlEaJQ5C6FWw6TVZLrR&#10;9s3suzLJE+y2QWJZ5NBm4t7ueCEmwZoYhx/aSHjzq+MkzoYXcTYXgmYlk+HdfU7fWxfSz//BN9Pf&#10;fftNSbLcb51yVFU6EAVvD1s/jyYii0xuYqBM8IGz9xrebT8I8k2+DjGCk6Fwb7ik9gJ/JtucpQna&#10;ZlvKCVj2pol2F2DWyckXKhPwGsAVYXXalDAwETVqElJhXl91Zu8EjJ2QJriwBy/IZEggG0iY8DnH&#10;LMQBEDEkujzI4dcwqO/JdkOKPqZeu+awuU32uhhloW1ujdVxunsmdBXPbgjrX+4/t0mohsgBDvle&#10;Vd07t/Ol2vHclORKZZoM9Q86FtkC8cGBC1iW6IE7OSlmtesJafcVP9uWNo19Na8nDM262wDdahMe&#10;clxUtuW18yKg0SC9DcOkAFwkBeRMBcu+ibokvQYqT1oKz0JP20lrC+ZS1MZkIZjyqnAV1e0muej5&#10;NduP91gfjhfFUk8aGmXFLbrQYv9MqkDVF9Z9xno6P3gfzloriAGH406TXRUWU8BkedIJj0miw+AB&#10;e0bgsPfF3bocJvZG5PP+K+9/kP7mk+v03nFKMZxKBY3iHRAV2qCfbdqcxdZiwl/EcQofGSQHDuJK&#10;jgYlGhp0JB5XVPSL0V2OHS86uILhz8+T80bOhOH5SCVX2pCnNTfkMxNCarQx5c0ZksVPmDI5xkdi&#10;KmJ2Eqo1DhshPTm+sG075U0pIRCuxLdV2BbFYSRtgy0JaiQaKYkDN4qTRUuCjYwvRHtZmseT960V&#10;HmhA7Mu2OPlJOgtdJ/LzwqMFXiuynA4CtwJdtGHZnnUMxQeez5Z1NqwvEuTsmWRka1C7MhRcV9cH&#10;xXoPUtNHF9qfysUDA9+5feOo0Q9nOL2Gx4g3gmPU8OUvf+lZttSDsEtSvzc5+ws5UPhjA8KP2Q4K&#10;0qqqdeZoocwPqty7e7iAhvhwhmClD3Sn4wcY5OYIHtbsWfT11G0ONPIAK65mjseJ/Rq5J+r1q+Ew&#10;vZRcx5KrCQ6sacoKRSiR5rXS06BS+oWVBZKNZlU0DY4hge5MKBISRQy/4hyN9cVfvnggRHemTj4g&#10;zMVSNjH38IAG973kyx7jijUvISSR6PnSnW+udOkCM2BZRNxBYILz2sz5II2bq/k9YSoDSLX3s5Ui&#10;ayVykm64UjsM+Gmx2cgilYPKdP/3Ip+CScPLqg+Q0LeTo8DrqYSmv//GVfrpH3ycrl/epW/eHMkk&#10;lkdTZ3uJ7oNJRiaYQ4KZChwVe9KseUm8IMTU1L7ohZJ13kXsm5sMbWiJPAg2R/VDUN7VajayMRhG&#10;3A0um9yC4qjvrIMJ2Tv6ulBOSHrqqmrK7oELdiVEiABe1G7KYes9aJdTZ13gMrjzAVX4HofdgdcK&#10;dj6eNdo9VBWNw6Ykok019o9tpDVvZRTzf6/EvDuCiPDX4zEJhetaky1H8iLuQfYG1jTDOHyLHV3D&#10;IdLBzfxAQt1FlVczCsLPXJUR9eSWvissxifIkk9Bp3PS0+VkGLwBfPb9Wp4wFpil3iMY9ZDYKWMc&#10;7ddCGWBU+qMv0KgMW0bcAvpsTFKaiYmliPmelGhEXDqsGaFIo75+r5FxFBdjMvEZ5lUg7wo+Voib&#10;rLQR2tVdqfWNHFgXx8tiztYAkmi6kPZqc6fD6GEKVFS9fvx5OpZH8VCy2syXEgegelQ0DxTEKsY3&#10;IWTuLjlpFmlQbpTZToSK5V/66AW5Cv/L09fYF2dHcVBVjMqXiduj2M/DEPtEbn5bG4gH/hKJUee+&#10;DKOZ4v4I2j8YejWEKqNWLVokNp5D0QcVh1QQP2phUgljAmPMpfFRk/brngwehGyzmuYM5ECMlbQB&#10;RZjYapQaYTmr0GWRVYXSHPaeWZTSluDH+ReOniouy4ZIUvkSyEZTC67aX4h+Qj0UL13+HIRxLsVK&#10;c1VT7WnBBLJaUp6kgpvNS6Nh4knGTqOR6OSEtZdykW4PJo4vbfMBSo5PDBnrv0/rmWYKDvmFQCRx&#10;XkHKvFgFAf8SFpk0kBoENDmwElk3TycXyUyxBvBcb57cCvnOJoj6Goaf+9LPPetnjXE9HAplbMi4&#10;cWDhIDyfdcDJshnV80l65qkxg2Wv76zhO9XQSVh1UuWLYEn3tCqOA2ya1+yqsxKlvi09vJzVk0C/&#10;ZxRUs7gHd3o48fDnyFkQvmYRgXKS6cns8csyfOIxyMmaZNN2VVMBcfJgsByLxE7LCCllWgzL5nB0&#10;dP8LfUgdIWnxAsFDY8UDRcM+b/IePVBl6yE7lYSwXWSokentAobvZBVLWdC4ILGoQNhTkz1Io7K4&#10;pSkVblcYqrTIrkX0InmMCZTmTXQnhLtxNHM3cwO0QQcdmfaoakbPPAi2b0pb3x3X+fdff5r+4u/9&#10;g/TeW2+ml2r+y8OhqScp9q8OAjKibaiESgaJ2bTv6f7kA2OUWycDv1awh4BVEcNs01rtFTCSlX9m&#10;Bo0ECglVoiIjMYBpkI2SvlivC9UE5/WA7oKhORui2u670xsAPfC5Bfu4UVaGdZi7EoLUY9x2JfyJ&#10;ZyRrW6yRszZa0gh5EmeBKK2l1GHabcN9uhMiHhCAeamX17XiLpOAZCg7jZqUSPUKlgEg6/X9nt7e&#10;0ONDw9yqoGHb8gKapcslUR29ZrTytK7zBremR4S85PaWpJZGpaoQCyRz+3W9wJAMe4ok4NS39YVt&#10;Aci9xGcienWgoxxt00unBW5tIj8G34LPnMhidyVplAf7YZ80SK6E7t1nhnuQFD84uEcwxn7BzxKt&#10;KArYuDeT22DhbFhcdZ0dUM2PW+/bI0WAvV84DXGXGNBhHzEdRVrFZ4F8OxCw5KQNEw+BKEhpZLJj&#10;DGLjvjUfwwijOgPmGnjOhnrMigHDYeTaZ47C3k8iissz24OumKhE/2Z9z8/dPaS/+PGL9F98/k1e&#10;d86jkqC1cLgBIZlIgBLFsPunyig3S3XtxNmDZ6RrVjaX3aqL9rCugRydHh4yLtwiCa5q68RcHvwO&#10;9/NZxWFLluGWxtZfjLM/o0BbziJiOpGuZ7dHfRcHtwrwHFnoMuMxTyObS2Bkmof4Ivk95eujDsUc&#10;50A1ureTmSHRMWdX2XFVpEAlNoEyBSEeCTMsAlCk7GyvOlu5MZm/MpRsEnSQDJWrLCehUMzLvA85&#10;uTkXow5uhVX9XqAY2ItAnaB0g9IKP/Xx85fyZumWXQO5RmLP39cTv7m94nucHs6eoSROX/g4kBhr&#10;8u3V9Y4oTW0Dz98cqJzzLBYMX/riLzzD4ZdIkhr5YrFBOHgG0PkBfeCwltXfkY7YZIQE0gwuV0Oq&#10;hq1vzpHcXJBm9qLaG0QwYRFsCQVIIFQJGNZKhiOxWAEP4mAgJOkH2YMkVcWMHTZDi/V1TNBhdbSo&#10;J6tjX5a8sM7cmUyE35Ot9c4DRbqh0CTIH69URY4BkWYsUkogw42MvntzIHtnAAT5y+zwab9XBmxJ&#10;Tny2jM90ktEUrhEjS2nDPSrLzWbOkxQzae4DLqqYr1B7vxjrYNGpWUmy0GOIa6A+eWSgmD33m5ut&#10;pG2K3G7y4BJhzzyk+Xd4P7RKsvgcgNx/7fZp+ld+9/fSr33+bTPRk42SEitRVoVJBkO6NrWydkxy&#10;MnmMyRXSaAVCWIlv9ioAACAASURBVFvjM6DXF5yGbKvmGmx2w+PkR5TRVXnSUC8jZnz/nbkSbnsp&#10;288MwExqkjgxYHobY1egSNnE2eykcbyoaNYLf3JzTA/3p7R/MtA4qHoXLT0q8iSmdZFJGXvSOm7Z&#10;hjmticd6toqo5WOkhQNrEszKCjB1K3ecZK5/9wAHuEHMeCTp/AxF/Uk8VxDdZs9coNS0KoDNdibF&#10;OhvHxQFT8xxm7udKYtpia1uaiGUlsLj++7tTaqNZ5kgukNhNav8INpUzHfCm+/sT1w8D+5zc2mFT&#10;Qg6B2TyeKauX0cUk3+ZXZK0DzmLw/WDigHiDdmO0RtxvDjkc4P+bqx0PGMpDq/a/TNnKxoXJSckA&#10;1zhbIWrpic6i1kIyr4ewr5OTwYfQYZ+ZXCdXyUjCSGLGIbrXexZ7eeAQTu3S5s2LoHYkW/JY0P3g&#10;fSn6fPLSSLout3eZuNsoqBq9FRlW61gZXE3/zgc/TH/tc2+lBycobLW6dXgP5NAQPf1ompIo2njb&#10;E2dwaxRD2xhzFk+8xPOqme1dxt913+z3RnW7+uTkCqFlthusZBMpD2s4rMaLZxkREXSMwjUdTBYe&#10;1ETXsnBRF/Mism3EmUS0snG9kAmxXWcEAPwdzbVY5CFkhCKZEEufHBtXdZp1Zbaisc7mRYk8z7Cd&#10;UfaejB6EWEB8Dqk9kpPZIEY7cYEB134yR76nV1Qi2dfa+8WssImnc3CLG4c80ZRYt1lxWnNr9PMg&#10;yLK9gecGs7v1Z+6e36ltNo0m6xdyg2TuJnSN0zFxT84yFwwp8VisiAs4ar2O3Zps4j8f1oR08GwI&#10;okdJHDt8ruGrX/nSs8UM9u7qfLExhQQIZqXGIgsIt8ueOfULOU56TxPVvHjJEDZMtCMXQoe6sVlq&#10;qYdkj/NmQknODjae144H7mw4aZ0ygybhrCc7oSlL5SSxdNHNYnN3y+/wPVSxlAQtfZugRjhqFqGC&#10;a4JqkUErdOkeG0vBlu2v1fCDRFAodGbyJPnp5R4BYSnO0kmKWR/S8bBuKmiYR032JFEPD3hRYG1n&#10;BQzcHeizD9OBKBAhwuRRzouhVDfIEQQQkA67I983rJbHUuwaKdMQ9r1HsbT3MUUz0khcMmD2LBtw&#10;Bi9UCl4o9LJYF+Z3XrtKf/nv/L30a++8xUNSw11k7LLMcjtEO4ZKiCY2PSFwLE436quVHdUQXDJ3&#10;YWFV1Tboj9MQm+FtnvMmAq7rYTrsiKLAlIsblbMN0taPxXsQVnebiz+zGMseBUcz+c0m2oXsTy9j&#10;XwQrVhYxmukoOhs5cqBjRYZ/QWkwi/tyWLPVw85a6qxW1Buvr4nHXU3HsO+mO18lqqBKTeSkaob3&#10;ATMhNJaQVca8qMrfe+2JpCgUrV9yUvtGKOhMTFTkFIj5GaEoklWx3ouuoVVEZCQVe8/84ECgUbg4&#10;LYi7pL5IbSCnrVV9VFaQ1QkXqv/aNk+QxTFAwbVKRt30X0b1iUKwVdiFBHHkeZWbIaH6RagPOQlL&#10;tZ+K9fVEJmTMNoyVyVKhw+ykxJPBvgfjmOuRTP6kpBSS2mFSesbExmRdPArMkznCBZMfzaqfLhg/&#10;4l52YoPKE0qn8AeIlk+uDo492etEkDULLyQwqFhhrw5Ua1bMmDxrA9eBax2MRnCtWq1BVaUn4v61&#10;b34n/ddvvp4+PExblc1RzYNjYQmVBNA7J03eE+ITlRSDtojXCjoQMlKkIGMCkBb+3Gn2PWIFIMR0&#10;OI5MxkWwVLzgTshw/514r+ez1pE6Cdn+C7qXYTMTZwklwt7zySRL7nvzJOjHYn4UUc+i15+brL/J&#10;3TAxn0m9WxA95Pepeyx9MgqgQjd3JYCIm9fXR3Ji8NOcDpyrE4ZqgrZHtOOz1GrSf+UQLM2H8Lmx&#10;ERV1nRq8ZdSsBM+pughCUrhbE/azEIiutn4zuirvjsQk+TjKKwKGVC9e3NM/hHLJk+I90NaJyZ5Q&#10;yNsnN4z3d0D7fV9mt5hatLG8L548OZqgo5JIw9xyCoUGW7Zf+vIXn9F/fxDhIkwwsnt1JH+c1QfP&#10;wwXyXOzWh0wT/WK2ChZ6l3DRaEJbJ5JAc6WurKt6CiIHlaQmuGddFRj7+dDEGubmWDQAhH7yWW5r&#10;GtWbN5YtH9aipAVGTjogRdCjcdX67+s1e6LzG4KTz8fqLJBrO0urfLjWUKO5i4DEPh8W+V5/FpRm&#10;l7CkdsZow5wYHBQmIVGRyCRFB5NlwLz5D+fGbBWBFUnR7uagxGewRLHoQXEGfZ9570UgTZaWJiMO&#10;OjAoRdtlS5A6HfuSjVF200UylLJmbhwtq4rdWpz5sq98WsQh6arqig8buneur/V8DQQfrdH2l//w&#10;vfQbb77BDXmFQzN1clCiPUOlQ768Bp4fuCvZgQBSQN6/LJIPjXm6e/VJiV4TCMLngwPkmuOuqxIB&#10;tBPW/0HfHI6NU1GiJ1mbTJqwfg5Xmi//5PZ2PWTumUTR//3ctqy++8DVTtHGFtwqWZQY/0JDkn9W&#10;mn4D0WZR6tH3NUmYN3+Q3WGwlfKaxa/BCFeOxzFNSoSCOHzc79U6AvkXNtBMPFRVs6LK4YHSNyki&#10;e+VWNnDjA8rkqWl4MYv1z8TMigT9rgzT4JpawswNa8cOiYuJjQMRFCVkDObdhxHNglRRkiyHgHZq&#10;9projPS0mfC95HpC5bTI3XQ/iF+y43RTx4vUzEfKJLAi7iAhF2rct0oJlT/7sFX8ISqdxknrDsnH&#10;qW4DfqrtjYdpIgxeSRhb2N6gs+pJbboganYTo4EawZe/FojG9Tw4zyNptLlUNpKeL+xvdHMhcH3a&#10;T3RkHQRTs+BB221U3KskTS5CXUx+PF5lHu4afubDMDT5KmO1xp1I/LvvvZ/+1meept/f74XkNceb&#10;LHKzRoEHAU5DWVD0LJZdF/fUS6wncx0ghcT+RU9+MhxQq59PyZsiA4l9MQeBiPEYE107UV0giPO5&#10;busIFum452O0P5p5FSgEiuXSo2zhnz55Lc0Pp21wlpI9JRv0xKi6Z3ydquS6+0xiOtRlF4/Ad2Sy&#10;KHJojHvXIC0lskJ5O4mATMBTp0Mq5orwbZw04gwREm5lD/bs1X49V+oGXoqPbwQyqxjXezbLoTXw&#10;TB/IHJTFPiRd7X8kB5hmHPyR2d4gJPrOzfuzbU62GMlQ3BKTj0TyLBzx6vALT55e88zC5+pGAdUK&#10;BEq784BHYSSIlzSFOot2sDR7MDnmqVXx5T/3jGTClFxhJS58BOX9XsqFbli8u4pkfxTyRbQy1n8e&#10;oFFHUHBGUlxZ0ON9vSjMNpgkVickPoa/A8IRyEZLo8307Kl0bNWWvPX7OZtgslxnYprPYMnsx9wC&#10;dqqNkjADnRVU0A8fpoBP12s6TgpqWYQdVN+wy8U13t9Vw9Y6kNErPUA2SoazCI/zKbkXJRVHsPqr&#10;tDDUpbcsHwitIh0+ya0HPkzLNHGQ4v4upxO/VSUT2IgoeF9NRpOlbpBAa9W9GTx0BsFVyoHFkitV&#10;DeQ6NLH/hXw0EcUouxPZp5XhMgBJ0VNS2MHBPqsEjzHkOBg+WKub3fo7f+b9D9LvfOYNObjh0Hkw&#10;W7srAepuV+H+P8C0ZS+jKxdm8usArDZYI7yI1DT6zUNRILg9p3tUx5PaFAvaBOu6e5mlj6Z6x8Ng&#10;EKCguiGLfH1Wr91crZn23brOzppKemrbKG6a4dweFHhy2ir4WAR9KCY7atR8M0GLhjIYUEUSLto7&#10;6KGbAFgVp4vHy9s2lCgB22xZRDoG2SLIEIYrPJQnEeNoJ04YW8Y/pGh1cVQyjY10kNNcy/bEiHIK&#10;XN3ojZYge9a+LqyP81k95oBgU/BTdkIzhlwCBBIhK4soyL620Q62DUclWtFSYnBx4GLuEnI+txj6&#10;WUGssYKXWmoOVr5Ry9GjxRHMiQqAzDVduBV6P7XHQNzlnoa50bo2bm73KYYWaQkJV8Y9AqrHrgj4&#10;Q2crtJKCd6tBQLR9+STyYRh0gcmNzviebEiZ8eCLE3+T9saymMyXRGok4jKLlQ4OCma8yMY8kjGp&#10;fE4v560PjcMAn7dmmzGBh/RA6E+I7UFOsXjXv/y976ffPBzSr19fWaqYOBSKz27wzIas5IttOQf/&#10;4vYaK2DEk0VlvrhS2SRNme7NSzWJUK1lOl9G+7Cr744kC0O/SisauEXZaLJ/Q9rIvmgTQkVyNpGe&#10;8X9S8k6QY11Ux+OeXB5V4ietPR/mm5KnhwKmceLuzGdsqalt+5uRVHKHmkn/YVSVzZ1BcjMpNi62&#10;0acj7xSGUmk7y7CPgEDhmhHjxp2GpzHmFI2u1lKCi2gUFk7iQKQ/Jc47mjxckGeLexVS6IhvE3bX&#10;8PwYjYq2ojgeg8l4cM8icwvVl0omZM3J/IX42WR/BpBJiT6ad5SNdnOmT9NgPBrDIR4f9pKYr795&#10;vybP4FNgjL3afJJND7/0tXefEY4BdI7YOzYGwN01MmIPDGL/QrDJgQ6S6y8/aCgGei3ZDwJ/kARK&#10;7oo0FBo0fAc9FxCtaEKCBQRXrL0cH+UXDti/yZcfGc1ew4V448COv/dEGvf/mtsQMRSFlWO3CQie&#10;2SxHSvWSLWspadPEc3FlQdlsAWCDHwctQPbOKuFdBAEQ4pYqkmJ6dG3ZfA1CwQju7t+DzcphOpB6&#10;Rl+uO202rhzjpK+udiRXMZBHjy/5ozqjZtBN9qpwf4Nw22IdMKopVlLDJXibcc5PO3lGRRJ6lAxt&#10;s5V0xmEtedsek/66WgWESYe+kWGChIlkCRDrt29u0heev0j/2ItP0h+8/sQbQNUQ1ARhO4y3RbuD&#10;iVJVu4CkzSQi2rg3fGd7ZFay6OO7Wqe8zkZOWHNX6+G2H+VTz0qzV2mw7SgaBClmzkd5cXwCm9Wi&#10;Z1vNjWCit9MBdGaF2Tz51IeICUq0UU9OUIsCoNZUU3D2UCyiJrNHYvd+ed5xkOLaBqkMWKAOQht4&#10;33LfIOqwKic7oGEPrq81ygeFOchg6WkVpHrEQDmPfxbE60rn3LeDFgjKtH5z55HKmL1B5C+S95S3&#10;ipuckS5fDSCJID0mJ5ZE8QYRzbp5R7tpJ5QhiaY+6KUk/8zFB7IzkCL+SHNpRoLaIujeZTVPAGnq&#10;7fKJ+1dlP66ArteMMejkR3XJHInkgV/iAWsIlvcvq/a/zk4vfiOXhANM0F3/E+ikVD0Dk2H26aO9&#10;NWgOSu3ZklQ/qyYYHMnGYFlxd0nOt8E6QdJCuDA/8hPJXHPgCA1W3ZDJHr9rLxQWHqMcKdFaAdn4&#10;Vz/6eE2YS/qfr6/5XtfrgQuDvvM9oprmRkgt4smaVsuRm0W7c/23XDrVHpRXg5AkoZ6ORSZL40Oi&#10;1SwnQq1DXDRVPLMncvZs/xtU4iNl6+DHdUv90R7dZa0tjUQXKkhuUkZxcaK5U61qw+I5YM1i3g4P&#10;SHO3FvNX8KyBzFDZY9Ry8xkyPyMZsSRRfxFiGOZaTL5nqbBiiqW3H/lKedQziNYY2w9jdjae2b7o&#10;GkpE1QKTxrMSeVwJTaaaE2g8zyVs7fOWCBUDv64pt3Y3W+fkx2Q7b6rIKkMQIJUoIb5Rkdc1mbl6&#10;jHYx11CW8olTZ2Eutlh1El4PXD9rLMesCvwO1nBZnxkGM1YnE7i2CVku0TWBA8MvfOXnngGlwGJe&#10;SB5JlGMiaSA72AFae7tTxhg+CDFoZMgm6/lG0A9hr0MZi3Zm31q/Q8e2dtHKo4rDxR4opUmUC9I7&#10;IYlkAwhpMNxPhnR3JmVsiDdpVKV1uDpqlHPWIYakhZI4QjfrZ7vXQ7zA5zrIcnMl16vHRnvkcFX/&#10;J7sXRdBvKH49ZXfHgx8QmNCpb1Kw4tOfP+Z+FgP4qL7+a0+u+fo3Nzfc7K1qQBilrT6IsmHBaoZ4&#10;n/umI+fBsReURaLaLNhL0xab+AzJz63GuOm0ZZvsUU/F46bXoMLJaad1w2hMGxjTsyfcIRBTV06T&#10;AMui1vf5xpuvpz/93e+l19aff//JlTrZswN01/pYzzUhDD4XNhJB6tsQKn7G3M1VsKSQpNQiGDGL&#10;uBfyJJB3l7kacZJ1MMljycRGu18uHqA1hQywSRlJkhxWmQ+EMEzq7rWCrIoJpSDqsdLo3UYpF7Y1&#10;baEn1bch71KVLhkmpro2YpCCkI8HlekxTTR5byC408IZroA5BgJVO4g641ii0lbFJPdUKZYewC5v&#10;agmSqzTmzZxLh1VxotitqtH+wLNEIIeZGZOJHPp4TYCF2gTVL1su2HRs2WleylAUUGVHXzUQy4S3&#10;DVzzUB6gAbS5HiyJM/kVa3OHdiXai3uxzLkHBjkv4iC6gTthN5JhUudoqTXjzqDhe+OgVkl2+wbD&#10;o1CV0i0R5meTZ0ysf2YrEkiRZaljkhsrniQIrCpyZFpUerJ8VW217L412iRImGbvY1pAJ3uXDNkD&#10;zZSssMWbNIyOYoG5b/dnMJo6FhU3x+NuXW87IjJEpFKP7o3Rm56++PI+vbMeFP/9G08M3yfKxelu&#10;OBqlJX9DMmwmlPZDgOV7nuziiDWBNVxF50KRo9ah5JvdSiUs7Ew3z126Xw/2+SyFmCzDPSclN885&#10;6Tob1ku5X9cNZ1D0KADsrLiEJ0jnfdHAJ6G43fwezkbaiS9Dx8LkgYWz1hd5zYsWWjchNfhSNPmq&#10;4g2hDUbL6/V5zfdy7QUqQ1+S2j050glaltU/7hOcS692xzWmzpRZ0+RqyI4b9iZyctvtBQNJPIu1&#10;6im5RYTwiG9TJL5JsvFm60cg8EsUhFnqhoungvkiTVJg8xTZ5i1uy7LFcq5bocmCvTvZSNloFoCA&#10;g+L+WQhYo0wTMUIzUVqLseMp3R4PksoXDVcLomWxPwnde7/487/w7DjJqVHWjc2pZr8MncnKstXX&#10;PJNQRUITPA5OYpDPS0gfCyVzD/cPJPU9sGcuTTraBw+nmRcDyO4BldKi8dyYH85svMvdqvIgXSjx&#10;Ot3PJEsl6v0bZWdCDnTN3RUXSFvgMSADw3uzb1Ml3yPkWWRwgkwKqS+JkfbAx4ZBhowD5wpzJezb&#10;APof7Y3nxtehhLRL4ofXu3tpK24kJnwQLX2yvv75fhZbF5Albr5HsZ4oK1zWKmGXPlmr9fvz/Rp4&#10;z0RjsEHgJIfFc31MZDBjUuZ5kbiVFrmEt7DD4rrX63If0c1/BsoCmeHSPCVN3+NhO+g18HnVC9Y4&#10;3/Name2nzCL8k+cPzLixEFDxYcPc3d1rkJENahqJfT399hrAvvwH30wfri/5wXrfILsk+lGaZhKc&#10;3IdO1ndzrHiTlwM+FZ3kJL/k+OSunhrhRxDHAH9mJQCwJkZAJPw2qAqh/7oljw+YvYF7NVQTE+UT&#10;McfnBuLCXnXXWjA8zHWLfnjXP/cYeY77ChkmnlfqnhYZBjlCYOjyNya2uZQhVDqiokp/Ab+PrqRp&#10;cBIweZIhtNZY20hyCFHOYrYzYI9qgUEdMt8LJdofJ5KeSIzC31gFFcolKg9Y1BQGVw1aWiR9bUYU&#10;ssnO5cJMR/ym8mKNdPQs2ZI7plWCVimRVaCmm1x34p9dsWQlopMneALqpoLOyXvpzZBs23rLmtXh&#10;JNEBVvcljKXEb8H0x5iwy8C4iOcgtE3JVHUFxNDZVe3JYVSJEKk7c+dhwEQAsH9TW64kte1k8S7s&#10;hXzoh3U94lktOlzT5ER7DbJ367O+Xp/vJ588CFDaNVnKhzSZVacOGaBFeL4TiMPdRNYisjavazRJ&#10;0QgNkK/F7kCiPAm6PmB66xpc/tk1Rv5La+LwX77zuqytm1Ew8FqS1gBN2fxs1F9Q2xTfR/wCZJ7d&#10;zskuIpDcEcKm/DfTbZMUVidi+/UUP50fNqtmuRWbe7ATuqxWje4j52xMNsE6VZuOrd+f1H7k2ZL0&#10;cyzMkguDrBgFtHc+qZhC/KePwSzLAHYHRikLmEgUPb/xaiLHhvsf71eE6GDvIrlugSQiaZ6E+pVJ&#10;igveRuw/V/l4P8RptopPbUPFFQsHFYOe+UDDNBdi3bB/c4EQyCWv1bwi8l1Uy3GvY23CQXaHibBV&#10;RnSkBHTtjZAdd6NDuhYrCJOIizCP6kZ/BhPfaogJOEujcNYUkk/4GFEeyxg9iKCL83s9g9gdgMrj&#10;MG5nh+ZY1MeVH9H04ee/+Gefsd/dPIym21u8SG2AQ3luYjQzK5llFxwJhVHHJBmjeQw1mayVmeV3&#10;G5WwJzwObgBlGn6AdftgM5fzemi+/eYVHz6ybxAokdWJGKIbCcmixvaKfANy05Pbq/VgVpZEln5S&#10;xsWWJM5Mu/exl1dC49sZhZlBsZ9Z+Nq7KzlDajNpWplY31Ws6pKsoe+srmFVvTPDFQ8e2BTGtYx8&#10;ADiIJzNXFQg10z2nu3VhSpWQU6g/EMQ5Tc866odT1aCsIEQVWUdn5nfZHAZBc4PKRSkLTt1kTDGv&#10;W5ePAKouHh670X14D1bJYtHjpR5mwafZQTACt1pUmcxj9PmGSYcODpFfe+ON9G/+/jfSH77+WpoP&#10;R7mOdhE5gfSg9bU38Yu33rNKkO0fp/1a+e6ZQFKjUcyypr/FKJRl0Cx7Ve57w5gjA5fQFx0aID1C&#10;Uob1fHN1RcWCqlX3cN0vJA1I5Z5+twkaUoWvhmmONe1e7eiKZ4/+tg+ZbRx9KTafUcC6g8mYTb6w&#10;bmlSxo18TncvlEhSjQBUB/DzaKgXbZZ7jSOmvetkRct6AeirI3lBhdfnaiJVN+gsFGjpUiTB82Rv&#10;VQdVSfbSCMSBlYWZ4VQzIElHAOyCeLl2svaQfBVGdzzUAtOExqL2j5MIoFI19rhljIDXsb8xPRJo&#10;INQPQHA0wEuDv7rRRwZf2gwP3F9MRAJybkoAaPIzORsg3aB4ToMSBk7j9WCumLA70PFxxz1NL4kq&#10;xAQHTjVpk+TXda9dr4cP7hteI1BDOuFWEckol8PcGPaaTAo0g5cHhg8sQVKZKIBGejcidkjsaN7l&#10;BEWE0Gzjs0fcmqoWZaOJ2FpUfZLTT6835S/94OP0H779VtqG4UzF/AP9t+SLurTUA4pORlGtlDH5&#10;CCkLuWZJCQPXXHX8SSYnz51D7UZ7rOCLXg7Jtv2zkQsepKjSd2x58rDzSOzkEQTEmChZVOIKQjZ6&#10;5yC1Xh2P4lvUZpRF7bDEuLOul/UD7DnrJFFK2XxI04eiq+VS+ON20SxCr7oPznpyQZWSW85KZtH6&#10;odtv19rK5rVQWpovFthKLIoN7+xizNaH5ish8SWfqKt9wOR1G9XqtsZucNEhtQzVY6mYWzGYBKs1&#10;ievIRiAkoRT3R6POdT+JLlApl1h0amij4gwmWAqJluIDZ/r+6iC1oc/6xRQ8eR5ViRXsNMm2hH0d&#10;uo2sBq+VZK7d8LWv/rlnuOCrm+v/j6o3i9ktS8+D1lp7+oZ/OKeqTlV3cEwAKwpIEUIRIonT7inY&#10;ptUICbhAkRIJBSlCwSgERdiKZB8RBoMVEBIXEOUCLpAQuUdCJglYEMlAYjuJsem4jZ12u3qsrlPn&#10;/N+wh7VYz7C+01TUOeVT/7C/vdde632f9xm4SMAQpokLTI6S5kptQWrvFXymDjAw933kjHwwqrrJ&#10;bS2qO+AMu76UHJVugkqord0Eh3OG6I4St/oEt0TAbzhkB8PvmypU8AgAbzI8CQd6ka0yoDrYKe/r&#10;i0+fg3UzlF0409eMOXpsoFnwfNKC6/eqjLHh0fESBMKjTFhIUlp0SJfRhLEsrkTudA1goQNipowS&#10;XQzmSK5OsaDwQPByc2FEVYpdykZzivwFklm6QYshuciJWUQkzDCBwlAxkmQnDcc0dD6jI4vpX7GF&#10;GwxJdeKkTfe9d0e7j7kKXTRTV/QsTwT+3oXwpqB9HPYgh0JOqUwLJcfhEGPVDL18aR1iDP/7+y/C&#10;T/7S3w9/8/mzMIP0dRaHoigNhk+X8Cx0yKsgdfEROPziSy9XxqBCrJMBklj0gQ6QPSphSi2zGdYK&#10;A3p8Nsq7gAY/gshhYKZ00U5kUWwcnPVrbReHInGvjoLQ2dgWm9No/+Hnpz0w+BXHXbiuchF9eOg1&#10;3goK3KFEqVdxA5a+IHQVl8OgLg1wPLTXKKbUeKnCp1sb1D+jWOrRIy8QRenvkUT0BNGYyhVsj4us&#10;eoNHY9EHETqF588ewne/9xTef/FefQ5PN3Kp/cQYwtPY7/zI4BMA7kZw1UXF97irndpl5mdYzR1Y&#10;aRQnZCxRcrtyYxJpN6srTCpKwFMZd+ogT7VbPdUFwY0XyE3a2F3Tk6Let2MtNud5Fu+jrCpwg97V&#10;aTI64Q1fPBmtOWSy8F4v0QZ17tR7WwwHIT6EhUehPc3WngZrQ/QIRTLO66YiBn9q1JJkhQx0SZBE&#10;uOX52KytcZ/A9Kf9fjKKsBZLB4MPehHdaCVfPx8OWY54OfqQ7LYlrPaD5yRoEurauau/6y99+J3w&#10;7/zABzqLjM4MdYOMfuFxr8CXIrm5tP1S6yca3UkmmLPgrl+HsRPvA+91NHLUvFO0phY+p4UIbQHk&#10;n5vVuxuVbC4QABppuNWs+Dngd6mxssw+Fjcz8vHAe4p1xv0aXz9pnzge1VjgnVYUfL7ZH2uf0HiN&#10;FuHNWGHzZ8nMG5PvQZZ3BJAW7GGp8xiZjcemfR+prZ24PWyCN7kFUwEBMzTmOK0yQmRTmj1y3EwQ&#10;dixDJ1SZB3oUoR1jsWRyY+Q6eTuKvCXqBq2Z1tizvwn6fOBODE4fPh4mnrNwipz28tzAmGwcDzf3&#10;Tvzf62KvhiSDtoY48Nya19sohLbhRo5avhS+ZzwMbE4XW2CbNsI1RY4DxsxAHLDA4MgIfgH17zgk&#10;csuDCKyWm2Upu9wia5vig4N55lFwJBnmvWQ8mG9zVhJt6OQsex6auheqFrFx9pprs/FZjQgEdYd0&#10;BoMcDsxcuIuhk5qzobKRDx8vNMYYG5ETIyGMLhX5ilkckxwjSMzpBIl2arM4qolTEZkNn27Ob7W0&#10;ow5dk+Ot39ZhhJ84n0CsVIc/eCSBSg4bxXVVhLSILOZUJMF6RAvqojxMdmozn6QzeYvd6iroH6z4&#10;dRFEwgePObccdwAAIABJREFU83dT6iYgNkCxoKtiPi1Goub5+Hhkr1908Ld5du98DQQDofsLVFxg&#10;o633ynaw7IYbYyg1oEjBSmsx0c8dB+bEv/DiRfiZX/q/w1//4IOgYB91DcxuONf7eegUFMOkvmRX&#10;OcGhIUgvzuImCCXB8wEJTi8ONlu8NNewu08MNmrpq5dlNcyoil9ufULO6EmhyTu7ZWyC007tXbZ8&#10;NQYlWBbvPyQGujvE2AqjJJrHbCpUEkJ16v8uTD1VZ9nCkDjzJWdBB1yDKZvkEvPWFN7yYIZehi/g&#10;EuDgPUydXlA3rpu/fx2VsInCfK0Fbn+MupcmHO7rBiPvlS08PV3D/R1GYU8i2vVWRWU9966IbU8E&#10;iamqQWxy6ccULmYe0bxK8cCNjDbf4vlMgzpOEbllNkROimf9cVAKITZskmvt4NeMu5gyG8VDokwu&#10;qvCGfwWKCxLPolxEZflrTwys/V102mgM59crf6eybrb6bIM5VYXQNeHwTjJLeQkIslcY2mo/CMVx&#10;sxiB8ddlESmzEWI73T8U6/RcaZ198HyejYM4OWyKvKbAlShGH7D21pN4BOiUgSYSdsbhjD2rkyz2&#10;ehXpHF3y4bGvn6+E//pr3wg/8UP/CN8FjgpQSJ+3cP9w5KGbXaRQJhq0DnurlYBqyWRNmz9l95cs&#10;si1m/Cx4dGKCZK0wo7cjEHKkrC6QoVvdR3s1KUw5xr+u8iFoCArVh0VE1tUKixzlEEmzpBwcHy7p&#10;OxoicMU4mppd1AaNdDiaIhlQKhM0OvxcORvF1hioja7FRck3XlXw4byRXC72HMPRmNuRLMGXW/Hm&#10;5g4PDXsO3/dNxGR8juHQc48ioo51v0RyU7Kfy+jKHGPyAXttEA3//KautyjECyNBPCUW0Retv4tN&#10;VYAiAn0ovVAZPQeT4OsFoJm+O6i5b5k6ePbYh3De0F+ouX11Krg5JgS6f5y4AFA4BI85midDMbfC&#10;A666z06kGnTm85GCYT4JERggFJ/7459/uYVGQLLBhl9QSC4xl4VVcAjiOIRZenn8kLs7mfvA7pXd&#10;LtQBLBZkxkHiI6F2xQCTzYmHhIVqI5LgBU2yHDYezFkGw6GA6rC4i+ajA4OmRs2SDR1ljjk0X6Qc&#10;71Jus57JkFMKOlQufLkzH7Zc2VRpAyrDAQHlhlLs6v+mXrC/56uBUwA5rmFGvZGIM8oREBAn3Cez&#10;ciJQVeJWAdLHPI4a/KDDnDNpaqnLbUNfAAFvmsWm+ntnuyWSZDrqJekM5bKot+NeM0wiBLsabuvE&#10;Rk8etaz2PtdIphO5aXUIl4sHdpwgp6XWJbUlpNEHCyV34Zj7UZIE98tVXT9n+Sgm6hf+2ruP4d/8&#10;1X8QfuH9F0pl9NpAQbOZxKP6UxtUseuj4pe9Llz509Gwa57uiSMAGTA1yE2yNZyyzLNH97hyebDI&#10;AMmx1L9YmsfCqpd3SKN4O8t2sxNmEbOocxyH3oxnXP9YD8lJkshVhFGM6kgy6uRLIs8EdXhN1/79&#10;hAHMMG/25pBtziqG+OfkcZDdG+eiHBJa7CyKDsb3J28UjP0ushPf0fjLcOUq+R8Qli1q7MWuvZOq&#10;RezwxEwYvN8Ysa2q0Cg3pGInmcCIoi07KrtLt2kORylXjTvmOXj+KavtYqM3XKu2qiTZtuBEdtE3&#10;F8Au3FQHyYdZy3KY6GWxKCBttpnUJha8vAy0J9wd8bkT7yPRnE0ST/AKkk3Lgg/8of7LcTpw/MN1&#10;k4SGcU0vbxno8DAhMRFdHJA2zNdh1z4MtOCm/W4Q+S2asR7cOEENID8REZRXGmBFK3iabX+QQs1d&#10;XjCHgTUaoessKPqGwPbh537nw/Dvv/9eeOUDLfn9xr4KvhibuMHeJ6F12SbCBhWxbISSkAmu376N&#10;7ooTia2uiHKtHBAbDbb+ZXNj+FbmzjXQ1pbXeZeaCNbLftAIkc2VVQLJBTCN+/TdahSK7ah9Zve9&#10;nQydV9IyGXQYslsyAT6ZyyOIn6nGnbwpMFYlKpGyyYlv5fu8Fo/Y5YDcc2QiSXjmmsP7cbefzNmJ&#10;CqrjaCRaeRH9uYXcMI67yA5evAmt8/m62ilUp+8ViraiIhrfQ0ShFkx9EXkXoyQgy73NpghEbSLE&#10;cwxWn+nFYVgKcwtEgq5PswiUXm/F75xGVfqX43EnpAj7RM6hqVbAA2zmTmrVa5FRz/VkomobX7ZG&#10;fjO5qPvylz77kp3appuglERtzpRsZW3C7IStMOg6pcQtsw4aVnh4xvteE1cw23tBxHwhUWFfNiFJ&#10;eNjLdmP63rCZ4plgk1h6tgRyEc/uLGINXohd7e7x89rsE38/siPLN5ILWbzuogHHEf6hxbOqRbF6&#10;48157gqSZGydRGRXDLPmoRU4WWY6JBNuYtLPIBt1Ym8H6uxXvwCdPC7gQFYXIC22SwzNc+m9x3cD&#10;hzrXLLhpLv4sJnAZTuRtwe/tJRNEDjxQlW4TzwMzWT6X+pJD442KVM6bgO8fA3zcR5gzgczSayTS&#10;tIHkN1C26Qx3jj4dxpN04PeE2TQvpj/BrEKFtZtTTfESwH9GDpsxPNVf9NXHu/Anvvrb4ZdevCNp&#10;36DNMDXoclRXxLOqrYNeDGAatWwiKRU9Jip0OH4A/+LQZHkqzrBA8YJB2tWikPEfQFa9MO9EI59+&#10;L/IQft8ZZCDP45m6B7h/F50gqEKJuQazEkWhYcYLo3uoAoCj6FrIdUd1YzDg4vPEuTiYDJaLuQCQ&#10;wWrOKWKrZMORUjb5EZDhXTuabAtf3Si1u60IWG12Nu3FLTjXzhGz3xa5S9jV2l90IiNGEliHlnnm&#10;zWuqtFFJNH8khvvjnsVJ502Ofx9l5w5LXBxswX4QdBfsg3MZupuvBeTMOK0bc14BYkYlkg4wvtkl&#10;WtYre2Q2SUAzUDRfrwHp1EI0xSViYdLIlUGkutNZ6M9MJMISyF7P1F7V9ZptmoN7BTF9kXqnSeBI&#10;KN0JWRptd5/bYQZrYk2hSZTGHpFcvNCZD503mguO7BY6vGIsifsMaBso2wieU12cTGb1OIIlTZb3&#10;CJUxlnYqnC67ww+cv/+FD78V/rsfeD/8pt070av2nbgA4CXg8yPhFkUNyzUE2PUNLtfvgifDLT48&#10;yceBBR2hfFtBB3nC8Ay2xw26SvCFjoejw7xWGeomFZPfv+cqm6OQbPf84Z73q3d2Q5/cBPnsKE2l&#10;ZjO/aB8Skod3QkbqBmfVg1BJepVYRpp8mPOATCqYW9gaUYAuh+tpIblZZOisqINgHkKvoLgWjYBn&#10;sNT/h1EkkRt6D3XMpqFtOU2xvF81SfJg9DVJOoqmSTJ+VcF8niGrmLS2VW7D4pAQwSMhN1EhRmlx&#10;CEamE9eUyJgDVYwYT8ASAHbW+MeTL3HI6rq5Pl3D8e4gY6mosQj2rGJfEXx2KEwgGgDaxp9bN5Np&#10;J94U7iea55bjMtUzixylVUWFh3w3Eg3zdz73xS+8jMZNCVmVt8Yn0Rt6s7vkBVBvv1GSsdnOlguy&#10;Ha6bPdjZCapqKrd5V9PuRhUnqwhttxcml5sMLxhKWWxB3QyWSBbDhpCkD+5MIGuSmlYZ0SNiFgmk&#10;SVu48bkRLNaEq2J3yMhVaW5cmNHs2E1zsugNl66ZdGZUhYZZbaoP5bppoaITRKFS+CcUAW+jTelV&#10;Uf93vpw0QljMfCfEJkthwpFm1POh4UA9u0Kn4YxMSnCN7DI3/beL4UbzUwnD8vdvAuo5B6bOWuMa&#10;ChcGHdRl2Wzjqp+B+y+5le97UedKsyoIUqZkF1Hdd5DPIHNbNnEXUDx8ox5E/8b/85vh//i9L3id&#10;7OKD5s0kYjbzkyz5Ey1ri1/IzsRavGs2TNpsBKOkzxiOYAkHVOw9iXnaZILzKHTN0d1lS23E/B6c&#10;G4xNVF9EqSo4q0gsHJkzEPR7GIqzs0FW0me3d5WKEJtJKRlK4y0S+GJHGRf+wViBKAsO/LGwa9qC&#10;u7asgud4tPslrhdmM9S+gxuUJaWl3ksbYBrsi1/CzSEVn6EQIs8m0mu0tJm8pvUsS+3ewWfguYAz&#10;Ita70JcFqpLcugx1ia2Cze6UUlGR25NH0JEbwRFE8wvAe3AKt44qucMED6R+teFc/f1bME8FBN4r&#10;rss++jWWTTbWBPk2HFkVc4fUCQKBajBW9KiFP7GTRwcBsaKRIuW/LTPChGasndIQmqSfgdsDyRqQ&#10;Naop7jpzBgKLGqAJJNfiZxWZkqFzw7/DAG7ezLUJkc0FZKQcYdWLOex7hYZFx00RtVKzQpTlJMj9&#10;Z7/1Ufir7z6Er0ZpIIBM0fiqBMP+OsQxfnk6XS2L1Eh3Y/aCre+L359Zxco4iYMQs638bSzEYgnF&#10;MfYt81ZwkMGYb9hprYI0hwCtuTQr9cz3XYx/ecpcTxeuy+uqAykmEexYwMLRMgl5yI2sbFgeY9n1&#10;WlxIuMko4pnALGn0nscRwqy9iKqqqIYsFXl3rPbVmFioZUnut+CMBVk7oDaZPXYs5kQ1U0LtF+m2&#10;7y3BKLER19C9JW+jSIWkGYRfqf6CCjifIUC/FPYX7VUkAr2sBYr9yZI8kNz0sMTxeKi0tNxNdvc0&#10;5Fo1SmysAzwHqg5zNqE2+zxRyJX+v0hUfNeNJOUT6aq/HDkm9GmR9luchihDwdXrVdeTws050oTN&#10;7sd+/IsvWSkXw8V2e6PjGkJP3IGBBJmDKzxUWJ2Zn/ZYgHqC3NnGvvT7nG3aIdhTencSiDrPw/zz&#10;8UQJNw0NytFcMHLWVKhzpz+7OywQirD5atPUBkMb26TQqGizKlTO2OSQ+4BZMkKuNniQs13Vhs8r&#10;R9BM2czS7vRyNcJiMpejHr7j3cAxBue4YLDWr0WKoA6+wioeKMUdJJ3ZLPdN80yw3mVfKmkqC6Re&#10;xYEkadLq7sbEeSq79V7yPhDJAJlKLSJZEMGDJJKBbJYVz4rPS3OUSYcHDuC7+4Eb/fmJJzHHLSgW&#10;QLYbbdeNubf4DwatktLdghU0XQ+WWF837M3SLPkA8HucHCdb/BTO9X5/4/E+/Jlf+Ur43z54P2w4&#10;mJPimNkV4xAa9RKWaAMWoCBZ9wA1zMPdRMIqZ6xYmtMoUhUBoVVKlVoE7A8yN8EYa6ARlOaC9MHn&#10;6CI6sE3FbWhmUX0wpyQyiAizW8hHyU5epB3HPweuI6fgdZqTluBCDSgCXDGDkBWyrUPHXIr4fd2c&#10;3uGkXJbNpLwk9QKtboPmt82QSJ4FnTgruIZ6eAFduLzZwt3dyDVAmS038eTnoYNFUn75LDQ2IIOM&#10;fAjDKIZj1VkboXgSGk+2GW8MTo4M0YmDhdcHcisNe4BCWF9eVNHxdzGTZdJG1PUyUOLGvcl6exPn&#10;zO6D4kkMoxHPLKlZcWtbrC4itEouBMt+ueZl7T9M+PQMV8VAT1QHxGEcOMxViA3adKcbdAi1MYMI&#10;bCILYx/D3oT3k3bYO5ndFcPcMOTpnXvDDpKsykyo+6F25/NyZTGDAhWEXh0CHfdO7HtXmo0Fk7bV&#10;YO32g4qsqH3xP//6t8Nfff95+Po08fEMjFJv4wDtE3yqfm/wNR0LYqwTHZQo7nXYiltAr5w9drqO&#10;DQvM0VjozSDJbR6ByskR3XhJeg+BlCVKt+UuyJyYqDdgM2EVZG/wxwDvb5beSzquwqQhQlTx3JqH&#10;XuqxJZsXFtzQSIHBNdhp7KYmBoW/Dn15Ggg1QBIttlFk5dBAbjMSGt6iuNn3lWMHymyLwviiEEiY&#10;z2WO3zQSDj58I1GjwNFtk5BGo+NEtljXr7KQt3cNyaJF6jWiulnkVxDP5dRbbM6nz9zITrgXY6/Q&#10;SBrw4XtmjVrwZVRtBSGCWM67UcUNLRLOK9GB3mFpPBvwPaPOv6aqAD+Qtucg7Nefdl//brHFPb6v&#10;WIkxwTgxqZnr7BTZxjYENLHuf+4v/0cspKBdniBFBJGDJB90QpAmlrog9vV+XMOb11d5GeAFOEGJ&#10;keTqtSoZkxbCo+Uii8xBWqAHyHOZM4Ja2TyJud7Zkpczwr4zuafwIAOrVUzYIGj3uikGd/VMsAjm&#10;xofe103io++8CntkGfBQfntDE53ZlC3B+Z2taGPSyITEmpztkW65pFGJnMKNhFLMxQDEQ1gWqICz&#10;DtClnmCUYxIRCaRtIwBH4SK7W1Tn3JyBbPi+7A6F82LO8mcdGITwkxLq6N7JzlF20Xg2+Hwt26K4&#10;0gZaRLteb8CofHhgJW0UGumoetRGGr3xFVmd4ncOUr00W9qkyk8bOBYYeAToeJ+UuNbvVH0Cosfm&#10;tiw2MwKJaF5YSX9Q18uf+/Wvhp/6g39A4VL4jLt4I12S1xGkJQ+esaJoOj1Je01zml7STzKFPUsF&#10;z4bPeRAEQCJRFtRYzD6ETp1jpF4dNi2vPTPEAQ4iGqHqIM03K/5O5EjIcyGbWrBb4dudi1BMEA0e&#10;ueL6KR8cE/kf9KFYbF3stFPed9zbc2nFvd4Lzw8ZOkb55HKTYckFTwd3Wr8PNat/+/zhGL793Vfh&#10;4dlQ79PKDgzvDI1dsox5GoSbzCERz4+LUHbAzSjN8+0GLtDbov4FbLihjMBhAUMY+LFAoj0/AeIc&#10;eO8Yl11at1k4G0/mSVA90VCjLToqIWtjJeIq85zG5eL19cF7hg5xQcXKoZHxUOY4g8TopMCm6/Va&#10;9616H15nmvukXiNWHDap2VdjTVw3RQUDrZiEBsqlz2hqik6P8ow4unEwOkqhX9Z4s2XEAAHA+wPH&#10;Sh3k9jGI4k/gAEJBxAPS0t9ul+z1sNmwLLBKFgeghL/ytW+Gv/ipd8M3Yu8OW2hli6ZmETipQeB4&#10;wfe53evmossI+FWzolu2CPbdUSgani19BbDvGLXheGDUAlUwoYvZEm4Fe0QLPkZ3x2jJI1Fj2MG3&#10;lFqUe0PqbhwrXvOotYxHSiKejURoCtgLVcGawV5EUn0QXL/YDpooVad7FMg7EGeKiNbW3TwTcL3k&#10;i2DfNacKSCr396sUEuQqOJhKCZ929sToZ3fnM+QsNRmfUQltypvb8w9qtKZR9tcquDkc0ri6E/rT&#10;pPbRCiZ+BnN88HuQ7AouBBvJFNxka5TIwmPR2FDpuj3fu9TrnvSUUGKrH8LrpzdUUzSrgWJFBQif&#10;KNLuH3Yya1s384o6jibYdHqEtCmAKhyf7ejEiUTYLu3D09OZn4vS1aiIie5HPvfDL7e6yeNisJgA&#10;jwy8oWt49b2FZL+n0zmcMD+HIc0Q7JInVQCdqXKw5C1ys566gTO+w05jDcAxh92eDwgwfjfqQMCm&#10;y2oGD792UW30cZMTRS8Cd7OM3UUKZe8CAmFF9WYiHQx/T/+FTi8bWK2LTWDouJWVmc7qfUjOFNjo&#10;V74tiTDhOL6VMlHVELTRkdw3qDNlaNQiZq2qQ6UUsvvJ+hxUDZRgWNcGH0AJDEWhIJJt6luLbHbU&#10;vQxHjlxMchWLjp3mP45AJrwVzVgHYe9Uu+5jYrcPa9G7A7wU5IaJBdnMWKTRDszISH5etMxdNBPf&#10;j3bgHHccBQBJSUmddgoe05xltpRsg2CZL8GbHjNfZt5HV8ghfFK/5xdfPAs/93d/PfzNd98Nmd1d&#10;IZFWY1ARg1hsrWYwowuh2mSoi3cU+lN0DYQNPfqio2nRi4Ki0k2hqvJNhQAh6q1Y3hlIAqWk04oO&#10;Hv453yxnVVSl2wGMez3brptcjZBuBjDMr8CGAOQEUDtGRswa0EHjMW5YghIgUUhgDTHzpO78Q2ob&#10;sCKvcYFQfdBOHex9dLoYT3Hmu7LQBQL7tM0crZ/QvSINj4Fq2LBm2WdjPruKQwDofEi655hTo+tD&#10;MYBZMDaV2LrWpHk/ngPe35kuioKPUbSioymzRlE8JiNH+yr89kIhsIaAtMFVEetr5FxXB8NhN9Ko&#10;jKjcos4JBzxHe+j0URxc17ebf0Myg8Yk3aBMCnm5JJp0LXbBxPuHbhoz4Fffu8jGeRIK15AXdqyL&#10;TKyA9I2pqV+SY6Q1H2bxkn2oWTqYxkylFwpJrOvFRZlMf1TE4D0lKuFiqr1eJMsGse6TSXUyjEvq&#10;PqPcJqf6LP7br30r/MQPvgiv/O5kkzjx/lIk4DEcOU7FxNUieScOWZL8QCCHqQ8ss5ODC6Pge2xK&#10;zO2ZNaZVYFHgXi0XVyXqQh57jwyMJPLqfpKRV8lCr0Dmk8xVa7Z4bJcc/8x3lg9Ph6j8F/Sn9jq9&#10;qwq3Exq1mofReVQAJPGBc3tFxFMm7kTf6JFAV0zQ3t56kiC2gFb/s84Cvlceo3FCh2Yx2CXRcvBi&#10;p911S5QDU6kSNBLDekFhxDPWqoLo/TqYQzFvmjTMRUGPvN+r+T1RdteqLItJweJ2dC4WKUWnR8rb&#10;YoMof87u8sVtWc3RQPcLkjNzTernf/XqtVwsi0UCXaMbqDjH772725l7JCUZ1k1nGWuTZDa0kW6r&#10;OTAsMdeXnGTMouAtKAhxfnZf/OxnX5KNCkMfkvXUGdPNrpO95ZLlsMVKr1NXwfmquQ0yGCnyAWfg&#10;TCZpCTa71/qhMQfChgi4DFUTfrmY7CbbRPHA4HZYzzxCqISVFN/11kLXUHK+8RmCtOQOSwISgGsD&#10;RNg843WoiTGvqoor1cFIykiINuAhHcqmJYIZipQQB0GuVDX04WavyqREMrD15TRHOatyZIGVPWvG&#10;5ttlPmyWJZsIqHd3+5v+vq8L5+n1qu5qFat2TD03IaAQh0O6JTYCvk+uwqnYYGFk3kLdAOGgeD7L&#10;Vxw3FqTGYFOu4AoaRYl8kySBBUTLKrd+zbm+Jdd6wp7rMyNM3XgHWUE6ayNyYiwEiRqewwUGOnse&#10;NmfojAm7bQwVm+s6+Os/+KnwH/zSr4X/893H8CZ3Qk6K0AzCvri+QZCdchz0ouOzEAHJRnB6Qclk&#10;vXPs4LFB65pj8H1IN2UE/jsNxUAiHTrzLeTeKfaziqJsbf7N3x/8i2PkXFs/XsoEri3cP6ufaCGA&#10;rgLBRfWB7zqTCTftF10xL6Lod/CeSgjPgz4T4cmeK6pDxYgJn+f4sL95cPSTsmNQnEMpcECUs0AE&#10;bjoKWwo8yEO2c11tEdEhnCn3AhHM7PecvR5E0MN94QRpFREwm4mYOjt+Bjkfbi7IOMbE18jEj+51&#10;mNufT9e6dmaSy8TY1ob5VIt7mjj1ahqoAIqFXye1VT2gDsleCO4w+7ckOLo7RvliYCODqyrGmyyi&#10;bb9N4vAkCFnyY0vScNCi0soqbgeYmM0iV+Maoo2kuNEHkeAYSEbpp0477ElrkXV+bpssUdbI7BSS&#10;BbtiIzYdlJrP6t+dms5nNfYigO9gllT3rA9qw/affO074U99+v26X6YbLwRFJgpFqHd29NUpVnbZ&#10;PyV8X4MVhLoBqZ2Zs8GNRQdt1GECaF/7gLr2bFS1cZk6z/FBUIU0HxHMuCeLc02IrrKoEWJ8d5xu&#10;ngGUSC4L1/vhsFcBnFVsk5Q7CMUT8bplGhlxYTWiA3nzZ8FnBDEZHCasvK43H8VzfaA9dGTttcdK&#10;ym4EabUd/yoM7YhDc5E5FK6Z3Awg2wOSfXfKkAgihCqDqB7SuD+DmsuZhEiNWUCA5zuMUVOy1Ndq&#10;QWY+1T378V7zotGW+kNKzdRXqFAON9QchRWKMOzVW2sQiw5zGU0ljQA7+fcQ7UBhutlkEOFVKJE7&#10;GbjBrntrMd9F7paUgYMkv0l0wMLHX09vmqveVSHQkWmiTKYuaqLoxIrzHBMAVhb17770pc++hCSE&#10;NsBZB9LK4KNR5ht1peOwUOpt1KHLA4vDDj1EzATbouiatJPbE1/03jd9I7FuUBEBGG6SMAeLcXVI&#10;0+VU+PKvpzU81IfMeNbBGRdXJcoRLjS0GqxDxeGKggKwzzh2ln3pcCSDfdDvAr2Q7/AQPKvVQ22B&#10;UNl8i+iNPk6aJREyttGTSF8xjGbPY16FDaQ99+h5ce4kEWzSs1Zc8Pqp2V7k4rXKVAkv7qFW+opr&#10;TlYOaHtgMmQQD6Dba96Lr1nt7obDEPnx10u+WRMTFrsIYgy5cZE0K8eDGzkTl/MZu2QTefQxLL/k&#10;ve0pSQSakaylayQ5Qtab+Q3OCJA/gA6n60lRtigmf/73vgg/9au/EX794RBew3aZDGLD+Y1xnfVS&#10;EjnMkg8Fx6trDiyVR/H9pLnPps2Pjm0TT1GqIph7YGUP7WcxCsCY7XLl1z+9kRkKZ4W7oM496sCA&#10;kyK+dgaXe5bvxMDZILp2mbqMmE0nSaVIHsdFI5BoFQJFySzu/+ANo1MHAknm6hhrzkwZZZ20OjsX&#10;yr1GLvMia2qy0jeTqWgsAGXB4pFVUiHciuRZ7wJ5C5t4NATP6vu3x0jwql3rcDfVYqeQu5J8yGpd&#10;iXyGg4ccGfX9/DGyTO5Eqtxkf47PKLVc4hiAJGvLiHH/cZjxWXgsWU9uWVMvus5o1QQkwng/UPjD&#10;/IoZDOY/YL3hoGVWRieTt+TucrPZVk83RL0DWCtgxyfDUBzB1PuLd06hU8mFswqAye8UHDo3O73m&#10;JJmpdNMaW9D+ymhjZxQOKG028sVDYFZHGWwxznUcxaVgeqPJpVjDv+/pEv78Nz4K//Y/+inyyLrY&#10;Ct7a+R/vgizyCwsdFFt8p2Zt/zw0sceubho82kh9vkHhGh2E/19HyuRFwOyQAPreD53ea54DeMcE&#10;3ZHLQplvp1VAN8d62CJc7elJWn8aoG0bR1hopjCm5Eh6VnHTm8PAYiF6DBVJNajnyKjgrLqZch/U&#10;Ji2UGS7Bc2a3fzhE+9cIFcLPZcESe0tKVRhEKv5AGMySgK9CeOj/0alLJ9IwC1Hg+1WEJKrICmwI&#10;qBIr0ZboVjQlB9QVN042lZO807+7PnLcF5wjIC3mpFEJba+NLmjslZ1uuXnfNTk6iXvB47M0T5ui&#10;kU+KLjIKx7lAmmhIN2daZPfk5qwuKJONp4Q4TIeJTXAxon4jhzNaQePp6CIO3J51DbeEZMmNoyPo&#10;5azbfe6Ln3sJeEvdZK0mQZRZZOqBKhGHI01R4MuNCmtNhO0hDFAXKi08yVxwDHyjOSlmWoRDUARc&#10;xfbSOG+RAAAgAElEQVQE3LhFsbGxQvBwOeoatGljYXGzQ6Vdi5kTTFIA/z55lkUtv2JMAedf6sby&#10;7rvPyfLFAcauDh1pso1u0WxKhBfBh0xw64OdurR6cRMRVjOfLnwYZMkiLRH8iWmiYx88BIB4dH1w&#10;RruLEM/WsFifvzPSBpdAGl7QIBIY9+1JEDvHB/VB390Hy3tQWYPUtCOEjE0NcBo2SPwJiHt1uEvy&#10;y1dsdqSZWe3yLqiKZUYE2eGGB9GJGNkdeh1QXTSEJdRli86woBY+BZ15hf9rJlH0RBh0GJ5en1kU&#10;AoVoCNDggm+wHSo793rv6WlB8b9m7GNn6996X//Gi3fCn/3Kb4Vv1nv6XZghqb7kAymWQynGW6zl&#10;fS0ez282FnD8ffAPOdqqGFDsuXFfZLhDlYbNZJgOOMutDZ8xLzqw+z1ePsHy3NqpyBDhqYRiAqBI&#10;ukMjUHZ8het9Gomk6VmoKAqrOAYsNtFdUMGxhcdn9+FVvW+f/uCDev9ey6mtoZYeczXlDEm+KCrs&#10;1NoPdT1ftGZ2B3Wt+z3+m2QzgBF5CEyeKQ/6mWSjJ6GAgGu5GdAjBCQ8j706yUTZwQ2SIzJVEmMt&#10;asnr+qwFLJ05g+TU6pDSLfdBs1Qd3IT6JxtIcSNV8SGFROChRMByDJYRamMnAXpQqBQilfHwEG2P&#10;d30u4vDki7COq7Xv50X8CRSwJMcu2m+K1SBAFrDOzrWLp9lOkesledxr8XgoaH/AuOSiQgZNyWoz&#10;NawCpgVnHajY21JRfHHKKsy1f25UJuGzjfZNkVHYyswX/K6hU+ga9gAgAnIPlNTs99cD5k9973X4&#10;yR/8QPtTEvl82AFFHMLlehZprz4XkBnxHiwIw/L4crBEus3nZaK1UV2x8tARIdnT1tAyP0rSOyYV&#10;jjrXFq7Uj0IE8HdEOIrdFo02YRwBEjmQJRZB2Af2yWtfeR7kZKzhxsei8svoQ6D5njxKcEDxYMse&#10;SauZlTogR7v0WrVhxZ4a8o7wP1yE8YzxvIHOTEx/ld31btfZME8HN/aBFlhFiSi7dLkIF4/Z6PQY&#10;k6PJE82lllxu3hJ4T549TBxpczyN3+k0UDRuWFogRXeN3xJFPCUXpr47IwmcIbzz7FHGU3XjH/e9&#10;+Mlu2mmJ3hdfO65Hirdif6HSjPoyZOIrnxNInVB1xNTdCkUi9ShOLNFUDIDUEW2m2woI/LM26WX9&#10;bzuovLLRVQcuur0mcrul+hn/+S9+/uXialbRoWJyc/JaH/gF3WL2PKZIzlQGZRmwwoUlL9KyyD6V&#10;VzwTRreWhCmJC6CUtS56nEMgaXAOlgTFxfXthmlYIMhqV/+OLiYaCRl30rKSiFd/2Gm52lzFpMai&#10;DRkvRq6bLK4VxLNGIYIL5HZx1RhElGEkr0lG5G5cLYPh89+oRMBZ3Lv6RDGUaYSlrPti2enTaeP3&#10;EtKOto/190wkwUXeG26MtrIOTO2Lt5FAR4hfGzsOMHq8R3kkMNXPpEkeDoOqZhIp8X9b9hNnn8RJ&#10;/7eMTnQPm/RN2QomHBXN5XgG0r7WsOGq4gaEyW4vRz4aFy0qKNAxsMPHPetEnJSVseROTKzb5HC4&#10;2SMdj+Zvffrd8Cd/6+vhUr/n6cVe897VCBA2LCyDTRBfDjaNYmeqMQ/Z5ISmtWlqjKDuAOQvGHml&#10;MXn2H3mYkISX9HLH3LFAQsGBO4MCER0gNc0Yp0066JrRDUKlAHvioK1tCDNVllBu5FNkTbBDLUKi&#10;QOgCq32r3S84FmutnFcXFcHmVWT1IwOh07NAscqAHssl1THItbQs6pYWpQXxuWDDOuwkcR2JmiUi&#10;QpuvoUkLk70nmGtgYyTq/LM2d085GYHdAphCzp61Bm+Igj2RcTLsRo0Lk9YjmgyuM3QsllZjnIm/&#10;f7zfcRNe1rXxST1CsiTPM274A0MqnxYRo4Nn66nh2CCq1vemsd5JZgWi1Mug7gEWuUQQhD6UKdz4&#10;CuJG6U+O9Gy7DG8UqLCOd0lFTd3U+7LKr6h+H0inOJwoM7bKhvP6TgcNsws8TgKHgmhjG9lCKbIT&#10;6fD8JEeyYiIyQ7bq2vtna9Hw4x8/hZ9+9xkNf+RmK3XDuil8bnGzQ44Hu/ba1aPopQIrifwYLQ0e&#10;dCBiHCBpuxVR8Fmx2kxS5qDnFLTHMuk0q5sloXLJt6wcfF6iAnXTutpVsanH3nv+EE6XS33/hWQR&#10;rcVaD7Jj3rIJgygyPU6Qxbk2Z3JrVpFh94dw25/YMJgwuXrWT/UDQqDau1JPzo4Bi5LEk1RfpLy7&#10;zHQdZIcO5BlEUByuLd6DPKqsEZOsurXXgFjM3qoTIpM2JRXDBXKjTbi4KGeGOorI3iTcMrAqNkqK&#10;Shoz+tiiuSG5RsAUrmKpZxY4TrxFSWZ+VEWNKNTkPpzsHszmhmeu7NTl8Bqo8JP8VPwpKarMXckO&#10;D4vucOs/EA6EtZEv4w3VArlWKoziHBU1hMlqOnm3tEA1ocIcn//Yj33uZYs2xQLc9SNJVnjHCDEV&#10;GV6sOopIpNlDP72pA8GhwoqHv9IqiWI2Mr5j1YtOT5tOi7F4nt3YpVbecyPGJtjZGhmFBzbg+/2R&#10;kc/wvsfmfRuFYNEv243lOnRiUYutm7RBmASHa9lmXRfhazodFje77kLWYtKPqzG+f/EWy0voGkSd&#10;7A2ws2FJELFH5iJmzodgcpJnukiNvKoLm3ZCdTiaX8V3kCSO5XGY+eLLnpS/N+uaiHS4oMtm9GKR&#10;D9OOC2aHqqQUQpzMJ+DD1zwseANlQInn/+gwKXN1saZYcKFAwUjKdD+q4g92q4Tka9KmqahpWOlu&#10;lDLCqhQkvqvtrUlBGDRHHiYdmqsPoV9893n4lz78Vlhfb+HrO8QJK8AI45PLWV0EYb1Vmmymixah&#10;FtkGUSxvVgXHFLOWl3PxRqQXmmMrV9JARrBsIEFdzTZHt4tnygjxkm+seMZGD5ID0xjGvgbJBXTn&#10;Iof24GRRZ5k3BSAimk2QwY+DU+YgrebRvB4H7M5eC1AHwMgoNbMmNt9WgHTcpIhCGNbFPaVl7bzJ&#10;PGbRuA8/fBrgdFk3yyA+BUcNSbNWToYWH26dDt1o7w78sYNPvdcJ8jlwTxlo1r/tqDryKBYV6W3G&#10;Polg2CWRUV3v1018ozUy91MfdtkD+dXdf7atL8yLKOOz+oA0YhNesS772JxBVUB2lOOpoAZ6hNkz&#10;+D24ngnE6FkkLznBalxH2fF8o8NwI55ZvHd8Ryg5zNL8S1IujkWXhFSxODUJcrXZFxsUK65agUIJ&#10;Z9BGjwKCpVmnvRJ74Gc+eQp/qBYO/9kHzzU3R1FBC287fEYRhcHjAFoLeSobi/r3i88T8C02bZ4a&#10;75xXGwkJ9gYSx9EqCwX4dSx8hjCJg6EfHXmBCGyLxn1BTPxoTgLjtIPGvXSftakX1UA5MBUYxPTm&#10;Bsvfg3fnKgQje0zCWOxV7/UR6jzHT8ulUg1S2RDxPkjpMoq7JOWnra6DwsX2B8kVoWBDMN7OknWl&#10;NyuzgomuS1PJyaSQBZZRV47OHXcw7bWvo7F882ZjPguVd72KdhRRvf8dnftqVKgFu3H8B+QD4zMY&#10;Ts0id6KoSaUjUbWjfjFIidCpWEfTzLZ1JxIrOWJu6rilfZ93Do0ECVe5IU3KnOlIapYiiw6i9eG8&#10;9/4LjWFd+Ou56FphRLhwVCGTRxbgrVAYBqYAc+QCw7e9UV/WHRzo6YzWgSpr7H/xS//CSyXFibQ1&#10;1zsLaBwHIDviFup0VsIbJRvBmueoKhKwOol7vaNWhZkRzsGiVpCHYGRB7j4oF23UzZNcrmtTvfED&#10;CT4k2VwRYHVhN7ZcBbnsjztCmxo9qItlwA8q3k2HISDHtWgWFG6SKM29UPwQ5lsFpb/3+MDDpSUK&#10;amPyA6sLD74QYJWj0yLhxXKrbKIRO5HJUa1CcPniFUYlw2hncOGnzSjVRb9kzVf7vTr/zgZGLHFm&#10;wP1Bo41VmQ/Y5DmiqBUbD1lUs5DnnDbZ6IIHcb6y2n5zmVnRLgwhUmHDTdTRtTx4ixi9zWqczQle&#10;sN4VqYs/6I87P2du3skzSzO5F6MIMw6yZLZ37QAJiWfxF1aRliVv27QRY1H+8vvPwo9886PwUNfc&#10;b9VWinA9VDl7bVL009ewTwd60Nx7i96oDO3JdyKRMS5SUODISKqPwrEYEIjzJxvlcOggV9oLy9AH&#10;zxFhZ5w9D3I+5H1Zg5Nd7QK562/ulHStM3eC/JJZz5OugluU2gEjp6TnFjdV9CSCdtpUqQ3GezBL&#10;yx5WFSsgWNHkKakQJUm4F1S8bs1q2zdg0EGCQwOHAgJw8NyROJs7IVR8FCb0Qm2wGS0kWRBkZ51t&#10;Qpy2loAo4ymkFyodcZV0z/4ZQj7cERXtARrIuktMQlaaD0jyKDNaArdemnW2u+FgV0PzZaB2SkYm&#10;OC7pbFG8FVm9X8XLWJdsRETQMP65nBUtvh9GqajsIyB3Ta0RoqVE3ka+YzR14/rMlNUSpOnF4Kds&#10;7qE3XyqHu0lFVBBfnBUIikhlZOh5Fst3aQyWxbJH4fP5WjT8UO1i/8vnjxoDRqu6UBDjfmG+vDig&#10;aFahQn+QTaoCxTkr3AvXwShpwPWDQpp6WqMXGk3huvf3iQiZmh7B3qeFUYTicmQ1NpScEpYut8wG&#10;ZnAsKsZEzCtEizk8Sh5fbVY10MhAHJVMwniUUiBqreJrQHZcg4peuAxz1GUuFcYxlMuuKgrJmRrM&#10;ZRrlpElVDpVOgQXI6aQIcq43IqdZI+sVXCfty3AzVYKt3k/w9VQCunmEQyKNovR58B6jcIF2rGcA&#10;VqapFFOeqc8v+vk7eSVwkpn9jmHxjfLswH2BK+SV4x0ZwWVneSBbQk2R7ulYN5Opk7yULraDrsOH&#10;qc6Z1fsv/nLTaJz+OUUCAhRW5/PFtgaLzMYOGjcy/vs40EYeN4JnOJ+drPwp27SCI0Uh4DJ6KiJ2&#10;xmT/ChFacV+6H/2xz7xEf5ItD4yuelACcbMc7UMPiNaLYM7qWGin2+sHErJ2l46NiUY8NB3RRTTk&#10;Q5aoToesX/O8FgECxhRfTdkX9Nr1BTrVuydiSOGDxYWBCEhb2npzZt+AddF8W9KrzlKZQORkY4Tx&#10;yoMiFiX8lX7ljJhBTPUBvqkvM8KoPnl10gZDLe4mlr1fLMh8mOYXTAqLMn1RGtmqMyBt7NAo5UuW&#10;lVJmJEvTQsIPbBxWMnLxMgFa26Jjkq98rUhuOr1ew4t37sJT3QX7sb7sbxYyhQuCusB4PiMQaSQM&#10;jmoXUjtUldfLrBeyyNOdCEj0iwICE4xD6g1bVnWu2Aj6/coNhZsC9NhRCwnzuctJizsVy88smcUh&#10;hWuGFik7MKhcGn18JamJlZTtN+mZgftiyJn3tl7Drzwcwz9Z7/8Xvv1R+OXn91wkgLpnOl/Wzhay&#10;0kH+HCRIDvJ5YE7E4hCaOdx8KnbIYAAaM8iWGSx68A04JQjqcGV5ro7kYCMcFGkwSOmjlUKQdhk6&#10;xFYAqBLmMtwuOstRAQGbBJgIT6rTxjrHOiXhKUji2w6r5O9FQM5gu11Vvh4HBPlhYGHvDiPNdrCm&#10;0b1gY8F1IugGzxsHSV60+XI+PKhLI7KyiYF/QLQ0kEHYU0M9dIa8rifHYNgbAezeBqJxSp4lvcL1&#10;YN3ies/nrMIDWAZJU9qE8xWHNGyzg1xm4T4ZgzpjfNkkA55gFRY9/REzfRDBkbbmwQieOypO56PH&#10;HknIJi6K+QG4JhPApklw/VrfJfy+uaEvMEMifK33jLkaUYjivhaoMIla7dnCgCbCzkYA3VAYTPO9&#10;0Yyaa3aRJXojTBNlGqW6oiPu1nhEKvo0RJLPyZ//9sfhUjf4/+GdB/4ydOCbIfWlZVVYAkqzOyAu&#10;WL/uILOLO3JDspBHIB94huDwtKE13WzxfUF+Isw86e1h0kfmfLDow+hx0GfAYU2fmCEplwVGQj60&#10;5KNgV88p2BiuUEmFQ5GOszndyNrFSgwgmsXqKL4LeM8mPUsQu1oDKZlzdm5I4F6NRUHT5KRthHJP&#10;uiHamyN1Gq8zjjbdXEejVWbkRzTovkhuPjA+vfCQPRzUeCJoamLAoozF8A53RtBQlEYfh80rRsmd&#10;0qLjPoEDd3c8cvPB/oPAQqjeOCLJQkx5unlckwbzvQ4i4eJ7gR6B1Mixchdvjp+QAAOxwugL73ZR&#10;XR6aHTffVu6rJbz/6Q/Cm1efyKTLn3u1jwO+Es6RONOIogyDG2SNWtesePFglAjk+Wh0Bf8wn6Yz&#10;4VpVZOj+8D/3R17iL0+1WwXcxTkhD+l6CC5mLYOgg2Ajz6mxCaGinM8nXhh02CvYynxZxRoFexWH&#10;+5KVWokZGYh/ZAWTBKivff3m6k0V58vspLwczk8zrU5hg0nIdVNhc54vJB8NJqvANAcchxMq2lUH&#10;KB2ySCHNhPTpoBYU0MQxhIpjFknkKBR14A+P+3BZZQON6hIwMW4W/24rjp5WAQO+AgoBQFBY+Oi2&#10;4afAXdPFIryDgGKw49lALOnI/IbslJsMLmSJrDYp0cpCbbaTIp8/ASR8zrI5TjqU8HKh6IGb4cdv&#10;TvXPQzjXXRuW0u/VDekyn7VxLYJoRyYIqupcWkeLrhr3phMUC1gXnDtKcPYqwAjDlbczNVX+moNT&#10;tlMMCWNxD7qnZDU306lVltmaKGmDwByv1BfkvWd7sfd7OR3++rjj4v+Jr/7D8Hfu9mE+qAiFBBWA&#10;0UJbY0sB6104fbIyjRVrHYcIVDsgnOJgZggMChXGw2vdkWD2BvpjFW9MURWNjAQjbsr47OiIkmam&#10;+PkYU7UXDB29fq6QNnoIYB3PKor2e/lPSKWysliYGYoUOEdkEFwS6ZhrqJf+G2ciCrblpMOQxlWd&#10;uAZUAeTMNXad1emP9flczwrrwuG7GrXTSCW/hdchM63fMw39LUwIuyImGmC/j+ZOYBOFjA5ulBdv&#10;Xs2CPbX1uKKI6YgSKFjNo7kk5K3W8SHtfIgG84e2SBOZIWgMQvIXNrBR7p+4x1Q8YJQDdJDEvE6m&#10;T51m7VhrDw93tMZtevhGVOvsIEvzuSh0jt0/xlZdmz0XeRosijQeGdC21O9d6z3FmCIoAM3EtBDa&#10;vhBuBwM3y6CDm1wmWqNGEsSRVxH3ctbjsWn+Rt/J3hrkOhQ/H9Tm4D/9+nfDX6tr++eRbkh5Y12z&#10;UbAxs0A2JWee32DmL2gatcCuk10zrU6KDaWMnlDqiGdzHKxsq59pELkPDdLAwkiQ9bwstIZ/773H&#10;8MnHF5nizWL585AKeiZC1DbvWdrL0DjtapEzB3XzchgVJ0nZIxpHAhngiNPGdLJnDV4Tusdjkr8E&#10;7p3q1JZMmW/k7eQRGrr0x/14Q8SgUuib1wmKkE5qtNykrT0Qvk3ZSUv2L57DfCpsulJSGiY+MyPj&#10;6RIaqObR5hqEMpqe0fhTFJPY6bWhIsVKJjQ4iIxfrTC8UhlkB1pbwocgVQuRXxslrk+rwu/wueq1&#10;dA4Go78Rfv7kAl27gpC3zXwuBAy29GZL+V59/ErvrF6C0OiCxc8K44jO6D+IlChc0iBCKsnxIg+F&#10;+/tRPK1N5Ew6sI7iILKhiiqcu8/8yB97KSOSoE1/tcMXupdZM39yFER+5b9PByzkQdr/Ldm6FxuS&#10;dOKNGIMDanm98PCBmQ2TFzex07lmMO+vHwDzMibhJUMpNjhB5UbOAklYWZVXtLmQF9wsXYluWl1A&#10;jzAu6fzkszcSw+T4HfCRGDoRiGhnvkYGuaD6f/36pE7N1tt4+Jgz8hp6QVTN2Q+kNVRlKKL4gCDl&#10;wmy7F/y3v8eYQl0Zuyc/QHRk6Lg3ogRNxqMuDEgDraNJxCnsSEWESfSqn6KvOwmyZxBJ3RAQUATC&#10;48evz+RFgPjFmZk3fvmvi7A3Z3kHqFpVW8gXH7PvTSztxoBeG/nw6tlYzt5EvUFEFV6MkyZ3g+e6&#10;HFvxGYLm6ECE8OGHusmCMY5CbHbEMZ4FDvwP6wH2y+8/hj/3mx+GN/VzfY1ZAdnWSJH/Tkc+FGJF&#10;5kLoug5gTzvfARQPjhk6k1tXj5V6PSuwmve1SBk7v9hElUxkasoTd5pDcYhMEIEICEJjpQPen5IY&#10;3JD/wW6XTo8Y9bE76OXYiNHCojk9RkWk2+FwQcfIubpmOCSDwfXUZCzCmEVFCWSPdXmSpFao+cwk&#10;tF1RIJ8WRYtHZ5IkZU4ACcSIDwctpKE5ZXZxQy1unj7Z6qZZm4R5YRcIzw14MsAdDpJZGnDNjXSm&#10;NMk0lVssOPMiktjnU33g59MS3hKCghMUBc2jWycJeGsGboHo37IUB2TZ0ChpU2yHOBkGWQqR62lW&#10;oR/zzT2R93rTodszZzrJqnprygJB/UCDUJSpsU382mN9V061eCgmYMZVnJfDbkfLch6YWRbxHBdF&#10;G/LEjUUL1V3mLqFrBf/qbtexUSFfBdMjoye4j585n8Of/u7r8DP/2IvwVRDwgrtndOdnPf/ZRSGa&#10;NPIOrincP+zrs1lIduRoLHuU6IMnhjYS0l7aJa3XcRP7nqogvJOT9pNRxhRsEDdLqVlg8jN1LKLx&#10;7ExFqQegskzoXRGTUJ7clBNCwWYaunREYWJU0ZRZkEcaesVVoYMdZZXRxn3RKjGNbdHSUc2XZXwR&#10;4TcgpjHf50VTE3rbRKPb+BnjKCIZGlr8FGQnpSRppiZpxf8jMYck/byKjAKKQQkt+waN3aqxTNFY&#10;mMjPqNyVPAsFAvcP0fXFnJyFsmJzyPg5dEbtbBHv28h1xetzAFoXeyLEKrz0dbiWZZUHA+5DG+mS&#10;EG5iIlTV5BKVcvvZHMnOs4PkxCtJjiJo+3OLPcBzhvR1NQGc0t4tm4j9tujNSU1SMNmS972zjThH&#10;cRvJ5t3nP//DLwHrJhWadYPs6HJIpz2dCax4wQrF3BAbjjwLVkqk0gDTG89vgzZQjipnPUFUR5yN&#10;RBckrRLChlxEuklc046HRgfZiTVOkynPEDm/w0Kud+u8rTeSXZejOQI6IC6Aw+061/BXkdETO19y&#10;H7DpzjoxsYjnfFX6YafZOjnH2MwBba0iywGSHbyBAvJiTdIb1gJEiw0SpBFcc1doFY38dvovGAKG&#10;IuE6y1OCLNqd5HnkNSRB2Oje4K549cHKLWYfOcZZ6IaWqDU/nWYRs7jBL4b4FPVM5jYXlXZzknMx&#10;orhmp1pqcwPpUDMsu+vRg1017mpSDTa34VHhQvgZsqeWe1hZNfMtVm+sRdDqZn4DRgToQujXkMut&#10;+qbZz16FyYD1M6nTBNrxtz79e8Jnf/db4fe/ehP+3t0d7z05Ea3LCurc2WlvIuby7+2yFFWdhX7f&#10;iVU/2CSoV9G6rDPnjvyyqG4YEjSMBLqkQqolsvKabJm80WW0l7dAgKHRTP+Dy0VojOxf5Za6RwW1&#10;KTxrHPS9gwmIDJdCMTvzFxCOxAbx7LhjIQPGOEddWWRAIB/bqhS8u3p/nh0e6/UsRGLwfOA3v2Wt&#10;MTx/jFdwEMDYhfN9bEoXSWabXFddSZBKp5P9coyWckUXCOCMjMrZIIl00uhNL4QCJ67ni37uqnlt&#10;R4LoWr9W82asQxRAcK271IV9fz9x7t0fFqsUNrlIAtLvVpN3sxxk8ecqDwtFFyvN0MAJR5ksUGIw&#10;M1ycHLo9LoLP0yYrfBYpWMt4bohmp3QhcVQjdnTh38HwCBsn9pn+1mHKm6TxVzZbn/e9TKee6gIg&#10;GEp5n7Noovgdf/rj1+FT9c//+IPn4dKpKZMqw2jIHkz6kRs/j6vsDJ+0krs0HsgsNh9Kzo04SAZw&#10;bexLgB+I3wdCMQ7/xXkk0fsrithrVGgesxBa34b7SKn8RvSE8dOzpONEiPrgACjNwhszQG5chfs7&#10;lBVbraAkDxRCQ2QBhz7un0OoCq+xXtO+hQqqGMK9wH5zPcmYCMoWjh9XhWctpyAbfK8BuHwyOHEI&#10;HtuIKLs79nQ4PJ9W8q8KD2EVwficDGQryuXBiBV7P8dpV0l1o8foLLT2hddbrFhpcD2kt5d11po1&#10;Obk5OTHTIW1GzTUeQJFPVc1VZ0uk+aEO7isbUnE81kUBVjiDIc9EUzzWAiXZUl1AZQnv3D9yD8Ce&#10;yjM2qPvHWb0VkWJjbMZgerxXEx7xd/1xIkG275UIjK8A/+6hvpu5qPHgqKc+u8eHe77jnee/ECT0&#10;fXHzrfvfffnLX3x5BsReD0AcZIBEmRZ3kWUxN7koKV7pLZuJ2jsmz8O6ekN6ex9wXpW1qWVXO3p6&#10;HW8AiYpB9s6sv4uCavKmBU9JXTBzedWhw5p60s+na14nwgYO4sGSR1S8mNPwxcaik9GCjHiSIFps&#10;0oBwqSToxCAVJ0PSsHnVrAdX3MPAIqjCxUNGlQrg9dnjnjNP/F7oiBf75jOSOVs6c423eTE/aye4&#10;N7Uutt6gT3/qg3rLex4onb0TjvXFOr1WxG+fzW62YRR5cDBYQUUP5Kb+jMfHO4VLIQb2deZL2LXk&#10;zDkQpQCCgJ/Nu++UTwaSFbCTtdGhSkVlfEC0shEFdTBK7JN8tZApjAKDBJ21WHMcbpIfeh5gdMGC&#10;rm7uB0kdMSoBlM1nECSBal0UDsXLVcErIkPm8Buffjfsawf8J7/+zfC36+YEyJddTLELXbRmvreE&#10;CyTRjO5aEtFsB0Wy0K0qYOrkJMtgvGb7oRezPBU5PXKDswY96JmgGEk266dpzsK2UPHXlCl1yoQg&#10;6iZLbIyRZqAF2LTr39wd72iYw0Awar7FVOYBOLYXPbJjXTe51uFng/mOyv/A4Ca9dyhMXp1PSrLE&#10;5l2v7em8sNMlqQzyTHMh5npAPru/q4fFyOcChBAdMLom3Id1U8EVrR7B2gBysmQTf9vIPGqTzLVK&#10;puW8SbP9KOiXI6JBh1T2bH41aRiFC4iMp9NVX8vOauHXcY4OmRqg6E6HRk9nJSUggvyXGOa2kRSd&#10;durg2aAsKogxEkpFlsu7aeKGSB1/Fr8H/gKILMfMZUvyLUiWhWKBEvbtxBjf7AdAsl+xxA5vW747&#10;G6IAACAASURBVBGcjf2r0ystpUC9/rkEj4Dq13fKTsHnP9Tv/Q8//Cj87VrU/bXn9ybRCVmDLTQ+&#10;Oyzd6W4ZRMwc94pnRvFHVAfIAszDmrJtlEwaBwlio1FgYpN//vDAdUyFAdUn+easS2KqiXU0w3Or&#10;Slh6Evmv3bPS8GTcH3JYFEnO5s/hHCSv6uPKFhrRzUQ1e3svFGcgiNOAQxzOtpRCZ3FuBnKLPPvP&#10;hVC4jEYi93YUn+Bqsa/e5N2hiYdGQ7yULjpHRLJKZgBtukaSNDHyOYkDg4OSyGOQEyNdj0epG2Jb&#10;472UDGtSQ8u9KWjkyn3GcyxaEmySt0uFButyXQcQHQGribJlEc+lxopEJ9H4XTkuPiBSoK7ds9cY&#10;mjRGEBQpOYDKbTTCKCwgaZIl+V7Y7Rx0aBJ4i8JuI4rmjMcaPzf7apwtww3iQKOHZgFjbFgIKFtF&#10;Y2Nc++V85hgZRSXI0Yx5QMHfWTIOpccf/cwPvzzcjeQlbCfNc5/VigOJjnd14T+9uUq2FSVX4yyq&#10;LZ781hecsa148NDZ1sVwWiRyZjgzFutW7KIVgkX1cqfqZaPLl7i3jNM/H90CRRGAPdGBY/YGWKsV&#10;e6v4GGlw8A3IYNMgBhEY7V3PTZkdF/3UC2fE+Ayo1I4HLciO81wZjnQgTj6pEqaO3iUnZlcMtqoX&#10;fXq6kjSIyrGFbtFTBWzronltS/ZjoIpT99iIG+Z68+YpnOLMMc1qp8E5J3a7hIp9r5LZwKIjC15D&#10;IhyIg9k58jFrJhn3g9AWz9MIgtnRE+9VUoEssouts6kOwPikPi/YOzOpssiEhj4InbrOzbAW7qEM&#10;WdQd9c7BgE6YPgdBhjjPnh9leJSVA0IEpL4U96h8iyJcKZnNcDXr2RFhDcJi9tUnc/idu2P47cdD&#10;+Iu/9v+GD+uf3zlYaYAOt3M4UoLnwsB0yj0OdBQsRb4G2Bvfe/4YLrUj5OYmcFIBVFsQiTWqm1mz&#10;mdTNJz6qw0R1vdoIBWsQGSvbJigTpwaZzn16y5sBzIyCDR3RRd3pDA8H5L2c13Cpm8G8Fceyo+Dp&#10;aDLEQufqsRH8GHYgwwqlwAuM4DkZoOmlXS057jjXVRGLO8/Z8OoMCsDp8Vrv5UUz3Hpj0PHA90Q5&#10;b0KZgOxBBrjO0sWvs0Zk+AyDzq+AVwrZAUDg+klQKFGlLt44L4FJqTZ389iEqEL9T/ePd+TYrNYS&#10;srjn8w8cQbF4d3ge915yICILZXppdBoDReYl66AgZAzODFDEEBQUBHtgmHLte/IxsB6Pez0b2EGH&#10;2fhuKLZA9vuwqIBggBBGlBgdLEghnXgQjSTTbCw4TtjIR83Ze0kueL07ztdD+Kc/OYef+cb3ws++&#10;8xD+Dp0iNaLd2Y2vGPJN/WYXv2LgWfeGEufO0H+ndwbjrcWHP55HR7tuFZNvnurzrTcCyOZqF1H9&#10;dylSWhw0G7L6XI9g3+PgNl8AjdL5dBGbPiq7A6c11l0CKdmJpMh44ew7FHt9aA+Q0OCt4yye5jBI&#10;Vnq8P4Snur/Fds003+vo8YK9Uoq0zWoynXukIm9KP+7IdVBRKOfWFuS2sijHu0/k0S6sHPeDFFrf&#10;NaoeFuxLQqUWkr3lpeKjSeAJ1sImmTJIkiCcS7ocuY5RhNOBFMVhKTcn32hreiie8HvnJqEMOpco&#10;HXaxzx6Back2mnIQFvZj8Nsmp7qiOe9qIY21R2uALPUGUQqEkqWFpoenerEM3YMUf7MTcnirLCIX&#10;zKTQaC4KohUYmhX1DoC3QBoICjy75CYfONHvYXYGCECELSpGgg0iCpcvfelHXvKFzwqPwcGGg9FG&#10;gyKLZbM5sWF4s2DFh40yF3s0aGiISv1ymuXaOGqxJEveUDFTX5us5458GoJScCA1CUoQFyCWjnAS&#10;Fuh0UHnI30WINfGBiwOZb/HDgHbJ7nZXmziHF6GnJwmRDipif6/cD5SyiO9x6FRKmpnd83d2lhd1&#10;UmiY2ITPwq5rVOVKB7f6+467Q92sjnXjmrmJZ43yuAlwXkZvfxPP0F31OuRAcoTfP97EQz1cea2p&#10;u+ncgX4DciPEtso8ZDfICANGV+ySsVg7z6f65DAyhR3RC0IMKz4nmjx1lrA1s5MihIMSoW7iAgQx&#10;MUXb1eJHo6PlIdrLurWogm2Ll3B3/V1PtNOuRVFZFEJUDy3MsCEXvB2UQfctW2IIaHzZNOeGydbH&#10;9ab9L7/v0+Ff/uqH4bEegF857vXCr0pWxY1diufymzr14KISH+v100WFHa5p52eEkZmJityoitAC&#10;eSaoWBRj3lAl34tehjSL0B86jmJzB1m0FxERx0orIPGN6AiPtZiiG+GmAwrv2P008N04HibyLbiA&#10;N42pABmT3Bw280JEc0KBAGlySgMDqDpfIwvoer9YPKEr7ZTXQEh5kN0unQt7AsHcdLAZXi6ZnxmH&#10;UqrdF8hj98/33MT3tUDDdRD9ySD/ypyMvE2Q3+D9AcQN4x3EVietO5yKmEnzMOrVme148M+SkQpv&#10;D96PeaNo4dtr88I9ZWRJrz9x4IEhjo1+6pVBw3nvIulyV4RK6vAvgoaz1APB0sFk3T4Lk1Uz8eIO&#10;WjCs3vvApEV16X0UEjY674ME6AsZiXbtKzeUCMgDUAqgKnjXvvzh6/CHrtfw7754Hl6PIrhSV8E8&#10;FD2nxKJs8GG3aUxCF0Wz1pMJi5uaEhxkGCnSjBDNAmTWsdgJcuN+Udp+goIZKwazdiASOLDrNSI9&#10;GDA43pczDtWivAtwpeABgL3z4f6BRHMSJNdgieqm+To+R68DGAoQGpLh/zm0ShcX5DSLdYU7Xr8f&#10;7p30vdhEGgfSda5nQ/d9fhzF84Bu9CjKfif0clhUDFFSCJO+JzQ2yMMQGkf1UYLleVRK7uJzwCoK&#10;PGeGBQpaEok4RvLZuIeuvvSikTPt0VftZMn95zDJCptjjrPSRcXhMu9k05+qLAILiWwPhb4l9fK1&#10;yc7EUEMJUrLM2RRcuOTNI19FuPOZToqIJ8B7kfV2Zxt1uuzeeD2JI8Jg3pWUJHZMNVoC19ltViGA&#10;xhF7OgmkLh6A3pEwf1H4HkjEo882JqaqbxUPCwXOZz73x16CvdrZREehOzpooYWFVAmjhNiglxBs&#10;6mRCJaB0dsM6IbFw6cRHBlFuak1VssIpNJ9bxCPAggRMN9vwPzkvfVs6+d7jrvVKh9sa6Qqb5lVB&#10;HjBbIVqIBUCb6bpAx+K4bBy4QhhwOfvdkVJEzFvxEEAaY10YBZsNnQKTip0Oz9dChUaX9LM1g9Ro&#10;AuRIBl1FvQRkVpOMMtfGZqVkNdm4Aw/ncOgIxXHLKZrh8XACzLtoU8ILDlgXKxwR5t2w8YBAQYfu&#10;HS8B0AbM0MdeGer8nfXa4CIIEx3G3KICfloV5eqi7fFhH/aAFLM5Cjy1Iw/bRLKoFAw76vo7mroq&#10;kjWy82r2tMlw726nfAwWmCEY1tKhnJyyicMgDXKWvDrGlwfGauY+fs8o749hl9SpZ+nsoTzhIV2/&#10;7/969z78E6/P4cvf+Sj84rNnPCBxX3FPr68z5XeY++LKcVg/e3iQFKzbNDoDcrQpz4Q8lqhDvhVD&#10;xTIjwYuSVzaZJDpFpmNS+rjwupvdMiVLm9wM91aW0B/Do70neEW446DMCimV08YlcUGxlDIPJUDz&#10;ODxin0mMIxQ4etxl+A0Eust8EQKUkou+wM5wAcs86cDFCk5WTHA1Fw/MOsGRhKsHHcBAECifI3S5&#10;hGkv3gB5IxzrKWWSWvgozwz8PryzQLroqripWZCrbM+VdVnlTMkNmHnaUsRgpLQQubPkEKNN8AWC&#10;CK2QMiI7g58hNb8Hmy/Vr0O8Ny6CUTtZJD1ysZLGFyMRkaSsEIwtAQNHdWJKGbQ/RwpGfSKbEDDc&#10;qcSDG+q5cMRBhgaaF/yOIE077hOKExwMh/uBnhbXk+TL/97Xvxc+uu/CX6ldNn1FiubF0yAlRyDH&#10;YmX4HBwEMyWakSTEWOzzMGntRJJ/NE5cMFu/zlyDOLRWjzx6S53As8G4klPuVVJpKsHmK+fttCDn&#10;Ili1P5K3sVFBV9xYBR7CswvkQeOAqERZFC67+veTiXZYZAx1i7Zvhg+HD+TUab8hELMHgTiQV3Fa&#10;xDfBoYjRBVBFKIPAm+OVb5qj4/fC+j8W+VKApEr/ikEoEVHmbKM8ngv4d3OZggpLNZ0eSfcqyFnk&#10;oXG7aL/Hu4R9vE8egkCZMonTITm33+VJCjfN9rfw+LgXl4dduzwz6DWxeuQ4ak9PHnmxGfGzDR4B&#10;EuGeRNQEwgcOWCYUZUIwu+MsDtO2uc8jbMC9csuSYvZGa1Eenq+zky71zpFf1A2ykfapOxLhEUKM&#10;/TX2q9ZaVIONNcXeOxXLwgNHhES9UFQP6sgKfibeuS/+6Odfcu51GJmKeH+/t1tWpGEOD4uhSepM&#10;mJxNIozW2HbRUjNdBPYEdJn7+jR2ux1d6NZVVXuMkmXlzQ5YuE+zzKE4D9rUnQua3Qy1iBsxxGJb&#10;UPk2wMVwS9IH0+xj1Kzueg78eiIl5k4EFhQwR7qQvMXuwq5lnIFvb22fi+VwMEnJvaDs7JnSyiS9&#10;Tm5fQTJSxBZ3vRJDyd5GRTnIUg4bR88Rh0haLNAd7o650+U1UkQ1o2bQ177jhsw/V8HJfEcw6wXM&#10;y679ytmyZl0DtcTFkBTm1FdmDgRZnvolo9S2Fk2QepE6gXkVCENAPEKhKuHqvHaMLgCFgSSEAgye&#10;Ehxv4KGAbwCnxXrQwHOdaER98NOkgBuAeujAdJjYe0F9BWE/LGB2xTRXsRHJILMnTnyd/InCilHZ&#10;RUXN1957CB/W+/HTv/Hb4Vf3U/heXVe0grVUCMRPEn5IgDtTwYDiFWOqrXYk+2PPMRd7+FmHtSMD&#10;6n3U5iCeSjChql7zyl1cRdBZUD9snaEkSFrq6sRZXBRr7vWeCFYu9Ado0crgTADyVZS1FAI4xK6G&#10;Nkn28/eRrIZNshOxbOG8t+ehfULnmTQigpJoIy9AhDmsRbxD+GyH6WgHUQXTsJtc7CbYN0gzqqC4&#10;ymMEXSZZ170K8p4jIDjKDuGdh3v6XEx1Q4DaoI+2I0+yzsb9omIo63PJoq8Q5pzqvoJlj4yZxYQ6&#10;FUuy82biY691gh0s2mgH7w47pYh5rOxWUbxc6/N4950HrtPmMUGUH0UVvDeQIxF0P7AuZ/J0Mt0j&#10;UxSEijFrrLv68SB7R4xq6ZVSi+/lKRNhoR9JLHZMLOTwAGm8EhFK4YdqB/2XP/wo/FfPjuF/nfZh&#10;3IHrIP4V1FDU7uOeHQpVVsFENqyPC+5Vp0OBIxPIOzuRi7c2wVjLLVSJhxVuT1JR2fn7shFcjjfM&#10;teG+EZSVsLQgJzxfBiMVozWJNsf4YZh5Z0hMz1fxX3JhkBWLzigEDiNRrKfZ0nqOJeuaOt519KOh&#10;gKE+12e1qDo/beau5XDc6b1CKBxGPEAxsWZRFC0OeANPC/cXJnbi4MKDZMf5Ot+XWXs49g96mgSp&#10;7LS/BK7Hzk2Jsku0ZlrAVRqERIA8nE3Upp27epBwdzjWQv8q5YrJ3mVWkTgazZ7z5ih1yZFx+JOY&#10;PYm4T1J20AiTyOWSPL7XkZ52EiHADZSoahS/BgUzeQRA16ZBxFY4h+6cYOyxAwmZyTJ5HviZ5+cW&#10;DNTHeLOehhqChWL7+/0gCTr7XSU9c8/N2qvwx7zq/8Z9G4475cps/u9WJuI8JYr5hc995iW6ITDz&#10;Y9AcEp4MJCKOmrGCmUvW/EWLOeOghOMhFt8sfXPx6CLYRGMpSqI718PqqXbRaDbZuRDmVjLm5k0v&#10;DYrtzs11Dt11rQoxJ8dstTk04oah+6W0JQlWhhfCrhYCD/cT0RJuRqMdyIIJO+im4Rx4lh4c4wZV&#10;m4UbDsOZYBqTNGcEgryvbwA34CDJHzgWtBmOkU6SdGHEIqK3e+KLRzJVVFdC/4AQDalttlAWUYmu&#10;YJTPKGAKEkrMxqGr3a6SUgWPbbao+9TX1SknPhUCPLDjRrnZmwvu8yod90UyPC78RZBv5zEGsyOi&#10;wsU6d90NBdpYARd2rtKAJjHZZ7GZGXTD/7ax2kPt/MnTKVzqhdPLAJtIJ5iScCk2jL1NYWZB2JpT&#10;FhZK0slruUDVtHr+vLvvZaCCDJT6Mp1A9CvSWn9UF/8v/MCL8K/8zrfDP/XJKfzKwx2RD6w9yKBO&#10;TwufGbf0qG69mByGIqMLShoktOiNZQLKM6vwFNpU/DmLZKybimJ23PYg4WgqlRufJDnoDf02Opf5&#10;SYCkGPRmYOVg2NyR5rM2dzi/MRo3i0wZ1nKzME5WNuGfA7vBTG0/CdmL5rDF3XToWoc7SN5bC551&#10;Wf3ebEyd5aPDuGFTod786PGs+lHJj4TAeX0b0SK+o6tc/2BGNtcCFrwnQsG9DIOwf+CZoWjDv2Mz&#10;7D2mnGvRebiDoRYO+zO9NFC8kDCGDj/KhRSKgfnsrnIxAXaMhHibKZdkxUI+cKtgEAdYFcU0nGTJ&#10;m+ltPw5m/zgQSeFGeJAjpnJoIj8vi0a64W4KFYrqeIdBVveMysacv36eA8mXHR1ZSeiuX/tnPnod&#10;/sA8h5968Ri+OXQ+yOMN1Xj2bEekLdEyWmhCGcnLZMEE/4Ye6ybaj2EfLXmM4dndkaNR0xZUWLrR&#10;pi02DkTN1pQDkyQxhqQU7woKBdo3L0IDOMYBooHnuhV3tyJkLnQrTCRY7/e91igM4ZjMOnO2fUZc&#10;d/2mq4sKkuSPKkih6IDV+xHhb0QxVymqosba5zcKc8+czQsNzoR16zOCpb1jronCssGEckFeCyh2&#10;Tq83Ini7vWB6cLHwu3Aw3tWGQK672oPxD/ebJD4bJ7dRCFyMCv4COqnI6sBKTLwAZQMMUQVKapwT&#10;NJeDEAQmgXKsrcN5sG/FchECeRt39eEWRcD1VTQ2yx7DCgMsdNglZ3CV8y6Nu7pN0kcUGHi2Z+1J&#10;94eO7xUi3OOqPU0qnZ68nuBmA/uRMqfCTbqJ3/juu/dCmDbdj5lGWBqV896j6aS1v6wAppTdQKkJ&#10;50JM+kyHet3d577wIy+xuSm5T7MhEmVaeJFvcG4VU0rOq+/oi83QGFSfhMs22VluavfltFW77ruO&#10;sAktQwFLzfpgFBCV7IVqDfO6ccHgE18ROhM0pwd7FIvh1cd104oLFzOKk6fXdWOob+Lr17M9uoMJ&#10;cKsgF8hyeKhmbvZg2oKwgy4Ixjo0msF/w6nbCzbDfWDIDQ7ZeSVMtZmpTSlerYpn30gaXvnnbx6i&#10;Ug88ryqgaoWNBwo2OYsjENxWEaZg/EG3RryIow5H/I6FvAYT6HrB9TPY83h54DOPDXG5kOSEAguz&#10;zb5+/X19mYAWoSKEVh8dFohKkCnBI4LWo9Rg655iReDzH3Z78TLgQhl0yMIQCZwLvfA4CHI4XWRv&#10;HSx7IzEsm52PkmHFHDcRWsWhhQ39Uju3x+d75htwg7bZC42QUHx1hZkGjNGF8debjeRArCU8Y8B1&#10;KKa6tOgQr1/z9997DMf6PH7yK/8wfKP+jt+E4c0KMm9f14x/B2H0jeFJpc3Ro+VSgIl3iSqauV4r&#10;1T+l2M5Zhw5fzGL5MF/iwp8DiBkM/+0TaZo3mV1IyUJXShHXAF9iTNbi2vk+FW1KKG5EQBUpKadi&#10;oyVZwDaYtVmePN7fawbpomfJ6oiYeRHEL8I6HLpBKAHjWDFH3XGOvtnfgImZ9fqGY3uh1Q2PCXye&#10;Iw8wkn6wa3GMkTn2oBXxoJl+QsEz6PNyXLQ7kEwIiHsPN74g57lsueweSaYcZyzkrcxXNQaEPTcd&#10;PFjo2Mi7utEPx5ESbhoIoYPDpo5ueko3bgH+03iQec66yl2SRcsgyeTYDXyHYPs92LeY82xwC0q4&#10;EZWx75G+0TTs2MPr+3qe9a4E2xBjM15oMDdzJPuF2gj9pd/9Xvgf7w7hv7+/M+lbDnylFQ9JduZ0&#10;AomdIsMB5c+e7SURUnGf0XWTQ5ZEntP9kt8FPStwr0chMDzQkpAMuoXadpxohIsIjtIw9luLDYLE&#10;XyO10kqBKDcmIU74Aw0iMlygqsvyP8D4E5bc3I+i0JdaGoSD0yjv67NHMdX3au44ru037ndIDcXh&#10;JIRYYzq4dtJpkXMBoUTcf+tNfn63d+6QCNh51liC3CGPGGknvW0Oy1Kjg3069auUd1i2GIfVtUYX&#10;zChEQ+dY49QJfqcbbOrFycG67iR/3NjkyYxMCrLAA1VDbCFGvcdemy2c46BJPVDUzlwQcpRGEac5&#10;LnXse+Mg0H3a/Jdm/8/RXH5rW9BtRvuTFCW8HyTYqoiU86P4OCCfQrmW6r8njyKx1+H3Pb67ZwHN&#10;KYi+USOWEN6SaIPybmgvjXEjPHQWTRr47P3egbDMBuTHf/RzL1HiQwuNFy12guYgtWEsb9Zco1ip&#10;gIvZ9zLFoemS7VfBagYMeKwVO2c09SV+59mRcywceoA1j07zk7mKKlLIVObarYCVL4hJ7YRm8EIM&#10;OFuNKmKig1hIxoFExC8E4EmQ13aIkSaJSTHHReNFVfT0HljZxbU5FWZw/CcvtFu+fzaF8yfqsgn3&#10;ZXV+TabGXA8UWpTbafOij3lRgUXNs1Oi0AV0vGZZ4ZLYGZ1uVkww4hoQSQWHAx4oTKrQbaPK3s4b&#10;rzfZMe8J0CycCTfparlhwEp4hUf/ykClWyLmJAlhf5BcSbG9G4szbOC1AVRC6WBnuXHjuUEjETJ8&#10;eyEWk+yBpf+W30FL1cQLARtaqRPkWEc7Zx/UJNBuyg1p3SDKQaBW1KWTtKTPgTvSSbrOTQGJmyA/&#10;olNEgEwZ9WKhIPhaLfd//ve8CJ/51vfCH//eK44vPgaXBBbnMJspPvCywsaUIyLSEg6o6yeCUvFQ&#10;wJUg4Q/3LKggwqwTM8XsNEA+5yzVARnThG8TCZIMfRrcBSRDpCiAaVqjYhixzfNVfpUi1ApOvQDp&#10;w8FWH+C007sErTkh87JxLcQ4kLgGzTzQK0i5MNvGG5w9OyZsCsvzJzGvWcCnqyXR4GqI3Dk92Dsk&#10;Kr9EXUEhf4Iz8Z0PahOPD/UwATRfFkGuRDY6QZpQhYCwRtSoFgtvXp/Jvfnk1UzJGyFaIlc932lk&#10;cByRQFY2rjkiMqFQ1t0nyZX32NVXzYZpSAaDJlS6q0LsDuPI9xKBVPiZ2c8B9NTHA5ITD3wXgZpS&#10;ujZaLTDYHCvIf+G+HvqdpY60HkY+zGSOjuV+2cRDjIdwwL2ohfNf+M5rcoh+6v13wu/uJz4vHBYo&#10;WoKoCXL45LxfRRiKAJBOeZB2kjOjIAaqgfs1n2T/TsJc/X2YpaMQI5cryyArbk7IDSLMshANcjMN&#10;LcU2NBKrvM+p959sqBeUKIyCjiMYEwM78Ajq+3J3SCRftgMsGKU4o7nCdy/iIfHcGQX/wxn4Cc0F&#10;OnK8ZyiCrnZGXPy1vZAt8HdWWt1L/dJ1UrWQ1zQripyFFA9eRdNLZaEinsTs0ZlGaHLhCLrmxsdm&#10;g7VCslsbFThpFs7+VXyujh7vRjUYskYPdEamSZq9FTCZRCO3tXMnyUMDiOpk9I0BXlRQ6bAnbwov&#10;AO4PkWAlnPI+BpGBs8gqRByzG3c8z+f1rFxr4wLEXATyQahyEOE62AejjaLS3kqIIov7RvUoAjx0&#10;0NMjSLkfTMTcNGrqrUCh8+Uin5Rko0CshcNdT28geR3V74XdPSXR4sORwxI0esY96H74s3/4JQ/y&#10;WTKL7Nn0AVr1VZBstoSIL+ksmIlZBrsQTvX/Pox2aXtNwJqLE9AVZrFXknQKeQfsNNiRyAmwZcHj&#10;pR7TyM0ThzEOzWHQHFjyF7Gkg/3YOT+66qYxPhnzsUGmK9hU86D0OGXVa+GigAC34fn9s/Dxm6e6&#10;IXeUVE71ho0PO83gF5NskgJf8ECp0UVo1irzJZJG8H33gsiAvHCkQZYyAnjCLYWMBLS9fia72KtM&#10;TySpLDd7avI9QETrhObgeVCtYlMsMpqLXqBpULcPZgIQATphRl0zYXkc2Emsa3pHaP3xOlHxQn6H&#10;d+fx2YGW3nknKBHd/TxIY43uG8UZ5ubM+eJBpBWKK0axhY7jUx9M9ZoUxsPRCVGZIJltUOgOjZAW&#10;QZ/7Sda6gNsyWObHzE0TBwL+93A/SscPMxV0MsiwZ4EXNcNOkuKJnEpySfi1D56Hb9R792997Zvh&#10;sX7Zr+72JD5hg+p3KjDRYQMuph8FPgGg0cEjCCINOugXG8YcjzseRUDhRhagiYd4m3fiEJWaQEqJ&#10;7+c70IWT0GQOd3edim9oYRd5QQDxCiZLYfOaRsGSA1njQbJDjx4wu5/PKPSuknZuxbkvCppRjkrk&#10;2AI+I5u7nGCS3WVTkQYOxWXWjBTIGC3iVx06w07EL5DRllr0HVD0ratyAMpy88WHwc7SJGcr3Eq7&#10;cPpk5q7DbJlp48G4AFGr/0NjPWPO3cv+G4Uf73FedA1zYRE2MiJZ9PycZS9PUxy4X25y0duahHGQ&#10;FS7ejbtxCK03a+F5T08bc2CWNyt/3jIg1lp5DTjQEhEnEdgwa0eRC+t2atUHcUGYGFv/BMoDEjW7&#10;tPq5/7WPX4c/8eoU/ptnd+F/qg0RVTX7wdI6PZdNFrXcmCBh42Y7qpMFkQ77x1o0Aog7Oq3xPoCA&#10;e0GDEGVJfMboETyaXbilPzK1cejoftpBnRFEQGUYFBNy5X2BbhkHvubekQZW4A0BVgfJEHwVPAup&#10;hIq4D0BHZpFtmyKLZD4YUGHfY/6JEJqpNoIcjSwad7Kxio40N7eHahV8PIyriKzgAO1VaPdqBsip&#10;YBMR6YtCE6XgSHom4Aoi75rfR91YYXYGdADy4K6YBIg9uhP0TiWfPV6Y4cJJTrKir+4/Jl8jh+bF&#10;O+8S+UBxxyyYAUVpkP8DjPnwvll9RCvpdQ4qzcxbwgG9wdzsWN+nhUUPQwVLcHx6PfPeFL5f+WJ1&#10;Qp9MVg5EG0/nhcXc5pEImhcUtBg34V3U/h/EFbkqlVmehh0LYiG94saQ9Mq5iWWnQe6NvbRS+wAA&#10;IABJREFUQpfjzUmUzW8XrXAMQaFyQumJG2eNxfB+4D8gcRmI8DSpiMf+h72j++IXPvNy5Rx7ICmv&#10;I/FInvXshrMTzzyTFUikzhslWmfSBImAe8G07M4Hk3YADYE3AJYtDy24rS302adpyKroWLwkXLxT&#10;9EGlm8EY7SAG6yO6lSyZEORgcFCkQq9eG4icu/ozMPuCfKslc5LoAqITZuf1WtkVHetD888Fh2Il&#10;DCzN+QERz/XwgewJVSiIU3Sao9vZJlknJEdnjTjmCz11CUPePUzhk7PSDNEtk2sBL4DeIV+9jIUI&#10;P3oTkXFVJ9+GSTNjcADQHCOQCkSm0broYLSNUjWMHeoKwYEPEguewZW6dXUwjyC7zrIfxnfhOu+p&#10;jiiEY2XoUp9LhJ/FRqObzqFCRFUWucERKZjkOjkckp4VDqXLxuIPlsUcA3gbz9cYjneyUE172wHz&#10;TcF1rYS8Nge+zIvldNjc+uQk1JVEtmRyHue5lv/ikJ9iT3XD/X2i10GJa/h2/Qz/84vH8I9/cgr/&#10;+te+FX6nruWndzH76/miy3/ffAQULUSIYFQlO13NOUUKok1y1hjsSqfJTLJpIwaRgLrveUhR5jmJ&#10;1MXCc1MxDInbixfPw9ObC9c+I4JNqcFmjvERXkDIwoAMDZhrbnLRlBJF1t/7B6seMHMdtRlibSVm&#10;TvQcQZFohXWWRCRc7f7HjX9NnO32GFt0igs+TlO9v+eb1Wz2zL8ITLrNsOdFBFY8P+Z50OOkF4F4&#10;1YgEGxOIz5AuoxhBtwYOC7w70HGDNLqATNWPOk/pzCqZD9Q7OKPWutAwsntzVUHAkDvcc8qANTpS&#10;/sd2s3K+0rNhVQYIjZsiZZ9ggUMSSmdW2oy/LbJQkOH+0IEW0rtZpDqM+jAGxWGdnMCJpuP0+sqN&#10;9g/WjvCnv/lx+Eq93v/ivcfw5qicAPCeejD+o5QdIA7SD6ZojLR3dwgeE0PD0ExZ/sbREmFHXR9G&#10;HOSSDoJ06LwNlK6+B++/f88ilEFXq8iIOCAubxSqwLwIH7aFxZY0U0V2luJIYD11OkDJT+g1Gml1&#10;TrMRbyplzNXv7jYqlnDwYe+heVInRQOI0iS1cu2JdEpfESplCpsZclKCDn8UY/BNYTz6IL4ZzbB2&#10;ndJ+O+11fMdt0kPO0yDjK3r5AWm9LHx/MIp48yY7MsB8LVzbrL2Jny+EW+5JcAFHs75JKrY351N9&#10;hy/1PVc+DdQ+V4beDfxeAh5JklVO9UhG7aXwSVL1iSh64Ystu+hNni8cL3VU55Argv1skmtx846A&#10;iRfWUbCSAf8PRe9TfaFPtdkmbwEFmWO1cZbh58BUD3cWxX7kcwvmTAgp4/l9hQeJfG84cTOPCRJw&#10;FF7i2wtpwwjo+eOOxQH3jCF6v9TonBydJHKR/jrx3On+6Gf+yEsS9aAXD9tNkkhiU7B9KmCYWn2e&#10;X6+EZuD2Fj3r4YNE4UFJX89KBv4DuEBAN2CJcp7iQwgwSccI0XBb3JkaX+RIFB7kQAPu71GhD+ww&#10;mOyG2SVmpOAH9GLJX+pCOj1lwux8Ewal8p2fFlnQDo6qBWJzEiOZ8dsYW+xkHrTfCdqhJ0NRWBIg&#10;y64fOYK44iWlCYvkblyEXadNt7SEwUQXwdcfrXTeWqGB7bT6sGlvZ6kOoMWlhz5smYNmS4RzUcHS&#10;2rNeK6yG6ZiH+eK+dr8TIXLmESg8U/JJzstUQRNp6CO/ljDgrrMrHeZkb1nY2CSheIBdMuNzN6Wy&#10;4ewPVr0w8KptKoM6p93e3UvRSwOmf4kiGiJgij4Si2bmCv+RZfjp1awXL/sAsAsmeRJUaERVyps8&#10;PLhJ1Mu4g5nUrAMMIy7J8MTiT9HktGJpHDMU1NH/g1oY/b3nd+Ff/eZH4Ye+ewm//LDToRgFf7KI&#10;8mbNEUTQhorvxboliSlKUhbWcItdTw3Sx33BrPWimHOGdNHISOoH8n+KTLzO4LagEzoLHuRIp5O0&#10;Fi8k+R/1RtH+/KKiQ1CmCl78++qkxUhTHs21cRDjzT9RI9+FHQ4ys+R5gTj8ngSf02WzT2Sz03yn&#10;to2v64H4+HggiRKdDRgfTdLMuWtvh71OMqmb9/8sYhchWI8YSlbcMZ4jNzJHqJPjebX6apF6ZKZ0&#10;uONhjo0eORc4ACDDJgcFhR1t0JVFQ7kxxhM7qXDkQbDJTKzLnJXjEu9qQ0A9ev0hz/C5egcLcfSq&#10;kSnOY1gG0wY/icdFGWDRpks0z+MidNaJe2EOf/bj1+Gfqc/xZ+ua+ruPA/dosPoVVCTLZwb3keyZ&#10;DSkHI7R6lvgmdn0aMIuUiQTPXiZHOya9alqKAxYjKc7VQT6vn/ucswiFKDyi1V0u+ulHQlJLJHrK&#10;1FZNmpVKSSmp5vpcz/UHAJJe2ritMxG11/7M9T4JgYDaDHvW2E98l0lLAb/gqoKRMuou2g8gUGaJ&#10;0ShUXizCJpE1CbsncXbw2dHBAqVbsdEIdSc5c8ka7QAmx0gijfpsjNVBgTYJsTgQqZEaiD1yMrF6&#10;EcqhML16SNb19ez+yKwTnE04iDXqEBongya5nhJFv7ZMh8SillwGExoRVHh/vCNfDQ0ifTImIUnX&#10;WZL8hrRsi70uVqEhm4t+Jm3ifv1/TL3Zr61bet41vnb2q9n7NFWVgGOMO4JiESy77JTbSiS4ioS4&#10;TcQ/ACZGCXJiWwcuELdIiAsQV/AfBAmuEMiWsYiwSMA4TgxJ3J2qU2fvvdaa/dcyfs/zznV87KPa&#10;++y95vyaMd7xNk8jUTCP0uuVjdpEcR6Mp5EBoQQLHXtLwY4COwOht/Q42J33QmNQ9noRXXHWEONf&#10;1KDVlWXtg01Z1IIfsOf4sxvImCV6xuwOpUj+wxiA7NICZKkoQjnWmj0OtTm+/AIdB/AKHM5trRZS&#10;LaMVo1yLa+F5K4IZVFs5hh9f8oNbey5DB0FOfNHm5fe1pKsn0Y0k0KNN5mBZBzj4hvokgzLwgzGR&#10;3f7YlFS0UxV9HT7/4vl9U7UCOZ1ugCKQ5DmTate1HhhUHw5ObSJJ+CaNNWBxFJHxEsiU6OS/8/x8&#10;tckQVfTZVaflT61W1wRDQK255FmvfBugCaEgdwixIBgB+b/VcXOYuigRr5xJKxhTGRWu7KTlQBUw&#10;eNOq1UmQDs97DhnYEqd8qnezVctUvZMxlw5OJDNl6xcMiOxy7LWRbyh9ASEXlefqVYqZXGPpYx1E&#10;3hwCwQXlhlkr9MUiqGB17VYkmAGqGlkrl4MCvC6pDqBk4XasW5fGViiYFF7gqL7JwKuKamg2uldH&#10;UP7fHvvjvFEe79ZqOz483Nl1cr2S5votyaHNKkOjvCMAdep8k/bvpEp3nw+m386BfpG/49f+2edp&#10;nzfxH9FBAjzHweUzyHLZ/DCHy9IVKbPf3RrBnSbdb9dKkmQmRoAJ5VRRp2jXiTlQ2659GL9SPSxd&#10;ZU6hU5LCZOc2zlDCWNhdlQRUbcJXKfQ2XY+jQVcxCpG8M1UpwGLa3f2kRNy0SOvNSzdFbqE5EB0H&#10;jxnz/S3uGqnQjddQH8yBj/VyQfl05pqtXtjvrQMglH0/hJlZYAimwCrY8CX8M5ISMTOWLJMs2+Ko&#10;JNeaq9teHjtfdSwnK8dqNJQfzWkKie2UgoJqsCV/h/F4L1po6YSEakrteH9OH0qXoPnp7rAXFqtR&#10;o7Lnl97z6cnaENwHiVq1ijFFaWAqgRj/Df6DJLdHA5RJeH4xHzaffec5/f3dIv1322UacnKCSBbj&#10;WK5dID0YBozlZncMZlFujXNhz/U3g6TWgd9+AvmHc6GCE6owStjWD3bzlYZCFaqg6noVZl5drGKJ&#10;noJkm2d3GFRVh2YDoHUDBvOzPcUMffa6kZvl4JhTtWEdUDrxg7M7BYhLSc781WEiVL9GCr2Azr1z&#10;Mc/UCjN0JNFczJEwutUNUFz6DqkM7YyQ5C/tc8MomzZ8WbQaEZFIDJNVLMswypgjWVCRptEYRcyk&#10;LGO80YmLMF0ao96uzBIQgFTsh1GaOEqIRmNL7KXhLoJYErPb+2ADFjt7PpDgwm4YJ9PdhbXqeefX&#10;tNuuxBSE/cL5hpU8gGAKZQC5jBlkTtcbLCqjLrLC6IowYinK2oDEIZLW3ntA1zTYzZg1y7PY3dXp&#10;ml8IY5q1mIeDishbDCUx3uUCWliN6ETxveq0B8bmplUjho6wgs7sKUSlYTl4TELXTbbl6nZ5LRfh&#10;e8IkYQ48oAGi+eN//uf/ymebXSn636z+spXu6rVlVlXRjM6gmc9eczXz0ZudskpagNXSsz0rifnm&#10;5cjWOCODXSBtCi6oi8hKqwTg133OjF7Mg715qA8C84WbJM2t0SAQsm1GJZJFpguR/5RWdSmb5NGL&#10;XYDNKA27wAcky2zWquINiJGi2GD6jHALQkpWyt5k84s8rroBk7oaOnAT9+8DkcMykVi1KX52VlV3&#10;OY0KQow31OUtDDxklsbh08xuEZQAoyTGNOkzmb/uNkupqqHTLq0GDoiSrkgSbqLNu74AFMdToWIh&#10;OEKpqYO3zFoJ2pAU17rxhmVUu1LVW76ol1xxrreWXMZZ73x0BSigktwEZ5lzyba1TbFA0ZUo1HkR&#10;1XT0+KBP1uugva5330S7vi4CSe33KJzIIkZOdcximVOWPsWV2ILQ3y4EFoTB8PL+5CoMvHwboNNU&#10;iArEOEnqpmWMs0bPsa2+WOkg/ZP8Pv7+4336uQ/79G/uD0qyvkuni6XYuxsDwJVkWC1EzHLyezoA&#10;9qvGdIBySMIlfmXedLS7UX7MVQwbEWU+VXOzhW84wAXTm+3hQkTrjgZrkogsl3b1E5jchi2mIV9D&#10;YTXwG+22cYuZ/QBYLlnoha7FLgf6xcoqm7z1y8nUvV0Y1XBhBDqwPDosC78/gIpU6B6T1Eryv/Hx&#10;Y77WOp2RlF/6fd0O0KZyckYHSNoiUxkue26xk9QaQw2d1YfHHMJrxeQOCGJmm1xlnK5CMarl6oef&#10;DA4d5zDGyp95MaW7CqDcsnRXUDtrEUq14UXT7SfRpRsBTGYblJWN3Sq3G1EBFW+YTaublKTKSPDH&#10;90JJM8Fz9Ph1jvYaa/Qv5yT93zle0v0E+PEu/YtSJh+iierabgJIgCUHg5il2IdJHEkWIL8hGFHW&#10;9VasEmZI8+Gc0LOvguI2B/3cyqumbVchr70mhiwmFQ2MZA+Hiw23GFtcnKih7aLK++p3r1jUROeP&#10;pBaNhZwIz/OggwnPHBRcWyjl+cC+5iSrkLroLN2ZOeI496WwNgaAlnVTmOFCqnGfn/MddNHuomqd&#10;8VetRpjH2UTdSxed3sHPAfXSISTCy9rV7yyQrFvyPONWmh6uLMHckCBzM4q3c4jGw/ZK0RUlUWar&#10;LcpgkJeq/uWFUQfjKJR6WQptbUM/EmZ9R2t4u+VpjL3jgzmoN3QYxkGjDGwNAE4LVI4QW3KB2Ypm&#10;2wmMjOX35XTMh/1SYz4VgZNHIGbJJBUcdLWFPykmQZ0agJx0LcPrZQwgvc7T2V1lNg3P85qTV/yJ&#10;LgezGSVyWTlZILGUJxFJXGfs2HJlrIrOoSq6VHNgbmp3ahayOBhcGNTja1cRMzwzKUuRJug4dLOL&#10;fyWhP/dz3/qMTOJyMQvAqHnPkzWPriRRoayWim0ZZhk6+CpbJkvPHylpvjT/Pbqaah8WtlFVDpAf&#10;WpWD4nyyC2WTb7SZG4F5+rPnMFAkmZHzrJptq5+fGhtRiT3IiKFudPgIzUxcyD+7Zc6aSgOSkrNU&#10;ta/mcBFbOPhCYgUdy0fxoHuyLqHejZwHTKdWJ5fb2hJZaGk+BbUzwFwoNM5RWdDOgRkwel5kv4KU&#10;zlf7dhD85QVPxp3vY3O/MdXU3r9KODiUq8AyEAtJaBZNZJ+tddXP+6Rr1whJh3CjTS4paVrwQ3DU&#10;O4KkfRUkExqeCzeRHyVQTRW0w6Q5CejZLlw31dxZuNVX1U66GOFw/wB3psuoQNHWFughsakXrd9P&#10;csekNgFNFLJuMpqH71bQ6KwRQKXG4UXbfY5/SXpoEV6OgzYOeg42TooWPht3DrsB7mNtjCG0IV4t&#10;HTC0LsSEIPihZ5Cv4R/RrswH689//i79tS+f0xFe+ae7fA8WKoIxgpMmyHJa2WBvhtOfkRW+VWah&#10;Plo1vQJ8H/KtfJfU/1or6PFOLtfI/KF8diHDfi5CoKg2rZETY7TtehMGcE2gybUWxcsfJFrG2TRi&#10;k637d/eKAAueYbFBfbPXO1/md3G3WacLXYQUUr1OZ5QMM3rqZnefDu+O2lQdTpvLMubrbmtq/KMu&#10;iCs1MQF4h+k2NqktXdtZL+WmzGfPOjqMnoNO0lixzsOiNs2rbRzYwU+UUV1Ju2DpcdscNEWZR+FT&#10;0FgU7pa0cEhIcSZE2nRwdmYTlAIlUtDIgSuAajY6wwRtCk2Nabx1f2bFpB//cE7/wYdD+nr+mP/p&#10;fp1+43HthDfZuVOsowOMrVIibOr+JTMtUnJR4hFTGXRCPz+NJZGsH9w56sNPR4cXz3Rh7E4Km2wJ&#10;6fGrlQWVxAgezGQzfc+jBRVejbJwxWxoyBgmVQLlqpWb17BPLgu6zQIg0GIGQ8T6ZVwJHoQKWtgC&#10;sGkXU4z1biXzPEdy444w6wQ2VpcDDYkM+gWFxlaOTSlM6HjerNvryeNHu4uWyeIh6c+MxSp1jThH&#10;OGDZy4tNY0fO2aMqRd/WdOMyRNF4J3Nv4b9Faa2GOrkosyaBwfqpcLyx/Zfl+m0zXympEjOIRKN0&#10;4nE8TurqMu+/MkbsTWfEbIwkh30osPto/QP2OetYfhcULMtGGCFAzIxFiEWKGerwhthUvv7uNLrS&#10;V0JpsT7GQTKlokuxLPW5JP9l6YIlqcg0rVUsl8l6IaZMJl1ri5YJGCHpq6SvsC4xEpqiIzaroxcy&#10;C0ALpEdhETglGbXdeKUZhNw2dtyXMbrEqAtjq/2LP/0Zh0k/mvPPQ2h3Cz1sHRRQWsjag4pBtQhg&#10;YghN7+06shlEWAi6+yG/TFdPUrvKKwmrbgkb0RLCtOOapMLXTxcFVoFNABvxprdlzMFDOW8yvzkF&#10;G5CvrcJTQ4coltPSUXDGDfCJzsViawVDhdDRoChtd7URx6DNzHp5kjlVe300eCq01DlUaCOXS89N&#10;lfhObqXpzxjVmJJuClsTDpS1QTHr9UKbCiVGNsLxdHaF0foQR1lzQic/aEVyqVOW5XZStSCAVgIq&#10;CEy33QqMyEEkN7bewUqc6Yt1A4Ryj5WiWa7aqIWBnerr52sWitiZJZk/2e8YM35x24s5FlEyYyK/&#10;n+1mba2PApEYkM2tENpaWHWtrFSdxjJURUmq2KRU1IV5agQnxgLdeZCJFu1WBX7+p3XHh/XCOqzC&#10;iZUkYrvKSUXOYHb3d/Y94CXB0pmM6rahWGma0WjHwTOBgQw5X8+7/G7+t4dt+hc5gfj20z791T/+&#10;Mj3lhO9PmoXR13OpKgtlTUIMz7pu7Mnx6SdvVFmNs6uZebZKpAytJOtm0CsJFeeV3CLXFg+i2mmK&#10;ShtwlZPb5cpIbbxI2vyXqzDdUWXfT5ImFnUL/YMAndVVyIMnA9M4KIrRgC8qpFoy1R4HSRsDz4hm&#10;0GglhQAPWB9xzye3SG+iaBx8C65ruUzHl7NwGtioS7Oh8toiGbWJl23S+RyYILQAwbOk2+F9tREe&#10;MILHx1W65Ivi8CMxpiih0oWSKHDnbEl3tUKvhezqpXwY+iaMLyVU20SlKXqg2Ua8cjmN0kEgGbga&#10;/kGwxaYalsSVaBqiOwtpHAAMq6yyR5dxaevsb+XD75e++5Le5Of83z9u0/+Qn8N3x0I24Mdj8N5R&#10;gER59L5Op8HdEJWMlcdJ2gJgHBbRmR3dDWl4gcoIRu2bMvA8JEDEV7pQHi16rzNjv3Vad3LJHVTl&#10;l2UdjrpfYWSqGBVIO0HFyeh1rIyiFL2YYohq8WbAxvUNIdZXhMiPNElQFhVmyVTosbSPgnqwgMwH&#10;+1doHIFC62Xw/fIeVklxXQDkuQi3xjHM3SYDTfvAJU12pQTAmkaP/uaQsR+JK1T8u4ZGrhMdgVkd&#10;i7HdFh0/CEkNDI0pxhKFaaxcUNsslDgSg2CCkKwuwsHYlgCzRtaq6NVhNY6kXHMwDvoukif9HWcV&#10;Vn0tzO6A6k9XSX4YIY1Osv94t0vb3b0ZPTz3LgXV2+tc9t+lq18pJ0Nzh/3AqKx0XLxIebYxbqZz&#10;3LzFhY/fPlpmHHCyQLgGkn/60WO+18FJJ9LmXcgmFGa/6QyrqjCt0oPVvVAYVbHH5fKcM8i6nl9j&#10;9zInIJyNFKg8W5ImJZfqPqq8SNXP/Oy3PiuE1PY8ShkvG5QMZmHajiWoU1hZt7laX+oBHF56zcGu&#10;ttlSRQ4YhGyJthZ0LPy+16uNJWobzyzq5ZQ35iCPAR3CYBIuBmCkq+2bsZ1dL1YG+XRGYnMAymZ7&#10;9KEvWehQSeOzmwCOkJQwgGPWtcyfgTyyfA/6ZPEdpIpDHnrSnL9xkJRNXij8ee2aH114Mc9N9epr&#10;IItlrSh3NnB7Q3NBgcCcvHz/Hc1uaZfz2aWy9qVGFTckuxZ65aNB2gulKTEkIXQ8+tHuZf3gOXTX&#10;B62n6NL5kA/0XZtO51ltsGveEZd9GbNaRj62Bpdvwez5fgqgJK3dWZV5nXZ398qwJZVKEqGfrTzv&#10;tBB9OuUKZapG/Z6NzHgIoNjhkANFbUoRowo60wIhTaHMVnoEVUZipk7JwsZhJHRC90cHh0MBd1NN&#10;SyWd6oqsA7+RT/HT+RziWpPAQHZeNRhQmILCCpVzFaqk3az7265X6U1OOqY3j+k385/9wWqZfnF/&#10;Sn/9i/dpzGvv/cMmVz62fhYDpTMlkMP++eloDYzKFY7URbsUFsugsKHxmd4pW5LJaAHRJmNURAUG&#10;l38YjHiXGBZ+Jp21LVh2CNkoiVByBnYowEmME/LBwDMlYPUv2GUvLc7TWlwo8IgKBFJGvRa2+p7s&#10;bVJOnUcPVRGiQSFNC3gTe9+rRcTQmigChyMb5uQuwmpr6qNwQlTOr66IFhMvPCZP4e2T39UoLBBd&#10;phu2hhb78xeomvbCd0wxS5fkSWnNDYlORYJG0oZ8s3UFTDtVQcB4IDoSBviWHpdMjPV26YQo3eTK&#10;TO3l3hW3KurRHZOfzfvyl/74KS3zf/9vt5v0P99vUr9bO5A2s8ZUVOOaONTGcQjkWprtogMITQqo&#10;kam0jDW7M7wBhOsa7VNCGxGQYKrcAWnKoCKvVgrYu+2dzapgRo2ejQO+1cE4JknBs282OXFXwR5d&#10;GgE/6X7yLDyLVRfmhqRnD5AolMEqkGpgY/VB/D9EhceKWxTdQjbOHIptsL6qZD8SjKl0oPIO1Skq&#10;AxhcSH9HzKJgiZSVdScU1wcfjD7CPLoBwFnGPpKYmhhE+WfBUcDkI9mOJEXvDVfGicJuKdAorXu6&#10;OxqFNvaUUbJ6dVwalKgVNo6aLOCF6iTdScXB2skzFb7i6ios4MHRDEFVLBxHRFkULsOgRsWduQir&#10;dY8ISbiE7cg//PR+Lx0MdQKiGzZVZQilpa8E5WI8RZU1hE4JiQBvppzcVeHZUxAIr5YP8a67pnNe&#10;1yjj3vYDiegpr1MlZpWLDeHzGncD5xh3iBnXuetAB1S6Go0LCo1piXUwwU6mpRaVYzvqwuoeCls2&#10;S5hvDvl/rrD6xb/6M5+py5RcYeKiRSVVhvyyixuQpYt8Eyv9en842YJ2GboE403YwllMUtvLdqmj&#10;3PguQuV2/dUqjOqv+IIIoGATRJ8Bu0DQzGXEPgfyy3BJp77Tg4DPjokTI+cJUx/ZpE5GS+cLGMsx&#10;Oglu93EdH/LLpGJ7+nBJi7U121loVObSJJdU7To//IvAL2dxqQl4Zh3c1BCxtujRye+c2ZOB00WR&#10;+RTMCqr0/HJVsSNLPJnPC9CxLkbJmN6tDZzBMZLK+n7HLKyzJka+H4SwyBiZbVKJCogHy+Pa6TpY&#10;2b28BvoAJ+Xgtakk+YxKpM133CoW731MwWawKmOSkMfgzDuXkdiGEagAHl6Hk4IAQVIbi7+XE5rN&#10;nYE9heaufT6slrr3h/tFPogf0vv3L3nxSbRCm2eU5bAa42ZFyG3UCoJsPILTKDpt8OzBM/ReoDb8&#10;6SzIcuKg6wNkxHikEzOlQpUO9Uz093OFMPeuJG5sB9l1E1DXSUlcs3Ib9fn5kvbdOb++qzArxxyM&#10;f6tepN97rNNPfO+Y/voff5lO+R7+38rjBI89DICiTF0DNIkWvyoNjZImV3HJ7IsbV5xDkcpKXGiq&#10;F4SQ2sbj/dIdNCpeAsYAWQSq8NL22O7huYOg8ZIEWuYIXBY/o1I+5mqUNQbm5BrzVOaqHFt93tzS&#10;0UlWepyET7KfR194P7IHm6XF3UAiyhFyMJjQgctg3yoUFfuTR2rSXMn/wnLB46EODxnkwYvCxmA0&#10;kSg46ABgwYxNsICKcOPpsCyMihc9Obo11umwuibvTTgCZrgnP0eSb5IGRMWUYk+eBwtcXLqSWuVq&#10;9XA8ClhcBnamqHofmIVj2bf31/TL331R4vRfbRbpf7lbp+PKNL0rXgvJiPI5RqxgI+gwybK+dbeu&#10;WhtgRxtfPPzZarBQ+Yo/c1CgASNcU+kxokBwZQpqI/TEiw5hZLjlgJisYWChSx8OKyX+bkNT9VG0&#10;ue1vICqHPnP7bd6XWD+z/3SwkDhNLmwAbFcBsJ1HV7xF/N9QFsJPSYAtV7N3+V1dAri53ra67v3z&#10;NT0+rKRZIP0GXeqsjicVeBuS4yxoiqnV2sA6Ej8JVtWSQdK9lo0tvxkdz5NZQtaosIOx6YRm8Ph/&#10;/e4AKItVNll1tyfJ6Oms8WvGi4Va72imEKz7oyWYGYl99NFGEunqogTmp9RzcXKjhLVx5yiFNoqn&#10;k5VGhWXh4uWWADGiwCnzlK9BGLAhMF7JyW0KAgAd+DrAino8+FCsLD9dRJEonYRd0mhXCq+lR3Bj&#10;4TEDiYmkCWbLGwjbNJvuL2PV1vFJcIDJgGk0KtRgbszkMb4w//dN5TUYOKYpdGXSCWCQAAAgAElE&#10;QVTAMtzMLpQkzAapKsGB3guOsPE5DzPDdvT5c3/2F378M/Ao9dQrSGvh4FsgsZZRhwtAO4L604e8&#10;MWdz06fCgdQ67573Nk2uCo8YQ80Cjcy0USub3EAfk6vv7FY9wYCNIqOVprwV6Zr1sJiEJi/dbhI6&#10;Oz90AIhjPmwEFgPhnD8QpGutKnjUfJZrTTGjG2saGJPU8KDbGh0+S/qauc11RF72qrkfyHD04TF2&#10;udlWs4KY6cngrzJdYK6cvfJqTanjjU1pXSEkM5peipFR73kVB7G0K/Y5OakmCdKQVGDYAxYCoayp&#10;MLuB4NblgKJZEpVMXshC8OfAAQCMxS/bV7J/Fg9y08nmQpJvztez/GRnmRLwrrQnGqstWgnPw8Up&#10;Ri2i0kWVAPAVkM/qk7XwJwqIF65zuElY6PM2myJ9+NCll8PR7cqgDUHdoqJpl7Q5ayVeZWA/CEBi&#10;LJU2IONgL4RyTgKx3oBPgmFFJ4euT11+tZGlKDlbNwFMgZJddPU1OnXrU4EqWsd4V5STAzXXQFuS&#10;9ywKW2Wnv0veCP/wzX36nXyA/OTTMf17Xz6lvHzT5493+WCetPkYq5xxU+U+CeDoZuRnXcP3FnK+&#10;S8enXgGTjUn1eZ8/j+UCxbicy6+SpdKJ7hT6BONhEhCTtiM6G9u8uQ9iBYwCVR7zr+mrbNpVevtw&#10;p2qsCanwNcC5i9XmlNzNZaxKHzpaA8G7LxnPydiJynUlV068JaYgqMuifIoGGgfJdQ7aavDAZZM9&#10;6f2yZxEnIvevF7VGA3Qv3NI0RfEmK89mZw0QSEmQaou8JEtnWFRIBk7VqAqOZBUclSmExhawdi4v&#10;sySXwd1cD3ZDNT0w5HLDpEdbI8Y4y8Ak0TX8dk4cSRiu+Tv+m0/v0m/u2nQobEo0xc+jgUAygHeG&#10;HLiRbb+ativ6cUqvFGpwKRh9Wbmk0H3e0X1Qx8s29ga91vZ70MDZrW3myYvWKpJFIPBF94VCjYZJ&#10;5VEh9Zfy63KOoisk1IOKx55BUhzMDMVHFdLE1h0Ib4RkhV6JfckUz1oRHB5g1BalMR/EWQ4IkrVu&#10;sBbBpbQPDkDGIwnSeTbAPTmhFUYg/wsrYrlYiiFB8t+UbQiK1QISw3pxF3dyi5xnfLbaKYe9xru1&#10;1QyHOfCzt1HnfOsCuNgD8yVHTbrZkuZ3Z4xf80g42ND0EQYuhNTA9LBOkZanC3sbSUvOHrbXthEV&#10;fhKLZ5ZMtbA0ZRfFpTFC6kIkd6ule1T7YmWSGIyyPijLOrJj/KqO+sa4OpMI/A+kAQE3Z3dHwS8U&#10;vUccYxibDYWTZXVWpwB6luUrEFaSBoU7MPb/SEq+r2No6kTCSGwEWAxOSSOIytfFqHO72FkAq7bS&#10;Mgkoo69q6XF7CsiBdDvonF6tclp9+xe++RkH0PVU6qCfgr4yku3zgsgiHxq1Y+dQkmKB23yljLnj&#10;HMY/lkVUO5SW0uSxxxJ6zuRsnvlffzTPN56x5sOaYeX/cIJ2GfQZiabIGc/gLgIsdqEkHxwIADVP&#10;eUEslptc0bcK7J98Y5Ge9/aVqBtjCYSJ0GKo9JmYbR3ACpC9DZ5fUQFCmxKYKJmCCRL24a33Kd8H&#10;oM5zUusxKGnOWW85uGUlqVIsrjeNLZLHmxCW7YzLqx3imOFjlqRrW0bbO4AsgmQB4pHPQk7kDn1I&#10;VI856fA8iyrjYb3xrLCyrOk2VwiqjHNQ77H6HZP0MADbtWFSNs3OInUwADgCsDaajXEBUMSIJq+O&#10;M8wCPrS1EQ8oanM3cCKc06cf36cDkH6Z8+RFBgK3t7ENXSG1bCdXC48fLeVxoXfWWLAEgNAYrTWC&#10;Bp0OBZfOgFI22CIARZLi53mWZPquRiTTO90yetPBlFyEC5+q9t7zU+kZJOuDUDQCvlzWZWBiSr2j&#10;Y/71H/35t+m3d8v0l3MC8Tf/8Attsvd8FAwTqKWF2SfiS3cGbc6BO6AK7Wll53V13o8SNMJQTe14&#10;Gqi90e86ZlhMV0V+JSbzwiMDQor42qGQCChYyOu5EFbg5XxQ0mg9hDLtXwa3+nnOrbsFrDHa87yr&#10;Rb7+0/6k50ynC0Q+QDQU8KiuSdg4lOtFTuivtmhH8lz7hJKFz6vNmOJ+pTpYRYdP/jK0OEchrUGe&#10;X8NDgDGPmqSlZ9C7xyZXfIZoKgMtb+JEs4VyZjNUNCkfPJqA3UMXanIzSx2MZQ5sm8VKAj34loxT&#10;8Uq1452bwRXYibzuH3Jc+NbzKf3tL/bpKS+6//rrb9NvbnJsQN2Sdd54fTchPwzWadZ7duBcgVBn&#10;3w2FAJ6FLJ4Hd3c6F0ui1SWP8vqggPJo51gnShpSsIvm8CzJv2YsRewa8j3c3bVm8oQEMGtjvanc&#10;ck72D6ByKcI6uyjN0uG5MF6ke0vCtKcIIU5xABamK84xEoW5pUQlRqHni1VQpQ3RR2epHGSE1mBA&#10;VxvkOEYx14SpkzQOGDNC2W+dfJMkIHRG1DycrsJbgW0gUT0+ddYBmUx/55pRjxVOo7Y7JDYEC1r1&#10;lROYKrpYdXTZkH6XzkNO1BjhIKt/rb2PJoDNnCuNFSkZW3NeIErWzYPo2nQvGRWB1Xr8qDWeLjkJ&#10;ktEeHY2jO6BQXdE4oOtTNa0ObHmJyGnSysnT4MKUIo1DXSOMZME49rSSHmJraZA+/07BfptjdKcY&#10;UJnxIPhBHZIEEc/YZ4q/g9lLxHCYZMafFsEgtD7KNq8jxp3oEUHDF55nYclzvpeRpkgKo72O1OnE&#10;p0OeQpO63giqCWfHmPHsbg9jqvXS4ld0H8rJnVTFb2LhT33zm5+puV8mC20srYtNMJQJDohz2p/I&#10;Fa/zy5tuh1KbzocYMRgrrAC4LG2wsUJTHqWqmlnsMl/cRVnZZrUVkn+dExBlypMpkbq4plRrTZTH&#10;ZSNhp1Ke51EdjEWY3zh46mDIm+rC4igMskHRjxYq2dEKJsNi7Q0CSrSqlcxAnXrcrdTqVktZQJXg&#10;IlOhTeaQ8/Jy/El9JB632Ssne7PMP5tLk/ttLXlPKhNmjm/u3gTQbdR8mcy+yde8Wa+0uUTbqwJJ&#10;z4Ypqq8Q442pTG6vGoSM3epu1+o56kDQbNve6gQOHESprljAaI33ndXA2tVscZKYZc2Ob7ovKn+S&#10;tfJaWlhtAgtQCPjalAbQ7baTbIA5/Flcsj6oaV82MvkiUy44VFW9lzkArrU2BAgajaEgSXl5cluZ&#10;zVFcJm1OEiUoYY93SznyqVW3sm+FAK5tzOkqC0wNdGV0eOXv5xpq8C+52s2ZBLLb3RkUdwjrqD2f&#10;rAswW/1SGJrSrT6puYXPCMDfTU5m1gFse5+T1n+YP/MffLJL35cP3b/x3af0l14uYtr8URMtvNkJ&#10;tUBMEvsv5XFCh2O7tiw0Bz/gOLpg4A2EtIdJMQdKXRi2XKXTUelC0pzxkjTozWBJga0pBYYrhAHi&#10;ubFuNAtGL2FjFpBa6Pl/Pn58Y68QqiYM4kjYg8uPSJeuoyhjjaW0uYNenYNvOWhuPaaQ652dTKaz&#10;D3MVEF2YLYlMavwKwUTzatq1F+sy3CTriQzYNOtZU/msSvlaMMKQ1LDMh1w9aV+wVoOKmILxwqFG&#10;sDq+DAqmrG84/+eDu2btYtLzXW+sbggU+ufyhv0b7/bp334+pz/Mz/W//NpD+j/frtNLaeAesYe7&#10;gJsu2Wuruum5q5Oa9+5ml+PWcqHnBc6lu171v+vlVuJ3rVohrhx1zg2mfk7qrrl1P8jZsXalShUZ&#10;qp8aOxT2QKGwkcPlaNDrFFLN3cG+BwJf9zZDkzBb5yRru0HmmIBvOrHaz2J5ufVP1wv1X42qylD6&#10;5R3kPYPiJGBdEjACuSvNwvu1sLsq3U7ptoATkfbBpBgj8ByvbWmQIGtYT69wIlzMlcTz0GujQ7HM&#10;ZwgAP75DCeLKiT2JA+BgmTCFXDYHVS/L+VGjNVQjKWyudDxrjzo4tIVCuiZRfynESJPpRjRTpaqd&#10;Lu2lG2xQVciGOMfINq02KzHXhsLFAnLhY5iX8e5EieU+NzyLwujJ2To7hViEs6TdJbY0+3kBLNbo&#10;V2JJLsRSjPbFMLp6XGstm0p0eLozi3w2tiVCh40s5oeTKQ+i00biJCtxgVpJXBcaSSuh66ag1toR&#10;mPE2n8dzcjfDMutztEj6wSf0jclH10LJHGyjHP+Wm9Jy4Bpv9xqrCgQ+egSrexbmI2kkY72V/Pv/&#10;+O/8LYvOLS2M0Z8tAViEEhY0RCFOZyugkZ2wUS9ng7raDW6WwZGtDLZQ8tW6tbOonTnjmEhgx2SH&#10;zQONsmh9q2W0l32g5u87dqp6LFvq1qaQ4LTQuwCIzM5kCdy8AIBddQiOlI032YnWJ6250PWeg5Ni&#10;UyFXpsyMnVVZSVELoLdKYxnzk81jTj7Iqqnwl9DDGr2QpnaQZIEx62PBwmMHsHg4XoyyNvVb8rtk&#10;jgMzuVWAIRv4v0J+KUBS6bD7JWJVFq9KZkMXNFMZKRm1zziE2yeDl9vnEJrjZbIXhARtrIqJFnzd&#10;G/OgbDv/2f3j0q01pgXXq0YqfCcy0mygzap+tRCmvXo65eoRZUqMm0oop73oVFNhKVwSQIKv7pUZ&#10;djWJt84YQ971o1HfLEBRgcCqoDWwsK1uCvlYVdsopzHe5QCCtpSfF+Y1RcwO53QTevGcVnPp6DKI&#10;X5039HS1w6r80DqPO4rZYkaAklzRjBoloNdxypv3kRFFTsbaxgZcYDB+MFf6P/Eh//v+mP6PnFT8&#10;7/kQ+h28TeQpUloHpLCOBC1q7nvuCUR93iMkfQa0UmrQUaEzsLrL++c5STFys6lNe9Nf8ay071wR&#10;qtPls1pyzwgHVfldYkC2sXmA9gty8e/efdChRcdoDswSAYEDAxfYqrS41+Xkbh4H0vo+peOzjeE0&#10;46SFOxi4tsgHJwY8ZRg8zSFrrLlv5X5yHQk1eJ/9Sz64ViEVzHflJGo6sd5zYnaHx8JC93SAodKZ&#10;sTRerATJwShb+sHVIsI9pvHFTJokDSO8lYGgTWs622k/aW78Y/tL+tbpkn4875vfyGv0N/Kh8Lsc&#10;2ho/lBrlSEthDBAp+iynYI0kHxZpavV+ZIY1xDSyMHiVfUhCfTr1IZ2dwnzKwdjOgU4eJD6EG22o&#10;BGqnz57N38CjUxQF6YY3KL0/JJ7FSI0RxsUAbjqgRRuBPdhXPBt8V1TMzDdbdXeabohkad0UTogk&#10;aITnhJHK6szR2gM7wD6Tk+NsC2UNVCbrvmy2ley0VTD2/v4g0Si20YWic4CqTn/o5d/TdS4UhL2F&#10;2pireenGVU6WNa67plvqqdEDkeF67tTBrdtoh+cv2t7t0svLQdgoAPdj+DVw/QMjq7WTZs5rOrQ8&#10;O4DEHoum8A6xM6a0aNCvwJqbvw8tVe/A3bXGZ67FzWYXcHU9Kg5I8n0yBkC2C0Ww+ugaXayAqajE&#10;qApw9+CZvJoGg0dbkgMIMzI6wRIIm5yEg/uQKV1yMl0F/RtdJUke5HW30pjez3a5jP06eM2gT9IP&#10;3u8od0oIbrJC85yzLICPPHoYjJLpJpk8B7A/1jpMJqlG1u5+D0EUAKDfhl4R9FopbbJWf+bnf/qz&#10;iqxjNM2niOAuWhGt38MQrXQLIpFzwJLg0BbHWRaosxDQdg5MOtioRsioT/nAfQM964QhyMpSv8zU&#10;82FfVVbiU8tGSYSr7UqmJ2Nw6Q200Zk/uUPh54sp0jI09a1Z34f07jzZhpvqplIHIdqtyoUM+KKz&#10;QAt8lAlRvo9tmxaay2PrXOgATrcW2PGsBcEhKEe9NsUMuFRmiLLaMKVgCSTbRBuPJWqU5/CzxT+g&#10;N5IkHOiQlEadayQzy4xpOI6vPh2LXfmKbJ+ChysO82CqJcnI+TzEHDBosSHYpYxX9tgGDrIiQn9H&#10;4jjHgxXrtEzChZLFvM0VmVuXpbJqmVZVxkmQdoAPUQ2D1gBIcFFD/Y4EvJpczaapeFWho4MBLQpD&#10;IyXjpQW8sIFmBk6Hp86biLbbBfbG5IyYdrQMe2ajgsVOIRjmm2KeSetRjnqz53Eyppo9L5W2vPA0&#10;RlIrAZeioR3wWhDVnTshtK6Z79J+vRDARg7fXh2vd/nPfyeXUP8jgkn5M376+Zj+5udP6T4HsVN+&#10;Rt+DTdQbhS4pXzFLONAaCaqMc87gl6Z9iQrMfLcIWeSFA7SeKywQxnE2OPC8ujEtEQhC6p1MoL7F&#10;xq0XfU5OUeHrhLqmqUiXixulQqMKoY2NAivJzS5XqYxPQOlv1muNA2yuNilZonMBGA+si6mS7gSS&#10;3DH2EHVuSgHMcoCTFwsBhXshCcQnhgQZLMJ+SF/75ON0mRHGueZ3ck3nnMG9uVtpb5KuS/cD5lNO&#10;7sEcbVdLtWTn6aKYQ/W/CDttWA7n4yzNjcvLlL4vB9N/93JN//6X+7TJz/a3ciz4L95u0z9YLdKH&#10;hTVmRAiikxdjiOUqhR7BnNf5Or396EFjuJcPJwNv3SyWp8X1eNU74KA4v3Reg9IVKdLbx0eBnc+n&#10;k+2pwbwQC/O9Mq7T/4X7r/QoksGnqkxLU1vroLSSVNUCYLIhJh98ySMdjVJZv1IvnS2wVRj4S3IH&#10;q2nofFCyseUIXJhpQLWbhDudXjuOqszZQ52vR+JZvDM6wXcL+0fkdTu3g/EMt0SrSFIo1FinsL7F&#10;q0Js58SS92LPnvQKoIRVJzCncaVq6esQhvoMBqQh0R8D42A2GmsMNgWR6Tp1SnDpfEzhWqmqvnKc&#10;1fPlGi7uuPHZDIcA87H+ic/Er7vdVmNB9plUPJOl6jX65PNrEwNUcPbhRkrnlENzYQHBkHG1JUF+&#10;bm8ed3mNHHX23e0WwmahXcGoibWxRt34YhdQWcbzs6H/4ZhmYGLF+Zev6fF+JVyXmIEXd1ZIsChI&#10;peQszJK7HxTYJH2LZYqEspDZJJ0m3j+0fwqYl+ezAe+Ah9dhl967Q6YEYnbBpgKM0dTkxFO2FZgX&#10;Tt7jen9068FSBBW9+Du/+svAfGWYAfBGAkkEudkViuZSS2eh67yxUYx8yhtJwh/yn59VFmlmdzGl&#10;AxUtdr4WUzL3VwFNBlZmSNy/aWU2RKYFpUjcYjT4XwYlLJLELJz9Y9dMwgHtqns23adG4+Di1qqE&#10;oqJjIP527b40CYgW1db63wINTQ4P2NrOteklVAMc8AS7VDkBAhQiUAoPi4OGQATPOZm2Rp4DdkCG&#10;OzfVNm63N5hMBlaAQPOzWLiflzYPS7XkEIGiQ3M8jNLB2G12WtRQ9ujMINWMp8B0c1ObXVlIQW2s&#10;BNCrgqOtuVfvqh7/jSpe2sPDo9gho1Q1c0C6nHN27xn0u3dWylNu1BgvcJOhrQO9I9+F0nNMNgIo&#10;cGl3zDZtYWZutLGWj4FF+aHQoqQz1XUWQAH1jCZ7JXncSS1ZxkLX/J4//fQhnc7X9MIsXliMWRkt&#10;2fyN5cHvyaT7sHZXlwRU+dImafUaM57gWycnikrwFs6cWbfX2Wh1DhEZQbFxyqApFUZ+q2rozaRR&#10;ps6eWjjDnyTjmA/YYw6+uZJe5KD8k8+H9FP7/EzzOvrN3Tr91t06fY9KoXZVwZ6Qb0BhcBVrYhRA&#10;brKeRSSdxta5GuSwoZqkm7Vq2tSXTgihTEo+FnAdngjB1Q6zBXU+dHgszN9XCxlmD4GnDVGqgxPx&#10;5Y7kyOBHqHYLpIwlMjPYOK2aVaEeT5bdVedvdjfo8eMmPT8PTh7yZ32SD5vP3+VES13IWj9PMoC6&#10;J2BolL4IdgMjMQzSeo+I5HTJASWdfZQjhxzEoSZu87o5WfCIH6eDl79ntWk9ZvnOPn07P4u/kouR&#10;Q77f39wu02/fL9P7c6DIo2hwZeExCh3F4TCYp17fOoseH0jCei41C//wsg8anhkzsltf1Ypnx9PV&#10;f3aTpi5dpcsDID/fP//nHtJ3vjyoKh4OVzt6Ut0uhrzHnXQJs8UY8e5WOc8B6p4V11Tl5n+3G/ur&#10;WEsAh9SrQMmrLQDo2pVr4Zb/HAeRumd9nPKY5NHCPnRK5kkiJXcSGDL7KYwGScqHJa9NLNkvBlSC&#10;f2CtUsiJ6YM4XC4mUCvUGE1SrcFkis6W22QGZ1I9M4amYqUoenm6Sl/jlJO+xdZjAJ7bcmsqLz88&#10;9QZZE6cW8isyrVgCZ4x/7+/Sl+/ey4lSLJ+hM0trtNw4QDKKNx2IYBIASC5M15SQ2njjK01KKGQl&#10;wOF7Da2OweNFgQ2TzfyEA6sNtJ0CIM/VDpNjEgJbrEnclTkP1DEvPE4n2SUhwjvofOlUAEm/Z7DU&#10;udoajRlMfPfbh016Qt128jUm4VPK8OfIj/YY1NbCXSY6poq3KihD34WEGK+m0XgRnl3TGEuWYk/K&#10;G2ewGiUJEd3lunECIetxzrer19ccXRs6kIUfnqWsKZghMPzaZ//RnEIQpgiQ47lzB2A8jJKe7pnr&#10;5GShyS8btlR5NjCIQ2MUSoUMfvl6AbN446ZUqW2SzLseL3ZbS8FY6K9zTGXm9PVvvMmV2yl9+dyF&#10;nny0/0LTG7EgNlR1cw27Tq8IeSknsqBb83u5jwntBromOUvfX8275Z8xAktdh2FQtPrIHNUBkQiI&#10;25AkQxzwjDw6OUYaA8DBDwWKw/v8fBLFDFlYmCa0l1AUw7zmctWwKh9WQzrtCyHxZymwuB1HUOcw&#10;UpIT4KHN3ZQOL7Pm16c+eL5qGIyaVXI4jH3ouRdJokGMK6bgJfOMNTOtzF0ncEpfgpla1cq4jIVe&#10;RlKoKUFoNXDYwZ5Zr8swbrGU8pT8Hue+NyWIKi4Hc1rnAMa49qqdZaIzRUYi0No5TNPQIKhnu14S&#10;IEonEJPa3lVIXk/BhfecGEAaSm6ME4rC71kt55tuRs6A7+7Xaf9yCHvmIv/9WRuCzhTI6jW0zLGS&#10;TCy8+Wu3VzBlGrjJf/b8ftYMUWJn6qOUqmyknBrGXBwsy6iiOxI+rOTPbse3myq9yYHxmx+O6VuH&#10;U/rH+fB7l5/bH+SA8Qf5UCPHoZUuZdJ8Y0H4sYkMbqR1ESBLA43HOeTMC8/CSbTQQQGZznspctAl&#10;qFWh/Y/+Akk9a0Ad+c7A2nZdSLBqCMBTU1hAiS1A25K/u1zYWXV9x7gCIbNKHRaBUUdjnuSqOPp9&#10;k6zLp2NpZg8CRTxrMBR0oTbbRrTg6zkfmNskP5nzKCKlxnNlCHSRKBCspJi6sMRuKb6+1xDiWkrS&#10;FQPm9K+fuvTDeR18XI7pR/Jz+F8Xi/Qb+Rq+pFJezem4n9L9fWPe/tSIHizuulD/vu/Cur2qCrVt&#10;msiOAWcunCDXg42HBsZOOdEAPPn1t2/TH/3pd9LXP/k4PT+9qBsAsv/hzUJMGzAswiUB4Gw8guX+&#10;6WgoSViMwgyQSe8vngeoxT27aqvpHmHopBFE6c5i71/KVbgKAHqMZvkoniEBEr8OcExSFwwTQSXy&#10;sLA41KhsSBCXBuipOh+STKLoklAAmgLs533a97aTrki2WrU46UywOjcrd4JfXlzVqrtX5zh3LHXg&#10;Ks6X7jAOvbuYq1wO0zcA0K533SR1cs99EUXLLHYGifTlOr/qTLh9bmPAdlv5mZ1MK6edQSIqYavT&#10;rbj1fplNg7Oku/AKLlbV8aCrkPcNJo2YIxJJpTdRNQJ1R9NIXQ5YYTLnqj0eo0BCW0SOxPhwjOHt&#10;o5GC95sVSpMA/AasVzEaT3JJZdERR9utiyKNrTjgERbUWCOeSemOAon1m7dN+vDOqqEWO5nT/cNK&#10;EwGp6YpmPWiMs8bqfDb1HVZjGUKEjOe6k+9BMbo2Y0PeFHnPCpfWXXVuS5OD7sPCYyDW03JXpWXZ&#10;yq9EHVy0I46jmFfFr/zq35pFR6ICmj0nlsAQM1DskQ/QIPMiySn+aue+lQSFImDIDKVzd0K0FPiy&#10;lQU8RixreZASkEnCDmzy4XnYX1yBTj5s8KqQjj8Ax9IbXPPi1hnQm8elKIAKZKUBTXXMcaT2WEhc&#10;0TP+vPF2d61HK9J+LaQxADDz/dNJh/XNREvKYbMzMgmTFHM4ziVTHj2gFKAyjdambxoHoeecjbBp&#10;cfGE/vL2bqN86OVwjkx3VvBBGW8MNHSfrPXOPclamTaoVM0sYHU99vJ0oGVVhna8QIyin5Wv4wra&#10;zMfQstAzd99OCpVWCcv3zAKq7Sqnw1qV6KRAJDW/HMx3D3X+Pdzwq6VYJU9bWl1vlfRS0a8QjVVC&#10;6vlQ2EGJ80yP8dQ5Nj3vXG3QkzUsxrBnRnTEIMXplWYr+9aUXt0n5abYBb4BjviifvUEmIvaTnqD&#10;2RMSE0o2IRMJr0zxvqaQQLc63ionXhwqtLiVxLa0zw3yYUZ+ykFvufamV2u9CxyNwMuFOm8sH5DH&#10;uJ0u8+ZcMdusJ1EmXdGaFTPk79ndlenPvTunH8uf8YN5DfxQ/vef52T69/J6/8O3d+n3cxYjtgzI&#10;++HqEUsyC0Ctv8rPBeAaHboS4FVvlbihu8mNq2em0RrSvCnUIsXLFgAz//nVVYz8FEa74qlzdDW1&#10;+u5uKcbTKVf257PdAcdI0qt5CmfW2eC6Krpu/HzntYRQD4n5drfwOJB1muieCTSUq8KF9iF6GWNY&#10;vxv05Yq0C7E4mVdFp7AO0GC7nNIPfDGkf6Pq04/m6/2BfOj8fq6U/kmueH83B/R/JHncQOdLnTPf&#10;x+kSXhvumHJwgx0653jVbM3a0SFEJ1XX39mmXgZFdJEs7iVqXojC3a5z5nA82LYb0C0V5AuHGAdG&#10;Z92YOTBJnFhtOHOigEkSj1eJFSM9shhUFc7aP2iMYGkPLXu9Qz+hd3ctGD9ptjMsSWyf1xeeHaxT&#10;WB8yZ0u2K2f/XC+nvDfyvV8LqfJSdafaKqVNeOmg+UEXo2I/DUJQC9QrsHSyCBGdJgB/sEEofDh8&#10;STSl48JBSMdhDAbP0CgjEfqqCZl6RqVAKwtTT0tRJQslD1XpUTcdU+Gx1gESphjLcYZYzjPQrKPx&#10;nNdVuhMB5b6198jc2TfDhmk5cdyt0oG4m2wWh4jdZr3JCf4lWRR+1LlAV1Hox/YAACAASURBVBnq&#10;7/PeBRWd7yo658LJ8XlI2LeFkjsB4avovOTf1Mlr76ak6WR0+spwMCr/myy4hLDK8lXDQ71HqcwG&#10;nqlywqNCl8+Wbkyhc1i6KhJS7IWDW6ytFunrdQKi83AK3Evtceg1J4t0p64xJpl8ECqGIFIomAuM&#10;GjlSVyo+9N7o7MEKw9QLQbgyOuhd4MI6JzVKEnk3/8l/+rfzfUyq/K652sekgzkvqFtmYmRsNnrq&#10;pSXOp6lVmn9GwJZ86MB3VpukK3P2v9IslVkeQLohAIuqWmoHsLEM/fPR0qdUIbQEmbnzAGjXqyUz&#10;G2AjMCSbUgCnORzmegHfhGSGl652aL7Bc4qkYbRk9WibVglb8NBoxTIjrKjMFjoUykgOOIj0sEmM&#10;pAZoGqNUuTQrdQuHOWwR/OlJolNYfJ+8WGQrPQtUggc7yN0KTYzOaGu9hKutk8twgpuhtV2q/Oyd&#10;fXO6SaluEZLCJ48l2kAXAxBtENKRStmkcYky2Win2bo1WuaAv/LLafN7W602kpBtF2364rvvTMnJ&#10;9//4pkxPH0a1rVncfJ5pah4ZCPPBBs+V1OXoKrpUwLS7n6hHpZObMdpxHGjLkKI2m8P6FVStmKoh&#10;QywhK3Q1zrNBT2uedal3sJRQUKXuTl8O2myyxY7WmVrQ3ajkjUOMdvLNTVIbURoLbtMzMlH7rrej&#10;HNfP954JnKtCErZ0GiQ2EyBTAdiCoy/gZ2VKLFUs7WkUU2EgDVe38TSKIGDUbkmy6X84H2o/cr6m&#10;H9if04/mPfX/5T31j/Ph8/s5SP3fOVueJQM82p67NNW0JoFflCl60dH+jISWd3IJG+9hCvCwA+sS&#10;NDmz8AV4mmAuTEFVLW9Kp8Yt8SyVYE0uEvg7VvKcxGxRB4wCb+Hk9UqVezW+BhU+Dmwp1iVb+jL6&#10;WG0iKcwb63x0G5dun50ka1sMU/kF6Jr3BgnzL+WH9iP5s370eEk/kA/+383v/XdzgPv9nCz80/VC&#10;a4wkvK5NWQV02R+j0qPLptlrqaTn3FvjwV9hp88C/5N8gKD7oiRxCrAtYkmDzfxggnUC0xofMkRX&#10;QIl64TjCzuqkBeORKmwn4tSZgNyYPqpyJaiZskpWm3gK6WwfgtNsPQuN66ho140F8EZrGlhFslRx&#10;QOHlZrUrYu1p1uE51DRLA8zVaarMmJondzRFZCL5lCPdoC6D7KDh6dM2nm3drZojRh7CZVRTYLfq&#10;dLfbpcPxIL0ICqt+OOUDejAgcnD7/sQeG4sQifN4qEXeWyf9IMnscexsMHgtDbTLz48uFyw0+0t4&#10;DCxmzexnzHrnwJayZWc8nXRnNCazUiwgQjqrUP7XQnZWOXHdSkzp3bvnaMcPislN3hfHvVlqXYzA&#10;dJCXRRigJaklAlxmNLnJa2+fkxFeIV0WaMewG/q8j3vPj812CiYi758EuZ1tgAbYd+is0AnWTl3z&#10;pZOK4WIwbLupxbyTEVxQkwXHgia6jXc3uetTxDrQEpvDZ8LNnbz3vLZ72WcX7kiHR5ENCLz+qjEo&#10;nyl8W+iyiV47yTOKeIzOzmoTgFmBG2t3LqTpYbweOjDFr/z6L0NmFaVwHCybWi+9GJXVgXTe+gAF&#10;4Ys62d3dSg//1hq6yrbZSYEQvpMrwKYNDwQO74XFkBAVSo3nvJV+xp2FUvKqbQ46F1kqn6+5IoKK&#10;szDimiwSD4GTMvNKXYrO+9JVWyhdqiVD2wiqaP79/WOdD5XQxU+ejV9zdVSFKY/tgI2jELo1H8oC&#10;G9KWbUxpFH0nWdaZeSsYju7kDbQIfw9Ro2ZbaxMQRr3VAMZUVnsj/mr+FZr2VJeaf67C1wFnQaig&#10;S1dEapjw/bMdQ8FrTDfA1OQAXEb7XvbWyQcln61u0OCDR7axOjxxQ+zU3kZ5rm79znGF3O8PrrJ4&#10;Zrt1+vDhkP98kiSu9RroHiFS1KgyUYM/WABPeYNxEGF+MsxuMdNBAYRYRMtZDJ3S2vqIllS5Wp1q&#10;d6KEi+1IANbp5eWov0+LjyClTcehcEqvro9v3qy1ViQug87B2WJUkncGkc2MF658sH9k3DV6bkpw&#10;lCdIaWCUDpGLPQ1en9fgKlhYkgBdkfiQ1C6WK7VhP//Ol2m1mzUXraQp71Y1AVDPed+b4phfxna3&#10;FLXwx/Ib+sYXX6YfzGv8h3JS8c/zPfz+hq5EnT5vmvTdulIw1CFDoj3ZMZHvL2oH5lIYBxDnrdb0&#10;PidMix3y7haBSoF6pykvijDmO9JwcCdFI/Kwq4aeJ9ZNCord0CmwXve9XwqCT5dRAC2JbNHSfp+f&#10;60MpSXDAz1SMg4SJeiV66tJN0b6djSvY5DVzyPv243wvb/M6+osvffqL+f1/f46w/0++79/b5X/z&#10;vf8BTo6lW7aAhwVWG62kB3KcD6eNTgeBg0B+C3nf5tev+SzjSphJGJWlXD1d86km0yCKot6qgiQa&#10;3LNM8mJiUStah3BW6WS76CslEax1QL1U4c1j3ieYgyHOVqWIdaP1LbD6nkzXm2/CUqU7Dq5kCiXF&#10;Suwn7w9R3nLhJTO7XMH3StiTYs6bt1sZSe0pkPCECDqd129lO2speSZXsKzbZOE4rrVa2blTkuQk&#10;uZE4z1T6vWWRxTShowFqHw8ZOVpW2lvH4ynwAY4fHCzGuQG+41wIrxmdnQGIjk6jVE9H4+LqlRwx&#10;dLhRkDbrpWKFKmA9jBxbzkb9D5NB3dVUCkAuPZ859l8Re3K26qgoGMlgPSmTwqbKBx7dHMYIxDth&#10;GCLpur9fatTANUEv50xCtAxPEgpkOVeGm28lXJGN4/g9uj8zrKje2ina59y4Oi8GRqfohgjw24YG&#10;Buv3Jd9r/nsP24XW1jHHxIe8eKGuA8ClZsCauw/nNdl4M1LalNLewLWUd4SvUSoPucCzdYOmXXR8&#10;XyKxZYoNBf9irZ4i1p/UJbykFad0j5GQUFAxTuc8KAQzMGi3mKUmFjbvvbrFWIiTm23uV+nwdEnF&#10;f/6f/d25FJhtkE3r4WjgBIp5UvQju5NDpVHF5a36V9W3SJccALGN5gjBXGaIboNm7qhPCWTijK4/&#10;TTLDqdcWdZLAxuDWGllff7kIEDkNVjKkUq41ThikVifVPQ33S1Mj4annh3d8GqT1IPOn/Hw3gLPy&#10;wXGVYUnSZ7eb0HHvbRgjJTxakDmY7N/ln7t3y7IPZcfN2i6EBITA8OQXQpssgm5+tm/u1uk5n2jq&#10;wATYSvLbgsTiZV9EUuMx1QxCN7nNLyoNx+/Kkr46ggk4pRkUEkfJCVtDOxYp5sBmrM1TdLadIwbf&#10;UdQG1CHgU64WaXi6OMOt9Jb0rFZLuzguclCY8sLGTnmMcQimLGhH8RVtfne5QIuDOAB4U1IniSCt&#10;zlDeeCywoTPLgqpSltzhIyHwFujjVWnwIYfpVMUasc4GY5M+wIkoOsIeH1GUFJ2r8lPqhAbSgQfz&#10;h2tCYZGZ/b/y/f+Sgtv5dNC90r475gsHXAY25cv3B9MZMdvJ97PceH7MBq21CQsblbFeuccm2uXy&#10;yg0Xw7AIXgY4GC7/fj+Ioib+tnQdJgVnCfPArc7P9/M/eUmbfBiqM2Aifwr5J3VwRDvNifQP58D2&#10;r+VI85iv4Uf35/RR/v7v5oP7O3mHfpmv7bt5vXyeF9oX+dd/Wlh9EKBZ/2KFR8Cb46U0xbg0E+Yi&#10;9UWDddVhq40sJxml4hV4UrigKcbqdKrswSKp88G6GiJKDAbRzqHeyoGICoKqXIE/J4vcFG7bXvK7&#10;/ST/va/le/p6XhPfyH/+SY4rX8v//Wt5nXwvf8//le/vwzInCnnB/dNVq+/XfJtWP5Vt4e7H8XwW&#10;eAzeOXu5BnzZz+GJYHYT5lPs6Tb0AaThP91AqLMwMHSs3r75SOMu/CP4rtPllJOZScn++3fuJqmL&#10;AJ6ps++Bnif7rKxinpVkJESbd7Na5+LhqGru9DyqE1d4IhBukTAfAjRY+SADNMyMm8SGd9IE0I1V&#10;wcFEbHz79k7t9afns7pmrTBbNlziEOH9SIU1WaVQ+ydHUdRD6Z6tVwZM4lfTbEdpBgySVXarfrE1&#10;LRIqKutBxlpBwQS0TWJOB03JTjAxNPaq5lf32+XGzJKhM0OkC9Eo6iSJSTVuaQ+Dad2ikxd+FuVg&#10;rJKYcZq5VzrMJ08rFTMZ99wEAJPAwNYfGcR0KiwgGCOuSaOM3gyJRRh/TU6ihKnrK/u95ANSxnTJ&#10;YOUiJz3oEyzXxq3xfBfb/LkHVXMCUPOO9R0BGgbDBs6IKz0iiV86LvKym6Awkoyi0rpu3An74qnT&#10;1IXzVOBqdGNy4Xmm4yE9DzM30EzS+KNwV6jM5xf+HbzLRe2iHQyhsRi2csDs0KODUiO2Plcwl3MA&#10;N8FTrEb5E7HJSQ6EpJp9dosaH2NfA1stjX+jzSf3gNS9pIGw26zT+5cXv0POHUYvv/L3fmmGO314&#10;ORkYld/8cjuqZQE6+22+4O/snX1eL1cDK3L1V+9SOjxPWjT2qzD6WjzxOlzsal/UOh+AnEGAk1O0&#10;oYpTpweRws55CiAHB/1URWUYc/Pry9XI1GjRMJvnF8eXUTrjAjuywfB8KJxhSg67Sx69gCa9OvFX&#10;kBmsi8CL6cIA5CEfjM95w27u3PJho/V6qb43+MjSIYgkavPQqPLptWhbzcBgUgy3l6RWLSJDMrx3&#10;y1idC2vMC/EtoOUk0CkvWcFyYTc3gSonAwVJTBj7MPvXOCAnT13Y0RIUXFFbh8NGZVNk3Dl4rJZp&#10;lxfuIT9vBFi++E6nXYqTqYBitY3CJFCjmdighXgNR7lVZRDfRVTUWu3FC8HoejW3f2EzIhTHGGmI&#10;H195tCJbjYWBkiQOzmBHzTrVZlf70u8OYRbhVS4WbOJw3eUsnTk9c2zEZCRIEgFq89ioozSwwcbp&#10;NXljzWH3SzAnkLx9uM8H/UkJp5I1ZHFz8gWWJD9uYWfW2zCsGeYAKCYd8AWJ7/ucJL1diMOdNAPO&#10;hwtVxcndCnWWK3OqWSd324VwI3ttNAR2lunrn75J/+yP/9SCQNOkNXh411uro7Y1LoFyvZzSX8gb&#10;6n5/THd5bX2cE5Sv5e/8+kClPqbv5AilxCK/ny/yM/48743n/J0nWGAED0BigFj/TNLQlKMYRYzC&#10;0sKgKrpNtgW3qBTdLIzLAFHNoV+yWiwEoAP1v73LgTcnTP/y27xHvjiku/wMVvn6vpGfyV/I3/k2&#10;b+xP80b4NAfEL3Ng+l5eI1/ka/si780/nMv0tG7Tn0jsXrxSdQgEhCvtAAhtT8Zsp+RWN4ULGhdb&#10;dAxcNYpSmFxU1DctBc631hr8t7btfDWdUiMBDKIuYSxem6rN4Q+LgwOLEVUSa8QdHb7hSne09AHM&#10;n18v5xxvmvw+JyXAxDGaFxKBQpo/PwdGX9WKrlilKr8qXcmr00iRMLvC59pRLdAYRc0hU+mUHIem&#10;jcZcVWU63mDfA9Hc87UTRxkDmVBYqmJk5AJgV0yV0nPwH/pXvy/94Z/8idhP0xhxbz3HIVcrSUrJ&#10;CQjsiq7fC4twS7jIxbc5xl72uRp9S1Wbwi2xkPYG/5A4bmino59ytraHdG1rM7Xo/NFZ4PrpFNAp&#10;bEv7cSzEmqvkvvhy2AuvJndIFUwGuIu5MsUoN/BwlYCYtWII14mN/DFX7Ura+kgge9NUUSC2hPtV&#10;CRg4Mtb85gF/mUrdUPlFhHgauiXHfM7xWTftITBFXPdZtaqt4xuMtirTKa2H7wRzFAbOHVSSc8nM&#10;XyaNg/hHHflx0LqGgsuzDikhYRvA6BD/2J90Z2CGqai82i5d+A1o74V1RRypGVv5GsrSyS/JHB1v&#10;qcISB2rfA6yKOcdgJc9l4DRKd27GAJnedH3ELmtdDAiYwzgHTN7s56Bu16//+i/N8kGHViLapEFL&#10;Rm0WAsnRJn77UCt4vjwNSihErYTWAwAEJ8FcoT9/mYPMg13EDgSiuhKqnkNvJZ5vkuAOVV93o/SA&#10;iH9jE5XuqVcGXIYSWbNmhNEK/S1w3aaRxrcq9dICK10ftq+jN0OVq81+3/vBDqYATepoz6IqOkHp&#10;1N7RqGSykAkqiYsVAJ1KDAa14Aa3yECyw0YomVuBuu0MphHauTJOA4vch+UyVwydAaOzRxdsT2RV&#10;oSVyPdtciRboGYzunByPB2XU280uP6ergEKWvj7n63QmTkaqwj+/H6l6AqALIGK7Rnyle1Wyk7xr&#10;Y2EFm68UEmZRGwzATAqtdfwFyI7Xm/TuetKipZIXZYj3mSu8l5eLE57ClruS2aU6JXiMIcQSKobR&#10;JNAznS/u2kAzuxxpu9IeNlddlC425lCm/fGkFlzfX6NFDQ31rFbfFIFMwJ0AvhFUOASru1IiU+rU&#10;qGU3awM8Piz0jDGgmQaLb6HYeTgcc+LR5EO9TU+Hkw5HOmwEk9Xa9CZAqlh+i940+Z4EM8ifc3eX&#10;k5cPhZPkwq1EaZxIv6TSSI1/utmAye2G5DM/31xVX1mf10jGaNqGZC8JT6PuxqCNyuddD3m9Ss0x&#10;Wu9LC1mxsrnvr+d38/159z4e8iGd39dHEwlF3rsgoGf/2+RfXxB9IimlmwPYjqQ/fn8Be5Qj0HGy&#10;7smaJCElfUabbxgjwQWVTv416sNLPpsghzhY/nl0Y5Anf5d/j17C5/mz9zk5/+P8Ar+3dDJaBkNo&#10;FgmoFRBTHgW9DbcQ60Gx7hqutjVSwhwsC6tFah9XNhmSeU8Y/MgHYzBVsIiR703ozAqApksKizlY&#10;Yh1XTuJZJZabqylGWeif3OV40k/23SAUu5M4a08cclZZi4ptBUTJvQvwbLE5/D0KhHfyO9tAcX2e&#10;g/5Uai/owL6t39YYGmIUMZMk6WYsNMsIZtb8uQgKqbj5k3vMYtyA76i976fBsv0kImjjVIGX8F4p&#10;w5XUfHx9z+yOimEMlXwZ+sD+8JeW6ynt35leSxexuzgOeh/4GadF9TrWLeTemkI9tRBldpVcvSJV&#10;L9XXJvQrRsss4yCrmT6uyq2LCtR7Dy97vf81NBz5ouT4i4fFqdc7ZzwjLRi0NfS9FDlgDJLAysxF&#10;VfwxzlkaX2WjKdhqZgWoqzjOMf4b5GzLzWKdvj9efBCKsUW3apASL2MU1gUJAOemQIgwK8bx1Z9H&#10;Pg7UEmVU6GURAkouYLkfAKaiuOc9ABCZJ77ZLPOvz7omurdViIZNMiMsdQ7edGzU8WG9KP6N6gDw&#10;/XQcNw/BBlQnN6SuC5+1ZTAIq8pqlb2outZzAQeFQqcNKCN21jbJoliTwBMF6C3eXst8ZlGoloEJ&#10;Ke019Kt/95dmQB+sDFFRBrjHBy18WjRUrkfdtMFUyLFSOayX6/wgh5zZnW2oo+rPGFZlLouY89SC&#10;kodLVzKgr7lt+sktwdlgHelo95ZVpvLDJAR5ZHUfRs+6YDbsUSlbN8o8MaOhWpa/OdcPQGzljFLC&#10;GXouNxnnQhQWKXONXV68jTdH7QoLm1L5zwNkhFtN1rdr1H63d7yVymglFTJ3GqyWkf/z23u7Xz49&#10;darKzzkTXmxb0cM4EMBwgMiXl0CMPVXjwO6gUt/nzfDgBaB5EhEcZcLWNrtSIqXNzpfFc4OCRiU1&#10;3YJ15dNb1fefmelvoWsyss6BA1OvYrKt7BxiLZIV57AXOMsANnUhrmaWKNNfelQgrf6XXlXrDqZB&#10;PhxPl05B7f27Sw4Cs1xUxXcG1DgXslC/v8dpz2Y9HCIC8rSNcDAAsYZcnV9DDIVkEl0AFrnoi6XR&#10;xlJQBISLImFpJPAskBTc9ZBXnrHfLqTq6SwdPj0WtIVR952tsEmWH94srUM/dZKv/u7nOcHI1QCb&#10;5/I8pE8+Wsd78pAQHAxdN2lXqPVpBDlBjtNCyOmyU6VHBcdGxfwLLjfP6kmoceuNaEY5xDNPMS+X&#10;W2sVYDx1N40l0sx1fm0jSva298/I1Y9ODskObVe6TPm7VwU69vnz8vN/u8yBMB9sW3X6nBA0o8Gd&#10;JBin/NnXvHeOJKx5z1zocLHMGON1+bsrgzdv7Wuzrq4+hKmkp1KJaNMuDKaEu54Xymbdpuf90Uqq&#10;gNTEtsp74S5Xqsfe/LfRNZs6a8FFF6CsreTHQReEzp9GSwIDlqp6pW54tWiXRKdKM2AqAa9HeRpI&#10;yGmI9jmVWh0+OY2TQ4SP2CcPD28U93iep/NJ+CQh9uk8KgaCxq/lhvn4xniHcSDGUM22snPmWng4&#10;Hjdb5Cetbniv2dbJeCus88Hxfm/Kb1jJI6vOP+iR5NpDI9Y2fFealbtv6AqQ8LZoIVytIcMooAsn&#10;Xo1UkqFepg7brGoKnInup3e1z1+S2unRe7qSCZ3ZFaylYy68+K4q79kxFy/LbV7Dzxd7XWDlnuyl&#10;AnizfWXjjepMnQ6z2r2WXY6C42QsgEDNW3eIeAfLvO+PdAwHi2It7k2FB9Sc2uiaFcY1SRcIsPrJ&#10;BiY1oNJLb22NoLnWKzN91Eov3L2hg0uR10E3hUo6GQ/HiILiVXi5XGxSTJYLV/3WxbCDJM9OWLA5&#10;Oh+Dx6tlPE/1wUoK74VqtyGvCesfVOp8SK04+Xwbu1J6DIA8sWzQoIkEpXc3rNN4vxEcAGCPXGaD&#10;Nv/8YRD9u7hFJAWQWs8gpa+KNol2lX7H6gjvChEGiMOMW3AKLhxqpMGE9Lq7zU488MJBqXQ64tTc&#10;avQJKB/mDx1s6Wjkeyx+7e/9hzNZIipTIG4f7hGjeDb9hQwe212q28ju1rudQFRYUQOFV8bXz2Ev&#10;aqMWz1jqEGcyopuDAs8FNvnTh5MC/Ju7nW7wff5ujSzqSRlsE/P+Tz9epGV9n7775ZMEiFZrJHxX&#10;+p6np6soTwAdhejNEfTNmzsfjMzST1ctZh5S04QuxOjDR3lK4UOxiJHGHBK6Kapayev2bheJ10sr&#10;5zy6LS+mQbQVk8V3xlDDPOxNb5FEdNmb3ra0ecvLB7M1kETmxT3slmIDnJmZ5e+Zz8YIFEs1nzzK&#10;AbQS9si0AWm9kqWOITfLiyyHmNEP/r3ArWcDUNWKKz2LZ+N0YVXLrI/5Gpz0/cGazE6GilfaENRc&#10;nE7rsZT2AgkFYij1ZlI3hMAss6nGgFN+j6raJLEiZ6u4ztE5amJ8QVXJ946I2cyjDuyut8DO+dgb&#10;PV8YRDYY7SX0PZuUd3F+cXUuRbPJXhbz3Oq+QVCrVQ2QkQA1efwlqdl8cPN8RMMtRgPBCIQgy0M8&#10;TJx0AJ5Xv3c6PMTjfq70rserBZokBU4ylu/7/P4i23XGKuA9hPPMz60r3I0SqLC0sqaEbsTyGDXG&#10;UVBXOzHZlIvqg2vpbq3kWeuSDd/1lqRF5Ot9DiKPb9aSZua/qRIkseN7K889wZisdg7k8pZCDVT6&#10;5/5eAiZ7knWEdK/YtlCzWqOttQYINlAFz4MSE4C/eIMUlWfHMv3RKKOSEulmi9DUnB4f3+R98CLq&#10;m5gomkeXQpSLIVKY/qfKPCRvJdQmmfnJltEEX3ABK6ukzq21SiwiVulZyoFV5la5ikruXgye8gkz&#10;Uc2W9W3092qr4TaWVbfIzaT27ZwrxG2Oe5XW0FXvgqJkufQ4xRLLBpaxPtivm1yxMrpj3Vy6i5lZ&#10;RVTphVNNum3rHLNkKvXaPSulKXBj/PAXu8Fz9Jl1Njmmbrfu0NFyX7WNAZGTQehPTycBcD/+aJe/&#10;+5w+5L3HugFIStL18HivCpZxDYwSGTL1hcBz42yEPxoFotxxCG9M/WWNyZ04xXikMm1WpmOTR89j&#10;gLF5h+AyOHQYgdoPxawWqSsujDOrG4P0JOSVE5D9BzN/iEsteCy0RJZWI/7wYS/hJDphQ4guAXAG&#10;vFy3eHNUklHVGhrNclPcKiyBLRG4yWNiITeaQn4wKPlqto/pmKpqd2DnWOf4sTAin+NEpWug0c1o&#10;bIdwZ6ONuviHwz/lCrxcGGdChxjzQtr9YAPvljYuY5/PYyh18rlNeh2Ri/bdF8KugHEBz0dcOee1&#10;RFEE1ihgCbm4qLR3b6BLdVPZGxu7wqbQrphmUzLVoRvCdiA5+VGsyQdI3XiNyaMpJ21jvGeBO0t/&#10;9hTnStUYqYzGkYwLa482ZGL57W//1Gd+6DnTzIvtGeOJZGMdPo8A14pWdxWl6XA4yZMB+Vdumpm2&#10;pDJl4NH6YlFsBIVP9RGUMHUXchCR3vvCYLbLYC0CtO6LarAsa1faKjjf2H7Apttof7WiOtNDoUBq&#10;HHCx78N5by0IIhPGRYXafAYNgSqXR0FZCiXN3Fk64GJRWEmShJA5JdepRGO30GYuV6VatNOtFU82&#10;13qzewbmmeIbzdE7H4yNgWXbx7WukxYVQJnVYu1K6tZipEKSMRAzUiRKV0Kw4owHhx9AH8IeVHFL&#10;gHdUK4k5aqHkRYu9NtPgNtvDXls8d8uMq9JeCvBUpPu7lQRPMB+Ddknrj4V+kDdFEoZksqShKgjp&#10;EDEjr1zh7pYLU9ZSEXgWq3oKaNeWZl70phLR7hz6ADjl///Gp5/o+SzyvRRoQwzDayubtTSvjRcp&#10;grt9azfy3eLcy9ysEGugEmJ6VNcBbj3YCaoekL6rzUKCKhyKg/jInpkCGiJYX1AlLQPsOhrs+Lhe&#10;aUTk5zdKzbBU52OWsBjPmZln2bvCWC0qYUpIKsfg2vOBJFiF/Epyhn63UOcEYS4CvGSMa1PnRDvr&#10;PdJQEhLWu5priwPqNUgyzHV+9NFd2ueDatHA5V4C15OjInNklBYlNpPf13az0syY+5s0kvJ38B4X&#10;wYOfA2ItmjVsqWUh4CeiNm83q5B0n8QYoAvJmiMhlPQuyajKmlLArh1utGdbG1saufJ7kv5YJ+yK&#10;YgemOVOtg5LA7pZyxPYx8C/5/SNfPoNDwPinokM0iE/fTySnhUc8MjqZRSdOUdlDoyYmrEGSU6W5&#10;aLYxUrK4WLFo5LvhcYQRbRis8UDsKTTnOHORqJPAgFClN026ADYGA0BVNw/62fNhTF/7xkdpn+MS&#10;rewTHSgBEWp9n0B5oVNy92BMAl0RhMZuDAR+rhcWarKL78ZVoRx+zlgwtQAAIABJREFUC/tlAKIU&#10;kmEqFP96KdSO6iTITfHi7huFwLqthDHiHd/doamB82+X44U9DxgPE58XrQG29m3wdchgkAPjGuyy&#10;o8chRWOsQYJtU1mwjniOTP4wOfEqbt2nqGDB/zze3cnjpmrcXUZV9u7tVl1aRsoUYbw37Ac4D2Cl&#10;UckOU6fEjF8Ti1mjxEc+n/gL0JMCthS+RE/aglhhbVBVHn3Tga3LUIG8WktGGIibND6S/8n4Jzqd&#10;0p2orF+ixBQga+9DW4JTjPJCY4XGvNVDuc6zcC7scQ5iEl+xLfI6vZAEUtz1poYLG7FeKAnhHXCf&#10;Oc3NCffGwnl09Z87ARx7UVOdyCsElIX2Nfsfuijg/e2d+s4C+lf6pFw0P7jb3lZVqGmaWcXaUWdk&#10;NnW/R18FeYCrDenu7hdWZa4N7J8l+uyiBaOzMsextw8rPY9V7efC2VH95E//xGeTBF8mzcsFjuLg&#10;l4tfqdkai7lnAefMbZmrmNVi4xtaVQJdIM1qg6Qx3efM/fB0tG9Dvug3OYg25SDwFa0RAqUSiYtZ&#10;ERw6WlBnIziZMVK9mC7kLsFmE2IhzODzBR6Otm61tIdVIQEGng62PyVIn87OBgnwMA/I+DRbn1zJ&#10;K6zI8azUIiUASfSk92dI4Aop3doOaZPa5g6cprIQVK1/wTgC7iuHz46koyeQt2nPHF1JfU6Yuk4L&#10;k+tud02CtNIbFSrpVEkR511xYqaas2rwAaeXzgEkJIfZiACjStGkJsnaDioiK4P33CUU5sKHursO&#10;vKsL8q1N8LbLXuMCudrRDsXFUAyHWeOOMGdUJ0NwNkCv+SGgSUH1cwQMxWigtjdFXdr8iFkrMtlF&#10;rmB5rxikUQUCOpLMa0O1dsk/18hqvMlJjNqAed0AxqRKn6oyNP7Tq1/F1LhVPeYKhpEJLUu6Y0rS&#10;8nX14aJatrYDvxxy0rXzmAr6J8meQEalEy1a0G/f7lTNnXPAYl1Zx6PUvzc++RB0X0kjL60HMVdu&#10;2UtzYbYbZwrpWHGmb1TP0RgbdQqULDqo3TQV8K2QPG8OfufBFD2s2KvNMo0vNmzTzJNEpjUugIND&#10;Euf5wpjRX89XIbzpVHTIi6cIGDK48UGlcVRlV0SNG8PXQ2Jp4CHAF1AE5OdgEFrp96+AY6wPXaTL&#10;cXLbtCs0sruSRpBALo1ncLO9dMIYmizcfyuL+ULPaAiRILWyG6s6ClomiXcDupA+pv36kJMjEppC&#10;wNHZiES+b9XE7Nn4IWmVFF6jrJmu9LVPN1G00V26KaiFU1TLCKBJ7I45/XF0goqh2sYKgDLcyuv3&#10;uLe8OwJKZQ7gsk7PwQpk/yAHRRvHMaoBuyWprtFg2f3zoIpaQvWMkqj0cKYU8Ayefy8RMroAJF1g&#10;cxjFahwF7RbnT6h6OT7AUNN6zH+23BqfJSVLxrrgmSqX9dfBh5W6ViQao2MgB2gfmgjWpKnEtMKT&#10;gANCI+K8ThZr5Ujy9YB1sWlp83cG0hVWziWR1gGVYl9VNiPk2igQSIo0N+9DwKoYhOlBfEoj7Djg&#10;z2fbCmj82dtECqBufzLAHGqwqN3QrC+TsA+AVTgsWY+SuAY0umSMZJqqfXWi+7EyDd6jGLMGMNcr&#10;Khc17EPa8YzF6sqGgqwD1h5jTZIC3QeJByPSS3JhWsYaL2Z9bxIVNOjSFKX5GSuZk5Q6sX4W5k1g&#10;RkxnXy7aMBeAnXzWYJq+OnMT9gdrJfusc+Ix+NnTc68zhyB/JVlGIVT0UGN89h/6XEisVKyy5iap&#10;ShZyK62DHXaTAZjb0PnY1SrslfixV5FDYAyxMPXW1NNJxRD7uVfnt9CkofqFn/+Jz5IcsDBbqbzJ&#10;r+bcM4tiPkW7F7pKNTiLhB+7XA1Skzqe+3TKj+RKoGRG2JkmMjfWDSd4aG6VL/jTj+99gDeWF6bi&#10;OuNtgKMYWVoyACkJCFO63c8CpddStT7AKwcdXeegvmsqVqZOglYFWMav3z6u1KLxXGswqnS0LjyQ&#10;ZsByOFkCZgRTwN+hVQ4XeF17oZKFqV26mKzYCGq2DDBt7++TyZayd1c6L8+jWjxkpPxsLQ8LuwPq&#10;kM7Jyf6pj8U6hz+CzY6oBOgyHF/AIVjBTqJGQt4XNqrS4vIsV7ERmlZ+kWSGDQqdyNhWDsBzfaMR&#10;umsC7fFC4vU05g3ulSGFztLVhubDU3jEj/baQKQIZgwxkkSCypqZF9fPoSrlz/wD6482AqSR6Ay5&#10;sl/lTdzn/13y9/NBXy/DwKd2W433T5WAZPWiHtXGbBT57XWRAvkrwZqXQbLQGutVQRkS0rj3gdy6&#10;khuPAtWk8r4yNVclhmeTKaSvCTuTgq517jWumGatj27uLbYC4BVJYCyBSVTWlZIjNi0W3khtQ/lk&#10;1MKWoIU/cfBStZVUs/c5KHV6jlTw4FqW6zJkwvP3LRtXzDngHD/Yt6SpatEDcaflQCIBo/NxmfFU&#10;sS+Hui7Jh4k2e/57JEjINdNaN7q7EABXFEAlj6VbrsILWdZZ45SLUehUN9gRkzzf3e/cej8BEluL&#10;4iwWMKJnW6MR73JwkqIpILuTNWJE0+RAnyL5bJycAyCU7oSAmJPn6kP4BgzGoAyVmSyMwJomPFTm&#10;Ot3nZ9jQUVK1acqpKL7YkfMMR1t2pzBrks3zbK2VZFV6i1wlg78AoqnN3IoCFhLCuZokThTGsWjM&#10;FywAYDWb/F7vt7CStmm3sm08onDgTnag4E/2+KEqPt9YYowBZ48JSiSFG1uMSzuDA52kMxnIKfnz&#10;S1IVjvMsN8n3g7UiHrXrVsGG50C3T9icvD7m2uMjMSLm4dUMTpo/JGWjx8qqPHHjfcAh2DG9yc+W&#10;EcL9w0LFEXuMGNmGIi50Yh2qo9VK2SckLCixbtCCyb/eP1G9T9Ej98hKa1T0bWOPVIitPf5r3egV&#10;MHsFnmOyBwxxoNO4sQoqq6WS9ewKuwJLh2I0BoZzZ7tdq6NS1O5uaaR1tSCUxL+Sk3BAkCRPi9bd&#10;T+HgojQgcxnCn4efOeWDEZwKnUkrZldKIABgdodOBSNnXdN4/wmPFzGsCNVF+9Ekdyoqj3k5B/B6&#10;YM3pNEPMjJc0uQOkpHzhn7+OBjsqDkm505odq+WUQlzXisObKHwpggpA9ciF+x1y6JMII3OOa7Vx&#10;N4WxhmEuRnzH0M6j2kqdLJl+TTCKrCSqotOvyefUwskSCHy5uEIT/ubPfPOzSbPtJGBgWBa8gpa4&#10;YBbsMleJw2iZZeZM55N93jX3y3/3zXaT7hbLrwLm7DHGzTVQdLri6vZp/j/N0qJ/2pZNfmCrHCx2&#10;yrbHqC5cwBVyTGyYu/CsexvWaF6qarmWwQqUG3zNLY0LyvqqoEUlIEvRAf69BS6kbohi+RhGJUsb&#10;RMlEi/uCc4vwTG0shIVUqZg4CH2YlDFrYlSiiZrGPbWSCISQCFQEMTLTmRksTnFgEUa34jjEyXA1&#10;csHKlztHhCVXhstd41ZgZQ40oLxCsrqeSwqfW4ZSX4p2ehuOc3I+KZ25831tLTDV8OJgSaJxo6bN&#10;6ZWUldd6q59rqU6PnQ6S8WwfhbLxXJTvUUfKa15z4w51uJtD6GBvCmaW/BzVC5UdQEeQ3A8P96+2&#10;z7Rc5VRnB1qZ35CVV7tWoE+SzVoc7ipt7xq9H4KH3KQBY00xRqOL1puXjTphssxFWuSkcNUs8kG3&#10;U7VDUkNZI40RVRCl/j4ZPjox6EvQ9UKLQV209VLgL/bALq9N2tVUUjsOEoyIJhtRMZ8hAVxBuypM&#10;hToQ3Ct37ErokL2thOWXUtcOxr3BY0qCcyLQCYldqB0rUK1ENZwwTJ2DEN0ViQsNNr0g4cWZkxks&#10;9GAJX2FZf7Gipg5+2CKtZ/NUWLRwQfkT2CTONti1k2RbbczolNDFYSJAd0kVfWfjpufnqxxc0bWv&#10;Qt8BsDF+FEjKF8HVB3cw3QC3kormvi0G1OZ3TKUqz4PZhwwYjX7wyI1bR5MDhP0pJzHXaP2zbhp5&#10;wPR2E51DUpqunayPZwXgMbpCkvWdrBMjITbk6i1xomdRCmjb69CheBGTTHCfUgAxOp90AV7O53Q4&#10;nT0Tn+YoDEydI0GniHjM6+Jus85rLV93uK5yXyV07RzI73MVucwnyxZ7ca21QaO9VuA0x14OwKLq&#10;05vHex/o4WXCePfx/j7H4Tu1upelkyTugQOQ4N9yuDPikL31pFjHGm3uFnZNDUtm4aIU/QZpAcDf&#10;59dgyy5qfeUqej9r/avZPRXqTBTxzJyI2adpGN1dYV1DRGQcxZph/KUD6GpV4PPeBw+MtWZVKgmv&#10;SfCly+BxCp8NDuxxA5DWXjPS9CHZpKtI8oFAn9DcjoFzAMOl4JrcwWLxDF3gZVobXknZdi5DB8QU&#10;aMaeU21vHWHxerPE6BYAlGUf0zEQ9oeijO/sjasiZkFnx3oBOQCYJvqczt0azgqs6iVjnpwU4dhZ&#10;wwocnFxbaqBQ12WcDG69393rHJnln+EOBthoxNt0+LdzuIha/ZX9zdmEWB6fB1BXzJO8sJBc19si&#10;Wb1YKlqKj0MRehulmC33m23aLtd5DXXWZeFya3fGq6X1eJR4TV+NPgVl+Lf+2k99tlpZUlQJQ+V2&#10;rABg0GiQ0CSw4ljHgZRfbDHaYa24zf+nSZxvgIlUzUhKj3Qp1oWAMH1vRTsoMjbZmBwQLqYMMgJh&#10;vHDYn0RfW94t9J20rtgYzdLoVPHwl+6EKOgys8ybhtYdG8XgM9rAOas+TKbL8ORbByQmS/yoqOH5&#10;7yzzA1vkez/RWeE+RyNLa3AFy6UWlwJ8tKtYIFRRZGscVMI6jEZMczAyV2VkclQXw5VW04xpf7Ds&#10;KNdLIkNrTe3v5M8li5cC3NVgPBlFyT/BaGql1vIHKWXFK+AXX9+ZZ0XCwZxZlVtB52dW69b0xwBs&#10;hV5Gg7BVEZ81p1C4y5VFvvlLXrAywSotmyvn0/A6UIXQml2hgp9A1HkORiVL1V1M1qYoSysmvgKN&#10;OgRMNhLjEa10HF8r7rIIZodkhfNh+DQp4LbWaErX/aisl8W+EkjQ7UoFMnAerUFyHcJioYAK4pnv&#10;p61/OlqfhCxZG7nSVhZgUJS9wYFHU6jW5m6HftB6ZizzeP+oACL53cNZFY+dQklernoWrKezXA7X&#10;mulDFaU9Do9bQNDOzAvm0OvW+IRGvr0OvqwMpJCEvSFgnswxH/e9EhKeDWMntucnOfmiIhGwWNTa&#10;QQcmh/ZwHJQ0Uy2DeTh253yI5IMjHzxldOc0boFRsLOfy83+vbhVwlNQrElMRo8DJs8DFdipunCd&#10;RQuDK2cEeQNB13Gt1U0tlcSYXddbLAv1wU2+vtOHQQf6dluK/bLIhyljKFwdd8zC4bLfN3qHVcyw&#10;x1s1NJlJBV4EtU9heoStnU0FdFptJ9fS77wXOM7rJQUzRaOv2T4LSqJHz3xJTpBMZgy02Vjbf92Y&#10;jcXoQrgvZNRbG0TpueU/PyNahUQxCT+j29sYpbH1+EleDJ0k2kmaoaXS3bTgUihDCixapf0zCORJ&#10;CPfbiO/lBWn/S15nV5nuiUkgHY5K66jAG2P0DL4PNVOcJol7q5tMM4DM1ho1YDekL1FYVl7dmpyg&#10;I0dNVUsSz7oX5ZTDrIb55Hg1xXhYc+/8vhgvomehZ0M1e2Nt6dn4gJV6cOsFdzzPwqdJ66Kwbo4K&#10;tPzr/dX/Ha0N4sQWPBYVI7GQ+xstbKeUYbZkON3hIvYzh1hTm5kEFsLFjpNZZJzV9YokVEegQPCj&#10;izThjwNwWIXqIh1YOUYbHKr1NJqmKesE9gdJOIvODSKN7wTSnXwGiKK9XAhcvQkvkCkaNuzHKP+U&#10;kHBGABRVYjqbNYf5mJA4fXSFY9OStPN3GOygrsz3aGylZz9pLAvuZ5wC89a6a9udbRevYyUvwIvo&#10;odaakPJpUH6rwjTb5dIJoLxPkCaAGvoTP/XjnyHNyoHb5EUCDa++SYhO5jZDCeIlSVffHQsd1uNh&#10;EqhJbUgEhUYDSFpV2jmYPo1C+MN1ZzSwoi26aqw0iONaZYSsHcF8mCzzd5HdoQmOwA6t6fFsSp6o&#10;IKdCNCfm4uAKlIDR8r8y13cQ4DNo90oYibkT5jbc9AblLmeu55dJs0MSC9njUiHQbiVgAuAUP3hQ&#10;NVeuC1EjCQTdJeSUY8QgR7rbointjwDVBnluAmLXQbNcCBAoq22JKQ1CyLJgm3rUd8mcpnX3wsN5&#10;m+tIsAjOeO3Dk8X4yccPiWSvywfDep3vadnK44CpAthNssqvvbnTkB4wF5obEgWq3Toj6ZFTZ+VA&#10;UM6B2wiefF14Nig9iM5VpAA0/DnVy8rVdBEKc5Lczu+LzgQVLJ0EZFSbfI0sYOZ3mH/BYQdPwXNc&#10;LkNk61JZoGVw8CzdbNGC5X6Fil+POSgj/91rtLXMAYD3tPpoq4yc9qK4/SQYah+Xmu2m/5+pN+ux&#10;LNuu89buTx9dZlbVvSQl2ZAAyw+CJZGURMqQZcD2i+E/YRh+sf0g+Nn1W22J0uWtzIyI0+/W8xtj&#10;RVJXoKoqM+I0e6+91pxjjkYcW8/sKZY05smEOJ5avOL59CKC4udRme0O/K1Mg9WUvr9eBcUO/d1W&#10;yHGg4NLHZ+PQImqez0pRwCEOlHc6mmmOgykza2RZEIzhMCwij7qjcuiQrd1BIbSesu01hUAp1z1v&#10;PP3F5lXvNxw/l/T+n+JzNVZH0LX2sUE87Day83aozfUHPNzkcQWvTwdGh4Jpz0qbAw6ou1gDN0PD&#10;gmIXFc1rrOZFpErSbvOcDPkZm3P3SdGqTbu0ZTvs9cL7oOWiYz7KxymnGS4iMkMaxYwIDf/p7ayN&#10;mo4bLsfhaZ2ub71d/qq8B8R7qxOP56hr1umXzy/qlH77wzf57atohygMpjGn7OrpgkJGabP5JXVG&#10;6cw+X2Q6BZ6GrwTPCZ2ffgey+HEy12VxguaiUKdZz9Wq8ZikzGu1TFauCEXBZXPwGMy6t/jOQNdA&#10;2Rx6/HHr8ePmobYPAZ3raPt9+AyYTz09bmIvbKW4kFKmcGKqCKGzEcd9HPbPj7t0YX2OZn2J1Mb+&#10;dc4OixoNTVIOXM+orqwMQCb+EE3aBTXNpszoE/4wsW8cJxUZ2JI7I8YuhlJfnIwWTZXvlyoWKw51&#10;QPM6G3gxQx6U15ajKwq69GH0YbG827RGaWOvhPM0lZa+f6DZd31uj1nUMOXOv8weOhqpcokpitaG&#10;8Zn/z3JdLNWIoWyBAhIlRjyP67h3tdY/nznawyhm2/QcjYGK5buLbyFLuYiwB4ZNn6TUiKKZNfm7&#10;n1px5rbx2eW/MTo3g5Fil2PBp2xQyN5Ht0LMOEqRlE2tvH9Z0kkRcTwiPrjH2pyUkTHKxdfjCsmP&#10;a6ecqrhK5tVxKV14Ol0LqSyWAvLBqO1OTO20dK2efyW6UkS0WW1YWV3oMC6beDkzxcoq2YDXTcrK&#10;b42Yq//2r//lr1xd4oeXD53NttPhKlvmyaQy/nv3uFbFv6KeFsxWi21Loppsb7lhpSEqxQ4fSlcZ&#10;yCOPg2dZqvIaQazqglXeRUFAdxubLLya8eKoZox50PoXGX5mvryOLgXmL0SQh/0u7dq1rJbZyD59&#10;XuV5m52weDBxZdSDxpWLqzNcfaFZiHtsRLNZEOOY6/sgstqf/e732tReHvfgxGkXpzwd4iOchusi&#10;hqv8A5LnZ3P2Dpenk6CeWguBB66KB+Pyfkl/+vtfBNOL6HYezfYtDXPxXWXLXJvPIKlZZsFDGKXa&#10;QwrKvI/N+fX7VYQVNnTlv8dOvIuKCDQD6RcHz/V21WKQvTbXIVu9lpN93LnQzImZBcpeWXNIc08U&#10;CqMi15HTzO2r0iMKUJse6LHxLHG8m6Uv/XjpcC9Zl8pitXfxOXhj3cW6IrzqqvChSj+HDS+fr1ql&#10;H6MQCLHqC2sN8rS4kajSZ0keOVna2OdERo1nKvNEmMVyTx7ivbrSZFC57qGMWFyYbpjts95VNuRg&#10;oXWnFNVCKJFldLILn81bqIpKiE7CKA30jXFYvDdSVg50RlYi8Zbe5DgYkAPf7+52D4eDpKc8A2wI&#10;oCsgGpJETe4Q1SEvGf7F+rZ24VPGe5Hs18YhovRG8kVwl4u1+NOXtRUIuNyRocKBBoLH+IMiMTpY&#10;oGo222rfORUw+2O8PO3Sdrc3pDmbuU7HQxGHQmobn/dy94iLTZY/79bp7zqf2ogc/gSTEv1sS73k&#10;Ga/yL66WqFIUN/gagOL1Lrbf48DEA2SgM9MYx4DABRXJunanOTtdEVToOt9d/EbxdL6dopC8Sl2g&#10;8CYaF+bJu5U3vMkFA9eazZw131T2xBDUi/KmX3I422KzNe5d7TEpndrjYZsO+7WKqZU6Z8cPK5kz&#10;7h0mSVIUtXXKg24R2Eplm2SOUJUVHjw/cyGDN9USkxVJIjlT2JQufO6j91rI0nARrozZStsGT6VJ&#10;wzhibr6sNK7Bvvi8+BCs83rePa1EEOS9IfjpmY73OGwPQrAYsX1kkHBQMiYAZWEcJbn6bJIiH3o6&#10;LSLDLtPkTlMcp2gAY/2N5zm9HDb+7zhMf/7pUzrEmuFZY0/eMl6MZ0qjto6cHCNNsoEWv2GWAmGQ&#10;D0Rvx13UQ/HsDtFxPcf6ZPTBWJeChcLWGTOWM1KQLDkYBWVOyrP84TRrDIBXy5jHouxvw+Rm5/3r&#10;Pc6Kg0eL8ZqMo7AhV26EvBKcAVJJ1mizPxHbkaqjKDrYVRV07nwUO0I3FPCfn1UqKGoapj08d3lt&#10;DGpOMldLiJWVcex7ZZarU6jJOnt0oTLoLPDaUKzcZMk4e3+XvXVAZ7Weki0E9Ey25u0oR2QwMlbl&#10;JF2NwVP2P6qMmpvb5vG4KGEoi5gwSByw+BqDgtaWNRe//j//50L300ZL8R4PIx3LlC0zq9wByvJ4&#10;mMz7SB8ogWFOdWG3j/Q6w2dSTXgsrgoF96tDLAZIfyvp60uFLbXrMoeIbGwCFZ/o/dxLVjdnB615&#10;sSkSEMntZDlg19iJkS736anz5hvV+G43p69vYuvExmeet0YeVKirRYURowaY5cXFBYM0rkCrJIxl&#10;lipsZo0Mbl6gt7HXw8/BTeAN8B2bH5UwuQ6POQ/9inKCm1NWmZw0CQUB+WhyFno5fOjop1jYH6Y3&#10;cYNjQ3nZzoLLzn32mOAL5EUvwhmwYm+STKVwzDJDfIsgXapoyFurlUlPEEV3z5XgZKRL8oOYsyoj&#10;Nl9tNIutsZu4EIyPWtmcujg6naYfHA656E2W4JpEFYdfO3p+P1szrOCtlWOABb2hENlZhfHMRqeH&#10;jWuxiGENyYkFQshKP1gWyv0R6aB0l2d0wJ0Fs0bkrDyI73G4tK05EMDDFGSaw/EADPbkYKSkBrOw&#10;DS6bFRvmkq1i6f4EFjWNrjGprszB9w/RhV2wvN6I3Pjt9Zgen5v0xz+6UAFBczW9mNuBtSyhWwRO&#10;AXMP5oakYc7+CUlFCqxlr4vZnXwc4PunjIqVHwWRSVzyEIG3IgOa+Mz3ynLDzgoKXnG328qAjc1P&#10;c9/C6668z1q3xMqvxTjv7ViIjO1DqjW666nXZscXGNHc7D9gV9Xsfli4YNxvtvE+vSBTDnJQN6zq&#10;lUtAZslgcy02MYh+dIrnizNd5MMAugVqsjF7nCK1yrp75QUsJrmyxurGtvTwA/brlUZU376+C22g&#10;4Pzl83P693/4WyXUIh2e4j5sVu72NZMl/4YQrigCADKfP6/T2+sQj5K5MXxLukrp67m+S7ajRvmw&#10;eN0KXltcdDbY8lYulJHbsdGu20lKNCKPi5WtvLlfH3HhHPwgBzL3WZy7wt/9/GWfjpez5OxydV2V&#10;itam83+P52/9UKUbh068xuFhF3tSr7GLMlraRgjXbbjFYY0hz4Whm8YomvlDgD77GcbX5iNAj0ZM&#10;hzW2y2fLcIfBBX/dTen4bg6a3G71M7GnvURBcok1Rw4HkuLF6hT5IZwHd6H4jjDmu2eXWo3UFhG7&#10;4cFRw+63u/Sf/uab7KlVsBVWQwzZ1Zb9a9t06XQ9py8/Nek//H+9U4ErlHF2DeXatjnISSOxbTQf&#10;EKY7cxokKc3R8FPxkSMZfz7mNNuteTAaUfPodx5TcB8ZuSlPA7dIlIVN5jwsXIMmvX93Ua59et/G&#10;meA0Zdas3JNvzteoNU4dVXQymuUMXe/9ge3tUcgaAB4C6r7j8VUjCFAB7jf/Y1KidFbsulGrbJzT&#10;QdE9XT16A2HgWpILBRHdoYfma+msVdy7U0jhESlt+kYRV2YEN8m6nCyOP3776vCu/H1VMmWvCnvM&#10;GBFl75CnQ+G/H1DI/M//y7/99Xy+Rud0Fpta5hCLjTKkG46DHFMOZi34oovGx/xZUh9bQUNegZtJ&#10;ohhFw3IV20zjhD02vpg6taP0slIgTDexzOkgJcme7nHzbiIwUp2KDLl3tQQpcI6upGaDQAI3G5+B&#10;of+73+3Tb99fFd5yj0P4zsQPdcVDozwBFpMyNpQxkF0CuXhXw0ZlU+REUG846MPLYszWwpV4Bis6&#10;4nOtg6c7tJIsYS7FQ6I4W+Qv9ZxtPUUJyNU88/vGxh44vEE4bNxBAdP36HLoWA5WezDjHRXQM/vn&#10;uGEnHo5GM1IgKxZktevU5QutoCudLQXDLQ9dMkZEzuXEltobKIQ+ctcLefeP6jjbVQ4ZmSzdQpbX&#10;HHJEryzrSnFLbJFbiDNCd8SZzneDVHU5L5JWFrFebveUw7lygMo2Op3o8CaIeZvaqZmy43VFKQLm&#10;zsoR5JNCM4j57idLVuOBJs9BEjwi3FedigHgTDof0vwamRUlPZA7oLT4rNdjr58v6zEjOoWCrHRA&#10;jYP9/VPKqqFJ82qikwnuUpAT6Jg6S1QXQ3p7P+shJuBskv3rJN+IJQ7Rx/0+1lVs7vAX5l7ytQ/o&#10;lH+nCxcRU8qBSUE9pDYq5rnoRcAD6uRwuy/ugml1pqw44LXYFMkx2a82dm6NIhW5IFcRj4B7rOU/&#10;+/3P8dNOguSLIatmhszcFY7QlLk4IDNFkcdSzGe2peau/ZsJJkk4AAAgAElEQVQTcd3wFenzpyet&#10;p93evgf4kGy3axE48d7f7lf6p4yu4s9OpM2WJt0VYuIzlrPpkdIIs9nah/kajpnbPfdt8r2P03t/&#10;MMq1ZZ4q9MLytTOkVPFaCjmSMgaDrNiUjZAAuu5yruT3IFyLkd7JXKjbiXGQUYLr2aMCihFg87rK&#10;HhfAwBTkb/HnuDPGdWgmy/wWNmSeyWJ096aMhMnkxrEWKsM+1paMXKyHH7L9vUiHvR0Ni8qul+JO&#10;3Hs9J1uUP6YaOieAe873JpCt9Lqeo0CQJDvu5ePjLta8vU10jfELiQP3MvWa5YMSMvJjv1FD1MEx&#10;s30wzQcHo0i9OdFRy0tD/FK/KyOgycGEHYFyUZDgK4GaoOizyVhjqbFi6tv875MbORwPpVyZTXid&#10;b4a9r7ebSOJFJnrSrOg6LnYi5n3Hwm697HsHrO6/TiKpamRF1sSq0Xcmk4MGBuUYJm80CnApZAdd&#10;uLFBRUEmRkcxUZggLnpP75ES5GuRvnvzqGl3R7mMziJjy9WVlbSvhXypo4/vyjiQIpX1jl0+yN0i&#10;copRMkaV/Kd8WEoXwWXsSVMqfgSS2Q5/EKfgdi1MRO5dlOCgyyjig4Db7S1tBzW69SYZU7RxFiAp&#10;pgngfMREkPEVfDMK/uwjqX1zVZsQzecnAZlwP4y57OZ70gP5sD2oGaNAZ7ROZytTttEooQLykqkL&#10;NAuXc5yyyJL/8T/+r3611MlkHm6YZqZx8pZAuiwGFmP8+qrKzMr4o/fXSdG+kpkUhtjZwKnWmWlT&#10;xQHpMbsFhm3qVdpu9qr41LFUnrEpxOgaF/Ti7HBGDVRPzNGAv0AX9wrJ8uJhdk4VymJ/e+8Fydze&#10;LN3EoRC0gMN3uRiS2XXb9PL8qLk9hyaFRcowDrNF5mJptCvjKKi10oPCCIFnbr452AiyWX8eVP1u&#10;91tB6jzM8nYYHUlK1zMPpbquu7iZJo1KHwwDeK51I653KzDk9MjcLzagSqiFF+F9WPIhUDg4pnI1&#10;rf++TvYX59XFBnfRM2RNfX/rhcBsNxvN3PmOV12nWgUXHAZGS2O2D1WaJTB55449ZSfDOWu5Ge3w&#10;2gL2IUNtXWQ8PGwkLxuL3qzgyjbhXD8QJemd5XKVRJjEnCRlf3cOfI1Y0CtXnboOoNi6yINSZnN0&#10;DFt30Hw2HrgLfg+XbAx0y6x8pJXx7ySIQvDUQ7V3rjxzXqrupbF0VRbUbA7xGuXGUtg2O9FJocJ8&#10;HticzSMzxjUtiY3rfjUhaVTWwiy9+ImNHdktXQhwNDPa3sQ1mPxVbGgP8btb2ctO2Z1x1oiFxDmS&#10;JoH3IUxt4hkbL5e0RdVyccIlSAMICK8/Tpd42CehDaAcPANIAPGj4H438SBAzutWUzq99u4eY7H9&#10;9LhVwSTIdTupOB/kEjhp3VGsEjUvJ71FAjMlNGJMdnp3J85GP5cXoYhIeSmw2UDYEHnulPcxmNz2&#10;EZakri+jba3ssFN6wriqWsT50IrKTnclPB/PupyVwOhjLJ0EiwlTFDz4UFTJqJNMxsSdWFR4plUm&#10;KqYMqcbBd8M3ZiXXE5GNW7mNGmZvssWy1o7GqrWC1TR/7/38qQjJRZcKoP4/IxoXRimlbZc77ZiO&#10;b0aRitlwvxxjUbWUOU24bfRZKPrhGoxXry98GNikQVVAVRXQpyC2DClD6O1qkYJvemY94lu3jom+&#10;vA+edc+OZL7DpUqZiA5BcHE883OsAx6uh/0hXmNSkSGXTlDT2HtXe9AKI3xK7x2MIqnISKRFruJ+&#10;dHGpYx/GI0AcgVm+GZBVx1iXIJ74DnBNrN4rf0ggKVwYfZlrY3vy7Xar7hVInHtHDtI59n0KVmzK&#10;IZNSyBw227g/tZ4tkdUJH4PghzKvMpQ+Z2WaiJqXQfw5mWW5lhZ51Exgd9eacNTu6mUW1RM6Veh9&#10;2NwhJq+kyrLiQHtNaTSARoAmisaD+ycrgcKcPZqaMY9ZrVKapLCggIMD1nSjpcrkhsR/7+S9YMnu&#10;eHUOhBQaKugqc8ruRpRFB1hcjI6DSdU0ORSEKBJP56tM61Zr7mCc4UtuGvA16kcZDCLnTc0o7xDQ&#10;lvfXi+WvFbbWdzVBstNvs429+xcrkWYn51bwd/7qr/7iVwoDunEYwLgl9oIWF2n4Zax4mjTTZmYq&#10;+035/deqUGfp5RuFVG6oZmTrS17BZIMY4Sd20KMavWuWZa8BNgGRliZnfUvXPxralW1m4qCYtNBu&#10;17sP+2FQxjsHGgcW0kx4DyKMFBC6Vhox6ECOl/7OJjrd9L4ciGxCsm9FEw7UzQ1YW8oI9CQ/7iiY&#10;mL2huaVbJwxpzgoLYEGcF9FVw3Du4/DQg5v1v4fHQ7x+J7iW78J4ASj7evTN0WwLEtpijweKFFjy&#10;IBfNVGpBVVJUmPC527WSuyIDpZNiBnt46tLL+kHSqZ8ePmkxnigOYNmCCChB0wc1BD19v+TF1ooE&#10;M4ifothbRjcUTtOSPrLu2SSratKhXchPIB7urVEPbHEJzZriNbgHtB1dt5LsdJ4N80ntuDbkXedU&#10;UGVlML/Dp11ZJbM2HwodHsbDQ6Nism5WsoY9MCucPBNcP7Qq+gQJsokSYgbHQn4Ii6Ra270CojW3&#10;rSTiL0WidC7E7C598XxxlMHBos39QxXjos2dsfb+yaQgCkLUIHSFzFRx4kSmyQ3fxsXEVwDdfZIK&#10;yDNc2fECCZCVgOKIwmgycVZ2ws9xyCN/U7LgLIO10/ebEILVfhZhqt6a8ESCJ0me4xDrYrsoxRG3&#10;vU4Syyp9/XpTF3S8XDJAW6qIqSoX2kcKSTqW2iZguK8CYyKHk705fBNQoiYXbXGNxdrHbwUjGFIk&#10;434ff5t/GGCdL/E8xf+V7SKpZJ+TBxXGNrrTZJzTz86UcBBZvEbvaGGKaXwc5/iZ+7tSjOLAq7XB&#10;0SEiUaNpYHMW7Nu7m5vJZxj98xR4FFsgiuMFblJls6Xp7woICiK5H5ZGGgYQstKflQKafWYLWTuK&#10;EqmEIDdTsHUueEQcy7yCDz18nf0xyq3XjEyQJsPpGg20/rlBBm2l3TEHy9tkLAecz4HAHJ0GjewM&#10;XG1xyv1619jOuTRWR4gYXSaHwKVs+hQ3ECh5ZISKTHs1qzukmE5yO3XktQ7NahIRmwYOVIPnDfSr&#10;bVzMgsYwRlFy59qwN0ud/VmM/6FQ583hKMno0Ov70n3C4ajivbraRVaVx3gqjtZW5nCO3CcTAU9v&#10;vYpG7i/7RD/exVOTZ0TsVy9fmjzeXfQ9cf7dwGETCu6GkIuB8gN7e3GxNMKN9yUOoUZBsnLBMmRS&#10;IzUxpGyk3ZOJ36sm573EFeWzPL/E+2JqVcP5uKXff9mbx8R4I92FNFBkfSBIgsYG75X4t8gYSgWe&#10;E6J9EqTMvzIRl1ZozsUn34PrLtO42shk8TH67D0i+JB28u+8Li/MNVf+hlKRRzXwD7tG1vN9fG4p&#10;IOQ50+rnamchxLNRa4SBrB1JP0qvMqOx2vtpCKSYKFykrFzwKSMUTlzjvZznSZJliJx/9dd/+SuV&#10;0W6/sv6VX8C/H9hqyXpR/oywqTJ3ZtLQlpKroNV//dZHt12ko+D2JX3+aRfdkUNRmIUDz1HtzEuf&#10;5Smzqjw2Mec6JDO1Z/sKsOh5OPszDoAsXEsGYY7TGYj0xaEPaQXiUFTMNaQ1Nu/ZMsAxHwDSFDPv&#10;KayBrTX7mYQKSLpWeB3IkEhzTt8wvjtrkKp7VurcmJyKTHd814Ymu+e6lctDqvO8P3b979/O6fU7&#10;zNgx7aJtB8Jb41CWvyvveePBiA5jHZ27PK9YxOfenZ980d2dK2gHtYtUB5MezEt0nuflnm7fhnRS&#10;UeSyGtlQE90tc+BRboY+AOh42cFYaNeTA7KI5YbH0BY22YEIxj3frEyWksHUbCOQbltLPUM3uNp7&#10;1qnk79qbHIfFLaf6yRa2tXFX1WQfAjgRnUl6ckSkILzSqfIijTZrOvAuuqjj60mz1w/+yHrXpdu7&#10;syx0rhVW9/yjf/j30vF4jNdv03/59/9EpM/37yfLiAs/bKTdCfZePNbR31GwFkaUxJ6YneRHd496&#10;Zxub8IJj32MlBI1Oa71bZFSDFwOHcJJrXj4ceKClXFh+WH2DS8sLiJk6sjPGRLII94NMJS/LidLk&#10;Vrnu5YS6sY6Cky6MTv9ilQPkQ/FO4vR82T3peeJd7/Pww9GPBS+r2skscgrXIy6dymD5OwOvQgBZ&#10;PhiFQsSG/p7030bhxvT5aZO+H3uF6njcYnksXTKIDwVFve9UqG+aVs6ndV5T8jZgdIPtdZEh69qz&#10;Z4yTdiuTSlnnU3Q/jQhZQMwusO16NyvJdFSqbqNEQYyibqdrNhHJnA7U+wSm3b0561qVPgRlNZ0P&#10;bSkscgLpUNgsbE+YGPB3a+dFsmeeHx6FRjBihXhKUbiS3XqsAebqJ1vFSx01FArxIgToA3GVnTj7&#10;ZnyOXdwD/JvWbZfjm01M4/DiYFXDwsH0oSDKBm7X46jXAYoHFWR/o0GiYZH9Mjb28JMau6VK1z/7&#10;3kCELBZLlHlYOoUWmsAsVYhKqlGMejg8FG/K4HioxD1QWulmJdhdxGE4Q2tbTy+VCWvF7Nh5Cw0W&#10;ud1qPFG7Mfhwov1Qk4C67dYej2mPYs/cO7aacR7oB0W04upPChFSB00xxac9MXoUx2CSygVkeN01&#10;+j++m7xDkJrigAkpU4edZcr6xllqzPvxuVgbN8nvnXvCemG0RrHPSBMO31sUWVNZa92zrz2sdukt&#10;mpw/+/mz1s5D9qkYLDzQ+iPET26rdzeF8NbgFykeu8jqLpX1s9YkJO4iqtnx6oZVFvnZ+Aq+lsZb&#10;+EoUtvhemjrb9FuGCbLw05ddeo9nXE6di90w4fNt49pAQq9qS6+1b1IUkdDcOy+Hs75tBqkl+H0Q&#10;KYIeKfo/PT1GQfIYZ/9dTa0MrDAPq2y0Je+Vf/d//e9Ls5l14XmAy7LRzDWpE0mO98VLG3097M3K&#10;m4E2qIOT6kSQGjIJbW0JJ3NZWzeDTjSyc/52vEQHDxnIi4+HaMjyKWyhWUTD5Adp2cgrUBVoDSLC&#10;tOj2IctJnmvxz3LOjmOLDFMgTcJW38T7vV2dVEYKnqSA60qd9HgrxXC1PSzQTasuXNLSu02JOFx5&#10;cPZxUJ6P2f60dTGi7oENmy4LkltfyVmP+ezxbKLgkmOui9w17Hd7aWOFuMAJifdlHvl+vOVgHlvY&#10;qgtcjGBQFdIdbqMoeo2bu061DJo4ECiI+AZwD/YP3imO58F2skKeSyWIQkKdZHoza9G1B0tUBpzu&#10;4mn5/S8vgiIVaXs750TNeK3TRaMYQsm+vZ4lCZOcUYRHS4MwjdnGZnfCd4B5MDaoF3vOC7GCYJMT&#10;JI0CGUmiKFB1fy1UWJ4uY7ZunX9swmbyMqZqVcjx72+vV43H1EV8GORne10JK2rkp8xG29gERbFO&#10;DY6gOByuXSDJXnglooxsr7n9/ZAlejxMeMejQqGLi/s5nitthu2qk8z2FAUxDxEJkPA9KPDah0aj&#10;tXpvRcKHY6EOajbsfsyyxVLIEgFGdLlU/jITwtOj9KGGIyPFIuYu3HtQAg7lJvsTyPGRro1Uwdpk&#10;ULrV9VMnwyKZQ8lmjmhse3LgRgrMzT1cNx5LyFI5Npc2ChWeMVC4t7ejVAiMAPX5FVSXO9diMpkx&#10;FjZ8nIbUWIpqDko581pBcD/RwW1Npo7fZUzIC1yjClTHGv8nOXYD+c57BYomfv8C1F9l2RvfmSI0&#10;ZzvzPZAHt4LNN1HsvIpHgWyQGyTuyi1pDGA9vZFMfATU6kC7ghgYe9b1+6ixHmgWXwkUBGmuzNdi&#10;r0LqjMmU7LxLKzKq1oRVmVkpEMkuorLB55C/JLHsH1/Wcf3ucfg51VZJlOr+O1szgz69DUI1FHBG&#10;8zpageUU3qQ1IUY/ReY16Xk7HRdzepKRBQodOubXt3v68lOthut8TAqkoiOnIFhtc77Kfknnd7+f&#10;7P0Xj9JEeGSz6e0sKrvkZEdNeDITZ0Cdm53Z63DKijTFeGd5ayOOxqRnXdb3jVMol9xwwW0T0by0&#10;QgNTtDb7TdxvhUjyg5I+c3cwm4Mhme3sYoJGS5kPHLKgJKSNNpizbZI9HJ34qXFCnI6YW4GODsuY&#10;c3O8hzTZuOyeQ+VYPb97bNNrFGwUhnW2Qt8eivTbH0Z16ZqwDk7lnGOvZ29nBDVPKSfyZgWNvI2s&#10;bqGIAK2GCMleLwueu8nUFNdPLxv93vl209il1voF5ctFPiOXu8cMGo1x1qyqHDJWpB//G9wY6Mst&#10;Xk/AU3JZVip0lX7+9JT+4x9/c3hV48AyFW0iHS3pcOhUIIgm0Jg0zEoTZ632mOlhv0nH2EgbAhpZ&#10;o/8Gy+mizBtxtlhu7el/xfgGBmc/6TCBFHY42EFQc82bWZ7YqrpfcTgLpKG7qsham/yKmT8wblHL&#10;TZKqighcVVWVCR90PGzIskCG+EZXiDwPxz0WaVzU/cqJcbWgKFeTlTqHyn75UcSg0YUIeJttEMIh&#10;/4aFazIMeovd+S4I1OQ5YHY8FuQYJ+1wpUXwu58/CcZ8fbumzacmzz3dhcMm7lqnjMlYqvFBdpOv&#10;d/zUpv4xggFiRFlB4UJi2k3mQpNtU0u7BcrHYCG/3bbTYt8Cibeei11ZHLPho3s8FMqIiGv48vgU&#10;FfFVC+IM/JesHEjZ4YzZOQUJxjWz5H6ziFQUWMB15Gl8fz+nt+9nIUTMv2/xwN160+mZtevP+UyQ&#10;LDdrvRYPPgc+/AAq35dPO20Qi4qeSt3D54e1OmwFH8VbE8wyZWMWVAQ3rGTvk68rCxFYGVg+fo4g&#10;Lkxo+D7yoJB0cGMX0Zt5JsRUowbqc4QuZEruOS53JGiW5KMwo58cYlOIYGCzqhFEBkJdaTKd5sqN&#10;FoskwRQDQHj6mcXW3fAJMCyjkFIwGeM5pJ2rpMAdJKWSoVGOEhTVNCmPwzUOcvy0eRkcYIzz/sGf&#10;fUpfv590r+DHXF5xJq1UCLB5V9KjZ2+PnCeA4c4QBTEQLd4QBPkwPhHbe67Tis5gtsIF/xKZ08wm&#10;BUvuufI4rs9Kh/fXW6y/7CIIyS3+/XiMLutLdrmD6IdD2VBmrf7sJM7Oc9gqOvGy98ZOYaSuOXY8&#10;1jnF/vf3Uzrfr+n9e6wj0lB3myhQLtr4uYY4nuowoEOO6/mIS2fc8AM+JfebpLNXWYlPsuPGHpgN&#10;TKgjRRVI1r1QIzLM/n6LOmxi37NZGfUlODYHF8TaXamNeqk+NlfPbxeeufiut/GuhoQRGc/DMDjA&#10;iE0b1GK9i2L31WRGJUoeIEbeVAxMw91pwPBC4p8k9vLaxeQ4ZXVuXZHXbCXZKteBQ+slCnUOzc3W&#10;qhMOSJoSiJbsk+wA0z17I7Rm3G+eYt0fZzPpoypnbxyy5bX2M9wkQZjKLLnWnN3jQ/E9khuwx1Wd&#10;o8qTUFnGQCjVNMIRz8N7irwFcmHMPWRfo/Fh/yYfCKUX603FxeAwQ8nf69LPjpjbtfgOTeNIcpCY&#10;2/sieN/eC4WKBq95r2X+uxb3JQpLFF15JArnh1Ei2S3wE96ufk7vWT2Fmk1E4MXRCe2m0EHt5Ehp&#10;ZOVUKegHb5oyK5zwM6qt5NC3pWhASsuH7B37Dlr5fNikPvaDZjaZv86cCu4VKjXGi6BtnKVzaRUE&#10;xcD7K3yNQVyc2Vz99Pyws1dCWeQ0ziX26MZ+K8lFgyTypcOs2sbIJ6jZMJqZDzdotlVyGg+reDan&#10;dEx3F9IfyZaFiegfTpsrSVkzKjQPmftVOA13sD8PvMTtYzStf3vX2Vz9q3/9l79yo9mIPn15Udw1&#10;5hwkgO32a3WCzBvpOIA1V+3W8zxczZJvLBdYchw00JtWC2eBcFX4BkFAosKFrCJVxX0Q23+anEwH&#10;eYhCA6hTTlx3+w9wEX/+6dmwr1i1ldj05egCAqgMT4kZAxVW0eADoMh+B9xgxbZuzSRN6maJMPWc&#10;DAi46KYMq9klk8XHTX97O2m2h+Mjh4JcEWPV4F+/ii7tGcgY7a74A1ENMjfS/MyLW2MX9NgsxsIb&#10;39JZq4t1N/PvITY8pNP9bFllPzo3or85gEXsYJj3d8dy3253R+uWteR/72+39PS89b3ALrxdaXFB&#10;fgRRGSubTfWTITAuwKgUvUUbvQqEylB3taZRqwXbffl8UD7H06dKAUgvn7Y6pFXR1zZ3ulxcUNxF&#10;BvIDQaV8frNhkGNwJ8HN+s7cbw7m0TB1M9osjH/HU4HCWsxw2PPtIIkXNRCjgSEnCnKN8ACRyxub&#10;NooIT3f0Z0/Pe1ktL40NS+5vsXE8LB49KUZ60YbiIoLZbny22ES2u3iPU2Em/WQETXzre2kzst4E&#10;JwyROFRY8xBb7zoIzN/ZPbaG6XsXk0bAZo2HeBA5NDi0KtC3Xalu7RRFA8QyZFncCtA6EdM+hqTI&#10;nPnz5LyXLQSx2LRBVP5u7GKpKcUuEDVwIhkBIr4O2YJ9Y+izjUOdZ2Utsq5neXRMN6DzotKhw3GP&#10;I+lY2zQMP3x4Jfe43rg6zpPrK0zDrFIyQlJva615Nlw9hxWW660KuCJl+2s2YKK2b9aItw91NANr&#10;+ZKgsGDd4F2gKqIRGJ4etlV6PzIjcmf78ngwOz7ZbwQWPWMFCgzUohw6JGxy4J0wMarMM2L02NSW&#10;IRY5OIhDEmQOpr2Mwzjg4nmr4DmpkXIxhvwNGaYsz6OgOcU1POw6jQ1WxKnD0xkt7SvkiZ7JZMQm&#10;R6GPUZdIuskcMU4mWUXHgUNYE+gGByomY+ydijGXpT58KgLgSjseguKI1Dja5KvO0ccQAznEub40&#10;bHE4Pj1Vso5W1llpyPs+p6z6KbXHitOUGLl0LgLlP7Nozcr1dcY+vk37OORZB0DdsrFuc74Ez8sw&#10;Z58CE6iraBhoCNhvkBvL9EoGdw4e4xBiFHV8v7twY0zbVSoazQeYFEmARPZTNEZNFJJIkpXMeTVB&#10;USqPxWFk2k6ccSAflrlwC1sJhVo02pIkFnIi3izJqLO4TCiyKo82eR4Pu62arbZzJoOC4O6Fvv/L&#10;w2Nctz7Z7bFOLXvsvU+Xya6T6vlHu0w6SMbcO0acw/sQ+4t9HWiEeXbo8mkQkMbSqKuQAQGhgMXm&#10;O541bNBldyBr/kEFj8ZrGGqVzv6RwVcGIEZxEN30UL00HPYHEqdnSWwpyh6f8KiIPaL2CIUQrL6Y&#10;pDwUdyjWAIgbNQrUA5R1so6vSzXFkvyCkP71//SXv84np4Sdzxdp7Sd1vYX0xSwkFQr4uscGf/x6&#10;S1M5Sk6ifIg+Ky8qB7bw8JWKPx1tZCOyTyE9KXM1HhAqdB1ahRntH5610gQvRjtuZ1//4+UuBEEE&#10;pTRrdrpkngXEs17piXaQbLsik24cAUsgk+bsjB1i4bY724tqTiPY2FW9GeWLNqxGzFmTumTeU9rc&#10;BViNw+qMjXEsmPf3ox9kPkqOb51z9/y4XcUmH9XeOGiWhFpkvJlbkGQRXKZ/8LtfHBtdWBdFR0LW&#10;xoekiSp5kFPYJLMrfhW2OVCqyIfVSjOpdbez38X4MaOrBD+SVrkQwYr9KRvrJknvb7jU1tuMX1Je&#10;sCxoVa9RQJBwx1yYKpmOjTlj1UUn+n0SlC6CzGy9b61DyFAahUAV77N6iN/lcM0beTl6Brtbec3I&#10;CZCFsHgcxA/0sY5WB3JJuAZRwjSdvCVUJVNg3szUfsEPBDdTNn92DalaZ13jE+znKRcFhb3sy9ok&#10;RwrG/sOZMqc/Sr/NtRodDZyy5esyuYiU/9DWuRscov1gS2oUO7JWrn0gMAa4ngbNnmWiMn14vNsu&#10;WTP3TSneCSiAyGX5PejkxaLPHQyIl8h5paFYmRiBBGiG7nRD0Kbn5y9aa7gUjpIkAkc76vt09nrF&#10;GS5lHxbGMJht8yweDsD3rQ4+MmKQmGJpjW12P5g1Pp3sa6SO/D7/kLtBuHra76PTepAXSJHdTKWo&#10;0UwjezUgySwmoUuzdaFyjaWQQbKLdwjzf5zy1vGsMApCDvfy6UFkNJ5BimWewx2x240PCzxVuLd0&#10;6qAzFI+abc8f67fRSAa4fPO0VfBenwu9YbThk0ZuVQ7Kk2+LEbYqq5VkA166MxMPtjJJlPFLW5jk&#10;fT3exF+pu1YQtXg0QPlD5vqsbFzHPZIzIBHrK6vS8FrYMuYdfKiLrFeZlIkz6lN87kFqInPBOMHQ&#10;+kvfILa+Zgdpfjfx907KIteKGOrOFu9TYUdGiOtXuGc8n7XHeoKst6WbFzx7Sqetss8yaiPDgfeV&#10;UiZ+DLLsVVC2OMcaBTEyAwkW0ls5ZEveQv3og6sxsVpOirPDpFLKNdWSo67nHBo1WPI7TCmjxD4E&#10;T1FJYmQ3jS7kSsi3EJrx8yhzTlH87CEOcSydNQbIzwdFTlNYrdQILV2lXTRWlVKSQZ4q25Inj5hQ&#10;Ag7zJZ1PN50RCoGqbJ0+5Oa4LlcSAGjvSr1GUXNuQn6OpkWW7YyGdosOcAyoZDf/0AllQNqrnA9x&#10;Vmadgfe7idrEMjDSmBV2wbNs23waoHPsvxDyV+tFSP+UlUv8DmiNRuOjDaGQOtOnPkRRLqWXhAmV&#10;8pi4plhTK4iusLJNo63jrOvTKM578Xh7tKeJZLi1PU3E0Wl8Llf/4i/++a9UEVxEsc07L2ieGuaV&#10;GPggZcJZjZkZd/wahzrpalcWIRayjBAy4/hHfGeelWNTyoPCbDzO0/jiOP5xGJqQ6MXd2lyFzlBw&#10;UeUc89byyg/rWwoU5nvlxtWmEIQyNj9iqDVnS4bqgbxwuezd4aojXdniuZxTTuZLDsiR2yNKBzvc&#10;2f7TUpg9ksNx8GdrFh3Cde7MFmE+lS1WpznDtD7MLvgJTL1GFOW28cxrdifLBkL19v14EinrLAmT&#10;+V5VPuTKDLtSrV9ek7qWbo1kdVJoFEx7Ri18ttPplF6PV821ucEgFTCokQmJNVuYsIauWwYfmqVa&#10;7rnamBFOAmrDpkmW/N0jFkXzZmvTWmMOk8iQW3H4YeKdggQAACAASURBVN2KnhcuwYeHPeumiwVY&#10;V03c95UIX6rcUeCsbXYlpEDOZo0ecs1Jq+qH3AmE5RQb4dub3VpkYc3Mvy2lZxbvI+dsPO63kmh5&#10;uqrGS+xhWVbzugQILWbT0/E05awHJd0tf5uzyVmhQ3z6YVwmt8m4333KDkgpZRIikb+WAWrmvbjQ&#10;1VxwQMFS65DCj4HijZGbUmOTPSOwNJ8zlyLJtKVS0VPmd8HbgjRQAtE2dDRxEDRFZURiGHTQK6xq&#10;soPnTVkv0w+FGTCsGO3Noi5bJQ/VVm8/fGWExDV4/dtRUL2ADRl7GRlyAFKRicPJRl08C3GwM4ZS&#10;QbYsksldYhMQJ0rGWkkwuUipEOhGk7iqTEiFHMlIqsRbIRNGv7w8KryJDBDmwK/fjlHQ7GKTPPkw&#10;W3pLDK/WsZdVF93v2umXsnUodCCijgARktHUgHa9FoO+hUek56XX87qGxAwvisKNw4UNfSmlQKoW&#10;FzbwJFAxfYmiCCt6iiOIefjKMBZBHYrra9nNOgS4L6u4WCC0Ug/RwU9GMufsUdDuPC6cr9kOFqJ5&#10;a/tuCk8OrUXYsce2qJN4PXrY4VzqwGo3Kxe5megou4p148yGyWMMFcx0yqwdhRMNKtbx9/iQ8Ul9&#10;gMSXuXscRpt4TUKlKBrWj7X2f1s5l3JulM11ZbdEEGSKHToJlF+gthTGfF58fIQqzOZRyRETkmCd&#10;PggRDjIrioymFXo+RXjOxnFK+5QFsp91ivaGaxgH67qx6uR2vGdVQ6n9UgVgPIdE9twg4LPPVj6g&#10;hRo2SfvTnX30yPhsiHs5aFyeWku5yzxyY0+V3HYhnTTlvaeQQRb34PX1Lsv7M5bzNNegiqVRJlnC&#10;V732Z8WXjznvonBwIk2Z8kKWPPpbmUgNCVICR21niwpm1gvGfVwL/kJ5vUIVRnGqprLROEhpt02h&#10;s5eRMOOGqbCZE1QCZLIXxqI8r4TezRYQyC58yjktNQopc0rKPKKRq6yPRP1/8mXqJ8u521rFOoV2&#10;9d//23/2K7NqProYl1zTWHiXb9Gt/tzJYGNUXrzfkJkVlqdDPoxgs1eQqwrfbMWcUnWxCC4m+zWK&#10;QnZMK9DFerOS3pUqXXn0N88dxboXOSOWAHDuVIkncYnqnovz+LDW51jj0JSrXVQNoCJyrK0MW2Ir&#10;SsctSQmZDJO7VXp1GTUVZa4mrNOXtEs+CrMkQBhvFA2jk9755aVnQ73igUeR8KoMh4nTUWud2amr&#10;s/dAk+EuNtwyXhtIiM5xwQEOeTqR3dKTEgI0KEJ3mTN8vLL0hQMNFGWzazUWKBsQktqhTY0fHIX7&#10;1FaPaJYKPwVylTYeG8MIURDbCEnnqJAxZX6uFiExfngWdSXMQNutPR2mPCdfSJXkgazMb2GfvZ7v&#10;kgHK+7/PMCTz7fe7Km8sxjkUFbdLR8WCn3On35iBLxrITDFZyyRqiGLrHGvmp88HFRSMAEBJMIZp&#10;Hs2yv2Zp3k02sTc5jmoGzwPb44rmDrfIxKE02jFxg0WuyIi1kCaQncN+owOCQ2fF/YFF39aaU/Ic&#10;4Gi3jg+ybSwHpfjjGqTCXdFitNYEMo2eFh2CzB5/+tlkRRxTta6jyKq5nr31WsXkz4YzJzHJIshW&#10;tgmmQT/H9Ts8OWr7Ppsso+XSepM4nS5iRb+fUB64Q1NgEpsZjoqFcwq4XyI4V0alGOUMszeL0ztD&#10;JocY8dwhMSzUxMX3xeAJmVlszEiixW2onJA5a4xgQhqyZfVtlbX/QuKrHOqG02dtz38QTBxMReuh&#10;0Fhf0zveB8WoObUIeNE2ff06+H6soouMLkPEOvaeuU+fXx7EBeijE2XsAOcGFAMWPkZk3EPGeYox&#10;X3fa/NhrVExKbTFprSr8KJnsyWcu5L8ya/0Alb/F6/OsX+IaCy1EFcWmi0dMnBh/+ssvOrxfv13j&#10;mbWrLKTPzy8b+Y3UWL5HsXrYuyFay0CrS9sWhLCSG5FcvOnGx0oKnuv3SSOAO3N4kWcnhw0qZ8eI&#10;q1wuO4+dluw94rGCEaoPpBIOjcmTJgzi0SA/m7h+h91D+v7tLW0fnFqMaV8X16pnPMJMvs2js6tf&#10;izl8KxlglX738iVt44Vv55NGPOIApFFupLud0RmNY+hWs5OwEoPn+Ycaj/spLtTksQnFLg8RBb2U&#10;MaukvYHzBFRIgXnqShf9HvXupnMB25QeCYrln6wSKiaTBBktmmNBxo5RMzWaIIZdRhGqXNzqeVxy&#10;HHsUmZjyxb8/x/1k3DRnsmLROMWT8Zf9aGoZGCoZdzAKJFVljqWm8L69uxER35OMh8YxAniKqNga&#10;rAhRwFll8qQ4Eitt8GqUUQquN5wJnYph1i1NoNwza+dQjMm+El1lvh/nqxrHyRwIfXfWTGePHQQL&#10;swjStci9XD+aFQmAYl3+9PlFPjCMd4TkiFBYqAjh+K3+4s///FfgbT30mcE5Kaim0CyIlEulIHbZ&#10;uYrPAMS9WAt9i6dtio2y15y7kFSPG6K0w86GJ3Rz//C/+H36dnxPu32dvv92V1exPuiqa2Nglg6k&#10;9eXLkxINr1G4PD2a7Y+DGAv4hOaZbIc4uN/fbE3KxYEFviUGWTyDRQ9pU/RaZLDo1Q0w5gCyf7Hk&#10;kkOkGOa8WBzMok0P2eFxdmJlZb98OhVZyAIjg8SwgTA70yFGVV5pXsm8jINRZk/onu85ljo2IsYT&#10;KTu2QdJRCA5MNq737OuvTrbOnf5iNvhOvu2G3w77Q2weg6pqNnN09KQxp0MrCGoePNOU9peNd1+p&#10;m9BMGELq+yKOSEIzH3/2fKjjNTspNVDB0DFwcAIN4kNPPsCdOSmF4tW+HNpM7uafPD5EdXyxXIoO&#10;Y4jD7uHRiYnc/xXa5rjYxK2TedLMzNetEG79rFh/PpjHwLqjgLhkb4GlsVTvI6CKZMn9dq2NhIeE&#10;A2bIJELNmNUpxSG1pUBatEnIz2UqBaUulZnqpnbZYlrzT20CrQxfIJFh+NTGQd/FNcQemJEdozx5&#10;E1Lo1H6oxcqfTNRFroydr/Ml5nR8HeK9Rr3edlNoTuiY4SiGq1GMfLwnkIDi7Fc7YsH5MHG44PMv&#10;69mcuso1Ugd19yzydlJqkJ5BuqVKwVG2Q2ScAtxOcNP97CArCMryH4jXhoDKAK3aFFYHVVYZUbzc&#10;bxmSLE1oo9Bghq1xysrhWM4mqHQ99p3axLQl62N2gaEEUpRMvUdeY2HHStxmD1H8E7LFqFNrdrQq&#10;YpqsT126RY6yN2Ry0d0peEvXdElff7tqrIXjKE6lt2jbIGKez71yN9Zrsg06wdt0oH0OsOO5oxmS&#10;EqU0L0R5KqN9F8SMTz68DvH7tfGZdH0zgAlXhYOcvYa95PW3sxBF7JyjdnXBMZTpdDG8e1fipZnu&#10;UrOMvT1DxHuIRgMu0uxRAHD74+5R0dZ1FJCXjEBS+NslMduXw49CnvrlIORPCP/oMCgOHP5dKNLi&#10;wpS/xwSKPwNvIg+EaPDX01nj0wvI1GElTgc+AE5bdEBhUl6LC8+Xz016+zbqmfr+9S2W6s1E8OMo&#10;kidOhFip8+wiB5V/AAcy58PN++kSFSvmYxd8JniAQAyQD65jT36blOtzlz055435XCI+Xz1WVnaN&#10;HBZVXooI6FQdqzAWZKit90uUIZIO5y667bL75+C9TaMJ8ka2jfcc7rRQk0WIgxRpXLH4jOf33gXJ&#10;4gsK5wCUOtXZvjlu4hVUJMfZF71lwCiAGgITmZhh1PY+yeZZaPdQSHr+sNvq8H84OKCly6Z4ZHqA&#10;JPDclRvbFUDwhvQoOLuwHJ1nUHHXd0QDpdxGm8I5R1/i0Ede/7zdAW3FvlmJJ7VdORkTFcs5zlI4&#10;D5fzrIJAzxymX4yB4vpfxuz3ATIrPsioLBINhUHp/vpf/Ytf0dbT1arb5ab2wGmObIUoooM3bsgO&#10;GEFDMFePdO+bVeNZFU2RdYWp3pXWlk42Bdp/aqOTOOsgO8cH/fJpI5e/T8+7dGSmpMjs+EL7UtHF&#10;8nDfVQqJxEC412bvKvUhCoT341WoBxcawxQ6CODP29F6VkG6sVFd4TWsqszM9cMnP35IJ7C0h9ig&#10;96U6E3VzTU7j69RGqholD4ACis6Q80IphU1pVUl22ywyw5lOmGeXsQ7OW2zSbDaE2DCwmPIctszi&#10;Bxm5kHMAMQgDGx4CYEfWKczhxra+hWRElcxb7INQqyizAX0h2R/OYIo4z/CwRhlT7gK3tX0vKFLi&#10;vqxisUJG4tTohRZM8gaoNCZxRgg1raDqdSXnSKd/VpkYt2hmBjnn6WGr92E+po4Uv4KmsbV3IicD&#10;GNE5Bmz2Q+8HjtfB4U9M/2TL2zVQrSyBHZE+lfaXr2SaNWiOzkwbUp5gT0h2nWffWpNkrmycUU9o&#10;mlQdWZ4q+uXdBE6KQZEDUcZopOBgrIH/N08erQnis+pFnenigky8mCGbpTH2KS1x4yPs9lnKbAWh&#10;niVm1ufvjjMvHbyhrsOxtrMIT11n9ZCIjK29UxR0U/scmD+8U+KalyhmhMrFZrNtbC7DuC82KohM&#10;N1AErpk09zZ0M3kr+3KADBWT3qc/LbILhmcjG+bJigTlk2RFRZX14zLIGrzvUwQgHaYLGfUdByFs&#10;dCN0LUC28jQRFyE7uXKmDaVGbcx/i6W2TE5juXiGH5OKI+4rPhQ3HCp3ja2rMbOKZ4XvS2T8DXJf&#10;kTtqnsVurTTU19MlnbHzRgIca3C4mXsEX5GijXtOEfS0XwmlYR0S7U2nDGJEk8HGOfS2516v7W6L&#10;j0Tb9SbYji6wuLfjNce/k+XxQMARZkdWBXC4UjQJUh8NAdNNy4gpDSKMz4ubhFPsZ5jfUYAwiuEw&#10;wKeARmiVg8G2W7wf4rtyH06DoXghroXGwRvs4UVANON/+c9Cw3gOcZgsVz7QIaE2D7G3FR57KVCw&#10;nFSEVM0ilKsQB6SUlwq8Jq4P42Yl2xJUB9LSJRV/NEjIuwcpe0ioNT+AYnW3W6k4OqqQdwIxhcuQ&#10;kUcZsWElT0ZOPM/1xtwcmWlVVuCh5FqvPB5hvWy2Kb08RkHzeo+inCebazdo7YAeTTcjenJXh8QM&#10;LlJ8FABxzXZWp8gNd3CS6CR1S00Nr3GlCo9NJdR5yIGGEgiQjJmMVKe8nuAJ1Rn1mODTNUbb5Cq8&#10;5KwJUPecZ4Hqo59HFXtCVji7aQJIawZtoXgZTYrmLAGJYhw3tS7uUDLxPirmKY5Y65lLg9zkGGfo&#10;9XJL71EkktKM6yrBIW/vg64f/JSysJ8La5VCAr8NvpuizksjKnNWEwmR1hlzz8ZY8Rn/u//+L38l&#10;lpUDm0OYRUo1wgZx612pNbUhr0Va7ngs40sXkvMkO99llGH/1LnDOM46SH7+sorK3IcEBEweeAg1&#10;V8FJSRGjIibCHockFBvABhvieI8zsbpsWmf7ecvQhc18ECakxcFNw4KZbgSYtlJHkOUwsTN0q1U6&#10;x2k15gq8mOwsVxbWJRdRkKXzpE0a62qIN3JDTNZbo0m+xM28sfiuEIjs/si1gLwpeGcXm8Dr4HAr&#10;Dm9IXDkym4Wj2bb4I4MlZBitoFRRVnoUDVuTHRmtwCSesUOGPMQ/YfGixgBO7i3lpNpEAz/HLvMA&#10;LI98RuOb7BcwZPOoPDPbx+a7TqhBChtw5b/HL51i7O37ICa7qlfyJ74nk+Eaa+BRwGjj0Axz0WZE&#10;dYpjIBJMWMOEDU1OD3LuR+kFnDaGs+vORQiJes2mlne6gtPoprM2HISiJSZ9KFUgAJseHpa06bYi&#10;ml6OZxUrq6LWw2K73KS0tpJY8c5prnQudMUw98e7yY6oSziAZAQze47J7G/KD7YCcEbLyjA0Ejoh&#10;aM7s90rZHDZF439kNVDoDncrguhU4BWADsg8q3Wcr7JFUIls7VcgvkCs6d1un3ax2TCKASoEHoXE&#10;VmY99svTVkUPRGV1QHfPHDn8VodW3vpioJcQDAsFucmgh6KLrIF9mw4bXCVHqWNMZk06dLk388Vz&#10;4jqZuNmWJj+xIazXlQ5DeVlU7mTut7sQR2nJswoH0rDcRvPmx8hH/OIiz4oz10lFy+TDV/bMSots&#10;7Fuw+LkXG51mYWXEUjI6OmCIj4sVUqwHXX4O7uj+4ZqoG7tasTTnHAkZSY22S17wW2iQJxY/+Ew8&#10;m/gzcP9iH0zHV7/my34rGH37YCnkJEfXOLBjTzu93zSC6ppWKodhspmSLttSqSvDUroX8lMJjavj&#10;uZMtc5mRs8z1WEXzdPrq/Q+pO9eD5gvVCqZRlpsb/gZiLqtGDdL726DPDPrFvrRIXVMpmEsZPuWo&#10;78fvDpPJhio873mcuS/0OSngKUJww+X5Zawhzw4OBCB0Zt8F3/sQh1afjb3ssgpCuig2ehKCSnHP&#10;M8BYlWJABXrtTAmQPzEs4s93D3uRYDXauHtkXY3ez2Wtz0Fym4WAzadZr0kXTH6DYjtIsWRMyb4b&#10;6+Ac58s5/kkUAcmwbcu6LeQVIR+cesmOsfgBxb5wNdG2yI52jIkhmbM/D1pTViZ1jxspn8BopjgX&#10;huMoSf6qs0wT2J99DQSYZpa9S+qmOA+R0jeNlRgr4u4LI/UObEsavz/tOqEo5WKbbNd+Vqn0U28P&#10;BhR2KCNAFL72Ehok8dXg+9big5FDM2f5J4jhsNiUTFQTmv/KvJKd/FviNdgnJ/O9QHJkfcC4g5F2&#10;Jj6y/8uAUH3PYFEBzz8ItNZBktX48/Nz7EOxH/z1v/zzX2HN2sOgEVyG1GOzaczMbDIh6mxITkxi&#10;uk3ONCqo2VHHVF+n6z1+7i4teNn06be/GcR/mC6TyYFA4Ts2Ks+l6YqxS5aMJA7JCXOk+FDAfGVn&#10;9rJcHyG+QNDUvNHOf1RJ16LXwQwcX29mzXUA7yD4UXGd+l6VPpHYAiPZOOMg7GT7mSR3oxuGAYxj&#10;GqoSvgeFAVp9NiLkZLjpQQg5xKZdSSLZKgtiB8zfrORVr5kZ7LxB4zizVVEIaNGY8ap5LfM8ZIi8&#10;B2xalBd0CvAwZo8SNkB+kJlqvMSvIiPVtTefh4PJh5zTqwaHzrMOLf6boq3OMB1ZCvLHaAeZRHGt&#10;Oc+vbIgzB2klKRjP7eYwK0WulFtmtqAWukKqmjkiQMlN6QOCUChFlde2QMUVFAY9On069g2OkBSc&#10;+YEsNCYaYsNCXeHNCPiyi/v8uNuZQFcOcrVsm5tm0utt0pz4LTbtvnSkr0Ni7tERDerY5Q0HAoHZ&#10;S3wGKWnyPLQ6NMqhF5qBIc7NgWxLJmCx8fJZVTyU1pCzllgvso4malmb6SSY9w45sXAWRh/XDVfF&#10;pI0jO6mh8S6LH34oajVTtnW1sk/PDevzHJ3xABQ4TLZ3Bha/3KUCYvTw/dtNXbsd8WxnrK75kjRG&#10;4lBzeuMsO98mDhk2APgf3HOu9YVo8Sgg6NoxXJO3zuRCCoi9/77I9RUFFZLiDuVOo149DuROqA4E&#10;aDJiNipyGunQOR2W6SNkx9M3YLZZ0q5S94N6l5hjHUiVn4nxZltNkC6NiC6jnpEKxLI0X2mUGsDE&#10;Vtm8j1alQBJdFo+kQAI09oLzFN3sy9NjPMNny59xE1yQi/ke0Pww891U1v2rSKIYlAoi5RyISqgX&#10;lvak7a7ajf7u06cuH5qj/gkJkmYIqbRMFPUIF3GwOEOBjDDFs2eDHkyy1IDwHXKYHN+HGehwTCI7&#10;F5VVORy2q8aEX3hQ374iR5rU6QpRWLsg4AeQ7213lTgMPfk+kLd5Tf+ATMRktsaqcqq9+CUcjpXQ&#10;4viZi1EtmQ0VlZQCSO5X2W+ErvL8ekn77ayO9+VTm562a/OY6HZno0NzfHdWL4gxvh7L4n1VxTNr&#10;vbSrYr/05sCVVifR6DFrVyovUdSs3atlojLGEvkRIvlaZNrp7JA5ll+6e6TQPTbqnDHRq+KQwEF2&#10;E5sGYWPga4zDGJ1xrdnXVvtG/hUUSgqpG//u8K06o4nn95M5RpND9PCroUjLakent/ZIVDt7unQO&#10;pOMHRFznC2YXRxogPueo0ZF5HIytSiHalWShbSYfUwBjuY6qSdbqvZsFyflL84c0ho2i8Wm7kxnT&#10;7XjTyBTCpi2tZ13bD0clJRmnzDHLZPJ0tyW2EqlZb2r2FiFsuFyytqRAWe/U6MpJnG5osRstxezr&#10;+0V1QPHv/t3/ulS1tbQs0s3mKf3H//ePWhiS2slgZdY8FiSCmRFVDcYfdBIoCXgAz3+8pL//915k&#10;iFKIDGI/cqA/dWqLYUPFIA/u3GRgEgfw6+ldUr5hNLv+fmVWvtVhAdHsHF8CgojMMxbDKwXdS5Nn&#10;18WsLpZDc0avSoVWWuZzvvW6cHJm5cDINqEsFCDxxdwiHTbSVbATivtQmMS1MwFnFYv8699Etf40&#10;y+cfzbjmvzwgk+VG8ilgxhwFBV2hoomVlGnCCTMIHCap/nhIHArlrqwpe1m99rcmHtQ5Xc5l2u9x&#10;6Wo001SQEfIjBdovIiZiVmNxST5E4Q0wrzs7Z6JUfoetcYlAvt9u8prnWr2+TgpDAYqsgdEJwzlO&#10;Gh+M7OXvZghChqVbZOZ5iu/UyDCDxXaL6j/ZCMjcWm2msH0Vyw7RinESqAcZ7iNmOC86qPmzbRxG&#10;375/j+9xs40GD/moQY7W22rlELDnz61yODaHrSW+LHTGTJgYXeY48BrB3+IA8OB0ecwb/73dOdGx&#10;kJzWRCJBcFkdoIx7CpK7JaLiSdBdxOvfBhNLpZY924J7jTNk71RBdVmMgmpSYAvzY0AP4vXoKrZx&#10;8JzhOeh9am38yKrqxoUp/6RY5N6tahNjb7ebfna6W5WAI9yNLna9yHpYYxaxyx2k1awaHfSCf+EX&#10;0OHofFnEXUnlPb19t+KH7qLZGhmaKMThIfVzPuStsOA1qaNB/JhLUOCef4u1/1QKvUHKVz8s6oDV&#10;5baWvfHaPNeCbOIa0m2PeC8Yv81BWeZX6BnxdNpeCRmRaC0sUBFpjX1ODtR6L12krc3o1gaJk2Fh&#10;e2ipQFNWOfEPKXhMZPNre+sfJqfxskftnzZpPA8KitLe0a60381TL7UH6xX4mA12bibxBeACiUvQ&#10;WaZ2GbxewORJ8BW0CaJZG0mB0Mye1ynWGffJWUiJXFWTi24pqRx6EdeDFMZZkD4co7LLToCTnXmx&#10;mi+lwS1Fiiw0T19EuOR78FeQu0EQJbeM9dBloyAgctAtPhtOmUlkwruuC0gqRRxjM0YjjQ6kexTv&#10;s6KtQZ9QHjw/2cNHB+5E6Fy859qopCTuoFiLiYDwB3itKZMgt/tGa4XPDCROwXOVjH0WF4AuWIgZ&#10;D4r8TuxgWGwqHZjs1ayhFSmSvWXKkA01DtKSsqunQMTZzpsoLtQEIS9m5LIuc0psYSR4dlHFcw4P&#10;CjUDGUtLYatoUDbi5nVWFeZR8fz9/POn9PXbWy4nFu3NIBwEc2Gkxpj/7WhOhQI0GQEgZx0yokDd&#10;j/U2DaD0ts5oIsn1/bWUDwt7IM0Jz4jMmxhPYtKGUutk1JSEWjYoVC0oZWyyuqjxUZR9MiIBP2We&#10;QO5ir3y92UE5+VnjHG1j7dMMsyrwcPjD3/6mvZK9UyON0eN00liPp14j++ov/uqf/rokz2LL+OXr&#10;5SJSBF3pkqVWCmMZnT8HGY8kMmocugE5i1EIdNifRpcfFxH08DwtMkg6/TYrdWzMnuvljjCXPtkX&#10;N6X36ChZCFJOjobDkbERncoBRMd708JJMi2R3fHRmz6wVJmd3/Tg0Q1ITWDIarh5FgUTuNTGWmgc&#10;QCW4RbXAdV979gX8tIw+IOTmyEOrqrlURr0iCliMS5mjVJkxd/oa2ghKR62O2Sp5EcdjziSz2hwQ&#10;Merr9CjDFROwxGzFNbFuNDqggLqNTj1b1xtBpLvDQfDZvNyUgMbfTVqw3qhHuZy5IMP/3yTP7HY2&#10;WvI6zXEoyc1wdCfTTen4vdQi2OwbzSfpmJUzMWK89RD3ZXAkLIhQNeh9xXDnveMmf/qyFYOcuSnk&#10;HkZBdBHlkiWGmTOCznvFZhTV6/l0Vkzx3/z7r+kTenXIT0Wv3I6q9hoAJpPdbFMI0WkVPz3ps98k&#10;4cxae42mChVWbPBAhM1CcNmszY/ijWsOJPvz00FS3wFTE/b6OkfiTtah4x3/+NOjjFaAjOk0fnnZ&#10;p6fdQdLfabprbn94WBm5AtXRzMOIQ9PG4RKbBVyD7qHRGpr7u675SPZE5cOEw6GYHUtMe4OpDTyA&#10;Ge+GNjvrxffHH16+EaX5JkjrmH8rUyI+xwZisWAzxZfB6oBFoyJVTpCnIR7yQaTAZXJHAndjFCJw&#10;lbnYKor+zUORjr8NOQLCB83IITgTmz5kcqMlqHNttQ4+FaI2wYfY2tiJdcy4yVkxbrJIM5NcVQ6P&#10;6UeWByhKVbmIYyzRLpl5Pjsoik7u/D6KjMnzy5piH6iW7Bsgd9okbxSlS1IYVlYdgEai89fRPCw5&#10;cAsE0ox3orLlJ3EzH6vZeVR2iaK5R5vvr+48Bj03UUSevUdQ8wyKBF9rtAQ8rc26d7hZvYzqpCVn&#10;RDa+MiLVnxdJ2Znhcz/NQUjaiwiDw6hI0l6pwrwnwKuhUbq/xWeg2KytMLPBYZERHhdeIvjWdhnV&#10;N29LobzylindvIGWHaNwPcfzc1uy50mVnRk5FHlvxsrIpRmFwfFKrRCT62Dzqrcrhz3prL2KwvN7&#10;rLfFhn00nW2+ZkJZMp9H4Vxx/67fRq0bfHPwjmKZdCJla9KU1pXzRMj3oGBjJFtMTgAWHykZyUCK&#10;WO1qoRZyMFI6pe+LWMBj9otAaVI4rTlbOWrcSOEsa2/2hX7JautKzxxrT9cwW3LDgaAJ5ZlDYUb0&#10;NgUWhGkQUsaA2/WzAsNQtZEYyyGPjTb3VTJL3o8Ca7SduEiz+L9EwYsbrfaR+DybvcemVe2CFffQ&#10;GxykrZ03P1RNHFoUb4xWG4XCWQrLOIzxCegoxQZ37OHQCWFTvs9JQU4majPWKy11xy11KCdJwTEg&#10;G+PhxImTMxf0C+WV9nQAimkw5xFk8p//k3/6awzZSAAAIABJREFUK6u/bpygxxfZrtaCVNvSD4AY&#10;88msdPmN9w46YiY7VJZm4qg4qUuKAxlrVkgn8edARrZKpUsc0zpKsIddpw1/u9tKTw8ULehztt6c&#10;DZ34Zjbbt9fBh2DKkuDrpM1QkbMpz2J3paSWMKQhWomoJg3/mB4etspdwPTj08uzDiS0wcD0aXKK&#10;2sthn3759CT/ADop2MKqlKlwo8qiiky50uf78zBiaEWn8qe/6yQ1XPvUEzQ9xE0iDx7zkfP3QTBz&#10;P9qljRsaDW56/95r/sn5RQzybXBuPDN1ut9NtEZ/+ONbdD/X+N6nWBT3dEUhAgtckrtKbGGhL8my&#10;JfWM2csCyJaQLcipxR6GepEucAC4dxuz9Ke4N6vnbTq/jRKXamFCAIzfJxeCboZK0yFKi6B2DiFm&#10;mAqHgrpaV5lw51HQMppdtN2V4p+AnWKYAsmSj4b3AJsBbp6noXe41JgraI19KuVY4GxJ18d9gwQ1&#10;V547E+1bJo+xKCQojAYlSNb6zlLI5NTWJBXSrE33FlUknQsPJvA+3gXD4FGYumDMd/5gbwJuNxAB&#10;VrS/xSbxabdP5/iZP/3pKf2H314VKY6LGrkPrMXz2yxyJlwG0Ao27WoyYgC8x/PDpW0qa/2329mQ&#10;aWdCrhpvScNmQfRKjaWbzeZTuDJKOaJWpbHD3GKuAYXH0+PGBjVxq4h3Ln0mxzqp0wMM7se1npVl&#10;HgTxw61QAuHJCFye1ogUKUvjeJ/nTw96Nn/7ekn/5L/+Rwq96d+/GwXMHT2yrD42HBAMAQPMuFvz&#10;olAZMUKSBfRgwinfvduYn1AXLqorunnQoPhMFAzr2HFpQEbZdtfqUhnvaaxUulFQZoNGJKBsZhyj&#10;cJHkbliy1tyKHdICq9JkVJoCEW4ZqTFfZ7RxHNW9SqJMgTyaoFpIcjynl4dDfJY+PTytbBDVznJ0&#10;RGJ7m+wcOgvdgkOw8sE0skdN9kPJIxE7QJfSAuAZgy07HTTdf5HPL6fK2w1yVm6Nnxv7TSwiItJY&#10;7fGG0UFdqRhdt7hEjiqoOQOnWOc1qbg8ITKem2UmtxKqbGleRUfa2xq5ra2gAMHh2efQLHPxx+gP&#10;Ai3EPRw3QcbUuMQz+/hcyaXSCcYeg4FgQRyHhM6eXk324gFFYWGKgon3QAMy0gsJ3R/WRooqI1eE&#10;c+3iWja1Le3hCkhmXDsVFvUSbosYDg7vDkRTSGFVix9QS9o5qTg+HApzvVZtNAH7WIt3jS5AYWlI&#10;8E1BEUQCcE+sOI1QazQMCJ99SNJZHFInm0807UYKHVxyl6iGX1+PSvdEoorvCOTNZTAxnDMCtAKS&#10;vlVv2XFT6qmkh4+i9AqKBx8n3vyKXwSKKopOmlrszlnaNwdhIW/n2vZimLvQoMlC7g1vpK6cj0Rx&#10;QoHLPVMibkbqKLpAZZJcaeN3kdbGHoNVOei+SYGlVFwd2UZwtNgzr87mkSLmX/+bv/w1ZdKEjIGy&#10;1CblmSABNE28+To2uD/58kscsmiB1+psYKFCzvkpFtA+Dvq3r7Ngs1mdqcljkJGQD9JFynVKxLop&#10;OztGJ69gqegIP7+4YuVLxe8z3xaJBuLZqjC0yyLfOddieLermQhytyxrHApV82ihOcRI/VPOeW/5&#10;JdDRbrvTouXQ5jAHtpyWu6RKPLkyMVrbyKZMhlYr79f2wB8Mb4kkFIfP9+jWqMRGsWQLH+ZWzSju&#10;dr2VIb4QC5AbQpToKtbEQIu1znU2Ic15zmU2dPFmp2yIqPwhCJ7jizB7Y6TDTW1yxG+d9bo+Tcqc&#10;oraIxIXJiMZKjVESRV9PJp8tmj3n9DM4JIOLFrgo+1UnRrPIgpr1Zendkl3uIHBVnX5nzp9jUVZD&#10;mSWnTi5kLix9+hnyp81jRMBZm6BzYa4dF5dq+Z2qFyJg5+RQvgg+DuvHeP03q0YUK92Z+LpdbwWx&#10;MTdn5ovq565wG5tnLR/ZtmP6EVErkhEqifjOXx6RRnYqAkmifHxuciIo6Yl1+vTYqYu4sTZi/WvU&#10;EJvM+/ug68CckwK03jeStckLYzCX4EscvA8Pn+IhreWWCfOZB1xjmPj83C5UNeezfTaA2nvC1FYm&#10;ChJbv4lnieJlGucMvauydFxx6U4FV7rTt5vIuxyipXgtHh0x+oIkyLjuHVgegIQxE/a9dCUgJwPj&#10;s0YwNNyKMhtg3ZMRKO7Z2+U1/u67Dgyu82G11vtAtGti0+5Kd95FY5fYtnKADhyWLv798lam3ZdS&#10;sjeCzfh8rD30+sxVfeQkWdJvNl3sL6t0eGi1yeHxAYKAZTemcWPhZgZ0QV02PATpTLOKgX2FefjK&#10;XCg6RFwopUVSaJZlbwTnkaA4FTYko4Kn0ABpxbCsmnyoSmZNFkDK9ufTh71+HGIPDsOi7O5zbkM1&#10;OxIb0iQzYFROyipJzrbhuz5Go8LnIIxvF+tJzwb8wIvn5QoKBIX6sKtvnIPDqzSVlVpwIyhQeq2N&#10;ZBloXJfnw05z/vFySz9/+hTr8FmHE++jAgpUTs6/oCCt1hRFhYKqlGeSVCDICK22lbKUT/FsrfYr&#10;WsCcpFiKeCdXUgrPzqnGHFKq2bduBgQ85BRiKXIm+yZcj3erkuIH3r7e7cAoQl5K3/5419gI/hmZ&#10;RnKkLK16WO+c5jgnk1C7XSGlSpNj2BmL2dehUkGN8zB7CvcRtQGW5xR72IgT+84+xaiT54mCeJSi&#10;yTwBoX2cA0KIzNFASk8RRdFHiOCQuSvycqmskKCwbTeW0HPukG3Cnp/y/VT6MTy73nbu8vPIwMiS&#10;1XAeo9RCbtiHUXVUa+fHTFOuNBcnhfLPe5bxsgZESE+2REAZJqdOihp9vlhbcDxyYijrvzQ7X5wR&#10;TA43m+VHKNczfIq4blXXqdjmHEMsUPwf//f/tsB0pz2bIQ7mhDIWFWE0Ff7aObYZ2Ob0ehPUKCmO&#10;gqIqs2hvSR3X+CPi2azlF5zJdEBP2hxhhJLEwyz9rghZS1ck7yTqubMtsfzagZ2awkVB3LgD8HUs&#10;ergR53uO+Nx1aSH0hy+FwU98Flsj091UGi0Yr4AQu6gKJPVQxKeJEJFSXbhYweWkgoDZ7Vzb8KIS&#10;yjCn8x8GbRhPz6W6BKSIjy+15oNi6y9+F+AjioBjHHTMGyGZ0U01lWOxBbUuRmvu51LdFJA+HBOy&#10;4fEeKI4m7WzFcVgEQYtAFqce1T1vhEFNnqrEgq81VlAapLwkChn3sOGO98q5CfgC9CaV0clSxXJt&#10;NPMGLeDBm72o2w875h8JootjWZnl4ZC4N9ub2ZfkW/GZPj9v43C6e6Q15pjp2ZLKP8G4504aYvx9&#10;NejAAN6j61cTzUxcIVmWyIkkxtinssUy10azLHFlxERUYcvWoQAnxlzx/bV21ulH/HcSqdf8lzHD&#10;koh96WxVTExOt0u1zYfgkDw/PKQ/fP0ea5m8kklKBiReIntK6jWnp5ddej9e7NQpH/5B3JLdysmT&#10;vPb7sVfVP2dZGKiDYOW7H+jVyjNb1iz3BO8Rmb9Ug0NvVp7xdlHAQdYiII3DZIiN71Ns4JWg5UXh&#10;ZroYdLdr+5Wk7NxY5CA3yTPZqCiotz5gx8n8DRGl4ro1cy1fjm+/XdPxeEvPzxgG7YR6AQOjCsH6&#10;/Njf4hCqFcgFeqO1HFUs3Rkjkw1upL3d8AaxtosfgXMaVaAygP/zEPf8W3y/gxEDnikOWBqM+dVK&#10;FqkKyjnP8omoXkT8VO4F5Ek2RqXT2g1REDXQNp/h7mJXToOLZ9tfXjbpt+9XoViVOAiuK6FGQPKW&#10;RTKo5X0UokdwmCK9J4e6wTHA3+N6HJxD0DMKclbMNu7Xt/deBwFo15Rn/ktOiaT5uZ8sGWyz5LLR&#10;OoCBVtm9c8GKOg7O70W2ovbn1zqBkMZeWGdXxMIHJ9JMPUMK1rOZlXg7KgKyr8DVVumyNSdrAN8G&#10;fY5GPAFly9SW/X6Oou0/xtp+iHWHIo2HeAQJLo3OoWigwKpKI76S7coSe/5RrBe1VWtjXMMvhyQZ&#10;9jUbf1FgFyfzmlK2/Z7nPCIgJZIGh8O68J+DDiDDvb7d1ZitcoEC0rw+mHPEoYm0mkJqdVil4XxT&#10;8c/f1StbNPM6FKHwfRgRiKhK8unaJmBV6ewXspk4sD/+e5zMSxolw2Y/iUZgZ3kxyhJJHZeMdsfP&#10;7J9sVAefoSodq36Pm8f6Yk3CS+BsGt3iaf6FetASC5OhzdkpxH+ecmE2VX5O9DxXPm+mfO2R4zOq&#10;vQstt5Ei+zeER5nxXZ1UK2Jx5h1BD5AD8uIxFFJXccFGx5q3xSLfJFnRE8c9Ftn23o1h9Zd//ee/&#10;8gF6pF8AuyAAfU76YpbWL+rUb7L2tasVFTayEEgW6OaBq7uoSCTd7Fxp3s5O8MIohVrk036d3mDk&#10;Qxw7xBedO0FE/fkqKI6unvfDv2EqaoeFAAVHByK0QiS2UZsnjnbMkzk8J5F7RjE9IZVpFrXr1C2w&#10;e2nGT3dX2h648vg5baJqRuLIjWHTB5LnpmL+c8/xsrL8lIbXc0gWAs0N/66ufrHGn+982O70u/hS&#10;0NnsdxtVwUhouGarrb3RgaLhDzB/ngd7TY8n+8eLJJiyrhcGP9OP+J7PX2oRsfgBgYKlExEpahTj&#10;PMojWtJINOn9mUN1FOmPi4+NLhntoBYsuPvFCWiXeBhBNFbIfOS8OCYJPgp3HQrrYu5Ietrov2AO&#10;Tz8pOD37tLO59eIg2Kud691EwbjatOqyYeJeYrOFpMPMsZH8MF637mTo9MvLL7FILw7oethoYWrj&#10;IOa28rxfkbOySS1d0C04OdoMa+myeVls7vi/M3KjiTR5tdJ60Xw5Xvfv/fJJD6sc1ZpRUOSyQDra&#10;yFseHwBJT5nLVybM8sApra5rJY8aaxOE55wrwp8VOsDMHwFFm3LWBZttH132T0RN984MaXU4uZND&#10;Lsv1BoKl85e3B3HpeEnE9X1/H3UAbp+KtKUjPhpNa1HLwPinQEdr3Xp8AKO+alzswfgfJQGGVOZI&#10;c56RWm9tG9nC2fSyqH09ObDkEM8GwVLHu0nJy+SCmAA0KTtm2zNTKjxH98wB03ae4Vcrz2EZ72lM&#10;wNKJ77CQNTLKv8mjDhXqs05tZH7t7EKOz9RsJvkcgKqBJlyHQc/36TQLheG5YyPngG+VzOuNW7iu&#10;ilXLOsX1UfaImfVjyxqK/WfXiZDHAbeLe4cl8cPvHpKYoYygaCro/uNAP+xszkY1BzoC8Yzre9jV&#10;Gq0+7NnMiYWP77uaNR4AiWxVQ05CyLgG52+X9CjStMcHQnkbR2/jkskoUqFYvQ+QROov6ojY/1hv&#10;tbpf5w5QWIKmTDmISf4tg/lMDtg2FL5DEQV0UtlgS2d15h2pIYLMWFiWyMXiNeRSSv4Ja39wh7nt&#10;jG7Juyne9/Pzo5VWWFQn+27ovYnLXls+WiiZNe57aT8NxtcUaKArqAXYsjAOXCZzImhSqhyiphyh&#10;0tA7a7G/OotDDpbTx/6UJAlHrUEgVJ05NTrHCo9q14SXiQfn7ppns1zNcmqEUE8B9Pj4qGt6ufVq&#10;knAjVSbK3UZIlZDGIn2JCohmCxWgxDOMYqol88JmWXKjlehrjwBkI8B1mfocmmd/FMa2w7XQdZP4&#10;qjPywboolVA5S9bJ9X54PCijIi32hGAk08WeWXlCoZFcm0m2moCAPrcadonPQWN91x5qRR6KGO6x&#10;vDE2eHv0ipOHdwHycz+brE+zd5Hsd5Stu8LzWhdsKJywz67+4i/+m19ZWCwkfrmYLGGjmseQduns&#10;KAhMv9NiMLTZZx99iFS68UjoVuan7GAwFjbwoDSDmAibf78yTHk6JXX0p9NdsxbP9UtnoTeGpQvm&#10;iRQKkPFuTj2jkMACk1VA0VKKmDO5km7sHKY4ZE7P0vNt6dPvuXJLXnALs9P3m+RnXOa5soxwUXDI&#10;komLizgadL7TYv0/24IMNE7xkDBnxBnzNojEMpa9wqE4bFgUIqfF5ov3BR3jhbTH0gY4318vQmiQ&#10;QVKpb55KzemVkVB7DqVIZLYAZKdRAFxgBReV4GJlREy2aubAmJo6d12VQ51GE9DYoJWKByGuc+EC&#10;h4CNinn58+dN/PtG3gLMnlQYykc+Y/yyHDQ3Ac90vX7OVtAcEYVDNrDCWdKcBHtisB6ux9FztkOj&#10;ayAeT/KhTsEHDIm18uvrm2B/vjeLVZ3I3QEzwI7Pm61mntN8V2HInwuAgF0d62UDzyI2+ad46OVl&#10;MVmmRYW/iDti06nH505scTwsKOx4fD99joexXelngZMP201shKscguaClvVDsYMDG3PTkcIrPi9n&#10;FWmTRZagycAJ75GPiHY2lmuhNTHKcCz7GGjdxUYQ1+U3iIm1SYFGHHz4iLtSlDJNq4l6hiSnkt0h&#10;UrfBpDiKRYKX7HViYilFZSlPi0UtIL4XF1QB7SKHVT7jioJX/JRSsHfR47Q6SzrJXgWRFHfIZdVq&#10;4wOmJ+YdEyrl4lbu9kCSyjoTCun0rxwIFOZtNpCx3EaufJiaMWIfK+nj6aLpMp/iOiChZgPEgRA4&#10;NV08lhJ73laPRnBUNBpdoFlpq2105uvUKaV0Fo+jLe3kyGmr8SDJlvHejKN4beVaMKeFpxRfFkt7&#10;HhiKLKkhevusgAZgqtNGsbdebTWrxtOilduiSWlHIpz5zOjzE4dMUlE1cq0kKy10eOFHwcGEyyIF&#10;48tjp40Yc7ljXEP2QO49xQZpvMNxsvxvHu2+GK//GM0JhRrcBwinfl5muZayT8ieejFJkO/XLxSf&#10;lbpzulJm5Jg3UUzt49qd43uvZNw1aKSAhwc8ow6iNmOX0mgz596WAyYlSV3PjCggeW4W+TRcURCw&#10;1yy5wAH1AL0sbTEvZR1ojhIlBxW3q4fOZ87kwDHGdXJfSl7Dg3JYnAp5eZ9UAoIQDQoDa4ysxV4w&#10;FC6c5f0wmEdG46amVz/lKkPkVjgll0Xrl2aXYuIUBR3bnTxZOAeiQSZQTFbkVc4/guTfD7I730Q3&#10;3kM2HYof4waMzeSZNFvmyp6LpbRdT50xQiMMwqsR0UNr2XhpxBkTQIoXgiT1fA1GiU6nXkUFnhWz&#10;eF+xX54Vrymy7/6wEY0AH5uR8cq60GgE0HYXxfcFpGVXe/QBeT+ZWD1nJFm8lsqSYcmy5R/hqUAx&#10;Lz/MDWeNwc1/hGslFcz/8D/+61+VfEqFRTXHYpVTxOJQGDluucO8J5Nl2uQI6ZfnTzp4NutN+vzp&#10;2RHO8nwftQmyiOjoMFJZZCw1y/uAjYmVx8x8H50pvvZcDBYIFRLR1hxI93tmWyNFgVTE5s4iSDbo&#10;ARaX+9hi8p6IMRvbQ6sT7guffQez8iWnESIyy2MBwhEbJbpeGUpRqWV4UYVTtiPmYiuoKrudfcjL&#10;FMYF8e4+5STVRcUIBKC5xFe9VmHEZi8Z3ckEIFipbJiaBR785ywmSJvTLR+YhcN39F40AQTRsJHH&#10;NX6JBVMXd7naseAx1do9dYbv+cCwYGe7L2ruW5iEwyED/PZ6uXqTe0eWFw8KUNpkRrC0M/KQ8L0T&#10;/EsX2LRmB2PWBax+HCQrrBSwabYzahh5SEjmWqh448/YiFXsFYUO9FJHdnTf2w/nylEPVv3QiDFP&#10;MYSN7D02jTo2JGKXcdeTeyMoy5LjhHMqZ6/kx1I5AbecZEfHsH/eYpgmQt1+z0biyFiuP/NOmPvX&#10;m82tIB1BDqLoRNp2fLtrnMRrDZhOzl7/wH7cD0PznlvC92GjwQqZjarqZgdZAUjgXpmyACKnrDp2&#10;PGlUZm6KJbF0tDjsHc+LkIF7rF+eGWB5CqZ+KVXUXN/NYl81ZpTjDAopEPCaP4NnsxHprNaGLPvs&#10;ZtJIBKVE09FR2CipFBpRx88mh/NwvTQeaFRggN2B9NHpl5mQnDJMavfLyQSuxXA3UD9/Ltn24rVH&#10;8p4cVXOKLCFwY7PkArmSRTkdm7IXsqJFQqlZokUVTuMVApd/B+b4ajVp9HW93rSZMsPGryRhJUyh&#10;CC+nV/ioSNtao8noC6/NmIWCj46K1EgOayuqksjH+ksVGYs4SI2k6g9RrG+t5BkdRU7rvBICZP7W&#10;h6ukyHKoY+bBBWjpZ5pVuBJZ967RDqigTKtuHpnY/XDR6IEPCtqFtJle7O23Pr0fz04thCzIXhbP&#10;yAo+0liq49cekhMQaQ4ovmi2yo1D5XBDZH+TySBdaBSdD3Hzu9VaORZfv77Z/G7kejowTWPeaqXD&#10;iSJoC+rDPby4UbOSp9ZzLwT0YkIljpbkS7B2rVwbowDZ2CyP74C8tR902HJQyXKdnq8cNapaZZvu&#10;qnJmz/7B0tUi2XtgtY+1MZjkyfXHX2EV/wJXZlicZlpmPsoyGqUVhyRHgsML2hw68YAYFyeFF1bm&#10;CHQujFnYdWcLV6lxxDVKKkaR24qA/eDGcg3JEqVOYUMlmis76Jp8CgrGOmBU16quHaW+62rndFSk&#10;dLYOjOQzOpLcZwOR4ey9za7RngMKcIoGCJktfycDQfyPFsdyz5VH1JxdQjwo9BU7mkRURfaapyPa&#10;x8raTpKy9e48pubnlBtVOR5cY7a4rwfknH/+r/7Zr8By+4e1Ki8Mm3DVKunkkSPebBzEYuZM4mfI&#10;NaD7PJ9O8om/3i/RRb+nz8+H9Ld/fE1ffmlUjVGVs+xkJx0Xer9bxSLfZSmJOL/RiQ9CL9QBQPjb&#10;VvLFZlYveBXGKGchhzBmOAr5iIcNqgQPFQFZ20a6OuSWPJqKVI0HZI1Zkm7wIEbx88NWsq62ihtc&#10;OYlkkVteK3SE7mlUlT2py0FiR4453AQ6Fw4rJJeqS3i/yWYf3MQy2YVLCgOqzHspR79qV+pzz3RE&#10;ayeGzrIhdVFGtbo9tLp5Ggvs7JRPmoCy5WOVAvM+Pdomm+93uRmpWQvaMwkHkg+IUA+RD/Ofz53g&#10;Sj6DpY2lFh6RqaXTwawBZky12Pdds2euN8RRipl9YyhRRHsnMdINsJjS2tr6YnRiJd9RizRlpUfh&#10;gwDUptImWyi7QKhW4dFYmQ2UOOS2MK0Xz4P790GQMnIpA6/2loAbI2XB5I2n6D3jI3FVWfFIOSsz&#10;gYEwMf1Z2klVuHxa1nAFRuU9AJNLiFIa+meNIk9FVSGFx64RS5ufoysysWvRSALiHQQoDn2KUnJT&#10;ZDJDB3b2WsBCV8qf0coZgTiZnDmJgDoJ3uX3JYE7EhiF/KrV+plrE7Qovja7SuOXQlKx5Dho/PIL&#10;d/rqdmsXasizrjKWioM1/u587dMdmeBcCOmjAzlSEDaW3k13z1DrsotiaRDPgO7/JgXOoHAp7t35&#10;NGlUNCiuuNBhQYdCx8W4QJkI8niJz4D7H909plfJVtsQNTuyXkgMpCOOZXqIIr8TmbO0P8PoTo81&#10;xzhHjqIgBcn3BeJp/diKC0VSIEU7zydFiqyTZbo26dpwgDVAs9mBUkjkPbPCFcZXa2SAFLnX+NEd&#10;NftBLbt3DL3iOl6iYDhU6dvrPfaBk1CYrj2ITF5Wg3Z2CmPxpAqTublJHNIEyM2qbmeZDKXZIVbI&#10;e7X0gH4z/2STLfSVsMk+v/FhJa8PGaTV4g+MOojphkcrF+Arzfa7UKMTr/n7Xw5OR+XlrjaWW9WT&#10;EY56VtIqKEDaFNoPRooYQJ7LKR2jQCdt+HG/iTV0NhE6ruvXP97T86e1Go85J10+PD3Ih0cOnoWd&#10;V9dr3ytIqtcoztu18312eBks5j4ovpnn9eaD/WFvIrb+F6/zef+owuMCCZI93u74UjtNiwuMP/ml&#10;i31lnb68PMe97/X+mlZsKiNFcW8PFJE6sCc511IUPD3v9UzTnC5kqZTmtPB9GrMqtcdRSLYQtNmD&#10;K/+fYsVHuwKz9uAIaA+Pe7rCk+H6/xP1Zj2WZtl53jefeYiIjMysqm42JdE3njiZFEfZsmH4zv4P&#10;vpGuJEAQYMD2Rf1SG7BIdldVZkScOPM3ej3vu7PFRjGrMiPPsL+9117DO9hMTYViY0AoTJ/lwqBK&#10;ktDV0liPLAnF8QsJCUkMD6Euao+S49zRMQZPxgk4v44CnIKPWc/n6jB//3GvxIJ9LGrtxcZkWQJP&#10;I3Qo08rSxVEmC4RJjBPWRCxF9FLoWjEijTsE9gfSB9Ja4lktnfzwXVkr7hlGpOW/+vs//5ENxZtp&#10;NiQ3y0xqZGTDuArKxYwW7S3TRsAlDMTwHWXBpZkHtCJfX866pCp9+dzaAzlIaXvI4zNA9Sjp6szz&#10;tSbZNee+A6SYJQlrMqJZ41l65tY3wVGtfJDTVBQgzqGJZGm8UNl9bJALWG7uqmtAKftJkW+MSnS2&#10;UsZ+h1oUwfHxaSaQGkj2unbbSwA1tZkyCZnMczvdkYZ2506HBy45Y25UNUGi8kEBTfHnVDvxNlLI&#10;HBBXat3RsQy4/REI2IsPK6sGssbrhWRqxc6PdXh4ql2bDz5QCC6JCsnwN35/h9pfUejgy3wrsk/o&#10;f8M3Ok2R7FEFDHX78De/+S4+40zgoKfHh+zzx8/xnkdxt5ulDwOBnADbnYbfM1sEWFxVifedHlZp&#10;8RWNRWaDE0sONuzGRarqCndy+N6rqPbHhBZmnEz1MqjCygRyG6Uu6iEmbcJ8ZoqopbvjtZKoFpgY&#10;Ejup7tWm4tW5qwlMkni2aCB0GiuMxqRkVtJjLzPbBKyIkdjHx8eoXG8ysIGnTeUPjRckvhQG0YO4&#10;DVLr266XSnQLgZh6XwSR5GBPPslNtNRr8x3Wm1FGTjBn2NxUD/dX+wh0GPos7aI6DJZslulSGjcw&#10;u6ULBy5lF+8J4wewHnRcgcp+D0rMxLJI+OhspAMRr4Fw2F0MmVKg4eJuJ0MBFhFsooNIMIhX2CKD&#10;y/eM991uV/IsmbRJzXbgHAJIXANEGyUz5kSRZ1zbHE5eNfHj3SECzUMZ584GW0hcU1qdY42WCytt&#10;rjc2tQNsuIIeRwVYWC6ceEM3E6AWs2Aca8FKCRNIGzfWknGRKMfYWgPozcxdB3RKyx4PinWcfdaN&#10;i3uGDDVqh/G96YA+7Jaq3JFgJ7mSVDpblbM2AAAgAElEQVTgYJKO+/h73Aey5ZdI5tZ7qI+zCK6d&#10;EiE47sfzIT7PTVhdWDLdvRAAj3UluRoTEI8MpS6cYNNh1AOTAaCBm9nanhL3+HI3KKuxRAKS5y46&#10;APGpzT4kBOfC55AEYgFFFxjY4Bl3w5y6t0vuGazKZJxSnZQaKdPYW6hG6rmBDyEGM4cvPdM/v9/N&#10;MCI2xmWDSi+J3uV9zH79h3hJlBpvnc83JUZ53man40V4GJJxAOdSjZSZ3OSObJaYCOwbUbv5705A&#10;z0n38ihMGYWc5KfjNwFZSzI8s2vrmIDRnLtqtPfD15coOOO7vX55lXupOnnxY58eP2Zv71dhz1iD&#10;Y8RiutoSXStg63UCU5bDqPN8v9+S2+UkPBpFcVP5ouV504Ol48U/4tloo2dK/rLMLJCGwrV2PKwZ&#10;ZfDJub/AjkX1exM9t8h+9WlroGM/JbG5KZ5VJjotWLP9fiGKO3otTdlIFIr9D6Aflhl0SBhv8XSi&#10;0Fpnh7dL7PcFfSslOv/8nz1nu+1H7fPXXy5K6CA+wPCRH0fc15WEvzxqpvMv3RziT2dnUkYkWQKo&#10;QzGmAAAEKrApTsSzBN78P//vfxP3sE2T6B4w0UYQBMDXeDLseB1VES1TWjMkGdu1Nzb8SqSJ4Z2S&#10;tWDmpCvrgk62L0z1FdpcYBhhAjQzsiolCnufI2uSMBbOcLeTUKwKpqJZWUFrvauzYwQv83kz8/4R&#10;s9iWTjYmA2V2ccDvVErM9mhDrThEnfigfd5pjJBffbmQWIh7jhnWwRmngmJpSR2AQyw2GulUSn/0&#10;R38QFdlRs6I2MgWF6vgul9tVboDPz7uo5K4y4NJ8EZpUPITV3qJRVHYcBtzP8EUX8DLWe0oqhrwf&#10;bXJmy2IRMLfjO+xKHbzdQ2oTx7NaL1bZJTIxqiACWb1srLBHNO8KaRqUg8GWovqo/5wrAaBqm8d6&#10;3t7v7ggUyca2MmCIYE3myOVZ6dD7ksPZEL0HquH5otfzhxbK3xlENUPoJzkunnKPugo/r7FNXgjZ&#10;9HuBrG+IfroTtQBbpS4ZJQMzC8CMpWl6qDFOg9umXW6wovUkIskBlHg1Ih7KHj4NF1DTlc1zwC4Q&#10;vGvJopv6yv5qJoOAqRDwCrghjU4F7ntE7VGyelHJ4vN0UZmh1YFeOxRAgFee+40KwnTY3t964Xy2&#10;2407algzI/2o1r6dGOl4lCt7REh0LHeLnwCNK6vOz8w27kraRK+12Nd2U6qdCBr+Flnkv/gXfxR7&#10;8l2JySkiEGp8XFqbTabZ+f/7/wBErgzu691yRq9ikNeEW5e1S18j5JkLI78cF8PTfqOzwUwfRP7L&#10;P8T3X6e5aELVi1qNAyI020VCxcOBz6NaPJpGK9v5bZOdItCvF3x/2vCOEwDCPn3cxH6aZ9d4n/fj&#10;KZK4QWBDCbDBbIj3QydjufFIUpoLaCfInbd3By/NX0ngJEa0jQviBc+OSVLZ0EbBfPStqa/zvUdE&#10;JPfvN792nfu86JJX63uUQh/S0L2syZ2Yms45SlSMYIFt+ru0VjzjLnNTgSkmSESHu+PY5oHOhPee&#10;Oj3DmKSHLd4zqeVuo7xqcCVIVYtxGdXj/erRb+a8UeOf47X1+UJEC9Gk+EyPD8u4eA2YQmCptRyn&#10;7MYLsAFU51zuk5kXXO5V47Uh5va9lV/rTSlrZ0Zblg8cbKyGC+ZyVMcTLRJ+dv44czLAZ7kZe/Ww&#10;3SVztFE26Kroq1HFC+NBFAhFl+aMMzoBWFu5+yuGC2PB+DyfMaSKmHemyxTneoW9OfgLuuOxDwC0&#10;v2NExRmkiJTOA93SSripEk+NVIwgrS7dhCGtV8SrTx932SwqvFsUT1Kx7FyBE0NwxAUcTEf0dLsp&#10;XhAn6biyzymMpr7S933Fr0i4uknnqtIYcRQGa5JOUqWiUEyuKmGYSjMrGGXB2AFAD9YBBhXFVc9I&#10;X2zE4vf24Vieg0ERHCCx0qbKuBCwgHTF22ScJ2vtWMgfvt/FXXGV0SFGiSTTFDV084TtuRfCY5HQ&#10;AviFMl3v3RGhw8/kAdlvgLzbx1wQgvzf/7t/O8EbFo1usBIM7XhEnkZR4Sxj3KV5970z4GP+kEmh&#10;kTnual1nX37Xuu1KO7qs1WpHyKNDhY6uG63xi7km1VRq1gyYkE2PIEqdm5rTSn3HNrjwSlfbPH4u&#10;Ls71XJUj8sNEdmVutQFwMCzQN+Aw0vEo8z47fhmTC2QbD78WRWWYfPhRcWNsJSZGZHXKvAZmRp7v&#10;TwnxDH1MD4zgjsU081Asm+mbDZ51EUDZl4j63G5VkurshTTGgIXKe5xMD8TWehnfA1ASaH9acYlj&#10;YzORwbx7tBU2u1lckqMqX2bgcvs8ROW2L9VyLQRG+zYiKSRCdYlTK5lRkjoBI9xSLFNCd8OsZFmr&#10;JcclJZBrr3xVVR6H1+ZEvTogM7juvTsgrFE9a7SxfxGgqLCBDDNnGBNxORSRTdzec3kgyPSpM4VM&#10;GIsuKakNhQ6FtDC4rMfkxhgBGXt0SfySCBaWHZ7UDaMdOJh+2pim1cpVbhLCuJK+xxiXUy6fDN53&#10;tcISu9cMcMYIh0t4YaSxEqiDGQSz3Mpwa6SrY324mK6tpcMX67XpoXiw4E5X25Oh6i1/TvtfZjp0&#10;aJB9BriU5p9SCGQfe/gdlc9N7pH8JxLSUEZFOz5ZZY4keloWWivmj3RAuqMdGdtI8p4+bMROEXsk&#10;T6JXPLPe55KzOt8CPI7gEdm8uj25KWVCnJQGs9JpEjsjqZ9KSIvklVHIAsdMY4xUvjnHcycks54K&#10;iXy9ziTPWy9rJYIU18QPZshQ72hTQ7ub571+bpA/y5Qd3wx+o2v5jSYtvZMRmlvswbX1Ue4DyU+h&#10;JOmODHqce0YZy12lThIJJaPD/jxImKeLPff8QymkO0nY19dOoFLtv8Isr29431mTi7GSpfdnNo8Y&#10;VTeMad6bSQzqdiq194q5cUvED82Gjx41MF4kQT9FQGYvo8tyv5nerBjQ2ZRL1WzhvU7QwiKZ4osu&#10;mwy90n+DT/blDbOsUtCXZXaXRH+ID7mZD6XYJLZyxiSPC9Lj4MKgdVhIPDM8bxgfVk5Efvi8y373&#10;chQVVN3bZD3N+f8Q1TcXMv/ci7vtl2vP9NUNpXLNbOMsemx8vtVuLhySZMcba3gU5ptLK4HOrVQy&#10;Ryfpo+ZqFHyjKLtgFvDOYf1OB0t/Uw1DYR8aC+yZom0mVpkwHYxdPz4+Zb/7+Y2Wiy+7i5VAvz1n&#10;9hVAUC7+Gxd93EUCldYej9Fx5H3vSUFUnbMEaJaCKWrHYORKC1qxl2C8FDJjNPgAjyISV/Yz5xAr&#10;As4Z95o0MZpMYnawW2B/khzISZj4e3OnEOts4TxJ3qMApxOg88w+x+Vz5S+TJEC0QeWmG5/l8WGR&#10;vX29CuuDXf2Hx032y+u77h/2AxgTuCIUGoPUaxmv3WPPRSH+OmYfPjbqHi11rgurjlbGEI7pvTSm&#10;xWMJiACjn1ck6GMP/su//+9+lM0tVVmD1OVMFZQQr6ouKmU3UOsY9EpdkI08WvUO2dnuPGgWNtHW&#10;KMxR5kBrtsdMPgJGiaxmY5lPzT/Rwq/swimrWtpItIjz1Ckp3KXoa2vgk4W+s7nyUpnm8a1XkH74&#10;EHH9ZPMaDhMzcoHXaA/NspSAjDJ1IjhwhUqBq4vkZm56FHhTqGa4x3HOzVEe9T0BWFb7TFQ9A0wK&#10;ve/nCOQfnnbZe0RGdAEwHkHngLHGclFrw52OvboSzIwBbklClmFonvAcpU2wOMBoLjAHlsJgrDUt&#10;OoCS2L6SySODbOlZWgSxRrFZa0S2EhCRWWWVJFdxP1wtFrronz8+ideM1gJsiUK0tsH88cxYAdpc&#10;2BgLDc7mTcYobJg8rSfpcRnrhdyNDlnlllZ5t2bGN019kpkJ4NvBBwObcFPFPC8cc2NGbnWuDhdU&#10;SWh2oKdpJx7fJ2XkzALbd9Mv1GbdpsDVG+jDHA6LaS4kgn17K8TJJhtGhAzA6keqCQ5t7AWErHKq&#10;S+idqp4K/Vy1MHea7gIAoFmUEgQU9moDSCuyx9vNo4M+LtUJ74jcYNlvtsC7SFLKzup0SnzuduOz&#10;2Qwy2XfJFldzc+XbsVSlN0CbnReJ0pVM3SQb7AuIw0/gFhsnghEW1wTnOq9lwCbfA6qXmb0s2FpU&#10;I4Dm6JLIybawhsU0OggQyKiAlQ7GUn5+XGeHqCqn2LvbCOj71ZPBe6dzYgWWOltonFD9guDGkRSh&#10;JgW4U6cEn713O5paxyWB3Pytd/7BHHu4W4MAEZssVVD6h/jKSCYuYpLYWbz+cjuXg6Uccze1Lh8F&#10;fK2v9U6mwZbmzK5J8kk82KasgTxiMlOl6aW4m5hLEwMQoCSs4/Mv5nNdjuzJBUCZolMn7fPzTuez&#10;S26g7dtk9drBts26/2B8MUAmqYczH3/9gKndopRoGMJvFAMkrhLtkUBWXPZ0YKH7Hg1AlnZN7FE6&#10;GeTI4El0hnszgoijim2TsVdZSrcAsHoMWZj5gFZE8v1Qg7EuUyczzxK5TJTRLOlIcHFSR21xYgUs&#10;jC02nePbKPyOVBs5D4xjp0ojmFqYG3silI3XjRk+TpfEEGKAfFlGC0oRbFerPrNQeWyGtdslUDxh&#10;eYFL4jnRLaadwjO+Xy1WBAvku4ivZnBN6nK8f+nUYbi1CMe1uiDtrjpE4kY8GdStlCEaAHTWYd0I&#10;EEjSJSO70r4bdC84v8PM40w60CSul6OTzcfN3JLnpbNJjaax9hY4ftAYcLVamA0RicvrS6vOFqaF&#10;ovjHm5G8khQfDzBUeuEYEHgbpmR/vqmV4KkD23rdhWNCiXRlo0GZ3tIBKLFP71U0yuIhztKZ5Cb2&#10;hPA28c9vf3f05i8NIiUu07mE2QZUgD09TZViQl7aHptxzPgNXiLV3lJGlcTAYrDYXMb7Ny6i1WmB&#10;Zv8//E9//SObFTle+RAMydVtHKxqqFnyJMEmCccwt2osNs7mw3+d+eV2szWqFu51nN6ZUPgoltXZ&#10;r3/Yq8LXiAEqCS37ZSmAU+uCUopr5ZBc4kZjDFAjG1J7ksqbTodoYVkv5DoHlhYv748a28vbRRf/&#10;d88fNSeShHRvI6AtiNtZJeTrNqrLS1z4t0OrykwaBNDhoAqNzphRCRSqFaXHNw5xlz3uB81r0ShH&#10;A2KcLtl+7WD+D//fq7ixzPpmzUx6Df1wzb77fisEONLK0OHY7GTzuEPyTUhwALOhygXLbOSiETul&#10;kzAT7bTltste/9H0UCIb1QvOdZJGpaKuxpTotK4QROeLENXdsysobLJIGA0Lmy3lSObyc2SQ8omP&#10;NdxUYpzcJBrUa66dx6V6Bai4MLjthuPorTPN6WwAlCoyEMfqOsbPvbl7gScJrWS0DuRKyTrTWh57&#10;gc6quJARJKIDsF4jVoL74FwS4U2sHxXLY2TQl+tVjnTyGBk9otLld0ljkLtbhuLPM/OdmVILQOt0&#10;uck4isBNICaoWna3FAUNjvjh5arWNFge5vwEjd1mJXnZ4zmJkE2D5XxrswVGwF8Efc4BreTBVRcH&#10;cbMbszdkn9k3cRigZl1PrhaKwbKM36SnJzcLFGiQJ1eQ6DwuFfW7ssqnxDZHz+QkehR7ZBBdKIIJ&#10;FwhtaWi2BO3GCP7ryzlbb2uBtghOCNXs9kX2w/PneA5ttpp7Pa5i2GQSCDt8xZfgJk0H1iSXImgv&#10;mhgJ9Dwuxzv+BOBtAFJmyZY4dzDEibNc2ZellEmCR2H6kZmjkwTHkiCUEiVheEZhCKjwoMqRBOuZ&#10;MQpBL0DttVxjD9rbNe6EEfjB8/BzBEs6W+PkDkuRsDV8MbEpoCqjNhvvcXy/iSZcVEP28+8uwmAh&#10;5ARwlwcABuDl9aIKdh6X3vE118UlfanBrKWpMKaB7/TNw+PalwLmnSmKAPKR3GCbHolJg3JgaybD&#10;ePdsvN6RiGYa2wiLEXGkXsw1TmD2v4gEx7G4yJ6f93ItXsIIwoUV1G/p7z4OicVUmzJbogtSGLzL&#10;XJikkW4gIMsyWTLnSbCITgej3O7SquBjdFJta8VaJZq01xnFUSFfzGSoxQwatC9JHkUn5IKO/0dX&#10;GJonHU6eJ9V8D4Bi5va2JI7Z/7GYW7oZdP96s8IYD8hqujJbjTV+j3je4vdCoZBVqrQrgeZLzf6F&#10;s0ChNAqkumgMOB1c+dda5UkAaXxVhIB1g9x+PrKCNx5LZ0xdt9gLBwTuMJBr1SFgb6CDQ8JVFS4U&#10;7om1QqeH7oe9hjK1+lcRRx6fFlZ6ZRT2hrbFIC2IXAJZuVQvJV4I64gEp7eSZDYa4D2foalQCucm&#10;59RVITZhE5UHSs74yWgsW8caRxG4XY9KuD5+nGUPy6UxI4tawlJYRUCDxiwMHM0w+b7T52jt1suY&#10;sWstCkeXJEu2BYN8Lka5DGu/TzYoQxgt/4//x7+dqFqlOVdY54BooI5TrM96PVOg5r8RyWDx7+1F&#10;dC0faPVklY20ceBnzNsnU7jq0S1vufNJbz2XmtUFs6Nzb1dKJGoL+0s8RJZ3OJyy77//KIogbabT&#10;8agKi4fDmGQq0P6rdJEVtRHzbIL27ovE0ql59uFpo3YfoLP3wzlb7UtdyDzzXtQ1KsV51o2dDwQm&#10;PHQ9rp4/QfGropK0gJT96mdrTGfcescX/tN3i+ynf+wlL8oDJ+nYfaziYbpyYHZ7Od0UVFfLSu54&#10;h683VZBnmXhZFyFPTJVm7+SALg58e8RHpNhVWs6U9aI1yvya70B3AxqjZrPqLFdJLyG2S1wYXPrQ&#10;OZ8fZtnrqVW1drpZebOQKVBu6V4qIlp9mTsh0KekZlmX4jRvUde8Alarst1ircN8ZqQyGiRUfJOR&#10;psPUWltd+4cjMrP98vxhmV1/d7IEt4SiMlvxcqnc3Fxc0MKPW+v4Ppjylvv3ubConm+YaDH/jz1G&#10;0Ogj8dOaP2ZyEwROsN7H5Xew8iTmY7L8HQzaqstB2Jo+Ob+KtjQazUzbOY2DdRmgoChZ4aWV7+iu&#10;pamA6JG06UtasDefnXXslacPz16b01GgKpJvnv3lkmkcIfBmZyxAHtVNQeersL58Jv38hQ1kMASL&#10;C5yZdRsRl44JUssg7UFDV6WF2aq4OO+R4HKuQJ7zHWQ6NI6pgihEt4PrzeeBUnt4PbjSz0fZ+O53&#10;ZfZ2HEUJLAoDIgtEqspI4jab2Btt9vXwZkOczHodPIN2TF0MgKZ0RdBYIZnBkI7Kt01Kd6WBrpNB&#10;G7LRhqlF0thsYQa4s8k8GdwNiRjtWhDvEsGM31rtGoGzAeExK6ZSxJpbQ//ko7LgEgNYCFtnXia6&#10;aFw+8ZqrzUwJuboO0i1oNQ5Cj6NexUXaVnamRA2SsWhUgr/9p7PGjIze6q1dVGEi4VjYnjzPB/zG&#10;98yTGaA0JwD/HTtV+htE19YLgW9fIpFDSRZ2EllIJwpgalPfJhUodBZIJkuS39a+PxQ383Wh+DCV&#10;vZ0hUe29Tklsa1I5baxXrrW/n1v9N+Nf8EkkeWYLZHJIlSJs64IsS8j6PLn3ymI9+5a4ugpVQTUY&#10;n8ScnGc5SqbbY1ABjZP+DNomnDU6uTrbuUHVooWWBvuRJB9VtOXZb371aLzNiPjaVfHSFMxJ4nBX&#10;6Ul0SnroHNGxZZ+SjAs2r7FJ/CxdKkDr0yDKsmjmNyf7tPwZ2dC1bePP78IAmLlD4iNjxTJLviiO&#10;ZWBYqvSeknyP5wyIHmVJukd0BM5Hx0h15lZA8CPOfjlrJFDXTrwpCkjg+WzyGSp9D8l9denndf3S&#10;Zg+Pc73XbGaNFyWFsntvVf1rdDWk0aObhe6oxTMGsC0qpmTPM42r6KhxLklKFpytzhRVGUJmVh8t&#10;6GAlKwdWU3Tr3FR5fodOIGdKcuYCUFsegCSv/NM//q9/JNDQWkQEKZO6V1LPi8W7ne5SjVzv5tnp&#10;dMnWVKHtaD16KkiEcFLnWhgUURFbb0RB6Wt9IXk5xPvcKqt6CXWbKGQTdKr4IqfjTUj6t7dzdozD&#10;du1bIZxPb7GpULFjZtoVAr5RATIntjSz27Gt3OcMwKRil2f8dNMqX+6T9CTok4Ekpj18EQ101Gt0&#10;4vcOoj3JF57lBTPBA4I2dTLKFoMWCWEUVses4u8s5XFgXjX2pRSHGNJ0xruqDX2X70Ik3w8ztbSg&#10;dS3XjXjEyw8b691HJYTgVhsP5wqw7jJKavSIY148l8vLzWMcSVwXmgP258zGM3cr6ZmF4vYkFy8K&#10;jpe3VqBLAGi04JrSlTublzlrkwN6ynXoJAsbAVFz6OsorIrKysEVM4htWVizZw5oepRuvZG1Uzlk&#10;bkcK+EQFA4ODS4aArtbtaOW/MR3azm1lnFjxJ9msrdkh0xXMsbiYCBjMEON0o7UAT1uHi7bqulIg&#10;YE/JvjwdnOenVbxeJLKlzX4wBmKOygW9ecjlFGg5cfYQ1Toc8EUcsE5gLiofqYwW3qtSXKR4Qpkt&#10;t0w6XYxqJp6mMArtHbnmY1xqV40o7gnDAkiUURGHcLEYrTU/0da2NoY6wFJsvWevbze9DrbF8iGl&#10;uMTnQjiR2G9Q8RAF4kIAEzI3gBfDHDnt9abvIZXcSoCmEjofv401rJ2+T74vnRIyVasg1eNCfojK&#10;FlzLdrWV38HXL4fseD5LdhsgXNWYIWB+OtiRWFtsqSfz9KneaGtLp6Pyz3GBcAFSqciACvbP+yAF&#10;Pzbbd5+WsYOq2JebbLddxXOasuPLTSh26TqkpIPRpMIJuIos0eN4b9ZXM/RRrV1SJlHIuAR60+PK&#10;BD7MdJZ7YzZKd95Ixu6vo/afAOGxv643g5ihmq7ivM40K3fBQcILMLYVBdaFCvuDZFnYmTjDTWVt&#10;BrqL7xh2tZ26nutNlebvHgN8fnrIrsdrfOdK4wOwZaJxosmAoiYJoRhrlSiibWcq73Ju06EZgOp3&#10;C4yBcZKJF3QlyUuki7sw9kuGSjDYgJC1ZvJwwXvQ5/8v80WJdo0CKV/jEs99jUoAStivaVBxs1vX&#10;Et06v9/UwROg3WHBzTGwcXQ4YVLM7a6sBInHXtm4jb16iD1/+HrOLnHA8Fzh+a32k0bTVzomGnkZ&#10;UDmOnXAkXeHPiO7JbGlVTOK93IJ1sXkEvphVafyTmDizMeHcPPK1gZQ7HpPcwSzwBk2U7lG9nMBG&#10;R4LWqGijSAJjs9xkUhYF9Hs/DxppMOKaEuMPCUfi+ZBo05h5VRAKWijO3idSary760B3iALnxD/x&#10;/ABH0vVDJoKC4PI6WB+DQiASHomlNdzTnRI7ngsJL0Bl7tMGE774QJK5H234h3SBDcNGKT+KoECW&#10;JyvzSQKPZeoKcrbyu0HzebKgoJATQyd+Hh+j8i/++k9/BDDHRqaC4pBuVjNlcMS9+cNctseX96uq&#10;CoCKLCytJNmP1qli4pItkTGOChWd/c4uhbLpvSdUKx0HFP3I9B8XGa7UbLoy6Tb0SUNfG24Ggr2L&#10;Q7JUVi30vTjBeFxMUoYTeEa2pIUqugpBoUvhFn7hQE9rDyoLLIFiUeih5Rq+uu3GDIyDQMtw4DBh&#10;ZAP6NTdoDUc8AGXo9ReqOj2nh+2AKps2Yhzs9rVTpYBzHi0gDFCoCAsP9YUTqTEYOcUBmHn0oiQN&#10;cOf1riCXLdFaiAuQmTkbgk02N9UPp0mWmcoMKicmPWPfybPjeb/2+tJurCoHETLl0l0E5mkEU4l7&#10;VIPAj7P5qIKtqdKctLA5S3YrBPrhvXOJVeVaaz7HLEmXrtfz7P3lkv3m1x/lBonPQyl6ai38ygqw&#10;GKyCS5/tEWSJi2u9cjuZcUg7uAq19nGijcbzpkVHkjhJMTHeJ5Iq8fFLCenH86g0j6z4PeagVESy&#10;3bUwFF0iVDWZlRJ0SA4bmd9YfQ3/DvYs6m3oZcxW8yToAjDrHsnqJdtsqmRiM1n0RWJa1nPIlEzn&#10;Sn5oURKE29agKexvcSiUVTtsjovBdvW2kXx4wSAeQyPUHJeZ9g6dIS4ukoc77f7GFYWowiQmuZM/&#10;MCHfLOTZv9ITkf5IoefMZ6SVnPdTQnBDe76r58jFc7vedRYEGj7fI/CV2iPLKKkZS4FfuEdi9344&#10;ZQ9xeX/5+TUSmK+6FDeLZQTRhYyn6A8tZnZZBGnecLYWkWhsltaRGIxbmJf+XBIcqm1NzJxVXiil&#10;q5tssPb9gf0Pyv79nJ1i/U/QhuM8gROCfsYaff74rM9Isrd7KhWsuRzoXqIWqe7ZZNbF6b3LngUU&#10;28r/Y1FVSXSsi8+bqmx5uhTWfTgAugSJTpId55IWeGHVTvW1pyQHn4TUqlVmu+NZctvsLNpEOkBy&#10;yJgOUHRd5793jcX3ZN7Ms4f9PnvaP2avrwepRN67q7oihTwpHCclcofnSuzj88FAQHv82D+Dy/pX&#10;zz/oLDJewfRJHaXe6o/r5WTlzdIdIHV76b4BbmU+n2iOEufitaFAK3UbpYa4e2pUSHGWmaw1+0KV&#10;OKMrdDGEqOesUWgCVBxNEZ+XHptIsItruCy17jc6naVdiAFUAsgelbT0YsX1r71waBgaFJtK3Uka&#10;2/isoMMjM7S4OGfzQiPXxWamGLeKRF8Axrvfv72VaqlrmpCsBgwkLBR7SECEJcrcbaYLQR9O+ezF&#10;uJVqkYnW2sTrXO+qy3Uf3Q72ZekV10sZjoFNojhsNo1ZNlJ46yNmTZYR6AzsZCy7jn14+tJKYbfc&#10;1GI1dfLEKEQjb0lIGMUu8mTGZ30dwJximY+GLiBCJmfPeD1E8wA9QkkWM04j35mSUs58s3Tc0z2G&#10;MSICdSuDPRkIVpXB3Yr+JFKT30eeN6O9cqTrRFeYrlIvUQPFWUlx/+3f/umPncCFDj60XKjoAPot&#10;0EWgxXHKozJ4EiBtv1pm+93WpigEUirHwtrjBFGqEtsajPpwtIjqhRUP+aB/+N1DVIPL7Ms/vggZ&#10;zpdANIcHJPhb0hFAywFJWEBzmtozj+VAVqayffy4F86AeThWsbtHtMTvas2o9daMou4NjXUVwGo8&#10;bE0NRYwFQBDqbDlBufOiwDQg09Tyg9QAACAASURBVAcIN6tMh+yu0A9n2a8/fVBb7vR6UzJAsGDO&#10;1AgzOqSWmRH14BW4CC+/tFoHtX4Go9yhb5F4DRaU1qGiykHUrB6M9MWjAVEfAm4V1QdzQfi7+4da&#10;UqaH10GV9yjX0lKmRKOcxwDe9VKOXO1mqrwXc8SV3KqlPaeKEcniW67KRvzzmQWa5ADX2HJVCNzC&#10;glXQ8bgYYKAh1YwN8tPjJpJIc9mp3LHHRdNjH0nMfLHILnHyMN/iZzdxsaDtwSx1CXgPDQoErXDt&#10;o3rFIVIa7sYazNF1ONpWGAoXQRKL5m0cSLjYhVggk+bHi4UldEl66b4Aliu/jWEyU9+HthMYlCCv&#10;z0twpWMTa39+uWvkQzhpW+vZV2W8bmPZabj8HsUV2WZvvQWSOioVqkCSFwRW1Oeh8uCz5has6SuD&#10;NXtGcbW57RI7koJc6UNdFxoHaQTTwXgoVSHw6x67+DRK2kRQkOx2Zs2SPHfyrOSdRDKvlFSCtMYM&#10;jS6QujQKALlaqgAoUWE9yra3k8dEJ8qWx1ewanANlLBNJGu3eOCHU1zo15ta/udrl9xCB9lh932r&#10;/c+lfzszWuyEYeFSOd3tbcN6tWfjp9ShWY36fnQheH5LAINJoIqKR4Z3rcd1Q2M2xOV60b6eR7L3&#10;/jLqYvgQVRU5wNVytgrstei2uTReOFPgILQOsXfMOmgSzXbSCEcGUqP3NnNenaHJFbw6FOnPSFhV&#10;k89r7fUOx0HUSaHZMg4rLYJWDK7dCdBcUlRs7JvHSBh4NnIZPRwM1kbLYjmLy3ipfS7mQbzn0/NW&#10;8ex6uiiYox/Cfn6iOxHrQGL4djqJPcazoKvB7T1MVpnET4WxC4n7Ji7ZPIISOBgwG9/kV6jQSVak&#10;kAldsTODTA6tqtonxQ66PYB+b6ciW5GkTu4cVZln7vxDEosKqZxAJ2u6wH1GwIwzO6dIutjDCK8a&#10;ZvISRkL1d7BCI4URhcd4tbgTkuokj9fr5AtvW9oP52Y/DhVR8b/10vM/nufD00qjXQlhDcZjMP7h&#10;Qr6jhUGh1rlYEiuQjgmqpVdLew8J5/T+RcYCEY9KrQH4K3RRuKBRphT2i7g9a2xmhjx5xN3r2cJR&#10;lyh8iBkAvBmv9lfH9LqxT0cD5ibO+7pppPQpC4HcGJGGYqDy6GVemUiwklaQbdSP761eR/g3QPfg&#10;nXB3pXNWWsdIwPTMtgt0NUjehB9DiRdsh4ysJmNPCo9P0WcSZGCZ6b2lPVMaNE9aCWSAsQjFBSuv&#10;Ls2//Fd/9qPw9YM3TlUasUyBResOo6ZGVs6t2pkXAHLnCCbnqyhIRnUmAxUqn14yj4k2ngvsA3+V&#10;eTbGLS/3W/YGr1ciMAaLqe2m2Ztbjb0smTOBT6QFEdkThlb1ttZGoN2JaFKXQIXn+EIXHN+aWgdp&#10;VPbmi5MNVz1vlK2C3hejQt4amYAjYp2plQyS1UAfwDaIU23wLYjNdD7cs69fT7F4ERAvkdV/MKeV&#10;xAKpXqgRUM4YoVRUsXRlJrewqpmBdPLkICCWdsJcxlo+RUBhLASl8NPThzhk86SjPxqFPA4OBHRb&#10;ZhHECZo14yE73QGq4uELvU31GgFnsVoIi8JIgaIJcZG2vYnV8c2lEQaF1eisTpljUEaFfrGXAsne&#10;cM2khIhIEllomyx/I+uJQIJMyWhL2Qj6tJF5Fhh3ccGQyODs+f5+Vbvw5ZeTFUG5rFEsjIB+z20U&#10;Q3WHoynyynMukUsX1e1KFYKYJb1BbbN1Ft9JOt/S5OeDQnnL45mcEwCpHQuZLTG6WC3H7PhTfH7m&#10;1HwfPBtmmWaK3ckjiPPXLvvwaSGFUy4SVZTMl+NUtmLmIElr0StEzC5gVxb5702BCDgKunmpgzwq&#10;Kx8tFMbFA5BzyqxgeZ80zqMrVOSuZORiN3mejLwzEYRRFUI5tDWx3O6EMHcrXhr5HGRGf1QWlcc4&#10;V8ZUR9tqny4G+qGaJ/35vFNLlxYppmDQa6GOchvJUwdtE/l6xGWzzeWvcgW1jHQ7M9HRtFF51CyR&#10;sV6IYdVEedbMsCSfqavHnwE6ZKTRKPl2u2QZ6/VAwitQp6mXJOISworPCQef6p8q5/zSCjC3f0ht&#10;YXRj9N7u3jSFW6uMVG/xgY4vnRK0Dh+DwZovRdKK2e7WumAAKbInSAJZY+IcFxDJD50TEk8YSLgY&#10;kuBMeZmsy6Ft2zfk9m5AYUVSdEjsktSVqHKLfDULd6/kfZO7JSwBJGJVxEpEvIbJdD9wVPXce4ZK&#10;H4NTvK04i2gzQEmHrk2f/elhnf3y01W6LWPCboCdOR9uVoIsPEogPk9tqW4kmASBVRGpQrQqYtbu&#10;Ib7H3XR02WvH3r1JttAuo2ONQJsN2Rh/WZBuUAeXTm2f9CnKKgFCJ4PTOY+Pj27Da00oC5JAmczw&#10;JJlvVUeN+4j5jTUEiCE9f0f26aWSH1lLoLzKvgRD1fnME2uIs1CfKSVJzgFy8z2rMrm9knwklpk6&#10;qNCwYY9gkAgBgEZMJBjfusrDZDwXyUgtT4fRXVB8kPqUzKOkWyYl2vheh9hzojSvBxmIte92qlxt&#10;rACag+EBi8K+qKwvUqUOApL07IEhOSmPigcGPa8j9vdRyJ3j/NK1k5oroNvLqDMLpg8MEwUIHVZ8&#10;O2qEFEcnGuzDeZzDy2D6PLFReK44J4yoa2FlR3cvx0R1Z+dMTm5RZM1jU7DeCAG645wL+6YE0vap&#10;UdAN2rvlX/z3f/ajZuFLbXnJu0pIdZYYDOK71rLs7Lo2yeEiSVroBUkwEIyRbj5/bxiE/p1kiZpp&#10;loJ0J5rlJBkd3PrjoIv6n//Bx+y3camoJTzTforDay33b8F1kdzp+BKrspFwR5EbNc2DlAAJs2I6&#10;G5npjdL75uGS6QHmhA9PzIGu03jGJeU9KGu1AxOHx8JDMAl6gVHGRDtd7uKg4m2xty1pP1XZeu6O&#10;AYf28p4Qs/KuMJVUF3LryplKFmBUsSnlGIcDHdXg6X7VmuFdcIyE6j4AknnIfvuPb2qj0oLkGK12&#10;tJsLS+kOqB0uI9j02cN6Ec+ki58bpUlB68wAqilp82M73Cn456JoFdauKCw8A5c866zh/2FfelTD&#10;ZuC9n2ZSBkUyGVorlQVrRxuRH+GCAOxJwCOwkBAhqY1FNm1IBLs0AsnNgab9t0HM6n3S/FSiRNDM&#10;oEteO7UPaaUTJ4bSxmkAxVbbmaqOARBd7+BFFwcTHEZVJAnSBogLjOC1367VfkNBcLM1cAuk/Nhb&#10;QbLM3GqTJ4iCzyCTnXppkzeSIi6PBpxHrD+YAyqJ8/ugtWR98mWZ+Op+1rTzGPO0yZKXi2QV/73F&#10;VXQyVbBZxX+vVpFMvTuLlziMA4rahZU5+JwFZpdUixY5iqC2ylNV5/fIc88uoThqxMjfn9mkSBSr&#10;zIDU/W6ebZYr66XE+53ePJYqpYA66bPSKtf4LIFENQYRIp9EZZKfxrKsZYyGaM8ox7xRrKhDfF5U&#10;/g6vJ40RuHDoWAK8pLtQJOdU0OnsyfvNFvN3EjNwGpgi+YkIB4O+ClRJPDPEtGo8X8VoC7QIsWHS&#10;uKaSrsznz1tRXTnjqNIiz0vAI2EaIlk+RiKz+VyLm05CO6HPEGsB9XuS0M8gA7jXVzoqN10Aj9uV&#10;NGEEiM4yxSlGQusV+ieVAMaiaNIRlGGXBeLmUqwdJR0teBcDABgKrxF79jN1YVs6F/Ed6oeoptVf&#10;thPh/eQummyx6ZzdUfFcCht2PLl7IsfECJXb2Bc8N41eiQ+TfVEQRtLYsLOzIv8g5MO+eXoAeLyL&#10;2BLF09Uqv6f7lDAQTvDYR+BZMcvqGePQEx3LRP60JXSvBMVy4ux7kUNJ3CZ7cHChwTopkggAz37R&#10;GO/iXW4cRZU0K+jqzJIcOxc89G9oldAN6f4+7nKN03hW4ECOX1qNCjh3m/juFIu/+rwXjoTL7vx2&#10;Vgx/2MQzXBVKeKlXH3a5RoSP6ybWv1MHk4uLBIKzCtB5TNbodM7xjyhJom5WWbyq09YrCd3sS+l8&#10;EEcBn/IGPD3UHTmPdaVKNBKkPIFlLXePb8nl5vuUTqXOP0lU7TvnPjIiG8QkLKLoqp5q+SkVzZAt&#10;ouKhIMZ5FJKBzBALFxBVlQQXxMCyvgajaBKJpvIYGIXj68WCerN5FKeT8W0eg8WPQIXm+8U6yu9E&#10;plyTwZhzP98BzQoUJBEoo6P+13/35z9Kypeg8z5qhsuLLeeDqJHQ6XDJhAMM1ZILg6APPgBe6v0+&#10;CW0vMJkCoAgvUpqSYA8XCWvZTsncKLd99kNs4njQzLzYyLcbWLoIjHEBPfzho2UCYuOdf7mJF7wk&#10;wNEmglYEwjw3uEq4g/g8z0+4lsXltKWllKmNykGcb0vrTGSTNP+lp4/RDCBElDKTRSoVoTjVlec+&#10;m22pCo225/VciGUAuFGZIFleVE20vrgE5uuZZqzSK8gstINrpkxTAE/dhcrS3wN8RjG2EuCq+z3d&#10;NE/eBNhLQzdi1EGmC60V86Y7894I3H/4z56z3319VXA/nG8arUAVJXgwtwcz8t33n2KDXlXJAVyD&#10;rscIRbN8wKqgqxeNDjPVOxvsjbEK4l9Iyopql6RRGSVkzmrlFCeN/kIHVTLfsR7rutH7Qntjhjpb&#10;lG55oT5ZGh9BwtNo/JEL6Fmt7booB0sheSutsRJGLsTSBj3t4CBMdg/N6eH5IXv5etRYBeTwJpIn&#10;W5wbnVfNWnU/UK67XAYpkdJFgOmidmFKYEdwMJjHoJjW+LMP71BU8VSxPsbldNfMEwfYWs6wpcY8&#10;gADvLn5V6dM96282EGMc8fy0i4t/rcuMVvd2X2nPkogtmkZzzXVkY3lrIR5ZIeeWtFWrnH0Dih2R&#10;mCl3AsdZFAiykI6/Eo588loPnqmfj4Ns6KnWSKilxogLbOEuFz/bCL1fR0Ixiz24zL5/+i67ofMP&#10;OnxZKkCJGUM3hCQdAarJQDXa/CQvdL3Y33QF+EwEvEwGq6XdIkd7aqw/1vpVehR3C63RtmVGywKC&#10;k0CU5N629g6J5G+/M1jy+H7VJYlvCnTwGqQ8VDuwPXRGo0Kis8W4iQsMTFQvh1InqQKJ4lGxzJWI&#10;zVa+oBd5k73+dM9+85snfY68aJVUfvq8Ew7kKvdLFxRo2oz5XSBdOjHH2A/FwlUbM306LKd3EP0U&#10;Aq3W4iLa76BYmXXuOkjGmu9AEt54vzQ3q5mSxK1iT+13g5IGGf7F78NaAseo2kE6H42wMzyH660T&#10;voTkheKCc7lA+AS55vicy/1Ce0e4JC6Nq8GDb7/YAEvjgMEMLqnJX00B1Ah28LiAC7NINvbEa/YX&#10;YzdAn5uHKFiQHy9bjbVJtnlG6Bqwj7ePC91lPDsSbikDlwa6Zgk3QLcU0DnjM83gr8ZH9JIGtsMu&#10;shOMZDmLV56nkpA4SzePXYhRX36+RWJAt6uVSqoLkExUbGliMM7qC41RVakTAxc+p2rFA9jd+O4V&#10;QDb+cqNOvTF6UDCryswfAKLLuHhvkZSKvdLaQIvnxl23iHN+/ebrEK8Nq43umgDruZkKApmj7CsF&#10;St85fI9ao5BGXW0u9vycJbaGzcNg1dRz4/+W1Vyg1EUz2CGYz8p6Lo1XoKv5YV9EQhx39pk7B8rq&#10;XG7WmVx6I17MgVyBo4lkCCXgyS6Z6mpxyfXuUJCAMHYhOYayDV6N3y//6i/+7EcuLmaKTWw40TNo&#10;B7VJxS63IJM07yUoE9krrRtm1XzZxTIC2Tp+XWuRl7HBp7G1o+bdfH/yd4EoS49AeEoET1CjvarF&#10;RiCoIbXCrl/FtdHcBz2GDYAastfIDGlPaXZNBRQPRmIWkys42u3n+FK0tL/luMcX29xSltA1oJqm&#10;8qFduX6k2vEFhjw1Ge9UN7rIoN2QRPG+zN4LpcWZWoHKyLo+ubkZ1X2KypQ5sg5mnWYuaZ6mbiJV&#10;LprwPW36XF0HjH5wmgNb0jS+hBesK8jzSGoIVllqfSOQg5Txy+tBf85MknlZhRdIZKKLVZa9vTOz&#10;HaLaZzThOeCQGUGtDs0GFsYk/n9Fckebji4QydB6no1CkkcC8jBT1cbh0uFLFrQgrgHgoT3hA2Mp&#10;aLAnElAiWWC/qFqvtHnAOOSOkAoikjYFsMj4ajQSGywEHZrh7ra/ZGhp56EOOfm5oLp5wj21O2s/&#10;8r25HA9RLTJ3pBPESbsZbqJ5IKJeJHt0LvTnOqBFEg5x5QL6XhbaRJuZ3/d0tijTBYAS5dHMye3+&#10;2Xsun9uNknSn3GAD7ylONfdoRfoReaI+weKLU0rA4jVXm7lEiBidlXFxYn1MW5rvyT4UK4kzGH/e&#10;oteQ03WLPdl6FEUCSmIkrwlwSedeyeykeXGmywujJ8kD72ZubWdmr9Am7ZmJDubvnyMR/RJJKOMy&#10;0PjMRTH2QrCJs047d79qsof1Rt08nmUt62ZmpIWqG3UC4/IiKH2IZK2nzT5av+V+dPercJMvW+3n&#10;uqRBgEGLRFWTdYOKtogbTlXtLRMtdbdd67nQm72f72L4EGQ5L3tMkVDHa11hw1DiPMp9ksQTQSrE&#10;sqjm8LCIs3/9mqvriLomI5DVIyO1TpgpOUmOdwkIEeDBOrAWenjsz0Z1WbbemA2B8t8ovMogUzyq&#10;9Htyjsx0GRcWRiqsNjlfqDGtrs/1lCfHTVQMO4OuuTqmmVDvJMl05KTaKw8fZma5kgzOHmoFU+zH&#10;HMYAyHuUHuOZQlUW9VjSw9+okjYK4yakQmb8VK9LJQI684zESEZXpQ3YOuv2zIWYNjX1w/NMgHgx&#10;fLnsECN7d5s/V+8/VwKsMRsdHcT/bmZOgWvarNdRyc91SYEdIcldUDkBLI9kEi2M5puhDli5ozUN&#10;wHdZ0wHGDQypu8bZmuUrnBozNl9W8Z6dgI3sc1RTa1r2x4uerXAmcVboLF7T3pAPDTguEsRVkZgW&#10;o4XMRmPX8jhrlTiVk8wR0fIguX2Xjk2SOJ+Dq/KFKzzMYEB5JkxSkz3t9tnDaiVsF3oV+WgJ7tzu&#10;b07W9b3tGtsBEeXe7C0vgLcEyQ0ddYkzxj0JHX82t74GGDW6rmDYnh73cY/c1Y2nq01Cu49EavtQ&#10;aSx3xQOJkFcYawIYGO8bOnx0xInti4c6sZgS021KPlBgpkrwXneJk81286z8y7/8kx8z8fEnCTeB&#10;fKY6wR2TrJPMNWsN3IFlMEM05J1NeldE/vLLTTzlr6/n+L1erV0Ak6LdxUadPy80j5oS4JHWFuZP&#10;KFchm4m2PwHBEqBVkris9BAXK+swSHehHnXhgxzNEopZ1fvMqFJVR8npUJdAlUtgCknPiX7VVAnF&#10;Sma2iQhLhQl17A9+9euskSmS+bIoOGaSlM20uM3WpiqySSaRIlte52q3DRcH4+UiKuGHdQTDmURp&#10;5oWd13J0xkcnYpMOAY6OZpewroxIetpFceEskyIbiNj1ai399If9Nnt8eBACHios+ukzDufV7WnQ&#10;/NdLppkp+gckWATbbRzWX316jEyysTERbJcjIFRL1IJXgPooISdGKlDS8HfArU5yqIMpXKU1+tUZ&#10;lyJXLoteehDQYRkfkLBZVjZz1RkJCBN4MtNFbSVEsm+0Ogioo80LFcR5LgS24WT6G21mOlO0/bvJ&#10;AKQbwDokmEExy8u8NEWSREMCGL3ArudXlNo8soJ2y0gL74jNLhPDh+Auhcj4s3pX6zkLACfFvlxt&#10;c2iPEssiqt64pOK7xiH8/nkf8eMWh3ZQVd0kHwtYH3h4KPltbAInxP6i0ByabhVeCIwccGilhX/4&#10;EhVsdovvcpfmwx3FQ/ZVZQocwUkmb4WTUokkiV6RiZYHXogaWyDL3MJIJDZqG6fqm8WlqqENT4Bh&#10;9EdCjmpmXc2NrJci+WAxIYJVckGcZLI0yqDKTpmDwJGnQ5cMerKkNWGjHOrEa1zAJDKH4zV73G/E&#10;sng5XNQNGqB0oZEQ+5ZiYRm/R8EB2+B6vWeHt06urySF9gaZ4rlds0P8ffjujEepdHqoj1Ep3uI1&#10;AGkCKCUuaF90TvLRcCAQgq5nbRjxjBKXykQJlDATtNIVwEJf0Dv2Au9/LCWTfnjJ/N0WhV7rHOfr&#10;5edeF8P7cZJ4EcBiya9HIOdCRJjqcbNQbFGlval9aUf8gP7MeXvcLdWZ3dLqroxb+paYMxLmNPZJ&#10;/hv0PMA/3HlrxOb60eyrdtDIE3wUcQjQr0y/JMpq+jxnV14MXAid6dHl3BWzkh1wT0vPsoVZEQ6g&#10;1xkQ2p+qP0/qk4wmGQ+RxCdaMu+V1R5JoANSDkZcwgYoZ2NKwojlvZxZ++Fm7NPhbklrhPHowjTJ&#10;R0dmg+7eCRuSJyVXtDlWk8XL6LiNpTxRamHmRiXbFIpkW1ASi8w4MpKJzXqvOwQQrfa5RKEKAY7R&#10;iYBVNKRRFK9VrH3uJXWaW6KcEaGE1WKtud8k2CY4G6q8uZRg+fsk5LNtLrCqEpeEQ6E7fomY8fM/&#10;XfVs+dwUu2wQsGxlVJGqdXo7MYNt4wLPknBZHfccVPYbwoyVlZD1nElka1hOWwkNzubLeL1F9nY8&#10;JMPDQfgHrv5WAlku8imitrHv4/gJtwB2DToygnsCri7L7PhzZ9wcD4K7c7R3DQnH0DpOlLMk2//n&#10;f/WnP/LBygiCUsEjAxUkyFUtlzCzb7k59pa1lcCKzJScrSMaovZvZkdDLiOkqvkdHrpQqxEYEB+R&#10;SyHBekgPiAtvNbcKJHN0EoU4EAtRRCsBej58NGhH+v/1SitLdcEFe7ycNO8baLemmQ4JHVQu9gLt&#10;MsoCZvUc7Pl6Eg5AFfSEfO0pO98uOhyA5JYbV753aJGwECLDWsBvze1XvtpGtYhqIhTQ2u03PAhQ&#10;GCPoA4oULbBMlNLMpjWz3PLdzGntcDkp+9eG4ECUdqaE+vbLl3fNl7/+cpTYFgptbaLmIHpF1Y4o&#10;EcEJfY2Hp62SqFWsB4wXDsfXt9fs65dLCiSusNGNkKon+g9cfPNMMy9a4UtagKCbCwPzlCyA8kcA&#10;jDZ7XMJYX9OaJzBzeXz83Ig+8BQJzjYC5B4HxWurS7kWqM20SxIwKs/FMj7vZh2X6c3y38wSRwPR&#10;6Erlc2e7XJZgPK7oFMB8YZ7fOaDS6pUAE/KsQ2fq4yEOeARr1NLEVKi075MFcCRy8dmoNLLKgi6q&#10;CCe3gIWH4cjDRQcvAkI5/gwbc6ojaIW//HTTpUY1SHJC2Gni8F8iWf4v/4s/yl5/fsmWsTaAhaG+&#10;FemCjU+pkdj1rY0zQPIYF82uIifRqIWKiNa0rIa57K5uj8vJ7t4ZxVYYjMkZk0zuXNIvqs5oc9Nt&#10;U5BrEjBsdGWqiRsytrmTuw4RH42znegRdEGDr2LN1klr5Xrq3OpEbvbu1iroeMSemn2jMUnzMJce&#10;izpGAgUWntmOBq9Bv7tF4CABNLV6NFobF8eo0AA1no44h7Q6T2RN49Kqo+hm0Jq/oFsy2mESTQUq&#10;P/YjTp7ILhdiAjCGtH02P6uLfmF8AQkhgbi7lgqCXKKlLuRJM2Ek62vOIsDq42B/nqRzAJB0QIk1&#10;Mv2XF0YcMwlBAfAjMYOpJRon5xZmhbRgfEmTmIiuzfsnxPotEshrvM/76a5q9UJFW07yELi+givI&#10;Nf8G9EYnR8A/lGPvFoGiMEBOXfLD8VlQDT2/t7KS7lrHDfo2l0Nrt0v29BLgr5OOTKwxSyrLVwY1&#10;xLiMqtwaLrAKKG7o0MKYWEexgc7Gap5Lal3ePsS/yhREAqcwFIMpyYxitaaNxYcA9sJcayeDP9u7&#10;5DtFSSXuV2mMxsMWRCASMKimksgeLG5WLa1dAqCbLhuGZ+zFVXy2y3sr3BudUuKi8DCpv9zK2pwk&#10;6xoJYq9OH/FGEvqFdVWgpUMtJA1QIUsCdhpSh7gw7ZXks7HAFAlqJeYbAOmFiiniPQcNkSpGBdxN&#10;iiG6ayabAgqwV2TPj0uN4nShQ6+vYAINTvSS8Bvdi6entW5dgNDE8omzDltnsqolHXM+/1CZpsnI&#10;4UJCH/uqjeTsdLzL7VPdlts1++E3S40oJOvfmiTAgucTTLS1xsjL9Sq7YakODutifQn8aET9XJi5&#10;1ZDsF5NcrCmYwCiBwSn/l3/9lz/SVlvjKYC+QuW2rmiV3FS0jWeuTgVuWdYCW3S4ZXW2cd1GkG0F&#10;dPlmIlTabvxKteNWPR8KiFMtpCn0p5mFJqrMtq605lC+GgZpmJP1kqFqMUUzqvWaZwmmtALfrVaF&#10;rF3Z/IMsZeOBdJU7jJNneagz9inoC9l9ywVWKwlkZLvMmXHCO/pinuZl4nvH+1Gx81moJmGawHig&#10;oxEP8Da4o6LsfLJRDFXbdXD1wOGXFSyLvkgccChEm8JSooVFhaQzr7lML8EnkOagvxlVIC+6wv3t&#10;eNb8jgPQlDO7TubGdtAJABPBuOef/uHnCFCvmq8DqFlKSz0XAO5xZzARlL75jLEHvPKdxhpFqkZo&#10;zDhLn7QHqKi5IAiOuM3Jbc25YqxTVGCvg4RKbudzdonUG+mAA9kzbcB4xo9PO2XXVNd8f7Tgz2pz&#10;tpFsLJRsSRlT9D+Ef9rs+88bYQTYS/PKEuH5eFPQ50B77mhxJrwR8AgwRqRQ0kYnqS/+s5JlUduA&#10;RoDG3NRKKcfV5uEnBp7a/7KYjR9BiyQhH3Xg17tMeiIPD9vs09Nz9vXrW3Y83LLdU569fHmJi9Gt&#10;YDkGJpdASchOvuDkcT9pSiaGDoqCv/74fQSpm9gjeCYUQ6lODayCeWPjnrFIPGvUEsGojIP8VAAn&#10;kQhIVJdAW/UCgCpZ6JxMLDe1nAZVxdVJo0Bjg1Jjpm8KeVxU90iY8ruBaU0CDhJN1PWgUlvYTVXj&#10;J8CkWLATjBlt0RFYTtLWIDkvaYPy1+dOWKSs1w3i3wOMpRXdLGjT1nEhz9TdXEWAFzWSv48D6qWO&#10;AG8DMc2X+5TERBDdbWutg5QoC7MUMtD6+WiQ8MFdrBwzukiEkA8GPwXdUt4Ql0k20arFWRxEmyar&#10;t8qbAkAre4JOzRLlXFNKtvKy0gAAIABJREFUGbpDrYOuvJ436jJwcVIkSt+g93lfsiaIJ0Fv3FCh&#10;zXwpiS5Q2C+BxCIuVHPzM4EsOZOkDVAcl7BVSMLuvTqqS4FsI8n7uIq9eVVhRkyUcjnfvzQQvZlb&#10;AxAwNHsWvAfrR/HDGa8S8FUaE411EUi0eH8oe6zlTMZWF63lGoBhZWloiDgFYPlYg9/88KiRKqNG&#10;WADgfgb5H9h0jXa8unhzszxILuQjJPdQ06VZg1z4sk7CVwIkyl7TXOZcbrhWQe2S9wjaJjD2xFTA&#10;JPBsEzguV7pKyMHvdsuIc1c5TeI9cng/xYV7F+2RjjPrsF56vaa2lp31lBp33zyEROntU0cEoSY0&#10;PqLIwqSN/iLd0C7O53IX9wNqtKtCGi08zM5kOGaiMoxrCzuCqlStjRuRfHltOXQlIDLbsuFjbU8A&#10;YzhyA8SJU+W3rmNv7F8+68wkIdE+dNl2NxM+B0YNe/nll0Gxk/tht1lYsJAOHuNIGGWRvOOvgVgZ&#10;77NdrswcicQA+XpiMwBx7par6LQkEzN3s2Kdyz/94z/5kYMhkJjU1ACHVGqlP/GGUS7vZ+vs+tLa&#10;TwL3uuMo4QyENZilc4iYPSroDChLVVGNtXK4awQ2KXSgrPU+qRKC7sI8ViMhOokCj92MVueDULEt&#10;7B0AqoqEgdnt86f4InebTXG4T5HALGdzbcouCQuNkhDOJdWKmZHBfLUuAZm2wA9/qK3WCMKUCpT5&#10;dF2KnslUgswZvAKcexD4g6h68eeHXsGayxgDoO3M4llcCjSiMDbh5/dRmTF7VZchAu1CbXm36pvN&#10;KCvT7563kWk+KljyfeRBwEOJdd7tZkbRY/EaG+kNcCobkE2ERRGt8MytV9qX5+NJglNAbS5xUF6+&#10;XqXEScVGNvn21qtyKJOFMut5iPXu5YQ5WKltsisaLTGeMzNsWnHVyih8Mk3Q/iRGa8n+DpxjsUto&#10;V+9iY9WyVx/UCkSt8BIZLUCnC8qbsSG/e9roQjolUJAYH7Fvbkdm4LTfO60XnGExDCLq04pEve/4&#10;3lubXtoduRQqUWzDR75ldjwfDaRUx8d6IFShGjEBxOPCJbPG6ZRKmlYj0au2qY4CWvwMFyh+LKcv&#10;wIKH7A9/+C57eT9GYO6ynyJRYDSEYNhq/6C5//uL+dEcqo+fH9QxoTLKhLK3quJuu41K4GKNiTjt&#10;HG6AsIyPWC9GWSCzN1HZl81cSm8IxqDTgdnWy099tkV5EKZD5zESgL+G7tOpUPIi74O5Ry10Fhjz&#10;yAo3LvYrzqHx/PfrtXQ0FnFpzBI2gcvqRreirCXpL7wF8sjJoIFkjPXmQqThB0OK4mBeJIvhobRK&#10;pZgCvhTYP4wESH4YHYGDYU4s7xsqQ4GRbQD1tNtF5dyoFb+YRaW0MZiXiwIQ9oRmBMXAmoqzE0q9&#10;zr0n6ZQsIilWYtHRebIw10Lt+UJjkrwvdGZkJ83cPX4e6hrVudwkEUyjODjZZpwEq8cC+9wLACdR&#10;HkYCsqO2nL44/PHrNtZpFSXBPgILCRj+DIxeuFQ3dMfOgy6panRbfDVzfCWhp30vEbvCvgdgvjrh&#10;Dwa16mt55cRZvTHa6tStpajFOwFJemnPYYndGUQMpXD0XZTdDsYrNBtLFOuO+qbbMDphlEjSaEdM&#10;zhjviUAYXap6vjLlL84RXkClTJ02MuQ6vJ+z18Mx20eCjwgXnbrhelfiWIgWOakaH2M9l82osR3P&#10;mrGeJPZhMpSjwLIUnqt4FoDF26RfoF41OLKp0MU1R9iOOI0rMCOoZhLzg+44exFVWLrF3CWn9q5O&#10;jRhlkb2BuzOtMhd7rZWdAtVzFC65K/FmU6pwoRCVGzKYvNLYPph3dWLDMUYDQNknxWN8izJJ2Gcy&#10;I6NbgS8J3cSRsfKqSVLfdn0FhA6wkHuBsIPWhgCouTu4w2BV2UlmgY2KzyIJ9GUpgcbSAbwbr0fs&#10;o3jkHjyc7nL4lYIu+BdYKJFI5JHkXlFyhsBd2pYBJt5yPcv+4Def42fOSmAOEasZT6I+TBdHXimo&#10;F0NbHQ34bGITXw5WcC3/x//5L358el4IYEJUK8Wlv7ulgqT0mYS+V4bEJqFN9enTRhXVldkYm5cZ&#10;MzzyplNgb+LD5ml+jW8A1qcX/AcWllC9ArwsrSugDQKZB4CIRJXybPc4SVSqUlWUK1jmY5oDdWZz&#10;bGPx4KzTRnxBlWtNZl4KL0FHgxpFc3qxLia1XUD+wn6QcaeCgKsctT9JFnCDI1GNBwd1ky4HGe/k&#10;CYgCx/PzylQYOUQiXtOJ6kJPo6mKZLySZmTMYye3wW+IkMTrIapD6575MHaoh8NBLSj47nVcEFxg&#10;fO11PDj8CrgAufQ0N2N+Dw6ACvBaqkUIPQmQF21T/OxZ8/nawiN89o/Pa40b6DDQ3t/vN5q3NZpV&#10;GYw2bxqNlXhvEj8uo+eP7ghA4SHxYvQCTgAHPTkUXsjca68L7wkin/2AX3z9zfc+kxtnIYAHnaUx&#10;e43KtZtZ778HT1BbaKWUUFGlEdjYWqFMxjGxGGgH8No8P8CyheahEcgiYdytoTh2nlfejHlsFqOo&#10;abRcJe0FaPJdCFfvNaIss3olYfF5kcXuTU+DjiQ5qLyWVTesn0t/yd7fRs1uCTx/8yf/TfaPv7xk&#10;56j+blJbpb1tXXq09LtvRnG53f8YBfb1qNY4342K+XK7S9yM+eLjepsdT0cZdlUrPEauEmtZLqIq&#10;+GJjmuePY3yGXIvN/kFz4XaNf+I7VBv2w6CuDrSzzaNVG8vkWCrQIB4EVMPCiZg1wnvM2EuxtuuH&#10;UjNzVX2FmUfS6Od+1uVvy3pAs+pXM0OPIN/s5tkVp1uqlo0p2fLIqXxh9W1yYM1N75J46UNjIOqq&#10;FobiervGfrpJZpuxCECu06lVci5Z+NGYljaNBcTK2SyFyCe5h8rHv1NYdJLrzJUI8y1qlDnBBqxm&#10;SpIYBXEuafGC+1muc405QY4DpOyMVYuKfRRYWIqDuObGugCwg5oJVgVOPvuVbgU+AFBMuWlQCUTV&#10;kL1PgrTdrIWdEk4q69X+F56lz2TNjSKmzgkXLP4UucHXjG5Rj0S7A6zParPSOsJmmET/c9JxYbxU&#10;Wb0X+l4vXxWLKDHeGtRVmQxgZA5/aKVhw31EB3My0MkaFLEf56v4LmMpxgYVMM+Cy+Md1c74DOfz&#10;2YZgFC2Xmz6HCuxZo/FqXRmCxnNiRH1LzAOozXRJUL5UhzHvExV9kqVBOwIu75RIM5LJU5camWmS&#10;Tr7jbD5EMeKOKJcYieIinsPhaMYF66KqmQ4s3kZyJM4TodT0RGFPxNToBHinUAAMejoMYhDczlCz&#10;bcamkV1hATaCMh4z42CcA7FTQELwSDX4ocJMwKt9PwBXkkwMoz2McBflTLLmijCM+wsLhVlbxPgY&#10;FdfJwwS6pX6WLEbsmUFngH1A8cL/OCOMEHbgu3L/GWcKAQ80PISFkpo23bEq7mjrMdB1fT8fbQO/&#10;qd3V622cqLFGZkv4egEDa2EH2NlWDQPUYsu/+9d/9uOXn1rNWpn3IQe92lUCnrGZeFEy+zsAqASY&#10;zMrOeuZI964szsGDRsBHCNXMGTcP4h6n59PzTJVbLyvjmdqse4yJrpMoclUZl8LZdMQcAZ67NxRK&#10;W2jT8ys3A1nSPU7cbutKXN2I0a6dOrx3c5R5kKNB83po8lO/5z5MCQNBcCDzAwyCEtougpi0HWh/&#10;5j5QALMEpKsqAy65uKUFb/UtNp3aUsRzMncyxtwV5n3w2ILWEa9FBbnA0ORikFlp3Q+1bD98eMg+&#10;7LfZ168XoaQ3n+eR1bdG2JIAdQmUhzAJDc2jPSVUWdwGJU1XcAC0CulK3MxVEpVvsLjXJSp4At/b&#10;+y378vMhqvd79vBpiMsonuHOo4rtziwLWBskY+BMeN1aLc2oGKfSvHvGWlBVx0FJxfefn7JTVNPM&#10;xwjYHP62SLrng7tZ83UjRTzGCVQQGvGgJBh/JnwAnYF2kHARCPFbZOxUQlOB8NVNzx0Lbs0dr5PA&#10;hodIGM7XmwI1hjgiHZTG6MA0YU8zo9vvF2rR0cZHAAwZ8efdzKIpzKtluAboqRRoVGBDgEGYfMWB&#10;7d97GfLArgH89J/+088aYdU7GEaNaFCiKMf7oav/sF5mT08LnxHYJuALIjBsGbukBJndDi3yrlFc&#10;Jx8OLuUcG+/jZN0PkcsGJQhQcsTZRmaZNnNcOqw1+v+666HtofAWZ7dDiVMqoe6g3JNgD0Y7+tyY&#10;aPUGwqrDRIDIBnUQkc6dYqHpEubJh4GRR56YEZxuLk3OghgcGCrFeb2cR2GNptwUUoCHzMl1xukS&#10;Ff78vZhSuYV5wJIsLSQlNjxVZOdRD8wKcAXganhGS7mwRnGQOnt9UgHkfbTV0ECoTGtuNh4XUD0O&#10;mSV8T2+9EilcUTNJZ8dr7Xrtpfm20qiTtuFmYc8bvDLu5/w/21JX7jpQFUONHE5T8kyxGBtUVqpS&#10;fHy6otP3VHEQ5xhvBb7Ur379Xfbzb19tntZY42O9p7CJRKCzCuPDah7JaB/J5FLjD1gVrM3tyIjP&#10;0qfXux047+oW5qq6wVNxnzdLug+V2RLxLCaS+YIWfqlYxSUEiwKpfeGyGEMsrQuQCwxr+qx0FeiE&#10;1mYb0a04R1YCgaDZLbLTsVPywxWz3pYSYds9VYqdFBX8Ca8z29i1Ev8iVcfxHU4o4xZOcsDUrHfW&#10;YEGhCcB3mbttQmdHHbopsZboSsXze37ayA1z6C5iaDD2RezrdrLfEJc1hSayzrqAb99ECScJ0dFJ&#10;ADDNi0rcSSqpxhSBaejEjqiUHOfCEXksBnZBTKarjaPoiNBpe47vSJFKfCJBlCDUHGOpq9aHu0LG&#10;uKNVHSngGGkCRKbC30byzV7nc82w9j4ZLwQgn3tFXYJEzbaXkMWowCpJtDiSgVV8nlry+r1JAHie&#10;xKZFpRimSC5KrPWRSBaolGFOCSsmkSqPgIhfi+Q9Av2ZROV4uEsk7uVyZSqYvb+esvJv/u4vf1R7&#10;c/Lcff+4EDhJevwzi+/UpTECql5mFpqQyAsX5N1fQLx7ruDCKmKPT1tVspjtDLGRZ6CP5OA3jw8M&#10;1XDKfvj+QQ8Np0zpGEAHulhxC88BFk8VNnrq8cCZWZJRzqI6/+l1EFimg662n2cfULGkipwN9juY&#10;bKKFfTSHwQGWytNVJBf6kjEDBwHqVm7cgOabyVxnu1io3S8lQIBIldHLUISEdhcQL7d/fJNmsd/8&#10;0AuD/NQ/G+3SyH/KSY4kazmPzzFXInE+XbIvvxwd0NaVfobMtValkIkhMLV3C7II+FtYZz5z1Xw9&#10;DspoUbTLTqP0HGjRcfB3+15gQsBwHS1fdY8KZbzHkytHkg9l/5q/VdLiZ3QCaPKHDztvrMjwV+sp&#10;e/mpiyBUZCf4wZHI0W25RQncSs9+TNVq7v/x9WONAToVUUUwJkBKVs8GbviqkUooydgNfxD8HuKS&#10;JuMnYNNyZL74HHsSWisaBLU1sdRxmkvKNddBQV2N6plWNJv+6y+dZnN0eGgJkxhtPlRxMSAIJvV/&#10;fV4uOwlKcdBgfTCS1jhj0q9rAFCTH+V2ZzwLHZnuZolxaHsoLCLXXOQGZLZx6b9/OeuA090hEDQR&#10;qLspdb3aVF0wZnjxv9bNLPZp673IFsLcDJXCVSHgKDRVVEHxCGGSNx7dukYbILsaLS9QJLQ3/r1x&#10;i308u+Ljsz482cdAAkiIXfW9MUXH0W1P7XGs4QEBmwJYZa5G6SrefhkFXENATLLC7eSHgY9IYWA0&#10;v//wvNasG9qnLO3RcoFRIFGjTJ4ewyEuLSjRKHtG9S9nRd5wsrmVnk+fgiPbFLC1LNmthTDDfyAu&#10;oPnSrB8xe9TYij9j9DgAPjSjhFHqt2eDQBXdwj6yHQSSikRvlfHepRdFsHqYWbIY7MF8bro37JhR&#10;BaHWQ1RP8etydWlhBjEfBrDK5c/79xL+93klkXg/nkQplD0zQjok4F0tnQiqwy6SjNWO7tot9sqo&#10;uTyYA26HPFHTGR388P1HuZZy9htVrJ0qenRqGC9SbQuXQSucMxF7As0J6T4gtBdf7IywGZ0kWFRT&#10;ArfePToE9ACjpqiMSyAuIxVfZhYv6S73bP9QSnSt7TslbyTN6DxwET09rfT8swRWV/dXHURf2tAB&#10;WTfwTQgPwtgpaiu3LjeWyt487KQdxJgV9dYP8d8y+MsGFaPT1GrkXObz+KcyPmEO1qdUNwMsC6yh&#10;+YeZMRIUKjDsJncLZOVeIrQ1yApd/6cuhEXcVGgi5keHq7IbLB1FaMGr9ajzyT2z286zp+cPuoyR&#10;sOZCBwROHCsiXi9kC1AJwDpmXh/5VMxcVNnZuVfnQC7Fd4soWptmVNwTxZdEAraKxtG9sGj9YNo4&#10;+4+u4fVmarYiCkQC/D2+iSsWjOegVm/jXoukFIYfXVI+T1SXizjTdHZQUiWn6pN9OhgxWH9TJMP4&#10;h3CPoCid/7v/699MiCoJALMwHZI9hPNjrcsnAciokJa1ug7ibxc2f0KzQJlQaZdKWroouyErjFwz&#10;fFJaZyzUbNlnbz8bXWdaFxmaZ23kFTrIhfXLEZqaNo01+XvrAwAcIRGoJ1suM8cCfb6ral3icPpB&#10;4Q+F6VjatIA1mXEdbUN9PUVm/AGU7UJ9bUmzTmg7XJT1kZgsl2sFKKmpSfzmLt11uR/ABe7diusk&#10;vKPBuGR8+/M1fnaUfTHfoUpx9X7qREGVEE6f7IsZoxSVMklUC+Hct2fAcgYtkSjIp/5aqAVczxZR&#10;YV80/0QPAjQyKpzl0Ml06ikO1pfXVyV00LeOJ0uHckFLlKr3GIQREwdCJipUxASGJrWmYnPeXyID&#10;/rgQSpu5MJcYwEuCtdEMpSTJD+83gSdnEYlwhJQ4L8CjebrZSzMHkJw+ni9JRtUS16PZQsnJzwkX&#10;bXEAcSIDvIO34TnlSaPANsS02ssiqbsh0BQJzwZMCYBMQD3Y9Z7PqibpVMjXJJ4v2gvqVqTDv36M&#10;/Opkj4eu80OiywJAl70CYGu1zDWnPf4MF9pz5P5WaGwAOAigJ+cDJUWkzAGmobCG78p8MeiCpovA&#10;PP3tZDVTHF/nJMrMHleVPVVKV7QPESwJtucv8Wfx97EJp7KnKlN3qiytzzCzyRWjnu3OvguSEteM&#10;tzDCnICi4DGpAmo2y1iDY3wea2sgXiSjHtra20njRJgKm3ie7A+CJaZMrIusmCPxeH07qGXNPQaI&#10;N09gY9RIh87UNj4L+BAxqVal/Wza6fcWwcJQ9e5iVMmuGOCfcAoRe14PCFadxdBRp5DqcChE66Rz&#10;8hb7f7dax68v+l59liSYk2YL8+h7Mp3axYXw5R8mAYzXq/i7XyN5LLA1shoiyRt7C8o3JkcEX3Vo&#10;OLRQ9OZJirhywKZYomJVQguNGlAcMuUkwMlgS5dTbt0MMBBbNJnobk7GWVF1Ht/Mtd/sKlWLuLJe&#10;znYBJgnarz9mP798jb0+ao/OZiTWcPmL7OXr5KS6Mf/fRciocZDcCxHpifNAwtTExX5+6dTR7TI/&#10;0yyxhxBcUlGPjDlaG6ONwug45FMC2OaW5M+T1DRgZ70PQOTCjp3EXBJ+vVZlmWc5LpITD34OxWxu&#10;VdLBfiWiFINNMDHBjpz0VUsbyAneJoR/oVEHX3RUV8RofjkTE6fOndRLOaPdxWaBaq03o7RUZI/+&#10;zGVoemebKJbVuvTdRV7Y+Dsw+pbS+K0VUJO4sSEJiP338rtrYj+IhiWcm6SwowBd7XKRBJpIHugQ&#10;DokNtZVXj7uk+0hC+87Cd046I1G6nQV2FVaoMcukUzFV6G6Uiy5MJSjyEeyxWjAYGnCkAaMAIwVY&#10;pHtxs1YFdxHMRRWBOE0XTizUSRdcCd+QSdgp4iCdFVHu5xaoG+S2mStmQ9Vt4g1e3r+KSVmvG3W+&#10;kXUnwcn//X/43ydJb8Ybrz+u5YLJQ6RVi8zs7eTKBnVEhCx0IZCp0EaKy4sAP919cNHzv2NEFcHy&#10;/ZdW6pOipcmroVK7FwqNgBj9WcIZKAYi61o0rtZpJU/yKs8kkCRqS2WGhdzKELZZ1c4QJxwU5xJb&#10;YTHfvp4ViGcze1AovOWe92lW2zpjG46DJY8zz7Ckn37Dxc8GT/zZvXe7f0wcZhTjmEGDf2DGBYBE&#10;6HTxkyZl71SX6MxXW0ucznJTbWgjw+Vmo5MwaK6YQDAzKUTGZTSfKcOW+EZngAoHBKsIWQjnFtLR&#10;nAzp2qkSIAlzqEmHyaDMXQTibVwA77erkocxVTzXw10Jxg/fr7OXqIZvcXl9eH5wUIStcn7Pmnwm&#10;rAuKllBRrxeUODGbaXU5oaApmecbI6pMgCmkhn/1/bPWCfrTzz9/tXZABO7XL7Yr5vRvG8Rg5tk1&#10;Stvz8Z7NV5kc8W4Xj7lIxprHufwCioQoLqteMq6cuF5ArjHbP9Xx+Tk0UwRGDm/8g4Tvuy/g/VPs&#10;4ajsDrFvnx6W8rKoamMF2D+3wWJIiFdBmcpRtNwBzvWobIoKcL21WhujFfsPZBaEIuiXpmtJspUE&#10;ZbKmBsh9qj7+mzGVZo1wp6Pafj+3TmKyLFVNkw9y40qUw0p3Q+P5ObigSPoA/FHFE2wlH2uzGYB1&#10;Vo7sDWjMMykJMm/nchLqGQEZqgMqVYKHDHdym1zx+wSPOBPI6pL0qwrrDSpljxHkqFKO76X1OviM&#10;UNSqJNE+mk4oxH6cZwqJ7tCaMrelyzGqPUvSURQuNgB1ZZFcHV87jQg7GfhMyRhpsiFQZxaFFPMW&#10;dkFk91yuV3UFDm99ttyZ9XV6jwR/baCoBHnuKPfN4nyOwllhRvfd540qtsVik339+pMYPuN0Fy6g&#10;iWTi689gRVzA9BebP+XIxMT6dFEElTcn+ox21qu54tN8tszejm9xid1V6ROAe5mdlWIg8ZwYSwlf&#10;QHLWey8U60oFDx0cZK/XKD1KltnjlULSwPPsyy9flUixRyT5D1tsYbwMDAA6K4wxAY7Pynn2/PQU&#10;a/EaSelZo5OKzhWd2co0T6mvws2fOa7RGSXBHM93rTlxfxpcEuTgh0vHJuuZgNYcFGcLVAupPG/G&#10;gnHekVBexZmlyEEpmIC5eZiL5aA9CWVYRlKdtDLGsrIWBIBGxofQTrs+0ft9YVL01JiJZfYHERsN&#10;rMsVdlOdnX+5xDObssPPefb8aSFlyVJYuMk4vSgYri9ltn4aBTTFQK/ZNlpHaOIkH1WVsHMw5Jo8&#10;3QOYIXokiST1frfSmfrp5xclJWhK3I6FANmM8Egky8bxmIbHDIwNo/sHj57opuT3XOJ1vB9MOUaF&#10;eO7cbmm8nadYMDnJyhKLwvLvQgQoRon1RVeCcS53UWEH3f7i56mmH3usN/gYFehFGkv00vHhlq0F&#10;ipTaa7JcUNewG1w0Nsa1lBp/xD6SnXvE+oPjnz5PfBbYKuh9lH/1F3/8Ixvl4eNG/utxbVhN6mID&#10;Ed5YAMIofeqHuayceTOAXczQxs5OmlU9SNVRgJpjqzdngc9vdrXj2YICf4mEYrbwhXA6xPs+z1V1&#10;kntwgc2j8laLqDWNzdkhIkpuw0m8BDOmNtdcNuc2z9t4qJ2kW4VEzm17DVq6EBDA4JSZLKdLtUGl&#10;QJYXyr5wTvv+4y57O1+Np4jvX28svlOmduCiNpOCADbbWjufNqAMYngG8bmEqUB+t/WEgiTHOUKu&#10;8QCXn5JvtZQsNQ1lDcqbWlJc4KezLgCZXbVt9iGyzQVGV7JVLvSaumjjz1TFo/S2Qx8idYrisjhc&#10;ush2YyPhdwB/mGRmZZvc9ywTqA9/BjomX1/O2SXW8NblQszqkplbs+Jyz2UyxrwXxbsFLJlEZ0x8&#10;IVX5v/vtSbgWqE/d1FtbfzmzKA/KlFRoUmQkgHQaPwEz59Fx6mhzYnPb8wzlCBk/G8kdbXZ5nWwa&#10;geQAmVH1oMjH85PMAYc4qzTbIwVpI0AhfQtuBLGhXw54gDRK2jgwq1UjPYunz3tpZhxjvalIAMJJ&#10;vwclOoRraEXG5XCJi26Iau/y9Sp7bJKl89kuqowdyNjf4pKy0FCr4MBle+HXelJbfgHjKH4OWlQb&#10;STOCY6KXxXMqpBw4SCxMgn18r9S1IXBPMqqyEqS04+lgoXDIxXKyh0GH0mU3JJGeQW1u69jC/S+t&#10;TgirhI4al1xtrI/Et3oLBEkNMjGauNR76SjEe/Hni9LPrLFjJkZ2eW7XT9qc6mqBV1mUtg2fmeYn&#10;pdHMnQUxSwUWnIuiTbJ8u9qlVvRlQIDNN5ZNKfor4OHr/WZNlLmdaEV2Rlp+NViRla7B0iPG8Zuc&#10;OGsZe/jwJc5IA47nLXvYPUgdkv1ISxck+mad7LRrm/40mpcX8oBQ0E4GTFwQNz4LiqzXs+IHuBAe&#10;Bhc1wFBGmfhUjN86KrOE8Yk9AGgQue8zHh3QPiPB+Pz8JHbIfruKPbmKJB1jupOAkFX1TQBp1IV1&#10;PqcRGOeot1U8GSjYmS8/v0Ui3mukR8lP3EYzAczJrC5Em13Ga85ZOXRVAMDRdQLw1psJlEfsGmTM&#10;MUkGvEU4DVEksWcilj7U2TJi4sNso24BeCKSV0Yl0HQXyyJZgTMGvEUMMZaIGPe432WXWOTF2nox&#10;jWJ2Ep+Dflj70udcyckcHZJy0ti1vRqHMyDsNctUzZNk2CK8lPql9IaSF/Q4mNqNVgraF8gpV/F9&#10;+uSNw7+j2qnmweTuq88AdwQYH7PyAFajd3M6XkyXj3UlLkmuXYJ4hYD1+GUsZ37mOKgyFgAkPR0t&#10;SEjbReqyEA4wIYOqihbKHNwEbLhS4Eqsv5u6kSKnSANJ4jpLwl2immvWlu6Pi4XyBGQ2ucjdiDqx&#10;QsAkcgdcPD5G9O8G6yXWciOAO2wgismrMGAbgMOZx66MwKdhTOc2Pv221JrzeenAdEq44jv9b//r&#10;3/y4isvp9fUsjrKgDDeD72hNUKV++rQXX5RFvR8uejhkiJPmbqaGgdZhQYlZmq0ICFI4YLPp4yC8&#10;v7S6VCDc0MrlYCKRudzVAAAgAElEQVTUMYtbclIzw+YqAF00w6RFNfehpkKcMT+KBAU7WJkJlvYe&#10;yHO/3k0z11KOfZe3SIIitePAMiOjvUwmLpYE9Mi4VLfLqIBP9+wPfniUo6RmwqkFS8XbYTJSWYiF&#10;CpkMTwJEzKgRG5Ls9JSMday9TpWh1l+cfpQYGe8IOtFanQ3DLx4wrXXGCkVyIGulkncXYrW7uW3F&#10;EaHdRYWE9TltOH6vYg3BPshV0D4SpSSg4zOXo8YZWDQjpEXSwyZGW2E272XZjXIagY+xT4OcdyQC&#10;e5DMjUF2XMWI52huTB70bnU0ZpyieK0m8ePpmLCe26ge7pFIrjdLJRTbrbEpJCwL2eniy2C3UNYS&#10;T/r2ZdBn1uWWubLKtOcmWT/T8swjuWAeWuKFEQeTZUdgB40DqofFc2PkNlbgL74o6Wix/vf2lv3T&#10;7941yjl8uahXKacUxmARgN5eLjIVI6HF3liiJlyAceHjtCn9DmZCUL2iyplSd+kKQh+XVhKvCESH&#10;rzdVkcw6qa4NQDIqGpEgKk2AoIDL2uEq0K5UWmNvrXEmlInYqKqi/6YUWVodchqlKy6KsqnLpUaI&#10;gFJ1d8TzxTirj6R+FgHxw26UbTE/87ify9cFS/klbeD31hbbULwA8ub2oRjF3c7ghilhkHHdzO1p&#10;GDdVaQrccmslxDzx22EraGZ9poPRKakGY0GbWbgfLj6BviZVRUPlqlYKqFfT2FD8vGc2wCKvWEZC&#10;Dh5luTGVl+7fdruIGGEdDw4oPzuTkJRdKXlOBDhmswRZwY8E8zeOAKAoo9P394tm33K9XBS6WMBy&#10;zJfWrcgZ/bUinwpThfOoA3aWhKz8rLJEBSROwC2Q2iKFDF1FKMYVjAyDR5NicQTmUlx7CVF1Huu+&#10;RxJyZjTJPL7rdImB43h/O2mdUImVGyIX1MYIdzmE1oU/P7oHhXUL9k/buNgAA1caHfMs4PXf4j2k&#10;KzHcVdku4xxxmfB9CwGF+9+PJiis9s8zeZTsHpb6TMLbwLCN83JF8h32QzeqA7nfWbHy8WGWvUXC&#10;P4/X3kSm+eX1mu03q4gFZuu0kTTk8fC/e1pn81i7t4vtAOZxeapjjxBR/L2PHz7E+t6E+xqEP0Pb&#10;o43Pk0mTQroPjCrF/jBYUuOVwiqpUitmjI2g3c3aCIxehQ1IYlUcJ7oTEgWsbIMgwSnGFJ1j99Ra&#10;VRWMA7+SycB8Oko5Nb5TxGp1klIXHA2h3bNHzmDN0J8oBFJuhCkgkV3GuXt+WmafHj9GYnVXF4cu&#10;EGsPPgRGBWJdJMCdipLBMAVAqYqNVo3U2IuPNLNJFslELnl+g0xJWPne7PtNPP8ZisC9TfxktR3n&#10;rh1s4kcczVMCJQC3zq0NrKA6AxLfImfAmR8tXmgp8cl33d/+/X/7IzNLufrFEzm/9MqgJPIElYbD&#10;JhtSOd9kz4/77OvPF7uKITwCNSjeZF6PergLKS/2RuTeR832J6GP3QIBxZrnnkrKcIosM6qQIR7m&#10;KhYXNH0l0Z/M9KPYXJ8+r8xgwGr4mBtJy0G9W7iCNtMHlLdy6+CjV6DZfFOJGy8nttGqcSwhADJ4&#10;V4xEaIc+PX7Ifvf1a/byes/+/M//q6iK9nHZ/KLLFT45gCZZ5EK9OhtEJznpIU9iP6UrTgIX86J4&#10;YMUt0dlYg3Ws6Q1p6lF8+t2HQrQ6Xi+uxGyzp3JvRLEBTAMoSqprCbAHBmKapwfbWA+B7zcKuDeq&#10;1cmFQyaZaxwTQZmLuM+1sWlL8/duB1/+nYBBrhphsHAgOXTDDVxKI0CStuzA87M4E34a3396VuAv&#10;S+g7lYx8qD4BXAK+w9obhO/711ZCV+vVysA2Es7IeKvSrzsIfwHq2dbEEsYpvJ/47LSNuVipMkgu&#10;rrEnEc8CVMTcv1z6QAkbEesKIFQyrXFBnUjQ6BiVybAmAgaAX55NK6U4vjtJ86iLL/92EOQKN6jC&#10;Xkip0JcDMQaNjrIvpA3A654jUCLIMoLQJyjRISoKJZ9ENFgCt/tZiQ69329y5UNkDVQ1yrPxISjd&#10;wYBW9v8XdV7LcmRZGd5pK8ubY6RWdw8EEEFA0DPAzcwN3HAJD6VXJYAeRjo65U161vevrWEmOtqo&#10;W6cqc+9lf0MA02dpYxEo747UxXUaNxliaYhCJsGPswNViiJ+A8r9WsNdELiOVZWsqqWw47TmEd48&#10;QEFoNpxlMC9MIADh2f2lo5zZPz9a4J+oYByF6gc8CSrbgVODktgCACZlvh2eScTLkIwGSyw//7wN&#10;b3+8he02Cwc7B3DH6aKgoRKsEZWRrHI2RLxUEA6kqKZSV5RBUMjleYCp1POHTuqxmkBZsICG/Lg5&#10;rkD0WTwFSrdPLqfRmyOuGTViT6OUN+tK9Pa5V/aLFNi9wNNWeOLL0MV1KLin1r06tCYcfGIiBcVp&#10;pgQ+Hf35TMBBNTAjHDQIKBkcluSXsyQyzRx07Y6rzpAi4c/WU/disAbmur+F8+EhvACMmXJXqjhF&#10;uOtx8LUxgLs8qwSWPNi/C74GCjR39O3tagWtr2DEzmkdz8OKBWdHpksA+VgLoPWAeuKYuXptmHtx&#10;Mop62UuREOAlzwzMj2LQ4GsSikVWYEwBro1L2KM9A/ByEAj4oUI5t/iwPz50v37+9ElNBauLkz18&#10;2DVlOZGDo6ijSaZC/nI8qWjBZHAYmKZ2cnPdbmgmCk02FxYDmfKx3iFBYHSYFZ0zpdy/SeeaKalo&#10;/rkzEGB2SCXW8syN9RLicqu5qPmwbNyQbww//rCSWF/heltazzRaz+YS4gKQDUMrm/TutZLk+j2I&#10;KcgRkJcAaHNmqqyRqeBmsRIAHk+k/e1s99SKrs0ifPrhR4n0DcPddRGiZDWNLmMFfk9cX4dbiJPd&#10;VAybrvfVknAk4DkAdvaOO5wvB5EAmEgwgabR1MQCzZ8GCYPMPtdMzTKNcWVJ/nmztntdOWNmcG+l&#10;hxpRV+IEgCpVU41mXBBE096//7vffb7VLkl7fmfJOkgbwRWsEhfsSN3wqioqjepfLEkrgTFVsCf8&#10;8rKyC1xaNfmwRL4I74dWvHF+iINgnO+qizxznYjqx4UlrMJpOeKngoKvVblrJ5Y68p6/x7AIrADJ&#10;ZP6Uh29/6q3SrbTauNUPq7ZLOSburZqb/8XGq052zF0v22bGWse9u95RmWWpW1DnVuUh/7k/nzUK&#10;JjGfrnvrTg52iUZ1/0Kk924kks4KGfNQbdLdMyZmZDVGvEORkPg7AWfSyvfCoOKRzkZEqd47+A7U&#10;f30ZVXSJ9N6jbudWpwD/2O19FyEZJP8cJbpLAoHTScUTZwcojwdXQgN5DZU2zVxoZPkys+6uDmvA&#10;Zc0gyiMl3NB6UHEFMvdVoGrnfcIBziPvPJtVAj0yLgcs01pAwX1vY+/7ClBAiFsrdE7RpIX9PlOM&#10;J7uglmgeiCDBL7dgM99ZYWddCQAiguPB3uHmdWJVbeI2zwMc+1l42mxEx3p9teRxwoWw0Hj9YkGx&#10;wtY8c84zlLskLgoF0kWUi4lZ46qmXKStJdD918aCUhO2lpw2m0I00w/PVhyk07CZr8LLdht+/Pgq&#10;EZs1eg6WADcAqEYvoIsIXuRaU2RpwjVNZYcsZgvHPKMYSTSdgiaXMGWaOdhxu56oa247p5aRgAnQ&#10;Y+IjP7RN+N/jRJeThelTcMExscN8R879a2OB0mARD7NpcCrYyc711e4uYj109mVSuAEWwbGspBmg&#10;d07HYZefwDRIaMalpzlLFCFMKihWAaGR3Eh2L+yraRAqT/yjjK6crtb2jYp5kjjFD7gfir/b4+HW&#10;2O3o1usLB811clGEu98LS/TdQ2KI1D/uPtiSWij9oCS4XAKKLcJ6XmmK1qmjdMwQxTSeIJp554No&#10;vUL3Z64foj8o3CstoF0ZEiVKO68DktKty3QDZs2jqZdUPgB7QjB4OPKeMXwQRMD381AhoX7PLJlQ&#10;YBImi7KSBDSrFDQSuNm9qOheiHaTSoBbzif3Ht+dqf0czuVgQXxWus7M027u74rgfW31fjsmpSO6&#10;H3SWjXX3vSS8Swy27Pe/IqM8cfv61Kf+erevLxuBr8FS4KVTWYGwhRZvZ2VauEgYBVwlKXTHcgg2&#10;OroLJn9vH1uFPJbWnSbvzhKAjl2mzkhRt/6wxm1byp5cZDIVp0H7/ffTyemjUEObIHB6Hd1+B1E9&#10;nYUmleDE5cB//vk39lytCJ67sFcpWXiLAddOxllrS/rb7TycwUPlmdMX8VjBLHAWXDk45jTAjqcv&#10;d8VimqyBF8Ik5FbLn0hTPjBEi0LgeoSkWPPSLFF4AEDmOfBOKZ7Ot1p//X6oQ48gYN8p5o2a9AZN&#10;qUjyQ++aNF++nHVfUXWUciTrHfvyh+MhHPZXTaDRE2FigbjZwgqvmyXuxctCsWQ6ido680xOmdIf&#10;ylwlFKdS7hY6Jyi2PhAti5zp3Ir82yGKcadgjGBPJVqJUfRoAmHn5P1wU2zi54sMGDFbpWQYgvI1&#10;q0IB2inqWS0x2fjnf/zlMzKk0twDpclvmgJo6TSn/Ollp6oVNz2yE1Vjqwfuu26NWupGX2a7nsWR&#10;I5VQoopHWvEI+3Stghn7Fx5A/aX2BSrr7sLR3rSnpEyJ/+CnULvPgkCIiN7Yyz1/8+6TMefhfRB9&#10;53iqFcTgFb8uXBAJpPIoLwrrDhdBk4NxcO71fF1ZkWRV184+z0TMIO3+ggXxjXXJNyuA8lkSfe97&#10;BQ8ATfXRJT1Hmc30vlhpHVGsUbv9PS8nwedgdH0L6bfn/vujRpdkTn4muErjgG6kjOhsnP9WM40f&#10;oXmDKt89z+3n+yWXvwxTE1glrrHk46nUd4ToN8gdMCTRl2BUZ9ERWMc8rDdpON9dcIYAxXgOUE8X&#10;rXaF1IZVgzOidAxSielILrZMtddfYtZjyUlbBvbhjO7GVvgB9P87exdy1gTACUun86pf7+feSxUS&#10;Hf7qqRTSubbf4/q1VhCHGvloG3Wz0CpRkWT6cT0OYfcSRK/E3VPQWGzY0Z3HEYKRGju7xm2MXTbW&#10;JzALPDS2E3VPB/t9Zux/T0EjV7AGiNj879e9XeKbzjjP5HofxAZSckNimQu1SF3zQPcHVcBcgZnu&#10;dmOBWUZL6f+DKNG5YCSJMqVWW5l3tIWLyVnCsoJ27rK7qBOWTxM706PWMHQ9aHIw9mRaBgq+FBA5&#10;laiVxNcuMfCvE/d8YHqCeNLgaO6zBaUsShMDbN69bMPbnw4+rSBAy6/Dx6UkSrAidN/CJ3SOuzld&#10;XeTmTnLNnRImEBnKra2r3bG6k9cAwl9WXNKNpFFml8AmOuctaFePWRXYJkaoKpDnsgXSX3831KKD&#10;o4hVQTW6iNv7t6saGh4pBSaBGPVQ1kRJBIlJLpzpDM+bzilzOqVLF1vBck+V6FEVyO6xU7M/L6vM&#10;7a2TQSvQnMYg8uVZBdI0SKeGQr114y8AZKSP06MRzukmQHGqzpe1hYR9CH2puzGKAQBK/s5/Wzg9&#10;s4dmvLBkW+te3a0wgFqeW+KorTik43Pp60TAOhhfLa2wVAszt50evdChOALvwtkroTMu1uHb+01u&#10;lbVk3Qe9B5qIiTV4FPXPz1b8n69uInVxMTwmuzDhZrBBJGnfy8aZQuZ+8hUHxdgY8TOsqWAvMHVE&#10;n4WVsMDt4BVYAVSstkN4enUlSc4iX2G+TOTRkaZuOsi/W+W+rydhf/myFyD2fL55zrE8geeCm9RZ&#10;sXxElOomRg5TXyY4nHWxArlLUwe5r3cTeXIsUFtEEpp8k7qPEkU02DlE7MBryAcCwTsgOiTowr03&#10;+ONiCRhQb75zzMts0Vlxn8nOG8XLhXXagCmZCIIBQi8HYDKCd87ccCdSxPxuNAWIUWH9fnNgJ3iY&#10;hxWeH3+yBnjfhxVMjFurNaNUQcXKal1EMXiqbAUVyKTVwB1RE5knPsmPa3T5LS2dlo3bNWECmnk6&#10;6dWYM8nkZ89nE1nM4/Y5nbl99nzq5x/mHtNIPE6SIU63ed7/8e//+lmFgHZNqcYRXCpkRhl3jFNL&#10;1CRs6zQLTRGcwQAHFiQz1Rg7xrM9hNOxFZ9+NV1JkMI721EHl6CDEx2BvKKbTaJICdVNEe1xoa/x&#10;0qBpaTRrXwwWAWM7xkmFX5hgB6KmKrOu9Jw6YwLyabXMwtsfO3e45CFG57EnKwYY4eVQMIOboJBc&#10;xhueAU92uevI588FIhGVapuH49eHdn+UfOAuoJpOBHoawg+oZ9qXh5Z3qX2nhqX3OHVKEWPYjEQG&#10;Hzpzhggo9jTuTrlg5YJKNLqepa46xoEG4NiqushEQ9SeOGpMzEGmN67uhcAO1bIAM72bZ+VStovG&#10;RxgaEbyOAGwsQKWlOj7+2076CFYdWybj+26Xpb7vzDoHKlwU7FCP6uzwflwvdC5A9Z+/nUNjFezS&#10;osuYtQJEAbB53bl66IfXuTqXBXQ56zhXiOxcXJQqh3pn/z6dPwUcXQJqmRx+ScJGC9xv742Sfl71&#10;qv7xDDjsexWTY+qSwgRUVh9crFGAokxTII7CoOIJWevONe2xwgUXs86dKjd68MOM6QHQDXDSc6nJ&#10;zdSKq0q0Rdde4NJNpt5tkkTRMICSpWCZ+Kj1grgWSHkS132UBDaKhG5gk+jzUFRidPaAugmTZmKf&#10;2W4nVCeJGHWNCyxFjQtV+6AluUeM1O15IesN4I2zljBSrVxHJVO3bG92OrrJUun+C1c7S2AIkBHe&#10;Hy6aNqCBwt6YkaTorVEFVPtiNFJWEwnTwOaQBAkj+cUohz121r/95W/D/vTuTBALPJ1kfFMFRbpq&#10;vguj6t0OUa+pa1RYwthstqLdTRe9fn+AmCTj5WzU+SDIbhAlOnVS/mzbxFUhtWrLFawIpBSYuPNy&#10;Zl8+rKy4eajNFjNEcs2JT7UwHAOnRIPzCNJEYV/NPUZxlruDCii0W7nuoh1gBdbNkmnfPfTdr20n&#10;nJD7Kzg2SdJdkbmB/HRfu2Kn3hl781np3VwEv223S0/CjVvRsydOc7+zroaYi8K9WheaZN72dxUw&#10;QpcOnqhQScwSp0qmUVejldR+qV9/WiztKt3du4Jc+11ky5qm9WaQP8zBOs2Hxbejxbf72Eni2hlv&#10;idaRrB9uFOkwzgYXtmPKSlKV7lSUOgdAyhllnUjDN2MNgE+IncnLfgzrLePtQs0UBS0A+eaWSNip&#10;r0M0vgpxjZPqe07tuTMBGGC13TrXGmmdon8He2CxgPUZwEZtKZjEWfF4+RrE6hMVlcn0OY7yO0Ce&#10;udbsNACITpUy4sHMz5Jyc5f/CitIcoWmzcFNF2GCAICEjZFoGpdFWepCE42T/fm2H1UcnqFlnu1n&#10;tI2mGUwh8ZJQsWx3f1lN7edU4ddfT+E3nz5oCgIBQfKkdu//8q9WUgKl+OW+s1ZnQsB0bj5z/RF5&#10;cKbeUNMcXq6jJuWwfFJWPrnbFMjzqXYMAroyrGNKIZ8BfqeyaB/l1RHipM/BlgBH71LubMMdFU/7&#10;tQs23DfHPhBr+rrWNHRuBROFoCbt//CHXz6jkCc+q1WQ2+dcyFx44ZOnXBVeP1hhcbXEX5XuUmgv&#10;6Wm1BoYrQBFJeLutVGwAzKEj4OUu14DmbqLvMSrdv/caLw32sovpICQyYxq66DkBpHEmR6PRfSu6&#10;Gnt8RDfyiQtjzAG8gPa1qFNQ5Y5QR0bt83n5C/Y8wQ16pA1gFfwFgCEJ2B4QFSA7nBRZWPuMb+9H&#10;7Zjp2kGES/0Lg5m7JwZU8+iCwOyz467P7hxG5bj/dg+H91oTFJkagQJmbYAL6z0IUCayz+AOh6xv&#10;BD7rfU3RinaGlPeg6pBxGhMJpj08Z94DKYFpnv6LPNPlmM3c0IhOQIv0VmcgjFhm7xuBG5MxJq46&#10;YjvsOaAKyvfp4nSB5HHEZMYC9h0g6tzer1WWM/s5V6uwSQwb++8Oh5tziyeOgmb1gOjTDNDQoZdv&#10;A2Y4AF8pdKBKypLkBsLdLyK8fi5IaUXg23+fwxMGMQ/XRqC4wUUSdDgJ9+Prys7N3eVWo4tqwuiM&#10;z0jHtyllsuVrsFTjzaFxZbY+Jju6xky0YccNTOWj4Sh8gi1GUwkTMVDmFhyQxv7u0idzJc6ZBX4Y&#10;LRplTmo7E2jQd2GOQNC9USENqwDwIx4EyD5zecvMgbQfXl8VKYeuiyI+iZKgxGGKaODEZ505SDFk&#10;PtXppIY4qmtmSiMBKMa/UwekEVQlGwtSfD5xeWl5lWN4MUishw5oIEK3bjhEEmCyQKLTfhsDLEag&#10;BR2mJQcL3hrT419C9wLSgAQwDK6+J9Eczsub6yfAuElb7fU//vQs6vDdAozUWftEomvYKZ/PnRIi&#10;xklXNFSWC5eIblDOcxlnB/0FJS0Aw2JyMRlhTTBzfYXOztnwMtXzX70WUhDEaVNrD02zXHdDj5GJ&#10;QOujfBQel8vCnXEnrsfxtFuF7dNGkxGAfvxvtfLpWD4Wviq0z/Rsn1UMqNZXttAti6oTaJSfIc0B&#10;/EAwW2LKwmqEhgePBKYm9uuHt4vjjDi/xD3Mt2qfpHQaXyV6/ufjXfelmqeKUXwREiWgw8oCblVM&#10;wma+DJvnJ7ur91BsqnBrGjVUl/ebNWOFpkCcxYcis8vPw4waZABmBcK60mcsxQvxtal8Q5juY1DI&#10;um8hyz2tpaBbstIA04PUNuDcJFLImTKXU19XQA3OLEBzlniHf/PXP4UB5CNgw+CiYEpohZsC5utS&#10;75zGUHe0dcVelFk1jk8jPR8dmtZVtzL1fNZoHXsBMmfW5S821p3vMhVGrDl3u6WmDhRjABopAja7&#10;Su6U97uvxMB2wUyRJgXTwfMoZdb11q0FmMKpZrOzBMMKnInk7Jlc2TNZgvfA7hjMQNFHAbpRBpF4&#10;T8D20Vp4kUjW+lK7w29th4vGDgwEPjjcNdxS68YVmJmUMm0EtL/YzMWCxc4bN1ri+P0wSjqcn8Uz&#10;44zej41wJmJmNQ5yRYgNFghYKlw7S7l0ujwBEx41ldcsrF46fW+aErxPitJBu6MFUu4FzRlNGyD+&#10;+XIW1js7g8TQzFd62e//6Xef2TE7UjWVtClVbbG1y7dnIoXj22iByC7BobWH2orSNmCdaxGIH8pe&#10;iMlDo4PiEsV078fjLdzti213E8lqsksnEdClwOXnYIMB4MM/oBIRcKx4mdJZMqplxfFg3OwdRX2w&#10;CnfR6uJBLeICP26ZzJHm1paiZZ4npcY/TDOoMnu77KsJKOIkvDxN1BUCxBKX2S751A78HVdFxjsT&#10;R39zmRFZkaAMUqbR3jSfejerrFshyDOqmmOffX57REvSNKJhgwIKgbooJvpMdFPqFF5mUlIDEzDY&#10;M8SxE7MXdXjXVBgTjYNYXySMunKJ9xSZPcfl2gq0pYAtaDhgg8sBFW7lOkj+FlyHpgYozQXvzgEd&#10;gQh+xKAguW1ok+qmLanVPtVQ0rPDvNmU0myQhsAEoxS7GPaS37+5mUpbu/ZClrq89uHYuBjR4JSh&#10;69n1MYbC/R2KpavX3fZdWD+D1Uij2FCQkVojAahSFS/iUgBfCYq9Vj32oW4u/CKZZcbKVthxtpai&#10;WzVSwoMvDfuAhMv+TtOd0q2GYbUA9OOsQZagy1P/VgP2c48TOer1Ltgj/YVvZ+1VpWpIUBWKfG2/&#10;nmkKlUsYtHdhrRS6JdbmljBviYC/OIZeL26/SfUu2/g0jUZMPomilqlS75YpAEjaUCdZXwECq2Ql&#10;7ZUezwPAJ7LBdFWIwVBQ9IODAVNwJ+gExGTG+xH7gTUEyfXi4FXG+nJ6TUYVMZwDAkR9qTV1yDRl&#10;yKT74D4TmVaZjICvXx1LkZUuDXx5H614tC49rSMVzLsUVgQkR59wdLKjJhuDkQKzxAiYYpl1hgSk&#10;UsfVdCjHJi6YhF+M1i0cylmqKQhOlCeUUi15IUiFqBN3ic+7fJqI/irJ8Hv/5xUoY1kpCcZEdbVD&#10;trfPbBWWsD6EQvQZzjfXPtk+WxM0X7pF+2KqPTlmeOW29GkNyVJ0VMezdNLyAzxpZ/Fy9/F06voa&#10;fLf5KhXVjuKFXTI7Z2FPwHah6Gjxc0oxOnjKbhqXH4bBQxeLhgHS1QBgD1+P0nnp0NcZ/NlgStXL&#10;G8Ml21+sqUuwhE99HM96RODPs9MReK9TKK72zZ8sScnCHb8cRIwernFDPiBWw1B4sufhWiu3sFhN&#10;tZIkXsGcIIlIILBzLMJ6vbDPUWvFSEHAv8EkNVfxmlsXXgQczKGkkneEz0ChMGo8aFjMX4Nbav2s&#10;UQwGjKvsOyJrfbQ8tHpuw+2SyMKbNwvm7r/+8ypKNNNzlGCFTYjrOGdhJMJ0gIeJgpzy5uA95Ctf&#10;n7XRVyXt3PiOppV1LUwD7i2xEdXY5p5pvSfjrTSCsxk12rdjOsL/UY6kcUllA9DoOUuACasWPRd7&#10;h3ZWq+1Me2fAq/cRGrh9N+TAI/2f6e9Y+ppaE+bMBa7IPRhwseKWgSt04OBMwAbhKO4WcRb9FVh+&#10;bE+tOHv+WITrNVWBM8FWgFVH64wOyb5LedWnn7KdsJh2tIYU/yN+PpOP7F/+7bef6Vwku2tvLbcK&#10;rdV6LRWFEeBMI3R+qkvH9ICxFGMt1gWZJXKCRz7ptMe5QovDwQy5ars4XNIidy3vvPQRGUCgZsx9&#10;HNk4J90xEa4WN8pXwBK9VV/QMYtxIj/w1ZPrindCP7vfPCp9SD4jWpTEKQMPidWEBot0wkOuCQLB&#10;6c0SH/QizJpuV9cUyKJ9sYvx+F5UhlpXL4QETuMz4iJIIFjmmgpMd0nYzmayJJ+WTuWkzXC700yJ&#10;kEBdjLnAmCQKkuAdTm3izAnEnNpLo8Mm7snEx4QEdi4SiZDDk+VNOJ368M06mMv5qikAMqjsXwkM&#10;Cgg4f1oHOKLfkHvA5lFO1onmU6LqdG5SgvfIFIc98YQd/S+VSyikjHE7gTZ0sfvOdRuoujfbmRTF&#10;MLxhLQUS/PSNaYWrxl1uMQHw/QgQtQWp1URVMXQwAtPG/mW4w8/bnSTJmZBwpmaM70HxT1yorVwF&#10;FYgge5lWwLxL3eQAAAc7SURBVInPMZopJGvnUxVJGi/scy3Dbr314ofzTQHROa24c7awW4ITFFmb&#10;0JVaANLekR3wNNPvR3cHUA/7cr7ntJzad3Oq5Xy2Cm9vBwF5mRTcLkzMglvPPhzFLzSvAHvuYf/p&#10;w6tV/z42VdeP6NXFqcxjFLZC7ItE1EYtBfmsNA7Og40iymHr3GoQTBptEhCrzCs3vpN1DwCiQlRA&#10;xE1UgYogwE48ie9TEwRLGNZNIyFL506g9uKqdxGs0s3skHQG0zK2kRJm9wpZadYRyMSPdMNzt/bG&#10;w2FhSZZxZ2qR8WJJKl92WqEcv4Xw8ePSknIfXp5XKsIQAkNk6nbMtIftJe5mQXU70feU/gqdZnCu&#10;exJVgZ1OCQ6gU4fLP/+0WQq9fj7cw93uUsZ6q+rU2IBJEr6Aoks4mF7eKawce/HWGw3tTlZ88nsy&#10;CarrTt/3dLlZTHgoiIMDErgOJ1fJDgcF71FaA47P0hpiTKV78bBCmuemjk+aD0EYMsdi5Pq+g6+L&#10;VWgzPQRvVEXJcaiVi8lckz45ljCuhhIaRZrUCUNvpnhCDwAtjqTXqhMA32XfSWhIpmTgNZgEM6Vr&#10;HaTOmogETMx/eVoJRAnCfrvb2TPttE9fWSzZIaI2RnAgNF2OXI43Sa1C5bBv9TNp1IiJj9qLTzAJ&#10;EnPCgZV8ip6FBTwrMaWvIKViKyIkeV4DQgyaGJULZ9rJrbn0VRz6IcpJvWMUaOjOZ5faF7LMYt0V&#10;lU1waWX4s/T99xXccv0UDt9uem/yqIAx1WcqLmBA9XJtdowYNgR8dxqmyaoQALe2pPlM3LP7TNzC&#10;w2e5cuwXFHaEn6qJ23iDYyJOAmyl6Ibhxwt+ftqpqJlQI4RMoHwEq2ZMeupOd28xmziWTV/LzfN4&#10;ltJp6N2fhBVJ51pbWtvnla+BOc/yzyDRo1WEZsTgTRKul+Dd6C8oxGrRTseoKpy4nAAxPnrTUCBQ&#10;CEr0icL16DYAVdmHL/+Dhkkdsj/8/pfP9mOlZ96eXISGUbijUl00hEo5X5aWtGrndg7enVJ5PA4g&#10;Pnk27o7GYWbHiJPmxJLqj5+ewq9fTqFjlyoTFjcQ2rwu5Wb58ulZD5gqUQZAZSl06mRtyY0DGYIm&#10;GqBxh8or9zJzQExt0RaHxE7qJYk0z/nz9eJ6EdDH3r52Mi9i/04hRBWLCI3sYunqUBMbo67/3Tm7&#10;WevGVyTfNHcbWu0bu17jehmyUGvbPwOUhI013TQAMmyg7miv5w5cEiCzd553TwXISJNpQpWrMx5a&#10;HzODZta+Horx3Hm6Gi3z8jmIXSpFTHF3K0e5MpXBc+KOBkUqBXN1PmMMsnJ2G539QgJBOIhJw+3o&#10;zolcMFQ3l1YEVJnLYJOkOKwlAZS1Qywq2FdPJ1P9MzAu7LztSeg7QJuk4prhA3EdhQRGSlyiZPb3&#10;XWQ5aJoFc8WKHrL75XTWh703N1XFp5Nk6bT7JEZQDymYTFJNIISHIYm3LvtSzV3rgskWjn0AptCn&#10;Bz1fWqfOCoNEg+X7RNLIQRoLCB6JBw8fvoPiWWrv26JJb133h+edFXIAnlZhtphpEvf2Za/PjoIb&#10;u2sKzMWmU3VvP1bTkGFwQRkJLqFcbL8Xgl7vf7prJMrPBDk9XaDP7yqmMF74XlIZRXlOADJwFBag&#10;Ureib3k3pZ83Pn9rZw79e2oB8AellAX78Mq6MJtKH+Dj89I9ZehqSaYA5yoPNqwJGgtip3cXxvnp&#10;p5dwti+x2c712alH0GYANwI4GGAx1DKkdRFXAgCpNQsicDLH4QxZAXas9WuUjOBrukemwhEwZDMM&#10;kW1RK3mXpYMMNY3KvYkIib933ZuYEFTET1yKvsEcjfdmBfF8M5EN9mIFD74OeyuoHxcfP682o9Yg&#10;meTBSz23NVRKMZUygXqR5qXw7aEES6clV5HOOFYGUvbMGpQrGfFDy6680JgVPu3BPZWVRBLRagru&#10;VdR6kBxtqqQilsQ1akV0/v4EPqXg57k23qxQHLECRGeB57DdrsPR7sd6kWidiHASuC8ElujicUNk&#10;SiDtCu6HVGSj+uUKk41EwMAEDBqXYBbtBKSYa+/GslNBl22x/nS4ynr5/XixP45yJk0BSCLq9tZK&#10;MItdfC0dE6ceUlhxvzElXK0zLzRZfdl7ZWqzwCmVbTRsiRBzCZT8u4/UM/KAZKb9PTOhIN4yiaom&#10;ktcTlZgeQdo1vSdHsabuXvjzjGkeWUOokGaCsclcjRPsQ1FounJCyEkr9OCaBviMRP2H8H1STpIH&#10;g8U0xc5C9bqy8wQgvtG6+2rf/2D3+WT3orE7ccbBNU5aWC3WjTPiepkNBq1D2HkwdVpaDJE4XuO4&#10;DyY0nIFMhcKg9yicExo41imT/JMuMoOaUSDu1PtxMaDIF5IdJ2cwSet9RYq1QSqqcKJ7wIACYPLI&#10;VNWKNDnGRruDTgaKPsnvBcqV8YeKY1ZYMtkK0ThOQoWWV1kHchftuf4fwRHkmERXDP0AAAAASUVO&#10;RK5CYIJQSwECLQAUAAYACAAAACEAsYJntgoBAAATAgAAEwAAAAAAAAAAAAAAAAAAAAAAW0NvbnRl&#10;bnRfVHlwZXNdLnhtbFBLAQItABQABgAIAAAAIQA4/SH/1gAAAJQBAAALAAAAAAAAAAAAAAAAADsB&#10;AABfcmVscy8ucmVsc1BLAQItABQABgAIAAAAIQDkAl5X2AQAAHwUAAAOAAAAAAAAAAAAAAAAADoC&#10;AABkcnMvZTJvRG9jLnhtbFBLAQItABQABgAIAAAAIQAubPAAxQAAAKUBAAAZAAAAAAAAAAAAAAAA&#10;AD4HAABkcnMvX3JlbHMvZTJvRG9jLnhtbC5yZWxzUEsBAi0AFAAGAAgAAAAhAHF9upHfAAAACAEA&#10;AA8AAAAAAAAAAAAAAAAAOggAAGRycy9kb3ducmV2LnhtbFBLAQItAAoAAAAAAAAAIQDWNSLnT94J&#10;AE/eCQAUAAAAAAAAAAAAAAAAAEYJAABkcnMvbWVkaWEvaW1hZ2UxLnBuZ1BLAQItAAoAAAAAAAAA&#10;IQDwfoK3eGkFAHhpBQAUAAAAAAAAAAAAAAAAAMfnCQBkcnMvbWVkaWEvaW1hZ2UyLnBuZ1BLBQYA&#10;AAAABwAHAL4BAABxUQ8AAAA=&#10;">
                <v:group id="组合 223" o:spid="_x0000_s1225"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26"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27"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60" o:title=""/>
                      <v:path arrowok="t"/>
                    </v:shape>
                    <v:shape id="文本框 212" o:spid="_x0000_s1228"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DB004A" w:rsidRPr="0043606E" w:rsidRDefault="00DB004A" w:rsidP="00430C3E">
                            <w:pPr>
                              <w:pStyle w:val="afc"/>
                              <w:spacing w:after="163"/>
                              <w:rPr>
                                <w:rFonts w:ascii="Times New Roman" w:hAnsi="Times New Roman"/>
                                <w:noProof/>
                                <w:sz w:val="24"/>
                              </w:rPr>
                            </w:pPr>
                            <w:r>
                              <w:rPr>
                                <w:noProof/>
                              </w:rPr>
                              <w:t>a</w:t>
                            </w:r>
                          </w:p>
                        </w:txbxContent>
                      </v:textbox>
                    </v:shape>
                  </v:group>
                  <v:group id="组合 222" o:spid="_x0000_s1229"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30"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61" o:title=""/>
                      <v:path arrowok="t"/>
                    </v:shape>
                    <v:shape id="文本框 217" o:spid="_x0000_s1231"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DB004A" w:rsidRPr="00AE6F06" w:rsidRDefault="00DB004A" w:rsidP="00430C3E">
                            <w:pPr>
                              <w:pStyle w:val="afc"/>
                              <w:spacing w:after="163"/>
                              <w:rPr>
                                <w:rFonts w:ascii="Times New Roman" w:hAnsi="Times New Roman"/>
                                <w:noProof/>
                                <w:sz w:val="24"/>
                              </w:rPr>
                            </w:pPr>
                            <w:r>
                              <w:rPr>
                                <w:noProof/>
                              </w:rPr>
                              <w:t>b</w:t>
                            </w:r>
                          </w:p>
                        </w:txbxContent>
                      </v:textbox>
                    </v:shape>
                  </v:group>
                </v:group>
                <v:shape id="文本框 224" o:spid="_x0000_s1232"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DB004A" w:rsidRPr="00DE20A1" w:rsidRDefault="00DB004A" w:rsidP="00430C3E">
                        <w:pPr>
                          <w:pStyle w:val="afc"/>
                          <w:spacing w:after="163"/>
                          <w:rPr>
                            <w:rFonts w:ascii="Times New Roman" w:hAnsi="Times New Roman"/>
                            <w:noProof/>
                            <w:sz w:val="24"/>
                          </w:rPr>
                        </w:pPr>
                        <w:bookmarkStart w:id="392" w:name="_Ref510877195"/>
                        <w:bookmarkStart w:id="393" w:name="_Ref510877191"/>
                        <w:bookmarkStart w:id="394" w:name="_Toc51127065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6</w:t>
                        </w:r>
                        <w:r w:rsidR="00AF3D17">
                          <w:fldChar w:fldCharType="end"/>
                        </w:r>
                        <w:bookmarkEnd w:id="392"/>
                        <w:r>
                          <w:t xml:space="preserve"> </w:t>
                        </w:r>
                        <w:r>
                          <w:rPr>
                            <w:rFonts w:hint="eastAsia"/>
                          </w:rPr>
                          <w:t>不同密度下的透明物体渲染结果图</w:t>
                        </w:r>
                        <w:bookmarkEnd w:id="393"/>
                        <w:bookmarkEnd w:id="394"/>
                      </w:p>
                    </w:txbxContent>
                  </v:textbox>
                </v:shape>
                <w10:wrap type="topAndBottom" anchorx="margin" anchory="page"/>
              </v:group>
            </w:pict>
          </mc:Fallback>
        </mc:AlternateContent>
      </w:r>
      <w:r w:rsidR="00142B54" w:rsidRPr="00142B54">
        <w:rPr>
          <w:rFonts w:hint="eastAsia"/>
        </w:rPr>
        <w:t>使用计算着色器</w:t>
      </w:r>
      <w:proofErr w:type="gramStart"/>
      <w:r w:rsidR="00142B54" w:rsidRPr="00142B54">
        <w:rPr>
          <w:rFonts w:hint="eastAsia"/>
        </w:rPr>
        <w:t>和片元着色</w:t>
      </w:r>
      <w:proofErr w:type="gramEnd"/>
      <w:r w:rsidR="00142B54" w:rsidRPr="00142B54">
        <w:rPr>
          <w:rFonts w:hint="eastAsia"/>
        </w:rPr>
        <w:t>器渲染效率对比</w:t>
      </w:r>
      <w:bookmarkStart w:id="395" w:name="_GoBack"/>
      <w:bookmarkEnd w:id="380"/>
      <w:bookmarkEnd w:id="381"/>
      <w:bookmarkEnd w:id="382"/>
      <w:bookmarkEnd w:id="383"/>
      <w:bookmarkEnd w:id="384"/>
      <w:bookmarkEnd w:id="395"/>
    </w:p>
    <w:p w:rsidR="00D515E0" w:rsidRDefault="00142B54" w:rsidP="00110C44">
      <w:pPr>
        <w:ind w:firstLine="482"/>
      </w:pPr>
      <w:r w:rsidRPr="00D515E0">
        <w:rPr>
          <w:rFonts w:hint="eastAsia"/>
          <w:b/>
        </w:rPr>
        <w:t>实验目的：</w:t>
      </w:r>
      <w:bookmarkStart w:id="396" w:name="OLE_LINK30"/>
      <w:bookmarkStart w:id="397" w:name="OLE_LINK33"/>
    </w:p>
    <w:p w:rsidR="00142B54" w:rsidRDefault="00110C44" w:rsidP="00110C44">
      <w:pPr>
        <w:ind w:firstLine="480"/>
      </w:pPr>
      <w:r w:rsidRPr="00110C44">
        <w:rPr>
          <w:rFonts w:hint="eastAsia"/>
        </w:rPr>
        <w:t>本节实验设计的主要目的是验证本文算法</w:t>
      </w:r>
      <w:r w:rsidR="0015575E">
        <w:rPr>
          <w:rFonts w:hint="eastAsia"/>
        </w:rPr>
        <w:t>将</w:t>
      </w:r>
      <w:bookmarkStart w:id="398" w:name="OLE_LINK20"/>
      <w:bookmarkStart w:id="399" w:name="OLE_LINK21"/>
      <w:r w:rsidR="0015575E">
        <w:rPr>
          <w:rFonts w:hint="eastAsia"/>
        </w:rPr>
        <w:t>Ray</w:t>
      </w:r>
      <w:r w:rsidR="0015575E">
        <w:t>-marching</w:t>
      </w:r>
      <w:bookmarkEnd w:id="398"/>
      <w:bookmarkEnd w:id="399"/>
      <w:r w:rsidR="00CD129D">
        <w:rPr>
          <w:rFonts w:hint="eastAsia"/>
        </w:rPr>
        <w:t>步骤解耦，</w:t>
      </w:r>
      <w:r w:rsidRPr="00110C44">
        <w:rPr>
          <w:rFonts w:hint="eastAsia"/>
        </w:rPr>
        <w:t>使用计算着色器进行光照计算比原有</w:t>
      </w:r>
      <w:proofErr w:type="gramStart"/>
      <w:r w:rsidRPr="00110C44">
        <w:rPr>
          <w:rFonts w:hint="eastAsia"/>
        </w:rPr>
        <w:t>的片元着色</w:t>
      </w:r>
      <w:proofErr w:type="gramEnd"/>
      <w:r w:rsidRPr="00110C44">
        <w:rPr>
          <w:rFonts w:hint="eastAsia"/>
        </w:rPr>
        <w:t>器</w:t>
      </w:r>
      <w:r w:rsidR="0015575E">
        <w:rPr>
          <w:rFonts w:hint="eastAsia"/>
        </w:rPr>
        <w:t>进行</w:t>
      </w:r>
      <w:r w:rsidR="0015575E">
        <w:rPr>
          <w:rFonts w:hint="eastAsia"/>
        </w:rPr>
        <w:t>Ray</w:t>
      </w:r>
      <w:r w:rsidR="0015575E">
        <w:t>-marching</w:t>
      </w:r>
      <w:r w:rsidRPr="00110C44">
        <w:rPr>
          <w:rFonts w:hint="eastAsia"/>
        </w:rPr>
        <w:t>效率更高，使用不同复杂度的场景</w:t>
      </w:r>
      <w:r w:rsidR="00CD129D">
        <w:rPr>
          <w:rFonts w:hint="eastAsia"/>
        </w:rPr>
        <w:t>和不同的光源数目</w:t>
      </w:r>
      <w:r w:rsidRPr="00110C44">
        <w:rPr>
          <w:rFonts w:hint="eastAsia"/>
        </w:rPr>
        <w:t>进行实验验证。</w:t>
      </w:r>
      <w:bookmarkEnd w:id="396"/>
      <w:bookmarkEnd w:id="397"/>
    </w:p>
    <w:p w:rsidR="00D515E0" w:rsidRDefault="00142B54" w:rsidP="00142B54">
      <w:pPr>
        <w:ind w:firstLine="482"/>
      </w:pPr>
      <w:r w:rsidRPr="00D515E0">
        <w:rPr>
          <w:rFonts w:hint="eastAsia"/>
          <w:b/>
        </w:rPr>
        <w:lastRenderedPageBreak/>
        <w:t>实验输入数据：</w:t>
      </w:r>
    </w:p>
    <w:p w:rsidR="00142B54" w:rsidRDefault="00830B56" w:rsidP="00142B54">
      <w:pPr>
        <w:ind w:firstLine="480"/>
      </w:pPr>
      <w:r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AC32A4">
        <w:fldChar w:fldCharType="end"/>
      </w:r>
      <w:r w:rsidRPr="00830B56">
        <w:rPr>
          <w:rFonts w:hint="eastAsia"/>
        </w:rPr>
        <w:t>所示。</w:t>
      </w:r>
    </w:p>
    <w:p w:rsidR="00D515E0" w:rsidRDefault="00142B54" w:rsidP="00142B54">
      <w:pPr>
        <w:ind w:firstLine="482"/>
      </w:pPr>
      <w:r w:rsidRPr="00D515E0">
        <w:rPr>
          <w:rFonts w:hint="eastAsia"/>
          <w:b/>
        </w:rPr>
        <w:t>结果输出：</w:t>
      </w:r>
    </w:p>
    <w:p w:rsidR="00142B54" w:rsidRDefault="009E0481" w:rsidP="00142B54">
      <w:pPr>
        <w:ind w:firstLine="480"/>
      </w:pPr>
      <w:proofErr w:type="gramStart"/>
      <w:r>
        <w:rPr>
          <w:rFonts w:hint="eastAsia"/>
        </w:rPr>
        <w:t>片元着色</w:t>
      </w:r>
      <w:proofErr w:type="gramEnd"/>
      <w:r>
        <w:rPr>
          <w:rFonts w:hint="eastAsia"/>
        </w:rPr>
        <w:t>器进行</w:t>
      </w:r>
      <w:r>
        <w:rPr>
          <w:rFonts w:hint="eastAsia"/>
        </w:rPr>
        <w:t>Ray</w:t>
      </w:r>
      <w:r>
        <w:t>-marching</w:t>
      </w:r>
      <w:r>
        <w:rPr>
          <w:rFonts w:hint="eastAsia"/>
        </w:rPr>
        <w:t>和本文算法使用计算着色器进行</w:t>
      </w:r>
      <w:r>
        <w:rPr>
          <w:rFonts w:hint="eastAsia"/>
        </w:rPr>
        <w:t>Ray</w:t>
      </w:r>
      <w:r>
        <w:t>-marching</w:t>
      </w:r>
      <w:r w:rsidR="00E86D40">
        <w:rPr>
          <w:rFonts w:hint="eastAsia"/>
        </w:rPr>
        <w:t>每个场景</w:t>
      </w:r>
      <w:r>
        <w:rPr>
          <w:rFonts w:hint="eastAsia"/>
        </w:rPr>
        <w:t>的渲染</w:t>
      </w:r>
      <w:proofErr w:type="gramStart"/>
      <w:r>
        <w:rPr>
          <w:rFonts w:hint="eastAsia"/>
        </w:rPr>
        <w:t>帧率分别如</w:t>
      </w:r>
      <w:proofErr w:type="gramEnd"/>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所示</w:t>
      </w:r>
      <w:r w:rsidR="00830B56" w:rsidRPr="00830B56">
        <w:rPr>
          <w:rFonts w:hint="eastAsia"/>
        </w:rPr>
        <w:t>。</w:t>
      </w:r>
    </w:p>
    <w:p w:rsidR="00D515E0" w:rsidRDefault="00D515E0" w:rsidP="00142B54">
      <w:pPr>
        <w:ind w:firstLine="480"/>
      </w:pPr>
    </w:p>
    <w:p w:rsidR="009E0481" w:rsidRDefault="009E0481" w:rsidP="009E0481">
      <w:pPr>
        <w:pStyle w:val="aff3"/>
      </w:pPr>
      <w:bookmarkStart w:id="400" w:name="_Ref510898710"/>
      <w:bookmarkStart w:id="401" w:name="_Toc511270614"/>
      <w:r>
        <w:rPr>
          <w:rFonts w:hint="eastAsia"/>
          <w:noProof/>
        </w:rPr>
        <mc:AlternateContent>
          <mc:Choice Requires="wps">
            <w:drawing>
              <wp:anchor distT="0" distB="0" distL="114300" distR="114300" simplePos="0" relativeHeight="251972608" behindDoc="0" locked="0" layoutInCell="1" allowOverlap="1" wp14:anchorId="21EF50F8" wp14:editId="7501EDF1">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F50F8" id="文本框 245" o:spid="_x0000_s1233" type="#_x0000_t202" style="position:absolute;left:0;text-align:left;margin-left:44.35pt;margin-top:27.85pt;width:58pt;height:23.3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Qwh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gc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PGJDCFgAgAAoAQAAA4AAAAAAAAAAAAAAAAALgIAAGRycy9lMm9E&#10;b2MueG1sUEsBAi0AFAAGAAgAAAAhAJ5+NibeAAAACQEAAA8AAAAAAAAAAAAAAAAAugQAAGRycy9k&#10;b3ducmV2LnhtbFBLBQYAAAAABAAEAPMAAADFBQAAAAA=&#10;" stroked="f" strokeweight=".5pt">
                <v:fill opacity="0"/>
                <v:textbox inset="0,0,0,0">
                  <w:txbxContent>
                    <w:p w:rsidR="00DB004A" w:rsidRPr="00026448" w:rsidRDefault="00DB004A"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6</w:t>
      </w:r>
      <w:r w:rsidR="00DB2A02">
        <w:fldChar w:fldCharType="end"/>
      </w:r>
      <w:bookmarkEnd w:id="400"/>
      <w:r>
        <w:t xml:space="preserve"> </w:t>
      </w:r>
      <w:proofErr w:type="gramStart"/>
      <w:r>
        <w:rPr>
          <w:rFonts w:hint="eastAsia"/>
        </w:rPr>
        <w:t>片元着色</w:t>
      </w:r>
      <w:proofErr w:type="gramEnd"/>
      <w:r>
        <w:rPr>
          <w:rFonts w:hint="eastAsia"/>
        </w:rPr>
        <w:t>器中进行</w:t>
      </w:r>
      <w:r>
        <w:rPr>
          <w:rFonts w:hint="eastAsia"/>
        </w:rPr>
        <w:t>Ray</w:t>
      </w:r>
      <w:r>
        <w:t>-marching</w:t>
      </w:r>
      <w:r>
        <w:rPr>
          <w:rFonts w:hint="eastAsia"/>
        </w:rPr>
        <w:t>的渲染帧率</w:t>
      </w:r>
      <w:bookmarkEnd w:id="401"/>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1584" behindDoc="0" locked="0" layoutInCell="1" allowOverlap="1" wp14:anchorId="672565E8" wp14:editId="20C3587D">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24CD0F" id="直接连接符 247" o:spid="_x0000_s1026" style="position:absolute;left:0;text-align:left;z-index:251971584;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0560" behindDoc="0" locked="0" layoutInCell="1" allowOverlap="1" wp14:anchorId="012679C6" wp14:editId="3C1A438C">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5E0628" id="直接连接符 246" o:spid="_x0000_s1026" style="position:absolute;left:0;text-align:lef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73632" behindDoc="0" locked="0" layoutInCell="1" allowOverlap="1" wp14:anchorId="569E288D" wp14:editId="0C869499">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E288D" id="文本框 248" o:spid="_x0000_s1234" type="#_x0000_t202" style="position:absolute;left:0;text-align:left;margin-left:-14.8pt;margin-top:.65pt;width:58pt;height:23.3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oGYAIAAKAEAAAOAAAAZHJzL2Uyb0RvYy54bWysVEtu2zAQ3RfoHQjua/mT2I5gOXAduCgQ&#10;JAGcImuaoiwCFIclaUvuAdobdNVN9z2Xz9EhZTlN21XRDTWcGc7nvRnNrptKkb2wToLO6KDXp0Ro&#10;DrnU24x+eFy9mVLiPNM5U6BFRg/C0ev561ez2qRiCCWoXFiCQbRLa5PR0nuTJonjpaiY64ERGo0F&#10;2Ip5vNptkltWY/RKJcN+f5zUYHNjgQvnUHvTGuk8xi8Kwf19UTjhicoo1ubjaeO5CWcyn7F0a5kp&#10;JT+Vwf6hiopJjUnPoW6YZ2Rn5R+hKsktOCh8j0OVQFFILmIP2M2g/1s365IZEXtBcJw5w+T+X1h+&#10;t3+wROYZHV4gVZpVSNLx65fjtx/H759JUCJEtXEpeq4N+vrmLTRIdad3qAydN4Wtwhd7ImhHsA9n&#10;gEXjCUflZDSeTEeUcDQNry6nV5MQJXl+bKzz7wRUJAgZtchfhJXtb51vXTuXkMuBkvlKKhUuwbBU&#10;luwZcl2X0gfoWMqUKVmrjHRjtpNnzPwihNKkzuh4dNmPTzWE2G1apUMwEUfqVEtApe0+SL7ZNBHI&#10;yUUHzQbyAyJmoR07Z/hKYpG3zPkHZnHOECTcHX+PR6EAU8NJoqQE++lv+uCP9KOVkhrnNqPu445Z&#10;QYl6r3EwwpB3gu2ETSfoXbUEhGeAW2l4FPGB9aoTCwvVE67UImRBE9Mcc2XUd+LSt9uDK8nFYhGd&#10;cJQN87d6bXgI3ZHx2Dwxa05UepyBO+gmGml5yWjrG15qWOw8FDLSHYBtUUSywgXXINJ2WtmwZ7/e&#10;o9fzj2X+EwAA//8DAFBLAwQUAAYACAAAACEA4h6Hzd0AAAAHAQAADwAAAGRycy9kb3ducmV2Lnht&#10;bEyOy07DMBRE90j8g3WR2LUOoXIejVNVqIgVCwpCLJ3YTSLi6xC7rfv3XFZ0OTqjmVNtoh3Zycx+&#10;cCjhYZkAM9g6PWAn4eP9eZED80GhVqNDI+FiPGzq25tKldqd8c2c9qFjNIK+VBL6EKaSc9/2xiq/&#10;dJNBYgc3WxUozh3XszrTuB15miSCWzUgPfRqMk+9ab/3RyshT7PL55fYFe3LlvPmdSdizH6kvL+L&#10;2zWwYGL4L8OfPqlDTU6NO6L2bJSwSAtBVQKPwIjnYgWskbDKCuB1xa/9618AAAD//wMAUEsBAi0A&#10;FAAGAAgAAAAhALaDOJL+AAAA4QEAABMAAAAAAAAAAAAAAAAAAAAAAFtDb250ZW50X1R5cGVzXS54&#10;bWxQSwECLQAUAAYACAAAACEAOP0h/9YAAACUAQAACwAAAAAAAAAAAAAAAAAvAQAAX3JlbHMvLnJl&#10;bHNQSwECLQAUAAYACAAAACEAD226BmACAACgBAAADgAAAAAAAAAAAAAAAAAuAgAAZHJzL2Uyb0Rv&#10;Yy54bWxQSwECLQAUAAYACAAAACEA4h6Hzd0AAAAHAQAADwAAAAAAAAAAAAAAAAC6BAAAZHJzL2Rv&#10;d25yZXYueG1sUEsFBgAAAAAEAAQA8wAAAMQFAAAAAA==&#10;" stroked="f" strokeweight=".5pt">
                      <v:fill opacity="0"/>
                      <v:textbox inset="0,0,0,0">
                        <w:txbxContent>
                          <w:p w:rsidR="00DB004A" w:rsidRPr="00026448" w:rsidRDefault="00DB004A"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74656" behindDoc="0" locked="0" layoutInCell="1" allowOverlap="1" wp14:anchorId="21FF7039" wp14:editId="5F810EDA">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F7039" id="文本框 249" o:spid="_x0000_s1235" type="#_x0000_t202" style="position:absolute;left:0;text-align:left;margin-left:19.95pt;margin-top:.6pt;width:58pt;height:23.3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8a2YAIAAKAEAAAOAAAAZHJzL2Uyb0RvYy54bWysVM2O0zAQviPxDpbvNP2hv2q6Kl0VIVW7&#10;K3XRnl3HaSw5HmO7TcoDwBvsiQt3nmufg7HTdFnghLg445nx/HzfTOZXdanIUVgnQae01+lSIjSH&#10;TOp9Sj/er99MKHGe6Ywp0CKlJ+Ho1eL1q3llZqIPBahMWIJBtJtVJqWF92aWJI4XomSuA0ZoNOZg&#10;S+bxavdJZlmF0UuV9LvdUVKBzYwFLpxD7XVjpIsYP88F97d57oQnKqVYm4+njecunMlizmZ7y0wh&#10;+bkM9g9VlExqTHoJdc08Iwcr/whVSm7BQe47HMoE8lxyEXvAbnrd37rZFsyI2AuC48wFJvf/wvKb&#10;450lMktp/+2UEs1KJOnp8evTtx9P37+QoESIKuNm6Lk16Ovrd1Aj1a3eoTJ0Xue2DF/siaAdwT5d&#10;ABa1JxyV48FoPBlQwtHUnw4n03GIkjw/Ntb59wJKEoSUWuQvwsqOG+cb19Yl5HKgZLaWSoVLMKyU&#10;JUeGXFeF9AE6NmPKFKxRRrox29kzZn4RQmlSpXQ0GHbjUw0hdpNW6RBMxJE61xJQaboPkq93dQRy&#10;PGyh2UF2QsQsNGPnDF9LLHLDnL9jFucMQcLd8bd45AowNZwlSgqwn/+mD/5IP1opqXBuU+o+HZgV&#10;lKgPGgcjDHkr2FbYtYI+lCtAeHq4lYZHER9Yr1oxt1A+4EotQxY0Mc0xV0p9K658sz24klwsl9EJ&#10;R9kwv9Fbw0Poloz7+oFZc6bS4wzcQDvRSMtLRhvf8FLD8uAhl5HuAGyDIpIVLrgGkbbzyoY9+/Ue&#10;vZ5/LIufAA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GI/xrZgAgAAoAQAAA4AAAAAAAAAAAAAAAAALgIAAGRycy9lMm9Eb2Mu&#10;eG1sUEsBAi0AFAAGAAgAAAAhAJLf0YfbAAAABwEAAA8AAAAAAAAAAAAAAAAAugQAAGRycy9kb3du&#10;cmV2LnhtbFBLBQYAAAAABAAEAPMAAADCBQAAAAA=&#10;" stroked="f" strokeweight=".5pt">
                      <v:fill opacity="0"/>
                      <v:textbox inset="0,0,0,0">
                        <w:txbxContent>
                          <w:p w:rsidR="00DB004A" w:rsidRPr="00026448" w:rsidRDefault="00DB004A"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p w:rsidR="009E0481" w:rsidRDefault="009E0481" w:rsidP="009E0481">
      <w:pPr>
        <w:pStyle w:val="aff3"/>
      </w:pPr>
      <w:bookmarkStart w:id="402" w:name="_Ref510898712"/>
      <w:bookmarkStart w:id="403" w:name="_Toc511270615"/>
      <w:r>
        <w:rPr>
          <w:rFonts w:hint="eastAsia"/>
          <w:noProof/>
        </w:rPr>
        <mc:AlternateContent>
          <mc:Choice Requires="wps">
            <w:drawing>
              <wp:anchor distT="0" distB="0" distL="114300" distR="114300" simplePos="0" relativeHeight="251981824" behindDoc="0" locked="0" layoutInCell="1" allowOverlap="1" wp14:anchorId="7823E24E" wp14:editId="13ADB21D">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3E24E" id="文本框 288" o:spid="_x0000_s1236" type="#_x0000_t202" style="position:absolute;left:0;text-align:left;margin-left:46.7pt;margin-top:28.55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N/MYA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1OkSrMKSTp9/XL69uP0/TMJSoSoNi5Fz41BX9+8hQap7vQOlaHzprBV+GJPBO0I9vEC&#10;sGg84aicjMaT6YgSjqbh9dX0ehKiJM+PjXX+nYCKBCGjFvmLsLLD2vnWtXMJuRwoma+kUuESDEtl&#10;yYEh13UpfYCOpUyZkrXKSDdmO3vGzC9CKE3qjI5HV/34VEOI3aZVOgQTcaTOtQRU2u6D5JttE4Gc&#10;jDtotpAfETEL7dg5w1cSi1wz5x+YxTlDkHB3/D0ehQJMDWeJkhLsp7/pgz/Sj1ZKapzbjLqPe2YF&#10;Jeq9xsEIQ94JthO2naD31RIQngFupeFRxAfWq04sLFRPuFKLkAVNTHPMlVHfiUvfbg+uJBeLRXTC&#10;UTbMr/XG8BC6I+OxeWLWnKn0OAN30E000vKS0dY3vNSw2HsoZKQ7ANuiiGSFC65BpO28smHPfr1H&#10;r+cfy/w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KFU38xgAgAAoAQAAA4AAAAAAAAAAAAAAAAALgIAAGRycy9lMm9E&#10;b2MueG1sUEsBAi0AFAAGAAgAAAAhAFC7ttjeAAAACQEAAA8AAAAAAAAAAAAAAAAAugQAAGRycy9k&#10;b3ducmV2LnhtbFBLBQYAAAAABAAEAPMAAADFBQAAAAA=&#10;" stroked="f" strokeweight=".5pt">
                <v:fill opacity="0"/>
                <v:textbox inset="0,0,0,0">
                  <w:txbxContent>
                    <w:p w:rsidR="00DB004A" w:rsidRPr="00026448" w:rsidRDefault="00DB004A"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7</w:t>
      </w:r>
      <w:r w:rsidR="00DB2A02">
        <w:fldChar w:fldCharType="end"/>
      </w:r>
      <w:bookmarkEnd w:id="402"/>
      <w:r>
        <w:t xml:space="preserve"> </w:t>
      </w:r>
      <w:r>
        <w:rPr>
          <w:rFonts w:hint="eastAsia"/>
        </w:rPr>
        <w:t>计算着色器进行</w:t>
      </w:r>
      <w:r w:rsidRPr="002E2348">
        <w:rPr>
          <w:rFonts w:hint="eastAsia"/>
        </w:rPr>
        <w:t>Ray-marching</w:t>
      </w:r>
      <w:r w:rsidRPr="002E2348">
        <w:rPr>
          <w:rFonts w:hint="eastAsia"/>
        </w:rPr>
        <w:t>的渲染帧率</w:t>
      </w:r>
      <w:bookmarkEnd w:id="403"/>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77728" behindDoc="0" locked="0" layoutInCell="1" allowOverlap="1" wp14:anchorId="50E8AA2E" wp14:editId="08D58B32">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971FEC" id="直接连接符 275" o:spid="_x0000_s1026" style="position:absolute;left:0;text-align:left;z-index:251977728;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6704" behindDoc="0" locked="0" layoutInCell="1" allowOverlap="1" wp14:anchorId="0349A089" wp14:editId="3AA0510E">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EE74A5" id="直接连接符 276" o:spid="_x0000_s1026" style="position:absolute;left:0;text-align:left;z-index:25197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8752" behindDoc="0" locked="0" layoutInCell="1" allowOverlap="1" wp14:anchorId="33526326" wp14:editId="7AB28A35">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526326" id="文本框 281" o:spid="_x0000_s1237" type="#_x0000_t202" style="position:absolute;left:0;text-align:left;margin-left:-14.8pt;margin-top:.65pt;width:58pt;height:23.3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EINXg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BJZpVSNLx65fjtx/H759JUCJEtXEpeq4N+vrmLTRIdad3qAydN4Wtwhd7ImhHsA9n&#10;gEXjCUflZDSeTEeUcDQNr6+m15MQJbk8Ntb5dwIqEoSMWuQvwsr2d863rp1LyOVAyXwllQqXYFgq&#10;S/YMua5L6QN0LGXKlKxVRrox28kzZn4RQmlSZ3Q8uurHpxpC7Dat0iGYiCN1qiWg0nYfJN9smgjk&#10;JDYVVBvID4iYhXbsnOEriUXeMecfmcU5Q5Bwd/wDHoUCTA0niZIS7Ke/6YM/0o9WSmqc24y6jztm&#10;BSXqvcbBCEPeCbYTNp2gd9USEB6kGquJIj6wXnViYaF6xpVahCxoYppjroz6Tlz6dntwJblYLKIT&#10;jrJh/k6vDQ+hOzKemmdmzYlKjzNwD91EIy0vGW19w0sNi52HQka6LygiWeGCaxBpO61s2LNf79Hr&#10;8mOZ/wQ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Cq8Qg1eAgAAoAQAAA4AAAAAAAAAAAAAAAAALgIAAGRycy9lMm9Eb2Mu&#10;eG1sUEsBAi0AFAAGAAgAAAAhAOIeh83dAAAABwEAAA8AAAAAAAAAAAAAAAAAuAQAAGRycy9kb3du&#10;cmV2LnhtbFBLBQYAAAAABAAEAPMAAADCBQAAAAA=&#10;" stroked="f" strokeweight=".5pt">
                      <v:fill opacity="0"/>
                      <v:textbox inset="0,0,0,0">
                        <w:txbxContent>
                          <w:p w:rsidR="00DB004A" w:rsidRPr="00026448" w:rsidRDefault="00DB004A"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79776" behindDoc="0" locked="0" layoutInCell="1" allowOverlap="1" wp14:anchorId="2E6D188E" wp14:editId="2A53B875">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6D188E" id="文本框 282" o:spid="_x0000_s1238" type="#_x0000_t202" style="position:absolute;left:0;text-align:left;margin-left:19.95pt;margin-top:.6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HFgYA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hJZpVSNLp65fTtx+n759JUCJEtXEpem4M+vrmLTRIdad3qAydN4Wtwhd7ImhHsI8X&#10;gEXjCUflZDSeTEeUcDQNr6+m15MQJXl+bKzz7wRUJAgZtchfhJUd1s63rp1LyOVAyXwllQqXYFgq&#10;Sw4Mua5L6QN0LGXKlKxVRrox29kzZn4RQmlSZ3Q8uurHpxpC7Dat0iGYiCN1riWg0nYfJN9smwjk&#10;ZNpBs4X8iIhZaMfOGb6SWOSaOf/ALM4ZgoS74+/xKBRgajhLlJRgP/1NH/yRfrRSUuPcZtR93DMr&#10;KFHvNQ5GGPJOsJ2w7QS9r5aA8AxwKw2PIj6wXnViYaF6wpVahCxoYppjroz6Tlz6dntwJblYLKIT&#10;jrJhfq03hofQHRmPzROz5kylxxm4g26ikZaXjLa+4aWGxd5DISPdAdgWRSQrXHANIm3nlQ179us9&#10;ej3/WOY/AQ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JHocWBgAgAAoAQAAA4AAAAAAAAAAAAAAAAALgIAAGRycy9lMm9Eb2Mu&#10;eG1sUEsBAi0AFAAGAAgAAAAhAJLf0YfbAAAABwEAAA8AAAAAAAAAAAAAAAAAugQAAGRycy9kb3du&#10;cmV2LnhtbFBLBQYAAAAABAAEAPMAAADCBQAAAAA=&#10;" stroked="f" strokeweight=".5pt">
                      <v:fill opacity="0"/>
                      <v:textbox inset="0,0,0,0">
                        <w:txbxContent>
                          <w:p w:rsidR="00DB004A" w:rsidRPr="00026448" w:rsidRDefault="00DB004A"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D515E0" w:rsidRDefault="00164F69" w:rsidP="00E20F17">
      <w:pPr>
        <w:ind w:firstLine="482"/>
      </w:pPr>
      <w:r w:rsidRPr="00D515E0">
        <w:rPr>
          <w:rFonts w:hint="eastAsia"/>
          <w:b/>
        </w:rPr>
        <w:t>实验结果分析：</w:t>
      </w:r>
    </w:p>
    <w:p w:rsidR="00E20F17" w:rsidRDefault="006802DB" w:rsidP="00E20F17">
      <w:pPr>
        <w:ind w:firstLine="480"/>
      </w:pPr>
      <w:r>
        <w:rPr>
          <w:rFonts w:hint="eastAsia"/>
        </w:rPr>
        <w:t>由</w:t>
      </w:r>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可知，本文算法将单个粒子的光照从</w:t>
      </w:r>
      <w:r>
        <w:rPr>
          <w:rFonts w:hint="eastAsia"/>
        </w:rPr>
        <w:t>Ray</w:t>
      </w:r>
      <w:r>
        <w:t>-marching</w:t>
      </w:r>
      <w:r>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w:t>
      </w:r>
      <w:proofErr w:type="gramStart"/>
      <w:r w:rsidR="00EA3B49">
        <w:rPr>
          <w:rFonts w:hint="eastAsia"/>
        </w:rPr>
        <w:t>帧率提升</w:t>
      </w:r>
      <w:proofErr w:type="gramEnd"/>
      <w:r w:rsidR="00EA3B49">
        <w:rPr>
          <w:rFonts w:hint="eastAsia"/>
        </w:rPr>
        <w:t>为</w:t>
      </w:r>
      <w:r w:rsidR="00EA3B49">
        <w:rPr>
          <w:rFonts w:hint="eastAsia"/>
        </w:rPr>
        <w:t>30%</w:t>
      </w:r>
      <w:r w:rsidR="00EA3B49">
        <w:t>，</w:t>
      </w:r>
      <w:r w:rsidR="00EA3B49">
        <w:rPr>
          <w:rFonts w:hint="eastAsia"/>
        </w:rPr>
        <w:t>在四个光源的场景中，</w:t>
      </w:r>
      <w:proofErr w:type="gramStart"/>
      <w:r w:rsidR="00EA3B49">
        <w:rPr>
          <w:rFonts w:hint="eastAsia"/>
        </w:rPr>
        <w:t>帧率提升</w:t>
      </w:r>
      <w:proofErr w:type="gramEnd"/>
      <w:r w:rsidR="00EA3B49">
        <w:rPr>
          <w:rFonts w:hint="eastAsia"/>
        </w:rPr>
        <w:t>为百分之</w:t>
      </w:r>
      <w:proofErr w:type="gramStart"/>
      <w:r w:rsidR="00EA3B49">
        <w:rPr>
          <w:rFonts w:hint="eastAsia"/>
        </w:rPr>
        <w:t>65</w:t>
      </w:r>
      <w:proofErr w:type="gramEnd"/>
      <w:r w:rsidR="00EA3B49">
        <w:rPr>
          <w:rFonts w:hint="eastAsia"/>
        </w:rPr>
        <w:t>%</w:t>
      </w:r>
      <w:r w:rsidR="00EA3B49">
        <w:rPr>
          <w:rFonts w:hint="eastAsia"/>
        </w:rPr>
        <w:t>左右。原因分析如下：假设场景中有</w:t>
      </w:r>
      <w:r w:rsidR="00E20F17" w:rsidRPr="00EA3B49">
        <w:rPr>
          <w:position w:val="-6"/>
        </w:rPr>
        <w:object w:dxaOrig="260" w:dyaOrig="279">
          <v:shape id="_x0000_i1382" type="#_x0000_t75" style="width:13.1pt;height:13.1pt" o:ole="">
            <v:imagedata r:id="rId862" o:title=""/>
          </v:shape>
          <o:OLEObject Type="Embed" ProgID="Equation.DSMT4" ShapeID="_x0000_i1382" DrawAspect="Content" ObjectID="_1587755171" r:id="rId863"/>
        </w:object>
      </w:r>
      <w:proofErr w:type="gramStart"/>
      <w:r w:rsidR="00EA3B49">
        <w:rPr>
          <w:rFonts w:hint="eastAsia"/>
        </w:rPr>
        <w:t>个</w:t>
      </w:r>
      <w:proofErr w:type="gramEnd"/>
      <w:r w:rsidR="00EA3B49">
        <w:rPr>
          <w:rFonts w:hint="eastAsia"/>
        </w:rPr>
        <w:t>光源，</w:t>
      </w:r>
      <w:proofErr w:type="gramStart"/>
      <w:r w:rsidR="00EA3B49">
        <w:rPr>
          <w:rFonts w:hint="eastAsia"/>
        </w:rPr>
        <w:t>片元着色</w:t>
      </w:r>
      <w:proofErr w:type="gramEnd"/>
      <w:r w:rsidR="00EA3B49">
        <w:rPr>
          <w:rFonts w:hint="eastAsia"/>
        </w:rPr>
        <w:t>和计算着色器</w:t>
      </w:r>
      <w:r w:rsidR="00EA3B49" w:rsidRPr="00EA3B49">
        <w:rPr>
          <w:position w:val="-4"/>
        </w:rPr>
        <w:object w:dxaOrig="279" w:dyaOrig="260">
          <v:shape id="_x0000_i1383" type="#_x0000_t75" style="width:13.1pt;height:13.1pt" o:ole="">
            <v:imagedata r:id="rId864" o:title=""/>
          </v:shape>
          <o:OLEObject Type="Embed" ProgID="Equation.DSMT4" ShapeID="_x0000_i1383" DrawAspect="Content" ObjectID="_1587755172" r:id="rId865"/>
        </w:object>
      </w:r>
      <w:r w:rsidR="00EA3B49">
        <w:t>，</w:t>
      </w:r>
      <w:r w:rsidR="00EA3B49" w:rsidRPr="00EA3B49">
        <w:rPr>
          <w:position w:val="-4"/>
        </w:rPr>
        <w:object w:dxaOrig="220" w:dyaOrig="260">
          <v:shape id="_x0000_i1384" type="#_x0000_t75" style="width:11.2pt;height:13.1pt" o:ole="">
            <v:imagedata r:id="rId866" o:title=""/>
          </v:shape>
          <o:OLEObject Type="Embed" ProgID="Equation.DSMT4" ShapeID="_x0000_i1384" DrawAspect="Content" ObjectID="_1587755173" r:id="rId867"/>
        </w:object>
      </w:r>
      <w:r w:rsidR="00EA3B49">
        <w:rPr>
          <w:rFonts w:hint="eastAsia"/>
        </w:rPr>
        <w:t>轴的分辨率都为</w:t>
      </w:r>
      <w:r w:rsidR="00EA3B49" w:rsidRPr="00EA3B49">
        <w:rPr>
          <w:position w:val="-6"/>
        </w:rPr>
        <w:object w:dxaOrig="700" w:dyaOrig="279">
          <v:shape id="_x0000_i1385" type="#_x0000_t75" style="width:34.6pt;height:13.1pt" o:ole="">
            <v:imagedata r:id="rId868" o:title=""/>
          </v:shape>
          <o:OLEObject Type="Embed" ProgID="Equation.DSMT4" ShapeID="_x0000_i1385" DrawAspect="Content" ObjectID="_1587755174" r:id="rId869"/>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86" type="#_x0000_t75" style="width:13.1pt;height:13.1pt" o:ole="">
            <v:imagedata r:id="rId870" o:title=""/>
          </v:shape>
          <o:OLEObject Type="Embed" ProgID="Equation.DSMT4" ShapeID="_x0000_i1386" DrawAspect="Content" ObjectID="_1587755175" r:id="rId871"/>
        </w:object>
      </w:r>
      <w:r w:rsidR="00E20F17">
        <w:t>，</w:t>
      </w:r>
      <w:r w:rsidR="00E20F17">
        <w:rPr>
          <w:rFonts w:hint="eastAsia"/>
        </w:rPr>
        <w:t>每个光源单个粒子的光照计算时间为</w:t>
      </w:r>
      <w:r w:rsidR="00E20F17" w:rsidRPr="00E20F17">
        <w:rPr>
          <w:position w:val="-6"/>
        </w:rPr>
        <w:object w:dxaOrig="200" w:dyaOrig="220">
          <v:shape id="_x0000_i1387" type="#_x0000_t75" style="width:10.3pt;height:11.2pt" o:ole="">
            <v:imagedata r:id="rId872" o:title=""/>
          </v:shape>
          <o:OLEObject Type="Embed" ProgID="Equation.DSMT4" ShapeID="_x0000_i1387" DrawAspect="Content" ObjectID="_1587755176" r:id="rId873"/>
        </w:object>
      </w:r>
      <w:r w:rsidR="00E20F17">
        <w:t>，</w:t>
      </w:r>
      <w:r w:rsidR="00E20F17">
        <w:rPr>
          <w:rFonts w:hint="eastAsia"/>
        </w:rPr>
        <w:t>散射积分计算时间为</w:t>
      </w:r>
      <w:r w:rsidR="00E20F17" w:rsidRPr="00E20F17">
        <w:rPr>
          <w:position w:val="-6"/>
        </w:rPr>
        <w:object w:dxaOrig="200" w:dyaOrig="279">
          <v:shape id="_x0000_i1388" type="#_x0000_t75" style="width:10.3pt;height:13.1pt" o:ole="">
            <v:imagedata r:id="rId874" o:title=""/>
          </v:shape>
          <o:OLEObject Type="Embed" ProgID="Equation.DSMT4" ShapeID="_x0000_i1388" DrawAspect="Content" ObjectID="_1587755177" r:id="rId875"/>
        </w:object>
      </w:r>
      <w:r w:rsidR="00E20F17">
        <w:t>，</w:t>
      </w:r>
      <w:proofErr w:type="gramStart"/>
      <w:r w:rsidR="00E20F17">
        <w:rPr>
          <w:rFonts w:hint="eastAsia"/>
        </w:rPr>
        <w:t>片元着色</w:t>
      </w:r>
      <w:proofErr w:type="gramEnd"/>
      <w:r w:rsidR="00E20F17">
        <w:rPr>
          <w:rFonts w:hint="eastAsia"/>
        </w:rPr>
        <w:t>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89" type="#_x0000_t75" style="width:137.4pt;height:19.65pt" o:ole="">
            <v:imagedata r:id="rId876" o:title=""/>
          </v:shape>
          <o:OLEObject Type="Embed" ProgID="Equation.DSMT4" ShapeID="_x0000_i1389" DrawAspect="Content" ObjectID="_1587755178" r:id="rId877"/>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lastRenderedPageBreak/>
        <w:tab/>
      </w:r>
      <w:r w:rsidR="00614785" w:rsidRPr="00614785">
        <w:rPr>
          <w:position w:val="-12"/>
        </w:rPr>
        <w:object w:dxaOrig="2540" w:dyaOrig="360">
          <v:shape id="_x0000_i1390" type="#_x0000_t75" style="width:127.15pt;height:18.7pt" o:ole="">
            <v:imagedata r:id="rId878" o:title=""/>
          </v:shape>
          <o:OLEObject Type="Embed" ProgID="Equation.DSMT4" ShapeID="_x0000_i1390" DrawAspect="Content" ObjectID="_1587755179" r:id="rId879"/>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91" type="#_x0000_t75" style="width:11.2pt;height:13.1pt" o:ole="">
            <v:imagedata r:id="rId880" o:title=""/>
          </v:shape>
          <o:OLEObject Type="Embed" ProgID="Equation.DSMT4" ShapeID="_x0000_i1391" DrawAspect="Content" ObjectID="_1587755180" r:id="rId881"/>
        </w:object>
      </w:r>
      <w:r>
        <w:rPr>
          <w:rFonts w:hint="eastAsia"/>
        </w:rPr>
        <w:t>的表达式为公式</w:t>
      </w:r>
      <w:r w:rsidR="000C0CD1">
        <w:t>(4.3)</w:t>
      </w:r>
      <w:r>
        <w:rPr>
          <w:rFonts w:hint="eastAsia"/>
        </w:rPr>
        <w:t>：</w:t>
      </w:r>
    </w:p>
    <w:p w:rsidR="00447F52" w:rsidRDefault="000C0CD1" w:rsidP="00DE10D9">
      <w:pPr>
        <w:pStyle w:val="MTDisplayEquation"/>
        <w:spacing w:beforeLines="400" w:before="1304" w:afterLines="400" w:after="1304"/>
      </w:pPr>
      <w:r>
        <w:tab/>
      </w:r>
      <w:r w:rsidR="00614785" w:rsidRPr="00614785">
        <w:rPr>
          <w:position w:val="-106"/>
        </w:rPr>
        <w:object w:dxaOrig="2940" w:dyaOrig="2220">
          <v:shape id="_x0000_i1392" type="#_x0000_t75" style="width:147.75pt;height:110.35pt" o:ole="">
            <v:imagedata r:id="rId882" o:title=""/>
          </v:shape>
          <o:OLEObject Type="Embed" ProgID="Equation.DSMT4" ShapeID="_x0000_i1392" DrawAspect="Content" ObjectID="_1587755181" r:id="rId883"/>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93" type="#_x0000_t75" style="width:28.05pt;height:13.1pt" o:ole="">
            <v:imagedata r:id="rId884" o:title=""/>
          </v:shape>
          <o:OLEObject Type="Embed" ProgID="Equation.DSMT4" ShapeID="_x0000_i1393" DrawAspect="Content" ObjectID="_1587755182" r:id="rId885"/>
        </w:object>
      </w:r>
      <w:r>
        <w:rPr>
          <w:rFonts w:hint="eastAsia"/>
        </w:rPr>
        <w:t>相对于</w:t>
      </w:r>
      <w:r w:rsidRPr="000C0CD1">
        <w:rPr>
          <w:position w:val="-14"/>
        </w:rPr>
        <w:object w:dxaOrig="1579" w:dyaOrig="400">
          <v:shape id="_x0000_i1394" type="#_x0000_t75" style="width:79.5pt;height:19.65pt" o:ole="">
            <v:imagedata r:id="rId886" o:title=""/>
          </v:shape>
          <o:OLEObject Type="Embed" ProgID="Equation.DSMT4" ShapeID="_x0000_i1394" DrawAspect="Content" ObjectID="_1587755183" r:id="rId887"/>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95" type="#_x0000_t75" style="width:148.7pt;height:114.1pt" o:ole="">
            <v:imagedata r:id="rId888" o:title=""/>
          </v:shape>
          <o:OLEObject Type="Embed" ProgID="Equation.DSMT4" ShapeID="_x0000_i1395" DrawAspect="Content" ObjectID="_1587755184" r:id="rId889"/>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96" type="#_x0000_t75" style="width:13.1pt;height:13.1pt" o:ole="">
            <v:imagedata r:id="rId890" o:title=""/>
          </v:shape>
          <o:OLEObject Type="Embed" ProgID="Equation.DSMT4" ShapeID="_x0000_i1396" DrawAspect="Content" ObjectID="_1587755185" r:id="rId891"/>
        </w:object>
      </w:r>
      <w:r>
        <w:rPr>
          <w:rFonts w:hint="eastAsia"/>
        </w:rPr>
        <w:t>越大，</w:t>
      </w:r>
      <w:r w:rsidR="00936B3D" w:rsidRPr="00447F52">
        <w:rPr>
          <w:position w:val="-6"/>
        </w:rPr>
        <w:object w:dxaOrig="220" w:dyaOrig="279">
          <v:shape id="_x0000_i1397" type="#_x0000_t75" style="width:11.2pt;height:13.1pt" o:ole="">
            <v:imagedata r:id="rId880" o:title=""/>
          </v:shape>
          <o:OLEObject Type="Embed" ProgID="Equation.DSMT4" ShapeID="_x0000_i1397" DrawAspect="Content" ObjectID="_1587755186" r:id="rId892"/>
        </w:object>
      </w:r>
      <w:r w:rsidR="00936B3D">
        <w:rPr>
          <w:rFonts w:hint="eastAsia"/>
        </w:rPr>
        <w:t>的值越大，所以在光源越多的情况下，本文算法的效率提升率越大，</w:t>
      </w:r>
      <w:proofErr w:type="gramStart"/>
      <w:r w:rsidR="00936B3D">
        <w:rPr>
          <w:rFonts w:hint="eastAsia"/>
        </w:rPr>
        <w:t>帧率的</w:t>
      </w:r>
      <w:proofErr w:type="gramEnd"/>
      <w:r w:rsidR="00936B3D">
        <w:rPr>
          <w:rFonts w:hint="eastAsia"/>
        </w:rPr>
        <w:t>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398" type="#_x0000_t75" style="width:10.3pt;height:13.1pt" o:ole="">
            <v:imagedata r:id="rId893" o:title=""/>
          </v:shape>
          <o:OLEObject Type="Embed" ProgID="Equation.DSMT4" ShapeID="_x0000_i1398" DrawAspect="Content" ObjectID="_1587755187" r:id="rId894"/>
        </w:object>
      </w:r>
      <w:r w:rsidR="00936B3D">
        <w:rPr>
          <w:rFonts w:hint="eastAsia"/>
        </w:rPr>
        <w:t>存在差异，并且本文算法使用</w:t>
      </w:r>
      <w:r w:rsidR="00DC1B5E">
        <w:rPr>
          <w:rFonts w:hint="eastAsia"/>
        </w:rPr>
        <w:t>两个计算着色器完成</w:t>
      </w:r>
      <w:proofErr w:type="gramStart"/>
      <w:r w:rsidR="00DC1B5E">
        <w:rPr>
          <w:rFonts w:hint="eastAsia"/>
        </w:rPr>
        <w:t>一个片元着色</w:t>
      </w:r>
      <w:proofErr w:type="gramEnd"/>
      <w:r w:rsidR="00DC1B5E">
        <w:rPr>
          <w:rFonts w:hint="eastAsia"/>
        </w:rPr>
        <w:t>器的计算任务，渲染绘制遍的切换也会影响帧率，所以本文算法的实际效率提升率与理论值有一定的差距，但是实验结果表明，本文算法与原有算法相比，</w:t>
      </w:r>
      <w:proofErr w:type="gramStart"/>
      <w:r w:rsidR="00DC1B5E">
        <w:rPr>
          <w:rFonts w:hint="eastAsia"/>
        </w:rPr>
        <w:t>帧率提升</w:t>
      </w:r>
      <w:proofErr w:type="gramEnd"/>
      <w:r w:rsidR="00DC1B5E">
        <w:rPr>
          <w:rFonts w:hint="eastAsia"/>
        </w:rPr>
        <w:t>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404" w:name="_Toc509761954"/>
      <w:bookmarkStart w:id="405" w:name="_Ref510440231"/>
      <w:bookmarkStart w:id="406" w:name="_Toc511212053"/>
      <w:r w:rsidRPr="00142B54">
        <w:rPr>
          <w:rFonts w:hint="eastAsia"/>
        </w:rPr>
        <w:lastRenderedPageBreak/>
        <w:t>本文算法阴影算法和常见阴影算法</w:t>
      </w:r>
      <w:r w:rsidR="0097680D">
        <w:rPr>
          <w:rFonts w:hint="eastAsia"/>
        </w:rPr>
        <w:t>生成体积光</w:t>
      </w:r>
      <w:r w:rsidRPr="00142B54">
        <w:rPr>
          <w:rFonts w:hint="eastAsia"/>
        </w:rPr>
        <w:t>效果对比</w:t>
      </w:r>
      <w:bookmarkEnd w:id="404"/>
      <w:bookmarkEnd w:id="405"/>
      <w:bookmarkEnd w:id="406"/>
    </w:p>
    <w:p w:rsidR="00D515E0" w:rsidRDefault="00142B54" w:rsidP="00142B54">
      <w:pPr>
        <w:ind w:firstLine="482"/>
      </w:pPr>
      <w:r w:rsidRPr="00D515E0">
        <w:rPr>
          <w:rFonts w:hint="eastAsia"/>
          <w:b/>
        </w:rPr>
        <w:t>实验目的</w:t>
      </w:r>
      <w:r>
        <w:rPr>
          <w:rFonts w:hint="eastAsia"/>
        </w:rPr>
        <w:t>：</w:t>
      </w:r>
    </w:p>
    <w:p w:rsidR="00142B54" w:rsidRDefault="00DE10D9" w:rsidP="00142B54">
      <w:pPr>
        <w:ind w:firstLine="480"/>
      </w:pPr>
      <w:r>
        <w:rPr>
          <w:rFonts w:hint="eastAsia"/>
          <w:noProof/>
        </w:rPr>
        <mc:AlternateContent>
          <mc:Choice Requires="wpg">
            <w:drawing>
              <wp:anchor distT="0" distB="0" distL="114300" distR="114300" simplePos="0" relativeHeight="251968512" behindDoc="0" locked="0" layoutInCell="1" allowOverlap="1" wp14:anchorId="7F7E1C9D" wp14:editId="241C9D6F">
                <wp:simplePos x="0" y="0"/>
                <wp:positionH relativeFrom="margin">
                  <wp:align>center</wp:align>
                </wp:positionH>
                <wp:positionV relativeFrom="paragraph">
                  <wp:posOffset>939470</wp:posOffset>
                </wp:positionV>
                <wp:extent cx="4711700" cy="5721350"/>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4711700" cy="5721350"/>
                          <a:chOff x="0" y="-11153"/>
                          <a:chExt cx="5219700" cy="5861408"/>
                        </a:xfrm>
                      </wpg:grpSpPr>
                      <wpg:grpSp>
                        <wpg:cNvPr id="242" name="组合 242"/>
                        <wpg:cNvGrpSpPr/>
                        <wpg:grpSpPr>
                          <a:xfrm>
                            <a:off x="0" y="-11153"/>
                            <a:ext cx="5219700" cy="5448658"/>
                            <a:chOff x="0" y="-11153"/>
                            <a:chExt cx="5219700" cy="5448658"/>
                          </a:xfrm>
                        </wpg:grpSpPr>
                        <wpg:grpSp>
                          <wpg:cNvPr id="238" name="组合 238"/>
                          <wpg:cNvGrpSpPr/>
                          <wpg:grpSpPr>
                            <a:xfrm>
                              <a:off x="0" y="-11153"/>
                              <a:ext cx="2576221" cy="2724508"/>
                              <a:chOff x="0" y="-23853"/>
                              <a:chExt cx="2576221" cy="2724508"/>
                            </a:xfrm>
                          </wpg:grpSpPr>
                          <pic:pic xmlns:pic="http://schemas.openxmlformats.org/drawingml/2006/picture">
                            <pic:nvPicPr>
                              <pic:cNvPr id="211" name="图片 211"/>
                              <pic:cNvPicPr>
                                <a:picLocks noChangeAspect="1"/>
                              </pic:cNvPicPr>
                            </pic:nvPicPr>
                            <pic:blipFill>
                              <a:blip r:embed="rId895" cstate="print">
                                <a:extLst>
                                  <a:ext uri="{28A0092B-C50C-407E-A947-70E740481C1C}">
                                    <a14:useLocalDpi xmlns:a14="http://schemas.microsoft.com/office/drawing/2010/main" val="0"/>
                                  </a:ext>
                                </a:extLst>
                              </a:blip>
                              <a:stretch>
                                <a:fillRect/>
                              </a:stretch>
                            </pic:blipFill>
                            <pic:spPr>
                              <a:xfrm>
                                <a:off x="37642" y="-23853"/>
                                <a:ext cx="2538579" cy="2327326"/>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DB004A" w:rsidRPr="00D11C52" w:rsidRDefault="00DB004A"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96" cstate="print">
                                <a:extLst>
                                  <a:ext uri="{28A0092B-C50C-407E-A947-70E740481C1C}">
                                    <a14:useLocalDpi xmlns:a14="http://schemas.microsoft.com/office/drawing/2010/main" val="0"/>
                                  </a:ext>
                                </a:extLst>
                              </a:blip>
                              <a:stretch>
                                <a:fillRect/>
                              </a:stretch>
                            </pic:blipFill>
                            <pic:spPr>
                              <a:xfrm>
                                <a:off x="32182" y="0"/>
                                <a:ext cx="2412136"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DB004A" w:rsidRPr="00282580" w:rsidRDefault="00DB004A"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0" name="组合 240"/>
                          <wpg:cNvGrpSpPr/>
                          <wpg:grpSpPr>
                            <a:xfrm>
                              <a:off x="0" y="2771322"/>
                              <a:ext cx="2476500" cy="2666183"/>
                              <a:chOff x="0" y="40822"/>
                              <a:chExt cx="2476500" cy="2666183"/>
                            </a:xfrm>
                          </wpg:grpSpPr>
                          <pic:pic xmlns:pic="http://schemas.openxmlformats.org/drawingml/2006/picture">
                            <pic:nvPicPr>
                              <pic:cNvPr id="214" name="图片 214"/>
                              <pic:cNvPicPr>
                                <a:picLocks noChangeAspect="1"/>
                              </pic:cNvPicPr>
                            </pic:nvPicPr>
                            <pic:blipFill>
                              <a:blip r:embed="rId897" cstate="print">
                                <a:extLst>
                                  <a:ext uri="{28A0092B-C50C-407E-A947-70E740481C1C}">
                                    <a14:useLocalDpi xmlns:a14="http://schemas.microsoft.com/office/drawing/2010/main" val="0"/>
                                  </a:ext>
                                </a:extLst>
                              </a:blip>
                              <a:stretch>
                                <a:fillRect/>
                              </a:stretch>
                            </pic:blipFill>
                            <pic:spPr>
                              <a:xfrm>
                                <a:off x="0" y="40822"/>
                                <a:ext cx="2476500" cy="2191657"/>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DB004A" w:rsidRPr="008F312C" w:rsidRDefault="00DB004A"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1" name="组合 241"/>
                          <wpg:cNvGrpSpPr/>
                          <wpg:grpSpPr>
                            <a:xfrm>
                              <a:off x="2736850" y="2764971"/>
                              <a:ext cx="2476500" cy="2634434"/>
                              <a:chOff x="0" y="28121"/>
                              <a:chExt cx="2476500" cy="2634434"/>
                            </a:xfrm>
                          </wpg:grpSpPr>
                          <pic:pic xmlns:pic="http://schemas.openxmlformats.org/drawingml/2006/picture">
                            <pic:nvPicPr>
                              <pic:cNvPr id="215" name="图片 215"/>
                              <pic:cNvPicPr>
                                <a:picLocks noChangeAspect="1"/>
                              </pic:cNvPicPr>
                            </pic:nvPicPr>
                            <pic:blipFill>
                              <a:blip r:embed="rId898" cstate="print">
                                <a:extLst>
                                  <a:ext uri="{28A0092B-C50C-407E-A947-70E740481C1C}">
                                    <a14:useLocalDpi xmlns:a14="http://schemas.microsoft.com/office/drawing/2010/main" val="0"/>
                                  </a:ext>
                                </a:extLst>
                              </a:blip>
                              <a:stretch>
                                <a:fillRect/>
                              </a:stretch>
                            </pic:blipFill>
                            <pic:spPr>
                              <a:xfrm>
                                <a:off x="0" y="28121"/>
                                <a:ext cx="2476500" cy="2191656"/>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DB004A" w:rsidRPr="00116ED5" w:rsidRDefault="00DB004A"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DB004A" w:rsidRPr="0019233D" w:rsidRDefault="00DB004A" w:rsidP="00D11C52">
                              <w:pPr>
                                <w:pStyle w:val="afc"/>
                                <w:spacing w:after="163"/>
                                <w:rPr>
                                  <w:rFonts w:ascii="Times New Roman" w:hAnsi="Times New Roman"/>
                                  <w:noProof/>
                                  <w:kern w:val="44"/>
                                  <w:sz w:val="24"/>
                                  <w:szCs w:val="44"/>
                                </w:rPr>
                              </w:pPr>
                              <w:bookmarkStart w:id="407" w:name="_Ref510879535"/>
                              <w:bookmarkStart w:id="408" w:name="_Ref510879534"/>
                              <w:bookmarkStart w:id="409" w:name="_Toc511270660"/>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bookmarkEnd w:id="407"/>
                              <w:r>
                                <w:t xml:space="preserve"> </w:t>
                              </w:r>
                              <w:r>
                                <w:rPr>
                                  <w:rFonts w:hint="eastAsia"/>
                                </w:rPr>
                                <w:t>阴影和</w:t>
                              </w:r>
                              <w:r>
                                <w:t>体积光</w:t>
                              </w:r>
                              <w:r>
                                <w:rPr>
                                  <w:rFonts w:hint="eastAsia"/>
                                </w:rPr>
                                <w:t>渲染</w:t>
                              </w:r>
                              <w:r>
                                <w:t>效果</w:t>
                              </w:r>
                              <w:r>
                                <w:rPr>
                                  <w:rFonts w:hint="eastAsia"/>
                                </w:rPr>
                                <w:t>对比</w:t>
                              </w:r>
                              <w:r>
                                <w:t>图</w:t>
                              </w:r>
                              <w:bookmarkEnd w:id="408"/>
                              <w:bookmarkEnd w:id="40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F7E1C9D" id="组合 244" o:spid="_x0000_s1239" style="position:absolute;left:0;text-align:left;margin-left:0;margin-top:73.95pt;width:371pt;height:450.5pt;z-index:251968512;mso-position-horizontal:center;mso-position-horizontal-relative:margin;mso-width-relative:margin;mso-height-relative:margin" coordorigin=",-111" coordsize="52197,586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yrhlCwYAAK8iAAAOAAAAZHJzL2Uyb0RvYy54bWzsWs9u2zYcvg/YOwi6&#10;u5YoyZKNOoXrpEWBoA3WDj3TsmQLlUSNomOnw27Dut122mW77L43GLC3afsa+0hKshzbW+OiG1z4&#10;EIekSOr39/t+pH3/wSpLjeuIlwnLh6Z9zzKNKA/ZNMlnQ/PrF486gWmUguZTmrI8Gpo3UWk+OPvy&#10;i/vLYhARNmfpNOIGNsnLwbIYmnMhikG3W4bzKKPlPVZEOR7GjGdUoMtn3SmnS+yepV1iWb3ukvFp&#10;wVkYlSVGz/VD80ztH8dRKJ7FcRkJIx2akE2oT64+J/Kze3afDmacFvMkrMSgB0iR0STHS5utzqmg&#10;xoInW1tlSchZyWJxL2RZl8VxEkZKB2hjW7e0eczZolC6zAbLWdGYCaa9ZaeDtw2fXl9xI5kOTeK6&#10;ppHTDE56/+f3b3/+0ZAjsM+ymA0w7TEvnhdXvBqY6Z5UeRXzTP6HMsZKWfamsWy0EkaIQde3bd+C&#10;A0I883xiO15l+3AOB63XdWzb9hztlnB+US33iN1fLw96tmsFck63fntXCtnI1HQa4RsdyZaO5GAd&#10;27LWim5K6rpBz1OS0sEBiq6X31lRB3m36UyMHOrMXYoSz+8RYmuPEp+4nnbJtqLECbY9um/5HkWL&#10;JBzgr8oAtLYy4N+RAqvEgkdmtUn2QXtklL9aFB0ka0FFMknSRNwo4EFaSqHy66skvOK600omG5bR&#10;9n/761/vf3pjEIzA/nKNnKYXUanUJQtflUbOxnOaz6JRWQC0AKUqvjend2V3442TNCkeJWkq80+2&#10;K90AcLcAYod5NPics3CRRbnQaMqjFGqyvJwnRWkafBBlkwjgwJ9MpauB5AL4UPAkFwruEPaXpZBv&#10;lwmgAO9bEowsq08edsaeNe64ln/RGfVdv+NbF75ruYE9tsffydW2O1iUEdSn6XmRVKJjdEv4nehW&#10;8YDGTYW/xjVVKK+BAQIpgKhFRGRJC0lZS8EjEc5lM4bxvoLB9ZrmgbL02rjS7iXAT664BXeO33MB&#10;KoC1TivQpTUk7hEPwe/3qyxxiO+QnnLsep+Cl+JxxDJDNmBpCKNMS69hWS1WPQX6rCVRTXQlxoE7&#10;y9r36H2YASVz7mKd53NaRBBBbtuKaKeBzne/vHn32x/vfv/BIBiEiNVMSQ+GWD1kUFyFrxzfYzZQ&#10;AUxGHNexayZobOb6Pa/mCsfzPcv7GJPB3SxNpnWWSFuOU65jZTlPRFRtvjErzaWrcyZXaR/okUiV&#10;FJVj1urJllhNVopI4e7KJhM2vYFJOINfoXBZhI8SvP6SluKKctQZGETtJJ7hI07ZcmiyqmUac8Zf&#10;7xqX8+FfPDWNJeqWoVl+s6AS1tInOTyPLUXd4HVjUjfyRTZmSBIkM6RRTSzgIq2bMWfZSwTGSL4F&#10;j2ge4l1DU9TNsdDVE0qyMBqN1CSNjpf58wKYaqvolWZ+sXpJeVHFtYB7n7I6tujgVnjrudroo4Vg&#10;caJiXxpWWxGxLzuIc9Wq2F4TvCJ+3WwHLNLuFgVWnrlTPUN810GlqeK1qll2RirxLZQoKlS3OLCp&#10;dS5qXGjHeGvlZ0N/Tm37hv5UUSfh6zjpD+h3or8d9EfsQNPfVm7YqPJ7FfORPqkq/ibCUfsAI46C&#10;+bw6mNvMpzJdQhLi+SDm60uSA1Po2klVC21UOELmC5Q+a8w+MZ+s6P575nPBVpvMhxFVk9yJ+TTn&#10;Ed+3HaLqvD2RSnq9nh00h/aN8zwO6vXa9XGetOO8tbrBhs3jvCQN/B3R4a+5SWnYT92kHC/7gc5P&#10;7LfNfjpDWjG+uzK0+3bP86tzRn1+PBr2A4drMGmznzrFntivfe4LmjPv6dz3f5773ObqrbnHrjxz&#10;J/bDXU0vwN2EuqfAJU/fV7vs5UDHdR2F8lunPxKgFNaV3l4ObFZ/NhzYFM0NB6qK+Xg5EKR+4sB9&#10;HNiK8X/gwKO9+/R3caBi9I/gQAs3m5/bCbC5Dz5x4KfnwPUxSd/Bf/ovAdzmXq9VDGKwuvA+6CrE&#10;c/sEl/yaIGvw2Pge9RivQhqbnBLhEyYCfhWhvuSrfsEhf3bR7quvCta/Mzn7GwAA//8DAFBLAwQU&#10;AAYACAAAACEAV33x6tQAAACtAgAAGQAAAGRycy9fcmVscy9lMm9Eb2MueG1sLnJlbHO8ksFqwzAM&#10;hu+DvoPRfXGSljFGnV5GodfRPYCwFcc0lo3tlfXtZyiDFUp3y1ES//d/B213334WZ0rZBVbQNS0I&#10;Yh2MY6vg87h/fgWRC7LBOTApuFCG3bB62n7QjKWG8uRiFpXCWcFUSnyTMuuJPOYmROJ6GUPyWOqY&#10;rIyoT2hJ9m37ItNfBgw3THEwCtLBrEEcL7E2/88O4+g0vQf95YnLnQrpfO2uQEyWigJPxuF1uW4i&#10;W5D3HfplHPpHDt0yDt0jh80yDptfB3nzZMMPAAAA//8DAFBLAwQUAAYACAAAACEAr0IawuAAAAAJ&#10;AQAADwAAAGRycy9kb3ducmV2LnhtbEyPQU/CQBCF7yb+h82YeJNtsQrUbgkh6omQCCaE29Ad2obu&#10;btNd2vLvHU96nO+9vHkvW46mET11vnZWQTyJQJAtnK5tqeB7//E0B+EDWo2Ns6TgRh6W+f1dhql2&#10;g/2ifhdKwSHWp6igCqFNpfRFRQb9xLVkWTu7zmDgsyul7nDgcNPIaRS9SoO15Q8VtrSuqLjsrkbB&#10;54DD6jl+7zeX8/p23L9sD5uYlHp8GFdvIAKN4c8Mv/W5OuTc6eSuVnvRKOAhgWkyW4BgeZZMmZyY&#10;RMl8ATLP5P8F+Q8AAAD//wMAUEsDBAoAAAAAAAAAIQBBryWjP/YGAD/2BgAUAAAAZHJzL21lZGlh&#10;L2ltYWdlNC5wbmeJUE5HDQoaCgAAAA1JSERSAAACGwAAAgMIBgAAAdql7N0AAAABc1JHQgCuzhzp&#10;AAAABGdBTUEAALGPC/xhBQAAAAlwSFlzAAAh1QAAIdUBBJy0nQAA/6VJREFUeF7s/feXHEeSLQjX&#10;X/mdPeftvrdvd2a6p6mggdJapdZaa60qs0SW1roKpVASWgOEBkiCAPt+16LYTZAEWk339MzZ+sFP&#10;ZkZGRribXbt2LTLCvcblcuGk/dRODPKLdmKQX7QTg/yinRjkF+3EIL9oJwb5RTsxyC/aiUF+0U4M&#10;8ot2YpBftBOD/KL9QwziDJk/uv2/QztByC/aiUF+0U4M8ot2YpBftP92BvFkLB/d/h9tE7t6ZOec&#10;JwhxuZ3H7cfP/6UN4nT91NG/d0vP2eDx/3p7jcv9641/jzZ6NPDR7X+v1r+a++j2v6T5+z+tkxSE&#10;jD52o3wzhsxuEgO3P77jP7sFE144vU6Yc2Z45xzwJf82LvERGaElFVR9NhiHHHDEnYgsuBDmMVML&#10;kZ9CpnzLgeq9GLyLbqhKtl8d6A/N6bbDkzQhMOz76PfZdXogZYefJ/rY939R87CDS154hm2wjVpg&#10;9TtgHO746L6+JfuvtuXKDmx+F8H00xzGbleQXI4jM+H+2T7p9VpEllqg6dNDXdSjNa7jqxY1ztEw&#10;Y9WFpedGFK5ZUbwegH3SidLOz0+SLLmhLXciVgihOJvC6tsR+AaSP9tHBrL4tICNpxW4GYreoPfn&#10;3/+ixcvxP753M57H71SV99FiSHmtbNswfC3zx32k2VM2mD0/d1j28Hh/af0HPkzcj2DgegLxuQAM&#10;mT/dB1N/B8ILF+GdOovudBdqbIMmuCaccMdM8JV6kT4kAhb9CNPT1nEHPHMG2J3iBXq8z0NGtiOx&#10;HUS05MD62ypCueCvTvKnWnY0//NtnmMkjT8cRKISRfVaPwdlRGzWB33cDF2i9+f7szkYOrYh48+2&#10;Ddw4RsrodTOKO2GU1+nosgeNzu6f7ffRxjFZBlphq9aiJrnkg3/ej4FrBjgyndCH2+Ec1CGx40X+&#10;qAcqi5rG8iA0F4Stz6EcIJxvx9iDHMqEYnj85x78W5o34lYQkhoKwlvxM5bbYBliFhj246Ll4kd/&#10;84eW3TL88b2bxo3PWZCcN8OU06LJ2f6zff9cM5RaUNNqqUdujyS16ENs3gC1vxv2qgnOWQPqAuo/&#10;7uwdc8BS/Onk3oKBBByEr/ynIfmXttJsFLqgGtEFPQxOPbS5Xly01+GL9jOw2E24qPoSZzrPoFZ1&#10;Cmc6zv3st7FNIvfH9/G5djgGelFn/Tjn/LlW4/I40O1qQOEogtiGhSFiI9n4YZmwot7XRS6g9z7S&#10;Ro6o7h5MIzbs+eO24nTqZ/uEQqFPtOBHmzHSgnPd9TBHzfwcQGLzIoKrWpSutCAYPN5H7W1Bk6Ee&#10;9dpG1KvbuO34mPa8nO94n2Zjk3L+jw34z7WaF9/cRofjS3Q6G1C61kF+MMA3Y0RLRAUjmffp6wOY&#10;I53YPhiHM92OvatV3Hm0Cv9KBKndFB493cHL7w5w7/4u9r9NY3Q9iTff3cHbt/fx9ocnePf9Y/zw&#10;++d4y9f3757x9R6ePt3DHf7uwYNtPHl2gGevr+L+o13cfnAZk5fLuM/XO/fW8ejJJtRVDayTPVjd&#10;G8ebb+/jPY85vVZCj6cJXa4mDr4FPkHr5QQeP91Hk6MVze5a7nsPr6UfPzzAu3fP2V7i3Q+v8cMP&#10;b/H+/XM8enQD+fyvw73m0fNd9LjOo8fdAGOim6HRhfimAw3WFuSYbc73nkEzoVuvP4tm0xcYW4xi&#10;+3AUU6v9WJgfoCEu49q9VRzdWcXug1XMPCvj9Tc38ebtHXwvBnn3CG++v4+X397Gk1fXuP8Wbj3c&#10;wK3bq7h+cxnXbizhxoMVHF6dw9r2IJbXB7F6ZQhbh2PYOZrC7v4M9q8vop/fPXl+VTnu23f3kRy2&#10;Qu1rY7/bUKtuRrO5Fua+OpzXX8BnjV/SmEc42/0bNOmbcP/hITb2ppCseNA3buXvH9Iwz2ncF3x9&#10;hd///nu+f8P3r1Fz9/4KDOHz6HY2QRNphzFcD2tGhUuqi2i3n8X5nkuYXShgeiGPC72X0Go7h3br&#10;F+gbCGJ5YRy71+dw7dY8dq/OMk2WcHRzEQ8fX1E8/+TpIZ6/PsKTJ7v4moZ/+GAdKxsT3HcaWzsj&#10;2LwyioMbM1hYGsD4bAxTs2mMT6YwMp7A8EgaK8sD2NoYwhGNlV2P49nLfTx7tYevnx7g8ZNtLGz2&#10;oYv9bjQ045LmSzRoz6NWewZftvyWyDlPxG3QGJt49eYA83slvHh1Ay/e3MA3RO+9p1vIb/Zg9lYY&#10;b765Q8c9xtv3D5h2x3tgHtSgtN8EXbwVxmgPNP4enugimoyNmFkooTjgR7LoQKBiQr2uAY08Wb3+&#10;FOZmhjA8G8b6+hAWiJil1QHsHs7h5r01fP3kCr5+dhU3v97CnYdr2L8xh9nZPkxMZjE8mkWV2Wlx&#10;pYxqfxLpnAOxrAOJogv5kgf94zEMjEVpoBzmiJh9GvAWUXj70WWG2Tqu3+XxjmZwdGMeq5tVOugC&#10;CfcCHfY5DXIandZmHF1fwr3HO7hL59x7sUMH7eLbb3eUcH308hBPv7mBo2dTpAgTIssRKlgPPLM2&#10;1BiG6lBd9mOe3lD7GTZxAwwhPTmlHQWiINPvRSylRiRMycztKu9F9Lo7iJ7z6LB/hdmlDLVFAEOL&#10;7Px8Gdvbkzi4vYBrDIdbtzdx78EiDtnxpbUySkMh9PX50VcNY3AgjGIxgEzOiHCkF6GghpqkgWRo&#10;QC5L5dwfwNh4Flu7Q7i8M4X9a0QejbK9O42lxSqW1vsxu9yH+dUSZmjYxZUB1GpOsdVic2MKj8lz&#10;OztjOGC4Xb21hAf87dUHfH20hwcPibLnR3j17TU8f3mEl68OUDkIwL9sR015NIh80YchDr48FoZr&#10;xITRsRAyfcwkw0yrMQ2cnm50dZPEuhthpoRuJMu3Oy4xbs9jgOhJFZgRkl5MzFSwcWUCG9dnsLc/&#10;zdCYwcbBJFFWRIRaJhxxwB+0IRxzU17TI+EuNLV+idaOWpy78DnaWs/CadUhSMMXB7xESAZrW8PY&#10;2BzH0cECVoiGteV+jM5nMEQUlfqDqNCw41MpTM8Xsbxaxv7uPDa2RrHDcNy5Mo5NGmWb/HH//j7u&#10;3N0h163gNhF29dYirpHH7j3fwrPvGdrfHTKcjlATShgQDJiRSFuRzljw9P4hTDEd0nknAgkrtNoW&#10;6PQdcDh0lPg6hNcaYR/ToMXaAB25Z2CE8B5NsEM5pcPLmyO4vDuCqyTLdXZoa3sEExN59JUTKJYS&#10;KFWSiGcCUOnacLH2K2i0rTAYm6Ez1nNbLQIuCyJpE/pYK03NFEjcBaztDGGJhiiP8Bh0XKHoQa7k&#10;IsLcGBuLYGwiSe7JINTvQCbqVYyzTo5aXK5gYW2QqB3h50lcJ8quX1/A9duLuElj3Lm3hL1rs9jd&#10;m2dIL+L2w8uoMbs72QE9bNQcUabZO0cbCEV1iBasSGYc6LXSAA41/D4TP1OfjGjhnVchuGJF7qAH&#10;2XwYqVQAKzzx5cujPDlJ8HAaO/TKzuEk9hjrizTSzEwJiwybOaIlELDAYOqC3deL5vaLqKsnSrrO&#10;w+FpRy4ZhMOlxxA5ZGQmibHZLCbmcuQWH0JpqtAUC8uwBqmsCYWyG4UhD4pUt4MjURJ9BNredlTK&#10;5J+ZNFbZp0Vy0BoRc3Q4g+2dcaxtsI97RM/+GNE0i72bEt5LeP7iAOldpt1cwQSjpRE92lpYHG0o&#10;pCLkCzWJjhVr0oAedSPiSTOyZRfj3YOubC/0FS1Mow64Z9TkjSxGJzIYmyti4TKJdW0AV69P4PL+&#10;BA6uTmKORhhmhpqaymF+sUw0xREIWdGrboLX3Q2V5hxq675CbdNpGE0NCMUMqI74iCQ/CTiOcRol&#10;m7HTWQb4I3RMsJOG66ZR1IinzagMepAuOlGpemho8pzTjFGeY2ayH1PMjlPSLyaG+fl+rNA4u9cW&#10;cHgwohjn8uYo1unE5bUqQ3IKscUgpXvHaZjM9VCrz0Ktv4jhSg4WWxvRQOhGtNCb2kmqFhQKbmSY&#10;CTrivdD2GeGeNSIw14WhiSgq43HMLefJQ4QuO7G6QqjOlTE5k8cA4TzAgY0S7qVKCJGsDV6vmiho&#10;QkPzaXR0n4JOV8/QvACntxXhFAu7uBWVYSKv7GcfzLCRxN3UHHpbPUymeni8lOXhXng8PST6XsSz&#10;doakHzajGqmYH5NTaQyPJzFUTWJhvaIgc2yyQG4sYHg6h5mlPqJmhJmxis2tMdylhtq7No2JzQoN&#10;0kzx0vo5LnV8Bo3hAq5cXsBgOYJ4VINeUyOs9GI0rkc4boSPJNhO1WofccM23IVKv49QjWCS+mFy&#10;JqGQ2xwRMjaVxyyzzhBJucBWHidJk0RjNKrJ2oau3vM4f/Hfcebcb/HVqX8jof47rI5mZIs2RKNG&#10;hoMdhT4WncFe6BxNsNmb0dr7Fdp7voKaPGNxtJCgNXDTsMJ1OXJKImeF1aRF2O9AtuDBMDPa0EiS&#10;oUx0LhUwSS6aW6IxmJWmZ7KYXSFiyTHzNNjm3jAuMxkckk9qLjb8L3xx+v/Ev/zb/4nWlkvYWJ5E&#10;OOhgqDSjs7MOARZ7IZKsydMJg7cJPeQZY8UAS7mTkLWgOBxievajn4bpH4tjarGAiaksKkMRlJhe&#10;+5ktCoN+ZiEbjaHicZtQ23wKFy59gUsMlfMXPkNT0ynoLc2wMhTSeSsiSRONr0dD01e4cPF3+N2X&#10;/xvnLtJx3E9F8aWlXPeyXw7qJS9bnEZMZI/DpZCOKHwigx4diWNoNIIREv/kTA7VqQSqA3HMUh7M&#10;LVYwOV3B9HSR2ZEZSoyzSoT8r//7/8Bvf/s/cerMv6K9vRZjg0Vkkj6YLO08OXWJvYUh1YzGxnOo&#10;Y5xrc3p0a5pgtanh8ZkRT7iVNJrI+bHGGB0aJhlWo+QdB9JZJyJxCz3GlmNVSn7o1TajqeUCLjWc&#10;RnPLOYbNOTS3XYQ7pEWQA7O6iAqGaTPPd7HuS5w+9xucPvMbdKtrmZHqGFbkj4AKepYWTm87Umlm&#10;voQRcSFbjw0j/TlyHfmOnNdHDTUi5EzlOzaZUAxVpdPGpzMYnYxheIrikIaYYVvdGMTO7gRqTn35&#10;L/iCsL1Y9wV6VS0YHyohk/LAyBqgu+MSunpIuD0taO6qI2LqSXzdMJqJDuqOgeEICYnENZ3EBMNm&#10;kDwxPJFCLOFCMOJktqLu8Nvh9uigN6vQ3duMlrZLaO+s5ftGtDTXQq1phZ5pXW/ohNHYAYOhB+1d&#10;DWhtvYgLF75EPY2i0ZyHydFIRLSy6u2F2tAIj78DnmAPgmEVja6CP65ByMcKvNrHlO1Fmoo3paTl&#10;KMrlAAbHfRildhkSo0wmaZA0dVYMY+S5EarnkcmcUjTWfHnqt6htPE0eOYtsMoyBYhoDpQxa22rR&#10;SSFmsfcimOiFlcrVZGuhhjCR9MwMjxgGqxEKoxBKgz4UR8KM+wDJjSdnuBQGAkyVfmYBira4AyZn&#10;N3o0LehiyBhogO4evooBLL3UOGoFcXaHClZrF1q66lFbfxpnL/wOrT0sPLWXoDFeYmaqhU5zFlp9&#10;LVWtZJs2OEL8rbcLxT4HCTWIqeEyguxfoehHhuEqyBkaDaM6GGL2iaFvMIjqRIzGSZPrssxAfdxO&#10;h1IVrxElNWfOfE4vnEYb+SKbDOHKGou0QgpmSwe8tHo8rWHsN6Gj6ww0+gZ43NQKJMfqmB+5vA9l&#10;GqPAk1RGQkx9YZSFT/ha5ecsZXq+7EMqaYXJ2EV0dUJn6CJaeuB0aJjNtHB5DUSQmeFnomzXkzTb&#10;yBUXcYlOulR3CvUMU1GxFy99hbrGr4jiCzDYm/i7LujIO6FwNzwhGtLZgWwihJG+FNFLDqLaTRds&#10;GGD6HqAxshRylSEvDeJlBoqjPBSkBIhSMtAYNMwsuW+M2afmEo3R1HmRg21HOh7E1a15GmWanzth&#10;MXczFTejrecsWgjbXkMDBVoPSuMUPpNR8kUEQ0OU7qw9UnnySNqJ/oobFWaIeIbCjtnC6dHA7tLA&#10;bFNxwDq4nDpYrBpk2Nk06xXhmQx/m2HxqDOwRCA6WshlrW3n0dZxkaF8SkFrY+sZRa90dtejsemY&#10;e9ra66AyN/EcXeyXCumEIDyJ4bEEyiXyFs8fSpL4+zxYWiCh0lEVkn9fIUxUhFEiigaH/ay0Mwz7&#10;PKUCQ6ap8zzTYBPMHPzMeAX7G7OYn67C5jweRC+ldX3DKZLgKRqnHt6UjghxoG/IR9KiITigPEks&#10;RVVbIESrDJVUiUSbMCHO/cr0SIF1US7LQQ9SW/C1wMEXWdnmaIhsxok4U6crqFNQ2c2+NLdeohEu&#10;UBsJZ7WikwayWhhiRISRJYPG0EIktTAJ1BExrLHIc2nqj2wiiOXZYaR4vkTOzFLBBn9KjyjLkgCz&#10;XI4CbqDfj0I/kURyHZ1OsaxI0kgxolrqoRRqVOoG2FwkSsby4swIDreWUCXsfH4TnKw8NbomeuSs&#10;kgk66J0E1Wua6jDf50SSiCgUvCgyhORvihKNNErdkecA0zkaquSkJxgyJSs76FTqpQg7Vhy0ISlZ&#10;p8D9mAlSVKIWh5BlB3pUjRxgHRvD08XPJOLOHqKGpK5mhurkdournWGmgi/YxfqnnUZppv7gsaI+&#10;zIyUEKVYy+aNRKiVznLy+DR60YrsgBtFyv0Mt2WIGsk+80slTFCsTTDjjM/nUWMxddD6apjtOlxZ&#10;ncatg8uYrBYwRDKMMXVqiZA2ZoUentTNGiOcINRp6VjCjCRP0sf0FpI/rtJGhouddZGNJ7QSHfye&#10;miLLThX5Pp2nh4iYMFVvOMxikh5M02AZapkIic9sV0HLTKNSyfnqyTNNTOckWlsnw5dirrsZvSRl&#10;L2uvHjEMkaHRt8JM7ojHe+BxmJgM6PFqiSpWC6u9m8Y3UlRaiErWXexzoeRlIRjGJKX9EJVwidxS&#10;YrW8vtKPeZYXixRvNXoSXYnkF4laFA2ytjCOQSKkjwiIp6xMi+3QMjUazF3IMyajFEB9wwwFQj6Z&#10;NShcEaHMz3LQcZJnMMgsxCo5mrVQ8puVVq4SDTRaJEwBRcPIuWIJC/e30KAORNlxb0hDwdWJbg5c&#10;TyfYSJw+v4qaoxMmDk6lbWOWEU1EsmfGspM3eiRsOqUmMiCXjqFazsJNxzp4nlQ/EVuRazlESt7O&#10;89MwBTtRS3Jl6u2naBscSzL0IwofTk6RaGmoGp9XjzIH7/cbsbexhO1VcshUFaWcmwWUHhaLZAQ1&#10;fLR0hOnMx9K8VNIjRBRUmGLjHHic9YnUO356O8qBF8p2FIfCSvqrlG3IZ4zc5kRUVGjGhgDrkwiL&#10;tQg9F4ybECVC8kU7+aJDgX8nw8TiZYnA1Jrk915qD6tbTbR2kldaFbVrdXTCH+tRKmaThRV7wKMU&#10;pn5Wwp4QDeZWMaQp2BSEkt8qDKkMuSXpZEEaQ4XZp5+ZpjIWVPTI6GSKGirJanfAhwyhW2IdsTY/&#10;js2VGSQSAQRp0WjMxIKOHWangvR+ocjyO2ekle3MDBw4USKejaYNcLG2iLAzgbCOyNJROPXSu1oE&#10;YtxGYisUGD5FGjSupS4xMC2yKONrtqiHk8eIJLUMD/IIOaGLos1B/kjGWD9xwMGEnkJPC6efxSZR&#10;pNI1K6WFydfFAq8VbmcPzDSeh4iK8Pgu9sPnV7Pk0BLBRvIa65qqH+WRACqjJN++ILNLhMkjheIY&#10;NRNLi+I0BVw1hBovs0GasHYG9BivllHKpxCmx1P0fCFnR4KyO0WY+9ihHK0dohDyswmcI5TMXqrE&#10;cFTH2kOHIKW5h/v5fDQCO+Zhx6LcJ5bQIcF9YkkOPqhBmL/PUeBFIhxsTE/jqOGUaxxEiomhqaFw&#10;UxsZps42uANqpcV4vGDYwHNrFKNpNM1KRrK6GpkQWhAiiuwk2xhrrRBLgHCG4rHiYfplNqMjMyTW&#10;4SpDiAlACsdBSvkqUSzSfowiU66+DYz4UROMSMwLsRmVvB2hIYL0TMBvQJ6Q89DzYXlNaOlFHesH&#10;DjJCPRHVkkyPkeH2E6YRvVLWh2mYNNETJrEFEgbl+oaLgxDkFGjQDAcdZ/XspQMiNJSP6TZNo2Xo&#10;hCSRIJDXkSwFAW7WLV6W+AEWcI5AN5wcsBjQ6VFT6QrJsrygUfTURwERaEFqJw+Vb1BN7WGi3rBR&#10;kDGUmP2SNERCrtWSVyJ9wn9szDYFKuyh8YCiYnNFL2oiMZIhjZFmakwzLOKsbCslZgMONhjuhZed&#10;zpE3wtwvQpgH40QHU549oEEwRG/w+yjrCR/DIkjDROIksaQGXiLFzf0ldDxSmfq6YeMAbe5eZiLW&#10;HTyPj94UwzpZ2IkhfEEaMWQgoXahkwjQWdro/XYYSaBWcko82sPfaWAlGgzWVhpOQocVuJQBtjaE&#10;MkSpOIr99XI8uT6Oh6k+V2Cxx9SepQSIU/skU0wYAzQUEVQigtL8Pj3kxtxcGjXlshkhdixJiLno&#10;PS/hmWb2kIFJ+grQwxHpOJERpDezWXaInfLSGGZ3F+wcpCfYjWLOBpu1HSGGksXeAT+NZuMgojSg&#10;n7GeJwmb+dlqbWPomWChkSxOynnGvpu/NzuY/rnNSfT4aeAeI/UFuULHZmIxaafm8LGg09vaebxO&#10;BKiYzaJHhECtHST+LkSjGsp0L8Ik74EK5QCRF2bGiZIj5fJjnNlGLp5nyX0JEmxKCkDqoQJJN0sQ&#10;JKlRarIpA+z0UCjWq3Q0mKXHaQCHkCFJyelmRUmPuwl5T6RL8bLb30X4scZhcWVmByMMG2+wnZDu&#10;QizcA5ejnVmCaJBMQLjbCPdcRuKfSAl2IEb02Pg7l5MGYk3ipEEsRKPLw2Pzs1wXcbCSNdjIJaJE&#10;O+qhoyHdPLaPYRGOsQzw0Ag0ij/WSVVN1EUZgsyK/qiavCfIYLhSE42OBpBjaIywxAhQO6WoXpM5&#10;E1JpB7WQi6FFwzCchphccjRQTaGfaZBFXJC84HGRIOn5gMCZ8PWzOejBAGFvt9OTfC/M7pfOc8B2&#10;etwmA6DR3Oyok2GRZCr0ujtYuTKe6fEwecFDQ5k87UpmcftZNRMZPuoLuUSZ5LlcUW7nMSXVGmkk&#10;O3/nIgqEKHsp3VXUGyLEeqliXX5WuTSU9DnG8IiwEvezuAuTsAOSvUjafiI5KKHOFF9g9ozHmN6p&#10;fQT1ftJCjskipcgI8gzLiD4q7wGq2BTVa438CeUhSfkTGlqMBRl/5GSnHYxbL6FrUdIZveiit0lY&#10;VsLU5yXJhTlIDsAV6qKU7kY2rVbQ42ELs5NmGjFOEra5etnoVWYJO1VlMCSGUJGA6W3JLhy4iyiy&#10;02h+GjQe5ja+N9tIqOEOWAJEJUNQrxPOIGJYSjh4nJCkeRrBQ+R6JS0T5YK8GLnPy9AJksjjRHaI&#10;fZDSQlATpdBMMOOkkmaSODMPiTxA/RQlcqTMyJBsa0IMEz8PZHETtrS8lUpQPOMWg7CZiYBolJwQ&#10;6KHH2whLhlekm1pCINrLVxaBXhVR1QkzQ8PNwUQIdyFTPQsyi6lN+W/H6GUatTVzMESVr0NJhwF6&#10;2yJhQ45wiW4RlDFMTeyLkzokFOqhdynfiRg7j202UzUTeYKaSIShydCysI8Szr4ADUPt4SM5D1EY&#10;utknO40i2+0RtRIBXtJAMi8XzFnwkV+SNFCAWTbot5AC5G8WM2rkQm2QcR0mgyfJHU56SyE8O3M6&#10;DxBifHsIcauECMnLHVBRuBEBNJCRnjcaqAOcHCiRI5f0JP3J9RMNNYTe3MgKtZHeboLLTrHlbIfB&#10;1UKIU0dopcJuptFpLEcTOaIFTsLcxNC0EhEO+b+ICA2HyFOuVg6eSKTDnESOhfVNMNZF5akmirqJ&#10;WJVC2D6iy0vx5mTaTxL5hSJ1EkPIK3ooJWFJx7FlyC+ijsOU8qk+G0pV1mbcFuS2Ggch6+Cg48ku&#10;ekOuQh3/geQkgVkIaxs9GKU3bBysJdwJg6MVRg7Oam6AztRE0qXh6AEjizGLsxEaWys0VhrITkS4&#10;mnkskm6omcVbEw3O6pn7mfl7F42o5/E8/laGSwtLBNYpfLXyNzprPSxGbqNRpB9W9tFNAo1lSOQS&#10;qsxuLvbNK5wm3MRXH/vtohNNdIyN/Y+QC3NZIx2oYQ0mSKBQJNcEldSuRoRIjJKIU+STDMuGrGQn&#10;7l8TTDLmCXEfLexhB2yMYzM9FKa4kQsv0oIxeoXejLMIMzlbqSIboDVRDJFT9AwDIwfr9HCA3Mfu&#10;boOGnw2U1GYOMsAwMzmbiCK+2puJohao+Fs1B643NSuGMejrmDZpKBrYRnRZ3TwODR8iCYuEVxma&#10;lVTrY1VrZKZy0yBybdUhHEZj2AJC8jQauU/hMf7OxDTupWQQXeKgEXzkFampogzzMI3j5fjCjIgY&#10;DdPHwjRLVGWYlmukapRCyckTSC0Qy2qhpdcNzBQ6ltkOBztMj9poCIejhbFJD/K1VwZp42d3CwdU&#10;z++bOPAWDoS6gXxhJ1L0NJyTXne5KLAYEt6AhFUXtNw3IjxFdAjPyJX9Xv5WucJPIxktDQwLHo8G&#10;NFKA2WwN1CkkVQMNz3O6mHJdRJ6ZHCKEmyGRuhmOXm7zkWtsJF0PydhioWPJQW5mwaEBFrAUoEKy&#10;wiUOkryP5YSHPGNnyEly8ZOkaxw8oJsH8fPgPnZWYtzFZiZszdZGlv51VIVtVJjkCn7WKyHTRHRQ&#10;GFEoqU0tREYL1Nzu4T4uvpqN9dBQTgtSrIS0hVwSZAfNRIONIWNiuGmJBiPR5fS2IcG4NjN7qDX1&#10;5I426h0em4bVuVjaE7HyT2KEyDDRyFZ+b6DRTDym1SsIOk73PiIxSIIP81gOkrGbnGizCbqJFhGA&#10;DH0P+SQU1DP0mJV8WopJlijcP87qW/4vDtEoNRbKZDsP6PXxJDyxhd7Q8mRaesdkbyMRtpAjuogK&#10;8gCbeM5AVGhIlqEgOyFii17UqOug5ndWokPPTuvpLSsNpqUEt9AIfiJRS3KUsHARGd08hpuDcchf&#10;lAw12Uf5b5mK0kbBl8ow8/G48i+diqEnfGQgyixEkY37mSjbfTyPIDbKFGxzkPPYXyv5MEKCHKqE&#10;+D2pgIrZSfQ4rTSKmsZ2E3EMGRt5JJjTwS2qm5HhojwIUXqcPB7yQTsxxgftxBgftBNjfNBOjPFB&#10;OzHGB+3EGB+0E2N80E6M8UE7McYH7cQYH7QTY3zQ/iHGMHv/e06QcoKMD9qJMT5oJ8b4oJ0Y44P2&#10;38sY8jR28NfP6f89WuGy47+2MT6c9+MfNQeIP//Tc7n/ZY3hdP5jBv+HFpv89VPk/zBjTN0sf3T7&#10;36PN3isjOVz86Hd/tn0wHc4vG43hxMgjD8Yfp5HYisOf+fiO/+zm9DjYnDBl7DCN/I2ijobI77XD&#10;PGKDftAKfdkBR1WP6JID4T9MnjT/xoHKHQ8K1/Rwz7k/GZ+lsRRcYQt8M3J5/dffKy1sQCD9HyM5&#10;z7APvlE7/BNW2EmYiY1u2P0fmeBkLwAbjfThNrfHhbU3ASy/LmLldRbplSQGDz1wRk1/3Ce7UYeO&#10;ZAeCC83oyWmhLWuhH5BJT6LHsx+MPXYhf80M52wIg7cjf/zhH5qt2I3cnI/WlbtnvBi49et5gFa+&#10;9iJRCSFRjsMb+AtmdvjDHEV83Xs1Bm/Ij0j+eM6Q6IgbuRkj+q78/Bl6S9z6s8+DV43wJH/6PHrL&#10;jdJeAmPXigiMemEufHriAqfXBu/kRZj6m+CfqUeNedSPDpsGjowGY4860X83BM9cEM4ZLyyjxyfW&#10;Zpoxcl1+7ERyyYPoWg6j+wH4C8dGy8x/fHqcPzchk3/k2KuRZBiJ/hgqM8czueS2fHD2uaCL/zR9&#10;xofNVrDCO637YNsxkitbduQvB1HY9MBX9UPF38vsNj/t9/EWnv0K3omLqElsO+EmGhx5DXShbsTX&#10;nQguE0oHf5iQ6PhEwdkA7D/OUOnM9GBwP4yhu/3IfsoQf6bZ/DxP3IFE3oxQn1/ZVtqKIpgIwFl1&#10;wjlhR52tCS3eL3712z+00PzPQ6d/x4jsqhMpOrMz2AOL8y+fVMnhs6ImsqiBnfGp7/fBkuyGlx6x&#10;TTjQU9Rzp5+4Q5f/aT6eUL8BmfEgMrsZuAM/j9m/tSWG/OhxatBjO55cpTfVjtPGS7hk/hwtpi9x&#10;tvM0znR+hYuq03A4fzqnp88MffrYIcmyDoEJFbSpDnQY/wSvfaLVGGJnEZjugWc+hfJNDfr2PdBX&#10;3egqkEw/mLDE7fngPVv1gR9jDzxw5wJ//D6Q9/7xew8//zSpyYftp0lNftbCARiC7TCEOmEKHk9y&#10;Yho1IL3VjWAwwBZEkPu1WevQYm5Eu7UBgYCf+4XgXfD88TiBoE85/8cG++dazffvHqDZeBbxNTLx&#10;nAbJ7V5YJmyodzXj6ctDeCqd2L42he39cdhiLciSS/ZvzqPvehnpjRQeP9/G01f7ePz0ENXNfnz3&#10;7i7e//AQ33/3RJmMRKaFePfDU3z//jHefv8M33z7gPsf4v7TPTx8sYcnz/eUiUkefb2Dm7dWsHtn&#10;FvcfrWP/2hJuPFyHddqLR8+u4Nu3d5VjvGdT+5qg9XeizdKCFmMHrt/dwotXNxm+djTTSK+/uY3v&#10;3t5T5u14x77InB3v38t8Hd/y9TUePrqJBw9u/mqCk5qvn+1D47+ADkczItN1cI72ILFggNrdgyYa&#10;qc15HrWac6jXn4bBfw6r2wOYni9gdXMYN482cPfRNgeyibsPNzDzaAEvvrmG19/exDfsyFvp/PeP&#10;8c33t/HN29t4+eYId+5dxv0Ha7h+fQm3b68os7rcvreGte0q1ncG4XWasLY+wDaGnf1pbO5O4M6D&#10;ddx5M4Bnr67jzTc38OrNbRjCrTCFVWg2tKHVyv776tEWqcOF3vOoV9fBnWzHly2f4/LuHPt0E1tH&#10;M9AGmmj4I7yng354/wzvfv8cv//9azaZ4OQ1am7cXUWv9xw03FEs3u1qQ5tXjXb7GUKxHmpnB6Zn&#10;M0RPPU/cgGbGb5v1txify+Lpg+vYvzWHw6NpZXDD1/qJlF18/WIXTznwZ6+P8PT5AZ4QObee7GD3&#10;+gxWNkexujaMK1cncO3GAhZXB3msPMYmU1hYKMBp1WN4Mo3ZlSLm5ivYvzqFqzfm8PDxFtF0hV6V&#10;KSf2cfvRBvTBevR6WnCm4xIuqj/DV22f4bd1X6BO+1u0mdvw4NEWHbWHZ8+P8Og50fPmKpH7AEcP&#10;VjC8w+y124uvX6/h5fs7eEMk1Rj7LYjNdyG62ID0cobx2AFHvJ1oaUWbsQ3DYxFkqdSqY0GSVz06&#10;rM2o1Z2BK9mLu9e2Mb9SUJ4XkzlA1jer2L++jFt3iJRHO3j0ZAvX6PW9gwW2Ccyu9mNqKY/xiQzm&#10;ZrJYWi5jqBpVbt4vVZkSC044zBoMDUUxMJLgsfuxSrTcvL2MmzeWcO3WmjJTjEw3cef2Eg5vLaAw&#10;5lQQ3Gg4hXM9p/Bl6xncooNvP93CnZe7uP/6CsN9C4+/OcLzl9cYTlfx8Nkhnj+/Bv+cHRHSQ2TF&#10;A+8sFWhk7QLW18sYWyxAF+5AnHK8x90IX9KBQtmDeFaHtDxrktFDnWhFo7GWrQF1utPY317F8EgK&#10;K9tlzBIpqwdTuH1nEXtX5+m5TewfzePaHSLnxqjyZPPMPBEwFkdhJIbBoRgNEFEe3pM7a6yMf3ug&#10;E33ZGKJZK8rFMCbmizTGMPYO52lgGvRwTgnP+fVBLK2WsbDch6n5HLa2h9BqaiRyL6DH24mbD9dw&#10;ZWcalw9HaLAlXL+1qsxV9PDBLu49I099d52hc0Qeuo7V3WFle+GoGzV9FT8KgwHIs+vF0QBCJSIl&#10;aUW+yBqfwkXu65SHi+UhQXngV5frYgg1o8VyFk8eXUckSrmc8qJcSTCc+hV03L63hINr0zg8mMby&#10;+jD6SjFEIm54mcujMQ9yZT/8USMM5jro9PLA3wU0NnyJ9q46pEIuOsCM0mAYCyt9uLw5gp1DcsfB&#10;OCZXysozaSNjCWV6Cnn2pDocxehMBlMLefQVI5inkbYPRrG8UsXGxgiWGZYH1xbYpw3cvLPGtqJM&#10;TXH37gpu3b6MBwy51StjePzkEDXhpBH5shvppB3xtAuXF8YQThggEwEEggY0t11SnpW3MP873AZm&#10;nG64aLAOVy1s0TaMTqQws5jCGj22tjGMlctDuLI3jq1rM8wIc5hjKJQrSZQo0fv6kyj2xagK9ejq&#10;bkBD81l0MPR09Gqn+jy05mZMDuWRzNpQHYliZrmIpcsVZV6hyekMfxtCPkO05qgpig70D4ZQnYhi&#10;bCrFlkDAbcHywgDGZwqY4292rgzTmGPkpjns7s1g79oibtxYZjZcwdU7y7hKAr96Zx5XmbmSi14W&#10;ap7j+8dlqodqXwa3DtaRyTmQ62cchTWU1F2KEcSzwbAJtnE18hRboXVqgZlGpDMBDjRBL4xiY3sY&#10;69uj5IcpbLITm9vjWFobVJ42XFwqY5X7DAzEYTL1oodGsDu6UNd4Cg2Mc5X+IgymDizPDKNYcpFE&#10;U5igxycYfuXBCPLsTzxrQoHfRWPUHzkLskUnsvKoKcN5eDJGvqFEt+kwNpHG2FyG4T+Avf0Jhtc4&#10;pcEk1mQSEyJ1eWsMq1ujRNAkbtxcxr2vt/CE6b1Ga6yD3tIAeTLZTSZfmBxAjGpzaNiBjp46hKM8&#10;cd6BLAWVXs99pjsQmM8guGrE4LULqA6mMDqZUchwYWUAC2sD2NofwToHvsV4l2khxkmWE0sFDE5G&#10;lIkJZA4Qq6MNatMF9OqOZ3TRsB8OX4/ylKTyvC0JdXg0qkw1EY/rEE7TEXSc091BB/VQYJHLGMrK&#10;Q8cFOwr9bvg9NuRY58hcQVPLJUwyS83wdX6NfdscwmWm762jMaytjWBldZgOYzpniGwcMI1TS9VY&#10;7bUc9JewMpXGwn7MTwwoYRKO6WEwtjJ0TMoTTSmW5c6kHtZqF3T0kiqvx8hIGINsYzMxVGfSmFss&#10;YXmtj0RZwtqVAQwPpzG9mMfCYhGDo2HlObPigI2D6lDm67hY+znU2nPoMTPkHC3KI2J5DqpS8WJ6&#10;Lo2+AaKAYezxdCtPKHX2XoBD7vwzNSPDMJb7PpMZIyqjQR6fxaXVoDzOWh1JkjvkuVem6Ok+JVQX&#10;GTbDs+Sb8TSu7I5jQ7jkaBJbNMYqEXN0cw41bTREQ9fnaFV9BZ/Lhpu7y7D62qFnCtXZWuGKsF7x&#10;quBgR3sSHeiMqWEcMEGb06BYDSttej5LJEUUhIgnRsYz6JuIKM+2D44TDcMxejnMzNELvbEJ9U1f&#10;4uKl3+HU2d8qk5e0tH6pTDMhTwykclZkWR8NVJwMXZUymYpacxoNnZ+hTXsWKm09ibgLgbDM4GJh&#10;VvIhmTQTJTSySYuJahF9gz6MyCQqdMTIdBbzC6yy+bq+XVHm5JhmmyXRKpMkbVLg7ZCkrxAZp079&#10;T/zbb/4Hvjz9LxgdyCsxK9mjg8yup7rzk0/kqUO1vhat/hZ4R1i7lHrJK3oSYgB9IxGMj3KwFEry&#10;wO3MXBGj9Ig8J1Zm8ZXNeZAf8JA0ddDoKJ/bLyozK1yq/wqXKJAu1X2J1vYL8AVVRIaWlawR8gyt&#10;ZJY2Fma1DTTa6X/FudrPlBkY5D5Ul78dbqZQO/ksEJVHt2QOID2Mul5Mj5SV51yHBuOoMNRkEraB&#10;oSCGGHKTRO/0Uh9mKeZ2mXpnZynsmJ7nliuYI7/UfP75/8Lnn/1vfPb5vynxdnlxAtG0VnmO3WBq&#10;YHGkVmZyqWs4je6IDqZiq2IsT8DK4sqJeMzLIspB/ZBEgWJpmDoiW/Txu+MUHUuZEMvZEJMb3T2U&#10;z20XlclKurpqiZCzymtrx0WmZ34f1CqPgfWQq4RYa+s+x1en/pWGOwWtoY7Z5iLszk5YyC2CXHmY&#10;z0O1HIgcPySYiviQT7CaJr/JrFGVaghDU0kMkYxnZ5PKFF6j7KdonBGS7OWtKom9jzppCFuXR1Hz&#10;5Vf/gi/O/Aa1lz7H5vIUcjE/4izlm1rPoaWjFhpNizJHR3P7JagIcaM8NBMgLDN+DPHAswtZDBAF&#10;4/JIpUwM0hdBjFoiEHEqE5Z4/CbykVaZ4KS7twFtlM4dvXVMrXXkgEZotG1Q0bhqbQdMNhUzDfmk&#10;uxYtbedx6RKlv+oieplp9IZGmJ0Nym3Y8vRCINQNpzxtyYyXyRIZYWa5VBRpGiRdcCOSoFYq+xgy&#10;MvGBTKwSVuYgmma4TM8WlEmaxigLxvl5biWPqekcas6c+3fUy/wXDWexvTKDnbU5dHfVKw/2qzRt&#10;CIe0ytNEFneT8gRCKmlCWebfGI3wgGTuiQBGJpOo9IeYjmVahxD6R8kV1QCK7Ei2wphmdjJZutBL&#10;4dajiLcmZpE26AwdJE6VMruD6BijSQW1jmUADX+RhjhPgtUzy9jsLdCY6mnM8yT7S1Cb62EhcuUp&#10;A3nkM55VIxJyIh0LYna0RMHowMJ8VHluLUT9lC8EmH6JEjptaCKBCZLoDJXrElExMZ5k5ikogq7m&#10;Yt1XaKWwEgOMDRQwPdzHTpPZWRHGMmbYnPJsRyPTYC3jvp1hwdqBpJgbCGBIsonEIz9nK0FyQ4ge&#10;kCeRaZBxooScEiG5OdwcsKUHFuoLs7UHVoo4p0sLj9sEt9MAn88Ml8dEVPSgs4PFYMtZNDSewaVa&#10;knvDGdQy9dY2fIWm9nPQqs8wRNrIHe0M5Sb+tkN5ViXip2JOh7G9PA4P067UU5VBL5WsHxmKysqQ&#10;C/k+N0sAP4an4+iX+YeoZAco5haXmXmIkJq2jgvo6mkmVBtxY28V6/Nj0Jl7lKeVewlhnaURrb2n&#10;odJdUp4EyFTclMHMFGMhzM+mlWkckhRCeb5WBl1I9zmUCRrLAxRpMSO93ss418JsV8PiEU5QIxS0&#10;YoiGKpZlZgaH8qim02+k1mhVOKRH1GnbOXQzlBoaZDKSswpvdHYyfFrJOaJc2e9Ofm8matzubiQk&#10;PKI+TI+V0E8Rlu+TJwe0KA05qYB97HMIFTpPpv0rlkn8RPcww3qYSBmfymGOwrCmvbeWIkaFbnUz&#10;Q2QGs2P9sErnCVu9qQsNLefooa9QT291qRsIOUr3EhVqH+NRZmYZ8iCddVCPOFCiCMozJcozpnka&#10;pch9yjRSjqJI5gEsyENzBRqLHiryGImMk7qDdVHZRclPUmTo9MrER8wu3WrWLdoG5X0XQ9ZqZ5pn&#10;9jCyqu6h82TWFpmvo5MhJ3MEeZ0WjPZnkcmwLzRwkn3KFWwMGRsFm+04XTO79TGEy5UIQ4OZhc4U&#10;BA/RQEtiDIOFMHOolckOC6kwlqaHyNBmMjuh69QrMzzJNFWdDCMLYzuZlxlWZHoptzIzQpkiaYBS&#10;OJVzMmxkVhYKpYSdYomD7ePg2TmZm1BmbYmliAgaMMlSXeoLKQazNJ4ncPzsvBSDvXSKcIbd2ULJ&#10;3sQUW48OmaJGR4R21CmPfsjzc8G4VpmiS0cD9nS3IOi1M632kbTN5BEq1LSeDrCwVKDB6Zgyw7ev&#10;RMcpzvSSz4IYm05StucUpTrBqrpGw4NJvLrcRmwujuHqziKJx4kUvWVhbIvekCwgszRlaIQkrZ3g&#10;YCKUzXFySr7fSThKzSBTa5qQ4zYh3RgNValwmzKPjguRjMzI4ECE+0TlWbEc95OnCWkkf8jIYq1b&#10;mfqqq6sRHcwmFqZYl7dDyTY9mmaioUF5kNDu7EU3P6tItPKMitnSijD5osTSf3q0rBSVyhyqNFY6&#10;Z0AszRqmz6ZMaFQlCkYYHvmCX5nfcIzCsEw5MENdVB1PoMbGkEix9hgq57A6N4Y5yvFKSebcsStx&#10;riJi9Lp25aFgeWYtwMEm0kytcQeCMktLidWt1BOsEfpKVoSLxxMTeCN8lUlIKIiyCmStSFLSy/QP&#10;8qhlOmNDf5+XxrMrs7cYzd3o5sBNMrERBx4NMVNQacq0VjL3mFYvU9O0wE6vB/1qIkSmzmommlj2&#10;RwOIhTyYGx+gYu1AhOcZrNoQ9Okoxlhk8hwxqtUhGiRLRFSGKQNIoIOsdOdmU4pwHJwlgZYImzg7&#10;Nj02gM2lSawvTKDEGJ+gFb1eDeuTHsJYzxi0UoyZFHFUqNhZKBmVGVkCRERMpoThgLIpB71Ng1BB&#10;hiIUZfRKiKIryt8kuD3I/UJxE0oVB9FhQihjRSpjQTBvVubd0GhFcDVxkI0sCagu4/I4pgZxqku1&#10;sQsmIqdT1cy02s5wYEVNw5iZ7UI+J3p7OjFayaJEVFv8XUSQmkUmhRjDcqBfrqK5GbYk/wpDnMXf&#10;BBOAyINx6o1RcsbIaAo1cmUrSWRMDpexv7XMQq2qQDkoISAGiNKTDIuATL1Jj2YZhzkiI0M0eFhL&#10;hCKEJDsWS8pDuCq46TUHq0qZm8NDxSoPxHkDGnKIQXk40OXTIE0Ye6J6xPi9/NbJbcWCBVpNB8wU&#10;XcIT8mS1l9/5qG2UuTz8GmqNTu4jE5XIY2SdJPo25fFzb0Qe9iVPcP94QkcDyvR7Kp6XTiB6+6iI&#10;y8xwQp6Dk2FsbJVpND9GmWH6KAkmZuIYHIygJsfYlnlIMwlaaahMq1E5SuHDwcpkHmnCKyEPyrJD&#10;8lSgPKjvl6o2w8Gxso0rn3XkDQ6Q29PsSIAFlps1gzxnGuLv3PwsT1GHk/Smj+9jMm2FgU4wwsff&#10;yuPd8aweDrsKBoaDTJrkCR4/YByOaxCgEYM8tp9cZLH1UBMxg9AgMt+Gi4o0HKPO4DlM8ihpgAZm&#10;/2UmmeGhgDKtsMwxlJYsRs5KFJhVhn3IcHt1xM8MQwHJgnKAArGmyB1k5hWZYkHK9QDjXDxfYD0R&#10;lieL5Tn0lI6Wp5c5QHn0WgoqKfFlYgAHQylED8uUMGEO0EsvxzlIDz0pTxf7oxRXAa0y622e3BEk&#10;knIpG7dRSsvD/4KOkAZeGjrko2wnP3RR9ImosgvcKai8VMA2fzeRp6an9cpkRx0yyxMzT7emgTUP&#10;UeLohNHeRQf0IkdyllQuU3zmZQoeEn9WprViai0wpecrXiRy5EVmO7nkOc1SYphkWhNMmJRZjkQP&#10;FEg8QXnskVZN5WiAuF4Jh0RGBycVqZeqMcj4jbGyDLDzvgwZm8iJc1Beel6gnGSMBxkyDnrW7pDn&#10;TnuUJwjDyV7I9JhOErGVXswVWa7LDC8kVJnCws/zBghtmcamRyXFILnB1aY8dGz3y7P73ceTJrLJ&#10;tBW9JE+Ze1BNg+hYDctEbF7FQVqW/wEiwHzcz6gZA1UfIjRCPGJneDC95u2spikLWOonOOZY3sly&#10;QpmahiUzEREUj/c7lAs4CQ4oEWc1+OPB3YSex6OBx04yFbSwwzLdjEsGx/TnpBgKBZhxvCQ5xq5V&#10;Jh4ivN2BTgSClPMyeaunGwanXKWikfzklLBMG6FRpqWQx8otzlYqyS4SHPUDSVtCwEjSNNCQ8kh4&#10;KNSFqDyJTV0UkEfEve3KM/pWkqmT6dZNZ8icPlG5HkKukwkAEiTnQMjC0JdJmBg68pRz0kVHO4kO&#10;D7L9PoyMeJSpJeRSY43MTewh8cl1xQg9nckxBOh9f8jAuOMJor2EuFZ5gNbqZydCvcocPCEOxkYI&#10;u8n68ny6NcKUxxh3ssSWGRL0NnaaMHfY5EFhFmQctI0QDrHsls8uIsbm6OZ51cpDurZoF9JEqY3b&#10;7fzewP1lBhaVWoq0ZhZcMpNTL8lZisY2xfDeAAnX1avwlUx2ECbq0pLCSfRRGiNEAVaS2VWE92Su&#10;L5b5UVJAIG9VyoY0xWCZ2SZBQ1SGiQyZbcVFYvLygDGSocxEEI0y/mkkmR0lRkiLZz0yUF8vZTFj&#10;mR2y0psyh4UnwexBdDjIBdJRmRtDCjozjSSGi0aOn6hOJVmckVeUWVw8NJQ8zy4xLqiQ6jPG75kV&#10;fAkNZCrOJB3h4D5S5UprY7p1E12Scn1EiV+ebSf5Johkp/SZr8JngtwgkSuaZ4DqOM0UXil6FFKV&#10;66hZptYCOUTm/hIhGGf6lXkMZRKjGklBbpKYQCpJjkgmZKoqDoLed9HbMn+O1SoP/KsYl7rj6WOI&#10;EkeYkGWOdzMMzESBTDUj1WOUYSUzr8iTxDI/j0w74yD8ZVoal4P7yWPdhLc/2MHqUiYqEaLsUdJs&#10;muTt4W+SFGpyHjuNbPP2UjwZlOn5ZO4vJytW4aBAgKmXZOolTwWZwUJ0ZIh84uJxJMPJ9FdikBBl&#10;gp+8EQmRG6mey2U7IjmLokzDFIZBIsXLbFnqt6LGQ4UmE4NJhSdTRsh7KwcQj3chSWjKNpmtTQao&#10;TBLCDoZIYImw3DnThv6iF8pUFExxbnqrzJyeocjSyiPjhibqgWYWUTITdStMDn4OUELLVW5loHy1&#10;SxM+EKLsZEo3wcmByiRIvpSKUJdZWxiaRKuO1alWz+PI+chLERozQAcqU24xlGWOEMlsGaZhF9Hi&#10;orFcDB2PoDBNzSElAZW16KVMykwUUkEz8wyPOEkJFspxxp2fnfCRA1LpTmVmJCeJUWaVtDM03Nwu&#10;f/s52XExRpCIcEiIkKz0phYSmDzjzqrS1khktDA1tsBJw2kcLdCy2ApFiACGjp4EKRMJyMwHWhrJ&#10;Ic/Ns+J0uhug8rQqU1OJcdwywQn3t3HAZWoCO/sjD/2babAAST0WJyplRhaZKC0sREwVyt+ZqUYD&#10;DNvBAa8yyZpMWCSXBCM0jGQgmZHbS5Q5iZokCTU4yCKS8mF0IooYDRIggmokf6dTTIuMNReJT6Zf&#10;8DL+rUHGsKcHFn4OMCxkkiID4a2jlw3iZWsjyauFcS8EWY9eZwOMlibl+ofZ2sQs0KrMruBwEhmB&#10;FqbldmiIEq2xkZlJprDjAGysNWhAk8ypQUPZiCaVvVGZqUXP7930vISYkVkom5UpqXguZhGZKyPK&#10;8A7ye5k0yUdUOvnqJZosDENBucwWI5MuxclVIgckdYfTx6HopyMjJO5A0EQSFXQ4lDkPa5xERSLG&#10;TEFvp0hCJivhSoKLkTcEDWGe1GxsgU4GRt2gsTcrc2SYTNQCHITD20RS5SA4UJnY0MnBaV1imAbo&#10;SLZWJw3EtGuj4ZIpkh0HK0pR65UZVpqV6WW0MsmIhJVMSGJugEZmTpAZEbifkYZxsD9GnlsI3BYl&#10;uZI4Hcw4TjEYESHzflhpNJmBxeGXVNvNmog8wuwk8xbK7HRxErJy9V2ku6jplIHiTP771TGb6dDP&#10;Ur/GSdLzkvFNDIFy2UtFKP92sXSmh2XOLI+nEWoO0KloBJbN9KyWXlTZmtjZJlq/XflzOkoCdfuI&#10;Bg7aaJLf0gAMHXVvvRLnXo9MD8EiTGZS4SBlVheZCsIi+7MU1/J4sVgrjdXGY1BI0dDKdFY0mEw2&#10;YuL3bk8TCzOGL88pkykFyQVBmfLCyXD2EzVEnJek7yQ5y/Q0paKZZX6XMpdYnFzoJJ9I6RBmuNlY&#10;0TpZGgRoiELeAB+NwhKeKpEdk7gTkrSGWsj4PJiHneEgPYS4np21kfxi0R4aokGZwUk8pydfCMT1&#10;zCh6YzM71g6dTH6qZajQcAa5zUCQQO+aaBg3j6HnQKwclJ7GsljJNdzHJscxNCgTmtioIWTSEkFH&#10;LNFDFLUqf0UGiCS1SSYkkVCrhy4syO0i8ogKosbFELZQt9goynwBotvK9xxPiNLARsNJ2pe5eLws&#10;DWTO4j6ZAY6hFCDBhqipZE7DGjPjzM4DeWkUOzttpgFkVmgLiS4kENTS+54GxqjsR5FDKAustRxk&#10;d0c9THp6WQjQczzZh4HGEV4wMlQ8hLX8/+KjYRTvG4kKZiBPgJxAo8isLU4aRadq4IBIrkScLAng&#10;JDJsMgWNTEQSEqPx9+QqQYnM+RMlV8RIkGYiUyZBCXEg8n+Kk06xMlTkj3Q/HSPFoZnhL0WczP2V&#10;o9ZwcLxW6h1Rv4oxyJVlCrUQw+m/9CMWJ+2f207AcdI+2U7AcdI+2U7AcdI+2U7AcdI+2U7AcdI+&#10;2U7AcdI+2U7AcdI+2U7AcdI+2U7AcdI+2U7AcdI+2f7LgkOZ8USmW/nEzCcn7R/fTpjjpH2ynYDj&#10;pH2ynYDjpH2ynYDjpH2ynYDjpP2qBWIOTF/vOQHHP6LJpJaOsgaODyott5eVV8gOT+h4jjan/9e/&#10;+2c2N/ucmHcgkP2pzyfg+Bub1imTBH78u/8OLTroQLjqgDf06RkdT8Dx/6EWGXcg+AEz/LlWM/tU&#10;i9lnNgwe/bhRZpGdjiA4H0N2O4Tg9PGsryftr2/jRyllblSZBvjPTTL7D20J8198/sCwFuXNDvgn&#10;9T8xx9gdM4pHDlQfeFC67sPwvTjiW354mIc0/U6oPpjm95ctPUojxAN//FxYKSM/lv7ZPj81J1Lz&#10;lzB4vQ7hjS6kr+hgK1tgj1ngGNQhzo4F17oRnZMZd//BV0dpsOm7U8r78loB5dnSr/f5SPPkpF9/&#10;W9/8ST98i3bYaHx9zga76y+fmzaacmD7VQC7txzIjoUoGqOYvZ6A2+dWxhLI+xGbDyGxFIUn5oE7&#10;dDytqoN6QlXqhrnaC8uwHomNTtpZC32/BbYxM8LLRlhGtOjOGdGdMaAnp4G61PXztDKwa8LwQwuG&#10;H1lRJEDmn40ifsUDy4QP6opXmT7xw/3/VHPE9Qgut8Iz1YPSRgyj63GEYn6UFvsQiBzPOvxXNQ4+&#10;NuRG7jBGajyeU/vv2YIRL0oLJfYxAA+NHSh54Mv96fN4/R8DCLfRwJZhExwUob/+/uctu+tCfNsL&#10;W/Lj8+OmBj0Yv5fAxP0Ahm5H2JIYfxzH4uMqynt+pJZjiMyE4OzzQaafdrqPz6nM9/tR0etEfrEe&#10;lmo7jP3tMA21wNDfic5UB+xjLdCUeqArd8I10Y6a2JYP9skgeiI2yGzHHjp1dK8b8y87kT1iumGH&#10;CjecMI/7MHo3i75rcWR2wxi+bUdmykHUfmggJ5zDMredDZmFEEpbaVSu9WPgKENqddOYbqw+CGL5&#10;uzwGbg3yt782fvWWD5XLyV9t/7CNzRYxtTP+0e8+1dxeN9ns53PtCuDcVQ+iUxaMHA4cU680frdy&#10;q4ilN9PK+1jZj6n7CeR3cyhfycFfJfgLBlLwz9nNzfH94fc/ax7uw9RiHu6BacT46+/ZIhkryrfI&#10;1PGftolthw7dGL7uQPFKBKm1CCpbIcSn3PBVfbD1uaFNWWAO/nxC97+2hfpbYRlsRGT+C4TmvoSm&#10;0Az7SD1qQmsBOEctpLoQ0eJFdFbm1uiFOaaCMdoNQ6QblVsxWAs6+JcjcM2G4V0Iw7dgg3fABnfE&#10;A0NBozxdKCcKcHAJ7ucossOS66QDpDV3XoP8AaN+MonIgBtjN7Oo3BhEaTOn7JOc+fuzwZ9qNlL0&#10;x7ZLG7xM8O4UMfGIKedHZ8enLfCM8TcjTvjHvXD2u6CKdKInfBFt7ou/Osafap4Eq4RZK20owPow&#10;uI5buHT8Wrniw+CeE7nLXuQ2yGyrPgJZ1n0woM2rQbc8COn8+64b4+hrQ2CqDtpcB2qMmVaUj6JI&#10;EZHOmQiil+mkfg2sSTV0oS70ejqRuEw9UDXAzcHoRwieVeawigkGu/6P/5oqlOblwOZIZ+NOGJi/&#10;Phy408X8mupGeKgLfdfzmHos7JFCeD71x33+mc3N6E6PBpAcjiI6wPKOUVvZ8DFoGM1ZgimihSVk&#10;49h60BXuQHuCwGDwnDFcwFnd5zyGU2HeC5383PkFOnWk5o+c55fNVjIiNv3rlOIJMoAOjBi4omJA&#10;6eEeMlKbqWGldqi1tsLg/DgD/f2aEzXawGmetBuOfC+Smz545wKwjIWZ2xj1VT0s2R5ExzwUpiZ4&#10;F23wLVmhLprRnvl1nS9A0aY0MBWZbz+yoIfJQYbJqMkSfuTnrBi+GUVsxA5Pgcw1SIcwSgMJRukw&#10;vx/7j1Hlf6T5S2ZY4yq0W7ugCdTjkqoBDjrGkLDAFTOj0VCP07ovccZ0BhfNZ2B2/rRchdNlVx6y&#10;7bCfQovxEppNpwmWi6jTXkCT4RxUpt6fneu4OZHZssI4/PN1RDwhaqHJBpj7uuEsW9Foa4fd8fdl&#10;ij/Van74/Wu8ffcUve7TMGYbWKHYENmIILljZNMhs2/B6H07c5EH9hkrevts6KKaPWNsxHdv7yrz&#10;6n//9iZevLmJ19/t4dmzI3z94gCvv7mB+0/28ejxFTySmd6f7+HV6+usUGLIXysgvVvC2EMfwv1u&#10;fPP9A7x9/0hZH+Dtdw/w3fePkF9KITuVQnUlwO0v8IMyDf03+P0P3/L1zY+f37J9xybb+N2Prz/w&#10;e5myXpnn/4dnePf+Mb79nv384QH7eBvfv7+Fb97dxBvpN/v08rubePXtbbx8eY/95ufX1/Dg6x2o&#10;vfVoMjXCHFeTQbXKvN8Pvt7Fc47v8asjGAbttIkPBplXa7kDloQWr3mc19/cok3v4DsZ07vnCBTM&#10;6HI2QO1pQ5ulCS3mJjQbW1CraUYTGeb9+2/xnuN59vo2NYmTfX6Jt99/zWPI+gZPsbo9gwePbyjj&#10;+oHje//Dc47tBd69k7G9xOXLS1hcmMQC2x8WmPiYs//aVvOKTn1BRzabzqLDcQ693jpGSBsqR+0s&#10;M5kG1qysENQoXTNS3drQG+/A+Z5LuH13E9v7M2izfoU6DaOCEXRRc47RcR7ttq9Izz6kx/3IDTMF&#10;eVqxf10meZ8n2Cg4b/WjeBjEwtywMlv0s6cHuP9oG0/eHODrr/dw7/4ejl6uYO7pEMZvlPCK/fuW&#10;jnz9/R188x0B+f0tOoDG/+4+jfcS775/SmM9x/c05tt397nPfbz57g5efX+Xjr5FEFzD42cHuPtg&#10;Cw+fXcHDp0d48HQXL9/s0ui7ePZmD4+e7OHu403cvLOBA47r8tY4Ng+mcPXaHKaGi9i5OoOtw2lc&#10;2ZvG3rVpXJepwB+tK8K7t98A02Qvx7CD/utJPH1xFa+U9R7uEoT38f33Dwn6Rxic9UMbaGO6boM5&#10;0oNOewdB04FGHdOUtQnaYDu/60SzrQld/kvoCLWiLdhEmzbgXztqkapG8eI7GQ9B/O09TC33EWBf&#10;ol7/Oep157CwMYo33zykTV5x3Pfxw/s3BJ0EiazxIACUoGFTtst7CaiXSvvhh++4TV4JuHeyiMcz&#10;1Dx6vYcnTzah8l2E2n8ePa4mUmkr9DE1XOlLMEaa0O1tREp0RlKH8911SFGMdTlPodF4Ft2BJpxX&#10;16GVkRDOOEmfl9jhWrRaLqLZfBZNxi/Y+S8ZMf+OIebz/pEwUmUPBvozOLqyhj0afPtwDgc3lnH1&#10;aJ5tDteuL6Jvq4ix29Po3x1QIvnFtzfp+NsKQ734lmBhtD+hE16+uYXvyAKyqskjAuD1N1fx+MWh&#10;Aorr9y5j/2AOl3dnsH9Ih+9O4PDqBDavTGFrbxJXuO3oxiJ2d9mH/SnMLlYwv5LH6GQcY9M5TM/k&#10;lJnAvQ6ZxySJqYUCVlYHsLg+hM0tmaF8BEdXF3BE4B9eXVLAl14v4MmrW2SiG2zX8A1Z5DlfvyVY&#10;n7/mNjJXqKSBPtQCta8VukAHbdWKi71NqFVdQoP+PDo8DDAyzWll3Zwv8UXLV/iX85/hs4bf0La/&#10;oY0/4/4XMblUxrMX1/D27R0yIG1C1nv77gGZ8RHekoW/f/e18v7pi9uoTEXx5v0DMugzAoCsxO/f&#10;C7ORmb59K4B6rYDi/Xt+T3AJSGrGN7O4Ssfcub+JYP8F+EZa4J1ohX/yElPJeeiCHcqCHFoOwhoz&#10;kV3OkBnOstXjQm8ddD4VZmYLmJpJY5DIlpmKZxbS6HA3EBhU8uZ61OnO4JLmLBnnNLodXyBb9GJ0&#10;KI/nD25gbXcY61sjyjz4G1cmsHswg72DSYxvDWH36iSu3V3F0+f7uPVoAzceXFbW3PiaqevFt1eV&#10;FHCPDHDv+RXc/XqbaWwbd+9t4uGjKzyOAEAWI5D57mewuz+Ehfl+OnYAW7t8Xaviyu4kZlcGMbeQ&#10;x+R8Fnn2q1TxoDIRxSDFaYVlbrmfIlzdiSSrG5lzsp9jHJvJYHLieJ7utcvD2GBZvX+d/b6+gGv3&#10;1/Ds+RbuPbmC5y8PCNhdPHq1j7tPNpTFS2RRlcObDATuu3M0AVPkLLpcl2jPOtrrAk61nVEAUav5&#10;HOd6/p12O43Pmz8naH6LRn0t4pUQ7jzc4li3FNZ7/moPj19eYSrfx1MG0WsGz8HtZXgGqBFZhc7s&#10;92N2rx9LRwPYvDXJ12GmQ61yIS68bEN4yQE79V38shbRFTViK2bkdnqpgXSosbD2to1dhH+xHtN7&#10;cSxvDCEyXk9maERogeIqokOnoweGoI5ov8T3jRRbMouIjkwQx+hYAoMj1A5pOypDIWSKFJR5B/xR&#10;E3r8DWi11nJQF9FiqUWD8TxRfxotps9QHU3i/vVdjE4VMDgew+RUFrPLZUxOFpS5ta8wKg9uTtPY&#10;q7j3YAW3nlzG9dur1C47uEsj37yzhdu313CT7HDv4TrBvY5bD9ZwSDZYvlwhWAsYqWYwQSeOzmYw&#10;MBLByGgYEwTx1GxWWbtkeIz9LbiV+b5kMrNw1o5c3qbMySlz7qVk7vGgBkOlFPJ9TgwTMMWiH+Wq&#10;F+PjKcwsFbFMJtk7nMDlnQmy0yxuM3XuHC0y7a6TSTaUJYGukVkub06RqWbJMnMErUyxP4rLfJ1f&#10;GsDl7UFMzRfgivYyPVxErfbfCYzPabezBMdFBuElzK0OYedgFntHswzmRVyXpT5ureHrxxu4zfN8&#10;TbDcu7dD1iRYpD0/YABdx6OnTHHfHjF1XsPTd7cUjXX/0R5eErBPn+3jDgNK9p+7VWTKVxE0ApgE&#10;ElsB1EzNJ1GVSYtpwOHxJGZn05iZK2CYYnB4OqOo5KmpBGxRA1mEZWgliGo1gNKoj1EUQipH9ezr&#10;hs3fCZlaMyazRAa6YHS1wz3aic4Qc6qpicivJUAa+b6WADlHBjqLu9d3UGWa6esPYmAwgvEpgm04&#10;hbm5DDZlOaKtMUb9LPM9jUKA3GGOPzpcxNNXGzTMKq5RD9y9t4KjW4vY4j5La/0Yn8xibjmrLCeS&#10;HQggnnAglZI5kd3IVoOY4Fj6hwLspwVBAl+m6eulZvIz13ezj2o6RG+qh0ZPIcpU6fToMFktKpMm&#10;+YMCGCsDIqpMBb68NoCZmX6syOogZJC1y4NMNeO4sj+G/X2CRfp+hQBY7Mf8LAX4dB4LKwyCxTy3&#10;FWjzJAMjRWAcz6s+Q4CsbPbBGOvmMQcQLdmQH4kqczhubw6R8aiDdqdwk6A4urmC6/eXFLba25/G&#10;w4cbuMngOWDAXLuxgptksEOm6T2mvdtkqifPL+MGv7v9NRntxRY12BWmOKYh6rEHj48wtJgj+xzi&#10;W6buJ2+OkNs1oKbI6kMWp0jkXEgknSixjCwOuJCjfihVXEiPBZW14cIZG6PJiEDQDl+Q0RWWKcmN&#10;UKnrUdt8Cu1Et93WBr2+g9vaYbX2KlMPh1ZrWR53osnVydSkpnBtQLv9HKn0DA6uLCCe8hFgQVTG&#10;khgjbc8y4pdXmGJI+Vs7U7hxdxYHV+exf3WOlcISDm7N0bBj1ANVTE8P0LBVAqLMPmcY1WGmLD/6&#10;CLTiQJQsEEJlgFVPPoJ0MUKgeOD0a2Bz9aCpndqo/gvo9J1o53uZObyl/Sw02jp0sQS1mGthMDYg&#10;HHBhcriAQMjAvpqQr/gwv0ZHL2YxMZvD6nI/5pi6BBgL1CJLq4PUJYO4sj2CEQbXzGIRW5sVAirG&#10;VCVLRASRo2aTybyro16COECwhjE4FsEQmWyMgXpIpvHnrQi4rcpiQ7vUSEdXqXG2J7DO94dHY7hC&#10;wby+PowtWa5mbwrbtNXh4SQuXxGxTA13fZq2WsL29gIOKZ73bxEoTNlHd+eZ2uYYUPPYlTTIwLpF&#10;MD0iM995sApfvxEPv76sVGs1suaETGory7kEZHrUgo1GMMKX0ivrTuytU8jNjcIU0MLjM8AbsjMS&#10;vQgGHPD4tdDqm2FzkJJl6uaiB6m0FW6PAYmMm9FmRnS9DaqSGp5ZGnY9DXOpE+6xVrYmmGPnEIm5&#10;GLUuvjpI8T5laZrtgzFlfZ4dRuQiI3L3kHn98ggjZ4z5egmbR9Ok8TGmjzFMTveTyQoYGMihXGb6&#10;GEhjZKKIkfECnTVIXVAhkwxgaCRBFjDBZutGp5qpsasRLrKCrOnTJUKw+ZyyAsMFAqax8ZQy935d&#10;41lEfE6MDeZh96qQzptQIutUq0mMU1ctLeWV9TYWVvswN1/GAtPMyGRCWSRBFk0ZHQ0iUXQq8+3L&#10;bO9pmcM7bVImKs6WaEemsWLJjwKDcHgsTO2TVtLfzGoeA0MxuG0GhH12jDI9ytI3q1uD2NmtUlAP&#10;YWVnGDt747hMrbZ3QCDQJmvUbptk2+VN+W4Ye9RwV3YmaU9qoqMZ3L+3ir3bBMNdpqTbS7hDENx8&#10;sIkbj9dx87qsnLeEh9RKR0yNRVaVNUYqZpOrDYmEUZldzCczq8rkWu4OZBMBZcmdtbkROGicVMmq&#10;TNgZk9xcZG0f70VL10X0qlqVydDjMZkmOoxCOcAB+8kgrHoGVASHCsYhLYq7eVgnvAhvGJDaacfQ&#10;9XolmoaqcTo0g9m5nLIu0RTT2hypdmG5SMFYJg2Xscqcu7A6oojXZYJGqo/1rSomZ8rKwk6z3Hec&#10;1CyrP4xOUTDyGBNTeUZnipGZQIjgc5PpNHqWkvpWZdZIL8W0RtOIptbzqK8/hbr6r9DZexZaCunG&#10;ljOwmrVIRvyo9qeRIbPKKhhDTEuyMNTkRJL6KEcQ8j235enkUj+Dg9okVXAw4IwIJfTULwwqfw/M&#10;ng7YmMIcMj2nX60s/JLOyQy4FmWhq3yfLODgU1b2KvVHGHwWeBwmBSCRgFPRJPOsnGRVvw1qqrll&#10;jm+xRG2V56t8V2awVLG6WSWbkGX2RliOj1BfLGOd+m2doNm6MoI1ah3RO2LHJTLPNgG2dzSODaZC&#10;YZ/9azO4TibxzvlR09vNCsJ0CSpdPWxeAsXRAoujAXprI+JhLyqFlDLFvsw36OegZB7jSMIElaYV&#10;7Z11MDIv+zKMqLIT6azMH+4g81gRjpphd6rQEtOgJ9eL3oIW4VUX9INuAsVIpdxLrROizshQ2KaP&#10;V+Fi1TMjK3it92OaoNgkXc8x8ndkICtU3CsVAqWf+X1AyffTdP64TOc/mVQ0wBRpXJYEmWIur7D0&#10;HOiPIl8O0vB2ROgs6U9XdyMBUIdeNctwzXmoDJfIiK3wBLuh0tejs/MC2jrPKXOiyqyUEQZNiWlW&#10;lhEYHE0w1YZQZiqQykz0V2EwqLCmTHrt41j9QZkTvhtGexuP0UpmaoTJWAs3QeGNahBMqOHjMRNp&#10;gidjpHi3IM0UI+ySzTlR7Gda7/OTVTzw2I0IemWBrcCxJhyNU/zHyZZZzK/3ERDUMtRZwrCitSbY&#10;qiO0JQNjaqrE4kJYZoSVGlMQmWaNqW51exRXyEJbu4Osskaxf1ME8jTukE2EXbaYonYoeh1kyJra&#10;un9FQ9tv0VD/OzSzru7WnKPhLqKbxkvFg9hZncYuU0tW/q6XaUgJEldQRUruJNO0I8XcGMzqESHl&#10;lin6yv0WuGVyWpnvcLwFbeFutMnsu+NxmKpmRJZVUOcZkWNaDFIwjjLSZ+nY8bEUoz5Bx6Yo3DIY&#10;W2Z5SedPTRUJkkGFPSap7K8QKDPzfRidy2J4OIm56TT6ZxKM4hQGJyKMJKmeIuiX1c6olyQyPT41&#10;7PYOZWpELYVmu/aMsipKu/oMUw0rs65T6Oo5h7auM+ggOFS6Oqa5LnhkAkqCPJGjqC17qF3oRKaG&#10;/iG/Mul/LC7TKHfCK9MiuppgcrdA1V2rTLqpsdfDbG1QVktysvIzOpthsrcjFFexsjMqK6wkMjJz&#10;sBnlPhOPpUYwqEeS2i7Fik/Ty/RrNyHBAF0keytsOJmmbdJMawQJx16pxtA3TDaTqlFWj1zpY6AQ&#10;FGRR0TozqyWyQwWLtOXySokBeMw2A0y/a8uDSrCtbQ2RbZimmLYPqFmOCIzdawvY5Pua8/X/iktN&#10;/4aLzb9BQ8Nvcbb2f6O58V/JCpcw3M+ycuo4raSTPmX9DJmsXxb5aGuppUEbmYtlAu8eIt2MZEpH&#10;/aBhSuqCKd6KJncbWpimdBkrVDkL9CUDbAMETlZLg7iQlNVXaPDyJIUaI6Y0ED6mbkbI1CLBwlSz&#10;drmfAyoqUTE2mccmKXWaABDWKZVDKOR86CuHMUpNkc0GkEk5EI0ZlalYNeZ2Zd2P1o4LqJe1e6gp&#10;zl76DI31Z3DuvCyW9u8UpafQ2PQVzp7/HPVNpxgU9cqsyE6Z4zthQDRtYCq1MdKtCLFS8Yf0iKV6&#10;FabtaLuEljZWXp0sP1t+h4s89qWGL9DcfhE6C9mp+xLURr6aL8FEkPSwKpIZXM2WNmXeSyerOj/1&#10;XoTHLpRl0UYronGeK++GzcB03NVG1ghipD9LPRXCCEXr8ERAEdqj42HqFR9K1Dcj4wHMzEYYTGRP&#10;qXwWCAbqn6X1PFbILPMLslAk7Ujw7DN9yCJLswIebluYL1Lg8/MS31PTrJCRVtarLAKqqPlf//v/&#10;h//33/4HfvOb/4HfffY/8dnn/ze+PPUvaG2vRSlHJzGlzI1VEIswJcgqUq4OZa5eq62FVNmqrHYn&#10;E4WanW1wR3oUKtVoaRQbU1WiF+qkDmoyizbXA3u+HjpdOxlHj2DIRlBZmIKYinJMXwSGXEEdm4qR&#10;Nin4ZtIYpwYZYbRMs7RdWsljeiFF2vUhzeoqnrUp65L0UczFWVmJ84IxPQJxE8tTme25A2pNs5L6&#10;2jrovKYzrEbOoYEi89y5L1DXdBp1Dayy2s9TgJ5Dc9NZdPZcovN7WYqrkExQTLPUldX1EmQfAb0s&#10;ZKfiMVvaLuDChS95nN/hqzO/wZenf4N///L/wedf/L8E2W9x8eJnOHfhC2Vdtqaer2BhCa8nmBzO&#10;BljsFOK0nYdBI2soBGUdBZbJoQxBRxZJSkomG8vyQXazDgWCY4Y+UNI2BX//UAT5wTCrnuMFYcbH&#10;kwycJKpkZvncz+/6q7J8WoQAimB8Pol+Vkqi6SYXckzX1CybJaYYivXlCgUtq6y1CsU0BTVT9mUy&#10;yfzCICucOdT85jf/E//6b/8XPuPgThEUX5z6Dc5c+B3aWi+imIlhfnIIQ8UkS1u/MrW/llrE5W6H&#10;ztiMHm2tEiWyJluXqhm9mia0irhrPI1LjM4mRpYsfabWtJBeCSybpCNSZdpHSvUrkS7rwJXJFoW+&#10;ENmHQrZEpU+QDAxGKSbjqE4lFWYosIQUwRulsPSIWPNZ4PWa4XDpYTLLegwaGl0FvbFLWWpNp29R&#10;rlUYme/FGT0sUdvaapW1ndq7ZH24WkY8+ycrCHbwfQf1BvVIr5qay9oNDwHsYJOFtJQFbggKWdSv&#10;sfECLtZ9gYt0/rkLn+MM2aexmfql5yL70gy9pZ5lfDOScQN0FPomsoSsnelwkGUp9D3hXrjCMkks&#10;07KjA1ZqG4dMbE3R6g6plUomk5My1qasPDY92o9yLkFGdSoL9hUoeEdHgihRl8i1nFyfhwEi60v5&#10;lOmWxyfSGCZQpmS9y8U+LC0ywJiKZEXmSb7KYoNDE3GycpapKqFcHZ4XQb9aZGopY36DaYi6TbRf&#10;jTDF774gME7/G86f/4yRdZrO/YpG0VBrzGNmrB9T1RIVe0ZZkK+VoGkhGGRZxg5+7uxmJJi6YKBB&#10;pTzsZZmo09QzyphflZnDewkAC/M2cytz9aCsh6sIp4Syvtz8LDs5k8IokT4yw9ShRAIjgOKvOhQk&#10;gyQxOhvj/hEKQokYGqTgp1GCFMBugo1lt9+ilKlWmxZGAkSj61QW7pEVE1XqBrIg+9rB1tuoLEjW&#10;xT6rtQQMHd6jI3DZf62hE0a+6sxMiZYeZWkoLZssVtarayWQ6lnVHKen5qZzyoqu5y5IGvkK3aqv&#10;YLBQq1DcaqUJIC0SLHU8dh0M5iYCThiTYDE1wOxooy5pg496zM4mQjaSMiFOoRrgazrl+3FJOmqJ&#10;AZa1BdqiynRS8WCaVVI8RVaTdT5ishaGjaxLoMhiqxUKZequXH+AmoaphyAYY2k9yCAbkH+4J+PH&#10;izAOsDpklTW9lFPWLZVKaJRVz5wI2WmW50xJsmZXzVdf/UbJv/VKfX8eLTRAbfMZpOMBZeFDWQNr&#10;fWEc0+ODNGwTelSN1ByNUJmYNz0sb7OyFJWK6aSb1U4by8MWAoVsYarndqYasozV1kWKNqJflrEr&#10;epUFEAulAAEXIlg46GFZJ9CvLHlbGgljksJ0aDSAUjGAviK1CEHUR/U8MOjnKxsjpThAgcjoKQ97&#10;kKbRMnkj04yeorlHWVess6sJWmW1yWboDKwcLNQ+ui6CpwtqAsFg7D5eZ1BZsY46yS7Mo1buOXFw&#10;m8WiIVh6uF8HZEG1NrJgK1mynsx4sfYrpqSvaLfPyCKfo7n5NBnpFHXG8SKMat0FZQ5wDatAM22h&#10;stQi4O2Az9dFNqslQET0yqTltJVNFmzsICuqlM8OX4eyCFsuFSZAnNR8rDiWJhDrY9lLVomE9dQc&#10;ZmVJYVm6r3+AFVPerqx5lqDeSjJg0tQsZdqqQrBkGUQVBtUUbZovkmHGY8qSpaLhJsZY2bBCHGcb&#10;HmeQkk0k/aytULgytddI3q0nLbYyH3dQcHYw4iTS5MrgeLUPtw82cWV1VlnTTJbstNtJ2+pWJBIW&#10;goP6gyBRVoVgXjVoLyp6Q6U/Dz+jRGaTl5VkZPp5WZd5dCSGCku/HB09yHJwaChMERpCRRjlx4Vd&#10;MxSmOTq/kPcr/4X0yRqF/L5YYS6VMq/fi1iCoq3I0q/gpCZguednamG/ZGFJjYbRbu1lBBMMZrlm&#10;oyYI1IxWLUWgnqlRD39AVuyTJTtkATsTvEHm+bidn5mmyEAOj477aZmuupUx+6ijOlUNCkD+oFXa&#10;2s6itk4ulrHqoQZpoA1rCRpZsFLSalPTedTVUQRz24Xaz3C+lkKVv5GJ2E3UZ2YGkt7czPO30qbt&#10;MFLYyxIiMrN9hoEZD3mQJ0AyUS9WZobgZoWYJDiUtQ2oh7J9DkyRBWRd6bJyXSmIoRGmFjJMPMvq&#10;ilpsdDiCDINRWESYJUcgVWThXAk+fjdOIIzKpYApMvlgEtOLBczOUtRS+Iu4rekx0qnMkXIxSKOj&#10;iNO2kpIbMD5YwO7aNMGxgqvbS6iWUxyEhgbvoTDtUuhWpW3nb+R6xyUO/iucIQM1kXVU+gZGWy33&#10;bVSWH5BFomTByzSrkzRzZp6Ir9DJuRIRTyfnWLHIKuI51vsJvs+WmEdZzcjyQEkKsVTKjgw/x/jq&#10;J/VGaZwQKxIXnetwUBe4DXDyvd1J5ztZMfnNiMXs1DQeJJJ2shHZKudGX7+stuOihpH15+SKrIvn&#10;crMvcm4XcmUHj0vQ+NUEfTejuwM9ytVUplNqlG5WHx0qVmldTKvdF6Gnpmhlim3tOA8jRblW04CW&#10;lkuK+K0jQBpoi2amM1m/Umwq+kvSsoh9WY5eWFitY5pjQGq0wiRdiIWd8DjNSMUC6C+wVB+vKOwp&#10;C34lJZ0kHMrKH1IOeyM/Lhooi6Kz3A7LCmsp2rLgxVA1oizYVxllhcP3IxStx2vXJcg2ZOphBiq1&#10;yxCZZGIqSuYIk01SDFqCRQAja+g2Mo10sqOSc71MExbm2y5VE5amq7i8OI69jQWszg4THFk6wwCf&#10;18hUoVOo2EDaVTF3t3bWopZVgERMPV9ra88wskit+lZEomblP5qBYVlFzIs+1vey0F6clUYqw20c&#10;SJ5gqMpKyCPCEB5lychSkVVJkSJMAEMHylKS0xRbJf52iIOTxbYKctEt60QfS7okj5Hg+37lopcD&#10;BUZMH49VkGsTPIasb5ctuKn0fcjlCEpGXDrH43NbicDI8FzpPjcsDtrALut9t1NLyKqKshCplPAU&#10;rQSFrARttMpyEU1KJdRNh7fQ2VIuN3HMalW9smqjLKRqIDOY3bKCkiwN06WspaOXNTy1TD0U7+1y&#10;aYDH7mDaahcxzNeAx8ZUTsE4mMPsSAlX1qaQZ3B5orI4iEH5eyOVY2PpmytzHKyklMWTctQoFKfJ&#10;tANpjkdYNs7f5UTIkmEHmL6FVaSyGZpg+UudNyLrpC+VlFssJmV5cArWhbk8FtdLTDcZ1OjpQFHo&#10;JjKC5FqnWwuDvhNbqzPIJ0I42JzD1Z0lbC6MoMA8n0qzhKRRfSxDpTro1bSiTZa3lapF1iamsdrb&#10;GtDN7S4eq79ipbiMKEtBJel0WVW2ytRSZJRGmSul48mKFwE6v0wHJ4s8fsHCNERlTtWezJhQzNqV&#10;9Qdl9TlZlrM4ICvX2jh4YRAp/+Q7I9ONlWnGhEDYwDRhhKxjGKIhI9wnzt8nWe5G41YyRYAGNyPA&#10;SPNTAEZkTa+CjyWlkc7rIQNQnFKTCCuKsJVU28IxytrL7RSmslq+ntrCy+pNRUdLlSN6TJzbTqZo&#10;a61lxURGZkrq7paV50SctlKwNsPHyiTKqJcFl8ysWOwsaQ02phWraA0HIgFWZEGmzCRTa5rlai6u&#10;LOslq/H7IrKmIUvgkJ7BJRfo9By/RVn0vkIdVykzJdPOJbJy/zA1mwQCGTshS/tRw2VYCucyHsxQ&#10;5A8xjZeYWoYFJGSPodU8Vlb6qENEpGYxJ0uEdqmY+5gm5M80+TNI1kO2mjVYnx/F0mS/IoaWp4cx&#10;WEpjkCcVGktG7Yhm7MzhGhqhBV2dDcryfD1SIdAIWtKxiM8o00iYzhypBpXVNWXt1CjBFcvYECYA&#10;onSYrDMWiJq4jSUunZuSZYBZ60fpZCW3DlJXxM0okkoz3DdMKo1SofsIgDTBk05y34iZQs1E1W4n&#10;QESskQUKZu5DUGSMFL9W5WpsRdY9LMlla6Ydnkf5EywrS5eyH2Sb+ICPwdGjrLCnY0ncw6CRykar&#10;Z/roZkogQOSajkGu67A89ga74WZFFvAZlPJZS+Errz09LbQHxTtBIY73JHrJSF2wkznMZqZiajZl&#10;BWBlnzr4hVkoRJMRgjYVRTYRxthgUbmMMM5KUcrzGIEbp86ThThTSR1k9UGnLCdE23lo16Qst5q1&#10;IEg7JIuyiJ0DQwSHpJC+QeoMuRZCUCwtZlAhA1cHYygOR1kNRjA9FcMIq8cxVjcDQ1GMMvUMTKRQ&#10;Y7JwcFELcy5FjNB3yqJc/FqeHVfK2BWmlJH+AgXpILWDE8Msh9JMEzE6WZY6lXQkWsVEDSJ07JV/&#10;bn160rZVWctVOhtlZCfpbFlDNtVHUOQJBll0jufqJz0OUYgKS8hasgk6u8SID3LQRaahIH8bYbRL&#10;KsjR0VIWp6k9EtyeJYhSyrJkNp6DbEGKlXXaUkk6XkBC1ohxvxh1hNyHEY5bmIp4PLJFiuCWawcx&#10;Ai5TINgJuDTPEYgb4PbIurmdBLlc32jh+GTJZ2GIJlZpspRSh7LYXiTeC2eY0UyAyKV2q51CWN+u&#10;CHZZvFwqJtEVWh5DFr/xBlnykzmOWYPNxd+7VNQ2bdRzegrREPLpGBkjqjCGVIlDAxkK7Ha4+RsX&#10;036E48/00RZKkFrJxGaUqdvk5iphwARtIv/RDLG8jdKOpTFWhv3UW6xcKmSLftp6eCbGsjamrN0/&#10;OpJC31hCuQ1ykAWD/AnaN8JSd5rgiLEEkpyf4Mn66Ixk3IlZlq1r82PYXpnG9f11zI72s+zMKUst&#10;Rmj4IJ0liwYHSW9urxayVl6C+VAcKwsPx5XrGjZGqFxuZu1Oh/mDRuoN/pafZenJKL9L0CmiJSRn&#10;yh9ckhqCZJiiACWpRSDIsjKiOV730q+DQ5xAQPrjOrjlT664FvGoDvG4imAlzcryseLcICsTnwo5&#10;6hJZAtsX0SFM5wXCGgVggZRGAZkvrmEq0cEXOk5DA/3yQBFZSRGknQp7iOjuUbHkZEkrZbHV3cFz&#10;06lMKR75Lc8ja4N6Ujw/jx/mubysKCysdNQEl6TXDoJKpyGozKzgnO0w2KUq6aIO4ausseWWtT01&#10;1FEU1lYD4mHqrVgI6bQfgZAaIY43T1u5WOnI8pylIv1ABglEeT7aXZa7zJMZi0M+7kcxypRSVFa/&#10;Z8U3FEO+Qi1H9i6w6iuRHXNFAmUwhLGREP3K97LMrnw3xopQrk7LH5jLedRkGTExOiiekzxvVXL6&#10;yjxTyewYBooZbK7MYGqkX7l1LkJaq9CAAVlRkVEv0S3rbwbjRC2jUi5qZfmdR/I/04D8bS3sIMCJ&#10;JdWMMg31BCOYTpb1SJNZPaNJQ+foSJFqAogGpmPySqrh/n4tf6ujQtfxfPwuolL+Bg8TEFFSqxwn&#10;GNBTR7A8paNkfT9fQu7Y0sHFc8k6gCn2JUww+OROLp4jQOd5OEYfDRtiS/64rKasE+hl+Wp19hJM&#10;Wr7vpQ4je5AZlSukTBFasoGsICfLd/kjdKhfdby0cEqPBPsQIRAzWTXHyoopoKFO0CmppodMItdK&#10;enpFdDLVyNViiywULf+Cy18PrbAFO+EI9CiMJOsqB+MEjSy/FVQjLn8A0kYB9lvSc4jnisrtAPwc&#10;IWvGaWPRWklZ8J6VS6HiprD3sZSVe3rDqA4HMViOEAzyOUhxGkR1LE4wUdMQSAWCpdTPcpeAGR6M&#10;Y5hlr1xjqhHHykLNkaBc27cpUZ5JuRCP+BiRjCRGVELJ7RSPjKqELEwvf0LJ/QqM/ihRK4vBphnp&#10;hZKFAknF8vJ45V2v3DLok8HRATRWlrrCy2jPF3hO5Q8sLZlI7sxSkzLlSqpBWVtM1ioU9ojRme5w&#10;Lx1K59KRHi/TVkwLOwEV4/dRiR72L0XtkJIxZE0EoBZBhVUYiSk1HNIPsluEDpNL0y6CL8AWpMEj&#10;NG6CYlUuLsUSsoo32Yr5O0LDy5qyTp7X5OghAxyX+LJGvJYpxsfvovwuTKHo9rEascmKembYmCqc&#10;/i5lsTgfmUxAKheoAjy/lUxiINBkyVOTsR2dHY1KCSuL25mdTWQTWfGvFZ6QXF7vUtaXlpVEXW5Z&#10;erWTQSuAoJgmy+dYWZXJAH3UdCUGa3aIjJ9hyZ+WywCsTMggOWGCMqs3WTqaciEllwZYsvdXKVwJ&#10;lqJcYxoMoyBV4mgU84sRJc3IJfg+bhOg1MiS7PInU4aOjrGFRdUr0S0CiAAQVLJTuRxTCB3s8qoZ&#10;aWqCgmim04ssl1KiKWgMHym/ws44iPIQWyRBp7tocIlEcRopXyJXUJ8nracIgrCynLOKipzHYmnr&#10;Imi8jEABikS7rH7uJiiSMTvzMasSHkvo1UPqDno1x/qE+xdlSWU62cvzevg5wt+7CBJZJ9tDYBWK&#10;Dgo/gpbAkL4ImwUCKuUCWiJHKiezybLwHjKaXJp2cqxh/l7+eJPrHiYKSi0rEyndxWlmezsrtuPV&#10;lM1Bsk2sC0Zvh5LmwmQ4N9NNiBrDRvDI/jY/WcHBCsjYqlQ3cpxe6hEVGUVPTSJVUS+rILmPxEZR&#10;7GI6sRJ8LqYvJdA47oAsXs7+5MnW0bAsh22i8GcpXvVTFrAaLLB0pd4Ypc6Q6zb5Mkv3rFwkYwWj&#10;VIp2MkOIaZylO8v8FHVmmqWv3CIwQwGaIWhG5lMYJDhGxgkOWX41mWXOZQRJuRhgRAlt+WkYH5Gf&#10;ZETK6uqyPrebTCCXzCOMXHGysEomS6cz2mXhTa+XWkDW3KUT/EGVcruhODOc1sPjZiqh1kjnjczZ&#10;Wkamgd/R8Yx+yd12MoSb0Z1I0iDyVzYN5Ah3wEkh5pblZCnoZOVCL41soENkHV65sSbNaE9Sc9hl&#10;tUSWhhZlgeIe5a42E50ji4tKbjfTyA5+luWt8xkC0HOcImx0cor9dBAobhkHx52nVsmyz37208uU&#10;k8owrZGJrNZOCs0maKgjullpyP80OoOs4tjG83VSIJtgY1/coR4yJvsof8vz1Sx9Yn/8ITaygoF9&#10;l3Qjpa8srq5mySzXU+QfXx33FZsVWHGMVFm5yG2bTLNR9jHEIAyXRIDayBJGVmAOajcT+0nNIeKb&#10;aT5B+5YIhlQ/KzcCZYBaQy4uDsrV5TIBwbRTos/lWtLUXBpZAQ0DOi6vabnMQA0yRHZiaqqx0fEO&#10;OttPJDqo0uW93Mcg0SXLW4eZLrzMe3KtIcKU4aN48hHVERrOJVHMCJZIDjECM2QXMWaQERhlxMcl&#10;bYiWCPco6UKYwuRkVcO8KkaT5XO9zK8RHs9MoeVmqedh1HloIFm7XO5NdbloaLm7igbV+eloubHG&#10;Iv9kdsPCnCx3cDlI5T5ZypPH8nGbkqOpIWQdU5ObItBFoFiZ593dZEOmqR8XexeneeQ9RWKIxwjx&#10;GG6Cxx4imFheGmSxaYpHP/uVIPitlg4lom08lpYO7SWTiEiVV7O9lcfg79k/WYvdRZHqcMg67LJ8&#10;ufyZ10rQSv87lECS9U5lXeUIxbCfx5RU5XBz7EwrPrE5GUIEeoIBU2DqjsekCmH6I0hkNf44qy1Z&#10;mF5uXSj38zNTapbMn8wxzbJiSbA8j7F4kCoxW6HgJ1CicoGMfszLRTEK2HzGgwpBICv5J5l65DbH&#10;BNklxbI+z3RVk6MIzRKNkhZsYlBqAIeDdEvFL/+JhAmWMGnZwSasEBFqE9Yg1YU4qABfhSnMdJKB&#10;zvbJ4q10ZjRKaqQDhCI9snA0Fb7yNzWbGEjKOpewAmlXbhiSP6Vk4Xs7HeWgg91kjwDZxE6hJvdh&#10;GriPlJBRAjbGfkhpqCyYLU7gOeUGaUOA+zC63QSRn04JE9QO5cYdnoPHl6WJZXl1J1lNbqwWRnGS&#10;upWbbkLtTAk8noslo7CNrBrO730ROYf8R9RJlqLG4f5hHsdmpUZQFtdntFOoqqhJOpkm2lUN6CK7&#10;2Kgh3ASlg2lCFubO0MmpJMHLMQnwXBS0TgaEg4xj5fEcHGOQ9g4w6HwMJLFpIUthT/vK6r+itSJk&#10;2jjTp5TvMeq+MEv6cMSsACEQJsMnWMKTPURDZitWMo+P+kpAInebScnPokMuKBJcUlBkyCKVsk/R&#10;KdlBPzFADTPoQZJSoZ9AqQkQnU7mzKCituUmHC3TijCHnsZnqcfcGyRa7eykm4wQkmWWOWg/I9pJ&#10;Kpf1p01iZDpa+aNNHEvDuxhBXjreJ0/KsUWCrNXJBGY6T5ZPdhBINrKElYwgKxg76QBZwD/E38tC&#10;2/K3tk+MRmd56RCfLJQrTuExjTyXLLIbIzvJWvhyz2YqyXRHhvKxmQkaOaaAQVKUMJWBIPIxjTi4&#10;r4v9sTO6nX5WDAICD39DMSnXWjwErTCYgEkCxGGjZpA0ZiMLEZwOX69yTtkmxwkxHZn4XtKLTs2U&#10;o1zgamH5Sj2hq4dB30xdI+Uu7cWxWoSNCE7RRXLXf45OzkraIuOOs5qIyW2E1GElVn1uNxmEFZtU&#10;QX4Rv3x1MDAkSEUnpgrUhdRHkZjtuHKhDAj5meozNuWvfNGQoYgJOTJFKutQronIbZ0+apUkjy8X&#10;EislH0togkmuDVFrppli+qhX5A69GnG4hxEmyjxFapLnVfwUhz7RDUR2lOzglfzPAVnpGBfp18lo&#10;9gVoLBrfImmJqULubPKJAJNIZrT6aXypMESE5dkRSR8ShXK5WNKMUxxFQ7npRHGYgMrK6LTyWHLz&#10;i9CyPIUmq7FnqdSDQsEEk5+fLWQNWeY+TMeIqHSSJRx0lIP9sxJ0siy13EGflTu4qC0iBHiS+sjD&#10;Y1ptEsVMh9xHVoQ3m7sQI+BFH4iwlFTjIrtEaBNhEDcj3EKmE3YLsp8hjt0r4JElri2MfJ5PHCVl&#10;bSjcCQP1RzfBIZfelQtovbLydIuyoryJ47LyWC72zcvzRBiQcr1G0nGY9o+zXynSv7CxaDG5F1d0&#10;jzBlNifXk1gqk+HDDIwQvxOxHCIoPBTmbgLKSTEu4jWZsCCclSLCyoLBgThBkRDtSNYJJvkdW0ga&#10;ixG5PTEuGYJMEs6bke+TVGTEqFQrcR7QTQPbOGAv6c7n6iX1C1XTid7jskoEnqA8QDEodzjJst1i&#10;2DxPJiCJEkRhOt9Fh9kZ6RFR7z6yCg1g5HFFJIY5GB+PL/d3eEmtRjE404CfYPN62xBgrlVu4bdR&#10;WBobFUc66RCPX5bqblW0g1GW7LY2Q88o1egaqSVaaCANes3N1DIsCc0tpPMmWPgqy4TLivqyEr7F&#10;1qSsqK9jhaDiZ41cX+DxXGQ+n78VGp4zHu9mH5gGCbCwgJfjkTvfbKJXWGbraRNZvN4oV0fZ9xSF&#10;s6QeO9nSJ4xA0CjXQBjhcqFMVtx38Bx2MqAwhpHbJB0HaYsUQWFnf63UMzoey8GULBfVhMHkkriX&#10;qVuu/gZl5X0KYam4RNQn+b5IcSoVUZDVVYIAyhMEck3HKYxCQAfY8mQAr5u6j/sF8qxuyBZppqJU&#10;nJpEbqdkJsgV3NSWJlai8ngEwR1k8UCQJCiA5d/wEKvJmhCpM0hnyuVZDyPGSFTKfwASWTaToFzQ&#10;3kUhRw3AKBGHuVh1hChErdzPSkdL/g+JEI2SLunsLEWRpAahdIkYt9wCx4h3EAQaE51Dw2gszTAw&#10;Z3ebG+lEAobfGfjeSEc7HFTxVuZtbtfKP6COZoKilYzSTCbie3l8wt9CsPEc9hb2hdrEXg+jhVTO&#10;703WRmjMTdQEsiB+E8HTCFmPXv4PURFcBoLG7Dje5iZQ3Hzv9sotfo0cczPBrVLWnNfI3ercZjQ1&#10;UhAyWslOHuoZYS0/wWOjYwXcbkmxMQEV9Re/89KOVrKRk6lU7rm1kikkRbkctK9cXSX45Aqp3IMi&#10;ASnPspgJIGEjueAXpQ9E5xjEhim5itvL9MLXmBFRuXiYoQ5kUHhYZcbp7ACBKEDIFcgGLCTSGSM1&#10;naQyMjcD38FjphIailsBEzUJdVsgQGCIBkmx8iHAkmWLwhjBgIHVC/UMmabGZhfVTBrlCSTiXXSS&#10;chMPQWClY4UJRJiJ4pdSUUpBJyPeSOOYKDiFVmX/DFEYFvHoZ4RKZDL6fTSc2dUGPQGhp5Pciu7o&#10;ZrnYzuhnfc99LIxwcbLJ0kC2YJTxs97WyPQhGoYRSQbSWJro+AY6vZ5VQRsVt5oitx1qnstBZxmY&#10;28XxJrKCLPyv4/5afrZ65N7NFva5ASoXnUwQmJxN1A8EEUFolBul3XyVez8NjdDL/BjGJubidh6z&#10;UbnVz0pgWUIELkGiJvB0BJSegEwwuu38HGQfbGQeYV5hOxd1lY/O9kZ6WO7TVtQjFvbRRFuK+JQ7&#10;1WystqQik6uzcqOPTQKIv4/Qliba0kcxb7EwPRJgZrGpMC/L+ThFrYs+8nrJJNQmXkllFKs+ai8v&#10;nW81qyhkmXZ4XNGMHpEEBEKx4GCqobZ08zPTlFceZeVrUNI1K1N3lBUTmSPBUnywnxUN981Rt9RI&#10;TvexU0EpUxkZkk8tpEq/XEyihpCHoiXfWpnXLTSCXA30EUguWy+0RLY8MWf3yK2BpH9GpIPG1jDa&#10;jXSOk1HjD3OwgRb00LhaOlhLg2r1DceGZ553u+lAl0Q1HcbjmEnVJjrEwRQiJaaFLCBMYrYz4vkb&#10;HVlHSwcJ84jjnHSsn+CymOqgJuAsBEOMBpEHpOVGXzfBZZJnRnz8PQFhpWPlmoi8dxEobmoSM5lB&#10;ryP4BCwsSZ0cQ5BM4CEjSaWjEsBym53gS8bVTHsNMBCEFvbdYGqATn7P4xppS3n0wMh056JDpSx2&#10;i15jcEkA2TheSVVmvnqZil3sp6QhL0tnqbjkrnkf06uZQeVnqR8jwxgJLg9/66AtnWRww4/HcrvZ&#10;N+6Xz1N8MuWkGPVpahBJ8XLpIU6N5SPLhClSA2SRoOgsqYL4WS4gZjIsQORZGUljPg2FsJ7iVARs&#10;r/KPtfyBWRP0yeVuRq4S5dQcRHGUJV2Y1CiC0SdphB0zc8BqUm63oZ7GbmHEkC6Zy+XimDhJR8eI&#10;HrCZG2AnOLT8zijsQMbQ873Z3cSSrhV+OkZuz5fv7TSo5GWLtY5VjNB6G3TCMEwf8p+DiWlFKikN&#10;QaelI00EnIeRqRidTjcQCBphADtZQZzC/XvpNAP3s9GZ0Qh1BfvttArI6FACzc7jqHl+i5yXzjUS&#10;DGb+xmZrYPoga3C8FqY0NdnHTdDaeXwt2cTp4/l5HjMBrOEYhGEERHaCS5gjQt0gzGci4zjsDAJj&#10;PcHPYxO8dm4XMFgIdrkD3Sgpm1otmaLgFJ3CbV7qO9E3cuU4SF/I9Q6zCHOCR66b2Hl8P4PVQSbR&#10;s48mQ6eS1qRadDNw5bKAxdxOvzHFUN95mF7cZLe+kp0BKtelpPokW/C9/E/m8xIUFLIBpivRnIGU&#10;mSBhNUQ28rOQkP+bajw0vpkGt8g1BYJEmMTJ1BJnbtRZWJbR2SZnI6OMHWAKstE4jhCpnPSuNsrf&#10;18ISFHwEi5GGMjKNmGm4eKQLen0THNQKZkaaOMBAg4tjBABmRqGB4HCTKTxMQ1pNE1FOo5FBRCNE&#10;Gbl2gtDJ0lcoXR7TNPsIUB5TLTfbkIH87GdvbyNLWApcik0nz+Vi/4yWOgKHxySorGQQi5cRTvCY&#10;uL98Fl1ipaNjSWGHHgKMxyYTiVNcFJAWjsvK3wgoLTym3O5oJmAdHKst0Iou9kVEsaQvk4yL47GQ&#10;dYxyZznHauV2Fx1pIYjkAl9vD4HJ37h4TLGdhXa1ElByCT5AO7sIGuXqLispK4EgZb1FKQrkmhHT&#10;EVO7m69xajqbuUO59C//ZcktAy4CRS4CJvg5SIebqWOEoRwMHqneXBSxDjpd/vUWoEyMJJjOCAZu&#10;k9sgoiFhGDXtrSMwRewaletKfoLmZGL8k/bJdgKOk/bJdgKOk/bJdgKOk/bJdgKOk/bJdgKOk/bJ&#10;dgKOk/bJdgKOk/bJdgKOk/bJdgKOk/bJdgKOk/bJdgKOk/bJdgKOk/bJdgKOk/bJdgKOk/bJdgKO&#10;k/bJdgKOk/bJdgKOk/bJdgKOk/bJdgKOk/bJdgKOk/bJdgKOk/bJdgKOk/bJ9l8XHEEznC7nx787&#10;af8p7b8Nc6hs8pDyx787af+YdpJWTton2wk4Tton2wk4Tton2wk4Tton2wk4Tton2wk4Tton2wk4&#10;Tton2wk4Tton2wk4TtovmhMrt7SIzbpPwPGPanLp3x61why0wR52KNuSA6Ff7fdfqfkidhTWbBjc&#10;NcHlO2GOf0izJbSwBqwf/c4VOv6/yPnL7f/klp3SI7P48/+yTsDxH2imICPsF9vc/k+A4r9kc8IX&#10;syNS9X7kuxNw/E1NUobBY/jod/8dmi/iRHTchdjwn/4z8wQcf0PTObQf3f5fvUX67QiOuBHr+zhT&#10;/LKdgOP/I82btiM2yZTn/vj3H2v/rcARSgcxdW8Y8XLso9//V27pwQC2ns6jut3/Vzno79H8BQt8&#10;2b/+xqmaued6TD9mqfVjh4urCaTXQ0hthBCe8SFQcv/qR/+p7T/ZkH/PFkoG4PZQpLL9s8bhyel5&#10;7r8cGIkZDVxVHQwF/TFzjN62Y+xxCCMPgph5OoziURj5wyTSu0FUrv2TwfHfqHnTLgxfjsDpcSrN&#10;N2CDb8iK+GU37JM2OMbMH/3dP6qFh62IrvYis9MG56QWPQUTtGUH9ENmWKpOmKhBXGUj0pc9CC+4&#10;EZrj/gsepJeCSMz6fkors6/8GLjjRGY/gMXngyhfT8C/7IVnzoPm4KeRFx9Ow+M9BlC0P4NIIYLJ&#10;q6Vf7XfceByWetmtZngXtQitaZDZ0sBM2nMN6eGj8eKbWkQ29HD/J0Ta0EbhOKr5fuGozPd/YSB8&#10;pG+ZweSvtn20DdpgHrfC3GdGV8j28X0+0a68tuLh9w6MHQTh9rmxesuH3Ejoj8zkHwsgtxGAI8RM&#10;8IHPNAk9LCMd0Fc08M6qkNhQIbRohG3MgeiKGd45E9RFA7qzRqgKRujKGujLvT+BY+G+FpXbTvTd&#10;ciN7EMDI3SSSOzzRVAiGISeMhb9uIEJlvpgPzhAdH7Ugsd4G/0QP/MOkuY/t/5EWyoQwfKSCP2Vl&#10;syOcJdI/st9/RvPFaPwZPxzDQaSWeglmlrR0hj1roTPs0JZUsI2qYJ3o/YtujM5vM7IvG2AZ+/P7&#10;ivPXX7ow9yyEsftZLL5KYeFlGatv8sitZRlUIWTWYhi/yf0Jko+eP9+Fvp0LsAx3wVrtJls0wVxt&#10;R0eKjJLTQtOnhrbPiK6sHqYhfi7qPhSkTky/dKBCcPTf86B0zca04kRoNQDTmDCIXAL+8wM5btx3&#10;vIVoVSM4Y0QoH0Ek5kXffAGBmP8j+//5Fsy5kbqcY//iH/3+P9oG18sIRAMIxgLwBFjujYcRTH36&#10;crc38IttP7JJsMQgGtTBlDb+/PuPtGjFhdyBH5bxTzNW9UYY4/dCmCUwBq6nMXw3g5knWYzczCO7&#10;HkVyKUqgBuCK/1SeBtI+hAsf73uIQAjP15MdOmGotMI02ApVrhuGfvqr2oFevreMtMI23IMac38Y&#10;9h+pNVEiZT3uRumGHYXrdkw9KiF5xQ8P85B/yY6B2x54Qr8+4YctmrbAO9MEd1WPaIkdpNHcbrfS&#10;Nl5lsP1uBOVrTDs+z0d//4dWphieeZBiTR7F8uN+LD0eVFKNtOzsp9LWX9aiaYIg7oc/8gFQxbl+&#10;BgO3LTybRnwg9cfvYqUIfJGf+ptZdqGyacLMvTjmH8cQH4r88bufNb8DhqIe9sinWddL1um/42EQ&#10;Jn71XSTH1Hc1gKkHXpQP4+i/msLEwyj6r0SRmIvAXvZCn/bA+SMw/6rmdsBNQBgqzdQaZxjMbWy1&#10;CM6dhWmgC9piJ2p8iwF0Jt1Q+47p3pnpwuqrbgzeNyG+Y0eGKcY0yqplyYuJR3n0XUsSyRZM3DMS&#10;+T+/VGwL6NDlb+WJnYhOOJCeS2Dobj9iZT+CBT9iGQfmXmQw/7KC6BpLug9+Ky0z4UH1egbRDCPh&#10;F9/9sdEQ4xsj1Dl/Gly/bB6C0Rv4+cUfd9QNS4kV2kaOQPEhxNTxh+92348iuzqkvJ8gCDLbWUQW&#10;k8itZuBgXnaWDAiQGf+wv7TwAKP4g89K85JtBdR9FqYcExzRj19er17XIr7x89+XrzgxdGTBwFGA&#10;FWQEucsBlFbDiE75YGcVaSk60BP5j16pdSA42QjP+Hkklj6He6KZ4Gjhay1qIms++BaC0KZMMLs4&#10;gISaAOlGebcDQw+cqN6LwTEXRWrbR4Hqh2+RLMLmnHLANmFEbtsEu9MOR8AAu8+CeNnOQaRgK/xo&#10;hLQGhYMYKjdz8JWCyE74sfM2h/GHI0hVw3/sZKzK48b+cod7/X/+Kl8gHkE4+YnU4CdgUj8/xuBm&#10;DqW9IjIjUQSCbqw8J4AptktLFuQ2nejfSSJBx5ipfYxJE3plGS73X6bF7AGJVBs8fSZYsh//TTBj&#10;Q2Tqp7Q5eo2gOWT1sBZGYTuCga0Ag84LX9UFXcqGFo8GvX7qnw+O8bc2f64L3vELMA80ITB9npVM&#10;F2psI1ZELoegHwihJ2FDfEwLc6wH1mQPNIEeuJk//Qs+OEZtCK/HYJ8KwsdSx7d4XJYV9zOwRyWC&#10;jvVIajmCwnoGobGfcq43bUZqzs7yuIDctAeJUVL36wGml4ryvS/C/X5Mbf8ZzUlKdfo+/p1Eef/B&#10;EOafz1IABxDIHKeeIIPBxdLQTQGZXohBE9NBFW1EZ+A8HAyOXx3nTzQnj2Edp2Dv+ziLuEXzDDox&#10;cpU2W/ehuO1EeduGMu3vLDuhTRrQ6ulCm6vro7//25uTwLgEc6UJmlwraoqkLUeV5ePlKHQDQeTW&#10;TbAle2GMdkMb6IBOFtmdc8I7aadAjbDU9VKsGpDb6VFUscNJWmLakIM7Uj7EViLwVANw9v9Uldj8&#10;OniyrYhPuslEZaQmQqjeSaF0tUABSFB9ylH/gPahkncz/bl9jGhGdahIwGeOmUR0zfBRHrGNOEHk&#10;hsdvh7NqZaXiZEVih23IhPZQLy5Za1FnP0Xm/CsrOTZnhGl3l1rM92uR76bYHVy3oLRhQoxBlVp0&#10;IjlvZ6Cy3CRbdYe70GBn+v7F7/4+zQldvAvOkSamlRkzYlteqPNm2KdDMFUs8JW7YAj3QBdqhyHS&#10;hfR2WrmIY5lwwrNoR2DFx0h3wmL/Cflyf4J/2gl71Y/CShLW9M//nHJkOgm4TsRm7Vh6ncbSy35k&#10;rhSVKPlwv39Gc3MswQSFLkEb7g8i1Mc+ESDpy2aqeaY6Mo3Rr4e+YKJ99GiPaaBKtuKMsQ4XLAIO&#10;qwK6LkMbznScwvm2C0rQfOxcHzaHmw6f/vh+HgK2uteF8JQB3lE94lMeqOO9ZCoVgdH8Fx3/P9Q8&#10;dtRoEh1KzR1asyO26YB33kvhxYpjSI0eTzeMsU4M3iwwYmwwjAqAzOjImqAKy4LEPz9gYNIL64AD&#10;gWHS3y9vdmGUevIG+PscGLoRwsLzIaSXc6R4Rg4j8w/7eUL/PLD4qDPSYyEyoBkqtwqeAgFRNsMh&#10;pTm/dwedUFOPNVJ0n7PUo9ndiPPmUzDajMqCfc2mz3Gq/RROt5/GqbbTONd1Bmc75fMZdJoafnW+&#10;48b0MstzU8d9uD3S70F+rZnA6IZzUItA1YQuMkadsiTrr9nmH9FqtJGL8EwSmYzo4jUrWSEGM4Hg&#10;m7bAlO2BvdCB5H4EoQ0Lv3Oju2RBZ06HTllh+RcH67F1wlRUwVz8+GViQ7iJrGRClHV5bIxgYgm4&#10;sG9AsGqDg6AQOo8P+ZAYoS5Jfzwf/6NbrI+pMqOBxt+NZmMHtGS7TlcjbCUbVKzo7IMaAuJLXLJ9&#10;hq9059HorOfvjp0lTjM5etBpvYQmQy1/X4tLmvO4pL6Ai72X0O1kyfiL80nzxkyIbHhY/v88MNyM&#10;Xle1Dea+TqhisjavRmHoD/f5R7Yac+Qs08claBOtGLgaQ/owAM98CIUjdnjdoFzOTlIMmSmiPAt2&#10;aAZMqA/2HJdnP16/+EtbKG7BzDM9+q4XMfl1AVOPTUiOueGMen++30AM8WEf33/8HMEgqT8U+gub&#10;7PvXNJaNw1r0uFvQYmpFq+08U6sW+qAZwZBf+T6cdSOw2o7khhvhlV6kttrhZ5l8/PufzhkIedHl&#10;rEWbtZGvDTxeMxoNjajXNsHmsHMcgR/3ZysTJIt+Vkmy7fj3wcTxe02w/Y/2/pgT/1Gt5ocfnsEW&#10;b0ev9wKCs3qM3akgvhNA341uBNfMGLrfialHeWoO1uizDnQVDDhLlfzd9/fw9rvHePPNbbx6fQcv&#10;Xx3hxeurePHsAE+eHuL+13t4+uYQD55cwYOHV/CS300cjKN8O8ljDyK6nkCgbEV5Oo837x/h+98/&#10;wHc/PML7H77msXeRGkmhOBPF+/eP8cPvn+KHH17g9z98w/1e4fe/f8n2Ddt3Svvhvbx/++O219z/&#10;Fff/lsd6jnc/vMQ3b2/j2/f38eq723j57Q2+3sGbb2/izXd32a9reP3tHXz73QO8e3cXr95cx8On&#10;uzi6OYcuVx06HbWwM82EckE8e3GNY9nB/ce7+PrFPozjvfAvhWCoqrF/ZxkHNxbx8ps7eP32Ds95&#10;5/j8715S2Nej19NMgLSg09lERmlBq6URl7pb8PVTjo99lT5nd5zYub7BMX6Nt++eYPPGLN69f4F2&#10;azOPdbzPD7TBD+9f0i6veOxn+P7dcywuTGFxcRrRaPgYVAyejzn7r201L57fxuRymug+xw7XQu1r&#10;QnLdxbJTjdQuc92KFrm9AtzjHtbARtQ6utDqb8DTF4d4+vIQm0fTcGa7MLFcwvbhBHYORrG6Mwp/&#10;tgmRUivm1wZx484SbtxaQWo7jOBGGoXrgxh5EEZ1qUwg7eDhEwLp5QG+JpCePJd2SFYZRHEuiSfc&#10;/s1392nwuwTPfXz/g4DlIUHwmAZ6Suc/oQEFVC9ouK/5KkB6RMPdxxu2l29u4dGzIzykQ5+/OMDz&#10;1wcExD7uP9vDY4Lg+csdOmgPT15cxaOXu7j/dB/37m8qfb5zdw3bR7MYpTa682gL1++v4+adVdxi&#10;u8d+a4eoyeRPtAk9K4sknHk9g0X69QhvCer37KsA5PW392GKNaDX3Qq1pwOd9hZ0sNVpmtFq6oQ9&#10;04MUU8odBpEmo8br7+/jkPayZXToTrQrack70YQXL2/j+++fKyB/++4BA/Iuvv32Ab79/iG++1bO&#10;9RLvJHB+YMAojQHy/rUCpPfvv8WDR7TFoxvI5zNKE2b+GCj+0Gq+++4WhmdTaLNdIJVeZF6th5sl&#10;2/iDS0hd6YJ/2YSRmyWWplb05MxoNNdD41Xh1s3L0Iea0W77Es3mc6jTn0YTX1utZ+BNWpCeDCI9&#10;4EMg7cAUgXN0uID5/X4k9tPIHCQxvpPBg8c7dNyuwi537l9h1N7G/Zf7+Jpt9E4V009GsHA1yeh4&#10;RFZipJMBhKmUqKQDvqOhvv/+axrhBUHyHN9x27cExHsC5pu3BNK7e4zkG3QkgfBiF7cf7eIxz/Xw&#10;8RU85nkfPtnB02fXCKCb+PoVAfp8B3fuXcaV3SkcHszg8OosImUf1lYmcMD323tTOLoxx/fz+Jr7&#10;Ht5YhnVKhZ4BHZav9WGXgBq+5iMAbxDQd3j+u3QigfLuMb4jwI2RNmgC7TDxVUUmabcy0Mwd1Cft&#10;0Idb+R3Blmwj03ShxdOE1hBTG/1xRn0Rv227RJDdxrPvbnDct9n/Iwb059Qyn6NBfxYDU2mC5x7t&#10;8vRHQLApTEPGVdj0NV+Fcd+wHW87Zt5jJhZg/aAw3RuFkd7RrjVPaLSh+STU/ovsVC0R3Qhjqpd1&#10;dS3CM/WwVHoRWzGwCjFCnVTjfG89KXceXd7zqNedRj071upuQL3xIhqM56jYz3L7l2ixfAZ/pglj&#10;8wnsX53Ezt4oFsgUY0t9WN8excr8OA6uLeH2g3XcenAZt+6v4fa9NUbmOu483kbf7gDGHkzj6nc5&#10;GvYmXgsoviddMxW8I0O8Y2S+e0dD0Pjv3z/EN+++VhzyLY33+ttb+JZAevKcTPF8GzcZ8RLth3fW&#10;cHRtEft06lWmgWt8vfd4lYCQ7fx8bwmXN8fIdkNYW6/i8sYQkgkvYkEbNneGsLg6iK2tCWwfTJEJ&#10;F3DlYBL7B7PYuzmLa3eX8fDhJqpMm6/eHOHly6sEpqQutne38R2Z7+nr6yzn26ALttLWBESoi8HV&#10;jiZjKxp1DdQ3F9Fqr0erox2awkXUOdgoer9kBfRvtV+QXffI1JM42/VbnOv5jVIJza6O4vKVCabL&#10;m3jKQNg5nMP2tVkkBqzwFXpQHvXgOwbJd3T2O6aq90zRwmYCmh8IiN///lsFHAKY90xXx6B5o6Sw&#10;mjt3N+mcNaaTS1B565TcqAm18n0DLPE6MkkTq49OphUdWuydaNI3o9t1BpdUBILtLNo99TjdcR4b&#10;u6MUXBdJgbVE8iUO9CyaTKcIlK/4+TM4wucwNp3G4GQI2SEPpscGsb4zyeibwS4Hc+s2HXZ1AXu3&#10;l3Dl1jQqu8MYuVXFIzr3ybOrePP9IemWmuGb63jFvP4NwfLsDSOUIJDIf/H2Op48OWREHTJFHOHe&#10;iy08erqN3UM6jqlvk1F/5doUdnYnsbVNJrg+zfw+h8OjBWztTWBtcxjzi30Yn05hdqmIpZUyZuaK&#10;zOE2RAIOTDAypxYKWF8dwMraMME+iU0CaffaJA7uS9pcZr/nUNos0lHX8JQaTFLVMzrtMfv8zTdH&#10;HMMDPON2PRlBr9i4hQzSznTeTBYgOKxnUWe4iHbXeVzUfsWy+HPUaevw2/rP8b9O/TvTECuktt+h&#10;ViogBunzV9fwnMHwPW0gQfOGYHxHbSUp9t17pljqlW++vYtZ9vftW2oqCarvyWJk1++Zlt6+fUjm&#10;fcj9mJq5XbTdu/fPmJYInN8/Q80BB7V3fYGl21mKpQZSWyNZpAnGmBbGkJqfuS1EgBCFzbYOtNvP&#10;kh3OkQovKCA401GL4fEUxsazGJ3KIpq1UY3XK3my01HHlHMaLeYv2D5HJKlB/0gcC8tDePH4Bq7s&#10;kbqPCI4DMsStWTLMDJljBVPb/RjaH8XEDaaepxu493CbaWebIlfSAsUg087j53t0wgFF7xFT0x7u&#10;Ptrmdwd49e0h2WCTkbyIdQJhZW0UWztjjK4RbGyOKO+3CeSD/WklRexsTWJ9Yxhzy32Yms5heDqB&#10;qdk8x5PiK8cTdmGkP42x2TRGpnJklTKm5kqYZltcKPO3I9QlM2SfFeRWErj7dAv3Ccxnr5geKc6f&#10;KwzClCVa5mumrUcbuH57BY5UPcFxXMX0SgohOE63ncWFni9Rq/0tLvR+hs8av2AQ1uI3tZ/R3v8P&#10;t32JBl0tqtMFMuJ1jpfnoj1ETz2iPZ6xEBDh/5hB8fKbawTLLbwmm76j9pnaHcHKAVnvbhn59U5k&#10;N3oxctiLq88mKM6FkQkwBp2A5e17Ac491MxulXCV4BiaoCIfuQjvWDts/Y2ILF6Ap9hBVLdTi3SR&#10;LTrILhcVfdHEFNJsblBq9/n1PlTH0vx9AqX+CA2awgyN3GSq436XCIpaJfXUas4RMF+iXHZgfDyK&#10;h7f2SNvDWBAK3xylwxiFdNjmwRi2dsexsFfFjbvzuPtwnRS9g+u3NnCDhn34cJeMsc+ouUqmuEVD&#10;7Cua5TEN/5Aa5s6zKwobbF4ew/LGIJZXK0wRgwRkhcxQxgJBsrxdJaNMYvvKGCZmWVbPpFEZCqOv&#10;5MLQVIz5O45U1oVUniW8XoViOoRyvxdDwyGMTyYIihJm5os8Zj8Zcwx7NPrVe4vYujGOW3cv4xEd&#10;JilAAPyIafsOBe7dB1vs4zqOKDQPyZBHV+cwNB1mlXiarFGPNksDznfX4nzPF7io+gy1qvP4vFk0&#10;xSV81vAFGeQ0gdHIdLimHE8qwMcU0E9YNd1n+nzG4uA5GeoZQZGeciM03YPYooGabQBLBxVs3RnC&#10;lfvjMA1aYJ8wIrxkR2zdBteEBYF5E8tyDbcZkdtRI7EmryrUyC1h3mkd3JM9CC3WIbHRiQCVsX1Q&#10;TeHUC22wjQ7ugCVmhCEsF3dIfyzD6rWNGJ8pYGYmi8HxCApFl8IaCbaRaggtjjYCoo5ppQ4t1kuo&#10;N5zFRfUZ/vZzjBBId25cwTormZn5EsExRAeVFGfOMjIXSetzdOatW6s4ur5Mgy+yreH6Y4KDaebW&#10;nU2KxwPcJhhu3FunqNxlSlqikxawvz+Ftf1BrGwMYH6lDxPsn6SH6nQWkxMZLK5IyujHyuU+zM/n&#10;MToZR7nPh2TWgFjaRJAE0Vf1IV+0Ildxw6BhSe81oW8kiqHBCKrcf2ImiTn2e2W1H9NTZA8y0iE1&#10;yOFNOv5oidXOOp23RXCv4WthCwLmGrftEfz7FLabBNSNa/PUNyOYmytD4ztHG1+gfc6RHb6ipvic&#10;gfQVdcXvyM4N+KzpFANmjJpsA3cfr+Du/Q2mLcqBu8KoO3hFlnrwYAcPyKCPviaDPN8naxwpTPqC&#10;dnr0bB8vyF6PyCxPvz5Sgim25EB0TY/kjhmBRQvy20GElj0EjhWeWTt8sxbU6PubEVo6C8tIAzYZ&#10;SSMHrSy7LqGHVOfoM5P6Okl9PfBle5huLkHrPxZQQ4MxjI6kyAIhRpgDRYJjZMSPbMGJOJuBaajT&#10;eQnNlnqWbh1oJIscC9avmG6+wN2r25hbKZCi8xif5yupfJaRPUPBurRWYV9GcZ3CV0rKqxSKh0w3&#10;1ykcb93fwkPS9j1G4tXbGxS0FLFst+6uMBrnsUM9Mb9WwijT3DTBOzqTwbCwwXAUAwTlGD/PETSD&#10;Iyylx1hap60IRHrgDmsVpogkjIim9HD61HD5e+BxmDA5lEP/gEsBTYW/GZvicaif5lf7FK21uTeG&#10;K9ROe9elwiFIri/h4JA65Dqj/PYat83hCr978IC6ZH+c1dA4LvN1Za0fC3MVLJHdkiWLUnWc6yZI&#10;VGQM9e/4XlilkazRTJabwf71edymsL5JXXbz1hruPbqslOf3mXbvP2cV9mSfwXNFSWWPXxwSFDeY&#10;epnWqM1eKNejrlGb3WC5Lsx2pFzTGaDd777aQeV6G8LrJgSWvcjtJhBes6LGO18P20Q9DpmfV9fL&#10;WN6lKFuMUms0M8V4mVJ6YaDxjBGWuf5GqusOlIeDGKChBoYDCKXMKBX1iCdNSBTcyGYsNLgZroSw&#10;Th06HLUExAVGRjMaDEwzVhnw77B2eRxDI0xHU0n0z8WZ0zMYZNU0z1w+Ru2yd3UEq3vTLBsncXl7&#10;ErdvsLJh9B3dXmXkXKaQXcI6I/HwGkXlTTLG0RzWt6pkngEszmVRLgWYGnwYZLqoToUY+ezzMCN/&#10;PIEK+93XF0AybUc8YYLN1Q5vUAufuweBQA+8nm6Y7a3I/f/Z+883ObLsvBfF33mvzj16JIrkzLSH&#10;d+W9Te+9rczKyvLeew9vCt43gG6g0d7PvOe3Aj3UiGxS0xSlK/HUh/1EVmZkZMTea71m7R1Rgx2K&#10;R3zaWJlUeTjM99MaHktqGf2xxYDuIGAvXpnQhTtwOed632zuQ0Q16HALHXL91gYZj+i+xcDy+eXL&#10;E/w9oZ1Lk9q4UNXKhVEtQ8G7Nya1AnLu3JjSwERSc1tVdMcHOL5TJFidxhaKevpy2/mNgydbuoRb&#10;unodUczv3rqN+7q5qbug65cM+BMC8MHjHfpoj8G/rY/fXCNo0CUvbuLiHkI7JtwJGMTyF3z+LUL/&#10;Hgn45vNHUNMBSNKt0o0O+ZYCOjI230cw9GtnF1FJVm1zoqso85nlfmWXfUoO+NSDMO0EMVojrYgy&#10;Ons+o+HJjIbGE8r2ueTiAuLJTvmirUpl2xWKtSidaVRnP5QEvZztRXgFW9ie1XnUeHP4A1zDqqbR&#10;HnNk4Oh8jkwvIWxL8PmQQwcXsWe3yMjnH286gu8eyHHrwDJmXw+A1buPt/XwidUcsG50/s1bC1rd&#10;BHW2B7WxNajKeFwzMznlSyEoIqEK1DHH740RJP39YRVK3QqhpTq6T8gXwVrC+Z7YOXX2HFM3VNjl&#10;Oq8I19Hd3qTdVSwtwZ/N9WhwLOqc6xa/s7AzqIM7i5wL1hzhu4sruPoQ3QQqPH65p4sHhhJYYhzO&#10;GlS5sjaombkK9r6qZfp3Zgbxu9GvNRB0YX1IS9Df9t6IRhYyunhpQk0B0DfaqP0rU7pyeRE6WtZN&#10;bPNTbPhT+uHALDlU9tgQFTS5h00/eAAFv7qE2MZqH2zpAefxgH0+frGvF4j2T764ps+/QbehUaz+&#10;8hqEeYOIf01gfQmSvIZ2rjwfV3g1qCNDk2TDSAJ+TWh0Kq6hsbhGJlMan0orN+hXfDQgf8GjKHA7&#10;R9b1DYRUHYpoYDiq8miQDm5QOHpePn+tmltr1N6F1e04p7bOGkVWm+SdaVADwdMSrIFizqg1dgzH&#10;cwxk+hAqSmioGlO2FHayPF+OqTqQ09QMlLAxraXVCW3jbC5dxm2gJW4hIq/eWAWu18mOTeAY90Fg&#10;bFyehtIGVepLKJOPqlC0taAhpdIBZYshpXMRBjcKIhWVQxNlS73yck4dPdjthmPyoanqcV2nz72v&#10;k6dwCKfeU239cXmgzzw2dmN5Qul0LwEV1DBBN7cAwm0Na4+BX9uY0O27iOl7S3pglvzRhi7fWtIW&#10;IngD4bqBLrF9Z+ZKmpzOaWmhjLDNa9T6eyalyaksLqlfS8sVLRPUOxcnVdN7xqHZS5tzytJHNwmy&#10;7d0ZLPcczm7BcUg30CDXsOC7V3FeCOL79MetWyDIfQsEHBHC1RDk6ScXcG7QHOjwALR9gIZ7+Ggb&#10;xN1Fk6BTXqHhPrmuR2xfgDBvEPpf43K+wvUc6R8JqTIW0chUVINTCRAhqfHRqPrREaWRsGI2VZ/v&#10;lIvOiSPMUumQYkkUb8yl3l7Q4CwdXHuU13XyoU26eprIvCa5PAjc1QaVr51S70ivaoHpOn+NGoIn&#10;cD3vY9+OMWBpFSp00mRO02TR7HyZQLAMpKOfmnhbo0NWcDIruk7HP395heBY0+r6DAIWEbsyg7jF&#10;9s5UQYcCAZbSAHQxDRqOjBR4L6fKUF7DozkNDGYVjnlBuHa5PQ06cRbLeP4jdXTV63wtthuu78Im&#10;tncjuhs/ZJ/zCiSa1J+Pa3V+VNmsR0WSxQTrLO5mGdTYRzSvmQOy2sdF6GV/GgSe0bVr89rYBgEv&#10;DKOjBjSHw1lZLmsKhOwfT0JXYQ3Sx3askemMJuaL0HSKAM9peaOqgamU0im/5icGde/atrYR7nvo&#10;wQOQ1Bze3hXc1u1F7d9c0mU01jUTunex5lDJNZLo6Scg7KMd3QRNbM7nwVOoDjd1684Kusy2G04h&#10;8ImhzeNdPUKv3UInXboP4jm0fc2x3UdMH+RzXHjVr1IFDkaxF/p8GpqIaWGyihDcUaDsUTzjUnnE&#10;T2eHla+GlMW9BMOtamo5rZbmc/L5OhSMdMsf7FY40qFQuEfh+WYld+1uqw65RzvUGm9QY+gc2uW0&#10;ejMf0hmI2vmsIxZXVsta3qzo6rVFuHpZuyDGZXh1D8F38fKMLgDZl/nsxt0VXbq6ohvw7k0g/TJ0&#10;ssfgjE+XNTaOJZ3oV3WkqMpgQUNsBwfNlmaUzoY5t1a1d9SoBlQ4dvI9dXXWqwux19pxUr3uc/IH&#10;zqu9DdrrOSVvoFY+T4eWEKO7q2PK0S9VG1DodH6morX9MV1AQ+zsjurS9Rm247qMlthD80yBDkYX&#10;owsF9FlKQ3yvWApoZCwGzfkdZzcyHENzFbS4lMcxQekL/QjoiuYX0F6zJYUDLo1UClqaIgj3hzW/&#10;WtEqdGuWfHd3UvvQzu7ulPb5vcsE4y3Q6jLUs38V+rmNNjnYgHY2Eeu4m2dQMShyn4G/RyA8AjUc&#10;9EDw33+w5dDzXdzWTah74+60rmPJ7yN4j6QyKPJMl3KZdmUyvcrBrXkyJF9ya39tVo8P9rUwO6xA&#10;GHGW9SuTBZbzESAWR+LB4vrroZVOlRF3VXMqvN8/EFMyHVRkrkWBxSZ55jqU2PQSIIi/yWZFl3hv&#10;4ITy+ZByhYhy+bDT5tYK2NhJOn0azTGnbYLi2nWE6dU5Xb44S0CgLe6s6gJZdA3+XVufgv9HQZxR&#10;jU6U6dgq8E1bHNLW3qRjj7f2xhB/Y1CNrbzqBSmM/tAXfs4tgdh2EbBNJ3T6zIc6eRZKOf2eTp17&#10;T+fqjivo7dbkcIkASyqV7FZxNMxvFdBmJS1CBWurg1reHmGgsLPQwdYuWmITVOE6xiezGiYwqqBy&#10;ruxTmb7JDtCvRY8TaHmEe2U4BOrlCboY55/heyAIATM7U3B+Oxp0q5SNkgwE375VlOmXayQJ1LJ5&#10;aU4XoJSLF+Z00RwTfWT1nH2aWeTrt2Ydutmxwh/0c/MOtAOt3EeLvHi+iybZdsT9g8fmAvexySCI&#10;4wovqHonp1ufjOtIONmC8Gqm81qhizZ5eZ1IdzG4PdqBa29eXNfFnUWli24NjEQQZHGHcrJFr6Py&#10;e11nFUXlByLQTtJFoJhwg5IIkMBUpzpGuhVZa1Fmv1OlqzHFd9ArdxCsWw0q8vnAYAakSqgf+F8y&#10;xX5xBiSY5aItMODXK3QI21v3FqEUuNXg8f6W8/oWqLG1Y5oEOCdr9y9Paesyg0RAXLsxw2e4AWC6&#10;VIkrAKL1uhGgnXXQXo3K1SBBcUanz36gszUf6BSBcab2Q7V3ghrokR6uK+TrJTjKcnvbOEYUJDJR&#10;W9ISbmp1t6L1DRBkl6zm7+WVqmaxx1X0WoX+SZNchbJbKfqtPIJFznXj7NxoDXQLdF2qhjWCfhmG&#10;ygc4vx2CbHAqo5mlosbHc/K7O9XTgWbrbdcstDQ9U3RK+DO8Xlod0Cb7X7g0rSvonesMvpUhDrDy&#10;V+iXy2iUS2gSqwrfAVEMefdvzesA1LUq8XVzO1C1FR3vYrltTunZqyt69slVPX12XZMHw3rwYkdH&#10;AsFa+aNNisZbFE23KZFsUiTepECoRcPljKZHSrqyu6x4vkcFIr2IIK0McfEFXIq3Xs0tZ9TraVEy&#10;SfAQEGNc4OBoUpEoQTHbqMZyp7rGoZwll6KbaeWv+pXc86r/RqOGLzciPvs0NVfWFgp+Bfhc2a6C&#10;HoM4FhodsA18bpOVNxFje/DtRatIWiWVgDEu3rVi1s4QYm4YizkImtj3h7XEdh57vIb7KfXHoZWA&#10;PJyny90IvTTIl2wlKdrU2HJW5859oDOn30d7vK9Oz2nVNx5Tbe1xJSMBLUyPQAMxBjimReB/jKw2&#10;GljfGNIiQbEwWyQAjdKS7BMBQQMqDQZUgK4T2S5F0DgJ3F481a4or5O8zuddJIVH/RWPRqGYvpGo&#10;QzPmpmYWQQ+sa3tznVOAszrLqs3pXJuDVka43nFH4F64MonAHtTKJiiJrd6jn27dW9GVAyh5jwA4&#10;mNcFaPjmo2Xto0/uo9lMq+whZq/w2S5BskfQ7OxD2dDSlaskIK7wycsL7I/4f7apI27/eXW7GGD/&#10;GQb7DMHRpmC0Vsm4W4OlrMN7Vy+sqVQOqFoNkD0hMsAHpTTQiWfQHQhPUGTYrOJs0nE+E3SUP9Ch&#10;9hJCdqpVvtlu5fa6FFyNyb+Ei9jt1uidUwRGlo7OaxqItg7YIBjW90e1TyfswembO+Pa2JnQFrx6&#10;5SqBwYXtAZ/Xbi7qAlB64SKidGMEizigxQ2ylyw2G7u6VtX6Zh+WsQynlzk3UCzYoU7EZ4+/TmGC&#10;v7Mb59R1VK2uU2pFjJ4iOM7VfqQG3IsnTMIEGpRiENPQ7ABaYQyhOziGuxqzGg8ot2X1ElwHbmMA&#10;DZbJ+6FkF9TRqxgoUYY2cjmuOdOqcLpJoVwnIrOHBOqElnsdcVuuYLM5dj/fH6iCykOgE1qvjP02&#10;1HJ3tyoe9mt0NK0NEND6ZI5+2t0ZIyiGSR6SgT67dXedgKEfNscIDHQPSHqFvrp0bUbbmyDwnSXt&#10;gyL7JNel64sIfj67segE3CUCxelTUPgygWWoYkZgHyd2pLPnOIGBFcVqBkKNavdBE8l6bFyrKgTH&#10;WLWoy3ur0A6wmO1GT3gVSneqre08YvSMktlO5UaCcGaSjAnjPsJOISyS7FJnuUONJYJk0Er0KfkW&#10;ouoe9ym716a+C+c1Q4asgRhLS/A0g7u5O6T5pUHt0gnLK6AJCLC9B3Js4wRwAVu8vnpjnAuxusKg&#10;FvjeOp2yDNzOr5Q4VkUjEwzYGBAMPNucybCVwkd8qg6DHL5mNbWRBIjPdq67re2YehGhne6z9EEN&#10;n52kHVdr+2kottWh0jyUMEBCDE2nNDKLeCYYllZpy4hedEKJgc31uxWHijOFTifw3L56x+L3eM+h&#10;ac4QbDWgSCvBQ1/1+9VH/5QrXvVVvU5FeWgygVuMce4EB+J1YioJYniVjIKyMYJjzKqyZUePmPNZ&#10;xPZu70Ir6A9DjTWQc3WDpAB5V+kDs8SGJBYMF+irW3cssczloE9A3H3Q4uDBkr784pKu4G4e42yu&#10;IGAvXl3S7UfrjpC9eH9ZR7rdx9UNlDZ3nlBT80dq6jihdtdJpVIeTY5WtLEEdGMbY1BONNPDRXkc&#10;mAyHWtVCgMQSPfCqR5kBoHTIr9lplDjbVN6rpj54c7RZrol2lRn46JqHv30KgCSluaimsHJj2Lul&#10;lT7NrJc0NlmEVsqaQ+2vgQhLywNaR6HvoSfWQZAd2jYdsXdxHESAfxdy2qOTlumsSYJiCnewsJTT&#10;IIg0OYs2Gg6indwO//vCjQqk69TaeVo1NUexse+rpu5ddXuPgpwESudxrv04mukcrqtWYYR6uq+H&#10;5tMA2mCcjB7B5q+sAPsEh9UpBkGkYrkXevDLb8ePNuJyzspN6/Cckid4lvdr5Ua/eAhCf7T5bUk+&#10;0gK1oe2gmQLo0jcYRH8kNTKX1sw0wT2TISgCyiSCyiZDWOY5R/zOzRUdzTO9iO3HDc1DbVdxTPs4&#10;pu0LEyQXKEuyHICqi0tVLUCtc/TXotVkoKHrBNOVAwIKkX/58oJ2QI2rIMk1LPE93MzlK2iXa+u6&#10;/THO5S7B0dL6O9U0vKOmxndV2/QBVu8DNdCq6I2JoZKu7S0rFrTl+S3q6Yavw00q9nWrUMDhWANR&#10;4kVs11gA2HSpSPBkKj2KV1qcu6Yacu20HvUiZLtHg2rFFndXu1DxMc3Q0TbIy8D/HDw+twgNrA8g&#10;TG3dxAQwOq4dLnqNoLh4cxpEmdL6+rCucKErS1i+qT5Nzpc0ih2cwUVMTGextHmoL+Von9nZnIpW&#10;wIu1ymMLaLrOqrX7JEH9oc43fqC20Cno8bSaOo+qpfe46po+UihQo0Ie1MhDlyWf0lBoDvtp9aC5&#10;+RTZDhVYZbjUq1QfA03SpDJNyqSaHPTxBMwJgULNBFzXCVDjvJLF8/IG6xRJm+bocr47BRJliz4o&#10;GgEPEocQ9QMDPt6HViYQ0LiVeBj73JfW9tIYegN9M4/d3+7XwmIVjYKrWSrRZ0Vsbj9J1U/fDWOp&#10;h3RhHw2GblsCTVZsmQH6bZcAsrrL/Cr77IzoGsGxh/i3WeUrBMh1qNqE7dVrq9q4Oo6rWdeRuobf&#10;q631fdXWv0sm/b1qO95XS88xVfqS2t9a0tO7l3V9Z17hGKI10aRYvEHu0HlcClQEL7sTCDvgNJvs&#10;xN72KgGfhnE8bcUGNWeb1FyAN+fT6h33yzPpUu9wm8KodoNOG9CZxRxUAnLMv6WBaeBzc5to36Qz&#10;jHLWBrlgtAjcugZczszC9SDDBPA+iEicmE1rAagdW8hoavZtG6FzU8leMrlZwXi92jpO6uy593Xi&#10;9B907PjvdPTU73Xs2O/03od/oxP2+uTvdfzU75xr6vGcx3V14Th8HCdCUATRHAH1A/kVNMfwWFTp&#10;HNeYanXoqa39FDRyTs3Nx9RA0DW0fqCm9g/VQoJZGd4NTXewDSUaEPEkTaIF7RZWCsQw0WoCdmAg&#10;iFuDaqCcAZxOjvfCfn7D71ImHtLawoSqaDmbG1rDJltQLNnEIui6RTDMkFTLW1WnPjK3UsFaQzkk&#10;1waIsUpyLZNssyDPHkGzum0CfkIre6AvusXmhq5dgx1AlZ1LC2i5Zd2+t6p7FhynT/+Namv+Xo02&#10;PVz7dzpx/G905uzfaKAvo8tY2ElDj/1VNTSfBXprHRHa1HQa4UanBOrlIytL+PZMuUfFYi8apF1e&#10;fwuB0aDaOG4FnRKeCUEtboVmO5VZbYVXwwixMMIrqHEQZXCEQbXi0gLQOpGC00EUuHOTANnhguZx&#10;IYvYtxVgdH62oFEs4wKIMbWUcsr+M1NpsjqtaZBjaipIAHfK729US2cN13ZMNbXHVFf3kU6c+IM+&#10;+ujvCRCCgSD5kO3R439gS/voDzpd85Fi0RZ5ehsZ/A5VB92qDnhAQ58D/UnoMw9q5rD5NQ3ok5ZT&#10;BMdJNUNHp7HCxwmys2fehZ5M15xyAsb0TDgM1UAzISyyhyRLZewBL02O+E9lezQ4HEWvhbC+uLgh&#10;AhKbHSE4vD3tSkfRS7i/Sa57di6l4bmM5pYyUDCWeTiFKC5Aq0XH7u4RFJcuQr8XcDDbCNa9YQdN&#10;Nni9g+21yb31zRGtrpNooMfGPvsjXs0RrqDztgmoi1cnscFY3/1ZHfngvf+v3v/w/9Lv3vkP+i9/&#10;9x/0+3f/f3rn/b/R8ABCdAcbtDGvzcVJdXU3qKMLNEBntLbb3Ml5BQKo8AhqPN4MXHYogB1u7z6n&#10;7gAdA783otK7+l1qBZY7Kt3yT9mK9Eb1Add9ZM/gVArbVsB+lkAE0ICLt1Ly+EIfArP81o6iO7aA&#10;xfnVsjNbOzYP3wPJQwjg+aUogi6KSMyT6RENTCSUSHsYhC51uZo4X86h6ZTO1x0lCN7RqVN/0NFj&#10;f9DZs1hXBvHYyT/o5Ol3dNrmUtintRO3htYIcy0JhHYBp5LLepQi4614ZaIzgourazyq8+ffc45x&#10;8uzvnP76/e//o9557z+DSu+AUO86SFXT/KF6ehG77nr0RosTECGQI8Xx49CW3SUXxuIWCr1vC5AE&#10;YrYPusp6lYoFlUuG1Z+LE/gDmlmjjxZKDmosrxc1hkgdB0lGQU5zM7MLeXTaoMbpv2kCxhZfLbL/&#10;EkLfVr5duYQovWHUjEbBDl8y/YGWs4SzpRPrOKDLBIpZ3Qu8v7M7piN//7v/S//pb/8/+i9/+x/0&#10;d3/4v/XB+/+FQPnPWphCxGxgdbYWtD4/jhbBwYQsGJrkCtcD1w04nDqopgGR1ayA0Q6Z0IU6t2xq&#10;y9dhZbvlHfOqswKajGIf3bU4og5F6eB0GiWe9mHfEhqfy5HxeU3MQDMIyhUs2gpIYQp8y3EuOBME&#10;mM2u2uRgth/EmYpqhmCamkF4joSVrdDBVt1FHPZ40TvddWT2OVDuFIh4VGfPf+RMpp2wibUz7zG4&#10;IAoBcfbcRzpz/kNeHwdt7NzaFU9hRQlgG6iJMbvRCFSECqOpBtWBGHUNJ3Ty5Ls6ehSKgp5+/+7f&#10;ECD/SR8c/Tvnb0Oo4wTcmXPvqt17HMdyTr5oPRRTh8Y5rzB9lgSZUtCTBYYJ3xQ2eGwipAqaLc91&#10;mFuplnMgeErz0xYM2GlbagA6jkznNIsoNZpZIgim0B2jvDdiM+UjSU1MpkHfHDqugKjvJ8lAXPbf&#10;3B3UJjru4qUpbVwkAK7PaPfimNZtieS21U/Gncry5Zuz2r06bcEBWhAgf//Of9S7RP57H/2t3v3g&#10;v2h+akg3L23p3vU9ROkq3r1TCZrP16AuBtntwaKFGpTNNdOp9WrvOg+MngJe6Wwys64X1T/mk2sI&#10;NKEz2ttAlJ4GhFc32YkSzwRVLMWVy+HxKykEIAOcNbpBi8zkNI34mkBfmMWdJxsmxjMgjc3gklF9&#10;NAavBPwOAcd9cHbfgN+xiTEyMIUALvR1ORnb1HIWVDih07Uf6tTZDwmQYzoPzZy2oMC12Gf1BFBd&#10;40mFQnXoAS+D06NY3sUgdqgLignFWznvJr57UjV8/9SZ950y+0cfQk0ExLGTv9NHoJBN3HV1n1Fn&#10;10l1uE6jNc7JH8GVcJxYrI0EImh9NfJBeWGQJBLvcGoj5gDTWQKlSrJwTblURD2drRquZLWxOKG5&#10;KdB0Mu5UVStDMTRQHITFkZkFnmQ7jcVdoI8m+zS3ahOY0Mwi6IGzsSURM1Dw/AZOZ7mEAXiLJtsX&#10;RqAOC5RxHAriH3F68WBGe1fndf32Is5lRkcMMf72d/+33nv/PxMUf6uPjI9P/J7gGNSdq9t6fPuS&#10;blxYUwD48xIMQTrQB3L0eM6psfUUnXVCLe1naaZHTutczQd0/lGdq4Pn+bvVmcYHdezmnVCX0hkG&#10;k2Ao9idBgqzKtGEgsjqawRJibcmSYbLA/LxRyS6UMgNkFooIQYInnvAr4syu+uh0N+6pR15fm/yB&#10;LjRQm7p7m5zJNbenBqSqUa/3PEFJ4LadVj2D29RyUo2Np9TUekYttNp6AqPhNKLVJuBq1QHi+DnP&#10;SLQLlOvlOK24jlqur0aNzacdpDlx8h2QgWZ9hchtaDpJQJxGrzSqE8saDNVDsU1ye7luEidhtJvF&#10;/aC/UgStN0xCgcIRW1iUaFTQttBMOt+Ng3EpFQ3I5+7BLfZpneCYmSzQRwTGcMTRJ5MTaQ2Aorbu&#10;dQQqHSOhbFZ3dNQWN+XoL5wflLy6ipW1wIKmZ2eL0E7FQZwZEHppvawLN2ZIPhOpRi1jjiZZXRvV&#10;Rezx7rU5HXn3A4Livf+i908YRP69w78fwctzE1XduLih5w+u69aVXQUTDG6k0bFojU3H2Z4mOM46&#10;A9HWXqeOznrVN5xRPejR0nZCrSBFj92s42mCd5vJynbEHGJrgIuY5AKwsXN20ljYtVVOGu2xZSIU&#10;7ptdxppy8htbA84+BpOFUhTbDHJwjGQWRV8MK0+w5Ap+BaMustBFRnaox92mzt56zqFG9XU28KcI&#10;ihNOUHS66pyAsDkVo5xWArqNQW/n/Ds5f0M2t7uVgW7EibViTdsJ6lYQoI7r4toIpJqa4+iUD6AO&#10;NAy0UUNfGFV0dJ6EzghEENQVrIEyOQZuKUSQ+ILnoGPcCmLdRx+GoOGIaRA0TCzfiV7qccrqUXRO&#10;AITJp2Jy9SCIS1mtzo0huAsqjcRVBjnyOJm+gbAGRqOaRpyOjyc1wGcD0POQrcMxOw/yrkAnCwjV&#10;aRBlaq6gSRJtaaufPsbOol/MGZrWMHeztlZ1Kswr9PcirmYTE7C4Mqwjf/eH/6jf/+E/Y+3+HjpA&#10;mKHuLStmx6q6sr2k21e28dopOp3MIUPO0Tkm8urIwpb28wRHHfDdwucNZN4ZJ0tDoVpaE4PWrGym&#10;G7RA8UMF43N5p8q3DLzdvDGnBazX6toAgQEMEgRWMV0ksq1qOglazBL1i8Dk6HDSqVtMcuHV8SzO&#10;IaG+/ijawIt2CSjGNhpzyRMgOHqB7t4GBv0sDuu0M/fTiLsyemkikA3hWhGq3aBZR1uts2835+/x&#10;GOo0q9vVQua3y8XrLlDIWjPfabY5GOjIhGtd3Yc4ExOef1Bb2ymE7zF+97g6vCfl8Z1SL8Hg9dYQ&#10;JFh+/1n5QNyecAMuqtbRab5QI3TaqVCqCbttk5YdyuR7lC6iPUCXfCqqTCKs8cGSU2saHg2RIDbh&#10;GcE9RVSqeEHYODoNQc57hhgj9M3SWhkXA5LMg7xGK/N59iER0SXTS1APf0/MFJ0gsCUA8wum68wF&#10;DmKNK/R1FboZcjSKleiPHINCahBkJxFpZ8gIW+tgmmFreUbrC2N6eHBRt6/ukGWmKehsWmvrebUA&#10;v110oC0NNDhMY8+8ViGEdmJApb0OR0GLfC+IgV1DTJm6nuAkJwiSoRlbapjQxloFUWkLdDJwaVpV&#10;rKytcZiYxt7OocLZDo3jakCbgRE7BnA6nnaczjSCdJRjDIzCx/0hxHGnvMFWdZmrauEcW885K9Pa&#10;LQh66tXMebd114NmzerFzZhwDQQ4b2jJ62tHO/F9/vb7OngNatDa2+oI+vOgJEEGAp2ij47jcI6i&#10;MU7XvI+WsMJXPYFwluAwnXGaYEN7eAka71HOBUTpOQUNn4Ga0WoETRTHksgRIFBNOtcNkqA/Urij&#10;Ppf6+61s/lZ3zE8ySKtzSvGeObypWRCVPhnj2itokwpUY1P/tnpvfCpJn5J8tr53AbrBwaysExgE&#10;xCRIMk/A2DTD1FJFSysEwW7VmaRc38ARou9swfQCJuDiNVu8NKbd7Qms7If4fmjkxNn3nYE/12Ce&#10;/UNd2AQ1ru1pb31Bu+vzZBud3FWjDgsSOtkFZcSsqBMnAwodTuFrdCSmIFnjMlUes3UezUolcTFc&#10;9AgXMrkADM4lNYKYqlaTmhojICqo8BkG25bNobYHuUgTSbaEbgTEGLFAIDgmCIohXg9Po1UGYuof&#10;jdAhBAb7F7HKBZR/OtfBgDajL6A6EM3rpflBBtDB5QHdCIguUKLb3ewEhI9giES65Ql3O1P6PrSG&#10;F8HsCaJfvAQK32lrxfVg31tAxab2MyDnURzP++iyd3AsuJIT70I37zvldxc6rKPjlJMc3e5T6iRg&#10;utxn1Bs4q0SsVX7vGXTRGSjjrNyRGkd3BHB/qQTByXdjkVaCrVXFbFzFdNShlNXZEfUP+0FJrG5f&#10;N/oi4kzYlYYiTnJNzCTVV7T5moizZsXW1FRsacECfTaRQXfYFH8BTUeCETzTm2UnMDbQGstXaZsj&#10;ml+uapaAWd98u/52bRMRO1cGOY6/q/MNttTvIyfT6o2jG09oYWIIIbquBzcv6vrFTTKtwWkBe0gZ&#10;Pr0ItKXhy2S61bG1nXCuKfSWtmNq7TmjVApOBT6Hqx6V8O82X7AEXQwyuDaTOT7J1lBi3m4byMCN&#10;WTw74hR9MTSchjczZEiWC0w6twMsrYA69po2wj6joIWtBO8fDqiIU0mlXGR8q0MHPa5mBsCCwYKg&#10;FchHPzDQtlotEkXAMvixKHYx7lE06saVeBWOWJmd96CoABrG62nHepolxvGgUc6eO65z5z7UaVDW&#10;BPcJrOxJEPZ8zUcO6lqgnECvnTj5gY7hZM7VfqD27mNqaP1IvZEz9FkjCEOjT7q9JJrrvEp97QQl&#10;2gQk8YRpvE7GfMqnY1AKTm16UDcvrDpFMVsjEsHRJNLY7KrfWUQ0DaqOjZEgVZvZjaFLYpqepV/R&#10;IVbuHyaBRtAjc0s4vzmrkyD2F7NaXOjXBPRtpfeVPQJjvqLdC6OOMF3m79UdEGt3SEcsC+pBi5a2&#10;s4jIGsdh1Nae0ObStEMppju2l6fp2Na3wo0stOV14Ug7IrUJUdUAFNcpCLS6e0/R+fXqhIdDZKyt&#10;FItAL33jUcd6maq2WyeHGeANfPjkQk6jQylE0gifpRxfPjpNYBDxY2iLQXuNhR1FkY+DJFZyH5xK&#10;K0MwFMoBDZNRiZwLamDg/W0EQwuo1a5u9IMLIWkOyRfqBM06FMTV+APdnI9b0Qgt7iXDvUokPUom&#10;cD5pP3DvxbK6lCZAgokuufwtyiR7oIZaNSBGz54/6gREIwl0vgbdQVBY/aQB93P69IdOwJzi83Pn&#10;0CZWU7EFy2ff1YkziFeQ2Urt8awJ3Vr6jEAJNxHQoBs2OVVsJVBb1JdDWxTTjtZYWxjX8ow9n71D&#10;6b5eVaCXiUn0SMGj/qGQs9xweZk+pF/H6KtBAmF4LKbyeEQL9PcIgWP9N0HyTaA7xunvuXmrg2QZ&#10;h6Jzm8Y8wtQoxZBi6+IImg9xujJIoFR1pBbUqK076dhQE14ttnIc6rh+YUOPb13U03tXeL2mTCqI&#10;8ITPEWi9ZKTxeg/qvhvb1gnPNrcfVX3nMbV7cCuuM3R0PbBZryR6YwTaqCAiZ+ZyGkEnmEawcvfM&#10;dALKiCEyuSD8exFxNQWiDE1FHD612yZn5qKqApkGo4XBoKrDQbIhrPSAT9mCrVntwK62IYChhUAn&#10;dIBm4LXL1QnluXkf/cDnMVAhlQnw2yHNI4oH2fYP0MHjcRUGOCbnNAUiFXEDHuimm2vs7IaeSBob&#10;/PqGE9DHcYLhQ2cJYQOi/CxI0oAOsc+tBtLYcNIprBlFn4d+3rqi0+yLBeZvW+neSCK2gtCNCOXO&#10;rrO4E2wvTiZEsMTTbSpAJ8UMfVJKa2lmWDOjZZX7PRoa9KkP/Zayic5sD/1ldR2vMjYpCM3YDPcI&#10;jsX6b3yRYLA5q7WCRtB5Mytl9BrazdaikFyT9KuzFhZENmczt4J7weYuQTUWGNv741pdHtURs19t&#10;7XBlN3Bn6hzb5qVjFqaq+uTxTV3eXkCQbqtYiAHRHXJbhrKf24vF625wHIsVho4dfwcL/HscAS6m&#10;sw7OtwsHNcoejUEf46jrkvHhRNjhxZGRoMpjUQYoDErEGfSQc+NQBWi07choDE+PZZvgM/a3e1UT&#10;eTeux4e2cENnvY599fq6FMKphGNu3BGWMO1BfwSAbAZ/KEgwBJ2p9cGJGB3Mb5NZVQKjrxpVBdgd&#10;4rjD2EKD4D7gO5Fxg0JQkbf5rZjtxPJiy63A19B8Epqwgtlxsr5WHaBlLQPewvs9UEVH53kC54TO&#10;nT3qLByqhZ6bCAQLBhP05prqaGafrdmSh3beN9T2BRvkwfHlCY58Jq7RatEJjgv0f38ZQdrvZmvF&#10;voDKgyBm4Zf3Sl60BtfMdhJhaouYzfqPWN0DmrZ6kTnE6TkcIYGyAK2MI+4noO0hEHliLouTwfKu&#10;9Wlqvs9xjus7I868zJEaIrme6O7C2oXJMvP4sYhLO6vTThHs4NIGmmMNWDbR1gWEd8qDWPPQgb3u&#10;RrVhC8/Au+eAV7vfwxbqtsG1Jlxt2eHEaEBjo3abJIMPQgwjoCwApkGNYbb99h5tDK6swJOGHuOT&#10;DCCQOWFBUwmjWeBcm5AaiTqV0L4KOgYUcQo/vGfoY6vPqoM21xJR3lZUcWzjZVvYO2RBZivHobdh&#10;gmRwBC6mYyYRtBUCplzhuGXbL+FoDS9aowf67CRRmlvOoaeswPe2XtKC4LQJt3ascmfnWSexDGmt&#10;BtIG6iawp754i1OA89C6EcWdNHNMhrTNtq8V4UAVqxG1EiR2v4/NA9nSSqOVTDyo2fGqdtZndWln&#10;0VnsnclCf31+5ct+DVYDTom9kLe1IB7Qw6tcyYLGFluREFzjKEFiK8uqmIBhgmQES2vLD6fmi86q&#10;eKOS1eUyVtf0XhEnUwFRoJelklbsdorFkk3Zn1I3CJBCDYfg557eeuxnVNf3V3VwZVMHlzecSp3V&#10;E4yvw0B2EO72EUg9Pc1E/TmdBW5toa65HOPlRjLLAi6a6HAGdRTUGLUlhAzOyDjZ6xRt7N6YqCOe&#10;xhGpdq/tJI6lShBNocLLJrBAFZs3sWemF/v9zv0001xMlSCyO+Jtsq1qWzK+H359W0Hk+FDEALQ0&#10;DZ0NDRtimcIPI4qzGoKzbVle/2hCxXLIuTlrmAAztAqDPKZLTL+0tDBwIGBjc40ayWybU2lqQnT3&#10;nleP+xxCFZsMUtQQFLVQTA0oYfWfVhDTqKjdVytfuFnhJNqMYLESfCDZiovB9tIsoBoNUdB5jfSh&#10;FRQLIEY6zvWPDmhmpE87y+O6e21H8UKX4lBKBcQYIXGGQD47X0PGPoKkz9wadGjX3z8eYht2JjYr&#10;9FfFVubR7zZRuQQ6rGzYPcMFzWJbp23+yophmzax149bGdDNG7Pa3qkSJIM60ttbCyzjOBCY3qAF&#10;B6IoH9fm8qQzt3LrypYubs4rjmiLRLyKpjwKJTzwe7fcOABboHve5ifgYROylhWt8KkFTjjRrCHg&#10;2zSFnbBRxxQnWaqSub9AvX1mQWOvSwSB3RsyNAl6zBAo9h0QokyQFE0XTMeUt39kR1Dk+NuxdWRR&#10;hcDJcWwb6CKZY1RVcKqJ8PHA2xu8+/uhEvavQmUlvt9PcA7QmSWC0dZ/VGydKcnRi5g17dLuUCYB&#10;QlY3NaM72qCExpOI1BpcDFaeAW6xkju2vqHxDMFEAHHdzSBKt4f3oaP6htMEUr3iSSgj3qgoVjsY&#10;t5Vg9E2sCURp5HPoHEfUTHBYYAQ83QQJSDqQ1zLUvjY3QkI2QyG4Kb4bocUR4XadfaDFsCVFP4FS&#10;ATkIliLXWSQxTIfY0wOGSJ5+o1PrSwR9lWScW85oAdRY3xnUljPpNqiZZUQobnJhY5DPqrpyBVox&#10;D28aIhRuVyjydp5iaqxft6CUR3cu6+mdK7p/bVcriJYxBs4Rhn1BOrKbjmwls847VcjzdFwrF9hE&#10;1rR02KKZVmXzZPtc2tEMZSDcBm2ASJ40q8XgWdb3M0AFBtGKWJURbBxCswoVDVS9GuJ1Hhs8BhKk&#10;+txYZzQHsFqBWrJDATrAxzFpQ14NgkJFBjpvFrvf5Ux/m/+3hbwFdM/wZBDF79UAwTYwQtCMBJTJ&#10;e5Rlv8W1rAPHHtCwi+Rwobl8fjSHQT60UcfAm16ohVbs1gbTF9EwgpyB70K0toIgnXZzFPubq7Fq&#10;rAsqsZlhWwNjFdkWtj2uOpUKOKVMC/qoVZEkbi9rhbsmfrPOKZsnIgR6ChQd6ddwOec4llgK9Anx&#10;HZItn23nvHuVsbUzXI8tRrLC4CSOZXkh71D26AJ0CwqXQF9zhkUEvQnvsems4/zm5kg8m8Kwx0qs&#10;5LUAotgD/5YQpQsrWNmNAawsbqWD6O9xNzvlZ5ujsMwx+3Tv+o5ePrqhZ7iVFf62u9IHgfj5xYKT&#10;uZGk26kjdHHRtc2nEV42+WbldDKLDi7hBJI5xBKDUcFalUpAIZFdHUZho7IHx8lwBs7mBoYY3DRC&#10;0CqBuSIXzHZklPeAzP5+H4HiIyAJDFvvAL/anf0lmq2gSqfcytJJo1BNnu9leT+LJhmwOQi2RT4r&#10;9BEo7GuLdXJjbzWL7WdqfxBkK6H8x4Bqm09x+zvk3M5p60Gw7IYMltV1IKLpBZtIy2Q7nBVdPUG7&#10;b+ftOhe7WaoVXdFMgNjrXujZ723CJlvF9u17rfRVO4HSBirFU83OLSFeAm1wgGDO+h3kyIMag2UG&#10;EeRYmx9HcKYUjncSjO2KQU/hXCf79CpNkFn9qESiZBCnResPEteoeMBu9sa2Ts5nnIXQszgSW+4w&#10;jlBdWSqTfBmntjQ+bU8fyPNeSask/yZuxVbVbducy1xFR6xEbHesGeyWcAIud5tjny6uz+gGQvTC&#10;1oLmJoc0gzceIijKQHeFjjZV7+W7jU1cLNxp6rvZRBeuJ2yFGvbJDrgRikA5HJ/Cm5uqTuIw+qAM&#10;cxUmtMplu9nZzWsGCxcyDHVkOI9cniAAKm3gB0CDLGKsxP62cnsYq5sv+zRFpgyg3m39agrYHTc9&#10;AyIVOF6C48WyLn4/pBznms/5NDcLuoAiuSLBhiUuDOF8LHjo4H6Ctg9US1iCdDc77q21hYxHE9iN&#10;4XXNZktBRFyKreYKB0ioVKdSiS4Swibt6pz7YpxAATGaG3GBfD+MQI2lmwhiQ4hGuQk6L9a6g0Bp&#10;aDyLaCXAQKl0EltdKWqov4DGK4MYk1qaHoG6rZLboaz1V5n+IcGiNklHkGQqLpXoU+cauP6qrWgn&#10;4E2sD0AlE7hEu2l7ZbXglNBHp2ytbR99kicQhrV9yaqj5lCwtuw3v9mPJrH1vP2a2h/SET/iK46G&#10;MJfQB1T7Az1amh3T8vSwLm0vaZHtztqcJhm0aSCpjIiz1dbheK9T97C5ik6yobMTXvU0O9Pm5suz&#10;JSiBgbTBzTBIfQxIP4FQGQAVgPV8Ffjksz4QxO7PzbCv3eth1T9b1FsA8qsgRpbfMgFmgrS/6lGE&#10;zjA0yBJsRfSHEzB8vwDdjNnMJWhkSOCsiyDAbNGziTcrHCUyBEYBmjF04lwKIJuhlHWoBbNRmTfY&#10;5ixz7OjBidlMLVluRTCznZb5Xs95RQIMeKxNxXyPQqlWeXndw7Xb2o8uV6NTKDR30k2QdHsanPmn&#10;QKgVJ9OJ6Le77kARENsCz/RMO8ceKOWhE3RQKav5STTAWFVby9OOc3JD9UaveQZ9bj4LjdJPoGGS&#10;a7dEKICuVp8pck0l+snuRpxGuI6alipxTKjdHsk1MWVLLG0Nal5ToIW5lFmQY3O7otl5KAZWWFnE&#10;wSz0Id6LOmI6ow8xV5qIkkFhB7Y3OKntlVnnPtG58QFd2FymA8lKBmkQ+M4i7HIMUgCo6+p8O3Pp&#10;IlC8RHih+Dbbi5y0zR7mGDR7jnmKYCkQGH2DNhj4cwaxMmz1CK/GEVVjZL0dc5SBzKEVbPCTWaMa&#10;+55fKwsVh68HQaEsFDNCR6WgtvKwm6Ag2NgvaQuACHDTGWn+TvH9CnBrQdBH0GXpUKOYfgKhCpX1&#10;8ToziL5h/5zVTwou+L3Nmba3QHdBt50MsAnTDqjBmV9CG/ihBHu2R6HYpnQWAVlqVyrT5fSD1X66&#10;CKx2EMSciFnUHhLIH4ESkm2gKvrBFv5gANxeLC8UZnf6D1X6VOnLqg/HUu3LaXFq2Fno48csuMNN&#10;irJ/Hvop0X82BjNzuDQSx87dCniGHkWQtgqy5PKI0Ql0HlrP6jfT8zZl8Xbuyiqpi2tFjYEYazu2&#10;ot1uhXi7QGh+paiFfQLTVrQTOEdKZLRlnE0F5+mggCHHzKiu7q1pbXFKK3PjWp2f1Cx8NcCg5vNo&#10;AHvGRcaroL8T4dUK2rSjWYA6TjCJaBy1BbNkcx9UZehgtDCM+KxCMX0FBCcXZ60ExJdwGwUuKkW0&#10;W4bb4KcNYdA3hgplBGd5kMwootDh1hzfTxBEKc7VBncIETsAUhT43LZ2N54t1M0SHDGuzdEyaIwR&#10;jlEwkWoBYdcBStlv2qMQDNXsNoEsx48nu9EK7WiGJrUxyCYkrQ7Rgpayu/yCOI1grBlr2cqxWrjW&#10;LiW49kLWVqCBpkYZXQha+sXWiLS112KBCSzsqtffKB/fjWFrwzS7VdIKbm6Qqp/AGKmWEKQ4EOhl&#10;dnzIWXWeiHdAJ11v14AgZO0WziSIlcu4CHwShOCemy9ohAQ3UW60OjAYU3mMNm2LtwOan01qEFE6&#10;MEVgQCG2Qn/GHsAzk9IYcuH65WmnSLayDJqAGLaK3e4FPpJlYKwW4UzgsE2nfVqH7y5tGaWM6A5O&#10;ZXtlxvHTNq+RzgJvdKTdKhhP9GKvuh3R2GfiyOwU6nmEqDUhGqfzSwyWCc0hgqBviGNAFTkGKsd3&#10;bAALlu0Mps2R5EAbQ51BMiKV7kB8dStR6EHY9ipOhkbQMgWyO4Jaj8G7WT4bpxNyeVs008Egk/l0&#10;XJgsziDajCZyfXy/rwvKcoE0HQScLeDt0hCoZbcKJNI9qH+XE1B2HsOgoq1PsYm6Hk8T8F/nLApq&#10;77RZVAYXlxJmoILxdhKkg2O0M2g4CEPJQpeGGSBzfs6KtC6CywQ/yNEOitgCYxeUFCdAMpk2rpdB&#10;D7dwjV2Kc73ZLP2SRNcVMvRBwbnuPNcdQwBHOXcrriX4zQoBHoOiktm3a1vN+ZVt6YLdvoCes4fv&#10;VAgQW0Fnt34M/VIttfW3o1MEhC1MZru6lmPcoRzG3gJmFuSwm7TnoJyNzZKODAA3JVuXaHUBKMBq&#10;+htLM9pdm9e1/TV0x4rWlqawkQwiGZcGnk0YZRiIceCszOssKFEsuxxoT5PV9oiBQdxKziCdoHFQ&#10;wridzMwUegmUEB3arSgDGUEM230ghi5RBjiZ66LDu7HBdAoBYFPVsVwPzoWMBpLjOVsY060Q37Fb&#10;EFLsWxy09Zf8VtWtmVmbgEIL5IBwsi5O4BQJCLudszxAEFlwgA4Fvpe2taa8b8EU7SMAiz0MEPtz&#10;jkaXVi22WVmzow1N2FMCw0tLkfEWCBEQw1bdZ0wgJjhegfO1Z4txDFsr0omo9RBoRi8WJNY6cDEh&#10;zslWhEUTtYrHEaMp0CdHkIEmCa7PbiCLMfD5IgHDtaboqxzHjHE9sVSHEyBhfi8OWtmz2KrIgREL&#10;BgZ/ZDKqQVB+nqCYtrv/cJlDUxlnJnuYQBibsft7k9pcr2hiJqvhuZyqYwTMfBo3w762KGgJ2hnM&#10;6sjwEININpcY9D4GaHpsQJsEx+WdVd2+vq8tUGNkqI9O68VNMADGzWS72cq8IQMcmARNRoaBLZsv&#10;YYDyBJHZRJsDKYAcWQbcFijHCaAMnZDDoxegjDSdHMe3h+mAIB1cKb8dxEyKASMzcmkQgADqN7Qp&#10;gwAMXhI0SdG5FiD90FIqzcCwvz3iIJJoByG8IA77DfRCl9BVkgAqEXAc15bpxVIEDh2dLlnWdfB9&#10;goJzijNAabtxGqRJkK3+YMvbuSbcRXuPCdM6p3YRwcJGwiCHZTPnYXUVo78s9FXiu/FiJ3TDddrc&#10;T6JDnQjUFtDHxKc9KKYDFLL6R5wA8AVqsMNWScXhZe2Jhugd0CEebYc6e9F0bc5tESUC1/RElKBN&#10;WRDyO/YstiTJZg+9y5sTtMS2Qhf0Yo5yaMiq0Unnpq/p2ZSz2GfEJucIkFGCYHQ8g9BPaRhHMzph&#10;gjWlhdkCCZ9ma09aykAr9gMceHQUe0rHRcM+3Mo46AEPjQ1qfLjfKShZbSFVYbBxHlU0h2WX3V1f&#10;BkHs+RNWocsaj5PhaYt6Lipmg0DUJ4HMSMwGxDqNAQHmC+xrq59s7eQgSjvfz6BAGUkr8JRBDS4+&#10;4WQ9QcLAF+igJAFmyJI0qiE4Mgjc/ipbgiHFPnE+y/PbllFGS7Es7oDPwjHohEDqr4AUVoYmeCME&#10;lQWEieaS1Vn4vTjnZ3ft2cNsonC7zT77vIhSBGMrA2oUE4paSRxEiTaQ9a1OgNjN5HHOrWzXzu/F&#10;6RvroywDHIx2OE6mAzdntY4OCxQErk3EdXtq5PHXKYlQtXttiwWjFoI5TYDwG1FcjlFlguCPMjZp&#10;E+iWkNDu6mK/k5AVZyw8TklgZhwngx3vK9mN7VYUjDqPhbB1pfO0KYJkZCL79p4fEMOeJ2KztM7t&#10;DHw2YfMvtsRwuagK7x8pWNSBBiU6OoWKz9OJk2P98F7cqTfk0Qkl+6+RJXtoK24GQZg3GkEoptER&#10;MTJkALhOAqdZYD+VNw9OQNjgMYhWibT7avMgQIpA6Os3PcBAkqUpaMTmDUJcvA28BZQVs7LJXuyw&#10;ZR6owiBmyBQLuphlNYObhqsHhu3ONgs8XkNtVm+wlWk50CXPd01rRBi4NJ1rd/xneG1BE4l0OJSQ&#10;BB36QTW7d9WQaBDHY+/FE9CcQTgtAG04hT53o1MZbW2rUyDRqAToUXCuB3HIQJZKHNNZHIzQjHQ6&#10;QR3JEMAcb3wkRcLZtESTmpvPO6vcO0EPoxq7OSwcrkeHoEtsTQyCM0lQhqAau3Z/rAEN2EqwtIPs&#10;PpLRRzKYtUdsDkZAh7ez3MOggzMPNWyz22ENjdnzxmxi8+3KsP4BK4rZozWt9mHLKlMaABlGbE6L&#10;765t5DW7mnKWLMzMJ0AaW1oBcthEji0iGXQs5ttKm1GF3RdSIMP6sEoJXufzXmf9RdmcBRc+as7A&#10;gVYgDsiO0eym6gQDE2YwSoN8FxpJAutltkW+b6gQpdOzfQQO+1qgxIBkg/YCtBGOw710aJKAyBIA&#10;GXTFKCI5T1aXoIasDSTIkARxymS4ldMzaIcYCGDwa7Yyzj52W2aJIKligSugXpaAtQLRW1TgHB3e&#10;BlUIaCtkTYwmlTdE4r0kQtboq4/jZtgGcBK2wswWUttEnCda78xx+O0mLvSBP9Hs3FgejjaChCBN&#10;olVJqMHmQIzyigR1DtryRVpxLhZgaA/cT5cFGw7IZn093hoQ6bxckQaHdoO2xhSRGyJAfDRblR4D&#10;1apQtj3uYQQpMDgX1RgawzRjBVFuk5n2rI8yAWDzTpPojEV70hCM0FfiPfqxf4Sxtrmt8RiCHGcz&#10;nECsmg6xe18yWrVqKs7GBOw4gvVIZcxLcCBqhmNYSD87WREJSGQgzZVkSqh6Bili4g9KSRhN0KEZ&#10;LroPd1EkQ/MMxkDVhF47osyWsoEUfKfPqpSWiQRCAUi3wTb4Na2QZUBH+J2x0QDqvUNVsthsbhT6&#10;iQOz1jlBjpsCFapcrAXDgJXDgc8Qg13md8NYaSuq2ZqRLJ1qS+hi/HaaQLLFunF0haFX1eoeBHQf&#10;x4vytzmgaIhzJSDNdQ0NE1h8L8W5lxF4MfZNc75ZCxSCzRvCufTYFH6teu1fdiZBDuguYrqBc/Uy&#10;8F5ee3jdV0Y7kO3pFOczALUl0BHBZo7RrECkzSmfN7XUvJ1zITh6OW5HB4hit3JY9RWqMq1hKBQ1&#10;AUpgREjAKNdm4ntqwuaaQHP6xWz+IIM+YCUCm5EdsMVSKc3OozlAebsR3J77MTsd1XDVZrGjWljM&#10;O/NZRZvXGg3BBgQZ2qRafRsotjxzGIE6v4ggtbJrho63tZhGF2MTQVVBELth2fREnBOsDHJSfCEM&#10;/GfoFLs5xxAglDDup9NBhT64NoMdtftJrZW4kDKdnyeIrMOT/EYCWLeON3SIVwk0Ms4cwjC2NwPF&#10;5Ng3Ah0ZhycIGKOXBOhSMqTBCcTooCIBFjRNkMIKQl9GOQnsZInzsvmKKINh1q9AYNh9vB7QwI/+&#10;iJLFftMFFVuIDLqgYQy9UiRBgqAwARxD7OV4HYN2+kZczuDkQME+3uvubVRrzy8TaDgOs6S9sUYF&#10;4o3OlHwg0owWsmeYtGJDA9BDk/y2Ah9hG4+1y0PwuPxWICPAXA2gh01YWv2jFqqpgbZq+I06kgN7&#10;nEGbgahR+t/Ep9WMbAY6YxVfkiFrfY4zHBwMK2M1HpLQni82t5xWgfdKttip35Yl2MSmLW4iMECb&#10;8jy0AyXZYx5WVypONfqt1ogirEMqQklTBJPdZnrpQlVHxgiKPi7GqoMZMjNFp1l9Id1PADAIORN7&#10;ZL8tyYvRSSY2E6jpHINks4N5oNXsXIILSJvLYPCNw02w2mppcxfVCrRSNtgmUIDFLAGRtcIO+/oJ&#10;lBTB4Gew+0rtDFoHmYOlizcowHsheN0XBdoDOIRwCxwN5KLqQwxIFMgdARViWQaCz112A5GzfqLd&#10;yVTb3x6W4iPT/UmEZJYB5HW/Q2WtUMLbRdB2r0iUIIhw/kUCporTsRqEJU3KtBQDZBNfPS6rV9Q6&#10;97xYUayTv3vdnCfUkjaK5Tx9NuMaezupFsTVeBGwHs4lnEJPcN62GNuNzujC+dh81J+dULsFnb9J&#10;bjSH9V8f9G63I1T6TaS7nAquFfNsaqGEKDXULhkyWpGRZB5G/5UQ+ebsbClkecQ0SAQtZXNh6BBQ&#10;ox8WsLv4hyZCTn1oYiVBUKVUIHgGaFaamIKmBgjEwdGwCVIXos9snN3DapQBvAKnNsjGuRF7EAtZ&#10;3jdApmM1swa/nJRz/ycK2jI7mkTcoVOiBE6UQImjHSIG+exvTsUCJMRx44YaQLrf/l2VB3hmgFwM&#10;sj/R5Nx9bk+8GQEqIwyYG/Weo8OtSOQj+2wxrt0oVRnodDranowTQc0nEIT9CMIYXB/NtuBW7Dlc&#10;DAgDZBXJWLoBy9ik/j6PvE5AtjJ4BJbdjcbv+qAME8KGJhGQwG3f9TQoFCTruY64JUEZJAOBrDjW&#10;0lHvrAzzeQlAfzNZTBDiLLwc00sAmsMwShwkwOxhfF4CJ0HQpri+OMGfLVnwsD8oF7D7Vbj+LAHs&#10;RvRG2c8P8pkgtj5MEACGFvbv3rM00022CsyWIKRTVkpwozMC6BA/LgZqpRUHoHr+thntwUlQpADl&#10;lKGXlSzBg0AlcIZAiqItv5yMamompOUFtAmidXzcVrmHlbenVKNJjkRBhBRwb+IsQgeYxbSTC1o2&#10;0WFWmcyYPhj0OTbL2ccQhECKpIFugsV4OZ9zOyo9zneL6A/z+nn2z4MEtg7B7KMhgZtOcgYnaYtg&#10;QAp+P0JGR9AMWSsPw7km5DwodkOMaN6ep97KQNoNUw1kP4PgaeLzNmdBbsTuGrPAgVoM3qMEhTMz&#10;i8U1N2SrvF0cx45XHbbCWSv6qJ3vEDScj9nIBIEVA6Ei9ogEmpdB8xKAHgI0TSAnzbKaAOX3bLGO&#10;x92kJnMbrTgPAqk3XOfcc1KiX+xcggRxPMl3OGc3+9p1hDhWpPjWzYVIoBDXbEGZjIHSjmtD15E8&#10;cRIiyesYlGKDPYywH0BUl6EO01Z5gjxhGotgyVt12cQp+5RBmoGqBxdoM7f2aEuPrO5kVelcf5D9&#10;3z4FcgJkmMGlTE1AJ7gaczy2pLKEbhmFmioET4X3CwTUEVueFwc1zH7a4xCtZmDzFP0MZhQ6SMNv&#10;trAkx4WYM8gSLMbLdpFWcwgi/hJEu1nRTArEAW3CdGIiTxBgwUzV2/K4EG2YE0kXGQQG257W52LA&#10;vHB1gWPEo20c2zIHSDYxCk0kGZgwn2c4lg260YDbZkHJUBvQKEiTZoCDHMtWs9kNVHZLYZLftYwM&#10;2tQ637MbimIMuN27agHg9zWBNLZ0D9fBQNr+IfazJQYePg/SbMY1x/Vakc6ZKONcQwRSHAT1cuwu&#10;KMWFfuiwmkXLeXV0nScQah3HETL6AEFsiaA9ujNIUNtTkd6iIccBCU0PWWAbcoVJPhPSpoH6yfiK&#10;rRU1B9fX7ugvm24YA/ZtxXkWhO7HdtuUxPCwzZDbDDVaJO3GnaSgD7/KSIXUABqSgMkNEiTDGAu+&#10;a4bDZt9t0ZU9ibpYQbQy/nZLpU26ThE0tupufinlTNodsfsf+hCOETLeRF7ItIWdEJBl3JwFDUz9&#10;J6zyicawTB/EIuaB2qxRBshgzzy3G3MsCKwGMAAVpegML50cIwPNWRgNRKGAKIMbTAOpdEoGS2nP&#10;9ojBz3HLXgbA4zMqaHNqI2Znzd9b2dzDfnbzcRlNFATyA6YZgHW7lTBkGW2/weAH+TuXY0D4PUOH&#10;GL9prsLNAMUYNJs+DzIwMdMC/JaV472ccz7PuXK+9iCaMLCfIIjNlrrZJ0Jw5SyTQc0YAZWBenoC&#10;9fJ67f7gtyvJ7S7AJhyHFbjc/jpENAKZ79vMqQXj+IiX8ycwCTarYdh8TJC+iPC3CWa7QSwDXYfD&#10;6Df63Ox8BpGcg/aNrvsI+j6C11bT2xKHFNQxPBxn7HCXaJE8eiKP/sgVoBYCyG7hmEJP2Odm6Sew&#10;prYkosj5GB319wc0YvMxBMEwrqaIKSjjaGyNbQXknccGHzGhmWKQkpYlwJpZ1iTCrJ8MsWCIoy2i&#10;IEuOE7fClD1P06EhBsPHIFs9wCgjyAB4gVTL1Ai8bgPsB4mM18NkWoRtnn39DECAjIkSUCFQIYUL&#10;iQKlPmyeuQ2zfi7e9zuilGwmuGw/E46GBAELQo5h9BOm861IZAI1zX5xODvKOdnqq4KJaTo0ZDcR&#10;cV5u0y6RRiAaSiRg8uZ0klwrSGVPYvZy7AivnayH9nz8bSI5k2MAGciwFaeMDjn3DO/bLHQXlNJp&#10;K7twGrak0FxH3S8Lnzp7a+lHvsP1RDk3uzXU5k0S9OU4YtFEfJY+tesPBTl/kCNmpX4CMAlS23RF&#10;gj5OkCBOoY7ztcJckWsqEwTDgyGNMqCVQTQIVDM1gSUdTqCdvAQZQYJodR52B52Y5V1brDjLLu32&#10;jNm5jGM+BoexxAW/Y2XtWWTjowSLoRFi1R4ZeiQMlMVAgQKKuAo3JRGZcasHWNWSC4lDMyEg1k40&#10;RgZX2DeJNfN7GCxgMkCnB7h4W+NgdGIFmwQd6ww8WeHDzlkH5wmYEBliz+qyAfSRTXYXvh3D6gbm&#10;ehKRdkWhEwsEe+hJ0Liazo1jcd0oeXMoXuN/gsb0jM1Uxslko5csgRi3/TmOPbXPz35GUakcFhI9&#10;4Sf4AgSuN4husc84j3S6yUG6IMgQIKDiDL49CC6ds2dpcBz7jOsrc80+0xIMoAWJH9SLWNbzPZtS&#10;7yVIvPRHN4Fi8yftVgFtP4c1rVHEvgdlRkBVP4hkz+RIosecST+Sb3gw5tRfrHY0RQZnSL5BKKHC&#10;4NqD6xIEzMSI/acKhLjNSINIBbK/AJqk6c8C+9oTjXLokCpCcgCLO4LbsMXVNplZHvFplKBxFltD&#10;Rc5iIKinUDL0J3j4HQuuURxMFjs7yHcriFOrhh+xxw9ZydimtRNEqN31Hadzi2iM8ZGIU2Ow56J7&#10;ya6cVTQZBJsbMWhP0PF2j6eVe1MIxRRBkCEjvL5mDZQNhgkcBswReGbt+DxBYJg49DJgtvjFstFQ&#10;wjIr7TwBBzTqczuFLoPlON+NsI0A5V4CxSqNtqYiQHDZc9tDv6BTLA4dkeFW0YxhtU0/5QpQTKmT&#10;TrQMNpcCqtntAgyouQp72qCtrzBdYxkbIsATHDOJFTYRmEEz5BmsKIPaR4YPkYUuri2MjrCHviUy&#10;TY7b8hFsEa7B7212AqSzs86pgrZ0n0cP1RF0IJpZac7dnjtqTwyyAbXlBVnOz4p3yQF0nwl6knUc&#10;+5lEoJcrJC7j4SxVsBICqJ4v2PyKVX+x3QV7HCboY8sdaCkGujrs1+RUDPeIGEVz2JKIwUFbrY5g&#10;JSj6CDRbljAIQqStHkOQFIdAG+g7SYCZZBjgGPbU5yM22ZSruJ1Z0zLiJUT22smEycYM2WFlaPPp&#10;XuA7RMdGQYMEDiLBwLt5HUBcmei0qmbYMpAgslpCHDQJkNUWHJadVjW0ge7DTprtNBto2WcD4QQY&#10;g2WFIhN+QTrbRJvpB5tXyBNUJTtPfi9MMCUYRONxK4iZzTXdEuWY9jQdDwMQ5fv2m8NAqN3B7ljg&#10;slFfI8cjYMjIkCEAuqSPAQpbTYXB9pLVPn7fnJghiP3DgAj9YXSUJ+gtIQypLEGMcsxyx/meFaUy&#10;eVtuiZPBHXUgVjucqX6rX9SRLA3op05185kJX3NERis2H5QCnTPoqyqCcWgoSL9B2dhYmzUOxqAU&#10;tI4tti70G30zkEW+BzXmGRebK3IKiiR1mHOOZl0gHk4GZLGV6dNTYWdNiy0lzGfdSpugtakQAsdZ&#10;oWeTdgRECeNh/ynDal39Y6AHdtlQ7IgP+rDleSacbKGxrU6y0q09AM6yMRiis20AgpYp7biBZqgG&#10;+KcTbV2BLaczeI3DxWZ1wwxKrEAHMIBpLsSoJgykWiEtgih0lvfRwW5XA1na7lRSI1YutkGMNSiH&#10;rbMs6yZgzJ1kyJwsmRYnu324gR5vvTojtQxUDQFk21pg3p4JggD2nXcKVd12Q1GUQeGz7ni9wgyc&#10;FaRswi/HwFo9I19+GwxBNEbB5jNAEXNMlhRFBtIexxQjoE0b2WceqMSQ0uZ3kjaXQp+YgE+wny0Z&#10;tMRIQkWpgtV/OP8eLDQU2UOzJwp1E9TF/h5EI9dKf5huiZhWQmCnCVx7OrTN7Vi109ygzRqXRqAR&#10;KDyJvrEiV5b9nYftYyASBI3VpUKgoNVjwjbtYIFCwtg+KWjLhGl/OaDZqbTKjLHdimEP5R8ZioD+&#10;NhNtyy9AG0Bhwp6ziiaxinkR+hnB2h4x0ZaBYw2KzZ14gccYcBkEOi0TfQbJZJFZyQF+qJBvJvM6&#10;HX2SR+xFQJUBLjoVhWosGwNNQJNlJh7faICM9vN9q7RaQFnWJOBKqyFEyNxEshGFzpbfcRnMu+Fp&#10;y3A42NxGOFzjTEx1x+x54k3qDdUziMbf5x1t08VnPfa0HBxCDxwfTtSqy1fHb9n+5xGuDWRcwLkJ&#10;qYfveiN1coVqCZx6lcoW2E1wMYPAZxEcSsaulyAxaxxiAL0gYi+B4eM67UnIbqM/0KdAEETsznir&#10;gpp7QVv4QS17pKTRV9o0EX3gJaj9IKCP3/Ozb4rAsKn5MJY3SLCZ9rHVZbayy+ZPbK1JnO/a3JSZ&#10;hAR6K2NLHECSPga42m8zwNheArQI1dijFgw1IgRthu+VGcP+Sq8zTWDTE3a/jy2ztMLZAFubIhke&#10;BUGyBKGtoyUgbOG1/buPHG2g6idweQ96OWL/XsLVW6+0QXPorXCyThjgZMyD26SR29Q2VGIw7KJj&#10;vAyyUYTVNxJcpNUOYtCM8boVlir9dCydmTJxC7pk+CxMB1hFMAT62GMZehlgWwXlZkBtcK06GMRO&#10;9pfaGUjUfs85spDP+b04zednPwayE+TwR4BtUKGDAIgn69VXMttcD0XZtkG9BIonSofbf7UM1DpU&#10;52Hwe+0JPKBKL7/p4TgxftfvrZUHFPKEzqvdHtXEebr9VuLmtznfQBAXQ0J4TVAaWv7yoBqrr2RA&#10;S7t7zU3QRukDW5zkAz0MeU2bWODZ0sSUVWXNwdE/+SI01IceAgVS/B2k30fsdgMQwMOxPARX1NAC&#10;VM0y0BMTNu/kUhinmLR1Likoh99Jp6EdAsKWGCZA1z4cY8mSkv62/5tjM8Y2P+UUN23lGxolD0Kk&#10;rCYyavMuQY3Oh53loXkczggoZYuxzOraDetpgumIlWQtonMc1Ac0B7noqIks3IHdhpfgbwuENFFu&#10;vJ6ygg0wn+WEPEBlFPSI49tttVcegRQm+woMij0P3PjbhJs95diKUr2e8+pFkHYZqjCYXdBBF5md&#10;yUMxdLRVGsMMopvs9zHwNlhdCLoeXw2wS2Cxf6892yJpzwSBVnAjcY5VZEDsFsXu3nNq9eMSwvXy&#10;+Dg+QdJBUHVDR70eEMNQg6ByBc4jkO23ah24dSMcffxWkN+P8vsegqnDAyXx/V73edABzVOh07mG&#10;OELabHsRB2P1kAI0YdMAAQIkD9SbOI9z/S7+ttJ5AGQMQmtV9IJptwCUY3Tl2HOCzALFAsKhXisZ&#10;mKbg+70kRJStrUkpghb2VAGb2rA5KZukDBMoYUyDLSOsDrk14qza70SHmSVud3SMoZATQASTs0Cb&#10;MaugXdIZrDLOpojGsPW6GbTL8GAENEFzTKFrQBNbzH3EXIOPi4jB8UNDwCmv+4mgqFk+ssTch61f&#10;CJrgpHP8vDbRZ8vlTex5CCy7VS+LaLQagF20PfPKa04FIegKNDh3mtugmjYIREAFsrUnRnYzSB7e&#10;D9Ksuun1nJWLwe1kkF1ksiGEPUKqkwG2B8VkcVb2gPke9rdsD6U4RwbYoDoRtQfg1qiXQEqATHbj&#10;USdQ3k1w2eOYAmyTVgNJ16NTeC/O+RAMwSh0QjD5+NwCyQMtBvjcA+IY6nRbsNm/xuB8TBP12mSb&#10;437QYQyuFbJSlhQmaO3aEcPD9qyRqs0rmchu4DpAYNDIqCkB9Cf4ntVXjGLdFigkl5XxbTLQEtJE&#10;c4S+s9qLl8DxEiRhkNzmtfIM+vgISGN3wDHwtj6laLYYwV7GlSQQuRkoJQXV2/xMGZucIWASyAf7&#10;rk2WFgiiHHbaKMXczyDIZUK1fwgBj711/u9fnuAIMNA2xzFoBzOdgQL34ARcXECAwHGedgdSmP20&#10;izS17Td3AZqYS7FBs/qCrS43nrds6mXgvP7zaAagn0zsZsDaLQMZ7BCiNEDWuiw4CBI/gxKJEzQE&#10;Stp5SpANrsE2SIPwbHUzOHy/q+scg2UoUAf1dBNcaAiO181x3QSI3yiCZuhjgegzFEhAHUnEIO93&#10;B89hFRGKvW9vaewm+GMgiZdgNa3SYwMPYvh5LwYaVvD8Jmr9BFYXwdrLuXaBfD1GZaCdFyRKxGrQ&#10;HmQ+/eVHM4RwYHET8TbhZ7QLzRkqewxFrP94z4RxBKqyuRhPDwHjtdK/PVymyamq2iyu/dNjs/lB&#10;vhMj6YoI5jzUEDWnhquMIT4NkW3VfSoNHaArcmU0EIYiyXsmLK1waY/OtpnlCgOesSrroNngXiy0&#10;Pd8EgwHlxAbcUBOBgp4cGXaDIB7AIci5uHQkmocyiNhBPkzQOQlDB+NPftwW53igEptxNKRIpnnf&#10;lDBRb67E4NVmN4N0bJxMtI6xzrb/VxKgg7qBajevO710KlntJgs9BEWh0ElmkqkWJAyiaQwPCBGD&#10;fw0VumnG1zZ7aYLSy8C28V13+Jx6LBg4XqfHsr3ByXBDoA4CqMcCEwqJojesOhllUAIIWqOQbvdZ&#10;dbsIMgLX6CwKWtjEWAHutwe5dXBcoxGvh/OHeuz/5IYIvqgFDUHeQ7B7CEIX7wctyI3WQCYfqOKm&#10;mXg31LQ6SZiksvkpK+AFCLQg/dLHYA0O2L/2MhSm3xj4BDrEkMKePRogu638b+V7czuWHAm7HcHs&#10;coFjBE3H4QQZK6so2xOWTbA6qAC92O0aWVxMoa+DRHU5UxsmAUy7JHCKNqFngtNm1m2W3JaDJuO2&#10;JBLxSsAUioYuLs0vgHqI1ilbYGydaNGWZGDMWgazLURkOycNOnCStlbBD1p4LQsYKB8dX8AyGWx3&#10;A8kuOjrIAHWRkV5bD0nrpjPdUInxXLrPClzn1eKzpwxCGR0MMPrAKo5W+Ao5tpSAYIBdKYKBATXn&#10;ECSYAmxjvBdgIEwn9HLMDoKrI0ZAGAKQyWmoLEE29xJgpjH8HNsEsN/cAft6CRqjqjjX1cP3c1CC&#10;30E2AoB9vRYQDLohkt/ohSCwolkPNGWLdTq4vk4TrASd/VaaAffauYIwHjs2Qe080xzaaKc/uglc&#10;F04sCwpGQdgcg+i3+gZB4iwTgDJMXxg9B61qyz4x+tb6wyyuVW8dcZslSBznw/70dZixMD3jBBxU&#10;ZmMVJ3isODdui3kY9LRJAIJgZNhLonWpip7oG/Yj6HnfAgRqiSBUreA3YFP7BIWtsrMFXaODfhCj&#10;SwM4GOcJBWX7X/YIyBAdZyhgwspEU4gTzBMwNlA5m13lZHwIK6s7WOYYr9sqbMueAOrfz7aLDDWY&#10;DwHhQTo9RrbaymobAD/7GGc7C1wIkHYGwALCNEKeTIoSIL1krNFBCN5PJEAEvuOhoy3I3EEoCYFr&#10;dYykdRi/1QkK+Bl00w0BBtfj4zvQhYNaBIat9QwRJDYT2ma0wDESIEuZLLN/luOyAGZATQ95OZ65&#10;FHNi3bYF1cKcW4RrSBhq8lsuftvNOfdyXuaIPNCaLRm04wfClhgWrLUMJELYQU5sNefjg3IMEW1u&#10;KQIaeM2GoydiVh6gvw2dzblUK25lzGUYBZGAKQtigiGXxtaiX8zV2O0SLi80BUKZA7Kbo4yC8mR/&#10;DGeyMJsEBXAyXKPdr5O1qX90RpRmi5dsCUYUfWKC1O4bihE0cbY2u27/j64AutnMr63Ys1n6I/39&#10;VvRCZ0AnNkfxtnxMQ4zG4egoF2+q24RdB53YTiD46Ngg2WMVQi8Z1d111oH7btc5Z3mczbraf1Mw&#10;NHEZLJOFXjrLECGEnfTYk30ZsDAD6EZTRMh8WyJnJXofx7V9bUV2nON008E99jcBlSQ4rcRuTwF2&#10;G2rZZ3Y8E6JsTdx1MXBuziEGWiXNfRE03e1kPtqh12oiBLaf3+lB5/TwG16uPcjA2iOoPZy/nVMP&#10;1xnimGlssrcXWiQ47Dw90Jo9j6OH41hwWMZ3uwy90BiGtFCpB4qxJxhbrcZ0URA08tqWAbdJQ1uD&#10;Yv+Z0h7FaTOtdv+NzRQ7/74VbWEVaRPY0XyneklSu/3BktNvCAmte3E+RvU50NsmMIOGtPxtUwhW&#10;d7L6UBZDEScA7CarLBola3UoHI7ZXvuXsKmcG9QhIIxaEPlh9Eyc9y0gYgRjAjpKEERHfLbqCXFi&#10;j1o2hezngi3CbbGKhwvpIisNmk3R+4FeH3Bq/6kphN30MsgubKD9Ux4bHON0g3W3aQmyLAr3dgDJ&#10;vXE0B58HEWIWTLH0Wyvbwf72b6/MFdgg2aOSTHPEcBQ5OiLEIPkQfiZWg1EGxx52T6C5CQov2x72&#10;t4f0hzgPe/x2Am6PRNAfBE8Cu5tgQMIMmJffdgRyGoroMtQx6DfEI7B7GFxzSvYIBRdBz/X2hs6C&#10;WAQFlGL0ZBVWD2jg4/h+jtlFH0TYFul8uwWim+MHuJ40A5RkkH0giA1WNwkSJqlc1j8EW5hjdJMs&#10;AQbBqsI++toq0TZXZBVWG4sE37NpCiuoRUnOQeDfpiJs9ZtNPNptlFaRjoQIGge9jfJxRAyqLYOw&#10;9SjOJCJBkogx6PFux6n0o0cqCFe7G6BS7SFxQBErnJXe1kxsHXAUoRsjWFPOyrou3IqdpM1ickJO&#10;BZMo9ZI9tmDW/gNAb4RMYBBswYqHgbKBtUcYdfnIVONiBtMDFHdZfYCTDIECqUwdorVRLrLOaxlH&#10;1rrosC72DScQhwSX3ellS/CtBO5jkKwS6jz5F6owhxGjIy3rrehl/ybLj+DtQGN0M2BePvMgMK1k&#10;bjTWXyT7OH40SCAw8B3daBsozQSlh/0DBJr99wSjw16O100AxHIkABQVguvt34lalbKQZXBNAJME&#10;vVxvr2ksAtKOE2SgTft0Y5970SK2RqSLa7NkCRrNOCh49h90TK9DcQ2qYDGt5hLgun38btp0nFEh&#10;lGbUbMeJ5wgoy2A0iJUVggyuBY19Zs1Era1R7YMuEmiVvjKuBktthUdnmQOOstLncxyOlSICdn4k&#10;t9WsEsM28+px6iEjgxFVMR5lgsWWhdqTmrJWLMO1VLG/mThIhquJxwisCLQSLhFxIESACIzQ6Qlo&#10;JJU0PcCg2cBCF10duAMGsYssMyi2O7XiVj5mQN1khj3w3Qa0l0G3jI1Ea5w6SRc2zUPGhkGCNqih&#10;wzjaoY0zKmO9rJ5QIaIjZHEha6u/7JGXWFeQxwLJAyr08trmSJyBAt0MyfqJ/JDZbqDbimS2aDcL&#10;J8cITK8LBGCgrYIaBnJD2E0/5+PQBkK2nWNa1dNQx9Vl6GfuBCSzWgY0aGjiN9fF4Nqd811d5lII&#10;+JwFgP1LEUNRXBHfzxU5B67LyvWGDqZVukAws95WNzH6s+C0RIgRPEnQMQoi5KGMMJ+ZzvJzPfYf&#10;r/qLNnVBsBLwtgjJ1t5aGd4LIphwTSFQB+yJgdjOpAUVn9l8i5XogwRIGQSwWeQkyGKleaOjMm7G&#10;Y+X5hN1yCipYANDsZvYENGM1kmzmLeWkEanOc1X4PVvPY7eYHIlEIgTFYTtsh+2w/fXtEDgO22E7&#10;bL+5HQLHYTtsh+03t0PgOGyH7bD95nYIHIftsB2239wOgeOwHbbD9pvbIXActsN22H5zOwSOw3bY&#10;DttvbofAcdgO22H7ze0QOA7bYTtsv7kdAsdhO2yH7Te3Q+A4bIftsP3mdggch+2wHbbf3A6B47Ad&#10;tsP2m9shcBy2w3bYfnM7BI7DdtgO229uh8Bx2A7bYfvN7RA4DtthO2y/uR0Cx2E7bIftN7dD4Dhs&#10;h+2w/eZ2CByH7bAdtt/cDoHjsB22w/ab2yFwHLbDdth+czsEjt/YuosudZfdtF4Fxzrki9s/+g/J&#10;l/Q5n4cjYYXCoX/yvcN22P49tUPgOGyH7bD95nYIHIftsB2239wOgeOwHbbD9pvbIXActsN22H5z&#10;OwSOw3bYDttvbofAcdgO22H7ze0QOA7bYTtsv7kdAsdhO2yH7Te3Q+A4bIftsP1VLRYLK5YIKzfl&#10;OwSOw/bvuEV/5b3D9ttaNKz8kF9DF7zaetKryZsepZbSh8Bx2P7PabacP5z1KTDWpdCUS96KX+Gy&#10;X5F88Ff3P2z/2hZWYdiv4X23xq55lZ6LqTATVTwd/od9DoHjsP1v38Ipn7x9XQpGDSD+a/D+aov9&#10;y/cJhRMGQL/+2f/bWywdVN+KT5X1uOIF3ov/033+3A6B47D9L22mGjyJXrmTPb/6+WH7n9+iybDT&#10;siMBDWz6lBmJKvovgMSvtUPgOGz/y1pvuEc94S4HPH7t88P2b98ShaBilZDSE2EV10LqX+O9/t8O&#10;FP+4HQLHYftf0sLhsNN+7bPD9m/fMiPYjlW/8ksB5eaj/6Lt+Ne0Q+D4n9wS6ZgKfQzcr3x22P7n&#10;tsJA4lff/3fbYiGlKj4lJoNKYz9if1HM/LduRy6/7tTyfY9GV71//fTV4TTXv9hSfal/eB1LxBRL&#10;xhVPxRVNACAxPCbv/eX+h+1/vA0u5jS0MqDKZEp9YxkAO65kKqFYLMrrhOLJf88gAkCUvEqOeFAW&#10;Vhz+n6/sjpjXSRdDCo83avvrqOZfxjRyN6npZzktPC1r9G5F1RtZFS/1q3orp4GDPmX38srultR/&#10;M8f7GQ3eTP6bS6HDdticBtDGij7FlvwKL4SU2fHLMwUQI8FDyZCCtEg6pFCKZMnwetGtwIxbkey/&#10;b1sUjmH9pnuV2OhReLlHkRW3gktdiq73KLfvVnG/W/ndty2Ss77he9Y/DrD80+M5s1HpoGpj7yo5&#10;367idrvco13KbnWpd7hHseVOBaZdCk576Hvvf2tVivNBrX0R1vpXPk0+CWnscUpTH+c1/2lZiy8G&#10;Nfe8oKG7RZptC0rtZlW+kWYLw66kFar+V6b936+FFUsFNLLSpOREt9J0gi1u+avUk+1zqLL+l7dM&#10;Oa3ob+l32xcCi4+gNuZTim0GiU2v8msASeKfSZj/ye03nf+/0GJZthwrjZoaud6n/EZGhaWM4ryf&#10;GnEptdklz0yP2odc6hh2q3usV4EFAGW1W/5Fj7zzHoWWg4ALqmTNx9av3EW/4pte+ef98s7y3qIX&#10;UHbLN+dXYI79F7sUX+2Re7xTPSPsM+lXYiWkxFLin9Y4oiD36lcRLb3xa/mNW8P3ONGHyMAHMa1+&#10;ntTul5OaeppVei+u0nU8/C4Dsh5Qx2hQ4dWQOkdC8qb++kGKIiV/7f1/0uK2ACWmTCmpqSujisV/&#10;Te6DwhH7bWObkOKVTiVXalS+dlap7V4N3a6Tf6ZVsbVeRVJBginsXG/EltIm7TfMRtiW96zxubOF&#10;vWLrIVVucPwlzmMrpL7Lgbdz3Xz37e9Z+/N5/B/QYPJfff/PzZg+9T9mqcL0Z3YhrMJuUP3XwqjU&#10;pLI7KUUJ2hB967CmM2b03V8kWNgA/Zf3/7L95bF/c2Mcq5cKqh50yE/yuCxRVjxqKLD951j4X9nG&#10;FoPa+yKk7c+Suv9TVFd/srzp17Uf87rzY1LzTytaeDmqhddVLb8aoI3pwndVDd+qKr+aVWa5qDKq&#10;vrCVUf8Fcq2adPrEm/D+i/1gn4X6e+Wb6VLncLNiq/UqXjhDv59XdK1OrolOtVY65J7sVGS5UZWr&#10;LSiTJoVXWgAOl5rK3Wqt9qp1sFcdgFH7cK+6xlzqGu1We7Vb9YUevg8wDfX+enE0ng0BEiEtfubV&#10;wiuPhu5FVL0X0+D9hCafe7TyaVUTjz0qXk0rvp1Qaj+mwHJMHeNhWgDU8zoy8teO/T/aDBiiBbdy&#10;m3XyTjdz0a2wSpPc0y1KrNUrOtqjlE03EYgO2v8bIf5/r0ULYSWmgxo88KlyK6KJpyGAN6SZ54Dd&#10;8L+zmobZUloMMI8VAf5i/B/ez81gW3P/iAz+8d+/0kKJoHz9Pnn7PeohmSPI7q6xNvVMtiuy2SYf&#10;7OmueH5J8v9xkI4PoagfBpW/4pV7PibXVFiB/Nvk+7X9/7kWBWD7Z7D4D1Jafp7S6su0lp5nNP24&#10;T5tfZLT2WUFbXwISLyqo9n7NfVzV1N1hLT4Y0yhqvX+voMp+UX1bOQ1czAJuKRU2s6gkGn1ZBXhj&#10;iajK00ln+2vn8GstlvEqPtaqrmqrfFP1ANF5TR2cUvnCcYXma+Uaa1cbn3UMtal9sBWgaVHvOP09&#10;1qmW/lY1FNucz9yTbfJMt/M5oDPQod6xDv7u+HXgsJbpD2jltUvTz30af+LFsng0+iisQZTH9Au/&#10;Zj4OaQkLU7qRUXLXACStnumEMhfCSKOIJh/CNOO/fux/XQsrNd+o4BxIutau1FqrvNUOfJnfAQcr&#10;hlVXBlQeSqgyktbWp9O69t2utr5Y0cbnK4DdrErT+V857r9x+wWs/gxccZKmMJdA7Qzy+pcE+9+4&#10;FQYI3KGcctWs9h/Paf3RnPa/3NLAbkl5ZHI0aqD81wfwX7ZEDgLajGnubkiDa95f3ceUTnbwX+gn&#10;wCmYCSo6AciUABi8eSj2r19yniqGNf6wV3OfhACRGPYGu13+669v/XlIu2/iWnuZ0PjtrCbvFzX3&#10;NKf5j0uoipyWPunX7FMA43GZmJzVzL0+DV3JqLyTBhxySs5lFRhNq7uYUFfq13/j11rCaha/8v4/&#10;31Bt5Iq31CXfWBN5dB5wPsP2HODQoI5qo3pHayDfM9iTM/LPNqhrhPfG6hVcqFFqo0bRlXrUTJta&#10;ym06Elo16Z0A2ZNqgjXrvPa4/79A3ZRPW6+btf11p5ZeuTT3qUf9t8Iq34xiYSJ0TknZS3H1XcvQ&#10;8QmFVjPyzEc1/iiDzenT8N0KA5NXBRszgJdKZIOKJ/9aVIddkl55R+vVPnCajg5q6cWiZm5lkHvD&#10;qt6a1BBt+GBSY/tDyg2nlRvCFxNclrSjswkkYkUXfpjg/Ie1/HpC4w8mlZsr/spv/XqLY2HSFWzZ&#10;VFKFiYSWn6ZUWU9q4mJO8QwB9gtQ/FrbuFLR8Hy/hmdKmliiH5bLSgxklC0TnLbPr/zev1WLJ1E5&#10;v/xGpj+rwaUBje6Oa+7qlJbvL2jxyYrKnFdhvKDsKNdCssRKMWWnY0qP812zYH9xjtlCXDuPp/Tg&#10;h21d+mGV/l/i+v/rTEV5Jqe1T4Y0+WBWQwcTGrk9pux2RX3jyO7tnErbEfWt+ZWe6VZhpUNjl7o0&#10;soXf/qWv/vK3YiRFeTLO8f96pRarAiTD3Qri5T2zXWroa5e/6JcnHvjV/X+tVVddmnzi0fSzqgqX&#10;8wpijX9tvz+36etBLTwOa/puVMPXUxq6lgY8iM0nOYCCPr+W1ditvFYeDWnkEtZjNan8SkLpefpt&#10;MibPANYChd47EFR74a8/z3+7ZmMcVHrhrAb231f//gdKr9fIM35Wgdkzymy8x3vvKL/9oXzTDWrt&#10;b1bPSANgU6MjsaWgsheTiq6nkf5xhWa5iEyPugIuZBvSLedSZKBFYWRKYaENOdaKfWl3FMjAnRDg&#10;EQM88ipejyt9KYfsS2jkbr/GsTV9V8IqXk4ofxElspdS3+WC4hsJBfnNuC113fUi09xIWVTDP74o&#10;zsE1XKtAsVuhaEjJApJwI6vcak6FZT/+G1Ah2ErzKKLbfZp8jNq43q++jbQSYyB5NaV0IaiBRb82&#10;Xma0+XlZe99Oau3NAoExq6gl1j/+zb9o+fGoZh6kAYkMTPnXB/B/r+XKOQBt5L9JlP+RlisD2AMk&#10;fhKW/u/VLf6iJSAJ/wgMiyr8B1vJOQ2MlzW5X9X4xQkNbFVQaRnA+78qAJPLOzDolR+ntfFmCdB5&#10;q+KSqInpewn1X0LxXc2qfJlx2s2rb5vkuTik8LBfwSpWgxYd8yg20Y1q6FC08j++9DyW5vwTjutB&#10;BQAA//RJREFUIfmyMGrZJ98QSgQgSU5BgnMdCi72KFQM/CYb0jfrhyj7ldtPK5T6pwpkZMOnWZTT&#10;8NWoRq8lNHYzqfED2u0ULY3tyGhgDxVyYVCVba9yiwklphJcc0LhsZBclZA6+3xqy/WoLtauoFOb&#10;+29/439to2/SPkXH61Te/UDVC+8AJu8qvXZWPcM1Cs6gOFAo0aVz8kye1ZHEqkeuUZdCK0lsRkqh&#10;5YTcY1H1lv1qT/aA5F3KTLQ5RZdAqU2BMp6pr0XBgXblNtpUvYuvvxfU8quKgivIr41ela6ElCOA&#10;MhfTgFLCmXmJrBPkF0NKbGM5djwAB2CxGlAfnq5yvU+JSlg9oQ5+p1H+Ujuq57/Kz5ELcQ0ASjnO&#10;MTwSla+K7LLC5C+fh0HN5FCPUpN+DV4poHZQCNcAkQsDiudjKsCixTkC+6Ckyz9MYWFWNP9iCqs1&#10;rMGL5X84jrXsQFT5BV5bkfQv3v/fsWXL2V99/19sKIngMNu/poANkGT7k1q4N65ZwLa6Vtbqq3lN&#10;7A04Re1MOabF+0NYC8aX/RO5oEauudQHIWTWwgQdYzgdUniacV4tkdBRBYYi8le9aku1qyHWqppQ&#10;g5oTLQpE/u0Z14AinApgBwLEnBcZ7gJYOKcqn6f/6f6/1uIp1PVSXvEJAPSX97LY+Lm7fk0AFsOX&#10;Y2yx73fCmrwdV//eW7AcJGbH91HjxFJmMarUbFz+YcCi6FJDslM14Q41Z1rUk/9vY/1/j8aYpd0o&#10;/RZ1D9Yrgq3Jb55SbOGkfNia1lKDjqS2E8gyEnw7pOgqF3mxINdsSrH1rDpHYI9LPuUBl+gQ7FBt&#10;kbfQIU+hTe58K9tWdafb5C02k6jIr5WIAtVWxedRElb4Ocg44JG/mlFyD1WzEVZsiwHchXFsTpmT&#10;tMHtCLQpzmDGh/5pB2YnkurbLyq12qe+rbKCo3xvwousRqn8o32tBfMolIFWEDOqqUejGiHo558U&#10;USYoIKzL+F6F96c09XRKk4+qKs8nne8lcyGVVzLOTMA/Pua/hxaiRcu/ofj3K4podL2MLJ/W2IVR&#10;LN+YRq+WnP2iNiPlqJ2w+te7lURRBqYgiWXGeymA7E3Ij5pNL+UUIYE6il2wbL3Oh8/qXOikzkeO&#10;qyb6rgKJ9n/ym//WLTbCee2EiXVs017Qudnr1/b7tVZeySrG/rMHXk0dBFXZi2joUljjN/yqXgwr&#10;vx7FkkV534vKKqJ+Y8RrAHXhUnuuW02pLrVkm9SQaNC5YJ38kV9R2v/btbDi/Z0Kjp9Tz1Cj2kp1&#10;uJJ6HcnM+TR6M4UqCGEnQvgbjwpXUgosZ+SdzzrqYehqDzalHdBokweENMXRm2lWewxESjcDIk0q&#10;XggqR0fGltyOyqgcZJW/nFRy32ZdoigQlMauj8FyK75gNiis9t4u+UN/ISEJwlAxxt8EOIEYnYur&#10;uBdXChALz6GIltNyDwaQ2F2KxH8NpQmI0lm5s+fl76sDiAC0/aBW35RVvTmqqVtFDW1mtfi4rOWX&#10;S5p4OKXMJqpjHdD7DTL//7TmMO+f+/ifafFkUKVJjyqLqLPZJICdoqWVoyUGk0oPIbNTVjuCgacA&#10;8+28hu9gQ1GCvqGkUpU49tGv5EKD4jPYTBLUNQprcczUhkvdIz61Y1M6CMI27OdRT40+7Dml426a&#10;90OdDryjYPifqo4/n/tfcw2/pdksjtUXsvuQ2uhfXwxNEJ9DxO/i3TaNXO6EoNxYEg+xCSDNB1Hc&#10;bhVW/MoueeUZ7FJbtkvt+WbVx5pVG23QSXetXH7Pv+m1/K9qNqMZzveSv7U60p46q9BUrUZvxFS9&#10;ldXog6AyO0F5Z2IkfBYQSeMRsRFDfhXXOpSahhWqPepKtKkr2aSebLNctEDJq/G7UyR1o8JL+NZN&#10;jwJrPoU3/PIte5y5856pgJoG3OoNuBT4lSD5bxrM3w8jxBbw4QSzd5zz2y7KO4ytynl+/TtOs7UZ&#10;fqVGOxQZ6FWo0qX0RECjt/KafVHAt+a19+2Qph6PaODmhBLTBQekfv1Y/+9tVmAe30yqspzXwCLK&#10;cTyh2GAIUGb8krR0t6rXe1W4FJBnJqRgNCR/0i930P32hjbGwTvcq8RiqzoqHcjbDrVXWnQKpj3m&#10;O6dTnrO8PqeP3Cd11PU+7Q98t0fdoffUFjimj5rf03sN7+v9+nf0Ia//UPOe3q19V+/VvaujjUdV&#10;23lWAUjHmgHOn19b+y1JafWz8CDJsInixk67R+P/suqE3GzNz+BSh4Yv1au83ajiZqOCk50KTfcq&#10;vdyh/HJKwYlW9aJ8ayMtOhuo1wnPeXX4//3cGXykOXxSPX218o23KzjTpQzSsu9SVOmdpAavJlEN&#10;GcU2c+qdSqh8zafsjp9g6FVgoF2uXIva4/i0TKtSk1EN3CUJ11AsV5GBWJzUPlJsg8BaCKllyKuT&#10;sV7YpVs1ftevnsxfNuvgzlKL/Cgg9zDoPeyRq+qTr/wvgcafG4NTsKJuh4L93QpXfOqbiau6GdHC&#10;MxLiXk5Dd0qoqIKiFeQlHjg97lNsCFDqJ/AHQipOR5SfSKiI5M5WAor9Gy8S+j+lDUxlNLSShpUB&#10;5GovJNGillCrmoNt6ky1K7/Vok76+HTXabWFG9QRZsxSbvn6wwpNAh4llzpKrWot1upE4ASgcUIf&#10;eT7UMf8xfdh7VKf9tWw/UJO/xvnn3fabxmwhwKA7WKvW0O9V63lX9d6TOtvzkY63faRTnUd1rJXv&#10;dtv2mE51sW3heA3HdabrmE62H1WTqwFyevuPwP+qFgtxLS6VDlDF+3H1TMTlzf/KfrR4DmBNRDSy&#10;dw6gOI81b1RgolPh6QZFJ7rkHWpVQ7Jep331qvNi7wO/Dcz+T2hHetLvEQBH5SmfUWCsXu4CADLS&#10;rdJeTDMkWRa70Xe9T77FkoJLcWfh1+RjW8OO1LNl23MupVYa1bcZVP8dJOsOyL3lU2I3DGBE1TYS&#10;VO+MWz3I19ahLp3Pdcr7V3o762xjBF+uV+5qh/y/ak9+vfmDfoUJ2MhAp0YPClp4UeTcKxq4WtTU&#10;3UkAJK/FZ9iWp9iomaBSYz6FymH5fu0JUbBMshgHYLLKASilyX9mDcK/10ZSpce6neJ4d6oJy9qq&#10;tmiLar2NJPEZNYfOqDHcpGCV5BmC9ftMmXjkQ524QshyQDe42IJVbZNrqkO1SayJ/30d85D8YZJv&#10;67yisxw38s/NsPxiVcKoA1ow7JWP4zYHT9BOqwHQqXGdUp3vFMBxWud6z6khcIrtKZ3v4dx6G/66&#10;xMWGxSvYtRtBeWzKdDUm3z8z2/Fn2xYhPj35LnmGmtTb30AedegcdqTXD7kCfv9enzZ25KefXusH&#10;2uMXV+UrnlBH/Kh68mfkHelQ3+VezT2uqrhHoqwXldzNkHxd6r8Jg193qXq3RwO3fcpddGnqYVxL&#10;L3PKIG+j2JPErk/R7YB6SbK2Ea9q+3rUMtims7F6ffv9x/rxp0/13ffP9d0PL/Xdj8/0/Y8v9f33&#10;r3mP9394pe9/svdf6pvvnuvbb3jNe877P3zC91/qy6+f8NlTffX9U33+zTN98c3H+uKrJ/rquwd6&#10;/dVd3run15/d1f7rYc4vp9GHfRqnzT0e07CtA3nOtXANRSxZZjytwYVBffbtQ735ku/x/Ref3tGb&#10;z+/o1VcPOLcH+ppz3Xk2rMpSTgPLBQ0s8R0C67Mv+exHruP7F/r2O86X8/7hx0+4vs/53qf66adX&#10;NHvN9o+f6mfrb/b76efX+v7nz/XHP36pP/6J7Z9s+w3tO977nvaNfvrxK/38M+/9zPaP39LY58+f&#10;/fw1x/ua17b91nn900/2+iv9+ONn7PuJvvnhOb/7RF9/94j+fMZ5PtW3Pz/Vl98+0Ruu9ctvHnHO&#10;T/UFffY1/fjdd08YAxsTvvfDa36b8eBafrAx4r2vvnim1b2SetKniJM6WqOOt57TyY6j6k7Xy1NA&#10;FWZ6sbHduvf4Esd4qk8+u61Xb+7o06/u6ZNXt/TgzZqiyyjHVWzkmlu5vaTCy25sQreSW50avn1G&#10;kYpLDz++zHW8ph8/47re6MefP6N97lz3z86W8/vjGz57qYGZAEB2Vi2Rc2qPNqg1Wqd6Xw2AUgug&#10;1LI9j2Kh+ep0rrtW53pqdKq9FlUa18tXjzjWG/r9K9oXtM857jcavZoihqPqHg4yxi+dfv7Z6e9v&#10;fxmD7/TizeNf/v5KVw621RRoVHuk3el/O+8fnJh9qYmJMdroL9sRZbMZxePx/6b9axfV/f+rHfnm&#10;J4KcAfr2hyfy59vo3KOg9TE1Bj9SZ+acootdGjhwwdQkyh23Kjddyu73auhep0o3OpS54Ff/QZdG&#10;H/Ro5E6/kit+BRZ8IDaKZCIiz1xQjaVObEq7juH16lNn9NkXdwnYhyT3I7352rYP9BXtzRf39NlX&#10;951Ae/P1Hb3+9IAEvqEvv7TtLX3Oe59+eUtvvr+rTz+/ry9/fAQ43NaLT27o5ZsDEuGuXn12S5+y&#10;rx1n7lG/Rh7mVb1T0eC9YU0/n9fYw0H1XelX9SAPi4ZVnavo9Rd39MX3dg4P9d3Pz0h8ko3++BpA&#10;s4T6nve+JQC+BSAufTWoof1hDa0OaGitqJm9Ion5mOv52AG7n//4kgAn0f746i04/vyK96y9JsA+&#10;17ffkgz23s8GAgSrAwZf6k9OUBp4ABx/smAEMPj8JwMU3v/ZAprXFpR/5Ps//PCpvvn+E5LzU9pn&#10;vH7CsZ+yBRw47x9+sHMm2b99xPkBCr9cyzdcwzc/cL4/PuZYj+izJ1z7I331k33vk7eg8dPH+u7b&#10;F4Ayn3/7QJ99fpftXT17dkMvvril5x9f0aOPL2h9b1y96Q4NMdbRUS+2MKjscFrPXl7W42eX9Jpx&#10;+/jlFT395DKAfFMPnl5krC7r2fMrWr09qNBGs7rnPM5tC+4Fv7qnOtU51qO9J2Oa2R5WetTtkMOP&#10;PwPKRi6c108/P+fvT9/2CX360x+/+AWYXys52K3OeI3aYucdYOtONtLq1YqqafDVqs5TR3LXqDHw&#10;9vXpjjrVueuxSe2a3xvWqy/v0182fhz3x8/1/M1dhRcDio7HiAkDDiMF+odz+O67F1zffb14fUt3&#10;n15Te6IBK3VWFUhl6WCAY7xhf86Rc/v5T4zZnyANO1cD9Z8NoBhvp0EKRhg/2Xh/43zH4sS5Pkjj&#10;55+/oxmBEAsQw+3bt2gHtJu0G7p167qKxQKt+Bfbv36B47+2oThIlh8+psOean6rrHokZHPoQzr7&#10;fbXHkIJ0ejNeM76C/9sNaeNNA0DSrOrtJoVXO1EhHlRHuyq3ujTxYErJTZeSS6AnrNJW9ehMuE2N&#10;dGpN8IyOIyOfvrimj58f6NXr23pNp09tudXE79R6P0JafoDc/BD5+5HOu47z+hge8STncJSBPqk6&#10;fHGd9ziBcVItiZPqLDUrPntCrZFa7VyY0MPn+3ryek93H+7QNjV0taD4blzJi2WNcW6lAxL+QRGQ&#10;yyo9FdH21QV98ua2nr+8oc9RGa9RF198cx+AuvsWuL64rS8JkC8s+b6+r9d8tvFiQhe+HtHFN7ua&#10;vlrVzKWCdu5UAQmCGoVhQfHzH2FJthaAP6M4frRAIOl/Bgh+hj3/ZOxmQfQngovXf+L9P1mgGCiw&#10;r8Ow/P2TJQbg870DRi9IfsDJ1A3qwUDqB479FWrru+/ZkuQGAJ9xzp8Bpl98dccB3Y/p788+v8br&#10;63r49DrseaDnr6/rky9uktTX9PKzG+x7ywHcNwD26ze39Ozj63r9+Q09/fQa/XJVL15d1MHjXd3/&#10;eEfXb6/pxp01AGBPB3c3dIt+ntys6tqFFW1endSTJ7uojW3d5bMrBxu683Cbcdnj97ed1wYezwCd&#10;BxxvknHpnMT2TLrkXQ2rc7pXwfVWFGKzXnJOG3cXlBjv0cvPr0IqjM8ndwGSB1yv9cMT+gFQp8+/&#10;/ek5147qBGR+YBymVivqydSjjGrVHq8lXhocddSbaVJH4rxawg1q9NfrPBam3gt4eBpV09sM6NQ5&#10;+9js4dsZxFb+bpd/sovv8N3oeZ1znVaN/6yaknWqjTWqIX5eTflGjnVWJzpP6DjAdBxl8/LVfWIC&#10;tfbHF/oahWfjZ+BsSvBbQP3HnyCmrx7Rfzu6eG1RV+6t6NbTHX3zzWPG9oV++Jmc/AqwN+BkvL9B&#10;UX+P+nZA9BelboRv4PmzKSaLLcjoT6imP5mCRY29BaH/SkIO+LDPz45q+xLwM9WPKvqW7XeQxnev&#10;NDk5ShuhjTltYmJcsVjsn7Qjr2DqT0ngFyTPwkZRXfjPrsQpOuokyEwHBc8hAc+rHeQOTfaqvFmv&#10;0YOzmrx3ApnZpNR2p6IrXc7tu85NOzcZ/HGPU8yMLNqquAad6j6ro80ntEuiviYQLx1MccwPdKab&#10;1vMBKucDgOMEYHFS590ndDZwUu93ntXJrpN41o90uutD0PwD1bjfV360Vys7VV29TWdfW9G1W8u6&#10;dn1B164u6ur1RS1slzVL4Fy8PqfLV2c0fqNf5etl7ElR4zezWt+e0O2rO3r+9KaeEsQvX8KCn13V&#10;02cX9eT5ZT2BLZ+QMB+/voHyuamXbD8huV6iap59fJXkuazZx5PO0vfl18taeTWhi1/1k3z3aY8Z&#10;bCwUKupbZP+b7/mb119/DZsz+D9gFb78Cutlyf8tgUAAfEuQ/OgAAlYNMPjRAAHFYvt8i9T/GiXx&#10;Fe3rb0w1WLJYEL6EwR9wrAd68eLAsZkPP97Xg0f7uv+c6+D1vYd7evbJrp46r0nae1u682Bb9x7t&#10;ACC7sP5FPTIwINEtmT9+hYp4fkFPX17QnUdbunlvU/cfrurm7WXduLGsy9fmdetgWRcuTdNmtHd5&#10;TrfvrevSzQX1j6U03J/T4nRVu3vTunRlThfY//qdFR3cWtRFxub27XXAZFNXrizr5h0A5f6W7j/Y&#10;1UMSZ/5SRb65sLyojtyOVy9QlZ/B5l9ib+aeLGruRUnPv18DNFBGKI8vSLiv6F9TTd/B/l+hDr+l&#10;r78E4H/8GQX9R1QVCTcwG5W/r16ubKM6UR+diSaAoFHeXAevm4lxq9U0EedNOtttyd+gM51mbc6g&#10;uM85lsdpqBjPUJ08VugtnlZ9GjItAhjFc6pNntX5wCm+f1ofdRzT0Z5jeqcZ1e5rBsDvALymnh86&#10;YD67WVGwr4k4/3t92PR7HW//W51oe4fc+EjHW47qrBWJyTkfoNWbalGw2Mb+rRpbKmtypQ9irzi3&#10;LnwCKL18fVNfcNzvIRbH0lmDiH4EMH78EQvn2C4I6U/f01CxZnlN2WCxDEz+xOs//ekH57M/oXDf&#10;/m37vt3/7d/2HfvM2i/78X3b58ibr27o01c3CaTr2rw4QYceB6XPwuJnURxn+fss6H0OQKlRN8ja&#10;lWuTu3BGsfFTCg7VKjxaK0+lRa6BJmU2utR/NaYcKiI841ID9uRMb51OdZ3R6Bz2YN6rxtBRfOcH&#10;IPd7qvG8DzgcV2sa+Yi8PMuAHW0/ro5IC4xwXLXuk4AFYOIUvk6w/1GAxarpHzogUu/9A8D2O3zl&#10;38kN4AXzJxTvP6b5tay2dka1vTei4emsBudS2rk6rd3L09rcnNLYUEnb6zO6/2hT90iQx0/3dP+T&#10;C7pNQj0i0e4/2dMj2p2nW3psfz+jkZR3CPT1Z2OavTemtZebb8EDBfLkmzl9/uVblfLmS6uNwPpf&#10;4+1hzU9QVm9QKl9YLQS2fAPAfPvtY5TNY33D9vW3DD5Wx+oQZiu+ZPsKG2bKx2oPX/zwAPa/69io&#10;z794pE9RBC8/u4lqQAm8vqxXn1zVYxjdGPzBE4Dh8YauoQgewfoPn+zo3rMdHTjXyGvO/+MXF3Tv&#10;4z3AZAeguKjnn1zRx08vO+8/+/SKbj7a0I2bm7p+Y1G37i1p76L124w2Lo3r8pUpVASADChc4r39&#10;C9PaQ+kFg90KerqUTQa1SwxduDyubd7fvzGvnSsAzUX7/rRu3J7VxZsA0J0lXb4JIN1a4XdWHXX4&#10;GDVz6y6KBGB78tllPf/0qh69uKixW9jMa/2oP9TSd/eIVUvGezAwtvZLtlipr1Eb38LqX34NkJjV&#10;4u+vDVgA3E9RUZlRDwrCFEgdINKk7lS93PkaErSduK4HOEx5AByuWojKbMx5SA0i6z2hOkisMXFa&#10;PQNH1Rw/Lf94nZqzx3XKc0IftH6k9xo/gNROOrM7f3f6Xdo7+rtTv9ffnPi9rtzZVmqwi2O+q5Od&#10;f6v36v9ex1re0XG+d7zlhEojBUjqABB8qi/eAHoofyOT71Emppy+R+1+y3umUL7DCn8D+XzHdX7H&#10;dT1FLV68M6fqQg6l1KRIxa2DB5tYVdQJYPrt9y+wsPQDysVs3je8tt/5AXX2I+0HCOqPfzTLh0LG&#10;+n1v9vknFMl3Zq9oZpFRzX9y7NQvSsb2/cVKHXkJqxrzvoBV7z7eQ9KdoCNPkJAneX2aTj4NStfy&#10;2opO9YBHqzqQaS5kYKh8hoE4i/xDDkZr5R2oV2zSJ+9kDzaiU6ddzTrZflYtgXNqAjAasBrN4Y90&#10;quM4iX+K30D2ebAwrad1tPGUznWc1/xqVQuLA9reHNXoREbne847U31ne85gYU7rXI9V0c+hUk6p&#10;lsGr8R4DTD7UOfe7qvX9js/+gN36g3zZ85qYzGh6Nq+F+YqW1we0uDKo0mBCByiOl49v6MHDLV1D&#10;et9/AoDAsgd313ULVn5MEt19bImGxHY8+p6e8N7u3WkN7iPjCP6pe3OafzSu3fuLevkFqg0LYHWW&#10;z7EK1peffXcXz3xbn39v8tqKkAYcqAVn0D7GDj3kfQCEz76GLb/+BoBAjn/9/QNsA8nxxT2YFBYl&#10;QT7/8ro+/fqeYzc+/uQaymdfz19dRSns6RZAcQBQ3Ly3AQiuOlbi2t01h+lv3l5BhS1xXSu6chf1&#10;cIvP7X32e/rcQGZL9wCbG3x+6fICny/ryo0FbZHs6/tjWlgZ0Nr6kCbnUWuLMN5CRQurA9rYHNTi&#10;eklzy2XNLBSVSvmViPg1N1XVhQsz2rwwppW9YdTFFOAyoZ3dMV24OqXNvTHtX5vTRRTJ7v6cLl1D&#10;KdpvXuc8b63p9sN17MwqtmhLd+9ta2QXsrnar6uPVrBbNwFQLNjnD1EkB46levnJgT7hva+/tlrN&#10;I6eo/erTW1hgxuErxgP79cWXjxnDm4DknjIjnQqUG4jpWgix7pe4PU/i1ast0oBFryHO6gCQswDB&#10;Kccy17gBhl6z0e8Rh++gSE6iEn7vKIZ3at/RR03vOzH5h/Pv6W+O/0H/6ejv9E7N79j3v+ij5r9n&#10;+wc+B2iI3bNd55QeCBFbu8QLscEYv8EWf4PFfMO4v/n2PsD3UF99CTgw9l9bsn/P3wDit99jc8zu&#10;mAr9luTHAv3wg9mLz5yk/+Hnz2hWq3yhq8SkY4fY/yf7DFX7E6/ffH9HX9Kef7Wt16i6r36846jX&#10;761+hOL9+hv2+8msMse2Gp01FJwVyW0S5Sez4Gz/iLI58gAmuvtoXbfvb4L8W6iOSfWmj6s7fRKl&#10;cVK9ORRHAeAApTszDerKN8jd163k6An1TTU5KN4eq0EK4idjrXKB4qZM6kOtJHANyuVDp+DaHDrm&#10;KIiGwFG1hM4yIOd0GjtyggFKll26eg1W2hnRDME4O1vS1FRO08sFWoVArWp0PqNAphWgOQ1QADgA&#10;TyNesw7gOdV1TMfaUCJdyL3ud3n/XQdAmgPvqjhAQM8VNb1UIugHNT89rNdPUQNPDgjsBe3Cipdv&#10;zGF7pnT9+jznMad92PHy1VntkUD3HwAot1d1+fKstq5Na+r6rCZvTWjz4biuPFrQgxe7MP5lGOAK&#10;gXpdz15e1acE+dNnN/Sc4HCYEOVhKuTz7+6gEg5IggMG30DlkT4xoHmF6uM7bwCgp8+v6mPY9inH&#10;eYp9/OTNdYCEz99c0i3k/UMUwaWDRV2/v8y5zmt7d5akNFs2q+2daWwbLL8P65tS2B9HMUxq69IU&#10;dmEGL43i2uOz6zO6wTFuHKzqxp1FEngepTDJ/pOaQRYPAdjDo0kNjSU0MBrT5FxG84zFwlJe4/M5&#10;jdnajik+G4lpbDKpcKBHYV+3BvIxLTJ+88v9Wt4e1uJGv1a3q9q7PqGNrUGt7o8yxmPa3JnQJc73&#10;MqrlCpbyArbn8s1Fzh0AuboMkV0A1HdV2SvpyuNlPXlyjX4DNF9dR9GZtb6Nlbzp9M1nJMArXr9A&#10;hX2MnfyMPrfa2aef30HtASL03bNnVwHby3qIcnz2yUWU46KSg01yZ20WEZIMnSFGz2Bdap16Xq37&#10;DLF5Sh82Hieu3tPJjnd1ov0PgMnf61T7+8TZMWdh2gcN72LDPwJITurdundpv+e9vwN4fveLtT7B&#10;Z6eVHoxgzXaIDc7XyAV1+vhTxpZx/8TO/cVNfQroffY5ipLz//oHU5sQxlcPiQmUKODx5psD1Ml1&#10;pyZV3vBp8cqQrj0hXp8t6cqTZT3ENt/5BBv4FCX3ckHB2S5ldlqV32tRZqtXffseFfe6VbnSgYLr&#10;0fD1Xg1c7NLQ5R4NXe3Q6I1OzR7Eie+cHr6BTD9f5vhYzWcbuv16U3c+ZRy+XtSdzzZ09/WGjkSW&#10;OhSe65ZrxKv+7YgqG0Uk44omd/waulKvysU65XdPqW/ntEp7J1XeP67MZr2C413yF7rVlWgBMBqx&#10;N6Y2bJ6/QW2xNmVHenmNDYkcw5qcZHBQG6FaOtXm2c+jOlAcviatbFR0lQRdIeBGAYvRiazWtwCK&#10;0bz298YdBTIHq43PE7grBVRNjdpTJ7EuZ1AzpznOWzVS4z6LhTnBIJuaOa6z2KHTNqgdH6g33EBA&#10;57S+PaS97QW9+vievvzksfZRDgd3F/l9BuDGki5eWtL1m0uOpdlBXt+7v468hq0PFnTl6oL2LwMy&#10;vPcIWf3g/jZbJP8Dk/5WL7igp08u6gHy/yn24cGzC7DcZdgQu0KQPCNAnhMoz1AMb74CNAigTz65&#10;rodIzlevDpzPHr24hgW5qVckxEN7TaB88uYKluMSKugS9ukSSbakx0/MTkxrY2PSSbwtmHyTc750&#10;YU47F0a1skrSbo1oByBe2RzShUuTgMq4LtyaxT4AGrD88nrVAenF1X6tAaizeOhxFNrgSBSgCGuw&#10;GlB5OOCAx/h0WhPjSZWnoppfKgAacS0sZFUdCGtmPquwv1fZRFDpiFdTgMzwcFJjM1lNLxRQJCVN&#10;o1amVsra3B7R2sYw20HGYlg7ewZo0wD1vK4dLOnWzTU9eUqQQmC37qI6sFa376Cobm3Qv1sorAv6&#10;FBXx/GP647Mr9NdlEhCb9fwK4Mvf9M+te/t68gxLxpjce7pNwm7rJiry4ce7ugs53rmFqsEOPeKz&#10;m/dNhU0pWDpNHENoEeyxFyVLa/Ad03EA4YNGa+9BTu8CHO/qaMu7OtdtRPWufnfuPSyNEdYZ/R7F&#10;8Xv+Pu/6kO+eVz99dPn2ku6YEry9i2XchxQu6Dn26ykx8jEEYef8Mdfw4uVtPXtxwwFHU1PfABwv&#10;XhrB3NPDzwFD1NOtZ5uOhXsGOH76BaD5KQAJ2XyGPf72h9eoFqws5PTqM2Lr27vO9Pe3vGdK983X&#10;93X5yaqiq24VL3ep71qH+q54ld4Pq3SpX+ndiPIXGb9dn3J7XqW2/AovBQAen/ou+VS84FLlmkv9&#10;17o0fLtTw7c6dWToRkr9l6IctFO94+cVWa5X/sKHKl0+rrGLXq087dDM/dOKzdbLN3BeXZmz6s42&#10;KmcPPBn0yZNrU6tVnAGLWnczCqRD2SGffPkTqJCj2JEzWJ9zbyvZgToUARYn49HCWlWrK4ACSmAC&#10;wBgaArQGQ+qvBDQ4FtbEXEqbsNT4DMw3A7tNxDQyFFNpPKz2vmbVB0y1nNWZnnMAx1sF0xAAmFAi&#10;Z3utyGozNG+bU09xv6/cQKeuXlzVZ8+R/Y8PtEHCrZI0qxtDWqCZ4tlAXu9eHNfONg2Gvovs34CN&#10;V9ZGtMtnl6/NYm+Q+/fXYLI9gttUwJ5us71FkD6G3Z6/2CNwYbePCehPrzjFyxd49JdYDiu0ml9/&#10;+uqaU4x98RKAeXlR95/uO0D0mGM+IbiswPkYIDq4gxpEGVwn2fdQZeuw9cL6sFbpv5W1CklZJFlL&#10;miU5p+f7UAwlLaEaFtYGNM/nBg5LgMPqJvaP67PrugYQLiwAGJv9gDHqjuSfnIrR11H1Vd3KlWGn&#10;SpDXIRV5nSt2KZ7pVDzbq1ymV+lit7KMe7avS6lsjzpaG9WXiWhxZgA1ElHfQAAQSnM+OQ0PxTku&#10;IDKTd4rWm1vD2tgd0BJ2Zw0Ls0/fXr2EagLEb9LXZhuffmL1GpTcM5LszVU9eXxRL+kvUw1PXl/S&#10;xyTQAz57YQANYL8wAKG/Hr4ADMxuYt3uPF5BwcDG1xirO0vO66sk8haEYAptHwW2tzuh/SuTuolK&#10;M8U1u5JXsICtDn4AABzFCp90VOz7DViNrt9DSliTlj8AKO/w+fs63vF7gASicp1z1MnRlmOKFD0O&#10;2N3iPO5aQfr+hp5/cglbtUuc7Oj+Y2LmyZ4OUFQ29s8+vYB6uqanVowHDN98gwWzIj1E8Zz3nhAv&#10;r1CorwCPrwEEUyufWS0MMPgWW2NLG77g9Su2r1CzZmdffHJFn3zJ975AeUFQb2hPn1/Ta1TLF9/e&#10;4ftWXL2sme2MohM9Ku8mlN72KbruVXgtSksqsZlW38Wshg5SbJPK7EaVuwiwXAB8Lrp0xDt3Ru7Z&#10;E+qdOq/g4llQ5R3NbmaQmEhck7vI3J1LwxrYPitP3xksjC20qVV6y63CclaBohu/2IKy6NDYdB75&#10;16VesziZcyiPMygRm1cHMHrqnYVBY8t5h4HmYaBZpKxZEpO7/WMWpH6V+jkxWnUwrMqoT+mcS8Wh&#10;gKpDQd7nc6xH/1qj/IOmNE4jKc+gYM46C3wa/efVEW3AIp3SeQb9nOsEzVjkmFP3OO9+Rx2Rd/X8&#10;0U29fHyLxOvT6nrF8eqzC32qTMa1vjmslcWq5km0tb0hre6OvC0Goop2d2FtrM31G8sMPGoEsLhz&#10;ABvCZrcfGIvt6+4zgvfWJoN2lUC5rHsE9sNHF2EIBvOVWRoYEkC5/3BHB7DeM0Dm9l2SBTZ9xHdv&#10;E3CXLqJyUDrXCPr1zQknyQxEN3ZobNet35aKmqEfl1fLgCxJiRKYWswBFAAJ1zI5X9Luhaq2tga4&#10;Rr63O6pFrm1+uYrKwHKgGIYmkipU/MqUexVPtssXaFAY9RhMtSiRBihynYrEmhVifDPFVsUybcqk&#10;u+WPs811K5HpUhLgSMVQJ9moZscrqgDs45MxwCOs4fEo55bV/GK/Funryekcvz2A+uvTAiC2d3HC&#10;UZs7WMW9G1inqyu6fJ2+BSgt6W5hoa/fWtG9R6u6fWtV9x9t6fq9VV28uUI/LaFENlFPawD5qvZv&#10;L+v61SVdAoAu2Iwa4Lh/AfuL/bp2ZQaAmtWluyhHp8YySYMYLkxi01BugPGFy1PaRpndvInl2x/T&#10;Cuc3icptRSXXYF3O9vzBAY/jZl06AY7eU06x/nSXzUBi18Md2J063QSc7t5bZ3w3ONcNXb2+rofE&#10;xvXrqBsU1c2DTRTknh48eFtwf4licmazII03gMTHWKknxIfZ1VemLF5hwT69BvkAnGaHUagGNK8+&#10;vwVAYGNRHd9+f9uplVhNx+zxqzd3ee8+6sxqZYDK1yjs7+8562q+AGC+4/UrW4bw6rY+wdI9AKj2&#10;sK5fff0cFYzihdi2HlU0/+y8Jp+cUum6T5ENWxEeUXwnA7AkdGTw5vtKbpxW9UK7lncHtbwCA2MV&#10;jBnWkLebe0jf9SHApAzLGcOVkK4FubIdSix75Sp14RPbNbvWL1euQ65MB6qjBnCpU1eyxVmrH0z6&#10;OG5Ji1iOxc2iRicJ8DUk7EoRVsqqRPD2FVxKl91K5buU6O/W+Ghc6b4e5QqdSmZciif4Pf4O+FoU&#10;L9dr6MIpufuxKN4aBs8KqLatcZSHFbrqAJFa71kHXGwpckPApnw/VHP4fSzJnDaWZmHZnOZWC5qc&#10;zWqW85hfJyEniiRjVcuWnItlmLIEe+PbAbolruHqjSkYcEt7lxZ15e4ynW+ssqZbDwjgm6u6Ctvd&#10;eLitGwT+y1e7OgBc7tmMzf09p0B35ykgc28TRt1yioD2+XX2fY7quErCXL6Kj7w3T4DPa43EWgDU&#10;VldLGuP8ZkjCSasvwObjs3H1D0ZVKtOGYxqd4e+RuMZG0zBnQdmiX3lUw8x0Sov08+xsQdOz2IiR&#10;sHLDgDSqoAhgBCNNAHK7yv1d8kTrlUq2KejrUDTWrpQBQ75NqUKXvN46Fft65UY59vrPqTfZKC8A&#10;7fe0qautSeVcXJuLIyqgRlL5XpVKfqc+Msy5DU+kIIiUhqoJp2A9NQfgYZW2uL6Pn+zoEgrgCf1x&#10;59mObj0kuW5hHw1YD9aR+OuoC6T+Axj80aYzw/WExLuO5bh0sILCQFVcYSyuzpKwK4zLjFPP2dib&#10;YJyntUkMLy2idDZGtQ6ALgGkexcqmiSOtzYGNQfYThiRzQK0EMUKMTA726+5HchjuV/XIIptQLfJ&#10;XwuhDGr/2qRGpjPqSJxx4qwBsGgBbGuIt0vYrRsojFuoiVv3dgCIbWc6/C4q8h7bB8TAPWLgyfNL&#10;eoOauINSPYA0rmLNrDB98fqKs0bmwYNVPYCYrt/ZBIgAIeLlABVzg31v38F+3d3RbX7jAZbZjn/L&#10;1i+9MMWK6kKJfWpKDEXxGhCxRZWvsS3f//DGsTNffPFUrwESWxH9w093nSLzd99aQf6WxlYq+hhl&#10;9/o1QMP3vvjOirVP9fSzfaxKj2KbLg3e7tD44xYdMbk6N5t3agyLW/0ogqLmV0luk5b43rFx5OZA&#10;BkbLa4SgNGk7xv5LdGr/VFLhaa/iBOEkQenKdiuYdcmda5E706MqKmJgOEIARTU9lYDh4spkfZoj&#10;AfpRECWURCLfrRg2J5Rqlj/ZoCRsFwo2KZ1qky/cIl+oRbE4YGGM6KtXh7de3T218uQbHVvVPdSg&#10;lgIAFWqGCax2cpYBbQEgzqspfAoAMWY46aiOGrfVWT5SW/SUvvv6pSa4zilk9AxBPTKZwpfnCOq8&#10;JhZyDriZCpkHPNY3q7pwcUzrF7ExMNbdO8u6fJOAvbqAPVnX5Rsrevh4VZduLTHQa46XvQ143L69&#10;iYpgQJGnNh16k8C/zr4HSPI7AM0NAuT2HZuS5Fj3lrQLU948mNcdAmZzexgwMxuSwzLElOuPKJcL&#10;K5kI0EcBpdIhZTIhpbNsC7xvf2fDJHtIqRTAUIppajYH8BU1MpNRZTiqygRWhLEqlHsUBTBCBLzb&#10;dwbwoB9dp+WL1qkb5Ram/3oCNQDDObmxfl2dp+QNnlN7L4oTi9gVrpU3XKNelF4o0KlqX1rVYlLL&#10;s4PKY3X6ytjN0bBmFlA2M2msKLaF+Jk3pQEor+6SoCi5re0RgBgF4KiAGZJ0URcvYyP25lBwy7pE&#10;0tqaj32bfbnxVi3s7U/rAYxuwLB9eVLr+yPavDConT2U4sYwgDSIJRtGzYxDUgADdniN99a3RrS4&#10;MaC5BYB4FzIgSeZQZWOQx/xyieNgnyCzhfUBSKMKYKPM1lB6HH+V4wxMBuUrubSJvVrBJiaKPrWF&#10;OjWBHWuKNCo64NWOFaP3p1DrI28VDcrFpqYvYDG3LhugzWFhGHNTqwDEbVNQBwDlfQDR6jF3t3Vw&#10;f0cPsKqmVK0e8tXXjxwle+/xvp7alPmrK3r4ckuPHu06cXIXcLL61+PnF/XQlhVwzCdsnxJvBjR3&#10;AbB7tq+t23li63QuoUTeLvz7FsD4lO0bWzn9zX1HfVj9bYNzfYntsffMDn3/49vlBF9+8xCFc0/L&#10;jMeRKond1x/CCoTVB0P106ojWAOYaXg84bBZ/3gStiW52E7NprEkaY2S/FmCMDBGEE6GFK/2ylsI&#10;KD8YVC8yN1P2qlDyKdXHFjtTLHmVLniUxiMnYr3qN8bjO+FEsyIpJHKiFpZrUiDdgj3pkqu3WS5X&#10;k9zeVvW4m9XpalQHdqebrdvfKpevXX27J9R3/bSCK/aE5nZ1FFtUH6wFNGrwqU2O6mgMmeI4gWV6&#10;35kS/vO08PMnNzgvgCwdJCFDSO6g8n0x1E+c92MqFpIaGITdh4saGi0ALKiPuWHt7i8SpHNaXJ+C&#10;naa1vj2vne057W4TGFcWnIC4BkvcuUdA3IE1CPJnT02VrPL+irYv2hqIOV3YndXOziQSfdZJBisU&#10;Wi1lCXW3sDRAcA4AHkMaHitocDjLeORVrqRVzCdU6OMcC29bfyXhnHdfKUkfYz3KCeX4vDwQ10AV&#10;0K6i5kr0e5FxStGv7hr68bTONx3VidO/1+nTyO7zH+nc2Y90vuao6mqPq6HhpM7UHVMt25qa4zpd&#10;85Fq606qvaNGnb2N6uxBmredVXv3GSUiPsWCvdpYHNf60hhjxvglelSpEkuMcZ7YKg9FsS9J+qxA&#10;Ug9pjUTcRm3sX+LaL1t9AdDAIuzx9851e28WmzWnK9fpU4D0Igrkzm1Ahb/3UBPbu5NaQRFv75j9&#10;qgIiJPrc23rN6maFZMbGmXWbzv6iagFQVOXgeJpxpAFkDlEYYTjvZTRmam6uoDm+N73a57R1xmIJ&#10;4FlGiRgwdcXr1QcA5/NhFdIRrnlCD69v6fa1dQDfFiDO6/IdLNfNBc5/hvewS4zzLSzSXQjmEoTz&#10;8DHkwecXsDRXrCB/sOwUh69YDYaEvGwkgnK5gO06QHleBzidRY7XIBxi6j4q5dVnB7rP8UyJ2HIC&#10;Z7Hfq6tsUTUokZeAwz2rt6Ha7j16W8S/Tww6RWKsslm8hzYVD8E9sUL/vT3O7611uv/U6keXIbp9&#10;hyQ/Rr189c1tZ7bKZgTffHFbn7460JH+asBh/qExAGTQD4CEVBpgsIcDBFxQFf7uBwwGBr2ahY0H&#10;x2MwWAomy2hrcUyPQL2xawO6f7Cn3lyPfCiNMECRApHTGa9SuSBA4EM6s83b66ASSfv/EC4Yq1Et&#10;BGBt/UmdrT+m+pZTauuqk9vTrPZ2rE53ozzuVsADOdzTxOtmeZHRgTC/4+3Q4MUTqtw4oYjVPBab&#10;FVyw/zrVqc6+JnmR1Q3BepQGdsZzGqtyXO2xo+pJfeQsclvbqmiW4JhBPc3SZiZhx/GCRgk2+3tj&#10;vQxb9esCHvkKCHzpxoyjDK5fW9JDA4FrBMHTTTw58tJWUKIcbtpKSfz2VVTFNTz3JVMXqAwr1tky&#10;7OsHGzDQsi5cWSVxCKpLC9ramcEaTWhxaUTzcyMoPFTfRFkjIwWSPk3LkoQZDQ6hPEop7AKAhgIs&#10;lwE1PisPoN4Gcxo0YOF1EXApV5Koj5Ai0V55fG3qBYA7u2vUZjd8NePXzx3VqTMfOkDR2nZeLe18&#10;1o56QLV1oNh66a+e3uOqbf5QTU0fqIe/Pb5auYPn1eM6p2i0VV5sjdfbqBIWZWakpO2VSe1vTStu&#10;VgXVOYiiHAS0ytUwSRnX1BJ9jSWwmZ4FGH5pc0jbtJXlYVQGam573JmivXR5Wlu7E9rYHddlbMHm&#10;xVHH0qwwXpOov4kFAGGmj7FBHaBgRlFkgyT+xESOv4uaXAAsGL9F7NrgUBJ1TB8OJ1C/cSwTW+yT&#10;qa+xkQjfiQNoKc0ALIuozzkAZ4GYmOX44xNpRxlPThW0jA2f5fdGAB93tVvxlF/xkE+jA3lNj5S1&#10;xriZxV9BqSxvDAFeQ7oIEG6iUPdRVAYiV7iWjc1JXk8DEtO6jI26eYc4QrVeub7wdv3NzWXHsty4&#10;zhbwsDU4FkuW/NeJocdYtmsolAOU7C0srtlhW+/yKaBxn32eYVMeoUpsFu4BKsNm9u7w+X3s4G3i&#10;8hZxekC7dXuD9yG0l7YQEOBD8Tx4BqigaqxY++qNrai+7KwV2n+8qIGthG5yjEcfY7EAjgfPrgAc&#10;A26Yy0XQ+ZRnm694YF0v9iKMaiD5ea8yaAVLFAMBURwCDEpuEq2sg0ubundtW6+fgoDX92DGuAJ9&#10;HryzV1nURR8qJm1eu2TSmu9hU2IxjpPxyRPogPnq1NmFQmg9rdb2M4BDA/K4TQEkYDAKAMXdiibc&#10;CoV7sSxdvN+jSMylEAkR4O/0WoPiG82KbzYqvVOvzHaLFm9XVN4JqryRlau/RW3penUVa9Vdwt4M&#10;npdn4LTcfUcVKp5TIY+8z/tVgBVHCK7yQAyA5PVoAsYq6iIDv3d5QmtsbXBvWOENuXnRmPIa7Hhl&#10;Gglt04n8DRteuArj3Hy79P3SpUXk9oZu37OVkVsEDqxxy1QHf+ODb9ywmRIYh+NdMim7M6H5pSGS&#10;YpCg7ed8ShodLRO4/ZqcqWp8agBA4fXsEA0JvjDitMWlUSzBKLZmiIQZAkCKjiKJRN0AbKc8nlZ1&#10;99bL7WoGpM8BGqYssGwt59TRiXLoqFV98wnV1B7V8RPv6NixP+j4sd/rww//VqfPvqPT5z9kbI6z&#10;j7UT8gWa1dpxUg1Nx+XztCubDGukgr0bAugGY4qhFlMonCxkU4GAxqYhGRJwfrGo5WVU1IURkmeY&#10;5BrB6s04sxlbFya0ewmAvjqtjS2baZkCPAxMxhw7srzL/jtYh+UKKgLgQBkMjrxVDINjCWwlCrEY&#10;Vj8WqR+lXOK3cxWLO7dK/T4lILQUNmMYEiyXieGKG2COArgRjUKEE7Moj/ms5pYLWgTcFrHoawDA&#10;/Gq/ZgCnJUDLbl9Y2x3V3Fqf/B5iLx5EabkU9nZpuJzWOiRqtZrL16ewPdioK4DgHUCBmLl+f047&#10;XKe167YEALVhBdxLV6cci3YVINm5CGByrbtYnUuAyi5/7+/SP5emUFjTHIt4QnFcxrJdtkV9Fkum&#10;Oh6vASrEFir3Jn/fvrulg4cbENXbusrdJ3Z7wQ7qxOwLysQsDZ/df7Gv2zdNjew6tvrpJ4AMAHIX&#10;RXTvyaYDLPf421YR2+v15+Mau53RtUfLevbmhv3v2HaZ6sjkQNJ0u9LYjHSiHcZqVyTTDoN0KZHt&#10;UCzSpjBSN5rsxE+3a2l2VLcurOrF/Sv6+N5V3boMm+4uKZTCfsR6GKSIhhmcgYmkRsYYlCWrjaQ1&#10;uZwHiOLKl/38Rg+B1obXrlck3qBAolWBWIvC4WalU26lzd6Q2AnAowAAFfIxFEz4/2HvP58kS5Ir&#10;XzD/yZUV2aGYGTQvXpWVlSw4dc4559wjwoNzlpwXrybVvNHggzeY9wayIrq/Y14NmgA6H7p7HzD+&#10;wcQj3K9fv9dM9eg5amp2Qfw4Buyz9P6yeTaCtjzQY+5gIYcrljwjGtyJWedZ0/KXKQvvRCy2j3R6&#10;vAQ70dqaWSucTFl88IFVewLJIgZUcbKk1Slg7ERzXgdE+9FWA+kgWs3gwTwePGIwBSb8raZIqJLr&#10;hwy8Cse0RuMpEUbG8fgFlJWI8l0ig2jiRz86h5qe8T0o9yenaPAjJ1seIlu01ub+PaLsxSbnRLJA&#10;xVXO/fGnWw5QXmCMj9Hs9/lb1ZcPHxG90NGffQ5tv09Evr8GiHRx0qZV2znGJ2pJGF04smJe77wt&#10;LN+GVQAayA8xvHzRA+ODnSH5lDOaX3zfbk29ZdcBianZt20BkFhefduWvO/YzPy7fA5oIG0WlmGG&#10;OgaQmUbGKOp2kHTHext2tDOwajmN3Ay4AFPrJWxtF2l7CKjsVdH9sATNBBHVz4nqx+ddO7kP67vs&#10;2hly4+CkY3fvAQ6wvKOT8SzXKSzg/FTACXPAjtZ2YQzrYglZbKlsnWHWhsMcQJ+z7d20bRLsNneQ&#10;1jAdJdQrDca3RxCETbcBk7V1JDl/l5FRLUBmHfaxtcvx2KqAp81nPdh0V1PIfDYYAUw7Bc5ZBmAA&#10;FxjKxlbaokFYL+AxN3XdMgnYdTZmg07Rzrju8/MeTr9hp0iyQ8Dn8g4A+HiDwILdqBAPoFDNzWNk&#10;zadfwDqfIssAmQ+xF03dqlboKQHlGVLl4y9hs98TyCBtkD0q1//ZTwhCMLMPkUbPZHNI3WfP9rA1&#10;BTPs71MFNmQStvfpZzDfTzkPweuzLy/tp4DFD36qxO19+1LVuWIb332ALHkIkMBS/uip/eSPXjhW&#10;8Yd/8rF9/w9e2I+QLj/77/r7kdWewn4/z9r3/vCuXYkkZi2WImLXPETyFRxauQkfkmLVkoBIKrcE&#10;cKxYKrkMU1i2AkBSb4dsc0gE2V+zxxeg4/mu/fDzZ/YUvZ8uEIWIOD0Gp78JTd2BFmq6tUtEwJg6&#10;nYSbIcmWFi0K3fUGb1ksggRBniTSPosmfPyWZlFgKDiAe0XiNAGbLWioMvQ9zpNMrVoG4Eicrlj0&#10;YNnCB6u2MvTS9FyNsPU/7lvtObT9s6SVngEmD+KWu++z4Q/mrP/ZrNUfTVnv0TyD27bN/ab1AY7e&#10;AFrbLWMgDRtpNuWka6fQzksVLj1YsyfPcFolSYmWqqdQFaamOe8AHhdP0PiarlUS7KNDl91/oEiB&#10;btVCsOcYirTss88O3CKxD2Esmjl5Cmv5hAhydo/zoKNP+K1z/nZUnkh7eqfnyuVPNNNzD80NkJ3e&#10;Vw3Emh3xt5J4p3d7trnboH8LsMYMwBC1IPLO55u3Ve+MrXiQIwCGJzBl2cIy4+cFtGF8qzdteg4w&#10;QLLcuP22YyM3brxpt/l7yXfVFpfehW28b9OAxk19NvMOUgdQgR1mkj7YRhqtr2nYvt2/OLBsPmgJ&#10;2GGuAFOt4Kg7VRhUFQqv2pIOoNCy/VMk4AXXfM594GRnd1tQ+B730sHJunZ8iUzYLQHgeefYyo0M&#10;cOQu7EBJ18YgbnXAoElQqTSDDhgqDb+bGm71I5YtwlgJhpnSqtUaAYLfqlVqIatUQ8jviJvSb3cB&#10;kI20dQGc0aHGm99CynQBoq3tkq1tlm33qOrK6U/o/wePh04W6dr73ax5Fgl0sYBFAgBIyAOAhq2c&#10;i9sl4yeWevfhwNUHKZdzT3UrD9puzA5gTBeu/kbT/R3eX8NGNmBVW/bkkQAEOfz5oX0IQDwEHB4A&#10;Kj/CuT8BAB7DND5CJn+iClvA4NNP9Kpk8rG9gH08RUZ/yncfw2Q+E9Phc9WvfPjFmd0loN25r5yL&#10;AAmgUaW0cksErUew46fIpU8/QyJ979ie0zRr9aOfPLYf/xzZA0P5yR996Cp1Dz7dteqTrP3wT5/Y&#10;lUB+zvyxKQvEb2Fot8wbuGnB5JRF0LMxXpVdD0emoL5zyIQ5C8anzQ/YJKBo0rdHO+jUg017dAFV&#10;v3sIW1iyMgNW74SsySCVkSWirMNByvq81vphS2O0gfBtuzn9ll299rrNzly3BNIlmcYAimEbrhcY&#10;pKbTqzs0VSf299D56M4G+jQW96Db52wOY5lursI6PObf8phvk/Nu+y0CcHRftC11J2/xs5xFT/So&#10;vwBA4kfWLNvGD6bs5Bc3bPduxg6PYEKjhp3hnNKmosVPAIHHT0aAxTodvmHPiQh37/L/vXU0OO9B&#10;q6XBRU3vqR6BgZGcuXdPVZnKb5w4avv8BVGCYz6Wzv3o2C2we/ri0K3kfQDAqKDs4nKD3x3ZE/7W&#10;dKGYzTMM6ByjOjnpc34ABGbz8Ckamr/PAI9TKPTOfse2ztsO3M55TzMDLdiGckjJdICx81oouuLy&#10;G7EkTC6xYAUFg/S8BVXvEr0FuNwyP2Mbii4gF68DIlft+o23bRqAWJi/iqSBXcy8ZT5NcfvfN0/w&#10;KsBw2/yh6xZJz1ijGUXmBnBo5MomDk6g6I+yODBBYi1lO0TqdZjBDnJF1aSb+1XYQ82Ozhq2idzY&#10;5/r3YaJiGud3OrbrStn5znoW580iNaKwwJhVa0ErEKxKNX6rA5upewAIL0FlCQa67OpL0uV5As8i&#10;ElmMdzwLl+f9HAGxVPHZAKAotcOW4/MWga3elH0GrcrfDYJcvRdHqiatqWR+C5mzGXN1Rb31tJNE&#10;m7vILYCkXk9YwLsE0wjDOnwW9vMb6aiV88lxIhUmdXmqeps1ZMYIqYJjIjvuY1PndwCJxzBHbOeM&#10;cZdUefSE9+7zP/LtEls6vLtmF7DKO49HANA2AQY7EdPFxh48UBJdbGXfPkbyfva9U1c3otkn2cwn&#10;n57aj37wwIHGR2IezwEJ7O0ZEvoewPShk9JHyCECmlaUf857gNBnn18gR7SE4cB+9rOHBL8j2C6S&#10;m98QW/n8cyT3F3fto++eWfa0aJ/94NCuzK9CRT3vIhWg7zF07+p1DOsDC2fRv8Hr6GP+5n0BhoxF&#10;U3fVMqhdy1uvVbZuowT7aME+Nuzjp5cWRgMniytWbAesghQZrDEwzZitESkqDFY4uWgr3mmo8C2b&#10;nbtmHu9tV4mo5GuTgV0jyrR7KauvZa25AdMYJtClSYAohnZNAiwBC4SIpP4583a9SJFl8657bLnv&#10;s4W2z+aIRMkjjO5xxbxQy8RZykL7CffE7uoTpNel1zY/v2nrTxfs4Lhl5xcYLNFQyTfVqZyqXuVe&#10;D2AYupL347Mh2npceKWaFk0hapAePd6zex8iVT7cpPMPMIwdoscOlBMmwcDdxSg0BadjnzCAH32P&#10;Yx7v21NVKQISMqC7j4awFYADhvHwkcrDBQJQdYzvFAp/ftnHUDbsAVr/wUMVTnWIfkQyotfOfg1H&#10;BFDXitwHVHpEpMQ5D08qli8FcPYFW/ZO2TJswxslMCSnLcQYB6PTyJebFo8rOMww1oxt8CbOBiAo&#10;SDDOtwEOSZIbN96yD67RYBtz8zAN/zULR29YJjcHM1xwUqBUwQnrEVvbTjJucdhl0UYHZTs6brql&#10;AydnKvir2tFB2w4v2rZ30LCDs7aNiOijnQr3tmEba5K1edhDFJbB2HNesYUuDKLSCFoMgEjk5i2a&#10;XbAYoBDLLDh7jaVmLRSfsbimh7mvHEBRRV4nYcnZ4ir9sGrpxDLXiz3WlLRV0Rr/I8Xr2Fof6VLr&#10;xK0GG17bTtsQmXJwUrINWPI6gNEm2KkWpQcbUa5mbb1s9QpyLAmzoUmmiG0IOLaGTQKkZA3S7KRs&#10;m3sNV/vjxuw+YwfAi2Eot3MqRqmpY+zq+A7MS+OMnHn2YtMu7sDeCE6nF+Mk6wUyVKX6muZ9BqN4&#10;+EhMdgtgAAwAgC+QJEq+fvQFUuUz2RefI3M/+uwcUNp18uURgPEUtntxZ9vN1DwHaB7Bdj+GkXz5&#10;gwv73g9UPwRbeXxgX/wQtvI5LIZjniOfngJGH35fwMJxX96xNIFA+b4rkfgHRJJ3aO+ZN3wN9nHD&#10;VtCyKxhJIHwTmnvVfACIN3TNonymOf10wm/9Tt02BtC3LXTpLhTtHprrAYhUWrZYYoUo4HWFQAKP&#10;ZitopZLflS9HYnPm898mwt2ECt+0aHSWQfbATEIO6ddGcZwhDs3NMXBJtC1GNcKoiGJtwEd5k3or&#10;RBQK2SKyabG7bKv9ZVvpeW22TsPQ6vfLlr1MW/FhzHyjpIV2ohbZC1nmbMWqD5asdOe27cBeJKGO&#10;j+oYSRFmUwdAGgxk13Yu27aDXj1Db4uenuDQ+/x/CsAcnGIEF1BRdPn5/SFovuXYgRaIqT37cBdw&#10;IVoACKo10Hv3nsJgPt4eSxuA4JTvPQA07gFGR4DX8Ql6Hko8QjLtARpHROFDrmVf1wMjUmJR0W5T&#10;sz8wi12i9QYDOIBir6H3e/RJSxR+qFxQEImHw2SXLJeVk3gYwxvIjas2NfeuXbv5uk1PwfJmv20z&#10;y6/ZrOd18wfeNY/vmi15kSbL7zI22EL0A5v3XsUO3gbc3+P9awSRW1YgKFRxQkX0CkygC8j3hikb&#10;wjQ2dwkmcrZRkeut2D6AsevWGTWQAyX+rrnp/E0AQ/mCTj9j7SHOi9yotj1IH84LG81JGiM5sqUV&#10;K5R9vAIUlXkHFit+bBDGsxjEPrnmWEb/f4B0nXVBTrUpccAknVuwWm2V83isUIeRZJYtlfEAGMHx&#10;sob1CKABoyAwbat4DltTndEG4NHZK1iXwNXnfobIGdnf4YFqUeqARsAK6Zhl4gHLxGBCmZhVYBuD&#10;Rt7uwwZOzgQS+AW2c6ECM+zm4mEHECE4EQwOJVdgt48eIn8vkKXYg2Za7j/dgOXCRpQHIQgpr6UZ&#10;vSfPd/kOgQwAuU8wO4aVngNEbvkA331OYHpAIPoUGeFK6Z/u2Wea4lWVLDLmk8+RyYCC8iQvYBuf&#10;AQRaNvH0syP7EOB49FAS6My++wPtl3JqX/7orn2KPPrRTx+6HJ3WZP30l4/tCxXo/eiODe63AZ9z&#10;u/L+3Gs2NfWGza+8jUNjJB507OpbRCIMaYWoc+vbaN9v27Vb37JFbagz+6a1GkUbtOu2vda2T57d&#10;sy8+vG8fPz6xH3/vI6LYrPV60Lxh2DKixin0ZtWHIa+ih73WaCxaHKOOM5AyvlyGaIDDK1FaVYSB&#10;ZdSgwO1OxEabGWipdGnI9ncBgmrA4lEiCQbhH2AMR0imvdsW28Vo1pAv6xjcoc8SR0kLADiBLaj0&#10;k7DNAmA+nCqwvmqF81kb6jGVexjwedO2jusMJAO9X7etUW1c9AXzOCaqa22FooSYwMPH67YHOzna&#10;69gjaOipWMkzIsPdTTs5xwhO1+0LIsKTh7t2foYBfAR4wEaePAdMPkGGPBgRaYkg59K8a0Rh0fSm&#10;PSLiiuHscO4dnEx1BEeXXAdGsovD7TNQmwc4IFFcCcLeZp6oXSAq5tzanTrUulRD/qkfcbh4HomS&#10;mrNk5hZjcduBfix9y5aW3gIQ3oJFvmerSI7V5as4wYzNLbxhH1x/w6YZ8/nld1xwiCNlFmbfswrR&#10;eRUQKWRvWQDQ8HN8DsmagQGk+R2Xy+okHPVvKcE4StneXtYGgMn2UcHarZQdAnD7hzU74P+1o5J1&#10;cM4mx/aQBaWqn0CQskI3ankHGrCJ+ByBRDkvSeVZ8/unbTWi4jMxX64tfg1GcdPCBLlw5ibHw5hS&#10;0zQYU3YeEJm2MEwqDDNutf2W7qgKlvPmFi2rEnqYyAhJVcHmCvx+Ngv7AAjbBDflfSobUcd0e2uA&#10;CGDR3c6bFv9pKnZ9r+ISo8VcwlYXYTjJoA07VQcij+8e2fc+fmAPHwAWe03bOe7AuHoOOM/vAJwH&#10;9AGBZ3Mb0Od8G9jbDmN9ocTwBUEIWfMAmXxxdwOJAvNAqrx4qhm3LTtRPusuUvUxQfpkHYAZADYE&#10;HcBHVbYPkaoPYCV3HvbtiKB2eNi3fUla/r7P9Xwftnt5b4tgtg04KEEPOGkm7z6MGNnz3S947+kh&#10;xx3b8+cH9uLDE7cQ8qc/u2N//hc/so+RMs8+v7Qf/0SJ1Hv27NMzu3Lj1jft9tw3AQi1bxB5XncG&#10;JvCYnXnTlgGPTEaZ9zdtdnlsfLVSylq1kp3tj+zDh6f2w08e2udPziwZDdjhbt1VfeaIelmoYb3l&#10;tVLdR+RAFxYxBKhuEKOIYBSJ5Dzve62J4Xe7YSKYl+ifQuZoOi9gvW4MsPBbHtraaQVsuK7aEACi&#10;sWqzlQW3ZdtiE33O//MYQmDNb637VfPDMiJ7YcAkYvlzIm7XYx4YSaDvtfZW0s30bGm2ZwfwwBiO&#10;oNP7MI59aKX09qEkA7T6lOhwB4c++MrJ94gYx6D/odOyRBYA5BjqefYA53+8RaTYIiqMnGa9lJal&#10;uc8YeLde5L4GtmXb21UiGMwBA9qW7j9TIq7l5McIdiEKP8JQD1Wly/VtnzfsjN8fEfn6GxlrwMzK&#10;tYiVYRcy/mIVQEamRSPIkQSOE7phCZzKH1eRFozSe41IfdVuzryO7PiWvX/t2zCI9+z63Os253kD&#10;6fKuzRAQ5rzvEEDegKG8Y8tL/L/yLlLnPcbrhoUis1YmEAicMuklSzUDOCaSApDvC8C6AH47Zuub&#10;OXeNa9spZEfaBhtxq3JMCZmq44s4by6/bIk8zpwH4HBwFaVFAKtA5JYFE8hl/wf87lWbX3rXVvn9&#10;mZU3bQn7CwTes2n+nuVvL8f4uDfJ6Wj8lrvvRHLOIjCPGPaaASgki5OwrkKZ68bO1F9uYR7g0e5E&#10;rVLF7tZC3ANyoxqCmQQAFxhyL2Qd2MgWtqI8XX89Yf1BGvAuuJXAiTCBMB60REQJ4pQFPIu2swYz&#10;3O65gLS1gy0BGMeXsAyA4eQuQQaGoMrWM1jIE5xe9nBAgBIjOThvuwK1XQDnEObp1k9hD1qfdPl4&#10;zeVO7j0auXU7kjr3XRJ2GxDpYRdjqXOCbd15MHSLR49P+3apqtnzvpM6p5dr9gwmIias5L7ydeO/&#10;N+3hhzDlj3YBkiP7BFbyfYBF1ctarfwh7bvfu7QffPeOm6HRxldabPkMRnPl9u2vwzi+aVPzGNPK&#10;eza18ppdh8ZOr3wTQ/s6BvWazS2+YTcWvgNwfJvBumm9ZtkOkCfPkSafPLm0P/jyI/vZ957aJ49P&#10;rV1PmCdwg+gw5SSJn0i1HFG14nXYzNg4ZMzh5G2o46yFiRLpHIOL8SvppUHO5dGiSJsqA1mGLeSh&#10;23E9vwWZEyzO2HJ92laat83TWbTZ8qJNFZYsPAKoDrK2RASM7AAaw4CFt1csuk10PFwxb8drXSVo&#10;17PWGWmNR4poAPKvFaCteds6hEUNGfTdklstqiX+GswRUV8rUPcOxUwY4EMcnvc0bahZjoNjQAaj&#10;uHzEgDJ4lwziXQbtEDp6T9l40F8Z+Z2zJjS4jkOVOFcZKaKiJX4PuTRUhl86epO/occDrm+4nbO6&#10;Cu9Umt9PWBvNrRqTLqBRKGHggHI0hvPJUbSPRPCm3Z6+ardm3rGbt96yd9//jr3zztfszTe/Zq+9&#10;+XV7851v2Jtvf93efvcb9u7Vb43be9+yt9/5pr391d/vqF39tr39FkEESbPgAXQYK6+P8QQ84jCZ&#10;LCyxhpOVAK5iBTAYxqy5Rr9C7ddpW8inra1xpeiA9zVb0YF5aCyrZb+VAPx0noDBecLJW5bl71XP&#10;+7YKeE0BXjMeApaPtvg6QPGBLa2+btc+eM0+uPG6LQJk/sBbSNx3AEJVuL5rK6tIFoKRcnNRZPcq&#10;ElvJXD9sK0uwqjc8Lmmqaf5yc9XisJkC77V7fmv3w0imuPVgb0OuVRWujU7Sqpr6b6gOJW4dZFi7&#10;x9+duDUIZEHfkhWzCYJk0LIJGHIhaY1y1vZHHRv1agBM3k0fS65omnhthyClhO9m2YabRTeL49Z8&#10;YWO75+OVzKpvufdQNS4wDmTs/XubsN41mraU6GJb47zW/YewDGzr0VPlw3jvDoBxIRsEiAAYTdFr&#10;Nu4Cdnz5WICybveeEMiwTeVMHj7HRp8rt6ZS+O2xXNJs4L0RtsxnBL7z8w37+KNxzcndh8ilFwf2&#10;2RfH9qGrTzq1F5+f2PPv37Ert67/Z3v7/f8ETf22vXXt39m3XvsP9ua137PXXv+PGOLX7Nuv/Sf7&#10;zuv/xd6gffvb/8mmp9+no3K2NWja/fN9V3a73q7Y0zsHAMkpMiZvyypN9qoa8ZbNL9y0xdVbUOLr&#10;NjeHIfD/Am15WWsdZlzRVxAHyAAeqhfJENEKBS/GFrI2VLOEzs0RnTwATjgGEBGh5opTNl+espn8&#10;LK+LtgKrye3nLQjFDG6Ebanlt8CG3+I78xYZeax2MY/RBIkyMduApnZgGkMGdAdg2NktEOFx5oOG&#10;rTGYqhjc2arYGczg+BSwONMqVMADZrB3ImbSsgOigqZFVfasufkzAEPa9RLpcg49PIW5XIDyiiZ7&#10;0PRtFRedtNC0A36X3wa81gGs42MYz6mqE6HBaH+Bk7Y63IAea2apC8i0ocxVNHm1FUWzB4j+i7a6&#10;AnD6p2zVN2XT9KsKum5Pv2e3v5pWvX7zDbt2/XW7gQS5yd/vX3vd3uP/qzfeADC+Y2+qwMuBBMBB&#10;u/rBt+2d93m99h27zjG3b7/pvrO89D5AfxtJME/fz1mciF6tr1geRlluhGAg0HtofoP+LqkmxskW&#10;FWElkR2wTCRlOq9aHb/NaPwXrtrcLExi4T27NfuOzcy9Cyi9w7W/addufIema/imvfHm77vrUgHa&#10;+1zXzfm3zKuHLCGlVnzvWiSthO775qetLF0zP4wlEJ8hwMy42b9sbsaiAGqisDBek0OLIoFi0TmY&#10;xSJsDLvg70x2wYo1D9+DRSG9Sprepa/LXd0bjE6Vr70o1L/iyuebsI58JmHZVBQAWbZqMW21QsJy&#10;SJWDzQ5sGTCAuR7eEUtturUxW7DIw7M6dlVkTIvYTxm7KmBPRZgaoLJXdnUi28c12z2puv9dPQs2&#10;dHKBzDnpui0TLu91YblirF3srWdHsJE9mMV9wOLDz0f26NG23QNwPv+utmrcJJhpw6Z9u6+VwJ/u&#10;2z23dea2q2S9RB5rV7YPee/8VHkTWAnnuQ+QKOH/+Bmg8QwG/WIPP8DGXTJ/x+49QEJdIqG+2Lcr&#10;/+2b/85+/xv/3r7xzf9g//Ub/86+8e3/aF//2r+3r/Pe73+dz772H+w7r/1n+9br/81eZ0Bn567b&#10;7ubAeo2SPTzfs4eX6LD7x3YCAxGQFHJRBwaB0KL5AgtEgFmX3feiVYMBWEhoykJxokFpgQGeRdbM&#10;Ez3nLFUkImCEmYrHYgxoXA/+ScBIZADZGfMkFUVuuNel6g1bbnBO9Ku/D9tYQ3Oikz1QzPCm13yD&#10;FQutYTCbM5bQM2QrYjQBjCSMQUSt0STKrGvBV8rN3YsFSLKMiAp7DODeQdU2Rgz0JiByALhIzjCQ&#10;WjF7dAfZgow50QDegW1ARe8xECeqp9CKSqioKOY+GvcOfwsMNo8BA4xGBUXrMJptrffBkA40xTyE&#10;2isSof37RLwOkU0zSPV+1GX186WIxdNeV8yldTuB0BIOs0ifztgS4LzqAUSXbtjs/Ad2e+ZduzX1&#10;rpsRef/6awDCd+w9AOLd975t7wEKV2Eh12++CZioATC3ABj+fu99wOWDN9z/HwA0mpJVvUY4Mudm&#10;LRKZBRjGqpWRnLmigMPjVjI3OmEbcI1KYitR2hSAFJX7UPI6QJ+vWjC6AGuZgRncsptTb/M7r9k7&#10;737brnE9b7zxdVjRN+yNt75GwPqv9tob/82+8Z3fw95+j4D1X7C3/wZL+n2ABObEce998LoDtGsf&#10;AGyA4vv6X8leQGh27iqB6gP6giA1f92WsbUiNqRtAjKpRUvBSsvIq1zJZ9UqErrO9Tb9VgDgShUv&#10;LM4HCwUwygE3o1NthAFJLZ0IWlHMl89ajaibSSnlkpaM8f1K1gatsmMax9t929lo2YBxPJG0Pajb&#10;GUFnR7KUAKLE9rZmlE5bbqX49nHdTjSdDhN1BWYED4HHNoxkQzZCwBkSXNx6mgPs8qhmJ3cadoFs&#10;vYCpHGBXTg4dt2yf//dV5XrWA7BUJwJr0bqeF4CAZv6e8wqbuHympD1y+gnA8ACW8VhlBSPHci6e&#10;qPRgzR4igz788MBNEyuRrx3b7gBKjz7WLA7fA3zuw1Cu/Pvf+3/Z7/3X/7d97Wv/H4ACsABAvg6z&#10;eO3138Pgvu7Q/zXadxjE117/fVtcvGGbg4YVQN0PH53a8c7Qvvz0iSs/f/Ho3DaHdQABeQCDCCfm&#10;iFbozqRYxW2LI02iIH02A8VGykR4T0u5lcwqFOcsyiAHQtMWwVilf/XqD9+2OaLKCnQ2Fr0FpX3P&#10;VsrTtlhdsbkSEmYzaYGh3wGGf4Cc6a7YQhRGA3VdWbmNtJLh+F1FYzrLoJfjVqoqMZcARMYrSss1&#10;tTSOkcZgMlapACpN6Os6wHFYBVQKMAYiAqzj7IIBOtJem03YBRGAiLCzp5mOMTNRdND+HqNRyZWx&#10;76OLN6Hue5yjt4ZmRmqsr0fdIrAWLMLtM4L2l/PV+bvDMRuSLv0k9D/lCunKFZVLaxl8BNq9Sn/N&#10;wwZuIyVgbzA3gfnszDXYIKABIGgdyvs33rKbsI8ZIvzUzHtE77cdYHygxmdiJjdvv4W0ec/Vb+iY&#10;xUXJHSQD/0/Pv2/x+KwVcSSVbWuhopLY62sq5faPHYlrTAPIqayKrUIwDD0MfNWayEKxocXl6zg1&#10;8gkJNc35r9+EEQFuKmMXqL39Piz3vW/ae1e/Afv5hr399tfsO4DI67y+/hag8c7XAZhv2/tc5/Vb&#10;b3KvVwGgq242RfmNZGIK+7iJfU27PUPCUTGPW5aAcUSSU65WKBBCygSumx/mpNofbSOQSi27qdly&#10;BZuA3SoHlytpFlCzRGPwqCDFJBF7g/E6rsEIkNhKWzpOcPKvOrnSqRdh3i3b7KvkvkG/JG20j9zU&#10;bOA2clPyEum5vol8QQpvjCRbCBow3a3Tho1267wCHoCJQOAcINGanl2k7Sntiy9OsCfe1zS22CjB&#10;xu3GxvdVD3N+3rWD/QbnJjhtN2G0sJN9ZPEhtomM2YHlamd17Rt7dACYPFxzEuTOY+XdNhyz0Epe&#10;VStrlzgVNT6CaTz/cMfVgTz8eMcePtnhuF179qkKG/dhLbSHu3bl97/xH+2b34Ft/P6/t6998z/a&#10;t7/zX+xb3/o9AAOggGm8/tp/c1HrjbfQx2jkqdtXXbn53kYP4Dh3U7EvHp646dinMA8tFBNFVTJK&#10;U7Pp7KylleUHPDyBm+bNTFkcAPD5b6JxocDSollYQ3gahjLtHGFq5rrNYLiz81ed8V8jGqqi8YPr&#10;RMppqC1GqKdm+Vse81ZwIoxl0Y88IrK5FbQBQCeqZ3auAlJhy2WjDhSarbxbgl6pabYmi4GXrN4q&#10;uNWljXbO2q0ilLTo/m40chhCls9yHJfD6WElRI39QwaRiLHFQG/tM2BQ0/sPOy6voWXsG7tQ0A2t&#10;UE0ScaGxpRg6Puo29M3kI+7/HCxCZeGlUpx7RyvnkFVpTTuGLVsMWrLA/xk5oceyBR+OST/Sl3Gi&#10;Zg5mpkSzKHkoqoVmOE/wNsB6kz675vptCke9TT9dB0Q+uDVe9To19x79yWczOPEcfTt7zaamxgAx&#10;56Zq1a7ZwuJ1Jy+Xl28BvjBE+jKe89IXEcsQefMFoq7uoxAiigeQBKsW0ZoYmJBWLq/CLvX9eaTJ&#10;zAIsyK22fRcWw/jBFm65or/v2DuwoLffRZYo70J7DxC5ChvRZypvX1m5DsO6ZaHYdYvSQvEb2Mt1&#10;JPB1gGHaopEPxsFh9QbXMK4vSmJrcQKOWEaevqpigzFt2VDAFgAMf4ygxLFRAlpSs0O5Bdgscia7&#10;6HJolSbMlP5WFXVFhWZIlkonwlgCIgBmOZ8CMJIAh8fagMbh9sBO9tbtlOC5PWwhcavWRS4rHyVZ&#10;s4OTa53OusrlR3k7h12IWR7fadr6ScW0+dJwW7Uf2JcqV7fEQDO2A7icwD5GSOZ7SBTt46pZmkMx&#10;XMniS2Q0YOKCFExDObdDgtkWQLR/1rUjHXtCgPuqxF8VsJLMJzCg+8q7wYi0ZeSD+6pw1RaOSOzz&#10;dbu8oxm+dXv8FFaibQtoH326a58DYFqfpb1htXvcC/6+8vtf/w/27df/i2MZ33oDuvgVs9Cgvnf1&#10;m/bu9e/YuwzmDdFY6O91nHh3o2t3T3bt4ycXtr3Wsu999NCGrYo9uXOI86UZkCVHb4PpWYz7FgOu&#10;4jJNDUKp0c3zC5rq5e/Fa1DiD1ybw2C1UnN1FVninwNkZqCeY2dwUQsKPo3RyxDnFnSOGzbnuW1L&#10;vmlb9kybxzOLsc1ZMLxgfr+ShqLVEWvUJUlAf6K/NOYa8mMLKXIkLXratdFenUgAekMDz7RCkve3&#10;GZBD7R+h/Rq2oJSXXVfjoey4mIaKdY5ED6GJylqfEB02d5s22KlB3wEdAVErA9XNAKDaIyNh9aam&#10;k5P8DaAAGDkknSup10rhXJDr9QJ0gAUAkkoG3P/RxCr9t0xUXaRPZukfojhU3Dk1TZRc4DoDECwS&#10;iVVr4QGQVwM30P2AqXdcaj5P307P0s8AwyKyRqXmWg2rZfILsLIF+nIRB1xaxuE5r95bWplyRXpa&#10;hOhlPLRiOYj89NMkmUJhbXewzDVLQq2YzzvngEbfn527AWjccL+pa5wGyG7eetdJi3ffRTLBImRL&#10;773/LeQHtoU8Wli5agur75kHMFjyfgBg3LJYGiaBc4fl8JFZ5+yVygpgigyFvZZhDTkBRF05Mmwu&#10;yXUCpI6xwmJTuXlLlJAp+SWrwYbqVb+lE0tOauXKqkfxwjBgHXkCHQw2gwxLc55YbsXlxOpImgxB&#10;rdZCuiBtxDIqxbSFA14bdKq2s0YQkS8cb1m/CfvYqFunDzPZhCkinxuDKEygaM2+ksQwTgBlfTuL&#10;LEF67HE8n6kkfx1QWd/Owx5gJrQN2Kl2S+vzHS35P+AYyZwd7PE+QHICcJxewG6xuyPks/YdOXV5&#10;to4dABx7x13+b9vBXSQ1tqt9XbRi+BTgkn3vYLt72K7yJdofZV8zhHfXnHw5ezS0U6T2xWUftjGy&#10;+0jxu/eGdnZ3HVtHttzdcGtrrrwOw/j2G7CM1/+zfef1/4ru/Jq99e7X7c13oY7Sx1cZYCLF+7ff&#10;AEBew0Dm7f7Zvn30+NyeKL/x4Mx+8eXHDjQ+fnxpZ4cjJ1Ei6QWbJ5ppMZQo9M1b6FCxCIxc0UhG&#10;vIDxzuP8MlTlQLxKlvpmLYChLszfwDkwPI6bViRd/AA9rxLpaYtl5i2aJ1qUYRRQ4xwDXFQEzKsM&#10;2Wtrg5h1cNzuALDAmfdE3wAILbI6BiA2YQza3WsHZ9c2fCoTPgXNd3fq6LzxcnrRvUePt9yCq/O7&#10;LbvLwBxfIEnocC2/Pr0cD4qqT5U0HTHAnUHBukPNkpQBKCTOqAqQaq8MGhLoV7KoDqBUakmuNYbG&#10;phUBkmLUUmkYB+wkkwvBkoLIulWLyTEFHAGAcZU+AiRVODc1NXbKGdc/H9iUawAx/88v0b+z1wEI&#10;LW67ZSsAgkBBADGPHFlA5niVIxEwIOUESsHwPPR/AXDnNaC8xLwDYpWs/wo0ghFAg+P0XpTrUqI2&#10;xPva8kB7pgRpcwu3APgx2GuWZ4rxngHcbk297dbAXH0PVnEDAHnvO/b+1W8BJt9xSfPp2bdtfgW5&#10;tHoNoATUgpKmmim5DhvTMv8PbCVy3ZXJLwMsHqSHJwILcbNKAAWBSrI4EJ+ycOQmoEzwSMNYJFcE&#10;QABNLE1gyc5z/AI2g92oQE7rWrSiFxBpdAKugK7BZ6UyNoU0U/5D21kmC4BJATlLC3hXrKuZxS2c&#10;DPateqZRr0GwiMIukDXD8SzTGo5fX085IKnDXLRHTWdDRWdxZGoSZpJ1gLEJS93QGhkARFW3Cm6a&#10;0Xv+0QEgUyS4aeavBKAAJsOire+IifRgDnW7B9tVoaBLrmK/KhS8vAvInGidEIyYILmFZNniGE3/&#10;7h0AHrS7qh3CL5TA1R4mjwCNw4uenZ4AIipC5POz+0MYCAzlSOulunYGKJ3BVA4O2nblzbfGSSgl&#10;qLSxy40bbwAc37KrRIQbU2OdfB2n18rJq0SMPsziwfmBPbl7ZB8+vLCLwy3HOM7pQMkVUTexgRl0&#10;9wLMYgqwuDWF8UCNtZTbDzCoanTVO40xzDkqHAgz8JFldKfflQo36iGLhDFmIodaKDVlucqs5fMq&#10;McYIVBWp0mLAqdUMIDu0KC/oFjJpfcP2Ztq2NJMBxTu903ZVmNpfVPPl2v5/m5vXpi3aq/MI9D4U&#10;Ep/WbBv6eEKHazezEYgvoFln4JTp3kFTaq+OPgOsOgtRTDGXE7TqAfpV0cPpWKjpGhFFQKLX4WbB&#10;PR9msFHCgIg0yJmhMuyb6NUNbRgU57oT4129ABHtVZLUknhYRzi2Ot5Pw0X6BfpMieZpQOAGTg4z&#10;gElo5moBQJVEWBQLcawBcNB7ninHUjywMi8yYkVJa5zej5xb9YxBWu8HAAoxCIGFfisIo3CgEF1B&#10;Jiy7v/1ch5iGAEZgIRAR+9BnAg4P51qBySwimeZgkJI9N5FI719/y65dQ2oq6XrrTdjGa/aWpoqR&#10;Ku/ffM1mkVSq8FxdecfmVt/l/t61ef9VWw0CDv4PLOy7YZHQNa4FNuV739UBCUT8gavYBXIXZhLk&#10;1RO9aT7AJA5IaPFkLAlL4dhkShL4uku4x5AwheKSS8RnkS+aVUkgAVWqnish/1LjSlU3U9SNAO4B&#10;0x63WhhXQ942KnlrVotWLWacH6j4S3Ll8mjLrdVqaRGndrwb5rGNMoBQHu8mp31AtmAa23FbW4tb&#10;GwApVbBbrZPhOzUYSXMdVoxkke3JlnaxMbGDPRX+ARzaVEvbLq7RNjX7d1SzdWxpsAMw8Dt3HvTs&#10;EECQTNneGVccn2iXMwLkLn6gfV9VAX0IKJwgc3a0Tea+qpbxkQtYx5EK1tZd5euDB2tuCvfi0aYr&#10;XNTOZncfr9k9gOTO802AZc2uvPOedKaSU9+0WzfftBuikO+8hh59w64x0O8rqSbgkF6+8ZYNunVY&#10;xrmr4Xjx6MIGrap9+OgMIDm2j5/dsS3Qd0mZfnTuLJJCUVHGPLd4y9FYJSxXoMFKVCmyRWLS66tu&#10;J+1MepmIu2jp8oKjiVXQP8DAe1U56MWAUrcwhHkTPVUGP9PXojiPxeMCEoBHO49VA9brqUwdJz7E&#10;yQ/ksDCBHSjg/nhjly2ctscArOPQu8dKVvGKk2v2QzMscnoN0tG9FpQR1nJUtMEaAHBadefTgidt&#10;8rKzX6QzGUC3wKsIJSzbPu9vb2oWhoHTpsAYQX+nYH0Gt48B9XpZZBPRaJi1XTRwp5N2m8z015K2&#10;v5e1KkbV1d4o3Hu1HbBC04vR+qDhSBat0RFwwBgECpqpWEIeLOvvFQGx8khzROwlW8WRJfe8AEQU&#10;AFA/a/2KAEgOHwjg9Ho/7bEIkiiONFJ1bzrjR1ZKJtGvCS+Mx8dx+tyHM/pgAHwW5zuxFZwWUAOI&#10;dE1iN5JPS0gpyaM5JUYJGjeVmL1J0Hn/dcDjdeQvLOMqoAF4XIXR3p57DbB51xYDmpp9n+uBDQVh&#10;S7CKJSTXkueapTI3XXI9qCrR8HW37CHMMb9iIUs0LzIt7BbgIduQPfMc5wdMQgkVr/G9OMwjfJOg&#10;cwuWSvABOGIZbC+7CFAjaSoLLlei2T4tnEthi1rpXdJetxWP1SoARznnchvZZBSpUoNxDOzB5aFd&#10;Hu842a5lFe2utk5UtXMU2ZLg/5S12ow5QUIbCUkuD7DFHgFpuJZx7GQPkGgRQDrNDBG/ZYN+2rrY&#10;xekxUmYLm+Q7blmEissOYSjYdQ/bHRH8tGDwGHDZR+LsnROUCGg7MOBTguDlHT4HOO496tvpi3Xb&#10;2e7axYMN++iTE+x23bGOSwDn9NEAmTOEtcAm9tvuOycqL0Cy7MBCFIB3YRnao0QzhWdPR3blKgOp&#10;jVtUMHSVqKAsvKb1lAWXpHA7dE1dc9n2m7ffdRTt7umu2zrtex8/tocXh+71k+cPrFFM2f7mAKmh&#10;op5pogdaGWNShl2LohJQxEFXBUxK/GlKLIDjoz2hiHm3N4e056JLdAUYcBWKzfkwAi/a13vVsukp&#10;y8A63KImIkoiN2tRdG2qsGxJ6GZhEHabuHSgiLu7ORr6cUtgQaNzXUYbZ93XtBeIvY3u22EQdvdA&#10;cNjDMaxDu3JrVechIKA5+G0lO7t5W9tgoPn+gHPv7QIIDPwu1PFEJepEgItzItBGzhWQHR7BMAAu&#10;PchoA1BZY8B7nKfZx1BG2iwoAaBk7R7atNWkz7jW02Mkzojo0wu7UuxMDQfGaEORBfMiFZaQKcs0&#10;v6QEUd8D6EoarK7MuJkjP//7tc0ifR+ABYT5O4aeD8vB46tuI6RAgL/DY5CICwSiAEDUC3MDmBJB&#10;K+RhOwk/4OyjadOkgKVSAUunAzhcwIFIMiXQoCFVdC2SlyvITdXuiElOIVNu3XrP5maQqFNXbREb&#10;uo3daKXtTRjsbc3k3Hrb3gY8VD/ywQ2CFMzjXQLWux+8Zm+/8203+3MVKTM/9x7MVTJHu5G9Dbt6&#10;1zywkggA4IOBROI3kDM36B8xD5gVMsYXmcJ+xhW0Ee2hCkONYU8p3tNWh0HYh6pT/diQEqnKfSTi&#10;86Z9b+Mw2EJZJfWALexEGzPnlDsBWFWz0a4RILRGC1nSa5bsIaBx93jTXtzdR6rvI41hKV+Nn2Zt&#10;ChX+bmtKN+AWeNY24jZg3Hf38rAJFcjlbVtsxOU/MtbcoA0JJDDm3nrOOj3kNkGmy/sqChTItOpp&#10;JHDGRgDRCLvZgNEMR2LI2PIekkU7n8FE9NAsse717YpL0G4h2XdhJHfu9O3Zk03sFYlzqBmdrj17&#10;BojcWbd9mMfpww1YuPIbfXvybNPO7vXtjP/PzlRQNrDjs74DlyvXrqE3rzJ4t6CTUEsN8AygodyE&#10;kpDSq7cBjikARaBSBTAkVaqFpH352RN7fv/Efsjr48sj++TpHUff/Bj6eB8I1WwgN1JLRBIob0xV&#10;g4sW5XNNn0Vw+kJx3oqwhbhbX8D/1TkoJcyEKKISd20oM+t5z1aiRJwABhNk0FWirP1JAaIoDETl&#10;xdW2HzmQwlFBXhz38FgorBWjSAKkwUjTqkT/LRB8GzDZ3a/btgBDhTjraEscW4moTTpawHF0CE0E&#10;KM5A7x0igjLSOvepch6nTbtE+uh5MBvIj6NTzgOrkKxx+Q1AQ0mv40O0Ju/pe0pOtQEN7f1wIeYC&#10;g9kEVHpbGatVVdwVpIVcxA/DoAQEyisE6CtfUH8jJXhVHYfLNfAqGRNOSs6s4kAAggCC1xAtCZNI&#10;Zb18JmDA8TnveLm9z7THSb4UJpLzezleaYVCGCeJ4DRR3g9bscjfvJdMc0ye12zIEtkg7ATGgYTy&#10;BcYJ0lB4DqmC5EH+eAAPN5My/R4g8Y6b0RFLldwV69A0rGMfMA8lSlVsNjf3js1ib7duKQ/2NuCB&#10;PSJn3gNE3n1ftSiv2zV997oK095C3sCCYcLXOOYaoHPzhgrdOB+M+cbUdxzAhAGGVAbwxD7UFLT0&#10;fwUWmy7MWwxg0FYSSV6rjTkksCpZF5AvS5YszlmVIJTEppQLScBM2vW8qxRtAhxDmMZ6v26HWz17&#10;fOfIDja79uB0yz55cm7VDiCh6lgCoqROSzmNYdx6GwErDqJWaUdhn1oykLJaB7kD09TSB03TStK2&#10;+V9PL5RU2YLpbu9iH7AWTd1ral5bHnY20q7+qAPQbAAoO7sZbLWC7UsKaQlDxU6Rz0dI6+NjbBw2&#10;rf1XtRG3itN2eU/1R4cEvG3A5PS86eT27i7s+rCLpIdpwDJ+9OWFqzp9gDQ5eTKwg8ue23ri4w93&#10;7PnTTbvyHhpUc/xTmjYDJJYWrxHFoJyLymQvm88/bVO30ZCeGzYDgORTUUDiELB4at/98IF976MH&#10;9sWL+/bi4Zl9/uIe8uXMGbU2Gtbydy/G7keWSE+LSkcx+nBMUXOOcwIqwdtQxwWH7MEI0QON6418&#10;YAthKCfa1tFOZdmhm6HMB1bIQSEBHZ+m4EpECsmb9BIDFKZTc65K7wBH1s5Q2iN187DldiDrQ+36&#10;WyXrwxy0W/vlxbjIa52Ovbiou1mX0YmYBghNGyEtesiJIY4/gDE01nI2RKf2NHg4//pmlnNowERF&#10;U6aFU631lA2JAtqTQiDRRu9uQB3behZMO2x6hklDa2X6qg3gXENobT1sWaRaJERfq2+iOKMiesRD&#10;f6zQT8orwKgSPsDVB9gCBkT7aNLjGIC2UMwACmleY8iLaBTngC2IVQgssvkQ/cvvYKzNJtdDH7W5&#10;1v52AgNOWLWWdAa5hhEqsddop62FAdcbKau3VecSA4CCyBMf46aCriUrQ8kj8WXzAGreAJF85aYt&#10;+24DJkrGXnf5DZe0va1g875jqzdw/uvT77hdyK4ToD64rmKwt9xs3Q0AY2b2XZfcnVkS8Fy1aU0n&#10;30A6CzQAmGtX33DAchsW45KuMJpZZPC8qlHn33XBTjN+rjgMsJLsnkJia28RMY1FbU/puQ6IzLrZ&#10;uowrEZimj6cslZyySmUVpjIHKBKQkC+ZyqLlM9haDqmSjlkL0GhW89asML5NAlG/YSd7a1ZJR+z8&#10;YMOe3T+yGsDQGIQAjqCbus4gMbOASSHvsXpzhd8I0J9+08ZCjb5qeGAxSNQBILGD3eohZFt7BBRs&#10;SMHLSWzseDjkc2x1hN11ugAEjGNzN4ujI4EJbpvIksPjlguMd+4NkSRFNxtyQDDcR1rLjh8+6doa&#10;wfOQgHiEhJatawvG7ZOm7WmjpcvxM3qU3zg65ruHfc6xbh99pORo285UWfp8ZBfIlHvPtu2KCn+m&#10;l67ZApp0fvEDN/Mxs3jD5gGPxZUpNy2nzWxXaXL6i+NtQOLUPqL9/MuP7Zc//MSe3zu0F/cP7Psf&#10;P6ADT6xUjDsD8zparSTavIuggcA8g+UFLAASDwMoOYNGX/FOwW6uOaN6H7mk4qCr738b1qMFTQx8&#10;4H23Lb+m6VbRtav+q64YLJsnQkDnhco7m2NnF7PoSlaA1lpBukOnHtB5WjPRVmEVDqL9FoZ0/gZA&#10;IAbQHMBUtvNu70mBw5pbqJUFLJLWXI9bnc8FFMpNtPi+st9aPj4AGLoCip0sAMLrugq3tLiLc0M3&#10;h8OYVQdxt4iq2o65moBiPeKcuaSIjyRIwQBE/cMCBskHXjWros9iOGoUqREDCBIwiETcwzEe+nDV&#10;cqUo1BoWkQk4JqC9WbVlYy4ftF6XKIccaneUrMsAFNw799JDKm1yH5sYYYeotSb6O5Ah5lypuB5l&#10;IcBr9JK2BUsa9tJE0JCrZE0iLTVFHAgSiaMr42SoGzdNCY+nXpUAn/lqdkeM1a2d0Wza7HhjoIVl&#10;SU4CE8xRla63JH9hJipGuz31NrL4A1t2RWOyw2vOFq87UFHxmkBBVa2wDV61R+ptFarNIWe5hgXX&#10;btgc311CMmkKeGnpfVerIpDRTJMqbJfcFPRNfuumzaniFltXPkbrW5RQDYWnrAgziUTnrcVrG2BX&#10;XqOUhyWUc27/GbHqNZqAY3u9BXCs2/FB2wqtEOMCc+zETVsVVmt6XlCcoBG1OsFDCzaHMJBKFfYC&#10;I+n0IwDD+FGbbWy42oham7GTbbY72BegISahxOiGCgkJaFvYuSpNVUR2fNJA4jZhxR3TytqTM6SH&#10;WC4SXUnVQxWAqTgMGb55CPCoQprv7p5pg2ctu9AyB5jxUQvZ3HPPPToHRDR9e3LZIDD27fFD7u1U&#10;Tzns24Ona/bg8bY9/WTdrqwEr9Fx7xM5btiqdgBDr7rEGdEuGBQLUPJrho6+bfGYzw63+67w67On&#10;l06q/OR7z2Eg+3a6N7RPHp/bqFdFfkRxAOgzDpGIE/lEoWOi1oCIMvPKxtM0o7IMII1nYd7D0N6G&#10;firz/roDD9WPqCBoGqNaXmHwVfcBuHl8N2EdM0RppA0yJw+Sy5G7OIEWXA32xpvQrmtpNJ3egwms&#10;4eCdLs48SjOQRFmOb7oFbzj9OqiPwwtI9kF9RwlVxcngjziPgERMQ88laQ+IykSKLnpzbRvH03vu&#10;eD15LuVyK1ucs9lIEK1w5CJ6tx7i+AgAhBNiLCr0SmeRB+UYbIC/kQOlEkbE9ZV5r47Da5u8LkDU&#10;wtm1b4UeYaE9LKR9GxhVC6fWnhyKWprS63Fd2wDm1ibH83cXg9OT6fQs2CH30OfadM8dztkAAFXO&#10;Lnk10kIs9YObDUhaX4bLvehZsdVG3PJNVav6kJnIopikEyzSP2ermqWBMQr4lxZuuToc7aAutqEp&#10;4RkxAsBDDru08oGFw1q39D42dsM8/huWIPJrz4xgUNPCfIfPlM/Q3qgemIualies+m/b8lf1KIsr&#10;OPni+26afgFJNA/4LMI6lJD1fDXbpAStj+vTbNLcvACKa5rW7B5ghv1Mc52a3VPuTbkhH99b1iwf&#10;AXKF7yiBv0TQTMRmLZNchmEgJUuZr4q/4tZvV2y9V7PD3aGd7a/bye7A7l/sOrsqa1cxWh7GoY2C&#10;tL1ED4nSbiM3Nggg/C+2UQRctFNZl7HTit1GU/ujAiawk2oLQAE49GQAsb1GP+byYiPGeA32OmLM&#10;DmELQ+SNCsW2kOHrSPMTQET7u44LvVo2AlA2dpHTWoUNk9DDxra0WJN25652c0eKAyq7MHEtSNw5&#10;qtr5pZ4KyPuwF20bsaMiMtWBAEh7Kl/QCu7j8cZEV/TcDA3yPAOh+oAVpInociYHFU4qsbaMdFiE&#10;5s1YpZyCcWzap8/u2g8+eWQ/gGF88uTCPVPj6b0Du+R1e71tqa+0dBaNnFAiDvCIQ6MTRNEoGjmU&#10;IIoStSRnPIDSvJJqSKVbAId08PtqV6GpaNmbUFUlZWeITt5VgE2P3Fu9CdDNWbm4BKoHndHLeYbb&#10;OAvG3xtBs4moLZxj/QD5sJ22/iDjwEXgoeXsB/vImiM9GAogkdPwnTUlpXgdQgM39rJWx+nasAuh&#10;fhe20td5kSVKciqpqXUaelJZH4AaAFCbO3kXKeSkWwywMt0jBr0PKOnJdJ2+5vj5vVYSDayVuvwN&#10;qHXVYAQtDExRX6tKG12AAoffRSbtcj37sKltfsNNzQkMOG4TybGzV3bZ+p7YFPc+wICbnEfTf2Ib&#10;Hf7f5PODXSKPXjl+i77Syk3p5jW+d4EG3lwvcS1co/ai4Dy1WsLqXGcIxhOKaKtHgEPFaD4Bh9gG&#10;Di9ngzUu4GxaijA3A1NQ3Q4g4J7JogTpHEEJoFBuahmpIOAQgOg4TdVPAwR6ZovYybzOwXtT00qK&#10;6jzXXFBZZrxTqg2KTMO2FiyemwdsZ4juWpw27xatJZAVBWwhgmyNJBZpAjbARJXEmnaGHYltLMM0&#10;lpAts2IfBC0B36JmpmjzAKDYtWYAVcBWyMEYCykrZRO2hjTRjKF2+hLTuDge2d3DDfdohMvDdRhE&#10;ygo4vhb/1TpRxhCmQasSAJqwuRbSRNsXHsF+D/awKZio1vMocVqglWArDRhHHeZRY+yrjGGTwKVN&#10;kvqMox6nKRvpKjDCcHewg4N9JeoJhtjgOnamfVq0YbKqRt3+IfvafU1TuipP79tdHF5L9vXQ7wOV&#10;q5917fJhz+U7NAt4DEBoMealEqRa/X237UBDU7EXDzpuSwhN52o5/pVl0FoI6w1pRSFaOrNi+arH&#10;slmP2wk7jIP7YSBiHPVq2u6c7NhT5Mh3P3oIWBzZ9z99ZJ89v2uP7xy4/UcFLJlc1BU0pTNKwAVc&#10;S+d4TUOpoeFJ0fPIMrQQ5hGcdVN5C4oGGJOb+lXOBbBQ8ZczQGXVVSoto+RV9FLAIc2tQTqig7ag&#10;2+tEWjEEPfNFHb0hHUjU3dHMBs6tXcSUndY6EG2aLN1fx5lbymh3E46yj0Dy0Z6WQ2sH7Ap0DsmD&#10;BtXzZra2U9bGmTZ4T0+nEwvZ5jsaTC2NrzeT3DeatqLHTSRgBYAB4OAy4kT1tS3p1xKGkEaHandu&#10;2A6Sqsv/I0ChD6sYAl5KlgmMtN5BYNaFXWinLDm2dv3SE/TWYUbK0ItduO36AIoN2M8AdrS9hTQD&#10;jJRr0f4YW/swDADLTQlyLf11rh9AbEqiiElhnE2uVdcoKt2mnypER7HFRMpjQRhjKL4CeGiaV/Ug&#10;YgnKbcjhNJsCa8Q+FjQNC8Nwpe+MlZr2Mg3h8KkUsjWhfU5ViTpe2buA7WmJgRiApIsKweZhEwIb&#10;jbvGW++vEjB8HC8JIlYhObQI8wyFtQZKMyBLFissm7YVTKbniNYrjMMyUdzrNuyJZRYtrelXriEW&#10;QyYDemp6PIfYtBK7C/iAiuOcfNG1LNy0fDpuuRSSMOx3syi9RtF2hg07g12f7fTs0dk2fnDXnmD7&#10;Gms9b0b5EUmQMjJH20M015EgsBDlt1QE1gQwKgDDUDMsBJj1LWxS+34A2A3GodFEYjZj2KHsY8x8&#10;+3xHj+yUnVWxvzqvzQHjNSSA8B3lPMQ010bYCHa8rk29sbsR39dWDZI62tpBC+q0z6s2qhJwaAX3&#10;nXuA372+HekxmXf7Tp5oOvboQs/77bsHg7/Qnqm8ase7k8ue3XmEVFHSMxrRgrJxMVYIFpCAZWi6&#10;LRzFaMJEG2X0iTLtVs4e3T1ygBEPeF39xhcfPbAfffe5W/D26dNzR902tmtWxQkqpZjlc3Qi9Ns9&#10;LU3rNtDjKaivNhxWTcFKYJYoIKNDlyojD0hMz77naKgKiVwjQogNKVqoDiQYWXAzB6o7yABKHQxd&#10;HbiGfmsgV6rKReCMYhxVmIfm0jcZoGMxDJxJ1Gx3B/aBs2lWo8t7A027SgrgiGs49QZNDtRkcAQS&#10;cq51nLzdihH5ceoNBrurzXqjVlKkaYXdk+20/WEFIylD8YtN9DF/a8GUNG6Z46vDqNW08nWUsOFA&#10;e7Eib7iWNhFHj4TQNnp68tqA6FIjAhWrEc5Pg8Jqd++RAGhEtGrEAIMoDq+agQjMAQPjXkejCOfi&#10;/PodvrOrmR6AsU7kq68lrMQ11DDMLsAmCtzlfJq27nJMa5cG4KiQKVNAoiQ9bgbFj2T1YwOqu/H5&#10;AQBkiorKFpaI0oyHpmFVq6OCNDn/1KzaNbsNAGiBooLSavyWxYqzFk7OWTw5S5BScnJ1LDFURo9E&#10;1jlcufr8uMmJlbtQmbxyH4HAFPY4bf4wLCKmhX7IFxzcI2YBS9C0sKSH1u6k83OWKKzARJbcU+yU&#10;lCwALqnEAjYJwMBcosiRcFazLsq9LZrXB4gQyPy0dDI03sW9DPMs56xaJMjw92jQdFJlf0Sk3uoh&#10;0dft7HDNMlpwCQPSfh/Zwng2Jl9ZRooump70n9RjRapeGAQAgHOrylSLBLcPS1/tAyJGPAZ/Pfah&#10;IaeHsQpM1gGPLWxEwaZNoOtrlgX7G3CcmKaS8LJd1QnJF/aO6q4WRDJ9tJOzk9MqAUYss+BW16r8&#10;YHu7blt7SJd9LaXo2tH9vh0c95AzPbu8N3R7y2hRnCqmP/tk385P+vbs6Ya9+HDD9ICqK16fchoM&#10;LJ2mnIZyEwnN32dhBjAESQsVCqk6UM/OeP7gxO36dbjZhWncsceXe/ajz5/Yl588tO8+u7QPHxwT&#10;8apEXJXUQq22oP9ESD0guQ6NL9RiFsfZHZMJjpdcq95jFqOTPhZIKGotYSheJU8FGFBVGZcKjeJo&#10;bUV1PU7SLX3GueQYSlRuK/JC3/ePtRmOdD7RlYi6ezROhLpVizhLC92oXMM670kW1GEtVZy42gm7&#10;hwnVWkpwRZyD6/kw2gVK29s10auin1rNqum2GiBRAyzydWhmW0VbMZfrUMRp9TiPMurtINfB3wO+&#10;w/t1FQdpdkVAALgMYRJ17f/AeRWd9FsN3u+tRd1UbpfXBhFLiVbtotXooX35vqhtRU/h4xraXGur&#10;GQU4NAXI+/xGhfeb9E+Xe1NBUrvN/dV5n2stV8MOhOp8p809arpPj8XQZsFdfr/CsZli0BWSBUMq&#10;PBtvkRAC6AO0cen5oq0wdgs4qypWxRrcWPG3pvBdst2No4qyZjheq6DnLV5etWh+kfNokZ5m2rTO&#10;CAYiyQMQKWG+CiipoE0sV1Wwrlx+RQ0pAcPRTF+AgKNXX1AzI+NErQ9b9vOqQKR1OAoyyqH5QvwO&#10;TCNZWnLbKsYS2n1uzq1VKSF3E0gbOXhVhV/IIG1ZqLqNajFrtaJyHDC2OjbcKNsGkqXH31tDKP3J&#10;tqucPtrvuK0P+9hChmDWbetvFe3Nwz6Xud9lwCvothsoNbW9Q9Aam3HsC7vCDqoCf8Z5DdnRZGyV&#10;M9N07NlxDTmivBWBSrN7WwQ3/j5GWiqwbR8XYAB1G8IetQFUDya5uaXCxiLSRbktvZe3jcMyMrro&#10;pne136umZg9Pa/bi+S7HfZVohY2ccN5HT7bt9E4T+aIkacvtk3rv6dDtNnaqDZZPBrZ/2oNx4Ix6&#10;0peezapHLaaREumiSmIjIDTgkfFZKO0BgQP24HTXvgAs/ugnn9oXL+7ZL374sf30e89dua3YxtHO&#10;uh2DwKPtKpELGg3qbe+o4Kph66LmRDPlEHLlEIOz6qZqXQk1g6sl3Yo2oqOaLltyjfcxpJUVGR50&#10;M7OKE0XpHKg6oLAO3dMWeiWMXs+orTAAJRy6UFbUjTgducFvVriPUklFODj9WoxBDbmkVQk92ucc&#10;mm/XtnfNLtFgW05NNAAIqvSBNqvRFvraV1MOrbUM2ii52tCA810GvNsHcMoCB5ycga8R3fMyEiXJ&#10;uJ51wGmfgVtXgRcsRE5aAfAEog05OwZU49pKejAWICDH7cEYNqGweoyirqMmoGxicPou91fDyZsC&#10;QCJYDVDTd3RubcFY5/8OQKMNjNsAVoHr7XMdPfpkDfAscy4l5JTZFzhqN68S1yMwLldCgGnCMZRs&#10;PkxUXgasPTBRQITx8obmHeNTVerKqhYiIiEAD8mVOY0hMlJrZyQ3Fnnf670F88R5AA09r0dTkxVt&#10;3deWHIYRFFdw5mUCyDjZqlJ4SQity1nmdemrFc8rfmwBYFHVrPIRfsAgDAsu5hecDEogR0IwCF90&#10;BiDgOvVdQERAo7yddtZXPYxsSfVFmkYOADqBxJRFYB3huGSPigkXrKFtFaqwS82m5JLWb9cceGyv&#10;d+1kb2Sbw6Zb4HYff3h69wAGLWam2S8PwOHHTr1uA25tn5lBMhVbvF+BIZe1y7qW8/us1wnCJDK2&#10;qQezt2Gv2LUqiRvYVbkSJlBE7EB5tirjSkBqYpOqiBZblnTeUI3SYQ1QgD0cajakb6f4mTae2gcI&#10;Di5aNlwrwSAqpmfoXroFnONd7bTfjB6noV3n9dkm51Fp+jEyRDkRFUhK2ugxmqMj5A0Asqm6p6OG&#10;ffzhlnsc5hU/A5ZOoWU1559ThjcBSnEzaKQmxlkshd00YLkQd6Bw52QXitZ3C9r2R+ii0227C/I+&#10;vnNoDy+PQOFd24ASKcnWUIXknopb8hg6kZVorEx9IR9wEkMFRMrQL4lZKDuvQSZqaJBXtdoV6eTR&#10;dC6Gmswsc20+FzE3QOSOIqgcGKdVzX/FORKDvMdvaW0BIKD/ewxAG6CQkyjK65GXJZyyUolynSHr&#10;KPJzrtGumISmHjlWxygSEKEFLh1khsBDMmUAMxlCB7WFX4fWlUzR9+R0OLQiRhMnPDxtIFGIMgCB&#10;dpPKYxBah9LFqbUJ80DTcpy7h95VefKICLFO//QAEiVMBQQlvtOGudTFhmh9+lQPwyryd4t+1fXV&#10;cHLHlvQbAHKZ/tHzQvZ2lGwFAKG52n6wDqM52GcMAD+xoibsStWMMsh8DXApAZTIriESqQP4tDnn&#10;HnQ2j2NHtIlQVDNssI2o6m9wUJ8k5pSTGnrgkweQ8Pu1uvkWUR+msIJswcmXojdxqikrl5AIRF4n&#10;U9JE/fw8zorDwl708KRYUmtiVAErubxoQV5lm37AweedtSRM2AsTCSOlw4BXwDueORnnuuatVF2w&#10;Xt+HREEm5ACkHL+VXQSwBCzLFhA7EfggaRSstOHPjGaCCFaqbp3nVbvWVehD1Wusd+swjBINx1rv&#10;AR5V29nougVtWpvy8GLf7vCaT4ddnZLW7GhBYg6mli8EHRMUU1AwK8Mqq7DYajmA7fthHn7L5TxW&#10;ZJy6quVhHMol2R6Bh+ChR6UOYOhl7E7PglFAqjOWSo52OJ9k+WCToLwHeHQLtn8A+4AtnJ217c69&#10;jm2dNO3UrcFq2dZBA0bRtI3TNnK8CsjU3dqVjfOmffH9AztB1ii3ccD/25tVOwBEti/qbqtLLeg8&#10;vAdoHPAZoHTE+QUiJ3x2RUlKldQW85oiQjtBl/XENW1aovLXEk6YBkW165cWsAlpTw7W7RmS5GAT&#10;3XP/1DZ6dXvK6+O7h3aAnFEprJMBsI4Br12QVbtgD5ERZdA1h5MlMkSxMIPsDELTsiC+pmkDixgq&#10;GjSxglEtY7ArFuQYFT+5Z3goomPYDZyuDlso4jiqyGvxflWdLNo+kO7XrIAiNY4vGs5n2ldS9RRi&#10;F3KQCpFcg9VfB81Bfq0RUfJK+ykoB6AinRrRWAxBEb7FdzRtWsZhCxhYhVddzxpUfzhIOwDQoqih&#10;ZnSQCUqCrq3DHuhDPdpBNRGOYWBUdUChCNBo42GX1xhgWAIhjKiGk4u1NDEiPSBIu5mvKY+DM29D&#10;Q7WR7j5Rp8k5xDKGwzBjIgPHUJXLoD8kTzaRZXqGr3YjLwKkVdhGlf6pcp3r/ZyTNzLaKscIHMsA&#10;SA1AKZWCTho1aAX6WcvNFU1dparWuqg+R7kOH4wRhqAILmmwtIhj8rqIQyvxKfnhS952CclYegqn&#10;nicAeS2FXJFjJ7JLRFekZ2HJ0pILBIdEWuxETijWMC4c1MybcixKzC4tz8BkxtPA+h3JVw+MJAZA&#10;aM8XVRHXqkiQ0qIV65zLPaQJ+y4BfvFxSYCYxyrSyyu5xX1oxnBxUfVKU66orteq2qDTGLOOWskG&#10;gEYN2SLQ2N3oOB94eHHg8hzH+ILyIgIw7TSf5PqLmnLVs2FghP2BqkQZf0B5HVvd3oSJM94KKnr2&#10;UB4GqynZIuy0JVsW6xRrrqn2AwYM6DsZDMBXsAU9Z0h1Nar12BoV7ADQ2JO/DZEz2IRW2h7AIjQL&#10;t3sJQGh17HGTzwCWu3W34PPOXXwZ8Dg4qMM0YCh3lAxtjleBP9BG3C3YC59rewm36xjAcqRHcTYA&#10;qBqMpG5XNOORLUKDq4rYSrDJ4XCqDtqf1zLOpT0izo92XSLowfm+3TvbtXsnO3Ro2Z7dO3ZM4+n9&#10;M3t679QujndcglGtK52PYxQzYRutxx0gFTDorNalZL0uXxHRFJ/qRhhEn2+8IlMtlsDAYEFC8BKD&#10;kM96bNBNQ91D1qYDd3cKVnesIWkb6EU98GlH9QoA0wjGk2eg5Ph6YteQz1QYVdZ5+LtUR8fDVJSD&#10;Ga0X3ZPLt5Ug3ZRE0Xx70vJ8rwLwtCRnACL3LNxR3CW3tHPXBlGkzLUJPIpEC8mJuja0xTEHI/oS&#10;56zuACCAgB5YJDmlZ5BIutUlfbqKNoooXCMOLYbTBtwqMDw1PcSq6QwnioEAHhuwgS2uTXJpI83/&#10;KkhLcx9a3wIQYYRdXlX/oV3ElEDrbcKK6HMBl5hRGxBrwXj03Joa91HQZsOwIzExAU5Jmps+qcF4&#10;xGCKSCX3iqOnkqsWjcAQA+PVseHwPM43C1BoZkL5CQCDV1dgNa/Fd7ccmMRigAfyIZqZt2x5gfGc&#10;x860cbHXJf3KOLgWmmlRWVySBhmj3cbTJZ+TAP4EMgYAWYbleGAZAhP3P0xEC/yWYDuStJIjmnLV&#10;or4wMiYKC6hUkTAAh/IYxcIK96lyAMAjAwsBSMRMtJAtjr3F9X5k3iLhZes0qy6fofxGr1mxTr1k&#10;o0HbUtGADVtl24CNaKtMPWw7iXzWtoSxArbLPSbTWku1YJnaqiU5v0Cio4euY3tlxrm7pb6Nulm3&#10;Bn2uKfh15HuNMVVSvcn7mkHTDNg2gLB9kLH2NpIFtjmERXax9yF2OGSctCnVeMOggq1tfZXH28rZ&#10;EHnSVVJctR4AyeZh1Z4+3TRtgXlwWnJ5E9V7aBJDe3ys72rlN7IEwDiCoVwAJCewlnt3unbnEoai&#10;Wcudpu2d6AFmAMw5wFHMR6DJSTsBRUZcgLbtH26g8biBJrpbUS2TCtjR7rp7RuizB6f28ZO7dn44&#10;om3ai/sn9tHjC3vC6wMnVXbcpsBNjLiqHZSIZg0cT7MKbdDUJSIxxnSaqJNaxQi1chOjVEVkymfZ&#10;tB/ajLN3c9Yn0ooyD9fQ7Bh3vQoQ6TEKOG5dHQzNL/NbOZhIU0DAsT2ct7c9TniKAXRx4tF22upE&#10;ASUCS5ITvA7lPERX5Ur6OLC2v69yTj2hv0AkrkMPlW+o6j74W9WYuwdxW18HJIgIa5IVYiKDkAO3&#10;5ldRXhFaG/UqkVmqAXxVPyCG7i36LCN9W9UOUz6ikjZiltaVwwNq2ra/hC4ueCxR8VoGWZatBSyV&#10;83IOpB3fT/G5Fr/pvCVFVW15pzoAvqvnk+iJeHpcQpd+H3C9A2RalWupNzke4FAup0kfdZGQNYEW&#10;fac9Ior0rWaBNGOjrQw1fi3uuQaQVQEafTcJ3Q/BBANEayVJ1fwhPVxr1kkHP4AyBwNYVHISBqIW&#10;QzZkSpIR0vx6kDmaP0VQKNOk/avQdWSK9ibNa18MnFAzZdpXRbu4K9GoTYS11D3O95SUVU2R20NE&#10;Ukn5L8DDbaMoBqLfhTXoGbm+oLYVnLFQeoGx8ABEHoIRIIJDa3tAybhG18u9Ii/4/SSglee6Isgp&#10;ralqVHNj8Cjl3FJ6n2fFLXDbGrZtD/a9O+oj8wgIfK/KfdTqgJDYTWPJcgCTZnBiYlJ8lqL/kwXu&#10;jbGvMHbZjM8FQlWU9rBFMUjN4DV6mlJN49hlu/+4Z4M1mMRO3uUsds/q1tvKW1sFfhy3NSraMc6v&#10;Op91mIaWMKxtcPx2CUmtqXf+3iya9jLdOQIY9kuMLbLmuAa4FNyals0dbfHA9/lse69o2qD77BgW&#10;BdPY03YR2rLwvAOLGTMWFYztACxHlz270mjErb+jJ3+Pp3raOJL0U1vTc8oZ4Lyb620HEk8fnLul&#10;9J88vWefPb/nNvH57MV9t6ReC99E3zbW6i4pJ7osSVDC8SoYsZxd04y5KhqQKKdnWog5aNv8QiWA&#10;cQEKyIIKwFDGuLVPQZVzlHDiKkispKcQWTsrdSQbaGIiZckTQEMby2qGowXQ9TlutJFiQHBofrPa&#10;5jfbouRjB2k4Z6Dxmd7Pcw1yXOUYqnqAsdYYVHDiose9X+sFYAB+29wWMPmQSRiAnKGGweCogz5R&#10;BRCTYaRoGaJpKo/Ra5MhtGwdOVFH4zZbAb6n8wMoNS/vIQP4XBFYG8fkcZIioJEqe/g95IXWNnBs&#10;uc1nGHehzufQ7lQFY8cJXfEQgKI9SXJFQAaAygEm2lS4jLMUuZcs5yzx2xV+O8Pn2py3DlAN0dBd&#10;gLGhe8OZCl2+L8fGcbTGQveecwCnJCogyG9lkReRqGZW5qH5alqrooQjkgF2oaY8hLZV0M5swcSs&#10;y2UE40RhnChC02+kAQu3qTH3UeZeu4yhGEE2O+fuTQ87r3JNbUC4OQg78NAWC5KdcRxOC//0+2Ie&#10;fppmWLTNgGM9Sp4u6zpmLICECcA+AtE5F/21jD6V1YzKDEA87xKh2lU/T98kuY6M6pf47Qpj38Am&#10;BLra80UApnxTvZ6DKRFgYKza/LpAPxewH415EaBPY2f1xqq79jI2INvO0p9a8a2xE+CXZV+MVwOb&#10;LalfBT4EV8kPPU1/ADPvI0PWYA6aCRnAnjcP8naIcyvBrvVVI1ftqRJyTbcWAYi8W7My3AUEDgCF&#10;A4AAgFA5+S6M40gbHR8hSZAwqjbdUWEix51fNNwm3Rta2Llb5XdKMA8xlIL1N8quLF3Pa9ZWEwec&#10;4/7DnstvHHCuK1qToHxGA5pf58JFX/VENU3X9XAwFVadHGzZ/YsjwGPLntw7sXunuw40Pnpyxz58&#10;dIlMObe7p3ug8JCBUfl33DY3tLpvLCVU+CLW4fIPdFCH8yo6NzGMDQGB2AGfa3pVkVxaXZl/7fSt&#10;6VGnGWkll1fAgAAUJRdVSyHaX4FhVDinNLlWmWZxooZmNRjcoubQaTkcMouTKXppw6AWxtIk4uQZ&#10;/CSDmsdYlPnO6lgMNZ0FAPi+5v8bDLZ77igtkcRp+T+NUWhLADm4WESNY9eUY8BhyxhfXefNc6wy&#10;6zignKHYgT3gvJJwijj1hhdmFeReOL82Jipw/iLsgN/XNKqcSgasBy6VMEhRbUXtHCBW4O9UCeNs&#10;C1gAJI6rcV0NfkvbFXRhUzmofhEAyJc5HsAqA1ZDfltJ2Sx/92Fyen6NZIEiY77jcQDWoe8k0RyY&#10;IR2ynFPRNVfQKltVkKqOZtG027o3tGQrsA1v8Ks8waIS3LdsbuEG0R6HzSoJOgejnB9vkEPg0KvG&#10;o+T2GwnS77ofwJ37Va1DVuCJk+W5HzE2sa06fT/oI1sVuWEfEWSTW5kLaHjcBkeaGp7mdQxayq8I&#10;RLTLvkBFiddodJ5+V14N4Mjfds9eqTUWLaGVslxfKjve10V1GLkqQFbTYkJkWXzRIikkFSCYU12I&#10;QBugayk3geSulBh7BS+uvcyYaucwscwMr7k89gCrVKDI03L0dwnbyxMQC9huB2a3fZiyA5x8DSle&#10;heVraUAbe+61eX8vD8tNu9xFB1/tbo3BZA32oF3DRloFfowsWSu4BZtdVRgfj2s11mAcgw7v85nW&#10;payt6++8qyDe2edv7HWT97X0frRZQm3ATFwBpJbjF20XybO1n3NrWLZ3AKS9KjJc+84gVSpFIrR0&#10;MhS/KOcj2msGoTkM0QkYGMbSRuPdPT+yOyd7gMe2PYBZXBzuOLA43t+0472R7WwO6SjlBfieUFR6&#10;HSPVuWp1TQ9CndegyYBBH2DShjtaw1GCOaj6swOjaGPsej06Krj1JGIRbRC9p521+Ux1FIqeWTkT&#10;EVIzDFWcRw9yahARNXXZICIL5VN5WANGV8MIGwxiRc7P/5pN6DDIBZw9Jz2t6kI+0x4KHSKAcgUy&#10;4DQOJ0PQeRXtygBLVeDD7xX4X9NqkhYFjqvjvG6bObEpzpPknIr8MpYm/TEAhNdgXQUdjwMUMJyC&#10;HINzZACfAr8n9pCDYaS5VgGC5IdkiZ7Tqu38q3pAFeCZR8rowUJFSRuO13b/YgbaYbxEn2iGR+fJ&#10;a/eqLnR4IPnCPRIN9XgAySRF1hYg0ef4jvozjVETIetEyiL3qXvVQ5rT3EuO7wpctbO52JVkWArm&#10;kUoCIOElovoiDqm1R+NaCjEORXtNp8pxvZFpi+JwWpWaKsxbSCXj9HsMUC0AqhXYm6uLUZ8UGMsq&#10;QUJL0+mXDnKvBUhKzqh/BMDqmwb3IUaY4hhtQSAJ4wnO2wosZJHf1qprTcWqhsMVF3IdkjQCkFWP&#10;tmeYsoR2losgswA37dmhneUqLu8xb2mYkfY1zVdUCbrgHnYdyQAwgEc8BXiUABhkmKpTkwQAPWlw&#10;bEMaS7/Vh9wPciif99seDq+ZtBY2oCA3xJZHm0jeDS1+S7nA2pfMrClJj8Rvxlx9za8eZtXqpQhw&#10;Kcf+9VR9LRNQxbNbT4UqUMFXv5+xi/O2XZx1+D3tEVO1s5O6W+l9egKr2C3Y0XEVxlFzSw/2dxso&#10;CW1FqEcxAEAEea0kVz1IX1XX+zUaQLaJtDltwWzKtou80Tm05H+f817RbtUNZdUZvBbRU5nfPjeu&#10;zVkLMIAq4KGpxmG3YVvrfdsYoHnWu7a90betjR6OXSTSq5Ao4nT1uLIyj4OOWYYW74gFaN9GgYer&#10;hwCkKkgkV2kJ82gBFjWaFvQUFe2ku4lEMtysnuyGocuYNAOg+ow8DtzC+bM4mRYU5YhYkhd6uE6l&#10;J0eRA/K+KDyOJjmgDVvayAw5v4p1qpy7JIMUTccI9WjANOeoSrpgCAKZjByYa9eMQ4sIL6dSFK7z&#10;ucAqx7XpWoZEwmaLaAMA6NxiJtLSRdUtcFwCqpvE+cVq9CT/WhtGQX+JsQzWAG6MqlYOwhbEFDhX&#10;A8oMhRY4pFzFIU6L40t61PrKqfC7XfqG3y5yvTp3DlDS7E8T1lXnuDRgIGal3earXPMGfa9xLhO9&#10;xVDUt3Hur8y96LqKOHBJ4MBnVaRRgr7IAeoCd1HuDL9ZkeThff1uGuDQuhC/F+niR44gX1RRqs2G&#10;lN9QzccSDCROtK4wfpksmj8zCzOCWWnfTyRALD2ePdGsR6WqDa7n6R8YBeOV534EDln6SDKgyv2q&#10;hFt9r6f7FQAUSag1VciKxXCPcW03EF1yeRflOgQSrhAM8FBFqVZkay2KAEVJVa2W9QEi2psjjIQJ&#10;IGHC0RlkzRyACuhiy03uvZCDbSSQOV9tVZkGQBKZaWxrEbkNy6MvK/SrVr2qP/U4ixHAoNaAUarO&#10;RnkzSe0qtq/Ni7VGSjVGQ5WbAwqDnTS+lIJl6xgYOXJ+D7miGTiBy5qqQze1XGC80HIN4NA0e29N&#10;RYw524BFaDHm9n4GR88gXzh2O2eDvXGeo9uX/IChbJb5vGbaf0abVB3pIVD7sBOkjduzg6Y9QjRj&#10;s8l3JWG2YDIbMJPzyybnh72sl+xKfZh0Mx+a0lQyTAVAygEoSVgdJAAFmEhV9Q/ICIy8x02pWlOF&#10;Kh1AQElHMYNKRfkGmAbviWWoslFLizXrMNhATys/0YV9AE4djL3Na40oncaRKnS+mIUe16dIk8P5&#10;dC2KxOUOg4LR6KnjSSKwniui3EEVoxptJDDgVb4XxPm4ZiRKj/Osw0wqVRxXMgFaKQ2aV8TFOarc&#10;RxYH0WMA5SgZwKaMsyYUSaGVrXXYz9p4GlQrW/XcjSbf1aMp3fNrYUzaQ0NOKfaTEkjwqqIegUQD&#10;x9aDipRnaPa5P76Tc/kKgJBz6Vm5cuysy2cQ7TE6gZv25BCzEDApnyDmUgc81xgfPfFfUqRFFKvR&#10;V9pmUTMoeo5umePyAKVjIpxXka/G55qZUJQucj45Xl7MQclTMSNpba5X+ZYMkkzApGDR47q7sKc1&#10;xryr8eB6evymu2bArgqTEbjtoavrivrcjwr5lDBd9Yw3NVYF8rJb+6GiK5jH8jRgQKSGYZQBKhVs&#10;ZfWApAxOiI1IdiRw1BigUQU8irCZGCAkJ81oN7jUHKCwiFSB8dUlIZR7GbMP5ZQy9LNKyos4bpbx&#10;iyQBDq7DzbzAMrTaVZWtAo9fVZNqf1aBm2o5ZudvmraTCPphIiE9LXDaJTkFYmkkS7E4jzRZpn/n&#10;YUqLLomaxqaSgGYM9iRZGwH8slobw/iva7YDe2lgQyrCU7JZq69HozT/a2sDwGIz5ZY67OzlrM/7&#10;8o81or6qn5Vz6AAE9U7aKrzv8o6wDJWetzlWCzW3d1Q9KqAAfJAQWkC5xu+sA0JdPusBSnq4lypQ&#10;1xgrt07poGBdpEm7r5kXgQmyZqgydFiGchlIFT1E6gCpo42BtN5L22ZqhlK72vVgJgMAZrRbcVO8&#10;V6RdN7jQXht0BRA2+BFN/w1wRDczghOqpFqFTS0MqgmdKhEhNe2oPIikhuaeq2tJgEJTfWkrKCsP&#10;g5Bj6En1Muoijtztgc4YrstDyIkwbD25TTKkCnuodzFmnFDHKrpWcWoVySRxAu1mVYJ1yHH0cGpR&#10;fuUsMqLl0PU85yvKMF1kVEITPQy919Rpj+tRrqKGI3YHqq7UjtZBjBG5gxNpf0/p/ByAJGdrcZyb&#10;icBA5WBiLJICSQwzroQnzihmoad/laVX0d26nj7RYiTayf/KUSg6NfiNdfqtTJSut1cBpLDbPlH9&#10;XYFlpHKci2vTOfVAZ0U4FURlcdaUHFtAIjlBtJWkbDcBc0koHEcsSk8d074bGYAt0wSAMOQe7E4S&#10;rgKQaoq3Rf/m+X6Dfh8ov4J+L9HfjpnRb0rmFmAZipZ1vqt7yvIbRfogR79XHfCsEji0CAspwb0o&#10;gahNogVSJc1GaH0TUVmbUas6U7kGjyp+AQEtnY/ieModZDMCiTn30Okk95lIaSU238cRE4BLsqCN&#10;mjguu8S4aoZlye3GlUYqpEqwFzGxohxW5+MctEpthesCSBzrUsKZ86SWAQhN245BTDM+Stq6x0HQ&#10;5vlbwKKydb9fQDJeL+P1TVkocNMi2VvIqlmuZQwWKW1mzD0n9aR+rlE5Gl1XjrFWlWhCi0PVj9it&#10;Hu6kvF6L/txcj+NTmn4loGBXNU0CEHyq9KXWUrU2skgOLYNIu8WOqndqYkNaKuGektdLWodjmjCI&#10;+ojjewm3jEPFYEqMHogVwCIEHCM+V91Ui3PriYDatEl5jAFsQSyl2QeQxHZGWVvfHi+03N8r2d5B&#10;0bSyW0v2twGJTRiG9u3YA8S06fI+7eRYwKJNu4s2OiraFfdIRCifdghXok9FJnVNm/K+6Iqm5lyV&#10;JKDQxAhHGzgiSFouEKGIrqJEippaTZvWg3swaNF6PflLzqVEWAatJ5ofwwGVfMyX0dqK0ACBsvei&#10;9kUGW+sktDlshff7dHwbqVQS++D8ApYWEVPTV006/2C7irPxu6KtyicwWA1YRDIJk8Do0wBCjM8z&#10;BcCLAZXzrQ1USqzICkPAwapcp5K1ejRkWt/hf4FLp62pMv4uhwAaHIXPXAIU+bOBxFBuowgoqQrT&#10;RXzOrzxAWSxGTo2M0rkqPUBFv8130zCpLQxgAAurIkEqgOIQEBarSjlHFUhwHmRNDbBJJ3EQAWSO&#10;8/O/cgwDZNhwON5RSrkGyaksoDfEmFqwuRTXJN1fgKWViMxtnFzAoGeEqBq0LNBFivQkDZFS9Q7X&#10;wbFiHKo2VRNgKXq7dRw4RwZgS9LHSgYnuP88/ZLjNxLcr5rGpdnRc0ckFbR5kzZsmrNIeN7lFZb+&#10;usZjyiKwB9U6JMpaWDZL1CaqAxKpLEAB64gCDtnGClJphf5StfCiywt16FdJLdV8ZGAqSY7XbuuB&#10;3LwrF49nllwOQonoWH7ZQik+T2rPEFWLzjqGoYI0LchTNauK1FQmr5W9S16ts9GskNa/zCNnbrkd&#10;8FZ5TSWnYUbzloFZiH1pg58k957CrsR23PNYuL58VjNrcSJznPGVbKI/6GvlCJt97Fa5GiWlGfMm&#10;fSgGq6LEBq+S6KpJGuHg2lJwDcnSw/m163lLtRtb2keFoKxZQoBEK2Ivz7suEd8AALqHMA/YhFvo&#10;CWC4ad1GAhKQtN2D8epnrQDvivEAHmIwW3t5WEue14Sr5q4AQq0RQQlJ1OEcw6/yLt11zg14HMIw&#10;tB2mHlsqibN7XLYrXSiqlu26hCgGr70R8wCF9hHQTEW7F7fTw46t9dBfGGsDgxJtVulsVQ5H54m6&#10;qay321FUxMFgGn1lwOVsmr4k8or6lkt60jnRXFQfY3SAI+rMMZoGKxAVUziVdvUqYMSaGckBOAIZ&#10;bSlfFrrjaC2cSLMJWYBEjCZHJNU+j21R8cL4odViGJqlSTPIDY6tEjErAivOIb2uZeRZBlizIXLA&#10;tD7jtcpvZjMewGtcUFXDsbp97peoo7qJDShoCeosA05Ap5MYap77qmLcikjuqWtEpQyRUA/SjnM/&#10;USJUEEnmnsamGQaiVwQniBE9y5VFWAhg0SSyltHRfKck+VaeB2hxCiKekr3K7sf5TBWXWj6uRF2a&#10;KK0EnZ5GluBvZf8VEXNVjkmO14ZEQkRkzlcHSKoVojjXpTLyNBEy3Q0QTQV6yCkAz82+iN0Aujki&#10;eBxQd2suGI8mwKMZjgTHSe5kAC8lhCWDJL0k4/rdhGNb8SiOK6mAwyrKa98VlZGrSGs886F1I7Pm&#10;Dc9aFMDQk9eSca4X29JDogUkcRiHXhPca5rIrnqJXHHJAUyV/le/6fEGcZhHEmnRRlrnYYO6/xig&#10;40AKAJGciKRnTE8K9IemzROYdtPGWgW+rNW9AIjYx5JyIj5VvaqgbMxGtBN/QGXwMV2PcjNjJqFV&#10;x92OSvoJLGtKhAL62HiRPtBMkTYormLnYrJFbD2vUgRYptifljU0YcOFQsD5Vx6mUKUJWFoEoi5S&#10;WQlQbfGnh5MLSLa3kDvbyH3NQCJflCxViqEhhsLn2pB7f7sAcPA3Dn/vbsv297X/iyqQk9YEPLQ1&#10;gxaAjgAkPZZDbGS0n7U9JIjGTcsZWgCU8i1tmEsDkHELRSV7eG9jBCOBJOwha148H9mVYg4kxNG1&#10;BkT5B9FhLRFvEFlUr9DtYkwYj9ORMjBQdF0/AFqmcDpFOdUZlKGL2phEHSaZ0cbxczhgaQSTwYHl&#10;7I0WDsmxGRxbWly/oZkAFfsoIaoZBNUlqK4jRadr38aUaDzGnYXNJLkeFUcpEdoT4AF0mglI87ly&#10;DkoyliQriMqa9hTt1uxFBkkxTqTK4GEavC+jr0HtlSGPYaSB6CwAgJOWiIK5JYtiLC2AYiC5hsPp&#10;UZZxjFHbD8Sqi+ZX5MRIo3Ji0Ww5LueJYqwBDDqKwapOQElAd1wZulvglQibLs26wqh0DeeAqhf4&#10;XLmZYmGOPsMhcB63d0Rijmi2CBArwbtoYRwkrOjKeVWJqWeFFCoLAA3Ag9N1OpoN4B5wLEVlOU0e&#10;J6qjvVOAkPbYlLMJPFKqbnSPBJh3yT2xEz2CIcu9qbYhipOGszglxycSRF2XRAakOXZTmhw7UQVw&#10;SrUI2EgJe9DUr/IMaVpG/RFZwknHhVnzRHpX6SmnJPJrYWUopCf9Eeljs+ZPA6hF+riGkxa5BqRN&#10;TnkFxiIO0CUATj0TJZlXTcYc47RI39MHVcaPY5KaJuU+y/yfoz81nSlQLdWXrMKxrQGgx/gFtbAt&#10;NGeeyIx5wjTG3QOACbhi3Gc4OmdhPtdWE2JOoRishn6RTC0ot0ZA0UybGIOel1tBBoqplwCCYhYp&#10;uB1367RKAIUqj2sqMdjSpj3IcaRph+NVyCgmXykR8ABrLWrTgkkFOklZt5yC79e0IJPv9nsZV9dU&#10;hukXYSjN9aQr+NuDARwe5O30qE5ww/ElQzZwdDGLNn+3YS+AiTZrGiBLJHkaWqrAe9qTRttJtmHh&#10;w80kx8F2AJPd/bGsUZGgNqTSRkKazm21lJTlb87T28zaFenTIowhL12PQ4maZrkZPaU7XVC0wblx&#10;PuURSk6L48SiakruEe3dtCSfa/Ykk/DZNhcpKVADJPJ1or/YCPQ7rmiM08eVSwBsNDevakrVaaR5&#10;P6HIBg2s4OCllnesITm/aghUEFXSIxRwjiLGoYrLNajriA6Q07RE/YmUGT7LEx1rRH9l3xXxZVQR&#10;AYEiNo6Xri87yij6mFRGH71fkLM0cP7kjCt/ds9ooV9U/Vdt0Dc4ezEvJrDsDDpBlFOeQQxqwICJ&#10;Jrsl286ZFx24aFtDLd1Oilpj+Nr/oU/UVvlzhPMFpZ1VkFTRng0cD0PI8l3lOVJ8rhxAhM+jNEVR&#10;1RjEeK8IiKVgG3mcPsg5Q4BNXNv/w1B0XaqXSANWMRw3JmaRX+E3uacqQMZvh3AO/aaWeof5LQFb&#10;TswHiZBXgo/x7CMHswBOnnNnMmJIev6NIjtgQF+6ncP1aEakgp5eXwQQc+llwGsF1ueFrgPYgFM0&#10;tcLvaQn+gvk82gV92hWLub0zABGtYNVm1RGcOEyL0LcRnZdr0hRopS02y70KCLnnJNeQ430FjAhs&#10;IKLZkNCMe+5rlH5WeXtB06n0U0L1GLVlApxnDOKMeZTjYvSb2GCO32jwXkVyGjaW5r0EfaICuLSq&#10;WNXnYj+ST5rZKiLTGhHLY9vK+cgX9NDqinIXsOsBrEGzhVpaoI17qrCK5jBiW3JY2HsPR60AHj1k&#10;QFk5PU3P1zQJQWDCd1TlrIkJ5QsLsKcCLEWzMFuHODF2s7uN9NgGEOSn1agrdJQNN/gN1S91kSAt&#10;GEULp+/jg+2tsaO3kDZuZmWT92HZ2ihKm07t7ZW4prQdnom5IE9GOr92msu5MvXtzaKTP9qHpsV9&#10;Dfc432gse+pIqitiFe0elAmDUX2CmwLFoaV15cxFHDnnjA82wXt6TJ70fE40lY6vthW5ofxoOj2l&#10;XE+qkpwpS+vDMvQAX+ntAYiqqKZajlwb4AAQRJM15akIpUc5aiGStgLUalfNvKgiswCYqEArxTmV&#10;AHVPRNczMDCgLEashzCn+VvRN6yoinFrR6gUTpgm0rjPlZSTrsYJwvwdT83gMER9ACOJE+T4Xgya&#10;L2eKOCdV1l9RT87G+zhjQn/DUJQoCwEMGa41I4eBwmoGRpl4VWtmMjJkHBonTmRmnYyI4KgxgQoO&#10;KD0uQCshqTKAmX67BnjV3HQkEZjflVOmuRY5fFlJT4xcIFXAwRVNCzWMmXvR+2IeYe5HD1XWPhf6&#10;7TAOkuLvNM6UlXO736DvGMdEFOfU2pHEV9eimgUit5xIU8AClTIA3AKIx8C2AuhzPn4zx3nzXJ8K&#10;3MoCepxNRVHKR+QlEQEel7AksucYmyy/F88QrbkHrQ3R0vpo7G8kjJKRPlWaAigL+t93y5b9tyzI&#10;9em3Coyzyrkz3EtObFByUNKMvgkzzmJ0kotiTVoJGwK8g+7+6WuCVoL+bjRo/J3jcy2wU5+nlJzl&#10;GsXCYnHYpM7J/ZcBBNW4qPBM0+xiq5qFqyvZzvvKZxWxRxXatQEGSfYi/aSE8RoOrIplLZx061A0&#10;+1gbSxZVQ7dGqjYNAxpiQrzn6pm0LCAOYGPvSKBNHFqTEz2AptuEuagMguOUtHZLGgATVZo2+U4X&#10;4NGWkz3YQkXSCLZdaUb5XVWiAjryN86vh4YdHqqoS88Bgjl0cXzki/a3vX/Zsf2dvO1s5WwLFiFW&#10;0eNvVY/3eL8NQGhGRvva9LaQOrtf5UkAkyuSAJo3Lyo7ri3XlBzDyJJVVQwqY7xMx6HxQe9GnRsW&#10;7RdFFZPgb2ncEq2Cc7vpRjpTCbgyKJzOiiKPKzaVqS/xenRQI2p6x8kiWEie88QkIYjukhIpgCyL&#10;kekhS3GiWAbNrLnyNA6uhwvnMZaqFi8x+EFRfwxKqy2LOJSMrVyRoyxaE3BT1FAkKUKBJQEU/bVf&#10;pZZhqxIwRCSL4JxiAHKgsqK2QIHjlK+piIkABFHoa4zjIzh8kahdw7ma9FeaqKboVq6v2pCBS2HM&#10;el6MHtuQb6PL+TwJIOX5nmY59HR0XYN0ewSNX+Xei1ynQCDBcSmMWntnpgCnjHIqgJ0ARSXVGSUN&#10;MVBt65jBaeUkAhhdexhavQEgixV1xeAAsbieyI7jRuRUnDfGNYi5JFXWzWuUa00ACiH1IewqTj9m&#10;ulwjjKbd4dqJzC4nxVgLLPTogBQMRFOrAlnHgFwugT6TlOMcLv8ix2TsBLoF+kHSIsf/qj3J0HeS&#10;Xz6kiWYvtPzeg2xZXkDGLI/zCkuL2oflBv9ftxWfnqNz2/z8RthtEQjzw2ZUBuASqrBLMTgFqiq2&#10;WMisWIVrUul6NosUAohlLwpIYlapkhLP2N5agn4nCHAOAW2E+4nTJ5E0zJA+KWGHDSWi1yI4No5K&#10;YNQMmoJnVlIXidFG2u/gtE2OLTG2Kj/QLGF5ELWelksAEFpRXdYMJM7fWdfSiYiV9dstxgrnrjdi&#10;Vl9XwResg7HVIkzJm6qWXhDEJYdGfN6HwfUGSbfeqywmAkBo1nJL+7vw/+aOHnCOzNFsGiClPIqe&#10;myMpokV0qu/RbupaB9OBdWgLwnYfBrGZczUgXYHBeoZjkC4dwGgt6xhMl78PtKtene+oehUw2d7n&#10;vYOMXdF2+Zot0b4AKmDqgaRaTKXtzjRLkkHXJvhbD+ZVIlJ5DM1uNDS1CHMQ/R72oVgYjjMOjlFt&#10;g7LyolVlITSd654srqQnNFAFV1lHB2k4j6SBGIMMS4lURcu4cgg4mQBBVLjENWkqV05dwhDlXIr+&#10;GQwljiTI6n1+Xwu9lEeQ5EkBOhGOkSwIAyApIqee2NWE7QyGDBIDniLairEkq5yP33S5AI6Xc+n9&#10;jGh9Cp1NRApxfcppxDHMBI6rXEgFoIoT7Wvchww5hfMK1PRgH8kiJe4025DG0ZJcl5zXrZzkugSM&#10;MbeUHKfk+uVsWs2Z5rdigJ8Sr5Inykdkeb/ONdYcGCnKAoglQI5rUb5ERVXaNVzOFeM6dR7Jpxzn&#10;yDI2Kc43wNBK9GWvy/jgQGVkhvI3JSJzmvOEuI+K6H0XpwIs9EAiOUUaYJbklPTKcU+pMk4GC4vC&#10;MmIAicagCMhqZ3DVzzhn5To1/tpUJ4VUKMDM2khK7csRQxJGYB8rgMeiD9BAvqgwa0mzH7CQhdXx&#10;psHaCMjNhKhYy3vLvMEpQGcK25hz+Yw459XGxMoh6SmBsdgCzNbvgL1Wg5lhe7LbJPcal/SUjQIu&#10;BQKkZoNU/NfUrFKd8WE8IsqlAMqautZYapmBpvhVSawkvdbtiGEIWFSzoaI7yWvV7IidlKv4EECr&#10;NUCqKcrzXQGC9oJRxWh7gAMDLK16zDa0whWHrWomsRK20RbAUIe1aGOojQTHZbB3wAdAEiiIhY+3&#10;jxQDEjhwvi5sg+/Uh/qOVkALTPLWqvE3jGRXbGKzgKyOuuJMbRWh6mixIT3bZ28nZ4c7Vf4uAEaA&#10;ibbcRHrLTgYARRt51Qcc22BEYy2DDNIu+1oUmpZUkZ4KoquClsNgxB6aDLgiZJ8fqKO7arynabE8&#10;r67QiE6q6z0cNQtK11r8XYZRiIYpIQl4aCm2pmjdwq0WgIKzayoqieNKUsRxlgROJ92tQqaGOp7f&#10;cIOL0dUAJkXBOMeHiGIROQKOLX0qg1YEDckZiRBaJj2m3LARztlUbgWHU7WiHuCUdY6JbIBtyNii&#10;OJ4DKgwsIymiGgMZBw4bTxDpMbQcjqh6AZUYSxLUMZZqc8VR/4joP2yg1Vx1jpDCoZoAahJ2JpkT&#10;j/NbXHuaz+SMYV0/IKPnrOqp6jm+rxxKJqdNlGBHfFd1GXmutwbjqyky4oiF/OxYcsCMUjh0hHOL&#10;Eah+IA/jycF0kpxLQBHlGuMAkxK9Oi6anCUqKYM/lpea7ZE0UeR1z0ulD9sYfJXrqBKR9VArSZWk&#10;orM+F3DS58oPaNVovqZXQI7vSQKGeS8qRwP8VZkaZ1ziOG6e72UBljTXlAFYVHuRBUT1tDQ9ajED&#10;IDmpyXEOnBiLGo7jRaq4Ai3Awz1SEsDwBJUTUdEWwLJ80+0Sp2cR6znCwTDgE9bjHbUxEP0DYKXF&#10;GBhPzU4lXQAA8Lle1YMUYcOqWtYMnWbyVCynhP0QOVziMy1G1MyMihQ19arHkop5dwCiMiCj4jcx&#10;jw0lDon8KiGQtNGUuRiy1kDlOI9qSfQ40gxjmiloQkHrfAATnH53s2JrfFdseF+5j5ZqLbKu4KoM&#10;Q9DslLZ11EPXt0ep8b4uyOCaFtjxfbfRFEBxsKvdycRYkPUdAiCgUIGRKHFaVjX2ujawSuG/yBXu&#10;qQ1olTmHNofSdg8VJXMBNC2yXF+T7IGt6G/tS8P3BxvKhcBE1mEeXF+3pZ3oVHyGXNEMzn7LrqjY&#10;SQtxtHBHNFgJSJVLS+eJbWiNQ05aDhqWk3PzA0V+VM9/lRZ2pdX8rZJwSRLNVMQUTTF4yYZSaRbn&#10;xeDlsAxwWNuzSV86EMBxOE6OLGOXIUUw7AzGH0cepGWAGEALZlMnSmSJ/NK8qvkoOmBQImzObYAr&#10;zaqFYMoByHjaXG+aV02nagpU8/36P00UDgMySvAlAAzpcu3xIdmga4nwu1oYl+catGekaHoXg1FZ&#10;eQ3Gokie476jnENgIAaT4lUsIa18QFEMhuvh90KSEfRFGAcKR2TAOBtAIs2vzXrjgEaYiJnR1Cv9&#10;oSRht62nuI3rF1J8LwqNToi50A9us12ALIeMELhqCbfKsjXLkKB/0wB5iv81OyKGk0jyOcCZ1m9x&#10;b8oNaI1Ikvd0HwnuQdJCTCfNdRdUQMb9FrKMKRHX7SsBAIg9qO6jAoAVuR9VfqqfVRpfENiKzTFu&#10;WYB4/HsLzshV06JpekkCgY1AWk+MF2MQIKtqWIVV2tBH16MZjRhjleY7kdCC21XM55sxn3aDAzz8&#10;3lm3D4geNakn4wcD0zCaWcei6gSuNPYQigFUgIhmxbQqtd/HbrmHPECfxYbigEICO9X0u/J6msbf&#10;3ii5HJyK9ZTL0L2qPkN7s2RUGyN5yJhrT5I2QVBT2zXOI7sUKKuSV/kPzSzVARnJIc386Wn3VeU1&#10;VP8CWJQBkAp9JqmumcSCSv95L6XcoeqnVBeEow+I9PtIBM08as2YZhxHqufYiFu+G7W8ZmQAoHY/&#10;ZgPAwW0rWQkCOBFYnWQPQMG5hgDBSPUZXFdNMzmjGNcbs95mnvdgEkrCViP4OmDC36rfUj2XNtzW&#10;9pnaKX0d9qNkuR7t0N/O2ulZyfb3kCpiDSWcqwxrUBFUEuTNyOkwblExUdQ8NFMlyTWMRCinKUrV&#10;P4jqi4J2RfcwvlxuFgrL4AsMMETRaUVMJdwU3RNfRYIsuj3OIEZddNAeCPxPJNau0KpBqEL3okRt&#10;zYSoojAeG+cltFuU1hBIe7s1AznoM86QlGM6mQEwYICKdsqdaAZEDKVYGwOUJEuIFsEwZeB6ElyJ&#10;a0liyBEcTwlRyS333FCBEXRax+TkWACEW93I58oZaCFYDcMLh+dc0lIAV+tAj8VAuC+XSASUlDTW&#10;DIfrC+6xhlELAGqwFzluHgN0i/I4PoLD6cHHmo5MwHZ07QKlFPeU5FWMQppcDEDSsI7BpQE3rfTV&#10;mLQw1rLOKVDDCcsAjPbiFLhVGc8eBqVah3BCzioQ1fmQOtyfo/3a0BdwjGhMuGbJVd2rwGIEPdVU&#10;ZDY1C0OBySkXA4PpyeAIKA4sCQQJrq/MOFcBigJSLEtfK8ehMUm6bfyUf8LhGOccEish0MXOxF4E&#10;xsrbSKYpF6Xf1uY6KuTSxsUrAdVafLXyFVDRzmPBwAz2IcBRqTiNPtSOYmKXCkJio9pxvIyNaEWr&#10;iudU1t+SgzVg092gtXqwApxf+7Ko3keBoaxFaqrxAUy00bNm+VQmkC0FnK+4RW3Yv/IQmu5XhW+R&#10;4/P4T4tApBqmunKCnKvd5buFcc2RFhl2Bzgysk3FgXq6vR4N2VOlNgwkBUvJaikC7xVx5PZXuZEi&#10;jKE8CLuFqGI8ewcZJ3ckbbTUY7zTP0CCk+vh1/XNhFv71R3EXTK1qtoswFFbVehRC8qnaDbF5U20&#10;jgagUc2JtiXsw1i08FT349YqFUO2s5V21anuAVPc3xUlm5SQTEDftJ+DVnhqZkPZ5XRB+QdeUxg7&#10;ji56n8TIlCxUDX+jJeNhoHCQrBwKA43gmFkMXFu3uSiEY0o/arVhQgZUmHW6W9vRKR8QiXIcxqRn&#10;XyjhFoHOu4QV72UYHO3SpLUAmgbU7IZ2WFJewq0lwBjDAVgBBpHEGRQdBRgq0KojV4pyCicNVGS1&#10;iBxAHnAtipAFHFN1FWmMX9OgG2toTABL05dy1AxOpWx+gnvRFJ2mO5N8J8Z1JJAzKvJKY5ySSCpO&#10;6nUSrh5DsqgCNc4kAZP4Mkwlbtr9rFwVE9Gybml/Ihf93WXARN0jMUCB88bEGugz1W3EwrOce4b+&#10;mrcg1xdRP8iR+Fx9o+XuMtqcWAVOXsYJM/SJonxcC9DEdugvB6gAYEP1DDDAJH8XuGaxB42p8jcC&#10;7yz9EAcEnTTjflX0IyNX4NBMSY7+SIolAJJ5JFKsAfABEJKakkeqqQhzrjYRPKvxgFlpjOSQknmS&#10;aAHGX+xLZeUlHDgNkCgvIWfXb5TpRz3SIE6f1OsCLIEgwSg0i4REmsDaskhnt8+oVsNqC0GAQw9U&#10;WvQp/zHnakMEVAo+LtB0ACiBeBubo487RPiynkjPb2hpgyphtR5He9FqzxRt4SeW3ejBFAigmvVT&#10;6b9rRdirZhz52y1FQJpE8ZEkkkVFhap36nYDtkZkl99oPZSmelv0ifJzKm7M8/uqidJvCJhUq6Sq&#10;Ys1iaqWz1jlVxez5vuxA74uduAmHtZC1YSB65KnqMjSL08PBtXtdj+tVclRFZtp+wm0wNQRsNKuD&#10;zCkoPwL46JEbYhfapKqAZMkh38RyVI+iLTZUqq7NsdxSEq6xCgi1AKx6P+wKxARKsucrWkDlimVU&#10;WwFaqoKzBwqLjmrg3C5GdI6e5K3y4BgGIUeOOiciQgEmch45WRIjdlWMRC3NaGRwwBZgVMAoxVq0&#10;v4c2banBGMoyRlFmjFF1DDIWzQqI5nWgXKKXUTSrIqOSf1kGW9OqaU3vAVoqW5bO1uYscY7TFnCZ&#10;zIrLEaz1szjxMsDBb3ANbhk216Mdl5STcU8sp0UwWiU1Cxi+St2VgPyV/hfbiIaJqAxGE8CJEWmV&#10;bIxzXh9sJMj3A8kpCySmLZiZ4lwAWoL3M9MWydzmfqDWfB6NTlsoxeeJ2/QHETnKqxKR8RuwhdsW&#10;ivBZUjts37ZgHFqOg3j8tziXln1r0ZX2wZx1JfIxvq9ZkXxpGkefsioOnE7fwnGnLZCZcas7g/xe&#10;kusL8dse/22uC+DRE9AEQgBdGnAStXbSkHtxMoK+0ThoPYh7DkhpDnBHGvG+CwQEAS30Un5FY608&#10;VBnQ0eKzDnReOShNgUsmxHEU5TVSAGWEMdSeHBG+J5nWRe51OivWbIsValy1WNFLlOdzWJ9qaZLN&#10;MRPUbJ6CiypIVVin3IxYkRiUKmjjgGVYf2OnKlUvFQAiXvUENy/gEdHxAE0TZiO2IRaUxW402xRn&#10;bDW+mrYNcJ+qw1GNRwYbEBioxkjbEqjwUMsAtI5JIJpX3o77yMIctKRBq4QTkjH0o3ImGfpF2wPU&#10;cPR1Ir22RtRq4Cr36fJmHKsckmYXtcpYWwoIgLQa25WxK5mr36MVsVmNUx+bzWcFKP5xtbRqq/ie&#10;citaIqCFpB3tkger0CZAKiAb4ugtgEH2rmIy7YPTh1mINepJflr8pnxkGXaiHeu0fWVRiV0AR2u4&#10;uj2OHyY5v6aXg3Z8XLXtrSwgErPiUFPCMA5VgIo6ijZKP1dAugG6TbMhXeiLag60eEmRX5V1Sug1&#10;0cIFInAqPweVxkgZ5DBNc/Yq85VeVXFKux4DBFQujmbEUEXJpXO1fXwQGquCqQi/q/l9OZ2Kd3K8&#10;p2d2FjlOazpKNYybgRUz6DQYWBwnybmUUBVQaB5fLMAtjuJalJdQ7YGKeMIYrMq702IaAJUYhmRR&#10;l85VnUKYqJ7CmFTHoCRnIo/TQnk9GHGA11h+1mLRKUvEcEjfLZzwNjp8XHTkh/kE+btQnIGhTHMt&#10;twCam0RdAQHAASD5xcwweu3s7U1xXsAgmFRCD4oduoXxA0Y4eQpQKlYBRgAgHAZAUjOOsVUr0PA4&#10;56WFAYKwficrxjVeNCbgUvGXQC3CZ7qe1Zh+Z9a9LgI6IT6P8L6P867Ebtky9xDgd9MATQEwycNC&#10;YtGbvDd+4HIyynsCQj4TEGnnLiW2s6phAQhc4pXxUE7GLccn0KieRlPPWcfQxKBgczhsGpYTBlBV&#10;cVnBEZI4sqpxuziXErI5+ld9o7yGkuVBxjwguUafRbAnJcFTjGNUNgibUQJYctPN6HBe5We005bk&#10;nEBKRWCq3VAeSaw0y/hL+mawqxo2MeimrMG4pOOMt/JnKSQO/S+wrPB7mq3T6t8cDqt7dGyM+9PW&#10;BoksDksA1apsLVAcaT9X2EoRUCnDJrRFgis3R8ZoDZQK6ep8PtTzU5D4Wm/V4vOmjuH9bNvjKkcl&#10;DYrIGJVDaK8XJV0zgIL2HVH/ajmHm+FxNULKZ6nGJmRbI5y/KMaCWsBftWlQUUypr13QYy7xqW07&#10;NQ2rGRa3OTKMQw/k0tYV2qzLbaMJ69XOY/21mK1tIW84h9hIDv91+9DoPEgerbvRdgGaAdKjQK5E&#10;8mIQ42iuJJMqHFV2nQeJVa2n5JZWNcrhpEH1xCsVESWF3HFFnBi0VvXzQZyVgcKxVbjkKjIBFiXd&#10;EorYfCYK7SoWGXiV8WoxldiLZgZEbdt0gGidpiuDGE8QQxFolLUdG9FVu1+rgEjTkQK5eBgDJuqp&#10;WKqCgSjSKbOf1VJtDEvf0UOWNW2oFZBuC3+cLJabtuXgLfPlcECcJIxzJXGcCqym0dZ1TANIHItj&#10;iuJL0ycTNzHuabd3QzCCjMDQ04BAmAgfFCAALpJxaSJtSCwE4PHTRwKigICH6/VDp8OqS8CRVYwm&#10;p04DEg0ibr+FPEnh1GIZBTGUW+h3PXx5ylb42w9YeDlXSOfSOflemHOseLVZDscJJBJTjBUgEofV&#10;5HkfdhPit4JiH7yXr8CG4lPmFdOBjSgnIFY2JMLEUjctGgH49PvJm7YKk1kM3uDv27AgrpnfCIWn&#10;zQvoqA8COo+7DsYS1qKcxBrUWfkVsUWBTJyxifF+pso4YmeSODn6UnmYAp8V6S/NfrmZGMZZtRkZ&#10;gCyD3cmRxVa13iIMuxSgROoKTABmdBaGhNNjCwpkVZxmPMu3xCuMSQEKEIm3vfQxtqJAg03p/Kra&#10;lOzSDI+u1dWjYFdhgQ0BUgw2FB7LLE09O4nN9xxbEdA3CFQwoSxAKYau2a1MCqcFXFIxsS0fkl/L&#10;MXiFvahgrNXxcm2/kiPIF0CgMSBgr0VhF4AI5yjDbCtIl5PDiqt16mxErb+rrShWrM+xScAoiU9l&#10;xf4JqCnuOZkATLivRBLpAzC3YBFaFKr+0F6qqm3pDgKcF7lC/+Q0K7Ohpf46rzbO0n6+MBNkzAbv&#10;aVc+AbG222xwLdqpv46EryB5inymvWlzMA4trLwSIWqrqk90VM/dVLVhCa2muXFlvTN0uvIYaSK/&#10;ytP1tKsMHViqQe34XElByYk88kSzJ5rjVw2EQy6OlcTJwi4iaHtNn4YAGzdfzm+qTiKi6M45woBN&#10;lAih77gdvbhx6fYE78eRQKr/UDFUmgihHEUCCqiNYDRVqWlQTXtqJyc5pdY/hHHmuAAKI48QgSUV&#10;ArwXwAESOSKuIjGO5gvgKIBJEKeuSD7xfhZ2EI3dMD+OE8WZ9bwQHxF6BScKEoVXkBcBIngIaeEn&#10;SnuQAtocVw6mOgNVPgZxQskP/a6P41cBkzB/ewCBQIzP+O0ATCKEA+paaqK5yrGkbrmW4r0Y1+HD&#10;+fUaDnHdAIDKoGOcyzELQMSPM/v4zMdvhWAyyewUsgYJCHAWq7P0P5JHn4mx8PsR+kjHqDxbTCdN&#10;XyQBzxT3mUFmZQB7AWQM4IzmYVQ4dNHlDPSwcDEmrpvvrsBS/FyXFyDUA6XdXhbxm1yrgI0WmjZt&#10;SqQHQUnGhjDwCM6WI4iosDDlZBeAgk0o95BXPkNSAQmsBHYCW1KyWPU6LiAhlVSEWABEqox9CiDS&#10;zJgkY1QOLabK53oSm/I0YrDKm7m1PTAWSaUyv6E8lRL0YiVRAqCSuanu+NpS+RXsWPUf2GBr1RXu&#10;aUq0VgvxNxKD8+f4nqabBfxu4yGASVPScUld7DYLAxhXVfvc9gmSJTXVPfHecBgkugdhuNyn2AR+&#10;lq0jFejbNkxEBZZtJIkqrNuwMs2+aKW028cUh9ZSC23xKBaiTadSyKMcIKIZMG1m1e6HAWJAqAiQ&#10;wFgEZiqWK/G//hYj1ILOak8r4mEiG9r3dzz124JxaNFdBSbiZEpTm2wBJltp92ygQpdjATNtF3F2&#10;VLArsSBOi8P4QPAwg9Pu6kIX0UZcLAOssmL3PEw6scAAqpoxA4JqEZQkgTLr0sGikSGonSsHZuCk&#10;+6QLtehLc/jKzP9KVmgKLs4ApTi3KikVcTT1mOUaVGbcB93WQVkVOGnfBeUcklB0P0btwXCDOJtf&#10;5dmAhFY8OkfFob04qAdjXsaQAzhzCAcVFY3IafR9PvPzXeUhfABIGOeI4GwRGEgcR07iWLrHdgMj&#10;4rtZHCgCQATCAAfnLPC9JJFbxqM1GiEYh8BqFVbgQQZ4ASF//AbXhQwBIPSM0gpGlkOC6NwCsRiv&#10;Yb4T4m85coK/C9xngP/FFpS7iHEtcZxTpfHhHOwENqDfVJ8qaRpBDilvEtbvc42rgJRAyJ+8Zat+&#10;HJr/fVxDmPtVH9WQdUXkgnIdHr63yj075sR3U0itCMdGODZOn8b4XGMeARg89NEKzatrBqwEOmKZ&#10;Wi+TLXKtSI1cSf1z25YBVk/4Br97nbEYA5k/cBNg5Dq4H/12iLEQ0FU0/thIEXYmY1aNSEjOTISP&#10;VcfbCtZgGyo4K8F8VTui/VkHGG8eENM0vmphxNSysitJVCVn9XgDzQ7h4BEBTwOpxKuCXxYnV9Wq&#10;JFWnBUhj2y0+L8DulOxXSUCU39W6nTznXh8kCFScW9egGUYxJMA9K+aEL4iJaCGiWK6ra1H+BSDU&#10;NL7bxwUH1e5r7sFXRaSaoj/MTnu8VjhfCTnidkbjfS0ereF3bj0YLGUAAGgBXQ5JU+2FkEV5V5Fd&#10;4P00rDwNEOVgU3mAR0G+i5wYrSVsEwBwVayc1+2lgv+piC2TgekAHFpjozzOeLEikkyJYIAhq4Qs&#10;rU7/VgBJTfWqKLSDilAR3+4oC+sBQDXNy+faje5KXFEH59eu2brpAgO1NojxBW68gv5Gg6rzVB0Z&#10;LkMTiRSuulLyRUyEgVHCULMCCelS/g8CBPo7ByXTQ36bWjGLsSVhH1EG2k0rCv1BbSU6K6CxKwSD&#10;XZQ5bsgNSN9nMLhcXoZNpHfRe8ryAiWMWGXGWr2pyC05oL0tvTiDACEEWwji7AmcXAm+Wh0mxHEp&#10;ACShSA54hDivHyCQcykHkCti2Jw3hMMnOU65Cxl1mN/242heZEMKSeeSdETUKN8LcE1RvhsWi+BV&#10;MsMD4Phw3AhU3xPGcXAiOZBqTjIwn2CIa+R3l/m+h2uMFjknwBIVsPAaUv5CK3Hl3FEYD1HeOa/Y&#10;Dswiwv9yAq2PcaXVVZyCa88X+F2AZBnw8MNY/IEbXAsOLJDld1a8gAvsQM9F1Zjl9BsCUSRcGrah&#10;vgrq+vn+Mvfvp59crQmAKHaSBVxTgEOK70heJbh+FXbF6Z+Aj76m77ywjgB94eE6/XzHC9tZ4bdX&#10;JfvUTwC7gDcGUCX4HUk97RErUA16bwBMCgYwAZiCgCVL0yyI6kVUnOe2LxATwI60ylcPP3KzZPSH&#10;ZngKAEmGe9NsnvYPHRJVnWxS4JG0wF716Ai3GRDOpfqeJP2hY+UDMaRKWsDEOTUzqGS9Zje0ybPk&#10;mNamZDRdCyCEsPcQAdVNHzu2DrjhM5pR6+FY2lNGkkmsOs+1F1vjWRM1SRgxBFVQazMlreTO8H9p&#10;M2lRJI6W6KseR7Mp2ndF+8x0e6ofgZkgF/pIDG1PoWrqgoAAQHC/IZbB77qlGwImWEuF+9X53faa&#10;Yh7IjAKAoulg1S4pDSCA06r0KscLMKrNMMATxhdDbsZJDzIfwEbqNc3Y6POoXRH9E4prSlWVkiUG&#10;oAwoVHnV8mvpRleSzWc5WIGmLOt0nhboxPieag60MEsaXnPmmjKNKtmFEWi2RNOG2j9SEVqJMRWT&#10;6HwxACLEb8Q09w8YJaCbLvIpMYfBK+LqOK1YVQTT7IVzUoBOzEJRLlOGUsuIcdIon4cxymXPTVvE&#10;eVeJfsEQTXIgi0HjsBEMOsSrBykjxqLzSLcmcNIQxhuSE/DbnlX0viJwiYiPI8sJJAfESlKwAi2v&#10;V7Xn2jDjgCgNC4uLoeBcwTyAgAP5kDdiBC4pKkbgHBqpxG9nYU51KHsEtpQQCHEvJYCyVgNYABsf&#10;5xJzEkPSw5pjAIf6I0k/yEEL9IuSpIrkYRw7hWMGfcgF2IbAyMd7K5Iv3NsqDEJsJMB9ROi7EL8V&#10;px8FFDH1M/es8QyHblo4fN38vusW4Hd1ncql6Nxy9hpjFUXWCIjC9JdyE2HAOuZYD3JIv8PYZetI&#10;Ba41joTTRjhJbEEOG+R3JfsisJQgElCyK87vCDBjYmueG0RD+gJwjcIMIoxPmOsXY8qXNB1LdE8T&#10;kJQfgS2oKrSIgyj3pscuKMeiTZElQ1wpeUPVuEEAEpDAmeMEME35xmHVKgNwy/UBDJX+/2r9jqal&#10;lZjVJkwhJYH5XCtvNd0sNlHk+42alunDvvEH1cakk4Aw9p+lb1zpP/3iZqn4PYFKgICRUr4QJ43T&#10;hwIllSU4RwY06pImXdgAAKrlEiUAQ7vUqyRC2xQUm8gaJJBWdGuLiwbA4h7dAHMRCI13rwfc+L42&#10;uK73YCKAlHInaWxUiV3N/hQAD21GJQbU1Hn0WwDYEHYxAIi0aZaKyCq8N350hYo7lVPxmHYJ1E6A&#10;mqLV6t9eN2FXstyQm/KUXuOmtUBJWXKXUALBhKRC1vFSZ+gZnaiH68TUORxXhl6qjqEE7czgVNKn&#10;Ic2UON0Jzev4GAyABNaSxBD9KiNWPoDPoxiy8iWaiUigu+W8QZryDoq8ftiIj4ggepuEAchp8g2B&#10;EpIGpNUDqLXVfULRE2fT9GCA80hW+PzaiFZJQyIgkVS5AskcJTwjGLwy6Kpn0IxJmt+vEpHWBqs4&#10;1g1ACQcUiABoehq6EpoBTW3ilJr1KGFAUT6P8lthnDKJc8WRKJEg140z+3nPw+sqTQnKCA6kZKIk&#10;k5zFz7XFBZJyYq4lpz7D0QI4fiD0Ab95CzmlWRvYENcW4/oL9L8kjF/AxquMPRGbdzkWTXl6Oc7D&#10;Ob0ZsQq+w3edpMKhKgUMHLYgGSIZE8CBg7pW7ksgrWnfBJ+FeC8J6wnS3yEcOITTeBmHAMAR5twh&#10;5IuX8wpAIgBhHOZUod+UGNZMUJC+DiSVv+FY7lOFWAIOVwUM2AZhhCm+q2AhmefHHnwAp7boE9ML&#10;q4+4NwGuZo189IEHEBKAhfk7QhBJAVpZfrcOaygT7EpKviORNTOSxZbclDdBTFPPymGo+jjCeLlC&#10;M65Hyx2UG1E5vOSF7L3aVsWoCsRgB2LCyqkREMWGKgS4Upl7UC6Fc8rGtI2D9kmptGEXrSBsmf5V&#10;PQf3qNmcTBO50xzLJCVdJeG1olqlDJr5EYtvckxHT7QHJMv0oZ4MqJxIIYfj5oPWQSL0+yoxB1QI&#10;7poAcJtTD4OwK9gXIKDd9ZQOqPZhEYCdnvOjzaby3I+qiDWlnAcoUhyjvXV7g5CrydCDybTFYqWs&#10;PVg8LqGr6nE9P6jbjloHmeS2p+RcSpxmMj63fUAasMvBSPQ0xitaeKVyXGlELR0Xa0iCcppOzHCh&#10;WlqdF8pyc8qEa6s7PZyo0dI+lnSqMs8MlBKXShjpgcKqaQhFMGYMcAWDW8XhPEQjP8brZEFunNFX&#10;ci4FGIjhaEYjQtSTQav+wItDeAGFOMaW5DUC2GRlNAxeiPPFFd2V2BSj4DWCE4Qw3ISmR/ksgPFp&#10;y3s5kYqHJHWUM4himBGYRo7fL5XGU3HRKM4BldexinxeHFoJPm1cG8WhRKW1cCoICLjkX05REFnG&#10;oGuWI8D1e/VdfsOv6M89J/mualWk51X+HsP54ty/HzYiUJSUkuPGcAJNqbo8AICna3f1HDioksYr&#10;AkL6IIDD+7ku5WgETqnsdb6jvMsc18l94VRiS0GcOxincT0uj8IYuGX0tFX3e0jAimYp+B0MXeX6&#10;2khH072acYkBCAIFyRoxJD/MMQZDkqOHdLxAhvvLFeg/pIrGRMxD9xXmnjS1G2EcBLICQwGt5Msq&#10;15LgvjV1rKnfBE4km9M1ShJpf9kEv5/j/pMcE6MPJC1LRcAgrzGAsTEOfn6/wrjVsTsxJ123lgWo&#10;2ldPS3P7n3A+LULMIVHDOHhQ9ggz0KMZ3J4l2GgKkCkxbkpGar1QHvDWHi7aslIrmlXyXscHujhk&#10;u7VCkBEzhUUDVuPlBgA546vSey3pTwMwGWi/api0D2oaexEb18xXAsYjBqOpbCW3q0NVrOJfgJWm&#10;ulWTEpRE4/rkUwrkqmcarWnfWpWwI2MKftNT9VTfoalabUmhFbsdlbxr+hcn16M9VNDZ4j1tyVnr&#10;clzNbzFJFaRHJs95JKHwYT0xz+0FjKRx0+pIolINcFBuBtBwCVdaU/ILZqed5bWIT/mYCv10pdHA&#10;+XN0Rhjj4eL1BPEIFEzrRbTQq8MPVpErFcBDN6XyZG12qzoLzb+rEjGqqKBowCC7qIbBSJuLYodp&#10;mh5Up8to0zJOHDfL38ohePV0cx8RmO+H+Z4PI1T2PoqhytBkMJrW1WxIhYEMyWC5WbfOA+PyKDnI&#10;b8pxfTit2EKSaNlB9ykq9dp+rg+j5vtyaNVRBPnb79P/XB/fVWIwgNNK7oQkJ/i+ksXKQ/i5LiUd&#10;3ZQnxqOomMncxFg4nt+K4ZB65J8KuQIAnxKyQe5Xjivjl8OKbmtmRe8nVIiFcYUADDEKtz0/r0oi&#10;RpEiUTke96F6EUViMY9SA9ACBCXXEoCDisjSkgswLckIv5KzgKfAKcI1RRXxuQ7lhlICbN738l2B&#10;pp/34hWcFufR1KjkmSK5HvYUCTEm9Hkep0irZod7KCItknxP9SQ++sHHPTZwSM2uRbmnUG7G5QKk&#10;51VLo2nXsECO78RgP8ptrAIqHoBIeSifAEDAzHVKBgl8ijBUgYBYkahyRAyG4BFDplWwvRoRt1rh&#10;3mEzAQKL2JtAJJBmPLkvAZ5fNTB8X6DkB2zjXHuSYBbkPl1eDdkRxmZCcaQDQJOATWS5B0lpzdDo&#10;AVMqYNMsTwHQUS4rk1i2DqyiWkOmSLKnYDgwjHgOmSkgUM0QTL3B+Li8EceUOK8ktsvpEZS1SZTA&#10;yw9wxWA57on29JMSqwI5yScnyQVEArY4fYi0V85FU8aaGVSxnPZSUam8Vudq6lZPHGzXg3Z21LBi&#10;zu8S59oFT4Ah1qFd6fXIjt5wvIhPu+sp2dnvxR0TSfKe8ho5mIuUhZ4woC02tfJXBaEql6/x/RLv&#10;jR9R4XX7oeQgFapZuaLstTRgLI3244bc7kiadqWzKqCm1nho2/xUnQHkgrUoSEVePpxricHxMmge&#10;nFEJQSX+BlxcHpDoaz9Lblp5gRBG4rL4DK7qKXwqpsLogwCO5IlnGYfjuIjYCr/vgYYvYajjWRA+&#10;5/9VzqmIVKrgrJr2w2hV8ZnCOWVkzmH5HU1JBnAGOa2ekSGm4agwTpnUYjKockJTuPxOlPOq0Euz&#10;G7EU1xS94ZKhArAQ3/VhlHmim8DGJ+fhHsQ+9OSvLM6m/IDkkPaqjHOdYkBxjFnJ2XjqJoaOcev6&#10;uU/lX1z9A30m+aA1Qpq58HLtHfpVpepFnEj7g2qNSRrwzHJNuueUQIXz+gG+LH0oQ43xuZ/rEstz&#10;GpvzVRpyOhyL84r6q2/luMq5eBgbPxLFA0hLdmQAFF2/WJdAOw57UZ+JPfq4Js/ybXS0FguirwGa&#10;HFE/whgL3Ny0N/cisI6qnxUsJNtgTo55ATCSFNH8+H9fDsmHQ4tBOvnFe37GX9PXSk5rvLzaDxTb&#10;UF8L5FcAcgWeTkszevQ531FCVDkO5V+8DowVlG5xDzBSgTRgrOnUCP2tvtcGR0oySyquKilNMNAz&#10;aPU0Pi3g0yxfWUsTcHitlQon9B4sgCittUXacFl1RG5VNUEyTV/HARgVOGovFs3AZfAb1TxEOVYz&#10;eMqv6Mn5RYKDigqL+JHKC7R7mXKG44deeS3Bq5NKAIY2n0oDQKqBUoDWJljK0YgJ5YrYAgHbPYqy&#10;rrIIvoP80ixJAaCQXFGdhh5j6TYfKmsLSe3lEXK70ndwfE3FtlEIembSei8JURjnSZQorgMiKmqr&#10;lPwE2oCd7BesVRtvBq6ZnTxSRaX2ypHkNd0MC9Hzjq8og62p0ARRPCg9CDK7cnJQNyIqBXCUtcJV&#10;huMoKBFGiaUIjIKBDwkwoI8BjEcRXAMpqi3DEg0WPVdCLEKnBKGg2qtC+2UoAstZ05w3mtDsAUZO&#10;NIkSbRxj4fuK0EouRjAQAUWK//OcL4wj+AEfOYMcXdcliSOKHeGcYUUlvu8H3BTdVr18TiSNg+Bi&#10;PpoBkayRDBObkTZWJWNTSTeoeR7njHFfyaxYAKCHEQbDNzhWCbo56DLXxnW4Vb+wMi3/FztSXwSI&#10;olFFWpwgKjZEpPXwe36AREwnyf2IwYmGl5VURe5IDslwdM8BMQeOa9D3Yk3NutaWcI+SPzigX9JI&#10;gMq5Y9yffiOgvATX48VJfFyrWIaYn3IZYmQ+jvfR75q2Vv5ECc4IThbifMEA14UjqrRdOQf9jheZ&#10;IfZUQvZp7KNcj1YhuxyBAAuH1AyWZGKzwfXzt+45jd0kGOd4+qabotT46X7FlpYBWO08HtJ0MvYh&#10;wFVyMc5nKcZMla2SZ9o+IQCdl/wKhCRzuD9+Z2X1hrsnsaY4zM8tYOT+8zh8HJtc9Vx3zE7XqWRr&#10;sYhULAPw3INksQreMsigJpJIM1MqoPMyRskCxwOWBSSIEp61BsBNxFZNhZZEuB3NGGe9aj+XMOCj&#10;TaSj2JKzH9iQ1qhoLY72j9GzYLSxtWpf9ChNlcJroyY9ElQV2nWkQC6zzKt2mw/yOTIIgNE+KNqI&#10;SKtd6zCLjV6aexO4LGGr+ONXCVr1b6GorSNgNgCaZj7FdpJIjXhZyVDYB7+RUa4EcNjaLODoSWwp&#10;5Cpd+4CKQEnTuHoAdqUWRboGLQHziEEgNJuT57stAoauo6CtMbLaGiAIEwlbowsQASRX3N6YIJ5Y&#10;hFsLwMCtYogqUlK2P4sRyFkzRDCvRxl/DIH3kwUcVNQfJ5Y8kPGr8lF5DFUU6v05opvPq8KiWWd0&#10;mhaUozuHYzDlPJoKK+KQaQwlKcdhgJNJvofheomcYRxWziyt7guIgUw7+qq8QGsYReurboHjuV4Z&#10;giKg2ItmTBRlvLCBKKxDLEVIWcTolE9RwZOuW4k7raz0KccBiJWUAGPQpa0ds8C5pAP1qMAg97jq&#10;8gjTVmjgQHI++spFU5w2xd/qB8fCuIZx4zhAtoTRBXBcF/n5XPUeY3BVNOScAh2uMQpYZQEfXaP6&#10;QmXZOfrIz32pkG2V3xLzSPPb9RqOhmNpHY/LT/GZIrNmgZRDEQNUDkYFakEiZjgCaAJMXv8tIhl9&#10;jlML7CRzdI2aHQvIuaP0N+eQPHSywM8Y4Ijh2DUMFPYWxEG5Lz2HNc15lWNSXkFOq5qVfG7K2k1k&#10;BsxJNhRkDBQgVGugnI760Ms9JzlOjEhFfWJrcnitW1FJgFhf2oH8DPc0Ziea7vUAdGHGOsA5BaJK&#10;AjvmyO9ECRxKlhdwbAU3TaUq1+LsGGCWHeex7xDSTpG4hxNILoVgN2JaSpb35exZ1Ywk6GMtsFx2&#10;62M0+xKJjKWJGJ7KDFJlgSqAz++FsJlwFvkWXyIw4k/0tZKmR7tlV1mqLQv1wPK68oX0fa4JQMEs&#10;UjhmkPP5ARc/9+GSqUHt5K7lH/PYAtdFlG/juHo0iabexZK04lk7m7WqHsdQdQ2FBvKL9wswCj0j&#10;SOvOtDl3rYfMyAMUsn8AotAMWJzfjtMHBZpYhHIkepyHVv3qMR7HBxUACokCQGkVrzbt6mmzrwYA&#10;xW9eSafTDNCkTdqkTdqv1yagMWmTNmmv1CagMWmTNmmv1CagMWmTNmmv1CagMWmTNmmv1CagMWmT&#10;Nmmv1CagMWmTNmmv1CagMWmTNmmv1CagMWmTNmmv1CagMWmTNmmv1CagMWmTNmmv1CagMWmTNmmv&#10;1CagMWmTNmmv1CagMWmTNmmv1CagMWmTNmmv1CagMWmTNmmv1CagMWmTNmmv1CagMWmTNmmv1Cag&#10;MWmTNmmv1CagMWmTNmmv1CagMWmTNmmv1CagMWmTNmmv1CagMWmTNmmv1CagMWmTNmmv1CagMWmT&#10;Nmmv1CagMWmTNmmv1CagMWmTNmmv1CagMWmTNmmv1CagMWmTNmmv1CagMWmTNmmv1CagMWmTNmmv&#10;1CagMWmTNmmv1CagMWmTNmmv1CagMWmTNmmv1CagMWmTNmmv1CagMWmTNmmv1CagMWmTNmmv1Cag&#10;MWmTNmmv1CagMWmTNmmv1CagMWmTNmmv1CagMWmTNmmv1CagMWmTNmmv1CagMWmTNmmv1CagMWmT&#10;Nmmv1CagMWmTNmmv1CagMWmTNmmv1Cag8QotlU5ZPBu1TCnq/lZ72XGTNmn/ltsENF6hBSph8zVD&#10;5msHLNjzW7Cz6N6PFWKWyCT+GkhSqQmYTNq/3TYBjd9gSwEeqXTSIqnoSz+ftEn7t9AmoDFpkzZp&#10;r9QmoDFpkzZpr9QmoDFpkzZpr9QmoDFpkzZpr9QmoDFpkzZpr9QmoDFpkzZpr9QmoDFpkzZpr9Qm&#10;oDFpkzZpr9QmoDFpkzZpr9QmoDFpkzZpr9QmoDFpkzZpr9QmoDFpkzZpr9QmoDFpkzZpr9QmoDFp&#10;kzZpr9QmoDFpkzZpr9QmoDFpkzZpr9QmoDFpkzZpv0ZLWTafsuFhdAIakzZpk/ZPt2w2ZRuXEXv8&#10;sxXb+jg+AY1Jm7RJ+8dbpRm37Y+Cdvy9sF38KGCl0wloTNq/xkbkSxUTlmrFaFGLFJKWqiYtUfi7&#10;x2Xzf/f/SXuFlklZbRiznU9XrHoW5TUKy4hYdTs7AY1J+1fU8gBDK2Tx3ZCl94IWq8cs3Y3z2WT3&#10;999kK5QT1jyM2PbHAes+zljpIGuVwd/08QQ0Ju1fRUsUohYdeCzWClo0n3jpMQKPTA7WIRbyFZAU&#10;NwCWv3VMcsI+/slW6kStezdi7Qcpa56mrNDI/INjJqAxaf+PbnL+eDlkqUbAPR7iZcf8TQMosv/0&#10;Mcnsy9+ftLTl6kkbPo5ZdbNk2dLLj1GbgMak/c6bgCCajlsy848xhr9ppa7vr1nDpP2m25iZFdtp&#10;qx5mrbE3fu/lx/5Nm4DGpP1OWxywiBb9gMbkgVL/f2kZgKKAbOsmrLYds+ZR0vL17MuP/UfaBDQm&#10;7XfW4qm4LWdWLJn+5xnGpP1mW7YsoEhafR+wOMlY/TBhhdbLj/3n2gQ0Ju130gQUS8lFxzRe9vmk&#10;/eabpIfyFKVNwOIsY517CatsZy1fe/nxv26bgMak/U5aKBm0eHICGL+rli2nrHUacayifJzl77SV&#10;WgXkycuPf5U2AY1J+520yZP0f4ctA7M4jlnrMmqF3ZQVBy855l/QJqAxaZP2b6i52ZCdhNVhFvWD&#10;mMtlvOy4f0mbgMZvuXXX8pb5DVDCSXv19r9bGXm2lLD8RgTQSFq+k7D0b6kmZQIav60GUAwuOnbv&#10;j4/s4Mt96593Xn7cpP1GW66Ysb3ndbvzBwc2uje0u7x2Dtes3K2/9Ph/Ky1TTlhlN2LZbtLS+d+u&#10;FLzy6Z95bPcZ6FT756rtvmqKmpPI+U+2TP5vSm9zhZxlablizvVbvlr8O8dO2r+g/S073HzQtnIt&#10;a+2dihWrOcuXcjC8DK95+h62l3u1WoR/VS2XsNx62LL1OH3y288dXbn/FwG7/999dufPEnb4o7TV&#10;7o6N+68P4u/eo55V7xSs+rBh1Qc1631YstqdvJXPS1Y5K4Bsf+v4/w2bA4SXvD9pv52292QZkIA9&#10;tIpWqIzlXyYLUMtuf9Ve8r1/my1lyW4I4CDoCzB+g/eeH0asd3fVuve8Vrv0WWrPa8WziF0p1lIg&#10;VMi2vgzZ6Z/m7eLP87bzk4rt/bhkRz9ft97HbVv7XssGn9es/qxhnU8aVnui15Y1X5St83HRKlv/&#10;cFHLpE3ab6Il80krn+EUJwkr3Uta/CBpmaOMpTYSliomLVlIWaqkRWr83UbTn/ss1kfP5/7tztao&#10;rD5Zi1ruwm+5O35LHPstdRqwxKnX8vd8BPeANR4FrP7QZ4XtiKWVDC0DKvTTy87nWjFBXyesfLJi&#10;+SOP5Y5XLHuM3DldtdSh1xJ7/M4ubObY9zc5jS6DsfeLpG39NGaHf5i3/Z8XbeenZdv8UcMe/Y99&#10;2/9Fw7qf1m39y7ZVnzas/UnNtn6ct80fpq3/CdTvfyt0n7TfesPpG6OSDU4K1tiuWUp7aPCeXtO5&#10;tCVKcSvtJy02iFlyPW6FCwBDxUtP4ubbAljOopbq/NutC8k147D/uBXveaz78aINPp21xrMly16u&#10;WuIkYCvDoK2sR807ipt3M27BvagFdqMW3UtbcDNhnkHAsodBSzZjltoNWPmuz0qXOWs+SdKXcWs9&#10;pk/PEwAPr2cZq9/NWOtuxfoP6n8rEQq12f1J0u7/RdaO/zhhGz/M2sEf1mz3F1U7+IO6nf5yy7Z/&#10;UrL1HzRt7ft1qz2rWeujCgBStNLDiuXOipZ4xRr2321LWW3TY8OzRSvthKBe4V8P6H5Fdyeg+Dtt&#10;uWLWsvlXsCc3RikrdLHDTsraH6ctfoKhfxiywhpj/bLv/LYb1/SbmjnLVNLW2ClYabtigxdVq15W&#10;rb6bQ5YlrbQXgGn4zLc5BovVtYAFdwKW5L3UedjCB2GLHAUtehSxzEUERgJQXAQB2Kilz+MW2Y/S&#10;IpaEWUT34rSwJQCU7LnXwpvLFtqMWEDM7jBm+ZPU3509KbaSdvkXcZhG0UY/StnOz9PW+TRrO7+o&#10;2PEfte3+f9+xjS/LNvqyZuXH6PjLjBUfpriYjM20kzZb4e/yK9JCOjVbGjOVSrv419NEuUrhr4/Z&#10;eLRmu58NbOv5tktu/fV3/9lGZEpDbw+nrXL3th39+AOue8lyD1at9cmSlR4HbfjFqtXuRC3UA4Ub&#10;cUuMglY48VtsI2z1+2FrgeLlJyvW/NhjxYuAVY9+N8mm33ar9Qp2/MMj6+22//q9YqtkF99ds+PP&#10;9i2T+w1KTjmPKPKv0W+Fav6l7//faRlsKddJWOYcWs4YZ+7gOJth8zPWgR6MJBfHPl7+3X9JE1Dc&#10;+yRun/+vvH3vr3L2p3+Rsocw8t3P6pYtZixXztijH5dpBTv9Qduyhcy4vwUw6itaabdsBVr3SdHa&#10;j0uW7MKeahkkWMyyvP7t6VS3ahjmtdxfsdDOksUOFi2847PAltfihz6rPV625osFgrzfKo99ljgK&#10;ASoJBxS5y7BVH4Ws8hBmdgrAIEEWuwFayJa7YVvq+W11EDTP0GO+jRXzry/+wynXsz9O2tlfpO34&#10;T4J2+mdZnKtoW8px/LJg9/68Y5d/3nIMY/37Fas85UbuglSHaMqTpKNAKx3+5ib+/nn/pS0HsOTL&#10;Odt6OLBKt/LSY8bLer9quYQ17lyz0t2bVn02a5VHS3TONCjqsdQeGjmfskyR4/TqGoOlWQ9eRYPd&#10;tBVNf2f3Unw/afk7CcveTXLfMatfYohON/+qvex6/vU2RfqXvf/rNjljppSG3mat93ES6pyn//j/&#10;QdaSilqSG/Tbr2wlg+QYf+9X7/3913/4G6/S8msJ2/o+Y/ggYPHThMXPcBzZK074mzj/r1qG+/r8&#10;L+N28cusffS/Cvbl/7dgL/5XyR7+Rce+/1cl++ivWnbw8w07+qOBnfxJ307/cGBP/ue23f8fPSuf&#10;VKx0Wrf2w7rV71Wt+7RsjYuqA9sULfHPLPRLZRIW3V6y1eGyRfaw9wc3AYwblidgRvfmAYJl86x5&#10;LLa/bPXHC9Z8Nm2Fu/MWPVyx5YGfz/221A+6v1fXA+bZCCBvfOYf+W224bWFlj4L/EPQ0AU+/b8C&#10;yJIMYJGyDRjH1s8z1vschgF4HP1iA/nitfZnRPAnOTo/Z9l7WYAjZf5t0OsgbbHCb3cVY4ZrbK4B&#10;HDK8bAwEjlqyDALXI7b+0S2rPPBb+d6ypXe9VjzWEuzfnFH8dSMa9O43bOMTD78fsSLGp1ZoJ1wr&#10;dRNW7soZ/onk07+1Rp9kiwBOEwZ6iWy9m6eVLQqN7jxYximQCXsAxi79dJG10HaaiAhdVhKznMBu&#10;khapMp4XK4D0Clp8CXq9YOGN4G/MsfP1lG3DljsAWeEBmn8rbqG1f2GgEzsg8qt9+pd5e/qXGVh5&#10;2R78HxV7+n927QRgePp/9u3e/+jY/s/W7OFfDuzx/2zb2S/Xbf/729Z52LLaZQuwqFjzfg0bLtsh&#10;zOSY5uRNnj4r/LpbCRDgTuZt49NrnOd9JMZtQGQRhrBs2dN5672YsurDW5Y+m4aJLNsiTGKh44Ol&#10;jJtAxTfymnfDx2cBmwUoVoZ+GIyX45FA6/6XgAZt/cO4nfxZEqYRQo4kbPAD3vthwdZ/nEGmJOzy&#10;zzas992k5e4Xrfq8aKlLAGM3b+GjtM13YxaB/r3svP/yBkjk45bf9Fjp/izsZsUK9xfQaAv8vWT5&#10;3SWLABxuCk6d/av20nP9Zlt+GwZyHrNNQLb3RdZO/zxp+7/M2fonf5dK/qtvuhexApr2ZUg3kamV&#10;MSsprWesMPp78uLvbfb7j7VoM2rxQcgCjagFiWaxA6LiOpr8YsFiJz4L7nosAgV3idCXfP+VGgyx&#10;+yJtg+8GsWEc8jKNPE1Z0jHHlxz/T7RyJ23Dy6yd/aJsF39YtaOfadaxbie/rNmdP6vYxZ+17eBn&#10;tJ+37PSPuwDWwE5/smW7yMD+c7GKtrUfiFnUkSIl6z8rY0cVq50Xbf1BCfsFBPp5pHsGGfPrsr+U&#10;NfbnLbK2bP7BguVPp2zvs5v49VUr3bluoc1ZW+4t2spgGUBYQnosmxfZEdxa4b0Vm2+t2GJnBfAQ&#10;Y0HybHthGD7AZxXwWHk5aJSIlGd/HrGTP43BKrK29dOIHf0JwPGjvA2+n7LLP+3a3s+r1oFtVJ4X&#10;oOxFS18WbHkjY9FjNNsBgFL4TUd3zlfEsLYWLXdnykK78xY7WrHG/Yh1kA7d867tHxXt4FHHKvW8&#10;1Qc12366iZSpWrFW4Hp+gxr9n2qAVH03Y/UT+ufjho1+XLfBc1jR7wi8/iUti64eHLZt58mGNbfa&#10;Vq4X6cuCFSqMMc5faGG8R1nL9TKW7wEWqo14yXn+yUY/FCqyjV/PPnKtqBXXQhZvhCx/4bXIKGzJ&#10;inIR/zL7ypXTVjuN2cYPYYgPkU4P8hbchOK/Qs2RGO/xT6p28JOGnf5Bwy7/iPangMYvS7b9wzoA&#10;0bK9n7Zsl3bxp0h7JMmdX+7azvcLNnhRse7jGiyjZuWzKq1k8XXsdJCzVPFX/Sog+5sZoMZ2xcnG&#10;X7GaX73/T7VcJWL1Da8173xg6aPbFtpa4D7nLbw9CxhMW2R3mtc5828s2VJnGWCYRcpMW/xwhvcl&#10;Z7y2ugagcHzyZMaSx/MvBw2h29aLoB3/ScS2fxay7Z9HbOfncet/P+2kyu4vQyDplmMfxUclKz8t&#10;WuS4aOHDtEuM5u+lbO8HDEbrN0jNS1ErX37AzSyi0RYtve+1dBVG8xWbqLbL1hyB1mt5277ftI/+&#10;8g6U8NIe/I8zO/uTIzv8cvR3KjV/a41r+RXT0cCWOnmiRx3jaL78+P8HtUIpY7V+2ar9qu3cG9q9&#10;Hx/YvZ8f2y4Ueu+TvuX4/NUS0X+r0R+N9bStPcrayY9CzuH+/jEZImmW3/j77/+dVktZphm36ACp&#10;U8apMv8yadG8F7Pdn2cBjzKso2D5M5gS1/qyY/9+q6+n7D7B9P6f5G3/xyUbfVGzw581YRY1O/5l&#10;Cx+p29aXTQCkaXf+aN1Of7xle9+vIkFg6OdV2ATBZLtooU7JVis5S7zkN17WlP955XU19FO8FLEw&#10;UiW2O2XpkxuWOrphsf0p867NwzZmLLZ3E2D+wFLHtxyw+DZmLAyo5JA4+cspSx7Nm3cI04ju1izR&#10;L1mCwVLy6q+zydDAk+9GkSIrdvjHIRt+L2HDL+NIlaRt/jhpB7/M294vulBxos+zisVOq7xCM49S&#10;tvGDDK1o7Rd5K/f/7w9orsSg9umkWsiiOzdAu2lePTZ4ErPahkCiPB5g56QwHIyu1Cq5v08+qtmz&#10;vxrZ8796aqd/Arr/eNO6zwcYHN95yW/9uq0IHX3+p3k7+2ndHv3pwPqnDWtsVOzww7Y9/5Mte8Rv&#10;tfabVuuUx8DxVSs0MJTtxkvP+btqrc0afcY1cD3Zf6SKVdfq+jSfspwoMezj8tHAnv9flxj+oQ2e&#10;7lh58HfvQ9n/+jqUeo22DqX+W5+5BkupnGRs+Jyg81HENp4FbA3HufgZkfkPoPQ/7djok96ryTjs&#10;M1lMWmI9TJQMWawM+6jFLZZ81XxayqqDuO38LAxwtKz+YcWKl/9Yov3vtq1PYRTfLdjBjwp2/NOM&#10;nf1BgdYFPJq29lnTdgCLQ+7x4Me8fndkg2cw4Iui5ZDyGVp0LWu+VtYisItw9+W/8ZtvSHzYS2Yw&#10;b4mDafOvz1gcsCjdedfKd96x/PlNfGzWvZc5Qc7cfYf2nqWPZ221v2QryJorZXRU/LiAlsnZTCZm&#10;gcTf3fJ989EKUXvZTv7QY4d/GKBj49b6DB0HeOyh1TZ+mLPkRYH/oXcHRQvug8Avirb5w45t/7Rs&#10;29Dzjc+y1t5LWP8o5mRL5tfSjhyTTVi2t2r+Nd3YtLWeAAY/37N9Bmr0/R3b+P6mbXxv34afDG39&#10;tA2QaN6aaCj6huE//5OqPfif6/b4f27Y3f++xbVsW//TdcuUfr2yb6F5rghwbeete5C3jRfQyvsV&#10;698pW/fwbwDrZa0+KNq9xz3r7XZs/ahju6ct66/jtLt1K/4GpxVf1tQH2fxX90hftLcatnF/ZPsv&#10;NmzvxaZd/OK+bX64bQ3eb+zUAQe0cv3/x95/djeyJFm6cP7W9850d9VRqQW11gokQQAkQCgSlKDW&#10;WmutNTOZWuvMo6r2fSx4qru65vRM9dyeNTO93g++AghEBCLczbftbW7uUaMgkiM6UqNwB+fZc/zV&#10;NcdXW3X4eVKnv05p6eO0Wibb/9Xvc686NP5sQJ1Hw+o+7lXTRqfqx2JqGsGjzoahxzDQQReyrUAt&#10;C8Xq3SpQbR1t/Nf19tu16nsCtOUlDf/r//g3C+dWtpVDo/NVOVqkwu5iFUbLVB5yO6MOv3vO35RA&#10;2KuBs2JsPKL6jQbVDP/Wvr9zrBWz4fELt8YeBNS1S3/YiWDndRo8D2kUydJ7HOV7A1KkXoO73Yov&#10;BZFDtaqbDKl2uEbuzhpVdXrk7qpSYUOVyv572Zr/y4qxNqTL4g3F179XHQBRPZaKdElUzfhNNa18&#10;r+bV7xSYTFBhW6YK27NVMZCmK+HVWvlmwiodCCo74lF+tFwuX8U/X7gmnq3arjytvynSyudsjb0q&#10;UNtZhVqPoZrnoC0o2sbn6Dr0ChStgGl0nTZp7ElcI0/61Q096zwFdTl2/Clo/JzGOahQ03iVQo3m&#10;FX6/Ub22WjX0qKInTaVhpAj0KtQSUPNCQE2zQXWuxjT4oF19D/opPeperYPeXo53hznOD4UbWPVp&#10;+2u9Fr+2aOVLXGMv+tV5MqDm9Y7f/c+/LsZyBk9DGn4Y09h5i7rnmv67RvRvFs6J98U1ONerzecr&#10;au5ovPTmv3fsf0CJtkSRamG1DuG5f+d3p9j/0yH9vehnSxDq86ljFS1+MawYEs/prBwTjP7VOZR4&#10;T1AHP/Zo+5d5dPusQrCnv/w29hD9jmcdsPY+aFPDaptiSzCw435Fp0Ly91TCaMtU3VWmmt4yOk+p&#10;aqL/dsA8CmMJtf59k/tqrMPZM1Fqm2Ego4WAR4lKhsrkGar4u4HDSt96EazDAv/1Co+G/s1z4zMe&#10;9exjIzDwYaT48JlfnbshtW1G1bxmw6VRdW751bvRppZ5WN4sgDwWlJ/6rkLWVHX75GoDMBorVBD7&#10;jxsd+vcXGGW4HCZ4TzVjOOeBu4rMXFPD0re033cKTt9SRX+GSrvTkDUpsI9EQGM5qAjAYaDhgSW4&#10;2l3K8ZWoynuJfN6WPKhMnqrb8jV8lKvJV9kafl6o5kO32k6qYRMg6bNq1W3Vq2qqXv6FiIYeNqhp&#10;p1bNuxGKZYwGFVuvU91aRN5JGnnGrdBihepXXXi13zMcn9xt2arsyFRVLQBGw9ky6y3rDc4CI/X9&#10;lmCF0eOpWleqNfyoS+3HcTVipNGJetU21fJbQHEMpm0+oK2vfq1/bdfyxwkNPx1T207X7/znv5RA&#10;GIm1E1J8GX3fcZl49nvH/XuLdcaOgXbVN9X97u//3mIA2dBe58zkjP2NZPjvFuoz2ONXVZ9f3thl&#10;boQ9Y6QeSTnQqO4FmBtMoWUsqiAA9JfzDOzieOBtmNvyp3ENnQ/8828dC371HNSq0ZKRNusUW27A&#10;6CLqWG/Bw4ZUFa+QJ14ub0c5YAVg9BYAVvnIoH/NbP9nSqAZacIzuRvcKm+rkBeACtIxwzOWBYnD&#10;geF4/h1D341dlbAHmCUg6OsO/otk/62YfQyfVGrwuFZd2zCNnYB6D2G/lN6jEOARVctKLUAcUc86&#10;tj9FfQ/VKjAAw6TOKzt8yJIqFTWWKytUqAJf6b+6/v+eAtjCzuqRKa2wi47171Q//4OqRzLl6k1T&#10;9WiS/ABG1TCgUT2GBFgIyTMJsi/V4tndyqstU4GnBG+P/mkpUlVzoTwt+YBHjppnc2EQmep5UKL4&#10;cZV6HvqQKS1q2MMIp2NIk4CCi7UK0oHDKzWqX6cDz+HN5vwK0IHd/J930qPy4XK+lwMorn++8Qqv&#10;MRyfKlrSVV5XIC/yxIy5k+sMnNIAa21yxzmfCv/LOb6ILTriAgjq1XEaVMN2TPHDVtXNxAEOgGaM&#10;Bl32aedDvVZ/6tXWz8Nq2hpS8yCANhD5b4KjNciR7k2/wjY68B8EFn9bQpF/yXb9/1JaBuOqb6tD&#10;8v19cusvpbaTgsfzBX+/I1lsqGO8SaOPkDOPBhQbblDrcEwtlADSrqHVr4mjFi28GVKw9zLAG4j4&#10;NHDsAjhgoRs1im/S6TaaVDftU8NEDPngkau5QmV41rImpEQUGRFDekYK/pv//58t1rk9PFNVvUe+&#10;niqVYxc1wy4FBmE5YyVo+d8/7/eKn+u0znpgyQB85F/Xb6zbq8FDr0bPPBo996l3L6QWAKJ9G+m6&#10;GVZ8A3mOZOkFMFvmAYzhoGqHYL8D2Hi7T6WAXG60VMm+AmXW5vwf9TqHQF2p6iZuKTh1VTWjqSrp&#10;SgUwkhWauoVMuQPrQJ5UDRZQuR4Fl0MKrYTkHq5VERSvtLFUhTWlahjJk681H+AoUGVDLsyDh2xi&#10;25mrhjU664lXQ08a1byPd4GGxVbK6bh+1W0AQst+J74RWfUDIlTeks0H8AEkeJyJKtWvYVDr6N6V&#10;sMq9ZXIHilUeT8ErWCVe0rV6Kjm+Xq+WtZgiIxifgUYnYPbPHZrPURcSqkyxaTr8UZPiRw1q2W0D&#10;TOrVNGBj1nSwqYCW3/cjscY0+XIKet2r0adtCjb+VXyBa7Yt1CjQ9L+LKv79JWoB3f+JkQxvI8/W&#10;9hud/53f/7rYgjZtUw2aeT2qgf0uDd8f1Dgg0thT78RN2mcizija5fE+tS+66DDlUPMq9HGNguNe&#10;efu9dBYfOj5Mh0HLt6Pfm0qUFchTek2OUn3pKg4U/S+h505mb6tLEe4rslqlisFSebGf6vjvH//f&#10;FNiLJeg1LjZf5qb8tr9vo1IjZ7XqgU337gfUf4hTO/apbQMJMh2B/QbUvR6mPuoUGUMujxpg1Kis&#10;BYccLVEKYJFRm48syVFF8H+nNPm9wr34q2CF+Spqy1BFXzqAkaDo7B25BxJU0pmtK/65MF9KLjv2&#10;chTpEAWV6cTo3EpYR+NsqaL90Mh4jspj+XI3FsA6clUazldpNE8VgEl8v8KZyGafPf3lXKNWETp5&#10;iOKGwXimwrAOvBQd0j8PdVwAFPDodpMtltiyCn1tKeFGs2mofx3naIe1xBbr0VlRBaB4QbxGrU3Q&#10;+ZvX7/kjVfK3Q/PaS9RzBF0+aVF8r1ONEwE1Dhlw+NW11KCpl50Axpi6zwY0cNGt0F+BRnzaL3/L&#10;v1zzP1dBR9d55LHg4+/+/m+XutagZp4Pq2OxXTMvR6i/aY2c/zYPCMn1F7YWqPOqwdoWkA7aLNOh&#10;KnQy1xjxqGEmptrRWuSDW/mRPBXWZSqv7q6yI7eUHbqlIi8S+G/+9z+sGHh0wU7ngnhK5MqsX6E5&#10;7rP275cssYVLtuEPeaHugMSBX0PHXhgFMhh534Gj7NiCFW9je2tuWEaz2pdrsFUfjrCS4gIwipXh&#10;L1RefRYMI0uF1SX/zf/8n1Q8oQoFRhOReffkG05QeXeWClozdKV2PqjWPejyuFtRKJZ7nMZdjMo1&#10;FFLNpE9Ny5UKgdA1bdnyNufJhWwoq8tVRUOOSmn80miuanoK1H08IDcspLrPUrhB3aMojCOoCIgb&#10;hXUEFpEni1UAR4VqR/6FjlV6K+WqccnXhzT5m2w/WxTV0mqjC41ozA55e/0c51ZNP5X9O+/stDUS&#10;q+N5aOYy5EyLBqDXAw861b1Wq3r0ZPt0vbphIIsf5tT7oEd9x03O6Iid2zqBZ2z719f7z1SqbB7N&#10;v2My4d+OXNhiN2NOwLlL/ce9AG6nai0bFMYS6rwE3mC9W+EptwJI0KoBr6LzXrkHa+QdCWJ0QdUj&#10;X0vb3coKwjCqU5XkvUu5reTq68oP3uAa/35A+/eUQGO1ItxT9ZQXG/coPGwO6veP/dtiE80sptM6&#10;7NboSZXa1jxqWUaC7HrUte1R06JPdYBR05JbnWvV6lprhF0hkdor5IqXA4zFygrnKSeaodSaNBVU&#10;F/4fxjD+reJF3iXJ1ZOqvOZ0lXam60p82zp4laKLZfJP4ZHXmlW/FVPFSEQB9NjQmUuhkTJVNZlE&#10;yXVYRnEoV0XBbMAjUyXhTNhHocaeDqDdCvEqFQrO+RTbAIwOo2rcheIeg76nZXj/AnUcZ2Nkl6Mz&#10;FZ5KlVZdBoEsQy/Yb2mzlzdr+jMwGqaRo6pfjqlhvk5VXTXywH6qu3+nwgNcs6FAka4UgCPTYRyj&#10;5zG17veo4yCujqWwWsZDGjlt0OiLPvXe71TzVof8dIaWUf67498XF/i/qRhgeP9ajhjtbvwX0G3A&#10;sGvrPU5aeLC5VtHOiILtQQVsNuU/n2NypVqTp3E8aCOOpl51y/Xy1MNQja3xe/NoAe2Ui0fyoYf5&#10;zxG87ABsY9Ij3ziyctCtii6Pkmsydc+dqLvuu7pdcQPQ+E75NUn/8l//Kwv36e+BEW15FD9gO/Qv&#10;Dux/VEKtyO42j4YPK5EmxYovVyg2U6XmJa/ia1xrzg0wumDHEYXGKuXuKlZRrFA54SLlRnOUGcwC&#10;JNOVXZXzfwlgWMHZAByV9SUqbkmXZzBNV5oWIuo4rFJsy6+aiWL5J0JIiTqVAxrBpZDqlyqonDIF&#10;OvMdllHRkKfKxhyAI0/FYdhGNEvuhnx1P2iRd6BItfMeNe5EYBlhhVaDSB6/otC5KDo3sFihyMol&#10;SFRUVaqoHI35V+/D8IXxSr+9rdrbF1TtZK0aVoLcV51CE1DLzoBcHeXyIWX+cs6/KkgbT1MS95Oi&#10;GoAjMlSk/ot6Ne91a+iixWnMvs2YJpAoo88H1LTRq4bZBnTrZWLb717zP0H5Hw45Gog0Vap5uFKN&#10;wyE1DNYpSv3XA+KRrpBq22oVbrc1N41x4GSW4oqv1yp+WKcA7K0acLHfmsYz5emziYJVKgaIyrph&#10;qbMlco+4VNRRpTzarThepmR/jq6V3NONsnu6WX5Ld6q+pyMl/u69Wef6S/m93//nClKtwe3MzG7Y&#10;/O/nY/x1sWzVWtjs+CFO8rhQzQulSJMyNSLJ/MNeBcfKVTdTrMZpbHagUPl1FMAiJ5qtlJpsgDJV&#10;qa5cbP7vl0X/5xTawF8lfz9Mw9OXqfYtG3moVc0slTJhYEEHHcPDb6BBoZfuHtjGUI787QWX8oSK&#10;cMWylB/IVFEoW1UwjcbDsKpG0bFjMIE5r7yz1Sodccs17lJkw6fwakDeqRqV9Vc6lVZcVfy7lfeX&#10;zlsz6lfLugcQC8oDva2bCQAagE1HsXzBf2uYDu8WLJEXNuRu5L6astW2UaThx1GNPO3W9OtWrb4f&#10;05AtY3hwyTTC/f8xw5//9xfYAfKwFsYXjfsVn4iqdawBT4zX7A4pNuCXv5mOSwcLNVSr/wT5sQYT&#10;maVdGugwnQBvoEquphx5Ah6VtZfL1W1OCFbK59xIijLwulmxZBU15SrBl6Yfiu/obtUNXS/9XumV&#10;xjQMGC4BoqKqXCmFKbqacU13Cr7X1fTvlZCdKPffJB/+fynemEtVQ1VqXINVtfwdoMSz+3Fq8dEy&#10;DR7ka+QoD2ZVqPBkqYITpapCFgdHy2HmPp6RvtKWryLsMKU6S3fK05TD1uP7+yXR/5GlxqsrJS2J&#10;ii0WqBd937KHt9irknugUlWTETXuhVU26JerD4TBW9SNF8rfnYckKUCeIFPC2SqNZKkyVsCxQVVx&#10;jHsgF/ApV82iW/5FqPF0uSonXKoETHIwnuwWl3LKc/+Hb9wKjtUoBMj4RqrlGapVJZSyosutqo7/&#10;UaTdh/wpAuAApdZSeVpLFEPmjL1o1cSrmKbehDX+okU9h31qXG2Xt+GvRk/+/+WfS1O3AUdYbZNR&#10;gCOkQLtfnuZKlQTLVOh1qXmtULEVt+MI8iMVcodwGNR9seeSBVaGkLzT+SpuKwQ0CpQNQ82oz4FV&#10;pOq2O0F3KxN1oxy24bquH4q+VUpZoso8eGbPD0p3/aDvM77XDxk/6GbOd/o+/Qd9k/y9vkv7Vt+n&#10;faeEvNuqdFc4r3n822KO6O9nJTiZWq9qp0rln8dRTeAko//iuH6v2PybAGxjZD9DddOZalrIUGgy&#10;D4ZVqsB4iQJDJQqOlKuqJxs5kqMkdzqMKkWJrlQHMP5jGdP/nnIlJ5gh31CBmrZK1LYVVecJlHKp&#10;Vp6xKid5q6AXTzJaC5XzIBUqFKZiPO35KonkK68ml22OMxzbZOuEokSBahkAAP/0SURBVO/cw1QY&#10;x7o4P7IeVPVCucqGypQVdymtqUy3KpLl+TteAmxBq8Aon0cAix6PyqG3lYCGJ/4/jjjXNlSqtqPM&#10;GU3xtqA7B2rUzb2MPAmo90FIo0/b1b7forrJRnltAhRaviaEB/id4KotzvPvmhPxn6h0ARgd03Vq&#10;BDTCPW4YZimyNF+5XoDAX6LWrSKF5zzKxhY8PjptNe3D9i/n+2CF+dhGfnOu8lsyddeXrDueBF0r&#10;vYcd3NXd0pv6If+6bld+p6zKZFV6KuX2lgMc15Tp/qPuFn6vG9k3AI+rupZ1Tdezrzlb+34j5wfd&#10;yr2huwUGLNd0M/e6rmXeUELhTbmqSv9dndMH4EUAv/ByQHWb5qRgzb9znJUAoBJq8mtou0DdGyk4&#10;txyFp2wx3iKYRqFqB6rk68tSXn2u0mtzlFCZppsFqQDa/+UM46/KlbxAoio7c5AV0P7+EjWh+2Mb&#10;foUXAho4tynvjYBAWMFFj9oPKhSaQV70FsmF1ygO5aiwFo3WWqSWQx/AE1b9ZoXqtgCeNbdq5itV&#10;OV6pwr4KpUAFr5fl6Y7bGvT3b+avS0W1C21cqfKucgo0sqcCaeKV5+9ZjMTmrLQX4hmLVN3mUrDb&#10;reaxkMbOq9R1FNLI47jqFhoV7I8q0lGt2FCFaizFmWO98SqFenyK9QfUMFCtui6PIo3/Y5D7z1hq&#10;8ao9c8Y0AvJ3VMrTBBPw5yirKlfZVfkKjeaqGmaZ6c9QUskdFfpzVREAQOq9ciMlPR0eldh06+Z0&#10;JVYn6Y73lq65buqW+5puVd7SnYokbOIO1P17uX1/aVfkCWzB7S1VftVNpbi+VSq/p5bf1L3C20gV&#10;zs27oZuUe0Vsc28CLtd1PfMW4HGbz+znuBJ33r+LcfjbKtVxVKroJo4DmV4c/7cT8IIt1aqHzbat&#10;pcGmAIRennkgX76BDJ67QoWNWUr2ZehuRbrSSvL+UwGGlStFoRtytabKO1jEAxfK15urpqWQ2o5s&#10;UVZb4blRgYVmucf9yBcXHpoOZIuQ9hSqPE6FtOfIT6U1LvP7TpeiW+i6VeTMgi2t5kGWVCqnza1c&#10;PH92W4kymgGn37mRvy3l7nK0colK44XIkiI0Mkbb+fcZgUV7szFKT7MlphWrdTWE4QfVMlmr5skq&#10;9WxE1XXQomBfUL1LLsWRVaH+SgUHMJ52WJUFxig27BiBljeN1HJ+reJjPrXCpH7vP/+zFkvwig25&#10;5YPhVSBDreRW58AEspValq7K5iRl8D0VqVGEXK3m2CpYYWl9hcrDZfI10Y4t+bpZRgcv/47yRwrM&#10;ge9XS2+g9xOV4U1w2uxf/7fFNnASSI5yb7ZKqrKUXnlVGe6bSnVxDswkBWmTWHoLELkNI7mjRIDr&#10;TgEMpvAOwHZduXj5vxs47KXJk8guJHpgCWk8X6uqf2P6uaUC2NT+UAdAYdPMh7JV3pkrd0+WPF35&#10;Sq/JVBr1U4YN/2eQI39brhTWfq/CyF06f6JKGzJVVJeNLChVz1Gduu571LIfV3SjGfBoUiMg0n9R&#10;CnAUyYvksLU2/WP50LNMJwGr57hDYSRM7bJX3plqFfbWyDPpVRkar7CvWGmNhUqoNQ/w+zfz18Uq&#10;20qVH9prKxA1AVR/ZxqwnVfuK1R1vEC1XaUaf1avwScN6jpuU8deg6aexjX8oEXzb9HtCz5F+wFH&#10;pE9lvU2U+2+vZyMDLSOwkt6QWsYqVG35IL9z3H/WEmkrB4ALVWm5OeEs2CV6vSpbyWXJSqu4rWxv&#10;pirbc+Xvga21eznOo6qmUpXUlKnSR722AsoLMNN+OtdAlm67vtct1w+6WgKwj2SrbjlNrmgW//V7&#10;Hcz2XQKIMRCLWbi9LpV585Xlsf9OU0LxXaW773I/92AZiYDLPb7fQbrcVUpJEnLl78y6rPEovlaq&#10;mjmY1Txst+3fzrh1ZKut5RGoUnFLNmw9XWVNBQBoGmCVp2J3yd/3n/8Xliu+2mK56m6pPHZTeTWJ&#10;KgglydOXoxZkxvDjFuc9J7VLTQqttKlu3YsEKYeFFKnvYSHso1LR1TJ1n0H7D3rUsG7T7PEyQz7V&#10;zELv5jCg8QrlIS8yWop0zZ2l1NpMOqEN0f2vLtVqHy3R0COPJt5Ua/Bxg9oPu7Twfpp9SJQnFerd&#10;8qhxNKBgV0CBNntT1+9d57IEW8OK9NUpNhiBddQ4a2Haf/zesb9XQqGQIpHI/6LCvf3d5d97vJWQ&#10;YlDyQHsenTRZxcEM2EY63p4OW3RdBZE0Z0StvN6FhHGror5c3jqvc95fSjgSVNNqvpp2cVDTxYqt&#10;Uycr5apbK8RuitW4ma6Ow+TLBLFwUJGwnfcv9xAO/9Xn34onUsZ9JCnHd5eSrbTyZJgILKQqGbmU&#10;AhNJUWJxMgCSwm9JuleQqvIqZBAM0v7j8pp/W5cUpLnNofKMBhWoCzj/dfnf9vvlNgz7/Jf7Cakq&#10;UuKMJBq4/W3b/17H+7+5XPn5l3f6+tMLdY17VYxUyfPfUnFjugKTJeo796v/YbNiO2H5ZhtgHRWA&#10;Rbmz9H/XeZnaTl2q37QFeqo0/LBH0SU8wnQVTKNSgeUqQMUt11CV0pstEFqktPpMJVdn6qefn1Je&#10;6MuXp/rRtl+f68ef3ujrjy+5l1fse0ax+3qmz5+fsP+1s/+nn97qy0/P9fHrE86h/PiM8kTvPj7U&#10;h8+P9PHzhT7+dF8vXx7rw5dTPX27pd77UcUPbd2PRg1fdKtjv1k9Z2GtfClVuMfjyJZgZ51evDnQ&#10;q9en+vz1RK/enOj15/t69+GE7w/09edHevp1U122lsZUPWwjpvZpv5b2+7nv1/rJ7uNne4bn+vrL&#10;c/3MM/3480u2L/XLL+95Vra/vtCvv77WLz+/cX7/5U/v+f5Jf/rTB/3pz+8pn38rX9n3Rb/+8pnf&#10;rfDbn77qF/vtT1bs90/6lfKLs/2sn+34Xz/yX58pXJ/y6aen+vzTQ+7rgntha/X0yyOe5z6/PdK7&#10;r+fU0UO9+8Lz/fSAen7IeY857jHPwf1T1z//8so57xee6dOHJ3r77kLVzalOR7XRs3Qkwg/pt5VW&#10;meBMMbBAaVmkVOWRStrnIe3xUC/eHevFK9rj64Ve83nwKKRyG2WbKlfDRkzBeS+OplS18/bSnzQ6&#10;Y5F6Jpv0/uN9/v815QPPxjP9+o46fMfzsqUOf/0T5ddXevR0E5BKUa4vEaeXrMJABiwozbm3VFea&#10;UspSYSQABwCXVJoK+zAgSdW9/Aytbs3TFm+pT4pT9+/4/EGffnyj1gOfXMP2Eu9u/sfa6aNT53/6&#10;04+Ur3z+Sr1etsUvv3zkuQuQaMn69PkZ13zv3PtP2MPk5Jj6+jopPZRu9fZ2KhDASf1N+b3O+X9q&#10;ueJUBo2xfjCtfP8NFQSu4TluIT2gjWsV6jqJ4iHqFVmPOVl07ccFaj/JAYmrVLdRoZ6LEnU/yNbY&#10;oy48RqlCs7Wqnq+UbwYt2u9SVluF8pEIiXX5ulqRofTqXDrRE/1oxvnjpVF+/OmCCsaA35/r/acH&#10;evuJ7ecTvlPeHuntxwMM70Dv353r+btTPXtxyPZIL98fYZR7/LanZ6/39e7TKcZ5zDWO9fj1nmKb&#10;ccVP2zTwtFFNe53qvRhQbKMVxhFU25Zf4W6vor1BPXx+oC+/AFQY4U9/eoZBPKfQwenkv/7pBUDw&#10;wulAmy971DjSpPbJVsAjpt6Fer16e4jhvOW4VxjdB/35z2ZYn9h+1Z/p0H/+M535z18u9zvlI5/t&#10;+6+UXygc9+cfnU5/ud/2/fjbZyu23wzarvnxt2sbWPCfv74FOOy/AdyfqFPq9TNgas/wFWD4RB1/&#10;+AJoWP3+ic8GIj/eB2AfAL4P9f5H6vnjKfV1zvEGeuyjo3/+Akh84ToAzucfH/D7qV68PdDTF3vU&#10;+bFiyJB8Omi2BzlQlIJcSUO+IBnqSlUUKNPuyaJe0zbPaZMXLw/1mjp69nJP72jT5+8OtXY6q1ID&#10;jukKbKxZZcM4rP4yJG2uhk7d6hxvVBRA//LlPsD3xAG5LwDfj3+ye3qkr78+oR4AjV94fpze4f01&#10;FYdTsV2Aw5+igppMwMOYEIDhTYJ9GNNIhX1cgkky4GGs415uhnrG+rjGF65HGxhgU+cGElP77c7M&#10;7NrROmzzDW34AXDGPn6mOGD2Uh8+Pabuzbm9VmmwAFBKBDD+0v6XbW3t9isO4k/0sT/9ioPg+J9+&#10;Avjs3q39AJyfcJCLi9NaXJhkO0WZ0fz85D8zmb8Uv//vXVj4f2258uXrSx7isbYOJ6nQW3iNm9C7&#10;68qpviVXa7padpApTyKwiToofrGT0dm8VwASFyq0XKKG7XJ13i/UyEW7Oo6LVDtZjSSpolPWq7DX&#10;5bw7ITlcoJuebCXWYFztxXpH5/9oxvvxgd58No93X+/fnwEOZ3oDULz5SMf/iKG92MW7HegD+15i&#10;bO/4/fVnjNBYwKcjjuHYt3gyjPntF455s68nzw/pOOc6fbWizrOQOs4b1XG/W32PhtV90av4QRPU&#10;uFE9ezWK9YW0fbygtx/O9IHylc711fG2F3qPF/784yOADSOFGX2B9bz+eQtw5DlnrDSoey4G4Gzw&#10;2yPqkI6KR/4JgPkFgPkRw/qR7c+/vsQYMToA6GeMwwzwJ4zFwPqyvAdc2GKof3YYhxnbpQcz72dG&#10;ad7vV4z2F1iHsRX7D2OHzn8BNl++ABDcrwGHAcWXrwbIT2FkeHuYxCcYhoGzgYoB9I+/XPAddsGz&#10;ffh0pk8/P9BHnvsr7OTHXyg/Pod5PHLA5O0ngJu6ffriQE+eAdCvd3XxbENn54vqGgmrbyKiUEe5&#10;QoM1qoxVaet4Wo+ebOjpy20HZJ4+39SjNzt6xfcLPj98uqEnLzZxLFkqHS1Q5YxXvrmAXCMlKh3A&#10;6cyX6dGrHSeAvb4/Roey57X7f0xdPqXjPgcojXEYoL+lLvkMm9s9mVdpJAXHl6RcYxy16SoJZio/&#10;kAC4pSq9Ig0Gkg7rSAVE0gGQVCUWAiIVmWoZaNL+gwXs7j7/9Z46pY1gIEO7bSrtrXRAydryF8DY&#10;HN7XX5/r/denakK+PMWZ9cy2OqB0r+Se2ifqdPJizQFzh0ECbj//GYdiTsVYiTHNP9tvvwGKs7X2&#10;NhZJOxvzNJCxz7TtrwDNr7/CNGFc5+enOjo6oOz/VvbU2tqshoYYpeGft7/X0f8jy5UvXzAWvNOP&#10;GH5R8BaVeh1Kd5VKuE0lg9yBZJU1Z6lhPkiHK1DHaRbypIhSjPcuVGStCPlSqt7jejXvuFQ7UXP5&#10;8qTxchXBMJJq83W7Ml1ptUlKo0HffT7VW7zVawcY8EYfDqCkefLaDNeWLJWFcrS1P6Xd80lt7E5o&#10;93hUOyfj2j+f0dBCo7yNqQrEU+RrzlD7YB6/z6pvvkmL+71a55yLR6t6QBk/bld4DYNer1Nst13D&#10;z8bVfNCurrMGRVajWtwc1v1n60iRPbzfrp7CTF4CVG/fw2re7iNVjvTmzRESZY9jYDVvDulEh5p+&#10;1ab+gz71LHVoeK1eYxttGBm038AF4PhkRkWH/fnPL6lTthi60eo/IU9+Mfbyp5eAA1IFI/rxK4b4&#10;E9KF/ea5/sRvZmhmcCZnfsG4HGNF3vzJOgkA9DNG9yPbz19hRBjvZ9rtw3tAF3B4/fpQL1/DyKjT&#10;V+/29QwQffp+z/H0r/D8z15t6/mbXer8UC8+7CPj7Jg9wPsAUAacv5whKe4DDDwv13lCXTwBLF7x&#10;7C9e7gLim7r/cFn3Hyzr0eN1PX62psaBCKxuXQPL7Tp9OI9c2KL+tnX2aEUPH29yzprOH9AmTznn&#10;0bqevN7Ww5c76qRt8vvzlAvDCK+H5Bp1q2ykAOlSxLOcaWQjjmys4DkAN0Dw1z9RlyaTqNtfYIRW&#10;V1aXDuMyBgCYXjzbVk3cJlICHNWpyJU0mEeqimtzkS8Wh0lxAqcmVQxEEmBJGZWZSi3LVlm9ZRHn&#10;qaHf56yz8vDZic5frKoSIBtb7aOPPIbxPNPpxapGl3pUieRO9yOFIhnKCGLf5UnKrk/g+HuaP+7Q&#10;508mBZ/A7i7B+ivA/s6cEEzpZwDBbOOzI/1w2shxk6xfadefkOK/AJQGFgYev7D9xQESY504EYcV&#10;GcjY9ieOMwkL+DjlEmhevHhOvV+wfUC5r+fPn6i9HYb9zyWutrbW3wWEv6dc+RX0/MADfYCWFvhv&#10;AxpXle37ngq+DmonKNOdpBwqv24poKH7mRp8lAfTSFXzbrE8UyVq3LH4Rr7ad/3qPPKpdtytwJQX&#10;hC5VRqxESb4sZfgTdavkLuhfRIe6gKoiL57tY3Sr8nbcUgoAleK6prSKq0osveaMvyeX31Bqhd3P&#10;LVjPHaXCgLK9151ofUH4jrLwIO6eO6psT1BTd41OLuZo0CUdnyzp5P6Sdu5PqNaGzjbq1bAbR0L1&#10;qfmwFTkV0eIbDGMkohd0hsdP6USAxLsv52juE4ftfPgRFgOT+YDnef31Ph7ImMgJn8+08K5DG59G&#10;NX4yqr7VJk3vQV/xhD8jbyye8Bcv+LPpcBr/UrrAEByK+spp5EuZAUUFIIxlOBLEPCYs5E+/SY5f&#10;8FAWC/kTLOUzwPPrr5dxE4sHGaB8RW58/vwSDW0xiGcwLWNrMAMA+S1S4hXl8QuA4S3PZ17/FQBC&#10;x3/5FrYAcLwFAJ/j0R+z7927YxgJ0u4Dsg529/wVIMq5j2AFr9/v6AyQOHqwpNMHc9o5mtY5df0E&#10;wNg9nFXXVJPWNkc1t9KnveMZnZzNan9/ht+mdcI5Jw8W9eDJGm0yp4unawDGlk5PV/XoxaLKhwpV&#10;MFCgoiG3iobdKp8ogXXkaPIorgvALjzi1fxe9yXbec1zvT+FBV3AoJ7SRg/16avJlmcA5zOc0UOA&#10;4wnPfS53Qx7AkabiUCq2nI4dpztLOZQAJnk1BhyZdPIMJ+aRjmROdWXDRrJUgsRx1eepsgHwiuU6&#10;Uyaq2nOVH8txZqXm+JBjsImcYLIz+Synnmvj6FKqEpRQnKBEgOMHV6IaBmOAg8lbi20BdCYHab8f&#10;ub+fsJOfAfuPsPvXb45xkJNa3x3X9tkU7XnO8U95Ds4x0OGYr5QfARdjihYnMZD5gMP48UdjmcZY&#10;AZafLlnonx15bPEwWKqFHRz2YuVfAOXXXy/jXz9/fXsZQ7Tyhfv8ik3hxPr7uyk9v2271dPT5cii&#10;vy5XfuZBPmFw1iB51Ql0ypswjJuAxm0q+J4KahNVSOUHJqGgExWafHlPncdJatrJATyKFFhwq2m3&#10;REMXPk29aFBotlRVfVXIkipl1hcoJ5SiW3l3dTv/ttZ2p6C1mw4T6J1sUKb3hrKqvgEwbimZYts0&#10;9zXdKbyle8U3HaAwQMkEyNIqbqiuw6emybCaJ5FLIzG1DvrV0F0tVyhf9fzn6cNFnT7Bo+HxDs9n&#10;1bEXUdNhRG2wjjilZT+q4eM6aN2ixjeGMTDos3lePPFzvOrzNwd4xx28LEwDT/0W7/zq0wEeeh9A&#10;wfu+OuIZBzT+dEjz70c1/2ZIY/sNevh+FQlDo1I+AD4WOzAvYgFUY3GfkQlfLbgLKzCv87MTNDV2&#10;YUFLvApU2OITBhhGW82T/oTBWfmZYtf6EUNygsfGLDAk0/afPvL5K1IDOfbW5Bz3/+Iz9/wK1vT6&#10;DK++65RXsIbnPMsbgOQFzOKtMby3O3h+AIN2f//pguc8dqTKS+j2U4DG5MWz1zu6D1u4f39BO9uT&#10;2sXANzZHdHw2p73TGZ0BBFPLnersaNDm4pg296Z0dDKtHZji1sGU9g5mdHy6oOPzOZ09m9fB0Tz1&#10;u0Kdb+j8ybr27s/KO1Wg0rFSWAfMdKhINTPF3K8FT/c0cILRHoV0/HwM8DrT558f09kewFAvnHjC&#10;z3REk4RfnQ5lcSdAm+3DZ5vyt+cAAhmwZ5sflamyaJoq6vJVXp+FbacjUbIBARyajei52FZmKbk0&#10;HceWotJohpPpXBSyjOcMlXGtAn+e8kN3cYBJyoqmKjOarryWdKX6kpVSeU93Cm7pD3n39I8Z93QT&#10;6fPo+Y4jG61u3/1MG1m7AxivkNpz68NIomoYzzf0i+8o3yip9Dvdyb+hokCW5jcHkdmA+KcnAIB1&#10;dgv64lQon7+YncAuHGljcvYyTnIZG7MCA/nzj5cOiWOcuBggYYDyl0D75X5zXgYyfynmyC6dmV37&#10;UlpZ8BlAcsDqtzgM93PlOUbyClr7DM9fXndbhYHrULlbIG8CHRrK5U1CF6YiUXLk7SlS/1GSug8B&#10;jv1k1c4VKLhQIO94iWKbFRp8EFNgxqXyljJ5xypU3JavOy4DjTsqrCl0aOujF1sKtucptfwqjOKq&#10;kpBCGe7rIPUdgOOOUjx3kDPJulnI50rL8LvmlGSOKwzcpbI9WqZSTy/m8WgY6em0tjbHtIuU2Twc&#10;0+HxhNb2RrW5O6rVwx7VLzdr4GJEQw9CGtvq0MxEn872lrV+OKkH5yt6/mLD0ejP3kGr8bwXUPDH&#10;GKyBxgso+5Pn0HI62jOM4P7FtvpPRjT6qF8zb2Y093FEq59atPN2gI54rs8fH9PQeEAYyrsf7+MR&#10;7+Mx+A5FNaP+hBT8Ai11Ro/Y9xmqbbGHXyyOADh8wYMYSPxkNBxg+GBgA6V9Ryf5bDELGI0jhb4+&#10;d2Iwb+hIj5/Q+V9s48lXdP4YDw5zOD5f0PmjZV0AoE+erwCg8zq/v4i0WISJLerhk1U675ouHi/r&#10;/OGKniBbLl6s05E36HCrOjid1xHXODyb1PHxtDY3xrS/N6kV6n15ZUCb2yPa2BkHGKa1sj+s+miN&#10;BruatbDQoxU6xObBuNbWRmEZE9qiXQ5PZvWA/zkCNHYAlvuwj91DAIR73D6eVN10SJXjXkUWyzV7&#10;NOAwu3c838X7Q/U9bNPqxwjP/ID6hFkAmm+oj682KgQDs0Cp7bM4lEnDX60eqbtzns3TlKWKWDrA&#10;kaHCYDbMI8OZJ1UGIGR7AIIAW68ljRlwZOpeQQbMIxlQwe59KUibNAdgypoTscVk7DoTwIB91yUr&#10;rznJ2aYEEunwgAZO8UbpTV0tuKE/ZlzXOiD78i0M6QMAh9w6w1G2Dvlxft/oWtYfdSP3D7pb9I+6&#10;nnVVt3Jv604ufaDomkqR55V1uaqE8Xi5/97JJqcMzbbo5OG6JpFG1mefI6dtlNFG5wxULE72Mwz1&#10;Jzq3ExcxEHCAwWTNjw5YWJDXkTbOPis/Ob9dgshlQP6y2OffAOZX+27XYWsS6U8/AhrQwFd4KIuK&#10;l4aNvgEcodtUMDKgFuDwJoPIacqvzVBFvET+/iQ1zN1RdCpJoalUeQfy5RkqUM1Entq2m1Q97ZFv&#10;qBiZUqzUmgIoG6CRe0+j8x06vphWpK8UwLgNCFwDYQEEpEhKxXVl1iSgEZNonLsOu0h23USq3FSS&#10;6zrfbwAqP3Ded3z+FpD5Rv7GZA1MhDSz1qypxRZtH4xp52QMwx7S0kav5ha6tQhlnlvp1uRqr1a3&#10;hrW7N6GRgXYd7yzrBA949mBFF4/W9OjZFsCxDiigv6HQz6HQT+hEF3SgB07nQpvjmS+e7aj/eEh9&#10;xyOafbOg4cfDmntNI35Zx1BhF4DER2dkAiO2gCr7LLhoIPEZOvmjExC14VdYA1sLav4Mtf7lp+fO&#10;ftv3meM/cv7HnwGbzzCJD1zvZ9P1F3rzyQLA505w00ZtXiKrXr7cof12df6A+0RO3MeDP3gIGCAJ&#10;7qO/Hzxd1fnZoo7OlnWfTnrEbxcPl5AXO+xb1GM8/8Pn6zCLdYyS+qCznfHM9/lsxx8YYzgadWJA&#10;m9uDTp1u7o9ofWtIq2uDml8bUK2vXJGAW5MzbYD1IL/1amGpz2mL41MYytEk15jR9uGUdg4mHdDa&#10;g7WcXszCTOYAkxktbHMssvLwHHB7ApAB5AfIoZbdTk08iukjcvE1XtpGcixo/uknG9l5ApAgV6D1&#10;nz/fh4lcAM5PkS0ACO2wCSC5G2EKsIKSsBWYB6yjNJQtV6SQzzY8m+HENdKQKXcLLWCajJ3BKKpM&#10;Et9FIicqo4YCOJR3FKu0ExbefE9pQeQIsuROCXZakqCr2df0bdoP+qfE7/QP977VBPb+/vMZDvlE&#10;MysdysMRX8v+J8DiH3Uj5ztdzfzeSYevbw9rFUDeAVi3kXsfkSXvuPf3PNOzzyc4whltsX/7fEb7&#10;p3Nq7PeoujmPZ0pW+2i5+iZ8MOx1h+ma9LH4mBMgd0aXkMM2jEz51ZErxh6MnRhLsQC7sZJLSXMJ&#10;DH8BE2M3FMDnLyzEARZH6nzRFTO85+hX86jVzRZtthhCAuCRhGdPVHHYSrIKgrCNlnzlBdLl706Q&#10;v+eevF3pcrenqaTR3niWr5bVWtUtu1WHx8irK0LrZepWAYhMoyxsDKiy6a4SiwEJ1/cwjO8BhhuA&#10;yh00I7IEvXi79A4ofFPZNEZ6BZKl7DbH0Xg0XCqyKa3yBrLFUoevcQ0Djz8iqf4Ai/knVUZvyxe7&#10;qcFRr+bW+jS/3KXFxS4Nz8bVOxHGMw5rDQ/Z2hzV/NSwHj7Am9IIJ2d4PMe7LuGZ8bbo99MLOpfj&#10;qZfwxEsAx7pOz1a0+2hK4w+7NXp/WLOvZjVwNqzF1+16/cFGb+jQ0H4LoL7+eEoHRwLgKY2OvkIC&#10;fP4Mtf56CpsAWD5ZboQxCJgI3z9jJDY0+v6jbe/rNbr8zdczff31whnZ+fTTZbzl3YfTy7Z6tQvI&#10;b+sFrOjJU8Du0RLAt6ETZMAu8uDiMffNM9znuU4uFh2vewoTObtYcmSHsRALVN5/tOGwKwtQPgIk&#10;jzh2+2gWdrGggxMkhtXZ5gDMbUCzAO/27pA2dwDnPRiWAxq9mpjrlNtVqGp3qcbH2wDvfs0bSG8P&#10;0+aD2jCgARCWYCkbAPcmLHD7cFw7R1MA9ywsZAaAWtBDAO6U/3cA/BXMDzCcO+1THNBYfNxJHR9Q&#10;pw+ojyN9pH4/fKaw/fwj9WrDymxNvtho1ydkwWeT3ADJ5sGoKhsu5YlJDWMbFu8orzcwycEh2tDs&#10;JXgYaKRVpAACViz/5I4yqu9iy3dU0nJLpS0FKonfUCrS/Ra/X82+oVv515UEaHyT/IP+y+1v9U8J&#10;37D9g/Kq8nUAWysKcGwuYJH3X/VDxh91Pfs7vgM87hwtb80CDrT3u/uOlP2M3DQG5chaey6cxtdf&#10;YKRObOOhvmBDxjxfvDnR09dbGpiPqW0syjNla3ShjTo6ceSvjaB9huF+pT4+4LxMFn0yOcu5v8LO&#10;fuKallbws0kRCygjhy1f6ldkiI3amASx4eE/OyN4BhqX8ZLLUZ13unKB0T1DMjx/taWG/ionuasw&#10;iJyopbL8ycqvSeGmoHihVJU0ZAMqeXxPUFXjXVU2JrDfWEiKCurSFZl0qX4xT+W9trxZPkwiWbfR&#10;efXtfhUHE6F6VwGCWzTIZaAzJwijachRsjuBSqURMm6pbySmBbxXtLUS2ncbCWOpwfechJwUS1uu&#10;vIUX4HyYSmrF9wDID0oo+QFwsYlN3yrP+wd1IWFGJ5o1NNmorq6wBmfq1dDpVd94s/q64tpYmtbe&#10;zoL2Mdzj+zPaPZuFSs+i0xfpWHQ2Gvvs/rxO8YKnj/iM1z3DoId2etW716fR83GNXIyhuaHqjyeQ&#10;IJYQdoyRort/PKdRzunoeAs8nhmFeY13aFsLAju5Bxj5qw+WkwKA0Jg/UyxH4g0A8eXn+2xPHbAx&#10;kDDv+hya++rtsV6/QZJ8PtKD15uO0ZwBBPvHs9qkox9SzHvv4M03KHvItm2Y1cHhqLaOp7RrcYZd&#10;OiufLaC5bc+MZz9CthzznHbu+j6SY29cs0u9Wlrt0eJyp8bm2zQz3axR6PH0XJumZzs0y77puXaN&#10;TMRhee2q8bgU8FWou6tOE9NNmoZxTHPuPNdYW+5HPg5rZr5He4dIna0RbfM/a2yPYCD7JxN4UBiH&#10;1TfgdwLTeApwvHyzo871uDr34tp7PAf7euKwjI9fYFo/U3dsjXG8Rxa+h5W9fHes98bsvpwgDwET&#10;OpoNL1uC2epunyNTSmEbrro0bDYdO07DxrHpUJ5yvJcJYUmllpKehNRIQq7cchzV3aKbSkUyZ/pv&#10;4KRgGJ7rupZzFdbwAyDwHU7sBnZ+5zeG8Y3+fzf+qP/nxh8coLhb8I1uF/wjv//RcXR3C5Ah+XfV&#10;MVyvFzAQC7SbhLW8pE9fnjuMyXJofvzRZOlzp9Nbwp3JMBsh+vXPNmJ0GWC3USMLhJrs/Yzs3Ttd&#10;Vv9Msx493WEfgGBsFtbx9UcLrluAHtlmozTs+8VknAMaXO+Xl05Q1UbvnGs6MRQL4toIjsXaXnIt&#10;AwwLrhpovNKVh1CbJ89B9+ebauyrUG7NXSrwLh38riNPSsIJVK5puzQVQO2KIvlUepLcMeRK7B7o&#10;jXypBljQdzV9hXJTSjtKoHR5VFSKbubcU3ldAh3aAqw3KDfRbnfQkfdohETQ/R4VfEfXM247L54e&#10;n+zQxHhcc0txldQUcmwiDXmP4xIod/EESRQaz6hjuY28gPQupAta0WSLBZcy3d+qvadagzROf38M&#10;I45rHi3Y3hPVxESPXj891eMHW9DmaYdtmME+e7mqw2PYh1F7YxrQ+dOLFTruAVR/VY+frqhns0Pt&#10;q30awtCHzvs0ftGtB0820Jc7jsZ8Y0Obrw/14uOBnn44xDMeOyzhHZr2CwBiwOAkYH2GWhuFxtid&#10;eMWPFvuwYOaJAxKvYSsfYBrvrHw6hLngWd7ACGEFT55u6gEy6sFj7vccOk/nP7+AGRxP65Bn2d6b&#10;doDBYhBbu2N01EknNrEPc9hm3+7BBGzK4howEAPIhwAGx1sMYmt3FC0+guTo09Ryt0bGWjUy3qK+&#10;0QYNsx2fatUkIDG3GNcwgDw21gTI1yvgrVBTfa0T01jbGAL0u7W83svnfi2sdmlhsRdZ06/F9X6t&#10;7dh/DFNGtbEPYABw2/uAODT85IxnuA/7ox22eZ6G+Vb1HzbpGc/91uoFD/sKcHj94RhQsWFiy9U5&#10;5fOxU8cvbMj51b7e8dtHy+yFnb16ZQB8oJGFevlaAY4oDu43wMitSWWbqJKgxThsHo2BRsqlTeZZ&#10;cP6aUxJLrzqByqRi6/jXYQv/pO/Sv9F3qeyDHd/IuaF/uPuN/p+b3+gf7vwBm/+vgMU/wEK+wenB&#10;qG0mb/49ZSGBhpEtrz7uAw42GnQCQz132MUbwO+jOZ2vyNGvyFKci5OAh4P5BPCZY/kFxmD5KjaK&#10;9rPFxSyz+NdnTu7Pz3RoG207RVqu4iwsSe9SCluukMXJnunNF+rrpyM9+7gK6zj47RqWlU0BQCxG&#10;YpnWli5g4GJBZkt4tORByy+xgKh9vnKMrr//CAOErnaN+wGEayoKQp8AjxxvijNEVRhKARyobCRK&#10;cbSA7xlyhYsADWMhSZxjQSMapCFdns5CFTQWgMh5VFi6wyxyqq87HTzTA3B4bbrzXeQHehDUNVC5&#10;xzbUWKGZhQ7NLHZocb5bM8vtGp+Oa3CsQa5gthIdxmHn3IF13EPCpDjXS3NbTOQHQMRWf/qOhv/W&#10;AY5i/3W1d/rVP1SnuZVOTc93anV1UvePN/TT1/danBnUFqBx/mBBRxjoPh3nEGp/ZEHDizm8LwZM&#10;hzyC8p8/XHNodP92m/p2+tV/NIwxd2n3xRASYQvWcKAngMbTF7uAz7bz2TIobVTm7VsaCu/x9gvG&#10;jXd5Qed//f4YwwEYPhlzONGb95d5EW/eHerp8x1nKPjlmz1kzGUuy7N3B3r8boffoO3PV9D6iw57&#10;2MJzr2yOIxXGtLKBBz+ccKi/ybD1TQrbHYBj52gc+YUs2B+FUYwDFBaEXOG5FrVJxz2AhSzQqVfW&#10;6OQLgCHSbnquQ5PGMOYbNUwbTMEwrD1mkHvTlNlZGAjMwxid3+tSJODRyGCTxqaaNASjG+P3kRG2&#10;E62a3egFSHpo227aFukIuEzP92qD/9sAZHZhN/unU7TDnAPOFiidgtU1L7do7mRYL19azG2Tso9X&#10;NWC9zKWxUa531I0NM7+i7t6aHHTq8RgQNzmz64ykPKSNLp6taetgSPHhUlXUJzpgcTn8aglhlgyW&#10;gdNJwjbTsNV7upFts2evwhK+p/wAo/gj9vwNTsxiE39wFgT6FtAwFvxDxlX91zvf6NuUP+pq+j9y&#10;jf8H0PgGRn0T+7/LeYnyRN10aGTkY1jis209s+D7yy2k6J4eAnTO6JaN1vFsr81mbDTs3S4yeYbP&#10;Z0jNRWf07gsM1qZIWGavMdmPP17KERtJsnyPbaTe+atNLWMHW6czjtSbPmrU4HZI7ZvZat3IV9du&#10;gQaPCjVxEtXSowa9+rKOkzrlfMtFeQRDs/icBdwtNmejgDatw/JILGbyRFf26RjHdJRDtP0ZxtTQ&#10;XQ67QDZQSqIJKgUYShvTVRCxkqGSxlx54ymq70tRbbsNUVkSDZUeNMqXqYqmfGVWZyu9Kht2YjLi&#10;hpNfkY4+tJmH2YCGJcKklCaB2oBA3l3NQWWX8UoTUN7e4Qb1DTaofzzmUOIRvNsUWzPGFBoz2XWP&#10;RrkHfbyjXBo8EQlzK/+G7hTepHFMX/7RYRrplX9QRTBN/SMR9Yxi+FMtGhpq09rChD6+uq/zg2Wt&#10;QdfXd/8S1BvQ+sYAutt0+4iW8IrrW6N0Nuj+Bh77YER9aPi+/UENn/Ro9WJQuw9n9RRZ9+D1NgCB&#10;gWIQj1/ABuj4T58fOXLlExLEciLeW1KbGQKA8sGGNzH+58gaZ4TGMlrZPn3NNZ5v67ElQD3hGjaK&#10;g1G9+rALw1iB+cAoYAqbB8YaRqH6Y1pdBxgOxrS8OqCtbdv2aZW6XN3q1xwddBHWMLc5QIec1IJ5&#10;fsBh98ikwYwzcrG5z7NxLWMBY5Pt6hmsV3d/RP2DYTW3VWsAzTw+Xa+JqZg6+0MaGImqqy+k1h6/&#10;unsCCofd8rlLVesp1XBvg0bHGjUy3Qpo0G5zLYAZrGWhU7MA98xyryYnu5A9vdz/iDZhHCtLQ9rg&#10;8/YO4IVcNOb35PGORreRglttekR9vHhxdDmi9X7PAdOnTw/1HG/93AD4HQVmYTkprwCPD9Txy1eH&#10;1KmBCIDrJKVRr0/W9OgFjPHFmiaWYgDHXZyjzZI1Zp2A5E1SQU06zCFJeb4Ex5ldzzLp8S329R3s&#10;w6TGHxyWbKuJXc38VteyvtOdgjuAhkmVb/THpD9if/+AjX7j2L0Bhk2Ya+tr0MOnPAdt/w5we849&#10;P325r/ew0afP92BSB3T8cwc4rPN++vmM7QNHrr6BSX2CiVy8WAFEDtW26FLLbEBrOIHdx6PaMaf3&#10;bFynr8Z1/HxGOxcTCoyXqmaqUPWr2Qov5FNKFJkvVstGoeI7hYBGqVPa1osBEr7vFGhg36PeHT/X&#10;WdL99zjMV0jaixntP57SyesFPfwwwX7k/Ot5XRnYaICyTuvxk02dXMxrE3ob6rql6DDef+SeAsOZ&#10;Ck6lqaovVZ7+BEXn7yq2dEf+niRVxnKUV53pBJJyqfBCOmlJKIdGyJKnMQsEv06lXcYg0ioADChg&#10;cqlJDXSjrXsAw+gajGkSgxpBQkxhbKOTzRhqvXrY9rEdxginFlrpAHE19vgAnsRL4HASwu44ciWp&#10;DMlTcsMpdwqvO8GpOwVX+f0b1bUWq6ndp96ekMYAj8XpYb1FnhzvLmpjFyq9PQhYYLQH4zqkbOyP&#10;OKMsm0bvd+z7mHaPxxz6P7UzrPm9Pmdo98GjWaTJCo2/SYNuY6CWA7GD19jWKZLlAfVpQ6GvjXVg&#10;xG8BDaOfbwAKG2WxyXCPX5gHxTvCSh45TGVLL/CmBh5PYCwvXu3iYbb0GK/08NEawDWrw33uCzDb&#10;ORyFGfQBtgOwjT6trAzp4GREK+t9TkxiZakP5oYsAAAXdvu1tTfMsUOXz3k2BVAgSWAiM0vdmge0&#10;ZxfaNDwBuFLvPX1BdXbXqLvXp0FAt3cSAJ9uUucwgNHtV2eXT01d1erid29VgTwVJaoszVND2KPW&#10;zhr19AQB/ogGBqMaGI45gD861qIZNPfSUr9mAZPZhW6t8RwryzA+nsViLif3Z3SKPNk9mcX45/Tg&#10;JfVLh39iMQ5A2QDX8h9sCsFLy9Sl0z2jPOGYF28sbX3LYRVWb+9gJi+Q3GdIzONTY1XLOntgcg4J&#10;igxa2upRfTdSO2gpBjeV5UmiJOBskL+V2E9+gq5l3kKK/PBb8PJbh20kFGJjBQYaf9T36d87dnwt&#10;66r+KeHb3wDjjzAVY9OJsvVE1rYnAAxs5DntSDHgewJzMtB7Q1sbu7TnePMJeYtkMfll0ygMNGzu&#10;1UcnoHuq2e0e1Y1XqnY8T8HxMoWmyjS4W6+Zo0EtHHdr4QAWd4wdnA9p7cmEjp5Pa+P+qOJLTSrt&#10;L5YbIAnMVSqy5FNksUqxda/qlj2KLHhUNVwByFQoulKm1t0yNW4UATglCs+5nM8d+wVq2SpR04ZL&#10;rYDOFf9kvtwDLmd5+bblWoxpQruHQ2pfz1TLerratpLVsnZHjct31bR6S7HlO2pZdslliwtHSwCN&#10;LBXUpgMamcry2Zh4rirqSuVvTVSW9waAchfaZ4gOmtPhk0qTHc14t+Ce6tr9TmDNwKKnL6r+0Zg6&#10;BjBSJMUoGnoK5jEG0xiYrHf0c8+4T2UNaEMf54P4d2Aq9wrv0EipsIzbgMYl67CcDtOhtopTUul1&#10;LSJ7pudaodYdun+0pUdnO9rdxTiPJqDreOwNij03hru5O4z+hnEAEBsAh8UBDo5HtbRMh0QKbJ3O&#10;6ux0kc68hFdc0pl16Cfreg5InCPzLjDas0frOrdOjzG/xzgev4R92DyMl5aN+RulxiPex6OawZv3&#10;eWCyBCN6/GzXiZE8MebydBdgoSM83dCrN6dOZ1rfndDONvezCLXfGnFGOKZWezQ30wtDGtTiYo8m&#10;pjs0v2levR3G1MO992t+q1er+8N0oCnNLndTr82ARAuduEMjk3ENUfdtXQF1ABYdfVXqaPOosc2n&#10;vmGYWk+tmtu96hgMqgu20TMYUkcH0o/90Yhbfo9L8YagWhvYNxxUR09YA6N1GhhqcEBjcLYZttLi&#10;3M/iagfsqEcLSKC19QEtOSMsgCD1fP/+vE5OFnR4vKDjR3i8+8s6OFzQfQDk0eNVPTAABZDPnq3r&#10;DEC4/3QdgNh38mxshOvs0SZsbFWPnixw3DLtsgS4IjcBDIel7c3rANA4vG/D7RbgnkUyNaosAnDU&#10;3EY625ocd36Ltd3Szdw7AIM5ImMb3zrgcafgBxzhNUAD4ECW3CsCXLKv69vk72Eg3zujLpayPscz&#10;njyAvd/HRh4AWM+xkReXSW0vX+3o7GwVgIChvoQNwTY+fT2hzff1Aqn74R2S9SvA8eMD7T9cAnBW&#10;dfh4Xi8AlZefkWU4IZvW8NZAh30fcETvAZg3yJpPXy8l7+uXJ+w/R3I81Cng6x4pVmixWI3bBWre&#10;AwB2vWrcDKhhLazIikcNmx7Vr3kBlQr5ZzyqnasCOMoBjXLAolzNW8Vq2ytyypWKkRK5+kvlHSuX&#10;e7hQrp48BSbyFZpNU8PqDbXsZKt+JVnRuUR5kST54UzVznrl6S5QVQNSBsmS589Sti9H6RVZMI0i&#10;RTqqVB69AWhYGritdWCxkTRnKMvWObhbkKhYPIAnBCGXAIVR5MhoGMAIq7uvVv1DfvUOVCvW5lUD&#10;xto74FMXBt0GYyiIZSmxLMUBDEvdTShJBNUTACVYDMzDMksTAIq7SJXbsI3Uiu9gPj+obyQMcHRq&#10;axWN+PKB9janoeptmkSfL670agoj3sCIp6c7nY42T8c6wCtPr3RrDsq/sNyDZ+/ino3+92LMM04S&#10;1T5GffZoGZa2hCcxA1nTg/M13ce4n8EYTLNeQLEfPLmUHDYi8ob9lnX5AMp69nBd921OB0zCYhY2&#10;xHtyvKi9wzkdXyw6cZXTkyntH4xqAXlkAd3VtX6NzwCElInpuMZgaZOLbXTMDg2ONjusbWIMiTDT&#10;BkNoA1A6nE66CguZW+p0JMsy1xkbicPkAI+xGFIjpL7egGJN5WpoKFFdS6ka4h61IUF6hsLqHAip&#10;czCglk6vuru8inf7aKeIfFVFTiDUjzyJd1RzXB11iqwciWkIpjg63aDByUbq3/a3aWqqTYvIpbl5&#10;gIP7sXyOJZ7HAqhHPOv28ZQzf+jMGYJddYK1549X9IT6fPTM5rEYSG/o+OGKHj/aQKogD+mUT9l3&#10;AWgcG7hw/vERAHQ+A/uyPJBpnT6Y0ebJpPZOZgClWW2ZzNsccmTx+FQjtmzBf2Q0Di7dbY7HgqE3&#10;kR3YE5L3Vv4PgMilTLmHFDY5YoHOpLIEJ2j6xyQYbt41lVQXAFqLzjC23eOzV+s64X4M+E1qvXxv&#10;qfwwS2zhAify8DHs6dmOAxqPYa0WUH8BW332BXCwaQCvKTiV98iWr18vOPcyFmYzul+/tBgOkscA&#10;A8lrv738asDxVK+xs3efz2Gxp/r88Uxvvxzr0ZdVjZ82KjhTA9soBSRK1bTtUv1GlaKrfoWXqhTf&#10;bAYoAgBGrcLLfue9y7VzXgVmfYCJbd26Ur8S4uQKVY1kqqQnUZ6xa2pYvwq7SNfYnk/jj5PVuQNg&#10;9KSrNJaIBEkBVMoUmahFF5Y4CTM5tvxbVQ4sI0eV9fzWkaXy+uuOVrSSV5MBeKQhTdIAjVSMsEkz&#10;0+2ahEUMQ107ugNqba9WCyDR1o1RYqAzeMLuvggSBf3cW6Pe/qDiAIens1TZoVQHKGw4NhHmklgC&#10;+6jKgHHYCIslhiFdyn9Qmtskyg+wje9VUH1To9Dv84MNff34XMcHyzAQS0Jq1yBecGGdzoQ3XrR4&#10;ADp8FYBYWhvWEgZuw4VzgMbmNvT+aMwZqrUh2SdPV7WPZzTgsHyIYxjIU7zJa4tN2DwLDMfyIB6j&#10;w9+gY5+823OCeM/fmYzBQF5u6QIPeULneIhnPDcvyTUf4kFNg+8foVdhBodm7PvjWuL/J2YtSNmp&#10;ScBiYqZRvUguCzwOjTZpkK1JjBno/xQgMurIvRbHy88v4dnXerS+PqzphU6NjTdobrGV65kcCSA1&#10;atTZ41a4sUzRWIXaAIfGdrcDIpHGQlXXFKq5w6W6+mLVNRWxLVQkYivDF8tbUay+NpgiDKQFh9FE&#10;WxqgdMJEjKX0AhiDE02ARiugHNf4fLum5jsA417t7wwhE0e1Aes7PJvTycMFZMmik7fx8CX18AyZ&#10;QZ2+oMM9tOzdl5cBRMtofQw7ewBIP35DPcIq9k5hEvvT2oeZ2KiRjRRtIyUt0Lp3OKHV7TEk0SCS&#10;AVlkgV/aep06NUk3h5No6imEOVtagAUwbXtH17Nu4nxgGIDFzbxvdMNkChI4ESC5lm3HJPL7bSe/&#10;KKMiFVuYAfxsBGhO+/tILBjOo0crzvbs3ObwwHoeAIYwj0cwCAOKB4CGzQey0bHX2MjjxxuwqE3H&#10;bl59NHvZ18cfAQBYyacvZwDPiWyW8hvkrpO78+ZyFMmmOzi2hXSz+VSvAZsXAJNJ4Kcw2y8/n+jd&#10;j2fOZNGXHzfUOhZQ7ZS9ezco/6xLNZAB30ytqqeNfdAnN+vUvA2IwEjqVr0Ai0sxJMoVV3+2Snrv&#10;gSa3oC835ZlMVP1SnpOGvb45qKWjiFqWElTTfU8FgQTQOFnujjw1zdepvMEle9uarRmZ4bYJQflI&#10;kxLVtCQDIDZj1oa3kp0JQ2kV6UoqTtPEfIv6+xs0gkfs72tAdjSoE3bRhkau74AmNVdpGBrc3V3r&#10;jH7Eu6sd0Ig1gXjBCnnjRSpsMKC6C7u5BzAk0nCWDGZsA1DCQ6SU31WSyxoeeVJ2HeD4FvD6Bo2Z&#10;rPPDNb1/fh8vM0PnaQe02rWzM6D2oVpNWlxlpl3zdKqp5UtGMQV9t8DdAozDPP0aXvqQjnz6EA8G&#10;u7gPM3hMR3+M0Z48sVTuFbYAgQXe8IxvPxxj4FtO7OMBRnHxcBOvyPdXWzTysUOxzXCevuQaRrvv&#10;rwAcazoBgM7oBCYXV/HCy5t9yDiAFsk2ONjqJK4NUYdTs+0aGAM4AI9BPLsFMCfnYjCzCKDSCrPo&#10;0BjAMDXXpWUY1ARef2g0CrjUIwODqmuEljajdQGAQDRXXn+uapvLYQ2AhgFAm0vRlgoFkaLhhmLV&#10;hA0wilUbKZQnlCefF6pb59f4QJsG+i2IWq0eSudAQL09FhupVQf/MzIe1QSOYHSmGWkU1woafGa9&#10;3wnobp+YNBxHDo7zGVZ1vugERQ+QYyYxjo+RFA+WdI5ceXAfMEaa2IiWTcF/AngY0zilo+7uzyJH&#10;pp05LXbs6dm0dhyQN4kJgOxTl3tj2jufBDAsJb6ftoVBbiCTaNsl2nYMkA23FAMKNrXBguvI4MKr&#10;MNs/ABrfAhC2Svp37L+mO/m3cFRJMN8EwOWuUl2pTmbn5j4slPvZsXT8A+QRDuHYpBfPYPLqwQvA&#10;EAB89RoHg008erYNUGw5Qe/n73eckSALBj/mu8nZV3R4YxI2ce+Fs73MDH724VwfP9xHxsA0PpzA&#10;MB44SW/vf7EcoFO+XzhD0a9hHC/fHurjFxtpMqZyqpcA0IdPR1qDee2d4wD5r0cwnIn7UXWdZSoG&#10;A4msVSm07FNkOaLG9YjaD2KqW6/WFfdYoipGElTUk6L69ev8eFXTNuRJhS5vDTmdZXy9RuEhWzjW&#10;krmS6LBZCkFxvPFK2Ea+M5knx1eo0mgBwJHq5G9YjkeGO1nFtalU7CVgtHTV0kkbodatGppqgT43&#10;qb0tpN5xv+raPWptq1JjU4kakT0dPfa5TCGAqakHpjFci8auUkNnmWIzsJfaJCSISZRErm+pv9yX&#10;12QS3yvvARowjvLb6M/rThKYyRQbjjXq/OXNE50cLNDhGvG4rdD5JuRRg1r6olpY6AI4oNHL7ZqD&#10;bUxhVEcY8BLbhdUBbWJ0B5YQhhHsHcyhTRd1cmbeBaN+vOzo8acvLEC6hUexzr/qTPx6CJV+9mIb&#10;Q9+EXaxixDCTZ5e0+uTUMk8XLw1/bxbPO+3MflxZGdQkADaz2K5ZPLMxiHn7PAc7GIhx740aBhBG&#10;AIAB5MDwJJJgGjCmTIw1cb7FhJoBwS7NrvTAOto1RN0PT0TVOxgBEHyqb3UpXFekqpps1VRnqgo9&#10;7o/mK1xfqkB9rqpwCDU4hhCfa2jn6mieagIFijYAMuYgqkvVGK1RvD4AMwwr3uNVc0u12vqq1d4d&#10;pN0iMIpu9Q3CNnAQo8ihMdrA4ipbuwNawfPP7Qxra2dSO9tIhl3A4mjaSX+34PMxEuPEhsItexT5&#10;cogkXNsZd+bSHJ0taGePurJJckjJfcoazm7neFybByY9RjSPHW+bA9wd0iz/s77dry3LUMUhrCBH&#10;55f7nRm6W7vDsJABHMiQ5taxeaRUqLXKkbvGaJPLjG2YTLG4xQ+wZhwTjMQCp8nYXmWkzEl2s3wY&#10;h2UczzjxlCPYhiXROft2Z3UMcLx5swHjwDnAMq2cv1hDfmEzDvPYwAnBoAATG3598HBbT97vAYxb&#10;egJrePt+25l7YnkqLwCCJ+/39f6zLVR1qheAzZsf7+slYPIBYHltM4NtygHbl1zr/ddjJyP5zRvO&#10;+2CTFilIoKXdcSff6OWTfe5hW8cv5jRyv0ijT+6p+zRV/gXk53yNahaqVTtfryslffegIjcVmL+n&#10;6qkUrW6CvGj4pZVONP6gFrboLFS0DZlFOvKdMe3iSKZCcxWqRgOXhNlXk6++oXqVhIpVGuH3EIyk&#10;BrYRyFKWN125ngIYQwhP0wSjqFVLux+P5Ff/QFCRukr5G0uhxy61tZWovqlU0cZyNcMw6htgHo0V&#10;amytUASaHAVM/Hi6kpYcFdQZi7kNy7E088th2MwqC0Ll0JiJulcM+6i6owyPgcYNZMy3MJ9vVQxb&#10;evvigUaHYBN4vfGlFo0ik/rokINT9ejvBs3CQBZWYETj9XhrNDjeehyPvrzSq1W8o03IWsYodg+m&#10;MF6M3ZlHsQAVxtgfWQo3XgWmcHLCZ6ipJc6dQUk/geyWNHYAsBi6HxhlxYhs1OoQIHrweBEjAYzQ&#10;9ecPhrVIOyyu9mgGL2gjDhPjTU4gcmayGTlXq9Y4nrwDCYCMG5uMqGekXl0jEXVPN6p/LIaXj+D9&#10;DUiaqO+6S4nXGlJ3b5B2CKqls0JRjL27y8e2WBWeDNXHihWAUdSGiuSpAkhqsmAT7IdZuKrS5Asm&#10;qhxwCcEqg+ESJ0cjFqrW9Fi/ensjAL9X9UjMeGe1ugGmeC/ypBdmg3yaMVmy3AnbRGJNdsBk+7W7&#10;00u90cG3RrQKSKxvweIAhqOjOQACNkf9mBS0oOJ9mN0jgHkHcN0/nNO6Tb/Hm69tjmprb0jra4Pa&#10;WBnVql0LqbmJzFxCemxu9wIMyE1seXyuzWlfG71Zxtanpts0jpSzONYM8m1qrluzVu8AySJAsrw0&#10;BItNAnzbARE3gGETKK/KVgVLKLm0vawabByw3UcO7QFiD3EGB7ClE7z4qeNcjPHgDGBSh4fD2qBs&#10;0lH3cTbHOJujhys6BmBOTNZgA8ePYCbH2MuHhwDDip49Q87AnM5fwrRgLS9e7uitxT6QLY+/HDqT&#10;Ke3zEwDg/GRbX5EuJkE+I19efTzT06cwlBfHThzE5ugY0/gAaDgr3cFcPn45UvNwQM+e7jmJZe/e&#10;PeA/kYMfNlVrr548yFXbcZ4adsqddYGvNG9dVXQxXX1QkEUqb2HdaFqHpmd7nKw+o79DUDZL1Jlf&#10;jqtnMCY3Xsjdmq/q/iqYR4E6oMSDeJAyDK8kZK9rpEM7GXcpAEYelJnOh8FPTETUhwEP4ylH6ASj&#10;eLymzhpkih9vV4KWLla0uUg1GG24vkSxFihxFI8GGDVAGauh0B48YvtCgqKTd5UBq0gqS8MTpPxW&#10;kpUH40mD4aQ6HiAB7wBwVF1z4hs2mzav5ge9e3Kki/s7GkR3j9hwIpTdYitd/VFNTVm8ACaEFx8a&#10;5bkx9oHJJjolz7/d4yQIWer2xsEkBj2j+48wcguuYQC2INCGk9m4qEewjWOTMM9XnCy9I/Ts2WMM&#10;BON/eIFRncw5nvTAZAhS5hgAsZGRXej0xi5GD2Ueg11MTDRxn2H1jdbhrcPQ/Hp1dNXgxQNqbKlB&#10;ztWoa8ivtsFaNbUHtLDUoxakRV2rR50cNzVV54DGGBJmAAnW3AlAdHlUF3MpRNvV4ADC1HltHVLD&#10;n6VwuBCQyHfaojaMVGkslLsqC1DJlwsHUO7PULEnjZKskuK7ThC0uQ79GwuqC3lp162LwT5afGrv&#10;gG3gJLr7QurDabQBdGYLw+PNMIxupAF1eTju5JA8eQEoPJl3skR3AN596sc61Rn1dQqjOAdMTx5Y&#10;7MhGRea0uUNHPJ3Q1hbM74h6o85W9ob5PA4j7Nf8EtJjARu23JAxS39vdzKDLavVslntHmZwEKNI&#10;pR5k8txcnLpupu2RWUMNGoSRzSAB17f75IWJ9Q3AQmGby2vdqohkK9dr7DYF0Ehw3vvSjBxzMoxh&#10;SM48H5zF/UeLunixDBCwzyYMXqzS1st6Twc/wqHYCNGuZb8CKLvYkOXfnOCMzi6wKxt2Bhj3d3Em&#10;D8xWYLXUhUm3B1zn2OYXIY1Pj/mfJza7GUn8EFZrc3dgszaR8e17W+rgWM9/BDxe7eO0LmTr376y&#10;ERbYx9evyJgPZ4CEJcwdKdjtAlRe85ulByCBYDBPPh5p5EGRoqs47bUS9T3M1JWxObwShjkCzV1Y&#10;atPwMB2G7wPQW+c7YGHxh6XFbjrX5f7R6ThGHFPtuEel9UU0RJM8jQWqiJarGkCxmYRFwSy56fC9&#10;6Oeh8bCGLTCG5+nGcLvpnO19AbXjjephEqFwsby1mSrzpUGD89XUUKoqvFyoscjxaP7aXAXZupFF&#10;VRhupCNDpT1ZKmzOVHpNhlLdaehKC4jadP5kQCIVMAE0XAlKwRPY+zDSK67Deq4CGrf05tm59vfn&#10;1T9cj1RqUs/wZYccQjpNWl2M451tyHA4xvdWx6AsnXoeT7S6MYzBj0OLx3SBF7xAPzszODGY/YcL&#10;OngMs0CzHp6tOKMgxxjLI+jnYzSsBTwPbJGgk3ldPJrTQ44/PJ2mkVfoAHadKe3tT0G/MXqM3bIy&#10;ly1Lc7lVs4txDQw2qHskpBaYQj/ypLXFYg411BeevQt50O1XU7xGHUMhdQ2HeDbYkiVjDdrICKDS&#10;4lVLvEy1AHJ1sEDVNTkqLb+n/LxbKgZg/UiPSgAhD41eAOBXweIKCm+qjO9FlOKSJBWXpqiwOFle&#10;d6a8QdrFVwlg1GpldlitjdW0X7EaYY4Brt/cUo6k9FKXYY2OUtfU79JKB9IA+r8I06NTb2wO6eR8&#10;CrZhEgU5sXqZxWoJd5tst/YmYWCAg8kPAObs/oIeP1t0hsMNZPf3YWRrfci2Pq0iwRZgFJNLnYB8&#10;G9fud+InQ0PNMI8+Ta3GkZltGptodBzFAI5uZrmFdm/inPbLjGTY0DTM0iSVpcyvGutY61RhKF/z&#10;SJrl9S7kzYAT2C+oscWVL0HD2MueZeMu27IBMJ9Du2faEudyarENGMVD7OUAxmkrnz14CoNynAdA&#10;aGwKp3JhI2+wDFtzxJjFIc7HnIoFT48fLgMEm3r26nKG9uHhIgyGwvmPAYpHD5E4Nh0EUDo95npn&#10;HOus0nYpOZ682tNTJM/bD4d6jUyxXBebx/MJNvLcgOXVifP5GLB7CwOxyW+WdWrrmLwGWF582NLw&#10;qV91G6W6Yh1k3BKojAFAa6fmW2lM2AUVO4AG7W6PIB2i6ukJaXC8wZmHMDLBlg7nHShVebwUGhpW&#10;ZQz6GinFM1lGaa7j6ZrweO028jFQq76+IEaLJwqXo3t9au6oUqSlUtUBo7l5ckODq8N4Pc71B3KR&#10;JiWq9GbLjdwI2asfq9Ll8qWrsCxVRUXpqp5IlXsoQ4VtNJw/WwmudFgFQIFR5wI+FtvI8lkWqr0D&#10;w6Y438QzXEfO3KDRtnX//paT/zECYAwOB2FKYY1N2yS3enS4gQjPiTeawjPNLyBR8DKL+2NIkVHH&#10;yDe2x2nwKTzFpC4wYhvCs2IT244eXOrtc7TsKY1vOQY2KmCeyBLpTh/Mav/UgMbWq8DDOEFAaPX2&#10;qI4wtJlZDH8alkMbdHQHnQl/scYa1QaqFI54FA6xjfqoF6+i9V5Y2m8l7KMuPYrWVSveFqJjtKoX&#10;2Wj5F/Eur5p6qpGGlQpZwLM6Q25vqiqqAQMYg9uXQv2mAA7JKnWlqAz67aq8qwpXolyAb0FFogrx&#10;qgWAcjnHub0pqqjIUNgPo2mOOIHQrp4aJ2jaFPeqB2Dr7oF99IYpEQ1iW/ZMY8iDCcsOxYsv0tFX&#10;9geQfDbtfvgyy5XtHnWweWgJd5N8nnAycw1EdtiuIZl3doY1DVAsIN1mV7ucOM/kNJ19vlOzdPo5&#10;AMnyVUZgDWMTbZqZ6YBdxGG2/D9sYmy2SbOzHeoZimHPgBmsd3ae3xY4huOmuM4kcmR6rksLa12a&#10;YF9WdYom57s1t4C8mmzHxjJVGihQpidJ2YFMB2hMRs7McgzAtWYjcBvGTHphqDZCM+SM4BxgLzvY&#10;wIkN1+NsLhnVPGBwGfw2qXJ2jhyxIK/l7LzaRKrigC5grADLg2cLMC0+43xM+uwj105svpQlr8Fc&#10;nj5f1j77z7j+Aczs9PTSae1uwUwebOjFmw3ZWjFPX+3qvQVWARMLotpclxdsLx5v6QCwevEGULEA&#10;6usT5A7MBPD48PFcy0jGK9bh26GPFuXuMQ3aEVAbn21cvnegBg8VVrwf+oun6qeCu4Yvx+xbWqpV&#10;1W3vr6zg91qVxQrkhZb2DQTlhW10WBbmQLUTFGtu8ynuZGX61dVd7UTtm3t9dIYKdHMuhpuGh0tW&#10;EGnjqkxTKcaYkZOkjOxkFRSlKTcvVdn5ScrMSlRuYSqeLk3VfZlyjWSpklLeB12EZqdWpDjsIs8H&#10;kCBRbFJbrv8WDMOm1V+WbN912EO7DrfnebagOjvpUK01dLoqNTbzuSeM0dcq1gyqNvnV3IT+b4tB&#10;WTGqcQuS9mM8/ZqY6sNLWTbpIJ5n1FnPY21jXJtnUzSaTS+3DEcLbE7jddCugMPe4RRgYpH9eacj&#10;WCR/ew8AgpIvYlTzGNrISIcGBpqo34gaGwLINDoipbmpRhF7l0jUike1tW4AokrBOkAEkIhYqa9W&#10;I/fc2uVX3xBSa7pBTfZayYYKRRpdCtTlywMA+0IpKnbdUXbuD0pM/0E5+fdUUZ6lPOo4PeueUtNv&#10;KzXthm4nfK9bd79VItsEyr173ys947rSsu8ovyBJ7oo8hWvc6mqJari3RS38t8nKWpxHW4dPbcjO&#10;NsvzwD6Mvc7N2ygOnXquU0ubfZeJXXjltVU6FMC5bczCgpaHgCkM7ORoXnu709ozVmHAcWjrelja&#10;eb9mberBUrcDIqMWK0F+zMIWRgDKQWckqZk2stEk5BkOzgLFvX2WHh9Ruw0F4yj6hy0gHNLwWFQz&#10;lu8Ck54EWCYdadKhSWN6mwPOrN5ey0nh2Ww4vq8XABzp0u7qJCxwUPGhOidRbWvLll/gPmlLm8u0&#10;y/2u7iGbVgeQSYCdzQ3ieTd4lm3LNN6bgLWOankbdnJqw/jTMNMZJz5m7OP4BAA5g5k8XHeWXnwO&#10;0zApYjlAtszBqcNAFnWKDLr/BOlra5HY6J0TB7LfkUcWY+O4+/cXnaxiC8Aa+JzbiB4A8vzVtl4C&#10;Is/e7DtDtW++HGr3EWAD47C1Zt98Rbp8OruckQ0Tefn2VFcau6rVCiNoRn+2xj3qptN39vmcNOK4&#10;DXv2ASCTEah6kMbHewAa3VDeNire3VYiT1+5mvur5YoVqSwM7W0sU2XU4hEVirXhERtcam6uVJ0N&#10;68VK5K8rxbBc6FvLCSiSH6DwoA/dnhTVRvNV6c9VTU0BVDgLj5etsvIclbAtLk1XQSnoXp4tlztP&#10;ZVV56jq5ochqikoHclXSnqucIHIFT1gUyEGipPEZ6ui5o1wkSW7NNT7bMPANeRsyQd4F1dXREel4&#10;YTpeBM/d3FarhphfDU0BtbRaollUHV0x6qMB42rT+KQFJAcx/AFNzg7gkYbwWBjF0giGP+osc2co&#10;v7M/48Qrdo/QoRezeARYBl5zdd2ABeqKoexswi52+7S8NaCVtUG846Cm8b5TdKhxtPfycgcdLa62&#10;TruHOtqoDlALKhYLcH+AWh2A1lILSARgIWz5ze67DqBpiAfU2kqHhc3FYuUwPBeSpBhpZ/UJ+Bbe&#10;1t1kQCAR0KBkZFyCRHLyTeXnJikp7SZgcksZgEdiyg0l8ltODkyjJEN5BakwkzQVFiaqvDJH4YBH&#10;Hc1hrcyNUJduedwwxzqXmpptpMunBpxFHNk0BoObgMVOzyEVkA2rdMblTTrVGvJic1i7MLh1pN8i&#10;ZZl9lruxtTuo1Z0hHQAoBwejWuK7rdpmE98sSW0COTG5FNe8JY3NNGt+rlX9JjvGbf5LoxP8HRyO&#10;AAp16uwKwSxC2G5YHQBFd29IHX1hZB62PVmnHhziCMA2DIseRrIPw0hmLSdmPk7HHtAIIJSNJJmA&#10;0VRXlam7tU5bSxO6v4fksDgM8slWLds9ARh2x2nrQQf41nmOfQuAmg3AMh7RIW27Y8yU81a2bV7T&#10;mDNJz9irpfnbqmj7xzgUvm8BLNs72BWO5/R8Rud0eGOu989t5bo5vbR8n9c7OjWmARt5AqgcIotP&#10;jmwWM5Lo2ZIOLXbC/1vM49RYL+c+fGqAs+TMaTo54dz7a3r5xtZm2dbFww2t7ducphkAZU8vnu/p&#10;5QdbmuFA7z4e6kq8v1It0Mo2ZISBRgxZ0WcTkjpr1G5pw/zmZAMCDG2t1Xhmn1oAmE5+C/fS2SZ9&#10;igzWqBraW91QrvI6jDNYKn/QpWikSqGQR368oj9QqUCoQr7aMr675PEUo6WRETl3dDfxqpJSrik9&#10;+5byilNU7k5HmsA68H6lZVZyABEAw5XDvjznuwvjDC0nOG/sql9Hf48UKStaoBTOy60FQKrTlWIT&#10;48otn8PWGb2uolpbMPkW4Jas9eVJOl1YdY3WyWATHWHkVwvggCwZadDoCLp3pNmZhblihr2CF9ya&#10;pPEuhwG3dqHOR5apOe3kExh72AYsbATl9Bn69PGCnr3eQHPOYkyT6OVROsww3n9Ik5OAznQ/oDOs&#10;8Yl+DBIqPdoFM4urs6dJ3d0NgBZsrr0WwAgh8ZBO3Fun0ekBfoOFxDuieLwm2i2m1rY67p+O0VlH&#10;20Sdc8OwEU81Xh92UR21AHIubC1F9xKuwR6+072Uq0rPvKMyADm3MFkpKbeVkXlXWezLyLkBu7ut&#10;osK7sDrqr+iOUnJvKL/wJszQ5Esy7Zmp2lCpWmJ47bZ6rcwOqaHRq0CgBPBCgnZWcf8+dcEybNRs&#10;ZjXuBNQnl22OSys0v0tb1O0MlH92pVcLgIh1vNWdfieNf3ltQItLlxMIV/HOm3jxA7zzCjJxEhkx&#10;tdXlJGfNwAIseW3O5s4AFtNOMlszAFGnrpGQ2gAIc35tSGKTxx1ItHYc5eBoyLHz/pE6ZFRYvcju&#10;XoCjbzTsxH+mucYIDMVYxzhSZWW1XwWRVHXBXNyuYoAyqtG+uPZWae+9RW3CKI6OAY9D2Mb6qA6x&#10;DZs1vYjtHJ3AJJBdyziHY1vvxKYoACybHOOseWJxrDMY6cbluicnzjKLszz7pLYAniNbGOmRpaTb&#10;aNEcYLCoQxjFPhL4EHDYMSZrzOPhPECwQF3x3xaQRwbbiJwtcnQOg7GRmSOAws6zBZ8PncAywAKr&#10;ONq1mAvgYUH58yW9gNW0L4YB6iHAZBtJtKnXttYsAHXF9G4rere53aPGripFmyrVR0PXN9HorXiK&#10;Dg/bCqgdHauTCu8P0LHoYANh7dORFo+HtI0uaxlqVnW4XBVIk1AjrKLRjfG48d6AS6xS0QavgoBI&#10;IFQJaJSr0l2g/KJUpaVjkOk3lZQJC8hLUlFphgoKM1RUlKlyWEU5IFFcms13GElVgSqrkERVxXLz&#10;uf/0B0VWklQ5li3PRJ7K+4tV2l6gksZ8FQQvJUoKOjzDXsVQc1OFtTdVHLwmVzQBfTwpmxg3CkUd&#10;HKjX0GAMbxOTTaWfnWvCaFodrTwz3+GsWLV7PA5NnnKSjWxrq04dIDm2ndgErAI6eores+npFgDb&#10;xSC2+P0YYzhHX9paHevbM3hTqDaSZXF5zAmqTiN3xia6NQpo9A/F1QPN7+qOXbKL9rBa4hF1dNTj&#10;uS0mFIK1AeitEbUiCdraohwTBUDqHRBpBEyaOL4BILTZp1WeIlW4c1RUnK68kiTlA8gZmfeUmHxd&#10;95KuwTDuKic3BYCg3ktS5XLBIIrvqawSGZh/XZnZ15RTeANGkUJ9p6nE8hGQj2XedAApTUF/peIN&#10;tZoH9FbnAA174z5M0hhOvJW2b3HTWWs0DDMdmr0cmZiwHJK5y+n18zOdmkdiWBLd/HKfM7t4c7vf&#10;Wc/DUs3XtyyhrgdwBRCmmtU/06QBkx6WoDbFdoJ6GqLDD9qQLiA6jhxBlk0CUn3DgC6g0IUksRGc&#10;zj7YI1IpPlRLndZoEDu2yXfDFvAeg11w/shYI+ATB+gimrCcF4tt9cFWuJ7ZRX1vtWraPKp2w6Si&#10;AY30wghnhjVH+1mGrt3nONJ3ab1Xy3uAncVfjmhvwM1yQuaWLX4DOO4P86wwEJiGSbI9Orklgx3C&#10;Tk2K7cFKDzhvcxMm82iZ/jXtDDefWtD9eM7p8LundPoDW3VuSU9fXC7xeGFM4tmaI09saP8c5nFu&#10;DINzdncAH0vT59r3AYuHT7jW4Rxyht+RLs60fZzd67frsI81Z/rDg1cbik5FtHp/yEmFt5T2h0+2&#10;dcWoZAQp0dBcgW52qzaAdECatHbCOhqhtwDGGA1Q1+BRU1MFssUop1fzE316eg4CPd/R4/tbWl+c&#10;lL+p1HmnZbixXPXN5eroRu5gNC1tRv29SBU3+roc/V0uX02hKisyVYA2Tsu+q0zob0FBGkZur+a3&#10;Yb5CefGU5i29vlK8Wz6yBflTU+p8d1cXK7qeqbp1jHfpEjR8E6WqHOT4XpdKYvnK9KYAHEnOBLfs&#10;mgSV2rJt4esqDN7Q9uq4M4PW5l1MQUuHhhqcXBObPDcFPTXjHp1qoXN3O8lBRh2NPm/9FqzbRrsu&#10;0fiWTGRL2K2hz41K7+xi+BvIFaOlAIklJDnzHGAkm/v2LpdRNOu8M+XevNM+IGMdxKayz850Q6db&#10;MNBm6HOjenoslZ4OMNCstq4GSqPa2xvw4g3qgmV0sK+zG2bS26w4bKM5fsmcamor5fEBnrA0i//k&#10;wTAysu4iR67pdsIPun33+0u5UWgyg1KSptziBBW7klRclKxy6q2sLIm2SOa3BGVl3VBBGQBTcg/G&#10;kqZ8AKjcneVMiY8jh5Ym+zTMfZhTiTa7kCUAhk1wsyA4ctbiK5a2PjFuMqJTk0tdWljp1AKgvDBv&#10;I1LdzhT6jR0Yxkq/FgCSlfV+LS3a6mF9mppEigA03cMWq0B+AO49tFUH0sOmHPQCAN19NYBArZpb&#10;vWqAUbSxr7WTzzi/JhyiMY32Dr/iAIblq1iQeQSWMTtr9c39AUITk62aAJhGYB2TtL0Nt9u+obEm&#10;7AIWOh5TVdjm2pSrNYa8aYo4bGNuoscZXZxZaXdGGsem2jS52Inc7HayTG0BIouNOHk+fLc1VI1d&#10;ObJ0pU82oXDf7MpkDvZhq6hZDMycj40Q2Srv+zimPViGgYMN6W8jfW3u0/HJgjNicoFssYWaD2G8&#10;e49tESlbOtFm+VoeEBLkfMVJzb+Abdiasaf3l7Rjw7gcb9cxNvLgKec8X+Y3GMl9C6hy7pMVde8B&#10;rOsNHGMB11VdiURLqeQKKK8lTyEpGisUp5KbO7ywjgrobYk6oJoWTDODqGstlz9WpvV5PO/qlJ6d&#10;bevlxYEWxvtV1VwGFS7D49m1KhVrASiilQAOTKMOQAoiUfwVqg6UXRo0TCM3N1EZ2ffwbMmqqMjB&#10;UG0osARQMYlTLi/bKqRMpa+Y/cia6lIHSNzefIWXMuWbylJkOV3BhQy1r/s1edipxiUvwFGhAltm&#10;PpSigvoUudpTVdGerMrW2yqJ3IBNRRWt9/C8GHi82gkANzX5oPh4oZF6J+XaYgvz65YgZJobjwD6&#10;r1iwC/BYgFqv2pqZ6yPocwDD1oawWIXNeUDDbu5MOuuTnNLQFiXfQc7YwroWDDV6ueFkP6Lboarm&#10;fSYBjIHhNvX0YZyAQHdXM14OjT5AGWwHOGAh/a0aHGrDiDs0Og47GevCQ3ZqaLyTczs0wG/NsI8A&#10;9ez1U2cV+Sqx2BDszYAjMwspeO+6UtPuKr/ARqEylJV7TympN9h/Vbdvf6tbt7/R1Wv/wPYflZB8&#10;zYl1ZObcQjreVA7AUlQCMym4w3l3FaiuVBsdp7stpomhDvmQh8H6YoWNZeCR26lTG27vp4PP4YUn&#10;puLUJWBhSwECBvNLtuDzoJY2kCJ0nmWKgcXaDp1pocdZ/2N2AZBZsVnKcSdBzMCiB+/f3YN0M9kM&#10;ezDG0NBQ5cTmWnB2Dfx/fZtbdU0uBRvKFEQyWzp8Y30FDquUurXgPKDW6ec6nA9bGZywWbk4jclm&#10;pCTgMQ2rgWGMsbUAq81NmV3qUChSqRpPmSK19I8A7Dzs03Bvq5aRUhYMX9zs19w29rA3DCuw5Q0N&#10;HGw2ryWZ2cgQzgfnsmyMg2NWVzn2twWaF9m3umpsxADUHNOIlgxwYGD7x7CPU4AFWWOZs7vIjwNY&#10;7AlMwlLU95ExB/a6iAfz2nVG7xbp8DanaUGPkDJHMBPr9E+ebwASy87QrgGQjfY9eAZD4bON+B2f&#10;WZKZLfiMJDqZ1+OHa9q5mFbveZ0mDludY6+E63LonAUK1xeppr5Q9bECxZpp+FCRM87eQuNHqfwQ&#10;ABJuK1dtrETtMJGp4W49OFjTBlr9ZHtBO0uTqumohiHk09EtoxAZErAIPw1Yj55sDigU9Kqx0UPD&#10;uZAZeSopTQU8UuXxZFJyFQijkWEyFk9paq1SHbKmm4YNhCvkD5VjhEEFo0ioOq+qawsVXMxR7WK6&#10;CrtzVDYAM5msUGC+Sg0rPgXGgyptK5JvKEO+kVwFpwGYUWh1f6K8bddVVZfs3FddrNoZoYhEqxXj&#10;c10MVtTqd3JKJjD0dRp7cdVyCJBhh2Pa3qHR9scdL7FIo9qamtvoblvz0gBlY3XMCerZojI2+/X4&#10;/hxgM825kzCRy1W0tvhtfmVE0/MDeLAejUJv+wfa1d/fjhdsdZjDMAAyMNgKWLTQ2QCHyQ4NjbZr&#10;Es+8uTmiKYsDLELlZ7s1jWdehulMzLTDQkIKhqpUBRszCWgB5JyCFOXkJ1FSkChpqvYXye0vBHxz&#10;kS6pgPc9pWdZTOOWEpOu6w5M5N5vIycJid9ffk/8Qckp1y8Do6k3YR+JqvVVOB7XOs3sRL982JEH&#10;OdTQAn1H1nYMB2EZtq5GzOnww9OAy0yLk2S1tNxOBwUMYB0zDvPockDDMmC3AJLFNZvBawHJmDPR&#10;bZRzjREMAeh9/WG19/rVhvxohE3Y7Fpzcq3Ioha2TQBCa4dbLV04Ohs5qitTcyfsF/kUsQxjAKUF&#10;+2oHbOI4jJZWZHdPtTMHyuJZw8ZAkCm24JDlc4yMNwLQMUC8QQ3Yh6eiWH6Aw0aOQj4YdXNYC6v2&#10;sqhpOvmAFnAiK9uAyDZOBQCxeS+bsNINW9UdGzGGubM/4sQz1rGb9Y1xnZ7NODGQwyPkLcds2Wjc&#10;FgCyhrTZHHKOW8FRHcBeLbB6bNdk3zbOyZyaLXmwy//vH+CgkCKHAMjBBazhYkG2Op3J4ydImWPA&#10;5AwZYvkY9x+v6smLHdnq76fIj/uwkSfPYSOPlhwZfo48seDq45frGj3uUsdJWKMnHl1pABCizjBZ&#10;ofyRXEWjfK7NUaA2T9X1eP1InuqixfL48xSqxxCrcxSLlmtzcVxPTzf1hHK2u6TtpTH52iow1iJF&#10;IuXqsQaxAFRXSOOgdy8NYI3d1o027/DxnyA/EqbSk64yd6ICoVz5wgWqqs5UdQhACJcrBAsIhSvp&#10;BOWqAyjqG2oUjHjlC5SrtDxPZYOFymkv0uUiI8idUZeqZ2yREbzMcp2qJ6tUOWQLj+Qrspqtpp0M&#10;hecAqT6AozUB4w4CilG1tEdhG0FnHkxzK4X97V31Ghxt0cwy9NlAYR3vAOovYRyr1ph4QUsqWoJS&#10;L2LkNuxqS+5t2ZJ6JzQojGIHenkBcOzjEbaPx7WMJFrdnaKDjwE6Ni8CGbM15jT+/GyvZmZ6Nb1s&#10;i/oOss8CsLZGBtoeRmMT5czbLa7yO954Y7cfg8L7WU4HdHgawGjviioU81BflapA3lnAODcXNgeL&#10;S0cCpmXeVhWywg/gVngKVIQ8zC1MQrrcVCKsIgFQKChAhhQACrk3KDdhgTcBFPt8RymwjpTUS+Bw&#10;lWIrtT71w4jGBuj8o71OrKk2WErHxNkgBQboaDb3ZHCYjjheT4dsBAAu40UDSMJRZyaurT1qQ7FI&#10;l9nmyxm7Nlw606hxJISxvuGRkPpGg0iRWnV1wTC4tmUSW6ZpRwfM0FIFAIouWEZTGwwXqV2LfQ0M&#10;wnhstm5npZMI1z8URDYjWQCWdo635MJewKLL8mBafWrj+q0249dWLsNeO/ne3meJichAW5qhz69Q&#10;yKWKUhxjJTK40sDDpXpjGwDjGPdtw7PLlq7ujOzYspVdzmjR+i6g4chXS3O3vBOAw4ZjHaaJHWzi&#10;aOw3i3EAHus4FgOVrUMLDiOPj8dgCtNaW7YUdJgvsnYVUDK5a4tHbxyM8L+wE+xvH1a8ARCZc9s6&#10;QOrAHO6/NGmy6sQ7DFAevbQlLJd0em4AsaoHry7ffPcUELGXrj98sa3z59vOdP6nrw80edqnhp1a&#10;9Z6V6Up5ZbZqgrmqDWfJ68uU15stvz9Hwdp8Omeeyv3ZThp3gO+xxjKFkCvN6NjJwQ4dbszqYANd&#10;tAdywTZ8gEAIOmgsId7mA9E9yB5Qv8evVhiEJf3EmgAC5E01/1HmT5e31q6froiToVgAiMAY/GXo&#10;cqglYFENklvwtLHBYiwWH6mFdsI0AnjLsSKVDBSrtK9I1dN58s0Uqm6tlFKm3pO4omseBZAqvjnu&#10;4Shf8eN8NWxmK7KQovB4qjp66tQaj6glHlasAT3cVOuASLwTrzbY4tDFhRVkCGCwbgv1OJmgNrwG&#10;69gec9a42D+CWRxa5wcw2Hd8OgvToKHOZ/AolxLF3vVhr947wpvYcnYWH1ldGXYmwtkQ4yKa1hai&#10;MW81ZRoXFrG0Ci2F5Syg620at7PS1TZ6H/CwYdoNjMyOm5htp9O1OAvfWK5JIICc8xbLVZanYhuq&#10;tmFSWEZeQZLKKjKQmXTqmAuWl6bUzLuAxU3dS76q5NSrsIwfdDfxOyWlXwMYkDFZ1wGLW8oruqsS&#10;V6I8gSxnaLzIlayq8iI1hJF1DWFNDnWpsyMGyyyCYeIwemqQuH7190VgRw2Ab4OT5zI1ByDAHmbw&#10;4hNTrZpetUAooMf3sck4LIoyC8Oy2MVQnXoHIjgdvxN877S1PprdCjeVIzeQ1EjlOGyirh6Pzz5j&#10;xLFGc4BFauT5wkjlKFK6sbVMA5YvhOQeGIaZGDh0+mAZ1bA42rsL8EGudNhcnvYAx4RhGGF1wmo6&#10;eiOa5H5tTZARGE/fUEz1Ua/KinCqsKxKV6GKcjPkLitQU4uPZ+A5xxq5boPmFzs0NtKMw2zQ1JKt&#10;bWLB33baeVDryJJNG26Gjaz9BgCWTbqKDNkANEwK28rxxiLsjXVO4iAA4DgYbMuSADfZt2ZT/SkW&#10;a1u1/BXKDjY5Nz+I/SGLTzgeUNmF1dj7Z9bXbO4LTAR7tATF+7CNkzNA5HgBRgILeQjTeAUReLml&#10;Z292nLVJjYnYcomP326qfiOs+lWvrpQBFAE8fNCmOgcKHO8fritUIFIE86ATu7PlDeRC3wuc4bsa&#10;9jVC53vb6jGWdi2M92hnBW21t6oaGEIgUuw0YEs7GpOGsnkS8XYaLX7ZWBbr8MMqLG28wpuBMaZg&#10;2OmOrKmywGdNifw1LtXUQCvRjwHkTVMHHsayUnuDTrCrDsMvLUNuTECHJ/JgGHkq6i1QfocL9lEl&#10;/4xbPaedCq/VKLaLZFlm30K5GnazFT/MUdteqmLLiRpcDDrrPHR21wNyUF4Ao70DvdxPww+hbZ2U&#10;4m4YwWVZoOPaGhBTi11OAGueTjtHB7YIv/OdDm2NZi9mMspoiV+7x3Po9CEakMbeNXAZ0hbyYgMK&#10;u71nLMP07aBD0Sf5v3EYwxIMwtacmMdbzaHnJxbjGhy3VHJkCtp+Bo1t+QKj5p0xxsERnqG3HuDz&#10;O3LLgzwsLs5WQXGGikrSlJObqIKiJLk8Wc6cEicl353hDLFaTkYSzCHBRlQSrikp6Zqyc24pu+gm&#10;591UGkwjGXaRlHpDafZOmpw7clWkKhqsdhYT7mypR6r2qB9JVeUpxRnQiSMe1bfWOIsr2Romk0iS&#10;ifEW7tckCmBhXpj7nwIk5hZa6FD2egSbrduE/KD+e43t+WGmQSfuYAl4JmsbsKmmVoADeVtv67Y0&#10;lWJTHoUbShSoK1J9I/YTzHOYlNmuHwlWHQTcAJUG7Lo5XkmxyXQ1sLIa9dgSDIOXSzBYwlc7/2N5&#10;G/2jdc6MYcsQttiW3dsond9Wt3eXUXeAhd9brvKSPFgHDByZ0ttf59jL5k6/M5IyQzsaSMzSXnPL&#10;cZ7N1rq1fW0APQyLY5fXumQLQC1gO/ZeIIt3bMEYLCHM7McCowYuxjacYPrGhNPZdywxbHcCdmG5&#10;IeOAEJ9hLwYOuzBcY7u2lqwlkC0hiRe51oYF501OAyJrMJvdY9iOnQ/obOAM95E79i7e4wdzyJQl&#10;5727T+2tg+929PzVvk6fbSq6HFPLDvLE7U5WJZ3XEwQcanOdCUtVAT7DBMINhWq0l+D6M0FYOifS&#10;weYbNBhoWBS/IajRvjYNdTdrbqzH0bQmMWLxCihgFToTtgEVrAc8mlo9agM8GjqQG02FMJsCaHAC&#10;BnkLb5aMcWep3E2DB8qQR1DMOhq1F8TviajHPE5nUPGuoJqhl66KbOWi092j+Y48yW5Fu/flq7i3&#10;FPaB7Fn3K7raoKqpWmc6b92Wyyk1c8Xqe5CinpMkEDNF/XN+9fShmadtBe0WvGKrZqDLU7baNgY9&#10;SuOO25wEGniODjsNnbbRlPlVOjSeZAoQWT0ANJZsyLAH6TDoTK3eR5ZYtuPa9rAz5LZKY1mDWVKP&#10;TZl2shvxMoscY8sQrK4jTSxfgWtO8D+W7Tg2ATBM2arfcbzVpQeensbY2GefbTuCUQ9OWMwjDuhF&#10;AFOb+0EnilY5AWVXueW1ZDlxDVd5hrzV2ciWTJwD9Uz7er2ZygZQbOTqXsJVAMPKD0q4d1X3kr5T&#10;Vt51ZRTeRMokKq/4NvIGEEGipGfcU33IDzWvUF8HYDDQhbe2mbMWi/LRgZCifXVOMlf/UKP66XAG&#10;CFPIkBlAznIeRpF+Vp/DAIuNXo0jWyzrsrMnRHsjD/v9auzy0cGxHdq8rQc7QnbUI32NRYTrimGs&#10;ODa21ZYQGM5XZfByGr/HCyOqNhmWi4PKlz9aJGeqf7gI23ThzMrV1WMBehdOAokCeDQhVZoBj57e&#10;WidG0j8aBfTqkUjcF9uhcbYDURXmwo4rS51io0cmU0L+KmQTzzvTpjkcyBJOYpHtNIA/T3uurSMr&#10;bXmCpQ5nPdcpW34B4LR2nZ5nayuwsbVJojbasrKF9F0CRJC0xjAsyO4wXViGLchsy1TagtD2nhpb&#10;xWxzH/kKW1kBIAxkdpDLq8hfc15me8ZCbPEhWxzbMlYXuZ5dc4PfzKGZbe7DRIwt7+0jpW15gkOL&#10;i8zo/JnNskW6nK2oaaVZTVs+QAPDcVWn0mnvOUk7udDQSptX4ElWWXUalZ+BREhRNcdV+jjOne5Q&#10;tOZ6tGVrnYZ64lqehb7PDauzNYyMKVJdHIkSr4I6VjqR7E4apAt0j7eD9K0VXDNTWfkWyf/eSewq&#10;BwSq0Ng+f6maGqvpvDF1D9dpZCyKFq5Tp033HoAJQFNtIR7LEi0ty1BipER57QUq7C5U2UA+bKOE&#10;bYnqlqOKrAXlnQnJPVWj6AbGtgWDmS9Rx1EqLCRHPfu5Gkdzd3WjtzFmx/MtXdLl5dVurdPQJhfW&#10;aMC1FVsGEG261gkwdGt6HYmAdFmCdaztDGhuY4gOP0ADUOkWyIJBWGPZWPyWzb50Mh4nuJ7FKsxL&#10;jGsOprG40IcX6wEkbCiux1n3wrTtDKzGgGoWb+WspQnzmFpu0+xKl/PagJFJm8bfqgH0/yCf5+Za&#10;8ZQRmJlHNYFyZ3SpvArQQJ64KrJUUZMNbadz0aFctHFBZZJKPKkck6qSynTl5CU6Q7LJ6cYqbigz&#10;85Yys244cqWw8I5yS+4oj1LhSVNZ2T0VVAC6SIT6GPS/sUIdHZe5Pk6CII7BHIXl8nQNWyZxFJYY&#10;dNYV7cN7W1BxZAaZQmccRf9PWv4GwDg904pTCCMJjE0GHDlhkxmbsZ86pEikDXbRWKz2dsAfphSB&#10;WURwZNURgIFSjbyuRUJ7AJBIvQXjs+XjexDG3GIrkDXDcGGo0VipWrmms6wh4FMfdwNGOLj4ZUpB&#10;c1OVk81ch+OzYeMemIhN8e/ojgIKcZUU5iDNkOvVlQ5YFOVnqtZXCUsNOmug2pKQG7CTOWOOAIbl&#10;4mzARmcWeiiXQ8sWa7BXRaxv28px1rZdzpycUcDDhqNt1XbLerVFmHdtnY8dmOsyTghGug+QmDwx&#10;GbwFSJiUWWG/2dkZ0ncHSbOyilTB/ky22DqyNhLjBE2xyzUL6O/9tu4IbOToZB5pZIsgTegMlrHB&#10;Z2MyttyDvRLSJlAeHiw468b0rXWoab1KVzzVSSouN72bqBzLACxJUKErgY6McVXcVUHhPfk4ptqf&#10;AQNJdxZpaaoLyFtRAjWtU1c8BtNo1erskIb6Gqn4ctDcA0BUKRQAJPAU/X1mTHzHU7hpVNPXGVkJ&#10;ysxORJ6gs6PFTqNG6zkX3RrvqAFoPGqFlXT12dTqsHq6Q2jTiGpqy7i3XDR5DnKkRMU9GMoYHmY6&#10;WyV9dIypfLVuNsk9HpRnulqV49VyT7gVWS1ScLFY4eUMKFaS+reyAYImZ8bjyGS9+seaoaO23mab&#10;U2zkZBL0twZdgF2sb/RowdKX6biLKyZHbPGWHicA6qy9YOts0BD7hzZyAg08GHayR5dpzGUacR3g&#10;sDeLbdrvNLy97tBSqcfmjVkgRyb4X6j7mAUG6UTWoWya/hxGNTsP84BNzHBftu6DaeexmRhgB+CN&#10;XWawTk0gT5p9CsDUygHVghJLkktVQVmq3B6kXAA2WZWtcleq8ovuUe83lVV4HWdxRzmuO8gXQCP5&#10;hu4mAOR3f1BqqsU3rik1/Tqgclc19l6bKhxJeYrK3FkKIQXCSIS6Frw+Ha8BVtk7gKSgvXqHAmoD&#10;SDoGLhMBu2i/gSFbLPpyzdDZpRbAJIb8wDHwLDb3qa3NRyd2O7GrRq5psbNGWEEUCRJugSXQ+WsB&#10;jRY6czUstRb5EQoDDMaQjV3g3Py1MIwoEhqZbAsG1cGUYwBLNFSkKCDX2oa0wc6MtRibcCQ0srm9&#10;K8BnmAYsydYBacdeO3ieFsogz9I7jHzhGGM8bhfsxosdI1EC1dyLx6VYhOdtDgN+jTBDi2PAWBfi&#10;WoA5jMAYTYrY2+Zm57CnuU6chzmCThyAvecHkJi9bGdbx2YR0DAbm1sDUJZtbdpep9PPLvdjR5S5&#10;AdgHkgLGYfERc04bJl/snbnIkqNjHBcdf3H5cnh3xYmdmBSZ5HxABIdlo28WTLXZxGucY9ez4OzS&#10;nqUAYKt83wZQbFnLN+8PZC/ttvVeZg566VuVupJVcBPPg1HUpKi4LFEed6oz27GwHMlgU6KLEqG0&#10;eKUArMOXxnEZSBa/vO4ytTaG1d1GozeFtTo3opGBOOdmK9BAB0V3Dg36AYtKxVtpnDaPQxMLS9Oc&#10;HIGsHEADmmuB1zbAoTlumtOtlrZqjA12AOI3d3lA+2q8A9eAqrbiAaq8MIqyTBW5slTaB8Poz1M+&#10;EiW3tVCZGFguRhUHNCrHgiofqVbJgJctxrJcjGShoWeK1LGX4tBlyxwcmTS9ShlpdNKPp0yDrnc4&#10;+QE2Y3JsqsOZNTmJ11/e7NIJFWnpyxYkncGrrMA2lmhce6O6M3kNwDAdaUvIre6adxjS5h4Mw95N&#10;sm0oP4oBWbCTa9psTBiNrfk5bzM00fz/DBpsp033YkR2H+No4mWQfn4JMFloVx8evBsJ0NkT1MBI&#10;SLZMoS0ObMl3bl8+IJDupIcXlKaqzGJHvmRV+NNo42S5K9KcWcMltHVFZbKqadtSnEaBO8UBFIth&#10;JCRd072715QAcJgkycm/rYLiu6qCfXp8WU5yXiTqgknSdnTGtt4qR3722apg/XSgyUaArQn5ASDj&#10;qe3lSkMAnC2p2D9Vrz5AxIBjGhAxWWPrw0YAIbtWAyBhc5Msz6IaieEN25R9ZFXQZkPnONmpFrR3&#10;ARTlbu6nMhWWms01ABfAosYkckMB0sTAIx/Jhj1GCwClYvn5LdpU4sRGmmHDUcDDslbbBwNO1ug4&#10;kranx0APxweAtPXDqGE+JlXaYBO1MAyTZT7s35K8aizRqyHkLA/QMQQztnyPqRjP1qhJmz1LW83M&#10;NTtxjAXacgygGIfV2iicrRBnsasFZMzyeid2ZCCCYwAwJjnPAMYkq72SwoZv144si9gm+VHo7PPL&#10;Q1rGntZhMuuHSA5LNjRZbGx2z0bfABWAw9jOHg7M2IcN9W4Y48DBOS8EA2AOj6cAjRGdnFk8ZBwQ&#10;stEXC7ZezuI+u5jlmFmN4RiH6RtX8vNvwTDuqMSbLFclMqQGQwI0fIEsVVakQ2FhFwCF25ekmmCG&#10;8mEiFgBrqAuqo6VeA7CM4e4WLc0Mqqs9gtbMd1aBijZQqWy7O6B/jS5nwVqXD1nhylR6ZoKT0FWA&#10;UVejr8OWNAZgtPZ60Zp4qB6/GjDAFihqnM8xEL6VRmxuquSaZU62o8dboNy2MoCiSDmteSpoz1dh&#10;Z7GKuvBQa62qmfOpBF1cPuyRa7hSnvFiRZbwSLCS3oNUZ+q/AcccjWZTn6fmLRhnrxukgWmwiZlO&#10;2ICt5NSJYXcCCFBFKnMUo1+cR5LhOWzSlL0zxQJZTj4H4OGwDqinLZU4t2Srf/do9wAwoRFtOvf6&#10;ei/HGQi1ahRZZIvC2HCjvaJhZsbmUOCZ0M82jXwNJmNDk5abMDhgk+YanNGIgSE6G+fZ8gRx6HOr&#10;GT4A20g9txpja3EhS3IAfMA5L0mZOfdgkIl8vw2QXFd+8W1l595UHkBQjNSoQnZWuG3qe4qCeOuC&#10;MhttuQcbvA3LuAPA31RGzh0YaYqq/DnQfjw8nj9Em9YhN5tghe0Wf2i3Vx4E1QcjtFXEOvojtGcY&#10;mVnnDHeOw4ymkSaWst3O/i7ApAl21NhWqXocQthG35BRgToYYazQWYCpFiYRjuXBJLIBtjSkc6bK&#10;kFTltggQUqsc52ZT+8uRXBXeVM7Jg6UgX5qwQba1Me6ROgk24JS4fku8EimFdIbFGOBZpmiLvbZh&#10;gE7faTOEq5HC1ersB0iwn25bh4R7bGqxTNKQk9TlvBwK8Ajz2WIancj0toagM1Q8umxJaMYAm9Q/&#10;EsOWLtvSeSXHLACBDN3avrSPRZMtK7YanE3BxybMFmGUNtfFJJtlq44BPHOLFjTu1OrhCI6lmw6P&#10;tIW9GluwOMQqwHFwAMM4GHLiGOs2jAuzXXakybj2zmb5bULbuwPaOYIB26Q6vttI4N6ZLUtocQxL&#10;VZ9H9tgK+POwEdgGDtJZwoHfbbmHUe57Emd4JbfghnKhqi6kSLELTwI45JtupRSVsi1N4Pd7Ki69&#10;jVdKVG7uHTVE/WppwCCQJuNDoOFYvw63FzUz2SNfKF+BIAgfLkFPgu7o3mY8RzRaCsobS0h35ElW&#10;TpJj1F5frrOwbShchtekoTovI9wxSlcvrIN9jlaGqXQAKhYrqQeQqtGnGXiTvDYAI16gnGaYRmOp&#10;8gGSyGw9cqRK1TNeFXZVqqS3QuWDJapfyZFnOFedgxXO2L9NlR7EK3ayNapvOnsQox6gGHUctBW7&#10;6Nij5vlHMXYacQ5dOm3SweQLjWkrOU1jCJYVaqBhQU17efLcYo+zPL5lPS5aVimVPbeJBwGEbO3R&#10;DUBmaBhJNE5H4roDE83OquhDw5cpyyY7JvFQlqE4ihH24ZXtvTA9AEYvLKPdRhaQAvYqAZsYZp03&#10;3lauMJ05EKLjBPG0aPricltW4J7SMm47CVpJqd8rK5OS+41S876H+V1XYfENWMQdwOSGAyY5BbCK&#10;8nvKKbqh4hK+59zAWSTKB8MIhqH8yIQati2tgEUbtkBH6xviXriPNry1LbEwBlAM2bor3LO9kc0W&#10;Pbb8B0uYstnSLXTCmEkSnEW01eUsthQKIi+RFzaSZ0H5WnsWi08EM3EusCWAraw8QVn52Go5tupB&#10;3rLPhoNLLcW9Gmfnx9kBKmHOs/iajQTWBAG6GuQMNmPTJbq7K531ZlvakSmASBvOqaUT4IBVtMIq&#10;rF7bey1T1CYy1gICQWc5B1s+wmEXSJJgjRuJUuAMvXYBGhbTG0FiTs4D8mMAhMncqRbsCdBAqliy&#10;mAVTxwEFS49fQfZOGrs01rkFc0CqLuJkjJnaULotUTiD47LFpO0NdcZARqdscl6746wW2GdyeWoe&#10;+1rrRxIDIgf28iljs8OcjwzeG9fR0QTSxJjDoPN+302TMwYssBZnHZf1MSSNrb8xqSeP5nXA9uLB&#10;svZOZ3VKeeKsKgeYABpT+0gozr+SXXIbzQtSVwEQ6NqC4ptKzbiqnNxrKiq+pcyyGxgLAOLCgGio&#10;fI5vrK8FMEDT/g7njWV9HY063V/R2HC7agLIEwyqJlys+niZ6mOliiEbamEdgWC+KsrQw6Fi5eYl&#10;K68IaomhhOoxmsZyxSzoZXkcTTb6Uuks4jOEJ+3Ei1pMxEokZuuFAgTxQqXV5SqrMUeVg9mqGMiD&#10;ZRTJ1VOp6smQygY9iqyUwT44tqdMJd0lqp3JlW80H48NWEA3TWNbkNVeAWmL75hnGLJp0QDIqIHI&#10;eKOmFls0sdjsvB7SknwsmcpyCuYXe/GgrRpzGr5H66D45mY/nrTLGYo1w7DGnwckVnf5vmHT6m2o&#10;FMBB89qMzH7LeASYLLhqc176YT9d/IfNfbDV0Eb4zTIRJ2aQIiN1gCbbwTB0368uKH1DZxWdrVz1&#10;lo9ggEFd19BpTI7URtH3MEYLXObk33EStCyBKznd5p98q+SU75SWeVVFJTAPgMNNB8zPg4nAPtze&#10;u8qClWQCFoFQKtfMwBYSFAylOzEEG60IxWBu0Pxgg7HEKnWOhtTY4lV7t1cjdLAhA4fRiCYmLPgJ&#10;bZ+qU2sfnY+674I9dvbZUgy0NzLWMkg76MAmMSq9aQ7oVXjS5amx4GY6wAZYwIjKvUkqQUblYYP5&#10;JXfkwh69NZmOtK72p6oKeeWBbZRVwYhslCic6ywHYPKkualMfqRNGDv0YaORehvBA6CQLW022ocs&#10;sqUcmmBtFnTvHjHGFKTN65yZr5Yz0tRULV+VvSG/0olt2KsbYpFq+kKd9jfmNDRg81daAE3sZ5S2&#10;pdj6IeOw2BFLSx/GprAjm9M0Tntb0NNYqLEPWxHfRuBsuUZLKLTA6dJyL3ZgbPYyxX5zq89xWMMT&#10;yGauOww4WQrAAM7HXmk6zXnzHLexPaAnD1dgtQN08iEnwLm8iWxehZkAJvuAyAosxKSKZTTvIqct&#10;3rZ7MqnDo2mtwUDs5WGWrn5wOu+sy3oIoEztw4o4/0paDpo14we8/w15PPeUWnFLFRV38DY/sP97&#10;3b77R91L+ha2cU0paVdpuHy1NdWpt5Mbnhh08jMWJvp0sDajmYlu1YZyMeoQSA9wxEB4WIclbTVi&#10;0P7qHPkjaFKMwh/IVzXauzZo6eolGGGp6qG4ETxmrAHKCzDE6iqcYbaWthJ1TQVpdOgq7MUDw3D1&#10;Zqt2MlHVY6kq6cpWWXeRSrsyFZ1rVdVoNWBRreB8qcr7y1TaW6qSDtjJWKbqxyvVM2wvAKpTp43Q&#10;0JjTeIPBgTpHfxuzsEj2ODLBloyzFcAXN2yNSUsrbgaZ2/EkrZfzEQCF0WlAYq7LaeATKN/qUr/G&#10;J3o4Bw+At9iAQtqrD1f4PjDaRkMMAkB4nUEMbII6RBIZy7D3lRiTmLehR8uGZL9JmCE0f48t3TcW&#10;wfvh+fDSPX013INNIqSeANoA9WLa3RZddtfkyk0HsmHSgvwElVQmwOaSlJH+g9xVAEHuVaTKbVV7&#10;0+WmIyZn/6AE2Eda1nVY4E1FgnkqK72ryvJ0lcE8XaV36CQZKi7jmlUAiI1KhOhw9SXq4z6aAPtm&#10;WyUelmEJU9b5BwcDisMO43Gf5ugcg3TAfqh991QUKWWLGyGl6ivw4jiIRmRJSzl2YKucAxrIYo8n&#10;BUBIlq2EXogkKq6454CF15sA+wUovICI+x7PY7knqTxvukphIwW2pEJlqop9adhhlpMeUA3wWApB&#10;NQ4rgNyxkZh2ANbmyNRGkc89XicOEo7kOUHXmI3wwZw6YUVxu2fqvh2GYTGk1jZAA2ligFHrA6gj&#10;PH8dEqYtpsOtRU2MdWgB+3PSzk1aTMNYZ2GGAzBEAMNZ8c7yQPhsEtOcwjSMZJgOPw/7nIbFXo6m&#10;IIunYLA4IFuCcMzycrBBs8eJqQ6cURv21a0JjltZ7oD92rKQHQBMK3IIVjzToaGZdmfN3w1bonAR&#10;sMEuT44us1AtJrJOOTpFpmxZ4H5cK6uXw682u3Z1bRSGMS97sdQFTGPtaAYGMq9nz2zt0wVdSUn7&#10;R2Vmf6PEjD84lDUXRpGZd01JGFdm1jVQ/hq6LQmjuqqMwqt0/AJnDYXezmbNTwyAsLOaG+vWk7Mt&#10;LU70AgY0Ph6jujYH/WvDXllOMMsScWppxGh9rjMcFqnPAxxKZEvt1RpotFUoiCZv7iiHvparrdUL&#10;bayAXZQpAKCE6qCC0VyoJo0/kibvUKrym3OVhjfJ4LeMWImyOb92MijfhA924YFxlKlmvFRFbS7l&#10;GKUezXXofHOTnw6K7h6qd4Y57bWNkzALe3mQVbzNeJxfwCOgUcdnARGb+2DUEDkyTQOvQiMN+Y1F&#10;2KjKNGBpMxVt5uKmacndPjzAoLagnDtbY5qe7nbQfBIv4eRdjJr8QHogh/r6YDgAV99so5PU1Aut&#10;7xupd3IDZvhviwfY1G/T/7Z6u71ndZB9ExhgE9S6rgVpx7Ob4ftskR13phOHKkVallQkwxjuKhf2&#10;WEy75uMYUgGJbGRHRskNlQcSkTDJykiz367S9rdwHreUkcvvudeVnn0DOZAEyNxTVU06rCCXTpft&#10;BBgtVhCh40dtjhCgYfOJGrqRKkhKG3LttxgBbeDMmAZIupEtze1+OqYNdZpMyJeP65mdBCwnKIQE&#10;idgQfxptnanCqkQAIkmlMKVyGERtMEPZFTZh7jLNvcTFZ4qN/Ln4PRCEVYUynLSAcuRJJTZXB4uw&#10;hZ7sPS0R2Ex8AEnS4lZHl+UO2SRKm4RZxu8lisJ4m5C4Ph/1WF0Ma6pUK89mcbXujgDMtxr2XCZP&#10;ZYmqYRsWCA37K9VSH9AYjNvkSW8P7BumurDa7qwtawF2mzdjM6YH+lucpQTHJ5GZXfVIYNp7CDYG&#10;GE1wnPN6h2l+t+UYLBi61Y/zMtBAym51aw2nZMl+lqMzCVBMLHVoFoZi64gY+1jAyS2sdmoZ2bO1&#10;PugEUKcNWCz4Omnrn5qd92prY1TLC9jqXJ9sFTQnmxlps8bnVUfOjMretWMTK/dOppAqNpN2XluH&#10;c5rabtPRxayupOb+QQmJ/6TE1H9SWto3SoZVZORhMDmABAzEdG4BFDbD1leAlXg9uQoHqjTY3aqZ&#10;0S6d7ixqa2FM9w9WtLs6pfp6tGMIHWrj6HXQ1zDfabyaWltxy4Z2UzBmjMOTAXXMQYfbmpZFToZf&#10;I8bUToNGoYttdPQIjRmoL1WY8/tsin1zuZP5l1WfA1hkKjuWqdymPGXFipRHg4cmIkiVAIBRJVe/&#10;S+V9eJSZPKWjjfNb0Md9JWhWmxMRQoNbBwxDJcOARNRJlLKkKotrTC20OKtBzdDgNoV6DC1qndwS&#10;qoYtUIXEcJJyaIh5Aw2KLZW/bvkbaxbohCYu2fRnW2CGQmPaCIgtzGyxit5uG01oATCQGpP2PhBY&#10;Bp7HgofdSCZLIurGmJxjp2J46jqNI6EsSOzM4myoVIS6CNeVsi2GcZRRl4CF1SnUvKzSOhpyo9LW&#10;90xRtgME15Wabnkx/6QM2jYtA+aY/4Ny8q4qP/8mUvGm0thfAJgUAjJ5OI7s0lvOsLszTb4qS/VN&#10;hY7E9IUsO7gEWn8ZF2hxVuiC2rf41GOp2Zambbk5gEZzWyWyqYJOX6LOHp8D/jWwCnsNguVYeOjk&#10;bu7ZFix2AQClgEVm9m1l591QHrIqKx87zPleRUVXlY0NpudgkzClAlu3FEAsxqFVcr4HUCsvT4MJ&#10;pwNqMBZPFgCSw/48JC2gYUlg3HtdY6FigGwzgNDUirTC0Tgvi8LmgthbxJhItwtGVKV2G0qmxJqr&#10;AL9q2K/Hedl1FUzD4hoey9fwIg9D1Rrpa1VnJ+AOQxm1yXnYzdQSTmITFoBdXY7G2UhYJ17dXp9p&#10;79u5BBYLaM/gNIYcdmkv7LKlJZtxUMYeuIYlFgIgJoEXVpDCzvSCLpxaXEubllR4GZS3ERrnlRtr&#10;3Y6TG8NOZ7FRe+3GsjFfjps12QzzMHm9tN2HFBniGoNObsaDBytIlxGHbdiCziZZtm0hoJ0JnZ4u&#10;aOcQUDkDNBJT/wHD+R52gQFlf6vE9G+VkvENlPUflZjyRyUXX1NC9vc00G2YxjXVgMRtTVFNjvRq&#10;e2VG5wdrenGxr+f3d7Q2O+Rk4VXVZjpZpGGYRSRaSKOiMz1pctHABWXJKsIz2Opcbl+m3JaQA6Wu&#10;qUNf0vmbGpERyBlDf+sU4SaXakJFGIEtA5ijyuYs5TdmKqsuQxmRbIAjGxaRD2iA/Ojm8oEKFXVV&#10;IlFgGO0lqp3KUjbXKgY0zMBtgaEhW7oQz22jJ9Yh+/HcA+juORpzeKSBTtzkeAiLgg/85gUmplto&#10;qM5LPTpvbAQPApqPYwTzm50ARTdsBZoJcNgCtpZCPIUXmMDj9I4ZPY3ifW3th6gGBuuc1xXaEF/X&#10;UMhhE0MwHQOw3tEQTMv2xdRma6r22vTyqIbY39JuQ9EYOLTaPHQlrKKqJk0V1ekqLgAkim877OBe&#10;4ne6c/tb3bzzB91L+FbXb9r2j7px9w+6du2fdIPv3137L/ru+/+iazf+Sbfu/FHXb/xBt5CiN27/&#10;k5KS/6jc3Jsqp60qqlPpyDC7YJb8/gInOc+A3ZKj2jttrQq8LfXa3PHb1AGYRgvP1U0dt9u0c2SK&#10;DVm2Ax5BOm8gmq8QEtOGUEuRHoXltuDPbZjQHVhFglxVycrJuuHYZAbspwx2kZr9HU7rOxUU31Iq&#10;oJGWDQMuvw2g3AZwklXCNUo8STCPJLmDgEYwWwHsMFhfpBBOKxDMUUdnpWpri5Bwhc7SDZZjUt9S&#10;pUbk3cR4GFll+UG2qpfli1zK4xZbLrHJktfs+bzImUpVAhgVpVzTwCJs8oRna8Z2xvv4D8tcxilZ&#10;DMRej4GzGYQdTk1GnWH0QWTLONJ2DodjSXuWkzG/bMP6SIpJ7AmQGbMgOxLHFkIeGrkcdRkBDMZh&#10;ISZLltfsxd+9WgEslm31dYDEWMnoOPY226F5rm1rm85Om4xBoqwgbwCOKY61ZQiMDVtG6vw6+5wg&#10;LMABeOztjjqs2VLYbXKdk9+BbLH0dcsQPXJe0zGrk9NpXcnJ+04p6X9QLpQ1FURPBjTuIleSs/9R&#10;dxL+CS17T3dzvlN6AYX90Vq3GqN+rcyihVam9eh40wGMw7VJBTzlcqGTC13J0GQ8R0WqCqCYeUV4&#10;hcJEKHOqE+HOxziq8QyVNRnyNxSpOmAjKFBEDMoi5vV4MWMp9U0AATrU3uhVijatBIhy69KUF0tV&#10;bkOK8mAZqRhEHqDhH/aoFC1a0e9VSXc5LKMAWQL7mOGchmJVNZZC/01rUzAAGxq01chs7UibEj2A&#10;l+/pCYPsMWijTeeOODq2zxmabXCGPVdWQHfzCKMW8IKJ0OCWuGPJYMurXc5w6RJeZQIDWYRSWgR9&#10;FNCwgGoXINDRawG1EHQRSso1e3rQ+kPQdrR/a1cA9mNL09Woa7jWeRVlvMPnxHds2NmM2eIFUShy&#10;DV7bazNVDTQAjFJbbMhZF+OmM339zr3vdPP2H3X16j/oh2v/oG+v/qMDFNcBiKvX/lE3bwESfLdj&#10;7t79DuD4IwBjwPFHAOQbgANnkQrrKE+gzeiQJQmy6QZegKrJhkUjLhikS41IytZen1q4d1vgZsyC&#10;tTChTu69qwNmGLflIf1qxENHIoW0KywjkMX9mwPIQFokqxx7KeV/MtJgP/m2Utg1ZRZch2Vcw2Z+&#10;0B0A7E7SD7CNawDZ98rCuRXANJxj826rDMZhKQNVngQA5h6/3VO+K1HVIZPFFrTNVoUXwIPdBFry&#10;VW2yuKkI8CsFzGATAJ8BQltnDc9T7awBU0+x9UAsV8NWI2uzqfYcZzkZVeU2u7XMmXvTEA0oFoaB&#10;1NVqYrADCYY9ITGdBY1p5y5YV7vNm7LZuLR9R3/YcQD9OI6RqSYNwTzNqViMa2Ep7qSZm1yeWwQE&#10;Zn4LmsNGnHwdOvTU5mXMYw5wmbNpDPw+NsYxSJp52KxlnFrq+iLHjk90aGbVEsRsnVObCd0O47W5&#10;U90Az+UsbUsbMOls+y2JcY3vyxaUPRiQvZnOVoD/f5n6ry3HsizLEtSf7IfKiojMiHBOzd1MzUy5&#10;CucUAs45B4Rzpqqi1Li7OQuSWVlZXd0v/Q2n5zww79EPGCICAS4u7j177bX22cTuY3/60/VkWxbZ&#10;YtPne58//HH47NG/Ql29OT8Nn07/JDx58rPwDKly//GPwsOnP4Jx/Et48OBHLKyfhHIhiZZLAhqm&#10;jl8iUaA8V0fh1SWe9mIfavkwzM7j9Vafxd2R6blHYWoGXT3PzZ19GPtSzi085P9PQhqDdxygTKMN&#10;eAx2QXizAbvQR0CkWl+P24aF1gJMZTZsw0xWu8/Cs+IUj9nwDEYzhRSab26F4nkhbCNLFvAMm0eb&#10;YedkPWwdIJHupsNqj0UySoY9FvIRntCM1daAhdGDTp/kw8kZ+jvuqCALRrAQ5MEhN/rkFEM+8+bD&#10;rASPu2549X4iV+5A/7dfAg6g+q3UkJ+xLgSPIHV0r/0baOEdsscEJhu8uIMQE5+ukCZ83t5BOThA&#10;yAV15thCGMYVi2p3H8mEZGnbIMjkKb6Ts2FkYMnN+ZiGv8C1nV18EmbtHj79SewgbgPgx4DG4yc2&#10;1AE4PpNlAAgf/zLWltwHLD598Mvwu/s/B0x+Djj8kr9xEp/DSj7nfj8EQH4H27j/6/DAOpTpj6Hh&#10;czFGldyeCTuZhZBx5AQScYTmHw43uK4GNLdCnfMc2ylL2n+YCWWud6WBN25t8D3MuViBWT7nPD+L&#10;LR7nWSfTyJDZufswjc/5Hp+FmSUYLvLYZseez6ec15OnH8X2hM/mHoQVnM36Ju+FYSwtfw5AfBZW&#10;AB1TA9aQYgl+39oyVUDW8iC2ddjITIctpFsmOwfzALRwPHYdq9QBEb5HqbQcR1Ma5BzbyyUGdGF0&#10;7a2YndzrIbH4e3ici813EutLYXN1IcY0GmUAswXAG+MbwyZvcTjc1xuY6ikO4Oq6GvbO7LFbDQf7&#10;yJbrWozt7O0BJkjT8SFr6wrWeVCPA7G++ALGcdtkHQ3C1xi1oyH9ecuaeu+kwzejYOcve4+8+wKn&#10;pUS+5ee7H4Kh3yBVWHNvvj9DGh2G2CH9u/PgwO+7d9ioEgnQeYVkfsUxXr1269ah4Odx+9bUgDcw&#10;j7tvABsrvAGdr77Zjd3ovvz2IvzlPy22PA/3PvrtP4SncwDF9I/Drz/9Lyyy/xp+8/E/463+JTx8&#10;wHO//Jfwi5//c/jVr/45/PrX/xKK+Z2QT22Ga5D1yzdX4SVA8f6WL8LD7Ve7VduL0qrKhVU84Bw/&#10;rW2YATQWH4fpaejo4tPY/MX6kZVVg1cGOJcBB7QyUqQMtRyy6LodnnM3AHqczD0OafTqbHUqzFSe&#10;hunKdJgCNGQZ68OtkMPwt463w9KAG3uyFraPlgGN+VC/exYSgIYdyY7wimb+jZABuzCOG27YCTf0&#10;6qYdBhizXdZPMOAre4fCDK4uudFuGcIsnEV686oRg6Jm610hP6whuI6Vi8Pw6uuj8OYbwOMGmunu&#10;i1Fx5M3Jhb0ZGjEZaw/mMt4vQHcdpWgLfbcmWWxnyiU+90o2IvOB2rOoPCfjBCXYRgc5UCisxutl&#10;Ru2SgAw4P53+DMP6JDy1OQ7GZUm7owYePf51eILh20Dnsx9qfD6FgXx8/5fhI8BDNvF7fv/k4YRZ&#10;fIyRPrDh8MPfADq/DY8ffBRWYQLr28+QkHjrnZl4L1qdxR8yLNdDB0nYAeCr7Y0YGD3gu1mY6Dyb&#10;Kk7A2o9CBWkI8Mzaz+PZpzgPQAMwegzQWd9icPZzwOpzZJSs4qPf/xjmAwtCWn3OOX3+6BdhDVCY&#10;m0eyxLT3T5G3j8LmJsABeGwoobKsIeSvAdWC5Q6552E7Nwe7mAds58N2ajaCXq4yH9lSOmOtE9+H&#10;deZ6c1dF6dR0J2i4EzL5FSTKTmjy+9FBjnXQiPUpJnQVc8mQ2FyJ+RntWiH06jCOSiY2Vz5nzdy8&#10;xanAIo6Ruc5TMU9Fx2P8anxg9/MK16kYc4QsjzgBLM5vYbRXTSSdrQRaMf51fN7lp71JOzGPx3od&#10;2wgamL8DXM5Yd7dIkG8Bia9hB9ay/OkvBt9hDt+xFs35+OtlBALbKfj45i+AA69/DYBYJPfXvwBM&#10;10psSyMEImMnB7Fg7g3vs/bl9duDCDjvYv2VU/FOwr2Pf/eP4Te//i/crH8KvwZA7n/6D+HnP//f&#10;w09/9g/hRz/5h/CTn/0j+vdfw2+gtb/+9b+GWjkTUltr4c3tSfjzt2/C91+9il28vn57Hferl5ae&#10;B4cZOa9kjofVqJZmx6IovIv5Gcs8t52YDaUCaJ+fD0VuWN7u1mjdWnONm40e5WZv5mbDxs50zB5d&#10;TX4W1pOPw1LzGWAxAY0FqOaCYxHO82ETnb2+lwgrI0ADabKxDzM5nA6tV49Crw81bk/Ko/vQfOsI&#10;HCU5xDj3zwEKgOEEoIh1EniKly8ADLzE2bUByUa4gFk4JMqFcIwXeQVwSBmVJVdQxKurSXdt6w2u&#10;DWbBMmwVeMb79uIW2yS12gCnHd53T8rIHysq80gmFt4gF46P8DaAk3GAAZR+78RpabCiNrS4sh2y&#10;WUcQAITJRTypeRPINMBjfulhbOP3FCN8+PR34T4A8Xvb9gEMDzDGjz8BGD7DKB8ABKaGP/xtlCTm&#10;anxy/1fhU+TIJ7z+Ic8722Rq2i34+2EGuTO/8iCUuRfFGrQej5xGPqYxupijgUwyv8Lm0cY3yk0o&#10;O3Ky0QPg8NIdwKNU4t5w7qsbM0jgT8PT56al/4bz/S3nAcPhcf+znwFqk3jKL377L+Hnv/hv4bf8&#10;/OVvfsR3+Ann/rPIOj6BET0BzGQhcwsGSu+H2ZVPwoaJh5swjMRUWOexySMDC83hUMqCRAaQYC1V&#10;qgvI3zW+y6TALYmjSuVMIJtUXJt82O7wHSzEAzwaIwHEwrWtCCwGm83PKOUBjY3lUMmnImhYQnEw&#10;aIb3d5cxcG3syon8NhSKeT8Y/bu3I+RsN+6cOGnuCLA4YF3Y1NgJhBb0nV1U+Zt16PNIYRsY2Zv0&#10;4MIcIsAoVgq3wxGPq1tljRnEOLA3g5gD9OFr5MS3FkEehu/+BDgAEl8AEF/CGr756gTZ7Ixmu4DZ&#10;vwUJBOP49/94wVp1R2Y3vIZpfPkVQPTagrmDYPf0r2Aa9nB5y7Htc2qw/y3gcu9f/+W/hJ/8/B/D&#10;z37xj+HHPH72k38MP/nJ/x4f/wpo/PTn/8TN/BGA8uPwq9/8OPQ7eL9GJXx4dRb++OXLWHNyftAP&#10;X7w8jQxkcfk5N3IurG/MwTimw+L6FD+fscif8vyzsLb1NCbwlOvzUMUpvNd0jHybBWj0OmeJcxE6&#10;DK10NyBbmQub+Wc8noSNBNIHlrHURv505sLaYCVsDFfD+th4RiJsHa7HXZLEIYvldCokR9MhU54L&#10;VkRWAA21eA+9enxSm5RCG/g6KMU9eZOtlCdnN6Zsw0SQDmd2G/shoOXOx6v3vXB81w8373m8ABxi&#10;0Mr98MNYAfmCC2o8w6y/19BFmxWfcjwLtmxVaGFWZDMc/xzvcwjbsXnOnqnzAJmVltbZtPFwthZo&#10;tdIhm1sPO6kVjGER/e4MGB6bM7F13+IKD9PEAePnMxglbOPp80/CZwIDgPEp8kTwkF3c53cZR+zQ&#10;9ZAHLOQR1P8+YHL/89/yPw3yo9il/NGzj8PK+tOwtvYEDz4dt7qVJIL6JEtzPaaquzNiQ99GCyND&#10;hrSaMI7qaugP+Rvw305ZZTsfC+eeAWw2+/kUoPqE8zG+8nsc0e+MubC2DMr+9Bf/HH7xm/8Wfv6b&#10;f+Hvf0VC/Rhn9ZMYh/kYcPv0s0kx3edIrUmF9G/Cw2cfwWI/wRnhkJYfhRkZLdclmbL0wToZC9mW&#10;Qh7gqDU9TxMON5FWWzGg7OxZA/BNvlPLAjxYk7LKeEYT8CsAFvXOFoxvK1QK6WAfjfQ27KqYCcNO&#10;LQxbxXC61w3vXpyE/rgYDpEcdqpzvKdxsbOXtjrsxJ0xd+JuXEeskRPW291b1tM5bJc1sX/dQJbg&#10;lPjb7NkDnMz5DWwEmXPM/y8BlNsXkx01d9Ks23H7frJVOwCoerARd08cbM6a/ONp+O6PsIvvARN+&#10;/2DQ1AFVX58CGBbPwUjc4XuPdDEe98WkkE5A+fOfHdlhceZh+OL705iabquHt0iW65d74d6//Oh/&#10;g1X8Y/jnH/8XmMV/CT/+8f8efvyjfwi//NV/DT/75X8F8b15Rtr/NfwcpjEAWe+uj8NXb6/Ct+9v&#10;w9sX/I5MUapcnexx4wQII+OzIaMWzkINLZiyEC7zLFLHbN4+lVDIlBmGU1DMZyzOqVi67c80i7TQ&#10;UgO7jejsULQrj7Wdz8JiGabSZiGik+ehyQl06Ob+VljfXUOOLITl/nxIHeF1ck/wQFNx0dqCMFPY&#10;gL0kWSjInlYu2HzXJKP+oBj6I278GawClDf2cOr++WkTAOhyo53O1Yi1AC8c3Ye+9Pc7Lrbdp14A&#10;EB+42Ba6mdr74l0f6WL2HzfcAjKAwSrJJlrZcRB2eXcws0HP0W4mXF5WwnicC02rKgGNBoBR6012&#10;jSos2hqLNu80/h2AeGs2zn9ZAYDnBIvZR9B+gBTqbxDUdn224rOpznPjHDz3AJnxyf1fh/uf/Dp8&#10;hpe2ifCDBwADUubpc+MfH/O6T+PfjwGU51P3Y9xpdeN57B2bh8IXYRn5MpS9m4iG1cOI6gBEZBqd&#10;9XAAha9iaBVofh2j0xit/9jceQ64PYnxlilA7dGj3yORfhM+/RTm8Pufh9/d/1n4SPD4PSz2tz8B&#10;MJDCH/1L+BUy+Ncf/RipzP/4vzLlUySUwPfJp3wPztMYzZO5X4en8x+FROYBksIhTvxkve1kYbLW&#10;0yBr3YLeSAN+rDW70/ldyrBTa6PKbucDhu7OVR06bhwNydWCkfaM2YwneR3dkWXyyShJjGUkNldj&#10;KcXRLvd5vxvOeLyFeXtfD3ZtGpSDxbKmMHblpzGNXeStsTEHOclq7fClFIlsATCxFsrGP6673WNe&#10;d+vra9HZGDx30r8MRWC5elkPL2QeAJItEW+RLjaTemFSF8zmHFlkLxMbOL366iD84W829TkM39gR&#10;HSB5g9SwefE7/vctQPI2VtQiQwCSmI2KtHn39igWZgo6jl748NVp+IPNgb68DPf+4Z/+H+HHP/3f&#10;wr/+CMaBJPkpQPGTn/9XFtlPw2/Rl7/lZv76ox9xI3+EhPlJ6DSK4dX5OHx5dxG+eXcd3r88D//z&#10;b9+EP3zxMnz5+iZk0zY/WQYU8PZICEvpt3YABQBD8MjyfAqmkUwDIgCCMzS2ti25n9BLdwO20c/u&#10;t28ANAvQb8v1TW9fW0PH7jxAlsxPAAOjW8S4dk5Ww8buIsxjPixVWKjLD5FJT8LKylRIbKPBa9D7&#10;nEOJMchGBl1u5WyGRZ5lgefwLvztyMNWPjQbeTy8NTDWHTia0iFKxjNYHNxsd07O8SSXIvsVD7Tn&#10;CTTy/MZiMryB6b039TAaFmAsztIohN29LODSjguvb8BwN4mng97ai+LA84FZ7PHzh2QiF6xt+Ye8&#10;Xu/Y5mE+S766AcguARrPAYrHYRaZNw1wzM0+CE+ffBJ7eMoiHjz+Pd7YTuKfIDcmgPBIBoGnF0Qe&#10;8LeVrE94/RO89DMnrAEcM8hAZc7U3KeA/0OuF7S8sR6HaOmd2x2TnvDGQ7tmJUKV59zFqcIu4k4X&#10;MqbUXIn1R7Kg2VnYD8d+/PQ+wAGocY6xQxjn8fvPfxV+744NwHEfQPgda+t3rLlff/yT8BvXHY7q&#10;/oNfImcAPeTUnG0HV7j/85+GrS0cyPoj1s0j2OujKD8yriPWyyoS1t0Zy/jX1wyMPoShTRyIs2ez&#10;2fmQKy7H71MsK58ADAvjAGavuxW2dRipQVA70O0eZ2GK3AvuU7mQAjS2wurSXOg1YY5dQOFgEF6e&#10;74V6MRmaQ4dD2dYhi8PIIUOLsFichmwBw3d0glv9hyewWWTGwUUbJmJVsyUDbbx4O5woY151wocP&#10;DrEeIEUsKUDqKHF5r6zDeSxnZ20kBxL5lRmnAM4F77sGPDjGxZsRIDQIp69MThyGb789hVmMooR2&#10;HOadBXIGOf90Gl7BOqzQ/vAdEuQP/AQw/vhnR1/yO8zia15jvw4bSn0dQeN0wjR+Blj8Gmbx05/8&#10;U2QXvwHxf/nLfw6/BSw+kiJ+PPEE3kxjGu6cvHuhPLlDplyEP311F7798CK8eXEatW+prQZcD6ni&#10;fAygOZ91PcUNhVFsZrjZCR7cYJlGwj4I3GSLoZKwDJN83H2ZnX8QptwReGx7fSnzR7Gl/iOHKkE3&#10;14fLYam3E1aHK7ANmEwfKQQdXQQsFhZgJ6tmRbKYYBnZHLq0mmKBoEkBDqtmHSjU6RQADRhA+wew&#10;aBcx0jyLKIsB2CmqADNwWxRaiNSwbd3paRsPwI0CPKSbt9fc2DukDXTxRr0JXYzt9WMiFoDUTYVq&#10;MxUaHZOJ7Ha+g+fCe/VgFjEhKhUb2XTsnr2XCnsHydABUBr9ROiOATITj6D+JrqVXdgYZzRMFv/K&#10;lnNuAY75h9HoH8MsHsskngocv0OmTHYeHLs4rXwBRB7ARp7ARASWR7b6e3I/zMFUHJz0fJbH9Gdx&#10;h2Nt4zEgPxcD0nWMyvYFxoRsZGNdkVmh6RxsAiYXWy9y/7Yzs7Ea1T6iMzMPYC18pgxI0FKayDI+&#10;N0j7G4DiV8EcEaWH28IfAx6/AzB+D4AIEr5vzR4vCw/C6vr9ieGvW0D5IG7Ren4b289Yb7LTudhx&#10;TolbyC8BrMshxfPrrDsrX5cTT3BEz2Eg07wG+ZtZiK0tZR1mp9ZgHBXAo893tHm2XfFtHtXub3Of&#10;knG7ezRKARoAdzoRE7xsCaEskWG8vjoM+wPYAcCwe2AwOBMG48m8H+cg71lceDQpgnNMpBMLLQM4&#10;Qa4KFlYDn93oiFo4GQCANWSh2yXOyDKH19ZD8fyxYMFrzq5bMcbmkCe7uzvE/fLKLdx+jIO8ujOW&#10;ghOzk/pVI8rrl+9hIm8GMQ73xz+dhf/+n7fI7d3wDnAymPrV1/vhO8deAjCCyNd/dQSmDabsrH4T&#10;/u0/XoZv/3QJW7kO9376s38KP/7JP4QfAxwGoQSLj6CGv/r1fwNI/iXSw/uf/jzu+as/6+Vs3F79&#10;w5cvw9dIErdcnWn5p69fhw+AiS3Y6qZsFx16xE0qzoUsP6WKi9zotVUeKw/CFpozAbvYVLaw+Nc3&#10;n4clvNPMwmQIsdtxz5/fnwTu0NtPfjAEF9NzF1JjIyxWl8JymuOyKBZWngd7SCyvccwt29rx+dm1&#10;UCwmoixpdYsABSDR1HAL/F0OvUEVmsrzfR69UhiNq8Eh0M5H9dHg9S3BZeCkrjq00BoRmIWBUW6c&#10;mZymAH/hkBwpp7sjZ5UwhKZWGg5nTkHvdzgHHqVEKNWguNXJz0qFnzyXz29ArdfwflYF70Q2kS4q&#10;p1Z4zsK/Vd67FNIs9izg6sT3QgEjLTi2EhAGiDcS9ifxmjmtzrmsn0Ym8eAhkgOQeMZ1nJnnf0+5&#10;prOAwvPPAOTPwnNkiLEQr7UjDJ47lhHmsgiDEXyXuKZbSbcq8cpc70IV0AB0c8VtPPNWSBSWMUBA&#10;m2u9uTmPcU9NGAYsaJrzeS4QTZlsZgzit7CG3wJkAIa5IPd/CUj8FPb607jGPnskoPyK8/0o5vWs&#10;rDzEuTwO24mHgNDjsJl6xO8wix2YBSw14T1ffgSDeBKSXA8nvqWLrKn8DI5hPpTLiyGTW+Q5HAd/&#10;b5haD8PdFGhi0R0Ax8PEL3dVivW5UKuZM7QSGoN1HAvMyWxRmGE7MpB0jGPkktuhWYN5tDD4I1td&#10;DiJoHI5MxsvHFg5tnIUJbU6W29s36I3TuZowhJOzctg/s3lxAzBBvp4AJlbXAiydTjYc89wxslbW&#10;qgN6Y7GbndqQMW+/GMIskL+sQ+tWLmPWKEwFtnJyYsC0F65vrT1x18W/BQ2Yx0uA5904vLVMwkK5&#10;2354+U65PekM9/79AcC0F14hUYx3mJth5qm5Gn/6j5u4dfvFl2dx7s+3314AGj/9h/CvP/5HJMo/&#10;hV/8CtBAT7q9+ltu6K9+9ePwkUlA3GQzCdWWrVohfPn2GpB4Ff767dvwnUNw//JV+O7dTXjFxUu7&#10;wAGMnRiPsO/Bs5AHHFL8vsVNMztUDzK7iHeb/zw8Y9HaXn8az+SCm1+1Sc8EPOKuAIs/Bu3Q34/Q&#10;3+r2xxjFM15vX465ORb5kluQAMa6jYpnYTcLIeXQpRyLvZKCQWSj4U8egMVQj1CPncgdWdDfc1u0&#10;yQ1HQx7U8DhudToCsRoOjtuxRuXIxxXy5LIbt9SUKZfcPGWLORXn/O8YL6L0abZykcE0WATKoQLA&#10;kSsn/n/gkS+YVs3fpS2AdT0kkiuxG9lkstxq/Llluz6+Rxx+jSdfclr+qgG+Gb4fwJt8ipE+ipp9&#10;G/mXSfPdt5/GMvhZZIbMwVjCDHR+hus7L3Ob5sH/HJC0sPCQn+688DpBhOspO5ibf8xDg3waQcOf&#10;G9szGO5KPC+n3KXzGtc2hrsa0pz7ZJLbVDzHRR6z3JN5jv3s2WeA1yfhMyTR5w9+FT6LMYlfRXBw&#10;58YEs49xSDKQucWH3Mf7YXnlM77j01DE+HcyAFcKxpNF3vJ9q1WYQWclrAIAazodH8kZgGA6MokY&#10;WC9NAdbLrEGAobIcWwM2emshWVyIfW99vbGzDGBijlAGOVwozsCKuf48avWlyfvyi7Gs3h0hu55X&#10;WUeCRjoBmPBzf9AKFwdD1rzpBqfxbyuPr6/sMWrcKhu39U3Q29sthnPYxMEBzsfit5N62AcYbGQ8&#10;gpFawLY3NjGsEPM7jo6t7C6Fs5NG7EdiN3clipI4tqY07+KtZfOj8OWHcXD4tW0fj29gJMiWS8Dm&#10;vblCr3sAzw/FmDxn5e01wPLauioD+rzHJtkWWxrQf+uWKw9HZ7z/cBDeAiD2xn1tzse3x7Ho8u7t&#10;Ybj3o5/+Y/gJYPHzX/9z+NUPuyTSRdmF+/duddkr8jP38fESudRa+O6LVzCNV8iRE2TKafjPP30Z&#10;E71eoO1KesQclLFko+IJPUzsuLAfhQXopY1dBAM7d+kdn7OITfayv8YKgOGsjsVFAECPtfAID8jC&#10;QwtLqd0diFQbJjKz+ASAeRbml2EYLNjlZUc8soAcDr2Nh8lbiJRFnzr8CG3JTRhz046UGm5jeTGh&#10;dAdH6MuzZqR09oBQa57dtGPdiT0sTBd3dujJS343UQuN+OGbg8g4jGlE9sHNcDu2t1uJs1k6XR/F&#10;UG/kQqWaYfFlQr2ZwasluT6pKJEqyCV/OkUumV7DAKD7mdWQtyM7QJLKTmaTbDrLdnMuguI8UmRp&#10;yR2TJxEsp2EKgu4MDMNU7LlF6Pvao7Cy+TgsrT/hmj7imjwBLADlWbe7BYRHGPejGEhdtEkP192H&#10;92Bhid85tsHsBa6/jEP2YOMkr6sAtr61wDnZTGkhbCeXeCzz+1y8ZwJGBHvPjYeT3AQwZYqy6ZNP&#10;fhUZhtu8gsh9gcRt3pmPw+LaZ5yjeRufR/lhNrFB8UQRRgULtVNXubaARIMh+DvyqFBYDOX6Ymh2&#10;FmN39a1t1hvv2UlOAWo4rOxcKDSXAJOFmGXcrCNhbA0IeFT4vd/bilImy//rgFEa2ZJvLHEPBYnl&#10;+DDl3S3mUi4Ru9VZGm97v2G7Gvvjnow74c31URh3a5FhDtyNO7QWZyfGRFpjG2oXQg+pYm8Yd8ou&#10;7XmLXLGj2eERDuy4HI7PSnGb/wTZMuIYB+fVMIClGEi17OAIx/TqTTfcfTmKP3VUV4CCWceWK8SB&#10;UrcDwGEQ2zm8eI1UAUxuYSjutlzHGBzsmPUt87C5k4O4zf0w1+jyxTCmob/8QhAaxwznL7/cDd8h&#10;V97BpF+4FfvuMHzx4Tjc+/3vfxJ+89GPwm8AjBiAQob8Cp350e+RJZ//HC//2/CAm/vxx1BKPMSw&#10;Uw1fvrmelAKf74d///6L8L/+7Zvwl2/ehvcvzmJlawG61x+uhk3kyA40Ui1tIMzI/fOZ+yyOz6PH&#10;M7K+BTNwQLH5HQuLAMAPMkNvNeXCU6oALk/R7HPmDvDc4oqp6lBnFq+aeju1wELDK+PxdnbmkQRr&#10;odbO4OktMoL6ORV+XAvOaj2BIsaScwz99i2oi64TTR3DZ5+Ll6+5mC/bUDjAAA9w93IYEfj8xl0V&#10;m8pYtu6eOzcN0LFZz9EJDAQwGo0BinYudKLcKYZq3YBrNlQBr3IV1gFw1GEfdZhPk0e5kgbYkDFI&#10;lgwgl86uYxzKlfXIOBKwjY2dH+IG27MxoWseVjU7N8kEnTAHDBMgsMnODM/NLXwewWNxzWs0xTXV&#10;65tQZ2Idr38OO1t4Eg18CcBdAIRWZDErU2F9Ywb5yGNtkgeyDRjs7CwDRO7azMYRj5sb7obBhDiv&#10;jcQirwFEtoxrTEewmTIe9fcYCaAxCbLeB/h/F+5HqTnZPYkNgXgY73hu3sXqp2EbsLO+ZNmANw4m&#10;keGcNm2wA3htPAo7ZcAAZpDHGdnmz87j5eoCoItcq7kLZ/c5A+6wicYCgDAbA/K50mwo8bqczXys&#10;oSmvhKzlCQBCEYlbMFFtuAHQs25aK/zchJ0CGoBFumz3LxhHBeZYKYRKIQOApML+EHaJPHl7e4Zc&#10;Pwr9ho4pH3pmFx+Wgm0qBwd5QMM2honYJ2YMg+iNs8GhTyZ0XZzXWGMwCcvvTeoDLOzA32Ud9fh9&#10;yHEMnjplzkDoKRLYXI53H0awiRbrsBcD8HaesyLbHZhjwODlh0nB2wWy5e2HfcCkH3drLl+ydpHW&#10;LwCT128dq9APF6x5e8W8NlnMlHbzjACh1+/HHH8Ubt/vhbdIGwvi7qys/e4o3Pu5GZ+//m/hVzAN&#10;AeTXv/kJkuSn4Xdud+EVPv+cmyytfDDZ9z/d50QAh+/e34Yv7i7D//O//zH82x8+hL99+z78lZ9t&#10;jMF07yUM28VjMNNtPWmqUX4Bw4CbTGNuhcW/4MhAFi3AYf6BW4qrGIdyZR4D0Ev6+sUlI+VoUis5&#10;ZTG1RbyQmaO2uUtCPdeglCuxNmJg6m+vwI2ohkPYwsEBBg/Fu3wBw+BCHyExYlEZzMGBv1YGesEF&#10;ArtlyULef3WMJ+jAOlogbDd8gAZaK+AgnEte5/Bi2YZbYCfQvwGSZgDFtKO2Jc8H+3iH/TpShYUE&#10;62g28zAPgKNmwlY+Bmad6VKuOboyhWdMhGx2KzivtoyEScMyUkiCBGC4sjIdmcYa12URg3eb9fkz&#10;ARQJoAzhuj7zus58DnA8jKxiFo9vEl2cCK/sAziMNcyZocvfK6swNYx8BYBYx+CTgMDy0jTghBxa&#10;k9kIILMRrBI7Dl6SXcwBEACHYBK7ncs6eI6Hmarm6EzPyDBgh8/vAyCf4zBkhp/gfJCZgMT9z0ws&#10;+0346He/jOzVbdip6c9gKB+H2eVPw6qDpgGNrcRDJJcB8wd81oOwsv0AWfKEz+b81x4GG/Os7jyJ&#10;MnjHIDqP1W3jO4+RbE8A7DnYGiBiB3WYrglfWzleh1NL5+dhfgbIkSCdNUBjJTRjuf4W7GIlNKqr&#10;MIxVAGQ1BoGLshTum0HQHI9yPh271p0hT84OMLzDQShn7W0CUPBwNOTRcSUGsttH2WDfkNgSgJ+7&#10;p/z/IB3aIzvSARI2+rlqhFG/EPYvynGbdR+wOIdpmDVsvZQza3cPqmH/xI78dYzeMZEav4DRguXi&#10;DM85Hxjzi5ew5q9H4YJ16yyWfZjKMezCxDDbOhgwfft2AHtxeh1MBYbyHsf5/pvDuNNyec734Tl7&#10;lzpT5+LaqlsYSbSXQXgFEAEa/y0m1PziV+6Y/Jgb6X64xUx4A7zCcySBnamVKE4dvznbR5rchT9/&#10;8yZcneyG//6Xr2JA9I9fvIzB0GplC6rq7gcGz+Jx0TxjUUxHSWKwzgCZA595DQYwN/8U+vnDYmTh&#10;OtNEtrG4av0KVHvtSfQgJQCi6hQ4vEq9LqWci16m2dyATWyHbh9KaQ4BdHDvMBcN99SMPJNoYAs3&#10;IjJGbgNfJcYF/7NBzFvQ1Db6JzaCvQPJkShOwzq5tFy9ETuAX982wy0ofQF67yND3Ia9vqxHyuc2&#10;bNyKdUsM/Xl07P66OrQaaWXstI0s6g5th1cObRZHf+Ds2GQo1IxrJEKlnOL3neD4AR+Z7BrUfDUm&#10;da1vLOL1MWTANGbZYvyLSwLDRNY5QHuGn5O/kW0ChtIPKWPtzzzXcj4Cs/kuEwaxvPaMe/Qs/lTa&#10;2ah5DdamDNpUdsBsogQRQAAIs1B3knh0HhuwDR8rsLp1XrPOexY57gJMZZ77OW8gG/CSUToX1t2b&#10;qecwzKn7caaKxXQxC1WJ8vBXUX7Ozv+O8/0dn/lZ2LAcfxW5tfU55/spzgAgADDWth6ETUAgjdNw&#10;mzWReQJoPA7rOw9iHobNeMwuXttB0mSnQhp5kuZ5xzQk+F+6vBBjIM57KbBuzNlI1gAQmXER5hFL&#10;/u2pscUDkDCpK+bLsLYGyVjR2qoWQr2cD91mJQzatWgLZ4cY2dEwdHGWBzCLc3dHjmG4gMIY8Dg+&#10;KsQOZc2+zYqSob23Expuu++nwhGA0HOcJK9RrhwCDuZyWEIw2i2Er785xvEVwiEAMgIwXFeXV4AC&#10;0uMMoDln3R2fTQLyZ6zLyztHW+AU3X1h3V/Cjm9Yo7KRmw84RQzeoKqtKk1xj7UrMA37cVhW/+Hr&#10;vXB1IzAggVj3Zoq+4TkL4nSspp6/wF7u/QKmERNpPv5p+Nyo9ieTDMLPn/w67uM/jttlv4v7/gvz&#10;T8Kbm9Pw3YeX4d++e8vF2g1/46fbrn/+6i58/9XraADWmSyymJ8KGuruKUCDhSQFnl9WTz+JVHgd&#10;qhunq+0shAIsoWC2ITqyDtK7PWYD2Q08RTL3DF3qdi2P5AzeGtAoo2ehp5be12prsSdCpbEVTtCM&#10;hyeFeNGu3KeGSbwBWd0LNwHmFDC44HlrSU64AS+5eLevO1xoEPwVAICxn4DYB4BALFVHd9rqzdeP&#10;YREjbug+3uH4qg4QOWW8EYvbTBM/Ro+aXXoI7bSicc/XQjv3j11I/B8Q2j00jRzNusdC2S+EWmMn&#10;OJHMkYoVWEeu4DzcTRb4KgvemMYkfrCyJntTAjxGyvHgp8HGhWWAF4CQVRhLsJGwD7NwlwAGCwfX&#10;NiZMxWNsbs3E7ehl7sUav69h/Mq8VcBhdWMOAwUYlHzOyuX3RGIhrPHY5B5t/vDaSWaqDAMjVbJw&#10;ftbDGBOZAbAEsKdx54t1Y+r6Dzsnn/OIRXSsM4dLP3j0G9jVc4DC7/EJ4APbWPkkLG9+Cth9HjKp&#10;p2HdDugwjjXAZHXnEWvGupPPYBWfhUTuSaxJWoVdrGVwPslnIVuCebhmnN2TgI2sCTD8np9Dzswh&#10;b+bjbko2FkrOh1TdjmHzgIjxDrNeV5ESGzzMHk4gNTF4Gw0BGE0exjO6DeRupxYucZrOsP3w6jyc&#10;HnXjjOJBDG6WWC9WSduiEblyUIBVJMPxCSwTJmzf3E5/K7S6O6Ftj1fW7C5rYd96JNactU82MbZl&#10;4sllJRwYGGUd3QAMZ9esR5630G3/ookTa2DgfeQFbOAGAINBvESu3Aoa1/1whdw4hSG/xAbukBmx&#10;271sG/D48stDQAgpI4sAIOy3cfdqFEv33349aTv4/R+uQuwP8wXyhIf9be999LufIUV+DmA4Ifwj&#10;bvJEd37+qbUK6E2YwkPkheBh/sPLy8M4u/N7mMXp/iCyiz8AIn/99l345v3LuEPgAp6eeog0meyK&#10;SI3n8EAG1gSMRRbt6vocXooFmJqLXcs7HVv+rUIXF0O7uRhS6E8nuqVy0GeTwLafoPWNqKNnueHJ&#10;6iLvWw6ljkwDhoGHGOyhG/cycQvrkIupsR6jB73Ax9C1KxB5DwA44MKL6haGnWLcb7iQ7pmPxw7G&#10;Kcf4he0ARyD8LjdovF+J9QAXAIuBKovK9nn/OcBhSvqFcsSA1n4ZTWrx0eTvoRmhaFwj5uc31Ug5&#10;R76OBXF6VYEyNlkMLohSLMtWC7daSSSOk+wBjvwSBrCAF3XIEQyM6xa3QwGK+XlAQ9mxAmvAYE0n&#10;XwcUlHYmf3m9J6nmz8MSwLwCU9lEahj32d4WLAAIZMdOcinkc6shmV6C1i8jRcxjWAoGZZ3Slob1&#10;GFtJJND/RX7nPUmlyc5y2HZ3B5Yhg1lZfx5ml56E50gmQUMn8fSpsoQ1xbqK5fo6pZiH8atYUft4&#10;+qOwMPcpBvwYJyHr+RxwQI6kAQEMfgGmYZOdbYx+yaxg2IaVrtNLn4TphU8Aq49hqe64fM56ct4s&#10;jGQdFguwbCQfhWIZkAN4EjtmhuJ4SvNIjtmQrkyHhlWuOJ5CafIzU4LFAiYZA6P1pdBor+HtzRje&#10;Ck2M22HXMoweD8vij8bIWuzg3cuL8NXrS1hkMZQteOtPxm3sHuQAAKQBa+wOx2I/FLdae3tIGCT1&#10;4DATWrzWYdmNfio0uf+XL1g7F5YVsBZHlWBD6QsrZXcrrGMcmlnGyBRrmK4NzCNFBuMKRj6MaeoX&#10;JhgCJC9h1rcvuxEMLLuXJXyF3DZGcWcZ/XvY89UgvEOCXF0DJvzfJEUzQL98fxyB5tUXsIoXBl0B&#10;RoDCXqQmhP3xu8tw75NPfhZ+A3A8fPzr8AitaQOXTz835ZibDVBELcpPcyTUrG9uz8M3b29jHOPm&#10;zByNl+HDS5+7ijEOE6rmWNiTBC2ps9F0PRALPUb+8Xzr09FDSYPTmcVQgxbWG8vo+QV0/oQ+ZrNz&#10;YRvAWOOmGwRbAnjM+kujS72RRdsGVpci4JiubrMVE3Rq0MD+oBCboBzfVMLJTR2NqaEWYQLleEP2&#10;9rgRSorLWji1Acsu2pEbYqu9fW8KXuKrr07D0UUFxmJAiv8DDru894CbKu1zP/0KALl8wbGhjW6h&#10;6SEscbYo6fZ1CzBBmgAEfQEEdjI8KIZ+nwWH57gFxIZKlSHa9hAKeshCco9/aKr2Vqj1NkOhaW3E&#10;eihDnfOFFYwKaSFoRGbxBBABhOf18M/wwLCHVYwXUFgFEFYECp5LAgqbyg5kn4Bh7YqyY3PT5r2T&#10;HRpzLQxuCgrJ5FpIw3J8zjyXHcEDkEhGyTTZ5RE0fL/bxO6uLBhI5XxivEXJifScWXoQ4xqmtVtm&#10;/wTH8xmg8QDAMCX8gUV0/D618FGYX7Vz2H1YpFW1D6I0FRzm7YuRfxZSSJHY3Us5sgmwuMNitesm&#10;DmnjcxiYrQ0BmjS/L30WFpNI4FXAKDcVtmAaZoVu+zvyplKZYn05PIrzh2l0rMZFqqQrjhyd4X/I&#10;FCSMaQMy2KrT2/JrcWxHA4ki2zCmcbLXCy8u8MYwjb/+4X04P+oF21c6JsE+pI5HsMR+X+YB03D7&#10;ddcdPJxN/7SEg5sMZLrEuR3spcPumHVxxNrCAQ1G2cn2LSwj7q6wPg+PYKvIW1PKR7xOhnF43UJ6&#10;D8IZju7qpU5SNgvwnNXD+3furMA6YCHurrz+cpe1Ogx/dCbPH05jIPSLr4YAAeDwYQ82giQHZByb&#10;Ybzkw4f98OLr3XCAvDGtQOB5zcOs0nu//d0kucaEG7s9OWHrU+jkPAZvApDR74dTZhICGjKNi6Nw&#10;e3YQ/gyzsBT+w91VeH1zEt5eH0emUYBpzLuwAYip6cd4oSfobECDxeRW4cYObAFtnHEw7xg9310L&#10;ld4y1BFPxw1M5ebQfwshn+U599qRJtvZyY7J8jqLJvUkJGozoVy1EAmdnXgeMuk5gGMplBrQvvZO&#10;2EcPSuus74j9C0youWnALDBebsBwWIROAigg/wHU0IE4xwDBPv+z4nBftoGUOcDwLWcX4e/uWCR3&#10;0MbbCUDYcGV3BFM5nwSvDgABQUX9eXRR5Lg1FotgxGsAkf09Xgc47COdBsd2d2qFg1Ok1EUu9ACR&#10;odTVLFA09HC0HpveFvGCWajzKiAro5idN4AJcPC3MaBlpIc1Iqbd+1wCYHDL2gDlBv833rCZVHr8&#10;sF26M8/1FETwrJk1GAdAUQB0s4BEjr95ToYR4yk8kvxvp7AOved3/pfLrfO5K7wP0OCY2+7oLCKZ&#10;liYsY4F7PO1ujrGVBZgGvzuV3l0zi+g+g124a6I0+fj3k0Coz1lTsr5mrMvYhg2tPwm2K9xJAI6b&#10;j/kuD+I6sMvX9s7DsJJA6vK7HbvWABf7hC7ymh3ek4W51iqLoSQrTTyEEdlf40EEmeWVh7FTeTL/&#10;BHCA5e5wHQEOB5JbZd1H4uaRPM2GyWFIsx3YCYy2UtoK/VY19Jvcu1YlppKf7/fC25vj8BK24aaA&#10;OxijwaRlYAVp04YBCyLXjnYYbsOAYZAAg07kEOY5GrFGAI99WObZRTaygz3YSWc3F9ptnAevdaB3&#10;p5uB8eRigeXQ3A3W9TnOLFbKHrDulM84slPY7TVr3M5wu6zBg2u7zjXjHF1zi95/YSLXEOkyDm+Q&#10;MrdfjMLFSxv4AA7v9pApbruOYMTDmDV6ewtDeQ2DueiFP3wLO3mLjH/RA+S64Z55/26nujsijYz5&#10;EM9+h6G7xw7aS4PxHKYoG8W/Ot0Lb1/ALN7dhr/94Yvw/Vdvwh++fB3+yE8BpJRPRDahN1zEE5oL&#10;YN7/DjfT8uRUlpvQ2AhlvJra0bqFcgWWwc+8+/CNxZAuTYY12eNyevl+WNr4JHqLCmCRifoUzZrF&#10;i6aRL5nZkK8vhwzypj2GZXCBbQRrSu/hMdICdD6EcRyAzgYwNepTaJzbr7aqv77lwnMDHGNwqNxA&#10;XpxfwhbQozb03bMGZYBsERi8GcYzkDSm7h4fVgGTbnj3rg5zqEQ9+/qt8RD7JoD67sdzg4f83ttl&#10;oeBtnHI+MuEH1nECQO2N8+EF7907SIWWQ4MGG6EIY8rVMdTcYowvLG3NTLaj3UHZRILAGIwnuNvh&#10;FuhOcrK7EYEBBmfcIZVh0fO8uRQJQMEEsh3kxjaywjyQpKAAo0juwC5S63jXTQBki/8BIoBDsQRw&#10;ld3R4X+5jZCCZfi/tEleHG8bADIeJftZ4l7LIk22e/rsszCLJH2GNFlwd4efz1hTcXzCs9+GKdiH&#10;8sQGQJ8/QhKbUg7r+NheH8Y6AJCnsNpnOClrV9xCtkfI3MrHSK+PwwYyxR6om+kfupEnTDPHOQEu&#10;K+6mWBRpPIw14mPHxLf8NDLmIWwMgFl7GFZ5305hKsY/Yvk8zsnOXjmAowaDTdnNHdBJI4NT2ZlQ&#10;LaVDp14M434zDgiz+c4dgKEseX21H/785Q2sshX6OEG7wjsvtlwBPHqJUIUVd/eRN6NE6JxkkMWC&#10;BQ971MJgbftoe0Q7trWHNvzJBKcMjvZhoQ5v4uF4S7ugWZ4gqzjC+Ryd5GMi2C5Ozd2TU6SQlbO2&#10;chjDSpTIMuZDmMd57EPbDtcvOuEbZMo7WMarV8NgnsZ75MpXXxyEl27N3ozi4+6rUax9+foPB5Gd&#10;GAu5RM68gmV88c1RuGd2nhl5D61ZeGjZ9IRKWm7tY4qH++2mKK+uzoTLY+gM6Prtu+vwt+/eh3//&#10;44dwfjiIla7ffXkHorOYWEjS4y20s9O7Y/v4xip0eyXkGyux2rPNxSzXFkOjqX6eBtGRIwDBJpTU&#10;WbKT4T1G1n8fVqCb9nawcM0FUSzNoYM5bm4GKr8aOu6ttzfw4Hm+9A9ggKYz32L/DH2Ioe+LwDIB&#10;ZMXlCyUJRg2w2Fr/hgt6gqFbXSg7OeXC21BFEPH1Bj93uRG7xjZkLCeykQY0cLItJts4uoI+Aiax&#10;M9ctN4jzcGaLpdJX7roAOgOA45hzG+3mY5CsD+MZ4l3sSdlC13bxdOX8KqC6Gbdct5USa3N4zAU8&#10;poFJJJ0enodsQiaxwe+OqtzY4P+JpbijIaBk0uvo+BWu0cTYZQoJgCILYBQB9mx+C1ZoIZ9T+rdD&#10;LmMbwSR/83thm/8lQgEQKVbxvvw/lef/xS3kC0xjC2mzs4D8mcQzZKAzM5alPwjWspiXY8WshWmP&#10;zOhF3tooyFaE95W+8fGbKIGfTk3+9zlM5FPB45NJEqFl775GR2Zc5NPHMBTW6aOnvw3Ppj6OLMOG&#10;yDMAySJrZHv7k7CWfQZrmEZ2GMuwfyqGL3gic1dNFLMOZecpbPcx3206tHBQxcpsqAIcaVsDOm8F&#10;ZreT4z2sRY+RzS6EegVP33QkYzLs9mphf4CR7nbCNZLku3dX4fsvbuMcY5sQ93vJUGtv4cgAfx4V&#10;mEezax1RCqaQAgjSMN88hl+MOy12bTdj9ABGcuxOG7/bC3aAg+kCHgengMMVrHYvG+Mjo/1ccDiV&#10;Xd7NCzny/TBXs5FvXvVjLtHt+3asUTEYu2/8Duli6riBeGtWzl/1wtmx82jMORqEy7eAxetReIHU&#10;uYJlfPhyP3z5jb01YCZfT9o/3PHz5rUDxEbhnqm9D0B70fzx84+RI9YqCBpuj5pJaKo3VHPqfkwC&#10;ukXHuXvyPQDx3//8VfjL16/D6V4//OWbNzz/CtBA527MhEWAwwlqG6Y9F1diDYOPStGkmyUoIjeV&#10;G+M2mQBgBWwKpDdleAWa6WKYWfp9WFz+OEwtf4qnfRBSFr7hUbZhGDuZOejzPIt6ASNbjtTe3pTn&#10;GPIpHv76BoNHgkjjDGI68/TQXRB+arCi8fk1TAIAGCMjDq9Fay4qRm/XrrhF6zH436uXXGRuinUE&#10;rwCjVyD2NUBzcAw1BJQiq7EoyV0SQEJwessFPvX/3HzrCA79THd13JcHmI7NIWGhtLqp0KxDa0uT&#10;oVHp7AoSg2u1bQ4EAAx72HIHI4KEgOxuxXzc1XAr1IDkTgKAQTLIJAxe7sAG0rmViQTZASiKmyED&#10;YxA4snmLswAFgCADCORKgIO1JPxtunv2h23fMmBhzkgW4PA5f+5kOR6gYW8Pz8edGHM83LZdx0nM&#10;IyEnORrIWYDCAdKm/buD8hjm4N8PTPLSSQEoz2W00/d5z/3w5DEShtcIKrJe2Ucsg3f3JToyjsPP&#10;zwQQ3v/Z418DTKxba1Y+/RlM5hfhyTyyeuUzgBLQQObu8NjKOPtVYFhhnSD3SpPShs3sc5zPNMwC&#10;YMUROVIjCbstAx6lktfP2hQTFdfDsFMPNdiFOygHo044HLVjPOPti9PwxavT2IXfQKLT+puAQx15&#10;0rEZ0WA7tDpbodLaClVYpExiaOd2WEMHh3GEdJU9uPs2ZC0cuiuCkzJvw3mycdcFBzuyDSHyxGFN&#10;3aNMDKa6TbsHcBzAWA/PYEHG3Vi/d3fWqwAG151oB2cwDQOnJ6YKYAev3/eiPbhz+II1/sKqWtaz&#10;ORsGTp03awHb93+5CN/9+QIgGYcLQOUaAHHUx5+/Pwn3YkEYN3JqZuIhngAOz6bx7IuTGgTjEc+n&#10;HsbErJmZx+HV1Un4+t2L8FdYxn/+5evwb/x8f+uFew3i3oV2Ixu19aoZhiykVSi1NQwGP5eg2EUB&#10;hJuYrVj+LhPhJjpKL8nP5BMW9rN4Ezc3kCV4EoOfm+jVVI5H8mkowi52tqdDssRiyM5NZma0lkJt&#10;kAqO1LP/gCXpJ7CGI+j/KQzA7uJjtKM9CS4wcqWHOx8nspIDpAvvO7+0Q1cngswhr7OD0h5AERNq&#10;MPDhHmAAaBjLuDAnw21VQMfKxJifAYU0kLUHul9d2V+0FD2E7+8Ms6Fct3Q6HR895Mku3mJ3PxHq&#10;sAqZRQEpkkia3eqOBrJEwIC1uQW6tm1vClkExroxj4fnfwBLCulhurkgIatQeiQBhzTsIsVPH2aX&#10;CgJKj3weFpGDPcgkAIj8D4BhKnuxshNqtTTGkw62ECgUErG+JON7ChuRdeQK1nAgafKAVBrA4j6n&#10;khhaAc+85c7OE5zMwzA99XkEDpv5GECPtUP8nAYgZBsOlf6c54yf+T/LA6yFsdBOgIkAATDEqliA&#10;IjYGevR7pI+ZpZ8ANpNqXZsHfY7Di/05PucBS5GtCEjzq5+FPKBR6XKN4g4cDAQntSGY8HN963mU&#10;wJnCZBh2Epm7BWCk67Bh1mPF7Xy3YUsbod+uTJhGNhGGXSTnqIVM3w1314dxdMG3sI1xvwggL8Om&#10;eX1/I+wOU6EDeDhtsFbbmHQ0GydDZ4REMbaF0Y8w/hPWx92bXtgd20IBucq6O7txMl0dwMnEptJO&#10;tG8DNvYqHQA4r18hQ1iLxkOOL0sx4zmWzbNefewby8Dx7dnYh2MZtH/xoh+zSa3Gtn3l9asuIAMj&#10;5rPthG7HOUcumMdh6cS7L/fCLSDx8tqdl71gz1ubab+Addzz4nvT3Fo1RXsOZrEE3TQrcAvtbHu+&#10;FTzIPKAxD2jcnqJ1kCKvLvbDv//hffjTl6/4HdS9Pgp/+8NbLl4VT4k35LGCvna6+yoU1sfG+gy0&#10;2qSgGaQHgLL0PFj9apNaYxTrNopdv49G/SxMrX8S5cnM4qd4M85r9VNo5RPo32YcO7iZmg5Oc8uk&#10;FkKzvRpGYzt6l8LtKyjfCZRtvxhu347DeL8WemOM/gCJwQ1SQnzx1jmYGD1M5PZVG88P08DQjUFc&#10;OkQJxHe3ZA/WMuKCD3hdd7cQp4i37LINe7i8LAIe0MmrYhj0MmH/gs+3h8JxKYwAEMf79aGPllX3&#10;WsgxvmN3L8Pz6XAGmPShrLbFa5jODCtYj0Age1iC+pumzXMGNAGKLWRHARmxo8SI8QkNAWBIrQIC&#10;G0iLCWgYt7B2Jevr/J+NhwCEEqzBCspe31aHLMLTTBiweOuNVGj1cnixTPRaDpJuQYk7fMdmM4u3&#10;zERQycBOdmAsm4CZgFbMwzbw4CswShtELy6ZZIVzWHWn7GFM6Hv6+H7M63kCcMgyHiIpHv+9p8bj&#10;34cHjybVr/YjdWs2JgHCbqcWABwA4gksRKmsU7Os/uED2ApgYTmBfVGn5i3M+zw6uxkez59zTEDk&#10;0895zwNYDKBlsaMFe+ZqWAOzYH+NxBOu0/NQgUUkEs9CuTmN0cF8AZYMgJLYUaYgSZp2+nIWcSF2&#10;67LmpNeqhCaM42gs0zgIN6djpPo4fANonCJPnNBmR7NyazNkm2tIckdNrGLcy6FeWwaEYCKdDRxH&#10;AiBgvXAPHD49xsGYZWw7Batg//+D7CN+P2JdX+LseqzBs4tSDKif8FPZbUbp1YcWbHfSYe4Sh/YW&#10;yWGg/8rt2+NieHnbnLBu5IkZzBfI8/Nb2AzO0yK3m7eyjwYsYze8ed0HYHbDzeUofP/dSfjyCxtO&#10;7Ye33+5PZhR/exzu6QGmZifdmkxDfsKNcOcjJgytGhl/GgulTOOWAt9dHYfvv7oL//PPX4b/8Zcv&#10;w3/86X3sE/q3P74Lf3Pa2u1JpLB6yeX1ScLQGkBhElGSxZ9Om28waSi8tv4MgEBnbgJSAINzLOZX&#10;WAQrH8fhTM8XPw6zcTDO52FhlZvuNK3EY6iz1HMKuTLLzUWa7KbiDohbTiMlAsZus+AzLuC5+9w8&#10;PzZmcVACVUFXdN4bJMcxWlB6qJGL+m6N9aSOo3zoHGNkIPzeXjEcc1MdEKyW7HCz1ZNn54XYcWkv&#10;BjUxMBjELlr04GxSd9Dl2E30rRWS7tnvHWS40dnQ7KN5B4lQrRtDmOxWKCm2U0thx3J+/jY3wp8x&#10;PyJjlqwMYjXKDQOS2zCLZJ5FCYsol5A0AIZT9LdgJMnUWgSKcslRiWjs/WSUSMc8dvku5gMcnHBO&#10;AlgfugxAxOlnLGDb9xukNVkodhe7sKtZOjQ6ac5jDbn0Q8B1ezYGQBcBBfNDzACeM9M3ZoIiaac/&#10;DbOspxjHwHBlF48Bj2ezdvCyE7l5HPdjvELAiNmijz6J9SpRCvN+42o6MHddYkyD137K7/Y5teBx&#10;3jKEReNuHAtm89xEQo/jFi/vdcfvKY8nsJO5OR8wZbf+YUK+b2nZNPSnADMgktN5wTaQJHkeNQPr&#10;ORMHF0MVRlbK7sSM0E6jDONgLTSL4eYMA3t5Fl6dTxjHiHVTgVHsj9NIlXLotXcw/K0wHE+6g7WH&#10;mzDiTdZXEsaQihMHZR+1jslj6dgFfRcwODg0q7QexiM+47IKAAAIBuCVx7AJq7GPTPpiDZ++acMq&#10;eFyYldxGcrRZj1Zqs+Zh0Oe8PiYdcjylszlFpyewbLdlkdTHl+4gIol4mCX92voSU8j5/frOEQk8&#10;3o+DM4jfAhi2tbR69l6skgTd5xe9kQAHNypWkC4LFk4cn1RWbuJVdgf1GPD8wxe34f/6j+/C//r3&#10;b8Nfv30T/t//44/h8rAT/uP797FLeaxVgF6vJyaa3MzPDQDE4qZsBu+JDl5ahs6uWgb/LFjN6tau&#10;Mkmt+tnDX3GzP4LqOgcDmbL1MO7JL64/AnDuh40EUiUxDb1eDKXaOgYBGh+DmjCFPRDT1O39E+SC&#10;FxsK9xL2YQXi8BhUx3gGeP8xxmLm6BDP24P67Z+A8LAKkXl8BEAcZoNjDrrHAAUeV9SPYABg7Jra&#10;y0/7J/Q9JjfbbECrGPehjWOOd3iaxxBTcZp7vbkT6iyiam8nFGt6/q0YkJQR7ACwBiiTP+xoqIsL&#10;RYAAYIj1HfzMFpAaxikAB7dH/Z8sQvlhNa87H+54ZHhd3Rmp+5x3d4efgNmI78d5+R3MMrxggXR7&#10;gAXXw0FGZhsOWLQjztnU5w6vNfnItnVjgMRt7FongUG5DQuAGYhNLuBEWBusEzuHuWtiacDf64Ss&#10;g3EX5TEGOzX1ewDEzuP3g2Xvy6tmfyJ57aJuwDQykd/Hfh5z86xDZIp9OEyJfwygPAN0nk39Pat0&#10;wjxsxmQtk+0RlNIWNy4ABFbwmipgYtks63p+wdYK7sAgmWBANiyaR0LF0n3OYQawe2728uojQMOZ&#10;PLZWeM71XwCE58OgtQ67sEhtkhFq6riDwgatMrIEun6+F84PuuHV5V7owyCLOIJ6azv23ugOYXP+&#10;5J7b1LrR3+berIcx4GAzpSbSpR/HP9gaEMejQ0LSOJNHB2Zu0B7AMYIxH+gQr5XRdbz9AWvV/KJW&#10;eBUL0Nr8xODvMPQXMoZWDLDau8NRCiYpnt2aWFbBiQIuyJU9YyeCCKByg1R59Qp2cWPNVR3mjVzh&#10;2DrdP//xPNzcjcOrWLA2Cl//4TR8+YejcG8R770OTbO+wz4WK6t4/hVYAJrZrtemHK9vPI1FTw5J&#10;ssXf128u4xjG//s/vw1/+uImAsifvnwJmLyIufjSZg1i20pIAER97jagQbytFL/vzIeldSSLcY6V&#10;ZywsAAvvoXa9bxDs41+Gjz7+RdSnM/PQ3C0WBec1vwzjiO3/HgMcT0O2PCk86nODTJzZQx641z06&#10;5Qbr/TFkJYEFROrI8R46EsM/v8ZQMKyoEX0NtL0/wNBhHe6lD3j9GDAws68P+9DAYhdzbvA+YBKn&#10;nvP+PkblMfoYmovBWMUx9HLAMSrIkXIL+WHtgsHODsbX3AqmupvvkC1shxy0PwHt3wEw0v5t13F+&#10;ZpAiEwBZC9nsBjIMeWHVbj0VqhXnt9iEOBPagNoQlmUG6QgAHMOGBDAnhdlubp9r4blbqu1cVWeq&#10;tlqcp6yJc3XU4FhwdRsZZjTmOIeCptfG6syWowgSMJcN2M8STEO5ZN7HbLx/GqGFibH4DeDX+089&#10;R97igOZjr5TPkJWyAYxYljEHa1x7GFKVmbCSngqzyBl7hz5BuszyP4dsbSXcWn4U1jjmwsJjZMtn&#10;4eHzj4Md3Gxl+AipY2/T54DQMySKu3vG3+ZNrV+C+bBOTSi0+73swzoYmzo9B2BWV55HoFvwdeaV&#10;8LAFg2kF1vT4PdbWHGs5BfubhrUtRmaxtbYUui1YbK/JowFwIAWOR6Fby4fXsIw3N0cAbyK0AYfh&#10;3hZScDv07cgGULe59y37jNosGpBwXnGJdWCfjj6so801Hg22w8kRwI2T6XRwMDCQPUBon/s0HHBP&#10;WbeO5NToh7Ble44eGo/DATgl0OFLJ/zvHLZhHYpsOtZNvezG95glegyYxPIIAMeGxe7mWZ19BAsR&#10;SF6+4TjH/G6Q351Hj2W/UUDlxdtunOdz83YXyb8X7s1piDxWrB4Ehd1730a3rm+hpV0g/L0A4zCB&#10;p1MrhA93F5Ft/PW7t+F//ecf467Jn5Anf/nmdfjw8jTsDesxMGckP8+CT8bo/gI3YQHw4cHvm0iW&#10;WBkJxbXiUjr6HCrpDo79FWwJd9/A1uemtv8mzM9+gm6fjrp3Bk+ScRRh8jGedi7OrDAdd4g0aGEs&#10;XVkDXn6PC763Cwhg7G5rGnjqW0QEiLiNpT7swTrGRxjKKYBwIh0vxS3YAcew/Z4R62OnhQEmA701&#10;hmQ8o9HxGBgkrxufozUxNkFF0LpAnuwBJjm8f6GEVMD7OPlez1LvARzdRNyNKNWTsVitWNoOlWoi&#10;AkK7lYbi4n1YIANAwW7pgoOtAfU+Br66SAxbBO5i6ANeNxIUBAu+zxEAtwdzGgiQTm7n7wFyZAwg&#10;CIS90QQwWjycLteHYUhTzQEQQGykOwKIBEC7RxVhKyWYy5aFhKyJreSkRH553d2x6cg2zMexcc+k&#10;IzpGrJHCFKZhGlNzgAaGbWXq4hLrbOUBzgiJ6ZjH/GyMIaxtWDujvEDSwAiWcFC2fFxLum2vLAaQ&#10;lD8W4sWhSp/HafjPkSQW69lXZOLoAAHAwzVlmwWD+AJBLJ7jtXZDlw1Zl+P5WhS5YU2Ox+fvDZj0&#10;bHzPE35/gvSdDq0aRo2jdM5JG2myN2zH1hDOMY4s47AbXt8chrvbfVipM2ETMDNkSHsTlpYK3QGA&#10;4H20dSAg0ICxVUqsCxih8aMmDsUYh71gxyNkaw85w31u8Ho7u7W5PxZgxkmAgHsP1mFqwAFM2jkq&#10;R6wHJwQ6EDy2bpBdvGqFL74xm7kTDi8AAn7ai+MKMDi5gp0ADu8AgQNkyp27gtx/84/sRWqzn1j9&#10;Das4vwE47kbhFLZy/RoGYzvBVwP+7od7T6bvxw5aU7GT1uO4TZpxcnZ2OT6sroz1CytTkUW8uNiL&#10;MYw/AxJ//eYupo8LHN9/9SJ898XLMOhVMGboNp4yhb5OSb15WLtgrEP9bkeqCBoG0ji2E7ceu5+P&#10;F7GNvk1bjJ4/sA4G9vHQvJH537N4oLimK6NHDYRma6tQts1wqKcd42H7sARu0uAAD8yji6GP9KDG&#10;KjCmIcZyiHE4pEjPOhgCHjASs0L3TLqCITh35Og8H7o2TwFo2oNc9Ojuj7u1pRE6qc00X5OzzD7d&#10;BzA8TrvvZ1uxyA3GYzfw0lW8z8GZRUl4mwFeZ5jmMzB0/m+RUoykc7zIEDBqA7j7BiuHghD/YxG5&#10;09LFkLtIqNFeib+RSDAhS7G7vNceDQZch9Dh0RnfN35nQBDAM5nIGMw+x9hloe5xfoKn32ePc/cz&#10;DaZFEOV6tDiG5+UYhzJez+1eA7EJ2KFp/4kdpSZM1F0xpKVGtoT39r5Ydh9b/MEwBPgp1paAML/8&#10;gNe6I/cgrK/DGOc/C+t49eUVU7ynYqWr0tjjWO4/9RwpKoOBUTriwibUxhsSPEzicrbs9vazmDHq&#10;QKetJOtocyosbwIe9giZfxZWWFfra0pgM2knMZdYCfxDt7f5eM5PI9uw7MFaHUHDGJ5rUxYVd00a&#10;pbC9sRo6/LTxjtutJ3vdGLuzV+7l8TDc3eyGWnsjtHAMlZbzYdOham9VYxUwwTbOJt7z/RSOyOY8&#10;/Oyvw0JXYaQwDl5baiJtAIt6J8nz/ESqVGEpjR7gE8E+G+X2mHVxgfwwQWwfxnmB9B7z99FVI+68&#10;HFqIibyw67kNfKx+FThO7vrc52Z4/cU4Vr66ffrqZTucyjyu6uEAQDmGXcgyBI5j3nP8sh/Oee3L&#10;18M4BvL2dR9Q6oZ7IveMGlCax8Vb37L/5ErIOysUemZsYgG2YcHTDegq05BlfPP+JvztuzexP6hV&#10;frb9++bDCzxmFj04SSYqlhP8DngAGhl+7iBbDNbtpCba2MU3h7dSgzpaUK0a9+XVrk8/Ck/52z16&#10;t3vNJFzBwyytsviQNFvbs6HbMcDEoj8vxziDMmV4VQpNfraRG7tnGMYZuv0EMMC47HUwxOhfvWiG&#10;2xfoUz05BrfH/0cwlV6k6/x+zAPG0ILy9zAwmYrBzOFhBt3JcxzL+aSXMJNdjPoKbXl8AWLDSPTm&#10;0dhhLhqjN/kAQ3V3Z5+F04Wyduz3AUA5w9XFIAsQ6AYRKHgN4CNonAASJxj+KZLnzK04NKhyY8ix&#10;jtDBx3zGmXEcXiMjMatQbT2C8Yx4r5F5E38uzpvhcI9jcJ2OjycDsP3ugtEx5/aCBTPcL0dgcuK7&#10;4NZu52ACk+DnFkBvboaJZOvcs5V4355Gb21rA3fYZqaRIYD/jIDBI45fBECMl60iOxYBDWMHslqz&#10;jSNQuFMCI7EtoQat8zC2EcsXOMasLRZgC/aQ3d56hhOadLNPZt05s7nOTEgVZkMqMwezW4rt+rZL&#10;FtS5cweouW4Bjk1/l42wvpdxODIaGYdMaUFggZ1EZsJDG5jhf87scVarmaD1Co5gjOHto/dPx+H6&#10;BCO6Pgpfv70Mu51yeHm1G4oYfRUAqDZt05DAQSFJvY5IvTbSxVyLQ4D+/LQULng4drReR6rANBwB&#10;2Y7tHVKhDkt1/TbbzphlbbBOZBlRTrPWDJgKGHb/OmN9H+N8hqzRk4tCuLXp8GkdpmkldgMGYR8Z&#10;d1Za4S7O6BnEPjB3NuCxwc6dla8Aw2UnOI/lBYBx89pGVGMkSQ85Mggv3g3DW5iHfWau3vDaG5jG&#10;3wNFIusyFypfWEU3r8aGNjs7i2F708w/Ljj/uz0/iODw5d1Z+OL1dWQb//nnL8Pd5UEcnPTm9jQc&#10;7La5oZNOVIW8+QGbIZdFmwMisWIyB+tIL8fCtlWAaILyD9Cnn4cHz9yO+5hFdB8AcVvOpKBPwmOe&#10;mwZUZtC/eqQ5vIMT2owR9DDCPYzHoT2Cg5PJ7JCkzt83tgG1N4lqpFHw2gnlR07AOkzTlaE4o2TM&#10;DTFJSwNXP8oAjB0Y3NzlhrmPbg+NHhrTjE5zL0ZHeHc8vCATawXwLHXYxRHgcXJQhOIX8O75cH3R&#10;igzFYUgDWIvMyOPH+AkPA10ChiAyhL24eyMrspOTI/wMbCpDDk+qeB0DZdkIAB7bEnsZkiBkXMfC&#10;p07fhVWJAeEY/OUcx3z+gM81lT0CFuBmHoCMJ4IVzwk6XTzciOsp43D3xgDr9g+7M26lywxj20GM&#10;bd6aE0BDD61snEGK+LB/yjwMw5+ziw/DWuIJoANz2H6MbOU9rLcYh8CA3dGYBDQnrzcw/wS5ajB1&#10;kXUhG7GhkNJDObK4w1rcehoS5vgAEsm87fsWQqa2HH+aDh7//qFydSM5xVqTdTwD9GwJwHpj/czY&#10;2jDGPp4ge/gO/Jzm7xnYto2E1lbmYhm8uyb9Ti2cIkkOh61wczII18eD8NXr8/D6cj9mhH7z/jLK&#10;T7Odi+11Hjb0AShgqwab7TJvXG2AFO4AHpMcDef0Aiq8rjtOhFYLic19bXLddWQ6QB1Nj3tvUN71&#10;5las8rqFg3P96mwMdsedP9e765x1Zeq5+RqvAAUDm7cv6+FE+QGo3AAC5mWcXg+QH9aUwDgAA3t0&#10;xGY7sXPdcPLcq35492YcPnxl2fwEbG557z2TcVbtiIXnThWWoURroVAENGAbSRaLxm3zl9XVSd2J&#10;I/XfAg7jXi0GPv/t+/exjbsl8u9enrM4mzCMSeJQNrcZsoCHkX41ft7MxMx6rBq0QnLLfg6gvJTU&#10;7TW3xwSIOJf0EUDBc+6qPHl6PzzHA00or9r4GYxoLpTrazEoeX6CsUOv3dEYQ7GtXh1xoU8wrDFG&#10;bh8C6br74gYJd7kB3hTL0TX2Hp7ZOMbursFUvAoUfxiBCM8uaPDc4Qk3mxs25GEBXDRqDHmf90V2&#10;ADhVawkWrfNNLU5KxxiIcuX0DGPnxp6jGT0Pd1ds8zbGgN2BGWO41qAYbY+9TAEKj7kPS3DRKbUi&#10;2Dk4GB07wPMMWRhOlres3tR3j6sUGfOaA85tnwXaN84RYxssLL7jgcdShgA2tpIz58RYjh7NJKIh&#10;YOMWsW3q8uWNeP/d3rXJscllaxuABs7Dtn7257BMX2cz6b6G8Rl7WJoUOioHjCe4fe+cG9sbOPhq&#10;PfE8xiBiWX+UN8ZEJglhczBJu325szL1AxuxL8uyrIbjGmx1XIPbrEv87eiCrTTgUQE8Kkux2rmQ&#10;nw/VxhJrbRlGx5qrAiLluVCEmdghfwMZY3vJ2Dmdz7fXSOygDihZdBeDprCmZGIlNhBObKzEDvzO&#10;OGmV0+HF+W4Eiw8vjsLfvnkZ3t8ewbAv+Zzl2MPU9g6NznqwL4fSVBbRaDs2w7qincg8Irvlnuwd&#10;Z6Kz6yBhGq4X1mUHeSMwXF+3IrsVeJQ4JoXpCHusCeVO1/XHmlAqn+McD7nfseSee2eukLsxOhQd&#10;z8l1PZyeN2ALponzQHa8ik13DmERggYs5BUs5N1enJ1i+vjVHQ+ee2m/0C8P43ziu7cwEP6+Z//F&#10;TRDYG5DMzXOBbf0Py8iwYFg09lewvkA58er6JO5PfwUt+/bDy9gn1B6hNyfjcAR9c2elUtwBdCZd&#10;t2v1VPwZZ5HCPrKl7ZDOb7CILJJa/WHrlUWDxhQg3KJzKtjU80+C4wtMSY4t9/VYaNGYoIOGTiVX&#10;WcQm4CwiUXbCCM/cZ9G7a6JM6eDNo/dUbvA4OauAzOh/27FhIN4wp5vtcgNinAO66M6BEsZ4welt&#10;M+xC79t4YpO63GkwQLXL8ZUdl7e8nuMew2pO+Ny+n6fR47191JEuxhH0Lj2ejyyE85FJGCtpcXNN&#10;H395V+EYeBY0br+LR2FRmYbcEtB4uI3bQap0eX2fc1M2mA9S7+ChhkmOkwztuD3KOQM8R9BV0457&#10;HKsJC4psivMwINrhPDxek+N57sZxrG9w56fLQnZBynwMvjWQTyZ0pVkDW2Z+IlFSNjmGdS5vGuOC&#10;ZQAW6n/jGo5dNMHLwKM5EFMxfoDkhSmsblrZbEOcJ7H2I52aifddGWBJv6BjPEHn5ZapXceshraf&#10;6XMYyQx/2+VtFXaxjkQx61SmYtDVpkMWRW7vTMMu5kOhZJHaTGz/V7TOCeBwyn2hrkHDAkqwEtZ5&#10;gnPYTM/CWHBaSK11GK+Zy5t8t9hLdepBBIp6JR9S2wBADlbQLIdyPhn2+hjgbje8vj4Olwfd8PJi&#10;L9xe7MagfGwKVVsKORhQAbCyUrbeWwvlngOyrUNJANDuqsAsOsnQ76WiQ+m1M2Gfe2Qw3+D0Lutm&#10;/xywB1QcIxqdi4FQHKHrWAZipawB0v3LIutCiYuTAFjGOIeh95b/d43jYQ82Lj69rMASYBs3nXB9&#10;0wUoeuENLOLNW4jAl/b/3Itt/i5fjuN8YndLXsEsbt7sxrnE1w42R+K84n/3DD5lMtC4xDSsYjYU&#10;lA/oV3dArFvY3BI0bOAyB2gcx0HPBj//489fhe+/vgt//e5d+D///Q+hkk2Eb99fh9PDTownVEHM&#10;Un4nRoEFj0bDbtzboYQHy+VXwxafsbzBTZLusmjMBjQxyAbEz5zIhWyKzVx4LKw+xtPYS+JRWHdS&#10;ltF8zs9qULe03P60rL2Dl25ywZoYkbsBLYykizEZG7i4xAN7Y/j/CWChkXdAdIFDULDSUMo+BjRk&#10;G/Y/aFqW7C4F/9eTt7gpexj1i5s6xonXwHvE2gJrDDBig1gdg53cdCscbd7SQc+29DjSSt7THO/w&#10;ORh8fwcZsxOOubnD/lZo1rdDreXg5ARMJcHicK4r1w65UOZnZ48HYHHIwjEa3x3z4Hhdnu/zGueq&#10;Xp6zcGwr10uGmnkALMBTvrtA465Sg3No8Lk9GI2BV6snz1i0e7CTDh6vZzAViedsllxpM9hu0CY9&#10;a3YihxnaM9TErjWMXi9tXEODn4yIVOICGBjzU2MZyJQn3MOl9WdhBUmxWXweUsVZ2MZUsLN4Iu0W&#10;vFvukx2ShRUkg0FQpMG0jGJWuTMJYJpYuLr2OIKDOy9+/ooBVUDD9WuHMqtsl5BJmxv2zZgKtoPM&#10;VBdYIyt4futtVqIR5wAUxxOkkDebO7PRWSp13Ukx6B+/26IZowBzHTZWt2MXxtyuhmoBNtqrhyPT&#10;yE+ceWJPjf0YJ8tWAKjmEufId0vNhgwAUmoAHoBWqwPb5vOdpRIHZLFuzOU4ABice2LmsDUnyl5b&#10;J7QB+w4g0QHIuzigo+N03JUb8DmykBEPHVVsYAwoWDHb4xj2HPVeX942kK9WTnN/AYuLa459WGbd&#10;V8Pru07Y368CCn1kyzBmor7+ehzOYREn17ALmwzDKj7IQF6MwvffY+9foS5gGN//6Si8+zAM96Rl&#10;zraQTdg41q1SMw9zJg6hZ5PZiZbNptfjvNY/f/s2/Pufvgj/89+/C//2x3fhP75/F5O8iqmt8Lfv&#10;XoXvv7qO25Fx6IsazupNEE+PWa0hW8qJYLqzVZummTuGYJrFYe9QKanbr3oq53RMotyTYJjBtjkW&#10;2BJAY3C1xrHGo80oQU64SO6QdAAQd0lMZjLA6M2MMQOM/sV1G7o3iQf0923siuHAOGIhEBfX1Ok6&#10;nr5m12jeNzT+oJEDBk00p1HvkbsyGOw+FH5/l+f6dpmeBL7G0kgYT4XfSxh/tbkVHKk43N2OHqUN&#10;IzpCHrQAheqQc0fTNjoYOJ/R4zknebUAjz3BBfBp8Z4mBh5f39oMJcDJ5i51QYHziWzCXAoBCHBq&#10;A1ymqnfc5jvAMwI61foWwJaMnst2+eNTGNAwgefbjhmpFT7fgUD2wdzlXp2fNyOzMjcjIdNMAxjb&#10;CxisCXqmWC+E7e151oMtAyfbrcYAIq3nXkXvD7sws9NU72mcgAmCm9vIkyRMYRumkX0ea1W28fRr&#10;yOIV7mm8tzDIODaBh/NdZDHuesg4rJ6VhfhY3+B4GLsB+9h+QbbCIyYLwnjm15Q+ANXmM9bZDGC8&#10;HhrNzVDurGDYlr+bMj4fASxrGQKSJVldiu0ABQ+d0ibA4bBn5YlT1WQdHQAkubUWdvuNcHE8Dk2k&#10;ip273F3pd3OhVFoM1f6kIbF9YLINJFEJqcTzPa5zs7GJg+Nc2k6ld4rbZqghW+oAiDt+e7G6GimB&#10;tDjaL4fL0yZrrcC6AiiUobBcWcTx0aQb3GgPJxedI04vxsGQKqx758jaBMqeL8ptS+xtSfnyxp2U&#10;GrbSYh00eG0tnL50ClsbZtEMVy+cGshrkCZv3++H1+8mRWpXMo43MI4XPA/T+Pqb3XBvfeM5i0Kd&#10;aRR6JaRygAbUNFfY4vd1btByZBolJIe7JF+9vogp49+8u4kDk755dxGTu8adSvjLN6/CO7SeEV4j&#10;wS1o7kgPhrZyl6PeSYd8aSvKnknXp5kYgVenPgckYjv+RRYJXmvJnBEWpgk+ShJpbHJnPmSzq6GM&#10;MRgw6rq9BRip+3d3i+i2UjiHronWbpe6zWWkeQxVP+eGDLk5yo86XtnEmn1uQhdp0ObRxHNrPO6V&#10;G9TSYHsYoDehZtNifu/x0+0x99ftHSldjLoVoNDQzfocAUjjY+UMrEojH2wCmrItWMQI9oERe2w/&#10;X1bRd+DzEKZygKb1mnUSeAg/121R4y5bodVg0fE6Aaoi+xgASBi/xxrruQCNAeczGG7Gc5fxtGEf&#10;Hc7NGhdBpePnChIAmS3mnCvb5nlZS8M6GMERtuPui/kGxjG2t5dwJJPUcbt/xcY+gEZs8wdwzLl7&#10;wn2KfUqVCsYFAHznnShTBALv71ZC+YsHzi+ERN2cDwCDNbeOLBZQzKtwi3R+wa191+JUfMRubwCK&#10;2ZsmZcXmyKwJszZdO2sAxFYCAGMN28VsDalt/EMWZGvKJZ4zHre2PR0SAFUyxznwcKJ8EQBptzFy&#10;5HgWaVOr2XNWMJkJxdxmlCbtWhHAyMWaE5O64s9ONc44sZnw3c0JjGMcWsoO7p1Nrgt8zv6ek+lt&#10;7AMoGVNpyogn4FxBpthvwzygKte+xP0cH00cUszKhaXHrGQYsW0oD1ivhzDoOAeFNW6rBfvY2qfW&#10;dn8Gvw8vy0iZSc6GiWBxV+yszDFKYRdncRjTye0s14gJYc7+eXkLw3g1CHtHfJdbhzGZyNUI13bl&#10;5/eLS6QXsuSrb/YjaFybUv56FxaDPNnYmHSDsjbEORZ2wv57V+xkZmMCGhvzEVXfvzwN//bd6/A/&#10;/vpluD3bD/+f//vfw3/86UP4f/2P78P76/3w9ZuLcI2+M5JrRqY57ucgqI109f4tLojbsNn8Gjp5&#10;Ahob67blN4vvYYyim+5r0x8XSRwMBAvSg2wmoZswoHqDhQ4o1Vr2LcAgYAxS7uERLABwGPAZbbxw&#10;l3NoY2j9KAcwSm6Sxq0hWkbfhioKCu6YxLRrDGl3P8VN5caWMco9f+dG83wfAxtgpEM+5+yc9/O8&#10;SVoVDG3AsU+4yfsHGCnPyTocIDwY40lgDn6moGQeRxPA6QBYIz73yNb2yIe2uRxKExaeWYN7MA8Z&#10;kfNeBZAO768CLi2YTQNWYH7JEf/vwBbi9+DRqPE6FmC1uhU/vwlLqXNufv+GjX38TICrx7VSgphx&#10;GFvqc1yTj2JQmO/Y5BgHSCYTvDK5DcDBqluYJnJQsIh9RXlYjOjW6zLefQkvP+92JeBuoHLqh0Cl&#10;KdoCynbCRLxpPPE813wtVDCivF49NRMNfgcAMTDpvJVFjrfqeogxEo6L8QsUBlmNnZg97DZqFmlj&#10;t7Ysxyhh8PbM2LZgzv8LFAbXlU8/rJ0YtPV8+ZyNbeRRYTZu11plbWe07cTT0Kw5PGklboXm0tyP&#10;EtcEdpHZ2QiDDiyt2+DvcqxwPd7rhrvro/ASaXJ7cRB7jKRg5LmC4zSXYuvJah0wsnGxA5iaK6EL&#10;w7D9QQOp0gQ0+jiVlrENmMZYGc16M3O4y3NKTZMFe8YqjDcBBMY1hjhHq7Kvray+rOIknZtSQy43&#10;wjns4Q5jt2PcyQXgAVuxUtvS9zevRuHwBODgtfuAj+Dg37Hhtb+fW+FtA+7d2J3/w9shoNIP78zN&#10;cBiY/UgBkPfvxjCWcbgny1hFB7ooEsnVUEDLVhp4Mx750gbeYSVsJOdj452vYRn/x1++CH/+ytyM&#10;0/B/IUvsXvSXr17GOMd7mMjVxR56G9AAIQ/w9kqEU2jvMSxgzOIstZPcsA0WzELcxl0EsBz+E5Nr&#10;0LGT7DwWDgvFYJsT1JRH6azTtcye43hnFXSZwbtUTKIpY3h63joPs+nMvNvFCJQSfdjOgBvhCET3&#10;zbt49TOYQBOD6WCgI6h+hxvXjRFsPLCGBvoP8BwmZ9VhC8qHjh2kMdR2exNDZlHBKrqwCtlDp2lk&#10;3M/WOAE0vH6F18kIZBQHeBBTgtuASo9ztilLFbnS4HM7LKIWkqjJ+8q8v2rtAuzhIHavzsRzb3Iv&#10;mrzO+oWYlsxzVTxXR9bDZzUApQbH6/H/PufhoGZTxgcARbXN6wAIwegQFjEcZfg+fhcABiCqmCvA&#10;d2nyfpsZG6cZuR0LoBnPiI2GE5M+oxYeumu1gTyIhriAcXP/LG5061WpYi2H9SdKTIOW+dw0Rj0b&#10;2xcWYBo1tP2wv4Z3htFiYInCYljfmQtLi+ZUYNjce7M6TShc3JoO8+aFuNuiZJkDBCKDcLdvKlSQ&#10;AUWYQTqHQ4FBrHNem7IajucxVjYFkGdh2XwNZK1Fkj4EoDVkjgOkt2EdJo1t7UyHJGDi9HgL02QV&#10;5mnUSrk4uuD0YBTODkf87Ieb091wfbIb3r84CYd7rWBTZvumOljKKmNznGx6XQA8HPFY8Lvye8Ge&#10;o621OO3NHb8R6/MIZ9LnHh6bMmDcDCdVQ7rcXiOzsZV2fLDWWI+2ZBgOC7DnMo64Fg6uATAM/hYG&#10;IGu4RV7c3NZjt/H9AwABUDnEad8CKqcndWRLAznfDNdKEutUYB4Wsx2cNGETe+HmbR8Jg1ThONd3&#10;sA3AwuFLjj44umyFt1+M41Cle3YFN5aRTNqZGQRUK3OSuyziSm0z7GRXoIHzEWHfcZHeXh+G//Nv&#10;X4d3t+fh7c1h3DF59wLZ8uY6vL45AoU7MZ357CTPorcLESiKLHHryMxKqZONYFJcaOmubezcQZmf&#10;s3aABRF1KiASU9e54XggPZvl4GUM4ODApCXOTSPd3cIIktC3bLjhAtRM2eaitwCGWgVZACVvjTUO&#10;f6JNYSMdgKFpOi+GNeT9PQzKgq0C3r5hKjCGZ5/RAfS+Ar03zVw2E3theDze6xaasY8KN9sdjJqB&#10;SoBjF9bRwAhlNx3YSFumAYOI1Yw86hi+AUr31/UwdkAX/FqCCf+XVTQw6C6S5OLCnAnAy+IyJFKz&#10;yfcA4Gqcd5XX5dHITQx/yGvNcm1zDjb46TqdvrXDosxDRzNID4AAL1Y1yOr5A3QNgNGgnDssAp0x&#10;jBrfdZf3tABbqXP3tBTPO5WyW/laiP1HjW0gVWQE3rfZWe4Xntwt2MUVQH7laXiGtDSI+QzwUD6s&#10;2/AmM5nY7pBvt19TqblQxpCqeNwCHr7XycA0DIpORXaj01ACuc1vHdTE0J8jOWQ1gEdMKLNC2sZN&#10;s6HYWgq52izraoHPwbmUADqAxPZ9SRiqNSdxsNPGhNW4zhwcpZza2pzi9W4pw3pgQKbxD9r1MB60&#10;Y2u/QYffkSZHu70IGHfXJ+Hl9XHMSfry9XU4PerHtASL+HKwDVmfORdd1merv4HHZ43BEMvVJc4T&#10;4KyuhSw/K4MNnAD3FFCo6PBYUzq/4R4ALugDKFbItnRgPNfhvjW5t2692u7PLl4WnNmz0xqS6xct&#10;mEI33N4CDK9a4eRFJ7yAJdzy8/LVMFbHOsv19cthOLvuxe5dL+/spwEo3NgEuxnefGhhn/XYytJJ&#10;g05lu/tiN9y8Qr5c98Pp3SAcXXXDvQSLoFCcNGzxgqnzB/tmV+K9oON5aOrGxkK4PkWe3F1GhHWi&#10;1AvkiWm05m18cXfB71fBHgPnx30uVCbm2g/QWSJXF6Nu471Mia1jnMWCNSkwGBbighQXzzEZOGxw&#10;beIZ3FlZBixWpMMZAA2v1Kitx4DioXEJjKjZwCj1/tA5A5DuieuB/74VqQcf7fE8ksYbqQduD7mB&#10;GOnu7jZ6kefR+B2DmPvSfbw+hu9Nq/JooPkbfI7U36CmeRoDromMac8dCY0c42thvOpad0vcAjbW&#10;ofyxM3qlrjfnO3Nt641tbrYSylqZJKyG68T7+rCPkwPoJwvN+g+lVdwxAVgaLKjOHkaMJGkDOvaa&#10;rPBek7wEqx6gpmzxuwoM1kDsHXAcWRbsabgHSMhcTnKwEACNzzLrs6U84TrUOecC3835pcZldgEY&#10;g61XZ83QAJiKeE1rkZQlDoKOw54x4g0eMgB3PwxmChArAIdZl3G6ntuv/H81/QSm8ZzriCfGqysj&#10;MpVJO74tGIFdwZNQeBv6bHJ8YxnJnUUM3a3QaY4LMABcG2tIWcBEcJn8PhvBK+YXYezHJzDk9hys&#10;A+OtroadKgAC88iVjc3geHiv/T2UuwZN46gFd2mePwL8HobZGbvdzwL+SGlYRp/Hbr8VRjwa5Vw4&#10;3u3y6IVXl8dxu/UL1v7JuI1zSkanZm1Oq5Xi+6yyDrdxnPkoM7o3leiIWgazsbNGdz2UrUaGiTZY&#10;b2PuVYP/lWvcA9cb97ULiLp+awazWRO+v88aHWKTJ6fZYAHi3qlZoeWYKHh85ZZqOzbzuUKOaOzH&#10;3L8rDP/wEsmC9NiHWThv2EZTB1ftcISUef2Ox9te7Nxl2vnp0aSGxf9dWKsCsJw7N+W2E5xv/OL1&#10;ECbTATT4ssk09AlaNRrwRXlMkkcwOozcjk07yJab84Nwd3OKTDkI71+exfTar9/exv4ab25O4lxL&#10;0deJ2G4LnrpXPMyyCKFZ/QwXH13P4lW7m2LuluuqTXrWJ/v+pvtGqcSicGEYpXchbeBxrLBUDzYN&#10;JkrpuZB1WEWXm+KOh4xA8HCnYQTL2D/UwPiJVhQsWnUNPYmxCgh4Vc7BINSI79ninAxCdrkx5v63&#10;YAlVgKEFuhsk3EMmWEtSE+X5u85xj3luwHlIK+PxOI/BMcADkDTw5gYVG4BXD4Mv8boixi39jwVK&#10;BiI5XwuRGpxbA+Dr4nEEp8EBgAGLavHas5Mq2le5xHlyfiZd+f793RxACBs03sH5GICrNTZi/KLJ&#10;75HZcP7GLAQVP8OxlT6MiwwA1JP9Suz34H6/W8d9/jdhPLAjjjO0JodzV3srIbYT1g0ZN5gPTmNb&#10;xmAX8PwxBoGR2zN0FcBfBySWYYdKTbM3nbe6k3wScpmpUIL6F5EihfISj7lQKq8AtND4BsCBF07D&#10;OHbKi2ELB7HJfbedwrLboO7U4EDMpVhijRgwXfmBdQgGjm7YyHAMt1M5fgamkUnPhzYA7eAtYxYp&#10;HmaDRtnDw0zWKH15TM8AcPOTqXUbHL/frsXZJr1mlXWDpAY00on1WApvodoI5mFyozNcjfE5HNv0&#10;etfpDlK+xDX0+ttWoYJsNH38/CIbDk+4/qzVA1hhE+fXNOUcJ2AMo1zDkXHPbQfolr2MvOFP1xdA&#10;4j0rs2aM4dnw6eaqBHgUg5Pc3OnbPyyHwaU9Y2qRQVwAHEdnbYCkFQ6v23HkqLN5bDt5CoCcvHKO&#10;cSccHjfDufGMi1b4CkbxEtCxFaDd821/eYH8OYOd3NrUh+OeABwCzj17MxTya6FelaLimTjxPsZk&#10;RqRJPgUMNV/ioqHjbCD84nJ/EgS6PIpM4zVA4njGL2AaBkuPOREzE01CuQC1LBjrdLNhiEdsG8CE&#10;mucr68iNhegttrcXWHxSV4NrIDZUL53SS0ySirZsTpNdjbTfcvMY5dezs7grXExjAXpJ0didhZYp&#10;uRh4E89r3kO5CEXkdSO8rg1ljAEoMXrGBvC0MfiIwQyO0jGe0eH3WBvCTRsfApwwhSZsxaSnOp9j&#10;3ERjrHCjnermyL4xN9I4gEHJNsc2S7TJa469qRi7x1ISxAbCETg4f85RSmoXp5Z5HmM8D9/LBSfz&#10;cQF5vF1A7fS4iufCy1jVyHXdHRVgOtwjWIcB2iPO8+yIhe45AvTqYgFs6K4QnydAlgGzptu8LMLx&#10;bgkKDojzuQ6ZEggd8mP8Q+Ykmxpw3kqXfGMtpHJLsQ7Je+UITTNDbWqsdIzBRx9QfncsJmUBPp7E&#10;mMJWCuMGPOwHWzVrsroYUvxM5xdhAXZdQ1ogK3LZeVgtn4PRpzITh2G3N4OtluQ7W1b5Ms/fFqFF&#10;SSRrWId9AC72Bc0BTFlArgP9N9hqo+BMaR7HsRoyfJYjHASk1W2+A+cvixUAFwGRmHfCw3yMca8V&#10;Og2up2MLWrWQTwHWQwxuvx8O+OnAZ6cKfvvFS86NY8CMtxKTnI9ieRVWiSTEkZjePeD+1RuAMk5Y&#10;WbF3AIDjJNx2LXi/kY8lQD+2TmAtu04qrCt3uXrcAzuqudvmo87/DJiaTmA2sm0rd0f5GA7Yx7Ed&#10;ngkm1fAKeXGLJNm/rocjAOPQgjUA5MWLNpJkMrvVvhuXFqcBMJdvnI/i/GIHo/P9AJVrp7Pd2lfU&#10;CW5Dnkee8Z6Ll81wzzZuuTILh0U1hCF0lBIYtrkVyonOGGOtbCE7xuHdy8tYc+LUeNv+ffX2KsoT&#10;A0N//PJ17B16uN/E6LJx2/PkhkXOz10kT01PZnAO48qX7V25BD21SQ8Pbpy7N/bbsIHPNg8H+bhb&#10;0u3loHXQci6i+9B9DG8QqZr5ERgiQKB3rWOsdseq4Z3d2YgdoJEfHeTIZAcDuSFSAzoieAdGcQCQ&#10;HeC5u7z3/AyGxHeWJWlsGmOM7XDTj/ncOM+Tm9lAatTxCmad6s0NXhrQlGEY9Ly+QCdyM/syDYyw&#10;xWceIT3qMIqak+B4765MpDKRH91dFhCv8TN6eB/jCG1ApuKxMXBjGD0DmICerMqkMIOhXQBDttHj&#10;GH2+owlkrSYAhfadBEr5nWMYvG3wMDHMrdc9/j+CcXg8g6ttWIzNgQ65dgJKGzBSQprzUeU4JQxO&#10;aWhvCe/XtgbHfTIRyqJBA6F6e43YOEOUmDwEjzVAY2GL/+88j8OK0kgGJ+M5yqLbWYZtII0bi7EX&#10;Z8NEqMYqawP2geEZKHdUg1LIuIZB8zUYxxJ/z8My7F379/k6G3y+k+V2zAxFnmScZWJHcT8P+ZMu&#10;AVRFt1x5zu7kWdYYjimTM5ah0cOeDLjy6MMk7JtRLWQiy9gbtEOzkoed9cPhGLo/7IQPyPQveXz9&#10;7jYkAL/tgt3M7Hc7F5Jbc8iphRj41Rk428c08CHrf8z6d/TA2elOLEQ0Ca833sYpFGHI3ONxPm7L&#10;mrvRkQE3cXT8PjSbGLu5vCnDDKohTmfjeJYHmGsUs5pPSuHyljUMcDiY6/AUwLi0GrYWzl7y86gc&#10;ru9awTmvxxi+rf8c0WicQzA4AjyOb3rhJYDh35bJn8s6YCaHSJXDi2Yskb97Nwr3bDxbBQnVs365&#10;XQNgAyhUm8XTSsIKQES0mCnkDoZxh8So8TskyteWxX/7FhC5iZRNrXd0gA4EBd1G2ttlsbJ4uyxo&#10;g6JlFnm1uhmyMJcUssihSXbVtr/G+iY/t/BkVsDu4ImQSzm0X4nXm59wyIWxk9QIA3E34pCH8mCX&#10;G7EHE9gD6PoY0x0IWWPxV3l0kBiObDyCRZTdRkXPl9X+3Ig49xVUjv09uSEXXHSN0AQtYx41UN6U&#10;7N1dKCSGfmLuByjfAKCiJ+Y4lRIGCaNoo2Vr0GFTu0d+ZwOlBkOPkUnGDZQJHOOSm9AG/NzB2QWY&#10;qrCY9plJZVJX5IlBMeSggBaNHJDYO0xEtnJwyN+yJEECz3IM62jweVUprLEYACpeHxbR/hELSa8E&#10;O9kFYPcMGHMtjI9IdS2gavBT6WbQtlY1ZwBQ4vkSEsdckxrnVOHczXh1cFU2sxzjGmvcqzjfFSM2&#10;HmVg0aQsJ//bKMmq17lZczfs9vYMJyBgTIesVanVWa7FShzg3e9tcO03QrEEQ8CgZR4JZIqB0QJ6&#10;PwvVT6QXkSbIFMBjCTaqlDVnyHjXnBJFoDJPxAA6n223/IRraP0ZwITxZpBEfG4JEGnDmPImcQEc&#10;qcpSlEROU3NnqIQT20nOxVooi9RGMA2zQe1CblDUrdejUTfs9xuhXcmF27M9bGEvXPFIw2RydQAV&#10;ZpNIwzYAjyzPZWFT1p/YZrFcXkPCwmC5rm3uh/fSPBqlZcwVki0DBN5P0wncyTs4K4bTiwJgg1w1&#10;PuJa4r1uwR6fcqw+NjrM4Ww4XyTKsSUOsPqxCWJ3Te4r53wGeBxWkCsOPxcMAJ2LSri5s3dGExBq&#10;Rwayf446sJz+VXfSzfzdMNxeOyNll/c3whHy5ey2H244jizknoHAISdvZeYphnF1Xg4jMxcxwCoG&#10;kk6vhZODUXj78gLAuAx//Op1+Pb9LcziLvz7n74COG7CNUzjy7vr8AUM5PqUE+FExxjG6THIWcaL&#10;HlTC2VkF7w8dQ2Z4EbMZFsUWAJFQw3KjkSL5rOxiBWPCuxk8xPhcuFWkRxc63ccjq7X1sjbI1du7&#10;oyKij2FExjzqUMMxVHBo3gQ/3YFoA4qmXEvpTO4aQhEHnJ+dljTq1hFggnHYbq2KgQs47qg0a+p6&#10;AIkbZY+DkhQR47cQqMu5ddyZkN4DrnWM0FyNLudSM1+Cc7RLeRMvYVJZDU9Sw+CrnE++4M6HcZYd&#10;wJQFZAB3oKxBFvXW+T78H6A0cUt6G2MUsikDr/zuFmuRa1HkXKoNzp97WGpthgog0+P7nJ9nWHw8&#10;D4C1YF5DmEXB3RLOscN7Y0cuQcEdHv7uySg5ttPd9HJ1P4/zj0VWAFs2sxQ7nydgGZMcDXuETvIq&#10;3L4UIPT+k8I1YxoGRAGL7DReH0Ao44GLGLEGxu/17irn7cybxehx90bLMDEYBoZmacBABsS9yRRW&#10;OcZylBErgNXKCoZtagBrxl4ZcZA15xCnzwEcc3MT8HCr1zRxd06SJmwhfWpcH9PHM5VJ8ZrsI1da&#10;itWxSphEajIvplxMxESu3X4bptGO0iSxsQaUxTm1AAD/9ElEQVSA8FwPTz7qhLP9QXj34iyUa+Z0&#10;LMadjnZ/nXu6Emp1PrfOd/ZRWQh55Jdbr0WYR7mhA1oHuGEegLWhgLpSdD8XRtjHkDWn83O9nNsE&#10;GyZsY6dBF5mLoxhZbIg0bcu4sdUO8ucUp2MMz6rpu1f1cAZrMeGrt2uKei32fLm94nkejnR0PIJj&#10;N6xHGfH/i9smMrrBa9rhtVPnT+3U3+JY/fDVt4fh7BxJcgnrsJkPtn3+ohfumdxzAhpa1KWGubrp&#10;x4i7CVJ6zIZG2G0Eg0BWsf4BsLCxsPkZf0DT/RWmYfMdJYsT1o6PWhgUnhrj6ezjBTESo8g19Tmo&#10;qEGVSmacOlRYrbyMZnYcIzIpY3XgRkzBPtxHT3IBR0iMPoZpgpU3Xp1tUNJgrduolSbnCEPo4KmH&#10;SJUD0NY8B9On23hoqz3denXGpjEFZYuZnQb8nLdp5/I+FPHkrDPJ/NSweX3LGAnGE/McAJN92MrF&#10;BTebY6ovj2A+TbRzGUNzOI6ZoqaFF1uTieN6/7KT5JprGIrzQtdYrHicxjrfYy22uh8AOvsYd8PM&#10;RB6Od8hhNJkONJ3jlHitczcKTft/cow6gMpnlWyL3zTohh5GPriV5/aes19tmz/k2p8cFTDE1RjM&#10;jLUXXENZhsHd3p7MgusZZcwEJLt8d6tjd2EqfQC2Lahy3wS5orsRcSsUo5VpYIyRdRgExPtvACIO&#10;9Z5xm9xAI2xjI4NUgEUUbc7b5jphQA0MJ1OAYdYWI+Mowzjs+F10Vm3OytQVrhPfy9YMPEpcs0LF&#10;fqg2b4LdYNQrAJdsw34Z1oiYSq4smgU4ZB7LPNY2n0VJtLY9FUqdRRzCWtgBOASlGtewhwOocY07&#10;fQ2e68155DmnHCzHOSmVCk6mZUyjhozM8SjgQIrheG8QBz9fHO3GVHJ3hKqwlhbfxTTyvHIL1lQ3&#10;bgNYmg2a4/ukOG6+xnfxkV+NuSoO99IZmWIuG5fZm9u0D6t4e+duRTM4QOnyByPfU2pcwxxgCw4q&#10;vzizB6gNhQGIgZnPJeR5kfXvqEczRx3ZoTyph/2LKqDhbB4nBFbDqU2Jb1vhgGPuOnkQ9mHz4uur&#10;bnj9ehRzOa5gHTeONHjdiR3L3bI9Rdq4+3KvzGJRL3nCVj9arBWnoPOzxRfpug2HtrNYzcDnWxBW&#10;0PjDl6/i0KT//MtX4Xt+F4Xfv7rCwM3NACDwIBV1GZS7bLIY3i3GFjC4CsZUrVgqbzLZpCFuA6/X&#10;09h4xCxHFrKNTNwiNDDoboPJTHbNrnHcEl62pNypGUxKREairNjFqE/P1HvbAJY3BI+u/ud32cBE&#10;t+O9OcakdNlgqFQdxoJhVTDKSn0TQ8Igq3h9PTsM5oDj9niN3c/N+Cto3Bh63hEEGGuZBVGsr4ci&#10;3y1TYvHHvwGJKt+V500pz/N3lgVUxKuWMfRedx354PYo58dxG4BDCS9c4P0tfjc4WeC9Oah1NgIP&#10;i4+fsokO372JMTYELj6zggerD30P7AK2Uua17aZl+htcU0Fqlc+BQQEC1rhU+J9T78qAVxGPWUYG&#10;Vvnd7eoRj0PAw1LuFhJN0LXuJO4SuDVqw2hlww87Gg4Gt1uWPWU3tvgdQ7auJGXKdmGa77AY0kVY&#10;BmzDJL0MRlPh+mh0lqsLGml3PhpcW+SnO0o1ARD5Eus2kCsCV1Ipy2c7jGt5hc/m82Pmp3EUGM4W&#10;4LUEy3EXx8K0jcxUSGQBuNQsrGMaUAYQ3LlRsjgZXmN31wUGopwoA8AWntU4D6Vq0Sl0adZQsxJq&#10;JcC0XeNRD7vDJs4Np9Je4TuY5Yrk4joXWtxDztWeHsZuZDklAKnOfe/DZJW1sugSa6AGkNm93HyZ&#10;STIe0gMmMQQgrD52WHgc9HxSxuB5XNSRFw2ABobA/wQAkyZNHd+zg5zAAjjsX3COuyZ/lWJzqkPY&#10;hVmguwe8nvcLGic8dw6YuEN3sDdpHXjgEDEAaRdnfRzHeDTCyW033H7RCy/fWNiGdHk7irLl3tEZ&#10;OpuTHUB7umO00zgXOlAiZ6Ja7OW26clePwZAndn6p2/eRklileu3H17BNqw3OQ8vL4/jjoodpxxB&#10;15QGY4w1Flz03NwEMxpNpy6g/zssDKlzGaMy0cocBoutGjCLkjpdbwDTMR06xig0aujcCOO1kCwW&#10;l0HLqwCCSVR6/xpU2oasZ1zE8R4SQenATSyZMwF7qWNsMo2ar+X8yt5gbqbzKar1jXhzG9xME3AK&#10;LBwXc2OwASOBFYy2w4jPabPQZBje+CJeqwmwDDh/qX6+rYGvYyAYg/NpcywYO1pzjn3e6zZxCYOR&#10;Oeh9q3xeF1pb1/ANAJYADBagvUXdyq1jxHrJegeQEZhYpIUugMR5VaJGX43gUqvA3PiZA+jKHLfW&#10;g31wHPuNlHldC0PMy1p4fR2gEoxkZYJOD0+r8eTwvDm8ZZHn8ry3xHcTBO136fZ1CWazA4XfNlkK&#10;Y13dmgvLPFaWp+POiR7ekgBrPRZ4rGw9i5IkgURJFubCNsaZgm2kaktIE74zoGtTaL3ugPuUy87E&#10;3hcZrluFc6hzfff2duL3NjYgI7bYbBPGYfBS8HL3xupU62AMiMaUcyTKCudiLoZZo2uJaVgGxy0s&#10;4LhgtSaaASY26MlzTt6nFOcgmJdkewC22/Y9vncmI8jNR+fSbLlVmuN64wxZs66ZCmwhI4MEsCuy&#10;Q2R3q7WIA3BAksVrlucvcC9gW6yDKu9xQHSWNRMT9WCEli3UdZAHaRiEa9sKZKTFqV3WBIJyuIBh&#10;vIAdXNi0egibQP4fAyb7sIrz1wCJlcrntTA24cvxBjILftrp7fKyGm6NXQAa10gUj7UPKzmBxThW&#10;dARoOFnwBJA4AyyOrhxPamkFPwGgMRLm8LgW7l73wi0MyLEd92I3bmhpF53eHOTwMJN2/C28sd7M&#10;4NrN+X5wDJ3R4m/fv4jJXH/+5k38210TAeXD3Q3UrQfKSuczLAj0G7S/DA3WwI0ZGNAUOPoAwh7I&#10;erBvvwi0tjdFXQ/L6MkO8LyCTBWtXYGhmIdhspW1IXaYctEPoM7uCrSRQEagvegjwGrEQttFerhz&#10;4E5LHI0HaBzynezF6QLI4ZnjMBuMykVTLC9jFLAKFq/eP3oE2EAWgy7pSXi0WBhlFzqeQolRxMgr&#10;vL/IAqirl/Gcso1mHzBoL2MweE8od0nwweg11ipSw+21NJ69DsBkkRw1FmoJYCgjIRojmAEgaXJS&#10;e4AUY+FaGWszmf7+Nt8dj9vDiBroZKh8gYVo4NCy6wIMxJT4hh6cc9w/1JMvhSLMpYgXLPLZHT6j&#10;A/DUWegNAMF4jIOmOjIRPtNZu4JPBsAoK2u4V0qpFuc84Pe8uw3KEjy6TMMWkAZCtzDaGBBdNp38&#10;SZiemxSYaZip/CwSFLaBNzcz0k7d5RqgyjlqVGXovazIGSNlrlWuyDXl+krrrQp1ZogDhyr8lBFt&#10;pxfDqtumWzAJzmXTbGZrY2AfxjOUKJPmPsZYAI81wMwal9xC2CothCSglUgjnYoyj2ehWkZCyUAA&#10;CyVSCQPPc04FgD9l/w1YQ57rnRPQzDaFjVSNTQxgQgMYMve2wfVpcw/zgKDScTQyVZy/uV4y0g6v&#10;LVUBS6619SlFrkMZpymbbWIn7pAow+2RcYUBj7DD0yOYgnIDALFRdhyg5AwfwOLyRhbQjLuTxib2&#10;UAYa/QiQGO1Ww6u37Vjabpq4Y0Jv74Y4UxPA6uGrD+NwzWv3AYuzu27YPasDOu6ucGzYyiGS5eJF&#10;I5zawNhmUzAcYx928fJ/hyf1cG//FGYBaLSRJpZsN37QsqbBmt9wvN8OL69O4jhGA6Bmfv4JwIit&#10;/wCQbz/cha/evogzLge9RmQEFnBZKr5/lIwVfG4BNgy0ja2PAE05vvUbVmDuaexcsCbGHXNEQN0j&#10;vqjl6EoFA52x9T8SoQVdlSkoGdzNMBuuCTJXOG+3XGMmJ4yhyk10N8GZnEWNnsVnrEDab1VrZ4R3&#10;5vl2D2CAyudZCCW8s9F1vWwR3ZktG0vQywICLIAqr5fC5kssbAyqCAvweSWFMYM2HsMEsRrHqvO6&#10;KueaB4yk1TmMsohBFAAe4x2yg3IeD9vfYIF4DD6TzxUsZBltjt8GEDy27KeCgTU6sBYWZdnfh1Jh&#10;DJ2HgGlH9ibf0df6PsGyWuGc/c4FDFP5wXu7fEcB1W3AGufn+Zb5zDQGqTSo8l1bLmKNm0Vd5vwN&#10;4pUBUIOlGQx229GRyATzNNY2bMozkSkyDL28JQGLq495PA07MA1rQqxyzeBxlYB1pRqgUDEWwzl5&#10;HYuAruAsEHuPZGtKOYGrKOtDxvYByx7gV8KY0ykHUE+2fd0mXV4BsNZgOMgUWy14LmYZW79ik51l&#10;GFCS885kpmNX+1wWKZN9Chg9D+32fNixiM3ZwLl5ri9ShfMusTaSmXmY0nxwjGimsch5zIYqa8T7&#10;1eSa7Q7SMenQa9qJ9wy2wnUs8R2L3HNZno6mAUstCSiwj7JDoQHrIutYJ2ku0O5hJrYo6LOu7dNq&#10;TpFhgpP9YtycOEZq7J5Uwhg2MdC4xyUkCWwD5rCPYV9etZAhyBYN/KoZA/B7PkblcDBGoggssAXH&#10;ijojyJ+nzpFVlnC8A0DjCqkzHEzkjEPP4/jR22o4B8S0x2Pe7zCyMY97ZxdmbWbwkOh9+xZC/WOw&#10;zAuB/h3x8w3y48Orq/D+5cWEXXxxF/787bvwl+8+xODn7fkh4DLgwigzNvAak8xCi3HMeajh9d15&#10;sAFNHxCJrMKdED5nsO82kjNCMDjkhYlQHROUeI25BFGD7wIGUOym+pzn6iy+Gou7AWvom18AqHS5&#10;SQYUW4MVqCjGzSIs/2AUGnedvzvcGLWjEsRSaCmwbdqUGVUMNMvzelm1fgvjqwMcJgYNkBZDJEoZ&#10;+p7OGVvA81mxiDF2NFbAQGYw5tyaLG41cYEF0oQhWF8h4DQ4jsxELduBfjd5znqcIkZg4xwlkcbk&#10;eTQ1YINzgEGRc/T8ja9kZRZ8ngBgYlef69rmu9c4Xw3bhVnlUQFMKrzfBVtGN+c5zwJeLcfx3LmQ&#10;VTV5XVMg4n8yGtlWBYbkMcoljBaPWOB8zZsoR4+PofO9HXa1kzbD0rwaPD7gEfMpkAkmX7nt6c7G&#10;ms1wkkgOJEA2MwODmMVoFmAfXEPOtyDD4zrYK6Qu6AL4zQh6ALVgzTl2ALkOcizPPdllXVZhUcZ0&#10;vN/pglvzAtZ0WIHpLJjlCWD8vaPYspWxa5NdHWtPHPblz0xqJpRNAgM0nOm6lX0e1jNIKdhHsjRp&#10;3JOuzwFkS/w9E7ZhIT5ysI6O16kOY+B8d7gOsSsYjM/2fj2kysB6EliIE/QMiBu32t8FILzGAETd&#10;+w7TEiDc6ar3UwA3gMF6bmA7/k+Jbnl8HJcRt795wJLHR7Z3LMKk8zEWsb9fwvDr4RAgubxBjsBC&#10;NG53Py4BAA3ccvqj00nV6yG/yzRO7KVxNGEke4DDEe+VjUQA4WH849jXntbDqxc9PquBrLH2pAlb&#10;r8Z6lXvjQQZDzfBFJ3v+llLbJUqqbqMQH3tD5zuchXcAh9lw37x/GYOexjHurk+hUmNApwArADDU&#10;99Ctch0QYFF7EUymiunQaLYx8sFORjaBMXlIlmCqtjED+z+4bWl6rIORrc4cChoGKgENy9SL3Djb&#10;vruQGnipHh6hwYKWevehi62O23p4LBag0fcaoNDi5mloDW6kOQwVgQHPXkLj1jCIGPjEoGJKr8bH&#10;/8sAhoZpj4QGxirj0NBzHFMgiM1WoJ/S1QJgZf2HtS8GLfPGBfBGAoDJYQYgneOp5zFgGReU58fD&#10;2ghf56S40mArBlBNcirDgDynTgQ4NT6GzuKqQO0rHFtgKELl/Z6CXkWwcMeG65OXZchChsgfztnj&#10;1/lfzaa3nHcNYB0OkWECnp+HJ2+jyeuAlUzJY0fJw/kUuJYNrn2b6ytIZjmnHFR/Z2chTszbQh7Y&#10;Js8SAJO6bGLjVqhp3uZQbGGgO3kDonNhh0fClpKcqzsLduBucdzhLtef61rh4fZzARbWlTEBdA3v&#10;VTznbaQC95Hv63UUUHdyi3GbdGN7LiyZ2QlwxQY8fH5M/PphC1jgMFC6DKhsbj4NiW2YR2oqzgTe&#10;LsyEtfQz7jcgkJkF7BcAiDmcjU163Cb2nGEhKQvgAEC+g303qkos7l2e+2o6uPGpKtdX1un1MqBf&#10;43qZxWvA0x1EHbGBeut7LOLchSXbt9X4nfk/JhCau2E7QHdC2rzG1Afjiy2et2FUB0DpjfKxVL47&#10;zAUrXvf3SuENEkTAeHHTio8LwMQJbLZ+GB/ARi5ayJJWuL3scuwJ2Agke4elcHkNmPC3jYBGAtJl&#10;c1IhCwO5uxvFfKZbpM7JWTXc3DbCPYOUbrfFlnGcrNrVLU4NzHTvTAUNvrMVLk72w4sY7DwOrwAK&#10;2cew2wjnx7touDKLlgXNIogVk7CKIgZeAT317n2AxOw3+0eMdwEBju3rTF4yr6GFYcYMRS8qkmMM&#10;ezBNXBAyENhUlnBRYzSdc6uxaKySzMMoNChBo4wHsl+D7d0cwFvmRlZ43mxDdXs0bOSArdYqnFMG&#10;Y8hJJQGJLq+Vqo+4DgasjD8YsJJKurfua2QJFRaFsRk9fhnj1+tV0bTWUHT424Uf+2n4es6vCl2V&#10;ZRQ4X4GgzvdRUkjFaxi3GaUtmUef8y788D15jTRdyeT36vGZNQzE3BbjIVW+T5X/1QHLAgaV5doJ&#10;PBlkUyG/xOfLwmRAk/T5tpKAha3HM+hqmrVBO4Gk4ILnu/i7nb4iYHI+BRZ7GeaU83vCWJxDavWt&#10;XaeMMRS57unMYrCbV0rw2J6FXZh4NR1HAiwgB+yzYYq3g6Ez+XlAcR4DnA7r+amwHtv+OTMV4zeu&#10;IcPhZ4nr5P3z2jUwShmZYG1jpDpG6Jbl7mgy1tDiQs/b+hKTwAQP5wYvrdiKENYBYNi71Dk+CwKH&#10;sQ6ei1u0gNkyLGR9+0lIFac4/+cA1lLYSfJ7it9bc4DXIsxnifXlNu1SGGMbbqk6ujFbVOIssP5m&#10;Yy6Nks6J+jbYUXIUsRl3Cd2Zs14kOmL+7sOgz/DuN8gJY4VWJ1tyYEn89VUDp2qsDicDQJwc2Fk+&#10;z7rCqSNZ7IUSe4cCJk7Ls/1Ek/+bud3imthlXlZxdFgOL143w/FZJZxwzOOLdgyQDo+R8wDItbsw&#10;nMOlrMMdmMtalB4nAMj+Pu85L4cjAMOm2kdu157UkSnWrTTCKY9DWMs9q0b90lZexkxHLk7duABe&#10;3w5ZMQehAwrBNk4OxuH0cBwO9wbhjJ+7wza0y0w1wAEDMBXWTEVpunkOlmFbot7G0EyZtmORaGsa&#10;dN0HDKI3wgOa9cmF1Ruae2/ehbQ1A3UvQU/1kNJW8w88N43aAboVA3zoxwgSeC8j36J9gb9zGKWg&#10;k8NrGdTsY5hdDQKvOhjBWspGtPHaGHbcicBAzXcQLGIJMwtTY1dm9TDmNqAQpQ4Pva5brwKPYDHU&#10;qDh2FcMuYmhG6WUDDYwzi0HrIfP8P4dhV5EE/SHXhu+gYe9xrZQYyp09ALWBAbV4vy34S5xHjJ0A&#10;EjK/Mq/3e5Y5donvWcejGV9xi9fraOpxU2CDJRnD0WsLQLuwNe+tjYb05hphhu+Rk70IzAZH+7we&#10;ZmX+RAWWk+ZR9v6wHjTkAsBlla263GOmDCxay4GhmqfhDoap3nbeMm9iCzlgYx0n+0+2GedhDBga&#10;HnwnOxPrSxLJWc7VAOhCNMwU4JLl2GU+Q6AWlJVL5rDYvEYHYQeskveB6zwwN4d1W+E9paKV05wT&#10;Usn+MJHpABDKJRnHuolg/P53+RLHOK4+DZtJzjVjQ+LncdxBGiDIlWe5J6sRoGzyU8jOA+Dc09oS&#10;tuK0fphKdjqkkF/9yMCUqrBs1lwzAraJjTmYKmDHWq64+4fTrAEGDWzkxPwIjN0Rn2bwmgquYTsu&#10;w34wFqn1WhM2Yl8XR2zG4UiHBRxjNva1VbJM5sAWw+FRFRmTj3EKm2lfwzBi97rzUjjE0M/O67D5&#10;chgdVmELLY5TjVu21zfNcPOiFfauYB6wlAukyhFsQuCxXafxjt0xTOUIsHnB/2Eb5nPcq1WgUi2N&#10;ni+H8erx3TKtuXOBp3JYcYPHYFAKR3u90IpNVnNcxGTc1XAHwxwIKyYH6DPTnzsY2tEZtItjORW7&#10;BjAZibcOpH/E61nANsxt4t0qGjyLt4vHHg034k2x7F06Xm+4tagBsmh6MAu9op5YwMDICywsexK4&#10;sM2008O3WWC9HkbMzYvSAU/h4lIj1wEBj21eh161xmca0c5iFBkMW5DSEzfR/aZuG0iVJe1DI01y&#10;a+CZ9wS35lKk8gZOM3jIIjQ6BkBZ2DnAxDiEwUkpdJ3PzvC5GvbAwjcTpwBRM1dzkSXBiDDk8Zjv&#10;gJF3+I4WMUXD1kD5nm7xukVbd3uW/+nt6wMWL8/HGpUS1wKQy3L+DV7njowJch5fGZbP8Lzv4Tra&#10;a6TE812+lzUPhQLX1s/jfS2+t9Kky/U1jmLcyDwRwbKCcbizVJKW8780hrqTc1bvXCz+Wo31Q9NI&#10;gKlYALYMeNjGL4FnzgMWJb5XpbwE+G/wHWVOi5yzdSjzYQfqX4L6n9gakvtrADKNDIh1JAVkDIbn&#10;9Szx+a6BmADI65Q3jq5w9IK7M4mtRSST6eCwjhXjHJNGTpbYCxo28THxzIxRK3FXVh6FZOI54Pco&#10;bKafAhr8np0Kq2kYB2yiAJAVAI18YQGQnOUeGvNYCmnAzQl/O+npUC7ComAgShbXV2wAzfo2m9oq&#10;5JExOgDAdPBDg5AYvoPHIxDYeEdwucCmYBuOnDCe4aQ+szRbrXQEFWukzi6qocfrd/H0dsQ3s9ki&#10;yUHHqmfjkkWcRi4cXQgusBHszwFgR4DN+bVzd8rh4LwRt1AHyA6lye4ZDh6QOAQMnKh3xnN3b+rh&#10;yOQvWIZNqc/PASXZCMBzBgCZZXovpkCrqVhE5jv0D9HxfOmG+/jQITMwra8YYvTum1vc1bBOxW3R&#10;BoDDoo9ZlruTWEasPmWxucNhxqGJVGYZRtnDw/TgLguwi2GXqnjhot4aecCCqOqdWRAlENvSaQOS&#10;jZ76nkUKY3AuS9bcBxaQkfSeBsTvlr3LRDTso70Mx2bBQ91zggCL3PGNyoTITmANNah39H54UwOm&#10;tpfP8Le7LO7yqDOVOzlYiXEH8zSq0OD9mPrLd+b7WQ2ahwW4I6LX07CMj7R4bZPjtziHUhd2AWjo&#10;0c3RiLEGDNfcDb1oocr7BQaDgnw3A30xaCr1BixaXIdjFpMMyjTvNvIqxnA0cr0xgFDj+nss8zw0&#10;pB6vEQAqeGR3ktwuNtdBBmZSmVuXAkJL8IWNyGZsSjwEkPq8Z4x3jPdK6cT7ZSIGVZswJbdpbTWo&#10;IZgzYcxoEwNdWTeuYTtAJQrGycOOa6aZr21Nc20XI2gWcjOhmLdJjmAB4+IzkumZsFOYCTbjHXFN&#10;c2kYCHJnIgXcfZkLA+5bC6CuNBdhXgAk5yULzPNdlH2VyJg2Y0Ga8Y3VLc4DmRJTy+2hYcUt8kRp&#10;Yv8Pc0rM6ZjlebvdO1NlffMRMmUSEC0CDm4VlyoyIUABdhSzPbs6CR6cv1PdkpxrlvWbzpltiiPB&#10;YWhD9nyNvUzMKWL97wEYI+zJifCWxrdhCEexVsTJablowLIG4wr9sRXiBWzQma7YDa+3NqUPcPTO&#10;MGD+vrlGRjib58hJexXYQBZpkQoDQMVxFWZe2yLQGqWxQMV6Ng4yBFhGhyWACPagJDlEQRxXYStI&#10;E45zfFwPr2OFK8zDv09Ksau5WaMD5M4+kuYA8LhXbYDWoN4YD9qHxu4CDAYfh/ytAbmgZBBqLcvI&#10;3Xpz8I8Vkk0uUMyYxJjMkDPz02pUNdkB0sQL1IDFOI9Uo9bY9mExPXc6WIjRC7Kg01D4GsYXsxox&#10;GAOJDWk2RhhTp7kJemsDT2bedQ7wlrADA00G7JxpoSEc7vP56kmAyfwJpYIswr1ypZFbiu1d5BJg&#10;ZvpyjfNI8t4CXtkdHcdRmmjVwehtpmLLPnc0BLAyhm3Q0Fb40ZNzPHd47NlR4fhmfZrKHjtO8z0s&#10;T69ybPfw80gPDV/Q8n/SViPo7gIZJ9CoDfa5K2NaeAyS8lk1jEPDlmnJvJw32wZYjVMMoLvmPXid&#10;BYCGEgMQszjQHqQ9tHRJUOP95nAY0DS+VOS6l7i+bmu6Y1Pmp+nbSssRHrtjHEaQ4jzND7EGp4ih&#10;FGBl5lUYnGzxXd3SNZHM4URmixoYTWxP0rvttWHPClmH7fbWbalXnovBQ+s8DC6a6FWGaZgpahJY&#10;Ha8uEynWZjkmD16fcbcFRredhYlUbcQEACEVzOBUUgtaAnAHhtRFIuoo0qWlsGYeBwBmQyelkjkb&#10;FtLZ6TwWtsk6AI1YM7M4GcGwum4XryewjscA1VTYgG3YZLjN97bYzkY/ZYCrjMxyHe7APhIZ2I3F&#10;bzozO51zfWzrZ4uD/QPjczjTPZg1sm9PNsA1djaNYwf2MUg7iY8AjhG/O0t39wSGgLzvD2EfeyZa&#10;5rEva5cADwDBFozGKg73i+EaxnF9qbEDBlaP8xpn6zSwOX/2j0uhO+KzOK7g4cwfUyusMnes58m5&#10;4AJ42IfjFCli4DPmYZSRIs3w5q4XA6kXJpdd1CL7GHOexzCeezYzPQDt7Buxax0KHzrCc1slaVZn&#10;SQnC3+MDFizo2eACOCXKoi+bz8StIxazA3f6eCBrGSzlbmBQFp9F/RmpsVreGwwwcMONHRRY7Cbx&#10;DEZu0/I/bnwJj2/A0h0OPXgeVpIzaxSj8eG2qjkJetcai1pabq2CuruO4Wn0NRaRQTIN1xoRtwo1&#10;cI1gOHbgLsaIIQsAxnIqMZgoSPBejEhPKyhOto8xOF5X4jtkWCxxa9TPQ864w+O2pvrbRCnbDgpa&#10;7tmb/qxR6733MWy3N035tqhuzGeOWQAFjmGMRQlS5vuaMCT4mauQBTjcSZGKG0dQ0++PC1EidQFU&#10;qzYFS2eYmAKe5/qaKh41NdfNjEaZij1D/Z4aueML3GotsdAFfOMecaeJ710GLGzm0wQUDD4rQSr8&#10;NEitMVjtal6NadPKtnaUY2uR+RiEtdTcsvmVFdvpIU0wVLvCmfRlVmgOYytghPa9yAIGScAiD4DF&#10;rEvHCsBAkmlljAle9v4EJPDeWcAj72sBm1J9nu9vI58ZvpP/55i1Rc7ZGM8EeFsAczaLQacWwxJy&#10;ScYzZw7JEgACaMR+pjINnluzF4c9RNfsdA4b8fcVz/tx2ChNhR23igWM0kLIco9lreabmLuSypll&#10;CsPAmeiYsvmlmBYw2SYXcJVOidiGMgb/WcfGmOxh0rRHLSDSRWIY0BQc+haZsVaddaJUsamwpe8O&#10;seojMTqwhTbry4l/fdi0M3rjPB9A5IrPONhLxbJ75590BxnYvWNFCzxXC11+77sbw2eZyOm0PWtc&#10;hn1HkpbD2SXSBUA4gsHsHSBXkC82Jb66acSU85e3SBVkzOUV/zsvI0/sncCCN9Ku9t/bNzM0jUd3&#10;F+Tvg3gABBu44N00vhoXwBiI6d11aFcLJmI7/C4e2mCVlLtQZHG5X83CLGNwMSqOF6gOuLEjdDxG&#10;6vCiLvLIDDdzGlos2NEIo93FE6PTNV4ZToYFb96AXkVDNtinx/Yc9PDeJD3zZNcDMOH/JtiYim1y&#10;lX9bsDbs22wY8AEwrPfodwz86rVlHrAJAKyH/NJLn4LC6nm31AQNDbmD5DBTUOaRxTjTAghGHQOc&#10;/L0LmjcAjcN9rgVswPyJNtKvyGuyGEiB9wtsLQyymDVQuRkZnkBX4Tt6/QdIJndIxrA3qa/xEYGx&#10;xnurgGFkRCzaQodrCoDW+L7GZdxiPefG6oEFopbXAeAxYazMdc1zrrK5Fos6ZmH6XuSc19Oak/E+&#10;12hoAhX/B0Dc4SkhH6oAtuX1Bop9lDhGHclo4phbwG2O7T1O4XW3YQGx4xZGubauMQIePJx6lobe&#10;67EL/LTKtFyzhmU2bCE/TC3fxBhTGGGKvxP8f7Mwx3rb4PwWAdsl1h2Gincv8mgCsHkAKM81MfXc&#10;ZjvuxiQ5htu6FqdZEGmPC8/BGIbjEOz1IfMxCSx2uYeFbG9NhXR6OayuGu9AyggeG4/CYhrwyD4P&#10;yTLHzszHrmU6uDRsKMnnpQqLfPYC996s30lcq4xTdKvcTGNjUDo15bvr+BCn2jWew+tirgYsch+p&#10;5/jE0xMkwmkZKQ8b2AU4YAN9nTfv2cfwLzDq80sb+KAIjGdg8MY1HGj+4hZpA6CcX+TjaEZli4O9&#10;bH51dFAKtzedmC7e53MG9oXh4YDp4SE2jVwaAECCSA9W8sIhSyeNsGf9CmB0YLwDSXLO37tImiPj&#10;Hvx+z9RuI/MNvoT1H44eNGtzl4MMukZ2ZRVWvVoMBs063Am1MmyDxXt8nAE4WMQlFjAXVNAwI9Gq&#10;vy6vb2GsXsBcFoPkuVy82b4Wz4aXlYVoFNJeabXZoBW8ud5NGVPKrUaNnsm4tSrorIY9QKrfRicO&#10;86A/BgJgmFloyvSQzzdpSJDKcHPctbDOI5tbikld7ab9JQSLrXDExXNr0tZ6Rb6DlY7GNDTq3REG&#10;zf+UaRUWhHkavnYXAx8OrSkxaDjJUhXMrF5167XdN1MQA2Uxl2E0yi0N1xRtpZn6sMHx3V702hgr&#10;cSvYmhXT0GNCVh7vn5Gmcz6cv95foxyOZAqAKobdYHFWOKcyRusCPED+mfuRBeQsamsAjH6uO01u&#10;GbcAzArXvX6InOR+O9HNpKlWXwk4YVddk9eUSpyb8i4WcxW4tjzncfN4SDNknfGb4/qmAT4T4cbQ&#10;8BbfQflmPYgtHC2fXzMjM2Zp4uUx0I2M+RrTYcfUbOTJ1s4U924JsOEnzCKrZOF/zTEg1gJgkAN6&#10;dIcNtQGwAQZYLk8mxBsHSVdnw4aNgwUZXpPG8xtn2QAwtvmsVViC4x/NH4kDqhd4cB52FRM0Jj1A&#10;bGCNZFm0hSCSRKBbehzW153UBmgkn4U80shgqOwxz73L6sC8XzoB/q7DuGzMtIenPz7FWShBo1z0&#10;3vCT66+d6ORkeUrEXRywTF22Z3f4E9hAvw8IYGsHFyUYPVIDgz68xLBZ7z7fBUi6yJuXzii5bMe4&#10;RwsG4uAk2YdjRh0dImA4r1gAcSRjGztp8XdvrwhwIElkID8EYXvImjpSxV3O3RMA6pzX9dLBUvuB&#10;g8c5r+Gu27OtCYCcVMI5IHWvbsEMntbouIU4NpJx9Jv9HpyLYQPcdisNnU5Fw5bynOGFd5Ep0mSp&#10;qkFCWwaOWHi2oTvkBDXoHF7aFOgOxmQzHBdBg8Waw7iT/C/HYjQ2Ydbn4S70icU7BMCGLpC4eCdB&#10;VXdA8nhA07P1MnWMcLLFhcfzb1Bdj9nlte5qOKDI6HWOG+wWnsFMqw1t0W+uRUaZgOEZaNVDmyB1&#10;CSUzCczKy4ZyQ3qPXMgBWmZQmo5e9Vy5LiW8WAkjdFfJgKPnaieqMfS028EDcb5NDDLJdRnD1HLo&#10;/tjiDi+VtkgKul3AU/k+jb/WACTwklL4BoZUifUQNnPBkPB0gonVmBl0v7kfLsYS1DyXX+YzVvCG&#10;0HjOz4BxCdDNIRt2YD9Zrovby3sHJmfJTLhOLOg216APWBQNBHMPKjwMDpuYluZ+TnJUADHA2wCv&#10;GZtmhroD0oQNVTlWDjpuMWA2xTXE2/aQT+Y62Og3dtuC+s9hhPNuwS49jand1oCs70wHJ75v5KfC&#10;psObf5i9auOaHb6j/TxTJlbxd9ytgHXkYQ/KsbHBdYOTXNfYEwOwqXK9anxuA7A09rLl+2Ej2xxz&#10;3YnxiecAgaDwLNiY2EDo/Nxk+NakeQ8PE7943ucmw6afAhjTwRkpnpsOValrhrQ1QsajioCvLK7O&#10;dXTL3tYEto+05OH0uAQLyAAuvA623gFQTACLGw0AhgxNBm3Hf7dY7V9in5SueUzIi2MkwdHJpOOd&#10;LSrqshTtD9CwGr3TnoBJLDAFNHbN3cBx9GUogJD22/H/N+UwQHbsnxSD40QOz3LBKXrnF03WaS52&#10;1TuyovbwhzyQQ2xwOOnc1wRoOjx/AHicQCTcalUOvblrhXtqL0uf42Su4XYoAhoVmIadndp8oT1Q&#10;783LYdj9IUimTjcC73ssJIpzHTSSFh4Bo7P4yV0Ny7PdujRz0gXlTdfD6n1tcisDce+/1kfKYPgG&#10;tYp42xS/T7I13U0B1Xm/W5EG8qpdE2043hCA47PyHMudCQt/7NVgkVAVoxGobOBroo2BwC6fYTan&#10;xu65m1Fo8LNSRupgIDk+VwCzZL/MeZgaXAdwzO7bP0Y+AESmFZufYa1IvjjLQp6PWY56S4Oq5k5Y&#10;SVmA+hfV2jHgB5Xl+e0IGlDaHahzfjZs41E3K4AAXrLbX2ZB8J0rGEgdQEHbd9qL/K1nnsWIARM1&#10;fw4jwjgMCrodmcWz5gGaCkCyg2d1epleON+0ctPEI88BsE0tYFBQ6DzgAyhZFi6lznE9DAIrXWQT&#10;xgPKAHmJhW0FZx7WJeiaJ/H3rNIc11y26Fa3cs2grRKiy70eGzzvpULRDlYCh2ChHAAsEtuLYQ2D&#10;ncN45/H8ppyvbvEAQAp87yQ/i5xfvcZ34rwzHCN+R0ChEK+JNR8LwWnwuex06HA/yrKTMteTnzXW&#10;YIWHtTeWoydNHsPYtz0Xsz7dQgU8TG0XGBy7aHtAz2+W85mBfVjY5hatwVGzR90F2rIobgcJleba&#10;wpZt12h/1+EIz76fZG1I8bl2OsQYh2Nt7yk3JztsNpCOneJs5ORWO0BjKMAmSx1Ye2WX/+1Z1gBg&#10;YHfWZLnrsgeLODkrIiuQIfspDFamINtIxjRyZwq397BH5IpjNG8sZOOc9vn7DMC6ueV3Nx9gDR2Y&#10;hJLHGpaec2FhIkeAg4zEVhh2v7dplXNy7II/gKHY3KfHw6Y9e0dZADAbzq/KMQD78kU33HOAzoAv&#10;4UDh2JYOiVDGSxvPsGBoUkiWgDlg3HozvFVMbgIcjCM48MVdBYfMNAEVOxjFpCQXI+83V6JpMM8t&#10;RZ4vZaRzMAkuarfPTeD/6neNXc9vwlaBRxHmEjsjyUg0ZBcuHrfh53NTBCA9rn0ZnCERMyABE6sO&#10;3e40RmAlqSXy0ShY/MZjbCGvAZiXkceDZPgM6abfS4agXk3yPeJuCYt0d4/zsHUcBprcxrNhzLni&#10;NCCAp8M4i5y/XaBkEb4mgQHbFTsHQ0jye57/JUxkSsEekFAadBbD0JMWcwto1h2uoVvAfEZuKjgc&#10;eSsxH7YwCAHCDt3mBWQEoOIiQMJnYFBJaT6GYTCugEHtACoJnksBDAnAyA5VWRiLMYROaxmpuYVH&#10;XkDyzUZGIONxFom7HyYu2W/V75+GuRj/iL1OvGZcyy5s1F2TAbJHxuIulIVzBo6jlwW8dRKCbF1W&#10;yHc2tXwFim/Juq0BV1cmOymxfB3DXOD3VRvypp5HI06a8MV3MaYRA4cc31TzRANw5Tu42yKw7jh8&#10;CTDIySh4bZLvYwu/CZh6nbiu9fkIkGXzLGAtCZ7bRBptIYV2eJ/BzsnWKwABONhAyK7qgoUNhk03&#10;t6R+PQ1b8d4aW+J8lOTRycIozKg0ptaHyXVxpPWRzZi4RjDLWgf74b7a8qE2BCxg8pNcny3kJfKE&#10;9/Sxqx5sVztzjOYIBmJ868hgJ+85xKirRZl/IpZeHJzm+X3CIBwHYosJ5UgH+TEcY+wjAKBvz1sM&#10;+1UbRwvrABBsku3uyRBpMgBsBI8DHmc3tTCK1bMCCFKHYzkOY3gKY+E4hidsznV5zus4d+MeyiB7&#10;nd4bQ3nMb7BlXr/DB3BSbmu61dTHGM2JqCIvTKMucdGMbbi7YqygwN+x3qS9jBYCPfk7SgAMXG1f&#10;ZSG5sAwEtXlNx9TnMjQZcHAxdmA2VjO2+bwBF8pdlnIJ0OBcMoBFms+w2MpYRpYFvAOwpDHSwTjB&#10;w1oTQIlF7s7H3ym3W485gYqbY06GpdZRBrHQZSsCkbkHBRZPremCsPyZBViYwXDxwngu6W0uOR9a&#10;GFOfc6tUzGBkYRtsY3FvlGABGK7bbWpqE5ASbj1iuNs8r363db702q26tAzBz+G5hAG88jRAyPP8&#10;z8Ce+RC9Dh7VUYNSdR7S9iyfZ02EFZV2094CMHYADj2og33KzTnkmvM21kNvoLc1DgCY+Zl8j2ID&#10;0ODcjE+kswBSahrA8DOg/HhkBw3l+d2mPqas2++y3IG58DOJkcatUc+pMMv1Ww0lrqe7Mbaicys5&#10;x7UpANTNsYE9HAXsw90YWZCBw+3E3CR9+4ddi9jTU4Pl5yqgsbkFaGw/D6tc022uSSylN6cDwGy0&#10;uQ6AQBq2pEQrc/18Pu9reK3sJMM1k7XFwCffVzZiXoWBZLNXC3zHWmMep6QM4zvxOZbQbyRnwhrS&#10;ZcWxBkgks1lzXLNtWMUmLCiddNt3IrW2kgBTgXULcJgN7C6U6QMl1lUTsLB4rgZjrRbdIBA8AIEB&#10;MgowsJlQqYH0PskBptvRJgy029e2VgFQcKZ1HlWeMzfKvit/7zAXp/vtbkdWELvQARImSdZgIvYJ&#10;tbP55VkhtvIzmOpM4/5xgfuTC6MegOG2rTUqgJDbsuZ/dD0WrxkfwUAAFXdthm4Fw5jMNu3DSNzF&#10;GfAe+3rscXwbEh8cVWLMReA4f1EHNPbNntRzc2Er69E7+5C2GvyzJV6jx4IprIY8F6GAV8zg3Q24&#10;xbZ1bRY0BpkEKNoYo4OPWyCoN84IfVWDZtEbi5DeWrNhBqd1FHFnQjBSVnAjKvwtY3C3wh2RPNLC&#10;bUFrR9Tv0ue8A6BzABDHqrFIKxhu7MHI5xWg1jvKJYxIrR5LlAvodDxnTsPF8FzMSehqjgXm3rqe&#10;ZwONbWAthbFKh2M2IlS/xrEtT26w+JzbkcObbbPwshiTg4ObAGoaVuDOyCb/s8WbJdtbHofjOR3d&#10;DNfhSOnC/1ncST8LcKm2OQafX6ktQE05TxZ9nc/WOApNWcws74OyspjqXLsU55DG4BMYxSbG5Hbg&#10;Ngs+b+4CwOXQIWWUgWI7SW3jZRMNDXAx0viSIMV7pf8lWJE/E3zmDt/FcQFejxzHyGOEFaSmQccs&#10;x97C22+VZ0ICA0vxGjV+GplljCjpmmjiYGBvZpOanFdCqhnvsIR+FVq/iJG63WmjHpmHORJbm06i&#10;RzKY2AVolNsAFaCtzDI9fZPvI5tKRODlOiO5ZExVrk+Lzx2PYUqZZxj0JHPTa18CAFM7M6xBgI/v&#10;pVPIwjYGyAd3Wpzdqpw092Irfm8YCSwmxX11bKTdy80P2dmyIM0Ri7A4jqvkTAEUMSmOtVi2twfg&#10;IfON2Z9tSyYwZrfVYQS2R7SPrQzcZMhjjNKiR4vQHPtpPMOucjKWGszD3jCmKFTq5jvBUpAKDlsa&#10;nwAkgIgFnxZr7o/T2IivsRUl7OYQeXRdAizcPoUtABDtbjacXVtCDwDACjqDfNwxcUpg13aCSBsn&#10;57WQP6afm7uxf4akOcuEC2TNq9sOTjILY88CSoCG85GNo8Bwdvke7ROkEYB0r9U1Ui/VxGMMN1k0&#10;GBiGbit1Z1Ka+RjH57FApKJlDDLD/y1AM4Mxxgcw8lg74YWKOwwAD1q9xMW3qCzFe9MsKLfsjMS7&#10;45F3xwVv4E6KbfPMGDSGEVOWYQtuaeYBBlmDMQ+3GysmGPF62wKaWzLCg1jFaiMf6zLstlXFM1kj&#10;IOA5ps+tPNmEMQFzA0qdZRYWx3KbFA1dw7DyGJX9EqS81kjYrq0DMyrz/zLeOweANGElBf6X52+H&#10;+7YAO1PXM7mlkMHIlSvq6KQsAINWZuzAFDTENAtvFzC1TsEsx02NDyNQ3mRY7E4zjwsXYDAWooFs&#10;80jyPrf7jJv4u1mJk1oOdb+MB8Mq2RkL6dNFDuFBszIf5dAPUsachaLva2kwHBfmkOF/WxxT6WMt&#10;iAOVBYoSEujoqBRjJUWvg+dVmxSXeZ7O9diBtWQAlC1Bh7+7MhDYTPTuXP+jAzwu16cI4O7w/GZq&#10;IawjTxxwtPIDeMSh0TCPlfXnIWEa9yZAwjVLYrSbXEOPneN6avSCmIHiDOdQ4vzdrk5xvtsbUyGJ&#10;tEnwemXKVvp5yKacrTK5rvnehGEZIxLgspzbtsC8a3yHY/Ld3cmyYZGyVzaYBaBydvlKA7TcxwKv&#10;txmxjXOsIam6o8f6N59GSWZfDLNz+4CDM2esRHW0oqXzbWRxf9c08my4vKjzf4zdmpIDwAWm7ljP&#10;IiwkZlwj121xWbdgEiZRtqgSgLDVYm9/J0rYM2TD8XESZwWY8D6LSh3LYQ+ZThdAOMSosYndw1Jo&#10;7iJxjEvsIjWQJWacXpwVY7Kls1gOYR4OEj8+m+zMdPicM4BG6eL2rhsZVr/uHVnjkglj5/dcwlIA&#10;lA5gc8+MS1OozaAs/+Cd80iMHJo/o/fm7zpSIlIzjNikI9ui5ZAL0ci5iRkWSBmjN9h5jD5yr9+W&#10;ZyY+mV5rRyN3HkzMMsfDpKGU3j9KFagz4GLWow1j+u2dsHuA5MFjqSNjrws8mbUd5iiYsGRvDLVz&#10;N8Y3ODaLKs9iyXCTzVYcxDTsjZDU8GQXLCrpvAs/jQbOW6WI4Vj70Gwuga6gPqCwxSJNAhQFjleB&#10;1uZYvLHhLNKjyCLTQ0fazvGSsAaDlKbC5zHAqkYne9Fj4sG28Wip9DSMTANnYbPo0xhZjEvweoHM&#10;Hg0FjDkL5bZjdwKjr4wmn+E1zXL+FT6/yGI2ccyRDXaLMv5RBbwM+iXQ6rKbbUDRnYktvp/ftw44&#10;drkP7soU8bCCYFtg2Z4GLGBMfLckRp0FEJ18VuLaVTgfu1gZC6i1+H6cT57jR5aDl1eOCWbr6H0l&#10;ktdy0vVqkhpueYA1JBkYhOBnHY45LMqlVApmtDUz2e50mPOiIwfczXgeFmAgqzsAQB4JxXUqAHRt&#10;1oW7ZWnAxJRur3me+yCwpmAAArI7KAKZ81dkVNuAXNZtXTtzcS8zXJOs7ASHkgMYPOcsrEV2YZcw&#10;JZmtIay6thbJBDvjcG5/Z2W5rP8i1yI2bxZgxjs4Ml6LnKvAHNxx2tszPQBHidF7f9wgsLmzct2p&#10;/jabNvhpG4g4E9hNBoDCsgCn7llkaJam3fGN8Tls3LZ/jtWMmw4cy0zrw4MkssaG2Up9NylScdvW&#10;v51AbxPtut8FoGh2BBuMncdonAMs7AJmM59cuDitxbjH3qgQHLRk0dwYltTu8h4ApQ+4DAGXk9My&#10;YJEPV697/C0oIXcAGmtn7mmMFta4xWarN2VKgecyXrTaCmhlAlIqdJAwbknWe4ALC7cEiltH4V5/&#10;jQtpXsBotAW12Y4Ibvm6eRiV1jKGCRqD1DblsXrW+IJp4WlYiBJESmuKsbTPCHMF7be/zw3gornV&#10;l+Zzy+YUQBFtFuMCkuLXMT4zR92314u4gGx/Z1DQrTqDjbU6IIEE0DC3+DtholFGeQKIsMj0qnlB&#10;gEVvsxUlhgxFg9XYjV0k8WZud2YineXB4tXgrZ61YcwhWrHAcWowDqP72xh1AqaR4mHAcotjpPHO&#10;MUcBT1YFrPL8LHI+GlmL95WqLHYMKwFgGLeo8NP5IMYgCiz2GNfg9QZSaw0Mhu+h8aSg3QJFgu/g&#10;5xgIFSBlJQKLGZhFrofFZinAxcIqG9Ikf5BTTiKzDN1u2jkAVOAdQYsjAGI0acEJZiPzcH5IjXOv&#10;uf0KGBuYzHFNClxbcxCs58lhtFnOzUlqjnSMBV46Jo7r9XZau7EN4xqmddt9axbmsbDK32tP4oAl&#10;A7wVrkulONlO9btUkDDpmMglqDr8iPvL9/W4fheZ21oG0OQa7QgsMN0iTqIN+LlO8hnlB98XkEyz&#10;XlwPWT4jDaswm9ZyhipOrQDLlXVbSGmpu82Vmqbocy/sJN7ANjRuZbRBe4O/VjnLBhxl4DycLt45&#10;9sSFQdj+YHCCbOHvODmtBRMBQGxHcYQHV7Y0kTgGVy0gHGK8Pga83l6lbv0bYHWXw+Hcdr9XbvSR&#10;DSOYQcfkQIGJ/7uRYQNvi00dc2HN1+2Lanj7thurWm070XXsKqAyRJqcAQJnJ6XgGIn9MTLmuBx6&#10;gMJA4NjF+RsfQd4MDvJh9wzJcmbcIxPumbTSBQFtT2aZdYGLIMJqyG7Zdbpup26BjDz4/x7GbP8H&#10;cwEKvMcsTHcxYqEVF88ScitMrZuoYOgFZEjN7VMuoCnKRt59vVmQypo4pt/PYnGI/pZBW2hmoKlc&#10;cZuPR9ucChaMRgYD0HubPhx3J2QELKIk/7PrUqkjS1iJQVk7bhnVb+HNqxj9Ngsl+YNndriNCUYm&#10;AhmgbFkazncposelwZbO1/RK0ma9lp2c9MgartuXGG+DzzbuYUyh2ZqAT0Fj5tjGJNTkevRN/jaC&#10;n2ARq5OtjHQMoTsX1niopZNmJvLTXZYM4BK3FmEHbiUmYC/WPVh3UQYAcz+wmxSMIcvnZJEjZYAm&#10;5ipwbI3OVO1EAuPg+8Uu4LwmieaPYMBrTdnOa3ycWwUjsw7EaWdeCw3He2Ty1ibgkAIc4vYv4KNX&#10;dh2UYYV68kYs4gIgkDbbOxixIIEn15izPC+TTXFPt/n+xjDWOaeVjedhff0pssVkKsBiYZKdOT/3&#10;OCwuPw7LG4AH4LKF3NgwBZ3vK/tzKFGW83eWSsbcFAC8grwqIaEyvE4HUPDa8flbBXdkZnFGsizB&#10;wWvhTtZEXjpRXqlpgDSBhErjsPwOpoSbP2N5vgFzR0BYTGnwv8marpbXcaD85FqbZlBk7cY6LIzX&#10;mMYAw9Z7d9xihQVYVdy1qRUMIs7VwbjL1mcNd8LVTTGMMcI4hMuudbCCtl37+f/hYSa8vG0iGfDw&#10;MBMb9FQMhI5gKmZpK3f43dnDjQFSSLZjnQuMo8y5VGQ1XdgIx3ResaXzXeSFVbQWyfU4/i7gs2sj&#10;H1iE2aYjmEWb/7d5reBwddXEeSNnTovh6JwHIGPa+z0lgfTL2oi8Fwzj9yblkBd2445psiwiG5+4&#10;7VYqrUW5keJ11omYL9Ec8pxBMbc5ucAmwBgfMf/BFGhrSNwadTzh7U0LJJayeUNWQhbgiXMnMD6j&#10;8+b4CwhpFnaKhW3fCXsvmpVXxkAaLQwIT5vAa22j6ZMsIguV7HtQRnYU+WnzFpN+Yg2Diwy6msOg&#10;LW92i87qREf2bWEIWzISvJRBTvMBfDT4fOs3yoDMTmKKRcXnsFB3OEYJ7yabsg+H0sWyaLNXqxip&#10;QbsMizGpfDBWwqKWtquhNUqTlDRKZYpxABvM6K015hzftSQQqKHxqI0OP42LYIjGDgQJcyYik+La&#10;bPLdYhwFkCrwOSbbKcvsoWmfB9lYCgNO8l6/rzsQxgzU6m5tWtiVBKQ3+F2ZoxdP9sxoFchgJFxb&#10;2yGWYQs2mzGGkhFEZVnIB3dnBN7IfgC0OHwIgEsBJO7glBucM4br7ksdtmm6t7NPtpAVJn6trzsw&#10;+mlYNkPTknXZx9LjMDf/OMwvPoSFPAqrgMcK138jBYPgGrm7Y0zD3SrlnlnCFroJlt4vd7tKfMdS&#10;WSaBQ0gCvKxtr4VMsYgTdDfQ/qjmgMThTTKzFNcA5qdMTnOdbATc7q6g+zG6YSIGoqumDciKcWZK&#10;4D0MdozztEVhI8bTWHOAhw25NXATJh2x2TjgvigfMGTlje0mKn3bI6SCIyI6sTxjG7aAFKnxehiH&#10;bSzdnDg5RqrsbiExkkiQHMcHUOzQD7MwxhGlEDLFSnJ77ppsZ4KZWd6OWW12kDmjDM4PkDpIxZ2U&#10;3hDQ2IM9nFTCYDcfen1kL0zCrmCjI0CB14zM4xBM9srxYec9+3k4CP36Jh/uuTti16rYAJgLbBFW&#10;mgvr2LrYDBddrNaLXbW5aJYg+6ViX0w0oclWdp+KzXFlH+PN2I/SLxG3paC+9hnoo/EcKdDk5tYF&#10;IaSJ+R5ZbqSxk2QOj4ph/d0rGxCLCUosAqm/iT+TGAaeJDfNe7jRLEj37/MYl4CWz7GY9X6cS4aF&#10;ntOTSJExeil7AYPQW2d+8PSxR6iLXoPHECoAQAlPZacptzulxc7LMKCYYzFlMFaBKDbd4Tvo/WQ9&#10;ZT0h10GvvC0osRDTGGoV0G3g1Yx8e9w0DCcFcLhY9ZJRp2uwnKs7ORpeFq+8znG8Bjt4RxOdUkiU&#10;Oh5TrxlZBQafVl4IhoCUEkK5ZD6H26iygqLnpiwDbAQ8vag7OEXkjP06TQQTjHLKwiZGGFmLnzOL&#10;F+OzuEYWk7nVmxNsDIpyPk5IK0apNdm1SsHcDP5OCspgK4CWml5ZUeJ6GVx1W7nNZ+QAnu2k5fJT&#10;gDFAsDUd8ziWDZIa37Ckfs7U7idhYeVJ7Gq+YJ9PAGbJNn3cC3dJYjYr55HjXlswJpCkzYPhGuyN&#10;3KYUPGFGXKssgLYDYJloZ+JdlutizU7Key6rAkxikBxn5VAje6o0YJ0Wnpm7U2Ltm7NiIqO7hdaZ&#10;GDzty7BxHBagCRZWQ5v7Yxcy5Z3p/4453TtJxrRtQaQnaHQBCrx3owVb6ONsGu62CCLYlLE1QMG4&#10;hOUNLWyoVoc9YG9Wm/dh+X0kxzGs4OWLdiyL+PvQL5n1vrkesJ2TIyvJE0gYmU8alsOxOL4tLAxF&#10;WKluL429vWLYRYbY62MPENpDgjSRPd1xBvtFjlxN2EUPUJEFOYzaYdP3lBF6cx+WJjdHbnlOtjAN&#10;htoE1ixAt0vN2OwBFnaWanPjzPw0E9Cu2jHgBsXL1qD4XFR1sn0ubCBjBav9HoyfdKF8po5b3iyj&#10;iYtbw8EY7QRtkVdkBC5oQEDqrPe0wU4qif72prNAU5yrnl4KmmNBO1TY92hsDsJR+uj51wEVJcIO&#10;i8RgqQu531nFkLcBFOMXGgsgIs3HiGOJM2CR1oPze0IvzWJLAJoJPTSL0e1JvbV5EUW3VvlMZYQe&#10;MEoBQCwvJcbgzIlQCjghXe8mnTVpKSUrAYhkHllBSsPEu8dW+Txs8BOTxVjQeSRGhdd3MAA/S2MQ&#10;TMrmewAC6nN3fmJmKN9Xja+xe/51pKJgYbMiGZjg2+95P5agq9xvGFEVoHAHxjyIPqxRCRRzNtxh&#10;8n5x/zNc5wzHLvO9Ulwfd3V2/A4AWakBS+IcZHkyuwKfJ313W9rRiGlA2+Y6fYzR123DHMwIXVid&#10;jFO0DZ/B0TgNnp+OdTRgOsf/ZlaehlkAZH7tSWQOm+lnfL8Zzvnv3cKVIwAon13jfIfmFPHdTWAz&#10;w9d2gmnWToZrIYi726aUNsCu/KzCKMoCK69PCKwAREzF51jGK6rIFF8bh33HnAquD8eQZRuziz1V&#10;ucYyBcdEFPMrYYiXl8FPKq1xyoBIv6884dHC68NM9zF+O3TZDrDpzonbrMoI++UCKnbmavdgJ+Z+&#10;wBSsLrdxt2nqDnJqAzgtAKaB7HGHZcD/9zB2g5uWOjjv5MJeGMMMfydjgyOT0cwFMZHPht+HloSc&#10;tDgenzUCqPqTOrO9E1PRkTOW2HMe3ROnFgIePJQ5gMZqvDCm4Hox2jAFK0VNzzY4au+AnB4TsDBX&#10;osGFalahaDCONqzE4KU7C8YhnLlqxqVywYVpBqZjCNzTbpgQA+gIQDHrkoWXwlDdEjtw7xmjbILW&#10;BtCiJhU41PfSbIxAQ9TTCQieT6qIt8VjpAUcDM4cixgnwPA0bDtDuUWcxCD15O7PGxwt6nHsk8l3&#10;dg/ejEr7jWYBLCWRU8BjchfGGDUv7zFtOqFehsHE+AmLVRlT4/8djK4Os/A54wm5jIlCfJbnjxEL&#10;BAkWsfR8G+Mx18FqWhmHz1lq3qi7a4HhYZQGPut8ht8jB83e5tzbHY0bNsNrTOTSmG1zmBfoBK02&#10;n897NpPGapBRXg+M3oCkXdp7fe4d11EwGLBQDQhm0fF9DKDGOVQi6HDOnGfMxeC9MSbheav/BTrO&#10;LYI5AGpw2BmocQAS193S9CgxWT9uV2+bC8O5uo3s9xdcBRAzUi1ItMWAoLMMcNhH1IpYM0XNGDWX&#10;Y82eHDEZ7GmYXn4SphYehxlkiwlhS6uAR+p53AaPDM1z4H55n3dYLzHFn/M3lb+Ic7MK2LYGDX6e&#10;4CkLAF3cfWM9O6OmP5ps55eLbs96P7hWsGAZh42LLEmwItpKaWty7GZmWoDNf+y5YsbzZGIebJw1&#10;JSupcm/MPZJ92nxpF/YT+8gADKOBjXiy4dTsSpiAw7/sk+tQcGutHP1xdlQKB6MC8ivBPbP15QRY&#10;bL/pwPK6UoRzcoSo84FHkQkkY6Piq4s28ikZA/Q6bXvbjAATQWQMW7B2yCbNSpijQ6RKF4nTTMKO&#10;YBHHJnJZ/JYLdjs/Oykjg5xuOElFdzZSh//ds2DKNGu7WFWsoORvy7rViEMPiP6Lc0O5yLIPt1bN&#10;lXD71bkYGkAcSWhPB07EHhkGIvU0uRyvVYezMN02NKs0xga42XaozuKlzGGwbiRmnsZFZ+IT7AOa&#10;J12fvJ4F6CKO3pgFCQPZ4bVbLEwXuTsUJkkVAJfY2QpvmuV3ezKUAYWMeRPSeLyzSVvScpOk7E2Z&#10;5JgCj+foNqoBML1wCdCICVG8torBNDkftxGdT+r5d3oYsuwFJlBhkZn8E6eQo73dzSm3WMTQeHM3&#10;NnmNAVeDcFkMz1mfbh1qVGXOfRcPlMdjFnKyCeQebKrM59vE1twQA4BJ3hPTpDkX56MauJYhyTLi&#10;5DK+W7xWHC9KMQy10V1mQQLcAE6a4yf4bO+DEqOBV2zhYXsdwRqj55oWWfheS1v552FNGc7P4LOP&#10;CgzDXRKBKM3nbwEkMg0zQc1+VaLIqgSJyKpkXVwP+22WqwAp18FMVxmRwJvh3hkbMVkqk5qf5G/A&#10;LlY3LC6bsA7Bw+ctY5+dfRxb9M3MPgzrW/wPRpLOTfI73J0RsGRgyg6T2Yy1ZLx2AIGtDCYd3U0o&#10;xMhZz0oox3Wawm9XeZsc2XjKIsw4MwYwMDBuwL5UhlHwf/uJWJDpbqGpBo6DsBpZx2pVqyMiCrBB&#10;NxOshnV6oHZigp8Fme5QmKuzx+d2GnxWNxUuLzBmPHoDI681zHFxBGgqnCBpnDlbR77IOAyqKvnt&#10;3HWA4dq532Y/VRPLkBRl2Idzi6oAhfUrgwGPPuDB94wSBtAyU9VevTG/hGPZIX0M+JjZOgLY+u1J&#10;wdz4KBubAdl7o9fL8hoenM9gmAvn561wzxRro+R5FkzssdC0tZodoKAynIgI67yRgroNQDBr1ECn&#10;vSJjYEh2AIuoHaZDRpTmNW7ZxrRtjFZK3cQLZTC+QgYj4zHRx9MYAZ4Xg1KrJvAM3uiYjYmxKl0s&#10;lXZ/Xb1eUgqwIG0lH7cJZQcAiWnFW3iXopqf17Tw/AUWZz4P5WRh/n2hRwrPgtL728PBRC9rM4wH&#10;pKDLAqNbrEbgPd8WIFCGzRgPKWNszu7IZJ5DYTEAjDXH69zaLcJ8zMBUZpls47avRuV3MWioDLHy&#10;Ml2ZiYG7LqxBgHRmqLscZonq/ZRJen2Ly3wYXyn7E7BOCgp4agOeMQaCUZrdmOT8pdgxYYzP2+A9&#10;CRawwOj38Dpu70zzGRPWZF5JZG5crxLSxutVAABLsidenxJYACYDsu48mSwWd204rtvJWc5DQIgB&#10;Xr6zW9MpGEtyZ8KaHIZswpXsKAWbS3Iu0vwdAFxQkWkJ3HnOu2iyHJ9nlqXv30zPho1t5Aegsbkx&#10;Feex2hR4bW0qMgwLzOYXn4RZGMfs/CNA5UnY2nwWdhLPI4sx0dDzMR7ld1c2WYpvn1EZpKMXbNJs&#10;GUHM7gQ8zM+5OGngma1dwmHynD1MdYxnJ8UoqazQ9m87uh/s7oT9URIZtAEYrcVyCbdhBc4hxjsC&#10;oAusGYskc9hEVnvheLLwikaK1zeVPO7CYG+O4HAyfwNwsHt5sYcdydZrWzgSpD2vNXPUyYGmio/2&#10;AbnDyYwit2zbje1o8HZXs3O5PUENjBqI7fLd+oBCD6DoASIWx7VhI/4dO6Qrl5At9uSwdYLtMfZP&#10;cuHYLVZsWSDq/CBPjGuY59G1JuUoE+45P1RZIjuQTtnfwnyImJDFF7ARrlV5xjMcC+BzZoVqZBPd&#10;yHvMy+f/0kDlwzaLS8Mu4SlrUG/33I03OOS3gQfW8+eh3mb9mTuQ4j0O6jU+oecvauAcQ2O39F3m&#10;oCGZQGMtRZO/DXSVCtMxrTs2ePUzWexFPk+jNMhpUpiywdTtXB3vg/HKWtz+M8HJ2oa2GaJ4jRJ/&#10;W+dhlL7DDTewlsFoTH8f85371s0IKixQpZWSQ1osU3AHx2zUOFEMRiOQ7XA+MZWb123LIgAGJYPv&#10;EWwiuHAse0sop5JcKytEe22kC57XAJ81FTKHFMdwd8acDmdyWKBm8NLy+LgDwPv03lvKOHNfMFh3&#10;LVyUXl9jGlbQ2k4wxXH9nzEAjdlcBx8WedlioIxnbjd4H+cg0DjCQMnkfbT61oK1THIiddq8XgC1&#10;/kY5ZaGa8QRlmjsKMlHjUmbcOjTJIjpBL3Yj5z0G22PeBd/Rc9jheme47qnkYtyONYvUnJK11emw&#10;uPAsbG3NxEK4VfM5eCR2JoBR4B7L9oz/xDwbzsPvXG+Zsco5cm52Qrd+KSW48IizZXCY9o6pY6RD&#10;jKyFA2xwPsan3EatVm3urEPlmnIdZGRdHGKD52qwbXtn2BDKyX9mIFt70oKpmgnd7AMAMJsoZ1hf&#10;VnUbYLV3jDEQ0xDyvN9KbUdqOLjb8nh3PPZGGSRROuY3tXl+HyM+ODFN3YxUjD5utwIGBjZhHNUS&#10;4NFE4hg85f9VgMEh7AeH/IRJ2Ju3gfQxhmIPUae4Odi9309DBMz94DgAk8Vx1cpWrD8b8LBL+um5&#10;jYL4/TgfTi7L4eWLSrhXw9CqLPhJc1sMjYtpVanpspZIO33LFHFpVtR3exxguI5m+mGuBhdAzxwT&#10;ljDiKDtYJP0RC5BFok5uciHVlm7HpjRGjKvc4iZCH6XtZjMm8E6x6Agv7dZqh8VZ4G8lgV5fL6vk&#10;+P+y95Zvcl3H9rD+3d97A45JtlgaDTbjOaeZGaeHGcQsWSzLkm2ZmTF3vWvtlhLbUW7sxJMr554P&#10;9fRM9+FTtWpV7dq1a0R3zWatMYTJi5FQ4TQUauZQ0Bg05yDK84rSK3SR4mdKBCT+bQp/qGTq25Ck&#10;wancWN4zqX1ivI4YPxUCELyUVCxR0ZSv0HRyszgOPYjqEHRc5VHkoXU+JXCVmc+VeX4CmrpSxXgc&#10;lbCbFoF6tlRkPVvT2ZpeVRWgmtylBY9F75Wz0bwOjRjJE+u7PL1fgkagyswCPbttyZBplLxnvbcS&#10;gVB1K1otTm321YNDFaqqgo0SLBTva7RFywmmuZ/pK8Lf9UwFoGZkhs9NzEMrvOtZikGpYbGSsAI0&#10;s6o7vXeLiqWGNBr9UtvAGhVaQF5RvoPMpqjCNl57ns9LtSdNlVNn/Xwnw2cqhpEq8jr4ztTv0yZj&#10;06S8CP9WHsYMAXMblcBrsSSLwBFTTQeBQ7UcWu5RXcUnJw+b0ZUxz35M+A7wPg8hFj7I+x8CjsBL&#10;YaxCS3l9FRmWeM9pvSslMenlNe9J4biqncWYzUJTZBJ6PlpqwnQ953dmJi/vVy0ep2lonXYc6uqe&#10;FaskU1DootyI1sFJcF/1XVUIJB3VnCvN7NakNTXi0UROhTPNlhoKMQzh+xMAZ5U3oQ0prKjwmamq&#10;NEcQy9GYlctoEii0WkBbCU2NavAaOn3+LSZCsNFQrtZN6fa5DZmOWbuY4Y++N0O1ZBka+tXsWw25&#10;dvh/jWFRrkxw4fE0mpMVOxloFCbCa4wgq/wJ9y8TSPtzFuYo0zNxNAkeWp1+l+kArp6ZfBimpDyt&#10;T42UqF5COYsJE/vVmira0pqajIN4wYk4HwgRW4v5aDRFE7ocKoJAQEOEqsoTVRRoaJRDlYoaJtXw&#10;nWYyapTDpreM0htLqZSrMN2ms5M0GBoGX7T6TipRqePI8/e6RF4qqfp2qNrO4bXJWxkPQ2WRUWme&#10;hZrnyqPpeHZaoQf3Z9iiocwwjUBZb81pUNZcU6iVL4lR8dWf0xQN8RoVxgjEVMylPIsMX5l4ra2h&#10;4Ur1+HAUnvB7zVFJ04CLBCdVmioHoroSreWheFchSpTeuVzh/zRWPa9URSMkBGgNSRLIVOFo6jEI&#10;psopmGntYjD8TXG5aknUgNcsc2iNkHUFTedujXhpFrH6jiqBqpJu5SL0HLJ63nyWGqKVkTephJpG&#10;HqVhmhEggkwiL2bHcxI0UrwHjTKFBGzmnDQ03qNWOVNMPiwX5/Z8HyZxztBDVZAq79a7FxCqq3iF&#10;950X4Ith0XD1rLX6ugrbigSkBsNgjaJE+RxtGmBMIYzAnKChCYQmb8R7iEYJvARMdf9SQ+AJ/3Bo&#10;dmxqv+l9oRXj1a5PJep28hDfv7qA8d74/PROFQ6pSlaAreZGaV1Lgs+CxlkVRZfR0QE2W17G9PLS&#10;dGwEA03ILLbJEMg4VYIg41F3tmR6mOA06+7QFrTOjZaC0FwsNXFWib9mW6shj5KhekYVAoNZ+Fs6&#10;x32b3eEEPzWDkr5p0W51ltfqfpqRneL51A4iQztT+Xi1R/BVNSnfr3IW1Z6F+YUkFpcEArzmtgrI&#10;4gQFspGZmGliVSUzKTFCMOBCJ1/lb9pP7TlNQRiPJeahRsU1bqOFy1QDolUHFNaYKlPeV1pzYhg6&#10;tbnf3CwBh/tq1YFd6tZkmuEo0akEDl+qkqE1eXN6lCoPpKGaDG9cJd3KPJsZoASbstCSD0vFS0pC&#10;JUnfVM6rcXHRzjhfmoYPNZSnmYwJxvW5gvII4wgSOKJU8jD31Vi+USB6PPXXUCyu9UKVJJUHFH0X&#10;zdZkJFN6TWYk7yBarCpNXZMKm8RiUmIOBIwiww4pj6opCzJQKo5Ex31Uhi5WoCIr5UbUO0H3npDy&#10;8lpkuGa0Q8aaGAKIVpgXExBYiC1pToaMWsO4MuISr090WXUD6mlZ4O8C3QiNXMZkcjik/QrPVFZf&#10;pnJGLIEQFZ2MyLTsJ1iYJCSfgRKdAtcw9zGJRV6TQhRVq6ohSjFHqktWpkl6KmJSItK0SUzy+RAA&#10;zOgCDbWlIiSCcJmKb7qI8XyqOlWTGdW2tPTuCa6qbVF1Z4T3GeH2pj8Hn6eKvxS6iFWmBdS8D4Vz&#10;CbIcORflSfSc9f40SlMlEAjkVcKv5yF2JeBQXYcJufh81RRI80QyfDcaklfSz4TG3KbIENbkWmhM&#10;Kq33Rg+bVdumlOvQ2ioMXbS4s5kEN3XYJFD9oUPUQYaz3F+OykyoI/grEavO5qrWFbhp9MwsqE22&#10;odBazYhUEq7KYem0dH+BBlnm/S6vlnm/1G/qvp0QyxQ7IeNuDAscNXcqpZCG4KOFvGZmVLBIdkKG&#10;aOo0aPjtDm2L15RXjxc6Z9UqtVSvQbt51O3eDGsTRNQWUmzFFmvhuZI8d5bH0dCqhklTlRBtjIZM&#10;pz0zHTPVoup6p0Wuah2yjJpWDlANVRQZgk2ho45h/OT/+Zr+JjAQYLTym0IVLUWixaeV01Dla46M&#10;RvNiigQcLV6mcozOIMHjkfFw+2kCzOIcmUaaF2vxAYlipek9y0RXgYNesGa5KlYXbVP8rZhU+QGV&#10;Jg9m6fHknQQIfAm2PW5qBDS5SCMNQn9lypMleXR61oceXWXMGqLScKcWJkrQkDVrUd5YdRgqWlJd&#10;hUIk08SVvyk5p2ncpiaD3lHnVVJTpeEaZpWiqR5AeRDlQJQBL5dpENpev/P7EmN2vVCBgIY7VbUo&#10;QxS1Vjl3g/cub6DiLzGLIUviMQkIGsJ0aABRxvVK3GrMX6GTEqfK66gqUEtOZnhtmueQlodNTjL+&#10;1di5aPokj81jUHH1e4esTYZeYNhnqk1lxDRM5RpUQWquO3WYykr6TqAI0uA0FKyJaBrhkRG3qUR1&#10;GnGCgCLvXy0Pz6EknBYnDtOAtY6qKaUm8KQJfGVV0/L4Zi0PHkOFSjGCkIDFYWgWJ7ipZZ48slbe&#10;M4luPueUAEx5EwJGjoDg1DyI8H2KQQp8NUSrzmGqbxCwKMei82qIWCuVabQnwufkpz6ovkbhsKO8&#10;TXoY2ghoilWFUsoB8fr4bswUd16jCvmUuwgwNEmnAwgQZCNa28RH8CCAjAcedhr3D/tzSK8EjPL4&#10;DRqq+mloCFbPTPNvitThXH648puKt9RPtU0H2e6GyRYIHDRq0+KQ+yvhL+Zt0aBUf2QTPKwMmYPy&#10;ENzGIcipIEx1IAIi3escabxW19MwvcrRTQd6gp+WwrT5nZblVH9Z9aMxneX4qZaUOeqmgEZgpnaT&#10;Cm1M/xkCW45OKEPgVwMchSoLKzlTp6GO9zMDBwMac4cMQEupamV+DacWZgnCBDM1184z7FB/jgqB&#10;2dSFEEyqfb5f7q9RF1WqqvZDC0tr7VgxGvUFKUl3eT6toKjZsOrkp9B0l0XFtXmyVDZAj62p8R5z&#10;Eer96cho5QX1cmWY9Mameo4KqMy6ACMaUJJpmAGP8mXmuK2qIcU0cgQMQ1erBAt6PtVfxCNHSNsm&#10;iJBhvgAqNw3FlFbTeBQKVOvcl4qtxZTUK0MxsEIHJbYsGms0o7U0pcCTPD9fPF+UYm8BgZmYRINV&#10;VjxDzyePrBXS+kTXDI1Y1ZlK4ilM0CQweUGtBt/mw5vtpgkSCpVUr0GKz/OW6zI0D5+JYmTeM68z&#10;RGWTAWuei+awaMhthehboEKlqfzK7zQJwJEo42wakhLAvthB+Bx6Q+cQKfdBGsd+GuoBBH2HII8a&#10;jR5AnL9pGFHMKk8Fj4T3kX7zfzIAM2eD+/kiBwmeRwgKNJDIfn4eIbCOwZc6ZLx+TCBHINOzkDef&#10;nU7w/gmGfF4aQXFogJp8Zd4bjV+hgFmQmdetoekyPb4YncBNSqsOZBp90Fof5bIqYanoeTISMQre&#10;v3Iycb7vjtr8CYz53CKGETFc47tP8B1oBq1COE0TKJKNCcBlsAmeX6ygSIDI8pgCMVW0il0q3NN0&#10;eFWzaohZ3j+rdgDUOyVG/dQvP5+tj9fqiY4YcFQ7wSmChocMJ0hwEzDlCaR1Gp5yZJrZais/Q10p&#10;yXHxmVgMX6VTZvFmk+ynt68FDXtQ+KDch7yynInWtNHQbYpsNKUhWOqnajPU5jFOsMvmaOzK/ZHJ&#10;DGiUKm/XrGjNnlWhYbZJG6GuKiRVvxfNqdLM8oxmk/N4qji1yATVo/VRB385gIKuR/apEUsCi+pC&#10;VClaaTIMobGr0nPQd7A0n8M8gUK1IOrD0qB9aQhX1ablAp0XbVqFXmrok1Y4QoemzmJm7WVGEg0C&#10;RDGn5KqFhQWHIRABSoVktCXlWlTe3uiETRi1S1N4TeUcL1ijICqxzfAzxwcs76fOSQ6NRNQuypcm&#10;0RCcEotiDqrGE/XM0Dsl+L1CC00qMn0f+H+NLyDJl6yWgNM928RcOSqoahUEPCqSMpOQ6EGVHKrz&#10;RlViHhFQiQnQYM2QoYm9SWmpZMkC6TCvLcj/LXk4InE0otBgHPODHG+eSkYl0aiN2sbJg1bJoMq8&#10;Tw396h7ktaU4auqSlLezqKDyuPSQotYKQ3TNWvVLw60KaRJUBNFePxmFACDEz2haU7oZT3Nf5Qh8&#10;NO4YASGUOMR4/BCv/SAC8QMmJEnwO82NCNPgY/F9BNcDBly0lqja3vlCBBaVZYcJjPwtpN+dwwYI&#10;5Y11DdnSYeQLh2jgZGb2Ab4b7mfxGASOgH3YeGXNE/FFNINUHbUZ8yd4fg0/8t40GqQRF1PdKjbF&#10;Yyr806dYmoraTFsAOgsltLWdwjsxRDEshX5txuVJnqNOeu0wFBJQDDuX8ZMgk+b+cbIyNbuJCfT5&#10;rluk6U1KuSpAGCZHNflNSxTkyagySv4ypFTomiGYqweGGvJoRTON9BjHwfepETi1VIxSJzX6o1oe&#10;ddzSaJ3es6bth2ICNl4/HVGLxio9VGLUyQ6fQSzCd0wdCPA7df7Stas4TIluzZVKGnvg34ZNkI3Q&#10;YDQipTYPCqEUQmjUQ82XxIZVByP2IUepqRF16poMWa0C8rx3FTuq/kfzqvSp2eFiIPpbiVpTpsBj&#10;mnVoeE51e9cQaIcGX6NxKzdi1urhPimeT+Chvq2qs2gq2UmQ6A8sU2fS7YbQNaXiBACCgkIP1WYo&#10;Ma36jqWlEgoMQXK8J9O3g6Cg5VXLPJ/OqfCp/jDZKtBR35r11aIZxs331esjhF0FXqTCC2XJjcfX&#10;lG3+rZ6dis01l6DBA+shq7hIRqvWeKYpjIqz+NKVxJLRmEw7FVKjCm1e7Owgy5smpaXylYnQ+s0i&#10;DVaH7hppmfIbZngyNGJGS0wvSyqiFNYsRkOFEGWXIbfpMeQhNFSra1Gs7aNSRvmiRI9NP015Lb70&#10;IpFbIwdZbqtqROUS1FPUoRdQnYXpEEUgEhPR0G2pJCPlvgQ+5SDk6WRYWhA4xPg5HNhPRT1oMvV1&#10;oq/CLpUyy2AtGm40up+Gf5BGfAQeGrD6UZp2/Wpqy++nwjxG8DDvf4rsYR/BZT/v6xBy9HqRxEF4&#10;CC5TAg+BjEBDjWl4rggN30qSmVBMe33uE+ff6SxpeOYQwWefGbWKJw+Y2hQl42Q00Sivg6zFw+ME&#10;xFDU5YoMJUDGEyYIKVmoLmG1mkIgPn++TyWfVeiUJZNLkpEIpNWYSIVumvynCtsIgd0ME/PdK7Fp&#10;8XnLeMMyXL57MYAgjVtGnBLI8ZhhgqT6ncb5zEvlcSoywxW+ExP6ESwU6qaMIxqFn9cR5TsWOGpf&#10;w3TFRqUPfIemcbLyTnw3Np+tmJNGnEwinMAQJgjE+Z0ckEY1FJqql0iFxqqiqlxJtTZq3qMaIV4X&#10;GZRa/ykXEjXOicfn/WkkRE5UrEDzsLR+bG1AA+N3Azo+U9xY8yHXVe0SQwmCgDq0a7RLa/qoMZH6&#10;vJglGMvqz6oSAIIPw7oCt9fkzZ7mklDXZ2aSdNRBMleCh8IggYbOaxGITHijBcuHXcC0LKaxE4Uf&#10;ClsIEOoor0bGmikrABFIaKXEaf6vERMz+Y0MQd2/ZmYSBG2NAPFYmh/EEFetKFSzkSM4aQVArWao&#10;9YLFCqsMeZT7GMwN1yfKFbnddBy7pCiKQdX9WhPQ1tcKBiFrmihDJIxaonAq8KFy8gWVSFNVhKRs&#10;eZqxoUqKgzTGIL2CJpmZcmoicq0UNtnzKkOBRo1hAxVKE8AKRT4g0jhVSYakJPQw3glRcl4DvZeK&#10;v1QhWtMarvSmJvFGpVSXLY2hi2aqh4bi4Ti31RwJxeWqBTCl5mZ0gQpNahpiPC5lUqGVRhFM5STP&#10;O036KHaknIT6XwqMCnWGEaEDmNICwA4NjJ5fIYOtRYED9NhBhhMEiBgNL0ij9PF3J0UgSB/ktSmD&#10;v4+Gvh/B+EEzvBimwan9nCZ+aXq3J07qHKYR85hhgQxDEg2FOmJRNOgkjxUluER5LIshSomAnBa4&#10;xPczPOH2BCOH2wkINenMHIcMJUbjifJadG3e0CF4eU861zgBY4LnCBNoggQ9L1nLRGw/Jrif2h0m&#10;k4epKEeQIkgEyHwM2+F9ZngdNs8VoFeO8D40apOm4qucXFW0pmSbz0zGpf6sWpNVvTm1gp7yUdIH&#10;VZzaNSWURwhsI/R+UTOyleO+StjW6SXlSEyBH+9f7QB0bD/3Vbiquh3TKJgsUo4owv1Ux6OeKdIx&#10;LRitZySmpJoKi+fXrF+TwKY+mW7m/FQuRXUkBYKbenPM0vunErxvvhMTsvH6ND9HrRDUdaxIR6n6&#10;Cc1DUT2PwgYNievTsj1kYppGMVzpf3oQoZ1oXhVBg8CiIsgcDU1LfZaUCNdvlBqNWg2ZNQeryRBH&#10;0yySKhhjWKJeoRoF1JSMLIFFQKR5LgItR/lEhj4Or0lLWKh7nZiP8o0zA5sMOEb9Y2ij8Jz7KUGr&#10;wrC28hNVAoJZgJrXSDah0RDNoM0TVPIECJWhNwgoajzc7Tims/pgPoE6tzMTTTXkSgAriKkIoBiS&#10;FMmeNBVERWi7QurkJOZAxRZyq7jI4YvTVO28oWM0WlFk0ckqUZOAUqAXivOhyxPIcE2ptHmhVCoa&#10;ql0WQJBmJvjwyTRUgSnPH6RCa40UrUwlAFIBlpKQ8gAJ5Q14DCWxNPRnUQlFT1UVGqcBFblPlQ9G&#10;FZpSiiRpsWJlrZSu2LVUGUWftNmy6LnkrWmQorryglpRXMOgSs4FeW9TNKgwDSxO4wkRDHKkvGpz&#10;PxHaZ0KyBEMOGapyB2YOS44Grf9F/amsARpVgt/JW6tAzUsg0aI/UuQYQ5E0DcFHgPDTELw8l4+M&#10;wh8kmBBgPAQBDw3XlyaIUCzuWzSFVRptoOGSQZjRBnrfBEMb29kPPxXdT2AwtRy8Nx/BJRA9TOWa&#10;ILgxHOL7C0cO81mMEGhHMe4jePFapwJkQaTqFo8Z5XkCfjW44d/cNuTZy1CJYBc5SAAVo9lHNkWQ&#10;oQQYRk0QZKbC/JvPRc8mSNalisswgTvC96nEot5rlMxRJesKW8QW1FEryHcog1bZur7X9HPVgigk&#10;1QTENhW5S+UUqxHbSvCdRKgbZgSGzENtCsRUlSzVlAH1DI0p0c5PAYwcgSluo07amkPTmjKGPyyl&#10;FxsSgx0lKHI7Plst5qTkdneGnpnnUZl+vsQwijppcmbUO63poz4hFTJJnUfFf5r/pDBKo3xKmpuF&#10;uBSOUG+1ncJidRfXwluNShRpshub/2umssKV9rRqlXhuMh0lTrUwuTpymepVMiYNwWpypxKyWmwp&#10;pTwK2YxGctq90FDHCWYK/xLUQ1vT9wkiYlsaIdOQd5LswynT8TOk0qpt3T5DG7OKIQGKz7BA563R&#10;k0zfQpagofxFe96mnYtlRNHntS8slqAFqjs9hjGNAD8jyBDgNHtX/XMEFGoqnufxxER2xWmsYQKG&#10;JhNVCRhq76bhNM1UtAkcZSUx6R00IUrDZUogqp2bGrCod+XMdI4Gqw5byrqr6Yla4k8SmYnifEEx&#10;goi8SIZIqTqQYft9vgAipoYWRRNVTKUGPG1emJrsqglMgC9OgKHyZC0loFGbYJjeRXkQKZqUR0pM&#10;ZVHXqBSBRUqrMMks20cF1ELIWgksQGbg9R4kfWa8S0MJ0bN6UmQNNLBIigAhgySjSNKDdzsMaYoy&#10;HuUDDplRiSQNKExAUf7C76en5vPKkBVZNFjRfRWXhbltioqo/EaQRukVuCi3wO9NmBCU8Dg0RD8B&#10;Rj0t9VmiglcMKFJBlRy1afAMS0JhfoYYkhA4vFmxBIUs3I/7BMkkDJDwPAIGX4hMgqCgUMaiwUcJ&#10;XJHYkBn5CQp+gpWlcIkAFORvU959SPIeBBiqYCyUBYq8v+g+PuP98Dn7yEgIVroGgpxXzIjbBnhP&#10;PjEXio/H8fJ5anTH4jsu0DiyfJ95Mgw1ybEU4ul9MARVg+IEATZFkNOISJXbZLhfWT03yEzVMDjB&#10;Z2hK/QnueRp+sz5lCqpihalho2GChIafFTKaBHCcesDwRk5Ns60VGoi9mOQ7r0OhVJA6K4aiKQdy&#10;YtKhLL28GTanzinJq+1Nd7bYcBRQs2bNtHs6oSQBRevGis0mCIyZqrqyTdDYh85UK6wlNGkt5SWA&#10;Ub/jHoYzWruHOkxgMOsN99Td62EKgDqvlpdqvF3vkw3QONUdT4nWQj9AoIxhQau1zzi8Hxpv10NH&#10;OIUyw6A4gce0q2CYrhnn6n2juiGtdayG20qOKmenUnizBhDPJyZUa/A8AjGGFXmykCpZdotMQl3B&#10;tHSnhrr7/F45EE2d14p5NYKF6pCKeYJsnkDBUEpzXNJkHCmBRpuxjfppqEGM5kGUqxplIIMg+mqk&#10;IErAUNlzii9NVZkWkT1BD2lH9JI1XEkUFgrSwIuMWUs1KYE6efM7vlRRVvUI0ApjypOoB6jCHdN6&#10;ngavKk2HYKP5Aqq6VBynBjetliicEmH8njetBGqaTEjLCSjRpmSYYmtTQSqF4P5aXyRI5qSsvTym&#10;Fvf1k3Z7qOx+ioeGFuRnWAZAw5wiMEzKAPh9ivtkeF+Ku2Vw3sg+evQDZF8EAwJBPLGf2x7AJPeV&#10;cvsIFlMEAe/D7lJ+7uNneKOQJ0IwcRIHeB1apYtGGCW4pGi4DO0U0kRpiCoLF1twaHwqjKsS6NI0&#10;+mh8L0L8zk8g8HHfcbKaiTBZABmCh8cN8PwRxuRBXrOAwstzTvB7fQ6TqWREalrD74LKYyiM4T34&#10;+X+UgBQgY4plCT5kIil+r+KwGpXMIjAIBOPKrTCsCfF+QjxWgseUd9b7iWXIlHh+MTUPt9H1+Qim&#10;Qe1LUNOIl6a/F/l+HBqhwtGUGCnfkZiHhj7l9RU2xPn8lNNSYZnaGqjcXDUqGipWFWud1NoMpYf1&#10;zKhnSojSmE3Og9sZdsxji8HECPYCCSVKW6LUhQBZJAGG+hkmIGmESaMwRl8ppis8dVpsQ/N7VC2r&#10;hkJKjmvyomqLlHBUHxkt3Jzj9RbJsjXrWtsFxU4UTlNfjQHzs1ifNKGKFgZPZBmqkLWIuajcvCig&#10;IHBodUEZe6obYkjhR5p031RwtgR4PIYMnY5uhqChKQAqAjOLg9VUfTqcWKcKVjXlVjvOeImfZB1x&#10;MhSHzlF5E0UDFeUjyF66pnYkwnBsOHdGlaYFDakSIObnh2XonWYM7bYmpsZ4ToIFQUVdypQ3yWV5&#10;fWROjRkyw1mLzEX1IhEyDcX/fKiaUqwCpiIfoirV1FcilVF1JL0FX6wy8qZZMA0mTcOVZ1BBlxBY&#10;meosFSVLhmDx5WrVrwYv3DRmYUxqJxii8FjKogepTEqcyqNoqC9C+qjFfgN8WZolWqpM8YInCUBC&#10;ebENXpvpq6lhQAEFv6PiOAQxlQYL9VVJKMMVizDJPnlATYKjYUTl0WkMMiI/FVvDvqm8vBUNkIYW&#10;pFGIBcQJEFVeS0ahDT1uxNpLBkIjIytRDwcPjV5JTi+NxkPDEv0PkAkoiSkg8hOEPAQVDYuGFArw&#10;N2P8SkTyurwyYjKJKQKARkV8Oi6BLcbryxJclHEvKpFn7yWAKcHK41MERhqStWn86qClkCpImeJ5&#10;/QQdH38TYGgEJcLjq1mPmv2o10ahLPDkeXk9yokoR+OQLcUJFjFev8rOE9lDiPDebV6fqioTBKMY&#10;f48Q9OI8v/qimPkkZIc+PUceY4rXruSqV8+B9+Pz7yODIljxGWmGr8In5Tn6VEBNYtMEvjDfkyqA&#10;NUSpcnXTn4PvUiNu0hMVzJVU3yN2wn01zV2T8rSt5n1ohC3P/TWEr5DD5jMNct8gASPOd682AirI&#10;U3m/YcJipgx7lCjXCIupnzFsh9vwuDq+EqtiSQ5ZjebkKE+jRkJlGqlpVZCaMssSmu70HRpdTqEv&#10;QU06Rx1TvkZ9UC2Cm6N8m/IQBAMVammoW0PYmjGrCaA1AsdgEOLfKmWfJPPS6IwAJzAECzlvMgON&#10;lKhRcYnHKLVVL0IhGBXFplXXRNakdpyqq7LoYJXz0CqEmlSqoWOFNJpyIPZdzDAcapMdJMly+Hw1&#10;F0h9OYoMS7REpKnzIAPRyIvWacl3oujMWWQdcahzerljI0NCIaZRm1O+QyATxy6Ncav+Xy9IXbL1&#10;UnVj/Z6HqMIXxhehyU7q/amelcU8KR49REKl2VQmrd1RJHVS23p5FDMbk/+rjkLeRaMsmkKtBiea&#10;uKUFem2yE4GJXkxIQ2k8xrADF6kkz1Wg4gvEbHkTxZVal0MxKyXCc2vWqCi66heCpOsKOwIUk0eQ&#10;NyWFVbgQlcHFSLtj8tpDgw8oVqdxKYkb0ugEDTZOzxnj33kqbF1j6EkaDEFD+weC+3jMfRiNkAHQ&#10;q4ZpfBpC1eLAIRqvDCko4+Z3k9w+TDYkw7JjR5ER5eaxImIjovU8r/aN8hpiNDAlDGWkSjyaYi4C&#10;c4qMJk3G4yTEKHg87mMR2HJ8HlmCY5Hey8vt/QQcD4/pocF7CRyBEK+PhhvjtYq5aZKfCuEy6QMM&#10;CXgdBAKtEeIT+yCj0ezfZJZGzmuPZ0T3CRj8Xr02wwI9/i2w0UiMn6CqfI6ARyCk/EiY9xDlvccS&#10;DGXIXqYCe3mPYkl7+SwIINwmrjCKYaFZloDvV2GGEqmaGqA5M7p/tSxUXYeG6JWLMO0F+LfCWBWO&#10;acq+2GeT9LjbjdAr+6l/ZLSlEaNvWrhKzCPG5635PlpzRh3PwgIFgoaOp+UGtAaNwm6FMOrtqhEc&#10;dX9XeKWpDHHqoJolK0+i2pICwUVNhdRuwXRL4zm1vIXDfXK8ZjNUTRDR7FzlPUIENSVQU+qfaxK9&#10;Hoa2WgvIRwBVqBDAjBZSpzGnafxmZjT/1tCuhmDT9hTmBg7DAoKIyiAIAJqeP1xnRduqQpRMhbZV&#10;agd4LfqeYUjJb/I/RbIOrdeimepmVq2YC79TIyH1jnGsSV4LwxceJ8uwQw2INSNW1d7qeyMG0ZmO&#10;oqgQphaDVnDrzqRMf9EcwSSrc+j5KzxRjwfF3gE+ME3kUqJKMaeat+SUJ9ADUiKGL0DJRCG6VZui&#10;sQ9zGmq1r4SRxpZNZp0GrSy2UQTRN75QzQQ13ZX4GRa68zhKbkopNCFMq6HJyDTpSHRJydYiX5qq&#10;AUVvNUQqFuER3aeyhni9Hip5lAZnGtAqPJDhUqknqdRTNPQgtzOjCwQehSJqNOt1qOwa4iSdDjNm&#10;jygcYLwfpUGJlmdoUJqjUcgyLCEAaKgzJKMM7KNR7qPRqs7iCIq8Z03MUxJyikCkkRQPvb1X7IFh&#10;TZQGHSdIleghyxUaBa8rUyBQEABCht3Qm6d4fp4zzecZ573FeS9KfGoEJSZjFOjxfD4ZII+rcf1I&#10;mNsRKIzx8jPA3xWyTDGMiKRpuLxmX5DG6xDoeF1BsgXNE1Gtimo//Lp3MhCFNX4ZP+/XJsgKPDXq&#10;E+M1WMoX8HvlXsZ5rTqmEr9KhgYiDONEy8k0k7kjdCh8bgQMXcMYn6kvuofPda9hIT5NXdeIEn8P&#10;KhkcEkPisckANQyquTVK2mrJyxgNP0w9i5b5XGl4WldYfUzUp7RUIcuhwXao1JosJqaoPihq+6im&#10;whrJUV5MBm96oVInQzyWErVBfVLHNHtYM6aV+KyQrZhY30x41PAzQ7W4BgLoBMkYNKNXvT+aZBtq&#10;0aiWgqofivI5lrmfFdVUCOo92aVNNqzeL5rOIL0WW1I+QLkLDYnmyTDMMh4JVQ2rBWaI5yTT4HUU&#10;CQiaGKhmStrOThEMCn70uzEzFV45ihTDGS3crFLyAp9JjBGAWW5Ei5eRkWsd4g7BVMs8qv9GU9Wf&#10;BKgirzNBoNCs85RyLvxOjaI1hJxMMlogq81WQsgwBEn34qbDuZrzqHq0yBBEoyXdrpLCQZRzZBm1&#10;uJksp+UY1MNjl8q+NeykaeUa7tRqaDWyDc3wTNIDaTaiEkKRiFB1DH6+SLMsIEFBLEI9GBJkF8pR&#10;qKJSIGRWsOJLUHWjKiKVoNQ4u0qEFaKY5CuBxiHN1CQnSzSZx1S588JMhrSJN5Sj51WegS9fa3v4&#10;CAIBGmSMSqwelRqtEG2fIkVXnC0m4RdVpyh/kJJSJumxaCzl2mHuQ0Og5xYrkFcOi2UIFGgYyoFo&#10;pfYkqbqSgQ6NREORURppjAYQIFORYZUJFioaU49IUfMQ2YEMysPffLwuL8FKzESUPazEIg1EQ7cO&#10;QU2dzJSXUb2Hl8bi4aeMNEyl9Xlp6DRSJTltxvqK94dJUx6bQKJCMQGUkqoKsxS2GKai3BK3tVNk&#10;M2QYHrInDz1/gOwqQoYR1r4a9SHoaJRI+3tNIpUhGP/WSIpCmgi38/P5munmvC4/gczD4+qZKrEr&#10;FpLK0+BJ+eXBVC+gvI2d5fMxI06qxNxPRqJJZHzGfCZeXrNXeRkdj2AV5nmV3IzomCE9kwMmp1Iq&#10;KhFOR0SwCtEw1QZAI3JJ6o3mxag0X2XuqqdRBbDpoUKd0Aie9EPrpIilCpC0JouS7mpRoLBZ3eA1&#10;TV2VxlrKIR5hKMRjq+2hkvxacEmNjhRmqPpUQ/tq36j2ih3SfdWDaFRHAKTQ3Iry/LxGM7lOrJc6&#10;k67zWvm3lonQ/eXp5bXKvIrhTGhFx6llN1IJGqtYhcJvMgvHmkCVrElLhuRLIWh9E63yr99z3Mch&#10;83DEMsh8VQuivhqa46KwxoQ2Om7FgzwBRNWfGr5V/5tB3zJDt2Ueu0RnrGRthuxUnfi0LIMGHARW&#10;eZ5Lk1RNMpYMJK05KlUyCTUfVl3INI+l+S1z/J96WyuT6bUYuvA6dwWCR3ihRCY+DCW8NF6tWawl&#10;DZvSO2ueQixMb0jwUPGNVrQyywfwpSjJqSRolGFGOCyaRkDhA1S/CjMcy+MJPTWzUSMLmrKtF2AR&#10;LDQrVXNItGpahjGipmsrNNHK9CrGqZZovFQ0S6GAhF7ToWKkqFyi6aqzD9BDq75A8b2XhivAUCIw&#10;RFCI04hUJajJQmbeBz2zGUolzba4n4Y8w/xfNQ6Kx+2UYn0lCPcbYFDeQ/UMKr7y8twyOs1DCQlI&#10;eAwBU1C5ADIWhRxiM/7wXozzWEpiBkjTgwQbP4+nMEezRYM+hTI0MJ5fNRQRgo6KwgQAYf0voNIo&#10;B7+LEtB0315e35TAkOAWonGrgEygNZhOUiEJqmUpMu+V+47TECd5DWJZAZ5TYBYkaCgvo2sKkpUF&#10;6PXNzF6yDTGaKAE3pfPr+XGfqYdDvCG+G42GRXleDYunCQzD4WSBh3JDfDcEFBW+xXh9YmTK0wT4&#10;t0cARUCYovgURgm8CBZKtCoMjBPUbF6jqjU1US5MoFVDHXlr1WmoQjND/UjzPajxTYGMTQasuUaa&#10;+avV7tT1TEZjCv1onGrdJ0AxI3HUyTa9epbbqlOajFdTFjThUaxB3ehMBzfqvqanq/2Aqp7FqLWs&#10;gxK1qqGpEChMLoEGKvYsADChN8OlAHVdI3xqyaBBA9mPGgqXGIb3lEdgCCKQM4to0ehzZBapHENf&#10;5T34qXk/mgIhpiGj1ryvONmAchXq+2ESpimCDI2+pxEUbq9+H6ryFGupkH0IXASKKi1XuKK1hzR/&#10;RlP71R1dXdcLzSDP4TPnVFuAHM+hNp6mYI+sTn10VKavbmTq8qXRFi1mnc2HyeZCvB+GLa2IKU/P&#10;FxmiEFh2JWjM6muhKkHNedBaoH2CRo4gkePD0BCrjF+L/5hmLfxbczbEBkw7Pr6MEA0izpuM8CEK&#10;VEyTWj70JNFcsVydwKBEZqHEl8rjKaZV3YaqCjMEkKFSinEQwOiFNb9BIxbyhjEZSp7GRk+mYTLT&#10;zIZxpYZJAzQuGZ4Klww1p1L7lb+Qt1eMr3BAHpqKrCFl9eUQe1AeYoLH93J/MQGNLoTDaiNHI5Mx&#10;EWBsgoUy7cpdiH57ROnJLiL8zSyCxPuLcF8N+6mOxeK5gmQp49zWq6FLgkaAx5CXFfsQGAk8NEzq&#10;U6xPhqSWgjJAUx9B4xYrUPgVyPCe6O19BElVasogTahGJiFaX2asrDkxcXp0S8BHZiNmpDyHTyyH&#10;zyDKc3gEOrwufT/F6/AR7GIKw+gMBIgp7quCOnl7hUaxyAsEp32GIXj17Hn8pBKiBJo4jT0iYKPx&#10;C9CUYI4TbMz/YkkEgiDPoZoQjTrpuYd4LhWfacRHSVbNXUrxPowjILAo9FTtSCRK5sf9/QQglcIb&#10;hkpjl8NSgyQN75u1ZKgrphKS9F/zSEwRGFmGVsWz6eQEEJocWKW3bjcDZsZnjo5IobHmJ6nIzyT2&#10;eTwVA+r8Ku5TZ3j1SRFTVkI0RDYstqKScyVqh/kL6iqfv2linSGIpbk9dV/DuKqQThYYJimpSt22&#10;YmIfE9SPYeI+V6VxqzUgjVNT39MFCu9Ly39odEQ5i5RGXVRKzlAlScPXgk1iAuWmcowaTQwwdFHy&#10;kuCT5D4F7strVahc4P2aRloEDi0XIdDRRLgibU89eTU0K5ZT5DHV7LhOUGsxBFFbC81u1fIMymMO&#10;Burb4TOhcJ5gU2wFTaJ0UWuvEBNqXS0RmcAuNRTRKIRQucj4W4v/aO0L0zuBD0wTfLJlvmy+MI0B&#10;azp2t6Xl9IOmVb9omkY/VC5s1jJVARLjPjPtmWimXgHKb5TEYIhgDdE+vrAo0Vct/hRGyBA0zKnR&#10;BokWCrJpyKa8l/9PMe4263ZS6UWxFYb4acQhKqKTlkeWMavh7D5Mytvy08/YXsOBgYQoNw3SeDrG&#10;3/6DmBQQUDkDPJYovpWR8dHoZWSk6H4qdISGq+OLEXnpBeWpLRqKhj5V+txqxqm8jIvp9RzG9xZD&#10;J4dgN6XroHh4HOVhJnnOQGwvGYNAjeBEY65Wh8Ab5/njvHZ54GKJx2WY4Qto2yHYaGVzzfGIignx&#10;3DJy0fQcKXtURk6jjhBkVDUa5Pk0vOuREKA0FOzh9U/wb92HWESUQBXmvdkCKd6PDFfduDQHJiig&#10;Db7IY/Dz4bOJ89nGuX+ez0Cxv65JSVhbyWNem557iO87RGYSVVk7xSF4CUgU4unalUjUAsyGLfIY&#10;IV6r5t7ExaZ0/QIbhjVKtGq0JhzntjTMKEXP2uKxNfdH4atGVczauAQC6awM3XRG4/XFctQh7qMm&#10;ReqUb1pWko5rOVDlzjShzuI+yrlpeoLYsZY1UHisiXCawas5LqrCjJPya6Z1hGBi8m8MwTXSUykP&#10;e4WYpSt5ToGHalNMV3ie26LD0zIQSsAK5EySlZ/qDh8je1FVtdpYJskuTK8OevYqz1Wr0eDLBBaC&#10;4bAHR2BouGQBDtmEmIQKw3rKMxBYJIW8chQ+M/FTU/rVPrCgqlIez0prPzIW/q4lQlIEEYFti4xB&#10;oywa/q2T5SmJOtO3GVYNmyq1m1HqA8MaHsusecPrUkm5mu/kVJTWiqLVi5FpkJopNFCcqGnCKp7S&#10;SzLenzepwpYgX7pKl5W5V+9NGYuaAqdN3QEfDF+IimjMnBSCS4gIK8VSgkkvRR5G81iKRFMN8YZ4&#10;rCnlA6gUYRpnlMqUJ/1V3kAJPM0fkFeztOANvZVqIpTE9BoPxn3o+TT3wDRdKdGIJHnuy33GxDoi&#10;yhEQOGi8ShKaXAONWkVTQcbTIYvegZ5EBiiWYNOb2gQXKbPotc7loyIElGuhYgpwROVTNKIgY3ZR&#10;e51fYU6N4Cdjj9IALR5LoUo4KY8v70vD5XOYEmDIgE3owt/9AkGGULxWDa8W+ew1YpJwNEKzZziE&#10;ynN6eX9KVGryWod0W+uVRGnQGnrVvai5UIRGHea1qQYjLAbA40RofGq+q5ERhXRaDc7mMw3QOE3C&#10;UyECr0mjNrpmv3IZ0T0mr+LjtQU1XM1zC+Bk8HEeO0HjrYjdEBiVezHNgWmwEb7fcTIbM6KjSXO6&#10;Hp5bi0drNKpZ85sQSOwnLtbFa1JIKZamQrIg36/YnfIhYT5TFRqa0TDuq6S2RmLCPK5WW1OOQrmn&#10;HN9NWroW12ibJnFpcuMI2QeF+2n9VtViaOqAOrOJNSiMVndyTTrUJDibTEHDpGrGLHaQ0rumiP0m&#10;+LuMXrUdqk/RMLBpT8jzaS6TkvcFfWfTaXI7JWc1zGuWr6Dz1KexCwEG91coZRooUZc0YqgQSKF9&#10;gx5fCd4WAUHzu3q9ONRaQJ3pOmoOpEXUuY/CoSKBYbqvvMZwMp2Wc2zRyEutsGnLp2kVGo0RcMQT&#10;ZBcEGuUxNH1f7S0qdQ/UsmJ6mvsQoBQBqFOfOoUpB6MakITlIYhEMEt2MTvNc6lsnvqtFdyKHW7H&#10;8KvC7XdpGNMsusOHoh4Vmrqs7LFm9WnimW5cw6JDQyNaE+nFHPQysiXNWBwnLeL/YhoEixC/09Ce&#10;xZcfz/MBElzMQsj8X7kDj2ob4lQMKoHJ1FNhRM9Fs0NUKimSPJefoYwMTt2mRe0TRcXvfKn8ThPa&#10;NEykpQJKZSoAlSrFfTL0+h7Ra/8+eDzy8DyXFJnMQ7G1whGBkrx2QmDB63AIEHkqSz5LA7Ll9ejp&#10;BV5UbMWt4SCVW+zDO5zOrslcMQJSlNeqAjINn2p4VHG6GYbV+QRWPJcmoQmE5EGVKE0zDJDx+H17&#10;eQwej9sLoBV2KWfi9b6IqQmCHb9XHYhmuIZ5Lpv7KoTw8TmYmhOCl+ofVF+iqlUVqCmfo7klEbIm&#10;hQsOASvF68rTsDNKWPNa9Zz9vAcBqGozFC6pOjbG640JnAhsERp/iCFUgO9bhuvn81ElqYfXFRMj&#10;UShHwAlpkpwMV2yQ78EMPfMZaORGoYkciJaK1DB6gk5DQ+AmnCON1zEEPP6whozpLOQ8CA4xgR6v&#10;T/cdot4owR3g81YJvYZth+0GDkBTCtRAukRnoepPzcBWDY/epyZAqhTdJCxjY6Z2Q4l5s/QEv1Mx&#10;oYZxxTjEILIMY+RZ82QqAgQ1alKbBrXz02QzDb0mqM9qO5DitavbvdaO0UiMmh5pwmeMAKQRFc0Q&#10;1lyXbI1AQeAK8ZpVMKberSE6Y7FW06me96ZeHxpF0UiSeo0uzWdQZpiQ0wpuhRC0PkqNYb2WrshR&#10;xzVdQk2yEsrBMKTRavXKTWj4VQtRp2ncKpcw0/oJROqHk62FTMWowhXlL5ZWM2h0NKU+xlBFhXhh&#10;k2x1sgqRGNLQ5tv8rkFyoMXDTZ0Jr6dIYMpwe600kCXb2KV5AYrvBAKa5aq4T1OOVQGqhiy6aTVc&#10;EcXSNup8pMWLFhYKjLsYypAO5RnrFbl9gC8uQONVvC92ESID8TJmVZJQtDlIw8jRO2rijxKTosk2&#10;jStFZUlT2cNUYin1JD1/kN5ERUxaGzVBpcqTwSRoBEkqTZoeXnUASTKRFLeLEigiPL4qPT1kFhpO&#10;9MhTU9kmeI5xMg3VZigxqIRfnOfRKIyScZqnIiVI8hoC3r1kIgQOXps6QWloUrG+jE9KqtXpVQUp&#10;yqxcS0LXQWPVzF8zMiMDI/gpZBDd1rBlkoCp1c8jlvIaBC+eVxPIHF6jAEu0OSQmFNrL++O9CDBC&#10;vHeGElEaj5iFqH2BymiTnaUIxKa6Ux6N38kQpnif4zR+gYqX9ysgiPM7Kb0pzqLxilFphqwKu4IE&#10;B41mqAjNFGjxfjX8rNqLkICKAK9RCA+NwEPAU05HLE55pDifY6Eg0OLxBBRkCBleQ5zsRDUxqmVR&#10;hajyGyZ84Tl0vQrPLB5PrCFKkNY5QjRyAY7Yo5hSRO9R+SC+Oz2HmLnGQyY01fGUVwqJ6RFgMho9&#10;4vexKA2a51fpukJphRqO8kxkOjJiszg071/zjlRFrBXXhsVqMnI6hZjqNlSEdRT1qheqkDaJeG6n&#10;NXfFaFIEDbNwON93mc/UYeiuZK3mhSjJnyWAZ0TlK3zO1H2LjlThjJKnGjQIc1uzrq+Zwq88n7rS&#10;a6LfhBmVUZGZGZpV8VaCYEgwmOlFMTeTMHkMkwSlIRcbIToeDbkScGjEw1UCGMY0woZZOAQ6TfBU&#10;QZjWYnbENggaGYKE+qFqLWUlXdV8WtP4NetafTw0h0YLSGlSnJYpaTX9ps9MlmCiJSrLDGsUCqmx&#10;uJ3zYZcyzik+MIGH2vlrjDtOGqeaf/UOUHKpyoPogahyTzkKdWhSyWyVF6/4riiU5klDNBAzszE6&#10;Qvp8BB4q2ASN2CQp+eClPIrfZRwODc8h08hSgUo8d4WgEKAH1kxT1Tyo7DtIT6SY2maYY1PplANQ&#10;vkP5D4Uu8nymoIlKJoaghGaUSqkRD3mnKBVexuOn8ZoqSHpRjXjEaFSaZ2MqTHnNisHDMmifknHK&#10;JXBfGo9JMhJk0rxWDW36uZ/yFBpJUuJJIxEq6fbw3pSE9dBgwwQ80fEswVbsp1FlXEll1XCuGJOf&#10;BhqigZihSRkHrzEmA6OHNsVoPE+AgOPnc/RQYVXpqWpTEzYQZJSMNfdNEFIzn5TicbJB9e5QSBYi&#10;K5DRBritGF6MoslsCgM0UpOgt4zTqMK8tjDPoaI4fYqFqL5EJe5BAoSuwSc24Ihh0rAJ3KoPifHY&#10;CZ5XJfcqRouR3agkXc/PIqNTUlasQcBl5sAkCGY8rwDY5vM0gMfjib5H+Cx1Lg0zKkeQ5DkcvTNe&#10;j5xJJsPQTUOgGj5mOKdnbCf300vToBmmGPZCcFU3shiBQe0PtK/qNrQSnEOg91N3tH5skOxBpedh&#10;eXw6iiT1q6mwgKKhWK2b02tbZGYMdeJ0pJZmVU8xTCDlFwPhvhHqtUIWlRcoj6IuYWYtHOVaFBLx&#10;0xSrEZQSvCfleyx6eA3Rqg+LWLvWokkzVNBkQ1PpyuMEwxSydHU60+xref0u2YPp90nDN0se5AgS&#10;PRovjV/LMSi5Wa34CTY0ZoJKrRlk6EADZzhYbQRNjiPb8NOWA2YuTIIsJp8nkyFAJHiPaYKG8hwC&#10;IXUa02Lrqs9QTw8lZrMkBlocTZPr1PMjVwhyOzVIDmBXvcE4TYBBY1RPgRBvQgkgjZULabWAj4a4&#10;lLjT6IrmemjcXJ2VtOZGki9ENDVKFNWMSDEN0Upl7jVXYyzAUEHGQCUQE0gr/tf/NBg1e1UFXiJB&#10;ZafH8tNoNd6uGgWvmAn3NRTbeFSNOohiU/l4DiXiFKMrzAnyO3lP0XYNAyr+VrGWWIojT8TzySi0&#10;nUYGYlRqlVDrOPKGAit11FKGX3G8xy/woUHJ63Jbi/RdoykqDDOVnTSSKD2Kyp6lGPLGqnPQKIU+&#10;gzyfGsKYfp58+KoX0dCukoQKr1SUZQrS+Dy8CtVoUGEBCQEtrN95DTEqvAk7+Ez9AhLlGKjsupZS&#10;SXmQo7wHvjM+x0yCChmkVyZjiUTIlgQaYgY8rsInMS/ljzQKFuRz1NyTCAFbTE4gFSGIi81YvIZo&#10;lPvznk2ykkY5XPyZz5fgYECRxxMry6b5DLmvQqGAj+9LoKTwSCDC8Ed/x/ICQLIfFXcRgDQcrmcT&#10;4/3bYmoEX+VmlKNS2Ke6iwIBIKUcAIFOozZiHwmy0LgBDR1X+SfV7QhYeSy+E7GKGEFMlcvKa6gi&#10;VFPkh20axJKHhh6h8avIq0DDqNLbF2jQC/NJVMo0LoYaZsiV26nVo9hhi0bXJMXXOrRyjlrHRxWX&#10;ZuarRko0BMzr1TQK9f/Q7FuTjCXQaR6WWI9YR7ztN6ChzuwKfcyoC21NzbQ1M1ozvpO0O4X/YigK&#10;+VREplnBmlSmht4KR1RYZSdVFap5K17MzTsmz6GaDpW5a/F2jZi0O+o+RrBjKKMRlXyR4QvvMZMh&#10;M0nT6ZNdiKU0CUwpM1ucIEZg0Ir0Tkk1JsOuYip2U52H5uCosbL68qqX8C5RWEuGxQcdVikuH4ya&#10;mmg1dF2wqK0KvTSfRENUWrdT9f95xthaZEiJUyXi4jmGC0YZh55dlLLMC4lRWTWEGaeBaup9jCxC&#10;lXw6VozG4fXshZ/KLkPXLM6gmASPYYmK09MkRVFD9LA8ZpDKozkr6sfoo1Jpfsk4lUZJOC/PE6AX&#10;0rZ1IqeSi02yiRTjV7XOU6wsiq3Co2CQbIKKrsShodA0RHXYUoVpiMYUIBB4qXwKbeQZ/VRWFStN&#10;0eCGVZx7uN8eMwVeFYMCHE3ukvdXGz5R8CABISKlFwNgqDPJe9RoQUrJSyp0iACg783IDPcXO5LX&#10;jsgweJ1RPiuNYoR5HRqCFJjIsMWqkjTuLI1ENRNKzHp5z5pHozkzqnmIybt7aLQ8X0RJWcNu+Gxl&#10;4LwPFfKZafa8X+VYCvRKWhZTICGgNRMTCcoJgo3AKaUZwar0FIDy3M0GlYkApAY/KjozeYus5nZ4&#10;+HzIgngdIT7bKM+thZs9BHcz05dg4aEjEKhFCCy53BF6MjIl3p9YxbCEe9Q4jYCXYED90OJS9doo&#10;jVZApmfDYxBozPCydIvbqH7FhFwUv+pneN+2mCh1OMzj2bw/LZOhERHNgs7R06t5lBbi0ixqs9xE&#10;lCybDCPH/xWux6IaLRRwKBw/aibiqYenlqM0K9nRwGN8N6qgVuf5BAGpQZAZLjFxlKxHoQoZKe1F&#10;JQlBbhPTAl4xgYkGDgga/E7ryaii1HQho6PW4lKava3qVg31mtaWBDM171HdhprsaNmDRkUrxNlY&#10;HKTJjDRvRnPGCByKBAgodd6jQosaQSRPkKjUlWwl8KhAjGxBjCLL0EZ9YCsVgg2ZUbUdZGgT4r5h&#10;aKmKHAFSgCLgyTXIbh7mTXapd4aaAJvVt/ggVETjEPFVjyFPGWaYIdqldUk0009ZYnU4UkVogIZt&#10;6LOKg6j0ovmacq36/oyUMraXyjZUHg37yXupy5U8zZAKK4bdQxDiOURVVUNBhI3xGjTxS17NJm0f&#10;DgnKC1PxuL+mf2tuhWi1GVWhMhkvRKMV7RZya91XNeMR6CWokNpHSTgZjQxRoxMTDEU0H0WJPo3c&#10;qKxa0+ij8vJUfi8N1SQzaXQJKmEyRWPNajq5lJsUlyBlc3ubABamYYjBhHnPouYyUOVPNPypfIrF&#10;69LIhZ8GqAIz1Y4oBIhqohWfoRiEYnU16FHtgsKAMr1VgvesURZVngoclaxMa+iVnxoFsWmMyjVp&#10;3o3m2Gg0JcRnmyCIhwjiHi06RDDQTFsvr1E5C1WPipWkGKbI0/sJPIrpizSyFONreXglgEPqWcrj&#10;aXQpEHyB7I8hIK/BTP5TSEavr34UmqquKfBJxulx6oRYXYTHi+g9c3uVn3vpCGTkOrfqXyoEAjVQ&#10;NstZks6rgZCfQKUqWFUIa6HrMo+p1pAFXqcALcRt1DNVzEv1J0ECnOpRlEz3Uj+U/1H+TIlo5Ub0&#10;3GIFXqdyTgSIgAquSL3VmU6jGWpzqBEu1RUpB2fqOMhKNAdGE9LSBHaF0Glup1YRAhg13NGi4JpH&#10;pdqPuYFtGIv6uKgJszq6ZwgECjXU2SxFYFQvD7OoNL+LhgkeMYESw1eydoGUTcerdXk1DyzO7bRu&#10;sGWRodDhBWlrWg9G+UazXrIKt7I05KyP70xCoEoyRCFg5QgaMnytGDfTsx5OmPNjdjaFbl+ryocJ&#10;hGQMfAZVhjOmjP1hcViR29YIKupMVimG+JsWzFIHsSHLUD/UQoN/E0B2NYhAZkUuPkgleJS4KddI&#10;EXkDmrasSWeaGJSkF6k0wwQW3hQZxjiNdZIKoYa5Xr4ksQVV8Gkcu05EUkGKRU+lSU1eL70LlUke&#10;VW3rFGIoN6DKRdUHxInSMswIgcpPmRRr4EMMUPmUzJyU0lDpclkaQ4bAQ5BQSzytpB4nOzFeXl6I&#10;4KSCLxmllElhRIgeWQVcoq9aLDnM8/r5vepJpKSK05UEVBWpCWH88vZH+D1ZFPeJSlkZVpgJWlJo&#10;gpO6W2nkQ6MqalSj3ERM9QaqjiSwKNzRaIXYjWozBEzqTeEnoKroTfNBtLZHmKGEOrUXqWwJXo/6&#10;hypbrrg+azyvQqYhg9Doj8rT61W+Cz7nAM+pGZ4KG00mn2LrOvkcvASfmEY8lISmYU+JWZnrGAKa&#10;2IDyBwpv1ABIFZ0BhiVqdyjg11qqSTqTAo1C07KzZHjpNIFfz1jvhM9eoaKOqVm3fj0/PpMgj+lV&#10;wRefldoRKqmtEStNJVdiWmGrmJeAy4yUEcBVoq/RKoGbjisno6F1jYDleT+VEg1JgEpAUI4tpNCE&#10;x9JoTYD3IwAV0zP1M3ymGq4XWKgU38/nZvN6FDppjpCaRsvTq2BOSUqF2hqODkVGeM0KCzQowPCD&#10;DEMzszX/Re9JrQpNcZ3sgftpvR0xCs2XUm+KlDPJ90Q2RBvRyKKGXNUHVc2Y1RBHwGNxWzVtarVC&#10;ZNEEHQKUpliIOSuJq2pVzfXSdP1qNWjYhelMTyajug/TmY7OWxWoWphLzXrKYgZFGTSBRMyBxq+J&#10;bp3OsLBNiz+LcXRaw8WhZ6dTZOEhhj1+spQQHW/ARAN5gpBGSbQcSaehpScTmOtnCJLDXEhC1aSM&#10;OgQwFbKcXWYhI4cPM0PqRDRWJlrFV5rtaGI1/c8HF5GnphGpy7IqOk1yi0qs4cwgFVTzQwxjocRo&#10;yCqbVuJLFZRa4UxKpRfuJ5uYpBJrONQMW/KFxqlgMuwgvbeKriapWH69fP4fpWHYVD5VJmoZAiVN&#10;NeoSpcHLuFTzIBAJ0wsqiecnKMlzKifyaH6HKK2qRk3rO55PuQR5GSXjEsabyMvzfrifhoWT3EcL&#10;DykBJzaknIwSnHnVBxB0HP5uppNT2VQ/4KMH1JClhkeVM7Dp5WUsPlFz3ovotIdGoGFcVU5qpKdE&#10;NqMRggDZjpJ6WkBIsbzNaw3zO+Vi1NlKfTmC/j2Y8g/Lw5XgFeOQl9f6tronzVKNEFjVEEjgFOI+&#10;Akd5XcXYPp7XGC+9vEahUhq+5juW51PlpdfP32XMMlo+D1WLZvl8NGVfoweqGo3ynSkBrFEPL8/p&#10;59+mTyqPHSBYavarQsoQz6EhcDkMMahQnmyHjMHH65hiGKWCPSUwBToKQ0w+ivcVZHileF6eX/mQ&#10;AN9nnEYf4H1bPI7p2M5r0f0I1DVzWIA13Y7x3fFe6TiUpwkLPHIazqdu8XrylUmTmNawdlR5ITUe&#10;JptVzkmevlgmS6DOapa2DDJC4FQRmMrK1W5Q86wUvmikSu0PxS60kJZCByVMVT6uIVyzBAXtRUVn&#10;mtipdXDUEU7r6ih8UQNv1blk+cw1w1tzqlQrpAl7KTEUApbW/1GldYVeP81QRMVnZtSS28TEAMlK&#10;k0VuT8et2pGkyg3KmlUbIGARAOoR0xtVPTxU97G8UMZMP/lwkTGyCQKilkjQSMncTNp0MNdqdiop&#10;V3vBJO+9QZCZHcTM8G8xw+NmlAQlKPFTo6aaWbtLywZqHDfEHVWXoExvhAojtFXDE9UzVKtUGNFB&#10;0ltN5tEQW5hKJM9jDIXeQV5DQ2Sa0RikIokOy4tEaWjKvgel0HxpiuMFEPrNohdVbKtJUyEqnpRW&#10;eQ0lTVURqvBH/SRU+mzLwxO0FNNrW9O3gsqSUCUnr8tUhPKYMdJBVRv6eS0yBH2na1H4IyCM0wBU&#10;CyKqrj4FKnBS303NuSkrbyOqLZCgEjo8ZoBGoGvVcK9WBTM5ChqNEoiKwZVvKJGtachVFakqAxcw&#10;qSZBzEqGIgNRablGE7QavCZbqUxeCWh5/SivS+uSSPE1T0QJQc30bfK4Yhvy8tpXQ9nmuRK0lBhV&#10;nUqABqoZvKb0XGDK4ypxGU2TBXEfD5+hj9t6ZYzc1xRTibUQlDUvRewlwGep56lEsJ6lRokExGUq&#10;qOpHMkWCCI1KFapqHKQwQ/mhFI+dUz8Ogp/N96zO8epzoXk/0gGjMzyfl6HOJAFMvVVjNFD1GhEb&#10;VAl3UnojRkLQiJDih2lUmgUsMDW9TnSt1AvzfnmsRI6hIr2yGgQnCB5qP+D3UH/4jtRXQ+GbSbLy&#10;mIUCnzGZimkMTZAXKxGT0wRAsT/lQ1RoFYmpaIzGTnBTtaQmZWn5AfU/1Xq5WiJThq2pFGayJg1Z&#10;IbqKplQAaeo+aDtiOma+CZlIiTS+WlajZm5HPdFIh5pp63uN1mjpSi2yrRngKqAr8Hzq0Tvoxs2i&#10;VmuLBTMdP8owSKClEEVgly2os76GjQka1CVNsHN4HRaBxs4yVKGBJxlCaYFutelbXigSsKKo5L1o&#10;MfxQ6XiR5zEVoh2bDCWEOH+zFBmQqWg0xTQVL5DJkNlp+FcLMil0abS00nwIu1QVZ9e99JBEyTIf&#10;EimUFvDRzE9VImapFGVeaIHezMTlUi4qjWU85jA2VoZeMyRV7ag1PjTB6lEp9ZS8BF+O+k0oGScP&#10;mOcFKl7US7RlADymvIkq/Qo8V4RKpXkcYjOqIizzxSvmVqij2gB5ZI1aaC1N1QYIGCy+cDWBCeZH&#10;MCmWocIhKtmUj3Sd1xRKKqTZZ2Yipql4GnbVSIv6F6jFfYgMRSuWi5KrJiJHDxlmWOVl2KL6Bx+v&#10;w8Nr0qiQ5oIoto+R3ptyc96HRk00xV75EK8AkPcVJoNQglYzdAtlgm2Vz5ovWY2RteCzlkpQLC8g&#10;MA2LCVaqeCwQxMwEOxkBPaKfTCAiYCCgKYczRRBQzK2ycDEhVTIqRxSM0SvzGcT4t2a+qqPXBJ+p&#10;n/spFJNXNI2HBNK8ByV1VTqv7YtUPI1iBHiPBjRC/OT7U7d1/W4m0vGaxc7UXyMWO4IFeivlJfyB&#10;fXyWBAT+rvaJqm7V8G66Mo4S71vMSYas4W3NRVGi1yYQ5ku8bj5HrUcj1qlOaBoNk75otEl5MDER&#10;LcWgv7XEg8rbVemqVojDYfThufxkq2JdGn7OKazJTxowUTtBVVmqCFAJfXVHU1NlVfkq76TEro6p&#10;WdwaIWnVIqYXrbxqTJPY+MxiDBtV6an708p6JjchhsDwQzNrYzRQ9TLVgmGaxq9+pZoXsjhTQF6T&#10;zsgITa8U/t7p0ri5vxYz10SwiFa54/sWg9IIpnp1dJoBMpIxZJO0RzIVNQdSBakGHiIBhjBphhzq&#10;b0GnrtE4hVXqYxOj8cdp9DaNXzUaTs1HQKHhd4LQUpStLkOpqodA6oFaAKY6YYLOcK6J+nRo6NYs&#10;eEVQmVY/UR6r1Ob/DFHTKTIOJVrJUnaZXom8QDWBNSXeJjygocsQKSkqfV6ZaCqS6LvQP6G4VR6Y&#10;SiVwEBCo3Fk0XDkIU65NAwgmCSTcRwlVDevFlKikMYsxiNaq1FiLC1lU/jSVKsQYXLM9E+m98HBb&#10;UVRNcNIEMc8kz0ll0AuRl4nwQafJKmIJ0naHxk1DnfLwurM0VrIAE8eK/lIxlItQR6sajVbdw1Uy&#10;rJoGXUuc3k85Ed/UPlMTIGXLUjEU86dSqpIcQb4RMLkPUyVKMNCM0hApsAqOgjyfZnSq5ZwqStX7&#10;00xw4/66Bi8NRYxART96Nia/IcOkUeuYSuCJifhJwwVsSjwW8wpL9DxEq+nd+JxksOoAJi+vyV2V&#10;KpWYx7PyKnybMGFDmACnuQ8COZOb4XNS1aUmvoWU4KUxevm9GUblNTsMK316bgpjaGx+6oKmAwyb&#10;2AzDOG2vpKKVoaFnGXrwuQe8+w0FzwpAaJiqVZCXT/LZFvm9nlujRpBU2OnlO+XxNZ+pVOF18j4m&#10;+U5SAlveSyBIgNB5PHtNkaCMRaMpGl3zEbRVWi62onsa4zY+Ar+GpjVj16MwjtesYdgAr1MOSLkP&#10;XYMqKjVLOpMVY+Tz5zOuqFiRgKelK2ZntKA1fy9qeJzvmsfRGj1lGt5ML2WSifLy4ShDEobvYlGa&#10;vKZry2fIThhmaclIzbKN0HiDKQIJ2UKU4KFO6mIFNTIWVXiaClM6yn6PRszvNfqomifNOtWKbR5e&#10;n6ZKyMmECF5qB6AqWnWzT/N4dXp5rTfbpPGbha3JTlSOrslqlQLBnteo4Vv16FAiN5djeMPQJs17&#10;UU8NNflJai2juvqVBpEgy4krjJmJkZlM8V1qJEUl5z6ykzBOb9dN28E0QStF+8xyXy07Wetpmv4k&#10;diUSCT4IV1xxxRVXXHHFlZ0Rl2y44oorrrjiiis7Ki7ZcMUVV1xxxRVXdlRcsuGKK6644oorruyo&#10;uGTDFVdcccUVV1zZUXHJhiuuuOKKK664sqPikg1XXHHFFVdccWVHxSUbrrjiiiuuuOLKjopLNlxx&#10;xRVXXHHFlR0Vl2y44oorrrjiiis7Ki7ZcMUVV1xxxRVXdlRcsuGKK6644oorruyouGTDFVdcccUV&#10;V1zZUXHJhiuuuOKKK664sqPikg1XXHHFFVdccWVHxSUbrrjiiiuuuOLKjopLNlxxxRVXXHHFlR0V&#10;l2y44oorrrjiiis7Ki7ZcMUVV1xxxRVXdlRcsuGKK6644oorruyouGTDFVdcccUVV1zZUXHJhiuu&#10;uOKKK664sqPikg1XXHHFFVdccWVHxSUbrrjiiiuuuOLKjopLNlxxxRVXXHHFlR0Vl2y44oorrrji&#10;iis7Ki7ZcMUVV1xxxRVXdlRcsuGKK6644oorruyouGTDFVdcccUVV1zZUXHJhiuuuOKKK664sqPi&#10;kg1XXHHFFVdccWVHxSUbrrjiiiuuuOLKjopLNlxxxRVXXHHFlR0Vl2y44oorrrjiiis7Ki7ZcMUV&#10;V1xxxRVXdlRcsuGKK6644oorruyouGTDFVdcccUVV1zZUXHJhiuuuOKKK664sqPikg1XXHHFFVdc&#10;cWVHxSUbrrjiiiuuuOLKjopLNlxxxRVXXHHFlR0Vl2y44oorrrjiiis7Ki7ZcMUVV1xxxRVXdlRc&#10;suGKK6644oorruyouGTDFVdcccUVV1zZUXHJhiv/BnF+II/73RVXXHHFlf9kccmGKzsm8ZSFcCaM&#10;kdohWOv7kNneB6flg5WLwS7EEM9EYSUts61DIvJD+emxXHHFFVdc+e2KSzZceSJExCRQDSBQ8SNK&#10;EqLvnHQcTjZK8mEjYIUQdyzY/Pun+7riiiuuuPJki0s2XPnNiJVQpiTy2N9cccUVV1x5csUlG664&#10;4oorrrjiyo6KSzZcccUVV1xxxZUdFZdsuOKKK6644oorOyou2XDFFVdcccUVV3ZUXLLhiiuuuOKK&#10;K67sqLhkwxVXXHHFFVdc2VFxyYYrrrjiiiuuuLKj4pINV1xxxRVXXHFlR8UlG6644oorrrjiyo6K&#10;SzZcccUVV1xxxZUdFZdsuOKKK6644oorOyou2XDFFVdcccUVV3ZUXLLhiiuuuOKKK67sqLhkwxVX&#10;XHHFFVdc2VFxyYYrrrjiiiuuuLKj4pINV1xxxRVXXHFlZyTpIElxyYYrrrjiiiuuuPIriINCJY6F&#10;EyGcuBHA+hUf1m5ZqJ6Mu2TDFVdcccUVV1z5Z8VBMm2jMRvD8o0w1u6EcPp1D069PomVOz40TsdQ&#10;Pp5xyYYrrrjiyr9THIKzk3KQeCj620n+QB79/5h9H0m2lEIi+fjfXHFl50UEw0G5GcfZ1/xYuhlC&#10;/6KD/iWLBCOKjXshrL4SxMw1G4UN6ut82iUbrrjiiis7JYY0MOqzi1E49RicJj/7IYRmQrCWgshu&#10;+ZBc9SPUjiBQshGtxOG0LcQblNLjj+mKK/8rQl1OZRxkynHUV6NYuOrD4g0/+peD6JzPobiZQOts&#10;Av1zFtobMTSWLOTrJNQPSbFLNlxxxRVXflUhwciJWAThzHgR6nkR7vsQ6oQQr/L7qoVEwX7Mfv+z&#10;/CXrweP/5Xv+n8rzWPz84bauuPLryDCDkSvHUJ0No30igvbZKKYvS+JonbJR384gUXKQriWQKjzu&#10;GENxyYYrrrjiyq8gdsJGvBxCpOFFoORFNB82pCORIbn4IUH42UIiQZBPlXgM/u+kbJMl+RHZ4P+p&#10;Io9Ph/DX/f4qTj2BWFlDN3/7myuu/CPJ1kgojofQvxBB/XgSxdUkKutJFPoJpMvUuV9Acl2y4Yor&#10;rvyfEysdh5385dmFx0m6TFJBgmFV/DwmHf+vdFxXXPm3S4b6XEmgtGihfsxCmZ+1JQvZZgLJFH//&#10;F+qEXLLhiiuu/EeLMgHKOlipGCKZELyJIKKJ+GO3dcWV/3hJOUhmbKTzFkq9GAqU8lIMlZUUitMp&#10;5PsZJPOP2e9fFJdsuOKKK/+RIpIRT1gIJP3w5iYRywT5nZt1cOX/gjhmaC2dd5CtWiQUDnK9BLI9&#10;G9XNOBonQqiuk2zMZ5BrpJHOpR5zjF9XXLLhiiuu/EeJSIZFkuG3/Rizx+BL+Ek6lMn4+ePLrrjy&#10;m5KMg1SRUnJQnE+htJhAdcNC86SF2raDwlISpYUkck2b5EMzSqKPP84Oiks2XHHFlf8osZw4Juxx&#10;+GwvSUfckI/HbeeKK79JSSaQJrEo9uKorcRRXCSBWCChWEugtJFCddtG80QKjY00ytMpEoukqcV4&#10;7LH+jeKSDVdcceU/RhzHQcSOIG6TZPDvx23jiiu/TXGQzDoozTtoHLNQPx5GZSuG3HIChdUkiutJ&#10;ZDsJ5BpJJNPc/glr+uaSDVdcccUVV1x5kiXpIN2yUF6Lo7QWQ3kjSrIRQ3XTRn7gIFtPIPkEZC/+&#10;J3HJhiuuuOKKK648gZLMWMi2okjPxFFYIrFYdlBcslCcjZNg/Laaublkw5XfpOTrWTSWKpg9WceZ&#10;V9vYfKmGzloF3cU80rnkY/dxxZXfsuSrKbSXSuisVLFxq4/uRgOtlQpatINCI/fEpc1d+SdFXWHL&#10;MeT6EeTnIkiRaORJNNJtG8kcCcjfaeD2pMuuzmYEm2eC6M1HXGV15YmVyqBMEpH+y//JTBK5aha1&#10;+Rpaax3UV1qUNtobTdQXqyj3Skafk5kUCi3tm/nR8Vxx5UmXSiONhdMlLFysY+1mC7OnKpg+Xqe0&#10;sbg9QLFWQLldxOBEF91N2sBCG9W5Non4UPcfd0xXnmQhicjGkWxGkJ0JIzeIIl23kMjZZrbJ4/f5&#10;7ciuW9+O4/wnXmy9E8G5TwI4/nYYG6/EMHPBNl3DEuoa9pgdHytScEkmgVwvi8pmBfVjRfTO5dA5&#10;U+D/lI3yX7dzDcKVh5LKplGerTz2NyP/iq78Eh12xZUdlmIzj8WX+li4MsDC5Rn0jzWRyaWQpI4X&#10;ahmU2jkUGnkkU0mkSapTkiew4M+VX0tIJFI2Uo0YEq0IUjUSjjxJBr9TrcaT/96H119qhtDbnkRp&#10;xYfGph/N7RDax7yorPkQrAawq9S1cfqDGC5/6sPFDyNYf8vB2jsWtj50sPhGFitvJbD0oIG523lM&#10;X6+gc5GEYT7DSDNJEpFF/WyZkkf/dgnVSzWUzjVR1HdXSihfqCJ/pora5QY6N4ro3sqjfrmO9Iky&#10;cqfLqF7k8W4UMH0njdaJFNLuKoeuuOLKb1IIuEpv1/j3ssRBfttC/pgciI3WdhPV2TRJRArZcnro&#10;QP6h6JiKau0fLDvP7x57fleedNHaNtFqFKGOH9FpP+yFIJzFEBIrQdirfsQW/YhTkqtRfhdFfCEM&#10;ayFu9Cm9lkIiayNpRLNShn/rO0NKdkQv1BSP16K1fXIW0t0QSuseVEgosssTqJ2YQO/SBMqnSCZ6&#10;Pl67F4nVSTjLPlhLHsTmPQjPBpBa9/O76I9rNqTI6WocvYs2CUcCGx8UsPRWBsc/c7D5voWVd/JY&#10;fqeEwSsl/l3D+ntVrL7Vw+qDWWy8PY3FB3U0r5dJKorov1xE+1YTrRtt1F6qo3ShhvrVKjq3qyiR&#10;ZJQukpBcK6F9I4/B3SyWHzhonyC7K7jG5IorrjzJQoxSWltkgOQivWQzCPOidDKI+IwX9lwIsUEU&#10;znwYDh1GuBdBoGUhuZiCNUtn0w8jvhRFcp1/z0YQmY8jsxVBfCWE8BydzHIEuRMB2GsRWBsWsmdi&#10;iHPb8AIBfyuO9DQdUElrsLhY+ZsTkcgU310njOSGH4mtoRTO8p2f9vCTTvzyBIN1OvEL4yhf5P9X&#10;plC55KX4qQteJI97YG9TtqhrZn8SgjWHhIX6sE4SssH/10liVsOwO9SdfAJW3kGMJGUoccSzvIbi&#10;w5b90iOSCfN/O4I8iU+Rx432AyiemEL9vA+OdJPEIbFOQrE2heiCFxZJUmabJGOJ362TVGzy+o5J&#10;r2PI8pqKx6NIr1Jf12xkNu3HF4iW2zZWb0dx8pMIjn36MNvxXhxLb2bQv5cg0Uhj6e0c5l4vYOZ+&#10;AfOvV7D2fgWnP13EyY/nsfVBjd9lMU1S0rldR/flBnqUypUipu9V0LlTROtmHt07BVSv5FA4n0WR&#10;0riaR3Gd7H/WLfD710VA9Dh53LauuOLKz5VUNon6XBn9LQZO7QxSaQ1zELN+5nCdyU5oFsGjbMWj&#10;vx/+X5pPo7xcQnaOID0XJ4lJIXkigeCyjRiBvHgxRicTR2wtjgodVH46jESBzuIx53Llf1+S1JfS&#10;TA7FQQbpdgKFlTS6V/LoX6fvW6W/WwygfnkUjSsjaL40Qj84yuB8EsltP8KLQXimA5QQpvohTPZC&#10;mOiGzP+B+RAiJBQxktLoWpQSoV5E4Bzj53bU/BaljsRJQKwN6Y7Fvx2ElsJIndR3UVj83V4jKVkL&#10;Ib5KwrsaQuakH62XEmi/lEHxVBKFkxnkj6dIIGySjySqZzKUNCpnEhQH5VNR6mHc/JbbSiCznkJm&#10;I4fS8TJqp2oob9dQ3Kz+/dkoWj529oZNYpHE3IMMVt5NY/W9KElGDPMPYlh408HCG0XMvFrG4NUs&#10;Ft8sY/2DOjbeL+P4+7M4/ckcVt+pGDIyuF9C82YF9Ws1kowqZu41Ub1aQPlyAZXLfAkXKOdzSB3P&#10;wT+XgZcvZrKbxUQpicD/UmOebDGF6e0W2itNgssv7Bv/KA36uN92TPScBFqaKuVBaeMIBtf2YvPB&#10;0+hfexH5MxMkdV7kz5MtnxtF9fgEKltkpotk1FS+bIes9pdWOWcYrc36eBwvmicnUaVxFMmoGyf4&#10;/6lJZCrDpbFdeTKluVDF/IUBFk/2TM3A47Yx8pe0/g+++78u/85n8fDZO5RMKYd8j+Sm5SDVZ4B2&#10;uYba1ZiJjFN0NNYsHUqX0e28jcRsFMEqicl/WJBRaDiYoZM7dt3G5RsWbtyM4zo/t+lAVfci+Z/0&#10;9dE2/2i7/0nidWKbVkidTiNNEpEZZJGby6K8nsdEwYtYM4bG2TKqp2sonSjR2WZQO1tEaauI7DR9&#10;Hf3LX8/P95O04eT07mIIzIQfEowACYYfvhk//LM85oofsVUfyYUf9oYfzpaPEiCpCCG8TOKxTHLB&#10;3zMng8ieDpCw+FG+qKzIMDOSPc3fTkUoUfpbi2QjgshKhMe1uG+cQl3ZiJPkWEgdi9IfU6eOk8gq&#10;60ZCIiLirHN7+ovAbBDBuRAljMm2H5OdCCWKqW4Uvn6EEqL4eS9eRBf8iC/5/vHU17lbIRz7NIZT&#10;Xzo4+WUCJz4LYeMDB9OvZNB9OU2yoWxHDkvvpEhASCCupPl3Acc+buDMpws490ULWx9lSDByGLxS&#10;Q+5sBonjZHMXqDQXbeTO28hScRLHk2RhCXhmEzhcs3kzaTI3mzfjIFLZubHK9nILuSpffn44jprW&#10;52O2+5EkaezZH28n9potZ9A+PcDJDwZYe30Nx99cx7l3ljF/ZRalTulH2//zoucg0VgdoxmK1R1B&#10;+fh+stE/IX92N5XpCKZfPsxnvo8EY4SMdgqxTS8SJwLInhpH7oyXCulD/UoI3RsRFM/4CFRetC/Z&#10;mL1WQutsFoXNNGrH6qidqKN4mvd7PAZnMzpM2W2FUTgXQvlSgOejgWwEkTzlQ/GyB2keK3EyzL+j&#10;qF4LoX7LQuN6GtVzaR4/gtKA+yuSe+y9ubKTohk89bk6spUMcpR8NW90P6mo/DHbJ9Ik3dTpYp0g&#10;2qBO1PNoLTew+coK1l9eQaGZf/x+/04xWYEEUnUH2TUHmU3KBqOwjSQjrDjKi7KT4XbDmoef7P9z&#10;hPv/cCbUkyd8Blobg064csKiTdLGjpOYnI4if87Pv+kkjjGiXbZpq4xoGfX656MYqfFTS+1z/ye7&#10;FsTh83cw2HZw4X0H976M4/Vvo3j1OxvXv3Nw/fsqTr6Xw8WPi7j7VQ5vf5vGq98mcfObPI693cTS&#10;3TYWX+ng2DszuPB1B2c/bWLjrS6Ovd/Dmc/auPJ1E+c+aWHplS623prGyXc62HitheZ6BakCI3sG&#10;wOVN2spSEZklRuunW+hcyaF9mWSPQXL1DIWBcq6TMtvLboyuUaxS0Kw4/Pj7erzoXURzEQR7k4gs&#10;jiO6NIro8lHKJMILJCDdCYTmR+n8jyKxOYr0sRHkTh2iHEDx7H6Uzh8kYThEIuIhSaDjn9E+fiOe&#10;aR98cx5iuYfkYxKlsxMoMfisXRpjQDpOAjJOAjKJ6ArJxEIYY20fxjv8lLRD/AxhtBXEeFcZF2Va&#10;vPD0fRQee+DDFP+f6k7x+nyI8FrHW5PUsymM1gM/r8/Gymsx9F+OYXA/jcU3RSoilBAW34ph+d0Y&#10;Vt6LkZDUkb+YQvkyHe6dIubfLJGUVHDi42mc/mQRC6+V0bgWQe9uEK3bCdRvZFG8SCU6ZSN1MkGH&#10;mMDkIIbQCpWfSuVQAgSKqYGF8bqFIKPoX/rSniSpdGpYu7mOwfEOMg+Jjb6XYj1SzCHDffQ375US&#10;qh4iESLDzA8rlFOVMPLrR41SJbePIHfCi9rlKSrMJLLHGNms+FA6yd83jyBVDvEcTwiIELCbK0US&#10;jjJKZ/juz5KcnYoj1bGQLlrIFCwy/eE9J3n/P094XH4+Mffoyo7JX6JAArldTcJeZmS4kYa9nma0&#10;lyU4FhiVEfQv2OhcixNwSTpOpJE8lkJiO0kgZlBzKsYoLsYo0WJ0FoVdsmFnKGlKipEldalQJ34t&#10;MTBg1PrILm3qpEVS72Rpf7RB2aFNPLLSw0+Nd9v8Tcd4ojCKz2uWeDx9I8qgw0PyEUfimMWAL470&#10;6TCSJ2OMiuPwzsXh6fIe07zfJ8yWUiSJjVmSjM9juPJVDDe+jeHmdxZe+iaNkx8Vsfl2Bec+rxhi&#10;cfPbLK5+X8Slb5o49lEH6+92ceqzFslEDXe+beDKt1Wc+XwBy2/MYuuDWay/N42t9wc4/uE0zn+8&#10;iEufnUH7Qh+dixVUT5WQ26ygdrLB/2tmIkTlZBE1ZSvOFDF7o4GF20ks36a+qVbC6KcKeaVHlF/t&#10;OToIlnyYbB2mzh5B/uRB1M7vI9l5Ed1rz6N5+XmUz++lL9hHMnII8WU/nfsEjlKmuiQrC+PIHBtD&#10;hYSieeUQ2lf3o36RhOTMISS3RGJGGdSPm+zJeMdPIuHHhIgJycME/9ffkz2SCZKUyS6JRN9L+/Eh&#10;MBfgZ8AQGZGO/UUvDpYDGGkESUi0jx9e7uOdnoJ/xkMyMv7zyIak2LRw/OMgTn4Rxakvwzj+WQTL&#10;bzuYvpdA7+UkundTGLyWw8zrKcy+kcLcGxnMPEhh+tU41t4u4cSHCzj1OX9/LYjGTRu1azlkz6bJ&#10;uNMkHAVkyQ6TJB3WVgLBpQTZl8iHzb/j8C/EMdWOIFIgEZFDesz1Pbny0BlSCZO5GNK1ENJ8IUqt&#10;JeoxOLUwHLLB5LbY6QgB8yjstTFkT46gfI7KdXoMifVxU7mcnA0huxxEfpZAoalRcrSPQPix5/6N&#10;CKOy/Bqdweokkiv70b3lR/vGFLq3PejdCaD/ShjdOxEM7oWw8CBMvQsRKEJmiG9wI4ES9eRJb9Xr&#10;yt8Rk3V4KD/UY/6dLieQbSRRWkyhdoKylUJxLYXccgbZBZKNWRulDQu19SQybUaVPRKLwk+O8xgp&#10;9KqobnRQWC4jO59FuB2FNR1FpMNghxFbbCmA8GKIQBpkpBYkqAYRWJhAeGWKQuCcnSAmMao8NorE&#10;iaOIrHkwMdDvPsRnQogXeTwSGBNI/GpO51+TUjuG6UthNC9k0bxmo3kjgPKVMDJn4oht2IhvOSQe&#10;Nrw1/i3SwWf4T2WB/glJ8t2naL+ZYgLlXgLVQdIsIFadyeDm+w5e/sLB7S8dvPR5Emc+zuP4+xVs&#10;vVvFsffrOPkxicWHNZz8tEVp4tQnPay/NY3VN7vY/rBN0tHC1ntdSg9bb/ex+PI01l+bwdaDAQnD&#10;AI1zZTTPVVA/U0Nxu4rGGWUuSChOVdA4W0X3cpXbFTF3K4v5Wzn0X8qZGZnVkwU+zypKrSERNkIi&#10;rPvQ/ewIJpPwNo/tQ+/yM3yPu1E6tQfO2kEEZ0fh6Y3C1yd5WDiCColE59IBTF/dh+lrL6J9+UVU&#10;zu5BeusAycUI/IOjhgAcbZCU1CdJKqao59Tr3hQm+1MkDx54B/qkDPj9YJJ/TxqiIUIyUvfhSM2L&#10;0aYP422v2TYwP5TQgpdEhN9Ni5j4STJISKaDFP/PJxuKJBsLMb68MDY+srD2vo2Vd+OYfyPGTxur&#10;78Ux+yCK3j0Ls69n0Hk5j9adPPr3SUJetTDHz813+JLfr5JwZFC6lEXuXIoKTwC5nEKWf6dOphFZ&#10;zyBAMIkyYvEvORjr2ZjoOQgt0jHPxIYNTh5zfU+eCGgUMZEg1QJILh9F9sQhlM4dhLN5FFE61vj6&#10;FCwSidyZoSS2NG3Ij8wCQYAvK1eNIVdMmvqRvyg0JZUiuObTyBYy/MwMgfqx1/AbFt5npkSQXEig&#10;suagfiGBzs0UiUgSM/fz1LES5t4sUrdKJLplGlQReTqcHTHy/+OSzg517ZG+pTI/s4aJ4Gs6Hjb4&#10;Lnsqjksh06GtdzIoNItIUq/T7SQSbepwi1J5cocqlOFQBX+mTyF4Wu0gIgwUgqUArIVJRooe5E5O&#10;EMwnEFwgKVn2mjHtKAmMVSYGpK0ngnikiJ+N9RgW7sYxQxLfv5tE/XocqVPE31MM/E4zANzOMiJO&#10;IlJ1YGn46THH+bUkV0lghgRo/UEOm28WsPl2Fdvv1Ugo8jj1URYnP8xi+fUc1t8uY5E2v/BqGWtv&#10;lbHxbg0Lr1X4fwVr75B4fNjk7xWs83vJ8ut1LD+o0+eQZLw5h80Hczj2Vg9Ld7MYXC+hdb6KFolG&#10;+0KZf1fQPEvCQZLROFsk+RhmMXIbBRIQEosTDIxX80gNctTXLBIN6qpwRpkvZbPSfH65JCpzJCPH&#10;8qiQ9Ba6WVQXHzZXIz5rCPNx9//L5GHgSrGTFqJZBuDUv8T0BMokEt1z+zB/bTfmrz9PUrSbpGM3&#10;Mtv7EF85jPD8GPzTY/D2j8JnyAZlVjKKAEWfj/4OzI4hMDNB8kEi0p7EWGMcR2tH+PcIScQI9XqE&#10;pIIke/EoSTm3nSUR6XH7vsdkUzzT4/DPjfG3o4itHIW1Jhn9+WRDkmIE2tyIY/nNiCEaK+9GsfJe&#10;GGvvxTD3II6Ft8KYfc0iAUli/k0HMw8Yeb6mLIfFbUPY/CjNlz/N/dvcxqaTcFC7nkPxUgH5swVk&#10;TudJOvKwj+VIOJLwzmVgbRPozvKlbttkZg56FyzUF/lyMyIdT0bU8LfCSLsURn5pBImFMb7sUSS3&#10;R5E6cYSkgi9gbYIvYYpRvAdpAlWO7Dhdd8jm01TWBuavzKF3dgZzqyWce7WOy2+0sXGuiq3LDaxd&#10;n8Hm3VWcfO84Tn98kgz/OJZuL2HpxizmX6JcHqC9WjEV84+/tt+YGKMeyiOylSlmke+VkJ+hQZ/I&#10;o3e9gv7tGuZebzISKSHX+JnO0JX/UcoE1dnjVazcmMGxB6vYfHUFa3eXsHJzGStXF7F5YxHr1xew&#10;fWseqzeW0D09jXw3R4KYQXE2h0Ivi0yDZLmZRL72EKAfc56dEjXCypKw5usJtDccDM5EUZtjwKKM&#10;4GO2/7uiyJuk6bG/PU54/DQJRrqlqYcWrKUYQjMMOEQ+2hFDWqwnIEObLBDPT8cwfT+KaWWm71aI&#10;yWmUGPyJeFhbGdgraSTb3J7P8nHH+FckV3Kw+bKN0+9nsf1WHmsPKlghmVhmALF4v4gVkofF+wVD&#10;PtbfzmPrvTw23itj5c0Kll6vYu6VOmZfaWPuXovEo0W/Usf6OxUc/6CFUx/O4uQ7y9h4fY7SxDyD&#10;397VLLpXSmicIbk4V0FbGY1TFVSOEUs2irDn8sRrBrrUW38thVA+yXeVhPMv3ruasuVqWaSpQ0WS&#10;bQVRj9vuX5MhCcnU/Eg1vHDodyJ0+sHBGEIkB+GFEUQXjyC6dBix5UOILe3n5z5Yq3vpn/aSOBxA&#10;aJ7kY3oUU50xjDdHSDZGSDq57coBOOv7kNzcB3v9II9xlGRkjL+PkWSImIzz+KopOcJtDyO+yoB6&#10;4xASm4e53yjPM0WS48Euh9GFXUzDLvDz7xWK/UCSZLolsvXlm0Gc/CSIbcr6+36T4u7fswj4NqNO&#10;zVaJPsx0xNG6k0D35ST6r8bQu09y8naLMoeZV8kaqQAFMtvyFYLUlTwcOo/wWgG+eQIUo9ncOZtE&#10;g+fedlA8n8T0yzksaZjmDpXnShw5OunHXee/Q5QuE5ilTQp/+LKdbBT2zCiy23thr+6DjwxSLFCE&#10;I3fMg+xMBIkSI51M3ERLP3SmjySZTJpC1eZqnSyZEWAqab7LldOYO9fA5U/mcPWbBVz5dg2XvtnE&#10;tW9P48JXK9j6YA3bH85j4515zFzvojRTROIJKWzLFx3U+wnUKJVeGpV+BrXpHKr9n6xlwmdarKZQ&#10;6+XRnB5KY7qIKp+DCNQPMzw/FDmDdDmF9vEBaqcbqG+3kCo8yUV9vx3R8/2hfmaJFeVmHmW+I3XD&#10;7C7VcerOIi6+u4qzH2zg4kebjFYH/L1IrCggWylQh/89BDBVoB5UE2hsptA/n8LMS1nM30xi8XYc&#10;izdDaK1HkOPv1X7aSKmTpR6m+HcGJUajuTpFjoH2l1EXT3X2FNnIPv58v0xo78rM1qNILUaRnLbg&#10;1GKIVUMIVfyI5TVM/O/Hs3SJmP2SF70bMax/wEDy7awp/K9dKyB3nu/ueAHOKu2v/tdas39VNOQw&#10;Q1KzfD+F1ddT2HozgxPvJhlE2dh+J0HikcHC3Txm71SxcK9J0lEzsnC/gcVXG1h5o4rN9yrEOmU6&#10;SiQiJcy/QiLyagvbJBjr92cxd6PGCL+A3uUiaicZhKxlSSwySC/nkFzM8h3kYc3kEWpn4atn4C1n&#10;EOBnoJlCpPj46/7tyKPMuuqJYnAqQdj9cTizR5Bae5H+aTeSGy8ivnwQYZIMX+8oPN3DCM4eNCTE&#10;WduN3PHnUT7zLPIndiMlorF6hNseQYjbiJzEV/TdXjibLyK59SIKp/agdGYvsidENo6SgKhuZBxj&#10;DZGXMeyyNwuMtEuIrdLRb5bIWnLwddPwkfUGebEhixf7uOmnVLreXAQnr3kILhM4/uE4jn80RWX1&#10;YfntAJbfIWMm0ejesdC65aB9h1H7fRGREJbfi2Hj3TI2353GOpVk5jUa/9UMkidzsI8VULteReUK&#10;leJMBrF1Ms01MszNBDq3k5h9NYfenTI/STbuqHlYiQw3hfqxNFmjgyydmgjRI3lEAv7m+v9l4TEN&#10;WXDQ6MfQPz0BZ5EvYf4Q7DW9BLK/2XEUz6TQulBDlyRq5VYWW28PaDQLNBgaxFtzWHllFoUuDaEt&#10;KaDMv0v1gklVG5JBR1xdqP/IsRabGazfbuClrzRGOY0Tny3j2nfHcfzjHtbeGZDhDzDzyjQ6t3qo&#10;XppG4UyfQLHDMwcEQkoXPhT9XWgR9JcSGFzPYOmVGk59VMGZTwoEmBrmrtWwdLNBqWL+pR7mrkxT&#10;GKVcbmH2cg8rt3v8rYfFG/ztah8r1zron+th4SU+uzM96l4RPZKQPInyoz4HRh62d05rbjufZ3FQ&#10;ZmSbM9899rr/U0S6wWeeKxNQ+1Ws3ZjF+Y/XcfKD43zux7BweRqVmRqqM1XU5huoDmpD/aLoXZn3&#10;J/nB8SRpOm8tX52u8ZmW9R11Xj0dVDP0w/NTciR36y8NcO2zLVz9+piRC58fw4kPtnHiw+N0IMfR&#10;2h4gpaG/n+xr9q/QwfA9n1DR3nvzWHtz3tjJ4qszaByr0z6KRtIN2gdJQZKkx+gbbSTDSDQ7m0H9&#10;tOo7HPQvWuicI/6cCaB9yoPB+UnqmZfH92H2qoPl28SO81X0GN32TpepdxqDr2FwmdHySySri4W/&#10;vUad69Gz+ulv/4Q8qumQWKUYIp0I4osheGcCCC/7EFrxYqLpQ6AU5O9xRPnMQ0mSk8RwSOaRPO7Y&#10;/5QQLyuDCGb1jO5GsfCAePt6kvhcQP1aGZkzOTqfLJwCo/3H7f8LZJHvYJ1YPrieouQxuKEO1RnM&#10;3MxgngHl4r0cVl7LYf3NPDZIRDZIKBbvVdDldXSuVvlZweA23xdl9UEby/f4eXeaQXCf77CC5mmS&#10;yBMpFDeyQ1lPI7tMbFhkUD1DMtFNIthMINhyEOk5iDIIivQS8Ldt+Mq/tbrAnyvSFYmKWC3EO16E&#10;mhOIk4CkSRjKp59F8/yf0L74B/qsP6B0+ikGyC8gvXUYscXDCMwcRHRxP7fdg8KJ51A6+TT3+QNq&#10;5//Ibf+EPMlJcv0QIgtjmGyPkmSM8nPcDN8EZkawq3o1hcJFjdVl6dDzVPI8lT2LUYLLYSr2ETuK&#10;o04YYf792ErrcgCp7iSNfBJzNz24/LmXUfcUzn85he2PfFh9jwb+Vghzb0TRuWuRSNA53yA5uG5j&#10;jkq89laDpCSP0uU0cueyaN12MH2fDPp4FsFVEo2NNMKrBLtTSTSuF0gyynSmLe7bxPJbLcy/1sWA&#10;bHf21TqdawldEpLNt6I481EQZz+JoL0dR2fTRmcjRqCNM2JxjJhWr/9kFCHG6KTiSJQCSHZH4cwf&#10;wFRzHzytoxhJ7kWkOoHpE3SyZ/KYudbG7M0m+hcYZV3NkaX3sUAiMLgzTWIwg9lX5jF3fxWLr8/z&#10;+y4aGyVUZukwlgtobebQWKma8b4sCUaWEf8jwtGdTeDkqwVc/rKBy9/UcfKzHo5/No2L3w1w/qse&#10;Nj+cwdIbi3w+S+jfmUOdTiA/Vxk6lsfc0y8VOaHaUgrN9SSaNOaZK2Wsv0GDf72B4+80MKMOseu8&#10;B4qimL84s18JqI0jVPZnmTpwZgZrZ6dx9rUN3PnoOO5+vIXrnx7HpVfXGbXWDHHLMWopNRnR/Frn&#10;/zeKIZ7JJArVHJoknrWZ+o97v/CdVmcJvCe65nczlfUHz1v33Bp0sHR2FV06++7xLslxF90LXbQu&#10;ddC72kX1bBM52lrpeAL5TRL3E0UCOknJiTJS5aHe/eiYj97pD67zL8LvG70CTrw8wL3Pt/Da9wu4&#10;+u0Gznyxje0PNrHM91JeaPC6/5YAlmcKmL8rG+lh9Y0+tt8bYOm1GczcHZB8TGPh1T7aV3uMoJro&#10;XG5g+eUFrLw8g+5FFfjlUNrODIuNF8JI9IlNMz5k5j3ILXtQWveiddKLzlkfSvMhYsDfEqa/J9lq&#10;Eq2tLAbEycGlAkqLRWR/7aGhh89WuBRPRRCteZHoJhCdIdlY9yGyPgHf0jg8c34ElwKY7AXga4fg&#10;VB8Wiz/umP+kZIsMEteDmCfxmLsXJOaWMfNqBUUtV0Fn7izkkaxQB/8JPCl2iP3XLCy9bGPlnoPV&#10;+3GsvhrGyv0YFu+mST4YUF4toq0mkNcrlDIGDEqmbzCwfLmI2TvE1dt5k90eXOPfL1WwdK2PLolj&#10;4wRJxrEcqtSDCqXIYLWwnkN2icHsXBIWiUaMxMKeJcGjP4gyUPQ3Y5iqRjFZjmAqHzVTgR933f+Z&#10;wntNx5BpTKG8fACNU8+gfvYp2v+zyG7vQ2rjCGLzL5IEvwBndTfJxDPIbPH3k78nZvwetTO/Q+XU&#10;H5Dbfg7JtUMIDA5jqnOEBGME4bnDJB77Ya3sRYoEZVf5Il/IxTwdfY6EI0cnX0BwMYcpMj8/FT3Y&#10;48tohPgS/Jhw/Ahb0R+x2mSFDpcsJtE+ShlDZoaO9uw41u5OMoodx4lPRrHx4SjWP/CSJQfQvx9G&#10;lYrWuOWg94rD77JYerOJxTcJMm8yGrnLCOpUHhbJhn2siJCmtRH8KpdU8NPH1jskGa9VKWXM3yfw&#10;3CygR6VrXiugeb2E6uUimlJUsuX2tSx6t5LokOC0rsX4dwTTd2Lo34qSvYVR346iNIgTuEWifq6C&#10;2bDyQQTrRxCd20dWeBhhvqhIOmyKdoZDIxo7S6G6WULnAp3uMQe1bYsvM4HKPAGxm0K+kURtK4/+&#10;S4yq7tWxyHtbfnMW6+92sPpWB13eb65LglEjESynGb1R6EQKdTL0EqP2hoXeehTLF2xsPSjh3JcV&#10;nP+6iOOfdEn0+rjw1RJOfrqClbeXMLi3hO6tBYJ0nwD7r6WzlU6ur6SwfDeL2ZcLmLklYy+ic4zR&#10;xFIJxRaNegfGd3+uPCJjpUoeC+sDbFzkMzi5iGqzagprH7fPkyTKNKgm5Yf/FxTJ/9yizH8kis6L&#10;BNtuGg6jvMQSHds0I7s6CTQjumwrjgYdSWOJEf7JAbbvrWFwfoD+8aYZFsnViRX1HCp9EmJiRFaz&#10;Px53HoqyAG065ROvt3D163lc+24bF7/ZxNaHJ0i610l6WiStPx7qqvRTWLlbwBYjWo2z92nTfTqZ&#10;5hWSrIsNtF4iATrfROVsmdGVpiJW6RAH6F1so0yykaQDiXcisOiE7W7QEI7kgKRjLoDsYgD5FT9y&#10;Kz5Gt1NINANmlc2fb/s7J6mShUwvyusZYoilqbWq7ZBoam0pBqvDe+qoEZ9l2kJbGwEElv0IrQQQ&#10;4T3a5dgQfx5z/H9Fqm3i5UoQCzdCfG8kCq/mGcg0ibNl48Tt/M+fuVLuWeiftzDNIHf6aoaSxsz1&#10;BOZvOli8k8DiyyksvJweyt0MiWeeJCOHLjGmcb5Mx8Z3foZYT3/VPp/B4AL19GKLBDJOkhFHecMx&#10;WYziWo4Ek/own4UzmybBsEkwbER6NsIkO4GmBV8jCk+Nvq0awETZi4m8D/HEzyeg/3nCIDwfQbru&#10;RXpmEtb0UZIMEoX150k+SELO/BGtc78jsf8dn/3vUD39B+SPPYPs1kHElg6TaBxCaOYg9zkIa3k/&#10;yck+JDf2ILG+h4TjRewK9MPIHEuifEm1ExlYm1mElviCtnJIHWNEw5cXnQ5jqswXkvJjPOZDIB6G&#10;9TDLYRdDsOpTcFqTcNqehzKJVG8ChcUJdE5PYO21o9j84ChW3hnDwhtBTL8aMcWjvVcSD4dWUozy&#10;66Yjaf1mjpJHhooVXi8jxuvJnyfDJfA0r/E6LzJKPUumeiZjenpULycpeaROMMrQeNxJOmhGH3lu&#10;kzGV1UmoXWtszTKtW8MrUYSXw/wuzH2CKF8IILcZQHHD95MH/1OhERcCiHUOIUjmFm1OIFb2w0kT&#10;rGjg2ZKNfCuB3kkH7dM0omt1zFxtIUuFd1TBvhBFlizaZFR+cMx0KYpMn9exESfBKJMM1UigGiZt&#10;2aYjb1yjcRFoG5c7qJ5klL5U47MukYDwWXToGJZjdP5JLFzK4dzbDs5+VMJLX9dx4ctpko4VnPti&#10;Hac/2yQ4MKq9PofU/9Qp8u8JnUa2oiERm0adQvtMHt1TNGYSi+wTPIPgkaQzaTSn+Ux7w6GDx23z&#10;bxcSonKb0eKJAWaOkVyut02TrVSa+k2i9KtGzA8lXXJQWrAZ6aVgT6dhtwkuVer1P4hORRpKjWFW&#10;ZenyItbuL2D9zTnM3uph5sY0mme6KMxXCVQ/1oUh8SN5yiUxYNBw/HYJ5z/oUD8XcOnzFay9tYIq&#10;7z3xkwZ55ekEZq85jGZtkg0GIC9JkmheyqDOwKh2vkAnVUf/ktLlxIVTBbRPkoSoyK8fR6QZRbQV&#10;Q7geQagWYTAQMYWZsU4Y4RYddG0K4fYUYsQoqz8Oq0jS8QQQjkeioZE4yUa8QMyqxhGis48w6LPm&#10;I7CJXamVCLLrEUaSYTpSH9LrAWQ2wsie4P/8LVyPIp7aGaeZTDsMmGwMriYxw4CjS8mf4XNvZv4h&#10;4Sh1LSxejWDtXgSbr8Wx8WoCSy/HSTJSmLlGQsF326Golff0NZEMBjK3iP1aP4s+oX81R8kOz32F&#10;+1ysYo5Eo3vWRv24baZFZ+m7UvMMeOZTSC1I6ANmU4gycA5R332NGLzUiTG+81EG0IdSHhxKTuJg&#10;YgJBO/KzSdP/DSE+0MeVVvbRTp9D4+zvSfJ+T9Lxe5RP/JFE43mkNw+TYByCr7+fJOMQ9W8Pyclu&#10;UxOS3tpDwrEXkfl9CM4ewq7UqlZoCyG2bCGykkVkPW8yC/nzOSP2RgqROb4oMtLJYgQTmQC8WR98&#10;KbLpBB1o048CowS7OUnD8CJeZ9TQ0v804uYYHeM4Et1xOtxxNM6MYvqlUdQvTGL+gR/NW2E0b8fQ&#10;fYXKez+D5bd62KSzFNmwGCnnL5SQO5VC7TIB6CIdG51c+hQd7akySUXJkIukxuUuZFF7Kc/fVUFN&#10;cDtto3QxjtyZJJxjFgkGH5xms5yIk2DEuF+U34d5nAgK5yxULhHIrtBounLEDmyy25BNULL4bHi/&#10;iQrvqTuKUHkcwYIXdlJtuP8KTjlGhP0TNo0mT2aew/I9RvoXygS/BqOsBMEvjpia5rTIrnMaZ/3x&#10;CzVNYPIhOA0PMjMkPqsxNAmogzs5TN/V4naM8h5U0XuZ0cQ1snilkbdrSNSU+UigtphGbTmD5noC&#10;ra0U1mmgFz5p4cLXXVz5bgHXvt/AGRKP6bvraF4cYO5OB0v3KK+00SJIp0uPH0OXCFyKNNQ6iWfj&#10;eNq0Sv7fzFz8J0ixVkBjluSiTl1W/cIOEIsfis33ZdX5Lueosx06oSoJ17/Ql0StzQs1OpqtChap&#10;j1vvzGPjvTksvjKLlXtz2H59Bsu3+wwy5rFydw7N1YYZ9hHRyxZUS8OI9VIVpz7o4fyn1Mvri8iQ&#10;aP3lHCTv1bko5q/5sXDHj/419YcgGb9io3XRRuNCktFtloCXRY7BUGbVMkMnpdUCbacAeyaJEG0t&#10;RLsL1uMIVKOUMDx0MBM5H8azHozlpjCWn8B4YYIR7Rj8GUW1cePof3ivT5Ioa+FkHwpxJE5SZWld&#10;lBUvHBGRAd8tg6jcGWLbsRhiwpt/QCT/aeG15KoWWhsxTF/JYfYOCedynXr1eDKvpn3tdQszL9mY&#10;v5nF7PUMJUnMtEk4SDruJI0s3kljcC2DziUGnmcLdGzDTEZLU1SJ891LKfQvpjHDYHRwroYW/UNp&#10;U0Nn1AX6Lw2b5FZEMhKI95XBiMPLdz/BYHmcweLRnBcHkx4cSEySaIxjrDAGb3ECkcwv7/T5f0Nk&#10;D3wumShS9QmkZg7AWdoDe+kQwjMj8HaU0ThIErwfmc09KJ3YjfLJ55HdfI7fPY/own7yB9pXfwy7&#10;CufoYKkwWg7WXgqSjSRIMpTlKCB7No/kcRGOHAKzGfi6SURnEwh2o5gohuApc/t5PyrrHlRXJpCf&#10;4cV0RTimSDwotUnEKPH6OOKNMUQq4wjQuP2UUHWcxjGF1LIfue0IHWocS2+nsPZ2F82bxSGxmAsg&#10;z2MXjvMcF2KoXEmg8lLKzGCpvJRDhUy3dFnNwZTpyJI8ELhPqN6Dn5QknWPiOKO4bQLS6SiNkNHA&#10;RpzRjI0kWW6BjDe/QTZ9jZHlrQZa10rIrlmYipE4pfxINieQ0PSf4hTiSQ0f/e1wS6agaXVJtM/l&#10;zBxtdZjLb1dQI1lSYVJmMc5nFEVyNk7lZ7RSejjU8oNjSAzIpS1kyLqzvRCy0wEk+wQNgm77dJYR&#10;JM9zi8SLEV3zRouko0sjbCHTz6O+4hDQkyiSFFaWhtLcLmH9lTkcf3+OJG6WoL6Ozfe2sPLWMhYf&#10;LGHpjTmsvDFDoGgjp7Hnn1yPJEci0+HzFNHQ1Fy3zfivJDtMLiTSJ81ssCp0Sl3+3eT3dFI/1d9f&#10;Q0Q+a9NlLJEEb7y5hPk7c6jS8fRONLHy+jK2P9zG8Q+P0ckso3tiQHuh3pbSpmi33M3SYdHeSz/J&#10;uFHXitNxtGiz9bMR2lWEdmUTxJLmM7cVg7NgwSKBsuZolysWbZfbHS+isl0lCckht5ZGTvVeCzFi&#10;TQDx3hTCDIC8lRESjYMYzR3AkfR+HLD34oBzEIfsQ5i0iFc2SYfzW3E8Q7vM1Pi8FsMoniDZYACV&#10;1DCLlhbYDCKm5coZ9dvrfMbEiERTzuNvseyfFukzdSBHElljgJqd+ymBJtaS+MxcsrB618G6ZqC8&#10;4mDxVhJ9Bnr9y3n0LmaHQyrEublbEm5/w0GPQaSGTJrnGFCeZDB1JoWBIRp1dImLyggX1KZ+ySHB&#10;YCA0S33vkWA2I/DWgvRTPoxkvNjH93rAGceRzCim6IfGi6OYJNkMpkUyhgW3O2Eb/zkyfD4GV7Lk&#10;C/T/QdpSeOYwnJWDSK3vpR/fQ1/9ItLrL8Ba3IPo3CGEBkcx0TyCsdphko3zGoIoUjkzSG+TvZAZ&#10;Z05QcS8os1GgKINQhm8uh8ypMn/LI7yYwWQnCWvZRvVsHI0zIVS3QsiRsGT7kyQcI7BELsqTCJVo&#10;4PyMVMgeSTCMGNIxCR+jC30qYxCujhlS0bydQ/9Oj0ZCZtocRbwzAWsQhLUQ5fWlUb1SQetmDY0b&#10;VZSukBRdzCPPay1TKUU8SlTcMj8LFxh9MRrKnw+jcD7E7QIon6MTpyL+9EFmaoy4BikEWyQYKzbS&#10;y4wSalOwciESA6Uj/44S0qByNc2EYaRKAyierBqpn6+ifbGN+CCDmIBedSGMPIprXuQ6QRrmzwAy&#10;gkGmFUay4yFR8yA940XrrI3F+xUShRZm7vcoM2hc7mP2WhFz6tW/lURlMY2yMh0raXRIOJauNrH2&#10;oIfN9+dx4qNtrL4zi9V3p0k81FmvhoXrRUbYP4xGaLhFOo/VDFoka2k5KTeT8ZsSs9ZF2SLZ13i/&#10;/RBIH7/tryq0h3yNxPhkB8ff3sTqgxXMX53Gys1pbBjSsYZjHy3h+Ht9zJ0pDac8yylRMlWSj/yP&#10;o2K1sa9s0n63aD8kDbLNhJYzWJaQeGyRnPM3e4VYtJRGjLhkL9HuN3Oon2wiu15CbDYNH6PbCUa1&#10;I+lJHEmN4nDyCA46IhkvYr/9PCPd5zGafxbjpT9hrPg7+LIv8hmGeQ2/TefjqP162SHhYsR/KknM&#10;DiJ1Ks7gy0GeRKR4IYqCFuRqD4eAH3eMf0UK/dSwsJ3vVc0g8404puknNAuodymFDrF5+oqDOZKJ&#10;uRs2Fm5ZmL1uoXsxwYCNeEpC0TyXNn93LinLEUP/ShAzL8Uwe6mEmYtN9Ehq6ieIvwyyrIGFUCtq&#10;hpt8NT881QDJhJ9E0kOZ4N9jmKqSYBYOY79zBIedMUzaHsSe8EzWky98dsUgklUvbW4fg4DdSK6+&#10;gNj8XpKMw/B1SOxINPxdFZmSbJT5QkvnUujezpiGLrXLdLzbEUTmw8ieVJdPzVApIH2qQkUlKTme&#10;R2gpD89MFtlTFubvhjB9LYrK8Siyi3TOXQ/s1jic9lCGwytTJB2TCBYnECiOw1/QkMRRyij/HiPh&#10;GOPvo9x2CvXLKSy9tkLyk4DV9SLc8iI2TfZJsqH6kdzpNI0lj8qVkpHc+SIyZ7MkHEPSoU6kuXPc&#10;jsqdPRtC+rSf1x7k/yGkZsj0f/CwNJwRsSOYivH6rMCQtaUIYF0a5EoGSRKJHzP0v+5na4bINB07&#10;n0fpVAml01UacA1FPqfplzpIr5RgTcsQbCTnY0gtBuHMemCVRWD+gYInCaCpKJxMBMmSD7n+sPjW&#10;4rNUdX1lM4256y2svdkl8Zg1BaBz9/uMDHhuPovaKg1xJY/OVgmz52uYv1XH/P1pHP9kDXOvzvNd&#10;z6Jzq4/6hTby0yVGpsP+FdmSg+6mg9YJvtsOo5NfugqsK/+rIr2MZyhqQKWmbn+ju8OZWBnK3zjS&#10;JJ03nXvaRLw/+J4i/RARSBdSJAUppEkMkuo78RjbMCJdKibRIG6Yact35jB9roPu2SZaVxpoXm/S&#10;zhvILRWQeEg41IGxOJv9a9t5Xk+hrWmr46ie9CO7EYO9aCM+z+tWFkNLWZNc2yQg8WVGs7TX+EoK&#10;seUULJKPNKPd0naWdphBkAHGaEmp8xHsiR/AXusA9jl7KC/Q+TzHz6exP/EnHEj+gf//AWPOi4gn&#10;GRT8xh3REM9spJoOiRrfIZ9X6gTf8xkLpYsW7Z+fCz+tI/sVJMV3wwAmXeL5sg6aJIiLN6LUgxiW&#10;b4cZHIXQu8hA9TiFgW3zLHHnkkVCMZQOg8T6qQSKWzbKJJTlY3E0T8fRO0sfdZbBnPBpNY74dAiR&#10;boAkw49Aw2dIxtGsF0dzHhIMkgz6lJHsUb73IySVh3HAOYRxZxzRhLLULrb9esJnmSJxKwYQZ5Ae&#10;Us+O9hFM1A/C09Jwy2EGA4ewq7KVRe9yBjN3ImjfDKN2LYESX3bmGJ3vGp38qoOl+wNUXyrSuVfh&#10;HCsiulZCdLWEDMlIh0o0p/UrXvKhxn0ycz6SBi8ilSlEqpOI1ccpY4yyxkg2xuDJUjKj/BTRGEWw&#10;dJQywt+OkpRMmoWUFl7vklSImfuQPx5C8QyVkiSkdpWs95qGUfh5g071ahalK3T4lPp1MuEbZMY3&#10;YmjxPpo3gqhf9fOefOjcnEDtzJRZREkPR4oWiUcxFfbCH+MDMmnTHyuf5vCnejk4Knz6ybin0yDY&#10;LhDINrIonMihei6HyrkCcifKjLgyjKgodPjxQRLRaRrFbBTWrJ+EwQsn+zPYdNIydSHJkh/57gEk&#10;23v5Eg8g1aZ0R5DujiE94H2dSWL+nmbjdLD2fgfVKz0MbjWx8koN3dMl1NeU7Shj5lINy6+2sfTW&#10;AOtvr2H1nTmSjlkSy2leK591P4/+tmOGg7TGhPMvjOe78r8j0ql4Rs5Fqc7HbyNQUBdgyd+SDdpb&#10;OY5yO4JyP4JcJ4piN47qQgaluSKKc4WHQlI/QxnkUZhmMNJOI12hrWh6rNqPl0hISDQezQrSbJUe&#10;7WH1ToMY0R62iNbMgutlUwRdOF0kGGURVK+MegbVRQY03C+dj6N7bAy1E4eRWWPQMh+CRaJhkXCE&#10;ZxjJ0qZidJSRBdrXShjpbdUphPl3FOEFC95eGFPtEEK0v7DIRnkKB9JHsTu2H8+GXsDTgefxXPhF&#10;/v8CXog/ixdiT/GTZCPxe3hSe2Ex6v3R8/mNi8GcPIlHN4YMiVuBQaaK7CtXUuhQUoV/gEm/VEQ4&#10;1PuE5LRYi2P5gh9bd31YvunF/PUAuheCaF8IkViEhpnx4zGSCxJEBpnl45RjWsE2QtLhpw74STqi&#10;qG3lUGLAmdVsolkvgi0PfDUfRrOTw/qb0gQmymMYyY3icHoEB5NHsDd+GLvDh3AkOo6wHYb9mxke&#10;+y3Kw2EWEo9YNoRo2UNCyEB5+SBSawewK700gdxaGI2zeUzfLKJ3Wz0wGGVcJHgcs+CsBGnUDoJz&#10;JCBnCohvlhBkxBKmM82fS6N2hdHFmo30ehBZkpPq5jiyc6MmuxGtehAqDrMaISpBuDJmshkhfk6m&#10;RzGVGYc3JwJyFIHiqGFFtYtRtF8uksQUEV8KIrkaQEpZk7NJ5M9nkOM502dUi5FAbCsF+3ga1jav&#10;4ThB9JTENkWh8a0Y4jSq+GYIziajlLqKOhn1kVh4I2TBIR+icUZLVL6/B84mg8EIzqbzfbSNWtda&#10;ixneL0nOySSaFxLIk3Ak1/MkGnmTzs0QXOsni4jNJgh0UQQ7msVColGK8Bi/RNn58rJTiFcPIVY9&#10;TDmCSPkIidsI4o2jSPdHzSyawZ0EVt4oYvHNHjq3prH0oI3t9xpYIsAv3aph834Hm282STL6WH4w&#10;j+m7c2hfn6YMUL/URe14FYWOxtAfdw2u/N8S2lDaRqEaN+nvvJYtn0mRiKbQXC2gvFAwaz7UlsuU&#10;LCr8Pz8oIjstEkLyTSnNJ1HqExPyPB6Jg4iMpkw3N/KYu1VH53wa/ds2CYcwpEj7LsBeIrHPJ81U&#10;b3XxTKYtpBtexPpHSdo9sPtBxOtR+HlNvm4IgV4Afn5aSwpIJpBY88HPSNfTCcPTjWCyE8JIxYcj&#10;xJ6j5Qn4mj4czY/hBesAno/vI8l4Ec9Fd5NwPI9nQpTgM3g2/Afsjv4Oh2MkG87fJxsCVAOqxI6p&#10;0BRG/Idx2HMYR/2HcDRw0HwGo/4htjCIMY7+Mcf535ChM7BhlaJ0BEEGlHw3x9J8hsSwzk/qZv5V&#10;UR2H+gORdJRIXmcu+LB4w4uV25NYvDmGmSte9C+TRJxicHgmgtppBpbbIaRXIySXEQZoIQZDYeQ3&#10;gmidpK/ZzpFoBBDVomFVHybLDGo7k5RRTDBoPeAcxT77yF9kb5wkIzY6nD1pP6rLeMx1urJDwuet&#10;MoRyAMm6D7u85UPwVA4isTSJ9sUk5m7XMPtKGc0bGWROJ8zwSuUSI421CKJLcuR5xDZKcI4XUb6S&#10;ZTSdQZDgEiIZCQ/CiM0EUTk2hcIKScf8OBLTJB31CQQKU/CTfUqCpbFhNoMK4s2PwkcQUN1GjGQj&#10;waiqfr2A9tVZRJcZpfSmSHb8SG2TjZ+PIH8xgOx5ygUq5PEArONB2GS+iZMRpE7HkDzF74/RkLY0&#10;zTUCH/eNMfKR4QetILxxOu+HmYx/RvlENnIkE6UTFo2DgEoQdlZSBD1GdJtZxPksEiQc/XNNhKcT&#10;JBpkeH0frJYfTuaXR0umgZjmfhdDSLaVNfLAakwOh6dqQ8nOTaJ2LIje5SQG92pYeruH7Y/qOPl5&#10;k58dnPpoBqc+m8PCgwHW3pnG4v1FEo0Z1M4P+K4ayPRy+FdmJ7jyHy7KUjBS1Voj5U4Wva0Setsl&#10;EpAiaitlNNRWXyRkKU+iQdzokbh2aActB/FyDMFMxHS+1LBc73QA868GUDlloXwub2aSZU5nGcwk&#10;4a9ESe61OrJAivaZtBFLRRHKBI3zl72q70SwFTbNrNIrXhS2JxCbn4KHtuHtUtp0/sUxHK1OYKw8&#10;gsOJ3dhrv4AX7AM4lBnDOIOfvc5hPBvZR3KxB8+QbDxtiMZTeD7ye5KO3zEK3oeANYLx6LMIcX/V&#10;b9iOhakg953agxcnX8CzY8/gTyNP4Y+H/0j5PZ4e/R3lv/D7Q7/D/9tL2fM7/v17PDf6FF4cf47B&#10;zdSQfPAengSnZ64jZSFaIonrxlA86Uf9Wpzvw0Zmm9fHQCkhsviYfX+JmOGxQR7ZahqNuRA2bk1g&#10;/WUf+pem0Ls4ws+DaJ4dQfUkMZ0Ba4pkIrUapL8JIrPmR2k7jNSiH9UtkpYVXu+0BxH6hEhvHIHW&#10;GEbpOw6nJePY74zi+fAR7IkexKHYIQRsPyxip2aZPAnP/P+2ONh11NkHb4WR8+AwctsjaFIJBjfp&#10;tG7X0b2Zxcy9ALovx+nobWQZyUcWwgiRdBQuaihDnUfT8Mzy80QKoUUHU10b8SVVkBNQTjDqWJ9C&#10;ZnES6RmSBjpIb2YcnvQEPMpqZFW/MW7qN6K1UcTqU2TXNmrX06ZFsb1OsqGlm+foYPm3tTGU2JaF&#10;0Foc0Q0b4dUYP0kqFsOYIFMf7QYwyuhmYtrC0WYML6YDeNaawP7IfgR43n9Z6Qi41S3KKQKwplit&#10;JZFaT8JZTiMyk+D1Urnn42Y8OtBWCpdA2SNJyP+4XuQXC4E3XYsgRzKXmw4gNwjyWTEyaYXgtCMo&#10;ztsE+xyWLiVx6p08lt8qYeXtDAlGDuvvlXHykyWsvNXDzN1pdK80hl0Yj7fgTOdglQU8rjG68vNE&#10;pKM1n8OAAUdvu4DmWsl0iq0tF03dRW7gIN2lfVYjDDJCCOS98OcCmLAl1NmGUuhetK5FUL7AyPo4&#10;cYWOZLzAgIakIpqhjWdiiCdimLLG4Yv/uAeObDjdZOCxPoHo7AQm6h5MtYgpJBpjtQn+TSdUHcOL&#10;qRE87xzCbmc/nrf34HnreTwf3W3qNl6MH8RTvhfwB89u/NH3NEnHH7E79ns8H/odnvf9CXs9e7Bv&#10;ci/2eZ7B4dAfMBH/Hcbt/w/7A/x98g94Zuwpyh8pf8BTR/9AYvFH/O7gU/j9wT/hKZKQp478AX84&#10;PPz+D4e4zYg+SUwOPYVnR57FnsnnDWl5ceJ5HPA/h8PB57B3cjfPN/z/Rf79wsQL5hqmwpOI2SRi&#10;D8nKD5/FryGGeDAQSvb9dPAhpIivCb4Ta0utBGzkT6cYVOVgF/ndPzGVVkNrxUEWae5fmfdh7qWj&#10;mHnpAHoXDiK7NkYZQXHrCIrbY0guqX22h+IzMxWTy5MoMNDNrvA4yxOwZhmktscxWZ3C0fy4IRp7&#10;YkdwIDGKF6MHsNt/EGNhBpQkhy7BeLJk11hyNyZzB+FhFBAiY4zOe5Ha9iN3PEiy4JA05NG5mkT1&#10;UozAkEWSyqepsi1+N/86I/xLeVjbFaROFhBeziC4mDHDL7lTcVTPx1E5E0WBUXeGUYjVn0S8OWGy&#10;GCoUnUiOYTI1Bl+OhKOivhzqM5FE42YKnds1U7dhr0XhbKs/hmaWiOTEkTkXQ+ZsFKkzYTgnaITH&#10;44ht2vDMRTDej+BQI4R95TB2Jz14JjCCfYnDOGj5fz3lI+NPL5NorNiwFgiQc1GCXgzh6ThC0wTK&#10;AQkACViwQ+DskmyY4ZN/9dwE5QLvm8dLk7ykel4SDR8sArfIRlJFrXM2Gss5NNZz6J0rYOVBCouU&#10;mftZnPq4i433mujfLaN1pY32qS4qmxWkNXxS1qwaG6UZm45CzccYZZAkOYo0CUISrYWRLJDwFHUd&#10;dDhFgUjCrGCoVWtz0xl+/+PZBK7854qmu7bn85g7VcHgRBHtDWU2cmYIJT+gUyTRj1Y8JBt0/iT5&#10;Y844jsboJBJTmEgwOm140b8xRXwZQ27Ti0Dfh6PZIxiJHoEv4kXYCSGYCMDneE1WQfpvhjWVgaPO&#10;Zaf5uRCFt02iQUzxtnjsxhj/PoTDxcN4MUHHY7+A3dZuPB3ZjT/RmT/tfwbPRJ/Fc7FnsIfE41Di&#10;IP7kfQF/JKF4hoTi+ej/w4HYnxBWRPzQWQ3FZnQcR9wmcbKOwGM/g6MkH4ci/4WR+H+RgDyLfYE/&#10;4AUvZeoZPDdB8jL2Jzw7/jSeHn0GTx99Gn+i6Ltnxvgd/35u4hm8wPPunuR3o/xt9E/YPfUnEhn9&#10;/gzJyrNGlEF5wfM0yc/TOOw/gFA8aEjHv44nfyu6z2Q5juJaApVzxOFrxP9rxNxLxIVzKcTX0/D2&#10;sgwUE4j/EtKRTKDQzqAyW0CaGNI7PoruuYPoXDiExpn9KGwegrMwDodBaXJFMoXE0jhxVKtme5Cc&#10;5buYmYSvMYKx4ihGckdxIDlCcnEEL0YO4XkSjL2+URzykai4JOOJlV2TqecxkSLhyO9HqH0U8fkJ&#10;Mls6s00a3IyWQKfjWYmgqp7zl6gwl9No31Ab8DRa15MonFcdhxbpKSNxrAIvIxt7y0H+bATTd4Po&#10;3oyjcMpm9B8iS6UDI2MNqViUkUewQiHx8JsZKlS2jhfFpSTaty1UbxTQeKmB5MkwSi/5KRGUrvBY&#10;l0hkzlPOUaFOxJA+Y5FoRBFctjA5iOFwPYL9RZKNXBB7Mj7syQZwoBjEUU1jfcwD+KUiRfZEJvFc&#10;+L9oDATFnt9IiFFBdBAgYQvzbws+Rl7RvoN4NfbrKX+SIFMJINWdMM3SrMYEbBKOeH1IOHIzMUaX&#10;STRXs2iupzB7IYH56zb6fGfNs1msvNxD/1YLzctVFFbLSKnYb8FBZSWGAoladjrEY0RJXPiuKFmS&#10;qNxiCpm5HCy1Ia/zfXeSKLbTZhn3UjfB8zkURrqrNppLcZS7jISa3K7J33r8bjqGUmNYL+PKf56o&#10;ALS1kEVnI4vKko0sbdDReh0tkgQSimhlimRjzJCNicQ4Rq1xjJB0HA7TaTAiTcwcQaw3gvHiJA45&#10;I3TWL2J/aDeO2vvo1MbgyY8i1BjlNgGzlkWwHYe/GYenFEZYKyxnYojUpuCpHcFUYx8OpPfgOZKL&#10;56N03LGn8HSIjj70R+yOk0yQSDwdfg7PRJ7HnwLP4Y++5/BC5ACej+zl/8/ihfDzppGfyM3f2qz+&#10;f0g+6Oy1TYxEKOwchid2kCTpDzgS/S8ctf5AEvJHHOB5D/J4B8MkCZFncDC0FweCewwx2et/Gnt8&#10;z5JYPEuC8Rz2KJOh/6eeJekgKRp53siL3t3cltfoeY6khP97+L9vN8/zLPzOIVgJYcuvXfDI+yww&#10;QFzyoX/dh+atAIqXLeK7gywJSEg1adsF2O1fHlikKwxSGNgk0zbKgwk0Tu9Bdn0fg7aDyG4chr0w&#10;RuycRGQwyb+PknCQbMyGYM8EEempP8ZREsQR7LdJNCKHcShM/xGPGGKoxUJdkvFkyy5//llMpp6B&#10;v/QsIs0XEJ/eB2eeADA7AX+FUiZb7I0ju+pH7TSB5VIJ3VtJzL4WRueOsg05VLRewVU6sPMtxNYr&#10;JBs5smAHjatRLLwexuz9AFrXgkisUXE0PXaREfmcut4FYM/5kJgf4/GPILMygsqWjeKxDBq3iyQq&#10;A6ROqk5DfTKo8GfjSJ+Ok4AQ1M5S2U8kTPr1aCeACTq1wILET+Lhg3fBi7GuFweqXuwtTOIwicev&#10;RTYUWUjB46k4AS+MQNlDokYmPj2JUCeIcDfOzzgNMvWrGoCO5Qt58OyR/48A/iLUpdVRt9aWH+0L&#10;JBhXqqicrfP5VdHSXPRLZTS34mhshFFZttHaTmP5TtEsvlU5VsLgahqLLzvYei2OEy+H0VyLIEPC&#10;UlgMI9VndNpW58kkrBzPzejksc9P4/mMdDQtUsV9lbkCyU4R9dUMqsspFGbjaK6EUe8ru/OY/V35&#10;j5B0jiSzGzPN6BJtD2I1j5mRFqsxgKlNmJ47ymSOxEZN0d7B8FEcDB7k33sxntyDqexhjNCJHKDz&#10;9xQPEXtGkV6cQm41NmzU1FLfEJKNIm08HybBCCLZiiCejsBLp+/044jNxTFS9OBIdQLBOc08+T2e&#10;8v6BgcH/hxdi/w/PBH9PEvIUicXTeIpOX9kOEY69JDaHs4fgbRxErMxjmfUxfo7dPiQgGt54KKoP&#10;EDZEbeKA5UXE9iLEzylrL4nWs7z/PRiJ7+N97zOfI/EXSU5ewAskFs9P7saz4y+QYOzh89lNwvIC&#10;9nhfICHZY2Sv/wVu+ywJzTM4TMKxh/sc9O+HL+4x2PDrYQ2Pk7KQrBI3jocxeCWJ2jUNmacQWk4j&#10;RdxNMJiJkzw8fv+/L5kOCUeJmMHAKUn8TFUDSHaIzQsT9AkklbNHEegcJXkcgZ8SbATNMP8B6yD2&#10;RvgZPkJyxwDLJr4a0vfr4asrOyu7grmn4cv8iUb8R0TqTyNce5GGvhfB+gESjUMIlg/DW9yPYOsI&#10;ItNjyGwF0XkpZ5pLzd5PmqlTqY0ESpdUMNpA6lQXubMtWOqeecpG41oUfTqy6Xt+zNzzon/Hi+rF&#10;GMKaysaIOrUVRfFMkN/5ULvop5N00LzUMi3Km5fLyJ0hwTgVRuJkHPFtB5G1BIJLKUzNUtGO5RDb&#10;iCO6HkR0I4rAcgieWRKPvhdHCXgHSlN41hojsIz8iob4EzHV9nLGNHYakJPidenzH/XS+KfkIaAw&#10;msu0AiiQqBUX+D4u5TB3r8r3UUPnVhutG100rw/QvjGN6Ydto2fvDDB7bxrLb9QxuJ3l9xZW3rDR&#10;u2qhvGqhMOMgP6P0NEGlm4ZV43utDknG46/lJyLSQSky4umeyKG+nkdtJY/GWh6VRY3j87dpGzmt&#10;xfG4/V35TYuZrpq1UVJ2bNpDHZpElMGK+ud46cgD+cMIFcf49wid7hFG+YcZ7R/E7ol9dJrP0IE+&#10;T9Kxn873CLx5OhzartUMI96Iwm44iFZt7k9yT7JhFSPGvkzzMtmDdFSi1L4WLZv3MNgZR2BpikFH&#10;kHjgx1hnCqH5MJw1C/6ZMKLLYdgbJEbbPqS2PUhuTyB/ZgT1KyNIr40jWGKQlQ7xmDaP/WvqrK7Z&#10;QjAxifHEbow6u3nvz5F8PEeCofsXGRHReNGQjn3+fdgX2IdD0b0YsfbwU6SD5GNyD/b4+HuAn969&#10;Rvb7D+BImKTJmoT1F2c8dMg/ndr/D+WhPZvCYL6H6vkoMZgEY0t9jFKwNpNmOfboY/qy/E+iY6q7&#10;bLqY/ut7o6hmLJ6NIFgZR7hNwkkf5Ct5MZI8gMOhw4g7w/vRfTz6fNzxXXlyZVerVYek2SmjNh0l&#10;8xQo7IYv9yzlGUymXmTEwRdP4hHqjCK15kHtvAeDO3Esvdagw1L/hgY6d+iszldJCGqwtqpkwQXU&#10;r0ZINPyovxRC/ZpmmfgwuB/A3AMfpu/z++sR7kNndzmK6lU/ei9H6QiTmHtlFmtvZlE6V0DhVBXh&#10;1TiBw0ZwxUL6TAL5CzZSJ6NwjicQWXf4WwSTBJDxfhCH6gG8mPdiv9Ky5VEcKBzCkfwIGk1G+62a&#10;uddWq/Hw89HfEv326O9/JM2Hn4+O8UP56baPhM+Y55AMzzWU4f91NPgpebTNX7fTdVfRaFTQqFNa&#10;Ff7GT/3fLGP6YhGb79tYeCONxTdq6N6poXSxguqVOpZe7ePsx6tYf2ca8682sfhqGsc/jODMZ0ks&#10;3g6ZbEdtOUXJoLRActjTbIIcWos836NzNofnq/OzzvMb4d+PfpMMr1Gfuu46Zo7V0Ttb4/GLPF4e&#10;3e0yOltD4lEl8ajOJpBjVFSsZH/wXn4qw+ep40ke/T+Unz5bvY/hb9ODLj788C18880X+O67oXz7&#10;7Vf45usv8e03X+K7bz/nd1/im+++wreU734kXz+Un/4v+ebhd4++f/T3D+XRtvqb5zLyw99++L2u&#10;Q9f36PtPKZ/x+j7Gd998yM9PeL3v46sv3sNXX33Me/iY1yx5D19/+8FD0f/v8vNDfPX1+/jyK/79&#10;zceUT8xvX333Ab769iN8/TW/+1rb8Vg85pdf8/uvP+R3PBblq2/ew5eUr759h/+//1B0Tp6D236t&#10;bb/9bHjch8f/9rtPeG4e+ztuy2N+w22//Zbn+OodfPXlu7hx9ySai+rYS/KQ3YfJ9H5MJA/Bn52E&#10;LzuBcWeEDvYAI/m9eG78OUasJBz2C5hKk5hoOYNKkA4/SLISJNkgIWD0GyoE0V6s44OP7/H98jxf&#10;v81n8wZFnw/wyZdv4lM+g8/4+eFH93DzwUnMUM8bV8eQOO5jMOKDbzHAgCWAurJ+V7Vcuo30Sb8h&#10;HYUzJBynp1C5cJjBzgFi3D5Uzu9DYdbCvdcv4b0PX8Fnn/NcX77Pe/2Inx/i8095HV+9x/8/G373&#10;xdv4Qtt8+xaf6zv4ks/im68/4m98V3z+n3/3Dp+btuX/fM9vvXcLjcUkPKkDmEjsIwHZgzFnrxlG&#10;mkztw0Rqr5Gj9n4+r4M4FD5AUkIHHD1oyNpe3wESkv0kJ/p9r5lJczhygGTuIMnHQbw4dRDPjXEb&#10;zxG05tu499oruP/6Hbz97uu8F+rIV5/zWmgbRif/ajNDGdqK7OQbfm7dPobS+YLpd5Q5q/q8BArr&#10;ddx5cJv3+dnQ5r6RDms/fppj6FO6zfPoWN9+gTOvruD9z97k89A5h3o/fB6f4qNPH2DhWIfPY9zc&#10;h7JfdWLNEAMe4e4jITY068hk0kilGBz9D6IFAR/nAF3598muP//3J/jznz+ifIzvvxeIfIwrt44h&#10;2TpMo38K3sxTNIBnMJV9HsHGXoR7ZJlKb54MoX3Twdz9MpZe79GJ1WisaSRPFUkIqshfzJNgWJi+&#10;58PMa5OYedWH0iU/yUWAyhpE7boflWsBtO9ESFS8aFybQPOGlwQmgZXXp3Hs/Q7PQTJyPIny+RSy&#10;51QQGuHxNb01DucEWfVaDJNNH6YGMZKMEEZaQYz3fDjKKGZ/eRzP2ofxNA1yvzWGL799k/f2Fr6n&#10;fMu/v/76DRoIFf4bOaZ38MW3b9D43iCoErwo+u2zz1/DF1++gS+4zedfv8bvdYxXeawH+JTy+Tev&#10;EtxeIbDdxicfvWK2/eir1/Dhp7fw8Rf3CTqvExBfx6dfvo5PPruPjz+5T2O6b/7/7ItX8flX3P+T&#10;u/jkKxr/Z6/gzQ9u473PXsZ7n/D/d27jo09exTuf3cVn39zHB1++go8/fwWf8rgff/oK7r1zBduv&#10;LWHutSoG9xokG3UsvtXGHN/F4F4FCw+qWHhtHs3r0wRPGub1IgavZLH6Tp4kxEbrVBT5GYtkIIXi&#10;bJqSx/TGAK+9c43Xz3v6/nV8oWvnM/iS9/TNd2/w3h/wnvTsPuS1vIkv+b/A/ssvH+Dr7/k8vuU9&#10;Ub7g97fePYbFK020STw1NbK11kKLwNTeJCHaLqJ/LI/ZU3lcvXeMz4Fg/ef38f2fP6UeSj6kfGD0&#10;8vs/f2K+lxP+/vsv+N1XD7eR3n728JOOkX9/9+cv8ef/lnyC7/77Y/Pb9999SPkI//3fn1I+o3zO&#10;7wl83+sYXzz8bvj554fyvTmu/ub5zH5fPZQvKZ+b431Hh6vjfM9tvpcNGdE+vFbK9385n65Z59Qx&#10;eV20se//m/vz3r77Xvf5Hv+W0IFRvvuezsnoIJ8pnfdX/P/Lr/ncqStf8tl+92fq5Zev4YPPpTf3&#10;jA5+Qf347It73P41Ov/XqJOv4kPp3DcP8CXfy9ffvsJ9qXM8zgef3sPH1KlPP7lHPeS7/ZoO+uP7&#10;+IR6+NmXPM531Fme19gLHebXfO+ffiU9fpPP/13qAB0n5fvv5Sx0XUPdlu5/xfN9/s1r+IQ6+tFn&#10;94zjeO/DW1g/V0VtIQhfTo70RUbzIh50nNEXsduzD8+O7SPZeB4T6X2mhitS8SNaY5RbDCCQ9xGD&#10;Aph0fKgMyniV+vkRdfIz6txHH93BO3TW73/0Mj78hDZI2/n8c9rPxzfxAW3y86/v4v3Pb+GdT17C&#10;2dcW0L5QQYgBS2Alxig9gMJ5YhKdZ/FcBfH1BEJLcURXw4hveOBsT5CgjKFz/RBmb/nQJFG2m0GS&#10;Jx9OvzRNwnODz+Q16i7t5Js38TnvX2TuGz67b0TARAr/zOf1Pd/t9x/wexIyffIdD/VbmEv5nrrL&#10;53n39SuozMUY6O0jOSPBSFCSIh/74UkfpozyuxFMOAcw+pB4HAwfomgo6gCOWvsxEttPBy1Cwu+J&#10;e/v8h4wcjh7id/tJTA7ihUllkw7hxYkR7B0fRXu2j3ffJybS6X//PW3nz99SZ6Xrj3Sbumv0+BND&#10;So9db6N1WW0IEnxGKQQXLDS3eYyPH5A00EZpU9L972SDj+7xL7YqW6Cdfv8ZsaFPfNFzkL1yH9kk&#10;ycnlm+cQyE3xng5jf3Af2gsNPmfZsq5taNOSb0mwJd/x+f2VGNF+eA1DAiMRYRbRex/nz5/CxsYK&#10;ZfkHov8lq+ZzfX0FpVIR2WzmH4pLXn657NJL/p7A+/33Yutv02DewoUb6wiXRsimn6Uo4niG7Po5&#10;ylOYzD+HQH0f7IVx5E4QAK5E0HvZwswrOay/NUOH1kDtWonfqUdHDOVLUUbZfnRosP27oxjc96J1&#10;k47ubAiZ0xFuG0PnbgDTr45i4a0xrL0Txfob0yQcbfRf9hqykd1KEwwiiG2qSVccaRKN2JqNcXWQ&#10;m3fgnYtiaiaAIw0P9hWm8GxiDE9FR/B0ZAR7HBpsdpTAc9849y8eOvkvCFaST/n9RwTZDz6+QwC/&#10;Q2d6B59++jI++PAunT2FDv6dD27i3feu0aAIdF9cxwefEMw+uIE337pOuUHgvoPPPr2NDz++xe1u&#10;0VnfwHsEwk/ktD8l4PH3d0lA3iIAvsFjvf3RdTqK+wTiG3j7/asEy+t4W8fn329/cB3vEMgEZh9/&#10;cZPH5P8f3eDny3TwPMdnt3Hr7QsY3JxG+3YV/VcKmCPRmOHzmnnQR/MOv7+zQOKxhqW3F/jM+6he&#10;bqN8sY7qxTKW38xi/uU0iUYM+YGDXD+N3nobN187TyIjZyVCRUdCUva1osfv3yZAEozo5L7Sd9SR&#10;r2i83xFEvyegfkMA+paf3z90mN8REBTBfUMgePnLLazc66F5soPaWpMko0Uh8dmsorddwczJCpbO&#10;V/AeSda3AgoCwxAsSBAISt8KWOTERTa+l4MTKIlsELQEjJQhQMqZC7T0t2To4L/n30OCMiQYw++/&#10;IXAKUB+JiIZIxNeUIaH4s/bhcf9KMrSdfn+0jfb53MifjYhYDAnL9yQ5AlvzvQHYRzK8BtmaIRy8&#10;t+8NSeL98vtvJd/RGemZSoyzV6aCRJgR/Nffvc3f6cj43L+ScyMhkXxBwvEhnfun1Kev6Oj1/vTO&#10;PiMR+IqkT+T5cxLiL79+1ZCJr765x/O/Rif4AB9/8wre/5R6T139lE76ExLaj0hcPjWEgY6UzvRj&#10;2svHn9N2vn4Ln35GsvK+7OI+viTJ+ZLH+vizO/ydusnjfPbV/8/dX3XLsSXrtmD+1rp3n52ZC6Ul&#10;1pQ0NUGTmZmZmZmZmUlTjEtakLn3V/3z0Drn1G233Yd6qlYPo3mEh4eHh/sYZt1smNk4BNDp76/p&#10;4y93dHG1rUvGyRv6/asX61raBI7HqtTWX6yMsmeKD6ZNnmDFRii96iktRrlNKSpoyVJOfYaSSlIU&#10;X5iiirYSre+M6/xqVRev1/X85Qrn3NTLN7uMv3WdX6zq/HpNF+829IL26tW6Ti/X9ArQef/xUM9f&#10;b+v61bb2LxZUN1epzNF4pY9GKnsqWdnTORgurilUFmS0pSNnErqTFNeRpLSBNOWOJ6h7L0fXjP29&#10;03lVAuYFTWmaWjVwHHBfr4FuxkjwfABwGzHB+HnFc33J835Jv34VjJV/G6ABDsOGX/8FwoaNf9lT&#10;BFBvHS4yJtOVUBKu+OIwxRcZOgxnj/Us9zHQEaFU7l1SseHjSQhKCh8EABcASNrjADSepIXrUUo4&#10;99eFrYCQzEffAOSJHiYCHQaOuKd6nBypZ9lx6hrpQWYBjvbKAAE2PD0GQ/3UY8nb0HV+ALCmzzpV&#10;PlsayOGk9kx1znbRF674no/9RH+mDwNbIVlAPw4AjPYnMoX2GSNl7WAquE/u97/98U4XL3fVPFAJ&#10;UEUFU0oPku7r5BLZ9/ESULbs4Z7Z0AjGV0g2hAwDtoy3f/03n//3O/031/nfAM1/f/ssBCmf+L5l&#10;iPd9A6DgPDY6bKjwff5z4Fn8l8ElJIf+Pxufs7XHb3t7WevrC7TVb1u3Jdq81tbcltXQ0AC8VP4/&#10;toqKUMXc/zvl/P9v7W/v6DifoNLPdBQPFFvvb1CaHSNlwRTK4/SbtFuhlnYTQr6lp1m3AZB7DIAH&#10;Sqx4ovTmSOV2RqpuLYNWovbd6iAgtPs8Ru3Hz4CNWJUvJkPDyapcTVDjXqKaD+JUv52g2g0oeTlL&#10;Faupqt9LVuNOnHqx1Jt3sIS3U4IsFtexcNn01P4c4CJb9Qt08tZ0ZQ6mKb4tSRHVcXpUHKe7ec90&#10;NzdaDwsi9LgE2sdKiMRKWDwe1SsE3vt3B4HgfU97Awi8AQTsSXiLwHwHYOyfzWn3dFYHtOPLOR2f&#10;z2nneFbbR7NYVJt6jnC7Bgbef93VG4PCyw1dv9kCGjYRaoDIh30U527gDfiIgL4GGI5fLOroek6n&#10;Lzkfbf+Mc19NMrBmAYyl4DzvPxzrAoG5dzSjnbMpPX+7GgDJ2EaPTq6WdIVAffF8Q6/fbOuc31y9&#10;GFPbTq2qNkpVtVmp6q0ato2q2WlT4367ei4GA9hoOexS836rus5qgD2OX6lRNcq9CXir7inV+FKP&#10;dg/nEN5bCE5DFP/tVwT4i20ENaDzO0rozxP+ywlKhC0W8ccvhwCXrWJ7ao6BrkP6DUoGRfXx1yus&#10;WZTTZ177Pn/Z1+avzZr/tU7Dl+3qXG5Tx2yL2qcbaDXqXXCr09xOJxC1R9+zUrO1fIXio0+ytbL8&#10;SgtB0EuEmK1FwBgh/gctsBwDr8hbPrNlYwFv69Gv36AQOQ44+p8whGCzIPwXx/wOKP0b4f8vBKL3&#10;B0IIYfJfCJ2QQGIfEGEviQXuv4AVw1TIonqnP9hvS/V3Xw/K5F9/oFT4PCSYEXzebxj7nf0IXMOC&#10;v2uPxe9WRly79/lcnor47eu1PCXwFbj4+tt1YDWHPGCXgfK398JA8ekzQBB4KI71Gov+A/f5C9D8&#10;CQB4a8WPgv2N5/ORPv0GSH3LM3M//wSYfPjCc6G//woUfOL5vTEcANifeV720tn78fkPZMIXfvur&#10;PXfn3EOAhd//9OFCno6xl+OLjwk+v+I66Btczzvg/O37PcbAjq4ZLx4flyj+i+tVoGANpQ8MvNoM&#10;+vEl8HFM324bqdHUSo8Oz2YwcgZUP1yiiv4SVXbTP9m/dzypawDjku9evljV6dWyzp6v6OLFms6f&#10;r+nqJed+tcJvreklv3l1TeM3LvjtF289LhmrAfBgCHzY1fzhAACRrIS+WMV2xyquN0nJw5kqni9R&#10;4Wy50kaylTqYrvThROVMxGHIJCp9MEW9W7V6wz3cOVtQw2CR8lviNDDbEJz385eQh/R3ZGfg/cRg&#10;+8PAARR+tefv37y3V8j90NBMnwn6atDs7aAPBt4O+pRhknu8eTChio5U5dZ50cowJZUCHIVPgI+n&#10;yOWnSih+quTSiG9ej6dKLIoCzMIBEuAi8GR4HZAnekaLynkSQF1EVugze0QeJISg42mG90UqPC2a&#10;10BMWbxqB/PVOVWurslyzW0Ocn8PMbhO9Oqtn7+B+JN+pU9svexV7UKWMvrSldKSpBWu+fffbLTS&#10;r22k0P8NzaExfMn9O9b5iy0dvdjQLuCX2RCvqt4CVfYVqKgrX3GV8XqSHZoGcjzKEyDrWbUX9Hqi&#10;4tE4zR328vuM599etl8TpgAA//RJREFUck6PYVrwWwY5IIBx/W//Lvf/K2PxtwDaDe/c58Cj6LHp&#10;9pl9QJ49i8BJAFHBc/mIwWD4+DaGA+8or22MAx/2QhlgQoaFDRc3Gz/fjByMERszoX2h/YGB9O/f&#10;aL9/27qx719fGPuhdnnJfTk/pB3QTmhH3167+fWRzs5O1NTUFEwbNTTUf2uhaaT/1RpUX1/3f6vo&#10;/3+h/e03rBwPhK+er/Xg+P0C4Xau4fkGOvZtReb8SGf9CXK+QfuBzsw25w4d9H4wPxhEVufQKfIe&#10;K67kqSoXgYepQtWvlKp9/5l6zqLVfhQHXESrcTdSRbMxKphMVsFMokqWElW5lqyazXjVAxn1O4aN&#10;VBRpqdr2O9W0nRlM15SM5nDOIpXMFvC9bKW0JSq+OVVR9SlARYIe5sXoYQ4DBvo3XDzOe6B76Q91&#10;J/WRdk6XENBXDBYE4btjfXjP9jUCGvD4ihB+9X4esBhRTku8YsruKbrkliLzflFE9k3azwzQXxSW&#10;cktRjprnfyYUP8HieszAfqQ4/nMqQiCz8r4yK+5icTxUckkYQuAhx9zl2F8YOJwn6yfu5U8IiZ+4&#10;Xze5n7eUWnlHOY03VdwdprzueOV3pmh4pUnL20PaOpjU8emC9q4WdPVmThfn8zoAeHZOZrV1Mq7x&#10;w5ag4FrFKgISiyx/tkqFKO363QbAolO9F+NqPOjkfRNgVw1wVKv/eYnaDngmGzVa3BrS8GI3594K&#10;YMmK4c07gOMzkMH7N+93A9f4e7aGj5eAx4t39rBsoVj2USjs5/0HFN0bAOTtp73Anf2a9hEL116Y&#10;t+x/w/61zy3ARoum3/dp5LxPY8dj6lrqUttMo3oW6zQGLE1sNaBMVhnwVwhoLHKUmQe/4wACWDAQ&#10;IBhsUfyJULGQDmADAW/h/hUB85stSEPGX1MT/23AsAAKHf/fWD3//d+eTgEiaMHUjC2ZACxCVlLI&#10;ygkJleA8Bg+/R8AEAiewqnycLShfk7/vc4WUhYVXcA0AkadDQi50/gdC77d/XemL279R1CigT556&#10;8vXzf+05ePMWxf3hFEV/opdfgGDA9TP37y33+QXwd/18i3trzxnA+wJFjrVuRXeK0r1Akb99i3J9&#10;iWJHkF+iZF+8XkFJr3JeYPj9TgCULwBbQ+Qb2vPXW8Fz/fj5AiXiKYgdAGafccJvGaix2n/DmrR3&#10;7vXbA718wzPmPK8B0ucAxPWbVV1/5Hc/ofD57TOA4OLVKlC+rAsg4LmVPYBwDhhs701rZ39Sh4eT&#10;OgKonwMf17ST0zltHU+j2Nq0cDACkK9oY29C9YMlahmt0jbK681r4AHIuHjD7/Cd1/z24cmc9oDk&#10;88slzr+kM8bJ5fUSMLKiswvA/nJWpxeLurxaBUYAlQ8ADsbApe/V1YpGt1qUPxGv5IE4PetMVCQG&#10;S0JfShCAnjKUr9SRHCX2pSptOEFZ43HKn45W3WKBDl4s6BojYO/5rFomqwIvTPdMPaC0xj0E8n4/&#10;45m6//Kcv2C42Xij/W6r/F/2CBqO6bcApvutPVZ/Bn3byo6+TT+2Z/nzHy+Cz74CMZ4OGl1sUV59&#10;jFIrHgMej5Rc5vZUMfkARf5TPWMbVwB8lEQrrSyObSzyx0ASFgTd+vOo3KffYMMpo8AGoBGW/Dh4&#10;/TQjghYVAMfjlCjkVBS/E6W0ymdKr4wJPE7Z/L5T7Uta0pRfn67S1lwNznRodKFTZf3pSm5OUHxF&#10;vCaW+wGlee0ez2n7cFZNfZWKyY1E/kUppjhST3Ii9CjnqaJKAKOKcD3OfqToqmeKqIhk/wMM2odB&#10;QOyduNsKL3yo8FLgqIL/UBOhwaUO+ijgApB//hoyjg0znz85/uQSQ+VCXxljnob8EkxzXwagHHoO&#10;jDcA8DMA/yvj78tXtl/tvTvTV8DcBt+vwPznPw3zZ4Fn8DPncyzQn5zPOsTj9V//dR3yivPeU8uf&#10;MLA++3n/Fy2AS0/TAz2B7PgYTKX98YcNj4/f5APyAtAJpoL/GyAJvLEGkhCAeH/IkxTyhIaaAcaw&#10;8gfNAGMPqb/z12vPTLj59Xt9/PichsEWbP/319f68OE5svtKXV0Yfh2t/4+tvZ1x8n8DDf/ftr/9&#10;jgXz7+CGfBsYPLxPWFMDU/V04Lt6mnkDBfkL0OGI8ZuKzr1J5/1rWuWu4ovvK6HkAeTtTv9EiZXR&#10;KhrLUDHWQisQMXIdptFX99VxFK7ajUjVbESoaS9ClatRymXAF05nqmwxU3VbqVjiz4LWeZCn3tMe&#10;9V+UB56P0sks5ffmBys8ZnSlKaE1VTHNmXpUlqTw4mg9Kw9XZEGYwtIf6Hb8fd1yTnrSfY3MdGOl&#10;b+gdYHG6j9C5spDc0iHCaWVvUG2jBUqvuaO4oh8YiD/qYZKL89iL8wv0/4vCAYXwrBu0UAGeO/G/&#10;6G7CTc59Q4+dO595S49SHdx2GzDxlJO9P4aT2wzeh0Gg1zOuKxqLI7YsQslNUUptjVSyK6nWuER7&#10;GIP6Aff527wr4JZfl6CptXbtnsygOOb1AqF+cDyvQ9op1sDp9bw2jkbUu12n6tVCVXhZ/Y0qla81&#10;qmm/ST3ng6rf61LtTrNqt2vVuF8BgBQCJ8VafV2rhv4KDSIgLl6t6fLdJkoeYY7l99pTQ593gTFv&#10;97FYL/TiM8qOz96+wTJEMX0CPPzZu0+e3jkKpoxevtrTC5SQFdnr97aqz/Se418AJu8Aj6V3g+o6&#10;6tbQ815NvR3U2sdZLb6f0MQV+w5a1LdRr8H1SpRNA8LhBEXs2BisE4TtHx649k786yWDHUFsqEAY&#10;f0FYf0Z4f+FzC/I/GdietrE7NvBwGEx4bff1n1g4/xMobK0g1D0o/1fch6dMvgHG/9wHRPyORWOB&#10;EYAFygALyF6ML0CEt3/ac2FLimYviMeQvSr2vtji+p3f/QIo/fU+2IcgcNDgvwCOIBYCIfn+/ane&#10;fjxF2fPfv54EnqO373xPUfxA28fASwSMfPT0xJ7e8XzeeGrg1W7oufFc3v8KLHiKDfh7yTN4Dqhc&#10;vjKMABdfgMAvAMQHmsHSUPJuA4DgNcDy/AOf8x17qN4hcN9+OUB4niB4HcdxyPH0AY758Cu/9WlH&#10;77/sYMnTP/i96zd8n3MaQl69B3IuF7VPv93bn2I7pe39MW3sjmtzb0Rbe+MAwqT2Tie0dUTz57sT&#10;OuR120il8huyNTzYoe2lCR2sTWtjdQylNaZ1vru2Oaz1rRGtrw9pY2dYK2xXt/kMgFnbHAVQOPfZ&#10;lPYAl639cdqEdvit/WO2wMvW4ZROPHYY9/vHjKurOf77crBceeZQkpL6Y4CMJKV6SYaRYsX3Ziuu&#10;JznYlzkeq4LZKLVspun4XY/ecw9OAZ7ejV5VzVWocjJXzQuZWj3t5Z4CXzw3P59PwPbXP+yp416i&#10;3BwL98cf9qZhdTv+5b+eh8ADOA28a/TXr1+AD/r5v/5NH6efu7//7v5DX38FAHZNVCurxtDhhSsj&#10;lVji4NunSrSHoyQSSLBSR86UImfKYpTm48qf8Jk9HPZ6RCDLQ2DxJC0K2R7J+0jeY6ilAwKpho1o&#10;gCSa9xGBAZlc9hg55d8LQUdKeYySOHdS2V+LaEYrqzlauQOxSmh8pgeAggu32QMTmXNP4dn39Dgr&#10;TOF5YYqtfKSYqieKruAauPaYOq4DvfGkmGOR4eG595G7YXqQdE+3Uu/r++QH+s/YB/qPyPv6j/AH&#10;upsUrbGFfiDBUGeoANYxUD79CmQE3iP0F/f0C/crmMr6r29jj+N+/XIdAP7nL5c8+y2t7YxofKFd&#10;6fyfsJQbtJ/53Z+Q4z9yT37AeIzW4saIVrbG6Uv2QPMc+f6vQZzfK37HY9rPkzFu7+WfNjIsQ0Ix&#10;In98tQfobeBd8dSLg4n/+BqSMZYn7g9BjMu/LG8+hAyhQBZhBP2BcfMvT9P+NY3r18iu3+1tCU1T&#10;/dseF//eNyMpiEmz18Xyy/t8DDDyL85noPlfU7yfee+p229TTJaN/+KYf/m95Z+v8a/GtXybOnL/&#10;DE0tuXk6LTTN9Oefn7gHHzQ0NEDr/db6/i+tX0ODPfrbGyz+X3874YEdQndY+u9suR5qbK5BKaX3&#10;A8CIRNlG59iTcZcH4VSte3TE+7QHkLXz5EMtDqs/seKpcroTlNebEazO17UboYHzBxq8uKf+8zvq&#10;OXmquo1oVa7EqWo1XtVrySqeTVXueIqKZtJUsZKkpp0M9RzUa/xVjVoPklQ0nqSczjRlNKehsDOU&#10;1JmlzAG2zXGKrYnU49zHupf0ULdi7ujWszt6EP9Q7YMNOrlcQbCs6+z5euBqnd/ogbTzAup/lHqT&#10;9rMepf1IB/8xgA0X4HmYfEcPU+7qScZdIIKBkgFhZwEdANd9w0zKPd1hMISl3WfffQbnPT3iO8G5&#10;Ur9nAH8PkP2s+o4CDUzUanVvSCv7o4EgPLyY19E1VtiLZQTvDIJwGqE8qd2DSa1vjmhgtFHNPaVq&#10;G3BGSIkW94c0vNyi3bNpLS0NIJwR3gjgte0RzW/2aHi/To3b5QBHjao2mtR90aeWI85xWKHGnTK1&#10;blWhzOs0CVwc7SxqdXZYZ8drGt1EMKIg3iHA3qJ4Xr5ZR2HYq0F7hRL6gBUIhLxCmV2xvcBCvUJ5&#10;BXPfAMrrj5t6g/L69BEF5O8E1jMWON97biVntzX7Xr7Eon5zoFFAY/iKdt2r6fe9mvt1RFOfRjX7&#10;ZVhjL7o086Jec9e12nrZGfS99588bXOO8D3Tr7+e6MOno0ARf8US+WIrxErZFsnvDnAMBS86UNWu&#10;fwdMfnVcib0IDpJk31csHEP071g3v2K1fOHcDtL1fLtdrI6BsFfvT5/HkPPNK+GsDHsoDBS2QD0v&#10;/wUg/4yg+8vyceDm73+e6eMf5/rg68MS+sLvOOblDxTFZwdwYi195twfEIoffnXsBP8Ly8zW2MeP&#10;x0FswQvfR3sxUNqOQzhzfMIrGpb5S+7zNZa9vQTn7tMXWPP0IXuDnr9e1/nVsk7OlnR8vqSj0yU9&#10;93QCVvzz62U+W9Exx/v1c77z8vWaXrzA4uf92dWSTi/Z7+mI602eraHE8MnrNwCJpwp59qcXKzrk&#10;tw85//7RPH12gfMCv8/ndfJ8kXMs6uh4Vns7KHcgYA8Ff3gwpdX1ES2vDGgZa3dnZ0z7QMA6292j&#10;SR2dzergJOSF2ON9+4izCyrU2Vylgc4GDfU0a35uQBsI+4OjKeB7ir7P94GX9e0JLOdp/iuAwW8e&#10;nQLjnO/ozFOfszpnjB2dzOv4eEEntEvuwfWbFaBuTWcvVwETe0BWdf1yRXuct3WhXNlDWOf9aYrt&#10;TFXqYLaSh1KUPRmnjNFY1c0V65zn4Nir158Pgud1AWQtv1zQwOWAei+bNfSiSktv6/Tpz0Oef8g7&#10;/MVet8CjcYl8PdOHL+4ftr5p7PsDBem4m8/0vSAGh88djG0r/AtK7eufzgSysgSgAeffgGt7cjon&#10;ClWIgs+qjUD5P1VyeWSg/L2gZaIbCjwJyEhDFqdVxCm7NkFpPgYFH1vgYmrPAI8YgOBZ8D46JxpD&#10;x4ARpbBkw0eUHqVE6EFChMKSPAXzGDn/OJjGSQRcDDjxxYCNWxGQQ0sAeFKbOT+/GZXDdVUmKKUG&#10;nVB1F2PwAXDxSBFcU3Q10FODYVUNANUCGZVhelJkb/R9PQQwHiLHb8fe1o2YW/o+9q6+i3E5eZeV&#10;v6Mf4+9gvMVqaXM8MHbeOa4OqLO3wp7Ud55KRDZ8+IIhZAMIo2edPtc/XavesWpk9R2Mxh9o32Ew&#10;/qceJP8nv+U1bX5Ad9Ce/UT7UbfZPkj8mX03MC5voA9sbN9Grt/hXjxQS3+1hmc7Nb7YqlVk8pv3&#10;x8AIxsA7YB3j4d0HDK6P9ly+5longZU1FLMVtxV0yJvq4NmQ59XgYDjwdM1nnrUhwkDgeJkv31rI&#10;0/Fve0ECcAjFi/2vWDPHobHFiPrvf//vcWVufv1XvJmP++v9X4HAfx331zn/9+/978f8FcP2v3/u&#10;68Fw+zfvuc4Q7Pgcnmr6C37c/Pqj/vYKpXHl+VWE3UsLPBTKixdb6puohIo9FXAzmA5IKr1NJ6aV&#10;3FF84T3F5j/g5nsaxYFJj3gYUGsBFrxT12q8UmOyMppSlNcRqcYFHtDafdXMP1Djyj1eP1D1fBgQ&#10;Ea3CsXhaovJHEr61RBXPJKtlK1+tOzWq28pUkcuRd6crrTFJJSNpKplAEPQmQslxQSW5++kh2Lgd&#10;Q2dNDFN1VwlCcJ5OsK7jFxNa3R9UdU8K13eL6/wZqDDF/hyUCg51phtAhz0YN/U065bCUgGIdCgb&#10;mPD2ER3sbsYD3U97EHhN3PnuJwEmKaEWlsr3gZeHyZwr+WfaT5CyKwl6BckfFJN3Q3kIhrLmeLUP&#10;5Gt8tlYjMw0I436tbQ0hfCe0sjao5dVBbW4PAyFjOjgYZ78hBctwZ0jTyx1a2OjTzGKnltf6Ob5P&#10;G9tDGtnoUvdSi9q3mtS/36bx7TZN7zdrarsDKh/U9FSXhnqbtb4woUs6/eurPYQygvhkUSeH8yga&#10;KzCU0ss1nV6jyHh//RphjFK75LWF85n3o7xeYhG8MISggPz6AqVkIXz5ciOwFuzadyDtS0Dj8gWf&#10;XW7oHCXZf4xAPu5V/2k/ADmmybdTGn01ofF3A8ECcQuf2rTxW7MOv45iCZ4G8QCe5/0dKy9IcXTg&#10;MjDhDCIrfFstzpYwINgb58yh337D4gAMfndDyVvZf/0XrxHWBgfHevzxp6deQrESjqf4zcdx/L84&#10;7r8cwMf238EcMLDh72IlBe5vms/rrYNk7S61QjDcfAJ4Pn9GeQAQHw0yViZWFiicj4CIY1scnGmX&#10;q60gZxK9eRcKHrbSurp2HAP3821IuTu+4fDcChx4QMkfnS/r2M8HYDg6ngOeUezPUaK08/MFlOYC&#10;QLKow5NZHR7NBEr2kGe7fzzPZwDB2YIOUbhnKCkHVnoK4xKYOQEYTk9D3z/jnOeGEaDT8RFWzJfA&#10;+THP/dLTMS+5BvrMySXf4Tzn10v85pwOgODdPfqpAWB9OPBALG/Qj9eGtbo5RN/uA6K/9dWtYUBj&#10;BOEc8lLYo7EBmKxsDGhhZ0C1dUUqL8pWbUWBGquL1d9Rq+npds3MdWpusVtLKz1a3urR3GqPpme7&#10;tLDcA3QAMfvDOjic0Bpgs7k3qlV+ex/w2TWYcP41IH6Dtrc7CXzM8Zpr3RzlewDR6aS2dgwzgAvw&#10;Ms+1di02q2KqRO2LDRrb6NDEbpf2r7jX72ywAH70/5f089fAxsH1vHoP+9R22KLB6xrNvC/U+e8t&#10;3+KXUHoGDIOH41voG1ZCH50BFLj5Q8G8bp4O+Gxwpu/Ys+f+8gUgMdD+4awfW+lY7Z4WcBaO+9cG&#10;AFaPLMmpjw6Ca9MqnTJs8AjBh6EjgI9SeyWiA09HOuCRWh6H/I6Rl4lIdJBpQSSg8c3DkRkJXETq&#10;SVoE8iwCpYxsTXBcxyNAxEGo97D8Xd3VNT8eKjzTxclC8t9rbEUXhQEbj/QYOEmuTFRqU6zi6x7o&#10;WfV9xbKNrX+oZ3UcVw1glAIgpY/0IBeZzTnD0m2w3Q+qpt6Ou6VbCb/oZvwN3Yj9Wd9H/qx/PPpJ&#10;//nwJ4VzbetbyAmA4p2nGzGOX77GQPn1SC/fbfHMB9UxUh4Yx/cS/sn5/s72P4L2c8Q/9cOTf+pG&#10;1D91K/afuhP/ne5w/kdJjxSXG6+00mRlVWLYVieyjVFuLfJ6qFqza0NaQNbOI69nVvu0sNmnOdr4&#10;Wrvy69FddWkqqM8MppeKm1JV1paiCozjwZlmtQ9XcD2l6pmoUPd4ibrGi9U9UcT3OwId5ZijFy+d&#10;aLAeeEHtyXUG2u//7Sm31zx3x5y8R26FpmA8XevstxCgfESJW/Fbubuh+IEZZxGFAtftwfXUjLcG&#10;mK985v0+1rBg+DBE/F/bX1DxF6SEwCK0769z/gVCf30n9Fno9bfv+LP/8ta/84f+9v7zrpyq+Ynt&#10;+/cOcNzTq0/7Gpirp2M+Aigg0/y70OsDlPU9OqmnTe7TmR98aw957+bIacg19zHHQ9YuztKYqCQ6&#10;eAqDobjnoSpH7qp86J4KesKU3/1YxQNu4crpilJ6S5zSvXZK7zOVTsSqYiZRzWvVqlzJVSGwUTiS&#10;qvLpFFVNpyq9NVERxfHQcIweZYbrXvJjOmiosE1xQ64W1oe0iPXePpGn+DIGRt5dPc22J8NQYA/E&#10;T8HWaw54jYK7CQBG+m09hVyjCxkcZfcVXsygyXvA+e8BFgBGMgMi+Y4ep3qK5DaDz4V3eO/A2Yxb&#10;ekLzNizV0yght9yT9BDEPAA+DCCPUn/ge15P4e+Ky/9PZTpuo/aechmIubUPVNIYDjXnqHu0TENT&#10;FRqYKqPDlmh2EUELaCwhvJcQtnNLnZqd79D0TId6Rus1NtumSYTy5DyKe31Ai6v9WlzuQwAPYh32&#10;qa+rSWODnVqcGdHOxgyWMdYfSsOu5UsU2SXC9Brl8orB6riM4wtABOVzermqExSRFZWVzHMGxpt3&#10;m0AGlverRZQQStHKJzgXyhEFefY8FMB3ijV5igU9/3xEQ+fdCOUu9R0PawrFNfN+TsPX4+o/B4be&#10;d2j+fYvOfm/V+0/bCOkjIAFhHFgp9nIc6t17u/iPgqmd986a+O1E7505wbEfHLhqRf/lTJ+dFoww&#10;//QJ6/APC3TP2wIowMEfnpoxoDiAzF4HoCPwagAQfyDs//yDfQDLn45dAjT+DFI7XwffD1KXv17z&#10;e85oOtVHrs1Bm/aIOJjSVuxX9v3mtGhe23Nh74bTn9/+irVjt7qFo4ORHbBIc3rma8fBvEJxAWhv&#10;3ziLAuA7W9YJgHHKffTzcQzEwTkAcTrHs/LzMjgAIRcAwFXofjto0pBxzdbPcp/X+0DGqZ8d5zgB&#10;Dk78nAwVPgfgaCF3eMrz47m95HdfvDaEABY8s+eBF2VJhwDNIQp1/2g28Gjsncxp/3AamJnWHqCx&#10;j5K20t4EHlYBjZ2jQfpor2bXEcgrob66BCC4/y4AC+vbvZpf7AAeujRL313g9QJ9eXSqQyUlWcpO&#10;TwhaQTZjvTgLqGjHUBjQ5sGAVjf47ko333f/79P8GqDKbywCKuu0lZVhrWyPaAFgXwFstg9GAQlg&#10;HajZAYiOTqeBo1ntHEyxD7g4mdLF5ZyO+G+Hp7NA/YwO7H1kewKoHXG/HTB+ALgY3E5fcC95FlcG&#10;jjcA96tNbZyNq++gXS3b7eo+adTUZYteflwEKHf0/jdPaYWmGT9+3tfHj/vB1MpH+oEDdd99PA4A&#10;5Atg8Tv91LEeX+hbhtav9C2nENsDEiigPwFnTwE45ReAsbfPwcMvULQrh0Oq68lQJsZMZo2zeiIw&#10;DMOVVBIexHV4eju5nH1+XfIEmR6hjKp4jo1XSkUE8twZK6HpFQeKBvEbXtgs7Qny8QlGWWiK12mo&#10;YRh0YakuwU7LuMNxlqt3FZF/XxHIzcji+4qpvKt44CI894lyMRALBh8prfOG4hpuK6ICI64AOZpz&#10;T3fSbgMTt/VT9E0MOJdvv03DmIu5pR+f/qx/PvpR/3n/B/2Pu9/rf9z7ntff0YCFxz+poCYT4F4O&#10;7uPW0aRmV7uUVxevhIKHepj0P4CI/9BPEf9J+ztgQYv+O/rhO2T9z7oZ9ZN+ib6lu7EPlVyUosbe&#10;Ou0cLurth2O9477aA/UVEAwyFT9h9Hj6ljEeBETbkLC3iufj1x/Y9xnZ8Bmj4ivtI9+1HHKG4ycD&#10;I68de3eEPD04ndEw/bm+r0TNQ0Wq7ExWNuCVWv5AaRVPlMyzqezI18h8u16ggw2VNmr+QF55ivbX&#10;f9MH+G1PDf/2u+MrfV3X+v2/XuqrjSPHrDl2zEGxgbfW8i00fesYtv92lo7jzL7FmxlUQjEenlpx&#10;LNs3b4pBxlMrwVQz7//8BhjBdI3bp9CUM+DzF+yE9htgvk3n/M/mc/41Nf0e2LDL/N0GVuxGENh1&#10;bUHEdg8roLozFVq+BR3fAibuBc1lsmM9beKU0nyIsMB54TQoNaUCoi3/1iqeKtVLy1fHAylRfOcR&#10;A+G+chvvK6cRBdscpuzGJ0qvfcIxtKpwxUPlsWXhSm+OUf5grOrmc9W2WajKqWQVj6aocDRTyc2p&#10;ii5LUETeM5T4EzpnGO0+IPBQedVZGp5qV3NfHgMKKCr+GRoHKiDkh0kh2AgDMtweZ/wMXNzWIwZM&#10;TGmEkuvDFVt9Rw+yw/Qg/b5uQ9g3Ym7r58hfFJMVpZ6RBjX1FOophP8o5R6/Zwp3aeH7DBL/PgMs&#10;HQsgE2LPdOGdO/zObdotPUy5BXTcZIDeYIDe4DNP2XzPsd9x7HcMZlrmP4MWlfVPRWfTsgCSvL8r&#10;peg/VFD1g+raIzU+1aSBgXqNjDRqZKxRQyP16hupVt9gLc8qW3W9mfz3Co3PNmturUeTCObBgRbV&#10;Vpequ6NJc5NDmp3AGtya0ubOhLaw9gJrGMVxZAVyPKlNBsUWAnjrxPvnAQ9bxrOBhWyls7MziSCf&#10;0u7+JBYl32PfwTnHosgur9ewmJdQSHZrz2v2uEf9B23q3utSJ4pm8GRQY9djGnk+quGrAXXt9QMh&#10;vZp52aHnHxb1GtBxfIAt/pdvQsGMdok6PuDL110Gs+uX7Ovt5z29+bqva4598drxAnsIioMgqNIA&#10;4qyYj0HGDEDy6Siwgn5zDMKnE736ALi4BgTNQX1+b3j5DQHx9fdjuTbDZwDB9VDevA+9/v1PT38Y&#10;FPw9PvvtmOs45NjjIIvj7ccDrKp9jucYx7IgLN6/47wc7xgWX9f1x21dAWn2Hrx5t4rS8vQFYOZ4&#10;HJTfHvd/w1NqKLzzc+AO5bh9gNV9OqXtw3Ft0PZ5Nlb2npI7tvI8mkNRTnEMz/LAzw4A4PMTxu7e&#10;/rS29hy3gDIFKBxDcYBg3tqd4HxT2rEytWfjErDk2R4fAid879jXwrkchLnBsVt7E0FMxNbmqLa3&#10;xrQBwG7uDGpts19LVv7zbYBvm8anWzQx26oR+t7YPP1vpUMr60DGaq+W1vq1jFW4sdWv9Y2BwJu3&#10;tklfBI792dxSl0qK05WXmazCHKxEWllRtnp76jQ10661jQ4tLbVrfqGLY7u1yHkW+P3FDc4LWG+s&#10;DYaua3sU63NQMwu9WjTsGLZpSwD45u6IVnY5bn+Y6we6dz2tMx54E9f3hgClMfr6NPeD+8U926H/&#10;Hp1zP44X6GNrugTAPLX04u0Wz3BTm2czal9tUu1ii+rXWtS42qDps/YAMFwDxen0nsJ7b3c/fcyZ&#10;GM4EcpbQ56/0I4My+50V5L74GtB4D2g4++eTvSIOUkRhuf3++4l+53tBUCPw69R9p6B7CtFTgu8+&#10;HHBPBlXenqaMansykL0VyFFkakY1sg2ZmvQtrsMA4s9SAY3k0miavRye+niK/HE8h70cEcitEGzc&#10;jXOBMNfvcCqqa3XYyEJuptBS7wbr2DzKvKsnrp9ScldJdbeVWPtLEGgflY8eqEWml//C5zd1P+0X&#10;3Yy9pZ+ibuqnyJ908xnK/9lPQRxcWIrl6D3k7U39/UEINP7zwfe8/k7/ceef+n/94vYP/R+3/qGH&#10;cQ9U11mswroUPUn7XvcS/0/9DFj88uzvupPwn8DL3znv9+iFn5D9wAxw8UvUXV4DRulPNTjZqeev&#10;XF7gDEPbcTW+z9zH98iMD07/Pcf4MGycM4avMGLOAg+TDZB//fsiMEJ++/oSueL0cgyY/3Kgr6df&#10;HSNijwTtvz7w2t6IUNC4lb7jtZz6a2+Fs+3efDzVSyDnBX1mCBAZwmjsm2pVfW+harvzNL7UhkGx&#10;GBgzho6vwIWncB1EH/qdF0F/8DScY9oMGo5dcW2doOaNjafgt4GP3+1B49o5zjVy/uu/r/WboSOA&#10;C8ecAC8OSg6ukWOCeBLgBPBwbIin8v71p2PYPP0TiukIoMTTQf6PbN0cWxKARhCw6nMbNkIBsX+7&#10;QAjaujk7d+S2UzmdOraukxcrqurMCWIzInPusr0XeDYcGBpfdBfAuAdgPAwinp2Z4cCkuMJQiy9+&#10;qgTPG9ZEKqUmjmPi2BdGR3+g7Jow5Tbcg6zvK736Ac2g8iSYD4wBXFxpML78odKbIlXYn6zSkVwg&#10;I075wEZqe6oSG5LoyLF08GgGw2PdT3ioOzEPFJMdraL6JCUVPQymQoL6IDk32N5Amd9l0HgBJAYI&#10;A+VJJlTu8sjFfK/YgUmPdD/5Aee7H5zrRtQdOi/HQvWVzYWaoiPMLXdqbLJNS8u9CMAW5VbEMeBc&#10;NpjvxD7QHbZ34+26C23vJ95nIDziGlzI6AHXcS+wBmwZPEi+Swt5Qez5eJTm2JGfFJb2I+0HPU7/&#10;To/S/wmQ/BCCElp0zvfKKLunxq5s9Y9Wa3C0VgNsewYr1d1drvHJGo1N1WtspkGdgxWq7cpXdWu+&#10;mlrLNTLUpaXZMR3tLOvicEN72zNawRLdwBK01Xdoi+4KBXU1H1jRV28WggDVzX2sOlt3F3M6uZxB&#10;wc3SPC9uyy80T35xuRLEaxy/mEOBOWUYC/vlolZO+9W1gdW33K7W1W71IOj7DofVdzwSTKcMnho+&#10;utW31xsoQweTfnBAqtM1gQ17M+zVMDQ4huMdkPHZxan+da4PgMEXLD/XgXBNCAtox0o4bfOPwBq0&#10;UPDAv6DZQ3EdeBpsNX5igAfW4dfzkDXJ9gMWjOfLHXT2GxbL75zPaaUGig+/cR1fURgogPdc08s3&#10;+3odBACiTIL5YQCD63yL5fqW496jUCw8HDAbZHYwnp6/coyEpz6WdXRpz89ykJZpZb9zjOIHBAwb&#10;u0DANjDnGIVgGg1YMBCuo/Q3gLuNo3FAYRTF6bgHQGB7WFso7vWNQRTnWKAwV3YAk+0xbW2MBO7m&#10;nYMxzufPJgKLfp9nvY+i9O86xXuPdnhOO/N1TGp1g+8CFTv8/joKemPHMUJjml0b0NQSALvQqcm5&#10;dvpbE/DboLHpRvWN1wPjNRocq1E3/bFniL4IDI+wf3C8QaNTzZqda9PkZIMGhqrU2VOhnt4qDQ3X&#10;apBz9EzWqaw8W/nZqSrMTVd5ca6a68sB60ZNAxvDo5xjoiloI3PNmlpoBVRauZZW4KNDUwjo6ak2&#10;jY41awLLcJzvGEq2gIr17aEANtY2hoM2vwyo0OZoK3vDgbdma3NM24yDDQM4sGbgM0Af8Ex2eBZb&#10;vm/cp1PHgRzN6+RiXjP02+blRrVsNqv7AOjf7ACOd75NAbo2CkqMvmvvly1d92/XRAlq5QCuBlNn&#10;IQWWMH3ti71zto4B5Df0p1dAyFv3sQ9819lCDtKlX72nnzmA9+2nY30Mpmhe8zvA9WdPKWxqarlB&#10;ZW0xyqo1bDxRWmVkABr2cATeDWStPdBxtJgCtsjupJIQdCQURQVejIhMyy0bTOHIsSe0R7xGzqLk&#10;73hZ/ITbGEnO1ruhcAwoTyU/QLbaqPKUdBjyzCUTnqQh75Lv8ZlXvP0BkPg+2N6I/l4/PqWF8zry&#10;x9B3kb+O1fjhyY/6+8Pv9D/ufaf/4/Z3AIbbP/V/3v6n/vHg7xzzn1zP/wAkHG/xD0DjH1zTd7z/&#10;kXPYqLwtrxnjcu734jEGEx8qPO2JajpKg6lKyxQXvXMNpU8YEjY0HP/1GYPC2Sy/I1Mc3O2YGteS&#10;+Q1545gvZ6X8gQz5LfBs+nj2c4yzUoKMFzdP8yJr/v0vp987ePyVPgMEwbTutwwVF8b7K6jcqbr2&#10;UvhYF4FzJdrfHKfzr/dcw2vkxp6WAOg5+u/y9kAAPV84n+vo/MvTwsDCnyj2P/9tGHiloIZLADr2&#10;hLwIjv3DIPRf9pCEYOn3IOjent2XXIOnkw1DoSBkB9MHHpEg8NWBrf78N3398i4Igg0F34fStQ0c&#10;QZAr3w8VqbO341f+o4Nb/wo0tQclVIbAKcZ/ewGtnxyvBErDc8ev6LAWigcns2roTQUQbgIWvyi2&#10;4JZcyz8q1wGi9/Us9yHvvTLjQzrwQ6UACElljznWxWgcTOT4DaCjIlpJ5fEARSxkbffeE6WXJSir&#10;OooB8QDCfshvhPHdUB75s7ynSix/qrTaJ8psilBOS6JyuhKV2pqgpMYExZQn6HFOrMIyoulc4br1&#10;zIMAYs26yfdvAEY3Ie9bwYJFkdm3FJ0XKkr2IJEODTk/Sb/HYLrPYPnLOwEsAAo3I+/rl+i7+iXy&#10;jsKTH6q4OkPD41hWCLWxyWaEJIJ1tFHDg3WaXkRoDtepqbNMFY3ZSgemojKfQPqh9QoMHPcTQ1t3&#10;+AeBNXAX6wBwywoDHB4yUO8BRaFMlkfpBg/Hf/xMAzpSf4D0v+M/hLJk7Pl4mvUPvvMP7s8Pyq+K&#10;UGNzrjoYQJ1dFerqrlRvX53mFjsQyFiVs92am+vVzEyvRkY6tLE6qeenW/r66bU+vDrVwe5iYL1t&#10;HqLMUHS2jg+PUWS7NATt6RlCFov2CKW0b9c5lq8V5PnFok5RTPtHtrD9GQ1r2sLXFvLli42gHzml&#10;0cK4Y7UZ669dbSs96maw9O2PABv96jvq0sgZCuKqPbDYnwO2z7H6PY3jomVBPZPXTtFEsQMeDpx8&#10;6aDTT3sIh4NgGsIBYG8seB0TEcDBIUIc4YHgDqZTXFfik12ZQAnvHcj5mdd2eboA1meETBDIh0D5&#10;5ABOwwvw4GbB7UBVB6Z+thD31OLbXQTUYeDJ+PjVlirC6ssRlo8LWR3wG1zPB6794wEtlCbq+JU3&#10;b9zWdcn9O77gHl6voMgWtHccmpbYtRV9MK3NTcfosEXZGRL2Dya4z1PsQ9ntAxu2zDeHtLIyqLW1&#10;kGdgCdDw9MXWrgFkBJgYBSAckGbrnX3A5Lob5zs8ntDltWM+nDI6FwDGhQNIny8E3hMHYm4CFcvL&#10;A1pcGQiUtL0RS5sDWljyFEYPiqxbowtOd+zQ0HizRsaaNDHLljYEWAyN1GlkqgkY7wB8Uf7TrZqY&#10;btLcQpvGxxvZ16hJjp0EGMZmWwJPXd9Albp6ylValKkiQKMgJ101FQD+qOGec3PMPEAxucDx082c&#10;s1njwM7UYmcAGBNjLZzXANKmWQyChTVP23RrYga4me0IPBwrK/1AhqdwejQz26PFNd/DAW2sD+sA&#10;SNs/9H0yYE0GHqA9QGz3dEYn9P/Ti+ngfjm11mPmEOBYBuBaFxpUDdg3rdapZ7NRl6+Xglim5w7o&#10;dbYPffYt/SEAZ0DhDSD9kn5hIHn5akuvsKydLeQCgB/Y/xEL22nNhpCPXw8YB/Qf9/l39HX6kLPC&#10;PgIbHznPZ/r2lWPsPtK32H/xHKB94Xo/DjLe0h7XPbPaqZbBHFV0JSun/jHgEarVER+UjXd8XQg2&#10;XCwstvBhME3uuh0uFuaS8U6ZDc98jIy1XHO1UmeJICej7gUr096I/AWj6mfk3P9qD5Bdj9IwlNL+&#10;ybFAQcIPepCAYZV4C1n4D92M/jvA8U/9EP6dvnv0vb5/8gPncJwbAIMcvhF5Q/94+IP+4+73wEUI&#10;OP5+/+/68cl/8pv/wXH/B+f9P5HXvH/2T91N+BGD74Ye22hLtZwNyfOwpDCllSape6weOJ/QNWD/&#10;5i8Z8mGH8bypd9xz7wue0yfuO3LnzZcDvcKoec64d3Bp4HlivL8HFO3ldLbWJwDxC7DoGjUOTg1i&#10;mhjn7/2eZxgUzgMG/0Cu/AoQekr1NwD0o4PDkT+O1fkDsPn9979izhwH9jxI3w9ixWie6rBCd8yG&#10;06Vfcz1X73eDwGYbXrsniwGkfuacjgPzdMqn32wQ7er1Z2Tnh3WtXFRo4axaS1f1Wris19RpoWbO&#10;C7VyVa7tV+U6eFep63drevllg/+9E3jQHLD8B9DhAHunxP8VDxeazgO0/n31bTrHqdxO3b5kv+EH&#10;mAJSHETv63Ghx38BGCGvTihrz9u/HV+gMOicu7RgTpa2zaCyZTu/2auq9lRA4BZQEWoGj4QSv74f&#10;UHGouh2EXAxkABJuiU63AjwSysOVWEkHrowBHhKAkIigs6eVxSu9IlnplVFKKXsSQEpCsWtYAC8l&#10;T+n4EYqBvJMqIpVRH6fspjilNUbpWVmsnubH6WlujB5nRqGUUdpAxhPgwvUwovNcw8Ipq3cZHJ5T&#10;dAM6gI1Izy9mPFBU9iM9hdINGndi7wMr93Q75h5QcF+55cnqxfIaGmnQ5HQ7VhugMdOqkZkWrKyG&#10;wKU7iqU2hAAcRoiO2mWMxTZFG5+sV2dfkbKrE5VeGvJ6hKZYPJBC7SGDwa5Hr/wYk+t4mHsM6FvA&#10;hj0cWAffYONx+k/A0E9A0Q9c7/dA0z+D7VPeh6d7quU7ZZaGqa41i98sBXxqNDBaq+GZZg3Phq5r&#10;fKoDQdyr2clBneyv6Ms7OubnF3p1vqOt5VEs6AmtQM1rtoixYretnFBeW7vDWoWkN7Ca19aHdHyM&#10;AEbxBemL+6Pa2hvjuGGs8LFgCuYahXV8PqXz8/nAKt9Esa3z3dH1bvWst6pro1N9uz2AxpB6D3o1&#10;cNimwQNA47RNW89HdIYQt5B2tsXz91uhwk8A73PA9+LKQamh4lD2uhlmrq62EARHAAnCGCHgQmrv&#10;P2zrXVADxMXZeI+wfosF+eLNHufZ1WUQAI1AQFC//zUk+N/+xhbh8objX31EAXAOZ9u4INV7BNI7&#10;p3p+REDx+55ivOR6ntuF7sb5Xr7GQvU0zjfF8ubDrq647qvXqyiHtSDo9uxyCfhyMO6Mtg0BbF0n&#10;ZXUXRb6BtYLSm5nt0+wSlvaire0+lHovytDTA55uCN3zpfW+YJ+nBQwZwfc9TbDkuByORZkuuAEG&#10;K0DdHrCxvuVphj6s+F6O69UKz3TrYJTnNqmz88Ug4PPoDJDhua7YO+LAyt0xQLpb0wvdWkUZj0+2&#10;07eaNMB46KF/dY/UBuNjeLRGQ7zvHQByhyvUP1GtvuEqjq3SIJ8NcNwwn/cNVKuf96F9NRoeqwOG&#10;64P+OjRSrWHvG60D5OtVU1mgkgIDR5pK8zPUVF2o/o5qjaMwhjhmCFAZYsyNzbdpZLolgI6xiUaN&#10;ACQz8538b4DCsSLL7VrZoN8DR7Oe5lkAkqY6NTXbBfQAGsv9wfTNzHSHlpZ7gA7u7QJAwv3d2OIe&#10;AW0OZF13vMcez8xTjRhe59yzF9drOgZCBtda1bRYq+aVOvVtNgUewauXKK23J0EWlj3DFw74BQYc&#10;C+eUcQf/Xl17CsYZPzu6BjScOvweJWfYeA+kur3CmnVG4EcXWjP4AtCfgdoPWOTOFnzz4YC+DITz&#10;/Q/0Zff7V/zWFePmzO3Fqs6BdwfxXl4vBKC0sdelrrFMZPkzZVbfV2r5fcDjAbLYWYQO9LcnIwwZ&#10;44B/T5Ejy10gLC+0BktYCtsM9uc+CMlMjLKfI26h8G/oXuL3KP3vgAZPW/zAvm+vY//O9h+Axk2g&#10;4w7f+wnY+E4/Aho/hP+gHwCNnyJ+0P2kX/j8nu5iMP4U8XMAG/8I+07fP/4nx/4DKPmHfon6T37/&#10;/8Rg+w/k6feAC3KS7z1KucP7u4GsfYBx9zQtQvUd5fSBYcAQ44cx6wDsl4CYpzQNguc8m2u2linX&#10;rxivjO1Xr3gm14Y2ZAv3/9OvRwFcvMa4cWHCd8iJ9/Zyst8eKj8zF218jRzZPZ/W1ds1jBCMj6/A&#10;x5sFLR52BUHc1wZN4GD/CsPh+bgOX85w7AbfB1a+HusdBo+DXL/+/io0ffbFtUAcAP9tesaZSl/P&#10;dcL/2Hq+pI61cjUuFKthvgjQzVHzQp4Gt0vUvV6qlhWe71yyKmZSVTaZoJqFeNUvP1PDarQa12LU&#10;vB6njq14de4kqOcgRd37wNheMoZfkvoP4zR1la6V13lapR2/79WLX+nTn+Z1+mopAJ6vgJG9OL/+&#10;29vnGFfnCnl7XnPdBhVDimPtLgAWIOXPSww4L5fwXH/8lwP7L/W3i6sF7QAadhkeoDyOg7S2JSzY&#10;eW7+oi54UHMItNzaW8qto3kZek+DNNxXZuNDZbU8Vm5HuPK6nqigL1xZ7Y65iFRSTZTiAY3UZvZ1&#10;PVVeT7SqJu6pae4XNU3/oubJByppDUVQxxVE0OFDRWdcgCa28CktNtgmlT6Tc7ydXhWRHQ04RMvF&#10;bGIL7jJYbvL6JuBwi0Fxi3MAG4CFYcNKPYiczqGxtUfBcR13vFxz4GKDgu15iLunjJJkTa20amWv&#10;H6GMwAeyJhdtTQEaEw0aGKzFiqtXT38VrVKdWGPtPRUI0xr1Dtao327jyTpNABxDo9VYXC0aRJg6&#10;+jsi+4GeADmP0kIrNBo4DCBhKfdCXo5sV/QLAzLuMHBv63b8LQbvHQYqr2NvMWhv0LAabDkk/chx&#10;PzDoQjEez3J+4NofqakjS73dpaqpL1Bza7E6uys0Ml6n4eFGDXQ3a3asX68vIfcrBsrzQ53uL2nd&#10;c9UI1TWUzRKKz22Ntr6J8EXpbaHU1td72D+IRR2ac7e1u4pAXt1BKAMdy5t8tj6iDYBlnfdOazw4&#10;HNfR0TiCe0R9CPzBvQEN7Hex7dLsQb92LsZ08gKr8SqUohgUgXq1otOXazphIDruw+mW74K02s3A&#10;E3DqEtVvtxGkFqYb7KNZqDt76q1hA0H8kS0Cwa5RZ7R8+uOQQXEYlKD34LbA/ozQ+PU39jsQ77fX&#10;KIUDIMMC4YDfsidlDwGzqxeAg7OzrrAYr164FsVWAB3OsnmJgAoKZAUxJUAKx7mWy9WbDSwkWzh7&#10;fG9VrgZrJXVxjnV8zP3Y4D5hPa/vDmqZe7gEFKxyvx3TMAcQrHLft50mbWhY6NXMVFeQmbS9M6il&#10;1S4tLHUBIijJWSvQ0PvpeZ4PynLOcRGcz8p2BcDYORzVys6QFgPlC5AAE7vHo4xxGs/n8HBKGyjT&#10;VRTr0s4w3wd4gIwVAHFlhee03KkJAHqUfjwy2aju3hp19dDvu0rV2lGstvYiNTfnq7YpWw2tuQBv&#10;sTqAjsHJGo1MNaC8WzQ8XqOOgXLgpEK9vWXq6C5Re1exWnuKVNtVoMrGXDW25KitM08pKVFKTYpV&#10;bmaK0hNjlJ+ZpPbGCnU0l6qT8dY9VBmMva7eanUBMn3DlYwvwIbXQ/TzCUBkbhEDgDE4ApD0jzIO&#10;PX0z3qjRMWBpqIljWjQ33wKYAVK+T/Rn358A8GZ6eBaMffdvp+Y6VgVw9hTKzv5UkKlybmg8XdTR&#10;+YKGt3rUvdqi9Ytx+uGKXrzd1emls4oMnUAEfTXwxgEC1+8dqwOIGITfAcH0RdcreQ3cvrRlzfFv&#10;6Ouu4OtaGpeOoXu1pjNA++IFihFF9tL9nz7/nPeGjLfvXHhvU+85/2WQtowSPV/R5SXHu2AasOE4&#10;nKuXK0FskAO3DZfr+yManKtRfV+q8hoeYuzdwdi7qYSiXwALT40gk5BXXtAtKuchctkl0r3WShgy&#10;1d7YOyj2exho9nAAB08d0/YzgPEj+2gxPyKzvsew+g4g+DtbWsL3CnOAfbCE/k/6JcYeDkDiqWHj&#10;R2TeDWQdn8UCMJE/se97YOR7/TPse37j78i9/8D4+h+B7HNQvwP0I7LsoTZgeF2dhyptLNKGp7oO&#10;F7g/juXaRV54iQmvkWNvEdb+SxcnxLBgjF8zRl2I8MvXUL0Yyw7DoD2nrwEJ16158fZQzzFEXhgE&#10;DX6upvzbgT7+7liwc334Ali6MKQDwT8DDoChp2eCqRnkycr+uKboJ5ObbSoejlThYJSyOmNVMpim&#10;uulsNS9mBa1umnE0Uaym+Tx1rGSocy1XvVs56t7g/Wq+WhYL1b5SrO6tAtXO5AV1XZpW2L+Zrob1&#10;JBXPJChrOFFZnDdzKEX546nKHU1V0WS6qhYyVLmYqcqFLFXO56hyLlflM9mqmM1hmwWY8Ho6S2VT&#10;6SqZSA1WdC+eAPZ5XzadojLgpX4tTd27hRiL+erazlfbRq5a1vMB7QK1rhapi+vq2cvR4EmORs+B&#10;n+NMDfO6/yBLfQc5tHz17Beo7zBPfysaTlHVbFLwx9vmytSIwBhc7tIqymMHq9ZV+pw6trTUobaR&#10;dFUMPVDdTBhk/1Aty/fUusb7xSfKHw5XyeRjZfQAG91PlNn7iHZfhaP3VTV/T/WrN9WwdkMFQxFK&#10;r45WWkU8Hd3xHFF06CgUbySgEcG+p4rOc7BSZOAlSSl3YZpYxRXG0NmjVNSap7L2WEDD0zo3GSSh&#10;IlrODInIdhn12wwY50ND6VmhxZ6s5O8nhuYc7WHw1MZdICMxL0aNPWUaHG/W6GhTkI46jvXV7zgI&#10;hNsAINHbW6UOwKKzj319VcBFlfpnGrHWgBCE3eBIvcYRZJPTWOxYWqMIvgm2s7Mt6psoU1z5Ez0L&#10;Vm107Mv9AIDscXmSbu/LPQaxB3gof/sxQHIv0bDxix4yqELTK7/ogdNr7flIusFgdrvJf7nJIL3B&#10;gPtRCZy7tS0bgV6knsFyLEcsSqzG/v4ajQ91antlVpdHm3rznMHy8kzrK+NYwoAFFvL6oa1sFNoK&#10;rx3H4Xn6rVHNr/IeRbSMEDZceGsImV/wFmVpq5zXDmJcXB/WCufaPRrUDt8J3PwouAUU3izW+ILd&#10;1ljoq2tY1gzCY6z8E2cznMzpEKF44VTbl86GWA2i/N86hRbBeub6EQhO1/Z48W4X0GAfltsZVok9&#10;FXYzu8jSBwvq1zsIGLueETB2kVroAxKvECSvLFzYvn3L/zeYIPCdJfD8+bZeIGBeIpyuXaXz9RYg&#10;s4WQt/XpollAxccQeLgIllPrLl5+q0Hh7BEg4/LSqarLQXT8geNZThHyl8s6tbdwH4XF/7W7foP/&#10;vsZ2k3u8tzuqRe6R4weW7Oa3B2KhO8jS2ALglgCJRWcdMQ4XUPwrawOamesKvG0Tk+0aZzs8hmWP&#10;VT822aoJLPQZIGF6qZVztml2rSsIetxGcc7yjOaAmsXtPm3uAiWcc3bWWSBY9iu9HO8Mph5NzHfQ&#10;/1uDqRB7JcbGatUDLNhj0TPGGBioUFtviVoAjdb2AjW15Kq5C4HYVajBvjL19ZeqvbdIje35agAm&#10;6nuxwLqKGB+Vau8uVG1zjhqbs3mNsGzN4fs56u0pUS/fKy3NCOI18rJSVJibpvLCLFWX5qm5tlA9&#10;nL+js1BtrUUBsPSNVasb0OgywHSUqa2rUh2MzX6ueWjKMSKMx8kW7rH/exPQ0aiphU5Nc38WVju1&#10;uNSmacd68N5eIce7rAbTUUMBcM8H22GAY1RnWK0ntEMHUF85cHpaW7uzOnBA7elsMH24C1SengEh&#10;h3Mcv4S1vBx4tgwatqy9Zoth1K57u/OvPaX2ek3nAPU5ff2SZu+avXIuhPeK/hZY5IZabx2cSp93&#10;cb+X7+j7QMWLN8tA8CKvF7S/N6PNHcD23L+PgQjEOxB4c3OC/8C1eyruEMvaQcF749rnM08X2fu4&#10;vN6qmu5IZVTexKi7gYy9FbTYwjvIq9By9pZPbk+9xH22Cx56SuQeMugukHEHQLgNINwAIn7AkPs+&#10;AIobkd/RftDtGL//HtC4SbuNXPsBw+k7vvOdvn/yI1DhLD3XvgjFuv0cdUP/fPhD0L5/9AOG2T+Q&#10;iT8g934CMm4F09+PUh4qNidO9e2lQZ9fQq7sHvKfD+cxkj3d6wwr16JZCWKlLFvOnWnl1H6ew/uP&#10;J0GQ79uvjOuPjH+eg5+PQc9rVHmcvwVCXr0/0BueSZBJxNbpzEE9KrZffj+Wa/04A+0thsubL8dA&#10;4rbmMKZaZ8tUM5qjke1GrZ4NaXSNMXdMPzvBQDvHCDjBSDsd0eYl/evtIn0CmfIJIP2MkYL8uQB6&#10;LGOC589nz5F9ruz8628AqqdIuE73FUPrSwwtZ7qd00eWj8dUu1CovIkk5Y2nKGc0XVkjacqdyFLB&#10;VLbyJ7JVOJWJDi5Uy16xalZzVbGUq8qlQlqeSmYzVDqHfl/MoKWqcjlNNUBN7kgK4JKpkul0lc+n&#10;AiApqlgItXJeVy5kq3gKQJlO43WqqpdSVLOUir43DKWreStNjZtJtET9LRsqSu1JUkpnihJa05XU&#10;mqHsgTQVjCYrZzBVaV0Zqp8qC8hrcLVayzvt6t3MUsmUoQI4aI9Ses8zpXVH0Z6y76nyRyIBjAjI&#10;6YHyeh4po/mpcvvjVT1XrIrxQmU2Jyqz2nEbacBETDC94niOhJKIb9ARrbiSaBRzJPuiIe94oCJO&#10;WeUZKm9MVE7Nbb7nIiu3AyKPcpW61AdBLElQYCzvCcDySE8yHkHWYWwfo7RdAhdlTotIjVRFc4FG&#10;gYYZrJ1JTz1MtKofQdUPQHQNVKoLi6qjp1wtCNjGzhJ1dpZqeKharZ0QXQcPrNNWWplaEcKtA1h8&#10;CMKO/jIEIdac3cnASvdAiar7k5TeFKaY0kfAw0MGlaHHhWscbPUQYAh5W+4lMLDTHzGgOC4NQPIc&#10;ZPJd3Wcw3k24zedASHwIMh4kAyNBfQ+n1zrA6ieFJd9UXnWcekYrg/nz2cV2FApW3BLW1xGW0AtI&#10;/PmRPr4608H2bGC9TqGUplE+gZLbGtT6OgACWLh2wYkF6/Y41vAUUAIorBsWUJAoL9dNWAUgVgCJ&#10;Dbuc+e6mIYPmlMdZx4zMd2ua7QLKdWHNNRhQtp62QcjtICCCGhHnthTndeCiUM6KAC5cJfWvz86w&#10;Jh0LcnC8iOBY0umRUxUX+M5iYK05xugtA/SdPQ9Ox71YDQTKyYs1FMEqioJ9WITvPdft+XMA5SXC&#10;/7UFjAtn0Y4AmKMrhDjfMUS4cNaR03avvdjXelAU7uIS5RAEUHs9D8PFig5PlgNX7Ymvm+84++bk&#10;ObDx3Nklszo6HdPeAZCxPgJMGCz6tOh6EYudKPMWDY02Y/23BEGNs05bBiCsJJ3lMTXRpo0VIAEo&#10;cKzQ0KCnHho1gNU+5ayMuQ5NjbUCHR3qx3I3KBtQnB0yO9vK8+gOFKlTRNd4ln5+awCkn9nCor0h&#10;3ZqYc8xEC326QSPDtIkGzkPfB6xbWxnvLUWqrc9RTV2m6uoz1NKVCVjkqrYuRdVuzelsc1TbhOWF&#10;su+itTFeeoHdrt5StXUXMEYKQoBCa+8p5j9XAsOlaugGSACPbsbU0HClMtOfKSXhWRCzUZqfqfKC&#10;TJUVIqiagYzeCmCCcwI0UwC9g0ptDIyPNwBaTfx/gH/M0zFAxhxwMc39smdjzNDfohmgf5p7Mjvf&#10;Dox1aXS8HZACthZ6NTLWrhHu+zTA5fTcpVV7N0IxMM5U2Tpxls8YfXsi8HI4++fYacWOubmgf14t&#10;0pfWdHa6hNKfpp8aMGe1e+og0gUAeBlltk6fXtZbYNleO7ul9w6cyuyprKUgDdm1ay4unPa8pHOO&#10;ddzT4dkK48LF1BzrswjULtFnGRv0sYP9KW1uTWprf1obzkACIBxvtcl43dwFJo4d5+PPvR/w2LWH&#10;BiDhmi6unQ49J1dSPTlHSXMO942BmVoVNNzDCLyrxGJ7OuwptgF3B+iwR+NO4PkIT78fxEi4nPit&#10;GMduGDjuBFMqd+N/ZD+QEfcjjW2sm4EDYEi8gSy+CWz8FHg1bkT5GGeSABzBlLOLMt7Sj+E/67tH&#10;P+l/3PuRc/4C4CDfs9AfVRkAYk8ojuaK+8d/8dpVly9XALulwAvvAnOX3O9LxrGnSd69DQXVfvi0&#10;qy9ft/T1tyM9R1HbG3SNDLDX6Rrl7tgsGyFeEuCS9va3bZ7XZsiL9Cuf/4bswCi5wgi6ctHDX3eD&#10;6ZVPKHxPy7oooktI+Jg3gIMNnTfAytffARYMlbeO7XL2EWDgwFQHqn9m+/njgT79vh94XTx18u53&#10;VxE+VVAxmO+8/uwgYXtoj/XhT3ttD/UG4Hnz7jDY7+BWr5fkKQ2XW3cW0+evRzp+Nau15z0aPIvX&#10;wOkzdRzGqHYzThUrGSqYzlXGYKYyh3OVPZKnnJFC5Y5lAR5pqlvLV9N6rerXalQ6X0QrAEoKVb1W&#10;oOqV3ABQKpdygJF8FUzw/aFMZQ8DMmM5tFwVBA2oAWzyxzKVP5qpwvF0FYxjTIym6G/Vq7EqmkqF&#10;TFJVtZij8tlCVUA5JVPxUE20SmeeQDa3IJlbHPMLdHNbxdN3VTn/WN0HTzX99onGXjxU78kT1S6G&#10;q2zyiUpGHqmg96FyWh8qufpRsGZKVkcc58pW61qDsgGbrNokZdekK706Nsj3djW6SFeyc8uNlsvp&#10;umxuUmmckksTVIDAa+h24ZQwpVfeUErZLY69F7SILA+AB4HLLyY/gn1PGRjhELkDnELtUdJjxQMs&#10;Fc35Ghlp0sRoqyanOrB+sAZdwAdhG0TJ92Gh0XoBhVYsqsaWfLW05mGN5WLV5asV6623v0TdgxVq&#10;xjJr7i1UPYK1rj0PCPExherGGmvFAmxsK1RRa7biAaunhVF6nPVEYa79z7Xai2GPiyHoYUpY8Pox&#10;kBGVHU57yiAHPrLuBrU7XD7d5dEd4f0o3TEdTuG9oQcpruFBS3ILZa7E5v/Mf4xD4JZpeqZZa0tj&#10;Ot5dC0Dj7fWhdlZndLS3oCWU0cJSj8YArmkrHizk8bnQfPjMggPrAJHFtiAmZWKqGSBr0fxKp5ZX&#10;u7CIujR/jJWO9WhLfA7L2tH/U7a+Z3uwInuxIl3IaUC7e6Pc3wGtbjse5FvRsq0JLEOEJsJu92Aa&#10;YY4g3wcksA53dhGKCELXN3CVyUOE74FreCBoXwMXdh1fIGAuX2LpvbdVCEAwuG0F2EoMgjI/7oXi&#10;LYLAzh0EgdNiXQ0Ta+ED1iWfXTxfB1a4L+9sAa1gKa5gFWEJAQ5u7z4ibN46YNqBsaF6FpcI/4OT&#10;hUBRuDmI+uhiBqWBADzx9U8F8S3LAMPMZo+muIeTjvNxICOQsb07HHglhoZbAuU3DxCOARj2KEzO&#10;O2iyWaOA7+BcM5a6gyedvVGvvsFvynQGSAEupqdbNcVxU/McM1KngZFGjaJ4x8YBD5qnDKYXukJT&#10;gjwXT7+srvdobaNfS+yf5nnO8d15QHtouAnQqA8ymRx/4ZiMPgB6eKhCXcBCbR2CqA7F35alpkYs&#10;nOJkVVemq6YBIKCVMi5rGjPU2gaUYKjUNGUyZvLUDlC09eSosjpTVRgV1fWpAAbH1KWqpgbLqBbr&#10;pyFL5SiRnOwkxT97GqS+1pblq6OxQu1N5YynoiAmqcPw0lsGwBhmqoPMlx7HfIxVqr+/Qv1caw/A&#10;0TVQxfE0DAVPb87Qd5dXu7nnLUEsx8JyB/eF5pgN+v7McmgKaxEoW1h0qmwo6t9W/x6wscez3D6Z&#10;DEqhH17QF6/mdPZyKZj+uMJqPncVVxdlwnq+umI//fLNq3UU124ITC9dC2UFiF7V63coN2f+8f65&#10;056vQ33txDVtgJdrznv2agF4NWDP65rXh0FV2AXtM1Z2z+Z0yH6PiV3Gy55TmDEENh0ndch4oh8e&#10;HU7q8GBcOwcj2t53EPFgEHdlz+Qm/2txzR4uxusS/3uhO5hSWlzrpB92aWE+tJ1YalXvaIUq2uKU&#10;UnoLeeK1nW4iW24F0OHsk3Bn1QWpqp7mvQVwhEoE3PWUSep3QbGsm9GuzEl7Bmzw/j5Q8SDR8Rk/&#10;YTj9M0hPvRVr4HBJgge0MF7fATZ+0fePf9HPEa5VdE8xORFARq8OGP9HvjcGjIt5XQFf9uQ4GP38&#10;JfeQ+2ev4oWnjdh/aqgKDJJVvXVV3DdrQYzVc2SAp2C9sN/z90AJMsSLbJ5eb+ryajM0tcVzev9h&#10;A2jgc147gNTw4Vo0ToO2HLGH4eq5+8F2kHnmZhnzGrj5jNL//bcDYGdXv//ulb8tfwCNT66tQgMk&#10;3jsY9d0+1+b6Vnt6+2pP73nvekKB54LzPTf8XDm2xFWe6W8c66BgT/V8RMZ94ByvObcXEX3/1oHq&#10;nqLzlE8ovd8l773A5RlybhdDbg8ZtnJVp+VX2erZjVbzerQqF+NUtpCkssUslS4UqGCqQJkjuUob&#10;yFL6QA5AYajIByCKVb1crca1OjWsVahhvVyNm9Wq36gEVEpgglyVzhaobLZY5XPFKpnJV8lsnsrm&#10;gZOFXFUt5epvlXMIjJlEdsZywnDlTzxU3tgd5Y3eUc7wXeWOPlRK930VTj7kx+6ofSNa03t1mlx3&#10;VDqKaadCIycx6t0PU9PSA1WMPlB+xyOlVoUprvihYgpD6awJJY9VNJKkkuk81U7XKqs5RWmVSUE5&#10;3aSSKMXkRQUejZiCZ3TsGEDjmZLLaWWJyq5OV11nhspaXH73NvscpOrpkjDoO0yxBc6KCVeQLw5w&#10;ROaEo7ifQuNP9TAxXBVN2errd7R8SKnOzLZpFgE/huAeGcOqo/XYousowYIqQkgWqg5wqGrFcmvI&#10;RsjS2PZjYbV05KkX4Tc0VKbmpiKEbCGQAlwAGI1uvO4AQhrb8rD8slWBMM5rS1RqS3RQyvdpTlgQ&#10;v/HYFUptJWQ80JPMh2xp7Pe+aK4/OtcxKmF6CkjZy/Ew9W4Q1+EBfp9B6+kVQ4dTZoNg0iwHkLpu&#10;xw+0HxWff18NHQVaWx7Xye6qPr061deP13pxvouwmg8i+Occ1Y/VNzaBkkPp9U1UqxWIGplBcSGo&#10;5xDMU/MAGRbhPNbw8hpCGUFlGJnCup5Fcc0v9gIlnUFa5MwCoGGPxgKCC2txdb1X6yi4TbvwEX5H&#10;59PavZzVPoLR5a4trA8RDIdYWkdW1rRjhKorZe5hRdpdfYIAP7PLGKvlDMvw5HgJRc/3TpaxcpYR&#10;0mt6jhXjOe4gev/zDlbLuq4+revsrVf/3EK4M0A97fE25MK+emPBsg5M7CHwlxFaAMVLtgzoy7de&#10;RXQBQcVvI7xczfMIK+qSazi9dHlthDrWpEvN7+64giZWr+s2uLBVEMTpmIlhBCRKDtAYnwTYsMhH&#10;x1oDS3toGMUOGLhOSijmB0t9vB6LvzZQkIMTdeofYB8We/8YADBUo36s+d6+amCiWoNOF+Ucgy7m&#10;xjmcFmpLfmDI8QsNgGMbz6GT5+C6FB2a5LkOASOGRccwOM5hYLgSQKlUz3CVuvsq1ddXoZbOIjU0&#10;FdDXc1TfmKVawKGiMVVldckqq05SYYVbCkABcHcXqwEQaekpUGcXIN6craradFU2pKkEkCgqSVRh&#10;aZKKqxJUhLFQxBguqQYwapJUXZOoqoYkXieyP0GVVUkqyqflZai6LE8tdaXqaa3WxFBb4M1o6chU&#10;i0EGsGlszlFnZzEwUxBMGTY35auhDshvLQQ0gJP+UnV221CoUN94nYaAqHHgq597MzzJPfM0J317&#10;cg5gm6Xv07cNJKv0bffTtZ0hbewNB963vcPRIF14B4D09MkeffYAZXd4SP/dnw5A08r/6oW9EVZ8&#10;Lvi1pmMHBztAFOv5+YtV+hz97YWnQtaCPnjNZy4hf3hkpbgaeD3szXgB6Lp8fND/6V/HgI0zkzaD&#10;WilTQWbY9qmzZCYBiQmdnMzQ9+hz9LtlINYemSXAwsG+f9UxcSaSAcMZRSsbw0GRM1ds9XToEsbA&#10;/Eo/Y7VXqxs92udcGwDpMq9nGNdO958GgLsGC1XeHKuEAi+++RPyybLHxg7yJ+0e7Y7uxDlY9Lbu&#10;J/0YAomYUJCoA0dDaakuqPVP3Y37GZl8A/n1PWDxY5B9cif+Dud4yHnDdD/5fjA9czPqtu4l3g28&#10;vONznfqf9X32Aat9r6kzGYy/bcaf08T3D7g/yJGr6xCAHGOonJ4CZq4b40DoE3sdGb/XywAa+7jP&#10;Vyhfx7Z4qsUxMa8sK64dZIsMcED4CxS8s+Os3A0r3xY/DGK5eP0SkLh0PI69HwaGjzSnNQMmn4AA&#10;pzAHS4A4Zozth09nAOdBEN/xqwuB/XEV1GL58PFEnwGDD3+eAArOoAMaeP/J7Vc+/+JAUuDh06ne&#10;OQbNrz+HPBue0nHQaiidN7QC9MWFA+edhr8TTL18+LKnj384Tdo1goCRd7uB3HvBf92nD3fP1qlp&#10;rEx9GDqrx0OaOWnQ8FGlhg+r1L9Xq/KlbJXOZ6kYTij2diFHZYBDxTKGxAr6cT1PjRuuNVOu5q0K&#10;XlerbRdDfT9f9VtZql7HAFlDf28m628J7ZFKaI9QbAtQ0PpAiZ0PlTX4UGVzd1W5fFM1q79APrdU&#10;Ph3JhVVqbgNLACvAGQubkLOj5Bcg4pWDYnWuP1TdZJgKOlxD4x5QcA8IeAgMPIaQwxVfGs15gRso&#10;qRxlnQsEZFWnAhB05iDlKhZFG4eijadB1o7rKE8ERrwA0CNl1jxg+0Be/C228D4K9jHHPVIioOH1&#10;Tryy4ZP0p3TeCDp1uNKKU9SKIO2ZrtMgFtsAArunOxSP0dlfre4eLKDeSnV2lKmnz6CBAO3ID+aX&#10;m7DO6lsBhoYcNTblqKu3WG2tuUBLhTo689Q/yPuOQjU0chzH+NhaQKUSa62C42va81RTm4kFaEhK&#10;VVFfrPJ7Him98T73wSnEjtW4D0CE1gN4mOzUMldBdRDpA0Vm8UzyogGHxwoDQgwoj9L5LMU1Olws&#10;zGmzrlqKZZB2g9c/879/4PUPepLxPdbHd9zL71RY80SrqwM63lnRp9fnQezG+uoEQrZFE4YKz/9j&#10;edu6npnHskEQd2IpNvUVs8+ph42B12ccQe3aCkPTFtitGkcYza91aBBQ6+M8w3w2jjKdmmvFmm7n&#10;XB2aWO7SkmM+Vnu1se0AxUkst8kAOuzG3cdKcQnscywVD/gju58R3sGaFlh8Vx+wJN55OmQxcCe7&#10;sNLLDy4bvYHAXsW6QVg4dsPznAgHB+pdYqFcACCvEBC2ZAwgLrXuUtMvOMZxIecogSMEz6ED6a4M&#10;E0vas6fFgugE0ACCjhBGjhmxwjgGbk5tub5xoN4KFqTniKe0szuujc2xQLgvbw5rme3m3mAAWWsb&#10;WI1LQO1imyZnHDDsQEX6oWMiPF1HG0UBjnP/Jrl3znIasbU+DWAYCFyszRkdHOc4hAGOHZk1VNTQ&#10;X6vYV6cR4GFgmGcDzNh6n5zhGU0hLKYACz8j73PWxngo/qLf8TyeZhtzXEYN/Rdl3QJYNGWovDZJ&#10;5cB/RXmSCopjlct4zMh/qsxstwjll8WoCFgoq0hWc3OW6r3yZ0WCKioTVAI0FJUAI2UpKuEcJdUY&#10;L8BEKZBRzGcFxXHKy41VNWBRA7zkFzIWCmKVTUvPiVFuLoACbNRVAupNgFAHINXXov7uWjUzjtqB&#10;+N6+QrUBON2M086B4sDzODhQBShVq6sn5PVo7S5TV38ZxzoVvDq4HxOTzcBGvYYBMz+HKQBsfqsr&#10;iNlY2uoP6pOsoqhXUNgbB6HlAY7OUGaAxtr6aBD8vGlvwYmXPZjiWaPwAEyv7+JYiL3jCZQUfZnX&#10;G+vjWncK8QGfu384RZw+dQg4r29xLK891eLYnpf2iNAvPS1zcDgD2M7olPGwB0ScXtE4Zo9zeBVc&#10;r37rGiiH515HaSxIS98FHFxwzXF1htytjSEduGoqfdDLGHhKcxHIWFzv1zxjcIYxuLjZD2z0I7Pt&#10;ecQY4P/7vYOOxyZDBsKyYwzW2e70amWTxrnt8Ridaw6KBQ4CwKV16UoviQ48FQ9dLyjlHnBBS3D8&#10;xT+BDte/CEHHjWhPqwAf7H8AZDxKtsHkWkOuyQGgABXhGWGBkWiv762YB7pNe5wWrtLG3CA2bPto&#10;nP/tzKkpDBB7mbiH57PaBCo2AL8LgOIdMuAAObINmGweYAwczHD/gRTu+cklY5dx7GDzVy8NgoAh&#10;RoeDb4P1hZANH5xq/BEj5Jox7myVF+t6AxxePXf5ft7bM2UvhrNYXgMg70MZQ2/e7PLckCuvN+Xs&#10;lFef9oLgVGfBXbO9eL4dAIePD5Yp+HoUpM97sb6rjwdch+POgBK+a4/G+69O4fd7AIXP3wAGv/L9&#10;D+z/9K8LfXAq7men3XsK5UxewDEoGBdkyhzpDedynJmz6T59dZr0AeByEATHfwJGfuW89vhevgQ6&#10;3nDu3y6CrL5lZNkiMvq5vSwfj0Kw5Gv47UgXbxa1/w5D/Ry9uBMHPMSrZiNWDdsxtGdq3MOI2MhS&#10;+XJuMP1iT0fdZqmagY6mnUo1bdXwebH+ljn0RNkj91Q4fUeFM3eVO35PmUOPlNL3UEVTd9W49ZNW&#10;9us0gUAbswJBIU1iybr88C5WgKPnZ+mg81DxKFZy/2iF2sczld/2IPBuJJa6hoa3j2lRSq2PUdl0&#10;tirHS5TXnq2M2lTAJFT4Kw7hE18Ur47echU3pSm1IhEQSWSLkq68C7y4eqlzxAEYYMNxGfF8z2uy&#10;ePGfx6kRdOinepYRo3IgoGvAlk4Zwgph1InF1Feu4ZEKBHmFOvmNlg4sNCykprZslddnqBhBWlSC&#10;4CyPVyHXUYoAralOCIIvqxszVYmwrQckmjqyVcuAKy9PU3FpqkorU1XF96s7ClTLAKlvzw3cxxX1&#10;mSrh84q6JNWORqh0JFyJtS4i9oSB5mmU+4DBfUXm3mewOXjU1UfDgsAs1+EIRYTHyilowbwmLTwz&#10;VKMjIodBmuVy6S5U5tTZWwzgb4V2Mr/jvP9kEP8AcPwUpMW+ew0ZX0PLb6+wYuYDy3gAC3rEaYW8&#10;HrTlN+36IQ1Y4ChDvtOOMO/l9QxgMWmQmG7VwnoHghorHagYRwB5rttCbMaxH/Nex8Iej/agLSy0&#10;Yh2F1nJZc9XJbQfjjWoRC2VpF2HuhtA+QGDvI1AMI/Zy2Puxwf41hPse9L3tQlVbYzp+PqOXr4CQ&#10;y2WEhtNSsUSwZk5eYiU+d7qfg8DWsDhXEOLLgATvgYtgxU+s0Avg4eJkEeE0o+NLwML1Qa4XgkJm&#10;rmfhoNXnWJSnF0AR1uUuv7t7OI7gn9A6ULHk9T82bB2OaB7Qnlzs1rhrmyy3aWG5BzjjHmIpODi3&#10;D7jtdLwBW6d/WrlPci+7gVVPCThjqLfL6aK1WOC1WJDlamfsdI1wzzlmcr5GI2PVGgL8OnqcBYK1&#10;EMQQlQMOZcBJJXBSjrItR/FWahRAGR4BYACQocEG9WLNO1W1rb2U74eO7x3yOYrU2FgITOerjr5c&#10;1ZSl0toM5denqqAsXsUokUJAIwvAyCuIVEFprIoq4oDWROVXx3NMAlARq7LKOOWXxvD5M5XweW7R&#10;MxWzrwAoyciKUm5htHKKn6mU7xTWxAAdwEpJPGASr3LGVFEpUAOclFemqbAgVcX5mcG6KM11AFEn&#10;4DrYoV7+b2cPAssBqe1YSoyvqqY8/g/w0Vuqvl7+8zDAxv0bGa1W73ANMFcDyNWpb4IGGA+67sdq&#10;q8YWnKUCGAN3njqdne7QDDJsGkU6hyU/h6Jd3EIh7w7RxwHHtWGe+UjoeXvlz81xoNf9dAYAXQvF&#10;ZhxOBllKp2eOsXANDhQhoHIAALhI2/63Qmle7G2TfuRaJmdnc7qgvx2gENeBGVdmdT9z0ObyNv1q&#10;eUhLjJNp5Ko9D6tbg9pBCRgoVlZDRt7cHMadPYerHnfdQRzOymoPINWlcXu1Nrs1v92nKQzDGYDB&#10;3pt5xvC6AXi1SzMLjlEJZTQ5fXpusVfLwNcccn3W9yGI9wmtQbPtoHEAZoHzz290aXWDMc5vLK50&#10;anK5Xb1jteroL1dedbLC05+oqitbdd35gffCwaH3En8AQH7itadPfpaXfIhAxj3JuB0YTa6LYZnn&#10;pfJT6Uc9nK+JZ1tDn3chuR0gzuNtc98QN65txqIr7W65RhBy5BAZcbBv+OJzjt0C6o6OprlPjiUb&#10;CWI8gqBZvmdvlSvoupjdoWFkczYI8P4QTK9g6TsOxN5UZ/IENWjW9Pq3XZ1/WNORl2TAMPEU2MHF&#10;ChCJMXK2jIEDxLxcwoBZ0vU7e60AyIs1Of35xXsMqOMlXXzY0IVh5c0mn28EU72Glxdvnem2A3Ts&#10;6K2V/GvXWwEKvhwBBDtyGr7jTd4BC4YEK/+3gIgXnfNxX74c0lzh+DIoj+5plY/AhgPiDTVBui6w&#10;4OJkv3KcA+dd+8WZUR+cdfObV3U+QKZ6inlHx9cbmnI/2xsNsmpeXtmTw7V+8jT1LrJyKzDMts+H&#10;tXBVoMGLMHWd3lf7EXpwPkWli2kqXU5W1XqqarYwYFazVLKUq8LZbBXQ/lYye1sZg/eUMxoGkYSp&#10;evUO27sqnr2vlokc9TBwXTFzYb9bE3SyGRfOWe/85iJ3yp7n6KHiFYTuXIdGEL4jo1hWds2PNqm5&#10;M1/JwWqDrtXvcrlRKp1BuIzlqwihkVaTyr5EJZUmqKq5AOvLAqNOqZWxSsXKcksucyn0e4CFO+Xj&#10;ADbiCp0nHgFwPAkgIzIzWgWVWWrtKldHZ2WQqtfbVwW4VCGgKzWIIFrk2teg9gGEeicg0j5YocZ+&#10;KIzfbW91bEY61h4CEAusvDJFVVUpqqxLUHldIhZZkorrUlXSBpQ0YtU1p6sKUKooS1dJETe5NF3V&#10;NWnACDcdwd0OSNmVXFKfpKqGRFU2YuX1RQNZ4aocDFNWw13FFTPwgIanmYADEPEo7TEDMhQ0etfB&#10;o7TwjCeKxSr0gHyMBfDIabKpD4MYD2fWPE6/C6y4lshPnOPnwMvh4mDhGT8pOvd7gMWr0N4MotM/&#10;vzrX6f6GtpbHNMJ9HhqsxUJGoU3UoMAQ1jzr8ak6dfc6jRfB3FWrUYS5Xfm9bAcmGoP6IuOzfMYz&#10;6unHAp1r13Osst2tgaDuwRSW9CJQuo5l5AXwFtdDwZEbe852GcGaxJLcwxrbmQgC2nYQDBvroSqX&#10;WwCHlbrLZe9gzW0htLf53Naf3aEGhl2swJ1jrJUXCPgLx03My2tXHBw7q2U1CP60EPj0cUNe0dYu&#10;7stTlwbfwCriuPMZbWMhrbliJPdkD4H1EmvlCmHiFEcrA6+ue4YVecg1rHFta2tjWl4Y0tTEoKaW&#10;BzXrQlcIerufF+n3FtID3K/xOf4/20Egzv2tb7hanX0VWNX1AdT19BSruwvAbc5XZQPKvhmlz+s2&#10;hPPAeCgY2XFA7QBwB/s6+ou5z079LFP/AErY8ACgdA5W03fp0+M1WkKRbm916vCwB+XRoOFx4AXQ&#10;8LGeimkDtpuaS9UCdLS2F6u5vVAtTZy7NRdQTlZJeaIKqxJVAAhkFjxTGtCeXhylnIII5eZFAAwx&#10;yi9PUHER/bgqWZUVCSotj1V+UYxySzAc2Fdck6xsYCMp7YmSUsKUnP1IyVmP+S7WafVjoOWhMnMf&#10;KznlMd+LUl5FTGgJ9PxI5ecBI0HV0DzVlBWoobJQXc3AU1+zmhqBi7oMlZVlqr4lD+MgV219+Wof&#10;duAp966pUNWV+armXrb4ng2WBrFUQ+NAG/draqEFhczzWQCKUYxjLqc+2QagAIdL9E+MJAfSrm71&#10;Ab5DQc2RwyMU1ImDQkfpJxNapY+urNMAhbW1Se3vzujqbEkHe3MoQPoi/fEKZROsXUMfckbE6fNQ&#10;4bQzlJbLCbisvz0ah663suuATt4bSi7dvycZKwDN2hC/TV/kHEtzVu7DWloZYOwYOgbod/2anEPh&#10;z/OcgY1FXs9Md4fqoqzxGpCYBfgdNDwx0wY82VPZApA2a2iyUbNzhlfGMP1ixGOeftI3zFhnjPcO&#10;1WkeAFtcwnr1VBv91wUNvQr18ATj3ZVfx4C3fleLbdQYbW7OqcRADH3fWU2rtILqFEVkPNKsPXob&#10;fZpc6tDQVAOGYjwy6Rfk003kkrNKwpFn9+U6RIYNTylH5YUrouCJwnPYZkaog2tYQ1a4sJ0r7Hpt&#10;H3seXY7f0yYnR7MBEHh689gepINZucrx3uFsEAzrKVDHWJ2fYZUDFh7z64DJLgaL7/M+77cY/44P&#10;81INzx1giizZ3sDI8NTZFr9xDiRiCG0G4OhgWsCF53z9CsA5XOR8rvaLLKJdIoteABwnXOPV5aLO&#10;TheRLSFv6Q4GzJandIDMC/5HEFviqTeOs4fVa04ZSs74/sXZGuCxrXeOMXvn4FYDBvDh7Dlg4B1w&#10;8PVbmu2XoLCWy9gf6+MfJ/rgpRZoXoLh5e/Hem1vh2t5ONXf1ZaD4oan+uxgU2fT/HkVnNtVkD8a&#10;ZgwkgM7oaptK2tMDb5EXvzSgvPp4oBcfXAdmVy9oF4CQU7pfuD7Rr1vqPEpS73m0Oo8jVLcZr4rl&#10;dCAjXUVz6Wo5zFTXObDRse04jIdqh0z6p7GMZqxM6HTzDhxsDsoDD9mrMdlEx3MhHbtlsXJn2xC0&#10;WLyurjlQrwWs3ZFZd04LvEYsLSwsK6q+OnV0VKsLAWirYmCyVj3DFcBGugr685TTmq0kT5VgMTV0&#10;FAeu+i4swhSEWlZVuvLquOCGNGDEGSsuCualkp3B4mDSGGWi0Puw7FwLY4jz9/fzO301UHlnADzD&#10;kwhrrMZuLEBHy/dgAbkgUf+Qg8gQxF2FqkGQVQduYaw4hGBxLRZaOcIUgVrAdRQDHSWVqcrJB4gA&#10;jUre20qrakwGQtJUVBSvvPxnWGh8B2uuCMsvMx/rEAGcmRel9IynyiuMUkVbuCrGAY0ehHJDpCIK&#10;wxWWFS4vJheGVfAQYfwgCGh9hAVAQ3A/Aixi8iKDmBbDyOP0x2wBj3THedzntVN7/1ftjqeZrqL6&#10;syKyfw5eR+XcBMxuIDzH9fH9cy3PjWIpzaDAsLgHq4I03TEs7qEZF26q4T6VBc2WdycWdg8K06mQ&#10;/SPVwesO7ltrZwkCCqvaKcKDCCye7chkXVC0aWwcZYuFPYgg2/EcOJaVg/SC2hJYSStYcqtAxxZW&#10;3D4EvbPL64NhwGFSl1eTwXy1KzhuI2TsUvYaFeunAAVC5frtui6ubY3w+gUAgjBwVUcHd9ol+u7T&#10;cRAdfvHGgXsIGga0I/y391z1lIFvFytCZHdvOnBZe+53/7kX2fJcrt2urhqJQEMZrLuip8tVAyAu&#10;123LyhU751ZCaarzQNbcTIcmp1o1idXosTGIUB7Cora3ogfQdWXMDuDXiq+lv/Sbp600qPzah/XW&#10;2orF3lpIvywCKioYKyhLAHwAS7G1pUj1KFGnmTYAB42AQpf7Kwq3qauAZ1DM8WWMMfo23+kCZDp7&#10;yjTQV8kYqlcXz66+kX7d5Cm+bNUCx8XVqSqvSVFeTYIyS6KUlW+YeKKcvDClAbtxqfeVkvVQqblh&#10;Ss97qsLiWGVnAyDpkUpND1c2iiA59bHSciPo30+VnfcYiHhE/48KpkeqauJUUhqufAyLbJRHai4t&#10;h75fEK283GilZvCbjI+comjlMlZ87qz0uKC+RkZKojpbajU2gLHS166h7ibVVecov8QelDjVAO2l&#10;jLl8T9lgoNQ1Zau5KQ+oBzw6izBqitXK/esboP92AHgoVafdDtM3x+i/3V3cX6eCI+PGp5ETUy3B&#10;AoaObbHyXpjrC8U07NInD0P1YjaxjreCqZRRnZ6OocSAYcZRML0BEG8FJeAng+yOk8tpXbyaoV/O&#10;6ghQdWXd8+tpXs8GNYsOruivr60wFwAcrPW9saD0/C4QvrXjrK5+LdMWGTOufRKsJbPN65Ue+lyP&#10;JuddJr4LaOgANDq0styieZT61EqogmsfUNE3ACiMNwMbLRgFvAcyHLsyCFgMMjYnGZtT7BvEsBjE&#10;2HDgdz9yOsjCA4bHMCJWUDRjvkeccxpIm1uif8+0AmjNmgRgJqdbAphwddixOd4vogNmO4CVLtV3&#10;5yo630H6kZoH8pa3vRCfIagzCFieB4aq2rIVS9/wkvZxuc/o/2WBofWsMFJRGI+RuU9VT79eQS4c&#10;nHG/14d1db6CQYLcWOFZbI0yFie1wbg8xHBwBdznL1H0r2eDrJ3nGBzX1x73rna8iHJnyzGeEj0+&#10;YT+yY3ffqctLAaw4o+WA41wa/JWzWF6FKvxuMPZdZffshBZ4QpAFuwAIhtXWxiQyCojgXDv2cAEz&#10;9ngZLGwM7QJEXlfKcWcO9j1/uwpscg7aPrJsx+shGUoMpRf0jytnr3Gdho1rX/cKLVTs8A0Gk7Nn&#10;vnze1uHeCp+vBrV8/vJSXHmqBuX//N1WkML78b0Npx19/e2NPn48AkROOBZI+ET7jff/fq63rw/0&#10;CVB58xG4+OyKyAAJsvPFWxeNA1i+ctxvx+pAj1f1ZMur6nptFVcVfeNA1yDr5VgffNwfl3r97lAv&#10;njtQdS9I621aLVX9Kob/fjItTvVbsarZSNPf+vqr6Kghd+7oaL0mgYWZqfpAwTjorIdBOzPvzgbt&#10;WpDaRewgNV77vQdwd2eN5qe61NHCZyj7fpT9wEAVyr4WS5nODFF3cr4+aHWg33Os1WoeLlHhcLpy&#10;OjOUVp+s0pZchHGFRqaqlV2bEMBHWnm6slHy+bVpwRRMSnk0LVYZ5UnKxaJq6kTwthSouR+LkNY/&#10;VqphrJtBYGUAwePCQ6Vl2arm3AMoycZurCGEdWOLixHlYBFlAhL8toVZVZLqaxHEFoZ0/NSsJwjg&#10;JwjFKCAkRoWFsWoEfCorOL4kQdm5ntcGLkoRmoVACa/digGPbL5TiJWYi4WYyfnSs58qh0GUXRyp&#10;jLZIZQ5EKLU7QkktAFRjlGKqoxRVCnxgTYYjnB8g0L0egUueP0gEIDLCFJsfK1dqfZb/iAH5UE8y&#10;HccRgg0HkbpuR3jmXYDDa8C4sNkNRef+rKhc1yK5q04A783bCx3srKDU99QzZHgI1SsYRvAY1vqA&#10;Mk8v9aIcO4GRHgSU+4WF0pjXpqBfTCNghocQYlhDI3zu4FoDxgQdc5JjHHxrwTKDsFzYHMJ6dL2O&#10;IW0jsF2FdBVBugNk7O8DGwdjgSvay5TvIMQNEWcMvk0E8douCh5BvmOLEGHtokUOoHvxZl3HFggI&#10;i6Ai4HMEBgP17GxFV3zmgK7nbwCNF5v85ixCAUuHge9UuUsGt+tfXL1ewFKawlqxZeJaBHaJs/Vc&#10;MJbPBtfkFUSXN7xUOtYu13fCtXgdDisnl9oe4v8O0P+7AbZOQLbfU3NDpWrj3jlVs9Og0V6GMixB&#10;MWJ919Pf6nJUVZunypp8lVfkqbg8G4jNAl5zVFGVq7LKXJWzrajmmMo8lZfnqbSc/TR/r6KhgD5b&#10;qIaWwgAIh0caGG9cw0BNAIHtvSVARok6UL6NHa5tYc9AFr+fouraRH4vBrCIAhrog7QUQDcpK0wJ&#10;WJZxCXcV+eyWomLuKCn1gXLoj5W1QHTRU/rvYyWjEBI59hlgG58BkAC6mdl3lUJ/i4m7pchooDb2&#10;FyWl3VFC6m3FxN9UQvJdxdM/Y4DgqJS7ik6+o3haOqCcnh6mDCA7Ly9R5UU5ystMUmN1kQY66zU7&#10;2qm5ceRJB/8XuHfGSnlFuuoNGO1ZQb0Ox1Z1d+cjU4pCtT86gTdgqx+rfXIGZcnz6Rt0KrsDaGm8&#10;H3YwNMpxZAElvdyhqWlnYPRr82AkmOJzCndQtG6D5syUldB2YXEAq39Qy5sDWt/rpz/7mGFt7Y+h&#10;UCZQOCNaXB+UU5y36d8ujnfAvmNgYsMFxFb7A8+dC7v5O4u7g8EicrOLvfSpLmC8R2tA+eyCA1Yd&#10;tI3ynkVJLzhdl+atpziWUNqMvzFgYgRlP4TRNzTRAkg4jZrxiZx1jM74VBvNWXbNQdaTs6Fc7t01&#10;gBwI7vVmfD+8uGQvsGFZPkKb4L7Nzrfwf30NwIbXnwHKpmaAC4AjVH7e3gyvRwOU8PuTfOYxMbns&#10;8vCtyq6PUQxGYVplfJDt4oy3Sb7ntG+Xiy9pzMQAMmw46DRG7fTbp1kPFFUQqchC4BcZPArQjC12&#10;0TqDujDz8x3BPXWMiYsOLjn+ZAkjZonXnsJf6wuCZFcZp8teMBAw2LXnYofnAxx4XRsHmW7vYlD4&#10;9X4ocPQkAIKQV/QIONk+DE2NGUA8nXLEZ4cnKP/LpVCAOluvbXSO/Hn+cpn967p6f6BjZNAe5wot&#10;6wDQXHl1ZbZAxQkgdPYKwOB3Q/VAZjivDZrQde1yXY4XO8PocaD7xeUC8ohrOl0IPLEuInfxgmtx&#10;DI/jegytAMw+sOOgWC98+QJoeoHMu37lWkVrOjpY1vW7bV04a+b9JrCxo89O1XUKL5DiDBUv7vf5&#10;i4NVXRnV9Toc3Hqg91+OAJNDvf16wLEACt+doa86K/DVh13gZF+vPwAWAXCc6uMfp3r7DkABVn73&#10;OlVfTjk/AMO5T/nf00edqp6rVHpPvv5md9kgFusgyqdv0G7fShROWVBi2G5aZ1a0ITB7JqroXJ5z&#10;rtQQwGHLqZ3j2tsRsG0lau/AssBaa+8uVnOLgydL1ct5uzlPB9seOtXAWLXG551iWqqq9nxAI0kl&#10;Iwia7mzlQ7wNfQiOvhKlV8croypVWZVJCFesMoRMTjUAUhKrfKwzFwTqwBp0vYsOvmPLrxYrp6E5&#10;D2GEFQhcNLXlYl0WAD5FqqvLxqIs1sioFWlZEEXf1s1+frOqMRWBas9ENFYUoGFAAAzyAIPC8mcq&#10;Ko1VBbBRhHWWlReNkIzAugtXdNxDxcSGKTEhXGlpUcrIiAg8GIm0eKfZJj5GAD/U0ygGUvxjxSY8&#10;VmISx2IVlgw/VvEMFuVohFI6nym26ZliGKTRlc+Ajmd6CnQ8dtpuyiPawyA1LAZL81lOlCKynzA4&#10;naVyD/C4o5iC24rKux2AxpMML/Z2i2Nu8XmoAI+3cYUI/uLbWlsd0eurfW2tTQSejeFxLD8s4z7g&#10;rLsTRdVVjODm+WEl2v3uzAenGfZznOdlHYDXhKXe0sOzp7V1omCxGDu7gVXXaxhtCqL/HTcwMIaQ&#10;QrjMee55ASGNoF3fGg4E8tLKkBaXvRrnsDaxIpfXXX57KJhX3TkY1JbLcbs0N587AM5Bcg7KOzyd&#10;AiywKLbHsU4AlWPPwyJYsDg8B+52foFV4eh9x1zsTyBgxrXPd0/PsDp47xoK2w4IdFT+dqi8tws6&#10;ecXQoI5IMFc+oFlgyRU5lzxtONeL0hmS62BMjDVxn4DllrJQaytVTWOxKmoLVFFToHK79WsLA1go&#10;LcvB0s8JgLe4JEslxVlAKIDL1vtKSrOBCQNHjsoBjDK+U2K4qDB4ABuVBYBGCEyqq+njda5PUczv&#10;Y7mjHOwm7xmsCLIwGtoLVQPMVDZmq74jR41tTllNRVGnqLYlXSV1iSqpj1Ue/SsT6zOLfpSTE6bk&#10;lNtKyTAAhCku/oFi4+4HYJwJ9MbS/6KS2Z/2RBk50XoWS5+Pv6fY+Lu8pm9F/azwpz/paeQNRUbd&#10;VHQAHABLNPAR9Ysi2CYk31csLT7tkVKB97RMFAqgk83rnCyuJytZZQUYBGX5aqvnv9SVsS1TX0eN&#10;WoCqCpRPfkUi94njalJV05rN/y9Vj9NcAegOAKvNdXCQUx3IIxf4soHkINgJDKex6SYNzXiBNvoj&#10;VrunU6zg17Z6UPK9gMOgZjd6UcY9gHIXyquffjKKwA8F/rqgWrANlq1HEdG39oBmL4K3Qv9cwuJ2&#10;H3Ng6RqA6iqkK6suEua4D0DFpehRil7sbY3fm55uD6qzTgMVsyjRUGoyv41SHbWnYAmYmGxiPPQG&#10;dVO80J0DgT2m7DV2WvMoCr53BJBCXntqs3+kjr4Zmt4YAfz7hmo0NInhx33owZBw2fhe5G+Xp+QY&#10;zy5M2MVY7kGGd9rz1l2CXC9HJlSqf9KeTGdA+Rz2cPi8DkJ2gC3X4JgX7qWzmww1Y1yL45bGnOI9&#10;Ya9Ko5KKIjCOnqka2HVK7QpjaI7/PDrSqtLaHPqj9YUD9F2GvkXFTVmKwZhLw5BrAtTnOX6H57II&#10;pHl9Hwe6Tjq2huap+21gzR6ThY1uoC8UL7a5h8xwzA3fWVruC+6/PVSuZOz6Mg6s3WDse/wfnjrm&#10;w9O4oc/XMWzW90IpxC6I5una/X2MEZ71DvLFK19fXDu9eQ1jCKPn0tVaF5Ezq6Ey6Nerof0YRMds&#10;jxy4/nZTr96t6y1K9+J6XpevFvXyrVdVX9aJIcGww/YIyDi6WtDrt178FMjwbwMU+95euOjhrE4c&#10;lwaEHJzM6IUzlth6yfpde1yQh54ycnPa79VbDDEvoAnY7NmD4hWk+c4ZkGSviIuWuUzAm/f7evnB&#10;ILIVpPIGsRxAhhcHdL2O61d7egGUvHQ6LZ/tAE9zjIHjiyV5rZhfHejqwNM/TwJA+f3PsyA75s3b&#10;Qz4/kVfYdkbN+1+PAZcTvXt7pL919OapCeXbFBSlouMxaD2vW9uA0qaztLQV8r5INbW5KG2UOQrd&#10;KWiOEu+AVtr43CmhjXYLo9h7B4oBCxfxAUSAivZ+IATF3mmhgDXW0kUDRmoBAhf3yupIVlprkkoB&#10;Dk+vlLamKbXKUyjZtBR1cb7q1kyllycpG4FTVZuhNr47CPQ0NOaqxqDRwjW15gfX1tqaq/pGro/X&#10;tY1ZXHeWyhFSZZVpKANaE5YSgFFcj/Ctc6R8tDKynyq3IFyZBY8Uj9WVlHwPcEDo5ocrHcGYnGYX&#10;cqTSMuxOfqak9Bg+j1NichTHRikhKQLAiEBYAxrxnrcOV2LKE6zFJ4oHRuITn2It+jwcmxql9Lpn&#10;KpwMV8nCU5Uthqlq5YmKpiOVNRir5LYExVTGKBK4Cc96+g04gAvgIw5LwAvVReY8UkQOIOOA0iCo&#10;FOGff0NxRTeCbQSAEZnjKoC32To//pZiC37GkmvTh5en2t9eVFUN96c2X/X1BaqpRklV5KgMBRgo&#10;QStHv8bSLqvCoq7KV1UVVibKtKqqUFXVhShUrGeERrPjAVpQdg2lKF9PsdSqo7sBQdKs/gEEzARC&#10;dKIH66gPuOlGCXQjsLoRit0Iqz5NTiJIpvsQUn3BMTM0g8gi8OFCYusGhtPxwGpZBxo8170NbDgQ&#10;zHOmLrbkVWtP7J70XKunZQCHIwTKCoJkZcdlwr267QgwMqJNF7ZacmnvwUBAHTkY9GImSBV0JdVF&#10;LNlZF+BCwDlIzuvhuB7L0GCLervr1AFodLpqJaBlF3B9U7mq6opUyf2oqi1WfZ3vSRlgUAgshLwT&#10;5RUAiO/Zt+PKUKxl7K8EMKqACINFRXUu95d7y/0tr3QDMrjv5TX5fEYDZhpQss0G/94iDfSXaGAA&#10;aAYs6hrSOSaN41NVSgv6e01KELhZXhUZwEV69j36Hv0g8Reg4Gc9CPunbt/7T92++3fdvv+97oXd&#10;AB7oRzEPFBcHRCc+AaQf69mzh4oGmJ9G3tfjiLt69NTtNq9v61H4LT18/IsePrkVfP/hoxt68oTP&#10;wm/rSfgdQAQIpj2KuKUHj28q7NFN9tsLYli5p2TGjiuHlrliaFme2hrK1dlUqaWZQc1P9tEncxl3&#10;8aooT1ddNUBSkwXcMb6/VSNtQA7UNvO+DUPDQaRtRYAH8mewUn0oS3viXG7dq846yHkJoPA6Meub&#10;KHKgwm2RvrC8DBDM0RZ5DWT6vQMz7dlaWDT0DmjPnjkAw0vTB544lJYDE89RBttWWutj2nTskef4&#10;XS5+b1RL9K81B9HvAyU7vZpd7dDUQrtmvGicgcNeQMbkFOARpEmPNwfTFI6DmACQZmabgq2n55yZ&#10;ZMDq9RTIGMDgLDv+Z7uhobtCgwCEpzUdCO/pT1c9HsbIs3Hlac/WLlo/IDeAbEYW2+DzNLKn9YLa&#10;Qm1l6p8AMjBCHGjbZyPD6dfOhAJixqed3dTMdQAgAMKMvURA0chYc6g+zzzQwXZsphVQqVN42gNl&#10;IbOHACRPAXX21KiKPt9WX67hbr4/DPDNcl+XhrS7Nqmh8TYNAy72Hnkc7rpI2Q5GCe+9Oq+BYcvA&#10;tzugbfZvBl4kxrq9pzuhjKKl1ZCBYq+TKyEfnPI8zmyojKCgHRvjtGDOs8PnHO9VgIMx/615ddXF&#10;tT7tnSNH9oEUwyRGUrAAIr/n8xosvcaQM9HsgXjx8iDwim4dTGl737Ejnq4NpfE/v1oOvCMv3iwG&#10;qfmHBpETFD9gcA6sHAMQBhln2x3bU/J6LajN4vMeI89OzxcAmIXAU+IgdldJPWL/gT0mnMMe34Nz&#10;T9W4XABwcjQdpLPaa+JYFE/feUX3Y2fzcT0B5Pj3LoGmVy6AuCTXGHrn2iIAhxdlPXu+rvMXazTg&#10;CgC6/rIXLALntOAXvHcWlgOpTwAiT9u4xpGr3r7+egi0eA2g/aCuUbAS9ttQLZE37/f05cu+/taE&#10;pVCNFdTgqYW2HDpvyOpvYFA3teWrBqVU15iPNeuqmd7PawDDwWatjhQHMpr7IGNaK9DRM0rnRhg2&#10;ASzOBBmBvvuD/HfXrgAKugqCFNGKlkxltyQrvx+razxPRUOFKu3MVW5zsrIb05Vdn65Mp9l1Fqig&#10;FgCh4xZVpUPGmUBCZlDDoro2HSuQfSXpystNUUERMFEBXFRkq4h9NXW5WJGpKihIUWEJQq08A6Gf&#10;Ewit0opUtukqLIpRaXEUsBCm+OQHWF4PlJHuQLYYZRU+U3rxM2VD3U0NmSjVDKyyaKUADgnJEYBG&#10;pBKTaAYOICIxPUox7EtKfqoEAMOfpaR5rvqZUtNieE3LiFUqFl3T4j3Vb91WxWqkCqaeqHA2XPnT&#10;Ecodi1LOYIwyOmOVUIs1WRoOeGBhFjwM4lRi8mOBh3CFYSk+TneNDpdBv6eovFC1P696G1f0o+IK&#10;fwqmULxWTEyBV769pZTSJzqDxuemBlWBQnOzxVxl1z3Niq0Sq7y2oRjLuFRttuA7qtTcWkmrQmhV&#10;89yr1NJcpfYuhFF/PVaT0y8RMEMIxeFmDQ23a2SkC4hAuM4hsNcdiDnOAJwILL8lQGFxjYEcxG8M&#10;IxCmtQ04GB5s/Xk65eBgAutxIgioCpb6huKPzqaD4LsThPvh2cy31LY5BAOD63IWyBgPUmY3NhzI&#10;h7BfGeX3BzQ1BTTMDGl2dlAT0/00rFjayEgPr3s0AuiMTQIVbCeBoqXFoaANT3Sqb6xFg3ZTD9Rp&#10;GNiYQpCGpo28Bk6NBrAo+wf5bKJWg6NVWIc1CPXq4N4ErbNGTc0VQFg5AFxGfyxVbT2tplR1tUA3&#10;n7Vzfzu6uKedlcBbuRqAF9/vhuZKxhn3nVbPcY2AXH1TKNizCSPAWU+1LqxVnarCMiz/igQVlSUp&#10;i5ZdmqDMbPpO4iM9iryjJ09/0YNHP+nu/R8V9vhn3Xv0s+48/FF3H/wELAAAAEFUNH2IFhbAw02O&#10;/1n37/+sx2H0HSDjSfgvAVC4hQETBpOnEXcCsPDx9wGNu2E/6Q7fe/gEcHl2m/4fFnj88vOilMu4&#10;yabl5UWrvDSOa34G6DOmCzJVWZqn/KyUIO11cqhd8xP9mhrpUCuypoT/UlmVDLwlA8IpQZxLI4aE&#10;41YakCktvcUYNcifgYqgAmqfpwedeRNMDTsQskZzyw0awkLvc3wSStGZJ16AzYXnvC7Mor0I6259&#10;QfryFlDqDCt7JpZRUPbOOQV0ZWUAq3kQpdMHtPRoDngJlqvnXJMrnAdQ2d0fBEIcF2WPiOtboMBc&#10;in42VNNjFKBwITd7KOzhGAMuHIQZrFxLmxhvCCoVD9CfPL0xPs7rICYKhT/TEhQva+czeyfGxuoA&#10;kxYAAEMP2dzWVRR4fNsxHB2fVs97A1j3GIDhz7qKgyJpXUNAHferrb0MKKtQL+frGKhEhlcGmU6G&#10;mE43pxD3ltPnyxnbAM2IvdrVwXSNPS2eNpmc89RKSzAF5BR3l9/3tEfnUJliCsPVggE7BqQ44ygl&#10;qBKbwXOu1sxor6aGDBwjuthf0fn+snY3UdhbXqF4BKUOGKDU1wCFdU9H0ZYBhCDF3OmwB8iJi+nA&#10;Kzq76hV8h3TCMTscs4X8WETWeO0fy52Tk3GOBxTPx7ToVGdkzO7JRBBbs30YSmVeQ/ZsIacco+WA&#10;1D1nvmxO8jy9cOFM4FE1UDodeodzONPIwOJz7QCYu06X5nf3D8dR+GwdT3Y6ERQhPD9zQcL1IEX3&#10;CBjwmkmulOxU6DV+IzCS+N31A8eiAArIuavrFb184erFwAnvXYl2c4PrQg56baNDwObw0EAxq1fO&#10;hgEqXA/I8nCHtufpIs6/x2/vIkeDKZzjUDsJgmRD0zf7fHbEsaf2tDjOxXFuJ5azntpxHImnZlZ1&#10;cLKo/f1F/sty8H5kqVOVvVmMk77AY/P63ZY+fgoVRHsZrEezL683df3Gy0bsBEGlf/M0Q0dPsZpQ&#10;6o3tuXTYXKwENwa0twzsmobcYHqiD2vKn9U0eMoiX40MfE9J1DvdszFHA/ZwNGdh+RXRSUvU0ZEf&#10;FMnqGMD6NZDQkcfouI6G7umtQGg38YBH1LVUrerZIrXO1qsNmi5nsKRUJWGtZaq4Ol3plUnKKE1W&#10;biFAUZim3II0hJZTTxG2gEVZZY6KyrMRYK5IiNK0GxrLvKiE75cBNUBIThHQwffz8hKUno7STwEQ&#10;EsKx5B4qIvKeHj2+E1hmYeE/Y7EhgBHSTxG+Ec+w9LDykgGIxMTwoCUDG6lZwEhmjDIz7OV4Bkg8&#10;U3JKNJ8ZRqKCbUZGHMfEKz0rQRk5CQjbBGVlxQfXUDUTpva9m2re/VnNO7+oZu0h0BGltIE4JXYk&#10;KLE9WQnNKYqtSVBsdQLQEa34sjhlVKcooeSZInIeKzzLGSoP9TDlHtCBssh1uxW02PxflFT6s5JK&#10;flZsgVfpva2Myoc6gby3NyYR0DyrltKQdwKw6OgBJrpQfp1eZM6CpioI6m23y3W4CisHwY2gcwGo&#10;YayfMQTO0qILg3UEgZJOw/NKpg6idHlsp/U5uMpWoGl4DyvQABFYgBYoDMbdYwYNnf4QmNjGMvCA&#10;W2XAeblvl4k+4L0rc27vMQgtFPjMFTpdRfEcq2GfgeE8+83diaCOgYFlZW0MBTCm+aURTc8NBbAx&#10;AVxNYkVNABTjgMX4eK8meD8NjIxPGTy66YtdKIEuTdD6+1vV09Oirt4mxkMDQFCvru46dXbWqq2t&#10;CmWPIG8CGoCy6upilCEg3ViiekDCHp66hhI+K/0GB1iPHQj2VoChoUL1WO8NbA0aoXMZMmjftk3A&#10;hSGjtc2QUqk64KOOc9XWcc5afqu6QKXlOcovTldWThJQERcEWmbSH9MynykrP0rZ+fbW0R/TIxSb&#10;8Cjox/eBiHsPf9bde0CHQeLRTUVE3VdcnD0YwHFSBID8mBam2NhHSkp9ooS0MCWmhik1nYalmpp6&#10;h7FwUynp9pDc5ti79O2HSqYPZudGKCcvXDn5D5WUyTnok/Epd5QBDGdlPwCEIoKg0azcR8oHntPS&#10;nwAaGaooyQvSXVvqkA39bVrkea0vjGpkoAXjIgv4zVBxSUqQWt7anqOW1iy1WC5hGFVheNQ7SLSr&#10;MJAzTmnvQUEPAhbBukVY4Y5bmJlzEHQDStJVV60gUY4o/52NUcDThevaAZDOIC3UtSYMESvAxx7W&#10;rV+7eN3kXHdQ1nxmtVvza0CpM0AWAQiU7Oa2AzxRjhu9ml9oD6DUFv60AzhnsdhdPBBYGA5gJzSt&#10;40B8T3kMjLjIGwDLdQ8Dr2NOz+2v1shEjUYngVnHTjHmBodqNDPJd4cYmyjwlh7GrmPVkJWt3fQR&#10;jL8mYMIFCVuR1S2Gsi5PKWPgIdvrAdSGlvxAJjump6/fwcUV6ncBNJoD5x1/1A+kearcUzRezNHe&#10;IQc993gJh27ArrNEfYMVgQfcpQSCRSoN3QPVcgXXHq7ZNWCaBouVWvtMSdXPVMNvliOfM1MTVZyf&#10;pdoKfr+zUUO9rUHF2NUZDI/pQc0zFucBsxXurVfS9mq+64DF4qKhzve8H+WGMbA7HASbryInvIaX&#10;s1YCxQ/gLW+5QmqfvEihK6Vu2GMJDHq6ZdWeJuSU12da2nKcDkCyESri5mneLWTTNrCwBWgYKPY8&#10;Pcaxu/yOV0Te8XphyLZzlPo2QLFE/3Hw+L5T9k8c2D4tVxM+ubb3YB4DaELbwVSvF/ObC+Sc19Jx&#10;Ndh9K/Nz9iHfDl8s6Pzlii5eOP6M716g0J+vBnEfR35vD8jz5QAujpCXjjFxFtQhhtoOMLS1BRg5&#10;wB242T0Opep7xeJTZOzxBXKV33eMxylyM1hU8KUzpxaC+DV7RfYNKHx2fLkYeD72DuaDKaODgwWd&#10;vZjT8zerQRC+q+R6cT9PKXnJiMWzfrUuVqioJ12r+0NBlVbvPzpbCsoMOMvv5SuXhHcQ66b+VuOq&#10;f1VpKmtk4Ldkq77FbllPP6Qj+LJVVcP+ynQGe1ZQxa+5JRPB6tfZwTSGj69s4vjGTLW3Z7EvHest&#10;BwX2rdHRWmlejKkRS8UR9j1tNZod7dL10ZreXe0H603MHQ1wY6Gn9RmERLdSUaol/HZ6NaBRCSjU&#10;pKrclQq5xjrOW89vtgBEjY0FDJoawCcnKMZVh/CpbcpXRb2D67JVXg2MeE2VinQAJA3gSFVmbnww&#10;JZKU9ERxsWGKAjbCsdAeP7W7l20UkBH9UM/iHiFQIxCM0QFYpKY8433IW5Fu2EDQZ2TGKZ2WBlik&#10;Ah6GjCSgIwdhb6jIAjByUApZOckcj9VJSwc4yqfCVLfxQGWLT1UyH6Gi2QiVLETyOlL5kzHKGeYa&#10;exKVAngktyQovo7fbEpUVmOakipjFZX3VE+zn+hJhnPWQ4smOVDUsRvRebcVX3xLiaWGDHs0gA5a&#10;fPEd5ddF6WB7Clio1QCtDwEzYisKITaERTU4UBMEA/f216oH2HD1Rc/Z2pqfmm5AeDZoOijihaBE&#10;MI5gldmqcRVNlye31eepDEfuO51vfX1ELxh8dkM7knx7e1THAMMpg3X7eAxrBYvFWQB7DuwaR3AM&#10;Be5TVzxctZsUge8y53aPet8mx7ky4sqqSzKP03fsioT2T11FkIH4fD5Ip93cmdbG3reiSEFu/VyQ&#10;LrvJYN86Ci1OFSgILKLF5VCshqufTkx1am6+TzPTvdyPFvX2NQIbtersqQPIahHULoYFmLVXYxna&#10;01MdeH0MDS3AQXOLs0CAEaCiEaCwp6KJ5n2N9lq08F0gI9SqAYtqxlk18M57fsf7m+3JoNU3VTCu&#10;gBZaAwBTWY2lD1DnF6QAF/Q3ADfJHrUUoAJoeBbzSNFxYQp/Rn9+dl+PntzWg0e/6NGjW0AGgAFs&#10;PACowyPuBPFGhgqDdFww1ef2RFHsT3CMhot5ZUYCx5FATHgQJJqJpZoB5KYAEnHJd/ltzhN/U5EJ&#10;NxQV84uiY+8oNum+4lMfKNbpjEkP9IyWkvEIIH8ChIQrMz9SeUXPAO+4YEn52nKnu+ZrCKhbBjSm&#10;Rjo1MdimjcVhNbXmIQOcPp6qCvp9c6encXMZ89ncx2zuETII2dLSW4Sl7ukAlKanGgCNvgEU5Uhj&#10;UGhuaLxZw1jfo0CGYWMGS3thHrBZwCqfbKa1BbEFi8tdmltFsa25jHcXfWgw8FQsO64ChTcPjDje&#10;wyvkGiyCBfM4Nijvv9gVwMwQ46J/wunitUFcVAfQ7lWhnfrcwVizt8Dwbs9Cs2OkOgqBhCI1OZvI&#10;Uxo9ZYzJkmDaubOvDAOgONQcE9dVonavvzRcHij9lj6MhEFaZymytlAdwIDP58Xxujin04Fb2oCQ&#10;4LuAAp93AicOlh8YrOS3AAbONwUgTE5UY0hUajSYSgFCHLPBNbvy6iz3ykHhTrt2aQJnsI2O8Zlj&#10;unq5333VmvZyB+z3OlP+XjuypIn/kduWovSyBOXmIXuz04L1bxprStXeUKmOJsCmhfMNdgRtfhLQ&#10;83QSz8zTSY5XGecZjSJnHNw67mBUnoXXc3JxNt/3eXtSVnqD2iHTgOMSz2iFZ+Py8w5OdVn2xZUe&#10;gKMbQOkBPhzoOwg4oKCRPZtbw+wDcNcHeNbAyxoyBUXuwmn2cjgN3rEdVugGj6OT0KrWjn9b3+Ac&#10;W6Eg8w1P+/g7KHkXYVtHvjigc+9wVl5nyTEUXvLgAB23uTOrPaDBgaLnJ/PyujdvPm7p/Do0xXLF&#10;e1c3dSaNg0H3zud1AYDsnHmZBKAjAJBlnQWVaOcBCcd1ACr2YuxjuG0iD50KzO8bgo4sG/kvwZpN&#10;QM7ldSg1e8NVWTHi9u2Z4bqd8mtvkT3IL18v6/r1IlCyotfv1nThcvqAyCUQcf16W6dAxLEr5l4s&#10;ahi537PDs9wq1fB6m5aAtzMMwWsXRnu7DXhw3Pma/lYFbJQDE9Uo9lpDhtc6ADTKUczlVemqwHoo&#10;r3KeexaDGSutryRQ7HWAht2ZtfWZqgAE6hEGgw5UQxDY4igrTUU4pqD404NAzFpaGftb2kq0scAD&#10;XJzQxcGqXl/s6N3rfb1+tas3z/d1uLmg5emhoFR4fh1gUJOm3PKUYOqjxtkgValB7n0tgqcW4Kji&#10;mqsNQg4QbQxNkdTU+beyVFyeqcLSDKyqDKCJa6rMUEFxChZWPBZhjDLSo5SMoI5PeIygfKgIBHQk&#10;LfpZmOIR3ikpkYFAN0xkZPCdnHhl5AIPeUnKzQ9N2+QXpivX3pZ8g0waVqVhAsjITUQpJAeKIbcg&#10;VXmFKXwP4KBl5iWqZDxS9ZtPVbP2WMWzT5U/FU17puK5GIAjWpVL0WpYxZrbQMCuFKp8MlVlYxkq&#10;GygAOpIVWxqlyDyUQ/4jPSt8rJhi/kPhQ8WVP1R8JRZpNdZo3UOl199VWs0vSi7/RUllN5VT/USz&#10;k33qaLMgwzpCELm4mQtHWQANIRidmum6DM2tpcExvVhSThUemazVBLAxhWXmwEmnGnuRqymEkQPs&#10;5pZD3g0v0OZgUAd5OtDSbugFFw7CMlng/TzWhYMvF3b6A1fzxgZKH8XvqPLZVS//jSXCflspa653&#10;EAz44QBobIG4NPPeMdYEg8jZAHsMmD2sC6/Vsr7tKo5sEQ7rCIfVb3DiugmHDKqDXSwBhMcm1pGv&#10;z5kHe/sIHKye+bXeIOJ/ahHrl/81PuF59Hb1DjSqq9cl7esBagRph9O5G9TZ1YiwbUDYNgFrbRoc&#10;bkdJNCCU69XWybEo0J7eJnVznF939Pg8vOf4Lr9243VnN9vuJqzDZs7l89YDMTU8g2rVAilVNcUq&#10;rchTflF6qA/RBzNzYoO+6eYA5aSkp4qLf6LYmMeKcoyF4ysCb8ZPunPP7Ufdvf9TEEsR/Yx+Qv+O&#10;jwcwEvgOff9ZHH0/GkgBuB95WuTBj2x/1kO+/4DvhT3iuxE39OTpTb5/M/BqxCc8UEzcAyUmhHEN&#10;9LuEu8CFM1Du6ZmDQrPYnxNOn38KwDwAhO4G2S4JyY+Uk5WoghzkS3GumutK1dder0HukaFjpIf7&#10;iQKra8pUdQNjHtiwQVOJTKhsyFFDWyhGqwnrvRvI8FSAs6g8leJiap5eGBtpDgISZ53FQf9cWGPr&#10;LAoUlMvpO6PBVW6XUVzBlIo9Gl4PCICYAyY8v+/qml5XZhlltcA+L2w4z3aJY22Bz387dna+K6hB&#10;NDHfrmCdIRSjs7W6AZ7uAcDd2XtOy2fb3lnO8y5XB8q4Y6QSiC0HDErUDQT0WrY2FACt+cAU457/&#10;5yD42vpcZBoyDtnqAGAHydY3c2+Q1Y1NuSpFfhdXpKi8NkWVzcg6Wn09RlkNDdnouDWDWRcQ4t/x&#10;tFMLsOKiaT2MbXsoDBi9biNVKPZajAiex1C9Rrjmyal6xoINDtfo8PIOgMZYPfe9Pqi7MwRkDIw1&#10;svUaSvZIMH4AA8eaNA0XKa88WdkZSTxvZFgR/6OiiMb/KitQEfscp9PfXqvxfr471qVlZMkaY3Fx&#10;vSMIoh0BPkY5r2v6TAB10zyn2Q1DYT9je4BnBygCGK6MGiwsuepMni4tAYhrwIgLT3pdIHtMVr3Q&#10;4WynZuZ4nsv0AYDEyyyscb65uZ4gZsOw4rWe5uxR4Tyux7ITVAYewMCx8YKRtDyolc0RLQTw4lgP&#10;tsgZZ7PsHdjIGcfoQTbtI5csbyyX7Anhu2s+x8lUKD36yl7dSe14heErV401FEwFQaqePvHKwgeX&#10;QMLFrLav5rUBMOwCKceu6fI6FFtxgTF3Hiywxz6A5ijIhlnU1YtlvQASLl1DxNkrx/MhD8nJnLZ2&#10;AKF9e5VnA2/M0ckM4DCn0xfOggG27I3hN3e2J3VyPgOQTPO/prkPrkNCw2jb5vUWrz3F48X/Jo7R&#10;K3t1atsq0dhBvTaOR3T0nP/A9ZwCKX+ra0xWWUUswBGvkookVdem0kHTVMm2xAV7qpNQ8Emq4LMK&#10;59LzWR2AUVqVptJqhEAdUFIDUDQBAI0ZwQAoqaLDc0x1Kx29ldcWGLQ6hMQoHcq59CszwzpYxxJd&#10;50+vTulib1knW4AG1o3dav0I4hzHblQ53iIJUPC0SgpCN00lnj6pzlJZVbaKq3KC6ZKyckf4Z6i0&#10;lGuryA5aSQnbYqCjGMgoAQoAgQwgw/EW0XGPFPUMYRnzEOGMpRb/QAnsS019GgBIcpqrKMbz29yD&#10;SoNXBv/TmQOZKirnd9iWVWQAVOmq4rOS0jTl5DKoshOVA1xUViIUavOC7+QXAyWASQHbopJUtonK&#10;G3imvPFYFU5FqmTuqcoWwlU0jeU3EKWU7mfKGsCiG0XIzJSobq5MZRMA3nyRmhfrlN+fq/S2BKW3&#10;oGiaI5VcH67kpkilt0cqs/OpcnoiaRG0x8rqfKiMlvvKbPpFmbU3lVF1V8W1USrDQi4p5Z5xv+z5&#10;KavidWVOkAlRWZMHMPLb1TmBoKqry1V9XUFgTXlRrMHpOo1MIXSwCl1ZcAHBbYDw2gxOcXU2yRZC&#10;wJH7a2uhVV+XVxmoQIJdznNBgCZCAkVvF6e9C04P3Nzq04YLgW0NyWWKF/iOA/acvbIeVHT0+g4j&#10;QMd4EAwVxHTYdcmgDYKjGCAbWBX2kLhQ0hrCYMOwgsXigkpez2IFa2begV+e+6U582QGITM+jbVE&#10;mxjvxmLzyqydCP9mrEQgoTsEAJ5OaWutBzTqeG/gADwQkm2dbLvrA3jo4Tt9Ay3qRmF20noHvGx7&#10;G9Y14DKJsJzq1OikC9+hmKYRaHO9WJWdGmP/CJbZGNcwPMlr2uBwK5Y64NFRyTMo4jl5ajBD+SWM&#10;CaA5JweozaQ/Jzp+KFwpqeFBLYsEXsfQl509Eh55H0h4AEw8CU3xOW7I04j077T0Z8H0ybPYMI4P&#10;U2TUHYU7mPPhDdrPCgu7EXhD7of9pLv3ftCNG38P2s1f/q5fbv9Dv9z5Tr/c/0EPwn4ATIASjnvs&#10;QNDHfBdgecr5QtOUd/XU05K8f/z0dgBC6Sn0fazckvzMQPm0N1YGrbW+XIM9zRgOBcoseqaM/GeM&#10;25iguq9lSDVGTx2Ks641T86OclC7p2cNw909VRrqD9V6GRlHWTr1ft4pnG5NAUA6jXMOoFwHaGdQ&#10;OvZUzK2jcLCIF1BGi54mARw2vNjgPODp9FgUj6t3OrgwWMiNZje/a1F4AT2XnZ9ZaNH0omN8XASx&#10;EQhvDLK5ermmjr6KoNaPy6p32jvRW4jR5rioYuRjXlBxuK3XkFEQTAs5Hs2r7dbb0wxgNXeEaqVU&#10;GzSakamGMICisQ3ZWpeiMmcd1aRwj5AZyMvm9gy1YdzVI4Nb2gE6jMGq5nQAJTvwDNXbK92cg+FX&#10;iNFRyO96qqUwyGhyYbk2rs3j3HVbRsZqNDLixQCBuOlG7pmnTpv4v03IACAKYJpwIC6feakDZ4u4&#10;2vDwSJPGXINptAHdka3MtATlZiarpAB5nJceLLpXUZTD80euFmapqaZEnc38Bn3e6y2tbw5pFwPC&#10;qxZbVswCDTModW+DoFH2ryInbKxsbfcx5u35RFYgi1Y2QsZKEDPDM1vaHuI9RgrNq1Rv7GDgsM+r&#10;TwfTL5zPQcBrK4OBt8OVR52ltoZBssZxy8vIqvleINNTaj3acJApsmtnyzILgwpwmZ3nM6fhbtJP&#10;kHGBl8TybHcQ6EAecZ495NbJIYp7D9BwHaHDMR05pgQQcIr9CjCyAYgYUgwrwTowHLuHbNvi9fr2&#10;lF69Wgs8GfsnC8Hqwntns7p4PqNLVz4+n9PJ0UJQ+OzVS2e9zOnsepnmRSaBkeslXb1eCWI7PItw&#10;5ZW0nUnjKZPTBV4DKV7Ijs9dm+ToADgBdgwb55zfpQOu7BVhe0Y75pwX56u6OPMKxp7qmdHGixEN&#10;njep5aBC7ftlmj5p1vZFv95/2dPfXFa4sRHAqEtXaXliEIxVWpmg/PJ4FQR59rGqqnRtiRiEXZxK&#10;ymJVVBgfHFvXDHjQieu8YBNAUuZo+JJ4lDGdvjJFJa5bUZaAtR+DUk5AgaVqaoTOMIvCWJnS86N1&#10;HW5AT8sTujpY09HmXAAbyxM9dLoOFQAnaShmT1Gko/jzC+mgVYBLZRZw5FiNvCDdsBZF2NBQrN7e&#10;mqDAWHe357xL1NpiF2Kp2jqKsBRLGWwoTyyEcoClvDwFeElUbrnXaIgGTmKABJR0URQCPYbrTwwG&#10;cRn/wUtqu75GNYO3qYGB2WLhUKgqBn91oIydpmhPCoO/OgQ+FZWhegllVflAHNZHOe+53kKsU3tI&#10;SsejgIxo5U/GKaU3RrGtCXrWHK+UviRlj8UrZyxGeZNYLHMI5HkgYCFdNctZal6rU9lUubIHspXS&#10;nqakFv7DYJyKx2NUOv1MBRNRKp+LVPVyhIqmaBNPVDL2SLndD5XZfFfZ9bcAuCdARAH3AgujyXEb&#10;DkwsUy2tpr4kyDSprilC4JcgmEq4v0XBPa6rRxg2ADxtXoOiUr0Ida+/4RLldlc64G6ewT47340Q&#10;ZvAheNYZ8KsOtGMgep0Ul1a2e3OWgbvA+2UG5woD0gPTBbN8/BKDfmUDIbHmdR5GgqkYz7VuYW0u&#10;MPD/Kl9ssHBxHc9zOv7Dg3TLgVu7DiYb4Vq+gQ4D2eeam+/X4sIQSr5Po0DF6ATXOUWb7NEEbQSr&#10;qq+/RX19LeoHEvoHXcugnS37eD+CpTw+1o5wcQXd9lCxo3HPy3cgjLCAuUZH3ttCnmJrt+/ETDu/&#10;i3XEf3MBs7kVLDCE1MaOs2IMOCgvmtelGZ1o0yjnt1AbcxYC1mJze7kqavODKUHDYW5OmjKwEtMy&#10;E5Sabu9GdDAF8iz+sSJjHynCHrqY+wqPuhsK+oy6H0yFONCy2IujlaUCK8n0+wT6+jOl5wEg6RFK&#10;TH6s2Ph7gfch4hkt+o4iom4rMvq2omlPw38JvBrh4TcAC1oEQMHrB4DFwzA3w8bPevSI9pjPgY4H&#10;D34CWJz54u94itJek9tKTmCM5WaqvCg3mL/vbK4J5u/H+gGyIRT8SE8AV3lFySoqBc5zEzAaMDZQ&#10;pLUAh6uJ1nXmq6mvUO39KKlBT59Uq7u/Wv1Y3V4ld2DUFTBrNYxCHHYcwUgd0FfPPcZCBw7smvdi&#10;eK4fE1jrLso2Bji4SNsCz2zRWSNcj935Mw7odEVOr4CMol1E6c57KgHLHuvfcRUD4zVY+pVq6y5V&#10;9zBQ4QJujlsDLga4vl4v9NhSwnWWqqG1EMAoDKZRPP3hQHwvx99pBd9XgMzKCwL224I031ygIA9o&#10;YH9TfuC9bWjy9HZWKL25kVb/zcPbAIBg4DUCZDWAhbMAWzlvZX22ymszVNfiLJ6cIGOvs6swSATw&#10;NbZzLUPcn07kZLOnuptyuQaMi2/xdm2OC8HQaOe/OFDUWSodPeVAE58Bex2DlbwPpdF6esg1YFxw&#10;zjLYUzU1GDJ5WSkBbHhbmJumxNjIIBPJsFEKcNaU8zxrS9TdUcWYbAY4GAcOyLVHyfJlsUuL9jIB&#10;gbMrnZpe7tSy13ZhzDn1dX69V4cHYyhn5AOKfd6GDEbPoqEDo2KK49YPMWp2QgaPPZs7NKcpL65i&#10;4GDQrAQlzke1i/w4tjXvIFGU/5ahZB+ZszcWxKMtbyFXAgAKGViLbIOUW2TMEpC0yu+u8xuuDXLs&#10;2I4FQ89AINt2+P1D4GPV2S9LoTT7Rf/Ptf6giu324SAw4eljDCuub5vf3TCIcG0OWnU6rouauaKp&#10;p2m2AI/NQ7YAhj0Ujr/YxbB6Ya8GMHEEJLieh4uPuRaI02wvXi8jNy0zQ/VFgimZS0DDUzEv13Ts&#10;rSud7gMnl2tBsbPr10DFxUoouwWwcPXmIy+MebaGIbegk5erwVpUZy8WNXLQqYbtSrUclqluq0i9&#10;JylauGzU37JzrGQBCJRrSUUiFnhcUNjKBaoKCyMDCMnNi1F1NdZFyTOs+HhI1RU245RbxrEo63Sv&#10;g4DgqkUp19Qkqphjimuh2GpoGwjJKUlQXkG8qivyNNiNlQFIbMwO6Gx7XtfH6zrZhopojkg+P1jR&#10;FvCxND+qvEaotzJdRUBMGddRw6Ay/XcxSHqGXHq5QI09gIZTdNuLQ4PVg2MAqyGIEWF/R3FgLTij&#10;xgOyBHAqLOG6C5/JaztkFLjCYZTiErH+8x/yX5+qAPhw0aOs3CilZ0Yh2KOBHZR/IcK61MGpScov&#10;SFJRcVpQprzQAas0W53VNfmqrsrlPhQCJwVYHPlBK2NfUVmm8vNTlJ0bp7S2JMW1JyupK1nJvUlK&#10;ZJvSnay0gRRlDCUqcyiOlqS8iXQVTPE9g8d0lhrWGtS4UavKJRTQXK4KJnOUNZKj9IEMjgX+thLU&#10;uA9A7seq+SBG9dvRKp9H2UyGAzhhKux/pKKehypvjwlAw8GHdQ1l3EOAo7lCTYBHaB+g1sS9aywD&#10;0hwQWaHGpkp1dlarq9eC21aiIcNz2L1BVP+cA7jWsQ52xoLI/Y314SBK/ACC95zoxq4HvpeeZ2Bt&#10;94cgxNMrDEJH/68DHfZerGOxLDvVzJ6SPcD0EAHAoLO1EMxBXtr1CPk7DQ3ocLDpIftWd8cCb0go&#10;SDUUYb7Otbja48bhRJA++/9m6j2/E9nSfM3zT86subdddZnj02cqU94iAQKER8IIBBKyyALy3tv0&#10;7pxTp6q6uvv2HXfXzJrv7zy/HVk982EvXEQQBLHf/bz+NcLkJRCi9uEKLP2kiHAEiNLhBAMSEO8V&#10;PMb5X6nt+DuEAlCkc1Kq3DWCRSmRchfd3KHJXDbQptQfZsNB1B3C8QxtWKb1uzdNPlN5fxVt2rFz&#10;+ZbZXgvZ9Y3SH1dd5L6qkJ5eqsT/PAsl2jALZ60+AZyPuTTkAvdcruAFR6czIYunFCvkt1iM+zfh&#10;t1Coz4b8XRYIdDI6nJuk39dmg8NdFkkoYNTvUmMnJ6OuIVo0PmD+4R7z+Tusd/CFdXQ/8awRjDa5&#10;TRw4MJSx0vqjKWW1HWDo7n9kPf0AB6M/+NQGQ888t0nkuY1E2y0cbrNQrNVGkp02kum24STnFOG9&#10;cKsNCWKAH99Qh8VHvKqhk8Ws89+vzLNY11n0NwG3vbrtAnuFQsIyoygr+SjzJs5imQIyRtHycyyI&#10;Be7BkqsSur0HWOxWgQfdk7OAgooICi6ADFkW9oCO4zk7uZS1YdFUoXhHqZzXi7Z/t2rbCtSU60Ox&#10;AReCjgVXL8bLGmE7Fj41txNYqBuvFBm5G3f21KNGo2JLjRIjz4Kbd3ESiwxZXqbnUW4WRl0xt5kF&#10;uT1QVoCkafVXWhl1lV9X2K6mWDNBhEAAsJie8T6fR14pJk4KjywYU3MjngUD2ToxHWHxj3EtEi62&#10;rtEYQ6li+8WkLXHMepPrVEcxAlymOIdpIGJalhFk6DzfvwxgrClDZQvoEbitZW0RyJiZG+M7USoY&#10;s4xaHTnblKUDoHN1OfKueNoSULW4VkTpUnB5ydVdOj7TtRdsyA2rOBQFsI4DuglLRJF54SFLxUIO&#10;OMKBfveYAZxTUcA34b0/NTHmoEzFH5WVs7nBvaH/FchTCvPBRc0ubtf4H3m+N+/ARP+TF9+x5BVs&#10;A05UEO2SuaUAU7XXd/E2sooo++harQaQE7KuaqEHDGQpUXacYjjeSR7IBfsO+YQc0vuvXdrtgb1D&#10;nigg9fO/sqgjVz65SrC8Jxev3LjIKJfuDCionsdPfK4UWheH9kHvH9gbZdgIRngta9lr5I7k4ztk&#10;oOSPrMSSM8pucinYwNCrzzvIGlWVZX/JNc7p0y8eMClG7tMvwAhQ9A7g+ut/V/aJ4jBO7a//cuuV&#10;Bfj1/D8rIjsrr+IzflE59Qv7i7JQ/nQDGLEGyz0jq8j/emc//ZsKmL2y//gf7+1/qJfK//3Z/vf/&#10;55P9t//7o/1VDTD/x2f7j//zHc8/2L//bx/tz/9NDene2pt/O7WFN/M2+bpoC5+5n94mnUvmqyTa&#10;fJRFNcVjFsAolgZZUActo4j2sUEbEzgAFtWZYSuXeT4esPx40HJasHOAijN1DjgLQZLXKUYOeCny&#10;+ZRaSsuPyASRVaOG1ry+giBooh0cIIhPt+zz6zN7dwM5Xh/az28v7a+/vAY4Xtnr633LToYBAzVv&#10;YnKV5b5JuYmpSoIyL8qkOMdEW4TUZfqbZULNKI5E8RtMHGkBM2gA8nVKq8uVZHVRbY1BBHCfK8kc&#10;SnRaDMEYj3UBAf1ojn6bKEXYfgTwUolyJkQOTdDFZLDwFzSSVpQrBSGY571sLsE1UaM2wGJKsSN5&#10;tBcm21IBjQXab0D5QI80i4lKzDJjASseBC17xMKxPWyRdbTUDQTwod9yZ0M2ejQEaDB2BB1opOdx&#10;K10FbeplxFY+M6H/sgY5Tlj1LULqI5rNGzSX1znLX49ZDgCZuI1Z9Z0f4BgAOPw2/9FnM697bfKm&#10;2yYvumzqrNMWTyJoYzMIkGlbayqVddIFMs4vlGwGDUPZD3OzStFEEwM2FlangDulds4iTBDKX/zh&#10;akftFtEbL/pbflKlBUrjuLlhMGlOef/8vMnn8n/LyiELhVILpbXU7fbtpl2hzSsDQHEbmmjyx6oN&#10;9icm8M9/OrVXzoeOFnErHy2aiHymgM1rwECNrmRyfcVrl4vPRPvwAcBgYirf/oMi1tE4VPr4HY8O&#10;KD7u2M9yt7wHKOSq4XgykZ4CCfpN0p6OVQeBc9g/82oInCuWg4XpBA33BoF3xWKldERVWjy6BBhe&#10;Ag5st6+0xis0YwUNsq/8zRe3qxwTOJOp9W7T1DVXLc5VKEzFkI7OF11gnarrqr9PbbEIIHA/VTLc&#10;/0lLj0Wcdc+5QUYGLTwCIEf6gOReF9gZCHUBHACGXwu7Fvguiyb73DydmYsxL4DRiWFLZQddDRjB&#10;SHffC8DhObDxFLhQeuwTlwrbwdCjLBLtcqc4a8VDFwDqG26xPr8X1yHrhepmdPU8cRlcnUBLd99T&#10;6xtosSHgXYGhSeZWLKHiYV2WGuuxbJ77OQv059DOSx5sLM6gCa/OO8vG2cGGLS1OWgygiiWCAD/z&#10;Nj9ilUnu9Tnm89wo8zzvCgqq+rGa1inFdQ9texfA2AUudtSzB6hQ+W1Ved0QfMgKx4KlarhaoE5O&#10;ZfaXJWMeSFRtC4CDBUvuQZcdwgK2z/7HVzXgwotf2NieshUVtVuZABTUr2YS+ACWXH0PWQBUFC9r&#10;a3JH8DjDfJ9aVpwFStMCikllxAuw5/9QT5nKnBo4SolCllSROUCEXqtV/1w96eCiKJnLf1goDAOL&#10;7IeyVJSllW3GFdjPMSaQrQ4yVr106Fmez6+kmNcFV4tkdp6BPFSQ/mpd5waIrKnEfd6aewIl5FQT&#10;MAAuFhcBICBicZHftFJ0v3MHoDpWq35AQu4VtS5YA4jXVTzsaNa5qA5PgL1DwG9fY4r/Rj16ZC2Z&#10;sFIu7kAjHvE790lhLMFroDfEvRwcsJC/z4GGYjoKo6wTK+O2d8l/xf+jKqXngPmuAtr35/iP+W8E&#10;i/r/jmsOIPXZzsGMnV3Pu67Uct3sMA4AEtUWOr1cc5YplUu/ZA6riJrKqyuYVG60mzu1U9h0rt6P&#10;gIQgRJYKuWkURK7Cb+9Z7N8omwVIUD2PN6/3ARMW9r+wsAMg7z8e2dvPislA5sgFgiJ0h1KjYoFK&#10;21fMmFxDeq2YD1ktXsp9/BLFhaE+TNfIxRvGS77//RfLiKwkSsV+hSJ2I+Xs7T6QoFgQvgsQUbE5&#10;1Qy6QC7KGnx1zbnyHSqjf/dK7me+k20UQ/ea18rO+fwryhTK1YdfT4EsFDApbQqk/0ntIrxCYr/8&#10;y5lLzxWgyP2i/i3/9u9qv68uua/t3/7bG1dN9P/4vz7Z//E/3tlf/v2tqfu2AORP/9trq79bs+Il&#10;a9QboPX1qP37//US2Mj3MaF7EQIDaFABy074LT8JTPBcXSDVXn2BRX6CRToLZBQrLNalYQRX0ErT&#10;IRZZFs68n4nEAj7us9H0EFp9kEkx5NpSy/KhMT41zCKesqW5sjWXp20D6FBg0Pl+w/YakOnWsh1u&#10;Ltu722O7Ot60lxe7fE/IsurCOhWyCU3AFYifSTwPXCw1vEAqkfk82k5thR+1CMEzsWYYMhdqsi1B&#10;9tOzTOYKN3lFvl8fmtKgg6toqtcC4Q4EtNL6em1oqNMVGhqJ+hDUTI50wGWOKOhTFokCmmUZTTMP&#10;bCi1dnoWbWEmB0jl0FYKtoDAWWCCqkCO/J2rIv+6JrHM4CMI3iEWARX/6rbsls/yJ0NWOPNbYjdg&#10;w6tB50oZWg4xgja0GDL/StSCqyM2spFiJG38DC3k/YrNvVuw8esJGz0t8Ji3qXejwEbcJl5yXi/5&#10;rcBG/hLhdhO0xV96bPXXXlv87LP1P3XZysdOq1x12OLbLqtfpV0hH9eETcIBTVAFq1brk2g9U9ao&#10;V63J2N6aRdtTEBiTWDUmVGsCQbAnbYPJvs+Ce8JiecGiq5S/ExbRSzSMQ3XcPENYKHL8dtnOmOhH&#10;fH58Aaio9Pe1Zw69/ASMvGw6YXDuAIb3AZNzAEQ1EF7JHfMBIGAyXTNumGTX0k6AkrdvmVgQujQL&#10;5d/f8tm7n2QROXSmz1dMWk3Smzs0GIDibxkzClS9AGzOLoEkAOMtoPPyVZPXa86v71rwX6Apcb6C&#10;B/XRUIrknjIbDgEMvVYEPouTih25ku5Kb+Q67TBO2feMffV7t7kOatevqouqr7B7iHaNoFTBo+0d&#10;BCQCVAvgHpqaegkp9XV6Ng+8fqlKKssYi61ifxSgHIkOufv0bwXlIqr5AnSoiNxwpJt7VyXG+y0j&#10;610BeM0PWb4ScErD5GTIcmMD3O/dQEqb9Q++sK6+FuvofWodKtIFMKj+hrJXXrQ+cO6RDoagQ+6R&#10;rj5G/wMbHHxow8NPLBR5bv3DT10pcn/4OaDx1Lr7n7i6G60u5oPtu55Yb6/iN9pcoODURN4m8qOW&#10;zySsyvPNNa7bpmK5+N8P122La6CstepUxian0izMKTR7Fsy5vM3NqWKwrJiqo8E9ezDtghXVtXj7&#10;1Gslr9cHLIJHiiVggVKsxjH3pII7Dw9qLrNCTSJVklvpnWpct6f2/4CK2v8rEFpxGE3mhdwFygpx&#10;NSyACQVtzrMoLywrgDOLfFH/GgWsomSoJACyScqQgtaVrqtMvpmqLA5p5wJWs0bnwkUBm5wDLmYF&#10;HFHkUggFB2XI1SAJIleQNyh6qYLPUkWfi19JZdRTZsBZZcuVsFP89HwsO2SVcsQF5BcKHKfINRaQ&#10;yCJSjZvaMywp9oMhN8tyA4UNCHHF0Bp559pRg0DJy/Vt5BW/dV5ZMvUCcqyITACilhRIrv4+qreh&#10;pm4KetV1WnAWBDW92zvm/9D1BO42gLzGesUmKykL+LrN19tpmTjgmI6aYnUEGslo0Ma4H2TVGAdA&#10;JvJco+Io5zJlpzeeC8tVWZVceNmw/WMFnioIF0hn/jkX7uUqys0Ki/Cy6891C9Arm0WFx05RADSP&#10;VX5dzRL32X5b7knmpOSU6oPIFSroV+DwyamOzT3Itoq9uHGWWmQFi74yWG5kDZEMYmF37pIPilFD&#10;7iiGhMX7FtmiGJFXLOovX8pyAVj8zILP+7JsvgRepCCpANkdStLdZxSlX8/spz/f2TvV6QAg5AKS&#10;C1ixKjq+rCrq2fMLgPERWfYe4FGBs9cft+0NIPLu5wMXpCrgkGJ3LSvIqw3ncpb15CXnds32+lyP&#10;t8hBxbO8BKzeIyNlxXH78ZvkSvogK8mvgAz7K834Leev1F4FuipAVMGhqmSq8gN//NdLUwfd//jf&#10;ARAVAPuPt/aXf31lf2Jc//HYZm/nrHRZtNk3Gfv8v97YV9Fcj7m+HYoaz6qKZq9F010uYjwS5z31&#10;UEh0odn3MhEG0MoRYmyfL/RbtuRD4+qzcW74VKLPHWOc90pqUT3aZ3FexzK9rrtjNNlv1UrW5qa8&#10;YLApbqqF6aKd7DVtp7nkrB2n+017fQmBne/Zzdm2VREwGSaSIKfA5JqYj1p1OWbzq2mbYeLMCy5q&#10;SQAjBWCo2RTaTy3lypkrbW5uXoFVaFHTEHMZIVsBfIqDriroQKAVweoVOFJA3EB/G4LbK8al4FCZ&#10;qlNpoAqNslRS8CtgMY+wWxy35WU1IavY4eEUwgy6d6bcSVtXm/B1VVJVoTOV9i5ajddTVX7HWNhi&#10;ccFGvwXDLAjLfuufD1nPTMh6Z4bNVwtacA3NVemu68M2zPPgasQizRGLbkQtuTNi1Vs0k081q9xO&#10;2thpyTLHRUsdFCx5mLX8ORrUGwTMawTMW4TZq5hlTyNWvh2w+q/AxadeW/mpx7b/pQ1g6bH1lyEE&#10;w6SpX81acxrBMI3wULfXRU9jV+8FtIE9N6kX7YzFUFkoV0DEDVrgyau67bHNIZP0+G4NLVAaOosr&#10;msQxE/gS4XMBYLx6u2JXt3W7YPvz12vc0Exkaf0AhSb52c0ak1VuGEWAb/Bek/3WERyKRt9xZsy3&#10;TLi3wIQiui+vNjieMls0kficyf2WifkOzUOTRj5Uz6rChGKyypz48x9PXX78m7cIBFkxZF1Au3kJ&#10;bByeS3BxbkDPtcs8UGGiDbvmGqjttt5TPxcFnUnDUp8HBcAdoHEpCE4VFM8RairatLcHfHGtPPha&#10;daBycCkoAVbQDAVseyxyu4DGDpCiDAW5TrYOWCT5XBr1OgtobUWpswWX6iq3XKmiIGggEljPFaKW&#10;Hg1ZAhB291NElW19zlqmxUgNAWVVHGWRijFXo4leGxnpsUSuzxLM1VR6wC1Y43KT5thGQaV8nkz6&#10;XepsT99z6+pW5c+nwMUTa2t7bF2dT1zgZ5dggzmjITeL4jZ6Bx/ZYPCpc6XEUm0WS7facKLVfMpM&#10;GX5hfUMqGPbUBgZbrI85F+WclYFSLoxZTnEb42M2M1m0xsqcra/NM7cmbHZJi7ZM+3KDKt6KxZ1F&#10;XZYDlwaKFr7HvDs4AwhUNHAbYN5QRsoEgKDCgordYOGTtq22C1/SOBXQLGAW8KnZ5M65B9BaHE9Y&#10;NM9dYOe8ixc4OQW86ypHX7Sl1aJtojyomWOtnreFZs5mUGKqyyziDc6L83QuD2XM8Kjsu+l5Bcmj&#10;AEwCE7JiTEdcm3616Jd1YjSPMldCsUO5y8odXfSUszyPOfVi4j9M8T8JNtS0brzItmqeh1xNjKr1&#10;vxpFDtooxyhOhZ0LvIhSVhZkzMVcUGie9wpATWkWEJnhHKoxIDZmC/MAiOL0alGroMRNzieBkFFX&#10;ME3KnOI2VKZAslTxIbVFgdUXi/LGmM2u878AJEqjVR+lvf0pZ+VR00FZfRo706654zn3/zSyb2TY&#10;Z+HAAKAZsWwmZmOpqMVHUGiBDlk7BB15YKMEbJTHgaJayXZ2AXGgUAXPTp3MQeFwmruyihp2wnyV&#10;3NE4Ol2zt1qI32+yECtjSAXUpMys2jH7KsPoRkHAd8Cmex95pXgqlKMz5qqa250hB6RU7CPbdpF1&#10;go79Q+SZrJJ8l7LUriS7OL5a7L8XBLDwK9ZCtTqUafIGGJElRDFncnm8ZqF/JXcy8kMW1o+/HCGP&#10;TuwnWSYUD4JM+rd/u7Q//eUIOFD8htytbA+EqCCZrBaq0SG3tIJJlaWncgLXwIxiPS5vlGEjS63i&#10;RuR+2ebaADbIRMV8fARGZJ1RcKoy76SoqV/VHa8VyyK39x3nJghxkPLFinPHNteq4MxxPv7iWYOd&#10;ZUT1TBifPh87F5KKmCn4XqUElMr761/u7E9/vrFffr2065+2bfZm2gqsU/Nvcqamg18li73c1D0W&#10;SXZamKFCPoFIu9N6hoPPEUIdLI5tCBNeR9ssnmhHoHVZMs37I60W4L0Q+0USHa5jpNwS8UyXpfII&#10;MY4bTfdaOA5wJAatWs7+ZxTy4jQTeWbC5VrrcbuBZny4aXdn0NfJpr1/eWpbjTkEZxgtAY1gMWlT&#10;qu9Ryzi40CQQBEyi9cgvOlfz0sVU02NFkdWQuyqMLkgAMBlHmbzhkS4LBBGAfU8RmE+cGVjllrv6&#10;n9vQEL8pOWjjBbQNjqkg1Ek0Erk+lGKnssDqJ6BgKfk4VRFV37eCBqACOetoQBsASE3FdWoFF72t&#10;CbjamHA+5yTgojTFkRGfC+rrA376EQKDi8MWXAkBFgKNoKX3EDQnTMz9IUvsBCyxNWRjxwiiYyDi&#10;egrgWLDizbjlLvOWOtQoWPooZ4kDgOYkZlWAY+oNQucuYuOXESsyah/V+rfLlj/32P6/vbDmWx9C&#10;ogQkTbLQob1tKg5jxqXmnZzUEKxod8do5wqWYzKqnfQrYMFp6kzIExbi13JzMHnV0vrsSqmE6/bq&#10;jgl92XAapKwFZxer7MfkByquXzUAjnU3odSEShYHtWhXUyjXuI3Je3yrsuW8d7luaqetEsLqafCO&#10;SfPSWSiYREwGxXA4zYBJpvgMVX10k4mhaO63TIzru00Eg6eJSNtwfk0mt3paKDhLdRNOzxsONPbP&#10;lQ2C0ELgXKDVyBWyC0TsHAIJ6v+AxqPOrmp+Jag6ulSJZgkk1WlYsJeK3UC7evmK3wKQHSAgVSfg&#10;Eqja5xo6KwaLmhoSqpTz7r7qEcgUjEa+71mLXHzAEdtsq/6GiicV0OTHWERUVyNqmUzElchXGnYk&#10;4WfIuqEsFJXC7wMqfJZlAUumBy0tV2Y5gFKAMpDu471uCzGf1aNkYOSF+cLPef7cAuFWC8XaWby6&#10;mcsd1gcc+Bj9/hbrGfDcI63AhmpzdHWr0ugT5g4g8sUC0toBgPAYDL8Aots4D+RADOBIvOA8X7ia&#10;HO67kScjKeTDWA/z0IdWHrRJFt8pNPFyicUXrVwZbYppUDzB3JwyJbK2xKJeAzTm52VJUD0KHus5&#10;FrVxa24o3sALcNxUhWK07qZiB+po4ruqRTFlmwdTbiHcP1Lp8lnAcsHqvL+iOheMA+7xqytgGDCW&#10;lWNTnY235PaUa2TcFpYAHTT/eeb/FIvxrIIvFXtR5VxnYmj7KRZGtHF+S3lGcipqCyhCFZSiiWoY&#10;RQhZp0Ue2JBFuABUlKaCVpxEowcqSpN+BjKn7EPO+QBKn00uyEo8YLnxASsUkAWFoGXGPSBRzZHx&#10;CaBicpjrw7kshgELL1twlu+Zno0iqxTXpqwVFm+uaWkaoAMyapzX0hoKCWAxzTaCoXmgY5n3llZG&#10;UTb4zVzfuUX2B6IWASZ11q0uCpyQufwn82sZm1rheKq9pCrOKqwma0kdUNnK25LrPFxEwSsgG/Mc&#10;u2gzU2mLhv0ONHKjCedCk2UjHgG20iMuSFTWLrnVinw2NZF1/bb2mRu3r9ZQQBTUqziaeZdVdK5M&#10;mBvgHgCQwvIvf7lknq07C4iaxF2jIMj9qkJgxyfMZ5SAm9fInTeqjYJ8UQYS8urutayocnsCJGea&#10;t3JrCmBWnYJwp/Ly7phSkORi2UT7lyLkWT4ODuv2SkXDWODV9v/ktGGnKvyGonSj7DwUmSvkmSol&#10;q7bH58+AxucTV2ZdcRaKRbu9RWbdsuC/2XAuk7fIpc+yyCK/tJ3qEf38Ud1ugYu7bTtHmbriPG4B&#10;Ev1Gtx0yTR1ynWWX/ZXF5zKnXiHnODdZcr1gex4BE8XLSf695niqRPqB46vKqlzKP6kC6x8PAIgD&#10;dy4KiH2rDsXvVY/Ei2tT8P0bfovk7GdVYQWUfvr1yGUGfvioLBtlB164SqkXP61b5Yz74VXSWUi+&#10;SmR6gIsXNjSibo0tnqCItyLEgIuRNhtJdiFM2tFI9LwdzQUtKaneH3zOfm4EWy2eV08QWQfQ2lPd&#10;aFm9lsn2udiIbK7fJie4wdUPojjqTGjy1WrUZsouQGxtEe16aQbgQGs95w95c2nN1SnL5FlsswEr&#10;lMJWmmESQ+KV2biDjcZ61jY2VfU0a00Ezu6OIqsTrvaHxvSC56dOou0p4n4o2G0DgS7rG0SwDrSb&#10;z9fpCiKpg+tEZQTijwItCVOnyQoaQGUqhnaSRACkXHlomR4nEYYuErwO4Uv4MCm96HEGgnBVrhu5&#10;dAQijOkZxYtELZFicVBvFDTR4ZEB88+ELLA8YuG63+JbPkvtMraHLLYesOBywPwIqkGEgQ+hEFiM&#10;Wu4IofB23opn0xbbLjIKNnaSteT+qMV2spbYzTDSljnivG/DNnEdstLlsI0dce3OBqzxc6stvOuy&#10;5qcOa56Mu7LOrjCPFsD9GdvYqtomGuIGGqBaxG/sshBKG2TSq6DOvvognMttssDCiBZ+jAZ/gKa4&#10;z2J6seysHNIYL2W6BEpkATnl9bE0iBMm81nd3cBKT5Vp7wqNRKWjT5i4sh6oOqO0C7lPlPomC8Yr&#10;gOazeiGoMiCCQu4TZy7kc5VFVlS5C/RiIileQ+ZFr5aHIAM6h9RF8dIWZJlQyekPvFZ/jBtljCCs&#10;jtF+XNzIXcNZZPTbBFwK2JRfWLUCdva4Boeen/iAz/akFe+zHSBxrVgMfoeCPY/kVkF7lsVDbhE1&#10;rFKH2HO22Wexc1UaD7/EGaBxq6rl+taUNVSMCk29Ie0coFUap6L/F+rjNoOGP16JWyobtBiQqrTs&#10;QLCHOddjQ/5O7mkpByzkKAUjzOVwuovHTkvISokGnBpDG3ZxE102PMyir0qgCTVHe+GAI554ZlHm&#10;/mCgBUXhBcDAfI61OktF32CLdfueWkf3I6Djoanc+Yu2+9bV9cC6gY/2dq8fioZiOJQ2OzT8nO/s&#10;Bnh6LD7aZbF4l5MX2TxauOYymvjE1IirA6GssAoLV3XWSyFXeueqm0OjtgTQL6M0rKm89lbRGtso&#10;JgDyxi6gIOsGULDK9RRQNIF6lddW4KLcgFsKLjyu8l9UufdmAeJ57ttZ2zxSsOGk6yOi0txrTRSE&#10;3QqyY4LvVe0J1QlSxpXnCqlwTtPzWnDVdVduEZ0vkLQQtakaYI+MmGIhL5QBiKmQi0vL6jeO+fnP&#10;hm1qXumowwAFQDA9YqO8X5oYsokJti/6bVQt/nO9lhhjZL1OvPGo/rduyxYAD/YdBzTG5AZj+1Ip&#10;aGX2HQdKSuPqVD1ilQmVfPdbge3ywGaBbQvjg4CL3wvQ53sL1ahz43oBqFmADKVMhRH5XeqIXUGm&#10;zSx4bqH1zYJt7ai6KNdIChbwsL1bcIGsgrwloE9BrFLoltdyzuqkoFi5Y9YUE7KR53qWbX97xmaq&#10;Y84alwE0ZM3IZ+IuXiM4yO8dAbzyaQceWT4r5jM2W1Ww8KRNjnP95/LMB4AQOaQGdDsC8xPFbKjB&#10;3oJdI18uNb/OFp1LRG7bY/3PhzX+c+acIAJoUKfagyMFlzJvmdO7yKpDva/MI7lEkVGKqVIs1g0y&#10;SUqF+tdcoYhcMW/lSlVc1sk1ihffoRgsZZjJOnoui+1VE1Bd5Tnbv2PteocSdrNpv7CA/0WVOT9u&#10;mytXj0J1/Q4QkTsYuXWN/LpFdr1m4b78sI/ChYyTFeLnPXvDgv/yl317xb4fft62Nx8VP7KFsrTr&#10;yoXfIb9ugRQF4b8WQLzdcy4bgcblhUoK7HPufIZM/OnnfQcRn36Ri4TjAyYf/iR3zL798hdA49dj&#10;wIdj8NnrT3qfY6mAIoAkhfANr50y9w6FT3Emsty82QU8jgEQVW7mGP92ae8BDtU++szxfvqzVzRx&#10;ByDM7ZRt/m4UQNqyrwYDDxFYT1kAnzsNZSTRhrDotGSqEw1ci3G7ZRFimdEOGx3vc1AxkkRbQYsJ&#10;IeQibBNHmKijY3lqiEmEgMt3WbrYi2Bh4nCsaKLd8tmI6+w4OzVu5WLWqpVxq82WbXGuYo3lWdtY&#10;nXNNetZXZmynsWBvbo9tszFrqbTPAUe+HDJXa4PJMzEdYxKGrDodtZkVtAwW5fIkWhLDNWFbzbug&#10;KWl44SQLfKjH/P4vkOFrs15fqytR3t+HYA20Ixz6nbYg82MZsq/KFFpDa4HaV1X6t5Zzx6yv502d&#10;NyV8qorwXmKSsk2V71Tqq8qnT1UT1mDSVSeBHs6zUIogUIKunLSauEXiPq6xz6IrsmTIqjFsQ4DF&#10;wGzIBhdC5lvg9UIQyNDzMO/F2AZo2kfTvZu1qbuijR4XbGRjnFGw9EHOYlsZxqjFd5JACGByguB7&#10;6bfyFQLnPGS5w2FbBDTqH7utcZizLSBii8VOOfQKijtiou2hkSvqW8FVuwDI6anMzWjcgg0mpSLB&#10;D1VxUV0rFXTFBL1722SiMplZZGUBUHv5WybsDZNQRXLeM1mUPqhgy6sbVWyUOVQahdwWaB1oLhdv&#10;GnamAjsAwcUdhM/jG01Yp01suWwWBTl9fHeEBsHx0CJumXjX7zfZV+m2TLw3W1A4FP+Jyf52w5kb&#10;FWV+/mrdPkHun5gkMoG69vBHCA/9ZgUCAg8XVwgnhNU+534ANBwjWCSc5Lvf4/qoXoLXOZRxpOcA&#10;B/sqwFDtt2XF2BCkNaddt0z5+rd3VcGS64tQPOK1jqMW3gqoE1zItL+14xWich120Qi3dtQxGe1w&#10;reBccXNLMmOPucyCRRYEBf6ptk0iFbCIqoZGe10xOlUBVY2MUJSFXV1Vgfw4i30i282ixUKf4LOw&#10;FAMgg4U/lu5kf8CEeRtBKYiiPKQYGfabKA2ywPktlQRWkiwILH4VFrzsWJ/5Q62uINeADwDpBkA6&#10;H7s6HO1tj9yjgERulg5Ge+8T6/EpU6WNYwAaUjiyUj56OUcWVRZdzeccCsTERNSlz0+hKStTYnFt&#10;1AtqBEYWmGPNtQl3TRtAgbRvLWQKCNw9UoXOSRcc6tKwea7mZMqM2AFILq7mWCSAOQWHCpp5VObI&#10;MsdbrU/YcrNiqyoDfjQL7PE/yG3DIrrM9ZdiMTmTdNq7XLbqNjtR8eIgpudQShZGmNvq15Kw2dko&#10;izsyShl8ZWXx+fiP+iyWEkQMWAzgi6b6+V9UiVjXlGseRyamuizMSDBGFaAuRU6t92NdTklLTQxY&#10;dmLQ8uNDLshXmXN5F/8W5PwiwEsQZSjgIGQM8FDMh1KDVWdDNZKcGxnZUUauCXZczNwUYMJzKW1S&#10;oirTKFWydCDHZMEVdKkn1twa9x6wt8B/sbqVs7WNHAs/EIFy55pdNjJWq2dc6wrFsug/0X2s7JWl&#10;jQlkZdGWl9WdGGBeKFipkAEqEpZNey6UcVkxcikHG4KPTDJiOR5XF6u2zjqgWiura2Wvz80ec0bg&#10;szcJrE8CltwHmwJ2dbKdtuYOc445KpearI1SCgQgrtndtbrRrvE+EMGjWt6rxoqCQVWQ7fiWz9nm&#10;SNktKkQm4LhR0TZBxDL7LzrFQ3EphwIbWXZRJhTroXRowc6eYoSOJA8Ut8XnKFcuIBV5c/phg+9d&#10;RwnaRB427S2gIcus3LdyBavY4Ue5TN5u2Wvev0VeqjnkB8WcMd79JBiRW2YL2YcsfOcVJ1QnYllb&#10;FEjqsmDecwxgQJkyKn74F/WM0ecoWPqtcocIBt7+fOhiS94AJv/x3+/sj7+csO2lc+2oiJfrEQOo&#10;3L3es/dvD+1noEGBoiox8BqIeM0x3v10aG9eKW5EGTCnnNORywx8/+cT+6AO3SpJwPE+/Pncdt9t&#10;2hj/197LDdec8KsYkDE08ARh9AThgGYSbWEitFk4jnBSChugUJ6SRt5uITSmUKrDoggQ+Q7TKmnM&#10;62Smy0JxtCF1TI21AyAdliv0WhY4UfyHH0GXTgWdiWx+ZgLgKNnS/JQtQ7Hrq/O2uTbv3Cl768t2&#10;tt+0NzdH9vrm2LY2550fcxyaLxQCNlFk0hSBAib/JJM+Pz7szIzVqYjNz8dsAaE1PRe1cjVs6YIf&#10;DW/Q1HF1KNTt0vxU5GhAaYHqZDnUDoQglJOyvCD8xoNMzoQzOaprZoXJOLeaYSEYRbtSup2XC68K&#10;fFPzWadxLjjhhCaGgFPDIwWJzcwzEdfQIJiM6hMzO5ewCY5Z0jFVBG1KBb+iNjQZsp5qxHoRGv2z&#10;fhucH7LhZb+FV4MWXA7awBzwMS/YCNtIHaF8Nm7Vq1mr3KCJ3KIRnI9ZYjdnAYRDbDMNuCRtpAFs&#10;bEQtsRWx8bOATd6weNz4LbMzaJXLDlsDPpYRDg0VGJJ/G6G8ucOkXZ+y9XVZNxDIOwhnt0CiQSgA&#10;lMm2qSjwYwaCeftgDjhYszMWXaW6KZjyBNDYZRHXUAS4rB7SMFT0SL7RvQNPi7hiMr9SRLisHyzs&#10;Cg59D9V/ZsIoA+RYBZQAD1ceGo3hnKEKjQoQe4sWoPdv0DYUOHquiPLX63bG55rcd6/qTFoEBdtc&#10;uqyWdTt9DcjcyM0DRCCITqWdONfQou3sqzU3MMVv0kIki4aAapvn2y5QUNVROW80G2lWauO9ucc1&#10;AiKUnirT/MVFzc4dcHAPb1dtm6Hr1tycBkyrVt+s2touIM012z1g3300cV1zhOQGgrTOIukyTySU&#10;Acf5Ne6netpqq0lbWUtYfZXFbCZm00DrHPdRucoCrfilAvd9NsCi1WdDw969PTDUxj3tVQHtH3xh&#10;vsEW6wEAetQGfvCh9Q3cN9/AA+vp+cG6en7k9T22f2D9oYfmG0HZiD5H4VA/k1YX6DkQanHuluCw&#10;urO28lmrBXiMAytRAGaI+e6LPLdQjBFhP7bXGJZrhsU0LLBhwR3NsQAzZxWgrdo1brFDYdBCraq+&#10;k4yKXKFyU/D7V9dZ2GSS57lXXwLYksuSOaZy5PtcS5X8Xt2q2MoGwKBqnFzDda71Fu+pvoPazssi&#10;ssZ9ruqiuyxS27ruiufgOHJTKW1zmeuuEt4zM2nOR5bQOEpKhHMNubokqhdU4Hl+ivMGjvR6rBS0&#10;LIt/cTLg5Mx4ic+L/MbSgBVY/BVjkQQW0gCELL0jXIc0kJXK99kwYDGMDI2ggI1wDdXmPz0mSBQA&#10;InO5jrIqR5Q+nGp11qm0YuOKAzbGY45jq+HeFIrI9GwQWcL9UB72UmFrQA/yJFeOmOoRlVBy1PVa&#10;AaFy987MKkg1aTNLcZtDeZldRjGSaxo5N4+camwg39hOPbBWUWQaALBKDKiPihStBR6bO3oueaeK&#10;w+pH47n7VlYBZiBNJdJX+Hx2JWd1rr1SgyvltIOK8WzSBYfKdaLnarynBnwao8BGCfhYWZi0WrVg&#10;qiR6eLTCnJMMqdn+pSyF857L0VkYkSsnzDmVhWdObgHyW87yAXRoe+buvqwhzFmlOh+cLDHHmavA&#10;wmuVLUcJUXXQi2vVxEGGoOTI7fryNcrKqyaLsz6Ti6VhR8ilk3O2k3xCll3IonKNHEO+HMo6wvFd&#10;kDjKxxmfKcZD212yv2LIDhWsyvdf3iG3Xnou51OOJ1ezAt8/ftpGHqpgnOcK/qT01Q+KR1OKvSwa&#10;vP/as+AqPu1KnwEm75CZrpnlW8VmyHW871k37gAQV1qAbRSYKpBBgVNdH2e9AF4UfPqv//2U58rS&#10;OwQY5CY5sp/Vll6ulU8nPD+zf/3rlf37v9+4WJO3P5+Zus2qYdvnnwATNaBj/09/PLV/+fOV/QuA&#10;o+DRnxQ8qv4qwMbe27rltovI4U17+6dj+6o//Nj6hp9aEGETij93N7sj7fgLC4eeAgpP3XuJaLsN&#10;Bp7ZUKTFQgilEec+QXsJPrG+wcfmH25xjZYSmWcc56kFgBgfwqc/yAi0AAVRm5lEO5+asJXatDWA&#10;jK3Goh3tsPgco9UebQEdaJqHG/bT+2ve27KD7SVLjamXgo+JpgCpINrdiDMJltRuHuG7iVCZVVAU&#10;GoZ8pUqTHS9GACTVvfCiuzOjA2huPgujDfqDXQBHpwuGC4c430QfoKGsmhCTFsEOtJQQ7hWEu8yO&#10;Kr+u1NmZ5TTvpZmcXnn0KprAAvS/2sgh4Aq2tVtkkQBCZseg+YTVAJ95NbVDE9D2kzPS3hKcd8yi&#10;08MWqAUZQxZYBDZmAjY4x5gPmp/3/TV9HrbgUtR8nE9wMWGLr2esfFaxxHbe8iejVrpCMF4nLbWX&#10;MT9CI76ZtGgzYbFm3OIAR3Y/bOWLQVfoK7Ptt8mtkK1wvodogocHaoSnMuQIYRZNtaHe4rk0xeY6&#10;moMEM9r4JpN4/xIN/obJe8bkVaS5Is5P1e2U/fYVka6FWYs1cKLKoizgO9tzTHgN9mOS373asG0g&#10;ZIuJucXrXcEHE/UYjeRMGsPJCtsoRgNwkMUDIr5+C0zwXOlpKkeshm9XAMXhjVJSFV9R57yUuiZN&#10;pGG3b9ccXJy+Y3v2UVliWVVUNnmXCS/ocTEWCAWBzgGL1jYgsInWK+1J2vKZa9qluBTVVlhwv1dw&#10;sbrOb93kt8rt4X43g31kyTnlN+1zTRUofHvLMVnYGipyhObcbHiL3Aaa8/oG2to6ixsLobKTZLae&#10;5v6aWlRqJELfBTijzS/xiLap+9llHOSHPRdEdtDG8orL8LHAsbhN+dF2/cCHn4WqE+gANALPrVux&#10;FopD6lEl0IeusFZr+31rbbvHa9XMEGz8YB2996x7CBBhDAQfAeSPLDD8CEiRK+QZ81dz+JkFw3Kx&#10;PHWFvYaZz0Mh5jXz3jfE3A884fUTZEQLA9mAvBgKv0BGtJs/BpSw0I6iLBSqAeYqGjnzVcGr4ygJ&#10;EyzeSslVnyVVtJxWtUynYTNngPxaQwHZmn8sQjL719VFusQ8K9sR82DndMqOr7jH+N9USlv1NlYV&#10;bwFEbyvw+ahqqjBaqzMv0brrLKBNrr/KnM8vZK3Oewp8rLHAOnfIHNdaLo8pFu9KgHkadO6OTNHn&#10;AEIyaKwwZGmuf0KZe8CGUvtLDjpCrueLrBXZfK+NjfVZBpCIJzv4b9pR2tpRxFqdVUgQGOCaBlDs&#10;RuItFkmqrHu7i31LZ/pstDBgwQDvMUZG2oG7LkulOpHJHShsjNFulLs+5zZRZdUywJEf594AeDKM&#10;Ud7PqOrqmMoXDAKmfisCqGUUslnFd8wjH1F8xpGfFeTdlFpAAIDVmaSL0VCsjDL7Fht5YI5rtg2c&#10;ARJLipPZLHKvV1C6gA4+W+X1IqDRaHK9t4Bn/p9N/gNZSDb3VSgw7/rfyIohN4nK0ysYtDCWdFVE&#10;Q0N9TgFVBorc6/NT47Y8V7L3t0cuduEEpWVvT6COAgDAb6IQ7ezwn+/N2+7eAnNwjrkLcKAgSTmQ&#10;VeP0vIYi5CkQsuDuqOz6F/i4vlp0CoIsEkdHUjqYv8iYU7lwz5SJ1nDBomqfcHuNwoKcuQIaLgAE&#10;DWXZqTmceuOcXa+j4W8BFTy/WnWWEi+IHDhR4KmswBfLtoUCtrWNjEBxkwVVMXCqGXKsQPID9Zpa&#10;MrVTOOSYh8erzvKiGj0XCoIHGm4V7H69aZ8/7QAC2/bmZ8V17Ns7xXh84DVQ8UGxFAw1qHv5BUJu&#10;3vP8lQI+eQ1o3L3Zdm6XSwWRAjXnF5v26x/37SdA5RXbKvBTXbcVp/Hxz0euptGnn4GYn05c7ZB3&#10;fzwxpca+++nYZcDIUqEg0Z/+5dw+u4qmKhp27oJf//rvl/bXfz234/drto9cfvUzx+e4X3X1P7ah&#10;xAsHGkMID39Q4PAQbeWBDfDYP/jI+mO8D0yoiE8o+cICgUcWAVL8gfvm99+3XgRW58AP1uO/h4Z1&#10;z7p8DxyE+AGOAUY0PcBNBTXPVrjxMra6OONcJzvr/Bl1/nxA4+3tib265KRu+BFvzuzuYpebbdVS&#10;uT4bG/VByMMukro4E7VRhPAYmlKeCSQz4TSa0hICe3Exyg2uAM8wQngY+AlYbgyBkfMzSYcsn5Og&#10;CzKBfeYPKbDO5wJXZdKtLABDTMSS8twZU2gK0zXgA2iYmU84gSj/cpHnZQVX1WX2TSAQkzYHjNRW&#10;MmhhCl7NWEXlhgGMKcBiEjiqzHijgCYU4nx7K37zoZmEVwYs3kQwbfdZbr/X0tv9ltjgnJpDNrLG&#10;IqJRR0CcFa18XLH0bs4iaHlhBHFmP2PFixGbuAJeGknrq46w7QhgErXIaoz90cD2+6100muFfb+t&#10;7GbtGG1gdWkCDQYNBI1QbdG9ADpVWZwGBCbtDgJXCeKt4yk0BT5DY1DwnBZWxSbILaAof5WElmnw&#10;48+7bgHfQ+twsR3S9m+Y8OfeArDLdkrn3D2qWfNAbb7RNC7lhlk2ZaW8e69ALCby+Sr7Q/1oEPKD&#10;XqB5SKM4u1AQJxMYTeKAiXwsS8V5w24QDC9f8shkf8uEVFMsBX7JtXLBc/U/UAMuFXA6RDNSl02Z&#10;PNUJ9PCMBYrFSrUAZKmRIFDZ6YubOa7RjB0KJhqKoZhm+2lAocpvmTK115ZJfmsXLZptlMnjTLo7&#10;fObGpB2z+O0BbTt7JUCjiIY+jsCcAuYkgCsIMc6JzxtAh7TKKe6l0lTcVNlzHM10ej5sswDmalOp&#10;iiqSN2yjwEYSKB4d7eP+5X4ZbbcYC1Q42mHDLEjD0VYW+Bc2EFZvksfMwUfWM/gEkFDxLSAgyNwO&#10;vbD+gUem0uLPn/9oz1p+sBftP1i/754NMm+DgMJIso3tH7MQPrZo4rkNy3IRBR4Gn1lf3yOnZAQS&#10;bTbAseIoFmGeK2A8Lkso5zAS6UCb73DBqBG0+liszRK5bstPD9k4i3KpiCauNHnmgbIl5plzi4uA&#10;/aQsN0kWs3GbZ7Gbk+tS1gzFCdRzTmv24gRYBNdUqCrnMlXUYEzXVwDX2AGed9Ci0G7XGxVbXi2g&#10;iAB5DRY/FsFlWR7nUQ4Wc7a8kLMdFq8FvserwJlgzqtNA3Of/0DBnaOlkMVHB5Fdcgv7rFiQO6nf&#10;JsuAu7Mo+GwEqAiN9lgkqxoinZZIKQamzcGBXCIjAEQi3e7+rxAQpv/J50OxCyJvuT4RACQ51uGy&#10;AIc5RhigEGCMJACKdK9Vla480euOHQNcwmkUpHSPxbPIjdF+SyNXR2IDlmLkFCeCcjUxMcz5eTWR&#10;KnNeUOp4Ncr7yEiUErlTCsBReQG44rfk+T+KFZQ4ZGCZz0ozww6+FmrIuGVkH0rW7PKorSFzagCG&#10;rvk2IFHfKDh31NJGxdaOmSvM9y0UlCYyZFEWJ2RIo1GydGzY1dAoOuuGV19FVoxYCAUyHXFu9Nmp&#10;gk0U0rZam7Lrk237+JoF7O2F7aEk7CJTDlB0TlFwDlB+zlmcX8rS+Qb5gEIjZaDO/Nw85RyYq1Ie&#10;NgGNTRShNT5bWa8yppySsIXy0OS9DeTA+jGyQNbZmyW7eLXqgk2VHvv21Z59fF+3V0DINUNWXAW4&#10;v1L22qtNOzmru6D4A1kx+Gx3H2XpeNmulYKrgNMj5Nj+IgrdMueMssPr14rVEETIoit4ecn+p0v8&#10;FsFNw7Y2llDaAKvzReQjSp0sy4Iknu9eLtk1Mk3BpcfHamfA/gpI5/dL3p0hI12jOQXovwZ2gIqz&#10;u027VID8SwXiKyh0x2XKvPy8a3c/7djtZ4CD14oZeakBlNyohQOPymxRKXdVWNW+n/5dbhQv7dVl&#10;+n068IJAfz21v/DZH389tv/2f77jO475jkM+P7VXfzq1t8DGG8WD/ALQ/HpiHz8CG/7B76zN/731&#10;DDB8aEC9P7rR0X0PCgcmGL29D6y/9z4CT42afrD27h+tnfc6EFwdCKyB/h9syPcjAumBA48+hmey&#10;fWgdfQ8tkfHbwuwEk7zq3Cfrq9xA22vOovHpzaX9/M6rIKrKoh+g2r/89Mqq5bwd7K04LaICkc/M&#10;hGy06LcUkyel9DBGReXTc9A9AKGCZFkmj0yOMjeO5fstX+x2/uJ0xodGMmRj7CvBrZLritGYQLBP&#10;69gImfykzKGanCFnPZlUf5cpmXiTpiZG6kVQRhMooQmUFTwK9CiVTIKqyP6VhbgtNEdtjsV+pRll&#10;cqqhnd9F2xfRLuTXnVjqt4mDXiufdFlut8vSG2h/a902vDhkgfkQEBKwLrbvLoetBwEQrAFLe0kr&#10;HVaBkFFL741ajMfhlVHAIm25I2DjMmDJrYj5ZuKAS5xjRWyQaxVaZJLvICQP+21pL8UEmLQl1SiY&#10;HbeV5SJad8kF1m0zSWXB2NUNLmuEqihe12z7ktdAg8DCaQfc+Dd36ikBGMgdcbFq6+tMjN1524PQ&#10;FdtwhcZwDUCo5sQek2T7btHly19C9M6VIisAk1w+z6NXTDig4JyJo/4oh8DG4T7bAjtqmCUt44rv&#10;UHdOTaqrV007vW0CO+zDfm/fbdobBWQx6d582LC3nzbt+hXndrBqp0Dq4eEyi738qGgScutw/hvK&#10;CAE+ttCGGjsCDQYApom9i8akTBEFyG4CXntH03YNYO1sVznWvJ2jkTTWgbBdwOEY+OA/2QNU7iR0&#10;+FzdWutbXg8MFUqqbxW9Us+8nluWVsjCB3DsbFYApTVXHXFeFozJuM1zf+1uTfK/JJ3w15itBmxi&#10;PGCZFJp1ZtBiURaXZJ+VWPjSLDrBgFya3DssdoMjwEaMxUwu0aGn1sVcHQgyZ8OP3Hzs9aEMMDcV&#10;2Dkoy8XgYxY7lAE/GvbwM+sHNHp4r0eFuwIPbRBlIpbg+LHnfP6YxfERCsYTIIJth59Yr18wo/HY&#10;egGRnl6UEM4hyYJZkBWyNGBRFuYkC/X0XMhZAJQpU2RuKVCyPA/Yr8Ztjnt4qpbygAJQV+Dn9IIK&#10;mTHflhU3kLNpRm0D8GiqnkUWEC6iGY5bXaXKVSNCgYlyubDdKvvv7pVdgKNcJKpuubResJlahu8E&#10;KtDcy5qvSqOfCFoOeZBBbowxxpEPRWSK5MdohWud7TUVRUsCFcmizzJjA5YY5T0W+VBcYNANbPA6&#10;0QVsee5jWSf8AEUkreD6564A2gj/SyIOgGR4P/qU7V5YGIUtBISMACQhPouoTX+62yLJLt7vtIgC&#10;fZOK7VDLfmUL9vLdnAuP6ZJKDnCunP/MnN+qUwFkTABgY9SGALmAzXK962ujAAW/dQElR9baivpK&#10;oYghtxZQjFTKXMHtc8gtwW0JsFAV6YkK8orrUp5VqmzECsjEPKA1lgNGJmJ8rjTZjK1sZp21aG0d&#10;4FMs20reZgG55nbOKxq2Mm75bMylvLraGhqZmKXjgFwqYsUx5FVo0Mo55GRpzNXZqC/N2N35ju02&#10;kDdr064JXPN81rWu31xHTgEQTRSXrX0UCOb0qUCE+XoC7ByjPBydV63BvGoez7jaQc0mQ/1ydsvM&#10;Ybl1pDzJCgP47wFDCi5G9jU4Rh0QqStTDFkmi4PiNe6AgtdvUFxc4Ddy5AoF6dar6/Hx4469/tM+&#10;Sotk1YqzZCg13tUTYlzeao4vurmuQmKn6puzh8KzN8+xVFCuZscoZpvI0ItzuYcb9u4DkCDZh9w5&#10;Yf+L91vOJayqqKrFo8D0AwDshHN55bJR+Fy1i1DcVCTw8AzQYagekNzMqnx88R6wUAyciwfZtF//&#10;tMVv2uS3bbm2+e8VCPpmy2XsuYZywIdgRdVLlfXy+jO/8xdA4vOhgxA1pFM1VKXtqibHO8bdxyOv&#10;+KIsIO9O7c17hgJIP53YJ8Dk82devzuxr160/sFaur6x1p5v7Hn7H+wZr5+9+NoG0Iz8Q09sOHDP&#10;unt+RPt5yMRB8KD1qGzxAIImEkHIaISfuQj3VK4L7emh9SOsfGEEHKDSgeakdu7TlZxNqmLgTMU2&#10;6zU7AjZOtlft08tTYOPSPr3mhK727Je3Z/bvv762TDxkR1uQXnMKGg9aQRQOJOQg9hSLdxqBPA4w&#10;LNYjjsZzVflYVR00AHgM2miuH7ofYnKpKiiCrzBkMUV7oxmMjnW5gDVVDK0i/Oah+Fk0m+Js2EpM&#10;PFUqnUPjnEIjUKCauuGWynGrMoGVoVJh0s0AHDO1qFVrcaedKnhtfh5hVg0yeePABs9LQZtmwmrS&#10;pqf6bWSx14ILfTZQHbRuhEYfQq2f931ofgMIiX43gjaANjs4G7IEwnjmdM7SaGxhhGlsM2Op3aRF&#10;15MWWJLbhEl7GrTiSciGgKY+hMVwLQS4hF1b+twWWtj6CEIdgS3hgra3w4RbrLMQogkuriOUWfwa&#10;OxXnCnjFYv6Om/jsHI1hc8b2mRTnJ2jiTEJlS2zJXbA3zeSYBwzmmOBzAMQsN/cMhK6KfkxWNHtV&#10;+pNA2JE1QY2qGPsCkEOVilag5YodKFr8XDU8Vuz6Zd2uZbVAu1Bq2TVAc4M2oAZYJxfKFGEySvNQ&#10;Oi3PL2+UUiZfpFJOFTXOfqrOCXgISFScR50nFWm+C+Ao42YTTXZ7a4aFSCmQqpHBefJ7DhBM+2qr&#10;La0I4bYJgLjeGUBIY5d9tO8Bv1u/C7hQt85VIG0d2NgCStYUvMb+G2fsC2ycHM0g3FQYTZ08J/hO&#10;Na8rOFP+ioLo0Kpn0BSVUjipTAw0a1nEZoDYiYrM22HLKc4hN+DuzxQLdmyk2+IjHWjNHS7gUxkl&#10;SkWX+T3Iay1Uw2jKg86y0WI9Q4+sfeC+dQId/YP3UCR+dM/7ZG2MPGVRfGI+Hn3hp27elmSGZ14E&#10;mO9DfmAE+JBrxS/QCCmei/diLebjM1lNBoAN7asW837eUwaLstVCnNNIjMU3DRQxV6to1vPLIbTk&#10;kE0zN1UYUPEFgvTFmjK15F5MuCBFxTXpWkxNck10XdRziG2U7bAFtKkc+PyWSmADFZs5a7DYLcqa&#10;yMI3D7BU1JNIx2JUWWSX6wKQrAualLu1BLyPck4K5JRVIDXuXd9sodfVA4q72K1+FlUPNJKKpRjt&#10;AuYYAIBiVsJxBgrXCDChWiUq0S4ZGIg+Biwe2UjyqcVSANrIUxvJvOCxhWvy3NSSP8T1SibbLI+M&#10;DARa+P8YsgYl2y091mGZjEaXs3IoeyinkgSJbpeWrNLvkbEei+X6LJ7l/ORaRnlRZoosRYXc8Jci&#10;X18sFHIpI89KvDe3hFxTWuxiylZXxmx2Nm3zXJdpQKNai6EcIe8AkEnByATHUE8r5KoqlxZlIeG5&#10;jj1ZVYptxCZQwvR/Vef4v1Bw1BV8Chmp+A7BolKTlalXBwqneV9ZJ8mR4H9mpOS+1NlQwKjAQ71x&#10;BCGhwV6bnsgCGszX5oKtL6k+yiQL7xyL86QdAgBHskoyvzQ/j85UIXbRzf3L13U7YDE/R7FRjZtD&#10;uUGlRCCDVGTvnMX4TgW/bpFLzGdZSo5P512M1bYsHsi0TeZxg3m9qSBU5EJTisch8uyM70Te6XgH&#10;RwoErTkrxtnxsotL298HABS7gaw5QwYpu02KmBpIvvy4xXt1BvKIc1RWmjJaDlHEBCYvJeeQazvn&#10;yEeOcQZg6HOVGLgCXmQJOUWOKQhfoKHYszM1czxBfrKNq14sV+4VYIMsPbhYs2tVQT4FVpQdKNkq&#10;F7PqBiFfX71u8Dkwc8Zzzk39WhRc/8d/OXZ9YFTETLU2Pvy877JQfv3Tib283rW3b7Zd9WXVEvE6&#10;2B7Ym5/YBrj46U9nvD6yt8DF3csDwAWAec9zoOXibcPLfvnl1D7/67l91T/wrXX3fYPW8w1AcR9h&#10;g4Dq/wFouAdQ/GjdQ8BGHwKr7yGPCK1+nvO+j/cVZNY99KMNRR7bMFqUP/DU+gaBkuhzZ5b1IZTC&#10;TDgFs81Nj7tgoPFs2tXUON5t2MUR2un1kf3x/bX9+eO1/fHthf3l86395ac721qZtg+3h7YLyVZZ&#10;9KerKt0bQkj4LVVigkH0pULARc+rbHpJVo3CAPTfZ5l8n42XlHLXgXam0eUya9Tu2qWYIQxVrEzZ&#10;KqqEmgReEmNDTHQ0BiaXKvFlRfjTTNyZkFVceeCoZSeG0XxCNjcTsxoTzpVRn2QoQ4YJK39vVcFa&#10;CDUBUB7AyXLsLBM1PBOwoeqADU7328BUr/lnB2xg0scANKb8gEfQeiuybgAOaBXZbUDjYsby+3mg&#10;Im0jjYyFVpIWW49ZaidqsUbcYvWY5Q6CNn40aKHFIMcI8xi24HzIRhY4b7THBpqdArdktt9Vg6gv&#10;hXiaO1NMtCq0P4lmMmFLmxMsoryP5q5I/0Mm5avXq5D7PAv0DNr/jDNjnl4wgXfmmHBMGGDiQoWR&#10;dhXDwaK8y2J+pCwA6J6JLzeGXBdNBMX22aLL6Ng7Yn+5XZhgx9z4CsySqdKln73SZIXobxQoquhx&#10;QILJq3bTKrKjtDOZLOVXVbqZgrFUOvyESakCWZuKP0FbUTCmKkNubZaclquU0iYgoFbayljYPaiw&#10;8CvrA82M91aAAhVkU92LI0BL1pxt1R9BM27ssy/XTb0fBBAqKLXCcZ17ZWsKiCtanePJ2rG5A4To&#10;+m4JLBTkyGjkuH/QMOUjn0KYF1kguFfHAWEV1UqlWPTQnMfKg5bhPQUEJllkVOI7FO+wgOpXKDgz&#10;qNR0xUOhMQ8BFIBFT+CZ9fY/sb7eR9bWpj4m993rHpSB9m5go+e+PXnxnT16/I09e/qdPXv+vT1p&#10;+dYePPvaHrV8bS2tX1trx3fW0f2DqW283CzPX/xgbV33rLXvgbV2/mAdXT9YJ593996zXh/A0v8A&#10;wABaAspeQ1tnAQ0n2j0NXxksqX4b5/5X7YdxFqwSj64zqeIhWPQn5kZYCAXqAL1ioACLhdUk13Lc&#10;Vd+cYlFUO3kV41sB7teVqbNX4v8pOhfL7CILpmIt1H5dhaU2gTrAQ7UiJpWeiuIwPRd3cVuqPCzI&#10;UEfrPPNQFTpzXH+lmGZy3SgnQzaS6rFhZd1F21xRshFXmAzZwQIfjXu9kpKjna4mSRCoCiLPfAOP&#10;nVupz8dACfP5H1hfALmJ7OwB7npRsLpRurqQhd183j34wIaQjz7AZCCoOLjnNhziPx1ucUGkYwBN&#10;Id9tGQBHJd4z4z2uZMBIvNtBjcBCFpd8ycfgPmEkCoPAB0qV7qdiACAIuJiM6kwYoIghg1jYkbuT&#10;AF5FHb1V/AvZVkC2FcojyFQULMFdTVk3njt4bXvUpR/PrfAfzCVtdgmFaRaY4POqYjvkZgIwasDx&#10;6prcfPxPOgbbziyxj9zHC2lTgbA51eOYSrpeKIIKwYZqa+i5QEMQMlHIuEBRxW/I3TJdztn6MnN3&#10;Y8kVeGysT1kdmdRwTd1KLjtF8ktzeY95fn6pYHSUnFNZH6ft5BglFq3/nIVXi60WdFUxVtXYM+SP&#10;FmZZAVS8S3V0nEVCyhDyaBvFakvWT2SYgsWbGzN2DMxosVeg+yGyS0Gp+y54fM522O6cRV2uYBXk&#10;U7E+NfNTRVIVNzzg/TMFhQIPV7frro3DexbgD+93ed6w02N+45mqnAIdHzaRJwASr1VTRFluCmRX&#10;dovLcpE7mPN18RxAyKE+57zkAjpkKPD9GDmoFglKv79ACTu/bjqQ8IqgNdlGShry1MXBKe6NwftX&#10;bzdcKfS3wMeb9xt8prIAWwCD3Ck79stfD4EPrzOu6nW8/qzqpkc8P7C71/v26kuhr5cKNAVEPv10&#10;7HqvvARWrjnmz7+e2h9/OWYc2Vc+RaX7frSu7q+Bie+snefdwQfWw4Tp7P/R2hA0bQicNgRPa88P&#10;1j74g7V0foNg84be60AD6go8tA6BiSBkiP153T/8EPJvAwritjSPgK9VXXDo2SGQcXNibxmfX1/Y&#10;X395Y//+6zvXBfbfgI1/+XQFaBzYyizCfqUAvfcw8dHsFCwF4avfgjSQCQR0kUmY/VJLIMpEVZR3&#10;XFHeEuQyR6KVxNPybXeYn88jaA+u2NCo0nLRFNIDLu9f0KCSzplpJiaTtlhFOJZlnkRYKooe7aEk&#10;2CgBESL9BS+7RNkrk8BHme3khskwsaMICAm0NOeWmey3kbl+81f7rb/cZwOVfqCj1wIzvAdwBPQZ&#10;j/7ZIRuu+S28hDBsAjK7JUugKYRWRy2xmbS4sk3qKYs2EpbcCvM4bMHasCU3Bqx4zIK17gdaQhZa&#10;GLYosCHtZUNmZPm7Oc7SuqL2VbOAxZPJu7GprAiZGiu20QQy6mUEesWWFa2vBVUVExVAqoV0V/Uf&#10;2EYL9f6ss3Q0GyzSdRZpFUICQuQnVRnjTfaRhqC+K8p9dzEOaBJbclVIo2DSK/1VPkaZGjf3aw5E&#10;1B/kFOGhkt6CD1H94aEyXIAUBMQBFC/NQj0P9plo2k69Lrb3OfauIs9nAI2qbQBFm5yHAjNX60on&#10;1Xnz22TB2Zw0pZuqaJDiAFZZrPR7l7YEEQDCItdJ8Sz1ca6P9hGE8RnApiwJpabK/69GU6pmubCE&#10;hlhT3wkWv7UcUFK2XaBj/3DC1Ryo8bmi+5WVVJ4ERhH0sqCVWYDTaZ8lAQ2VFdc9nZaGPdaNltxp&#10;/UOtLFgtgDswMfTUNT5TqXC1eX/Rds+ePvveHj/+2o1nwMOTJ1/bvQdf24Mn39hDtX9/+q09fvoN&#10;41t7xHj4iOfPvrOHX8Z9thN0PHzynd17yD6PeP4YKHnyvT1t+d5ByXNGi76HbbTvI2Dlact31tn5&#10;o/X0PLbIiOYV2r9zI3TxWjU8OmyMuZor9AHZAReg7XqBzCdMfTtmXdxTjPkUNxXD0mI1v6RiUWMs&#10;cln3P9VYqFw7Au7f5iawtjoGZKjTsjIlBG95IJD/Ck1alTvVJn1OBb+AD8GdFkJdY2V96boXXNCk&#10;zwVPqpCWqm5Kdsg6FADiYoCEihEKJlT1dEiuImDC53tig4NPgDwFzz6xXmCsswu5hrLVD3QFwk/M&#10;FwLufD8AGo+tA7Dr6AHS2r9jn8cWDrdYCPkXAED8ww9sQO7lfsAE6BhEOQu5TJ8Wl+0zogw+FCM1&#10;q1OX3gyySW4XxdAM85ksK86yoXocyKwsv2FK8kYBwnlkDArUaJ6B3CkAeouLcVsFGsooPBNV/geG&#10;4mSUBaeqpiqRXp1HbrGNSpLrHl3mUUHjTa7v0qIsRvwHuoe5prr2LgZNVt7pNP8j/xtAuCR3TAMA&#10;1H8oAGQuyOXsqo0CHfkCsgrYUNM9ZaRk03Geq/9J3FWOrZYLNjMJZFZLrgPw4izAv71qp3sN220u&#10;Mu9YM5iPqta8fYCydIyypAJuyKdVxepIWVDmEXNR22ztojBpfiPjGjyqjkp9fZLPkEs7syhbs8iU&#10;WRekqVobxwDJBbLnAsXnAnmyjawRYOzvMQQNyK8jFnEV5juUpQCIUZDn9mHNNg8U/6UgckBFypQs&#10;wBxHlYFV0+NcKfVAi4r7ffiwb9e3KwAAgAOAqHCYwOLqqm7nsnzcKP1W8Wh1ZNqqqZSAYjuugQHF&#10;yl3f8v3IQLmE3ThctkvOS/L18m4JhU3boIwdyzLC8VHEZM14hZJ2K2vvHZ9d8R28r9g4Bcjr8Qw5&#10;rIBWFTe7lXVZpQgAkWsF6COfncXYFSpThs62qy6qiqnq7XT5Ui6XPbt9v28vP+3ahz8eACgHrsjY&#10;m88KIj1y9TZU6vzNJ1VLPbGvngMZrUyY1h4ETPu31t71rfX0/mjBwBM0GgSL/0cI/lvzhxF0wEjv&#10;EAJngO37v+X1t9bW8611AxyD/d9bp2I9OoEWjtnZ+XsE4+/RgFqtmE/ZAjeU6uAf7jTt5nTX3t0c&#10;AxtHdnm4YW8u1XL+yHV//fTqxKU+vea9QhaqnkhbINBmQ2ow5Ve6apcNhzuZpAw1n+LRpbMOtaHV&#10;KabEay7VN/DCBnxtaCA8H0IL5LVvuM1F7qeT3S7YS4VzVNFwrKLIbsBlUr5QtIHpgE3NhFxGgHLs&#10;1Sp/HBipzkWAG8+aMTWj1DImLYJNJYjl93W9YNg/MeoDshQ7MmjxSq+NLHRZaK4T4Oi2QeCju9hv&#10;vXxvb2nIeop+XgcZYeuvRCyyOGL5rTEb28jZCILWvzBqgwgIWTQiayM2vBS2eAMg2QxYZCVkyXW0&#10;xZM+Kx0N2dC0Z9EocE5KdZuZRftAUNTXlTUz6hpDKYtGxdAkVFaWCy4PvoawXuL5KpN4DS1+FTBZ&#10;AD7WmLD1LYBC2jqTWu+rSuqRXAh8trHB5K8LQCZNdSKaWyzQyn2XbxTYUAS4YkAOr5U+6wVcKl5i&#10;h8m6zUSUtiDNQdkmFy8btqcUWgj+VL5PaF19D87Y7lKFefYhf4TEvkyLbzQRmTRMfFU5VeyELA1y&#10;jTQ5t0W5ipoqn8xv4bwET83tCY6tbBvOkfNWZP26rD37CizkdwAWtWUEWHPCBXSuA2Zra0XgjG3R&#10;qtfQvNfZbkduE443q0DgquIt0PoAzoXluFVZPKUJTvC+MpqUQl0sqVsr9weLr0pUp8a+FHcbUVv3&#10;HhYa7udghw1w7w4FX9hgQPfwc+vqeWbtnerG+oTHx66k/osXD1nw7wEYPzqgePgIwNAAOgQZ9x8L&#10;Nr77z8+f8t6L5/ftGeDR0vKNPQMaFBja2urFW8mK8eTxD/ac7V88/4HtAQ0+f8rzx4BGC98li8kz&#10;nj96BIg8YzHteOj6nvT0P3VZKaq/ocDQ6AjgkWYxVCCrAArYTowyB5gX00C5TPxT3J+TZeYP1ySv&#10;dvcsmOrCLNek2qUr46S5MenSyFdYANdZ7NRkUXVGZCGS+2mOUWXRK1cFMbyvlHS1L1AsVYnrzTXO&#10;jzKPpRyUFT/Sy3WXlbOLa93p3Kdjo0p5b+e53FTdFvSz6AMH/pE2lzrc1d1iXf1PbMD/wMWwJJMA&#10;oO8hv/Ux8u976+hDzvU+4H/h+nTd53/50dpdwbOHyE+lGntdceUqUfyGAMY//Mxdr2BEjfKeW2/f&#10;U/7r50BHq6uBou8OKaA20W4pzi0zJsuW4KfFuV0CPA5GW1zKsRSq0fF+S+aBKIAjlQVc80BUSb1S&#10;+M3IlrwsvihPCSldWaXOIuv4rOBAZZhrB/gypmdHkGWMmoJkk86iNAdsLAAZKtSlsvGqKzTJe7NA&#10;n1pArPBYW1J1Za470OiyWFw5+ZwtO2iU+0vFvMKWjA47a4bSXVOxsBtypytQdH4aOTMD0M9VAA7m&#10;6NKsK39wsLVqG3XkhZSjhsrFA/cKOJV80dxVQDBjHSVhB3mlLrEN5ubKGgpQo+LmcJ35LouIMu3W&#10;eFxnOykIApOGs+wiH9YqvJ6yOjCytlG1VRSwnX3FfswAI8gbAES1eM7uWPzvlAHnWVaVBitXh3P9&#10;8nij5m4AhFoVqGbRyUvFT6BA8XxfsR4AxM1dA6jhOHL9AB0uro1xgJzbU+uDvQXeBx441i3woOdX&#10;HEeptq5MwJlaQqjM+qrtAQ07cpu4YNMm58PjlbftK9UYUpruyQLHBSoEH3zvxfWS3b1es9c/76Co&#10;KatmFfnqpeDeAA8qPaCmdMfHyNxTrwSBKq4Keo4FRXznzSvgR+7s66YrkHj3epv9t+32dpNz3nAZ&#10;Mar38frdPvuqIeahvf3lwG4+ASU/HdpXz1p/Z0/afosQ+Y319P3Ourq+ZnxrrS/+gGD7ZwTPP9uj&#10;Z/9oD579kz1t/yf74ck/2uO231lLl+I7fo9w+609fv4HtKLfIajY/tk/I+h+68aDh7+17q5nNjGu&#10;PigVyJUbZmXOLo8hI5fuyo85aNr+xoqt1qbt9pyTvdizi4N1+9PHW7s+3WafCfMNtNvQUAeTjkVb&#10;sBHssmAQyPB1oIUINNrNB4gIOPp8SjFDaKAh+PS6TxCi1x28RmgMsugHuhEgvQgbNMtYr2UygxZJ&#10;eP1blGI7hRbQYPKs1lVcSB0VmYizMSuoLDEAMgN0qAmdXCzFahBAGXK59snCgKXnIwjaAbSIEJpI&#10;nw3ne62v2MfotZ7xLka39aDF9qD99SAweks+IGPIfFMhC3LsFN9b2C5ZaiNj8fWEjaylbBgtIrQc&#10;tcR61KL1qCU3wja647fYWtBSzbBVTvqtejpkw2gyY3NhAEl9GdA+0DJU72N5S5H7ebRKLwhPLffV&#10;/XEbcFhHa99gNNHmGyyi6qTZ2Jtk4pUBBFkDyoDFlAvy3D+cQ6vgP9yoAAxoDExkpXxqm3X1R2Cx&#10;3zmcdu6ZnYOqS4c9O6vZgdwyxzXb2pqzE6j9mhvWFfl6LRcJN66CoSB3pZoppU3QIW1CdS6kcchf&#10;qoyXXWkP+0sAS802Nr2ATgWRHSiW5KDs3EQqN63I8wZQs8j5LSFc1E57eZGxwG9cAyY414NT1cEo&#10;oQWWbHWljABSDYdpQGqO8+e3cG129wGudYQUwLGs6pJofsuMFcXn1AEOtK6D/TkEbx6IY/FDWKsy&#10;owKMR4sI2Zwa+Q2yGAMWIcBCfUjiPSwwPSwiXdyP7a7tenfvM4YCO5+6YnMCDaWvtnc+tfYer0Fa&#10;mxb59i+jTYHZD5ij9wEGFrn2+0CBBw/PBBCMllaUA95/xkKo9x4//d4et3zHXP7OHj7V+N4ePuN9&#10;wOJZm+DiB3vUAlQwHj9lf0Yrx2gBRAQvDkh43d6BBt+mCqIsxkMvmEuamygBkU5XV0Npuoo3yeWY&#10;SzxXr4+iMlHmQzZeHmZxQ0MGLiYBa/XoqCqmqYIGDrDL8lNQACfgMLPGQsZiptiNcjluE+xTYA6O&#10;VcLOuijgL5dZvHKDlgJo8nxHrhywdGHIkkBOUCnu/a3WK3Drfs71BSB0fXk9PNxl/ShBXSz4vsFH&#10;1ut/bJ09D1FaHgECj7wGc8NSWh7bU127599616n1R3vayjViPOBaPuFaPue6tbf96P6T7p7H1sd/&#10;14+Co9b6yj4ZjnKNUHKUNRQGIgb9QIaCdAM8BgEcvicmBYhrF1VL/kynhUc7AYMeS6V6bFSprqku&#10;Syl2I6Yiih0WTnVbBGjKjA/Y6JhkTRjFJ4bSo9TcASeH4rk+rsUAMDJkMcA2OoLSw32oYHn1XZmc&#10;UnxHwMa5lrlciH35f+ajAIf6QHmZQqrxMg9cyMqhMgAb6xWbnk5aqZRkGxQX/kv9P6qsvLyOwiJL&#10;CPA3P6ftR527RKmugg0v7RUZNwjspaKubYUar02OZ2yqmEERDdlsOWs7jXmXAltbUcnyaVc/ZXNv&#10;moV92V7eNYELFApk1C5z/vR8AeUBecQcVexVnTm5uChLh2qyMACTfSkYAhFkm9KiGygbc0CM3J+r&#10;cofuTqK0eH1xTs4Uo1U2VZLdPJDblYGsU7bZ3jGyBjmkmI/mxYIrDbAhi8nBvG1IcTqcNVVkPgMC&#10;VPpcPaZcMUQByPmipxgJVi69cYQidX4LKAhCBAu3Agq2c66QFc868Xbdrt8wkI+nKr0OHOjz43O5&#10;U7wUf/VtUQD99WsASI0kb1ft9NU6IKDg0XVTN24VAROAvOT9Wx6v+P7PnwGPVxwLRe76Zg1IWTeV&#10;Wz84XeN4vAY09J1nVw2OpYKISv1lcL6ncsdw7uf8Trm6b9j/4kLxIJwXj2/fqtrplmtu+frVBuex&#10;4eJBvrr34L8ABX9nT5/+PYLkn6y9+7fW0vaPCKW/Ayz+HsgAQroFE79hu9/YDz/8g917CHTc+0f7&#10;7sd/tK+//Uf7hvHd9/9o3//4z258d++3bPdbu3fvd0y+F45qF6YnLMXNttOoOZ/cHVDx8nIf4Niw&#10;l+e7dnOybS8vIKLLA7s63rDj7TU72F5FW0mbuqSqDLo6WvoRFIOBDgcMEth+AMQX6ERr6GQ7r3CX&#10;D9gY8gMn2k9Cp0/POxEi3RbmOOGRHovF+yyT8gMaQxZPDNpoIWg5uVAmlG4WRHMYsjEmZZ6JLKtG&#10;dpzn2SE3sddlelxIIDwRcEW/jaqhFYvI0JDKQCPMEk/RWp9aLNFqIQSHv9Jtg4z+Urf1lfqcVaOL&#10;fbrRNPqY5H4gRu6PTCNteZUiR6sLMpmj9SQjZsFa1PwATmI9ZOGVoEVW0GSaPRZfG7BEHcFx0mZT&#10;+31WXR1BCIxYdUE9JtA2EBCLGooOR0tfVR48k0ha/cZuicWaCag8esh/ZXvS9o+VSgbtM9SvQ66T&#10;5RUmbx2NXhPusGoHLMj7TEgdR5Uxj5QyezDlak8orUxluAUcG4cztq5KmgezvJb7pOZMgK7IFxNp&#10;n0mjoNFjKH4XIt+5XLbdYyY9oPGSSXR1p4CoJRcJrn1dyu2hAk15zuTd2lcAJwJmu+rqWmwgfLZ4&#10;lABa31JPGjQchGN9t+IEjfo0LKnfhdIfl7JAVQ6oQJNWUylgZH65YLPLeTRspfQJMtB8GMscU+l+&#10;Mjer740yHhoAxypDxbjUAVTwpl46E9MpBLkqSqLJF1SeehgNGmEf/1JcjvtR7eDVzySoYlzAbx/3&#10;qyraalHUgtgJeLi+PYyOzkeu62oLQPH02Y/25G8LPwDRysInl0obi/8LtGqBR5uaCnZ7pcPVOE2V&#10;PZ+13ENpYJF89r2zWMhF8lSxG8DGE4BCj89bAQvARNu1KPZD44XqctwHfNDU+9Do+7xeQp2AT4/u&#10;8xCAwQKqzIw00K54AnVTViO4JLCt6plO4x7zWZpFUHEqhbJSRkesqDo2LGTq5TGrAGueT/C+WhHk&#10;5wQUwPxU1AUgqvDX0lqOe7Fk09UkigD3OPNhYjZihTzXuQScsPiNFxJc1wHrG2izHq5jT593Hfs4&#10;90Dgofn9gMSQsnMeWVvXQ5QP4ML30AaHGL4n1jvwCED7wZ53cn0ZD55+A4z93h6gRP1475/t4YPf&#10;2dMnXuzLIz0+BzR0LZ8BIs++cf/F4FCLdXR51o7O7gcupmOAY3fxnwSGnwOaXnyLIGRw+BmyS7VL&#10;nrssnuRYD7LEg4XMWK+NKmj1b03yRtVThvfG+0zFvRTDkSl47qEx5IjqbGjfDM+ViVcEMFRfSKXh&#10;M4rzqA4CcsgvFKl0Su47xavJtcT/AqSNTwFwyCGVXXdVmhmuzosqM8tKJxfglwrN8wtx5IlqDUUd&#10;NM7of+R/U0E0dbgdV7q/4kD4rwpjCTcmCqNWLo5ZfGTY1CdFLpMKr2cnx20JZXK+krViJmoLQMZ2&#10;fd7qi1UUAGTQziwLPgv6ftV2z2Zs71wp+jO2rfo3yCc14VNL+02ARIGkB3Kfbk7ZITJIfamWl5Fv&#10;zHsFaTebyGyUg8Zu2Rabst6qZssk8KDssmkUD+a8lCZk2TpKlmRgXcoYo862qkqrjJAGMk4uY6X0&#10;q9LyyTGPKFkq9Cd3zbrq6iD7pAgdSAYq6w1ly3XIBVgOT+fZH4VGsRkXK3Z+5rlUTq88V4hi01zl&#10;5Pc79vJtk0V9lQV8BUBAQXuzaRdXG67Gx/ufD1z1UbXHv2Yovfbl63V78/GA/Zv28cO23d40gZ6G&#10;gw71hxFsqImc3CkXChxlP2Xt7e8hew9Q8I5Q8Pge168KIFF8yPFblSNYc5YZHVeWkLfvtu3jx10H&#10;f5fAxRXy+uZuw6t7pPc4P7mAVBlasCK3+M27un314Mk/2fff/j3Q8F/t2+//zr777u/tO4Di9z/8&#10;nf3hx7+zb3/8e/ue97/99u+Air+zr79h22945Pnvtd93/2DffANoAB/3Hv7e7j36gz15gubE4z0m&#10;aG/Pc6tW8lZfnrNMkhuqOg5MbLl8arlRXl8d2JubQ54f2+EWRLcDqR1u2On+upXyaEGVHBNV2qDM&#10;zv2MAWDBe/S7Dqq9FkBrHPSrUFeHgwyVcVZ10EFXNRTQAFIiCS+VzJucfoSTzyoIwekpJhxamAKw&#10;1I5bPk/5PpXRMsZztdnPf0mRS6GppTTJ2VeBpkrvi7JvnO0jSUBINQ/SbRZghMc6LSJfa7bbBiZ6&#10;zTcBFJUBoQrnOdlr/qrPhmeDNjw/bEEEZ3ghZYnVMYuuphkpYAPQWIsDGCMWmNcIWrwxZNGVQUs0&#10;+y2z2WvxVYBprceK9R6EwRBa4rAzicpfrViSYhVNZSbpaoRUZ4EPafgslotMvgU0/jleL/KogEfX&#10;I+LLoq2J5Frko9GvMTnXNOkUlMXk3NycdO4HNavaZp91xhqfbQpWmER7TKItJpdSaVUAzLlPBBwn&#10;s3ZyrZQymRWBDEWTnywhPAAQJpvMkgf7XvlflQU/UfDTlQCEz9le6WKnEP/OPvsCILKQ7HHcbYSF&#10;JrgEw7LKUANHK2gmSwDGSgOI2gCYnCCRv1eBnvzWjXEmWdlZd5aAi0XVYFiRbxooAzpW5A+uj9vm&#10;xiRaXdYVf5L5eHZl1GbljuJxenkMgSq4YHFk0RvLCy4ilk4Pm7oFp1JBhLof4FTjtCELx32e+yTc&#10;40AjwP3pwENWDuC5f1BWOVnhWlkoBR7PWNz/1vb9sT0XDDwHGhRTATg4d4isFoKQJ5414jHPnwIh&#10;LQ5GHgAiqqvBAELUJl4ulXaetwpQZA1hyFrhep68eOBApoXnghtZUrSf3CbqfaLy5F2cU//Ac2Bf&#10;AaFqsNZh6kCaBTBUXKysOKcpVdwE0PX4JXhbDcUE6ao1I9eSFq/yrNoMoEUvoohwPRfQjpWFogfz&#10;uGEAAP/0SURBVIycCYBCFYIFIePKkCiG0agV55G0cjnKAqdYDLkMpBCwoOZDFk36UUYkC7qta0DQ&#10;BhgpcLYTcHp+z4GVIE0w0AIoyKXUomspa8+Tr7l2X9vDx8gsybD7v7cffvydU5q+AzS++/439u13&#10;v0G5+g1yTo+/5fGf7cHj39r9JwIS9nXxMYpv4b+QSwpY0/c6EGzj2vN/vJA1iue6xgK6jh7gR51z&#10;Bx5bv+8p49mXgGApVyhSIyhWw7LEdtpITPEa/cgfwcYA10RgN+DSjLPItKKCX0vcd/ovgAhliyij&#10;Lsf7sigp2L00E3ZB9pIRpYpXfdlVYeYaS84VJoNWQvFR4LsyWdRAbhLA+FuZdrlLlPavJm6qkzLN&#10;d6jFQ1HuZv4zxSJNKRaE/eTCVSEv9T6RO7yUU2YKMgzgKPH+dDlvc1PM0YUpW56rAB1lay7NuJiN&#10;m7Md29ucdy61tU3kC7JIrRQUYyZL6oXkxwELNp+dIRd29pSqrnRYFnLFlCF/DgAS13IBebTn4sxQ&#10;gth3Q80ntT3v7R2goDBcET5kYF0FyVQDB3km+NhBFqqbt4ofbrCN6hJtqjIqMuVQ++8DNshKxYno&#10;PFVWXQ0494GP3VMGkCTrjBSibd5To0vJ1gMFyfP8HMVpF3jRealC894F8g6F7AB5eIQydsIifXS0&#10;YpeXDXv9cstZCRQ7cflSLotte61KyUDAS0BDi7urM8TifyOLhzJP3jSRucrgAzLUywVokMtFGX6K&#10;u3jz8dCOlRWoeBSUPWW97F8DP3Jf36oCKtu6QFW5dwAWgY3cKLeCCqX08pxzu3275b5DTeKu3+4C&#10;JSqnzvcxzhjHAMwl3/nVP//uv9jXX/89oPEP9odv/sF+y/PfARK//RqYACy+BSi++QOD993Qa8Yf&#10;NBx4eBaN+5qgTNQf9Mj47t7v7Xse+/rbXOGW/a06N9CKbdYXHWg42Lg9tYsjCOx8zzVfO9hcttNd&#10;LhIwotTY6YmclUsZhHEPwNELcLCoRxHaURWz6UeA9yPA+1jo+20EWldevEY4plQ2FuO0TI+MdJdF&#10;ea4GRxmVUS8p2luve5mc/UysATQlQEIahTQD4KIKAKjCoSZglomdBijSFTSPCTS2fL8lgAzXh0LH&#10;QCuJJ9XvQBUDWy2WbgeC1GfmuYVzrTZU7gAugJ7pPhua8tkQWkZgOmx+RqSGsGzELL2etvBSwvxz&#10;cYssR136aqwecD1U/HNM0vqQJeqcQx1NcrnTElU0npKCC9EkU4OcYxDhGwaKIpZFII+X4miLTHJG&#10;eSqF1pF0xY5k9pzgtSLFFdU/V8tbrQZwrCiYssSCXXRpYJpsCgyVS0HWCgV+Kkaj0VQlTKXLTjHB&#10;0TQOJ21bPlAW861d5bszWZhEatq2f4a2cakob/UIATIuvCFqPmRCKbVWVfbUzt7dwKJumR+1P4/K&#10;NDm6kjWkxgRYtF1FnysVTammG1PWWCt/OZ8SwDTOpC66DIWFRcBhDYhY91qSr/H++g6/TxaK5Txa&#10;D8JrG+GykfeCyxAyCjRbEYg18ja7lLf5pawLjFNQ4wTatUtxVq8JtPJJFkj1xJmcTSHEk2j1Iwjr&#10;qKXH0NwEFjEf9x3D3acDFuVRDdQiI70ARo8rL+4LyjrnwbFijgZ8KvjUZr7BVgcaHT1PXEfiF51P&#10;0JQZHY/d6Op5jOb+2EGDgECw0OIghAVOC2qLV7TrBdAhiGjrBjRk5Wh/zEL3yMHDi3beUy+TPrTu&#10;3icuBuOFYkL4/PmLhyyEbMOi2OFiO7z9dS4Cn74Bpbor/mGQe77fVc5MMReSWcVHDAEcLG5KnaxE&#10;AAfFN4W53yLcf15dmrIAWGnjaM3qmrqiIEUe51RRles5CVSo+q/2U+aOmo+pTofLCGMxm6yEOBYL&#10;YwUNPaNAT+QASogUjUFdR2CojyFXlH6TLDvu+jzT9RFkKP7kW3voAmO/sQcPAIWHX9uDh9/afZ7/&#10;eB/g+CLDvvnhN278+OC3TnH6Afi4h1x78FCW3m8AmG85LoDBc2X8tLh4ly8WJOe+umfPAI4WIO85&#10;17KV8/HcYIAgENQ5yPV1A+hQinG0xQLBVn5TmwusD4XaLQBoDHPPKDYtoFi1cIdTmjLqtZLu5Z5j&#10;8BhHzmWAEQXE5gGQHNdHdYdcEzjB3YSuWxTQiDrZpoqislaMCwB5rkKIsjxlSyE+j7pYpEkpLmzv&#10;oALwK8r9NZvg/8owN9I2jSJTrsj6EXMpxrJWFRlzy+qMO+JAQ/1QNBQQqq6v+WzKquWcgw1BhkqU&#10;12soMCsoDnXgQLDB2rC3OYtylGMhlyUy71r8b2+zvWKpNkos6oqlUnwGizyLvmpoKEtlGXmwhHxa&#10;3UKGKXuFBV/KzzayafNwxla+vC/XyJEsDUCJFvst3t/nfaXIq05Hndc7Sok/9HrvrCL76ny/SgAo&#10;403xa03knnrxLKOYKNB8HcVsa08yU0X9KrazO2H7wMwJMuviAsDRZxxDtXrkhtk5Yii4fkdgoorL&#10;cy7ttg4MNfZmOZ4AS+5iFDcFoiIvj+6AkJtl53aRG1oBnRevlHmybh9+UqdXQOJWwZ7Ax0sAQa4T&#10;WSSAgYsblHjgQNaLkzebduYqoq6hAKoCKnAhl80b4OG13CcqvLjiXCz67A5YkWtFMlqddFULSR12&#10;3fe8XWf7dUBoz16+2XUZhtdse8W4ebeNUqlA2IZ99Q//9D/ZP/zmf7bf//5/se++kwUD2Pjtf+X1&#10;f7VvvvmvnhXjO1k+gJE//APE/xsm6++YcL+3+w8heyahJucjTdxHvPfg9/bjPSYmmsGPvK+YijkX&#10;/DPjoowVHCTLhiqEuptqncVnv2mfXp/bp1dndnW06awcd2d7dnm8y77jTkjHEn2WTLDQyww46nMN&#10;jhQklWY4wnfBXvKJdzvIkM8yMapJ2W8ZFyDVh/bVw2TsY1HmWIBCcrTPpb6pJX5chXoi3Q4clO0S&#10;57NIotfCynVXB82sUmqH0NwCztxYVFBoUcXCel3/F7XfVy5+cOQFmkmLq6zoivckWy08gRY4y0Iz&#10;MwhkDDMiNsjkDs6GLY6wDcwlbWQlaolmhEcAZDnA45CNLA9auKbngzay0G/xaVlK2pzgGQqgGcvi&#10;E0LoJKXlhCyXi6BJjlgWLTtbUBO4JAImgyAZBTwyCIZRGy+zeFYYk4wp3quOIUhyaEI5FoMsz7M2&#10;O5uzZRbyhSUW32UW4eUJV3l0FSBp1AGNJgKizuRG89hUsOgRk/QYGNlX9gq0f+4Vrdk/V5YIQ5U7&#10;VVBLbho0EjU2upTfkgmk4js7TLatvXkvJZbJrx4srvTwcc2ZKRWkpWDTTQWJMVlrywWbryGI6gWE&#10;Qh7BUUD7yAMTWQCDcwc8XGn5WYTegtL6EJBoxYuLaZtdQFCuZDiGCholEV5pW1zV6wyaoJdZMrM6&#10;CnQIxNiGfebZXgGMiuSfnk85LVyC1jXimmOBRBtXFUyV0XcVKBHKYwBIbCxokfighVgQhyMCZnVp&#10;VUCzepl0oNG2OxjX6Ac0BgGNXsUWsLCr2Vknj8514QJEAQY9Bw4UNCpXgVwvPT3P+fyp68CqBe3Z&#10;MwV03gcWGLJmABKehcMLMlWwqYpw9fS0ODeN2sgrEFVWFJ/inVio9d0KrHbn0i0gUTzJM+vzPTdf&#10;QJ1hmUd5WTHQgrmP82jF6no6LlO8upBqVMPORVLn2s2w8Ggxm1TlykkWOXed4m7/PK/Hy2GuZ5z/&#10;KO4qiU4rFXPa06YFKiVAY35Jrc1HWFwB/hyDua1+Tf2cswLCu3Sucp8MtFh3f4t18hvUAv8Fv10Q&#10;1a7HDrmKgAGg4BlA8Lj1e3vY8p09ABqUuSNoeAg03H8gCPkD8syzdPyAXNPj/YeSaZ7sE2w8fibY&#10;+Bag+d7FcwhqWmUlkkUDwGiVJUNgx+jhOvf0P7HefhVBe4pcfMK5e+mzyn6JJtuQJeqO67N8gbmu&#10;rDoV/IqitKRUiVX1SzpdxdERZdipFDxyKhZXO38vm0W9qYaj7RaSJVfdYxXzoSyVUZSRgt+yU8M2&#10;IbhwbhHGNEoJ11T/W5H/wPv/9DxkrkU+cD29IJeVam+MMD+YT4spm5lO2IqasK0oQDfNo9JgvTkz&#10;21S584zNMp9UplyxGspGUaBowNfnUmGrE4DGPMrC8qzVkO8bqzO2NFOyveai7TRrtjhbAmgKNrOo&#10;wmFZ5My4iy1bVZ+cFckmNYcruEBRBaXvsqCvAh9yB68BHnUW8zVVMa0DCMgqFQNz7hc1b9tBXrGY&#10;K+6jzmv1PHKN1lxMhlLmVfV42i38UrJc8OjWtIsDW0ferW9Osk/VuRo2kFs6jiwhel/xIOo+7hoG&#10;Akdryobj/FaBIgWlbu0DGnuTgIUXzH6i4HnV9HEW4BnbUJYfx1RtkDtVBWUolVbnsrs3Y+t6ZHvV&#10;+9k7mbfdM+TlhYqDeUUWX7/bsmvAQdYL1dO4ual77e7fARlAwam6awMLd3cNe/dhy16+lktkC4hg&#10;P2BA7o9zuT6um3Z0oRgNwOS64WoXXQAr1682Xdv6G1kxeE+VS9+937aPP3stI07PgAqOcaUmmoDG&#10;m4+79vGnI1dzQ3EbX/3j7/9n+6d/Bja++S/2u6//i4OLbwELWS++/u4fv4x/coT/w33I/r6sGL+F&#10;5P9gj934ohkwMTWcZsBE/ZFxn899vnabnMjaZn3BzvfWbDQetlcXB8DFhauxsd2o2fnBhqu18enl&#10;mb2/O7U3wMa72xPnSlmulVlIh9CWEGYzCCa0GgVxKvo6M4nmmOo3dacUfMSYfK7b5ViXJVXWN9lj&#10;sWi3jWZ7bZwJnEoyYWMdLuAqASBEkkxagQTwUZj+Eq0tP2cOOCn5gJVeG0GLiCYFFL0WYgKH1V5f&#10;HTNHOs0fZJFggehAi2rrUCdMFol+BPMAQoRFQTUP5D/vRMAMjHaZH1ARbAzPBZ1lI76StxACNjgX&#10;sYhSXht+S9SHLApkhOZ8Njzjs0Ch1/r8WpDQfNHc/H7Fpgg0AJgwsITmHE8EgLCQM+dn83HL5dEg&#10;xpM2XkqhHaoeSArA0GI65oCjClxMTQEWk1k0kByPAEdVwbA5Foa8TfH+9AwL9lQOYZ9jcciiqY7x&#10;qJbRYxxrzB1jeq5gi2slW2KI7DeY6MdAwRGUvonGsYc2oZLiLoiTCeQmp9Jted/5MndmHVAc7Mzb&#10;voDkQCSvjBX1KgFCmNSa8Nu8r0nd3GDirmkSI6C25XNFYKhSZD1raoI3Wxs11RRpSttYzfI+wknp&#10;eAsIxLW0LQswgANZd1zzLxa2hcVRqyO85tCqZf2ZXAAeVHCrBqShcc/XFfOSZN8MC57qCKj+AGNt&#10;FI0GrQvtS0WOxoENAUgN4SszdVWm6pKCH1k05xHq5WEWjCEWCZ+L2fCHuywIgCiWwzfUZf0uiBnY&#10;6Hvh4EGLZRtw0QpkPJfFQYslr5+1qtW7rBoeOHQAA7KE9AIJgohet/ACH/pMcOKOgTbN0PE6uB/b&#10;1Zm186HbrqdPQKFy5C9cBlevXDiASE//C+vmeaeCVdlGC7qO3c0IssgrYFENDMvTQALXTHEwK+r6&#10;yWK0xjWYnBzmt3s9isanATHGxCyPaMqK2cgBIKPFkGXGQyyifuYq83mUeV4KoJkHbLQ8xDxWA0gW&#10;XuZ4oSTYl7vUu05yNQm4ujl3gVBXn+bgEwcYbUBUqwBLMNUt0PCsQM4a1H7PC/R00KGUXkHGF2h4&#10;xmvkmRtPkWtPv7F7gg/AQmnF9/U+2zxh344eVUt+ynUHHhhtPYANcKGg0hE1UkPJiAICqiCquAxX&#10;3CvRasOxNgvHgQaUmXiq17k88uPIHgXUFpA7wIHiXtRkT51iM3m9N+isPBWuXWaCe4htR5B3w5Eu&#10;i6aQYYoDUUE15Fo44d1X0ThyMY2iVfB57mGuaZZrnRNUVJSmz3OAsVzhfwLqZrhHZY0QdJQAwCnF&#10;YMwygBE1viypnD6jOBFjbnCPL2VsGoCf4/+urY25NGQNdeqVW2x+Ie9KlMu6oUDReMRzoUyXgYba&#10;1BeLBov/Chr95oqzasuNro6vC1XkyqIC2YENFAdlJq0to0gsjKHk6HvGmLfMR5W2X1e6M59J+Vgt&#10;uLosXgaL0tXHgY2CC3xXLZ1FFv4VFvvmAYv/FuCwh4yR++JoHpBA1iB3FHex2ZxxVYFlQZWrdo8F&#10;XjFsO4rVAEouX625OAu5RVSFWAGssvKenEmOCRj4DpQi1d1RoLliQ/RcruYGwNLku9SwcZexsVlF&#10;KZtxsm99neux6clFZdhtqIkj36FKp+uH03ZwJ3cyQKZAVbZX0TFZRnaQmQeAirJddncVkDpr6mCr&#10;+Da1hjgCQFSRVH1gFFPx5gOK/u2GnfBahQ9VE+kaEFFW4M2dMmdUOXXd3r4BQm54/0oWkk27Alxu&#10;AZfXnzft9tOWnfOeerhcvGS7NzscG3B5s20fPu+ZWtqrTocabd5e73C8bfvqN7/5O/vt7+UW8eIx&#10;vv3uHxje4zdf/6N9/8M/O2vGN9//xn7k+Y8/avD8Ho9Ax31I/yGQoYl7n0l77xGT0pklv3aP3Whe&#10;kxM5O9qFnI62bG+TH3y8DWgc26vLQ24wXh9tOvj49OrcWTUUx/HyYs/uLva5ySqQuNrLMynQjCrQ&#10;eYXJMj0Tdr7iUSZtbgxtAFAYS/e5LBPFTwSZ0AGAIAj1qyhSOITmOPTCmSH1uSZycuyLKyTbZypf&#10;nEd4lsbRAEZlQel3xb9GgJVAqBMB14ZQQQB3t7DwS6tE0HU9sw4JNxYDpSVqtLahySDkJOCcwEMI&#10;CUY6JRyBlf7xoI2gbY+tZyyA8I3U0H7n/Rat9Vl0rsciZRagXC/n3+ugIvAl/iQkP3/AW5xCzjw/&#10;6CAjm41y3lHLMfLj6rMxyrUCCCZ5nEK7KKv6adomyqMsDIKKLIthwarz4wiEIotingVBlRYFGCyc&#10;wMXUtBZfNIu5ImPcqjyv6DPApMr+07McQ4/AxgzHmVsYt6VlZX1A8o0JR/nyccp8qVz0OprBGhrF&#10;qnoVMNEaTLB1oGNL5koez86X7PhqngmChnEw7zJiNmTxkHlzRwFbk+bS2bYKLiVPGs/0IpA0y2+a&#10;TCMIk/x//M4icAVkFSeALQUNVlJAEqOsEtW6NoIuQGF6lAVyzIHHRFn9MDwrRVnCVjEDc+p/o/42&#10;AoeEK3qUr8StiDZeRANX8KKGek4U2L5QjVm2OOwi+wvcp6pym2UUuKfKEwFXp6UKZMrPns8PAYQA&#10;IvfXCPeqfPFK5/YHO8wX4B7TIq8MCg1ZF7jnPCBQoKGsGoqf8BZT3WuKp5DWLtDtYeHtZ3vfoMAA&#10;6JV1hKGW73KDKKXTBaICE4IIBaMq4FP3Zw/3dD/7KfWzT2Ah8GAMDLbZAPe+srwUyNrHQj8AYCsb&#10;TFk1idQg94zSwLmOcnXMARRcj3HG5LT+AxYbrlG2HLOxQoTFVfUhhm1U8QWFgMvYSWb8FgM45IIa&#10;iQieWWyTPl4z/xgpFtaREeZDQBY9dW1uc+eia9XVqUBQfqsydhx8PQLWPFeFMnUUG6H4CcWjyLXx&#10;pOUHF98it8kDgQTjATJLFg299oI/lfb7vXv+CJn2jGPI/aRrpf/GNwhERBW3AvwPP7eA/4VlMp2W&#10;HmuzZA5FZqybRf+5RYEO9UHxqy9Kos1ZIaKRp5ZENg2HOrwUfmSUFBhl0KSzPoAL6EDZUZFCyT0V&#10;RsugbLm4GJQs14wPgCgUAbTMgEVzg5YY55plJcv6OIc+lCtdM8k3r61/vsA2yJNYTPCCnFSaPnJO&#10;7R/UiXeiIlexLLbDDvTUzmFC9+xMzNVFEZxU5MridRWwlvVJbjC5wyYBklkVYQM8lAbrmgkC8OVx&#10;5E8B5SQ/6mprRIaHXKyGSiAszVasvsTirkrSO3U73Wva3vqis3CrqFeDz3Y2UEjWJzhuzhZVAbmR&#10;/dI3RzJg3MVYKXBzXRln9YKtCCyAiRqfyyWqWjhqfLi+XbDd/Qk7PJlmoZ8wVQjdQTYp3V31dFxZ&#10;+82irW6VbF6NErcqtoaiI7eJPm80UWq2vewX7XcEdAgo1pvTyKpZFm0VBwMyTmYBkFkW+FlX2HAX&#10;WJEFQjCjIolbR1Om3jEKDpWLpLnL79ziGvBd58g+uWf2AQdZdHe2OcY2snNvzrZ3gaHdBVOTy8MT&#10;ua3Zlv02+b4NBeKjcCkwfu9QspbtgZN94OgI8DlFnu6oYNkRij7w8ebNBo+rdqdeMBeLwIIXc3Fy&#10;prTZut0BDle8vlFZgSsGiuLpHZ/f8N7LdXv9dsdllahdxC2goVb5n3/h8fO2/fLnU3v38yHfsc/7&#10;e3aj2I2PjPfqWLtr7z8CG8ok+fY7b/z+9/9gv//ai934gzJMfvgnL8NEkHFPqaxyk/zOfnjwW2dO&#10;/PHH3zkrhnL8VfznRduPzhz56OE3TlN4ynMFiFZKWRevIUtFc3kWmNi3j6/OXC2NQ/VIATZ+eiM3&#10;yqmdceO9vT6yd7fHdna4YSsrFctVQpZlQkiQa/KpME+CCRkTXGR7TFX+lCaWVjEvPVcPAwh/ROli&#10;6V5LJpjMyQ6LAR4hmRmjXRaJd7s0MkXU+wERf7AdremFE2YSZEqnHfB32kCgywaCXQjZDhvwKcWW&#10;BUFFlxDEgo5umaEFFl+CwNRpU5qjFgIJv3Zpkwgpl2Ug4FCKLlqtL8Yx0UyG4l3O16zMBDf8qh0C&#10;VIQBDkY42u8CYuX/TyUREKNBfidCOj2MBjSCYGIhZKEtTsg9kkHA59GkVQei5GBhErCYnBm3qdlx&#10;Z62YYczVNInLLBATgISAg8+0T60IOKgz5gQgMmG1RbSMGpOQ9+b5bB6wmOY41WlvH41ZAYn2XSzZ&#10;3FLZFte8XPfldSY01L8FYBwwQZRNIlrf5PU64CGzpCqOKiBVk1cT9oCJuM0kU2DVrmh+u8xxCja3&#10;jMaEpjMD5MgKI5dQUQPQKAJS4/x2WXJk0SkUEwhjBs9LpTSvUwhWBcrpOrH4MQpFFsACgJCPce+g&#10;YWfkfopYejRkiYwqTAYsMybNbwRhHWYRQAPPMZRdkkJDSwUQ9H40xyE34ikfmrmP/QHA1IBFNFgk&#10;4ymvUq2r+qjKtixC8VS3JfJ9FtL9F/XKj8vcHUt0m/r2SBsdGeEe4D6R5cwX8O411d5w9TfkLuB+&#10;kutDmnw795/Aog/Nvg8okatjcAjtv78VGFagKfs5aAAUBBHs76wYDHcPM2TNkNtE1oJewQaLabc+&#10;ZzF3aeTc94Pcl37dm3pkPigbzLnxwmpzDyQn0MAB6fHxMI9cT8WxFAE3rrfLFimqC3MMjToOlCW5&#10;3jF+a4jf7gXUxri3Y3EWzZhq1Ehr9+JbFEQ7pIyywS/uJ8BHv0VztEuuIAdUcjU9spYXAIZSgJWp&#10;oyBZIEEWDQVk/i0F2MVTKDtHqcDILcVaeC4RFS37wcWqKN24neP2AGkavqGnQH8L/10n/5dXpyen&#10;1FL+z2RGfU3aLKqGa2rGlkbOpHie6bKCgtFV3VjZIYr7AgRUAl0t+KX0qNDgMIqMrKexdI+DzzjH&#10;VjaKChaqlLoqnaYZufF+oC7AdfTaNqhrrlffRxaLIZf6W5wOur5REYAlJJBFkVIAr1Ku02MADPur&#10;oJnORUChbtgpAKVQ4LOJAd5XDBjQo4qlFa9njDJY1MxN2SzjagkBhCgIuDgbccGk5TkAfDpuKjc/&#10;v5y25bW0C5xWQGilmHWAMZaKW2IEWCmhyDAEG7Jo7zWXkf91O9hEs1YphIMNqy+igCxOO6tocwsl&#10;pp62ejNj83UUpcUMQJNxbewVa6U29ytNhoBhTWn7FZcptrk5YbsAwuZG2RoNWTeK1lBWGvCigPEm&#10;ytAux5f1QzFeqxxLrhoVlZO7Y2lVsV/Ivvmsqz+kDsGylqw5y4lgpuSy2+ROljtkUzEYyDK1NthC&#10;xikWTbAhN8nJWc22j+fdor/PUCHCw6OaHezzmaqdXi7b+ekicg94OZJFA9D4AiIbCkI9Bhh2Z51c&#10;lDVY8R3qfKsUYEGFOuLq+ZasJLIY6zgnNbapugDZm+s1HhdtH1ksUJKbep9zUs2MnT0Fq9bs+HLR&#10;VCDsTpkkV8Af8HGuwoq3dVfIzOtqq8yYhqvurLRbNaNT4Kc65l6/2XSxIOeMO1VLBUxuX2/Yu0/q&#10;NrtlFxdqFLdjX/3hWwDjm79343eKy2DIbfItkOGgQn7KB78HKn4PXPzWHjM5nzBJ7z/61u6hHaiI&#10;kMyKXlodk1iR2Exk5ei3t99H23pik6WMbTcX7bUyTrYb9vnNpf0it8mbC1e2XDEccqP8+v7G1uan&#10;7OXZjr2+2HeRySssYnkmWK7EQgtkiP7TTJi4yzNHyAEMitEYzfUyuZk4EL7aOycZEQTDEBpEEJhQ&#10;5PzQ8JeiSUCCFv4uhK/TIL8MCVqZaAUV0tyUKRAc7nUdYjWUFTPMxB0SgLCNtD7Pty0/rPzecpug&#10;ffY+9rTHDtVH8LTK/4QNhGQv+/aqRghwoSwaQcbQUDeCB7hA0AZD/XxfnwUjCnYdcJaMeEIL2hDC&#10;DeHMopgtIMhZTIslgUbGpqpo6gtoACzK826UWKBLtrgsN8eELaxOMIGAAOBtdWPKdUJcXmUC1nlv&#10;bZJJXWXiTtnh8RQUzWQXvTMpFXS1tsO2m+qeOMkkrwAMIvsqE5HP6qL+BUfcMinK36my4Xvc6NtK&#10;/VIkNpNHOepH5wtMRs9kqN4ER0r/YrLt7c/ZtcoCM1nrnIs6qa4wkRdX9RuAJbl7phFUiimR24fn&#10;ZT2flkVGbp1RFjCuBdBR4TqUKnqeQhP03EkFuZK4TgW5l4AzWUGKWvQYAo5MPoqQjQASw0BpkAVF&#10;Zn00bhbBUa51JhOydAboGAujgQIcGgCftonHldqKgI/63H8VZPH1D3e7lOwh/ltlEijlWmnZ0mZl&#10;wfAPcy/yfBCQUEqktN9BfyuL+XMXYJwEQMJhVY9kUYq0WYD7d5j7PMACpZoWDk4ZuldlaegHDjQ8&#10;eGAxFiwDCspycdtxnwqS5YJQ7ZlBjqHgVBXGU7aWu4/lxmF4z9nfHUffofuc7+X3eDDMbxrmtzE/&#10;HHTot2leODDuQ5sHFkYG+R1DLKKAGBCR5HomeYyndP9yfQUXcR651gKNJPAWiw2yrwJpdf8z3ziu&#10;UoUH+Z5BrqHmiSveB/y481LWDorMQB/zVWDlLDVPzQVhAgyCCy9o9kd78kx1R5Rp48VVuMBNwOOJ&#10;ZBXbKEtFmTmq0to/1MLv0H/zzAZcrxgFbT7n97U596vcR1Js9KiW8mmVFWdRj2ZUF6PPEjGUGxSc&#10;TL4fCBiwcmWQ+3TIUizoEVkb8gNAmGDWx/BiKeRKybHtmOQb7ykANJlCaZJbON0JuPUDFgpS9/Ea&#10;aEX+lYpBt39hcggIAAaADZVln2Aodb8yGTHVMMmPqY0Dx+d7MjnPsjau9P6yapUoJuZLrRLORxYk&#10;BfmOV2TlAEzYz1UpVTYew5UHqAxbblSNAqNWAXgqKIIzsyOuv8r8fNTmVCfFtZVPu3oago2MYjZi&#10;EQcfc1MlW0HGb66ioaN47gIccqUcIusVHCr3yuJM2dYWKyhMqgek3jhKPx2ztcaoC06dX+OxOYaM&#10;GLdFXqu42Pxq1laX87a3AzCsAg5ARkNAwlAH4IVlBYKjACnNvw4wrHsB8UprV7q70toVXKp2+gKU&#10;ra2iqTRAczNnzV1ZTYqcC0Cj2AwetU2jMeEFniJPd7cnXZCpXsu9sgl0KDVWjeJ2kXUqYKjiXOqc&#10;7RpRni0CBQt2hkwUDKgBnGLT1O9lD1hQVs0GclENI9e3Zt3xFHdyfDnLMZbt+KpmW8CGYj122NbB&#10;x96U7RwBKbJ2ACsCKsleBcYqfu7wDJmsgNjjObt8WXeWEBUDO1WxsGNVJ12xA9U44vt3BSiny3b6&#10;ivO9YVwqBRco5PntNc+BkVd3DVNzTnXi1b6HymzhfRX+ur5bd9VJjzn28Zn6w6zbV9+6Ohn/5AVC&#10;PRBY/M49F2C48egPdl/xF3KNSBMQXLiobgaTtYVJ2tr1gEmrvPwHTFj5lL9MbIZ80OXxjG01Fu3m&#10;bM8uDjc8V8n1gW2szro861eXB/Zvv76zv/78xhamivbm8tDeXB3a7vqS04zSEHZa5kOIvDTJhIG6&#10;XYYIE34cCs+hAQQjEq7eGESAS2go+E2V+nrQVHoQRkrbU/EvF/2P0HWCWwKZBWBAGQIINAk1BV9K&#10;cwsEgY0AGscIC/4wQjDYyz5dFpCAlmmZ4/RKy5J2CLg47RDIaGvn+wZa+L4WhL3nY3apjWzv4/sG&#10;EdIBQCbCcaPJQYTyoBPULpBQab1hHvV9/n6XyRBlIdOiJq06k0NjVCwGC2platSqU4qxUAaFmnwx&#10;+aDyBlSu0txKx1JvAaVzqZS3isYccePt7sw6st7hZlYwpvx/WzzfgqBd8RqAQ70HNIl0I6uQjdoz&#10;e8FJ3MBMgINDxVV8oWVAY1P7K7+dG12xGy7SWhNhT75JgYaXiSL/pmIydNz1LY5zAdnfLnO8GVO7&#10;aFk9tlTBc7fqUllnACjBhWJE5ufl2uG3zhVcrEmlkkXD82JIBBkKdp0QbEyOcX1GgQ5V+fTcSYpJ&#10;mQRMyrL+8Pk0sCJYGx9HC+MeK1cSrj5GNh9B6DKAjwxwMZaNOAtHluue4b0U76WAj9QX6IhpoUwH&#10;XXprRAtm0ufgUNq+u49kCdC95OBD9w6LtgrRMS8EBS7NVUGZcglwD/WoTDmvVRhKGrzqxgwGAASA&#10;RP7+4ST35wjHiXq1ZwQvoYhgVYuwlzqrFNoeFmEtyL3dvO5t4zyU/fI3UNDQYg4kALU6L2Vz+IAK&#10;lyrOMZU+rno0WvQHOX8Nv+YDv0vWBg1Z20KRXs7DS0uXFS4SH2C++NycCfO5RjTOwpoFzAC0WAro&#10;AD5GADVdO1mJYjEP3GLK5JFVg3PyuwwMWTQE5R3MLW8e+Xiu+avf1/nFcuNiS7qeORenC2ZV/ATA&#10;8fT5fQcbLqVXsgroUHaNV7vkS+XUNrlaHlgHMkwlydW7xKdOuINPuWYtNgJkBLj2Az6VF1fsRSvz&#10;Vm3je7l3BvldPZbI9/Dbevk9slwAHIBHbKzHxgAE1416rN+KZa4BAKIAdAWsq6270u/HgA9BycTE&#10;APezAKTPWTKyHFMuXLWbj8W9tH1ZKTKATaHc6wAkVmJ7QKUAADgw4HzKZT/HCgIjvOb7kpk+V6Zd&#10;DSrl1lOKa1YN2yZCAHzYFfdSPIdcNlWAIQ+EqLR5aXKY4wExE36bnlOcXMBlZs3VUsickIttc/E1&#10;QEgWMMlzDqUZ9aIJuXbxZcCiUszZzGQRBTBt0TDfKTfKdNnmAQ5ZL3bXl22HdWFrbcHVVTrdbdrc&#10;JDJsesJ2WWA3tnMu7mKBhX6p6QWEq+/KtGKq5MpZyCDfJqxaAzgWpYiooimf18Zsfjnn3CzaRxVp&#10;XY2h3Yo11kq2A7zs7AgUysghAUgJkFFcR9GWd4AhjikXil4r+0VF/JZ4VCNLNwANvZ6X65j9XKYK&#10;ICOlTPWKVncke5WtJ5k7ZydAhJSr03PJSrlxgJJ9IOUUGXgIFCBPlfp6iuIleNhEZqoEuuSm4kl2&#10;5VrZX7CLmwUW8Ya5hnA388CA3DeexUSQo/gPZempeujJCbKcY6vB5iEy+uAMOSy3NkrkLq8vkMey&#10;shydraIcogSeKWsQyDjh/9hl/yPAAeBwUITcVvNKlXm/ulmy2zs1lFt1YHR6WXMBowcHNTvlGOrN&#10;4up0XAMdN2s8qvLoukuF/eqBUrnuK6Dzd/bDfVkzvsRiAByPlX/++Bv7/geBxjd2/9HXX0oie24S&#10;F4XNJFb1wqePVWzonpu8rgCR0yh+tOFAH5SqG2vJzg740tNtF5/xGpi4O9+3t7cnDjT+4y8f7a8/&#10;vbLLgw37cHtqP725sQ93Z3a0V2dCJF18hdJUM8BFKocGqRiMQRZ4hIBLdet/Zm3dT9xo73iCwPGE&#10;z4CEtqLotdhLwEt7QxgLOjytqYtzRJNSfAQAMIyQk6bmFguE66D/y3OErSvEJO3qiyY5MKTFQqmK&#10;L1gwXjhztSpCutiQ4XYbiWgfjs+jExZJNJWxXkug5Ugwx0aHeF+meDS/MYRSQX7/ERvNSeMbQqAx&#10;2UthK46HWVzjNqvUwEkWUBbZGS2+K9z0a2VbrHtjaZWxpFRQLdbcfNzUKh2uSneyKGwAGU3AQcW2&#10;ZFW4uYNcz2p2wA22uT3nbmhVl9uDkmXZUAvnm6slO4eI9Z5IXeChdvO73NDrGwIO4IT3FJB06voB&#10;sM2mrBsQOZNhnc/W2E4mvi0AZBvoUTS2CogpAly5866XCYCjJmkygdYWijYLYExPZ21qFphayCNY&#10;mNhrEzY3X7S5xaJN83p6Ju8gQ2NS8Sjso5iUyqQHIWUgRIDh3pMFhFESZAhIJkbR8Dx3jDJzSs7a&#10;kQQ4EgBG3EZH5WIBPhijWR6V3cPIZcMIfJn++Y/Q0lMsoNLkFUPjIJGF1w2080gErZfFc3DQg9eh&#10;IU87F5x29igQlPG3e0f3J/Ari4LuacVeDLGthqBhQPcW91pPDwDCgiurmzJcBAeydAicQ8OdADHQ&#10;gOav0d///40BWdH0/f2etUWWiUFZDrSo69x0//NctUBiSi8HdsPKdAKA4wCEgDcS1rxTbRv9PsCC&#10;36vPEkCCCpdFIj633Yi2jfkAB44la4VS1oEP1RxxbihZhGQ5YiTiAe/YbKd04Qiw5pVy94CjD9hQ&#10;1o67LgBZr6ySUhyYy6oSqqrBHbzX0at04acuU0fFzBRAq2wc1bqQXGphPG31CpypRomsGbK8yt2i&#10;GiKuzQGyQqm9vkAL5wBkoMAMBHkdemaqBBqKPneBn2opnxzt4De0I4vaLRJtsxQQmFbWSPIFysML&#10;i47yWaGLBbvH8jngg21Hkh0MBYcqTowhV4wC3QGSxJhiVAQjslz0sQ3/b0IxZ17Br/HxXu7HHtdm&#10;PulqbQgiZGXpAnC7LML7itvIoYSp2JcsKEnkpNoxyLU8yvHHy0CCSxuWNcXPMfycn9+yvJfSyPKZ&#10;4m8W4zY3G7bZmREeY8ynMCOI/BlhPgET0wAGkKKusFmOk84OugKIOQBlFKhUQkBlfMxVDB1TL5Sx&#10;pCWiYZROZBYgsbIwbY0lFj1g4+xg07nXVUVa/VBUb6NWLdpGA0WDedrcyQM7eRZ5hprvIfO2FRO2&#10;Wba51ZzN1lE6AJCJSS+2akrnO5Wwmdk0gJFH9mRtQUHiyxnkowLJ87a8X7b6RtGloe6oVtCW15rg&#10;BDhYB0qWltX0j+3qgAQyR24XxaOpHs+iIKTBZwDJ2m7JmnvAyIbaHHjxI2ppoIrKcq8IKlZWARyU&#10;J7XJl6K261Jeka98197pHGAhWTvj2jqoxYN6T6mQmZrQKQ1X8Wvq86SCZqcvUdZQxtSteh25q0B7&#10;KYFqaqnyALvASwNFTvJeWX9qkKlj7Gwrw2XGzi+R+8hy1Tza4rtlORGonJ4DL3q8qLnGcqr8eao4&#10;OtaI3b0a5wOsACTa9oDv2Tvi+wCN7eNF22BsMtRp9xR40bHOAJAL1o3L60W7uFYZA0Bmu2ZfKdBT&#10;AaDffv8b+57H735gfP/P9v09WTn+YPfvf+2isgUWLao8+MWi8Vz5/UxcpeX1dHupdx2d962j+761&#10;dnpmSlk2oggZ+efO9jfs5eWhvQcuXp7v2ltg44Ab7Pxw0379eOvKk9+d7djZXsM+vbq0jeVZe//y&#10;3LbXF9FAY87El0j0OtofZJGXFcGH8FFdAp8i8RE03RoIHQkkBbrpM+fvZsjy4B55f0AR7QG0JX+n&#10;9cs8O4SmB3TIfJtMIhi/xEmEEIIhzl+vtXgoQDMEPMgnriENUPAhK4mGOxceYzEEhPy6aBrpvBdR&#10;rup+o/LJK21PplMV4WGiK91smcmQK4RcMNbEZAytR8WMomjnEVMRJKVuKphxYT5ji7U8N71IvGzr&#10;qpDZ1FC3UW7OdW5mbjRFUR/L5AYUKB5CLZXv3jQdKavK5+YWILAuC4e2kSVD1A0scCMdchOq+t2m&#10;C17imJD41sGkK0ojsJBvcvdgwVXCEynLt7rPTSsXyCGT5oKb8O5WdfcXbZdtdRO7tu58zzoTSNvc&#10;3iwDMQ3IeRl4mXcR1/J7yqJxcAKdM0nVMM01U2Kir6AlrKnAFq+X1yq2hRZxsMdEYTLV6xP/afGY&#10;WyjYPMO5XAQeAJkbLuvGs2aUgQuVW84X4gBEnOsed26WiQnPypEvpdD+PBfMWB7o+PKodOLR0QgA&#10;GHGurJhAQ3U1kmjpEbkNBlmgtKAOOmuUg1a5GZyLDLAFbvu4N3pk/u/lvuRxCMDw875zhwgkeN8N&#10;FlItfv1Ah6rSCo5l5ZALoV9xC4CCrBNyOfhDzAdZH75YUIYEEtzTcnHIYiGQCMjVwf3td1V4exyo&#10;/M3iotgIDS3uus9H4ix6KT/3PQs/sODq2gBT4TDwoPnAGGYE+czBASOkAWyMKO4iKXgeAsJU0Ixj&#10;cTxtJ6CI8ajgzxGuVVjWDx6d+0nH5HhyGw4zVFMnCOjonH2K1ZDbkbkuC4biNLpRLDq6vNRWKRbK&#10;SBkE/n1KK5Ubk/e7ugCOdlkwkEUoQ8/aUYSU+gpcqDS7ZNnzNlULve/iXnTMblVKHXiITFDL+KeA&#10;WIv5Y60WAR7CjKGIXj+3YZ4PjwAeAEgi0cZ90Q2APuf3yerhpcCrgZqy3cIqfOasE+o+3cYx2oG6&#10;VvNHWy3Ie+F4uwORVLqT0eu1uVeaPaCQSiLzUvwvMcVzdDm3yoRzyyh7pYttUV4EIxk1lJR1xesS&#10;q7oZaj2vmCEFv48JQJA7SRUkLA05t42sKWPFAec2ETCoTs/cfJx5lHABvPlqxIpzqiIaRSaFgAwv&#10;ML/kMowinIPXU0Udr5W6PKEsFmWuqOorsCErxlQpb5OlnOXHUpaKR3hv1BZnKm5s1mu205Rlo2Zr&#10;tSlbda6VOatNl6yUS9rc0phLb9fCruJ7y42czTWzNquMF0BgXo35AIjaIq+Xs05pUh8odfyt8jtU&#10;0VTZMlO1uC03M6bslQq/baKasGotbbMuvd1LrV3jO+obarBYRF7OoCwVXZzGmmr37FVsBXmkWDTF&#10;rTXWi85Fc3O7Zk31VuH1Euegpo6umODqhC0BSktbKH67DOS0aoGoTIAsDOqmvb0pF4cCTqumMuwq&#10;ub6xDgBJjvNdm18y8OSSlgXkGNCQpbiJvN0+VYbMAscDYqRM7lcdYDRkKZHShjw+Op1yGSVy2Sim&#10;Yw/5vseC7zrknnsFxfZc8KnWB5UVYJzUTB1xjy9UA6lmWyieB7y3f8SQvJcFBchwnWnPl1lTWCu0&#10;biDv1Ub/6Jj3gQ41nnMdcA9VtHHRNdBUjaWjsxX76v6DL4DxAMBwrhTlk3/tgqZUO0O55y6Q6tG3&#10;HmjIJAlEqCiNTI8uILKNSd/uBUoqIOv5C2+SS7tSAZejnYZdHu/Y29szF6/xxw+39vrq2LbqENHW&#10;mv2sGI53N/b64sB2uflenu2y/RbbHHkly8tpp4m5CotO8Er7Uw8JpeYpSKzFOrtanIDuRWjLdaNt&#10;JOyVxTGo7RHiAwNMeJl/Eboh4MHzDaPZ+btdMKYi4WMjTMq4AjGHLZOF1PNQPBNXmQZKSVOPiwja&#10;hDJd1KEzlNDrHq9oGMIgme6ygiLHxwbYr9dyaBzpVL+lRwecj3NmOsKiNuQCtZTyViwOQ+FhYGLE&#10;qpNexT5N2LLqNgAc1dkkN2LRNT9SQFRzF9Lm5lrnJtqAardFw/LdQcyqprfLDSgwkH9v71hmM93g&#10;gAE3jHqXNBV4BC0fQtBH7C/YOFYqFYBxCBkrf3udm3GD/Q9PNSmmnA9Qbo+TkxVuwCXgQDc857Ax&#10;4arr6QZXWqr6kijlS91iRfIChSUmRa2uDrFljqPCOEzWbZ5rv30mlvMxAhCAjbrKbu9NAjr8Rn6z&#10;IsHV+E2Fu1T9UyZTZbnosb5VQQgxkRuKOC8zOeed6bK2XLKFpRLfiebBfsqBlwWohpbiotZ5rMnM&#10;WsvYNNdWxc9yxTjXOs3/k/GsGxNJhLEHGYISZ+3IxdAQRyydiaDJhV0gaTzJSA+zEARYMGXZYBFG&#10;i/cq3fa5+2uI+08uOgHH8HA7948A1XOr6R51lgmGXHkqud8v+BBUMPrcfQ6kfImbGOAY2kbHFGwE&#10;uG8d0LjX3OcCDO5nuTuGBDss2uEwixUwEZNLQ9YCtvNrP0AjKDfJFzeI4DrsXB+qC6LhgYVGODoE&#10;VDEECkBFnPmhmAy5jQQXsmq4ImZJ4EHbMZTKKquHLBv6bsGGIEyp2i4O6QusJACUaAK44b1AuN8C&#10;nKMASe4SXRf9ZoGaIMr1OkKxUK0KV12184m1dj32aomg7HR2PHLZOYqbUpqrq9rZeh+wuOdKvQsy&#10;FL8h4HihsuSyaiCvkizKhfwQ1+YJoPDIBkKPuM6POBdG6AnfzQg+4xGoCT63gfALCyZRKhRwPvyC&#10;39xqsdQLfj/P062AV6upk6yrjQGIhJEVIRXjUnA6249lVVjQZ0lgIZPtsMxYu42kgZBkh5caO4Z8&#10;ygAYcWQLoBJGvkRSvc5Vk84wRjsBDQAl0cGxvI67il1T6r8sGq7kub4DGTMx4eO3+bi/B/nOQSsw&#10;lLmneh6jqpJc8Vu6PGSjistACUoDH6MlL0soVxi2UllgAWAAGorNUAr4nKqEAiBKl52aT1pFqeTT&#10;Xmn52ekisJF3Ka4CjenKuHut57OTRdcDS6O+hBKE7NdQkKjWCCmeChJtrEyhVIwCAEpbZcFHtiwu&#10;jbtYizqva4sFW1SMBXN//7jKAp9zvVjUB2qB/VSAb2Ep4ernzC5xbguqVJtyfV8mq1Fb4LXrWAsk&#10;TE97bfFnkAlqSbC0UXRFuhTH4TJVml6vFQWFKnh0GZBQY8dtydeLGRb8Cd4fR34WbQM4UVaerCF7&#10;KFrqKbUmGamqo8i1DbmHGWu7yDCBAnJ1DYWxCSQotV/ptbIc7CBfXfVRXiuWY3MTOc/xFPy5BaRs&#10;yBqMoqjtjqTwSWHb5PtY/F3/qVvVLEKJVJ0jlL2doy+ZMawFSpvdQflsrM25WhyqaLojt8kpyuaZ&#10;KjurwvOyK9716k3dtrcBDYDjBPBQsKu6zZ6oCdzZql2pCdxN3U5V4Ot13c5vFdvh9YTZP/CgZAd4&#10;2dNxT5btq4cP/2A/3FdGiXLJFZ2tFtXf2QtZJp7ds243qR/Ys1ZZK5igitFQMybl8DOpO1WsxgVY&#10;trjsC2kbqg2gie4f6rLlhaqdHnATHW4714niMz4rE4XnO80VuwBCfv1459rMq1T57dmevQUyFNfx&#10;5ubEthpLTuN0vlqZU+UGYfjQBnu6gQuZP53Ww/MBtBsEkoLtZFoeRCuSxqeSv85cjCDWAiChKr96&#10;FCGptLtECi0CGMjl5UcdZqFX1UOVXFZTM4h9dhhyD9pUOYC2wUQd73dVRNNjaCE5TVxZLnoQLt1W&#10;mtJ7nYwuBAhgoyhzuYBktpwIMpjQRSZzytMo5G9VYymZ/6rTTF4e55koqt43tQSZM4GbawVbb+a4&#10;qZlsMvtxIyroRyS7czzn8q1Fw4KLA8VWuJSoqruBVQlvFaqua5tTyPgMAgYIlplUiyy8qoq3y6Kv&#10;3gIn8usdTNjmnmcSVKXNzV0mGa/r+zIbQvkKGNVgIV9hIsm/qcI1y7I6rLIdJK8hU6LcHrUm2zAh&#10;m9IQNHkdHKDZMPkODquuidohY1uTmc9cTvwqg9cqo+6qmq6wjyCJ7ZTe5gJHVzw/qhqjqUqoepao&#10;xLoiyrf3VVyH51vSVr4ICs6hvsvv5bU62G7wmaK/62t5W1xES1LV0IUc13/MqnNoPUq5W0BIVtIA&#10;ibQ9NbqK8V+pUiiwMRoEOOQOYLGVNUOuBAWWKn1Tmrs0cxdcrLgHACGgmAkFK8udwULKIuoHHBws&#10;oMHLnedcekCvQFiWB59P+wEVipEIAw+K0WB/X+j/296zXngBmoqh0L0tN0dQ97gsCtzjipsQ/Chz&#10;RO47Lewqnz6iOBPOWa48xQSl+T1JWSR4rt8QBSYS3KcCAsVZKN4iGuO1fiegpQySaCLgPfLZCM+j&#10;/z8XSYr3kgIPvkeP7rgCFYaOpRiNJFASDnFOQQVB+zl/zp3f6QqgCcS4VlIyNK9lDZKCoVRdl5GD&#10;rFHBLldDpE2KD4NHlWpXca3WNq+ehprQPQIyHisglCGFSZZZxW70Dzy1CPBQnWZuoiCEIi8swII/&#10;qE6s0efmD3sjFGvlP293geiyXKhuRoRtw3ymEQq+4DoBCxwrAJSodXzQ9UFpt2CM/1odXANP+U3P&#10;rH/4mQ1nngMPXh2OGI/RTKezhPgFJPF2i6c6gNpuGy30ulTWeLILSANYxrzUWhUiTKQ6ufZd/AcA&#10;Scxr+R9XZpPGGHACUCimowhQZIGNUZ6rf804AFIGMNQBNjepoE9kk+JHsv02rveRdfmiF2gqi4cq&#10;i6p8ubIByzNeK4QKCpHiJ5bqWZf2urySdg3ZJitjrky5rBjViYLNABuCjNmpoitPrnbycxXk2CJa&#10;OIqlingpEeB8f90VeVQTzrVGxSZmklYGDirzqi6rDJSss3A0d5i/yAAFXmoBbChofVXZJ8gxYEAN&#10;GdcV66HqwMDKwqo61iZtoQZUzKZsAjiaX03ZDLJVadrTwEiVbab4LVPLzP0FFBEgpHmoSspFF2Ox&#10;wXHVQXpru+rSTFXcUAXDjpGzR4z9Q9XSUBaeCosh55CTiuNQnynXpFIKE/tJ8VF15l25T9ividxd&#10;Ajhq/J4NlLPLS7VrmAEylP7vuZ43pNRtIveaU/xeFvJdgARZfngoC8WCbe/Ipb1o26c12z32Wtu/&#10;vGk6a8XhMYv+kawZi3Z+o+61C3YBFGzsAiMqmOisDjVACQgBRhSzJ9fLEXAh68ken6tA49EhkHG7&#10;ZK4T96tVu3jTsLOXQCJQcsRQn5Q3b9ZdYbHTqzW7er1mL/me21cN1+Dt7nXD7u427SsVqXn6XN0g&#10;mZBAxmM1GGq/h+YgDYHRo9LGiu724jF6lWYmawYagYBDRYWUy6+CQvJ9Kuffiwh/6My0KlWuXOqb&#10;s3073Fyz97fn9vH1hb0837cDXq+vzNun15f2Lz+/dlSr+ht//vTKfvlwYye7TXdzRkeGPKEKvPh8&#10;8uGi4fgRPjI/I4Bc/IXTgtRjgkcgQymk8kk737TMyjIlS9tjEZAJeHhEJmA0MwRgNC33ht/FR8zM&#10;RJyvUqWRC0w8pS1qKCA1wyRNlQCTYh+TvtsFgiXHeI4wCAMW4TTCRpX8EBqZIhCiQkQZxmi/JTWY&#10;/C7YlUk/XmUSAx0zKgvsmhoBF1WvbHAV2JnmPGorcZtV90W2WVRxmvUS5FpxQT4NFt4aC/EiE2EF&#10;Ul5UcBOfr22yYLOQrrO47wEjskysc8Mrx1w9BlZVzpfPFpRTznvqmLjBwrx34tH08cEUk4oJrAWa&#10;Y7lHvqcuM58mDuAi890G8KES4F77ZrYDSJZZyFfYVpX0XK8VHlVFT62il1aAjy3Ok+9bYhvBhCwd&#10;DQEFow6Y1JmsspBsMjk3DibRMPhsrWyrCJN1hMrl9ZK9erttR2gzAqRNfufmHvCxXUQjQStZGwfI&#10;PACq1XgPLUOuFZUhX9d3cY3qG+McH82Ec9/el9aiADKAYx1tic9WpE1t5jhWlnMesyU0piUEU62m&#10;KoloTgiq2Vn+L/6r8UrIxgSgeb+l0ApT4yy8Y2j5aR8aqlwCvSw6njtlcLDLxe+M8J4KswmEZZ0Y&#10;lBtErg4tsNyvEUHDl5gFF3Sp7AxZKOTqcLESwMsX+HCpoQIN4CQkSNE+gowvwwUgAxYuhkIWihDP&#10;ue9HlCkCNETjCtAMAhhB7lMttsOA1LClxgCpFEA8yu/LRdCSZckZRkvn/dFh7uWQpdMhU6ZOdixi&#10;Y6MjLLSKYWF/3kvyWXo0zOdhnnvpwvoOfS5LUDylwNogwCM3ilxOAjN+ixvdLnvnP7NfmM/OlTIo&#10;a49cSXJBoVwo20vu2y+FylSCXUOlwdUa/1nrl8w4F1fmFfBy9TNk1ZB867lv3f0Prcf/mGM/tVj0&#10;GefbYtFwi4VlrWBhDynTDcCIyFKRaQMIVFujlf+q1YbCAEmg5Ut8B8CRaLEAQCEwGVRgafwFAMd+&#10;QEscgEgAHMPDbO97Ajw9ARgfA5tqEveE/9GLCYkCOQpADbOf3CF+dYVV6/sQYAOUqDrxQKiF7+b4&#10;qVb+s16bVMB8XvFBHVxj5JGyYng/A3CkEz1WLPRbbUEVXBUk2sc9OwRQj6DkBC09wX+MDBovCUb8&#10;NloGOqb0CIRI7knmKUZObpipYVdUsToXAlAYyKkSQ4XbJlWHw80H5Fd5zAGGUl8ngI7ZqZKzaoxn&#10;U5YfZaGvAgbrK7a/uYp8b9jRFlrxya5bD1Ty4PXlnm1uzDgXSGkyZqphU56Mu4J7s/MZW1tG6aoz&#10;L5mbCgqVwrGELFETNcV8uZbyyJdV5Mwa8qGuZpPIpgbze1mNFhfUkRblAkiqAUc15vbyWsor2jeX&#10;tmo1bTXgQ8UBG2p/IPmAIrKgvklLKDTIIhdkCgTIDVJDxij+o6kg1mUUuGXJMylbnuLj+jZJ7iLf&#10;FLgv1/cesvviYsGlpqpF/sJ8wcnpHWBmE+jYPVCXbAEA7x1UXEfalzerdgU0HAAKl4IE9pV7ZOtA&#10;Vgu5Qubs/ExdYxX0WXPWhZ2zJdtS+3r1lwI+BBiqs7G76QHENXDz6iXHBDRU60i1NtTufn1/3tZ5&#10;7/CKY2zP2vnJEv+JMl5m+VyxdjU75jtkednZB3J2ZfVYtNPbRTtW47jbhl3drNvljdJh1+z2zabd&#10;vKrbVw9Umvfpt55Vw5Xf/d5aAYsu+UOBi/Y2IEN+T01g1fl/wXuARo8sGgrI6vDy/V0Phzavgt+L&#10;F8AG0KEFfnF+0s4Ot+1amSjHu/YamPjrz+/sp/e3jmwrhYy76Tyrxr79/O7aPr48dZXk3t2emlKh&#10;pK1Ju/MhgLxcfzRCtMTeAcbfzM0ASD8gokA4l1Iq3zVCSlqjYi1kNh7NMOFcvYSAJQpMtknVAxh2&#10;gU0La2Eru1oeKnKjAkzKaZfrBE0u67O4yL+s7q7QfwmNLNfn3Cdq+5xAC8momA+CKaBCP6E2i2U6&#10;0PS60Bx7XUGddLzP1HJbFpQo4BFNKwrdj0blB2bUUAotxPlReZ4PuHb2Bcg7V1EDpLgtsvjJPylo&#10;ODnnhmPh3T9iwWUR3d4v2OFJxeaYdAvrLJiAhLJQZL2Yg8JrvL/C4toAInZZnHcVLV0v2zaQcYQm&#10;oKZkWrgb7KtUMEVZ19AuVpYAiEUmEou0/JRrTDYBzwbH2YfMt2UBYZ+tPSYcC/iS/Jccc4Ft5gQK&#10;vFYg1aogAqHQbHCcetFWOOaOgGV9yr2/xmReVVdWtw+D9xQoutFEYPB7l5msy7x3cTULjCBAAC6V&#10;JK7v8zsApyXOXWCytQkoIXAU5LVYQ6vhuItreX5/1gmX1abnn20AFBuMNV4voy15XV0BE7adRgDN&#10;LgIVaFTT1QRQkbDqUsKVbJbFaRYtScW81JI7O45WiEY8PjNsWd1PqrnB4h7nHhkGEFwRNsVHMA9c&#10;PIVf7gFldQALvBcMe0Asq5vcGXJ9DGk/nkvDj0b7uHe4Z1J+F4TpXBERoCHcbypT7ywVegwNAiOD&#10;FooOAjnAhKwZWsh5LqAOM2TFSHCcVHLI1WsRZCjVV/VECgXmAY9KqU4IJJgj+TwjF7YsrzMp3ksB&#10;HBpJYIORUDpwHpiQlQe4iLl9mS/jYfYPu2ONKVWY7WJx9knwXYBGWpYPuWU4VwWixhOAEbCk6+TF&#10;l+iaeCm2mufOdaQMrmFlpSh2o925mlRkTOnqnX0tppoYqo6qtveuXwyKzrO2B85t8vixXCc/Oshw&#10;/Ug67rsGdira1QqQuLRXuYR9j6zD/8h6hp9yLZ/ZiBZ54MAPCAyGnnJtWwAkwCHbYQHmti/BOUWV&#10;wsx78Q4X1xEcaUGRAVZi7J/ywCMImIRSwAvDP8gxYir29Zzf2cZ27XyOohRodW6NCuAaHGoFwNqc&#10;W2VkFDmSBkCAjCCwEWIofV99l4aVLj3oZcikxzosr8rJ8U4LxdtsiPMKqc6QrB6qKpru4r9Suq7c&#10;Mr0OZOQSVkG2VFLVSWX1QL5VfMhClKTCAJCCQqRsG5Sl4kTQJqtDVp3y2Xh+yCoASZFzTaCkZQBt&#10;fT4zHUVJyth0JW9jKeYKSuJ8tWi12YpVy3lXRVRjqpS1zZU51/tKBbz2VJ58CkVhtuQsG+9ujuxg&#10;a87WVuO2MBexxmqWeShrb5oFT/M6ZQvIQ3UEnpxECVtMIc8Ag0bGVbBVNeClNcVuqedTHvlUtuPD&#10;qq2tILuQk0vM81pz3GaBiZn1PI+MlZxNo1QIPspFFfkDZOqjtr41Zs0DYGZz3Ba+xIbMAzmLnFNt&#10;LmP7KFSKoavNjHL8nK0iN6VcbSOXBDsrwILcvxuct1OceG9vR27tRWTotGfpQNHaR4Y1OY91ZF+T&#10;c1sHMCQ35xWoiqyUNXaZ49SWOeYqsHKseI4p20dB3Jd7G/A4ulS6LEABZOzyqCJe5+qafbHqXBjq&#10;R3XO2N9dsgMgQqm4r1yjtmU7VgVRQOP2pg6wLNuHD3t29XIdiKkxACIeD9ju5HbBdi+AG2BjHwDa&#10;uVzgvRXn4rm80fE4j1PPdX95vWp3gg1A5fYVcPRy1b6S++ThM3U+/NYeKy7jibSAH1zMhVwhMjWq&#10;DG8Lk/h510MX8S3NQqbNfgWv+bm5VQir/7m1dz6zVqDjBZqGmjsJDOanS9xYnj9ub2PFbs8P7P3d&#10;mb2/ObGb0x072Vu3tzen7r27iyN7dXVsn99cWZMbUsVe6kszCCe/F3AnAQ106LiqXujM036ZLnkd&#10;ku/SE+4uNY9twyPKf0dAjzIpVIZ8Un0cQjZZDrPIR2xmfoSJw3PGzEyYm9pvBRYQLRxj46oEGXAT&#10;bxwAyAMcWUWQJ3ss87f0NiZyLN5lqUQnGg/aTbKF/ZnoUQQMwiij1tFM+AyCwKWzjatPgVcPpIL2&#10;MMHxZfVIp3lfvtZRz/KhAmY5zrVUjqI1eBX6XPfDrXHbPVYtjFlTjf9VFv2atHhu0BUW+1URNovy&#10;OnBwcDjFTTjHDcxCrcI0AIYz762WmRgs8NC5CuDIsqDy380t3t/Q4j1ti0zOmrJCuNEXFoADAcIX&#10;et/ZVY8CJndTjdpU2dODilVV4dMjx5VFQ1SvjqqytOwwMQ7O56zBJJLbpq54Dlk90BIkQDTJXP8V&#10;9lEFP/k1V3i+vM3EPS4hTJikBxPQOt/JdVCArNwiGxxbv7WJBqJzdBUCjzjnVYCJc2zulB1szCEg&#10;5pfHnNlXkeey4Ki87z7XxNN2gI7FvG1zvC0gZLkx6syrlemELa+m+U1oPNNogyVAVC3SZVIuo9kj&#10;aNNZL6o/xn0WAA4Ggz0skJ5mLmucIEO9faIxAFOpzSEF/WnRD3hA4uc+ivYDFEPcB9yrbKOMD7k7&#10;huOykAAXI0DD3wCCMSIXiBss2pkAC5KfhcXvXCKR2BDfBxSnAywuQYbcGkEWd84x6VkdlLoraMhn&#10;o65NeyoJFCQABGAinRvxxljEXG0R3ssIOGSpyHrwMApEjOYiLJARS/FeXFAxGuF9L0U4xX76HtUn&#10;UYqwrBkxvs+5Xvjtcs+4DJWICk7pmsgKpN/d667XMMAR41oqe0dxWN3dCpT1ArDVu0U1RGQtUpC4&#10;MlPaO2ThADjUP0bxG12PeP3QOrtU1Ou+qaiXMlL+VkH0iVzEjOftwEbHPa8QGIqUK/bFdorpeMpn&#10;LQoq5XV/3yPGUxSwB9aDbItGOgGwPua9t8CrBYLqcMitEgw+cy6WEYCghHJR1kJeQCYBAEG5X1S+&#10;HHiIJtkP+aHS736AxI/CEkijHHFsVwEZpSXKPuPjAVuqZay+nLYS8iOBvFGRwgT7p5ElqbQCaQGS&#10;JPCSYQA7Sb4jxf4RQCgCzKinSjTbaUlAaWy8B7miQmM+K032WR64SAEa8eSAjSIjUxNACJChkujp&#10;iX4bY2SzqiUCuBT5v5BdYcWgAUcFlCMVKksney3HfVidyFomiVytsNgDG7XZSVuam7Kl+SlTO/nx&#10;saRLbd1R5dDtFQcXKualOku3p9v25mrfPtyd2CkL5vxCFBml+kFhm5pSim3IimoB4KyKURfMqkDV&#10;/MSI5dUgbj7pLB414EP9ipaZ90sqZa6MFBSijS0UDV6r+eLG9jiL/LiTYyvq8owSJdeJanXUkBEr&#10;68CHWhOogJjKsKOorKygsNS0DQocMmsOuSHlZJ6xoPeRL3P1nM2w/dx6waYXRm1rv+hctrs8yrIi&#10;K/HaKrILpWtnj3GKTEeGrm1NIpemnKulvu7FuynTpI6sU1yH3nPlz5GNu0fqUlvlM7ZXVg77bfFa&#10;FpEtJQcczdrl5bJdni3azfWivX6zaFc8np4t2fGZskkAhoNF2zwFTuSWuVoxBYUen6/aIaCxC5hs&#10;8/nGzqJtyz3D2N1nOx4P1QgTUDlQh1ilvp4u2h7H3NmSlQXQUerrhRffcX6+bC9vm3bJ4xVQcgyA&#10;fKV4DEVua1LJ/CjLhdwg6ivgZZhA+90KyFLNimcu/UyFhJzWoUwMFvu/tcbWCAQV0ObVnBhBoMxx&#10;06nhjgKArk/3XDDQz+9vXZDoz+9v7Ke3186aoVLlW2vzdrzbhG5PnWntiptxaX4S4TMAaCCY0QKl&#10;LboIepleJZzC8qEyGZI+lz4qWJicjLg0rek5BViOuL4qpSndqF553YlJxlTUxWNMzqntMtopY6wI&#10;aMjaAXikmHhqHx8aY+KjGYSjL9DUmMgptJfgE4AHDUYaRqiFc5Mv9qkFmOSBkedorxIoTPxkBwKA&#10;iT7a5YKzXLwGk1RZKqNZJnJePR98NlEZgqaDVp4MsJiFTK2451eSttBgkVzL2taXxVhuBnUoVTaG&#10;skJUb3+bxX9ZFgdgQwv7+j6LOdssNydYlIsuvmGdG3p/fwraXGDfsstcOWZCr7ONOraeKMf7aN4O&#10;uGmPD3VTs4ADDq5tsrNiKCjJC/hU4Kkiv48uFACk4KMJa+wCCkDPoiwKbkDgG4rvAB42yl4sBe9t&#10;Ag8CggaU7twlslAoTmONCcl5nJ2ph8qUbQMSKrqj2JBVoEftnzcPPPeKvqchiGA/pZw1doAbXuu7&#10;lvh8ieculgPokRtFJc5XER7zCJGF1Rzwgcalz1yg6LjLUFHp8o1NhAxgIcGizq8zbD+zkLKqLBtq&#10;SlXl/lGJ8jICrqAFGMGMZujiJLjPHRAoVgNtfZjXggrX9ZX3vLoTcl8oI4P7SnELsjjISqHhPtfi&#10;yzEibK+4COBBhbBk0dD7Sq1VjIPiJUbHhlnIgWcEvFwZoyzqeRb5vFrdAwFyc8QTQWeBSKtnDqBQ&#10;KDAPxuM2Xkiyf5SFCihIAxRAhcBhlP2z2p/P8mynIFkVSVOQ7Fg+BnTHmFsx9k+44mhjGa7FeMLK&#10;Eyk3crkY2rJgIwpcAysuc0cVbqPO1TLKd41mRgAkL75DcS6KM5ESIReRglgDcnkOIk8G2q1HGSg8&#10;uhThrhZkVIv5BhSv5RXw6u706ucoTkvlyhW/oeE62Ep29ci9q8B1QOM5UKHmaFKgvkCHFCgFsrcC&#10;EB1SotpRploUUMpj2wOg5B6Kl1cYTIDiKWCqMHrPC4Jve2gveHRgw/c40NH38VoF/vp8z6xHkDL4&#10;yAb9j/l9yIv4CxsMIz8ygEUMwAgDUcOyhLzg8zYbHnoOyLzgHnkBrHUDJIBoRuXGUU4mB/g/hpAb&#10;vZad8AEGyDspPygqgtTSRNDUgj7Me0H1b5IShNwJh+SW6TA1pQwDKDHAI5vrsWJxwErVQVdsrIA8&#10;KhY4BmA0MSkr6xdXL8rQRFUBo9x3Oe7LlGLTVHxMwNztLLbJzIAlgW6ljsuCoaJdGpUiiy+yf3EW&#10;GbCA/FidtwUUz1lARL1QVJr84qAJeMzZ/vqCvQU0Pr86BTw2gCtgRdVCBRsLCtjmXmPu5YH8PPJx&#10;Yga5DlxMTSt7BlleUXdhr5qp4jyq6mm0jPxcSSEDOc5s2tRXZQ4AOETR2JZskaWjjlxd8+K91pB5&#10;88x7lTtXUOgCcmxZqa5LBZsFRGZXVMsoa1NLY3z3mE3PKKCU4WBEIIHMcwqXMmiQIcCJeifVeFzd&#10;VgYhsMOxt5FpG8itOq8b2o/3lM67yrnI9aJgWFX7PDmuoTAuuDIFDWUPslircZwLLkVpVIfZdWSs&#10;2jnsn6jXirIHq8hZ1dVAkdpbQL5WXUCpLA+qHHpwhvK5ybZ7X15z/IODeZdZqFYR59crdn3XNHWC&#10;PQUsToGUk+s1F7uh9NrD6yU7f7no6n0cXXF+lzVApGb7rwGKNw17+WrLLi8adnAK0CiGRK3rb9j/&#10;eMn1bfnq8SOVGFddDEBDGoACrLqYPC4W47F1tmnyPLJu+Uad5vDM+U3VoVLppQrQdEGaCAUFaapK&#10;pqpldgAo8sPOTRcdQKj+/dXRlm1BtXdQ7M9vr+yPQIdSYX96c2l/+fzKNlbmXddXBZEq7fXd3Tlk&#10;PGkjLrVwwJmNgwEmE4IpNKJmQxA+i7ZK7KZGWczzARsrodGhDaRzfssXh4ELLw5DwZ9qlyzzX17W&#10;gywkD0xoAk/y3iTkXGYCq11zlsk9ymTMMDShZY5UMFbQ5dd3WSDeYn6lwgEaA77HNhB4bH3Dz8wn&#10;rWUc7RZNI5ro4ByV/taBpteDJtSLsOW4eY6JNpJI8pzvV1fayYrfZqfUCjpoU5zrNBNGUdXLuyyK&#10;TARlaDS1yHIjKg1V8OBq9zNknVjf8+IgFA/hApQUoKkoZ8ECN6S0eZXsXWZBFgQsN7UN++nmZpKt&#10;rLEgM+nWt1n4mTANwEQxH9pf8RfKOtnjHFx/AB539qBqvuuAc9nkpq+zcG/o3LixFcOhiG35NwU7&#10;Ss3dY3tVAVTLevk6lYOu2A/FYrgW8cDEkoJCgQ6lkikNTUCioKxmk8klKwzPt6H4Dc7nYH/WVezb&#10;YZtd4ELuGVX0O5Kf8Ug1PKp8d56JLwvMhG0JkiD/TY69yXVqcn0EaAtoNbWG3C2jLshtGhCdmotZ&#10;paq22Sy4U3HAcMQt7qmsLAQyPQOM0tQBgpGwMi48d4BAQhq7+tUo4NLL4vDiJvR5ksVVVTLj7BcH&#10;OBQT4aqQuoBMXicBh0zQ0kCEXrtaFKkgi7KKXWlx9obKeycSqvPxxcKQBYzHQi5DxkFD1itIlsiE&#10;WWBkcQi7hT+X47dk4w4kcoKOooJeEy71V59lGcq8yQssRmMu9TdfTHopwGMAB/vmAI8i+5UUMFvU&#10;fjHuZyBDx3IZPEoR5n2O4wAFeMlwPi4uhKEAUAWi6jopcDUS82JSNK9VHExZNFIiQigVsmRIvij4&#10;XPEZXV2q0vsMWaOqvHLTejEaUowUtyHIaO1UEzZkForRc14/47MWoEByTRkprnIoz7VfuwbHcB12&#10;XSEwpc6jVAExHVKyZNFVsUL2Ud0gZ+kFXFqURqvB67+1jnfxIkBKi55Lfnb+v0T9Z3NkWZKmCcbP&#10;3ZHpnq4pkiQyPJw7iINTg8E45zACTh1wOAsPmqyys7Kqu7fJyIjs7l84+zx64TUfrhi7dsm556i+&#10;yl79uziPm71ZfqVnWHDD+2+e2OnVc/0f6SWyYw5Q8vixoAcg85v/DRD1HzBc/i49X/3H9HL3d2lu&#10;7bdpNQ/wQA6tSRqG3FDxb+Y0rgAdwZfB3Mm/ZMytgHuVZBZd23oePB7rZeSXlS1b5piZtA4I2XvK&#10;/H6VmgCYVnMuDfooc8BGkf8XAB/KqC+sopbJFmObT402zxpZuYXs3OB868jddSnPt+dSpbgTHBq2&#10;k9ez0awVI09jAtAYYzC6ya1hQqg64P31Ybq/RLm9PU8/f7hMv7D98fNNbBJ6DWb2JdrAYNhAvhTS&#10;AeDDrssmddYxGqtd5iG/l5q8t1EcxmQdI/KA/1mBIvnYeJrD0EEOTAvhuRid5VOfzyPlXRgqGEDI&#10;HitexlPkXyh7AAMy0ZBJEHoh1wbsf2Bp68lDIrry9Ab5a9gZ0HBwnGeffOoBLgZTAAiAxIqVKUDF&#10;hpDdACi51B6xj1whHMt7GmP8HEe3aj57DR6PzZCJ1Srmxpknd/8e4IDMvP0IsACIvLXC5Lod3mPz&#10;8MxXOcTItCO2IWZLaQ+PGG8MxDPJGW/bybb158jvG45zijy0HYQ0BMriu4/9dPe5j+HY5Xp4Rm+G&#10;GJeDqGJ8c9lNnwEQP3w/TT/8YKhlln74iWf3cZzeYXB+/uU4klUFH2/1egAy3miIur0fpU8/H6c7&#10;gIYsqV89BVTYQ8BwiYv2d0/cWHCAhejpwWL8Wq/GSxa9ZWeSWenOZDNu+uSlDcq+Tt8GRwCAI3o3&#10;sIDYXrz8JlXLuXR5Mk42YbO7azm/mf72p+/Tf/nLj+m//uWH9K9//BQ5GoKPa/b7/XdvASDv0h+/&#10;v4+cjdmwFWGUVYS1rmXr7yXbirg3m6GSIAFaz2r1g0xJT4fuWcBOrqAFIA0wFmFlKe0W51hIL1mI&#10;L1i0hi+wDPZQ/EWsBBal7edzfLa/iglXEunsFB5z/t8BGh6hJH6LMvinNKfFMvf3aR6gsfTamO6v&#10;06sl7nlR78fXAC1Jvb5NW1oYgJU9jrnLAt10cUoNnOc69rAYWNibWCbbCI99gFK0gMai7jBBzdG4&#10;YrKPhuWYWGcABZOL3pj8yUK5YTIaJjEc8f5+GBwX10ysWBBM9gnKXuV8fd5IbyWLOWQCmnB5iILm&#10;GDOOLcueyZIuOgGHIYlDvQOAAdnwJgAOq0pmhyhtQMMlStvtHAByjOK+cH+OcXJtUqiEMi3+k4VW&#10;rDzRC3MNyDgDVFxwD9csAGvMZRoViRvembK4LrieE9G9YRGuR4+KPQBcGFKmC0BOLth4jV4EN410&#10;ygIzF2VgMpcWA5+HLNzWwX5qmUjG2OiRGXNfR+fFdMa16tk5wvpQILQRFM3JXpTudXo7qV5FeGHh&#10;F/eXUKrmMrzmuWExAghkCA3PAoI1GoUZ3lhhzr1+wbycC6W+hkJdE0yE52IuraBYfTWXwpLQ5dVM&#10;yco3sb6RlX3u5g11SH/+mmNwPo6zK5AAeAR1uor6IfFSr0WxmClwgYWv2zsAim1DFisAgrXwPuid&#10;2NtbRelkoY5CGWUiSKgKMAQclvJuoKAEBBnfSE6gESXAW8n+MdXoObOdil94R0qAiQAgHiMDFpYD&#10;f9mkfRfIyEcSnCRs2/uCnSWU4hLzfQlFucAYMD7ck14gOXgsj93eZiw29eygFFnPmZfDUt5H6dn8&#10;/8OxoTyyJ4zcGtEbxhwNgQabreTthmu+hqRethCwaZ2eh68fC0QyZe/2m4f3VtU9efKf0jOMqZcv&#10;zIGQ70TvbQZqlIfRQVavx2/4H+Dha46vQfaPgBdZk2Up/ZVgA4ASHuEAKuaPZEnzshg/0uvCcX79&#10;a0CH+xva+d1/5Hr/A8f8D1yH7znWP/6/0q9+9b9xDLf/wHn+9/Trb/8jx/hPaWHhV8ytb9Py8jdp&#10;dfubtC6nhmFZ5IedYHNlwAHyTPLDvFUmGlTmmWEw7SHrqhg09kIJzg6BC3JuSw6OmqESjmFIBoNo&#10;ByBRaiyE93UH4GHna5vEWcmyscOrXB27ekMWUgdwXmsvAc7XMCpRlN1aqpdyKb+7HsCjvLcVwCO8&#10;G6NW5HBMByjM03H6cHua7q9nqV9Hxh2j7M5GEUb50w93GC7dVABA7Oplrq2k1uEu4AhjsL4UZbht&#10;fuvbsXmwmbp986rWAA9bzF1BB0aDnZvbm6ndAXgMc6k7dq3vscZR9oZVAR+GRw4BCXoyD5EfV8iW&#10;Gwyn+3edNBgKTkw4B2xg5Ag6NGbu7/S8YmAJYJAz3U4unZ5z3+PdNAIMDUfIbM7Vnxm2zScbyB0c&#10;F1J3lEN+c3wMLTu/jiUoO/AaMiB0e1fn2H2Mq2KaKauQz4dshpoPkfkyn14ADu7fYewhT3/4PE4/&#10;/jhJNn270+MAGBFI2FF7Bniw8eUxsjrKaXl9x37ffRymT+gHE0/tbns8w3C7wPC77ySJxIKPg2uQ&#10;i8nKFEkb7Tore+kZ35++BXh8sCLlOHqlyDz67sNh+umnEcBjlN5y/Nt7acvHwbdhJcwd2zv2/Siv&#10;EmDlq1+zUOwl8Kt/ApX/BiuBRSxYiOZMLLp5LAzZC+cXfseC/CbLl1iSp8IsexPfMkphS01fmLgF&#10;8Hj65DfpqXFW9q8Vc5F7YZWJuRh/+f3n7P0vH2P7tz//mP7y04f0J767O5tELscfzUr+7k364f4s&#10;WEYnw3ra0RKUrRAhLXX4wsKz9HoRBb6jxaTw10Iy0z/jFtjg8wrAw4Q4/7fmts2GUFvdyBpkSZoj&#10;mMiXnrAYHwdaXwEUmPi5JHvfGpbFym8AIY8Q5E9Tzl4r9k5YAVws/z3nzEDG3NJv0/PlXwfb4Nzq&#10;r8Ljsbb+m1TIP8IaZNt/jFLgPCzwfImtwkJGCOw0sUoEIICkPcBGnYUr9795F4cPylrEewLSDkWr&#10;orxgY/JNmER6KqT/NtwwZrMsdYjVroI+O2uykLJwgtUll/zv5hbEy+Q9YOIPUfLWd19dd9PpMe+P&#10;zeQuB5Oe2dynHHsyQ8kLAi4AA1oBhle0CI4BGpdeG5911d2PWFh6M6pYBGycczAtR6ijz2bGdnhb&#10;uL4LruXurp3u71tMTgCIXhmOZc6FoZSTI6yRo500mu6kIYLg4JgFyHYBkDBHY8SCPGYspDEeYh30&#10;WcwdFrhNmqr9HcDadir3t1K5u4UQ1FthS3mABGDCfeqGRjqb3NsGlsx2OjiwWRuKvGpSIwofoJDb&#10;fYWAzXIk1rfYtvVEoPhR/tJrmyuhsjQU4maVxba5E8GQieX34LWwNNYS2fXcfBxDj4U5DXoj9vhP&#10;jq0AaCigmPcLS2mHz7KT6jkJAIKCNhFzD9BQADTk+Z+gY8O8C0DGzo4eu4zZNLeXeRgqgAMbnzWb&#10;ewjD/dTt2snXXjGbqdZAMLelcd/iP1mopFjbDlBRrjM+dazHth2CGbe2XXHttVNMfYVvv5BmgFfJ&#10;0eymW+Q/NgAM4jOuwTDMHte4a1JpfjVVATXVygoKwGTT15x/ifnPveWt2BGIWZZruatluPZUwWLf&#10;fBy8ECYnyr5rTtYLQLsJ4FkDtt+FhyNa8GMARfkrYCI64Krov3g7vs68HVGpgrJXptmu4DGvvzV5&#10;nX3/CePqH/Q86I0AfERLfkDBNxz78YssJBwtCF5lHXJ/y/ni2PznV7/if7/6TxzTFvcaa/4fkMG1&#10;POIa4rxPARnIz29f+H+9vVn1zDcP+SVutvaXhOyxbfD5v6W7vwN4/HvuiN4RARLXKuD5DQDn28d/&#10;n17O6+X5e+Qz8mfha+YdRpA5ZICRtbVv+SzBF3Jsg+82Nb7kAcIAQ/asIu9W2NZ2ngJCkEXIpr3C&#10;N2l3+1GqVZ6nbnshPKz5/HOezVPmP6+ADWWj4d4yoGbQwyAqz0dHY/POanWA5h7zCXBhrka7UYoQ&#10;SqO8l5oVrPpqPo271XQy6aQGYOToAGU3bqfby2nqVHPp4rCfzme99On2BJl/no4m9VRvrKZSZTlV&#10;zbMDdJT5bCv8RtdcO7aeIc2lIPAymV7SrhqvJfbfZ/9CZz1VASSWzjYtn0U23N42Ofc+Bpt5ZcUA&#10;HP1RHplZSFnVSTEL22L8nCP3xofFqPAzQV3P8ZD3Q8DF+LyCMVhE1u1nSegAhtOzPFsujcfcH7LM&#10;fJCR3hQMmqFVM5xrLA/HIbJQGYtcNA/uQG8JMlBPsh7ly3e2frAzdsZZJNDQ42z1nyDkBLlu2a1J&#10;oybTW4kT1TCAoUsMrxvkq4agIOmA/Y65H73Oghx5jSy7lSTs4m0XQIIxJ9C4A7R8trx1kj5/P0t3&#10;932ARy/99W/X6acfZuG5MHH0x59m6QPg5ruPB+mHn8bp03cAjU9yc4z4/SD94Q8n/NfeKgAOtncf&#10;bOZ2lD7+LIHjQfpKV6MuyK9F34ZNWFhPWGQScslwGAsOsGGJqQlbUaK2/DzNodDNnJdHwES458+/&#10;Qfl/E/8RnEisZTVIrZxL1yDZHz9cRw31f/vrL+lfAB3/5Z9/TP/jX35J//mn+5hg//rHz+nj7Vn6&#10;808Sf31M//U//5T+9c/f891xGnRKyZ4Uy1/c06vGxbNtCWsxmjjxfZApremSfZ42sSj3EMy6bC0D&#10;nNMjYp5HuGzZuHbLBtdYiHbi3MlbMmbzNsMkWA8bX6NIfp0WzUQHXEjos7j5Tyx0FvviP6QFFufL&#10;1/J6ADIWGK+V36YXq1hHa3y39nVaWDVpCyGA9WCClQlZJQBGsYo1wSLfLMsC+Cp12sup2ZhDMS5E&#10;SZrkM8NpnklSijjcDYrZZEkt/ZlKngko0ZVZzlNfsdwPmFxdJl3fsIN5DUyyyZSJiNIf898xSnyE&#10;wj8BwLwBcNy9NQ5oyKLEpLVpkRY/6J3fuyw6K0qs8BgxgQPZM1k9Rx9l02WBdbi+Pot2xu/HLhav&#10;98iFhfUAiu+ZtX2ST51ThMw5Sq+3x+K1ltxQSAnroByZ3Le3LKRLFuLBNgswywbvmZwJyOhKssNx&#10;hxxXl6alZ0MXN+BiiKCQSbCBJdHobWPJbIXbVM/JTArjaHW9ixWDVYNV1AFQdIZYOhOU7QFKt7mR&#10;6jUUYlWyIpUiyj5v6edi2oqwhWBCd7/AI6uiMBdBhaqlbrLj2uZi8EpI6LUWoRP+xyZg2C+uAQIA&#10;ByjeHFb95hbbBhZ+WPmAGkCDTKR6MSwRNQEzAyyGSAQqHJtzm1BZ2Jci3STOldhyubXwKpRR5rqV&#10;m1iX5abMiDshOAVhh4Ayc3sOsZJ6gISw6LDwRuOddACQk7rZ9x3b6PcBFYzt9GgPwCmlczbufcfR&#10;xFksuCPmhFVAlhUrmOUjsdR4fMoz43m3u4A4AE0NwGK+hve7oZcHgKVHSKKwtS1BPuuTtSc1uT1k&#10;LPF9vSg5mUYMm9wjNoxbtOLkt+nJ3G/Sc5RpNJR7jix6/Ks0/+q3yKZfo6RN2ARwBOhQYaPAI8z7&#10;92Es6Zl9FLlmluSzPeO9nlp+i66uABQJvb42Z+PR32Eg/QMyTI/Grzg2GwDh6RPZXH+bvkWWPYpw&#10;jiGPf0jPfOW85maE98S8N94H2LHzrDwfHpt9n3he9vUaXpjrBmBaQobKFyQFux119RKb/OpvETby&#10;3r54lX/79+k3bMpnk++/0ZsToIhX+YzYfuf1PLWfi/l0yN6Xvw3q+2z7OjbDUltbAAxAx35OskFZ&#10;Sp/yHL5Nq9vfpu3StwCWx4Dlp1Fpt2MfF728yKkIU+9hIFXmASyv0qYdYxvzaaf+ku8WACAo9Eo+&#10;EkA7AI0G700OHXTq4eHotzESOuZvII96GD1n43R/JZHXYeo3Cun6qA8YQTadj9P12TB1OjnmNetU&#10;ziHml9V4JvV3bWfP9w0TQjurqTcydwOw3VxCtr4GCC8yr5cAx6zt2utI6C6xzk3uFry0BCkHa1FW&#10;25/mQkY0+szdzm5qI0tkFT05L2KYmaiZhTpu7lrBpXGCAWgnWT0b01EpyTJ6f8caM1QMuNB7arj5&#10;/r2hiWaaIXNNJj3Vo3vZCrl8conBhWF1/EbagKzKbnqFrD1DZnPcGYBCygCNO0GClAUmxEtyKIfR&#10;+VkLMMMYHrAWkfFe1/t3no/9WaMaf6MIRXOct1n+h15s9Yd5bdIJmKSv59v2EDN0ibrhEHBzeNlh&#10;n3YQP8rbdPFhmG4+AhwAIjJHn78Zpsu70QNh1wh90U8fASA///4gEkJ/+v0s/fDLSbr//jh9/OkE&#10;kHGc3gM2Pry3edtxNHv7ylLV6A0AAhfFv5y3j8hvok+AWeDfsj1mIdipVP4KSbKk935pGR+bbIaW&#10;plkPb4a43VLd1taeR76GIZTv3l6kP/14n/7w+TZoyf/nX39I//r79+m//OWH9L/+7c/h4bDF/P/6&#10;t99HPseb0wFg48f0b3/+Lv386YYJOI6kNJPLBBxanGbpL5qcFyDjISnv3/kzdFO/ihK7Tf5jHNyw&#10;ShAGCTjmddM+CW6DuSBKAjBZhogV9XIRAbDwG6wbBBTWw9dPEBpPJAz6PxA6dob8T+nFyyzx6/nc&#10;/5leADzmlv8paIzntn6TlvO/TfMLv02vVnkFcMwv/TbZJM5cjyKWhYyiuV0Wfe55eDPsUWA/Aul1&#10;R5NcoFVjcMGJwYSaWTFxWkfxm4CZgQDzGtysK79lwl0CIEwYOgUhR8wRhXNgNraKmdcZ351doTDO&#10;ipEQKnvoEQvp+DjPhC6k6TEIX9cf5z9h0orKD0H1F0x8XYG6BHsTlA8KvjdDEbFvG+XVU9GwWIcg&#10;+0P+d2KmN+c2Aer4HHDAvvYu0IV5cCi9cOY6POJ69NTM2H9yCoBgoR+g3OS2aBve4NgmXUnWNRgC&#10;RrAORron2W/MNR9EwucuwmM7Qk7NHkACMGEyWUMPRnuL/bEyUJoqwiqfi+3NVGxtInx0+2degv38&#10;UiRYGqaw5NNQxsZuFrpQWdpgbYPfBAlWY0RFxgM40PuwoyeEbYP95KGw3FOPhDTm7hcstBwvKjIE&#10;JACTndIagtxESsMdqw9ei40AHR4za7mu58JXgMkuv/OfaIJlhnxXDwRCvSeI2mYMdsJNOzgSICAw&#10;+wjnLmPVZzzHPEvBI9sYkNBTwALiRsajAXYTnvchY275spbeIc/1YLTDPASIDDi+XYR5XiO/B5Dc&#10;IDQvFYKA0xMErJ0xbXxV63BNskh2t1OuBNjgXhwzvTsZOZjltgvcT7YOXy8pNx6oyMM4Qbaw2XlW&#10;uvZnzzO6dr0LTyTvQ4HapO7xs19F/oZAIAAFCtkwil6BxyZl2nTxJb+zPUWWvZg3pwqjB8BiawGV&#10;uWSAJrpnIOHvwiuid8RjmGCqd0MPxLcob2WgPWqeI/+8jm/ZJBSLtvZWv7Cvyl7Q8i1yQUblb34H&#10;0ABs/FoPCJshaj0fv9VrwbV+Gx4Nri8q+jIm2Sjbf3j9kmj/lHGQxl7w84z7tolkcItwfu/9hff3&#10;KiNTFFQJkF5yr/MSGlolyDUbxradwqsFNkkRgxwNI1K2Wr3QfP9cjzUAbyHyyx4BcAEeO4+Z408A&#10;17IcZ+RfNZT3AMVeLi6kfYBHE8DRby+kQXclDdrMrVYl2se3G+Xg1WhVAaXtWjResxLFUMqgVY5G&#10;m9dnk3R/gwK6PU2ns166PZ9EdYpNOt++mQAWdlKzvxZMys3Oemq2NvhOUq9ianc2MRTcNtIR8/kc&#10;+XVytptdWw3wMVxPld5KKrdXUhW52mxbqQJY4fc6r80Djsc+3YOtKGmX8Ks+2In8jxbyRdk2Rm42&#10;hrvsp/xgPcnNoQFlHhjXMGJddXvIoFY+XQEWrKbTIyw4OL6pp2Pk8fFdE5BeD7BgcqTJ8GfIXvua&#10;GD6+e99Nt+/bKG+9GMhvgMTJVTe9/TQOoq2rm6y3yclRK50Dcsx9E4QYMpe24OisGd5ovd2W1Fqh&#10;Z/h5ilEgTYBJ9LI0H04FO03em6eH3jAv5YT/cJybW3QB4OP2TTsatl1ft9Pb9/1glL60wgVDVw4O&#10;qc2v2N7qFXnXT2/e2gNlkn74/iR9eMuzNKTjK9f+/jOv3x+k99EbZZbef5ql7385TB9/PExfaT08&#10;W0QxWoK1AmBYtuPjN4AKJiFoWDbOrPcHggGQIb23CZrBaAjQcPvCG5B5Nr6JUr4tFP6gUw7+jM9v&#10;z6LnyS/f3aTPt8fpvwEk/j//4z+n/+vffkn/628/pX/+4U365cNV+r//yx8BI5/Tjx/OowTqP//y&#10;Pn3//iLARrtVCKsxa+Q0j+DG8jSPYz3bjIVHOSDgI3ourGZVAmb0b+++4ppM3gOYLEsgxPWz2WHS&#10;kEvG3fENVoaWRpZ3orVgHNikL5PCbOD0j1IdW58fGen/kQX+d+kVoGR+4VcIz1+nxZ1H6bUlbhuM&#10;w2veL1kSx7jy2/wiv698jTUsEMtySfaxDnaxDEosih5C3hbG5lkcsEW1Bgj46o4Jg2KOVshYk33z&#10;Dcx2ZrOsqw9Q6KFYReTGHocohR4WbhvlPETR6wq0/FNlPTGRiQVq34GRnogT/n9YwnLYR2lkyUsq&#10;/B4W7VSUPOGYAINDznNo10V+mxmH5L8dlFUHZdVSAQIGWgecE+Bh1cfQKhoUn0Bhwn885jHHkcdj&#10;ZqzU77gGPRZdgQ6gY3whKVkpTQAuxj5l9RRkuJ2ymCxZ66soOWd/vI31s4llrsBgA2gYGqk3ARsd&#10;hAfAotLE4gdclBFUhYolnlZGrKRitJXX87CaCvtrsZlwGdu2YQsV/EPp5/4qlroVHllOgpUYVn0E&#10;X4Qb83HH3ArLQT1+mf3yWVgkQiNY+QIF8yjKbG2s/ybWfwVhGddVtQcO19nwM2AJoKRXwfyRTi9j&#10;j+0BlgRZQwCbpGIT22wHAZHv9WQIFBH2ALP+IfNC7wT7jBnjwxkgg+ciCZHAQ4Ay5LlMABZj5pLP&#10;UQ+VNM3TYxN6BSm7gDTnCvPD4wJKewFUmG8IYsff+LRu6555Li0T9Lh2gIbkS3sFQNOeBF4muGbk&#10;YRngsHzXqjIp05EdAA4ZUF1zL1l7hmBtqqbCfcVnWwxY4hrtBwAeWuwvQ4nyXkMIBSwgsLPy3Pyv&#10;UaTSmP9jAA57JPn+1VzWHn6Jdbe2821aR4HOrz2EZpBr5qDp7fjd43+IsIeA5cXLf+J/rFUAimt3&#10;fUM5YagYQAQYWuA6zZuYk1RQng/Ag5vXYgVMFtLBQImwjoDGMM/fRQKpnx9hwEQCPTLmW0DFt/bE&#10;4TW6UCM/lb0BjBwTxkKPsqSEGnMBUNj07tgzR3DxLDwhgDDGRI/GE7cYw0chl6V5zxpOAjAEGn6W&#10;+t1XZNRLDES76sb9sSm3FlaQXWx6OSz1X1rJwjJbu+aEvEpbOy9SaQ8jiedcL7MOG4XwaOxuAqJ3&#10;mOcADrdRr5mGnVpUFEpRPuywjkftdDLtpZvTg/By2JxTj4ZVKHcXKOXjFnMQ4Gr1YH01kkH7401k&#10;2iZKn3UPsO6wHvTUtQHWTcB3kzXfZr2Yq9GyHwrGR0M25s5akrLcPIpShbXG8cpNQAwAxDDMCKBx&#10;ALA54FiW2c4Od0I2TZRpyJPB0PCLhgv7IDcF/I3mZnh0lUlHyuRRATlmBUspvIDxytqy6m44NhEd&#10;BW/YV0+GOXLXKH77nBhSvmqlmzfdCFFIF377pp/e2YMklHsXINILr4Fdtm1tb87c2RteLzOA8AFQ&#10;8OZNByABMOBYMp2Gx1sjdWZeXxcw1AmPygxjdMrr6LjG+seIxGg9AHTYEdywjeF4wyxSJlxyLJNF&#10;9aBfvm2m87ecg/NFR28MUMHK5WU7ffowSu9s0HbDddwM0v0Hto++WrEyCTrzj98dpvc/zNKPf5ik&#10;rxY3mdwox9cg26XVR2ldMpj1b1GU3yIYvk1rq49T1vnRkr25rJYfK8XkN5X70iqWiiVsbLaktrOk&#10;BFo7W0sRqzuZdKO65EsYRQ/GX35+n/7nv/0h/S/Axf/42y+RIGpztr/+/mP66eNV/P4vf/wukO6s&#10;j9I97Kd6IxcJc9uAjR2E+8YWViAW4DpCXytUoS91tPkb0asBAbcs2RHvV3a5VkCHvRheS4hkQqku&#10;XBaRYGnJJFOu/wkC4Lktvp9rQWUx338CbJgMZva5SWJ/D9iQbfXvY/vfkzX6j5/9nxFmWVhAsDGO&#10;5o88B8B8qyXGsaJPy9LvUtTG279g91HaLZo5zqKtvmTyL6JYVlHy20xelCnKXi9AH4VupYSKZiar&#10;pYpeT4MKCSXSVQmhGFT6egNGvD8+tysigEVl3uczAGQCIp+x6E6xAqTtlXfCjon9yX4aoMwNYYQC&#10;QdF0QfQ90T2K7AykPEHZWNnR5Zx+r6uxM2EfQQVgQQrhk1O9GbryysmGRCMAxTCAjQoyKwHzvc2T&#10;BmzjQ/sYYClw/X2VGZZ3H6DR4d60IsIrwfuRCVynEplhUXidHKPW2kn7WDX71tdXAQ81LZiMQrmN&#10;0tPlatdKhVQdq6j+kL1eaZrAuJ72rJQwGdJkRks0A1xkHoRdQEi+shkJk4KAan0ryjv33RBWe2VD&#10;GIAH3lftqyKYYZ9aDaHU5dqqCLsWIIBnNwRoDfo8I7ZGR0HFs/J++a3LvbgZvhBMzQBngqmRz8Mw&#10;BQBQoGes15ivXp4+r+amCBBOLkrpkPGZKRh5LnKFCAwmgEIz8M37ibFn/Jwj7Z7PDbDhWDO/TI6V&#10;5MxxPuR8Hk/vlt6poHJnO+C5+bvgY8bxDU+NmWdHnMOW3S2eUxHAJGgqM+57xZUkr8dWbiG2Tatq&#10;tg2fsAYNfa6/SNKkL7IG5wH59kAx52spOiM/Qrl/G4mhhhaePhN0PHg4bEPwxJAsShbD6JXWu4rR&#10;cIFeB5T+8wWU9evfhoJcQ4Yt8tkmds8BDc8BIhJh2W01VzY08CKtsa3ucz0ACUtt5wEWz1/9E+s4&#10;o0G3OkXPwaLHYluxBNUy0o1HaXX1G8CHoIDfkJEBlFDigqbwBrPmM28EQEQPiCEewIX9XAQykTzP&#10;eZ4CkvSYeL8CCb0QhlTs0OsxFwADC8gQZfAc55lf4loZL5mRBQUCFO/f3DrHyErA6EAdm94YjvPq&#10;URzzhaRoyGVDVZnnGQNRwxFAkiXk8hw4T9Y0UJ4TQJlgxM/sv8C2amLpGrJr+0XaYdvasr3DUuo0&#10;94PIq1rcTavL86lqyWu7yneA2UEz9Vrl8Gwc9OppNsJKPxo99ESZpNmgke6vsH5vjtP3yP/3bw6R&#10;VcgOQQByb8RctYVDZ7CGAQFIeODXmKL8hwCSThtZJjBvK7fYt2UVyibyMwMHVpjVABZFjI2yxgdg&#10;uKinY4CBwqYnNEpomcPN+lrqdvRubHJ+20Wsx2+tHmuate7+Db9nrvcAMx0Mm7FrErCj3DxkPbl+&#10;Do/Nt2ND6c/OTcRvRCj6VE8uQMRkU8Mb5yj3kwu5MkzAr0SC/TlgQSbRs2uAwyWveiQs1QWcXN12&#10;ogV98G/Yc+WwgdxtAzLsEmtHWcALoMC2Dpa12r7iSM+GXhNeL6Q/uAWoGHLh8zFg6fIUUMH3hn9M&#10;YJVl+fqume7s+2JlygnAg/N/+DRKl4Zsvhul736YYgAP0zFA5vCsi17i/FyD1TLXHwEogKeLG3uw&#10;DNKFJbCyjX6YpB9/GqevHs//U3pk+ZWuOtDyqyUm/8rvmNhMfiaj1oeT0wZKOdDsji7jdV71GOxk&#10;3gJJi740nYpmUFgu25tLyQ5+txezKHcSOPzy+Tb98Ye36T//4WP6yy8f0v/7rz8DKj4BRuyHcpv+&#10;BsC4vzwMr4ZZyQKU65MRyLgacfAds9rZwtUsq+FW5no2qS7vb5sADmPeXJulhIIQE/bs3RA9GrCy&#10;7Nlg8yjzOOTokN3R0JANr3RJfoOgManMmvmomzf2+vV/Sl8DOswq//q3ZqVb9ma2+H8IEGK5m+Vy&#10;32IhPX31jwiIf2TBmtX+KwSgix7hgcWysong2kYgsu3svgwuj2J7KXhB2kx4Y+mS0XzpIRKlUip4&#10;hPwAxTFCKU1RNocqnDMm83GVCYvlMEXJnAAkUAgDFIoKq4dycdOD4cIbshiz8APHQZkNUCh9gIH1&#10;430BDP+zZnzKdnKyl65MStICHvMdxzdLWs+GtN0DwMaQazKfQtpg6X3N42jpeuea43jsq4LscTyV&#10;p1UiQwDSlPs5ATgdP4RvjnmvR6Y3EJjkUJgcCyuji0AxvGIoRMbPKfd2pFJFidcQLvX2drhNS1hA&#10;ZYRQvbfBvQDWpljYCJR6fw3BsZ3ajGkDi77K/gIVcwust/c4el76gIDRAJDT5rt4BRAMrZ0vRba5&#10;AKHN+UyOvGUhjQAIA681kr8KEV5wXPQmjRGUdp6MpDPAk4m48n+YqJv1Xtlh/AGACB4b2dkDptPj&#10;nDwTQeOYsRkwroKqMwTXxVkpSMYOPRbjb5VPZNPr2eJZThhn22cLNGYAPoHoMCw5vhPYmffCM/I/&#10;Hca/4zUAfnyezjN/73UFH4wF99MHRJgT0+P8jpFcB7q09bQ0mrtYjgp1xpj7MOnW8JSlh/minB2v&#10;MUZkJgVkmFQbHV9R6uZn8BrlrZa1mi8V3kUZQ5EVbCaZm3xuKEWCQK3wqERRqQo2VKYAD3MnVOiG&#10;Ib4YBnOLGbePxFavkV2Lr9nsa7KYvd9QQQIWFvlsiGGdz5ab29Asb2+jKBM12d3cEJS0AIVzmfBu&#10;Lxu9niphQYldaPU+vF5nHW+ioDHK1jc8/tO0kZfHQkCCsuYcr+1XguG2tMa9AH4WlwApGG6ywi5y&#10;3OXXkm5xfACHXhxDS/K27OzMJ3vDKH9jHJDBntc8j3mAQDTfk2l1/gkyxhCwoajfAW70tDBWXLsh&#10;l2fmtQDMnnBs2ziYxK8cCmZWxtZkerldFpHVQZ3Puew/ZUhcDiWByrOXGRuzXm2fkTk2a+vcA/dR&#10;Ka+mUc8wSSXARqu6n3Jba4AODB+ARn5nLY17jawSZYjlPOtHyevVKRY8QOPtlXTls/ThzXF6ezlN&#10;f/zxbfr88SzKQsvdtVQBXLRY066XcmcrVerr4T3rM98HfOf7pp4OQMAMRS/oGGHEaBR1WEeSfHUA&#10;LV3Dq8gDK1X0vPUG62yrfLeCMbLy70RhwdI83kr97ibgnH0AKgKcDuc5mCK/MKSa/Rzf7QBakCUA&#10;+IpeFeSUrMOGYDQoNKjcTPC0SeTRSR6lXUjBtnxRBYRUwmNgrtsh8vkcWaAHewIQOELxX+i9uAQA&#10;mOOhFwTgYUt6K/Au73tRznpyY5+rQTqz39V1h+Op5PntvAOgMPmzn8aXrTQFeFywj51Z377tpY/8&#10;5+6DTTmlGQeUAFCOprV0ZKsIKwEveY3cEc71Rm6PThoDZGaGeDiPgMImnHJ/yCx6/W6Yzj0W+wqG&#10;7rg+k0WlUT97203n9xmd+tFp1sfmKytOnuuCe/KrsBoi3meCEZPWSWofhtU121I/ReG/TqXKUjJ7&#10;36ZNe/uvAQB2vHwZ5X1z7GPSqAyI1cpOdGz9cHeWPrL98fu36a9/+JT++7/8nP4AmPjbn75LP3+8&#10;Aljcpc/35wCLq2CS+3R3EiVQ33+4YLsGfY2xGHeT8XKZD7d9la0Qq9TSvoiT+z3gI+iWEXrhDmeL&#10;PgwhBBeCaTG8GwjEoEneeA6iR+gtPGGRYV2xgF9wz7ar/vZp5tUIYjPdoGwSBUnkIxHQb74BfLBl&#10;/WPYT/fot1mdvslqz5//A0JXd+tvko2ZXmMJuViDjhlQtrb5LFhJaxJ4tVm0TPKJSljkiwLTwlWB&#10;9FFqJk2OUMrj8Cawodi1VjsCi+M9FBBKCsWtAtPqFFXrDldJChSkv1VRnzP5371tp+tLAOBtmc+l&#10;1O+hUDh+DwVntvQZFu7kAoWDEjZEIyPelE0mvim/mS+hRdzlWgUXXY4biVUCDBSmSqoDGBEQaS0f&#10;cyw5PFTExvY7LNB+l/1RcAecw3KzUywB80fsRSCXR/Qp4ZoPtPBZtD0UYQ9FqBdFj4ldYwfWpnNs&#10;Kdzt3mp4oMemF+cEJTw72o0ckRnjNuA6GwgBz+2xDBuYAS6JzwDwostTN+uIcVCJTlDWhiBU1hHO&#10;4R4dv3GEGMxdYD+/5/lEPgTXZu7DTADAPiOBBt8NBB8IG9lMg22QzzPu0/1Ooq01+zJO1vwfIMii&#10;lt/nzpZdJ8+F6xkCvAYnenoy74fP+NScHvYX1Fipo2fJcjrHOsaAsYu8mSME2iTLobnQG8J4DL0f&#10;jnN6oRfE8mCeEfPknH3usV4uThtcO8AE4NUeCBa5FgEQYy/V/JixusBaOgC47DfW03bRhNm5LLEV&#10;cC/gCIZUgb7fATT0jK6tPmfdvQh6dZXl8tKTSNJ2XYRC/XeLG0UH6JjH0n+BAs3K6bXcfx1hjyfh&#10;dXzYAB0Sfj178Susd2QXYMPt+SsAw+JvACu/QbkCRqQ6Z22b62H4wdCwIeIXc8g4wEqQiD3/bVCf&#10;G94wR0QuIUMUz/RK8L2VJ8+fmQ9h2AcZOc8rwGgeULC88gjQ8jJysYoFjLKd52l/3xJRDArW+pZJ&#10;l7lnaTv/NO0CSmQU3itKGc53hWdpNfc0rfP7+i6bzKQ5m6UpW1+mnTwGktU75pzJL4SMjY69bPPI&#10;LptLLpiLZrkw4MN+O3olBG4v9JJwzS8N05gf8tx7NjyegQe9127RRThC5IbFOaY5eWyv/I799EC9&#10;0CADiDzl/xqUEsm1a/upA9CQFdQS19w2gADQEVTlgBDZn4/ZLo5GUe56NpPccYI+OE0/vr9KP3/3&#10;Jn1vjt7ZGB1wlm4vRyE/5NJo9teZfwCOTsbrYj5Q+wDwyzposUabIwwH1ofEe21zPADBNUMpB4IO&#10;jICQffvIOys1kAUCEX43vNJqraQOcldvssCm2AMkYZzUAM7l/kYq1/lc55wPOWGepwG4Fmy3kDMS&#10;/U04XlwrhkgYWaz9Aeebnhq6NoypTAXkK8P4jx5dy+6vzdtAXp+y9ifI8inr3ZJX86o0/uT4sDLl&#10;xNL+C70O0hvIodHEcAG8TeRKkpYAEOBvlxndgBxHNm+7/3Gabt4P07vv7YWih8FOsr10y2ZH70u+&#10;i1LXy04YTz/8MI3qwOvLZtAqXF4hAzimSaFnZ/UI4Xz4cJB++HyYPnycpDcAiYu7LoCmly7e9QJs&#10;2G1WgCOQkSDs7dthev/JpnCD9PETn9nv43fj9JXZ2o9MPDIRlMWla8+YqTkYWX7Gs7SxO4f1spyK&#10;pdepUFhMuRyCJLwHkgwZXtFV+iy9XpVC3LDE88ixeHt1yCS6iDDKX356D4h4k/75x3fpT7yXX8Pu&#10;r3o4/vqHj+mXTzcxAQ2jCDyujkfp87urdMnraFjnvOupUFzLSIt2jb1vpmp1J2LuOcDHzo78BMtY&#10;Kyb+LbP45R8AbGy9ZhGb6JfRN1uWKCHTygqCb+U51/w8vYpFCpIXbDxHoFmu9vQf028f2/Pl79Ov&#10;ARO/fvR34WINEiHeh8cjyuzYfpuV0ymQHn0js2GW1f4CwbiAYJrTzWsiFueR6MlOl5XqfEx23XId&#10;QIXKRc/DCGWiorUhmBN2eoJSuixGbkObyRseCxaSivfoEoV3mSlhLWPJZbocS2VhSVany0LoMNFR&#10;SuenJitl4RWV5HiGgpMhDwte176elLPLWixStyMWhApGZXZ8XuQzSgnFdOw5XRgof0M50oKrtFWU&#10;Byj2Mf+RrS8qVAQ0Kl4UXhBoef1a01yDIRRzOfTGmPzV55xTziN7p7kduiSNjbq4jcvqSZnx//Oz&#10;KsKjgELlGgEltt+foWhVrCYuzsYAFQCFQE0g0tUaB1Tp6hzw3nMZ2lH5a73bqVJAIpAaM8aOpZnq&#10;PQSYISy9DgO+c8zbXLvhDwGBia5np7V0KeqfWRvP9XANFwiUs1PL1AB0jLl06oZKDAVFAjBgw3CW&#10;z+LQ6+Y5HOr54X1U3aDMtd50C4/N3Yn/I2BN/NRTxL33EEo9zqm15ecRxz48ZywuEA66SPWkcC49&#10;TqOYK+xzaAlxCRCFguBYHUNmjIfgSLIzy+UOfCYjzss+ej7MDfIYxsfDk6WgB7Q125a/bqIMX6ct&#10;c1ZMaN1dZo0J8K2m0Xv4KiPiY43ZYM1mcy9RWq41X+1zlOV8AfZfodzscKuCw/o2tBDJk4CL2B6s&#10;dAkDlVFfNnujCEJezP8GY+d3aXH9G86r9+BRWlm1kdqjZLXFGt/ruRBgPLfSThnHenzxADrMC7Gb&#10;bIRBTD712M84H68mmD7lGszJiPPxf5NV/U4vjDkcvppwqQwxv2MlNnOzHiMjARv7L4L+2xbxNknL&#10;l+TFsIGfnD9zaYdtr8gGQNnn+1wF+VpCvhYBbf7O+x1JtnIv0i5gZiv3MtlbaQVgsvDQ8G8ZI2bd&#10;kMgy8pftNVuM7wOomBNkLJoU+k16ZuhH78WD10Lw8KVxpZ5sCwH0hOjZDs9T/K53RKDCuC69TK2H&#10;FvJWoDSr+bS/u5E6TQDGuBub4RJD6JdHWNInQ+T5IN3wqhfDEtcPV9P07voofQ/IuDkeps9vTzFO&#10;h5EArWeyZJVJZzWVWmwAhFILIKCnATAwBFDorY2QM+/ND3NNW8nXBoQMjpGlbsjOiUqdzQRoK+4O&#10;AR4HB1xrx81cLytb1pAxq4AJAI7elN5m8HhYaWVSaB050WCtaFgF4OgDcvhN+RGGB+fWK6lxM2Ft&#10;KhuVh4Ym9GBoSA64hoGeYraswaWGoUYZ/+NVw1DDJQs7A+75TsLEm5sWQInjIGcGyArzLiwasPO3&#10;oZgAGQAESbourprpSOLDm3Y609sA0Lj7gML/YRwdW999HKYbvRE2aHs/SpfvRun2ozTmw3R9Awi5&#10;zcDCzX032Xn25o2dY/keoHLO9+d8dwFAuTWJ9B2/vQfQAFw+cIy//vU6feY8H390M3TST9cfZRLl&#10;FZBjOexXj+XEYGGZtZy1dnayPsUyl18Ai2VnPtWlaa68TmW9Glgybtb9G74QcKytibxfBLoWWb9e&#10;fpYadRTc4TBKnH54f53+CMj4BKL944/3INwBqPYmKlT+5U+f01//+F3680/vmIyjSBSyvbyJRPfX&#10;x5G5PBt3Uqm8kxELSUhk3D2/Dsgwm3+V61mL5D/duZIY6fWQg2CvYLmiJEiAD7f9ZawtrnddSmgT&#10;SbUWBFUsRhNitWjYTEbTyvn6EeDi679PX7P9+rd/nx5ZemYoxQz0b/8hMsMVdhF+scQOoGGd/rfP&#10;+B6g8ejB3WsimYlbuijND3GsLHOsgaDNMzCGLlmVFuoRk1Lr8YBNhe1nlcAlk+z8qgqi1gX+YOWi&#10;YA5RcKN+przuQZdTJqTucPMBVKxhJTPxBTOtNoumCQrXy4Ay7rhAmeT+LhAQrFhqZr6ESvLMRCCU&#10;l/kSJk6FBwIQIAiRmOsskHUt0PwIYKSi1APhNRsCOEHBHfRZZChpXZEHAhPO0xtyPpSc4aAjrQGT&#10;HhECJrAazmlybQ2AUq25hZWxETHXUm0tQgaifJVhH4VpSCfcqoyPZV9W59jErcP1KmDkC9G6MHTj&#10;NUVclTE1J0HgojdHSz/4Ovhs9Yt9YgYdQEXEg1HW3jOgQfbWEQq+b109xz/gmHoyTJ71XCavDk70&#10;BHA9HjeEDgqb8RWoeF92nz1FUKj0ZTf1OJnXqYrgQdnPHJ8M0HgMa/Hta2Nyp9nuQ0M+3KtuWZlj&#10;HVMp20OY8gwipDXOwjDup/DTMzMG+MiD0hyYw8G1MT+avOrxaTM/ZD7UWyYAE/AIuAJoMiaH3NNw&#10;vBVzxvCcXi3j3xKPWTUTlTlRkcOmPAjwoZdjPoC1ZfLRVmDRsElmwJgf5auN5yIPAZDxnC0Un0oQ&#10;xWbTtajQ0MMAOBBcuI5U/guA9yh/FWjwm636l+WY2HZ7kpZ3v4nuy4YsDXesGkZB+UcvJZMi4xxs&#10;JkpGiOER6z7LuzBXxFBEEInpSeE8ruXYXOsYFNnvnvs34SlZNL/iIfxgXsQrrv2FuRImnAtmADpP&#10;Leld+DotLn2dXgOGNgELu4IJCf72X0aiuKWlm4CO7TLgomiTs7lk88Yqv8l8XKwvpHxtHqAyn/KN&#10;+VR6oBa3PFVWz63dZymIuQAh5lZIqb+29jStrhhyMVRkGAjwsCSIYPN6+Sxnkr2m/j1Z1PFnE5To&#10;yXhi2bHj8ox7ABSuLL9M1RJrtJJPtVIuQieVAsoXsDHpIxMm/TQbtqPcVZDx5hTFNuul+wsU3uUk&#10;fY+M/3A9TX/4dJn+9sePwSD6px/ept//cAPALqRKYyXtMzY5xiLnfTcXU6mJ/mmvpErTHK2sdUAN&#10;wNDsb0XiaBegoZejy2fz0gQknQMAwnQ3NVgTNQ0L5Z35TGzDQ15NtGa/Hp+jXN5y8Mk2skduDkPC&#10;WQKq5GA9XjUwLlm/h6xF29fba0WDxPwoGZ97M4CI5+R85rSFQQY4N+fOKrBmP59ayGTD48oFQYhy&#10;0/yuA9ahZIN6Ps29GrnuWL9Zfxdk8W0jxkZ5Y5mrRo2MylcAjks9Etf1dH3XSDdvTSDlM2AjtltA&#10;x9sBr4N0cTNI57y3S+zFnUyf4/TmPUDkk5wYg2AqvQNQvAdI/Ahw+OFHG7MdcI4OwAbgyH8u+f36&#10;fhDhkps3vfSTZa6Alj/9/jj99PvD9N2Ps/Re0PHDJL1jn9v7Ybq9G6UrjvOVcUQV7SITcGXzSVrd&#10;fo6wcKKDsC1zYqLv1xZB3IsoeYXL67QrfXMAjYecCDPOV19lLrh5k42ep3azkN5en4R3wu6uJgEZ&#10;Jvnp023wbvz0UbDxLkphA2zw/u6ciWhDHsDGD+8v04/s847/ddqlVChvp2J5C8WzlYIBMb8R5YMm&#10;7MVnAEfezSRAk/8AJPtFaZfXs3DLTla2uGO+xxbXvjGXbPaUJUgZ02URGjYK0PHbAAlhzTz5h8jF&#10;ePTt3yPs/jE9BlRILGRmuiBNaysSQQEWxpJ1V4blpJBEIAlcFDpadpGVv8lYbcrON4/weB0lm+YA&#10;yJ4ZbmomlOx0utbGWsNMLstQpd3V4xAhElC9lri5DiYI2tvjCOUwZTHoxbBKwVin3oMB+/d4HTLZ&#10;LRUzUTTyClTYggwUol6FSBhVSYbCAuigHLWCI1FQ6/kCsHBVTEO9Dyw0rfv4HyBEBWZ80vMLlKbH&#10;bCe5UO5j/t9XAaMQJcM54F7MDYkcBbZDzisACEDCuV2AQxZlj0Vab5mVzsK3tLK9kVrGSNtYHJOd&#10;CCvo3s+sdkCAlgTWeSSz8n6AYrfdvZTCcY0ocD0qwUMhqOCetBwub+vp9Jyx9XpY3HpTjjjeEf8x&#10;U32KABFAmQuj92HIsVXgExa81TOCkfACcF7DLwoeY7dtuS0cW3/jefYYnxbnNydjiOBzDDqMj9aS&#10;nBbW6RvyujT8wTM/0R3LOArCrDAaA3LGD0Kqz1h2Oa5MiF6T1MuGgzxOh33je4EL9xzJxIIUr4/v&#10;jYn7PH3WbT73fB4cz+tyPPX0OKYCMRPv2u3MTe34CTismnGdRZO12F5jZcs5ooeTTaZVZILMqcGw&#10;GsmgzwEdWRWKjermABgCjy/5GvL02II/XkMhCjpUeijsCFvo/s9Cu26WhJrLIQixwsLcijVzJ3JP&#10;MDyk8X6cNvYeRchib+85hseztLHhOhfkcA43zhtAR48L5zVHwQq8ABzPspCDx40yUa8B4BMgglcT&#10;Mw216G0RDLm+BTICjaUVPQmPUO5Wo5kbYUjid8gBmZa5B8Ma7q+iNymTfRbXkA0AhM0CstfO0KW5&#10;VKi+TIWK1R9uEgG+YNxfAboXUbRLqWG/HnOTasvIPAAewGQL4LELYBGA7O69QFa+4reXSWKuldUs&#10;bLzK6+oGIBDZFzlrSxkdwBKg5DWgY0EAGM9E78izACVev/dtWfKruceptL8VVOR6Nsq8ri5imC4v&#10;PHyHvGmWU6dRTI3ybpoN6uls2k1nejkAHO8uJukzRqeEjd+9OUp//B4ZDwB5dzlNH+6OWeey1XL/&#10;NrFrAa4KLzByX7NmtlOlCuAIXTQfYMQmbaMZ5zT3ogoIAXyYq1HtbaYKW828Dcu4ARZN848Gu6z9&#10;bYD4boRFp8gQw4431/JqsB4wMDS2Amgw1zXUDNF2OyaAb2EY7KYpIMIKjQhzAiz6fDfEKOkim8Ib&#10;ynE1FPp6BcN4Uv4hk0LmZoaR8iTK+TlXGJXI9pCbfD9h89oOJshp7nnItRgSltcm5A/re4AMCqOT&#10;V2VuJJZjQMwiH6QFCKpFGEavxsW9+RNZyOPythvejnvAxHffz9L3AIMff0RHf56l7z4fpo+fJ9E+&#10;/vYdm7kXt/10cztM13Js+BrfAx4BLG8AGNH/RMbQj5N0990svbm3E/kBRjGA5O1BsJvesc893//h&#10;j0eAjdcmK32bNtafAh6ep/UdJqfdJ7depLV1461M+pKlfvORfLkt8VEu4x9Yx7JZ2VjEmlhMUjHb&#10;fEq3qVUh0tcKNr4DbHx6e5a+BzyYj7G/tZpkEP2B73/57jb9RSbR338K+vI/fH/Pb7epUdxNP3+8&#10;jlLZo2EjHXTLPGxQdGMnVeoyHgI6ABtVAUgB4ZffTMUaE4zfm232a+ZYaExayxwNsxQMvTwQKAE8&#10;jC2r8F+74HQxsrhMEDVu6/YYQRLhFIHEt9IOs2HZfPvNP7LwEDDGcAUYWFqP2M/9nyJ4whp7hmB5&#10;onACtCBUFGImf9lDY2vT8BPjtYVlUniZKu1FUPpyajGZR0xsLfCsokQ2uRYKjvtmcjVRvM3uXmqh&#10;bIIwi63rxHViO0G11Md2MpQ5juMwyS05NXfAfbVULyIpSSBjOAGFghI6eLB8Iy9BBXeOEj5TgaJ0&#10;eY0GQyitiWCDzRrtyUWdhVRKxvO1lNsqVJSzVrFEXOZvaC2HInXBcW6t7rOzcnr7tgLqZtFw3QIm&#10;UfwpqH0y5JosX7U/CZaFSZ0udr0WQfTFpsXQYnHWWfRB2MU42cVVgKJVIjumIal6x3bwZplj6Qyx&#10;dKZsWC+1pqVzhiJyCOpNgNce15Tj/CxaraCuiWRYSk0F+HpqNNawcNZTdYzQGhm/5dWYL0KsaWxY&#10;4NNDANY5HwCoxu8VtmpYSIZftsPCmjHOEo41EBw19m/wvjnZSnXvd8DGf9oHmUI37OO1TLhXe7jc&#10;3MjkuoXQMcNegcc9HWRZ8VpOJsUppKJ77zlACwFkjPiL9WT1SpOxa3QZP7k3FG48M6njbXuta9mw&#10;l5VH2bNj/j0ISYGucebuCCHKufo800prJ+jKY10V7M2SeTFkR7U6TT6NLUCHyaLKChvILa1YhQLY&#10;MD8qPBkoeUHFw5Zx97DNZda2ZZkqdUvo57SyI6TydXD9fMs6M9xhCOMJ2zPW3PwSQANQsVU2F+pb&#10;rPivWV+PkE8mYn/LtT1BTgE0kG+rAA7zQkxUXed65dqxIs31GUmRXENm0bOGDbmgYKMc11c9FVxX&#10;VMqwWe3hes9KRgFDXOPc4u+4R9vNY7gBfta2n6bldY6/zjm3stdFPrufRomJoRp6AVIYmzXGaGXN&#10;nk9PGT9k8gMbqOyfNmTb3HuatvOAp30s/soiVj9yGYNwp6xXZCEVUMQtGTa7r1HMgA2AV71hW/hX&#10;KMOF1GgCRPaQ7xiUGpXLm2ySrUW1YZZTEz181nhvng3y0RBYhNQBXuaszAEKK4XdjEujVkx1wEUx&#10;n4GPmt6OMuuyXU3N2n6ql5FD/WYkip4CNs4PB+nmdBKVKDdnKKVZNzzflsFK3nh82GB+2VLiFTL7&#10;FYbGXGoBOGRZbg9W43u3fE1Pz1IqVhcxSFbSfgMDUpAlkVdrKeXr/FaxeWJW2mq+m7lOXZNIp6zP&#10;PmuXuWzORchQ5SRgXi+n8jfK7Hso8AGf9U4C1JW7QXmOjM5y07Yjf6TB1gWQjJGrx3aW5TwainIb&#10;GRJRPksH0APoKPfGAHvL+w2dHh3pnWT9KRORE9KqW2o+EFRgnEh30GMt23cl8sow9LJeLBiBGDuR&#10;m8IanujhvqwCSjinugDZcXpcTadHGFMXjWRvqiurW86a6eikGS0tzM24vLC8dgggGKR3nw7Sux8P&#10;0vXHUXrz3TTd2vFVgPFhnG7e8dunWZKK/O37A8DKOH3+4TB9+m6c3gtAABh+/uWX4/Tx4zh9AKi8&#10;A2jcfwaw8Hr5ZhBhl6/M5DYTeWn1MQvjKQjXBWgpKBMfFLwB2LBPwzYCRXZFGypp0ZgjYdngLpsC&#10;x9yNdRDz5mbW92E4qATQ+DkqUO6z3Izff0w76yvpv/+XP6V/A1z821++T//9X34JttD/+a+Wwf4e&#10;4PE+FXc30n/95x8AHjfppw+X6cPtYSSqKAi1kLXudClPFKwg4aZ8+FphCFXd7ybtNECp8hmUbBhV&#10;Xo98jt29zOVrfwtDKcsIQq2uVyB8BZ8uVQXIYwTBU123WFGPnpq/8U/pW8EGAk4Phu5crSCFolnu&#10;1txrhRm3NeN7JZK4FCC6KbEQzOJmEesVyuWXUGooIyzffn81sp8jZ4HJ5mQ/YGJb6eA9CjLaVkgw&#10;6TpM4g4I1goPJ21P65kt4vyg23YH8MG9T5iUZ1i6ki6F18OJikJxws5OUN4mNnEe8z9URhlpk94A&#10;tiGLC6VlKaq17G2UehsFFYmd/GZCoYvpQOU0QnGitBsoo5aJWrxKMtXHkjjgHFOZQ12QKP4Rin+K&#10;kr9UKWIJjEfrWdY3/6/W1lKls57KKPZaNwsrddnfSoiWShyQoIVSYf86ylqwUQYQFNmqrY1k/f14&#10;CgARhAA0ZicAEYSLnR/bKGYZQyXzafB/FXv/aItjb6YJ19lHiVtufIxVc36GZWGn3YeyNhPTLKG1&#10;Zl/XpW7LEQJjzJxrI7RqHSwowEmlxXVzn1UtKpPZGuuMGVt/HUG5wf1wPoRab7SVhuwXoTGFBAKo&#10;CbiqcG0BZjwv19wDpJhB3+BYA/7Ti2vcZH/GFeDQYQy+NKHS6yM7a4fxtyzVcbNUr6/F5b3MdBFL&#10;eGY3TMA553AsrNypNvnOcj7Aja5gPVDyeAhW2lpmFwBdhF6HuSjQtCpKsFWo6yk0WZt1xHyW+GyV&#10;tW+CuOR6S6vyabx8CFP6CshWdmCsrG+aw2ECucpdDwaAY9mKh6wSIqov2J5a/uoaZHvCOoz3L/QY&#10;/gYAby5HFlaRbVOyKss1TZZc5Fi2GFiyY2r+cZZ0ufk0qlG2eM2hYHN7z7l2lCrKdXk5U6SRnKqX&#10;AcAhS7LVGYZZTJB/znp+Zv4C75/5mS2+1/PC+n+GtS9ZmAydAqPnfDasYpv8Za5nZdWcEbcnaQVj&#10;bplNL4IlqAsCrJffRsKnuW6RlMm5rdZ5Nf+Ye9MQ4vqWASnI56UtwIbsngKOvAmmWP2ludRurrBp&#10;tKxEwnmpibJFIRew/q22sbP0nqEa9t/JZf1U8kVzP+x9YjO3ubRdBCgWfEYAEfSAXiB7TC2tAziQ&#10;Z6+DV+lpqpZyqbzP/BdYVJE79VKAijIAxE6vlQKAuFGKRNGdjZUoef1SkWJY3Ry86aCeevVCUJSf&#10;TXvpcNjEMJ1GAnYRELUHeNqtA6YGK2kNcLEht4dtHezJUptP5cZcKldfRofahrlv7NtqzaVaeRnj&#10;E6BVWgovSBPgYdfvpmXw9TXkyQYgZZV5jMEgUzNrRtloZVdQiaO4BweGOCvhJTjGQMpysTK53Bvq&#10;RdD4KqXbt40w0PSIClhsrXAI2Di72AfIs2HYGeq1q3Ukc2vgIW8POKcJ+JEY7j5sGpQDPY9XVY7D&#10;e45lvtTBMQADWaZBZXt6WXxNMr9700Ie1TluiXVbQOYXkatljJNiJI9PJsj/c677vJwurSx528Ig&#10;rWM8Zmym5ngcXbSia+vZndUrAI93nXTzsRt06ZfvLVkFbLCdAhwsYbV1/KfPBwCKSbJl/c39IJ3f&#10;9NNbwMj7++P04eMs3RkuuRqk66th+vGHSfrznwAgP0/TTz8cBM35V8uRp/FtCAAX3qLxO70TWOKW&#10;uW4DJHaxYPZ4iDIv7u3bx0GiI3s82EY6oya2Z8TSskRaL1NxfzNdnhyEN+MPP9xFaOSXz2+i5NXJ&#10;9bc/fY7yVstgTQz68d1pgIv/8S8/8/o9YGM9/SvA5J9/vEu/fDDB9DKQ2AgUKZuhriYrBQbG7FFs&#10;7RlCGIEYbmEenC2AGyjfKsK4VNtKecEG174ZCaOLKH4ssRCOWfKaBEMKl4gRs2WC7sFbgYCzll+h&#10;Zx37CwSdFskC+0uzbImc1O6ZJ4PtxUMJmcLEsdR9yVjKMmnOSKGyykJBSZmv0UABgbJNKoqOqLeN&#10;qM8ecA/BWaHLnsUgRfTwHMTLBIySUiat+RGiZJNJRcXhEjzJp+vLRnr/dpBOWBDy9EezIf5jMlU3&#10;wANonrEzyfL0tBiue8/RYiwbKKn6NBfZ1yrSMkqthFJSqat8HW+VpYDGmOcwrHcRu54IS9EAByjI&#10;Bkq0h6I3TOJvUT452MCisOwMxclCH6Dk+wAUqcZVtCZ/NTmHbkW5IDo980sANLpCUZi9g3WOq1JG&#10;WSo89DrwvtZDqY/4L8fucN7uBHACyDzgXsZsEn/VBQKcs4Sy1PPR4RoFETIItgA3Le5TMNLQy2Ds&#10;VwU8M3zzoKD1mDQsieNauG4rhuyWqIXSF0Sg1E1c0yNiglmJ9+XBGuBJ9kLACPde49p8r7ekhsVl&#10;PooZ7uGu5X4D+HD8JnPC5LUhgGU0AZR53/y/NeV6ACNNxlLhZhOsLvc+5FmN2Kz91z081RJjfUjP&#10;7ni0AGUNrqvvOHNcCY0a/PcLAVpVj4zCl2OXfc84CPRkEx0hLOV8Mbenxjyt84z3mbeGTeTakZ59&#10;dS3zakhJHuACwLEG4NgAcOjhNKyyxntLYTctP+e9vToMuWZ5HCh1tiCTQg4F34RVFK4h11R4D7IQ&#10;SpTBGopwjfLZUKb7K7tkLN5FGa2j1Dd2n6bVTSs7sjDEXhmZVHme9lFYKt2VDZT2zqtkF1UTKVdQ&#10;/p573tAOxkEWXkHx82qlhnlsAhMtfUkAbfaoJ8Y8jyg71fvC5ns9HoIQ8x68B0NCJmjq4VjhmiQb&#10;VO4YsgjSLY8v6OE6rCzx/OZWGI6Rx0OZrOdVL4zXZ9jJPAv3ef3gBdncesG9zyOP2SoLKWdeBwAj&#10;V7UHkyHbucj/2NmzskXPAAq7ucAaWmBcpDR4CQgBcORfRaO1fHUOA81QjLkghqWyipqdrS+JoQXA&#10;RDHVARxuAg83QcawU49NsOF3k0EzjfsoRgDF4UE79ZvIm04lcvHuro7S6aQHEGnyfhoGZAvQ1O1o&#10;dKyhrNcBDgupCvioAqqaDfMHXzEHmUv7PM/CK/ZbTPvc3x73XmVtdZBJsuBqDLVZm21kQ62FzLW3&#10;SnMVGSLQ1vvJXGcdVpBtlm93DzZiDRqeNWft8lblDgAxZAHAiDbwU3O6isjlSvp030vnJ410dlxN&#10;x3x3hDyVI8Rwsv1UDvwv3x3oIea/Kv6xFX1+r8w94Xi8Hl/X0mBaTEPe21BSLpw28r8DsDngvJKD&#10;6YW2e+ux+yl7zX3jWky6l83UMOrxdRkgUQs6ddtAXF2V2BqRt3GqrDprRO+s2WU9Whl8+jRKb25l&#10;LRV4NKLM1nb154CQ8xtLZvnuop7ufppmpa73/XRtnsctQCNCLSMAiFTlB9FT5e33k6Ayv34z4jfe&#10;vx/z+YDrGQFI2DjfVy6gVVEzk90FkBF0ZTTga5FV/jplLawBF/uCDF2odoxc47u1tLkH+kSBW1Iq&#10;hfg6QmjE5NI9Zrt4q0z++P1t+jPAQkIv2wpfAUSkIv83gIXf/fUPH9L/+Nffp//+t1/Sf/3L9+nz&#10;3Un6M//5CaAhGHnLf06O6jxwlKYueoTzQOAxMtmvxCCVQZSNJBdBj32yvhl5FBCLoL0bBE67XLtM&#10;j1u7C8mWyPZTsSJllfuPe49FrQARcAAsHuKylsAZLzZuq8tTcq7FZYSA1ouLXkHA+8UHYakgWEZ4&#10;rSxjQWD5SYtdrmC5I9wrWLl1+Qk62ywABDyTvc53goCu3grAgVapaNnQRbjcABhnTFgrBkwUDNpw&#10;PQ9MyvgP/x2f5dPJJWMyRelgsQ957Wrpswk0LOv0+yoKSMXXRvn25LFgk40yyMJQnCZOxf8nLNgZ&#10;CvsIC0bF2UFBNtdSBavARM1yKHkUF1Z9BwXlJotfQw+HIQ+Vn4qfexsCOiaHABUVO0rOxkkNFrWe&#10;gNpD8lbDY6EIzSbvovhUjD3DIFjpU8bBHBOV+IBr63ItU66tz/EqKFtr5LXW+yj8Ngq5irCpcB49&#10;Bg2se8MOXa7FhmtDju+xhwojQIcxU7lERgKl1lpch6Cgzj5Vzt3ingbc22Tq/7fT4QmK3XETsPFq&#10;vs2Ic3bMYvfeuAe7ULZU3hyryTXorTDcYiJbZwRg8Xde/V6ApvdG4dhzDAE0emf0UvQQhs0GQhDQ&#10;1+VYhoUicc3r8n2D79lnwrPqCLiGgAiO29UbAiCRsr3Da5P7rrEVuTbBRH0MoGH8BY+yI04Zrxnn&#10;m7CuZG7U2pOhtct+ttk3V2bA+x7nNXZtCMXqEyvQTLZ2vUdvGPM0tuaxhF+G7DAJOtt8jyzh+zU+&#10;R2h2w9YChlVQ8sicyJ/Qo8A6Mlcj+CAMWwA6BB6yaEYlyNMHFlE9iVaAqHhZcyY36pU1TLIJgNB6&#10;3wFk5CoozdZi2sHK39pnze9mIQR5gZa32J91KpuvAGWN7yJR0rDBgmACxc8mKNIgEQyEsp/HIBMk&#10;8GpCpVtcu+EgPTMAjLgfrss8LTf/K3HWtombVqdsvogmkDuAj02veQNQtC04A6zJSbJmqOdBJrMJ&#10;LAQZGoJejx6PL7ImgAffL0pQqEfa++B4qzuMM+dbtSV97mmArb38c+TRM+Thi7S3ZzfYl6nEGDUb&#10;yHfGZTfH2AHYquXF1OtYHrqUKpXMMyLHktwZei9MCi3ts9br5VTl9UtPlEEHxdjN+qHIHirfxuyg&#10;8+9U5XZ8fXM+TW8BGZ/uL9PHu/Poj2LVyslhO5WU08jLYnU11QAH5doywGKR651nHSwDRpZZj0us&#10;1YVkafF+xWRZAJQdtHnGu+3XAIdl1hCgQv6d+kqqAVxqABfb0Dc4Rne0gYwzbIksZK3bsLHEOtdr&#10;qjHhmtULKYmXYRcTTru8z3pW7YfHQx4hQyTHyGQT3C3RF+DLIGpfoqMzc9MYD0CGSdwnxzWs/0EQ&#10;dvkfaQpOLivp9ApwcN+IyjW7XV8BEs4uqwEwZAE9NfeCVysH9agcGJ4BlNik047W8ixZNn8iSJAH&#10;46qVJpzrYAqwOeT4FxzHxHP2k/XzDKBx87aZLi6aUW1yfGqzzloa858ZwOLMRm2Sd73rp3dve+kt&#10;4OLmZhjFAO8+dNO7d730BuByfsZzvOml774bp3fvh+n9h376+H0v3X/qpzuAyN3bcfr4cZo+fpik&#10;D++m6ermIJ2cDtJXWhmWarnIXGz2D4lGSVgrEmYVCmupUFxNRemaK7aXztpU5/h+e281wIb9JIzb&#10;ytaZ31tLt0wokz1N+vnzD3fp3/70Kf1f//b74NT4lz98jLjd//d//kv6//2vv6X/9W9/jPDKf/vP&#10;P4RX428Aj58+nEd874d3l+kGBHx5OuJhYPGD8Jogu66ZvygpS4LkFpC10gY3UTJ6Yqa+3+0jONkX&#10;wFGqISRBs3uVlSjVCyZUBKACLzw5LmIW84vnejeM1/4uyHDs1aB1ZbzWEEn0GNCbMa9geXADIxS0&#10;gBQCHs+QycbOXMoBavQEmUtgAqiTLJIuRwWUg6RUCHKUUg2rWWuygaC3S6nZz9aQ697W1ef3lTa/&#10;PUx63elWb8gHYZ6DynkCYBgAIo75vooVWwWpy+pojXhrkoUVtMD7HkMlxkKULc/tQLCiglHRo4z0&#10;NgxUaDUUI79LB+51avnr4fB6mxzLkIFVCU0Wrx4BWfhMaDoABAz5rs93JlWF50bPRw+wUl4GtGBZ&#10;cKw6Cq+NUtPz0BcssNBV/G1+0yti7wK9Hm0EgUKghuKtcO4SQiiEB6Cjzj0bcgiBgCKOjos8d/ND&#10;OhzfTWUpiKhzfR22MeccA1o6KM4+wiajQWZfzqGlX2OsqwDBCDGw73CqUua/nNsQzygSxxBMWF0C&#10;nj6AwTBJjfGosJnb4Zh4bfIFmBVvAzwTvQ4ZZ8e7wb3oXfEe+zOeDUDJEI/9RWwsF4RFjjljpUel&#10;yXkFES3AQ51nXeJ+K2wd7qPmc2H/itfPvQ65l+MTARXPg3uTq6PL1hIY8gxaCN8WFqAN3PTcGOoR&#10;VAli5BUwt8Q8DcNVHtt9JgCqE4Sqpbp2hN0rWvYqpw2Ag7lukvjGhhUoKPXI7TJMCch4AB56PGwl&#10;b4hVsCEB4MKioYSnKFGVuUr8QWH7aoIoittSzaiGwADQq/hE74YJolZ2uPbYzyaKJoGqfHZ2UaZY&#10;7gLEIc+2ITguLaV6dZ5nvwiww/ptoKQKWOs5NsDHXnk+rP3ltQdm4RUTKTG2Vp//+3o2r0MvRPBQ&#10;+J61HtwUhl8j6ZX3eoYxQhaWuHaBgPfENWZtHfScAGjWnwM42Dj39uYrlPZCajcWUPZzqVF/FfkU&#10;u7uvYh87tr62Ug5D0DCKlOFxHZwj8sw4xyJy23HQM6t3ZMHwLdc8z70sAOwCzHF9y3xnp2tD5BYB&#10;7Ow/TXslnsnOU+S23V99jnZ4fQzgecJYvkjF/MtULr9AVrxiTb7m+piTVdZnPQuR6OFwK+SQq9vM&#10;rSZKuIVyG7bTbNQFZHTT6SxjC706GUf45JrXD7dnUWV4h454c3aQ3l1N08XxANmwFflstgDI5TVw&#10;syKE3ZJVhK9TkedocmyJ52iCaIGxyxtuyfMesFTtLKOnFoO7qFZ/ncr8r8BWbiynSmslwrXNxhqG&#10;ynokyfeQCZLsyYwrG6+gwWaSGjmzcwwm1pNGQ5+13kMWNJEJJuTKLmqe1Ayjb2AJuXlUHMckduV6&#10;JObzW3gw9Eqjn4aGNd7U0vGbRtCVTwATMoPqQZB6/BIQcvuml3747ih9RknLf/EGxf/+rpM+fxik&#10;s9M611ZD2ffTxXkHGWI5PIDj0n5Y/B+g8AZA8OndML27G7H+6/zOf87raSpFOvsdnwFcOM7VRTs2&#10;ac5PAE6CjBnXcXjdTpPzZhrL58Gmp+PyYyfdAyjevB+kyzftdH/bixwNO73efRiGd/dSQrH7Xjo9&#10;MzyTkZCd3rTTNdfufQiybm8GnA+w8QoUbzlmRiuMxaElsi7t9wIPfhmlucrA1lFsTC6Ekkk1wUmP&#10;YmwgCAvVtbTOxJA0yw6PJmBeHg3Td7fH4ZX4w+c3kX38y8fr9Ofv36RPb07Sv/zxc/qvf/kx/fXn&#10;90FXHjTlH67Tj++vo+z1h/dXEeP77v4i3V4epdurQ9BYD0WGtQ/gGOkin+Qjln55LsozobESiT5a&#10;nUG8NDCbF8ufffUmFCpZG2y5AdYRiEsAI5PWLL97MW/oSLKhR1limtbVy2+iOkXvRZaDwaJGEBpr&#10;ffkSi4bNPA//r1Cyzt3Os7a0jySnEgsDhK53wZDGvVSyVjDMAEAIca3RLopMZT461e2NoAcQ6UqP&#10;ZEA+ywZp98OeViavFftoFFdCiEaYgMk8saspSq5W20jT6V4sCtk12zwnPSaWaB4Yux+tBxgRUFS7&#10;KH7zClAiWQUC+7IFsGERVlSU7FefoPB4L4nNeGROgxnTe+kctGxlREt3JJZueCvY31BMG3BhLkcT&#10;EGBYRW9IhXFooNS+gBStiCbAoC6YQtlGqAIFqEehDNhSsQ9R5AF2VPIoYUM/R4yjyrOJ4pS62JCA&#10;Vrrn0nvRZ5zs/aLCl5JYcKQXpQVAMzHUe6wyb1sABlvOm+g5GAO4eA6jGedCAcuWaWVGA8VueMEQ&#10;T/Qv4R5bU4TNZJ2xRwFzrglK2dwTm0JV2QQGLQBCW2VuWGigUl8P5e6YCEhqCC9BjFTq5p2Yr2LF&#10;hxVIQUDGPbuvLt3BUHC0FeMuIBwAMMaMoXklejb6XHsPUCEhUWuwluzvcAAYkbyoybOx4uQUS8jQ&#10;VEsP1pEZ8azh8WrmCeF6BDcBJtlMdLXPSQXQ4lwTFAlS9ADp7RDwNpiTnWPmGWNovkpuD5CBrJDk&#10;KbezGM0PJc1zE1jYH8VmdYKO+desNwEGa2WeNWc+QlSmoJhV0C9V0qynLETxTXrGGnzKenwK6DeP&#10;KgwAw5oSc7Gf7em3DJfkHqdNFKiJoCZlrmO95yTNKmq5Ay7yL1Bmr1hf86yTuVSNqoaVWKO7KKjt&#10;6mLaLMwHeNrWw7DOeucazVszX0HAYOlo5Jro3eB95pUxwdyqDpT7ouEVwMB8BkoMTy8BCvRIBI/I&#10;nFUqGnMeh1eOu7X1IgCSnphtS2F5n9PrUH6W9qvP00buVVrlHje3X6W6tAP75mGgeNnWAA8mk0r3&#10;rgdEwObxJSk0h0Xvi9UnWdiHcXeMHwwk6c/1ltjG32rEbcYtV2CcinMpn9dj9RzgwbWZqGnL/ypz&#10;FVBhWGTQaaReuxaeCxutufUAGXZ41ZNhcujFMeDiZBKv54cov3EvHQE+bgEepxMUD6+3F4fp549v&#10;0l9+/wl5MmAs5G0CuG7OMw6Ci7WUzwEwCsi6fpH5vB26xn5CFUCDnopqR76lRQDmAs93kWc+n4qN&#10;ecaO79qAltZyygM0CtVlvgd4NAEghdfIVsPBXGsX2ccaGCOHDpFHXeUO8uX4fCfktH1Pmj3muTKA&#10;daqHV0/pITJ3NjH5FDnOmq+VBSLbEV5WBuv91GgzAVuQLqC5uWokW72be3F+2wRoNDGKm+n4FABy&#10;VE6HJ35WYbfStTkUb1rp5r6TblDyZ7yfnjfShNdze5Zc8HkKmLho8FkFDzD5MEl/+csV4GCIsVVP&#10;J5eNdMn3hkqu5d245PgAgeMP/XTytpeO/Y7PNl/TW3F83ES2e42ADM4ha+kFoMS+K1KgS61+5fHu&#10;2ununcdsRNmtwOLEUI1g44LjADBOr7IGbh8+HaT330+4xl46fNtNX1lBsrryKq2tvsL6yEi6zMOw&#10;RXa5jAJgEBsoELNntXhGPCgfiEq0UrfPxGq0zJadU8/G7t56uj6dppuzaXp3c5rur47T9fFB+vjm&#10;NB0ftNPvv3ub/vTDu2CM+wkAYl+U796egXAP0/eAC0Mvdon9/v1NOp8N0hX/nQwaaXqAtSpHRLQD&#10;RhlISoTyuGLAW808iFTaZ7bDYiQ+tnjo/ROEItcqKDKeXrLtt8ltm4vc71zKeqUo/P6fWGmUpAEo&#10;DKn4ecGFCaiQRS+Lm8olwn9YyIvS/S5rqWGJANSMS28A2gRquShJW0aprIU1bbhCFrwskZBxBWzU&#10;VUYIfQGHVRcSKmklm5PSYdxV0oKHPqCgxj51ULWAQIWpwq7xDFRmHZRSW+vbMjCUbBvF1ARY1Jj0&#10;VZSwyrjB/9so1YOxinwDxb2bTo9sDc/Cm9hB0dj/LouWa0KJtFTkJmxyjSo2wUyJ3yooeQl3JNXR&#10;26EytrpCC91r0rrXc2EPlagX55prFfZB+enar9dZmChkwxoCpfEhC5YxML+hhrI33DLj2mdcz1gA&#10;oXcEANAHMBqesYJjeMC+Wircc0/Axj1FXobXCMDwvWGLOvdgyKLFWAcdvBZKKHOs/ukW955PM+bK&#10;7ABQynjrienoramgyLmWHvfZ9N4RUtUYD64dIGiiZJ1Nr4pcKXWe0dBy3zfVJDGbsWI9QCr47gRQ&#10;w/vwDHFNZUGQz1ywCSjqci8jrl/vjV0hJQSTUr3Kmmszns4bXbqut9OzXDo/Z34AWCbMqQH/acl0&#10;yPyWzKjBuQwj2btGj8rIcWg6DhoJjJ37C5p4rlbf6EUaHu+k2uFOKnLN+1xnkeNZXmyeTYt7NcHW&#10;69fQGAPm32Ch/fTjCAOgy7zgPyhp87rs6qrsiLwM1tXqMmBjgw0L3tYArpFofojyE4gsytwLYI/y&#10;V0CGFvqXXASt9uDE0IsI4NAI0MMYpbAPIZQXrFlJ8uTTWN62adiTtJbDct8BhOyhqAEbmzkTs03M&#10;ZBOEGMLg+3WVegWgsYdSKr3m+brOUEooougQjYJffEiMDE8va30T2SYL6mtAxRKgaXXleSjlDRMq&#10;9Yig0K3qcH89GXMqfT0OXKfeG0tOHZdl/hvdsgEEJoLqQQnOjf0XKV9/mYrtlykPQCo0LWOdSzlf&#10;a1aS6KFBCZfnMGZeRaVJYc/8uLlUKa2kPQDdBte8BpjRS71g0uxDeGeJcYpzA5qsfLFyxoqaZ09N&#10;cP06jKolmVAZ80Xkn8mtqxtPuL9nHH+ZOYbF36qkUbeZhmzdZoWtzLrMPg8BIHo02jWs+K45G9Vg&#10;F5VB1IrEe/SAXg2bckp58NOnN+nj7Vka92vpHPl+OGlHUYHzZVX5KUBlTu1sL3Juw4U7qVTiGQF+&#10;NcZcp6066w/ZI7A/wFgzYTqSrevsZ7+kqp6QZeTBcng+Z7NKsjpPo84k2ppJtawD2UQF9Ro2rqeO&#10;3WaRDRFyZh3UADmR28Ea0FtcZ01Ygq8cC88gxplhZA1CjeAAG2fIb+RfFZll6NwkfEv7Z0cAj0OM&#10;5WmB9ck25PMk4wc6PWqEwj8yJGJX2Hfd9P6jpFxSgbfTDYDgu88yeFpN0kz374fph5/Rr99NABad&#10;NGEM7VNy9G6QJifmYgBkAAPHgJVLwMWl1OHv++nyoyGPfvQ7+fEPw/TTz510/wHwcG97+TagZZQ+&#10;23n2mvNyLdNRMwDQMec/4zruAA0f3vW5nm4wiZ5wjjOAxeUNx/xpEuyll7c9jgWgAXic3A/S6UcA&#10;J5+/Wl0BSUe1iZwZi2kH4GAHy1bHJLQ8wtWSOQToUSHVjf3PQIBYN23jzbqQ2gg4rNtKaSMVUebH&#10;00G0lTcvQ8Ahx4ahkKvjYXrD66e783TQqfF6BrgwbncagOLdzUlwcdgFUB6O799f8zpJp7M+DyVz&#10;SVlRYfXF8XEurHTppacH++nM8slJMcmeaYvtDg9ZQd3SekVoV1EYhoJ2c5bAsigRiqubc5E1L0hY&#10;WnuOgMuo1oOASPDBAg3XpC7Tl76aRY8AAmjYyl4BqiA1CW5FtsSw4Mz+XkAQLHAdKyxGLGCEflvL&#10;kQXSHaDAeiinCoryQaFredewIkMJ8rvlk05okyV1pfePUW4Nnkcrc9e3GXOTlk5OyyDRfbYMpNih&#10;8EuOgaWSkdcAUIjuiZxL74HKMmjRz1kQAIRos8z3UettHJKFMDjMcV0obKxuQwluhjwqLL6qryrO&#10;CcdCQZqnMRiz2AErUq7rjTFvoVTCCgDc3THJz0DyDRarSZsu5kNAxOWFGdXldHGGkgd41QAwVq4I&#10;vmqOB9dpfkIoPF36HFsFPjnD0sCSb0Y4gPGTgIfrjTwNrlOgYwzWhE7Hrsu5jrjXAUAoQBD3FXkI&#10;HFPgIiDRg+D9WkN/dWl8lfnOGHa4ZkvnrO6QyKoNcFP5RrUH/x36PfdjZYvehajCOd7F2tjjnMxF&#10;jmdvBZ+z3Vwr3EtjYuWI81ZQCSD0/wglQ0lVezewf4tjRdMnhJTJoFXAQq3+AE60pLg/80O6jL/e&#10;JL1XcpYYKtG6OppJidzi+hlH5xj37VoIFlDONQLATfhvn7lmDkuXZ+g+hoQiN+MBZNQFIzxLQ02W&#10;FnvOugAMoGquR4f/VZhb+/WllMfSthOz+VCbu3PhJbW0fGVD5ZuVw0dPFBOyUbAmhoYHAABvHoT5&#10;Um4q8BV+Vzmas7DC5wAu/FcPY7RJF3C8knvj2wgzWGa6nX+EVf5tKuxbLfESa3sF8Mh6LwOEsHI3&#10;ZNwEYOyWn6e9kvwTC6klcRRAaSeP0kbJ76Dg5anYKC+k9fxcbJu8l9xwzQq7NQwpWVIxyJYBTgIP&#10;r0/w5Oa9La/qzQFcCayQI9EdG+VvfoeNz4Ki/WHTs2G+3Jr5FRvPOM/ztGMOBZZ5q73MmgFc1OYB&#10;QC8BIgIPZAvXa9hgj/c7/BbXy382c4ZBuE6PZUWhMgzAINiZMxSz/DgL9wbIscQ3q6gJmng26eFf&#10;Waa/8DXfZblpr5cf8QwfR75Zq4EB1ygF4BBMtGuF8GgMIj+jFsDjoN8MYq8B+3yR/bKI6tGwzfwl&#10;7z8g4+8uphFG0cvxntc1QOkyz9hEevOApFgw2VW2593CctoHSBf1ZAA0TO6WJsB+PvIROfdttWBS&#10;qCGFQ0DzABnSAYAY5jQ3S4NirIeWMa2WAR8c04Tyit5G5MhQ+cW8N+Sq58IwtHlVJtxHQjjz3xLz&#10;ppw/rNsqMrjGWqvxXYNj6wmMBHPlN/tq3FWRFXX0pHLX8PTZpX2Oiun8QuIuZO0pG58l7TN5dDbJ&#10;Rw+k08tyGtsK4MzQhx4LgIIU4+9R2DZcQ+HffZ4CIjp8zki7zgxj2AjtUm9INx2eNDAkARtn7QAh&#10;R2etdMF+1/fsc8V3yIYL9r25Qzafdzl3I52f1NMN57vit1t7nBjGuQX8cC2nF83wupzqXblppYks&#10;pQEwOhy/lewWe8p5rq+5Dj0k0Relk87tbAvQOTwHBB2xz0U7fWW2uMrXh7y395oFa/nQauRn9Icy&#10;Rla4oH2EEkBDISng0O2uxcWAGwvPOmLq4VhKJ9N+umaimW18BVjQXWac7u5iFpNMjo1htxZkX5J8&#10;Zdz40zQbcKPn0/TDh5v07s0Zr9fxP/urnBzLEW9HSpCgCY8jCZfyKC4mP1apFLByRVheZCa91mC4&#10;spwwKjEEY766nnaYaDIcrpo9j2BYWnqBxfGQHS7QWGADTGiFaH0pREz0XGMfhd42QnQHULHJmG1u&#10;IYAeLLdVAMf6JoIpYo4gasZC74VehgMrZbBEjeGrMFRsTazxBsqzAjr32izTbDCxVeRVhbqhDBSM&#10;SvfczqtH3AffWy5p0qSTW4Wny7/OfiUU1QDFe4TSOT5k8k4ZH71QbLau76MsA3Rhtdv9VKQuJ0VY&#10;rFyj/QT0roQljpIUpds90UREKxDKLOYaz7zOMUT1UmFrJUdb8Rr3w7VFuIB7NM8iOiVyTBn+qgAP&#10;PS8d7ts4qa8N/4My9NmYH/ElYTV6tPDMjq2g4VrMo8hip4BaziWYUZDoJQh6d8ZDZeg+AgmPJQ+L&#10;uQ+GNhwrY7BaQ21+ryOwAnBwrBb3YgjB6pKo3HActIwAPmWUaBul3xmj1FGuCrMOx7GCRrp3r8VQ&#10;h0yGhnIUararPmOO6nEYM5YjhIyhpgPWkL1TptyPoRAJzyKplnuYzLZR6NmzHDIHLAU25Pbmuorw&#10;Me/EMWSOBOjh+hR8gEQ9Ot6jScYVPUa8RlMqjiGIqvNbhDz1ZvE/82EmjJdCxYSzQWeXZ7AWVSyC&#10;JumZzUfp873VSZbX+ZwiFIRANt9H9taghp+4trbS9GiX6+b5AYQl/9vOsSaQIxvybLBGdnfmYq3E&#10;GlkXnJsD8QIA/zxCDwL7VwD5oDHXm8h7Ez1NxjQUYMMxwxZ6O168xEJXSQJODAXYHC3zNqCwARvr&#10;W4/Cot9cf8Lae4aCfpb2dp6hXOZTo4ribr4GKC1FBUbJREKrNgpzodgbtVfM4ZfB5ZB/yAUoFNys&#10;ckDx7XEPrHut7o0H7iFzUARPejEW3TBW4lVQJPgQeAAkFgAUGil6PfTqvHqFAWMYRpA1Z6jlaVp3&#10;bHidMyyzDuDgnDsSdO3ZFfoVylG5zPUyvhJdlcqvUh5wUSjOcX3cC8BjtzTHPFhgPi4EiddWLguN&#10;O+aW2Wo8BXOrHia2yJfxfFzTS4DfC65H9lbDPY5vlPAHGPk2bW0tRZ6GYRO3ybATIZNqcS+17Oza&#10;b6Ux2wG/7W5hFFULSYZoAcft+WG6xJCc8Z/z2SgAhnQI3yPjNUA/v7vEmOymFe57KcYL0KYRhzzd&#10;wmjbsvdWeSXlWbeGZK2icq63WYsC8QrzvKEcwBC1RUEXQDDgt0PDiayFL8mdevCUk3aQbZuzNFhL&#10;+53VtNdcSYVmlv/lZkjT6jYNE41DgYW8OMrBNmtFbiPBTpP/aOiaBG+JuUZDVKxxrioy0Db2An2/&#10;k7DL1APD+sesq6vzalQMXl3UMW5Yj/yuftVwnIzlOCpFk8zhGcCDtXh0UUvHN400O6lGh9YjdKEA&#10;wtBFeC4ADkc3KHQUv99Lay5AuDFnIjwi9kLppytAwJXejbeADjZDHeZl2AHWEMvVfTu9eddO7953&#10;0vt33fTx4zD98sss/fzLIF2eN9P9W4/VTheABxlKo2LlqpXuP3QAUs30+SPP8/NhuvtwkC5u+xxb&#10;cAT44dgzziXo+GpjczFtbWe0w/uAjGoFpSiTGmjLKoXowomgEUU6aNYlH4TllkdYYzEy0CUEtHTh&#10;WrRnTK43l0cRQrnjVe/Ed/eXAS4+3J6mT/fn6c6koWNu5rvbcKvpUjuZ9NLRiEEbtgAg18E0KlB5&#10;e3MMMmolGQzljJAz3li0mbkjuQB4WF6LLcstCwpKWpRuh32bQ8MphdTmv1qxBSbubnEpbe6Z0DqX&#10;VgAc6+vzTHatEROqsvhmWGEIEHk4dJ9uAigMM32JKdrYLcDFtsdZDL6BveJyqiDAi6XVB0s08xi4&#10;MLQcm0xkKxTavEY5IgtAMGKlgD1GLIPUA6C3QPe/1RfmLnT7ayh8FgP7CxgcB61+FbSbiFyviIsp&#10;Eg9B9F32PzhCeQBAanWOw/kHKj+e3wHP0oUim56VB1agyFZnxYVKMkpVUZ5a9v7vAEVzCACwJExP&#10;lgtoggXRn3F+Fp7hHl35PT0qfO8xVcxSCKtAbWhkWaUlrOYslARHWA9ZpQMKG+FhpU4kgnL88Oh4&#10;3yxyj2Fduix/b0DyZyclFDj/ZY6a7DnEihlzfcZdh5xTGl+Jyxy7AD+Mo7HXyDc5KLDfTjoYMH8A&#10;zvKv2AnWsEiW95GBpnYo1zWAip/1NvDcvHaOX2VcrFJpMI7h2eN/eq0cL8nJpmPmI+c4MqY73eac&#10;KnN/z4TeZFbiflg7/L/MszJsZM2/VluT7QCAM2I9Nbi/BmC/h/LXuzOaCvJN9HScGRcAn89xwjUM&#10;dCkH+Mi8YsH10RbE8uwZR71ZJnvqBTEvI5KAOZb8IiawKlzrXF+d81h51B87b9nf62IMBLbS5Yd1&#10;x7EFZbqiI5ufY9m3Yr+xxNrSS8Ba2FtCWcwHoF8XiK8A2l+/BBzYi+hhQ6FIeS3TsApP5WuYMss7&#10;4L1WuaBCngnzoh4+BxeOHBgPiaQSaC1u8hvW+0J0Wn2Csn7BdZgA+TxCDmXBAwq8FHkaGFMVFPK+&#10;HoO5yE8otlDS7Ywcql7ndxR7ufSKeTuXiuyflzm5tIiFv4gBJg2AXBSvUNyCp8xr81pvJ8pbXiLv&#10;TaUpqHIz5PqS7RX3qbc0Smq5j9j01nBvr5b10GDgbBqKzSpWdk1etRTVxNd9rrXINSC76oAlE0or&#10;HUAI170O8LBkVV6NaoPrfQAfghZzPr54PexvlbG78j3vI9zLc7IsX+/Ta6/39bMsYRdwoodXeoBy&#10;cSfAxbBrB9dGAA+pyseDDnO1lXrNatCUCzLKeeZVk3WADJey/NgeKQCPi6PM06EOME/DcHn0zQJs&#10;XJwOuca5tMr9ruwwJ2Q7NZEWsGUvmFyJ++H6Czy/fYBjifVoDoXG2tAcNPUS89U1qvdR+SUFuLlL&#10;h+iJE5T3+bmNCHPIN+Qg+xlOFYA4x80VC1mBDjN52tYc0wgBl8LQMlSt98JNUr4A/6451ovGgOvT&#10;dg6yfh4aluWaNHabzZ0w4jQITT+wD5FeTBsrGoK2TYGdr2cXAiX5OcoZpwcy7JTrvbyuoNCr6fCh&#10;suXoyOaZ5XT3rp/u7ofhrTi8qqXDi2qUsx6h/I8ABEdvDKc8tKlns9W8lSr2NLmwEyuAwTCN3g1J&#10;uaQjt4LkFHBw9KaVDu8AIW+RtfzH3iae5+yiFfkZ5/xHvqvrCJt0uMY2IAXw4jEBFgKgmeAHcKEn&#10;44x9D3lvi/zb+076Ksiu2PIFSxsZSAR/SyF2xCTTddw0/osyYlBax6BHbr6DArchkzX4Kohye5UF&#10;DGDZXE7HgIbjCRcw6wfVuH1RbC8v0Li7nEbc7uPdBROxE5TkMoX+4fu7oCZ3Mgo0/vD9e7Z36e7i&#10;KKtEmTVQaj64PSz4DHB0mVR207Pc1a6nJgdG6V64lRHO7BetsBHo1muXrbWu2UdlJSpF9OSsbcsi&#10;ygR/4AmQXjmIifzOz2xBwcy2EVn2WHC7i5GJv2NfiG2bvq2mCsqhipKw5LKGRXhyVEldFMUbEOwY&#10;RRsEVnzv9UWH0KkTlGvls9UZTb0eKgEEeFvFx3vZIq2mMVP6LRNBwi69TcFY2WAfFooCP2KGByhF&#10;lJUJf1EVgQKoojTLHEt+BMFJWPFcY3gfYky20ilW9OWp8VaQtcoMBS5l7uVpjfOzkDjn4STru3Jq&#10;iRf/UYGL2qtlzgdomDLuJyjXYxa4i0VuC5M4g2wNIKEnpwHgMb4/wfo4ATjIL1Ipc30qVcYmlBZb&#10;meNXWMiGbizZbOuRQSlKyXt6UknHzLs+92ub6C7PdDzjPUJH0JIBH/7L9ZXZdPlbheKYjg8Mk6hE&#10;NwBKADIFRy27LpXvGGDmfLKnQZTAcQ3mlbTlQsEKkp+iWd2MBX8BUrf9vNwY4Wbl/3KIGPeVUEwi&#10;LcHY8JAx5xk7LyK/g2PLXGhYqMU16RE0n0JPSddnE8fJAJKhkhlWlPX7kwvG62gvFRmbMmOhwLO/&#10;g96lWhVQqtDkWIavssRZ/s8csFTVap8awrDHWB5MAGSGTyacn2NVAX1VwHeruRpgSJfu9KzOuCPA&#10;vU6eX3CBcJ815kLMSaw4PWACJ/lMPI4kZvapkIxpP7+AwYIy53Xb9WUMnk0OBEvA9Q4aOojERcC8&#10;lR5a3Fr4WvcBNPRezOvBeHD7o5yjn4dKWfDB726STK2v8d+NJ0F2tbCaJV9KdJVDSVlhshmhhpcp&#10;1wRc8L64/5I5O8/zX+D+FlMRpW1vEnuL7FUAFwAm+5AUUO771fmUk8OhzxpvsVUBVKWltFeQQTlj&#10;TdVgMfFVRa1XYxFlrcFiqEjeD8MsS/wWVOF8jpAs9xRNzwAeUcXyJT9ML45h2wevjtsKn3cwcHZR&#10;xluW8+4CQlTAXHO+jDIGUG2WBRtcf8EeKxhH3P9uMfPS7AK0JOpy2+V+dvjO0JDJsBsc0zCTHgT5&#10;lMyPMOdsxdJbwQeb3hrbPPQAGyO9F/12hE3adUC1iaGADEMkeja6jXLq1EqRDGquRim3mQ5HnTQ2&#10;1MJvZ9NBeKoNnX9m+/T2Mt1eH6ZCYyOt6T2yNLkAAOIZrXKPa4CNjV0TgLPk2TKgoyFxmd62zmqq&#10;A6wk7apZzoosEPSbn9dEDun1EIR8aUaoMaB3Qh0Ray1yLgyPCOb10CNvmNMyFTfVdxiqej9rFQxp&#10;Q96AcEtfDXe65gUaJtaHd/WY9+hK86T0fgQRYh/ZgDEwO0U/9feCDdgqNEP8TdZTE7lewxCWmqFr&#10;6Jr345N8Gp1q3CNDkZEa02OAhwRiUU57XU6XgIQDjtU/sEt0mf0qyS7fs8Nqend/kO7f9tL9fT9d&#10;XdUBD410807uDCnM6+kQIDG7a6L87fNUT+fvAAHvh4CUTjq+NOzSDKIvPRCnARgMi9jBtcOxO9Ef&#10;5fbexNAmx2+nt/z/5haw8c68jWY6Zr8j9ju97abbt4N0Y84HYEeujw/fgQdOmumrYhmgUOThYckG&#10;KmRQHPTTSxt/lcOCOhiB3FBCZsy3BgyWwgeEJ9qzyiOPAt/dXkplrMX7m/P04e482gqbdWzuhSDC&#10;8Imt5P/28336+cM1iHcYNOW/fHeX/vTTh/T+1prro4cusXfpnSEXAMd7jnU4qSeTJg+n9hDJp16L&#10;B4xwNVfhmpvRPXUSWx5gAmpEGMszUXaiMDGr1RWsEzvDWk9uMhvIf4tFt44FtvIKgQCwYDMkYlls&#10;bHoxdlmcLEIJuTZzlly9TjslwBnjtYegtwTYZE07AUY1QhOlB0J+ez1Mn99PA3REAhKKPxQ5k0w6&#10;XCf/FMVpMqBN5ETTYUEbr2fhaFmegJKl2hWFm8DYAAgK7HTdabnr9lYpWSkiQdfFKfd/rGckWxyG&#10;MyLmz7lqgJuwyvmuMUM5oXRMqmyijIz39/u7YbnXUSTG5IOgSoXMuQwzqLD1zDSwAARNejGMM16d&#10;YdUImLjnwQHKfwwIUPlxXYaF3LQCqlU2XlWSWgFyQ/TZ17CS59S7cHhYjp4lgknzcqY2ZmO/CQru&#10;EvRuL4GhFjxKUpKvLr9LHayXIcAN41AD/OgBMs9BL5HjZajB8JHeH5W5wMA+C3aV1WoxmTRa9ztn&#10;HB9ASpXnYRLtsa3deSZNnk2D+5cN1GRjvTWCIgXUGEFjh0lZOs11EKjYAO3kvBDCqYfiFoA5N4oR&#10;xsoAo11TK+wf3CTs53OXM6Skh0Iv2IzvJKzj/xJ2nSK47u5yCA+ADMBJb0xQtEsCxnVFEjLH0CPT&#10;OeTaTBZmbPUcRchM8PFwPr0zBYCWTe7MZ7KBlEI0yq/5zRJYAVIIYeaG4TMbvN3e1sJDplekN+V4&#10;I8AL11nkORZRBAIOvYDmN2ysv0rBIhphBymxX4R34/UiSuz18zS/kiVaq3BfACzcokcJgOLVnB4A&#10;FDEWtr9HNcd85s2Qi8MEbiswlle/ZW0+Zm2aBPo0re49B1yYe8F5UbwbsmUWs1wIFbBt3cuAiWp1&#10;ATC9nMZ6aLjueh2QUX+F0fAylVDGUbXQwShpLGJZAz7yizxHAaucMDwjgEd+/3XatApP4AGwsszX&#10;MEVsvDcPwXywrS3bFPC7ZGd81osgi2qWOMo9Ajr+3XOjN4f7CoDFOFhRIvjSw2NuhXkrUonvcW/b&#10;Wy+ifHU39zLtV15hSC2mRmUpNbi2Rm055vh+eSn6rGwVASRsNnoz30NvQc7KFu5NcLhnGAzwtL3H&#10;pszbQf5x/Rs8M6+/UmQuACSGvUZUnpggKuiQvKvfrvNdLcDGxqpJrMV0OMSiPeil86NxmgE4uvJt&#10;DNuhD+TW+OnjbXi+J6M6IO41z+YVIHox1Qc8B4BhkfsqVOe4p5fIISsln6eNGvOKZ7jLvcqfUgFk&#10;1EfIdv5X66t7FlO3LYW+eR4YlciBigADUGAyuh7a8RFGtPmGroNIAQBA8CpZpOHjBnKgc2SCN7KX&#10;NSFZouFDQ/V6glus3bPzVnp710szjICzq2o6viphiO2lo2NZP/eTrQpsoyCbdbst0AFUIPet1DMM&#10;I0GenaT1Znf68kTt86wA+M3MA3sE6DhFnl9dItOvCym6baMrpCa307N9qfoHVpiVo6T+/LwasvPi&#10;spzu3rZQ8nbe5TOg4uSmzjXW05UsojdVjlnh+ivM+zLrFpBiGEewAEiZXXXSAYDj0DwNS3Lf9dN3&#10;30/TdNTCiGygW1pRnXJ+0knnx+304Z0sobN0ddHh2TbSbAbACZBjGAfQcQnAeGNeSSPCMFcAmq+q&#10;oDdd5hGPZpCvQS339xJ6dNONLpDjKieocjK7zZlVmwuXqpZPByFoSMAKhnIRy48J9haQ8OHuIpCr&#10;k+qfART//Mun9CPv/wyo8L2eDD0bdn394/dvo9w1vBtR+nof2+f76/iPBDCnh6Au2dsOiuGmDrcV&#10;D24kgkU4aymqXG0JbIlkcAbwvW5gE4GKsnaWVhEkNmNDgLDt7mKhbFq2B8qPWDNWDgvNvi9Smtsl&#10;tgwQsPSqAFApGibiOJZg9ZgkNSxpY3R1FLLMlnoYjPm3EbxRfcDEVJDXAA5l9ol9mfAmEOmCV3jp&#10;0dB9LQvnmMk3ZJ+++Q1uKBNj7T1Anb93pix4rGZLJ1UGTbaWuQQc34S9k5MdQNd+PA8rKExy8jpM&#10;bNLdZzjHmP4YJWTC1HiClc/7KVb4GKVu8mooDxae7HRauHY7FOR5fN30AgapuVXQsXjYVK5W+khO&#10;lVnE3AOL+5DFcnwKYADoyEVhMyTp5g9nhXTO90dHmwCU1fA8VWsqQ47J/ZvMaL7NAf+zK6N5JMHv&#10;0ViLewrrgbEOoIJVXea/FUBFiXEsYtWXAUMVQLPPvT0UIABA2gqflZRvs/Fa8Hv+3+Xz6MCwCUp6&#10;uMrxsZRQQhUUTbW2gvLBemqsoNCZC/UHC7dpDHk5knZ1vxb5vVAFfEqV3OI8bLp7i1he0q8LtgQM&#10;B4eAAUGS84X/1blWPTpulvG1hlwHAKfP2moAdhpacIxNnWc55P4mGAFW5xyj8A4RjAP2b3Mvdc4n&#10;EKoJUDh+GYCxz70JuvRQ6gqWO6MlOGIu6eGqcqwKr3rBLBOuMi/legl+Ec4rwDQkKcGcFqFb9IXh&#10;uRv+Mv9IIjX7v5xflLEit1OR8drOmdjHGsLij1JGFJYK1ryE8GoAQAyj6AkwBKG1r5cjS7Z8FuXj&#10;kTvF60uU8XO9AAAPmTX1arx8nnk4ltafoBifR3+hHMq2gLJsAAz0VpRRRkHPzW97WMuGIfaKWPFs&#10;BUBFGWXW7ZmA+RpFxvs+ljtKSy6JPt+3+D5+w2ou1V9H/41CbYk1YC4Oso/XStVwKYCjspzy/Lad&#10;R44AONaRHxKbrWComHz+xUu6vAHQWueel9yy/I1F7ilywxgXczrmzZcQWK0+TS+WnwC+ss96dQwr&#10;vZZR1HCRCZ+rABXGaAuLX69RScXMfe3VrYIzhGI3WMahDgBhzloeWgIIVnhGDdZCRW6PLnNdj4/5&#10;Kc2ltMlYbeRfBgHa7h7gpMBnjrO+x7UDoIr7yKFOLXUAFYINQyuCjDYgxLLYYn475Xc20uL8ywAk&#10;/mZPlNkIKxnAcTjqpquTKfpBksZjjKM+84Z1B2hotl9zba95fquAZuQE66AKeKpyP+ai5LZeYki8&#10;wiBgzMvOsYzp1PDRPmt0j323DXm1kOu8z3PMIluJNdvtrWJAr6RafYU1wJpifreRkba6uLouBYdM&#10;hKuRWy3knbT8LXRIo58Rd5nQaZ6gIZnZxG6rdeQaSv9gP9kM0x5CUz2Q0o2P9nlfSlMAgZ2VR0fF&#10;ZFO20XkJ48gmiehPDPbJcZnfSsidfDBiHxox6OnxBpSx/2SM7DyqRvfVyytLSjmHxmc7n7WL4Pij&#10;k0qantQwwrIkU/c/PKym69tqGnM9dp2eACzM+TiyU/asmo6CQbSZJnetNLTP1SXGwylG3iX6/aqW&#10;Tvn9BrDwDgDyw+eD9N37MXigk+5MUgULnAEYLu+7wblhSaxejSuAitUyRydsfHd2DbBx3zNACt+Z&#10;NHp+P0w3AJevtAJVzhkVtS1sbQDjzaHcT7A0GdQeAylZiUgvulx6MwxUo47yLGlRsvj2V8OtdgN6&#10;vb04YmJN0sfb8/Tjh+v0/fur9Pvv7tLvP99FBvLndxdRpeLnv/7+u/Svf/4xXu2h8pl9zdUQrHz/&#10;/k26vZylKShMfgDL+XoI2hZbTTcySsU8CF3hTaxGs5V1f5m46AM7ZWBl2FQBChRKZfNKAA6GUvKy&#10;iWKJCToAEvJvbO1kuRfuW3F/9qtUnKhW5yDMOU+rjrLjeJ5D15qJmdJVD7TQUQ4SZgWfvecFMGi1&#10;qoT1BlnO2AEhd+zkx/WpSMsI+ai+UKFrrSLIjaMHURbfWYZootPEON+R9OMoHazJviWfJhiiYMb8&#10;ZkKhdd+9zhqKGqWFdSsYcUxUMuH6HmUKXNIwK0zMF7AsUuAYfUwAI4KTalXvhL9nIKnKbyWUeBkA&#10;pYJSUeu2VKEZPy2o9NnXigi7pR5FVjiACUUv/XAdpW4JcChGxkfuhrqJmB2EB0Ivxz45rDKFnoq3&#10;3FoJt/U+wnwfIVFCCFn1sIellme/CIkhSKoo/jLfWxbYQDkU+C2Pos/zfbGL4rcOH6FT4fhllb9K&#10;hO8zkh8UDluT48iiOeVZ9lHeKqwqQtreCtUgBFpOe2z2atgpoXg4R5V70QshBXJRkFHlPLwXiOzp&#10;auc691BCuygqeRyKXFNVYccYmrgp90iMxyC71yL7lrmHooqBc1YBPLWOr1ynY8fW5B5aHL/OXJR0&#10;rcuY1BmjLv9vc49d/lNnH4FVAwFrtYk8IFLD6+1ToLUAFU0EvEnIRUMfPAc5NbLEYZ4v6zjyjZjr&#10;znFDkgK/8SHAnv/KLTIDNE7ZJM0yd6PB8SNMBFAVABZLdoOeS3Y4NrfB3ADd84ZU4lWLH+UlU+Zr&#10;QymCDJRuBkJepKAwB2QYRtHql8hKMiqpu7Xw9QbI/hmWeuE5SvFZ2q7wirW/j6IsADrsn6GSbTJe&#10;wb+gxW44geexg9ItSPqkMmu+DiWsN6NQRcli7e/tz6c84KXA/3wmZazlEuMfIJP56POpMa8snWxy&#10;v5an6znV+tX7V3QOFl9Hwuz6xivu81VaYhxMfMwSNp/FPQf5lmGVB0AR1SPmdAQnhyRegjAUPaDC&#10;0nvzWVbXHjOOjwEDzzCKGLc9rH6s/Q0A1nL+RVpDCe/ua0jpoQGAcF+tDgq7PhdrpI5CrjIGZcBG&#10;xeRYfmt2FrMckJKehNfcdzaGFcYmz9jsMA47lYW0pUdEUId8aHXMe6pG/sb+7gYgg/nC+z4ApJBD&#10;ZpRRsL1W5HVMh9l2GOEVNl7HowYyT6+bnCGeeyE8TF5jibWw7zMDJBa4xqp5NJx3Lz/Hms3Anwm0&#10;OyWABtdd5frLrIMim2u2zXqQh6jOJhdPhbW3t8cxWZd2jzXU59yos179XTnUYS1alWayuaHu6ICM&#10;fB6h/KcnJmoCDgAJEnDdv0PhSl51jlI/raaZCZ93KFSU9Ix9D88BWRf11Pc/p5XUOy5lBQzo1CN+&#10;lypcRk57hXxi+3A/wFCspoubBsYzQMKeVmf8Vx0rYDHPKzb1ciWNAS1jr4vj2tpiImg4q6UR1za8&#10;qXLOajo4Ql9OKvynkmZ8nhxzneEFsVlnGaBXS7eAAj3rx/w2Yb8TjnN+JetoOZ3IXQX4kAhselhB&#10;dtSDEEywcnjdSFfvJfsapNsfRpHfcfWhx38Mu3TT8YXJp92sJb15H+Z13DBmejaCrwKQ0QRU6D4S&#10;mc3Y7EIqDasdPGVBk4r1iAvydTSxkyUK8wD0ZFJcTxdQLZ1MsrjcuzengIbr9Mvnt+nnT7fhsfjz&#10;j+8BF1KWf0x/+/MPwaOh58L3gow/sP3Id5/uACKHB+kDx7i/Pkmnh30eAggRoDHAuje2LSeFXfpq&#10;kz2sMkBHJ3OLyaToJDYxTjZFO2tG0hwKs8T3Ja03vQ0VJhmCtY61LJBw0/vxRaGaa2C+R/TwwAru&#10;TFhAHEueBC1ErWurXsJjgMCNRKAHJR5WJAq4i5A2fqfrzIoQG6D1AQvG7HVjm1hb5lqMeeu2j1CF&#10;gp/Plh0Gn0Yd5V7ZSKegZ12+Rwp9ztUfAbCwbMO6R6Ebgulxna0hx+trMQtYGAeuV0XwJaRhZ1Gv&#10;tQGa9vuq1jVKQsCg98CF1+hg5QHgLItsorRCoaPASrwWVfws5gICWMtuD8GmIrdqQ/dyDcUtzbHl&#10;rRdnLAbmycGI62wuZoKOxV4RVCBQ9gAHeQRapYGQKL9mjDbCExEghPMUASUFgIcCvoBgKAAqVNy7&#10;CiKFC58jaWwfCw1LU0KeAcdwHEykdP99FF+J4xfZL9sEKoAFhE2L++xwrWWAQW+IRQVgFBy1EXhN&#10;qxf4v9daBxCVuf4S1peAwaxyM961jqz3F0AVGAPr+fNaVwhHr28PpZTnWApOSYasHDDJUCEnP4A9&#10;YhR+Ve5v0AcgMt4q+CpzssAY76nkBow/12hFSLMPSBsCfgBNBcarGtfJ3EWY1nk2AsAWz6uGdb7n&#10;2HDfkfTIGNZ4fnrL9F5VGd9qnefMf2rcZ43xEKiVuUYt+X0Uq9dedNxQMirjGqDIvhMyMEqj3tXj&#10;4nE7eg55Lxg2QZv1YIhBF/3W7gPQkIIbkGHuRlj7bipftoyn5nkGMAARVmoYNoj25ihiu5BKlCcD&#10;plZ+ABBeBRtbeUMkrwB3L1A+z9IGyncfq34XJbuBxbuFEt4pvYwwwg5bHjAhEHCOdrjHBvdaV7kx&#10;lkWseymu+4I89sth4ef8P+/zPPt9noVlkYYoa4CUEvOwyv8EeS2OZVixgQxR6aksGzzjMufK6enZ&#10;nk+2RsgYVR8Ax8rzuO+FJZNIAR2GVJa4NzaBRvQ/AWC4WQYsX4aej9fc/yYgzXwQOTA2tp/GtZrb&#10;sG5+A0DJ5FC9Oru7cmTIrPoi7e48TXlzWRwr7qvAONW8J+8FEJ3jfznGY5f5mGPN7PHsS4Ddeg+w&#10;xni5RprMqRFAdcQc6jGHSiVA2f5ckpukkAfkFpm/LfRIAws+WsxnWzOatSG/e1XmToF5I5cL/29k&#10;ciVkC+cocW7BTqtvDgYyhrm7zzw0VNxgTldai8xZ5j3Xlmeu5rn2XQCQzzcH8Cg0ASasUfMyfB5d&#10;PZvMT41Q5bvdtUuslSZyszPRqEPuajQgA03WDq8ec9nqMsMsVrKZ22FS5wCwMLy0QqSSAQiUuR25&#10;Veajkb1Jyshoe5GU0/VlNd1c1tLFeSW9uUZhHwEAhvapynqrSE1+iOKfsf+Yz5Mpih2lfqCOBaCM&#10;ARASVNphe+p7QzUAg9OrBsY+xwCs+P0Jxz65AByclNKFeRn8R9ByfMg5p1auNNPdvQylAhnOiTy2&#10;Z8sxn88uqunDJ0Mi7CfL6BRAccTxziQZA1DwXhwg8ND5cMK5L9/W0iHXcgBAGUmhzv/G54005tov&#10;7iUp66Xr206QfpnLoTfk7YdB0JnfAkLev++nr9rdfYQ0k4FBbB8yMcZMFpBTE2XeZrMbaa+dB/3k&#10;o214CwVvuVFrnIsYvAyVxsxnY9Dd0Siyjt+/OUuf3l4FmLCq5PcRFrmK0lbDKH/9w3cBPPz+n3/5&#10;mP4IEPkBoGHOxjsAxrub8yiBtZJlNKxH4zKbV9nmWi+BE8KOmG0mvjHwUJxMEK1wKx/kZNDSspqg&#10;VF5LRyjroAevZd1GhygLcw4mABUFZ+PB4g7GSYSK1l109GTSFnhVeRsjl6vChl6SOOkxqPAaViEL&#10;qIrFqtVfZh9d+U5e+Qn0fOgxsCLFzP7IpeAYJc5rMqmueHkrGg8AQu5+Sy27M8BLezs6hQ4BIpYi&#10;nh8zKZj8Q4R/n/9JDW7So0lTKmlZKQ1L9Dh3HwAmtbZhLwGSvxVQkPvsV1CRo2zcii5qBGQJYaL1&#10;30a51rAKpBnvo8AObAbWQ3EhEGqS5QgQWOhm6qvQtP4qWnscK9yUXUMjK9wHig4Lyf4KDfbtIUBU&#10;8CrAikJepVlC+WIVdrlecxs6jr0sgQC/gkKOY5ZR4lr8BZUgAjGPAtSC3cMashuxFqhAoMQ1lBD+&#10;/sd+LJaeDnu7KAHmANe9j1DbQ7jo9aiilCs8c5VPCRDSRLBqrRo+KSMEVUgmo9UVdij8mmPENeit&#10;cKzK7FflPm3wpBKXG2OEta9buMGxejzH3tDxYCy5pj3GdLel4uLaw/Lm3hnvIvfk/elCbngPek6k&#10;WWb8y+H5wHLmehw3r9Fxa3Z4Rn2ELq8K3n2saMFO8QChyfn3uFfJ5MqCaL5vqAwH3AdC3LFu100O&#10;Zn4xtyWy6gwY//5SPKcu1+n885ryjEuuiBLSzc41CKB2EPIB9rR4GaN9/m8YSYXURzE1AGONCO0w&#10;X3i+e3tzkR9lKax8PvJPZDkLL7Du2VZfonRfPIRPMpZOlau5CpGnYO7C/CMAxqOsaoPfooJjwRbu&#10;AA4rFlCmm2wbKNdNLP5cVS8GCgiLObwWPGNd7SXBlOAUZaryrAEWWlxnzX0Y96rPg98KWNT7hRdY&#10;0y8Bp/ZW4T60jvlNYO2Yy0DaY64fHZl4yPziv84L56z8NIZQ9Xbly8sow6W0CuhYBnAtA74EW4ZV&#10;HIOocNswpwNQtGXVxUKU21sC/OJFlsNhPochJLfgJgFwvAKQyGoaVOgAFLk8bPImx8lWDnBV4Lkx&#10;R3eYc5KYxRhJerb+OJJM7RuzVwKAlJ6w79MAJ4LNXUDHPmPhuogW7szLfUBFkTEtMm8DeLImqtyn&#10;XoZcjmvf5dojnDEP0GXtMO/tTxKeviJjUnJNIXtqzGvmjp7IGvO40WXdhQcPOcSYRggSo0sAUGbO&#10;Kpv2uY6Oc7cN0OB8XeRQh3XSQg74DPfyejVYUzzrohVEtXnmIteKjBC4CP40Zopcr8fbY01EaT4y&#10;0tBnWXmFDtE7rsGmnDTHY3a6D3goAxTySQZQqwqHwz3kaT7Zqv4E8CFz9Qk6cwIA0HMx9fNlKV1f&#10;VdLtG5TvaS0dAQaO31QCVNjk7OSsHp6GQ/4n4Dg6LwEaqun6Pcqd7zIF/uCp4P8jQIFejrEhEt5f&#10;3ddQ3t30+ZM9SwAL7HfCfl7H7dt++v77STo7aaDXOD5A6JzjvQUA3N8DAm4BDBwjuDwmxfBaHD2E&#10;U4aAp4m05ScAlbjurMplAjCZcD9jr43xmAF0jgA+E0CKyalTQNWEzwPBkteNfrrm3t996qd33/XS&#10;5TvLay3H5d6P2+krE1sOGVxLR03Oa4/ZTBo82k9NFFsdS9i4kklmQRCEFaMSNQHTsjsZGGU/mw5a&#10;6e4qY4szDHJ3lXFqfP8O0AFwMJzypx/fpb/+8fsg7rLs9f2bU75/k37+7m1sf/zhQ/oOkPL+zUV6&#10;c36UjqYDJlCOCS8Y0M2FQEeBGEMeH25FGKN/nEt2rowKBgCGStuYeAsL34x5e0pY4mRIwnBBMFKy&#10;r8k4cgYYB4/SSQCLPBBBkc2rlR3RqIpzTFBeM8blwgHlITYBAHWOE7TOgIyyFp4Ao8HG9w0mcZwf&#10;ZdFjYgezHGM45nyT8Q4TgesHgU+wpodyOehxGHNfnMfkR703VgKNBB3ck5/lmJCN02oMyySt5tA7&#10;I3lNHYGXQ1hY+mbcU1RudYqgQeVfYfHadrqmIkBxmb9QYaGXQ3mzaPltF6GoFa4VX0Dp7CNYtB4U&#10;oAHuAHNdnkGhaAIWwpf/KND2FTwqa5RqnePKwNfkfHoRdvMoRISulreAJLwNHhPhn0fYFwQSCha+&#10;D0GOwNmPsIQVEoBZwE4bZa/FHgCmryBcxPJ6nVmdursVLFhnWmIFtlw++1xBGRcRcFm4hbFgKzEe&#10;hsdaKmKFH/fc4l4FWC09CQ9u+DxKKMf5clxbTou1xjMyDIYir6NQ+31j/AIS3vt8AdtauBWOKZga&#10;jHXLLmPNrTKH9ABIjY1l/QA0TNzLswXYw2oz1FPmVU9IiedT5XNHoMCYNdl8bSA0JaLqM7dU7HqQ&#10;2m0EvCWaPMegZK74nLk3/q8iFTxMBN58t1/g2IyF11cVMKEw9Y5UHHvey6qo96SCctVDU2YsmwBE&#10;LXWZGPWACE6agDeTD/XoZM8VRa5y4fw2t5shrE3k1qJUee6gaCN8Yu7G5qvgtTFZcglFa7VXeDse&#10;wikmkW5ZIQbokJMiOp4CLp5j2T99+U30SXkqk+jrR2kNhSklean8nHnwPKjK19efokxfRPigyzge&#10;cR2H5gA4d3soMq5T5RMt2Lkfcxr0cjkmReZknTF1DhdYS3olTAgPTx73bx5OnmPu8kx3+a/lvj5H&#10;Q33OdcdIV70evOFgMTxkDcbblue75rEAJja8fz01y4aNHoBXgK+s5D6qWeTc8L7ZohvsCoCCVytV&#10;wvux+CSSZ7/ksugVCW8QwMT+KbKkSu61vvMybe1baQP44jWPMt4z5FR4nNbzjwFqj1N+/3EqADYq&#10;5WepuMcroMNGbUGfzmZOyD7ArQzoqrQAXrwv6unZZ+1x3PxDfohVLfsoepvgrdmB1koeK2T2ADGM&#10;a6W+EGvbMLihLXOlXBvj0W4YMIJ7E+kPkJcT1s5IwMK4udbzzM8CY9piPtrvx8TtBjKh0LJcmXXB&#10;/9stvbprkb8m8LNHis+uzDqosU9BY0P5wvH3y+usN4xJ9QSfTRiP/lKzTRRiLlnCHt+1WNPNnWTD&#10;M0MB5mR0u7usO0vbM7BxgzJ+f99CoaOkZRBGh9qny9DLCKAxRmEPARcHx/XIhxhblYLCtj+KVSGz&#10;60o6ukdpHwFsABWHN82oCJvYNZb9RijxIecfHgMobuvpgvPcfuynSxT6AcBgBgiJ/mATzjVRN2UK&#10;34TRmRwdnPvmopHeASquTQblt6trgM2Uc00BMACgo2t0N+cacx5BxPSwCsji2jjWdFaOapgLruvs&#10;TT29+dBKtwCJE679SA8JxzoCjIy8FstmJfw65nvAxek598K1Sc8+AZgcHdbSVxd8OD233GY/DRQS&#10;CE7LDZs8OLtIWltviWV3giLk+54WI0rQJmA2pTFZczouBpGXiaEfbs/ZLtJ395axsr2/jvJXq0sM&#10;qbwFhFh98uefP7F9TP/Mq0DDsIrUtu9uztKo10BI9HnYBRCrLt8srmbXyREIcxpt03e4qV0GRUZM&#10;8yDMmeBaJ1kSpZUU9uKwKqHn9Y5R2lihkYjI5LKqwizlKdbJZGZZIgqdfcyZ0OtgWaYJkoaS7P5n&#10;ElH0LplqzWDtm43PcUzkjBJUvmtrXfJa89VKGJV6m+vXihTwqLQBSsH42d1GgWQekTrHLAGASlj4&#10;7tfqC5hE3dZ+6wJUSQMKsGLD/ciCLfO9rvsK7wUMxeaDhRsWicoEBYbiFnAc87ClC++wIIcTxgDF&#10;am6CiXAqCpX3HspbhWfjoiqvOY6RY8HuqxzZdln8nl/L29wX78WthrDtoHibLGzdx11BAUJbtr4i&#10;xyzoptUa5rh7KGqtdq/JfAn7PYx4Vl2Upw2zjKWal6BSU7mZANnocJ1YMw2ESB0l0ArX/1pYPeHq&#10;53sVd04F7jiFElFZ8ioAUIGwKax0nVcRYL52+Sz5z4T5bF5Jh89tzq3iLaA89lDO+yhvrXotdy0r&#10;rf8D5lUbwbkHqHGcG4A5rWJBnlavXgoVudUZZa6/bFxaC24E8HB+cY/Oiwh98IyHAKqZXkLmd43/&#10;611SeRW5FxtKCTIcX8t9BV/GsFVoDYS+niDP67PeBwRqTQs2zHHRy1OP57wc3i85T2ziZ1hGqny5&#10;CHQ5y8siy+w+97nHNetOF7jmURAFrkXlrNfKipgOQl0Pm0nZdsnVE+A4WNHgcauAEy1EXeXm3pj/&#10;kNufi4S+LbkesOytUJGLwpJRwcbS+lya5/M8lv6C4QUUrzThmXJ9kl4bNlm2hbxEXo/C42FXZcGG&#10;VRZ5QNyuXBIoOcsktwAbu4YR9l5FrL/E3NvXG6aS5BpVXM6P8G7x2fwfrXBp+Os8D0NG0SnU75j/&#10;zhet6JLhvH2AcgGAwnjLx6IHS6Cqm998owAbzPEO89d1EJUujKWekxJjpaUfXacdj+2X3E8GNL6Q&#10;gb2OKhWrdAAUbOHJsUyWLfJXLBF2TGIzf8VcDingAS58t8z/TcTd4xzRbn/1adoFfOR3n6VSkdfc&#10;E8DPt2lnT3bQR2l3H4BRe8GcZPx2n6SlDcAKoG1n7wVAJPNW2PhMwyRfNlzBGAMiCl3mJ+DCsuFt&#10;9tu0zNhnYNIm4NcwTYXfXVeV6stULL4MQNdFrulxKOo9YayUA3qJfF9h7g6RvTMMxCnrZMycHY8N&#10;3bFfAGOf1RrXw/NiXe+zXiXf05hpcGw9bObTFNx4FhWeiSFQja3IrWE+ljBCy5NtZK38MCaWZ0Zo&#10;6AfWgwRelsxLfFjFmNPL7e8Rgkb3jSboAgCSfacGvVw6Oymmi0spyOUp2gMwFNPZDcr8rJJ6k2Ia&#10;AFwGM0BKX31lYnw1EkxVwhM2QyOH9jyxCIP/vf/U43MW6jjiVSU9ObIjK0r8rAF4lgTMEIe/16Ji&#10;9JD/HrGP4RjzMgQqgoiJ3hBeDwEvR/znEOAimJic8jopo0PNReH4fHd0wT4e/8SqT/adAJ5mAJAD&#10;gIQhIABH5Gu4L/+/5Pre3jViO8EAvwBY6GXx9RIAEv1Yrlvo1lo68Dr4bcZ1faXFdmzGLQM5YTMX&#10;wUqHCBmgjOuGABBKQf/M+x6Wt65/Y12lsPp4mFgxthbWs/HT53fp87ub9PHu8sFLcRYeDMMoP326&#10;C4/Fj4COn7+7i+8+vr3k9/N0z39t3nN1NgMEtLHC8xGzNxEvW/y8R9AZ0jBPwfwGrW2ppS1rLMs/&#10;waSwOsRrlxBqMNsGDGylIag1/qOb3uNgqeqFcBJFbgMKp3u4k0ZHu+HRUNkLJGR31JsjFbjIUJpw&#10;aVmbTEarMKyyMBFypBsd8GGpYVmUbWyTc+ueMymvwjWVVRRsuu4EBUEmw30ZvplMEeKCCxaSFrLK&#10;xYVn0t/owGx5rSxDByhtLSgWl5sdUIccv8niqqP4DHVYe67LXZKatiCN40rUpMfBEEidxVssziN0&#10;dIlmii1CKCzMPayQSMpUuLqYFcgAgXyAEYCJVgOCocOxO56H5+95G2zZdXMfCHAVdxXhKmeBYCCH&#10;kFUQmPOhBVzjnMa8zVfQ0jFModelgGI0IVLPUnCmHGD58FkrtMB1qIBLKNB9XlVu0eODZzrSE4TS&#10;tDT2QOHAuYzHR4InYy0oE5gIGlTWhjocD8MgumIz17Hgi/thzqm0BRpFlHYxhJxKVCvf/+oh4noE&#10;BBxPS7jCMT22W+QAMccUjKHAuU8rU/QWlRh/Ew6tWpJ0SC9BUNbznExkqzCOVe5Vi60ZwDUTrj5n&#10;lWJBsOYYcr5IcOTVUImhFoVtgAzmTQFFmBOE8Z2eJ3NkLOVUALcAboM+AGRo6GMJK5N5ITDc515Y&#10;y1bg1Dl2wxg5m94vz1UwxKBSeJgfeefRiLnM73qq9E6ZSKknSUvVhFatTv/n+Ao6cnmUERa3Lea1&#10;8CX8shxWAKLXw66oqyZQPoANle4imz093KQyN8wQTdEWLQ0FgGyhHEtY5DX7MgE0sMj3q68Yy5eA&#10;5CzJMFg5mb8yRua4ln1AsPPSRGGBn2vFXJQ+QEPQbBKu+TBZ2fpWGAjRHZfnWueemqzBFvfoPO8x&#10;hk2ATEVODoCNwMz2/IbpcoyXCcPOE+eW8y2qmvh/gXNIZrW2qWfnBaDLsBKgi/uLDQASpb8CDnM4&#10;FvT0GDbh/eush0yQoPFdJNTq6TDXBbBizxWJufxNltVc7mnaz71IZZR+GcCQ33sKMOO3vWdpI/8s&#10;reefptU8Y7z/OK3usj9AzlDSzv6LtM3+u6VXaaecNWWzJHVfwrQmz7P8HIDxMq2V2Xhd33fLgOXu&#10;NqDDMBzPZp//CF73OI4eFktd8wW+U95o0ADsDZ2YEB0GB+MuyNYo0oOmnIw2CshXiegqjF0Rg8dQ&#10;j16GC4zlLnKgXLWiTG8FoJ55bRhdin+5i9oHynSr/JDd6omGBqgcUlmo2co6QXLw9QgsOFd48tvo&#10;POR8sCKjKzuyaR/so8yLyDuMhMEeRpxcNlklpGX7Hb2yGKnDwwJK2nzDPPPICkqrTUrh/ZicZh4Q&#10;czdsST9DoR+jkN9KgPUGpQ0AOAZUyE/x5qad3r2z3LSb7m5a6RjQItA4ZR+V/ZEVJSaKAk4u0FMX&#10;AIcLfrsEyFyetQA5gJUjgIQA4rCGPsz2FdCcvOH1So4dW99XASGVNOX4AiZzQ8aXjTTS4wHIsIvs&#10;Ia+CjmP2k0vj/u2I6xpFroj5KDov3lw30q3ls4AXe9K8f9dLd7ft9JUMk9E+2HwFqywGJjlmWxOF&#10;aighmnwNN1B6KAEUo0hRqmaTKvNsewip/dwWG8BlOkzXZ4ZRTtI7QMRbQyvXJ8G98Qlw8e76NDwg&#10;by4Oow77ZDZKV6fy6I9Bbj0eSJOJt4nyE1UajjBxh8XLdZR5X+VaTOSscC023WoZStFVzH/MKNaC&#10;M7lRSuURk2SK1SiJ1uEhk6iDRf2gDMzJMNcjOo9y3PB0CBo4lv+1+kWw4bEOQL4HgInxiW5AgQYb&#10;/zH2F3kKca1snF8PR5FzmBdh8pMC7UtOQ8P7OeB7kTdCS2Xb4jcTEhsopCaKRJKlEGjs30aQSVFs&#10;x8p9wIFWtorHnhQKLt32NQRcA2UgMDE2X0fR7KNQzHMIwi+FJQtBqmsVZwGkr6JwoQsiSihO3fYN&#10;jm0+i71KeuxzPBOA5llwWMIs+mooS64HJWJFRplzS9urxWIjq7gflTsKueb98r0VF3a+NcGzzLUU&#10;+awCNkmzzD0bPw8QwLHbWMVSSpuTEOCDa9V6NvRh/kFYNJxbT4HeEhWu4QIb2Zn42OJ3LXSJrQx3&#10;ZCAqU8RVnnuNcQlvENdSYpxL7Kd7NUItKCIVfF2QJKgwnsu5bcZkqCOvcuCesjAQ182+joPeliYC&#10;r8d/+tybYQ49Nlr85QgfcU2McYPrVSEZ5vK+w3vB+Nu900ZgkUzqMTm2niWrAPawiL02ha2eLOPo&#10;frZjrx6OyXQZoCsYBdzxWQ+HoSHDB5bFdtnPUE+QV3F+E1cFG4MRv6NU3a/BtdcZQ59Xq4HxwHwU&#10;EJrQLHNthWso83yMxesZUiGUnV/ce56xU3lb+lngeg3VxbPQg8MasBGWVUdah1qa9vWwzHI/v5R2&#10;sLzX11C0hlFWUE4bgJCtuSiRNfnR3h6LyyaLYm1r+a9lvBTBTcE2h2I1WdRcBZNF13LPIm9ji207&#10;L4Poc5QkihCFuaJrn8+bFSxvXf0SWRXnAESLYaxEUy6UXJVrNrk2vFMAP3M97N5cZIuwU8x7vWJL&#10;KA7A2mAVsIZyE7gyhnouHDvXvE0FHaNd/iewkNJdUBzeRr53vZmwbHXHbt6S+7ngttjYAnwBPBb0&#10;8jAWC7yfX36eXkkv/ppx0Nsxn3GRZPwbjwAhUr0/eD8Yk6xZZJZoK9V7eD/YbGa3tPQoLa8A0NYe&#10;p/WtJ2kdELJbfBaAYo3Pq1Hp8pR7fJ06PNvdHcZz91nKF19EEuZ+5QVr5yUgYJ51LsMq3/F9EbBh&#10;2/4c4y8HiPMqB/CQBXST/1s9U47usQAWvrNixIov54QcH87voP5nzelRMpHTdVAzBMzat2eURppr&#10;V5liYry9hGRMlgE5I2+0jFvdBKhANiv3bCNwcpxH2ZbSlRUWyDTzMPq9XDpE6R/K2MlnS1s1tEeA&#10;Bcn67F1kAvfBFL2CsSrVQ6cFOOGY0bhRosPjGgYR+8tS3dEzLnu1ng/eWxgw3kGh76Upx+5yXAsF&#10;jBzY36s3y3IjWwN+GwJCjkusGQx93pszcYNB+w4lfnneDq/0BYr/AgV/fVVNb28zIGHTxtvbLuCk&#10;zz02gtzr4AjQcSkwqKYZYECujSupyy9b6doeJwEIKukSMHB8BlABoJwa1jFpdcr+gBM7wF5f19HD&#10;JY5hvkgGPiYXjTQBeLiZWyK52AHnnFhay7FGnNt2917vtd1puU6rZY4BNIeM/QQQ8lXwzoPMIrGQ&#10;zWTEPgMsrasZ8tHT4WAnnZ6A/hB8ulAtdS2byKciKQM0eN9u5VKjWgj+/KNJBjguT2bp9PAAMDGL&#10;dsO+F1TcnB+lk+mICV0JZrrpQRuhWeaB7KY+oMDqDNtyB+e8ORAmW/Jeb4X0yy5mCbCs2pBitso1&#10;tPiPyZ6d2DKvQ73KxEPg6b4z8VArMmicrV4BWEVYCFChsrKBj9n2ASB0GQNamvwmM9z0rMTEzUp/&#10;BTe64wpMeBMGQ9jqVtRrgCCps1Ak4+ojXA5GmwCofIAeEbvxcZOjjNsXEfZa+ba6Lj0INZWglRha&#10;PyokFaCCPjK2VYAKbu53j+cgZ4RWq3kL+2aEG2Lh+HWtV7YmCrwhSOD6LAVTCZuPIvtnHuBSAqCo&#10;hMxG1+L2mnTtmxSpC7zCdQgeLO8UMFlO2TCmD/hQqEa+AQJCqnq9XFpy1YijehyAAKBBF3xVcBH7&#10;8h+O57H0Egi4DP+owN2/a+IjClmrWzd0U4taAY7V3eLZOG6trkBGl6qKW8tey5v70Fpl3zzXlWes&#10;jPMqrFTQu+Z1hBLPwIfhl8jjQJAJZA0FqizkXhBkWZFiF029Nn0AkIKxrSIFIKmgigI5zi8AExAG&#10;QOTew7PB89KT1AW4RtUH4+380mOh58Q8kvqA+3W+OBZ6czj+Hv/dRSnt5F+jfDgH1p6cMEPm95j1&#10;KAi27FTPlxUyKkTf29La660yd2qAly7nnAGMj7EC3b/nMxMc8bxNzKvz/AQLJntaarzPmjGWHoCR&#10;fY1xlwAoldjPZ8a5mNMV7r3CuGqhC7RKgJmiCmCyw/4CTisIWD+MnwCwwHfObxP09BA4782DsPJj&#10;F8W6g4JdQ7FaobGJZb/F+w29HVj2Ue658jzCCtEUUZpvlSxWvMmSWvQ2bYuESd4bUtnZe5mkGneu&#10;W/Uj++f2Pkpun98KABGAx9r+87SSe542AO/RPn3Hig3OvYvC5D+uh2rDskg9FCjB0jz367pmfXIP&#10;Pi/H0BwMK00yL5lAQmDNfTJmtu2374ZVYQIMwZ/5YEfTAooKucEzdT3YSTnyApBL8uq0BcE8P9lJ&#10;nbPBvmr1ip4fAEf0b9LbIdASVHDvEUbh/k2itctrNF8DZAT1u56f8HhkiaXmcyzYRXcxAyYLAI45&#10;gMfc4u/S0to3QYwm+LC6ZVdgwVhZWrtuB91ttt0nPDMAQ3MuDViDA9bFADnZ9t4r0rsvZMYR88Dv&#10;Wty3oRO5T1w3Jm6WyoZmOE7ucdrefp6KecYXYDJTvwAWuhhxfcaqpkfRpFLlnXLI/DRkt3QEkh/q&#10;cTD37d8NPMY8iPLQD1WOIymd/YEMdbS7O+G1sCw56Lk/jFGGKOLJfjTINIx6bAiEa5BocQwYODop&#10;JKm5g5DLQgjkveF4CfzMVxwBJqYjQIq9uAAZMjv3u643jsl3Nro0pNIf+Cr9eCESMo9m+5G3N+Ja&#10;eiOJvQAggBY9JX3mh16QPu97FmQISMZ5vtuPliHSJFhtEtUgxxzrMns/e1NPk5tGJGEaAtHjMELZ&#10;z1DuY8MlAg6Awd1tJ13dAFxQ+MdX5QAZZxeVZFfXyxsbvmX5H2MAlImpg2kZXQc4A2RIYHZ8Uua/&#10;AAa+MwRjnsiJXpUzybwq7NcAXHB8gMcJ/7nSs3HXTufsc35e5NxV7gWwIYtgrYIi4mGHwgYZas0H&#10;IyMP2cXggjG+HIRVKFpZM801aLBJk1ypI3CaG4CSfFDVSuoyGXWiaY/lT7LNHU/7wa8/HnYRgDan&#10;KTEpihxjl0mymRqHWcJO1lGSBcrDOQ4ilf10ZqzoUHcU4AAhOpxyfSzUNqjV1tpyXnh+K070Lkjo&#10;JVVzR5ZKjtWZbEfbdSlkJauqgTzLAAC780XcjvNK6W3zs6aW2VQGSZP8nOCi7sxKjTbE/E/AJTio&#10;oHwkyCkjoFTYFaycfAnlzvtA6ygpqyQEFRUESg1rscHi0MqWAS/c+wgsSZLKLF6rJjKQkSlgF7Hc&#10;EOYEKNwEIiL7iFXyXxMPjc3rrtVSUuC2sWQ7/KeHIuvyW4PvC+YfcL0Kwt7IeDOCFeEvOAjFLThg&#10;MylL4JJHUKq4TYyr+B4loSveChKtYEMIVkHEGHCfAjsXb5drc4v27GyVMgKIOdXk/m2I1eSadeM3&#10;tLYRRCZ3WmevklDgtgNA6q142Jdzm2BmwmLD+0ZhmxGvd8HkUqszHEcBWSSkcj07CGtDCLpndeHL&#10;UTE73mShAECZv4f2gJlsRT6LilQmTBu6eZ0V/m/ppkrEkIzeneNDgGMfRc51mw1v2EIq+BLKZZ9z&#10;65XYZ01YGqxy/VI9Y8VKJH8imC2dNH9FL4flq1XAhtZ+gXm3j4IWIO0LInlOXnOwVAJ8rYKwbbZj&#10;bN5AscD82gek8X08D8bGMIbue8NSkXjHdRlGkkckSmNRbv5f3hLBXZ7rj9JYlKvsunYGFggbSxeo&#10;BhjkGUSSKWs+YuXMDasHfDYCX4HEvuEmxszcJCswvHcBn+XBbhXGtwPgFXwKKAUuEW5h3uRQNNt7&#10;9haaT8urr5LkV6+XVKgZgVSwjW48DyBh51TDKrakn3+F9Y3Vv84+C3Mo2MVnwXK5G/TduujnAJRc&#10;Z8cQ4RxrRoprwGbhORb1c67vBTLNiot55sqryD/YBnCYn1DEUpcIq8LvNb1KpZfcP2PhPHPOFZir&#10;jLP9UYqNDIhEC3Puy/Djzr6eCkAdn51zX7wcX2SAiaY+h4znBXDC89aLenyIzETZ2FjSaqEix7GU&#10;VI6fnMzFG3MRanLbiPeGkp4G6BJsGErKuuY+CaAmw+gS4GxlyXBT1mBN2nf5O4KldP5RevHKRmu/&#10;S8sr3wC4ngC4Hqe1nUexbew9Tqu5b9PKHuML0FjdeRaJplb7rAlGACI7O89DLo4GKHSffWEuFaRR&#10;33oeoZpqZY4xzZhOfQaCbUG0rf3XAIEr4Yl6wmfb2D+N/1txUqvOoYvYmMtWNmk8DjAGxqzRPjqp&#10;b9I8QGMo7YLgQA+0uqOBHhqqi/RI58I7EayfvkfuR2dYDUD/O8sFWZdK38qTgWRZZ8XUPUbpn6Hs&#10;T/fDE2GVhwZmEBdynCb3KleSVX53AJfzqzrrDaAx5TuuK3qx8CxtIz85LXBODAHOIZhosXUBHiOA&#10;gk0ObQkx5hr1sPS6efQav7GPlS0z+TX4LLHiGCN3yjXZQ+XsYj9dXjRbvyhgAAD2I0lEQVTSlGs+&#10;POa8djgf7qUB59QzYkLm1f2Ac9TDcB+PAQHHgIFDPs+4lyNAxGHm9TA59cheLMdu8msIOAAtfC9h&#10;1xWfb982OCaABKBw9gb9fW25bTVdA25u2Cy3nc3K7MMxAVOn/DazioXP128aQXN+fdvi2IIec0Wq&#10;6St5IewgKXmU1M6WbwZPBdZ9Q2BRRkHJQYAykTeixcA3eGAVPlcZ6BpK3f8YipDy3GRJkacU4kdy&#10;cgxAaSBAmTeHcnq0Ee48QJM9bR5mWCLaraPAs3MCJkSuejDch1cJpoyZRfIkyNZmNkMGWVIpSYUM&#10;+ch9YSvvSGgF8WppdXUvcw/9CZaEIQXROL/HsbXGja0jfEMAqygQxjWEehul0FYpIlDqCJKqyhwh&#10;b0a6oR3zHposDqmPBQM1FHYNwaoQyeey8IAuZo9Z0DXNprtQ74FkOVFGyu9aevsIFy3DCAGhWCTl&#10;Mo7uFu5o/mvLeN30Gdse/9XVC9CxsqPEufMo7LC0EWTtKc/hQUiaXNrjuYTyQnFYM+71eh2Wi5b1&#10;PvA/uSgaKEXDFOaERHIoYxEJqdyDbJazIxTvMZOba5xMAXUcO1zN7CM3h/wfEj2p6HQpmzhq8qPu&#10;S2nkxwgNx9Q4d1RuMAZ6ZrTq9wELKlzDLAIPwZUgKlzbKE+Vtnka5mv4u+WaAhI/77GfStv8nhyK&#10;dY/rz+e5bgEK/zf5T4+K4NTyYBNRjRFHVQ3gTiUcHByek/cthJweDrPls1wYxpvvwrWL8rY6x3CG&#10;pbhWJBh6MWfn4MCQicoVK9/EQUBle4jiV+FyfrkuBETx/Ng8r0mt+ygYCbUy0jnOwXeFIs+Xa5OT&#10;Qw9VB3BS93kxvzLQuhUZ9cb9TTrUU2M1So5nsS8HBM+x4X/4rzkgDcbXEJ4hmTb3YEVTh/XWB2CX&#10;ilwX/49KIkCvbKotiZ64RsM0B2MATNyfPApar3p4WB+8N9xX43rMSRHwWF5qPkuV8+kZ6/BMzIcw&#10;r2mKPDCObnghx3jvcZ9yOmxK9x3EX6/S8sZLLPCXWOVZaayJpHo4oi09CjZyGOazXA4bhs3x3tDC&#10;Zu4p1/CK+cyaYKzNO8rnABF6PJgH5hjV+U7vjx1TJUPrsyZGPCOpy4uAkIK5CQCS7W2UJd8NuXcr&#10;eaT/FiyX9uejOkNPiL1ItlGqdoHd2HiGIn0JIHnFHGeOMT8ret1s8AZAc47mGascz3IPq10Aad6N&#10;Cd/OIz2C0sKb+N7tIE8B6BoC9pex0+vO9ivO8TLJ0aGXw/5NiwvPI5TyYgHg4GbHVkuEeZXS3GRR&#10;QYjcHIZQ9IR8ASZZkzv2dX9eA7QAPEzAXVv9HWDvm7S0DujYfpx2DbNY9cP95ey5UgZoFJ+lndLz&#10;tFt8DngFwFX0WLzgFbAn4AMw7AEwtnnd8bW8gLEA4APEKad22dYZR7lBDNN0WBfOSauIdh+OUyjP&#10;xdrTaLN1Qw3ZZCm4TdikOJAcUb1liwFLVG2pIZt0Bz1jtaJeit50L9kN1lb0E15l8hyeFNOBiZwA&#10;CrutHluyephjA7zwvTqlixIfovj1Yh8bMjiupB46zK6yB2NAyWAfPbMPMN9ljZnrkU99/jcUtBxy&#10;zmiwZl5GIdhFj08te2W7KKUTQIN05MEGai8UjOXLmwpGTSkdzvgOIGGJrZ6RMZ8Hh1w34EXKcnk8&#10;TiOnopBGHFvKcwk2zbswMdQ+Wp5TL3z3AGMeANs/qaQBSj68FWw97uXwohklriOAgiW4AoHRUTXb&#10;D7BwcFZP4+gBVU9nZ7X0BqDx/kMT4FCPkIiJnia3zg4BKrFV0u1tKV1bWXMNqOF56F2xquaQYxye&#10;1tPUXA/G8iuVuyySvQmgACBhqCK8Gbr5EOJ6MqRR1uUnWVK3v53s6qlLKeuBscEEYAOgNBsoHH7T&#10;E6KAspa/3QQggDxrJnCaE8J/Agh4bEGGMTZBAceWdjw4LtjKHMdWv0FVzX6yG1ZrCG8Wp94Pu3na&#10;o6FW4zicW3dZIEtJWFi8Pb8zHMJ/baN9wDWaHV1FQUbL6cYCApKFwMJWqdpwS+vMnAfd/HoXFNKC&#10;FDu1ykdR1+WpYkNIRsWBFgzKRotfF3VrvBHCJJS1yqSE9Q6gMFZrCeQU0GaZlQJJi9mxMm6v4tGC&#10;lErXhFGVm3kQgo8xYMo44RhkbW2/mdkm4OlhMB/BMI4KVnCzy72Za2B2trH4qMTgeutjFmp4QbC0&#10;UCp6DVTYtT6CGWFomWeBezNEo2fAxN98XkXItaskOZ8x+Q5gIioXUOYqObPvI9mN6zdMUeVYJhOa&#10;ga9Ldcp4SI5lPorPTdeyoSItPLPDi1yrbmr5UiQsM1xhvoNKX0KhOgq/fwDQkkqccQ6PEPfR5DeT&#10;x8yFMVxiLouKN4/lL0Ns2SoSru8LpbgAoIXwMvFWj4A5GKUgFsquQW4Nn32R3+RkMMykOztyU7h+&#10;Y/la/XXGTHDq8bS89ATqhWs0GLsHT0mQounZ4doN0Zg7YQmq5aqW7tlgr2nJsvvxjHym5lzIT2Ee&#10;iuEWQ0R6ERzzoFnm+hwbc4dMmrVNgGsmQlyR0+JzZ0zZT0+PzyNnaM3nwjXpWdMKF6iYa+IzEAAX&#10;5ePgug3/+Dlc/JzHTrXm6xgOtMS2h9J0Lna43zbn7DGm/m/IOnS9STFtzk+tvsCz0bNg2S1rhfE9&#10;YI3OsPwsLR8x37soDL1VAmYBmB7AnZ1XKDv7qJjDYYgDRRX9OazWyDwbGdvmk6jScJvjOynPDRm8&#10;Xn2atgAL6/nnQei1W7KhmoaDLJovWa8vAfXP2FRkJo7OMVc5N/dgj5MNQMkm/98oAiZ4tYdKSc8G&#10;z8EwQbGgYkTpohAt5/R4lYZelHnGHiVamkOWaM2rUOV7mEuVMoqzkHlcghyNuWXFhYRqhgDM23Du&#10;uhYCEAoMAUaRXIsc1GuVR35sA+LW9+bTiiXBUp5H5QrAayFLHI2mbmzRR0UAZj4L4OJLmMnt9dLj&#10;tLqa8XfMv7Zs1nJiNgDHs5ffpOcPno65hW/S4tKjtPT6dwCWbwAuAA/Ax/r2tym3JzGYjdl4Toaj&#10;Io/jOc8RYKCHtM54VPluD/AFiLBKpdxDvgpC2DRk8sxH81PsZmuFzub2XNouyAUCkMvPA9rcH2DC&#10;8Qw56vmMCiHlGXPOcLfl/5PJZhqN2ZANGpQ2PbQK0QorO6baEFIPwAij1l5fMi+Pz9BvKOAJCv/4&#10;tIjiBxAcCz7kkmJDcZsUqQLuCSwAJyruA5Snv3cALZJe2jytCfiojwEcAsSDPHIRXdTPYTBm4MP+&#10;Jy3WT5NjdAAfYxm5MbzPOe+NDdUAHtG0EoAwMMwOkBhynCHHnbie0MP2Iuqi49qAjTbgR3JNzyMT&#10;6eCoiL4WcGQhGBNWO2x9jtfTi9LLiDgPpkX0IoYe13JoSS7fmZwqwdcQgBOsoFe1NDVH4xIAAkgY&#10;GSY5rqXrO5lA7YdST+cAhwuAh23m39720t2bLiCkEYyjemJOz6rpECAz0XMCIBpdA14uORZjac7H&#10;Ecc/YJ+vTIysISxPGNRTkN6hSryDUGhmeRsm35yCxI6OVehbCBiEP2BBt7bVFfJa2PhLHgNbkMuq&#10;aS6ErqUvbi+VVNYSuMD/UPrsb9JPnYljS+yqZZkIrDaTpYoFZfzNZlQdruOAh2E/hxZI8uSEh8Tg&#10;Wy4Z/VlaWyxilQUgBCFmmMPSM8uptMxU8NZua3Eo7KR4NtteQRexaK0yJrKcESpZrVb7WaiszXtQ&#10;wZg8pmvcMkCt7Zq8DyiCNspDxV1EYef4nOdcusJV+HpAFCy2hdZr4KY71RCKis0cDTOpBTR7KmwA&#10;iXkHGQnRa/5rQqGJaIwxx9OrEvwIKOisw6YKBIWK4tdqF/xZiqzVH/FkrWLuTZet99MFbMgnEXwC&#10;Kh2ux7GJMk+Ue5Ae8R8VcND6qpwsceV4giA9JEMrbBhHQc4e5zd0U1FxcD3G/VVgKucgOFJQsu2i&#10;tAVyAhHzFCKfgzFTKUbpJ//X1a/HqeZ9KZA5fpSrMV4ya+oqzfqToLD5LGGXfQx032oVGTqQe6LN&#10;e+PnIdRR2nqbIqGV+zJZ030VVLquI+mZee+cKXPPgpLITxFU+crzFmjtqfgFSShc+T/0UjlHBJSW&#10;IDtm8Sz4LapCOHeNc5nHIQfN4aSIokUQcDwVl7kVkUPEpsIWSJjfoRfQMmzb5kduiB4nALG5GSZ+&#10;+tsRQqgruDEpjjVjiEnvQeT6cA3e934ei3iP/3HthrOi/T6gx/4S5uYISix1tpJpl2uPihX+F8AY&#10;RWfFkbkJejTtjdJsIMwZIyuMLL92vsqgaRWMXjxp1Q2hCH5MWDZXZh9FUeDaTeIVVPf8P/cgA6VA&#10;2VCfHsMYb/aTaMuOnvk9rF6UjW3PbYW+saVFb75CBjYEFQE4fJ03R+FZWrV0FAXqtr75NK3tPksr&#10;hadpQ3CB8rftugmJOcDCNiBjF4W4VWHjtz0sbXMJ5I6IduaFV2krKims2DDEtBbgwRBNkf/tCVQA&#10;D1Usdnt2FNk2S1yj1RXt17zHiucYu2z2KikCOopY/7nd56F89/QO7NuzBQDEmivk55hPc4w9Ro8h&#10;LdZHf8TcYX00kSk1FTjPRXDi2OakW2dMTK7dYLMd/MIi42J4yTAJICMa2vEaHBy8nwtWUoAHAMPP&#10;Ao3g72ATnAhCbGi3+PoRn78BmHyT5lYeAeQeBTV6VKxsfBtej82tb9LW9qOUK/Nd8WnaBNjtslUc&#10;D+ZXmbG2vb1U4vZnCU4Z5oChKb0a0UUXULbNmG4DLrYtiS7alRZAxXhvISuDvRTwsQe40kMnQA5v&#10;K3PEfkSGJuUdOsD4HSHXM+CBjkKumtAcVAEYrZ2uie58jz4SMB+e5rHcC6ml8mZeCywiURPFHPkS&#10;6CUVvjkUsml3RvwuAEFJ6z04YFPJH6Cs9ZKovI/4j4Cgz9YZWZGST332GZ4VU/+8gG7T85HxQkWS&#10;JMp2ZF4HQOQMPfbmWn6OVrzaIM3cDpu/2R5gBNgYDAzz5FP3hOs+BrgYlgFs6DkZS/TFMfTA9AEZ&#10;0ppbZtvl/F5/X5kTgGc/2edFL8hQzw6f5dM6BmTZJLQ/8L6sjDGB0zCIIRY2wIIltDOu6xRAYYVK&#10;5GMYZgE43NzwCgi5e9OLihRbZcgYfcNvb24BJwAXK2aOuM4ANycyrFbSV7anVqio2Ft6A/o7aYL1&#10;JHGPZEUH/d2gRJXQyV4oKrYgoXIw2c/GYmXzJQAE1iCb62FuhU2a2uZ+6LFgM7xio6/RdCNNTzPP&#10;SBXFUeT/Bd7bXrzMNQgspqA++4HYDt1mVCFUEe5aIwo9BasLUEFvHFiB5eQO65qFq5tXIasFH5TM&#10;/F9wZKaywMRy3QJKQVAgMIpMZCx7OQks7dMKV+G1AFXtsVanVisClu+08g15qBQEJVop5jVYKpkv&#10;AjqwqAUIhhgGWORuX8q5BCha5nmOYT+RYoRxMqVhdYdKWle7+RXmZ2hxaon72kAAtSyzGwo4tGgR&#10;/pzXfhtyJWghGRvXM6I3RoAwYNEdTZmknKfDYjVnQaA2HEh0tIvy3ghAY5mtLm/j/HsscsdUwFPn&#10;fMb5DT20W2vhfrdaxqTEmoqW+y3YbwZla65HkCBxb0ERDjhT4ZQYJy04lXdUn6isGeMcmwyLhjn8&#10;vyBUwGXIQRe9QuL8pBY8/pKXGWs3rmsvE5PQBB4mB1tdNGFxRpa5YTWtUQW1YTAEuCEb+TOyRDSA&#10;CsqxD1gp7WOJc781hLn3lyVxcu2Mv94VPWJHM+YGY2NzLsNgVo54/SUVEeNgTxf7phQZ/wJKwjwM&#10;n62Jn4ZwpLL32hvMNTkZBK5Rlsx9WJmi5yI8EtyDlTeCATkuotqG+zD/oAxY6/OMe4yPIT4VYcZ8&#10;ybXzDNo8N6uj/H9QrPOdXhZzBlo82yyPRqUl9bg9MZg3CuYAAVyfCXj8x6RsPUwdc5aGXCP/EbBb&#10;PhgcJZxT5SEPR545XGItxLN+mO9RxcG9GFqSh6Xb2o4QaVQV8CycS96zgFOwoUdHr1WUIfOb+Szm&#10;Bu0wj7ZyEkS9QsG9SutrL1GIVmKgWFGqVqlEyeei+RuWytpFlvdrT6LLa17FpoIDXBSxvM3V0M1f&#10;M7eqoRfiBc8ZQICc2Ebhb+y+TDt75nugAPm8aT5JmfPbgh0LPA/QEKQIVgydWJUhS6nPyTwXe680&#10;Wgvcw3wo3jJAxr4jOd7btl5ZJNBsNDiWeSNcY4Rt+LyHUvZ4trav83yynjzMs/JCXMseClzga0hQ&#10;JZznXHah9dqW116kxfWse+4rtpeMgVvWPdccjWycvtCeS/P+ks0Gb8/1iLAtATZWgsOE8VvNuDus&#10;Wokwi6ytkVBqxQv78n517VFa2fk2LVoiW3yW1vefpw3GdhsQtmleh7kzAA6vXY9M8LWw7QJA3PYs&#10;3+fzDoDDHizbOT1IcqEwbnW+4z4N3+oB0RNbYc0UkL0BipFLgvrw5rGeZTEWxPaZ+7NxIZ2h/AXk&#10;ApAOsl9Z29FoYZ3qMZZBuT7djqaD0enZvA8U/BSQYfuNPgrZahAVcg/lKLlleDT4ToUtc3ab1x7K&#10;/oBz6a0IMkyUveWsQ4CKYZODY5Q62+gc0IFh3DsENJzsAwYsi7XIYC+NOe/EnimAghnHU7/a9sM8&#10;keMj+1ztpvMzQMlZgWObYKqnhesZAG6QixP0o6GXcxM1eb2+bKWbu14wgbZG+QihWO3SHOXQF1bG&#10;ZAmpvQPPzTH6eiNtfWFDzKwUVzCgt8dwkUDnhOszxHN93QjKcktfJ3ooggBMbq5aOuPz9X07EknP&#10;zqvpHLAiwNDLcQHgOAegBOjg+7NbwMb4GDAgUpytp/FUZbSB8gEZRggEK2rChTl43OBommdBbCEc&#10;tWSkymZAQDUHVpGouLDApqcAER6miYyyd2pFKtCyXBCTCRH2HNtknh7C3+TCHorPGmb7gpiJbAfJ&#10;ymCFh4AFyqQxj0HlqZt5D4FrnHsfwFBiEhX4HNYmisDEQfMRVJbGRJ2gFS07JqullVr1Kpd6Fatf&#10;AQ9I0g0tP4AIWlpxE2FVUIIV8wwGTNi2YEXhjTA95iFYj29/hSHKV8utx3VYHSDtrpwSumYHB4IT&#10;lIlWPMpewqsgoFGw6+bf4x5KKKw9FhDf7WKR7u2jlPm/Fl9VhYSQDk8DSlOuiYrJhlyD4Y59laSh&#10;JcbM7GsFn5Zjk/OYPCXv/dlJPUDFbLaBUmIBY0VUCnpMuG6VIdd9yEQ+ZlHMJrrMUS5YKbrxIxmO&#10;MZUvYah3CLA4ZEw6HH+Gcm8GVwnAjfsL7gDzIFAUVlL4qvv8jEV1xAKvoOTsDxJ8Hlx/CdBT4Bp2&#10;ERY5FRTPtsSx9TIVEB6WaXpcc2s6JiJXOG940BxHFWfmGYmEQ5UnY68b30qTHOcqq6h5/oZbylxP&#10;n/vUI1fiGnXfmldj/D54SRBGhgiDSIx7NZfGxFg5NvQKmXjZQBEYIgjlwj2YBS/J1YBF22zvBFDS&#10;M+N4WCrc7ultYpxR3F3mezCAOve00jhvnnH2fvUyhIeNYwq0nJ9acIJJGXrrtc24VwGQ+whGHAMr&#10;UuxPMWCdCl4lX/O4wZSIQM7l2Je5JgBw3npvetP0mrX6ADpDUJyrylrTQ2KVT4QDAReDKcdFDkQp&#10;MuMnOHDe6xmcMEesuBJ4WBWgC9U5aMdbqwesGpD0zbVZYPz2ObfJptLM77FeJNUyebYEkLFRnpVM&#10;kmOZlN4frSXLeXtSsaN4cigs+TdWABuyb25tSnku14ZAI7PM5ZKQXTNCKevP0jKW9gqbvVB28vxP&#10;Hgm5N4oodQBIzlAHCj4PcNhB0W3I+VEE0FimybPdAHAYhtmwA6qdTwEiNeZSBTBQ5Jh6LTyeSnWD&#10;zxXWZYG1XgKgjEaMU1MFKMDlWVSz8MEux97Zehmhg9y2NOjyTLyIUtyt5lzaEsigoKX9lojMa41e&#10;LijTLRT0luCCsVjfNM/heSRZeg2rOe4P0LG+LeAygTbLw3g59yg9f2UeB4CCMbJE+BWgwvdWqry2&#10;TJbfrFR5PvcN+38TFPFBnvbahFvuLSphTEIVaLh9A2D5BiDyu7Sw8k16vfEorW1LDPY4qM/z3ivj&#10;Ky9HlDgX55N8MjuM6S4yyXCyVOi7jOM26zPYf5EHJqy3mQd23m1LvaBsZn7ZH8VcqAaGniWvlqw7&#10;z62SskGh68iQn1VqAmoNrBHHCqOJtagXdjZVbiPjmZ8d9JhrPEL7GpXInw7yrGv+H8p7ipF8epxP&#10;7+766f37YTq6bEZrjo4GDFsXZRyJnv0sn0OmbcFKD+U/QolLCmkeiLka9kQ5N38BgHGKLpT0yyqQ&#10;K747OwegXBbS6E0ZQLOfOgAIj3ej94DfjlT2ek4AM4eAFVuEWI5ruEVq8wMAhOednuYCOAiSZgAL&#10;+Tt6B4XUA3T1R1xnKwfoyQMM2J99xhzTMlzDLG3DPYAyE1t7XLfFEq3+LoaGx/R/uXRyXQRQWT2z&#10;H5UvB8MCepBx6HMO+6bJOcVm07eJr+MK5yhHRYtJpNK0T83tuPRzxs3x5q2N2BjsYnsTwSJAyHIk&#10;tPyjyVJVq44HaKy+YUiFAbaHhV4Ma48BFw1+86HZA8QEmSZg5IhXKYLN3eiYD9Lfzlw3J3kmlw8Y&#10;SwxloAC25bEWX/AmaPmA7i2xNHtdBe35G0yWEecddLZRHgg3LOpcnv0RYNEKXuGFINXDUe8hrDoo&#10;aXMhKhlfQYnPOWOrTMwKAloviSRJUf2BwqmpRBCSUwZf4DAdMSFAd8an21jJUZbp5Eag6q5vI/A7&#10;TF4bjVkCdQBoisRILUeERAAe8xr2srp8cxdU1u0akxygJl22yjzIsziuGehZvFbPxBr77nDsnVQr&#10;IKBzjsdCKIgCwEMBLoX2Dudzy7MYg6iIsSwD7iyJVQHLcdBFUVdNOEOJmFxoaKFlH4yB47sclrhU&#10;43pebGq26zjwWUVvlYMlfUMUqwl+FRSeWfrd3iJgS1e9n7V89T6pxDgnCzlCU4xRlAwCnFrckwRf&#10;hjaCSAlFaShhDAIfsTDMAbIu3soSjyEZ1xcKcXlRDPVowfQQJlrNBa9dpaUS5v6DSZTr0CMTAJPr&#10;cm7oSpXsLfJvrKToAN64f+9JIGTpXn/K9aLkrCrZwtLaQdlofenyLWIJawEXVFy7KAoU0K4cDlu6&#10;xDPLOY/Q9/mYnGl1jJ41W1r3AMqdEeMK2Kjy3OxhM4o1xPXuzYWnQK/h5KicpLff53nGs2UuCzb1&#10;/OyyydxowmXk1TgWgN/gbQEAREiP7wbMrQHC1deTs3XmsJ6tbByjvJaxG4y20wnGwoHgTe8Q68z5&#10;psdsX3AAMJHLJErfed7eQ+QwsUYiJ8e5xVroThBMPGOTTfVq6NWK8muedZF1E+XYrilAfOTjCIgB&#10;IiY7C1ojxOac5TlZnWFVi8aCoaeBlqiKRquVZ55HaelxkP5aSu9ltsXFZyhFlSDWPADj1crjNAcA&#10;ebWkZc/7xcyCt2eI3BvrVlDs8AqwMClRdtHN3adRVbEBCDB8Yb6FNN57ecmsnjIevGfb4dlvA050&#10;9+cqzIEayhSlWkcW2I8jx7Xt8V/3kcG0UVtAti0g/xYzGYLgtiKs2mCeFF6kPCDIkI7MnnuV52mt&#10;CEgoZ54Bwys5gMwOr1vmhwCUipxr31ANQGSd3zb3uZ6S3pUXaY3/LO88DQ6RlS1A1qZ5KzKtPgM4&#10;PM36qoQ3I+PkeMmrXgq36DD7UDZrdUr23rHLPCERVuG3SCTlv3J5LAJiFs0LYX+9HzK6ytUhN8em&#10;YSKAUqWwAKgXNCwHD8UBsrGMjNT7t6vXl3loSXT02UFWG2I1J8WKOPOlTNg2J0/irZEVFyZbHqIU&#10;mds95LZhx0ju14vuhqwrsR5K/ObcM4fpGEUpH1SH78zV6hl6tCqReV1nLho61vgdIF8jFw9dUFbf&#10;oeeaVrS0t5EP26xZ5GZlLdIAJmd5NtaOuRUo6+GMDQAy9vpQ4EcX6CWUf5vPVq10zLUIIGKlyF5w&#10;b/T6AAerSw5Q/u09dEcW4ugA1jvn5dQ9MQwiiGFfwIX3PT0VTOiNAPAAfHq9XDSE63Y5P8c8vMry&#10;T8zbaA3ZBqYbcNwO/+O4B1yzVOMnKP03b7rp9nYY+SiGjI7e1ABCuXSkF+WyGKWyTYBNfcz6Bnx0&#10;O7sRIpoAGtocx0pOgVUHoNLh3B3OaU+1SE49r6XLCxlDq7xmDeEurWDhXHpNZBS9vuPzWS19JXmJ&#10;HVJVGrWKlhSvPCgTC2vmGIAGiwx+bbqHsOZho/RbPDBZ2vRMhIXHdv+mn/7/TP3nktto164J6qx7&#10;9ltSyZakzKQFCJAgQe9dMq1cVb3m2927O2IiJuaMMNe1IH17fiCYSQIPHrvWvfy///baVc+iPxeb&#10;TRBOYSzgzJz0lmwft0GRTIIIibasBGpKYRPm6Bw36GtLva4eHlrVhc1xz/t3Sq5ITeY+0MQRtnII&#10;vJKmjG4KoVZ6MyGVEqwOdUquxvZLGBbcI3HUkbIPMcv5NOoiCmtJ9CAKVtgcGzYIs7d+imhYm7PS&#10;pLn9V+vPEG2JPAyNtnXg1D9C6bqgv6oArRNR2/f1uYAB69UPg/PvPX2whHI45cFINFmI3i2CpVNq&#10;ZBdV2pVZ6y/B4VvQvuGv1noIpknf784gzy+LcGwS9GnC0WSziTBdwIqSKPdaIEqTkwXFNAnJVPWK&#10;l3noAGqmzFBJQgQEI4IeEzVdAFxqnjQnGTZphIVmBoGD/jCaZu7ZkKrAF7S5fGR/QETUDukjoeo/&#10;/DJYHzOFqpEymmXCOkwgnOUIJg5hsnKmphdBibVILFA2WXwGIDjntdOdhbwMO5wBAgYQ6xIiXY7/&#10;AKgq/WQwhJtaXavdt480miMt8h5Lu+sBXyBFFjCJRKmLNewjceUlBJu2TWGt178J0XQWdn23O53d&#10;DH/U5sz7kToFsBvm4Mi6rpaGTr5nPd6z/5BEIfxmV7TSpuGUliq3amiJdKokpz3eNPAF7wpGi2Q3&#10;gnHVNSVgHjCynH72+V1JOYFpZez/tLiqOkY9wNCU8Ee0ZzEs91mP+yItNP/31dIMAVBqb5jzCwBB&#10;W7aaJIGvfhqzE/uNT82AmkUM71UqnMDc+3w3ZM+VggfOlRoioyOMlvDT/BJGapkLRBCn86mAMRxQ&#10;1SiyxkbyKCS4Tposo2w4Z0HAG2DQv/ne/B2C27ogGuCZNdf5b8a+1+/E5HZGKpnLRyB4K2Fj36hR&#10;MELEVOTh5GjCL/NNwPA+KLHrl6C5gEtzimGh1ghpqgVJPlRXyfuqwbON9tuqDXMWgLS5ml4CEUHA&#10;grWcAkZ676FPCAnMuem4XSsjT/p8RhZN9l6AEPbQEMZv+m61FwtAxnSns+gn1v8jNA3wwX42edpu&#10;456AGfPsgjaXa/a0Ca7WPMt7Neuo/Riy1ivmRb8y58KKwvrC6WOSsn+9BB1dAEuAJ66OWg7BUxdw&#10;ldRXt83lJ+PumI2VedCMcgVg0EcjrgASzBt/f2DeAowAJAJ8BOiowYhaEoveCVB85ldVXqvwtlgL&#10;a7A0E+aReVMLZQ0Yk7gNAY9FyflnLPuLfhSdCCTQ5GyujAVrbp6b0H7DYza3gDLoV+leZK+pEdZX&#10;Shqrb9/uXk0b/GSfVTr7r5ddzpo0J2FfpdWIy4KZ+v9ZH8tsoTva1ZnfTNMGIoSjOPNpJunTEzwM&#10;gWNzQej40q8uMPbtcx9BSaGH+8NPDCEaAfwIj9KUYeGzf/1zE1EaX/4cV3//rFUSTp7cc/sATfxa&#10;VJsvXAjhewD+HgH88GNUnb8BKsLRE1CCwL4DlGimEUiYcdTU5hZr+/PPefV4x98IYfqFmPfDInBf&#10;ADXfaePvfw+qxy86iubV4TtM3zYBCXvAj9E2+qacj0X1qKmGd+nr9QSIeeb6ATD497/nUcn1ZEgu&#10;vFvTjL9bxkANuONQ+DNkWMdV/Vo2ZkkFAK15ZsV3Sz7XmmW+AnAAUyt+e/6mL6Umn6K65/ev/Pb1&#10;mwXr9ONYV//v/+e2+v/+fx6qF0o890y6RclEkDs2hgtrwiMjTMxDMUEqM5d8hB2xANYdifh/QMby&#10;woKAiAxrtS21ERIh1b6q46MssMwMQqJqVjOGquEoACazD6Ch2rxW2Ss9G72gnXkLgz6dIfYSJlCv&#10;XvtuojWEX/VzeG1DOEe8S3u693hQ5zCyCUzNiBHVZbNSs4hjlEH34kCoStuzwQ0rVOW9OzQra5bY&#10;D6VwmWzUT5BJ874+30lk1WjohOf7jGqIMThe0PtGiQ5i5X3a/aMyp74DHCBBkJVIJSARngdzjgRd&#10;MNtfDoehVmQNBEtm8FPKG40AK7Rjgi4rIEamyJl+Jzwvg6dvpt4WzW8AS6rmI2dCmAi0zQMmHAsM&#10;Rx8Fw5XGoHmzvo659Bcw7HLIp4zFHA5KneYLMCR1RLth3tA8wu8z+ixQsKaIErBFk358M18D74CY&#10;6hwncTZx04xnlHTmZh4cv2Nu3gEoPrBeMFEZrqptGGmUX4fQOu8yyCjJzjrIqM2wGBfEWI1DAWDR&#10;Fp4NIMIydPaGqtm0+AwT+Vi19ITn/pJnyyGgZQBTKGBWoR6HUci86GOE43HfHkC41ea+vWKPsF4w&#10;A8uWFzCCAYBDRmBUwUhtBs8P+Dud/lG1ARoJUmhPxq8dH7BRCGYEGn7yv45wKX1KkPx6qr1pSy99&#10;7xvRtxKwUTIHRjeUM94xV+pVuq2dFWVw2v5z+wEjM+1zn3ebMjr8f5AKc9qd0Z6StYDj8YJkAqFe&#10;rwQ/9p05p5+GaWsn1x+gYMx9zlYmE2UONDupCjebbIBGQTZgM0r9bzTZuSfcL4ALwOOIv3UqNcGX&#10;miz9iHS6Pu6MOMmZT00znHX2plpLtTCCrci1wXrplBw1ZAAm4TgN6PBMHxhTXWCOTwCHzEXAPSlZ&#10;x4yLvvbSD1XbXBP6GLTUYshAf+WYUP3/PhihgMOy9FG0zIu/PwZIgfnyWyMBlHC1OjDmuN5VOeBj&#10;2Gev8j5DZtWyRkSJQID5VDCISDBA3wjwYBXffMsa6HuhKYHvxuzPofMaGor37EUTYr2phrSj39GU&#10;9dWUosOpph5TrRvZ0dWMwp5QuLEacp/9bW4WI14CDLkfASmagEa0IQhSszJm/5gFNJ++q1K+75YA&#10;kKFZVQFbGWPsvg2tzg3zZPIv05nX2UcBF2o/ABH6fHxkXt7/dCzVLPUrA6n36LPh9wHq+GwA6FrM&#10;VxcQ1xH4IBTERZ+tOFswd663jF0+onbatZT+mkjKzJYyNRn0+UGtOAIedCRyCAEQSujghL8jU7J7&#10;Ax5kGQqrZBs+7WV1WJPmLQExS4DZFHCgP+ETwtITjDYERui8kY+agQV+OpzLWPUFFHiYIdiaVJbl&#10;sJCnicAUvk/0Wf8vQ/kt4KeP3oHvrMCtf1jkF+Fdmn12Os4/5gjHOQwXMKDJ4mEUfhFb+Mnh0RIY&#10;dZjsBkFR3481YMDP41eY9vdRRLrofHp3B8NWA6nvCPdqpn2EwQs+fny3muyyenoq6QMgY5XDuxjL&#10;gfccinB2NdpGM8qPf82qp699nkMwBZBYw0XfkDMAxrDZE218/z/H1T1A4ysgRjcIk5WF9kYtihoh&#10;L8CGAOr7fyYAmVpbdb4dwicBKbbxbVE90GdNPUf4/5F5ueU9t7R7z3ufn8eVlWYfaPff/9eueiGD&#10;1DfBuPOo1SEjZmI1l1hgzRr82qVEU2bm1NFtB2jQQ30DsZHhGOWgpCIzM4TPpEEmKwopHcYa6adh&#10;JKpHlXasgaGddzxhM821uYFQtftyuFcHpEyjQCB0Op6Z0dTQpjmMNLJ1SgBhoqa5HvRlrHynRAnz&#10;Dfv2lN9hcjqjrWDSMltNJOa0CBs/DDz6xLWlzS0MPHI5IF0JMHQwembDanuXgJoRUpS4hJD2aX8w&#10;VpqD+UKMwyEUcFX4P2M2pXf4bTh+xhgVRBm3BcJ0ajLTpCr1EwDm9tKs7u9bAab2zGf4PTh/HFCT&#10;2Qj89OCfDpk3+r65hbDT19mZeaVtbe4RBkz/JM4Wh1JFGXPE2Ax5VANkBIvqdlN2q9GIUutKxNxr&#10;jgtzgQgwTK3ch1B0kCILCKUFzyScBQAih+klELfOT3VuWX6CGMOcleggdvozRPpiQMUIyT+PxD8w&#10;YiSfDOag+thwwi7tdrinp7YBQqnUFh78MmaYecb79Vj3HdqrU77rFe/D8z0d8hzMWVuvGiSdACON&#10;Mr+NjPmHaMukuz7Dpeq7xz1dvk8hwAUEeTh5D7GHMaiuHryH2f9RLSHoFsy6h9CEgxnEab2R0Nsu&#10;z9B+X1UxRNXaG6Z27vLeTk6fLHIF4zDvgO9QDT7if50UM8c01U4NEIKR2P8UhpNw9ZhPoyEiKRzz&#10;676wtoPOhqrkHZupoHVE7As2ZCg/1fgFDGeghO27+C08/QE4OiYuBXuxHjBGwNOcsU9YizkMynWS&#10;yQ2ZI0uKF9EG88a6LifMAftgztyrpbxACN1DalD6vDN3LvUdEARx5c4v62P5+dCgzNScWIH2GjrA&#10;vkWSDL8gCLzM2Qqo7nvzGZxgKjrJzm8BzA8Ab+iF/iLmHjkgSBwuXJwPAU+knIdxjZlDk2pZ2M1y&#10;9eadaAIoZKAhgcMQNRtEzgiYYYR+fpZxyiRfVVfep7mAexo/AUqkP795W7VTmLFFyDLa42oP6jwS&#10;+Yy9y5r2YeI5jN6oCkHZlDMxFSywTtb46Ape+T5h/gWePYBJmrNGrM+E50ZTwS9XgNP37G/uYT9l&#10;+m8EeKi/s9qyWqsuz+esl4BFTZiOq2qCnNuIyDLMEkFpAZ00PHq+U1tipVv3OHuLfqbs276ZUwFP&#10;JvcSGLQAHQ326w3AqtkBoHUFa4ybzwa/txPup08xrhzg3nwfJisTg+nT0eGZNH3DfQAN7m0nH6oW&#10;wKzNXmpzLjsAjZ4mxQl8gPlQIDE0XPOH6fMv9wilMm54iIzcgp5qHTYwfbWwasiXMwUt+AtnwdTl&#10;5tUwU/QKHqBpboHAuIAPzWHsE4RcnewXdwjBd4BcGJyFONd856UZWZCzRUiWhxjpZejpN+47HgEu&#10;U/YmQpZ8Q59CAYu5nPyMzNT0O/Ys/f77+zgEaX0YtgATq42bRMyoLaNj3O+rZRpmHgHL3Y8yQMbh&#10;FlACoDKE9YK0r3OoppFaC1Cb4H88TwFDZYSmPn0pwzyj+UWnTk0xBkuY1VT/yOcvE4AZDB2mf9jT&#10;9oa297QJs9e/4+nPGbzapGBj7gNUaGEAGBhWa96Opy/D6sePefXtO4Dlb+aBPunwer4bRXTL/XdA&#10;BaDm4V+ravNYhvZixbt2jNskZZpzTIQm6HjUqfTHpPqbdxqF8r/+6wj4WFVfvs4BOhPa5B7m7QFA&#10;daFdzUkv5kzSbMFkL5mwRYL0zALBwMwqWhYiS5iTki7EQGce82+oKjU2XDW9m+kBZGR2R2sfGDJq&#10;tIPV5rZ0uGTDjKcAhQLmNlBCQlKCmQ7nSuE/7Xcw1WCSEBY1Aea4V0qX4V70BzlDuCBA948yawGO&#10;wAZGjLSvo5lRCXf04Z6F178iCklxEFdIIgFulMxpW7NAhOHxXe1Bz7gg9NqZI9oF4GDCsD0beAmh&#10;1HfBCIURCFunt1APyqwBNFYv1bZeAGQEHuHEx0GL5F+0r7ZFUKP2Q+cmozjuIKa3alP4X7T9K3On&#10;GUhL5tQ+6sRnYif7aoRKVOJUDQ36L5QqmTP7GRoJPvVd0BQhiNBM4v8WvopKl0qytBeaCfqjiUW/&#10;hRHEr4TJzCWiMmP+jmyKMNQcZppvIeh8rxRvsiMlNosoGdZmtcoJYGCr9z0EUQ2MDlYPRu2sIZIQ&#10;uWHBJaGGOcvQCoh3j3d1kLysV2GSIO3S2qt/2agjmQ/9S+m3RFcQIpPVTm1f2hDvNv0W9PToj2rv&#10;DKleh1uZtKYXtSIlzEDNSgEA+vV8xjsKwIO2+dGC8axkHgAXrtnyEyCVT5j5fFmrwOe0HRf9mK2Q&#10;+GnHjJKzA+Nb2ZYMHwZBH3fstcutES9NDvqAezown0/01f4CqgAEpsjWqVD1var8HgBGENXLYGp8&#10;loAlwZrrE1FUalhoY8I4XaMpv5mJcUJ/XIOMNUzpu3NphITAL9YVJiWTU3sx22vOgHHw3l+5IUaA&#10;OZ0evQQrKQzQJEwj+idYGYyuAvDJdAbuEd47YS8Iakbc21caZx8495HWmn77/i73NXowng79Yb1l&#10;plF9lTatHKpJLsr6c0Z0Hi51omafhlYP+hEJ3X7uUcG6AsTcM858KCToj2VBu9xEV4W+HMxvynyG&#10;+v49DPM9kjnSOWDjw0fAB1eACU0IVzBTw2TbAML0c9Vq12YWpf00f8sa1Ey0K9BgnZuM23VKAB09&#10;1jrbMeYVc8LVcU1hsoKBTA0U85G0dY7UT6sWVpbspSXzPmMvLdhnyxUAlzM0m2l6A7gUbwAab6q0&#10;eF11+U6/jRQAnvFuQdx0DmDnPZ7PAf2bTN7Rjrk7PsLQ/kAA+czeAOCt63UR6OvfMaNPgkrPZKFv&#10;CGuquSdxPMyTBdK6nJcO695iXZqOhfsa/H7Delnm3yRiffZkylxlPJOpJWQvaMIaMu+aUkesQcEz&#10;Kd/lghP6bEmAbMDeKoxAQRiDLwiMND9eABNm4r1/yKrTI0AB3mKFYp2sN4CK7UkfPyuiThDsAAqa&#10;Q9ZdaCJCKPTy/s+8Ojz1qvMXmOuhh1AloEiho6ZhqCMmj4AJLx2Njc4zk7Qh7XOAi7zBMhX6bXz/&#10;DtOF0W8Pmu/93t8BDDsj9DSFFJVZQq32bcSl14bfbE9N+BnwYc0scw19/TGsSs79nH6suIz2MIji&#10;AhM+wWx/RWqOT9ZXYiy3gBnTQOjLc4Jhqx2A1+gc+tefi+rfRpT8vQMUWetlwFgAFOchfQBcPoyr&#10;HXNkyOspnED5/sSlzxtAQkZ+0unzAmj4wb0ClQfABvz38DyBD4+rDX07/j0NP5Ejfde8s/8xrbZf&#10;9ScpACCa5zW9aBbSHDOMz3/+uaSfs+q7mUkBPxauk0fePg0CFB15Vh+WR4CHQGlHn3aAkTW0cKO/&#10;CfOhs+kRwPTi7g7Gh9QcZgMAhE5pev2qGtV7V6ctwYfSt2hvLpq7N0TV6BI2DAsc2RoPrchSGZkR&#10;YbjhHwBDHbLYxvRnMOgezFjNhCXC8wzGwH1jNzDEqM9z4bXOczkHtwfCjlTXMGzrVtze0R82nw5a&#10;UctjC4PZwEwHEGae024d5YghUEOuTMYDEzd/gOYBw0TD10OVsIxcxr2lj/THaBbBQWQ/5DeL+pgw&#10;7AiwMt+DWpkJffU9xpMXmoAEE1w6BYYDH/0xF0ekhR5dRwTIwzeddpgfxqiDqWGmD3e1Ks46FjIp&#10;Q0xntOmnTqOhfZnTDt8NabcHM9MB1PTlMtPIi+B9XMahG3GT9GEUMh8Ivg5rEsEMKbcDQ0yRivT+&#10;Ls0HIpOEUJsH4sABGiM1GfcvU1ClLsELP4c9z8BE9NjXuW0EATVTqU6To5CeP1QTiMwMgmuYqrUf&#10;7pir/cZUw/zG+zVR9JHwVDcXMkGugu8WStEQyA3jM9LnAUnBPVQCMo0Y0AwRTnFISzLoHv/3+N+w&#10;xi4EMMIHI6TxA4CYvcn7dcQzpbjhhxJpCa628SHPDmknchxApJO57QqskMyZBzVMhi0GM+VSO5LC&#10;dDII6VFVfjjmKs0y7zBZVeUZc5gwxgFgytTWEiH9OgasgSXNzX5YwGT63DfiCg0CzxrdkDMvmmV6&#10;PNuVSdsvmTb/9wZvq5QxmhPCCqbW+xjyu3taJ+MRz2cZUrEMjnnqAIpUYXfUHNGPAf9HsSwYUknb&#10;ajDSvNZEabqJqpu+j78FlGZ+1CkxIit4pxJxDwbud+4JTQdT9pYJ8p4gUAeYxoo5XksfPAP0eb4E&#10;vDEXqu8bgAzTUEc4ZP8tY6VN3pdoPhK8CFB4r1J/N+EyyoTxmNTrqLoaAL5ljy8Bm4KScVmfN9Pv&#10;b3Xu5bsp+0+wpcarPWR/j7hMCJbCSGlTM8G1ZoArfRRehn+Cf+vw2DEj6U0tqfu9V/h5fDYKA+aP&#10;5J8q3acADbVyzgnzqxZFgC3Q6nMGeuwjGXaPMSfsB8/YQLMY+8xU20PGVwC2dTRVm7QEiB13OgRD&#10;U9mTOpCmmm3arwFkvIv9luS8l3UQzCTMleBzPHoX8/FNQo2gt+LcLdmrlkeYAHw0pVngzARifbUx&#10;AAb9R0Zr1obzkQGse+znAXtxdWAPA171K3JPzaefo+0Te7fO98L+do8wrwVnxjOoQ/SUT32QNGlr&#10;UtKUENoW2ohy/sx7UVxV/b5mUGhoqaa5FoT0+TH8+9bopnMLGs55Yg5W8BFz8uiAuIZGHgEi//zP&#10;HmatmSFjf8FbuMYAiTE0eKQwDK9Z3QE0oBPS0yguCfO20vOFe398AawolcP4Dvy+V8PxE3SsLGcB&#10;zY3kkLOEvZtWkfeJ9vXPMBDCaq8K22ahXvL99gLAEJAc82qGIDVi3LoSLKBVM4DFjP91UjXT9vQb&#10;AIXv7i5J9fVrt3r+ilB5qX0HTzzz9DCq7s/Q+zVgA5BkyLkAZ4mAH/4oD32AF/sfRn7cy+hH4ceh&#10;v8QWpm0iMbOZ6kB6931c3f01Y864xzPJb2owzO9httFbmP4FnhPRoQCmOwCIZo9bQMsd/TjpCwL4&#10;uNOswr1aLIxauf0GKAFk+P7oA9e3b6Pq8WIUyiBSQxxvARJHL58DXDxpetFsMqgevverM5ggzEys&#10;QWRjpX1Bx4Z7AzAdB9WLiOk/wZDZDPof1Cr4FhOoTwbgASYtQCi4dAozmZPx8KJ5P3UiM+fF4V7E&#10;J6NuVoZ/bSEeRjmoDo0ETxBiowVCeofJTG/VmqjCgvFDSDRrhJPoBIbOO0wp/OOr8cQj0NWiemLD&#10;XC4d2gVYcAB0ggsmwGY309wIotTnUPS1p8L0ozQ2jEjNh8DHehc6WUZdETaYn5otag0EzIK+9gFb&#10;mhVk4mE7ZYxmo5wClCK7KPdokpgCfgb019TL4RTJezXrqP0x/ffunvFwz+YMgTmJsHk/bYr2tQd+&#10;YaOoDXp4AAQxhwvGu0OaXQOSTMgkeFM6DakQELLx4ruNxJd+m4NESVAmo9q2BwGIsD0AWvgQQDj0&#10;hej/BAyZhAjiZ40IkxjV8edGefBuiNUCwmk9g+VWx73aDmwkxmijk6M245qRybhlsNZWWSLxqsI/&#10;qMaUAMqMVR8jNU/oy4y+jyRaSsRIeT0JKJLchO/MKyKokuGrbi3pfyGz5L2OuYSgm98gNBMSfYDF&#10;gGcz+iFjlDmnSp4wNtXTmcSf9/tpmxHVA7CcI0EJcLRvK+HJHLoyVe4tJNb0Xy3IRCc+iLR2dTUW&#10;4QzIM2p6BCBqCAoBhowFsJSx/zQxGL6oD0hoSZhzbezmQzAhWuRAAWgLfncX9jpzPaUdwZvRLWpu&#10;OrynA8NIh2bAZExKkrZJn0zn3GmbChsJkmf69o0+9Rmf56SunMs+k0F7pgSNMEX7q0RtZkcjZkLL&#10;wNg1wfS3n5HSVfkjqcMgNacZPRXlvml/TJ8W9FFfj9osUzssmoirpK8CqXL2lj0u0GLPMAcz+l0i&#10;nZescb1e9NE5ZJ112PU9agUS1lMmbUnyZIFUzbpFJAZjmtK2mT7HPOv+nLgmtDHnXB+C0XouAKi0&#10;MXevCnbYN32vEsGiBAToz4FU3mq+rdotgQPg4/oNYEPtxu/VH3+8CpOLIbNGaFiOXUfTMK2YFEwt&#10;SaZT6euqA1hKxpwX9ojmP/eBYEOgpu/OnHkzHD/SitPnXl6b2dT+6Y9jvRYBqxWb9fkY872+F2ri&#10;CtZV35DYT5o6NOMgJAg2BMFqnCIdOnu+lzmONwCZd+wnGTrrLr3mnI52AF2EO+3hY9YwzLjQN7Wg&#10;Kff8N7BWU8kZF6SaErwEoBmNpG/M5ZxG/hlNBOZvOd9B83l+qraETzWNRsSE/xN0ajC4DlPWQJoL&#10;LbdUv+BUYGKlYgWhKBqJkKgJZHaXV0MAwRD+oInXlAajiWdfgZPfATo6JZ8AIY9P9AeB0khFIxnV&#10;Wpi4UadFy2BYjDOqbTPvJvA66AQKz9EMszRwgd/VOljaYgEztw+aPAzz3PO5fwB0wPw35xygAXCx&#10;TUDLmveYI0rh2XIYq2USfVAbou+iYe1LTTxcW2i2l5lKzXatu4FmHgMqVppt6IdpI+4favPLN0CA&#10;fnPTmVpsQNOK+2yXPhotZ/n7Pc9rhtky91oNzl90zjQRppFfMPmnCf8LQAyz5ztDVGH+akcEAAeB&#10;DIxcbceXP9fV1++z6r/+tYuEgl8t2sbzT2YOhedEFtG7ku/L6l//HFd//hPQwPuOtHHUVYKxmQLe&#10;SrX/ivDdSVwXgMcZEPPIc3//ZWXYdfX0hd9+zKrbMPHMw19DAGmOkbsfACS1HPYTHn7iufW2qF4I&#10;BCT8Svwy33DugZHqnBMOYnMYLYSzP+YeNrde6Ur1fRhnxFCzCVV5ueEtQCSqdSKjeigMUWfDko0t&#10;c9anYazpQ+0EBMzkT1H0CaATIZMybto3nfFhD2NmEZWav6lCgnHvN7yD9xg6KJgpC+4HEEQCJPqt&#10;6cEkRubFuGUj6Phq1VrzeOj4pnljwDhzULjJY+y7SZhCG8H/HpgxB1p/D+3Eeu4v5gCpvbULOAC3&#10;3eruTpvgTQApa3jo6xEVR22D9wrUIlsm44xiX4IMDpQmET33Pcy2LWAy0dYUiUVvfn0JtKXnELfe&#10;z0t1t9E6ImFLMBt+qs04iBpMSQKvJqKEcPVkLBB7CUsw1gJGDKHpLyA2MGdLRw9gaoU2Ygi+l0WV&#10;JO5qj6y0utFUNISg8I4ubXRoL4FI6lsxhGEM+VsNQLwbpqZvh+YPJSGldlX4tcPjZ9aecQNKJE7G&#10;13cgnppAsmBEMm0YF4TMjK6GZgrkLHJngiMJaiR/UusgQwJYGGLXZoxtxpoAPHpDpDmIdvgv0K8+&#10;/ZNQK+Hlg5px54xPQpgVEHqTcskcWHMBiBE+Mi1DW4cwsNnyA3upNmloR9dMEKYOCTX9SHmH9nnH&#10;OqGPArIFANcw3RUATdX3EIbjeqnalVjpSxTMkzlbHnU8hiHRvwnrMRVgMQ+5QIB3Kd0q1ZpvQcaT&#10;8FtHTQD3dhl3F7CgOUkfDpnecml0wx/ssw/RF4GMJqCQpAGTe/eg4If3Fcxf1qsl9vAfkbHRN/M3&#10;aL75xRSnzJF+H2qGzG5pBs7w8WBs5n25hYhaHXmhEy1tOI/h/wHTHMzYa/TR6J+xv9OngjEaVRTA&#10;1Xd4f1yCJkEKz8rAA1SbYvxjgGBLt+sorkO4PiGq9OvCXvXauvfGnhf2yYAza1E5NYEyPxmyvind&#10;LmsngOi8DXDxAVDxSW1GU5DxNnw7jLyor9px1PBZo1s+t99U1+nrqtm3hP2b0Hboy+B8asawwKF1&#10;f2pfKeZKgMDcWttDUK6WyWijPnsvAArzoklSDaKRSxaBs7KqQCX2APd0ASwCzMyzxBokjK8JyGgL&#10;Rt0DrKGXALcL8ChYD7WG8wV7acmemqvpA4wxfn3jzFdRAoz7AJwo/S4t8DzwzJD2BaoKglkGuAew&#10;aa4Kp3DoaP/nnBoabWSIl47oCqLyCbMGm9Mlig+y/3WEN+ut5j8T6tWRUNA5BUdofOTIAIQoyevr&#10;IBiw6OUcQWzFHJ6h7UYSXmDUZnvWb+oCw48KzAv3Gwx5r3kfhsxvfm8JCUPbBSD6GZoewbDsLZfA&#10;wMAGAxrM7zRfqNEAHGqGoY0jjNzii5f7EQwfAAHdsTS8oaHfvwtw9NvLkNwz9rtCrkmwYML3eXXP&#10;vXeM4U5wwHsFJjq26ji/oG9neM4PmPPz07C6IP0vVoAf+rPneYuwWaw0/CjUBqu1ulWrAXACPGkx&#10;OHLGLBy6uh/QnkCI+Tr06bcaEENPNfP3QyN096zZw4SGZfU//2tZ/a//e1V9008C8CgI1UfD8vFG&#10;L97djeFjgJddAR8tqr+/z6s/v06jdtV3AMMzAMOolwd9THjfznowf84ig6lF5NRS7AEPVqK9VZti&#10;8i/6b4XaW9655/v9o5dAYxgJzh7+mlRWsTVrq0XpXshkTPlsuMwjnVYlFOWk2VhqBAqAhtkxSzav&#10;GzEyQWpG0C+ADWqUxPnMxgWMfAHVWKbd9qJsNxvxcg8Tua+90/WhMM+BWoDIIaD0f9cIP4+V2hTe&#10;d3lgY/Kpo+n5nsW7bVdHk7xwMPTTkHnriLo9aS9jw9OmpgQZtuYeN9J214MwADjYLNuzh8IND/H1&#10;4Dg2+jcULAFUzAxpRcIRh2O4hhlxQI2MEN1rrtHR8ld2TrOD2ua9oUKmS2eDW0PD/A9GRfQZUwGT&#10;FFAJXNQalTDBMURmClFSha7UkkvA+U5CLTEP1bsSOwRcYqSmwlC3HoTFJEORkAgiZBTGgP9H9NEw&#10;V5mltmHDfw0bNZJiilSralsGJpNqQ5gTaxogJfWR2CygpLnECIoUSTCDeKvy1m8iEg4hdevrYapu&#10;q61GojTWecY7RzqP8bvS8wQQo1Qqs0wBEtGmRFamDyHMIDqmcHYe1DJZxEoNhloVQwAn3Lvg3gWE&#10;aSUBYz8ZSqwqV5XtBuashD3s66T5DsYH6BEA0FclfaMnzHUgIJN5pvwuOOrye9i/14wPRhpOjdyj&#10;SnjGmGfOJRK3kSXhi0GbAWABrDLq9QrGPbEOxFvmTAYAcJE5wzg06QRI4hnDGd3jR6Uz14E5k3kI&#10;Bo3AUjp33Sa0aUXRqMnB+nuPGS1d+9gLrFU/1N5csT/4P8Agc817NaFY2Kvg3a6RgM7aHiFRMv48&#10;TEuAPn7T9GHkkcS+zxgHMDDB2mTF/TAtnXbDEZd1lAnqs5ICkIxoGfCpI+edeTT4NLrJ6rTFmvVk&#10;HEq3Snqh8QvmDlNinCmMTxBm2u5M7YYXY7BPJe8q6dMKBmhKeYsJeqmVFEyOAXk6FQc4YT8YSuqz&#10;cQ7sE23Ue43z4vlgjvQlkUGrYVJbmntBk/owxpT+tPlNJ9wYl4yaMXd6dVSGUShXgAlDO29M0c3V&#10;5P/G9dsIm/1kxAVX7XD6qvr46WX18eNv1XXzZdXqveay3Po7QMy78G0wQsq+hC8L7xy5n62oDNOd&#10;cAYCoHMN2BM6QRul5D4KM4VjcC0Zs9VRaydq9gP91l8kwDlt9tnXgpSIcOFT7Z5XzAP36g+yBHSu&#10;WafD7jrCZ90TfX1bAHZq3AR3OjoXALwwi7LfnE/f5x6ISC/aV8hwLk0stwLw6T9XSCM5v1HFOrTQ&#10;0AJ4gsKEApQZmC8wKCX6FfRZ2m95AYttKtVHiD/fbzjjguADtPxwUvMHfWUfac4WtBiccLlLI1fG&#10;w6NSMoxXpnvsIXRmMMOyejIfBe86KvmrjVgCVuA31k2ZXwAq33rhGzEFhGhykcnP4AWGtJbcOwNo&#10;aLJQeNMk9Picw4x5FwBCsKLpJZxHFwiqMPN//XNbfXmacC74bs654HuLFz7cAxzORfXXDyR9C6zB&#10;9BVEPTORDoI5WfGuxRmgQx8WR/sCqLhV8DUisVdZtn7DGE2stb7UJiIjZIxW3NDGWvMPz/v/6pLX&#10;QIk5nm1pj/6uaUc/jSfAwo9/zaNC7Je/FtXuS4lQAOD4AgDQ7GHkCuDGZF4HI0b4zuRelobX9KTV&#10;wHTjVlU38sVMoveXSZhzzrShiaYGGwAj2hZgqMEwT9Lllu90YhVg2Ca/P/8YV1/+HlZ//WccYbZG&#10;2YRTKfe8MAOmjHkO8gukCgGdwyxDlc8mMcTNZCxGL5h+1pTFUw7SWPUaB13J3NoLhnxaGdPQSx0X&#10;d0zKA0z5AURzOQ3YcKaMhclDEPIdTJmFUeMxA91acCvSNvPshndrn43U0bxzwSY0S5yhcWZ3tBic&#10;jjqW2za5k/4dYf7h3ab2nbLZtRdqGzuDAE1RbhVAq6CG6s0IlEMLYAL4oC/DkapA+gRQyCGABYdA&#10;CcnwN5lkpF92Phj3GAJnpkf9TdROlNPa7KIDqvepepQhGAK62vI7DKmEEMw3EIWVDBJGItGUaXLQ&#10;tan2uC+HUKQwYsMnRxAkHTKnfKc9dgnxnsMAZTAmDjuz2ffGkzPGOYz8fMshCnBE+xDWGcRjx/gm&#10;GwgH79JhT8Kio1eS8j4YTRci1qEPCb+pyjbKRKlZsDCC8JtnYgOz1ilS5hnahpCa6AuMR6lut/3E&#10;u12nt8wHjBnGJvM0vDPs6syPqu2QaPmugHkMB7TNOyL0DwKnFCujl/ELJsyxMWN+9QmJSpI+q0QG&#10;UVWdrWnFNM8yIMGGtSlU09c1KWBOvH/M/9rQM4hrBnEdBNOS0QPE6NcYIq0pR/ChJK8ZIsIHmbuB&#10;jCR9W/VgTDnSrO/JeachrBLlcWgVbIt5pl8xFycdHukH71FzI0gsN1fhsLZYtpl79hfPaurLAcQd&#10;5jEiBuhHwjpbAEwfCsc4pn+aC88QZbOW6t9jwjg1D6bdTpTWY55ZTxi8YZM5TMmIn4J+2V8ZR84a&#10;F2p0kJSN1hHsWiukThtNf9g3ffZM1AQCyNjnPoxfDU/NyBknY83n7EckebUmSs+G5ro3FwIqzpma&#10;OsG4WVv1b4iQ4blaIebdv9m7ngnPredswrudc/1P1Cil9FPTgloK6xCZfM8oHSN4+pw101rb32B4&#10;vPNX/9QUBGgba47wXZ8QOhAIuNRgmZFTrZmps9UWtNP3VaPzNkJk/3e2zNdVB/Bxc/UKsAHw0NTy&#10;/5cMy7Td+n18+viyigya17/Fdd14GSDlmmea7d8BMWpA3lWNAfuGtYjEb4AsfWUEadLLBfMsPTVJ&#10;mX01pHsBTdsB3jbQzs3mY7XdcL6Dxrj/OXOs+ZK53wAUNwCWObRkxtyOpwgOgO8wv3GuZ8s/QhjT&#10;MX7OGg/ZB2oO1WqY/VbNoZFDOl0a7aOzsVFcQ2kT+3S+Y29wpiyGFk6k7hvmvAc9z9knru3Q/qiZ&#10;dS2POt/fIHSZRAtAcDT6SIdQaDc0VI3zI4zpTv8Ho/RG0Mdhg3XnN+h5RDtBs86nNsDkBhpAH6S5&#10;8hL2yeI2jWRgU+j2HECg8+UB5noLLT/AT7YyaZizjDryZqgt4X+Td23u+B6goiOmz8mwzQWxhKHP&#10;aMOaW2pVTkfagznuuN/03ScAx+E+p40evIV+r3oA9gTGDniBj5lIbAPNXZmgkjatr/SN5759hdHy&#10;rntA0R1AQpOP1c03Cry0p6lmBrCYMmbLcQg4DM81a+medqOwKX239P0twOf8KCDJEdD7lflHjPy0&#10;YOlO89ADgIn7x8zBVNMS71tuaWefVyeesZjqFOB191ybeSxMWqdHH9JnePAjawKgiIJvanT47vTg&#10;NaoOG31FuOduGFEtAq3IjKrz6PcZgAiA8TgB5AE8zjzLvQ/8/7/+56n6f/7nsbJe2WqpOYZnNNUA&#10;Uh559vJk7g/NLL6/qF5YEyLCJJH6zSZpEaC9Mc8eEJjp1myEMGoBRX/CBlSKZ9NZcGm8roGH4Z1b&#10;Fsrqp+WY71XlcbhEtJZIN6e9oa6aGUoOmH8vN106KFHlb5i5GSRNRavkpOptDOMZTmDmSLvm6Jgy&#10;8SUbfKR0xUYsATTFEObPgTL0ds1GNeuhYVTa9aLg1T6t/vOfXXUPEjM8zwiVGAsHUEk9DgkEagDD&#10;05G032c8/D3UY57DZR4Bk0GlAA9NAaqJleBkEoYAGqaoOtwY/BNtG6o6+slQ9UrXqUvCvNt+rrYw&#10;59kCyQKJOYc4SQBllAE6IBKqnFXHjjnwS4m4kj4EVX8KfSB8z5q+CATClCGDgGjofKnEMgY4TPi/&#10;hAApEWtS6Cst0me1GJpFzJqopJ/CFFX3RiEo2vF3JUvV3SFd5RA2GP4MwihjMOvloI+UzpyZurrQ&#10;81xnVK7+CIlZ50YdxiCyoRERNME0zFVhHQjt8Sckvsd7JB3GMAbUycz0nUjp99JcF1vWk3eYyCsA&#10;F/cZThi+EfTXEFYjWkyepLQmYNDRzYgQiWzkZ2GvzUzJDoEUEDgvRntY18IIAp0uzXZo9c745H9D&#10;VyNrJOMoIOJmeKxBjpoEGK4mGIivoNYQx5R+qzlRNS0jz2H+Kcw+Ek/ZPoxZZhilt2EERrtophpC&#10;TNUGmqE0QkoFCjyv34mhljqGCphM3qVmwdwZkfyMOddB2cqh+l4IZifMjc7MA/Zd1OvgN6NIrJzp&#10;XtU8ovZMpqPpwZDfqErqnuF7Jd6MdhOYniBXk4phuhn9F1gZyWMJ/8VRU9MH9vcf1WGvn8JVtYMO&#10;rNnXOuJqFtGPZ8w7NTGUPs9c9Ae1yUPGq2mhltids1qD4fzpO2Nf7JdSvvvSENuooeHcs4dMhmZ+&#10;koJxGaUV4fNxFtRUsV9p1zGp3dKk4LmzBP4mVPkwU+eVNTXSpAGINNyzDThIE/Zr9x3g7W2AD0Nm&#10;zZZpvRWzcF6FmcVQWk0sgpCX1R8ff6s+WB3VFN7NV9XH1svqAyDkowXMAB3XgNPPrdfVNZchpR3e&#10;qV9RzuU+9CyZ7E0tpt+5//TrUCNlNWp9J3Yw46InDeAMmCAL2mdY8pwxb2DInv/SPed549MS9woh&#10;EUnGPLg3BeCCmQn3h/aL9dSpU02LgMzy74aFe+6lIfpymHwuEsy5RtwbQI89kQN+pIsjPk0jcHuH&#10;4HavXwS0FoFDAGChzT2M3TL+5ViNt74c0G8ukw26buYZMhmg6cP3a00mJnukLfawjvIWI5ya7JDf&#10;5oCwEfOgcGuSwQnMdmU0IoxaX46NYaoApx3M+4SkvhG8/GWODD6/CEy6AfTNqnt8TCMr5pQ+Tvlc&#10;PgyqKcxZ5mt2S0u6qz0QgMwnXXhIDSyiGvnW1Omab/h9w8Vvpj8wJb9huTv69fSVe+byMPgOz8hv&#10;jHrZ7HgOYVcTjloKQ2ANq1X4NeT1P/9aV399nzNnGfwRULUw2jLjvAGQ4G0beFyMA+B1elD7wXMA&#10;G6tG62Tqe3SQNQW7Nc32gA/9RzQ36fCqH92JMW75/sB4NRk9WJsFhm+uj9PXWXX8wXUZAZxqx1Ed&#10;TA9fyrjO33U6HTJGwciQvhsJpFZmwMV3p1FoNTQJ6QtyCwCJ2i1ePG+ujudv0+qvv+bVn3+W1b/+&#10;snDbonrxX/9egk7z6gsdsN7BHWj18pwhHTeY+Kvq+anD/0YLSNxuIKCACTayERM6CU1gyIWaiq2b&#10;BSYy8h41Avw+b4LITZds3RWTWjFRbHjzdFhe23Tlhgye9kZmtKu7O50fayAQ2SY5XOaoiLoKXgAK&#10;7Ywm/bJkuOq6KL8NcdGJbMHmXrNBLdS1gugEeAGMuLmtqqgtU8nK9nXE9H/HoDllzFizBcRN4svh&#10;DkdLGEfOAbYWQVR4hFkbK59AUHWqm3CQZXQTDrWSSGFEAodWCUUHISULbbqqOUcQF9WeA6VP5k+b&#10;bvg5wGDCjCGB7gsaPnL4GmxENUXMM+i/I1CgD1G9EwKsKaV2zFKTwDsBOkOIiUxEU4Oq7CHSiqGL&#10;MmbNHxOkREtu66S6Zf6WgIIRDC4KVkGYDZscIkVFqKgmD0BCJDRivEqeAhPt7zJotRhWtZzCGDUD&#10;9SCQKcw2hylIqNSA5cyNNutw7qRPUzU8mnm4NCuEoxtzrcYi/CO4lozP0uv68iihJhBnfRcy5kew&#10;ICM3yqOuxQBTsg+snXlILFi2mLarMQBUyVAGV5ucanDWZy/pEFoAGGRkSp8SWCW6sK//ZPauR0j2&#10;EOL6e4g1wLfPXtLBUQ1Qzt5Us+DYoqYFc6xWQWA1R/pXEt1A1I08mHOv/g15yhyHQ2wttZrgrDQU&#10;F6YhYy543ogd32/ky4hLRmuBK+30RnzUCcFYB8ZhdE1IyVxRRIw23U8BWpk/TX/6iszozwzgs0GC&#10;XQB8DFV0zXR0rHNyeBZqs5bAQrOGkRgdAQLvVCO33dfZVXdb1lBACnNTE+R4BFGedwFO9JtnBGFq&#10;YlyD6Zr3ILmPANz6C4QzJHOasUfss2NW42feE31kjHIJkMDcCiTM9RLmx9ykcOzfNUyYeTUKSRPc&#10;9Je2hD0uWFV7NWcPmswtzGS0p7+SSa7avbdVq/0mQl+jAqrOomo0ABqRslunUT6tiurvH82kqQ8H&#10;gMNMmmbUFGyYcfODNUj+AITwf9QeMTlWm2eaPNP5vWonrwOI9gAWmjWtCaV5UM2btE9J3jBe/XSM&#10;CCpYQ7VvjlsTiSYvNQXP0E0zwx4A49IENR06cwu2ZeRGwOksnjOffemXZ08zF+fbeTGZm47LJrEL&#10;p0/6oFmnADAqqGjm82xOOFPuLf2fUoTIlHYzBUva7iGElVYUhoYYhjwE0Kup0S9D06hnORzy+S5K&#10;5QMaou4Pz4YJew8d5DKaZodgIe02MZr014SFUQsF5v4re625WiaAitycRrGPb2BwCTwCpoqQacK5&#10;FaDEdOP6gESl8Qs8C+artsCyGyv+NoOoTpdqJdQA6LtnJMpO5rnrAwgyaE7K/jcPB7+H074mGh09&#10;AUNnzfBqUTRp9AE9A3iKtb/UYNRaDxn8HKAx53O29O/kp2+KfQCQwTuNbjkADrabXnUEHAiSjvaB&#10;/5dL3n0HYABU7LhHcGGqB031z4CMb4AEE27u11n1/My7ee/DnT4Zg+rxacDv4xCmLQki6NvSdx1Q&#10;FzqjKnTbF7/f0wf6LcBSe2ENly9P0+r7lzntz/htxLgBGCYIM/yVd0QEyq0ZRJ03wIZRlICNuPjt&#10;/DyuDka1AEgsxX/g/6PmFsHLHd9fAC7ngnUrqm9fp9WLzanF4tXaiyUMegdqjVohbChD33RKNFtn&#10;4cZmU0lYIvQTJGreCVGoESC5nuFs9IiTpy3TiZuO2nLKpg53g01pcwmx97Bp27tlY5zYFGbKXAgE&#10;BBgQLZ3qdFbV8VRnVf1HDDO1nsOa9285DIZt6dTixjNTnRElmoEsiW79Dc062gsDYHgw+D5qZ3AI&#10;lfhMO6yznZEPYQriMv+FURVKSKr4VzyrE9CORRNchCQLU5A4GKaoTV/zgEQwPOiRBvRh0S465iAL&#10;LixLvaS/RjtMOPBmTI18Adw7BkgoZUh0TVssYw/zAUQ5QEXxMaQIpVSZn1ESpf4BjFW/Fuu+aNdt&#10;QYwFJCnPhmlGxuT7GYcAISJamEMjC87Mt17oSs2ahZTsNT9MYDihMQG4ydhV/QsWtPH3ZA5c+pOE&#10;cyr9DMne/5k/C0dpQy9Y+5w91GUdO/TD8Fs1QEZ+KH1FjgjulTkbbbBBYj7CxPY7mB3tysjU4owh&#10;ajVTVtvDGCTAEO24VNHH2gEWZHrMv/OlqjhjHdTSCFJ/efXXAIOLPg2dU+bbcQx4h+YynUbDkZP+&#10;Kg1PVP/D9ALQCABkeozV9dCXp5BR87wgTuAYWRt9D+ugpC0jEICu1GwxbqVRU6LPIPxGAkTSJsfn&#10;3nPNAVklzHa0RhLnGjEnMgL9N/Q7SBlXlytCZ9l3Mt5Iny2jEOjSFzV5JspyD2vS0XFZ9bbFAms7&#10;uinAkSA5A9rOZULu7TNEXobtWpTsHzON9vtI48yxDsb6/UzZtzr/jWHyA9pPGasRJ54DwaJ7y5D5&#10;kj1ubprN2dpF9BXg7BjMMaIWK0C268QaCZBTPvXpCTDJewSi2yO0gT5ZHsBcEe5PmVqEnPMuI51i&#10;n7FecT7CTPShjvL4Of/mfdEv5HxkzGpl6bOAz3sjGRnttGHwN4COK67PHWur1MCjzpQJaBBcAB4E&#10;HZZov2rrXPoq/D3qxGG1qUXfDh1P3wE43nx6Wb3legco+cBlwrFW9011DQAJU4vl2tm/Op87DgGo&#10;ESfhmyOT5xJo6vvhHKsRytP3EfGz3TDPcTY+QusE7PwvPWR9NT9HVWX+17fCPa5gYOZezZ06jNbZ&#10;eVlH7ovSBfxmVmcZvSblBXMuGDEjrZmG9QkLwQEaEVWnZfDWwYGeF9Bw8/hYjkBmZkpxeYTmH01r&#10;YUanTyXf6+s33hsZ0qZd/p6yT2jPOkLWZtIpX820WZsVVF3rKA8BrwinS9rR7yNqTHG/iR6N9LKq&#10;se3o+2eEocm7LKio5P/8JYd5msjrpzYEgGIisf22F74lzzDvZ2uP3Cv596oD3+mnaHZSc0ydeNaU&#10;DguAg8UQ1SJc7rPq67dR9f37DOY+C38FKyavACq1eSUFuPgJsIDZCzSWx5Q+yujVlKTMP3MFL9EC&#10;sAJ8WDxT08ec34yK2QGE7unX5bkfVdMjjBQQYaG1f/7YVl8epuzttLq75AFEnuj/l8dxdYmcGH1o&#10;qZqeQfUE4/+vfy0j4+gtAGEffoz0i/5YYuSktgQA9eN7HYX0rz8X1V/fl9X9ZVztDwMArmBjXJ0f&#10;JqHZuP0ypD9WiGXOABb39zqTTiKLqSG1D/TXy2iW45dRtXkYVSvAxvZOXw/aBIDs6ZPhry++fCmZ&#10;MIEGTJpNZZ0ON+NUG+CJxTw1q8N9FzTDZMG8XWxTcy8XEjLtcGxoFn7BZnBTR2psNrIbwUI7mlVU&#10;I1tQR1OHxXCWOgmyqZaAEM0FAgKzdep8tDA8yiygRnCwUaNOC32q/TZ438HER4AKnh+NAAT0WadP&#10;HTN14jQfv8jYRTfFstqVnAOoI1vYyAEMMuRwZtORkkMvUxe8RJVXJGtzi1iOfc/fln6uIy847EjW&#10;y32tqtT0ITPWDqtqWwIc0qVMzzZ5RhX+L0lUqTRXcoFQmvrc8MOuhI/7jPbQnKJK3LYknAIAVdWG&#10;pm4gxPoHlPw+hLjKgBeAJhmJ+UXGEAaJlx7+OsWFI50OnMGQ1ZrQ35TL0FT6Hg6UvDdyX/g37Vru&#10;esQcjV07iM6Iw2/q4V6/Bhx11kgZrVEEEMGVUifvCeABk6RPEjSdvlTbytTnSDKqjSWoRqHopyCo&#10;UoKeysi41qzDlGcnMjs+BRjOoQBLu/xIdTwS4gDmFdIyDDGc6mCIakQiERnPRv4JGK/MObz701pi&#10;zHm/AEnG7D6M7KOM3SRVSuLuO/1GNHf90igFM+Y+JdEITeY3fT2sbzHl2ZJ3j7mG03fh9yKztFaK&#10;YdkbLv0zLE+umUCgY/I7zTyaFk2zbNI6i/mVmlqMfFGbQF/Mr6H0X/t/vI/PlP0VScG4TMJlFI6A&#10;owY/vvMzREbNoOZDAQcMgWcEu2FmA9gs9WcSWNkf5sT6Hyv2z4Y+7Tnre8a8Yh0ESIahCpBlWIbX&#10;GvHhfunxnXtUU0eda6HeExH6K1CFqZtPJEAubampETyr3RBoBhCGYeo4bFIytYdqrswUq5QvU1SD&#10;Zir5CE2G4Qkgw2GUZ6Pome9kbWXOnqtwsGYOTNQ2WbInw+QDiOP+cFBlrxhZYz4ZMxQraKjNsp02&#10;gkI7fVc1k7eRdrvPPs/5TufRSNENmNAcYkr0q1/ZR9V2WC+E366agpH/DTrqC6Dx+WX1XrPLHy8j&#10;e6nmlz8+/wa4eRWFy5L0bUQGmRhLfyqBXa2VgrnTP3Pi6Eg61HTHuY19xHzUmtCf9IHPqN3C+aoz&#10;jAISOLeaxBcwdCs/P5sCGyZkPSPBgSZu/dZMDW8Ehz5wpwug7NJi7/wMu5d+AkYn0NUSgShqMrH+&#10;Og4LXkKTwj0D6PSIv5cCFoCKGgwF0iicKQ9R48x7zFF0hJFqJlnBJ2b6BnIGTdpmReHw+eFvwcZE&#10;+s05FPyr2TSlfSR5g8dExCTfmZ9DU0uYuAUqgBx5lSDEM2CiRH2cnmB092ek6z3ggbEedhYYTAEh&#10;AxjrlN+QttUuhOPpqPrrT6u1TulrFuDGzLcmsNSksltnAVYuMP9HzRFI/Wb9/PFlyVgBHICN6ZJr&#10;lTIHP4GHzp6MWVcBK35fTkaFjGg3o6/dagU4it8BIgsAgL4kM/qzNmoDAXrFu8yaqlZle84jl8aP&#10;v7fMo0nMRtWe9zjOu9ss+nXmbyNSwqTFOC+aXAApu/MgAM2CeZhyTaA7c+ZIh1VTW3i/wOXIb67R&#10;BuBj1dy7u6wyy+i3Z4upjapvP2YAIYCGETZG0TwBNnQojZooY+YbwKPWaC+40fRS+4cYjmsBuqfn&#10;JSBvWb0w50Rk82Pz9Vl0zRbjExvhrLTCArOwVvc00Y7hpEpJSsYiqEfQ1QbGvofQmWtD7Yj+DtZO&#10;mLL4gboBD2bVFNWq8XCzaQrxckONACORZIt2Tac90WtYoMAE5nyX84yJvqLiJwzQT2s1qKUw/77l&#10;jGXIqnqVbMxqp4p3plaGSw/9EgZmVkRt5IacCQJMMmSNDkP1IocEBDTC+bhXSTw0CRzwUFPDqPQ0&#10;1z6qancIwRxqE+Wgh1c8VzKA0cncIAYTpFMJncxgLDMRCPB9gBL6Y+0OExMpsUo0zOJouGoKgVZ1&#10;rSp7wt91qul31WarpzkMEMIZdnHGYn6NiGihnZmmBcYkY64rWCKdwpx9b2T/hPDKlCNBVlzMCQxU&#10;RiAAECjJ2AQmhq0qYZT0S6le/wlj4fWpWErUYHJK70rES4kEYx+GmcaoA/1NtKl/gnDx3kENEHrM&#10;ge/RVGEqbW3qpkO3LTUEOvKp/g/Jm2vmWtO2akVVqNbD0DFS9b5OrIb8yshTmRhrF2me6UObq+NY&#10;mIc694FzBTjiOwvi6XSpdBhaCNaxnhfmjTnZQhSs8ms58fDpYA8Z7qhWwqRMBwjnQTACc9eHwdBT&#10;NVpRpA/CKaiQEaf0RdATYJS1Cc0R/TUkWS1Q1NPQXMU66yjq2FVhl0ivwdRlzqx9FN+inQBP9EHN&#10;UtjU3V+sjZLgmPYmW84s+yeiCWBCmnXCnMb+iNTijtM1Zh4012WAUaNEjrsGkq/gXo0SAASGpEbT&#10;gnYZ74wQTcans6VzrMbIpFxqTtQyTFmHiKqhv6VrgmQscJ0xNrOuLmk/AAj9FRSEbwZ7S4aqn0jC&#10;vjJPRj5gDIZIymjZr5qmTCqmL04klQIAGdqtlkXAGhoAs1jCgNSkCkpMViWoDQdZxhpOs+z3JBFE&#10;sIedZ66JAHnLXNFmmJh4j6BdQruDsfQz9pAF2zqaW95WN8031XXjdXwX5hfARTOqnv5etbjHwnAm&#10;BYsqqVeG1FoVtTbF1GnUX1ZvP/wG+PhHdaWDaeMVoAPg8ull1e1qZjGs9nWV9F7H+pmjJ8osSEcB&#10;ReFIzbxLi4zYmbKPhqyV4MMIMLVPrrfzpcP6cMRchKO+4AGaOoOxAwKMGgyTN2dAsC2g0JxqmoBI&#10;2nY3AvR3AWlGZPH73JpHSLMwMoUwa+2YQE9T5bevMJv7HkxKJgxjNqIQgL2m70t4hRV+FwiL93f9&#10;yurVl0NefUMSNl+SFb7Nujyc1NoYi1bqnxcmefafhTit6bSlDelNlHDwfHhuvEetMeewD+Doq1WH&#10;t+i7pxnJc2DKBLN7Hk+888ucd84AB8M421afPtPfpwfAjzwLhr/daHqAYQNC9D04HOFn2wHv0znU&#10;mlCdaqI/B8xYbYdBDxYWNfR1B2O+1YeCe9eADV0RbEcG/qDmRA3Fgzk7asnfaE+LlOlIGgDhrF8H&#10;gANet1LrwFyd+X0L6NA/ZAXAWewBMF7HXtSG0Rxz/pKHv4rvM/BBnxWviMKhnQnPzRn/gnH5nblH&#10;dGjVNKQPiU6kmpg0EZ1o5+tTGbzchJ3hR8m86HNiyX81Job8ngEkt095hObuGMfeCBUA0BbQZrir&#10;eT9umefvX02sBtAwTBbQ4WWtlLsvAKEvk+qFi6NZxNBPy4qbLyMuNuYEycZqfBGKCuJTszEzQxwL&#10;rU1ozneaOdRUjGft6sDka6eyWJMhTVMWbML9YzeEhJyNqwORhyG0JxwC1bCqzoxkibLhPFO6Kfnb&#10;KA9T1uo0ZD0VHTm1oVsJ0loAQwjoSpvyTgnNSwbGgYRQGdKqxkInNp2w+kgvagVUkReCDiVjDqz3&#10;CDLC/wFmFqGSEq4wedRMTdWmc6MPhIw+QkMFBjJQiJ/qzOMdi6y6EoIczmswUT2OtZlqFgrvcpiK&#10;KtHbWxk1z0FEI3cAEmBEJ0Ag9eK3VLWRHivWYMF4jEpRNS1o2jAvpj6fqDLlfRYtM+ogQ0rT78No&#10;kKF+ERBWHUT1MdDUErVNBBwQ+r7j4D0SrpI+jXTkpC9jxr8GROkgaWSB0r9ZFSXaK96n2WsvEZNJ&#10;pMypDmoCDfol4V7Tl/NJFb6gRJDzti5BTR8kGpHlEiKvBOw8axqQSBq94zyHo6yAAMIRVSAZv2BQ&#10;9btOgEZQqMo3SkLfEvMRhI8NzwaT95N+6JiqLXrCnljslfrcN7yXfrrXDJf0f50iIxEaoET7fgAD&#10;2pHppd33kUjt6aFVrdl3Osrq96J2bsz4Cwh7HS1hn/kfKTP8OJjriJhwn/JbhH8K+JhLGaIh2iN+&#10;n6xhzBv6yHjHMBE1I5rdwvTAPHWYr6YMnj7kEGKLdAnsNNVF1lf3GONzb3bb75HOTXLGemwYy7Zm&#10;/jpkCjzCuZm2a2dNAaV9YT4Fg3xviLGATI1IAGzmWbOkUqcOu+GsPNVBtFvdIcEoPevgaM6LcLAV&#10;6HAOPB8mwlrx/iWATLBtuLZRaGHK4OyYWn4h8NP3AmFGh+xYC+bOkFzDcM3dYubWieOWmQKew5fB&#10;88n8DOwXl4nvLEUfjNl98pMxm0kztIP875y4JpGGHyCu74dn3WgdfRA0iQWjdu1YK5l4l/dZKyQx&#10;NwmXibd67PVu533VAEjcXNXl1s1Y2u2yV1L2csL5Yh387kbgwdUAeFh91qylml5uABuN1m9Vs/Mq&#10;fDoEGaZK97y5T+blFYAbxgYtDKdfmGc4J6vpCDDnHmaN9a1ZezHH7D1NGL/yd4ygK4bwW0TRNPBW&#10;ty5hMGZPtmCk5gvBvGaHLcxOqf/rw6z68+sm1PRPD32kZBgUwqLOnGto/Rqmr8ZaZn4CPKieV52/&#10;XhgJBw1nrxgUYC0oNSj6dYwROi8XBNPbFu3yPoTVNUBjxTM6VJr112y0giH7H4Ui+VuHywvMUd+J&#10;e2iquYhMohah0oIm2jDa0fIRI2jhQPDCc1aONm+SKfAj/T002RxOal80H5lwsjSCUYCi0MocWZPH&#10;mlumUJ8AvKbwp81GR1QACQK1kTFL/wZg3AtINBXAzAVR94CWNbwq0p0fknAHuL1nPjXf0P89wGD/&#10;pQ+Y8O9BNeO5Jc9FenMYf/iF8NxZE4pt8NxyBujdm98DJn2r82ZZnc6mLe9XZjc1tbvp2G8vXPBa&#10;Q4WfjKYJ4ACA4FqsAQyAgyV9N2JnzW9L30276x0AEQBh9Ip9t5icVWhnW8CJqRxoP6q5A2w05Tju&#10;1bRbHfndbKFWBLfa9urgc4Cj5zri5PkrgIL1slzDw3f+/67mo+R766dYcbYAcBXVCxPTGJsd5gyQ&#10;pYtu5IYqM9VUaipUNZvgRy9jC4yN2cim+FalJRBRLVyy4D6zobOWcw8HpRVtM+jdvQgMZAgKNlfG&#10;FoRq8SntcBEdAgMwdEqzgOqwPShSpGy9CgmWDNjMgxnEzNLfax2NTqJwpUskVwheRChAQAyvk4gE&#10;KKE9pcEZ9ylha2aQMC4ghrMNBAlir6RsyuekB9jgwCiVqmVQwpJRdrU9Awas+aFDn57smnLmgAaZ&#10;sZdSXlSFRJozJbn+KTkEKHwPIKRDpMUpzGnNHK5A6aqqR7QfDoIzmESozAUdvBfiGIXHIBzhOMaY&#10;Qr3M92bsNP+HPgkDpLMRB1CGKqMO2/8Sgso9Og/WphK+539DCaOeBsBCJ9dQ+8OA9CERbOh4apSJ&#10;zrZmi5T4qcZVtZz0IcDMrdK/zNM8AGYi1MFryppYQttERzromlpbr3kZy1ymyPijSmuABEAR4CAc&#10;bVkvQZoEKnw0eJ/vlGCaWMgsjPpbFDPmV4Y1ec+9HyB4rCPfu2ZdrhbzYl4Fbf9d1jvypjDPOubK&#10;RPQ7UaLVBOY8RlZQ1lZmY/Ix1bhGnDhHarMiNFkzxeBdrLe5KYx8cHwRQstzSugmkZOwjgWgAAC1&#10;VaFFYI3MyOke3gpK7NNPyVoNlpEmatUsRb7aIo2zr9UGaHLSQXdKHwwxHrtXWAvDGHUSdi0GgI0w&#10;Iyj9w9isersElLnXipzxMC5NJ443oo/or4X29KfSt8f8MWrWNEOotlebFZVoaU/zXTjgsi/U+OnQ&#10;a1+9rLQ6BHCMAWiCLFPA63OjuUS/EbV+USmZ8Y3YG5ogd5xp973n0X0QVZxV38ME9NcyP8mWfaLD&#10;sv4i+spoMouMrXxGZVS1dfyuKSWyzrK2goKgDTAZHcGHBec1+1SlXB3Br+Pg0sykMDCyjg1CSTit&#10;ur/od5gjPH+sgdqm8CtijgW+mlj05QmHW+dFbSiX47eC8ERmNWrF/Hfab6o2QEJAIZgIcCHQsLLs&#10;p9+jFksCEPFqNt5FifcIoeW6AnSoBWk0ARyADdduwt7p83cBLRpwOZd5Bm1AoApwRJ8jrBk6FWG/&#10;ghPO1t2tqbEBBTJ67rFOilpL6a+0esS5HjBXfUCH5tsoI8H6qB0uocEjaLhCpSXYI80AzGo5Q+ib&#10;Qpe5b8oeM0X6+sB6cZ/+FFFZGqnfvBsmcjRacMRvIawKKgzd5jc1hSd4hanoBSXh06ZZBiCpZkXz&#10;R+RXUntAmwptmkqGgNkAEPzmu2aWe3DNAQnyovDfYEwmXbS/R50/YZaWr19qpqRvm0MbHtEECDTY&#10;e+y5PbQZKd9cMeH7x9zoD2flbOfEhGWCmDDVcM0BM0a9bGx3B+jg7/mMuT4NYfh5aAhm/L+F6ZuI&#10;63TfCw2A+UV03jS51uEeYA7Tnmw0l8DgjaaRwXPpzGl/t1vACIBD84tVXE1WZqVaywMc9jB+AIJR&#10;MiYHWwKAzLVhBM3tQ1bd3WfVmTEdHBcA4Xib0Qbt7XrV1z/LKnJ+qLl6HlVff8wZf4kQwHj2fd4n&#10;T87hAfLrhD4iGHPvUrDx1IscIWvGpWZlRt/UrKyMmKHNzV2/Ol76AbLMRvr0Rf+SHmMGhD4AxABA&#10;t9+G1d13zT/z6t//Xlffvk6qF2sLHrmIbJYlf5sNLmqPuDEBIMVIAqNppYNUygZggd1QJZ8m9vF+&#10;kaNqNjO7HejkMmzHIFU2hqFAx6PJUDrVF5O1qM6Zgl6ZeCtdurFF0KLfqSpRDpYaiIke6SMkERi9&#10;dTFMWy2T1HHP/P9KuDpUCR7MHhjhgBA1GagZ8pSOrYqomtpoCQmoTqG1F7+MDEIuYOB+1fCm++5C&#10;YIz6kFgpbRsdsdnfsPBsKg8lDNrkWCZtGsIQcwh+j0vbdXhq038ZsT4GEgeTbpliXCkhsuOJelUd&#10;8i6T2sxpXwarrVJJJoUZ6DinhG+NE6XSkI4hkBElIpGkXyNNPwIo5mKgcyFzpdliBjNWW5HxWwdG&#10;0JYZM28CqA7t6i8yEgDJwNQISMRkGBJpiF2o2ZknE3DJQMNxkvlT2lUqFqwZNWD9kD7EXdAkeDJR&#10;ltJ7mANgmJphtA9Ham/ASoSPwvDCEZZxGXK8Z4/oR5EjuUaWTQi/86FD4pi1nAOirJoZJbaZm3BW&#10;dO1pQ8AxUKJ1vwBUTV2t+l9GEQmrWEcZq4WgzoA/nU2NTgj7Pe8JzY5Ms7xmT6g5YD/xjnAypT/B&#10;iBmz+0GGXCdVYu8xV5GBkTkVpEmInUs1FTmSr45/dXij88Wc2k/WTZCo9CeDsBR8VJbVl4P7FuxJ&#10;wapEMbz06Y8E2WyQhjIb6qlpS6lWUBDRPVwTQZj7gnUaqL3g3WopTFJmOLl2e32qZNJhGuQeNSL6&#10;HblH9KPxeYvKhdT/k6Glmp8Yn+stQx6wT8PvhfVTMyRDFsjPBFr0ccB86xNhfhedt5XU7m+H8W79&#10;WyYIA867ZjMjoCbQE1PUq0XxHu3g+krdnrqAV8A0YGduThoBvn1iDSxCtt9d0XazOrCvjDbbQyCX&#10;Oqozrlh395l9c08JhtjD0gdThVva/cB+2wC4p7Pa56jk02JxaoY8/xYA1I9KgSMq3NJOOFv7O33V&#10;50oNjOp+o0gGfe7tfghTyg2Aw2qylm2/0qwC+IjkYYKRlr+/A2S8qT7o06EfB9fHG0Nofw/QoUll&#10;0H/LBcgdvKWPFmB7E2DDisOaq36VEKijw1gz+iX47Hs+6btr4N5ZcGY1Y0bmVvacwqTmFBmaZcst&#10;dbBG8LMadPjo8ftGhnyWiQMsaCOYv9oBQHsUo4QpDxGkcgVMgI0OnjqBWnbAmihRDJI1MauoacnX&#10;KyV2GCcMzOrUCpM6n84ELvwdDsxnAAFgR/+Ate3Ttlmm+/HJ//RZv78SXmPCMIGqINN0CVFCgn4a&#10;BGBG5hnPOQZ9RqYT+qK2w/5wnjTnWb7e+iwbxmp9lnDYh45qNlzv2gFM9HexcvadURRI5KYln+pf&#10;oUljBZ9a1GnHrT47haGrqTBh2AGmb4KuFczYaJTpLGF+s8qicwKLDfN+Z82S27z68qVAyh9UzzBn&#10;K9Ee5IuPPKtWHIZ+dz+qvgAMHmjz4SGp7u/hp/BPK48LaLaAiw2C+w6GHsBGE4emFf4W2KhFsa7M&#10;+ZF1NvX47YALUKCWQk0UfRQ4Tenngvvn57yacS24Z8JYxlwTnVZth32y0amW39SAORYTlE0BH+YM&#10;EajO2Seal/Z8f6D/F9p//lo74d6yrmpJjBg6feP/p7x6ofNQFP9iA5lnY67dENSnesvFijLkIk0W&#10;IhwwZRQsmJ6/2u5CQ8GGsgT0LYOyeJnhizqNqrI2Jtl039aqcIOYiVDHSomoRGPLPWeZ8dlEYKJe&#10;Dg5ERturNkalTlXuMt/IKwCR19FMKUXGI6OXGPZhSgUbaLjm8CkBw3xlxEp75QhpUrOCTIHfzTbp&#10;ZUpgpZquDD6YFIcUgqLaX+YuIbb0s+F3JqTKYDgyOolanfaZftEH7dY6l4VfBMQ6RzKZ8fzpwGaW&#10;GdNf1fRKf9pjddDKma+ojAmhHPAO7dFK3dqdFxB4izjJPEx+pJRu1IxM2Ph5i8GFRoX29O43A2U5&#10;f4eEWN87BLwY3hn2fohPplScybSugsjLoGQ8cfAZm9KlEniYD2CualQCbLj2rFlOW3XOCX8XkNCG&#10;c0lf63BR+q2/iOYpJWq+02nQBHFRv4a57Qv4mDMzbU6QklXPh4OhjFOCAaMSzKkd0dFyvdWkA6OB&#10;+RiaZ9VTTVOGbM7YA1ZqjTwmjFXVrdoB/RMi5wDviZoU9MHQPJl8ZAxlbmRchiFuJF4ASKUrzQ2a&#10;09SOBUGnfRlWSJQQdvNlRDisY2at3Rd+H1oJgIsaFBm++SDU2Ax5p4BDoBEMj9+NtDJEWonuzGFV&#10;6hvBIAeAV9dgD8E9si92EDYrpOrEORkJViGWSGum8JZZh/+J9WtCo8c46XeEhLIvjgDjEwz5CCO5&#10;V126yWDgtcmoR1sWZtMfI/yN6L/ARZChhsUEbubKiMgfQL5FvgxB1eyiBiBlfjvuKa4ebfbYtzp3&#10;GvL6v0OMDZFNANZ6x9fRLzPmVkdnz3tUsWVe9J/RoTjeCQ2wirE5czyD+ttEeLl+N/TLNPyCNoUQ&#10;gZnaTB11xzBgq5zqHG0Yu1FuhmJbcMw6Lp5ZHXXVrqmp8O+op8T/aoL0JzI5Vp89NOOcRmZMpNm1&#10;TIT+KADoRxQOmoxB04wJ+obsx16OEERfTVoXpdlprwW4ueq9rz4COj5awp5PwYZ+H15XXFHmnu8/&#10;hX+HxdgA7gCWriXgW2+53lStzpsqyd9EXRTXQidlQYDjEujqPKvw0IJWWAU58tBw/tTMRQI++jsF&#10;DLruUTeKv0vWXq2U0XkmA9xCk3XiXMLETKqoZmLFdbzV0ZL9BkBXONxxDk0rsOM3Bcj9BYBwFJy0&#10;4QGD6v7bslrA3JaAixNSuVoGNRrDUs1Jm3NhXg/NoQAO9vdsDxgApFiSojCcFiF2xV6t64cgsPJp&#10;fgvT1Ndl6T2jgG9BOM8v4DsmF5On3MFgBSFqky2YuGL9I38SdCQcTqE9vlMti8BmH+3puwBvEkjR&#10;z4VjhOlvDT7gvUbTKDirrdfsZJ6ngVGXMNWCdw7Yz4XmG/4ukfBHmoTgd5tj7X+hdsKibvpYjPlu&#10;xHNT7hvrMAqwOOuQ+dyvvnzNq69fB2ECeX4ewJRpg7HoFLqGh6qlMArGiJQLQPzpEVCiZeCRuX7o&#10;0aaaBoCHmgxAhBk6N5pG9OEQFLAWS/62H/p9LPk04kVn1jlrtQcIWuF2vzchmeYPtS3MA31WqxJa&#10;LkDEnDFZaddgCxOfbXm3idN29MmMr+YcuWUdLCmvOWbPXnhCeLjn3QKPpwfG9zBkLyXVLYL2i+mh&#10;xaSIXI3oYJMw4WbmNJLDxCoFE645opT48blgsfRSV70l+IiX8nc2gAG6ucYgUzaRpeP1Wi8lbhwO&#10;GfEoCMNnQAoSykG/BSUxGAdETgSuw4qLLMEOCYp7lfwjMyUHSyk8IkM4UGoSlMhlDKq1zdQXBA9i&#10;oL1XYqM2YzB9xybmHg6jgKQDkWvxvJoMJdoUKUVvasO9lOQlLjJIzUYyTePdVR1HVVWZtECIwxv3&#10;q4bnUwlDbUB4iit5e/h9Vqc8CFD0WTCT0Q4MRjNBOEUxPybGsiqmKndV56s5c0/7SufdBILjmOhr&#10;METeo7S/OXwE5EF0+Xss44F56FOhCl4p2ZwJS4CZB2sMes8EHLxLTYbJp1TH6lyoaUQGq+S5YH6M&#10;MNE85JzrfOumi0yp3KcWopTBQux0SjOyJfsp9RtCnMgYuHQijLBY+m8YnipYiX+EIUM4tKMrlYU0&#10;zXqq6bBomwDCHCVR5VfETJ9kJtqylc637EcP3B1ShFqiLUBIfxE1Fkqu1qvJGVsC8TehmjkvwrSm&#10;+p29UjsCMr9Iw8a6P9+Nw//ALLgdmQXr0OF5wYogwRDUcCiGqTse/YQ0CYTTKd+ba0RVv2NIeZ+a&#10;ow5r2GM/hSaHsegwKmhxDDokyjTuzhxwJP8jB34tIGcuNoDItQwTSXLPHtD5LpKSAQDVUmw5+BJj&#10;nSmVsPW3MTLllz+OKn+Zsc6tljef+rcMl3HnPYAAfZnDPJWOTRwX4NU9pVNzwpoC/CToWyTPw+aq&#10;mvNsJDiD2fUERKyPGkKjJASwOjdHdBFtRS4Sxqk2KHxz1q67Ejhj5kzK5Pwc0XYPxq7GwMJ+Y/bZ&#10;cEebalpoM89k6u4L9heXZg8dkAVgOjJG2nbepfAgSDf82nLspo3X6TgS0jE30QbvMzOqDqQhGLDf&#10;oxqyQIrxaN5ZMBdbgJ+RWuEXwrOehxIhYGbEHfTOKBkLTnrWnUPNuitoyTKiXswJAw1kLSyUpumt&#10;m7+tbgALzfR91ei+4+93Uf6+xf8tgEU/Z7xcCf8b6XIFwPh0/ab6aKp0nUpvXleNBBCSvq1SI1e6&#10;b4L+GBWyhsYOmH99jBQk3AfSBWvbSAcE+pqLhoASTUg6h5tZWO2ePmSappYIWgHuoDGmGpeOj7kU&#10;LDVnHy+tYMqCCbM6W09KOr+AH9RJvGDuR4RCAe2tzqFIwUj7xRDwwJwJLEas1Yj2h1P+h5YXnFs/&#10;ZwD8GfMVwQH0SV4zYM9F4jCYeMnvU9/L+y4wtNN9gkBrjiYdPukTwGfO+TFazoCCSOzl3uAZzZZ3&#10;FunccIYUoOjjhGc0F6mB0XQSETh8bh5SwBW/AyjHCBuakSLZJH2yNpeBDPYxkpIhYFuIzZBVAyAE&#10;I6HNYTxq7QUmZtkOlwLaW3LfXn8NmPGRM6zz5w4mO9eJVOkfgGBuDX1jni+DcDR9vNOxclp9fx4C&#10;oHg25hcwKHDb8ByMOqpij41gA9A8wyO5bwJAiYyoaiJ2XKF54J38bWZRQ2vNeLoAXIQWhisKygk4&#10;NI1AQ03r7v+mfrfOjFE0K51hefcaIBbmoyPARe3HXb+aMTaDNxbcZ0CHRUm3jHV16VXHhywcTzVj&#10;meV1S5sHLqsWCzj++WNevViymBmTmrGhekymJeFLFkYnTSfVGP4Zi2u1vkClMjUIlzY4N6he8Ur/&#10;ElNTrK55TiYjETK0qw9RSGG4vY6HrXbS1JN/qSMbnzp2KRGZcEZQox0970MgkMISiL/RIDIfi6qZ&#10;JEnJWb8BD5r2c68hhGNMW9rB4+BxsGSAajrWakr4X1NEJKDhANbVGiHESCY6haklSVMOKkRuCRE0&#10;5l+Ht5rJcdggLEYSdCFWda2SG4CP7Qo6OPgc7GCggB+1Apa7FnyE7wREUEIcHuUSYfphAh+Z0GRZ&#10;E7gwwTAHhRK1xJR2dKaMKqt7DiSMUA3J5cRmZtOXMAlrTpQwCaUUCbIex3tQvGXbtxBaszyuYBDa&#10;u9XGyITVFqlGHjNHOmpKmNUU6G+iWtFcHIYyLzlwJkjKaF/maSlwQ3wlcMGImU+BnDbxIZfqdBmY&#10;c2AtkdBKbWFAjM/6JF0YR+dnexatM8mQSauMBlF17tqYJfHxdlR9e5pVz4/j8HmQqM+U4LlvxLpv&#10;ee58Eti+i31w4DDo9W6E1AiwW8g02G+Z5re4+Jv+aFpYqwlhzCOezSHkY9YpgxEMdADsQdzNg9DT&#10;aU9b/O9Vu/l7mMy6bcAq++DIPtgCQC39nfZeMc5XVdp/DcN9G1owy6tfIZF+7iPJFjAc/m8Vb2sQ&#10;xrp2ww8H8OleZK41pZlxVj+p2mHWeWRc3KfGQrPJgDk0PFlmo/Yiok1in6lxqDUmar5MZHVkX5iJ&#10;UnV6mtRapsWyvtQiCHZNxuVzamgiy6sAVIDGbz0AjwmmTExntkvNmJEqXuDM3tXZWPBmLYqTRA1i&#10;a1VkpdQZ53K9B/BuZMbmGvkj9uIBgjZibtRGqKkzmitTgFizVuzRyFrK+gtowh/BdWYvBXhlfTqs&#10;T9ZjjIBv91+SALIA8JqCzE3i+Zlyr1FN5hRR+tYnybwnpt1WIxclAJh/QaIawZWqfNeReRUQmQo+&#10;UukzpzrpRpQK9M05VRPnGdHxOPK3MC8Cm9UOqZw+RNQav7suApI7VdwwRf8Pfxu+k7FngMQbwEaT&#10;dWkxpiZnsdHk4rsGtPG685a/3/LbW/4GdLS5ABo3/O8V2X/dI7zfir+no0muTI7YgCFzbnefqs0e&#10;2mWuFgSGMFcyr5p+9XUwWs81GbInh9Jg5lkz4OQI/b7vVBNojOBDvznpt5oDnf91plQDMJXxsJZD&#10;AEVU+YZpR7hrCDPsOaR9q6wW0EXNKBHdCDgeGW48rQMQjCYJkwpt6qcRIbK0ocAqw641qPpCQW9h&#10;3lb7NaPq16cccA7do19rwIA5VzTJLNhvCkI6l0b02gDeoVlFIY42LQ2QKdwIbGjfwpuWsrAvEYjw&#10;8xIU/YpqsQrtCNpXco/mG3NFmVRMx9qJmhfarbVEtXY5tJW+C+Fa0FLCKyfMlcK6iRatOG6YrmYi&#10;gYIRJ5sTZ0ezBDxNLeAR5n3he2u//J//OVZfYc5fvgyjbsv5rhtASyFrrcYTcGGm0NUj4OIWEMH7&#10;5vqOTDqVWU8fv4zgwfwOXVxr4kF43/o+2p/f5uGToc+F4EeTiLViNKlMNBXBP87PdcIvo2kUin58&#10;mUGjeOdaDUdSgyjNRoCLpdoaARFgytDazYWLzz0A6vZRbYtmnJwrC1+SM+DnRV1cR2TWiYcmMzYQ&#10;m6pk0o0WkfkrhZscZb+BeBRI3Tpl6VAZhxpCCjDQ4UiHHnMkqB1QlW1dAqMgEr6TCOiM5v+Rm+Hn&#10;Zb4EP8MXg0OhujAFmIwBAhKD2mQAUeIdgoFwtINQ6bk8gzgbfSKhsW7HDAKik5RObZHiGylFn4c9&#10;h7GESehboFQTIEEgADNK9UOgn3rkdyC6oY6HmQ8hEKrfpxzwCxNqtb8jkzt3M7KpRb7WcKlVyBxk&#10;CL8EUU96K2CqiclywZDS7k+pD4ZXaDKRsNOvLIBVTRCNHljp8MkcCDLMo6C6eb1A2mVzXo5FEHnD&#10;AbXrjpA81UYoEdfg4xqiydwjORnG9/zw0xbOJjej4kItkiCB8YbPA2PVb+RwuK7OEK2tYI95O4OA&#10;Lc2uNG64cOZ6A8wiosEx8qwEWHOMc61/wW6rrwHzGs5475gP1pN3CZ4yvq+TfLGugIWQMPnN0E+j&#10;bzoQ25x+6INTJ1UDxLIfjW7pAQB6GcCgfMuc/M7YXtP2W+b2TZVxOdcyqS6A4SZ7Xd30f6+6g9+r&#10;Vu/3qgkYaAIKOskrxvoa0GWp7tdVp/Mbbf3GXvi9SiDskcETImzkzLBEkuTewVhfoQ9V42flzxZz&#10;3Wq/qrKEdyO5dlq0231ZtdNXMON3rC/fZ+8AfRxsCJcAUiakhsvslcWUtqeMY/qa9f69SruvAzC1&#10;+TvJGBf731TszRnMhj62ATCJ0rLPj9hL/N4GyJgFs9WHKSFBu0c2zNMZKWUH0BBUKV2PN849QBcG&#10;am6Pw7bD/kc6RKjQATQFrHQAGxZPa/KpdsIcJZq9zKngc0Zwhfqd868pr94zgA6AikXoBA46TWqK&#10;06fDtnRSngFat3t9cmDMtO1+mwBuR/RfQUM/E7V8/m3fLpeiOj6VgIubKnUPl/pycDZ69A/wbzK5&#10;X6HEgnxzr0RdGfpqpkvPrSYMk7MpdKidiOSE9kNn7Vuuk75XCBACFPqkVkXwMGQ/a5oyN8MamrMC&#10;lOmwrXlK7WEkdVNLwBlT0+eaRgE5xrsCLAlIFDiiOqohmfTBbKpRT4m+RJi788u8dRAW2oA6axB1&#10;aKONcNEGYBmq3Wb/dtzDsY8Zj5rO9F3V/RV+y54zFXqDObuxzMGAvcKaqN210J4amsMRAAL40OfJ&#10;PRf+V+yB/lz/KgCc68Y6a2KRRmoe6/G7fl29qfcqFNVn3AgkK7sKMmTKJm2UiWpGlzGrAYgcF9Al&#10;eYQmME0I5mfQuVHNhKUuFtBoQZ3alVLhDlpZpzFHOFXDAdDpAxoGzJdmfM3wmlWMhNCMIIgd9a+g&#10;ezA1ngkNBnv9Fgb6K+Q23gEt9R0HgQ/tCIBNPmkOkj7A0mKBQwUcTSz6m9D/yHBNn6Th09DyADpM&#10;sy6wmPK/4wUk6Frg3jQizBphApaSe2ZH5oS/9/DLJ2uIXPqcHd7PHI15xppftXUAvgoYmTJWnwsN&#10;EmPfIpQfYcgnmPsRUBG1X2DWmkwe7r0G1d/fl9V3mL3pJr48t8Pfz9waOoBayt5372jHLKkBZAAS&#10;+k18MSqE+265z/wXak2sVbKjzQVtBcjg3vHPui3jJYCFea0dQQWRtVZFcGEIrMnCFP6eTEEOEPr+&#10;HYHwu0m+6AsA5/YC4ADcWORts81Yp6zaMJ454EUnU0GqvhtL3vPioDR8YiAM3ORYIlORnAzVaqoj&#10;DxXMKhAdTFG7q0j5cKqdb0R2YediAY1mUFLQrjxdIoFBEAUemhRktqrYVd+nHIYMBmKUSV0/gYPD&#10;RleLobpeZqPkryQVntcyLg+JDI0DHImHaFtvXZ1PFzyrj4TfW5xMqVhUfwAR7pm4zVx7NxJYadIm&#10;CPQRJEh/DTW01ogEdKDEBKjx2rBRjyDTI4jUJF+PtyC+0xCpFoJCHzMOZKq0xb0eUA93hBVCVFcQ&#10;+9XuQ0hQJsMJT3vDdH9Jio5dgsdBbDOfGcQn6lqoRaD/RjWYV8L36PRqWma9rc/HPEwHhpea70IQ&#10;suMgTZhfw1H1R9CRTClTVZ8IvT+qnfpSCJ/SUSSFgpAaSZBBpDVBGFFi5kgzFS5hBlE9FOl2yKfa&#10;juVa4FOrr/2ss6B+Cs2T2gwzj9qHMXOZGyIIw9NkpvOqJa3VQimB9GCGCSCpyyXj7PZfM1ar0AIo&#10;ZMCChM5LJLxXcV+avY15bY8huOXrqjWXAfM9fyc81wVstHuAARh3m7baw7dVE2CiE+uG9TmLtpFu&#10;kuQ1hPsV80u7XL3+Sxjo7+wV1fCvIZra7rkHINOgzSsY+nUwdvpppU/ARmoUEr8nnd8DbBgp0G0D&#10;FHi37SdqOLg347MPeMqQYBMYgeXBuwXfDX+H4L9BEnrDvn3NvH4ASMrAX1Z9+iPA6eQAGPplP1LA&#10;hMQshQG0c4vDvQttkxqWLMbMXNHHa959zZw3kIKd16QAhDFffcFK9qpqc591ePRvMDNoOITKeDi/&#10;lgLXl8jcNDphes4GSMU6UXufPhAniPNmw9mavmN/vQutmPeqJTC3h2AystqyDwzPnnO2azPeZ5jU&#10;ddVTG8P58F73skBASdS8H2ojPfc6eKrZ0BckhdZoikp4TjDe5buENXT/WixMbUKYJGGc+mkl/B8a&#10;JNpLeHfCe4zm8v0LTQZGrW2vq/0R2qQkLA1ir6ulUOsYGjmFD/5f8Iw+Qmvolnt9wLgT+mihwoHg&#10;hjnRv0UfsiFjE1xEAj/Gp7ZG/5U4u97vnNKm5lK1llOZGuemNifyTu6rE6yxLuyliHyjbfP0hFOs&#10;AIf7FFrq0vCAjC4Ac/i50idCjYDCwgBQNuXsmQtmC9DYMsc7mOnWdeC50po/AGVDlHP2kaXyoxQ+&#10;48s51x3mr0Vf2/YB4VBBInxAHCt/G8EVOTo0pXPJgH+BBk0h4ZytKURmzH7VfFKXoOd+1k1mvgCM&#10;yAxNtqjjpo6FBTRVf8BpRNPpXwHj51Mt+UJfC/jKbMf/e97DnlkcWoxbX5ImDLlTPVyy6vleLWgJ&#10;XQQsMt49zzp2o+pM0aB/YJ0v6DpMGSal1MRihlkdtAXge5il5eRNab6GaQ/1y6CPOqsaFDGcQUf9&#10;2zFDU0bwOaueC1wElSbrC0ELELZeGKmSVw+PPRhyLzSwEb0jyOEZo20EUBPmUVClRshs13PmYwfD&#10;Xmte2WTV41NRPTz1q8uTjp5ZdQCAGPVxuaTh63UCiN3f57V/5DELfwrNLPqEzJxneJ6aiD9/TKpv&#10;3+bV9x/L6uGhhFdqKulVVpz13u0dfJP/NROZR8SQXC/NJJpD5mpS7rrVgnlbABT05djd8h1zJbhY&#10;AGwWzN+EcevY+uPbpPr3PzfVn98WjL2ADyIYc88U0DHmmnC9WMHYT6p5GLgORbHB2IB1+Bl/c5Cm&#10;fJrE6agUwGKqar8DyexUnXEAUghEGyk+hwFrT5S4qGbvIzWKtEsPMFKCTn65GgokD8GH32vyUNIN&#10;NS4HMnwp2OwDpIRwvmRR1TTEwVJCpx/3p37155clfU4AA0kkW7pcYO4yWvqy4FkZjYc7nPh4pwtl&#10;NreJJhAOajg0CgJUM294vwceJmGpZiMsTE61hKDp1DcHdA1U5zJWf5cY106BEBYlYw5mLRFy8NlY&#10;Hop7DsWRQzRF0hdsSKgigyiEWdNEFyLbhAh0AChK/TqrRhInCG1dlEqCWgM0HdTcmEXO3ApwmD8B&#10;iym7le5LCEfOd1ZzDVsul7bccgkxZC2NotAhUr8HzUImANNJTv8ZEzJFVlCu2ew9hAzmtBY48V4l&#10;bp7v8ncNEGGyMMI2TL2N9N/Ofw8GW3BNVe3zmXRfVd0mF4y5A7OzHLfgRVt4SHvMWUfTBe0UI6T9&#10;2WsY8O+AvNfMu/uOd+YvIYz/gEHCeDVJ+AkT7UA4zYHQYe2Miom1Yc5K+pkBNlow6qsODFjtA4S7&#10;ldBPkybxvRVC+4CKXgZjt19IjLUtG6Kr9gLm7RgjfFKww/8CCdvVVKLJRO3HCOBhvZERoKcYvaLN&#10;V8wh7QMiAnzwvg7vCE0E7eYlAIh7c0BHAfEfsBc6gKV2Cljh3hHzZvZGmeiA+wa00+e5EftJXwLT&#10;XctMm6xZs18DixvG2IQBNXwH8zMANOVqRAAYDYBLk7E2mNsm4KlB32+42vQ95/khAMgsm1v2/Gav&#10;6eAthOUd4wH08UyL9lx388O4P1S/T/h/TBslcz9BWh4u2XueYRhcROqwZzVRmmxMB2a1eWr59JVw&#10;LxvVE74d0gXWSy2gzFo/pBFnK9LIw6xtw+JrOZ+GXCec25R7DL3WITuBUQqWDB123Ua0qQlTbUDk&#10;2uC58G/i3gKJ3r1hsa8Fe1yzos6pAo4JTHw891zCiIPha/qjHZ5Ra6f2rcPZarHfDdMO8GMfuDT7&#10;hN8MYzPPyoB9LejQlyUJYM99MnT6qXOr2YGj4OKAi+977PuoHcNZdZ7V6gqqA2w4V9CsLs86roRx&#10;KCRE+L1nlr4YHRaRKPRN3wx9iSKCD8BgKf8TjMeIIOmdETxWiR2x9hZqjDxD9M9oJovBddWuMfYw&#10;R9CmIFonc01FfirQSSudZ9crhT7r82Zp/wG8QoFG08lA+uinTBmGrtOnKe4NMZVHbGBIyxlMdd+p&#10;Lg+d6o7rVh8LmJdRLJrmLUcRdVQ4C6a/j4yku1ZlOY39BdALj9JRVT5lrhsF3MO5BWM2AZUpB26q&#10;O+6zjL1+KZbdOPLs9si9PGfODTORbo1MgWEe4RsP+k1Ekq1+dTzn4cdhUkt9SQyJHUEzI0ACoDEE&#10;yBjhEiafEmGP90U5DjVb62v6o2nnBmbOOxmnealmOskO9COBH9z3wjzy/DSszgAGw26n+pXAJ3q2&#10;rckFALRUEIbZb2DOBwEFYMP8VQK2GXx3xlyaGn2zqaM8by85QEDgYegrgGEFCOCZ5UnnUQCGfE8/&#10;jn3tJDrbArwEHgCW+Zl2dqakqMN2TQC2Z240fUSiMNZxMutUU8DFBBAz5n8r80bhU+ZKZ17NJmsj&#10;itRg8LzPmSBuMQOUaJLnf/1JpoeseiEyNFvfZqMpgQMIodIhzuqNwdwhOPc0+GzKcpjnjE05HoDS&#10;tZFz4HTuUn0f1QI5HDqVKc1GRAAMVae8RzpxfzazHIyRw1WuODwcoFB9somVgBIOUdfN7EGnLSNO&#10;tE9LbCwAl/OboWjaLPU+1zkwii8VHAqkENNzz5b6JMAIOHw6tcmMgyGrMuPAa1f1XZ2fzNN8FuYV&#10;UKXd07GQA6MtXeAwyGC6El2YcBxECSME45dXu3kqJJJGUhg+qypSSahP+3XmSfqWMR8QGImDxEzV&#10;s5lYzdNvNb7ZXL8YDhljUpOhpGUGxnnYuCGK9G3B/Ji4xwRiBdKyEpFRF0pxOiZKzFQvW9fE8D9B&#10;3K/8Cc5dIsFQRWldgz5t8f6M33OZCgyqmP0OIUECghjNaGdBP1Z7CBogqZH8Xt3AEG96MC6IZLMH&#10;s2u+rrow04GME0Y85BpAzFIASAsm3u0pqcPMvWi/B6PPuT/vAT6Q3psw/A6MdzB5Heulmr3k7wwm&#10;7DNJDwYOs106txDe3kBtxCv+rompGf8MVewwn02d6eKq7d0tpHcZcof+qO1IATEtmO8VfWjQh25W&#10;9yEd8wzv1VyRw0ALxjbkcwHTPZ5MFPcWgvWa+YeBC54AAV3NcAC4E+dFIDtnfsaT32Fsr6qk/Qpm&#10;St8BTAKxFlcHIDDkGRm1id7CiZD3dJjDNnPf8D76mtDXyHPBPRlnT+1ER00Hv0Xpcn5v8Jwq9AaX&#10;QKpBGzfpm+qay5obXdZHYBYVQXmuzThvuK7p+3XyqroZAJx4v2apPvMwAeys1/RNRsTfOfORqflh&#10;bhLmrMuctwCM7Qbz1eZqcQFwOrzjpvi9+tx/WbUnvAfg1aLdLv0KMw573zDMSEDFeYiQUvaf+U/U&#10;XugTognACKa4FyanX0WERrLHNX8Y7mv4q4DA3DFGK6UCAcEX+9Pn9AVKONeGJ+sEbVSWmYQ1wxmx&#10;JXMeAKanvNskdUYt1QUfZcRqvNQ0sH+ZbwGk+VSU/k2Op1Nwzry4P5oAQddIc42Zh6NgoMIFNGoA&#10;05UJTxQ+eGdkRYUWGvklMFJ4USviPrVuUQB2zmTQJf7WpGOE3nGLdKjPFntdHzaFGB3OC/ptpEwI&#10;HdADaV+fvwuA7i+zs75y5shRKDQXj2Zia8F4bsxpoQZUOrTgmSHzYVJBkwku9KsRMLPnfjmze+lP&#10;5rnbsb+t7qt29+EOhmy11B1Mkd+yFUCHdjoCLP6PiDfm3rD6gnWWEZvnI3wp1AJAU63+vYeJqprX&#10;j0AH6L02fqPVkPT9XR8gBVk1GP49c10fknAc1e+i1PTCPpFxm6hrBYjUUXUDg7Y+yq8cIKOhml/b&#10;4B4Yo9GSajmsj6UfhmUYBEaTsakaAEKbLusIoKAfv9Kp6wMyntHGib9514J2l7bP+wVFJSArIujU&#10;Du4YM5+ZvldaApgHAaFO+wU0V6f4KcKwOaj031nCpBcz9mnRqPIU4DIEaNCPnhoUAIcZUvVbMew3&#10;zE7MzQ5AcvoKGLjTJyIBjCXV8g4AAbhYAxSsThsht8HwmVc1F2o9HvpRh0WwYLryGfep3TCkVcBy&#10;Zm2NeDFd+19/ras//9wABovqCBB5+LOsTs959fylWz0+dqqHR9bsMa/GgJHIEK7rAmu6OhqNCrAw&#10;BwfgRcdT/Xcm4zZzqb+nWhIuwN0LiZg2YJlJG8LhAWl1+OwiObIZrRipV7wlx3ttDrH5FUC2pqUV&#10;qJxObRCmCw6zREpaMvGROlgmBxiJGHuQ61H1GO2p5o4oBMCEcdfa36YywpzDlUGAVBtnHGw2/wDC&#10;YppeMy3qXKn61oUcAXpUUw45vJHqGyLQ5v82h01QYnlyVbzmQ+h1/oBJcBi4byhzBgCpiTAe3TAd&#10;kwTpaW/tDQmmDnmhfeFdpuWWsWyO1xxsiAoEymqYqnaHj73/Vp8aYTGBUG7ZVM6NyYqyHvfp0MY8&#10;GlYaTmOOSUlKENJDwgC8qGaui5MpTWgPhmhq9z5AhOf0fSYx1IeF8XV5fwbDSmuJLFS1Im02o3ZI&#10;Iw9M0W5VV9Nr+3sbJtqAYDY0D/RgFkrFMPw2jL3Z/D+qbvob8/07cwtg0BQAI5Owqt0Zct9w9JLD&#10;+Abi+IYDi6SuyQOG02YuUiRnfUx2gBOJ2gTmnekjUbwEQLyqMtrVh6JDux2Yq4xUpm7uhdFYvwOd&#10;MgEgMECBTQACGGeuNoFnlPwH3KOZo0NbzQ4MFEn/BkbeAgS22E8N2mrCMG9gfFcwDplwmzY0f3T0&#10;4ejAbG+4aPvaOaAfn2j3E+1f8V3KuEv6Mg6fijccDEDNBgLNuCaAIH0qmo6Dtu1bq8n4eT7nPRO1&#10;GzLpIRfPNGDGLX5TozEAjORxnmTKAiE+AT0tgRtr6CUoaaT0rfMS0MCcAtZ0UJVxCIJ8X5ZranlV&#10;gxX671r1cu7lHTdmogTE9abMF/skAcQn/G1KcoFVAIbmS9qwX4wBYJYAHAasscXiHqxyybWD0a9g&#10;ZKOhmqqXVU/AyNx5dVnPNmuTDAQYzGH5pvos4ADINLnU4nRcBxhgw/lx/LzHS2dPzRWapDpK0uxZ&#10;/bwE5arvm5y3roxcaRtGZ8Kz0CwpwABCDGWNsvRq8ji7StVRXwXQMVhzyfhgwgPOiaHuEZIsY4U5&#10;m3k2zDeso6YdNTRqKy2FbjSQJsnNEmGCfTOiD2Ga5XzG2QQs6HNjbhfNGIZZC8R1Kp7TN8N5t5y7&#10;M4zT7JNGzdU5UAT4amG4EDj0UzMjqQDLS0fxAhBTm0Y407SvM64OgBbOMxfE6QSgPkB3AASn23fQ&#10;A9bFd0u/+AzNBH11jiZb2lNYkg5Ca43qWwgmjtK6j0jGMB01A4fr6va2psd9QIdAxwgwTa8TxlZC&#10;a/o7+syeEyAbTi2TNhzSaCLpsloOHcNNtCdt1sFUc5y0uL9l/PRPjVCXuevAI/SlGe+gxUj8eQFt&#10;57LuyXiHcAZ9UiuiJsPkXeMpoAvJ18gMU6db+2M0VBMBCIDp9rkng38U0NexJhZAxgTGrA+G6dmt&#10;73N71wZgNWozDMzaMhtLtQesk2YVgxc0HUTkG//rQzEEnNp+oRmI+0xuNhk3qs0JAXwJ0+da0d4W&#10;4KNWRi1JRMk8qHVoV6cnvj8CLibwL8BJDhAxT0sUfWTPKoRqxjFjtknPhvw+HPEddH4Kn4woLZ49&#10;s0aamMbzDvNigAXjApis1rXjv1Eqw5x5YHybA+M9A5QEzQAlx3UAFCyf+9WMa/t3Ua2e+tUAAd+S&#10;Hxt43OVxDLAoaoBh0q3LIIDWw7ecc2GUEaDiaVz9+X1ZfdE0BQAxg6j5pR6/mBU0q24BEg+06T49&#10;XHiGZ1eabLhneUwQ0rj/lLP/6vBaw25nt4Ccs2eE73bd6oUaDP0WrHewZHJWTMTSg8chNq9Cn4Nj&#10;iJ8HURVkbFglYxi55df1OVA74QEzhj/N6+8ifI17ZwAG1dWCFpPW5AkMne+DQLhZQcIivYX+Hjxn&#10;tkTTpUfNCb3bOTTWb9Apy0x0/r9ccFA5sOFgCkGzbkmhdoGrB4jQZmimwvBeBm0b9qg0r4e7Tmcd&#10;ayBwGCI7Jn+bfyJSHEMQIhMnfdfpaA9CM5mMeRxMAVxuQOps+LVaGpBrXYyMZ9xYEfXyuTrfGjr3&#10;nsXhfqUkgJN9NT20qknnz+iSIQxOwlTbsz9xMHjfUcTeZGPeMA7mEsJnxkAd3wxFkgmNVWPLeGhX&#10;VXu3K4GHkdHnJkCxqTkBwn7DdzchEQssYOrMfRdm1oJBtJBeGxMYL8z/OlPyhYnzXJexdGFKncZv&#10;ELVXMf/asG9P+sfo4wAzgrmqmVD6Dj8VCLUAUQfcEe0OYFZDwEYfptTi3QIIozJSfpfIKkn1eFcT&#10;pnSN1NyFwbSU9mFI5n+QeeiH0ZVhc3/4eQiCIM49+ivj1OHQEOeeTEwQ4xj5vAKIXMNcze6oGUjt&#10;gtoXn5EpZ8xDVO5VEmdu9B0wk2vGvOizMuWZCdKukuDaKJvS8WrSAZANX9IPmC6M3zm8vnpZXX9m&#10;3gQvvP9T/qr6zCW467gGjFlAkAIyHIMAqC3AYNwtP1mjFt+3mB/rZdzQx2u1MICvhg6u+pqwFhkM&#10;XzOQvhwJYCAcYG1D0AKouOZqMS7nKH6jD60ocS4Q0VdFYAIY4jPVf4R36GAcDtPMr+GfZv1UojXS&#10;JgP89NKXABIAKH3TKTcBbKgtafL8DfulydXSD4b+CUh6vFMaos9QwjPuSYFNGzB6w/scW0PAyTrb&#10;7wbz3WTMATBpQ4CkhtHsl5YhmEGQZ+ZqKGAMgA7zkBjWa2huRIpxHkwGpykiZ1+4TzSvCOY1NSih&#10;G7qu74aXZ1n6toIpbmEO+nOoPVktP4SJZQPR31sGnXNo2XwjUkwhb6j3iPdpAjaKbQFD0UnP+j0m&#10;YDvBlHSIlIZEhmPu129Dn5AwidLPSAzH/xlzo+kvUryrxevRb/aie1lwr1Nv+HVAq6IsA8xdJ93b&#10;W6tjmxSwC1CC0don+jw4NCJpXxdBKqW/ffpoIUXPUDhH0h+FFIUctZ36kURpBmhGOO8y1wvolnRW&#10;59cFYCNS9UOT2/S5qyaKe6NmEmNKENJ0/NRsI7gJh1La9JzNmDe1KUbI6eszY+7mW9Zhwn7i/V3e&#10;36bP9tOCj2piStayhMkbCSNNjQgQhE79LNYwYrOM6u8gKNFXpFiaVBJwwN8BQkpABJL/Ylz7Rvj8&#10;6gS9NwoEIBml95nLYPTwgOEUGn5OquFtUk3uulUeQAeeM9eXQi0FbbGW1n/Z3SGpA7ZWC5gpDN1k&#10;X49Pw+o//7WpDOdcLAAal061B3gs12pu4Jm8Q35jbo8hYzOVvpp0SyVYnFIApJ+GZqc+wKbPZ1Tp&#10;Ze8NGb/ZXkvBEfzGRGqR+JDvIroQgGxKhClnQsdnfQGNSjQA4NvXtHp+NqRW89GvxIBtxtWpZjuZ&#10;PNcBULHJqt2ux31p9QiQuD3nALwcYGGhupT3mNOjvsxAamn61cWEYkn1+AiAASyYNG27rFMQ6Bxq&#10;Es/l3LBgfrtnXgBAXqZKDw3HvlcZXjt33nn2heXT5z/DESXoQzezmgcO44hNYnIiHSUtXqOa0gyW&#10;miIib8P4c9g020rtPGNSHpnn1Atm6cb0kjiEbwNM2GRLxrpHSl2knHBI5DttupHGmk0piteRyjBU&#10;w9wEFOavkIiYN8FQtzikHiYAgominKzzZcTitTnsjAWiYeKdJKV/LaUOTTNKIEhbXEr9Jjbq0k6H&#10;v+NghfqTvvB+C2YJekwy5aJrzjDL4xapY3eACXOYFoANQYo1CcyqaFrms/ZA5stqphMZMH0cQGAE&#10;G1b1LDT5qCXhsEsINUMZ9hpZPT3s9C3SpTNWS7drH5ZRmduhDyPUAVApW0YWEjyMLSRKmJzMRyfJ&#10;8FXI3kHIYUgdGAZ90A/Bwk85jK7PMzL/JkyqISOAiTRViesDAMMe8f0ahruF4ToGcxkIjnQ67GYw&#10;XRhvC1DRhZmlStYwGyM0UhhVAsNLBDIwxhsARxuC8xnm2KSPMt6OfeKS6bQAFWo1mozHvprIqQVT&#10;UgqPiBKYkiBCyVhi3TH6g/a7MPuUvnhpYgkAAFNryrxpVy2BzpatEkY3EhgJSHiOd2WCGOcS4qy/&#10;g34ZA4CHzFdmay4Hk2fpjLlACh3oVDr4LTQMA9pwvAE6YL5txtiGUTp3V72XMNCXtEe/uK/NPMmg&#10;O7nv9TmYNiBHE4iARHClqSTMLsGMAS6arfjbddHUkjJ3+UxtEv1j/5ojpADYaTLRFyRnTXSy7fw0&#10;TQkAu845n0bKuC4J7+8BmgacPcF5NtKJFzDG/IxHapp0XP0AkYLosu+GfD/QF4c1E2gU/C5A6dN+&#10;6vcl7WpqoQ8d5m6ouZH9PWVOjUgyRNE6FAlMyHHoA+LnNfP+mT59Zo5uXF/XnLlqdOt5a6qFaXMB&#10;YpxDz0zQAc6FZ9A0/Zoi+74PemPdoKg2rXoc2hDRP0jSCcTb6BVznAyhIfOwp8PEYIID6VUOo1eb&#10;EgyY8fLsgrbr7KKAHd5ngjZNKppN+ux9w5eNrDMnxxhhSGd4fdPU0piYLjSutGfm4ilCh2d7ytmR&#10;jqopVesRRexoP3zU2GdWoO7ytyYWw54N1a4rNvMc75wAjPrQYB1y9Z/ROd/kaAof1mMxZD/aYL9a&#10;PdpcMZqqNKcKRszmOzYKj3d4GYGmGUr6lzIWHUA120YOHUDHxEKPJ/oeNLLW2Do+6XHBZTLGSTjZ&#10;CtSuET5qhvNwP6oeuazwKk3fwBw3SP01nYfec6YFgj3oYXdhRI4RgPVYNYmNmfdIqe4Fo4y6PL4L&#10;wGE4rBJ+iTCqc7HJuMwHYbi7GajNSyQotZaMjNZSGDL8nRrzCA++AVw2QliMVOoIc0NouRqSISAh&#10;wmwdB8zTPRbmHnNcLOvEZnueNb+JAqc5Mb4+mQQrjVBWzUMmwDRUOCpHC7KYFwMRAgRxGV2lNsck&#10;i5oWddgXKBkmq5Nspjaa/g68R/MOfevz7gnnR+ZubqJI687zZt1dW+eJOdkIOHi3APT5sQ8QSqPv&#10;gxTQBC80SCKSagI4pjME4y2/G2V4qP02bhnDLSAjtHyXvPrrW1l9/8o6fhlWxy9Ftb23VorhsGml&#10;Q+jd06D6z7+WkZrcqKONICNMJLTBvGwekmr/RNt3aST+ujda5UlNR+30apTM411evdAhU/TZZzIi&#10;LbEMHwZuboy61PEnECYbgE8XV6exLVKAEoIqf6MVQuPBgRtueJ7DNgVdi8D01N3ynZqICQTZsLIp&#10;0oSHSa2GzmXmnzCdsxNk6J1oe6pKnoOhLTTSSEsAOFB6/3q5qQVBHioLD6m1UKOSjkD53N8FbFhR&#10;VaLTRkIwiZfhl7alTTlKNUtwBBc8G6GAXIKODgfQkDDVvjqA2h8rT1p5dcPYtoYxQZxH/KYfRc5Y&#10;lMYjyVUK0QHd6+MRyZU48EN+NwIkpa8CCO3YSj461YX9GYISkhDM1OiFFlebdzcg5DKgFgxVxz99&#10;IlI9ymFYmmJ09lKlLgMsYASaJ3pxH5K9DJzLaAodEVXrJzOenb0GTMn0aFci33wJAIEg2CdV2q03&#10;VQ9w0oPJ61S2FvAxH1FtFoCSy9zz30LSb3VgwDCmYKw/peg2TO1mDFPheyX0Jt93YTCChQYM8Zrx&#10;hEqevhm1opNoG2Ck1Kt5RwfQABgwshvuv6KvgiEBiOW5uzCuDuPT1KBvUAkRM9ulc6MjqGGq1zzr&#10;vHVhjGoCOlwtgYFAiP5nMMqOAAKm3IPx6vyp46jMdzrR0fVtAI2DjlQQvNnkd/bib1XJ7xN+M5X0&#10;gHdktN9xbrm6zEEwCpjqgL6V/K32YMI+0M9Eydo08GH6iHV1XIwV4BFjpw1BolK+cyYD7qaMExAl&#10;mCro70DtEftYKX/NmVuv1b7AkBmH0TUF48qYry7zEOYnARrgtMulc23O2HqMs0f/jE4Jf5IF/QQs&#10;FfyuFKp5xrYGgM4SEDMENJp/omA8gjTDjfV3aY9Zk0E9n4YNm7dGB2YlcbVcfcBRzv5JACkd1k+t&#10;i8Ak9iLtN/m+RV+bfC8w7AJcm6xrA8AW+6jDHvZvvhfUdvhO8Ck4aQNQDVPXKVBiuYT4DjLBBuAc&#10;etKBLiQICh0lfv42/NScHkFL+FuaYbSJfl0CBH0kTErmWdSHTInfKDhzKqgB0RRrgjHDZbvcp/Nm&#10;mEdkxLYN7TIdvOH2YwUhmIyFxpRG1zuYj0x8d1Ptb9uhAXA+p3PmiDakTx2+awMEE/Z+1HVhXzun&#10;OmZHWDJ0Sr8V95fm5TT9ae71N2nOUIdR6RpMm8twU/02FoIN6SNjNSJOp3+zDuuPZ8IvaZeh55qg&#10;U4E3tK1PP3XSz6GR+keY6C0i0RinJheTZq22jIH+mHTOfBPbNcyMNTCniGUH9HdbIVCZWFE6PrKv&#10;ht8yp5GUi/0bqRF4vwKUGZetSxX+Zu4fxtAHgAx4VzapGXV5ACCo8YUZ68cwRThe8WlE4RzmLhCx&#10;ltYGYdiMokaaPNz1AEFI/TBi61WZh8ecQyZP1A8iwncBGyOYptqSyIfhnmIOzH9zgtn++b2sLD65&#10;BCBYLO0oY3XPLVtRdG0JGBF0CDZq7RnMnnbNQWLFWs+D+aOMvDEkVu30+tSJ/41yEUzNdYilH2bT&#10;XtMXM4eudMBkLL9Ssqu1mSNECziOCrw8r3Bg5m41GkbTGMIrwLC2VTnUr/A6TGGajKw5I6iarQAP&#10;gA2zgh7uAQHnjDFZ+M0MpTqcJvD2hDVOq8vjkHvy6va5qE7f8ur4wOdtwfdllJC39P32blAtHgbV&#10;kGdGm7SaMFdmTjUHyOJMO/y947JQ3HervurMKbLucbASmIsMV3WXoWQph9YwrDkHVWdJC5Cpyjyf&#10;G3QQgnzUc1kNARuFT80oEXI0UuXIvRDrzVpVPIyXg6p9T/+ESC/OJlJtF17scVC06UGU2Yjasqw5&#10;4v8zESB9inA12+Bw65hp7o3IIsrfAiT9RKKWB4Qv43u1LJZyt6aDJhNtpkos8U4OwVy1I89F5VcI&#10;h7ZQzRi/UhzrYDZnsxhGqR+E4WWqXJXeTB41g9CHfRMiLUFSXRnlnjmE4ffBYRe4tCAuah0EEu3C&#10;cEj+h8lqj5dBhnpdG3eKhAqhbiMJqKEQICg9motBzYOMWsm30VYFrVbhJUTIsNFavZ7CFLsQ//Bt&#10;kIHBMK5h6g2IsyYEVeyqwHUAzGBQmh7MV5HCgFJAgn4YGc9I6FSfD2EIEZEzR0LY6WEs4HgFoYHx&#10;wvwKpVzeZQhoswWzSF5W1zDJaz5vACI9mLtM2SgHQWYUNgMoWUFTsJDCjLqM9YZPGXBLsMHfquhV&#10;szc6ABZV7bxD6V2H1Iw+DjUHtN+GCUkp3zwZs7kMEQkd5tHnXh1TBTUCjpgTmJUSfmgXGFsB4y2m&#10;tYnFfhl5ZR+zn0xyhlRqMqw+z86NNAFERK4P5itnXczbkTtfXuOagfb4LGhPG7wRP4KCgvFqxhOw&#10;q71oegmgZJwwWU1cjk8nXIFSUxAoOJO5au6C6eqgmgLw1CilmrCYG8MYrRmkVsRMkyuAhwXxrLtj&#10;zhmjjcxPoq9IY/6hupkyz/7Nu2X++s4IQIzEmiyZW4CDWoseICLnPiNxHGePfmaMVeauA6Mgxn65&#10;n67p97Xj8TvmOvxR+DthrjSnDNjzLTVYtJXqm0M79XyrJQHMAvJKwIyRPBmASsfda/r3mTn4xP5p&#10;dP/BPPwP2v4H54T/mZMG95g7Re1HBzBmDpWOodL8LaBRY3YjgGN+jCRpc7bVAOjMHSG8MuAlY9G/&#10;Q8YLGPSsGlavmUFHbiNoIisuAlOqWU+TJufAMv8hrEArwuGb++tQ1prJDvledf4WqVfGdGf+BSTw&#10;Fd9p/pxAb6YKUtN3AMX3MJb6u3C2nECD1bZxGSKvJti8Qkb1hClGoEP7CiQd9r0aDYGU5hk1yeYN&#10;mtPXHeBmwztMzW+OoPDJ4F7TAhiNczm2qgPSsVEqRuYYmTRgL7ifutDHCI93Dnhex3K1Nj7vuTIM&#10;3qJ0JjvbWMiSMalhUrCKqC7pKpdaEAsPmmZdoTNKGPQ8pzq8A3j8n/1pxE6OoOW4DRfush4CuUgA&#10;yGW0nY7wAkAdLPXt0C/CKuUWYhPUWaxMybw2r8N3jA4ZAZLm3Sib/vRYALyQ7gEtamPMQrvTTAG/&#10;CYdRGTMCdETEcIV/B+s9yGoNwnxCuzBx/RNXvHfOZal+q5FbOdYMrJeHLMwJRp9o/jBnh4nPJpcE&#10;wAQ/AYgIoCbnDpeZVH0XfQVErAEQgrUjfTpw3V8ARuwdI3ii2Bz90zlVATuydsN7p4xVLVNdY+Ym&#10;0k/MeU+ACrUgghf26iZATB0Jo4vC0nEDgssxfeNzfupWi6NRKUXURtHkstwBDtTMX0w41q1uH3rM&#10;n/fxueUCUCzWgAietebJGcDx489xdXcZVGfa2Z77kTJdZ9EonU9bhuKuzMXBHL4wrtvUyiL3jpuA&#10;zWOEg06WOWhzysbT4fB80FTR4FMb0g3g4I8wtUT41kZUCpNiQ/2S+g03tWqiya00VXTZaL0VB4TD&#10;oBZBE0Fk8exz4AABSgpRopv3hfTPpnYzdEXv9skDJhH1UIDMTYQ15DCq4YhU5mxYpf0olc4lIbHy&#10;adhQOTSqTXM2sH1I6EuE3nLQNacYkhupikHQpvQecBCM0PGQ6khqmJTJkW5ZnPMZSWX/gQXTR8FK&#10;sIIOnuFyLvozbegwXBjzZwCBjEMpOIVQ6qugSl+GGiYIGF9XtboSvoBEM0PYtSHcPOMlM9KR8bNS&#10;LwTdfAopc61zptKiQEiG1gWAqGkYwHgtpR2/Q9RtQzV7G4Ifia5kXnwqlWrHV7pXte79PqeEXPL3&#10;GIZcTurkYf4/AZCU3D+U2XKNaG/gM/QvUTpVY0G7ghbNDEOBC8S/hIEsILCmwD6Ank1s04WgGqKp&#10;Q6VSboyP+RB03NCOoOqa8TQALjKaNmCmLUOhz6kgi/nRV2YBobdgnutoFEFGO33mckK/c+Y6qqoy&#10;312lataqBdNtQlybzIlhu+bO0LxkVIIaGrUwMjKZqQxSYJJzj9ExKW3EeAEQjs9oHrUIAocb51U/&#10;CcCRfRjyXiM0NGd1YfrOdc+IFubCT/0o+mGeYR8wB/q2dGhDs0s3f8m6MNYpcwBQu+L/hhI+n22u&#10;WtPFe3QEHbvm3NthLZB6CwGCjL8lAHC9a/OFgM7cIWpR2vRP4JmwJzJAWb54A+MUVLgn63HHvmM8&#10;mrM01YSWgitVi2KiKMamv0WAX+4JDRyfmqT0o9G3xvWwVIEO2HvOz92lzx6ij4CZhHYi5FzAx7gL&#10;xieAS8b0ef62uuLsXPcAGJ1/AG4AHa496ydDMpTXUOiWpheuNueqxXyGBoz1iJBl+qfJYgrg09E7&#10;YV36jN2oKAHhiPU2JH02Z18u3kGYYcZ7aAH9i6yz7NfUNWTP9mDm+jH0g8Ar4UL7aFMaMYIODQc1&#10;2FVrYNE0E56Z92EN/QwfLemZoNixQ8NGgKAZ+9DcNl4DTRo8FyYO6GCXdjPa7/BpuK1+ZqZ479AP&#10;fTRMamahxRThsA0dM9TWRFYRbQcNMgQ2TBfQSv82j4ombcHCCcnaRGYr+lZCK6PoG2sw9Px3WVfe&#10;qxnZsN5It6/phjmUnhoWq3/T5WieC9YUwXN1sKIstFvNC++OHC4CBGip0T+PgC19OdSCmDE4NOiO&#10;2XMJCB4f4AFrwMsFxghQ8rksgU73ADHcu4RpqokwOWOkIQcgBNAAyJgAcQpAMFrEaD1NYZql1bYY&#10;1XJGWtfJccWYV4AVaYXlAmzDhFgWQou04DDhyVytU5011bwXXssNgPEZpgnP2590yORZAEgxFKx1&#10;KtO8F/BFM6Wad+KM5G9Wzfm+W62NBuHdJkQzlLbPZUSlkTATeIzmHH1KTItu+KxmR0v2q42JFOb3&#10;/er5cVBdToMwEWnGMfmmPh+mUK+da/mffkzsCwBnumgzdv1VADsAXs1P5stS26UfkH4pU8ZlojJ9&#10;Kkb0W1A0o6+mPh8CLqzlYkpyC61NOLcz5mAu2ODszunP8g5gx7P3d8wNe0BtiInWduse5xwwskzg&#10;kfT9YVw9XoZRFmKzTKsNc7JhHV7ouW7op2GZR5P4KBmx0czDMGHTnQ+gSg7U411W3YNYzvs2SO6K&#10;xXMj1wxXSUZPcpM5WcdEUNCHqXdh7m02VpvfPTSRfRKgYU4JLw9YXfpb1dpnAALgg0PQsCYIG0Sg&#10;oNbEJDOClQ4AIpw8f6rcdA6rw7Y+hy9HaDsAIH02XRQLA1kbSivo0PFTu7V1JXr8raf5UMCklMM7&#10;dAgbcYBVqZqpdALQWMHE1GQINsztsWejrxbvAV8wXoi4kvUYxqb6PIXwKnXqnKd2Qa1DqJ75Pm1B&#10;tJFAxxw0U4ibkMtwU6V7ifg1RPKKS2ZrOKcAw6spEedSmlNzkCjdwhRyGJWaBzNa6qDpoTQR2W4H&#10;MNxq04YR2QcZqIy2S//4X0c/mZvthv/C0H56D8CkWTsEjicQYubEZFslDK0L0VdyzGFAgowCZjmg&#10;fe38RqhELgrmoEtbSp7XSJqNm1f0QR8W1ZuqWTlsgIAcIGW2zQSmaz9S54e9Zw6LcCaFYTRkjo6f&#10;vuvY2IXxymhlLkZXBOOBwbaYC0GBDOYGAHXDe9UwbTYQg02HteIgGobIHDnHmnGuYJzXjE+Gpa9L&#10;NgOYMVYThIXJhzlWmhc85QIWfjcXgfVRBC9qkTpdAYqqcPYVjK0LQJSRa74JZ0j7/hPMCC50Ds1g&#10;fjrSReZWmINhnjKnkjM04VpuALozmToABDAl6JGRa476zHpf9X+DwTLeMCEBvlizFmMInxDnkuf0&#10;d+gIlJgnw4e7RrwYecTa69Oj1KoUb9VQU5EPHT9zralNoKUvimBVQBd+HvztPhbcNGX+MNQmz18D&#10;InSKNZ2/IDvhec0vOXNYMk9zTTsA8Yz7dWxN2m9C5W1GX1X5RtS4DyPsmjnOBCn0XbBsDpMhZ1WT&#10;V7PDGrMmRtyYvfWG/RlOpZyxG96nM61zLTgVfDRhmjcAJUGs4DqyxrJX1YS5d/ucxz5jHvCb2WhH&#10;fK5glFt9OujrGnrl/kzajCd1bhjbAKAArVFTaqSB+TJ0mtd8F0XlNP9Cd/T3MJtvmLlgapqDwxET&#10;+jXfQpu2mmg0z8BkYcwKRZpCQ0ARbAAUowxA0B/AA8DA6sTSrVxtL8KXv8vINS8b0jqbtYJ2Gvar&#10;X0rsLWkjIEXnU33FltA0zU0W2Jtp8oC2G47aM1qk+477BNoAAdp1TL0EwATdFFhpQjdSLooZQgcF&#10;CwIpx21BxB3MPso4uA8EJdAgNdaa0pXETWuvtG1YrH5okQCNeekwvjY0W4fahplSfS90uDYhsT/V&#10;pjAuiwlezkjkALcTAOn5oV9ZF0mg4Tzo7GpEXvidADSm8CUdTs1QqulhNGpAyxqhxRiOrsPM4P9R&#10;24v7rTy74pkoygaDHhuOGkXWZMjQDvidETACBU0hJhmzynk+4Oyy5kNAgiadGQxbbYsgZnMABCGU&#10;q1lQu2nm6ShNr3kEBm6WbqNkrDArv9JxdOxaMpdLxmr69yXv1y/FZGgL5xAgtABMGMobicXotwDL&#10;vm8vSbXmHQv4tvVgxqyv9V7GplQQOPHuGWMxw63hvDPa0ORj/wwdnq/YtzvAG205f176lAx5n2nI&#10;DYFdnTLAVo/11FfFTyuXAzYBIoINi+E93OYAJASKs2VFrFRbp0tfbDTJ/Ex1zjMvZLK/0mnLhLWj&#10;GWqlE6bx6VM2sVL9w6Wg0T4voHPmtOCARv0EGH4gV57JtCfyf48rBYgY228yGp29tP0paegDMWJD&#10;R4VMDnM4avKelA1u6nPTFveR1o1JV2OhY1ZXpM//blBtpKb2NhJEBDwD9ZotdG5cNxtPwj2d12pf&#10;059rNhEAOT5NGzpqqTb95ZsSwEIVqwvP4XIBwsHVC7C0hFist7xnjKSvRAbRmkHYRoI0mLNOdIOf&#10;TDv8AWQyEGrDNc2LoS3OEFrNUDVaZ5NyOA19lDnp2KhTn39fQ/RvIPo3EPAAGxL7sFPXGgMZiqGI&#10;Jr3Slq8E2YHZZoAepelQSUIox6yj2SElhuZJsc+qS7MJxBgCfAVRV61u0iedJFMYgNoNfQ9KJOp+&#10;MHf6xdj0adChUCdBcxLoKCiTcD1dR/1GZFKq0SOhFHMSEQn0SyCgml1QEcQMJmUYbDucNnmGseS0&#10;PZ7RPuMxP4caAzOKGgWS5Ei3fP8REHMFo71Skh3BjPle340AI8yzPhhh52eenJ9wIOXTHBGCLaM/&#10;zFFxAzCwfokSvk62BXu0YE70dchZ32zCRd+6tKv5yra7/K/ZSabWZXwDJOEeQNFIi4R57AO6OjJg&#10;NQHeQ1tqrHTqNPTVpGRqAc0hoTRmPYRv38bsgysYK+8H0AwBsCPePy5fQsxfsRcF6G8iwuVT+hvv&#10;BmBkjBmg5bpkABhNcDJdQVRThgsTFkQGAw5w6vyqRXnDnL7lfbyfd2rKMrxZCX/guJmLPutiUjbV&#10;+8sVQN85aPs+3ksfXAMdYCMShXVuMoc64ia8s8/vnoGoI6MzMntnyHkIkxP90NxW+Dt7wH1mlJH9&#10;KdhXcUbog9qYug1ADkDDNTSKqQnQ0jek1lxw8Z1gNLRitB+fca/av1rTkjAWTUBGHuk7EhWXFYi4&#10;V41YClg0E6zgdw/BdR0MZc4YX8o8dwO0aaJxn9Vaxy7nS0FJQUjJPAQXhLEpn6vlp4gM0ExsBEy5&#10;A5R4DmWerLvlF/Sj0O9BfwIL4Jliv4BejfYWI7uG3kGneN5EaQPo13DL72pneV8AFpi4UX2a5oxI&#10;8dJXxWzLhgfLfAUoI+ibwpk+ZPa3jqwThLC/+AzAQ7905g8BEZCjGdG9OeY9YQaxLwpy5k6Ctuq8&#10;qCnayIke9LELTROgGMlVMheRLZr3RpFG/jbnTx2lIs1lrqDTgiHNS+bDiMKVvEPTlBE7mkpMUBZa&#10;Z+6PIAX6N0F4Ms2BTNxowqkaAADBdAzTFEQwf5G7CPodDJ77rYwtw5wYkYJgaDFRJfwB91skzvwP&#10;4XDKWGTwMmGZv5d5I2YCDf+H380vSP+HLmADUMc15Ldi1arMImq9lAkgpYQxm9tjd9KxtK5ZYxjr&#10;xeghmLWM2LpVplZ3j0Ris1UXYRN+pa8HPCdKSbA/poIOeE8AEIGIJiPXWbBDf01tUPC/4MdxGXJq&#10;gbxIj+44NK/wjNoLNR9G2agJsVia2pa5Qh980nUwkGFqYjIEM8Fx5BVRINB0BFgzaMQqrfpweO32&#10;ACnmR4Az472TvfVUGAfzcwbwXI5plM230uvdOQ9tR5SlX+v3lkUq88PDqHox3XFItvVC6U099NCw&#10;MY1AMFOijPJ8SKsodc0ibmXMMnIAgEi3rtYpiudacUAgnm5GHbZUo5pYxxh1i4NZWMe2ztqI9p26&#10;vgFthV2SywQ4xmmH+pC/rStgSXMT6aRscittqnKMkDEOixUxZyySIWg7JlUv3QWbLhgt7Zr/QSnS&#10;7G61XwYHjwNjRUhNNZHVkH5bgCmKE/G/TFSGpyYgNBQSRQiXOSdUf/YSCBmE0RTn2jqV7I1MCOZZ&#10;1gQ/4QqfBaRifVEsTma6YYGB2g8dOAUmqtQTCGNfRsf/OkYq4WvuaCmdIs1+br2sGjBTbdn6QzRg&#10;AjpndmC4MluZgVqFBCaVQJjbHZgI7xPYWMAssb5CQ6avDweMiPZNya3pQk1CRDAwXn04wpdD4k+b&#10;2vDtb2hClCgbEGEZE/Oh7d1smDqaDgEKZkU0VPOXGUTA5FjUAlgu28ssjXrWm/0vMs/pVCThZk7V&#10;ME0ksoDXXOal2YFPgVsDxveJub3iuxYMQSdCpe1EHxWYtZEgDZkRjLijFmbI7zwbeSuU6Bl3VNGE&#10;yar5CMdc9q5aIR0hNbMIGjUDCZyGY66RWpLazGEaddtu8HdzDGhRM8KnmhFBjE67RjvIyHowPiVq&#10;AbjA1MRRgikZu+fITLc6GesHISCJaBraV7OgH4MAqYckr7pf7UrL9VZrwxVRG/xuWHBoKwQbrNU1&#10;oCT2hnuQdzYBgjrWGu0hk3QNU/ZczpqEbwb70rYL7h1ynw6mW1XZMJz5DKBBPxLelef/A8n3/1W1&#10;mpoynE/e+1NTEhFP7FszngosCvah5jTP3AJGMWK8Q+hAl75FjhWZvGCC9xmybPZeNRxmVRUYmpND&#10;LaWao5Q9b96SLsDPJGkmACwBYyaHM7FYmyvnPoFExtrmZqhlPU3HrhNlhAvTrr4n0o0+IEpNj+G8&#10;PT7D8fWnFiannwIg5yTjN+vmNJrcx/zbP3182rxD82YGvbEkveYhQ1gN+7b2S8H+U5tmmLiRcQnS&#10;unRGibUAaISmAsayQ7LVMdF6KmZJVUoeQOh1aO1CQ01Sph+GTFc/jhThxBT/0i0jQPTF0QdO50BN&#10;IY8mXrpkYV4wj5AmBO/VB01gYXbRqHnCmqhBNl+JICf8VPguoiOCBqp1gJbFmKCD9M1wTMNvQysB&#10;Mxwo0cOQutDrNvdGpmLoqCZvNRICBq8wBSFA6tMy4X8TRaoBLxVGoeVmWP4VobiGdisghhadZ3Qs&#10;tU6WAoDaNzXOOUDFtPcGEag9GRS1WUpHX03rRjx1aDthTdRO679Sbq8BfDBnAI4htTJjnTGtzDpe&#10;ASKQsMcrgMJScGGCMM4koHN30NQC8+V9kWiReTWHh2unL4bZRfXr0CyjM7RaG8vYR9iuWh7eqVNx&#10;RItsbwCWNzBfQUbt92GUignMzAUSlW8FODB4y1oIHBV2F2v+3l3XoIP9o1+JfkBmK53TnsnIIpU6&#10;fZkyDvujJmfIfWPAjyYbnUGXtD2P8Nw8TBia/8zGain9uwh71QcPgAQwMSqlLtWfhEYizEubDvxa&#10;HxKAEu0d4Ps6nAr8AvzRJ/1oZnxvZmpTpxvN8u3bqLp9GFRRbE6fDTOK8tvj87D68jiuXkS6ajac&#10;nrqGWLlxDTnTk3kNWrO075DFNJOm+S68BBnayudK/2xow62KBZuYjSVKnbLJDAXSRm/GODPlWZ7b&#10;RCIrFtiQNJH/cAVh4m9VbJpMLJkdFQ75TR8Sw1Ej4oM21ZDouaxKWs95S8eLgvsicDasYVpGlow5&#10;HHojW4bchEU6N4rWTJFsEaYIv4IIdABSHTZ2z3YkSGphGKOERn8EVa9BICFO5mvQ4VD7virjAgYY&#10;CYjc5BI1iJ/MNSIhQhqCMHIpXXZ5tnb25HuZH4Ra9fJoCqHjbxnsEAZhxU9tyXUGV4kuBB4JSzWy&#10;zOSjkiWgI+z3XcAGoKMJU9C+bqZINSDhDMnfSvktQEr4N9An7ffm4tB5LpxPlSCYV1W5El01VCbP&#10;ygFLMr8CRh6gyDYFNIwjJGcIeRNm1Jq/Z/5MqmXqbfq8hIHSlk6emgA0u0QoKetUh8wyHpk6fdCk&#10;4mHQFhkx+8zF+cRBsQ/a8Gk/532ap0r2R482NCPJ8DJAgCr4RsOxySgYD8+HCYM5CgdC5qDJGDpz&#10;QIHrwbv1U3BN57RvREkBcIyQV0BWQT+VrgeuCXNjynQl/J0gHGbXbf+DuZbhMv/MgUDK3Bgm6dIR&#10;0VBetT6a0bxUMau2HinZO27eM2PvRQSIWgXWXA1SD2aqKUHgIbDKuAQfXcbqZ2hp+K3lWPgU9Goy&#10;UYrX+ddwYbUrEeZKn8L5jvMTeUm4R4D8K2W8pg41Gvp0lIADgYE5MjpN3sUau/7a9lsw2i7j7GX/&#10;YO+z7uyxbvIP9jB/8y4dejvs74SxqzHRuVjA4FlRixFzCAMfM8eRgIo2e+4RI1gYqyYSmaNO6TqP&#10;2leTW6Uw7WvGd0U7+plEfg7mqA2YyQCzmtl6zKNXwfyVvNvCehZX04ShT5lOjPoehGaLPWhUlv3r&#10;sj8F086roENzUZgUvfz/J/jSwdR93lKjw5wJqsP/Q4GCq5vVTt5dzk6XcTTYN9f0V7OOZic1mxEx&#10;goBh+nEdU42iC40DgkmkeecyGiTK4vObvhGag83JkHMZrRZ+XwBwNcxR3XfGvgkTL9I7BD4cG8fm&#10;8EGK59MMymYLNWTXWjOaeUwRYITZGNAwkUlBnw3VLfg/ovHGAAiYxwAJWuErSi8IQnwWuq+zu6kG&#10;/C5M3TyraboPc4lyCozNNAJmQ/UdjtF082o1ImEjz+uPos+bmh815BtNFwDNEGL5lN/oiK+5KvrL&#10;u3Se1UdsCMjS908hJBx5vQBIufxAHz4+9f8wWkcTvaBJIUITknQ+aruoKeJT51kDEPx7AG9wLPow&#10;zNad6vRYVHeP8IhTB94EOLgFeMBIjQa5BcwpFIVwtG7ChOEpd92ITrncKdjq+yF/pE3mX3CmM6ip&#10;1i16+PScVc/PRnnQRoAaAIpgAOCx25iQqzYx6FB6eehXO/pgZlTNPvY3ao4x3/s7TRqAJZ4V9FkY&#10;zgRkVmU3zYM1aVzHUayDF8DiKPipnUS3gIwj9PV8240oUk18giGjZmbQ4NOhVz0/jKrn+yIcXadj&#10;+jAGDJX8Pm5Va/p7izB/awgs47+/SwBROpACPjbsbeY3UkQAwpYX82t0q7nZRAEapkOfAWJ2AI/j&#10;Ma9eSACiANqKCWODmMI2UtfSiBu85Pu8B0NiMZWYzReh97UFlAIpw+RN8qLdrc3v4VjEBjI6xAJu&#10;5rfQJ8N0wkORtxsIJuKmLGH8YfLgcFmQzTomM35zkyvNGJKnQ1TP+HnuawtEONCqYetqmwAgFlFV&#10;ndEKonrD1uyr9lMLYrUbSKBIsTcQqRuI2w3E4Iq/I6OjkrvEXuYjQRNERCggTAIComStpqIBUZbZ&#10;hpc+77foV4f3qU7XWdN8CXrdG2LZVVqa2S4Sv+piQI11CNTKqL5WXamH8Jcvc4g/Y4RojZZISUhG&#10;Op2WJYwa6VypU2e9zzCHjzAfPfSvlDJDlc4FUdV2H9ENEN5rwIWXknBLzQhMKhwPIdCdDgyRQykz&#10;2nGQIgkXc9UH/OTMgT4npVIk7/K909krNqprItGW+KrG/0eosk0E1kAabim1wigEMTpNGvJpdkoZ&#10;guXaVUurHdBWrpq8gHmYoVKpUkZodIJalAifZM71WTCJllKy4bw1Q6wZgPPtWBswkGsYQyTAgjlE&#10;2ChtXfEOpXkdP82tEfVAZNgwrh5rYxSFmTTbDSVwxgRDNbOoTLIOG34LQanr6ZiHpMs4OgAagYbM&#10;ttn6jTmnbdtx7zBG84a02H+pgKH3WzDbCX+bkn/HIdSnxRwN1kHRHKYjpeG2as0sjmUI6kQ7NvtG&#10;BmnhOdvWfySiaAQZI7U3tD9/G3vEe9Mu8yuoa8N4GZ8AyXTrBRJ+nzZkbErbmtlksPp1hAOnZoEA&#10;EjJcQdtLxq7JhL1Jn0I7B6M1qZfARwasZB8ZXpk709R3OEdqGHXA9Ox5FnuMxfw5np++68eap+xB&#10;AbMOmI4146x0AY/6H4WDs6Ca+VHraMptBQ+1B2FKFGgwfn1e2q4pc6AZRcDqOmqKM6Lhl1loBZNd&#10;KymOoF86ydK+/iNqU8Kkwt+asnQQNt+HfU44j+GYy96KcGPuc+4VGDSfRaSL513tEPvc+yNSTODB&#10;GdIP7YY9c8P8m07eqBzzh+js3GEvWw7BUFYFDFOhz2Gi+nrpI7JWcpYJQqfCoR16oE/LdtnhexjJ&#10;z+zFVsaNENefWpSI+INmCmRktkF31QioveA3AZsOtDJg/S00QZgryN8iwyk0WKHO36TRRvsZMhta&#10;DKRowUKAopn+SAiMrI91VQJw0Fe1gVP6r+/GgjWLZGAwdCNy1PKWAIhcbQwA0NTqkX1V0MFcLQHw&#10;S03v9L9es08ByPuZpnUAk2CGy+KbmoTUQJobSKf/vC/YgOfQRmnaBPiD6QTCNxA+E/V34F8mczQ3&#10;SoTSsg+sEqxpqtdzrhgX94R/ywbgAb+y3/KKEYBH07Y+KOZHMiLEStmnfQ/JXzMAYGGh+SOpbhGe&#10;N4CDmY6YAD0rAFvSw4RxFhh1Lo2GNGfSetOuTIKlqWMGkChMTqb5R03HsRsagRDCDeM98477XnX5&#10;OqoWABOLvHkupoACC9VZMl+TSN43dFj/Ee4BBJU8r39Fwe9eJWOb8JzaldmsGWnhBRkPD1n1+JBX&#10;l0sWYbJnwIAOqRb51Ll4Sj9nXGPNL+xBnWxDu1LeALq4F3BhQdPDxqsD8LAGDUKj+5b+Wq9mo2/G&#10;hfl6HFQz5knNi+nLF7xnfT+ISrAvzLwZqE8kK/PTj4ENprZCs4pqNkOYzIWhj4MqQu2OOuqE6o7n&#10;NHtEchkvfrc2gf4WVoS08qEIVuSpY8yCjh1PORsbdA86Wh10rKHTqo/YqKutEj6bjI1q2eUWG7TN&#10;Rk7Y/JGTAkITWSDZkOau0NSi1iOHgKmJqGP6IWoyY5kyjFbJxDTXXRhs2FMlAhAepWelMCMONAnk&#10;MEMrdOqXEG3wXUhHEM6IOvippu6w8euQVsFVrebMIfh9GeoMwgIiHUHgpss6h4NqXTNWWsLdQnKG&#10;plmSXA3NhAOtLVcmpCo3hQlqTzYjo4WtZDx63RvV0qEPTRim6bdVaWs3lzBfQYyNiNBWHzkb+N/v&#10;NJWYHCqcQXk2RdJV1W9iLIugmS7c0FRzK5jQass675WeGONhz7sBOK0mQANm22zxTtoOqR7Q1III&#10;Nhh/FFQT/MGsfIcASuc0/URGfN/RPg4D0C6pb0Coz3lvBihQKlaqV70t81fj0/7JFLt8RpgmwEFQ&#10;EoXhWCule/NVCHyaSqXc04cJLwC3qiwlUDJOVe3BdOiz5jCryXY7L8NEM7I91kUJ2bnWW78PU9DH&#10;o8U463wlgBHeo1mkDfhQI6X9Xl8bbfmG7+rLEpk92XP6OZiqfQoDMD9HX9DJ7zJ+fTYS1lozh/4r&#10;SqcSDSNWZEgpc2ayo0/05yN9vYJZfwI4ajpqsDaCqJDM1e4A5AqeWbL354B0HRONvddOLCMz4Zf7&#10;UI2JprlwFg3gQl9l2mpQWCeTt2nuEyRY00atVOY6eo44A0r/ZoH1O/sooA4mzZp3meMWDKXBef0s&#10;sKPfZqlta2piTa4BamqC2qx9VNB1Lfhd89RkanZZxlHUwG/gfGqaZC5MMKXTn86tEboMYG1z6Tti&#10;SLAanGD+CiH0Sz+RpMs6ALTMWuo6KBBEOC771NBuc4NEPRHohw6/PU2h0BeBQ2gruKRXOgKHBpJx&#10;SwvMRxNmLt6vaUdfnjB/sZd7nH3v9R0Ww3OPmmU5TDb873wpfCjMqN3KBODMhX4pavvMUDtmnIuQ&#10;8KG5Mk4BBnRX5q6JeEpfdcw3AkR6WJsAGQe/6S+RZzBdPmW8JhU0VXgUcFQQhLY6j5EiXRqtnxwM&#10;0Hwo2t5V0esrF2eK9w6Rli9PRXUPY7G0xIw+qZHQbKNkbj0gk3iN1abQ/n6nGYTfoRfmE5ozt5pK&#10;DBjIGV+kUkAQkb4t1p9gckjW5zagQ02MQAHwsqSvrLeFK8OMoM8ADFPNQBQpAyjpPC1QiBouvM8s&#10;zROEMs0qgowIA4bWqNXuMh9d2tX8blVrw2oVgqMOD/do2rTe1Hr9sbo9a+Yw46eBBYAnzpBaMs3t&#10;OrY+P5acJ5OGtZnja9ahvhbTVvhimIHzzx9F9fVbr/r6NYOpt6rTQRMXwENJHyAStU0AGkNo0oi/&#10;zReiyWW0BGCsO6E1EYhMDlwnxqsLwLHDPc2qWGsGuglN1BQByEJvM+5b36cAigbg0N8BPKzNmGdG&#10;rKm5QvQtKSbNasY9hxNr9mBkCXThop9FO7QiJhlzL1gvy2J2g5L2ABhG1Ri9ookowm5tEwBvfRcT&#10;ed0BUp4sf3+XVAf6ombavXS6dV2blcXgNuc8fDrGa4ALY9S0Y1r4ASDGarovtH+Z1c5FHC1YGIiI&#10;KWXVPOhIaeKYevOwoWF+Qxapv4FxgGxFctr1IvyVRTO1r17COhqF+pCNbjywzi9rPXtB09++z0BW&#10;gzhgy91NtT4JQEBSImAkIcuc682sM6floztKIhxewUSoFkGzqssSDlNTQscVfg0QYv0FzCXQgsCE&#10;2hcG0YEIqcKc025UgqWNIYRqQJsyKYlBSPNsaut7rFavOWRuUIgOEo4ETx8BmbgStQ54RgJEtk6I&#10;pKpzQULdFu+EiA+HAgakSIhNSb/N0SAzlgnIMJXqBTNKlZY+tx5FAqDIYVY571ErEDZkmEBXyRhm&#10;EREcENrI+imz5V3hMMdvDfpntIqhojcwk3A6hcBr3pHh6o9g/yIBGJeMWA1DSMbMh2p+HeX0jFei&#10;Txm3JpgOfQqgEaCN/shceUbTgaDOcRgdozrefo/p44K9pDOsknHkguA7QZB5EswuanVZtTk6FwrA&#10;9PeQcScQhWz1Kcar2jtqtwAIUjNozmEoEHsBpAnHrO1RyhjpQwkhMTx7DJNXc2SYsYxM5pCwBoIX&#10;NTzmudDRNtaU+XB8MT+MyUtA+GvManMy5tRrOBYQ1VJ9S38FmHIzhfnCCAzpVuui342mGsGROSP0&#10;1/kV3RERQcyToM/ID5NVCR4S5n8C41NCV40cDI89qennimevaSO0WK4n42kbDkt/BCsCHB1Qredh&#10;NJLhk1GUkLMxhYA7r6Hep60RYLZUuybYYd+aTCukbuYtNHICVi9NbTBv68n0ABvBbGN9uXjOdQ/N&#10;DvdGKDu0IqR732U7tGkGV/eI+VI0hcaZ5XmzsI645vPXEHjOGWdRdbpF1wRp+ukEU5VBwpjNIKqj&#10;Zs765ZwNGX7i5fi5NwrqcZ+hupr6THonyDGC6YpLU5NS9shx08cW37VCaODssd9DU+F6CAzocwA+&#10;5kOHXvOD6DjbZ18LTA3NtX++27XXZ0RTq8Da3CyWYShhZGFaZV1z7u/Qb89sAGL2vWHFI36fQ9/0&#10;kZlwDXnngDMcvj6Wj4fOWjYhY/16+lfA1M3PYYFE/SmiphJ/R1p3pPvxlt/M08G56fYEaGpTYMI8&#10;r1O9VwcgpfN/hP/T1z5j018mNCrsHR1XDW2N9O9GsaRqItS8foYGWvulG1EhFqi08rWCkgnU1CLp&#10;i+eeG0PHa/8++k/bJTSqB23sAbL1Z4ooLN/PffrnWYbBkGL5jNoRK/hqTo1cJZwDTeyjzWekYv0k&#10;FIQBYPChuAAFhtqqsdBko+lWp9gx7VguI6GN/xZ6EQL191NAjuyiAPIToODpOYnkXYICc1go/M4A&#10;/4PiM/SBeWQedIJVc28hUZORKShrLjCk1gRhT48pjHdQWV1Xc/35aLn6JrzLaEUZMQx436m2t2kd&#10;Zso7rBZrkTWdTE1Jbs4Oq8NG8UAdTQEihrOaEEynTlMECEAssy/Y2Oxon3GsAESRrZTfwsH40K4G&#10;525V0K/y2Kv6izb8uw7ljQRkvk8/DwCd1XkFEH3GVYwBRYAPc37oHCqf1oxjKLBhtgv6NuWdw1lt&#10;ohH0LO0HvDoAInM2GtzQH7Oo6ohK3+n3TDAb79THhXHosKo2iH6+ENnOkdTnbmDQtOYMPa6jsJAS&#10;GYurY5Al4K15omOQHsUukKmEzSyqI6iRHOGouWcy2Cw6jGqHM7OaCVcs+att0UU0k57581XH6aVd&#10;sMBeEh/VXW5+D7+OlabxlTi0U4gZh7LZgeBLHCG4VxCQj0hQf/yUAsOGCqEIu68XBEnJtAA46Bwn&#10;I9I0oJ+AzNeyyyuI5haEO4UwlkjbpuqWibWukaYaSPW0oX35Biaso6QMI5g9xEaGMoAQeU2ZrzXo&#10;dQTx0l4/oV0JbZh8uPSFCMmIPugBbmRJRJTQbx0p1T6EVgaGGNkTZeIeXJidYai1n4gSoJIgBIo5&#10;GEJIZboy2ymgTx8QfUqM5lAytU21ETdI620uAYxlws+s04L+hac+B1dmrxZIRpt0f4s29B0x5NBw&#10;SsNTw+ejDSNBijQfR+RTCMJC32BOOhaWEPMl7Wo7l1lphlIqC+0EY5BwqGbUG1zTXRAM9ohrLbO6&#10;Yt7+O3yUuY215JLh1gmcIOaxbuxX+m52Ux2PLxJFkLuM10yqmm5y3tm3fzBcfWgEPXE5xzBW59xs&#10;lIIy/XVS9kLKfNYVV3nXL1W6fef3LgRUTYR2ezVqZpP8zF6xKFnU/mBP6D+iKS2yv7JOgmHTdbsW&#10;ao+mk9+rxfJlSPgypTqSA6YDUda0teAMCZ5Myd0GtDr3KYzLy1TtgqXwB3IcrGusN22HGYR5CT8h&#10;5i2imPhfsBfl8QEaOYC7z/l2LJoS2owlpEKuCMHm3KslFKCoTdM5NouzIvAEfI345Dt9ZlwLtSGa&#10;KdwbtheVSNkzAgBNNwJemb7mPjUyOf3vs/+snTMunQsZLABYZkubhjVfN7jYg5FVlEuGn/vOAImc&#10;Ff52LtR8+b9l9RUK7KdaD6Nk9JmKUF/erVZL7YIAyDlQeDJ7qP4pFj2UcQfwZyxmqFX9LfHU/2PE&#10;XlAomTFnZoKdszZGdgkuzE+h9s5076Z2L5gzTU/ljDMw1E8K2hGgpwaMnicrrppYzGg8nWH15ZJG&#10;KUCY60bA7zs0dUZOIK5I5ATdlWELOvQRMwFWmKK59KdQI6JpRQk+AbB0cvampgV+y9XmsO5qUcO8&#10;5rmBYWvK2NO2ToyaM85nHQCRoC1bwdyEaQRarRlgA+MYCX6gz2YvNdvnCKFRDegRxmIa6sc7GW6L&#10;exkD/VKwU4ugQGn/LXBmhmoDAazkbUhvyvnJJp8r/e0UTqMQH+eqL6DgKgDhmoDyLXRNLQXXkLYF&#10;J7Mdgi50Js6svArAlG0RfDfXATIMNtDnz2J4FsTUf2UGM8zow4jnNW9GGnbf5TwyN2rSrUXl+Oqy&#10;FWpQ5Gsy5voezUlWOJ/DqO+M1oCnnU6tass8mslU3wzTl2/2abW5zQAKXd6n9sCwWYFGM8wdahc0&#10;lZzOndD4RB0vGLvM31BUq7xu9OGAeS9h2vqQ6Ei6PyQ8ayiujqC8k3kd8d5f4apqD8oVoINnylkH&#10;/ttibmmXe7ws+jaZ+q52pCTQH0WNkqG8kdKdPWAky2jqc61qfcmrySFlrzU5L1w8Oy5VHtAe4ygA&#10;Imppdaj105BaE4hNx7TLvTPGO2eOFgAhHVdf7NY6unyqHu69gUllY4andxAhUF7YxZh8DkLK5rDm&#10;iLHQ5oyYsEHKERuGRZJ5qVIztlsQol3SmGzDo0xP3ge01CnCtdWyyBCnCQfKsK6SA6O9NQq1wSwG&#10;MrMxBBBCUEv0SvcSEogpDDSIGRJrSJQQsxsupWGBic9GTL0X7emUN+TgG8qnRG/NB0ttF0gLkXCG&#10;sUQxM4BFJEiCIOoY1wBsXF9D/CD4Fs1SCgqpEkaiQ5jJsfQDSCGOU9475RCpdld1LLGXEUcpcTUk&#10;gCJrvDgvqbHlMjsIte8Nmy/jM0dA+F8w5iZ/d8IbHwKLRBhlsGl7xnwumS/VnBtQv4mDti6yQAPi&#10;q9QeqnEYm5f2/zbvNmLFUD5V6sEswmSh1A0zYW4sphUSuM+n/6gSfh8gfelLoZRiXyNJFJKvZc87&#10;rJvlt28AGWYrVcWtBqgDExCwdH0Xc9CkjXDQDAbvd3UEjU6nSo/abnUANrGZUpBmCpmU2SRlUh0Y&#10;U5s16chwmEf9IwQEJkkaILE4l72flwmV3IeGXwaDY3w5906WH9joAGQAtT42PZicKbwju6Xzz+fn&#10;FvPu+OinzpCRTZO9ElE5MAx9egRukemV8Yf9H0KnVK8prSkT4OxY20WnRyX7kJbZrzq8Kh0PaGc+&#10;h+ms3gGS1KKxlhA6E6ap5XEsCfPg+piEyvLuPeYzk1nB7HV4NGmamUTdY3V+C7Uyah+Yaxir+SY0&#10;q/U4W3GG2DP6LoTPCEC6C+DTtBMVZdmbETHkmFnfqPgpMYcpRsVfftfhUxBZaxYEGMwBICiq3rLP&#10;SuZ3xVlec79aGrODmqdEUGI2VM15Ag59OWZz/WL+gIFBI/QJYA2MBHKe3S9qq4bQBtX/ao3ca+Gf&#10;xfy4XwUYEY7K/2Y/7Zt5lDZb5dvqirFfcU9EQtG3BmOJ0FnerYN1OFLztyAyAwzk7KmCPhq+bzRd&#10;pLx3bqUjYfbTh+kt4zJ7rkWwkAhhtubg0F+m1aDP7JmM/RDmENYz8tPQnwnCQUH71tNp579VN83f&#10;AvRIy6QHalhCc+WaOXb6KRgxOsnsq46vxzpJ/2qwwHs5Rwl7X0d1w57zCYwPkC3jts6I4MSaJvpj&#10;pNDncK6HtqVe7MmgtdCfPYxRCX+McGWmSYGATOd8KfgdUAAz6llUjnOUAgJMrFhwmUFaLYTM16yi&#10;JhLcAco03R1hjpFdGSA2l6nTBxlvqaZtyD7iN30JTBdvTa3oG2DDLKFqKIbcP+GKEH3ajnTqgivG&#10;NPE7gQ9npTQyhefmgLXwHYH5e03NYXK4CqE4ZUwt7lFzksMIE/1Sct7BnFj7RM2J2pAA1ZxZ/Y/c&#10;b5r0TVOvz+J0g7DEu01PYAhwf8An/TOFgj6Bkd6B5+R/auL6PTVbjGFitEYjIlKiJD3Cj1VRV6e0&#10;Wmy7lTk8JktBQ5t1MHCiU/3916L6n//ZVf/8MQ3H+bzHXNHO+tAKoDGlrcjDAY9enJqV6dhN6mUE&#10;jRVzV8z/GaBnkrEZIGFN+5HXSDMIQEINy3zGe+fmEBFsABBGakq4l2e3FxOCCSJuKlPT60xq22P2&#10;lqa1saYz2ito1yq4MzUmtDWnfQGkpp46q+lPE1hoY9TccLEv/F6n1QVgyRwnLwxJ6oPmso4qzHcw&#10;HQg3ixVFeAQZgA0nWjW3yY2sOuhEi2BNj6xUqS+CuelNTKIzT6QPh5G4UczKZ4jj/ngN4eVZD4Yb&#10;ys3Mvdr2wvmLg6fkKbNJIFra9JX89fQ3hDRCTCHKptMeC0ggzqqMTYerX0QwCA8tB9pDqTOaGR1V&#10;aYeJg0uJO0AIxMVkZjKSm+t/VJ2WF5IJ4zNCYQgBU2IzSZnq846IHsaijd7DnsCglIhUvev/MKKv&#10;ESonYYUB6+NhnLyRAkqbhsoN2MwjiLKpZrWZDTh8qnoFFua8uGL8qoEdf3sGM4No1RU8NWEoeen8&#10;97FaQxSWEJYNi3jPRjaErN97z0aH0MAQZCajBffOYHhKVjA9q4JazlxGaTtqaK5gZk1/4zvDKPUJ&#10;6UKABQKhFZFZ6vjH+nTpv4ezxxgsHmVGys+MS2e+FgdeIKhELeiIOiaMq8UYchhCOa5rjixktAuI&#10;OIRTbZProVQfdmnA5gyiNuHw5sz3r1wHtepc8KKmwT4xJ/RNe77rHQ6szFnYz2lT04NaETUmSixK&#10;jAngokdflOqNXtLcoa1d4NBsQcQZpyF0kQSLeRE05SP2jBfz0ev9g3dw6f9AH5RgBWY6Plrnos4Q&#10;Wvu+hLmFttVI6bjqnHTVnsCYNGFlAFTNa0rCasD6/K75qaUPzo2AgTGwzw1v1Wyl1N7nvRES63sB&#10;n/oPhKMnIFRzh9oqNTQNGKHraaE3U9QLhhv62dgWc6OzcR15o48Nc86Zzpkj94uaCjOgSnT1X1Ey&#10;jcqwjHHJOba0+hg6YXSBGrzQQvL/hN/1f9EfwRBWw4ZDE2ISMubul3lPMKFflMzB8NGUeesIsng2&#10;Dx8KQ4M/w6g+AdphFDIC+up5MUtlX40TYxZoRTp75uLXXlXDY0ZW/QME8RExxN7SzOi469oqgDb2&#10;iyZTQzFru30nhCHDnk2dbj0PTQtGC6npc//r6zXTyZ3/Q7PGnvRT7Y2p+HUGDmdCGMMOqfawRcgS&#10;pPNeI5nUoNqWUrG+FZ4zHVKjSi/7sQUgDJMT7wznX/c39McwZhPRqZ1zDJoTFVo0LZphVrqoltMI&#10;sijyx3wmriWMOIWuyNB7CCEJc5qrOofpWvwy8mfoSMk4PR8WjNufulUJ+FDbIngxAlDpvqeUD+03&#10;OWJUjGUMA52U4QsJDDZtAy4BhzqAbtafQsgUcJqWfMn8Gjxg2QmjVXRIDa1BTrvsOzOi6tNntI0g&#10;bQtgsLS+2kr9dnRCNanZFmBkYbtIeMYzS4CtQmIOv4mwXucVGuV7zdlkAjZ/i3GWV1UfiT0bIOAl&#10;3N/nYh+r6UgSxsOc6Jxq6gS16QZByEvM8ZEIthwnbVo8TTNIHzpr5VvHldkW92jqitQNzI+gL1No&#10;Hql9YS8zbmueWIF8AUM2ssSKsFGnZAYYgPkup9ZyySLLrpEf5RhGz7pNALlGryx+AhM1EJpPLvd5&#10;RJacaOsM+Ljc1pEm+4POpkaP8K65Yby1xkXzjo6hW8DIfA+w0CxC25pUSt+vmQYQZgSLYMKaL/pi&#10;mAp+DnjZcf9//rOu7u9yzgvvPphUrQ2gqp1fR7xve8uzYY7RFMOzrJkARK2HycdmP4FJSXsvIvkK&#10;UmGvw2Ftg/iYsHTKQnINWVDtbYsdk6xaDJAgmrMypqGsCyZV1ZxVBNVWGL2SsoEzNorqIL1eHcAA&#10;hOuGM8zJsKQGzOgKAiKjNSQuSldLGCznDQNRhS1h0K9iRvtK8zow7rbX4Ql7PoDk2CCd7j/YmBBz&#10;GFxDgi2TUqpkAxsS2lYagghaP6EBc5UxBdH2k2cEC2oyOh3ARkPHNRjARKmCw6tErxQL6GiywRts&#10;qGukMaND9AkxrFUGrWr76tPL6vr6t1A/X0M4VXWbmlyJU0kqhXGZhMpYfyNADAE10Y45Q1SPKlGb&#10;/jmc4ZBizaGh3VcGp4OqGRG1sxvloRSf9mpQKOjpyDAhVEbL6IjXh7kaqz43k9+e9UMqMBrAjI4R&#10;KgmDj5To2bvqSolePwSIYG0Pl4kzP7zbudPBMNTi/K5mRzV12OglvhAAy9nr52PfEtZSdbXzIljR&#10;JBVRJczRZPoKJqaquPbMnzNHRr5oRkiZW/0AIjeJUjYMMpc58JyOo2bVlMG2DUGVydLPWDv2hxlQ&#10;QwsC2DAhmmaMIfsv8pawd4w2UOul7TwcSZnzjPeZeEuzRKSS57uZxIDDrIOlpdZ1GtX2rO+J0Q2G&#10;2baYqzYSrTZ27e9GWphzxvoxE8OW6YtaCUFApNPmfR36Opz8XpkOW4dbi/lZIEuw0RMAwJw1eVna&#10;XolQicICgKrKjcxyPWRwgmI1VfpcFAsY4Jo9xL73/KgJM3eKPkU6QV+xJyI6gn2pRK/PimY0c4W4&#10;pmn3tzCVuTbbDZItjEZGoUR/87kGVAWStemtz3sZKcSC/giYjNJpXnEBjNRq6KS6p40TgsRKrcUG&#10;AYDxDti/1nO5aiDZa4pkP+grYgIy+xr5XtgrRhPVzrWMWdAj82SMhjtb8VQnQqNYOuwlk3upxRTQ&#10;JZ5P9p21X8IXx7mmDU1DUdCO/xu0Z3I8352xH8ab90iCzPFOBvgH7SJcwaQSzopgwJBV6xUJQG8Y&#10;640Ajv/9Tk2Hpk/9bMwno9nLAmOO/bD7HMBReuWeLwCthm4mtJGYpVOApXaC9jVthfaFdVXjo2bJ&#10;8buX1aR4vjUPhW8O+1qQpYPxIEyQ7hn6obMk99bRRgBXI4DW7GnOVYP7r9mzDc5mBvHPkVizkaGf&#10;1hFJw/FPAVLHSaV704br1yL4NB23DumampT2o1iloAWAkBfwAtoz3NX0AoJGz5KRMjqEmxwsA4Co&#10;4TI1gmnTzZSqecSS8drxTUwVJSZow6RSO00HtGlOh/8L6f770xgG3GR/shaA2QjdhWGpVTBBmUKB&#10;IcDmgdKp03pGYbpjLe+/FGHS8L39jPfC0xTMzJtkDg81LPrD9OFp0RZjch5mK/nUVVXCu0wBYY4l&#10;i4tuDwA05j1AL+PIAEBWwu2PbIc9JG8c2hfmhneZ9qHu2x8wVYGRmhVAFc8NmBNL/o83mhs0NWiy&#10;qk0SG/q8AzQs9GngmqhVWN+EQ6mOovpwzFYAFH4TQFhY7vY2qR4skGZdk0WHM3jDOQaMwGefn8rq&#10;65dJ9fXbtHp+Lqqvz6Pq0VolvHMFiLiYYvxcgxPzfQgOtpzvHeBFv0pNLXO+s2+W+zex5905i7U5&#10;7/RP6bPfLUbXrcbzFrTW7KuAjkkLcAGQoU3NKxFFs75GsK6dUe8fhoCqpHoRmctAw07iYAhY6DFR&#10;xRUTp12svgxJEhWq2tLmuVj9QaeYRBZzwiSPIKBmfKuz7HFp22LjTnc31QZ0VYenXgdgCemLw2Lu&#10;CJmAkmoL4t2CyUfIJoetrk/B4YJwaCpQmlfqMcRtqw2x+MSCMRgIUuRw4DJXRahkIb5tNkrE13MQ&#10;dIRTir3WJqzEN1DjAJDgPlWTURlUiRypNoX4GLpqRsgUAttj81mgzqJOZp6sLwgbUoqOgdrD24Ib&#10;CJ1EMlSgSCBKNrPpa/r+jgtGQj+toaL2QzOMCcQGHM4xfVENm3d5FoagdFjbo81vwCcEJ6R5mb1g&#10;AkYQNSyYJxmrAE1tiCrrKC3NnFs1U3V5qMztkxIez0voDNlMJRRc2jpl8tE27dZATAkUBpzpt0Ef&#10;+E7beTB45khiqGRh3hUzhBYwyyj5Tl9NHx4pwe0v/fJ7pb/xFEIpUaTPFiYTbKWAP6VhQ1E7Td7P&#10;nrgS9LBO5kgwz0fUDWE+JLoJYC1BWo6oAKR7oyoEkS2Y3w0MVv8IJdkbGSZty1xDe4H0J7DQTGQk&#10;QITlsq+UqGSq5iMxrNn8KTP2vyaBCQxMJroGRJgBdpC+r9YQDu34JnQrrGAJEC3Yt4Z4CmRDE8Se&#10;zeljQh8j8RjMXUlck6SA0igGwZhMQfBo/pYIi+YzzI3sN00fSvs9pN4ZwERpvd6bAAXabANkrI8S&#10;Trn0PyRsJOmSfauZy3DgkOoZqz4DbeeM58I5mD5bQOsWCVLV95Az4Hrq2KeKXTu9fiw6QQoCDF2U&#10;4Au0wqeIuYu9QNs6Rq4grFYD3kIYdY7bQrjDh4G1V9thPRmZpZFHPc1WAFKBQIfvWpwXwYZ5O0y2&#10;pmO15pdIzc+esfx+yn1mcNUB2jopOsmqyamdN5k/9ylzbQE8q9Bec5YtOGfYs6ZJ64iYV8YwyExH&#10;ScchmOBdmlc8Q/ob6chumHikvvf97Ck1otKUyK/DeHXINQxZTaPJ1RotzkbnN4QGQRtgmrM2oh8R&#10;JgwQc2/p+Cxg0jFTbcbVDXuCvWpdIE0pofXkWTPH6jNmdIeJA/Vdkf65P3Tq1d/Jv0czzi1rnbGn&#10;PHtWUhZk6zhtCnb3mUKXSewM/6yrJDN2gUWqRA8Nh/GGgz3/ay5RqtfPwFTyhuCaAHDEu5TODaEN&#10;DQnS/K8Mmsn0Ohi14CPLEED5TUas1jvyI/00S7hvDRqQX6jljmyo/G8OJkN4zeGh+dpqsL5XJ85I&#10;VwAz7+f175FbxHOHgGlJ/8iWyvrqoGgxUH1gdOjXwdr+r+A/go2y4DnGGQkn2aP6dMk3hgPoo9p2&#10;5lmNiFGEau31K9Rsoj+ZUTKWvNCsY3/UeKwBRveXrDqfkgjxlHEPAHCdnhE7bfah2g/4IoDDCB+1&#10;+YINAYjvKTjvE3ilrghq86N8Pm1GxtKTJgoYO0Bgek4APPA2zRqAC0u4W7tlprZhBVjg3ZaRf0CA&#10;f7jL6dMQYDGvvgAozvp3LCz7D3gDONzd6kOTVIsxQGbWDnBTlvroZNWPr/Uzf/85rb49l1H0zTxU&#10;On9q5rdY3bi4qSwLvwBQ/PV9XN2dutU9/bucetXjpeD/QR2qPTHhmMCjDbBrRTiuob1mVh2O6jBa&#10;TTRGQR1Yxxe5EwQzF0FGrDM/9JiMzuoqwtsSFihj0ZW2TEqjGs2QoxRirNOoyVYsGayj4WL9ezWZ&#10;Q3yHXBwkQ9sM01MbEkjXBeYQaqfUph6RAlxhh4aIdnkuKpjK9Dk4+nckhq7CjE3JnciMIIb+ZkVQ&#10;PecH+hXA5K0zYWpgnacSDowmAImWTqatJs/BIMNxj0tpR9u8ToxqN/R10Cau9GBiKzMVypgjtI1D&#10;q2q6Lv2uiYIDxcEx3bXe9hHyBzESSBjpEdESjN06I5YjnwOCxppm+E6/iqjzAFNU1W2qbJnyr1TJ&#10;PeZChm8UxX9730MAnTP7JKFX0xGqVeZVx8TaTKPKl34zL6poHbt2e/N7OO86lkXyJ1XBtKmKeMVG&#10;VkVnFEoJoZCBziASHk7rwahO9/D26KcprZXaxrx7iRQ/RyIyrNe8GKl9HrykPxBJxixYVPW/ApAe&#10;D25eDy7AjTYitBDiqe9LgBYO+6SEcCkJ0lcPqkxZphb+I84Bc2fisNH8DfPN3zwrM7xiLCbYMk24&#10;Er0RFU32TrNAkue5nlohmTPj1RSTwByG/GZZ9oMh12u98QGNSLL68Qwh5JpFJC5mzRPkGs7cbrJP&#10;uTowoYx3rDgDWwiW1TNvbz2kzMfyDQyYcfPebvcfgB2keYCI+6LFePQfuHEvsUaqxDU1hT+Rqmv2&#10;kUmvBIchaTPWNnMkQ/IyqiEcNgV8/N8DoKi5Uzo250jUSHGvs6Yy0gAcXGqr1Pro56FZLWfdnHud&#10;4zLWr2B9tVHbdgAXJPLrBn0UbHDObEsfpDz2n+0xHvdCShswtJ3VnJk/nYIjyop9F9El7KNgJK4r&#10;woVaCp1rPYuGidq3OsOszBlgzvmTwfmO2gxan0uTOo0DjGle+D3+F1SZ7dd58DuzoBZz2ub8C14+&#10;s14fWaOWjBM61Q6gJNCSQTpW5jXG6nmtfVpqZ2j2Nu2kvFfQYWXlhPkYIDR1E84Wz6oqj/T9PBva&#10;Ps+SQhHnPSrhcmmCVbtlFJL+NAlzpYbAxIVmMx3ChAzjtCrvVAZFu7t1u7qonoYwd5j/T5//UTW7&#10;gBnmOBKeMS41l2HCZZzmLxnpAzODPpbQV/fjUfX5R/ax55GLz9jPAD3fZVl3faLMIhxRVMyD/0e6&#10;A8665eD1p9MRck5fVzD0xRohibMiUAhTimrxtUwLegGv8DJaRn+8cFblHi9DdE0KqWkmTAwKn+yD&#10;PnslfEsYs5E1BgEYrbjcQR+mn0N41FTyy2k8o033j47kUZ+F96lJX8OXzKJ62NVSvQXxjIaJyBj6&#10;doEZH02jDW2zlsotc6vvjSG7U/akz+sYb3r5iH6hjwvOczi18p3pHBRmTROv0+7x0EK671XnfRa5&#10;Ji6HfvXlfhR+LGotEu7t9tknYXKCL7LX9AtRoDEaSNo7iQAM363WoLYSaEYym+5se1UV9MkQ2eGx&#10;Uw0QpgeAjXJhHZUudDapJtCj6QFAwvdWiTWd+PGQVs8Pk+q//t5Xf31bRfGz4968IAj3gEKFgIMR&#10;LwAi65hYIXfJO4yY2e/S6sC83AEc1rQfwABQUAI6IrSW+R3qfKqWhe+XgDvn/EQb5h2ZAzLUQq0A&#10;R1tA0bhsVnP+3rgmCDLmCrEirSDxl/9IPwNsRMpZFikSu3BjT1Wuh4xF/pU3o6N9ioXQ3mZdEtGm&#10;G0fv83CKgmkazrZlQxk7PoZgSoAixJDD2kc6zCFgU9Edn9YmiIJT2uVV6yoFcoDNBxDOhBDKhgQe&#10;4hZFmfjNhDmWoA6nKi5VXH6aPKvNwbK+SKq0BlGLsDY+laZ0fFOz0eMQmIAoikPxbkPqVONLIPow&#10;oYgA4T0SC0PvjBbQvj2GgBpNEkXVAAGFZhF+Uyr55dCpLVWVvlkqrcGgiWCKpFPSh7DNQ7gyiZ6R&#10;HBxyY/pv+D/yNfA+y2yrMg/fBAiYRC9yHZgyewI4ALRI3LT/S/D/29cCQKQD3I1aG64AUhCkKE2O&#10;NKw2ImpUcEUOC/6/uuL+a6SzRg2INE9ZjVPbvNK7fSzp35wDYXKhkYBA4gDh7loM60Y1vH3xU0AE&#10;c2XubgAdTdeUy9wa+s6EaYU5lzGaZEstQwZT1T/H5GhK8kr2fZiKlSzHELkwbbF31OokggXa+JUl&#10;01wfIfUh9Zr/QSk8mBftRTSI+0ew0dR8ZhZSxgQxPh4/I83fhASu41ftbf9HAAqZvtqdiCShDQFb&#10;nzVTWxFgj8uoB+dDrYcmDw+zToOm+F7ApCJ/AvNoCLXmG/tnRWSJrNErar9C5R8aMJka5yEkeu51&#10;v7s2vNu9qvlNQKVjbwfwrXOs5iyl3rq2h2AOZlQwp7zvZgzonL2vk62xbg36dwOR6/7ca2rRlITD&#10;p0ZTBM9Hplf6af4RnS418bm39C8wI64+Tf6tn5Q+CgoFdWE09hSgeDzh7DAvdWgobbHekWOFM6gU&#10;3ovn6R/fB2hHYDCs9gZmpynO9xaMU5uyoG3M/LbZv2YwDXMX+0KfDUsAmPcj4/9ywfvof+L8sJ9T&#10;QPwQuqMDrloR/SrCNMmldtEoG+dA+qNmQ2ddI3fC3wdmHfVBYA6CilR/l+t/hGbCtRbMR8SZcyJw&#10;gQGZUFDzo22qoejwnEm0zOQaZlX3J2O9QpgI7aICDecrfNE0hTFu7fqaDc0N0qetjLY0YRuJFLVl&#10;nCuBDuNyHgQYMnOjBScTgD572cRgE0CIviGm20/sI885fumMYM+5FWh4v3VhvF8tlo7eVoJWqyvg&#10;FeCNeJemPLMrmxlUv4PhwKR0RhpcAT6uYU7dagPD0H/FzJLFyDwy8ILxFcCHM8azkxVgkDMcNacA&#10;UhHhwdpFGCyCaiR+pO0IxeV3I056nJG6PsrnqljcQKcQbJlvS/xbETwcN1eeVWmTlWsBQUjfVpQ9&#10;H7Lq8a7k7wTQppPyp2q7BURAwyYjGPu8ATMEHBWAGd6VJoCA9CPPDGDMps8uqi8POffBUOmTYHYE&#10;aK+L5cETE8ALz1rD5LizzEYDwMHnvs3/HXhdK96rmcYios6HIbJG12QZ8wjPtOq5ZfktymcEnU61&#10;D7cJDJp3wlc1Q5XQjwHrlbBPc95r1tn+olHltN9ftvhssjZN5qcZAGA44Vl9JOhDyTXdd6rN0Uyl&#10;gKxjLwDHme9OBxNtNflNrYjC1TWCkflMbiqjWCaCAEBHOK9ahG7eAlg2efdNOB+XXEP6qe+FmVcH&#10;rPkMunerr8jZjKutWI/Z5qram7GUdq1Ou1zU18baKQAR/W72RtycOtWLblemzSGFCPeYPJOlmDbX&#10;pCrbkwk/mEAaHYLiOtl7DgMbvAXh49AWEmJQdGkaaA7/ACQ/ggmXEAXDIY3NVwqNiA4Ij+Gb+i0o&#10;DRuKKVPXRiljUeI3HDQIHITHOh/6LFj345qDopd5rZGAiEGUIgpCIs5hDvUVhNoIGH1IorIo7Wrv&#10;9rcViHFnDng+54zT/BKaOuZIGrd8d8tk6Oyqd/yA90hALY0+BwRs1m9AZkiuU7+H+QNSZK5BvLl0&#10;VJst3oH6YGgHEDob28gRQVNoICA4pu+1boR2+bBnIqFpeprppc1mM9rA5Fl6/Ec+Bg5pfA8R01fC&#10;8uufmbcbxiQBvFH6hLhEdA4MWa2Cmpq8hPArxdM/I2sKmJWSp74HSo+TuQRJBvE7jIg5YM48uFaz&#10;Nd+GDnbNn5K86aw1Oxg1sOEgHwGYd7eN6v7eJC8g8jltyIgiD4dmF8ET/eE5JXqdfa1GGnVL+D9i&#10;7j1UzI1l3lsCRPaDZctNaR25Ufi7E8ReQs1cM6aUfif0v8Hnr5DYFn3qqAXgUwfYYAysm5ou98yA&#10;uUto09oKSkhGJ2hG0qdFRuFelBG6h6KeC/tL7YgEWLOcIbYm8vrsmvC/GToFXCbrmtOuPheRX4Vx&#10;aVJQS2NFzeW2E1J8hJeqzYGAmQ4/0o6zhpqaohovz2kiDFU78xPVXum7tTZmABgBh5E3A0DFdPGW&#10;/adTH9+NXyENylhoTwDBuD/T909cVwCkNnusw1mWEUrMZAT6HCjNmyHTgoWqjAVi5oAR2EZpfNeL&#10;cxVRTICgrnV82lz0TxAUzsMCYeZe8OE+NU+M8xiht17swV9+BRG2y17S6VCPfytNCq4a14wTomrC&#10;uwlgYAKR19G7dcMZb/wP1uB/1GCP+TNZnMDNyDGZ4mQBnQEkLOaeJ+aMvT7dcN6Yswn7YEAfjJIx&#10;6/AQQKu0q29ACBisibRCoBNOwPTbyDSjUFxr85KY5G5EuwVgtRix75gL8/wYiaakbf4NaYznRmfX&#10;IfRA/y4BtZrW0ECyV0Lrwlq556/T3xAA/g/Wg32EoNJuaB5lLulnFMhjz9f1pZCQ6Y8AJcw5zKV7&#10;uc/eCWbEnGo6UjAx7b0mZTPGqkU1ciyFJkynV9UOqdb8GCcke/M/7IyMgElbBdqzbF0Yc/44N+5Z&#10;wY2hvWpKBIs6qZr8Koojss+NLrF2htqBu2Ne/XieV98eptDKBCZEnwEECYy9C8NNoGs6baodMaTY&#10;ui5jwM5sw+faNAdIyKyH2p2EMbTbHxiXAIX/OVvp4jPXFULuFTQAPkS7Zj01zUIf+jMwS7R7mnfN&#10;YYDrVSuyfP7rx7a6O5fVEmBxROo+Q8cPCBXnHXMB017w/F7zB8zWyBo1K+MSxgtzXerkyN9ZTvtq&#10;YPr0g/ErEEg/pEvuYcFHHfr8oRqyn7Puh2qrOUR3AYDFCHCmf8N2a9SOgAvAxtkX7FvJWNeDKHI3&#10;AJAI5OiTUaAH6Mnm/9fRGa0gCARR9P+hEAqXelipXQlXwR56KKh/286ZBxEEB3dYmKPeucN9fmXT&#10;emIkni23Yb/OdX9XJYp8ygBApuiTvzPn0RZVQOLK+rQRmIh1b4cQZyqHsG21sgf02rB7JSbirqx1&#10;AxhfQ4ygn3cAYx/6Ra8O4wBVDrgrCwdxbrwIKCKd2VMKRH/f0j/viVyngLii/oScCht1IZ88W2sA&#10;h5boD4Hm2KuiWLUn1Nj8PPU/BuRJthOTnIkAAAAASUVORK5CYIJQSwMECgAAAAAAAAAhABguOkfM&#10;HwwAzB8MABQAAABkcnMvbWVkaWEvaW1hZ2UyLnBuZ4lQTkcNChoKAAAADUlIRFIAAAILAAACGQgG&#10;AAABX0ZMyAAAAAFzUkdCAK7OHOkAAAAEZ0FNQQAAsY8L/GEFAAAACXBIWXMAACHVAAAh1QEEnLSd&#10;AAD/pUlEQVR4Xiz9ZZOkWZYmCNpv2P2wIiMjLTLTvVVZlZlBzmyMqsaoYAqmzMzMqsboZs7MzB7u&#10;Hh5MGZFclVnVM1PbvbOyIrM/4tnnvNEfXMzNTE31vfee88CFc9vS5Sn4UwNI5mYQKI4gVRpBKDqM&#10;QGQaO5tepPi7YE6NbGYO8cwU7NYOZFd0SCRHkKvOIbM4itZTLaqPA7j09RGsvHej8a6I2O0Ewrkx&#10;BM844dz0QNOyIH7dhtrTGCqX9yFT0vAzh5BMTKGyvIBEYRzR/CTqtXksLvGzsipkFw2oLevgiaqR&#10;zIwhEp/gs/UjnJpArq5GqqFGekmLxfUp5HKjSLQmEUjztcVppMp6hON8j9IckmxjsTGLaFaNUGYI&#10;hdwUguEhtm0YoZgK9T0N2lLROYT4od5QP5z8wEx+FPH4GELJIQQSo0imx5HOTSBb1yIWG0Y4ys7K&#10;qLC64oBjz4/FB/3Y/XIc2cdJNN7E0XxeQfbaJLJlDfIPvLjwhzjWPp2FpjCJ2gMNgus26Pm7xcYC&#10;0tVphMMjiGVH4ecD5fnQkdIk4uVJFNmYED87WRzn91rkKzOIJkaUxvnCffDE2KCGBr78BJLZMXg5&#10;eLHMJFr3TmD5TRCt11EUV3oQPL+A8CUP4jddiJeGka2Mo7KoQ5CdnmLHxnPdyF6ZQ1ucvdNsSYP5&#10;APx/uDCCYHIUlfIMGnxYb3yUD6TiCI2zE8aQL06izE5xlfchffYQtj/3I30/jdzNJPx388g8yyDz&#10;tITmDRVyrRHsfKOHjY0YCY1hgZHhPB1AlJ0SjAwhu2dC9uowKve8WHrB93gQRP6hG0uvDTj77SQK&#10;eY60RE6a0ZBUwx/h50uHpEawumlFojLJqBtHgJ1ZLM8iV5iBvqqBqe7CaGgET//yW5z9nRe1Jw7E&#10;rjn5/lYkGU1hRl8yNYpi04LIxgkkz4+jrVbnB8U5yrlh5Ms6hsskP3QQ9aYB5cYo0nwYf0yNUnka&#10;6dIMyvx39v5/QemRFee/tSJzxYfI7SAW2ZDGYx0jiQ/H0a3etWF82QjfxgR2v7WjyzyIAct+1Fsm&#10;TCSnECpPIJOdgCs4gkxmGPVHIeRfNbD2ZQ61l3ksszNW39pRqjENqgzh/Bhy+RmEGK0JRmUmO89n&#10;nkK9PoocIyjHkY6xw7Y/PYTojRhiN8Mo3p3H6S892PlsBBe+HoDvaggVdl7Qr0KlMQJzcQDW5gQ0&#10;iZNMDeZ6KDmNSIa91JhBrDDND2SvxUbQrOuQLszB4xpEtjjGD2YoxdVYezGD5ZcGzNdnELmZQvNu&#10;N0faitBZE6NAHmoSfoaeb534sOtD+Mwo1PYueOLH0WvugDc8yI7liDd0HN1RxHJzCKQYcelRXPmj&#10;EctfFtB4tQz/jSQSD4tsqBrh4iwKFWJSYQLR9DCCiWHE00NY3uDPd03w7DmRue2FuWFBNDcCL6Om&#10;yNd6oyqsfJnGyJYLS69c8Fz1EzdGlJS3VTvR4xvFQmsWbdEKgSOnQm1pHuc/H8Cl380z3Oex85Ud&#10;Hj5k7q4dqaVRZPMqpHcmsPV6BPErHnguxlB4lsZs0ciGMN/4UNHsCDbeFhC4HsX+ogPmVRPS15li&#10;j+ehsvWjQ9+NRHWSo6JXIieWG8DiMtORoBrniIelM/iQlU8zKLxuYvm782i8zSDN0V7bsCGT1qG6&#10;Oo8yR3Gh0gv74hjcmwYsNCbgILBPJQh86xa4T9sQOTcD384MNl/vY4QFEbzhw6Wf8tj71owUU8Pf&#10;+L/hH0dPYiZN3FklWCb5YGWO3rt/+c/4/L8dwbmfIzj/TR3OcyGEr4cxFZ+Fyj8Fz/IQ/Bzx1q0g&#10;PMlOOM4l+H0QFkaNhG2CnRAhso/6e9Gu60HtbgiBe1Es7Pig2QtDZT+FkZyeHTaB5edJ5MgOF54e&#10;R5EAmcpOc5QYldIRcaJ5eQSBh3VUPt/C0pdLyLZ0/N0UMgTONF/XaejGeESL2ewUVAktbK0FzOUJ&#10;qmSFDNMlxnSKl8cQvRvEKqN38Y0ftdcF5J5GGBUxDuQCdt9M4ez7Y5gjSajtB9kRmW6EwqN48reP&#10;cfVPTmx9F0HzGaPhgh/5Rw4YSEND7IjE2WEkz83CT8RPZGaQkbC9RHaQiCCApsg2tuRxDDvaMWZl&#10;PhLVF19N49rPeQRvBaBJTpCFhjkas/CWh+FlykQJwCE2bvubRZz9OYpohtTHiJAUSDdnUHyTweKX&#10;ZWRa0/CRwSJkjS7DSfRbR3FC24FASE0GIY0uTiNQIj3yGSrVefgZGSkyyc77MSy+9iD3OI/6kwKq&#10;9+0E9Vlsvxti2g6jcUcNU/Cf4IoPoC3gYr5UdLj3dx8u/imNG3/NovnKhuZLBwp3PRxljnSlA8dc&#10;44gQP7IEzxiptd6cQ5AjmOWHp9mYDPHCRQzpNPTxIXsRDQn4zuDB36MYytuIOeR8plCmxPdhKsZr&#10;43zYcfhC4yix4R7S4sr3TfjJ87HSGDzEkTKBtXjDy8bpESDFz3uPoV2vQud8BzI3tTAvLcC27EaI&#10;FLn8fBz2MzEECN6xGyHM7oTQYhtKT7NYepKCfcmA6vV2FG+RBXfVKN4mZXsFZ4ZRqBvQVubDLu7Y&#10;8PI/9OyIDK79JYTIjTCs592kI+JBeZxR0YdMdYa5TM4mkCbY+BgBqdRivrGjkkyLUpWjmxqEynoM&#10;p/R9mHB3IS2CJahi+BFoCaC1loFhO8vR1pKJSKeVWWT486hQGrVEkGwVJXuFiTcZ0mKKaVNi59Xr&#10;HO3qKLR14g47J77Vx84f4cirUdlVKeg/7ulDke+d43Oad0PwXo0h9biIxadlmFo2BLfHUL/Lzn4a&#10;xtarf4Qx3o4AozTJfyGyTZv/WgDlRxnc+hPp64YGK89UMGR7kNphGJOzYwQlY6hHoboYlWWBCFso&#10;EmDZEC8FWKpmUDqpTs2RI+gNWg6izzSEBHM505hDLDoJr8tADcKwTw7zYQmK+RF4AoNwOHoV4ZZl&#10;pEnkpSrUM2SpBLVLkiwVoyZIMJIy+Vno+Zn+5TCCxIFy1US1OI4p3/+KyUAn+heOI0ztk6+TVbZm&#10;ELzoQPRWkoIuAPNmAqqkFqkLQ7jyBdOWtFu/W0bwnJUpzYioUD40VWirPItj62UJxTtmxNbdGPX1&#10;YdJ3HOZUJ3wMnbmwShEfUQKhN0GFSYT2UVOEUuR1aoEUQSqWJWaQfsO5aUTZgCQfOhIbpHRXocGw&#10;87pN8AUHCIj8G3ZQkH+TLBHQ6vzb+DQSIpgkKkKjjDDmPZHczU6LM/XSVINDvnGMBIbho95J8hny&#10;tSnM+X5FJmonMJ9gWg2zI9kB2wz3c3ZEb6ax8mYBrbd+ONYM8O0uwHfWgNytabhCA1h6l4VrZQzG&#10;/ACcjUG4qGPa9t5soHBtHKroLNwrpzAeGuIHHMac/59gTR1FLj2FUl50+yhBjBJ22Q6npxOjc8dQ&#10;vnAM689V2Hg5iOreMQLhJNNmnGA6jpzCBBNYWeaDuBfYWcSDyCClswEF4kMsJQjP6KDCjFLLxJhG&#10;MUadjGo6r+X7jPDvZ+lvpim9iUF87wJTqlKfV7yERF63sRdD1naUFo0KPrmXR2Di8/mafgz76YFe&#10;z6L6OoLdL4qIXF4gljjhO+eH+5wX8Vte5AWzmOpxfm1LUCB1ao/jiLYLE1RsMzF+9RzClOdDJElx&#10;MWJIggDmi0gOD8O2xge7Sc9wwY2NNxaErwSQvBWiftBj7bWDXsNCuhtCpaYhG6k54qPwOMyIUMBE&#10;KdULVS2ijJb8Ij1OneIoyxRMGJgOkxRvHHFGXmbVSMEl2mIEi1s20rsJVWJQtsT0YodEk2M4oWkn&#10;aHbh2NxxOEzEIkapiWy0UDFjIkITeZVs1hjDD//9V/jiv/Vg+3sf0qTz5G03qT8C69kAzaIODqZo&#10;YVGLNt1KkEJmBAcmj+LEfD80vil+wHGMO/6R+oCNj7Gn1ydhW5xC7RFznsLES1zJPKC7vBXF9e+u&#10;k6ISyD6IUcvThBGpVz6dwc0/MLTJMNHYKGr5JMFUgypBL8w0yzISistaNmyUKTWGgK+XwEyTVppC&#10;viF6QSiUeMTfu6gMg1SIGQ5GIk6fwWiLk6VsBNaT+h52MLGEPknANicWgHgV5+s9QQJpyYKNTSce&#10;/ut+koATt//qhPeSD/6LAZTuWZC/byWoBjhYI2hbpuqyXQxCz9E/NtuLaT7U4MIBGAK/Rp+9H8O+&#10;IUyEOjFnPATTwik2jnJ56BOGXBalV2VE7lew9NaJGz/uoUiqWv/Mg/pzP7a+mMa57+apVAdQTIeQ&#10;YPhFCHpFAmIo0kvqZOgu0RUSsCJEbheBM8KG6r29FEb0A5T4UTY2T7xJEBgDjK4gqS7GKMmJIaxN&#10;w87XZPNzZAqyGKMtQ4wqM3V8tOoJAnua0dOk2Lr4wxge/G0Kq18FcIZye+21Dd4LceTu0YxRILqI&#10;S21XfrIifn6aYmMGli0nqa8XaiujY+4I0f8U+i2HqfvTiF+1IXffjP7RA+hXf4LxyYO4/286PPg3&#10;0uzLKsqfVvDoXy5i+bMyCg8lVabQeG7HhR/HcfFiEVGau0SCbrIgcwLECHZonBSZYweNTZBpVB9B&#10;Pbxf8RvJIiOANBpiKuit3ZjVE+1HDmNs9DCt+LDiN3wUV82WHkFGjlB4mVHki1H0UbD54v2o13T8&#10;P63Dsg02sw4Pf57F2lcJbH5LifDTecRvh9meCGrP/DSQHrSNbHhw4fce9lIctad26E57kKIA+Xi8&#10;hx1xHAMlI7rZcBUfdGJqPzr7P4Fz044pbTsMBM362xxCD9jL36Sx+EUKV36KY/ltBY0XbqZJEFtf&#10;enHuRxOtN0FJbDXFk1jpLI2WhHWyPAerawC9Qx9ggJ8xb+mCl+nidg9gcoodpP4Ig/y5ydZBQTeG&#10;NDsqWp6Cl9EQo7Qv0ofkmXY5UnCJ0VJk2kUZUfWmDt4AO4gK1TjLiCFw73xXwLW/OnDu9xRZlN25&#10;e2F4LlHR3vGizUjQGN+J0/5GcJZhk3ucxIhNDe/GFLTVBYxPfQKrc5BS9hdTpRplNIwfwd0vfoNW&#10;U4OtVSte/UcfbvxlkHmYISjlGAVDaLxZRf11Gal7OZRfhFF+mVYmfSpNUqfkMCXz2m6A6UB9EO+A&#10;LaDGkHo/ugc+QP/kPgxMHsbA8D5M6w4jws+NMvcDBPZ8dRYJ+o4AO2N9kyarbGKqUbKTztP8t9Rc&#10;YAqNIRjqg9/dj2R0AWuLFVqDWdz8axx3/43P/H0BF7/ZQ+UxGe2Sn2AfRdv60wQcF5PwEADrb1xY&#10;fBuFjW/eY+yDk6EZTU9TAE0ixB6PnaUSvK6hz2Bu3Umj8TqG5XdenPleh5UvYrTQVjQ+y6Hwpom9&#10;n814+t8vIfyggcCtjGJ4zvygh15/AgvWDqgmDmNobB+Mrn7mMnGDIztr6MDg2H6m3j70qn+LcWoE&#10;b3AUOssJjEwfxrT2KEZnD0Nr6qLMVyGbHiT4DrJz6TUy/XzOGaSoPSrEu+CuBYFrIay9p2d6FoWf&#10;jS08J2s8pn/5Ioe9b7yIXXfQulvgv+xCW/2ZFbUXBsrRPGJ3A9j5LAnniolRQTQmUBUYYpWyEQsU&#10;HT4+1FxyFgEC01x9AdHrSezQHa58VcCZn3zY+iaH3e/TWPqqiRQjIvH6LK79/S5TbRn5lzXknseh&#10;tZyCznCEePAxOgZ+g1O9v2Va7GP4H+DPPsHA4McYGj2IEXZUZ+8HmJw9wg5ox6S5HV5fP6p8phhx&#10;IE//4eXIO5xd8ER+kcmVPRq1B0a0ntEtXw5i83MvSs8LSD4sIvs0j9yzFGIPKjj9QwTxRzkCuwGh&#10;q25lSqHNR5b44v/9IW79bQ4Xv13hiOuxsOqGeqELGytmtNPgrCy7EC0xD5vzSDPEAvQOAVJWhGKk&#10;cHWcSi2Osz9WUXi3git/imH1h0XUv2nh9v9RQuWr03jy74+w/GUTrc9T0JCau5jzQ+P7Ma45iIG+&#10;DzHEDhgc/BB9PR9BxfQYHTkEV+FX8LRok8Xf7NHE7fQjuDyAyi2O+mV6kJvDiJ7XILA7hOUlHdZf&#10;dSNyzUWgdhIISe03GIX3YghfT+H8Fxex8VmRtO6Gk1BQuW/C8rMJ3PhuP33VL96qzZukX0gwtMS6&#10;MsfWX+fhbjqhp37oHT2EaSJ2gJK3tURHShHkJ6JHSGOlph4hPmSCneNh7gf4wcXXlOrvzyBJ8Fz/&#10;0xou/TUG7+MlxJ9vU1dc5e8rqO1aKacpqUMj9BqnMDlzFF2nfo3u/t9idOIIevo/htp2EIM2qkb/&#10;GCYSGphqC4hsxhFYD8Ic6kKPRM7YR3CeDsK0FUDwsgCfHze/qMNHjRC+5MLSoxaWn7BTLi2gcmcE&#10;6y/6ceHzwzj3uQrrb4y04tM4/2M/fLcL2HhnRVutNYYaKWiK6vJE32/Q0f8h5jUqbC6XYA6Sj0tD&#10;cJOyosy7KD1+oESOJy1lyO25zCRW6CgTUSJ2WYMs0br0torc20ViyxiZJMN/KTQ/r2P56wY1xTWE&#10;M8QDWm53qB3DE/vR0f1rjE0dxszcCYTJ+6eYBiKb+22DmPZO46Smk0aLCpQKNcsIDPqHYK5ooV32&#10;wnfeh/j1KNzn49Cvh5C5HIV9zYfEeR3cWxqcf/OPaD4extabMSyvEzfoU2I5NW79aw8qr8O48DPV&#10;KDvuys9ltM3P84FGDqBrgPQ4dxROnwpWzwgu7K4QaWfg9g/yDSiKqPeTUZqunIpANayYoQjpK0T0&#10;zjJvU6SuIBuYr82h/H5ZmQT2US9c+H0AxVc50mwEsXNBApx04CzUpEbBhJHJY5inVhBHOmT9LboM&#10;lM6GAZzU9eC45hS9ySRtPv+V1YhQKyzwn6aih3WLIHgnTA/hQ/FaBca6FZaqGok9AulZirNdSvfr&#10;Plr4MeRvkR129LTkXdQdWixdnsSn/+cBnPtDBHf+dBuLTJs2FQXSyNQBBChGInwYn7LoMYr1xRL9&#10;wDgWl5xIU9y0VnTEB6o4meNkOoWJESn+P8H/i8GKV+f40NNwk+KctMTeiArLdQtK2VmkqzL5q0Ig&#10;R98icxB5FZH/OHHhI2iJRRlSYpJmrdtwDD2mbrRTOjuoDvXmE3Sb02gsGRAVg1SYwjC/922bYNuM&#10;wLNNybwTYoTooQ6OwVrrgXN1DrYVI/RNM0xLZtTv8FlldozR1nrggHfbyFTRYfP9NK7+q5npm0Hi&#10;XoEY4RqCxXeEcpUWmKNlotQtkIZ21uqoVkLwp4kJbIDMFcYyKtrdX1aVKuyUbIXqjT2eSVDfU+Cs&#10;r9rhoVwNhymT6VRlCrBQG1AiJ8LX+9lhspoVDJPf6T4DXhWiTCuZ9c6QAmV6z0UfEfRTfVK3BGWG&#10;mx0b4s/z6V5YS+2YLc1D1/Agd74IU8OFHu8cRvh6U74d8SsmrH5KP3PRidqdo5hfNsOxTS9xyQYV&#10;PdXCWR923yyhdIf2/qoOhbsm5B86YDobRNvw9CEMjHwIjfYwzLS1c5TW6pH9qOTjaFWySPIhRP1l&#10;GaIyqxSKjNDUMB1Sfcz1AZTX9crUeIRy2VcaRJJ6IC4gSlcZTvXDH6X7ZIN9vnHoFjphczHn+Xdn&#10;dqM0XVNwkYGi6SH6Ddp3yuZCkVKcf5+7YaJeMcG+pcdEVgMDhZKekeRYmoGLrDaT54iXJ2EtD6KX&#10;WsS8Tc9wPgD7GZqq81Zc+smG3dcF+M85CJ4OeM67MdxyQL9H1/w6isrdeVQoHSK3krj8kwlt41PH&#10;sUAAKtUnKUdplwlMzVUNnCYNmuUswokheMPEBaq5tKwqpRjiVIUugk6MgmtrLUBXKREziUBFQ0YY&#10;RoEW2svXePnaifmT6CIjdFATqEY+hp7+Rd4zTjWYY+qEmf/2yBB1iRHJyxRcK3Y4TlthblkwR6pW&#10;Z00wNqywLlugL2sxlTNiIj0LIzFjmnZcX52GZjuG5J0oMvQO9ZcxZB5F0XhmR/r2AkZWiBNPrcje&#10;dWF8zQvLuQDS96NI3fcjeDOK+N0gHNcyxIjxTzA8+jF1/VGEaF39tL0ZgmQ+GaZ8bvCBx+FgR4XT&#10;UwS0aeQLI0gTFJdX5pkOBKLaLIJUdQ2ySpxYkmQEtBpGZT4xGBwkJdIs0VR1D/6Ghm0fXe0AFoI9&#10;ZJ5ROssJDPtV8K6NYLZhg37JhZmiGYMxHSyNefjXSOl7EaTPphE67YVr04Pwngb+XbrHc06Kpyi1&#10;gV+x1ssvQ7j5w1lc/LGB1ts46q/CioYoPvEgcdejOOTcYz806w4svTbi/HczaH6aQvkVDeFDdsSA&#10;6mOc6votOml6RNgMqfZhZvoofE4ztpYqiMtqNT1FlGEcp831MCrENqfYMeL6UjRI5ZIWEQLnEns/&#10;RorzJHrJLJMwWjsxSuE0TM/Qp/oVJsYOKCyUIdNE2dmdxi7MMQJnSjZYVzlaKw74l8LQsZPcS2q4&#10;lkYomPRIX5lE4dYkNqgFdt/0YPddNxafWbD03IL4TZq6L4aw+tyEpRdzePHj/8xOMaH8KIiNl1n6&#10;CQeSd2PIUknW38RhpKnMPPDQUkRhprWI3i9g+1t6DdXwIXR2foCOvl/jODuiiwpvmnp+bqIdSZ8N&#10;/X0fwWxmx/j6sETb64/KFgECXMtM60tcCIod1tIes3FEflmnrC3OsOPmiDNWdHV9xNT4FfoHP0H/&#10;yEdYMB9DmTgiYqrLNYbZLBG+qMc8ZfygbwbmcqcCjkna9bMv/yfkbjP6nnbD4+lBt/EY+me7iSVq&#10;VNcYiVFSZG2UOmOcn0esKeuUJctMZgIXP/sVdj7tQf6GE6EzJuTuanH1d7u4/buDuPjdIC5870Lt&#10;JX3HmxY1RQNtNl8X2gc+RP/wAfQMfIzu4f0Eyw9gMg3jyzePoJ3pxgQ7xmY9RW0wjRDNToIdkM4R&#10;MKsUKBzRBAE0wQhIk1XSdIoyyx3m9+UlLeYs7eju+wB97OSx4eOYJyWGqEtGA0OYjGkxFjdgjCrz&#10;uK4Ts7EOuCic7KTyALGjUB1gAxlhjEAfmSaSGkGODJStkoXCsmo/DFd4AOvrC8osk8yVJtgpXhFt&#10;ySEylpaUP4nT74forDvQekEQ/VqN2z9p0HgRgutaFivvMqi9ZWpEytO0wX2YtbDB4wfRwTAeImto&#10;Znrw3RcvsdwsYnz2EMzW4/DILJHYcQJls6lV9kok8lOkWQs7hCm0Qj2Q4u/jbAhTJlJio+zHMEgT&#10;1Tf0MQYGPkHvCDuEwk0dmMNoaBzjgUEc0/CzjUdpxXvhImbEajpUGVkegqE7TevNNCxQ43jTo4jX&#10;CMTUKDK3GS8SsJlGRWqUHKMxXZlAuUCsyg6R5RglQXmdWtnaULs6jeYLMypPbYjdCtMS5JkuVSx+&#10;yqh4m0dbk3QUYSPy1XmYPOwQXTvz+RA8djN+x464cm5DmRyZ0xxjIyfhoswWUJQFWz9DOJdjz9OR&#10;+mLke7KGdIifOsTH8CxUqS6Tg5hxdCuzWt1Ur+3sZAHnYW8XRn2dGHOfIKAeg8s3gCQZoJTTwMto&#10;yjAiggTuak3mISZQqk6hSL1RIgY1lueUZYRMrpdRMQQnn8dLkC6KCWQENKoEVM8AwX+EHULqL2jR&#10;fK5F9ZkDq2+taLx0w3GlhNKzPMVUDs5LWbRlKJhaawSQ8oSiIFNUjEZXH4JeOz57cRv3rp7G9Pwx&#10;LDBi7A46QH5YMjlAVhhFIjQIR2iY6rAdRuMp2mTmZErPh57mKI2SGsfhjPRjjipyau4QKZRepuvX&#10;GGCnTM8Qh/THMD53AGZLFxzePoT5Wg/TzBtlvlNXWDnyERq61qIVQUZuhso1X5jAYsuqTDhXm3NI&#10;F2TJbk6Z2qsxVV3hQdRqBjhyskBEp8yv1ScOFB+ZUXvuwc4XLqx9ZkHuUQz5R0V2RImGLYC2yiLd&#10;nXYI9eVZZYdKmFLWz9G0UUe8e34P24tFqsUBhOOyQkWpKitW0SHK325MztIrqPehvf8DdA/JfMIh&#10;DKkp2SnSZqkXPFSkMVJsODqI8WmmB1NkYOhDOkwy02QP1IP7YLEz+gI90NNjzGuOQzN7krh0Cr2T&#10;H2Fw6gjTaT9GqEU09l5GxiBC9BOhArGAkeavM1WaI3yeKbRqJtL4IJ30GIoc1J1tH4Uc5QCdbu2J&#10;m+ngQPyOE+vvF5gOHoRulxC7nUTuYRi3v99lR9Aj5BhK0fycIohSqV5+mIYjPwa/Y4F5p2cuztAZ&#10;DiND0JL5RF9IhQrz2OXqpnM8gG71fqjGyD6DH9O8fQL1+D500SbL/0cJviOzx6HVn8DExAGM03H2&#10;9LEz2j/CKQqs6WliT7AT44yOKVLthL5DWQq0MXXC7EQTQ1zrGoBef5ivacecsYMmUNZaTSisGBBI&#10;D6BEH+GlQ44kxumCKe6yHCxJlyTx60kIwatRmM5EYN5LInHTiQvf6VB+mqK8DiJDar3xzSbaxJZm&#10;suxp0k6oLOCnYb7/gswxSl8BrUySdFmfRZygs7SkgTU9jAU7H2rhBKZmOcqqA2jv/AiT0/sxNrYP&#10;vTRTnRz5qcmTHFGh5g/RPszvqWK71R9ilEZvcGgfxkcP8d/HZKkDmJg5Rs1xDNOGDjaEIEuF6k+y&#10;wWQnP+k6RDYqUoDZiCVm+wnk0jOKgvXRI4VknYSDWKbgCxGfKqRjf4Wsci1GweXE4is/6s9CVJEp&#10;rLwJo/YigQsvtrD8agFn31xH4wl1hI9SV6yql40zxPqJuIwEgmKMQGUNDSGTmkCFUlr2JiT5IXF+&#10;mN7ejUGObDuVYs/Qr9l4Ui91SA8bPzwmKnIf9ccH6GdjTYZhqCYIjmP7MU6K7iNgdtLbDA5/hGkt&#10;o4AeZ4adMDV1GOpZYgYjacrew0igk+SzyfR+edGkLBdGOMrJCsGd7JWngcsUdEgtkVFq01hfMynS&#10;P8bUSNMXRW+G4b1CVXo/i8R9mscbMWVuduUNbfvjFEr3nFh+tIXg+RhKN11oy8sq0SpdpEy1V6nk&#10;CEbLi7TOjIZ0XAMb3V+MXiIu6wlE83qLHcEw7yUdtg9+wLzuJSVKGnyEvrEPoFZ9Qsz4kL7iEwUP&#10;umW9YuxD9JKW52ZOooed19sjCvYgmaiDDaduGd2P6akOdAxRdBE/Bog5Y3ztCF+rM7XDZuvgZ3bA&#10;x0HKFmYVdgg2KOCoI3yMaNll16obsEhjFiDAyo4b85kMXGSD2O00dr92o/6CqvduCdFbERh3Ylh9&#10;6EfpRgShHRcmCjRdkZgKtRW+GT+gWdfDSxr0OPvIIBQv/JlHpsrj06gWbcQQLQ3SAOzWdjrWI5jU&#10;H8UEw9xC4Jwl0ImEHlEazpDn/2UNRCZ9etgJHb2/Job8VpHbEg3DE4dw6qj87EMKrcNQMXU6GEXt&#10;7NRR9UGcYGcOqJhSZJleqttRSbvpw9BpTmJWf5LPSAufmURVdu7Jnigy1MqiXtl0FrgaR+p2AgUy&#10;Q/JhAtG7SYTuFNF6lUL2QQKNRwGs3a/DuU7jtTUBs2wUkcnboKwXMOfixIIgc61Q7qMWmKBsVsHJ&#10;Xpd1hRqpyk0qs8Z7ydMmmPw9cBHI5DW+kBoWTwfz+xT02kPUC1SqHN2eXnYEO+Rk9z8zMpgeTJWT&#10;PR+jo58GbIgASwE3rTtCCt0Pk7mTFMvOnTnKDuDvpVPZKQOjh9FPxdvZ9xuoiCkq9SHS7yHMUNdM&#10;MWLm2SEODo6P1j2fpx95OYHdt3psv7PRXFEWPMrDcqmM7JMc06MO614MG08uInE1SEfrwWSeVLs0&#10;iTZvXq34hQxzPxJmyFEgecjhog5L2TkKJOJDlBqCSk22ANZp1ZOZWeRKIwjTjKUpa/N5PTTz7VSk&#10;+4gP+xXz1kMR1kcWmSBl9qtJrzR2faTaHqZUR8dvMWE6SQwYhYMDkSUouhjSsjUgFD6lTN31M5JO&#10;8L1E7bYzaoYGfk2hRx1CMB5lBA0w9Yb5/3FG5OgMtQjp2k4mM28Fod3wwX1RjFaCLtSPlc8KCN9p&#10;ERsi2Hp9BsV7KUzXg4rJmyftBjbH0OZiCiyuONlYlbImGclwxAlIHrrEGEe6WuvF2qZGWUgJyOQn&#10;ET2eY/gRrETFGb0DsFg7MKE9gm5pdD+drPpjDBEXJmbYkKmDMGhPoaPnA/R0s0Nk3YIdMrfQi8U1&#10;Lw0clSrDOsL3zaepKvmZCVKig/5DSwYZYKd2qj5gpLFzOn/LTpXUOcZO/xgqRtiY5gT1xmEMUbs4&#10;Nu2IXw4gdZOO804EwesxuK9W6Tb572EKG29WUXhYR/1hAMblEMwtI7QV2v2NObT5lc0bc1SBTAXK&#10;VtnpInSaLUyhVl+AgzojQpW4vkLkpuZXND47L0LPYY72KNjQS2c5SC2heJWxjzE2foB+4gh9xgDB&#10;dhC2cC/mCbBTFFVDBNWT/R9RL5yEm8CcyY0i15yCT9KwMoZGw8zoGCEAEgOoYJO0+PO2dgLsbzBM&#10;RTrI9x6gaOtmunQRQ+Z0B6k/6F8mDyF6TofEFROyd6yIXKedP51UwNJ/rYCV10mc/3wDkStFhM6F&#10;ETntwGzBDGPVCl1Fh7Yitbw/PUhLTR1fGOKIU94yMso5GfFZuJKj8MS60WrNwxnjgzESEoUBZElV&#10;9kAHhvo+pi4gZfZ/TID7hFR4FKO643DYO2H3ysIt9T5BzWodZGjv42s+oF44AJezAwZjH7mfTJDs&#10;R72kwyo9RNg3hHBtHLJpPd408e+nCIzsTA6Q1dajqNNBRkX/6EeKMBsaJG137cP0LNNjRQ/rtgmO&#10;syFot6LI30vAcamAxC03dl6ew/xGFu5dD4azdsT2ZnEqMI0JepvpwgzaHATDYnOMnSATLqNYWzYj&#10;ygiQPY8BdoQ8SIx+ROxtiZo+wY5ykXLdXnK9tZP2/SB6VPvR2U2UZ84KiBm8/QhT5RUYOYXmLDZW&#10;Xcom9NmZI4yGD/iak8gS3DJpdsCiDptrVmWTiEwTxtMqBDgoomCLTSMCdKB5aoU0ZXOAzyFewkRv&#10;Mj5BIUdA7e36gBHCf32fwLVlhfO0V9nF474Qg+1MGaX7C9h8fhmJ61FY2Tnu7QVMlryIn5nEqdA8&#10;RjPEt5JGthdOwStcTN3QpO+Ip8kcaZmApbMkgJZKg6TUUQRTakYNzU1+CHPshCEd/QS9wCmG6PD4&#10;YWg1h6CeP4oARVgi24doWYtlOlvZVFosGxj641SExzHCBkxQN2iYkjvrHmWjqD8zTGtPX5JUY7Fm&#10;5OcNEy/YERyMZsXIQRplp40h0dIgm5qm96EADJ4i05yEilE2PnmUUbIPrs0ZeDnSjr0AzKdTsO2F&#10;sPliE9ErOcytxGDfcsO/a4G+YUfi3AQGkwuYKhig4fO1La8TNYNqOJKy+jQKH+nRRazIEggrjBJf&#10;YByri2aOBtkjMwJjdBhm5ykCFU0RgW+Y6D031Y5wcAJaXz9TQkWHSOCl+HIFe+C2qGmZJxGgPnEQ&#10;COc0p2CgTPYEmGaVWRq5KeSLGrjoHN1kkQsXPcpumHBugDQ9gyKlvyf8yy6ZzLKO2kZP7KLslghK&#10;tSNLXJmgppnTdsG2ytFdYSNvuOFlRKRvpJG8RodJvDCsx+HYdiK45yRbLCB1sQ9TJSsMBExjg4JK&#10;LLBEQThKXMjOMjqoKmUnS3UIyUUD1rfMiHCUMqVRqk8ie56qzdKj5Gn3yH4KHT4EI8FCoySz0zJ9&#10;n8/pqPD6qEYpd7PDCLpUfGCKM3cXJkmNJjpNoewsgTBMH5Es0/6XZMsQB4Op1KKNtoT4t5VJ2NmB&#10;xZoGNarFJF1shumbyQ8iLStrdJfbmzRVfPYAWc9/mqxzLoAITVbmhhGLZIjgpSgcuwlYtvzwnbHD&#10;uemC77QJiYuT0DL1rKtGaCpkjSgfIlwUHzGGXI0WnJjhoWaQXFUOrDBMBcASzHdfcggp4ofb16dI&#10;Y5nJUpHDvYEhuIMDqDZ08JYY4mQK2XC6vuZHIEdcqY3BzQYLQ4QYdVMzBxlBpOUVK8GYoox44WXD&#10;ivzbBPFhqTnPaJhHvWyhrqG/IC7JZlX5f41aYYMpUGJn2OtseHgAbn8/1pacsDPiAuc9TAMvlu+3&#10;ELhAK36GznPDo3RE+KIFBgJy8IwB6Ssj0C8aYVk1I0wh2ba5Mo9QhEbLJ96dIMnwTDHcErEZOBJ9&#10;2KSvj4ofyYwS1enpyRaydDdGbdA/IBs6DkBLXxDIDyPGEE7K2arUFB2gzHyRkskYsl4akM1dsVmC&#10;IsGWkSGsUmuOI5NhFNDiO2pzCMXa2QEG2EXTULy5omPI0HEG+BpPlAKO3zvIHl4OWkpZcyV2Mc2a&#10;VLoJ6pyY4NdaFK3bG/CcDSJ1zYLIRRuSV80wb7gQOEtnvWtA6so8jdZxmJZN/JtZRBl1bbmClr09&#10;RnZQISlbARvTfFCqS45QqUbrXZGTOyJ0huDydmNj3QE3/UkoNEwTdYipcZSd2Km413iRo7WhJT6M&#10;w0ma9RJjoskJZPMDFGRDlPD9sFfGqUkssDs5whxpZ5mATD0hRwyKxAGZV8ixY/xLE4wonzI1Fwv0&#10;I0mgLBenECeTyQmBrQ2NskVBtiyUZIqAeZ5iG5prTOVLAbKHHf6zZoQukHnOzCB83gDvLoH3Zjec&#10;25OMmI8pG4iJjPIWU68txR72LemQJzAlSU9yPKhIlZdgKNsIoIFIP0eVHn9RS2PGsA9RYco0WWkS&#10;k6YOTBpOki7b+XddjCgN5ERQkqOez2oYFaPIEn/8XhVcgR6stixKtNWK06TMMFaW7QgyrcTgJeUz&#10;2Zl+mQulcKs0VWjRfsvO3FBmAmE5XVSdRood6uEI+hOiU4awS0nt5gCKFS8Qj3x0pTFZ9A2rlNW7&#10;8I6WUUWfJNacnRyMjKPSkA3vUwgx5T0cVDmv0uYlKEnPeBj+JZkQlZXnOEc8Lv5DjheqqTr7kIoP&#10;oFZh1DAsS7K+WaHQYZSkIhpYfYPsCDWSFGfiF1YaDoQ5uptrdnqRUbgImsIQsqgTYp6nmUbJhp40&#10;OK7gk8wsuehyYyk5njAAPxsWlpnoReoXWXgmrSobUxmlkRj/Jjup7NdO5foR5N8G2BhZ60gz/dyk&#10;Yxkoh5fCkPi2tkVdQTwJJQi0xKIAKTnJiM2zbZtrWrIPWXHJKKf8OGJFUlteBUtgEGfPWvmGAwh4&#10;6EGW9cqMsI+NT8pJmwyjh70XoekqMYKCTBlZ2hPEjhBow1l2DvleZrnd1A+JqhybZAPcA0wzA99z&#10;CE7xMEyDIDVKgNEgDVhbcvM96XL9/Dkp2sG8lcMwQXZgmAIqX9SzsQTgKk3fklaZKrSG+5Hj55TZ&#10;yBgN4vKSmVqDDMSGyTFGr0SH65Syt8rr7sOZrRiKZIhVKuQcWdFNyWAlJsrxyUp5nhFBoVQsSG8P&#10;KLkdS1BNlimwyuOwE4hk2n5v10dgUiuzxA5SZJiglFw3olnTMm8NSJT1cNOQyfbDZIR5HJNOGcXp&#10;HS/zniMfUKFAHJBpwLRgSWOCXyeUSeIaQzpHb5Om7mhUdQRldo5MuTElZMZpc8Ot7MeQacISRzzJ&#10;xq6vWhEj/ngJzvY4B4mjnWaUOBjFBWKaP870ok6JLjPd2K5AVa+wXzajpeBT8dlkrmWI3kqFjMxq&#10;xYbQJltx8hX2OENsY8eJYpoURpwQFK5XGdbkcj/FVb4m5yX1CAbJ4+zJPDsvI4srTKe4SGL5nqEf&#10;Z4Pk9K2kTijZQ5nNjpUtA3zAAn9eLrNBfH21Sc9CYPaFp9BcZshSf7j5z8vnkK3KMveRYqQF2RBv&#10;QE220cPHNInyc/zxfjiZlmvEmDSfMUX57ed7JlKyVZEUW5hTfpcgS3lEy3AAV5foL9i2dGkCFaaY&#10;AG2sPkbFTNzgwLXlqeBkftLNXE6kZJtON7IcmRhBLdqiAyWqS7gHOMLRAA0SvyajZBLmeZSR4Q9M&#10;YGON+kGW6Qp0fwSmaH6GrMGGLXA0+JCNDZouoeYQ2aRACRwaoJKcRJGfEWIDwr4J+OQsJ3M9Fu0n&#10;PjFsCbqNuk7ZMxWn9C8wAqo1FWzs2JjIcY5+SaYQ2TCvZ+J/nONg1NGwlSrDKK3O46xsEpG5Ftnf&#10;wVSRrc1y+CZdoibiz7epNENMKw/tRFtm3YL19TmaIw2ccj6CIxxLTiFHJZlIUAYXBjlCRNqqFpbk&#10;IOmL8pZu1cbOiZFCZRbcH1SxIQTJFtknS4XIUBWPUVuaQ4WNTS3qGZZy9osjUSFdU18oIEwUT5K6&#10;StT6MjFUpaos1yd+ccJMmXqZnyG6ReQ1IypJFpIVOR872RfqQCI8DFdBDa+8r5/qNNNHbKAnokgM&#10;ygJ1bISRy+iMzvB3oor1dM6UB0ynxbUZ4t0oIsQaNzu0bW3VhHhkgA88xzcbh6OkxvKyCzmidIyU&#10;lY7PKvMTZQqkAOkzzwhpUZ25CVRhdkJj2caQG4cnScVGIEoUmXcp0nDFgHKFD0LRJGe75GetZQJm&#10;gtI4Jkt1fVhbnaPLZAqRLVJUjnHSdb42Ty8xSaGj5mhNMD21SPAZZEtipWZDrq4lLoygtWFkqjIS&#10;0n3sDDklzHRmw/yBESRkKp9YUqeEzlcGUSBdJwm0GUrxZLibkU2WodCTiaUC/zbE1GkLkjWczM0k&#10;wzJFVVjkKASKsi+KDMEedZMJRBcE2aPlJh9CqCneDbfslSQFBZK9CrUV8nJ2YoL6QosgIyUR76RX&#10;MaHMkc2SMRaIO26GsS/O9Ksw2mI9cMU6GS0zZCsVtmjVowSz8uYsQrTmyRiFGNOhwkbECNohRuNS&#10;Yx6pGjuBgkq0QZSd6POSGuVIddXCSCVDMK1ba5PK6eUMPy/bMCAZnyPzzCgnkMp1ahuCb5FRk5cB&#10;qhKPUiq0uSlKWvVpJfyLMm/JnAkHGHZNA0ef9JWagZV5HZB1RNkyyFxLM4els1LFYRjZq1sbZjaM&#10;DFARoGUHkWlkm6GMhiy25FYY2kyDGEVVnOEc4+fI8mJCImdpFtW6GlmpUFA18nf9TEMdLAx58T1l&#10;qttUWkuJzcYxalOVAVpx+pE1D6OYn0MzliHlZvleOf4/TqCVtQ53uZ/mjzjFzlhc1VFwaZBLDyhe&#10;psJnDomHCvUgvW5lVFBih/w9sNFC50lpXo5+gvwajvWTGim32esLtiEEqQMSzKU0KSxK5M0wnJJx&#10;Kj5qhyQ1R4MPGK0YqR8Gsck3tlK0hGi6ErL9kMBmp5rzcRRlJU22C0VpnNaXrOxwdnRFw06j0GLK&#10;VFsmAukQHJTUToJrnBEmVB3lc60zreplOkqyR5pY5gt2szEzWF20Ebf0pFu654aJWEMw5nvJyrls&#10;ZpNj17JlMlfRwUHadBPPgukeePiZNaZZgHIgSeZqk0MeHtJajkIkxv/LKnSMOFCkWPJRqgrHypGj&#10;OKVtknQZp8QOE/V3Ti8oI1HnQ8WqU8quODnDGRKNwZ97C+Rq5mnIPYEIxZmAVkZwgIAXinUps1+t&#10;xRGGN5E+PYsiQ1i2GzkojasE2SB9STRNPcNRjVHuCwj6CLIxdrKT9Jdn5CUKU1heXMD65hT9ERlH&#10;tlEzSjIcsHSS/iLcw0bSmInkpzxvUTUHwuwguurdXSc8TL04KTzCKG9rLs/TNDFcy6S6/BwW6w6a&#10;K0pq9t72ho89vsBQIpIznDzMR9kSJJEjZ6wkEnxir4kVPvK1TO5Uyyr+nkpT5hYY/nLyL8+080UI&#10;og2GP7Hm3FkfabITeeZqWPCE4R6lhfZWGMYNIyl7nrKb6B5h4wVP+DVEgybLCT7iwu5mSKF02Srk&#10;9lFbJH4BXB9ddJiyXU4hh6tz9CFuisVBZY4kSSxcbHqoZtk5xJpotE85OHP2dJjSnhghCyMhUt36&#10;FqmlRgriQ7sZlgvEAQcZQDmeQGpM5iiCiBkRWvPtLR+VGSmT6i1L8xVmA1bpK+SwfLnFka5bFWBN&#10;kK+lLEKUoBuQ7YnUHjIfkeT36bqRooZ6gB4nwRHKrGkoo4cQa4kPINXxfRebg0hSe7TIIiH/KFOH&#10;DWWkBehDLBycJTKWnWmQZkO2VwPIL41QqY7j/NkcwiVqDA6YVSafwwT06CwdMjUNDaZXvAp/3lqh&#10;PlmeJN1TUEWZOxG6PzfD3U/0X+DIZOrDcBLcyhyN5gpRPNGv0FuKH+KPMnJItwn2cGOFzo66InQ9&#10;jtRFAzbez+PSH2h1X1QQphAy0rIvrLiga3ng3OLn3M4icNqJeS9Hn2oxRpkrkzU+hnicniHFZ4kX&#10;qSRdw8rezhC1QYEU7vb3IhyU9ONAlMlKNGhF2TjGlMzzOTz2Pjis9B4McdneLOIuxlQvEcMqi2Zi&#10;jBypIFtQb4gxk89N0n16KQek1EpbfZnenU5PJiZifJM8wa1UXVCm7OXkvXSOjxGQSMpyO3ObBiXL&#10;ERZas+/FcO3bU9j43I7yiwASD+KIXPQhwuiI8EEu/zGM5S+TGCb4hc/SYF00os85ikqLI0C/ITiS&#10;TPBBGjo2ithAb5GmLhC5XGiRMsXCF+apAagVSKGy5hJl6qUI1BFGkMj2pLAaEb/OyIgwArK3nVh9&#10;F8CF72nethmh551wn3dTvlNb0K3KaeZCnR3KKBIzFtym2QrGKTQIgiFq8wRB0B+mjSXYFeu0unyg&#10;FkNGqnG4qdAiAmB1YYZJ6BtuxG/4sf1lENFrfuQeR1F/m0fuaR7l+15c/Owwzryjp3gVw6/HOzDH&#10;sPWzg4xNKYChQaShQfDMDIq3yQLPAsjeD6LxLITyIzfOfDWKlYv0J3S4xbqGnTGj0LmMsMx01egr&#10;ksSkkNhxRrFsHUoRCKcor+2bNgz5JqFlhFz+/RQu/S6DxA0fLHthCj+CNP8lCLZSSye01AvXGpnC&#10;6xILKx9EW8wez4oTIx3mCX4JUmCeKZCk3A0wImSzuaxq3f/2OHa+sCB+K475lhmlZxkU77gYASKV&#10;6Rj5+ty1WSQvmxE+rcbR2ZOYoajR+v9ndHrG4GoxsohHYTZIZquSIrRe5FF9XcKVn06j8SKM4FUd&#10;3v1/VQjQPVbYEREySlAMIIE5K/sp+Tk55n2EDJCmVE5UVdBQ3VYeORG5kUTtSQLLj4hTz/wcFBv8&#10;V31I3idAMgWkBJPsp/IvtcO52I+2LK2wzAdWl2woUsHlSF1yXDnHEA1RNcZIh3L4NMSIWSSvLz/q&#10;YgQ4sfwgj8B5E7JXQwhftMK8YkPhFoGHHC37K8XS1u5PIXp2AMaGHv3mk/iHoROYCZ7gQxNn0tT1&#10;/NwsBZKHaSDVAx78Wz9O/xjD3jc5pB6WEL2Tgysq8xXCDmqkYhwQRmGWjYhScMXYIOmIxAV27LkQ&#10;/BccSOwcJHYQa9ixSYql+393YvfHOBrvY6g+FUnODmP6O6v/gEl6pxHSapvsmk9RI6ytOLD0JoCd&#10;by0EOHqNEkGKYR7gA1SbotD49S4f5IYLhjqp7FYZG6+2kDwr2/yYwxRLy8/IHI/ZOVcjcG6YoKOT&#10;i5/WYuvxRzj7nRUjzn0IkWmyUT28BLdaSxZ7iB+CMfyMACNx94c4lr8uYOXbRRSeV1B6lSKdUrEy&#10;IpSlRypQf/MgTIxQC6W4d8cE04oFVjLEhFQfuGJB5oqBnd+J3NUBnP2c6vG5G/XXLmx+5UDuoqza&#10;DWM+04OjCyqMUd63pRhmGWqA638cx+Y3YZz5IY3CQ4LYFY7wDS/GwhMYpvxNX6ILvDePOWoA244Z&#10;rSdJuDaNSmgVK3SHVQ20sUMY86lxTNMO37UYznxpR+H2NHa/bmKa4OijiJFjzf4zDrIBjRRz20+1&#10;GCRDlIgRaZklp7rMk20u/qWAa3+8hdq7HL2AnN6do7BTo9d4HF02NSz8TPviJOYIjjOFBfhaBxhd&#10;7ChiW7HF96IwW32cReO5GcufeZF5UsTel0scRDvWnk1i77MDGHL2cWAOoS1GtCzWtDj7gwGnv43h&#10;3A9ZApiHtOfDPMHQXnMR1PoQ2DNCQ3FUpGfwnvPDd9aKeJUgytFL0wXW6R+G7b/FlHscp3Sn0NjS&#10;ovg0h/jdKBaI8KWiDgEKJh3d5e5XGpR3+5gWVHVPI9j+oYQLf/QiSZ0hp4CkytC5n0Movqmg8GpD&#10;keJxplmf6TB6TD1o1/chLs6QaZcmeHq2SctsQzBEzKLYq1f0FH0T2PxsEvWXCaTup1F7mEbyih2R&#10;yyb4tqaQvdCNET6vsFGbn3x95UczVr/I4OxPVVz47iZcF2OI3QmTFmXzFVXhai9HiXo/OkGjM45U&#10;Y5ThydCkWvPT+RXIyWnix5DlGHqMKnSwEwoNynJ6keoDA1T2ARowNQo5an45xELDtrCkpw6RWhDD&#10;TCfKZ1p3qQ0RlT3TfE2KjCDbAkTuypbACEe+x3gEXcZO1G+T2s4xDVoWeE+7Eb5EH8NB8132kGU8&#10;fG8NkncSWHvnR+ZenPQcQvzMKSw97kTxGqX8lR6CpQEW13HqII0A4zjWbhqx+lUEF/8YwZmvw8je&#10;c2FyOwCpFRMna0yER7BE4PTSjFSo4OJUdKLx4wQZES5yzksmX47PnWIUDHG0OmjKhpTV8zTfI5F3&#10;objKyGnKXkemH+3tfMmKTFMP2X0rBk1KIGReVxgFcl5siOgtC8METHZ6lIOxwA5bWLfAVKe6JT7J&#10;rjhZdTeR3k15NeY8H5BBpqgB5mE9G0PwdgG+63XYtlKYKxkQPM3PehhG/o6e6WgipXJgCMppEkOb&#10;nGhZfmnBNtVe9c4Urnz1z5SlQxjd9NJ9Cd/2wk/xEg5yhAgoMn1V44iF6A1CfNA0HyTFUC/QHwS8&#10;vehf6ELnfDvS5Ok4I0S0/emNFgL+AbidMt3HRrEDJ+NUmmSdMAWLaPxYdRJuvp+oOl9UjiwR/UUN&#10;EpgHHV3QlBagcg0oeytjVJhSgk0T+gSj9kGM2g4RV2Zw+s0xBJimsVtRBG9IAZ0mQjuzmKPFr9zr&#10;wRwHYDhAOX7ZjcIOPQTxLRIeRFvjGX9w143q7R4Y6O9ngqegcp7AbI0gVd3PFPilplOUvBqi/pZp&#10;MwWAqAql8F2a1CUzQjKZIXsTpBKhhw8oezDFO7hJhRuLJQIbbTgfQla7q6smZf4vQ5Uo+V8ks0hu&#10;R/lZIVmLkEWcKh+ckldq3mnS8xj3HVdkfKFmZITMEnv+GX3mHqVaSJKU6wv1kxn0CFyKYPnTOeoN&#10;A0yk5gX6Gs8u9QplvX/bjPNfM8rOkuHSso9qBOPCDoGdeZgbKhiYc7FVB8Y8x9ClPwJd8Lfodw4h&#10;FO6nHqespmPLUq9HK1rM6U5CPboPpTsz2Pl0CGtPupCg1wiX+TpxmmyY7GWUUmyymWSxnIKbgOgO&#10;kB4bIwRJPc2XLOVP0qfo2YmyMYwmSfg/OaLMK0QSpE2miBymjeXIJFIZkR0q0/NSJu4Un2HAMgyN&#10;/yRKDPcR4pW+qiNO2KEOkt02erHyLoSlt3GsPKsic2MM3rNeFO/aYdn1QyuVCAmioh7bItkZ7J84&#10;hW7bMHNrArORDgxZj/PfYY44Q4fov9S0KSva3nUNijdMyF13I3HVA/c5H2pPHVj/NID6Uydydw3Y&#10;fKdDOj7NKKGdrlGSM5Xq5Qw8lLwByuVW08jGMfQZRTJTvLY2R+krkzH0+IwEN91rvqbi9xRA7Hw/&#10;XyPlF6VAoCziJslCAbJA5/wpdOg7EUoyuiiF57K9GE1oMBKewoKsxZIxVleNuPZ7A1oUSjd/PIOF&#10;MwlErkoxDD/mdryI0Bo4GcltMqcYTanRYziFMe8pjHs+xKTnn+GK/yPtMOUqw9rIh18odkK34aEk&#10;DSL5IILV93HE7yVQF7n7NMk8TGHxlR2tly5c/XEAT3/+iI2ZRW3FhIu7q3BxdFPEgQTNS4LGqczG&#10;xWjaJPzTjJ4Uo0fAN0pDJPUxRaTFOfJS/bAgkybEoYBM8FZn+ftR9JqO46SuV3kPoVUn3zNCvCo3&#10;pdaVbCabVjr5xh8/IO0vYOPrBC59ewm5e064zgRp/jiIl7yI0wm3FR57YKRNHkvr0GHsU6qDqSwf&#10;4ZO5XvQ61bBSUY65PsCM7ig09pOwWrux/moBGTZ8+fMk1r6oYevzdVz4IcHwi2HljRut13rsfT2B&#10;qz+7KIvHsVTN0sMT6KhJShvzytmuONMlzd/5+Nk+iiAdZbXJ0w2fX0VqnUJjUUMHOwYfOyRfoPhJ&#10;UDIzfZbWXAhTvxQKTE1ik1QUEyntyRC0Ga0yj+Giv5CV8UKDwizajzt/nsb6Vy6sfh7CxqdFpG/7&#10;oN2MInQtQHvvQdsybWfiXpTgIbUjzRh3dGJo8mN8SOc34RiEJfVrhjwp5aoT3pZOOY/dN/QJam8y&#10;yD7LIikI/KCF1OMCLv98Gq1P41h/ayPjWHH6ywU8+/fjjIRlpaJIuW5AhNQmUj1TIAvwYU2WbozL&#10;9r7xI9DojyvVSz30FMEIO4pAqjEfx6TmiLIJVe8chJ8WPMEUlYWWMKM0kFAjS2YJshOCsh9C5k4J&#10;2jJZVGVUyAJvOZ/A9T/P49Kfkrj+1zB2vtRSU3AQP3UjeTeOto3PvTj9vRP1x8zzm0F0m7qUXSW9&#10;csj0jBZjU0fQ3f+hcsKuc+C36JVN5AE5C3EKz/+kxsqXcez8yF59WGXulXHzdzdQe5bE4ks/PySI&#10;M9/ZcP53ZqYAH4wNW+QIZ1NzylmNAOkxmZrG8AhBmB07PXVcOcIcoGmSrQKy67ZPjipMHIKf6C+a&#10;PxKR1SyKJ6aJyOwgcSRNsK239EwNOYduJe32K9uN8nSXTss8NlolPPq7Fed/CuHcHxK49+frTOs4&#10;HOfDqD5zos16MUlzIbVhzPBf8aP0ooTW44PIXufDlekV5o/D7TmlrDQ7qS57+j9AaPEIVs5T/HDE&#10;SvygjW/duPxnF278fBX1N1Wc//Yeaq+rKFCvpx8yYmhrww9SWK1ble3IISJ/mo0NkqMLBLsUBdHg&#10;uBw7+Ah9PWz0/DGMjx5UzmFIyZQwoydVk9lxNfzM/Qa9QYYcn1ukDomxIwiicXZckcLJ7RuCOzKO&#10;5qoFqdQE3HYTmY2MRLF166/ErPdZ7P3A57rrR/SaC06Ce1v5sRnmS3ksvQviJhvhuF5G7PSvoSmS&#10;MuXA6jJ7mKMYWWKuXqFPuK7F0ks3Vvn65XcOnPvRikvfTeLM77xIP8th8fMmsi9buPynm1j9egWe&#10;G7TE91JY+TyB5//2XzBrbod2/hBGhj+GZr4LCx76knAfEX4KA+OHMDx6AAOqfVCPHMK8sQc+CjCj&#10;vgtyOlDOaUzpj8Hq7keEaSNHFAuU3EFK+hQZScSXyG2ZQLWfD2D9M7paGr3CExmIFJbfe1B5I1iW&#10;we7bbUSuEBhvEBOqT4NE82X4b5Ww+NqHtTd2jJEupVa0nz2Y4ZvOhwaU439uuk0PR8RHsRI870Dq&#10;QYamax3LX2Zx6Y8WutAC06KCa3/3Yf13q7j8t4uIP9tC+mmdRqiMS78fxejsMWhmjmBw4GP0MLXa&#10;+37LdPsAPeqPiTf70SsdIBs/h/cxRT6GavoQVIwQX1D2TRBLGpTGZIjqopGj3g+zvRshPptMt7We&#10;MmJu+rH1qRnFx2Gatwwi90pKUb3iixoaxLHS6zw7ooDMsxjyDxZgl5P9X/9/DuLVf/wKm98HYT0T&#10;odnQY9QhO9plw6YKPtnDsGREY5k+vTSmzNunicpBRsdExkgL3o+lz/L8+y3UvmrCfKuBKiMg+26V&#10;/3Zw/g+bKL1dxfJXRTJKjCP8CdRTxzAweRAq4oCc8e4YkE7YhzltJ1QTB9Cv+ogp9yFmMoySjT5E&#10;z9A1ru5D4mw/4hdUsKwNIX2ZnuPKGKpXqEAfTKD5ZF45jCpHjbxX8nBcyKD5wo/NNzHc/vE08g+z&#10;yNBUbX6qx8pzNRpPjYyMEA1WgDqhNEspyjxlaLmdPbB62jHq6iFaH8QgQ1ZvPUHaob0VzR5WUeb+&#10;skWmQr6fzhqpuKZRrUqZsjRz7TYu/bWA5JdnUP9mBaX3Lax9t4w88SH2dANb30ZQyc8R9Ydodccx&#10;qzvBTvkQfSP7oBrdj9G5E+hjVIy7D2LIpcJkbA5TKT2Cqx5416gK2ekDBOmR0Y/hoCHTrfmQv21n&#10;bocRo3hbfO5D+k4M269WUbgTh2/PBdMqse7cLLI3Z5G5Laf7PXjwczf2vnfDdSWKM7TxbaLoguFR&#10;jI0eR0/HR7Spdlza20Qk3o2ACBq6uiKdoyvRgwA7SkIy1aTlJWdPJGaQICXFKZfXt4JofpHA6Z/O&#10;4PIfnbj21xwan5NCX9RRftdE7lWDdNrC2Z0wvCHqEeqO4YmPoBrYj7mZ4zBau8j3c9g/yUGgdzlp&#10;GMGhmS5Mug4pdj7NTgsFBxBsDmO0TMnLnHecCaH22AH3WTeKt8dRu56hZTaS1Rghtymxr86h8WgB&#10;F9/+P5jeUzizHcbb/9NMujRhk2B+7rsw8SGHtuGpg0T8D6Ee3w+Do58GaRjNUhKuqFTo4ofTnKRr&#10;Uyg2aVKIwHmZuydPp+QUHGV2kDgRoWoThM5kZ1H/vISNHwoEqBGyRopgKUDkQPJJnO8laTRC73FU&#10;ObOlJgNM66R6KD83qaYXOIB2PXWDfRLHte2Ydh1FlkoyRRNVKdFQ8XP15WloqPvjV61UfWnYT4fg&#10;3UxiKq2FvUHsusRnvNyJuRpF2SLxg8Aev0Awf9SHlWsUVDRqL/77J9j4joP2WQpFgnlb3/BHmDWe&#10;UiYnm0tmZBNjWKwX0Kqkqd2HlRWlJC1ujk7RS9UnYJmiJJWNGNkaEbrAr7JqzVEs140ULyqmyyRy&#10;tWllujyR6afj1CFOKo2HVHAQwV0i04kFWn0HDdcQYtQPUlynz3QSY44xusOjWHB2w+PqgxT6jrDx&#10;Uj5xhJ5BCt7ML7uwsBlC/WYL2gpNH6PTUiFenD4J3+YkfFvz0LVMMK4YELvsQpCaofqQovDSPEq3&#10;dMjdMuDSH2zY+0MWj/89jDa7rQM2Ww/qNTvswSGO1ClkUgGUM0FUK3R7HG3x/KLRZTNYkWqvVqWR&#10;as5QnzO3pXJwqAfFKjswS3RuGZU6Lw16Br8s7lK9ZRqzCJTUytZAqS27umLmg6lg8vagWXMgxM6p&#10;0wFGOErNOv0Do0vq0MqW4SztsxTec1D9TXKgLEtOaCoWmrkQ5osa6CmM1B6VYqN9Z+eZHnYs32vA&#10;vWND7KIZGoon646VKROG53IM9Qds03WTst6x/Clx5YwfbSoqwt7pw1BPHMH03HFYLL0wG8cIYDHo&#10;HR3k3j7lJI2VDy8FLeqUvsWq7HVmaFOo5FJaRhBlKEdTLHeAVthjHlS8Qb01rOyDMnJUbe5uiq4B&#10;OD1dcAQHGU0ESEaUlD6QMq3Vwjwc9AQVmqH8rgZrz3qx8/oThE+PYWFRBxeBcb6qpe13QFdxYY4u&#10;dDAwgrGwGr7zTsSvmSnVjTDt+Kld/JTvBOH7RnjOUhCJWaIommH0VJ5FUHtAJ3ud2udWAI3XNrQF&#10;qK7iGQqh+AzMNjWWFucRZtiVMxG4SJMWx1EkokM0NdNolM0cJdnZrlZO29VbBn4dwvqqFuHcDLzR&#10;bjKJVBCbRqowSmlNkUNPIIdQRyh+pjQHEAuy4wqD8DKNtrc8SJNpjE09NC073KedFGNMvysupPbG&#10;lNJG1uUFmBbt/GeDa9GDqZwOYylqlyKjdukEXWEIiVshhOhiI/QB6Uc55B+F4L7gwcRKCAcKTiph&#10;FyLXfHDsWRC64cPWqyzyj/+HZ7oRIzCq9isFM+Uoodsn2+o4SplBLNeyyGaIwhQhsk4YzEwzNCdQ&#10;X2P4c9Sl6L9U7pKJDi/DViqBZvMcWYoYOQzipY7XmruVA6adUtlj8J+hMRzhe2iVahzJlhY5gtxg&#10;eAaZizrYNiwI7DI8ZWaKjTfXtDDVdahcpMSlxs9etsNPk2dnh8cuGFC+Tzd5JYzCQxqiz61Yf02T&#10;9LsL2PvWi9abAOJ3UnBdjiBwPUgZvw3P1Tg0m37M7sRx7lsdNgnWuadpVF4n0dZJ1dYz9BGG5Xzk&#10;qFT42I/J6QPYXa0TyOiyqMZkf5JsFV4icCaoFlOlSaVUcyLXRRaYRFQWVmX6LC4rP3RzyVFYSGeG&#10;+Xb0j+ynIvw1vcEheKJTyil6ib4Szc+Qb5hhbYJ7zQIjRzpEezuTnod7aYCj3gP/1igKN8ZRvzeE&#10;KEEtf1OvXBpy+at2agMfll4wOs55celzWUfopMWfRfiSFsWHQdSeOLHywofK4yAFUQRbX1MsPSmg&#10;8NiH6G0/PNcjMF/OY/sbusj2fkpTdoTUcFSNH8BJjlrP0H7cvnIG1WwUw+oDMJG2khQ5tWWG6to4&#10;WjXSTlpO7aqUZTfJ72yNQBbpQTbdh0iAHcRRnmaEDQx/iFN9HypVROc07QhHqDojQ+iztmM4Mgd1&#10;nO+1HoE6qsUsqbJ4nmpRVo5rY9h9+T9h5Uk/qvdluv0U2uf7SNGT7MgRrK7aGFE6pu8owmWpUjzF&#10;9B0juA+jfL0Ptfs0ds+1qN3RYet5DZm7ESrWLO7/fAp7X9uJDU54byVQ/zSPtpn5TgwM/YqafT9U&#10;VIjtfR9gRHMQl/dWcOXcJgZGDmJk5jBMCx1YbMoZ7iHmM10glWaKqJ1mbiYIkoH4MI2W7D7REu1l&#10;B/0orPZ2jFB/jI3JofR9fK99sAUGYJTiFowIZ9mFSRoflacDw64TsDtPKpvCCowSF6k0SnUqVz5E&#10;2OFyBlvu50nwfTPxSWXaPSPlnBmF0aIWKaZsoaCBIzzOdJYVK7pLslomN4Kdz3pp/qax/dkMbv04&#10;hIvfOBC7K5cLZKhy2QkNcrndOoB52lf18AFq90PKUeCVRg4Pb5/ng38Eq60bpsAQLSzRlh2QKctB&#10;8VEsNuYQpCiSpfNcXXaPTSrrBa2GBR42xksWmJ09jkEVcaH/Iwypf4NB2uO52AyG/DNQ+0fQZzuJ&#10;LsMxOP10koy2REb2NckZK5l7HEOIgBwXr0IAdZMOSyUNnFGmX74fPoq4WE72NKgZnbJFj2kj6xFk&#10;KSdFVrI+g0bTpOzKa1BSL7+eISD6CIgp+G/QSD3PYvV9FG1SOjHCHszww+VBRvmQPX2f4MreMt48&#10;uYVhdkIvTU0wNIp8mVToH0CYYeekslQ2d0lEUAgF6SvEz0colMJVymx+jVNc2WmVx9mxPd2SZowy&#10;poc+cQjjgeMYdp+ib6A/mTuCZKxfmSGSS4BkH4Fs40/QIssmL6mFHxINU2JnBFXK/IPUmhP9Esp0&#10;IUNwDlCNLjfNdL3EBWKSbDyX/VZyXnTx3jQWX+qx9NqLjfdkuNtp+G5KxdEyAjeKaJOjx3G+QYg9&#10;H5J9CWU9pqwdOL+9hO8/fwm97iQWHO2wu/kQ1AyZ9KAif2U7rz3aB6dzCBPGY5hntNhcXcq+ZDk6&#10;FFqWzV1jZJ1+DE0fRDtpsmvgQ+LPPgxOMRo0x9BPyW62dcLl64XH0QuHpx8u9yCiaQ4IPzMQ7qGa&#10;lDJsI0qZgipTLUKtIiUUZWuyzDXKqd14lukXVaFA8JZ1CinMK/qjXJtBq2lF4YENpSc2uky3sqtm&#10;8VMfkrTY2Udh2C9k6SLZm7bclGJePPzwZEINMw3O1XPr+O79c6Rlmz2VX5gdUKdbLMmuMimPNEPn&#10;N3lIiZy56VPoHf01tNrj6CaoBnwz0FpOwh/ogotu0Brso0H7CKdOfojRMak4tg996k8wOnsCBms3&#10;0jGCIg3c7OQxdg5Tkp5icv4UO+yflKNJJuspaBd6mN/UF3b6Aw7U1YvUAzRuBbKSlH5v1bUorajh&#10;p/6QqobJ4jwa6y6lUnr2ng1xGsPtz0pYejuP6osYrJcqaL12I3qD6ZCqEtzoCIMEG9nVWiI3l6jV&#10;3XYd30yvHMpw00/IJVqyndfP8KqWKKNTk1SYUrxiHztiP79+gm71xzjRQ6tLe9w/8Ft0EwsGaHuN&#10;VIlSSnmEWDNIOpZa0+MTH0AzewxGYzv0+k6+10GMz5+AfuEE5q3HYQv2wkRDZ1joh8XZgRnNcXb2&#10;EaRlXpJMkMlQ01BvxBglSYkMAm21PKzsdZDVbtm617q3gBjFkOVsAtMbARh3qSa/oUj7kjb7ehLF&#10;J2GceX8FbTGO7NKSG94IAY/hk5DTdIlB5iW/Z8g58nRlsmReG6K2p5xmTxusvZBC/BPao8o0mEyI&#10;SJmzgf7fMCI+Yu6zAzjSqpEDpN59aO/9kKLpQ/SRfVQE3/FJ0rH6MH+/D+O00QvmTnSPSGQcUSoW&#10;5opyRIjYQy8SldUsNspBDAgx5AME03lLO+JyCEQ2ZVDYVZn75SqfMU8Kreng8Y/CT2xJ3Y0qM8rN&#10;lyGk7sXY6BSar+TerTQefbeHnbclNJ/QRUbYY2Gmg4+GprJkgDugghS1zsjUGvVAriZ1VDTYXHMi&#10;Qc/gD6oxwxHrG/gVhgY+UGaDBwePoKNfTuWzAzo+xOQE831Mvv9YKWDTTWbol7Il1A1D/fswOXkc&#10;k+NH0SWzTHJKnzQ6NS21XI5gdHwfHWQX3FJjPsX0o0SXfc/W4jDyVKReircUmUcKVMiVVJWK3Lii&#10;RpKdIFXO41LatT6CwNWEUr0j8yBKSR1VRr7wOI3Vt27ld7XHWuw9X6IAs6CtIPNzVHAVqrYm7W9z&#10;YwFu5pq4x3iFzrFCnEgS+RsGZYU4QaEyoj3Mxn30S904Nm5gbD86Bz5GP8O/XxpMwdU3+Fu0qz7E&#10;MF8janSA0aGaYkqMHObvPsEQO6CXKTJIwJwitvTxdT1Si5qd1NXL9xjYhxndEZgtHZij3E7xc8vM&#10;/3R5BhUOXIAA3GjM85moIdIDyvGmEjuiVBuH9WwWjotpLJyPYunTlFIAL3QzjsKTOFwX88jdNGHp&#10;zi5i5z2wrzjQJoun+dQEAZFChJJYbhcJRmTHx6RyrCZJMJLKHQkifZAAqaGznJ07SqfZgXECoW72&#10;JNT6YximE5VyJQOMiP4uhv7YLzPGnf0fQD3+MfrYOb2kSan7Mqz6J3RJaYEpod+DULEDpayJVDfu&#10;6GUqdf2WOHOEHfFrRstHmGBnjVNwCfZMk630TmoERqusYMkOdtlaKGuZsrHTfz6CyNUMEneiynVz&#10;sftJRkEa82dzaL0KYmEvhJUHqwicCcHUtMMqF4H5yMHJCiUvxU+VirDemCL4yJkISmJ2QJm8m6aV&#10;lbOU6TLBkfk57+6BxS5b+Yn8iVHm6iAV5REKIyl2te+X1CAeyNxhdxclObGis/sXjzI4cIAR9Ak7&#10;4hPopPTZ9H5YTO1wUC3q9T1KjZb+3g+UOnG9TCUpfCGR090r5ZOOk1UOYoIRNTq9j2x0EnaKrTCV&#10;aiZNY0fJvvlqjgpxHkuvrGiQBWJ3Cyg+XULiQZkmqox1CqTUtTwsqx6YWk541iZlz5IKToodd0CN&#10;bH1WObYnajBFpK0QhWVxJc8OaZR1qJL/q7JtpzyCFKPFQx8gtxzNWqVaF3Gih4JIdYApQT0gU+r8&#10;f0fHBzjZ/WsCITuGTvJEz2+hnt2HHJnH4esn/hCAM4y6kBqh6jg1iZqYQZygZxkaPszU+ESR3u3s&#10;wCF2zBSBdGLyCCOK0TZ7UCnGaSN9Gm3syNMBWHb8mN8JIn4ri8qLMLa/SpEWKzCdLyH/MIHz79bg&#10;OZOE97SLLtWOWQ5ym1yhsrNO0CCgRNI9yhaWsJ/6vaVnJxhRay1gd8urKMUAFVkodIp8LXpiGjpX&#10;N7zhXkzoGbqS1/QfamJFZyeZgmZsXt9BsUW+J0P0qj8gRjAChn8pg2Smzc7WKKyaRvgp2BKMsJDY&#10;c0alg6wkhfcnqCSl7mynpAipV+YlRxldAwO/QQ9xY3jiQ2iZjnL43bZhV0I8fDmM6HWXciGH90oa&#10;9ksl1J9HkH9Uwdl3t5G/nUfkoheqjAXqlAFTBT0jgSEu5xll1qi6OAeXSFRybp2jIrcViYHx8J9c&#10;6CcXYUQzHLkCtUViiCnQCb3mBJFeCmsewMQ4AU/WEkZOEC8OK6fioxEqu+AUc/sAZqZOKhphauYE&#10;jO52LDU8yn4nOdMQLQ2Q7yl/Sb1yI4mcofQxylzeQf4do2v0ADRSGI/sMcAO6OH7TM4eRTdtv0zB&#10;h0/zc86bkbutR+ZOEPbzYQSv1xC7XYFxL4XTby8ifScJ81Ya8QtmjGUXoCkZYJB6TlJgMhHrRrGl&#10;Rb01qhiUCgVTqjiIEIWRwzkAN52apzACL7/u7VgV2Vwq9yprEpKj4hJlUUUqE4/PHYfJTJnt7UaA&#10;gidEMWbxDZAV9qFHhBQBcWLuMLl8AA5/D7yeIVpjFVNRg9XNAI2T3IpEASQ+IUu051cjX2v09GJo&#10;TBZqmHKMtNGRD9gxh5hixBoy1AhluGlFD4sU2z2bROxmCbmHKRhPR7H3bhPJmxUkr8egX/TDt6VT&#10;Gi87W/Q1LRWjTJDQuMhhDnFuCdKhn3kaZnqsbwSRyBIwKya4aX93tlzkYh2sBES9oROjKookpoCo&#10;xYHBD5UCNBbXKUTD3TQwamXLTq1I0GXnTZHuuon2kxPHMW0USd2HWIDpUJ4gNY/BVxiGiZ0R/h+O&#10;sUyJHhC0j5H+GCGy1c9FoaR3d2BwllE3dwxDg6RS0vCo+hDUM0dhWWdKXIwqhfk9l1IwbAeVojXV&#10;e1W4z0Yw23RjYYXCcMMI57IOluYcpgs6tMm1sWE6Qpkqi9GNpYs6Wlk5uT5C1UXrWZHjt6RNMkA4&#10;pVauQ5IidWpK2H52ghTSH2H+z8wcgYaCx+7ogt3SS5utYc7r4JIVrvwUjHR/45TGfVSU04YTSinm&#10;CHVHY1ELb0Nqy8kO9lFEo3yepJoyWA0LnaVcD1smPlVL83DTUGUJ5BY+s1xLOcyIGp8lU1COT2tO&#10;wbc7DteeE96LjITrIdj3oth9tsYUyMJ/xg3NkgfubRPMixZEdrVK7epJqfPmjRCVOWIOYQV+QE3O&#10;INNLJPhAcumOy0vFWBX/Pkj9MEhhNUzxZKFAOoR+CiCp76gnxc066SjdlK30FHIJqZu5LcVvApVx&#10;mi+VcpWCh9S6YDkOV6BdAd2wbP+P9sCflct+52CnL5D9jI2S3GmlxfkzGQTJWF5GhpcyuiX1nUiH&#10;stHDRfcYTo/AEh7EmPYEI+0QjCt2eM6Gla398xthrD48B9NWCr5zQQT4c7lPU4pQTFYMiJ+fhI7s&#10;oKubpUQqhVFjjg8hh8Dk9KkaNWVHmcwzTLMTpNbiFK32DKOhm//6YKBIUo9+wDzfTwbogsl4HOag&#10;zCD3oUYADVDOyg60jZUFZCjAssSWQGkYBkMf6e0QO2mKETKBakMLR5RAyCgIUfhEKI/zUiuWnZPh&#10;IIRkYAjYUkbJ56V3IT6k4v0IUxY3+PBZDl7Qx46mzc6kdLBvOeC7EIR+w43y7SobX4BxM47gxQBM&#10;60EyiBORc7PQsDMrN4YwVzNjvmVEm3xAOj+jrDkm65ShCT4QHyJf1hAQJyAXdFb4f6mMUyV9LbVm&#10;oLf3Qadppxn6BEZTL3zhYdKanIyXYhXjkKrB9fqUcgouQD2RiI2jUB6EncZmjpRmNHUoCjTFz/K6&#10;B+lapVofnWx1AkV+pk/ZI0mtQir2U8In2bE5duYSR05O7abYqXLM2E/M8DFK/Ox0WamSy4rtuwEE&#10;KYe95zIwb8YQuhBC8pobswx912kbUldGoW+Z0LjTww6wwMmObJOzxHIqVQ5SxElL16/WUWwuoLFm&#10;ZSPGSVvMM36QlDyTIz1BGheLrRNjBKZ+SmKR0V6ityslG6toXylDk8z1jZWQcvpeLgeNpgdRL2nh&#10;C/bD7uxE0EOmoQvc2fRDCmvG6U9kMScs2/qK80oxKxcBUsqTSPHLCPHIQ1yRAjURRkecESvHh5da&#10;Zv5sECsrs6TaUYVpQhdccO9lYVwPw7rN9CAWBM/PI3ZBNnVakLvRx7QxYv3h0V9OBTOK2qJ8czlv&#10;mKMllSN+KTZUttSLdqgwHeIMPxfFjCc0ACkaJSMjh8Vl7nCMlGVkPjoDtL3M+eSqhVpCrZyqyxX1&#10;SsfZmLtyYt6T6mWDGGFsqCHSo3Sm3E6QJ/BJhY1qaY6MwXSkZ8llf9kUkswSmPNaPgtNU1WD9UUP&#10;EnUTO1VKDmggN6KmScE+eh9veAr+hh7eM2k4dlxIXdUgcUVHYTQB984CfHvs4Ksjyv3f4T1G3i2y&#10;GG1BiQPQJlvobdQCvmAfcul2xLLTaDA/gwS2zdUovYMeTuZsvNgBa3wQrphMbE7D5h7D6PwxaH09&#10;TAWp9zyBC2fY+8PtcBMAxYNYKbhcIdmtOoHF+gzqSyY4zR1w0xan+J5yfaw/Rwpe1mBjywxLlMBc&#10;m8PS8phSv8HfpPCpDJKye2nlHQgxQvwEchsjwlJmpESn4CRYr61bUGRnZJhG8egExRbfO9alYM/6&#10;xrwy9ba7nWEbZvkZv9ynZ43LSVopUUCKdMfYO7kZrC3PIcaIKDMvg0T3Qn4WK8sWZV1BCmRLof0a&#10;UblAK1uWItlJ5jpHxOX/hcpC/F5qwcn9NXH6/aVVDdGcapNeI1fRwi+HtuJDyvsVF2cU3IgRSKVY&#10;RJgNc8nD8f9yO6LsYCsxMjbW6WUYkYU0tQajM8ZRk0OmEWJQgx0U5GCk+AzCYqXMrLIOGpLIY2qm&#10;qHeCxJQobYGo0ihFmERbNDdEUSiXHhN45W+bjISSbJ2VBlbmOcpSj3kIyw2rwgzS+3J7qRSscRKw&#10;ZNu+aAY/vXxYDpSL5qfjTMp6AKkwkJpBNCFnJuXWklllE9X6ipUSeAzLrXkKMJovjrBcyrPUWMCZ&#10;vYyyaVw508TQjPB1UinDy4fbpKgR4AwxJeTgaFgWefjZZQo3OWwmt6VXm/MoMI0TxI3d7QQ7iYav&#10;aWCjVbAx1SJSVoXgXKmSejNTjLB5YpWbHUkbXmEHMu2kBm6bnBEMygjw4W2MBNkRtr7iUGZtyksy&#10;zT6CjBSAoViR3g3E+pjL5Gh2gN/frwCXVNiSY4Ll0iiCsm+ZYCf32cXJMiE2xEO1GZAKgSV+TzyJ&#10;xJkiVKl5foacchOvIgwlIy5XRQrbBBM9/PkvW/bkoHqRoVyr0s0uThAMh+CRIhUc/WqN708scQfH&#10;+GwEXAKnQ1bQE4NI1fn8dS1TfBbO7CDcBbktRVyyUC0HlR24zXRpCwX6KZKYArKiQwkrk5QOKevB&#10;8AkSDGXPoWy6tMu5amULP2mJaZEVbqbkjIdHGbbsBP5uY8VJuuui8ptGJETqZATVK1b4OXJlyucU&#10;5Xg68Uv5I1lq81MdykbvskQSc9kbGsTSkgE2NlCW4fyMrqCvE5Y8U4dRcnYrxM6YRnGJIa+E/jAj&#10;ysLUkZJDxAunNJTUTOaRYnxxOQ7EKIjzfeSAqS89zTRkh3KQ5GCqn21wOIbRZjN2Y3HFALeLQkeU&#10;lIAfBZTDNQgH1WEuqyX9DVBAGfjwfMMwdQM7QdSam68JUWw0KF6kEL6TkbK1RSDNEyjZ8GhqkHRG&#10;+mT45ZrMa4a0FJ2SC8gF+eVspBzsXqzNw2geIBPQyteH+D07LDODIkVNhkpSbmWu5LSKhpGbAyoV&#10;vidHMyLT7JTdtZqFjMURrvD3dMUxdpCsj/j5WW7ig9c/iPOkzUbTqpzC9ZKZHHyWGAcjxbRpWyJI&#10;xLN8QFJlWa5QYY9J4Zhyi7TIN07WSG9LWo627ESR2mu/TGpGKKfjaT44G1KtqDhyM0Rm9mxxhKNj&#10;ZyPkb/mQRQOKNGmLpC835bgUxZfyA06Rv/QmGeJRnPnqldvUOEKhJCOTo1lmfouZk4J2stFDMKtY&#10;7KeEZgREB+D1qTkY9BNMjRoHYnfHRGVKzGAUxmVBKd6JBDs3wEhPkIVs1AQ+qtQwQVsOlWRSAuY9&#10;7Dx2QkTqqRE86gzLRLybzo4ozIeNSAhT6ibo5mqSKgQbt6z6MNRS7DDZrpNZorGhBZe6zHL0t7FE&#10;bk/0osnRSRNjpCqXWw518v2lQ6SCl4Ug52XnyUjGKYk9HDGp+SpriVI6REqgyz254QCdKKNPbiqR&#10;quE2foaL4ivKzpJthGmRz5k+xOVYIZnDKztg5DUEeh+fqySFKii4Vpo2ahgCJLEolFDDSqZoLbtR&#10;r1Ilk2nq4h2ieb3SaLnOOZaiv6dNlpld2dcojSlyVGSqu9kcJ1UyKuz9NDf8ng/tioqIYhQwrBJ0&#10;oEJHWaZKjB1YpKhZ5MOnk3pGCUeougC5wcgRHMXi1gIBdYSv61NKFZTK9BDsPDmBH1A6ilFCDIrw&#10;PUPUAbLCvUJ2SRPsvErNtgliCBGeaSrVglKykYQsE1u1I0FATaXIaIuMrmg/Kg0qUDKKk8DpJjsV&#10;6300b9PKfd+1hhrNtRm01UoGhh3FUJyAQ2SXQ5vRjJQO0iBPPJDLuuW+Otms5eSbLNKHJzOMHro6&#10;qc2ytLSABXk4hqCdHeJZ1BNH1AjKPATD1UsGkf0Mcs2BleywuRFSFGCJ5iqbII8TodfW6PE5msGK&#10;DotLOoW6xDwpl5hHabNp5uTijjoFV5GpJAXuUmSpCCPNS4yQInXbp6OMKD3xhwMY7kOQQL22RLol&#10;nfuYVk1qjGbTyEiTEogqxKktfCFStRioEO1uUjiVIsJEp5YgGKYILh4HQ0ymuuj7o8k+5pRsjPCj&#10;wVzN1TWkQAN5mm/MHpV7MQMyI6V4APoQwQxiQjFvUPyEHAFMJQmq0U7KaZnJYk4z2grsWLnlTOox&#10;NpqDSpXRCMVOlOJpbXVBkd1e0mcyRrah1PazMQ2KOSkZIFTuZ3TUKiNUhHSSBFMPKTlKlvGR4WSl&#10;TKg/1RiHkdTfpDk8ezqi1ImRso1ZDoScf0rl+tAWTsvpeLkvUoMANYNfUFNCmlQo5UPlrKGfuVii&#10;Zyi1DBRSeipMdpCkAEd/seFQaE/mI8LhDobvBM7s+NjLatLRIMoEpQLB8vSeBy2mlJ95qNR5p/Ap&#10;5oeQozkTXZGQ+Ux2uFeOEfoGFHpMtkaVmtQ5PsPpzQBijLQknzVGqiuUdJDiVgF+jo+6I50mPlC/&#10;KDetM6rrHIglkdrUH6vbTnaCkYMxTXAWHzLHdOtXAFmUa1uM1CYbHqK5AUpP5hql5fKWnahOumHP&#10;xthAMVKyLiHzCb6qlmElJ91Ewk4qGyukFoFwvpxVkmXxIKNGuRaaaZRkCkgp4yTfLykjk2Du0nVK&#10;ymxtGOgH+ODBQUaFVPuaZBoMIUVxVKBxam14CK6MAhq0BEcuRCxIEjSFXfziaNlAke1xfn4s3ot0&#10;i6ApNMxOzhJPkhysReKayPI8BzVJfEvz/XL0J+F4D/UPHS7Zps3n5wPL2UY+aIpsYCJFefx0dkrP&#10;EgyJsFkibZo5JseGU6SVtcUFNlzF0O1WdrQ5GbKNupUfaFMWcqSoTIUfVCYAuYjIfr6Hg//fXo4i&#10;yAbFiuR8cneUDxqg4nRx9FJ50jR1gNSJq/BBq4y8BN9XqunI7elxPlt5cR7x4DiizTmkI2Qtfr+y&#10;YybAkXbJGmsExs1Vym1abdkTGeOzFMgkcjlHlJ0n5zRz9ERSrErqRokylTPXbWH2aE1ohCqtRcMk&#10;903JJi0ZYTmuIxOtcteETGDIcV4RJx7KU7njOkigFLqU6t/KDeb88AgBLEnDlBOBI5W9+VqZvpO7&#10;H9IyTVfSEpj0jBhZQaYYOk3gu0gluU29sk3cIFqvvtFi83PK8Bd+bHyZwvU/+7Hyrooz77YRvuCi&#10;PTYiucn3uWNE4YEZkWt+FO7ZYKVW8JwmuD6jprgfhO9SCvErIYz7u2Fu8LMZ1ZKOsvTo4fPINsMg&#10;JbbUdZEbSgqEgRy1RIztqS0y0inbZakhwHST0/7yc2Eq2RMR49/E6GJzZLQEBaGcCxVKlkodMt+R&#10;IqmEZaKJA5khHceZdo2mDsvLJmKwbIuWQZH9Xnwe2SCzSC9DkZmm4w7IKV72mZ+fWaFNkDJKOw+H&#10;sPGYY0OGFVfu9TIo6pQT/Ey5EEkOxaUIKbIFOs6slvt30pQLcsGB3BZTaUhJSGb5CgOVECUFPOS0&#10;s5xIzp7tQ+qiFm1xflAo1PdLZR5Zn+UfKSd62UjRN1JFJEv1ubRkoa9RK4tSZZmlZ4cIk6WZklLB&#10;VNZK8tRW4qalBoy42hCJp0IZIBWVZepRQF1q0hoJ7DIBnL/ahzNfLOD8t4zql14UniQRu5ND9UkB&#10;mRtBuE57Ub6jx5lHaUU2CObJ+nCekCPFRc98Z8Tej14sv89i63UYn+j6MEOZoCUDRs7SMV9aQPVu&#10;HlpaDneTEsMjCoCejXCRIbz5pSqrTLNSjqSWCVU3ZrD2fAo7r9j2607UZTvky3nsvlfh9PsBDi71&#10;JNsk9a1yzDI/218qycQWEYTEKdspCuxHqdyaZ5LIMm2GAyAOIc8gEx0YIEFlmVTyHFIapsiBCbC/&#10;GsRupSg7nUuWGjTBZ44Q9gJbtG7bbrjPx5C4nIaFKkIdm8Szvx3Cy/9Nj0u/KyF2M4j4jRBcFwLw&#10;XgogfsuFaINoQjkWYZAKh8TpaWUlRO5QknEVTkiW2UcbE8hd7ED4LL3k3ukEfzGBxbUgI4lZTg8X&#10;YeTFEwyADTNxlgo/MULcl2kMNpj/l839VRrTNN2/w0VS45tnZYM/g0QQI8IGBcMjzAIz/HxPubdE&#10;rs66/fqfsPxsBOe+6MeNHwcg5/bX3nlQe5aGd4dO4UEQxScJVF+kUXicQPOJA63bxHVmdeG8DY37&#10;faje16Fy34fMFQ0iZ0ii13pRum/AhW8y6Jw/hmHPEHQU6PoC9eemBbZNO2wMZtGskYRsJJ6Ahc8V&#10;YHCFSQl+kmuG0C0nNi/9aEL9bRarX+Rx+qsK9r7YwcpbWdb18TntWH6zwK+z2Hxvxv2/DNDMayHF&#10;G5MU5HJqW9AizmCVI/Fi5UIRFXINui62XVyRLDIWKfukfkmQmR9nP8uNvzFBTgaJqLQ4+0ocV6Vl&#10;gqk0xECehYHUMx6hXLxLmrgTQewen+mzLJKPYmi+i6D2NoK9b6pI34ug+DAA67kgTn9hQIZoK+eg&#10;pUBsgf0hiCgF42SZK1kagCFPy7zUD/fqDBytKbTlWhT+dZIsbZccSw+TDoQaPArxU4zLQ/N7KX4o&#10;vlUqU0YpIAJJ8hMHOsnv/WxIlI2SdTyphyzz9VIJqsCgkUPXESLN7uv92PyUtHLbysx3YuN5HAuk&#10;JSORJnvPj+03Caw8dKC+xg4kfMmJ8CA70M8sS1LdSL1kWcIOkGNXHlPCPpjGxJKNQTGP4Bafe2cc&#10;B6fbMeE9gWHbCYzaf8UMm8NxQw/UVEjGdCc5nO9JeSyVq0ST56psgxR2ZfDkqQZT9PkZyuDdZzNo&#10;vU8gx6CU+6yXvyjg7h+vo/K8jOrTIGrPiRhvXbj0eyuWn1gZSERGoqbUTcjJrBMTRvYeScDJBVqy&#10;ATNBxHBKVU3+TE6wSvki2R8RJcTLHRNVZmmC/SjbeIvLFEJbUunficIdH0oPI6g/SCFzTY+NZx1Y&#10;vSulimUPNPX/uh63/4W0+l0GV/+cwMa7Agr3w1h+NY/TXzqxr+Tl58jWvnEG7C8X/jnyx+FqHIJr&#10;cQBjiX585JzCNPVLW4a6Xmx1Y1VNpzgDDx9Ysl+uRBHvLYc9Yhzo5kMKKTrKeIguMkCdUSbXi80l&#10;TSzIxgt6+WpZ7oGag5NcF6Tjqy5N4dKn/3fkb+uRvOFBhvBlX7PCfz2BxP0qfDcqqN3fgmedmXvT&#10;jTXC89IzDvADNykjguV3Ub42hsWb1Cv0GrJIK6dhfaFhOJZmCeNElXuE7Ft+ZK6P4dJneozbh5Ug&#10;NATUODYrB8x+Q4hkIEdIMczWZVruADNSyiu1KAC3N5xKqfVYmZqHAxSgqq3TDcsEtN3bj8t/8OHK&#10;H2n73+cRfNhC6XUV9/7jHta+yGLzSy+2vs7Ad4tosuEiJVBgVmg9iI6yaBUoaJiBtBA0idU1LRX6&#10;JNzLXcieP4LqtX9C+Vo36relgA8T7vwYnFLU74IFkStpZK9kMEkks9Z64dqcx+KdY0icI/qcH+Df&#10;/RYrj4x8XrpmUu/jfyOVfe/Fmd+FUKfOsl/PYOOrICI3XSi9JI2R8uVgrZxb8xc7YcidxATH8qBp&#10;AMMcp2kmgYWapS2SGECmNq/c06ucwl0dx50/9hAytXxjDtDnbtRfBdH4lBnyaRmNRyEEzrvgOe+H&#10;77IXnh0H9M0FTCZnMEv572aQFK4yEy6b0XzM4HhiYMPC0LBT/Ged/JsQfFeLWHuxDdOyCxoOssze&#10;p5pUuMwe2SyXEeQhv8a29sOzOoVZZpZ3yUg6sSNyh1riig+1B+y4y/RJTwmNtwahj09h/dMWUaEb&#10;mbte2NZ0KBJ1mueIMuTS4HkG4ZIWhWVBullqHysHjmY6S91ANJDplRVlvploJmvQtCO1NYsy0Z4p&#10;a3D+pxSyr4rIvF5E5s0mzvy0gtr7dUJ0FdW3cZSX6PLZjniB1opoIEfCpUBRkR7VFxpUCpZoqTnm&#10;SSUats+5ZIB31YXkjh8GClcd+0FX92Cu5ISWlKUKysojB1Ju62cQRRngGVJeaM+GJSJo9Jye1GpA&#10;/NI83Fe8cF+LIv24irUvaZyfpvj/BLVUDM/+fhy+FC0fgyHOfrSXf41p/36oPMcx6BnGbKoPVkqB&#10;Ue9RtEUJnVJ+Tu41FT558W//hHM/aPDg7524+FMYl//kwOJnKVz67rQy+L6LPpQfLVC0uKGpEeZr&#10;Ngz4xjDoHcWIn4LqUjsSVKbh8yZGvxc6DqqdUJxkh/vOLcC+F+bXFJwMIgmaICkgUaM9alCb0KaJ&#10;uElROGX58DOBQ5gMHMOYaxDdhm6orcewEDtO92FC+n4Gm1/7KCIDDNAgkg/taD6LwNe0YpqeV/SA&#10;7MgUURwO0xWtjqBya4aaw0hRSnh/YUHjRQSL7wLswAT2vqNgvMwAWiTky0opESK5yAEgz8s5PRFi&#10;cs7XuyxHYQMMigYiTzZw56+3UXxVRf6Om2gouz74eRTRsmJTpWiVUjhSDGXQ3o0h1zhGPf3otfag&#10;tmpElCa/VB+HrWmAiU5LR9qIUFP4KdplcTNNsZdlW+TuhJjM0VP7eGTGhUGXuEiqfatH7oEFyXth&#10;JO/nEL9fQe5RCsVHUex+uo7CbT9KN50MGC1Wnw1g+Tlpf53vv9mL+q0eDNuPoH/hAKZc/5mo2SnV&#10;ZoTjKRgZ0fllDW7+eRTLnzlx528L2P0xh51vE7j+7TmleGKAajZ5K8SB8OPy9xSObLCOmsHAxpuL&#10;NoTWjiOwTajd1mOKVNJY4UBLBQg2LCJbZC6kEb5Ibl7X0WbShQgCsHHCaQEp200+S8g0MRFqIbgf&#10;M95fQ2XrwLhjlB3ajZPaDlRkv7Gf1q05hdPfuWE6m8HapxXotxNQOQbYsH6K3nF24gQSZb4P9UCx&#10;pEaZ6CUF6uuPikiyc+Sy7gy5XsqapyiupCpm9bYR2980Uf18Bad/8CrPnmPWVhgUMhBlopusG8pt&#10;H5vfRpGXG/9eFSg6y3yNkVZ6no6K7ZLSf8lj6DUdQ7u+ByO2ERzX9qLPfFy5+FNKgSQ2GAg7dG9n&#10;1PBs/nI6zn3aqhwTNKw66RoWEDltQOHWLHXRLw5PJmBkvnHpOZ3HSzqlJ/NYei36hcH5IImNN3la&#10;6pxSJyF5xUAKHcLepwex934Q7i0DAptEqwvDWH85hfnIPyhbB2Sts898kgJ2EG1yhYhUvw7k+3Ht&#10;jyFc+VMKZ37w4dq/+tD6vMwsiOL2n5povfYgcCUC58UAso88SDHbK1IJJyazQRScrX1wrTIrCDmF&#10;7AQ9tRFeCYCihvRD2ogTdqmQxZmISEqzc2UtM1WmIyAMiviSZbpMTniWyjo9izHHAZzUdaHLoOYD&#10;dyrHh1xRWYXuJ/cxcPjPLZV8qrOE3zH0LHRRnU/Cz0CUO67kMg2Zqo9ESQWkMJnTLJE6ZgtGzJb1&#10;VPl6lBvSBlpNimfh4BiRJEb/H6xrsPRNmhTCDCXUV6kjikSwYFyFMjWA8ty0huJEZJdftk4hLiKb&#10;fZHLqAnHJpiXzJhbtCF11Qb7qpnZPw8XtYNTDrcxeOPn9RyYMZTXqcFWtKhd70D5JkX6FSfOvDuM&#10;6z/+r9iSAX8yg/VXozCdicN+KYXS0wLW33tImTkk70ZQuFmgFvPCS2r0rFEs7qmx/rgPkashtB5m&#10;EL88j/iVaWy+PIYrnx9mO0ahJp1WFufhIxpH2YYcUarNcSaAKvVCiBy1dk2DzW/iOP9zADf/5kDm&#10;SRylO7NoUDze+/r/ibNv/pNS1+G/xPwI0fLIalmCgslUOAkj4UwK30jNe7kQQGa70wwYqVsfpANI&#10;ED5ly1GJ+iTNYJFrouRkcoQOJMb3irWm0WpaEOZ71KtmxGJT0Eb60W1sJyL08esAuoxddBiT8Mo+&#10;E9o62QwfLmn5WROw2mawuVxFKEwYrYwrpVbytLtSpCfD39cZiP4QXQQV+GhcC4tvWLnqRvaNZ/l7&#10;cSly27VHLCF/J/y6wsApPikq2yukdJysH6fFhvO9AhSccjN1lgEiJxX9KVJRbRwjckoib4Z3y4S5&#10;Kq3top2CXOY1SIP8HFljkgrPYj918SMYcHRihkE65ZlCl/4k4hnqjUVZLWCQiSUWumkYUH1oRuae&#10;C/nHdApvk6i+bCF6q4raIwrxXR9maW3n6zpkLqgQ3pvG+vNTDAw7hpwDGKczM0jVp10vUceutCei&#10;bBCi5ayqEQ2JwKS1LD7OIUFuyd51Yf1pGqXbC4xMOc2sJ+dM4fzn7Yhs9WA80AN74UPYxZ/ueGiZ&#10;2EHJUWZkL3osvUjRusQoxuRmbJnMDwSHUGvOKPArx0zllFWaAyl3+eREtdPaya33sv4k6+JRWW/K&#10;ECGKaiU40vwnKlwuaO01HSHc9sLuH2DG0/41GFAyz1GYoR+fp+Wke/GbsLVSVXZgucMyaU+U4msK&#10;ZSIC31vW2KT4sbIdjAIywIyQG/5r/HuZQJOL7QWhZMd3nnQSJ0XIeyXzFNUlZr64J7kRh+0M8bnF&#10;Ycm9CVK0TUrzuVODGGanTiUNmE5o0Ekkk2tEpOhCku1PJGWRYwKl8jT0gd+Qrw/Q6ZzEEPXDsGUA&#10;x+l8SrU5yP5jHwNv8e5RlG4NYOutTMxpqA8mcObLWeQfhuG6kMTmcwrwzThspJTI3gxGsxaKcSPy&#10;10fQun8K5bt0Yms+qF1q5K6SWl6XYKNd9e0xya9Nk9L5OZts5wUT/4ZjfVOHtizFxsUvzyNz24fi&#10;DcLq+X7CGFXs1hyhfwQzsR4M2rowTMgep02bcB/DiOMIB4NBke1Ev6NP8dBSkTbKjpFy2qE4eZOu&#10;IEnfXKpqFZ7LEobk8pc4A0imqkUgCcxv3/wEl24eoq4YZubybzIaRisDocb3YgbJdG0g8MvcRaTB&#10;n4llC8uCwiDhfwSl5iTyrTl4nUa0SjElo0IywcOOLa3OKFSRInT7SFNJmXwhDUi9I6lxlqX+COUH&#10;UakZ+G9GWVn2xwcYNLShFNRy/lCuTctTW6T5T/YAyRqBzKiWG3oOHJGmrMNEYBzDwREM+7qhCR1V&#10;grjU1BMZR/h7BgH7RWYZpcSgNvArDFmO4pS+G4OWYdJgN7rmOpGR6WkGpZyCs9Z7MZHR0l2YsLBO&#10;50b09p0JIrodRvWpHWe+saH5aUypqbTxZZ4uapnuLgDPhSDtewClux44d91w7XkQvUgXdY4Bc8WB&#10;2mMjLK1xDFJXWWITMBNFZaJM7tWSC3na7Ms6ZC+r0evtQxczfJAQOUv4npYlupYLutRRqJzt6DEd&#10;par/BAPmg9AEPsAMuTuZHyDEzlI5y7HfOVTJzwKbYrGkLEG6qkOYgRU/N8N/s1i6P4D6XTWWHpEj&#10;H84he8uES1+MYeXZPIKXPMje8SrTv01ayLNfTDEbtNjjV9kpOz51ENNzxyjiSCEMrhRdiiwVWj1q&#10;5Clgp0f6kUuww5pzsJKq5CLAVN6ABFHAl5RFoUn4ONhRBkc0QuQojP2iXxi4ck+Nn0IzU5a1mAlU&#10;a0Yi05SCbonYsLIQHGa2RmnRokSBIK1ikIEYVxQ+HRDtp6xdFKkj5DYzscVSml3utqtSO9QpzKXq&#10;qKzxDFn2kfa6cELXgz7TII5pujHqOoXkMrO6Pgx3/UPo8irMMBiHE7Jj34zAUpj0M6U4trHgIBaW&#10;SUEt2vbng/j8f//PeP3vx0jtISy/S+DM+13k7geUwc/SYgcu+mE9HUTgUgDR6z646AZTZIFgkFRI&#10;kS3bqBKyvZo01+bzsSHsVNna9Mn4EXTPH8UhTR+jZ5DU0AcDxdUIH3bcc4CIcAhqwtu09yOsrdKn&#10;Mytk3luumyuzcxfWtcjeZMeeMxGmTLBvuxjRfn5vQ/6WC7lbHqw9K+H06xVsvSlilSo4fjuJyrMg&#10;mi8IX/cCdC1+LL6QQ69U8U8siN+0InPfoxyD3P6SfCtiU2iHXxcXiWAUwIVlagDDLM7trCJLOBan&#10;olzjv2EnJY2jIP6fAVBfpiuQ8+oM9o0tL/b2IhStzFhmcqIoZ1EYINlB+ElFKYrZxSUDikU9rNQT&#10;MmkTT86gSaFZbcySFkeVW+JkdrbWWFDmFLyiBUgdFeoiZeY2TYvK10VJTancCHWHVH0+yCBopxju&#10;xwltD78eoZZicNL+pktjv1xzxfdNVEYxRzE9F5PlVVpb/k42GcqJ7xBfk0l2KTuS7nz3K+x9M4fn&#10;//UItr4N4NF/ncTKl2Xc+cNNxG7HlOt7Y9cDcJ8PIXfPh/h1F9wXHTj3pQFJ2uG4HIPnv9bSBNpC&#10;18JKKRZZfCkQgmUm7sPxE+g0dKLdMACNfxQdumO0eIcw7flHzHr/F8ySg//TjApqEUuMKEO+D5aC&#10;BnrSwLh7PzmXiECozdChCEroLCeRvECYepnEme89MF7Oofgsj/DdnFI5bfPzOK5+c4m81sTauzxS&#10;9/JovIzh/LcGXP5hCFufubH6qR6XfpjE3T8O4PYfP8KNPw5j+7EK9ZqemT+FSi6B02t1FKukEorS&#10;Ij+/woHPkXKkDnGe7iKfn1E2EMRlPx+zT3TO1oZNcQeygpeWdQMGt2xcCKdpcbPUFXytFEiMCrVQ&#10;Eym3T1A7JBL8+1g/EYhaIqtV/iYr6zqkhHCCAVGhSxE9xMDzyJQ0tU9Z1iTodgRJhm1HYaWOkiXs&#10;JnVLUWiQYtsv217N/dQWM/yZnBinuCPqpNMDyt+m6QT8dFNJIlSemsjF9//yv/5n3P7zGPa+N+PG&#10;X21KKb6zv4tj88s4EXYNSy/0qDxwwrobRPa2DdFrASzshugM47SoJiTuMmDKI2gLbFGwXTXQp8aV&#10;SSHbGnll3QZtTYP9U91Q2bsx4TqCfnrmccc/4Feqozg8fQpHZrvQb+2CgYp62HWMgfIPuPF7WU1T&#10;o3hNpxxuGhs/jJ6hfRgeP4QBOVY7cgDxh1ksvSec/RDEyhd57H6fxfIXdAH3Gii8KKH6Koe7v7+L&#10;ja+ayD4u8/skAyPChw6g9tSA05+PYe2NEStvNDj3nQZP/z6IG5914NqFDZzdaJC2KBbZsDgzuUy4&#10;l4IvHiKc3N0oB0HrK1ImgBaMekYOiMoBzGhqmnTTi6HhAxga+hid/R9jaPQT6BbaYebPpQZrQrJS&#10;aIXBJEcDZHtvhO8ZYvulForYMznak0yqlb2Qyp3Y1C8pBoeITHEF5SWx05Ooyb4IWe/h4KZkBwvf&#10;e3nRqlCP3AroZVLlKrOQu7YTdDViV2Ubn5y5ijCAUtQu6ZpO2bwlwlzWiyx2SRYzLv1+Hns/+rHH&#10;YLjwhyCWPs/j+g+X0HodReBaSpknKj1ywE6k8F6JYeO9/J1MlE2irfnSiNXPA1j/Ui6SsMN61sbo&#10;McJ11kWOsSB4NYwJ+zTs54KYmTuBozMnMGI/ArVc7k39kNnTkx5McJ8xQcvO7lF/gp7Bj5QT9FKT&#10;US7acGw5aHd06On5AEODUn5gP2782Yyn/27F+jcR5F6WUP+siNKnVRReLhLu6J+f1Bjti7j5+7PY&#10;+Vpm1bIIXU8hfTeBymM/Wi+dbGAAa+/t2PsuiNprP3Z2KoiL+JTOK2s4QHLgXIQbnU50gE6HfppC&#10;TrYny/6NBMWtbBh1017qTF1QjR9Ee+9v0d73zxgbIxpOHFSOScg8SpIDHK9w8KglvJ5uol2nUiFA&#10;ak92sb3dPb9BP7/qFjphpTuwkJPlrl1xJP7QMBZpD4NEBFmYkrWSnOgKok6C71+lAM7wuXyhcTSX&#10;aFuT1EQNWufqDEpyPQx/JnoszNeXqMOSdDPFopZfxc1o4KRj8DnNWGsWFFd0+1+cuPj7OO79mxVr&#10;X+ew+1Mat//CpPssj9LTGNbeulB6HIL9QhTp+0E4L/uxcCFGmrgdxsKlIHa/mye0hJF+EsXS0yms&#10;fqZF/dF+pO5HcXIliFGqTw91QTvVr61K23g7C/3iAgZ0neiWIlzDzKi+f4LWKJVIOjBFzzypPYhB&#10;KePS85Fy5X32YgQLoU546bHjiXalYFdsVYfzv9di9esYAyOO23+3Y/WrDAOjRKQRUVTB2e99uPrd&#10;AzSeN5C8W1aqhyTuMjhupsiLjPYHSaQepJF5lEf8fhwhQnouZ1AO40VIUxnCcEDmPti5UkcrRl0g&#10;p6DkBtloSKUsGYuVNREJ5LC/nJU/0fVPGBw6qAy43CJjNvRwMCkmPSeU6kodaiLe6CEGwj7MzByA&#10;kX/r43vbXL1YXPUqcwsxCR4iUIZOqcTAdEoAUr03WmYOuoXZraW11TFQqI1ydFPMcimCXOYgS3kb&#10;mRaP5/pR3NDBJ7fXEnVuXq+hSHRSdlGVNPz9GGxmokQ+gWIuQvRQ4cIbC978twVc/RN11vdxokQZ&#10;V/7Fh3t/WsH570hzj6ghLoYQoZbI33MieiOAIMVlm5FKM3U/jDg7M3o3oNz+tMNMu/ijA9tfT8O9&#10;G4bvdgkqRvvWm0kYcwMIbWux0NTCQVtp8PTBToUru3XkDlLZdSOwmmypkF2hv31wDOvP92P70wEO&#10;phG7n8/h1k9jhP55QpSFemEeN//wy3TwnX8dwuU/BnDuZyeF0Bwan1Ww+HkRZ36OwHNnEYvv4rj2&#10;0zWsf3UapVcbaL5tYuebIp8zifX3ss4QRe3TKPKMfvv1IE5vOKgnRlGQ2UgGslwrmCTEJyjYXLSm&#10;DWZrVHZIUzy705MI+phhdBALlg6MEL2komwH0ax3+BN+f0QpsmCyEhmHGdykPd38CYzNHILZfIKW&#10;mOhBByGVpeor08zcCQpM8ju1hTdFpKIeE9cjByWkxLecHAvK9raE3OIrVa5mSDHDynK2Uc8+Dg0R&#10;xRjEsg2WdBIkvRSX9chQ+csl+oVHLgpvPwpPfMje9/FzKIKXNEry7nxlQeFZCBtf2JRp87M/B3Dj&#10;b372VwJXvmng9HsKYApLP0FATyGdvLWAwBUv2gq3jNh85SDshlF7EUHrTZqQEUL9DXn9ewftnR+a&#10;zDTiewGKSEIp7ac6IpM9hDCKzoTcd5adQTbTD7new5LpwgI529kYga0+DSMh0b06h3nCnn+XIu6G&#10;FtuvS9j+qozNrygg39aoHTLUDh7c+5du3P/bEL+PMSh9KL6q8OdJhB/VsfEdB/3HJiLP1lH/9gye&#10;/1/X8eL/eonKuzVUP62QXrJovU9j9csINr52YfcHCyqkEbGhVs8QJjWHMDl2WKmi19VFGlN9iMHR&#10;fdQIB4hcH6Bf9TH6+LVvcD/61QeVU/RaYzvGpw9CzcwfmjmMgYH96OPfdJEKpX6Kga+x209gwdyh&#10;1FRQjX1CKj2AWd0R6HTt0BMlrLY+WF18nbMTGlOHUnVndOQgVH0HYSbVBOTUC1FEjgrIPgup+uVw&#10;U0CSvmRD0NKyh5Z3DKUzE7j81TCWX5lpDYOoPI8hTFQ0XcqyH/n9qzxqb9hX9zLIPS0hTlqtvokg&#10;/riIHaKD3DyUfBjC3LkUabaB5ZcLKDwwInOHgURbL/MUbVf+GMX5n0pYfW/D4mchBkAKV36Ow30t&#10;i/rTOZTuLyB3047JpA6jtnFMOSmemAGLGxYqZNn+NozOhR44yMNe2rcc4TeZGoDsdJdNHs2m9Zd9&#10;hxRMRQaG3AaQ36ETeDGF0FUO1l1qlU8T1Cw1XP79Hra+b2L5mxou/CmLG39J4Nqfw3DeraH0WRXX&#10;/76F8vsmSu+3cfqP27jwL2U0v93DrX+5iZVv1hF93IT/XhXRR0QUitQmkUQ9dZgDzkFWfYLBATkU&#10;v4+D/1v0kw6GR/Yr9DbETO8dJqVRPEqBHKkJMzFxDB29HzFgpJ7dPuqcA0QKqUG3H+b4PqS29yG4&#10;fAqO7BGMMwBG+PejEweU13d0MNAYGHOmk7D51cq2wjgHXO7HSZC28pu9iKxQwJIKlJlbUpRcnu4m&#10;YrSunsTpNwdQf6JH6cE00neMSl3K6I0wvJfTtOIRcn6QyEBddT9DV5ZA7F6BaBglspMSvrXRkUVx&#10;5YcCtt8zid5WsPpO6KGEu38t4+wPTjTeFZk4OTRfheE6Tzd5I4rYzQjaTPYe5fIO2b9YaE7jyZ8M&#10;uPuvhwktLkJ2k764i40mBJ2NYTI0iClHtzJjFQl34aSWattwDHLph9yLGaalTCaGkCWsJWsUcnxP&#10;D+GtXKdCJlqEYgNwkOuqcjIwPAlz2UovPYkSIbL+qR+ZJzmknlZRel3D1T9fx9J3G4i/aPJfA7Wv&#10;lpH++jRaPy2h/s0qbvx7Bdl3G3zNHsqfb1B3sLF/uYPEsy003m+g9raMta8ciJF3MwxMu6Mf6QQH&#10;g2LS7OyBO0gnxLYYbB3QmU+hr+8D5fj4sJR84aD2Dn6IXg7+EBGkj0HUPvAxjInfYCrYA02iC1oi&#10;obk8BHNVjQUi4EJTh3nCvX+TkL5DeiXPR89NInFxGt6dORSvUr+c0cIim//P2eHccvJ3Zri3LQhd&#10;9MO07UHujhnrr2ex+NzOrJVSlC4q/iSydyMU8gkkbgXhOJ9E9aEDi49WsPq0gtiVMPI33Qhd8KJ0&#10;2w7/ORe13jxCl72QeuCZmz7Yd1249MUAVl9Qn321D1vv+rH55iie//Qhtr/08me0wo+taAuT02QK&#10;VC5VdEfkkvQ+LAT7oCcPjpMP+6mue5lNHu8c7t04jy6p0s4ssNlVtFizcJFnw/TTshM4n6TdktNK&#10;5MIiVX0uTb4jDyZp3wIe2c7GbKAlkkMEsm1cS3VfZ0fGqazlBKYcHJZNpanUOPLPcqi+y5PzLqL2&#10;5Tq2f07RhtFW/rSM3Z+LWPs2g8pnaRTf1hF/voLsa1LIk3UGQ4XC8xZRYpnRn1TuR5cpZblP0cfg&#10;jKSHYHX3Ym7mY6WM5wDFb+8Q20jR2MusnpuXknpqBkkPjPNS8qYDpzTHcXxOgv8k2ud7cdygRrt1&#10;HP1eDQb9WvTZ+tFH+vSn+Bm0mdVliyIC/WzX1qYfTqLB1PxxBtI4NEtOGNbdmN90IH/XBv+FoHIp&#10;hZNWr/gggNLDIFwXmBi3wti6v4gykXn72R6aDwscWL9yiDp/04T6XVL0RS3/PwLPrg4bL1VoPLRh&#10;500vSlt0J2xzsjGOZ/9HLx7+1w5SaZiU68SF35vReBPG2hc+XP/+Anw3M7T0WVz4MYQ2rbYHurmT&#10;mNEcQTcHuqNPqswRTiUbBCaZGWPTh6nEQ9jbXsHueh1pql4RZl6Z0kxywEkBWWZ4pjAIp3LrFsUU&#10;KUTqnEqhlQwDJCWLUmk1nPT8+ZZemf6Uw5w5dppUzs0RKtfX5JYe+uqcFGfh31JZb3yXR4uosESd&#10;0PgiqZwcCUlQvSHv0XXs/RRH6jn5kWKy/lkMiadZBB7W0WSgXP/DdapuOR03BA87Rw5xeD1TmJqh&#10;NR47oNy3IPUVxyYOY0Z/hAHeDW9siMJO5uyn0C4F6myHcYII2GfuQre5D70LI+gy9OIEXdRJuope&#10;0wnlivUI+0Au4HEQ9vMFIh/dS7o6jZrcKdckIp0h+l4ZRuvBDFLXHbDuhJi9UVj3EjBt0S4/WIBl&#10;3Ynq1QJca244FyegI4r6144isdeJ1NkRZK+osHT/1wyEQWy/3IeV5xNYekGxemMS2auz2Hx6SLnc&#10;48Y3/0lZaFtszivzG4lVFb79/3Xi2l/mcflP1CFfED3exXDlLxHc++s6HNdL2Pk2jbaRKYoZqbA1&#10;9JFSacftGcS8tQeugBqumFqZvw9xgJOE/qVaRlkZLBQpWJSzkwyKKBV6ThZkKHhkypWQLKtzSQZL&#10;KU9bR9smS77egIqZzwFhZ0WomKU0WoxBIseL/fxaXxbFPKaUI4jXZNPJLOyJfgSJWlJjYfGpHc33&#10;K8qqZr06DzkyJJtyQu4pyEW9ibIsPAklaRFjgNVbcnf+MJ9rDnLjSJjKfp6DLSJPJW2dPY7hyUNY&#10;cPTAae/45S5eHz+bQV1vaJQ1hG7jSfSYOokGA9RLo8pGlXb9CeXmtHmKx4BHzkdMIh4bR7U2RY2k&#10;5ufNKvs85AYmOf1joEuSwljauhWubRuMax7oVyOIXHDCfz6KzNUSKaQI37YTqsSCIs4XKkMwlRg8&#10;Zz/B0q1fQ1fWwr40g0m6C/eGHuMlC7zbOnj3LGjdGmS/zSrlHZfepNC854f3tAE+okXzfh8uf34S&#10;tb0B2uxBvP6Xf6R1n8HT/9dx7P6uiNPUhg/+tkKUyNGV5dHW1f9rzM0dIqceUf6gWJhjp0qZVdmR&#10;I5d/E+KpZvMlcm8iiI2lMlZbJXrjBUgFAJu3B97SHGLKHgZZ8JhCtqlRSsNLmYQcByiYZydT1Qfo&#10;KApVsVEUj4TOKLNJlsFlAiVFFV1g58n2OOX6anasL0WeTU0oJ4vEtuWqMsB9SMeYMWx8hJ690KBb&#10;oU0T1ImkmaH09UrgcQDEsiUpcJP8f7FIry/WLjYCI63jxMRBTLLdc8YTsFDxOxn4hZyBYldOWU+h&#10;WTVDo0ysDUHnH1LKVsn1dnJwRS4/9UUHsODi3/n64JHdx2xfJCNL5yq4mDwzwX3QpPqhYzBPUUtN&#10;VTzwn3Zgpu5C9IwLuQs5GJse/t6OeQb7KeswhnwjMBW66cYGkNr7hM7LheQlO+rXsyhfY7CdXsB8&#10;y43kBT1MKw4kL2qoPSxw7sxjhkLdu/LLeTlbWYeF8zZsPWugcs+M4DkbXJtmZK6YULk7iqXHFPaP&#10;Pdh8O4f7/xHExZ/XEb5MN2H0DsDCKDe7O2GaP4UJIoWanTSuO4qRqY8xSoqYmKOnNh5DNOjAudOr&#10;OL1WQ6MQpS0ahZPc72PnS6UT2UhSWDSgxGCo11WoLk6h0hhTDiBKbeBkehYBWcIW6ijPEAVG6etl&#10;6pjBwuyqNxeUS5B8hNsCs1sOmqTyw8g3DVTbKjgcHGQOuJwK8iYpbDkAcly1QFTyyBmF5hSKFIwe&#10;/n08PYK1FTscnj7S0BRyS2aij1WpCpnNjGFzewINJehV8DD4AgxCSYCY7HfM9KFcHVVqoMtVX56S&#10;GqUGkYxaRu5Llwukz7z8gBytw9rzAXgpCEN7I7Aye/3r3WiQDnTpTljqY8qVf5NFBwwNI+JbcYpM&#10;CYB5jMT1mM1McfCJNkSdPtcwjNkTyokw86YdS4+mEKSwTN+Y50AZsPNlDOvvvbSWRuy8bKHxgP2x&#10;Y0OUwWLecPN1enjOODG17IT9UhA9DR/Fp1ephb7xvEqhKZdVW+Ajmsh1yctPVdh850ThSRDBW35s&#10;fWVG29DwIYwwS0Zm9sFkacespxtyv2JEIC82Sls0AiczxB/uhzs8gMVaHuuLVUT8dsxpj0GzcEpZ&#10;RYzECeeVKcQjakI7OZeZ6GrILVqypZ4dzMyTEt9WirMyM0umXIO+MWqOfrSW5pVjuPEKLSgRQ6ZY&#10;ZUNsJEz6WdQgkR9EnQ4klhJqEY0xCpuLVpbvYXScxLypD9PkbzUFoFr1saJ5VOqPMDr2IbQM6gCt&#10;nRSOrrZIS1JToWmCPy530vdT3I2hXJyHi3QXI8fPNRzw7dhhWnWiN28nH/N3p53KsT7LlgfNR+MI&#10;XpBrmceUQnCB7RF+NcK5Os9Bt2Keg66t2zFD3TNTJD0uRWCoOTFfXWBgyBUHOsxkNaQPCvUSNYh7&#10;FMMhBv5VuUo1Bv8VH2xnfQhe99PupVB75kWOzsJ2Lor4ddLDRRc2vpDd6gEOZhjbb0toPRvi3/th&#10;3Q1QjNqoRfzK1dG6rQCs54OwXQxh9VPS+D1S01kv7akblnNh6M/4lesSqi8ZTI98aFOPHcGs/iTs&#10;vg7lxnI5/1xaku1is8x6KtWYCr5QD2qyLBseZYAEsLZIH1/LwpOQ0zqTsDhpN5mBrqA4ikkO/qyy&#10;MCQniOSka5YiSuq3y+FyuY5Jdg8FKQJzzEI/XYjsW5RSig5CvFBCkNmfJT24qfrlQu+EDBgDTHY6&#10;C62kGQTxdD8CPgaFOAMKYPX0fnSpDtAG7sfg8EdKeXcpfOf09VAQ9iMa+uV4s9SPq1bk2eRCLuoi&#10;Bq93kQmwOYqxgomBYIN+2QHnNqH8ugFRBoG+ZYVvcwoG6hv7Em32ClGRFnKe2sXcIkptUBs0aBM3&#10;ZjBTYfZtc+BrBuWSMkNlDEYmiZbPbiz3Yr7AIKh2wVEjl9+Rq66buPBVGYvPYig/oqOgm1h/Z0Hk&#10;llxK5kLkXhp73wdRe5mC/2YZ0VsxxG7TfVwMovrMgcDVAPxXw/Bdr+HM16RzDmryThDhm0loaGP1&#10;bEf0VhyFx1FUngbQeOlTAqDyUmZs/fDfSvAzUog/iKNtfOYoBtUfMqOkrPN+TE0ew+ws7SPpYmSY&#10;HTp7DKYFKdvWRX1Arx7zYbFKK7K7Rgfho0gaV440OwmpTXZMiqJRzh9KZfRcUSqRkKMWmdWkhhKD&#10;o8DMluN2+bpOmYL2MYPi8h5VOUHFASPEy6UAUva9WCPfybQtg6NAxV5ZN5HXp+BhUPr9I4rLkaLD&#10;Q6qP0EcLLJcj9dERTenaodMeJnp0U3NQi6TnlH0GUhsnKdvrytQjFLtj3g6Mx6Ywy6Acz9H/785j&#10;YdUN95YX+iUfJvILsDa1MPPZZjJ6+FpOJNbp+Ve8CKwb4FpegKFugmONyLBuhm/LjMIVtokc7t42&#10;o3JnguregMXHAyjcsSB80YK1F1NoPXUpm07kLGf9qRfhq1Hk7kZw8SsK5xt2rLykNb8nh2nsOPuV&#10;A2tvo7j0fROXvt3GhW9XsfrWhqVPmc33khzoKJL3QrBeiMJ/I4LrP+eVmcniizBSj/NQ1RmslyJw&#10;Xo7w53Ek7v3/WfrPJrmyLU0PxD+gjQ05xmFPD0WzRdW9qSWATOjQWmutXWutPTy0RAS01jIhEkBK&#10;pNb35pVV1VVdZDfJHs7QbMzmN7zzrAN+CAsgwsP9nL3XesU+e68V0/rnQW0SaOd+59GlX/0EXVKl&#10;T6zDVMde1be8q6r636imCWuJ2q6q+VsdAWp7+w7hxV9Bfb+tuta38ebvaXp8WA9vXdTdq+e0Usmr&#10;b+hdtIM9t29XYaGVCW13ss06v1rmFVDXviTicpXBTvLzDF6czM4TMFl4Ol9pV5LXeUGVlYVBgqRf&#10;49MNSmfJXCZ+fn4I58Ak5nAP8whNq08MpVit4u6+fToGEhxpsFqi7xDUb6i+/hWnMnUT9GeriFaG&#10;3x4GRYJVziYeN87D1hqaCYT6QLuGEb8tqTH1lac1u44l3AU6z+Xg/jE1h4c1kB2Qe4UkOFel9MVa&#10;7OEhZa60af7me9p8+K6Ktzp1/tO/UfF2EzxMoN2Y1qnnjSp/MKbTXx7RELZ2OnpIlcVe5ddAxOVO&#10;Xfp+HxPer8KDOXkv+nXq6x7d/8Mx5e+36f6f/g3/r9bO50f1ya//pb7607/U2pOXdeWb/6fT9nDx&#10;w2ECaRwk6UYvTKh8b1yVBxEtPe1R8Kpb0VthPfj7Re3+SJDdK6nyLKQswRK9HVT8bkyLIMzCx9DM&#10;5wnln6YVup/T7M2spm9UtKeu8SWnu0Vt3auqa3hZba3vOsXcrf65Pb1rbdnrdL7oADGsqUQk4NKn&#10;T+7oq4/u68zOqlOzuLFzrwaH39Xo2Dvy+ps1jSi05lBeRJhZQz/8HoU2itjCEJMRQkOMpeoVXux0&#10;zkzMMekFHIXtXF61fqqIRSsHMI/7yOFEggE0C//fIhOt1ZkHzVApz2oGG2x6xxrkNWCPD9rzhZqX&#10;VYN26Op6F4QD0eZqoUD0SgE0waJVjx9Ud7RGDcF+NYZ7nNoqodWwetJwfXZQte4WvTdao67wEU3A&#10;68nt/xat0qKAu14zuANvBmeTsLLFtfJgWWMBrF0MKoMO4mihHJSXrvSqjHDOJAl0RGoMmnKhUTzc&#10;R2Gpy3nimFxoAfVaEa4daJ8a7HC9lhHKdp9ux37bA7YuaLhZQ5GjUGSH86CrNF+txQu1uvP9f6er&#10;X/8Pqtyf0s7HVSrdGYZ23Np+5FECbbHzdUInn48qd3dOnsteRW4klHuYdk7HbX7l17U/zGIn5wiK&#10;ouY/LStwD2uZBaZnsIfD/fsZ2Dd0tPa3qjlGpjW9rAMEQ2MTzoLJbiTzmpteU/fgMSWDE7p//bRu&#10;Xz2jDgbOfm9Z2jL6ngYRoVO+BqVM7CHWrJz5LDbQqS+LKPVg08oMUCBEthWxYdhH2zxrNaJsJ7F1&#10;CPDDr9O81o1yX10ed2o9ppiEiB05g4aCngbnCWMMPTPlPggqQBPt7xLIIEPrXlXXvsa1Exit3EfP&#10;++qbtS5IPWr2N6kpyHsXJ9WdGOCrW638vy1QqzbfUb3n7Evcp67Zw+ob3q9YpFPe2Rr54tXK28Ia&#10;aDfrPI4ecWpZJJ09jlBhqRPUadIKk2n1GwLFPiaPiUyje2wbW6JFdp7ETl97o9BhCnFsp8ZsX4Md&#10;78MBlQgSW3zzcI12YDeRgDoZw3nGyh8kkHjNnG18CTVq2wr+gsBR/h8jaDbXB2UN0D/++3+je399&#10;ExoZ0cKTYTTCFOLTrQQaInobKnhCIDz36vIvs7r4s1fnf0xr6ZOiEg8qCt/Nao/t97MWz/4wMIXQ&#10;czPAo3OH1EMGdXQYYvxWre1W3h1hhkL3ucahiFP66asn+vmrxyolPY6AMxrp7tqPRT2Kz6/D4lmx&#10;ihb5mQR7bLuxNqkQg2A9e62I4LytP6ArbEewc0QctxDmRq1MtJV/sUWuIoMSBgXsVPg6ttNnO4zs&#10;aD1ZZsFjNQaiWNZxvH5jx4tmpy1NUBq00dTyptrb3nF2Lllvn1YXgRBoUlu4Xh24oiYsdRNJUDdd&#10;rUMjR3SUZOjr36dpT7XTLTIIkngQgHby3DpCx2ycmBDbMJtetLMT/fyu0bG2K0v9sjLa1jI7ZafS&#10;mSir0xnP2La1emWsUpstiiFc09l6ENJqd/U7NSvSdrYjabu1QUPb1cTYBCIEDGNifYmToE+61E9A&#10;QbHoniw/Xzs+TVLUK4aOSvBZS+UJp4xNnGC7/ftXdOf3f6OdL6HYJyMK3/TKfz2iFBYz8zCBZkg7&#10;D7iidwtoiLLmrs0rCE3kHkW1J8CbF+Bts41WWnYGm2ircev4cq91l3ZVacTK0o9Y+ds31D/SrPMn&#10;N/TswTU9f3JLN85vqw6uHhw4JOsC0zH8nqbg/Dlsm5129hdbtHx8zNlcEkgaXQDZ+HSrrRWJtZEF&#10;VlMQ9GCSpphkPxMbJNpX7KBKkL8hICqVNnRFh0oITk8O6xrqUNTZIobm4P1cCNu23r1Qw1s61vKa&#10;2joOohteUk/XOzpy4G+dsr1tfS9+3z70jroI3s6RfRry/hte+7p6OvdpdPKIRqYOazpwWDPROlmJ&#10;3ZDHMg8hTNDFcTmzFtw5qxHUpNXFUaeklxcdZGsTtoUuC+RHFkExKNH2dOS4bo8bp5Jhsrk321lt&#10;i1NWZisBZdrzmblEp1PIIxaydY0WrHajgyYLIEIm0UfA8WXrNKDlHM4rAzLa5+QWXnyOHzGdSKKp&#10;0GVXf3pFD//4/9DVn/+dbv7uZZ357ohWPh1BN4QVvBUDGTIgQUKlZxlF7lWcphKpD/IESRT3EtMe&#10;e5AUyzZpAp7OEqFeLmweuC7Afylg6/hGUBE+yO2t0WyIgZ8c0rULO/rm0wegw1N99/ljTYwd4WJw&#10;CdBDOj+kRSLWKsmlcBBWNM7N/0ORarkjVhehRxNzjU41qomZavUM7FcX1NKD+m/qfUe1La87+wUa&#10;2mzRCxE4slf90wc1NH7A2Vto3UCXK0xE7igWFiHKgPqxvpPufeohs5u631IdlrKVv+/rP6YmkKKp&#10;/m21MeGN7a+pE0rr7EffYKdbEcTdY+9rYqpKfqhibq5KrnC7pv21GnfVE2D71cZ7TkJLXTiXvpH9&#10;6ocKRyeOaHT0fQ2TIIODB5wTY1ZTPpCqcc5ZFkAOf6pOLmC8Uh5GNFsD7Q6FSbgzu2kmr1k729M6&#10;vjVHEIECUGaICZ9mwmNWNw6UTIN84fl+5cj8SHmQzMcNoVOsjbQtjvnDVh6V+QqCDHc6tPO8Vye/&#10;aiQAqhGgAzr5zTCOA6p4GlDpcQSnkVbgZgyayKEbcso8zjjNtuY/TGNHXZp/TDDksHu2CBSGCxcr&#10;fVpanHBgsswE+hmEUtngq56Ls5uxApaTugAyPLl7Ued3152aDFbTKL8w5kR6adWOyfEeQL07hr+H&#10;IlY3+qCBIVQ8NIGlmxw/pM6ed9UC9VQh+Bob4HooqAZreMBasFS/6hTZr0Gj1DW8rgP1r6EDfqOj&#10;1f9WdQjG7u4DauvB3UxVq7djn9O0y2oq+cItcs3VYDnfAa0Iqvo3dcz2KdS9pOau99Tc8rYON7/p&#10;dD+yDontgwdBg4OamdqvkUA1CPi+RmYOq3OiWu18TlXDb52Nvc0dZrHf4j32amzsPYLigIYG9qm9&#10;9S0c17tO362O9jfU24OQ5bP7ut/X0NBBuYOgrafGmWgviFIiQVYWBpzdzj6jFrTSMgLWNsHmoBLT&#10;TgVEYmIBVxODPkFX2woXgxJSBFmCRChAX9bt1TbUevkqPbLjBV6tfOTS1ue92v5ikKDo09Vf6nTp&#10;5yld+iWk4ocR+W4QFE+KKj+LaP5ZXNnH83JdzhEEPl34LqFLX9/THut54Y7jhxE9VnuogLAxUTJD&#10;FtouYKdsD9HqIYutyrD14LOSq3luzAVyWClWKxAeR+DZhpYSNi6QaUWBNyu5jPhh8leWB50DtV5u&#10;yNBhJlatMVT49HQdUL7P2TjSiuaoqn5Jh4/+1umdUXX0NTL6tzpU/VunGYmtKB5ttD4+rzDw76kO&#10;ympmwm1Cqgkaa2tjNNbY9q4aEMLWuampw7rEv4GWQPMgMJuY2KMEQSPCsq2ViWt8S43d72mA7O8Z&#10;Pqyp2SPq7t3n9Ayq529Hx6EPgsvZsRQ6pjnvMUWgM7PIs1CbHcG3woh5JsfGycV4Bcj+obHDoNUx&#10;tNRBdQ2DHlDUKNrEQ3JNoi0SZLR1svFDy6lCrdOqPwAax0ETa8PnXyZB0RheEtAFDcSizMNCm1Nu&#10;P4fmsrOhmY1+lR56lLsfVOAaNHAtrsitFNogqYWnMS18FHMarRUfe5W4k9Ddb67rx79/rBNfeLT6&#10;WZifxVVBJ1z/8azOPz9LUCxoTwj1e3xrQllrtmTiDOFmvj6Pp/fgx630TYwJjZF5tl3cStpFeK2V&#10;ilvfHgAZrPJjnyJLoAs3amcwPWnsIBx7ciekOG4ljLUaR1R2DTCJbW+h/Jmg/7OZ0jGQ4YC18ST7&#10;65peYYJBhlpsbQ3BgAg05Oju3s/EvaHDx6yn6huqqXpVh47Y3sQ3Vcff1vG6OlCgkQlu7XxLR6zd&#10;BghTVfNiR1NX55sE235VIyzryOI6/t9EwHTgNJoRmHUEiHXDsc7aNc5+R+tk8woaAzHa/arGx4/I&#10;5akj4NEu8/A5iRO0x++I2zLj47GiX+iCArZ5dRWknO9E2zQyZgQOumJldRhNhsBj3HyMg/VSy0DN&#10;1uwqy5j7mQOrzGbnLUJQShpxaTVOPTiUfMncCHoBGp+L1ypZwtFcjGrodEzDp+17QoOn45o4H0UI&#10;JrTwLK3db/w68fUMesEPCqQRi3kVoIr5J1GQJKTk7YAKd2NY0ms693lFmZtRJa5GrFiHHYO384lw&#10;fgIuRzRGUbEOKjDxdnwsv2b1kxF1lRlFbXtb4cUBUdMSU0BbyjbIkB0xJzBGFAzDbSUrRT6osJUF&#10;Ag26RveTxUA1g324HrXf8Dc6Zkhg/257BS5/TYeA72PWpYsJ6uk5BEy/pIM1WN3al7CJb6vVGtzx&#10;+o62/erufF9NBFNDMwHE67q6+VvEo7U9PALNVDe/6jyWr8ZiHq76rXq63wQx9jrUUd34qt5re1Wt&#10;TPYLNHldVYY0XJuzvwE6qSOIGpveUkvnO7zeAopAw520d70rN3ZzZuaoZkCN6SBW0F+nGV+tvG64&#10;H6todSB8fibXimszngn0gp0K390OYLdBVHNYBEooWYNohhbiWOUAwQJ9LC6NKmplmBnfAmhr7eCi&#10;WGovr5m7EFXoZkbZBxEVH704Zbb5hU+5x34l78cVu5vS0sdJFZ4GFb8XkfdGSSNncwpdj2n9k37o&#10;BKq+MqcTz9a1dm9D6WsxxS6GNbg8q/iFYe2prPQygValrEX5E0Py4m/9UMRcFH9dMo4bVWkDvVDB&#10;BqED7Oi2FbMdMtiD0zIIQjsG7yKAUuUBBqJdMURYqlAvjx0bg3Y82LW+CQQb8NzeRdaR/V3te5kM&#10;BprMrge+W5redHrX1KIRGrCJjQ1MmiFEC3DPxFkv/rqa19WLXqiFHqzJcB30YN3K7DV1dS87y9LW&#10;+KvRzjFAL9Wgj1nLBgKoq/M9EOO3akSgGlp0dkAFIEAT72nI0m69rupeJcAIKlCpse1NrPX7Olr7&#10;Gl/WTY3PqnuD68W+olMOESBGM0Y/QyNvqwukGRqElriGFjTD4OhBhHKVZkLVGiVwZtFhVj+zhLvy&#10;ogNc0KhVVB/NM0ZQxOb6hFKVFnnQbiEoyE5Yhb2Ie1s+h57dF/2avQQlXPXLCy24rwb5HpOHrzCZ&#10;H7pTkB0X2PwiqpXP4yqgD3w3UkreSSn/gV/hK0EFLwS0fPe01u7kNbUxo9iZIQV2huXamNSEFQq2&#10;TohzSTxwBmjHruUqg8DdAKrWNrTYQsqkklYGFpiaSFRpbWsStDDo4kLREmmoxM7qza/bgQ9Qxmoy&#10;2DF43EUpP6gZfxN8e1SDKHHbSNLb9b7Gxo9qmGCaDbQ6os8OtHh8R+VzHdIM/GzCrq0dF4C7aGx9&#10;FdEHNaAVrNVdQzMT0/j6C50AtRxgYo856wtQT/UrOsiEHj0CjdS8qvoGXlv3W/7+df79lnPCq4FA&#10;bAVBWi0YoBlrjtiGMGyBKhpwIf2DhxCLL3TDEVCnk581NKJdmORGvh8juI4RuA0WqHVvOW04j/CZ&#10;RxCbNQTVUQKmEY1ST8DaDip7klrDa6yb3AjOwxbnJsyJTB1ynq/YQzurIpPI1jpd6cKgyOpGr/Lo&#10;Lr81ZDoxpcxtn9PDPGxBcDmogRNBjZ+Lau5KVskPlrCKJed4QJJg8N4qy329TCAsKXUvqeWPSPaH&#10;s9r5aEVbD44rdSOt6e2gRlddGpiflmtzhmDo0EilW3sCxU7ga85pvDYdaQDm2l6cRC6jE8h2a9Kc&#10;BAkKwFsEjxz2HVYgYs/0u7VkCybcSBxBNGucOT+sMo7E6gbbzhvrLRSL1DkNVyIRbFeaz4B384jO&#10;cARPDqqkV/vkxXPbospoEAvrqyJw3lfP0D6NDBxlEl9y2v82Ad81VS+plWB4D+7vsAMsZLX1OnT6&#10;oAH1tYhIW3iybrkNaIb3cRFH6kAQ3qO37z0mHOVvvVHG39OEF6GHvWzjb8c8jRqZq9f47FHnkbrb&#10;977zKN5qGNuKYDfBUo+7sL0eR3FAtVCPo1143xrbbQ0dHSI43gONjqFT6kGWmurXdQT0MKRrxWF0&#10;dxNwIF4r12A7qXt6oLc2dBHB2dH5tvpdUAzo4eY6MsURLH6vYlfGlb45o/ydMZUfDCP4hrX68bi2&#10;n/fp9DfTOvWdV6e/T2jj86SSjyoK3l7V5KUyTqGg2L2EAjfySt3J6vhHV7X9bFHuM2m5dqOaPe5S&#10;34I9bh9Xb3FCM1bBZbsDzRDu0MLOLD64DSeBr012I1K6mUxb3bKuFj1QSJtmEDlGH1b9LF/u1XSA&#10;CcaWhggiOxeYsi1r+ToVbQEFEWTVYAqmRTLtiComHLUd4WsRYVrhw60FWYzfz4YbsYPHsHhkzdQR&#10;+LhJtW0MsD0bqQXWyegGJt32KZjbMMhvIOusHbJtZG1q3au6LrK34TeghW1wfR10YKL4G6OIaibt&#10;kG2R5+9bmciBqfc05TmCvauRKwedJXqx1Ng6NI8v34VWapGVEPbh/60pxaKVHEy1ye/DAY0e1sDA&#10;fud0WHPLKzp6jIknOO1pqVnhxmaQBxpqwNHYOYrWXn5GYJp1biRoqwiMKnRHS/trBCfBxeuOtUNr&#10;iN4WewxPwNU2QDWd+xS9OKTQ+Un5L0xp9vSEXOdn5Lvs4ssrz9W45rCFM5fsVFlZix/b2kFUuac5&#10;lZ4uy3erqOlLeV387ozOfnZWa89yyt2OyoPQ7F9FdK54Nb4yoe7cpAbnR9WZGwIhWkGGfLfylt2V&#10;ISXTrVrYGHUsjS9jlU7REiBDdhMxiVbIIGw88F0k1O4cdfdZsYp56/HSRJA0kO22h7FNGytwEZkX&#10;CjYoE+1RMtrgVPj2euqdTbJWP2mCAY+AICMzh/jeBxrsBZLfR+HbnoSXQYTfqhPbaXDbCmUcRvgd&#10;YHKbcSKmMXrRHIOD+5gc+Nh9TD29aBAgvw4dcIhBP2ZBsf+FNTUt0oJV7Bo4pDF3nYL+WudUUwYX&#10;VMn1aR46s04HUejO6jlZ46FArkFTOIZwZD9qv4mgr3cadpRXurS55NUsVjuGvpqwzqtTVQTeGzpg&#10;2+r57PfMAhOo1vb6GEFpZ08POespL0Mn0B73cbjuN2pqJ7B73kX87kOrvK1jBEUVqJG+NKjctUFF&#10;L4AQZ2Y0d3pak6c8GtwNyXUJ+3i3qOTdrCJ3cvLdzCtwK6fZq4vKPYiq8mxGpcd5nX1+X6sfVaCW&#10;gga34sre9Ch5xaXZbZcakjMaAxW68iPqR/QPIfr9x0dsqzwiMG1nGVD/iMQZROF8aVx5OCQBEljD&#10;n531US0sDJLJbSrn27SGjfQtdqsM5xSLeGaUsg8KsL5d1sCjiEdOFjo1v0B029Y0Ii8LHc0RUIvL&#10;6Ao7qu9Dkc/WqhV7190D5CPQapp+44jB5sZ3VGsLTWSftdw3/m4gIzu6EWxA/JCryuneYFveJ0Cq&#10;ZMpOXHO9sXYNDkEZTlDYOU9rkIyQRKS2tPwtwXBA07NHEL2tuKYOBdArbhJheXkOl4RgS3c4J6Jz&#10;Za4ZUWcVaYIER7bYoKQtDiU6ne5xrrg9WeXvSQw3v3eHazQabtLk5CH1DexjQt/E4bzlrJmYvnEQ&#10;jmBuQfu0g3oH6/4W2jiMgAUJoLMaUGvY9AR01Azd9RLkw2tTGt9yafyERwPAuvUoTjP5+Q98fAWV&#10;uZ9DQObQDnkl7iQVuRGX72paZ744q3PPTytwraz4jajc5+IaWIuoCyfos/LBJ/o0ujihhvggmmFA&#10;A6UR/j+sDqh7z/rKrCrwvLWsml+2PiLWRgNIR1Rayfx4vE4FlGYu3Surcu4DPRKgglVwc/Nl5wgX&#10;lhqxP40K4Uqi+OXUcrc8FYRLZUTWQsuHhfKBGnEGciZQBUcfcQJnmIlrbHxxeKW18V10gD1kesnh&#10;2doj/1pNwH3HyHsamXgPh0LwEaSuYDVoZa1AelVcHVN2oV3lxX4l7VqwY5MzdersfV+1ZJpVfDl8&#10;5G+gFQKs8011jx6RCxQxagqASi6Qzzb/pqzpHDSRI4Dj5TZZXYZlAtn2bWaTVhsbm1fokBXpPHci&#10;7Sy4be9MQntYxuUBJ2GsroUr06T5MtcYQCe57TjduxoZPqgB6KK1HZeBZe3kHvv7DmN/EZ7oiyNV&#10;L+so+qcWXXQUC1wHdbQjWoNnBhQ816/QpWF5z3s1d25WU2cCmjyb0Mz5koZOxbGKKedgzfiZhBYe&#10;lnQSbVC4V8A5lDR9OqPwxZR8p+c0vu5Xa94tP24xeLJL48t9OhDo08jCgBqTfeouDqojP6Q9oVIX&#10;2qBFLiZ55/iw05dtLtiuDeBkdXVKITLYNpQWGagKWmGXaLXOXIlSgwKhNlAA8VdoUnGhQfP2BDLf&#10;zgT1aGm+RxkCyTtvAhRLmqyXz92qUVeNI6g6LRDg16p2MgZ1bt29q5vRAGSPffX073f2SPi8B4Fq&#10;JqSM5cWfh3E5Ad7P3I61R0tHu5kUaIwAtWcpbnRJ78QR7OibOohAO4yIbG1+S509+9Tef1CDU8c0&#10;jeXLk/kBr1V6a9NkmnuACvK27Z33WahY0W1ELiJ4cdFaqY2g+rsV4L1DOV6DdY4RHD57WAbVZHh9&#10;vsJ4pLqd2lExo0zGyLqQWzPPTGFEI/bAL9yqvjGEbBci1KgOndCFZrBl9+7+w+rvOaIaNEj70F7N&#10;bI3Jc3Jc7tNTTKxfQzs+eaGIyI2w0zrBzUSPnUordTOhnWentfvRKq8rKn4tL//5oGZ2QupedMt7&#10;alzjG+MIxjmn/GD2Ete4M6qa6JjGlofVmh1SW7ZPvaUB7YkwYSFEU6TcqO114NJ2CRfsNHCLsxi1&#10;tTrOINdocWGYyW7TyiICcAX1ifWJpOsVAzE8BTuECyJk0QcMlpWd8djKHNmaY4Bn3Y0adjdp2Nq+&#10;Egj1HQQBNq36/9yqdswsGNzZ3vEmE9SmnrGDGp84qmnXAY2Hsa/Y1NXlUSdT03B5Itips1ZoO1zv&#10;tGGxJsHp+Qau2xCrQfFop/NZQ4P7ec996mjfp64RIHyW90UvlMujSpHFiVwPbqmPYKrT/FK307Aj&#10;kDIXxb3N4+2ZVOcBHE7HngxGgNJQGu1UtFoJdpq7naSw+2zhGlucXnhW3mdpaRCK7XKCc2N1BrFs&#10;FNZEkvQ72+h94WpN+g5oaOyYxm074VQDWgkUGXsfTYRGYjziF1qUutquzI1uJnhU/ouziEgC4WIW&#10;/WBWc1KLH1S0+cGOCtBH+HJMrrNpda+EFABJZnbnNLbpk++kbfAdV//ShPpB6ugFkvM8SFAc0+jS&#10;tEaXJzRkxwIqw9qTLyKMVvsZ1FrFGRTb9BoMEggJxFR8QNbdcQqxZY9QTSS6GSzropRlkCK5DuVx&#10;Dce3fAqksWQMRIAbjTNI83B4CVE2koIifE3qG2dyht9XDVnR2vya2oBDO87W0PIWdPCyZiYPqxsx&#10;6XO1yAMa2M5pL4Hl9vC+uVbELB58qUu+yVpFis1yk7WFch983y8/k1pcaIPmWp1WdF6s4hRaorPl&#10;XXUOv6220f0EwiF5g3vlRRdNT1UrV2x09iwECOhZkMEfrdcE1xskqM/g463AR3RzUj5bQU01Ko6z&#10;SPHdqQi3gpaI8VnQa9y60DCGsdQxBdFe8XiVlhf7GLtOp7OcC6QpZIcRm9CQnUXNoDdAT+u7kQZR&#10;JxHqHt8Rzc4d1SQBM4XFtKfAifPcL5MWuIDtP+/W0PEgGiCi0NVpzZ4Ja+PBaZXu5tASaQ1vpwkG&#10;rOSFoCZ2oI3jfhBlGnRwQxNuRRCiM8cn1GOV9863qHi9R13lYcdezmwOa2jpxa7uPVZjeWW5A5HX&#10;oyzcmQF2t1YDygKTSQbK1hAStjkDuxixJoi4hVWrQBbh3yGydLHJWZO39YWEtfCGVxfnh7RIxm2v&#10;uRlIKIjXDU0cAyKPYK3eQjT9Bvv1jlqZrObefWoc2Kt+tIGp9Uk7sBJFj8SxtSv9ijPJ9uja9lTO&#10;8hUAhaz46Pw8GZmp5+etUAOZGsX58O+E1W9CoEbDVhW+mmxDeLa+iy08oJHJI5oCRcK8Lg3HB3FN&#10;Vml2y4KZJLCe71ZCOIfFNgttbRPMXkcDjAviN2kbbWLAbAwRSSIsLXIttlAEioYjBKkdq+Pv7Gll&#10;FArLEjiRWIODkBkrOQx1mG6yZw7TIZwJn5Mv27J9i6zjjddv74Vw5f0NsaZ2gPLjbg1uB+U6E8Vi&#10;BpS/ldXmwwUFoIzhraQ856L8LqmeNS8B4dHodkC90Hvk0qRcpz0awR0mrnQqeHbM2eWdBW3mb9Vp&#10;YHGMYJjQxAYCcnWUhMBazi9ACVGgr9KlgC0dc2N2MqmISPIF7aFTm7KLRHfJVstACLLHil0kykyy&#10;eXEG6fj2hGZAlRkvnMpgWOW4NDZtdsH6KvUo4mMSo1Z36KDGho/hHmwj62tYvlfV140+6Nun8eF9&#10;6vWRZWScL2IFuDqB2jal5nudRlk5W++H0jJQQck5V1GjSGVQHmvYn6tVjoyrLGCREgy4aRRoKpLp&#10;ZZIa1T1epb6JWnUOHuO9q52DP1YZNZKoUhzdEzMtwHvmcUJWXsc6+q1AhWHbARZACyGGs9DjIuOQ&#10;tw42/N5p4Yq4DJIwcwjMFZS5l4SxM6TWaCtX6FcUzVAiaBaA5wQIlom1qZCzlVuojM9JZqoJAALZ&#10;WgYhqGPhDiX5TKv+MptrVx8U070eVOzqqCZ2/Vq/vynvuQxBEFb2lltuEMJ71svPfJoEBeJXcR/b&#10;Hs2dcimMPfWdHdXoJk7ueq3CFwaZ+EmlrrRr7QPoaZ3/b1rVXFDNHpolCYYwEG4PVaKhDgalTSd2&#10;vVxUo1wxu7hm4LBRRSyllyg/vtWlfAkhhShML/WBAL3KWxAw+Rtr00qADj4s1jbcGyV4vMUW4Jio&#10;hHbmHP5tcdYGmnv3qrfnkJOxVS1vagqIjJFZUS7MkGTSKp8ReIE4gWprIOgEL4Exnxt2tpF5CMLV&#10;Za7N1gMseKCQyEK9hpPcNJ9ZIkNtDcPD53q4SR887Q7Xamr2GOL4kGZBB6ffJRNqZzZts8j2Zj/c&#10;TqaDFuV5xmF7xmldn7F7TzWjlaYVjWCb7SwnWeQtmTDEiRCIHoLPT/Bm0tXyp60TtNWAasKRjCkP&#10;7VghUU/mRUlhK1UYKLVpfWvG2VMZYoxtf8O8c6KrDbfGe4UbEOBjCnmaNXnCpeU7O4pcTmpwI8TE&#10;ezS9O8v/0TunZ5S6Ad9bg7Rr6JFTE+pbY4wuY3vPQfH8P3ejR4VbjNW5HiafgL79mrYfHVF6eUSn&#10;rNIv9JVGD8ZwRnvWFuecVnBBMmsBB7C76XW40Ur4BhkgO2nt4wPSwH+wgOe2VtSo5gjI4QEljD6s&#10;6pgXurHDMF5bieTvgxHLELJ0qVMp4NRvHErkD6OqB8ffczrB94weUkP3286j7em5I87R9Xi0VrGo&#10;FbgAfVIgARa3Ygdo4mSLp4b3sH2TzUqWmuQiI0v2OJkBXVr0OnsJrELt2vIMyNav2SBRn69nktuc&#10;PRe2x8KufTaKbii8qM7mmbFHxn0KQ1GxlLUm4HqTuBMyMxhCN6BPTFBmF+0JIvaagA0l+WwoM0hQ&#10;pAnYlfUx5xor6AMrVJoE+ne2J1XJD/O5JA922vZ7+AMgnHWmBlln0o1OacIlJsVOnEWzDcrx7xJI&#10;fXY3oRR0vXJmUivA/IWzEZ0/FYW+CJaVLsWvINSvoM0uMy6X+wiCAY2sDSpykc84O6AAlJAkIBbu&#10;vaLEhmkvXkdC5Zd7oXxbSCTZoGIryzhtfVrReMu8755salie6It2fdFEjbxlIDrV5ViqPNltZxGt&#10;1U4g1IzV7JCXILEa0HnePOSvU2mpnczAQpElcQZyZ9uHd4df8a62jy8KTQS4wTl41PYJrsDpnlS9&#10;ZlyNGgMOh6drEItHsJBMdrIRziSQ7Fg+NjIDpM4yIX4GMEL2hSM1WLtunINdV5VSXEsCJAgkXpyc&#10;XlrulmuhTxXgfM72B2ABi3jpDQK+tDTmNIVNooFCIEcRZAunqpjcWvmxh2dO+p2SOlOztdrcnlOC&#10;v7e6TCuml7gm66tordHnuc/lTYQdttKa28ew2yFres295XPVst6OMcahgEAzYZssWOlgW59BgNvy&#10;e6IedIECQcoQGi0IsoS5rjT3HIDyrKKtdbGZAymtb6N167TWArY4aM1rV9ZGHYGaZQxj2PXjW9MK&#10;zNqml0YHBe2gsZ9gswq6MSY9bCvC6APbHW4V6xZIbDteGItBtzgJf6lRMRJ9F+G5J8xkxYDJra0B&#10;YLxHM3C7VSpzJgPeXAAJPH4iKcWkwuU+LyKHYEgn7OQz0UyGVLBhqZw1phxRHlGXY4Ksiun21iRU&#10;gfbw1ClXJrMWhpz1fque4scWWi+ICCp+khudnga+52rI6il5EG5uYNa6/RtHJ6AvW7cI2vL2CpyN&#10;TU1y40UUedx2FcO3tqJpewWLTEKOQE2mB1RcH5ULupiBqnL8zhbX/EyWF4s4E6zVEtmUsQ0oRWtv&#10;AC1y7Zb17hUGG4Q5fWpGU1xHNMb/F8lIJs829XqYDDvlZVv+l9bGGQ9rQ4QGICgTEa6F5MhDoevL&#10;ZGvUHkcf0xR6JAOlVZanlYJqc6Da6sasosFqhX2tym0MqbLarfX1Lm2BNHFe77M9jqBHNs/kolOs&#10;EUkUcexmUm1nVG4Voc54FW2icShRoN7Pa5bX0S/cY2kF+gdRSyR40lZcCWTrnr6AlrPEXVrtlYsg&#10;KjjI0ak9btSwiaAxRI0fqLIjcJkM/IMQtI7nRYSbNblK2ZJvmQGHDmwruPVLtF6WhhK2r3GRiQmH&#10;jikElCZ5n0qJ77bqaFu/gU0f2VjIW7djtAk/izOZflR9kd/ZLuIon2WVz1Lwfohgst67CYKhYIET&#10;sSLk9rl8JmgQrQDjBMgsf7PMBKdMgXMtIa5tdREvbS6ASbPmI+tA72J5CE3DYJuoZdIqpWEmFeoA&#10;JgNMVtDhd7I53ec0bbO+Ebl0h9ZAmzmb6PVZebkvO4m1xH3aWoYVHPekm6EF3NQ6SUNWF4vQqZ3Y&#10;Xp1wRPA8VtiQscz1pkGhou115B5c6APbo2Cd7jyI9IDtYeB3BWclFOtnxwDQMragZ319fXF0EjbV&#10;Mn46W4t+wr2B5IZ89nDNBUpZ0GVAnCVQoFI2ZCCYuKcQAjnH+1oRsVSlFWqyLoR8TqEPU9DqoMzG&#10;hk+FVWgiSkZbXYZ4DIFlu5cC1gu3TnE40g7iLq90a3fbr8I8Nw4UzobJegY6wgdkl+DQDF4bm5nO&#10;YfHSOIsTHrIbNYuPd7aWA3cLTEaOSNw97gHq8d78fZ4LsVW/lQ0CD92RSFepTDRHUdzWoSa/AWL5&#10;rS8m1GSbbE2RMzAWDLauEcXN+Hhvq45mNZXTqyCGr15nTkexok3KgEIb61ZsDPglc06fGefGO7S9&#10;UQuCdSqAuvdhJTe2R2RtuC1DwvzcA1IkogQ/E+8l85eXEKLAtB0Q9nLdXuhuxpwECJBmUBf4nDL2&#10;dy7EuFhrf78FMjZ4Ep2Qq8NagnygjQdBbn0jzGrmC4jlyEFEG3S70MF1devMCavj3OkE6Jzt+s4N&#10;Key1c6b28A+6JTHsVFUJDbawaXSIJgpYqyQCad4KpuBQCPCUbQ1IDznrQh7oJkSgJEkAvw+qZvxO&#10;7sxgoe2JtN0DSFXqcSgqQeDtmSd7Mov98HmzM1i5RTvhhKAxlRkDanjTANmSZ9CTZEuETF1dn+CP&#10;OzSHljAlnjOYZfCs/vTxTZfzSDsDv26uuJ2lbDcXubHd52TaaqUbWOJzuBivZRYZYfslA3asjAEL&#10;YuNOHIe/gWy/6ZVik4pEbZKM90NNPiYuWa7WWKEJBY+QjKMbgHTPLA6Iz5pfgppwSHkmxBaXolGC&#10;lEG0dohWM3oFT51CRG2smfVrlHWUsYYfi2T1CsEdA8ptgcjs3/LSOHRoi2vdztH9HO4gwmdaB7wk&#10;nOxmQmxAk2Ync03AONcDj2fjoGJ+xDnkM0dwu9zcC44nbsnBWG5tjyrJvVpiJMsDoBI8juAN+e3E&#10;eAOvx0U5rqZXGzgFs+shE+XYXKuXlSXY/aCXraeUQKy07ahmPK2i/zzOJRXj9wTZAnbX9l1aTQrr&#10;1BeCUt1oDdMgSdMVC93yzDWSvBMI7RbbEAv88aEB68yNKwgC2xEUe4rsdDNRi0vwUBoIt5VJJs/g&#10;3G+ld5moEgOaTBEsRN+kDy7jBkqV8Rf7J/nADN/TvN/cPDcGOiT4tzmPDJG6CdeawrW+DjaQC/kx&#10;B8KM28JkXAK1be0AUmiPMIg0B6etEWhBPPEu9tfsWwQKi4NM1sI3mrKnrwQOQbKxMoOIBKq57jlX&#10;q7Po44HOrG+1H9hMFQd4rVEJ+qc0oE08fNj2LJiT4RrDTG6BLCqADOubU87TUL8VQyVhZrG+dpK8&#10;sIRgRiutLQ2QIIwNf1ck2NdXRl48EkcbhRhg65BbIAEq8yOMFRoAJPbgPI7vuqBB3NAm45WpfdH+&#10;gAleQRMtMR8p3FfM3g8K2lmf0hpwXsCt2SKVL0ECGZoRAFZK0RvHZUG52+s4KgLBKtpn+Ywc4jBu&#10;6ECyePm5GwQPQF2zoFMKxAkwBlkQ2sU4h/P92hNncJMR/DIZlCFzbF0hZpEDrJtw8ZnwIHvWlhgU&#10;UOTkiThikYngA+NZJsMeyli0MlhWJHR5dYysB+bhvY2lGS4YAcmkRBApGyuTzuqdrbgVsHwhRFiA&#10;38WgHnvPML9LGfxDDz6yORA7hq3r0vTsMSxfk3NKK8jrcvlqvlvLHnuaSNCAJtbc24p8n8YVLKEJ&#10;YkChz2v1ol+0JbJgi9iSOijmxmIVgccMWWWPrSMEUsoEKvexsjCiLILRakYHGcSV1T5trk5huafR&#10;Ula4zFyBIWgP/M1kMzHeLLSKa5lf5j24PtNICQJhERdhe0bj88POyfMZMjtAQlntpzjaIoZ2cM+Y&#10;zWzSNO9jJ6ei3Kct0Jm+sFJE07zP6vq4iqCRdfExqjy+MUlgIXgRl1b1Jp/EQYGucZIvSMCHsb95&#10;rscKlccIrgBJtrw4jh1vZnziJMULjZWyhTbmOAJKFdFte1x203CvRY41/o5HuCgTHkxUkgAJIZTs&#10;gKyXgckiQDLw5sLysHPqqsQblVHedmTME7RT0i6EDQLUVL6pdAIqzN+Xc33OJtowNmyKiM1njad6&#10;nLWMOGInTnYlea/FeURYGiuHuAxz4yUs6s7WrE5s+cksO6zb4KCVbcubJIvKOB0fQiuzNAQEch8g&#10;mm3Vn2Xgl9d5f9DEC0x7AzXO8nYY61w5PqEkN+6HSuy15h5spTFZhIagCLPMXt4rYs8MCCgrVmYb&#10;V9METQykSEIf8yBSAZ5NkfG2wWUeUZjgfm0/o5/kMl1gwi8N18eYJNsNvXMqRIAyGaeyzv6RTAWk&#10;zGCTQY4wY5MHMfKg2vbmJIId1Im2gwguzTFWXlDL2hhvbsxoDoQuYjEXuP+ArbnwGRkoMWZ7MaBa&#10;60Zo2+0juCY7CGzNT3w+HBDJ62PuXARrCXQvHx/HukL5Kz1owXZHr+yxFbJl/PnZ3Qj8i7DiBndO&#10;TiLYOnX+ZAqa4A/XBzUNnNjx+bgdKF2EM/HH1n/Sh6VZKIxy42gABnweMZW34phkpD1MmgPmfUyI&#10;bZlzw5lJID1OVqUZbJ9NnD35g5PDDGAY3VFmgGIEw2y5U4vYSmvqEQnhxcnaHO8TDdeggnsUJnts&#10;L6UNWCIEUhDp9uQ1gMKOLoMwBFN5e1wzDNzOmRiZ26obN9a1vTZF9nFPpUGugUBME6wgXp4gtdNN&#10;ibgtGffA1XPcM5NprofBXUFwziASy2R62rbGYQeDCEY7OR2xU9VJLCL3lFxClDHA9vR2eXNC3lkE&#10;eqaKSSL4uC57ApsCxU6cmdZSpVGLJdzNqh3Bs6OJ3aCQS4v5AWWxvQE3AQyqJfjblcqUs3HWDzVN&#10;g4jWnTjD55kT8kaqCVImmWusLNbr6rl5LVRG5QYhVrYGGcce7eIY8iBawoLF1knQUME4uo85TJVq&#10;NTJ2RHtSCAnrHeWc1CETR2I1qOMhFVf4wi4l59t05qQP310DlFsXV+Ar2qWTOIwcDsNW6qJEtD37&#10;t+pt1uchyofPcaFL2z4lKu06RVDZxhGr1ZSGm5KmA8KIHzIlT1QuLGF3UlALQWHd5S2T7DCreWkr&#10;6OElSIvzdgwQCHaj7IHTrZMBHAyWc+YIdIKFJYOtSJiXyHf6Vxlt4LFNLHmDtu3fKKXWEVZhrtn2&#10;GUT5CoMS1gd7dWWULBrmHhHQfG4BDk+DANZTolwANdAdLiZmikmrLA4QCIg0EDEcPCY3gWkbidc3&#10;RlTKDGHzajQHFaySROuOBnhx9jTL57mw6QEC129L2NjvqD3V5b0S5R6dOx1HA7WCBPaoHt2yQIZD&#10;uXbEzg/azZH5Lt7XaGZ5dwxEaQcNWjXtrZePv1+ACqyLja0ge8K2NYEvRy9wfQVDHgLXUMdBNzsR&#10;jlEAFe2pbDraoz32MMqe4c9iPXyoTmvpHwOKwwxsnMlPwNPWcc1OXjm8yI3FyQzbLxi2gWPgrW1x&#10;hKzZ2kBXcMH+EnoA/x0hq6w+ciyIkFzp19ICto4LsL8LMCHZ5S4yYULLcP5sFmQgEKLQVYZJt6Nr&#10;S8tjzgMhq94WRKlncRbGmdZNJgtPW4d5G7iVlXHnkXuCv7Hin2sb9iQQ8YcAm0e9RxONmmYSvHDw&#10;8vI4Aor7Q+PY00sXg3+BSbDB9jiCt50gtW18fEEBfjy+l5+7SRgvE2fnTJwiHDZJUKOLwY5nEWkG&#10;0eFjaJdaaNBOTDVrkuvOVBhsEsH4O859bW+ZRmIcUP6pAiIPx3Fie1bzuLgY7sA2CoVIpApCPGmb&#10;jkGiEIhhVe6sOeoqiGFCOEqCzHHtEX+9cywvUuK6EbV2qDeNzopnELa8vzeKY+BeAiBr2CiC65kK&#10;WI0sUIl/BwmmIEhponiPbbgIBMlABnt+fgyVP+c8lrY6h16sSMLsEhccsQWoIlkWOsagNCOOxpUF&#10;TdKJDnmIyp0dNEakkUmq5ka4GATROAEwB4Qur485CtZrZwSY0AD8dPZ0mMyyiQfa0SpLywaJCEEC&#10;0ctNusg2FxE9hrjzMPEZ0KBC5FvZH/P0LgLMHq7Y9eWsSm2oChTjvczmca22gXV1Y8I5PZ4HzczL&#10;V1YGuXYohEBdQg9s2sACvR4Xdo6JCucI3NAg0GtCkQzmGmyTSwpHZQ1CCqtkKk7EBUcnY9UgQK0i&#10;6CNr+GHieb7Qh8XDkTEJgXQvE8FAg0yhggVZB+PZR3biwhDJVuLIVjEXFtqdDcYhfm4W2F6/ve5W&#10;jL/d2jC06lNg1Y4oMg8EcYj7nl+0sy4EDbS8YW6GuYou9Dgdd0vLbaBeA4g0qKky/0YQz8WYDxxH&#10;KTeKSRh0EjWUb3R2aiUJkDQxUOZ1e6yBlynQOUSGLRGPMxlRgsD2Mu5gq+J2wAXItoWZhfKII6zM&#10;uqQy9U6ZmSRuwoNfdXuJUjTBInw5D/9mmYx46Cg00MUEwa22qZSb3sBtxOEp2wPgQaiGifBUvIsg&#10;sZVJE6P2WUAdgZNDQRewcxFslY/ASZJRVsvB1LqX91hE6yRBsFCyXy6Czo1osvV8/yIZTSaHynWI&#10;QJQ2WZhFC5hLsq1pRSbddmBZbagAExshoHaOTyrosvLH8DH6wnaB23OSip1hML3CBGazOBQLvlIN&#10;aFcHjw8pgz5aYuATwHPB0IogiS+jdZJ27XbswB7xTyFgLQCqQSc0A59ZwaXECJAEQtHWOqwUUMBW&#10;OUGvxRXub6FXJ3YncXRWvATbHLcgwOmQDL4EqJKoVgxEsLGdJSjddh+2QYn3M8qKoeFi6XqQoh5N&#10;wPszHlPMTyhWpSF0ktXh8kNbawvoFXRWAJrfYxVgbStZKIRuIKPdiLiY2T340AZsdY1o5qZTtthD&#10;xkWA0QoCMGlugpsJRxqUWUWMEGVWoi9N4NjPl9dHmdx2Tc/tl99T7+ysngvVOMq9vAIFmd8NkcXB&#10;ei2df1fZO0lFb2WVvDqllUfduv7LQZ39ZVRnfp5Q7FFauz+llH1WVGlrzDkXeuKLLs3fm9LAil8j&#10;+OuxNZ9G12c0uc2kXiAgn+YVu5vVmY82NLXWq3pvLUjWCLx3yo/fDiL4bJdTguDO45Ky+SGyEpRA&#10;2ScImhjZbKWOfe46R1Dazuj48TFnhdGaoGYZcKuRnQWabWd1BORJweVuXx1BynuBpsmMWeEukNLc&#10;Uqvm3ExQnqzkPTIEVhnaXUdkJqGVZLxHbn5uh5IW5/vJaEQkwtGNeA4yUSYeDak9QYQm7iKFWJ5h&#10;ok+cmgNdSQJ+H7LNNKBaAR0Utmc0iH1DKQ90V7aAMzdklG6oB/3l0CReqLbEfcYvHtUea8KVMGW+&#10;1IbqZyCItBC846xlk+HWFDRKIBS5wJRVYOMmfQFbSAEVyghHPtyailrtBuuPHeON80S4rcHb7uiA&#10;D3oga2xZNE+QmHd2LB03FMXmja6jJe7VamWzS6tXG7X+tEM3f39Ql3/frePfubTyRUzBOyXtfFnR&#10;1kchxS+BLFeHdfwToPsxWuGeW4lbfgUvzWgUWpjkPRc/HHWqs3suhVW8kdV4udrZkhf2cG9m0/zN&#10;zjpDFBSwp5PRtGWT7dckAZhcW56dX7FNsKaJsNxMpnXFsxVS6yizuDKsmKMvQLWlPlDMKMVWAZkU&#10;Jisc4+egZQH6sP2g9uwmiAuyvRghtEuQv80zUZ5oA9xvC3m2LmMbem21k0SBsgrlfl6P25kHVRmv&#10;W78e1eZFaCjVJauTlQdxtnZG5ALBltannO7+QaivMN+LALYnzgQBnxnjGjJGkaCVNYexFc8EGsRE&#10;dJzrWjo+q4XbhxS5OKY9JWA7ibq1za/WIjgNR5qIDMLL8yBAFkFjnd9tAMy/5hBktqxqGRXmJrIL&#10;o2SAKdhW5+FIqTLpLDAlywgtbGbGIBq7ao23C9CAnamYBlZd5wNOqb3lJ0Na+9gaZrh1/ie3jn8b&#10;0NU/zmj727BWPi+qcDch3/kx5QgWLwNuG1TLZ4d06v6Edn4M6PwfE7r2+0W9Yb2y/V0aBV7L9wi6&#10;m2NauZtRa6hX7Unbp9DkFBjLkR1GU4ZgeejEMjePU4lDH4aGMWimbI+kcVkx2163iAjFhmagvxQU&#10;ZY4pZr7caMuOBLgsaew4PgjK+xTQT6aB7KyplSmydYyFZaw3Ht+0l5eksEWkNGNpm2syIKzVwA4m&#10;7FgdSEtwWM9s6wq8tNGjyj1Q4onL6XC7/ElIp76d0KnPcHXnPZrbnVH00py857xK3pjT3DmfYpsI&#10;fFArbgFK0CygaaxCXsix5a1a2Rh3BHUUSrU63uWrjMslxuxuh/ZYESqrTbS0OMXEA3uocDsnYG3z&#10;EnBgBZ6yZw5JBi0Y7sQC2WrWFBnUwUDBiSa6GLjcklnHPgfG4gRHFrSwzRghxM3qlpfBx5kAY+Hj&#10;+4Byr3xbU1p/hjv50K/Fjya09ZVPJ7+LauN5QZVHZXnOuOU9O63djxGrl2yJu5EJY4KwXAFU9trJ&#10;aZ37ZVLnfvVr83lU+4aPqtbXpJZYtzJXgPfT03Kdi2hm06fpNQIVsbu8Magw92uLVnkyz/Yqpmwx&#10;CYu88fiYVh43aPNZG58/ovmHk9r5vB86atPJL9FCW1AFQW7H5O3JZRYqDTDgIbRS2JC0YmIbscdk&#10;lkmYJONnzVyWNqcVcCrvdgDRXJcXUUow2bJ7HL1kDwit+HgOBMgvMmkgmCWVHQfwbTdpbGNMk6eC&#10;8l+OKnohoTaC6+KPVbrxlzad/l1Il39e05Sdq7jAmF71g5TWTHZGYZLa9ljaEf9TO3O4JQQ6AtQC&#10;w0o5xxGSXoR17HS9AqcGlb3m0x6raVggm8LYpRQcb97Vh5gxO2nnESyTgsZzMeMibh61bpXL0gSQ&#10;7eoxeLWMsnWGINDr5sYL8FRh2c5lAqW2yQJISpKJ1v21lyybQk+sPm3Q4rNZZR4GtPONX+ufRZS9&#10;GdYCEB99UFDuo6KWvyhq/pOCih8lVfkspcKpBl3+8jVt33pJ1sT8/M8BHf9+XFtfB/RS2zs6OFGn&#10;Ljh/yp6PXJnU7Lmo3NsBzSw1YaWGnWcDUSZxFtEXv4ATukLWXBtW4c6clp+6CcyM1j5Nawk6Kn0Y&#10;UvExFHTbo2WCdft5p279oUbnPjugypl6RyvZhFt/TFv1c/Y1IpatLkUQcW3PJIJmfbHuUZIoW+rH&#10;uts5Deu7zXiT+WnGyTrqWWdcP0hSWupVEA1lz0bsfGdboke+EwMaWfVoIDWsBl+Hxpat+m6z7v61&#10;Gk3l1+lfErrw7a4yt/2KEAy+i36Fb4SUvk9gQFX2kG0FBLD1nww231Y701apF+EY3qrSMLQVOd3F&#10;nAwhINEISSI5iLcOAv/G6xGyu0Ck2kaUEpbKzgkk7FkEYtN6TGdQ20myI8wgmOCxRRqnmTjR7/Mj&#10;ClH2ttsnT3RaVzvLoDhq/N73/6OOf9rEFyr8A49WPvEpfjuhnPVfOoPXfhrV6mdpFZ9mtfpxSme+&#10;bFcUvs9u8fmXp5g4EOnOlBas/d65Xr5wBjeHoBaXXm19V2/3VatmplY9wYO835Smjs9oZs3r7L+w&#10;7XEzDM74+oiiCMosOsBnyMCkxeHmnZ0ZhT7IKPNhXsUnBe1+vaTKR9aNN6TjX/q18dmk1j4Z1vaX&#10;g7ry+x5d/QkkSMPfBEFuHjsKRZhoXNmc1NLShGxvYQW0SOPOrH52DHdklDG/NqkciBpK1RMM5rQQ&#10;hNBtoTykgKECGiDPxE3mD2oYhOjFqo6W5uTZAIXvehS/H1P+acrp1JN6nCBJYojruC7+sKD4rYRi&#10;N/3KPvAS1ONOPQjTbhncl2mEPLZ+BWpOmrtYe0ezS4jonXoNEKhuGGBPBB6JoIZtc6m1IcwgPKxY&#10;d4DJ9HFhtvXL2vOVmXwreJmzDZ6oU6vJEEEcWa/HCKhhjbesI4t1QLFygtkV69BqawH29LEZh3BA&#10;N378DWgwSSD4yT631p6m5ULweU73q8gkRHEUK3zP3+rQ6S9siRURVYKfDZUWeQ8yOHJhAhgc0Nx5&#10;vyZX8dinapS8OKD68JDqp4+p3btXteMH1DTzikZCr2vfeIu6ybRRBmUENV5G+CaAe1sKT5B5tpCT&#10;BtHWjw+ptD6mq3/u1v1/jCr78bKSjxd06083CLYVbSJk1z6d1OpHOIWbfbrwu36dvluPCyAhQIfN&#10;bZ+zQdZ2P9kTRWvPZA+eIibgQIv0PNoLerINPbZFL25rGbZ4ZWNqiWRnN9PYQxA3xPjZdsPE2f1Q&#10;Kdd31y//9ZRit7MqPvKpzPhtfsTfr1Zr48sMNNalS9+36/hnzdp9XiPv1aAyD1LOeQvbZ+JyWdJ2&#10;Y7dbnbZJvvxhuZYOaLDYosll6G65R43eGqsQC2wwkaX5AXwykEVghIH6xSX+GKVt7sL28mdxAUn+&#10;nSL68wyeU68h1Ujmk224kHxpwEGKANEft0fixR4HprJ83336mk49b9Dd3x9S/oFfRSCsciutwfkR&#10;zTIJN787qcK9cc1f6VFxBatq27NK8DR8Gba9ggyqHfOPMViF47iAy9OKXxnUxCmXgqdAo+MtOvVF&#10;We8PVqsbDq8df0d93v+7ml31avY2azh9WB0ESQUha+2HbV+DPZ2NFwfgTwJ9dVh+P0IOtR1B4d/4&#10;67hWvo5q6au0Us/WcDRlbX25oRwDvPDER1B4dPL7KV3+iwdr5yXr7byp9dNux3Vw705Gdr6wo3w3&#10;j19YGnNOWNl2NtvMu7KMIIdC8wtWPLRLkYg5NrJ4aVgJHI37nF+Jmy5tPQ0rfHUOgRdR8Xar1h8i&#10;6tcN6kEbUOf634V0+x+COgFdZD/MaeeLpPL3x7TzfFqZRy7Vxccdq1viXgO2IyzboJHsQfWmq+VZ&#10;r9XLEy1qTPWqC3TYY11aUkygbVax6qS20aVIFqX4pXFgnKiJ4EkXFwexOKaiiXIG1ZqEmCbwIois&#10;3K2HC8uAGqsrk05xqgS8FEBxZ1dqderTfToO5174bhiVH1Tk7KwmgOvE3ZBcF2PybA0qerVLw1uI&#10;xpOoXdxD7MqwZrZHne13tuchTKDa8wazTimEbuA8tHED+0dghE516fTzDr0/UKu22b1qnn7JWb9/&#10;v++g+sJH1et/1alkb6eus1nsGdlsGsZH4IfI0BjXaXrGtsCbJQuCjJtXe3X+Dy5d/KNX3/7Pj7T0&#10;PK9rP9xU9G5JPuxq+HZSbustfT9NFjdoJlavLAmyvDruLAn7TC9BvUZHUdNNlmQgbRxUskfXsWQd&#10;jsWeMPJzHEzuai20Nk02E1w3PAjGMCI4rIkKAbNqmU0iIPisGXoIhEmBzCUQ5+SHvbr+11FZy+gL&#10;v8xp5mZGp35IaenZjM7+GFfbjk+bO9wXSWkbk7wLL6knXqOZxaOq8jXqtxPt6kNLzG52ao/HV4eK&#10;tYco9syhWyXUtq282cHSPINumy/XHlRp88K45qYQRZEOYAdlShD5F7BbORCAwLDVO8syq08YMvFk&#10;MLdVo9Ofdmj7sxEtPZ3U4gOP42cjVn/oYV7B60XU/qzi55u19fGs7v/0Et/fk5dBzj0qqfJxWJ7L&#10;CDsowhDGFahFqXc7K6Bz57FRl4c0aFv7CYiFh7UOxDZO7XeO21ePHiIwqhXKVWOFEccbA0rujnBv&#10;qH9bJEKw2amntLkLJn91BdcEf1tbH1fUzmM2a2mtTdf+HFbu46JO/pLW2tcpPfjHR9r9dVM73wZB&#10;h6hyH0ZJGGzpOk6FICvaoSSCYQkksId01vczu0xy2Ha07VeVOrNf0dPA+7192nyAEL4GjZ7Ham9C&#10;L1jE7C2PxnaD8u7OacgC9eyopjcHtXavVgu3Dipyrk83P39XN778F8rkG7SEoNz6JqxLf0xp/auw&#10;GnenCNycys88uvBTv1zXgkosDzprGCGcX2TlX2qmckAHJqtUSyK/PNWEZugkIau1J2iFuRAUXqKk&#10;sDiAKLKlyU6d/LpfF3+ypulhLT/PaPurSZ3+bk5bV0JKYU1y64i3+0FF4b/EciMZMawsfj61gJ+G&#10;p7LXEGfXxrTBRVUejSt2blSBS7NyXU4r/xi4fbaiEMq3D3oJ2h6JAp8dN87FlqXbtPGgTue+mUDI&#10;hZTFcSTuujR8MijfyUF5dl0KnBvUMv578QMy8GYaHdGnCMF7guvtcR1R89QxpTe65EE8Wtsk0wke&#10;L5SDU0pBgba0vrJpZ0E6nfMMESxmpNwLf9c6KOnK2W5pBPPOoIofZ1T+vOT06E59clzP/7dnUMi2&#10;Vr6cV/HTiCoIYave5k/Xcu9QJzRnlejtZJVtIinPDyuw9G/lW4a+QNHwiSpFT9UqfKrfOd42nGvQ&#10;1Maw+ld80F5MfYVR1bpJyNUZJU7NKXHFrcKNXu57SK7dYa3dr2J8XtWJT/6l5jfbtfp5QEtcx+JH&#10;L8r95Z9ltPyZS2d/6lbTKcbcNjNvDykEtcyW/7X+tu19nNcxNQRaVRdEN1TqEZB12mMPY7JkVAaP&#10;bAsqFx68qWu/NurUt9Nafe5X+eMokRfUJkLl/FcVec+5FbvukftCAP6f0/iGdV3pU0eyS91MaHGj&#10;TZlrZMjdEUUuzah8H5t3MqBpMtN9blJzl4DVmwm5z2fl2+nV3AaWB5HqJkptZdI6zxQJCHu4NLfW&#10;ramFFo1wfcnrwO/dsPw349p8liawhjQD3ZTuDipwsV+F00NOz6jKR161MpBHs7atDt3xzK+Z3UnF&#10;GMTyCkEKR69ujTgW2empZcu0tg5g6wPwfgXbaxVs7NFx1GAdrbJ8eUyhR0Vd+ktKy98uavv3Gzr3&#10;hxtaeL6Mmi9q9SsXAhSEY9Ct2Kf1yrJd1xEcWQoIbnW/qr4olJWqUw8Q71obkH9rmon2a25zQN38&#10;bGR5UpETBHK2X2OFWuw4QY4DSmINMySXf3NU4bURla8Elb0+oczVfqc10srjXrI/4DQcyT21Lr9Z&#10;giGpwsdJnfsJa3sT97WOJomD+Iv/pcaKx3Rk8h11RmvUGmxCVOMm4ofU4noLAYltLAD58fke1HWr&#10;Pv2f/qUe//suPfynvTrxc0JnfhfV+pdJXflxE9sSlfci0Xs1Jt81HzfkU3eiRTWedqfPUiODGjw1&#10;iPUDLa5OKnR+VGlgLnzysMbRIp4LPk2dTSt5Y1ETW+Pqrlg1GFt/wLNDR3Z0PWrLuuUeTeTeUD8X&#10;2epvUJ9/UAeHqpUAIucfElTXUjr5bVGlJx4tfpjU6tO35N6a0AQQvfSBSz0VhCcZmbIMhQp2b/XL&#10;f9ajwAW3yli1pYuHtYw1DSMmbaeRbWWzcwexWJ3z2N0eGyehiSjwaRVujdvtUfTp35dVej6vzOdr&#10;yn+2prVvT2j5qyVln8UInBcV8W1nlG0FSBrHo0MGfe9rf+9BVU3WqcHXrb40SMB1tSTQSIj28Xy1&#10;+spjqHq/unODGi1XyY/OsE2+6ZLpMWgnjIDHDeQRgYWFUSyky+lhbYhx4osBlZ/M6PT3cWg1rcTj&#10;jOJQ8Onv/Tr37aqy93ntzUnlcWBnPm/R5setuvj9fq18AEqhwZpce9Uy947a5v577SnA+3bcPYLv&#10;La3V69ofDunhP7br1M9zevjPqGoQ4c5fNlWGGz0XPU5DrMA1YPoCnLY4rYn8hNrDcLWvjchv0DjZ&#10;XLw1pCjaILTTB+R1KehrxjUMEEhhAmVB48dDCp+3XozcJMo6ZT0ui51OW0KzZMlyO+r/bfWH31a7&#10;r1o18H/VCIEx8y8U3uxS8V5QYcTn5V+WNXIqqPm7XRoB4TpCTUR8q6YRuuYabEu/Pfq1fYrpK13a&#10;eETm3iSjbmFPP0io+DSq+U+C2v6GgftlBGGMEA7VaH6lTaWKPWlt5wsRne6Ec1s0vzqh0ucVpT4t&#10;avPHFZWfryrz0ZbWv4k7xwhsq5lpEUNaawTbH27Qe/2HGez3VTfDwLvbdWDkmMbsrIot/pAIvfE+&#10;DUJZg2gL2yOSLxN4toAHnYUMmbJ1CkbrlDHrTnCWoOM8n7XxaadWPyXZPjBUSCqI7YzfT6mC+9jA&#10;Fq8+CWHRJ5W73osLmdTuZ/VON1zvVpfmr4GYN2pUNb6PIPitJsL/lqREQEasSDVvbl1Rrj57Tdf+&#10;2Knzvx/RiR8jOv07v7a/TevCt+cVuYZQu+nVxJmIcg+twAPRHe9XR2ZSXXB9C/zj3ehQ+uKMUpcG&#10;5V4dApLgRybC7a2X59SQpk/6NXnCq/DFIQW2bSNGu3M2w5a4Y0R+jgHJA9u2Pt/j+R/VPPu2mmcY&#10;TPjfBGHN2PvK5bpQyV1a/rig5IcebX7FIFwYhW561ZesV4OrCei3Nf4XRTaspcF43jZ/oIOYyPjl&#10;bqUYbCvrb5RRvj6ttedLqvC7U7+L6cKfPLrxY43zdDOMhfYgBu0JraGMddMpbEFJn2HfPl1T7tMN&#10;Aums5p8nFQVJ7ER6lKA05W/rLfWTb6pq7LCqJxq4/nodGjyooeD7zt7HrD3eRldY33B7Qhrbwp1t&#10;QQspBLgh1nyXgw525N/KDC0s9IIKnSAO1MZrz3+L6P2kV8ufRpV+iO18klHiHtf/Jddz36fsjXGl&#10;r06ocLtfZ77s0uLjIfmPdyu0W63yjRf2u9f7L50dYrYjvNN1VHuW1scdX+z11evWX47qAoFw6+9c&#10;DEqIiE/r5Hc+nf5mSv4rCaWBJu8VNMQXZLCts4MEQ0BZb24UumjWpPWwvNyl1nSfSos4DDgpwmTk&#10;loDDTY88Z6GWc/1E/QufbHUiraaS1V+oIKSsF6VVSJlf6lOP939Qzfgh1SJ0Dg0c0JHhw04/6nIF&#10;IZRp0tXfd+v0zwWtf+pFWww6DdebphqcBzRZsjpK5jUSSHEG2jbillaGtHyjTr4TI4qiFWxxKEvg&#10;xdA6EZvw+XaVP03h26+q8k2ZQQINyNRoDMTi+wKK3Er3ppjkja8iyn6U1cZ3COjHi1r/bBnX9aJO&#10;1ML6gEKRBqdj7lEC+NhYDddei+2t0uGh95RGcFsh8I3rNQqhLcKnWjRzfFx9y7NKXZ3CIU3LfWJG&#10;UzgI95lR+c5NOYVZo7FW0KdLmZUurXxEAH8yB1126fhXI1r4KKEoLuT8l2eUvhNV8PyMSnf4jA/f&#10;07q1SP64TeN8ln+nQSs4w92PqzQZ3O8siNnJNXtOYWi2x6Aww4RaGZ6bf63TrX9IgggJXf37gHZ/&#10;Tuvu32V16ReU9e2IStYD8YnXgab17Tngt4vBIRMZ2JF8jeawVzOhOmejRCKOKs/2KGmLKqh8OwA6&#10;FbPtYP2obdt0AUeHEYheBiVvT/bGsIA2kegNIHHA/y/UOL2fwax12g5bMOztPewctg2a+ifrVy8d&#10;wJUkFD7twQV0AXn1ztmDIJNd1XcMVMJOoUNyttEmD3L5juBCPBpcRoBBRfML2Gd8vBUsSXDdtj1t&#10;Yzug5KW4Ik8X0AC1QDQZj4axB2WlfD+Tbfs1bdfViJIrzdo+i6AD2sO+WmXJ9ESa15fadXR4nw5D&#10;CTXjdv0HNb1wVJV7vVjgHs0x+T3lCQ0uzih5YVLe0z4mnqA+64cCZ5W7h5i87iUB0WhXIkrejWpm&#10;Z0Sj69PY8Rg6IKbVz7ygY0jROwkVHkzgLhY1RNAEmPDkeSzynTYtP4T6ryYUPF2l5EWS8gb3cA9U&#10;jhMAkU5Neo8otGp7LQZAvTZbdOqWD+624p7b38V1/leX7vwT8Ps9Iu13FX3w9ztYlCE+MKzA9bBi&#10;d/0K3vIqEgBGY21k1osnbeOVNh322kaJHhWxi9bz2nb12kMZb7IOn41Is+3qZKxtorU9lbYfIGub&#10;OBb7NJfHj6/28FqUcxCa8L7PIB4mII6qdqxehwmGtrm9Tocc22ZvbYgjwTZF54HObdtUOwy1HCPC&#10;GzUbQnhxTY6dJOttedhZIcQ2p69l1JnthQbsuuFkbHWKDPEF+HcSewpEFxe6tfnzJnqmmWC3pflW&#10;BG63do5PyUol24nrEMhoARJIEPQEnVWOiS1w7RGoEui19oZjVor39JzmTsxqlkwvnUVjWTsj61R7&#10;blqZG/2av2UPCdE05RqVbhxR8SbUCjqs32vQic8Ruo+9WvtwQLMXIpq5mJD3ekTrn4e0+HFYKYIi&#10;eBXrfamgntKEXJudDl0u3T2ozQ+PqPJwSuXbI4pdGYQ6junsF3+r3ctH1R/YT8AydwW00aItjPU5&#10;ybLHVPAcEGSK+v6/n9Wjfx7Q1ncpUKGg6/8Q0JVf1rXyyZTC1/3yXZ3R4MmwmsvT2LZOvPqoc1R/&#10;ev6oxhnAxUq3PBH4zzw2CnwR5ZuCPqxxhh0vKy4Ac3Dv8morlq1VmXmCg6wMMdhW38Em0JyNHRu3&#10;DbMHB44QEEfVPt2uQ8PHdGzkAAITlEFTJHOIToRdPjug0va0zuwuORtF7KCLtTyMgxDpfBsC0B60&#10;WSbbI/ZeDW8F1Bztdp6mBlD/Aeye09/JNrkQHLaoZXSwujmmpe82oTAm3xwHiGVnFkr2UIr3jdl1&#10;ZOykc4/iCbg924jmsb2GDeouoY+wmkNrLuB5yHEJ0TTCbRUBuDwCcjZh80ARAneyXK/xUoMmQMu+&#10;aCciea8zF1EEZLbUgu5ph8bbNXUmqqkLMXlvZOW/XVD8QUEzlzJae7QrD1pscH5cwV1o53SPjj9+&#10;W8c/qsZlJZXAWlqLxY3Hr2uOwEwVQHKSdX1jXLaZOJFGVAYbnUM8e0K4icJSvSOYLv0xjZX06cpf&#10;vLr4J3zrnUmV7/bowheHde7z/5u2P3pdnat9zhKrFy1gi1N+BKh3vVrdkSaVyL5ApFFRO5yKlbI1&#10;A1tqtXpR9tAqiLgKwt9Rg3p8r/MsIIH+ADHihRoVrVoLgWT8GGaCmqbehh6OqG6iXkdGqlQ9tp/3&#10;BGEK1egLOwHeIxeBFGVwTx9f1eIqE0VAFrmnaAT64zNN3c/4a4H3GbK6U8Nrs6r1NsuaqMVACK+t&#10;DDLg9vzfBj4StSXrRjl9sdARtpXPDpkEk03aXJ8kg7vgfHtW0u482ErghOKIXzvy5uK+2nmPvvkJ&#10;ja975Ds+p+FstXy+FmeVdpbAOnUuDnpi5YsHNRh9HetcrbrZBqcbf5f7XzMXw0outyrHa5J87urK&#10;hJYeDqHXppS15zpPglpE2wRvl3Xmi+sq3fWqIz+jdpJiZp1rOd+tpfu1uvndfyfvqk9tIF/dTLUm&#10;lqY0yfV4zk06q7D2zKmMIF2AAhN5/o4A3GPQ779mvDOlS7+b0/U/A1e3BlW41aDFD9p06vnf6sQn&#10;2A8mawpILp57m8GzvfZNZBHCsPiejk2b5uiT9aUsFHqdiE7bVvl0B1nKQAP7pppTZKstdc8vNTtP&#10;5mzvnu3Qjc+3YedwNNkGZ/OpLRMbxXTO/TtVjb5PINToGGIsjIDK2W6iCrAe5zW8LghsexFuq5W0&#10;1lYD8qcJbALCqrWVikMEFZ+fa0EbAIVk8tQazoP3sTrWbltTAA0i0IlVfF1cGnGeUdhy9fGTQVDI&#10;ggO0KeK4GCzruZUGsVLoHSu2YQdns9Z5Jw2yhRrUEWlRV3ZUfcUpdaUH1B9EMHI9tnG4sszfYput&#10;LoQ70aDewOvqC72hNnetYz8bp95wuLwCAhnFrj7ep53PuL/j0MoVBOQNj+J3YgrcAhEulnT6q+M4&#10;vJQGEJ6TqyPqgvdn1hDjZ0CGj36LSwrJd3JMdd42VT4pyX+e97g4QXLblrw+59mNDzpd3x7XgtWr&#10;2m3UntS9sDL3ZrT6KIzgGFPyar+javO3xrT9cZdu/fhv1R2u0lhmryYLBzVZrNP09pQTSZHsQfWn&#10;qpyHMgkchA1elg+y0j7JeLUzWfP83zZz2jareTyyQalxlT00MTFphzgSoEwQmkkCpbYRxgqQ5itk&#10;SAF4BCmOjr4LRVRDDZ3Onol5gjBnk2LZzHXYc4tkxKONzQTCsPuFcOU97KCLWbEIHB4K2tkQO0pH&#10;5puTKGAREZBZKMSKfc4RGPaYN0Cw2oMwa9hmLQv9IEKIwMxADxEoJ4r6tm1jtos7lYIWTP9gy+tm&#10;69QC/YwU5lQ9W6NR0NHez853lrjOALokibA0O9np/g22+R2+Dqt1ulZHRw6qy1vt1MIIgGgxNM76&#10;gwPK3urRxe+O6tQ3XbrwXZ3Kjz1OieClD3MKXy3Id8atrtKMPDv9GlkelQu7Hr86qO0nfyPXRo/6&#10;iyMgQptO/uBT8W4KZPAhoIcVI/nSF6x7b6e2HlqDVFt/GdOe+Q9ndPbLVT4goMKdaS09wOKdHtHc&#10;cot6onVqmKtSb4gLd72v3uA+TaTfVQOq1Qa6L7Uf+1YDh1rBDtt5zKCn6h0utQ2bXhxE3HgPcRaD&#10;CqxIhAc6SeUQa9yw7cGLxHuczLKGY9afyfYF2iJYHEgNYuMSBE4F65NBbBbtqWq+T+VVspXPsop0&#10;Wayaba3LxIOqFEIMJu4gCzIxCbat354N5MxCWpZzTfZE0mjJBKzzndfkQDw7F5phoqzcjxUXsx1H&#10;GbI0TFZbq6GQuS4CxzrQLi1ZFRuDcjQD19ETOKYuoLc51Kt6/Ho/zsLZB2nPWQhMK28QT9oxuxa8&#10;/b+G7vapCdvb7W7Hbh7FMh9xzmQm0CbWuNS92aj0JSjz3KC8FzxOJ5nY7YyOf9mn8z92a+vrkLxn&#10;XBoBycY2pjW1O0eC4kAujhMMuJzrA/Ltdqthql7H7yC6v5rV6pOyXCenNFU4ql4E/SjX5wIRXLzH&#10;sO1iJ2H2nPy6rJ0v8opcGEOBYoHWujSySFaciEAB9QTBIezRYXW4XlX73Gtqwu7NA1uB8rs6Ml6F&#10;HUNzzANPCNEEWRpyJpXo5ueGHkmElj9ENvLhhbUpeN5OGsNVC2Na3OjQB1/+N0rMM7nLWBwg205X&#10;r21OOmczQyHb+GGnlWwBif9DPVn4zeoolc2yMsnWStgeQGVjPu1slphMhCNZbxQUJaBsJdJaJrgC&#10;CFujFd4zHsNqWkASIM5ppzKDF2vS+voEyNWNaOzQ8gp6gL/LVwahMgIX91DeBhnS9tAL5wBNhqAq&#10;K9nTHu5RW7BJbf59Djraqas4gWUHb23vqO3ENugPE3zN02+pdvwgaFeDFqrRwcFD3BvXnG7gO1oE&#10;W9wFQvaWRtS/OKVpeyh3Acg/HdHc5pQqz9za+GJWp37EZXyZ0+bzBRU+wApfjSqG00jfcilxnQC6&#10;NCufPQs6Ncvfe7TwGM1xb1otngYNEri9c82aIaHDcWjV0I9/71l/nEPowJFPgCwGpC3ZqzGUd+pE&#10;uwbh2u5QlZpm96t+4l21cCMDgdecpesRJsYO1tq6QAxRlyZrrIGZHRSdX3ux0aUwD/9FUcoegmlo&#10;r6rbrbHY6xpy79fKgxpQqEs7Hx/S4sP9WntySCfvk6kEhgk6O7+QKdneikEG1GpUdzqntrN8ptVW&#10;SiDwfASMTao9cFqroKwXsiqv2CFeAge0yYBMtg3e9EyAoLRH9VbbulKZILBsFzFOB4vljcD/aA9b&#10;Ei/ZmkK8TS4GJ45GCOWtM223ysb5BKA1YLGaVX6Cs7IyIKsoE0br2F4O24Zu/SbXtyYJfhzHAj+H&#10;KqIIVxNp1kO0ZeZtHRg4qrqpamdBrQ26sEOzWdsIRPC1I7hHub+J5T6Nr05oZHVOo4tz6JEeNfnb&#10;1IONPf70HV3/Q53TmGzp87hWP8/o5KcrUIEPG4lYvTntLPDZ2kXqxrSzOcZ2o4+d9it9e1bjXJ9Z&#10;6gjIG4e2w8xnca1fe8aWm5iYRr3afURvDterm4lojCC0Fo7JvYhNitSrZuKAujxvgAy4Cc97Gov9&#10;Vm0+HAARb0q6wBs7aDAPTQChVnUsi5C0J37+3RcKd/keEHyzScsf9Ct9YwLfO6qtZ3069yVwbgKJ&#10;yF7/CDHzyK0L3zRq+7N+7X45gCVqVn//frV3vq0pzzHgFig1PUAA2N5CKyQWDzOJmZCC7mH5bHc2&#10;wRBF5FnV2iBqPwHHF3A68XlzEIhFAirDgCdttXMRBxKpI8sbVNyaRuQNMzGD6BGuy3ZDkd1WHmcB&#10;3rembOaQsksEHJlvJYpC2NskFtEOriZ5TRHLmAK5rHaVsxWwAtKtTzkV5WZxX/v6Dqtm8gDo0KL3&#10;BhDGI4cZx15QyzYXtWggXauxco0G+FlvcUwj81NqYz6qXa2qd9erJ35MCXRB7HK3rvz+Xf3x//W6&#10;Tv2EhX+c1tYXKV38ZhFqmVX+no+vgKbP+OS/mFL8ZlC+Ky5ns2xXeVRry1YBr0sLq0ajaDeQfU94&#10;GWG3PK5jw/v171oO4gxq1YrYGs4d1kx+GFg5pE7fu2qc3qcO9yvYvbfUMveuo+qtUJd1c82RbQGf&#10;HRZtA54bsEY9yq2QvRf5oOtA/FnjslFEKur71jQXOc3EA2MXo8p/4Nbys0klbs/p1FfDzhO5jc8G&#10;sFKjWnwypY3PJ+FKJsgeAi10aXvTI5f5/MUXexFMgIbDBFsprWIm6AhEO+NoJ8bNUWSZ1Knhaqci&#10;nZWxsYmdr4wrGsWeAvORBLZzmcGA21PJLlyDNRWxQz+NIAKUYgtnm3Y2hPtBAGbtXCcaqQIiVLCW&#10;Id7X2kfb2sra6qhTXCwIzC9ujjli15qXutM1UFWX8+TzyPD7OjhEMEy0aX8/tnnsqObRC3Yyyzbm&#10;jhVBaINxrt+W+YcQ2e3ooBYEaZIg8J3pk8eOFIJstz57Q5/+z/9KN/8ypo//l33a+N42uUR06acT&#10;8l/NyH8lqNitsDwXwwpej8qNMRg6ZR1w/ZojGEvlNnkQ2LYZKQWa77EnbV4UbBHl/F7vfr3ScVhV&#10;U3WqmWnQaLJbPeF9qiaSO71vYvP2q9f/32sq+p7zqNcGzGcPOoAZqwVlStV1GhH6kA85M6Tx47Ny&#10;n/bgTPwo1jmCYVQ7n6zp5ven0ClRVZ6kVPwwzeS7EElhVZ66lfsgDCL08/tRla3D+50ZLX/s0ebn&#10;0wRePVYSoUpm23ZvU922sdWDpji1vYKAjMiKhuTRDFa+OEtwBovm6cl60zM4HnvyVwDeo4jcBPRm&#10;y/EFLK/VwjYbGUFTlJcZbMSf7ecMJmu1ujbu7CkIEvxWR9sKemSWWqAVEAIEsi3x+bUJubFq4Zyd&#10;g7CxsYauIEkeoQoqxaLm6QdUNfa+DgxVOeLxyMh7CDc73d6mlYUhrtP2lNjWthGEXgfODaRi0peM&#10;iiO9XAO6awGaMrrjvqya7pkf6vX439fo+p+P6cE/jWr9m6TO/lwEJfIKXPOp9MCn6bMBzZ73K39/&#10;AnQIaP4xCfacf1/1QOHcC3O/jJjc4wZCk1yA7YJuGK3Sa20HdHSsSjXTdWr3Yh0D+9Uwc1B1k/vU&#10;OvuqRkP/QuXFMYUZuGi01tnhGztRp0k4Z5romiwekf8E3HrNpdlzLiI0qLnLUc0/iyl5P6H159DB&#10;51G5rsZ06cctXfnxuLa/jKjwCDH0uVeBGyllP4hp6ZlLC09HCA4Q4tmQzn3fpRu/7tO9v76n+Y1m&#10;eQiIGLBvXB/wQDe76w5VGKfbcT8/LsKpCGtHAsO81tYPyDizmT743PZDrm94+D9Owg7kcv9ZqyBD&#10;clgrxiIDnnfOkaAnCuYEzGa28Xlkkm0H5G+s/G+Gz7HVVNtEHIUagt46p5Gb0UgSqxnmfbe2pwks&#10;KAMd0Dzzqg4Pv0di1TuLaCaGgzHsMX+TQL/YBuVSaRBUaXhxqmphBn3U4WxzT6Jn7IS4nRlJgVj5&#10;Yqtu/OF13f+Hf6VLvx8jGKa0+V1AN/8+rA/+ssmYJpW7N6vETb+mToWVvuNSzJ4+2+OEG265L/s0&#10;c9HLdWMtQfg905eCOlzxO08XbWn3na792ttzRP2hw2qYPQYtEAxT++C4vRrw/xeaDv83emuyXfum&#10;m9QRheO4qN5UnVzAZVfgqPr8r7/IOG5sAQqawXaNIyA3v4ro+DdRrTzPyXMrr8onRWU+rGj9Sxew&#10;dkY3fzmJSp7X4sdZpR9mUMnTuvrzgM5+16bFp1iqH7p069cq3fnTv0Y8HdANMiFSaoavyeyMR4/v&#10;XdNCaZaf2YGdXkdcFuDCAtkU49qszkKcDLaVtyLaxkrlWJHMDOLPakI5XfugmLAp+3K75hh0O/lt&#10;q40egsDKD1sNBluXKEODdvp5bX1cPpAlxWfZymg6T5bZ+VOydnfb5zzDsHWIGLRmx/jilUY4egB7&#10;eUDV46biTeTWOfsTt7dsHWKE9wYFmPwklGhnKvKgT4Jrt/OcVuIwRIBmjZ7tPhcIUNDyo//wr3T5&#10;96M6/+u0Tv0c14mfQ7iNtK79sKuFD70qP4QWr/s1i6DM3yNJQYrhk1GCxaU8vwuBQnate5KIjARf&#10;QSzUMB/sOj6sNzvf04HBKnX631enLZWOHEA8/i1O4r/Q0ZGjOjCKEp6r0pGpBmc7Vy9fHd631D79&#10;stMXsm/8iMYQnWEg1xMFNSZq1dz6tu79w4j8d3LOo/HFz/M697uCck8r2vw6ptDtnK7+dEvnflrQ&#10;7rc5LX2S4nsYvTCjpY+gmodjOv5Vn05916WT3/bq3I9jZEO7rEh30DujJ/evAa8uBo3BRAtYIW97&#10;PB3GCSTRAJEF0K807ixwRUGMHDRhz0WSC428vlWz2E1f8KimZ446J6mHJ97T+JQJ1qP83FxLl9y4&#10;DJvYECrcCqLaodpQoclZis4iptPmdOz4AM7CbLVRRI5BtsfD82iCFP83JxRFXOetMj4TalbUD91a&#10;28gUlGE7rOxEezzTyO87ELEgsIlRXhvgs+fs5Dr3FIMai8td0Aj3td2pG3/q1uN/7NCdv5/S2tdh&#10;AiOg9S/iOvfVBa19hGB/zL3fimjmbATEDqn8OCj3Fb9id0JauTeppeVp7QmeHlTpCVbkWkj+U0Oy&#10;ItSzu+Pa21fj0EWXq0VNM+8SDG+ADP9X/auG/drfdxTuO0aw7OPrHbW79yp/8ZhOfNuma390a9T9&#10;lppaXnXa7TS27FVTx17+/YbT4i8PXeSfpXT9L8DTw3ld/lNakQfLqOElLWOTLv5yQTf/eEaljxZV&#10;ASUqHwXREi6nwfeOdYD/GqH2aZ9OfD3Ea5v07J9fUTEd0TefPUSsechcxBDZY6t/ViLI6e2NLc3Y&#10;cwiy3RbGEvj5nFVo4fehSLV8gSr1jRxSbdM7fL2lqsZX1dT8lgbHDmuWiSnaBBYRxaBCion1ERS2&#10;AhoI1mNbCQhcw9LiNJBvT3JBIBxZicH1QcFh6MWKlxXRA7bFz05dhZJWEoCAIght842zUkkg2KQ7&#10;p59M2PJZtuGoYKu3vK81Ss/k6py1HAvM1CKiGusdA4niCNBgYFKX/jDM14jO/i6ia3/n1+6PCa2i&#10;HS7/tKrY7Zhcl2NaeeZDnwXkhbrtWceFn9p17gfEK4G358zPXmXuziIwvBo5ZfvqhhB/eNPLE2qO&#10;dqndVa0auK1p4B0o5H0dHtyP0MQnQxsN0+9gNf+Ntj4b1ik+1HXWCxQNKnl9RLGbAafXVEv3O2po&#10;fk0NIEND3SvyrXXo2p982kDo3P2HgNZAieSTipa+WlT88aLWvkA7fJPX4394qPInS6BDkclPauGJ&#10;R9vPp7T1eZ/WP57l32OgyIju/t0RffIfD+j2pR0mAc61Mjh4elvAsmBI53A4tnZABpWWrKxAn3JL&#10;o0wI0F5olttTrZHpGrW1vqu6pte5zrcIWoK4/V3NTdU4bQVyBYQd72cLZj7ez3mSGGqWy1er7rGD&#10;6kMDDPQekPXWbm2zds1va3oK7UT2ZtEotmAVnzcB2Qh6DZH9/fJbWULQwOmDHUfnEBB28Nmeq2Qz&#10;/QStlewZI1BeBJshhbeIG4KewvaUGVSKW4U4BO3kTKf8rgmdPFHQg3+s0Zlfojr/h6gu/SWms78W&#10;dfPXJagVF/XU5+yHcBMU659Oa+dLbCd6IvfIq8rykPYsfRLUiR+T2v7aqyIcsvhoUsmbE/DKrLwX&#10;3aopTCh12quZuXr9bfM+vdV5mGCw/Yi29vCSKh8Ma+L4uGY3hlXf9rrTn7q2+W112SbQxjdwGPD4&#10;xXFVW7Pxmt84nfAvff6e8h+l9Nn/Cg8/KKj8WUmztyva+n5Bxc+WlXla0OrXed3/6zOd+G5Rp79P&#10;I0STRHdSydthLdvRPBzI6mcEyDc+5wT3CqLUyumkyPi0lf0N2uIQojaMQF5GkEV7UOUj/L5HWVvt&#10;K3aptN7nPJG0NgpdvW9zvdZW+W9U3fCa6lpe1/j0MSaNv8cWLqyPqrR4TF6y1eepUXfve2qxLv7W&#10;uLTmZb1X96paOt/QILbRG6rWlK8KjucayOI0ltIOsdhKbBlLbvUaNrbGQBV0xMqgs4Zhayf2vCaS&#10;rsapNTnbAWML9twGS4vWKcyjPWx1FLHvJ+jLC8POCSkfCOOaGlbEP6PTx5d0/rtJXf1LRPf+cURX&#10;/prQ1g8Z3fzHoG796TpaLIlVDyDILSjiUERckdsBua9F5LsR0Z7x67Pa/W5Op38J68T31oU9hOqc&#10;Q8V7nQWK2J2gmrGaPSc9ertzPyq4Sm2zhzVTrNbczpjq04Oqrn/d6RZn3Wdb2vaqrf0N1VlLYAao&#10;rvlldWBN4yBN18B+9Uwc1oTrfbi+Xrf+fgj9EAMd7Cui7Mclnfl9RPPPV5UmIHZ/jOv+n+9p5+sV&#10;dENeqx+5HJu5+DSAHQ1pl0DY/XZCF1DSl34d19bjUWfQCyu9sqpt1jfCFLkVrNjYGMIKEgQMuJ3t&#10;yJGJCSA/jIizaqkzaKDm1tdUVfuqjtS/QkC8rrauffJY2UHEYdzqXAH7AxMH1dYJ7dX9rdO81Dr6&#10;N0ErR2te1dT0EU1YdfuwPVZHHNq2MoIuATXlrXIe0D8XREeANPYE16rmJxCxtp8iEbMin23oBzu1&#10;3qGFJcQkSGaLV7byacFgpZKjCPMw2iGetCIg6JBMg0YHurRSTmMAXIoQ2Kd+iuriH4KgQ0g3/jGh&#10;xa8yaIolXfjFBTWgz65HlbkX0syFiFL34io/ndbMZa/2TF0Oq5OJPvfrCG9SUuFJEHHhU+TSOPYP&#10;HXEjSjA0qf1URHkQo2m6XokbkxpeG1bz/LAa6l9WVdUr6uutVkfHfgdBhgYPq6P9gOobCJDGt9Ta&#10;YsJyv6Z3ZzSNn7eq6IGUPX7u1smfZrX+bUI3/q5d2z96Vfg442zRv/CHgv75//1nbXwb0/nv13T1&#10;+x3lHlYUv1tQ4n5OgetJRe+BBh9EFL2fUvJBRomHabk3BpnwF1CacB45A6nwewRrFwEl4gTK0vy4&#10;UxG3UGrSyeNRXEaXfIi4zp431N19QMdqX1dfz2E1Nr4it/uwPN4qzYXrnCeRI64jauhELHe8raME&#10;Qkfv6+oe2a8pROqUu96pveDSaHocAAD/9ElEQVQ2XZIjEAk2Wzew4t3+RM2LwqKISyudbOcijMZs&#10;P2YOerC2A14mOoBYDQTaZLWvowjT3EKP44AyfF+oDCuDLbb3XbMtblZhfm5CMxNDunR2V9Zk3nTN&#10;o3+e0sf/SwM0S1D8OclXQHYm8/JPVxDkY6BCWPFbYc1/6Fbslov/o/POhBCQtyMo+aQioMHJnxLa&#10;/b6MqIip8iwMbcQ0cSWjfvg2ftuvtQ+xmtPA3+V+NeeH1Tnyrtp6rUPcAc25quC+RqdjnfW+noUL&#10;Z6Ya9f4ha9z5hiY8Vfrmz/8OPTKm4ipKOjHoLP5UyNa1Z7N6/D/X6MP/6SUtfpHWyV9iwFyHlr+c&#10;19Lzok78MKe1zyu6/8erWNFVxGVOpWdlpaCYzMMUX3HlPkwq+ySn3LOkVk8jkipkZbRZ5UUGMj8I&#10;1/c4K4tZEOPF8i/aIt3FJDUpzaBHE9VwODaYiW0E5drREPVQhXXebex4U9Oz9arhXlq63iHAueee&#10;99TR9pbGPHXyEky2nS+bR4+ARJWNKeeU2FwCy+1BUKITJgaOOQdr1+yE1EI3AUhgRtEU0EZ+AbTC&#10;65sNzYJcAQLDKuvGoAp75D3uqgUpGjS/YA+y0ENWEQaba67JOzvOmCcU9k6pjKOZXzMBGdPFP0YQ&#10;51O69vdjqnxehILzuvR9Tmuf+LX8LKDsXeut7UYO+LGZXjSeT3tyD/1yX0+r92xKiQceXfh1Uptf&#10;Yd2+P63s/ZAqn+YVuBJUm7dGa49/q8EoKJEZUAOZ5XSPBdYCRLv1jcoRtXZeMRxr0sKJThUuNOnc&#10;J/+Ddj89rBOft+rC94d08sshnf9xyBEt537o1dVfm3Xpqx5d/3JOX/zn/4uu/WUWvRBT4L5bp38X&#10;1/YPC1okIHIfLWj9eVZ3/nhXC893Vf50i8Ao6gx+eve7KDYqqcVPY1r4LKL047SWNkadg6/+kok/&#10;s2ETqPo+YLpBcbg4jeOYI8h98K49ALMWyraB1mimd2i/akC1mtrfqrVzn+qqXnLaEg9NQnHjR522&#10;xa0gQye01zt4QO5Ag3PwJlsec3Z/pYFzO4afhKbSjE0saweahxzrabUbrYB6PF7vrBlEErYdrkvT&#10;INj8Cq4gRPBAI9aP2/pnJJJ9BBOicn4Q8cvYRuuVPt2vMoI6+yAAWoa0eqngPJwrXh3W/BO/tr9y&#10;q/jMo1UEoh2CuvSXpE79HNEZkvzCtzvYzGlFcRQzZ4KKXQ8pemNGk/x7T+6uR+l7MZWeklUfRuS6&#10;NedYvLO/oPg/dWlmdULlR361TBOll9o0km1WS2JAgZgtvgw5j4HzFavpAKdik+xYv3eLmzrJTVwc&#10;U/bWsEr3+pW7i//9dE75R1EuNquzP7uZTC8C0K1Lvx/Q+d8N6Mqf2vT0P45ADSGCIa3N7+Z16c9h&#10;hR6vQCUlnfxdWdtE97P/9FxX/n4d4bkm/+15+W7nFL6XUfJxEmhMavPboG7/tV7jk1hGlP7o6CH1&#10;DLxLJr/u9NNuRO3Xk+Gdfe9qdAoaAP5jZKg9wfOjD2Y9tWrq2YfofVX1He/oKMFgTqi2BlrownL2&#10;v0/A7NXw8FGNTB2Ux92gqZkjGhhCVPbvcxqWtrS/qbbut6Gdd9U3eERTs0fl91fx2lpn/4YfrncK&#10;hWAV7eFZjCAKpRsZRxwHOsJeY03Vysu9TjCkCehwvkneK37NXLSle6z2N3Na+DgFUuYV/6Ck+P24&#10;AozFwmd+xiKBqwgqD+3Of5Zm/DLa/cGni99UtPPZNIjgUvkDF3ThVuiqR1PnAtqz9axGJz9fUhwh&#10;EbxT1MzVjArPQtr6xqNbv99V8FZS+YcxNU7Xyb/bpqZAu7M9bHlpGD9v29iA21STwqhmaxoyVmjQ&#10;nDXsWO7TYKFXQ6Vhp6iG7+SwYhfGlcENbHy+qI0vC1r4tKilL1JMXkxX/9ipD/7hIFTRC7zF5L1b&#10;VvB+SRf/lFHx87zyny3o7B+Xlf3ynLb/vKuv/n+/aucPFzXPtZc+Lmrly6zWv45q6zufdn6Y1PHv&#10;EUuIxFlfnfqwxnWdbyLyLMOxuo1v8/1NNdvaB7xvjcuPQgct7W+pqeNdDQwcVM/YYbX37gcZ3sAd&#10;YY0JAqOI1i5opPNV9U+8j+0k4GaPOV3ua9tfUmMTr+nbJ3+gQ3O4iemZWk0jKL1QZP/MIWctY8ja&#10;H/e8rZGZKo3hVvLzVm4QmkKz2K6sHHRmB4gNWfx+KMyW3Vf6dPnbGp14TlDc9Sp5z0/yxjR9Na/s&#10;46KOg4y5pxkS4UU1l/nPkvLfy6qAY5v/LK/0syLJElHPubiObIV06dttrX3UAPLPgRDoBiiiftWj&#10;PfOPZoEWjy7+PKtzP8d0+sewxi6ktPTpjDa/8Cp0clITGy4dIQu6Q2SR1RLIYN2gC9tpFLW9jnCY&#10;N9ysHiijtDGrBJ7aFnUi1jtyYcRpcWh7INMnq+U5Pa4lhMvKpwngvKRzP54Ewha0+m1Ru3z+uV8R&#10;O391KfoAsfiYgPmiqIWvCjr3p5ySny0p/9WuSnaK6dtTev5/fKvUx2eUerKt5JMVFT9ZQIBWoJWU&#10;Fj/HCZWrND5+WH0D8Hv/fjJ1n1pasb91L+lo3WuqqXldhwiEJmC/msyv4WfVR15RCxqh0RqVNzDB&#10;LW/hiF5VQwvagb9vQzwebX5TDR04qJY31Na/l+BAX1SjMwbe1/jUEexnPXavFuvY7mwcCduCkz3b&#10;IDjtGFvQqtx7D2oyWONY10l3ndLWxKwMOpkD2m5S5WE/Xz2K35hW/j464KsBlR64FLoBLX49p8KH&#10;dpIqDx2UNXejolM4r9JHJa1+kXHGNfWYQHmKA/syo9InuLEvrORPEv0Qdepprn/Sgk33OV+9OxFE&#10;5Kz2XPg1TWT5tAbPLH0R0LU/bBBtSQ2fDmjh8YQ2EZKhy3OaLo+qlQj32HavxT4Vidw8NGFWsw5b&#10;Zp1T7GSSD7RIwtUFbtyquiSBuoI97cs0K8Df2QbU5GWP8vdQ9PcCDsTFEIKXfj2vc39Y0sKXK9r5&#10;3QKUkMJ2IhA/KanyFQjxd1nNf7OjlR8XlPn8jHb/tK1Tf6rok//8tbZ+PI4d3VL4wZIiD/k9tnTj&#10;W7dK1zqA9XdVy6Q22zpH/W/J3jfU1PS6jjUw+QhbW09oAh0amdzmhrewlPys6TUm3V7/qqp4bRNo&#10;0oygrG19hZ+/I//GG0qfelu+hcMaDtleC3QFAdLY/g6fxd90vKXxsWPqHz2oqblqhGCrswHXSiTF&#10;0RDZnQHHFUTREkGzuOiIaW+dgsVaXfjiFS09rnMOGC89GZL/ihUZCzJZSax+RqsIwM3P+fftglY+&#10;SyjPvZp4jt63U9e9UIdLF39i7D6BUj9f1Sk7NY62uvS7VV3+/SoonFLhk4xiH+acE3Jjpwmqu355&#10;rkITme12/fB/vK+P/9NLevIf63X29wFd+WOYD0WYPMKHX5zQwh2/muca1EDUe/xAm+1AwsJ0uKvV&#10;NPO2I8BSUIKJMr8HlYxqtrLAzpIqQXL87DAqfkBZ6MWpBxVt18y2S23JHl39A9z3/bROfxPR6ldF&#10;Pfvnj7X2wxm+Tmn5u4qCjyta/nZBt/9TQau/bEENGwTBus793ZqK35zjdYt69B8+1MrXF7T23SYI&#10;s6CtHwrccELLn7rJ5rdUSwBUNb4J5CP6et+HIvgZAdDbyyQ2vaKOVsRi46s6hkWuRji2t+1TZ+cB&#10;1bS/rYbWd/jblxCUr6gOm+xZfFmh9bflWqpVa7JWI0xu4Hi95ja5r9PVmr+yT5H1I8pehPuvoKcI&#10;yPjFbkXO4aCuDql4o1GZq9Dr2T5lrvVo4269s0RduDbq1Gna/IRE+mBaRfh85aNRRW8GlfkgKvfl&#10;vBL3cH03s2iGnMofTit9P6rS46B2nm/rwpendPH7RW0ishefce8fxRQBRdaezujEp8zNzSntfNKk&#10;9aeDWn06pa2vPMp9kneWEZJ3CbYbCe0JhRuUNN7Ptmr7fLMe/Iff6tpfu1GhCZ34fh00aJR3dRBe&#10;61T95FFNgQ52NiIMTTROVKmMTfJhoWz3UMGqj84PyDaXWg9te74fACozcKB1fpucxQfPY/FyiM0T&#10;g+qAcqwU8datPm18lYfrY0B8AUeT1MZPZ7Xw7YZKXy9r8dt13fhPqyr/squVnxb19H+v8P2EKt+e&#10;VPyTHW0Ckbf/elfZj09wg9uqPF9Q7BFa42OfphCHU3a9iDSzvrEM2Zho1OjMMafudDtir6P/XbW3&#10;kP181Va/rNrGl51VyKMtbyIaX6wwto/+rZrduIfoMQ04G0rRC+VGTQDv40t9Gl8cVWC3U66tfvl3&#10;huTaYbIv9ypxsZ+vYRWuIxpPTcm1OyHvqWnNHIcKL0yqfG9GY7t+Ra/6tPzhsE58gV5A1BceuJW5&#10;H0DYpZTD1QWuJhS7FVH4SkCLD9PaeXJSRXTA3Cn0w12c0jWPg+DLj0c1/2BaiRselR+M8x3Ufzai&#10;Oz83qvJoRpd/2K9TXx/Voz/8VyoiQh/9uUXnvunnZ3Pak18C7vHe9rCkXO7H9jTKqfGIDhicO6Jx&#10;JnQEGphL1msMa9bT+b4OMTgNqOhWYLFr5oB8ZneghxTaYHL6xQ5fo4ZcmSgvYq2gi9hCD5OABUMx&#10;Z7BOI8sDiFGgEzs3FyaL8kMqHcfyPS0r/LDIZK6r8NUplb/Z0MW/JnTy55KyP4IYfzipD/9zRLFP&#10;1rT+wwaBsKHAYzTDs1Xd+es1EAFL/PGmCljirW+mVEDY2nOFIgo9nRvSXKROY9zP8BCOoJfJxyI2&#10;1r+BgHzVEZFdqP9jaITG1jdUT0AcPgYijL3jPKirm8JhTIGGvkY1BzvUmehTR6Jf/flx+TZdiu2E&#10;lYJeQ0x08LgHxOhUI+KzufktNdRDO9DPSLxaMyf8BIBb3esBbLtPqZtubJ7f2aaWu+fT/N0c9Dyl&#10;8LWQA+Wu81GdwDLvPjtJpueZ+LCyZHro/Kw8pya1cK9XhVs9WnlUo5UPO3T6+T5tfjxIYI1C9S+e&#10;O9385W2tPO1AozXg5Dp1BbpNYgwqnxdwdHHd+7Vee8IIQKuc4mHQbA18GB/dNfK+BocPqANbtUD0&#10;HT38itbms1pbzam5fa/q+xhI1PR46wH8smWa1TzsVoqAChAw3jyCMt2tklk1Z4GkUdbTKrk1oeBs&#10;g+xwanCtWz24kALUYjuI7KhevGiPbbudp3er32SUeraple9Pa/fXRV3406iSjyrKfrGtJ/+rX4mP&#10;CtDHcZ38tcy/t6CIFaU+Wkf7LBEIp5zT0QsfTThBbpVui7xvCCdktbJT6T51DRzQscMIw3a0A4Fg&#10;dHAMQdg5hLDDJk6MHtOM+6g65l7T+/2Htb/vkI6MHNM7A1U6MN6io7M9agz2qynUp4OjiMZgo5ME&#10;C5UuZ2+E7cg2BMynOnENh9TU/oZ6V2Y0SND0bwL9N2cVvTar5K2YXBc8mjsXcXYwh6/FVbhvO5zR&#10;bOiqlUd5nfl4WbErUMRl7vvqtCK4suUPGpW4PERQDGrzaasWH43qzJcHtA3NLJlNZoyTy5366H8b&#10;1K2/79MKevDin0Z0/tdJBKYfwTmt1P0Ujm5VV/6QYtzQDLYt3Ie3tuNoE7PwZOPf6EjNb3S4+XUd&#10;hENr6n+jqXizdtaXtL6QVSbZp6apY7L+RvNrw1rfmVESMWSdWqxanJfAyFQalVvtVCxN1qMlrHC2&#10;Pf+ftV6QpR5HMNnAZRCasXidwmSaPYBx4a1tj4A1C9u6M6niZxmd/KWszZ/PaPWHlNN0NYFAfPg/&#10;eRV8VMZyzmvnl3VlsJahR0ta+qbE91UU9IqiH24rj4deKINQC/3Oyp3XXa+uiUNqb8YK2gOm2lc1&#10;YptS615VF8Jw2FZUR9/VGGIuVmhySgEc6D+k9wYOqW1uvxqY1H2D9aqb6VIt+umd7iOqn9gvd6ra&#10;uX5rDZ2MdjobZo9vTToPnKwoqp3f6JqfVGdlRnMng0ysT3PnQwRAUAuPxhS4/GLxZ/xEXPnbjNe5&#10;aS3eWlf6UhSqGZR3Z0ozW4PQTL/yN7ChF7u0+/R9VT7Atd0Z06Vv3lb6drsufP4bgqCVZLN9Hug3&#10;V5vu/vjf694/DenG3zdjv7H13/jRhUld+zPU8cfrCt1hHD9J6/zvp7RnzHUY73tYbb32+PUteHMv&#10;Pvx11dS+5oirrs690MQxlbNxXT57XPkyUZyyEnwDCiQbmFQmHci3ZiNxUMZoxy5kcdGQokuV+WEl&#10;cRHBVIesirudjcyAGk5nlBSCaWWK4ADG0Rgls6oEVhgB6lQ8fxYg68s684cL6IYlpyek0diJJ/3K&#10;fVx2HmwVPuVmPospj3pe/zaneaxo4dOStr4+wWdCERECMQo1kOWDkwfV3Y024P6qGnEGbW+qvvE1&#10;tfQe1MDYIc26jymI3XMTvIcHD6ll5i0dG32Pr8M6hjuoGm9Sh6vzRb0F0KIKtzAWriX4e7S6Ne4c&#10;07PWANYIJMH9b21ZqQCQ8wQW8wLUeaNDyw/HFWTyp04n5L0Y1eTpFDogqDAOK3NlTtnzFQ2UxjQM&#10;sgzm6+TZrJdvBwdy+ZDyVxu0+WivLuM4Kg86tfvZYeXQWyNouvnbUMQH1dr9eFyLJ/cqW+kkMJuU&#10;SvXrm//Pa3r+vx/S5T/P6M6/H8VtQbu/8+uDv552lvqXPi/p7h93tKeza6+amxBK9Xjvqr9VFRap&#10;p+8dDY4d1OA0/IYnngk0KR3z6fhqSTsbC7JKpmHgz57V29GyUBYtgFC0BmC2gFLIIZqAeqODLEHg&#10;nW8jQ6yRaofTVMvW4e3gylK5RzlchgWGNUWNoC2c0ve8d8RZJu5U6aYXKsjq+M8EBPyXKjKw2NUV&#10;7O/S87QST6CLL4Oa/zSqja+D/CyOjy4riX4pW08sPisabJA7UK2ufgsC+BvnYFbwaP2bauvgfkcO&#10;a4r7tG1rQe6h3/eSc+qpZuxdHR05ov1WaGPEjsHV6wD/fh+kOMBXyMbB3+T0xSqVh7S2Mq0cdrtQ&#10;QTiCFH53m4ZAsx5QaZCfD655FL6EsLuPXbwR1+B2Sq6zAXlOhzV/fVGubbf6C+OamG/RGF+5s29r&#10;6carKt98S5lLDZpYa9XcFu+1yoQ/Hgal7Vwr93dtQrnrY3KfGFflbjOIUa/tT484j+mz2X4ou12f&#10;/eceff6f/2td/suMzv/Rp21E95U/F3XlTzlF72V1+083tMcewpg3ruerCy3QP3lALibf76tTdgFX&#10;gAIvbA4q5J3Q2d1VndhaVI6JyxWHmOA2uaPcdKZeIVuLR6m7fNjMZDMT0eLUSV5eGJGdr7QiXnEE&#10;agYB6Yt2gC5YrkKnAiBCtGyl/O0JH7y7ajWYEbWgyvzCpKLoiAiZV/o4rcqJCc3z73nrhZ21qO/k&#10;s5u0tsHgrE6BVN0EEsiz2KUNq0hjW9TQDNmlTk16jqkHK9nQ/q6OIAw7evaqe2i/Zrw18oAIVq01&#10;g4ZJ55rVPI2bQDQeGj6sQ0N2+rvBqbxyaOiQDiM828b2KhHHNnK9BZzE2sqsrLGazwqV2OlpKNO6&#10;3U+Va9SXJxhKg5pmoqeh1NHtsGZPhhS65OV7VMt3N5QGFUYW3erNDqgl0qXRUqMmFxuUObtXyfN1&#10;assMy7Pdp9nNPvVVRjWxPqkh0NiKhxo9BRmr8jW3yh+koJhhgmIEQdmvk5++r7Ubtc5T2VypQd/9&#10;f/fp8f9Sowf/cRpLntTdf47qyT9fRFBO6RSaa08V+qAG4dQ1sFeDfgIgT+bme501equDmAHybZv4&#10;zGSrTh9fRjvMK4lotL131sTbKpX7cRNZO+yKeEowoPZ0MJYeBKYRVPNDzvE0m3jrQGeHXFO4DGtf&#10;GIo2yDrrJpNd/I5Jw3kUoYLleeuJQJZCR7aQFapAOwuDCpNhpfURPpvvvK64OqDVZYQnkx7FzUSB&#10;ZCuEFbOT1wRncQkHw8SEmOBgpEnT3mNqRBs044Ka2t7QCFbZioBZxdYCVGWuZ57794arQYE3VD1+&#10;gO+1TvkgOxxbj2ie9VZpYOhd+TwkABQ5k0HHpDsVTjN2IF9swRqojihQIKginerMDjKJU5o7Pqqe&#10;5YBmd4PqX/Urd83LBBY0zM+8m/067Op2HMp46ZimFltUuvAbFS69p1E7/HOuRwOVMbnsPSqzCp4Z&#10;1Nj6tIo3SdqzAwqBthHG13RY6sq0tp+mNX9niKAYU/rKyAu3cXtYSw+ndPXXw7rxD7O6/k8x7f5S&#10;0IN/+lC730c1fyunPQ1YKNuuNTVbi/3qB6atI2uzfO4meULNWl7CARAMxj0XzmxrG6rYXC3iHgbl&#10;9tcjDDtVWWGCiL4syGDnCGy7uTVFLZSZiHCds9DkIWDmK7wXHt8d5TNwLtYMrMKNJ23bN7RizTsX&#10;F8dkhTV96JF5p0nIsHI4lDTvG4OHc+iNPAItVBqQP4t2yeDnoaUYOmPZGqSYNuEeCihp2/hhpfPW&#10;t4cVDPDeCx2amTuqybEatXa8q96h9+QiAWZjtSoxkdb+p7TChHK94Si0MHpUB0EGO//gD9covj5A&#10;sNdDA0MaclXLhUuaDTNOBKOdKrO9Celys1z5ZvXFDmmA++gDDbvLk+pdcGtud06TW7MqXl7U1EZE&#10;UyBnTWBIo1xjCza70d+s2YVDmigfVfLquGIXJ9AJRiFZZdELI2vTcoMuVgNqcHVa2Wsj2NRp9ZIQ&#10;/p1BJax8Ixb6X0dd2v54SKc+9Sl9w63A2WnN7gypiDhde9yq+ftonKejOv/jsD74pwVVPkvr3Bdo&#10;BmuyPeo6qGGyxh+tkdd6IqED0sbh8S7nrGAwBYSj8rdXC9paKWpnDXSAC/0+OBM3EjKVj4q1lUh/&#10;CDULYniJ1I01rF2RzIZqrGRPPIDlQRRZ1foXPbRbyexZzfmaEYZNTrugkNc2qrZoZaVLswSoFf/y&#10;8v7WurdAQIZBogWg2cfEBSyjbXd0ol7BBSwqwWhld3ZPBpyVT9vy7rT6CbapuNCkk6jyULJKLq7H&#10;j1AchyJiltnoHQ+8WkTHhItNWlgcRCBjcUHI0mqr3K5aRRFjsfUJp91hZbXLEce5Vetr1SIPdBng&#10;NYF8h/zG02f2qgPU68NJteXGNM4kds+7FTs7rMKFrCZXZ9SSHFNnsl8ThTrtHWvWkekGguKgpkr1&#10;Gjs+6dR+mjk1qdWPh9EASTI9oOKtMPDfpunjbqWvjsh9ckbu07OaPsF7XwUtoJ//MjmnuhW+1sPa&#10;+RzdcXtGFSa/dLtPofNc281+52hj8b5Hq59OK3YvoIOLAfWfiWnP7GStxiaPyOet10DfW+of3a/W&#10;XhxF17uo7DfV3fW+mvv2aXTykE4eX3kRDJuLzrN6K9mTICsLDMbW+pTTsyIL59tJ4rC/ETro1Eql&#10;39k+bgUz7LyCH1SI4y6slZHHjrxHcCS81/HtSWd7WWgFqxUDGbCfqUwtyr5Jy4gvs6YpAtcaeacJ&#10;kCDIEY/VwZetWsC+xZnAtZV+JedxN2gS22RqlDQLbXmwlNHwUSxuo9aXx52zkEsrfaAbGoXXe5no&#10;wmqvPKCWtUeMLqJtmGgXyBjMELyhRucQr7OymrZq+biru/XaenZYmVvDSl1r08x6t0atCPulvZrF&#10;Vg8XGjW+1AK8T2gKtR/ZTcoDKrRk5jRQGMQptKvO16mRbJ2aA82qdhEEuSNynZpT8U6X3GfGNP9B&#10;t8Z3p1R+Nqutr/zaeD6ntQ892vjQrcilCc2e8Ghq162gdaE5P6mZ09OaPufTyEmXJs64NHrWr8qH&#10;trIZddYnwhem5Do5rqUHgzr17YCWP3YpeofXfBxy9pLuqW/b62zktOfv3T371Nn1noZGDzgPeHoG&#10;96m/b78GB/aprutNTQ0B5emI5nMxzUy3awrhtVDpBq5bZM3TTTfYZlRrdZTbGtPJEy4ophfEgC7g&#10;cNuabg3QfHzlmMREpcE57BJiwIOJWmeDiJtJ9sK/Qd7TdII7zO+ZoCy6wtofeQgKa6qaIdM93qOa&#10;DjJRZHWYzxjy1WhiuhYtUKX+WbLMc1g9s6jq8DEFELl5MteWxYOgnhca8BEIRWDdtuAtIpYjyTom&#10;vA730aiyUZaJNJBxbOZ9za8SyOfHtP64gcnq19bTQ2QvdHp8hExHoBJMo8tj6ipNaDC5X0Oo/I48&#10;FpEAyZ8tqLfkIjhG1RDrdxBhEOqdKFbp4NQLepharNcok5u+PangFbcyd0blvuBT7v6sPBdndPL5&#10;sC78bkpnfvJq8VkIC7lOsDA+Zz3K30FPnJ3FnXgVvz6tzjW3Zs/7NHfJ52yRLzyc0eqT2RcIwfuW&#10;Ho0p/yigwI2gc2bm1A/TuvyHAe2pbnqdQHhb7ajkoL9NY3NHNBaAs1C1djrZMjmNkLNj656ZUScQ&#10;Vio5ufDbtt1tytugWXjXRebMLxkCWGWTF+LPxGGY93CnDVYRWbZJA5j1RqpUwhEsLI44Gz5zuRqn&#10;D6bPJiqEkIRGSsZ/UWhguRu6Ac7sub/Vty72oi9Q1iEEYbhRg+PvaXj8kOpb3lUtwrCRoG1qetV5&#10;+tiHYxgPESBkfjBQr/UlMiFe7XR5tQ05s9NVWpwfkJcgMQHYnx2V9+QY3DyrrqVZjW264NlxJa74&#10;NXrcq8KdYS084PNvYeO2u5y6z9Mb3ZpeG3GqrU1BI0OLU+qGMjt4L6v8GuTvOrLTakmNqD2DPmAM&#10;RkC31mibPEtH1AZVjh4PyH85ovwHQbkvRlR8iEu4HnEmcfJ8RJ7LAYWu+RW+0qNpJn3+46BOfJfQ&#10;+S+2VH44otTtMYWuBAkaPw5jjiDyal9xTkOnggrfCihya1qnn28ofNWt6HWf3JfDmrgQUehWXEuf&#10;Bp0K9IlH0IQXDz47Vw2HkmlYSisfnMfu2aNmF9ohRea4Iy0o9Hq5pkdwExUtFlMqF/xO9dLhkQOa&#10;DlRh61qUB/7X8MDWfe34KThpaRzNYQdDBrCJA4rA9RWy0doJrq8gJhGX7ul6Aq5Oa1bRPooOMKdB&#10;5ufKrSrszjquw0vWW89NV9BaFFcRTGR1qF4jo++prhNas7oPta/qcO0rqmp6RXXtb2ls9Ii6+/fK&#10;PVPnCMkIYnNxAae02oPqxn2gS8zB2HkKq9M0vjyigcVh9S7OKnJhROPbE5oBogfXUf13R+QBcmfR&#10;HB0I2MSZTs3iasa4B+82k44FntkcU2ueydsYUXMSYce99xcnQIMBjYKek0td6gMl+0HFyYXDiMQG&#10;1SHAix+Ma+58DETwyXc5poWnIbmvFFR6EpbnRlqnvg9q8eOkZi6nNcckRq/bGdaAps7O6bW0S0fg&#10;+50vIyCAj4yfU/ymT97LXhBjVrUrfv7GHnsXdO6bBJPvhWo8itwOqvA4pPSDqIK3Q5q7YftH57Wn&#10;s2+vU/dgFMj3+GucXcRWaMJaCPviDcC7cTUijMH0pXp1Ar2wWEop4pt5sdmTiZ3zH+Lfh52j6msr&#10;A7JONXMxE3BYOwLL6jXMA/kuBJ2VtEvw3lYILJYAXl12hJ2JKQ8yabZIAh2gDeL8TQBezYEqwbAV&#10;xbJJbXO22tkKYcB/REOz0EDfO6qveVlGd0er/0ZtuITD1S85NNfvNE3n/fm7BFSQQPFn+IyUnWYi&#10;ODPZVrlAsdhOncYIxn7s28TWhEY3vZonAOZOzmlmh8leZNK3QADcygRQv3AayAfVprG27dkxzW3h&#10;bHYmNbE2o+DJfiVOxNSdHdDwPPC/1KSRcpM6QMq+HAi6sl/dqTolj7+u019sAv+bOvs1VvBRRmuf&#10;DCkMdGcehpR6mFDhSUpLn8VV/jin4rOU1j4PO9sGA1f9ClwPKXHHp+6dkLp2AjrzbVnLn44pjgbo&#10;P2XPO1wKXJzU6OmYoiBACe0w/zSo+Y98yj4KoROsDUFU/rtZRe+nlX8S156O9r3q7LSdO6+pt+cd&#10;zcwCuzOILdyDPfGzgbSSuXPYr3SyRyc2FnRud00bSyWnRI+Hm/QFLIiwe3B7zJyC7YUkC0M4k0QW&#10;KwnvLyx2ydoGWH1HK8O7uD7rHEUL4EaiiMQoE58l8Kxrq20XL2ArFxF6tmC1AqLMk11OQ1VQYtKg&#10;FXpo731PNbaLuekNBxWO1L2mpjbQoe5ltfW8rT7oYxa0y+As8vbomiAKIWbtGirlLg1EatQYatNg&#10;qV/p84jA7Sl5Tng1vD6j3hWX3Pj6IaC+NTUm72aL+opDBARu5myeQMDunplR5nROS9dKyl/JKgX0&#10;lm5Myw8qxi7OagKacW3hinAHiUtYRSZx9fGsyg8iit4Ia+MTOx4fIKMT2vnCQ/YGtPRhRLufM8bf&#10;nNTFX4rQQVE3/+zS8W/QAx8UVH4SAyn8St1LKPc46Zxr8VwLauhsXBd/HgBRYnJfSyr5QULD3E/+&#10;vh+kievcj326/odOnftpUCufRwiGhDKPi8o/zWv5i5jiD3MIyKbX1N0J5zYykC2vqYuMau/Yq+be&#10;/WrqfVst/W+pd+qQRqbx52iD6xdO6MaFk1qCKqzpqbUHzAB5M5atTGp6yXbwWEeXIcc+WtGqWPwo&#10;qNGhBSggBfcH+TtbL7D2Oovw8+7JoBMQdjwukauV0yCV4MogSq0wRQRqsWVuK/trfSmjqPye/nfV&#10;2v22apvfhCbe1pHGl1TbBF3U/IZAeFcj0Nekq0bzRUOcTpVxG1acy4qKuXEFc/Eq1boa1J9rU1d+&#10;UNPrk4pfmFZHxas5FHrfInC71aTONGKvQMZujCmyAUyDGq7VSbnWRxVBmXuPT2tyfVzRs+ifM30K&#10;n8E5nBvmPXAB9wjwm4NYw178/gx6g4l4QoDfdct9zqulJ1PK3g1q/GRYxz8b0PmvJ7T42K2lx73K&#10;3pnWqa87NP8kolPf+HXx+w1d/emMtp7HFb0dURaIdw7NfhIC9qNOfcit50ta+8KHBiAon+XUf2Ja&#10;E6cJhqtxea5z7XdjoENC65/7tPOdV5f/6Nf534e0+DkB/bwCTXS+qzrE1tHqV1TT/KqqWt5US/Nr&#10;qiY4ugiKVgRmbePramwgaLre0pVzO7p2fkcby2Vn8u34fYBJyhYacAg4ADyu9XS0sn4+VHkKSoji&#10;JGxC4tkX2799RgW81pZ+o3YcDr0RAF2s0Wc226llBFkeu2gtj+zcpJ1t8MbbnEbtfn4fReFPztVg&#10;hfeqkQBoa3lLDVznsfqX+eI+Wt9Ay+xD3NZqFiSxIqZ2hN6d4jNtYajQpCMTdRrMNKk53qeB8qg6&#10;ii5Nb02qb8HPdzw8oi62E9VkBZQgcEfKdZpctCZfVZpdaZBro03eXYL78oDKt7u09eG7il7qVeku&#10;egcvv/phJ18tTve5rU+6denbd8l43NT9Oac+wvrHo87ehcStkFY/mtLdnxuVvzemi9+8pY2PurT6&#10;tFcPfv5bXfmqSstPBqGREEExpSQBcOrLoHY+KSp916PoTYTnQ/TGtbhT/+Lun67q7C/TytmJtK+X&#10;FLkxizbAnTyw1wQUvBPX7JWkZq9lNXO9pMpnBZ35xavTv+S15yjCq6kFBGjapyMEgW0KPVaPw2h7&#10;UzUMbm/3YTU7tvMdDQ0cUS7m05P71x3tMDl7VCOztfIGGjTtJgvXhxWxbMbjBxdxCUudzhPJiPE+&#10;k5liMiJ4eTt9FLTzFTiVtaUhBRGOK8BuEXGVRthZeT7TLLbbOlzo1MLq1IuFMCYvmIJSoh2aQhi2&#10;d+/nWt9QNe7hMNfdWMu/7QRX2ztq7SEgJg86j9VXt4YVLLTI7XtR3LNx9oDqfc2q8fdquDysgdKk&#10;WrNTmlwbUPJU2WmqMoEobIt3O88JgtvvKXWuQdmLh5W4UKvslUNavfeWlu9VaevxEe0++43z6Ll8&#10;f4hJatPGM7TVZ7U6/kmNuhG8leODIGaXwlu9TGSVLn9/VEtP53ANAcVv+XTjlyO68G2XLv+wV9d/&#10;eR3+r9G5L97Td3/+r3X3p/9W5798TeeeH+R9h5W5hUV8NEqgDSt7wza2wP+Pxp1CHCm+3Fejuv2X&#10;Xa1+VdD6NxVlPnCDHGHF74a09CyjxU9DWgBNlj7PKIlOCd4rae7WAtqhrD2Hj76s/XUvqbHutzrS&#10;8BvVNJJdDa/ocIMtOL2tjtZ9agQlGuDiwzVv6uTWsj68d0WXT2+pkA6gNd5Wf9+bmpjar5FgrZYQ&#10;aXF4OB6xYhRM7toQAdCgzZUZ+LtWgZUx+eNd2t6elq8IFQCzPiZ4ZqJBcXjdWgFb7cbkcoPyBEcc&#10;VFlfGpO1Do5W+uX3NWlhoU+TCNb+oaNc08sE8G90tOo19dlhXwLBDv22tL+h2YljDh1lEq3QRBuB&#10;1a7GCQLB06gOArApMqyReWjAnq+sodiXZxB6kxordasdizuUrVV895gy519RJHJMUbOkUM3q1Xpd&#10;/PS/0uaTgyrc7dWZ5we0/LhHm7f3qn5in2rG7dH3Yf6NLede/W7oLVovT6HRabJeyfdrfnlQsyRJ&#10;AiFdKnYplEMPQYd+gtVt5zER41bx3jri+0MNKi636fSn1Vp6WKMTn07r7PNqxS9PafkBOu3isDYf&#10;Lmr54QRaxMeEz+r6Xyq69UuN7v16VFd/t0/nv+/XyW/mdOJbN0IzodSjrALojsqnKa18UVHqyZL2&#10;tLS9rXbgv4rssuNi9gi7CtroaH9NVXYQtdnOGbyuJvx7y8A7unhqQz988VTXz22rlAk728Q6yNCh&#10;wX2aQ737cugI2x4OvE9MG/Q3Yi/hTAYxxsTOmec3ERdt0M5xj7zhevibv4Eyskx+otSiOTsCh55I&#10;pGq0WGlQCidSKbdpZQU+tkUqIH9irE6dw4d0sPY1tXa+Azq8oaqql6C7l50dzz1d+zXpbcRxVMub&#10;a1QYCsqX2tWGY2oOt6sz0aX6EO+3YVQwocbwCGjR6VTDbUBLjBAIsa3XNe07qIDVmeTazl3MKI0e&#10;WjNL6apzXNPSFlkKoiQKzWikPmeZfn0DulysUwS77oMerfaVB6sctvI+oRb50VnL1v+BcXAnWjSR&#10;rNeMrcsQtG7cjtWXNHtuyWC9tcM+nBAIm8yTYGiqi8+r9OjH/1Yrj9q0+/ERLdwfVOzSsFYfgEqP&#10;ehS5PqeLP3ShPUaVvO3V7AW/kneTKn4Yk526v/hLQKd/nERIppQBLZKP5qGVBe3pGkKNmzYgEOyA&#10;SDOTX2XbyhGWdrD0MIPbYOcGWl9VO8Gwu1HRD18+0ZUzG1osxtWKyDRN0YL2GBjZD/93yRdpQr1D&#10;C9yc9Z722UOoCsLS9jEU+rS948V1tCuDVU3Nd8nKAsd9vU6x0FkEY4BssDUKK/kbZcDMQVjRb6sD&#10;bZtf7FR1MNKsGe8RtQ4idEGyaq6xAyF5rOZVtWEzOzreU3fvXk3PVENPfHbCdijVqN7fQTB0yTXv&#10;0SjCsC4wqDpvl2rnWtU0d1TvDYA40fflnf/vNDmzl2Dl84o9ztNZ2/rvguY8BPvCFvSGu4nzviHc&#10;iTmWqNWJxpm4ubbMUofCxXYmHQttO57QSUugkJ2hzFYanYSJ8LulxTGtb7u0RKBbxTlrelJcwaKv&#10;TjgnqszqG21mQAxrY5TGIntJhjjXkbCdZaF2rd14XzvPu53ji0sfEBCP09r8tF+nvmoBHap0/489&#10;uvX7WZDBqxyWNXgrK++NAo6ipDM/ZbT6Jdb1o4z2WCFvt+uYehFj9a2vM6Bk2TF0Q/NLaml4C5fx&#10;OsHwhtraX3WeUyRCLn3y+JbuXz+r0zsrauJvelHvFky9BMOIp8bx8tYwLJNFBDIgRXMRaShkgUld&#10;GFIZ+HNa9q/2aHmpxTlgE44Bw9y8C1SwtYgQr88zACHeJ5gnMxnkZeghih0MLlqZvjaNTR3VDJlb&#10;ffQN1YNwnXb4pfUdHQbdmqG31vZ31QV6jM8d08TMYVV7OtQd71FnbEwNgQGQoFeN3lbVoHsaZo/o&#10;wOAxdXnf0eD4AQRtg+YQoG7oLmcPy4D6eLFaZYRtgM8OeOtUANYTEaAe25wI10AJbcpvTDvV6MxK&#10;WyeeOJQTxh6bIA5huXP28GvJAqtTKUR3IsJ3HM78PFoI+2zVdtPYcXsK7NSsLvfIHYJi5mo1F6l1&#10;zo1aw1Rf2rYX9Cmb6VMCZKlsNOnT//Cyzv7QouVnY6o8mXROWSfv+uW9GkJkxrGkQZ2zpeefvbry&#10;u4A2vkgp+6go762S5kGIPVkuyhuoQsR1aXLqoLqGDqnLJpcAqEeVV9fjLECJI1aPoPl1rVZy+uzp&#10;fX350T1s5q6O4O/ruuHpsf2aQkSOMAB+YM0eNlm95Ag8maqgsKGI3AJRn2+S1Uku5bqcJWerm+js&#10;nwwy8WgGDzd6/JSfGwRVyIRwkMAhKDZxGBkyJ4rDCBBICbTFDFk7NHBQde1YYYTjkdrfgGBvIH7f&#10;VZudkTz2iupxGe3de1Xt+v+z9JdNkmVbmibo/6FlPvT0VJdkTXdn1WUKDg8nY2ZmUlNmZjRVY3Nz&#10;ZnYPDw9mpsv3ZubNzK6smprpFmmZ+R/vPOtEfTAxUtVzzt5rvbBh7RHNphYQdOMaRNP0cI99/n71&#10;e9udqnavzfHc7ue04T6rMALX7zkjf9B0y7yarWkVq+Pa38UWwvO57Xk6lyDdwvJG2hUz0WvzHrzG&#10;yvHYrGwg2SUf1BcDNXwhgpxAL9eXlOM9W60Z5xrx+BDua8qhyFikjWAb1XbD6jRNOHUkzGpbFVsr&#10;YB7OT6i5iwMhYOwgWRuXsXPC6+VZ2meKAKWt+N/OxyYUoYyPV7XzyYLK7/qUfxtbiYuIPwURHhT4&#10;uazi+3ltfZLT8Xc5HXyVVeUDBGSQC9sCyjBRGwDmFldPag6RZWsFh8i27sFf4jRe0Mgo+qH3Z7q4&#10;X9XnHzzRX755X9989FSjoIU5D9u6trRxxhk9tGXpBpslxJKp/0INaAsCqfBlEkooOgNI/N8oomCF&#10;xQ1uyQZ4d91HtiS65QFRtnAkWYKouDWho30f7xslcPucsnx+xOo678nA/dOLr2psGqE78JxGBl7C&#10;+djK7uexxq+qG/HbNYhj4vqTiU6EYa/6An0aDrdrPHJS01GCaOmsRmZe1Mraabn4u428Brn/RHqC&#10;TO52VmtZTWurXe2UIcbq2nlahRocHhtVBAudrhKgoKwVDbfDSWJQkS0yLoKEiSAuig63ynStxjKw&#10;P0DQk4R8hh1XYIerJWyktDDhUKvV2LTzNmyXmg3xh0CGfAMBTADZQF99BwqGsizBWtBLggCNhrq1&#10;d++cnvz5P+r696d08Dmo/IZLgXshRR5FncGo/LsZZd7KO0ERe1pS6PGWXHezyj3Lqva+Rycytsef&#10;zDNuTAJPtvnTE+7QOh07t3ZGC0un0ASgRP9zjljMRTf0zafv6LN37uugGvsBQQiGcSDaMnLBfUY+&#10;lLodH2znRlrDBOs98vDQLTLDxgmsxJ6d9mLT23bCfLbGg/GQgWA7md8pHyiRJhvKoIadHuMnYMu1&#10;Ofh30fnsRJX7JGPs4Ha3/4zmN846U+6zs69iNX/hrNw62/9TdeIo+gehDgRxD8ExGDqjfn+bBgNn&#10;NBX7jSYjCM65Vx10GZl5SR5fhzPJViiaUB1wRj6rFVuxDRo0ZtTYtQIfkwrwbPFsr2q4nBCJlCjN&#10;KJYjO0G8DK4njejLoDOsam4RQRyzUVruNU5bF3IkCslS5Jk9OVsP0q2I0SBay4qNhywYENTl8ozj&#10;yOy1dRyHLTUMBLu5PxCUdrNd2bbg13TFKkGS35vS3sez2vlw1jn5tvXRhg6+cGvvyxUdfbWp/FsB&#10;ue7hmO4XVf0QwfheTrE3SkphLX33S1q7AU2kuBmzdr4EDgBY9yQ6lCI4MmTBorcDrj2ncRp5auJ5&#10;XMUvnXmJD996qFsXW/r64zfVN/ayxtEZCwtn1NuPMyF4Ntas9A0KmEywIwKSQLoHRMigBQJk1s62&#10;RzutVaCNzox34yZ65LW1Caj8AtlhxTf3dzbkW+xwBqfqzXnVoRofgWL1nhMEhJ1vHc90oNiHtOJt&#10;0zJ6xYbVbXvcOezmoLkgaO00Lql3GOqwnVOzr2kIBBlGNE/5/4OGcUijE7/SzBxIsnxG6+svO4e9&#10;2zK+SpVARdAmbHGO2TvuPZrp0iqaJQKabTW4//qc8raLjACvQXlW0thGVU0s2qFshRwcz/8KpX4d&#10;7C+S3QhXqK+1ta4a7zVBnLYJM8t6AilNO9gRDLacbm93zqnrFOT1YVDHXEXC5m+SBAVJViEAI2n6&#10;CqqoYecvffEzvf6Xv0Ms/t9183f/UXf/+COd/xoUfc9Dh6cUfT3loEPtozQUUZbnQUMbd9IECTbz&#10;zZRTL+tEnJs32IpkyFZuIlezJWajQFMnndmnEhy9ibWaXjirKYTV3lZRj24eO9XV/vD1R5qeP6W5&#10;+ZMaJ8MWadBQFEsFPG7wYOGULZyFy8iWWtUqjdjWfSAxPK0NBJctoI3EbPSxX5PQ0yDZPUxwrWy0&#10;OwtY4+kuZ7lasGarm6bQDVhUGsJHg9ghJ1aF1UPHBUMDGp95lfeCAuNWV+E3aJxf6NywuZzn1cPv&#10;Z3AZQxOv8hwvaQwUGJ/GOSE2F9bPIDDPKgQquXAbLle3MzYRSLRrM9rrTOv7gXAXWRkkWaykznKg&#10;W9FgjwLxLpCgX7vNOSgMjVRAC6Rt11i/M+RdLGGDCfjK1iJWmvuknWNooAKoUa9OOwuJsyRLHuub&#10;355WA7EZI1nyPOv21qwitlgIrRCKnlOzueasSk8TaHFEcMHqSsZpD96zdXFG5be8anzgUvmdVUc4&#10;Nj506firiK78dl3nv1nX4VceFd/1K/d2Rek30QzvxvieU/hRRa5bSR196kVAEllWH9FW8tiy6zyQ&#10;Y1bJ9jRsVZec8rfhBB2bIDrx6LV8XLdBhU/efoB2eOpM/thQc9RHVufJ4BYiZmuNB5wm48kmfLSb&#10;z/ZFaPTYD3scpzbbFIh0aGa9XZNrtsD01xqfgt/RJ109P1Y34m9s6hXNLb2IgByDehB1tkeDe4oQ&#10;OLFwL9RCxuHrCwhSN4E1Bd/3daJrbIxh4pQGoIUBgqsLcdk3gPUc/Dm64qSjJcZAiWECeGQFSkP0&#10;rm924v8RpLFhZ6GrIc3C0qugzWs/6KeBV52V1QPzr2pt5bTmFk9pbfUFzdjvbhxGaU0efzs0a6Oq&#10;vUoiDG0daZJsTtu4Acgb4T6DvrOOIC625kDGSWcwzdrPn7O1HyY+ba2Haac5Zy2jLT3cghptHMbO&#10;tag2h5SwLQkESWSLwKuhyXBi+5+N6PjLSV3/bkC3fjeJhVzQ4Zdz2v5kDWSw4w6zUAG64MOy9r9I&#10;IhZNN+QUfJhFYLpUI0hufXukE34g3DgrVZlTAOgt5uHN5Jiae5va5KHMAZiN2eAhzA61Kmndu3ag&#10;64c1fffZO4pireLRHmxmzFmcUmhYed4R7R8tOiuXs01UNBbo+HBOMyt0/uyL6m0DzkefA1FOqx8b&#10;OD5+Wm1dNvxt3P6SzuFQZqb4mw2Jd/+azvy15mn42bnntbHZIbdtpkUnrHn6cC1WpHNIixsdmtp4&#10;DSv8c3VBD93dv9EUAdVFEAxjMbtxRTNWhGPitE6f/E+aXjoHqp3WwtrLWg/0kt0ubGSvhnpe09LK&#10;KWzhOEj3Cw0PPK9J0Maqspx56acELA4LVJmaxnIjsBeh0L7BV7S60c3rT2lhs11zm+e0S4eHS3Re&#10;FTdhJ+uglxII5Y1Uj6wSfg7tYQew5pt2zJKdwmcWHA0QQTNE+5SqQU1NxLMhanNR+9teXboYRNOB&#10;ppEBaBXx3erU0Wdr2v7Qx5dLyccuRzQmXt9U/YOMdj9N6vibWTU+WVHz0wjBUFTwcV1LN7La+9wo&#10;I6gkLqPydkJXv3iiE1ZAKp6A22xhawCqALLsWL96tQfx0y1fa1RVPK+d25gF5vKpsN5+elvXzrf0&#10;9MENoG3GOVjUhzAKAPkVAiaE0s8hEmP1QQTXuDa93djLecXh1Q14cHrlpONWrGHPYv9soqmj65ca&#10;GHleQ0NWDwG4H3gR4fcfncqythqrrfvHOnP2ZwTJq+oc/YVGJqETg/jVLiViCE/uLxkb0PLqaQKA&#10;IGr7mTr7XnAKcfT2/FxtbQjL4ef4bBsxfZH3v6rB2ZfkwlpamZ/p9Ze0tIl2WDPaO+fcx9JSt/r7&#10;EcaTL2hg4RXNz5zUKtebXHqZnwkkqLEPlFlYeFk9nb/WKDS6unZOPQS1Ff3c8NIGBGrDzrEAdQ8O&#10;4O8msB8bc9aF7rSmnBXhUag5WkRwg7A2aBclMW221s7XztoeEVvLQSClmgu4qg0E6ZBau/PK7yyp&#10;+nZAWx94dUhQHH6xCELM6PrvhvT4H0Z19fsNXfk+odjrVhLaRiBBgg/CUEQBDVHQ8rWoLnyzodvf&#10;39C1z8+jGYjeKCKlUh8HislqOMrOn7TTYM1KWfl952wmAiHHjfvCU7iCIhG8KSugbWX1mvsreH+o&#10;JQ1klwggXnvhyOPs5CnvYH1wFGW0QqbUJT9iLMcDu4MdsiX6nR0/U7s5lTGCowMbC0Wc7iOze0yw&#10;Igbp1NNdP9PQmA2Z21qFHzmC8Bxfhip9fA2PolnGX9H0MuJwGWino0bGoAgQYmbyjCMsbYh6bPgl&#10;EMNKAdtE3K+hi9e0tnFOCyCKm2xe2mgD+qGP4RewzL+BquhwaGHNdQY6aIfezmqO168HeY4A4trd&#10;pcX1TpKgU8sE1DyUMj97EkF6RiME9sISiOFDmII4Wayk6S+b3q9iB/3QZwwr70vxftrwki1stZFY&#10;+qKBc2oiMNPQQ5IgsjKFZqftoJUYNJLaWtL2/ox2yOzs07iiTtXXuFavpzRxHNX8paTW6Oj1a14d&#10;f7FGQEzwFdTu50n5H6RUeDup0rsBvuK6/4eruvftQ+1/UtUJU8s2xGpZHSeKawRCDPFjZ086sAWP&#10;2Q4pP3Yvxt8O9uahFHgQhVttbYAK2EdElU0PO4eNo6JtL6aNikWrKN/EEMgyy/+75cIl+FIIM1+X&#10;xnEpizT8wMivnPpKbZ0/dwqIdvX/hEymk8nmkzag1fWLH/ZFDhEMWMTO9p/C/zYY9lOnBuVZOrYH&#10;FLG1GFaLaXDoN2rna9ACwEYiB19UJ987cDrDk9jJqRfU0/tTjU08h6D8NY7iBU3NvazRxVdxFFhM&#10;kGQQpLICofOgzAz3ubR+VkvRNnkLAyj3OXnoJCu2ZcvlbT9HPN1JkCOO0RwJKHXNc46AfEXj87wP&#10;3eHjdw8BYXMuWw2gvGxV7of5vGE1DxZJFFwGTiVF8vnRANXGJG5qDRdm9nFUfqxsGlQN2djESrcz&#10;HG+znsW3Qoo+shI8KYXv4xgeZbX1YR5rGVP1g5gaH4WUezOgyptV/eF//0LPfmell33OGgn3rYCO&#10;oYprXz3R7W/3oIqCTlgRS/O2FSydjaS5bR7ABk3qI1oj29P4WhOZtmyshR1MpPtkB5Zu766paTdM&#10;x9sJtG5bOMvn2Kkt9cowIsmOCuSmrXw/geAnKDa8CFEE4DQwO0k2jk+S/WTgCPB9tuPnZOyLBMdL&#10;OtP3a5Dhpxro+wWd+4I66KCubqC+4xfqAR3Otf9EZwmeM70/1wQwbfWZXuu2tQw/IUh+TJD8Ut1Y&#10;zNM4iG7+12PogbMYQqec7reJLRCplyDq4fMItl7QaIbPmZk+pV7e12F01Y/jQA/MITJdoNjO8SaW&#10;ccTZA5KkE22vSJNn3NtZR7MM/yDycA9pnE+mPAt19WoD/rf2W11Hn4BY0TgiM46VhBI86IUSSWID&#10;fnZEYxKtlgIBYljM5jafjVYLloccR5a1Wpk2+wsyW3V8zy0LgLjq75Htn7r58qj6boRACKrojDYm&#10;VHgn7VRw2fo4iWbIYCtBhCc5ffMPH+ngYxfBtKlLn93U3a/21YI+ck8SOmGnzlWBplAFGiDLC2R8&#10;yeYUGhPyAmlWqMsO0NhpwfkES7PlcholXMQebc/w3iH4jIy3PY7AXRrbZKOQAbOR+SGF8sNKEwzz&#10;uIj+2ZedIt3dwz93LF8XnXGy82c6R8f20LE91okDP9FpW1wDnNuCle4+uL/jP/KeF5yiGmOjL6qD&#10;IOkAUXp7jQpAFXTFaT7LSux1df2E33/poIZpDYdGTH/Y0DpB1W16ggBp53NG+IxB0xE2VjL+GuhC&#10;cPD/icmXnLrQ9jWDVpicPe2cArN1sKatuh2lPE0W06lQqs0sOjWdaQ9DzgjWz4W9LpMEBaxwnjax&#10;Qic2n2GJMI9bqdXGoQzcQRU3YHtIaCM7cyvM3/zlcdzJMm044ug3OyzF6lW7/R1ypXrlv2Zl+pJa&#10;uhLX0rWEZi/HNX8lqY2baeXfzmrn0xh2cpPvm9rm5/xbRYWeEBQfQg3vhFW29ZUPY3r43VVd/uiC&#10;dt9PK3I7qvzjgE5YAPiJ9nQV2MJeeYnkILQRB+LL+UlFE31AGDdGtLd2bfRsBIsz5eweshXUFjSN&#10;Vq9KtpAFlKmXUK/8P4b+SDVs0GlEm+E+TSy9pjYyfhRt0A8dnAPyOzp/ioD8EVmMFjj3S9DhZzpD&#10;h7f32i5pMh+47ic4zr5mFPIcgvJXaj/7I2eWtB/asKr1A3zOmc4f6+xpBGj/z5yRxvFR/m67y8lw&#10;m3jrhW46jWYIjF4E4RDawYJpEn4fRhyOQBd90EcnuqIX0WlT9svLLznrOTrbfw6NYC1X2tAO7fJE&#10;uqDVflXrE+irfvmgWdsEbJNmXhJgfr2b3/tUByG8IbLYLLttNMImhuI4N+z2YrgTNO5xVl2Va724&#10;g27Eo9HpuCp82aaiIL/Xt1ahaxKPPnHTB84xBI/S8t9LyEMHRh9noAELgpgST6MK2f8exhXARtpJ&#10;PzufJnTwZUDbH0eUJCBiD6wexIKuflbS8bs31XqroMrTlOpvrCpweVMn8nReLGYLTYfx7qhaeCuD&#10;1fQ3gLtELw/QrRQ0sLszix6YxwP/cAiHnYxveyntgPKt2oQC8RHV6gtyr8OtBJA/1KkwFulgz6v5&#10;5bOaWcYF0NhdoIBVb7dhbLOQJux6O36F0v+luoDowfHnnJJ8Vlbn1TM/doaTLVs7On6sjt6fOMvg&#10;23EG7WiKkbFfa3r6ReCfIKGjz9qXIQ0UY5NqUxM2lP4T9YwTPBMvcV0CDcTpApm6oJshbGNnl1V+&#10;+w1B+qqjX8yC2pT9GVClg/eOgCBWLc4QxwqJLq+8onCgC+hvk8tmNG2vBc/ri9hYgh1eNg099msV&#10;tDSbbgeQBOP9zuLeCC7CFhq7/SAAwZAo2cilVc4j+6GDEnqhsDUoq4+VTPRjMQe1Bz0ESjYXMuJU&#10;1k8+Tqr2XlTV9/w6+MKHNrAl7wmnIGjp3aJ2P4ur8C5a4klBrrs1zV6KaefDsHY/mlT2CXrlYUD7&#10;b93UxXfLSt6NyH0cVuCSX9VHkzpRdYZF8bIEQKRkW+NRr84IGLbHxsC52d3WgnPgVxAUiWBB7byn&#10;GjbHF+1VomLlcPmfDTunfzglv1FbxXnY3ocZHmpY0RDBsHCSxsRCAtFdQPM5y2YQoZNGbycoBoHo&#10;LpDgLDx/ruuneg1kMDcwPEoW87qzfaYDeA0UMI447IEq2kGRvsHn0Qk/19zcK8A/nTbwU41CB6Mg&#10;Qyc6o5339vXR6QRKO/RjC3ZmFnAYEwQYwnVkhM6nk0fGoIa+Fx3x2D1o1/ylUxrQ3rMwewbUMXv7&#10;nKNv+u09INAsyLKGuAwF+jW+8arW3eewux3O4JwvTXvy3UYN8+iAEjrLTs+1BcSpbK/q5SW50RVW&#10;zcaOHso3+TvvCcXaEJfdtO8c7T2hCxfndHy0ooVLKdxCVqs3kqBCVvPXMlq/ZQtcczr8KqR7f7Ey&#10;wX4V34vL9zCNZigSMGGFHxWglbxWLmxq771ltZ7u6dLbLWXvehW/5lcIRFhuueU6WNWJnW0iMoP1&#10;IZJD3KzPpozJ9HCux9kpHUHw2LkG1SoQh+qNAftelPUaLiOAoq5X57GMWE4Qw7z+7nmCydYyECQ+&#10;HIaPDJjHf88vmsK3RavAOZZxFGE4OPu82kCIiYnT6jYXYEcVWA0FMrcPxDhLg/eS5R29PyywsdK7&#10;g8OvOmLzlC2+AWX66dxzOIVeW66HGBykU/t7rcinlf3HnZD5vWiKLn4+04FT4eeBQfQE9zINRfSY&#10;8yBwxid/qUnoop1r9NDpFkjz8+3cL9aW69tgVjsU10OgdoMUtnjGCp10Tr7CfT2PS8GZDHPdxZOa&#10;Xj+twakXNbeJrQx3a7tum4EGlKhBnVuz8jnICfqW+5wNRHlbfJMbkweRHY7YinKQl/9nKgQLdBy4&#10;4lfgTkje2yEF7oXluxeU737M+QrgIMKvV/huYrGkvS/8an6aVeKNnDx3U84urdgDkOJOUBff31Pr&#10;YUvx63El0B6RS5PyHs5pdWdJS02CwWxOONqh42NoAP4zX9sgKLZ3F2XLrIK1Ie3vEmHwmxV98IIK&#10;O4cuVVrDWkM8lYrtzshjpmVFK2aI+jnnXAQvtBGCctyuDhqng8bCyuEellY6ya4XNTnznCbnbNr4&#10;nJNhczMvaIC/zc68pEX8utnHkRH0BB3cBd/3Df1CQ0M/dgTn+Ago0Pn3zrhEG512BkrpIEB6EaVt&#10;bT8G9qEJUMPqMJwGESanrDQwLgK6sYU6HQRj//Av1A8iWI3IgZGfqNPoB/0xAuUYQnVPvoae+Yle&#10;6/hPOkcg2vhED4hwCl1zFpoy1BoioDs7uBafYSfXDIzw/nGcEDpocOJlnuklbWx0a2EFRFk9qVx6&#10;xVmg4g4PaDOBXmihO7CUXit5RBt6g6bVbOIJC7/j5TWD8mbHFLuPyEMHpB7HlXo9pfQbEVXeTSj3&#10;dkjptzN0fFrhJ2mFHue0ca8KbVQQjD7t4iQCBET8flB7vP4AeoiDJt5LAdDAo/CFZfkOJrSI2F2o&#10;z+rEJraxBRXY9jk7SKsC3KftEAxUrNWITGIZW+gHcwtJRGEQC5Uncos789rGYVQQlrZNbX93GmeB&#10;cjZUSdpWeNQ39LIJvy4GQRKs5JynXV5vOxl3Vr4QyOHr05wtp6chPIEzCgR6NL5+ypmXsFHItv4f&#10;Rg1H4e1zXT9z0GAMtLDGP+VQxk90CjF6mowfGnqR7yZA6ax2K+L5M+dQkA6C5xQBZcv4BoaMdtAU&#10;aJEeAsXoZnKcTuQzuxCLM7NnNWJzEOiLXixuexvXm34ZqngO5wOlQVVtaA0TrjNTZx0KOkfQnen+&#10;EYKUQCGAjWZmZl8DcV7Ugrkb3mNf84uvYF1fIjmgKJAyGhnQWqhLhVyvyrtLtN8ognEBah11jkK0&#10;tgyTlHaudeohmX0/quDdqNZwEus3U1q+npDP6ja8t6Xax1ll3kko8kYRAdlQ+HFdyzeqan24osYH&#10;48o8Duvgnevae7ukjQsBre4FtAQ1jJeXFTg/Idf2FF9zOuGDy2yRRB6BmEDtJlDKQaxlIDlBUIAS&#10;TTvGz2yULcDgC1ooYUMjCBpn0Qro4Aw/Y7NyeOcU34O4Ext4Wkdde0LdzjD2Gip7CVvlTMumgEsg&#10;MRLvQjXjYgiKbA76CaHWvWe1BlpMIDonx577YSqajLZRydHR02S1UQ0UQgP3m/gkYE7SUV10SCe6&#10;o22Qv9NZIyMnnR1W5+D601CNaY3TvN60wiCfOwCKrCy2a2LGjgoAjWZPaX7mZbm59sjaaed8qiEC&#10;wwahRidPaZAAHIMabBq/FyTqs/rT3MvpdrQFnz8OZbTjjl4zLUMAmtC19RW2OWls4qRjcdtNZyzw&#10;TEM/c6rTzq6e1tJam3OsgDmGdGNSGdrNDlfNlKZ1/t1JHX48pctf2BlgK7r27awz2LT3yYb2Pw+D&#10;Ckll3irLfZ8geFxT4f06wZEHJWrQRk1rN4vKPgYR3rugSx/tKX0/p+jNoBZ3/FpsuUCHDXn3bOvg&#10;qDZ2BnWiVkFlmvDDH9uQZ3l7VhWCIwEiWJEu0wFl6CHjrLlDBMX6oJJZ7WxPIorQErvLCtoKnfws&#10;tDDK59iOKbOZBBlaIk2URwq2vqFfG7bpBrt6sL+iTQLFjffeaiCkol1atsUtgV6tY+FmN85qdvpV&#10;dUED7QbLXT/WKEhhlGGjhz3Atq1xtEPW23AZfTRuWxtcPvqC+uh8O/2mu/dH6JEXnICwhTnmSgYI&#10;lKmFVzUNr5vDWVgmAJZPa3HxnOPjl6zgBnrI4z2lbH4M8Tcsl+sk4vI5ApCOJugGjWagJtvxPUiA&#10;dYEa9nerS30Gt/MaCDYx9gpogWYhMAyRTOSOgBi286uDIBlxaO9XTr3qbjvFZ+Gccy/xaOcPyVMe&#10;1ybiO30fIf541bGD5TeX1HhvTUefz+ni16u6+K1bl7+P6/zXWW19UlLsrbo27zdwFS1EZF6hh3kl&#10;Hmd14ZPzOnznSBmE5Px+Uv7LXq0f8rUPOjTX1Jsal/9oTJu7BEO0xMWbYwrA71U7OqCxrE06x0/H&#10;5kuTiuCZfc0JtbCNW/V5Z++lFbaKJNAXqF8rZtEAKcJ46lSBDEdYVuuL2rGSM76zKsGHtvQ7QVAc&#10;nF9WOjlGEPHa6pxceGg7n8nK8/n9ZzRNEAwixvqghaEhrCcN1dVjS/d/42Sh8Xx754/o1F85p8RY&#10;hvaTeWYTB63QN6+zfZfDQ6/QSWQwP5+jU87SQcb7dhSABw2zttauRZS/10YN4e8IXB0ClSLcR8Tf&#10;SzLwbNi5NNxth5Ush/ud9aE2jW2BZccdmhC21ePn7BpoDfvezzXa2n/C71hggrF7xPawvsL98no6&#10;v3MIcUuw9hCURn/DY2inKZtiR0TbkUjjrzjBtxbo0PpFj9xXwlq/FNTMeb/mLkS0di2i6ANE4Tt5&#10;ld+3/ZJBnf8mpuPvCtr9sqbcu1VoYg+BWVD9fSsTXNXFj+6pCWIUsJqLBwktov98l1waryxrvr6k&#10;mcoSVLGkIML/hG15i9ZH6ZwhJxDShUHFirN45jGnnmFza86xkBmCIwiEpdEIVQSHLWu3NQtWzCsI&#10;qoQyRjFdjgiNladUqw6rbqt/bLFHflCNBsgD6pzfD6myt+As+/aAPnZs8CpBMzV/Rqtkq627tI08&#10;Jv5sBHLCWcf4Y6fk7hANPgEcd5iyRzN02lwFan4S5d7Ha2xBiwXESTrfDktrs/UNcPop0GPESvxN&#10;PoeYPSO356zskA9XZdpZVeRN9mKfNxXO9shtp/9DiSG0kxURS5MkVuAjHh5SNNiNpngJpHhB7e3m&#10;cH6qs8MIU+6rnXu2c7ms1nQfbqStG2ojKKzw6MTYKfU5cyXPg14vqhdNMgct2WFndmSB2dQuntW0&#10;0SDiOnh+GqG3KP+1dUVvLWv9ikv+2175brtxEwjAu1lt3Cpo83ZOpfdqqn2U0PbnaZU/aCgNQnhB&#10;iNJbNV347IkOPtrS1rsxxe4ktHIU13DFj41c03CeQKiuaNbO3d6exlUQDKHgIKIFH0zHVvC+PneH&#10;UrYkPTuhYrVTiQLZX5/QlUsRZ8BpZanLmW0rQy+2kbZcsR3TQ6qVR7Szt4gi7sdNtCEwZ+WFXrLp&#10;DmVAh+3mPIG0oCBaw5aYu2KDiMs+zdPAC/OvaHr+NY0svARsmjLHFXQ9hzijU4HgXuD+NKq9B4HW&#10;iy20WcdF3rOw9JqmEHjLC2c1Dz9b5fcuHIctcOnrp6OA4y5chk1qGadPjr4m1yZWd60T5OtXHgd0&#10;dOCHxgZVzs3In5hwBtv2d2fU4p4DVv4HTRVD1Wex3yurZ7RhM5VLr6InyHhoqbPvp9zPz3A5P8GS&#10;/gx9gE0d5284lm6ztWT97HQ3FteQw/QM9hRkGRj5GQholviX/P8MrwPdRn+YIFs5WCR7AwRCWIn7&#10;EcURkclHdkiIX+mndOyjmIIPM3R6UZ77W87ytfJ7BW19FHUWvObfLOnCF/d07/uLCt0pq/aWX+XX&#10;saWX45qo+rS67XKCYLa6oQVoesqW0F3qs7kJshOnYPWMytVBHMW4gnSiBxTIVU3Y9DmrcaxW0mYB&#10;XufN3uSQYqlOZZIzCuAa/CE+wwadalNK2OqeeI8CPqgA23r5gl85GtQy0UrtWD3IYGVK63ymJ4iv&#10;xoKOA5cjEz9MPQ8M/RREoAPPAu1noQDg+NRrQL0NIAGv0xOnNW3Dw7xnfrVdboJ5FtFnq7rHF344&#10;HMTGCOwIodNnf+SMSJ4ma21waXrxZaigTW58foRsz3FPF478qp1fUw7PXwTRbCl8CH3j4XmaW6hx&#10;y5qITRRN4ZBsb+i6wr4hbRLMwWCn1pbasay/UgcIYEcg9iE42wiEs/1YXHSK6Rwb4eyDMvqgBtv5&#10;1QaqtRMEQzNWce41jc0jTHuxtOZshl9Q7u6Y0neWFLq+4hTd8N3Y1LxViruWUuxxUamneaXeyCr2&#10;pOI4h5AjFqGGDzZVeS+uG99d0fXPr6j+3ra8N8rKPSgo/2BDwasuTde86kouOcEwRfLPQf+TFgyX&#10;h3TCdiYlt8YV8Q0rXIIKskOK2xBpY0615pTC2/PKZxCEOfQACBGP0vGBUXgVoRgD6qPDSqE5ajRk&#10;MDOpAlmWwhbZ3ogq3jVLQBlN2FmPNv6+u70u11qfPJEOYNtWFSGmJl9CXduxPj93KrrbopdhOLaN&#10;juyioc902ITVr5xBoDHrdL42fdhVXMzm5mtadtv523DtSo9GbcErKNCLuBwmY81atpFx/XTG8Mwr&#10;mts4KT/KPWWDbHnTLEOIWFt4ijNC4IZIhACUGYK+8tlBJTKIyGAPr50AGfugQVtu14+YBiUj3TxH&#10;O7qjn07lGgRDD+6mCxobQ+Dafs82EKNjyLYunlSnTcBBWza3YpNpUzy/WdkuAmiY+7OBqmFQMXtn&#10;TJHri4rcWnVKB6UfLav8lu3YDih8P6xlgmL1pq1sriv5elHhR1W5oIzw/TSuY0vXPrurbfRC5B50&#10;cjml0a2gEjdXFb68oNWdNbXHl0CEBQ1mpqGKWU2U5hU6RkBevujG09JxZIKrPIhFREymgc2GLWS1&#10;sxkHnZW4eeAzXgY2w90KJduVwWLavkDbGnf+aEVBd682aCSbnMruzCiXmHIEmC1wCSRshbBRClmH&#10;UIvHTznL18b4GgTKDTLPApNnu37qCMROoLUNeLdp7N5BtANOYmj6FY2tvQYqvKJVl6HStNbJThd8&#10;74/20cHYWQLDdnW1TbwIqvzYmQXtISCGR/gsU+2LaAV/mzIG+7aJl4CNp6EyBHGhNgM1DjsnypXq&#10;k84ZHC6ePYKYs7MqvCBlAw11GZ8eIrj9hXHE8RxBBN2BmCECYmHulIanuF86fcQ0zxCBAApMYHP7&#10;CYIhEOIM6GB1uc/x1YfbcHaxTSBuh1/S8OxJTfCcC9urWt73aP7ArXmUv9VvSDzMqfAsrcKbXmXf&#10;iCvysIRmyEMZBMTjmCIP0so9rYEIz1R6s6XM61mFb8e1eTmtqWbMGXaOXZlT6MKq+jLLWmz8EATz&#10;SIJZ+jJ4flgnIkR8rToGRHZoa3uUzh/XzpGPDO+mcbtUrPXKBZwWeWBbnl7ZmkdLzAD5QzQQattN&#10;JxT6nf2QTYSoVXu1gqAHRy7nLOcIkGrV0/K8ZjPZo2ioR4sLL2jJdU6TE3TWyMvqHCeL4PheBOEQ&#10;8N9haxiwhJ106igW007eH1s+iX4hsHynneLd4dg5lbYH5a2P89nY1Z11uUGboZUzjqBsx4K+gojs&#10;RXgOw8NjU89rfvEFZxl/OHRGMRJgf3tBCe6tWuVZayCerxcHhPBtLDqzsxmul7ZZR4I9k+tULoOF&#10;jg8qXZ1WiAas0DYN2qO1jT3OcC8gyLKvXbOLZzS3dA4x/AquCB3kDJlDGTatjgUe5HcbO7Ea1lPQ&#10;Y0ffrzVp2xvNSYEsK/tzBIMdK73olP5buxzU5vWoli4ntXwVN/FWRYW3QtBEUes3ciAGgfB6QJc+&#10;uadLn+1AK1WFbxURjSFtXoxorBrQxv6mklZI5PKKhrNLmocmZniGudqClrYW5OUZT1jHHu4sApUL&#10;zgkzzukxWL9Yc0EFq0yeQTDmyRTcw1rE6AKH0QJW4FZbwmZL5goIyghZFEp1OBtxTIdEitOKQSVB&#10;LNoxvBwDJaIIy0Ci21kwuoT4G6ch2mmgQWxk539HgjNdf0/m/JRM/oWmp5/TxNoZBRBt6wRPBiuY&#10;y46hQaaUKtp6gVl0iXH7khKgmTcyoGk7KmnyBWcms7/3OUdr9A78cJjYMk5iafmcXDiDNM+YRL+E&#10;6OxUddypSmfL+GyleLWG/rFBMShhfw9nBWIkeV0MVKxVFhDMPSpCoQHckI3chmgjN5a0VpiRD/py&#10;B9udJe8eXMv05Cl1nPkZovIVxKO5oVcdIdlmVNGJ2O3+FZoG5CNAbMlfD7/7L44odHVa4RsI8uur&#10;8lz3aPMaLuBaVK4bBbQDHf2wqMrbXvnvJrRxI6nLn12BHo4UuZvDfWS1dJRU5KZbqwcujVQ2NVld&#10;U/TKJOiwQDDMa7ZsmmFOc5V10GFRrv1lncjgBiIIo0prjo4eUgOej8ZpmGK3snEQg//FQAWzV/ni&#10;pJIgQAjLaOV5bPLlEpEXxz5mW8voggFE6LCzZc6KciczI4pEB529B1aZ3k7BtSryE9NwPB1mnttK&#10;7/TDn2YVbXLJtvCdhe9HoYPRfqtu/6oWsZ6b0TbttBZQ/gM4HxAibdex5XV9BFtEuQqwDzJ4/QOy&#10;M7ftEFKr4vIanzc29pKG0CVz66e05DmjMmiy1/TgdAhgAnp/Zwkh6SXQbAMNIhnEy0ADPhDOzryM&#10;I4SL6KEa7iOMg2pgrcOgUTBn92FrFHqcbX92tGPEdqTxuW5Q1EOAeP2nuZ8XnJqaNkvaTUDYNLlZ&#10;zhGb2CLobTZ2bPRlLCr/B9GCF+flOl4HGVzy2djCvbjCd4MK3InKfdNmLXMgRFn51yMqvmFnTx3o&#10;0gcXlEdQxu4mFbhBMBxADVdDcvMZs1tujZRWlbo+wdeohrIERG5ei1szmq1saLm5pLWdeZ2IlQad&#10;WUbb2JmK9yoBDAYSI9oysQgV2GbSFErb1v+nycoKAeEugRZpLGTeilfAlziNbaxYzmbkyLh0sVdl&#10;ECFeQ3GnBrQZtu3zHaDMJJ1xWiPLZzQ1C0dCAwajNo3dRqcN979Eo7yiTvjWhSj0gCABT4f8QRDL&#10;NpqCOLZo1I3Ns1LBVYSvP2klfgjmig1zD2vN1+ls6OmgYU+3/wjh+Dz8/aIm5l/W+Hob3M7nJLud&#10;ILXD2e1Ig+rWokp7aAZbg1Am2wmqDB1uQb3dmHc2zsR5Dk+kX7X6GnTQ7SzssSXr6UqvMgSN7Q53&#10;gVKVfJcCwS4SBXqEzva3PYomupwjjCdn0BQTzzn1qLro/IGBnzoTXW09IAN20xb/2qn7c6Cy/xLU&#10;c4VrXaND+Vo4Nt2ARngYk/dWVqtXUprnbwcfFnX83nWlHjX4Pak4VtR1KQjNBOS5EJTneE1LOz4N&#10;F1dxDBNKXB3VIMjQFp8AERY0ml/GWcxDFVM6Udubc/bweYDxEJCXssEhBGPK9klmyIDsJPbKhNKE&#10;SpVuGqgDl4F4QnjkDTJttQ8NYzulfMDsRWyanemcIFO3d2adn9cRbdMrpzS59qrGZ5539mbaGRen&#10;yNwzfNlp82dpiHk6cWQSesBuBQJoEfc5Z41A0DbxhE5DQVjZBHAdQ8jGJ0GvCYVAshS0ESRICrgg&#10;n79bU2sgAJQw2E/jDtuUNV5+6aSmXWflDXWrCn1t4hz8oWHF6WgPAW0bZl3cayE/pWxm3FnxVbKV&#10;RQRardLlrExu1adVxzWVil3yIrCdYhxJqzkx5mxAihIApdKQCmiKdHHYGXhrkChB6KZo1eMIJq8f&#10;XQH1Tc0/r66p53AQCOjxF5wksEGyToTkEnbWcwEhf21G/utr8lxzK3Q3prWraRAi7xxW4roWU+xe&#10;Ueffv6XKGxX5sZCzBzkl7mTlveRzyhdObG2ADmvyXfRqvLym2FX69cawppAGbYl5rWwvaiBvIhKr&#10;WZ+zcQaglSzZaS3KDtr2hXt1dOxREXdh+x7rZMruzhzwP+1Yqr3DaSXMkqUQYjUsKeLDqbdsZW7Q&#10;D7bPMJSzSatZZ8ewFa5YCvVqnGCYnXtBw8OIKRuaHbQBol/pFCKqH3SYtaN/yN6JpbNaXDytVeB8&#10;DbexHu5RFkcSBbHi2W5nDWIcGE6n2hW1ug54/QROIl/olRuVb2sDbIfU6nKHJkCfuYWzBOBJPofO&#10;J+ND3E8iCPzznlhy0qmsEibwS8U+BT04E+Ddqugn6HgbXAskQACnRqXN0+CEsJQxXh+IdKpieyRz&#10;PywE3kVH2eqvfBarCWrZQtfG7pwuHCYca23FUtOZGWdpnNv/mtZ5vsmNM+igKQ0u2AAW9DH2vJMk&#10;gQsg8e0+OnZYmYfrit/Drd2OyncrruVLaSUf+BS85df+21e1/25D+cdxBW7GtHKcIggi8l91a+28&#10;TxONVQWuWNVbNENtQ3F0SPrmsOab8zqXWNTa3rxGigtaQHNN1wgGO0qwsAMlAOlRIjdcnNVmwPZH&#10;IIwQhXai/QZK2aAyxcPnbD8gWVhGICaAyXiyE+6dRCP0qtQa1yrBlMe2JRBckdqUM3NZLK1o3mo/&#10;zIIKCKeh4ZfVi07oNF8++BOC5KTG4fTJhVeB0DbNk8Eem8RC6Xq8tjub+wIpKg0yxQuVpbsVBO4j&#10;cSv3DzIQpNnshFMWx7a4zSMi5/nMIXh6fv5Fra28ojXbRhfpUdUy24qB43wKUGCjOUdA8ZkgnLtM&#10;0JHZObRIY2/NCfitY7dqO4O6cBBWuTCveHNa23t0Lg29i5tp7C0pACrksKlrXL9c79H+BQ8USvCS&#10;SB6ef+/COGJ3WbZxNkhb+kE3L/dsJ+NaDYhVqLB/8teaDY04azcjl+Fy9NGELTqhUxP3k9CAR0E0&#10;g+9mWrNHIV366Fg3PzvWxuW8EvcySvKatYsxDdbcIIpbbtBhurWq8PVJha6saqqxrti1JWVuD2id&#10;IDibWNDi9orGQYlFgGCJdjiRKqCKgTk7hteTICIRSdvbM7ppp+bzQEFUuz+A8gbysmmohMYvlruA&#10;U6CWoDk+XHfqE/jWEGNk3fUrETVo8FZjQpuxLuD6nHyoa2/4nCZmXoEi8NRDLzpT04OjLwLhP9Mk&#10;1NCPyAuG4bHNdmfN4HYDQZqischgW0dR3gKiCYb69rICsV5sK745SdbCdTs7NLYtPc+fVbEyrQ1g&#10;eRNXtLwJLWFNrfjIIpxeTC0SvGgigrlIRput9uEIfPEfYN/qMhRrIzz/msI5dApIWSNrYjnTCtMq&#10;ETxJXhPh2TJQTSRBh0OP5UKfXOgRW9ZeQVjvcK+2O9sfo10RopXSEkEKYvJ5Vsqo1MKxNO3UnFHN&#10;Bjto+7POBuBlzzltuE5r8wBkuT2i2O0lBW+6oImYc5xh7smc3NdDSj8o6uidXTREWu6riMVj0OJ+&#10;WP5rSY01AwrxHu9ln+Z3XArhSEI4iLntVSVvrKpwbwy3Mq2uzIrWD+Y0VScoWktOwfMTVgnE1jDY&#10;iWtJsqLSQDxWpxS1UbqtZYXpfCuq1dr+7zugsV1WScXmL2JA7JbNOZQm6YxJRdIECByaTmIvCZ4U&#10;3J4kE1a93VpA4Q8M/EI9Yy9odvoVZ5avre0ncOdJzcyfBTrRBfERh1cjtojUyvVAC24C0Oo/btIh&#10;m3Ra1IRuxkY84XT+ZruP4ih4q5dU24amKsMKxTu1SOfMbnZpHs+/btverOJaZFAbWORCzs6rAOJB&#10;uRD6wMPz7duQdKrXyfJErlOZ5hgJMOmsDI9zD1aIrLm17iz8MRdjSOqtERS0SQ73kc61O3tItvDu&#10;+811bSAYk4jpRpXXbSCoi1BXAsrdwqajS+JhQ9t+1Vtj8gYQnbzWFiNHE52KgTCbx0sIQb+CNyIK&#10;3Q7JdTWj9P1NRW6ta+eNI1xGUZE7KbRCWuO7UcXvRgickGZ2gwQR+uQStvLIp/itGYXRHou7K3xf&#10;V+kBNvnGjDoyi1rZn9XM1pxWrSoOCXSilDdoHXQy3VY62wZUG5Mv1UecreFp3EOLSA5lOpwyfAWy&#10;KhaBJgiGHIFhJ9iZ5WuUFpwgsONxtshWGwSqVKxzydDAaS26zuncFEiAxz519sfqGHxOXe2/0sDY&#10;q5qYe00eXMAyQbOONTSEsjGPHDyd4tqJMo1dg7MrNr5ghbWwq/D5DijhAd7DcHa8QgdBTY2tEbW2&#10;5hUMtWnVZihdPVri81cJiPVQl3yhTjqX4C8D0zzPeWA4GsISlzZwF7RDfVn1CtRJxtjG2D2s2RXs&#10;syVEKNSjTRyV1WZK82xN8+5JhCJiOYXziEJVEV5jNRoitmud96T52bbNF/D0Aa6fb9DRoFKNv1XQ&#10;YansqIr5bkeHhQi4nK02r3q0fDCjtQvrWjgKy3M9iZAM87Nfu88uYilzIEJGm5czaIWEFo/iWMoQ&#10;v3s0vx9R8o5P3qsb6AaPMnfnEZFjWjlYVuSaS5VHJCjB0J3DTh4saRLxuMk9VhHfJ7xAsS10vXY5&#10;SkcOOAeQ1dEGAdDCdkH5on24CjIUjo2UB1XDacR5jU0/B1PAILrBznlK0cBWjjdCp1WaizTOuIpN&#10;QwwacKVNLh+CbuYFTWAbR1HM/QimLlzF8BTIMHtSi+5ObeDLYzgEs3sBX79zuNkmwZeM4PVzKHqv&#10;nYyLZgkOKYuzsMGgdWywVYexympBMnR/361k3EoL9iPS0D3BYWdZ25gVEQmcceobxLjnApm4ic6x&#10;DSy2pqK1P6UQwjHI87ZIBCt8XqSBqg0CETfj1Gci8H10vtnGfSsaDhoEoBMrdGq7x0KGVrwuirUO&#10;Im5bBGsBp2NL6BtQ79Y2NpbkcgR3y/ZVgESggc8G7ApWxYX7jaK1uAf3LuIPSvBc82rxfBibGdD2&#10;G+eVuldGMKblI0Bm92MKIyQXDuz4ZDdo4dciPyfv+uTDlrovbih9d1aJW8Na2ofurnpUe9KGbpjU&#10;QGlZ7uMVtMKy/FDd8WFcJ7boZBtetWVsLm66SqRYKZqYrfPnxqPlCTX3FlQkG3xZlHgOj55HZdvg&#10;ChBaQDlncA22sNYTh2bg1iCNFtnGK8OJeavewpcdFej3ntPQiK0T/Il6Rn+lMbTD2ODzWkHgbdp4&#10;BAp7H0tkB53u42Dq0FQB1CpmoCRQKJvuUobOr3Nftmw/XlzkWiCHjUpyPzZ+4IaekiBJAggPxkC0&#10;UJ9WN89pEZcyt3BGvggC13aE0QlFuL6GyE2TwbaDu8i1wtBlvgYt2LQ2djtbH3fOzbLD29KmUXAb&#10;m9jNRJoAwYlZkfUcDiaTmnCcSLbCs4MSaUSq7UvNEtA12zlFEDW41s55nEmdeyQJreJ9rDyL5lnU&#10;wYFtypkEKSbksjGdzIQm98J0dhwU2FT1SUv1pxVtmJu4F4MSApqjrfzXN7Ww7ycANrR5xaPZHZLh&#10;LlrjBu1/ZUWZezNK3h6S5+ISyOBW82m78ncJhiIu4whBDqpatb0UCXQiSzSagrbiGVE6vNIchqet&#10;nsCstoH6JFqgVMYd4BiK2EUb2EkCsVkbufShvOFgD5FdQ2mHsKJ2NGG5zvsjNlg1QqDYmQ5jWjfd&#10;gMUbncFJdD+nbmylnaU9tQAqbLTTUa+irAkYotTOlrh4BD8melH/AwQVQg00sqOM9xBFVkQkg56w&#10;k3atQKgNLYdLvU65Gx+0cXTgc44OsCVkQTp6ffU1kGZIy1zLRlctGPZ3VnXQ8vIZNER1SG5fD52E&#10;6ON+qzUCpkEHEtwpnseXRPDxu53Q6+d3O5fKNhqn4PYsAZSo9JPpo3Qm92SHpiWnsddQF85mnzb0&#10;g5Z2qrCds5Wv22DXIM9F8q3YsHW/M+hXzprQBJH5PZqFyriW50pY4zt+5R+EtP2socCNKB0eleeq&#10;LX33avOSV/E7K1o+dKnwaFEeW8HUXFL63qR8V1fRDGiBByTswwFQYk6Jm8vafesnSt0cUhfXM/S3&#10;0wBsr22CrxM+Hiie6XGg086EtPpAXrI/QbbbOoZs7oeSdAngbxsRafUYrRilPVQcmEsAjdEaft1H&#10;diXx4WEUNygRJPJXAt10IDCL7QoHzymfW9Xw7MuatgpxdiL98K/lcr3idFI4eIrrdzszgnYudwlB&#10;aMO61jibBIVt/Q9DQ3buVBZRlkaX2HmOPnRCAIewDlVZPeoUz1CqAPFNsgHkyqYRi9jkzbVu+V2d&#10;8voIvGA37+lTfYfsAbFKZe4TWrEFwDG+26l5ufg0SAMaFnqUxn7bbG5yy450HgclTGzbwa9jBFeH&#10;1qCyOPbXhuXTIIutG20S0M1tqITgDtrQte2QAm1s4stO1MmBrgUQ0x0d0dEFr/JZm8uxvZVDtCMJ&#10;ivPI1sZBgrhaT2tYzCTOICLXxRAdj265vakEgRC+6ZEffZC+v6AVgiJyc0Xx26DU1UW5jnF+j9qg&#10;imGQYU52Yv/5d39KUIyhmewIpn55EMDl0jwoPK4T/vSUqltYLG64ysOmsu2qNRFu0EbOKq9wY1Wg&#10;N1Md0eHhoiK4j4CfhiPbdw/goJ15tfZWnTWRpvzDYRo926ENd4+2yIhUgoawUb5Iu+Y3TgHX5+Te&#10;6NRA/081P3cGS/mcXKttoAL2LtzlKGmvu8sZuEogrpyhYwKsaOiUJ1ChL1uBvQONBECpDRrX9EJt&#10;ZwotgU3kPmO8J10jcOD2UBlLSOD4A+ga7mM9arUSyOwYAUFQe9FFWXMo3LvNd8RMAIYIOERsDPis&#10;1maxjv1ojx7lM53Oqu88z+oB4mtoo6PzqyoiWEsFbCk6I44uME1RrSxCC4hCgtPDfZf5Ocd97u0t&#10;OvfnIeijIJltWMpA0zbzGUkgNk2HgYJZrm2Tg+U7JaXuB7R+MQgyrGvpaA00mAUVFlV+fUKrh8sg&#10;wShBMo2VxPndGlXw2hJIQJs9ehlUQddcHUYsouUendTF9/9eIcTvJgliB6dfPqJ9QHRLgBNVON9G&#10;ymwBS5OMunmlqBSZZtbSTr7NoLg3yIoMnRQmmzz8bCOVZQIlBtyacwjQyBsxIt5GBmm4ShMuwgkk&#10;DSqBQDd2z1+aQsn3ym0nz6+d1JCtZF54RTPQxibK3+yV1UM63FlSIkFQcI0MN7mPCPN7gc4SQYJV&#10;NMQq1a3jRoDfcV2+nHCGwhtbS7p4aUNBZw6F1zRwBtyLRfyFw4Cs+pzVS3LFh0EaEAgUuICTCHLf&#10;Ni0dBCEicLYVPHNmbUHC/JYdrNIrL8+c351xJuoSaI18zdY6DDm22k7TiSagNu7PjoSO8/nmIC5f&#10;iKkCpaQJgDIOJwta7u6BqrU+BavjWs3buMi4M7Fl4rHCa8q81irf1Aurju1MlUYJ+hldPg7xPzQV&#10;yVF4DFpdnlXtaYcD/dn7k9q8aLZxRYnb8+iEGW2cn1Hj9d+odIs23eH/0W5nBtrr6yZZEf6GsARk&#10;GNrNEbS2VzQINZ1I13roMMQMDZvixmw+IU3U3gaGQpE2ZVsIHvi3TAPV8NnZxoDW4cJYCg2R4X/c&#10;vBf/niaorAp6YRcRlCKzd7GawL7VKQgSica7x9ib7caGs6tocvWcxqGLiY3Tmp8/pRkfNMFN1W15&#10;PnxpYxf722taDnYg2oBYHuDSkVdlgmGvxb1CFcFUO7YWkVQA3WpAfIMAynRh+chQxK5tZy84y9vI&#10;aPgxl5774SR+HM52c4Hr2EopUIROj0AfCaA94OrX/rFNRg04FtP2PIb3Fwl6UA49kiue08ZSB+2A&#10;G4iNam7gLFTWqbUi90ji2M82Shry26LafmceJGDzICSSN9qvAPdtW/a9BNPNqzg4EskHMliB0GCU&#10;IOQerLioLagJg5RBfrcjqKtNArLYpwqIF4/QViRuNNWGQKbtEZuVgxU+cwKHZKfuLKDxRvgM3gv6&#10;xbNToOOM6ghjD4kZhXYTfKYtb7SKcseHq7pyyYdmCMP13EQc8VMg48JEZwHovXQhgE4AtnKIODhu&#10;jwgNowvWfDYNjdXjgYrlHjIEuAEKd3bWlEmP6nB/xVkg0yzDx9zQ9kUP2dSryvY8wm8WBwC0YxEX&#10;gOe1jZPygQilIvrADzpgV72gQgIPnjBxRtZZIc0U2RaEq4vAcpT3RbF+0Vi7s0vc6kRaJdfjfRc0&#10;N4T76OFel5VEd8Ro1O3WDGI0jZ4Y1AW4OQHa2PqMXKmDjmhDT9iC3mEdINRiZKI/BvfTabEA2WrF&#10;wzMd2oEGrM5CFidSAoXSzSkamLYiSVK0jY+sr5G5BUStWUNbc+GNjsnlUA0uyKby+QrhipzzuHKd&#10;itF+fgLI2ia9PQZy8oxQdpwgSfAMF4/DzrGNWT7LFhcnec6o7V2hrXM5K5tsdajpM2zqeZIsFLE9&#10;H0M8E2jg597tqEcbcodu7KC2YnmOJDfnwHujIB66Jtea1zZBVEccx7HrJzy2XDzHzaINbFdUNAMn&#10;82Lb/xDB5hyd9zqQbWXpnLWMZJidDmv1Cew8yXilhywlirlxa9RigyiHT5tYv4DVGeBmsg04Hstq&#10;u7ICvLaE4ArTwV54K0dW+xGws15so8E0sJ3dXkRMnlGBRg/SALXiPMLUOqrbKdBdQbTakK8VyshC&#10;RT6+DI79ziSSFQn5oXhIq74mO+3Gj1DbQlAGuEcrhWN7QENkuZ+ssDLApheKNtJqNIgWKlRxRgSd&#10;zUrmeU8e9Fuj848uBXAEEyrszSnJ+5ugRQjojXP9Cs95fn/N0Qs5gioKItXrS86xzgmz3aj14u46&#10;mWhtN8uz9jvT8sXUCFTTTRvZ4axdJNOCanUg3wS8TaShY3wR0Ju2NOrd3bOxi35oDTdH/1jNzhKo&#10;HCYILXkbVVukNKQGyJeiH7wEaBwKs1laO+LZ9EKt0QPqGWpA/5VJZ7tkHSA4kUIxp3ngMOgQTXYB&#10;d1gfGjbXmnVU+VZzkmjDwiHEvARKpTGpNbRBBd7MldoJAJswGoSDJ9XAP0fDwDo3nUUwuenIanUS&#10;HWFFQe1UWm4EqMrkZ+RN9cmXGpDLh3CMt2kNYWZ7DFMZGgAUsGFZW6UcBx0uHLmdTEqQtT4aO0Ow&#10;ZmwVNh2dLuOGYmfl90MvUNP5o1nnPtI8rJ2Gt2nHA2RnaAR+p1MSNj0d4xlpUBOdUbLd1mBY0XOj&#10;OA+uxHZ6lRCDpSwZA+x6CBgrT2xVaGzE0U3DZQmWTIL7JGBSZPhOYwH+ReUHe8niARWTCEOEZpKO&#10;LmI9/bii/S3EI4GSInCc6m0kVAV03WouK4jYTtJx9fqqSrS3UU6EjrUjnWNolr1DrC7UZbvS7MTA&#10;kJVs5Ps2QjqUJPjSM7QVmob/O1sf0XMxaCWXJoGgtAqobONBZUtqHJPVpi6g9wo13h/pcGphn0jQ&#10;8RnebKNfXl68U1+m47BScHa8AK8QdXkEzsGuR7kEaEB0lWjQJhrjiL+V4N8E2ebN9TmWcq0K3wOl&#10;kZIpepS4wZtlBrxfsRpPNstHBvtBBgsGW1FVIgiSTW4SKE/w5SHjI1BCDHVdIHvdwGYR/rYFtzY6&#10;acPBtgwtSgCV+DmC0jc7Z3UPUli1Gvectl1fXDMYRtiR1eUm2cN9xOiwnX2fs6M8jSDbtnWQZRoa&#10;aqiij8rojiIQe/VSxKGZGDpq04vFpcHXea4SmRW2ouiGora6if9HLXiTaCN0USBiMA+qELBB2jBa&#10;xgJDrVFEawKt5aXTbcKtSJDayf41qM2OdrazxA11GnRas7LkHNGc4D1pEidKx9vQdQJKtj7aaiyr&#10;DIWVEOq23NDmibJogWZtWdnYpDKmVerT2tkdB638IA0Ux+d5augL0MBLe28dIjqRBlmCPhrnmUiu&#10;E344ehNusYLWQbLlyMawUccebE2EIPBHyAhgNE/2pIGbBA+9anRBdNVtqpqMLdHxicRpoJ8MQ7S0&#10;gM8LR8DPFuIrQlYQQI2GS3E6t0EGhZPjzliCldrNI2zyZJadxGLnTKTp+ASdEqzbWRTjuno5TFAi&#10;fGwdAg0S26ZTrWAm/4+WrKC27eLCIvKZNj1dpJNs3MQ29NpRxs2tWUWDY6AFnVMlW4H0VmudZ7GN&#10;PVZz0WxcG2KYwAIy4wRjvUGHRvncQqczcRWJ2A5p6Ck/RybNEmS4Ir5s70iZZ7VztI4QmSHuP0Am&#10;R7DTBTpng0DZ2QXtSKpiwWZ6QRgTcNChneMdREiHTXjzFSR7q+isBG0eJ1CNAqPQdxxK3LAxFp5p&#10;nU42txaCMi4euZwNzh6HTmg7By0MeRGgPEsUavFCx6Y5tkHMPMmay7dDHW28dvyHmhslAqs2CYrP&#10;yB0Y0QmzNaa2E8ClVT637ExXuSg3F6rNO8O9Nkppp8xGiKAIMJSrdZJZIMHOtANBVRojGbf9EQii&#10;aI/CbjSDvT9h78OJbPUo6rPhXH7HW6fp/CaQGQeOm3RIDt4r0Ii2cTdnY/ZAdoLGv3jBLzu4xKgj&#10;GLURPjiPTiyRYXmoKgSymB2NIMJsTWIk3q1NPw1jFdn5TCuymUQTpUwT8b5wjM+FngK8z0dWn98P&#10;AJ2GZP06OL/qcG0StKiRudcvFZwFOrZ0LWPzIyWb2t8AjRCetI+fbK4Vp5W2jcjW0CSL7SqvAOnn&#10;D91O7cYWgViCqg53V53NOoaqPpIjigBPcY0NgsAKjScSHcrb3EV1BgRb/uG4aALGdp6FuL+YBTvP&#10;W22NItIRigRBALi3gb8or/GDMJEUKEHSmDNskXAR00Zh+s5cEPdmZ1HYsPMO4jpLQht67yL6TfvZ&#10;GeU2FnSiTOckq3hYssL2HYb92BlenAVyoyErCYgwQQXboowAStQmgAyeizbrRxQe7s6jWIHjIHBc&#10;mlKeiLOt/VE63vYsxhE6pnJ3EIX2WYG6+XFUPxnSQI/YgFaCDt/fBq7orDAwunOwhgsYV73aQcPw&#10;N6Lf64FSsKp7Wx4HOsPRXq1DAxmCOYEIM/i1ewrb4BUZ2Sgvkl2TdBoC1FwGcNrYtnkJsh7XYkPX&#10;acRvyNZLGOLkUNgE0N3bebIVbeKjg0HCDEEdILssG809pHd7tJbjfWRphkCMJe1/iFgH8hG+PGMF&#10;h2E1uJNks1Wvsel90wBGXVlQ7eqVRehl2FldblX9tyozzphDvAwS81wR0Khesely24o4h1vifioD&#10;dCo0ZdX3goOgBIiGxktwjcTeLN9HHFF982pOWe7fjj0IpkApsj9COzv2FtcVJVls2t3Lz9vY8lKW&#10;ey72ymM0sdu0cf4Bx4LZ6qE0QeHnQVPNaR0ceFUlU1LQSCBOdPJQQVTxdmsCoeYGmkERojgAp9ly&#10;sAxRVieyrcpshtf6EzZw1IU2IDN5ENuQYptZbe7B1HuC7GwgTEM0WMyHqrelZiCArQuIR0+TuUFl&#10;ua+jQ+wp19lEG9jy9nC8Q5uuPjpkRMdHa84Utx3YUbeFKM4Zm0AgFrLZ7EPYLaM3yDK8+BZ6oLQ/&#10;S4BBZ9k2qBA3YWWMzZPj6eOgSAM0rFUXtWEIQWNZ7WybOrfSfpumwM19gJKBDZDU6JVGTtvCX+gn&#10;0Jh3Kt+kLdhARQ+2NUxQ1Q74m+kvPiuZhm5IgHgKJDF7WOhVCE1yjMULg6K2VTGP9bQyPqUyz7o9&#10;5QRVjURr7aw4SwyyUEdjFyuPmI0D8TZ2EcBq2zEMlRxtiCZIEKQ2fmEr2LdItMsXfc4AWsSehet7&#10;o1Ag92h23NAnXlvQiSIv3Az0OxmessWbCLbG3iKN7OIGJhSwghw2QgVatHasEroLHQDnYGPW0Ri2&#10;NnBzE2+L+MmX20GBdmdyqF5aViY27riKGpx1eLQM/wecnVtGO+HDeSwqriNvVWFGCKheJUwHECwZ&#10;OM0WmQZAjIM90AS4t6Fne43PeJIgNHFY37bJI4KJoPKTuR48twmxqi1Whfq20AN5PsPF32JwY5GO&#10;MkGYhuL2dukYOD4JQtgAzfHBBv+HDnJwqok6ECFiKEgQB0GTIHTgoQNzvD4KFVq1mQ0QLuTuQz91&#10;qmjaIdwNDE/p0nGA+7A6WDNYUiCYrAvYWgXayuYi8tlOnpHPBJprh+toFLQCzxWHdkyz1EgQC5aD&#10;o1VEOx1X7FSuCfrh/HZ3cQVkutHDHgIySCKGcAU2LdBESBah6tAWOgexHeL1JsC36xtK4wRDqX5t&#10;IgXs/I48rjAEbeVJVj+Ox2cTVTuItQhRV64N4AiAHqDLBo0MumyApoy6tb2TYeyYmxsMo843UfBh&#10;btLWDxyf31Skbp1FBKJe7dR5m4a9edVPR3ejehExOwvYQR5ku19lGsvOmIrHz9KxUAhc7FSEQZBl&#10;bFAGq5rjPZs5rCqc5rPxjhh6ITUuN3bIxjtK0FoBaPNVsV8h9Eu+Q0Egex00s1I4h3srcvGA1eIc&#10;wcjDkyk27e4HdWzDb5Lsy4I+OajDrKkVI0nbCB8Nk27OOpzfqOMObI/lZqc8DawqtnZ/x4vzmVfL&#10;UfoEBJ1su8wKCGVXzA6WH9Tenld5hLIfpIpWFglonApCtg5qnj/wQHm4H3NEBH0ICI9DDzU6JoV+&#10;Chq0g8Ap7ssSIGo1nlpjCM9eFdE9Gdp2nwCx1dnxmBX1QJ8cLzvW+PAQeuL5j/Y8BLBtZUSHVbGN&#10;aBdbehCN9slrtMs9+n2dOr/ng+6gDgxEYXtS+3vTOmENasveNgJkNXB6Hki2CLJStTlu3DrYxrD9&#10;SToo0qcU3OWHt2z5dxqYsv0FNoDihwoCeTqWRjalHMApZIDGFMIojnBJoBGMtxMEToG/l0zshNsc&#10;d1KgQS7QAVn432btIvj0KJBsPG7W18oKJhBiVg0tDR3Z8vUi92eDXybUUsBomq8MQVqAs4uFOZwJ&#10;dpIg38RBRCwLabACmsjWNZYd0Yx2IHsTRRwIzsapemtna5h7Imi8/K9OgNSBzxA8HsujRbwEB/ax&#10;Xrfh8Qkyv58sJvihPdtHYQNDjdKiUmHuH3TKgUA2rmGDUqUcmohns9P5NmifMpmd4zVBgrtOQpgG&#10;SoJk+y032Y1wRW/tgqj7WPG97SXlQIwy9OCmvW2pQIz2j2FPQznEKHQQAvrzWSvRPOuMqdSxxxFe&#10;5+FewgRTAHT3urv5XO7xYI4+suWLtG2CwONzKlvLdhIN/ELWlslIK2lvynsTmMrywTEubIs/7MS4&#10;TaDczpzaP0bY2L4Fs5c0RrZMR2yNyEVjO3P2NKyd5GKw6oanYya8CIAEombD1DHQWCFLGtvLjr2p&#10;1HtojDlsFWoYWLPRzBaQnqHB4nzZ7OEGvFejsYNR295nbgLBaXsHUe828VJo0Xi2cpsHrVbmVOYZ&#10;jHJCFRrGxhASneifWaf2tRUV2eReY1wnC81keDabmg9x38n6smIJkoOGt7mUAgEbNYGaPOdkWm1r&#10;3kEy2yBUsIAFIWIkhIegteX8IbLVBHmptchrF1QB/m0Bywb2O0QibUbs6KUup2psc8smvbCUIEAK&#10;YWkru23Xex0hXC3xTAjSHM8QQfAZKpSa9BMBHM/YgS62XhQxSLDsIhpbUEiUDrXD2wL0ncdGNtFk&#10;Fe4vbFTPPTv7ZUsgDMGYIoBs3Wci24WrmYAi+rVC8J+o4W13UME2RGmDGwEgLQr0WXX0TJ3AIKvs&#10;gJJMaQEehT5aWBNEWghBVbUa0zSYbTBJc6FEsFepuI0+TsljK6IjQB+NtIFiNyvjCwyijuedpV8h&#10;P9dLTapMg5m7iAK7dmxPnJv2echiODtvO6Ot6BhQnyIDvcCrDVo1oTYbw99HT9hRCDbda6upbLSz&#10;WlhwKsaYqCzS4VaaKIb1q7eWnOVt63BpBAqJYuf8Zk15posXVxQMdCtfGdKtK2kUN9mcOQv/E0Dc&#10;x+GeC2cz6Aww+YHUIFkVzRpvz3DtDuAY3QPl5bNWSHVeHu653iJTW/Oodvw/zsFNAmXKwDuWOU5n&#10;J+mACEEZCvc4lODGuQViiEcEpYcksIE125wUgcttJDGFGLfRyxzQnsfdJHitLdRNoZMOQI4iYtP0&#10;mc+W4YEIdgSUtZGtSHPxrMWtNZzamHb3153RVisxsEWfVpsgGv1rDuSEnYOQobMsMoNkUB2IKhI1&#10;RctGLrCIRayRjUEbDQSOKtxQCy63dYExot1mw2y6t97oVa2y5KjZCP45e97jFA1Llru1vT/pzKxZ&#10;zcN1MspQJYWYyyCwdnfntOFDgxDpGXtvkuvQkVZXuYA2iMfbnDH1LA+YswW6dKiNV6ysYIFR8oeH&#10;q9hEOBexl+G6xv8JODWPZUs6wrNXm4ZO8R4gFuUPbLs9fdpuEBw0li2OKdhCHb6nuEdb6p+lPWJo&#10;BD+ZmYdWLBBsAY1zxiR2zobc7YQ9W9W1u02A4hJsVZWtAQkR3GbTEgRGFdoN8LcA9+4FPfJY0jS6&#10;K8b92xxBItmpNNcOkpWrOJMt3NAxmmAFcZpO2jD+qEqgaoRgsKluF+/J0/k2IpyrYNGh5yr9YWMt&#10;xWoXwUXgkPXn9+ec864KCNVkw7Y3tjtD4V7Q3fpwm5+3D3yOiI14uVeSPg3anbBt7jH41Qp+B8I/&#10;RGO1ZQNJy/yOiOJC3iINaWPZFql2QTqnbsqcD7OVySU6aQdt0Kyvkl0IIB6sQBTWQRE7Ca7EDUSI&#10;Rhe8XsTaGAzbbF4Qjjy+uI5Qo+MQeMd7IcVCg6rsIlx5XQu1fHzoAyZ7cSoIrr0ZhaGgDNDn4yvD&#10;370IyDC64OKRHwUOBxJotkinuj3tjBuYlbL5Bh9wbRNtNjNqy91tG2Hc5hlANYNWW1lkRyRHgOEi&#10;99c6WnGUtx3iVnGWktsKJjtUdNIZ9YxBcTaXkI5xn7Ulntfss1nWbpwLdhDoj9NpzmorHI+tdXCG&#10;2wmUKO7DtitWC7QFwWr0kiZJklBrIkoiQc8W6O6QOSnTL7yHYAwSgAVoL8mz2PncYUR2Fbq1YfVI&#10;sA1EJ3Bs1jWO2yJwiqYHzXmBFgl0mq1ct5VnWZ7T9nvUMQ3NhiUmKMeznbChZzuKzwsi2MHja4iP&#10;nQMyrUTWA1VlHr6xh6NorhAgeF8+IBExDsPKcZNWz7FSX3CsYJwgqRLJMR44DgfbDqNgxuonkwmp&#10;drjLtABR7h121jraqfGFlh3UucaNzzvnWGVzZ1HqdBCdmY0OqLVF1pJdNn7vQ9lnQKEojbCBVqhx&#10;Tds/ESNDg37oDN2xiiC1KnU2MWZTwNHiDM4C3i11waPQBsp9kw6wzbDpUqcjWFfh+QLB2YKXbXbP&#10;alcFee4oUOwCARNQyyZK3YMiLyLcWgebzmxivtCtXWxbHrRJEFjprV4d7S/9sFgmYscmt8sFuoW9&#10;XdrZcxN8tlGZ7EZMR2oEPLRRLWPB7URd0KzA/R7srtAW2Fh+DvCclbrVwrD5FCuLgJAng3MkmpVF&#10;yu8B8wi/Le7NRHJiZ0U+gsmmu+O0TQnUCBMMscg53BFBRgKncIlpnqtcgpYJ1BQBWjBaB0VPlLYG&#10;dLgDZMQtmm3n0CwfPgXUeJxq8gX4yayQLd+ykjarjmIfx9aRzTb9jT/2BblxLmwCsgrCxOvTStUQ&#10;b+Z1uakkHZxt2XRxn8JW/wl0icQ6nO13wRD+mUYuA3vhCvwJd5u4s3I6pvKtRmXCsrg8gG1yOVmR&#10;amCH6bw6it4UdjTU72RimqDzOBlro6jAJ/SRIwODPPz23qYzgpfFkrr5jBpBUjRnFOgggEeV4jWx&#10;EIi363E4f2OtVy6cis1x5GxRiId7Nth2+J7Ozk+qvr9GA2NRscW2uzuFVomimfw8l9FBLj2jtc1z&#10;Toe4AmgBG5dJnMFhobW2ptA+aBsQJYk7C/EsNjlWyc/TmSQU7ZEHOc2N2FHJu7Z0HuR20xYe0MtK&#10;CsVLIATIZoOAkVgn9Ev/lVZVzszLFt8GQLs9hPPFwwC2eEJZ7sPZn0EC1LaHtUlCHqKXPOlOxPSS&#10;HVg2rkvnV0GHHhp6QEGiLhMb0k6LiDLFSedGI/BRrN2ZYArhXXfsQVDvbkRNHJHoTG8DbTlzIQSF&#10;HcxpjWLLxbJEcrVlC2aIRKLdT5QmEFNFuNYmWaxIaNGCB/0RzndqPY7lAuL8QLEtZw+jSfwEVBEH&#10;kYoh0tATCbNjqG47FjidOufAXxhR2MINldE5aWDQRvY26NQSQRGIYjdBnjKfsXfgIshsjKDPWSrn&#10;omHjBGaczmwibm2dop9A9NZwJTUyHqHV2La5gqn/bsGsVOIQXDylBu7kAOqyOZMIWqFQWUbUkZVk&#10;nB1naOd/5XIdZDfUCmLZfEQWtDS95QzUEcTH5zf43BG0GDoNl7UFosVJhgq0WGnM045wvrkI3mOL&#10;l22k1Q262NEDtpTOdosHsI62LWDPKIP2O9i1kdxehK9X+a1ZkAABCVWkbXGROSQsfQBq8sSGtYaA&#10;bUAVh0dDOpHEPZiCzyBSbHGIFfyyAZo0cBkhinJkc5WLGhpk0QVhoC5LR+fsw3kIO585Dtc163Zw&#10;OXAOR9v+wgz0YwNRZq+sqkoaUeQBOcqocFsFnURQFWsEx0aHajiAWmsNGzcq9+ag1gmwgM2ToAeK&#10;8Go4bVXYgEcEUZhrG9Rl+EyDZlvCZf49bkf+YVtt2vmQBrbV3lEeMm7ij8azQaYSLikL6u1u99Jw&#10;BOoW2U7jWvXa46OAGkWcAM9k6zfCII3tsN6qraFNuB7Itkln5AmUFALQZhNzUNztmylUPPx/uIjN&#10;c9HwUGyl3+Hrg6MFHR+40VdDQDz2087wNt1gwhVki6NpfCYqt1ecwLdDW5MEnO0JaZKMCRLBjosO&#10;4DyszlaqgAOCYkJQZYYgCHOftnjHKs9509POeFGWJAjEughs+gj6W6fzd/dWlbH9ILieHIm5C5J4&#10;1np4LW1Jstr61xbBf2IN7iyRnQEbmgQJvESRnUnlISui6XH8MoGA6o/S0XaoRjVPw5D9aZxBjOCp&#10;1KZBkQFnxU+piJ/exqqQpUd7i84Ej+2uKiH29g+8ivKakHH9wRqZNOTMEjrFw3ASNgASgnZcRG+O&#10;LInBlwWuX8Ijb5LhMYIgxkPEua8k1y2jgK3TEnWEbpDXExhZECJF0MRpoDQNV7FJHVyGjajWgOMq&#10;sGtZmkP9H9hwOILSzpS0ZfC2l/TC+ZDKZFwOJ+ALAMlAfRbrZaN3wcQ5qIMgJnEung84awn9ZGtz&#10;B8qi3VJZOh/fn+M9dZDOpqVzwLJxdcWmyoF1246YTHXgNggEUMk23lrd6ArPneT9KTrYEiaI0I7z&#10;3A3rNKjaC7pt0uZ2emCjgVNC/7hAtyjtHPJBt1zHkNnODS8SABG/Cdx+uWjfUnWIe7Rlet24iWE+&#10;i+QNoF3QWXGCOsb9Ws1Lr7sPmsgT4TT8GrrADuG0CK0SVS6gztS8CT5b+BGiYy5ejvKQ8zQ2nIxy&#10;d85yNhhGRTfsgDI+J4To86OWk+k2ZyKragsq+J9NiV88WCeQiGiyqrmzoHwdrQCK2FcI4WnLr0IR&#10;KySG701YyaAJZ8bSTXCkuH6Sz0vSeWFoq24LQnEqHijhcMdLR886mWKrl3YPl+mYJW3x+XkyMEMD&#10;hUEss7S28DRPJgdwIhbMEVuHSDDaVv6wDfoQpHEy0hbk2IotP58ZIchdZPcmDWpuwCrD+bDDdnaU&#10;zVcUSnNKgyI2QeX1dDmDSH4EptuWBdBptpbSqQRD2+7umK6gDUi4OBa2UUKj2SAb95TEmVmFvawN&#10;/iHOI7RHkkAN0ge2IMhQrlhEb/D53i30GnY/AdxH4fwc9x8jafb25nBWEWwq/YPO83DtVAtxb3oN&#10;tPShEw6O1klcnjMN4tBnDZLTDlA9EYMTPQWgjYyySZwtfOk2XGhqOcGN2Li2DQdbnaM6sLhp1dvS&#10;ZG1myplnLzVoMIKigLBJWWUX4CybJagiCChg14piHR4syUvWZuHpKBljPBymoYrw49GuD7hCeNZO&#10;w7l0AhYnRKAZdcURqR4/DYEQ3G7NoRkICGyQbZePc71a3Yqgj2kP35xOtaHsl7nmhOoEV4Pg2MZv&#10;m4VKggohOiqSIVhteTvCKoPLMXGWQgvYDmQfn+OH122bfhM6jIJmNiW/YaOiBFQJirJFwN6KKfRO&#10;ReBds4phGt/WT9hmorxZbWjLhXc3+rJzrhNkpiGdDTuX+L3Jfdu2fhPEBTo14h3EgazwN9vjAS3T&#10;Sak0Gg3rmLGRQvRDjvfVaRsrElKtLTozqbnSApQ7JatpaUcUeKH2CAhoSFrJL3A90Bvx7KEdbFY6&#10;bDQPum43FuUJod+MRsvcvwUFz2e1uE4cYXls25odMFbOz8mP2PIHEDjYryxcG0bBJsi2Appiq77E&#10;7z3aMG5K0ui2BY3XVLawo/uL2rfxATKuVEbV7v0gJJ25DGA2ys15eZ+fRgmZTsEzJ7FmptxtvUHG&#10;cQwzzkJUP4ESAiqXLBDhP9v7uAPd2FiAL0p2Exz5PCLJBC/C1tZB2P3Z5NE6IrVgC063EXsNFDTi&#10;b8sW11ilFfgyQibnoZEL6Ipt0ClOQ9uiHZvW3d12KxmGq23cH83jjBJiR22SrEQwB90dWgY9g37a&#10;hM72J7q5xjn0lQm/MafYWRkqtQVBbuxtAoS1+QabUrfFt3tY0gzZb2UDNkHUOg7h2pUE7UCHGOXx&#10;vgyIauMESez7xSMvegy0ARHs7Ctb0bSFAynaRFcT+G+eVS5q4pPgRQ/U90EZkGCrAfwb+oGE2YTN&#10;vdAPuQlQackJQtu2GDQHRbBZETYvKGXnkJ6wGckoLiBHA+ZKbYpE8PkICjtW7/b1OJlq0W6nw9MJ&#10;ZHYCzrfRxDqZY1vJ9xB+VtdgF6F4tEcDY2XCCCOXcR3RZ4XKvYiptOkMMsoqp3kCNiAyowDKdw2h&#10;ansHbOLGVi9bpHqNS4HzrSriimAJwLVRfnb2Y6BtguiGVHUJ1OLefJ3aIJPO7/sUpvONu21gxU7n&#10;jyHYGjRSHniOQD8RYD6PuLt07HcQZWcHR5Jow94Ocw9GbYPO8HqYwLUNQnaSXNmGzvH5DTLy6HBT&#10;5R2sW25OPv5WaM7CuW0q7y3r5s0CzwS1cO1a0VwKlhrnY0VGrQq/rZgy2DYoj9CeSetcfrZheR/3&#10;HCwA/yCVTT4luOcEwRQnwGznty2AteOk7UxyC5oSgtbWKAR5pgKi1tZQWBESo2DbHXX7WgVBv4zo&#10;7iExoZ8sgeHUg+ihXTsV3aI9oZ0Sf0+FoRsS1MoPnAhirVxAqZcb3IAXXbGzzlR2rYhNK8wSAPCy&#10;TajQUKa8bbSxBkcWUcHJmk1ld8tNw8fp+DKNYat58gi3w0MsDX7fAsOW2tvky7XLLh6MByULvVmc&#10;A51+5WLOsUEmppLQlUFbkoxqAL9ZYCwU7nB2ZFnpnkQcmIbOIlkr5DlHFkzy/pCzuNVKCRg0ZuDz&#10;aA21nYPjgedaa5lOxpXQUEFg3xpzf3tVftsnGoBvaeBcvUcHZI1NcF06XgWFJuTCOodpwGwGCqCz&#10;apZpeP8I3LuNXSuiZ1I8Z5ZnqdVB0VQnybCgNdNDuwFZ6b9kopNgHlfeLCLW2Q4xs0UwcbJw98IS&#10;iQYqgqK2OMi2F+RsNTZivkp2rwDl+4c4t0oviWJi2MZU5uTiGQrQY4U2ilbRDnzPk91B6OFgdx3N&#10;MYYhmMB+2pqNaZ4PiuTZPQSlHcFoaLGS7lCIdrTSR7ZjLQRt+dApuAk6FAUfIBMyePscERoDQmLc&#10;sC2ZSh7MEc1WwQRFDJymEHQh86XnPSq3FoC/MTJiAFgyBQ/ktuDgfD+K26tQoMuZdLKZzSw6oM7n&#10;pS37S+e0SQDYoEi8OEC2EpCoatt2Zlvh3JOdqlVWgMheOHIJkUOQcZ+VrRWFeH2aILSOu2IbfSK4&#10;H7JmqwoX0pBeGjbaoEFpMM8adg2eNHgM0fl+qM3mPjaXQRjEme1gshXVnmU6GY1k+zv8Qd7DvYWt&#10;NlWzX+s8S9j0hq9XS55TzkqvxlYnNDmi7b0pJyvtbMqb1wtk6bTy6Kc8/G3FznbPu1W3NYhAc7w+&#10;oA2eMUMw5gtktYllG8izIKfzbWPSFmiRQ8ymQVrbqlDdmiMpx3XzaspxQs4xkugfG6SzZe7LhUGo&#10;gnvAXZQR6TY9nrJZ0CRoTCJYvcsaGsnnbH0keFqL2rBNSqBusTbrJI3P2w2aQd2g/Ik4Qs/G6POI&#10;F+MVG3wJw2+29Np8qG2UydogCz45SHbYa22QJZ+fRTxOq76zCO+OoJ7tlFfcB3Dvp6OsAEgah2Aq&#10;2WpG2maNMl7WttDZybg222Zz9rbGsHW8iXicVjY37BS1KGSxawTe1v6MUnREkIi2qeQ8nR0Feapc&#10;u7lLxAOTZuFsM4iV/9viYW0F1OEFj4r2ua0VZz2hnb5rxyGFCv3YLzw+n2lVYf04ANvEU94b1s4H&#10;46q+61bwTkyZJxnV3zK9M67izjr0QKdeG9ClL3t1+Ztu3ftrp67+PqoLv13X8fdRnf9+U3f/FlDs&#10;WVmtL6u69LuMUm+VlH67qeL7dcWeNpV6PSLP8bqStwnMGz7lHke5Vk6RuxnF7+ZVflJU7WFVlQe7&#10;St+qKngl4lReWT1a1vqRX2tHPr6w53fXVXw7odyztLJPo4rfcWv7jYICF5e0Uj6j7LWX9OpGJxrA&#10;2n5OIdunCsUXCSYbpQ1kCGwSOktietBjafrKVmlVdhHjaKUI7ZQjiGyBb7zxg8ZKQMcho2Qo0FaA&#10;2079gLlJnGOCNo3TBwUAIgTqFY0lbG7EJuho31QBlxMjkOl/W2hjxVBsTssbOQe7IIrpixKBb4Nr&#10;CdijZqu29peIB+6r9gMKRnFdAZA3RqIFuX4LDWuLqk0O+OPoUBA2TeL44qY1+2GKUUVsb0y+A+CB&#10;romdNNJiC4TeO1zUpgvnzN/tZGZnXgxULlYm5AsTm1zPTlBKwYZZNKYdX20ThgGeM4eDK+M069Ds&#10;PmCXNFcYg+pJJGfUmPcXYIYkABMCTBMIfcek0J4ZkN0NUDWIySiWP0DehZESWXKt3gIkuYes3Tcs&#10;ZBLK2C8MM8bJqwoxnEXkR0hwp3YKgGKsaWe+VGz5KGhvZ7kUYDlrrywAYpo2YZo/BXjCXoXtBfKJ&#10;Z6KNXbzPZ0xqU0O2u8HGubjnxEG/8vfIg8d9OlEgsW0yz7SODXJ5k90qNhHOdGAO1ljZOKcSrsaM&#10;Qxk2KGGX4+g+WwMTK9IAJHecYEslzvLhBBy60459TtBQ1caMc1M7+y4S0dDLVmbZkPs0bNFJJ7l5&#10;6BklCcCiLUkEYOx4h2IToEK+JGzcBmAxtxqn4+KgeAiKtYcL8iA1mz1Hp24SEHZGSJTOsMbx8b9i&#10;kYZqzvDQMwS+6TqCF0Ca3Q8o9cCt8F2vYvf9Wm+OqnBrXve/eo7EX9HV70Z14esRHX2xpjt/WFTl&#10;Pa+u/m5FtQ/cevRP3brwvUc3/+pX4cOk9r5OafuLguqfFHT8TVn196s6+mBH1WdzOnyz21niUNgZ&#10;U57OKr/u0ZVvFpTfGtON3/r14F+8evJvM9r/PqvD3+d055+Tuvunpg65h3P+Qf1qbVDt0QnNgebr&#10;u1Pafm9VBx+SQNx38HZIsXtpbV73K/cgoqXinNrWejWchMnP8+xo0BiGq9akXdITKiArbImjldUo&#10;EaCbJJmHZEuigTO0dZFkTNK+Vjq7XOxxkq2FNraCPjmkoxdwMMaxZZ2p2jz9PaM9QCsQRxLZMhb+&#10;biv0K7jYQgttSp/YgvtGxbbX0rcQS56Atu2zVmQ4T9LFuQ+LuTzBnjdpg3TNA0y2HtuGcYIwnoGY&#10;1UcJIUvLAL0X5i7YDIbpYOIuhsRMonBsYXgKKWVAaLseErYqAPLy4wWixIidOmXaPQLjl7mmn/so&#10;kUh2IELtcJ7PJK4gtVDAgAUwILZtnM4bQJ9XR1UlloO4etsTZaRiRGgmzCkBenxGFz95Wec/RdG8&#10;s6bDL6Z0/qtpXfvtoFqfuHX3rwvavrPCvRJ/TauE8IOZs2m/eGPOeQ4b+knQDra6oHY0I981N/1L&#10;bry1quiVVWVRIzZ3aybVih5ETbrTvxEUUBZwzbWsxAZkjXryYcazNkAPqVmb+pCDNlQV4JnCRqTc&#10;h42sRPGCmfy4M1gQvUgf3JlS6takms86iKkFnWghAYs8qG1nsdqutk63SANHCBobY0zC+hVUQAFt&#10;bWgVsJlzGiS2PaYQ4OHsXgSBDAQKZX4HBW0lv21eT6AybK2SlbTIpCZh6B9QLl2kI+hga1xbx5QG&#10;Ac1Nm9Ey119sYVy3FzF8ZsIIAL/VVjGTZSrGRgBgOtDV1hXlYRtbBmOTsRFkl217tYYz9RGn0UwS&#10;Zmy2YZfAvo3ZeuKX63JSkctzKj0a1pWvz2n7gw3d/+O4Dj73af+LgA6/Wlfz06Qu/zai3DtFHX6T&#10;V/atHL/HVf+goN1Pyyo8zSl0PSDvVZ/8dGT64aLyh3Og/yKJwr0BarbnLIckbOzaJrhxtUzr10e0&#10;+75Lj//Vpaf/NqlLf4zo6LclHXyX0Y3fZ7T/sUcvLvbo7Gav+mHk9siYFjCaG7vDar35G5WeoJDu&#10;zit2c12eS+sKXwhqpbmiGRjatUMbAAw5WMeubyVAIlGSGbbxEQD+SD+Sd0lWBbuCT7TqFyWURNpJ&#10;3kWVAQfzc7YSpLKDv3rSqXuf/0KFC6fVuN6rylEXXhJvczTPz3MqXxtT/Tbe6Vq3bnzzmoqXh3kv&#10;n0/i20CEVZfI2UpWAtG2WRub7aJ8nNkqU28knMVAkb87a8SIRdtGldiyqUsSgBip1RZ0cLDkTJQE&#10;rK4PgFbB69mp4Q1ixFRr2GbWiIMGiWczOwFTOVzbjtGJ8Z4U4FLemid2UBw2uQ9o1AAa241rhRvK&#10;vDdBTNr4dxIpX4LEGjs2vg3JoVZLtWnU6DRWh9fjeVO0rcVl4VIbiQvQPZxS8emako+9KryVV+KJ&#10;HRBV1c4nLdXerqrxLKXK6xN6859/rc/+2yt68z8voTyJry93tP9RSIXX1xS/H+DLB+hHnEqfwbsx&#10;hR8EFYK8Uq+HsXcL9Nu4rFi2EXUMFZOxQQhiPfffC1BYP+d4BttfaLUIq03bHj5BPtgKWEjdeWZs&#10;T2sJW2akSg5e7NHW/U4lrqLKLgCWtyHtu9NWUp6HhdlCyAqbRkzaeKgtsMNWJAmcyrZtYLDJ7yUa&#10;dgi/hgc1abpnhZJJWlsnDjuYpLdBdUNc22xZyE2CyKBTocsJkKot1AdxnZUUdIhJKxvYb+7jsZCY&#10;ZjdKdcw4DxUhiGLmtwCJDA9u675tEKK8g28E1a3CWM5mqwiSrG2G4POLMFseVksTBM7uHJJzm86N&#10;N1/RImZ8/WBN3mOflrfWaIQepPyS9j9ZQR2EVHonrKvfr+nSd36V30/r+LuACm8XtP95Ss13izr/&#10;UV31p0EFrvkVueVW8ZFX1bf8Sj8JKvuGW8lndnScX5UPE7BEUInzqzQ8KA+T5pBzBdjARp5sGVUY&#10;/97Ym9STf13RlT8sYENC2v82pePfp3QNhbIM4P1d30mdWu7Qa+v9GqWNxvGEkwR59HhGG0cbCt8K&#10;KoM1iT5MKHo7q+Udv0aLi1rdwTvCEHkbdYN5zfNGCQSraG7rAaOAvdUmCBPsaaSo1XksHp2Fpc5p&#10;6xJJ/rgHSzOu8hsu1d928exrSj9yK/7Qq/q7HuV51u0PPfy8qAbgVn3Xpa0PVnTw2byOPkdFfDqj&#10;C1+5dfzlglpvj6tynjihnw2oCkUCEZAz21du2aTTKImNHaXPbHmcnX1pS98CZkHzVqYf2Qsg2nKv&#10;fN2GSlGwkE+O/m7trdDffFberCCWc2fCqQNRqaNe+JspQ9uwahNn2ey8s8cjWZ7i8wBOZLwv1qso&#10;NiRVJk5QFAESx4p3lOokFMrC9lsGo7w2alsCsTc7NouIfd0C9GxyzEiz0aMZ+mq6sqhp7t9nx/zc&#10;9iliSX0+qLnCkoZj4xqj/yZQsi6UcvPeGb3+L7/S/X88rYf/Movy3IAY/Lr2x5yuf3+o2nthACGs&#10;kH2hCuOAQvzBpnKozRig4b0dVOwxZHXNcs9mXwFPQNf2WOT52WZ9HVCgX23GtlLjf9yj1ZMqohZt&#10;H2fMRjEBvCSWJ36+XRstbNIR7XUV1XAXx3C8pOClZZ0IZ62gFv7G5vlJphw+3hopCLNbZZKY0zFW&#10;yRQGtxEyfKqdiusNjzhz48mCVURDxiNVI5kuZzjXFpbaiqgAnrNcmnPQ2cr5GspF42dgETwT8raE&#10;TLNlYDZ6aOdW2FqEjE0omTXhfsp1OmUbNqnOE9wEC5LLVhUXaz90UGt7jkAY0tHROsEEwDVAUDoy&#10;AZDZgE+20C3/wTkQvUvXvviNWu8u6PU/9aj01royTyNqfuRFHXiVeZbR1sdRXfgmSEeEFLm2BjMv&#10;6fjzFbU+9mmXpG99EVftk5wqH9dU/KCi7Lt5HXwd1c0/5FEZRZRETvm3sCcPfY7kv/VNhy590aeD&#10;j0ZUejqrvfd7tP/hhG58dU7Vw3Zd+nReD/42I//TdV363Zqu/NGlo2+XdOe3e3pt+mX9bORVnV7u&#10;VOdmj4aQn8u5M1rJtSt4eUn+6yvyoVbWLga0dOCW+8CvJWxTHiawlecR+sM8sp+2CeO5fYCv/9KC&#10;ppoubV5YUeI6UvPiqlIHi4oczSp5tKbcASrEVmehyLY/Aay+Dqr6UU6R16s6+HJLN3+/T9K3tPdZ&#10;FbuTUvZNOzoxy1ccuxVxTs279M28bv9+BKuEgvi+T5e/G9b9P3fp/l86dJN2f/S3OV3/Xa+2URZp&#10;UyoApi9GgFdN9qIWIaQgntf2tli5SVvEk4fBbSzKSjdY4dW0BTfsaIfYZC1mbJ8rMVqHVGwnnQ3b&#10;2yYuq867A3nVdxeUIQZzOSwq6tE2LNlaUFtpX7KR6QrkAThZteEkMZMv2SqzHwDNksqWLprnN7Bx&#10;Ct5VAZbyjAZRgxsk+xKKcAmls9ja0FxjQ66aVwPhYfUERuQ+XNE2Mbb9qZv4CqIeYkpvjRMX7Xr9&#10;X7t05XeLOvw2pAu/ixADWV36tqyb3x6p+b4H4nEr9SQi782k1gGbwptB+e6ElHw9RB/MOeNlAXKx&#10;iKWw+u5RcrdW61GNZ7HTkq2OmhWMMSeQzfbLarFl+J9ZLhdWe73arcDOWfr/tOIXh7UE6G4ezMl3&#10;NKn4hV6AgcRMF2zq/IdldoFsNwllC2RITBonzf9toKNk2xBA7SrBF4LRi6Ct1eGwIXsrKtLCS9tE&#10;XNQGsGD4kG155Heb/zBVYgxh/s42EOeR+BFblVYGiVEmzZ15QGDCkf/lbb54sCSWJFVD3oHSVnfC&#10;Tk+2jcN21kiah9jZN/mHnMOnxbAQhTogUehxtg1sv/6i3v3Dv9P9736i1gfLOv5iVNe+G9P5L3x6&#10;8GeYBWSOPU7DekntfuJX4XFWoctrWkZmL5MkEVMCb2eVeFZUAssQfz2l3NOqtt7OK33Pq/LrY/w8&#10;pd1757g3gNES0NfvDPqYtN06WlTyJol3dwkGXkD2L6v1FpbmyZyy9wLIz3mFLpAE55GkF6bkP4/s&#10;uz+o/c+WUS3r+tXIi3ppEtWw0KmuDYDBd1qzoTENe36hnvVXNJ/r1mKtV2u7Q3Jtz2iZQJ2P2PaW&#10;Aa1mJrRKuyyRbHP45nVsRqYJaKMSbHA2VOpGBc46A3clbINTR40+TtC2aYLJSlZ4vQBLa16JN1La&#10;+iKlO/9I4n9W1vnfIo+/LCsIWDQ+qejOHy/o7p8u6vx3DTU/ByQ+SDlAUf8wou2P3dr7fJX2Jfg/&#10;n8R7j+vG76YBiGGk9Dnd/LyXfp9xlsLGiZc4SsZKcxlJOFs9AAE73iQHGVhBGdsCa+uTbBC6trPo&#10;MHuCxLVToko2cJ2fRoki61Gmdny5DSRm+Jxia4a4HiYeYVGSKFuEOIo8N/FoNsG13sc9YDVRzFbu&#10;yipeF7lOHkXa3F1VHLC0jXKmxOzzMjDzcuGUlivtmoBAF7CGa7tWYG9N4WsbsPuqWu+vq/GehzgL&#10;aefTrArvJlX7yAajiwo/zWrHLOtXKVU/LCoPuOY/zCkJ0ex/W3IGsx/+teiorvu/PalLX6LkHwfV&#10;/DCk8rsRpd6IKP7Ur/Bt7w8ECPvnKih61KJtWsjwLFZwqIjdqGxvoIKwzACiFT+0cZ5AtU3BnVcV&#10;2jurOd6/SQy594eJxRGt1gFZwHI+e1InkpZojuQ1qcnPtW4aw8YKsBIkoJXRzsDSeRDZpEltG58G&#10;MFTwZeYls3jVHLLVBmRqeD+n0gGdmETqGOCUQOx0g9chzyKgtX1WjESv0ElJEC1TnpeVKbeSXClk&#10;dswKCJoXApxCcdiBz7E6JPtHHmewxU7AKhV/2CqTNOlpW2OQRbbkI0nC3P3yf9X+B226/U2/nv35&#10;Nyo88yLRUAZfgLL3PYAEX59t6uAdOuXeCmy7rNXdJa0cLtD4MaXeTGAjEiq/ndGFz5rKP0mr/uaU&#10;Ln78ss5/Mqntu/jPPVsywvUIuDjslOJZTGVZXZtyC+uF2tk98DkeNnXdpe23PSo9nlPm3jKfNajO&#10;+oYidwMqPnYrcMz1W0h+vF7+Zjt/G9diYUa/Gj2jNhRD32anxv1dGtg4qZ61V9S7/ktN+f9HLUf/&#10;HR0+rh6SuMc3rMHIgGZghvVqu2NHJmMv49EHAVCPNkP9Tv+EEtbetuTGZioABhIqh82yY11tDZSd&#10;9FVAcufzsLb1Kf1lI/pv/udpXf5jRA/+GbB7v67qZ3XF39lR6+uayp801fgipoNvDvX0b2/o8Jsa&#10;CiOtoy+jSr8BQ76ecJiv9WFYB5/z/ZOw9r706/o/RXTlz2HZdutI0sZBYHJkcNzGh8r99HufU/PH&#10;do2Gac+0AUgDUiF4UyiIOsloq29t3bvVxMnZ4GOxyxlHsDVsebt3m80i7mxu185szhBH9ncb47LD&#10;o5I2hx0l3niPlWIze2t5UARAi7vI9KyddGpqF9AqW5tgZQCp+CF/uwPBPMNSYbHq73iVeyOk2KO0&#10;4o94podRFQCA6pt5bb0Zpt/dyj1c0N57oyo8WFZ1twfm5rmxOLe+nNRH/6dH12iLq39J6O6/Fvge&#10;Rj3GdPHrsHY+WcWqTWPfUHIfLKr1kVvhh2tyox7O7YS1fJ44AtzjKEMDeytwZXv+8iS9LaWyfX82&#10;bWlFJLz1V+XeekmrlW55dk4peNCvcXJ4uY7VBlz6ybeTwXH1Q/YnAv42RWmQrSbeD5YJI+eLjWF5&#10;kXZN2GaNwDQ/v9WwMiJzsPmIArabNowCwMdsunucWYgiH+wmUSzZ7dCHbBM7AmNZwSdbImwJFIcB&#10;opFuOnFYpfyyAhGCcdMW74HiiSE6wTY30JEXV7S7j4qwatwWIDa9RYcEbR45DFMATN4Y4AMC2pEx&#10;Af+ADp79WscfvKDjjztJaHzzO8u694c2GtRHYIa19W5IuyR9/fEGkmlSa601LWwtaBYFVHs/ozgK&#10;wsYNUtf6tfv2CwpcmZFrf1GB+KA8u6gjAqm17ca78XuwiyCxUWSYDJaxxQJRT59ceVtvjiRPmPwk&#10;eEp9WBsbEBqVPzSq1gOY5Bkq6e6yNi8uyHvNy9easnfWtAJDJ691qvqwEwBa0C9HTuv0fKcGvec0&#10;7htwgKF79dcac/9PCiRf0anpM4DHazqz1K6RAH43PqGp2ElN+H/lDMDZbEysNuNs8AwnupDKAPbB&#10;ijPAbPsi7CS4EJJ8axtCoP+SkWGtB84BajZgOqo6liRPf9mZUKEiz2PTdDsLuvSnoC7/yaMLf/Do&#10;6Ld4439A2n5fUePzhm7BdBe/2dG9v1zW479ex3LklUCNxR7nsR4A8ZtlGC+t5LOkMu9kYNCQLv7e&#10;rXTUBkxJlNyAvL5B7mtCdVsixz05U+EEqlVxTVtR8iaWlPixldFJ7tXeY8voyjY2hVzea647vtuS&#10;OslrbSXSpSt+Z1A9mMZP0zdWrMM5X4vkMUWSyvVCQjZ9h/q1UsE2S0NSeXl+/4V1+msd6+ZV6I5P&#10;G1d98t2KqPRsQ9W3owrfiaj4ZFXRCxDY/VMoZwAXdZ3kc/20fSbfqSx2yI4KsBXL7lAHz9FP7AJU&#10;zUmnINeb/zWAGksCCEHd+2dA8x8AhT/U1fwsrgWuVf00peYnkMtbHiyFT9sfburhn/t19bdz+nkm&#10;oKkLIYUh19r+qrNRaDPST+5A6EUUAJYnsnVG/q0XUZodcjdf0mKlQ8u1frlbxNDqsP5ublRt0UlN&#10;FOe1sj2q0dKMTsRrw2ogzZqgpK2Stcqqqdaq8jBH2Bn4swUfg9oCoePZSWfU2JZVlbdBIRvAiIHk&#10;dN6y+++QNr2OXLEVwc5hHKC8Ffva3V5VFXaz4p4l/mb1Im0JXRKZUzA0K9NhILWV4wuBztvnF0E+&#10;k4PIRjp0ddkGj2xHF0FOkl244FcGILKqc/nagK5/cEb1Z70kVI/Kb23oAP8eubepi1/6dOHTRZUf&#10;ZuUCDCKXAZInSM1HWeXeyan5cRQVgUJ4UNb67jKSfkqtZ2cVuOXl/X5F74cUuZNwRolj970K30PG&#10;PQwANuu8L67AHT+vXVMA9VJuzgKU2AVY2DloHVkfQzHZ0cneZe4VIInXSViCIfdGAbZZUuHRjDYu&#10;IkFvhZS/s+6U/LdjALKPF1A1M3ptoUtjAE7P2mvqW3+eNrP1BOM6O39Gz4+fVfdKm4bdp9W/+aKW&#10;wv+LYlyzQIcXUFslQNZnp+9yvTxAb0cYFEkUuzdbl2JTfDFbLVWzI6WWkKR4Ueybs+0g2yErDGZb&#10;KuOAvRcisHJMtpemhNy3ga8a9uT+38Z0869juv5Xj+7/ixe7UdHBb1EMvy1q67OoKh9Wdfu3twn6&#10;Q6Xe3tPqnaoWrhU1dzWp5Ruw6xsVJd7KqfJRVnEUlG36zpUXAF/azQbFbf1BtkvpdJu2m8QcitSU&#10;ZM3IpmLHL0zJ6xl0quFs72ABUUOmVMvEURagTRtwxH+YybCSUDbTlrQtG7SNxXaQRE1v9av+4Jwa&#10;T/pUeWSxMqD6k275rQ739WUl7nrkuR6mn3Py3Uxo7XJaJWIgf7MF285qpdKv4P6rqj18WRfe+zXA&#10;3qvK424dvPszbb3RpfrTM6o9PqPXv/w7Pfz8/6HLH/4HrArxGbR+ov0Btd1bC7r7T9jcf5nX/X9e&#10;0q1/CisHWe18EcXOBTR9LY2ly+vOX8OqfxTV0VdzuvD1mG79YRmLsq7TuyF5UbA2A2cD+elCt4KQ&#10;dtiD0qkRd9v/T7kqL2smc1rzhS6sZ7deXu9Wu69XA1F+9kxoAXW7UJ/W6vYExDmiEzbPaYM7ZSSF&#10;1eiOE3i20CkBS8cSvQqTjHZklbPRGklaIXmu/3ZWz/65jZub08XP8Y2fruj+77p157cv6tI3szpC&#10;tl/6dlH7r0+rbHtoYHcr32j7V20K0rYiZkDtCIyQyo7hj1AiJJRtazCmyla5FvKygHTM0fl2uG5z&#10;f1oprI7ty0kWBrT3xiv4/VFd/axb5z/eVP51lw4+mXEAofaOj2R3aQGvdfjxApJsRRe/DevC9xmV&#10;P6zJe7+urQ9yar1XlO9KUpOlBSWuAZB3AD0ayM42tZ3vtpilvLOi0h6Su9SlS++s6cq3S8jkpm7+&#10;Manz3xDczyp4xYRqHyAZHyecwcEA77OxjiZ+1wri+QGMsfyElrfnNNNY1MT2spLO4qRlgGBUzTeG&#10;tH4loubbAcXvbej4k/+o82/9XO5ov3pWu7XsB92t/UmckzOvqRegGHSd0rj3RcAVkMUylGwWhHuv&#10;2S46wNuZpoURrc56DcVj4z/5rUXYENDNjznS3JLMG+vXBiBtFYZTWdjYZi+wFgWA10pjFLZnSbZB&#10;3o9ELVvRvzn53APOSv0KdmPr6qIu/T6km/+wqcQ7VexFSbvflVT+vKrE+1XYL6Hql3v6/P/7iR78&#10;f66p8uWRkm81aLei0u8kVPnYVEOYxJjT4z/BrgC/DwCwWms27lW2dRbOQKBtB+mCBQFcW/EIG28T&#10;W1aKK1OedeqtVAFnswS29TTQ/KkSRy8gl08rdqFN4fMAyeUu+Q6xyle7FbmCSr2OPbgLUN7G4t7u&#10;V+JqvxZRx4vNaa0fopaP3Uj1KOoO0ELdFe6WUZkbmkiPYd8GtVI6p1VINXmTRKcdVnY35DleUeNx&#10;h+LX55S+RZ/cxK5cmlfu9gu68eEZha70Aw7/s5rPTunaWy+pkoMouN7r/zyiZ/82oTv/uKbyR3Gd&#10;/11Me99EdP2PPBNqNvFmirYq686fkzr+blVXfrukC99u6MYf3Bo8H5SPHLFZQTvoMQXox1ENJXIn&#10;ufM/Kdj6H7nXNi2V2vWzidd0cvWMXlzuUU9wSEOJQZ3yj2s8M8GzT2pju0dp1M+JSsMWSI/jPwdU&#10;A2Wt6pCXIIzT2BbUeZSCnfNuB/9svTmr+odBnf86ptvIycbH3Dw/3/zzoqofu7X/Ncj2eYIbL2jr&#10;UxvNJmneT+jwq7iKzxKKXNqU67JH+afLit/flPeWrQCc0/a7g9p/v0ulJ4M6/BBJdBv5bSvZcnOO&#10;z7TtJNEDkPxBj2I3sBhPZtR4c1rZR5sk/hwJvqHYPaTWE5fyNwJaRJ24j2fkv7GpGOieeD2u8KMi&#10;SqGh4lsxlMV5Re/mkYlLGsgaSs4ofwSbwCI7uyQO8rRQBW0JfNumu7PPZ9AGwVCPk5w2vlCqdyEd&#10;z8AQJOUjAOUeiuv2Ir46rMjjuLLYkuDDGNcNaPJiQnvvphW8zn3eholu+LR+Ce+PUmi971Ltaa+2&#10;3h50yp9tPyUAns3q4L1utfbX1b/Rrv0vl7T3lVftG10oh3PO6ZR7MEr+MTbk0YJcF+3cmQWtHawq&#10;s4My4v7tMMkkSRawZbEouHBoiGdBysKuhb1ZxVEK5utLqIUi9qfQsoVYdmJGnzMIbOMO2QI+HbUQ&#10;TI4h60k44sJ2mqbNohB8Ptg5awNy2Lz61U2UQRl7gX14v6TGV1W9/l8TKn2+rfJXe8p+eqzWdxd1&#10;92+PtfPbK4q8VZPv9awKHxZ08E1Zh9+7deVPqyodwnqmZiCrQLILEhl39t47g4dFWzXZ79T7t/p7&#10;O3sukmDYqaXnd3MvqUns3E80kzityWSHZlG/a/jnTZ5tEZWw3IDhm8ty72Hbrsxqc38JFYniuxCU&#10;/5AEI0nGCjMar6xrrkX/HK0DFqjNfZ+mCgsaS4xoMNyvPj9WGqUQd/bc9zibLmMBlDDtGnvgQQFG&#10;VXoc0c6zlMqPPQpddatwH3v2eErpmx4UySiAMavtt86QUwM6+ug3ev37F3T5uyVd+n5Ke196dPB1&#10;Qo1P40q/GVf9Y/s5oRYKovJxVsffJ8m3sK7/YVOP/9au3S9cKh1MY3tthg/QRy1YJbNk49/L2/gP&#10;gMLLalt8Qf+h+2X9bOy0zq53qW1zSCOo/anMoAZjvXzH1qPOl1AUE9F2ncjXrJgxqiBvJciQkhHb&#10;/z6iPJ7aUPudfzmtZ/96Rn/8v17QX/5//16P/jYDqm3o7j8m9eRf19X6Mqn6pxkdfptW+YOs9j7P&#10;6+a3+wR8SCk8tf8mvv2hFzkW0MxxSImHIcUf+RR9iFe77XaOZh/PzGkEjzzPNV3IXG+Lztzqkac1&#10;pNkK6uXajDJ3QPZ7eOF7LmUfrmrrnWl5ri6r+sayiveQ5TdSmsWSrO/wmhvYmWsk4f0MwJBV5mlC&#10;oQcZNd4pKf+kJNdxUEvb61qEwRe3l1BIPwxi2QESiYpV7+I7nxWNDDirOQt4bjuW1qyQlW0Nbv9G&#10;nq1XtJRHwufPaDrdqQl840RkTAPuHo2G2gCxgMpvLCn6wKvcW0FFnsTlfhDT8Zdh3fguxz3RLo+8&#10;Wr8RUu1Nm/efVPbtaacYQ+5oQ9d/f6CD94c04DqrCtalcDOg5daC+lFUQ6lplbYXkNo2Hz3kbMa4&#10;+GUK9ZZS4g4KjXZJ3FmgTbBwLexaAzWA0srgMc3emWWw2YcoCZZESdg0XAGVVuG1AYIlizX0wM4p&#10;bGa2yd8ghRwgkSWxrHCn1RW0xI0BICnAxKxhBAtY3sZ6AJrBJ3llUWbX/yGt9Meos++2dPyXbV3+&#10;65bSH51HHdzUpT/dVPDNA3lf3+KrovKnOW1/HcICTKm4O4FdsJPe+mHTMbVg4oM95DKgYLbVZjJs&#10;o6nNamUAPtvwMux6Rf2u5zTkeUXdrg51efs0EBrRUGxMw4kpTeYA0Oaa/DsRuXdHtYKqc+/Pa6Yy&#10;p9ilbk2mezRfHdf81ro293jdfkrLW6sovRlNA34jyQGNAVRe4sQUtllsU2l+ciZfJj6LncSMrQLF&#10;rmJ7bZNLAjtkZYgzNgtysAxRZLCym6jEoOI3IEfA3HtxRs2PfNr6MKza+zHINoS14vtneRU/zKKq&#10;ygo/21Lj86a2v0op+25O2fcSqn+SUfOzIMphUP7HQUh9RNWL60rvjqlxHmBoYusfYcvfHtbu+9j5&#10;D3p099sX9NFf/m+6/MEv1LnZr+FwlxYz7VrLTmg28UuNBU+rZ+MVjXh/qhNpW75KZ9qIphXQKJRm&#10;FERGJ/CWje1B3f5ju977t1P68L/9XE/+90HUwao++z8m9Nn/Nayrf45q99uczv8+q8t/yOjB3yp6&#10;/R/vaf8LFMJb+Hc8eeIR/uxOmAQJK/bIr/hjv+ofrCp03QOCuxXZDqsvPKq+0Lh6AxPq8Q+rPzSg&#10;/mCvRkjC8s12eY9RB3fnVH06pSgqIH3Xr61nU/g8j+IXPVokmddavSCeKZtJBY7o9Ctuua5GFL6X&#10;BJwABRp39WJS7otuha8tI/0mtH6wpARsmimQIMhWqxttbGmHoFXq/M8kGZK1UAc4tpCzoGoECzQT&#10;fU7jwVc0FjqryWgbQNCuyXCvxj39SP2zOrdAA6+9iNz/T4ocoCwer6poq9uehLR6M470DujBXwpI&#10;waA2ub/Ig6hqz9YBgjNKvBvUWnlZ+59XtNroU+gQS3cFZRMC2ZGdLhjS/H6U6+YI5IpN01anSNp5&#10;+VE0Vz6bVpI2j6JKCg8XtXf3lPLXOnT9y24dfToDMI3rxm+H+b6sy19PaedTlzOffv0PC7DVrPbf&#10;HiX5COxt/tdcdfx+Oj8JeA7j6QEDfHqY6xfNmtBeea5ftH02qKtsbQE1NaKkDb6VsGJH8wq+01L1&#10;iy3d/ZeAYyPq3/D19SExU9XDvz1R4eOLSr6/z/eymoBm7R2/rIRRvm4LkmhzyMmWu9s0ps9G3AED&#10;my0xMEtjd8bdZ/Xa7GnavU2vTJ/R6YWz6nV3ayDQr9HosCYSk7D8LEAxqD6k8yoA5jJFZGtoAJgA&#10;DLsJIY0V5rW65dbG7qpmyvOaK09optiv9cJr2ijYHggDIt5DrjhHc2PvgikbKLUBRgAA22sH2xqo&#10;2qF4YdS27Qhs1jdUBTCtek6miv35bPaHtR9v+3VIf+xjfy99ta7tTzb5Cmj307Ban0Ky7/8wnVn9&#10;qKLKhznl302p9nFEF77J6N7vb+j2b3d4bUGN9wIq2IK0t3yqvrnK9zmVnq4ocd+t2lvL2v5gWTe/&#10;aye2OpS7gzV+OKbDdzq0gEOYDLymPtfz6lx9AWX6vMa8P9eU/38G0F7QiXAFdMGTWk0re+Cc7eI2&#10;n8mDVa+N6ME/vawn//I86qBNt/+yrGt/XNfr/xbQrX/yIRtTgENcb/yXqO7+Q0CP/nxdB58VnKWh&#10;8QcJEpLv910K3fVq40ZY4fsx2M8v18EsSmBWE8UlTZRWtdZY0zryrTswBigMqxdw6KHhvbsEyK1O&#10;+Y7nlLqzovz9SSTZogoojeDhuKYJlFGSZQHEK8Lotn4igP8LXJ6SF4WSRJ2k7lUVupWR71pES0cB&#10;+a8YUo9p63GbqnY6Um1EwTC+k0CsNVbkT3bDArYpZRxAgFVtAU0YdiAZMgT8evxVzQT/N02H/14j&#10;vpfU7z6t7o02jeC72xZPq2P5NfWuv4Dk/4361n6jVdvBlsfvPcBLPpjX9vtIzUcJJd8J6/ZfLSHT&#10;Kn6QRz2EeL5lbdylLY6XFKftO1fPaZ3k6EeFtIcNEOgfW9mGdLe5+DABHYx2Omwd4BmWsv1arvJV&#10;x9deXFQIbxu+Oiv3eezF/ooOL/lh4R9KV1YOZ5S6tanjL7JYFcD9213kfFXX/1LU7X/a1KN/nePn&#10;FT3+50Hd+H5dd38/qvxePwnZp2R93KklZhUby6iKKm0XKBLwxuBW79ymcEmWUgPPW19U/o2kHv9b&#10;RMXPiliLXW1xrdyneyp/3tLO1xd17S/XtP99UzvfAgyX6eOKrUexmYF+bAqAhMWzDVmJbDfPSYJB&#10;Ymu+Tr08dVqdyy+rd+1VnZlHIi91qHO9W/2bI/RJr04vdtAXL2to82WNrrVjR/Df2Ck7XMlmDqyC&#10;oyml8q4L1iThawMKAbZWwDBje0cAHqu9bjXp48SBLZW2TVJxG4spdMvO5LPSXlZ1IlU1gB51SnTb&#10;GoiwTcvbRqqcrbEYd6yYFUw+ehvw/uasDj7v5KtLzU9WtIVKKLwTV+pZTqX3C4q9UVbsaRE7Si69&#10;kVD6aRKLfUHNd6pK3I0S02Fsq1s+G8+6soaNnNPuu728BkJ7c0kXvxjQ8WevKng8yBcAdjyg4Pl+&#10;hS8BtliYqWSbuleJ3Y1fa9z777QQ/h/kzb0KKdoMm63jGNKJeKyTB55RJNKHFLKBxjElkI1WX+Te&#10;77r0/r+9qE//j3N669/6dePPLh19H9KF30d06x9WdfmPGe18VdD2l1Hd/11T5z8rK/vEz5fPScr1&#10;K3FAIarsMzzcPR+M6ceDYyGaPVrEL47CBpNIwRnAaLKwJFdtE+nX78i/4O4ZbWzj2y4jH68TzJeW&#10;Fb08L8/OrEbSU1qx0XNbOFXokR/vbYOjKe49xENtXFjXEnYhCygEbwIi19blJkn8F2DTaq9TqizH&#10;a+1Uq1RjGFBZoA1gBJjXWUtBcNgqTCtYHOHvdiBwvoilqYzLlfoNjfkr1MCvNbj5a5L3lNqX2wGG&#10;QXUsvaKulTN8WaCCxmuntL/j+mHdv91ffUD3/3ER/7iqw6+SSr9NUn7t0t0/NpV8M6Mo9+m7l3HY&#10;bDQyjC3pRhrj7QuDyiRsjQnBm0fNZXoJRNgJIBx2d2o8dE7zmz3O5h8rIlBAhu8+OqODr2IKX3fx&#10;BavfIogDvIf2sQrcdlbx3u4inz0u24tuYw5WiKFyYUQHX1hft/TgX451/Md9XfhTWdf/Maeb/xRW&#10;/RoEYrZiZwJQmHWWWbe2+Jz4uDI78878vI2217ZRCzB2zMYLaO/mm361vs5p77uM4u9VHBVRwXZW&#10;PttBLTR15fd3lcd2FIkLK7ZsC9zSqIQ4lsf2iNtGPZsyTqEKJ7w/pq1fVtfqyzqLOju72KZzSz2A&#10;AH2w3KVzi+f0KsqtfekUYH1WJeyIPXONBK8BVJVtnoHkT1VnAbUlPr9PK60ZLTaX5EZtxoi36I1Z&#10;+S65FLu1Js/BonzEXRhgtr06tkW6YGM4W9MK01dWjzhfn1EDexIhnm08zs4BaO6sAmJTtDHWIz+g&#10;3Y+mdPjZPICwoaMvg7rwdVjHX/u081kCFREEFPJKPitgO7OKPgno6POsbnx1TcVnRZWfQRxPPErf&#10;X1P63rQO3junnbfblXmIKnlnXDsfQDxPF3T7++cUvQoxHE8ocB6iPE+yXxpU+s6Uco+mlbo2CFD+&#10;RNP+f69gssNRYmYJbQXxfBSl5W3TfBxgMNmTAymt5FgIVDw82sRCLGjnwZiu/cFP8od1Dcvw4F9h&#10;uH8K6dpfc/we1+1/9vJzyJnLPo+duP/H19X8OKHE46SKb0aVf+aT+1ZYkYcJbX/s0dXveZgvNlRD&#10;+oS4ETuFNARiN/CUtrIxi1ddI4A2YcLFYreC+y9rlQ71HE5ooTmpkRhSEntToDPitVE6ARZEMTSb&#10;y8jbUacwhB3YYGfv+A88MCaK4dqcMi1bW2FgN6btHb8z4m6bYTKAoBVktF2fsZL59AklEzYAh3R1&#10;5sHpTDo0FgJxk3hapLKVyt1Ewk8F/jcUwXPq23iZQDxDIMJSG4NqWziFjTgLMLzG307p9PxZkodk&#10;NqvCvVrp9wqgYwdg3/nopB7/5zVUGL779U2d/wTbc8Wlvq2w3LVF9W3SSRvdWgn1yRPpd95rS30L&#10;Nh9PYHastMl2RGbx2oka7GbynXuub/GsadsNOalEjOB80o1qAHAuYp+qkyTBIO1BoAAsthffNt/Y&#10;UvgUyZ4mwG13Y5Rgt/0CeRK98XRVuQ9KEMEl1b89VOWrLeWurynHtW2sIZD6oVCGnWprFclsE1wi&#10;AzPxeVY9zMZobHbEdlwWd8a088aSSm9EVPs0qf1vXGp+EVb6/ZzCd5KoBZ9KtoEL0Co3bJZsVH5Y&#10;zMfn2zHKViJvIXIKm/YCgAD40tan57sBiAGdnjurU3Md/P0M1uKkelexZTu9aj0eVvPtAZXfIOHv&#10;LCv9wCXPlRUAYFbJq6PyHk1raXuZtkdhXVmV6xgmvuLV8lFY3qtuxe/aYGLESUrv1ZBclzflop/W&#10;UF+Jexvc9ybPA3PftjGtTdpsxll3YWd0hg5HtHa8ouzTkOLkQeh+RN7bWMdH5Mg7aVU/QEEDCM0P&#10;azr+qKXH310hDhKwfVFXPr2oyhs2ZuRT4uamkjeXlL4JEF0FlO73qfpkSBc+fkHHn7yqq1+co59G&#10;VbzXx3NMKGbAcJE4v4lqezLJ80/o4KMJ7T5pky/W5mwk29maI777sWJnNIX6CmL9YgCyiQLLyROp&#10;1ID8gEKYhLG14laKx9ZW30NOPvxXm4ZK6Om/LejN/5dbd/81pcPfFnXZ5Obfirr7zxksRVRP/rmh&#10;9/7rQzXxRpHHKZXwT7aE01a+uW6HlHkzpiAKYu12TPnXY9rdWXQkWmZr3klaX6QTyUXS20zI7mvI&#10;4T75Dvo0TQLbKHBti6DDC9rWa9s9FiJRbOu1nRJXbpLUJLMtMooQ5GWCKoo8NBaw01wjMT4LBAzb&#10;DrMwCEkC2QYb88y1+jzSfFAxPKDtCM2QODknibsAghnFkX9RW78f79f29hrSkkAK9mjcg2LYfJGg&#10;PEUwWkD2aMDVAUh0OouSetfPwVSvEqxnUCMz2DQrwDXtlNqxhV4tW9NhgQO7ZOu9uvunKQLXT4du&#10;aqq2zvOMq53EH9rs0oazVBdllAD0UC7TgQ75sVlWP6MI6JRINtsfUIft4ygGK2+YtrUG9OuOVcGF&#10;HbP3w5rCuq2R6NkjFARJavtbQti2FM8bRwnFDTD4zKytjEySUNuLssPorKZGIDqgBjbLam/vIPkP&#10;/7SnwtthZzYixvWKvMdOMEoArHakRIZ+MYmd57vVQ7AqM3ZeSNkUGe2arw3S9sai/J/nK2z9sF7G&#10;duRGon1Yh2F56WP73wb3kiY+0+lp2UGus5tttO3zKISTem2unTbvASDOaA7gn4SdM/c3VH5M+94f&#10;UOTqnCIoxbXdFU0Dtut8X2yuON/n+R65vKrABRj6qksl3rP97rguffa8Dt9w68InbpI0hkdPKUeC&#10;tj704NmzSjwsaO8Dt3b5/+Gn/Wp8sKG9T0b16Hcv6N6f6AteG3gQV/JJEMAH9N4IK+fEf0SJ1zPY&#10;gzRfMcVeT8n3IM/fU2q+H1DjXdqE3Kg9KCt+dUU+rN5qa06unXFNoZrS106qdPe0dp7x9dY5bb/z&#10;C2Uf+lV66MEWx1A4M3JfXNIGtjF3f1b5B31qvjXKvT4P0Azr8qd2nEW/s3FxhNi1zXS7e5aHI9qI&#10;dzh7lHzBXmcvVBoHccLjBn2aizAjvg7J6yrg1bPTuvHBgD7+P2cBiJwOvs/o5j8mdeMfsRD/lNHD&#10;f4vr8X9BLfyurAt/yOrun3f04K9lZ0Q1/tgGHmMgY5Sfo4DEpmJ8H78U1clWVNvn11UpAT6wfgtZ&#10;aPvSfUkQjsReK7YpsHvaaYxZW9NOZ6cKs1rx4g1h+OrWqHIZO7ZyxvFtdlBMCia1jVjbdk4Zwddo&#10;ojqMZaI9oDZBj9RNIPMitW7Vm3Pa3yfJbImtTYOSSHYGSLZwhkCe4H+wZQnpl8dq0DjJOioCTx4D&#10;NOxERjs/LYWMn/WfVefKS3hcFAJy9dXZc/zereHNIX7uxEa0OVbitdlX5I4i3WM0fKNbSfPHDRKJ&#10;TrHtu7YhaMPVqZ2dda7ZLx+/r+cXZIXrBnxdcpFU+0cBAGtKbtrBzm2xI71LLRI2NOrsEqxWuxXl&#10;uw/QqwAoNn1mpS5tf4ELjzvnIsFuR7TWRMFtj2qpMU/7A8jIyNjuvLPVOpAYkme9RyWAevdwXVsA&#10;sSkQL9eycuC2ks7vDAR2oJ56ncGzW397rMNvohDJtDxWtwBVYKspAzWeN0zSA8x2grItUHIWTaG8&#10;qhXb1TiMIthQpTzprAiMYZmasHQs1qUyABpBraa49+39UVnRXashm2gtorKIieq85vl5mqRePthE&#10;Ui8qfGNd/ktrDvAt1FaQ/ZNaAHjDF7qVu0Xf3upR+cGgdt885Sw4Ov/eT7T73pDqb/Jl9qnYo0jY&#10;dsByjyli6wo2FzBPXt8gOcdle06mE4sa9T+v6dBPiUliwcqWxc846ztc9NuWrQ+BjLLn55ySWv47&#10;QcUgwsSTKAoZm/BuEquYVvRpWoGHOa3dLan0TkEHn2GtAY/606K2Xm8pcDWotb0ACnlV4xCJ/2gU&#10;xYzyOsJOXZrU/ls/0dF7nWo9g8xvFtV8N4WlqGMRVlEtC6o8O8vfsCzvD+v+d3+vy5/TtvtLzgLC&#10;zoWXUJ4/7JlptVBNEK6dBpJBHZf2sKao0Bx2zdYw2TnDJ0xWJ5DMtszZ/KedNuVsZX2yjGIAAP5z&#10;Cq85qmf/bU1P/8sPsxD73xd18U9FHf+hhKKI6d7vz+vSV706/GhIn/7pf9Dbv//32n+fQLlr0imo&#10;nt2wfpT1KUgA2ilNufQUEhFv38B7JwYJ7kGtV85pvXFaM8jcKSSpVVayASDneLLSjA4PYVQYpGSr&#10;8TKDJLmdf7vqSHwrYBHmwSI8VGsb5RCHrQhuYx9bIGVsZYtk8rBqzMCAxI/nftivEQZgUikbcF1A&#10;AsJasG2Az7PaE1FbFbo9Iy9B29heIWBhWZLAyoOemnkNYDDLcFLty2fxuR1YiCF87Tm9MNWuk7M2&#10;Sn5aS6Eu2nfUsSZ2OkUsiTXh+lVb5YlNyKF8wgBgFY9b3AMQvJ26e/287vFVa5GYJJcn1k1b8Zw2&#10;2Fia1N7+CsmyAFPbbEqvatynVbcyr7jOM4fjvdqIYDt41kCC9rju0nRhUQPRQS0CNlmS2WpgpPI2&#10;vrSoGqBaIbFjW7aAjKRO9qm4v+B8ni0vtn0gAayFbaaL2Pk5tOX+4bIOf9dU462ws+KzXoOlzJ6l&#10;x5w6dSnA2/YwmNKzAxQCPKMV3im0YDTYyaxKONbP31ARtEkSwLWFdFbfwxRI3jklnUAl4VyoKt8e&#10;r7lK+11b0vx2QO5jv5b2fZpteOTemXY2k2WPfq1GfUHNrXU1UTxpAt/2EMRqSPBA9w9VnWgbm4ly&#10;V16Uq/Kc5lJtWsie0myqQxOxAXV7+jQF6Pa6XtKrMyiSpVe1EcXLV+aJ03ln/4GN76SwOVYZK8z3&#10;sJFLbFTNh5va/WBd5z9b0cUv1nT12yXd+F1AF79NaO+LjArv1QCHLQUf1VANWKf3qtiBq6q8mdf6&#10;cUIT9YCWtlA3lWUt1Bfl2keRXUHJ3aBvr87r+L3fkPTndPThgI4+KKCMkmq9s4Y92sDaTGI9ezVa&#10;XZL3oluJG0saj7cpdmtVmYcrCsV7nC0HqdoCANiDNZ2CmAHWyog8Lgga4LW9UFZmPkX8nygibfJv&#10;e5FEIe0+28R/IyW2x3XlvTm98/9e1tv/LaLb/xDU3rdZ7X+X0O5nmyo+Qvo+7tTeu12gb5f23u9D&#10;spzV0SfnlL/TJm+rXZ6dfgUOxuTe5cL4uIVrSE+Y0g67LFqFHuxKzgKzNKdQ86RWa+e0UunTq6td&#10;yuBdSwSZrYkPp2gc21yTGXF2aNrp7LYAxga3UlaTMGGvAfHMZ/OZVsPBxg7s9WkSxjYypUmEbaRZ&#10;tWWrKlEP/M0GnezsJKszYfX8rcpQME5A8j47Ed72c1hh5TTJZ7X9nGKU3FMeBimX57VhlsL7I3Wv&#10;vgg4nEHOdgAGPepc6kbi2mDYS45qyKRGeFaTzLAhjG8SvkCgRuxagLKV/QoDPFEAMWbyObaoaxd2&#10;dP3ino4Ook4y2WCWfRkw2H2lATRPAnYjQW17u1ULTQACVhe4QPLaLIodvlmF9U2urx8sazw9q1Hb&#10;D5AnKQHaXGmEAIcUbLqNtrN2KtqeGOyGLa8NYkVs6joOSMRQOkUsRR0mdiqkAg5W79EWROWqSHwU&#10;Wtys6A5JT+LkUXFWTKTWWCKZABae006it8IxAUDDTsE1oMxZNS5USXCzV3mrp4DcL9WIGyMqZO+g&#10;v0fDgOlUcV4z1WVNVFxy7c0qdBTVeiukeQB3NnkaMEJ1Qhp2hE+xyLMR7JES/QRIWPFtqwdiuzKb&#10;2B0rPj4T+bXGgq9qPPSypqIdmomf0lioU6PeAacvu+jTCd/fyZt+1bGaORSbVYQ1+2aLxnIWm7Sr&#10;1QjJ0A5W+Wzjgldrl0lsvruu++W9FZTvXlLeeyT97YKCj6vKv2Pb8yOohaIufH4FC7FNQmeVugvp&#10;XVvVInZtsrSoieKsZmtz2uBZk9cBzJuQ1I1hAOE13fjqZR2969NqA8V5M6Sx7ISGCkvq2+jRSGVR&#10;0Wubch2uKnHbrfgtlMz9FcXvrii9OydbzGin/IfCvRDAqOwgORuwLzf5TjxYDNlYW7g5oRP++wl5&#10;7+KB7mec9f++2wFV3sJDfbiOTGlp62lCydvrKjyY1/47U7r00aCufXpKt78a1s0ve3UFudJ6BwZ/&#10;e1hL+bOas8U+8S6tll5TfP+0YnuvKbzXof59t5YPPciXUWfUOm7edGdB7upPtVpt1wwde3LlrDMg&#10;aZI5g/yx0/StvkL1wgpScwAG63NqCfqR59EQyoaAs3GEKkFTo/OsdFgM5LMEjsJU5SKAkkN2OT51&#10;VNXGfz8qic60uhNWMi7E62yRTNq21yLJraFs0VAav5q12hQEcAjrYed6m9UyELJdfVnYIwwQTfl+&#10;hVJ4QR0rr2IjTuF5e/XKzDlsxMvcH+AEEyetPmFuVCXAxwb/CnSgWYktPN4u0jlJ8Fm9zAJ2Ybj/&#10;pPZbZTUrSRSNWwGsUK08qwBAEkUGmkWwHYQpGDVlLM7PmS2Ax6bGSKgKYGhsbGMwDTueCGXhwT6N&#10;JQEBZ3Bx1mGObH2OtqJ9bZWnSXisZAMlsn+0qWikh/4heQESW9Ng5dVs1sIGNW1DXRBrZKXj/CiQ&#10;rCk4wMLOywqggmyPg+06zQAOPmyIjdiXsG0mVW1fTQDrYCft2ViLB08bIRhTGdqVPrH1NDuol4HN&#10;0+pBOfWExtQTm0VFzsq749F8aUPDkVG1r57TePAUigvG5rnss4KxTmJhlu8AFoCRJi6SqA2rAWL1&#10;RFKA/ULoJ5oN/S9Ygl9oyPuqet1nNeDu0rC7X72rZ9W/fhLW/ZUGN17SnPsU0trGtgAwgLwJyBVK&#10;yO8rvbr80U9QxD26+c3zfL2q4887tf9pvyJ3bN/Lprw3gwrcict1M6k1JH/0UVXxJ3mFHmaUf9rQ&#10;pU+vyXezoOidsFb3gxopY7evAOA7M+rLLACCCxqHfNb3phw7lHs4q8azbl346JfaedeWbq8qsOMF&#10;SKbUnRhX33qXNi8va/+rnC5/uaXIbY/WjgGPI482L7oUvzOng2dWZW1B0bSRBirECA7C3jo6p9T+&#10;Se3ceEUHb3Xo4IPTuvH1aZ3w3E1o83ZYiUcBJR+7dfmzQwChpNBNn/zXg/JesS8Pv7sV5aFjIFHq&#10;zjLeB+S+OKVJ2G4k2KGhgE2bndZC8gVNx17QTOwVTcVMotn8+jltXJrV5I5LR+fxl4CD7Yp0Vf5e&#10;i8V2DdvuQXc3DGhFNVAjW8POkl6r42AFPGyqx4LXisFYwZdWg+RNma2YJmlhIhDOURHYBzuELlvu&#10;Q7aD5tskNwGdJPisjLUVI43CUNlcBwmLLOXzYjCJLdAp8N3KenkAnSJqxGrwpWzTEzLYzgVp7q7D&#10;SLze7gGWtgKnNZIiWbAtwjZbMqgE11oEjVdg2FLDBgTxqqgj27DjzHQgre3oDmPrXBPrEmsnUUhs&#10;WCyYQOrxXB7PourlDMCQ1sF2EaAahGltcNBOOuhD6aAOeO4k1wzEAUpsSQBpaHXP7bzZWLBfeRi8&#10;CPjEeK4895THdtnhgGWeJWTMuYUsJgjjyW6AjuujupyiPDYqjWe2IiYJQMyO4rZl03nazEA4WZhR&#10;zJIMAIqTdFaw1QYK08aofE6I+ykBIlYDvghYJG3tvqk3wMyuW6RfQ9zj1sGKGliKFAyWxT74gmfp&#10;N7NK/erbPKnhqG3umdJsDtuQm1N/aEh9vg71bLwqNwSSx2K57Tx37teK/th0aDRvhwMvAAjG5pAK&#10;IBa3QWXaezrwv2rE/SMNbf5KvTabBADYlOaAqwtgH8UunAbcT6lz5aT6105q22YWuE4Kciqhmqpb&#10;/3+W/qo70mXLEgXjP/Toh1t9x626mQWZ52zewRxCl7vkQhe55JKcmZnZxSyFpECFIkIKZmbajOck&#10;ncysrK6qHrdH91v/gtlzfVEPPpw/MLM115xmy9Yi80q1IH/mKA31KDwrBMsLo8jtUP5dHUXhlhXV&#10;ew6MP7CidNeChRdDOPNNH3Z+qcfy6wEsvaLnvu5TYhFyVwrwnQnDNO8nk7PBOmemHLLAtzoE5+IQ&#10;2jNGjNJZDNVGET/rRPayGaWdAaS3mjF+k31DMOmVObKzHrSFdWStLUifOYZTHzqw9D6M7B1K/Ec1&#10;+E874Vx1IHBmlGxjALnNBnimmmApq2GtNsNEpmqf7IR7lgA+1wY7ZaxnfgjeRR28SybsmnzSg3ne&#10;yNkPNZx7exql2wlkr/oQuTCG6rUOjN8gjbykg1HyMCzSE5wMwjMxAHNJi17Sx05fPYHgCLo8dWh3&#10;HEWL+Rgb/wj6fJ8Tmf8z9MHDpG4HoAuROWwYkaFReKQIT3k3BjjwVOwc0f3i4b3RZnpimdUWQ9Bx&#10;gMkqQz8H8ZjikdJJCe5R0yiaOFgl7JSGTxpd4SCThJep7JASAJRJS6gsvRy9WqJCjyHUlOcQainz&#10;CxUOTMlwIwEdWR4jQVCRfQRCk1MEFkeA5+I1FEX60KDSKXpgMRBZHaGRSF36Mr2gxOfL4JFlQz+B&#10;Lk+vIisIUnBYWE8mIUyFDIieVYwwUaKREigkqlTmMDwhkRXdyqSpAJ4kWw14rCikwzizNo/FuSLK&#10;42NI83hS6yZMdqDktSStlf0OUspMjE5KxCjniXaRJYwoQTgSkxClDJOkJ2keWwo0yUpImPcikXqy&#10;xp4X7y+BUgSFQqmFRttBucWBRGOS1RTJpByMEXjZfrKpTlLC5yf6aYSyqkP2Qi8/yfdStVSkm2QH&#10;ikRplLLDj4xLCjd7CVQpvo6yrdN8nyf4J5KSfYltyf/IMm66REYQ1ULlaqMuHsRAwoBWXyc6/G3o&#10;9h9Fp2cfaX27sn9DytFlyYZyZFvShrJSJZnEZPOdGLHUOEjQI8o8iI8A3uf593x8RsPfjzbbQajN&#10;xyn7Gin1mtFhlbiHowQGWfasI+i0KWwpWdUrrKs2aWT/9CFFILWMt8A330xprIVxQo/RKQusizaY&#10;6OjcpwKwr4fgOBWFZT0A3/k4EjsxrL7pwelveggO9NgvAlh978TGdz5MPveh/NCPzDUfvXuEDtgP&#10;14YPznUfQcMPx3pQOab1JD/b8PKzADxnbEjvWFC8SuZ+rx8L99hvi2x3Xkt8oRdT99ow9djMY0ou&#10;iBiyV6wYvz2IwdBudPkbMZw6gX46kJGshs890Cd7KC21aKUTs3CMB4uNiiwXVlks67Fr5pkDZ16t&#10;YfpeGplLo0id4SC5TLp7qQ+muW7SOCI3B65lit50lpRtgR5vLYL44jAlQAd6wm2oNzVBYyXSuyTK&#10;bDfp2G4+74HauEfpEOkYQ+hvlfh6qf9nLeyGjh1Qb2mC30fPRE8qiV6l4pl4NZmFd9PrRKWkHTtZ&#10;ckS4JaKsRp0voaw0kijliJuDfmJKj7RsGae+lvJsUiDDLR7KL4k19DA6muEkLQ2GGzBkINpTnljp&#10;fVavHcHCLT7uazB/r17ZvDV7n5Tq+nFMnD+CPAdzQjy1zGMQoEq87khZ9CR1LL12rsBBnifDodyQ&#10;ZCCZaSOKlCAxGlBG6HRJVk7oyel5SrzuErWb1COOiDeWWgM0UK945IoGTno/yUgUJuj4PWbUyBay&#10;UTuyCZ+yKpCh4UbJkBI8j6QKl/Tuso1dEuSkaQBSCFQkksgvYU6xrERDUkKRraUpZSKknGGyDNmN&#10;6CKwyJZqiQVJVaj/2d6SJq/INvSR7UgdIgkkkjyJkrQlSYALkHGUSyMEQQIo2zkvsSERsjoCUJKy&#10;oFwYokQiG2B/xQmQMlchtZQkIjBNgJmaHCMI6Hheyghes0wKyoRkQliaIo0G0BHoJSg0oSvQBHui&#10;EQ72V7pIVjY1jCDbUOSCpK+PUntn6DFd0XZI2eEM35fKlIh0VFl6vRTvXUolSSLZQKiFY++voTEf&#10;oNTbR3knc0HNODakQau5TVlabiBbOD50DKoxGkZWC3ekTUlaHI6QrSoAM4A+glIHAa+bkqc1NoRh&#10;MkH7nMQLEAhPW0jZ7TAveGGa8cA67YSr5lI2XLUFehA/3Yj1txw/d4Mo3JXcoBHMvfJg5qUXC69D&#10;mH0VRe1JGQuvsjj/fgHzj6ZQuWNQggTDm164CBCuDTeca36YljyKVIltuuBZd8G7IUzeBceaRwGW&#10;+GWCwT0jEttWOE/bELwQgPNMCEfGmmAme05OjbCvBtg2BMAo7YOsU2JXUmJrfI6L9CMrlfKJu6au&#10;p8gGRuAh6kROsUM3+jBUbMBeamW1px3tIaIuvbc63IMBDlxLjTp5rh6hGSLjtArG3FH0RRrR5jyI&#10;dudRAsERnBg6jG6nTOD8ATr33/BxgPptL9lAN6lhHVpdGoyysz+W4+HApfcvcXClJeUbO1SSzCZI&#10;q2VpJUtdX6Rn9NLrFov8DW9C9ghUiOJSCyBNA4gtdCC+0YLgKg1zgyyAhl262ILChTos3fzPqKx/&#10;icTqfizdbUFumwZ9hQh+X8WHGoWrPZhkR2w868Xm6zZsvu3Ayee9mH1IzX9lBCXSxDIfq891WHra&#10;gan7eqy/7sGV7w5g+9uvMbnVQErbrtTSttLQPfSGUhNLovUcNGYpoyTZhsS7SkIRyXtQoOcsVekp&#10;82olUi5Jb1+p9UOS4JpGBjBdzWCmloPPYVC8doHfRRNqekx6M96vpEaX2IUs20uyaElVnyRBS+pg&#10;xAgUInP8lC5zs1bkxyn5IrIKQKNk50uWLS/BQtLCy2fKapTILckmnVYhJzEQPpWyVJih3BEpZ/e3&#10;wudtRYznLlFmSRi0SLt4tpfMjEBVFLotwVZN9OYESpmp53GlDpeEAafo1WSZVYw1xf/KxKbk9ZBJ&#10;YGmnEpmdpCULSXSpMBuykLiAAa9TYkvyZAaZoobn4O/ZzuGwmp/xuillEqT5wuKUcs78v7DP3ATZ&#10;I4FJGFAnHdUxvSwd16HZdIIPiYxUkzmocHiwCUcGT+BAP1muuVmJFZG5ECmpHctLFrNudNCRyC5N&#10;12QT+sluhui8zJQow/Sqw1UjRiYsMIybMTpuQ2g2RLYje3560EKJ0uBoRZNDg2aHiu/byLA7YF0Y&#10;RvVGO97880Hc/NMx3Pw7FVbeO1B8mMTCmygqj7Ko3M9g5fkkTj5exupTyoOrg0hvGwkKVgKFj+zB&#10;TybhQ/KSE/mrNmWnsoeswngyAMNyGGNk9cEtJ3I3HMjcsCBx1QXf+hhs82b2AZ0B2ZqUFZAcJ+Io&#10;pRZMgvdcpJNNpVvhJnvbVblwGJHpRqRXe9HjO4ovu/firzWH8Un3cRwbbcIBAoRsQJEZbdmi2c8B&#10;2cXO8ZO+O0iNDZkGdAcbUEfWoLUfRK/va3Q6v0KrdT8b/xAB4gsM+L5SMgv1+Y6g2UZkL3xcNozQ&#10;KCQtWipJAGCDe+nNwmzYacmtH+5EmZ6wUDXQ8KRmgdB8DjJqUSk7FY9JQgkaxgYp6Rl697NGlHcI&#10;KJs0mnMGxDfp5dighR1S3cujyGwPoXxjBLEtB4HARCPvw8wDE1HWSyoXROiCS0Hpyh0PJu6PEhCc&#10;iG97UaVmXJM6E0/6MUk0Xn7RiZOvWnDum+M4/4HPHzSUYZL8tB6myDH09e2HydII/egRWP0qJGL0&#10;lDQeibWP0JsWiNwSIi27G9MyP0CqnqA+T0RlPoUSbaQfE6UkPJZhVPJhUvQW6n29spwZkyVJtr8E&#10;o0l8hNRyj4mRE1jT+SEU2R9ujxoz1KgBAsOkzETn6ZULZHk5AV0t4iFKOV8L25oMjIYqg0AS7yRo&#10;BFK/LJntRln+VyLzIDuSJKOylyQuiXHoKSVL8+yCgxKFxsiBLpO7ERqMh9cl26NlgrgyNcRz0gMR&#10;pGRZL5GRGAgJSmM78L5zHDshvhf55iVbkpDlJOmtbF7zsW8zlBZhgpkErcnORAFVJdv0+CivSU3P&#10;zs/IPCqUJVIn10dAcIcopyYp6XhNYQKgrIAFCaqHBw8poNBmlTB1jtMRFdSmNmXlqHGsno/jfH9Y&#10;WVLOsR2lGlWacqTM+w3RQfbG6yibj8FAUBwks+0hCOvS/ejLDqInPUZGbYZn0ofOcD8fsi1bi65w&#10;E9nPUbKgRgwSNOObRvhO6Sk9CNJ8Dq2S5azW4flf/hpXfmvBxV868M1/r8eH//m5kjB3+Rs/Vr9N&#10;YepFAvOvI7j28xbOfzuF5Ze0ibtkBDsR+M5FYdsIw7ga4XMIwc0AotsuBLa8cBA4zPzMu+lD+poH&#10;6etuBC+5lahNycZeKQ5z/NHeZGKWQB/MNCn9mSFQS0SwrMTtitEjSJWpED1FcoqdwUH6WfsBHBs8&#10;gCMDh/B5Zx0ODTWj1dmCdlcrWj0yt6DFWOYIbFkjjOkjGE38LXpDh/g99ZqRz45D0Hn+iG7XboLD&#10;bmWzhgSHDAf+PUo5gzJwIgSAQIqSINECp5tel3RNitkEY2pIYWFJNiJLljl6Etm3UJoQYCBboeSI&#10;rg/Buyyboej1zo8ieNqByjUz4hdMBAEnNZgJpSs2VCX3wj0/ZZIPyxKf/tiPyMUgklfjSF6JYfy+&#10;D9OPJQV6hA0aRGw7hMmHASw81WPx+Sh/40TlrpufDSB7ndr/pgMzj8yYlTTpLwax9lpAgSzjuy5c&#10;+K4bW9+fwPbPx3D6RQNpvKystFIOyfo/AUzmQGq8bw7W+QUOcHocmUAMhwgeot9l8pLMLOC1Y21x&#10;CrO1PLJJDz28TIR1ojI/iqmqRZkvkCKQIQ7Q4rSOhkQmwc6ulseU0OjZZQIIDSpHOVOqkhrT24d8&#10;dUrBFhn8UtQ4kqZn5cAoUwr6/PTcEYIPvy9ODij7G0wcEy46AdmT4ZKlSfHG7AuRLEEyt1K5FbXy&#10;qLJaIculMjkcl0nMDFmbzL9QNhUrMkHaQ7YhqdSkb9uVZDOyQUfGmEiJKO/B69fCzvMUZ8eUPRdJ&#10;8f6yV4bsSTZ75SpDSBCMgkGNUv5dCj8HSNMlfZ0kOJHy+akJkSky4TsIFz2zVN0SJjReGSZbOIZ2&#10;2140jR1B/Wg9DpIltFu1lBENyuqRbHyTOhGyxBrnfUiNFNkPkWT/yV6UGsEwL8BDxjJMhmfgs4HX&#10;3pvVYyA3CmPBQUAgMyEotBFAfXN62MlwspQasmrlLjUSONsQ5DGjKY4jjoe8SC+Zz2Bbbv5cjwf/&#10;9Ble/NtnuPVPDTj5rRF3/mLAm//XcSW9/MTLLDZ+rGHt+wC2fpxTihKtvjErVdMSV8geCAjBLdmT&#10;FEaMji2x44H7nI/AEIBetgVsO8ka6ACv2gkcPrgpT6J0eJPX6DwJ6MJivRyHBY6dgIAy+0zGyC6p&#10;cO4gIwiSGuY4+GQtWApaa2zHcKD3IL7oPAQVEfUgG/HIMCkYaZHW1YhmqwpDkVaMhHTK0k+P+yA6&#10;nIcpJ/by9weIxIf42eeUEf8RXc7/gpHgf0CVHbexnkaOVNrNQSZx+TFeUDwjM8yUCHztmx2Ci0Yv&#10;SUfGpq3orYwgdXEUM/f6qaNMSoEX31lqe1Ir+6kQEdOL8JaP3t6nFOvwnZfG8fG7BJEzjMItH4q3&#10;BxAmYlbuGjD12I5z72coGTbp9Wcw/yKLqadBLL0kYFyPInUtpqRPn3gYRfhymLTOhblnRsw+dZOa&#10;xeA46yZgSLJY+Y0D009GMf+sHxvvLDj7jR7nvu3A2W+72IFfY/OHejINLaWADhMT9Lr0dHHS39r4&#10;GLWeBHDRSOlpwvkWOBKtsLrYB8kw1ueqWJmtYHm+giKNcJnaNSzLTCEtZqZMymSoFPf2kfpKnQCh&#10;gdNLbCdSaEmSK8FjpelBpThQfGpQKQoeFn1OIHCl1UosgZuMzR8jKJB5iIG786SYpJVSAEbKCVTK&#10;ZG0ONT2LBpNkApl8G2k/ZQMHuGyMykxxrEh/0SikkI6AiABWqUajzZHh8brsZi1ZESUOJU9YZA4B&#10;PhAgU+QATGZbeOx+GjllSlX+SxZIA5yZtZMxSsk0rSLLpBjp+FkXwawDkzNSbFT+2425eTdpv5b/&#10;JyCUB5BQVqea4OB9Ts0aKF1kqboF/Z4/KOy1cfQgThAE6kZa0DCq5nM9DgycIGgcUgqNZsvsp4lh&#10;lAQIaLhSNVbYUYi6O0AQkoljmZ+RyeY4JbEtqoIr2KmsykjMRGWiHVIgVIw9lyE4U8bMTZsgNT5l&#10;ojub1MPn6YIzIdW7+gmaarLidqWi1/2//N/x4J//Gps/9uDU92O48Q8DuPWXVmz+ZlNih679owPX&#10;/smE6ZcZXPx5Ehd/2MH6237UHvjgv+BRxrllPUYpYafscCv2YD8luSn9CJwPoHp7DLOPLXRuDlg2&#10;nGTBDo5ZSvFbZvgvuggePnhlUjc7gBBZrYWsaVfgShD2C2G0T9IQ/fRMEwaE2ZnJEikiEXQf9dde&#10;nUT5UVoM1xEEqMsMpGNWNbq9+zDg7aTx11FGHEGdQXITHqCU+Jws4Uv0ur/EsP//xt/8FVwZFbpC&#10;HNwlO7oD3Tjh70drfBB6UtZ+DuZBNq4u2UMNR0073gz3RDdcE13Qx+qUgBSHlPUqDdKz9sPOaw0S&#10;JKSMV+oKByUbwnfOg9IDK6aeRJG7F0HxQRz5+2ksvw/h1HeSbSoG8/kcnBeLSN4qI307g9xdG8Yf&#10;JbH2dh6bH87h9PtFTD4pY/5lAtNP44hdySF3O4/y/aSy4WXycRTFO3x+mED0ClnKPTfpXT+lRSsu&#10;fLMXV3/5K9z+7WtSv0/YecfJIuoJEH3Y+XUIWz9148KPR3HxfT2q0x2okBVJXXCJm0jJBKPMogcG&#10;sTBdxZXNDZxenaOREd3FoMk2XJEmOGkoXrIDpZwbAcZHo3DTICRRSTglexKEnXTDz7aUPSKyU7Y0&#10;3olqrY1eoAcVAtTMglQ0IhuQ1QhZleFvZblRAp0SsrNUmA6BJSnbnHneOL2/7FwtEtQCaYIOQSHB&#10;80gAVXyGx+J5pRhMiLo1Slnk9pEl5dog5QAkD0F5ktfGcSQ7D5NT9JhkK7KLV0KQZf5AmOK4lCWk&#10;d5bJ3nBJNskRrGiMUmJAjFDYUVocFx2JxLnE8gPU/5SzqQ7UJiUuRuQHPxNHE5elVHpsevUQASMv&#10;QEkW2maRGJNDZLTHUD+iITg0wORUEdDaKeMkTymfCXShpE4J15aw9ACBSsoVKHERWUpgtlcwwOtg&#10;XxXZZ7LMHeZ1Sf6SGKVgqTYAqVAV5b1UZ0fh85ItUNrIzkUP71cqYNVqdGp0jA63ivr+qMIqZi+N&#10;coy04NKvGpz/qQMXf+vGzp+7yB4kSWwUF3534/TPPky+SmLuTRrnfkpj58dVnHq9pGSQTl/1ws/x&#10;7zodoNN0o3TDisotq1LZyrzqUzKSZ69akLnqgYdgMXqSUuNUGLYzAbJnAscjgs5tAxKRBvZLr7I/&#10;Z1f5bhquCzGl1oLxdBhmiZriIJGAG0kcOsCO6KFePdR/GF921WFfX72y3NNL/aS2HScraEGvsxGd&#10;jsOQXYXNlBJdzi8ICv8enfa/JlP43zFs2439Yy1QszHU7mYcMrXguE2NdtLIDiJVb0wDU/4IPJKM&#10;MncU/VE5vmSS2Y0e+yfUpqTT7Hy36GuhOxUdDaIVBXoFxWjo6YymRvT07kVz61dIbkqx2QDO/azF&#10;ynsPfFcz8OyQmj/IYPJFCsk7JT6XMEG2MPs6g8TNGKI3cph6lsL6hwAufH8aW99exJl305h4Oo7i&#10;/SKBQhKrBJQceyfJDhRW8ShE1uAkOFiw9s6Ak28GlRnotbfdWHypI+WTLbZ9fD+Gxdd6/rcb534Q&#10;+tiD7T814/Lvx5QM2CHZ10EDd1hGsThdxs2d8zhDYAiRTUjlLon2lN2j4tljWcqPNKmytYWeUybl&#10;ODCDMqlJz0x5IKm9JAOXEn9ARuImG5P9IBF6PxmgSRqTyAzJE+lkv/o5kCVwy8PzF+jV42QGspmu&#10;ViYDoeyRyl4h0uRwgPp2gsbCcxdLwzRWsgbRqaTEkuFZqi9LfcsiwU6WQaPKDL8sYfYiSynlk239&#10;eYmvkJqSlB3Ceggg4ST7kEAloF+eIIsk8AVkgjFHoKLByWRZpsLrFu3L60/zGJKoOMn7kxJ38juJ&#10;E3HHZXctpQe/i/AeJBW+k8eSPKIS/p0e70Wa95lKS0i9TNSSXSV6kSKLlbgSqVkhkX+S70EqSOfo&#10;1aVuhUyCRyhhhYnFBRh4PQkac6xMUOTrSk0PKb4bIZg4+X8pnSD1LeJkT8oydYZtQ8DKyTI271tS&#10;9mdzXQQk3gcBWfI2FEp6zM734e2/fII3/+0/4eW/fYIrfz5IALBg9RsfFt75cPYXJ079GCAwxMgc&#10;ilh6m8TJtzlsvjuDc2+nMP3IgiSZsucsWQRBIs3XGcqH5I5XSWJsXJXJyRCGVwKIXPajcNuJBNlF&#10;8JIDkStu5O8EEJ0dhuQ0kUjWXcGzVtRuFznIPcjeDmDgpA9Dyw6ljp1L8iaumKEft8K2aEBrTIe9&#10;vZKhuEmpedBIY+z3HUWfBImMHVDYQpttP9TGvWQR/w49rv8Hht1f4fDQMXzVdxyf9dSh3thEGdKI&#10;NlcDWl3NaHM2Y4jerT98CDq/xEIcgNb6N/CW/0ZJRXXjx8OIjH+JttY9aNF8CW37Pqi1X6Ndux+6&#10;wcPoNxzB6NhhOBzN6Bs5SnA4DHXnbmj7DmCZBhy4niIwpDD+PIHZNyVUnmRw9ucgLvwWQfpeEfkH&#10;Jb6fxMo3OaU4beBaBe6dCtJ3y5h7lcWlHzex88N5JdXa/OsagaaAhTdxTD2PE2lTbLM0HzEU7lJ2&#10;PHCzHc2YeTpCQBjE9GMjgcOC2kMrJYsNy69GCTo6XP21Cff+cT9u/cNR3Pz7Zmy8qVNWK8I+By6d&#10;XcHtnbOYr+U4AI0fZ9npIYOiyQUYJSaD9FWKAlVoSCIR3BJcFCP1Fe9OzyT5DCI0FqkXWeLAjsqK&#10;Q47gkabRBaj3SzSUWh+K1RH4w20Ynx6D06tS6OSosR69IwfRPXgAPT370TWwH2ZTKzp0B9Eg7d+x&#10;l/3wBX93AvqxYzA66pUIRmegWYndkHMHk21K+jgJZ5c9HrLTUtLIpQggsnoSJfMQQJOCsfnsoMKW&#10;wgJ4NHTZQOXgbz25dpTJAqT6meyaldyUkqA2SsOVuIpitVuh6JIcRkKgixzUkkxH9p0UKjI3MQLJ&#10;yiWVuCXGpUBQCJH1eHxqsgKyA4KBZPJO8ZiSQDVEQ5biR3IMCT8PEfQkHF1ChFMEFw+vS7JPK1mY&#10;aeQlAqGsuIhkSJJFCbOL8z59BNdSbViJE4lSbggg5wk6UghGCcsmUxSwjykZ1/spQ3hPZHPBMBka&#10;WZiF/XPt9yNkDGpc+m0Ma9+66eScuPL3buz8gxlnfglg4X0S029SWP4mjvVvw7j4/SzOvt9QpGz1&#10;oQkpsoDQpTjc59IwrydgIztIXfUpqefT19wKUEi0c3g7jvBOCOOUxGvvNNj6voWAJxW8HNh1kieN&#10;XSRyrBGNL7IhbgQQ4B9GN0hjz/cisTkMy6IV/g09HzY4VlwwLjnRaGmhRmtCq60eAx4tup0HyRgO&#10;ERTEsL+AzvF/QGU4jH26/fhrtUxiHsGxoRPQWppxZLAeavMJSow2AsE+aKwH0W7/HIO+/420aJSe&#10;3oslevrSYx92/iQZbkKYf5PExnduzOzooFH/EY3Nn0HTvhsNKsoW9VdoaPocqtbPoO74Go1Nn6C9&#10;ez9a2/fCUdBi4mUI06/SZAcxbP3uwrlf3IhJRuOXedz8SxSnf6L0eDKF+N1pZB9OI/eoRgApIHqz&#10;yN/VFG23+VMR1367gZ1fNnkts5h5XeIx86gRTEqSgYntNvE4iNmnRHhJ5vl0CFMEhalHdozfH8X8&#10;016yiRYCgxrbPzeQOnbgyu86XPtzPSlkJ7Z+7cLKtofAsIgXD6/j3NocMmnZ+qxFfFxPCjoMKckm&#10;y4A58Z5SDKjGwctnCf8NUBtOTQmDaiObIgWnYUVoqFIiPhmTiS8CArWzVLKWOYSIRHFSdkhVcZ+/&#10;Ba6wBjZrM4ZHD7Nd96Kh/gs0tXwODRlYneqPaO38EirNV+jppgNo/wxOZwtsviaei0ZWpGyggebG&#10;aSCUE+LBJbbD66IByMQ2DULKy3l4Xpn59pFtSKGiaPjj+nlinN6Y4BbltbkCLTBbG+CjoViCvK6A&#10;ClYfvb9TTepNj03AyRX74eX1B8g6QmQKMcnKRKOdIMBJPkh3jPdMY5RizIUyWRQZSIggVZgcQooA&#10;6Y2oeW7KMVJ6CcmemiCoUHZE/JRivBdJdJMhG/CQXUm9CQnXDlCOSJl+SW9XYJslK33KClmBoCGT&#10;yKm8VK7muUoCEG2UQQJelGo8X35mCNWJEZQpVaIEsSiBTra2zyxalL6Q1AcCRs6IDk7rKDwOI0xG&#10;mauiM3n/kTWsfhvF2V+D2PpTAGd+TWCF79d+9OH0Lz5s/h7BhZ84tn+4TgOvUP76Ubztwuwz2R7u&#10;5usAvJt+eM6HYTwleSH8qNz3cJzalOpg6+/GkL9tQ+Iabe6Ci2NBi11Lb5xYecsf/OjC+ndhzD53&#10;YPKeB4UbRnguJJG8bEHhyhBC5x3wnXYivGmmjvHDsSGVeR0YnRmDiiDRY9NQQhyAjpSxd+g42noo&#10;H3QH8Fn7ITTSk0vegn299WgeOw6ds4kAcgjtNpmT+ASe6kHM3LZj4o4deaFDa6Q354h8lwZgpu5R&#10;qb9EEwGgvvEz6IYOo49exJjXI7xlQmy5H6PhFgKTBnrrEWjavkZrx1fo6jqIE8f/SOD4goN7N3wL&#10;/Xjy30Zw71+pxWn0S+9jePBfHTj/K+/1ySRS98eRfzyO8rMipl7PInR7BlNvxlF7UUT8TpXPJSx9&#10;YIOTJZz5YYOofgsXf17E2jeTSrm2IsFh/kWYDe3C0isTxh/4ENtxIb4dQOyyrHj4EL/iUYA3c5NU&#10;76YPubseso4ICvcDmH7B/70fxvafh3Dv/jKWpkvU2dTcpLFeejdlOY3MQXS4lFbziIzioJOArwSN&#10;oliQNHSk4DSwPD1kyKtBbkoorOwP6aUu7oKLHlkCtyTBzeSkidRYEr8M0eNRctAIjfbjGBpm37V9&#10;CpV2L040fsk2/xRqtmmD6lO0tJIxaL9kHxyF1dKIMVMT2YJaCV2XXBVKfoawGsGIBjHKlEhFr0gX&#10;KQgkRYWCNBxPqAUOlwpGSxMMo8eh1dExdO6Bqu0rnCAQHRVQ1+7juXhOMsPWzq/QzP7v7NkLLftx&#10;kGPJSOnqc1NKVkT20KGVNKhMGskO6PElnoMGK5W8k7y3bHmYjILMim0S5LVIhG2CkkcmEyWqMVai&#10;ERMgvWQ6Ek0rWcnDbMcA2YWEoks6PT/BIkpZICtlYcqrPIG4XKN8INOIUKoVaiPKXIUsq3oIViWy&#10;hfKUXgnRz/G1gEyO50vWCM4EolRSYjDYD3GJqOV5RAKSrditg7COkSW5TMp+mdMr06hOWnH+JwMZ&#10;xAgu/10I1//iwMU/G3Hy+zQWv03i9K8EjN8TBIsM1r6P0nFdxPkfSnRYZAk3YvBfSiBwKYnUtQiZ&#10;gZeM1oXyPR/SN6JwX4gguE22e0+qhnnh3iIoEDRycwbsCl0dJk3uxvkfR3DqBwcW32eRIjVekO3V&#10;j6gLr/gRv8yB+4ga9ZIHkYshpHbMiFwiSFwkeyCzcJ+LQENZoY/xBm9nYGMDd5CS7u87jD2UDwII&#10;Uguhz32MbOIEf3sQnY7/BNOUAWOzZhzLmNDt70Sv8Tia1LvRRC/V3n6AHuozNKo/4+D4Gi0tX6KV&#10;n9c3fwpN125KhjqyhC/Q0XkQLd1fw1oegmmB17JhhWexD60tX+MoB3Irj6Np/wptHbvJKPbAzE5Z&#10;eBvEm/8xjHv/0kPPn8H4izQBIUnjT6L6vATfjQxpWgaV52V+VsbJHyr8TQ3BW5MYp5yYeZ1C4k6I&#10;bVTGld9u4cZv52nYk8jdmUT5QQXFO1kCQBLluymlQ7LXg0RtN6r3CbqP5eHE5BMpluvC4usRLLw2&#10;EWCsBBwzqWMQp39wYpnsQ8r1xccHOXB74SV9lbDspFBzoemSHKU28DFtmXjGccoMejMXfysebH7O&#10;Bq/MRfB/EmEZksk4eitnlDIiReNIixftwCwNyu/RwB0SKdECt7sFffp9aOvejcYWaft9aKWBatRk&#10;ZASLVhppl24Puvr2Ymz0CAIiIyItpPX0ugSCBDV1IERgIhAYLYfg5PG8gVaEoy0wOY6gd/AYgYaG&#10;T0anJbtrUv8BLarPCEKfoq6ZrIRMsK1rD9p796KLUtHh1pC+k23IJB51uWQu95G2+2KdsOelJoaE&#10;SZPqu9tI2wd4T62QEPdksh9FGrFSqIieOk0ZJuwhTKcSy0gOBrKm4iDGa5QhUhCXwBsgOLj4O6mn&#10;4Q5plHgJp0SFyhxHpl6Z30oUWiG7Ut1s2xwBeZpsw81rcPkaIcmB/GRqqekhpeBLxK+mhCDLIYMq&#10;y65esj+/5PUgg8rlBwkcHchRDgZTbbCYBuCyEWD8dsxNlpWt9xP5COWOCkvnR5RJyFM/Jsl4Ezj7&#10;i4MPF679sxtb/+DFzLs4pt+WsP7TBC79fQLX/rSB7d/KZN6tWKLTL5IdFG6HKCNiZA0xRLfTCF4O&#10;w38xAssZP+UEX18KIX5dcke4kL9rx67wNR/UCx+TUebuElGeZugBpfJNCtWnSSy8i6J03YvcjRRW&#10;Xlkw/5gNdzOI/M0IDCd54ZL9eTuMZnaMztGBwfFh6DYSsJI5fN1zDAf7GtE4ehS9zjayhSMo7gwh&#10;s9UP/bgBw9NGtJRG6Rl2o4Veqkn7Beo0n6OF4KCjJ6mj91Bp96Clk2DRTm/VfwDNHXsICkJnd+No&#10;3adoo2cREKhr+ITv/xadpLqO6UH4T42QxRyCz9cJq11F1CZV8zSS8lFn++jZ2IEnSfmn3kSx8MGN&#10;tR9sWPk+jPg9ou/PHqx8lyEoZPm5Dxs/lpCiwS99m8XsmwlUnhWIzjnc+m0c137cxPRzvv7zJq7+&#10;eIOMYR7zz9OkaXHMPskieTULz1ZSKdPm30orCB7ZScF/OY7QdhKRKzFKtxgiBBD/1RCRPoGZl06c&#10;/ODExd8MmDknIc6diEkK+DAHd4k6nVQ1mqXBBJsRIEhUJwwYlzDliiQ5kWQvMlnWr2zrtgUpJ2Si&#10;T9Kv0bsGYyp6bqnMJMFLHQTxTkxN2iCl0bMElSDbyeo/jg7dXjR17Yea4Kpu/oog8TkBguDQ/Dma&#10;Cc7N6k/RQ1bWzz7x+E4QhCRhrkQcyq5U2a9CKk6jstuOwR3oxJCJfdf4ObSaPThR9wWOq4WFfIKm&#10;xi9wov4POMF+13QQkMgMpH/1hqMYHq5T5i/cBMgwqXeMYCDzC7I6IJu1UjU9SvT4Ad6TsJ7ktISw&#10;ixfuRE6WhgtdvG8JiOqlIVOO2NgW4Ua2SSvm5izwEmjMgQbEJZCuqEeB4BYhsIgEk4rqlQrbnN5e&#10;InGDPsoau1bJxh0OU1rQkUnCn2CKgEsmESALUzJSxcjcCN618QF4bE2wUaZJWXqJEHWzbaenjCgR&#10;FCTtQIjAVCRrcfh7MdjTBqOhH36XGScXJ5XI10R0gPfdhBBlxvN/0+LZ/xig9HUqILH8TYrSIo5T&#10;P4dw6pcMtv4+iMv/6CKTCGH5QxzXf7+Ecz8UkaGMSN/0onSXNn4rRObqh/20D46zEgAlqeWCZLcj&#10;ZBd2kgAXx6oXw+t+7JISWO6LMaUM1tCpEA6Mm0lpvVj5JkgdE6CBSM5HGy783IkqkWTjvR2Vhz6E&#10;V30okoKkyS5CV1LwbGfRNNqIFlL66PUAxm+3Y/JuIyIn+9Bpb+J/B1C94oRzRQ/jjBXa0giOJA1o&#10;ozfXaL5EI71FBwdG1wCZhf4wvU09hseOYdDeQC1bT69TBy8HttXbBLPvGPTD9F4EjxY12UAb9XDj&#10;H1HXulcZyD39ezFg42A9HYVVJlJpKDJTPlG2oEQKKAV0fH7Z/szPSTuztV5c+KUbk68jRGULbv+r&#10;Dkvf+HHhT5248g+DyDySIBOPUoS1/CyDa//kwLt/uYzJh+OYIWtY+lBEXio9P4yRfSWx+WEbW9+s&#10;YYoSJXN7HIkbFUSulpXMv2EChXtLHml4L6bhu5xC4DLp3nYCtk0i+iUCyHYRAf42dD2DxO08UncI&#10;IPRMwWQLnMEmSGr26Skz6bEsO5INxNqUPQ3pFKk0B6lMbmUpQ0oTfZiUyts0JlmCDMXINihNCvSi&#10;iYSOxiAThd38rB+hsE5ZupTdo04CidPXDDM9ftsg25mMrKnhv6Ch7XMCxFdkdGRylGjqtt1oYHs3&#10;ktm1dpG96Q/BbG2k96vDqKOefXgCRo6JkbGjaOvdj2b2c5MwPvUXaCSgtxME9Pr9MBjY39Y6mL0t&#10;Sp5KlxRxIXDL9vbxWifCkwOIUppIir6oAGFVRwNshqSVk/wIMTKFABlPKW+Ah149HieFp1zwJXXI&#10;T3cjQsaRo65PcfzEeK+VCb2y/yI/TupPIJC5AllhqRat/C3liURNEkxkQjSWV8Ofb4U7qcbE+Bgc&#10;HpVS+k+2fOcoQcJkQ7GQliDdgjSvK8TrUjKWy0pLXKtEkbrZphkCcXWSYEXwkOXfSJ4SQiJ/CWSW&#10;Ub0ytxBwmjBRSkHf1axs9Y9nVMr29mCyD9NLBlz6sxc7fx/AtX+w4e6/tuPqPxqx+l0c4y9TWP4+&#10;g9l3KYJEFud/j2Pz5xSu/HwJZz8kyFTtyN3yI3klDv8FHwoCFHcsSF11ILRF6X7eicCWh88EhZM+&#10;9CwGsGtsI0C2IKW1YzCcTmHkbBDq5RCCOwHMvvIhez/IwSnLfB4sv/fg/LfTWH6TxMq7IXiXHMjc&#10;LVC3FJG6l4N5yYJ2qwZaDwfu/QbM3uvBcEWLdns9kmccMHFwd6TGYKAhNnnb0KM/An/0BOL0VpJL&#10;0UJ0l6Kq4+OjiEoHp+jVhPqxM5Ns0Cw7SjZbedxqjLFDRoyN6OVgbG6n1Og5gB7j55i4uB+nXxzE&#10;+TcnsPBUh8Vn/Tjz7jg2v/kcy/f0pOZtSEx1QxLSeggMuVkazLSBOrEbxZwBt34/hO2/U5GG9eHW&#10;P/8RF/9kxTIB8vzvQ1gkAFz8kx+1p27UnhQx8zaC+Q81ZB/XsErNd+YnD+Jsq9C1IiT/5eUft9g5&#10;22Rd85QeU/Buz8ByYQqOixNwXawSCEqwX8gRmLOwn09jeCOOrpUk9OsJGM8VMHo2g6EzKYydjyJy&#10;I4fcAzIPtoEMqtp4N9ykvvkKpQGlm+xurNBTVWYGOJA5sBMt8EU1iJQ4cGnweZn0y3coM/4yaJM0&#10;lEkpPyfh7WzblKzXpylXqIWj9H7+gGy06YArQaCJa+BwqtGuo3ETGI7RqGW+QSZ36wnMx8gmVJo/&#10;KJJNpSLA9+9hv+xBn3EfGrv2QsvP29lHTZQjjfxfneorqLVfQTtwkICyB05vK2x0Hj4aaYZsI5fh&#10;dWVkOztpfk4yXVH28GElCJYlipRMqLJggtTdlHyQJQKcVD6XdO0TEh/CY+QlyKk4BKmBIasXaXp+&#10;JT5nXrbB0/gJBlUyVqkEnS6TafF3MbaJFKLNF3vJLDXKJiM5h5uSIEG2JjtEC1Ua+QTb0q8heyH4&#10;lgd5hwLYbwAA//RJREFUHkneQglRHVRWLyTngT/zMXlMtSLxFb2wElAkyU9p0oDyjh3pK26UdkYJ&#10;UGayD4cy4Tg7nkcyaMN4gf0tcRL8bTKrRWlhTMm0VbzuwPI7pxJTM/s6oKyunf3Vi60/ObDzFztf&#10;p1Aky599m8f6DzFsfh/Fxe/O4/TbJNbeaOjI+pT9E5GLfiQoJST4yX7KB9PJIMzrHiS37QhftMB9&#10;3k0pccFLJOHjukxIJDD+cBquS0kOXPFcARQf+skgXASFGCk2dfDPXdj+eRIT9yyYoia3ztpoKGlE&#10;bk7SA4bQatOgzdKE5bt/g6mbh9E4Qg+fGyVADGGopIeW6CeVsgPeXlKlVgTDLdRdBIFSL3VzKylw&#10;G3zUYNMTNmVNNSA7EImaXju14xwHy+k+FC5bkL2kR+16Jx9NlDr9WHjYj/w1esj7BJb7Tsw8MWKd&#10;MuHCd3rMUcvHr4RRfRjFzDMn5l7GMPcihMu/mrDylg34Ux+2f9dh88c2vtYgw0G19eIYHv7bp2xg&#10;Ly7/qQ+nf7IplZJ2/n4UsVsp5B8XySBkDqJA+hYlo0jDcXWCUmQC46+KmHhJ+XG/irm3aR57HTf+&#10;dANnf1ujXJnl/2psxxLWvktj8W0Cc69CWHoXxMlvfFgnUzlNZnKaEub0Dyac/cmBi79bsP0nPT1F&#10;P+7+pQfX/04GPUGThmAnVXWEaPxTvfCTbrs99XBEVRhxHoHV2oSeoUMYNB/B0OA+AulxmO2NNHQa&#10;YHYIcRp+LKUm3e5ASqJReTzZ42BOqDApVaMJwj4ykTFSZ7OpXoncGx4+hH4CuswxaJp3Y3CwHiox&#10;+I4vceIEwaH3CLSdX6Ot+wt0Dh1Bby8Z4Nhx9I8cxdDQYWg69yvzC139hzBiPgaXW6OkTrN5GmCk&#10;8QwbG8g2WmB2ctx46+mBezHgboCJzsAkbNFGBkKJEY92wUKZ4uD/oiF6fodKyX1po1SQ5L1inJIc&#10;10MmsMaBLzs4K5StSgwBDbgozqYkcSI03loPapOj8BBI52acCJPqy7JwXjJuB7uVQLLpqhEJqR0h&#10;sQ2UJX6O3VSJ7MYlyWLIPFeMNGJKNR4jNfVRvsVkf0xS9ob0YOqhEWtvJU+DFqc+GDDx2IXywzSN&#10;PEHmHccMHW/qZhSJm/TodzO0pShtUAL1nKg8ogO+Q0O+IvVX7TjzvQ3lR3Esvitj7o0f48+TdFAx&#10;St0Y1n78mJt1/Ycotv8cVFLLnX29hrXnUUzcH0PsslOp2i2Fmi3rBJkbASS2HfzciuAFJ3zn/Rg7&#10;6cWu2PleTN/OYv4hJcI9FylHEskbcdLfDGwEB+9OAiNnQlj91syHlSAxiDM/mnHppzS2vl9A5a5R&#10;CR0eXaN8uO9HaCUIrYUNN70bybMDUI01oS/aBm18CNqweKJ2FEnnkxIGLWvIRG+vj5qQKB8RLcbG&#10;lazCEq9dqnHwUqc6K0dhKqtgrbXDSvrnntfCMkkgWe5HbM2CCG8we8GIFCnR+FUflmSW/04IFXrv&#10;8QcxzD6PI383SwOM0BAj9PY5paTe5IsM9VoEUy/9KD2KYfpFVFk3Xv1gwslvDTj3kwFr39tx4y9j&#10;lFYRnPzOh/O/muG7nkXsTpayooqFDzls/imM5IMKkvcLmCJa555Oo/JykrQuh4VvSwjem0fp9RJ2&#10;/us2Pvz/fsH1/3kPtXfnKVFWEb+7jOitOQSu1RC8ViUzkBiKEllajs8ZMjYpVZZE/lEauYdxAnWc&#10;7MyHU991EhTaoDc20UMfQit1uUzYqbS7oaGXbmr8DC1tX6KBtL1Dy/ftn5PKf0VZ8BU6u/ajvXMP&#10;PfluNHV8rnj/jp5DaGnZjc7uvWin0fdTjo2MEkgcJ2i0Kvg9lC0EFGdQjWGnCjpKgK6u3WQMXyhL&#10;xk3qL9Hc/DkaNCIxeEztF8pKQ1vbPp7va2h4Db39u2EyH8Xw0HFYKBGHKR9M5oPol/wdo0dg4He6&#10;4cPo6t6HehXvg8+d3bvRrMwz7YOmZzfvk0xkaB96DUcoPT9RVjXUfQfR2XsIHXzWUbL09B9EN9tE&#10;zdfdvfswRmA0u+vg9h6Fx3OCAECKX+1CuagnOxhCmgxA0s+VahYyVcnOJfEgEmehJ9PoxcS8ng6L&#10;3pvSIZ3uRbxC4KBcyxNkpIiwnywjlhtUdrRK3tDibBcS50xI7LiQv0GbuklvfNWLyE4QPnpr+/kY&#10;jGdjiN+g3b0Ocsw5lYC8AkGi8IBj6EUA4RtphX1Gb6Y4BmJ8H4eXMrT8lM77uR9pjoni4zilr59O&#10;KMWxUaT8HVd+G7qZgInytPwkyt+mMf+MTv0lnRLZRPSSE6kdC6W9DdnrdkVOxLc98G+6CQwu5ZpN&#10;G0Hsyl0dQPmWEdOPqG8e6XHyZRkbbyew9DZA3Zyhd0xikrravpWiLg7ytQuFex7kbgewQEM6834C&#10;4TNBGp9byVnnXzSjiWCgtarhnutFt0OLkUCnshyUmxqm7qPnJz0MkVblZUttuZcaUackoJQ4/azQ&#10;YoJGmpTWmGyAId0Ka4UDkv+xU1MaSdsiy6S19GZj1Xa0xvph4P8HSL0GSbfGxgdhrw7AMU9QOdWH&#10;gQkTnGsueM74kLku+xsS2Hg/i40Pkzjz7Qo7ZRZT9PDnfkmTFYTpzUnPfhaa5uZ7M5mAFed+tVLL&#10;hQkKsuuNOu16CQtvi/BczWP+XYYyIo/QnUnkn+YxR2kx8z6Prb+PKSXZ4o9XkX2xgolvidp/msI4&#10;z3nyt8t49v9+h9v/fQerv6xi4Zt5soxZdu440vcJMPfKBIUC8g8JCg+zqDzLovaMA4IAtvjewWsb&#10;wMYPBiUvhVPRt6T8lFZmRyOc7iYM8Vk3sBdtnXvR2PY1DXQ3tK17oCFQNBEQ6kj3mwggx+npW/mb&#10;Ohq3RrUHavVnNHAatOpTqFtpkCqJZfgUTU0EFRq+SIVmvq+nDBgeaVTmGHpokPqhY9B07Eab+lMa&#10;8n608fuuLgIQwUBDkND27Of59hC0vlYMva2dRt61jwCwF1ZKiCECkGHkGDp1BwlYe5XAta4uSsOR&#10;w7A46mA0HYeNACgTeaO+JrjIJpxkmRIYFKKHlglAn1eChrqUCNIEjTZCh2OnHDL5+B9XM5/r0G8+&#10;DpPxMGXOYXQM8HmYrMpZT7BTIcH/yqaiGA09TCY1PjWEDGWKn8eSrf2SCyPAMZiTcO9iD2Q7fWx2&#10;AOlzZszd7sO5V2qce92DmXuDSuX15LYL6atmzDy24uSbESVmYOaZTABGkBRjv8Px8SCK2A3a1aU8&#10;HJcKKD/OY/WbNMafFZElQMjz/JsU4rfKtEM6iQdZOjCOhycZRG7lkLqbo+HnkeBYyXKcnPlZZAQl&#10;56Myx04CwRsEkHtBOLZjcO2kyEgqOPO2jeylDcXbFqSufFxOj1xyILgVgOtMAOopN5zn/Nh1+c8m&#10;apQRZSfXybdWLLz2E8U8WPlAr0Rvt/Pb0seita8TyNyuwHg6pkT2SUWp3A1q7ft2TN/kDTwR7ZJE&#10;l0+L0cwoOq0d6CQF7LLR47PRA2nZkCMpxrrZke2UEB9zC3hTbaR7PXAm+qCiBOnk/3vDzWilpnSy&#10;wxMSf57vVXbipWXDl0ODRJy6Uoko61Z0X4XGn07J2vIIChXqaGrpWFyrbNxxlIfhPynl7QaQuRxE&#10;9Y4sG7oQuJxFio3ru1JG7n6aVK6Kiz+v4sIvJzH7bharP4xj+Ts29q9pSoAwNn6KYvHbDObeVYna&#10;ZZz+MY/C4wI2f4vS8xfgvl7GxJs8Kq8mcekfC9j6hzTKr6aRfjqO6rtpLPywhsijFZTfrmP5lw0s&#10;/TKNK/91Hg//n69w419vY/LNBsrPF1F6OsXjVwkGRTKSPKVKDhOvZDUkjenXMYIDmdCzICaeUWpl&#10;GjAwQFrfswdNNPpGsoRGGnxrx35l/b+hZQ/aOsT7fonj9OStNF4Nv28gc5B5gRPNnyorA/K/en7f&#10;3Cqs4jMcb/wEdY0EjfY9aCRQtBIAVFr+RkCj9St+9jWPzc8FLHgslawMSTQq2UGrmt6dACKrQ100&#10;dJlk7Oj+GvXtX8LkP4ix6JcYNanQ2UmA4EPXS3DpO4Q2naxG7CbI1KG5jkBF4GjmtWsJHh0D+5RJ&#10;zeGxOvhkjoTyMijp7ajxpdiQ5K2U5DmSJl0JPxZHk+TvIg3U/l309L0oTfQik2+HNygl2CSsvh9B&#10;OiLj2BGU8kPKHI0EMcleFGeATo2/czk18BY64EySYZzqxdqzL7Hx8gBmHrQrcT6Ri3Z6WDEwAgGN&#10;LLTlh2czRCMLkyVQgj834tRbJ6YeBSllo/BuJRC9FiZAxLDwKqbkXkjfzhMc8mS0KT4XYL9YUYoC&#10;r7430OacBI8Q8g8SmHoukp2Omr+tPAyTXcSRkSK4TyhByF6LBIKJ5xGCSw7L35CBUFpUn0kx3CzZ&#10;ZpHSN4MKpb8UD5p+Pkamb1F2XsoqheN0EMMrITjIYoIXvQjwsevRf+/C3f/WjZ1/UGHrzz04+0s/&#10;PeUw9Qplw7dBLNMY1n9KYufvVnDhpwp1eoZUI4kCaUjmCg1yx4jarX70B0irrtvQU7Silx6szdyB&#10;FnMduhxqSMm3YLLjY5RbmRSt0oWgaLVEF3p9atSPNvC3h1CYlCxBfXCLF6BGdMVUitSQ9GVSH1E2&#10;zbgkLRppWzQu4b0f90sUa30IkEHUZgxKCG6EgJOrsUNNMgHXqmjJ8Qo1psTqz1BfXzIgvW1A+baB&#10;8mkMc9Rfqx+sBEDqPXbWEuXG+e9mqeU3ceH3Dd7/JDZ+qWCOVG32mwrWfi7h9G9xrHybUKLOovTw&#10;9qsEhrfjGOdj65+yNP4FVN8vo/xuBvMEmdiTWcqHBVz8p0Wc/tM4P1tB/Okq0i+XsPDdEu79ywNc&#10;/tM2kpQX/lsriNxZojyZQ+bhFApPPs5dJO9VELyZQ0bk0Rs3sjtWdOsOoJnGo6V8qKex1ms+pyc+&#10;BBWBoVH9FbT01K001IZmvuZn3T0H6NGF7vMzPhpp2GL8skzY0SlLxrspI+rQ2rOPcoDyhEbdQBCR&#10;ScNGDaUJGUNd22dkEJ9Dw+N1iGyRz/k4QSmh4rHUBAyJOekhjVeRsbiKnyE2/xlCc4fgmTqEwNxx&#10;hBa/IvPbj+DScTLLFkpQPlYbCeSNCNb2Y9DI6xjjfRCUmnkeFYFP0/IVQe5THFWR2Ui8A9lFn/0g&#10;zH4yCsqE+NIxFNd7EJ6hhz/dhvRWO2pXJaO5GrlLLSjttKJ2rQmFyw3InVajutIOX6FdmdeSVQxJ&#10;75/h+POkyW7n2pDn+C7dGMbCw3bMPzqO9Rd7cOr111h8qkaWnyd3/Ehc8aJ026UUmLGeisK9GUPi&#10;ahzRbTLLiwmCQQaerRzCO2k6pCgmH0dQoQxIXMsjys9kj1LloYMsPIrU9SgmHtuw8jaExRdlnPtm&#10;HVd+voidHy9g9dUqLn+/ivW301h+MYHZh2QL/O/qSwfmyEqqd3yYukvZ8NCPlWdRrL8uYOVlDqff&#10;j2P75wWc/W6KwFFCjgAx846S5Qkl7k4YhrUgnOf9ZNNepK59rIXhJ7DtsjialSrJkuopNdGAyZ0W&#10;3P/zITz6b/tx85/24Mrft+HKP/gw89ZLypziI4ALP09j5V0NsQsWygii9IVRxM7qEVpww7tsx6BH&#10;ix5XG1ptJ9BJ2hfPDaBIRA8QlWW21RNqRbepHsclQtJyFA7/CURTGiK6Fn6JN/e1kg2ww0oD1Hmk&#10;jHlJM07GQHCYnab3p/GXKhL+262AhSfeTCqphRRdcVKqJLOkeUmyDSWTcys9C88b7MTqEmkT6aVh&#10;egz63BC6oh93dc5t9GP9aQvO/zSKOTKmxK0oDS9DiZHB5MsoUXaSRnsSZ345heqbJRr5FCqvZ1F5&#10;M4nc83F4b9dgujKB0stpTHwzic1/qSL9juzg20VMfjeB5R+mkXu5SMCYwOV/LmH2e0qMZ2sovjmJ&#10;qQ8rPM4qQvdnUOMxH/7rfWz/uoWV7xbYgYtIPZxH6PYc/DeriNwuofqcwPWNn/qRko6eyGqj3CJF&#10;HhompTccQ//IIQzq98JCr6wnJR8y1WGATGzIfAK6Eep7Uvb+fpkMPI4BPbV532F0EixGho8reyBE&#10;Ppyo/5xG9xUNfx/au76GWvupMl+hISsQttDY+Ee0kF0IUGg7PiNj+JIPiTD9Ep3tlBLCGAy7Ycn+&#10;EY7SFzCkDqAv2oC+eBMGyBANOQ2M5XaYye4stXaMVXowzL42EeBds5QFixoEVjoQOtkKzxLlwpoW&#10;wTU6E75PnW9G+XI9MudOoLpTj+Klo3xo+Dnl6qoOvpPDCG0MIXyKTHNtCLaFETgXrXAtm+FeHURq&#10;kwZ9vo+/G4Vvje/PD/L1AHIXuzF5mw7k9hDG7xj5bFSkQPqKmZqcMvueFdMPB5Tq0cVbVoQvheDb&#10;DFKn++l9PUheiyB0KUNAiClBbX6yZ8vpNP8fJ1uI0BPH4TqXJHgkEON/lx4ncfLpLObvzeH8qwUs&#10;PpxA9VaebCRFg5eQ5jgdV4jntGPiPs9zQ8o/hkn9Q3xv4W/ciF92I3AuANOKF/lrDpx8rsHWOw1W&#10;n+qQ2h7F2gsNzr7dQyDrxeyjQTIYHU6/qserP/87vP7TX+Pq9wex+EzPzz0o3PShdMepROcaT0ex&#10;y5rrRDTSSaOkISWbkU420ksfgdNDik/PL3Hh83P9mFjXIjBRT81/CAOJBvTQq0uylPiKG0ZvK7WY&#10;CvYIjXA9irF0J9QmKR9Wh077CRilqpK1GWZzMwfiXjQPHoJWdmZyQA+O7MWIv4keX4tkqoVajjQx&#10;y0FBsIqRwiVI7/xkDbm8BgVKEUn/NjXdAxuvV3boSTZkv79bkRYStJTO8PNoD/JTBvipvwukj/lU&#10;L3z5VkSLerjTAwhwAOlSBqi9vRjOdiJQHUA40ojsxKCSFWn6ZRpzlAXzbxPwXCtjnOh9+qcYfDdL&#10;SD+aw/afL+Hsn1dx5u8oG/65yNdFRNixlVdE8Q9zOPeXWYRfLSP//Rpmf13A9I+LqH6Yxd3/GcX2&#10;vxRR4HdFDoaJ97NIP1/n62Us/ziFxW+m4bpeozRZoKTZxrU/3SBLWcb4m2kUny0jy89lFWTxmxTm&#10;36cwQ8kXmhtCttiKxfk+0mTe78wQ76cfnkgPUvGPyVeCaUoqD+lxRAuLqwU2AraUejNYDqFHsx/d&#10;1Nq9w4ep8+uh6zmMo/TMKoKCMBAN2Uh9x5do0e3BCXnPh1pDZiETmw2foJ10v7lVIhf/CFU735u+&#10;okM4hG7PQfQFDqM/dBj6GEErcZQA0Yj+eDt6/9dDQ5BuJzi3x3rQk+6FY8II3/wQHNM6WCZHYZ0a&#10;gXV6FO4FI6Lrg3DMjcG1aEHgpAXmKRr6igmOJQsN3wnzvJWS0UwHZUHktJ3G7qCxO1DctiB6zoMI&#10;9XP5Mo3qSga9026EzjpRoNFP3jEje8UN92kvoheDSFym1j4VwPCiG4MLXhhX/TCtOuA+1YP1VyOU&#10;zMPI3/AgcCGk5OdIXxONnqAuz8J/3kODNim63X3aRzCxkW2Q3d1dwvL9Zczey/N8AbLVMJwnA4hf&#10;cCJ8zgb3mqR6t6B8hfJ4u4+OlmP69Ciq1xtRua5C+tIoZu73YvlxB9m5GeHzDmX35MQ9I4o3nEjy&#10;fL5zErhElv+8G9vfqbH1oQeZq3qc+3AMV3/6a5x+V4eVVx1YfycrJEllxXHkvFRdLyFxL4LaozBO&#10;vu3Fo3/4Iy7/qMUuh1+FUEkLW6QN2fIgchNDSgnyZFoDv5tGWhlEtUw9RyN0xGTrazusxiZ66CMw&#10;0+h9xXbktiNQdXyc1BpKUgpMWdFhVmM0a1A07JETn6CNA6meHufIwDHS1a+VvRTtowfRa9iPMfNR&#10;pDJ6+GKNsEfbEQjLEpEAk4rARDCotdLoNXDxGqWGQaEyjNK47ALrRcCrQqqqg9erwTjBYZyUMEpw&#10;yE/QUMhC4oke+APdlCikmIl2hDO9HHTd0GWGofa1wUaZIxtlcrLrj0Yk22xrE8PKcp1Uj5Ykp1Zv&#10;58cqTTfzpPZZTL4u0Wtncem3G1j5+SQWfpjA6q+TKLzI4eZ/9WKCaB29WkTq7Romf5jB1HfLWPqp&#10;iuv/FsKp32OIPayi9qaK6Q8ziD2qklGUyDYWEX24gvyzRaVU/MTrLM9Vw5mfKGd+PE/2MIdlso/V&#10;73nub/1kDnGsfjuqBC4lyHriFRXiKR0K1V4UpgfZTgOoTlNmERCLvA+Z0zGEWzFkbMAAgUBNCdBA&#10;3d8kE4yk/nX1lCH1nyqSoa3jC2VCsomSoa5FJh0/RxOZQ7f+kBKsNErQ140cVKJQNdr9iqTQ2vai&#10;27EHLaZ9OKI/imPDJ1A3UocmcyNOGJtxwqRGo02LNm8XOoJd0MV0GEgOoC85iGGyt372x1DeCM/k&#10;GAwFHXqTehj5eX5SAtAkIQrHAwE8mWxBJMZ+i5EhUlZ6fQ0YHWmilPoKze0Er0bKDAKZSI5GSqbB&#10;mQA6JrxKstTElh3xLRuiF7wfsy+f4/MpFw3fg5FlPw07jNptJ72xDaWbLqSu+BC5KIlOfCjcCFM6&#10;RBDjbx6/u4n1+2GUbzkQ3vLCc9qplIibvZvE4r1lrD5cxPTdLMIXUgiciVDyiexzw7VmwcSNHgJA&#10;ByJnzXyYkLxA5nvWCMuCAIGWwFGP6g09Iuf7ySjUWH6ixuKTIUzfG8HFd/8FW8//FqsPWlG+SuZy&#10;tRdb3+2htGjHzFMDMjdGyCb02P7xc1z/5Sg2f5XVtTCiN92YfZ3kw4hT35mw9taEyUcrcG4lECYT&#10;yT7IYeJFBFcocTN3Q4oU2hUtDSFExM6wM6SwqM/HARbtQjTUBatfC8NoPbrp+TuoF2WJq7tnP+o5&#10;kESjyoRTXRM9SM8erL+Zx7ETn8Jq6cXG8jTOr83h8rlVBEMDGBmh5xg+CJ3hOAxj1JGUL0lSfU+s&#10;GYl4I9kK6WK8A2lKjrnFIUxNmJQEHjEJTiEYSTFXCWwq1fSUHGQSBAVJCe9ySdZmCX5pInvoRIgD&#10;P5vpx6Qk70hKnHw/pmkk4wS6LMEiUeUA43c+soLO2ABscVkhaVNSh0mZ9FLFoEiPUJa/J5NS4ih4&#10;bW4e1y3MJdOF1MIwVn/IKHsrMo/KyD4ex/qPmyi9WcHk+0kaewVrv3qQl7yVMkl6O4nkkxn+Jot7&#10;/82JqXdZRO6V+ZxB7mmNkqSCReq/xMMpxB6UyTqq/HwB2SfzKDzj8d4msfQhTE04g+3frpExLKL2&#10;UoKqCFJX6S3GdcjRgCqyU7JKb0YjkspXDqcG9hAfXjWMjkYMm0jj+w9ggFJDJEK3jsxNvRuNMmlJ&#10;GdBEJtDIvpTVh67OI6inhle1fYFe/T70DeyF3d4Mk6se4bQKyVgrnGR0Ulu0YeSIUrz36GCdUpJP&#10;Eqvu0dXhYB+libkO7c7jZA7N6A2ooJOszWSVAzTqrkA7WUUTOhyH0eXYTem5D6oxyoNZ0vuYCnOz&#10;HcoGKX9OHFK7EjEY4HvJ5Cw1Hjzsi4RsVadslIzR01LSn30miWRMHBPOFSscfLhO8vmkncBgg4We&#10;37bmgmU9BDcNtnLLg6UnVuSvOxHYpM6+EkT0sgNOsgvTWhL2U2GUblj4OxMiW/zPKR9SlyxISjZ1&#10;AsLMjSlM35jF7K0UDTyMNB/ZSx6YF6wEEAv8p6wwk+EkNg2oXO1D6FQfpm4ewMytg0hcGET6Yi8Z&#10;QSdyV0zwnjZg5akGi4/52c1hzD8yYO35IRSXJDGvHuWyEQU+OzlmJdeGbKMvpvUozbfj5l9GcO0v&#10;Zlz/y2eU/d1YfOdVJqgXPziw8YOsro3h5Hd2JU5m6oUTi299uPj9NBZezsF8nlLn5oSyx2n5fRrb&#10;v8xi5oWbwBBvg8tPNPZpleKxBmcLRqwnYHU10EMcobeQSa3PFLrYJBM/pI+N9CQNzfQw/FyWvBpb&#10;div7GkpE1OHRNsxP0zgWJrE8W8G5tQWE8oPKcpCRVDdLxpGkEeZk6SfVgeVFKViqoRGqkam001Al&#10;LXsX3GQokgxkdoaNzN+lOCCSJQlR7aeUMEMyTCvsptiGcKALhdQQmcUg5QfZA4FO/ivl2CTsOUkp&#10;4eWAEZkheSODGR08cX4WltRkIqN6ESuSaSS6kRQwCpKZRNVKvgBJ5eXkuaTSVbmsV1KpZeilZbm2&#10;+iyGKUqOyP1ZTLxdweqPl5B/NYvK2yKWvify0lNLsVrJ/jxHXXr1n5yovqih+LSMyTdxBVTWfuRx&#10;XtWQfDROMCByv5lB/inB4XEKcx844B5OY/zVJGXEDHzXy1h4t4DNny/ys3HEZqmDZSKWjC6Ykmza&#10;A5Cy9sL+zA4Vhi0NNOA6gjuBYJCSYfAgZQD7kWBQJ5OJTXzwdQsBoEUmIflZs8wVCDsYPgQDx4DV&#10;3QivpxFmE8cEvXMsroHN1IFjQ8dxsP+IUr9TNXYInc590Fj246j+OL9rwtFhsoSxZrTY1Gh1EAic&#10;fWjg2Dg6pCKTaFRKwR0nczk8eAwHB+rhpjPyxnVK0pmQJEaRnKBRlZIoJsq+SxCgfeEu5EX6ZvrY&#10;X/0oTejIADsRlzqndGy5FY6Jc+ybzQFkaXjRswa4CA6WFQdGFj0YWwnCvxlB6IIbnjOk76s+WNfD&#10;GFklpb4YQe6qi14+RPAIILrphpe/MS954Fj0YvxyCrnTOcQ3XIq0sZDZjFbHoCejjaySwcy0IXWq&#10;mc8coxvtiGy0InKqA5kLbZi8cZQsoYWgoMGZZ/8Bc/eOIrPdTzbQhtn7BIidMaw8q8fSozrakA6T&#10;13fj5MM/YvnBQVRuaLF2l+O/pIKPjspJEIxzbEuqu3hGq9R/9RIcH//5D/jm/7sX9/61Fed/G8SF&#10;3wew/fcDBAU7Sk/oWB5HMc0xJ3t/Lv/dIC7/KYArv8pOzCwclyhFrlYoTbO48GsBd/68hF39elJL&#10;DhhZ1+0cPID6xs/RUP8JWtSf4hiN/tgxyoDWPTjOz+paPodG/bWyZKXrpT7V7cOYUTSrhgPnOCXB&#10;CXjp1ZNhN+bHszhF5nBufQErcyVUqtSMHg7UEGUBOzPo78HcjA0zE1ZESXMnZsxKZaUKDa9aGUFt&#10;nDfs19Cg2+ENqBGnV1fqLsZlx1oXwiJ7yAh8fB3gIClUBwkCOgQJHOIxo5V+jLOTyhXxNJKDgJJJ&#10;KDUlg59sRYq1JumN0jRcybKT4/VJslFPuBnpCXrdTDflC1mGzJtEe8lYCBSFdkxOGFCl/AgECDAE&#10;q5Pvg8g9SyNCbz/xdpJsYhXT3y5h6ps0FjbJKgptKJYIfqVhetp26tkkSk+zmHuXo7FnCAxhxCV2&#10;4YHs7AxSPuTJDhKYeWNnR0aQfyKbuUqI3Mny+5oSXRm6VcUE3wcI6pJoRcnFON2PkBgX5ZeZntfg&#10;qWN/HkRn1wFlaVA2qLW1y6QhKTdBvVW2OvO5rX2/EuPQ0f8V2cRRGBwNCMfr4QjVKbsmzdEWVLIS&#10;Z0KDzHfT6PfTu++Gxrybrw+hcfQw5YMkAT6ugIIU920wqlA/quJn7dCa2ykrGj9+zs+kAHCL6QDU&#10;pkNkG0cxGGTfku1VCOqS1txFmWH1yYYvLVkhB3+WwMD+kyQzUltCUtOH5LdRykVej5XgoU8PoDNt&#10;gC4/An3NDOM0dfuqVGDSU7ML5TaifN2CAhlW9EIEFrKBocUEQrK0uBnj+xhBIo3heT89uR7Zi6Mo&#10;S1zBhQn4V/0YqTkxWDBCnx+Aic7LVutCV4L9v7AbkZUmlDcPIXm6AelNDYqXjqB4uRGFSzT6219h&#10;7dHfonLlGJbv78XKoz8if1WH2q1RTF2pR3JSkrFyDJ6WPKcmuFfMiJ/VkXl0oHZ1gM+98K/3Y/bO&#10;KNaf/e/YePE3WLhyAmWCUJ5M9+RySMlRmSuLw5Pdt524/28avPy/DuLN//UZLv1dJ07+YMWpn204&#10;+6sRGz8GMf48heLjDOY/hHD9z7O48vtZrH7wIHU7jeitshLwd+G7RewymI+hlVKgsYmsQEttRiop&#10;m5JkTqCp5aNcGCCV7Os7CCO9htkl+/DrYByto75rQpi00k/jkrqJ1YrsLR9ALOgkGNRwbmMBa4vU&#10;xfPjsEZ6kaYHlr3zEwIeRD8fvXIyO0hDpTenflQ2zcyMKevUkqIsTwOUvf4RygIBA0kYGqC0EMov&#10;KcIkvXi61Ael2EqGhsvGSld4PbLDjv+r1oZoOFoOarINev4If5/iYJJ17kqF3paAUJ2hfCDll6rM&#10;QVLcFNmDI6UhVSWTKEno7CDfk1VFKVPKlBYECknRVSsaEBYGxHsuSXahFSOWf/Bj5n0B+RcLmP9u&#10;DfnVEUSLAwjTq5SrOiVgxh2mvKj10xMEUSWV3XhqRno7hNyOJJPxYe51Gtn7aVQee0kJHXwOYPn5&#10;GOILA7wv2VrN4xEIFhZNlDyUXwRMD43Wn2xT0rIJuI44m5SdicM03BbN5zhxQpLaSJwDmUHLp0qG&#10;q1bq8A7tHvTTIYwaj2KILFFvP4ogAc8eUmNm1qXkVZD9AGWhsD7KjlH+z0rHYNpDj38YTQQgqeB0&#10;nIZ/YqQZxw0qNBu16LR1oc7QwEczGUK98mgYPcr3+wgYR9FtbuKxKfXo6QLsl9LkAAF0gDKR0o7G&#10;L8llfOw/CT0ujht4b1IxjNcx2cs+FxlJ45oZxgDHTT8lhp4sb6xGo53Uwzavh2l2GOZ5AsS8EyNz&#10;PgzO+OBYIwBvuZG45CY7iMOxEYdhPg73hoCBG+mtFCqXa8icT8K9HEBvwcFjmqBLD6M3NaDkIzWW&#10;KcvKbRjkOIyfPIT4ej1B4RNkzx9H8gztY6ILQ8UhBJc7eC2U0LVReJZ6McLx0VkYQxfBRVZLAmf0&#10;H4OKljg+Yx/rqjrJVqOLw4hf9yi7nAvbSXgpgypXhsg26KA2KbG2yJAvDhHgunDqVR8uvvw/OZYb&#10;lX0iKbKH0qKV41aLez/+DZ79zy9x41/UePw//waP/seXOP2LEUvfRrHwbRhrP2dw+tcY1n+K4Mbf&#10;ncfZHwso3M9i8XUMlac5nP52A7s0HZ+TCXyGYw1/g8Mn/oh+UkNd3350DR3GAL2AnTrQQ8/hpV6V&#10;DU7RaJsSYSZZeqRo7OTUIPKk6xK3H5WdaBL27B/D/GQRKzMlVLNRzJE9rBAcPKSHUQ6yIL21pKuW&#10;VF5SaUlK2MvkoBReEe8dLBJJZW97VENv3w0XB74k/8zlyBp4fimRHyGwSFk38dqSS9BPgJDdajk2&#10;UlyuhceamacnoowplMgO2GCxEo+R1yORkLkIqXrFQVjuQZzAkKWhyxKnBLtIVWA5tiQbkaK5kaKA&#10;iwZVfp6jVMlOD3CA9iIYJTPhQI4k2iHp0FO8H1dIy/+2o0KaK/UpZTtznszGHaBc4+sAB7YE3XjJ&#10;fnK8z8LUMMFVRYouiUD4f7at3KuEhUtOwViW7U42FMz0K3MxkmlIkpJIsdhcnrKMQCc1Kr1JSfZB&#10;g0qplOpbJlsDgt5OtHbt+xj8RHbQRBaoaf+agEFGMXxQCUu28rrcPjVyNLAI20UK28j25nhJBtwA&#10;fDRCGXQTZFG9NoLD2EEc0+9Ds+kgjf24kob9+HATP1ejzazGCcMRhR3I5KPUa1Cbv4Zm7DC6Ro8p&#10;q1B9g2SVAQ3ClHC2AAGCbEGyIslzmP2TrFHiEfBkc9c4HUiE1DkUJ6NL9xPIdWxLgnZYA7sse5JJ&#10;GIo9sNHzOmb4mBvG2LQJQxMWDEw4YVsKwrrsh3FRHmH0Tvqp/c0InzMhcjaI8vYEpq/OIno6CSsB&#10;JLIxBuv0CLqTRrSFB6AJ9KAz0o1BmYCuUk5V1Rglo42tfo3k+kFUL/xnJE/tx0hFj67skFKJO7TW&#10;h6GqCeapMfhW9DBPG9FdMKGraCQrGIR5bgRDIkP4eexcD+XEfiw87IPU9ZCU8k46pzj7OTrVBftJ&#10;C4p3gpi9N0SJ4UfmopUPjp+LHajsUN5eoePaMSBybgzR8yZUrhuxeLsP8xfUmD5bhyf//The/3/+&#10;Frf+tQ+bfx7Grf/agav/bKJEzWPmQw5nfk/jyj8VcOm3i7j4m6SJc6FKORs758GuDurJZvVXUFEi&#10;dHXthZ40sFfZBnsIbnczvT+NY5LUWRJ+0CDTlS7SdA76PAdwgoZKLyZVkcPsXEknLlmD/X7S+rif&#10;UmJKAYVaPoy5qTKKWSci9BJSVFapoEzD9xUkCy8NlZ3sC7Uh4OWAmOxHokYPSyYiWX/HqwZSpY8T&#10;pPIsmXhlu2wkSKMkS5B99S5ex/SMlZ5IS61Kncrr8bOxqxOkZASbxdkxGm67YliyYSZJBjA7O4B8&#10;Rao4CTNp/5jhmFJE0q+L0aU4+KTmQDxK1iKgxHNI9aXqdJ/yO2egXTmvn4ZcKJNtpFsQIquIZHgc&#10;so5wiccku4iX9Dw3WQyPK9WTXJEOSps2shgOAJ7HRwngI9BKqrOFBTs8bhX1Y7sSzy/7+CfGCSq8&#10;5yxBNEajkOSmEQJQiuf00KumCWCyg7JMz1TmswCo5JCMUbpYHccw4qlH7+AhsoND6O6gbOzZh67+&#10;I+gZa4TF1QCLv1UxftmKHcmTohNoklOUZTk+eH9Tk8OQ0vdS66GLDFNt+Qwt5gOoo7HXkSl0OboU&#10;5nDCUEd2cISs4TCNuQ25WUmrLkvKOjgJfC5fPcy2E3BYmuF0tMIdaWR/EJAJnF6Cq+Qm8FC6WKx0&#10;CjSOcsmg7JcR0PDSOSUn6GGzxzGcOIJOtkMH+7CHDqInN4S+4hgGyjYMTzjgkeXFVTssix70jvth&#10;X3bxtR1js/TGF4qobE0guB6DZ8UN05QbupwdfRkacbkLPQT7JhcB1deOzlCHkqjYXq2DpUIWlqcT&#10;Wt6N5Mm9iG+MoLoVImPIIX8+hAIliP+kAcYZssSNXp7fQPZiQV/Vht6yFYG1EZ5vBH3jRgyMmxHY&#10;MCF/iXa02Y0hOgf36hCsq2Ow04bKbK8AHXGOEjSdkiQxWvRU3Ihc9mDyTgKL9zPIXDLxMUBgGEb+&#10;MsfFWTKusybEz1lo2Cb4NwzwrhkIImZM3R7C4uNOrL8axKn3XTj9uwdb/xhVonPXf0vg/j9fxp1/&#10;KSspDINkKnN3l7Gra4gMQUfUI5r3j9TBZiEV9TbB6KTnYOfIHnYfaZTodqGsQandWNUQAMge2JCS&#10;JENK1QdI+2WpMZqgJ6VX1eu0OLuxqCSdkEnIaiGhsAhJIR6p9REIOjHJTi9wICvJQ8kQspkOVDn4&#10;41LdSFYLCjxuUFgKGyetohHQk6Q1mF1yQwrDjk/I5ha5vo8JOmOkYznJt0BAyeX6CQB6pPkfiYvI&#10;lIfhpTYVQBEQkOQmEichm2USNLqwTOYUhwlyPWRBZB8cpBI8FaSBR8It8JFVSPEYqawku/gk0Umc&#10;oOJPCqhR+oix8zzlklpJUiIpxKXycprXJ7Ugsor3F+PmdxzofsolYTfiHb2pFjgkp4J4RrIwH6/f&#10;H+9CVuZNSLXTlGclSq4Iab5Q7tLUKFIRHaYnjEqchiQW8ZEVuYOyrMtjVgZQqLKNKasSBd4T+83q&#10;VcNgb8bAGIGCfa0fPYF+JfipDkPmOmWiL0Nv6CfQhHPU9zxeVI5FwPJSUmWkkhXbwEWZkS/qldl/&#10;D+/HHqK0IoBJpiSph5lj/5SK/WwnyWtApjHdi2xKQJ7OQ5gcGZ6EHssW5yAHv2y1lnFVI/hnSMOV&#10;wsCJLoW1yVboFEEwy/M7yIa6XZQ+lDTd4VZ00Bn1JPugL45idHwEw7URDFYtGBx3QFf2wUkgcC31&#10;Y3jSgQhBoHiugth6GLbZAPpLHhjo1fU5PdQBPTrClAlku1o6hkZbK5rsrVC5CDzBFpgLR2AsNqM3&#10;0YLE6WbU7oygcmcMtdsWFK5bkL86htI1eutrIxi/6sf0tQKKl10InTbCzmswzrKvKAMiZ4wEJitG&#10;Zlw0WJOyUiE5VHtqFjhWzWQ2RiVtgXmJ13t+GMYFA3oIckPlEbJ1Ce8fRB/H/YGCDyOnwqjedmP1&#10;0RTKkkRpR6rQ2+Fc5XHPc0xsG5DfJrO8Rml+o5+vpSLbCMrXhjB514C5h7zOB1bkbllx8kcnTv6Q&#10;wuGqD+q5EIwbLsw8Gscuk72eCN2g5DaQZBmG0TqY3E2wOUhJjRxEZA7DtmMcRCf4/jiC4TboTaSg&#10;pIl2exMGqRnNjnqYHHUIB0jtfVItuhnxiAuz4xmszlWU/IULUwVkol7S8TiBhMYyS2pFLyTzC7kS&#10;DaIyiBo12cKcB4nQx9wCWVLxuSXeII2hTAOO0XhiNEw3jTZEVJU8/Q5SL3+I3oRswCsThpI4I9+r&#10;5FvIVAUcepUw6wA9v5eDSSYr4zmVks9PkpRGkrLlu0/JrSh1BPwEFz+Zi+jdCI1/koPOT8OT7MuS&#10;NixdEylAhkEJIjH3uRT/S+8o58zw/yV6a8kZoNSppHG4yV7E44XcZENkD1LCXsr3S3WqkoATdXw8&#10;roKf/8vLxCkHfUKYRY2AQ0OZn+Xgk+3BNX4mtT2L9KpshyAZlsyhhAlASSkUEpCEoh+3+2YqbDse&#10;TzJHy/xMglIrznsRCh8l2KV5fo+vmQyAYMvPzcEmAq8Y/CC8BL1alcZOsBRpI0AocSE59tP8jE2Z&#10;C5KCMpJ7Uq4zxz6SPSwxgrhce5DyLEGDjZFtCEvwB9g3wnRk3odaPUYJ4fOQyW0exPKdr+jtyDTP&#10;jWL8tgYyAx/b7ENwg7ScbC52sgkTW3tROa+GjQBjJVPTRRswnD5BSk+QI2j2F4YICmb0Fmwwkr4P&#10;VkzoLVnhXw4jt1FEYClMJkEpMemhkRkoEwzoiA9gkI6kPdSHnkgXzDT8Fnc76m1tfHwEhjZZickf&#10;xEimHmN0MLLNf+LmAIJnTHBvGJG/wvF4wQDHmgXVOxasSiaw52GUbnlQvuPAxF07Zu/6MXerQsrv&#10;gXddMq07kNoapReX6mlSDNcJHw3RserE4IwDI/NGZLeH4T87Cse6FFSyoXvej+7lJCybURwpOjCw&#10;RGDZdKJ12gP3BTuqdz1YepjFzINR1G5KzlTKr7NkLWQOIj2yl0aRvTyGkFz3upRqdKB03QTPlmzv&#10;9mHqqRWTT4ax9MaCyWc2+Lb96F0JYpem/gCMo7sxQKqpIcUcoSfR9O5BV88BJV6+vVNSt3+KHr0k&#10;1diLllaitu4ghgYkked+dLTzez639+xX4vB7+w5A07kbLvsIZqo5rMxVUc5EMFVKYKy/DflkAIbB&#10;w/CEGuDkwAzTG6fpeYrU0PEUjZCgEcnryT5omPQqgaisWHTDRaOpliWVF4HBTq9G+jkxacbCrB8e&#10;F9/TeKTKtCyHBv1aeq1BUjLJBdhOj0Ta6lJTv8u8wwCPyQFLPbs4R+njJhuhjk5PDNOYu8hYyBZI&#10;Zz08j2QD8jolvqKZjKQf62sBxGTXp6GR/5fYChVlDb049WI614iZaTvBhddPo6wUjCiXh8gIyIxm&#10;+wgiUo2qG0UaaVJyFeYJQHJ9BDKntwUuZZdgK3ykrh5/C8IER7eXgEtZEeF5fPSeHoLWiLMZYwRz&#10;R7geQ2EVmcBxJR36sH43PF6NkpvBRjASry4AXJuQ6lE6RGPNBG1+R28cEqlFBiMZm6W8XLEiIKAi&#10;YPCa6L3TqS7MTJhQYptLqrNQVAunLBenafCxHoJkh6L7JflsQCRfsRdRMqcAmY97/CMgJVMqggdB&#10;bqaHdJe/PWvE7J0+nHn+v2P50ScEAbbr5SGM3xomPSagnBrCACWXVQGAflim9RgZH4KOjMc2S9Z0&#10;hu0zT9bAMdMV71aKFY1UzbDPfgQGXcEC65QF0aUUQssRGCc8sM5YMEyQaI2P8VmPvqwe2kg3DHQC&#10;XTEdZUMHQaEeWsrXEzYtNJQPrXzd4W+GtXwM+jk34luk5lsjBAMbzKs25K7osfSEzHHLpkQ35q+P&#10;IXDeQ2MOwHfahPXXfbjyJws2f+rF6e/CSN/2oXw/golHQaw8ymHxURwJAoOTgBLdssJ3xkmW4KTR&#10;OpHgucKbo7CTUTjWySLW7DDwuxBZgH7ejnZKZespB3rmPbCc8cLJc/ovBpC87qb3d2LlyRLKNynX&#10;N71kHCayFBvlxhiZQz/Gb3Zh4X4vElfTSBCoSnfHMP/CjJNvTNj6cQBnvzWjQiYRvxmBjRJpl7rv&#10;EJo7ZBPOx734Tc2yPLkbKt0+socT6OzbD4NPA6utBTbKi1ELKehoPTo7D2LM0Qyzqx7WUDsCgTYY&#10;zUfJJA7C4aqD2UId7HcgHfUQDIKYrGRRKyZpeEl09x7FIDXuCI9lMx6Fl4YgtD5Io06Qwkrabhe9&#10;sNmoUrSn09+uGOTSIhuSulliHGxeDkTZlMVHyNuFuSkzgaURARqHTE6F+Z80GYQYWYJGnCoLYNQp&#10;ej4+Re1KuptRJjS7IXUHqhM0vFwPbCExRFk3pjwpScqwTmX3pxRLnZ0dRpaUVrIze6RSU7IFeep/&#10;KVprKdILVodRIBPwsD3ypPP+6hDZAOUV5cLHRKF9pPwdbA9eMwFRAMHOa/W4mmAxNSnLvbJKMGQh&#10;IzM3Y0h/AN2d+6Ef2I++MfaRbi86WtlHLbvRpz8O48hRSAFdq5W63dZAVtCvZCCKkU1IJampyRGk&#10;Yh3ITg6TiurhopesTbUq0ZGTshJAcHLLxC9ZlJP352a7V2iQK6SkEvQWoASQCdg42z4oW43HyUwI&#10;nA6FDfWgcoXs5zK952U7ajdMiJ53YpSDNnzOicp1A+bvDfD1MKL0bLkd2YfQjeyVITjX7UhfGEb6&#10;rAruxS7oKxL6PATXfCcGy4PQpAwwTRswMjEGw7hVefSVzdAG1GiP96AnMwI9pWFv0YIxylL3rBkR&#10;gsFgyYVRUvOOtEUBDUPFAG2cx6FDGSCw96UHMFpUQcf+7eI4slXZ3ok21DnalGN3BLWk/mM0SB9i&#10;lzyI8GHZCMCyFlJqlyZ2bAhdDCJEw5GSb3NPTEpotOxfSF/zYniVr3esSpxEaqcbJz84sPDGjqW3&#10;dpz+PorVb8Zw6lsT1l4mcOrFMmk9qf9lAQibskKVZFv6z7oIDgHYCBT9825l+3boopnXYcfYigta&#10;Al5TzQbHmShG14MEBgLE+QQyN8OYfEqW/tiP1ac55K+5kN62I3XJTvZg5jGcSor42aeDmHmmw9yL&#10;MVQfWpG66eJ/E2QKEbguRQgORZQeerCrbeAQugwHYKDWtNqOY4xywUAvZLLXURLQI1G3eug53Kke&#10;JXNujmjrUTS8jgOHxlEgCtEDKmmx2OBSjzJNypwj3XZZR1FIhxH2WJCLeckKSOs6GmCz9GB4+BgG&#10;+g/BYKQkIZCM0kDcNNQaJUWCtLNEyprJUgbE1RifG0aOaC8aPZCRVOGyvbpboewxehBJrFGpWJQl&#10;H8msE6HulnRnPrtKSdAZI7hIXYVkWeYf2j8WiuUgkBRmsRjlBw1DJlP9NByZqPRJRimeS4rSyjxL&#10;dIq0VrL0FLqUJdR0QVYo6DlJMWW+IEspMjdnxfwcBxTbSeh6jAMuFOmkpKH3pOf2p0ndk22wUKZk&#10;KD9CZAQjtjr0EXwHhg6irZssTbebjOsIurRkYJ1fKwxNok113R8Boq39E6g7vkKDBJupv1I2QHWM&#10;sK+sBGd3IwGti8/U8TF6bd6LVO/K0dDylGVR2XRGluUSTc/ryRKgfDQG8f5SsDbGNpN9Kh4yARP7&#10;sTs3gp6SBT0VGwYn7PCtcdBujMK2IBGFTgzTe3XXHOibcikz/UJbjQs22E964dnwYWzRDd2kna9J&#10;ca+rkLvQA9NUP7wLBNnlTgLBx5l8Bw3RS7loIlgPVS2wz5tgmxM5QH1dozel0RsmCQ7U2y2RQRgI&#10;CAOUD4N50uHpAIbLTtgoIfr5Xh6DBQOfyTYqerQnhjBCJqlnH0rcgaXaiCEyny5hQOOUyBkV6p1a&#10;AgYdyDk/bBtRGn0EsW0PAjT+4JaUJAwhdDkK29k4Itsx5G8FEdxOwHUhg+TVBBZf+1B9EIP/chqV&#10;+0F68hgS1/wIEEBKt8zK8ujIMmXDSTeBxqzswTAQeEZPhzD9OIrFJ5PY/DCBNTKNwi0jUlekIIyX&#10;MiKI3FXZKGXnQxKpOGjcHphPso3XTThMEBxa9mOQYBS6FFbSv3svxpTdwhsvi5i5T7vbcvHzANK3&#10;osiRucRv+JC55UV4R37rg4WMw74paQRDSi7S9J04ak9kSz+BoWfoMBwEgWETvY+P1D7EwUI6qpQv&#10;F08RaMBUdQw+R6Oy90DqJErQidQW9PC3FXpG+a3bIynZ6I1I2UI0zlStFwF/L4wD9OaTRWRiPoyX&#10;UihlopiciCKS7VPy80kp+Ci1qd1aRyrcBDsHrrCFAHW0TDYGaWBuetcw6apUSS5KCX3SVp/ocHq8&#10;6kQPQpKTXyZoSGudYZmHaCGAaMk2NDR4nZJuS+YmpD6hk0abSBMgaACxGI9LI5FZ4AR1uZveVib8&#10;MpN9yJBWS9LVXE6jhAArS3kCIEV6WALk7NQI4mQkCYKFrFb42CZJamtJKS4h3F4yBVkBCfM3qVIn&#10;gpFW3iupPgepnbJGiqoI+Bpp0D36w+jR7UFP1wHUK7kOJJ5kN06oP0N925dQUc61d+/DsZYvoG3f&#10;o8Qf9A3uhc5wAhYnwY/gbRhrgIv3HuI9S7r2PAFbACmW1iHJ63FKbIBfxfdyfa0EWq2S1zFCUJuo&#10;aRRm4WNb9uX0aBWDGjfTKEf+1/KaEcY5B0zzpLubY0hQWztX7fCf9tDw6ckW3Hx4CQ7UtVtkBIuj&#10;ME+PEgT6YKeUGCE4ZdbcypxBcIWGXTIoDME8PUYJYEVPfojMYRCjZAj9ZAbyX9OMGYNVnnPKDsvc&#10;EEanjOhOG+Ce8hIcXDCUTBjIGWCsdULPsTFKoO5O9cI8rsUA+6KD/TtWbuXrDrIFLRyTx2Asq9DN&#10;vgxM/zVMxToETvciQyPOXRvF3GOyGdkctRWHeYNGfceobKX2XJCU6gHk75G2b6dhoyFNPY3RqyaQ&#10;uJFH9HoGa9+GsPKBwHGjgPGnEYSvUc7IrsrrAXrzGMp3JdGqB65zZAOXw/TQZr53kQX40Tzug5ES&#10;tWnSjQPVAM59U/uYufm+k3TfSiDyKpWlopdDMJ8KoG/FhpElC0ZXzHCdcaN7LsBrDMO5SdZyI8Jr&#10;DfO/ZHAPIhh/5CeLCKD8IITKg6iSK1IMv/IggMR1Xu+1pFIqQpLF5O+lkafkid4MwXslhl3anoNo&#10;l9gFem+9nvJgbB8GRo5hhEAxbKzHsKsZkXAnHETZNAe6kx5PEoQGa/1IV/uRopcvljvhJL0OpttI&#10;5znIKpQW9I5OGkE87MXMeA7lbAyTpTQmy2kCRJoDtI9SQPLm6eCg547Qgyd4DqtkISJQROhpC5k+&#10;JXFpLkVwoOGLzCjKHACNNE/9mk5o4Sq0I1PtoB4W5tKnUPcivUSMA1+khJT1zleGEKnoMC4JXTiI&#10;KhK4RCYR4sBJkIl4cvy9YkSkx6TZs2QonjD1M72pXEd2hpKgzOMTOKRuo4RJh6T4i9RdJONIyGRk&#10;ogeZHL0u9XqKWjsvuz95X8pKTpCA6iejCrXAQtngdB+HXiZuDcfQ3bVfKaKjH26CxBi0d/wtOrsO&#10;ob7pcxzjo0H9Keo1f0Rdwx/4+ksls5LV3AIdmZ5eVhWMB5UVAqmGHYySXVUod2gMpSKvj/2V4DVI&#10;GfcqgboyMwxfgcBJZiA7ViWGZIh92Rag7ibrc00RKJcJNKsd9Nx69NODm0lnnSsmmBfMBAc7wcGB&#10;4Gknylf18J8aJfUmg5gfRn9xCO0panl6dM+CDjYad19hBK5ZPSyTgzASDC7srBMsuvidAQNkoZYp&#10;HcwEWD3BIHKScufkENmEA7lzYT48yJ5LYHpnAqXNAvLniqhcrKKwWYSNgOWYpnSttcE+2QB9QU0Q&#10;UKOfADBU0GKYjG6In9kmmuGdOwLnlAojRYLgmg6ps8dRvhFA6WYUK8+CWH8Rw5k3Nb6epKddxPKz&#10;RWy93+DrZaw+X8bmu0WCRh4LTwtYe+vH+JMUDT+D5Xc+ygQPKk/EoGLY+E5qgtA734lh5qVo9Tz8&#10;OynMvAiRTSTIKvz07DGyjhCsZ8NIXo+gdE9StvsQ2vbDfJZs5TIZEGXL6qszuPwzWejLXhqz5GIl&#10;MFwJk40kkLwhiZvj0JNVjS5RtpGpjZzkMU8TgCQt4/UkZp85MfHYTQDzUDLwmslMyrzGPK+t/Cit&#10;lIeQnJHFhzlMv6Kz5uvozTQ8O5QgDzPI3E1hV1fvfrTQS2na9qBJ9SUk4ElSfDcpu+pIV6lr+/r5&#10;0B1AL8Gju/8gDLIqQelhs9VjxF4Pp+0E9Xo7TJ5matM2SJ6EPGnsOFG9kIrgwullzEwUsLE0jbNr&#10;C5idKCIUGEWw3K0kG5X6/FmCgCdM9kAvrSyTkvbLzH6GzxsrEaR53AK9m1SGnpoZIJXvx8w0DZys&#10;JkLW4aExeOj1wgSIQIWGTqnjJcCkaaghGkY2N0iJIfMX7aTOPD49f7Y8RAOnZpa4CAmTTqmRn+xC&#10;NKJDlN/HqL+VACZehywfeilZ4pQBEblegoQ8RzM8Jj12hDRdpEl6nP/lPUjqL6l9IDUQZMnSz+uX&#10;nYBuyhuvWwX90H40t0nCkY/p05oJAioyBFWbgMFX0Gj5aN+v7BBs0x5gH0ldh/3Q6g4pZeLGTMcw&#10;xHb3BpuVOgc1AsLE5CjvQYLFBuEiOMpGNH+OgFWmfKLBugnwCdJ3mVBsszWg3atGL8GkM9qGbgJE&#10;e1JPjW5UqH301DAC60YYZJ2/6oF9yYHROQ/00z4CBvV0xQirRPrR4AfIMoyUfr25MWiiBjgIMM7p&#10;FlL4fpgJtL7ZPrimLYgvBZFcDaAgOQlWSG9J3aOrkifUj+BJC1xLToxMOhA4aUX0NL3qqhVh0ub8&#10;RYOypdq2wO/WJa8CqfmsRckDkrnEfj1rIkiRcm9akb40zIcJ4fNupXRAbseG8TvDSkh0attNTU8p&#10;sEm5cCmA2j0LNbkbWdLt8MUI/GQHdnrl+ad2rLwwYOW5TSkKG7/kxfSDQUUaZEnHS3eiOPsuj83v&#10;Mrjy8yo2vzmJ679u8vUFXPj+FNbfT2Pn1zHMPKdR307SwI1kD2QZ94LU9RFEduJIXgvDxeuo0Iun&#10;b7pp+FHKkwgNP4LULR+9eQ5bP03g5PtBenk/rJtRxK7RuO+T4dxLEYByaJswEhwslEBsP95PcDuL&#10;6adSCc2M1Xej2PhmBOsfBrD2vp/P/Oy9HWe+92P1A0HtbQCTL6KoPI6h8CBBQMij8JD/fxVD7VkS&#10;u+pOSDTcF6iv+wydHXuUwi/NHKB1Gkm+QWDo2UcvJVWIvqTG/Rwtqk/QQzCRrdNSWqyrYy+GBo8o&#10;9R26dPvRSeDoGqJ+M6pgGD5B2u3BpXNrSIXcuHH5LC6cWkE2TmSNeCkheuCSQCQacJL0P0q0j1do&#10;gBzAJQ6oifEhJCkFpMaAO0K5QhCRJUApk16c6IaD8iCS0tE7d2C8NqwsJ0pcQokyp5ijl+f/wmQ0&#10;XrKcFA04SgPK0WjT8X56e7KQaheClE2VGiVLRItyjQbB/8fIYiqUBEK3KzUTYgSaVEkSiHYin+mk&#10;oZGaZ3U0sE7KK51SBbk6bsLqSRevgYBCSWXnf2U1QSnNRvCSzECVogGSmFRvE7ZQ93EfQ/tu1PMh&#10;NRY0kkBV9SlaJTuS9jMl45LsXpWsSb39+5SaDj2D+zDmqIPBRunlU8NN4w5EmwmAYwQg2YHK6yfY&#10;yRKpm2AZ5LUFciq48mQDbAt3QI1WewN0oQYMxJuhCUo8wDA9/YDi9Xup07sKNrgoB3w0RueyG/21&#10;AJmBj+DgxOi0l9KC4FAapXdvgWNG6L0DkfkIdbsPI3kj7GyvUUqZER5vkEBkKAzAOt5O795BL04g&#10;niJgTPTDOjVI7z9EdjICKz2gd2UImQuDBIR+5C5Rpl7hPazKtmSOgwt6BE4ZyVaGMXm7C9WbBLkt&#10;vbJFeeFho5Jlafy2HgmCSPmGAadetGP1aScWHo1ggp65dNOL0KYLrtMujAsgPNLT2C0o0tAT2z4E&#10;zvvgOuXG3KM+nH+vwaVvVDj5bBDRi6NY4nHWnp/AwmMtJu9JIpdh/qeXbOMwzr9uRPW2HZmrIcw8&#10;cWLhRYJ0Po75536c/uDmZ3ksPpvCqVcLmH9SRPEWDfKhyJQgJYUP/q0QQSJGek8wvBpE4HKEup9y&#10;gxLCS9mx9nYZF35MEGBSWHwbR4mGnLlD6n8/A9elDEYXzdAv+OA441dysrq3AnyE4OAxLOcisJ6L&#10;w8vfeS7GYSfw+HfSiFwnc39W5PFiWH7vxvr3Llz4xYcLv/mx+C6FAhnSrta2r9HYuRuNjV/haNOX&#10;aFBJrkABhc/omQ4pINHE7yUpR2PzJ2jhYJZswxrS2iaNZPD9Gq2teyDl59u6OMC7D6KDAKGlJlbz&#10;GAGPHasLk7hy8TTOnJzF1YtnlNWJqUoWHm8DqX8rbAEVPB6pIaHF+PgIFucDykYqCR1Oy/JejmBB&#10;Sh5KkraTAgdTKkiZNh8ZgBQKTSXYgTRkl7dNYROBsIYyoovH7ka1OEyNrUWVA7FErTwx04v5GQsW&#10;Z52k39TjZAuuTBvZhpoMpR92MhQf5UNMtlkH6xGkzMhSu6Y4uCO5AXjIHDJZGnlFlg/5X9HuPI+U&#10;JCuNS+wBr5nSKpTVoDgr8yyN8Ke74KInl6pQZpcK/YOH0EEDHxo+ohRuqScg1Kk+h5rgq+kgW6Ok&#10;ELbWqiGDaPoKaoJxi/Zzyow96GjbB4ejnv89hlHbUcoutgXbI0ZmoxRHJdAGq2wPAsPsnFsBy/lF&#10;DtyqDr2uOjRQIjY6VFD7etBHQBjl9XZT1rUnTWQBFhq8Cb1FB6yzRhotgYwaX191wzXvRPZMHKmN&#10;AiLLYdin3eiMmaDPDKInNkApIpN7BPmFevgXDyN+soGSogmuBS1Sp9lnJ48jdqoJ8dONCK23EgB0&#10;yF5sQO1aAyZvqJHcbMfs7TqsPfoc5Wt8v2VA5QZl0BUCxakRjN/so5FraJiDyFwewfwjFY2tCUtP&#10;CAh3dFh/2Yztt/8JV775A6WACuuvOjHzcBAF6nkx7hkCxMZrLU6/6aRc0NNAyRRuSOmEEDznyGJu&#10;+bHO72781IzrP3XSiMlGbw3xP3vJDr7A8nM15p70YOlZD6buNvA8f4uXv/w7vP31/8Dd7/8K47c6&#10;sPy4j2B0FPMP9Aidt/A8HDdXxpDacSGy5UDtLq/j4SgqPHfikgVzBIO5B27kbw4jd9WLCr+Xeqeh&#10;iwG4zodJ/X2wbfrIPLy49PNZbP46gumXYZQfZxC+XsH8mxmk79HT35YitWQy9xx8dikFa4v3KHMe&#10;RD7OLzwKovIwSJYRRvyWJKDNwrWThfliEZaLFVgvlWG7VECYn8+9rmHpPRlDM/VrC427vuVzHKVn&#10;Olb/Oeqpa4/y8+P1nxEMvlYmu5pbZFKM4EHqK6m8pMhpa/seqMkseroJCF2f8LEXDZI7kFRX2/U1&#10;dJQffT3s+HIGd69t4fHty9i5cErZNzFeTGFksIGecD/0xuOwulsw7KQGj5K+xwaVyUKZ3POnuvha&#10;9qG3IUtZILso4xIFmWwlg+hEOEqvHFPRK7bzQY9Iz5+OS10KepdMvxJAFSGl9dNzpirdBBg1EqT2&#10;Rv4/QSkRo3wpZo3whVTK3o2pyQEs0AjCNPhIqlUBGSmGUy0YlN9mKRfKpVZlYtQdbuZrmXyV/QSd&#10;yGWaKCEkv0MvqX0PiuVBgls/pUs3gUXN/7fCPHoEZscRdBqOoqP3CBrIFlokySoBoofsTIryNrZ8&#10;gsNNnyhzDvWSGanja7K1fdCy3WWOoY2gOzh8FAaLGh6/FkZfi7KprDJJGUaWkqEkKpF51SaHYSGo&#10;ymToccNxnDA1ojPYiXYClDrQg5aQAfqcUVnOE2DQ08P3F0aUokChJTPiywkkVhJkBS4M5G30+sMw&#10;8X5bA8PoCPeiPdxGhtAKU6UOSQJB9vSXyJ3fj/KlfchtHkX6fBNyWyqULh/G1PU/4uTdv8XCrT0o&#10;7xzDzC0VNh7vwaknn2Dl4UFM3mL7bQ9g+q7sH+ik16ck2NZjnZ56jZ5ZjNyz2InkmXp0e2WPRjMa&#10;DE1KGHY/nYpMYHspB6UmSSwh6QTb4Itp4ct0wOuX6NQubJx2k2WS+fG4ecoQ35lByoh+LL8gqPxw&#10;AHd/PYAL3zQif6MHZ95rsfn2P2Lt/h+xdq8bZx47UBz/uFKVqqpQmOrABOWZBHcVSh10FF3ILh/H&#10;+Yf/gQD1t2Q0bVh+2Ielhw0oXBsiEEhuVDMWH7UQQLoIenr4NowoXR1B6QoZ0aaNIJnG8iMbJu7q&#10;kd4xENBsSF93K5XnXWQD27/OYfv3WczS04dvZigzwtj+vh8XvxsmeBkogQiYT0cx/8yO4l0/GQnB&#10;4HYYMcoY/3YCUTKF4sMC5YNkmo5j8nkc06/TSgZyKRiVuFWC90oZ7quT2KXq2o8W2UUp2Xg69mGg&#10;/zia2ggEaqknyc9EUrTt5ndfKCXGtJ37CASH0dZGEOCAbtHsofbdg+NkGXVkDY0czP2UFs31u9FE&#10;b+eyDWC8EMf9q5t4+eAaikmvksBlcbqMqWqO7OIrtMjSXOvXUNFI+oxHSbebMaw/BrO9Ht5IA6wh&#10;DTV6M+UB5UC8h168CdlMK0rs/ECMAELvWJmlByJ9n6zZkIlK5F03zIHjBBH+hmAhexwiYUny0UYw&#10;+RiRmMx1YGXZgxxZgptAEMw0w1ccRNCngdQbqFUMKOSlUnQ7pubt1PBDWJwzkNF4MDU+gHCQxyJg&#10;yYy/V0KieVx7WjZ2SXh1Cyk+z02tXyuNkdIL6+mFiddid9Yr99bavR8q3UG249dKxqR6gkGbTvIq&#10;fsb2ZruQSTS2fEHGthfNBIx66QeytY6+fejXf40B6zG4XDRObz0M3iayBi2ilDxSvSsi5dDIrvwR&#10;DTpdZBq+42gjiKgDfehL9NPb69EaHiXd78VAtgfDlBCRuQTCsyEauh0dMSM/G0J3fIRAMIBhAqHK&#10;2YVmRyslSANG2QfWSj3BYx8Kp/4KjvRhOGxHlDSBvgABNduGMgHTJxGmBR08ZHf5isRWUILEKMkq&#10;BNMkpY6fIE/GFUyyf4Ls37SOjx5lI1EwRtnINvSFtGy3RjSO7YXKyHYaOaTs3uy262CnVEulyDZm&#10;xjC96ECUMm+8zDaQ1SnZz8PjSYn5cqkb41UjytMGhMiuimWyTwJ3OEoAnR5EMtWDEOVWnNdlp8zM&#10;ZnqRTIqMbUOyqEeJUitGeRRjfyfZrrWCGRXeW3FayiD0YpKMtEIHtDpPJsJxKCkDZIdufnUPFh9+&#10;TpZxnPJG0sz/FTZf/0ecetaihFFnL7swc4cgc5PsYmsEsXOjlG9kFTt6zN6MYf4evf1NG5xnfAjv&#10;SOm5DK7+fgnJ637EdxxkQi4C2zAWn/di4bkBc88HsPrGhJU3o1h7N4StnwZw/ocxnHznwuo7O059&#10;R3nzIoDakygZRJrMI4vANUlFX8L48yomnhdRfVbBru7e/Upi0G5ZnZD18cZPKQ8ICu2foqNrHw3+&#10;U2jbvkKzit6KYNHVdYiGLFmAP2YaFip8pPEPOMLfNdSTZXCAt3Xzt2QO/bp9CLgtWF+cwP2bF/Hy&#10;4TVcPb+InfMrypbs2ckiRoZlzf4rdOvIPoR5EGh6eg4ptLm79wAMjmNwBw/B6qyDK9BBw+3H5LSJ&#10;XpHAQPkg+RdiAhbU8CYyiESK75VYiC6YpRw7Ozgo+/f53dKiCXFZoqQud8UIBGQeccqIZI1Un+Bj&#10;IVBImTZJ+DJRpebNtKBWG4NH2AulgDvSDA9/F+J5bdluJQQ6lermQJACsv0czBr+XuY4DPTYQ0pE&#10;p+walZDiKj1KIkZ6TWYU9jfB6KenGzoC0+hx3u8xyog9lGuf4dDBv0JPf4NSXbqFrEzbug8ntF+h&#10;vYfg3f4J3+9V6jX0EBy6Dccw6GqByS9xF7Jnheep9inLpHavBu32Q9A46lBvb0M/778zIqUBu0n9&#10;OzGQMsBTCyI6E+JrM9qjBvQmB6AN6skqOtDi6karS40uXyPqx9SoMzby9VGMpPgggIamP+fA340R&#10;F1+HZRt1K0JBGlx+mG0lG8q6lRiXGNtUtqyL7HKYW2CPqBEgsLgIYpME2mJuFF7JmUHpJ9W2JQFP&#10;bUKvTBZX2beZBJldkqyjMIrM1AAKNOCy7JYl8IjRBgsEw2gT3LKcHulCeGoUtfE+GnUDcrwGV4Lt&#10;TuPPFCn92CexsA5S5HacwO4jm3Q6ybrYvx46mlRcw/P0IlvSwEkglPER9KpQme6CJ9ACJ/+ToZws&#10;kIlJLUp7Uk22YFCqjIvEjZOdxIuyvN4BB8eL5AupTvCcsQ4kyFQklHx2Tos7b/5PXHz+HzF3vwFT&#10;d9px5uUnWH38JabvtKF4hQ5OCRqjkd/ei8W7f6TkGibDYl9dkAIxHtz+uRkPf2/Cg987cfMnHW7/&#10;OoSL35LpPqWUuOtD8poXoUtR+C5KqfskLOdj8F7MUGJUMCUl7F76sfw2jKnnEcy8TFCeBHHyQwZz&#10;bwkOz4rIPShhV600BKuFetVUj14OVF3/bvT2fI1ugkILwaC57XOcoP6Vycj2rsP8bDcaOFBl6UwK&#10;iEjV6eb2L9HbewIqAkdbB0GBXlBFWtzZ9RUMRPaFqTJ2Nlfx8OYFPLm7jQvr07h8/iQquSg03YfQ&#10;IMVQOggKlBXdQ7vRSsDR9h1SUsB1te3H6FgdxmSvAQe0bL/1SlFRZbOPGEQHsnkVZcYg6Vw/G96K&#10;DIFCoid98SZls5VETxbFYOjBlJwG9Ai1WjvlAanrlEXZB5HjoJmc6OX7XizNWBGqdlF69KI8MYJy&#10;bQjRJLVseQRpUml/UQuHvwOeAv9X1ikbjiKlHsqFVkzPDCuhyH5SWimCKnS+VqPmrA4oex+qPEec&#10;XjAlm7MIMlaXCgPmY2ih7JKy8I0i60RaUIqdqPujUqilseUPUDWTgbV9iXqCr3zf3v4FNH172V6H&#10;MWg+gTGPCiZPE4GzG46ICmrrCTTQu3fTEFqD3eiLqzGUHIU5Z0VPfBTdUT108QE0ufvRHemG2kOJ&#10;QS+ncrRBTTBpsZzAseEGHNGfQKvtMHSBg9D5j0Hv2K/UsnDY6pGlkcbJgsI8tsvD/hgnaBKIqyWJ&#10;nGyHFGaVHa5SNDZMEI2zvRYl6SqBJcj2dBBc87JiI1GsZAdxUvLkuJ6yrBvpyCD7w66wsHBaVo26&#10;EYrrlGhXLyVCiJJIjD6epaEHmpHjsaRqtYcgIKszJTIhF38XJHuSOiZZUn8JqXd7WtgPpP709rKp&#10;y1ZUk1W285x0IHm5Hh1ZBgFpsheSWaxG466NG5Bk/yUpNWV3rKQNnJ/phT9EpsjxtLoUpGNpQTTR&#10;gslxO5nmIFmJCl6CioeAUZkYpgzpRZpjUJbRS2Q0WY4b2fRmpZOoVowEUzIYMrfMQj/OfVOPzR/0&#10;9O4t2Pi2D6e/H0D1NsFu24TsTQflhQuJKy5ldaR4J8xnCyr3RjD1xEzWYMLqaxPOfGPA9k+DuPKL&#10;Axd+9GL9nQ9zL6MoPYwhd5cSkVIkfCUL3+UCZUYOhQdkCwSF2VcJTL1MY1eM6BmI9ig3aTFLbUBq&#10;fWsDdL0HoaVxd/FRp/ma7IAgQI/ecOITqFo+V1Yo6ps+QwO/66AUaCdYyJxDCz19J2lwRwdpH6nv&#10;4MBxJbjp7MkZ3Lu2iVePr+HOlbO4urWOjeVJ6PSNlBA8Bh9tXWQJ/V+hc+iosj4fkGStdsoK63E4&#10;wg3wsyF9pPmBwEetP1UZU2hdngMuw87L0fNU2LFTVdI8Urs4PYLEQfjTjUR/0tVMP5z8X54AEs/Q&#10;w6Z57xywUkg1kJD8jvQi/F2C8qQyPggvtbkvzsFNQJI5jiQBIUaDTlCOhHKkzBJRyXOHyULcUepZ&#10;AomklZPkshJgFEi3KlLDE9QgTKCJ8NwJevUYdbmUQbcFOTA9DXDY1dDrDxEYdivzN22y4qNiO2gp&#10;85o/hVSTljJwGkmpp5J5n0/ZH5+hjkDS1LUXXR1kfUMnoDcdZxv1o16K/bCtWr06GJKUBGQHHaFB&#10;dIb1aPH2oyeqg8bXgw4yMI1HC623Ba3OFmhdx9BmP4ajQ5JPoQENowfRYd+NfuMR9PTuhcHSgBFr&#10;Ez17F3xy7WReTsqpgGxOS1BKhfhaajVW+pTJ2qAUg82okZIYF7KIQFH2snRjhl69UtHTg5KG8/2U&#10;BEOxrcOUdzlS/JlJE6YJCgn2n2QlkmRAMj8kuy8ljiZNQPKHaNBkerI9O0Ujm512UNr1EAzUkGK+&#10;pWo/Ajy/5KsYrxkwO0EHECDzkGvL0iHMD2OSBjwzaVC290fIaGT7vTNMp0MgCRDwJBtZqsxzJBoJ&#10;/jJPRRZEqSS7TsNlXkuE10Knkpbiuvw+kO1TJpodBLNkoYXt0IEQwT9cILMhc1J24lKuBMiWvHkJ&#10;qqN04NiLcgw7PY10OjxORodgSSJ8VTj37BBu/v1xXPntS6y80vLRivlnWsw+NWDi0QgKtz8CReGO&#10;VIbzKzEO/svCDmQlIk6DzyNAo0/fSqFMQJh4EsLiS4+SdWz5TRRr79NY/1Ageyhj9kUZmds5JG6U&#10;+B8yBrtEy5HqSCclcn0KwkpePb+3GU5fPfVwMwzuBgz0H4GeBttNidAqOQLJEiR/YF39H9As5cw6&#10;DijFRtpbhW18RTbxcZ7CNEIELyVxiiDwnFLixYMr+PD8Du5fO4dzKxM4S0khs/FSY7CTA11qInaM&#10;HqG82QcTNbSdVFZWAqz0MAEaX5FeQQqPhqhDQ0RZCdWOkcqJnvRyQEg0pJvvfewoiVjMsjMl+0+A&#10;DKJQkeVGerhwO+k8pQQNNa7oxG4U6dUyRPMcO7pUoq4lRZUtx7mURA4OQhKfJmMSfalFbdasbDzK&#10;89yVMmXDnBlSd1MSsWZoABNkGHExEg60HEHKS0CKxHht1KITM3olIlGqectWaCMH75jlOEbogXtG&#10;jqJ34BClxUGcoKxoYltKfMmJRpnbIWNo/Qrq/7Vi0SJzPqo/ElD5mmxOcnN2DfL//l4Mxg0Ehn4a&#10;v+QXaKc86EAb5UZHoI1g0QE12ZfWp0arW+TBcagkNDtwAAfJDmSSUnIqaHktA4YjGOR1+T1qpMnC&#10;7AGCQUQLG71jkXQ/RMNI5GVbdT/y9Ngp0u8yDV4kRIZyRjxrgcAp4ddxtm2YoBqjjAjTeEM0ANkN&#10;OzHez9/w+CmpGTmIDP8bqephIxinC4M0Yh6bgJ/gsydEQ2OfedinuQrbWzw8+zrK/nKROUrUZyTS&#10;QjpPKk9GaefxixXJ1jX4cSMZ2z/K/pT5pWiSY4bsSnJmeDk27PT8Es2bL7Yizr6JJZuUuJckAbyc&#10;H1IAPl8V0PjIWMYnCPISJ8Pz1MqyvK5WAvWkSPAk+zxOGVSi4Uu1NBmTSVkGD0kSIY6fKSsiNY4r&#10;Mt6cBNmxbcv8ndRP8RI0qvM0cN67FMKZp7w4+boTM0/6kL1hUjZMhS+7Ed3xIXPDh9zNAEr3Asjf&#10;cdOw3Ujf9CNzK4zUrQTi11NkBRlEruQQvZpFaCfDRxE+Gn5gp4zQ1QpBo4TKwzjBJUjwiKL6OIPx&#10;x5IlmtRI9jUITZ6bIXVjh0hxTi+ZhIve1s3GcUZFv7ZyELdixKGG1XxcWVdvpyGrCQgSz9BOttDK&#10;QdxAb6YSqdFM8KAM8TqN2NyYx6NbF/H66W38+cc3+PXDQzy9dR5P71yE19ILVRO1NFlHC+mztvsz&#10;9On2o4vUup8AIYlpRzlIo2Q0kYBGiUOIz9JQM6SxqYGPCVCo61O85iwHZTijgS9MT0YUzub7iMBa&#10;DpQuZamzQkZgC9UrYc0h3t9kzUJE5+Di4A6W+zAzO0Daz4FOT1+rtCuDWoKqfFN6xRtk6BmE8nol&#10;RoBaWbJqSz3DAD1OhiAhGasllbtsyZ6YIvPgd8nyIL0pvQi9kEsyYfH/9oIKrkAjv6MGD3OQknab&#10;qdV1oyfQRvBt7zmg5GbU9uwm+BJk/1ehWCn4coxyQoC4RfOpUiWqleyslSDR0fE51GRy7WR13f4G&#10;9EYINGF5qNDJc2nczWQGjejkd60E+r7QQajt9RgI7UULGVnjWD1aeo6gTbcHfcMHKS8lYcpR2Dn4&#10;7TR6P72trABFhCGREstW9ILQbBqz7BOR5VE3HYyU1A+QFbmSLR+XfTn4g6Tw/hSNjkafCHfxfqnr&#10;KfESBOxpSjWJRXG71QRvjr1oK5mZTCwblD0ustoTlwlNMkUXjTUltJ9GIxWtY5SKMhkom8QiWamt&#10;MYYsHVyGzC3I4xdq3Zid0iFFeVGk0flrdHwZjoUopQqZosR1RAmaIvGE0fg4ZsYClASUmmIHNcnw&#10;zHNVCfDxmEGZ0Azy/iSHZzQk46MPAZ6rUNVhYnoQhTyBkVJHdgDLErtLEs/QCUnQX1g2/xE4HRw3&#10;qQKdF9vGLxG8HHsRAmckzDbm/8p0OBnKFtnAt/66C6fetuPMexU2vz2M0+9bcOp9J85+aMHpD21Y&#10;ed2B+RdjmHxkp2G7aPweeLaCGDnlgetCGpFraWRvZ1G4nyRYJJGifEjcyCJ5u0gpUUH4agne7QIZ&#10;Rh7Wc0XYzvP1Vhzpa37sWpoLoMwbTBJZJV1YnlQrSo3lj1KLseNlQ5OPr11RGhsHumRrkpx7o07K&#10;DrdKSfrhpL6VicguqRXRsQ993UfQThnRRu/mslFnF6hbChFcvXCSjOEqrm9t4M2TW7hyfkWZaxDJ&#10;USeeULsXbR2fko1wkHfuU5br+vs/pp7vNUpQz0dvI+zGRw8elq3I7CxB/Ow4EbxM9kPWEKEHCRPI&#10;Irwf8VSS0UmoW5Ka30+vkxGgkMkyDgbJdeAls3BxIMiavyfeAsnsLAwhRm+Q4iBZWbKSbnYouShk&#10;m/g4KWaGbGV5YYxtQRpNNiN5CeNFsgIaQZyvM6S+UQ5E2cYstTHCkrOg2IOlJS/blYOBoOuNE9To&#10;bZ0+FR+UcKTxsqFKirwOG+qUlR+pldCgIjto+QInNHvQqP4SDVoCReunZGaH0KT5XFlRUrd9QilC&#10;GdJNkKYM7KQ00TmOo9t+XFmR6PDx2JEv0R/mb5xkft49GAh8jhNsYwFyqUwtVa5FPsoW+uHhw7C5&#10;mmBzyzxNHTU8gZDtKNGUaRq0lBssUIotzrmQzkhgGMGWIBQi/Y8LHaaBp2joosnD6SZ6aQIjJZTM&#10;A+Vzgwpd99JYpAxAaZJjTn5LJ1Qrm5XNcQV684Qk+WVbTc70E8SHMUF2lskROATIKU/sEZnTkNWE&#10;XoXJSO7DONlHrjrE/qDh8nNJABwmuxRglv0vAhySVEY2mcmmPVnilPqp8WqrAvzRLKk/x0ySY1/m&#10;iiRloSIpeYxooo/3Ry9P5xQSdkmGkOF1ylZ7Hx2P5AyVnbdSNzNF8CxQ6izMjqJYlBUO2WX78fqq&#10;PPb8zJhS4T0mnwvrKXA8Kvt/+lFe2oPtH/4TLn/3N7jwzSc4/2E/ll8eJwBQMj3rx9LLQdQeDCtB&#10;UembHsSuRZC5GUXtcUSRC1PPfJh8IlGWMYJBggCQgftSEY6tMjyXq3xfJmDk+YiSZcQRuZomqHxk&#10;FcHLGTjOZbErVaEWlM5hB8hkkdTzlxTVbiJrhigrBVyC9NT+LKkxjUBSlkVjHADsZBs7ps/XRA9N&#10;KkaPZLVT51qOYmy0GX3mw+gbpBwwt6CcjWDr7ApOLU7i1vYGXjy8jtePrynLl1c319Cp242e7r3Q&#10;NO8hOziGHp1E+B3CqIlgoD9M/X0MwwNHYbMcY0c2Krn17QSJaepGCUqqVI1YXXagOtVLOj9CGdSp&#10;LHPFqQMjROFEkeAR4H/sGkzVzIphB2UGuUDKSm9i9Wpg8bfAQy8Up54M+TsxYv8IRGPGJliCGoy4&#10;GmEPNpNd9cJHbR4jeAjdC0uOy4SsWki2ZoIBB0WUAzCcIz1mmxVJeaV+ptMn2527EWPbSUIWSdcl&#10;2X0LvDap/2AmuI5Ryw/rj8JkaoRpVANt+360EgQamj6h8e9Fo+prNAiTIAC0tP6RIPEJmdluJZt3&#10;d5esKkkdS4IE5YXs1OwYPIievgM8bj3bToXBvsNopkQZ0jcQWNjGnRK1ehjDQ4eVZD0DBomNqMPw&#10;yF4lMezQWCOMZAECnH5/HYGRbURm5gqS+dCDO31auNkeMXpf2UWaJ2DY+LnF0QInZYQYa4IUP5Uk&#10;4+RYkV2vUkIwzLYKE2jiNYIFgdPK/8UpY2VfSope20/vPz/rgpsgJElmCjScIPs9TvYguTKlFmrA&#10;2Y6ZSb3CKmTvhxheReZxKJ/KlCcZMkenV4UAz5fKcDzzmkIhNccyPXaJ182xLJmol8gKImQQCbKW&#10;8ZqRDJQOhuOiRKYnm9Mk7F3GUIzHTI1LaUQyyykL5iZtCBUk52Y/JeMIr0uiTfl7SoY8zycZqWR1&#10;xksbikhsDsHBT0AJEGCypR5F2sgEbIgyJUbQcgc4Zuisqts2zD11YPmFhWyhC2feqcgYmskQ6rD+&#10;7ktsfvNfcOmHz3Dxxyac/aYeZ77tx8YHPVbeWlG6b0Xhnp8yIkCJIAV00/Bvp/i6iOqjHCaepigV&#10;csjcyVFm5BDazsNytkBpkkfmWpBA4UH2lhuF2xHsGh8nIk4QUUPNmBAjmzIpSUjzVaIbvW910qBM&#10;ulQ4qHMpejrevOw1yFUaUZN9ATSMkEdCj+n1yCac8V6MBXmjrno4PC3QNh/D8tw45cQCblw+jZeP&#10;ruPDi3u4f/0sXj+6hrfP78FqrUc39axoSINLgwEahpRLi6ZUGJZdkzTYADvV5ZJiJxqluIrSYfTQ&#10;4biO+pf0lsCU4nuJIUiTigbofQb4e1me9AWpSyUlOa/N6q9HkPdq99TDJElPPA3Qu1swZDwI/dhe&#10;dJv2wUE21EaPO9i/F4MDR9BMRtPSTQaj+1qp5Wi1qZCR5TcHqSyptsN8TJmlD7GdPNSgBYmxoDwr&#10;yWYyelkBEcmgFCCVjxJ4g2kOohy9xuwQqSM9E+/R6CFAkIENSXr14aNo7T5Aoz5CqbZHKVirJQtQ&#10;8bMTNOhWsqoeXpda84mS9blepFvrZ2hu/gOZ1ueQ0nLH+F2ddreS98JqbiSY7CfYfo1RYwv6Ro9B&#10;T3nWObJfmdMZ5Pt+AuMw293jI12WOATSX8kU5Y02kuYSVE2SVIcA527EMMFjyHwQDssJ+MkoDEN1&#10;cDmPEDwoh9jvLmcD+2QA/Z1Sn4TSjhK0f2gPB78OdscheDwn4HK0wUWgcdAjW43HIanv8jSuAAE4&#10;TEfloXSzCCgJYESaSP11bCt6fLITmavwU6OXJLkOHVeUlD1RpCETlKtVOgZq9lhyALlxPSUHpQsZ&#10;r2Sb8hDEckVZyZJJYNno1o7FRf6G7Z+qDitFa/JpAkfyAMFdh2JVi9lZAyTLVX5igIZOkOHYL5dp&#10;JxVKIAJANk92IccrcTzENbASiLwuNdkWQbTAPqfjkX0zFQKGtImb57eTgYQ4RqSmyckFHx0RwY8g&#10;c/Z9Ozbe9GL1ZSdBoY+A0IGl5xosPu/EyksT5p5bMPGIDvC+D6kbYfgvB+C/xMdlPxLXw5h6ksbC&#10;ywzmXgQx+8KBmecuPmIoPUhSPuTJDAqIERACsn38do4AEkOOjCF3J6psvvJfTMO3mUXkUgq7yhUV&#10;CsrEEb0e9ZJQswQNL0jjDlJHBqjvLEEV6d4wQtV+TM1bSRnZuDKhJCnRxiUJqw7ZGr0zUVC2G5up&#10;ncZIQ13hRvR18r+ZiBIS/eLRTQLBXdzdOYN3T2/h25cP8fzBDXZit+KFfHE1QaADCQKSZG6KkZq5&#10;2QlSrjxOzyBBKTmeU0rfx0j5k7IcSWYQSfYh/v9n6S+3JEuS7U8wXmEeonvWLcqqykqODHJmZgZj&#10;ZmZ0hojw4OSshMKsLK66OPff0716zXyc15H5bY37wZZHuJsdO0dVZMveqiKiSIUGk1lAx7dB52RK&#10;Zdsztk/UX8aQl4iafv+SS0Pe2FZ/S5jJ6gfuzMaFnfdcToGcZQZnmkDjP1D7/NGf2MycnO1Nl7sx&#10;gpYfHHzD5nBEVUVOzHxg42jyMeTTPNdb2XoPpnTHNnx3LYjRbzF+h0RVtV1LRIgmGE4A8FSpdw9d&#10;qqYuCZ4xzbPGoLWhtPbe121ve8B2kRKHB3dsXv0XkGjDY2/Y8uJtm5571y1ATs//DOB4HwBBXgAC&#10;AoCpCW0X/8L9fYa/Ly8jzSZ+Zgtz/G4ZyTD/C1vevm9TS+/x/vcsGJyE/c3blpgBbG8bp9yPDlsg&#10;dB+mN+DWTCLRadc7MxgGvHi29UPY4Np9W9vg/nwjNrd/H+nzoe0daAzfss2dXwDqjMOqUuMZyxUV&#10;3r3nJNLSsprQfmCji2/ZMkxwGla4vKZ6kXdtEzZ44B221eA9i8UGGRfACDA/IOrvFcZcUyA/Ly8B&#10;KMC8BxMjROJ5GOCWW6DMtpfMq3FuQOOxw1R5ybXo6x8twSKwFRhCGtYS4n0ZonYB6SJHVy8Odeiu&#10;AuJt5EQics+iceYMJlCCRZQLs/bk0YElAtil1qwAgcTxpgVgORfnURjLIsx6xcpH626HIZ5esCAS&#10;tAzodC+4t7IWnWEKHR2YA2usI4frcwQuZFCHaxHUute7Vvl1hKgdtQaSoPNdzo7/lLWjP6d4Ra3/&#10;pyDS4dB6f96zs7/t2dW/rtiT/9qwm//atUf/5eHf23bz/4Jp/Gva6n/AyX9bxPlLAEbd9j4qud4R&#10;rT807PivWbdl2f1zyarfvV5viH1ZgDUkrfm7pF38Y8+e8Pdn/3xst6pHy1btTli/DxtIjVm+PIYW&#10;htrxYPXiEki3bF0eSuc0qH2XGp5m2+g1JEitvAmrIHo7QIBSQ5ly6huo3QB0lCjS+tKknfcb9vmL&#10;h/b9b75EQvzOvv/2E5jDb+33X39kL25OXBfiWnkDI12DakEVkQoBaLnqIXREWRzqmSHyprhmEn1a&#10;ROrkiWZqhpLge3UeZae+5wqZYtD+kHeE6/zPYh/6/dA/ZHswEI/3ga0svu/0+oOJH9v0wps2Nf22&#10;DeA8KlzScfFDOOLIxE9tCePVluGUtmintV2rRb83bGocR7yHnl/8qY0tv2uzc7oe+lwOOv4Tt3U4&#10;oxyQuR/ZMP+fRk5t7d13jqhmKsue27aOQwiw9gL3bBfJksgMWKWE7kaipAGOfaSbmtjGtDMEK9la&#10;f9tW1cWJ1+zOhzg497b4ro1y30NTOgkM8Jj5mQ2MwB6meCbAQR22RnQ+yOLbNswzzQFs7nzHyXcc&#10;mMysaR3ifXce5QqMZ83/oa0gZSJEdyUE7R4Omic8YOtIjNUggAEgqMv0vg4jnn/PZarOMX5zS++4&#10;Q2+1rqGX2v3NIFHm12Eja2/a1pYA7A1k5Xv8/T1+9wtbWXrfZbbOTL3lWgYODf+csXzbJpfeBswA&#10;w4V3bRsWs4K0WUJarQPeyzCp9b07trP7wHUIiwT5WVt0mY/ZBGBA5A4z9yVsVQ19tEh52t90PUQz&#10;sLMI73PFZZe7OOaChdPYVJNITWDzI6EFLo3OhNuByMIy43wmi+1fnnqsUFixcJhgJZtrwD5hRk2Y&#10;i2p7lCF5cxOwnham8ZlIZtRtO6axSyWcqQS/jDxRqna9NWoXF6tWJXDl+F2G6x99uWpP/2MXRrBr&#10;V//Yt6f/eYB82LVn/4nj//sm8uGQfx/wb69d//u+Xf5z3y021n8XQg7EoP9JBwbV3xet+6cqjCJv&#10;nT9F7ehvSdhCxfp/a1j5u6qlf9W0+Dd1i3zZtsNXect9mwIoorwOrPfHMAwibp/894U9+ddP7NP/&#10;/MZuKXIVtD2TBcWgYBrEq8dBHgp9iGOr7DgBA9ACSRqUjanVF86qPXlF91hcq/PQ+O6sBaLQIyX7&#10;5IbRioDHyY7tp4bMu7dhhVTEtZP/+NlDe3Vzbo/PuzCJIHrNz2sbzY/ubC6iw7W1BVVDz9Xqay5J&#10;SE1bdW5kQNuo0MibJykrEGEzRAfdV7U+buGUeisAYOjPoyMteO4jc+bczkAMSloszVokPGj59JpF&#10;kBgrSuvWFiCONDj1E5zsDX4CAhj1NPT9wZiKxn5qQzqxiWg9BiCMARyDSjIafQNAEJC84dri3eN9&#10;dwd/7E6DHuBzo5M/svvjP7Yh3j+hnRtJkWmcFAe9rzoTvmNy5n0Yh9YL3nDrAQtrb5n34J55iNqb&#10;gUGklYBk2PYVxWE7i7tEWO5rnQg7Oa7MU+V9vGOzyzAYwGh95XVHLJ0upWPmhqeUV/ITGwNExsZ4&#10;PyxCC5nKah3Hebd2hmwV9rTvH7BEEhqMo0VTSDci9MbWfdvbRUptfuB2h6an3rElGMAy/14CcJaW&#10;tQ70Lk4MCCBp5nDyOb57jvcvAw5rSKCZZYHMsO1ynR3Y1J5nABknIF93u0ybu/f5/ndsDQaztnXP&#10;lIG7CxjMr78PKD2A3U0BoFx7BZBbVoEe4zYC0wBcVmEem957dogEDHLf6gkSR5+LfWUABeWgqOdn&#10;CyCowyZTgEUICaqO2wmYcQm5F4Y9tBsbVsLew/kRt0sQJtJrsbPL56snS6aO27nyMOCxCfuA0SJJ&#10;KtU1e/oo69bditoixebOL9bs5HQL9rJnF7CrPIxauwsZgpwHH4qWkTAnqxZD8iSR67LbsBohv0qa&#10;70XaNm9Stv44aVtPMrxSFvgoa9HPs1b4BpoPg2j+LmNHf+L15yDgEbbLfxza1d999uQ/ffbJ/xWy&#10;T//vXXv5f2zaE1jDk/+K29m/lqzyXdnCnyunIWVN/l3/fcbq36Ws99e8Nb4vIUXKloZVRD/jvb/O&#10;27f/90v76D++slf/+tI+/e9zu6VDVLS1kq6iJ0FVrRuo43ENFtCGRVyehq3X2rWeTk9igOpIhv7J&#10;mp2fbtvZ0b4doc3SqVlXj5DQQMJAXBRvrpgPcGh00I25cbdKnYRlKO0160BoAf0IkuK06hLd6a++&#10;Xv2FmgW5VghAiuHM9c6Itc7WrQBQFI4WASooIN9RromWT5g/OW0BWIvOnFRfhHJ13C341MtrMA4o&#10;ehNqB9KHI0MYxbA77k7H5Mn4VhbexwHu2qS2AuXA02+4lmmjwz+Ftn9gE5M/dlF/bJrIPP66unQY&#10;UBjD8YdgGPeJ2AM4qCpQF5fvE7l/YisrD2yWiKrFPS0YDo/jwJNvw0IAHxiHrjM193Mb5/dzs0TL&#10;QW1Fvu3o/+TEOzaquggceAqZsICjHUoGzd/G0d5F+rxniwvvEKnf5Z5wciLu3NIHfB/gppR1JM/U&#10;nBjB2zahf/NMOlZQO0bT8+/bMDJoePiHr+8FWTSBc8shN9d+AjC8ZlYCo3DgroUiw7aO9p8HiGZ4&#10;39o6EmlNJ5CN2qQS0Vbetk3ub3P/DuAybAfQ/DxM0Qf4hrODts3nVwCGgupWmJ9IehS5OG4HRPsW&#10;dP4wdM98MJFo5L51Gx6LBpS4NgEVn3O/KzH3+fSslbKwRGRDEM2utZD5LZgJYzMPOEzCvKa37iJf&#10;kIFIGWWRhpGd7c4BrGGeyLxhOtdRDXY6/UVrYbMJVxeD/QEOId4bzU9ZXjtYRPtMDbsi8sf4XVS7&#10;X9yDirASXRgDEuH1yeLcUwUbAiSOu5swZ9hyQ2t02LXkON+jLuApriPgOOpPw7j5fXHCLUqrqVDv&#10;lz57+M+kXf4tYyd/ztnJX7LW/2PGut9nrfV7Ha+ftfzXGYvj2KFPUub/KG6Rz9OW+ipn6a9zVv5N&#10;0Qq/LuDcJSt+U7D275r27N8u7av/95X96v/s2qv/yMIwPHb9bx67VM+FP9Ws8vuqZb4GcD6NAgRR&#10;pIVOvPbxuZq9+PcX9gks4bP/vLGLPzfs+h81u6VzGpIMXoyBFDWr1bcs00JfQWXj6LkSjpUpoet5&#10;KDUgUbt1nRfQ7Gygw2ARDFxVCyuFOctmFtHTRG7oVpsBqFVWrQ7lOjvZsLQyypAiBWRIvjqMAfBv&#10;JEIyCbvozLpV4gQDXwVlKyC5imiuL+IAwxoTvcmEbVkR2pbFyOqtNZe7UO0CRAIjWMzJkc9ikQl3&#10;OGokxfPwPg8Apdb2yucPQP90qpTvcBhjfmDbyAoZ1AKRbppIOEoknUGDSzLcu/8TaLmKmt6wB0M4&#10;swBDaeE4++AwQAEDuHPvhzYw8AOYxk9w0B8jTWAPAIn6VSyJjQAm9ydwTpjDAs78ADah7NER3jc6&#10;8XPegzGvDAM+bwEgSlJ6LVemYRI6ln5GmaM4++DoD9124pCqMHFwrSVMz0DfuZdhgEZVrOMOLN52&#10;9SVL80iDBSK46Pzcezzfhy66ryna87fNrQHeq2u96ZrxjMF8VKA1DdiMb/LebTnaOzCFN6Hy92wW&#10;pqCdC927tpC167G8ApvY+gAWMGzLgMcGNF/b11vBAcAYgCiOuYzFpDL+mgQMlber4S8OoirYIA4Y&#10;UvDQdqW2M/Oj5k+PWKe5j00tErlxRv6mXhZ5rpHOM58EkQo2miVoaDF0b+sOIDNoB777dnAA+1i8&#10;YyHAbW/vtm3t3wZ4Bs2nhdDEmKWzOCWys9ggaPB9ularI2aw53Y6Os0dt6XcIhDmsK00oNFRGjfs&#10;Q/01dH6KjsRT/kGvswMbxuarSnHGXyobFq4smT8B2FR5vrpOCJuCjWzBoCcAkgUr8Cw5QKh8teV2&#10;Gx7+02eXfw/a9T+D/D9s53+PWP9PSQAh7kqug5+8bgnneZk2/8cpAKHgFgervwME/liG/hft/J9Z&#10;XiE7/YfPmt9HYQFFq/2ubFXeV/u6bE++v7D/+v/+xf4//79/2q/++9TO/+axk78Grf1d0kq/SgAO&#10;afvovx7azd+/sJf//NQ++Y9Tu/pb2xq/rVn044LdyuNgDa0vMJFH/V27OOXDbRAPuSBNluPBowBF&#10;VttxAg4m9/Iaeh+DujFxURxRJ0jlYRTKFEyUFlzCRx8GkMARVXWYKiy8boxanEV/IQt4T4por20n&#10;1zY9pWPxx92ed66hopsZK0MPL0/2YScAEBNyfDztahmUUCTtl8vDDtBymsyzoyCAsobGBOljRDwi&#10;j6LYEoa+h8FubH/Av9+2Jajr7DKUfPO2bUNfd7dGbAynVAHTnQc/cHT5wyEi6uhPbBynWSTKjhLR&#10;J2AIy0sfug5Xk7CEZXT1rDINF9/EyX9qg7wkIwYBhXuAyTDOfhcnHkE2DA3+iOv/2EX0IdjIyBDO&#10;PvZztxYwhHMrwk/9T6SXlBmaRM7ABLQFqcSlufkfAjaAzxyAtKgeGD9x54xOID9UozKI0wuwXDm2&#10;1kImfujWFFbR6jp7dBSwmfwf0JuaB5y0OImen+f7ZgGb3e1BGxz8Ab//qVuwXIWVTAz/wuWPLCxw&#10;j0ik8UUYFe+d4jnGYEWjA4wNv5uG6s8yli7XATmqvp8RIn+zLmBX0dSw1Y923aq7qkt1gEyS+XUn&#10;eUGr1RKw14SCn3mQhDgjjhrPLxGglhyYqGV+sztjl+cAhmQItlYgOmcAhxS0X3UvUew0FBXFn7U9&#10;74h5YlN24B+0Q9jILoCh4rh9JIdAJtdatlRpiECiXSI1B0ZS8G+lvKuw7ri3ayqWiyCZOwDaMSw1&#10;CVAVkBdZGG4Vdt0/2rJXT2vuTFN1Gqs15lxeRxHpIhZSUSo+95YsjFgOthBKT7v+pJsXMZu9TNvY&#10;WcGmLnI2e5Wx7acF23mes70XOQDgdWen6m9zUP+EnSEVbv7Da8+QB5f/jNrVv0Xt/B8JXkmAIeN2&#10;JXLfZgALAOP3NQCjbr2/FO34b1H+HbHWd8pmrODoyJGvC3by27Y9/GMTRnBgT7jG03/c2FNA4cXf&#10;ru3x35pW5j2Nb8vWBpx6v0/aLTUqreLU/c42jhe0chkKhAMrq6sChcq3dOjsEtp9Emo0iqYasix0&#10;PaiW8bzvAudtQtkOYR4RkFyHzegwEq1RFIkKifiknfUPrALy1mAXJycHLh/8uLdhbSb+TC3O6yMu&#10;OSQK1Yxkxy0UnsaQkDQtUBcjUeprFgApotd0P9U2k6JSXVDbD+io7XwkpTTXGSjwuC2jX2fWiHJQ&#10;zrFFNCqOPInzzuA4I9M/sQe8hqZ+ZINDOuD1pzjzT+w+hn+PqD068QteP7OR4R/bhzj68uJdQIPP&#10;jOCY+v3Ej21gHOfD8Qe0hoAzjwMK6qUwiBMNwSzU5GZmFu1PZB8Z/jn0H6rPdwwgOQZGYCADSBSu&#10;P8z7BTrjsz+zOzCLwbEfuY5OUwCL1gUmuBcVlM0vIjVmceR5rsfvR5Eec2j5ATEGvneWv29tDcNO&#10;AIgpwAQdPjP3gQ1p5wQgGAagZtfed7sWO7xPKe2j82/bAqAyrIItAdMi7EJH2C0jY1xGK2OGTFGy&#10;k8BkdFQgIzB6y2W6jgGMrmYG0Flefxt28b4tAcDrsIxwYNRtISfVJyM9ZZXyqJ2erlskI3pO4FBm&#10;IHPf62/Yiycl63Z3ee+UNVvzRGWcn4CSBPxTsIUE0i+SHrQowaOMLI3Ul9zhN83mpgOHBo6o06xO&#10;zncswvcVkKbq+9nv7FrEN2KhwD3TsfGqs9GxgNWC1h7W3fpVETasU9CSBBsl9GUAgGRxxYKtFQLl&#10;CkGJ38N0slW+A1BqVNfdomK8vGxe7FtSRYVRbe4rA2Cp3ibMd0UAQe0yqbgu/TJrMXR8+suSJT4v&#10;WfLLgmsIm/k6zb8zFvsibYFPkgCDfqYs+GmGf2fN97F2E2p2+HHFwp8XLf+binX//Hpx8ehvEdiC&#10;3y7+NWJnMIejv5et9ccKzELXLFriC8AAudH+LmON3+1Z4/eH1vydz+pIiI+RHBd/eGWP/vDMXvz1&#10;CDDIAAYxa/4qbqUvYhZ6ErLgTdRuhXlIl+MNEGSrytZatqqyAXnIiB6ytMRLiU1QMbRYuTTh8v7D&#10;aoQBbVRBUKE5C2WftjgDFABY6q0dl2eQS8+bLzeCLEG3qbYdYMjkAZUkkwCl1LZolKifqMJaQN82&#10;/2539zCMWcccVHByQhSJAhRlmIconLISQ2jYdHbW6rwvAUOIJoesUB60vdSQOzHLezhgezuDaP+f&#10;40w6FOc9QABtPwHFh6KPQ9WHRjD0STQ4zqU+l4NEQpWcL0DxR/g5hBQYIMoPTxC9cagJIu+D0Z+i&#10;rd8BYKD6U1xTDAGwUPGTdgcGcWJVQ44LgLT4OAjQaM1i5nVfzSEcVA1ZJkXJed8kEX9YWYdjisS8&#10;cFI1zBlVdiPRXnUQWmicB1hUaDaFZFnDwQcAngl9D9ebQUIsLb5vKwDYjOQATGSCe9FzqwHPEI48&#10;iiNPAEpDgNvwCNIEdjE8/xbP8KbtbA8BQPwbtiRpsrJ02yZhQstLd1y5/eQYrALaPgOYqpZlZhaw&#10;mVRNzNu2BvtaWnobyaV1CzEmMRIxj3cAi3u24B2yTeWS4Hyh8G0H8OqvGU/PYkv8LCzZvnJfglrg&#10;nkNiErn5KefStnkAsA+WdC6oqPuYxWOj2CjOjj3GkCtZbLDcmcbhZ81fGrd4fweb2XKB6eR41Q5h&#10;HTrmIIId+jPYSXzC/MEx12BH61EBbFQHDbd4v6uqxObrPW1nTlnnVAlUsJ3kDLKAQJcZcXJadRJV&#10;ZWj2Jl2qc6H8OpEtAohFeab+0aZ1G4dOkqg/ZPMPCRw0ZZ0/pHBQKP/vkAy/jaHx1dU5DmAkLfZl&#10;yhK/zFrm26KVf1sFAGrW/2vJGn8sWP071T0gJ75OuPeosaz/06p5Pq7awUdl18r++C9pu/jnnttu&#10;PP1rGLagzlQxrp2y2Md+K3zpt1NYwKM/Xdj17z+yi9/27fx3VasCVtFnSJaHSct9FLfmL/es/fUW&#10;rwO7FQ9OWEKLdpVxHnLUQp15y0ClamU1v4iajqHvHx/Y2cmO1ZAI1Tp6v7DI37S4smpFLS4ymFX0&#10;WwKk7nTRUZcRV5KrQ1HTTZ2YvGHBis6bQH6AxE3kSL+7ynVAaAxA9fAN9JoKS1yWWXvVdVNqNLUg&#10;ueqAIgLK5zJaLEJnFidgGcuAF/eaVebgqHnDak57xw49H7rtLqVmL0J1x3H4aSLdBI72ACec4P+K&#10;7lo4HMRBxjFy7Q7o6P959P3C/B0i4rs2iZNMERXHp98m2msrEAaA7lbh2ODgv9jgPS1M/sLuD/7Q&#10;1tfu2sjIm3Z3Bufg+tq2HMAp7+EwYzi0emkqc3MOIJia4/2r99wawgyOt8R3LfBvVS+OAVAjgMwk&#10;LEc7G1qXGMQxh5aJ/iO/sFkkwijXnMDZB+TgI0R7GMQDgGsQp9Wi5zDPsgR4yUmHifLqJ3mfqD6M&#10;lFha/oWtrPyAZwSgVB3LZ6YWtKUJo1iHBYgxcZ9KT9fC6ay2NXnf0Pybtgp7GGYs1LBHbf0EauOA&#10;xRjgOvg/BV6DDwAFB0zqLSE29hObhZFN8/+pibctEZ231bV3bGHjdQ2MPwSA771rHhWR7b3P/N0G&#10;KKD+IeRgVGXdC6ZGt/H4jKXjsEhoeTqpBDaiPTao+hV1ws4fr1nzchrbWbZ6exnpEXBNYiRNdVJ7&#10;rrhhsc4m4KMFxknTaeoqdrs899n2AkBRmASstNgNIz1aR+4sWFw1Nvlp6/e0/S4w08L3oqUISKnK&#10;glXasBlsN8s10/hKsqUen68POfJfxWzvWckOXlRs40nR1p8gGXDAvedZC31atsK3dWt/n7fOH8Mw&#10;gKCd/j2MdAjZ5b9H7eF/xOzy37LW+XPGCr/NWv7XakNfsN6fG9b+U8Gaf8xZ4/uqpb5RH8eiRT8r&#10;m+dV3Xaelm37Jm2Vb2PW/27Fjr7/uR19N271bzbt6g91O/r2sV3+5pk9+75vtV/mrfRZyrIfRS35&#10;PGSZFxELXodsvu6x4KXfsi9W7FaVyJ1goBJlBrzMA+NsZbRVikkoQfcTwUnrq2V6ZdiqHQ3EuFtV&#10;LqkJqCrUlPnIe/snHjvpbdrladzRxEx+yB5d+YkMyABAIYD0yKHbMkU1SH0AiGhvfNx8DHS/s2M3&#10;D8NosSmrcQ1vYITBnrUoAFIHSErlSWt11pEfvNBtbRC+XFq2sjQo104hV6Jh2Avv3Tz80K3KT84D&#10;BAM/tQc47wgR+u4E0Rz9r8g8TXTTcXwP7uEgQ0Q5IuZ9IvBdIvbsPBEZRjC/AHjgWFp/0HrAfa0L&#10;TAMeaPCZyR/Y0B2cGM0+MPdzG0JeTBDNp5Z+DlNAmmiLUM1mFj7AcfiOkR9zrR/Z9vowLOT12sM0&#10;zjq38qZLbZ4FCIZwXHXI0qLlHACzrPRlZTPyndqSXITJDN7/CYzmbaTGT+z9D35sd0YBIGTJNNp/&#10;aPpHdv/2j5FMP7RJov99GM4okmdCi6VDb7rOW/ML79vq+rs2J4efv22H24M47/uvJQPg8wBnn1N+&#10;hIrZAJjFufdcgtUQQDM8DAAAUoMAxtQc4wgLWVIzntW3bH7ubbv34Mev11W0tYs0kcwZ5b3D4z+C&#10;YfzM7n2oBVpJkXe5NmxGOy/8fn3vgTvicHnzfeQO97YEgK39wtY33re13Tu2uq0tzLt2sPOAeZ63&#10;A9+Hdrj/wIKxB+h+Ag1BbD84CsvdsBKOenJ6YEe9Peu2fNa+9GCfw1bID1v7eAtA2XCFXqr8TGeH&#10;kAcDliyMwiiUYamcnXV7+TzvWuEpByEYHnCNY+IwjHScvwM6pxfYucADe1PNQxGJobNYjvCRh5cH&#10;AELaPC8zgEDadp9ncNq0HfLyfqTGrEmkQYqIn7Us7KDw65LlflVFKlQs+HnZst+U7PRvfZeo9Pi/&#10;fPb8f/nt1f/hs6f/HbbeX1JW+YMyF1vm/bRo2a/y1vujFhyzVvlNxlK/TFmU3wde8l1PMnb4GIbx&#10;Im5Xvzu246+f2vEXLSt/nLHyp0krfeKz+JN9Cz86sMDlnoWvfOY7P7T9k0M7PPHadHnTbrVAO506&#10;3fyfxqsZZT5W0ew4ozoKp5AAyf62BdFNyhOoN4jWymsgqudVcSjHL69aIK0mKMojUKOSOWtqYQf6&#10;H0eKxJSFBson2isg+qz1pDErE+6U5DDfU4AO6uTjQmeGCV52PRNCWqBk0NXcI5cdNp/onbZGK0uW&#10;4H3q+BzV3jK6MpwYs+34gEuAOTi4Z2s4784uRo9DThCxtCg3S3SUoetk7431993K/AQOubjxgc2v&#10;8D4t0OEMeqlWY2TlLRzyPVvG+A894zYB0MxOq/Xdh84ppqbfRfsDQkRZ9aWY4to661Or/GpRt7Dw&#10;Hu8dsOFBMQh+h8NPTiA/cJbB4Z8iPV7nGowOaaHvvg0N/9gGht5AugBgMIUR2M2AJIX+D6gMAAp3&#10;YS4jfN/QFM7JfUq2jI7+0MmO+zAE9YYcBFyGAD9tl84SsccBmWEcXk17xTA21x/YHPc/DDOZhhmo&#10;RF6sRixkYUFgosXKd5AUdxinUYCUv4/8yMkvLXBOw0ru3YOF8XwjOP0wQDQ4ASjxu/uAyATSaWkB&#10;BsX330O+3eP51aFrTOsUSsZSh7BhMaX3ATuAcFK5GQ9gJ0giWJPkyeL8B7a2AXgAyGofOAIj0W7O&#10;lHpPrDHm23cc+O3sfGBbO2/a1u59Wz8ctO2tD8zjH7O94DjMY9JiCYIRNimbavS2sFH1xhizII7v&#10;OjQVpuzycsIaNRU3TVrmWAESEGhic9pRwfa0oOgHNHRqeKa5DNtdATiwOSREt7sPs9CunZjwmmXQ&#10;6MVvk9D4FDQ+4Y6tz38T55VECsQt8RW/+zZhBSRG/jcpy/wqQeTPWeLrssW+rlry64plAYrK7+uu&#10;liEMIwh9CYD8tuVqHXp/zdnpPxJ29Le41b5TxaQyFysW/QTQ+AaA+EbrCHtW/spr59817OhXN3b8&#10;1bWd/aph5c/ylngWAwhitsV9Z574eK1b6mbBQhdr5jnZML8O+kGOHRzt2y01Uk3W0Us4sqt068zZ&#10;8dGOZZUUhBPnVBQEVddKc5FBOpacgGHkoVoqIXZVdKJnKa4BgldqE0gDtCGT0DrdtJPujmW0XQMb&#10;6XT2kCuqkd9koDeI/NtcE/lQWbXaEewEgGjBSsRYuu1ta1Z3Xdlt9nyFSVSZNcwDwFCzEzXsSDG5&#10;tfqY1SpMOui+HRALeWCrGMzc6tu8tKB229a338PI79gSry0iz/rugO3uDdjG7j3ef8+2vSN2AH3d&#10;DrzexlzhMzt7d11R04b3ni1t3LZZouoGUW2fz6/x/yGcVJFbOxNjAIHWEKZxLuUMzPD/+Zn3oN9D&#10;ONI7yIyfwCheR1OtWwxo3UGUe5JIj3M5WYBz3iPKS16srdxFyrxn9/ncB3d/YHfvICt47yByRo1b&#10;5OCz/F3MZxzGoe9TBuckn58FNNaW77horD4Xci7lTwy43AucfhFwgg2NIre0jTk792OYBA7N/9XZ&#10;WwlKkhFj6qwFCM1ojWZZ+Q5KjnqdOzGA098VCxLDmeV7AKIRwEPJXQOSWtzrqLZu57hv7vU+zz0E&#10;W5mAcTzg71pgfTCuNRW9fobMeYdxQZoxNq5Ttu6b1xDgOAcozAPiG5KFgJ/bwQEA5+Z/YlubAAr3&#10;tLaiJCzGE5kzDuitbCnv4m0CBZIFEAlG79m674HtRpGckWECEzaZJfBgi6dXauqz7cCj2tk1nSlS&#10;yi3Bauetc+qBTevYxVHYM/bbXuezHqsR4KLVBVfarRPIN04DtnYVtfWHCVu9jtvqw5Q7Pm77ccol&#10;Le29KMAWYAWfFC31ZdVyAIDyDzrfN637V4Dg+4LVkBblP2St8LscgKEmKwULflGyyFcti37d5d9H&#10;5vukbT6uU/5N3Y7/GrTrf/XAMPxWV2v8L2AMH6Ws+GXGrr4/dWsJV787s/ovy24dIYzM8FyGbf80&#10;aDv9kC3VvXZ47LHYw12LXi1b4GzJDo82ba+7adudDbt11PG7HQGtzCZjKlvWjoCqvlbcCdKp/JTT&#10;dyHl+DfUlnzFEqoWhE2oJDsKWCQLs2g4mIbWBgAHda3J5vX+GZf8EefvauF+feFFQgA0bTEPJEp3&#10;AmmBFOFVZJCLsIFmd87OTvbsyaOiHR8fODA6erzBZMxbtrZsRWWO9QGp4iTgJMbAqzRrB5FxCygn&#10;Prvs8hkOoXq7+zCICBKDa+wH7lk0MgqtnLGjrtfSsVmLBAfcWQwJgSBGUoMtdRq77qTqCEDjDw/b&#10;bnDINoMPbHHtA2jtHSjvHRvfuuOSg6TZ1U1J0XZkBsccBxigy8M41D0MXrkQ0uAzqlXQgh8O9wBQ&#10;eMDf7sMiVOMwMAQQrL9jg0iCwek37AEOotRrdYoehFVoi/MuDnEXSaS1Du2OaCHxzti/uJ2LgQdv&#10;2N0x2MToG3YfXa8IrVRovUaJ0vNIlDlYzNrKB06mjAEm00ggnVK+ta70Zij7EtF6BXAh4gtIppff&#10;sUVAcI0IvLbzvu15b9vqwV2b3b7tCrACvkm3OKmksMnJdwA4nhEGNQo4TQMoypQU81F+yIAWJUf+&#10;hcj/A9jTTx3oOTAQWPFTyV93kSkPxtQQ9yeve4bOvAGz+8C9fwh2JbCdAox0MI8WTse1BvQ/GZ0T&#10;s7AmAGQMQJwVSPNesZxFpNEkgLGkVv3K8+AZ1exmHtaxsw9o++7YJpI1FB+ykH8Ue52wM4BAZ3k2&#10;sE0tXirwpPGNPJK5iEw9Pduwq4uo1ctblgJAeidrdvH9vl39Zc8e/tVrl3/xW/d3h3b8vc+O/6R2&#10;8R5r/j5omS/DgEHKyr/OWuornF/Hw31bRz5ULPR5zQIAQPDLsqV+3bDG9x1eSmMuWfH3bUv9qmlJ&#10;In7ymzpg0bHwlz0+17P9F2XzqcYBUDj985od/3Hfbv7asss/vLCr3z+zmz8dW/XrohW/QFK8TNn+&#10;Rdj8lwnbOwnYLoCw1w/aettrK9h77HrXwhcLFiYAH/YXAYk1uyXKHm6JCey4NQblgidBy1hhxlq8&#10;qdhHBiRgAvVFBmzRrk8jVi0svN5FON52jUf7R2sM1pJdnjAgyI4C8kCdoBLQ/VQLB8zMWRRal+1v&#10;WoBBLrd0SMu4RZPDVj/dsQjUzlXNIVtylXXXS1HVbaX6DIO/7dKw44BCtIoswcl9aLoILCSThy30&#10;uV8VT/UWLV3iO5FB6iMQzo4DJDN2AJMJJVWsMmN+wCMLDQzwuTaMRPUXORiQjt+LZycAlmFXoReO&#10;D7v2XOpeFQrds4pOaNp7H5r6wDYPBpzDbK3fd7kAq0tEWJiDIuT9sR86Z1f145AoPIY8QVQcxoHu&#10;Y7APiOKTU0iWuduu25WOopuBKbjCJ0kGbX0KALQ1ioMOEUHHJl9HyTEXad8mavJ7nF/5CUMjONjI&#10;z+1DwEN9Oe/DWkaQGJIKC/O3kRG/sDWYzwKfn8cpZoiu04sf2NI2LAn6rQW/edjRik7VXr1rm/tE&#10;VuTYKnR+FR2/4xmAmU1YmICxf/DA9vfR+oFB2/XfAzAHXY3F9s4d24NFTfIMg1pn4b5Ul7EAID1Q&#10;pij3prUT7aKs4KzLiw9cPYkyN8VkxpBNQxo/nluJX5MAwBTPrroPyY97vOc246iy8kXYzgj/dtIH&#10;EJjme2a1nQrITQIYKyvv2N42sm+EvwGCM4DHLHOk5K9VZOH2xoDtbA1yndfbwNqKnYFVzAGa2zzr&#10;lm/UdrGrEPaeKQzZoW/AHTakvJvnTwrIDWQD8ta1JHi6YsffwTj+sG5n32/b5Z937NHf8Y+/LrvD&#10;bG7+uWKP/rlsp3/Zssf/tmMv/3vDXv6vXfvk/wzYJ/9X0p7/r6Rd/nvWen/LW+cvOlmq7M7CjMEO&#10;Qr88su1Xr3snNL9vW/vPDSv9voXMeN1cJfFVE5lRt/BnFYt9WrYqv3v810f2+I9f2KPvL60DmMRe&#10;VW3rIm2ZjzOWfAEoXEdsox+ww9OobfV8AITX9o99tlzbdSeJBc9WLXgxZ+GrFfOcztqtxvmyO1tR&#10;WzwZJSzVcMLiooVgA/EEzqb8AvRauTFm4eK4VcubFo/hMFm0Wpn3qpAph047XbcCTuvOeETXVcpj&#10;dnN9YKXimOUZ7CzX075u/3gPOrZlZ0e7ltcqcxyGwXXDiVGcdxy2Mmv15gryZdzSyBVpODUYVRLJ&#10;ETTo9UnS0/b8eda1xmp11mA3oDuInk3MusaehdIi/2fyACWlw8aCw3Z6ss99LSNbBDhzVkMTJvh3&#10;JLfs+jmGAAQ1d6kAjt4ABuIbMp9/2PzeIdvduWcrm+puRDSEEq+svUMUIkJioMNEZh0WMyogwMB1&#10;Ipd2E4aJ8qq6nJp6F139EyKojp6DZks64OyD/H8OCq2ILR09gSNNTkDrocja+RBwKP9AdRbS63NE&#10;RKVGjwMEcjZFYvVl0G7AGE6hRKtZHEmt/XUi9pxShzc+sLHNd+0Ap/ajuw88/EwM2uah2NA9d8S/&#10;mJQPIFTPwU7dY/ubwzBHmF5GOSULrsakCHB3GmqnT/Ao4DTJcYB02jwwxwOYmeo5dJDODMCxAJua&#10;gtI/GPmBDUo6ieLDCsYn1XBGbAYpwrjNcI/qFarDix4Q+bVGMqDFVEDk9tC/AHyAqgrYhgEX1XzA&#10;pnSdYcZOC7xqTixpMyAwAWjEKgTOM4yJjv5b1CIq7xvhewYYlwnGaIy/zQMCWmcaFVDy/evrb9qm&#10;UqsBEjUaUnPdlbW3zOcbsUhgDOY4wrOOOKmqhjqqAt6/8tveNU72KGaHN3ELPCMqfxSx5Gc6Ij9t&#10;Weh87pdpq/4qabXfBK3xe681/+CF9ofs9K8xu/hXvRJ29W9pu/6PpD38z6Q9/e+MPf6vqp3+o2uV&#10;P7SRFS0r/q4POBzb9sue5X7VtfafVC6dsvy3BUt/lbfq72r28G/ndvXnj+z6++f29G9HLj26APsI&#10;PSvb7kXW1vpRZETKgo8OLXoTBhB8ttHx2HbvwHa6+7bZ3rP50pbt9bYsdrVk0es5C10ADFpAVF87&#10;1dpnVW/efL1vnM1NWaXC39LLOOShtXu7gIe2jxbND4L6XYITkZgIrQNhG61188IQKjCPrjLBoGYV&#10;9R3IKfFj0XrXUKoMEZ5InauoOEv56MgBARIOnowvWQiHbyJhOtqPBmQ8+6OW6k5bivuKZ3HwIiDB&#10;vZZy777uDaEsOO6p05m0i/NVK3EvKZhOsq7qUMCksWxPH0cx6lU70zXPdy1QmnCAkuUecrpGgfss&#10;6SxMtBbGLqayi1Ms+u6506jVd3IXGj2tTEPp3uEf2AxGNvj+//6a1s/9lGh2x8ZGoapQaUV4OYPa&#10;uy+tKIfiLVuFPi8tEqFwCi0Kjs393K0nDEHBZ5VdKIBBZii78D7g8OHdH7jiLRVrrSwNuNwGnSdx&#10;H8cZBoBmcJJJ5IG0+33kyt0HWvEXWHDNqR+694yvvW0rsJtIYhpwG7YYILCzdc9i2VHbS4zg1FN2&#10;6NcCM8audvrhQYtg+HFAIpsZtkx1wmIA/xZBoMD8ZRtTrlS5d7pr5Z7OBoVu91dgXpMutV2lzGGA&#10;4tAzZPHotAX947a9ddsWV991juykzQL3tQCjmH3Phh/wf+53eBpQEzNAVkiGDYpJ4OQ6vm8BhqD1&#10;kxFA4x5MSNJjGvDVNunAA6QUv5vS4jLvGWdslgHO5SVtBb8PCLxpy4z7EHOibFJdcwww0I6J5MQY&#10;wKEM1ZUlnR7+mlGNwjTGlUbOOG3pwGHAf34R9qW8Dn63Exkz/+MDCz7h9dRj/puA+W5CFn7uN/9T&#10;v20/DJvnadSdJRn+KGbhjxPmhcZ7X2p3omSHr5SDADNAGjRw/MZ3dat+l7PuX7SomLfTf5bt5B9V&#10;6/0dGf2PBmzi1HK/7Vvq2x4M4ch2X9Qt8kXZjv9StMu/N+3pvz2zJ3//pX30z0d2iYzowTqq3+as&#10;/FXVIs8K5rku2lI3ZXOtiAWu4xZ8eAhj8NpSdde2Oz5bb23bVncPcNi1+coqgKADiSECV4t2K5Ec&#10;sW5n09Jt5RJsWP0YJ+Hfzfq0nZ+su74LIZyv3sfRoPvJ8rJVq1B9om0PEKi2+Gxt2jLQjxDRJFQa&#10;d7sbcv4clCvFtbLIip56PUD11SfRDxto8NlGZ8uS6TlTz39fcRZQWrfrmzUAagJpMWZNjLNWW7C8&#10;1h9qS5Y4WrcY7CBPZNcpTyp2STRWXBJMoTJhcUBGPSpPz/ZgKcvIBO4BsJGB55Aux6crrq17knsP&#10;pJlkwOsQnbnnH7DD1ICtMhb7oTu25rtv21BMz/6QbW49sNFRjAbjeQB118EwWmi8q+xFaO0wxj0+&#10;/oYz2BGkxBg/lcj0IYxgcgan4KcSkVS9qUNrpwGIrS2YBFFfCUyz6PB5ItYcxrq28r7t7w3Z2qpq&#10;E96CGQAEOP+9KV78nIR9TI69azp/QmxCuyFKqx4aecPuAija2pzCsealrVcxaMBlBlBb4RUK3bcg&#10;9D8OOMdgZaGE0nYXYGLzVsiN2oun6NHqDqxt2nVOijPeISRgmrFVX4t4Tesw/I05VLbpi+cZKzK2&#10;+QwvWIU/qbldRKfvYhcAMGwrBDs58DCeB/ddAdje/jsuFV3p5sqklGSZYuzEnu4T5SUr9Le792BM&#10;Wvgkwitn4h5/H2KcFxd/6N4/CQiKIQwCqNMAqvphTvH+wQGBNuxDayyupmPAsSlVpU4BJmsrOPyG&#10;TgBTEhcsbRbAlawAmGZhJ/PLSK1VWAnAOs3nNjbv2iS/m4B1RC72LP1yz3Kf7PA6sPRHXkt+5LH8&#10;5wfo+ANLfMz/P/Fa4asgbCFgic8CFv/Mb6kv1Lw1bcnPUxb9POccO/ZFxRJfNMz/Sd12XtZtn5/5&#10;X/Ws86e69f+ifglFa/2xbvXvq7zq1vi+Z8mva7xaVvrNkT3/zxt78s8vYQif25N/vbD8VzU7AhQ6&#10;v4tYW6dhfxzjlbfD64xtnSZtvhmzmaoXieBBRuzaUn3fJvJbttHyAA47ttbcBiy23aKjFiJjD+ft&#10;VgQHTuIg/faWm1j1txedjlWVWqrS1FnTEV/axkxgJF4cWNs9oRByog6VxKFShREAYM0VM3WVoJTh&#10;88VpCzgHxGC4VhWnL4JKVTRbW9lhnUUACKaC5ChiqBmcOoKRFvOLrgFrjahf5FpKhVbj197JghXy&#10;REA0bkpnGdTXLUnU6/Lek+NtOz3esBRgUO/q9zPuLMkQMiReVD8JL1SZawMacdHn4Cj/H7NtaKJf&#10;7cpS96HNgETwQ9tVDwAxhM33MBZtUaJf0bCKxqpJeIARjUPbF4gsy0tvE/1uE8necKBxT8BBBB8c&#10;guoqv4FopoXEkeV3bAj6qrTjFTT+wsw7rl3dCrR1cum27R0MAkJ3zesZcRLFMYKFd2AFXAPpsYR8&#10;UZKWa9GP0StXQTsB7479yO4O/QB5gdMs33WSZHKOeyKCzuIMm977gBxSAaBLx4eskl9zKed5WJHa&#10;oXX7k65vY4tx7/BSa7t4e8kunxctWoCBAbqlOiBdXbKbx9uvsxMBBncwTA+ZcQSDQ4IVAI5Sl/cz&#10;t0VYnZrphGAiBQJIID9v5eoagDsFW4GF8NmVyIR5ubd9z22c8RdusXHarU8AwGMqVYdJIMO01jID&#10;2E0jJYbHYFEA8gBjo1yUB875kVfMgdZitMszMqSU91+43AlVoY4BKFNzACnvv8883gN4JucYO+b1&#10;AXMzDphMwuqml982L3JLW7lK9x7hNbqMPJnXegmSbPEdqPg+lHzDQo/3zXO1b3uXB7Z76bHdK5/t&#10;Xofs4FHUAs8jbmcg9knWMl8UrfCNkpmKlv8mA0tI88q5fIPMVzmLflmy2C/rFv1li1eTf7ct+HnL&#10;Dl41rPibtp39PWa9P/mt+V3Syr9V3UPNzpAKz//9pb3699/ap//1zI7+dGRpACb0soGcKVjtq4Q1&#10;vw1b69sYwBW01IuUHV6EbbUTtokiIND22eHJDmCwa7PlHdtoH/BaR1Zs22pjyxZRD8lHW5Z+Om23&#10;dA5CrjiHU6EtWhvm6yg9dNuKKh2tL1j3dN109oLy10PQc609FACEc2i5SpwziTFkwIiL2qnmhOVr&#10;OhtywnqXK64/QxAA0BbjUX/fMqlZe3gVNA9AooYqXs+EOwlaRVdV5IsvPUHEmgRI5iwMQ4nzXbUi&#10;f2sBKMUVa/TXXcedDBGqDagc97csinbORtSgcw5jhiGo6QwP31bOPYYePJxwTTYqOnmav21BlTN8&#10;TyY2bYe+cVuHbu/uD9rq/LtQxrdsfXPQlfQuEnHu38NYJ98jarwPJX3D0X7lDQwP/xTne89GB4k4&#10;c9LHUHiA4r6MmQg3MqqFs7dtc0PrAu8TGZWk845Nw0KC0OzNw/u2vHfHQvkF24Pm+6HwRZ7P7wd4&#10;I6O2E5yy7e37AMmHfOf7TpIM4ujDANAU0cxtXQIIyi9QR6kBGISOyZ9afN+1olvEoBeIcsqmXNu7&#10;b77QB7A9FRwx5rCvqk7jhiWpd8XNw4CpW3auNWftYxhicdJyzHtFi74Arw9JqfMx/dvIKjR3ujUJ&#10;MEzBGiZdduzHr3KWSxFluki9FnOmU8sJBPHmFOzh0BIwiQxy5upsFwnItbWe5BtDq0+aJzRqnu0h&#10;83kG7ODgQ1tSiTdzMAwgqnvWwP1/sfs83/0HP7MxZX8SxVdX+cmzz/EeJUtNTL0DSMIIAMMPcfT7&#10;MDvtlDzgp3YopgHKIX6vZjD3JMe0fgOoqLuVXotK5loE2JUVCzjNARoLKz+zzW2kIXLwLkxiZuVD&#10;a325bO2vCHBfLFrli3Urfb5uhc93YAt7Vvtm2yrfbELhDy31mceSn0UtBED4Xyb4mbND5MTO05x5&#10;XhQs+WXb8kiD7LcNy35Tgyk0LfV11aJfVJELHQt90TXvR3Xbe5a1+m9TyAaPncIiXv3XQ3v2b9/Y&#10;87+/ssu/dK3+u5Zlv6xa4lOYx1NYx8OS7V8nrfBZzEqfHVrhEw/SYdPijwMAgcemSgd2O7EBKzi0&#10;HYBAuxHz5U3bau/xQlrA8lYaG3ZwvGmJxzCGeHXKyiB8rjKKbJixRHTW6u0ZIu+sRXBWdcWt1lat&#10;39x0qcyVzrr1jnegkinrX+nADDGAXSvmYBZQT9VE9B4GzV/G+UojVjvbtEpxE0bCS22+TzeJ0JNW&#10;qW6arwz1z8xbqSJQWUYeLFmnAR099lk2j4E1dcL1nEutVvfeQm/dMs01HHvUIqEhS6SguLCXpPIi&#10;AIxgmPcS3SqARBCJogNm1AAmxv8TORzQB6X2jboFOHW33oA5rK8jG7bvWQBjXd98ByPE2f9ndV37&#10;+XeHoP8wBUUyZUjqhK6V5QFo7h0iGu+ZIGJD+bXboKQf7f1PATJrG4DM9s9tZfXntr7/ge3ACnaD&#10;DyyJnm9W9ywYQo/HAKXDQSj8OKA2ZeHciAX2Bkyt0rOwrmgYieN5EyN903Z3x0y9H+cx5BkM/3B3&#10;ju9VjYJotvIiJCcACqLiDM4zvwZlBhQ2A6MWiz6wYOB9nHSCcZm1A8BU28OlBnORXbL99DQOi1RL&#10;LQLQc1YjcuhcjiDsQv0yY7A31QE0e9rq5SdOH0NGBAgGSZ3k1EYypoct0dapVPMWVk0BTE1rS2oh&#10;X0CeqB9iOjNil5dRd/CMThJzp0QhY1LIxmga2ZEYssP4gG2tf2hrSx+Y52DIaf8hQELPp5oRrdeM&#10;DCqP4xe2rAVGmMSAdirm33IHAEteaRdE8mJ65nWuxRARf2hcx/0BljC2O8P/G1LlHa79npMS2q1Z&#10;3LxvK2t33fbpKAB/4J+06XUk2QayD2m2sfvAYk985rsO2D4sYf8qhDNGLfqC6PyJjo9LWv6XCTR+&#10;3Cq/iln119pKTFrrO539EIclxCz2edaCH5fNg+NvP6vwswxI9C33TdsygEPm6zJyo2KRz8vm/7hi&#10;3lcV637ftZt/PLdnfwcU/nFp+a/r1v6uZcWvC7CTnCU+qpjvSdF2rvK21EvawUXUks+QNs+2LX6z&#10;arnn++ZFWq809m08v2dzpW3b7W3aGiAwW9qw3a7XNvDp/SPkRH3TlvC12KMZu6Xy5wIaX0e6tc/W&#10;id5QRnX/hWonk6OuUCWMEWhLUFVsdSh6E93fQ6/olB+1qDo5nrOWFvQUpXH2EvKjAA0tF8btHCc/&#10;OwphULsY1oZlMZQKlL4AS9BCZBqHKGqXoLJsYRw+KtYAJfVXkDLVeddUtdPWrsOMpYsTrkVXF1bT&#10;OEEy5MZdVx4VuFydRqyU5prIlzLSI4rkyXKtJn9XclaveWBZNQKBynp8g7aO1l04vGNzaHy1IxPN&#10;v6dFLKindgXujeDw0FIVIaknw8QYNBXD0gr4fS2AAQBKG15Scg2fnV77AEMi6q1Dj7eJ2nt3YSTv&#10;2h5Ufs/7wA6TwzjaiHkC/OSZo/FxixA9E5Jl3Gu6ihSCQQSIxqkUkTQOeAXv2e7OkOkMz1GiqTpE&#10;Dw3/0C16ah9/eEQ7HdBowGAOaqw+kZPjP7dldPLyJmB0eBvgQX75pwBn7T4xn0TqaApKnxl2zVOi&#10;Uf4Ga8tW1aZMrflwakBALLHUWLbzi4gVYHxp5uHx45yVqotWBsRVaq+dICULFXBy9SqowBjS5XGr&#10;NCZheQCKf8zNfw42msXg9Lk2tuaHNXl5VrV4j0rW8Ll2d8Fa9R0LxCat1F60sIA/PgFo37EVFWSt&#10;fmjzq7dtFqBQIZx2M7Ruc38YqYbza31lmHHRLo0SuVx7O4BahWlDYnmTSAfVh6g6VhINsNG6kLZO&#10;h5CGIzBC7UwsLv7c1tZkD287CTHLOM8hKw58I+ZFPgSuPbZzcWAHV7yukajP/Lb3KGDepwnzPcuZ&#10;91nK9m9S5nuRtfDHBcuh/2u/qVjl11kr/zoFCyhY5TclK/26YvHP63b4qml7z8tIj5Jlfxm3/FdJ&#10;S3+ZxvErrjT6yd+/tqd/fWL93/ct+XnfDm4qlv+iZrkvEpb5LG1Bvjd4k7GNk6StduM2U/NaAOCK&#10;PNq01JMNwIG5fbpvW51dmynu24PkimMM20judYL9cn2Lv23aXn/b/X6hCqA/3LVbOVhBOPe6G+7j&#10;60M7ga5fnh+iPWesUVu0PJG4IBTpLONsC+7wlnRx3vzoxTS/z9Sh66B+42TTYgCG6iGOe/suz6CA&#10;kcXRoPHitHV66sa0SqSZc92dEji9+vmHlKYKZdVxbhH1zSuMcT2MiyikU6DUqiuPo6ssN5idtgiM&#10;IFFeI8quuYWyZg8Ny/vUJlzdo3MwoHxz0fw1NZrRNumq21rVCcy+KKAQGbT9wF0LBD6EbmM8879A&#10;6+N4U8rqU5QhwiAhtI04PqYiqrdsaEw9FtC9UFClQy8QtWYwnO39ezajBigbAMHOHTsk+m8FR2w/&#10;8gD6rf3/GZzgvoVCA+ZNQccBgHxqyfJZVRyOw3YAthOeBRqvxKsGz1wmgh/1vADYrHljY+bleotb&#10;D2wKKj2NkQ7BZFQode8BTjD6U7sPEOiIfOVLTI7+nOiHjFh9Hyf6EGY045qXpNIATnDYwn7JCgAf&#10;cFVxUVYO66oa5613tGaPH4VgC7MwLyReexrGNw2ATLieAuqhWVeHZeZdaewC6EYbQL7YtFMMKq85&#10;BVCKgIl2LXQ+5DHArxOqus1VC2M3GZy/AftUs9UyvytyzWJlDYmxAmv8n5ZnCeaZsYlU+VtZafHj&#10;FkBe+QF5L8Fqb+995nLeFtfetqklpaD/zFWWKm9jRmXuY8yfMiORgnOLKnr7kekAo5VlgJyxmxC4&#10;A/j3mfcBpIZ2RXQw86AYF/Os/hxKMhucBvwXVAX7U6TgPZe8daAEoMt1816vmfehXhsWfLJrHq07&#10;PAkDDBHzPY3YIa+Dp3E7eJaxvad524cdbN4U+VnC8avW+a5q9d/nXSem5C+L5n+Vt+2bvMU/LfG3&#10;rD38W8se/+Uju/nLx/b0b+dW/3XXsp+3zPO0aruPyrb7MIuEKVviVcCiz5HmV2HbO4vZQjNkkxW/&#10;bfe9Fnu8YZmnBJsny5Z7sWuHsPUZmPvd+LptNAGK7qZbeJwtiT3s2ypMfKe3Y4sAhf9cKdHocj8s&#10;QMlFSTS5ZERV/4f6NXDmYmkcCQDtLN5z25r55pbpoJfOsRYP51ydRae1bm1uRpVuuQo0FOMIQz/V&#10;Jv30OGSFLA4PwNRgEUoWyZSgnkiEeAMWQOTonW3YGaDUwBiV/egrA1Z8f66IFFEreB0pDnhE+FsS&#10;ttBUHgSMoVpaBswSliotQk2RPhhwGLDyIAuCqWHzZXUmhA5zGbHNxJgt+IZdJ+KdXaI6RrS88j5R&#10;5mdEXUUfrRu8aQtzH9qkFp+UeTjyY7fi/2BYmlbU9QOXsqy2bIf7d21/9wPbOAQkDj8wrx+6rnMd&#10;Ewtubz8L3VarMx3Soq5EGZxKxV81xlN1/c0j5A/SSY1mOkcL1gbI3AlYgFoe2RTAyUIp5Fliztb9&#10;Iy49W2scG2u33aGy93XfQz/i549sYOanAJu6P/3c5le0rnDHFjfes0h42tJiH8iJcAKZgoxIAtip&#10;AlQ+u8C8rrt1pCBzcorRX5xvWI57KNfHrIkE6/a1dbzJ/Uw72RfXLkZlBikJw8F5o7l5C5Wxjfrr&#10;LeIgc6nu3S0YWgYmkOT+5dwRwF19GZvYluZdbf1ijIufOQtyP171TeD/B0gpdQ3zAYYKJhXkTg8J&#10;mstx7QwAwecOsQWV7asZjy88blv795nTB+bx3LetjQ9ggIA7ckut7e7i7GqXp8paJUPNwQA+eO//&#10;aWOwDZ3XoYzQoQHk2PDPYYPaynyPuf2pLQEaqyvv2pzyUFRmjj1MIOPSzxcs+Zwo/GzDYs93ccpd&#10;S328Z8mPvZb5PGaJTyKW/DRikVeAwzOA4kXKgjh94FXRPC+L5n1ZASwatnVTtsJXRet+F7byNweW&#10;+TJkkY9z/K5qT/9+AyB8YU//8tA6v2lYCeYQg3lEuUboRQHgKSFj8ua5jlvyZdiCjw9tn0B+cBa2&#10;xVbQ5mohW8bxY493AQbs7ukKr2Xz4C9z5W37ML5mq7V920E+bLY2bboIc2j5kBCSFbtuEfIQuX8r&#10;z+QkamrvNmnKU/Ay8QGiQY03Kh25CJvoHCtLcBwtCO2EEfS7azCKdcvCHHoqu2aisiB8Aq3c6W1h&#10;VNAXIrT66xdyY1ZTYUpnwfaVRISjnvW3rNXewjhgD2m1c1uGxqJddXbF0Y41MLICwKBoopbd5bNt&#10;S7Um+fvr0320fdltrmM42vFYwME2LJJfMn9+EUObsyCswA8l1SEkXg+UFJ28i85fxGGmt3QQDtqS&#10;iDKpvoFEkzGiwTSTP7/wtt0fEBXlpUUtVV2O/NwGicTazlIEmZp72zZ2uNbmu7a2/TYO+z6MYNBS&#10;sJxITBQdMIDR5ADZDuOpCJwAsJLcp07Bun50aCGkk05vbrYBUQy9hsTSac39/gHPsmxFHbmHDCur&#10;QQjPs+sdssWDe7YihqIUYCVKzfzIhohqD4Z+bPeIeNqa3N54YPPImjmecXX3nq0jJfJItEMYSyzN&#10;/CQnLANIX57tWx1JV66OEMFXrMorDZj3kGwF7vX8VLtTRP82II68iEaV14DzAzIhretIlrhj5xa5&#10;5w3XsfuoN2fJ0hp2orlbci35YrC7gIqLilyPgJGEQR4fw/SY37RYHr9TizcdRCtw6Z/BHpCLBUAg&#10;CnOMME5KLkqVxiyTGbWKsnCxIW8ZcGisAzo6oHaRsVszD8xoG9kWCE7Z4u59xwLFFBY3mGNVpAIU&#10;6lw1jMOPwQ51pKIrmJu/Y+NICqVVa71G6eZii8PDP4N9/QKWAfAiV5RevdXfse3jXRxx1/Yu9m33&#10;ymN7SIutq5Bt46gHTwCClwUAIm+pL9KW+jxh8c+yFvs0j6woARBlBw7eF1XbIOr7nyWt9ZuIHX8f&#10;tpu/9+3hnz+yR98/5ecZYNC0xMeSDAVLfZay+EdIk2dZO3yYgLWkbKHtsyjfF3lyYD4kzd6pl3vz&#10;21I7ZDPVfQtd7VryCWz/BfPxAml2sW1ThXW7m9y3KViC53QdObFtM+VNW60f2LKAAea33tyx/aN1&#10;uxWBRpYwyhNQQhmJiRQRGnCoojHLjVUmUNt5UMoKVBAQ0XaVFgt9/C6D1MioJwNRI6mFQqJ6rYsx&#10;894C0SWvcwOVI4GmzmFoWZxFJwqH81poU97CKtF/xa7PPZYEeNIlIgwsosb3HB1heNyH9G1BKajc&#10;SwM6egzd+fzjnl1chgGjRasCRirtzmO46vW4Dyvwod89GMmhT/UNb9kKjry0edtGVt9zh6Ps7w65&#10;BijKTdBCo3oTLCIJRoi6g/dUqCRJ8ZYtz39oU2NvutJjnZS1okKsuXdsc/19O9wbcC3LdCJ3NDni&#10;MgV9vPwYeSCiph5rFk/jGLAkn6I0YKbt33xjmL9Bm+vLgOa8c0q135ezBUWfibRK4mr3xOBmcZw5&#10;8wCyW4dDtoBcmd3kmTD2pUU08iwUWJ2giIY6Il+RUrsfKiJb3L1rG95RW/LctVByiRfzxbhmc8MW&#10;IgiUmLsi0SLBPcQYc8myCACQY4xLLWQYc6TDe3L5WZjeJAxtC6DDcZn/WGYaR552x/lrPorJNTtB&#10;PtRr08z7uIWYb0mpFAxAiWRlwEXnPja7U5YhkITrMA7YU4/P6vSnelNHzs/bE7RyGTmqw4ZTAEap&#10;gxQhOOjoxAzat3u6a3ECk5Lw1Ke0Xkf2Xnj53jmX3n5A0AnHkD28tqLjtsmYbaqoLjBkOwSFw4MH&#10;trF6DxbAvM+/45rcjMD+tC06QnAYhx3oaIGhkR9iF8pofZ3OPTzxCxcQ9k83zHu5YYHrdfMhJfyP&#10;t8yDlvc99Zv/ecjiH8cAhqR5cfjDZzmkQ97yX1ZgBHlLfK41B8DgeRomgbx4kjXf86JVvqojGx4B&#10;CK/s2V8urPJ1m/dUzfukYesXJYu8qFhW4PIyYt5HsJCHMds9j9r6MT/PghZ7emixJ4fmh3EHr8O2&#10;jgxdbB7Ywem+xZER5Y9WLQ8wJB7v2Epz1ybzuzaQFgjAGpAXC7Vtmy7t2lx1yzbae7CHLdvpbtit&#10;GpE3HMcIiG4BENoDVT/GUTMYufoqqutSGIfWIqROyylqKxMj0553AUO4PotYp3ZgR90914I+ySQ2&#10;YRTSrAU06jVIdnMVcZ1yT0+0sInex3A8RKw4k51lQrMuwQm6iSxR+Wu4otyFebfKrWScDs4Tg7k0&#10;lbaJUYdU6NKZtXZnBkNbd2sPOjlaTV93/IO2glRY3r4DdYQVrCt1Wa3N1ALtLScDlA57/+6P7f79&#10;H7o+DUMYye17P7aZOd47+oYtoEeVHju58gtbX7ptCytv2dbebZvdhaLvfAhtxdD8H1qEcUjGxu0w&#10;KuqL0WdGcKBNyyQHiKQ7VjnaRm+rCm/KNbc5A5H7XSRQDfBNKjdEC7ZK3kJS4ag6Gj4V499ZOc6i&#10;pQAJH9E2kkJW1fZsP3Tftr33+J4d29x535a0+wBTcPv5yIutldu2ta38indsx3PHAZaOkPfsPnCn&#10;SSdxmAIyotPbA9QB2aN9C6Lp92AJGcY7DjCriUmDcVUCmT+jA1ZV5ToFo5uxDgwngxyJ8Cw55OPD&#10;p7HXbfcIAurRqOPo1J4931h0pfT767CNMjLP7UIt2c2jiFWQTIHQpMVhqQo62p7uEc3UJKVSGLIy&#10;Y3X8Ko683HcL2w8vDhg7QFKBB8BMcO1EQeteC27rW0cOXp8dwn4Yt/4q7GPS6oxpBMaR5z7jMFa/&#10;f9TyGUA6Omr+yJAt792zeSTg/J7KuwH6bSSidntgE0uA6vCDH5nncNx16NICtNLVN5h7zxn38ZQ5&#10;e0Xg/AKG/RlM96t1ovoBEd5joecHsICIhT9KW+ijjEU/LgIQJdt9XLDSVykiv9/Cr15nRiZgEdd/&#10;urDL717Z9XfXdvSbqpV+WQBc8siGmh08KtnOddkWjlIWuMlZ/EXQos9CgEPQDq+itg04LHYOYQ1e&#10;pM2eBR7tuZTn1e6hLTUPbVNz/Iyg/dGcFV4xX8/XbQP/mkNGDGR3bfcIlgEwbHR3bBpQWIEpbHV2&#10;bE0JT7DBW350pCc5iIFOuMzFXnvXnvDl6QzUlygewTADynEozNpxf88SGSIAlFOHmFaKKxb1TdgJ&#10;9DCq/Wod8MLEe3lFwzgDRlJGXx+fLxMVQPoWAAPVPjqetFh0wEr8PQP9VLv5DAZydgZQEB2PkQxa&#10;RW8f7xNZlxwV9UtzO+oaxMi3iXyjrpQ7moXaFubMH8BBMfLd6KDte++67citrbu2DAUcVZoyYHBv&#10;QqW9P3K9FlWMo0In5dFPLqmQCWfaAVSg4vHYks2uQN2JMiv7RBzvoG14BsznHbO9lI61GwAMHpgP&#10;596FPXlxjKP+tiXjY0QvUNp1SMZhkEFK3qoAekcMehxHLfUxWJxAC6OpOlG0qR0Vj+USRNWYmNKS&#10;tZtTSC1YGQbujQ9bAuBuMnEHAJ+X6LcJ+/EcDNscYLeoo+933iQaDtrm6jsW8o+5g208gNUu0iMP&#10;CEu+aYcoExvEMQfddbNE7psnOYvAaLrHG8z3uGVTc3aOQ6Z4hgx0PaFei6VJAsY8DOABjo+c6yMN&#10;OsuO3Qnkr6DSMYBMu00RxiGNLIwXVgADgPCcMWkuueK3HnPaagJ42QlrtMetWuCeACuV3us0sTBO&#10;XUTzauxa7Unep8ViflaWzAML63ZWLYDzB5E8p7CXWGTcwtybzoFQVW+woushR3rcXw2pgkyRjeos&#10;ksP0pEWyMKXUsJuvnfgAIMG/VQfBM2QTc3ZwMIL8um2L2/dsDAkyzViurt41dfBWJe0EMjL1dJwo&#10;DIA+gwW/DFn6ld+yn8Ys8xns9TMvALFr5a9D/EwCADGLAhB+5IPkxfJFDDmQtsavgtb+VdHOf//Y&#10;zn/zxG7+fGnJT+pW+LIBeBQs83ma/yMdXhVt7yplm2dZm+v4LfYiYpFnAfM89JnnOmje66ht4Nwx&#10;gCH5nPF4ugsw+G339MBWOrAGgDv9HDb30TwvmPirTdsnMC81PPYgs21bAOreyb5tHx3ailKj+f92&#10;T/kMAgiAoYDuTaON00TqqPIYajr6C+MlSvTOtY0F+jJp+wy69GmZgT852jP/wSR6foAJ2zVfDE3c&#10;nbYi4JEt6hDXCYvyUzsa0b5OIp4kum+D2rOOanaJ/Bmd9lNBYrjdj1nrYfgJJEA+jjMphwGmkoXF&#10;qBV9CbagXZJ0ehiDABCITu3mAwv3Zm2faJRMjRFtdPjNFJGSaI6Db2/etcXFt2ENRFPoozS40msf&#10;DP/UJqbfsYnl99DpsAMmfXLhLVeAtLU5aIszbxNF3rd1gGAXJ1vHATfC4+6ItEh6wPW/rJSnkBEy&#10;wgOAkt9DfQNQ7jQUO8YzRbh3teBPA4qqyGv2GccC0gIAjGeQX0RAHcWuxbw0Y62iM9X3J8KTr9dq&#10;0PY5jL6Cs1WJmlnkhNqfx/KKvoDF4X3zwVj8vgGb5H61RTo3/aElAaq1EAARGASkYQpQabVer+Bc&#10;rdq60+KtU3XDmnM7TsWKTm1adlE+ACuJA87J5JgFAaB4ZRgb0IlNOq5euSX7dnkWcIupaaK12qRF&#10;mcOrx37XMKcKra80YZT5NesjOVrcd6ky4qpt200cnt9pDaOCdGkyLjXYp3p6ZPlMguulAf4cjCHO&#10;GPrjsKQSLBEDzSAlHz7B0eMELeRVrrNlOgpOh7r0jraQpdw7z6JS/zLyLYa9NGFbaf6d45WBNfix&#10;jQCMLgqD7R9hXwWkn3/YgjrXgnvxwFK87pyLu4DRfdtjfHfDAK9/wFZ9BAJsYDM0YDt9JMQFwfDJ&#10;usWf75r38b75nwZsj0C6fhly25TJT0qAQ9xK30Qsp3MlP0nAIhLmfZrhvTl7+P2lnf/2qT36w4nV&#10;v21Y5oum+Z5UbfW8YNEXNScbEh/HkRAx8yM3Dh+mbb4bgTUkLPLcb6GnMJMnUWRM2FZw5gQsIvEC&#10;YH+5bRHAwf/QAzPw2KIWbfld6eMxK30CK/141SKPt225tWejhX1b63js4Ixgc4rEUPbj0YFtE/i3&#10;kXd6zlvPniRA3HXLIymOuwfmDY5aQ7oRDalsOB1ZV8Ww82jEqwu/a/ueAoH9SkwhUnc7++hg0btl&#10;mAWsA4dwOhVnuT7jAbzQV8BFZwiE/UOWSY0SXeaImDhDfhlnIyqkplztQqH1erciq2pKHWmPYygy&#10;ZPNLFkOTN3SaD3/LZJcBA9hMFCOODFu6OGTbsJ6N+Kjt+GALuwO2vf6By3HXsWoT6EalNi8uSD/+&#10;FGd6y4YG3zC1f1PvhJXl982zP2OrS3dtc+VDUy+AXa6zv3/HfOlxpMAihoMRAWo6Hq+gxp/6PaAX&#10;wFG8ZehrmagIK2g0dAT7PJFvxQFEhXFUYpY6VJUrY9ZoTUN/ffbwNAptXiSKjgPAK67jdheq9/Rm&#10;z549idjNddxO+16rIeG0hnMYHjVPe8m2MdYAQO7HgZd8wza5ddv2PIMui29h8y07gN3sRydsJzDs&#10;ahakxfOFVdMpS2J9Z9D2o4st60EjY1DyKE4VVgFUkr8DwH7msAi46QCgKlHHVdaeAGT5UeSBGBqS&#10;oT1nPmSnUtDD2q0orjFH8wQK7WQswQBHAbopu5C9wIx8SIwQAJkpYTsEhwwBqHm8ZPUe0kQt2Y8V&#10;HGbs/HTX1OG53hqEXc1YiWePM6cnSJ4MUb2ilHeYbRW5G+G+dMxcQscQIB+q3VXLRJE8MKGCeoMQ&#10;wFy3ZmTp+cmhVatIXe6/XETSngacTSawuyQsNKLsWp4h6aooRy3GXAWSMAxAIgy78AMMmoPKE+Tz&#10;S57t6YqFnzJ+L3wWeuGx8Is9JEDYUp+mLfA8hXTIwyIS1vgWX/hiy4IvQhZ5mbDer87t6Ndn1vym&#10;hWxoIS2yvHIWfQk7eFi01dOsJT8qWubTOOwizu+TAEPSVk6Stn8FyMBQ4i8BhychmEPAts/4/hsx&#10;l13kzYbFn267Qqnt031bxeZSzz2WhS3UPl+09i8B1+drttndt8HCjq0jObyXm+a92AVItm2TYH/I&#10;5zYBXmU/3lJjy7Nz0JjonMMoHj0KWIyIVUZPVtEa2pZsYlxXl1PWhpolMLAg1LLYWmLAD9Clqxiv&#10;otqENcvbaGz0nk4Ayg9bnGiQLBPlFUlwkDhatsLk6Ci6qJKgiPxd0F1tu1VvEXfbXjN23EZXEsmO&#10;oIwFaO2B1hfOD+3xzbrVMYoe3631jnp5BM2+QuTBKJMTtgdQraEnV9GDK+vvu6o9dW4eBQjuK0Nw&#10;9Adu31pNUKdhC7OTH9j4ytumtuoLi8pwe9f29t8jAn5om9rZICrtI038qkYEwELZaUuiXRP9Bdsn&#10;2oWh5qKzSuhq19bQ7jsWjkwQ9ZEBGKs6bSvtuVKGLSSZoM68VY+RSIBHBgdTolbpBGDECHXuoY+I&#10;dkb00ZmfFahzDXAt4Bx5nKbV1+IcIOwbQjPfNS+guHH4wJZgPjto5K21dy0agTKHYFGMgU7digO2&#10;h9xfiDnLV1Zdc994FBahaN5aYZ7WAWPVsOAkclzmV235jh4d2tNnfitWJ1yRW4gIkupvMF/IweKE&#10;xXzjDsgrR2tWZD4Lkn04eQfZcHOVtlbX47a8VSeRbqD7tU7C82e0boLtJAgAZRxNR8BF6+pIvmzH&#10;xyuWw9kvLjYBD+XGEGz43NVVENax4xxakiEG/Y8SPJwdqd6jNw8YMZ7aigUYJIU6AGhJ/TfcPMCA&#10;+bdqcMIJ2E523o7OtGitXRQYHCyk0oHFYv91LaInx61UImAxFzkAUwfG5IoD5t27xzzdg46v2z73&#10;uH+5ZzvXftu68vEzYcHnWYt9nLKIjp17luL3Sdu98lodadH9tmRnv3lsF3/oONnge1K2/UdFQKBm&#10;qY8BhlcwgycFWz/P2Q7yIflxglcU1hBxpd2b5ynbUUbjK5/FAaIQLMX/OGTBx1E7uNq37McblvsE&#10;efdSbGbP9s73kRkHyAufFT6BLf5y2tpfYQOvkBLtLRst7doqAHF4uW1ePr9GQNoGfA9OtwHSWWTr&#10;tN1SX7sk9E09/sNaPOpA+dCRKX5Xxem0kNOAktUZfBmpdgZ0LH1dlZHQyQgRU1QtgaPofD8d7RWu&#10;jaJJQdroNFFqhkFfBkRU8bjoaip0NJgfAyvWJizfXbcshqq223WAqAYQnB6tWgMwyhCB2lDQcnuN&#10;yIYhEDUETp22yrxl3CAy0S1WEruArfhuu/MPtYK/uj9ga0RUNepQ0xDt8etcianZ2zY4/qYrcVaS&#10;0vD8ezay8gFaHYbgGUVCDL0+Og1Z4vbMQ9BMjNIL3UwAQFqQbeggYLXSV5ISEcsPY0gpNbg46mpF&#10;lMqttl9BxvOwvWylzrp1jjYwxll7fBVwkS6lBb0a0QRmoU5YKlwrdDHU+igOCqUn2oWP0dWKVLzy&#10;Sag/jlnAaNU8xhNTmzIM9vC2+Q9HkULv2C4SamfnHXcKts523Dm4jyPDtJjsdHzMYoBJqc59poeg&#10;2QvmY84isWEAfZ5oHbRkbgXHgbHxfS0xgvQEen/bascwSEVyrZvkFggWm64zc477Va+GSgNbKSnr&#10;FHuBuucBfFVkplToViGS4dh5ZUyqhJ736zRytexrNdDBMC+V2weQk2munUYKpNRL9HQLtqEye50D&#10;uYJdrFsEGZXm+sn6miWwhbCYSmkWZkOg0VpUFScvK3sTltSfBLBGrcTztJQ4hv0oiSxDsFE7gbLL&#10;GVkGaGCx2tXABovY99MnBy7VO6L1LwJBOISsBvDKgEyjtmHqXxqAkvufHFrg6QFOHkRCRHH0JGCQ&#10;5f8Aw9MwsiCMIxft+Fc3dvG7Uyt8XkY6FACGtIWe5233Om971wX+nYUdJC3F7w8fASiXYRhDAMYR&#10;tNCzCO9J2MZ5zJaOvFwjbOlPPBZ44rUgTOHgOmA758zNp/jmp0ixj1ZgDge2f35gW8d7lnrmtdKn&#10;+NBX49b5asgKH63CDHZtrLzHT6/5r/TeHVsDRLzINn9jxYL4crfvt1t5aFOaASwDCJm6WMIqAzpn&#10;tS6OjyPH+YAWylT2rBqEPtEjje5TKqsOBYlL42kAQeC6mrTiKG11VdKRZEeaaCIFCKT1ghxOne5C&#10;aWAMqn5M8R2JBOjMzZQai65fZLA67pz9DKqtNnBRmIYinLStS8GGxueKRFlVSmLwqvyr1cZgKgcW&#10;9I9YUH0fPR+6Bcjl1XftYH/I5nGaVZxldvZnrrRXvQFcm/cJyYqf2yzvW1q97VanA5EHtsu9b+mk&#10;aZ6rAnM5OfZYHPquY/P6IGuVcVL69ynsKNeAVfG7RmXHIhhhHSeoIjGigECzx/0CpE3A7tGjiNWJ&#10;jtksFBjQ03ZcE6fxaUsS3Z0szSE90MY8a6U6aY+vIwAhUgpKnevIkfgMUTEWH3GLg2qi4sVo9w/u&#10;2aYa2m7dszXuf35Dayvv2/b+bduPDFkoPAAQzRKV50zHDaowLcv8JWEsOgxGBWVF6LmkRkDSDcc9&#10;hubnYHctQLt7imwjyrYban46hfSBJQDUeRw7zZwoK1Y1MMpF+fhFE0BB1+qUpuw4fxvBlqYASu4f&#10;dqL1qhpBouR+B6imYTWAU4xr+ZjzGgzh8iJoF6ce6D3sDKaoYw11jmUNh47GADSYShvmdXoctKP2&#10;oVtrKCLxWj0kplvkXHUJYx1s5RmOdoYD9AHYDHapuhrVeITqyrBEEsrWCXp+bC9FkCnh/JWGzp94&#10;gBxRESEROML1AeMk4xdOAKbZKdvLLtricYAIH7fws7RlP4tY7FXQvGj/FVhZ6GnCjpANp78+tQqS&#10;wesYQt4KX2St+KUkQsI8N1lbPUtY+HkGZhB2awpb51EkRdiyn3ot93kIYAghJaK2dRa2w2sA4xMv&#10;r31kzDavQ4s9P7RdpGHxM8DhMwDsE54DWXF4tWu753uWfA6YfDJl/W+n7fjXY1b8eN32zrZtqr5l&#10;28eHyA7kw7FygAgC+GkaqZtQIx6A9tYFDqWoLOpagp5XQM8sA5YEPUW1Wq1dJnkWiqZTp0FdwEAd&#10;lXT2ZKm9DpXWotiCW/ApMTFNRfgKUfNkhwmYN53fl0sAEkxeMjHK5GjNAQSHjdQAl04XQODzNzr0&#10;oojx4OxKm1Y7Nh/fF03NmI7ql65XL4eCtvi4B6UX17qbdg0dKgIgyvPXQt5BaJIXFBh6erB/x7ye&#10;SVtBIijTbWpGW5VIi3HV4ivV9bYrU1aW29rGe67BiF/ltxsDTP6ISxvO4eAZ7kWnIVeRPK3OLIao&#10;A1ExLuh/qzdqV+cbAAO0HxajlOAEjiyALSEVOscL1iDKtHjvWX8brU3URE5kmIBOE2NH39a1tsIz&#10;NGs7bguxRERMY6Ta1tW2W7SGwTYBFRwlBYuqcH1/gWgIwJTEZACW3U3kD2C4tH/XwoEp83nHXYq2&#10;Esi8OKCkULc3Z8c6hh0jOAKg6+jvEsDUaMvJibRdAK0HtScypgCKKpIthmP6CB65GmwPtqQGLWnG&#10;P8g8SHfXCzgPjluEdSi6h7CfKoGgD5tIE0SSgFicMdTOURBb0YEtkcQ415pG5hBQVPXKsxZgWVU+&#10;28JJk+oDwbNL2gSI8hEidiTFfNd16vQUYzyH/IGlRscBizECgwCKsSCIBGEeOlauc3wACwDIzgEt&#10;7E0p9ZXeIvM1iTxRIte4q9lpnW3AWmEnOHyZOT7Cpp89DVmPnzXYXoqAFgyPWww2E+IaOe6v3dqz&#10;UGUdhhDDubO2TZQvfq6dgz2rflG3428vrfNtGxZQtuCzLCCQsc3LJCwiZeWvYGYfRWAWMfMiB7Rm&#10;kP1UawdhgCEIG0DCfYFTv4KR3AS4tteW+/uWeIHEhBkkX8GcnuNbT/dgLkT8S+TgpzD6X07xE6b0&#10;6bqFbradnEi99Fnti3E7/e0dQOq21T5bARh2bJR7910Q+GHtSeYhwNzl1SktP+5krjqx3TrqMsBM&#10;VjSv2ocp6xIN1C8/n8IIQOOCDijNj2JEU+aHovlwFhmj8hOanX3AY4FIStSGhuTiWlmetk7/0FG3&#10;BogbU5EON1I7YQLaC9a6hHoSFXvH0GMGWyvVVYxAMkUNabPHu2h72MDxNgCiwptxHH6GKLYKcosW&#10;7jp9HmQi/RiE9HgSA0sRuXRYSBgJlODzSsX1Bidtaf2ezS8RSdcfABAfwhJ+YUPjb9nUghp0vGUD&#10;828RYd+1vcMPbB0g2eVnOHwXMFSkIorDFAqwmBTAWakicYg2RQykCmjFocsFnDQH03mCLg9i2CEo&#10;c74AoAVAaHR8hSitxbNqZ5vx1aIbk0j0rUvfNzeYHMCI+w8gueJItFh82DlipIqWjo9ijHOu3Lmh&#10;xdxzPzJu0QFulMkMMpEJIrMa8qa5Vx3IcoAUUkOWEmAR8j8wz+F9WBljC/MQTSwQHXJES50NWsRZ&#10;C4BzHCdRTkW+iTNmX3dxisRgeSWoOk6jdYCj/pYVYZbdjmSN6DpzCrCVCkuWhfIHoP9+7XQQXZta&#10;ayFi9wAGNfRJ17AnADDAmKkVu5K7tCjbOyMgAbAlJbfVxwB7gCM/wveOuj4c+S6RDFtT3UQQRhCC&#10;ufRc1uyaXUKXYyoHL44AEoBTftmKXSQZLy18i5UmkJcFSVwtEnPfSiIrpKYZf1gL46Ct9DLBMCWA&#10;5dmP1J0ceSfJVeXZJbki3EeW8Y4lJWtXrC3GlWFevLCsCw8RPmYrpzF0ftbOkA1nvzsy/zPlIBTc&#10;MffRl1FkR8J2rhKW/cRvuS/WLfHRoXlx+giMIPMpPvRRAEYQRB4EkQs45uerLuU6cHNoe5d+8z30&#10;AB7Ip1erFn+xY0GkTOSpFxmxASPYtcqXo9b6hmf4HHb5ySbX2XTrIJlXG8iIn9v1d/+bXfzmPSt8&#10;vGi7J/hVm+foAf7YTYUglOvAcrHtCAohXV60BjZ9K5lhUiOaaDXvmAKRBRLoWgY/S6RWKmsaMMiI&#10;0olN8DNHhIkJSaWL0dppDO3myoeUgAXAACQpKlDdClExLSdqagtSunsayULUhV1023v2/KYMQsNE&#10;0IvKjotlhohm0xgOqKyFTcApj4HVoNZ5nDOWg0YTRSQhgnxPAdZw0t2zOkapk7JzRB6/qhZVyZgZ&#10;tzD3oGalKytvuv4K+9ujtroISMz+3BYWf2p7e8O2vHYHXa6Tkh8QaTHG7JpLTorHhyyeZPLjRMzk&#10;KM77OuOvwL3psF8P0ScK/ay1iSJEvWxlyGo9pBF/S0pSVDaJ+gswh12LARZqeHt6sU/EWuQzAjxA&#10;jL/H+Iwa5EjTuuioyH467CZHDVASOFD1TFubk1Y+wskA0WJ3xg5xZuVJhKDh0bzGF9mHk0eiyv57&#10;YHuwBK1JHAYGAXMAIz1iPoAjLE0NCOSI0DkkYlnOC1NQY5ySckmglvv7g0gMaD5jqNPNxQDPz6G3&#10;yQU7h9IfwfZKzIG6YqVbMDnsodgYsqQyULmfjKI6rCoLKxGAxWGR8cKQy+XoQ+21td2Byqpyswyr&#10;CgJaqqso9TFyWEEmqAIuWKiyInvrVuqpaY+qQGEVyNwnNwner90hro1NRuJTdnXmey2ZZOAw3BCA&#10;FIGpKLnsGL1dyEj+IO2QcMp90DpDAUDSLpvWDXItQDo3iQSeAIBgt7p/JFAqp8VJAld30nVHzzCG&#10;quvIYf9ul+baY52vz631yw6RPoskSOH0Kdu6iFnspdq+hW3/OmBKfqp9hTzBkQNP/Zb52IPM2LD6&#10;Nx637bkF0KU/3rbESyL+k13zEmjWYd3eh9swhVlkAmP0aom/MZbPt2ELa1b9HLD6+j1rfzNklS9G&#10;eA/P/mTT/I+2AIZlK8Me+r8SMLxp17+/a8nTGeQCLzFdfDALI0wArjnAr1YdIkgf2FHzEAY2Z7ey&#10;mXlnTBdQjxzGEdJCGQ9ycb1oVa0065yJC53jN4hGVsThBdJEMMoIThssMWk4x9VDH3RPC3M4KXQz&#10;DPpXegCNJik3Y4+hTYngrIUBnyz0OAbl18R1jtDirRnLHBGRiQZlmEI8w9+IrmrdFsDRC6cj5uG7&#10;fTCWVGnCotD8HJN4SiQ+ZdJbTFoowe8xLn8WcEhOupyGIFHPExqwtcO7trV23+UsrK3+wubX3nAd&#10;kabnf2ZjC2+7nYrFrbvuHIJDPxGrMME1tfDFdxORnkLbcjisZ++2WzSLqxaE9xR5zmPQ99GFzx4/&#10;WgOFcebWOk4/YanConmrchokFhLptB+FvmLMAIO0bhFjzJdhWbChHOOcIDom+Xud9+tkr0x9AiPk&#10;uYhSB0ymGpsU9NwYrXJAglw/i54un6xYlYjeQGr12vP29HEa59ojuiN1ABFfZJIovcxYQun5fwzw&#10;1GGxcZwqyRjFGNcQ96KcjBKsJZeZsZMzohbAEYKdSKY8fhRmnHHqtgeAxhmZvyJgkK8LjAUco/bk&#10;Oo4+17afVvxX7IhnEstUXkv0gnsE6HRSVDrB3BBcMrCVFhG6hrOGcbQ4zFWVsY36pJ0wRspLuTz1&#10;WaqHNEVGNXo8E5G7idF2WqNIlVGY0ARyE0PnPTp9qpB5zU60qp6CQdWKOqgZpgYIxMtKZlJggT73&#10;mdscbItn1XNKmkZUPAhgtLGlSmUbsB6EQU3YYWqMQKcqUSXxTbjMzezRpu3ksJGjPXt0A+M9g96H&#10;PrRafwa5ELKdCy+gcAAY7JrvxmfZz9YBDe7to20LP9u0/Gfc4zfjRP9l2zhDVqL9y1/OW+ajJfPh&#10;1LtXuxbWgTCfvP5b4uUO7GGD9wMYD5nzT7et+fUH1vmG7/zyHi/Y3UerAMKqea9hG0+QSL98x05/&#10;8/+wxsnPkLlaRCZQYT9pxtd1VgMAAygFBeQwwFCV/TVhEABhuTZgt7T6L+QsEZ1UW19kkHJQwzS6&#10;6ux0Ax28wgRq0QiEJVom0HclNHEEiqoe/GGiYzwrI4WCNdbs4mKXSDdpPViDokauu44xobujTCBO&#10;6yOaaO0gDn2uodWi0nK8V0VVcaJmMolBVpZdlaRPC1BQwaPzHbc12dSCF5OjKCransJp00xwtjZu&#10;zbNFCxDxIxjnPkapblA1BiPJ34sY90Hgtu367mCYazazeNuWN9+z5YX3bFOHyay8a6t7H9jewR3b&#10;Co3YNjJFfRFqlXkGDgYQgUlwb6nUMAbN96Gp201AsLxmkYD23VecUwb9UHDkQON0DQRetcA2lNR1&#10;yR5B3sCGcKCEf8wiR1Bqnr+II5yqSpWIKvmjcc8XV6yPbEkxcQKG46ugtQBsZQcGIuNudb90Dngy&#10;kb0LxhYH13bm6anHuvVt6yFPdHRbHgnjTiovoSdxliCgnckNWhiQ1qGs1dKkXRMA0jFtqwJAzGuF&#10;+YuL2TVwVp49z31kWrM8MzQVEM9nYShE6kRKJfMCPOyAuY/HkYdt3sf9S/qkkI9F7i9zpTZ73DNz&#10;oCIxNedV74eScgiUDk+0UuS6QGaWGVOtVSiDstUdtkdXaGTYTJSoprWrRBSnbK4hxTbs4YXfHp4l&#10;uF+AlXHPIX+uL0IwU54dyZJizsIKYMq0BMAzuWFLlAYANIDEByvjOXXQkTJ8Xz0twgRgAdhZiu/f&#10;9wziJIsW1hqMdl1gPEmer5AbssuTXbfDU4G9PjwLmpod17sbdn66DRvaRaKN28nprB1fQvVLYwAS&#10;wSzwANYyasH9ceQirPsxgH3N3Hy6YMXP8B+Awv9o2zEDz/WmpV5uACDY/9M1CyK1AmcwmUdah9qC&#10;Ra1Ylud9+MgLI4bd4Cep8rJ5YT0+xjTeW7Du8brL9SjJ2WF66QayB7aVPIaRx0axqxH8eAymDyDy&#10;jAHYXxSmVm0CWNhFDplYgR3fOkVrKPkoDZ2MMAke0UeMO4v2qilVNgVNBLHTsANt6zRwyssz9B3A&#10;oZOmtderpJVSa4QbQVPndLT9Hv+WofEC/TNQF0WvUmPSbYWpo7S2wnQAqHR3GgMMYIgBDLKAEzy6&#10;yeLQGA8D+/RpCloNDcSJyqB1HLoYJhpkMxgejtNg8qRX07CYcpUHJop3OkQmHOvJwwTUedIdoqN+&#10;DHthDcyELa8O2LJvyJa37wEI913K887+PZ5jwXbXh+0gghOGBWwgqnIAcqPQ4wmXSVfAOFOAZxHH&#10;UGl6JI2U4N4yyJoUxpaT0TMpaaKReleGavPW6W6607W02ChJlYDap5FMcRUZ8fMgNOTWGGKqT+F6&#10;xzCPMhS6KJ0MqF1dLVsVClzTxLVVZMTzc922tt4AiktA4fwsYGd9v9sKrPSVZKYFOmlspB8RvA0T&#10;jKVGYFkHRFyiKMAQLfK93I8H5/UyRzoMVueSaldKiUyK1Am+p9CftBfPARHYYBajyQrUYW8Pz6LO&#10;QZNhFVTh1MxPgnvsdtfs+GQNJ5pzUu/JVdTKsIQjnKiKHam0PobzaTcqwjxrt8RVYureicY6VT1G&#10;ZNeuSQFZpz4gjRZsTNmiAlRkmD6rY+aUMNbFxupo57R2a3hvTGnZ2I6aD+n9qgpWd+woIFrAJqOA&#10;TwnGo3Z3JeZGCVE5xl91I9q9UaOguKo3AdUo7E1Zp+qhocW6nE6mIqpqgTULmw4QZWPMfRMpohyf&#10;Fk5W4h6qjEG2gU1g333Y0pF2TVJDrlFOzmWcMpc8Y6WwZI2ijlM4BGgI0oxhSgWKBGEd2KTU8ARz&#10;pMXsNH8rwJSVJxPBHsRc1WpRINcDGNMEjygs7grGUkXKRrODgCxyLqf7WAKcCSQ4fpcgWoANp5QY&#10;xneUGJ9qXc84hS15rYWd3goxiBkMWDUJBRA9zISHQdY0RpUmWgQwMj/oXmbi8gxaGdqnHQD1fYzz&#10;2Rhf2mRiK2jCLhoyx6CnYSBFBtGPYxUYQDV8vTw95IYPiX5QJih/X3Sx/ICIMeNKvX3FcZfrfoMR&#10;dZXRxYQUAQqhd7+7g9HBaC48RBqlVxM5GKRyDo2vLEkGPQtYqAqvzkTVMZgy96ooXinftxiTKT1f&#10;7vvMp7wERUWYSzA1CFBgJNx7hP9v74+4xire4KB5iLpat0hlxjDQUSYcune05qJ6ldcprCAPvQzF&#10;QGM5e2OTZ9t0tSXp9IKdXXosxZgdEnHaTOr5NZNM5KzURgDIYatzvy20s1KJdRZGSHoPBqIdgxys&#10;SPvsWiVOtlYBQhwOR2/iqGGAL4BRXcAWkgn0IWOkhValPcdxrDw6XMVquk4Gp0tjeGlYobYiPYxv&#10;EOmSSI/bAUZxQFQLAe4u5wIHKmsdhOfMpZUmPY8cRCryDJJnBZygBiiqjX+WOdGOlbIcZfBNpEkS&#10;Jy46G4FFAIIqAEsgF1UnUgE4S9hXNAo9J2omsZmqZCH/D/pG7OAA4IVhaXcgr3oYGF8hN2U317BP&#10;yQOev362zRzDIgHVEPPvw9BLeRht98CSSCFtIdeRVlHlMdSQDtll87v1Muy1Pm5HF7z3WuMy6mp0&#10;IrwvwHwEA2qaM4rzT1qR+RVQ6ZzUMJJOyV2aO6V1v3gZxLH2zM84ytH8oWlYFeMrZ9VYEZUjhSFY&#10;D4ECFuRtLZhHqeMCAaWVAy4FmFaBsZB8kVPr2AVtt16fIzeYG+XOlEsE264yOnXvI4zdnD196Lds&#10;bAlAhyEJDLGhHtKneLTMHGodD3bMXD28jAGCSlSD6eB77faQpZBbSkRT0VuI8W7UkVMEy9PeoTUJ&#10;LDmtMdVgtfjf6amk2ob1YPm3UkcYAjepLaUg0ad6vGq94yl7+Tzrblo3LHpZBASyGH0cg1Jzjyw3&#10;qTbsmTw6mugfTQxjSPMYIe8pr4JIoGmQ3+OgWsXNo8W1Y6DV6QyRJ40RR6DGQi3VVORBxjzopcxH&#10;1R3kpIsY3NO+Ti8GuKDkoTaRE8TPQZ0uLrahh9wfWrvMfZWIpMXaouX5bKe5Y5+8aENRA0yadCwo&#10;qwxFHCSPQeV4Fp2ulMJYK/Vht9DoTwIguQGi9pSFcJ4g9K9TW3M7AU1+hpjErNZWGGgZ8/nNPgai&#10;nYsZt8UTC05BcWNEgAUiO5MPsDx6FHI7K01Q/OwU/YrxnhGxe+0djBWAxBlVg5GCLUV4XlWx5hur&#10;ji2lT/YwUAAHQKuA6LX6EM415NZhElqfyC9gcBgl0TOp1PISjsAY6ig1bbG2cJIq7xPlj3DfAeh9&#10;iueQnldZvLon1aoT0M7XuSfZntKHtUI/ZinANQe1Ll8gcXDwdGMD21BkxOGTyCCerQZrKjXHACkx&#10;i0WMyWt+3xj3DBMBJNR2viSWSWBQzoRW/vPMoxYnc0l155q0x8ikHDo3S2SLJ0e5pylXbPf4Ouzq&#10;anrM98OHK0RE2BVzlGRc00R2VY3qrBE1kNHiYZl71QJhlPEKONskQh/t2qPLMEFsydWQNABgbTNq&#10;F6utFHXssEjAKWOruaSK2hasf+mzGv6gnpTapdD2bZXA81DZqIxtmXGNa50NpxQrziizlWAaRU6p&#10;n0mQ75Z8aLYm7fmTDMDIfBaxacZOgUgp8+EoLBG7ywDyqfqaRZGpsRhMV8GBOdXaSJjr6ZRtMV1t&#10;1yurWAlvOo6/CPsIcT0xV50bqx0llSiI5eerIzBUxh+2obwfPfP58SGyEbaKzykfqc7f6wQEJRHK&#10;f7TIXcKOSviamjU1sMvTY5/dquOI0qQnRz6Qet/qFQYGaq6GI+or4BV7kM5TVOKntLY6D4XlbOkx&#10;PgNFgY4leZ8cP8LEHxHxr87DTKgiOPRblIdXsbNhZ+dMwOm69Y+XoJwYVAfjxFDVS7IOOheY3Eh/&#10;w0J8Nskgi5onMQA1ekkxERHuLQpI6LzLZBOwIZpcQKOLmRVLoHMlXzIgegSQaPQxri5RlWcUrUyh&#10;SUMYUlS0kecLMVlR0FZ1HztF5AMGqhz/JhFXhtlubVoNp1AFXhrnjAJCaizi53Od/j6gpPwDvpNo&#10;muH9WSJ8liilvIByG9oJa4piSAGeo4rDxwvjVnD9DVddLkKRv9XQfm3e++gRxhofdBFS6wgpniMt&#10;CoguPO2t2eOH+0wmjEIyBqZS6cImGO8E351gfAR25ychJ3GSUGKlHtcY7wQGr+QcMR11xkoVif6A&#10;QROjz5dHrcn86dyPUGcF5sbfiTSZuNq+aeFw1PXmKKFDyxiOrlHE8ZvcX7u+Z5cXUcaayEd0jRIg&#10;guo/wVwms2IpREsCQlxzx9gqwAQUiQGw6ysvgKq1l9fNdLTtGHbMZtlOz72WxxmOeruA3CwAw1xr&#10;XQnby2FbWQBUQKydLnX/LuJM5+c7doIk7orWMz8BdStHoimZSoubmu88AK3ScXXRCmPvKcYtBaBo&#10;6/i0j3MwBqL/KhlXxy0dXKtgo0I2FX6V82J5AJRovPJqeqsAW9RCqulgTmrMpcrBy7k1pJ+fZ1ly&#10;eTdR5FsgNe7sQD0vtbumsVVNRwKbLvEcZQD25GSfv8EgYBxBmIOfcdGWaZMgkuMZz872medZVzPU&#10;wm/OL5WMuGgdbK3TRT7DipQK3lKtiCQ696fNgSTyN8N9KE8lAcD4kcQxGL5O605gjzHsJIHE09rO&#10;1SnzSeBMYOu3gqLBeSIFNy9aFc0POWAIhXB0nFOa5/riwK4viX5EDB8Dk8QwvLEhiyfGrIYTJWpE&#10;BxAwThQuYignPWg1tL5IpMjjLJUc9FsDxcPWML6W6D/f63ICajgAN5JGM0qjJdA58cgA6AY1g5In&#10;62grvkP1FGdnW0Q3gdEUdEoNbAEbqI9OmqqC8tE8hgl7CICeWkxJwRYELmph5qoX0drRxKz5AAmV&#10;7wahj1rh751qn55J1Wp7ddiVjocxrDTRU4OahdJ1LkDsJICJ4XgY/FJ3F0kEWDHg5+dMKoN+kLnv&#10;dFxdTU1B9zKUUUZehDYrwUb5DmUmK9KaNx+OlMFJdORbG8dXzke+vMjzzUCrtS0KFezM4OwHlkYX&#10;asGui0ZOA8Zx5iuHEWcwmBLjXec+w6FRi4WIHqlRogKvxoR5tQKNwTcYmx6R/wj2lSHy5BgXUcYW&#10;Y5BRog9R9eg6YA1kiWoO4oBcmrmunULtVWbdHrOK1iyQlg2cVzsAYlMtHFTbdimkWKICDWdOAtD9&#10;lFtvmLTCybr11LYOh310HSEyAwBEwQiGmeM7cwIxBaHaMpQWdqKMW/T9oycHVqttWpjnbvV2AMlN&#10;qLgKzvZNyVWuLgdmqyMGk9hNmbnNMaaJhtinWNy0dY8Yf+zX0XUx0iYUmWvrzNV+h+c9RoPHteXL&#10;ZwHSU3S3FjeDROokdpQBdFUirkV32dwJQfNEbfYBPmWiqs1hC4dyIA5wqOQ8lBKblmSccAwnBDBm&#10;kXZq8htkTHIwx/PjXbt5GGaeFDAIunx/TJIxNWf1E4IQDqvjGFWRq92sCwDj7GiDMZ/ApsftuHPA&#10;fAJgPGM2M25N1akwJr3OtAP7mnYFeYY0gSXL2GrhVXYbymB3AHasrcC/ChsHKGswtPKEnV7uwuA3&#10;nKTUInGd5wMY0EsYZw5j0gnWmWOcif9nVQF3AoUHEfNE8teLWUReAERUO3WEnsbBVUAjZw5HGUQM&#10;X6dIRfkyaehoatitkiYY3EOiZxggaXW2oJXq9ITBgV5F2EMOR1RyTRfEO9EKdXHYGXNRBiPaRZRT&#10;MlQFNL4moqhsV5qthMGluNcYVKrUBlR0piK/y8rAYTRqSpKEqSR4vzLw/ICA1gFqxx6oJCiKAz5/&#10;VnGLYQUMKBkbwYk3YEPIE2hYAQfR4AU86ubMmGRG0NUwBBkTrOHoFF1b2rJKCTDA6bRKr/Lhahnp&#10;kV9EDxPBclBfBjuOUWjRTkepZ6GKaoJSaKzbCYCkzkcqg1bTlyRgGGUSM9DMPkbRkhG6Aq1liyVV&#10;lkxU51pqyqs5UlamOk0ntbajnRRYTrO+xe+Zk+Qw9zPKfKrOQ7sJGG9N2hS9ylg3auNWPNu07hmG&#10;gROdHE+/7geBNtaajJr5KoswAajptLFOe9MeX0YsE+K97W2XR5DA8HNEMC02J7MCUkVAnInvq2Tn&#10;YKKHgC3yhjlOYbhBrunDlpR6ewzoFdC2RTmbCusA7CKsr1AYxrlhHtiSjgzU9vfpxTJRccda5S2e&#10;j0CBzC11uQ7j1uku2NXDTVfE9fDMw5huEyxU8MW1CEZKt8+cMScEoajbJsZ5ATPJIz92WoAFJ0sj&#10;LgszBruIwxYSMKcTsZYKAS83DphKhomm48AEtMvrJaufbjOv3B/PqxPa1CA3AUCEkdZBSW7sOETQ&#10;SzVhsHy2eYJDwyoKYhaw4iRBQFJDJ8krCIe5n0gG2+YeM5LWyKUaNhrCL9VBvYUN68yWOowlxLMG&#10;+GyR5yi0563EvCmFvdZaBcj1PmyEz58CgM0W4N+AnbaQ2gTtIuMvGaKM3Ep+BQkcYW65DuOfhcGn&#10;CVq3lEpacamj226vvsgN5KCacSJ+gt9nKmNoOHQRtDJNdChochnY8Cn6CKp71OeLQPqbGy+GPWf7&#10;mWEiNQ+srTyt7AIKyoos9GaRJerlB9JhJOrx4AfdgkqEEqKDqjWMqX+8w0ROucUtLZp1jybcdt05&#10;zqwkqwaaugqIxZlAdTuOEz0aMIaL4wPrgoTVEs5FVGoSLRMBqDmAc8hz+BIjVsWBzkD+5pHXRTn1&#10;QahC75oAg7oonZ4HLInDlEoDUE4cL6kU3W2XYJPAEdUoVZl6p6czVsguu6o/9besVQfR6KswKZz4&#10;zGth1ZjgoJJGRaJtASZwfrHhFuB0mI+TAGhSVbGqzb36OMjxdNJT43yLaM2YENHVT1HJOYH4HNGM&#10;CFtD4rTWAcI5OxR4YGAtJFkKp9RhQIXsPDINZ9HaR20YsBsiIiwg2aCwzJEkjBZoy7CdrBZ3kVMl&#10;DKSC4+kaOb4/yTNeXe643Ygw8xEDwJR1quiqvgwNjK6lhircmzoq9QgQVYy3zPfX0exJoqVSn73a&#10;aob6KtdA52MGizieO3UMRocz69Aarb30kTtlNLDqR5xM496DvF+7WXLOBobuuoszBscnCwSGPdgO&#10;xoskVPZojblPApq7sQ/Mv01wgoU0mO8SsikBm1DPByV01aDbaQJVPn/PQkFkYQK6Dass3fixqQ1A&#10;cRlgnWTMsbs4AQeGViR4FbQehTz0YyM+ACDD9bunXstopwx/aBO9IwCOYy/YsNYcAmKDjEkVWXyC&#10;BKzjuLJL0XUBWViSs6rsziHk6KiVAIxQlHsioHlhMzECitr+lZmDq4tdyydg6HxHHr+JpWCbPFcR&#10;UM7o+fgeLRyrl4YWLBP9da7BGOP0dearUMAGYZjaMVRLPMlxgXSpNsb4I+tbu4zFJMwVOYWkDjPP&#10;WmC+JW3T6fmclNCR8xUcRUU6NbRNSTcImjf7W9ZAD8W0HaOFQHRZtnLb0kiHx9cqE0ZjY2AJvlBt&#10;36+Uuku0DgIISSY9grEFGLACbKCC1nz6JG2xABOn6AcTiKNpM9C5iF9dmdCTULk4zpWEPsZxzq3Z&#10;AYyGiAsKJrmftJIwoE6i+dEwzACkU7ORJAZUB3B09mKDB9bWpGrrU1qkgQ5qJ8VPBPXy9zAUWguV&#10;ydCwW+SsKpJz7SJ/6/aY8BYTx0ALgdsAmApsWlBjdbW+OF+3m0dp2MKm9ZsAB/dbYJKaRBG1Tdei&#10;ZusICkyk0bZvj4kqM6bJFsysS7TqrZsf8PQBDCc4qduyam1ZiEmp8XfpdUXPJpNfhs5H4sPWP8NJ&#10;mOgTaOWj85gVUup2BagTGeuAwyHA9xA50O3CunDkG6j7i8cl5NwkTEzjQUSD6YXRpAEMLhrX6j30&#10;GUrp4fmDAJwyVxNRNdAZtQjzUezACrXrkVtx/RsE1OUKskxSDMer8VxaT2ngMOrdEAaYFJGDGJ+Y&#10;kjpOKc05D6XVFm4HyabFUS2sNc5XmMdxxpM5BUBSfDYFtfbCyrS4GmI+AykiPcwrBKgVAc4aWjwC&#10;iCVyI68BlmeI6t6JhDEcUxm4qvjNA+oqca9pZwEga8BqatyDelaqilU9S8slruXXNh1gBQM4IiCl&#10;4yq8ilsUGa3tyDJBRUCpdamg6n34XBE2IdBQq0Mt2OlU9RhBJoQtad3iCL+5uk46dhgh8Dx8mLNm&#10;EwYHg1W7wyT2n+9u872blo7iqEgMNcxJARDqV6FCwjQg+uSRz93r48sYdgkLJTAob0NZlyew0yDP&#10;7gcUgzhxrKImzgQY5keJY1p093mmLRBAKiMfSgCDWychGKVRAAkYaArWWmTOcpof5EuUIJMFlJVF&#10;Gsfvb+XRKd3ONlEEEEDrqgqy2pkkQu9ZmcnVVkuNiKP9W3VD1oBrscy/D81Dz9agmUc9Bu2RDpyd&#10;IYIFrZDfdouHHaKoGm00oThFnPn4/MB0NoD2/91R+tzIAQZWgrpW2tL703bx2Is+UqIP6Bgcs0Tk&#10;LgN7aN4DdXXSFs6yPXocAyAAgAxRCsPsAgaHTFAHQ+4ATP0+1I8Bvnw0CnUbtqSPScYJVGcvjSja&#10;lWZwcjCVYn7E9THQQTQRAQZApJOUVGFYOlN9+iJMaYyJCrnVX61fKK9CXZADyC6VSF+c4TTKqkMT&#10;F2AtqvmIM157WtRjDCMgcQhnV1uxQ55TC5Oq3FTaby4+Y1enB5aHgailepTvCwFSKdhGEpBMMT86&#10;b7J8wvOqBgQDr2JwGWXkaW8fuqgs0Fxn3TVyiRVxEgwinsAxiApHPEOFia8BIMXTMQAQhgAj0ilX&#10;6lKthcIsskVdrFuAv/o7np4wRkSgcm4DGYATPwJkYXbKdg0Daj6lgld3kH0BxpB74bMlyT5AS42D&#10;VWgXRNfmj5TMtESEXbXrm4AdP+Z6STV80QIgjsRcxdLD1uy83jLMQKUTkhYPYZ89AAx5WlVRVWgc&#10;ZrFmv/y8YYGCujThCOh5v7S7cg9wDpVoh3qMdRk2CePMqsL1csuCROMAwSev9Spt3TEfHdhILAKz&#10;1NziTB3AuFKElZ4he7D/BNG93x9Fgor5YpdyVmTS00dRazH2WuSMYs8nPYBFqfCA/wGOv5ccJLDA&#10;uI79BBG/y7xNwVZyBXUYE7WfM6UjV0/2sLVxe3wVQq4CmE0kkqslki1zn+FRB9I1QCSBvMwjCdtN&#10;WOnRPHJoyT1vtrRBcFH26BYOPepyXgR0VzCUMKwiwTxkmqM4PDZ0DBtkjnQ8YA7wieGzeYBUbK6A&#10;TXWRb23AKgQriyFbUsU1u3XzkJtjsBoMiLIYezhVpz1CZII+JqD9rtAJtAKFS6B9kyin1d2vvzi1&#10;WnkHI/JC24iI1TFXSVgC2XUQjVqG5TB89QdstrQIOWJJED8KTdRWZxS24CUKa+Hw+tQDrdl1Harb&#10;Z8gLBkZSQQtE7fNNIi/6qi15AN3BmXvNXZczn+P9ZSbEHX3HPehg3qNzIjxGen0RsKcPE3aK3qwx&#10;GS7JCbBJAERBtHUAMEhDC9WwJI1jekHluCJodcR6vQcWy45AvaDpOHoQh88zgEr4kVzQpOjcjBTX&#10;KqCfq+jgLjRdwKOFnSBGGoGCJ/Kr5o1DoeuwLqRUDX1YKSmyjVpKkfgUo8cRy32iJlImoTJrorCq&#10;+JJcK6rvqwESKYwFp1NKrp43iBMFYg/sEdEtkUJGoNu1L58TKAEYKqhKAz71YxgRkSsDyNRVZ0BE&#10;btRn7dFVAI0u+j9EdIJxMWdVGNLFuQ+GgeFraw+aWdZWJPcnphHLA5xIhGROvSq0TUyEcpIFFtEc&#10;d1ugEUVTQEMM4hLWWC2tuqP11cK+Ut1zDEy5+hcXHhxyxSqdHeYp7CRiiPFtMI8qZ1fEVxRP1ZkL&#10;pMbp2a4rn1Yn8Az3mhJ1JsIdtXECImFURxHiJH7kS4j5zEO7dTL3s8c5l5maFTjjLFXmt5jW9uUw&#10;oMzYQK8zlTX+rR0gAp2YARFcUjitucT5dWp7OI2WR2qklJzEGGvNqo1tpvrKK+Dz3L/bdic4qSVA&#10;tT3FnE+Yj/tQsZ+yirWdfX6qvhTITSKy8m5aMOBSZtAtiqYBMxV3pRnbKkFJzW57gNvZmcfOjuME&#10;YSRrad3UsKYIW07EJq2GxJWc7F36LMw4a3u4jPxKw+yj+EwSphjnOnH8IYSv1YrL9hAwujiPwOym&#10;eTatucA8EkOvgzhzqDWZannIbrW4KS3ghYugIs7l5QM6/ToDUscZAC2e6IGyoiBaZQfVM9CYoBJ5&#10;cDBlTLW5qMBA2VUxLpyAngRBqCCGEEhCp3mfj0HY5+Zi6DztOKS5lpqfdoncx0cHTCQTrMUdJsub&#10;Y5KJnjlASZ2colEGXtuWDHQPHVso8dAwjywD4PoGEskTMJkIqCuqKqMtcP/qVq0Dc3P5UX4yCSDj&#10;w4f8DmNPM5DKnkxBW7PcQwynVEl1GxA5PV2Grq3BJnguSYRz5AsGEwSMIkQ7ZcV1Wgfcdxg6r/19&#10;NKxW+KF02h7UyVlprhvhWqr2q+KU/Uv1KcDAtBCo8ycAWz+RJ8L/S4CRmr5osUh9HJJt7kfGLwNs&#10;7wKKOAtST234um2cCsCNYFhhqGYCYA0xuWHmx501yXclYSsJxkhjoDLkMM6iIqF2g6ikhV05Kkas&#10;c0FCMAEtmJ0iWY57G3bc98BoXtP6REhrA9oKZbykiTH+p49ijB3sDGDTGs3ZsXo5qqPWHDp4wg4J&#10;EEoWauD43U7AgbGyWcXs1Oa9yGci2EFWlY7VIVMDnyrO1GIOWqr0g/5XmMNadwXajvNA6Qs4V60y&#10;YueAo+i2F9vJoqU//byHHCXywUrqOEAO4O0i7Y77jBkBQclKen8CUFO/R53nUSAYaK1I8rPZZzxg&#10;FMocrGPXJ2ergCWBgmgbTmLDBMru0T42S4CDqbaw8wpO5oepqbuUdlwuLiUD1Jl6HBuDHVe0wE4A&#10;U9BRPo+2RQE3HR6t7uDqLZGH0sdhg3FATc1q3c6Fcj0YwyDBqM689Zt+5kAgyf1KUvG9aa6lXT4B&#10;iQMz/DUOIGo3TwurXq25cX3lhASRQfuMX7ioBWH9HTYamXKl/yfaaodtazdS258h7CKCDQsQO90t&#10;V/Z+K3XpxQn5JV8sSlWFGhdLg24/U2WquRLIrt6ErR1oMxFAW4IgbxZdXK5vuNz3NlKjyIAqryDG&#10;5EZAsXAEDa2OTmhYRcsW8qSA4eZxYi20hQGUME6dxAC1C5JKjVgG5/WjcdNEnQBAkKhiKFBddedR&#10;lFBDjhAaVIs3r57nXeWj8vrjDLgOU00BLFkeTohabjEBDE6KCS9DkbU9Uye6nZ8QDdF8KaK2jnPX&#10;qU+qFUmnR6GGexaHhqtQR8BQVuTQdg8OnsbpI7yv0IDNyFEwHDUgdclMDWQW0SzNoKcBD6VRX58H&#10;rIGxZ9DQ9c4BtNvHOKyZ+iXG/Bgo7KbC+CnHPsb4B5mMNsyl1FtxVLjC/adBfPWBVI+GUxy2jVTK&#10;AB5iFUEiYLu2A1VEi2OkykpVC/YwYFLn3utIjidXEUvFhwADPgPlVjdnVQ+qpbpSohNa4OUe1agj&#10;nR9ykkRZiYrCGs90YwtGQHAIz5pa/It1lQVm/D3Ocxb4t/bBcwBZRoElPeGKzFzJNGOeZEwEXtoV&#10;KQH08bCaw3JN5lMHEqspjRblyoxrG+BSsxjtJNUAPgWgEjbYwglPjjz2yasO79sCgLdMyUCy0y7P&#10;WQOoVQwV5TPu6DucsMKc6uDjUHoQhqoOTVqzkhNi+ADpo8uI9buHFgdwRLEz3INSwGvYcAZwVKm9&#10;MmJ1kE6BcXh4GcZRdfLZNPc5YWene8zpNg6643pBnB+v2tWZ1x5fIzVqYkzYHAxcYxTw4aTYsoJe&#10;nLFNazzKy3aI84cBtBy21mwS2aPDPBOsjwAj+ardM239F7nfPH6Xaa279R6NSZ45aWInTexAVaDa&#10;9YoRQFPIAx0mHAQ0tBbRRDY2JCeRzkXmNgXrLqmmCOBIExzV0zUHA00hrTQXycYKY8R4VDftlppi&#10;5jKjrmX7Cfrx4aWfB952gylKpx4Bin5BDE2ddnQ61PVlBkpGhMRQRM11GIz25BNZjASUVnGGGotm&#10;YBsdULkO0lYZqDLMIcXgiDkEQEeVsWbRmCrTlQ5zDUGO1nBGnA5HLBNd+l1kCrLi5bMccufA/S0O&#10;ZVLb+Gh5hSgAS0nwDGgsnTmhHIwMBqCj/bXSLV2snAMdmKLeEuproIVSlRPHKhtEtAW7Qjs2GFzt&#10;fEgHBpMjpk5JMcZAXYe0FaiTuB5fha3EdRsMXp57enTttSOcvc2zJJnwIIxDh7pq8joYeoaInOB7&#10;GjCXOshcYEyCfE73mK3gDDh+uznkdga0N53l2hktMgG2KmZrA9RN7quQJRJBq3W4r7Ybw4yJtnFf&#10;Pski/5RLocU1AS6MqrHnEoiqOjwIg1cbPh3RJ0qrilWdKF4Qk4Gyd8+2LYqxtHCGDKCdRapUASKB&#10;a7YBved+eicedLCyXhegmzyH0rLFmjBE1ShcXq7xvK8dpnE0ZC2eS2m8auKi1f4KRplAIijnpA07&#10;UA7C0dkyTjkGkMFsuA8vQJVUST1zmMYOw6lBe36TxFlwGNiP+itojcglycEglP9Sa8G8AMU4QSvB&#10;PIvlOpZKsIhItqKtD3leDywxRNCJAjrKt0knp+0GYDiCpSZhBjprIoRzBQQcAKUkaRNGGFMRHsFE&#10;DWTr2JC6k+cZI7HjXOs1SxVlP6wgPbivcuv1uCkLtI3968Q0/czigGIT5+fYSGSY5x+1Mg6ewQmz&#10;2Ey9Ow4rIogB9JfMR5fv6mi79fwAcCVwImMjyPcgwSNBkD6FpWrbXlW2OSRstaHUfAInz5DJAyzc&#10;T5TrqSemqlmVp1GA9TW7AEjsjmWONm0PkAgTZHV2TD4lqTduCQJ0/nQTYMU3sMFbRT7UKKr3HhQa&#10;Jz45gnYiAWKKKqCIegAqeyuWHLQ4P9XzUIkfzeakVbiBANEyiBEU+ZyOrjt3FWgb1kBv5pi0Bhq5&#10;f7yN4zIIynvAYbR/nQNE4hnQE4RUJ6gSgxhkwntnrw/HrRPZtRh0fRkgghM9iIYuR0E6iKgSS4gi&#10;r7qtHbEJFc+kAJKmkoLOt+3qNGBpSRAiSQxDzfA+tS1L5MaJZFC0LjKBKJjm3uswFe0vh5iEANpb&#10;FY6qA9G5GIk0vyPa5hgPbde5ghSMvAha5/rQSJ5LfQuSiTEMiOvg/CVkjboSaTEzCAMqYEQaUx0N&#10;1z8i2vQYX1hWHUqrNZ3r60PX0zIDpS0w3qpmVCv03uk247diHz2rMXb70HV0rah5dgBQgvIDQKWW&#10;FkK33XZXkmvU+pP8HrCtI7fS9100DBP9IvytDICpIvTZ4wQgoD38KWfIOnAoFBu3y4de13690Jwg&#10;wjAuOFqW5y2muC/GpQOIaJ3iArBQQk4TMDs6W3cH6fS4jyfXEbdFVgd8wmIfOHOY5w/DRnSKuU6T&#10;UvevfHcTEF1zTW0Ehirnz+eGGG/eg1HGsQ1FTB3SozWcDHMhpqq1lCpzrh4hBWyic7Tu1i/CzLFO&#10;3tacRfisUraDAHIFB6zyLB0xPp1RAasJECFjaryDs2qNKJ0YtsIRTsO46tTtEJE8yrUSaRgwDqcT&#10;3tWktlAicGlRsrfDOOwCSAuAGMEN5qN70ZkbZXxAByYpOU07dGp+1OM5tSantPYnN2HsniCTHWIe&#10;cUR+L4C7OPe7nIIygUQHFp2cMO7YjFK//QCmkrjShUGYKQ6MDE/GCKgEyEYLtgVI6cDphHYTuabW&#10;ZLQrqO1O+am2gjOMSYXnKgEOOeZBTXZ6/R0nu1SgFcOeq/xfNRVRAVkPYHh2k369hQGdV7636gGS&#10;PJQmLIeuzMSIMsgDVR5WmJw+Ou/Z4xgMYxOtqTJn6D8PnSSC10HYLl8e5Pcq8FEbsRqDqzr6AI4i&#10;J2od3bMTnLKNkQjJdMqQtnxUDdc/Q2/ibP1ToixOWcRYlNHVO+HzIKD0vQ7hVQWYN8TgE+Ey0EWd&#10;gdmu7tjleRA6RqQUM+HaSZw5zOBLf+lwmhrgo5z1krZRjwRIG0QjbSMt2BFgpfbhSSJ+EDouqt+C&#10;UtUxeNH0fg9j4Dn8oHD/csce36zaySlG0kebni7AOB5gzDgaUUpt0fNMZoxIrEzJIMZdahNt0MXK&#10;MVA2ouh0WAt7gFWR51LpsxJc1NT25ZM8kR7dSXTMxmAZfiRZGyDpaesTJ2qp/BntzBjKAMMYp6SM&#10;GsloyzPfmXC9Kw7Q4uHSMKwOmg+AZ9NT1oTZ9XgW9dRQGXcwuYAOBZRxkjiU/Oh4j3EQ85nD+BnH&#10;DL8Pj1kRSt3jWfNtpIh/xC0Uq0lMAMCuIXE01upo1cXAtLXpTrKGqhaQMQ8fo88Zl2DwjrUY+zQ2&#10;EeeV5r6rRHEdoHvG5y5Pd/n7BlEWpwMsMjmYAOAX5D2iyxlY6uV5AkdlLhV1YVbKVtS6knI7Emho&#10;Jfco/Vh7/nX1rLzYAPzGcCD+BtjFTrfsgLFScVUJVqH2cHnALo7T59S+vg7Ic20BYqNNoKlxb0cw&#10;TuW4IGtVz6O+mRnsQunfMXxCuzKqoSgBnAn+7nyHSB0EkPxu/SZoFYAqy/OenR0AHAocsDDsSz1E&#10;zpGQ3eamddv73CdOeqpFXuRNGUeuCrBgocVRu7mOwcYAeJxeSVlPHwX5DADN9aLajcIuJWuV21FD&#10;IqZkgwCRDglqAh6qG/Fy3cql1kiw++4sDASJRDArAkp1glEKm1FfjVveAwYHI82hd7VSnCeyRogw&#10;2ktOoUUaUA8lb4Qw0NqJDjOdQavwN6hMJs+Ay4HRqyVopQ5LiWNwEYxJ7d9kBHIoZUzqbEEf7KCY&#10;UYbkpF1rS4qb9XHdQoHf8x11JrUJjWpUpmEvPvvoacNqSBfVWLQZHD1Y9whtrm02wEAUMAUrOYJZ&#10;uEKdFEhcGebeiJgYtlenXnNPdZ7v8sRPlE2C2DJmGIAW92BA6gKVBxhURelkSkinSU1g4NsY6541&#10;ZeDQP61PHKMpRe1K2sLFEK4Bky6GeYm+1CJn/3wXg8ZYGJO4onDxHnJJDAXaCLjG0H+HDHpA6wEY&#10;txwtk7pvlRJMDGdX6qx7hVUOq5V2rlNetSDRIByewtiZOAysA7IXMdyoJh60l+wTc1IJtc6F0LGC&#10;jT6RuDxm2cwwbAcKy7ylj9WUBd2MRFH9SJKIlO3C2gQEzHO4A01u7zDvGBnjoqK0MnMbLo6bjpR7&#10;dBVlvFSMM2eRKlJAvRwAIy3mVU+YE40hwB3FuDMY2KPHq6bktSb/fv4kwTgCTkgaJc1luXfZQVfO&#10;q0VRjFPdo87P1BwICYiUE+NSOq/WRLSA6A5WhtmmCDwtjLrGS521tG2Xg+lcXB66+aij81VkpVZ3&#10;Ku0/PsbhYAWd7gZjs27t4wOcaZ1xV4aqZOCq9a98RF2AGGknGVc85u/4wOPHKVf/UtKCtdghbKME&#10;Y0lFsD8YTxiHVCcsjYkOzlGlpaTDw8uQVQtQfhw6rnkS05WTM5fJ/DDXIvhgy1GkSyaNH1VHGB+k&#10;TX7ZyYZsc8vSlVWX1q1CqgQBVB21K8i5qMZRUkQVqoCYMniVWKZGw6odUQNeMZcENh7Woj5z1CRo&#10;pZNzBJ2oncKoS8hjnRbXbo24tYiLiz3sFjZTgI3Bkm8VCq+PII+A4NoG7EB9lCV3BOprjzrAwMYZ&#10;oKurJbu43rQaekeltr0Toh4RvQ31q4FSclZl4QV6alkmvQ/NRhsfnxM1mSB1/a320chEER1pr2Ql&#10;VXuFoN05ouWT6xQUiQdEK6uTkPoZBNGg2voRa1ALbx2YokVSnfYU4xqqMlO9vNqhZVW/31+yXYAg&#10;mB5GCkGjiMQ53lcnIraQISmicB66FddiEJFTPRCVl1BH7iinIMmEpBmcGJGkWsBJALesSmG7Sm5B&#10;g3PNdAtNjONpz/3gfw6BrcEEWopUgF6FCS9hsFUc5/FDdRVS2fYIOnyWZ9MeOQAKADUBlioT+OqF&#10;uiOpvgKdD/A1T2FBMAqlqqsEPqUtS2j/2bEOqEGv48SqC1BL/2JVuyavk7ISammGlKngAA0coHsN&#10;wHYBQLE5dLcfFqREpjDPrMYxJZxN/RpiMJhEG3qOFldhUBhnr/JMl0i6o/a2PX+aw+jWrdnT1pbK&#10;hVWiDeVWEhOGFi8wZwBDint18pN5iwGiIQw3CqifE20LxSGcCRYIe1Iuigc9rWpGBYFj5kyH6xSI&#10;WEqVj8ZgbYp+GmPZAeAWDyNzYInJxAKaGArt7m/fbfep5F87WB6krbZC8ziS5FcE9qDsys45c6Nd&#10;Ao0n9qQqUq3Sa53iEqmWBWTK2IPARJm9RSJ5GadUAVUL50pHR0zly48vfKaKUQ/fnSHKXp3HYEHb&#10;zBM0nWfKo9krtQ23g3B96QcYcdzGoCW1WEwAEnN1h/kiTVQ708CHVHwY6SDDJVqZht0AAP/0SURB&#10;VAm5jtaqjs4PeF5slEDnwTYL3R1smKDCPGthV+wi2V2xA57n+NJrV9evF/8rgENHi/ytB4DjFEyM&#10;+9KzYFMlQDtO4FEBW60FSEWQR9hFCrasvJkMf4/BPOSHMXw5wf3cigdHuBiajmjYQ3MUGPhMcphJ&#10;ZFAZ4FZTVWvQnNM1uyCqdNF4/TaDDfJ1j1dBLSKkUoBBn5AGXhMpzSd0xrkCvF+IrhyBVh9jCo1a&#10;Hu2rDsRZnKkGhTxhgCp16E93D1qMsxNh/QUVWDFZAEyVaKDtLhUZJbRtw8OqhVcCdPUJZTEgtURT&#10;tlqlOEIkQkeVkEEYsw69SXdhQDhjGofIVPi9dlF45iiGGuHVOQvijERlHDWD46jpqTrwSIs+fRTn&#10;/xg5EdrH5EuKOEYFE+g+3LHi/2hKpeWqDr4H+DWRPVWYxs3jIE44Z2mlmWIQeSixekTKmM+JWtoB&#10;0RrPqxeHMCvuNTpkwQQGBP1zjXG4D3XXzhS4Fx/vBfS0w5Nn3FPHjDsgUSPiNhjvU6KiWrhrcfAM&#10;47m+jFsNR69dLloNYM8yj70eUg3jyDKOfp6niWxoIN/iMIhCfZjvnbD2hQcWM+ka5OQB3RLGmgK4&#10;UlrUhUpX8toxmneLntqu1DqUSrOl/Y9PiJQXQRjfJs4GcxFlJ0rq/M4sBqjj/LIAZ57go7MhdLhL&#10;JAboIgm9YWlyjLOExBKAw8q0UB3h2dLcT48oF4A9KI8kDwNJaR0HsBOLUI2G7qWAvFIzoBjfmxBg&#10;EOAKvF99LI559osLvhNmorofFTuVmEsde9dCc8dw7lRKO0raEWH+Glob2yFIzduLm4r1uyHrtPac&#10;Jm81RywWfscBXYUxVkWrjvTP4RcqnKs0lKwlCTcIMxslaHGfAGUYR2wQwZWVetILuHWeLPeZIuD4&#10;Q+MW9o9ji/sW8sAgBNTYgqsGTQCA5Q0ATyxryK0t9HUEnQt4yHKe4ZggqNydl08K+KgylZFgsQG3&#10;XiNmoO7k/viwBZVt2Sao8Myhox03RuoVWuO+1TU8Hv/QgeMt6SV12dUX1EB6AUEggRETWRXx40gE&#10;PwafhWKoSKkATayhr/rQ2RjURqvhJS569RjgOFmDig9YLD7kzlaIgd6iQKKJbdC4g3F99IpB0SnQ&#10;oGsa4+hfiFaq5HnegtJvosXQtKePykRrnAp6pO+st7WHDYUjmpRVw8GkxNrzfM+cdU42rak96Iai&#10;LfedUDkpjo6e1NFoylqrARQlZRJyz+p1l1GpOJFCXX96fTTkKcYPkj59nLBH52G+Yx2qPuaalKRa&#10;6xaAWmehnymcI8lEpHX+YU2LmkRkrhNiUJO9TWsfHXAPw4AUDr6PdmMMsjiSj2gXx+gvLoNW5/0y&#10;DnUN8qW4n70HgCvygqhS6hBVoaKKcNKjStNVO7E64PaQCKEy2y7RLIDDefi3mn6UuK5KkbNQT9HG&#10;/vUGv4NJ8Jze6KgluvMW4meJMTiG0Z11tt0huhe6Vwyz3sHIMLoyUqIirU2k1W7R5RkOgpMd5Ccs&#10;yjVK2MYnr2rm57Oi+NUyoAUYtxkfrTn1YQBRrqcsxrB/2DzxCQsz73k+q6xRHZx7/HDT6sebALa2&#10;04hqfN8VslKLYy664uie+Kgbx1IRKk7AUCFeFzBJAL4+2FSnt2LX1zgxjtbSzk1rFKZ7F+cBHAhO&#10;Deyz29t2BWJx2FCAYNPqLZjvEMlWVS3QsKtLUENjnxgiLEVsKI1EjkLpbx77CGCwQ6SzkpaUHag0&#10;cPUK0cEzalVQAgQl31RqHSZIiHlpzSGUEKgPWig9BUNDzjJXEcYvBqsKEGz8SPfHl2G7QP5qKzSC&#10;jFBAjfB8/iQSCjvTaVpaD0liA7UjMRklczEe2Fi7CWMkyOYF2DCpDA6vpjDa4k/h9HmupQXZlvJB&#10;+H2pOOjWV9Sr9eJiA/++y1zcsTo+pboJ7XQIEHsnkp74P4xB1ae3FKVEwwPceB/NEwwT8bmI9srj&#10;Je2/orGhxRqAnNYXeEgtTuaQDlnkh+rddVzcpTrk6OTiBH/PjeI4aDUcuFIbt+srP4YLVapuuLZl&#10;XR5U5cXpAsADAuog07iio7rgBAac/syVpkAxbYViZCCuFgSzPHwZcOmB5teXUZgNg8P9qerv4hz9&#10;K0p4uooxK7Vbe/6LfN+h6y6kfPb2sQfms+N2N1oYq/oY9K49loxOuAhZIEKVuE/JkDRGq3qPJtFP&#10;yUgBPq8DaRVZEhh2CfmgyrdTQKnXxIGVs4EUUpGM65CcQw74oMUYe4ZIkuGexH6iUFcd8qKFwgiR&#10;XItLSurS1qaSsJJQvAQGpyQubYNFuE4RRC9d4bzKF5CehnKnBNL8uwC9LaLJ1XVL7CkMkKYBxmxq&#10;1p2BqQ5KMgKlEdeaaHPtaxNtS3x3mu/U9lsGY84Q1ZNqWcYYinl8+UmfCLWDoajV2gK0dMyaSCS1&#10;w9dBLdomK3XQyABn6wRWACNKan+cCKlciwyRLgSz8jFedZ67XSGKqUktzqAxUvFeGHBRmm4fNlA5&#10;Zs60lgPdfnwdcFmK1+dBaxM84oEJxnrcjhjr7umeWzPQQnebOTrrH9r5iQdZEHWdpEow1jyU2xXh&#10;wQDDR8ydGtBmoPEEQR0wswsIqapSPQ77x4BwYwwnwV75WxaAC8FYslEiNoCbI9KXsNsgutsPkIsZ&#10;lflcu88zKdMzg10gG9QJTbkSiRJyDP9RMZgKnAoAT08Lf3y3mhplsLssdh6vaLEfnQ9bSkl+dWEV&#10;jLN2bUIATBZfSsUXTeeKxvEFBbVoZsgdmaATzdRWQFLOQ1DVQcuSqFUtZvN/rSFpjUlbpTo3VXau&#10;jFuNzynjrNoNHQilbGQ1elELfXUWO4E91sorVissAgwpIiN0Nl5fAVm5UQZC+f3q2qSDQqMYURLN&#10;ou7CMkQdphIEBcMYRwf96NI4E9x4FrqjDDutIItdYNR1rqV6i6eP46DSlPnlFEyAshVjbqcAHZgf&#10;IxpgBBdEDRCs11xy+vD8DCqHoyiPW9uXHrRRAuNXb8GjrgfAIDpx3yVtOwIkTZBOjURSDEpWC3JM&#10;dhX0VJu3AhHj/MgDwC1YrrOCAYimKwnldZ54nedS5uEZ2rFcH7GIDmYFbStImwoGHYfhqOuP0pF1&#10;krfSVtUcpKIICWPQ4THBwwHQHs1GZFJCTzwBbSZC1NCDWuvQEX4dJlN5FF2c0SWqMKFKWVZSSrO3&#10;C6UkgkEb6xjc8fGGJZATHu5TlPb6RlpSk61EHK7bGLE6Tt+BvagleiG3Zvm2FnhX3KKVTmbSounJ&#10;+QL3gTQqABrM0z4/szJKxkbl21HuTwupF6c+S2a004HzC/BFffm7Wvy1WrAQIorKu7M4uT4XAAi1&#10;v+4lwukw21QWHU0g8KLdD1L3GRMlDWHwGJ12EVrM99VlwHLITkVQrUP5cF4VH8VgX9qCVj6Gru8a&#10;7/K33hHBBtvoMUdZGKxAUV2N0wC7HzmoxjtZrq1y91YP6QvzUQJWBWDKA3DKMGz0Ac4slB4GpC28&#10;JLIww/goczEPmB0h/fIA9c3NHt+zxVj7mXfYhrqEq8CPsQgzRurfEcURr68yprNItdpfZZ6KMJo4&#10;9ibK7o5MxC+SsLgyjt5BOvevd619ugmLwhGxHSWKKVHJl8IpYbJVGEocpprkXmJitNiZyyGpK5t0&#10;/fX5rTAJne15dR6xSGXNbf3qKAAd8Kw1DnVDKwNMGpfXrJsArrUlWHMIO/Aw9hEA5qR3YA3GUiec&#10;ieWlYXEZPqskOfUs1WE/l8jQFt97S1l9MRCr39m1hApNtBqeVxOUWXdzfhmQFo542Gc3GYv6QSdV&#10;RRKRlONQYGJyRNo4TCFDFEpqRbjMYBGltZ1YLioRCSoJGiqtMwuiljAsHUyj5B9RTNfGHGOQI7SQ&#10;KClkiLoU6bCaLExGSVa6cU10Tnno/PQWiAogeAUgSoR1ojHRC/BRJAkxmUrRbdfHcXxFJWg14KLt&#10;ItWFFDFo9R9oMUja9/3oeR1w2LF6AWTn/rWGkqqM4bxTVmRgQyEZ2goIjZYlkqmztg6/ieKkrisT&#10;BuzjWf0AgKruqgDj+ek+RhQxP/pYzEWLdkoYivjGXLZgEnqqzLp4kOiAk7UaW3bc9gKkgAjAqFLm&#10;i8cwESZfHa6OLzeRYGto+IDbHXh0nmFsJ1yELYnCRifNF8I5oZbqpKUDhLX1XOhv2S4sK8rYt3AC&#10;pYPHlM2ZGbPe1aFl1SQWwOy3tDPAHMHMkkUCAnOmxcyc1lyg0yfn+25HSM6hDt7KcFWmnSpgtXug&#10;tOyg0t9xAJ2dUWcs3PwRWLQgqlOpizDOJACuDsWZrrZrAQJsJczchrheIo1xA+5BDL/MM+WLOE2P&#10;awNwjx6HYF3cD4FACVYhbDKmeXUAR4A4ks0gq7ChnBKxWtgdklSl5Y+uPMgoAA1pk1EeC+Pu8lJg&#10;IWqaUuXeL2AiTWwkgy0WAe8Sn0/CfpTlKsmsDEqdjK0tVC0e5/PryDjeg73JR9QpKZi9R3A5tEeP&#10;Ukgx2CzXfXgZt8c3OYIqAInDHmErat+XBXw6+FwDX0sAoKqKVIMUdUV3FcwAstoRNnD4PqBwgy0l&#10;syoBUPWotjoBzva2xWPIHOY2nIddAC5hACyEsyuxSQV3L5+meSZAnfvRtrvYVAkG0gZUxfDy3KNy&#10;QHJI5zxzoEOZg4fjMAYcsv0wwc1xQSUbQVvL2s5jAks475NnO057qlhDRTMJkC7ADYS08MjD5pVS&#10;qW0kZEHzYsfRzDr0Ux2NOzxoBUdTGaeum9Nxd0LrHFqR30VCIBfURhLAz8PkXbbfgp1fAzqwgUpt&#10;1PUUKGPkKu9VY07XexJaG+XargCGBxYrqVegRABGVIkhCbQaxhrDsFWmrH6NUSVIIRGur1+fNFTj&#10;e8tIBHX3VbZfiM/G0qPW76HPy3cYRBgIRq9uOHEcUDUkXq4R4hrq0acDbfwAQ7AwjCHxd66pEuMS&#10;nzvGeGUgJZ41QpQLMMZekD3IdYotQAYH1K5KFQnUBJjUULeOs6knQK00aIk4coBJVElsqYmMwqGV&#10;LxAPTpoatmrFuZxdsPrJIuCs1fBpnFQACKPKwVSyDyy4P2jBII7JhBdhNtouPTneQsahIftKRgOk&#10;vNOAgHSs9r+JnETrMBHQB/PTLkappOPyPTg7Dst8tnhPic9qcTkDiCYYnzA2EpKcERADwr3zPXfo&#10;r07F1nZ2Fq2rg40TGLmO0k8llf3HczD+WpDNKqmGefLIobGxLkCVwzbOzjYZx0Pz8LzqzKSiqV3v&#10;uCW0eMkz6NDl+tkq8/Jav6dx8iLjFOFz2jmIiRIDjE3JHi36EuXLyCABTpqAlwEglax1hCS8PPcQ&#10;2AC1DMCeG3Kt6iNapERiJ8vDdswz3yA5GwCmdg5CwTlYFCwV+t3SGZyAiKor45lRbFFrNz5Ygt/U&#10;TFjstcj36bsSEfX3nEA6+SyFc6czA6YKWFU4t6vbXBO/4f7TyJ8yQS2bHbWzUwAmJqmG/xCYWgSM&#10;HA6vtm0BWHnlOkzQgd3hZx01YcFnMoC6Ss2fv9RZEgvYMjInTUDCdsUCBWQ57k3t75R/0nm4C/NG&#10;7sIcTk4DEAC/3VKaZpE3K6OuiWaUcaUY5FoRDQf1zTKocW1jECFVURjihg5EN7X2wJdqq0egoU47&#10;6ZxWOLkRUc9jKBHUKh4bR4+K1jERPOzDs7h9+qJmJaKDtt+UT1CGFoqhNEGxFtHg/GzbnoDkqrx7&#10;9bQATRp3lLLAPahyMJoecRQpAnIrLbaEhtZBLx5tmfGzAw3X4mkYyqrzJ2v9XUelQtx3D2csE4WV&#10;yp2DvqpZis4n1JkCbSUrMTEtrcJXlzEupduC6ACmMuBCjEMUI/cBPkUooLLQqtyrOxyWyFg7Xeaa&#10;MAQimVab4wBWhYgewIjVLyKB0Qf0tzrjymRFAQedRdmDcqrsO31MlFRvQcAig8OloIVhpI8HkFQW&#10;Wwv9G8fBqv0N10Wq1gSc+buScfI1fg8jOeHZ1a6tijOJYqvISMVZSZhNs7kNm9l2iUS1EuPPPKtV&#10;fAZ5luD5dcBsukSk4r0q1Crz7NqiU1lxQVKOyKLFYW1x6YTvBtT78lHcNQ/JAOhaV/j0kxaAyLwi&#10;q8oYfQqA006S6m56aFs1dpXWVjfxDICaQYIoR0Tf2Whia36tSQVxMMk6AIYxUzZoAHl2drRnAf+0&#10;eTQ3gK6K17TgF2UsFE1VUi+6rNqOaFLnVG65hVvJzKLyH1J8H4FESUk6ga3S23bbpAXuUQcEKY07&#10;lh2yaAy2IdnE9cR8lUCXiMw4QJG9qDGQ2Em3t+dATLkZwegIbBnw457UUi2A3fm4RiDLvGjxnDGQ&#10;Y9fO1ly/xwx+Is1/frJsasDa5j3KxtXfUjXmk/HJtwmC+OXDy30YaMBalR1XmakDkItIjhTsVGt+&#10;6i+RhAko0UxdmtKMZQXbrRQAfJiFundFkMoBpIKa9XqwzSz31iQIFJjvE4BRsryMb2hHJ9OZtVsq&#10;StHRXNLKXoz/gJ8JvkzZbhlYQJAbjJRH3P50nMGNgCzKDTg5mnYJP3VVZnFTByBSMDmF4aPlMESd&#10;+5hu6ngwpZBiyGoyC7V89TRhl2cAENRb+d4VjK/MQyh5pNCGnka1uAjdxGEqRNkymlXaTZWUOvVI&#10;7b7SSlHND5mO3Y+jyaPQqVgVVnO+6yj/06dh83vG7OIcrc2gFypqMrJsR+cBjIDIxIQnuju2z/fq&#10;hCu1R6sDHtrGKTDxOqNQ2kvgoC7ThziOD+fzAyZpQDSrUtmLPSYB540N88IBAK+AnAvJlauPABAj&#10;3LeyEGEzKqsGGFRME0Rv5tBwr2splojCUMLmjvnjIxasjMK0cL4I0oBxrfYALAyzCwimoOPqz6AC&#10;NEX2KJEuTLQNcF/V2prlY6/7RJQB6c7JIcCBwwBMzWMM4IioAHD3dZ5EknFmbFs8VyYJuPFs6oyd&#10;axE9Tz3WI5KdHeM0gF4B9uHzESSaaGHuTR2lvRjzHn+r8Kz1/ML/n6a/7JIr27IEUf2Jrn7Vo15x&#10;ZWXezIvBISZnZkYzc2NmZnM3ZybJxeRilkIYCroRcfnehMqq6q4e7/XvmG/Oo3wfbLjkbnbsnL3X&#10;mmvOvddeC/PTZhrxkLG7ESZA5KdHjTF3mE/RQJuxdy5D4O+l5GxApVKLiQlGvcyosc3qYRDwMrKl&#10;OOY63KXAoUWyzY2wkXuiPpMyXJ0BUdn7QHWMVHmQbHHQWCMRowxR2iXIStbXOa5kWqvrTrIJgj4j&#10;s9rZT/AV1snVfDcC1P1m2leGzNYvGUIW5aLtawF2ZtoCFZopkGEGKBP8lLJ2Jx0+qEVaggRtMqvV&#10;f8pUL4FBC9Z5fq+2qEX7A4GTBLBalKZ1UpPvobSeVS3R6iRtStv8OgymtHKOJ30jxsDlk5xd0IJv&#10;A+YXhlGcH4BVZ0h4/RRBSolPYukZsuOF2SFD7s3PWoztdj/Zl84hSRqVyPgKlK5a0FWZQ0ugDi7a&#10;mpv34KQfOF0EKU8tgzv92UEZSZ8R69dWuVjkqlGDsoNBiPPGwGcmyB3QQqO2FJWEpMQeZUF6iegq&#10;hOrll1s5aSptrg5LGgBlJ6qEWIKTo/ReDydPNfTUr9HsJVKmGBlJa3I0dtVy8JOizVAjRRjlw9Tb&#10;HlIuVfQNq8wWb0I7F568oiKjWrgFZdXQJ91OEDmNVuwqHTczQA1JrVpsNDLjlpYoR6x1UPUh3U+U&#10;AxdndFKLfD/11ML0lJFiq0o26jOhVOgA5YV0t7olR8kMVGHHb6yd8NrSWL4mglQfHZ/ITSSNEowc&#10;BA4XxyKjrEBFKZ3PYATSacc0DdjlPEFNS6PRWYnFMViUb8BInAqQkhK0VD/AR23qpWZOVboNyq/J&#10;UDZhmpOoQq9uRsDFWVXBYmTkeNg4qSWivpUGbCFAiW0YKbcEA58xzhwnAnRMh4c4braAshxHMVel&#10;pCI4KWdCp0JVmHfKr6hH4J0ZISWd4jyQxfFzykZ000ACnA/1rVD9SC20Kbs1EqTxE5Cl4SO0DTHC&#10;lRUTqozEqSjHQECYo6H5ahHnfER0ZoYMwc7nkV6tEAQq02RSBEgrpYSqeytvYHmxFbOMjgWxkHKH&#10;8TsPAU9b2lq7CDH4KJ1c5fXjIT4L7S3L63rIRMJ0GhWlVTs/pXVrsU/znmPUjDISTxdNWJw3U4aO&#10;GpInSOdTuTVlbOo8SIzgW52fIFuhtGFQ0GJwkE6d5Hh4facYiRlUxD5Dp/n5ZjhpIz4ypKX5Meyu&#10;h8jEuhgsGK2DOrxWS9akMymD2N7ux8LSJBnOIOamKbs4xzNlyiPaifp6qE2g/MI/P2qkaXuyBDSC&#10;hkDJRvbgpq+ooJGLQdLJsXKGeG362BTB2i52Q99YmdO2NseBvqbq3lqrchPg4nnZYStlIYMq7T9N&#10;cIhXxozgbNiL1kYIDA4/fdhPuUMbVXk4C/3Ezf87Cfo6gZwnYCbEiLQ9yqCS0LqJvx0HwjRGFxEq&#10;RHTPkJJpNTNI44nR6ZQg4+JDTBAwdFpNxVPKS0QynTHg71XMNUN6kpkdNlZv1akqRqoZIhp5Ixzw&#10;HBkAkV3nJMLUaloo8tL580Qm1ZXUHnWYRiq6vbRIyk4ZoN6B0SLRjACi5BTV4Eun60ilGQVoGOny&#10;MGJ8mLUNoj2vZbEfoaFo60sr9YyCdKZAkIyA4FUSqDFCqhmJyornCTAhGoqARmffZYgWygsPDUFJ&#10;VCtPjiJ02Y3oNR/8V+JI3Ipj7uEQ8tcDiJ4ZwfbrWqy/Po0L3zdj4+tBrH1txqXfm7DylQNbv/Zj&#10;7ssZzL7NYPPbNBIPc8g9ySG4rt6ajI56blLMzQc07J0RhC5YEDxrxuSCA2MLLpgpm8bmnbCt2tBb&#10;cWF0zg7TohUTixZMrozBs80otTeA/IMAyk9KiN7KIH7Li9VnC8hccsG2RBq43ArH3FGcUkkvzqOy&#10;V5McXzFANdEpVUm/STO1CxDiXCuRZXPNRWlGlkedLNqvMndikcE0x4qGq0bG6RLnXrSV0cjB5/CQ&#10;TS3yPqcJOAHaRVBBhUBUpLRJcUxVQzAaJnBpIdh22ijTrwNfRY57eGYMSTEOOn2irFOSnAd+Z5EB&#10;wMnvSnCunGQPRqcyBil/oIFSjvOz5kCUTu0iYNlpq1pTMQqqMKqWZykVPY1GxaRMnk5jAHAbhlua&#10;oEpeOUqw6rSV76+n9uaY8L5zDDxByV+Cq5NsOEYbUqu/XKkPlonT8Dgp/+xtmJntR3aF7Iz2WJwz&#10;YXqRTkhQ04ElL0Fe9qxKzB43bZ+fdVBiB7y8L97zFK+XJgvVLpyP/uJ2keGESP0J/H4GSi8ZRoZy&#10;PZLsRnXTwbmi/KKcrxIo1VpA5eb9EWWLUtYlKPt4PW+i38gn2dvLcJw5rkV+hxK0CMraLYnxp7qz&#10;RVSrlWCqA3RaI4zQP4MERD/HQMChwkDqVWHzHKdfqPSciiH1YfbmZzgQEFUXgla6iLgqY0YjUPYW&#10;jUCJO6ranOJkS8up8WeYNDpChFPKqk5MaltE2yV50to8I4+aYVh9LTBJ9xDRjCPHdFbpWH0uV6KO&#10;ZFT2Eh0jQlD+bW7JSuTvhY4BZ3kNlSHXmfpCiZ8hiqn3gVeFKqixRQe31pxG6uu0zi3w+lVSwMgM&#10;gYwTra2s+UW7kQKbYUSRNhQaq0hmgtFUq+jKDdDqtk+rumQfC3fbMP1wkGAQRv5uCMFLU8jvkmIz&#10;GuUJQj5GzYX7fbjx4yfY+boTm1+3YvGtGdu/duPsjwSE791Y+yaN8hczWHmXx9a3WaQfzKDweAH5&#10;p2U4r5QRuzqOqQULLErkucL7vxxH7EoGkUtJhM6nUblRRPlaFakLsyhczfN9Pri2JjGxZMf4ghfm&#10;lSkMzFox+9SK0I0oyo/SCF+2InOlgNhZO6xkC4HVI2iNHsckjSxBIy4oaSlOJqSdHJV1Y3QI0mhV&#10;PEZVtH10qCqpq/ozZumwPrKddKmF88OoWFDKso7mthn74lkauYfOHKHR+bTHL10tkBerYGBYWLLQ&#10;id9r8gQ/r/MSBiOj4ZWoqb0EZy1YevxaVD1NO2Eg4nUCzhoGBb6X8+Snk0fmVCWc1yaDE4iot4mK&#10;9YRJtfNkBglSaOX16wCZivC4GAyMuhu0P5Ur0xqUcQSdEi8p6k8qr1OPYdqodlecZFfaIfJoMZM6&#10;Xrsj2npWz00vJYt2OdSRLEbQ1I7UCkG7WB1EjpJNhXkz0wRTSgWdEvUEOZ5kfrFiC5ksAxxBLB6v&#10;J6sj2ClJjUFAeRJhOqM6PYXJrLLTjNQesmEGXhU2ys1qbYTyYqaXLJkAzjH0Urqr9L6D4Kr1txmC&#10;mJ3OHaTN5sQUCBDKlFQpNgW5Itm4tp+1xav2giqgq7L8ahzs4T0o3ybG+da5EbWHdHkoNzhPkiJK&#10;jlKZRU+Rc3umDYnzrTigQ0eqaltKUadEiTYc4DgRXlspWhEvkxrNzJoZTYjOdGwtInqUMUi0Mzoc&#10;c/CUZaYeeEEORDRBYODfisVxg+Lp1Jsi+SwpnmoAxhjB4rODxiq9NJud6CkNqjZfuUq/sU2mFvwq&#10;Fa+1CZX4km7KZoeR5fWFoFGtKhPAojQyte5O01iMBBEarGRCkIaYn+kjG+jBTHGKg0mgoCZLcPBc&#10;jAoCt/yyBeH5cTjWe+BcG6dT1iJ9lnKDjhiqcJI3OjF3leOw3o/tLwmYL/pw6/eHcfa7Aax+ZcbS&#10;uwCWvvRj94cImUKAQJDC9PNpLLwoYfPNHDb477Vndni36CxXhuA7Z0JylTp4ZxBLz2hY+5Qht4eQ&#10;vW1D9LodvotOZG854Tk3RpCwoq/Ke9sYhmnZRPAwYePlIOLXHSjccSJ5MwrX+Qiv6cDCnRlYKUX6&#10;1CRnqQXtpIdxRpiFZUYURged7lNpcmn0QqHfOOsQIyirm5E6M8XJqrQ9pvJeWhfQVrAO7OhkpNZz&#10;1HNCyVeq5xDXmg9psg6xqclOlnIhzs+p2K12BNRwRcfQFXHdjKZuan0ZnxrhGlWSSNvjfJ9KBaqu&#10;Qox0WV3N/aS3RpVyXlda2k0QUL/SKKm6tkjLpODZ/Ai/fxiq4KWUdkkyP+9JhXLUm6JQIQAyIofJ&#10;MLT+IqYr0FBxHhUOzjDQ6WBTnJ+LkZHYCSY6zOQIk7n5T1LSUI7SMTMERZ8CJVmEGuPKwfwchwrt&#10;Tcld6mKmPh4BfrcWTiNl/q7AiE1QKRPQrv14BOe/ocy9Roa4oDU1jl+U4EBb13mSaUoOnbrNk4Vn&#10;KW3Fkjxa+BVzZSBMKUdFjqq8HI1RsdcAJ2W86pCUFvTFhrRoqJOvqo8R4zV0Ktk4h0IWMb0wwWcm&#10;kBIIVICmMD1B1kHAUrIe719FYdSfRGnzaQJaabEPpasnML3Pcd8dxgEV31A1ZzejgEp954h46pun&#10;DMFwpo4DrRXvTj5IH+liD6lcG5GNN0RKr/ZcXj8ngF9QLFLT0Ri19mAcPqExKclGqZjlhVFGFtIV&#10;ompRudmifowO6hURIvImi1pZpYFxICzS8dNKOaXepdNH+f0pInBC+7XUv04aVZ6MQBV/C5x0KydX&#10;dRYWl8dpqNqO4aRyIpShp8q9Om2olfkYJ9yRNWNqw4P41SlErvhgXjUhROefv9yHy98dwcrLUZz7&#10;5gimHztx5usB5O6PY+7lJOb5+82vJ3HmuxZc+p0P699QKrzOYOZligCRQuVpEcuv06TyFczc82D6&#10;No1kqxsVIrxO/RV2JpC64cTWuwnk54dw7S9R7P9jH7Z/cGD9+xx2fpPFud8HcfbbCKxbIzjhasXP&#10;TB3oSA5gbLoXE7N9WHw0hPg1JyJXHYhdcxFEfHDv+ZA7H0SdpQltgU6Y+IyhbAPnipKHmj/FyJQg&#10;hVQps9kFp7GAKZnlyjUYkVPbizL6Cj+nUnkq2S9HV/eqQnUUyTTlH9+XUXow5yvIOV1a8pCddTOa&#10;SVLQQTmXWjV3B9T3gNdnZNJakOxIQKKknTz/L4osgNd23RznyqPVdgKVDizpRGKQgK4yeCp/prMh&#10;OleR5HwGKC+cnHcxPSfliySf3pegvSo9PUYnUPUlnXLUKc4AgUdFT3Q4T9uMkpFaP9EhoYUFG5kk&#10;7ZP3oF4LJdLuZQYFlZ5XXQ0dNdcinbqte3yMpGQykQh9QIvdZB/KtdCWcTxZa4yHP1ePpYefYelJ&#10;E1a+GMHCF5SSr/qx8mYEe981YPsbB5aee5Gc0/ka2i3nXhXKVAlbpfRSBO7wnDqSc7wZKOXIgW0b&#10;wgwQJYJ/ap8MmHK4QhaoXBKVkkvT0eUry2tTZG8MlHMEK865tuUDOifCOVKLgpmlEVi0YEmZrp4V&#10;YbI5Vb8KEGhTOplLpu71UpqXBpDYYwA5T5u5RtC61YED8bRq6XVTlw0ZBpAmPdMpwkiEzqRtG9EM&#10;3qxOoLmp9aYcomtdpOhmgyWooUya1DJAsAgpv14Uh0agMuuOYJ1Bn5TLHSRSZ+j02t4LM9qrOIqP&#10;CCpjVJVbbbtpTUPlypSS6aUBhGgQyl7U58JEQh+NLETDCjICVoiG0k8JshQVcVUeQIoDojWMjXWP&#10;UZlH9fq0uJclWAVLHTCRutvP+GHdCcK9TTC80IjpO/XYetOKc183YvElJcFXXUjfNWP3uxFkH4ZQ&#10;fhbE/Osw1r92Y/mdDatfxzD/hlLhWR6zX+Sw8HgGvrNhhM4xAtwYRuoc0ZnGrAUrdftRJpwcMMzn&#10;TF+ewvYTO27/kxOb37mx/msvLvzRg5Vvg9j+PoVL383CQTA5ZKlDKyeyIdSNQd771DwNd78L5bt9&#10;KN4ZROKaGaUbHgR2rRjLjKHB2YFWfwf6c6NGjoRWzOXYTrsodJexih0tDxg0dWaBQCUanmkgBdZ9&#10;ab+aEo3sIK2FZAJphFFNDXcUKOIMCGWOXZIMYLaqMWdEY2S2kdarPqZKwWsFW/0gjIQzRr8oo3FC&#10;DINzlZKepa5PGAywme8X9SYokVInqdd18EjnR5TIpLqfXuUbKAhNK/tTuQZkAWQgqnmpCC97TVW0&#10;KKZF5H74+Jw6iBXRDgz/FvDV8KfslfaYrSXA0Ma061LsxOyWy6gHEuN9OSVrZ4YILrQxMQxJWdqK&#10;VvXFNmN0elXv8oZbCYp8Zl47Gmd0l6Tl2ETKQyid/RDVW6eQujaG1E0HZp+5MfMshMU3fhQZWOZf&#10;kk2+ChAcWrD9phMblKmLFzzwbZJBrljg2JmCY3sI4QtmeM644T7jQPiSDf7zdlh2PHCRCaaumeh/&#10;lEGUsXE+s06uqlmw6kqGCMZJ1X3kGKnkXoZsQjVFUmLkfG4f7788ZzKOCCg5SuOSJOMKxGgP/EyG&#10;41A5dwTBzSFK0H7Ezg2ist+HAzp4ESUKegOkMESY6iwHVgOqFW5GYCWvqGW90pXVKkxlyOTA2srU&#10;irjOSyjfX51qYow0KmyifntBajaV89KX6xCWjpGmeC0l78R1TkDRgTIhPU0ayoeIkCaK6i4u9xkr&#10;tMpsVGHW3MwwyjNavFTWG+lSjNKEMkDbNunCCD9PGsn71D6+6jtGpWsjApV2shRGCRqDMv0CW5zU&#10;ixYOeAQBTkBguwfrzw4Tjcex8XoMl3/ow9zzCDbemZF/GMPKWxrQwxSKTxMoPE6g+jKJra+jmH2e&#10;R+V+HpnrSdg3HTCvuUj3TQbSltcsjCLU8JI+jKYeGtTMfB+NfJDGNGAs+lRuTmDzGytu/SNZye/M&#10;WPkmgeVvctj6Lozt17M4NVWHD0ZqUU/dWUv07+D1xukc8XPHUbl1EOmrdIRdCzy7drjXR+BddWGQ&#10;kXOMzxnYoCGQaiZoRErc0ZxK72sdwO2gExEMwnRo/V35DurcZJQCI3hqq1CU1DgfszyM0m4tzjz5&#10;FBde/Qrlixzf+cPIzlJezjYit0CHrtaidK4B07stWHnchPU7YwRAOiOpvxb0tHfuJTCkCQLqd6Az&#10;B1VS5ySli2pu6kBXlIEmyrFKEMSSaRoznTQgykwASUrv8xmW5yfphB2GkwaV48BIJ2apBKsor6+9&#10;fy0sJvh3NcSJ6Bllf7RXn1VrUAwk6vdIOalGRGKfFWrsTPn9Ee8MZalKwanYSVwpw1oEJUPTmoKy&#10;eVUtW5WWdKJUGbw6VZub5tgxYMXOnEbkbB8ddxiZmy6kboUQv5lG9l4RxUdZVJ9kMfcwgeiFAG7+&#10;9le49ccP8OJ/HMP576fILPLYep1A4vokbdIK33kXGaAX5i03pnbd8BA8PBfJCC+7EDw7ZYC0cmE8&#10;BHB1kIqJlRMoVb4tLIkiqSWZxPFLMghIuisTUi0ZXZRnRmClv6bJ4hcXJhFn4FI5g+zZOuQvnIBt&#10;iX8/M4DIuX4ciPAPNls9PG5STV44WxgiSLQYEaJAB9ax3IRKYScYAbR4RzrjVT45JzSprEJGGmnV&#10;yvIg1ElY9RhF9cxmUtHCoKHVYow0UQ62yqTpZrUWoYfUKcLs7JixKKVCsTHqJX+4zkgNzit3gPej&#10;Ra4MwUXSQ3vQDlcDnV3bXjQkGlyB3yENlmNEVuEY6bwwDUPbN6oq5Zs+SlrdCtOSGaNLPj64D/61&#10;FuT3+3HuXQNyd4NYfe3AmW9HUX7sw8IrB+VAlj+DyJEpFB/nCRZJFO8XyApK8HKCXNt24xW/aMb8&#10;gzasPaNR3bEjtkpAYIRX8ZncDCeQmj2hjEY6aoqOq/P0GRrUPL9751srdn4gI/mtizIigvLzMHbe&#10;VPGL/mM4PH4Sh82NaKXTNgV70MfPWueovy/0YmzeBM8Ov/+sH47dMDJXMuilQ41XuuBYrmNUIbvT&#10;Qi+jcpHR2CVKqhVyOmqM86OCMj6fIt379G21XU/RWDzuRoTLHI8lsrXrlAA3SVGfNKN8pxc7L9sw&#10;84BRf9+OzC0nlr8Yo8Qaw9qLASw+78DW22as8j1bb+uweo9zTeniiJGm5+sY/Qk6dN4cv0+grhVu&#10;ndpVKryapAokfPy3tjQV2SIp0nU6uIBcGZBaZPSEGeUK77f6FO28bs5xgoDGiLm87CLw9CFf7YfS&#10;1nWK0KiiTPtUD1J1UIonJGt5/ZjYER2KzpKOD/A9lLm05TRlsWzLR4DSbk2CcrrE32Vog/o+FSfS&#10;SVmxHKNHZpDyiRHas9KEyYU+TK3SJnYDcJyJUtIFEL0UR/ZSGmay6cmZfpymJPFu9+Pmnz7Hrb//&#10;mK8h7P+9AxvfR3Du+y3kH4TguuiH/7IPoat+AkKA/3bDeZ5Sd9+NMJlh4oabMpSSboHOHiPo0UdU&#10;NVrgVyAwTi8NE+wm4SUYu8TwyLTUDyZNqaFMSx08VFq1+miq+U+2Ogb3PG1ljWCyewTJvTa41inz&#10;98YJCnTIQIQ6jvRb6wApIk2adMyllUoObp6UpShtzBtQp9wwEUeaTC2+lDqpQ0KqX6BCEVpo9PnJ&#10;GAgMopjaNlK58bgcnM5RJtPIakWfckW5DxHRVeo5pe6qKlFKRTD4PV4alCo0ZylltFBjlBjXajUn&#10;TXu/ZaMDrxYmFYl6qA1HSGsZLSo0HGriTL6fWledkHrhmfsMA4zS4wsOWBcdGOXgRM7TuPYnsfOO&#10;n9sPYfmVj3KBDOZOCHMvgyg/iaLyJIXlFxHMP6xg5VEc4XMueM8QsS85kL1mQ+a2E4W7RPEbXoJH&#10;hIwigPQjL/J0mqi2cxlJtCKsle+8Jk+yicCmLb7Vu73Y/d6Ksz/aMUtpsvF9GGvfBLH7ZQA/7fgc&#10;P+8+jkMTDWj0tKKPDtsY6MRkkQ62Ow7b5hQ8571I34zwZwiBnST6chN8xiGjuGlcWXqMhjpBqMNY&#10;QX63Fuw81I/Ko9dxXS1uBUN1yK0QbGdJIZdOorLXjfz1BiQuE+Rv2TD/2MJnsTCS+YxnLd/3InvH&#10;itknJgKkBcV7UwTUScw/HcHqq3HMPO7E0osJAuwU/z+E7MUezK4zepMRphl5lZQjRqeya/FYi7Eu&#10;oDT1sLIgaVdxgocSx7SYltLWJYOQto2NDFEGiwTZQW6WTsF7V3CJah45NmIZKTq9zkGoO7ZxXoDR&#10;VEV6XVpPotPrLIIWEdUxTIe9PHR8HfZSST+VijMaqdDmi7SnREX0m3ajXqH8nFifyu4p70bl5XWN&#10;PG14jIDXyWDZkx81gNq9bUFwjxF+0wNn1YN+MpnOcAe6GSCGaMuuuXpc/90vcPUPh3D9jz248qdx&#10;Y01p9Rsnzn63gIXnOTq/F5ErYQQu8hpnPWQODsRpa9FrZIUX7XBe8DP4uIxx0VmVLP1K5zyUu6Kd&#10;Fp1qTuXpc9oRItOS5BBjTaYo08jOlRqurVTVr4zMHoeLoDBVJbvf4HOdZdA+OwDLIkEhwy/QFpIr&#10;eBozc2PGooyyFdVKO0tKLkofEBUj8qqIhQ66rKzYjW0dTahOWKqYaox/VwUc1aLX4pPbU2c4pxZ2&#10;lKwivakEIZ2olH70Us/k6DxxMg0hszr6RMkodHxU22FaQwgRDKRbgzRqrR+ElZ/OCVc5dx0nVn1H&#10;GZuo3gaRWkVWp4mA2iVJciITpLhD/N7+8hRC2y5MVFqx/PATBKnbEox6K68nELgm3efD+jsrHTxA&#10;ZsDoe9uL0EU3UldSnBQLKo9siN/PwHszg8SDEha/KmH2TQbZp2lkHqcRv5dE8Dajw+Mckg/JKp4n&#10;ENsZRHmvBmtPGnHl7S+w+eRvkV0/ZNDi4mI3LvzOgcXXQVz8/QCv5UbpWQTb7wI4MfQp/qblGA6O&#10;nMaJqRZ0UUKNksKayH5G58yY2rQifWMSlm0/7HwlzsUwOmOBqUqZMk1QVJpvmuM+P2IsamnHJ17q&#10;hZ0GklglOJ3ph3+HEuICAfcSmdY1gvT1MRT2LcjcsCF/x4PqY94PgW6aFHj2aZiRLMExIOAJGO5x&#10;jB76UH5I3fzAzbHiPdx0EixcZA9DBAUTVt8049x3Dbj62w7sfF2D3fufY3ajDmkGjSzBX46rvouq&#10;faFcFXWm1iE45b4ouSqkg3dkpOpuFiGFz1UYRHTUnYFImYzq8aGcBi1qJ6jzdZ5jZmacP2sIdrQl&#10;/S1ST1uhFJodN+om5qirUwQJLWYnS7RTfr/6LqgruLFYyuBnUHH6gnbIFLh0xD5JG1VhW7VilJzR&#10;GtcYZWEH6Xd/dgBTC4OwrYzBvMyAM+2CreJAi78dda5uNHvbMUJZN0RntZAdVXbqce8vv8KVP7Ri&#10;59eTlI8BZJ/5GRyCuPz9MhlYkozAjBADT/SqA/4LlKb8t2UnAOuel/LEgeRt2vLyALy8rlLC/Vr3&#10;i9DutRtHRqqNATVCUvn4AsdQi45aaFSl9ty0it/Qv6s98C3UILTyMaxV2laVUnedPna2G06y3QNq&#10;pKF6i3GiWpYoLnagSkaKyAFSNHXP0elCregGQqQeUWr9OCOKstNE/fyk80R4Y2szdILX4ISQwsT5&#10;vmCGjk4HzVcHiGr8YlXnIdJGODklOq1am6nisIeObTSY4asyJx1EtOdnlU4aJ7ppdVgMRvUi1ew2&#10;xftVSvJM1cQJJnWaGTXy9QUOAQJV6F8Yij3/NwidacHq049RvtuEi18348w7RhHStNRtNza/NMF3&#10;1YfCo4gBDEsvowhTywXOjGDp6STR247Fl/y94bRRFJ5lkX1SROJ+EckHMWwR5TffpTD/IkwHCSPM&#10;qJq4bse5L9tQfdiP3dcfIXuD4HC7C0uP2xl9j2Pt1nGUlvsJCpM4/1vq2xcW7JA1rH5tw8LLYXzc&#10;cwTHhj7Hhz0n0WivQ4OTbIEOYeFYj+VPInN1mGBggZO607TmxdSSA6ZZRqkVzgsjsodRWM6jrtxJ&#10;GmOADMu8MET5NMGIZodvh+CwZ0ZspRtTi4xwc/2ILI8it2MhRaZ8XJnA9BcRrH/thOdaEan7OYLn&#10;Ap19geOToZTKkEXFOWY5FB5GCRhhVJ/6Mfvchp2vWnHu2xZsf3kS2181GMBw6cc6RsIaXPxtC3/2&#10;4MyXpxnBtB2nhbJGsgDSeNpLMPie1ociXZx37auLbXHeaTeqkWCcsiVrkMQNTXcZjXO0BqK0Z61X&#10;6VxCMNNrsEmdkI3TYSsVEwFIEmDISGkOE1y062Es1pF+hyg/vHQaNetVU1tVm1a5PHULT9PpwgxE&#10;knuqhZDN0v74nlCOgBDuxHihEeOlVoyRWYxVObYzVpgqdvRG+wkGXWjytiJzfQoLnN/SUwLmkwAC&#10;GyZk1ltw409HceX3XRxn2ta7Mcy/iWGVdnT512uYfxJB/i7lwr4L/kthmLeDiNGuYgxYHtntHTMW&#10;H9E3yUTj+V6+KGc4NqrvGNP2JIFXbDtNvyhSgql3hqRWXKyIY5crTWA0VQvHdC3cCwcRWD2FSUoN&#10;0yztaqkf3tVOHNC2j8pqR0mflBDkimgRigMmhBGVm1ZrNaIknVIltrStlKJzpqgRg7yZJBFIGVpK&#10;XoryZrR1kyCiSq8WqauVhRbjzWunIUTKo7+V54fo+NRZgUaCgJqvkO5QR0YIBOr8rLWCFKWDmrK4&#10;vNS6RHU1DFFCRpT6WAlTWkX28/fxUr9xyKgwP0H9yu8qDGLpyq9w88V/pNavxyxp7dkvD6Hy0IRb&#10;dMLNt51wU7Mlbnvo8DaEb/iRucuoyGiYvDhFfTgI73k7So9DNPoQSk9imGbkzz4iK7gfx/wXKUbT&#10;MSw+tmL5aQuyy/UIzTahtEJDXxtE9oqXOp807sowwaDPiOrT98zI32SkvUEj3eN4nefgbw4ic4mG&#10;eJ4Gd3UUxSdObH87jqHUCA71HsTHfcdxYqIeddZ6dNDBR0NdaHUchHVtAp5dJUGZYFuzYHR2AsMl&#10;C+kxnYMAqsiWy1IbcqxccwTrrV4MlMcRXRmGkxo6VRkzksk8DAJx6uK4CuLSQXRoKco50Nn/havj&#10;WH7nRPhuEik+98yrDGZf5FD9okynT2L3qy1c+PUqqqS86+/ClFxW/ttFYHUSPCx0AMqJp8P8/xgB&#10;ZZDjPILNr3pxnczhxh9PYuO6Docx+lKuFiqjpPk0WtqIFmPTxWFGP9oKWaAWrkM05hiBS9LWryQ0&#10;Mkh/pIFOTN1fpVPQHuN0dCXcGZW/teBNR1Ex2HiZbLE0TGcnI6K2V6l+FT7R8eUif6/EKtV80FmJ&#10;Iu1ITuNldJ+fHeR7mwkOasenk4gcUzJa7aiJtY5nj5OB1mGQ49afHcRggaBQmsJoepKygfe7N0B5&#10;akNEznw7gsjtGMJ3Eig+i6H8gnb0KIEobS75kMHkeYhM0YeZNwns/pDGhe92jEAUuBpD8mYAuTs+&#10;OM/7kbyVICBbsPZmDMVHJuOIuXZQCtURgwGlM4PGocCw2BXHSCCpnaJiYYisn4xf6y0EP1/5Q7LG&#10;kxjN1sFePQXXYiMC6x0YyPeRSfcySAzhQMhPvcYHVsKQdLoKO2gVU3UKNTip4iAnhJGbaK1toBQn&#10;z06aFSLNykiz0LiE5Ma5CK3QEkyiROwob0yyQt15/ZH32z4hbXtRSnhI55RroN4LUTIVleNSAVS1&#10;blOr+bQ+w3tJzHBCGD10FDtAjajFR3+4m4ygzVj0UVNRSYWoNKCSl2hMc9snsPvF3+HxD/8Ho/UI&#10;te4AjfgE6a8TV34cx8aXo/BcihJxE3RwN6N3EvELirgjhjZUElHyTpITmUGUciFyM4HQjTTmHuWR&#10;2w/AvTuJ9S/4PTepUau8T4Kqtknz6TGDbs7MjyO5MoLCjXF4t0yIXyStOz+Kyt1+2LZIty9RH672&#10;wbvWCddSGxyLXQhttWDxXhcW3hAcrufxUefnOD1+DEdG69HiqEGb4wR6XEfQbv8cre5jjFCdnMAO&#10;jFa6MJkfxHCwB1ad8ad+HOPLXmlDJ6PeGKOjj1paYKvj7qqALQo/QydTdegCAd/H3ydJt9MEimJ5&#10;COWFcY41g8SZKRTJGKZfxnH2t24kHxWx+V0eyft5GngJS29LuPzDDtbezWLlyyKqL8kcHieQfxgg&#10;k7Ch8tiM5ReTWHk5huVXw9h420Pm0IdzPzbjwT8fQXaOEpWGavPVc/44j7QbFaaVk2sLUdmSys4T&#10;09RuRIq0WDsPKvUepjOqQKwaKOvgnfb8M9T5OiCkFF4l9fgICvnSKG23m9JXi48ElcBxJCmvvEFG&#10;TQKBn7bnT9bCHtRaFdkxGUJQZz5mCNRkxzmClN3XRKBUHU4yL45RuHwMI9mj6EvUo4/3ZF1ox6QC&#10;0jnlokwhd5tB4IGVEsuO3H1KLLLQ8lMGksclhG/rZwyzLwOYe5XE9AsyrqcMOE8KKFA6LL2N4vxv&#10;TNjiT22TX3h3BKUHlD2UdOVHbgYyP8L7bniv2eGdHzbmMEaJJKmTUVaqWBV9M02Ay5eGyJpakZ4e&#10;4X1TspZGCKhN8MwchW/+E0wU2mCebodtnsFjqRWOhR6jOLO1UI8DGVJ1t6cBvoAOp4yQZhAgSM0T&#10;jDjuaAcKs7wpUvFATltdPfyibmr7evgLjOSeZiJ6B3JEGdX89/qI4FmlXY4yoteT3pHuUQLIGFX7&#10;UL0Fg3Rcb6rB2JqM5XSw6v12pLKxAjFlhtVQF1M2EGSUWKEilSpY4gjXGqvWYdI61SxU9x9thWb5&#10;cAkOTCjajSof7sLLf4flJw249/0vsfBkktrYivU3k8jfs2OZzGDrKzPlgxCYCH07Tj1oxpCO3q6P&#10;IXDJhcB+COUnZA33ktTPccw+LNGh05i920NQoOHdGUdpjd9JeqrDKlq40zl1FVFRnkYu32BE4MXt&#10;SczfS1OvU9qcIW282gP7zhj6VhyIX3HCtzVKQBhGeLOZtJJsaKcHMwSxK79ews/bD+PQ4AnUmk+j&#10;xnQaA2RLrVMHcWrsIJqnfoEO23/BkPffcmzbYOK4/3xMlJZoT+DsIP020UDcjKITbso16mPpeNUo&#10;TGYbDQcTC8zRSJIFSgcCvQ6H6QixEojUVj1cIBPk+Oc3R3Dhty7Mvw1j54coNn5IIXy/gszTEtz7&#10;WZReZLDL+73x+2vY+G4auUdZTD+LoPrMicIDBxa+MPNF6Xib7OYypcCdPmx9rTyNJrz+f9Q9u5vz&#10;p8w6Rm0GpaLKwFNGKF1YGYjKxlMnqQABP8hnCMbrjWxblQ+cnhun/fTznhmgGAEVPFL8jJxdu1Gq&#10;xWFxnTAS29y0K6NrOZlqukxgCZPB8doeT52xqJ5kkElOE0AIOkoNV2dnpSBrnUvHwUMZnYTVljsD&#10;FQOkKVmHiVIz5u/+BGtfUA7eH6RN2Un53bCfIzPYj8N3JQH3pQRyd120vSBlQQW5mwMo3pnC6rMW&#10;TJ9pR+kCQe1FCCvvgmSrFlz7oZlg0MMA1I/VL+zY/fIUznxVi7mnJgSuhOHUDsXVIBJ3nPBfcyFB&#10;MErTV43SiQyoqjjmcpG9Ug5o4TSW1TmHJgb7Rjg4TrbiMUzmauGqHoZjthYDDAbW2U5MVjhGc8eM&#10;gjYdvhOUD3kloNAAskOkI0RY0XTpLQ6MdJ00nVKLM/y/JkgJLnleSAkSHgJERhNYGkOKLECLQL4w&#10;DY9sYLaqAiucWEYjtZAP0HhVyDNIp1F2pOSACpioEo/KwEWj1DuVfsoCPqRxSoysg39P8MF0vDbC&#10;iU2T8mn1Olt8f+JRq88uMpBMdQgRaufF/ZO48OY/Y+ZeH+7/5jAWOPj5+y7MclDnntJQ73mx+pLU&#10;mFp4et8D52oX9eAYxufIeM6bUGSkS95NIH03RECpYPphzthDzl5vxOrzWiw9aEdhtR8hAqJ2V+I0&#10;kCyjq4vRJMxn1/FsldLXacZUuRf5hQmU7/tQoLEkLo3AsT2OkZV+DK86ELxoRfjMqBHN3ctkVttH&#10;kb3QSHoYw6c9n+GT3lPo8ZxEzeRp9DnaUTd+EI3mg+iy/3v0uf49UZ9akXNX46jDSVsLesnGhtIn&#10;YCZADydOYzR6jPei4+2Kqh3G9lyAwKHVdA+joSRDxsgSpQYl+Aa0jaUIy6iSl6OQYaih0OIZgu2r&#10;BJ78zxEUX6QMQCi9LCD9bBr55xXMvs0i/yyPh/94AzvfLVJK5LH+NoT8Ay8SN0mRb0YNCjz3jK8X&#10;bsw8dxg7LXt/ISXeGUJ1fsqQPKpRKfZnVP4mjY3yXrQlLXqs06f+HO+f96XO6Qnq+bzRJV05Ns2U&#10;Qg1QL88IgaGgdYNgPYNGH8prZoJfj7HTpfWouXkL54lAzkCmdG11r54mMMf1WckUbcNTziRoS8qJ&#10;UB0PgZb6Pip7sECWLMAJ7RDobo0hc2sC1UcOZG7bELjsh/dihMDgRfhqAKXbs8hcz3LuJ5C4TPl2&#10;yUQAocOuMZjSbrU7pQZCj/7HGPb/fhIbv05g7w9kCn/yY/v7IDa/jJFpubD4YgRzT/qx+HwCC8/N&#10;iO1PERgcaF3yo205hEBlEOUyWUCkif5BYCCwG8l6iQYjczLAoKVqXfbMSbhnDqIvfgzWyim4F8l2&#10;OCajlERTlUYMpvrwubMNdeEBHJD+Ks/SwXLU+F4ZjVaw6cjKi+YgqPS6ik4oT8DrbyLd56Bwsqy+&#10;ZqNIR0TsgdFHHW6i8QYUdcJLlI9GFqB2C1HHZQggOuOf5HfkSdHL1D7eCAGGqF0qapWcwECD1VaL&#10;9tjVPj0Spi4qMKpRS6uWQYKTrB0Ldf7JZqn/+MAGleQkq5T83NpJlPZP4OybX6BwZxQ3f6jD5hsa&#10;Op0/f8+JmUdWRnkvNkjjfKTxw5VxDJJejqry8NlxyogUrn65guJdJ1aeZjB9qR/l8ycRUyXhtQbE&#10;opRANBqdpouTPWkNRrsxfj6zcuHjMYIZJ0DgpEwzAaTWYrQwOn3RjRyp5dQqn/1WH8aWJzCw7ETk&#10;wgTCZwfgW++Bb7UDnlVS4stt+LT/OD7tPYnTBIQ22wm0246hdvwQ2qx/Z7CEYc9/ZuRqx2dDNThl&#10;OY1TU81o95/AJBnYQORzmEPHCZw0CIK2doW07iPJlUmfJl1uNahytEg9PkN5mObcMCKqZV2SBuJk&#10;pE6Q6elcQYDzkpMTzvbizjcdWHyXwOyXUergPJa/8ZDyZvj/Esqvp6mV47j42w3sfr2B0uNpTD/N&#10;o/yQGvqh10gbn3niwCzl2upbK7a/M+PSn6Zw7vc2g+a6aFtKeVerAEVtpbUXOI5pglYx32/UoFQQ&#10;0Ile1e+UfabiBDQCgrJtlbUZlC3I0ZRgRAbqpXMks63G4qCO0MtpIiU+D0E7x0CntvjaWVPgK+uc&#10;DAFdq/kZRlUXQUj5FGGyWh3MShKgwmSvgZUJWDddcJ11wn2OMvOGHeU7Viw/jiJ02YvC7SCKlJyZ&#10;azYkL/cid70J8/drsXK7D5WNPuP0opKzCpTFOsikILnzvQfX/uLDzX80Y/vHMJa+TWP3dxGc+yGP&#10;0G3JCEoyso3k9SkGqQkGtwEChYXSdwr18178p7hK1/Ui6FPVqHZD0s+Ux4wzJLmMnl2s5yiG4qco&#10;Kz+BuXAc5lITnPOnYak040NzC/56shuHvD3oyfSjNTWs3Yf3CKlim3OLpNFaBc5pIYf0nYaikmPL&#10;63Te6T6USNc8NDJRMr9OeYWa4POJVXTC7mhCcGGU0UkroxxMObJWkckgdGBKOfUBt3Y3GhBRAQsa&#10;gWOSMqLYRGZQz5vvRyxNOlvsR3pOBUmHEEgzeihqcWK0reRmBPB5eP2gtDwpI6NakEBSIO3cfPIf&#10;OCEd2Hv7GSerF2ffDWP3HT9z3oPSPRrynUks31tAYKePWnwYk4xA/UTY4flJpO4mEbrqRZCUv3zt&#10;EMo3m4wFPPcKEZgOrhyKGIFIB8R0/yVSNhVBSdOYUzTIWKIGUY6FKvoYbdj59yQZ1fyaHVEd7qKh&#10;KqHKsjlJg6Fm3xuhBu2DZ9uMyg0rzBw313IHknunUbnVicrNBD7qOoE6Uz36vUfRYDqMJssnaLH8&#10;NYbc/4ryrR1/13IYP+s6hrqpk2h11mEkVosO5+ewRk4YlaMqdBxfsseoz6BCq25vPSKFISOL1Odp&#10;g8srIKCTOcnCKDkyjMQWWy1SatBD5xKL0PZeskzJtDKJ1Q0vkluT2PmNBaknQVz68yRWvvNg+lUG&#10;S18nsfl9Fi/+/gLWvyrg4vdXsfM1geFRBsErOSRuZRG/lULsZhLRW1GysSiCN8PU1bzOj0qoOokK&#10;gchF6eLiOJfnCWbS+5FO2glfuSEGBR0corTR7laSQYGBx6V1MNLj8lyPUVZvRgd7aLNKHlPFJVuA&#10;FJ12m2P0V6JSJK/6mD3GGYogbVI9GH1pXo9goJODqmal9oJhvkcNic2LNoT3TAift8C644R11wbb&#10;rhcpSsziPRNi10IIk/HlLvkQpAQsnq8zCuMYO2EqqDNLYCL7VR8T9ULR2prYjcvPIFNh4CsOUbY3&#10;4/zvkpRfXuz9zoOLf3Sh8CKGc79NwHTRC+f1INa+LGOJvzPA4aYLW1+24eYfxtCz4UBNNYAwQU39&#10;SlTwZtxEucPnUJq3U8Co06DlD2DKMWjw5Zj9HH1kmZOlRjRF6vC/dzTjV9YuNEb7MUQgnORYHlD7&#10;Kq38qr6iSqQntQJMmeBm5I4xcijRQQdgtAKrxhtaEMoUx4zssBR/xrUqLE1G500nurCyaja2BZcX&#10;qIP8SjzpI+sYJK0R66DWId3XgKsVnYeTp6KmbjIQX6DLqB4TIAORxhXDUENVn7/NSHpS9x0dndZZ&#10;iQC1k46QijJ6+f7S5aNYevgLVG6P48zbNsw+tpMZjBMUGBEu2jGt3YXrUYzN9MNEwHGsjiJ0xYbY&#10;7QRcl9JIXfMTAKwIbnZh7eHfwrFjhXOHkX3DDtPyFEyLZgR3xxjpJ1G6MQDrOiPpHg1V+8VEZ/VF&#10;DKd5jzr0o0XaYKtRYyDMKKwdlPQMgZPAof1wzzk7IhfprLd6YF43k6U4UL5ugn+rHZ4NOsR+PTVn&#10;Kz7uPoVaMoVOWzPZAqWD6UP0Ov/GWHhrGP8cH3QewWd9x9FiO4nB4FE0Wj4koNfAEagjSBOotMDG&#10;yKpTjCmCgdKNBdBqihuhvgyToSmrUNtuiiYJsrYkHVIt4W1yGiONnaCr07EhskACoydKaUgGMnN1&#10;CHf/uRG3/qkeywSEnR9yuEKQ2Hi7gMWv3h8Uu/TdJqXQImJ3SojzFbmVhvtyHM7LIcQIEN5rKdgv&#10;x5C4n4GHoChH8jGyRTj3UYK2an4atib2okVk1cEgOGjxTLkX4QjlDx1eZ1uCxUGOO2Uv5Zx6T2ix&#10;OkWHk0Sy0baUjBTNkf3y71orUyGZCEHT4VH/CjpokDKBMjBBFpHZ5rPuNcOxOQrrhhW+s27Ydz2c&#10;Nx9BwEm78cF7zk8p6IRtyYVxymDnwlHMXPxrVMiCQ8ZWJr+TzEJds3y0V2ViJuhwovUqcajEohS/&#10;Tzt0yuXZ/wczbv/TCJlChOMZI1NIYf3bIFIPpjC0F4b/Thab30Ww8NJJoDWTfdkw85Q2/syNUYKU&#10;lWzLkGAFrQlJUvF7KWEdLm29EhyLH2Ms/TGGtRVZPYGeeA1aOU61DA4/nWjCSW8fOmi749MDMM33&#10;4cDs0oRhQFqo0IKgy0+UJaVOMrJJrzvdpEBzU6TqNAp/M3JVggPf5400M7pwEkihk4VB5Ohs0VS9&#10;sROh1NLhsWOGwSkvO0NAUSaVT4selAbqLK1EEe1L6wCTnZJFi0Rqa1XktQPqKZGiViSylsrdsHka&#10;kKhQshDAUhltc6roKXUaI8vauYOMrnWYvkdauT9C7TWGCmlW7pYXm69GMHPbj9hZCyxzY8heIxPZ&#10;j8K/n0bxcRBx0r3YpRimlkkJl/sxu3+UANEF156L13LCtBWk9vcgeCkA2xm/kfDkvuBClVQ4se/A&#10;xJYDznU6dKQBdjcjxfSwcdRVuQIZsioBbpjyJ0TwUp2JkKo3b7kQu2pC9vooFh82oG/JCf8ZC++x&#10;A/ELlFiXB1C+2w376gBOjp9Cl60RLVPH0e88YWzJTlGqHBs6zNcJNE6eQKfzCNqtfwsLo6YAOJZq&#10;MjLwfM5aIx1W9TZ1lj5HKaNktFhG5/2pP6khdYZliYatZj7q7ZAmcAeyHHfaQF4Lev5O+PgcEbK8&#10;FAFD8iJG+p4kuzv3doR6+FOs/3oK5VceRBg5F97FUaKU2P7BhdCtDBnDJra/WULp2RKsl0sYP5uj&#10;EafQs0n9fTWD6N0sovcSSD6Iw19SvsAAx5JAXqFmJzCo/0eGLFA9JhLU+IrCHkbEmelxg8WqAK6b&#10;465DeKrgVV58X1gnrd0vAqCx7RipobNQJknGkY0oe1dnJxyUgZIjgQpB7tanRhJX5koP8ldbYF3h&#10;fTAIBMgSfOe9GF0L0SYiZAtRygc/8ldCsMzb0Us2M5anpN78ECt3P+LrNCJnGjF/91eYvfM5SmSc&#10;pRu12Hr4Ee6+/tdYfPAxZpY4H5LKBNviPO+TPnDuN25c+ZMLV/8yiot/MqP6Jory8wyqX7jgv05Q&#10;uJ3Esk7jPvdh+bXb2OZde6O8j0n08X76s8NGRzTHOKUhA4NKBeg0p9odhmf+FWz5X8FWOoSOcC3G&#10;8yf4swafTTbyJwNOqAet0W4MMTBMUtaY57pxICE5QF0sWpylxkwmTyOp2m9JUtwY9TrBwkejiZU6&#10;4XDXwsaIoeam6ppbnVXGYy8jUwumV+tp5Kcxc7fDMK4QJ9RlqkUipC0ham5FdRqp3dlqLCTN06mV&#10;Y6DFLa+ysqK9hkPt0BHTWtknKM2Q4k9T/+XmlPrMgWQkyadIM31N1GUdnIQPsPv8XyNznRTxFinz&#10;fSulgpM/J+Dbs6J6I47o2U64zrvhu56G5aKKnxQQupmF63Ie269WMLYYwjBlhHutDfN3TqH6MIzy&#10;Awu23zRh90UrFp/SUa6FkbnvR+B6CAmyi9V3fvhuxODj7+M33fzOLqNCVHbJTMbEic7QqKhN1VNQ&#10;eRsBPqOfgBpO9WN0egIZglHyKlnHzQayEbINRoPpWz6ykhFU7zdi4THl0MVxdLtq0OU4jsGRE5wj&#10;lUAbxKmRk2QIx9BsobyYPIRB77/DTIWsjBPs0c7PdC+8jEgxzokWskr8m3pzJMrtsBOklEmY+Zd0&#10;8jTfr0NTpdlOFOmE2tvPzTRSeowwQg+932Uik4up6CmjjJPjnqeNmF21yFPqXf+uF5f+OIy1bzyw&#10;MooukCUsfxNH+GER+RczqHxRwcavl/Hwf93D7h/3sPxtGSvvIlj90oeNr53Y/IbP/UUYgVsRTJ1x&#10;YWl5HIXqMAMCGVeC7IByLEf5klEdQgKtekTM8j7VGEVH4gM0fm23qZV8TkBAaVGknq4QDDzZY3DM&#10;nUBonTa480sENo4hfvbnmN//JfKXjmHmxgeYu/kz5K42I3qOoL5GhrJHFrnUBhvvw7VuJRvUTtEU&#10;4pSWk+tRpC5HECdL6Mua0ORth6V0Evb5RrjXxzFKwMleZJC6exLxPd7PZUrjK6fg3+H887X36D9g&#10;7nYNtp/9V6zf+CuDCStnIso5uPVtH0HBw7Hx4cyPLuz+JoSt732I37OhcN8Nz34A3/zf97D3YxbV&#10;F7SdO04svQrh6u+a0bzihPmsHWky1XBGhXoJ4vQVnRsJhDk20x/AXvopTIVP0eKvRV/4BP5uoBan&#10;7U0EhDb0JfpRS5Y+RBUwSvC3zLXhgBxNtEd71doSnF1zkwJRS9KglB3m0UEaRnyPt9GgrvNPxnH1&#10;N+248mMNUcuMtXvduPDVKey++RRnvzpBBOsjkjmw/sqG3EavsVth8+gM+/vjsYEwNRzRMaGFrswg&#10;9eMIWYo0Vy+pIxkDI4A7QIBSzQRGuQUyGTECnWP4/xfhmDt7CkUCwfLDdqw8PobYZRsyN02oPBhF&#10;/raXkdZK52Mk2RrE6qtRbL1zUJcFibQ5BG7OUNcmMPNwGrmbIfQUTDDPMorvdKK62E0j07HgFiMd&#10;NjEzgsL8GCNVBxYvd2D5id1Y+Ln4QwxzL9MoPNWhqRx8V6PI3qHe3LbBt8YoNztOSsp7pRxzERCt&#10;jHyDlGUDJRPGF4ZQV9WKtR35fUatKx0YK79nNunrVt4/Jczzf09tfxwd1ib0WWoYCRkBKEvGXCdx&#10;sP84GiZq0DD5CSbDH5MF9NN52sjg+pFjRAwlyUooW5QDEC81Y25pgADAeaSsUP+LKGmiimyo1Jd2&#10;mYK8PwfZm8qpRdIEX0ZdZUKqgY5SgBOcqxBZmno5qF5FJqteIYzcBIo4GcjuuzEacABOjuX06yLO&#10;/yGJyKMCqm+nCRJlLH4dxt7vr+Dp/7OP+R/WkXq0QBZRQPROjP9m5KMjnP3Riv2/F6jWGPOeKzOi&#10;M1CohkaeTFG2l06r6EkDv5NBp8L35iXJGGwYtIy8ihKBN9zA5yG7zR1FYOHv4J4nGKwcR2D1JHyr&#10;tQisk8lu0Rmp//1bDUiebyAQUDpc0inUZjp4B4YZhMZmB2BZsWBixYPhRR/C5whWV7MECw/MlCz1&#10;DGxtvhpMFFrgWJtAZG8Q9hUzBgjA6QudKF1vw9TSqPFv36bkagc27/8M5WvtmL31GbaefIil+4cx&#10;t6ICMM0oLHXh5j9oF6IX699EMPeGwEnAXP3Kit2vzTCfCyJCVrX6VQ6b31qw851Sye3Y+MqGyJ0p&#10;dCxT4lDuxThnUY6BUgGyOkWa/hTWAsdh+r9iJF2DI6YTODZxEj8dPI1Ttha0MQgMpofQEOjFQLYL&#10;o2RQ7sWTOKBCjiEalk6pxamP/Donz4Gvkm77lfmWbWLE60N51oz0Qiuu/LYOs8+cvCk3kaoXi29U&#10;dMRFlMti/lUCZ74dwvwLB0pPpxgRnKRRjPwzFsTzBAMapVuZjhxkzzkrIzLZwvkpImaHUdR1encA&#10;6Wn1xJskWPQQ/TmB1LjKtNOevCrVRM8RFO62IXB2DIuP+hjZWxC6aEOWEXv2oQVR0vvx8jAnghLn&#10;fBBWRmEfJzRyK08HDiDzII2t13sIXEwjdGYSPZlR2JRAtED6ykgzOzNl7MAUZ7TqTalEuTS3QACj&#10;LLI7T6N6sQZLD7uw8MSCjdekeM9SKD8lSHwRgeO8D65LfoM99K8GUDvvwuCC1gtGMMLxC58dx/ji&#10;BKY2x+C57EHhDiXXRUbsS4NGybXZByGC2yjB5xAqG23od7WgJ1CLcz+MYubOCD7tOYpm8xF02A8i&#10;sUzmQIdXHYDA3JCxbx/1ynH4DAT5FB3G6O9IoA9G2+Aj7Y5yLsPRBo6vnc9kxqyYHqOtAEdRV/UO&#10;tXOklmo6WhwgC5yer0FqllqfThhh1PYSHFJafyL1Vh8NJZVtEHQd+xlkn+Wx+T2j6eMCKm8K2PpN&#10;HolnG8h8MYf9f9zHmd9dwNw3uyg8q6L4tITq6xyKX8SRexZG7nEYRe3EkJWqNZsKn6YqlDVakyF7&#10;Lc60I18k2PJZxGDjSqHPtqMyM0a52oxpJeto67F8BK7KT+Gpfgxz+QOMF7rQTaB0LNTAudQM/3oX&#10;POsEmjUyDko0K53Xu2GDudqJsUIrrLS7qaVJ9FetmFj2ExxcyJyrwDxvQ3OwFw2ckxpbEyxkIqXq&#10;BMq0r9jOOHLXKJn2puDbmTAClntzgrbdA/dWP0xLPWQln1Ae9qJ47RgW75zg+49h++VPyEg/QJ7j&#10;e+Z7J6afBlB6EsbGdwxyD5xI3/Ui+yCKhVdkoHc5TrSzC7/JInGfwPDrBoLDAPJPJzG6p0ZCvXx1&#10;GWn/ET6zh1LdU/nXGE//Eo7yL3Bo4ih+0nYEx8dO4cORejS629FJFjtOH6+h3YzmO2GbPgpv1YQD&#10;WuV3GodImhilKRVIzXzSvqT6SgoJa++TDlne6EfqNp31id9IAFp960T5WQLb37mx+z110KsokSyB&#10;ygvS66/ymH+dReVpGOtvE8aDBbYtHCg7/OdtSO1PGpmDqh6Uvt5D565H8WYrZu/VY/o6QapIkFK/&#10;Pm3rLXECcw2YvnYI4d1BZK5OoXqvD8Fzk6TaNOxHNNCzdLhLdsoFL8wzw5xASpKzEwhddiJMyh+4&#10;FqOGzcF+Po2FZ2mU75dgWgnCRKcYLIwjsk09rqhJKp2fo1xI0eBF+UmxXbEuIwVbxT11AEtRV81P&#10;SmdO8J6I8owKyUtjRhmrxE0HojcJPPe9CO/7Ed2PUfMFkb2RQvaagxFnEJ4dK8ykppObVsw9TiBy&#10;cQTpq4zme6T4qzYkr9k4Jl2okpKao/2Ye1hLVuIkhR3DieFT6PN/hplHJn7OjNIdOukZK685Thmi&#10;1fsBY7FJ0T5l1JloQ5V03OVoNiSG8hpUK1G7O0lKkdy0mVKiEyrAqnMn+ekegglZCXW3CtcoUISU&#10;WkyGIHCREyaqA3A7OEeJZsoTAnKS983vid3OGQfFVr6NIfQgg4Wvp7Hze8q3J1XMfLWAyJM1PPif&#10;97Dxmz2kni3AcysHvxjb6zJWv45i/bthVF5a+R2MnpQ4QSUOMfIlC+2IULIEeV8q6OKjTerEnyoI&#10;RRjpopyfULAToRjZ5HQrxhM/Q6f/FPrj9ZgsNGKKrMJCSTVKqTrGYDFIWeRb6+OLgYPR3bcxxZ8u&#10;9FPytscJILlR9JadcK5ZYV32EkQC6KVc6ObfhhJyplb0h2rgiNZyzMiYOA4hSrfpVQa+axb4LwQR&#10;Ou9ClUFo7o4HSZ14XJ/EDKWig9+ZukS5RtBIXepE5TYD3IN2XPv6X2Hjyz5sfz2A9XcjZABxTL8I&#10;IHGXAZWyNf3Qg/AdAvnriJFJmn/sRuHRBM78upEgMUK/dBhp4WpNqAQrScRofogs4WcYih/CQPgg&#10;Puz4hKBwDEcICgcnmtHmb0dPpA3jZAhtlIg2Mi0L7aMvchQHfHygdHWMg08qRmqpkufqMKNTiio8&#10;efPJJ9h4eAJnv+vAzT+1YvebMax/6cDcKz8WCQzVF9Tgz4P8d4gRIIjZl0ksMYJuv13E4pMUqb0T&#10;DtHqczYEL9ph2nTBfcGL2L6b/zfDtWGFaWEMfXTO7mQ/B78bnQSEvmw/+vI0Vhpd9mIr9Vg7PNs0&#10;5BtWLDwaRWHfi8KtSVTujSJywY7S5RjGqTeHSXldRGnXLif7rAuuCyE4L1A2XE0gfiPLz8wb6cam&#10;+Qk0Jcf4/lFEKyro+n4bRwYXIzjK6NUWXYUpdIS7WKWTEIUT5Q64pknHl6hD57tgn22hLtPx2HaY&#10;pOX3RhC/TmO4beP3BpG5R/ChDi0/4ng9IspfNSF0aQKOXSu8lwKYf+hD4By18sNTiE1bEdv2oHiP&#10;wHVzAhOZNr7fyjG1YbQwgGFOeFOB9x2mtKHkStDxz74dRvKGB1NrNri3pwi+4/AuDqGy3o8Q5UOO&#10;zxLWdi/ZnqpjqUR5mNFd9Qli6reoBbnpIQJBM1yMHMm8KiyrBTodkUZjlB8rdiJFJhHSsVvKq3Be&#10;C8wcH/7dReanRegiafXiIy+2f4zBTYAov8lh9uscsi9LSH+xhMXvV7H2QwoXfnsd1XdbKL2cJ0so&#10;o/giz38njZTqne+7YTRp0fkWsjVV5wpHNeaUMQwQqg+htHYf9a+qQ6ttX2qGMinRC3PgKNqdn6Av&#10;cAyD0WM07tOkzKTHZEFKR56QXSwMw7nA8Vlxw0uHj246Ed0ax2CxDz108L7cIGUnWUJpCp4VH/W1&#10;n1p7FP38fBcpeSeZ15jBVChnGDRikU54PQwoyntQXo22TWdH4ZkbRXiV87s8hvgZRv9rQbJbE+xr&#10;k4idp6w8Q3C4wGB7gRJ3m7LvTg/sF92wXfDDd41gcC9PuZDA7Js4ZQR9ij8T93UCN4LYgxgBI0ZW&#10;Pokbf/yY/liH4RUbgwFZY5LAnlPeD305W0v7+Ws6/ikMhD5Hi+NT1NoOoT9yhD/b0O5rRXugEWNk&#10;PBOUmxOpenT5yEJdh8gU8m3I64J8cJ0l0GkxNVbxeeuxdvU0Lv/uFL7454/xm//vX+PpP3+I3R8n&#10;cOWPwzj/OxvO/c6JyheMvm+iBIk4mUEaK6+y2HqxREYwTPrugOuMA5FLbsqFEGx7EYSvOeG/7EDw&#10;ihujlQl0xIfREiAIxDtIZUhdifaWcgOcs00w68gsNWN8rx/TtxrgZjSOX7ExQo5Qj08heXUUpf1h&#10;ZKm5TNPDGCl1IbjWZURt754XQVVKvhohksbgOJfAxrNdOLdjmFqxwk3tP0IDGKEOV/ZcnMwoGtLE&#10;kiaLLdEgVSla6yDa9w1wwtWB21f8BObiMVgKn2E4cQwjyVMYjLegw0dg4HOcGj+FwGI3JQYR/LoV&#10;qVsEwxsRDGz7sflViNKlSLYSQZbIP0xmULgbQvSSGRvPP4dzawrD6UH+LomVlxOYJAXM3lQEMqPV&#10;3Yju8hA6OWbRGAGBDE+1+WLlXixwLOa+yGL6Tj/p6qQhrdLXhlGggcZydF5F2bBqKGp7UouQdCyC&#10;gcruva9A/D7KxKdHUJqZgC9eY+wcxeks6s8Qzw0glR+AUdSDmrVMDazEIu1qRCkz/Alqc4JojI4X&#10;WzPBeauEmTdFFF6XKB1KKL2Zx7k/TyP1Yg3FV0u4/U+3kH+5Q8kxi6nrBQSolyuvvGQKHmOHSt2u&#10;01UyKLIy1dzIq/5DhFKIvw+TGqtZTyZFthB+X9LPEapFy9TH6KDhN9uOo2aqDk2M6C1kRe3hXtJk&#10;Amp+HIkNP/xLDowR3C28vomsZ6TUiuFsM1+cP0qQvgJtY9GGyWk7OtOjBJR+DOcaYSmdpiM1IURJ&#10;5RA4KimsrNO4tB8GlAjHUZWmIgSt91XMT1GataJK2eil/UQZxKbvlY1K3v4dyoPLw2TOHO+bUyg9&#10;cvIVQIEBovDYh9KzGANsEskHCbKpEvy3KxybCEo6mPc4itjdNGL3kjj/Ywesl91IUj76y12Y2SRT&#10;neYcV5qQPE/We6Od39mK+ccdWH56Cre/+yu8+O1/Qquz3bDX3kgdxnm/E4lDZKCfotV+1BjDA7FC&#10;L/K8YFI51P5mxCt9RGhStPQAls9+gq/+r/+I/T//FBd/24tX/2cD3v1/ThIYhrBEyqcMrO0fvdj9&#10;TQyb3yWx+mUCF77Zwio1UJQ033s+DNdeAK5zbtj5cqnEFAHCfYlsYc9BJLOgixPbSfnS7O9GvbsL&#10;Lb5OTmYrGnnTPYwWke1eRt9O5K9R116YhP/cGHL7o8hco/Ncs6J40Qdrtc2orhRdOwQnafDk8iis&#10;23bYdv2YOpNC8HKQmnwaY2sEj2UHJhfHENrtw8Q8WQI1eTTPiJmmcdHwpouUAXSGJOmzFj8FCHGd&#10;4OSEKynGlvkc5sxJDEU+JU09gQ5vA9q9rejl/dabTuP4cA0ODZxEh0qPX7SicsdlbGWG9xMY43jM&#10;vAhh+10Fy6+HKGsIXAQtsZ/Zex9j9LwdjsVBZAlipfvjaDTVwXdmnHTTjh4CdX16DHbeU7g0CJ8W&#10;b3lPaooTL5HdMIpuv3YhSrpqpzTxU2cmV8eM48PBYCOyy6ex/egzrN46jvXzjFBBAl1EzXqmoEI7&#10;8RTZEhlEIFkHZ6wDiXQDZeT704QJOqFarKlpjNqlaQFYae5xsgidDShQWyu9VucIYgTVFCVc8YUY&#10;QhmJpwWCQhF7fy4i+cUa/72Mua82cObHq5j/agmz7+ZR/bKELKXo9KsAYkbyl9KM+V3GzhbZQ7oR&#10;ylxMELy1wxAINxoLpCnqaHX5bjJ/wnE/goP9R3Fy4hROmBpQ71Ddyj50hocxkWfAIJsZItB3iY2m&#10;+4zjwuNldZ2iHIjVY4DvGZvuh3XWT8ZpIlMdQi+fe4TA1EvZYC3U0S+U80Aw5XUctpNQI+NESrkb&#10;DET8XVK5HqTgebLPWKSFdsV71FiUyRDWRxDa9xlH9av3g6jc9CN2aRLrr9ox94zg8MiC0hMzVt7G&#10;+XJi9lWMDDyJ/FOC6/MyQaBgnKysvnRQZmSx99UyP8u/PQiQmVoQI6NMXDYhfnkU5dsD2HjajO0X&#10;bVh60o215404//VPsfayhkHpZ6i3NaHHV48hyq8O9xE0WT9D89SHaLV+ztfPcSBMp1REVEqnCjRo&#10;sJUbHycS7j5swOXfHsSz//4JHv7zQZz5YRj7fxnDy//ViGv8ufgujoWvCAjfx7H7QxL3/rKJ3a9n&#10;jRv10DhVs85DqeC54DbYgf8Kb/wWHfm+FeNVExwzHgLDMBq8XWjwdFOvdRsLOc2kZK1kKhOksvmL&#10;Q4ieZeS4Qi1M6h3csyNxiQzhGnXZbgAmRjLLNCeJ0TlUopFkyDY2J2Hb8cJ9PgInQSm/X0XoYhwd&#10;01OwrdkxRVoX2OmGk1Q4YDTlkEEPGVtuqlco1K9WLO/lAwFCrchVgDZArTYW/QwDgc/Q6TlMunUc&#10;PQSGTm8del3t1PwncGzoFE6PfY62qV/AUTyI1PkxFG4wKpAeOi7HEb8Xwu6vJ3Hh+xSy9yMY3XCg&#10;ct9hZGMGb/YhcpXPd9mL9K1x1E80oHTVTCbSjnZGxj7OjZFdyYitwpw6lamtWzcjf0K7CTPtWHxB&#10;nXyWtPi8GZV9zmv1NGZvnsbel82Yf27G2a97sUbqufZqBOtv+41977Uvx7DzDTXtlwMor/YhWuhH&#10;cXbE6O+oMuGlGRXi7Wf0o32QRquIyZRDOQSMvhyrIsc9zDFUsZM0pYgOvoXFGhjREk+KlBJkj7/J&#10;IPdyFuEny5j/poSNbzdx7reXELq/iOjDMgEhgfwzv8FICnODBqNRBqtO386Sjmt9R53KxWLThWaj&#10;VqGS5E6NHsLBvmP4vP84jg6ewPGx42hxNhGUW9ETHES7f8BYVDtlbyGNbsQEn2FKp3DJbDyUhjE+&#10;Ty/BpT9vJlDY0J+lXOCY9jEwjhEITKmTCOXJEAiGUYJAStvlaVL+2QHKiDYjfT9NO/KH6uEhQMe0&#10;KxLpIBvj2Cf1swsZApDWO5afdFBue5G5Q1B4OIHFZ33YemPB8gsLZp8TCJ57UH0eJuOOIEnbqL6o&#10;oPg0g/KzNApPgph+7sX5b1dw7uttrHNM8/f8ZJUOg01W7rlQuD2G/M0xZPdtBAkzg8s457QVZ14f&#10;Q/46pdjuENYoU6MbzRhgMFMGbIP5MBotZAnWD9Dj/BsMe/4jDiQ5wAVSIGlLdanVmXWlMqui0ZVv&#10;foL7//ABzn7fbxSFePDPJ3D970ex8rUf1/8yhXv/Ywxr38Yx9zaDje/SuPbjeRplBHGiYOJGwCgp&#10;5aPeD162ki6bORiM9Fe8MM2NYaBsxmh5ijTchq5Qr7Hw0eptR6OLtM9DlGf0Day0IXWujlGduvny&#10;BJ1rhKBgQvriBLJnvJgst3ECW6kFO2GyMdLRMG3FftLwATh3bbCfiSJ1NQrP2SwdxQ/PDkFoeQSe&#10;rTF4N9W5lyhP6qdiMllGiQSporLOirMT1LI1SDH6Bkmx4qpaRG2qrbzJ4CF0ujiA3l9hKPwB2lyn&#10;0GSrQZ+zByeGjtJIT6F+8ihaLD9Dv/sn8DJ6hnY7yHQmkbvroZRIkBr6sPttDIuvkwjuq0BnFJnr&#10;o1h99BOCGR1xm+8700+m0AAHdXD9VC0GGUHVhFQ1/5V+HMszWlK2qOJwkoZXorZOELRS50lrL/Wh&#10;cL0byStdZFW9KJBZpSlBVDK8cM+NzK0AFl9FGXX8mCcoLL6NYvld0NhFWvuasvDXvUjN0vlmu5Cd&#10;HYKX0bpSGaBTNlJiUSYQOFXqTVWK1I0rqoWtWToDnUQZkWo6rIVqgW3yWRGbP6RQehtD5W0JuVfT&#10;yH6xgsijeVz/0z7m3q0j8Xgec19maEdkONH3x6i9vEbKyELkNYodZCV8NoJgItoBt87XkE0cGRA7&#10;OIbDgzobwog3xZ/mWtRbaUsuBhobWQTn5rDmxFpvzLWLIBDStmxRZQB5r2SEXalRox7CIMd2KNdK&#10;VtEEd1FJX/zeyiAWV3VQijbB8da5nzivYzLXEBDbDSaZpcw1TnCSNajJsQ73BXy1RnDRgqjyVcSw&#10;nAFe8/YQ5p910k9MZAeUmGSSKYJE9FaEtpFE5GYKnmtZJO8VEboZZuAIofw4wECaxCbHbeVpFmUC&#10;QeKqg1KEjn91DPGLDCbnhzjP3dj44hhWnndj7jHB+tppOBc74Fom+O2eQvVGB2aun4Ytf4pg8Alq&#10;Jsh2HR+gw/Y3GHT/G1h8vyIra6V8IHKKlgWD1NU0vDSNLKDOPdku7H1Th2t/OoQrf/gQ1/7Yhc1v&#10;pnDxDxZc+YsNa995ja5Il//kw7U/O3Dhxxx2320bR5RDV0iNrroQpkxI3mB0PuuGedeL0DU7cncm&#10;0JsZwGhpBL25KYwULbCX7WinHm/0dFELdqKOqN6nwygbROHzpLF04tDZUaJdL4I7o0hRk5kq7UT4&#10;Huq+PkwR0NRv0UmEDszQ2XcmKU88CFxgxLxQgHUzAgcBwU+tHb/AAdxjlJ0jswh0EflJUTNKpx02&#10;eikGOPHKU89WKVukFSktcqSWueqw8f8e5y/R5/kFer1/ixb7IWrYU6RedRh09eD06FFKiM/RbPkA&#10;rZbP6NSfkP6q4Qnlz34fI4VWioNkDFptH8SlH8tYeBuEhbIiQ/pXuHYCdoLmUKITzgWCjbkOUzOD&#10;aPQTuLJ0eqUjc46UeOROKEq9L6EfjTVSVrTCWmmGpdJCDUwjVRn7DbKftR7Yl/lsVcoJMgp3lJ8l&#10;+Je3rJwbPw1uFktvotj6dhmbv05h/q0bl/40iLO/neTc9uDKj/2Yo/Gee91knD1QM5R0boDysp9j&#10;14L8jA6G0VkJppJiOn7t8VGGlgeQrvYjsDSJM7+LYOZdCbNfFbD86wpCjxaQfzWL5JNpsqYLWPh6&#10;kYwzTUk6xmt0G3U5tYWtXJkM7dBJqhvIKlor3Vnp8U2oISs7PnQIjebPUDN+FCdGa3Bqoha1lmZG&#10;wA6cHKtH7UQNOu0f4djwUTon2UuilkyE1yXNV30QnQ0oFjo5ZsNGJ+toVeyxw9jiVBXsRFKVxlTQ&#10;hzaS1HkWJaFRYqW7sbnr5k/+n+xIBU2K88oAJmDzmjHK8QRZtwrJZHIEVS8DrauZANuI7beHsfry&#10;CFZe1WH+RRcKj2x8UTbpTMi9FFL332+fB66nDKCI7Icx+2gaOy9WEaUMTlwmeOypeLAF7i0LvLsT&#10;yF3vwcKjZszc70Pp7hB23x5F5oq2X6kC1lrhXW2Fhy/fRhfiZN11k58zcH2Kdutfodf5HzEZ+rd8&#10;Fh1K0+5FFw4ohTRFFA7SYJSKG+YvFX10CvHL//NvcOfvm7D3wyDlAY3kjxPY+cHJqOKlUUdx5rce&#10;LHwZw+pXUVz7fpkPG2cUciFw0YXgRSf82m3Y8sG250f2rsU4Mx6m8fcyMrdHezGQ6UdHYgyDORNs&#10;ZRuafV1o9Ykl1MM1SyNcaUb6QgOsK2MEhiEkL5A+n5nEMA2lh/drodGoJr40Z4xI7dEhn1VOMAfL&#10;sRtE6WYSU5tBTG3YMLVuJlMYROQc6S+jmoOTq7x+lfzWmoG0eaD8vtS5KjnFSZeVIKOW+gvzY0aa&#10;bDTXjwH3v0OX4ydEWjq+7SBabMdJverQOdWKpvETaLfUUUIcpSHyb+YjxtqEn5p+51kjll6NYuaJ&#10;C+UnWdjJYJa/msD1P6xj7nUIwXMELbKgsb0gNW43RhmFmsynSYXbMGBndKamVy0EaW21xlN3LZ1Y&#10;jef7YfacwHi2AVPpFtLsfsxcbUf+UQIhXtO1ZUbp+kkk6bzpOKM5r5HM95GW9xkNZnWOYe3lFHKP&#10;o1h7V8VZAtXad/NY/z6Pc3/wc44dOPfHGAFiBMV1NUaRblYuCyMtv1+Hp5IzSjBqotO1I0dWpfTj&#10;iOpcEMTU92H37RTyL3KYfpvF0rdZxJ+UkH0xi9yLKqpvYrSnM0g/I0C+c9A4acBkI1nSdK+2Q3ME&#10;G1JxI3WXP/0E/x7LcRr1R6ibOEgwIDsbO4ET4zU4PdlIQG7H8eF6HBs5YbCIRvPnUIcyVR/ykFWq&#10;qpMcPpVqgZusJiWgVScySgml6keWu+FaG4F7ZRC+RYJ4ifcRazBa3yunI0NGFuT4q3hxKjNEu+uB&#10;epQkczo13GIc1a4QyJf5WRX9UY1ESYk4v3Phbh+pfye23nZg+WUnpp9MYOGFHzPPo0bl8DTZQPZB&#10;imwiTjCghLgdwtLTBaw9WyI7CKN828vgMkZWMEpgEEMgON8YQOzyMFLXB7D1uhELTzsIEr2YUhbw&#10;Whd9qAHR7RPIXWym5G6CKUd5Zf6QYPlX6HP9HwjmjpIBdxq7T34y48nwCTIF0sAYJzGZrifKtcNJ&#10;xqCmLNNbfXj4D4fwxX//DI//+zFc+n0PVr+2Y/5LL3Z/dOLc77QNmcbcm7hRgPTcV+eRv0M9TDaQ&#10;vOGmlndjdD2A6HUXQnpd8yB0w0Pqb6YBt6Ir3oxhTkZPsg/t8RGMF+nsqT60BnrRHaGDL9TDQeqT&#10;PE86R/0W2DYhvDmGXqJ0B6OdJURZQa0fCp6El5RSdf2V1eWfH8QkdXr0UgL2rRBsm1Z4dscJCKTU&#10;ezXwBmqIiO+rTquteE61GMhcJJcS1K8ZUlNlzMXJoLyUJSFSSlWqNtqa8fu6HX+FdtuHNL5fUouJ&#10;gp1Ei7WBzKCZRkpjnTjCn4dQQ2PttusIM6M0I4ZSvS9+9TG1tMXI8cg+itMR/dj+Nojltw4k70bg&#10;OeNC/6abkasPHd42XrMG3U6tebyvLRCgAatEeYJGroYvVmrkNnsNzLFaRGm8mbKckvNJPb/2qpuG&#10;lKRUmqDxcD6XRv+lSzhBlNfKlceMEv5qBOPV+gTpdI6GPPdIbfEKuPC7MlZ/vYi1H8gAf5/D9u/i&#10;uPCdyujRQTneagSUyZIWE4jSNPicsRbTg2yhlw7TR6rN+02TuQX5t4UepEl7576sUi6kkXmeQfr5&#10;NGbfpZB9PouZVysovVxBbnMSaUZdZVsm6XBJAwR7jKQcFQGKUUZYIkfQYPoANWOfkiEcxPGRkzg5&#10;fhrHRxvRONmKEyOnDUA4MngCJ0cPYzxANpXrIxOU8w/SQbVYybnl/cd4n6oVYip1Ynh6GJNzkpZ9&#10;iJ0ngGybDUC1MCA5Kr2IFgkKnEMdeAt4a/4lf6efAEPpWSKTrFB+cgw9MVJ1SidPgAyRAUa7OFqr&#10;Klxuw9xTggVlw+ILJ1Zee8kW/Fh86SBT8PIVRYJMIbCfISBQaj3y4MzbDax9sUS/SiB/y4Pk1SnE&#10;LowTHLqxcF/1Pzn21yhvnnSgdG8S6y/4HQ9q4KbccS63w7HUROlAybPbSakxQrDoo/T9kHb5nzEV&#10;+ghOMi81P1aGsSPWjHbHMXR46nBAzV7UH0HVdEOqGUCKGIz3Yu9NJ67+sYbSYAx7v/Fj6zsnbv+T&#10;GphMYOMHNyovIlj5OkwNGsAlGs7Zr7Yx+3Qc4Wt+2Kjl/ZeciFxzGUVSfZdDRn25s981Y+46ozl1&#10;mjlAukvK0p+pxygnrJ8UbbIwhQZvO1nDSbgXD8O+1EdQ6IdtaRzmuV6yC+ojTkyU0UJNL5T9plNz&#10;c4ucRP5Uy68QJ8dzllLlXAq+PbGDfuTPO8kC2rCw7Cbd4/fTuZTiGye4xKe7jMU0leHyM6p7YzRm&#10;gwY20xhb4E12YH3bZ6C+FiG7HH+Ntqmfk5p+xCh0nIzhOEGglujbRnYgQzxOQz1OozxmnFOYLo8z&#10;opI+ho8bVHJ5v4dRdwhnvo8j/ziDmWd+IzNSazGWBYshs0yMsp2MvP0OUlXelxrkVtSkh1FU9QcU&#10;1ZqstWh3HSZTajJkjZ/MIs4xjJEBqMvyDKPe1rsxyohxQ0bkyJLUDyFD/auDUnGt6lOzi56LgUQI&#10;Mgb1LdHAzvRi9pWbASCDpa8WMfPVCjKvqpjXOsjV0feFcSgRdNq1mO2nRNIuQSOKBMAcgSlJqp3W&#10;vZCaR0nHjbMvOxbknmdReJFH4YswUk8iBIkiKq8rZBGUFq8XUNgeN87CqAJzsWQySvgn1HZPLC5I&#10;ZkQHbjL/jOMuQDiMwwPHyRROo3ayAV32LhwcOMXXaQLDCQMw6iaO8R74Wc51uar+Iu0o7LRi8WIt&#10;AvP9iK8qivK5t7phWRyFbW0Cg1ULhmatSFycoO1MwbvjgINUfWrNAevCJMZnR+DfHGSwGSG7G0L8&#10;0igil8YRXRujTXYaQcBo08ax8f5LLsXc/jBmHqtIyiSqT82YfWZD5AZt7PowNt+OYvn1JOZeBJC8&#10;E0P0Rpjv9RMM1rD0pGoAQogyPHROB+cmkbs2YBy0WnzQgo2nn2P12UEsPxvC6otm5G+OYIj2L5bj&#10;XqH83u5C9kotlh41YfVpMz9zFEPufwNX4hiCYQYILRATEBrHj1AS15ItUKJSPh9QH8CI8sZJgcIZ&#10;NX7Rcc427HwzQongwMZ3HkoHJy78gT9/EyIgJHD5zwFc/LOPNDOCxS8T2GVkOffdMuKkPJHrfhTu&#10;kRWQGZh2fUjc8mH9DSnqa9LPRybEdk3UxIzAinYhamUilXL0vaShk9SS5vw4HDPH4VmqhZkMwbfR&#10;g+Z4H8xRnbgkunOwhfSqv58gVVabOdFzyQi31hTIJCLno3CtmBBf5/PMtFMPqqEHnT8s4NP6A2k3&#10;gUWdthN0sHCexsvrpwvDRgKTFtJUiSiWE/3j38kSMowmKdVD9PxX9Lv/mvT1CI3zEEGglvq1Fm2W&#10;NtSOH6ORHjE0roBBlX20gyGjDNORZCgqjVaYP4U7f/oUN/6Sg+dyFJUHTiw9s8M8Y4J5Kwgz5VN/&#10;QA5wklq4lyj+nj576Myiox32RvTa6pGtUNaQFegYsBqjqrN3Votxun8/53G+C9UHY/BujMO5YeHn&#10;+R5SXDUQUfeuAJmRUqAz6fdnJjKk2Mpa9BcIFLxW4aKJBm/Dyjc5LH6zh8KbWVQ51wGtqnNuEkb0&#10;1DNKKmhbkyDLOZEDi41Z/TUEBy3QUtcS3KqUlvHzDsy+CSPzOIjq6wSSj8OI38sgczHIaw4aBXdU&#10;hDVC2aYKztGSmMn7Z1WmacvUzzi+h8gGjuLo0CmOdyPqxuuNf+t1bPgwZcMRjPpOIrNYh2lG0+Jt&#10;SuLLQ3Cd5TXOmWFdJXNc60FkpxvWRRPstJXgLhnBxhTslJrWDQ9GFj1IUeq6dl2IXAggcpEMbt1O&#10;gHDAsjkF244VgQsTiGgRfd+M2NUAwls2+KOUP5zz4Mo4rGShwUs6URs0KjN7+IyuC2HEbkaQfxBF&#10;8bEL2ftRrDyvUl7O4dyrObIJBx14DWtPy0hd81HuMqDt0C4Z3II7tOGzZINXW1C+dRLbX3yAzS8O&#10;YflRB6ZvNyK612McwQ9tkwlttCB7bYxsohtLj8eMNYdE9jTs9PdMTn1UBmD21aFrqgb2sOaow7AF&#10;ydMDOdJ3FcH0eRuQ0LFaIsX02hDlQjtu/7dJXP97otsbFza+T1BfkkL+JYbzf3Sg/CqEnd+m+PcQ&#10;7v/5PM7/YMPGl93I3PXBf4VU+FKQiOjCwhduBCkpYjf9SN6zIUukLRVGGd2I4CrUkqFzE1GL1KIR&#10;6bfqCdirdIb1NgzSCdujDUhVpF+VvkvH1MEoan0VBwknOpHX6T5G+KlgA4KMXhEVryh1ITRHoyU9&#10;zBWVpdhrLBp5SUFVANTtoyOQ8qr6tDOk+pSNdKIGuKirsmk6Le8vmVcOPkGk2EpAaaG8ICAVBjHk&#10;+zvSVNVK/BSnKR1OjtXRGBvQ7+rG4UFS1+GTOEW2cHTwKBqGTxmInBIL0Yq3IjWBV/QyWO7F/m8+&#10;w/nf5o01mJk7PgxxTJyLDrKBPgwEOtFnO42l7SljjDwEtCijQDNBaGi4lk5HScHn9oRaqLN5b6Sx&#10;AR1lj3McCAxqgqLjueX7dpjmx0iPR+Hm/c/Nk6JPc54EknRis70BsXCzIQuU8pzTOo232chu9VHm&#10;qSRZMNyJKT5f5tUS9v5cNow8SuN3k02JTqtOYoBA4g5RmxJ4lC2pPAidrwgXORe8Zn66DxsbMdJV&#10;yrYcwYiMJD7bgcIK3yOA5vMEKOnyyiaN1HDOCHBkdH6yjXC+z+gUls7WG2sJkgVHhwgKw/UE5jac&#10;GjvJcT9i/K7Jchjpc2rPR6e/3IXpe5QhV0dgU/Xr5WH05E2UCSajV0Z/mU6/PoHArhkmssjwORu8&#10;Z2xkAHa4zzKa06Hnn4xQDlsRumxC4JIPnvMeeC/4yYIdmDrDcbgegPtCCLPPXUgz0nvOORitB+BY&#10;GUL3igfjO37EKAdUlq7wwI2FlzYsvnJh/oUXlachJO6kya5DKN4PMpiasPFoA2n6j3XVieEK52yl&#10;F761GqT2yHrONmHu1nFM3+rFwsOjlAQEiMsjmFHDnosEPfqMb4vvvdCG1KXjBI9OFG8NGgWGUju9&#10;DJ61SMYpo2IdDG6fwu2nfRPMValdpzWX12xUDRM4oJVWD/W5asevkr6Fw03IMTpf/pMNV/+cJiuI&#10;4O5/N+H6P7jIDJJY+TaJ1e+TOPfHBM79KUAWEcCN313G6pcxZO8lSIsiqDx2G2W4PHy40I0Q/Nc9&#10;cF8JYJy0fnV1lA7ZZhT68Cptlc4eJAUW7YqX6PhzzbDN1sO51I6jri7Y+CCGAxsLPaSmjBY60ad6&#10;DAVq4GxZhWNJMee6aaiKkjSkMJ+H71P08lOmqOuyl87vpw4sT/P7aGDqI1GanUC+yuio/HpVxZ1m&#10;hAqfhIeMI0nA8YWa6FztKM+MG9t+kivOyFFKBe0wfEwjpHYdqkG9qQ7tU+04ROpaM6FdAy1+SfvW&#10;IhIlvSeIZYuDyMwOY3Z6ELOLPQYzsbgakF6vx+6v40Y/BmvJhvB0PybIFFodtRgN1NPRVNOC1+H9&#10;9PN34awa+g4gWdUuBBkPQS5F+q/zBzqjUpmmHqcjqbCs29WImQcjsMwPYZhAI4qcUok2OlyczCVJ&#10;VqWEJaUTx3OUS5yTmRmCSbKH7IGOrv13AkKE4KiKUsVrVlS+Iq39PkuZyTngs6VnerFMuuogMPmC&#10;ZBkcuxBZlZ9AKGdP09mDac0XI1WlD1XS9oIaxHL83QQQdWsKcf4lg1JkKYpY3gK1OZmrQMfNedlc&#10;d8LpaTJqIZwc/YRM4XOO8zG+msjITnMejqFfQHPWivyNUaQvNyByRv0uumBfHsRg2Yyp+WGMTJsw&#10;tfB+O9xJp/Vv0i7Xo8heNaNyuxNzDymdtrux8cyKjS98mH8cw/TDOEqM5rN04LRKrd2MYfnpMGI3&#10;xikHuvh7M3be1ODh7xuhPILE7Zix7R7bDyB600ugCCBE4PBeCRlVwlN3VWQmSN9IGDUlPFfsmH40&#10;QDbTi/LVMtLng/CR4VqqA3z1wzLbj3HOafXaR0heoAx4+Avkr5/g+4fh3XWguh9F4sI4/NsTMC2R&#10;UZwdIqi0kSU0Y/bBaSw+OYLNly0orbXAnW2BKfgxpugP2lotl8mcyFxDIc1Bp5GrE6K9HdDR2zQN&#10;TbsPKj4azdFoiZyq/LL5XRqX/ujEmd/4cfUvPlz7RxtZQgqVV0ksf1fE+T+VcOu/pXHjD9dx+Q9j&#10;WHo7aXQPit2IIXUzC8cFL/xXvYjf9iB514vAtSBmSHVVkjvHSdTWlUt9DcOks3lOYPEE+pMEhMVu&#10;9PIBxkI0KKJZNNpD5+9HuWJGmjpIq6XaG9c+cISfSzJaTfrr4CUY+Nxa+OphROpBrtBrFOFQq7Ag&#10;JYf6BCoxS5V5VLxTOeuqQxjmv9OFPmNBUAVF/MrW41gYlY7pjIlik7GnbXc0kma3EBA+xUnS1yOD&#10;x1EzeZLG2YB2ay9Oj58w9OwJ/q124iA6HZ+iUOonVWcEVrMNb5ORFlxQ0g9ZQaJIqk2jVx2JKAHS&#10;UuDERZX334R252kCIe+fTKNYqEeIY2T08Ix1I1clwvO+FKU90Wb4yCLUVq08P26stSRUZVo7KnL6&#10;C3SoFTc64jr8NQhzmZSX3x0mkKhRqt1I7e4ztuiSc5RbZAvqHB0rjhj/Vu6Hk+OqnQaVXc/cT6P4&#10;dh6737sJeHR+goPyEyJkViGt5KcGMU2wjc+NIM85UPHXAp9T7QNm5ybIxlTliAyR7GR2XqXRmpEj&#10;YPn9lB987ijvK5PvRZxAH6asVCk+be+lc9rd6DEK7U4xGJjIQkbmrRhetFMSmOA7a6JTWCgHRmEi&#10;bU+su8k2uzBSGYF9aRC2eSey5ygDdhik6EDxi3Tsy2Sot3owfZXPR3kWZWDMqD9EsQ7VG7+iHm9F&#10;+Trn/OIgnNs27Lxtx9a9Q1h7fhA3fvwplh9Tp9+2YObhBM6+7UaSdL1wtw4T23FM7kbguhiH42KU&#10;9p9C6UkE21/7Uf3ChtS9OCI305TWYQSvUlqcd1PmzJP6BzA2bcdwmXJvscso/+9a7sEoGeL0jSNG&#10;MtrO05/xfvrhPheiNDSjvE+wujqMMIEhenEAmRtNZEdHsfXyJ7j45c+wdu0XWFoZhp+SxhQ6Dm3D&#10;5iib1SxGASejIJAhO8vRrxhUVff0QIyoXJaGZHQIzY0xqmoC2vHq/27FrX+k/ntFNvBjHOf+EOYr&#10;jrN/CBIMXPx3Dps/5LDydRD7f7iEja9Ul14t14IIXeXAX6Jmop6N7tsxdS6I2sUAfEtu+Bi985QL&#10;Pg8nwkt6qtVZGlcwcxz2ylH08P+qRd8f6TZ0rxJX3GQzsaURGotqNNKIiJ4hFx2Iujk53YUKJcTG&#10;lhclRUkOoE0RKE+NxUg3Oz8B30wfHOEaRtYepHn9IN9TJCUdNpM6p+tp/Nqm68biwgTszha4CED6&#10;bJDyQzp+kVrRbSVrSKkgTSM67b8yUmqPSCKYRVvr0WZtxWd9JyghahnNTvJ3h0lpj2OW3xUJ1fA7&#10;21GiERspvDFSfS1GkcYHfH104lrY+KyDjIbRQDOsjIBjvCflSOxs+QlqPRj3ke5z3FRSP62qVMHT&#10;8DjqEU80EPH7UKTGV5Ulg9nMkhVQdrmcJ+Hfm6C+TGK8OARbtQOmNMF7ccyI/nb3SWObUkVzEwTM&#10;FCWGeocqYy+kxWc6pAA4RFkXYtQWO/AzgCx8vY30y3lUt0dhJ6iHeO8mRx08ZFMuLwGKgJTOvT/X&#10;r+3tLNmC09ZImtqIqlqXhTjeyofxtaIyZyGw1CCTIijT9qb4csUaUZnpNrIjA7wflXsPZIYwRIk5&#10;QlCYXLBQ/9uNJjqOTTvlwAA609pG7DM6HflXGw1nSpw9QcbQiun9g8gxeq4/+t9RuFmPmXtkBKu1&#10;DIbKSRGIkkLzGRKFIxgUOC8NMVr3wj7Xga5YH+qmTqPP8yFMgV8ZEsum3Yd4PVycw2hlCKW5cWzv&#10;uAisLXDseeG96EH0mvo+higZwgYIBCkhfNeTCN4swnI+jurTMGbUNeqiD4v31xCnNBmbs2O8akVv&#10;boxMmexrqZMvAWE3wekgqrdrsPv8QxT2aUe3dcAuSWbEQHljDPlbQ5h9WIvSnVZsvfgY17/5T2RM&#10;45hbc2HYdRDtnccph7sMpuYg+KlUn0rQbRI4q5QpcbLi2YVRY/3rgCZbujfISJRfZQQjc1BCz/4/&#10;uPHofzjx+H+ewIU/WjD7JoZtgsPOb7OUEXFc/29BXPiTHTuUD7f/eAnLr6n5yAb8l1W2zEUEtMFz&#10;0Y0xaqqBDR9aVgJIkLLm57UNRkMijU3SwLVopQ5RvtJpOKonMULn7GA0j5PSq2lojppUUSwnI1VU&#10;JUNQtpwamSjKp4hy6jpc5gNmpT8lFejQzkQHdbY6JvW934OeIQuYHYHTr7z9LnipoWL8jiDZiKrU&#10;uCgzolEaIhHVQ8dKMpopKWWGDqSisSXKE1URjqZ60OX4EIcHxAiOGI5fO1GLU+ONxi6E5IT2zU+P&#10;Hebvj8NK2aLiMTp6reafasmnktxxGr4WMP2xLhQpLVSxOrLICFEaxdpiifcgedBtRMxikSBCY1TJ&#10;uhwdJUimkNCzkv2ot6G6AnnD3ZRDJlQ4vsVZ/p2swkv0HyXQuTj2reFhtPE9XpcyNKnzkwQYjpFZ&#10;Y8r7Us9GH8dJ9R1V4TlbouziPWt3RsxqlpRW458ot6C8a0L1q3Vk9t0EU4IVx8lFQNJhpZAiPK+l&#10;Lb9kvh955UPwuhpTdfpSfQytFyQ4zkuLKmWnMn0CO9JZ1UvQ1iGZWpLjrIa4ClBTZAr9vFZPYQKj&#10;dBzbmgmj81MYnrHBujBA6TCGMQLX5HQt/JQmBdpChgzN5T2MWQYQrbmoXkRlmUEqzWfKNiBORhac&#10;5ncX62EqtRgp9eMMJGPZOoxlmjDBZ+pwN6PVegyd1p/C4q5HkfIzTfaj/hl+Ps/cyiSfQ5mmvQw2&#10;dGKC1QSj/RTZiOlMBPYLEXiupuDiy3sjj/T9EmJ3s/DfKMB+MU//iGPj6TYSl7Mwr4Rgp6YfKlow&#10;WKTE4ZgHNjmOGx2UQAOYu/UZZm83UebUYPOL4whcimHt6Qyytxj0zqkDGeXP/V9i58VfoXCjAZY1&#10;N1wbvXye9yXtEkkGGSO/Qud42gnk3QRkgr9ySsganLR/V6gRDtrnAZXM9jJ6igpqQn3UgTE+9Pnf&#10;kRH8no7/h2Fc+8s49v/JjL3fp7DwLovZd3yY73NY/y6Mne982P9xlrqlCzvPT+DR9/8brn39E3jO&#10;OeG+4EAfb+7jvAc/CTsZHbU42M6J7zcisE4nhkgZ/blGmIun4Jg7jiEiVbubFCfLaF1hJFWqLNmC&#10;evGrm3Aw2GrU4UuG+5AvDJFu6j00OD6w+vKH+HdVetYaiXYQomQEEaJ/jowonpRD9BuRQesXBRqn&#10;l5Oby6sJDqkwjbdMIyqRckYrOgXIa1HbRkh5kzJQjo2X0S/OAT08cARNls8NADg2XIOTY41oMbeT&#10;KdQY22KfkUnUUU6oOG2Yn/XHW5CfZoQuEKHp3DGCRTJB5kEnmF0xITszghSjQtBvx7ULWzi7mzVK&#10;qLn4vjijeZBApgrYC2te6n2ddKwlYJBp+ZuM6tK+YCOcBFMH5ZKHVNzNe1T2oXNjiDraYZxEbSMj&#10;cEQoR3I69NVCgJTEIPMoDyBFgAzxPkuFYWPBUkezAxxDrcnYKBsKpWEjeUeHwsQeCoxUW7+pEoCG&#10;yfzaMDPHeycIqQqSL0H5ke4jQ+g36nOkCeAOFYDl9T2cC51EjTIYOHwyWIJNuAlx3peV11ZuQ6zY&#10;g/kFyhJ+1h5vgHWmHv51zuUZssDVKXQV3ZhasWFwxkPNPQRLaQz2mWOYnh/CMkHDmH/eizPYYNBh&#10;9W2IkjlllsdRKY3Q9k7Dkvucjv8BeoLHMBw/SmZahyayz0ZbO3rdA5zTY5SIJ9FhPmzYQIh2qwNy&#10;LrIe9c6Q7JtZsvIZmqBFaG11qz3gwmMTNl6PYOnFJM58bcHWVx4svdF5hhwBoQTz+QqldNLIYFz9&#10;YgPLT/IIn49hoErpUJ1CZ2Ycw6UhMhaC2WYjIrt9cK31YebmCcze1RrBaaw8buK8OjH3IITcTQuc&#10;O1pTOI5WRxM8W/SzszbYyQrVtSp5xYnwCn2JIB2lTURTqsLVQPkwSPneARf9K6v1GAbL3DTnjjZx&#10;wLrhor5sRn5ulBGJN8HI6Yu2485/i9Dpk1j/tQc7P/pw/g9uXP6zHTf/OUJgiKLwOIz8/ihyNzpR&#10;uUPqce8TXHzzN7jx7j9h98W/wtqz/4Lc1UYkz7fh/+Wx4XglwOjEiSL4uLXdx+8Ikk5Kp1qyp2Au&#10;HTdSdP/LAGlogtGqIqcnzeTD+Hz1RtfcYOAEjZ8SghNUXaXDUCZkMyOYsjdg1NRImVFjrPCr+EdU&#10;mWY0Pg91ko/GGCcF93gILnQc9ZzQFqHXoLq8hyIdiA6n9mp2sqZsdtAorqkis8p4nCZDEM0WQIUT&#10;vVDLu0/7CArmT1E7edSQC8dHGtDv7qZsOI0T/P/JsUNomKRB0ZC8BJs4x9jYPiRih+g0KkPn5H28&#10;r75M+UQEN2o5Oi04v7OCvd0y2VIHLARPm4MTRpqa5IRq3SMQ4nhQX88s8t9kOarkG6HzqL16mowq&#10;XyTACFQZfW2rWnE3o4731sQJD0oa0CHDpMXadfAHdfpRcoSMkVFDVZLzlB9hGr+iSaraT9AgqJJN&#10;xDgWki8b60HOC8dhn8xQdRf4vV5+bzRB5yFri5DtxSgJioVJJKs9ZEZdlGYmY6vXF+L8E1Rs3jrk&#10;locRL/YaJyAL/LwqfQUI7AlqXo1ZN+VUM++5i8/akZnA1OIk7KvaNXDDs2aGb9WH/uQAbIXDqKh8&#10;Huc5TGBRfQg3r1lR3gRBS01pE6leyhCtQ5EZpD7AQPAjdHkPod1Tg3Yt7FI2tjm15XkSn/fVoNny&#10;Eca9P0V8fgwx9fTgePiV+ERmrV2p0gzHggFihn4zW7Vg5jYj770JoxtW6qYdiVs25O4HkX8URumJ&#10;H3MvUkYx1sS9ChyXC5h/uoLVF5so39NpSRfMix7URUYxWBjDaHmMPwcQ3W1BYq8d9pVeVG4eQflO&#10;My58+Qss3dV5If5+aRQ1lGC95UG0W1vwAYHfpi3VOStcklXLNkyu2hDfHYTF34gCmeTGboqArcBE&#10;eyo1oFhpQILzmiHo+8gutXN1IHPXj/x9tR/3o3yRD7TAyd4YxO1/GCEwWHHx96NGFuPClwksfeVF&#10;+YEJ6SvNmL1TQ7pST7RqxdLTFiw8OYiFR6fgnjuBqYo62vbARhprnWvH2KYTozteJPmFbkXp/ACN&#10;igjO6J6ersNU8SgmCUg9NPZD5kZKAh1HJWgwitu8tYaW9hLJisVR6t5+6nLqxPlhuGg06hIVozMr&#10;QzFOeqocbiUhqQmLTtFpcaqgFF+ir9tLVKeRq8J0lmwlSODRukGQWjDK60TCBCMapjRyiM6fJGCp&#10;qIqHP6O6b95ziI67uuRHq/kzyoXPCQifG+zgxGgd6iebjW3J4yPaffjUkGRR0nGtwrto3NqGzZU6&#10;SNUakdb6QKiZkb2e1yVY0eiiWrEnU7h8ZhU7q1VkCUY+sqZkupcAwfui8xmHj0i91QU8RqBRfr06&#10;Gs2tm/gMWgykfOJYqHmrFjMt830YLpuMtuhadU6owCcjfo7RWKm62tKNEhSTvJ7kTFiyg/9Wcpco&#10;Z5LgKrqZy1F709FCWtgk8DoJzFqYztCZ3YEmXLuSR5mO4gsScDhGeQKrCq9EyHB0FF/bvw5PA6Zn&#10;hggaAibOM4ErwmdOzvBeyH7UAd1HlhLhfU6SnbVzzNoJXoO5EfQVzBgoEhQWJhFeC2EwO4beSD0s&#10;iRp4+Nxaz1DfBtXYDPHZdDgsTuP3E9j1HTEViuH4TcUOEWw+JyB8jh7/QfQGjqAvWIt+Rvya8TrO&#10;5yECw88J8P+Wco12ogbIxkIcn5UAlqaMi/H7ArEGOlY/ba+VTIWBadMP86YDY4zg9r33xX0cF+Kw&#10;XUjDdqmA8H4WxcchpO9FUH0yTZawDv+lPGybUUT2JinxJtCaUMGXQXRnhjhnlDq7bQhut5EpDCJ5&#10;tR47L/+KwbYZM/shTGk8KP96CCJ1ni7UW04QpBMYIjD6dsUWTEZtSTUcipwdJ/jSD+bGka2OcOxp&#10;jwGOGdlOmvIuoXUussLyLOeSc3zAezmM4DUfYjfjcJwLGEVByg8noUasl38bw/7fd+Psd11EKV7w&#10;aj9frchc60D5JmnvvRbSn0+x9/Y/4Py7v0V4+zOMpmowma+BiajspPZNbR2DbacLjQsuI3NOB61c&#10;PkbN/BidtwNT+c8wnD1qtMf+BR1K5/rdlDN5OqBqPIQYsQs0hiwnVVV4tOoeLRIEyACqfED10dPO&#10;SbUyjlx6kJM2SPTu5YvGSKPSCquH4KBMzRSjiZd0OMjrRjmZ6i8QohGlqSd1jagy8BjVjIxGGoFa&#10;6fuTWkFX+nA/knQCVcv181omzyGcHvsQNWMHSTXFFE7ToJpxevwIgeEEascPkpapAKq2PEnLS+NG&#10;+3DtKKj6kZxSkiLOyOvkJHnC9QS4fgRcpJyrc9hcniELaIadDhfw16O0QEBkJFbFISVjZXPjvGYv&#10;Aa6Zjs4xjdYabfjU2kydguZXRugMZBqzHRirTKCHbGB7N0pN38IxpLZXFidpu3L2dcTXTUaS4bNH&#10;yyMEGsoTfo8OOWkhTseVVQkposXBnBqpdHPcCSSM6n7OQ5kROZiop65WwRYBUpsBFNoelo6Vg4qZ&#10;qGRYXj1AOLaqUrS46CRDaUC+PA4bI3yOgBFUeTVq9Gbq+X5+zyDHsDE2hn7ai2XaiXFq7naym1MT&#10;x2Am5c/m6wimTQSdHka9cRQ43ikdeKLjRgoNRmk6lQfQcW9H7CTa7B+i2/0BRsI/RYfrKNpdZAqO&#10;NtSOnSSwH0Oj6SN0WD9Av+OIUU9CQKJtWaVau8nGpi82YvHREQbC05i7RyCaaTPS6N27JgTOWxC6&#10;rAOBXvpTFOHrUfiupuC7noPrShnWvSgWngew9WIPmVtJuM8m0D8ThGd9HL61fjTHKBsINN2UECod&#10;F9nl3OwQqPf6sPTor/m5k1i6z4C1PYbU2Qi6aTutyUG0WpsxPM1xvhJB+gbHcM+O+EWzUTMyQEBY&#10;fsQ5I3uWXSiIhucH4HXWIT8zZvSKDVCippN9KC/QBubbccB1iYh2XslGMXgv+fhAbpTvj2L5aYY3&#10;UELw7BSZwRRBoA+rj3qw87weZ784jfOv27D7qhUrT5qpa1pRuN6Jofhp9IXrqM9Ow1v9EJGlY/DP&#10;n4CVNPezaTeSfFBFJlH4EhHflvwMg8njGKLWP25qIMVpMXYjAqRliRQ1baIOMRplNk205sT7UqQ9&#10;ef5eEZG0OUF66w8SeOi46jWpnpii4MlKN5wZ0l0arKitomaYyJ4h4sdJhRWJsmQrSoJS0o6QU4uU&#10;WuBS+zLl2RenCTh0BLXkikS7CWR1BlNQhyJfmo5I7e1KnEaz+ZcEhEOUDUdweuIUgaGOoHDcyBar&#10;kMaq4KwyCNWUxcNolOHzeymd1KI/U2Gk4TVVS7GgU5pEa6/TjLlKGjP5KJkOabX2kXm/DrKLKK+h&#10;Cts+L5+VgKBU4jABSvUUAjrhybFT6744n1kLSjFOdGi2H6PUj1PSxYz+UQJiqTpGNkAw8jXQ6Gkk&#10;URoUI8bC4gSWl9wcD/6OY+Hm8yuzUc1t0spe5D1nGS3tjL6xCAFbAEWnC4a0iyRJxuvz/SrRrqrR&#10;IS02ipFonYrPIonmC/DeNMcEIUVyZdGpmIrknIvUXE1f6szH0ehpRX1gECOk0d2JMVjLpMzRITQ5&#10;6snQjtLBG4y0ZW+oCVkyJd2b30fZkuez8LnFaoIEfOVsaPE0ED2OLsdP0ev+CbrcH6PVTgCwHkfN&#10;hBrudKDJdJJM72O0WD7kvz+njdYb+/hay9G5iRwBMkL2unjvM2w+/RCX3n2Mc+9+iY2XJzH/rBfB&#10;i5Nwn7HS0e1wngvCzgBrOpOA/UIeoWs5BK8m6GMpRvpdxK5XEb4UhWPTg56iE9YlRu9tgh+fb4Qy&#10;sTs7gRGDKdQhfJbzdasR5Vut2PriV8hddqNPMm7XjfroAJopezrIkLKPtXaRIXOfw9S6A9Y1D0zL&#10;dlg3TCjuUxIySCYoR3XexSjwWmWAWyHg5xlwVk9g+ebHWHvyORYfN+BA9l4SkRtexPddRK9RFG97&#10;sPKwSGlgRfn2JFJXRxC9OITYxSn+HEfyCtHl5gSqD3o5IK248vVH2Hv5U/SHT1GfneJPInjmQ5gy&#10;P4c5VwdzvhajZA22i14aDI2FelPGm9D+ceGvMZI9gVZXHbqctTQsGhRpu48PGSS1UWKLMhkjpJai&#10;sjqYpL3Ukpp6ePl7yhFV/9EBLieBJKjFNUZKSQdRUUVEJcNM08EjjEwqUR7m5KrRjKoEGw5BkEnS&#10;IYJiEtTbLkYolWNLpwb4XVr117YV70NbpFokS/YSQJRuTGpK2eGjQfe4TqHe9KmRm3B6rBEnB06T&#10;enYadDoaIaVmxCyQSucZ3aVvVR4tRi2eplNo5yRGAEvQWaWFpyYGsTxfxDblg07oKe8gRDmUIZiF&#10;qMdVU8FH/e8lgETplOpClWY01nmQIqVVjiCqdmteTzMjOZ2CwOfMaZ+ahlFkhOAYG41lU0p37cHq&#10;qsdYyI0Yma3aziSw8vc6vqy6jqq/6HDVokwarVaAOl2Z5N9VWyJeIqDyGdQWUI1gBbYz8yZji1c7&#10;IlpkVUtCL8dPOw/+UCNZF4Gfvy+TefkISn7Ol/p8qFZBgkyqxXoKDa42dEZ60BIagqUwgeH0BOVP&#10;BxpsJ3FqnDR5WnU0KX0IjEGCUp6aWqXmjAxM2pgS21K0CQ+lUJJA5SFD6HX9e0bUv+HrQ7TaPuXr&#10;KOomT6Db1o7GyeM4NaIsyRM4McxARhvTrkmMoJshUzFqPBC8cuuUzLeP8XUIuWu9WKRs3n17Ahe/&#10;PY3VV33Y+aoH2287sPd1PRa+GDaKDUX3UzCfSSJ6PUxAWKN/lTC1naLjBmBfM2Nw2oaJuVHEzvQa&#10;RWPHZsYxUJrA6DSZ4QXK3SsMLJf7MXv378hQyLQuODHIZwyemUAHg1Wno4G+OYa11/1YfJvB6tMq&#10;HDsOyhIvJlZs8OwQXFSoaIV2s0CwPEvgJnMPbffx+nzOq32UIwyYVAGxC4Oo3OnFgSkimptfFLw8&#10;ien7Maw8WkH+lg+uHSLebsDYB3Zt2+AnYwidt8K7Y+FNDMK/MYjJYis6vDXo8tWi1VmD4chRvj5G&#10;f/Cw8eoL1WMwUgNr6TS6NiyYniNTKKuWP6lY/hCGU8cxQeeqsZxCqmI2WEJKxi+NTYRWiq2DFF4l&#10;4hKadBpUjo6iajypMg1DB3Fo4EbLchpertRl6MA4JzBFYzaitBgFo5QOPOl8vt+Ipu/PywdFpUmd&#10;Cnxfkoap1mJB0je1U1NL/YxqPhKgpqaaUCqSlin6hanZafSLizb+m9GKzhmM1pFON2PEQ9bDKK7d&#10;nFR6AHYyIDmtGpkqPdvlVCEY7b6oSEo73Pp8gJNlbAc2Y8zfiJDXjplCEhtLFYLgsLGIKKqv7Vkd&#10;k04RVALpPrgpB+x+0mM6k5/PoZ2SoDITI9S71PXqqBUgMBlyiOCYyTSguDyILEGsSgdXtmeQ8mS2&#10;Ynuf2Uj2oqarIQEO6b8WFJWJKBqep7NpLSVMNhNjRNaaho5uJwgCbjqdks9cZCJq9BpP0NgYoXV9&#10;gbBqDih1XsxFFbJF8xOlThSrDDQcRzWg8ZHeSzL2OE+gw3cKzf4uMsh+mLJmtAX7UE/Db7AdQ4Pp&#10;NCVGL52Vjk4ZGOCzKplNMkj3Wqoqt4JgQNZotKFLN1BSHUSn/W/QMvUB2qy/NI5S1xEEVGuh3daK&#10;pslDxtZy/eRhAvoRPmsPKvN0Gs6HFuMyjKpKrAvnG1C58jEpPZ9pd8hIGMqQqudum1BiAM0/sKBE&#10;2b38yoyNd+O4+P1pXP6RzPqbUeTu2zD9II+ZO7MGQ7BvBjE4Y4dtxYTRqgmm+Un4N9UXZJwygCyB&#10;rzEGvuodByLnTchfr8P8vV8gezNAmTEJa9GEujBZE+3SN1+P3ZcfYPtbyvvHMbKWKmJXnHBsOeCj&#10;pAmdG0XiPO1i6xAm8o2wTZ/GGO3JQVk5qgCy2oQxycD1QbiWabNLfTiQu+9B+ZEJy1+ESE+2MPfY&#10;j9wtO2/Ahvy+mcxgGDN3GxHeZUQg+ljL7bBW6jDM6NDhJarbatHhOY2h0CF0eQ6izXkQzZzATtdh&#10;/u4wJuMHMR7/BO0rbkbWVkzRadQt2Fn6KUZTjaiz1EDpvlqFFlVV0Qu3m5RS+95iFlow0uGpDKMc&#10;o0qIRql05zgnTBMXn+ED0XBzZBLKqVckzZV7aTB0fmXkFbsMp9RBL2U0qjO0cuoL/L4gjTurAio5&#10;6lxGf7+2M8kwVO1HwFBQ3j6/PyYJQqfRVqqPv4+WCByi+tRpcUZZnTZU3oF2KrSgpggsBhDUbgij&#10;orYble47raY7vJZRLYlRPEQ9XSBjCiutl7TZQpbic04ZoDCTjxFYeF+xXlRmnYjS0NVaPE0JpUIY&#10;AbKUsBYyCYqq2Bwq0EArA8aevNZiIpRHDo6VHNBhb6IjNSNEY5Bs0Paaior6KL3c2g0iGAUJmKq7&#10;mEhJn3cSPCgXeE+SVuqqrUU8h7+JUZhjKbYXqDe25qKcixDHMUMQVsR2k2F4Y6c55gQX3q83xu/h&#10;WOmcRZb3qR4TYb43VRohw+DfogQrMjkHAb+ZjLGTUmQgNomuyDDa/N1oZLBpdZ1Am+M0gYDyguCi&#10;AKHvCjOSK89E7K1cGuYzCPDfF4LJFBlN/XUEmv+KLvvf0ul/bjh+g0k1Fk7xVY8WczPZwXEc40u1&#10;F7rtNfBQhhlNhTkWOtwUISjrwJ29oGPInYzoLUgywsbO98O/Z4ZjdwrqM+k6H6BMiCN8LYH4rQjW&#10;3tah+nwMW1+N4dz37dj5tQczL9yI3ghhsDiKiZlBWObJgqrDGJmfwuSKBXYdyFqzMAjzmjvjDMIT&#10;UEd0/94A4pfNSFyh5L1KnzjrRCOZcoe1FslMHTZenaB0oPx7E8bcsyJil73wMJCblkZhrTIwR09h&#10;PH2UMr0RU+UajNEGHTMt9GMG52oLuinDemhnZkpjf6EVB5ZeDWHzSxvOfLmD1S9KyJIlhK/YSY96&#10;UL7Zgspt6m5SEOsCB2J7lDTEA0uJUZETruKkfYHj6PEdpUY7hMapI2gwE+3tn1G7/Uf0e3+OAf/n&#10;GPR/inFqm0SSA07j9hY/x1iGlNt2Al2cnGiGgJDTYmATJiM0EhpMmIifplMqgceoZ0DnSiZp3Hyp&#10;Y1SA9FLt2VROK5dTghDpj2hvph9JRXpGVZ2M1C6Hz0dDIrV2BhlFFenoNDrvH6auDUdFu+UQvDbf&#10;G+fnC6Sn2glI8fsVhZXoozyFLKNbQOsU2t1I1hvrFdr7DfF+/HS2OB0iQ4aglGgl9GjlXslWAdJk&#10;dXGaU7EWRh0VI9WJxSDprcroRxlVVQgkHhlHNOjG+tI0tlaqjIo2atkh+BJyVNJ73r+qbKvxa4k6&#10;WhWm1RsyymdRMliazClN3Z6v9tMhGN0lvQiC6gyV5j2qR2OKzpknPTV6PJCiikWkVXqMci2lNQ7e&#10;r+SXX1KMkSRHVqO+oeqWXKyKKdHhKFvy/KxK15UIeD6CRZDMQuAR4/d7wmRiWm9QMViCpMAyQuCI&#10;ZAeNtG81kZVkUAetbIHjQJBqttZQIrShL9qPZl83mj1taPPWot39GQY8Jw2W55ANEIhcZKDKRNX2&#10;WZzsYGaaMpeMwc/x9JGxaK0oorZz0Xr0u/8zOmy/oLw7SLZAeTeudZ96NJqajTwSHaY6NXrCAAqt&#10;h/jU7q8wiDxfapWYLY0ZiVeepXrY5ymHqc1HZpRExYi9ZoOF+t25E4TjTAiTW37YdoNk3RmDPZz7&#10;rh/bXw9j+fUU1r50Exh8WHhrQvVVCNl7AUQuhej0AbjUJHbLA88ZP6/l5/99mGIAtm+7YNt2w3OW&#10;Uf+cBdl9svk7lAkPe8k62mBlAPUwAC7dP4nygz6kbzneZ1Je9yB/c5jS/TQGwx+jO3CKQFuLQYL8&#10;SPIkAzqZGIG6wdOKbrItT5E2FdW5GtosbepA9XkUF7/bxe6bWVKPONHIjfi5LkzfqsHSg2Mwz/bC&#10;ttAD02w/JmkUcd68f2EA5mIjv6AJ3b6TaLKeJB0TAh8jIPyKdO0XnIifoMtBymbTEePPELo0Ru1P&#10;5CXNthV+gZ7AaXxIDeem8fh4k/FUH1+kyIz+DhfRv8DIGOlAloYsQ1M7d6Vmat1BZ/m1ip1SYhKN&#10;PuBRPTw6m3SmohEjsCKTFsECavCiTERqc/V5TNOQcvxsgMaenTmN68//FW48/jsUlo6hRJmiA1qq&#10;0eALN9LYyJRo+KnZIZQrw4b8kXHHGIUzeT4PnVmFRXTKM0cgS9HR1VHYzYEO8adTGYukukrf1QnP&#10;GL83T0qfEBupkMpTt87MThhZgV46WyBIAHBZMFdOYbGSRnl6imBBoFK1H7IR9TzQop3WUtQV2mjS&#10;y+dN89nDdLjyLA2VICZnCxKgEqn3gBgVOCZ6jPWFkBgDHUwLh27OX4LjGuP1dfZDZdv1efUGzfI5&#10;dbrUqXP2/Kz6UeqMhJN/T9CJtRajoiXabp1RYRo6f57ROsG5FHBECLQCA+WARJINNDYCP587rfnk&#10;/8O8lp8BIl1qhZnX6w51kRn0Ehia0eCoQZvnCIPN53Cn6wgIOrxDCVYheBP4Qxy38kw35R3/HdZi&#10;pnY9+J0ENRfBN8h7SpElRmkPva6/JgAcRJNZu0SqdVFLIKhHp60Th4dO4jh/d2TgGIYnyDAYgMpq&#10;EsyfTrKrIK+fyg0Y9T0GOZcd8X50pobQVxwhMJgJDIzwyzpO7aLThuDc9jDKhxHcDiC1k0D2zpBR&#10;vn3xpQ27305h4XUAK++i2PiGv3sbwvybFErPklh7PY2Zh2X41dL+IoHivI/sw4vktTBfdPTLZO03&#10;dYzbDS/BwblD1r3ngGfXDN8Zynv1EOH/9crfthKQRlG4ayJAWNHmPoUWZy1q7C0Y9zViiL4z4e/A&#10;uCRnoZG22QEHGXKSMt5HaazizQe23hSw+XwOhVsBag8O+vkm5K7SUC70oouGPJAjGJDqTM1zoJbq&#10;4F4ipV0LwFHtwTBpVoOjETWmU+hwHEKb/WOi8Udo1cvyAWrGPyFIfIpB388xUThGBtBP+nrM2LY8&#10;ZarDJGWDdK2iqBbx5LBFUmwtoOlQkqoWuxgZHH6+51+0uFb/Az5GfLVAo9HPL5uM5rOpah9cjA6i&#10;q1Pueng9DZQllCa20zBbTsBGGmpz18FkPYbCcjO2H5zCwt0aLNw/jcVH/PnwX/5/8yRKZBVxDlKE&#10;UcIwfAJRkAzDT+mkrD4d1c7zXkMxRkM6TGWhmxGPxh9pIm2lA9NJ1R1btf+NPhIEJ6PbUqiJwNeI&#10;FJmKk8+tU41B7dQwCkure/wDcE0NY3NlGhuLJbICOlCenyN91Q5BhAChvXHlB4h6B+kgMbIaOViY&#10;TuPipLrJxhKMvtEo2QuZkF+7NqT7/oCyEgl6vibjkFW0xGvQyeSkKlsuWVAUMxBglPuQIWgp7Ts7&#10;3QWHtw5pOr7oeolsRwVLpePVPbzEiJom2Fg5h8mS+lYStP2UZfM6XEVGILCM054IOv40mRTHRyAW&#10;ITjNLQ4ZsmUw2I3OYDN6wyeNNQWrdpLIGlNkpOniIJz8niglnSod6dCSUuPDlAgRLYamBt4nLuVa&#10;4dFZDgYeH4OJkpiU2dhklk1+YuSOHB48hUMDtagjANQQGE6MnCJLeH+wzc4xVl0RF6+fYwCIE0i1&#10;+zNOltpJBtRFFqImPG3JIUwyQIZ3KF93h406FZPLTkwsejA+64ClYoGFAaPF34V22uylX3+Muedk&#10;2PsBVJ5RVijfh6yh8gUZ4ddhLL2jrPgiTbZewJk3y6jcCyK5b0L8qhOePS+cZBHOHV57mYxh147w&#10;eRu8/Kl/q/iL76wL46s2BC+4UL5nQf6OCb4LNjj3rPBc8KO3YkKL6o1sT5LJaUG6jcGZzh+mXUZo&#10;l2WOVUzyvY+ssBthAveBracLSJEd2JdoOJuNWLzPCHmL+oqD0xxsRw2pXB+NcIRRw0L94V/9CLG1&#10;CDVJD7oYTTuJPr3+YwSEw2ixHkKTRUk9n+HUyOfodv6M1O/nBAX+9P2EEaILE9nD6HA3YkL78nFl&#10;H9KIGClidH61sNNWVm5aK/H9RqKLCrJ4iF5Fau/iIgGJ71UHHKXO5stjmJkbgZtIZ2KEsTiPYNx0&#10;Aq09n6B38AiaOz9EU+enaKj/JTq6PkYw/zlKFz5D+RY16O1uTN9tw8qTE9j8ohYLBIa5Bwex9Pgk&#10;6dkJLO7XY/lKHfJrJ2iYdPhYPekpB5HGXyhr1V9nKhipaXjp2VE6KA2T8iNJ2ZNn5FdyiE4jpmnM&#10;MbIGVW5KzPQa+/MBPoOHCK21gRjBT5l2Oqxld1MGeKzYXZ3D4nQWxSIjEOWN5JNbpeboiF4au3IB&#10;lHlYLjMyK2eBDqyKRWl+vzRwhGPoiDLSM7qpcpNSwTN0ziyZkkrC+7RAS+PQIaDUnMq5j8JByh/l&#10;vbsJwEoqS5DRGTU7o5R1xjkNSpdwG1yUMFnJC86JSt8nCkPGmokO10QYQHSIq0gnDRIUi5IjJRof&#10;368MSK2j6DyJEqNSpL1KYtMRchfBUrRdJ1hDlI+BFO+h3IMCgUSdp5VsFef7p3mf6lAV4/vUcCVA&#10;RlAu67g/g4SkktZTOA9aEFZOzKDrQ7RYPsLp0YMEhGM4PHAajZYagkQrTozWksGeQDPttcf5iRFM&#10;jEZIStrid+ZL43x1opvj30iQ6+acKRlvarYDQwS/seo4JuctZAtWTMzbMDJthWXagamCBY2eTjKe&#10;LrRQDrX7VCq+BdX9g7jwQzu2vmrF1td92P3OjvIzP5lCEDMv1EwphoUXKVz6dhEbz1WTMYDwRSv8&#10;ZO2Jyw3IUTpE+H+V7HOQkXj33JQYTvj2bMjsW5C8PgU/gWGKrMV+xofJDR+BwWsUUp5YHMcIWeTc&#10;kpU+KGBggOM86ExQMsEx5jiqxF+cTFHFmw/4Nm2UCP0IbPFN54jql9rxMx3qId1o9mlrqB0NgU60&#10;RXuMcwnWmZMILEzAPz8Ae/lzDMZOo4sSok37vpbDRN9DBIWDBISfcLD/lhLil2ib+hQ9rs/gyn5s&#10;5JjXWck4aMCqua9tpBSNu1wYNY4rBxmZRW+Vqx3Sgh1p7PskGEaYRC+dgjqfgKKVa5USC5I9xDfq&#10;Ed6idtVi6JnTyFz4HIm9eszu/wxL1/6K93sY5Ws1BDwVphgiGHTR+Y/xJx1nvxMLD3qw97oDl75q&#10;xNm39Vh62ovZhxOIXxtB+uY4/z2CjVfNmHmgxrLduPgVZcd3n/Dnr+iEnbAR0FT/3xKppf7mvRB5&#10;lS5drU4YDlESiBAUPIzEkkjFisp+M+pzElRJOkUanyRN9bpGkYx4sbu+iGoxBYe9GSnq/XCBTqMF&#10;T2pCN6OoxqeUH+L4EZjoBD5tw3FulA8hWeCn44bJYIqUPmI5AbIGt7vjfRl4JVDJMRm11QrO7mzg&#10;tUZ4X5QguWajqa9AOpF733xWjuFxENCKWpTtQIbMRKv8Yhyi9cpNKE3zuoz8XjI4ZcxFYwQvOTKZ&#10;SJDfpUpQSq1O8PNay1HpPC1merUDQjvQoqG2JgtVgiuBKUtDVa6EhzImyfssLxI4yWy8lJwBgSSv&#10;H/A3Ic+AEKAdaPtZW89iDmpxp1O02rJsnFS154+Nsm1q0NM8JbbQQCbbhmMjp/m7U/i8//1WpI0g&#10;Xi4MMyg1Gmd0EgwAjmgHOkJtsJSPYLLYgD6CzhjvwzSr48zjGCxPYJQyYmzaAlPFAVvRio5AK+qc&#10;XThta0ONrRG19nrU8VXvaoGZ7Dp8oRsPf/8BXv7zz3D1d7S7H8ax9U0A868jfGVQeKSMxxx2Xy0y&#10;WC2gatghGdElC1wEBJUadNHpY5ciyNywEgz4+z07wcCPic0ARtaCcOz5kLhhQ+q2xeizEqYEUYGZ&#10;iRkTZTODAJ8zTLarfBllw6ZpF2pskyFT8jjbcMA00wX3WiuqtxvRX6rBX3dy4EZP4shkPY6YmtFC&#10;YOinkfSQotf7OzGca4Frpg7+qolR/3P0R5U7Xod6k0qQHUSb7VN0OX9B2fABUfpXpG+fo9f9K7KF&#10;f4OJDEHD3AgXo1CFhlRetJCy0fHJAgp0kAANw1ccMpJa4nQmHdBKk2L7aHgB0jc/nSdPNhGXdiT9&#10;iVVpYKt9vH8aynnS741eZC93onrzFPJXGlDepyPf6cTaI2ray/3IXB9G5S619dUJlO6MYftlB/be&#10;tGH9C1JuAoD/vJ3Uy4PAJSfK9x1Yej5ASjaJ7G0zVl8M4cI3tZh72oPlF/3UgaPYfDuIzdddGKJ0&#10;6mzlM5KGdnZ9iL5BgqXpJBzOOkY1DjyNX+cb8jMELTIsddjW1qDRko6aWZE4k+6HabQT8ZAbS9Ui&#10;KrkEPIwyDiN6NjP6ieYRfAJy2F7q60FKFOXkawtVyVtkXvwubc1qITVKRqDfB6TvOeFOsgx1cMpM&#10;axFU+l+LrdT2CWWz8fk5Jy6yBOU3qPO3pEmFkVDp495Ag1GfQQtxcUooL+Vfdc5EwCGLoKb38d4i&#10;Ykkp0m4ClE4gaqFY9yewieUJatSw2g1KT3eSIbXDSSBN0TBzYlg0TtU11A7Q4jwjKANDRKnuWTIh&#10;fl45HH6O1/TMKEGUoMaoniMYa1FXrEw7OouLk1hacPE+JD3JiPhTreQO0ekPD54kgz1CADiF2ol6&#10;9Dg6cXy4jv8/icP9R3F67BiDFIOLSvslyOS0bkX5MpU9Cmvpc/Tx36O5UxikTfbxmUZooz0ZnWTU&#10;OYUJmCtWTOYsaOPc1Lu6CAqtqHfy344mdIfqGEzJ9LaGYdtQM6MR+M4M4PrvP8O9v/wS3/+v/ze+&#10;/V//ATf/XIszvzVh49sgis+SqD4P0b4q2Hy1jdknHoQue+A+M0WAcCJz043sLbfRQmFq2wnHrg8D&#10;lDB2AobfOLbtMRo468Ty1J4DsX0v2YUJfXkTx5rsVQGWUj5O+V9iYFW7SK1xRbOURQTdA/HNj4yq&#10;OfnzXTg+8BH+tuUQ/nPTEXzEAVP7rcOTZAzeVnQy8vUzUrVx8tTr3lE0w5SrZeQ/imZno5F22uX6&#10;AJ3OXxEQPkLD5CdoMP0Kfe6foN/zkbH42OmthTlEZ4iI+tEh6NgedwsyQnlq79LMGELUvkkatJJZ&#10;SpVRGpQWyMgmCto2Y2RiVHCRPgdILz3rA0ieJ4U9N4k0nT5/ldc5R13Lf4fP9yCr1nI3afwXx1C8&#10;Q/p6zYzIZTr4sz6sPBtE7NooB9VhaLcoNVzulgvF+yZUH5OO3fAQDNxYfj6Cs++6Mf9kFHNPerDx&#10;pgFnv2rAhW+P48xX9dgjUJz9pgaJzeNob/8Ig32HMWaphc1TjykvWQOZg9Y8jNOAdCol7oSIztlU&#10;B1x0eBV7KSmBKtkHm3UIybAbqYgL85W0saLvp2yIFgeg9m0RRn8P2VWUIJnm+KkxjJGfwb/PL5AG&#10;Ely0u6E6kGmivmRGWmnMlBFu7UYwakdJs510cq2ZGK3ZqJd1gMnh4RjznizeJo67dnH4Pfy/FnZj&#10;lExRlU8jdVeWoKoau7wEE3631lo8lEByeg+/P6a1Ct63Ful8ZEH56gABi2DHiK8irAK2BGVEjNdN&#10;0snU2DdNKaXeCtrxUJEZndrToR2fHJTPnK2QxfCZg9lmY2cpOEMmQEfNkFHEaR9OPofOb0Ry1M7K&#10;ppR2Jitrtf4KRwnUqsykEnnKOD02XI+myWYcHz2N0+PKYjyE/x9Pf9lcWbZtCYLxD9qsuz5UWr3M&#10;qsrMl/nuDXZmdzEcMdMRH2ZmZjFLLnDJJWdmZsYID7hx6WFCZVVWm7X1Lxg95va0/rBN0tGBfdZa&#10;c8wx1prQYjyEsYLUjOBYykmYh58XrYEmthdd4SIMJEVO16Kb99SktCaQKMteAsQQpYGWzk6HOrLp&#10;ejrQJo5tq+cIZUOR0srAvTYM+yqvlQ7Yjn7uTu6j89q49Xvc+vMOnPjYgat/KMfH/7oTN/5yAPOv&#10;LDj6LqAUNio88GD9TQ4nXp/AxmsTGQTXzUUzLOtOmNZcXLseDMy7KROc8J60wHvKCvO6XSkTZ9xw&#10;K6XiEpfN8JwxwXLchMF8P8bHB5BK9MFKm5N0aamSFSBz9ct+D52yhPd/4RFqmu4k1dWhWVeOCuqv&#10;fe378B9qD+Pbls/NOos0dUqX2nrSw/ZABXrCJTCkejFAL1NnKUKr87ByLNli3YlGk1Ta3UOKJm2o&#10;vkWT4VtSuH1o0O8kWHDSiFTpvOTKt8PCBazVSvYg9TcnVop8OkzVigfxOUmRJ7iAZQfd1oCs1Krj&#10;IitIw85Z6ttFfqk5Lth1aU9PLbwwAOcq0W6rC1EygswFei1KBf+WkezAjgAHbOqOAdP3BhA9Rz22&#10;LKjqRPpyEPmbFuSklx/ZgWPTisINK5YeW8gCepC8PMiBtWL8NmXELRrfbSIx3z9xWce/h5Uq1VP3&#10;+zH7SI3J69TVgWLk0oPKznue2lpar2XSaoUFOcP8DjSg9DiNOSPFYijZZJGL5053wKjrgc04iEIy&#10;hIlCAh6nbKBR4hR6oKUHFyO2SqAUQcRII/SKBKMnTdMgAiIRTBXwcUEnKTncUoxXnkPgkWAqJ8dO&#10;aknML7oJLpQM6T5S5VrkabRRifOgZo9nuVhI4SU6NOQlAFloXJQiTgEy3qeTel+qPRmGVDDKSYtE&#10;mCarIQlpEmcQjhPYCITxOB8jiMim4ijptcRsSLRjqqCmRJL+CJQGBJ78BJ3RaL/CnNJcsBEatM/B&#10;9bGgRbbQqFTCTpFZmUMVdCTCLig1RsiECCoSU+HmmKZzsoEpO+gqhUVI0JvErUhnpkGnCvs6jpAx&#10;SICSdJKSWo6VaNA2Yl9XOQ4QMA71HKRBfK5EFAvRmdDpDPeq+NjnkGlbgcDA+1PzO3VTErUSwHoI&#10;uo1BygcyGV1GiypbE5rdbQogNLsr0MG56Bnrhn2tl86Ja3qlB/Ylyr00gTZGhswxllOoV//yOzz5&#10;p3+HS7/txvKbAVz/cyNe/peDSl3UsWcBzL+1YuFNACc/xbD15iKmH0TgOuGHbi2A7kUH2YJLqZju&#10;O+mAYVUSsVzQrrgUZhAim9Cvm9F/1IruBTvsJ91IXetHbrqbQE+Q5vhG85SBBGOz1BPhfTsiXJOc&#10;oy8yWdLxODUg6aPs7KvtHdjdehBlffvwdcMB7O4oQdFQBZos1SjV1qDWRm3lKyO1qsAwB3Ao8iW6&#10;PN+hxS5Hk9Ih6SCaTd9SQvxHTsYOIvEOtFl2oMvxd/SU1TQaeoJcP6ySqsvF6QmTdbjonST4hJM9&#10;OdGl6GYp6x0hQwjxpiWLTs7LJdTUOtIJ/0onjLPdCB3vgkso1XEN2cEwoqcNSJyll73eT2CwYITG&#10;PHLFgtl7dszd18G9OQzPSRdC53yIXnTRqM2UA6K5HArVil928G8Njbwb+RtGpK44ULipIUJrELsg&#10;tfR0GLvTh9HbdVh60oAVYQxvarD1thWbb5tx5uMRnHi/C8nZWnqvNlipTcNEZCk6KkE2liAXd6Qe&#10;qRw1HRe1pCdniNwS+Sd5/3bbIEZzCSVGYTQbhfRSCMgGHjX0+JRG8cCTs0aOA7VzVjR6PWUBmRaN&#10;Q6mBSOMIUccr2YK8YvR6Edko9JIZ0AOYuGg9iU4lhsNPJiaBSUGJ1eAi8RPA0pKXQsPTyCLx1MBq&#10;lozTMrKbehqZUGpSc2cZMnyu5CtIwU+nS0VWVKmcQLi8VQhzsfs8TUgS9HWOGn4G74tGKn0qJGAq&#10;qbCQVj63kp8t0oOAxf9LSPc4gcFJxmh00xh9dWQTZHk0QjnqlFgNeZ4EFXkTkrcima7CNgmsfE/Z&#10;4JXIUB/vX2ppSGm3zIwOFQN7Udove11S/bmE7KASqmHZaCxXApaqhg/A6a4ioyKL43f00rgFxGL8&#10;PcZxEUdlp7F0cd6641WUzwIK9WgL90CT1qORINzolqbIlegv9EJPBuQeJzsis/WMS7UugioZiJtM&#10;0UtgkwI/vgBZHYF28loVLv9aikf/+BVu/eUrnPhUj6U3Fjz9T/W4+Y9NyD/0YvJ5DLMv/QSGBDbf&#10;bZA56JUy8eFLWrhPuWA77oZlw4nAGQ9ZhAt2OjX9qh3Dy246OC+dmgnB81r4zxE0KI+lgGzg1DBy&#10;Cy0w6inRc2SPvEdp2iMbtpKo94VU8DFwATk4kd6wULUmDloJvmvYh3ICg0R87e6oxMHeSsoEAoOm&#10;GvVWAoO7DH1eNTrdEsV4AJUa2WjcRQkhWWg7UTm0i5OxFx223ylJKO2Wr7hApfip7H7Sa4q3sJST&#10;DsomlOQU1MJpK1fom5dUTjOnRvikRHKpMTQ7qOwHZC9RT58cgo1fun9aD9MS6ZLEeS9pETll5/Nt&#10;SJ/XI3CCUkD65l0OYOxqEqsPp3D88Rxm78ax8jShNOHI33LCSYCIXAoicc1DY7cQic1IXvHAseUi&#10;qpoJCFaCBxGWDGLm/hAWnrTwtZ2YuEu2cWEAsYsmTswgfGf1yJJdjN0zY/yeBnNPhjF+jYYqVZdo&#10;vFavSjn391BTW6h1pfHMxOQA3BxD2fGWduuSG2A09CCfDConEJNkCrEIPQ1pvsVKz8WFJEVpvJwv&#10;pZmryAaJO6BBSLqzpKVH6IkCBKJMupdsgvSdDEWKooh3t9OAZaFbbbIvM0hPPEzjaqV3IBWnoaWE&#10;0kvADyWii+AtgUlOGoOUUvORiocIJHG+v5c0OjVJNmGn0fI9JaHJRIapoYSMJHpg5f1OjurJ6ppR&#10;IBtJ8f5SUz1I0BtnKB8k03LYpyKL6FaOwKSZbDxPBuEjEBEsRDY6I230XJQP/mrY6a0d9NISdSoR&#10;pxa+XlrV2yk7JelJ6hwYeN9hamSbnL6QMbg4Vg6OmVS0atDvQvngPiVnorRfUtxrUCYVuNWUFP27&#10;UWcgUBNQJXAtQGAojHST3QwikudcBcniuC5F6kgejpzMODJ1lM7dBIZ+DMcHMewiEFPGZMiKJMBL&#10;4ijcBJa0RNxyfkKUYb64FJPpJHhzTY5KGnMXQbkZkfFy3P1LN5ZedmHjfR3u/MMeXPztMCWEGivv&#10;jLj1Ty1YfkdWei+KuZcpXPhpHlvv1rleA/Cd8dGRGZG46EDwrAlWSgoDWYJxzU0Z4Ub0/LBytGmn&#10;bDCv2xDgc2bud2H5aQ+y1/Vct06EVjtgIpCGC+1kSnQ0ZJdJkQ82ZyNMGupJ6rQIJ97qEA1chr2t&#10;e7Ctab/Sr09ixXd2VqJ4sAq1JkoMbQmBoAID3i6oXZUc9B1oMO5EvXEXavV7lUmoHNyGVvNXaDH9&#10;O3RYv4fW9TdYXfbCKRF5473KJpubyBqiDlRSaWVxynHZ0V4MS/HNCS06c8PQzNJz3+hD5GwvBmd1&#10;sK1JB6oheE940Ddvg/aoGSGyAsu6BfYNu0L/zcccMK174TnlRfraMJxbfYhRW43c6sHCUz/Wnq7j&#10;xMsFbLydQv6Ok4ZuQ/62l7QriPgVN8bvuxAjWIQuUHI80JM5CEBQx23Y+F4uoq2wCj1G72iVxBfp&#10;abHyUo3VFw1E8kYcf6vi5B3g75RG4/Wk5qTOeaIxQTESI1MKd2CaoCYRiUoNCLKmIXcpLPpBLM2O&#10;Ih12YH6qwIWmQTzaCbOW2jRUiSy9zepyGGHKCKmE7aan9ZL2pwo1ioGnsr3wcw4lPdZHyeHJdpOa&#10;U/OTnVlI2+Uo1E1GYiYLMHn52QQkofEuApUpQOPn61J8XSxHA1GOKAnC/IxUnKyMi8bmpLTj4ha9&#10;PuyWzVLKtAmNsmMfJQCMjpLKE4ScBMOJMZ2y8KNkIxL6LP09pqf0ZBptNFxpPyf5Eo10Enw+Pag0&#10;evGO9BKcpGkLvSzvTeOs4XeVMva1BJQW2CUDlEAyURjC5AjXAAFK2vE7SdelWpOV7+lPtysl/9z8&#10;W+csRvXQTlQM7saBroPY3V6EI73VKO8vxt7OYiXtXXIxLASwYJLyJ8ex4/3beS9RzpMvTyaa6oA5&#10;xc/g2BjJVlxxSjjKMgNllZ0MIcS5UFLDoyVKLI3LSWPna2ZnDfBScnvIqCQ71zhEQJex19WQlXEe&#10;KL1sfN6Fn/9fuPP3/xOu/HEPZp91Yf1DK27+ZR/O/taJyWderH4049Jf+rD1kw9TT+Jko0dx6t0s&#10;1yU9+xkzmYEHGtqVdtmH+Hk3AqetBAgbLzttw0JWoMUk12n+OmU3mYJXWuHf7Mb4XTqFMwZYt0zw&#10;zg0qLCaW4j0VOvBFV6RLSaGVtuZCbYX2SfCOULidLQewp+0gddlhVAwV40BvBUoGq1GtK0Wr/RBa&#10;LVXoslaSCXyHBoOU3T5MmraPv3+PJtPv0aDbhh7bv8WA81/RQ5QpTUskWjBAAJAybAlSbIlOlPPv&#10;ABmKbUEFzXgrBojWEhuuoxdxTLehx38A2iwXyKk+pC8RpWepleZNsG1QEtDbu05a4TghNfE8iFxx&#10;InPTjyg9vocyIXPTg/w9l9LaLnsrANtJv1Jhd+RuBGvPVrDx4ijG7iYwei9ED0+DvxggSwgjTxAY&#10;u2snCwjBcUo6afsRIT1LX6OMuEUKd2uQz6HmvTrEx7QEjWECi5xKtFJSNOLEu8M4+aEMZ34sw7Xf&#10;vsTmzQPU2bXwZPj9yYyknqHkSfgjaozSGGKyqA1DOHZ0SpEPE7k4skkivURYcvFZHQSVsQ6ldJrD&#10;z4Unm2uUDZJk5OLfUiLOQYCX3f4QET9AhiIdi3xpgj0Bw2SuQixeSVBuhNEmJxWk4mFSWkoaqeYr&#10;m4dOUmAHqaSUxJfO2xJE5k9KEFOjktotR8hSpm1sUo1kVI6xuLjJLOTkwsHvkib4SfUnqV/gIQBG&#10;KQnk+FPRrLJRSDbwOairmt6c3rNA5hjg8yRYjOtPjEoKuAT43SS2Q6LtpPiL1N1QkuAIMg4XZRaf&#10;Y+HnykK2SwQlWWck04xJSixJFJPiMcI+AvlatJPFyoZ3Sd9hrk9p1lPBv1U42FOMIVcZ5+CzLHW4&#10;ODeUwy7eY4qMRvJdpOuV1LKQBjkufieJcHUnOwjUkl/SgfxYK3LZIUi1al+8nhKqE2GywZCE4RNI&#10;4rwPhY2RHXt9rQgFKRv4ORK85iGg5SW7kwB04sfvcfbnbbj4h3+DU5/KsfjCSCkxhIt/0uPoO5NS&#10;4Gjzkw/nfjPj9E9+nHu/geVn42QKHuW4UU7HQmfN8GzZYFxxYmjBqVTxjl2gzDijh1mOMdfMStfx&#10;8FkCAdmDcYOAQsmsXXPAd8JKdkhQIIMJR1rxRceyHX0rNnTEJdqQi0i8DL+YdKDtt6vwZe0BHOw8&#10;RICgPNCVoGiwFIdJv1SGI+h2FkFtayQF200qdoiAcBDN5p2o032NWu236LX/LwSFv4Ha8R0pYBlq&#10;NKJXO1HqaEORvQtNNA41J7OHA9xCvdpFr2Cit7GPq5QOygO8hwbTfrTbdtII5Byd/6cBmcb6ENyS&#10;Bh16xKiXBuckiEOPiYcGxEitMvT6KQJD4qYLa+9tRGD+/6xUwMnAdS4J/6U4EtelsacLyy8KWH+5&#10;gc2XSxi5k8Ho/SimCSAiK6J8XvRySKmYk7npJhgIKHgRuWAmeFgoOQYw/7gVay+LcebDblz6cQcu&#10;/PB7onkZzn6owNqrGpz+Qa2cR2+8PYBTH6swfryC2p3UP6tSQrQl4Uo2t+SEwOMw49jSNEYyEYwT&#10;FHxpGqVsolHaGUUCRCWys5oesJbSQZKzpLU6PRqN02qpxvQkvSwloERIxqh/w6TDqQLnU5KESG8D&#10;/LyclITjwnaTyibivZDCnW6RAQE+jxTZQ3kRkShJUnxJoJLIUqH++REanLdeCfKx02AlrdjM5wdD&#10;zbBJNGBEvDpfFxUvX6scEUoBVz/vWZLGpN+ibIraxfi4AKVSt5sePpEj9U710aik+nMr/yfRlxWU&#10;syq4U/VKyniKTkKCxrwEr0Csk0DWBim9Nj5J2pvkc4RpEhSlrZ9EfUrmpmTT2i11HI8GdBIYSvv2&#10;kjFwjfaVoGqwFi36cmVfS2JjzJTDNq572QSXfR7p4i3FXqSQjDSHlTyKZJ4gYWvmd6PTFIAKS5hw&#10;JxkWwZnMT46Mrbxk41hCxiMcaxkvl41Xku9FkHa5VGRLZtgIXAabiuNYqUjA029rcOKHCmz+UE+m&#10;IO0a6VQICpPPHFj/6MXGJxsW37iRuR/B0TcEiPcJbL0+RSlAuXxNDx+lgG3DAcOyDYnzduSuDCNK&#10;uWBZtUEzb0FI9tou0l62rGQPlN5LDuhWKTXWrUheM5B1DHH8OBcpSkuujy/0G25SZQd6j7rQ4SFi&#10;TzQiMUYPJAhOr1AxUIrf1e3B7rZDpF/laLWVKj3/SwYr0GYtQ6uhhvJCNnL2oE4vLa73EhB2QG3/&#10;f6DT8jcEhX8Nc3Af9pACf6uuxZdqFSqoB2uJwC30Vp1ETHW0Sjnm7OFAW4i8Ej7d6eX/rXvIQnZh&#10;2FZC70MPxEWaJXvwB8sRDJDKppsx4KhEHz1Ae+dBdBlKMPHAi+xdN9K3HFh+bcH8SyfsktN+IgHf&#10;pShZQxrhawl4LyaRvhPlcx1EZj3mn4xg8/UWzr5dwcTdNJlEGmMPwmQQEQJDFO5zBBkCzvg9K5ae&#10;GrD+Wk2ZQLnwWkVgkEKdeuRutCmxC8feNJEpVOL0xyKc/XE3zn/6HYFhD07+UMarGicIGJnZWsXg&#10;pPO1lHvLZAcRcNtxYn0Rq/NjSqxCQiQBDcqZqEGAC13qLUjl6Xi6kp6aAE7DSHAMMhI7QAqfyQ0q&#10;9F1OPlx5ygvxcPSu8RGpbExjpPHYKSFk0zaY66ak6UZY9DjZRlJ2ovl5kzN9cJHaOoKV9Ppc5KTK&#10;4j1iOXppvtZKEJH30ESq4KLelnZ6Ih/M/A7xfB/ZJo2Txuzh+3ppsA4CQJqU1EvdniPLCUoGKg0+&#10;HpXQdoII59pJj5pK9iJJ6SLh1vYoDT1DQ/KUwEm54HaqFLouAVVZetn0iFY5elTYBx2YhMN7UvRy&#10;AjSyL8HvE6UsMHZSAhEYc7le9FnKKCX203mVKY17FBZEsHOGqxCikSpl+ELV8FMWSdet0UkyUQKR&#10;pNxLKXcbJVcyJ6n7nxPulmiAFo5FPNnDz5B5IrCSaYXJLqQ7l4WAEJF6G/x8q7ecbEz2a9pgMvB7&#10;SJgx2Y2Xc2fjd4gvVODpP/5r3PhzGY5/aMOxD4NYeDVMyaAjQ+C6um8nQASw8tGJ5XdBLL2K4cTb&#10;BDaeH8fEnRDGbxlQuNGDwnUjZbZJiWQcnHcSGJx0mjpFUkguxRDBoF/StskkpMVj4TbZLhlv4CIZ&#10;95JG6cblo5z8wnPGCxt1hu+sB01TDjjosULUivFMOzTBOtSRkkq9gz2tR7CztRh7OkpRbyhFg7kI&#10;tfpS0rMW1Ov2KQknFQMSQbYTbeZ/i2bj36DV9K/Qa/mfIaXPD2gqUW2pRIVRhV2yA0yN20jp0M7B&#10;66G0MGVKYOAEq8NH0OYqUjYsm4zfoIcg46FHlAw5K3WvnNvLho7UrpcuRwbqTouzDq1tB1DfshMd&#10;hmKMPyCa/qAhS1Ajdy8I/ckovPT6Y4/DSNxOIHI9hcknKYw+ChEkwnCeiyJ5M4o5ariVFxGFOZx8&#10;s4KpRxkyihQK91JkIT4sv7Ji9bUG0w90SF43oXCLk3WPFO+ZFotPu3H0eTuWnjVg6XkLph92EGi6&#10;MfOwCwvP+8hWOnHsbR2OvWvA1g81OPNzCebu18JHOixsQWNqgs9pxqljCzh/YhmjmahCvRNCMWWD&#10;jnNhE3rP58ZpdGlOXijboWwQ+wLtSoShh4tcStDbudA8HJccvbVFYhIoM+wECgm7lhMMobrShl6M&#10;3MfPkCSYEI1PTi+sNMqkMBTFazbzkuzVhs81KcgAPAQMD+VeukC9zYUtJeo8Lr5fXEK2azBCXS69&#10;OWVj0E5ZkxobogGS4XG+09T7EnItm8xSHNjNz5TistLNKkPAc9qlPB1Bkl7bSy8s31/2XYRRSAak&#10;tJZLZCS4rUVhszJukglr8UuWH4GTr5WjSicft3K8YplqpVRcUMK2kxwvMg3JohWvLjkfSoMdvn8y&#10;XkvZLPUkP4NoNNyjZMgKiEpHZqWiFO9F9i2ktmSIjzsImIlUD7LZPj6nHiYyJxvfTyJtpYmOJJfJ&#10;xrCdLDCV7lWYjoCH2UVGRTYngWAuGmGWQOmhA77x5gBe/Mt3ePyPf4M7f78Xp39uw/wLHWZemJU2&#10;CgIOi699mHgSx/hjP9dqAOsvRrD6ZBWLj5xIXTbBe5JARZng3BTpYEH4nJmPWWFcdUM9Z0cPL/0a&#10;weKilUTABB+lhfOkCbErNoTO2DmGZC+8ry/SV60EBAcXuYMywom+KS0nswldXERSxmtgpB+aiT5s&#10;7yoiKBzG/k4JAKlEvZEswXaQANCMBoJChbTy6j+ARsM3qNd+jTrtv0eX7X/BoHUfvmorx8H+chwh&#10;OFSSZajMKhweUqFMJ7kTFRgIV6CfGrHDQ4/v3EsJsheN+m3oMv0OtartaOzYi5au/RjUF6F78AA0&#10;9mpYbRVKcI1URJYddp32ENpbD6C2bjv0XPQnP/Vh5a0O5jMBOM6HMPIwgPzDBELXYgSHEJbeBFF4&#10;mIHnUgb5+2lMPyNoPNQiccOD2PU8wWGV2u00af8M1t6GsPI6SPaQQPx6gGARweRjF2Ye2zD1kLKF&#10;IDF+z0zkdVByDCJ9vZ8SRI3ZJy2Yf9qG5efNmHvajuWXHQSWXmy8M2L9XR9O/tSE5HwDwhnR251I&#10;Rf24fGYdG0ensTBVUGILlI00UnbJipS9F6lNaaHulY04qXYt0X3CBAJRLjSyJ5ekK1Pjx2nY8dQA&#10;jYTam7JQCtWKh5KsSKm6JIvdInEHHDs57tOLlyN1t/M9+o3lHNtGWKwVsJoroLcTsC30gN5W/qyA&#10;euAguvsOYMBMCu4iowhUwUhvKhvVsnH3OV27gfdNg+VnSbFTObK08fM8sWoYec9GG4FO6Ll4WBq7&#10;nkDhFkPmfTtoNFJOX45HA5Qlo3mtUsJPEqFCBEQJtkpRdpj4GbLL7wtxnMRwyS7yyv6EBLy1Epho&#10;dBwbO9loICrNa+UkgYYtG74ZggTHRQBU4jXE8Qg4SuartPyX8m5SITtMzW8UACOzkZR3kXMuif8g&#10;SEjnbr+P90L2IGnHkqourQscCf6f31d6Y/oJCpK7Y/ZJmLpk3g4ox5+p0S7kRrsxS48uLQ7l9GPy&#10;Sg3XRTFZZSMu/aFDiVs4+2sbVt4NYu6VB2NPXFh8a6ez82P0gR8zT3zYeDGFY8+P0kE5MH67C3k5&#10;jr9ohP+Mg/LaA92yE0NHfeiecyFyXk7SDPCftcKyaYN5047ghc9d3BLXjPDmOU9kkF9IPvfYLVnw&#10;VqXPnXXTif6Jfljm1UoV2YExDYYnDErXnB2dZTjUXY59neUoo4HX0Sv32FUEhSLlPLhGuwvVwxK4&#10;JHkP/xPU1n+lRJEd7DmM79vKcEBdhtKhMqgIDA2WclRQ16lJ3Xo8ZWi270ezVUBFoiD/A5Zv/B01&#10;Uy3uvf8S3bqdUNXsRlPTPqjqdqKhcQdq6r9Dm/oAQeIQjLyPjt596Ok7hLoOShg+z5qtJggEYTsb&#10;ReBqkPTLjdD1OLWZn7TMhrmXcbgoISYlO+0dWcPDEAEjDevZDJzns8jIRuTrEZx6dw6n3y9h5uko&#10;5p6n6PGjmOJkjD2IIHkjAv8FL6JX3RxUO0FBj5E7A5i434HJ+wPI3exXNiXH7mkw80hDNtGBUx+r&#10;ceXXYlz9bQ8n/gjO/lSF+Bxlk7kDY7k4rp9fx9bqDKZHEqStNKiUeEthALIom2CUYrTeJnpNiffn&#10;QqaHs4QoBxTvxAVO3R7k39KLUdKHczlqe3oACRsWbxkgs4iRBju4aKWXgwROySmBmZTeoC1Dr6YY&#10;LZ270UU51tq2Ey19h1HbzDGt+45zsB1VvOqbd2NwmACtKSU4V5KtETyo82O5Jtjd9IgEAi/nVRiF&#10;m0YuxixGK52jpMuUpIoHaChTUr1K8jTiZAPCSviY7JsoyTo0PkmgMxEMx2bJNkQG0cg9lBIS2xDO&#10;tStsxE9QC5BJuZSWfARWevM4pY44NjE0KWAjBXUk7NtDOax0HKcXt1HTK01iCIgifez8LCmVl5QN&#10;1TRZjgALxz4ulcDkyDwkdSvIiMiupCOZZBvKUa1EiPoIGiIjjGRGCjhzblLCdCQmgWCXSHaQ3XDO&#10;KJ3SlCkS/ZnKDCkp2iHeb4j/lx6OUhogv1SJi78dwKmfWujUNGQLNrJeK8GhCxufDJh/40SOrHXm&#10;RRxH33iw9iaMzVeblL5RLDztQYyMwXfaq9Rd1a76Mbzsg+ukl4BgQPQCmcNpB2ybLti2fLR1BxJk&#10;CdMPO+n8SjEi5dmSXfjCtdgK61EtQue7qZ2t6F12Y+AoEWSDlHZqGNalQVgXpXmlVIXpxUFdDfZS&#10;QkjDk0pNCZpNpWgiKDTqd6GSmq1qaDdajP8R7ab/GS36Pfjfq/bjm4aDONB1GDvapO9iqQIUKkMR&#10;+rxV6HLx9ZbdaDBJ1OO3ZBd/S4Pqx6VfK7H4fAj3/v57UncnfNOlqGvZhqraHait/Q7lddtQqfqO&#10;1y40NOyHqpafz/+V13yParKF2vpdMM8OwnslSJngpdHHkXsQxpk/mLHy3gPf1SSSd+I480sQs6/i&#10;SN8rwH5hhDIjj+iNLNJ3yCTueXmN4uSHLVz44QSOvh4jmyggci1LRiH7EWFkbsmphkPZhBy9S8S9&#10;YlE2fybu9GP+UQeOPq3D3KMejElo9cN+gkM3v1cPpQQB4scK3PrLIdz+y07KBMqLo1N49uAaLp1a&#10;w9riBKUCtTypvxRAlQKtHnrVYKxHMYZcnrRYNDu9nRh0KEI6T9psI2WNxDs+Sy0uXMmTkMKmWXoA&#10;L/Wu7Lansy1KcJhUVpLuULKw9TRsrb4YakmDb9mD8urvUVO3m2O9A6X8vUT1vQIMNfU70Np7AFpT&#10;CXq1RWQIKiWmIM4FLvrdQ+OTYB0plSa1HmRzULIO7R4yB4KTNO6VIBmld6OABQ1Tcl30NLjUqA5S&#10;Scrrkn0WCdEmCARrlJ1xKUMX9EmchpykNMHprVVOy6RIjGTbSsi05EhIiHRSAoXEgP2yVyB1NASU&#10;+HlJkZ68P742yjGVTUbJOpW8jmC2h6/tUpiUlAuUEGs5hpR2AlJr0ihjxcfE0CVXwBUVBlIPv/dz&#10;CLaU05cclQSlUJD3K20DpMKXyD3ZW5Aj+EShjwDAe+PnhggeYQl9J3B7ZQ74XbssdRjoacPYcR0B&#10;oQObP/bj1M9DOPaDDes/+JV1u/HJhxO/WjHzyobJ52FkKX+Xnmex8WqLoBAgU/VSEgRo8H7YN4NI&#10;XLIhd12ClkxKxKP+mJuAwOecJtu4o8Pyiw4cf9tIUGjEyGW1wna+yF6zwLmmhmOpkbqCnuOsR6ET&#10;/QtaRE9wMOa1cCwT0Y8NQD+ng27BhE6i6b6OMhzurSDVL0absQF1ur1kC4fJEr6FaugrtKh/h6Lu&#10;Xfiqfi9+V3sIuyk9SnuLcKCzGGV9xWQEJeiwlaJimOxCswut5i9hzOygXqJWv+/F6nsHKb8DZ37t&#10;QOqmD/OvdDj6wg6z/yDqGnajpulbVNJrqWq+RbXqK1Q3fUcg2I7y2u8VyaFq2IZO9T5KIwumX7gJ&#10;ACHSLgc2fxqkfIggeC2DtY9enPuDBxPPYvBeHYX/WgHRWyMEiCTiNxNwXKDx305i9oUVJz6s4tJP&#10;F7HyZh5Tz/IYp7YrPIjz3kKIXvEjfs1JCWEnoFkxS1Ywca8P2esDGL9jxMjNLgJEA469UGHz7RGc&#10;/qGKDKEF539pxZmfyugV1JQSlBkLBTy9dxV3rp3C3ESSi110rKQkS5EULn56G7dUfqIxSIUcCfyR&#10;EGaJUpTNtrExqcAswTvU11xoQcoSMZCAl1qRC9tCliBt96XeokM8b4EUmwtUQpOd/F83mVdL2y6U&#10;VG1HcQnHlQCrqtmG0qqvUFX5PRnCPiUFvbPnCAaHSqEnIEhZOoltyFDrC+DI7r9sQI6O6ZAklbfS&#10;s3r9ImskvVn2fyQyUrT0oKKrDVZJ0KLRBihnqLdNDhWsvHSOamgMpdARIDT06laH7EO08z5rlBMM&#10;i0skCo1TkUySYCdVwqVmZoMiK4L+eoyT8Yb5txTjkSIwIk28GTIXvocU+HUKY+FzM2QSAZ8AL+UM&#10;Nb4vzdfLvhVlkIP3JWPtclMqcTyjcTIw/i0p3JLSnuD7+KMdlESyZ0CmQCYkYdyRVANGxnoIIA1I&#10;5XuRH+XvBHCTg981TOZG0I7xMcmxCHJcBLwHtJ2wmWhvUtH7NNf7m2FeNq59H2WDA+s/Wrl+vZ/b&#10;N34IYeMnJ9ewE5ufbDjzcRnrbxaVo/UwGcHYXTPG7xowdtsKj+w1bDhhWhf24Ob/7WS0Biw96yQo&#10;9PF5eoQuGuA7b0eAUuiL9fdaLno74lf54o1uhE70wX7KCeOGH94Tg4idJpOQOnQremgJEJYVDSyr&#10;n8tRHaEcKB8oUSrilveTuusO8udO1PdsR2fvHmxrlLoKe7Cj9Qh2tZIhEAxk76GG1LPZeBh1elJT&#10;3Q6lZFZqq4a624zcHT8mbgeVHVPnugHODQ3cx4cROaVD+MwQph8b4Fq2YICoXEWvVde8E83tB1BZ&#10;/S3qW7ajoloYxHZU125DC//X1Lef9N1LsAng2l97cfwnIwLX4hzoEG78gwZrH5yI3xEwkCtHQMgh&#10;82AEpnN5AkKW7CKO8PUAkrcTOPY+icu/XOYEzGPiySQlRoaSIsF7iqFw14vEVQeSV+0EBz3BYQhz&#10;DwfIEoj8t3p5Sa4Er9uyKTlMttCLtbd9ZAvluPGX/bj1D6W49L5GAYSrZ48hmzRzMZLu0+AlB0DO&#10;331BekIucDMNIkmDzueF1tYoeQHCDESjipeW+gNyoiGUVjynnNI4SMnd0VaY3SoFMCQWQcKGQ6F2&#10;mOyl6KWsa+s6iNqGb1BR/h3qCLLFld+irOpL1HA8K6QmRdtuVHF869v2wWA4Qnkg+wCyyUiPme4i&#10;9f4cuGOnbLDTE8Zi9YqkMQWFjdRC7xPKTkZBMJCKSbLn0K0rRefAAfQM7EcjGYhafQQdXXtQ17ob&#10;rbyayVqqVDvpBLajtXM/2pv3wGwvgUa6ZMW6lUAu6Xwt5f8T/I6xQpcSA5JMNnDcGmGLSw5GP6SG&#10;QypLp0cJJsFQTpfspVBycXyl74SRQOHiGE5MagkyzWQI/C5xFfLjLbDR2KU5UHakn6+nTEkSVEn1&#10;ZTPR66NckZRjMhopM+cmu3AlOLb8fGEvUY6DnOZYCeZSXVw2OKWcXSRNNkSgluAsn9Qs5ecbNL0E&#10;hWFYDJSgI3FsnLHj2l9ace5XFdepns7Np+RCLH+wYu0TweGDB6NPvGQOEVz4Y4SM9jTO/RSm7K3D&#10;5EMDwpcccJ/yUi4EYCAgeE8HkLthI0MwYPaxlY7LCv95K2wEjfAlF5LXzZSyanyxSC+4/MaA5bdS&#10;CcZGemtC/pIJsYtm9C3ZkLxAPXeyD+YVI/wSG3DchIE5EzxbFpiPGVHjbUeD9nN79kZLGdopKZp6&#10;DqKi4zB2Ne/H3rZDKOsvIihIkYsiPu8An0+A6N+LBsM2dNn/BtmTpNu3tMhcsMCzboZteRjudXpI&#10;au22gWLUNu5AWc1XqKz4Hs1DhzAQoV47NaQUlR3kgugwq9DvqkQNgaGGLKJaRS8nEqNiG2nwd2ga&#10;OILj73W4/0+1WHprQeR6COd/s3MgdZh8FoTnSg6Rm1mCQ4YgkITr8igSd8dReJxE4k4akRs5TDwn&#10;WD1xI3+/gOt/vI7Lv57BxocpTDxOI3otigLBbOmZHcvPtQQFg0LbfGdsSh8N7ylJZzUjIA1ZL1pJ&#10;8WyIXLYgecOB3G1pK2ZUGNLGxy5cfKvDidUpzMwEFW/lo+dyUQ7Es92k2dKDU0XjbkZ6ktqX+lvo&#10;qdLlh97JGWhVEqvkd6O5HGGpgUAjlR6IHko1R5zAMWGgp+tELM7FykUpNRc8pPpaYwn6h4rQRjZQ&#10;RoZQ13gQpWUcQ/5eXEpw4FhWVX2Ltu796FIfgppga6M3lw3GeLqJBi+BSbWwUob4+ZjSXIdaW0rG&#10;2eQ4lOxER2Ab1pXBRnbQ1n0AbZ0HUNe2H2Wqb1DFzzlc/i0OlH5JhvKdcg9ldQQoSsTaxl1obtqH&#10;9s69UA+WKCcqSg1NGp1SOJeeV/YH4mQcUqvRQyYiYc8B0nUpZy8h2rKh6CJIRWRMcu0IZ9uUXAxp&#10;+++g4UpQVjbTRfCtQTTfx/ftUPZs4uMDcFK6hMLSbUz2ceo/sxJ5HWWI7HuIly+Mt8JCQI5QHoRy&#10;HWQQZB1xsiMCRZTj7uPYyF5KhvMoFcYkTdseJmtJyeZvCyVRC/SDXTASGHwOg7KnND+ZxsJ1NY7/&#10;2IOtTxqc+6MNp//QT1BwUD5EsfpjGOs/BfkzhGM/xnDm0zhOfNzE7FMn2asbzjNBsv6QAgypqy4U&#10;bhswQuYQv+qE67R0sPLAf86N+BU7XGcsMGyaYafD/SJLzzX+wE224Mb4MzfmXtCr3icw3BqGU3II&#10;SEVi5/WIX6C3WtNBu2SGd0sH16YRFhqwHGNWaCvRaKwgoIyi292E3t4y1A8exveN+7Ct+TAqB4+g&#10;VlOEYjVlAwGhengvWcU3ULv/HZKbQ3Cs9qFnfBiGpT6YptrRNzKAhv6DqK77FocrvkVT80Gygm1c&#10;HPRUddS6jXtwpOobNKgPI7RuhGaW97NCibM+gC5bGb3bNlTz/6paepiaHQSKbRgyFeHsexWmKRUW&#10;X9vx6F/aFb2WkriFWxnE7sSReZhG+v4I3FcoD56lkX1YQPx2AWNPM3xdAs6LaT4/g4VXHpz/+RQu&#10;/HQeq28mMPMsgqWXHD9SN+/pIOxbIXjOkMadD8KvJKo4kb9h4oRYyFqMvDi+t+2YemjF1BMTwdiK&#10;JWrE8UdOZO9aMHEhhMlxtxI3EM92KolKqVQX3HkueDc1LD1OJj3AhdZMhqDi4qyHxSYemwbia+FC&#10;pCwIdiJKahsb7YfUZUwmuTi5QIU1SK2EwsQgdbEcwZHS+yR2oAkaM0G97wgBQcZ6j8IUSiq+5lh/&#10;jVIabEPDXhosWVjjdjR1HVZa3gkAJBMSDUcGILSZ769URxJqLdWVaJQmayW9XwWM9jIMa0vQ3EXH&#10;0LxX2bgsrvyagPMdSqq/QnHRl6gkwyvi3NVw7lv796ONTsVqI/jYqshopIx+FbSmUngiFcqGpBhc&#10;hMxAiquOjg4iGqaxy5GkR2IBapX8iDgBQorxBMRTk9FEeX9egkgq3qoUrHFz3GQfIU+gsBfakU6R&#10;Lbs4XmQW0vxGmvdqKbGkn6dSUdxZAyfHUqpOSfs/iRfJTFFOBGr5Wn6u7BNI24BMmwJWfgKCnMZI&#10;lqhIwHCSEoUMK0ppaHeRRXAMNQMtMA7z/04TxvMxLM+NUoJJz842nPhpCKd+sVA6xLD1kx4X/iwN&#10;n+2YfR3G5Iswpl95CQ50dH924NQPy2S0Y0pMjf+CC9mb4ugtKNyyIH3diQAlgmxCWjb9/N2lsAnr&#10;lg26DTsMx70YWnfji7XXDVzYPXwjDY3FjeAVCxdmFGN39KS7A/Ce8WHmXhci54bJDEyInzfDd1pq&#10;wGnhJmiYjifRRCrYrGvCzIMJZUdTTy+lddR+3mDsLFH2Eep1u9FmrIPkr6uGd2Ewth22pR40ZLQ4&#10;4FIr/6tvPYAKGnIFgUA0bJXqa1Q0cnHw8Zo6LtS677CfC7S2ZheKy7ehqZGygYuoY7gU2jmz0lxT&#10;Oz+Eupbd/N83XLx76IW2o7FlB997D9p69iJ81Ytzv2jw7L/we38YRvJOBLlHIYJBAKPPwtCf9dPw&#10;I5h/E0PkVpqAECdli8F6IU/gKGDqpZxUBBG7GcEJTsDZH65g5dUovf4oEZhMgzIjTKNOXo0gcsGN&#10;kJInYUOG1Cx306xQt/wdI7WfEVOPtZh+osHsMz1W3gxg9Z0Fi6+sOPqKzGHeALuPxkWKbBZNHOlW&#10;cg7kmFIJUCLtDFIfh3I0Aur1ULoeetJfG3VwgPrWZmuBhV5azt2t1PjeRD0MssNP7Rzh86TyToHU&#10;2E2WYHOUwUQ67nQ0orl1P41/B4rIsGpUZGh121FXK3s136Kyir/XbCPI7kR79w5oNOWk8qUwexuh&#10;d0q0ZS1BrBcOenKJ7rNYSiE1IWS/QE222DNYilq+f33DHlTU7YKq+ksCwu9RRVZ3pJrzRaZXyZ9V&#10;BP8OMpKO/sMY0pQqlaTMskkpadG8b70EPNGjW6IqDEjNCn6exFwYpeKTQzxvMxKRPlisJUoFJmEp&#10;UkLORiYrGZ9Oyg93uOPzXkO8HRYPgUyODskWRiZMCrOSUwYBgEC0HMnJfgJDpZKcFuBnegkgtmQT&#10;RkZ7lVMNG0HCZKMUGOtCkI+b+DqLoR4ej0R6koUQEJIia/wE0WgN2RtBKSBSsBaDBK4wZaFZP/SZ&#10;KRAcNlfnUIj7eB/DHNNKTD21Ye6VC8d+CGPrZ9l0dOD0bzac/M2I47+EkLrvx9SrFFY/RciAYzj7&#10;aQtnf1Hj6OtWyloTUtecXItO2m0A+lUXnT0dzmk3JYULhg0bvGc9sJ4UduFEhs7ri2YaU/6OSAcL&#10;WYLEWjuw9tGGpTcuRePHL0UQOudH7rqens+I2CU96TC1/gkb+pfsMG+ZMDilIQOoRQ9RsW/TjgGi&#10;p8tVQ8lwmIBQiqKeEuXYUopo1hv2wztHfTnTja78IBqzOlSTjja27EcJqeK+/b+Hqmk3SggKTVw8&#10;siDLqr9HfT2lQwv1LKVEJellMb2JMAI5Iisv/wb19D460jPbsg6OlSGyix0EgUNo6S/m4jqIYUsx&#10;uruKYXCT0Zyow4N/qeN3DWL0sR9j1GXjz7zUbFkEr0ubfequpwmkHkSx9N6JyecF+K+PYuJFDoVH&#10;UYRvJPncCFY4Vmd+mMX5j9dw+sMKxh/myLKSROQgCjcdGL9rVhC6QMo2cstGUJDNSDeZgqC3A/PP&#10;rKR6wwSBIQLCMIG5nz8HcPyjjkBNmj9GI6b2l54YUYJBlAAg5eVlURnpfSOyiZfvRCFHgMj2wE1w&#10;zo53YHZSD0O0gZ7TQBrfqpw9hzPNBBkxVtHKXMj0sBJQ44iQetNTSVCTFE4Z0Fehs+MAx/k7jjMp&#10;fA2lQ/12FFWSyhOY5QSikn/X1e5GT1+xshkou/AS/mwkWNlljyNaDTM/S879BwaL0N57EC3dh9DQ&#10;ytfx9bWcy3ICv5xkyB5QGVlCDR+vIhApc805bm/dq9TblGK7Znc5vE4yJIKbPdr6OXKR7x0hDZcS&#10;daLvpZCrJVaD5LQWOZEN0gtiYgCm/9FxLECvHY1LmYBOJHMSO0AWQZYwSibl5Jgo3cRo9BF68bGp&#10;bvgyTZD+EkoTIf5PwE3iC/K5Tsq5ZoI13z/L8U538+86jE5oyBAkfJ2yRaIkU42UDxz7dIsSh5Kk&#10;DJQGNdITRLp+SbXxwriac8hx07Wgp4NsoZ+g4jFTNmSRjZPaU5pIlfOtR504/bMXM1xzax8DWKN8&#10;WOQa3fxFgMGOrV/J8N8kcPRDGisfomSwx3HqxwTXlgGpG8IO/HTWHiVOIUpH5SUgDK4QEI55yRgo&#10;Z+m08lQMkcsGOE7Z8UXfqg01s1Z6Og8yt3ndocd8GEHmHn9KxN8dOfd0YOpemEygFbkbkipsg+OE&#10;A/3LHtJkO6yn3KgerEQDJUTPRhBl0X4lZfZgVwn2tZehhXSvXlusREGOXByCbqYNw5M69IwNoNTT&#10;iUpZELVfolT1LUq5UOrrdqC6lp6EgFBbtw/lpLM1jTtRTe9RWbkDDfx/bcNuZXNRVfU9Ksq+ofbl&#10;77XfEwQOwHp0GKGNPkUfG6ycnEi7UpNANn9crgqidCPSy80YfxLC4jsPaZgJS+80CN8MKm32T/zi&#10;QP5hltTMi7UfqLeuxJF9FOPzEgSNBEEjg9X3brz46xV6/gyNO4pT7y9h69UigTSDqQdBTJF5pK8l&#10;YDshSVhhjleINI367kwAztMh2E/54T0fJmLzb0oM+xknWYwPI/dtmCYYr74bxMkf++HzSGpvM+WB&#10;hAa3wuSsph6ugtVSTq1epxSMlRqQfp/o1nbY6fmM1M/SAl/pfcHFbA5IglMf3B4yAi+NVjwW5YSR&#10;FD/JxRuTfIlgreKFzfYajuE+evR9KK2mVKDRNpJlVXCOZF6OHPw7FJcQIGjU3Z2HCAz7EQqqMGyv&#10;QC43QM/ZrKQt5ya0HOtiWIw16DeVkX18i67uclSWf0UW8j0lAi+yhPoGAQLKlIbtaGjZhWYCSHvP&#10;YfQPV6BfVwGtUaVsjhok1oLzJsVkHCbJF6lFhmDnD5VDukQl020wuquRSElQV5eSsJTIdCgnFLJJ&#10;a3XREUl58yEVvbnUYlCT3VTD6ZUOWpRRjnpkUxzvWDVCoz0I+yk7yK5Eqln1tTDppCRdp1INLE7G&#10;orHwf/ypJwuQgiwZyg57oAX2RKcioYIEKrOOzESOheN8PRmNlWCQHx/gvDUpjMZPiRFI1KG3sxna&#10;QTV0gz0EA//nnh9hu3J0K+xi7FgL7v9zC67/g2RLejDyyE+H5sexTx4c/ehR2MIJMofNX3yYpYzd&#10;eJfDhZ/P0El5EKbBp68TDKgApIaI47gLujUXbJteRTbIxnfiqgaBcwZYtgzQrRMUbESNnmUn+tes&#10;cJ6lp3o/QLSRii8egkMS4Wsu5G9KFpYfq6/akb8lLeQG+WLSm8tuOLigjVtBFPfS6PUqHCyYYZwd&#10;wtS5bSjXqHC4q5SPl0E90oX8JR3sy30YnOhDbXIYHVyoIhHKqykTqCsrK76hIZcoNLVePH37YbR0&#10;7kd/32H09R9C5+AR6HQq1Dbt4vNJbQkgDQ27+Dou1CNfUQvvI/3dgQFjNWwrVgQWWzBg2a+EwGqp&#10;EeMpTo6xGJ6AFEChZyG1k/2TYz+o+Z3NiN0OkpoNU7sNUVI4sf5pGBvUavHbMSJzkOwgSUaRwrEf&#10;bfjhX67gxLNlTD0ja3hOz/6atO3jWZx6vUUWMEHJkKZeS8N3LgH/eV4X4wSBCEE0SDQOKRmcHjIw&#10;91lKtss+eC/4+JwwIlfClHAxBC6HeRFIThpJjUkrE9JoVza4JFy5CcYhekh6OMVTJgh6XHB2SXxK&#10;NCvBMD4uVJuE/sYbYJb4BUsVPJKq7KEHJPWWeo5ChzPJbsyM00MEq+ktW2E11cJsrqQkk0AxYQQ7&#10;UFJCWl/7DY4QfEto1BWV21Ba/B1aO/ehs2c/AaoKDmcpDHydRlepjLeGUsJCyj2k2YeWviIytz04&#10;XLZD2Rtq5JyVEvArKEOqCQZtXd/z2o+u/r0Y1JF90KAGZe+AAGX3ViFNLyvSQCIvAxKiTRYiPSoD&#10;XtlkrILLp8JIvhtpjpE3oIJJCujSmP2S7EU2EaJ2n5wyIUxw9JPF2FzNGKFDSoz0K8lKYtRJGriH&#10;TMBLw/aO98BENhAmE7A5WuGT0xsjgShBT07pEk03Klo/PUIWR/Yi+yZSgNbO3yXU2sK58HMMCtl+&#10;3kcL70vqaZDppeuQz9cglxqC1J70xOqRIPPQERD0vKRl4NxkHrPjeehsnDdHOZlNIzKpXlz5iwU3&#10;/0FNhjuMi39uwvqPSRQe+um0vFglK5h/E8TZvziw/pNVSaK68OMJnP6YxdHnzRi9a4P7tF3pKi+1&#10;FqybNiRpu5mrBoIB19cJM/zEAc8ZG0wbBAXnWdL9dS/0mz7UTHtoJE7MvjBh/rWL3tOB2VcOpSLM&#10;1P0eUl8XJh9Q+8xr4eGbxK86ELjoR9OSD7pFE9lAI9rH+2Ga68PiA36hk2rUDlfBMtuCyVudGD1v&#10;J2AMoC2nQSnZRDURWE4MqkQSiF7lYqmjNOhUH8CAthRqXoO+UlitXHTUjTpOqhyfDegPKCcKdY27&#10;UE3de7js9yipICWl96khq+gmW/CPkkIvWmGeUCv6cGqS92yTkNY6BRCcdlJm6ktJL56/20ZQGMbY&#10;Uz+1WguO/6QngxjA2d/KCY4hPh7FiZ91yD2MEUDIJD714+lvdzHyMENmEcfk0zQSN0MYfeDC1tsF&#10;bL7Y4mTMIH4th+DFHMcoB/vpGDzn43CcjsK4GYblRIQGHyKLCMB9LgDziSDngKzidJxXAq7zkq8R&#10;IUBE+Xo33PTkJk81hg0lkA7I+YKGRi3t4+ipOC6Tk91KfUvxpCFJ5aWUm5oZhpcLWOomREhzzVGC&#10;B39P8qfLJ0ZD2s/L6WmlodWTKkt+Q5Pilc1GgnA32Vi7jDGlmrC4um8p1b5DS/NBMrmvKS92ophA&#10;XtVEAO+mcdPL9/UdwJDuMDoHiqDTlqOjZx89/z7l+FilohQsoXxo2k6pyHlSkxEQ6LWaIvRoSmAg&#10;09RRLgR4/+GsRCwStEc74JEMQwKal2AWCLWhMEq2qa9Q8ig8/J72LFkBvbGcSljdEvnZRvCUrl6d&#10;/J2GS9ouJyMmsgah7QKGQUoNKWQr/TCmZ00E3E6lHF04XEkZQObkbVDkhI2gI/1FEmmCrJWG766B&#10;zikyo1kZQ7u+EjE5diQASX5KRAngkpiSw5Bu3VZKECksk5T74P1K7QWzl2svRjbC/1lNgxjq6yQo&#10;9CDis2N6LIVM3Mv3qlVOLlxkfNJde+tnE079Ysf531y49JdGXPxLk7K/MPY0TFlLh/UqSAkRwvKH&#10;GDZ/duLMhzGceLdFQOgmE7AiSOngPulF8KwHuetyuijbAEa4yPg9lAz2LSv0a3a0zlrwhZeeynrK&#10;Be16AtrjXvzdiJ6L2YyJJwHMv/Jj9EkQs889mH+pwywBY/mlifSXr5nWIUK6G7sWgWYrrOx0Vg9V&#10;QlvoRHNmAEsPexE42QHVUDUM4w3In+bzCBhDY3ocCvRDN9lFuriDnmYvuob2o7npICnjYaJ5Nwa6&#10;S6C3lnBCqHnN31ADSyZeKwoFenh6jGF9KY26BW2kuLK3UFnzFb3aHi7U7ejuPYRB0uQTT/83PP/0&#10;/yQwDMCzTu+ZIZUmXczE1TScdmrMdkxP9+DY0QDGx1qp39spG4bx8D//bxxsN5G4Bbf/6X9V9htm&#10;X1mw8tGI6ZcRXPl7O07x/9m7WUy9yBA0ImQYOeVUY+VdCxZf2HD02Tw2X13ExIMCcvdGOJakgzcT&#10;SN8JIX07hfj1JMctDt+FKOldECFeYTKExHUfkjcDiBJg4hIUdSOKJOVc4Kof/rNBJZ9BNtv0jkpE&#10;JRuPhhwn/S/k+zBGrydFagLpLjIELsxEK1xOlbLxGKNMiNIbhkYGMDI6QPlANuCogJRjk6jBuFRx&#10;4mJ2hyog1ZakRmOOGlx2zA2mEtTV76XEE9DeTWa2m0zhW+VEoryKrIFgUVFG5lD+LYrKvyGQHERn&#10;3xE00PO39u5Ceev3nOftaGk4rEiOiloBlX3oaNuDAbJLdf9BqIeKoLFTFsheR1iFwOQQYlJZmEbr&#10;zXWhMCZeWhK46D19dWQyKkpBetlsm0LvpfqTOdpCHd8Fg7YCejobaX4bHelAJKPm402I0vunRmqU&#10;o8UwZUE4S4+txHFQXtBBhKn9xaD9AX5nLZ0Qtb5UqY7RKIXCWwOtZCW8J381QaODkoksi2sonegn&#10;YFfCSMDxC/hKdGKsAesnLHDYKP28HPuJQY5/OyyacrIIzgOfI4Vns7keGIbU0A50w2ocwmg2joFO&#10;so3IIGYmuuAhqDlkHgMVSl3T45+8XKN+/jTi3B9MOPMHNZ1YJ079IYXs/RjXZwJzr6NYfpfFCgHi&#10;1OsNzFJCpK+RjZ7Vo3BDj/x1PQJn9HBTOgRO+2A4RjBYtkG7YodBaiuc1uOLwHk5M/fTewWoa8No&#10;nPNxkbrg5uOjD93wX/EgdTvCha3B+jui0h07Zp9JcoUGsXNhzD8cR+4+AeVEGFWaCtTyi3elerD1&#10;5D8gflaaeFbBNNKC/kIXejNDqA52oJmTX6M+gr6Bw/RWdbBx8Ax+6ifSxiwXo9ROCJIWW6yktIF2&#10;OFKtfJyoToQOplqI1Cr0chF1UVI0te3lQtuB2vYdcGS/w/Tlb3Hh9S5M3a7B9L12LD2uw/rLHTj6&#10;5BAy1GbeOGk0F4k7KwU9uEgW+vg36SAXwMhiG+7+0/fY/NGOc78V4eKfvqVcoIz4UadIqvGnHrIH&#10;G2l+BKOPg5h8EULmoRxZZskgXGRYHljo6aPXE9R1Ezj38Sa2Ph5F7sEUHOfGYDo5CgMv44k8xztD&#10;ZpCE5aQwhwgG1/zoXAqgbSGInhX+fSyGvrUIOte8sJ2JIHIjhtBx4+ejMNJQX1Y2ocSbSfITWQKB&#10;QPpACpU10iCkVb7FV64YWiLGxc5xNYtnspbx+W2K5k3Ea+Aia5IOUslYuxKvL+HK7miNsnNuosSQ&#10;DD6NjgxgsBI19TtRUreDcm8bx/x7VPD3Enr/Ysq/5rb9qKHB10rAUft2NHUTpCkB5aShtXUPiuTI&#10;sYQAzveoadmlRJzW9O6nRDwIg76cICWhwNVkbu0IUktLef+QZBMSoALSRYye3c37jyf6EIp2KOXj&#10;smN9SCZrMTGuIQjyu5PhJBNqUvpq+LM0NDIfMVQ5tpTcC8nklNMG6UoVzlC/FwgYcuRIMLXzMwNk&#10;E1IpW7x5gEAgjY2l5V9AgEBYCtnBOB2JnDzIcadUnkqOqRU5IZGcUpzWLqcbBLYEnZ50BM/nyJy5&#10;tqWHaojAPLk8jMg5K2KnBhFapJx26GDSDiAaIDOfphOJ+2HVE1gK0ne0CZGIOLQegmMnpp4YMHrf&#10;SqfiJIvXUzrYuDa1OPHrIE6RQcyQLWQfRMnyYzj+gwdn3o9h/fkaFh93YfoB7+WmloBggfekUykF&#10;LxWahped6J41K8VfA6c1cG4Z8YVjy0+KS9SgDNBzcRr5d+WMgz9dWHjZj40f+rD0hjLixTDmnrfj&#10;1PsRrL40o/DACd2EFl5qZQkJNpxKoo10ql5XQ+2ix8yNf4fARgvqiNz++WF0csH1pAfQGO5Ap6EU&#10;2uFS6G2k8v5mmDgRakcZaRcXgwR1BFuUWo3S+8Hm+FyA1M3F7xEjnqhGcqYXluARjFwsx/TVHVi9&#10;/TXGrm7H7N3DWHtcTDQcwvzjNiw9rcfC4yEcf9WFE29Ip8lesjf1GH9gxdKLLhx9wf+978TpH6tw&#10;8lMdZs71orBSjcWXQ7j3z/8e1/56UClucfKXQbIF6jeyhdP83XtVWEIYR9+HkX2YxNKHFI6+c8Fw&#10;Js3/jSF9l6gtgU53Uzj94Qq2PhxD/tEc0XwW8dvT/DmG8cdZzDxJkllEsfDCT6CVlmJujD30YoLo&#10;XrjvQ/6eD7m7lGk3fQjfCMFx3gPfqpFaml7dTU/IhaJk8AXoEQkGEnIsHZ0l7DbgJ2gQDOQ83irg&#10;SjpqDZBeJ+poSO30XJ1kBLXQmMu5iMnIuOB9qW7KCdJvUuQQZYTVI4VY2jE4TI9O79/SsROtLbJv&#10;cwA1ZGdFFV9CJScGNPRqygEVZYbEhrS27sIAvf+Avgh6Q5ESeFQjR82SP8Gf9ZQP3f2HySbIGAyH&#10;MMDfBzSHlAhH6bcgvT4i9PqBeDekV0SyQHlAfR+js4gRtIa4LgI+AgVBQEq5hQsNlFFtNFw+R45E&#10;adTjU31kEK0wk20YuM481PVeLx0Cx8TuqOLzabypBhhd9PiFXuTHSOcJHtYgnQUNPBStg/QeDVBe&#10;BgOVcHuaKUM5Ri4aKdd5JM1xJuBKpGKQY5Tg57goO8JJNSJ5gqyUGiQrETnmkAzTdLNSLTx13cLL&#10;qAQMhS7akbnlhPe8E4FVB1LzdLYRi1IAJ3a0i5SfxkrJPfFQy3Wi5VqwI3XLgbFHFgKEHlPPnZh/&#10;IzLfg2N0ZCf+4CZAOLkmuZZeBHD0pQfHX65i5akJY7f6KBmM8JHB2DdskLLwgwtOaJYsiJ63wnNi&#10;CI4tPSyy0WhctVFzED3OOklRhb5GMHw8gsQNSgpSi7HHDkw+N5Imu7H2oYN62oyN18cx8chEhhGE&#10;d4OodzON3s04rPM61A6roEnuxfgV6qm5SjTqa+AkEulIz6v9Hai0NyMSHoSOnscXIhqTttmknJiE&#10;wuZFM9cgLcEd9BJ6hwpjEz2kwdWfvcIJTuSyGqnTnbAvd2P0ykFET1FjXmnB1B2C16NqhM5qMPtA&#10;h9B5PTZeDWDlRTdCF7xI07AS16w0PD1ytwJYfWMm8+nH0Vd6nPrUhq0fK7DxoQanfiTdyzfjzt//&#10;La78uQVLbw04/6dmzNB4N3+y4dhHLewXUkqV3YlnabKHCJY/OpG4l4P90hjid3OUHGF4LyeRvBfF&#10;2vsYzn26igt/2MTRH2Y5iWNkFTmsvE8QaINK+/CZZwTdZzZSPhfW3tmxzHtbfW/C6jsNWYuNcqUP&#10;Z35pweU/deLyH9uRO07dT2Dw0DPZ3GRiLqm6LEEwFTDZytDrKEXf8AHodEfQoRejkzZ6e2E0FkFr&#10;KiPgDiIcImviwneKRyUriMT5XgRlGfMEqa7DKbUK+J7SxryvGGZLJd+nAh2de5U9gZam3ehTVyu5&#10;J6XV36Ks/GtUERyKa7ahqekrZROyrbcInf0EEzK6HvUhtJFNVLXsRiN/dlE2OKV4ivQCMRNAdOXo&#10;M/O+reXQGSRQqRSDllIMWarQZ6tEn45ORArqSBKWvhhWSgit+SDvq4TriVLHWw2zs4R6XQW7vY6S&#10;oYXfi1Q81UF5paXc6oHPW4vESLuS9BSmPLGKkynUkmHIaYbkVkgIczvkyNFBkE1n+buzFjEyKY+8&#10;V6ILenMVpJ2/U7JBYwRZnRQ+7VRknexB+Lmm7Xky0XClEuSULfSgsNWPmQfdWHvZjpWXHVh4qlFO&#10;A/J3Ekje8FM6Ovm7DQ7Kcv9FJ4HAi6FjLgQvO5G7o0f4mgGusx7apAXH3g1h+qkFzgs2THLNjDzy&#10;kqkGsfjOj8W3EeUIXa6NHxzYeE828TSBlcdzmL47hDDZve+khQzBiqFFG+LnfQieGYL/lJ6Pm2Dd&#10;MCkt577IXXISwYaJWhYEzktv/TAcpKv6kyGYT7mh2bBj/KGRmtiM/H0Xpp4ZcPxdHMde55AmcNiW&#10;6DnPReAmYwhvOVA1WIUWyyEUzv8tXIuNlA+c+PE21PnVqPBQr0mtwVi3EtQhrcsC0q0m104aRvQl&#10;whtIiaWYpyTX2Pm70jI+UgbHdCvscz0IrLXDv8bXH+Pr1+lJNnsQOd2HkSvUXhsaJM4PIXGBxv9I&#10;g9Q1idoKYVQ2SB86Sbu8HFAbjc6EEdIwiSSceGzD0dc6rL8fxOrbNhzjz82PnMDndQQAO4HQikt/&#10;akfhcYB6zqwEeA1uxZXU1dR9ORfmZHBCbJcyCNwaxeizFKJ3Usg9HsUqDXrlgxEjTyYIMHfw6L/d&#10;xNm/LODoRwmhnoT/ah72cxmOc4pXDFaOu+1MCM5zIfgucbFc8yEqZeAeSlNSN2aemwledbj0WzmG&#10;DGXo7tkH9cARtPcdQF/fYfQPlKCnb58CAC2tEtOxi55ZdvtJ5/l7TQspfdMe1LcfQHv7YagHD6Gl&#10;9zAZmxihSLUamK00rKAKFi5oj0gOemXR91ZnFTqGDlOuHVBkQ5nQ/0ZKiObdqKnbhYa6nYqsqFR9&#10;rWwo1jZ9j0rKiVKCRXPrXkoKqcGwDw3qAxgaLkOnmuyADGFQgMpOrU2w0pmqCWZHMMjH+3lfDZQh&#10;HV1HKFt2ob5zj7JpKd+jsm0Hmht2EnAOkXXs5PsW8397CTRH0DtYhH4CjMNXRflZRkYleycNsJJl&#10;KJup3hpYCBwKE8h3KzEbksEppdWEhcjfLn5nO1/jSlBe8XlSiEUYkxxvark25aQnQgkiexnSKCch&#10;oeiZTkoXSpuIFEDmGiYAOUa6lTgA04YDmhWJHOR80t5G75ow+8SI2ae0qXt0KDeCnOswZXoA3ksB&#10;zn+A4OCF6xzZ5wk37ASEOBlC8radMjKohAscfatH9p6XDJIOnK9L3Q2RjUYJEFwrdFgzz4NYeGUm&#10;U3Zh5eEClriGUheHlX6TxhUdAcGO6LkB+AgI/tNkJ1tm2DYMMNPJf5E+Syp9L4HxW8OIXrbDdiKI&#10;5PUATCeSiF0Pwn4mACu97tIbNeYoG9ZJoZfeDODku6MYJxXK3fFgMKMmnfHBv2FGq1MkQxUiG7th&#10;mmxHg64KbZFuVHvU0Hul6agUpZCIsRpSXRo8dVaYyC3lr92ROmSpd31hGfQWpQyYgwtUmy5DD3Xu&#10;YKYK+tF6mMZbyTzoHRaGSLsMSJ8ahmeZkuacHSMXnJQuJiRoWBmCwgypVPSKDwVS+qPUXJ/jMIKY&#10;pDefJGVfeCV/hxEnwM2+sGGRzEFKYa287SMg9JId6LD1kxq5h5QRPw+RIfjhuJDB6OMMorfiWP9E&#10;1vExB//1HNlCDKPP84jcGcXsuyxBgZN9ZwShB/NY+LiMe//9KZ78f55g4afTSD1cQ+DmPNyXpuA8&#10;P0ppkCOwZuG/nOECSSJ0Lc4FEEWMsiFy08/fOfGc/OhNF+WJQTl6lDyAlp4jyhFtVf03Sp0DiS2o&#10;lLRnGmQxjbOmhlfjDhSXfYVKevHmjt2oqNqGWhp1PQ23tOE7/tyLahq6HD+29e1WntPdsY/0v5SM&#10;QZrMlMJFL231V8BoqsewvkJJnqpr3oWS4m9QXLsdzdLIl+8p0Ykqfl5F+bcEi72oks9qpKRo34M2&#10;yorB/r3QGorJDDinBCX18GG0DxCkuvegk5Kjr78c5XXbUd6wS0mGEmAr53tW87s1dOxAU88e1Ago&#10;tO7k99qFat5nrTyPDESeK5vXjQShBoJEew+BqHcvhk3HVtBdAAD/9ElEQVSHoZWjaFcZtNoyyqw6&#10;xMmGErFW+GUt8qeUlY+EeilbyBIiktoslZ7akEp3I5XrUkrki76XBrYhkQdkESPU/VLwRdryB/Pt&#10;sFJ+eCXHYZHM4czn6keJyzbSdgs8NDznaQdBwkcW4FP2kpJkr0svyQxfm7kGuU6vywlWhPNL+zsd&#10;ge9yGJFrQcrHMGxnQwhcpdE/9iBNJxe+RsN/4VXkrecKnfn1z+Agm9Kms0G4rkQw+ohr+34Aa4+y&#10;WKF8TV8xwXFcg8J1KfZKInBOT6agh+ekVGuSPB093JQXX+QvtWDuXgMW72ew8DCKzHUfRog6Eb6p&#10;+0IU7vO8wa0gQtRACaLV5BM/lt+ayBZi2HpfQPyCHabNAHwrQzAu6qFJD6FeWwvdeC36OcAN+mrU&#10;uNWwJ6tIy6npJZuOqCrhoqFMs7IZ45Ezdeo4aSMunZAlNl8KgljDdWj3kjISsU2FOphHmzGc4XNH&#10;B5Vmt32ckO54FzTUnOpML3QTTegfHYLzaCusi1qENwcRorzIX8ljkUY8w8ERDT/2MEnNlSDS5pXj&#10;xMnnccw+j1AKkHL90E+JVIUrfyrCpT8ewfnfWrH+wyDyD9w495sNWU6a61IS8dsZ+InupxQNl0eQ&#10;EmrkWQgjTwvIPc1i4UMSWTKEwL1lJJ+uIP9mEZv/OIun/99XePr/fo7Nv57B6ItFZB5MIHM/ixSp&#10;ZPpuXCnuMv5EJt+PiadeApedk2/EPMFq/tUg5YyOk21BeI10mExKjuEGDKT2mv1o7t2lbPTV1W+H&#10;isZYVkdPXUlDrd5Bj/071NfReGi41dT1jTQqOUmoruZzJPir8iuUVXyN4vodqK4nUDR+gyoChRz5&#10;ltNTiwH29h5BJ6+2viI09+xHHY2xmYZew0uyKiXHpKp1D8oIPnUEiea2vUr0YxUNvJzvVUXG0tpF&#10;j04gkMI4w0NlNFiyHs0B9KqL0NrxOcu1QvUZ4Bp4tXbtQlP3fphNNRgYKqUkKie7bFOqQ2kHS2Gw&#10;kF1oD2FIe5hsowEDxiP8vRwdwyVoUlM2qWUzc5/yfZubCRQEMzkd6SdTMUg7A684plplLGUjM8p1&#10;F5S/5dia61Ba4CcTlBZkDHGuw0iUEkFSvSWnItGDqHTdzvM5ZLGuQheW7pbixIt6LD+uw/QdAsoV&#10;o5IIF6Hnjwgrv8WfV/wwnwxjcCMGw1aYbMGPuedk5I9DlOJhMgHK0sdRgkIEYQJF8EqYjwcQo+x1&#10;XUgocTOjj8JkCTGuQcpQOrYxrpk05aqLUtl/yUZQ8aJsxovGJR/ajtL53V8gGNgoIyhprhEAL1BS&#10;EaxcWzp4TtjJGBwEBCvapoz4In6e1PuGlCvvo+4xU4dPYOZxHJOPnXCcJU1+5oHlVAK9q/JhOnpa&#10;MxLX6a1uOnDsOT3kGqUFNZFzqR+6JQf6In2oG1ah3lCEelMlmjiZlkALjKEmalY5jiE1IwCkR0n7&#10;o0Rl6jmpzCO/B+TYjIzBG1MpASPd/jIMEX0tHHQj0diQpgFIRt5IFbr4eCfZhFSElkrUfVn+TPbC&#10;UmiGYaoHel7O5S50jprgXOd32bQrvRsKpPjH3oxg7dU8Vl9PYexRjlosRo3vxvJ7P0EhyN+NlA68&#10;fiBDetdPtqCnYbqx8aOZE5GmAccIKPTonJTl9z54r6cICllMviTQEHyO/eTH0R9SMF2ZQOjePNLP&#10;FzH1fhpHf5lE+uUqzv71Ch7998c4/qc1TPMeJp5PI32/oGRjBq+lELqeVE4b4rfEayS4SEgNH7gw&#10;8tiMFWrKlfdtyG72whOUdmmNyuag1l4GAw2sX1OEdtLqBtLqchphGeWDSrVT8dbFVZL9uI+6fztK&#10;6ml8Nd8qjwntV1V9h5JSgkLZd2QMO5UU6TJ6+8rar1FbS6BpojSo/kYJRZeqV81dh2n0+1BPEJEg&#10;s0bS+VrKiNomiTaVtPW9fN03KOXn11CyqOrpyVt2obF9J3/fiToaqrqbEoKsQyi/ur8Ujc18LUFE&#10;wKuRDKBXU0LAOAyzyBtzGQZsFdBZyFj4tzkieypVsLrJOCVMOdxI+t8Hl5fS018Po70GQzaCjuyF&#10;WEspU0oJnKWUWcUEigMENMosNcGEskUCi0IS9pxqh29U2ui1KYxWHFRAwpVDdZQOUpBF9hfkGLcL&#10;8el+uCe6ETqmJj2vw+bTKizcbUHuyhD1uQ6hM0alkOrkvT4sPR3CGCVD/rZTOYKWK33LjxhZgO1M&#10;GLqtFB2wOKYo2ao4hywNP6WEBWTIcD0XE2SJlKU3ue7uJwgOUfivpJG+E0fsdpRrJo0JOqSFt2TC&#10;D2JIcs1EbnrIHFxktQ7oTvlgOBXBxosU5h/tQ/Y6weyCAcFzDnjJElxbFtqHA52zVjRPm/BF7pqe&#10;aCbVWezU4EZMPOzA6ksv1t/SYxG5vJeiGH/AN6WO1m24kb1NLXPbiClq9PF7A5h/mML4TT0/JIDe&#10;RDfa3E2oGChHLWlaNRG70ya73o1EXKJwuhFm9+dGGhHZLY5St8U4mRxoH4EjEGpEkJfZXY1moniX&#10;X3RtJ0I+qTasJs1rVEJdHVIcNN+IQYKIlsjuIFpLAU/ZIJIqO24+7p9pI2PoQvfIAHTzOqSIjLbj&#10;fozckpLtXuq2FMYeZHH87TyWX83g6JtRMoYERp/y+z6LYepVBIvvnDj2o5VGaCAjkOq6JnivZDBC&#10;plF4lEHufgQLbyixLqbhJd2ffZdDnszj3F9ICz9mESULCNybRf7lFKbfz8F5axGRR8uYfL+Eq//p&#10;Om79yy2Mv9mE8+ocQpQSwWvjvEZJBQUgMkjekcUhmZtkElwcmfsiI9yUbx1Yfl6P/qGDyrGueqgE&#10;alMFukiv20iZ2zqkWMp+qBrEQL9TDFalolGTlleTHZQTFMoqKCdqv0dJzTc4SIZQUfENn78LB8u+&#10;haqOv8seAYGiupJGKkeRBIM6vledsIca+X0PiilTamn05ZQdwkBqCUJV9Xv4vx2oadmLclL6jp7D&#10;/Mydyt7DEb5fFQFF1UAg4v3UEZiayRxUBIi6zj1oaN1HoNlNQCCAkHE09B5UEqnM9mqljZzFVg27&#10;lcCgIRBEPtP/tOQSSGMcOhpnSAxZ9qka4M938rEmBChN02P9BAoVgUJOEVSwWCuhJcB0aQ4q+xdG&#10;g0qRSgZno1J81UwWKkVWbXy9lxJWqjR7KHdTKzXInOpF7iqN/xpl8KXPiYJe0m7fKQ0yl7ux+ECN&#10;xYd9SikA32kpbuKF75wXE/csZKpajN13ExTIrM/HCAqcUxp2+Goa9nNZ6E/EuaYCmHkuvUpSNPzP&#10;cSrpu1E4LySVuJXI9SgBIq7EvHgupRSAEPkrwJB/6KcTCyB+J4oo2URYnnuXAHTfi8C1KDyX3bTX&#10;coJCN/yndQictVI+fG6g1LfgQuecCy6yhS9EL5+gbl5+rVGy9qaeOHnpsCTpmG/GMPU0SZ1tprZJ&#10;wUod1D5HCn2jT6nukrpKSnufN7TWyw+xQz+tI1NoR61OhSpSw+rhcrQJyhO57ZQBYQ62FFmVdN0A&#10;qVgw1wijhNuSJbRYa1Gvq0ajvQqNrho0Ucv6sy1wp3sQCHcgKaGkbgmm+Vz6K+jl/yX5hixDipJ6&#10;XNJxuV4535YWZuMjBrgzLRgc64JtcRgikzSLNsoIDVyng/CciyF1K66Ues/R4JZeTmDj/TrGno5i&#10;+mUO8+9SmHsdxLFPbqz/FCALcGL2dQTBG3z8VZQAQjnyUo4l/dBxQr3XY5QPKUy9zuLiP5D6vx5D&#10;/tk4Yg/yGH09ifDDBaSermL0zTKmf5jByi953PjPZ3HvPz3F7Nt1pB/OE+UnkaSkyT3IcCLJEIj6&#10;ebK2kSchSpswf5J+coIzd61YfNaD3p4StNKIaoSi19PAS+j5qe9raPySVCQxBFWk/0dogJItWk2v&#10;XlKxTWEHSkIZwaC64XPQUbnqW1QRII5Ufocivl5iEuppzCWVv6MEIWNo2k0QodaXkwYCQxN1u+RC&#10;SEKaJE618e8WSoaS4u+UGghSR7NeNjibJcPyeyWuYci3m0a/B018L9H/zfzZQvZQ3fg9H9+FeoJL&#10;V+cBZU9CPk9kS13LDgIfPfpwJYbMFfB4a2GQEwAyTCmtJnEBLup/OYYNkjXK6UEsITUcpAgLGQAv&#10;0fyFQj3yI/TycvZP5yHrzuNvgPTP8MlxY1AFs7MCGgNBx14Ch5VylUCkI4hkF8mibx3E6qOvMXu/&#10;HJmrBIotgsEJDXW5BuFzBnhOm2A97qTjccF72qUkEK4+Gyb7JpO+6oHrVEDJdxm5E8b0Iy9G7gWR&#10;vMH1R4kevRbhFYP9TJrAkEbhngdLr9spNVzI0qizd7xktDY+JwnfBT8SN0zwX5YjawdiN8hUL4Yp&#10;N80EjxB/BrkmTcpmY/5hXNlniJBhjFJeJO5S0t4PIXeTDIf37T/tgH3TCc2KC91zTt63BzYCxBfH&#10;fnBi7UOc3pAL77GeXtBAfWLhi6lln7tw4ockAWKMGtwOz/kotMdi1CLdGLk5jOSlYaKmHo5pAym6&#10;CaYlO1qd9agzCiiUEhwq0MNBltLjhZwOTuqyVK4FEdK9aL4LKTnyCdVjV1cpykjt2uzUhWQDLlJB&#10;qbGXyHXD7KhFOEXE5qRJRRzRftJLQBqXjE/o4As2w8WFMTohhUi7ECS7EDpotVL7kUVILLxnjPd7&#10;thi2lUEs3quBc0uOX10wHncrVXEj1yM0tDC9cAorrydw/tfjWHpfwOL7EYw9p1E/G8XM2zxWfkxi&#10;hfJi85MDR9/yue+DWPvog+ZMht4+SZaQIRgkceLPpP1PKQmejCP3IoeJt+Nw3lxA9sUcVn+dxcKP&#10;49j4Y5wAMYHNX8/i9j895mctEXgmMf58VsnIdF+WmpFZ2C5m4bpMr3E1xUkNkya6eBmRu2dTNtIq&#10;aLyNjdvQRSpeIZuKNOgqevfqii+p7b+j4X+PyqpvSe3JAPh/SUWvlCjEum1kADRECT+m8SsGLqDB&#10;10jNivoaUnxeEhgmlY/KCQhSB1NyTUqrKTX4eiX2gI/XEpja2g9Aql3JRmc9pYpscNa270UrwaK1&#10;azusozvhndmJyOLX8C0cgCldDkv2IDSeA+i27FX2JhqatvPnQbIE3g+ZRRXZShk/S0Cv6H/csxxr&#10;yh6BerhYof4DxkpY6EDC/jZYjFV0IE1K6blkoh3pfAfZQz1ikypEZ7mGuPai041IZ8guJNSb60wK&#10;zRi80iZOmEUtAUH2Gepg4jqLT1Rg9sp2gsG3mLy1n2udrONyJ7JX1SjQMWau9sNzUgsz176THlaK&#10;okqRVOsmZcFmiL/7kb7uIUuwYeahh4BAqn8hAdcZygAy1uxtv1LOz0PpELgYpLH7EL7io2wPI3Nb&#10;h62PXZimsc89NWLhWQSnPsQw/5hs9nYG0/dHMHMvh7nHWcw9yaNwZwyrb8J07iM49SmLkz9kcPxD&#10;hg7dSVuWBMek4lzClC2J22HELxmVex486sLwCmXNeRf8Z2ywbbnwxc1/bsWFP9fi5K8qrH/qpJbu&#10;JSUewMxrE6Zf+ekdfdTScZz+NE5pESEVChJZgoic7YP/5CBSF7swfk2H5Fk7jEta1FmaUaUpR4Ou&#10;hpdK6R0hnYyCiU5YifLhRC2koWoy0w8LkbpkoAiH1EXodVciXuhT9hgcSiouqaK/UglHTkj8d1j2&#10;Ikjr4l2c6DqEJWrNQ1miRO81I8MFEC98rsAbzUuFmzbYPJ9j++P8XZqn5OY6EV+sQHCLcoJUz7Su&#10;VerUjT0cQuKWj6DoR+FBFGc+5jmgy9j6tM4xmaGEyGL+/SjGX3Iy3qQx+4H67FMMGz8EMP86DO25&#10;PHy3Uhh5MY4lAsfGb9R9j6cQfzpFlpDD5LtJhO5O8X/TOPaHcSz/NIr4k0X4780h+2wWZ/60iUt/&#10;vMrxXoP90izsl+fgv0F2cWuSNDBPaZFF8GYeXgKD81KIHoD69IEd/bpixfuraDRi/KX0xmKY5TRM&#10;YQO1NTQsAkIln1NP45Xn1FEa1AjNb96JIkqGJmr/UgJBLb11bRtlBgFCCqnUEmxU9Ob1pPplZBqy&#10;AViuEo9PhlHzLUrKv1XqNVaQOYiMKCcTkdwTVd13Siq7yIrqmm3oNOyg9v4Krolv4Jg4DNv4ETim&#10;dsMzt40/98A2XQ73fCVcCyqY8iUwZHajc/AQurVSh3MXQWEbqnhvkmZdVU2pQ4YjyXPllD817bvR&#10;az0EneMg57oEgZlShOcoJ0fIQo+rkD7biuSZBiRPExROViF/nvT/bBlSp8pRWK9HdEyldIlKxMhg&#10;KV8lF0FOJvxkm9mTPYid68fY9Q7M3K7A3L39WHvyDZYelWD0JpnqWQM9rfQctSB+0UQQcMJwjAz0&#10;TACBc344tnywnQjBdDwK+0k60ktBpbivVOiKURY4TkbItj1KWr00LopdCSgpzNOPBADilPALOPnu&#10;OM5/PIHVF0dx9Mks1l+OYZGOZloMnNJgnuxh9gEduZwmXLChcNWJ6TsWMhT+jyzhKJ3UiXfjWHvN&#10;dfkyT7aZJRP1IfeIMoRSxHDMid5FFxKXPXSSJt6PA44THnxhD1Zi9WY1Xv+3vbj/L4dx55/+LW7+&#10;w+9x65+249JfW5R8ACkaufLRquwzzDwKEgmpW84NIHOhEdYVSofNQWgSfbAsDaMt1EOmUIF6rYpX&#10;A3oGSiFtxKSRR8jXgnHSeZ/Et2cacbC7HKXUdH2eHXBSEqQyPQhSJ84u2hGSMlukftkRjZLcI/33&#10;JFElkexTIsWENUiZcyfpol0mNV2PXJrMgZ8jnYjctnq4SQ0lJVZ6LzqCLUiOE1jSrRgaM6Mp0I2h&#10;0W6c/lhCACilTDJg5a0LJ3+yYPbRNCafBggQCRrrIrZ+WMPo8wWMPF+kJJhF4Rl/f0Gkfh2lhguj&#10;dTMP/60MCs8nsfmnHLb+OoLk8ylEHhcw8W4EhdeyrzCNs38dx4m/jBAk5hF9fBRJkROvpjD1JodT&#10;v27h2p/uYfzZMmXDIgpPJzBCKTPxvIBROSF5GcPEC3qYB17qRx+R3wbrSDvqO6UaEtkAjbKsaQeN&#10;cwfKqqj76dFrO3eho+swVFJbUY4MRRaQBVTQiBvE0Gi05aXfKJuIzU170SD1EqTKEg2uvOZrMo5t&#10;BJyvyUD4OMGgtmYvDZLAU08GIv9r2K2kt1fwfeXEQAy1oXGP4tUbmw9CH/wdLLldcI7+Ho6xnbCN&#10;bod5hN49WY7GQDnaI3XoS3E+ctVwzVfwolEu0BnIz6Uy+JZqEVvdA2OmCJ7RLwksfGyR13I5Qms1&#10;SJ5oosG3w79eC88aHcRGC4IbalgW2mBdbEJ0qwGp09WI8GfouFzdcC53w7tKANhqQ2SzFblTZcgf&#10;r0R0kVKDsiKxSgZ8tpcG1ojZuzWYvVePiZudSF8aVDYP3Se0GKchSwGi9LUBBM8LS/AgpPQapZen&#10;sevIpgPnJCOWbIGywXI8hOHVCIGDhn/BiPxNPTLXXZQc0j3az/eiHHyUwtHHx7D6eBUX3h/D0sME&#10;Vl7QGT1JIHc7gsD5INmGA2N3HHwPSWLywnLMg+BpG6bu9FDGqzF5sxeBE4PIX+3D9O1yXm18rAfj&#10;N/vIbgZw7Okw5p/2ECD8StSj7aRkSobI/M0IXXDynt28J4KC2SxBKxzMaAUC09VYvtiC5/9HKa7/&#10;/TZc+NNhnPzFyIVvwgxZw+JbL1boJU/8MI3olTCMk6Tx651E5QGYx2m0a1YERnWoJFNoNzWhSV8L&#10;faBOqWEXDUrHn2alWIXeWo7drUdQ0VeJFtNuOOyliEgxTAlDjXcqse7S70BCTCcIIlJ3L53tQIps&#10;oJAdovyQuH7Kgoi0QaNMIONwZZphcpXDTMCI83VGPm50VSu9BoKhVoQjjRjNa8haGmGa1qHO3YEG&#10;rzQWacDERikWX2qw/IZy6dMgokThEU7Kwms/gkpBlTwu/uk0Jl7NIf5wEvFHU8jSaNNPCojez6Nr&#10;KwvPjRFkyAxWfs1j4y/zCBNAEpQdsx+yyBFIRt+M4eI/57D0Ka3sL8QeLyH/fA5jr5bguz0O/+0J&#10;rP+4iIu/3KQsWcLc62lOHBnD9SnYL47BfUWOQBO8Fy/1IRfGTTcix3qgMVWiR70PA3JMqD6EnsG9&#10;6GjdDXX3IfRqD6N9uAQdWs6H+iCZxSGYTLVo6Zbz+0No7tiJhvb9aOffTQQFKXxysIiyg0YtdRFV&#10;ddT0BI/isv9RN5FMoEo2HPl7YwsZBYFCjj+LySAkr6GO4NBQvwe1ZCE99m0wp7+EJrYL7d4DaPOV&#10;oztcq1wDyToMpRugyTUQEBrRT6DuS3diKN8E2wyZ5VwtvEvNsM03wTLLdbFUA/fRJoTWqxDbLEXs&#10;eAlSJ0uQOV2M+Am5auFeJsNc6oF5nuvnWD+cR9thmO3ipYF2aohAQaNeH0Boox3eNTVBo58/2wkS&#10;nVy3XchdaMHYtS5kr6gxel0C4PjcMxpEzumVLudjNLiRm2olhD581kgmIF3NHTRum1L/0Enjd58M&#10;KcAg1coM60HojwkI+Pm3n8ARhn41CNOaFyPXvJi6lcDSvVks3ZnBzK0CZu6MIEHDn7zjIovl3F6g&#10;tL1lwcgtEw3Xg8BZD+zHXchc42M39GTqRni3HDAu22FesWDiVheNXoXNZ5RHF9VkDwNkNruw9LiK&#10;79mD2fvtfE4VbvywHc9++Te4++N/xMaLUmUbIHttiJfr/99E5gsXdZQUqIzGq+mlaWw0WPHa2fEq&#10;rN6uxNabelz+8x6c/UM1KXM/Vn/gF3rpxbnf5qGdGMIBdQVMpPw+TkZyww9DugcN2iq06JtRr6mA&#10;xsL3I403eFWwOajnTTXoshSjqLsY7ZpDNHxp9fW50q2f0kLSTm18P3dKqgO3wOOqpWRoRixClI9R&#10;HhBgvIlGZafZ6m1UGq/6pfS2VBCK1sBOI3dRWkgZdAtli9TuS+d6EYryvQPNMCSpOeecaCMQ1jrr&#10;oKV+zPCes2M9GLk6jM0fDbCekQrOIczQMweux5C8Q0/9Ioizv65h5ccNTL5dQuHFJBKPJxB7MIKI&#10;HCfeE1CYxuofRrD+lyWk3q4h/XYS8z+PUCYUsP7bCC7/pwCOKn9PExTIHl7MInyfAPJgAaOScfnO&#10;jWM/LCnAsPjmGHzX+b/bM4jz+XkCUOZBBrFbMXiu+DH5jIt8SwsN79/qqITeXQeNoRJ2D8fL3wi7&#10;rQEGWwUpcSd0ZqleVAejlTrcegTdQ8Uw0hm47M3ot1SgqXs32gYO08B3orLs9zR6ygz5naygre0g&#10;DX07mlr3kUGQNVAuSHBRWcMeshOCRNV3yjFmBa/iSsmD+A4Dnn+Hbvd+NNuK0OosQY+/BN1BgkJQ&#10;he5IBQYS1RhM8UrXYDjbSGBowXC+HfqxXvRn1ehMdsMwQclI722Z7oBjoYNA3kmA6IFpVjz9EPw0&#10;6NA6WcKxTv7dA/tiFwLrTZQGdWQL7bAt9kE/QzCY18O2RGdwVAPDvBZ6Kds3pyFrGIDtqBbZizT+&#10;kyYYjjrQN2eDedUB36lhpC/308N2Ye5+Pa9ugoOGutuMxEULkpcNimzw0/h1ayHYN31KkJL/rBfm&#10;dT9lBdncOSecW0Holr2k9kYyDzdlyAimry9g8uoY8pSBkbNu2FbksiB9nvd0Qg/9oh7xM1r4tnjv&#10;q2ZETmswepVgdFWHyBkTTMtmApeGIDWM6DkCwwkTHBsmuDctWLjfiLOvqnH8Ge2BTH7+QTM2X//v&#10;lBFHMPuwHKvPVTj+fB/u//S3WJAEqfsOTD8YxDKB5NjLBkzeHcLUPQO+kFr70nYrmSfF9lRhbLQd&#10;DlcxDa4FARpZIV8Pr78GU1st6PDtQ2eAk+0pQ0egAfPP0jAFifJaLkZfDbSxIRgn9GjTl6LTW4tW&#10;D+WDqRR6cw06u/ajvu0A6roOomroIFoMxegYpnQwlXFh09sHS5WMSSsNWeLQpcyVkQvWE5dgphpM&#10;ThgR9FNixLqQGGmB3ltBmaBVjo48jkZEpwlMctZMoIjRENySKBRTKQ1D89kGmAkwE6NWpOYkfVuH&#10;KmsHOigrht0ED0cpklnqxHwbxma5yKj58g+iGH8ch+9qlJQ9gZEnUXiuTWLi6VHS+mkc+3UWx/+Y&#10;wsk/RSgraKg3xpB6nMex36YIBAsIv1hF8t0cZn+eRODhBFZ+ieLGf/Fh+kMBgbszZBmjGH25BNeN&#10;Wcy8n8bih3GEbmXhujqJ3MNZXCAwrH88RqkyhgzZSeLeHBJ3CpQXESy9DSN6w4rENUoIjnuQRhci&#10;A3NLBeJEG4zJVoyO2eEMckw4PgZLDcxeaZxaBbu7CsP6MrT3H8DA0B6oOVfNUjKt+zDqhRlI/ctq&#10;iYbchpb2g0p2Y2XT9zhc9x1U1dspISg5KikvarcpFbCU/YaKL1FS9hXnd7tSlLfeuA/t9gNodexH&#10;p/sA1MGD6AkdhpoOqJXroo1z00RHUetuQr2vFQ2ch74UvbxUJSII6EbVMIwPwzQ5iP5cH7xHe+Ch&#10;kQ+ODsKxqCGD0ME8p4dxjs+Z1WJwXAvXsg2eFQ2BQQ/PKjX+khbpM8NksXp4j7kJAk5MXY6gccQM&#10;3YId4ZP8P9lA7jLpv7RlX3fR6OjxjzugWbKic9qM3jk7PbENPTM9mLylw8KjdiX9WAJ9XJQM4QvS&#10;ctENy0ZQOdJLXTbSw5NFbLoQO2fH6E0DFu5MYO7mKlbvTmPudgiZS5QYax64jzkQPGGAe82GoWnq&#10;eYJA5lwbYid74FgeROIsvf3lwwSIdgLDEObulilSIEz2YuX3y18bROE6GcMZK9xbVuiW7DRqK71/&#10;Dc69ayJAdCN5sRZn3v8OJ9/8jpK4mvL/AI6/8kCzThlECeK7Gkf+sYQeWDB6z4QLn77FtV924Isg&#10;va4l0YlErhVpLqZ8fgAWepVYgjqeOtxhq4Yv204vS4oWkOy8Rths5fQ4B0nZW0nnXOjr3wud9ggn&#10;n5qdaNsycAC9sXZoCoPo7iJNFa9S95VSwvtwVxHq+nagpXUvaqh7W+mhWrQHodEXKSmnwZEuTEwP&#10;k9a3IzGuhtfbQQnQARs/OzvSRkbQjFSiAXpNGfxSOTgmdfNJL5MdyiZRQI6naBg+b6sSl+6PtyNf&#10;IEhESUvDNBDKic6MBk3uNjS66uCNdCBPiWLl7waCktQalLbs8UwbchsEkJMpRG+laagRhCglordG&#10;Ebg5jalXa2QKywjSixdeJLD1RzeyT2KkbnbMKaCwjgxBYem3GQQe8+enCK79JxPlwpgSv5B/XkDq&#10;0SxfP465d6NkGxPwXF+E/9YEgrdymHs1jnOfLmLp9Sr8BI7QrWkk740hcpuA9ShASUdvwYUqOfnS&#10;E9EXrFQ2Y50E4gjHzutpQYRAYSRDc3mqodGpOEdkbsP7oDVWKYlNDY27lWjElvZdqKHXl9OGouov&#10;lSrO0hVKgpWkTkJlxXcoqpIiK98pR5GSECX7DLKfIKBQKScS/L1Ouxv1up1oNm1Do+kAVNJOkFKy&#10;UicNhVWos9Wh1tbIcW9Fi78TrYEuNPk60BrsQVu4H73JAehGdPDM2OGZtsI1Q4o+7+RlhGVqAPZp&#10;J1yzNICxIQwXeuEoVKO5Zw+a2vagvPwrAtPXKKuWUn7bUVn5DaSob7v5MAZjjdDOmDE4Z4Fu0Y7+&#10;GQs6J2zomLJhYJHe+KxF8bqSQahZMsG67qB0EO1uQ+S8lZ6f/+M6P3onj6N37RjnuCcvkbqvOuE/&#10;ZSWDIEhskTUcddKjGzF7O46lu8tYvLNASZJA7koQrnUnjdyKnNQ43dDCvGiB77gGTrIe3ayOP/uR&#10;v1CL1LkmeI+rUbg0xPcpJhDUI3OxA/P3+nHsyfc0dhXlxBDvdRArT6owfaeT92jiPRKgTpux8rwM&#10;V3/Yj+Mvq/h4K5ZeVmPh5ZASsr/6tgZrrzVIX8vBuEUmcz6O5M0gRh6FsfVxBuMPnWQTrfjCm6qE&#10;MaBSQkdt9LgmAQN6Zr9T+vzXYVRapPvpwSVoiN7G7CQrcJdDqz0EjbEUsw+SaOPvR0q/Rk3XAbim&#10;jWjT1aCXHr+fDKS4RDaqvkNV8y7sazqE2h7ZBOPC6duJ2l7qWb7W5aInt1RC61HBGJI8eho4vb7H&#10;04jFxUG4Q5QJ9DDSa9AXpRwYaUWc+jNLzxgIkenkuxFPNmJyZBCpOF+frYYl3QiDsxbx6AAc0SaC&#10;BQ0lWA/PeCN0EwOodTSjK6SCVWroRWqg9B2kJ5MuyPkstWV+SMmflyxCu69J0XXG89JqLo8VJVU6&#10;j7n365h8N4aFH/PIPcti6ccINn92I50nc3l+DJHnU5j7cRLRx5O49M8RnPwzF80zakfKgPGXOQTv&#10;jpIxxDH9JgfndUoJAkyEHiX/KIXRxwkEb47hzI/XCADLmJEd5Pd5zL6hrHnlJHuwY+ZKK3I5UuVA&#10;FSwEBi/HK0twtyfbMDXVqvRFiMdVyGXalYi+bmMFOnv3oaZtN6rl5KDqKxr7dnr8/ShXfYeScokv&#10;+B4VDVIZ6fOpQnH5NyihXGjp2YauwYPQEoybJEKx56ACBqr6Hagd2IVG/Q7U63eipO8gDvUcQVFf&#10;MYr7iwkK1TgyWIlijQrlhnrU2ZvQ4mlFe6ANncEudEe70cWrM9oLTXoYw+lWdBGo2wkUHjqd1JSa&#10;ElMcVwvsYSmCUk2pVA2ju1YpXqvVkHG2H0BJLe+/lp9f/j0lDL8DQaKrYEX7uAM9U1YamomeWYcA&#10;vbNllSCz5oDt2GcQGJy3UjpYEaVx56/pSM1NiJ23KJ2VEheciFMyhCgHvFsujJ3K4N7rU6Tww3zc&#10;Bj3pfOSMDoUrRqxK4tGdNSzczvF1UVjXfIiecSN+zoLglhnOY0MYu1KD8KYalqV+BDe7Edjoo4wZ&#10;VrJ+x68eoJyh/DnRg5lb/Tj6oAzTt7ker/Zi6WEJzr74XynpD2DsaiefM4hjr6pw/PURzFACjNzu&#10;g+dEH6XCPlz9aTs2Pjbg6FszfFfIOm75IC0c5l5osPJGh63Xsxim7Elci6F/Mw4PGdTs8yTmnrsR&#10;vBiifCD9dNPgpBS2K1EPvbMGBn0FDK5qeKNV0FpKSOPpWYwlGNCWQU092sEF0dS6E61N+yCNWtIX&#10;owrlrCK9HCsksDo/jpG0E+1chFLTv456tKxxF8oHqWn1VVyg1MCUFHptEUzOempb8c4EJjmhiJXR&#10;2EnlA+303jVKyqsj1aV04PHGSYcJGCGpfTfMwQvXKSWxYhkyimgbXPSKDnp8X7KeRi4BLdLroBNm&#10;azUcsSp+D4Iaga4vp0abT0VW0IjRgsiMJoQzBB7S6kJuAOP0vrJPEaPBuQhsnnA1RkeG4CCDSd7P&#10;Y+tnC9xXJ4iwslm4iNzLeUUOrPzsw8gLTsAZAliuF4kXU5QL0wjdH8Hlfwzh3J/tiNwrEBREcqTI&#10;CsYx+zaLiRfTcF0nQ7g7jvzTUYLCPNzXKTtu5hG+lcSJD5c4wRsEiRl4qEcjt8KYf036nKiFRjpH&#10;RVrhJ8AFcnVwOioQ5Fza47wIin4/2YKzClZbGeeVczhYhgZ61spKof+7UFKyXSmHV1H7NY4QCCor&#10;/w6VzTtRLDEB3SVo7NxN1tUP9cAhdPcRwJ1NZB5l0DmO0CiL0KbZierBvTjSXYR97UXY034Eh/n7&#10;YXURivvKcFBdjv291TjYX4ciTSOOaJtRZuxArb0H1bYu1Lt6yB7aUDTA5/eXo0NToWwY+yJ0QnQs&#10;OcqIAOd0dEyLQKAGmUwHIpR5UhdhaopMKaWGyVaF9r7D6B6gLO3Yp9R06Ej2o3PUiO5JA9RTRvSR&#10;fainHHAft5HaDyFMre7etMJCGh8+54X9uBX6FSsM1PjeEyIF9MhdMxAMfDBv0LgpB2SDMXjai8hx&#10;D049miMQDCB61oCpa7OYvTKJ8WtxeDcDSPA1iiRZs8O+YiAg9CPBz3OtDmD2pgrxU5wbgkDkFFnd&#10;qSZ41nv5nC4s3K3G+E06ui05PajC8qMizN2rRuYyQX56CAkpQByph81bh0S+DMcf1eHGP9XzasWV&#10;v1Zi+b1XyZyceqbH1k9arP/Yg/VPZBkvLfBTJkkNlOnng1h/GcDCkyVo+b0kQjJ6Uxoq+3HljxMY&#10;fWTEF3L2b5dd+lgbIhl6G3890tkeGl8nhmm83VwMNZ17UNe0U6m2Kz0BZLe5rPJLepV9OELv4l8Z&#10;RitpYknJd/TWKYLCKJbnxrCxOgP14AF0de0jReXVX4R+QyU8NHYJXTVxAWdSzaT2EpfQgDA9/xg9&#10;dDLRAbPU0aNByn6Hjc/PFdTw+Clh6O2lbVcm2weLgwyGAyTZbF4uHGkVnk120dA7KS16UBhtJFOQ&#10;HotN8EsqrLNCKSbSn+lGO9mPNOawOqthJTuRQp7edD2MHtmQrEcs2wGjT0JnKYkIJLI/4U00IX41&#10;gVN/oG69kkTszhgmn81g5OU60k8nMPFqBPMfAlj5ZFVCZKUZyPiLUUTv53Dpr15s/WqC72YO8Xsx&#10;Pk6EvpHB/PssgWCOj+cRupNRQMFJw49RKmQfkRm8Niu1IVdfncLi6w1kH8oeQxrR20E4+V2k61CW&#10;33VkRCRXA8Gwg4yrQenJaHLz+7rq0dZHadd7CJ2k2s3dBziXu9EoZdVIr8sq5RhTiuaSGZR+hxoC&#10;ghxVVjSIVODzevZCTc9vp7PQu6UMHJ0F50C+n9paQQD43PnrAK/DPcXY21GEHS008N4i1OqL0WIt&#10;RYerCs32crRwrLs5pk2OerQ769BgPIIm4060mHahXrsfTXRGKYL5SKELiVQDDaAZ0speirV6lMhE&#10;rgepCiW5MqleOIW9UuqG8+2I5zoQS3fzHmuhHeuDaUEougbGRS0MSzoYlvVkBAZSfDu0R+kRTzmV&#10;8PyR6xKmTIlwio+dkfRhSowVP/oWvAjwcTmNiJ+3kV04aPA2gomUGdQiczqGmcvTGL+YRua8B6ZF&#10;E8InqdXXzLAeNRAMBmDl5woLiJ/uQpJX4Hgz5m9+g/S5RngJBJnzTUicbaa0IIO4psbigwZM3Gyn&#10;dOkmGBzBxLkj8KealNgdv6dJ6ULuocQPk90Gwp9b3138Yw/O/XEI5/5UhfN/2oWTv5CNSp7MI8rY&#10;V0as/0AG836QTMGK8ccDyN0lWLz14eS7TaVosONsWolyzN6PYuPDGNbeWfFFgt4mMdLJgabX9ZYh&#10;ndLSwLigbNVkBUTeXmnQ8rVCI6Uk90FqtdY26d34PQ5QGhyRmv3125C+4kdz8/dIRnxYW5zG8vQI&#10;zmwuI5sgUsoGopMsQ47ESHHFq1ukl4HQdamUKxudUh5NTidorPE85UGuG5YQAaNAgAhWccKlum47&#10;DUHi3wksHBgBDik3JgvDLnsJlAHS6z+d74OT3ykYoAcl4HhjUmKsETMTwwSkcvSH29FHdhSlJ4qE&#10;yUYK0jGoHrqBBgQlUUuy4jj4GjKPcWmXTvmyvBxUAqV8fM9zv0gORBiRO1lMv8ri5j+cxPT7eSQp&#10;EyZfpzDzrh/+XAPcOS7iAhH+flyp7ShVcQK3cmQAYYw/TyB0O4yFd/I+o/DdoDShFEvcn0bqAWXF&#10;wwImX8b5/HH+bwTJu3FsfTiN1P15OC8TGO5FEUxLB+USggI1KMdLyqxJYxjpFaCxl8DMOezWHFK6&#10;dQ2RvssmYWXd98rGYbmyX/ANpcA2dNPDV/B3iWisr9mNdjKJYbK6ru5DaO37XBBlSFuBXi7CaIpG&#10;mazFgLceh7oP4wgB40BXMRlCEaXDYTQaDqHBsA/1/FmpLUVRfw0OqGtRNNiERksrVDT8gz0VfH4J&#10;drcdQWlfCRooO3qse2Glg8iSqQU4F0Z7hXJylE12cx5VZLN0BpSUI5R20otRGs84yPacUp+j0EYj&#10;qYGD37+Dcrc5pUFDegBtBTMGZxw0UCdcNFYHDd60ZoNu2QHzmoesQCSDWUkIDJw2kSl44DzuJVNw&#10;QL/kRNeUF54NO1LnaxRvbz9qxOi5NPKnRjF6NgjrggOOJS3ilAHDY/3wrPQopyTupQ7Yl9qV49EI&#10;/5c+o0Jkiw7vogor936HwiUy4pNqTFyvJdvohn9rGEv3K7Dy+BCBqhsjV2tw8sm/xtplSdRSwUNJ&#10;b6Fkl0SsYLQVoxOtGM/rlVOm5GQx7v/Lt7jwFx3O/KEKp/9QjJO/NmL2pRZ5SszcfQdmX9mw+NaD&#10;5Q8aHPvQxMuIU++XsEmHNLBGMLyaIpCkMfnERlaao3zgYJuJ3EZ7rVJnf1BbiUHqNKX4JqmYBKmU&#10;0ZNIgc7iki9RUfc1QULi5b9UGrYcqaJ+488hAsmgtw1BtwXzk3lsLM/i2NIkaXcASoNNRzWWFvVI&#10;UCcGqHWzqR54HdIElJrYWwm/pE3H6KFDn1ukO+gZpK6etFiXPopSg0Ep0klAEe2cHu+Dm3o5RG85&#10;UtAqAU1WNz1KkJQ/1kkgIEjQy2f4OXpFntTB4iyFL9HO91DDZq1Vkmy8yU56nGbE8jLwZCs56lbq&#10;87BICjISLz2WTMbMFCkYwUKObUcKvPfLQXrtBA06B//tKVz++wtIPDmK0Vc5FKT13pkKJPMEOj+B&#10;jov1wh8MWP3ogp9ULfvAj9FnOUoRyoC3ROtrGQRuJ5F5lCB7yBMYOEmP/cg9ziJBxpB5KNGMo3Bf&#10;SePMp3MYeTqLAp8jtQql9JjZL63R6ImouY30JlqnCkM2ziU99RCBuEu9B9KgtbaFMkEkQsN2lFZt&#10;RzGlnUQHHiHQSzp1BbV4Vb30XtgNteYIunVF0PIyG+h9+dPqKuN4dqNukIbddRh72g6RKRxArWY3&#10;QWAvKof4d08pDnSTNQ5UoZTPq9LXoFrbgDZLJ4p6y3Ckt4IyoYRM4iDf45ACKJX9pRxXNaRrkyVE&#10;zZ1tpeF3UxrWw8k59QfLONcdfA49q2yipij5JFGJjiAWlz2VFkQnuxE71ojEZjsiG50I8TLND8Cw&#10;oINm3oSuCTO0y254tggSGyYyByuZg51A4MPQkpcywIoQL/OqB3ZKCu+mEbpFGwYnLQgdcyF5PIH4&#10;egiuxWGYp4YxXCDoxHpgnWqGfZYOdZ7S9mgNQYFse6UK3jU6mPVOJE4dxsilI2QRdVi+uxNLd78n&#10;yDQjT4Ofv9eE7NUeJC/0EBB2IHGmgQCyA1NXv8Uqnzt6tQTxExVITFfBTZZk8tSTLTQqiX/iAKR4&#10;rbTGzyxX4sP//R/x8L8U4cTPjTj2YycZQzuvbq41A+LSz+W+DwtvQ1j7UYNTv/bi9I85XPxlCwuv&#10;9DCclOLDMYw9TuD8pxV8YSC16xvYi+7O/eimR5BOv1LWu4Lev7F5v7JJqO6pVHaay8u/hap6B38n&#10;5ayhZ1FJlNs2dHUeQWPbXgSXzPDYDCikw1hbmMTSVA5HZ/IIcMG26aoVHRikNIiT7hqtKtjo6WVz&#10;U1KAJT4hPdqCND2821WJEA3e4SP6Sy1/0uAoF4V4fKnOJGXCJIkqwCub6qKR6pRkqxCBQ1qyu/h+&#10;0olHKvJKnISRgzgxoaNEktx5LqBMixLE5OT7jFOW5NK9CEs+BmVTPq/G1KSGGm4A0go+SEkl0ZNB&#10;fo6ZP6VxqD9ShcBcP0aexJB8lKMxZ5B5ksfxn7eQez6LqTdJTrYB0sJcSqZJIdRArhlzr23w36B+&#10;k+PO5wSHh0HMvPTBcy2J8E0/gSAIN+VJhNJg8iW1621S04cRBRi817MoPI4idS9M+nca6YthGgbB&#10;i98hQKYlhU2lRuMAWZTJUoXe/sPQm+rQ00Nv3y61Cfaiuuo7JZPxc2j0t2QEe1FV8SWkR2dzy0E0&#10;qA8p6cRaYynMnB895Z3FVvk5F4CeWeRZq76MQHAQVQN70GTYhXKunSM9ZAzqwwSFYpTzKqaRVwzV&#10;omSwBiptoxLZerinDPu7SnCoh1Kj8zCK1MWoGDyECspTOXbOTqhh9xFEKSNlb8hHADaToXkpDfP5&#10;z99PysZJB6b0aBfXRwNyqT5INWZXuhPWaRrmIj3wGuXEBhnNViPy5ylFLquRvqCF67iFBu9E76wL&#10;1mMBMgI3QcKD4aUANIshDM17EDunUTYNdQtWuFZMiB23Egjy8C/7MJCjDBntwyDXTi/XVhfHwjJe&#10;DMsEpdVMBfxHOVazlDXrxYhuVsK3qkLu7AHMXN/J+yjF3M1ibDz8FrO365G91IVFMoOJW2QKV3uR&#10;vdAE7WQ/3MuUGqfqMXpxHxZuUEqdpaPcJJg8+AZrVw4jmK1Sius47SqybErjOMFP9gLD3bj49ns8&#10;+z+34cX/tQuX/1qvpP0f/6Sm1O3G2g9axG45lHU39TyItU8WnP01jRMftygZ+mE67aOTy2HiCSXu&#10;hyV80aOV6j0H0Ny+l96EgEA5UEYWUFYlKbXS6flblJeSGVR8w59fobSSC4ug0NotGW7Um0R+s6kS&#10;WtMRaMkG9GZq+aQf60tTWF2YwPrRaYzl9Gg1VdH7lHPia2GX+ov9lciR8vqoM8OULvlJHXKjpFij&#10;OoyND9I7tMBqU8FC0FKKj+a4EOil41kVkoVBJQ5Bwp5tNIh4vgvZkV5ECDYGIqlD+gEQJEbGG+j1&#10;62GnEXvjEgRVC7OnCmYuvmiEjEOOV2PVGJmgBuRnSHSk2SOBT02wE1wCQWlCSg8VIGXmNTbeg5C/&#10;BYsEBG+wDpnNHhptFKPPo0hLSPOrMSx8OIqx1xzgV25kMtSN411wRtqRIg12UbYEricwQuMvEEym&#10;nvshPSX81wkKt6gDn1CiXA8Tte1YfKND8GYcuUdBviZJgIjDd30UloujCFyKorDmhTlQS21NkBSA&#10;I1jZ7FXKZqI0VOmkZ5fSZY1125UTAlX9N2hslPyH79BAyVBS+g06OsqVJKmmtp1KMRL10BH026th&#10;pfQYtBRBY65QvHMmye9LT9WsK4VqWI4cd6FqaD8NmzJy8CDKKU8qBksJDGVkCJXKVT5Yi3pNPRkB&#10;WUMfH+d8l/ZX8PGDfI99qOinLB0oovwh8BKsk8kusgR+B7JNK0FBMhmD/gZKFc5TvJqMgesm3QAn&#10;58Wg57zy8TBZooHauiHUhfpIDzrTfegdkQhGDal+H/zHexA/M4jkuUFkLhkRIxMwkhn0zoZhXA7A&#10;vUmZsOLF0GIQfbN+GCRw6DTZx5YTmZMFxDdi6MlqoE5r0Bbpgy7fBE22GYOUsn0pOobFb+BbLEV6&#10;cz9BgFT+RAnSp4sR3pQ8ixLM3/w7gsJBFC6WYeH2lxi9doSMpAMFMoXkYjXXayNGNyk1V4eUBkm+&#10;tX6ENluQOtNChtEM33oXGUcnZm8ewMrD/4DlR9uQmaxSNhvHJ/VKUpdUg5J+oAEy5M3X9bj/Xyrw&#10;5P/4He7/5/04/pMWs697sfrjEB2WhmvVhuSdIHIPPdj8OUmmcAYXf8th7EEYltNJAkcSa28T+GJg&#10;oAQ1zbtQL4tHJWfP0mmYQEBAkJTZ0iouoBpJbd1OFrEHHdSaPVxAHQPF0FpUGNZUwEWKrJO0Zlst&#10;LOY+5BIBgsIkZsbTmJ/IYLTgV7yONAE1KbLgc7Vm8aK5vBYe6n3xel6pzz/aTYNsUvYYMqlOTn4l&#10;DVwiGltgt9QiLUjpliPERqUKjtTfj8uR4swApANznHTSJWHSoTZ6foIDDSdDzR3g+wf4vt4wP4Of&#10;Iw1RZGc+nObAc1HJopfIy0yuHVHSWDN/lw5B8lnSZkwyM6W6tLAHj2TYBcha+H7BmSHMv6RBPw1i&#10;7OU4xl/OYYTXwkc7EvxeES5iyb6L0fMZSYcjU4OYeOalx49h7YMPE08DSiu6KEFBSsgrZdfu2LDw&#10;eghRsofJp1b4r/lJAf1KwxjfSD/vgQuHMizE91M6KJNBBXkv0gHaQRDVW0po8AR5OZqr+VyWvbaB&#10;v1d8jZJqKcNGJlizA2WNe9DSTnbQvQ9tfYfRQ1rfqysjRaWe91dTv5KuElRdQcoH9240Gf+Oxr+H&#10;QLAHVcN7Udp3EGX9xZQEJQSEUhxSl1MiVPL/NFRdE9lBiSIlDlIiHOg+jIPdh8gWjqCKDEHjLuE6&#10;EBpMgKZTiHCs9XICJUyBYDA5wUU8qoaLYJ0qtPNeuG4IAu6Q9KisRz4zSMlAEEg2oIfzo06TxVDm&#10;9eT70F3oR8+oAf1TVlhXbHBv6BA9o0fyog2h017Y1n3omaYhrHopFSzQLDihX3TAvRpA9mQW0Y0k&#10;hscoLSaHKREG0RnrRWuwFUPpGmizteiIEJQWvoN3oZiOYTvZSREBYQdC60fgPlqN1MliOObJbGa5&#10;fshe+shGuyk3+qe0iJ/vVmqKSivDGN/HF6mmpO6Ge4GPnewnM+hC9EQfnMu9GJ5UI8bfRy+XI3eh&#10;EvkrKkzfKcLizUakRntho30Eoly7Aa4DyjoLnd2z/9aIm//cjHv/+T/g0X/9Nzj/5zrMvDJg8Z0L&#10;Kz+acPSDWwEFKQNw7qdpnP15GuOPPtdlDV9Lkzlk8IUk1FTRg5SWkyHIJlQtvYBK0m2lCs42dHLB&#10;dLYfhLrvkNK4o2/4EKxO0n5bKYx60qRgJQYVuteKCaKX2dKGkUwER+fGMDueoXwYwfhIRAk5jkvS&#10;Uob/z/XCn2lUKtm4I2L40s67U4lk9LnIEEKk/1FqRtkHiFI70fDDUrGXC8YTbINLTgiIjs4EkVJk&#10;A401GOSCotewhVTITOvg8VcRdBrIMjiApFgeaq9YgnJEPHyqhwgr2Zcdyn6BLEIv2YHZVAsj/2/i&#10;a+18jRx3xTjYfj7XLoad6ySVVlEiVSHD13lpLOEkKRyBJrylx9z7IFKPxzDzehHjb/Lwxbo4cR1I&#10;ZclmKEPCGbWS8h2bVXNx2jB/W4vJ62bqTTcSV2yYe2lT9ioSBIiJR3qMPHBg7vkwaaQB3hnqV0oF&#10;N8FOqhUHwxwLKSpKQLByXKQbkT1cA421An1kf4P9lHTNO3CkSLIKv0FD7T6lqlFp2deobtqhsIjO&#10;jn3o6NuDIT6/TSdl1qWrkwpOGf9It9JJSYAvHpJam/+eUmEXarTf0+sf4O8HUNxXTDlQwp/lZARk&#10;CH0q1GoaedUqewuHBSj4/6JeyoqBfXxsL2qHijBkqYHN14REjoyMgJ+hvHQREPycy2BCAs44VmSR&#10;Uf50E4Tl9EGa1kiDGz/Hz+OsQyyrRgfvs4sA3ZduxwDZom6yB8MT3dBMDWCIBjgwZYN63IbeKSdc&#10;6w4lRsGzRZA4HqZc8KNz3An/JhnZlocePoP4Zoqe2Y2BERva4zoCTS/aQmo0+doICLUYSNVggCA2&#10;lK1EdHUPfEtFKJz6HuFjxXAe3YPWWDe0I62wU0Y0xnpgmumEfkqNttQA6gkumokBGn0HTGQE0VOU&#10;2nlhQ2R5/N42OkwPH5PIwtRFBzxrvN+NYWTPc0yOc30eJ1PeUiN+tovgUI/NF7/H3PpOrk1KK185&#10;pWqLsvGemSvC6//273HtH8px5R9349F/+1uc/VMx5t96MfPGifl3YYJDEEc/enHq5zAu/XYasy/i&#10;iNLxTD2VTOE4vqim15B02/rGvZB247KpqOKikT2CvoFy9A7sR9dQKakk2YBZ9TlcVgwq3w6nr+Fz&#10;8BANJZrvgJ3G7bA3w+/UIxN1YyIXxfxkTmmY6SI1jKVJRfPDpO6fM9JcsslJfSQpzj4pmBKphMFY&#10;rVRzjokhckHYZMMwXkdElSNFFVI0xiifOzY1TO/eThbwuYdBelTKfNcpqbD+SJ0yWCYiaFr2GeiJ&#10;JFcik+mBm4tNcjUEWdPZbuo0tZI3IJJDPieR42slcpO/e7wEvWgN/GQcFlLccKSD8qVT0ddhvl5A&#10;yUlta3XTq9LoAwtqoq5bKae2+mkZRgcnK1qrUONcsoOLm9+BIBqRozXKKGnRHolzPDkuUUnXHaWm&#10;LPQSRLgIyAaiI50ER8qgMS2COcqYBKUTdWSUMkTSe90pMhaOQUDyQfhT3sPlbcCgtUypyKSSqENK&#10;PBWZgmww1rftQV37fkqJ3ejuPYBW0nezrwo6QzlMZBdmaznBU/JFmhAgUCYJjBEabiylUt6zUU9Z&#10;2b+f124c6DxEplBMQBDDF0CoRvVQLSWBiqyhnFcRr4OKxDjUfRDVgwcwRGljlw1eC8fWwXmiVJOe&#10;CdKtOZ8dwOSYmetH9i4oFeRkgevAQflmIOgF/QKEBIZUF+lyE/T8rkPJGnQrZfna0ZHoQGuqF4Pj&#10;Jhhm9TDO66CZMWBg2oa+aS/UBAjnmg2eDSPs607oFp0wHyUrO5NB6kSBXt5F+m6CecZG4zYocqHB&#10;24lGAkIb18ugAEKSLIFA7J3fg8jqQeS3/hbR9f2wzDSgkfKlm07EMd+GPjo97ZiO79WFwdE+3tcg&#10;QWEA5tlu3l8XBiYoc5d1GLnew/GmfM4Ncn3JHHK9j3BNnvMgc8NJduBD/JSerGEYlsVeGOfIeI/3&#10;I32uAbO3irD26CDWbhdhZEOFNN/TG6ZzJsNbOF6EV//9d7j+z1W49PcN/FmES/+gwvpPNow+i2Lu&#10;XQzH/+DEyd9cOPvLeRx9m8HyGzuWXjsQvxbBF8Vl3+BwyX/E/uLfo5hepL3tABpad6G55yB6NUc4&#10;kUdIJ4niQn2JZiFOkOg66SZUGOmibudAEBTkhlyi3UM9iPrtOLY0hYWpHBanspgsxJGZMtHIW4lo&#10;PaQ8jdSJ9PihZlg9EgPQoJRq8wRr/kf2oxxBCUjws3KUDjnp8Uf6GJKsSD5GXe8hzTcTHJQTAUoO&#10;Z6oNhUIX75GgRKMTj54lLfPJSQUZioOLSvRrTBKoaIxRLjwbJYU8XsgP8X9cdGQqHn+9sl/h4d8S&#10;3RgmLXUFqf/oMXP0aElq7CFnJRLU2TY5BuW9p3kvAiSSEu6QzVR6vdyiluypEwl6N4dTWpNR/wu7&#10;4OTH0p3w0MOnC8JyKhTaHxb6H6Whk1KP5wcQStBDkr6nyKzs9JQxMg7ZKJW9iQiBKTFKdiWBZ/wO&#10;Fn4nabJqJpuxeKrQZyiDVcql01NL4dSyKoJ9lYQAf6d01OrrOaRUM9IRgM0+yjrKwJB8dwKE0mCF&#10;bEvmxkWwNXEcItFy2JwllA47CAR7aez7UUrWWNovsQllKOqrgIqAUDlwhFKCFz+3uPcwajT8bKkO&#10;rS1CAz+zhdJTqyuFW8KubQQEjo8z1agEsrn4fYOcN6u0bqdMiFEiSDEeNy+vtwxjuX6k0gR+ygcz&#10;PeNgXAU152KQYGwYq4d+gvR+vB99Ixp05PXoI0PQzdmh4TU4Y0fflBfDsxb4NtSwrxgR2Qoie3oC&#10;cSkzOO2EY5HGtzCAgawWFfZeNHnbUEfW2uBuhjZTieFMBbS5RugKlKirf4fgcglGT/57GCYa0UUw&#10;6kkPUiq0wjDVi/bkEFlCF68+dGUH0ZQY4n1xvSypoR7hZ4wPwjA3gOzFYiw/PYIQjV2kq4t2Yefa&#10;9NAmrGOUrCftyF4dwsiFMFyy37BF2zrFsTnFNX2mHckzXQif6IdjtR/hU8MYv9KLucu1GF2uxtbz&#10;w3j6fx7Eg/+6G5u/aCkjmnDxH1pxjOxg7HkYs2/DOPmnEK786RTO/TKJ4z/oyEp9sG+68UVVze+V&#10;zLeyRnqVuu8UQGjv3Q+1rRJGelAXQUB0nj8l3XtE7zVx0QilkxMDGg+NO04pkKFRekjhpeejx65X&#10;GMLq4gTyST8KqaByBVNE/DQpL2mOI1anZEHK7nI82UN9z0XIBemlFwjSGH18f6m3GOOiiYh+9zYp&#10;kYex5ACMfupoGrVE7kl9Po+L75cmhXbUkFLTm3Bxxfm+ARqeiUzE7ZV7pwFSPtikfiOBRUp5my2l&#10;CJJRSJl5CYVO8d4S1K/iLZMpfj++j3xHobCF0QHkskPKgpWjMpESFjIlAUwpGmon4ptonE4Cyvi4&#10;BsZANSTOIky9G5KKP1y8KdLLBD8rleVkku7G+L8CvUSKTERajkkDE6lDKFGatjQBjp4jynHwERDc&#10;gRYyKH42X5viAgsR6JL0QkH+T7oauQmqYXozl2zIcWx1bjmBOIK27j2oad9LybBHKXrS1LgbtS3b&#10;KQeLFJlh9hCI6V08EgjERRnmayXuwemuJF2XTdZmRIOUWRynmqH9KFbvpqF/Pn4sJRsp6S9H1fD/&#10;j6a/apIsy7Z0wfgBLdIP3dIt95Y0XaiqkxmMzmDMzExqpszMamqMzszsHh6O4R4eHh6UEZGReTJP&#10;nlOXqm9Jv/UPGf3N7dUPKmqmunXDWmuOOcZac83ZoaaZFh0YBQwmax1pcWhkr4b9e+XyNWjO3aDx&#10;uYOamavVxNh+LczWw6JoN9rHk+CZuH+TdRn6OQcoRnklGWsmJ+Ncd/24tRFMy5hCoV9zpS8w2F61&#10;J/rUnRt2ohfntvCmp+YVPG1afE7DGwGNboblOR3R/KkooBBWz7IbSj4LEBS1AjvIWKzCiZhGloMY&#10;97TcMLOu5IiaQ4Nqg/F2xXrUB9i6lo7KtdKmiTJj7sxHSp/5QotXPlDkFGwFhzRn82CncTBnRzUG&#10;4/HsAgoYumtnSkMrc+ooz/H/mPynJjXBOBrbdClxaUgrD2DYN3vlhQmkzuNccXxhm3fDPtKldlgq&#10;4LA9oey9Ba0+CmH0Qa0/ngMULDR6gnufduYeFu9NIzGHYBajWrw/qhL/V74EJL6Z06mfWnXz39p0&#10;838J6t5/cevWf/boxv+ShS0UdebvOX35n4/r2X85r9v/yaXVb/PyXwjonfrmd6GTaMX2jzQ4clhD&#10;M0ecEl5u71FlUuidGIaGdgtZQRBu2jzYyjY3sD4qPwjvp0N9eME4xmglvmwyL+Kf17mT67p4ZkfV&#10;QkzVYkwnd1bxhl3KWQgy2reA14thCEubtrcCr2GbqaC+lk47imQwKhxJtCMX+rW2Oo13hV3YhBTe&#10;2vRXaRfvzP35c83yxiz/Qo8zBxDAQL105PbxEWdiqgK6V/HOKytoYyRCAapZKVh9xX4GOiwFGp+G&#10;vodhJlYVKYTRLUHVE+k2h5YX8NRWdThYGnLmHQyY7By2H8K2bXvR9qU12EQUCVSxsvB4ewArDbBE&#10;bZKOwWaVjstIKy/nLFtsAfrYllNTJRgC9xSxtoChlBn0URiOL4BmtSKkPJ+FfFt5c6t0lINpxcK2&#10;6Yv/bd8G9x2MNONRkRGcZ2fXq5JNpCJXLLAlEG3RNOBuSUl7hz/V0OAhdVim5eGDGpys16jHokqP&#10;wvQ6nP7MQY/Ta6MOY0ku48V5X4cJ5gB6d6JJC1D/1rlPMfrP1DR3SEcnDADa1DLX7IQ1Hxk3pnBY&#10;E/4DjvxJwHTiAVtC7pEn3IIUrX27NT/YK3eoTb5gi8OcUrxsMjfKs0VStRwL+6ONdpBTIdponufI&#10;AdC2xDyfR9rGmtTN2OiG5fUhMwcrGF91FpoOGJ/0K3hmAfngx/jCmtoJa8F2UtI2s7shVW+ua/FG&#10;VdHzUc1te6D6AXVkZuWin6cA4BpPjzojtkeji/cOJEqt3KsNgAISarlZpYv/Xpnz9NulBVWupnhP&#10;av2uX/mrQ5rfnQaYJhQ5B2M4MYN08Gh4xcd1ZhW7OK7JLQBhw60J3jPXxlS9izM5N8P9zWnh9Cjv&#10;M0ov96kCI7LiNOWyBaT1a5HxX7MCu7kf1onnFeSDW4Xb4yrfHVOFV+EWTuOSVU2bUOrqjGKXJhQ+&#10;P63geZzQPSTtsx6dfdOnsz+P6dLv3br5v4V1979UdOEfKd3633J6/L/f163/FFP+SUmhS4BCA96j&#10;q/vD/1pZ6KBGoHtuBtIiXi2JplvdHMarmmfGsyabMSa8WbodBgGT4Pslm/1Gr1sgSQwjK0Ftk9F5&#10;Hdtc1MXTW9pczmtjKcsrr6XyFJ5xHDqK4WAwHj9U0KSHEwMAC8Cg8jYZmLMisxghRunBg+SWkAF4&#10;7DBeIoznsmo/lrKtgjEWGDxxgCqOwSUBmQwe2cd9BfGsZWTH6gYNVGh4K0FsNYLr2BxGxmIVQOJF&#10;jG8JymrUPAU1XYSdGEXfWEPmWPw9BhkFOOJxwJFrWp1FL/efAygWbV4B1rLB4E3njbnYxOeA8rkh&#10;lbbMyNpUQl4YQ8iiTZMwC8sTEcDIbNdmZXPQmaQMBNqhxJYObEghPL0/DkNAYhQwFtuoZq8ItDJf&#10;RiqUkW7IJCtVnsg08xuAzVKdA5S2Zl/FmG1eIRKCPcFovBjj1OxhZ8VofPQA8uFzdffu0fj0UY2Y&#10;AVtNz1kMnnP5YD0+nm2xNMK9jwBqxnyauLdO5AX3wj1urEBX8yYPjqphqhHJ0IqkqNcwz+Dj+FCm&#10;TUFAOQwQptaHnfmRCuAVMIeC/PMGO5wt8/7w27iDORhDGDnoART9SUuzTn8m6gFf2hwWkwYAS9tW&#10;b7RTM+k96g/v00imQaNF5AN9N0ofDC4OqX8R7b7kUU/Vr4VjAai6W1PbfvXBDgKnZ5W+mNLqjXUl&#10;zmc1uhJx6qBOwPzakzOwgWFNI0f6kJp1bliPv8PZ0dkdb5F75YgWlnm+PAB28hOlr+AUoOpJjC9+&#10;ZUL5ayEt307DPKoq3who/X4tADAs94l5TW15NbLuVuoyQHF+CjCYdUAhdH5G+ZvjSl2ZgdHMKnhh&#10;UuNbkzCbWY1uLyh2YlBe7Gz12IKKPOcmzPPTsl97y5axaVzHnid0+mVem0+nVLq/wH14FL007ySS&#10;ce2OKXHZpeLtUWcr9ubjXm096dLG026tPZ53CsFYPYqzP43q3v8+q+f/37yu/vN1XfvXita/qyhj&#10;8mFscr8mZvZoZKpGc3NN/F0nFwjuiaGpGSBpDDGKFwokuuhwBj60NWVbdM17LeMJMQYriGmTgu50&#10;lyMFIpFZnTmxqWuXTmpnreQsTZ47tamlNS+eaFB56LTNUaytTjCgG2EALU5ZbwtEqlQ6oOOma/Fa&#10;GHsyhadEg0aQHjb7XOWYGPeytAxNwpizGIpF9YV9aD0+S8AOIgy2vBnr2iTMBvqNl7YJqgSD0own&#10;A1tZqc4ohKcx2ZLE4IzpJCujWjIALGJ0i7YhqwUAaZOlnY9AafOwiDSdZLTOogcT3F+O/7fXpzQ9&#10;W+Nkn15d5j4BJcsyleVVBsw21qbQiT1KryI7lgE7A1HYRNkCYNKN8uP5fFynAhvzRFo0H2yFpSDb&#10;AAlbAk3hyVOxLgYIzwHlXlzqVQFDWlnCUGmnUAZgqAJeyDwDncTSkCYnoKYAZBD2YdGbs8Fm9Vvq&#10;O8BgnPdRK93Ga3LBmEQt16MvuYeIBVrhnW2PSQTp5ofBeZMApskswMYdbXAkZZA2cAOuPhiWscPc&#10;xoDSyE3by5LhtzbXU8TQ1pFZ1SLABmsI0S9xxlQC5xEG/GLZRrlpqxz9s76FMdCXBQApjYwpbuAF&#10;ra+TBv5DGgl/roHAZ+qP1KDz29XJPQ0WxzDsGWdibwxvOrK6gGf2q3/Zrxj6fRaWNr3l1+L1Jbx6&#10;Se5jQaQC31fcmlkZV392QnWBIU0YwMC8Ds62qC3QqkZPl9pos6lSjWYqRzVbbdVU9ahWHo+r+nRc&#10;K0+meM2reH8Go5yE0s9r65FHG/dzWrufVeGGS77TLq7vAUTQ+zcm5Od/YyvjSIf0tUkHVGaPuzV/&#10;MigfbGECljF3wq3gxVmFLo5qeMul7mWAKz3oSKiB4z61bgZ1eDXsFJc5+3pNO88SSAWPcrcBhPPz&#10;MIVZWMMk8gJJcb/XCYpa/nJQxTtjsIoJLX015Oz32Hrh0drzBa1949b9/09CnbCpI+shjV8PK3+r&#10;qHfCXgYTunsCfTgdqteUb79cNlHF37N+G6wYutXlx3AqIGu6OqBU3CjyiHx+DCQ/AmPAeNLNTsWc&#10;Ml4xnhzWajWrcyfWdRzGYHMLK+WUVippx8PloecRz1vKHExitDazjIa2qseWxyGGZ0xjiFGb9NuC&#10;FkHnogy4LAMxVGbw4sELNFQRT2p1HwoMzDBSJstAMYmyCHCdOZnWMTpheY0BCwgsb1jAE9TMkrbg&#10;feI2616GUfhgDTmoG57B6HYVHRiPAkqxRuXQ8FEM9NzFuFasNB7f7W55dAJ9aFmk/XZ/yJwURjkH&#10;c0hjTJlyE6zGVipGMTJbW8dzQwctw/Qq7MO2OAcw8gD0vrTaqrUtqB9t7JSYXxtwysy7uXYYRhDD&#10;MyeqAGi+SeWNUYAI2WKTtLYcidFZ+fMwTMQmgI8xiOYnWzi2jXMOKOTv1BaGFeWZYsUWnrlWIYA4&#10;mMQQY/Wa8TfK5d5Pn81C1Udo92FkEHIIEMplB2EZMA90fHqxVStr6NOdcfqkHbrfph30enJrnL7o&#10;VhBAWOfvYKATAO9TPAJjg91ZNfEi9z4/h4fF2JPlES2uw7BgYzaJac6hgmHGYXcWS5ICgAL8Xea5&#10;l2wexliUSapCq8ZgjPETtSqd/1ydITw6TGS42KOh8oR6S3jZFTcUfUbj6wYKPvXgUcOnp1S4EkH7&#10;ryl+NiXvrpvj5jVQcqkvN6YRALc1OupUSp8rN6jJ16YmbKFuoU2t/N0TbdRs+YDmq3XqSzYpAjWf&#10;PTmr6sMhFe+OKnDBreSNKW2+mtDmyxltf53j86iyN0LafJhV9U4Vre/S8v0DUPopAGBBszCY7DUv&#10;hjejyCUXzGBeQRjN3CnubXderpPIgjvj8l2AVZzyaORURB9WIxo8kVTXdkD9J72aPBvX0Km4sl+m&#10;dfWnRe1+HdfSl/NaA6iWv+pTCUmyCFA5qxT3YSnXYdN3RlX9clLLj6zW6pyqjwI69v2CVgGI3KMF&#10;he9E9eliUAOnYho/H9Y7c3MNTmFSW992eesd/WkFP+d5n1k4wP+HNDSFd5k9ojCGY1V7Jj1Qzjne&#10;p49o0lWjWU8NnY82DQ4oYMVfonSw621k4/ZqQad3V5SOuXVyZ0VhPP6aBeCkexy5YSm5rUCnafjK&#10;GnQMZrACa1jE669gMGvIkU2MaQm0tnJdFj8QMGO0gccAtmKgttU7znceDKCAlw/BWGLQ+J3jk868&#10;QiDL7/iND69jE5QVW75kIBY28MQATZLzBPB+AbxYEYkTL9ncQwveDQYBhYxg+LbqYcuOVg27tDEM&#10;bccYkC/hAEbAOfIwnPW1Ea1b8llYRBKjtfkFq0EY8aCRMfoUIGQ7+0pQXZMi1g6lDWizm/vCK9pW&#10;8CqGEsXrp2kni6dIxvD2AEgabxuBYVh2aoulSAFsaxvTyAqACy1eNdoN84ijRfO0aRi6n4RJ2bq+&#10;AXYFzRwCPMvHkAVRk1et8gbqkGPQ+FidFit8jwcOLgMGJgMBZivdZxmyC6UOba15kGJoXtiRrYnH&#10;aQfbVr4Ie7M06iFrX1hGifu0PvCg+b0B5JgV80EKWPLcQgpnEOD5jzdq5/bn2n1W5+jf6oNBBjVO&#10;5R73f2lI3hOjipzqV/nyPm3fOqrU2Q5Nr45qbrVNgynG3WKDxpfaNVwZ0ujytAYqUPV1jybXpzW0&#10;hLGteFS4WNLytUW5NiPqh3rP4aFHK9PqSk1oHEbWnxlQg79H06VGjcNM98+0O+ygbqFTLYDCZPaQ&#10;pouHNYXMDF2c0MYjND7e1osRZ29NqHJ/SH6MN3ptVie+tzocWRUfzakMY1izokpf4zyeLmrncVbp&#10;6/PynfFA71084zR0f1L+cx4n41L44jySgb9P+hS5MqfEjSEFLs4pfMWrufNBfbjo0/y1tNqOB2EK&#10;Xnmu+uW+6Nf8ZcsLuaAT3xa0+zKo1cfYzJfTSsNK4penASI3jMEFSEzBTKYVBoQilyY5Zk7R21FF&#10;7ni0/iqg1W9HtftmRqd+mVX+iV8TF6J6x+vFy03VyzVbC6W0gqJWAZhGGUe/oT97ez9X19RBtQ3t&#10;Vf/kATUP7FXX4GfqHvxA7UP7NDvT7ExUtvPqmTyo2bmDmpprVTUf04XTWzqxtaTd1bwunt52gpls&#10;b77N/qeXuuVDovgwljxMJIFRZnPoZgZxFsptse7OjPRKpxZX0UkYbAm5srluEYvmlW2pEr3JuY6B&#10;uAWodMCPnoOy2z6KRJDBi9cxmhrFkxeQEolSixIYRgmaH8WAgnjdWKSR8+CV8cZmuIVCj5P4NY9n&#10;s80mYQZzGD1sUiNVwKgwgoUoHg+PnI5ZqHU7+nkAKYSBm7E7E41m/AABwGfgVeH8i6VhqHmX/HHA&#10;jWNitvOz3ObEAaSqAAr3X17GKJw5AwBxG0oNO9kCOIJ42miqTaEIVH7hU6UAzkp1EpBAFuCZA4km&#10;xWBSBiy2pLlq8wphnhVQsTwQedooQ5vkN6G9ANnu1giG36wkYBGJtslP24d47tzSsHwp7s2WggEC&#10;L8+wXh0HYFsVwwBztJuVUwvRR7bd3B8zB9AO84EpVmFqSCer3JwpAboAh9e+i8PM8MaV3Uad/vo/&#10;6NSLIxhUP0bTqeMv67TyCNZ0GbZya06Zq9zLiR4tbA9qCsng3upT5vwRbd2yzM49GqOPJjHiqWqz&#10;Zte6NbveBwBMawwQ6F+cefubbZ+K55eUv5Dg/3kAwauu3Jwmbe6hMAEoDGuMfu+M96sfOTRbqVdz&#10;sE0N3m41+dvVAuNsD3P+8j7NrwPY52ah9vOKXJ7Q9jNbDhzT+HGXCndn8Mwj8mPA/kvI3ic4vZ8T&#10;OvZjkPeott54tP3aqLpbJ57ntf5VUdvPmxwqH7nk0RxeP3HFci64NXHM2ILfWVaMXJvSwtkZXnOa&#10;PumBMVja9bgmzkfUsxvW8MmAQjd8aod15L4MqvQkpmPfVJEG/H/XmMGsk9EpdmmB68zKfXpGwfOT&#10;WnpguR77dfHXQZ35yaXd1wtafB5Q/jHnv8d5nma086NXp/40p3esss/UuKUCP+AYft/oIfWM7FVn&#10;39uddQODH6q94yP1DH7hBDVZ1aDxsYNqb7W8/B85mXtbe7/QQP9BjYzvcwqR9g3WaLGQ0PGNigqJ&#10;gHZW8s7Eo3+GQTc3II//iLyxowzyZvmhsZtQ4/VVF5rd8ht0Krxkcw0W9WbeplmZrQm09KAzs542&#10;6o0xpleh89t+hQC1BBq7tINBZZod7Z3k+xM0dDE9IL9pZbyiBc2YvLCw2siiLd81aWuzH4qOtrUA&#10;qDUkz0avlhnMy+tjmoc9ZDMMSgDCDHG5OoME4L5MKiRtD0WrszpS2Z1VEe9ZqQIAmQa5MS6bG8iZ&#10;BELiWBLc7ePjsJ0RbW+2aWnF5mkARADAn7Z5kEG5Yq3yxJs41sKJW3X+TEp+KKtrph7DbwYokUeF&#10;Ic0xeGfx7tMLdZoN12osWANraobBNQFmY7RXkxbCgBRgFAG4sjxnMg7QwVaSSLwFD6wGcPDym5ID&#10;IDbL36plgNcqKdnkre0xWEVKHEcqWWj4yuqAvFB4A74MBpVCqlgBlZiBB8Yfhf3YBOjimi2h9cpV&#10;tPiCJlhWK4yzR2tftjjbjkt3XTr9zf+oi2/+j9p4clDlB8NafOjVxrMGVe71aXpzHK8+DiAMyLU9&#10;gucf0dDiuKbX8canYS5Xm5EOjepJt6sXydqRHXXyJri2pjSy7FJnnvs9F1PubA724OM8bn47p54C&#10;2jw3ouHSkCMbJunfYfqoIdjlzBlMATKH57vUFoIhIIHagh1ylQ9pHInrxVMX7mFUGJfrtFvpm34d&#10;/4Zx8mRY06e8qjzke4xt7mwAbT+Bd5/Rg//Zrzv/NqBrf/fhhRNaRPcvfR3Tie9SOvVyV7svvIpe&#10;gbIDBgkYxBznXTizgBzxKntnmmvNyYs08V5Y0CTAEbjocZYsB3f9mj43r27eXZciCt8Ka+ZiTOkH&#10;YZWf+nT69bI2YSe5uwH5YCFTuwD/7RDSYkLLDzu1/RRWjJypPMor/9ANS5iAIczp+l/ndO9fJ3X8&#10;B59K3GvwblLvdPXuUevgIXX2fyor79XU9KFaBvepfWC/+q1ysNUD6NurQVjClFUchh30j+3TwPhB&#10;9Q1/rjFLFz68H1DYr8GBz9TU95kTcz8/PaylUkqVHJrHeY9oqZhUORd2sjd50O2eQC2avlnL0Nyw&#10;6Xzo6gIeL2wRglbkcwn9BtW3SUevTezhnWLQ09zaNHrVli8nFEGjZxjE5ZUxaK0tnaJVbSmyCp3C&#10;w1k+R9t7b0t21a059H+rFrxNzu6yAlQ5lG1VlnP6/A0YQJ+TvKOM5y5tjiAvOD+Sw2dsI8s9mP4t&#10;tTqGcGxnGq+IXII2WwZpu4dKBY2MV0xFkAqxNjw0DASDCWCo2SqyY9G8McbKfeXx1FHOPQ8wWvLc&#10;TApPj2ed51gv9zcWNJnWrDlXq6Z8dUg7mwSu1eDCUY1M7pM32KyZ+cNaiLVo1HMUY66B7TQCLpbR&#10;uteRIemErffTPrY8ihyzWI2wxSQAlAnudwEpc5bBnbeVE5vDQOufODkDq0ECAXQxWy/nt+UsLMGC&#10;ajj3yqJtPQdo6YtNDNZiODaPzzjzALYNvVzt1PI55MWVcSWuLWj5y36dfNGg9Udc484EzGBY515/&#10;DFM4iJENOZOB4dP028keQGBYEyuTUP0hQGEcTz+Dwc9qEo/v3uqC5iNjK70aox3HV2Y4floLfD5c&#10;RY6eziiwg+EgIzpzC5pD6ozyfUdqkuOHNYSk6Uz0IT3a1Qdo9tPe80s16qLNDy10qAPG1Q4wdEdh&#10;UDf4/Vn0+ykLiY6q+GBKsRsueS+FFLnu0dZL2Ne9BY2fslqMVqDVp9ETfHdtTtnbQzr3W1BX/uYC&#10;GOZ16Z/ntPNDWEsvwtp4GdXZVye09Tyjzec4jVszcp/D8Dlv7g6gc3taIVhE4FJQs2f8AIGHY1wK&#10;XkNi2EQjzzZ1xq3e43FNo/2DgNTkhYjKT1JafenV0tOkU59i9Ql/P4RpPh7X4r1ZQBdJd3dIy18j&#10;J54sKA3DCN8JK3o3rhBSYuVlGHbDvf51Qbf/dUrvNPRb+iqAoP0zDQ9j/MOH1TH4qQamDmt4+pAG&#10;bNnKViQWmjTvhr7N12jc1rgnjzCAWzTtbVAoVq/p+SNyze+V139UM3NHNDs5qGohqXQU7VLNqZSN&#10;YixexSPzXANggaHMu+oU9Bs4HHHmCwroxgQd5kGj+jxNmpnlO1+rQhijedoSiO/HmwXxXGuwhzA0&#10;PZEELMJQ/xQaN96ofGkQVtAGxe7Uxma33PFmaG2n4kG8HdIoZME4uxMqoSl3ti0XpNUg7HPyKcxB&#10;z8tIAFutKOEFDYC8GI7Ptltj1BYzkYQNuPCUkVSdMwFYWO3CCHvkQ/osIlGWlyah102qLjFQGYDV&#10;tUFn158FZQVXLJ1Wr8NmLKzYJll9waPye+s0AVBOjO/VmOuoOrsPaKT/kIZhbkNDe+RyAbZIts6W&#10;LzTYfwBmBlh379PoyD75Qh3O/I5FCkbw1BEkUBxpEoQZVfKDziRrZnlM/sURJWAoGQDv+LExrcK0&#10;rIzfQq6JZ+p1ADlRhjGs9GuZ53AYQa6f53wbpBa1WIKNfvkqg05NjaVTA1q+P6ncjTmtPbTsQnPy&#10;4DF9Z8MYxrR2ntvkFs9+yVKoTzuDdO0JwMHx0UtuVW4ixy504+nHNUqb+Y4NaHajT53FSUBgVrMw&#10;gMm1OUCB14pLE4BDu606ZAc1tgRQrEypC3bkgVmkTmX434ec8PLdgrrz85pemwAUptSRHgMUBjWQ&#10;GwYQOjWBZGun/ScrAOhqvWo8XepGBrWF2tWFQ1o4Z5md48rd9wECAc2cSyh8ze/MFcTvBORCz+cf&#10;zOvcj4Dn44C8lxOqPuHYy1EFroX5zQLAN6Rj3/t17OcFDC2js79FdOY3vy7+vqCzPwV16cdtnXtT&#10;dNLCZe/afowFlb4ERG+4kSJu2IHPyRnpt7wOAEf0ZkAetP4IkqF+2Qsw+NW6E5P3ahjGkFDsXsKR&#10;EbvfjeryTye0aung7/qVujmtjCWHvcp1vvQDHHM68zMy6A2y9PU8zMCt7KOwUl+m5b2dVPF5hc9i&#10;eqe58zO19HzmVAPqGPlU/cMHNTB7BH3eqjlPg2b9zXJBS21FIID3ilvYcHkAespgSuBxoGUZBk55&#10;qUfRWKdTayCG9h7oaVEy7NUyLGFzuaittYpWFzMqZIKamDqKxDigrrHD8kRsrbpFcWhuLN+veQaj&#10;1fHLMGCrtlKQaFEAap6Cjiag22G8mpUhzzBwbclve2sIHVynra15Z6djHmoYAUSKS/1OIZpwqle5&#10;rBUSHQW8Wp3YA4vr96EfqzALH9e1TU3LK73Iiw5oPxQbjezmPRxu1ebqtNJVGEtpGPCwNfdR+efb&#10;Hc9Z3kDXw0QsyMmKmq5geHkMKw4VT5QnFVufgOV0qQjIbB+blnuqlXuCWUSRQDzjdKAR8D0AiOIB&#10;XUfUM3pY/QN71dGHNMPwTYp1Ic9qrQ5kq5WEtw1ryLm+/epE0o2N7lcvALzgO8p9dwOWAI6lfKcd&#10;NlfntLm5oCL032o/WDCRbRnPr/Q5K0CBGGzNYgs4/vgudBYQDfCyreW2j8Jf6FfPIh5zd0YRdPUc&#10;x0xvY3RbC2qvutVcgf5ehgk8gB1dmVfgnE8ZPKbvXECjOwGHJSx9NYiOhdndhrXc8DrhuVbUZW4T&#10;RrCKtj7dD0Po1yyyYYJ29h0b1fTGlLpLc5qD/s9toefXZzW8MgdwzOLt+9RfHFN7DsmAtJhcwrue&#10;TiM7XMiEeQcshitzHMP5lsbUkZnQZHVYo7Ci7nSvZpcaNMT46UX6eFcPaSTbpqMeWAJsYaA0qagV&#10;h70ZwzMnlIJG5x4E5b0S1cLlmApfRpVDLoRuYPhXY4rh2be+9cqKyXo5fvGZX/OX7DcJeS6HtPG8&#10;H7YxKfclnhvPffwnjPanrI79FNbZX6I6930ZcDil6uOQdl8Bso9HFYehRK+HnaSyU6dDKtwPKnVn&#10;Hnbi4zwe5MmsenfcOrjoUZDjuo9xLPfjvhZQ/F6U60zq4k8LOvYqo8xdznXVD8AwBh4FYRVBuWyz&#10;10XOfSnGe0jphwltvI5p6WVQy6/8WnwOoD+JIB8moP4MTJfnIMaKd4KSzobqNAdlDaJrF9D8U7EO&#10;J9jE9LUt5eWXxt+G1uIdLZ1avNCiFEBhOxEzGOVqdUxBBvzcxCD6NK10eEGrpbTK6aAq2ZjGp49o&#10;xFjJgG2SOexstpmLWXHQbq1AkVLo3q0NEBQPm7PNV+UxwAEmgTcPJxoxui4nQ1MBIzYqmy0CTFBI&#10;28jjrEAgR7YZUCGYjC3zhcPN0PZ+PH8/BgOFhxk4yTwwIgtRtmSvmeUhrjPO98iVRD3e0zY99Tih&#10;zLb0aFWpbC7APH1lCa+J0SRhDikAxibWtjdcWlt38RlGBxhZspfU0gg63YCozVkKDOTtfIAQBuoJ&#10;NDn5L3tpB5vA7ej+VO0dH6u3a7+TDKXDwpF7PgcIPlNH+6fOhG9bx4eqrX1PNVYtutPyJx7W4MxR&#10;zblr5Jo9JKukHI1apCjGtsw9VkcA1y7YzIjilnSGZ/NY/AeSxuItgsEWxQCJmC2lFpBIttSJ5x4D&#10;5LvLM+pbwth42Qaj6IUp+c/MaP6EVwv8378+r84Vj5ODoAgTiOAhp475nK3KC3iy/i2v5k+hte/0&#10;a+PLToVODWp+a1Thk+0KnhjQ2PKERuiz4MlBuXdGAIUZAMEl34kZTXLunjK/35nXDGA/Axh15yfV&#10;k5vU9OqwungP7Ybk2QjDILjuyjQMYlrjjMuu7KhmYZWDpXG1p2AH1V4N01cTlQ7NVOvVQxvNLDYp&#10;uHFIjYFO9TGGvGd4RvT53NkELCCkhM3O30wBBEn0d0z+6yktXE1r8WlcyQdxRe/ktXAt4wDB8R/D&#10;GGQWg4ordT+J4SUcI4zeSmrj63EkhV/jtFnoGte4NK/+4yHNXY1C25M6+0NB6y9P6+LPM9p6NYne&#10;9zlp5kPXovIhKYowkuQd2PUNv+K33Zo+y3mvzKh2eUatG8ZaonJdSigDYIW5Xv5hSMe/m9ClH3ZU&#10;eOCDHcwrdDeiHGwgD6spAEBh2E70blC+6xHNXolp4frbLfmJhxktfZPS+ndhvTPhOoT2Rctg9NPQ&#10;UB9erGz5AhIYDQNoca0LzdnxNhCoPKxouA+KPOUs8/mg7hlotc1IJzAeo/8WwZeAxidy0O8gYFDJ&#10;KBV26djmkjZgDGuLOefc075GpEaDhkeQJ7P7Hfkx6waM8KSWsXdtc0pVKO4S1H91bUj+IiCEUeXR&#10;uifQjjs7Prwy18i3IBnanaW5vM0TYPi2v9z2AgSg60vLlr+h3QGPQLJNFQZJApAoMXA2tsZUhlbG&#10;Eg3o/jaVeY4Knt+Z9d8E7GARRYwmvtgB+A0rWAIEYBV+nq+MwVlAVBFAsFyCIYDIkrNUV9DH/O9U&#10;sAIAPEmMkEEYxuhsp2Wce1kINmhy8pD6xg+qk1cXcqGx+SN1dn6oIw1/UHfHp052pIMYfxt/1za+&#10;+7YKM8DR0f4JsmG/urp4nz2oaVhX0NvmFMmxvflRpIMl77BsyBYSbbECiY1B+QAEkzRBAGsZal0E&#10;CMrcc3SNPgN4k5k2ftupsTI6HwZkOQCGVyc1BOOwqEDbdWi1GIPnp+U6iae6wCA9Nu9kTA6cx8s8&#10;GFPm1pxmT+I9rwWVgD0s7Lo0VJnS/HqfCpc7oPrDGgcM3DuD8uxOaqCCLFiZgSEgFdbnNFidBjgA&#10;nh08Psbev+iSi+Nmt10aKE6pLT0h1/qwEsdzcuE0egvTmlkbQyaMwgx4VZEiPOf44pC6UkOaXu7Q&#10;OP05wPidXzmEdGjWAAwvsLFPU+UGtUU7oe1WbNijyI2k5i+mNH0u5BR5sRn/wPWklp8HlX2YlAcQ&#10;8N/IaunrIMaVUux+gfeKTv0poo3vEvLdzON14wreySn1IIVnDiuBQVce4bFhSW7AMnMPhnETOXQy&#10;qENLQR1eDqpjJ6yPil5NnPfp5A/zWv3aissEkSRvy7jlYSuJO0hvDLlj26NpGEQUFnZ01a/hU1F5&#10;riYVuBkHGACTW2ntfBvSpZ+OqfLYq8htn1ZhAGvfBAGGiFyATfbR2xWHxH0k0ldxRe6FFLzLfd/N&#10;yH0rJ8/tnN6Zmt4nr69Wo97DCsYaVUAvBpN4RSivrUmXoOi7m+Z16xS1NeqyJfSA6gACEej40vIw&#10;htKHIVgWoA68IAaJx7E49amRXq1X84DCvHY3Fp2JRptjyNOJuWIP4IIRMyCDPqisr0F+pMRMrAWj&#10;a+N8nfJC4xO5FryulQvv0BoDyDI3ZfF6CWjhCvrX9uBb9qWweXSLtEMfxhdtH0MrtB/pgIcPJ2y5&#10;DsOwJUKMOAGVtAlHKzu3vIpHNwPiWAsgsiSui2jb1DK0F/myVDU50epkB8ph8FWM7ARSwJK5pDi3&#10;bcCynYQW8ZcDFJI8VwRmEUXqFDfmuL9OrtXthCRHGZDudIdmp/DsXlsCPqjhqX1O3YI+JEN39341&#10;tH2g+oYPdBTjr+Pvmub31dz2oRpgDE181jfwsXq6PlL/yEFNAqw+b4Pm5hvkAwCCadtPYKsVNhdg&#10;DKaf+x93gr9CyIQk9xLhnlMp2gaAjMMYEsVmrVQ7+a5Hs7CLzvyoessY2ybGeQz6vTnthOdO4q3D&#10;FwCGmxOKXcbrwQZiV32aAyDGdxmQ5wMqIxPilybx7jgN2sh/vA+jHZR3g9+dg52cM+kA4KxMan57&#10;VOMrLrXhkHy7Y1rY4VprFm9g0mEK1rCg3soC55iV+7gLuWBzAwsKbEOb8y6NVyc0VBrUzGqvRpBv&#10;E4ylUQBtahnpmud/xup4pV2D9MnsUqPc6zUazLVprnpAse0/AhywTTxp7KZXOy+7tPZiBuNDClzJ&#10;4mUx/K8WFLsdVwiD2/wWNvAgKff1PECQ1/q3yITHOUXul7X2Kq2r/xLT4sscnjaj8tdZBWAS1ecR&#10;gCTJ8X5YR4hz+eWDzhcfRpW8N+9IjMETZugw5zNBfVzhuyebOvUD0uuuV9vfzqn82Kf0PR+/Rx4A&#10;DM30ge8KLA32lLs7q/5jUc2ej2rmEkaOfKg+N9YQ0Ynvslp+EdTmawDr27gWv0beADbLL8NaAzQK&#10;T5OAWhp2gEz6KsUrr9Jz7vVZTAn+f2dkYh8adY+mPBbAdNgJ8pkAJDIMKmeTkM3c51ud0NokVDS3&#10;jjTACDx8F0VK+GEGkVS9YhiQpWbP5vDqeMUI/0dgCov5hE5ur+KRY6rwWiwkGci9eLm9TjUjm4cw&#10;ELKis0kM1c+1FxaaoLR9eO0RreKhV5bR+7YNGupujCGKtsyXxpyQZttlGbcIObybrZ1vbsFoigAU&#10;A8ad7VIaGRBPYAR2bLkdIxjQDt7HchyEMPa4aW0YkFW/CqIxbWUhbPQ726syur/Ec1gOyQivIrKm&#10;lB9TEbZgs/WWOTrPPVmgVRawKtiEpWXngWHZbr/K0jTXHNCaMZ1IMwAx7rAo10yd5n31Gls4qkEn&#10;hfpB9fXuUb1lvGr7RM0dnwMGNvmLjEAm1NRZWbb3VcP/NscwguwY9dRp1FWrUKRe84CpJ9jqhCEn&#10;04AZ9+mjLXZ2Rx0Qt8CmrW27fyQURpJfwavbtnPYQjjerYUsTGanTomTAMuxPkBhHPkwJe9xD1Jh&#10;VlM7C5rc8Wpyl0F6bU7rjyYVuTwPa/A7FY6mMGKbDPTswkROcL4taPuKlX4blWtrQtPIhNPXNhRH&#10;OgSOT2gAOTi3YVW/pzS4OIeUGFHgZC9gMglbGEdCAJ6wh5EVtzyAS+QsDPVkAMbh0nBlEkAYBRD6&#10;NLvaDjvokmutW8Olbk0stqoX4B2vtCAbmjRZ6dT86mEA4YDGSs3qzzQotvOu8hendPa7Yzr1el2n&#10;X2/r/A+buvZbUSe/y2j1aVoljMSMctWW+B6mkA1BjN+LtzWDzzqrCWuvE8oCENknWZ34JaTTv2Fk&#10;X5a09Qa5/FVZma8qGGVCkbtpLT0PAAgRACYiL946/5XPAZ0k1H4Bg3ZdTGgWudB5PKYLfzqt499b&#10;xCGM+YVfpcdc50u/vFfjmryYRqpwPDJu8qRPydsL6jsWgtXAEL4uct48TMbP9QwgwvwdAsAA62cB&#10;7j2k6ou4is8y3HvISeBTep5R5AG/e1pW8qusUo9yfJbXOx19B9Q1zCDjNTb6uXr5f3KhTlOuGk24&#10;GzH4bsChx1nWsihBSwXmYhBacpHF1UEnxNaMLbiIsSbMs9uehXboap8W5odULSS0uVxQ1Delcpqb&#10;XCoAECBnpY0B2645wMVqT1g2nUioGUD4zFmjN8aSjiNVNscUiNCZeLWVjWE8HIYcaVGO61gmJn+2&#10;xdH1K9Bcm3iscI95QCQJUFg+xTTgULAQ4WU8J1LHAnuWS8POdm+bA7Gkl1EzcgykugqLgF5b2LVN&#10;BKZhIBaim4E1xGx1hIFnezHc4UaAYczZw5DL0z4YW6XCcXiffLVdFc5ls/dx2/lpcw4ArbGFWWSF&#10;N2wJVZs1vFCvmekmJMQhJ81dd/9BdXR9pubGT5xKTUctFV7rR6preldHW/+ohpa3/1uS3NGhoxqY&#10;OKARQMHlr4chWWm4bmWRV0XAKAcop7hmDgmwyPPnYULbJwHoDZgVAJ/KtABQA/IVh9Tg61Q/DMp2&#10;AUaPNyl9Hil0ysr1Q+HXTDa4NX9iVjO7C3IdhxmcgOndAhhvj2ru2BxefE5TSLHe4qQ6shPyIg18&#10;uyPIgmmnWKx727z5pMrHM6qcmpf/2CASYozvBgCRMf6edgAkdwl5dnJS0TNhVa+HlbsY1OptJOfd&#10;VRWvlFW5tqjqzSXuzQvLMBnRrpmVeiRCA8DQ4gDBKGxnGlAeL7fyjrPZOaTATi0MqFWuzR7lLjer&#10;aAlJHmW0hfc8/31M139d0clvqzr7Zltnv0ff/3CSz87rzJtTuvTjCT5b0eY3VV3+LaWd76IqPi0o&#10;8yit87/Pav1NQpUXBZ34Kayr/3Br+dustr+H+ltNjvtLeGWew6QGXnzxaRQ5EpPvWkQBpMray6DS&#10;X/oUvxtCAkR5zzrvPSdCuvP3TV347SgG7VLpaQw5EgVM4jAMDPfLuCbOeDV7akYzZ5A9N/0aPZ1S&#10;+HZSYej/7ncRJ3vTGrLhGPey9k2EV1LlpylAIetkAV+2/7/Oqfoqp60fAIKv8/LdKSn+CNvked5p&#10;w/sMDRxSBx6qu/djNTo1+D7SwOAeDQzt0fT0fgWiDRoJ1CEzmqCe6MFQo5IJjNIoqW0yiqLr8Uwl&#10;UD6J7IgkrWBrryKBaW0AAlvLeV0+u6Mzu6vaXqsAClCaZdsEMwXVBnhA9FC8ST6M388AzSMpshlj&#10;ELCNYj/Xgdpj4OVFpAKe3rZDWy2GdJpOxpNnl4ecqL881DgPiNm26wSecGVlUHFbueAebbv2Cp6o&#10;VLYVAl5FSyzC58voaphHFIPNlmAJyUZZcpcw97+FUaWzA4ogDRJ8V4CVWGptW4XYRBosQ1stMUtu&#10;yfIjDPFsY1pH4hRMx8MgkgCMbRyzfI4LGOscYOD1Hdbk5BF1IRlGRo7A0vbqcNPHamj9WC2dtmP1&#10;cwDhI6dkmwFDY9u7ThWuxiYrEf+RWvs+1cDYHo1M8vuZWk0CkE7RHJ7PMjAHEzafg/HjSQvIqxjs&#10;zlLShQC8LPdvMRyrGKWL9u4ONakj0q7mSJ+60sMYGm19BrC+Sh+eQ0JsuzW24ZP75JyT3mx0062J&#10;Hb9mjwcVOgMD2JjVQMmMf0T9MLfWNFIDWRc83gUQjGoYxuFaH9A8oDy/NKX08RkAo8s5PnZqTsnT&#10;8ypdKql0saT1m1WVLuN5LzJIrSLT9ZTi50PKQbmrd1xKXvJqAVCKnncrfH5evtMwB1hEAGbiBWj8&#10;ZxY0C1OJXpxW6sqkElfdimNIyw9DWnuyoPx9n6qPoip8ife+ntDS46S2MZytV2GtPsdAMJr0vaTW&#10;v07r1I/TOveTR6feBFV8ENAJ5MK5H5Z19ZcTuvbrWV359aLu/MtpXfnnqi79ZVXHf8ro5r9M6tJf&#10;w1r5Nq1zv7kcBmFsYef7kJIPTE5wLrx+6l4e440rhoZffxVF2yMN7kfkvhaD+iM17sU4fk03/xbl&#10;vONaQgbkACHXVaTJU4D1eUpRwKFhaU4uSzePhAvdTGjmQl7lJyGd+9OoLv02pGt/HdWtv/fq/G/9&#10;Ovcrdghj2PgurZVXMJ+XGe6vqMUXi8o9zyr7LKvdnzNafp1X8nFF77S3fwFN/UINTR+qqQ1QwCM1&#10;NTMYOz5Se89nGpuuU2/P5xqygKWRvfxfoznPYbnmjmp6vkazvhpkAsYcbnHmBCIJy7/QpSr0PB5y&#10;6fSxNZ3eWQUQVgCGXUdKrJQzCuBBwxjfHAwhj6fNF+lYWMN8tI7f9jvgYqXcCtVBx7MvwUQs+s+y&#10;FlkNiFW8+wZ61dnejFdcgEZabkdLSOIHSJY3386wG12OASC2WmARe2G8fYpzWf2J7DJUNd6Bp+2R&#10;H5DL410KfG7VkKwyjy3zhfxtCuHlQxXYQnkUKYGUAbBsS3UO1hS2kF+kg62YhAttKqxBdblGabFD&#10;a6vGEGAKFjuQgaKj973uZtpuP237qVMQtabhD07thQYDgMZ3nepbjQBCT+8+pMRH6urZrw76os1S&#10;6w/s17CtOIwe0BQyaz5UD4uqd+YQdrcWnJUf20+SxBgtAtIK61iMwdr6oMIRZF6mF/nSKl+2Vc1u&#10;WEoMug3z6k51qic7qP7iFNoe5nR2VOnL/H0ceroclPtE2EltNrYd0NhWWF3FeS1sDGmWZ+1DTk3D&#10;voZt2S83w/9DeOfDgEI/lH4AWTIo79a4ortBxTDq8oWE0mcSKl7IKH02pNQ5DOOsT8HTGPW2B8kS&#10;UPKiS/GL6O7j8yrfmuReYBz8HTjtUujcnLMaYvsIKneHlbMiLRfnFLwwqyLgUbwzqczNBfmQNqGL&#10;fi0/ntDqk2mVbTb+blCJm1H5L0e18gzN/cKt6hOvsvdSSt5Ja/5CDFDI6PibcV34eUZrzzwKXglo&#10;+6VHK0+HtfjIp6WnCW28SOrKn5O6/y87uv77ad3/+2Ve13XvX27o6u/ndOtvSZ3/dUbVl2kMP4gM&#10;CODt83hwvyNHcg/jCtyMKXI7jhcPwBj4+05cvhspqL5fk1dDuvb7KV38fUa7P7qh91YpusCxKUf3&#10;2zyAG9nRvm5swc+9B5EfGa18HdXOm3md/tMMQDCpi38e4X0EYBjXuT8v6PyfA7rwl6BO/xrWzo88&#10;x/dpLb8CTF4AzF+XtPlDkVdK7zTCEJraP4AlHFB72xfq7PxMVma8jXdbIhsc3K+eng+QFV+gbz9X&#10;+4SFQSM5+q1i8RdOqvfuwY815m3Q8OQ+TeO9FvCIbgasZ2FExzcWdfb4um5eOqlbl05pF6awVEor&#10;gOFarUBbFaiswTCySBC8rs3WZ/A6YbysZd4prQ45eRgtJVrQjBoDtxDiMuzAMjNZZt9KmeNKdTAC&#10;21iE9wZkqrxMy1sa92TJrmMz8z2qVtD/UP7k/3+JEq9qssi2526d8AIWSA50uO2NSDmZoKDVtuFp&#10;CYmTQOdVxrTM/ebLw3jnXnnjMBs0bhw6nOAZrPRdBMq+xPmzKdtB2SNv1GIVxpSAWU3OIhcG96rT&#10;siH1fqqurj1IhPfU3vUphv+h9h3+ozOHUN/4vmotxyKfWTVoCzMfGPlCrpmDmkLeTXvqNU+bW/am&#10;bNICxSx5CwCZg9EsDiluORvSSJnyoHJIJysW7Eohu5A5g+GDavU1qiXQ5SQ/HYZJDAHKvcVpjS67&#10;nGSj6cszCp7xaXwzpP4VP57Y7ezyG14LqLvsl2dnXIFjfRj+uCYB6AknfBhmYCscm1OK70YV2ggq&#10;a3UWtvDwx/0K7E4rdGIa5jDrvAeOwzLWLHUZAMR3rm2XImcx8rM2r4DcvN6hzOVBWMm04hfGuZ9x&#10;JIvF9iMBv+xW9cGwktcmtPYVrO5Zn6pfTqlwDwZyzbYTz2qTz3Ze9mvj+SzMwKvU7YCstHwROr76&#10;bEabL70q4Z3jt0IARVxz58OAwqwu/NSvG7+OafNrF6Awq91XE9r+hrHzaBLGMQuweHXi9Ywu/WkI&#10;VhFVBZZx9he/rvxe1Lmfl5zqS9d/P6/zP2/p9I9VAMJYQkClx3FH8ydgJBUMPXI7hqzA+z/lHmAI&#10;wVtJBZABucchZb/KIyMuwkQWVPkadnAfo/82ivGmHd0/DUhMIN3GT/g0DGjHbqcAFZsMjSh8J6b4&#10;A5jWg7gKT1KwhJS23wS0yesU93L6N78u/z2g6/8I6DKM5PTvKa19l1X127yKJh8sc3Nr6wdqbv1E&#10;bc0f8m7a1aisLYt9rL6+fTCID9XS8SGg8b6T4bkLDdzcYaBhGYEt6u5zNPF+DY3uZ7DvVxegMTpZ&#10;I49rVCe2VnTl3I6T8v3GhZM6d3JL8eCC4jG0OUZsBWEyuXqlLY8ChpQ/8XYX3zIee2NjHmPD2yIn&#10;zPsniu2AApp/Ecq+NSovRpkDJJbw6mnO5cVoLU3auTNxRUPteP0uPClgkmjWopWq57yWCLUMtbed&#10;j954i1NR23ZqWpGZFVtJgXJb9OIqrxAsIo83zK9YxulW5WEMq8YklnsVqxi7GVHEsjDBcNY2Z50E&#10;K3FYS6TaKX++hfu01HWdPNeYsyoThVlMe45q1N2o3t6D6gZoWwDeGoC5q/cT2vcjNTf+gfcPnSjT&#10;hu6PVdfC510fqQkGZ6nyhqZgC66DGp2tgam8jYNIIa1CgOPSco8yKxY4hYemXYN52jSHLLM0dIkm&#10;7rVDw94mdQYA8FStehIwhtiQxhbHNQrttwxGXUVo6Y4bQ5xR5LxXU9sRdVaC8p5ya2bHq7HNoPoW&#10;vYqeHpHvGAwLiRG3bMkwCNeSm9eE5pBYEzCHMZjVQH5EM0t98m12ax4pMbfap4XNQV5ImM0RmMG4&#10;5nem5EeipC+PKIeR566Na/VBs/I3hp0tyzaHkeJz79lpZ5/E1jP68AFgyOdbz9p17GWNdr7uU+n+&#10;qIqAws6Lfl34vkUnXg1q6+tprT71KXcPYLvkd8rEbb2c0PFvZ7T0xAN78Cp926pHh1R+6NHZN826&#10;/edWQKFLS4DABmzh7Pd1OsPnOy8GYA9jfD6l7ef9uv7zFxw/7MQRmBTZ/NY0fFKFr2IwBo92XqeQ&#10;JxV+u6OLPx0DSJa08nxBpUdc8/7bfQuJu5akNaLSkzCyISHvtbQzKRgHuDIPy7r3rye18Saq3JME&#10;+h8AepEDJAry3C46Ic/jMCu7d/91GNCtsPw3IoCDxR8kNHc1Kc+NrIK3c/LdSst3O63YlwUVnxWQ&#10;CyWd/MWStfp09R9B3f6fIjr3l5hTt/Sdzi4GJsZeb2XHmz5RPXq2kcFZ2/K+Awo1bW8nuNphE12d&#10;e52IukanMtQH6mzHg3XvY2ADLOjeLitNxvftgEr/CNJj+LA2V0p68uCm+loP6+r5Yzp/clPZWAAj&#10;Qfcl0bd49sIi3n0DKliG/sIILH/DKp41jOdN8F2iNKEMet0yOi+iVZfXhxT2NDs7+yyjtAUoZThP&#10;jmPTWbxlAvqOYcTyA+h6m6PoQQJwXBGdjabOVZtgC5a1CIlRwmgxiALechmvW8bjxUq9TsCRFVlJ&#10;2f3BOnIwk+PHvCpXMfCiRQnCJmAcCShydtWWJ9H0vIIwHTfAYHUnCplRBfJdsuzP4XizU/HIE6zX&#10;1NRRzUwefpsaDQZghV6bmwFbmFhHx9u5nbrm9/kcxtD2ruoakHU9e5AUn6oTcJ4cP6IZT63c801a&#10;APT8PNfSCpodNlMG2LwJmFEFGs+zpDHIYrVdJWTFLEzhyFSd6tytGuAex5EWvdkhdabx9su2EjCj&#10;wapHI8vzGCvem+cdWfOpo+R2MhFPW86GXY/8x8LKnk0rfoKBtu7lPDPqTAxqjPuYXW7TwjptsN4o&#10;z0a7fBv1Cu40ISFa5N3uABi432NdCp3mdWZE4fMwvhsDWryHVLxJvz9o0M7TvQABTOvGCN6/B0Mf&#10;U+zKpLaetmn3RYsqXw5q8eG4Tn/boOPfNMAEbOv1uE5+26JLP+3RjT8d1pWfW2AJjJUnC8gDmMo1&#10;qP/jBQBhSjuv5hxAyN/HEJEUsRtxpe74dfK7ft36rUEP/tKp3ZcjTsWo8983ca49nLsV5jCg3W9g&#10;gY96dPu3Fr3427/Ts798rM2nsNlHeOIX45zfozRe/wy0f81WD76KKHU3pGOv53Ts25BOvlrWWbR9&#10;6aHXuYfkXT/Hx6H+yJgvbUkxIx/AUHoSxZgTuvznY7rzrycwYL+O/Qkm+9Lo/qKu/Hpahec5zSG7&#10;irCgPNIm/8jvBCm93dsAUCBRjHmEAB4DhblrWc1fz2j+Zllz1yvy3y2q+HVZx37O6/xfYzr317BO&#10;/pbRO00MQtOw9Q0f6kjjx3ikD1Vvht2Jru3eoyMNH+CpvmBgvqcGjmts/9wJtGmoN3BgMMMoGpsY&#10;rEP71NcPJebYLgZ6e7cVmPkCup3TDWRD3Dutp1/eQkpsOFGN0dCEErF6PPiYvOFWBYItKtqEHd70&#10;/Om0s4chW8Q7Y3ghjCqasWXIfkdmREJtTlq2aKldJ4658P7IBP7OlNqc/QeWBLW0iHxYp/OXTN+3&#10;AAYg/EqvTp6Y0YldP+wCgHC2R+PVM3V41x6nXqHX0oaZNo/Xy8rTRTH6TBRpgCwwtpJBViwuWyYh&#10;vLPDEjqc9G+55Q4AybI0dSm72eNkMIoZyOXbnVwD8xlermZNLBxRn4UyD36KHPtMjf2f6Wj9B2/n&#10;cjD4VqRai4GrSbeBz9Tc8L6O1Ji8+Ej9/fs0PnJIrtmjmps/qNnAQdqhjvbpkH+2HUCjbRb7FOU5&#10;nH0PyCzLbWgTutWNMdVNH1QD0qPZ36nWyIDGuf8x7rEtNa6hsoUJWwDRnBMfEDg5rDlAYGzFrbFl&#10;PNs5Bu+5jDJnywodj2ikvID0mFR/GtmRGtB0tQvWUK/oyVrFTx/m1SD/cQD6dJuSF2oUP1evzKUa&#10;pS+1KXUZYL7WrOX7ddp8VKvFO4Do7TadefmeTr44pPSNQVUeDGJog8rcshwBszr1qlfbXyMZvprU&#10;yqMxnfveyrTX4/GNDQzr5q9/0INf/l+68+c9uvpLK155EIkwBUNwqfKQ37/p1cWfW3XhxyFtIAvK&#10;X4XeRi/eSShwJazjr12685dWPflHq26ixQtfjur0D/26+ut/q/M/HuT7fl69Ov6qD3ZQq5f/8t/o&#10;p3/9P+v7f/w7XfnhU+Xv9OrYN0d14U2b8ndntf5sWjvfDDvMJHnLj/TwIE2QIS/dzvxG9eG0jr0o&#10;autFL+DkUeHBjKpPDSQizipFDAaTfZhyCsDe/Ou2Hv2vq1B/l1ZepwGGqqZu5LT2fYXjolp6HlL1&#10;mR9g8Wvx2YKzwan0NIBUAWxeJVV9AQt6DvOAbWQe52ALZblulTR3c1Hzt1cAiUX575W09E0V4Cnq&#10;ndbuL9SBB2rC6zfDGDra9mLon+gog/SIBc8gJ9qM4ja86xQfbcHYh4YxerRwW/dHTsLX4YHD6uv5&#10;wpkZ72XgDo3s00Av0mLwgPJJUHKt5NSVfPbwFu9r2lotqZSJasi1T/N4zglvneLRTgVirc6mngCU&#10;vor3T61a1OCwwtB9y1gUw0itKEt+ZUjVY0PIDovlNy/dpynLjlO2dXjoPYaZxDNaUFUu24zBY5iV&#10;Hme+Ic67LRU6G7CWuwEI6ClsIplAc090KJJ5KxO2NyaUSr5lIVHO47Gal7leZ/nTVkQsPXyqMoCx&#10;zSqOpLh0BW0IcGS5vxD3kOGcJVhIvNCqKKAWtOXaZIt83haN4unbYFaDg0dUD3DWNH6gWtqx1t7r&#10;eAGyrU0fq83khC1FAtZtAHRn1+eOhOhDvg3PHNTE3GHkjyVUseXTbuVgCEmuaWBkOTV9sU7+h1bT&#10;Fj2eQ+rwHVFroFnNwU61RAbVnxnXFPfcX5hWH7LByqP1V+bVVxqXZ7dXbjR+8kxWqdNFhY/HeM3L&#10;tT6p0eIMYDDO74c1WUYSIedix/ercPELpc61YvzNyl45rPKNIypca1D8QpNKN9pUvHFAK/f2affR&#10;59p5wnc3arX8oE3nvnlPF179k7afHsa4xrT+tAvPT9/dmdbyVxMYYR2euhd2MKyt5yM6/8M+nXx9&#10;lGu0wE5a1eo5qOR6q1MwZnFnDPaHgzjO+DkxrrWvunXp5726/udDvHdp+dmEFh+7tfjEPHRICxe9&#10;UHyvLv3apC//5bAe/K0L5jEM2PTo3t//o778x7u68ttBnfmpQWd/OKLtFwf08C9/0I8Awi//9n/X&#10;i7//N7rww0fIlT5d/em/0c2f/wBzaFP6JqDwsgd5Mq7sHa+KAMHykzGAzQBvRv6zyJcvx3nNafNJ&#10;QZWvYDEvOrUIeKRvBxS5EVQR4ArdTGLQSd3/1xu6/i9hbf6YVvVVWe67Sa29yXAMkojjbGkz8SCm&#10;5L2okveRGZxz9WVB69+mtfJNCIOPavO7lNb5TeVlzmEZ8YcFxZAowfuc73ZFC7dX5bm7aCneP4Wq&#10;fqSjGP/hJgYkjOBAy7s6XPNPquXz5qYPobX71dAKk+D/I41/VNN/nSFvtEkwo7sM1tYuBrKz5Xov&#10;QPEJVPdjtffsVSEdQTac0DePb+nk9pJuXzvrRDkul9KanjiqPjzfjLte4646TUctyrBfVm8hDN1P&#10;YeTxLLo1AaXH81ZsB9/WkNJpjIzBGMGQM5ZDYQ2vuD3pZE6yjM3FFIZQRH7Y5qTisJOXMVlokccm&#10;DfHcMWj2XKpbK1XOlWiDRbxNCJIHNDZXpxRPoP+h5abXo1DuSmlYVfRxHlBYrgIOZtwMvBIyY2UZ&#10;T7aE58s3wRQY/KsMgnKLVpYw1AKgBmAkuebSKvLCY8FZRzToOqKW3r0wrbfFXutp0y7eG4ypAQ5H&#10;WmBlbR8j6T5QKwBdQ790wSra+KwNydE5dFBzsI6pqXr5w+1a4Fk2MYJYznaHNnC/XDvbqZVtNHu0&#10;S32eetVM16jFBzgAFC1hmEJ0WE2xt6AwVJ5SX2HWKWZiS4zjS7TByYAypwu8RzS76tUQQODdAEDS&#10;Y2oO96srPqAhpJ4lUI0dBwAuf6jsxaNavLlHlZufqXi9TqlLh7V0p0lrDz7TsSf/nc4+f19rD/dq&#10;5UGTTr04qsvffajzr76AHbSq+mBAK7CAU6+6MPwhFe5Oa/NZuy7jpU99B/O7N6r4+Q5NFY+qYb5G&#10;7fMdThn8oxOADu0esbkjA/y8BXExJsrd8leRjbA+WwHaPT4Ki5xR+cqAlm9bjkTLmoQk/G5Il3+t&#10;0ZN/3atH/3JQJ75DinD9mxj++Rfv6dTjz3TyyZC2LiMZqziYYruyy7XaXIfVWixMrk+rqzbB3KHz&#10;z/6oJ7//9zrz6nOlAMGT33wG2+HeH0wqetUAoZ3PmnXimxHlbs8odc0FKAyqeGsKqYR8eVHmu1Gt&#10;PIbt3nbDMlyK3bZ5h7hO/imr+/92Qxf+OavNH8p4/QIAhtz5y4hu/j6u8z/P8iy8Xs9o4xufCo/C&#10;yIqYco8SgEVGkXsAyNOKVr5d1NKrjNaQMNs/5rT+fRaQKSr7tKzYV8sKPljRO1ZU9uDhP+ogA/QI&#10;sqGLQdeMhm1uBRjaP1BD8x/xVH9AUsAcGKR7GLQmEQwIWtr/oA6YQ0P7Fxg3Hqzvc4DgEwcomvot&#10;Zv8TvFdQ925e0ndff6nzu0u6f/2ssxqxWk5rZPBzHTlsZdA/VVfrZ5qc2KOBzgOamzmsubClFG9y&#10;UoMto3Vj6T6tLU7L6jlu76KjbH8BoFBcnVBkuVdnLkK5YADFvK14TL/NmITXjGLkAYAhnrONSUNa&#10;W+1WJmYg0CJLDhJDg0csxRvU3xK+ntidVCTajaFPOLIkgieurPfANsz7w1QsBsIyR9tMPr8v4CVX&#10;tmcBqganBFh5w+Yb+nTqJN7AshABDHEYx+L2kJZKs/JYod3pfZqcbgQ8LSbhQ8AXKdb8vupb/6Pq&#10;jvxBhwHcFltx6NznAEStsbQ2ZF4P4NvxkbNBKh7p1cw4VNtyXPJaXh3TjiU7pX2yMKMMQJcGwFwL&#10;NaqbOqAWd50aAYXueL86431qj48CChOatRiDwoR682+3GKdPJ5U5sajwsSCsYEZjFZe6U3PIgz4N&#10;ZkfVEuhVF+0zDfCNwYJix/eodPGfFD11SOHlgyrC9FzxBu0gPSz7d9o20C1CqYtNOv3sE1399r/V&#10;5W//rzrx9b/X+qMWZW5jsM+ndPbbGgBhD4DQo/y9EZ36tl65pUbN+WvUOLuXZ9ij2imrcn1YNRNW&#10;kq5Ve4eOygPQljDORKIRdjmlWLRZvjisDLYUXccrMxbySMnVxXGdPR2FRVnqugkFVied9HNWTqBU&#10;btTJUxMKR5ocRmmVu6I4lOjSoHw8Y3EVYE9wjaVhp8CPbe9PZdq1uDWN0+hR2iaU1/oVDfOc5gDO&#10;IIfu1Orim/+Ljn/9/0DudAJqvc58yPk3R3TpTZ+WHnAP52a0+nBSG4+Qo9dHlb46Id/pGX5zXGe+&#10;saSskyo/DChwLSLPjZSu/DWqO/92Xmf+XNWNv/Tp7l8P6t7fvtCXfz+su3/bo+t/bYTxdOnirzM6&#10;+6d5Xm5d/LNLG9/Chl4neBWQEgUlHxXlcbZKl5wMzsvfZrTxZhkWsazyi3W9U4uh9/Qcwiu9p/7B&#10;w3gqPD8evgHDb202L2abcgAJwKLeNu2gbft690FrTQu/71QtbsCL1bd8rFq8mhUaGew7og5LJT58&#10;QMVMTNfO7+jN1/f09N4lXT695VSOOr61pHBwHLbxdvefSZMOQKUH9B8dPaKJycNaCNSC9M2aj7Q7&#10;CUg2LAdArhMP0I+B9TnpzjLFAZVWOpWmM5cro9rZhBZm+h3DyAIoYQtxzvY6iUkt+jKBh/cDNl4L&#10;Rea4VJzPMG7Lory+DuU0BgBjyBe7kTnzDPIerdk2bX6/vdOvzZVRhzUUAKAYWt5Cvv3cUwR2YXkR&#10;3TmoOx7UF21AZlgkKF4hByPh3Q2YzC7UyheoUf/QAdXRZg0tgDHAcLj2fTV3vK+mpvdVQ580Y/yN&#10;AHADDO4ogFED0NY3faLmbsCi9zN1j+9XGK8/jdG7YC5hmEHMgq9SsCfuf3GrS3k8aNv8Z+oNwd6C&#10;jeoASNpjw+pND6kjOa4W/p6utqo3O6bAZkDxnbQiO2EN5Bc0WprSEEDRGp3QCJ62PdSlRk+7OkMd&#10;Gs8d1QisJHH8XRXOfajYic+cbEwp23+CPLF07REAct7b6uzcDC8N0I8AVR4mkxlUAiaYy7co5AKg&#10;kWBhKwIDYIdCPAfyzFZpiqsdTro+K4Zjhts6t1+trg/VMPMxAHFYzXMtGgcALAdEwkoP0gZpfrO6&#10;bJm6Ae4C7QGjzAKOZYD81HG/dre8SjJeVk+NyjKDFy2ICiZhGb0sviO91i03bDIQatVSddLp31je&#10;QsebtbYzLS/9Zlv6S1nGV7xH5Qr3B0vdBvAXYY1nTwe0xVhJ2Dli7SqcrtO5b/9vMIRPtfTwsC68&#10;+Sdd/+n/qes/7texF0jdK1aGfsxJwb54H7l6dVzJK8jRi1PatDmHJ2tae4ykvWpSJ6zqNyl99T+f&#10;0bW/byuKJFl87NHJNws6/f2ITryxXItjOvnjBK85AGFSl/48ojv/mND53zw6/acFB1RO/RLR1puY&#10;Fl9YWHMeCVFR4lFJS9+uafXNIq+qyQcobNcn6hrYDz2l0dGxNTXvqbsbAMAjdXd+ocYOwKH9YxgA&#10;EqEZ8EDTHrE9/vzfADg0W9AT//d1Ix8Gv1ALA72p9xON0HFLxYQe3b2sP333TH/56aWunFrXrcun&#10;dGyjqoB3TO0dsIOBPYDQZ04Upc28z84dkWvWkovgLUqDmqfTbFOTbW6yHYhJvFbY4uWTbU6q8dWl&#10;MUU2+5w06lasc3kFFmEZp23AYbDulP2uWd5is9ylNthBt0rLgzp+2qdkHEqPgXsYxCHbi4GnTeT7&#10;nTiIVMbyNjKAK0gP28+R70US4AUKSJd0Kx6oU9ubg3jloypYEBWAEI3XqwhL2YBeWqh1lgEZYcB5&#10;ON7nBihCGPJ8g6ZsaZB27Ozf7zCFTktr1/Xh2+3RtEUN7VxX977zajLQRb61AQwDAPbsTKNGeU14&#10;mjhPi6bmmpzScbYbMsf1/IBcen1CA959alloUF+sUd2xFhjCgDOX0IEca42NaCA7LB/eNbKZkX/N&#10;rZHipLpSU2pPjCMT+lXr7lN/rEnt/jY1u5vV6mvSRK5G43no+fE/Knn8Y4XKn8rF8yTxuvPTDSpj&#10;RMGK7ZvpVL406ki8aKYF2TUky3VpqzSBLMZG+ydgFNVNZA/tk0w0a2tnHjCHxdFGVgDI9nFYjMoC&#10;zOvYsX6nRsfyercqMKPK4oAqeO7Y6qiz/8UmnxOVNgCoTz4khDM/tTX+tiQgXj0S7nF2zdou2EIJ&#10;EKG/w4wJD+3m4dpzqTa5uE9L3FOi79aWGVPRDme8eWB6lkXbgvJsAjya4HzRo9zDoJNZew6wnw41&#10;Ov+XFy2/J2yjgiRablcqgZxjPG483K8bP/1HPfrzv9NXf/4fdObbfSrcGdL28wH+PqiNx21OYtgy&#10;7CB0flyrX/Zr+zGM8xl0/8tuzZz1AQJpXfrrnC7+aUTbLya1+MilzD3G8J2A5i/5YRQxZe/nlH2Y&#10;UelJ2tnOvfEqqo3vwjoNGNz5V78u/cWlc3+eR47EtfptCekAe3hVUelFFQaBo35Q0Dtd3Z+qbfAA&#10;bOEjNTX8E1T+fQ0M71UXxlnfyoA0g0dCtCIvTPd2o4Vt77/Jiy7+PnL0DzrY8AfV1L0Ly3hPzZyn&#10;CyNv6f1crplmrVSyunXppDYqEf3+4wtdPL7sgMKJraqySbc62iwwCm82etBZ0ejrtuxCex1JMek6&#10;qIVYrRZ4n+xrcmbVbbJwuTqinW28eWVMQQzaAMC7OCQfHq26No0c6HMoe8Am4WAJVtreqiytn5hW&#10;IoJ3wZvOJxuVKkIzobdG/9wwinm8/e7uvFNRyh+x7ccdCiTQfGjpHAY/H2h0sjC78T4xm2S0JT9+&#10;Y6sdsVIPUgI9vIFeLSE/4siRfLcz4BdtsAAoQYwqmcCAvXXqd9doYnS/ZiYbYVlIg0baGeZljKsT&#10;xtQKK2ukPWqa/kl1tGlL+7tqoz8mxg+rk+OHZvc7MQdj/hZFMMhwfoB7H1N1CfnD/x7us9t3AO8O&#10;+ER61Et7dCEZejGo3tSQFpY8Cq3F5LKUZYkpJ/CoLzWmZuRBB0ZZO9+lvkitajH0o9P1gEKDJjMH&#10;NJKuV2jjU4VWazTqOgQjapN7tpH27oSiT2kR2bW6PsY7BotB2W5aP88eCNC+882AV5OzpdxWZY7v&#10;ztB36H7bwAXAZyqAOWzO0txlkDibSKIkoGQBY7b8e+zYnCMbT5wcQt9D5wHiIN+HkGRWVSq2Ztmk&#10;+lVdtChO2r44AvPo1uJKP9cYeptCfnlCcYy2XBlB3gAIgL7XMmrhDCydvBUvDibqATb6v9SiZKj2&#10;7cYxxlSAsbe6benuZ+SNtKlgsSwwjwxsxeJQQjgYGx8exkp6bUTpsM07dTm1Ryx0vlSu0+Mf/w96&#10;/NNHuvj6fS3ea9PpV3t16fv/EQl1VNUHHc7kY/TSqLYe0z5P/6NW7+/Ryr2Eql/CtO76dO6Hbj37&#10;1zp9/T8169k/+vX4X0aRD8P/NSdDQBXbFn3X8iuk5LmekPd6TvNXM07I9fqrkrbfJGENSR37Ma7N&#10;79Pa+iGuk78kdOrXRW3+sKTFV4t6Z2TO9vVb5aADqrEMTBhlWyuSof1DZ+6g3YKYzPN3oP8bP3Dk&#10;RQcyoQmGUeu8Pob+4tE4vrbuj46nb+v7VF1Dn6sfLWsp2K6fP6av7lzSX35+ocd3L+jBrQs6d2JN&#10;4cAkNBmm0gMD6UY69FvI9Ydq571vZI9T1SgCXZ2fOwilxJihqOXShBbR9+trQ4riHSyCLwmNs4rT&#10;YQZJBgpt1aSspJvttNxan1Oc361tMqCqw1pdm3CkgMURWMjyysaUs7RpdRsLeKmTxxecKMcUAJQr&#10;DsoLRQ9ELKwZT4yBL3OOVKLfScqahblki1brAU9lm6OQC1Y4JouGjeHdFhZsYrMf72Jp5vEg3FcG&#10;Dzc/XyevvxYPv189Q7ArC/qCIfQCss2d76m+FubQ+ZGzQmGSrQngbKHd+3sPaKC3BukGKAx/rskZ&#10;wHKuxknYEjcphQe2Yr/RcreaXfvVEWx1JhatUGpfslfNoQHAYFa+paDc1TkNIRuanWKqw+qK9gMI&#10;PW+LoSy0aSByVIfGa9HutaqbAQASezUYr9HCIkwusk/jM3vkRYa5AZtSYczR2ZY92hPD462g021P&#10;CW3kQfpZyn0voJzK1TqZtIvLGAke23apWs0Hi/S0Wh5eGE4mN+yEjsfx3t54o5aQamHa1Q+IhJPI&#10;gWq3U7rQKm6nMLgSTHEJ2RjwwVZo3yL9uAowrlodkWSN4lFkhRO+TrsgR6IWwk4fpWwOYM1qaTRr&#10;fTPohL4fO+bTzhkXQMTYYYxYmb4U115Zn1V2yaQIzI/frtGGYYAzzj2XLD1dBjbht7D9Ho63EP9h&#10;hbhW0ibLLV2g9YlFmOK4jN0YcNiYTPFsSVtVK/YiZVp17vsjOvtjj3a/bdP5n4/oyq+HYQQNWn04&#10;qCpyYfVJEMOfQioM6dxPfTCGdt36S7vu/60JYOjXw38M6u7fpnXzr25d/g259Dqo6vOUcl8VFLuX&#10;l/9WXr7bRec996Skjdclnfy5oIt/zenEryWkQwEZkdc70VCzUztyYr4RrbpHHa0fa3zsKB7cIho/&#10;UxuU1ia7TP/29B1WY9NHqrd5BIuANM3L9w0tePihQ8iKA+rq+UI1yBFL+96HcWeTQV2/cFzfPLmj&#10;H14+0KtHN3R6u6Lrl04pFnOpCfpss+6t/Z+rc3iP+nv28fdnGp2s1ejIXnRmvWbxiLPuFtB9XOXy&#10;5NsoQcuzgIdPW3GSXZc8nhZZ4dat9RmFo+0KWNKTnNE806l4Mah1dRMUrlhykRZVQO4Y1DbCgC2g&#10;eRf5bSIAbV3CuCq9ijKQjp3wKI6HSWfQlCsg8easQvwdW8W7lbtkGYxKVY6HCQQZtEUnTmIc8OC6&#10;3GMmMcL3w1yPQVuCDu4MyAqlFBn0qWSD/MFmjU0cUeuYlYf/XB2AsgFsIwBwuPldx/hruz/U0OBh&#10;1dLuTYDyIRhZS8sHsDGOH9yngcnDGoV5LNjcRrpFcxiZZbKqc1sYc5+6Yv0a5PMePK93KSD30rza&#10;ohMaxvg6o8POMR2RLjUxqLvQ0nVIvoFwjfaNAAhjtaqZOqr+8KcOSEzEvtAQ9+uaP6zx/hrAEe+c&#10;6lEk1a6FLIaNR6wszfDcNvmGnANUU/b8K+hlQKAKIJ+9MO/sKfHS/iHeq9DsOIYa5O8s3n0Fur9a&#10;tbkbCxSbUTANmCzSfoBuAjYUdeg/IG3Lzhi+xZNk6UcryedNw8hW0ePrU84ch9+yXWPExkCqqwYo&#10;QyrAOHZ2xugDvi9acRukRBT2AgNZ2YaSwxr8OJpIpg2wYVxwTcvXmcOgk/ThIuwwxz2tlEY0n2rF&#10;qXiV4TkLBWMbfU6ym0SGdjFGiYQJOnLC9u3gOLjvfKUJFmNjpM2pr7l7wotEHgZIkFc4j8vfD+ny&#10;X/p09a8dOv/nTl34y7Au/7VPlfs9Kj32OolX0vfdyn8ZVfVpUpUnAS0/p81eTOnYG5eOfz+rC79O&#10;6fbfpnTvX6b04F+DuvibT6d+jmntVULl51kVnuaV/LKg8N2yAnfKSj6saPnVMqyhoN0fs4ACjedi&#10;cEYijXhuKCODracXutr9CUAAtbc4hg70rkU1tn2ojvYPYBQfq6X5Y3V37nO29FouwU6bYwAM6p3l&#10;s7fUt6dvn6IBl0pJn25cOq7vvn6gN1/f183LJ53Q582VstrxjpY23gJzBods0B1Sz/gX6pk+hDc6&#10;rCHYwrzpUgagyYYAf9tegwye/m0hUvM6DD7z/nR+Du+RTtZB1d4uRaUw1PzKtAp0UjjYoiDUOg/N&#10;X1mxyL9GOq/NmW3OWog1bZGkE42+xlJNyq2OoEc7MTgGfLpV/igvPk8xAGzfhi1plktjjp73WVIX&#10;ED9pQVYW5MQg3t3GgzLgYpEmB0Aso3SEe8jCGrx85nLXadptdR6RD7XWfl+okfbu7duvdqRCF/9b&#10;cpUWALmu5SMdAohb2/eoqRWw7oVdde1R3/BhDczWaNJXJ3/AKla3qguAbAl2qCXUr/ZIn+YA0vHc&#10;jAbS47CGUfWlYQaxATX7AY1wl1r8/AZN3DjfpP7Qfh0Yt9l9XjiHXh/SLrBXkwsNTgZvl/eokgDQ&#10;LAzFPVevBW+jgslmPgN4VwYUhykkkQdrAOc8zMqocwUab0ymgEdfou9C4SYVViZxGG/T3JUwpPgq&#10;XnQTwK4a8xhREe9rmaKtZH8RoAjSnhn60jbEra4h3ZApuXKr3MbMaO+gGfHxaWcOythCvGDxKz2w&#10;yGEFeEaLSLUK4BFAfnkTA4Zd5nJN2tyA4cQAGsCgvDmDvONYk6Q4FItlsYI4VlzXKnDn860wDoAC&#10;Iy4CVKVFWBGOqbg8ilNCwgCOFtHqQ874kaaWB9Tmd5ZxCpXSOBLEig7ZWGlz8ndUFke0hNzcxpEV&#10;kC15HJZVPTv39IBe/+9/0Nf/+QPd/08NOvMni5Sc0drXE1r+ekYrX087gU7lJz4nS1TasjPdfZsQ&#10;JvdVjs9jWnkZQS6EdfZnPwAzr+v/HNTl3wO69lfe/4KE+Dmnre8KqjwvKf94WbGHSwBESaWnJb2T&#10;RFuFY9w82nTG3+zQ0cHBg+od3u/Q1/aePaq3CUZAogVgOFrzH9XSZjPjyIUGSwpiAGF091M8ncXw&#10;fwQN/kL1nR+qFWkQ9rmcrdMmGV49u6cXj2/pq7uXdPHkmpbLaUc+2ERlN16yqx/g6QMQ5g4r4G+S&#10;x92sEcvh6D7qGJAxANvrUMGAL5yOOdWkyjRkBeS1jUwrePx1OmANPZfEwOOpDgYTaI2h2ORhwHIV&#10;4rnyeAgznvTKKB7h7QYri2fw5CzseQCaj2EzGAJ8Z3kV/TbRlLeB04Hn78WrwD6K6N+C0cBWAAXm&#10;gsH7+W0CjWw1EdJ4Z3emQXnAKwUIWayEswGMzjeG44cyWwKb2ekj8nnb1QOwtgCmHbRzV+ceQPZz&#10;tbe8D1uApbW958z1NLWaRHsfgOZzGFqtMbLuzzQ12ajhmX0KR/o1GuiWFTZpC3Wh/0c1lZ/TcBZG&#10;ELL5hBHeBx3W4CwtootbfFw73KCG+QYYwX4dnqjXkQmTDbDFhU/UzXmHGAvDo4ecSU03oGZ02B3t&#10;kRfjDkRpY6iyVegyVhRDTxc38IQwomgSMCzRHrSTlb+z/JgJ5MQytL0Iu1pab6ev0OqAQyxD2+PF&#10;N7bmnHR/VtPDJghNXpQw8gzGHKENU7lBgJXzFRucitQBHEGR81sxnvQq4ECbWmHkImxjZRXggbUd&#10;3/HjFAAVy7K9Ns01JpxaI8e23MgMxkWgGecyqBD3ZxmqCquDMM0hBQGCNIw0HKt36H8Q55CHAWWM&#10;ueBkLGiuuGLAgTTAYdm8hwXZ+VMtGHgLUgIHBDjGyxxrcxJhq2UCIMAITN5atTGrzG2JfCwviE2u&#10;Jri2jzF16tZBPfi3g3r0v36hi7/s1ZmfOnXS9l+8HtL26ymtPJ+DOSCJH/kAAYtJsL0TSQVvpxW6&#10;nVHwTpYXLOBBEcO3LdMJbb8J68wvAZ39JaVTf0rpwm8lnfu1ioRY0vI3FWUfVZS4vwhTAMlTcdNZ&#10;PQrzMK4Q+jTcq7Gxg5qeOeLUgLCU7EPDBzTM38YUes1LtX+qxt5PkBYfq77hfSfysbHzY+QEksKJ&#10;azCv9hHeZEzXLpzQ4/vX9NPrx/r+xZd68uAKr2uq5sOqabc4f7zkAOAw8Km6uNbE7CE0GgAFdXVH&#10;arXAwJtG66ay0PSoZTDqUCje4FBBK/RiOwCNjqYwZuugEgNibR3jpuF3t8fR/o0YLtTdBi603wq+&#10;7GyPOvMCcb5Lr2CwNlGIh4ohN+IMQqt0HS30IlfwSGu90M9RnbrolSVj8affpn3PWcISpEkIqfC2&#10;XqLRy1484wBec8HxnnHu0Yt38Pg7nMkqA4aCzTdgkJFkv+bnD2py7AhyANYFK+gfPKL+gcOqt+3r&#10;gIJtYW/qfJ92/8xhCM1INUuP3wl7q6F9W2nzboC7deALTUztV4unU/0A01zRq97EmPqSg2oLD8IM&#10;egCEHgChC9DocQChLdCu3vBR1blq1Rs84IBB7XStDo4dUofrM/VN7dGg67BmZ2EEC3UAQYsC0PUc&#10;QJvMNcsXBKQBAmelIGVtBr3HQ6+u92hto09LeGfbPp7LQsGXMDSbAKbNrShuwnJicJ9B+sPAJUS/&#10;WbLdBO1Xgo6Hac883xUB/RC63GeOC8lg4BzAaBaylnjHIlUtYG1Qa9tzDiD4AXI/YzmVH3K0etQm&#10;/ZAK2Uo7Mg4jN9myDLhwfic793I/4NPNmGrDc9t8AEwOhmkMxepybm+N6swpFzLH9ugMOHI1gM1Y&#10;rstj2wHGIMyC8Ra3zXA8WxLwsj6v8FmZcVUEaJJIU9ugloKlZnkem29y0ukDjJvrE7TRJMzB5lJw&#10;Rktj8jPu1o7N0yZd2n45r7UXUP8XC1p/OamNb6a19e2YNl/R7kiGylNk1hNAD1BIIyni91NKPUgj&#10;D3IYeFHBW0VHJoRuF2ERy0iHRVW+zmnlm7zWXxd07Mc80iKl7e9TOvFThc8BBR/6aGllzCm7Fox0&#10;QL27nTBfjxdjnIfeAhIjI4fQ94ACHqO18zO1d1tk3buqq/sPb/MAABC1UFtjC918b+G49Qxiy9WQ&#10;DHt09tgKIHBdP716pN++f6pf3jzWw5tndP/meTwe3rHrUySL/dbmFhjkE3s1hbG4FiyIqVmzgQa5&#10;Eu0Y2pjW8UKRMAPKJvPyg4pC95ehkpaJ2MrDpZYwvBUGyQaSAQO2aMTcktHQHu0w6DaW0ak2+cQg&#10;s8+SS43aWB9jQEA5E1BQkxbrrfKYJuaaO+sLTiq2t1mlB9Cltsmon7/Rp3if9e0FBjIGsD4Iw2hG&#10;Tgxojba0pa0ctLK07FII75HCSyUArc2tERXKSBdAz80gtzXxMaTSpLcBYNiL8X8C6O5XE2BQDwg0&#10;NX3qJGCx+Zva1k/VSdubZHMCx9phEICEFfTpHT+igYmDGoiPqic2pq5or1pDnYBBh7otihEG0Rfv&#10;UKOvU92RFmdVoi96WC3uBvUhGZox/sMTNTo6cVSNgEu/6wD3dURT7lqAbpKx8DYV/wLywNb2LYvV&#10;4soQHnxAW+vTWlnG8DBiA9a8aXPbfwFIVpd7lSt2ONGWRTxnBFBJ2KTt6hiMql0Z5ODqqq0W9WEI&#10;0HcYwywA48Gw1tfmHE+6tgLzwEitHqWffk7A0hZXTNvTr7b3A1oezSIFcW5ZjC3Gb4LVHpXXphwt&#10;vw4zCeTM4CblhflFkT95xo3tT4kjfSwBTZg+q9K/Zby2RaBamcJUoZXxg6zMIEmqNnHYCegBMkjT&#10;JaSjyR+LzSgXW+XLdSAfmrkni2uZByhs5aRdK7YXB3CyDN/L9Hs6DkBuTMgqtherjFOuveoslQJ8&#10;AMdbFgKrou1yuy06+2OHTv3Qo+qTCRVsPuGBX7Hblkw2rMKjkJPRqfIs4KSRN2AoPIJBP07i9bOw&#10;hLwSD8q8Sg5jiNwtKHpvGZCoKnx/SZmvVlR9XpBVsCo/i2v1mxyMIa93/MsYTZEbcQJF8IJ4vzzG&#10;FqFhPOhhKzw772vAex/WCB68Z2K/+vBKvdBW20TVaF6+k1fbJ2pq/Eh9PdDgDj7v+FidPfu1XIrr&#10;8ukN5ZN+PX94Td89uaF//um5fv/hqb7m/2aYwuhIrbr7kA9o6F681ODgAWcb9qynTj6oajDeiMcY&#10;0ubajCMfLJGKLT1ZvsUwrzgNap1VwTgrDEov4Gbl8q3IS85AAqNM47V2dyd5Tqg9jCGKrk/ynDHo&#10;qXmkGAPNMjxbDYcknigHoidpizCgacuei7TNEno2lIBOovusRoQNuCQdXl3HI2Aga7CJ08fDeJsx&#10;Ote0LgOLlyWTtTLxtlphW7nDeFo3n/lSaOv8sNwY5ri7Rr1De9TX/5kONv9BTUi0dmTbYO9hdXdZ&#10;jAig27NPPRbghWwYADgsLsTkRBv/N9k8UB8MImol0DrUl2jWQLIFgGiFFbSoN9akRm+bupAKHaFG&#10;9UaOqM1HuwcOqNu/XwfGjqpmskb1MLXhkX2aBpRnXEe1QNvbtmtv2PJRYNzQcT8eLrU0jnHRLrSv&#10;VZ1K82xWJTxCP5gB20asHNTZJFJ8hf9hU1a5Om5SgzbMLNJ+Fl1YmNL68gReHPbHPfoBHUvpZ4FD&#10;mTKsjeeI4KgWbMIRyl6x+AHAJAt4WPTkIsYcXxpRNmf5LQAZGIAv3agq14wgX1aWR+g7WB/3GgUs&#10;8sVxGMsQY4f2p0/Mk2+i6YMwJ1u1yjIewow5q4GZMMPP9ClqQGirBOk+Wbn+EECWpi2CgEQB57S8&#10;PcM9twJ4sE7aJ1XtciYRTdZYJvS1zRnlYQ1rSI0lWEbEVqFoI8v/UV3p0u7OHGDCc8A0bC5reQ3w&#10;oB1v/vq+7v7ze3rwtz/q5l8+0pkfO3Xih2EkxARyYc4BiNBN2x8RhRHEFL8XBxxigETGAYbcY4Dh&#10;yyx/l5SAOVgG6tTDqmIPFgGGZeTFmhZulBW4VeJcec6ZVflpWO/koV6bm2gs02SAQwgDyJRGoHUD&#10;8oK8QR4ywMP60YJDC/VywyCm0ZnD0N0WW6HAS9lEYVf3F04Goabm91WH9jXaa7ss15eyenDjjCKe&#10;Mf3243P948+v9ebJNf3zz1/r4a1z6GOYAUyhiYHd0v0p1Plj9fd+rgGYyRAedGj2gCKhWkUCGFgc&#10;/V6l0/DWtsQYskIuUDHbEbm6PkonYXxoNlujT9LApietVoXJC5vcypb4bcxqVODRyiN05DA0bxja&#10;bxurhuiMXq1vDb+tKclgsQIvNgcQs8g3wMfSy/sY0CHaws1gtVDaIOff2nQrbTkebO2c85jE2NgY&#10;kNVzTDKwbMu0N92hRKEFj9LCb1rf5nLIDeCJBuQJtmncVa+eySPqHMHr98PIaBNjZHVIs0Fra4DW&#10;yvodpm2b2j5XWw/tRjvZMa1dHyAhAOaO99Q7A1tI1MAKGjSYqFN7sAFmUK+OYDNAUKs2P9cJH1FP&#10;6KDavTUaje3V4ck61Tup4QCl0b2anK4BEI7I46nRtI0BDDSLTLNNZhY1aaXvLAmsUWorJJNkvFh1&#10;bVsdiMAgPLRxCOodQ2LkVofkLnAsHrC62giwwu5sPoX+WcSYL1+MO5reSuabTo9mbdbfVgkG8MJ4&#10;SCh7pQAoIG2jqVYtQ7e9YfoVGVACqEMcb+nw1pAsBZs05r7i1nfQ9ySsYIl7q+IE0hUkB8a8sjHr&#10;XLtgL449c9angEWjAmxBxocFxGV41hzOJbs6gqcHsHhOm8/yhHluxsvi8jTsesQJlEvhVNc3LSIT&#10;xr0Ga7A5L8aByZMAbRG1eSqM37JoW5KfmMkHxpstu1qCnCBjOMt5bCNginGzZIyE+1q5OqyLf+rh&#10;1aprf27V1T8f0cVfOnXp1w5d+XOLzv3SrVM/jmj7tUtLzz3KPfIpejequct+zV5OKHwnD1soqQIT&#10;KD/L8r29iso8KgMWS4DFkkL3FhW6U5T3+qLmrlTku1GAhST0TiE3SMP1OGuwth6cXZxWwNZ4obYZ&#10;W2KxIAyoVwSDnIs0wRoaNTWHzoTuDo0fdgrTjk1YePTnzjZqS+1W3/yJ2hisXX0H5Jsd0Zndqi6d&#10;XNU/fvtW3z27re+f39UP3zzUifWsZiY6nNWKzu5PVGsx/90fqsPZcfmZU5/SGIrlIIiDpLb5p7Jo&#10;zGbA2S4coeHn0WmxFKAF1QuUGDjQNw+epYo2taKrAbyOFx0dwAvZBivThTFoX4VnLkLpLavx4gpM&#10;CWZhdRKqlvrNou3wcDE60cczx+MWC4A3hAHY0qIlWimY9Ej00ZEwlkQvA3HY8UCW/j7PQKkyoFIA&#10;RiBh+RR65KdtE3iN6iZSjcFr8xa2hOgO1SAlauQK1Wto7qhaJw84S8PdPQBk3z4d6XwPJsC7LUna&#10;qo4tWza/Sxu/r6OwtVpHWgAgMLV2ZwmZ3y18ATAcghHUqhkQ7wweVk/kgFp9SIzofg0ABK2e/ZpM&#10;vKv9o4dUY33F78bGAZNhQInzLszvp70b5MWQwpZpG6peWcXT44EXofurW7yXxrWyiNeF6ttKTa48&#10;pRBsymI+bMnQskkXnLV4AGKVdsIzR7IAxTJthzNa3XbpxCnkIO1sa/bl6oj8eOaEee2ysbxBLa7x&#10;nQGuIz8suhRjxwBjxUFlkBllgCGZBnxp0wIOw9LWWz8v0s+nzsdxDEiN5SkYnTE9iyOxpWR0P30U&#10;4G/b+OaxlTekn1XbTgHSGziHskXJwg58OEljEHH+LhWszH+vTp2c5dmbGV+dgA/Pz7WcWiHrU1xj&#10;yHEyAcZnDFmRydY78xsh7jeKHW3vcI5CL/dl4d2MD69NVvdogc/iWdvUhizbGNax16PaeDGq9a/H&#10;tPVyTBvfzGjpheVoeFuZaue1X8feeLX9ZlbHf5jRyZ/mtfWdB4AIKvXAskjn5MbIPTcr8t+uIBUW&#10;tfSyrPLzt9mbE18uKvVV0ZEVaQDCz3HuawXNX0E+rCzOOYhtST5t+cgSotrkjCX7LGRMM9oMfrMz&#10;ex4A8cqWbSjSpRmo/RTAMI0WHZ+r1bDlUzD6i2To7dqDoX+h7v4DSka8OrFZ0VT3Ab158aVuXzyu&#10;n18/0s/fPkY+3ERjuVTX9pnqOi0oCh3d+L66BveoHhZieyx6xw9ocOoIL8AhUI8n6FaIRgzSOYb4&#10;AWil1ZwIRG1WHwQ2jwI1jAEQNsufWzFv0qOQgUl+BOqHbjPmAKswDRnJtMgLPXSD2IEIUiXX5CC6&#10;7SGwdGa72yPyuKyyM0jPZ9ahOfThCfRvkfPYxFUkhadJNcBibPJqCPZis+10eJ4BzCCtVMaczNOb&#10;27PaPbagPB7B6kh60fhx2ISfgTkLMEwtHNYgz9vduVe9PXuczWaWpq0Fgz8K0NY22qTsh87OSosq&#10;taVKS45jAWa2c9WAuGNgvzNp2WmVw2ePIA0OqStYAxjs0XjqQ/WG9qjVfUiTqX+v5sm9SD7OBwC1&#10;2dwOQNw+dkAT07YL84imkTTTgQaMoQ3j66LNoPbQ2jIgugrFXcH7n9jxOOHktgJRxUDStHMEpmCB&#10;X6sbMCz6wX4XxHAsinCJ38YtU5RJEcbV9u40bdcGS+3m73mY5ayWkWWpYocWt2YwblhdpkfHthcA&#10;YwwwTT/Trj4MzuZq4shIP+DrLEsXmpVdgk2uWEIe+p7vLYGusZgwTC1f4lwAusVH+AAS22fhhRnY&#10;6lAI+m/p/Zy0/ziE/DoUHlZndToSa6MKo/Nt7FjBXSdFX7mdexsFMJAhAEeaMRkD9C2FYA4mm+T6&#10;Nj9lQVRp5I71f4rvLTy7nO3XztbU28CmTJPDHKxiulXyshic6z9/qLt/fV+3fv+Drv32Lmxhv3a+&#10;7dDWqyGdRD5svqL9X7qg+jDUhxHlv0ojGRJOjYfN78LaeB3WptV7gCGkv8orer8sz42qfLdWFLpb&#10;VfarqopPcjCIFGBhxWuQF0iL5IMybMGCl7KtdBYGBprH8Xq2XdgKvFpikyCaetZmihdpBFDRqG4e&#10;hPNBR22b8wweZGruoKYXkBRzhzQF7ezv/UydnXieXthC3xdKRv06ubOiC6c29eKrmwDBDb1+ds+Z&#10;dHz51S1QOaemjs8AhE+dHAyT40fR1VbRep/aOveof/4QgFCnUKBPC7YWj0b2J2wrNGBFZye59xUa&#10;eAX5kMEL+fD4PotVyDQ6csFDR8bpjKiFJQN80WCXVpbmHFlgcsPHAIskMWAGqW1YcrsbNY2RLgAS&#10;Md5D3mbkAkwDD2ZBTWsrw4pF6XgGR8DHuS2UF1lwEmOPh/oYAJ1aWYGlMKi9vKdoPytNH4IuHjvF&#10;IOc+rG1DaNxCDt3MtW0WfgoqPwe17+r9Qp1tHwOye5yw8XpbXeg7CCOwOZx/QjJYde99yDP+P/ye&#10;aow1INVs+bd/DCAZ2qu+gT3yeprVDTAMjO/lfb9Gp/c7+1J6fJ9qPPzvNDCG5KB/hoctFuVjDQEm&#10;4xNHNepv1uhsreaQbQsAyjR97M1C7Wn3AG0WLVoFrXnF1/pVxPPFocgpm1Og7dPVQYwdaYQBGOAF&#10;AYcpk1sYlx8gDPs7Hf1sRYGDGI3fJuoWofHGrpZ63zJTpMkidDoJ3bYIUKvpmUgNOA6rBHuweYMU&#10;FHzF2blYg4NifELpbcdjhd9vbRjjwBvj6eM2MclnC2nk3LpH0TgMj99ZvkzbRWuZuSKAUWW9G+aD&#10;XMjjSGB0bpiIJfPJpJpl5QOt7ywIapHzWmj78WNu7huGUxySlei37GBxZGwUGwoBGMZAYssjANyE&#10;w3BKHGOp+fKM0Z0dvP3KhMLcr99dRzuOOXMxRRxxIt6t9cuNuvH7p7r5+7/Xo3/97/T4H/+d7v39&#10;/4R8+FA3/vKBbv/1v9fl3/brzM9dMIRBVZ/PABBRZEJS0XtJp86ExSosvchq+WUSdpByJg/LXxeV&#10;e1pV4M6K5q5WNXEpw/EF5R8VVHiUVOlpSlb2LnEvo3di6DdbvjN9HuKmbELHC/2y2ddyuVmBeQwq&#10;3QQtBEWhWZFAk6pbIG20WdM02KyVfzOKGW7V4NwBzc7glabr1dllobj7HaZwantZd66d1bMvr+vF&#10;o5v67jmg8O0jPbl7VVH/uLPy0IXs6ME7DlgFpH7eJw7I7WnUgnefZl1HNbuwX6HQEblo5AjonoaW&#10;V9fmnECirS0vAwgPbrsR6egcjZzDiNdPBZ04BQuPtnJyO7ZLLmLpz6HueASrLGWgYPHzthMzEG6i&#10;c0Y0Y2G9VvsCrT3jrdcsmnchjGFwXUuE6sn2YtTdzsRTFKNOw6YyUFuLgzd9mLDotZgtgQ1AbQFX&#10;9GgYbbloAxBgqa4MORNysQBsBUOaDjXIBRiNTmC8k4DsZAPg2ORsOOvuAVw7PlaTMQWYQVsvfzd9&#10;qEOH/+ikyatp+UQNzR9oZOiIkxLP5mYspsTn7VD3xD4nYnIKeRf0tqqD423zWX//YYB3n0aQZ31d&#10;tpR5SOMA7+jcEadAzaT7qIZhfzOBNk1G8X6Jds0D/DGL18BrR401Acw+2jhIW+YcSYdHtpB02mqe&#10;3/hKQwrQFtlymxPsZEvI87CwQLIBpodmR3+nYXY+aLwvj2Sg/6wAUcCWmpEIoSjnwzAtAM0Xsvkg&#10;nAFAY7Uvl/CoFaRhBXYQS1hgGOwg36jl8gT/92hrExnC2EnATPKcKwDDTODEEolGnAWeeR0Gg6NY&#10;WYH1wHyt6FAJKbRo8o/+qsJQYjgPq0ZW3RhX1AKqkJRWQnBne04bq1OqLMMGK7CW0phCyKriMuMH&#10;B7G8NqhNfmMswKI5re9jgEoStpEHAJKcY2UDmYBUiAMeIcApYRO02F52ZVA7r/w6/t28zvw4qau/&#10;terKry26/MtRXfh1ny798h6g8B9082+f69pfanXxt3Zd/n1M53+bRUb4tPi1X4VnERWeJB0GEL6b&#10;4ZVT9euqVl/ltP5diWOQEo/yAEAZybCo+WslpQATq39pKeJLj6N6p8IAjUKnjFI5GplBmkPTGNVL&#10;2iwvN57asTwGGBz02QqWBhJWDLZVRahxBmpoFaotkm/eiyHN1WnI1aihmaMamatXLhnWhZObenTn&#10;ku5dO63XT2/r1vldvXh4Xc/uXdalC5saGTys4bFDTo6G4SE81txhjU0d1OxUPQOsWXMM0EwG4wWQ&#10;rJRcJNWk8CJeHmDI40Fsk5EPhA7j7ZeWWjBsvBQdFKCx3y5VtjvbqgtoOCsn54MJ2QzzvBety0Cc&#10;whgC7g756cARaHOfeVXzrmMHNT4JpZ84qCFY0Kx5T+4hHIdNRRsAHzxlBENHhiTQvaFMp1OGbmUJ&#10;LWgey3QwmtfKz/lXRmAftCVtFsZY0gyysM2FxJt5pi5Neo5qfr5R/UNfIAH2qMXqOwx+rs7Bfc6+&#10;k4Z2A4W3RWJqW99zMjXZjlbLo9nabmzicySELQ1/KNv23jlyyIko7YU5jE3AHmBeM0gwh01w/kZY&#10;We/AAY3BxGZp3zGAYc4mdC0uZL4WkG/TnM+iOGucCd4yoBq1fAOMienZOk2HG+WCVTgbmkLQbNrF&#10;ApAWkGAhwMHDIPfjabNItkC0Xl7AdYLjLNgpiXFG0nwHMNg4suI+K8vd2lz1KGsl82m3bGFQ3tKg&#10;Ey5uqz/xRUDVnBceNZYdlm1dN2Zgy8hRtH4Sr721Ncn5hjBCJGQOBmjlBpCHxSwggCQs0kfrqxOM&#10;ZUCqAvuFGUZhdgsAmcVOWBEfm6eKYdAWkVnm2rYMmQAULE9Gdb2fcTSibetbxl0Q75/MdDsFkzKw&#10;pTiycnVxFtkxIC8y1iIc/YCmyYxFGGbR6pzARMq2fIu8SjI+k854mdRqdUbrT2CST72qPJ5X9emC&#10;lp7NavEJ8v6pCyng1soLHy+PVr5e0DFkwqkfgzr7J5fO/OLS8R8XdOInl3bezGn3Bz9MIeCUlc89&#10;LiAxbE6hqvzjMowgyyui7COrZLXozCcEblY0dxHmcCuu9RdBvbO6M6wptF0R499Zd0HPO0D+AWgu&#10;lBCgyC6NY5DNWl5qgjZOO+juhTHkC63QPFu7hzoFMSgGzrQfz+KnMWANM7P7FQgeUR5QuHRmVw8B&#10;BYtq/O75fX37+Iaef3lVf/npG105v4F2PaKR6cPyxOgQDGdkFvYBbQ3SqZMMphKNaPsEouF6FdHw&#10;y6uDitoMN9fOoM3zgNX6Oh1q3prO2dgcpVPwSGGrsVDHAGRgBWAd/GbB3SCP77AWPAz+QI2GfLUa&#10;dmP4UOn+6c/UO4yxjB50dPnooCVL3aP6LgwPWdQ3apu29iga6NX0VC2epwWJYeHFNU4eAS9MIIE3&#10;KwOcFWMgXNfKvlucu2+hHnBiICZN0/Y72Z8t69OaU0m7T24zQk+9+lx1asKAB/D8Ld1cE2Nvwau3&#10;dO9VbefnarScFR3vOqsPrS3vwhbeV10nANHAZ93vOeHpR2EOhzH6nh6ep/8zeeZb1Dr2hUYA3s6x&#10;IxoE7KZm+HvgC0DhoEaCTRpw1TrhuWEMOAHNtlqYnnijYrF6ZM6gFmYOKwKjcaSi7xCsCmOJNsm9&#10;ALsYrtHC9D5Nx+s17juqVNQyQI0ghwAXjKqv8335wu2a5DoL87C+GRhDqF0um+lfbFEKphkLARC0&#10;TyZLP+EIQitj8lasPF+3sw3bslxl82ZISIooIERbm+SwyNLSsRmMbMhZMi5VJh1gSa5NawbnZMuj&#10;1gdhm7gsMVbom6RNMGfqZcWHc/yfKTQpvzyBNOgB6I+qutqm5d0xLa21q7A2oEAeo+c5rHaGrXRV&#10;uZafvl+ySXhAzTbYWc0NK7Bj9UMCSE43bVNas7msAZWR3psbMzxHjzw4qOlQPcBlE6ATOrYz7sxH&#10;HLvRp0u/tuv8zyM699Mw7KBb53/q0O7rFp39aVLH38xq57XLycO4/Pzt8mPotlWvjih6N4JUKGj7&#10;u4KO/ZDS1hs/4ODRzvdRrX2bUfl5ySlpZwCQfmiTixkVH+cABqscZXID6WBFam6WFLpR0DvhEB6/&#10;ihbKYjhL6DS04WJpBNSdcgaz5QNYqraArqaTh1QoQ+kM7aDpu5tBJYNQQRrWkpPGaJQIRu0LgtTQ&#10;v4AHOjk5pMtndnTr0gndvHAMpnBXv715ptdICPv72qUNzeAhPYEGtGaHIt5O+RfwJFDUUnWSwdCj&#10;dSjZIp7q7KmQY4j+KNeDnrvxXDYpaHsOZrMYHl4hFG5AahyWm8HjCaDrAaqJ2XqNod+sHN4CHtnu&#10;b3iawQx9H0Wa9EKvbSluYhINPvKFo73b8dRNllym5QO1Du9Vk+1Y7PrMMdY6ZE43Rtk7sUcu7nVy&#10;9JDGbKLQ3yA3bMljFJn7iyMf7JnSDOp1dKR/vllxPEd5BVoKmzix7dbm5jBtZfMkDZoL12nWu0d9&#10;SKdOJ1AJadD9uZptwrHPdo02qgUmMDJaoy6u39GzTzWtgEPnHrXWf6R2QMQS5jZ1vqdGpEJP9xca&#10;HTmoXtu1OrJXw7Ceru79ahvcr95JGBHA4PEchgH0agbQ8gXbND9TByg04vlbkIVQYMAtHKrTBN/P&#10;OuygRmMAxOTcUd6PwDwO8uwNGhi1SMy96gdIxyYPqG/qgLpNCs3sk3se8IVtdcweld8LI5mFeY0C&#10;uuOHnGxXBtDppOWSnIZldDoGlsQR2aRfiv71hNpUsHkhQCOGgbsBXl+pTUvlcaeuh8WWWECTN1AL&#10;mxh2KmXlMcTdXZ/y6WFnbmhtc1qL0PrlVQAZlnbuTAxtb/VKMXqkYSTH88JiUjC77IkFmES/4shm&#10;bwyHuT6l1Oqotta8sAbbmDWMsWMP9OXa5hhtZMDRLw9jzWp+eAHUMNfcPDWueMFiZHoVz/MddpKA&#10;Vfj4bSjbp4jt7gy2K4kU2X7VAwD06cwPljClG9nQrXM/N+riL626+Ougzvw0pnO/TOnED2M69v2E&#10;1r8d09o3flWfR7X0dQJjByju207ILJ4/rdTDvLZeL2r3TVabrzOqvigCDjaHkAdEMP7bBcXvprX6&#10;IqLKUwuV9mrpaUirz/J6p2oTOqCxRWYFufloadRJLmL74C2bjxsa5KxA0FGhSh8NOo4H70BDDYHm&#10;6KwlW+pBt8EwgrYciCabhkrO00FTeOWZ0W5du3hSt6+e0qVT6/r22V398PU9/fPP3+hPr5/q9rXj&#10;DMBG+fDiNhNv0X65PAblUP8+zUIz/b4ORyZsbo3jEdqUXmrX2hbSJn9U+RzUEWljmXSqlU5ZZaoQ&#10;ssBlBhppxnM1qHe2BoNvQnfXwQIOOIOxDzZgO/468co9DOZJjhmZxGCaMCjYgW0G68Dztne/70zk&#10;NeOxjza+78yVdGGIExPNarQVAI5twnv3jOzD2N7TwAyyx4fUiDVolEFmgzyK14jbjrlQI23ai+60&#10;zVJuPAx6sgwlR/aELR8kxpikDeZtRcd2Pw7vUWffZzrc/aG6MfiBwVon/X57P4DRClgYW7CJXZhM&#10;W8t76miHVfR+6gQ4dQNszQ0fqqfLlng/UtPQPqcmR3Pb5xqx+pUYr2vWgpI6NTZdi1c9rDnALGZ0&#10;2g1wAgBzIUAs3qLl5VFNILEmAYZpAHx0vl4jI0g+ztNpFbQXAICBTzU0/IkmYFOT0wcArqNqMSnU&#10;v9+RRCPj+x2wa+O6fYBs2xASBqCzfR9jsMSZhRqNO7UxG1TEASxYXVHYxSwgP0E/Tk41Kli0ZCi2&#10;uxS5B0gUkG/V0rhsK7UvBo1nDFiodRrJ6Ixp5EUeCp+zfTCMWVtunEMSLC7CQDDo1fUJlWEQCSTJ&#10;8jrMmPafGj+iZHkUYx4AMGAGOcAq3+sEICUYj7aSFQBUkoUhgH0apsP3S9gC4zXNOLTcELYjtFwF&#10;NACSxbVuxzlY8p4kfRyYg7XwvUkPK3VohYwW74eUewDd/yqi6mMMFSaw8U1C69+Etf7Sp7UX81p+&#10;Mau1l1M6blmWvh/U2V9GdeqneaTDNGAxo1N/CmjlZVwFJ2Apo/Cdgrw3Kpq5AkA8qHCugra+jWnr&#10;u5QWbdLxUUGpL4vyXE8pcTepzW/mdfJ7t27/vqt3rMxZdhXDsskd0Dm9NgGVHZALRLMipJkUuthm&#10;gKHqVnY+bhorD1VCs/mD3Wg8mMQG9Bej9kDXTedPBaHK6Hq/p03u6SGd2ak6TOHFV7edlYdvHt/U&#10;Dy8f6s8/vYKKRQAZ2x1my4vNStkkYm4EtIV24xFsC2sOuWCJLmJrQ9o50cexNgOONkQTmt6zugbe&#10;wGfODO4mlK2ApnTN47mmjzpRmCN49C50ee/g2zwPtd0f49kOaaBrj5rrP1XfoO3rqFVrzydqRrP3&#10;DR52kspYbMDgeD0M4QM87x+h7DCJgRodPfChE0dhNL297TMdASQsK5VVjB6bOKRpvPD8TDOGgHHD&#10;TiYxqBn3QfninVBq2smP0XkaNB+FkqKBIzAaHwwrkoD5JAc0E2jVJKDaD3Pp7LOcjJ9hXB+prtFK&#10;03+iXtiAa7YN49/jpMDraH9Xw2P7dLTtfTXUWQj0x2pHagwPHtLEeKs6ewGErj8gO95zEriMztQD&#10;eHsAwv3cF2xicK/mAazJYB193U3bujHsZk3N1WoUueHnvienDmmwYy9gdURTowZYn2hw+GMNY/yd&#10;7R9oFAY1OVZH+3ym/vEDTmh2Y9vHqqU9u5EtvWNHVcd9t9BOfX22/Zs27LX2PEDf7IEJ7YdZ1Dh9&#10;MTp9CJA6oKEZgAIgsnmqYWSKF4CwpDgJZ96CsVaw8YqssGQoG+0KQd3N0BLJYUVMLmQG5MdrFxm7&#10;m7t4eYuJAHRta/vydq9yy4DeCsaPJMjDQE6ecKuEI4wx5pI4uGWkc5H/Txwf0gYGHkYqhgxgGF+x&#10;ArIHwKhYCH2O6+Igbbn21PEgcqBb01xnZW1K+XWkbnRQKzDFctZ25gJGO24ArlPlDWwIBrH7rRst&#10;79bKM582AIHV526l780redetzAP+fjCr1H03xu1R/quYjn23qJM/VmACPp38aRTmMKKN1wuwB68j&#10;GZZe2jbpgnJPygrcXZT31rKmLhc1fSmK8Rc4NqTN74LKPwk6GZpsojF2J64rf1rTuTfn9U55DTTE&#10;22/RSCkaPENjOrHfeP4lkG9rddpZ7kth7AkaKwoC2uRPjsGcjvUpRsNE6QgfQJFI8Y7usmWrUmVI&#10;Lvc+6FtE54+v6/G9a3qFXDBQePHolp5/eV33r19QGtApZAeQKx6FaMhA3KhVv0P/LbLLzpWyyESH&#10;qQyqYtWaoJwZBqrtgoyXkTrHPVoC2Ip8H0KPBm2WHEDxhGrQd7AGyxY9ge51oW8ZmA3deH50rs3q&#10;10Kzrf5CR9uHOtKIRocV9A+97xieVcGyNfzmdksyw3EMaMs3MTx0QEds1yKsoadnv5OVuakVZgHw&#10;2BbwZlsB4Ddt/Z+ob2wv8ggWgpf0BPGyU0fkM6kBm5hHLswEalTJTcAk+tCtfQoz2CyjVBJw9HnR&#10;33MH1GOG1P+FY/ityAGrGtWMjGjp5/4xPJtXqG3+g2o7PlFd+0eAQY0aOwEsez4+s6hHC5Vu6jRQ&#10;xAgHkD8wm/5xzgmVH0UejEH350NNDhBb2LWBxJSn3plrmIAZjI9zLzCIkXGkSjtspOuP6rAUcrRP&#10;DTKnE8CwVQ/Lp2EspaMfRjLyKe3+IWD8ucMOegBlm+fo69qnkYGDGhwDCAAWq6vZzPP1DOwDxBq4&#10;fwCB7waQJj0D+525iX4k3sxCLfcBwC4cdILJ5mEEtsM3YhGRSNc4jiMPFc/BxtaREUF3u8rL028D&#10;85J4aLy7SQ/bjGQbmsy5WT2P4OKYVlcsvqSVcX9UYcZ6JGP7WmZ18UJGMQu9tlBvzmEh8sXigHI5&#10;wGQFyn98FBkyKn+gTZ6iyWcYbMmSARv7bncKL4dwqpb8Zm3ZwvC7kUE9ii1bxqYenftpSmd/nMRL&#10;z8AArBTdvC79MqGzP40jGaaRDnO8zzh5F4+9mdTO63mtAhyZh1ZaDqN+moAdxLX0vIScKMII4jCG&#10;oLbeZACHvJZfVZT8qqIEbMF/2+IQqvJeSzj7HTZfubXxal6VJ35tvszoxq8XdeWnB3rH1lDTIKxV&#10;XkqBXrZmWirg/QvIBOjv5tqoQuijuC2/pHtV5qEsnblltKlWaxVegk5huHl+s2ml4tFXNhu9jLGG&#10;/CC6j4eopHT/5kU9vX9V3z69p6h3WlY1ysrSnzkTUtUaCqO3ZCXhUB8y5q3WSmS7tbNr6b1GnSVF&#10;25KagdlEYRGxElpskYZdsT3plgCD6xq7WZ9G61noMIhvS2Fotzl3s6YZ/L3oWNtj0dlmIcSfOmv7&#10;LXjOZhiBhWQPDe7DwD90CrPY4LXaFzX1H6itlcEPfTfP3N190Pldk5Od6jNHuze2fKwjHNfQgqdu&#10;+oPqmv49hvpHhzn0Ii9m8cw9A59D+/k9BmkbjfqnDyIT0OmuGjQ9nsbbCKja0hkyDKobZXDZfM8C&#10;x/SO2JyCJce17ehvCwE3NH2mJgCpqesLvCugBlg1NWOg9UgK7sliPeoAtTruoa3zC3UiOaxYjxXq&#10;6cfA223X68IhBSKNTvTiDIxgGqYwHoGuz/E/hjfptiXKGrVC/ccn6zWI5OrH6I05Oan5+pAPGL89&#10;YxMyq7MXAAAE20b2wCCOILH2y73QBDAgHcb3aWxyj6YBxd5OjB+QNGnTDtOxZD620jKMtOhogZ2N&#10;fKQhQKp98qC6+z/TYO/n6mrbz/XtfK3OEnUo1OaEO8ejgAIgkEb2enIWBg9NRxoUofqWk6FUQB5g&#10;8LHcIMY/zjjrgu224eW7tbXZqY21BcWTMAAkcKbcj/7vcUKSLRjKSvuvrDKO47ABxnUKR+ePYCOJ&#10;Hi0CJpZHI4tDtKxN5rjS2RYnytFycFhEsIV/b8K8N9aRtwnkyVKfFle6VNmehFG3aRHJsPgkomW0&#10;fPWpH7bggzV4dQpw2P52BKkw6hS7Pf3jqM79qV9Xf2/Rnb936M6/TOrCry5d/t2nS7/Htfk6DkDE&#10;FLkb4pVQ8XFJi8/LqjzPqAprqCBHFr/OqPRsieOWFL4Na7iYVeRWRCfeLAA6Xt375xO6+OMdXfnh&#10;ut5JMyCzeFab2AvwsDmMrIRGC6cs9LRDXl8771AgUDkSxpPzsCurQyoujeLN6JCEVVKioUFpW0eO&#10;g9TxyCGHZWSWe6HTNFLA7dSU3KzmdP/GeV09f1zlXFTb6z4tV8bRej2gcJNyNnsP+JSXhp2ItCrA&#10;ki1aZt8RGrFT80WjdXhSOsACY2LQtnimXefP+BWBclp2XgtCObkb1qKT2MP2+6P1bGMUNDDBILLa&#10;C4MYt20/7uj+QkfNmzZ9iNb+UDUM0AZot4UQH6n7J9VjVJZQdna6U/W2Tbnrc0cytHJsDwZgCW3r&#10;AIZDR96F1n8A07Ccln9UTTvfof3rofWWg6KNQd30XwHGslZZbIEV9DXjbsEIzLCsPP00WtwqSQ9g&#10;jFNzljgFSj5zFAOxpcR9Tvr9EdPjne8CDhghOr6jB0/bgkHhea06tTEWq9zV2vO+w3Is8W4n0sOS&#10;8zabR+bZ+/C+A5MwgIWjyLVheXy1igG404yFSXejZiaPIi0OawDWM478GsbQR8f3anK8BvBE0iBH&#10;LOp0guNaAYpeAKYHiWBJWMZshQP51W8SA3CwdP0GfBOc1wXgeb1NsCZkzRzHc/5R19sozuFhmIPN&#10;8wzv49p1GuH33ZbgB7DoGQbcTBbB3sZHD2hy+JBG547CYGpxVO3IRVt5YszCYheXh5SCZS5VhnVs&#10;EwqOowjgdJI4rnQOj2+yACdj0Y4WyRvM4uGjrfIWO1SBbZocsJRxlmwnSpss4yzjjLsUNhHk/21A&#10;pJwfdSYo06VeJ+/G1u6I1rCJna0xrQNA8YgV+cW5ISkCSFrbUZqAgYf5ziJvg5YgdmNC/qtxTZ+P&#10;a+xMVONnE7zH+D+p8M2EEneyKjxMqfw4AWDEtWqA8TqoY69dvLt0+ge3Lv3m0vW/eXXtn8d18c/T&#10;Ovsnv079DFOAMSQeZDV/LazcV1lVAYfcV2EkhQU0ZVV+WlTyfk6R23mFbiR18acVXf75im78fE/X&#10;fjqhd2wwFDeHlQTFbINOqWKz/mOyKkoxjNK2ws7jdS3teXKxBw3cryqNZokz4qlGZ23XshxZVttI&#10;xWZZ+5zNM/mCZUjC2OkUzwK03udS2O/S6mKWjnSDsAMqg+42UbOIrrMIQYtCs6AgC6AK02lRi0dY&#10;MW8PPQT1TRIYVctlhhXIv52/CNmEE8wiAYuxNesU7GB3a1LZbCuMwbYzo+OgiiGYRzjeAsg1AFRH&#10;Heraj/duqvuD4+3rmsxojBrbbk3oNgBR3whIwAKOHrFlP4wfg25t+0KNzXhlm3yERlvJtyNOViQM&#10;nnczlp4+vDmswcChDuNtaPyjk5Gqoe09QITzWeiy5ZuAlQz1HwY8PlQXmto0tm2GGoeijy4c0Mj0&#10;PgABrz6DwViGJbR/L4ymHfnTxDmaABdbXbBq4ZbYpotrWW6K5k5AC2bTyTW6LSQaqdTV/kfVAQq1&#10;AJolxrXoRTPicbyvBzYw667VHDTc76lzlg1d800agM10DCKBbD9E36cA0n4NOTEUPOO4zdUAYOj9&#10;6Zm9sLEmaHajpufqAbLDGvMe0aAb4wdUZgE6D33jR+6Fwo2aBxgmkXQupGIs1qlJrjWPVHGHW2BQ&#10;NbI0aiOcw0ByAkCyLfvDk4fUDTB2OowOJkI7DcE+ZgA0X5RzxjBsxmyWcZKw+JpKF9J39q3UtU1c&#10;sAdLJ2+l+S33RqIMq4TuBwuNCiCbbeOSrRScOjapZAbWiXMKAC6Wqt1Yg+VdKCNni4DF6tKgEwtj&#10;ztPieJIAQjzYrwIAsLQKw2BMx3CYSYuQxL4s6CtZGMRhjiHB+7RzaUTb3xgziKj8KKbMvYRit5KK&#10;8vJfj8lzJaP5ixnNXUxoBKDoOR7SyKmoJs9ntHApBYAE5boQBlQ8Wn02rwt/GkJm9Onib32wB7dO&#10;/RTViR8z2vjWViEy8t1MAwLIiWdJ5R96Vf066myVzj+Ka+3Zou7+fl1XkQ3XfzqvCz+s6R0LcbZS&#10;ahFn5xq6Z2dK4UAT79D2tRGd2g0oiX63h7W0U8t4412QcXNtXMe33fwPPcOQ84CKF5S15KmxNIxi&#10;29KUQa0MFWn0ysaMs38ilaChI7a/YsCpilwATZdXeh3pEKHRLZGGVfWxcOWUBbYAPMVVQIdzJ+mE&#10;BJouit4ur6MLkToLxgDQf/4UAwIgimYBEvtdmI4B/T1p6Djo7As1OHLEtgOPu6HJU4c0PVHrFMNt&#10;NwMHCCyjlCMVAIhOWECThRBjsDWN7wEE76oOJmASobEWYwcQajj+KIbe34dhN1ia9s81OtqIJ8cj&#10;wzaMdXR2WPq0j9SOp24yugz1tmXDxjrLXL3fycPY0Gke3mpywiI6TGZg4ICWld/zelrUPYQhjB+G&#10;bqPH8dJNLZ+qnuNtn0OnxS7AOOwaBhId3IMzYdrMPcJsGnjvAgSaAbfaIzCidhhEN5Ko9zO1DX2u&#10;+enD8mGQc3jycd7j0TpFeQ1jlJafwbZzD3AfQwO02wiAOlbj1PQYMEkxw2uqRqMcOzN3BINH54cB&#10;GAx/AvCdC9Yr4G9wvLInad/VIQthJcgjN8dYUNnS4owK6XElYYLhyNstyzH0dwFJUMyNo/EtO1W9&#10;E8w2CMPoGvlCPTyPBWa18f+IBckBXr19ewGfDseQV5dhCEs4FVuJYsxUcGZL6zav0KUw0tIdblWk&#10;PCQPDCNbaoTR4gCzPSqsDTkp6c1RBTnGdsFGYKo+nMvi2rQTGWthyxbhaxmhkozjAjbiSrXK56ft&#10;cKgJgKm0MaIoY69YbnO261v4dDoPUCFt7PuTb2I6+V1M269S2niZ4JXU8rOEVnhVMNT8lwDE7ZTD&#10;GNxXovJYeflbcUXvppR5YF4/7SwtZu3ve1ntfLOuG7+d1sO/buvOr0Wd/ymgkz/O6PgPXm19Z5mX&#10;ykoDDsEbVjvTohbdWn05i1QJIhsu6tz3N3X1x2u68+dTWnue1zuGoEEn3Nc2j6CFaIS4bRYB6YqF&#10;fuUxNmsMq6sYqQ5hiF3ye+udnXBFvH0SHWebVzZ3MPaFt3kCLXQzA4DYasA6lKwKdUotDim32g/l&#10;h23ADLx0+tKyyylJb/LBsiJZPLrtFLM5ihSAsrQBnVtBt9EB8zSqzTskYw0gfJvCy90KFZE8FsTC&#10;752EnFsLCtPotkFqIdIlNwMtgpZboBPdlkwDnT6Chh7Dm81M1eP59qmfQW/hwUb3u7reV3/vQSfj&#10;UWv7e7CAP/L5e4CGTShijLUfqRFgaEciNDa8q4MWPFTP9zCIow3vOx7aqm63Ybyt0Pbmjj8CMh86&#10;+Swtj2UNUsWyVXfi5TuRI90AQGP7B7CQjzFmizmA7uPxWzosu9Ve9Q2apv4ciQHDAFQ6+a6tm3sZ&#10;2KvWvs9hAJ+rGcCypK9ttuzINbt69wNgn8IgDqmW63Th1QeGACRYTAeA1AeLsevbHgtL52Zb3gcH&#10;v4C2w0JgDWPzNY5kGODVi9HNTNeh+f8gSxRrk4i26tKPbBmG8k8tNGCURzQEy5gFEDz+I5oDlF0A&#10;gxsDt7yVBfrOCr1YJOosY8MTty3YADvy1DIhFXBKFplYKNgek2ZnHmgu1Yk07XFiPSytnjfcrDnu&#10;yxs+7ERGDvR/qqHRIxqea1Df0D65uFc/4OP1tMN2WuUPtTCmexkzOCnGU76ABLAoUsZUiHFnad+D&#10;jO2E7UeANayfmoAFMMaLvXLjqCy3QtoiLqu2OsQ4M3mMp6+uDqiCfSwtTeJ8WnF2ffJnYDuwk8Im&#10;bGEJ+7GELyvDOKsunpuxjR3lGNcVC33nt1tP3Vp66sH4w7CEKEYeAwASAEAKjZ/klVbsblYx5EMS&#10;gy89yWjdJgytWKztZXgRw9MnkAFRPjMDDzjnyD8o6OTzXb35+wv97f/9vV7/4zLeP6zd7/zafBXU&#10;+jcxFR8l5LsWBxgi2vomrju/b+vMd1d0+cfbSIcTgMSa0vdyyAc0ui/Rquj6mLyAQ5qHD+FZ83mQ&#10;3MJCl2AOIGoYhLR13xR/x6DjSeiZZSAqYvBFjHjZMsZ460DeTmQDAAJtsqy+x7ZnZHkUo4kmZWET&#10;aY7N2LnpbAtnLRooLQJCGLeVdrt4Po9OQ6IsT2t7a17p8ttVhRLUq4LcMERfRLs5KxyrvSovQ+2K&#10;48okB6CdDIYkAyo7hJdq07S3mQHaqFk8VjDSoHJhEo+G1nXVouHR1YCC5aBsxcvYioFV2q41aYDB&#10;Hm20StwfoP/xuDV/4J3v6t93tnfXY9xHa/8JWfCemtuQDa3v6xCg0MT/RtltArKGzzqRCpbQ1iIT&#10;m1ptws8qd1tpvs+h8DUa6LP9Cnh2AKgdYKjjeo38tonP2vltfdN7/M7iJGAlyJm+3j2wkoMOs3DK&#10;yLW9r57BfaqHDTQ1Y/QwhonRBpgOoNOBNBm1UOe9XOcLjaL7RwaPqh+DsjwMToIcQKwRILIt704d&#10;0IkjGqNd+sc+dWp/GCj0w0a6ARZjMs1O8Zo9ANUeTc0e1MhsjbNHYhTKP+5rlCvWBEBbmbi3HjNl&#10;cS84DKvfGQg2Kwxl98EqrbhPPNvv7BUoA+hBmKQVWbEYCdsTYrtWbaepbTSzFSbLdmVAHwF4inzv&#10;j9QjQSx3Z41mZg9oZhx5gnzxwACHue9Jz2G5/HUAyBFFGMsxAClX4r04KD+s2LY0nzjhUQLWmq8g&#10;X61eBXrftsMXVyYZ+0PcSxus1OJ2LCoVJ2f7gXg+K2qzhMy1XcTZ6oDijLsFJLNl8bKApyLOan0d&#10;hhLqUaZoTtAiNQEVnnXtyymd/mFBx157dPw7L397deINRmsFYJ9GkBFhNH5E3uswhKsJ5ENMwZtJ&#10;R/8XHmVUBiBWv8lr+7uMdt4EtftmQWvfADDPk8iBnEqPOI5jV79c1Fc/3tJ/+i+/68d/3NPZ1xEn&#10;GnL5mRWtjSoHiGy9LOvi95d06fv7uvTdCZ1+XdWmFYS5DSjEoUpJEDCK57dJmc31Ybw7Rga6Woe6&#10;bQWhCrXnwWwzhyW1MKMNobF8eUsjNeLknrMdbEa9bMdhFbS01GeW8sqyJVsegfxih9LotJMnXDT6&#10;qLOFdnd7wpkkCnAdPxQsC6KWlqa5LnLFohgrowysPpXWJzF8OgZvv7YyxX0MqEDnWNbeFWTHYslm&#10;oZvlLXUxMJvRgZ0OGwgELTV8A17H9jfUa3T2sAan9ql7ei8aHQqKgfSPQOFtZQGPaa8GDL4Bb96C&#10;921p36O6uo/wrgd0CGPugAHYBKPVwWjH2DvR6pYkpgsqewCwqIPWt5nnh2lYSvx69Hsjx9RhrEdh&#10;Iv29R1RvRV84lxn1URiA7ShthaFYAtw6JMCRVkvjDkupeVc1gMWRDotOxOiNWWC8be14+Ib3dKiW&#10;6/AbW5GwOQ5jJ+09n6kb1tPV+YE6eizQ6lOHDdiztHG9biTD4MgBJ6W+zfoPIFOs4pdN6LXzDM2A&#10;zyDvzpwDgGKAYFGSFvfQNACDcTasHYGhfKGBsQPIhiPICLQ/BjkNAwtFW7SyNelMsll6dD/9b/2a&#10;sVUBgCEEkAeQeAnGUQ6vvVzt15kTIcbW2zX+aG7I2aRmTNXyL1gt0AQOaN5kIga8uTmN523V5taM&#10;M7807UWaMvYyeGxb0Zmhf8fthZyZ8x9CguDgcA4xaP4iDmV7c0QBxojlscjBJFI2d8D5K4xNi1NI&#10;LwEaWYustNWLNq2tziiJ07HVhAyObWvNAuSsalWnszyZABQypWH5YQTVqs2BdWE/o46czQIQPoAl&#10;uMxvy+1yn/ZC32EEt2JOIpPKk7g2Xwa09Wpe205+BB8e3QcriGn5eVRrL0Na/TrihDTbLkbbwZh8&#10;kFbmqxTsIQtLyDvbo227tE0grr0CDHivfp3i3DmYQ16rD0r6+pcH+unfvtb51wmuN8s15pAIIV36&#10;6ZTOf3dHF749p4tv1rSOxFh7ltLiVwlAAa1eWML7WhjnBgabhqLn6AzoVnF1Sv482p+HtM1GWTrK&#10;GtDq8nkXQH9Q3OeGyhvtL1tewrf71lfW31ZYsnRVVjfBCmhY6Xbb0RanAS2tl1HIGA0XhaYl4i3Q&#10;SNNngBBeIsU5VqFgZ457kRCDgJaxAduvP6D02qjSqQHFGAxlAGylOq6zJ5IO7bT8/R7YwRwUc8rd&#10;rKGJo5pyoTvRxD2W+5HB3GEz5QzwmalajOKg6hj0NfXvqgUDtiW8Ixhkk+1G5NXdiYdseheKbkVz&#10;MQozLAyzpwuPiaRoboW6OxN+sAiOs4xTtXjgWpjAEY5th0X8/2j6y+7IkmxrF8w/033vqarMgqxK&#10;DBIzM7Pc5czsLsnFEFIwQ0YyUzGde164PXr0n5r9zB3nfvChCMl9+95mtuaa02xBF0bX2f07XcPI&#10;e7vx8ACKjbkVT96DfHA1pSHuodMnHfy/le+94b8DDsNjyJnJt9V2AzYy8lv+7tMNn2zwf7x8O0Z8&#10;DbDxXoKBbdhHpcO/wbPDHjpdsOYP3CPSBMnRz3WGAI2esd8HexaD3J/3KFz2zRWj/RyjY7/W9Ph1&#10;ZM17Wpj/UJ0wo06+z2XhegC6HpiJS+4ND/9WY9NcZ/EDTa98iOFB+7NIUJhaHcAv4x1dNLeMw2g0&#10;8Lo5HzfPsBYwfDz1zukCHnlS9+7EXjfXgZ67zkFje1Ep1qHb9zlduYDkbCAVz4+3giIqLpHv9nyb&#10;m51B4pLXmzcvU5lOhWK9sMIeWEKvIvF2HECr1jY+1GayXxuRThwNTLTJuikhSVgrLqee3YHBImfz&#10;dmpV1tjObJAgtXM2rh2eYcdp8nxPBS/vCN8DJMJjh0fvbwSnY0nY564LEm27yOuUEnnW5B7XA3Ty&#10;2918J6CIVEntzWv0dl5Dt4rqvShr4LKg2QclLT4qavlJSevPizCCvCrflLTzA0YOWNyFRfjY8f5/&#10;RXXr30nd+ldK5/9IwRKyav6cV/mbHK+CGj/U1fhxW0d/2dbJ37K8YtqFdez+VONasIdvitr7qq6H&#10;f7nQ8Q+buvvPkF7916nu/u0jPfrLM33yXxc6+rGu8meAyTeA0Y8ZveGKss3DKR4Uz306B8KNMOCj&#10;6CtoD6iYBTkbO+gjUPz0dAmvjy5DBmwhD1xowiXPctVBDHoGqjUS7MjuHywFO7o5Ptc8WdTBwToD&#10;P61tKFqUSfBpw907a6oCDodHo9qGfm0jTaoASxpDTxppmTCzkwT3keV9cSeeHMwo5dJrR0tKpUzJ&#10;xpgMdCATXYRFxAGdVdiBj/BGYQCu5+D8he6R36hz4m20Nwt8yhGA1tTocaj5lZZf6Tq03S/XKujs&#10;ds9GaD9G4iSj7k633sdr9/qU4TdBVSkf+blmYquPIPl9H+DQ0wEYIDPslXsAhY7232jSdN9HnwYO&#10;jLDXLASG0TaIgUP3e6H5Zg69GGfQYIe/9wx/oO5RgGL0HbzxNQDD7/1NsB/h7+3v/aXaAbE2Pm/J&#10;Y+o/ELCQ9zU3266egXcCVjEAcLX1OxbD8QwY9ahPO/j3mHtJeEP0Cozid5qeuRpsRJoFzC+2a2Hh&#10;mroYA4dGu8N1L/fu8vLj4w6RhmFwn9PTHwIoPvZkHINOVde1udGtRXR/1SnsJe/c9wcFUM7Podww&#10;hn28rjeJXUJ/d38SMIdNAPJ1PHURQ8qgueuswTga/dDHenhuV2nehapn0e9JnEKk4fJ6rEWAxevT&#10;v3P9A6ejb3GdBGwlCqtIA0Kp3JgSPulIek30sCZduXkOFjCopkEIprDN2t89nVTqcDYIlHOyVNqJ&#10;YEmvbRxjdQBQAJz4zrMT1jDSdccb4oBRcXdQxzAHl/arHizIZepT3G8k26sY4BTfHVDIm+wHrPmP&#10;igo9L2jlcUlLj/LBy0ePC494PS5r/iEg8aik1adFbTwvKfqxi66WtYckOPlrWZf/Tuve/9jUw/8V&#10;1u1/b8EO4kFPh+O/FZENDZW/3VXyi4pKXxdgFwXt/zHPKwsw5LT7Q0b1b1MqfYY8+SwLOzjWw78/&#10;04O/vNRH/7qlW3+pqfltXoWPC8p9lFfj86zeqO26ldWE7lwmtddcULU5Gxjr/vG8alB0p6q61JYT&#10;pcq7HciHTpB8VFEm37X07t+JB8UlvEkTy/cpy78delxlcl3x1pWW9xp4eHTd2RGSYgfvjrc/R6Ls&#10;7UyDrJNBKrRbcKWDVNYOBtVAADs5nA82hOpu6MIE7aD3svUplbKj2gN4ErCYTZDdpdo3c91Bd+mZ&#10;1TZN+/x8xOnBfwg6T5n223DcL6HD1Z2g694H8BFhF0bnlndXTN87vasPKKCf2zF091no70dC4C1b&#10;WgEAaHkbHtybep1439Zu/g11H8Trj45dUZcBBPkwOPprtD80vf0t9PyHwff29P1SV9t+CQjg5Tu4&#10;dvuvuf6bXP8XwVHhDSRBLwzAn7v2Pu/js6PD7wfvvXr1FxpxNSXAphuv3e8uXLx3kM85FsGBROM8&#10;r3fggzwMaH8XANA2wvvNJHxcOfY7DPu9ID29y5uOU97BfzfYHO2GQfQBCt7IHBr0HgXXnABURwE0&#10;rt/tWpxmPXzWzKOL8XDQl09rRgGvhdUrGkOOea9mC7lWKYzDGMwWnWyHY4BdNo5ng03gOg6gaMdw&#10;NMPaSQasr4pBljEgz6PzE/xyXc0KIJB2ctkOoOANx9ywKvzt4d14UE/D5eCdIJXnVTllvSI3yt6D&#10;wJG5/+TM6I1gPyEaw0E57sbVnouAQW0egJhiPePtcWRZ2HIaJpDzidjOHOAzhjRFGlR7kbo4nuMF&#10;vo91x/pyq8GoT+y4Vp7v2UXmlgC/QlCGDVDgvhKwkjqgUoTlxD+qKv1JFcnw+mca6VD4PKf8l0iJ&#10;z3KKfZxW+KOctl7mFH3FT17u/Rj5uM7vG9rk866L4KYtJ66JABu4+c+Ebv5rA7DI6PQfRR3/fTvI&#10;esx8XlTyk4ryXxS1/xOg8lMUUFjltabd77Z0wu+e/P0BgPCxHvz5Qqd85uQnmMQ3Se18mVL+ZVLr&#10;d7b0hrMaS7vjPAgDgeY/O3cOArqLh4tlB4IY7aLrBTR6FCq6n3+/wjbA2gjI6kwyJALaybX2DRQV&#10;U7D8EMyCSXAqLDTwBLQslPu1zQBu4vG9aegW3w2+141gGycsChaA26qlI91QRp8jQ8lYULuAwEFj&#10;VrcuVhhorsPnswUmxCcZaNdK3fIEjZdxjYN+TS23ambxivrcoxF2MAooBPS86z+QCb/RdQy0F+1v&#10;WdDZ9St9eO2Xweaf4wi86z+AAczNdgZ7CdeREj0Df9B1vHRL62tAaHNhWq7TASNo5TpjGFsfvxvs&#10;/YDfYzh45um5NgzQBvYuRg3bwAh7MKDWzl/ITV/cE8PyZAJDN2tp735T13t+iYH+GsM3I0E6+LQB&#10;gGnh9+18dmjoTQzfewowHWdw8kxDfIc3JEe4l66O/1MDYwAeYNWHDLEc6u4HDGEDI7CPKby7WUUn&#10;/3eCV+84csOggrwZnwO4GKfRSYAT0HIhWCda9Y28pXnYh/M7HL7dh+wYn74abOaNjrquI/fLvZql&#10;OAJ0KtymmVArFL5DG7EOhaD1LsATweCjqW5t5HqUgVkeNmGSrBHXVvTmnKsp7TouAOPOstbctzPo&#10;0p13olxfUKNhy9eAljvZ6fJsJcjodC1Gl4KLNAAT1obZbBVa39jF4ycAkmRPcFqRwlkt5ntwNtB6&#10;1qylcQ2G4VMvV0o6vdmnQqZDZRxTkER14s3zIe2x9u7dDmkbx1Xh+rEYkpnvCtK16/NBpWc31g2y&#10;NLlnF2XxPoOjJoM6DB8nVf7K8QdlxT/OK/lxUZFXWcXwyJnPHDtQk/s81r4rqubS7N8DFl+nlAtq&#10;LBaU/rys5GcFwMM/a4p8VAEoisp/VdHp3yrBqcLFvxOAwxb/junkLxXVvq0AQCUAqKDi52Ed/hTW&#10;0U9zOv5pUy/+dUd3fv5It3+4o0d/PlTtc76fe6vxvt2vVrX/9abKH4X1hhuVuKhoHW3kWnZ7+1MK&#10;o7lcMCOCYUcw/vxOf5AV6UIS+TSUaGcQEEDjwR78N5fyLjRHtAW6VveXMNwJJtn19HpAfBhGCT3p&#10;8FK8fR4Ddq5+oO0OR5U7ZkIZ3B0Hm5yugcb9wclGzW29AJK97TkmyF2bR5jwYUCpD8+zxKsfr9Cl&#10;8HqX8oVuxVOdmtxq0dLiVW2stKOvP1A/hjM1fV09eHM3UWnrhsJDuzu7kBN4Q2cNdo7CBmAPXYDF&#10;1BQMowcPjqH4lKGtG30PawhOHLrNFPC2aPKpqesBoLTCJIIoR7y89xS6HQIMve7H6Ebxui0uttoL&#10;IAEeLciJbgzYRto15KYugBDavBtq7uY5/fytH6/t33Vh5AMYv48te7iXDgCpD0Yz5HwGPLP7Sg5x&#10;jV689tDwu5qdbtHyQm9Qt3F4xKX13+H9f+A+Xu9VWLb4ZMQboF3ey+BvDr6agg0M9sMmMOhuwM9F&#10;W4Zn3uPvGLz3X7iHSUcv8vmRsd/wOwCW73UPip6uXwYFcRzj4Wt2cf/O2uyHUYxMXtHUYpvmWCsu&#10;2Z7LtyudvhrIPXeYcm5CAdawnh/ROnS7jPG5kIqrZcfx2E5hNkMMF/qCknlNWECBf1cavUEeQQI6&#10;n+Nnqd6r7ZOxoPBrBFlZrMyovDcTdIDy6cFWoUPHR+tBOHIs06UY0tKFeBOAxBasNJRDvh5PBwVb&#10;DnFUlg+Vg9Fgv8rSplbC6ZQMAD7B8MkIaxVQKOR5Ju41GX0dXVthLW4gZRzw5xJstQqAgXFt/5DQ&#10;/s/eOMyr+WNSu7x2vkfv/+hXRtVvskp9mgkYQxCD8F1N2z/Vgw3D/T9XtfszYMH7it+mlQ2YRUHx&#10;T+uwiV2tv6jx0y3iyrr4pzcql4ITjaM/xbT9XVLFLzLKvoor/TIEE4jp8d/3df7DI9367p4e/ulQ&#10;e181lH2RV/gebOVhVo1Pwtr/YkWHXy/rDVO1/f0VJsrNVbwhNMlPl78eDSamdjYZdOwpgNQFJqXc&#10;mFGUAUukBvhMV9CDMldx81eMtAo9BEV3ytN66LZugEwWZM4UR7TC50N4igSTlcPb+/oFJjLRmEPv&#10;gcz1Ib6HxeKqSeVJNW+uIU9mdXSwqiiDn+O63hhKssjc4DPvGIQ07IPv2OY71tdaNbXh+HjnN1jH&#10;Y1gs5sHBt9D+UHYWb3fff2jUxuSjxk48Pl7VRVB78XiuYOycCL/aMMxrnU6Aei9gA119vwoKpg4P&#10;mcJ/EGzmtQEiN2AIHabTPQBEK0aPznYexCCGPzZxTR2ARbtjHDCswb73MPR3A0niRjkjYxjc1AcY&#10;1vsan8CYg30ArtH1llow6lYYhBvlmOp/2PaLAFB8mtHN59ow1h6zmp631Qmb6PKRJKzDWaA+UXFk&#10;pOssBIVeee42rtk7zhhMIin6kTJ8z9jEe+oDmLz34FMJA2aXQa0DAEA29CNDfMLSz/c7xLhv8Fdy&#10;x682xmtwgusDsmYT7k7l05Fe13cAtLzZ6UKyIw6sMmDNfwBQfwB1H9PSTIfWt7q0HmrRVr5XW1k0&#10;f9wp43jsuB3IQFAWcAsPn876mNrFXXt14DJmgELSWp31GcK5lPi7E/gKrLv8yay2D2GsaVjI0aRu&#10;HmEISNVtZIvXX9YnBJYzRVfPxoGUuljPfTg9mArypV5G7rKmfFpmUEqXxnRwNB+E2fv4u3TUz+94&#10;D06sfjigk70N5cwMogM6PZkLWuZvbAwpXMdJVliXFxuKIAEyePf8FyVV0PpB05afEtr5Ka6Tv8Z0&#10;+c+4bv0b7/5XwOKP6YAlVL93h+iKcl/hvb/fBhhqOv9nSQd/SWvnjyn+bnCoKPXlrjY/3tXGy6YW&#10;Hpa18QzQ+d6nC5u6+Oukjv84rcY3qyp/EVEOcDr7oaab39/RrR+e6MFPR2oagGAspY8ApccZrd5M&#10;aPlmWNknYTU+nnGYM3p9t49JY1JAvJh3fTHy08M1pdHs26fLOjteDzYH3Vm34VBNEL6MnnLHo5KT&#10;lW6Oo/3MJsZ1xOcOtldVR681z5aUxrC38AS57SlV3F/Pexi7A0EV4Gx2MKBjPrIsADSF4xmFQOHS&#10;Dr8ze6nPwCi8ebkcZK3l8qC0qdvBQCBvgtMM/h+rD2ozfE3hrRtBKO4wi3UAFjCFwXWi86cmr6m9&#10;7T9YvLCEG97tx9jxij19GFXnr3j/eyz+X2tlqV9dXd57wFhcmwCA6MLwrrX/Aili7/5WcBzYjWds&#10;73hbLQ5U4u+uPOTaCi2whTY8+yTf7XBihyM7GGl2+lqw6Tg44ejHd7mf6xjQHzRqwACMxuxhDQC+&#10;J6RBC1LAsQetMBV7+jaMy0FGHW2/Qgogabj/XrMAZIzf08JzmBm46IorMgUdurxxCe1v5TtaABR3&#10;C5+efitI+vJztI8CkuPcP0Bm2WFW1cWrFdnlY84BgHUMBtHZ+yZ/+x2fa+Hvr0Ozhx3sBQD0AUjO&#10;CbkOwDr2IoiP8B5Mxy8CSdbLfTlTcqjvXU3Pvh/UiRjj+ec2WhWKdmt1+cOgDNzy0lVtbl3V2toN&#10;zSc7g1oOGVcnSo0ExrfbXMb7AgI4DB8B5rKwzeSwork+7V6usG5HdHy+AEsY1unxkhqlKd25HVEK&#10;7W/WmoBBxJow4Vy7olzPgXfnvN97U0H/xx2YRxFP70hGQKd2MAs49Mtt410Po8S6T+3Oq1x2xKT3&#10;E7pVP1mUi+9aRmf3sRnkdQlwKTantPzIIcp1LT6qaeaBNxJfbzCuPSsq/dkODKKm/T9ldPSXsE7+&#10;FtWlYw6QAXf+K6m7/5UJjhnd0KX4bUH5b4qAyY4OvSH4J8DlT1VVf2go8VlV8U+qSIqGVh7vcP2i&#10;Ei+zyIUNnf6xSyd/fFf738H8v9rQ5Q/nuvjuuS6+PtMhgFP+OKM68iL9JKTc05gyj6NaOI5q5mBD&#10;mUcwhQZGeXy0AFWHzu85LLgrKFSRTIOye0O6uLOshgGAwcrsmEr1arc2jYYbYcDHQGLnLExrx/Hg&#10;yIDLm1OBUbvNt5G3ARsoVMw2+nVxHtXdOzE+y+cOMWYQfx2PYQBxeW1XSw5q8UMfGwy28xSqB2OK&#10;AjgXZ1E03CQ0b04VvME6nuPoZCL43nSsEy8BoMXb5Yy82YWrascTdkKBfXxn+t/O4rfHvOHoQBa2&#10;e1j2YPx9fdBnDLKXxe2owX68o714B56y0ycMsIoW3t+G523v/QWf+7WuwQw60eOujDRo3Y4xdXpD&#10;sNXVlR2v8DtNTF2DhcAkMEB3z+pDJgyN/AIG491/mAgyxRt5/t5BvrcbgPFraOTXWghiCd7EO2PM&#10;PgXBU3uDcJTnmQZwun3cyD23dPieuT/k0NREC8+DPIClmFUEpxPcqyVN3xjMZfwKz/Z77gtZMPo2&#10;4/NOkLsxOvIrABAgBEz6fESJMb8Orno3CK4aHPkQAOL++KzDpm9YBjE2/p427sNBU60A3PD4VZjF&#10;W4ArfweAbgCuPbCQhfkOrvd+0NSmj7EdmnK9SOctuCZEp5wuvRnqUCI5CFvoD2p1Tm5c0Vq4NSgW&#10;O7PeimxAZrqWJbTfbeK3t1u0jwFnM9B31q+POR23UkfbN5C9ezido2PYY74TloA0bUzj4GCUe7DM&#10;+iysAOdSBSxyXUG1rtj2YBC23DyYVMMVuLm2sxz3kcUOuXflcBcP2t8fY70t6Bjm4krRG5l+nV5M&#10;6+iUF07Trd/Wbka1+riqtadVgKGm1aclbTyvKPyyosTHda3wu5XnZa09d2BSRZXvvHlY0cW/i7r/&#10;P+N69v9J6uP/n5vARnT+D+QH4FH+Lqf0F2Ulv9iGLewGgUo7yBK3jcv495/uwBbqWn9S08KdlFLP&#10;1nX8/bJOf1jR/T8e6eTrhzr/4qbufNfQ3hd5lV9GlAUIik9TSj5YV/RuWBvnYc0dbGpyb0lvuFdf&#10;1MEZaP39oxE1dieCrMf6gcuEDfKg49oFAPYxxJQ3EEHDh/dWg4agPqJxerRLc9cBh3sXCd6/oMJ/&#10;Z4q5G4+PoOJoSNPFouVHrUWZ/A0oYqdiJTeCndOjexE1GrOKot1ciScJW0gegnLnoHJyVKXSpG5f&#10;bmq3OoqcYMKb83K13BogtI0XsLabX23RSqRVru7jRdtvrQ6Nbcd7tQ3iOVnUo5N4OAxs0BobCt9y&#10;9VcB9W7p5MV7ndfv/IPhcXQzC917Cr3jHwbZj6bhDocedO4A7+/gOjf4XeeovwcqDQAE5dsmof54&#10;9T6kRy/30d7yJh7712jw32py9Dryge/m8zbCAecpWAZM480xbFdY9snF9ORVDNil23kvjKMPQ/OR&#10;Z3f3W0EFJkdaXuPfra0wF9jDwADy5UOflvBvwKKD+2+HAfUBSANmRzzH4uINjPyKBsc9Nt5MZay8&#10;7wHT8XHkIMZpQ+9BuvRj3DPTLQDDB9wjY9KP7GFc2sY/4H55dt+/C9VMvAUzawEYfgFwwhq6HZEJ&#10;mLocHPfuDVOD4gDf19oOSACW/XyXGZhLyM05n8MJXTCfyaX3NTIP0DIu8ws3NLf6oUYZ+9mVNoC+&#10;TfFoD0zimkIuDozUSMbaWZMLWnGznuKEqsgEnw649+Ozh3UdwFjXSx1qbnfr9GxZ2+eLSpktwDyT&#10;MIZkpkPJyA251L+T8Nwk6M6tLe3VF1lH7/OejqABUubIkZY9wbH52c31oPDrDvZxeIB0RWqUi4BG&#10;rpdrXdPezVWtPYERPMlq9UkRAMgBCO7alAsiFEMvc1rnlfy8pNI3FZW/dX/HhqKf1Pgd9/ynfd38&#10;Z0P3/kdE9/6nU6NDevJ/h3X7/0qq8ceqKj/syZ2kI69K2kZqNH8qqfF9AcmRV/qTssLP89qEkYQe&#10;ZhV+mNbtnw518Pmljj+91O2vmzCCFPIgofyzVSUMBrdXFb+7pU2ea/PmhtbONrXIuL1xcjLFg07p&#10;5pmr6kLPak5dnlbqfBa974rDfaqeDoPQIyDomMIMUH4PyoX+L+0MaLs8owQo6rp4LlLpDcLDgyGl&#10;AIzKAfIBsHEmowtZxkD2DXTfBt+RhW7Vjlwvbzoo2JIrIkGK6MkckwYw7QAu6XSfDmAebjWWzvbr&#10;YH8YyTKgIp9fcMcnFkIUtHcdBfdonF+/HtRYnJ2D/rIYJybfC7xmDwu5D8Mcwqu7crSP0VzR2OnS&#10;XQYODHUUgxkefF/u02gP6spBHdD5voF3dd0Rg+PewPPmno8pMUbe02IajVfsg0F0IR160er9fJdL&#10;rntzb4LFvjDfhWxxwBKMgPe3WwbgXW00Dgzq6vxFQM9buJ6PBJ3LEAQhmc30ch/IBCdVTU5c0Y3r&#10;/xH0jGzpf30a4jZxA4CbA5Var/0ar/9+8NnWjrd0vf91SHVP1+u9CG9c9nXDPmAAvQ5kGnlLczPu&#10;G/khIMFzwRzGYSGjs+9oDEbgnA1LnTa+r5X7nxi7DsACZDyj60R0dzjY6QqSCXZ0/Ve6znd5j2UY&#10;o2+HTQxPXYGtAApt/y8+ey2QIY4FMTgPDiDXuB+fWlh2DcMeFhZhQozDFMC9tuJYiNdFc0fnkU7e&#10;J1pxbcgPNTl3RSOOtkR6rEZatJrq1FKqR008nNvMJUqdUPkxxXBkVdZKUD/UgUV1WCiyN1LpVzyD&#10;sTf7tHXI+8tIldqAdljbR3tmAesKR3kP13LDmCgMtN6YhBkgcbleHTvY2uzCiQ2qsg2gICliMOPq&#10;zoyiL1JKfJRS7KO0Ii8zSr5yn8c0DCGL4aeg+/z+Y/7+SY5Xnt/lFP+0qMzXDeW+3lPmy13FPi0r&#10;//XrI8jzf9V0898pnf0jq9N/eG/BLd+2lf+qCjtAQnyMtPihot3vEqp8lVKW78i9gim8SAYbicdf&#10;nevsy4e69c2Bah+VlLjH3x4kVHiyrsyDaWXuzyt6i9flsjbP17R6uqS10xW9sY9h3b4JQkJ/fDrg&#10;ugnFQx7U4cKgqotTpL03wKBuM8DNZltwPlvcRjLsQLf4meIVDs6QfcowFSQxZdFrznpM+AXtj2+P&#10;BL/fP0QH1qFvGHa86U1FbxahETNMzvaYIqBvdM+bk7wHSlgsjIHkAFF9GFBYgnUMK1HoDio0x4z4&#10;xS5tpts0F4IpAAqz0x9qxWm2LM4+ZIMDlsaRA1MYVU/H2wpttEGhYQJQ/+mlDzWE5xwaZjE7J4Df&#10;+Uiwl3/3slAH0M1L823BkZ4DjKaRBEPQcQODz/X78HzdXU6JdqXnliDq0M1ehycxLv4+PoJnxVu2&#10;AUh9g++qte23gAnaHcBqwziGx3+vqZk/aGQIScD7zEjaWpAmZjlQ+lZYjGs92DM72MmFXNqh5D51&#10;MHX/f7IjW3ifQ5H9Pa0YaScA5Xv3KYg3RdsBIANZXw+GjHzptWya/IMGuebiIrIDieJNQe+BuCvV&#10;BM++ujzE+wFUjNebtS4w47Ryb6x2AmB9blQDG2l3M1zu1V3H22EKEwDF2MjV/2YJv0K6vRV0nvLP&#10;1uu/QK65CTGMhfs1w1le7A5AyVJs8r/3Xwa510EYUQDOMCjXnXRRHCd3DS+1qhf5Mb/8gebm39bi&#10;8vuaW+/UJIxlFUaxiXPaTA5p1JIQmQAA//RJREFULdWtSHoEJzKIwSN9MWxvNiZYu1sYdqw2pIMT&#10;9/EYVJ21mHNxFRxafqePtY0N3JxUYYe1iDyJ8dlt1/jYQabw3kitT+eXISUyAA7Xd6JV7iMM88uM&#10;al/ngp1/Jx2Vv4yr+FVaxS+9QZhRjp/l715vGBa+ySr7lV/Q/y/rSn/ZUOarGn9/bfjpL2uKflri&#10;by6Ysg8glHX2z3wQ1bj/50LQ4cm1F7dgIOXPC6p/nVL9qzU1voIVfZHQxQ8AwjfPdfT5gXY/q6j4&#10;IqvYvaTmkQixW2HlHy4p+wDpdX8aljCn8M1lrSGLNk5X9UYJQ9zFE2fL3VB9Bqk5pMcPwirX0foY&#10;dON8VenUQFD++vRwSSfH4yqh28p7Y0ENhOh2H4xiIjDYbBoDxqjtwVPZMVWaLj01rpRDSvODOrq3&#10;wkTMBA03osiSGIOcT4DmDHSp1it3D06sDwSSY685rQrIfu92GlSeAaAGAaZJhcugO5PuzcWEJyjR&#10;rRXXSIg4l7+TRfKuxvHq3uBz67mRmStadhu01T48D95w9g8acy2FqddVmCKbA5qeu65pqHI0MqzF&#10;+Q+CQJyexfc0Nv0u3vIDFiYae+4qXvV1dGInht+Llx7E+/d2vhlQ6A4W8giezUeG42O/Qlu/iYf/&#10;FZ70l7rh9yFj2tt8avD6tGJ06AOMA6/K/31U6NOQtiEfl/5aV6/9QqPTSB7ofC9UfHDAcRGu7/AL&#10;3bCEGPwAEHPW4jsB0/mw9T8wLGc/2qj5LgdeASD9sIbePtgMz90OqFkqeT+hBxDs4W9tUPXh0f/A&#10;6N5BBv1OC4yDw7C7YQQ9AIZzQEYMdA74stEDJpY5rh8RGDkg9CEA1NrxWj44BNrg2+WTHVhD69A7&#10;ugE7sHEHkaWAlA28n2t19zpSFKACvDoYj2t8l8O+PT5OwPKx6ggsxexqdaVFXa2/lLuODTmIa+yD&#10;oKbCwsy7zGubFpc6NYM8GmNOJ8Otmli9pvWNPuXzswptdSmacvDTqCIZ74MN4qCG1DgZUfN4Wpf3&#10;kJ/xliDbdqM+pFIDJprBURX6teXAOK/vyogOT1xAZVIP8La54lQQSZmqTwR9S9POzn1ZUg4Kn/6k&#10;pPTHNRU+QyJ8WVD56xLAwL+/dkWkvHZ+zPAzo+0f0yp9nwEA+Pv3VeW/KfEqAxIAwecVJb+owhwa&#10;/NzX8rNdRT51KPOuTv/mEOYt3fxHRjs/FVUCVMLPitp4FNPO1wkdfh/Xgz8f6+b3T3X61aVOv91V&#10;9llByUcpRe8ntH4zrtn9DYAhAluYUvwWjOhiVstI/lXLscNFvVHdN10H8aBKO03XvR/Vxc0QXn1M&#10;BTS+N2dOT1ZUxMgP9qa0tz8QVMZ1jbtsnveUe1Wu4rmzIPL+kOpnE9p04EZlQDdP17TfXAhiEu7c&#10;DevenSiDPASlW9AJOsZFK2I5ULo6rsrxlGp8PlntCcpxP7iX1k59WjXuw6W+K6C1d45zUDXvOaSP&#10;ZlTfHUCqLCga7tL8WrvmNts0v3RVozCBsfmrmsALTs9fed0MZfqqFlyxea1LS8u8b+W6FlxkhH8v&#10;hrq04U3K0A0trbls2AfBTvjK5hVNQlNHuc7cAvrW1wA0ZnyWzwJ3bsMUXtWNWuzt+vDcvRhAP950&#10;eqIdY4YeAwiWFtbVXRhmO8bWhuF3uxhKHwbV/QsoNQyAz7T2IAf6XDPhmq459sFAgeefmrwRnGr4&#10;tKGn61dc15uA7gOJ9OCznd7U47qOrHROgw3Tm5ed1vnQ+o4hDBQW4kpRPQ6oQkIM8fmpKSTRyH8A&#10;ZLAH63oMzrUK+kc+VIclBLp/AAkxxjOaSbg+hDM4W2Eu14K0chgTrMm1Iwx0jg71s3QM8Dwtr1ve&#10;mc3c8D5D3zsACcDCc/UgbW74lGb8Q3UxLq0wow4YURdj4niMHliEe204rNrP0QuYTY4j+8Ycc/Fb&#10;7scnKdc0yrN4HGYAb9fE9H7ICJJoau4dTTv9e+xDhWJtWttq00yiU2EHGrGGmjs4Ohjx6dm6Li8j&#10;AAQStjHNWl9QtTgWZDZW972hPacyzDbFWjdTuHc3FsTIlA992obUrkxpqz6r6dsJzdxJa/ZuSlN3&#10;sppl7S7wWnqU1dJj5zb4lKCGVy/AItyRqajq11Ud/nVXe39taPuPJdV/LqjyY17F7wCVL0vIioqi&#10;n20r+dW+4l8cITtOFHq5o9SnPrko69a/VnX5rw0d/DGqMmwk+3EBYErr/McdXf74QLe+e6C7Px8r&#10;87ys1OOyNrnHtYuY1s5imtuPaJIxSN7dVOLODAAxjnyY0dLBjNaPl/VGdm8ShIQtQNXL5ZEgNbWE&#10;F3b323RtVLduT+vObYyZgcpt480rjuDyDq2Lp85o72AaOeAGLUvaBYUd4RVq9CoF2jZdko3BdNZb&#10;GT1mveaybXu8170Wzxh0d7T2aYfzJ0rQvMtbC9quwVAqfWo6jPUMarY7BV2LKwYqHwIG3h12Z6Zy&#10;g0lxHn+hTdNu8xZpx0O4Bdp1hdCCLsqxvnpDkWh3UKRkGYnhnP5sZlIrITxApl+r8a6gLVwZppJC&#10;hrhvRCp9HdbQwed6tcjnB5Zd3/EGTAGKjWdu7Ub7D7DIMQB3ZrK3N22fnEB3Q5t9atDebS3+ZhBM&#10;5P0FU3TnNjjR6bo9LR6/g7/fGMUj87MFwzJLcNGXtrbfBElaNzCUFv7fbiMLAAIAgH6bgvdiQA7f&#10;drZlB/++yu/aWjFIPuMjxyEMyHkTjmdw6fUuV5hqR070v6M+mIE7VI9iYBtrbRoEiBwdOYrx9/Gz&#10;Hw0/NH1FK8u9GoMpjcO2RqZhSYCGq0R7I7fbsgIjnEDfD428li9uk9/p5+8zC3CwFPfj54aFOHV8&#10;fIRrILVGR6/xvLAO5JdL07XysxOQuMFzWgJ5P+UGAHbdjMIboQChk7csh3yi0T/CvfJzZvp6AAZj&#10;42+pGwY0NAaIjPuZOoMTDxeIXV+/qs31aziHqxpZeU8p1osrd61u9gStDyu1Hu3sTmDoU8rDBFyD&#10;tFbugxnPBxWUXLG5xFo9OR3VTnWGtdmvKpLBoc4pGHb5k5gqX8RV/TKh/CdJZT7KKv9ZDrbgyMWs&#10;Qs+LWn6U1/KTnNZflAGJPCCBkfL7wjeHqnx/rO0/7QEQO9r9c0lVgKHyA3T/2zqA0AQYDhT77JDX&#10;PiziSBsvjrT1qq6jPyd1/GfYy19GdfAT9vRNTEff1XT50x3d+em57v98rsbnVaWeZbVyGdPW3axW&#10;z2NaOY0gIUKaaa5r4XBN8Tvzit9GUiGXVo4mkBCzeiMVHwgCMxwPUHWTi5QTmQCEXSeloLNSsAKn&#10;s+5MQN+nVHXtA5dig8478CkKtXKxy7wjvZzJhlfPZvowdidWof+RJ44TT251B/X0Ds/nlYV67e32&#10;6ubZjNKAQTLl897Xce3uLvTscQ2tt4ihTqmOjNkHyWuHLqzpcOtx7Z9yTYw+UepQvDigjWRf4AlS&#10;UYCqNMWEt2gz6u5S7YrGO7SV7tbGOgaP8TuN+pRBiYc6uc9u1blmJuveF6OKbbTrcG9RVZ9rJzqg&#10;nT1aXIdduLSYmQfAMrLYCh1nwU1Cudvxbix+L1RHKba1Qsv52YmReePNJxhu6+ZIwAAkoOWt6HQX&#10;U7mOrHAVptFRn+dj+HjddjxoO7S6zV7X4AFQOHrxmoGigxcG39qKB+76pa7bUNDmbdD5a1yrHal0&#10;7errOIneIdgB1/NG6RDUfwKZ5ESmfsc4YHAjI78OSpyNDrz3usTatI9XAS90/TAswh7Z1ZSn8Lrr&#10;4ata2kLnQ9dHkFBrq13a3OxXB8AVZI72eo8EgIIp9eOZBx3gxbUcDOWsyhaepa0LNsJ39vI+d9R2&#10;NGeQYIYkaOe5bnDvLQCiAdBRlT4iHR26EpyyeLzaYB2BVIIN9cJY2g0UPJf3gFyYNgiegj1ZLjlJ&#10;y5ur/TAe134cQmI4b2TEe0YuAosEXAhf0wzsYckl5HJ9gMCwajiwEk5xZw9pAVDUdqaVZ226J2lj&#10;nxcAcetyRRcnMZzbShCRefltWLf+vKo7f1vT5Z/Xdf6nkA5+cJzApk7599HPMdW+2VL205Qq3+RV&#10;+CqnApKi9B0G//m2wh83kAVVbfFKfNFASuxr94+7avxcV/2nHRW+ayr7zZ4yX+8ACHuKAxDxz04V&#10;+mhPK4BL8cusjn9e1flfpnX8U0r3/3pL9//0ie79fEvNr6ragZGUPs5r615S65cprZ5FeIUBhpAW&#10;D8Oa2FkGDDYBhUnFLpHmsPy141G9EZRE33HXIpCxNiRXxNm+tYJRj2ofD36CXkrnB6D5zlGAciQB&#10;EN6zsz+hFEDRPJ3W6c0JufrS0TE0q9YZZEruubjrwZgyB7Ny4ddiqYcJ6AmKu7obVRbqX3U8A0Dh&#10;4KVGdUrZusNLYRfeTzhwkxnkCVqvujcHW3DMuY9PfWQJyhd7tOr4+FxXUHjTJbZdFadUABQiSIKt&#10;Hq2koYwYdzjB+wGRjUg398Zkoy3zWSRIDpax2aUQgBRJcx/OdGM8nMMfgXZuJtoUjl1TLPoBzOJq&#10;0ONgavmGxtGuS4sfagKPO4nB9eE5Tce9EefQ5+t4v8HBD6HVpsw+wXh9wmFNb+N1pSWffLjTtjdC&#10;e/Hs9pzXMBR7TOdltGNMHXjN667w5F37rjeDWIX52TYMDpABQFowPOv7LozhBrr+Bu9p6+XzMBL3&#10;tmgBnKYxjuGgmczv0edvBxWlx6ff0xxgMDNzQ5PT6PNZPOwk8mH+vQBQt9Z7tbL0upiq6zfGItc1&#10;jdwaWb6CfLqqUGgQhuCqVR8GxtrJ/fVP8BMgdC5GP885BJNyZmanZRavYRjRAJ7f+RzOPHXBXJfI&#10;7+53cheSCzCw3HHQ2ADP6Q3UVtjNdcak22HoPJfrUHhPwQDqQjGuS9nSCjMymAw6juMKcuT1RqmZ&#10;WQvsYtbl2xzpCZsYGfMR6tvIJBeiRRoiN9djrmbdEjRPDoc7lGPtrScHdHDsxrew3uKQzk9guCXv&#10;ezm7clwJWML26bDu/HVct/86yWtaD/+5pEf/WtTDfy/pwb9X9Og/p/Xov5Z0+feojt378R8hnf/N&#10;ewFRXfyzKJdmr/5YAwh2g83F1Bc72ni1rc2PD1SGPez+6VS1n7cBhyrSYlvZr/d4zxFgcqjEZ02F&#10;AYa1JxUlXmS1/31BT/5xrtt//Ei3f7qnsx8PlEWuVD8rq/AqqfjDpBZgCKHLtBZ5lpXTsFYBhvnD&#10;dc3sLip+a0aJ22PIiEltno3ojTi0yRWTD6BCFdAvUsJQMCK3pL+4uxZUz3HxlX2o1QUos1OeC1q4&#10;bWPo7qJ7dul+eIu6OF3TOfJgG5ngRJco10jWRqD8A4pnR1TYHtU6YJE9WFCtMaBUpUs1JiDNy4Uy&#10;dncWlKtxY/VxxZmMCoDjugyHZ8tKOLMOGeINnyio7oCSJN6/vm+Gwd+OxpXhmmYdDpWNg/6rTsCB&#10;5axkMPbSRAAcLiyacWJNvlt79WXkh4GN7yz3B7kTyXJ3UD7eR6chXs7Ld71KV/CZd1ERAGE5dF2z&#10;C61ymfJ5qPPYmAOe3go24ZzY1DuI1mYBd1rD480dQNTB4ncSlBOSXKSkrcNHlvbgrUiN3wYezozA&#10;sRPOReiH9rtwisOznSsR7A20/ArDfp/rAizeJ8AQh/CON8wUOpAZjqXAIH29OaSONzZHJl7vEYwB&#10;CO4INew8hskPNYu8WnCJdYxjeulq0BhnBqk1jw6fmkGLT/GMGEg42hWU5VtZa9XKRmugzcNJ793w&#10;fv4+u3pNi4DE8nIrn3PaubMm39bEBKDHs3pPxEe2ljyOIp2cYLyGrwESGL2BC8DrGYAV4e0dS9HB&#10;c3o/ph1wM8BYll3zmA78JjixcKEYZ7e28XcDxOzsVeTRbzSMhHOJ+KXFXk2NXVNPJ/cxAQB6P4SX&#10;S80tzrVqab4TUHgHZsZnJmEQC9fU7+Y189e0DEucTfZqCTYZjbbgJNyDtF+p7Ylgo/LEMTfVCWVY&#10;9wmYw/EPYzr7GVn7x3ld/GkRYJjT/X8gt/86o9t/mwUUxnXBz8u/L+vx/5jX8/97gdeGXv5/Y7xy&#10;uvdfWV38u6Sjv5a088dKAA5Z92b4/Fjrr0547cMojrT/Z+85NFX6dh+5caA04JH+Yi9gGfFXNWX4&#10;eeevN3XrTy905+cnuv+XU5U+2VX4QVXJx2Vln8eUfJTQys2YZmEHoYuUlgGENZz9AqAwBCsOnS4p&#10;cmFQmFDoppkCOv3sGG8PgjjLawsKtZ7tCzo81ZxccuIKStB4jHQHT32CAeYrg3LDzezRFEiKRk+4&#10;5x/AgZevNfHsOwNIj2419jDCXBugMooEmVBuf1oHJwAK8uP0GEqGRss7VXt3UoXdKYWr6DRA4vR0&#10;Cx03iVRBMtSg9xVLk3FFAISccx2cjnu0oBJsoQiQpZuuvdevnFOw3W58b1xppFAM5rGFXNjemQma&#10;cty5iAabTVF+F8s59wJAQSLlmkgHJ29ZjvCMSzAal3NLI0vW128ExjGLZwlatS9CP6HWzhzswUv3&#10;2KNj8F1o9y7o/pirGPH7lms+fcDg8fzemb9iT9fpyEP0NKDgwii9aGnHGfRjSM7B8KZdPwbk6sw9&#10;Pm3Ae5py9/a7rgOMwvsFGFKH6Tlet3/sOhIDMMFAuoffChiJT1WGR6HweNMBJE4/YOZ9kdnVK1qO&#10;dAU9IWdnryEBMO55GMD0Vc2tdmpzq4/n6wrawkUxjJkt5Fi2E0CFbSXbYE4tzHO38nnLPVgX8ssx&#10;JeFwu1YYk9npd4NSct5T8D6GC8O29QNSsB133XJshiWMa1d2ImOcl+L9AAdzOeDJMQ4+pWlp+xWv&#10;N3XN4zn4K91oc1Sou2K5MAzMyxu1XKcVadLtazPGzilx56k+GIdjHxyr4fwTb1B2wygGAceJUSRf&#10;sM/CPcLKhgENR2q6LmewMew9o9V2zUe7gy7qm+tXkRGu/DTFunpdB8IFg2L7s0o+WFTlU9j0pxuq&#10;fR5S/ctV7X23osMfFrXLz/0fl5AOy0HX6Fv/XNCdf83r9r9m9fh/hfTgf2zpwf/0z7Qe/++iHv3v&#10;qm7+qwRANNSw8f+A4X9zovjnJzAHS4Yj1X88QlJsAxwYuXMfPmso+3ld+c8qOvn5GFB4rHt/fKkn&#10;f79Q85sd5T7e1uqdkmZOMwBDWpH7W9q8HdXyGbLh2BJiS4tHK5rbX9doY0kzThe/eH0Skbg9rjcK&#10;1f7gmMbHiPUjmIJPFQ6mg/ZW+cK4QgCEQ0Az6Cx32i3DGqo2wqb3E/gcUsAl2Ot48mrDvRHdxmtI&#10;21z36GAGDT8Y6Pga13aNfNfjv32+ouOjCcDC9R77kCcGoS4lnCPvWHJ+XwaUXBna2XPJba61v6zd&#10;02VV9rz5mcDQudbJXMAUklyzWGLSYAj5ktvdDWsX+eLTDJfdbsA+GrUpubNPiWuWd2YBG54NEAsX&#10;h7Xl6j2AQQLvUCpMahlauRZCO685+/D66115POgQBjQ9e11dHfZ+Pl40O/gN/8Z7BRuFUHd+7/P6&#10;/sB74T3bkQbtpvV4TRax28i3YrA9eD/nWwQ5EBiyPzM69JYGAYUbfKYPdtHaCZBg6MNQ4dFhGzpS&#10;xbUeWNT9QXyFjzN94uEAJRa4A50wgpGpPwTl1YbmYQJ480284PpGi+Z8orIFKMAKijCiTWcNYgDR&#10;dI8qMMByflYrc52KQaU3U/zOm8CMSxXgdFWu3QbOgfnOMKeuSbjqYqxIMneiXor3adj9L5FVPQNv&#10;BsVr3Gezg3sbHbomp2z3cf9usOOjTm/A9iELgqQtgwLMJziBYTzbHN+AQXtDtAWp0ec8DViHj1Fb&#10;Wt9krBhTgDBovmvWwedcB2MA1uBjTtd+MOCOwI7cIcunQ2440834Om/DQWJOPx8Z/bWWF1uCLNSJ&#10;yd/y/g8Ym3e0vNqqaLhHuRRSNdmqpGVmFDkJWG42Z7RyJ6KVuzGtP0hr8xH0/HkaQ0zjtTPKf5JT&#10;MYgbyKnxXUw7P0TU/HlTh38OIxteJ0Pd+b/Suvx3Vrf5eee/cnrwv7OAQ1m3/q897f3lALlwgLTY&#10;U+HbM61/dKyNjw6096dt7f0xr/r3eeW+LKn0VUWHPzd1/+8Pdfcvn+jx3+7q+KemDr7fU/plTev3&#10;Spo4SmrzTl6x+1FeG9q6E9fMoYOUXoPCEv+e2lnRaA2wu5xX8s7Ya1BIN10arVd5Xo1TPCygsOVA&#10;Dgzp2N2WMKI6huZIMLeJD6VH1MDL++jGZddTVVgBlDx3OqHINmzheFnbTloCZevo9wKsoLAzpOOg&#10;G8+inMlW35tELjhbcljZfTfOmNSBG3K68+9Gf1Aau9ns0RbGHa4NBLX1L043AQsnT+Hd80OwDMdJ&#10;uPDmgpoAkcNby5XX+xGuAZHnWkUfqaL/DvdXtOuITJhDESDIByHVk0gYn2AASBXe48o/9QnFEyz0&#10;MECw1Y6HvRZ0KnJH6mGnCY+ymPDgAxjo1Rs+RgMcWJQuwNLSBVuwZ/IRG97MGtqt6bxH0Nn5H4Fm&#10;djXkHozeeQTOD+jt+SWGzDWQGYHHxPtNoPmvAxotyAdHIXqR+5x/iO8ZQLL0IFVcK8HHk954c3/J&#10;awCS8zNaMMQbvHrG+a4JRwp+EEieMuDuSseLLOxwBknl5i9Ips1Im5ZXOrQV61Ui6TR1gNUbzQVe&#10;vM+FTVwXoFZ0zwPAtspcNgaVYz4c6FasdCiK0ayG8Kywhrl4L1KjJagZ4USoXvR9EPHZBxsacubn&#10;2zCA3zN+7webhS4A45BnA6zlg/dfHIfRAXC4MpZrPXR1/DLYm2jB0B0M1TPA/4d5br8Pz98Cg7Cs&#10;GgSAHJbdzrh1Ag4TMLJWgLIfEHDdzN4xnwAhYxxINeH9DueRvKtx/u0yfY7zMBCPTv9e87NXtDAD&#10;u4IRbmzwb4DDFb2WYx3auLel8MO4Io9TWr2X0hrAsHE/qVVeM3cSWuR37tGwgocOv8gFNRRyX9RV&#10;+7YeNGGp/5hW8485HfwlpcO/pnT+z5Tu/4+i7v3Pmm7/jx3d/M89nf/7QAd/BRSQD8kvLxR+daa1&#10;53WVv/VxZAqQyWj7+4oe/euO7v/tUyTDA8DhRAc/NmEssIiXFYXul7RwVtDYfgJASCv2YDPIcZgF&#10;CLzJuHCwzM8lzeNsJ7bnFD5fVeLOuFJ3R/RGMe8qRoNKO2Cj7r6Sw3Jn5wyL5NbNEF52RicXMej6&#10;FLQdbZ4c1qY9OqCRwlu4Wcbx6ZwSBTQJxnV+sRzQLqeTplNmERgy0uAQgKm6KAb0Pb/TqxQ01AUy&#10;yruDyvC+3PYMHsinAGixc/Q+iyzIgccbFXcHFI/zXQDMIfSthjQ5f5DQ7tlCULz15umC9mApOQDA&#10;ufVuf2e2cAQI3brY1JN78dcFXQ6RIQcT2j0Yh5kAajCkTIn37W0ATBPIJxZ1okdToRuai7QqEu3X&#10;2maLRtCdPSwuV14awWv3OfoPr+yF6dDgpfleGIGP3V7XaXS+wgSLzUzBUY3jo+/Ipc/6ezEUa+lR&#10;gANDcDcne7BOgGZw3Ibi0nC/gB5DozGQ4VFvVvJeKHWXIxy5rqXEyMhvAsniiMfWrt/quo8vu94K&#10;4hx6hjEcqLwL1E6tXVcogufHi7tO4SYMaGq+ResZgA9wLgDs+XK33CQnAwuMwZTOjxaVLnQDoCNa&#10;hSHaOwYp7vx7Dxm5c3NOtQNAv9mn+3fnlEViFEu9SgMosWyH1qHgq2j3ZHQwCPZyMpiN37ELZhDe&#10;9+jp/j0vQI2x8IagpVArYzk0ejXYRHRexdTUNbnkXRe/v9rxpq57A7XrN0FAWDtj5C5ejsA0QFoq&#10;OF7BEZtj49eDuenhdy1tbwf1Mr1n0QuA9DDuZis+MvbmpvuLuk3dGPfgbuJd/G0ERhjaGgXUcAJI&#10;uuHptwEOwGPhQ4UvFjC2FUUfbij2CEoOLY88jij6JAQobGn5Xkyhx0lFnqUUe5nS5rMMryyvstaf&#10;V4IjyfTnyARYwM7Pu9r+yYlNeZ38o6ib/67q7J91Hf+jxqui03+daOdPp8p+e6zUl8cKvTrS4lPX&#10;T2jogve8/F/39OAfH+vBX12R+Uznf4ZJIC8qnxeV/6iurftlLZ4XNX6Q0exJXFHAbONyTXMHa4DA&#10;CmCwopnmwmu2gGOd25sNjiYTt4f1RiozhHGtqXlrTcX9Ubz7iJon3nhcUL04FWwKZtDojhUouJ/+&#10;zhQeAy8Cza/wftfju3UzEpRbc4hyHo/tLjhRKGgaEChA7V3/rgpbyPFdafRZxkef2SEWIb9DKuzg&#10;pVN1dwsGFJAVuV08EQvTZb7z2WEV8ExZPL1zKcxCqtVO3b21oWwB78V9uP/i3bvrfH+/yoBVkZ8H&#10;h/NBNueRs9oO1rV34kxNWE2hX0XYRg4ZtAXzybsqdRQPADNYjbs7dGdQttzBTZFwb1AWvc/BMSyo&#10;FuTBhGP6MWZvlnkT0PrfHZf7WLT9eHUXIenDG7pd3DAe3v0brJ8Dr8hP7xO0Y7zB8aVToNH/3TNX&#10;NTj8HprXi5YFj/e3dnatRB/3XceLtiAbWlxIFU/oazlJqgXJ4TyHG1BlV5t2rMMYC3gCzzo1+Y7G&#10;p995XQkJ5rOZbFMy3858DCjNmG0CvjlnDDoVnnGs8butIJYEjwEzSAGY7nLkcv9Z/l1xYBlA8Tq1&#10;HlbHvDdheA30aBVgTyVbGNsulQGP9ZV2RYNOUx9qZMwxDz6Z8QkDoNUNMHDP3bAiJ4O5ovUNnsPj&#10;5b2YfgzTCVJjoxi3P2ODBSwcd+AGvx08v8vqdwZgwrUYK2/UTk60qrfzdWxGkFMCEDhgqn3UZeZg&#10;Bry/P7ju77S02Mm8OObhD4DxO4yZa1TCKgCWARiHYzws2Xwy4vDqobGrmg21K/d8QfkXi8o8W1Hy&#10;yaZiT9aVes54PV3RxqMNACGk2PMtJV5GlPgoAjBElXiVVuIT110sK/KqpvDLbYVeNrSBN49+sq3S&#10;N4c6+DMe/s8lmIMBIqf9v9WDzcX9v5yq8dORsl83Ff9sT5sv95T9fE/3/32h+/98oUf/+FzP//OO&#10;Dn/a0ckfCzr8sagi8iX7oqTNuwUtXRY0eZTS0O6WtpDcGxermtlb00BlSYv7YUBhWctHa5reXdY4&#10;zHnrckzRy1G9EeSAu4walL66PwNTQDbso9ebTkACPfAKpeNZ7e0vKp4fw/siCaCO5ydhGMIiHgTN&#10;XxxQOOlybX3o9VFVtm3IQ8oiCbJlH18CNDAHt7p3Oa4kcqRRnYMtjOgAo3SV3QSs4eJyRpeXy0pF&#10;+rS726cmoLCDvKkBSCnAyu+JY8xuEJLE8BMGhH2MGmljT5/Yhr2U+3R5Hg5a5LvRiMvBRYo9wXX2&#10;z137b1hx7jmS6dZq1glafQolWrWY7dF4okVLMIOFzetaxqNubHTjJTBcPLP7Pth7v65XiK7Ha3nx&#10;udO0N/rcUcrhw10s+qsYsjWxda83DF1VyQlBA/x9Yso1DT6EOeCBJt/WsAODprwJhjGz8BcXWjTh&#10;IqkYRC/e1b0gTJ2dijw6cj2IDwiCggCMdn7ne/Amnr/LO/KTUN8h9PLM3O+DVu4ja9eCk4NE7IZi&#10;qTbYXFdQRj0JyLrS8s2z+aDv5sVZPAjUiQLSllNJAD1IZ95GMjQBZW/kMpZRF8IBCM6OZxRH6jVh&#10;jy4skixPIwvngn2kXGZMoXinludgUYDS9KxPOByS3A34QdcZMzelnZrEGAHYFmd2ApTedO3tRir0&#10;vqXRCcCV52nzs2KYPTAEn6J0tv0SBtIWRDy605bL3LkYjHNMRoLNVmevIsUAZ2/quteni9gYqAcA&#10;T2+uuhRdzxDAOs7YIStGAVIfDbvBjXNC5mZvaHISluAS97DDbr43+2xd+ZdLKr9aVu7FmjLPQ8p9&#10;tK7yp6vKv1pX8uWGCp9GVP5iS/nPtpR8taX0J45RyCj3WU7u9hT/pKzEp3UlP9lR4uMdrb3Y0crz&#10;bcU+a6rxw4GO/lrR8V/y2v1jVXt/2lHj54b2/3qg6vf7QVxD/utDHf3xph7/11M9/c/v9PTfj7T/&#10;474aX9d18nNWhz8kVP00qdzLDKBV0splXrPHafXVHJsQ1drZqmYBhcHqoia3NzQNKMztL2lmd0XD&#10;ONDIhfcVAIVQukdVb77hYQtQ7631bt29KOBdtwCKWZWKN3R2uoZGR5O7fkJ+QiWM8+gEAGh2BYUr&#10;6qfTyljTIyce3I3w2Y3gLNehzj7OqZYWg/Lr2/tjqpVgJjCOm6fLeBqMv9mjk8OFIO31hJs62VvQ&#10;xemqSvnOQJY45DQS61ekAg3Gc+VYeMWdWW0BBmnAxEVBM9kb3M9CUNS16iIu/D1ddh1+Hx9NAVSu&#10;HDWqBszGv1/PDGgj2xdEtc1twg5ibVqHWkcAh9XNK1qGMYzN41WW3RsCjz8PGGCk3vVuRydfu/KW&#10;rvnYzB69C+re+aZWl/vUggFfxwO6/6S94TCe316tiwXch9FPusoSHsnFTeehp9PeCJx7R6sbUNaN&#10;Ho0Nvg8QXdf8wvuBDvbmZCcG0z34/w6O5zraWPSAQDcA4/P7dgNS3++45jW13HgTze1FDxDgGVcA&#10;hKmFVoXjg4qF+oO2cPEcY1KDHe0YnEd0535CD9DExSzS8HgyKGK6w/ilEiOKlMZghIBsxR3BR4IU&#10;9rsXcWXMHGBYcSRIzHsRMMJ8wzEm08oD1NVGD7KvH3AZCArhbMX6kALtsJVOrax/iNdHUgESo4sf&#10;aBDP7XJ0Dm8ewOh7XVWK53KJ+86OXwfHkK4c3dOLfMKIh3ivDdsRkl1dbwcSZGAE0GWM3bpvab5f&#10;DhNvb2duAErXquhBSjgC0hGhnQCOTxq84Tg4yd99EjIFm4OlrSy3A9JX1ctcOZBqgt+3ObCs19ml&#10;v9Yysnjj9hq0PBKc+2e8uYhEKHyc4ZVVjp/FzwwKEUAhChDw769SKn9dUPFrgOGL152g0p9VlPy0&#10;GhRmjX7SVOzTI219fAhzqCn7xa6afzwIchpO/5YNCq2UvisjM5qqfbej5o9NPf2fz/QEQLj/t/u6&#10;/OupSl8eKfGiGvRr2P8+osNvMyp/koDVZLnfjOZOkhrbiWpidz0AhQVsbXx7WaONNc02l7QA+57n&#10;NVrFps6dJDWmN1x1Znd7FnRnsgGGEhQ+i97OwAb28QJFqHpl30aPlzAjcHZioUcJaPgaFD+S7wgC&#10;iDJQzz0WR7WG4aJVU/x/q+R8Bby9YwzK/do9nYGN+MhxFibi4pl4+rxbeA8pAkOpYfAJDNWFMt09&#10;OKjpWIa6cs3DwxFlEx0sPHuySZUArBqL1aXCL87nAiByPrulhiVRDOYQcXbbNkiehWFwnSqf2wIQ&#10;wglAId0fdDUKx1qCGIVIpgOp8HbQVGQMI3VH56AiErQ2ODLrxhvjldp6rHP/A4/2luZnWuSaC15E&#10;zmD0exy56HTtFozXdN5Hja3Q0W4o6soyXnP695rEMFxxaBjjmOH73NkojSHOzF9hMb6nQaSCqzR7&#10;U9Fn/xNIDBtDUAzFm5h4NTeK+RBwcPKRC8ReR4449NhFYu1R3Yx1HqBb2fhAaaRDDq+/W58DEBhz&#10;GNj2wbD2mPsCMu5wb1jlahdjNgmbGMHjryrNPLmpTw62d3gwqoOjGeTEoIr1Xua1V5vMr8vwJ1kH&#10;5SaM7GRWO3sz2kEGFmBs+fKIUsx/JM/cxnmlmLdMn1YSfQBxh9bWrwQefHrm11D+X2qQZzOLGB59&#10;X6756EzMoDR+x5v83acNgCDj6c1b51N08owuXNPj+YB1mSX19iAvYA0OCusf+CVywJuYlmxvqgWJ&#10;4RMKxzx0jcOwhn8dgHS3+3TCCCLh/iDasp3PdwASHcPeePxdEM8wNX1FkXsLSjxaVujOitYAh+Vb&#10;q1pEwq7cfn0SsfEogXRIKvkC43eJ9s+rqn7TCCIYy1/nVPnG4JBX/ktYA8CQ+Kyh1Oe7/NxXAkmQ&#10;QB5sfNRU+NXu6zJsfw9p/48JGITLtFV0+Kd9Pftf9/Xo31/qyT8/1rP/uqnt7w6VerWn9QeAB0Cz&#10;DSAdfJNQ7bOYEo+3lHqU0+JpTKM7W+oprWr9bE2LMPap3TUN1eYBgwX+v6B5VMBEY17rLh7zEKbg&#10;oq2uj1isIwOyrpMwiNYexCih9q5rfzgHlRxX9sD1FdCULoTipKb9XhaD+/OPyi3cSrw/k+Y6x65s&#10;O6TVRK9KzRnlT1e0lTLdHwpqKxyfjiqFtncuuqvgbuYBGHeect57okfxeG/g1d0MNlvn+kfjOtie&#10;Qa6sqFzow+v1KF9zG/BB1cswluZs0P1nbgjmghcsHY0pnO9F47qu4ySLelQlrpcGYObxlmFAaCPZ&#10;BcNYAxDwYIlOFn1K80vXAvroCL/RObz1bGuQW+ANKGv84LzdewkY+wCLZXT4CgvMm4u/C/T/yNAV&#10;vJwBwmHMGC3vc99JSwU3rXXNwgno8gxGPwlALC3fCIKgljCQVHZYc6uvg6MWQtD/4Q81CYsYngGU&#10;WMRteEXvzHdwPevf9tY3deXGLwCkXyAjfhUc/zlvoB9a7HoQk3xXa+fbmlq7AuDcUDrXpgzMK4Ns&#10;irvMOezK+zBPH2QB1C3duwhj0EswQ8+Lj4P9c1oNnEI43h0UzXVpc7d3SzDnW7DA1UIngItEs/Q8&#10;RIsy3mlX0GrACFkzTlH3Sc7BwaAe3y0rHYGFwCaiPgYtIEe4j02kWjY1rkhoWLPTgClMy2XhXA/z&#10;BozLmZmd3jcBHHzK4E3LTsDw6o3/Q/0Aq485uzuQUQCnT2JuwDjaYFSDzhYFZHrdFAcw6HY2KnPi&#10;ADGXnHMr/2Hncjise+ZdjTPW7vY9uuhy/K+T1rodqTn+Hg6AuWe+iy+mtfPZrKqvFvn3CnJiBcNb&#10;V+xJSBEMMPYkrMjTiJbvRTR/L6aVhwWFn8EKPqnjzXdU/XobUKip+m0tqIeQ+3I3CERKAAyOZsx8&#10;uafkZ8fIiSZgUQIQUjr40zpgkFD9+6Iu/n6oB/96paf//Fyf/O/7av50qMa3B8iWpjYfbmvzQVG1&#10;z3MAQljbsJQU95V9ktT8cUjD9bC6iutIh3UtHy/x03JhLjiBmMMRLwIKc3v+97SyD6f0RrI2hERw&#10;ebR5bdYntYnG3jteCTaU9tCHpZN5DGoCzz8FS3A1ZWhlsVtNNGU60qr0lhvKDkLlB1VgQVT2B7Rz&#10;Nqn1xRFtwQBWmrCP2niQUXZ5c0l5PIsbvjZqMwrxvQe3WVjIlsROP9eBrfBKn0wpCtV37kMZz77N&#10;dx7f3FCNRVfed0h2v25frqmGPNjZntShZQEeKQuwVQ8BtPqEzg54pmS3QuvIl2oPwOcy352BTMgB&#10;PuXyrKaWnFXpTspX1d/+O/7WguduD0KCh/DSPY7fx/v24L0GJn6H/nUVod9C0bvVDUV1cIwzBV04&#10;pdVn8N5vADjsnVzSzdmUy0umpe4i/YF6AZy5xeuaXr+uxZhTvnuCjVcHdzlnY3axVXOwjznAa3zc&#10;beCvBNF6bi3n6lGDrmjE91mytLf9H8H3dzoJCmMK2tdhKDMO6R35rZaWPtDEzBVtAnzJ3DVAckCr&#10;6Y7XyWnFPqUA411AeR9ptQ14l5pu/WdGsKgDGFcRAN+CdUVhFVEfOa53whSRCrtudgK4MLd3LpZg&#10;aJvB/k3G2asVV1geCDaNj3EGzh9wX8ZGaUQ3WYyh+Y4g2S2THlQI1jE/AcsMtQMg1zS3dBXgfFdu&#10;fdcFEPb0/J9q6/iVWpzz4aPNySsY7gfqAaCH8eI9vX8I8iKCgi2OnkQm3LDEa3f1qfeCNPThoT8E&#10;+SMuDuPThquwCSeXDQOc4+PuzemoT+bVTA5WOMy4WS5OLjjpCjDhflqm3ge827T32Zian8OiPp1V&#10;w+DwySI0fVWNL5fV+Gqe15oK/D/3SUSJVxlFXuR45RV+ntPqUzeAKSr20Y7K3xwDDvswBkDiq10V&#10;AIvU57UgdPm1lNjT8uOKUp8UdPRnl27f0sVfd/XwX4/07D+/0Yv/vK+jP+6r+hXX+mIPINpRCFCY&#10;u8gpx/dVPgkBXOvKPV1V8sGaVpD+Yzsb6iisaKCyEoDCHCAwVl/UAiAxt7eoxcMVWMOiRpi35N15&#10;d50eVJZXfq8P7zujw6MNFmgfXhajwiNk3farPKDdw2W8OdIA73D7DrSGRbBz5IjDKYWgoTkMv17r&#10;hXo6uKUfHTqIDGCRVNCwuW7kwgiGHEUiLPLy0SMMBBAKQStTjlTchapynWpjXJnSKADEwjrn4aIu&#10;6Y7RsEjTVQxof16H5yvageGUyk63BoxY4G45X4H+FncGdAoC5nagsciIHX42WfwObIojhTaSHQoj&#10;F7yZNLp6VQveDHOo7zx0Ho/hdF13PxrhFaQd22sMOlIQD86CHWGB9uGdTeGvs8A6oPkOlnFYrne3&#10;zSxmZlq1vNiOx3ofb/1hcN1ht27fvKpQtC0Io47keqDS6Pyg12FPEIO/Ee/UwlZ7UOAmER1BU38Y&#10;HI31AzCdLPBpvNoY3qu3y8E/LOrR192igqNNKLezFINK0VMwHCc2BcwD4IvcCPowhDPD2sB7P7jH&#10;AgKI045FgP0lAd0GcuDkpsPMh1V0p6ZCL5JvCJk4oDRSINvsA6jHAiYZxfAbsLtdy7P9Wa4DyADe&#10;W9lBhZnLPA4gBTPMIjedcet5yBZhdpVBQInrAUphmKG7O6/wzGvRTqXdWSnbqdnldzU9+3uYwwdq&#10;a/kFmv5NdXoTd8gnFG9pGPCdmbqmUddlMIvrc4IY4IgkMJiMjbmGpY89ncbtY0YHRyEjYBGeKx8j&#10;+2RiHEkwNvGHYLO3mzXQNeFjY/7Pe0bHfqshxrCXsRwa5b2MZfUl7PTFjFKP59DrK0q/AABeruKZ&#10;l7TzzRLgsISRLmv3u5ga36RV+SoBQ2Cc3fDlo5Q2nxe0+LislacNRV/tIyuOVf52R6Wvq4BDE6bA&#10;6/Omtl41FHrW0ALUf/+nWtCu/vl/PdTTfwMI/36osz/taf/HetAINv/ptiJPatp4UNHMzZKWL+LK&#10;v4go/2xJhadrSj9YVArm4voJ/eU1tWVntXy0GoCC5cLUtlkD4HAwr4XDRQ1VpxS7nIMpJIbQgO7k&#10;w+KsuCRbvw5OYQ/HUEI8h4usHjLxB4eg/vYo3mRat5xKvTuhW5ebKmGk5YI93bgSFTz03SQAg0E2&#10;0MkY8c7+ks5PN9UoO2JyUgm8egGt6bLemyVAxcUqgqNMQAZwun0RCVp7ZfAu3vgqAjDOcswDGo2L&#10;ZaVyQ8oBAnv8P5Ln/vA8MbxfjYXopK0gsGYbZlN+TWszzuqsdQabiLF4j1aXWoOEqYW1Fo3NXNfq&#10;qnfFe6DzVzW9gFFh4INoUBvfh52/xFuhP1lgprFu/e4gos31KXSuqyXhtVv/T7Tt71hE6H6oaW8/&#10;78ELzS4ADivvaHribQwTBoCxr61dR9cvKRMd1xzgsLbZLnfEyjJ+W7l2jKlPIZiFczWKuRFtrL+v&#10;+bnfaWG2hcX5/usFihd01SJHN/Zyn84QdKZk5+Cbus79duMxx5zNudGlsVXAaeO6krEbCm98oBje&#10;OQQIFXzMy3ylnftRHlcow+9K08HpwzbjFXQ6CiQXDM6UH0CuOWnO9SuQFNVGbyAhg+K8J8wRTMyl&#10;1sOx/qB9Woy1EYkO8/eRoMp31n05kKifvNzB8AcVd5s4QCQHSNT5dzzXCbtwElurEvlWraxc08ry&#10;NU0DDO7Z2Yr3d5VtJ4S5H4XL9E8jxbo63wySplzm3h29BkZ/EciEzjYYHWwi6N8x8rugjoUzMxfn&#10;ehkzg4cL8VzT4JgL+wIAE8jGuZZgnLtgFAPjH2qaeRicAyBmPtAm0if5YFOx+1vaYO2v3N7S2t2E&#10;Qg8SSr9MKvcqh6bPqvJlSjvfppAKSe18l9Pu90k1f+T/3yTx/BklPq0ENRFWnu1oGWNOfranCsyh&#10;AGvIf1UPSsK7r0PsVU1rAEPu8x09+a+7evKvb/TgL090+scjrmnZUFX6VVHxZ0Uln9e1gjybPy9q&#10;7CCm9GO+69Giso95PVxU7tGG5g+XNFpfVVtmTitHK4DAXAAKw9VZ/r2opWNA4WBBg9VJRS5m9cbu&#10;wbBOjhd1hHHvYGinR8s6P4MdMOHrji0o9SqD7q5ykXx9RLt4+eYu3mQXWdAcY0H06ux0PjjGPIaG&#10;uO9e83gBUBjW/j7UnUXSZME8fzqrLTxPGjlxBqIlcixIKH9tpy+o2nRxDoPgc3lHTpZ6FGYxRVlU&#10;KbxQLt8HI5gM8t19THp6OqW795Kq7A6xCF0QY0HZ7CTeaEL7PuI8mFSMBb63jzSp9SMVurnmDeVg&#10;CFsRJMRauzbwztMbTDy6c9Jn+ngM93lsR7vfcDk09Ho7UqENGTEzfU3t7fyO/7e3/VoudtrN711T&#10;MGhGi2btx1P143n6WcgTC1xv4X2NrF/V6II3/K5q0YVqw+6ruKDNUHdQx2ETwwyhrSPIGQcSZVzF&#10;p+R4+1EArEOxCNJjFnYQBN7gFaGzrm4UdK3mex0k1Yv2dnm3oGPT0H9okGcYGeH7F29oavaqIpHr&#10;aPYW7RkcUw7xnpG7bzkVfgs2mG7O6fI8oUpxWmnGfo//l1zgtIixwwa3uJ+yNybNDH1kbZYHs0gf&#10;T2uLsc24mQug4H6Q7kGagmkk+FmujCAXV2AHrnK8qATrKFWfUnZvJmCImfyIMseuxMwzbwMmOIKF&#10;fJfWDOypAa2sfqAV5JRL57UN+ViYsUUiTU5cVWfnW+p1zgLP6qNiJ0n1D7wJUFxTfy/j1O76ku8H&#10;pxJdsImrZnTdbwIEV2CC7wX1IJxw5v0hRzz61KOP+Zxz5CqswnUaXHF62Ju+/H9u7h3Nnqxq7WJT&#10;86chrV5GtHixpeU7WxhkVLO3Ilq6l1AUI819UoUx1FT/pq7t79zHMaad7xOqfZNV7dsyrGA7qL4c&#10;+aiqjefbMAjYwld7KnyRBQTcOaqo1Mev9yLu/P2uHv7zMz3+20s9+c97yn52BPDsqcj7CsiLOLIk&#10;8ayqJaTDzFleY/sxRQCr5MMlpQNAmFHxyYY2YdbjOyvqyAEA2OjCwaxmm0iIxqzWeK6lozkkxIIm&#10;UAqbZ8gHN3019a7vTjI5UO2jBagrVC6OIUEhyzveeOwPyp8Va96gshYFNNziCwPch1aewCwaSI2C&#10;A5Dw+jUWSKU2qfu3w7pzM67Tw3XVAR0XdXUOhftDuH7DDuiU4/pNPItLdceg1Ok9FmJtWJvVPp2f&#10;bPBdbgSKjKkNKJrFu9T69OBRCB07yuJkgbJgb1/GdPs8plqBBcjnt08AOCjwwekMoDCmk8NVnRxE&#10;lHVJ72h30Kp8YrVFI3N4nWk3WH1P7U7DZQG4mnC7U3u7fqm+sfeCE4ferrcxPigoBumCIK4U5Gi3&#10;8al3NInhBUEvgMvo7BXA4DqS4YbmV65oI3wVWdChNYw7Ue5VPN2peJDu3YNUw7OW8ZowKKfnbjeX&#10;FYXOJzJ41Uy7llOtGHQPRsHiHsf7AQzOjmwDnNp7kQzIGicUtXa9yYJGTgz+Tu74ZKCahg7PwYQW&#10;kEXxGPOUgMZjhDl3aoKix6HvccYiC+PKwtCqDmFmXGvItxTrIMr4pw9nGLdl/uZiIzgDFtHZ+RaM&#10;cpL5muFzbqU2EzTscRJcHvaXBPTrsIhinecD8G/d2QSsARUntNUAgeqImo05bQJ67guZcLwJ81VD&#10;8rk7WDo5ojjvd5t5bzq7AMzMDLJuEnCddfYmY818BDEiAIGPHR0S7XqVlm+umeAmOB6XXleT6nVR&#10;W+ejOHMVFogUCcrIeTMStuXYhjFkxAJSz6c2446kHEd6OPkKEB4ef1cTMAWXh1u9WFeU51nm58qt&#10;Fa3eXtPmgxB6PqL1+zFtPC4o/LSotYdZrT3KK/ysoPQnNW1/u6vGd2UYgUOT8/y7qtp3tYAdhF/A&#10;GJ42A4AofVFQ4fO0cp+m+VkOWMGDv7/U479/qhcAQhm5EX66p9jzhoqf8t5P0rCErLYeZLmXrGZP&#10;cxprRrRwHFHkDrLh/ozS9ydUerqo8E3kAqDQnp3X7O4SIDCreexxcnsW5rCqeZiDi7ZO7/IT1vBG&#10;kcmK1ye0d8jC3MOT7LJgoj1Q+QEdHHnBjMESBlQ5WmJRLGJkPRgYjKCAB4cF5Bv9yIlFvM6AYrCE&#10;s1MYQLpP9RP0fd4dnKZVhsYfXkJnAJmME64waGvIUBXAca7FZh8SwbkOvdrawmiQA45PcLWb4701&#10;vMmwIsiMLQcsuaR3fVThVDeLaUqNnVkVMaZ7twGeXW8gDurwkN8dz/L5JZWgxvVad7BYg0pLmy1a&#10;5DW78B7e5Nd4+bfV08cCmvxQTriZsGa35x3Bu/S9A9V0ngILqg9A8NEfP90YZWCYhYPnnpu/FqTe&#10;TgAuYyziEQxxFvqbTHYrFmuHtl8LYg82DKwYYFA6PN4e7Ku4fkQUz7oOs6k2p+SKwC55Fw33Bj0L&#10;Ysl+Tayhs1dMd9/TyNS7yBlLhrd0vf3XugZzuYFhDKGbx8Z/H5Ric0PYiQW3bXPc/lUAvg863qoC&#10;oFDItwG8/UFEYwFQ3oZdVZjHMqBUAoTL0PzSbofCsIq4Tx0w8rPTsAoYbhm9eQpQHB/O4QBmkI2z&#10;SrttGvN0ABPYPppRAtCvnXAtGIiPnE9wBrfOwmqapfCcGT5fPlxDXvB5H13CEqvI09u3ZnUES3TV&#10;L/cEXSvBnrjvsFPgnXMQbdfcylWtbHYqHO5kPt5Rn+M3BgBM5JKrSbmcvjtdBScH3qg0cMAUXHq/&#10;p+eXjA+/h+V1dsKwAI2RyfeQH7/UBCzBgWTea3ATIQc/OcCpC/Y4hESZQP45SnX1YlFrrOElDGzl&#10;Yh5DXNbanSVt3F/X2v2QNh6ltAl1Dz/JKPI8r62nVS3cK2jObdk+asAS9mEOdUAhp+0fkBrf1hX/&#10;ZEfhl7taelRQ8iUs4ss00iOu5vdlJMMTPfzb58E+wuGPR0ogOzYf7WnxTknlTwGVj1PKvEgpdD+u&#10;0N28pg4SGtmJa3R3XbE7a4DCpAqPkISP5xS+WNJMc0W9hSUNVeZhC/OAwgKgsKClA0c0zmr1xHsL&#10;C5rdQz4koIVuAX/rclY3eWgHDl1CN/a2R1Vl8WxD2wtnMwDHKN55Ao04FMQreIOqxCsOGHjzqHC6&#10;CGUf0sXlKgvOlZhYeEiFRMUdeYaQKNBR6H/1aJ4F8voYc4sFGUUapIuvi7DGkTKZiou54Fm4Zp0F&#10;U2aB+Tw8wSKOQmlddr6ETIi7fRyeza3BMnkYDADkepG1vTGlAJAQi9WNO8JBCXh7nl6tYahrMTcZ&#10;uaK11asYk8uiu37Bu3gdFlH36zLwc9BHN5p1B6le1zbwiQIG6HPufsBgBFYwNXVFY3MfaHzuqiZ9&#10;arB6A708gC5u0crWdVWq80iVNkWSbdqKdWudcXCz1WyyN4i7sA537YbdvcEgTsN9Mk8wrO36AuA8&#10;D2hizOEOTc21aXizDb0MG3HPR+iwj+JMpa93vCX3qxxxuC6LeWLsAznMeWT2etB5u1yeQzLARuKw&#10;kqQTn7pghQNKcx8pAOD4ZIHx95E0Bnw2q8O9OeWh7om6ezi6GeuwKpUJQBpg3XUb9r4gRDxRdyyL&#10;i4+M6BhAczv3EnPuNeFktxyO4vLmsuqAyiXrIkh8w0m43N4Bz+Y1sXcwxft4ZkD/4nwzYA2uvByG&#10;RUX4meN70wbGBE6KuV1wtW4YXhwGMbveEsRz9A57Axj9P9mm/h5vEr7uXdE3YUn4e43CAEfN6Fx5&#10;CqbQ1fmbIPbB4H+d97UPvRvMrcvKXQ/yRmAayDEXsHEDX9fBcH2KidEPtY7WXge8Nm7PKnxvRut3&#10;5zDIBYUerGoDxrD5GON8FMNw41p/nND6o5xWMPaVR1UtP65p4UFFkRc17X6/o70fywBDRfkvi0og&#10;FVYfV7T4oIjMqOnwp5ye/PsegPBZ0CH6+IcjNb45UuRpQ+s+ZbhdVPplQ7mXaaWebSl8P6rQnbQm&#10;9rcAhIgG6muK3F5FPkyp8HhW2YfTSt5b1MzugrpyC+opWEI4GWpRo6y1ye1VjeO4HdQ0h7Of2IUp&#10;7DJJzZ1pFsSkdmosDuTD+e0VFi0LBw+ysdKmdLlVKeRCqoxh708p4kAWaOZuc0CZOKwAI8zj4fKN&#10;GdWK4yqiTZKNaUWchehoQjTk4emC9kGhDEadAlwiOcClPq5IYRDDRv/vdauIUZWcSo1hx6GguWpv&#10;EFK9fYZWZSG50lMID1PfWQzqL9jbpFNdQdOPy9sRtDj3wHsyBe4LUNhKtipawBCg7Uto9MVopyLh&#10;9uC4bmO9C/r4Nl7GSUlvBQEyQXu5ltfG5TJm3u128RSnPLe2Q9OHfsNnfoVx/lZjeOTZFeg64LLI&#10;Ig2FbqiQGcOTdWkz0o1Xfk3L0wBovsrYAoa7jImpcXlnXkd315XHoI7wPC4E6qarF2cuUsP9V2EV&#10;Ze/OD2lhq0ODizc0Pv2BevBcAxj9EFp6erpFHW2/1PU2l1F3tCOsx+fzeMCJhWtImBbN8bkIwDQP&#10;28gy5rEy7A0JmGJuXXi0hjSLcD8urVf1PhKOoIBBG2BrvM+yIOOTJcZ0e39CVUejIhtOMfhNgGQb&#10;+bbX7FdzfzoIHa/wDLsHo8GGZQOQu4OkuzyNaw8p5zXijuEnFwvKw0zdIiCL02ke9CuT6sNR9LF+&#10;nK07hnzBoSAxLs82lEm4mbH7Ow5pNdIJ+AwFtSHm5j8Mqk/PzV3T3FSrhphL17ZwTw/XkXSilHuG&#10;OiFteuq6giY6SC3Xs2wDINqRgDeuvxkESXUPvKMWl8wzg2Be+wCFAYdBj72PLHk72KdIQMVTj5DY&#10;GFrm6YxS0PLsS2j682XFnr6OUYg83dLWk4hCT5KARFqbT4raQPOHn+9oHZmw+Kik0POa6t9uY/zZ&#10;YL8h+1mO97iOY0n5z6p6+p+3dfcvr/Twr490+cdDlT7fVvZVg+/Yho1UtP6gqrW7ORVf5ZR+FtLW&#10;vS0AK6bZoyigEFNfbV1btzaUesD4PgRYH0wpcWcBUJgFEBaQEFNaDrIjZzVSm9NAeRZpMRdENc7s&#10;LWsMSfFGfGdU8Z1JFuuwSnjmHahefW8YJOfn4aBOz9GE2Vbl8bgNLuQEJ7fzdls3e4KLs3ko5KTK&#10;DifemwAAWPjHAEJtAu+zBRCAWq6nABgUARI3/HT9xrijFZEbzus/hortn81BZbuVgZmEKz596Iem&#10;dsEGAInmmDJ7TASLNsuCOjieCmIQHt1PqVxbUobFaQCKce1okQWUGtZmBaqZx0AT7dqEkk4jNybX&#10;2pEq1qkOIkKfMvGuMGwG4CPImakbGNevgpz9Xoy/FRnhwKXugTf52/UgCCnY+Z76QIuL78I4bmh0&#10;/Sry4X3FtjqVy45qaas7OMZLZbowminYEMzgYBEJ1qUz0LmUHdH5+boqhw6/RpphTAfHAAUguY1h&#10;nJ/OIpVGgoIyhdq85pbatc615xZgJRMYwsJ1wOndIGip5cb/qevOjoTF9OHhHOHnZilTa1e1DhDE&#10;oi5yM6g1gNDdlqMA9g6U0ZmrDQy5gZwJYfAN5uXW3SlAYAww6FUdQHZq+v7hNAa9pPwZbBEWUUFK&#10;VnAODaRmEjBwgZ4oAFaDPXgOXCb9DFZZKkywHtyx2bKBvxX6dQAzqO7BSg7cwo25YoxCjpLl5xZS&#10;IYb02Kg7BgIgbyBL88Pa94Z2cUppx0rgkFwgZ5NxLQFu6zzbcqhdCxsAMgA/P/d+0DvUeR/9Dgm3&#10;nBqHAbZ77wWJBTvo8Tgx1444nZh6WwN9/wd//0WQ1t01yKvXwV+/Vy+McYY5dkDaEKxjcOId5Z9O&#10;KPsEI3sCi3uyrASv7HPW9ssV5V5FlXqZUOZVQumP4gADTAG2sPWsADuoavNZiVddoWfbMIKGtp7X&#10;tY+EaH4fUuWrDaU/zin1qqKLP53p9p+f6d6fnujx3y+1A3gUkAqx52Uln1cVesx1HtQ0dzOlHBIl&#10;8XBTW3c3tXy+ofmTmMb3YhqorSl8uRkwheITWNtDXg/mAolgULianNQyALB0MKux+pwGK3Oa3FlG&#10;NswDFgaFCUChBhXMYaBQfJ8uZJnA2sl00L+vBk28c4GmT0IbncyEcReca49nOQQEDptIDhhA0UeC&#10;6M4c18jgYXLlfuW4RoHFkk0BKrtDTKyPt6CeUOez4zXtcAMZvvvhgwxGsql4uifwJu79UOEByjkH&#10;JOHBAKwi8qGCxypyP94vOGRBHzRn1ICFZPAsTuBpomsjuRFtQofXAYyFVI9CabyPGU5sAOO6oWVY&#10;zyp6fxJa6TbrPWjR9p7fB/sGblfvMuWOjvP+QRe/dxKTC5p4s8pBTG2OYcBTD0Bd5xfaA3CYW76i&#10;JdhCCPBZg6IvJzoxRF6pjmCTNAc4WnodY/i72z2q4vUsrXxuXzuCeWGYdTcXQbtfnIZUR7vXMMak&#10;a1Tke1j87UEz1mm8/wxyxdGQ7QCAI/tcDfkaTMYl39xn0qnZ7rY0PPmBlrd6tbhwRaFUm8IRwDDq&#10;2pOdfEdMjTLaPos0Q5I1YYU15uXmzXmdHs3pmMVx+3yL++zXDnNagD2mDye0BUil8N4+8vXm4CYs&#10;0uHNmWJ3ULVq9yY6lmepOYo0A8Nw4hRUNAXrK2L8zT33TlhUw9KIOY3V+Czz796h7t6UL8EUGa8i&#10;DiHPesnvwFgYoyIMxTEV5f0x1o6l66jCvGKxYYXiPcjIdq2uXdfE2hWFQ52acfu5uQ+DjdkBxsoB&#10;Tz4VGsDYnYsSpG7DFAYBByehGSQGYYluPuy2/26pNzr0PpLkSrBH08t6MJtMPVyALcCQ0Osbt9e1&#10;cSeChAgpilxIvcgDCkVlP84ADCmlAYfUq4ziQfBSHmAoKf6qqg28/fqTPS3cLyvxMqW972MY/jKv&#10;pI5+3AUQHunuzy8AhFvKf7yt2pc1FT7JAwh5mEJBUUBh9U5Os2cphe+6RsKGIvc2glORtZsJTeyF&#10;Nby9pZVTWOgjbPjZHMAA63o0r+mdWXUVlvRewlWbV7SKnJuAsQ5W5jXbXA32GFZQCWM41jccU5Ao&#10;dgV1DUo3ZxT2EREepelNPOjvPsbnMmdOjCkwKTUM9LaLuaah/RhvBaqZrgxjnGYajqdHisA2dna6&#10;8Nh9vKcLY0cXYgDOTNxvTqAh15XJsyib09DNOe2xmPIwg9OzkHZP/H+8SXYQmQA4wAocqrx3imw4&#10;cJDNaFByPhNmEQE+aZ+aVCa1GevXJhTZew2uJRjNdgaUPMRCWVv3RtWHQaOQKTyp49md+OJio85r&#10;6MNTOALRIa5t6M6OTgACz9Ha6VyH3wMSv0MyvKPusfeC48HphXdZhFe1wAJ00c8tKH4qh+dM8Srj&#10;/WEzO3WAE+PZ3hlRAq+bK8J8YEbbyAhXenK9v5KP/Vjwfv/+rsdiGeptOj6nAterMg6hRLdmNlo1&#10;Og8DWLoiVxdqc2HXfl6whGuuSAQ4uIDs7FSbBl1LYaVVw9PvwTBagizWDUAhD5Dn8Oz76PrL80UV&#10;8bh17wFA9UvMQ4152YfNGXCd6+C6FoUdGBuGn/aeUdGRkf2KJseQcWjVc8AEKdHk7yfHPF92KAh+&#10;K1enYW8YMQ4jBIOMWWY0F4J+ogYZ1+RwAZ98kbmBMW6W+Q5Yhpu0Nlh71XKXCskBWN+gIi71x6tS&#10;ZS5xOFkAI9oY1jr3Wt+dA2BmYTWv83Xm4jBCWOD0fJsmVq5r1GnS3muZNDi8E2zAto4wlyNIBBiE&#10;U6OHAIBeO4COXwfZpj7eHWZdDPa+zr4cglk4XNqOYul0RXNHy1o6W9bqJZ72YlXLgMPS7U0turjK&#10;3ZQ2HueUfFlS5pNCkB3pMu9uDhP7iNfLKgxhOwhMWn5Y1fydtMqf53T4Q0g3/1TUw3880P2/fAwg&#10;3FH9y0MkSE2lT7dV/DSvzEc5xZ7kAaC8Vm6ltHSe0jzgnngUAhTWtIJT3byMaupwS6M7Ic0driIf&#10;kNKPYGvPAGdAwfUSOgsrej85DyAsa+3UDGFRAzCFueaa5gHrRRjEaG1Sb2SZEOcFWP9mG+NBncT9&#10;0yXt72NwWy7TxQLmPQ5Mcu59E/1/dLSGd0N24MHysIc0gJBlYhrIjkO8TZYFWMJjX95aex31Zgp5&#10;Oqot109kUgtQ6AjSo8C1C/luFhE6Fy+RZiFeXPbrqDkKqLCAjmeUPBgPaLarRe8cON/BVZ0Ggsae&#10;IQwvz3syyR4lsjAC10iItQU5BFW0UhKWshhxtiDaf/4DFssVzS7y7/HXu/SDeJBufrrA6jALyF2e&#10;HAjjEFln7bmHo1vDjY9/oL5xFsv0hyy8K1oFZDYw1Fi8VZHN60EZt81wpwpe5ABcUGiWMdv1vQEE&#10;CQzDOj6cRmIAagnGLgNFf3wPz8LzmF4nALOYN1W3AUeMLAgdrk9paaNdS5udmly5iqE7xRfgwtNd&#10;6XtT11r+Qx1BSPBvAtrrFvSjk+9pdOpDjUxf13SoVaGtfoWZp2js9TForQSI5vqCQjiVQxgiMisK&#10;0Of3Jrnf1eCkaO90Pjh6LANoZnn1CgCCrPA87UL/swCL61jU+VyzPqn7d7fUKC28ZoZ5M5yBIFYh&#10;CUtzj9CdOvo7MYAkhF0gV9IwFJ8ulZEkMdZd5eh1NS7vTWw7uA0WEjuaDgAgl+EeU3YwSEvkVY57&#10;qMNcijDJHdiEw7Rv3YwHjsynFSsRpFaoR5NIixnWwQhjNjL7nkYA9YnFa+oySxy7EtRrHGDs5mfb&#10;g/wGV8Z2fYu5OdbLxJUgS9PZlv6be1EsHi9rBUAI317CQy8p+nBNW4/w1I/C2nyY0dbjpNYeJgNj&#10;X3uYC6INc58Wlf8sDUiUFEVGxF7WFEEKrD6qavFeKTip2Pm2qKf/vK17f/5YD/98VztfN5V8AZu4&#10;U1UcyVH+rAz7SGuLawfHj5cJLSMfxhxe/jisyP0VbVyuKHQrioSIaKIZ1vTeipL3YfBPX4NCEckz&#10;uz+vvvKqrqdnMX6HOzsxalFDNe83rMMQprQAex/FUbzhyMTm3pDu3Y5jyH0YFl7hYAYvjBdjApwb&#10;kec9aRZsBk+xg06O4RUSTGoKalzBy+X4TIZFUq11q+ByaOj6nQs0Dboyg/HnnWAD9S9v+33of582&#10;4H3K9l5MuLMls8U+Rfmegz1A4dAFXJAGsJM6YFT2wsHYXLLt0YOSjvbXtctDlqDYzqb0Yk1jeNH0&#10;APq5K9hgdLLNNJ58Gq3p/g+u3Du9eFUzk1eDABiXPnOtvuveP7BXQBa0dyATun6tsdE/BIEuo4DC&#10;CAAxineZn78RVCxeXrkRBCEl44xTblKJZCc0tk0RQCkc60aydAbdtjKMSxpAXOFZ3V5s23kbFbw/&#10;AFo9ng2yEWv5Ke0fodnxou5Z6LFxktgu3nTH9SF4/hDPtIoUcF7E6OIVjc18oGFAbWLyd0HEnjdC&#10;g/qHY9BgGNDkDPeORNoAsKY2b2gjBxNM4V2T7YBYrwr1Lrm7971bSaUAohVkjnf+XcbfG7Ru8lPB&#10;2NLMV5pxLdvDc88P7sVVqwwFG9B55MIOTuMQz1kpjGuX57t9OY2EAxRqsImsTwx6AvDJlX10zfw3&#10;BrR74ZiM3gAkayezumVmuA/4cP1D6OtN5FOFOXa1rBKAUavP6OgAVgNg1GGUjZMZxrQXZtil/cvl&#10;oCTgqTdwHfcCY0zidMo4o9VIj+Yi3VqLtGkm1KXZtRtIqQ+UjE1qCFbovp7dOIGpqXfV2f26UpYr&#10;aXcNOvIRZtD+S7W0Ixv5d3f/H4IYiDXY1cbFvEK3/58TiFlt3p/XOkYZfhxVPMiQTPPvLF4+r6X7&#10;0H5AoPxFBbZQUPJVQVvPcoo8K2ntUUGbjytKPK/pEVLhzp+e68Ef7+v0x0PlPmlyjV0t3d3W3K2i&#10;Sp80lHmZhiUktMkcrN1OaAlQGIcVJB5FlXq0pihsIXY/ooWTDc0chjTmYLF7DnXGyTxHfj+d1fr5&#10;soaqy+rIL2qqua7lE582LGmw6mNIPrM9H4RAj8P+3rh7bzFA8AK018dUGTxFDK/vOALTxt2zOeWh&#10;iM3dBR0zKTsYo6sm5UqjTMQcE49XaziAhYUMPdxiIbuS0sUloLADA3HsQKVDx+cTwYakk2/KBxMA&#10;z7IKfE821gWtHgI8uvGWwwFg7CMTknjYCEBzgFfIp0dV57vLyBQXXMk1AYlal25euFs1GjcPRY53&#10;apHXTLhdk3j0adjB4CyyYAEPMfOeemfeRUf+AZoNlRx4L9hEDJJovGcAKDhEuQtW0IfHdXUjFwCZ&#10;n3d58N8jLd6TexdOrrdoAQ+0unAjOC+Psui2HJkYvqEogJkvdSibuQ5zacUIXGOAe2UxlxnbY57p&#10;+HQikFeuClxuzCgPY0qgraNIB2/2HuyHMDpYBSB4BCszzXZ5/A3Ge3q9VQsb3r/4EPaABxxxOPbb&#10;6kBOuNbCwAgaecJ5G+9qdvMaxt6neZ+4AFQF0/A0QIBHj6PFk4BClnva8olOqQ9wduqzC/H2wRgA&#10;cQw1xJxHkRYH9t6MdzE3oAaAXwK88jgIF+zdBwR2WUxOqS4jMR1f4f2SRLpHJ6dTuoBxlLJ4/rw7&#10;j7mPh738uDZhIDHAcwfAuWSRu2t4DaNu4HDMQO1MzCKK5U7t8R0V/n4Ki6kcsaYAAPce3W+aNQJY&#10;AO/Z4UKwVjdxLMW9ZcAU6QKTtDzaSgB6AHeKe5pHVs0uuw/nH9S/8L7GcBhDyAtXdxqb9YaiG+Fc&#10;QUY6l+Q9AMEnUO8GFZpWzmYAhRkMcBLKzvp8glR9PA6thzk83VTkSQS2EFf0mWVDSaGnZS3fLwEC&#10;DVhDSYVPXabNJxIZhZAZsWdlHf1wqoufHujez4/04C9nvKeu3Kum1h/UtXy3oclzGMbjqrKATfxR&#10;XKF7YYXuJpEuCU0cbXEfEdjCspIwFhdmXb8V0gxraGSb3wFWuSfM6/NhQGFKW7dmYANr6iquaBK5&#10;4GClRUB9uPEaFMaREj6qHMGW38iArN4vSGDUaR48hqbdRQ/mHcgCgicKXYpvO1qxR6egZRItWrAH&#10;Z3JPT1b1hAdvsjBOTtYBAHTo3ozOb82rhqffZ1IuTzd0djSjQ4y7wYT7hGPT+xhcI+XNJiY8CpiE&#10;yz7CmwAUuhRJtKt6tqAExpFmEVcrUFYoZf1sHi8zrBILdf9wWHUWT4TPe1d6KzOklVinppevIhPM&#10;ClycE5THq7q2/6TLsvciFYKSXlDCFjdZeTOoaHQVdtDf+35wZt3B/2fn31E/ssI9DYd639XM4mtA&#10;GHIzlOVWgKBX4VSPIlssuExfsFeSqXZrG/a0bWmQ7QA83YaMxQ39LgBclydhPXmQ0W6wo45nzvXA&#10;xPpZxANKc+/7p4sBeBSLnRjolEqnzEV5VCuM9972klajsKDEDaUy09rY7IURvM6gHJz6QL1Q4sW5&#10;G5qd5jlhC4tr72kj/CHGYHbQrvX5Vh140y85rJObUZjhDPOANHARmsM5hZyHgPdOY/yJ1IDOzgF+&#10;1kWi7Nqa83jfPuaY+7azKIzhEDDGiyXmdCaoeOXCuqlih5LpERV2AWz0v0v+O4PVm4NZrnl6cwkZ&#10;iaSL9wcFd9wEqLQPGDQwLn/GciLfosPdGVgozOJ4SkfIqFMkmPMt0qwt74/EAaAi7PD0YlmPoOpn&#10;Rwu6extgQtIU9kaDtP0K45oCFLKOHs30KhlBgvB/S4swADu+cV2DLnm/xths9gTZksMuhz/2Dozh&#10;LY1N4iSGnUYN4CLNXAty8yaGdXtE+Wc82wtk2Kdjqn8GkH25pPTLdSWfIyWg8+EniWCDMf4CQHhe&#10;1cLdShCYVPk8xs8tWITrLmS1/fWubv54V3d/fqknf7tENtSU/7gIe6ggS+paudfQ3EVZM2dZZWAY&#10;6WdRhe9vwVASWryIa+o4pvCdqBIPAcFHqwrfXdHaRUjT+xuAguXDGmDAWLxA6iEhYnfnNco6Gqjx&#10;94YbwrzOmJxs+ihyTdPNhUA+DAGyb/ioKhtECg4pBGPYxWgfgEC7rvBaYtGik8PJbu3tLaBBJxjo&#10;3uCYa9cbiiwod+KtIRv2D12sw5pwVsdHc9rH4x0dTgEc87q4vYCRj+MhDQI+I28J9GaSG0hV8Kg3&#10;l6GEeCUYRjH/IYsJr7vPwuXv+9DubRaE6XkM/epmnxVrUQxtF3BJ5gGE3DC6u0vzUMVpmMLE0lWt&#10;h5wB+XtNeOd59C21Dv9GrX1vqXvw1xi/Q4MBBnSjW8K3jL+nvpH3X284jrvm4gfqm/i9FpduaCs0&#10;pBHXV2ARLTmZar1NUXTzBnp9FS+0BqOKbPUpEcKTYjgnx+swGsa0hqEVRgCBbu1UMb5w3+u+GScY&#10;ULr3dRxC8r9jAfLtr6k7lLuKFy8zNtGDUZ6RSa2P6ORgVqnEMHS4U1tbgFGoX1Pu9zj0NoAFRZ6+&#10;qlmXdbO8QdosRju0sHVFm9F2hZ1Mxnztbc9ofw9gKPQFUaU1QMJGHz+cx4CRC1UWOyxsm/m+OFtV&#10;1ac/2UFFtpE9zlCFtRWZ/wxzUYTtuUp3Y2dUOZhMFLBJpzFYQK0G+7B0KpQHghOpRAHP7yCofe8x&#10;DKqw7d4cPUgDFwmGRQCaifxgEFeSRyrdRjo8ergFk2KdsBZrSJvbd1n4SEtft4hxx7e61QRE949m&#10;9fBOUZfncZ6BtQUA1Eo4H8fJpJGoAEw07eA4JEu2HfC7ro3oh1rZQFJswKLWrikeAbSSE4zde5pa&#10;vaH+oT+wBt7W8OyVoNqTNySdLh8DELKPcFAvYb8fw6Y+4t+f8lyfLav0Kaz3kxXAYU3ZjxOKPkcm&#10;8Eq8rAICdS3cSyn9UQomsKnsqxivrC5/vq1bPz0DEO6ohsRoflNV8b9PGpLIinWc7eJlQQOHUWWe&#10;Ij8cA/EAULkX0+plTDPHYW1cRoL9jczjdRjMCkxhE/mwodEdM4U15Z8ydwEo4PjvL2u8uayB6rr6&#10;kBGrZ0vauLkCs3Ax13XN+pjyGFCArb2x4UrJeL0E+jGGTr55uKQ6IOEwWFcrSu4DDhhgiQXQbM4p&#10;ixEWobsFjL5anUDz9wWbh+7TEEvi5aGeZgFFFkWWidr38eEp1Bl66loJLp/WqHQCDK0qOvIRIMlh&#10;IPtHI1DNYd2/G2Zhjur4ci2o1uzjzzgLKA4A5HZmdOsS5IwPY1RoW74nySsUwVuzCOag8z67XoNq&#10;zyy1QP1hDRMwBjzAjcHfBmf77gAdFA81Kxhy4Mqv1frfR42L89fRnte1tNwZlAybWGnRDN5kitf8&#10;mvtWDmkZDb4CEETxwps882KR8atMYHAzQaSiA7RsZBlLqzIygPG7cxkK8jSSmUHtHHqsYV4s+jwe&#10;7cFtdDUGV8aDVWEZ5yejgCvsYWdcS2hnF8k92lsMZNoGUmV1jXuaeD8ouTaEPHJH6OnZPwQ9Klya&#10;PILBrEKXlwA0p0YXoPXZFKAfaQmC09xFOYK+P4O1pNPIE8DIjsCVtn18fHJzNeimVdzpwdv2KLrj&#10;epadGLiBZFRnd9cDQLb3PT9fgHUsBns5Tp32OFTK04oWHdgGyMN21gG1vaNFHTK/FZxHudii5iFA&#10;lWCscAIHBwvIU4ASmZVyfAOAmuZarjDtmJQYny8DJEnWiE+aHPB0eXMzOAnzkWgTSRPnu8o4kmOc&#10;UAHJ5UQur4tktU+rzI9zd3LVDs3wHItcPxxv0yLOIxzrUQwZmIj0a365RZMwzAHm30fOo9Pen4Et&#10;DHhD+j3lHg0o8wjmimTIPtlQ9vmWSq+iQVu2/MfIvk+WlP9kTfWvUkq8SAUVmKLPSzCGGjIir7lb&#10;SdW+TGv7q5ju/vlSFz881Z2fbgEsO7y3weec05ALjjXTLwsKP/BJQ0njxylF7meUeIJcACw3kYBr&#10;t7a0DONbY12lHi8p92xFW3eXAIYtzR5vanR3WdE7rqkwqfpLpN1zwPvhqqZgBf2VDfVUlrR2vqbl&#10;0zXNuNT78QbgsKTlkxWN4ezf2L5YURQPm2chZtCNWehXFmrpiLyIDbs2gUcfVRiNHIkOacMbgwBE&#10;JAR13h+CLndjLP2qsECSpxi4JwiKmXEfCahfA0mQb04Fm5mmn+cna1x7SJGNdm2sAA7xPibMgT4L&#10;eNRRHTDJ1qe7UOgC95HDeOKJLhiBGcKUytxjueoNp4EArMJ4ptXYdRjFijbxorPr1xWLDWpltUv9&#10;zoIbelM9/UiG/j+oL4hF+DX/d3GUN9XV9Ut0I3RxFFAYeRvD6tfgCJp8+X1twggWAYWNpb5gN3uF&#10;+1wEcBbxRqvcu3MusnE0K5Q5k59QE2DcgwoXMCRT1fIunuxsJYjtcMehFOCWqncivSYDql7bAVig&#10;0iVkU/58RrvHs6ru97+uMAW42NCSSLlcrVebuQ6tAtzzSBifJKwhD9aS/cic6xoefU9bUVjR7Nua&#10;X8TzAVirLPi1UBvGDONCphwfbursGPaHJz/EOyRLSEOcgDt9N7y3AzjlAPdsbED1Azw/njzBzxC/&#10;D0PjjzH8CkZWd1wInsTRhbmjSdjjpHZuuV37pLaPDOy9Oj8K6ebxlmJrjmmBYWyzDgDMk+MFvUAX&#10;3zpd1WOM5PLmovZYK9tIgTxzuHWARHDEJWNYBAxWaz1BwWAfO0ervYpneA68pPue3nuMfNkdC068&#10;KseAEqzFYfF7hyM6vFiE0cwqyjXLRytKMC8O0PP+iddTLN8NKA9rE4BwGHcs0am1rU6tw6i2Em0B&#10;QxgacVs8JNoSrHP2fQ3OfKDiY+4DQ1vlvmdOFjSNp50828DYowrdTynzUV6lzzIqfR5V7pMwPzOK&#10;ISFiLwoKPSpq+iKl+LOCzn/c0+UPj3Xrx9s6+e5Q0Wd1Ld1BYjzfDioxlz8r8D5AxVGOdwqaO08D&#10;DmlAAVbwKBzUiHSMROguMgLDzjxdCAKqIvfmlHiwqfnjVY3trWsdp1p8Bqt52avS82FYzqJmcfiW&#10;D12VBa1w70snS5pzdOPxGn9b0CpzM4PjfyMHlXWGXBy0TniTqYTW3R5Q8ya0o+Ez6VGtoekcBVd1&#10;SXC8TT04PehhgfehAxeCCko1pyyzkNMYcco5CDACp9JG0dVRNHMdpHePhm2QvoRRBIje6NPu6aAO&#10;8K751FiQonvrJh42hfEwgdntPu1Ba3KAUb3SgwfBe2R7VC7hQWEPq04oAjBcvMObWasbeEg8uo+U&#10;lhc+1PDY25qbva4JR7oN/kEtN5zd6IzG94OjyF5khWsUDI3/ThM+bRh4RwtTeOLl60H7tOnVdi2k&#10;YAOJPtgIzCDRg5G6cAsa+WwZ1sT3F3oV9mkBjMjGnoAlBKnbaN8DJm3bR3x4w2iG58nCdpiEQhEP&#10;zcsFUp1bkqvyb661iz7PbJti96pc7uFzE9qGIYUjGEUCmQQVjyMNNjdvaGXpuqbwaI64m4YtrG9e&#10;1SpAPRVqUcgSIwooxHxMyvebYZ3GYW7Dqp3N4V37dYgxFZFjruUQZj6TnmvWQt57SLCEtE+K8jYm&#10;j/2IXrBIixl77j7VjuaRE30AI2BwOsf99wMY/Bsvk8+M6db5spqu0bHD703nYZZNJNApALCHF9/x&#10;SRQyqXY0rZKPovkOdwpL2nMjIxKpcaVhF0kcijNyXfRnu4rRn6LfAdwa9+30bRf4iSAxQ4DogQGY&#10;a5e9xmCflhrl8gQgMhW0QowAgK4w3nTZQOeArMFqs51aBkRXIteQWq3a2IRpZWGC4RuaZpxHkWvz&#10;MM5FpEbkchbPOqXoXSQsRriBRo89DmkDSr94J6bZW857KCAlCmrABmpfpZV+lVLseVobDzMAQ0Hp&#10;F1XYwT1dfH9Ht38+AkR2kBW7gAIS43YJSVIFXACYlwaBvNbuZYK06BGfNDyN8n2bijwIK3w/pvXb&#10;US2cIVeerQal51NPkBGwiSV+N3W4prWLeVVeeE+hD2AYVekF8oDxG6yvqqMMU7i5zgtQQIItn24E&#10;gGGmMA4beyObYMGxoCP7THh8UNVCp1wjIVWAPjLIGShoigW8zZtPWOxP75d1drKlJnQzgTGmnPLs&#10;E4H6DBOBDsVoCmewgxw/AZkkC70ANby8mEMzY+TbptfDCuV9yjGim5cbLKIN1WvovyxovA57AMld&#10;NizLwkuEOwJKXuEeXBT2/t1QkMHpblLLZeh0qlXrGINb6k/j2deZwPXQNbmXonPtuyf/ADj8StNu&#10;/QYwjAy9p55B9wB4Vz0jf5Dbt42P/lr9Pb/kPb9Hdryr4Y1rQVOYWnlRC7CZZLqHV5vq9Tmkz6zq&#10;sKb8ATo1yiJmUcW3R1ikGHa2Dy09ot1zjGbHBWd7dOjd8n3TWldb6leqBmXehTIDBE0AM4/hbWAI&#10;57fXdH4xwXUGdXnpugXdquMJXeFqH4PKYrTrMKllWEc86ySrds2sfKARN4qF9o6tIpcWrmoJkFyK&#10;X9XFeVRbIe4NyRaHHq/GAOpTqPwegFzpVQYJkwW0DWQ+Do3AwBIYRLQ+yLj28bMXR8Dz7A0jO2b0&#10;8EFcNVhjDlCP89l1pFQE77u3s6AM66CG1y/xPJYDmUyXLgBNR2VWnNPAM23BLApVxq3QryqM7/CQ&#10;NZf671oMfP7kDFCKYqibHaoitVw4J4mTqcEU9naH9ORxODhpKFqqnQ/w0/suY0oiafKNaT16UA5Y&#10;pPecHBDntO5kju/MO07EcRGAm4/fz3Bsu4Cf99F47wLjsw5rSMISnBfjBrqz6x1axgmsMpaufZFL&#10;92mlOYq3tXH1q/hiSsknXP/pJoaOwT5zv4eM1h7mtXQvpdzHZVW/dMn3JcWfxxV6nA5Ywq2fkQ3f&#10;PUA+HKvyRR1GUUZybGv5bkWzFyXYAr/7KK38q7RiT9IKIfGWb2c1cIBMeBaHPWxoy6BwL6qVi5jm&#10;z1dhChvKvVgO2ELy0TqyAm9/tKxVmHvx2ZgqL1lDH4+p8WpeCyezGt5egykYFBzbMAdQLAYNZ2cP&#10;l7UGsI74SNJNXOv84uRkI9jQK0Hf9qFI2eYACD/EhHfqATexXZvW6SFo7OMt0N1nyzu1WSXxfnGQ&#10;O15y4BMg4TPlnSHdcS49ntCLvwBqV60JUwPK5Z30ggxogm5FZIqNP9cVbLw5LiKeRlujXwssJG+A&#10;VjCGaAkmwmTWLuehmtPBrn0iBWAkoIJQ3Vi5W7Pxdmh+mzZjaEMotYtsTExfCboKDQeRaW8CCC6y&#10;+lZQi8Al2AccwDT8hyB2YX1lUPMz17W8zMKATs6tvKMI1HI90qVQFINOd7KokEDcb2oX4waUnAoc&#10;RhbEMB5T7DPoVwyaX8G7pVmI7lB8gAzK4UF97OqjtQMM59n9ihqlGeWRHu7faW/rknEHpxO6eTKj&#10;C5D7wZ2cSrk+gGiQ++gLenyuws6WNq2Fu7UCG+gFDMbRwi4JP7P4O41PvoPX69JyskfxkD09Y1ji&#10;Phj/LViYszF38KQnzK/zWOJ1gDnnzUCegefydxS4zyyfc6KWG8EUkIg7p96sY+74t5OdkrvIJtic&#10;IzUTzVnmcFopn1hx/TJyMu0+oTiV+hEAwXdsYbgpvHfVIeeMVx1ZsMNzOxS6CrN0nY0j59XkHRTV&#10;G1SYzpag/+U2NfcXlU+O6xham47h6Y95Dt6TQYpFMOjGbnfAhrLpQYDCBYV53qbZA6wNZ9Lke+/f&#10;y8KKHDsyqnv3ctwb74WthCN9/G5aG8i4Ks8fgymlcFRbWdZVsk0hgKLMtUObbYD0gqovYFCPhhR/&#10;zPxijLGnIUWfIMdebCr/saMZkQqPC1p5kFfzaxzdl9NKvNhQ5GlcjS+2dfO7R7r7pwuMfgeWUFf2&#10;4wKv0utNxVtVbeJwM/8NColnaW09ymrldk5DBzFAIQkAhRW1hHhgphDRHKwg9yyi/PPXSVrJh8ib&#10;i1XN4/GXzueUf4advRxR8zPA8LMpbTCnI67XiHzYuDAoLAAUBoUNJMSi1gGZsZ0xvVFHSzRZ7DUW&#10;eREZcMgF88c8NMjonXBvIjYw4n0GZQf928RzpHZAcehiujqtJFTS5btKjS4Aw7kJU0z+iI6PltCD&#10;fUE6dbzpnWE0LF+YP5hRhYWfZXEV8biu0eA29Hn0bgG2keBn3seM0FAXD23g2RKuNYA3q5RZ6N7V&#10;r6KJS+3QSoCLyXesQBIquBDp1irUfw5aPR2Esv4mqLwzMOykmDc1PXMlKBXePfiOht16zb0cpx3F&#10;dlWLy51oSOfst2ht/QOoJIseah1JQi9hAFt46VyVRZTrRuN2ww66lUE6RCvepHP9yXXdPNtk0Rs0&#10;JhXFa21kOpBEGAQLso7nKlbRyyy6y7NV7fl58JI7Zg7N5SBAzAB50lxEkgEWgEHVY811ii61DvC4&#10;KvNmogMAAAhgVNPhTo0vXg8CteYX39XGmo/ZYE+Mg2MHXO4+Xp3URg0mkMegjjaU8QkDkqXi2pvb&#10;MBgodhRHEOa9SRia8zaaSJ5SBtpZ6VBx37v43If/DfNxAZXjuzAXxiOBvAnBEGyUFQzOtRZc4t39&#10;P3d2vQ8xG2wUeg4bjMMWEjDpRDich48YXdbfXr7GczdhU7uMkTdWs8x/sO6QMT7idYHeCmvnGEYb&#10;hTkmfVIDE3O5/zpMwmHRBaRlAuaxu9MN4PmYG5DL9egABuw6EHkAJ899ur/IDs+bdz8SGE91Hy0O&#10;60qlYVQwk/oexgVYRbhXn2h4vyEOyyrmYEkPYDx3l9Dza1B4DBQGkMR4vamYeJEMNgkzryrIiYzC&#10;j7YAgnXAYllFDP382/u6/PFE2Y9caNXHjztKvcy+3lR8VA4ClWYuskiHAsCQBBQSisMWVrnW8EFU&#10;bvCSee49BVjJQ0ABybJ0sakCTCX3fELpZ8zJ02Vt3FrR4tk6ryVAYU7Vj2Bzn/cDCuMK3Z4P6i10&#10;Vua0ClNYx8kuny3AKta1BDis8ZlVAPWNOgN/cbqgA6hkBl1bgaKl8NL7JzwME33IAmmCqgdNp0iD&#10;otb6aMGT0xUWNZSvCLpD4zMAxk5tSaeAiguxptDdERhAhMWdaw6rvM0g2yv4mGof74gUqVdblXXy&#10;DJ8vNjEwpMfZ+aaODleDk40DFm8eHWePdngCUznH27C4Lm7OqgE1PeBe6kgJJ045IGceujexYqP5&#10;IMiRD9qHDfwhyItvdRNXV/3tdV7DW5qbbuU9Dhv+rYZGfg84fKC5NRcm4QWFXEaPR/COITziGlIi&#10;ync4ASePkWwAVpFtQAOQKiAdzIIOAK5cwYk9/UEKsqsoxQEHnxo4QzRXgV0gLep+H4t1dwdqDo2v&#10;MCZZvOoGXroE0GZ5OXt026noXL/Bot4+GQqyVX2SsbF4VXHubyXSozHueWbuPa0soIVD1uQD0N0e&#10;beHhk1DeCBo9BJjEbXR7y9reXlIJoMsx1xUD+bab7Q6qAVtMNPHy6O0jKOTJ5SrzM6I04JIExLcw&#10;/DTPWKt0wQS4HrIphxE39vtVxlDrlSmY5qTKmUndukgGR4JZ5sMgk96ZVTjnY0ue3997CvjDNLxX&#10;koS9pHZn8N4RlTFCe+sa8+vTrXhxIhiPy/NlffLxPmM2qGi8k7FCjnCv3u8qN7oDduas2H0Yqo84&#10;L5Et+96nyPN9J6w1QNzMp+4QdJjWya15xmIskMMRZEuC9Xl81KabsLUiQLjrPA3swIWIS4BmFKDJ&#10;Axixres8ywCeeE4LF8taurWhpTshLWCcm4+cEAX9f+kO1DCFexnNXsYx5Kh2v4zq8od7uvz+TI0v&#10;G0EMwtq9imKPG0q5t+TLomLPKsGewvgpDOFpDuCIwQriAeis3M5o9Cim7HPXT1hT/BHsBFDwa/Hm&#10;egAKhY+4149cVHYWBrEEIGxoAfssvlhS4xMc9Zd9gMK01i8MChvqrM5r5eaytu7AKk7nAYUtQAH2&#10;cOYWgt16o7nbF9Tmd4BIFqNsbLOIWdTutOSQ3CM04scv9tRkQdWY4AaL6PAS+nfgPQMWFuieLnGN&#10;40mMA7mBJ8lgsHkQ1y3IPBHHe3O6eb6iXIpFxCIrOIEKDe5IuRyGny1CNVlAjl58eCer/QbvSbnO&#10;Ar+DidShjg08zlFzWpcMxJMHOTzzcpDm7UQkd03eSF8JSpC51foclHp4rV2dsIV+wKGr4zfqhBUM&#10;AQLdw++qo99Vit7V+Mw1jYxf0cDUBxqa/VDLG+jI9ZbA46ybdST7tIZHCfNzE4+9xX2XGn2MEYOM&#10;JrbRlk9HgxZ2hSbgtw+7YcxKNxdY+K4LMKzcwTzeCZkFM8jx+e199PoOsghvWkZ2lRknHxEmMAgf&#10;xdlg3aU7z9/dVMV5KSW88i6A7LJycdeESLRodfOG1jauwHBaYUdtWl1s1xosadVsYQU5lG2F/vZA&#10;kdsU595dHCdfH9D+MboYz++aBTlv4gFOLpa7f7ioXGlIJ0drGFoc7+/I0lneO63d8w2dHW9A6Z30&#10;5CPmWeVgLw3WTt7l9GB6p+cOTpoIZKXzHgo7EzreXeC5vAcBo4Tax2EpWZzCDkZ991ZUySg6nfuy&#10;vKzzjJUKIJruUelgUZnqFPfs+WUtWSIiJ3wMmUGmuklQod4HeADIjF0W0C3BUCtHrF3Gs1iGxWQA&#10;cJhdHjZZ3sNBeQ8C1uEMXsfY3LpY0ymMrcBYuKRfE+dywHoyW3DuRYq1aomRzjNnMOXjgzBOcAHv&#10;OoeXntfa3XWMe1PLd5Oav50OkqJiz6qKPE4gKTJauRvX6r2ELn68BBAutf9tQ7lPijCKmtaQj0u3&#10;AYMnJSQILMP5EHfzmjxL8vmscq9iMIWINu6nAZ+Ups4ABRhJ4RVM9Nk6DILv4num7biRFKVXMNCX&#10;sAVAIQyTWWK+DAqllwtqfApb+qJHezCFdQBtct+gsKAV7DF026CwpPWbW1o9cif2oWANvOFEosPj&#10;iddFTI7w+njlg4Mx7UIFvd+wx0TuHi8HWvPAYc4uqgHV8H5ABqPYxGs666++1xOEzEZB/HC+VXG8&#10;qmsPOsLsJrTkYBeKDNiEYR9bUNsw3vHAvR1ZFE1HxqH98rlRvXxcDUKCCxiaN9mODlaDOgo5ZxWm&#10;u5hQPALGdXwxGYRWO0Q7VcQrxm8ADte0DJVeWO7Q1Eqb+jF2VwTu/+9jx56ut4NyXQPj7wWZhQ5U&#10;6Zp4X/2zV4IjzOWNriAjMQfQbOLZXP4rlh0OKja5aU4B7XtwvACAdQdBNXk0fwzjTQFupSaSptIN&#10;I0ITQ11dmCTGovXz7uJN94/nde/OOjqZ8QIod5Bt0fR4cKLg7NIG9DjpjVXG0GwjCUCGkV3Jmo87&#10;AWPv4+QBiWKvQnjqVZjMVvwakqFVCzMtmph8B3Bo0ezsu0HijwOr6njsEvq8gudzXkuS8auWu4O6&#10;FXE3zQG89w5gXszn9s6KCtDqPe6zzhoo8rkyRrgLw6jV+lXDcE3rG9uzqp7NKWMDxPhNsU9PZ3iF&#10;g7DlXZ7XYfFOo87vL+OJYXqwz509DBpvXaiM6/hkSjs4E8c2pAr96H9kGb9PO4DJzglHUTqYA4Am&#10;GbsJvod7jVoOsQ62F/Dmc9qMOqBqWhVYrd8X4ftcQWobZ5Vl/AvlTrnrVaXotG0cFlLBLMT7O0VY&#10;hxvc1AG+4OTteCqoDrYLO6r6fmswT5+2wSSc0p+HKTUAnu3tRW1gK5GHi4o8ckKUy7DZ+FNavpcH&#10;CHIKPUoBClH+ntLxNxe6+e1dHX69r8ZXDVU+zyn1vKiNByXNXuS19dhHkfmgGnT0cUYz50n+nkJa&#10;bMIgYgo/zAAKaY0fRwGDjEofbwSbm/HHjm6Mau4cUHseUvnVqMofAQwv5rR1b0XLNzc1f8L4vZiG&#10;KfTr8KsOgGE02Fgc21tTb2NJG8jdLWTQ3Omy1mDnEeY84jyisiMa8fxJKFaGBZGAJVR3enV2uBYc&#10;J7pbkKPaHObsGo57aLW0z5MZfO+GJ9DHcQbWyU0pJjS7263IIdolj75zVh0D7Wo97gBdZlCjEYwo&#10;h1Gw4NyotMSklryj7c0nJqTGxNlDHvLvYqOHRTkqt7p3iq2PMF+HsjJZAETzCI8Awm8fuSZjb5AO&#10;7N1jd4ZaCncHsexjE29rYvQ9zU5d1dTEexoefg/m4E7Cbh/2O/VOva0+2MTkNEa03iuXf1+JtiET&#10;MDzouesFunfiJrTfTXSrAOQ+dKuMkWzvI7WQAmtoX8ueGgaTz6I9Mbo4FLd4wCI6Z/Hvw6ow6CPo&#10;9p3LBP+HmgNyptY+1XHeQwpd7139dBXpgbfa5nkcGu1SeUlk2SMm2hWpawBwFu8Z9vHrpoOLxmAO&#10;SLStEY3zfEPjfwAcPtR8qEUbkQ6obysg4LiC4SBxycfJbvPvY+EcciXSdICZM2QnVDA959/7J6/p&#10;tfuLRrhH3+fpzU7o9fzrcHW8a55nyQHIDVhfFcZwcjgKBR8AwJEFGNCmPQ6e27EbTpH2uBVcjwMP&#10;XspNIjFZX8xdDpANRTHK4N+WgjiaTCdrgvXFdWuAabHInCbaYZaMKYDrQi57ruq9B3ghX09dz4P7&#10;2ARsd3Aud+7O4NBgKYx/A3ZSBxR2mwA6c7hnOYGzc8EeH4OWeW4zGNcWLR1NKYSjikS7ARvAGKB3&#10;CbpKdjYobJzNes+hT6uARORhCsNMKo0Bx55uKfLEbePymmN+V++mgszJva92df7NXZ19d4zX38ag&#10;64BCRnE8fvhRMWjesvmgrPjTpDIv4wBMSuMnW8q+TKn0aRgJwe8eprleUpOnEWWeARYfrQMOsIUn&#10;Ppbc1MrlkjJPl2EKw6p+jH084xlgCss31wCFeVU+gk1/2qWjr1p0/BVGf3dB0wcbGgDcNmEJ4Tsr&#10;mj12GcVJbSGjXPLfVdvfKKLnvZtb/+96fUHwEIOSg+5ma+hJFoqTYLxh5g7D1mIFFkfSngPNlYRO&#10;ugW8m8QYdU9OuUG+wPsKhWMWFWwix6SXoHlFPIiLl9oLxLhm3kdzPq9nETns1Rt5id0BFi4PDnDE&#10;+Jw3KlNQR9eBLPlYCFbgSEEX33Cr9AYTdwizuDgPKYXmDMVatbR6QysrH2p28f2gqcjo2Luam/lA&#10;QRfj9jfVPoCc4N99vb/ViBOd/OLvkdiNoDfmAsCwHOnCe+E9apOAzrqy0E4XEDk7j7A4MRToVxoq&#10;ewQqn51ucL+m+5M6ulgBHF13AkmAIR9BtfeasyxS5Bj3mmH8stBfU9IcCzZkWsxYurV/HI9Y9f4L&#10;i/B4b105dHHF+R+wKVepDiONfPyX3gFgAWTXD1havKoxgGB0xp2dr2oUOTTvbNCV60E3LGvrjRRj&#10;b/lygMfDIFwyP5HsCTY2C8EeCIbJHEQB9hIg4LT3Y5jM8RmSD9AvZ/uClPWLm8w78+kN6Zr3GLgn&#10;g30N/e9Q45sncR0drQdZnykcw35Qog/g3puFEQxhvHh+R0YiWbIYeJ65Lh47GWwMwOB9yIe95qKK&#10;SA7vZwUhyrCZm3egyfzN66oCy9wFVC/Rwdt8TwlDriBZD04XdXSyhAwaYT1M6NbZuu7jZY8PZwFU&#10;x+Kw9mJITf6+CYt18Zsaf0vxuS2cTsmO78B7Ca2sf+6bcUpxHzdPNuS6lFnW6XqiX8uM3fRRCKof&#10;gxlkMeKMMh9FFYXuL9xOBsBQ/7QGINzT+ffHQVDSxgOnQZdV+zyl9ItkUBth6U6Bz+cDUEi/SGjj&#10;XjwABQNE5bMIn3NYcxKZYlAIvY6c/GgNUFgEkNaVeLymzbvLSsMcyh8PAgoA6nNYzAPkwK01JMSC&#10;Sh8tqv5xl86+7dbx11MwgznAYk2DO96QXOL/q4ohKfM4uCy2VWl0BHb7hgtkNCpQDxdMYZCyOSe1&#10;sAAx+DB0zcFDbjHuD+2ho0u7DBaT4Sw/t5bLokXK+6MgzAgIzbXw9DWDQgNv6x1znxRg7MU8bOQI&#10;CcB7Irxnk+/wefWtO5FAvtw8Bbkw+CyLs4x3c0BUnsk4ha5XT0ZgI72wE2t3tPrxjDaQLCVHreUd&#10;Umsvw6LnPaFUj1ZC7ZqHKaytdGhs5J2ga9PklBOc3g5KgvcM/yaon2AGMdz/NsDxPpLjA4VC7ymy&#10;cUOzyU7NRVoU3+rU6f4S8mZdFWhnycE0LJ7oFkAK5T843Qz2NQ4w+BSG1zxYVvl4UqmdEcbHR2Qw&#10;Gu7NZ/n71uI+U8fIE/ZgZ1tyzcSENTv0toCmzfFMF+g+a9qqKXy1J2AhHmcfzbrQqU8pinjhFMZh&#10;4MyhuddXurToE4mldk2tdmhm7rqG5mALm9dZzIPaxCCzFe4Dap1hjF2XoFztxJiHg6SjKiysxrUz&#10;zEcTwK7znU2MyLU0HI6dQ9oVuOfbtxeD6NaoTxtgNwbyMuNRgTW4M/kRYJ5Ho9dhRrs7/To4Wlbj&#10;cDE4lQrjXNyGLs8z5ZFI3t2PQfEdYBXOc38sxh0M9d7lVhDh6NOQOPeX4jpHJ9NIDwCA+/QcRKL9&#10;OmGcz47n+B5YT86nFGYtGPP+jKKwqD3WSZ17PESq2OBrPslBamQAyUK2A0DvDo5S817bsI16c0ZH&#10;MIwqIOnTuGJlBpbKT++T8HwR5MQG/3ZjnOJJWFNQ/amb3juA1n8Sgfav4Pkj6P2izgCEWz+eqgg7&#10;iCCH1+6VkQJZ1b5IqPhJTMln2YABhB+klHjqz8a1fjemaYw/h2yofroFWIT4XUQrtxOaPgup+Cqi&#10;/KsFpZ8tICFWgnJwG3dXlHy8pMonXWp8hlN9DrN8vKjw3Q2t4pyKL2EKnxkUrvFCzt6f1vThikb3&#10;YNX3FpRBOqZtm9iiyx94H++QcXvjFCBwxFmFiXfoq+si5NGLLvLhTYeGQ1zz0L9AjwECAILjz91P&#10;IYO3Lu2PKQ3FrvloiUnY9WYbf1vCG2ZY7C6FVilbJ/fgIftUgdY5yce730EFY+8nlOd0yIA0+Fwa&#10;5PKGls+/o0xEAQ9nKZMDLIrIkQoexeW7onjpBw/CUEiQDtqeCPUqmujRWgIjANHz2QnF44NaWmjV&#10;wIC7EP82OIVw74buod8EyUTevR8ae0eTk+8rHO5QaNPpv51aT3ZoHe3uDa1gFxvJ47oS+0doY7xU&#10;HkPP4I18SnDzDE9mjYzRNk/xrNDQMouzyuIs17sUjC/eve5jNsYmBE0uHk3rcH9eicygGn4f456F&#10;Wh/srgSZpx57N+MJZ6Cq/M1syXsKDvIpA755Fq9PKVKZdrzlFJKnQ6sR96i8ESSGhdd6eO6rQXUs&#10;F5Fdy3cFJx8PHkzrGM94zL3vYSRNwOEYoPeJTpkxTV8uAlKjSiDPqhh3eW80aADsClnxHWQmc5jh&#10;2RN8dzzdHXjRIOUeQ0pjwN5YTgP4TWSJ2we6N4c3My0t4xi6d/XDmV7F8Lbe6FzFSKPxDoCmH6PE&#10;wzPnTcYjk+f5GXt/JsJ9x3hvIe/sTFgMXr1xNMS6WWSd9AQSonIAW7C0gl1swGyc3p818J4CxEdz&#10;SD1XfJoMMlaPTnp5fjx/DODg2ct8n5sSlZCEjQrAVJ3W3csILGcx2KvIwWrcLTvKfDioruwjZCj4&#10;IsY6fyuj8bMs3juK0WKg/Dz+6lI3vz1V7lUNwy4iFfJav1/Uwq0kDMCt6yPIiZSWbm0hA+LKvthE&#10;WsRhChGMf4N/bwImq7CBsFbvhDR/M6TZM5jSqzUVPpoFdGYVe7yChFnVGt7e8qH6CXL282EVPwLY&#10;n84rdGcVCQFYvMKuvrqhm9+9p9NvYIJ3JzW2v6JJgD99CmNtOPweW8dxZHEARcZzz9WcL25OBf0Z&#10;0kiA7HY/kw6lq3Xyxj4QGEPcGQpiyt1+LYIRZ0Hrs8sNXYJebkBb9WYQLOPiIsl7ffQ1i0eb5BpQ&#10;uJtbQc6CK/ce3VzHuPHujmfA+xydL4LuUzqBplXwUgUMxQlCbj5agI5uGXxYnCkmN86ENqHhh9DP&#10;y9MwBm+AwTgAjAYv71DnoIhZWMxWekjr60gIR/mNfaDhuWtyQ5VBtzjv/p3aDQqwgwEnSPW9HTRy&#10;mUZqzPCZ9fD1oIHKJjQ9AhtwTsYW9NTNaZJ45gbPfg49dp3IHcsAFuG+N16bfWjcKRYx9w7lLATG&#10;i5c6XAMsZvTgTpEFv6xdF1TByJwRWWURl6HOTh0O9lUAyjLU3OXH0k5iAgAdW7CJ4bjB7sHuEoxj&#10;BRaHN2ScbIjWuEWMOZzo1BZgtjJ/Iyg/l4qNaH35hmLRK7ynBTDBw/IdNo4H91d0+yKk+1DdJrS9&#10;6RLzMLIqOt2bjzGDrDftTmZUOIeier/nbF57+y6+grbPAfBNd+CyEfM8BUASQ0kUJnjvEHJwVDuA&#10;zsExBs58rSdhi8xL3CdOUPAt51XwrJas+wfuOAYLYO2ZQXrfoIz3cm/TLM/mqkzej0jbU5fxZjk8&#10;Id7aG8tB6zpALcvc17l+FUm7BWDHLT1YMwa1kus38LIzy/NdO80pbQNAZ0jlXJr1lYIuZwYAC8an&#10;3KNz5FKZ9Xp6vKQTWK33cNLZNtjEACwDSXjA+wFlJ/AlzjG8e1lNX2QAh4gan2/q6MsznX97jgFv&#10;AxDbij2FCTxzuHJWsxcwgM/iwSZi/GkUUMEenkcBAaTpi5BWb4eDTUT3pix9DBt4sg5TCGvuJuBw&#10;uaryq1nlX04HLMGAEHu4qeVL2P0rmDxsYOcLHOYrpLZDsO8sae1ySbWPAc9vfquL73+JnEE63ZkG&#10;FJa1hApIOfQghd1sIyf9PDioPOOcCHfrjTK0IYH3Lf537MABNPmIwatgDGYA2zu9yrgqMNpwlcWY&#10;zXZrn4V4CzSNZwEJvMP22aIOLQfwdidGu30WO3RxG3TNZ93hyQFLU+hpJoyB3uG7aj5mg1Y7iWiX&#10;iUpDi+1ZCkdreCUWAvfhsGZnZzpw5ex8WnXYiI3OHZMjXCfOy3kUrvGXNL2ExrvWQTIHO+FvSyud&#10;Gp28ovEJd3H6UB1db6u193UxlZHJd9Qz/jp3YAb5sLh+RYuhG1pe/UAuG+8q0w50KeOldpBI1aY3&#10;tnjWej/P6ZJjGIdj9wHShiPyzhaCc+8Mg+14DnfYqrGwdnYmdIKOy/A7h+Ye8plqlbFiYnLIAoeK&#10;bxT6A3aQwovG03hSGIYpfizeF/ytwhifncypue3dfO+uzzJnw9pIdQbX9YlPNA3TQe6sb7YD8oxN&#10;pF2L81eD1u9JmJM3y6LeMIsBbnzX3m6fnD/gsfQcZgF/e8tqtT0IcS9WWYS7cyqyeJt45TNAuYIc&#10;PNgbURbJ5ibAPt2o83zp+rRCAIuLux4z/xXYXxG52cBhpFhoRYAxU3U+yLBCsEZvbh6dzgCS4yq7&#10;rkS9WwnmMM49xNPcfwFQRGLUTgEKxjy2N641ntNe+vh8BckD1W8uBGPhPY9kyrkNABnM1RWqUzxH&#10;AmBNFvqQu+OKAHhbrBM3SXaynk8VLJmq271BVac8bKy5369LQLBmSVHpVzH7eq2nGbM0gOEwdp+s&#10;+Niyytowo958mNTcrbTmLuI6/uZUN7+5VO1z5zJUFHtS+e/9g6TW72W0eT8OKCwEwUxuW796F6nw&#10;0RYAsomRR7QEUOc/2uA908q+XFDs0bpC98NavNhQ5tkKf4NxPZ0L5EL04Qp/W1P43rwan2I/X3TD&#10;FHBEH48p8Xgu2GxcuwQoX3Xq4odf6s5Pv4DB9Grr/qzCJ+vaBbRdJq8C+8xXAX+ctnuLmiFaJr7h&#10;0mGWBu5GVMODn58uMxCgIlS+jsG68rJz8TNMZnyPF5TVzT5yGbQllKMJgDQP3cYc+sgAplgMh8cd&#10;ugVNrWRBVZ8yoAO3GGhvzlVYVAcnAIUX0NGwLm4uK2KvyA0WeO8hujyScTgrsoFJuX8nHQTHHEGr&#10;CwdQHe7T7eV8TJgou+IwiA+6l7yjzwIosxCjaOk6NHAeBjC/dkUjblY63xp0cXbL9kmAwu3Luyfe&#10;08jM+9oMXdPa+nWVcgAOxpVOupEKHgTqmPBJxClUH7bg/Py4I+fSeHSAKoFX9GJ2C/08CzeFkTti&#10;7wmUMZOAXQEYTppyXoEB0R2v9pEQ2UN0LBOR8f5CnheL23EKjnfwkeS64whgKT6iLFky4Y3r9UmY&#10;2TI/+c4CoAPti+0gryquZzGtWKqbVyeT26fVRadXX8GzwnjwdIl0l5Zz3UoBvGYMLmdWQ+YccB85&#10;ez4YYBWDvLgYgvV1aA+jqwPGbilf5jscinzzbBLmtxKcQjT5ncPXXbYta3oPA7RTqbCozk5j3C9U&#10;FU/v+hsFS0KA3HUbK2h358M4YOr4fEEVfl/jcw5/3+Te1plPx2psb7dzP7DGai9OAtpfcSgzzDA3&#10;rIN9F5+d0P27KcDGmaXee+CasNVwk4WNjDFQpADtDONnIC4zN1HWRroxF5wC1RqutA0LYc3GWOvl&#10;XZwT6/4A1vrsSSnoW2qtnQMsXEs0j30Uqj1BDk6JcXcAmDdpIxj28t04ev5QJ19eqPlVQ5sPipq/&#10;zCv0IPc6ielJSiu34lD/FVgA4Ivhp2AIyac4z0+WAIFQIB0Wbq5h+It4/flgM3Hj3qamkaMRGEH2&#10;xWQQoJR5PgNYIHf47Opt7sWnC5/3whJwQJ/ixF7C9h7OAAqLCt+eUeOTDt3+6Xf/f5r+a8uy7DrT&#10;BP0tevQD9Oi6yerOyuxKVpJJICJc63CtzcxNHK211vqYNpehAAQ0ASRAkCAJagGKSlWsbDH6op5l&#10;9fdtZ1/4COFm5+y91pz//P+1pgjHP/+3YfHjmyFx/DQ4PlB2eMz6Cc5ZSIHX7bPpFmwQ0CSwn/OU&#10;t8AP2u3H6Kphm1jUnfMFGH2F6O3NQQUAaLSIWp6qe1AIUlrZ1wM4uvUnYQ4VHhMhikSf1RJdBwov&#10;oZAafhsDSsdxJphFlUWeo2len0KpB7FQy4P2birOpLa2N2SpjH7uwCzUcGyyY83KfaIHETqNsyZA&#10;+jwOO4VNmE7tYNsdjD5TuhR12injhOb/KyGePEMePPy3UaPOreeX+ef/HO7d+7+HR3Z1fvg70SRo&#10;k32yKUAmjW5Mg54VomXRNGeclUibRH/bY8DioRbglVu9JPJg6DhOt3sZefQN3sEKR4wPxjKfPINp&#10;3I9a5ttr0EG5tj8bLm4jm55E+rbAuhb4Od8xyrdHnkRnByM0L4A4ZP1tmFuFVuegyDU0dwmZVQNM&#10;8wCLB5amU0cyq4yUgYanifCV2qUQq1wML3Ifh+VsL8Qyl8I2G/8S9hPPqo/5mQEOyjsVMPAmEdvz&#10;Cnto2gTmDMpaLfFzgInnON0htJLvXM5ewCIfEjTQ6NhAm/0tRtdY0POBh8A3IlA387COrfSQnDl+&#10;fo//lyco2IX7/dsmvwtdxUZs7d/hfcro/Dqg6kF3Hjk5G22w9954yQp2ovOb1sCGt1Z2PidoPA0n&#10;RlXkiGX1+Sgl/GFoVQC76MbgYUihkZNIHHMeegSpkwPniMI68t6u3EUGPmDfcOzqVdYRVjN6xudD&#10;nVmfeg15YwYq61uEmTgD07TvOCDnz9eGjyJZZwPbytHT0P66E9Y/PgEYujh8MaTelcLGcSEk35aQ&#10;CQnAIRWeH23h/Juh+V2i/RexkHkXC42vn4feDwFJQGLzeC9iBpWvHobs+w1YxWbYPtkJD/Gp8hfP&#10;otuFypes4+eAwhvsycYqn9+EIXwzTH/8EcBwHlDAnt4/DMlXz8MOzp99jXz7/kdh/2f/Npz94l+H&#10;6Q8JXASbRJ7Pws9mMAnPs4r8t7K4yZodrbJh0H4SztlANFHByKANfYytiKFWiCbS3Bob1hpdR+Of&#10;j5B16CGip9jTh6FDlNk/SYOaVrFBO0FPW7p78GQF2nCKM6P/vAP2qs7cg4xt10FzD4fGw6doTysm&#10;0UMsdJ2HmlqOzO97ILXHZ2TYOOdSemaQ6+G0Rj27AUmhcSJnFazM58dAUmxcwr+rX0ZjPgi72Uuw&#10;n6shmboSnqK1nz75nZCCXj95+G+i/obOjLyLpLiBdHj29D+EjUf+/fnQhCruJL4BW+H7iCJl5IK3&#10;DQX0l6XHJYyuMobemdTF9zhJaYIOHvGOw6j5BzKnBcD2Pw1xwDAOI7CD0nD+LEp77hK1JtPnIS8o&#10;aKgYZBLwsQ2eHaAXyBBvb8pZT+mJnHxOVhaEo9eimo8Lobu6Fx34JnHiHQCmjhGPWbthn3Uevghb&#10;PHssfgHnvhs2iML2IigUiCZEVSv/Suj5MlQ+QcTdZp3LUPs2z9hHBvWayAQ+pz2yx+QNWIL9GB6G&#10;Pv/fQ1cPKZ0m7hmLOSN20hLkV8vboYLcbCIravWrSCz3+k6IT/j/gHg192noYiMmoZnj0kOO7a+2&#10;cU6cFLbpDVfdTtCF6wSf26zTRujCLEpIsILPW7oanHju+ZU3Ut0aDBXK722MtTH5/jMASCC1VTyA&#10;xfc4gGbEM0T9HdtIE4JZdiqbxCb5vbI0Osp9wf54596M91g/jZrPOGO13HgGm3gYcgVYAcCtXY9h&#10;ewX8Iw8LHiG3h6+KofBFD4dvhNrX2ZCLDhFTUZ1CBpmwcxYLCeh++3sA91eb0P4XOH8sdL4P+/v+&#10;sygtOf1Wx2dtvoR1vcXp30D/j14Q8Tejw8XSF7wjsiH3Htlwil9+iUN/VzD492EIS+h8je18BXN8&#10;czfsHd8Pu0e3Quc7N5AM/49w8vN/FU5/8X8J3QPssXsV0HQdrobZ/oOIVVWxrTZr1kECLiAGR06d&#10;NndcfT+dbIQMwJDF2BfLT8PygIg2ZUGh+m2M8WCFUYHW/TGoghMUV1CcGgZL9E5A31MZEJbNHB6g&#10;rTto49J5aPIDKDA/27wafv6TwyjxJmdRDbSl2H8KSl9nk2+HDgCUMTNt/AQU/pDVlwBsMkgOG79W&#10;95Ef6wchjpwojqSDJlLdD2fHHnZuhNguLIQouwf1tP6/iG60inITfb2JLLj94H8JDz799+HmFceK&#10;/y8whP8p3Lr9P4Urd/9tuPTgt8L1m/9zuPP0t8ILdHiRzTaDLofWrvDc08Wl8J2v8iG5+w2oFWDU&#10;9HTe84GbUSHPoPYISoqjYGQNDQzntqingFPZzarce0ikyuMw98OpvSIAV+clNGRC1RvQaqj2xCYn&#10;npCz2Yv7GDubNER7A5AbUOAEcq2G07bq1h6wfhO0LhHb26Im0XAIyDhdqpq/F06lhSUYC8wpxlqk&#10;iXZxU4N51gLrVkCvFyb3MHTWCQfewVlyjYfh9dlupKP7sAjTiXOATqZ0Jwyxjxk//+asimOxLuyd&#10;6cNJAK4JA7L3wwCDGvMcrSYOnDOD9SUOaaBAFtZhnJMPbMNMxDoSIGUOw+IpTGAz5LIXoxuWHEA/&#10;WXwMyANKBAXl0gCgyAM8NdZQJ+4iUxowkenkAmt+M2R4jjhG3YSVmNsS57MtyGsiOyYT56LuIoli&#10;ODTMhzXc274S1bNYl1PDMeqAg+cQWSSJCVBNfmbAvljnUm5fhuncQBKz7jUC2IK/R2bVAfoULKHE&#10;uq4P7oaDo+ehwN44Lq/6bifEXyWJ9LGQ/RztDyMw6rcBgLrXiV94pQjY/QDQ/O7tsH38AEdGUn8H&#10;SfJt1vz9k+ia8RESrfKF4AGQ8Duyh/S7pwAG/w6ADH9wO4x/+Fth9MOPQu975wGIh8iGRwDGY0CB&#10;oPvtT8Psx/9nZMP/KQzwMa+dU0kYJgzagUyObEzCzJ0wP2adSoIDAaY7fRImSORzw56JNZY73wmD&#10;YyjidCMcnL5kcx6F04N0+OxNJWqa0VFjsclWmjnVx8Si2B5GrbwAqV9AH5OgrWjeHgIKXsedxKKJ&#10;Txk2q5Bh4aHETQyoDIKbStoDqfve8xNFmzyMdFOtHKVc4zjp+k0oPBsKUPRhGKY1W2nZXmIoMIIW&#10;7KA88v76PlGTDeP77e+wa6Zf9m7YzlwNW3sfh73EN8OD7d8Od57/u7C9cyM4WvwGIHDloTMBfic8&#10;Rko83vmd8Hzro7AXuxB1PZLV5ImwQz77aD8Z9U+sVmAMLKxj1Wo9kHi6GbU3t3q0279AhAc0akQp&#10;IlKsgNF1ADGpmece/LwgW0JSxDA62773F8/D4WoHWsw68Ts1GNtOyh4WRORD9CZGWyZ6TWbsBxLJ&#10;A8EuEq2JQ+Sql4jEaO72hVBKXw/7By+JsDg/DlcAtLylWHpoCxOM4WB+ZwqQ2GFN1cqmVQ/bm3wX&#10;YAwg2WavkLoUsokrgArAABsqwSAc2pOBJSX4u4xZmxhTqXKbd/Q0Xi2vrGSfAFPzHCb77Lc3Hej0&#10;EpJLllJRBmGcddijI+GSPEM7qpyEbXnmgFEOsIkOcmAGs5jYAdxzDuSYmZXdMU6EzrficQ1IHa7y&#10;oQPQtXHgJvtdn30aCnyP6dHWyTQBClnupM/fIY2K2Kap6ClsKGkCGc9u30z1s4ygge2Z4ehU844A&#10;DFsrwYr6PEcmeTU60/nqbReZDAvB9gdr7BMG583TmOi61FeOMuHdq2row66mM5jQEcyFdW1/D2n2&#10;XaTUZwSBLx6FwY8uhcEP8ZXXgBGsoPEd1v3zJyHx+gWswXLmDSTDY0Di2YeDxfcwTIBAyZB+8zgM&#10;vv/NMPu9/1uY/Oi3Q3FBIFjdCQkCaxJpK9h69jJEoqaRi50DmNLRo0gW1wAtmwzXYQtxA2eTYIFN&#10;lJALZdYhy7NWPKOb3AAUMORK/SKGT9S1Jh46WsqiV8zWg7qNkQbqDw8jW4BHtQ/iQGWbGHyaaJkj&#10;ApZB9MIhjAOnHoPs1dLtsJjdYsEtq0ZbN1h4UD4Wu4wsQK5A6Tpd9BgUstBn84gOVsbZvLWKIZrW&#10;nPaKj2cbo3uG3lYADs3aNYzyCovAy8yhpI3LUWFMm82rsfFGsezhVtjmpWO7V6IDSc8ziqVvhId7&#10;vxu2Hazy/EJUAPV047fDg3sfbh02YBMvYr8TduIXw9PshbBVgKKjNSs59ZaNTBOhKrsRUWFGzdYn&#10;YUjEr+agkfnrYT1ORm3PUsgV05vrRMUOTt/l56qwm7w3EYNLsJpPMNo7YRdW5Kn/EB27hM7Oxtsw&#10;oiehpeyA5TQA3zybOplsgeSPQwn6aop4higpM+gRTcpE3/XJLgBwAyC+G85gCNWsbIKIhZHUdIDS&#10;/RDHcXbZdK/csoCKyV/T0U2Y1gP2aiPYkToqb4fGmwyW8bAUh8zzfmapSq33obJl7CGFBDDTtQAY&#10;2nClwnfl+P+11qUwxJEEZHs4mKLtOMJKn32BmVhE1/P0Ho1sZW2LiFSv3w9RkhSO27bVG9/lDZQn&#10;+4vVh6YzzgEpAGgVZGGR/R8RnCyae3tS5tk3CQIYNzaRB/wPTpJhAMi2WcdExEgJXMVPgm3i7bRd&#10;HLEPgK3OkOTvZ+Nn4e2rVMilAbQRAYvnyADoTvnKwIZLo6vs/UOCzzWk491wuNwCwB7x/dcAAftf&#10;2MUaYJ0+CofIkzryrIttzg8ewWRxeBhJhvd2inapeDFkcjdCYYYNndwJ6ddIpu/zLJ/DSt5uht2z&#10;5yHxagugwEG/JLB9hiO/ehYSB09DAt+zu5dyKgPYzQ4JEshu+1SUCUbRiIC6/oJP8H2LFfLC6V8E&#10;8SpAmR8CiLD9QvNiJIVLMPjenH3FrovI723lvLcySi8Aso8NnFPP1+xEA92sT6GbyIYiWjefs+2W&#10;Tu49JroDutXgA5ag0NRmGzxoYofoiTPXWOB0zDbgLBQa9tWrbehmji9+EPqwgwKRpDl9GpKwApNZ&#10;2nVLrDMhvQfNJ4oMkBJFGILNV7yGLBD1pYSD+Z2wer0VFvt8B8hdwVlSLMxLEM277U77Es99HUdl&#10;I9kgD0mlm6ZO29QkE7ckNoZRPQnbaOx73kK8/Cjcfva74f7GN3GI6+FB8qPwzPwE2MTOzsXwOPYf&#10;QhxgyhAd8gV0MZHDpKwGSByHzluRNzZ6g7zHh8ko7TjT/CRkXwIK0OkmEanORgzaT8MA41qMXrBW&#10;16DUTwHZu2Ex5x3GD6MBuH0ApNs0i5DomsXoibJNnLxoA9wGwAErqQ8uEB03wslymwj6LIxhdg0i&#10;prM+NYxeH+kBGFnoNGdfKrUrIQYoNNDG7y24wflyRfbO6lWNv3QrHB5uRuc1FnTl8jAj/hljvWbr&#10;x6G1fwcgAjD2iZb8vGPvJjCT41dpJB92gjxKwhSWR0lYiZLpMTLgaagihWIwNaXMfHELqYF8QH5N&#10;1jfDsGsqssVU7i8BAImZ4/e8RWnWPgYQAPwRoIV92Y7NYTXFMvqXqJ5ZImMJKLb6K8EUZQZjAk0O&#10;sFKGembQXVyPDmtNS87Y44K92kUKZRusI44RG0HVieBNJE2BSJgBhPbnu+FbX1ajzld5HChq24YN&#10;+f11vrcP48jZPQwws6nOarYVcgSVJbLNBK1a7RKs9WZIEjh7SNgC8rnaIogCCLKgBoG2xu/VsdMp&#10;DKlc/yi6ui6WAVX8Ii2DYu/qXz6JQHe5JJi0HgF82wS3O6GAw6cAbguVuqOtcHRUxi4MsBYKwnKs&#10;4cAuZTopgDkP8xsQiDuDe2G6fk7QvUsAgtnAOPc6BG/Wwpu73O41ANCiRNYBXzHLtNGzYO9B2F98&#10;OOc5Z9biYPk4FDGEPZOIiNLjCRRsdi86CLTxak39SvRwE16dxIOHjlUWxQSTav8xKHMlWkBz12ej&#10;Z2E1f0GkvETkucnC8IJNdDHaMapcY0FKRDzzAOxqU8Y4ymi0LBud5OcOFjEeEp0D3RyBet/+9uCD&#10;dtX5oZ2l8dMoqWncxSj47xYvaHqzY++cc2lKtamvi4XG84zIBXtgAbxaTKbRiak7OP7l8MQejJvf&#10;CPfZ6BcJ+/9/DKtABm1dDC8TMBI0dYMo1ATx6xh3XUBg8QTAyX48lKHdaQzP25SiLd2h2XmZC5vk&#10;rYz6O+9hLczLO+7p6kW0mVZg5rKwLBzRQ9wEEVwjiFUuE70fwSwwPJy2iCyzU9BoiLMKJhiWtw99&#10;mRyR3USk2lBK/Thas0n/ZagVWA8MqQ4wVXGg0QRazb71YXLKihwO0yw9ZF9NG0bisZ8pmEOSn88D&#10;3LPZBtTbbETACXuwkEpAbwMoFqo58s6T6ybGPsHw351WQ6cCe0Q61ACzMjJSIz0+2g6nJy9xvBfh&#10;BAm6nn+otJzMPPF+hJz40AlKlmGDliqsI87+Zfh9WWV1oJa/EnqLTeTno5CERUzMjCzDOJFjBf6f&#10;jVDsuTiZKT9xFmw1370f5ULYLs6W9Rlsyn4JLaK+ben662fBaVg1omqD/289iE2KTcMuV69DpwEU&#10;nDHBe1fb2CWsNg1L6WKLgm2e51rMWUtswVEGZdjRHu9ld6cM39viOSL2IONW6sJ0Le0+YO+r2dtI&#10;Kjtay7bMB0Bm1m5GB7gjbNmGxjWesYk9O7G74v7wmT6XeR+tOYyxjc3g9EWe2wSwOMHaK/DFEsbY&#10;eIR98LOsy9lZIbIzr6crMDczgOuA3KyLNPHzeC77mzjUdwYr81ZxCmPV/nqtp+FcPI8eyUNxMNK6&#10;tAvDyYNGdtH1uijBQzoRyOSVHhs3MPr3obo4fJafNXvPOQ3q7gJUTJnw+uwFPwN1wvksNilhNCl0&#10;rwVTJcCkkLYKEOPj98prFtRbD2iWnXu6Jo6Uod6DB0SczfD521q0EF53lWoPwmfv86GAXm9C5co4&#10;WYsFaxOpEh2jIZoeDTkiEr9/1wgdfn44AWzYjF2LYRJXw1b6WnhOZI0lPo6GkW7buKPg7cIl9OAG&#10;z/rN8NLxbzhDEeCKgeheQWnw7cWLqHCnhXO2ob6xBFGNyFvvPY2yNkt2dpbWYVQTkD+P0Yv4VhIW&#10;cbaSssfEnNKV0MIQ27yX1ZcNQZGfbbPJZaTCu1fxYC8JR7fX0Nhtos3Z6x1+5gZ7wTsRAUy+sbty&#10;tE6A+Ffv+2G1nwp1QKPXuxySux9FcxE6GHF79DykkISdCfR6aET7GCAC1AHuGowh7c0Rzj5Hqnz2&#10;tsA6PCXa8qzKACc58R0l1jHHunQwyB6RfbLYAogASECl2z+P8f1OxIpsBDuaPwkLnGYGEzo9SESs&#10;zSxHJ1B5xlB1BkTpo5BKAah8Z7WLQy82cEaMF8BYr2E8xd8BjHFOQK9Q5Ttx9AEBodKFTjcehF3s&#10;ypyLMmtoVeV09iA6v8nhcF552jUrzl451n80J2oiM9+cOpD2Q/JUeQm7gLW1lrCaDhID55YVdABD&#10;c2ZynnFhh1ZUDnhG2UqshJ2UrhL0bHMPw2CPcsi6FlF6unoWZf8WSsgZ/n+e9WvUTF6zb+UdQDKB&#10;zcBgkKgV604AYku3V/OtUExB+/GvfYJzJnEjpAWnqunlD3HsSwRdQKlxLRSzACssrA3rScIG0+yF&#10;c1Yb2JOd0cqlG9jMM1iOlwO8y5Igg+02kR5DGd0UiYLkS2Nr+68zMD/2vfMxIM36Lp8DDCapAQpZ&#10;NrwM7bPCLDW4HLJdtBcvZepnikizy98XoH1DGIFI1oKmtXDQIlQtZ/Rk4ftEtHevi9FBWIWNabQu&#10;sDE6wM2IInWICmdHsdADzYbeMhAFF3PoJGjo7MFtwKJIZBi274GqcRxJvcT3rDB6tGGfKFGEUvZn&#10;mzjfFWj7brQZkz7RFwT1nGN1YjdhDACq2IGx9PjcGVq71v5m1DIsVb4NJc6GlxnAAVBIJy6GvcyF&#10;EIMp9FjYF9YM2Isx/42wV70UdtXEsKgSiG4F5GR/M0q59rpxn8WerTajA0mvcp1XIBKnCtDdqleE&#10;RgsijnfZOPFq/y6bBhWFfrd6F6HT18MAh7eBTA2Dt5NQGllS4neHMKsh4OHpeI5ol2O9M7zXjCgU&#10;B+VthJvJXcFxNvl5DIy/a7fN68eg+gA7zONgid5mT9SJ1h3kANodIkqycTskUk4Qvxa2We84zC1X&#10;/DTEkCoWIS0B5QNkSoVnssdkln1PsVdpU955ljTsqIahmm/i9awTqsesfUFq795X+H5kUtxolofp&#10;AMB1E5BgkRZOOX28ylobrbqsRXzrUtjbugA78SaKSEiEdSBxv3U5nBxvECA+xZ4ehT4A1F8+iw4k&#10;07CjOMCRw+iPjkq8rzcTTpJ6ERqsUTRzBLDI8mfbMyCv0GVaZy/DcAlg4bglnGYP28yyVgWCVDc6&#10;OIZV+S4DfpcgEsfunEtychKLsklt7JNH3pr9m+OfSUDKAGC+SBngSfK5Uas5wKPIz2/CEIzkPdaw&#10;wdrWkVzzmYVXyEKAy0A7ADAW/Ox4/BybuR1seFtFMjqnoujQJWzvaL0VTrF3U/zLlXvYBpJpcBGb&#10;hX0jnbYB7RUy33YHw9lLWIVB6FFoKq14l6j0gODq1K0I1GHSBsvl8iWyi2A2tfr0cpSLoa/VYWPn&#10;0v1HISZDgMoU2DgjrRR4Ch3TOTNo3q616x6esfFqXoeGWOdfB32WZ5noGqfvpFsiuL0ZzGLzOrHG&#10;YpUwwDoA0gCNvDYcDZ5ErdWmRJUO0SmdgJZ1r/JdLEJkYGwIi9LhWbqgeoPIaZFRl4hnAtXJ8ZOw&#10;XNgAFWrOszpFqAgC7x+zKCDt0cEGhvo8LKCqtuiycCntgqNRPbBKmcCiI4OuxRIRK6Xeux8l+SRA&#10;7hjRWEqYBamHRNY6z2/EbMA+LACr4dBjIoxFZHYdLhp1QP01WvD0IBuq+U8BBJwd2u4BkCnSh0fW&#10;hmyFcfthlEq7NtGLDR0ABh0MsMVGOjpPQ3YWo23AMuxBEuNx3by6zboWRN7C4GFI8/zv3xRhc9Bf&#10;b4UAgDRr5lnMFLCdY/w1kN8T5SxA615liTRZZI2lsY0JkYj9idmGHyP0dN4+kx2+30rDqoDCWqTy&#10;/IEJZQC4QtNqTofSIKe8veD9ctkr0Wf2AR5vXWzQYxl0BmP3oNWeGpF84ZknsKyoUGzyIR/i+PBF&#10;SO9eCbbGtydnAYlg9WQueyP02I+j/R2cyNmlH+h9A2ewyKmI09nWr+pNV+95dEPj2Hx7Pg7Q0nne&#10;V2nm/tjWvcTPN7GDg6M9vgc2ye/apyPFs5hUNeC9ujCmNj9XASSsEG4DXibSKRtbAJSzKp2b0eqZ&#10;6o5TAww6cgpNn4EhGixyBJA8v+M1cwM7tX1dHDbRHsCacbYOtt/Hvk3zzwAQdSRab/6hW5UNZ0bz&#10;51HSVs0EPfbN6kz7clYIClNsLw041/i9Aczp3etCGLiv7E22d5U9uBoGc4JK6WKIZWVCdwki+CSf&#10;5+1ceQJ4wQq8NFiv7keDgs0xsfO6yYbDqXLxPuv9CJn6MJwrEKFEcb9UQ7S67fj0Wdhf7PGAbAQv&#10;lwNZO1Izr62gu1kM3xz/opotdw00vBkSOFgWRCzjEKUqKIj0sAgmh+52OtJe+pPoqjEaHxbRFpwR&#10;Klbk75t8tx10ymi9lNoSx2yx+FZi2q3INF3TWXM4U4dFn8+h1jyXC9/E4Cf2cOB52iIjjv/Z2y6R&#10;Iw6FQobw8g1PtwEQDaJYAaiIrJ7k96YYF9E2VTwfEtlvQqMvh73klbCLDLFs+AjW0qw+CZm8p9a8&#10;XwEax/N9+8tiaABUeTbAkfgeLg0BTisW3XgjzwHOf3icIhqg7UHhw8WzcHoUj2Zr7h9uE0F5Xyhw&#10;Vg2MYznNKEMkLkmHYR1JQDmGDCnLzjCUKnS/hwyxgCVPJF87P0JQgELm6lDdxeMIQKo4ppOc1bGF&#10;1gOiGoylan7CXYyYfWaP67Auo/YIMLDxrZluzTXOjGSsAtAWrLUB3jqO2+GzcnxucfYi5Iv3+UxZ&#10;BGvH7xV4zxwO/u5tJdLwcQ0eZiCLFCTM+KyarowdmdlahdXJBJrsodOim61HIR2/ELFEzzwGY+/U&#10;obBE1D4ydQXwCyBmErpGGW9ycLBC+aOQg+2VzTKFnYymN3Bm5AJrVeoBFusXYQLDPVglQ5Wg0sJx&#10;rWy0CYsH2Iv5HmABGODY08EGbARKPt4I8+OXIc/39WHIZdZmegjj4jPfnuUBCbU31B5G0EC2recx&#10;gpnriR+wlwls1WvBLkx1vQJExjvRNa/5GV6/T8YwHZzYDuXVEQGO4Og6JbG3bOIya6/84Xt572xR&#10;u/4ANMWCAMX3GjAA59b6cXQmYcKZhXFenVbNLxlj23PAjnUWyFsAchk/XS89yzKAeSZIUIZpT0YA&#10;Oetkf9EhIGCbQA+ubbBrXcm5NohaAyktNBoTCUcLderz6DTZ0sriHD0Janl2UCG6FXAOq+YaXRZ6&#10;/jLYjbkPgma8doQxVNAvjolPi/51IoP0FodMQTubANAUh3asmjceNWRGB8MfTY2aFkDdjbrjpKH/&#10;Vh0OQe8+BpgvoMN5cDsIe9hysP8MQLIQiEXE8aPkjNI3oUrSdk/zn0eHaGUiz8EhlApj7YGwVm8W&#10;MPxd6PAe4JaEhhdA15d5wKD0MYiLhCjcClu5y9CoK5FxdpqAApudwAni6MV45XJYvmZ9AFL1r7UW&#10;HkpOxzj++gmSSOC5Gm2E13ZFnNWK01wM2sZztGBkXUC21bNcmZ8FHEdL1rbsPMmLsCzWu82esJmO&#10;yduH+eSJyPvrhwCetzJPibiPoyxAr5VSfMce62bdyXyZ4LmIvEZNIrAn0hVYh7kGMcBwNzr4vYvm&#10;RI4cPA89mIXdkM1UzPE8JVhLqfEhQcr+Dj2iShXnUmNv8veelThExojyrS8qRGS+HzCT/u8WYWyy&#10;O/ZPB8+qt4m0FYJDkUgXg+XEAawW7LLL+0Ut3lhTBwJZNm6viDaA5DnEHActu39ZbM1DXNiZV+JF&#10;IvmYvZ3LOMr3Qh/H9WrXSD/2ZmR2K+zgQG0cYITN7q8SgDnSDorcRnaMsJkBINoGxAc2TwFs7YpV&#10;MSeh8zSMWOvuegNKbXo378+zO7+kA5uwBWBLNkQEzvLcJaRsCsdMsd7abYWILUM+ghU2AeI5LCCX&#10;hwXD8LYBxSjyR+DIXrPOFg16pdsmAPQBtA7sts76eYhZHr/gux8jeWGJ7G+XKG6znfSYzwbU5yv3&#10;GJkEKJttPOTvPOvxOWbWHCFbh/sxAtaNSK47htEGxxn+ac/KJu92sL8RYgQHO6lVAK8W7+dsEgPr&#10;uRaL7ka1ahjg/i7oxYMuYA3qbjYhbSFU0dZoIDZIY7FIBmO2AKmKnpmAXp0VD0h0SfMQpo3aj7FF&#10;1LSd+QBUtb3VS1D98IQocPgY7XM/HB48wZntpwDTcKP4PO/J8/tPI2bi8NkmoHCEtnRoiQlTygST&#10;X8w2zPKyWYw/S6R4e1ZGdrDYUkCjIt9ntOtDl5xhmGPRZDa2WjdbLU1kSPPPDCBQGV8Nu63r4QXR&#10;Ks+CZQAdM916bHh0sMU7tIn2oq/320nRvHof+bKFBLkOOEL/AUuTYYo81wDjNtr2WFxBLI4h1nEs&#10;+x+q99roPf+uKfua4KQYv2P7p2NB7MMw2Crf+6GOgE3iO+vFe+HsaCeSQza99awmov28Z54o72Sk&#10;AQxtaB9M5JHJORYs9YnuBR2OqGMDnZ0itJHnMzp4v17vXYB92GTjSdjlHWzHbsv5BtLJQ+Gi2ZPI&#10;n2L5EhHsbmjz91EjEtjRl5/X0aLss3vD59vbMcsaO6OjgiOa3OO5kqzC60i7a6UB0NrI+gWcFOdt&#10;AWRKQtviV4dP0PX3oLhEYQLN0DUAOPKZC4A9tgDo2lhYSr8/xeBZHw8fPVQ7PtwigCB7Wass0S7d&#10;cvaGqdKPkQye89zi8zw3s4IVRgRzzbLn/fHlcLyP1OTvIttmn4szR9dh01NTnKHrOHiPINbnM/uw&#10;hDgOXF1B/Qmm/S7vjM0OYL/FKB/jGfu4SVAC1LA/A1gGOW1Fbxmp6KDe3pzPY/1bfE+Oz3d/R8hR&#10;K1FLJsjB1GMwo5YjFTrW0NyNHLiGVElixz1kxtkrD/6f832wGT6v07yIDPk0Gu3XI7C3AIzi4nlI&#10;ANrtyWN8GlaKbad5j7SH/vhyHuYpe8uxhiYiHsBee43HwdZ45ypSQWipjT1tvZ2Xyk1uR4lJcTPx&#10;WLwhrEAUahERpC5FkMWqP1G2QdSugF5DtN8UVmGyz/E6A5I/COUcCIkBD5ZEUNiDI9C9yppDtV+f&#10;ZMOr42JwUnPLQx2MzmYmmSX6WtqEUTdwntZhImwTfUs4RJtFdthounI+HL7JAhZQHzZtzGc3AQjL&#10;PwsYUBxE9hrTK8r58ilI+4Rog6GC1hm0mE1nLXNOgswNDRfnE429JjVatgBFexhW2OwyG9fycEtQ&#10;4plyPGcWB8ukMDaM2YlEQ+iYzWHSbNIMWm/uQonNscV4hu/1psX389C1jfNVMSSTxLy+qkCL99ng&#10;fpe1JbI4QcmS9Sr/rLNpK6+z8rwHGrSKvHC0njc8ZZw5iXYuV52zCctbPyO6A4TsmWngRoUsxu4Q&#10;lhEO9uZVBcnCGsueDuIwvET0jg2+QwYgpR1bhVljHZA1MquuzUhwZml9iQDh4ekIRre0wxTr63uY&#10;eeih8Li/ERlhsu614DUiKNISh7XuwXdo15/w3bw3IFuDUlcINAXkV5l3qGIPJX6vwlr1hvxe+lrI&#10;AmZWOZZxVmd1elpvdaWNes0idF3rRPwxQUSgbXcfR+tWAKhzfHZzaO3M7bDHntrQRfBqy+gAQMG6&#10;CzDJjhfmw/QvR9moDWzHd6/xHZ5/NNH2x0Tc9XIvHCxSYdJ/wvvyLHxWTsflecrSbuVe5huAzzVY&#10;0D1sD4mD7Mjx9175mr9iMth08CIsWAt7SFj/4ZVqGvbhofLi8Hl0dV7HcZuA4RT2vBhvh/UkToB6&#10;GMxHGe0/DHVs2fVcrmEjvMPZUTp89roJKN7AD2AMAFuNtU9iIyk+x+5VDf5fHXB4yV4nAGxtxO/M&#10;VD6OEr7sNJ7l7w6WaQLAnXAuzy+Ucdwiut15AaXOxZDNXQpps+hA7h6b/uokyaa/BFWI0kTrLHTL&#10;KNtVTvDHCr6+6IrTtIlknpg2iGTSUBHMm4sOmroA9W5jOB6STHE0u+3MPNVn44ogsJV25do3ouw1&#10;6wtyUNL6aitkiUJec/UAMPs0jHF2pUmuLOV8gAE/Cg3QOY7G9pkLpRuhM3gaUkQPjcy7ceVNiU1O&#10;YhhWFsbYNNuizQCNIWxhyObW0az1oWCBk3t1B52qS12J6A021UYomdnDsGXkxYn7AICZek2dAJQX&#10;II73EyGFYzUn3mUDKDiF10bmLnRgLpZYp8b8QUbYZcnOyTZy9TDOe+Mmzl8D+Z2EtARkBxYiIW9W&#10;UGpH5ZlnbxFQHiddLXcADGQJbK+JVizhDFYvtgCK/ORa2BVs2Y8+622nolrFngOsY/9pWEy2ATOM&#10;BZ28WqfDbP00OOY9lbwRHWB1kQlt6HQCsHNGg52shyZjQbul79W8V2XIGaREE9Aptp7wXk+wD8Db&#10;bkU4nmnoFsupayfsT533i7pmyQyhxdEewxjMkYnSwaHidSM+tD7q2QAQt/oEHdekCm3n+b3dsmmv&#10;w4EcHFTDkaxfsHaihByNej7AyAw2DW2Tz9DBp/NdntlrV6SZwOT9Pey1C3jk03eg/VuRTCzI4Dpe&#10;5cEYWT+T+zy/OVymAE0A2rWoAe7YUBPnM+1fGZDkOTy/KcKy7MOQr10ClJFROHm2AHthjz17+vxd&#10;McyGO8FGtVHX6AqBRZvGDq2YreBjVnH2ZZQA0GdvkvgLEqZ7kWd/EqajzWAhnoeDB7On0dAeO0nZ&#10;ibqm1CIw2Ea/wRqYP1Msww4AuZydyJyEjj9ZYbpeA4qVTwB5mCmyPgdjafG9XnWfs4VWtnABjXQn&#10;xNCBsfLF6EDH6kb7558dxnFqoj7O7CmrV1RJtK332H0oqNHZ/HLHgotQttT2dPP4CMozuBqdYpdx&#10;DAtvPEQr8LtSNXPaJ+izJgvjQaS0eL4kwlcvoMW+EQrofSvdciCbB3wDfwZq/PrsJYsEGIDObcDC&#10;BJsKi5fE+dMCXOdxONwvhgaLUMOQ1UjTJRIEpmNHXzW2V3Bmn/VZuB5O7j30YAJC81wmHO2xSQ48&#10;rdUv4ShEK55dpHduYQ26lq9Cpdlk011tcPrmdRbQUbKg23lWo1iGtbOxa2v1GJkD6LK2ZT7PrkW7&#10;RPsUzzHmdx3Z3mBDhoBCkzXPw36soOwKmhjb+zelKKIacR2YIovyfMdrxTbgdXqUjCTDCActVoku&#10;0PsZYFTjeWIwwKx33GYgzraRY0RJopysz4rXpQNbAWZnRpYBkz7RYn+Fc1buhP3FzoeUbZ7Ddm1d&#10;5M0cKWaH5CF78e40GSWYJWBSypiDwxwsAVvAwNo9gIr3cfzb6el2xKhKgHDFJCIPVEe3cQbPicxE&#10;hAIDPkWeZ758GRqwCNfUlnyextsWPs9zOyAoKmWGTi9X6G8cbBebmRLp9o95ZvS/4NkZXApj1kUZ&#10;0jOfhqBRIoJWZ8+j3IJoqpjU3nMPnsW8jgTr3mGtvH0rwCrMWDw9RkoTXPIEIJPPekiftNIB5ry/&#10;egaYXv5wvcrnZ2tXcDhYCXaZAdAspEt7nQ9wJ+sXCC5IVpzVXgan+y9Zx5ewK3wIcLFYLcou5Pey&#10;mRuwPQATm5CFlfkzxpE7rNMQICgSvM2wLSmD5/gefmk+Qo1APWA9bJpSx25lMB2Y5GiKhAIoq7XL&#10;rMUj9hiGgo96OLmYeyh/BdZo8x4CBYDXQ27W8eNzcehLEhAo1S8SrflQaEuchRvtIxn4ctGjzA+a&#10;5uvBna3JUtDvuFQQWlPmn57k+7DNzqUo2qdyF0K5wGLiDDUMwIOqLMhuSrJXXh3oX1tKx0JbHNVg&#10;QzoYwNIOOTtQPzalJ5VjIep8nglD4yFO1Hsc1rO96GdbOI7jx4s8k63CK/WrRGOMDcM2K9P6gSYI&#10;WmSx7HOQBXkrvM/xq1zI1TBe3lOW8eZNFV0LGGHsPp/lzc4X7POnxWbYNqxcAaiguYPhDRAcGrh4&#10;EupIAq8XrX6cYLDRyH20vePPsnmAc/o0xIofnj0p2DSILtB6R81HzVmIehNz9XkHW6F32FiBN24B&#10;097VMDnci+j6kI2qQHOz6Qs8J7IAYDNNtQpdzEP1jLgp3st25B0Mc73eQ5awRzGem+hiXYMzOxJZ&#10;jJXncxLUmGg5GnloB+0lepeRST1+/wAAWyGdBmjvJtG4Bmi6ZgJZKvdJePsqG+bjrbAicjZgaUUi&#10;UpWfKfN9Y5hREaBsey/P7xSUjS30OkzQv2/O70JpH0a0dg8HGKKZ66yJsyXsbuSzeYBdaVwG+JOR&#10;ZBusngYb2BRqF8PJOhleIzdrBdYEqdNC4loA1e57HfwsHB5CqZGAp8fJcLi6jyOxnhi9DUmjydYr&#10;5At7arGYtpzBHkvrF2HEnyrMJm0aMN/VPXhJdEdOY0eL6Q7gy9oS2MxdSHnbhT1PpjAOhyizfkX2&#10;3RsZg0AOh1TSZfjOTOVi2IPFZVlbJXoem3W4bRtmYet6O4Un966HZByWyb7m8Iu9gtnELwle12DJ&#10;2LjyCcadY48sxLJ0u2uiH+DlgWoGMPEqswpgzw63sXlAz/MR7KaFpO3x3Da4bcJ4tQlvTep8j306&#10;SsVbYTHagtm+DGtYoVmbUc0MoHdOJ2/j9N3hVaKxd6zeB4PoaP8kD2XtfdHcBJzPqyvvzEvTZyGG&#10;U1f7GixILBDELkHVrcBiw/ly75AtM86xIEZoE4wEniYRqYch1S1oIqp5gDQyfxx0O+HFEiyS98Rq&#10;2BpsotO5wItthhbRy+vGE7RXF2MXxe2JmCiByixcb3yBn9eAWODEdbQVDrxgIY63o7RYHakHdT1y&#10;bj8Ga6PSLz4rhrPjAs9j1tvTkMlhCEcJHGOLDXkUSSUnFU35nQw0q8Oa5Ikqx29TRNlNaOAWOg7G&#10;QiQqAUB7MTayCksgQpk5VgSYsgCo07u9llwdECkOs6GJUziJqAAdr0c3KHdDxsnH0kcil63lyqC7&#10;+jKLM29nkVWwj9LoBRuMdChKOe+ysehMor25/BkMqncMoMFWzJIs8rtljMs7c+sxcqyVgGIFYw2d&#10;KaOzy1adNc6zrnn2s80eD9gvB9c4vNX+i30YmFWHzoaYAuBexX3+pg8b2SDy3A8jT/0JKn3WpguQ&#10;1HE8syedBGaZdnsAlW5cxI6uYD+ASx5H4D2Vm69PM6HVsJnPdaKd5e7oayLqyWuAjfX0oNXzFGWT&#10;JfIHsJcevzudsN889xhw6PJ905lj7u8Q8R6GN3zmiABga/020TTv4WOOKNw5H6U6V5EDnujn2KM4&#10;oGYtjkVQXaVi4wLyBbYZSbiHfN6DMJnBMmGVqfp9WBHANTbdWGn4QZu7d+aOyGgstkrz3wl8SCBu&#10;Kbmw90rpEgBFwBxjm13eyVbygEvLEm7ATalVwVk94+ofxGF2fA57JFv0dxPt69Gh7+uzHHt/K+wg&#10;bQRS/928mf7Bs4iNWM5fxJftCrZaP4b5IUEXj/GfrVADZCzLrzbPR52sBjzzkf0sWM8BNn128px1&#10;5l2QwucGU2vBnQIFolRBFLSZd8EOwyjyAg6HMXe8ToSsEOlKRJkYD7knbeflTZ/s8zvvXhVDgugR&#10;x5jNZ4/XQDTAweamNvHMQmU8gMpjsHnoaAoNu8P3lNigFgvuQU8NYxcIzAATDa18jIqJlttQIGmc&#10;p8fSepyFRbG7swlS9pU8WD6K5hOUcDZTUkejTzCgayEOGFkMU4UyHWC0R8d5jNQDMCLrwhNkwAKH&#10;6+C008UeOhntr+N4k9B5xsYT+WYPQoHna3kCLcWOFtwU3wehS7SzxVxRPT00Gj0JaQyvzLM2AEiv&#10;0trdu2F/H1lQgELyrsXiVQznZtSAxOxQm344Fr2zZGOIXJaXD0bPwmr5DCnmZG/WpIsxRy2znuBE&#10;RKc6TAZH6GHYcQ9k+171ecYCgAOOjfbF6HrUqtURzlhGQ9cx0CTf1+lZ5XeLSIKmZn+M7GYqlljT&#10;NhJhf70Z4qxZGrY2Zb8t5R4RTTr/ctDYsWOUEgWW4/Wk06NGM6QcoFMk0jh93Karsrj4zgUkqQVe&#10;F0IyyWcCcLbnb1RuhX2MtQebKCARzXFIAVRxpIw2aUt3p4aNkGj5DCyOIODM0ynOlE1fBthgggCv&#10;QOQkriyBoEfEFWzsINXBabNZS7CRCgQ1e4G0u5/gSAS5ooe+T0IFSVHy2pf3LfOOyxWfh0QZrrAD&#10;wKIpUwUQC4DPHk6UgnXO5gmeiz1gLZwp0QH8kjxLi/3JsG8Z5I09QcwzsOXcZN9qUNhKUYflHVnX&#10;YusiznmZZwMEp9g4vlZgXyzr3sQWPABdHW6FKe9wDGOMZQETgMS07hgsNIu87a5g2gB5BYaWBTQt&#10;zvIAPQNr2oM9eV1cTl8BWB4hW5CLAGcd2RuV1WMfI1ivlaJ1gpgFXNldmHbS8niYQh/KNYZydEZE&#10;ljqaNXU7PAdxop52uZs4zCdoUSgoDmbWmXSvBx3Lpa6hyTEa0FL9OVnugjTQLvO+jdb1hyHjtQgU&#10;yhp8p/pWiahlosdodieU0DRp5ECj+wRZgCYkslkC7DwFc79tzdX2pBVDECF7nccwGpwetC2A3M4R&#10;lE6Xa5fCYvySzYaClpz7dw/9vBEGJmxU0axE+ziLb55DRJty3hpoIHfD+hiHh4FUYRGFmWciGFT7&#10;fDjCGS0uSuJInsznYFAjcxbmSBgMZ46xjqGcqxWfybvtsahutpmSPRNy+GMpsFOfx0iLQcec8lj0&#10;PSUYR3yTqMXPp0D5MhG/0rH8W4kGDYU99SdbEeU7O93FMKF7hQvBQS2WN6/mO+hM/h4HnKIDi4BV&#10;gv8/e5NDChkhAQd+dsZaz0cXiVQCj7TzYZgf3Av5xbMoy9FbFjVqElmSi4DtfpQBaN1AA0PL4NAp&#10;ALqCdn53WiTiwuz6RPsy7AfjqsGuJuzjiP3yvKVpqi6SqQA78ZzCkfxpfqc5JUpPboU9ACxWJWIO&#10;vS5EbrKuX74rAZY4Gd/TnsH8oOFJImRSSTWG1pucVf0UWk0AIuIX07BUWIjt7uwZWjPpiyCzw8+b&#10;qenhqMNnXNPlAQ5PwNAeG+z74dFNWOFmyGQ+AsgAgQ72SWBQXzvNfEFgfHW8Fw4A/Kj8GNuz0C9i&#10;pPiGMyMaQ1vB5aJqxWzCykPeQzvzoA4nLOU9g/AGTFZ8LYyRmb0ZcgfpNEKWtaebYYu1sqtYHt+y&#10;aU6HdZQVO8i30ef/Y9O2JJwCdiPs5dVREea2F0lZr3htblzkOdKwFeuJ9Kko2xOwLLIGXs1nCAx7&#10;2PXJcSZi4HYOn06x3wn7DXAUCUxdGO4AIHn/pgxDIjDAWoq1K1Fm6LnFIhVtSg0020f/qYEbLJr3&#10;rQ2NxftYNrvOl3q1EXVCgj30QaklTm+ShozB84YOUsC7YQehfrgPhQYpIYi29kdQn4552fUkFgol&#10;NR9sgk0v2Wq6oM4xAQRqB6WsEXWtBbCUuo0jmXNew/mKMBAzGasskuXTRXUjxucA2C50sbX/hEiD&#10;gfK9dV8U9pDBQFtjaNwSaoehJGQr/F6zfg9jQBtifF2QP49TrpdWC14KAxbWKyLrIhx+2+S76zCf&#10;PmBgnv1nb9s43lZ0UmxUt/KuWLoQujhllUXvYdRF1m+8gGo20Xh2H+oBajASS4ST/PEac9Z/Hg4O&#10;tgERJQ7Ric+Lm2tRuxpevdkOk9MEEdkkG5/lOoCVjKoT7aVXhBb3zRGZPAjH0M6js5dhMYNCn6XD&#10;u7MsNL8VRQSjlvUm1kykVg9DAjblTEc7HTeP4jAp9paIXI36ZHxE5DF3Bb0MU8iZjdd5GZ1rVInk&#10;zQVyhbVx36aLe1EGnMyqyrM7QToJYOSwpzx2k2Kd9yqXov0z+eb48zwghKTBSYb7ntQDpEgoW+y1&#10;YVvWYxT5Dtu4x7QDMyhx8AxRfLVCGrEOKQC6i73lsLcuAJeALqewy2TuWmgRODw0tUtSxzwJ3q8G&#10;u217joKDHRF9U8mrkVS2kUwZeVQpXyCgPQ/D7ouoWtGpU2XssAuIadNWk6axswI2ZM6H1bJl3meC&#10;s9tC3hoMrzyTgPficDe8flVAcsHw9u+GwXAj7B8Uo3ONKutYx9nbQ+yCgDcdbEbs1wxUr3fTBLAW&#10;EqExvobtfBLasKnTkySBFrAA5GsAcDQMh4CYSJkz4w2U518EPYJZwUNhQH3pYNkyUgQpXIAhpJI3&#10;CUqPkNz4Cn7mVLYCflWTyXaRDrATb81M/MuWrIUBFFrolxEbUoU6Go37aGt1cQ3kK7BBVZy8ud4I&#10;WSJOZ6423mBxboA8TzHEVOjVPtAoUzaHOEuBB8310Gt8aaaEI0Ohy94AEGE91X7/nhdlUcxEy2Ao&#10;Me9RiRqOnrOMdbd+EWcB4aGtDaLnfC3dhj3wPOae53hBW3U5fdhrrEIOfYQ8UXNLkU2UKY5xgP7F&#10;yOgcKmqRlNdqglINQGkDGn2MxMEuUzT8BDpo/wiv4trofSOtAOk1UpbFGiMT0hiTtya9iU1n0+Hs&#10;IB8mAKeHWKaualArqJ4bV+I90+htk3K8yqxhWCWML8OG5z0gykGBMXxvMGxE+u51JgKxOIBjN6a9&#10;9CWeBXA62yFK3QCIMRxYmIVhznk8Xr+M6g26RDJbnx3AQhyicny6E9ZEoy7swSw3ryMXh0TFf6Gn&#10;0cxQT8d5Xvs+ZnC6DM+Rmz7juYiu9nPoXA5tnK+HkVfGj4jWyApYoc1m0wUP2+5GV522Ca82H0f5&#10;KqsjS9SJuhhnHkdL8VkJGMUurNBrtyESo9+5hDNfC9UCTKIDiwAM0l5dllkbwMBGP02iXp1nTwNs&#10;O0TcurUnRHQPwCp8t2cMMT5Tu6uVoerYp5mPtsA3RbfYuBQqOJaAUAAMC7AjD59H7F+b9XN62dx+&#10;jYCah3QNnHu8uBGx0Q6Oki/riHH2xINf3rV+K8T5zg4SI5e6EmYri8mw0xTRdwJTqULPj7ZCAv+x&#10;fN8EvzH7b65KDPtutHA8/QPJpzzPZy8SfB/BrAFZz4WQP9astJFeVqGmkTgHp3tRTs4Y/X9ynA7O&#10;sjza55n5+w4M1g5X+TzyHLmXxcf6vIP9Ms3TOYIdHRw8CCeHSSQDAaB0PZI8Xf4u52EurCRPcHao&#10;TRogsAdonyDVxR9jmQ/AUB68ABTUZWrqQwy4hn6ECUyhFkOcq4MEGBLtBQWz4jJE3fn6YTiEhjpN&#10;p1U7H05W26HevRC2vObBEV4RQZM4cMoxamZ6iX4V/j9RrIRRp4lSxTKOj0TJsTm2ZTcxpdW9FqbL&#10;J+GQRbGldgunH/F38fRvh5exS9Ci61FbtyJasNtmEe1pQLRa7j8KOQxom0i4ZtFWa6g4TKbdO0+U&#10;OB8qaXQmuno43mCzN2AzRCIMPlcD2Vn4gbkDIHmGBazgbHssVqZxPjIOJ1MlAIwhAOXZg9TU0+gp&#10;oGe79GTPlurXoZswBn5OeZCDnpWhq+nJvbCDscaIcnWi/JPqtbCJliv2MCwMyMzIsecGOPF6ug1C&#10;I1NY4xwblCCimAiVz3g1yrNlkVOwFDsnzYiOU+TemDWrs1dNIo13y3GcbIffKaQB+OKN0B9fCU6D&#10;MpekjxSxEMlW6p3h5RDf8Kr1k8hA7YdRR286l3MO69jbuI7TPQnJnStRbkgH2dTahw0iK/KrZ3wP&#10;a88zfvXlErsxhRvgBmTNAiwCPFmL5YzAgIXFRZ3u1bAANKwjKCQAxdgF7Ok5Eov3ha42xrCyIbKi&#10;pjyF0aw2wh4ROotjev04RbLldi+Ft6+zOGU6xFh/ByHvoJfjGLoHy20YShl6nsZBDC7VAcHoAG09&#10;exD2jIgeGMNKs0miMT9fKH8S5biY+VoxgSgOGBwlorOV3U20eeIyDsO6ey0KY/Dm6e3rXaQDUhCw&#10;rZbvhBkafzq6EiYT9gpbjsFKU4kLYcp+vHvfgDESKPl/Hk5X+X0DZwFf+OwL/AO5aHn/0Rq7bD5C&#10;suzAegBfgsfk8GE4PnkUjg8Ba8B4wPPP+Yx255shCbhao7R+Uw3xOGsEoDu8uYJEM6Pz+OQl+wxw&#10;ILeKlcuszSWY2nW+D98GCGqATjyNVDp8ib3hbzDdQ/bi5PVT2DTAS9Az2EagUFs94eWJtETRsxNT&#10;KKXJoAYOZLmq0XKEY1SgbjMc782rIo5+N+xLHWc8/Pw+Xy7aIzdYZBMhLECymm44skrsWRiMt0Ox&#10;+WkYHG1GV5opDGAbujIcbeHAHsDxUBjK6DgW6nx/o3cpvHoVD4PlDpTSlGT0LlTnGDp9vJ8OdhBq&#10;QYEd1rK9B2iwwYdWUBLtFrzPDENZIlX2zd+XnrIoLcDBlm9ZNTP0tKxehyLbsNakpxEasNS+TIS4&#10;GuU/lN1IwMDrqaNVEhYEFeN9E7yXbctKHaL5XL2GrltvBesOigIfUdIKNJvZplj8vGhuuza+XyB0&#10;tP7iyIa5gDF/otJWHLkJsCbQiWmZE8/juUx/+DySQDYN7bSJRurn1o1wuHgaSrYA6/EOON8WtNlk&#10;n9ECXY2U0SFbOFUfEClDT3v7PPvgKtHE8fRIPSSHOSTRdHFASwnWx8gaxTvhcLWL0fJOvK8p0zW1&#10;t+dFHi5C11vDR7zzBiwMB4RS24Ztam9B1jQB9bZ9XA75kWfPPIRbOeqegFGqfDN6R7NLd/neBmAy&#10;7Twn0gNunsR3oK8eiOJkglnDGyhk1Gr2ArmEpEVbS/mj4jSv6sp+zt2oJLwCjS7wHQUiudKyhwMI&#10;ojHWQP28hH4P0Pp2H89l2F8itA1zKuzZq7cFGMQzbJ7nwaYrZnCyh2UlI6zUehArUsc4sq34uzjy&#10;hPV7dRqH5hMEiN6Ftg54KTQ8EByYJQvLqNzgOx1QjFyCvWRY5zESpg5gHqxsWYjMJADUFo/wtfsw&#10;LOtXnsBkCYr40Hz0HNmD3comPKQ0IYl1qWMDSu4CMtUxepaiO6ah23zK8zu35VMCJe9PEMsRbFOw&#10;9S7+UO8hzwr8+/QB74iEgJE0RpfDuAkgISVKAInS79wKo/H6zTzzGkY+IcrOZ1Cm6HoCx8PZChkQ&#10;dsgDwBpKWdBxaPOTPpHXO9UH0Sl3o38rjKB9zSm0H8pXM3uK/9+b45AYbL1/Gae5GCVkeI2TYpHq&#10;0MIpkf/kKAsdZmEwFnv8xdGdpre+frsXJid2pIESos97SBjPOpZE1goRyRZyXT7j4HQXINiMrsUO&#10;bBc3eICuLkZp1EPAKZ06j2a1GOo2FN3ojaOqKYk4TWh3AslkK646/90iWre8RovSvnFyc/LL0OEE&#10;UW2E7metLEmOsYHN7gPWzSSsB1B4ZwfAWgAaD8tyaLosjpHiPWxa2gNgX51tRrkBypwKhlKfXOF3&#10;oLEYbNG0Zowlv7IcGFrOehehlckk6++pMkyjQeQq1i9HPSqnPEvddlzIu7iMC+f0mioHuFTtLCQD&#10;c5owm1wZ30USwBiI2gewvpYFPhhIoWpiDZF6fDk6ybaJbIFIMsa57P/QBgzNNUk3LocsNDyZu8jn&#10;uS7/csgLaPQn2A3G6tmDfTfK7Me4/yh89q7KuvGefG639QyHshfGp4Dos+hAtz3bis4A/BkPgS1c&#10;mq5gQ8iHeuvjKIt0fgT7Kt0OX7xvor891EXi4RQeQI97T3lXJBDfmeaf3g5lZtgcgGvvx7MzJEaO&#10;wAabTKcJKDhPhX0v4TxSfZOObNgSDdbJX0Bvw1RgK7b1yylxcBTt30rhOraaTSLjZEKAeM/OzutH&#10;2BNBBlZcw3dMLvNQujvF1ue3QwLwS8MaHGfYxEfsAhbdoKxTUZlAH6C2+tXeGmUAwMQ1q4K9PRqv&#10;+Cfs1yvgL9538ZGdMB8+g8l7KQBwd9hj/MF+md0B0g3wq8AE7c/Q4t3TTYJk8wrPATATpK2/cZJ8&#10;o/Qg7K+3Yc1Po6bITdZSWdkDcOper2Krdd73XLuGPGAxor72IEydBz0kmpt2bBvozoDIi2PniiAK&#10;AFLFoNWzjmQ3AWh5hO6DsqmNmxozn+PBURwHzPDieZCpBNLZ3y8JzUnmL4UMkSTNC5jrP18/gMLw&#10;WThBjJe1h38WdFOn95Zme10KB/vmQ/DCGLO99b76PMHvELWgxU7t2Yd+mds9Xm6ERuEez+c5AEi8&#10;BHFZkKjjMIsp4psKXCpdCumsNN4ZiADDIdodpzrke6yvGONMXm2ViRwuuNc5Ubs3nHyv+zDs8aw1&#10;nqdHpEkjI8zzWECzKzCLulddGJtdk2NGe78fvTxdAhi7gF2OaMJa2EClAIjmKueJbFeJxkSjMQDK&#10;d3vdmmSTdkFzZzCM0ZRtJMJ6hswgQuQAmdn0BcBGdMGBNeg+Rj+cAYCgfQXm1eL3HIiS+JcD1Ibn&#10;K42HYTKDkmIURailB6d29hmyv0MiUgdJlUpcJ1ptwCquIAWIqrC7qmm0trfju+ZTACh2BWrLnqLv&#10;W82LGDegsfw0Gk3XwLD6AMbxYZr3INoDquOZQL7Jdz+CAXzKvuwRZAgcOOmoB8PBplqjp6F/vB3y&#10;U7UzUQtm1YAZWeJ7xGeNOo/Cwh6UbSg3zMozm8LwBQb/OKrbGAxhGXyfzmSvijVscdLbCIUcupp3&#10;0DFGs3uhwrrUYZN51iVevcoaYCv7mzAsMzx3ooNS513Y5diBNLkstgww2XCnB3iXajgSTMmxB9ZA&#10;lADB1gIHZB372EKPoGMgLRFUOvy+5yIL3qfJGnlWZUq7QGvhYIvP9OxgNkdO8XzmOziVrVwyPfka&#10;khSgBPRfHeVZu02C0oe0bc9Q5oe7oYX9ObM07tkB/tazQhXpVSGA5BoXgqMAO+x1HNZiLtF8/iK8&#10;OoyxPi9Chv22c1lMe+ojJVbYJ8DmtK1zLZynGLXmIhqxmHGouj3sLSbJgVSl+sdRDkIRDWaeeosF&#10;LkHdHURiLv/a6xscJg+SmxjiIUYGtNkDuRPQVHVNlgfag3q9KH6MtFBX87PQYU/lJxh+24NH/r+Z&#10;k2leMgml8gE9pLFO3ynX6vU6TmbVpbMSZzhqBfCwv5xRP41U8JbDO34z1npE4rHXSsgU8xY6aFQN&#10;fYVEaGDM2cTFD0VQJqM0ifjVK3wmNBvK/ubVThj2ADtPhvk+E1MK5mCwJnkYRzJ3M7w5aeJkIHGR&#10;iIp8MsvOJJdyCwc02vAMNkpty4YwwjH6vj3FeKzMhEnFMcY0f5crXYHNXAx2LbKgKYEGtNS4wu96&#10;aOcMirOjrTDnOb0+ak12kFnXIm1p7wBTqh0WWsl7Ag2rgIabYNXyanH/cdS2KwmQnRylgyPbC4mb&#10;GAURGNC1A1Ct/5T1uouseBrenhUwKBgUz27XX293bANuv4EahjMfvQxLHNIhrPWSsxXuAYawpDWM&#10;CGa0DWU1k69J5J+MngGWT9hHKDRycIB0GiBPTNF1GKyFd3bAXgOMttG3t6dsriqrwWEHRGO7eHcM&#10;VNXzYWUlIYacBSzT2ILdlQ4PciEF4Hm9XLGSE7tpVe8R1PZYm0ehhNPnUxeCvTQt5fYsx+7MZSL7&#10;CPvpzNH92O4IVjse3UCaxkMKJ2nAhuzUVbAVQBm2KCP8l/TqIva6hY8InKdndwC5W6EJeHmONehe&#10;DAPZJvs/t8YAe8mY5+HNDAzFzt7mQlT5ec/BvC63/6S9Q5SUBd4/h22+e5MLmQS+IyvC5rsAWQr2&#10;a6KSEqg3BEgbAA/+U+K/7YwV4z0crpspXCDgXA8xAHTHWghAu6AtweTGMN+Twz2e83mUS+ScFjt+&#10;xfEnr8iHE9gun3tOBM25QDiUBRUJr2CyV0OL6ORhmslBa3W9mhzjcdhKnhf3v037XS7ZRBbXrLo0&#10;L5khgjp5RqaRwZmy0JmqPfCgmnl0WFTKywZZPmpmXX2qgcAMoGrJNDrJwyIeOI2Ws5uTNxgyDysy&#10;615ZAQSZwhX0k4YhVeZ7WbBtjKICynWJ2F7fdIjmLehdc+W5B2xgeB0DvgfrYJNgKB0PtTD+Bs/h&#10;nAo74jRKRsPHkTwZSMFxvAoassTfCWQ1gLDCe9tY1SzNpoknAFaJtWujBe2z6B17qwE9X8ZgSbdD&#10;qgsDOYyHKbo4nfoP0Um8fRBsK9bAGGcD6Dxr3uH7Wr3zH24yFg/YeCI731XKXA7HSKhui+fy1FrJ&#10;QET0unTQfRZSGFscB0kXMPxovW9GjW9sJiMLzPDzWXscEnUsnhmxnw6bUcJkAV0jdBfWMYCGml5u&#10;goznQkXoZwFa3mLt7BOQYs3asCdz8y2dd0huj6DxxgYkDp9Jsr9EwyRMxS7GpZ5p2RagsY4whz4G&#10;7SFfkiBhazszB1cLB7t8CssBQPkss05ttDoAGKJbm9rVcLQfx5ifhCHvP2CdTWM3nbjGe/aRSAV+&#10;1/kQNiztAKaj3oswX2xF79+awnBxPtOqd3FQJYjyzX4SffS8skCHUrrVYJFO9y5hFx4+FgCzOiC9&#10;HG+FN0fV0Cw/iK7abdRjjcSYvXj3fiPs4yd2+zo9yESNaju1f2GZXnnzTAbWGJ+VwZ6j6dbKS2zm&#10;QyYx+9C4iL3DngHIqk7JulRMLiLAZIjwLWwujZ0617OAj83m/sGekasGgyLyKV/HJqbe9gFmfL+z&#10;SyvtiyEO00/i7I7+95DcbFHrLyp+Fs9ghay3jvq0Ze3eRLVhV+f2iERWtnWI0j3oeANmYOpthchk&#10;m3O79dpHsA5NK3eeQFPuhFj5KtSGh8JhFyv0ohSV/28JZo6XioamQuvthGOPuMHsNpEAqoYh1zVG&#10;I6QUGo3rtCnLf02SsUOtefdZozEPWEYu5Ct3QgJDKmDQVf6ZwHCtm/jsdRV24pUhBswiWAtv3ry6&#10;vGmW5hqai5F5Cr4AGOzgY6bbm1cZNowoqXyA0TR5dtu+WQ3XxYjboO+ZQ3EwVlO+nVZlfb4VkpU2&#10;VB8ULsE68snr0YGPjUHKOHoRI6sNHgMil3H0R+H4KBGN+rbL09FBgjV6hG7DeHG6HE402d+DEm6g&#10;9ZFLIHxZenwaCzlPznuAKEY8MOeC9Xv/roZDsUcYYx52I0Xud58Q+Xl/vitXYZMxbJN/PtQfIGeI&#10;tKZU253IJhqWxmbS1yPGU4EZVgBZuwLbGqzMulXVoMoW1iAPuNRHRBNkkL0kU3bagrZ7BVcbAuKs&#10;v/KpAgMoYGAmEnluYr5KVJcC6BfY4wzrn8LBZB91ZOX71/nQBZRqNSMX78C7mVq9gup7KFhmHbwK&#10;7475J4Ghxc8Yec+Oy1DoenSe1OJ9vYrN560MBdQJPo6gS+FAVhz2xwQLwCRfV0ZdioJGAc2ewkGL&#10;OIz9CV+d5gCPJwRAHBxm5k2Zcz1kjU2AxYNd2+xPWWurO+fD7dDCbhvYvZ3Mz07TvD/+wrs4PWsN&#10;4JsduBjvhBG2YddmB+/a5yLN2jsoOFXEFzzYhp2leIddgyR/P4q6fxEMix/hUwQMglqmQkBjvRrY&#10;ipmmlc5T/EGgsoz9GZ8Bo2X/OgTtLOuUARxk6gUCQAobcNiLdTYDpKJncS1B1H1ZeVV8Axvh/Qhy&#10;TQMjvpInYFhJ6i1FgeBwrrLeZJFNfoFGguoOcSlDBYs4ZVP67ekrBlqcb4RdqHQGVF6u4kSYx+hZ&#10;J0yDgKCMp7J28i0AHglvC/g76dMQdjCzXgGqUtERczwUkb3AS1XY3FoNTTq5SqS4C/W+GRlRnI20&#10;S4+lq/ZIHIKwp4epkIKyZog4VuAlM1Aeoy1G28Xg+2sTpaBcUMMon3/xPMRx1rjICLDY7acLgNT5&#10;9zYbWYR91Dy0GUCbAAw3tUhkV8b0MMY20TtV5rOgcLt7trB6BIN4FPrNuxgq6wGzUVc2Tc6B5u70&#10;QGUM0aSuQ9bq8KQAqKrxlAAPMR6vEYnGPMPSKcRsgMVMdkauFYk8aMaeXZYwap2qjKYcjjFia+lh&#10;L54ZDER6QNM8jjI0Pm8X5ClGAj1tQBPLMDVp+qFjyDFK2YVdkKxj2MUAxmhXr5arAJi59g0YniXd&#10;Q77bK7L1/nbIwg66UPRS7SFRC2nYYm8BsRo0s8c72Psiv3gBezA9nGfl3UsAWRWg6bD+I/ZxhqRw&#10;8IrZlX7HmMhtUVEb429jvLIwR+97SFvhdw4OCTA4bhaJUgZYpzA6AdV+leMl6w54LtaxqNjHqzVL&#10;8Vuux+wpz4VM4F11BG9svBHKJK9EcxVSzuMofRJdZ6f4GWtZxoDMmnVoNZCbgFaC54lllVLXAGod&#10;EPlK0BhO+Wwc39H1r4/TYTm3zuImAex8sJu2g3KrBMQsEb6Shh2wJ332ZwQziJLCCLZRTYP1Q05q&#10;L18AqOz1wNryzM1DmDgA4cFfi0BjkpnXj9W+/T15T9imzDxfuwvTuRvi+EweexxaLYrvtdgj81YK&#10;+ICHwPZBcEKb8jvHXtcAAgv3eiYUtq9EiW95ZEtGKYHdWodk2nsFdTDex6YA7pSsav4wnMul7RbE&#10;y/Bh79+kMF5olbSaRSijXR0+kcLxCkROU0OX01gYjbZDIUsUZUGtKfeeuEiErfDwTRbMlF9rCaJm&#10;oPzuZOo1y4cqySJyYZvFM4W2WgKhkQI1nblxJdiv36lE9sy38Mee+U467tQ+3FAUqywWTuqVpjQr&#10;OmQD0CbzLRYHAxMBRwAJKFxjMeKwihzU8zXswLJjS5RH/ScYOkbJgndY4CrRcglt8xquR1TPEg0q&#10;3UtsHgjK8zvyzVyLCZ83xwGVFIkXyCtAT302BWCqZT4PZ93tWQDEJqBnR/3nRGcPeh5HzMaehlXe&#10;Lc+6JDD43uAiQGzF4VOMRimAcQMYTSKDzWEcomMORdMDKzZx4UEpxpOY4tAwnyXypNd+CuWDxhNx&#10;3afR+HnoAQTHaOoCP98cI7Uyl4KTsjwQVc9bC2BFqXUMSh7Lik3s0aC7gJYJQJ0pkRWQL7J2ffSn&#10;0dlzkn0rCjH4OMazOt7FmYmUsIUu+z1Ck3eRP1OipKnwzr0w8uUAOtljnjVxzJ3rZk/GBJHeuQo7&#10;UOWsMxWguhWivtq5w3MeLXMEJmzENUvBKmERauMGoC/oKOmsoSmx/znkQRawiMEEHGyTryFj+LkN&#10;/vmSP2ZC+t891nQxfhE+f1/ESWWiRGu+K4ONeRhnj1LncdZhS8458dq2oKMjSaoVC/NgtTyvoG1+&#10;ShL72G0SOADuLOyiCtA6O8FEpW6fyMyaeG27PsAPcL5K3QHGptPDsPCXMsHTYq8O/zxkbVezx/jK&#10;c3wGyYtzmoYeTYBiXZzaVYYRnh5V8JtbocSzt2DU3eGT6HbK8xTP0qLbG2ykBVOwKlMmPJ5jgwQt&#10;W/zvsZ7KKVvDtQjIOSS7jYk/JDYRJGEO5/JlaBDRYMjiLmzkAWK2Qeg6xuNIMjVKs4+Wh3Y4gVcd&#10;Yn/7LptnGqljxXRmG4d0QKrT16WIxhn5+3zeF593+Cz0OhusszaHGDJ6qU/0c1yY6Fdnc03rbXoA&#10;NIfGgXJD5IzpxWcwhFxeKuTEJRbAgyWcd+eltfxoTP49A7hEqZ4AkA1aVquXoa7OLULjAJIZjMFJ&#10;zm3exSKesvIGGulhi9mWTShXnQhq/0k7AqVzF6CVSg9vOIjOLFQmgQGx+NGVGEjuyLLxkMjLuvgO&#10;FaSX+Q51ANYeBtI0D5FkJUbUgRLlNcADQDpxa7G4jqZG2kAf62yIPQSjayHWaLh+DHB9Gk6P0avr&#10;dDhYID8AbcvOu1MMCrBx2GoZIPAGYQYrquOY1k4M2h7YES1gALaOT7BfcQzKWZvL2S6s0NwH1gw6&#10;3Fu9CPH8FSL97TBFkzYBtMXhNgbHfvHs1qNMhxvh89et0C4T9c105d3MvpvBMA8Ot8LB0RPe4XF4&#10;+yof3pzkw5iI5OGx61kFQHPIQ7MX7YthSm9N+gzoJ4ikk/2NKMkq5TlWGdl1tgcQQYkBuVdncX5f&#10;BnInjA72MHa0Me9hBt9ihfSAhZRxniyO4IGgzYJSBcAAZ01Ix1nHaPgP+xStB5812FeSwGyg5t6o&#10;mJfT5jP3kFhmdKrdd81AdJI5kbPggSlAULVfAlFWMG3x/K6NfR9TAO8uPxfJM/7p7IguQGqBWM2z&#10;KliUZxPLyaMo27CQcyASgQJQ9brbvJ4kkm7gZCg+1ypQJ6G1eGYLA6vYmk2M8zxfdwwrnTwOdSSz&#10;MnzQg1EQaD3Pso1eQpaEfR+dFQFM09Hv8v33wne/ngBat2AdMmpsE/ZT4Gf7vaewJs/tAAR8psiz&#10;KCE93D1n12Y73jqz8OxoA0S8FPa2L0XZXNJ/q/wabTS9HWX4Ywfmjqf5OEFlxgPh/OpZ69qHOJkD&#10;QB1SYjKSUfnVaSaiUnZYqqOfR6sd0PJ+RG1TZlsRZUcYV9mItbwTpUqXcI79wxfh9etcdNfs9JoK&#10;EcZy0wp0qtN8GrIYhB1uRduoqxLPYtOU0cjss1xwKKgzB2oYqBOY7H2YAxHtvGt/hcb8WSRxpNcm&#10;y1QxlHQZQ8GJiujpGjLB3PQsn+3BYGcsKNwFTFhwQLPEhllLX4Tl2JrcEf21IugtlcbJnLdQBjAd&#10;z2+D0jenWRwMCu4NCxS2w+LXYQgH+zAyjM8y5Jp1HQWAk+cSBO0ZcbhKhC/eDWFwAB3Rtsl37W1/&#10;QoQmokR0mqiJITo2zaQUT8EbnfOwAv6ULVmGikOBM+yZk7HfnGXDZLCD4/Oe7G0S7RxH1g2QCt39&#10;55EWtxdjrUAULmBkR/EwR1o5qn44cBDKi3C4v0f0fBb1e1hi/PPx06jj1GT4GBkkYPL+JmCxv1nY&#10;WtaWcayjNzcNtHwBQEnw3Xno+2B4DUaEs3WQYUTQCkzTa+I+kbTZ5N3Y4yT74pmATX76RPoyjm37&#10;shnMzYHEnqXI/Ky2TPF7CYKZnakH2OYEkHLuo1fRzTnvPJWtEmmVAjhcgT2oLAlwPJ/JatboFPpP&#10;sTNpOPvOvqj57Vpd4jNPDFIFojLa376T2om9RNXs9dGHA2v7LDYWgBb7GlWVwvCseB0SRBp8lrcf&#10;FQC3O+Z9YBSvT9L4II6O3Z8ev4hYbZV9sD9qPAXT8XtaF4Ij+zz7MN+hPwMgJzAsAnHGZCQcvId/&#10;TNnHERLE7FXBYTbdCE7gNslwpTxENk8Pd/lepEV0ngVIdtg3ADrHe1jXdM5x3QUoaguknMygODhI&#10;ERpVRmvXoRyvjrfD8VqjILJggHZi7hP1rBOvo3lfsumpwsXIaE4xjOF8N9iZt+L9P5vh6XJdHYnT&#10;7uMYdgluEnGH6McuD3V2lg8DwMj5DTU+t9u/GJar21AbmIeZVkkcOfNR1ITDevyqTUr4PXO/ayy4&#10;zStlLrZ2O3ulM4OIXSg5FD0PcKWJwpb56sjmrRdwqv7RFijs4aMTk0BLHLnRehISOSjjAASebGKk&#10;GAUsI1nSkIlOa5wXdI8Tjfs4/WTOO7Zv4oCX2cBPosy0Ac9ggZSl36PZp9FsgSGU3tJZD9TGXXQo&#10;VN7+g1HKNOzo9GyDKGXqLsaEAb569QRDQDJ4PUckM/9jvh+LroO7gytR5t0Y3Rq1K+fvckQNZZKF&#10;XmkimXLQ7tEpjC0b3WjwHDCjBBHKYcKHbH6v8wzabUtyf8c6jesR6yjxOXlo7mq+wXp5KArLIljs&#10;Y9DqUgPCYIycw/lkMtX1c8AWgC1eD2MA0Oy7DjZRxND83jLAWcLxivnzIZ+9EDIYapm9s/V8Yx/J&#10;V4INnWyGZOJK2N/n+3jOrmXyUGKvJ83nLyOrdgELB8zU2xjyaINg9AjGcYdg8QQAt/MR0bx+P8R5&#10;ZudIFvlZdboNXqLxeiWko8CNk6T5vQI2o5a2CrI9vRxaq0fRYak3RbG5c1BYK+xiiDM5q1Ig3CVa&#10;pwmO5h7E88gcQKgEE+3LHLCxvSKBEzCS3eT5jBTSLIEdeGhv0tHIA3XTzNk7rxk9SDbhz2zOKRJT&#10;+ej5Q7sO2xvaRBgGyXukcrwHa1LP3A1H+9iP34N0l1U3Kvhdx4HLBFf81ZJ8A/PpUZ498HwEWwU4&#10;JwBYm8/rsD+nr3KhNXvGvl3m3XjWAux88CJMVltRp+oivnDuYJGEAVzH6DAKnMbrEjvl2Aq907sS&#10;Tg6yoQ4VNa25y0IsiGALdHAP3RhLXoVCgTTqZUBlZPQjYiV5kSWRbAr1cq5ACoQvzz04NAf8Slhj&#10;0B0jh0AD9fN+3dr5Dv9/dMrnz3CanAdQOPrBLnT1Ttgjqtjpx1ZWlQLRz0MwNJFa+gAwKvP/Dvfj&#10;bC6/izOo/VLlq0QN3gnAqgM4NZyvCMo7Zi6Fo2fioCmbfXSwgxFiLESTBKCoUUyQPr3uE8DNJChL&#10;vKGLAFMZJ1+s0bxn0vQb6GxvBa6GbvMCEYH3RW8Kgn3ewco5M+6MlgW0boFNswNTVPGJcaSRGlHv&#10;fmio3Xs8pY7mDubvsjk4Fp+fy6p1TUllrXD0LutQmj4C8Fhz6TO6007X6uk0EaRQgdFNrocdjHnb&#10;Tlie1wDEJr2YRffmLE1E2iQSIg+hzmnYSZL3TWADXaK4yTDR5GgApNCCVqZuhxzRKr19JXTnGKLl&#10;00T+FJp0BwdQDmRx/AaOYP+BESBilaJsoU7EHEN7377eIrpdCcn8BZiNORweKt/BSM2exbFw6Ncn&#10;ewSKZ9gBawxgR9GU4JHo2b2IyE5kW69SsAeAv8RnADqmNo8Xm0RkWJ1OBCvKYoMVwK5BJB0v7xOM&#10;kJs8h23K/NwX2Pge/24yUrd9kSgPUPH/lC2V+ZNIwtkA1qrSqYfYyJAv3jVhb1sAHY4Hi/P2JWOu&#10;CWvqQaz9Fh11X+W7HT3wYXr3rSiAFInCZ9ZVsEa2ileaR/NG29Y63ItaBXZ51+ODJHtLEPLGCmcv&#10;EyRLBA6vTb2uHPVfEBAcDYdtpGBBrMvhegPQVt7gY0iaGO+jNDEFvYp8ruJXJiRO1w9hmLdDl73J&#10;KbF5BkflHRMg7GRdzFyOOoLZpNiW/uesz7ZPvhE0S6S0Qad0uQwdMlIZGTzlN9J3oIqrw5foaH4O&#10;IzQV2H52FXRmdeId9NWQhDLZ1tvOLr0uUoOIK2I5VEaDWC+hhvx/C6rsECP9subBeYuOrffU/9Vx&#10;iugUh/q9CF2Mtokc8eTbgzY1pQvfJLKbW+EBZZ/FtI9BFafP8QxRPb+OQ0TZ4+/XIO0A1DX/Xq3v&#10;vIZc9P28K8DSBYy8bWmzCY71KkO7l+Pd8P6sHg0AtXrUHgANPnPAn9fv4qyLI+6eo/lj4fVxHiSW&#10;IiKLiAJtvrfgoZmn8ICUzUdaUO0KUd4x9HVzKQCqWu9yKKCpo5kUVmryjjYNHUOR82bQ4QhOt8oC&#10;BGWAZra8F1Z8p5WsGRzGQ6hc637I8272dcwS/TM4aqmFTieqV7wmlXbj/B2erYK8scNRxcNTgKA/&#10;Rn9jvAUoeA7mlWw/iiKx6b1ZQGyCUSmvyotPieoYHABn0xkP38yU9K69wbtpJ9UhlHbyBKdlb0ws&#10;43OdReqshTUBwpqDJuxCw68CsFVlHADsdO5WFc1tinWGd4a1dJGRUnsnH5l34XwGp5VFgM/nyuxq&#10;/PEswdP3FMAUr1wIs6GZiTEYF1IP0HjzqgBoJ2FzRGSZDUDojYpp6k7vVmObd5Dle9MEByerD2fY&#10;PRS/TdT3yvTMisy6zYGfAhSsEw5v8tfuHgwNxpSusvYEPYfjZpGGXst2+49Du/E47KVYgxpA6WEz&#10;/78FgCsNLBvImTCHzTYWT2EkrAHBs8Q72unK9nNlHD3PGgkgsphCjs8q3+Vdb0f2UmtfiPJlSnmk&#10;Wpq1Kn4cithuCRCrYte23c/gB56pDFijThSQAQUArIVv2uvj6MADZoI575nmXWxwXMOuzyUqGBFO&#10;UiAqWrOQt8qNFxB9O+ix8RGbxWLYP986+KiBBIsniHg91MRYe6C99NaJQI5Ks+GJra4PcZgpQOIA&#10;ziqbWQKlOizKkug6RAcnPcyEirX5XgubHExjzvpi8jx89qoTJt1tDFfdKMW6htM5ZwDGAWVs4zDm&#10;Q9hJ2OYUrQEUtXwJY0dLQw3Nb7CZSAXjUYp89jYXlatqZFZhpnNEPIzl7DiJ1r0ZcvlLPJPFK1A9&#10;vvNwfzfMzMLjvQYwgQOQ1AGdXQ+FcN4pCz5gIw+gXbbtchSeLcjVcTIlp2FVQW5PzStWshEl0kSq&#10;xIA1xCnaRDmjZ7X8DaggToVD2Sui7Q0OOro9QBrw3CnvnjGUDobo7MI+yD6aEoGg/fY7sDjImoMC&#10;YLILJbQV2GB6J9RYiyGR2IGqxdplHNtTdpgRLKLCftnUtg7ttHem6+lY8vJ8M2QqlqXfjQ72WgCO&#10;NrAHiFsb8fasxDNZ7o6UgD2WvEbEmZzl6E2Hdf+ub3nMOxI4PKcaAvYWRE0nADPr7e1F2QIoPt8r&#10;vtdnMtHroQez+eL9TsQ2c+kL0Q2Thm2RVxVmUgPoDADZGOACyA1n16MbpqhxLEHM3Iwhxj4ZWXyF&#10;neGkp4dpout21Jy3CUBbvNRabGBHL9kz1hdAS8BsV2ex0GBP8zCSDuzM7x2uNmF+D6PzEzs+mWxn&#10;KrJT0qZDQDv3aXS4nbGkn2fI4kOCs4ON7M71+qQU6tZ14B8W8lUMvqy15ytFgmgFZlyFcWcBYHNb&#10;aqxJrnA7JMw54XcKAwIRP2+ad8ZrdW0AZ8/DLkpKadbFgkWDQQHwLAJkNey9VsTe7VDtDRsAUURi&#10;OajX2Spff9kNLexlYpu6ogfTyHWY63LftnuwTs/YWKNzuTII1PDqxWsLtJCttLMWZHjGQJQheheI&#10;otOFiMem9t18dHT5fBjBMOZrAAMDaGOgnfnNsA0atkHjNg7SLMMg+NOzcw3RpH/4EI14lWj3MKp1&#10;cHG8grOlVwmqb4Zcn+8xR3sATXcwS4WXPYXytruX2WhPVJ+xaOg7/rzkT5IXTyShzN1LbKZ9+M4T&#10;HS9G4GbxU4Z/fjgg2+I5nhFBTGoiskCnduIgN89WYtEbONbh8UbULsxmGBrC0swxOzp7/070c5Nk&#10;H80pWhoZMoICTngPG5uUMXATSKI6DxEeYMqlP+Y7+XdAtQoolFjjEr/bwNhenW5jWBfCAmcd9p9i&#10;jC8ANzaQSB5Fc9Zwj3XPLF/A4DByIptyocbGLacvAIS7YS8aZweTmwCcGg80tDu8gDz4NExOnmMA&#10;TreWTt8IeyWep6neZ62KF3inq1HXntpIeQGDYi+31NuVD2nCdtH66otCJMs2WNMC32XhXBIANxXW&#10;tmtjmIjUvsD6NJdEYp4hzbrt8P022RnhqP0xwYZ9Ggwd7sLa28wUFlDn39uNywSOHcDBDEvW2Oif&#10;vBQxjGigbekCNkcU5RmW3mjAXmpl/okj1Srno7OtJPp7F1tr8Lw9mMTBahc2oT4nYHgNCtAPPPtB&#10;Xth1u2nHaACmSZCyu9W49wI2sQt7QwbwPhauZbLno5R3g0mr8TACkwi4FjghtpEloKX57DTsruLE&#10;KnsfTnknHPTkBGlMcGx3nkTvUDTRCpa2h617PW+HpGhkIiDc2X8RRgfbMNUn0cCXQ2TsHoygx362&#10;5zvRGVrTJCukQDaLP8HwugCQzYUb/OkrVVjHAntRA/hbDROuYMREff23ho2vT1h/k77M1WH/h8iO&#10;5QJgAUgKHlDj/x0YY9TiHtuyb8q5vI4lbZ+8CM2qJ5hoQj5wDGVXu+4RDYer7XB0cj84Iq5UsBiH&#10;L+hcgDKjvdFuwyXRJQsALB8G27jZZk0tZCqw9QXZGo4nfYOaqLU8u7BFvPneyfxldG4BAAF8iBJd&#10;KFAhc5WFwJmIZAMi2oQNc1CsDU2r/HvclF422SYYNm1NF6CZQ0AC499kw72XFlDsltTAOKulb4KE&#10;nigTxQAXR3HHiXIJNq0hZeZ5bTWunq0AJJ47RK2+oGXKjrwFS8gSzymSoLRXV/Es30mkr2OsyzVR&#10;hd+rEsm6C5gM77o+0EABOaKohzk1fs+krRKRxVoMGchsZKOaPcAnBu3EUNTz7EeFzUwCJk4yKkAz&#10;v3jbCr32RihlMAgot41cbAEmWxBEPAdIQIVbJj7xzrP9ZwAYtLuHQeY+wZDvhjiSY48IljQvxRRk&#10;pR/6NYlxVA8EJP6b9V0vYxH4dzCg968rYTjeBlwwMLSr1Z9FqPE2dNZ26xqUpbxKzpJShfWtDT9c&#10;fyb5+5OTTBRAmoCVMyY81zC/JF5EnvLcn39WBVA/5KA0jFLDq0QwIinr1/A6GJZS71yGQVSDPT/a&#10;BC+rKq1NWaP/l9DhfOl22ANEkoC3DVUsRe95iCqNJxrLqgbeNrH+2ZFZj16tX0RDPw1TwLDNugvu&#10;Zf7eKtgh6zQw6ce8C+y03z2Po12O+nE6WCdlXgqM7fVZMaSSUv5PCTq8N89rsd6S4GPdQyKK3tip&#10;7e5a1yLgshq0ghSqIU16yLAqwSSFnXZMXceW1tiCuQk6+i5sM+aNz3ALyUbAJuju7z8HJB6EGKCT&#10;h00u8LvF+n6018M+gLC+ESYw5jmsxuxU299HuRYElmhoLfKg3vowr6WMTdvp2/Jpg6czTsrsgczs&#10;nBlpprl++b4RvvVZN0oUqns1x8N11o9DCw1bg9bYes0mnq+PEyzodjg5SOMwRADpIEbvuLYMoJAB&#10;iXI4nYVETu7Z0UBY/MPX20QoHIm/T1YuhvlRLJSX0GkMYAr4FDNsGtSsO97iZ67zEjrpHaj6bUDh&#10;Yeiut6JklSJGVQJJi0Roe+XbHjuhQdU/gmYBBHP+HqNtgYY9/r3BptdZyBrPZrlvH9awRzSXOlpZ&#10;tsWfFpLA9l5pDGyxukMEOR+qi5shnTkf1uj/MoZdB0ych7mnpuXdOjiKuns834jq882ytGy3gfMI&#10;ZCY2Tfh5B312cQDnIYjuzjMoEXma1fvh9Suv95J8H1JGUEWb1uYmUN2IInkpd4Mog+4EmJ2W1FSK&#10;ECkcOuLsijTaMk/kOTnMhHz9cbDTtvM+f/iDozCGTTgiro5D1jAQJwVZvbmAkbQAt/Gc94+xH9LI&#10;+idhCrjbUjyzZ2IVn7lORzp2PNuDZvK8g/v8/X32GsfA4RMFaC57Z9dhW8zZtMM28RZCJdKAFzb0&#10;6n0sSrPt8xwCSyZ5HWP0tgDwhXW9el+Pbmyky9pPufpJ1EA1iT0paaKemrCZXIafYQ1Mg5eh5Yh6&#10;p7AZD3R3dy8hVT6KknYK2E8aMBDcUoBT/wC7i9rwXwwHr3NhxNrmkE92jVoCYvsHZl8CDGvkASw1&#10;A6glCnZdfhCt39dfdQCtbUC5GiWfmcZeJfhkIjaMc7PeztIYRoV32HXqapgOniPfYBKFG0gW3oX3&#10;iKHjn8MclZ/Fwn8gKBhAbhHULoWUvR1aJhPxjDhvJOUNcjXPvq4AiIVwdlgM7fLTMB9tBWex5K30&#10;xSdsiLx/9Jy12A5vTtLIpVw4Wjnrk8AwBED4jjbvXLUknX8WmjBV5FKDtbcKNz/DZngns4bTfP9u&#10;6hNYy/NwbjbzCuQxqJ7iS23N/ikb6ZUjTtVS+0qh7NJyGwqOHpuh2UCT5eE9DIUIgrFkYQBOysn3&#10;LkZtrmqTpzgBGoXf32OxPWeIJW9FxVMlIlezeTGKsDV+plS5HznPYr0XlbXGip7y8wJ8Xonfz2PQ&#10;s9VjwIHPr3mYBqrzbBpjmr+PR9V+JlNdh7lchlI6+AKdayNaHNxij9qEiAZlq3rNOiXaocuaXhlh&#10;SC00Y7kBNedzLYaJJlVDSeO9D+213pwWIumzUyWS1mE8LGqcaNshmpim3WXDU+jBAvrWdm/LtQdH&#10;tyJJcXQcg6XY0dmcj+uRhrMnxJw17BPNrGR8dfosHKw/3GULakVvHOz8CygUeJ+CJ9FEVmVYl4jY&#10;s88kkSQJAKlTV6sN9u1pmI2hxbyrJ/C24xp4NYpxOJ2qhlwZQqu9J59PNyKGlcSxjt/kWHMAZ+KB&#10;Fu8GwK8Od6GysTADePuAWBunSWEjDqkddAAhorETlo3QDTU23+PEKrNXTf9+c1qJSoIzyDC7FNeI&#10;UF7BpbKOt7vIOiC/kIdR/weMPxW7EIFFChbQwCFKygz2teGZiWAIK+sQfLrYns1rnAVSg41Zt1Fm&#10;/+yNUITaV3MAD+tbG9sxCfbIOiTyF3lnZED9QXj7Oh71+5gfwhZXXkOzhzCB49OND52tYJQm0zUI&#10;PPZg6CDfHLo6n+yG7361ZD2g83xOm33K87knpzvRmZqMx36H6czNUBk/RPpdQuYitwgiudRHUZZt&#10;HRkYY+9sOuQAIatdZwOCH9+VLQEcafs8XA7jAXtIUCmxLraQG7NWNtE5PU5Hh4EmFo4nl6LksBMk&#10;dRNbtT3fGvniOdz+YiscLGIwC56JQK/Ms1tZVkZd+d2QIihXTLybeLD9FGCQqcB88HmbuNbr3wxW&#10;0p7LgOqmXp4ebkN9PKW8wgeiuVgQB8HkQJORjpNFCrCRFqjYRFMHcXKSGYJq0yovXy58kxfCiI1i&#10;UKsyG9w8ttT3Xnj7ZhfEvwjbQA6ojftEe/7/ELplhmBFRO0+CNvlOyEGlRoMNwGdRyFGdJhDMbtE&#10;RasuPbH1AG4XGpng7xyKYgn34ZtEMGPSyGTarvfFMcAs30VHo7caoK4btjh7FEXQLH+fWjwK20Qo&#10;W8cfniWQRJ9iPJkQi1/jWVgDFqtZe4gDmqKrruf9XXCexc10yIdJRwllllqvYS2/WXNQWKKtvSTr&#10;GIO5EGa2tcY3Qx+wWYDwlaIZaNdC39N6NtCGNC2Y2B5rdAQb6zfvhKM1simJBk/dwCCvYNyXMJyL&#10;oTC7GbZw4nwJg0NmLUbPw2zJ+vpZPGuH/z5YYPgAT5dn3j/OhLZNXWR/7G8J0JkjWWxxX589Y58w&#10;CJ7BHBSfbdD3UBU5yV50YT3tJXJk+CwUFrAi/pnuAKAYk4lHHi47zHVhViYgNSMa2tU4g/MklBJE&#10;7hqgagFOCtBzeLDDZeoYuxWyzjE9PHgZ9pLoXfa53n/BzwIK1afIDAIDrMqbig7rKBg5im7AO6n9&#10;i8jFTh8Z27qA87s/rHUbNkHEt6tUCQdcH6DPWbs++3m82otuGEzY8arOhrjHrwAbGFlu4mH5/TBf&#10;3AGkYEs8o6ndQxigTWNGgFKpeZ51fhHGSLuO4MTzGAxz2KIdmh3KY0f0dOJyGE5vhiQsN8fa9HFC&#10;z7Csv5jzPccHduTewDEfhM36hQ9FU0PPWWA7SAGlr9F/tGB9ejZXuRQOVzwDPuZoQeW9B4YjfDNL&#10;YDYte1B3MhjPCoBOCQYl7DtDIIkOJPlMy+0LuQvIyYuwgk9DJv8pvgHzOdnB1x+GV2cbSMoLSJS7&#10;4VyXL2vzP9vdS0RZ0cw7XpC3cgmDvxG2iUpldQnoaXWWuQTOsqtjcDbB6M29trwevv2t3VArfhSK&#10;ULkuKG5HILPT8iB43zJgDGLC73k9dXqSJRLyYlAXG1p4kp2EiXi6W51sgHjpMB/HQpHNSnmIwuLb&#10;wCUHU4iqNQtECCMAINaD9g4wps6cF2x/zN9dRGPhXBhIDDqbRYO3O5eiQ6qWqcg4UkXK76mvrbdY&#10;UMdsraM+CzfDZ28qGMNzFv4eLEQNjQau3YWVaGxEMv7b5jFVjNM26VJs8wQKvG8Jp7G/ZaP7CXLo&#10;ZtRnwKKuKKcCY7dTz4JI7eHaGMAssnHZxoWQ9QwFh7ZXpaXhtuI+Xnsnfx+ZlgpVKPXx0SbRgAgB&#10;XSyB/okZIIqsaRGl2/zcPhHCAyybaowwPAGuSoTw7CY6h0BzDlkPaygaxVth4uEm7KhK1DFrrw4A&#10;O624Vb0acsmPiFSXAZbnIZu/FrWwr8xhPtDYYXc7KrWPomrjfNRRuclavnm1HSxmKgIuufglgsLF&#10;kMQo46xtl+8VHD2PsoOXeSdN/t8IhjiC1R2fpggygDbvnqx41Qq9n2zx/z70TVjuP4Nuwwpx1A4s&#10;1HOs41NABW0+m3p2BCOApc7UzAQuB8zYK6FwsAH4I2WHT0INaTKbmR9x7UN1JPa3C3N0Jupu7BtI&#10;BpjFSPZ7Obx/XYJ9sPewU2cwDLGFmLQbWx3wHn0cL53X2aDlrG0eQMjChvZMFwYkkykcD4mwxf7G&#10;R9gqgcnhSs4pOVrvhndImTZsyKKyFLafZu0TPHccACxjW/sAfNY0dPbbkmh9zSKsbvdqdK6QAcx6&#10;a9YTFpqb8x7De0iJnSgF2nOpgYf3B0hXfr4PA5DRWdsym18OlfI3Qg3nryEtPK+yA1WXv/eAspi9&#10;Fb74PBHOVUofs/i8GA8+wjiyWVAOZLM34R6018M9o4YG3J5KrXk4/p/dlm2uUiPK9Fno1ZwInsRI&#10;ARZRtmaqM4ZZhjI52PRgnoi6ENs5uT+8BB3E0GAbZgUWceAui+eNQYvvcDaeo7McVGE1ockuDv9U&#10;02eIZodo6CyUuAJLMP35/btGdBhTIRqbIux9tJ15ikTNZp3IDtW1ViBrOzE2rsXmRjcpSJ22NwXQ&#10;qmPYUDpxI7rSag6e8jP3Im0/n7yMMh1fsmlpGJUNSNJ8vtc91nSYcVhq3A9JaTKONvZwEzo7ZO2q&#10;fFc+y7OUARD+voEzTTB2q1Id7lKv8m6F86GIk+YwcJvI6Bj5IlGPSOyEbFFeBmQOwMh5DxhhOgP7&#10;QaN689LwOrV5JWSLRCIYW53vbzds5HkzTIkCNs/JdtD1GPPh+iEs7x7vzhoTZaoYoJmkBgILZ8zE&#10;fHuG9kYXr3jvFuCTI8K3nSzuzQ97YVWjxW811sG25R429trPw+JgM5QBzSrrb/RKAjAJnN+BPlax&#10;WoJtXom3NCZuRbUHGO2QSFqFUTnNynH30UFv6XLUE/MtUqTfsM9mKrIVqwyVDcuDJ2F9+Cy8O4uF&#10;04M9Im88nAGaMgjHC9pSbKB9vt7CDmABMJsqz+sNUxaZl4HpdWARJo5lYY2p6mX0v2nvyFLZ0sxh&#10;vkgl7ESmlWe9zAsp45x25VqvAQ9Ap2vTFZhEDhuLyTYIYNYKmRFsnojDZpMwSFOqBY2JZ3R8RpS7&#10;AxvKAgjxlzh2BmYKw9WGUkqmxkPs1YNxJSO/N4GNwypzUc8H9goZ1l/ij7AluzW/5Hvi6QvRTUbb&#10;/iaswZBAZF6RMr0B2+vCMo72N2FM19nv60hsgjq+XPWAFVsxMM9Hm9HxwLn+5BrOJnJeDz/43gTn&#10;x1DYsDxI7gwGu++4YU4OsqqsgFwo8CE1qIr38x0co4/hfvauGNFGe+Z75y99b2G4ap6TgxiU7FrU&#10;6trc7mKOaF26FOl8J+5akFOsXmDRQT8WsVy6hXPfIuLBWHjxNFo5x3eVQbQRhrW/2IXiwkLQXk6X&#10;Ho03wmq9gUOAslBROyCNj+NQeKOYB1tGymdRC6s67+bhSw8ENuPL3IfxaCOK4N7FN3CgHP+/gUya&#10;2WyWyJVmI6PW2jyH6a1JnMlCJxu22q3IUnMBxu5UXlk1octOInbQqGypxLM6wCOfwnl59xqsKUV0&#10;z/I55fbDkC7hyEQRZZDnJuYvCKhpolOJ53C0XgFm0Bh6BnOFfWCdiWBqYmsoilN7AsJYeDZT1hsw&#10;nF7zceQgPb7XnATBoY8xWJW3xKAzGK+FO+U8a+P1HEZrzYr5F94GnB5Ww2qxF6Ux14j4Nb6zJ+Dg&#10;IBXeUclVgDZX+PnFAjDGqMtEWQfGeL5ixMuxbl4v9qC21gxUzNbj/7n25jdkcXJvCtpEOxmPJdX1&#10;AsxSQEOG7M+3o9Tn6eRqGEDHj053AZYnOMa9MEPCLqdPovOTt6dFmN5OVMZv8Y9j/6t8Xh75lTRa&#10;E6wKAGwLFpWFzdkqz6v2DkzBfhPl5gWCEAGKiO28imbJczTYM8HRg8Tq8DkgZxCzK9nz0IHtTLDl&#10;PuCex5GzgE0SgDfBKo3tmUGbBJi7vI/l7hHTQeZZL1OCxVkV6tW+hW3l6AwOtsA7WXBoN6QU/yzV&#10;CczIt4Tp2ax9d2x2Lr6FT50B3FbxVgHXOHta5fs96E0CLt7+dOf3Qx+2b81EYcR/u8YEP6tZX8PK&#10;8lmDpJ2q+F2AvQvLEvBP8Jk6NnwuX76Ibr+G8YCmJe+Zn4XBAudgAWwWYdFMAeOus1GWGe/xBTG+&#10;TFo2gDE06rZPR3awKDbkbPyLY5sxNRxdxzClq/ejM4gZNG7AYkhJM1DOOkjmdd2QqDzg560P6AzO&#10;h0LRopyryBH0E9TQ8WpOCG6CxEN+zmszI2MdJ2nhVNLsOUbgTME+IGEnIQ9jygWkA4vhSb/Tpyto&#10;6AyfVYeet4jMjsRzbNpkvBUmvSdoaBya72gseS4My2nHju/O8NxlnrELw7FGvs3Cr5YgOJrwkEjl&#10;NZnJW7YJSwMI1Spo7/fzPBU2TmCwQUYTQFsePA3HhzEi7H10KsCQZn2h3RW+2/+Xg9ZaoTqY34so&#10;rldG+YQ1IVBDIm+udQXjvIBB2jCWdwGs7MvXxmhbsIkF0aJevopRX4kqX03kEUispvOu3SrB1692&#10;o74VTjAKVdMAAP/0SURBVNFWaknHEwmiD2Axd8DL6CmRN48hoseh5CYWjXmOuTkF8xfRnbntyuI5&#10;C3KIwASFYuFKyBQu4ehIJxuhVrETwCONHBnC2s5OYuzzJvaEU0CLc94AYVd9wLC3/zhkCDwmkzWN&#10;XJ414RjvXiX4HRydSN4l4h/YdBSN3bWADqBvFO5EE6A9qB7hgAs+p7sAfLHdgoBrHUb2E+j3jajy&#10;0ia4ZYChdrQTFV3NppvIZuyqdpW9hD11ic7ND3ZczBCJCULbBDo7W8X4fYcmdQkgDsrtYk9DvjcL&#10;uxIM6s1H/Azsjr+LeSXOHh4ePmdtYaX4zWh4nbW+GAr8Mw2jK2F7ZovKVizVn6Hl7YlpoV9s+RQA&#10;IBjAcPq8n/UnK9hLiiBouz37X+az98MOoNHx+hifGMDOXD/lpy3ntFOBzGnXSnV/ZjTFt7GHUZQT&#10;Axjhy5X2VYKO16rYC8zaAHeu0AaRoGwJ6FEONM15V64Ok3ItH0RNTTwsMZvMrjTbaMYUBuYMPtOH&#10;ndFou/XZFDqMcdgAtdQBcaHeI77kaH+HTXsBLYSBQD1tcGkKsIeR1RGOyUu8e5UJS7UpMqNTfQwY&#10;EQUmOPqMn8tfjnoI7ABcplb30WLr1V5IIDXMpGuwgU2086EsAE3oFGTnD7gBcxbTbjmjtvUam6G5&#10;EvXZQBC6iWNHtAxt2NY42ZwJUS/Nv9uy3oSe4zflqOuQcmFs9AOphwDFiPU4PcOwWOwStKvcuYKR&#10;3wj2RlSv1kF2q+YcTDNZPQ32nrTvRBXHn/EuU6/JWI822tRWaSUAqdN5jsHyfBiX7dj6gEkCGaaU&#10;GaN3V/vqcAALClkH2ScDG4USXXDyDs80PHgR0vPHGL9nK0R31tmbDseiWfloI44MIK+xtokOWSJ+&#10;EYfP1C4RIWLRVWAOpuTsxDZyqAIttumJKcayKQfF2hHZ8frRTFBA2vvyeBU5A3215iKG42469Kbs&#10;TAlYFcBbYY1GOPYckCzlsQ2+OwXbzKij/V1AWVZl+XrN+3re1YavZv9NoPljIt0AB/QswPWU5mZm&#10;aHzkjoVvdmqqERQsOJpYcwF7GiiJ2N8qzzKGSVXKHwMOF1h3ZBAg6NViroBUBHgdqDtxfQkYyiAb&#10;uTawWzt/27g1M3sUXaln8YfxYBfWsouWv4+Nw3hggO3582htS0gIW9wrs2szWchVvu9xVGfTh3l2&#10;sZ0qUssOWDHkTUa2QNRvVM8TRGBQrHsW6WBmqY12vHZ1rMIx/jPl/332rsJzbeBfgCrAlYFFKnes&#10;/LWjk2XzWdiTwdMBPVHB2v79sAsgpiK5ehfg22CdLxEkkXNKOBkN++k5hIe0nslYYnDOiBPd/+Kk&#10;+QraafkCXcRDqeGIbkY4pwfXjfxshMARIxJ2JyA0D+MU4KiBiEVVOQ/O2NzBk7B8lwHhNqD2IL1J&#10;JxiSzmNDiBzf6Qi6HP/P9GarL3M8oMMo7K3vve/ROh66DT4vCw3qoc0wsAII6J1uje/3EMuW2qsl&#10;DgFaDqePQ4p36BGJvfo5XN+FXt4PLd4lD3g4nj6nZMCQncJke+vXr3agtkRGntGS05Yj1ZAg5s37&#10;LCOMMQsLaEHPbL3t/InlbC989r4COGywRgDTFDTO3QRUr4UdwCDKz+D9HPxahlq2ADcnLVnlWe9/&#10;FOV72OnIyVa2Jc/CwOzd5x30fIjBZT8F9HZxAu/cWVeAYX30MBycbIQZRn+0fsk7PwVsARiMzdTs&#10;wZRIwDqmF0+iA64sQJJH6lWkt+pbDzExMMu8s4CfDu3e5jCqDLTWvoXj3nPe5yZryXoR/bJEmjLO&#10;N5rcCvt8V3efz2YNmx7S8s88kazId6UL1wAFNOkQIOxfDLt87y77ZRJOiWgU9ZuUCbIuk+XLyFiV&#10;oWnYxm4a54At5pAXnS4U28Nf7KDKc3pTZXJVis/f90wLSWUJellDlpFhdwOAJQkIVIh03gb0kEMD&#10;G8F4/sFzm0Z95IEbeyP7aiIJathwFaZiQVQRFuB8EOsuzo72ghPDmvycsyccTqNMqi34TkEee10o&#10;p2pIHX7XXgve9jRgUCWAL21w0FZWW8gHAsPMHiL3w3K5AWP15gnggCF7Xb9F4DDXxP4UnRbUHRso&#10;lm2erExnrZDzURo5UtyzoBXvv56nYR2OF+QdoPpe2fdH3gTB7vFDU+st7Mp7lsHn1WHsbXzW840d&#10;QKDcNGvyeXTo3uDnnPDmGVpCyd95zJ8H4eB4J7qKPleD9leVAp0XGBB6Wa1b4SVB+j0MuYJjmYzj&#10;uK1xD2PmBT2RraCdlAwj9Jb3trakdpKvX2BXGZtf5lkES7GtrygQse0n5313dwy9w3FLMItykSgL&#10;04gTaduzh6Fz+Aijc/Oh3/yOd8hGuxKf34BV5JAke/xuko0x7dMiJ8tONZhGDxrO71rxNiRKmnU5&#10;R4vnah6sEIUwOsd/twAeE4X2YQ4H6zTULAPVRna0HkUTmJpQ2gaO47WXlXjT/d2oFsGxdp7g90Vh&#10;6F+6dJGICpjiXFnWKgaDMPNtjIGXPDzE8R3skmNzU0STLobSI6JZb+DNSp0IsfYQr3QtRP392APb&#10;qBXTRNf5o7A63cMpn0VAMsLQR3yHw3xtvGJD01LxIswB53ff0ldDkudOGqGRZAWcUnaSnD2OEq48&#10;jR+wdp0ekbx+ProVcV6nxW6mGfc7TyLa3ALQM62H0a2PhVyTOYCBnFpA2S30yWoffG6Mz3SsYI7v&#10;NunHAzb3uDeGca1hktiJNSYefJWbyBdAvYjzCghKzCzvV0NaFnFK+3EWeYYGwSPBvtqWz8I3uzGl&#10;ZwASdtKbPofu3gspA9OE9WafPXzz6q3Omtr92dmInekTnsm8lbvY7VXs+hGRFpYIOykXkTcEGa8j&#10;W52LwboEabmDiVczwJoIa0vCNo5oGnehdZm1ABCaFwlgH6KvzipjMWPQa/QMz5rS5mAURvZXxzlk&#10;80bEIEvs2dlpKYx5dqtOFwf6yu1Qxk7N0ZnLoA2WXi+yztEIQg83vertXo2a51RgcK/OsqGAj9io&#10;WCYS9YEAkPbne4DBrbDDupTYPwcnp+3kBUNuEfl7AMhqEkeOAyJm6cKyG+yVWZ/mxThb0mlflf7T&#10;0EBalHhHe6GeM9svSlmFHiWILGkc3dkAJuzU0FlrT6txAJuluBCFGhGOjbEWv87iqqlyGFie/2fR&#10;htTdBJM+EdJxbaU8AFO4HbI8fH5ANABpbQKRAhy89rHuvTWEzkG9vI+21ZQptVY6Sq/KpfNEMmQF&#10;htQkQoiAVq05RrzLS9qpZqXBY6je3zrUtaQ+JBLZoefgcDukWGxljWPOqkYwjGk4f8bm2cRkL7w5&#10;qfD5LCQ0Uj3WZfMX6Gf1dJnv8I4+gaNpBBZfNdCA7SFg5tANNrGMPs1Lq3n+IRvx+nUyHC7tw2jp&#10;L5HPKA6CZws3w/psF9DD8DD6NqxrAGOpFtHG8y0M05sdAGwMWCw2+Iw9GIB6VWoH4wLVOxjtGGBz&#10;KOmMqGj7Orv+JGMXQtZU7OqlqAbDZp5VokNh/DykYV4eWC6RF55CW5TmlWUNQ3BmhBOJvUa2MC3t&#10;7AdAfQ/jsyVeHWOznH568DiaQWAiTIl39PQ8SYRMYgO7fG+a51msnwAcV0OHPalkcVgPk81VQI8X&#10;0Kx29/Ee3/T15hT7MiqzNzEid55nsF7AxrA9QR2gt31/HHD29uJolULaoYFxXA91Lbhrs3Y1omIT&#10;IGrxPnkA2k5POVken9Pk52zQYx/EKgw1n/0E5+HnAU+H2AjwnslkiJgDgsfh6gXBA/v2sJzP203C&#10;TmA4RcB9OLoY7ICUS9iUx/6HV0OLf+bnrIMskGe0b+SQ53KugglQFQBpudjmv7E1Pn914pzPO6E3&#10;38ROnsJg8JemOSwyymehAYDnkMxtZ3MACDUAe4Ttf/a+ER1+mkItYNn9Ky4zYK9yrFNMx2ZPnC5u&#10;pq5nfzYKHrFWb18VI5sRDHOAZpr9Mjja57OCj5ZgLjYdklHaLMZq4HMepo2OMqAMDgUdm0wfhWoP&#10;o0czzUBzr35SIE3DyF9gYXCKD5mCHw63KjZ3IBqO1htEBYuG7C34LJycbIXT0xjOwO+yEM4XKE5e&#10;EHk2o4EbmTKOC3qaqlkYWp5NtOo/CMv926GPHLDhSqtrR6BLvCD6EsYyHCEtxmg0nD3Hc1cqLBp0&#10;v5q9gia/CAu4EqWHOrYu6xXrEiDAOCwUSmDEouTcBhNQv/rY4hLkj6fofH4RQ63BRqIJSjiackmN&#10;6CGrGniHiJxicQuVC/z+ZYDmWoh3AYb6xShTLsaC27l5AQuZAo7NOsYEe0nyOSk2zerFjIU4sAnr&#10;Feytd3y2EZ0wl9kkM93sj9mDtXlwaDdjN6+I0cW9fSDC1HDgPpG1x/s4DavEZzcBGK+UvP5qdniH&#10;yjcw3gvBLk72tPR8p4aBWUV4cvw8xHevhDevX0T9LMaLWCizjq3lswjYLAtOsg+77IOJWAf7OSI2&#10;zA9abXMRe/0VMdQy7xn9PLQ1xVqWAQ8LjDTg8fEGDoak5FmUEEUDCEytQuQrty/zvFeiKzIbemR5&#10;RidtpdjDJM8jm5thI2uc49VJCud/GPa8DWI/8zhQnHXzSthMxqgNPdQ+1YZN4vyylMLh87CDpIqz&#10;dlGmYQbQhbZ7Lb3a3wLweR7ezRH1DYuhkG2HNjDhOZQuhTRMqgGNB8idUVkG/EcwR1ulnewT/ZE7&#10;pSyg6DUsgDVEJnkrsgvovQSMleKDho1yKiFb/HA960yNJozBYiTTskcLGOlii727FKIJZ6xbq+IQ&#10;2pcwSYIQ4G8H9CY0f+jhKe8zIIjOkMf2duj1zn846+NdynxOZbwZHU7WsYuodRwyTiZ/cPQIVqqU&#10;RjbyblVYT4rvSvD3DX7W+pwSa5CvXA6jA+ywfgfpvhkmk+fh3ABKaANQe7eN0dRurqmQk77DJy19&#10;3oyaoRZwgHTqcqRJdzLXiJygSpS6y+KVLZ9+hJNYCwD9rn8SDpY7RI44kYhoyoLEWTBzCvqtxywe&#10;hgiar5ZsFNE9OjBh8RZLkPaQl4dhuBFT6PZ8eil0ap78CxKe7BMFT55HXXLSvJx9Ecren+McaZw6&#10;TkS2fXmSiFRoYIg4lHJE4y01L4Sv3rehdrxPzyG0UHU2P41xdOdQTzZ6Jt3FQTvQyioAGc9hdGUY&#10;ETTShiZG/Mb+lagr7gYsIV0FKBuAEg7hKPAZGzHA0ewEZFGVte1OzDai2oM/ZzIXa14sQks1UiKh&#10;ZyRe56ZTV4iIbBDP7aGqKacmdOUnHiQRJT3g7UGt18/4DpgDe+UA2jqsw6i1XvLZShsAVYD1YLhA&#10;1DCJyXqHHvvQJdqeHO1G4/osAfc6y2IYOwTliSwJmFrFBCci2HKRDHUcIJ+BfbHeJtt0+T0njNtO&#10;TAaUMcMT+yjzGbN9q1sfIg8xauylCAOKESF3iM4ZmGcZUKuWAC/spOzBNWsdpUhjF179CmRzr4tx&#10;+G991gFsd2AN1li4XzDR3iMc4ClRjgjJ+kUt1bwK5f2dQ9nFlgrsqbcDxfaT8OX7anSLVUHKeDVe&#10;Q4YkkbJ5gNIRf0dHSSTxo3B2mI2kgZq+NuMzAWYzTH0/+5O2CT7zCdKZ4FjLY6M4+T62O4OB9bAr&#10;y5kdNlyCMdvWzQNgASIN3Xd0/eqQKG4iFtHZ2y+vcdt9D8LvIAMJTPxOmfUxg9hmLRa4TVcvQ5+/&#10;W2CXdj0bDi+GBVLK4UJm4uZm2BfrdnKQDIk07BdgaSAL7da9v0zC6gjKJ8gO/KyC7xSQKdnShRDH&#10;XrLss/LG57FJcw3Ara3wW+zetPxzjkl3GGoNPe1BUA6dau8De/RZ2JGCGopqRaK55bU7GLZJJDO+&#10;1Mq39cEulJMvwPjMB7DrbBWJsT6yaOmDtmywODXQfH9lbnY8LIY7oZoHIPgdR4QViBBeie4fsdCw&#10;gP3VUyh9Lrw9q0LpHrMw6iOvO42iGNgSZ+W5shUMFWexV2GMTUhiYF11WBkj8fpnwoay6Z7uZ2U1&#10;GNfxYTLaADPlWtDnrEVAGJI1DLP9B3z/U+jdCxgAQMD35ZwpyCbn+V4HvaTYeDv72LOyThT0Z/eg&#10;yk02bHTAd1lgFB0uYoQ4mtN/bWSSLgJ+/HcCmdLuv2CNodX8bIvnbrVY8zGbxV5ElX98lwVIXnHG&#10;oYrRoRQRyCo725wrzRr8u3LGVHOnclnR5/o2cCw7CDsmLrrxQM6Z4l2CBQjIZUBJLepVbQuQsO2b&#10;MwRzdSQAThF13FZqoUulxPZccA3t1xmVWBPtUjhDsvJxODxI8HPbyMVbgMP9cHyUDm/elnlnQA0b&#10;aRJAmiPX+AHPRORqAFQ4slWCFhDZXNV+D70xzojNjAEAs+tOD9KAp/ZnuTVRnHfyXKnTeIqtsSfY&#10;qkNtBYsEfywjt05lH/pfgYHGMrAIWFIXFjgCMPpo6BbvW8hejei6yUEmTM3Wu5GtVGGAFdanzJ5m&#10;ijAFGIoTygw0RfU78reC3LUJjgfHHeTbAKnUqMCqAc0kn1vuEIlZ8woMNc/fGzw8EPXQ04PcdvtK&#10;mBIw0wQem87a1HZ/dTOM2HcT3UwXt2NVA0Zs0Oqw/oKMzPbVUSLKGVlObOxKIPD8jH1JlS/hNwQP&#10;bLjKOw6wHZu8FAkqpcydsLKeyPcGgG3WE2Pt0/P7sFdLDZ4g/wF7mG8cO6zif+nidRjIDUABZGmM&#10;id6TjZDIEsnYqPHCWgMbW5wHED4mmvHSRNRs8dNIa/aIQgdOyHldJKIDHGxkBaRNQr+yxSvBEetG&#10;/0LWhybyon+8B5b+99iQJhsxHtsx6VqUt9/lM+zlb6baCdp1gKMfwjQmyBl7I1ox6GmvY7Fshplt&#10;/AeirwdhRikWuP8o7KH/rbjUWEZjFntwno34KFi9aMfpKka5UDvz3y2+r8giFltsPu8a5ddrKBj3&#10;AppoNah3u2YUqi3zNROgHkQ3DIKCySttNmMGAttItVa/HJ2AF/hec9hLGIb3z1W0a51o6FAdx70n&#10;ofBFezpgdN5M2MXYSDKcIm+grY41+/YXbZ7lfnQD4FVwzoMxjMC2c80pzwgNN8PRZjemKNuNZ8jz&#10;mEBmstJqtRPKBX4GeeGsR8vXe0MYCIY1Q9Zl9szaxIEPYWvQ+XLxfDBVN569GBr8/7Jj7aCaVmWW&#10;stB8jGS6ADzQ7UmiSgqwUrMOABP3Z2kbLxzWQb0HBJW3UGflYhuJaeKRQ2UWOJ+drysFHIuoWu8/&#10;D+uzFGALQIzQz8gXKxP9zAV2tb/YINo+iKpk01JvvrPXYZ9wziQAEM3yALg8y7Jato/c8Kbhs7f5&#10;qDrQ7kaZ/M0oEczBMxWBLMN74bgV7MW2bLLHfP5KiDl2vnST9X8QrMytskZKLpvmVgkeRaJ2peIZ&#10;EKCITLLjt5m8TaK/B63eiFW9mcKmrWK1lXpzcR8/AhhYpyyA2+RPrfShFV6dADpB1nrl2ZXKwxBt&#10;bTgZPwtJPseIX0hjV33ZMY4OAHsmcHZUDF+8H4TpGLmDJDChzISrLozX85QatuXNRDRV3T0nKFUA&#10;59b4E/aSd7f5ED/nob4T39uA7bT7NJwdZwFj3pl1dr3z7OW5nkNFoKkJHjZGhCpN7/AlF6B+F0O6&#10;cCWkQLIUKO4Vm6XGcaiod7sDEG+JAdps1PTaDA9jJM22L4LAGDWGbTeb46M9Fgvdnr0dHZbZF67L&#10;ppULGKwsghdzhFfU1YaFzcehZ2rUqgksUkdYBn/nbUERw3cSUaFwPuQy34w63Vpl6TyK9vF2yKLT&#10;58vNcHb2ONrUg0OQHWe2B0CTv2vzDhawVJEdcaLfLt+zA50dTbdZvMcwoQ+6djpDnmhwLX7XjEZ0&#10;YJr/LzW1me3almhsfAMnrpVswmL365vRvMLi4Eqk39T5NTTp8ADgQXZ4sJMk6u+qMYnecwy/AyU/&#10;ssNu4krYRUY4oMMpVdtZGIY3K9N7Ufl0b+LpvunFUnaiyvRBSAJmcRiB5xhNoseAZ+4RcdSFtper&#10;mP/AujUBXjtcz+ePIwBXAtpxuw+j8+A4nb0CvYQpACBz9PwAVjLju73jd55hHt3bQwr02LMCtrAh&#10;/cRehjj+jDU8PMyFdAZpxlo6cLcHUDRL7FnpWnj1OhUG2Igdi6tGPz47HbMCcCtqnuuouBJgs9h/&#10;FB3uHcEuBxjqbPw8so0uoNXAWFsWY0Ft00iXLO/plWuPZ3SGo5W0NpVZLrUX9m7uXfy16KpyA1v1&#10;lN5u4nb9yuE4JcDZqCgzaE88+9rBjreQT+hv/j6VQH/vv+R5+fkCDE+pAZB15vdgOcghfkZbdGSA&#10;h94F7NGu4ZXCRwQjmCNrPuSfedijV6qjNTL8OBnaAI7NjpVGTvT2StTDxCayz45KZzyH/US89fFg&#10;ezq9FtLJy5GUliWbQekIBmeK6OSz/S2A0GLAh2HMmjRZewOI1/K7gIEdsPL8d3zrYtjauQwTRFq0&#10;Pgm7L2GuvHsWOdEjIL15kw41gn2RdYrzTl4cnCuyYZboSqGd85/HyfOlT6J74E2Q60XtYkiZnosE&#10;8PQyn7mB7t3DsKDYaBl75jnD0Ok08QLGqw7DQMamlBahbgu0LxrV9t2ezNehK8u5GX5Xo5NOc/8r&#10;Ex4IADF6p9kI+9WZdmuH4NnqYbC/XH9iQ5Rb4eD4MZvPS6c+CU0WwI1sQM+8Di3KUqzWg9W8exuH&#10;iltwsxFR0C5a14lDhdLtqFjKGwn7AszGe2gwtFea9+vwHRHlZg2qd4loH9rEmSJryzbPDbxRmR2/&#10;IHJC9yagq+jOz6T5/zsYYplNrVYvhjqLbmKW/RFLGL9XriaTWDewWG+GU5xiwOd+56s22nSXZ4Q9&#10;YOi7UDjz6T1pt+N0t827QVWzfQCA78sVP+a57gNqd6N25JneY6jlhzH8FmHpGFXA2ZmPuSY0G5Cx&#10;+7Mdot69LvP+N8JezopRNHD5Woix1lWAtwQD6fUvRbUPfdagh5F4znF8/DwsZ/eIUFBW3m0XQNsD&#10;aOodjBdav7+Oh4S9CLEd2555M7AGmMsYfVo9z2fVYW1j1mc+fBT2Zy/DHPZgXoHdh5pEtRqON7H/&#10;pOnSgEc5h97m+8yITWGXKQ+3cf5379shnuO/WUvH6XnVuVzu8rxPec6tkMHIrW3x0DGTuRrlaqQI&#10;RLbw92TdtPPpwdOoNZvXnSZ+JXcuEDV5V1km6+Y5hdfHbRzQgJOLzm6QtAcbvMeDsMO6trC1CXY2&#10;XwAO2MV0fh1ZcTG0K7DfSCo5UBeGi7SpLx8ARk+Co/3aOHEVsPww1+FKBFIVbGqP/7bWJw9jKSDR&#10;0/iCNRee6ZWh9kXW3+I1b9jiPGtlBBMFrJ1nYk/GaJQ/wc5u5TZg3hW8KgRzgZ3v28J/XgKUe+WP&#10;kU03sBlsUtlKsDpYOr3LehFAEODKwbrPWUaahWIVWSRLOM1Ws2d+DbbgqXF86uKzyC0iKg5unXub&#10;Dyiy6dkKLwJN8zTWvIYEkcByZm8aJvOXoVJEo0K9LEcV1XM4SxcDXeLsZspNTANG9zn8M0kk3Cdq&#10;elbQYBGaRFGTUzqH6DGYhOPdukTGgzWRgWjdAUmtNXc4ipVkjprPefePdvf65hX6dojj93AkbyAq&#10;Tt8t8V5EnjZR3rvw3sJ0VfQyi9PBwG3oWvJcYvUIp7wTMR9bzTXWz0OM98zxTE7BmhGNcxnvu3H+&#10;+hU2+XHUTCbDu9Rwwlr+FtqYyFr0poLNz19iU2+H6RJty4Y10XhL9KOdkj9/XcXAdqPMvKi3AWue&#10;TvHdGOIeESrvhrMmOQwuiwH0pxgzm1cjYuSJDtna/XB6aqegT6JaiAH/36QXx+LJkKKklDeZqHdf&#10;H4NezmGGKSJsFe0MACthyjyz32tqchPNbrPZurKPz6j3ngEmFeQJMigJmzGRDD1rn06vFZ1rkWWN&#10;YrWbANgdoiWScG62HfvozRKgOJtdCsfIwAWO77TwEkZv38IsoGAFZZM9qjQuRGxmDJtpVtHwaRwH&#10;kExIaWGiThbvC84w2jrBw2Igb5HaLRhg/QnRfjuUkWk1mIdgsCPLncIusdsuYBRl8GGvTkaqDwli&#10;rtXUa8/L4TtfNnEI1ph9Ks8+RYYqey9hpy/DpL8drckB4Od5S22KTRH9HSdwcrKBDHsJtd/i3zdh&#10;wdgOfuG1d9trY55jcvI0FHmvAkw1RbC0n6LOr3ZPwmaH/F0GG0kCCtma6eiPgr0Ss6Wr4eAgAaN7&#10;GvI4db17PmKbHsibi2KT4eUSW2ANHaL7QRLBrOtm9GKLxcsEmEv4HAoAGZ80AMxw/BpA4RoQzOxm&#10;NSYAOcQpjX2UsUGnX52LCQpFr3n8UE+gH4AwIDxGMhzeDPsnL0IZByjidL3D+0QYqD8LXZbaQoU6&#10;h8+jwwsPYEo8mI5h8kslZyS+FxXeePLrSbpXT3YaXh8mcGC0GFIiYS0E3+ugDXWZtxt2Hm5hKDYC&#10;NRGpykvYb66DA56dvkQnPgBwrvL/Pwr5AgvG33dGF4iW0Nn1Dg6OsZRtB48RpXFqFj2atKsxg+wZ&#10;9LNnJyVQ1A1s8p5DDE+6b/OWXZ6njCF5bXlIJPrsfRPt9wCUtQz8SdiL32EhzbO4jo4tRBGmd7Ab&#10;OkO0cBMDYOOtiuwjM6pSV6JafwCbqH4c5vv8ffpKeP0qQWTm+SoX+X0kEZHXsWlvjnPRIViajcpW&#10;2QsofgaWswsgNQG/weRGeP++HPIJWBtMrOH9O1E9izZ2YnaeCOk0rxKbnSkZiZ6GDGvdgKY6bzK6&#10;p+ZZnHblDAbnC3qG4LDdQvJiBJBeD5Zxoi5RrPF6I2qjXil7zcdzYqx2jzID1glISa9mB0hL7KUz&#10;tgvyo+DQG0HzhHcpAJAefA6J+N3Gx5E0SaevI2lsdAL4Q3N7C8u2iYaA5Xq5F756PyT4PIAtbCD/&#10;iGKARGNBNO5dC+3VMyI8IAj1T6a/GYbHMBgPVQlIJdamCKMtE50LgEYBe8iw9iNsu4/EtMlMGkpv&#10;NqaHwI5JSxQuhK++lcSOHZRyJewfe51qA99bMJqX4e1pNeR2PuRdtGAu0yP2j2g94n0871ovHwUb&#10;xL55lQ+vj2rIBOcofABuu5AXCAJxnidB5DahrCYQTh6HmDdb/N3w4CU/ewF7ukwgugQwA8gA8YeG&#10;q/dCHVu38YotAj08df5lXOZTtbIYCcd6LGRmRPgC7CTtQSrB0kKtnQL2zF55+2c2bir/W+HkfT4k&#10;E7BzfncE67bOqARYVvDNbOE6ARimYDTPQZkcajm0ZBT6aWGQBScVswx5eFmEJ57d4VMMHl0NFbUl&#10;e1f6L+XA6UpQvN4UisUDm/eu05iz3iLi2FzDhg/2HfBwqOdwET7DjDdnQ5ovYJWcD/7SCkH+f4eo&#10;Zmcb/94MMttUW8llYlSa77DjsrUWXelh11PXm8EhNKZRVzpEBJBRfTuYWTzjFdm9SD441z9K0oDa&#10;OgfC2Q52qHFikmPlo/kIOgTG6zWOVD1nQxU2yyGcDYxMndcGtNqzu9BiG7d+uLUYTEBmGEiJyGIb&#10;cGdW2gPTIbuOfLflV2NO5Jy/AICIavx9mYhqd14PTFswlS7v0CZ62/fSlvL20YsR1c3SM93aiF7C&#10;mJzVYW+CDswgJ1MD9Gq8nzMiLYHOE00r+SsA4yM051bEQmyhbzan0aCNA8n8ml7NTp/h0NdCkb3q&#10;f7YZ5j9+Fma/j77/2U5o/14mdH5SDLUflEL+63Iofq8RSt8thMrXmVD9bDsUAcPccju03kLjX+0S&#10;7ZQuN8LhLx6Er//+t8O3f3MlfP53d8J3//OV8P7vr4Qv/rEUXv3dRjj7u83w+jfpcPa3qfDt/7oV&#10;Tv9uO5z+fTp8959z4ew3rVD6aT8s/mIW5n/eDwd/0wmv/r4W3vz9KDR+MQrdP5yFzh/MwuRPjvm5&#10;Af8+DE1+vvCuEKpnu6HydifqvWDDkvz+i5A+3AsZnq/w+V7ofH83dH+4FxpfJ0Pj23uh8D4RXuxn&#10;w8vDTIidJsLecSw8W6fD5kEy5N7EQuyE/17m+ZMLW4epsHeSCLvHKf4+w38n+fdt/t9O2IYtJM/4&#10;3tMYf7fL370M28jM3OfPQ+9n6TD4/XKY/qoSRr9shvKPqqH+43Lo/F4iDH8WC/Of9MPxz2ah+WUu&#10;lN7thgzOmju8FOqvPg69L//HkD38V+E8cvlC4kbYSFwP+4ewI68ZsZ8WIDhbW06AbWHDdv2u778k&#10;ELO32FINVmLvRVlGHnaehZGYq1EHPPIEiBFsudMjuPA53qqVkCZOuJrv7/D3prwTkPk7G9t6U2ZP&#10;CINGlNpuADc5D99KgSMOEVZVeFhpUp++YK6OyXTWz8he7V6tDO3A4vP4X5GgV1C64DOT2SYq414Y&#10;eMYDCfC63TOlJj5egzWLUeP1bpgvXyDPboQ431NFZnveOcb/1gDsaPwkKjQcD5De2Lx9VmRSeaR1&#10;CbaZrxIECcCjqYWTng+BY2BMkkDWwaedWm6uVtNrW963aSUta3B69pL3hXzgX6qdppIO328B8JaJ&#10;eHTSX20Ey/OtH4vzXaXaLQgLwWTg2RP+ybp1JmAUzK/XvxgdDOcKrBcEx8701pPN95P4N1jlHnVg&#10;9+CQHdqsSWqAf55dlhq3eC4npRH0wMkCQSPTM59HmW0KAhgIRtYhYOYmVfhsxx0acKJqafbCNv92&#10;rrcr22j8gjVEcYEtfYiT6qbE/krUhqy94ybyvEs0bAicsmu4t75W+BbYJ/9fB18bgEc21bY+RwZr&#10;omGFf7awnSpqxBKQESrNXLaoFyk2kFUVyFAJUqYWRL1UDdrsbX9OcHPv+FlbIBbBQNs8+LuS0AF/&#10;b71UlXdpiG+Qqqp2zzt2fU7WIM/6q0pthWnTJCfU1ZD/HhNZAlCdEyMsjcGO7YDeZY0N5sagycS0&#10;jYf42qehwOdb2lPmdxqeubOH0Vxe4k4+ygNiTyFg3Tmkhf///y/bKWE7FeLncOBxAmuATdlqcn0c&#10;Dx3P12fEGvzU3kIN1tWb5RZrpI32xo+Iqc8i3+1AUh3ylStfiI57JD0WWzrZ3v4qDo6yXUTXfURB&#10;9ccmRJqBrl3wO13UeRU/hdw49NxxqXU+164I1ryNzmJhABl3Rk4JklgZQqTX18L460/C8vf+VVj8&#10;5LfDOUcfTmBwy3WMl7wXRrDgCgbURA20YF5OebPsvo+T9Hl4PzwLa3fsoQtnZ3e7uNtTdHy0GRwa&#10;bLu8/vQyBnULpvicwLmBASNLMWLZ9WjpITKkYgqrQ2YqP6OhSxAORwGUKhgeiuX1WQqHf/LhVo5n&#10;s6tXmgCoeqnzsk2CdVNGiZO1cH6b0eYql8LqhCCgs7CQydTlEIPFNgDT6dlmaGMcmTqMGfXQNkAD&#10;LL02ZIEgl+O9ijC9Op/bXSBrVwRnQC8u+eFn6/yxl0qjDWgtHkeNp2YA++lZBkcimDe90mfD2Ngm&#10;jK4KSJaLt0MqeSPMF0jUg+cEaoxl5tkrn2Vgt34Idm/zoz7BfA5428tD0Ky374eDVQz5GIsM2zoy&#10;O3E5HzYLiKz2d6N0CUGvw3/PlwSJgUOHeCcccbHawUF0MtYdQmSel93orKfJALI5SR9OUMRgxz9N&#10;hMUvXoaDX+2E7o93Q+MH26H+vViofLsUZj9phlc/2w+T7wA2M6+zr/Pctqbwsob9AVRKfOZgfTO8&#10;/cuPw8Effxq+/seL4Uf/5d+FV391C4JwJ3z7v1wOp3/7LKz+LBv2/xJC8HfJ8Oo35XDyt+3w7n+t&#10;hNVflMOrf6iHL//Ly/DuH1oh/+NBmP7JMhz+5TKc/g3//IteOP3rfpj/0Sis/2QR5r+ahuWv9kP/&#10;Z8Ow/we90P0+qpTAv0kg39jfDu2vN0Py1cuwe7oX6t8GgL+MhfTnyVD/YT2Uvsfnf5eg/b1mKH63&#10;FBo/qoXkl42Q+KIdCt9pher3K/yphsxXzZD4vB7yX9VC4VvVsPe2GuLvq/x3MVS+UwmZz8oh+Y7/&#10;/qIaet/rhPEPlgT+dih+uRdib+Kh+YO9MP1lEYJV4zuqYf1HtTD/ZTW0flzlcxshxe9XvpULix8P&#10;+d1uqHwWC9mjnXAzfTE8IaBu4vC7i6vhRvmjcCF+I+wB+FYFjGcE6z1V78NgrlyrCbhBGhOodEdU&#10;Ouu210XFAORWuztT2O6B2eplgBR/HQNM2EOlje2VIY4AmBig7TldrgpojwFGbdaeR/nuh4HqJtp2&#10;AX6Tctv4tjlsK0jFePk0Ko+q4jtd7HuNijcru4adOjKmgp8XigSG+jWC4uXIjz1XNxUma3aBYiJ3&#10;IzoKqhJ0CoBfGeB0RlKVAFaun8dOAT18sYG/mzydrV4Bj/gMlH9nbg/eHZ79EeTC1qIEcvDBaYy2&#10;LbE8SQFjnxyPTqpgkDWcFk/PZi/CGj/ZgQjkShcIkDwD/24D92LlVphNNqPSlERU2Opx4Z0wXz/H&#10;37B/vt8ujT38aH0I+eY7VWsWSvfBAVOAJOhNsGw0ecGz2Rv4aojFPsL/77NGSfYOsULwKxSv8Pf3&#10;whKit5rbuJt1IXB4OpBBtWcQPznPwgkEBQSECdwF9kFFnEYFJviZYscOBpAbxISKslIxkHu0exk8&#10;gQQunobh4Qs+j3+HSDgrubdvlgK4bc/lhKcJH/IdiwRBz72Lq5shnfk4Us0lRJmF7nY1bBEXDKbT&#10;qf23+Q6PekcQH+xwAUEr+91g8gT7zIK1+SL7xFqN+fkGwa7mz2NbnuDYSsbpBRbot0yMhvDaXqcm&#10;YQK/js7AxVNrGYk52KEk7eRVMow6YA922wbvGsQmp2nOEGY9YkuWdS8SPJNpAipk1GPkUh0hyt+Z&#10;YSGpdZaZRChNLPMux7zBBhhfZj/tBjqc3YFk6VPXQtqAevKCdZNMQRQg2HUIk7WeVl1k0teIGQRq&#10;yM/29keQMoLuiLUrXIzqJe1bVsWue7NLUdaBHSQnc96XIG/KlfcPVgnNV5BA/FYCNIao2UnTY14z&#10;fUb4Q4t1qbAv3qk1iQUK5I4X3pAxheDAUx/EYBPCUcjZAHCLOLAXyvM7EaFoEZvGkPIBNu0pkTWo&#10;YsP0NB2OTrb4J8/27W+EwdfnQ+Vz1vxLRPlXL0Lnu7vhXJ2HzgEYWdSpned0poL/Dhs1E8GzywZO&#10;0AAEWqiKNgZs9r7Ny+zfYxW6qjWawEcwjJqx8VAWrFYAgyasuFC4FJyoF7XULNwJKQzc/sUe7zhU&#10;znIhK8vTGYO1ZTo4PYtehynWCXDT2Yf5uU4EyOPANixrth7Awv0ZQIhNb7PRgtdO4RMUFgwSQxzi&#10;dD53EXJglz2JkU3BsnznxIAdBeCH0WQLC4dH/OnvQ4gwFAffN9gojwAPT4qAHEbCs3T5DPNABWRz&#10;13IYoFP86qxBi8U3e8CUmE77MSDzImLWNQy4VIY1w+R1xD7O1Gs9CQ7lL7PWKrFY5mKU4Gw6kWuf&#10;FhgipcD/43lrUetOB5o9BGQgXzDlOsHEDA5nfzdg8Tbb8kJwBmloosJKMEkb0xV6z0IaJpt/lQg7&#10;B3sh/iYTkp/lQ+N78VB580nYsdXK+mlI7j8Po+9eDl/82b8JB39wM6x/8TQc//7D8O5XN8K7P8a4&#10;f28zLH61Gd7+1ZPw5W+uhYNf41C/SIX9X++Ft3/zLLz6a8jAr5Ph9d88Dj/6b78Tfvy/XQpnf71N&#10;8N8OX/2n3fDq71Jh/EcEzb9s8KccFn9eCwd/1Qzv/rEWpr9uQCRa4av/3Ayvf9MKDUjA7FersP8n&#10;s3D8x8vw+tcH4eAP26H7w0IY/DAe+t+9F85+8X8N068vAyAogqO7Yf3LjTD+xS5/UuH0Tx+G3vEH&#10;pt5YPw6f/WY7/Oh/589/fxq++79t8kzFcPw32fDunwrhs/+1E07/rhbe/lM6vP77VDj660L4/DeL&#10;8Oave2H4871Q+/pFuEbQO196GP7V3qfh3yTuhsuVR+FB/1nYYC83AYlnkKbZT56FL/7qRjj+I9bx&#10;py/D9Bfboft7yVD9bjbkvl0MiS+xo281Qh0ikoWA1L6bD6PfK4ajn41D6302PChdD7dS58MT7PXl&#10;iKB6CqCdsP8TgBOC7BQWx8f2J5/ie4A3fxzAb4VKvqvSwV8AnAp+WSrqg3dCAaCu4w9FL4D5OfMn&#10;rTkuEJyLkNkCNrecEegh8vYcs2ihC8G3G4YZHTZ26/E7Biovn/VrJ17YmSMaSoevmxbViHwVzABo&#10;jw5jfMctSMRm2D/eDb3FM3ABotF+EnLFS2EwxTbxoSqf5YSMaEADv1uuGKhVdtgwRNyf6xKQvCqw&#10;NbB9yPJ8r4kONvaPbUF2CPyZ8lXIDMCKkpJAr9eAIP/fnnGqpgwB2tM4700tbsiDcZ4QmHnUQTz4&#10;zPZ9Nwg3+VwbO1rL3bWBJNg3ZE1MyXOUUZpg7ezz7uRuNLHUpIQapGA2lTTzmeCNSflNAqunoGUI&#10;ltU4w6V3TSYd8H4QAfvX9eeSlZesM58D4bO+3CAjQWgNLqPC+Qze3XbQKv2mhQ4T9gQVOvJyncBg&#10;R5WmgVFCgNp1uORoCTbz3MsVhMbKMUiCpyUN9k/8UgClwShPdq39NS9Z/HQtPW7usM7RJBfWao9A&#10;1Rl9GgYLBAakyzrjBusicWzyeebN5hAL3vvF7NKa8yTVKjPwyAv3Os9I0G5hKwOwsMhntyG8ntw4&#10;+214diFMfng+LH7wu2H/Jx+F6ffvRM/ee/cwnP3hA/zwevjqH26FL//henj3d/w/sOfVX79AjGyF&#10;s1/HwtEvCHCrx2EwexYJwiqkwXFQFnFYFebViCer5hRHoorvV/QOpy+itkwVRQ+YmnO2n3fUqO6+&#10;V03ED3OpverIjB6E199CRCwfhOY7sPdLcPOLPTAIYXZKHMH2bUjgcb3VRs2l1yfYO+tqz7oKPlKF&#10;fGnj1kZ3Tcypod6r2GSFP3xHvo5dD+/y/NgsZKQFcRpafACxNw47dtvnMjZoHyX2zyo97+rrXeME&#10;fo5dah+e5tvIpME+NAdPIHn3olNCc9zbrLvC0lZoCv+8J9nY7NFrMPVL4ta3+O6v2O/vQrx+fCss&#10;fkJs/Ro7/vxlONdsP4zK3KxwamC0bY9eZjBIAMHeaZ4Y2EsrqhGFqVtKOGCx27A7HSqPgZVYLI+W&#10;yhi8ytwmCw6ns0SvhFOWMLAqSsYcy0zzEirGRXwAq4bp8Mdpsw0ctktQtbTMGugSRuj4oD4G4KX2&#10;kI1uu7kAdHuAMmABYlW+iwWoSXi8WxEo+bwc7+ExXC9KIeNnAJoJn+0Ro0eJOZ1CgybQNlgwjzll&#10;W15p1Fh0K0aqPHfbJPwGTo1BdXgOUywdbWVhe5PN9RqgjyHWehvR0ed0/wnraD60LA/mBkB5VOXV&#10;Sx2maBeaFu/Ww1iGK6fWPv5wxFYmIPBzjnQylTIK/hiK2WA1/t1WP36/iRf2dq9C7szbtiNLD8e1&#10;tNUe833IXnvyNCItloC+OIyjcFOo4TQqNh+yX2ZQuymCVSJk3u6hWgkyZ6jCn14IB79/Lbz784vh&#10;u3//O+Fbf3c1HP16Nxz/2cvw/u9uEGivhNO/TIbuzzfD8V9shfe/eRK++Id4GPx+kT/1sPzTfDj7&#10;2yz/TIQOAfLtbxLhB//8gqC/FdZ/kQ+f/VORIJwNR3/VDo1f8PN/1gvLP2+ExZ/2wuyPh+H0r/jz&#10;l+Ow+tU6LH85DKufD8Lgx+0w+eleqBOoez+8F7rfeoDKwQl1II/U2OfhBDXpQBKPHLFNL+cbBO/6&#10;G773D16Ggz/NhPnPYmFythUOf5oI3/nnZvjyv5bDF/85Gb76b6nw3f++E773/0qGV/9YDQd/2wrr&#10;v2mGY4jKl/+1H77/X1bhs7+dhskf7Ibc50/Dv9u9Hs5nboRL+Rvht5I3w79P3Q036/fDU0DwBUC8&#10;TTCIH+J0f3g/TH5GEP3hBn92QvsHOOFPtkIbgtP6QYL1L4bcV7nQ+Dofmt/JhOp7SMQyFW5m74WL&#10;MT4/fj3cLt0Nn9YehMeDZ2ETYu59st1+JEWOfkqnL6OgHociCtEAWSFY9AHL+XIrOop09mANsIzS&#10;OvGNkb3fCc5eMzi8sgQojuZP+Cz8HVLZJ9B5FefJVZ1AFOUcEDy8SrTjbAGQLzggA2A5OWGPscsu&#10;NmfgjTrrEuw9zvdkwVM3207tH2+H1drc7A9XCGbVOWjGK4FUBYKLgLBEU3zxOq74Lyd7qYxXmCix&#10;GoAWnYIRtHhvr/88vo1EC364mu6CL1ahEbT4/KK9D6Y38GOIOGtmg5I2353NWXINOCNGTEHt4ycW&#10;DuXxtzZAPJO4z+6FPQRLpc67EhxVXwPxAcFgKXCuDNAiUGzwMSZITwhOw6lXefqf6dL47r80OfEI&#10;28Dp6LE8vlvMXg2NmsHHaxx+jjWugUft5uMwGb8AZ/mZInjkqQmCwE5Dnoh64uCgjibYWyTAGAyq&#10;EJU6z2Z+u8IlBenLFT1huBkS0ZWpJ3x8Dtg4hojUwLMSttQEX00+EufsdO1VhSXBpuq2IblWaS7W&#10;G6EGLlqnURvyh+cxEJm9p3K2hbhH4vPjpwTmT4MTow2sJZO02BNPnof8vwpkow6R8BrFvgBNv8+a&#10;ANbEE4USe1YjVizw5cnx+XD0838dTv7g34XDX94Kh7+6GU7/5F4Y/UfW+JcJ/LcUjv58Mxz+6QNE&#10;x3P+xMP+n6b4/4kw+uUe/50O4z8sh9d/mw/v/54/v9lFQGzh717hYo+oa4fuTo92Icu3iD3EGtbA&#10;XqPROMMjfAhCljqAsO1DNPhTPIQor1+E4vpZyNhm77N0SL5PhOKXaUh/Cl/eDbXv70H2kyH5eSZk&#10;8OUKv9OwJGDK/pr2TPDW1twzOyBJJgfGBOKfp07RVQV+6WAjSY4zIr1ia43MfYHcQS6cqOZof09M&#10;TLt3NobXBw2woIZ/5sxE7fDZEIkRPutVt2IhGsUvMcY3OyNiQZ1Yzft6hd0gZuhvJsENIEsVhGrG&#10;TmorMOH1vZA9BUvePQ/tr56G9rcehs53eJYf3A7zn9wOs58+CeeOjxM8FA8HSWjygYMpi+X9CU7V&#10;knURXDs6Kz/TQYFaftmxW9FkO7ojdd6j7MzOSlX+3S473vHlixg2AGSmXc6jPRzKo8Qmi1G1oqt2&#10;iY20jt2svWsEZAyvzCK7QCx21zskCIxtxWuolOGCxYMVmrk1WW7AliArpcv8+YhNehKmi5cogQc4&#10;8ZOw4u9HM48MH0S9IdOAYzLP98HM23a7gfXbWtwjnRLPaym2d64x/kT9DAUgNtZp0p6UqE57ECrv&#10;4zw+q7N5PYJW1wo3gMdCFI+W7E9ZL2CMhRsoG569opNBthoQFp5jpEFCtgSUNutlF2lPZgZsdG/+&#10;PNj4xonIglcFIKh7kgPRyPN5HYxqOH4eahCFdOp6qNZQMRWnPAtqnix4T4VRAS6FFWD+nReh872N&#10;UP9uOsTeV8P2m2oofFkNyVfZkDh8Fupf4JA/Vo1jVD9+HhZ/8CK8+cs74Xv/eBnW/igc/jodOeXx&#10;X+CUf0Xg/fPt0P4ZhODXOchAGucsh/4vW5CDThj9EQTgz2th9ico/9+vQQqK4cv/RBD+u3yY/HGb&#10;/+5BJgjGf9oOnf84DF3+TH9/EBY/74fSV8Wwe5YN6XeJsH3ykn9/iZKHuH2NqoO5915j5DjWcLGB&#10;euOdZgRB1tRcmdge4Kg6xhmiIT44go5iAFnOdlhPgtFXO+H1X74MX/1TMvzwv++Gn/x/9sLv/b93&#10;w5t/3AmHf1sNp3/fDqf/UAmv/6kDeWiGz/9LHWLTCe/+thO+8/cH4fCPdsND9v9fP78efmf3argC&#10;YbhVvhmuA8IXC/fCneaD8BQn3MR/dlAU6ZOHYfp7VwG/b4TVLwDh/4gd/kDCQyD/URKnuxd6366H&#10;/Gd7IXa0FXIHgM4qEe42NsItPu8eqvdTCORDAsITgEIyYo9H1bat7mwW8/5dDuC4EtIQcuuL6rx3&#10;lyDUAoT34hejStwR9tKFrC8h2OM5QYm/m0Iip5Ip1rOEfTtT1VL8KgFR1e7MidbweWT3ztco1AAj&#10;/Nb+qQb+Fjas6mmMIClrbHNxEdv9OPRWBEoAbrQiwHWvQDyuEUQfhdUCRWdrOnzZKdimw3v3bf2I&#10;J3v2GfGIvom/53oXQv/0VpgfXYtIyeJgFx/HP+zW7e9PAEkUkf1E+vzOvt3awClrsfb3CaoEzCLB&#10;vUQQjXqrgE3d1bOw9Crz6Fno9z2ZMJfierCDVwXAtu7DossxoFrld70bbhH8hpAaK7htXJ3k8wpg&#10;Tb7pGAz+noDvXngiuVzvoP438WVxE3HAuuvPrm/WZDbESQHMKWKPLXCjZeBdPIOI3SNQP4kUpyMD&#10;na9bZq8OjpKsO2QP0mJB4cEZxBJRovq3AtkTHkculscIoiLKEtvzpKc+sG0C60hQn6xvhvnqRhiu&#10;H4QvvtUPBdbK5DpzwNw/SYyCxXwv2y3kSqh79rzHO2SiExBwCqxzOHSBAJbOg9vTi1E5SJ3AK3Z7&#10;uuBsYI+vTYBUFSc9LS5fiMj6DAGVr4GrBX6udicsbKmxAEcJpnWwTZvqzC+H0Xe+ESbfvxBqX2CH&#10;38Y/frwVej/eCeOfI0R+vhPmf5gKqz+phuUfV8Lsj8ph8esG+DPk3xth/8/aYfzLWuj/vBl64Mng&#10;Z5Mw+Cl++9fb4ef/z98Nf/b//R/Cb/6P/yH82f/xSfg5IuGr38yja8DBT0uh+6MCgZ/g/3Us1L+z&#10;hX9+M3R+gB++i4fMZ6mQ/yIXMhCByteJ0PheLJS/VnDlw8s3ubD7rhL2IPj1H0D4f0Ts5E/lB2n+&#10;vRAlSKYKBGLWzjYUJktaw9YZsvdgu3Nr7UhfhPg7IEti17evDQSmB8ZEhZwDT60R5w6Val1nzfCj&#10;w23s5G6YrffC5JD4xX4PEKMSZAWopyie2lSi9ABsEIJvtzcz6lv4jJ3yivh4f7yBiDa2mXdxO/SI&#10;X80lwuM7vxvm3z0fOl+CJ68g9K/w4895rs/Yqy/Zt+89CuMf3Q/n7GFSh0k6pctqaBNp/MIGTuMV&#10;gRXFPcBoudiJ7uxM2vGkoIzBj3C4Nl/oHFiZk8cdbZhvlf+OjBGjdISC/9+7Jvs/WPToRCtnm8hy&#10;BCa/w/t5i9m8v+/B3ofzh2EG+Ha6T6JrEU8gvF5wIFGC4J8iYETJRh5xytQ7jyJn6cKa/afV0vbR&#10;UNV0CKKeXDQBvWiMReFqlAwYzTitXA9tWGiv/zgquBP07M9ps+KaafgE6+GY74I5VmCjx6dZghGA&#10;C7jU67BzFn48fRlSyfMRkTCpLOpjwRq0WUsLJL0LUw0NvSub3AFIb4cGpGCIUXmH1zYHg98r8ceT&#10;BvuBOhjJamtZuFc5jvi0S5uGkGGtcoCMSSyWglRMShpfCEn++yXrsX1I0D3JhO3TXCh+kcH4iyH/&#10;toqKfQlbBGy/T9D4yePw+V/9bnj7l49C/6fpMP+DdHj1l7Hw7X98Gr79T8/D/FfxMP+jUlj+SQrl&#10;vxdO/jqDo47C9I8b/HsBwlAO7V/UQ+Nn3TD+VTcc/eUgTH7VCP1fDML4D/rh8M874YvfDMPqD5th&#10;/NMaBKAccp/Vw96rXEi+SYUYpCX1Jhvyn8dD+avNMPjBs7BCURz99EXoYqAmbk4B1wqBooa9Ndnj&#10;qHsfgNXHubzOKUCWzIaP5vUSgAyYXfa4b7IabN2EOtVp+/BBmH+xFw5+tRVdh3z3n9Phe//7Vvj6&#10;nzfDt/85Eb74b5nw/j+1w+zPG2H2615Y/lktnP5FLbz+02VY/H4u/Pbmx+Gj7YvhtzYuhd/avBI+&#10;SVwP1/CRW+zV1dL9cLX8KDzmeZ9hYy9nqKq3F8L0RxfC4PsE2u8RFL58EbLvtkPhc3MntkLiTYY/&#10;6ZB/nwqtb9VC9bNK2FrGwv3W0/Cw9RCCcD9sze+F2MGnIbl/I2p74SmCGekF/NX71PVRPLLBHArc&#10;fjTO+fH+09yFmvlBPN94uUvw2AzFnAlfD4IzkruAVgfgLkOkGmZYY98V1ksxoDJ0blF01EygNEh3&#10;UZMN/t/y/b2w+gqV9t1PIDw3wvLnN8P+L++Eoz+8CeG8FA7/8GI4/oOr4eCXV8LZH38cTn/J30NG&#10;59+/Gta/dyl0vubff/w0LH6yHSY/uBOWf7gZXv/5nfDqz+6G13/xMLz7q9vh9M+u8e+3w6s/vxtO&#10;f305rH94OQzeAahrAh77Wepe4tkuA3wmPuNTAGrbaxWCoE3LLFPyqNdyoz5ByX7N08UumOCYVFQT&#10;PmPfJ8WAIzLseKAa60D0PJUyxyBfsWsCYAvwO2pVfFIFRj6KcGqBOf0JGKeYQK3aec+uhSPA3mS8&#10;Bj8vEOeLEC1UuqcNntIoYqyit6WFR9T7J7vgIL5IABkhApp8Vxu86UHu+lHiId8FCe2oMNlfTzyi&#10;Cn7+lHjW/x9Pf9keabZkCaL5F+bDnb49XdXdhafqnDqYFJnBoRAzy0Uuyd3lzMzMYmYKUURIwcyY&#10;mZF8uGqqp3qmn35mfsa6y96ouR/exwUOr+9ttmytvW2bKbV0/DUKgbJSaVpkJYaBI01lLydGJAHQ&#10;wmAinSqU6nt8joyV+JVsjXgDMqYM0px7sRfpAGCnTcgZwITgE23OH60mieC4U8RlicnjUxqqdJJQ&#10;Eoswg09ATrcIphMDw3wfSSKXsrsyLrJ15CXpknOHNmK1MybKthcePk8O5tsmSRDn+HmrJJFrxOJ1&#10;FZzrI8QqM9zbbhhWnbDSNzz7YTgv+eG6FEToMAnffpTqPouZ+5NIHSUQP/DQxwZgW+rFYFmNYRLW&#10;uQcf4e6ffoPbf/45rv3hI1z5XR2O/9iKG3/uwRUKhpV3HgqYJJbflEkiyrS5BGafUmweDSN82Q7b&#10;tgujq3ZYNtywb3rh3HbCRBz17Lpg2XLy/07Yd0jkdmy8Nyt8hyQWBxQ8JBgmkn+XiLZCj5Kg6CRO&#10;SQ1vEeRykkgS6CVxV8rkpmhTEjdl1Uq2pOLpftpvO/2TQpQENsmxT9H/xNb8tHFHiESNYtNPAig4&#10;J+Vp5ezu/5u8b6Mt20mao0oCO2Mq/yZlbKXPepCxRrbVJAFazne6SJLdkxz7BcaUJca3dZLG7ROI&#10;bVXAsdAJwxTJ4jJ9f4vxdZOic0uHD/z8cGnAFpYynmSIktyjVJqj8SpdIukYcqqgyC8j3RNkO0Ke&#10;L4eMxSjcfL7shcgJ/7EyWbaoFFlSoWqQvZwxKosQ1ZGyR8KblyRByWaVJVLJDpZEK1leEfUjrULz&#10;fL70xXXwudLOVfZRvYE6hcm6OdhyVi4UonPyS7tpqNJbSjKGPWT70jQrTsYl7xOg8o5xsCU5sjhF&#10;BTDeS2fhoPH7KkCTJDPjfaQL7UoxLCFNdgedj58nGc2yfCYg4uHPTk+1UtpF9l1lOVj2hASYQ8Ly&#10;ZS+X4yHFywS8fXy95GzI3qvkIlhktUJWY0qDHNdOjhOdhv+TfaIYQUFamBZp5DEaVJrglqIijFLt&#10;ySkMB8dWzkrKMStphSNtd4NicPx+2bE+EhyCe4n3Pf4xRguVGCZQaMe1JAsW6Gfs0EwxGJMNO2eN&#10;MIzx/tbqkL1Si/Q1Fcbu9WHzTRtWXpkQPfYhdcuFqad2rLzRYOUt2ewjDeI3XCQAXpSfOEgGrMgw&#10;8Eeuh0kgAph+5sHM0xgCV6KIH8cw/aiIhUc5BpAYctcSZOwxWFecJAdmWJYtSqD0bhoQ3DYgvKdF&#10;4nIfxm6oqL77kKWKiB3T4a5YSEhcKDw08fONBANeK1S0/K6SyCNJahmy41KZzkj7cVPBypKy7BPL&#10;XGQ4l5IcJNnjAnDG0WrFlpMkremJXixc78TBb0ew9pVB2SKZe2vD5Esz5r5wYYEAsvi1C0vvfJh5&#10;7cfMcxOWnsUxft2NX3aex0/bzuG0uhKnhmtwUlOPanMLmlxt6KQPtBMQ6tztaPK1o58EWFeogJfB&#10;1bumhnFmCCOTchJDS+VCJbJHwnApRJDxwrrhJdilSOAS0E9a0RFVozM2gF7acH+uHfoySVBOit2L&#10;T1HpEhjk0L2JxCFNwJVidlGSUIv4aZ4qgYDul0AoKl6IJsFD9vbD9CfJD5A9alEjDl6SgxPJdisr&#10;MSY3iTDBXA5VS2ueCL9DYq4W0bkLyO6coqpoRfa4BpmrWqq/ARRvDCB/nZhwsx8Td1QkCn1IH6s4&#10;XySjl83w7poI7FbEj6zI37Yjd8vEn/XI3hzF+P0hXiqSUz7/BpX/3S4UeY3dH8EU57xwh4r9Xjcm&#10;HvYQwEkoXoxg8eUQ5u52YuaQQXeW3yEre+ENkBNV6Tx9mWMh7W/cXn4PCf5S9YIqX5Io3cQW6Zkl&#10;eU9Su9rseL+PLXlYPtkSpbKTBhc52pUAuuQ2eAUDST6lfY6FRMlMnHFK4JWgzddKAQcBddnSdCuY&#10;KUJCtm35e0yWhhuVBO0khZO8pyQDp0hWfBQBcb6/Uh+NlyTLSS6CJDtmSu9PQ8kpETlZFZM5JBkO&#10;8n1lGVm2O6R1tRSflMTKIOdLas9ZTbLyQAz38r3j9CUpkjghqyLETYo92fYRnBby4SEmh3MkziSa&#10;qdIQP5/4SUz3ySoocVhOsjlJdmSbIkjSpeRmEIdyJDNyWuI99nNs+XcF6xgDJIlbbDMr5bIYIGP5&#10;QUVMyokROTWnrDrztQ4S03CCgSdKTByrhYG2rSm0YpABry+nhrqswdDEKLTTFozMmmBbo8DZ8EG3&#10;4IRhwQcLxY6fYsM97yeWadERGYCKn9vF+e2jjQ8n66BJ12E03wQtxd/y4w+x993n2PuhFoe/rcDV&#10;P9Ri98c2bH/fg8t/7MHatyNY/tqJuS+9mKHwWSFpmH8xhvGHYWRuOYiJQgDs8Ow54d3zwLxh56MN&#10;tk0Hf3bAtmVH+IoNwct6+PdNCB5Y+bsOxTtGYpkePvn9iH5w1YjQJROcHBshqiJS40UGbMnLYByR&#10;Lb0Ix1iEq5O2KXlFcdqzFMAIyBYzY68kLAZI3qR4qgh2f6SOdtFAoalmjFLBRFtRThcSE6UQSZJx&#10;QJLZXbI9xs/wMT4JCQxJ0RGKLY+cpBonPpbbYSIRt04SG+ZpR4s1iKzXIb5dj+AGSfPCAPGLRGxx&#10;CI7lYXwgiU9S6VO6mUpShfSrsruraQCSENhONUz1TZbsdktmMFWwADENU2pQSbuadL6XX0wSgdrg&#10;ZPAKlbrIkN9vRcixKAfVjOz/C3Ap/cSomKRtj1S9lNJCwniDDMBJfk6EgyQJMlLrXCqEumiwUk9d&#10;8h8km1jYq6xmuHgvsnwjSYWyx6aod0kC4r3JUTAf30v2eZJk/VFOjmSsSvNIZakn2UqiIjXf+H15&#10;79K6WYoiemX7I9XM5wh7pzrg7+LUJn+dwsjdHtlKqGPQIuOm6pJKNQEGISn1IyrWKsur/NnOv4dJ&#10;WrJjUu66Vck2l62IICdZSh25CChSF8/mrFGAICygQmORKiAhMn7ZCy7mhxCkg8XGu+mAA0rGeSo3&#10;wDHsVLZVpNpqJsu5KfK+Cj+FMXcaXXEVOlIaOp0J5jky3CkTBjNDGIjXwTVzDvmj8/BeorrZp5q9&#10;okfpvl4B49nndIZDD6LX7PzZRaexYvULLZZeu+C67FHIQf4BHeqFG/l7AUSPIohfC5FsRDF2J4GZ&#10;OyQIN0kgbg4yoKgRPjCQgZN9b7nh3LXBve9E9GoQmZtBjD3gez2OovSUBIOvTdyNwX/dA88R1fVx&#10;GMk7SaTuexG6ySB6J4jADQ+KT3woPAogfjuMON83TCB0JGWsW6nA6lGYViG70IjptbNYWj+FsfVz&#10;BMTTtItzHCfaMOdOqrgmSCbyKz1Yf6vF5nckAl+YsfKlEbs/mEganCg8dmH8hRdjz0MYf+bF/Bs9&#10;Vl660WI5h89VJ/Bfaj/DT5rP4pPeCpwcqsaJ4VpcJFC3Eai7qfr6aKsq+k87wXOY9mGRTjHzeozO&#10;2mBYshD4bEq+SPLYTpXkhnE9qJyssK/5EdgIkeTZMZgf5TVMotAHbYlBhZebilH6FQg5ltbd0qBE&#10;OgWLvVr52dL9SEBacgsCkqtDG5Gz8rK8npQOtGP9cBT4GkmSLBPsJ+hvZRLeFZKrvToUDz9WEpoK&#10;h6dRunIa+astSF9WkRj0wbfD+dwbRfpoiGTAgux1EybuGwmIFoSowFw7DgQOHEhdcyN3m/8nMUhc&#10;syB93Uc7sfJvJhIBI/J3DPzdgMQNG392KAmoqRtm/qynTQxj8uEwn6tGmmQie1OWd4cRv67h/zX8&#10;vw5TTwyYfqrG3PMBLLzsJXngPL5pxcqDFpS36CczdchP1St9HgrEhwLHIzI2QEzoom8Rk+jrUtdf&#10;Ti3I/q6Asyj0IJW+9NeToClHwmWveHrGiLic8CE2yXFqT1wIWRtfQ9JGwp6g4nNTDHmIaXLMzMfg&#10;KUcSo/kOTE7w+SGSCuKfbBm5ZPWBwUwIjBTBdXFepMW4gwLHq6zcSFY7RQnnU5IU/X6SIapRqUko&#10;J4zkyJ0cn5QjkSJmZEs3Ilu3IemhQIAnps0s2ajmOVcS5IlrPtnXlv14IRV8fwn2PhIepSUcv79k&#10;3sv2rqywCrZK/QxpV+dhQJJ+nx4SRekwLaccMrIFxLHzZyUnhP7Ge5O8EynjJj0GJPlb/FCq+cg9&#10;StdsWf4OEYtl1VSO8Em+Q5LBOyEJeoVu6OiTzQyM7aEetIVV6E6qoSJODY+pYV2U5EEN3GsG+o6J&#10;gcqM0QkLRotmjCT1UAV60Sr5PO4O1Nm7UGtrR4OjjVcT6pzNaCDp7WS8GSI++PItWL5/Abvf/5rX&#10;5/Tzz3D59z0kDDoSBj02vrVTGDgoFGxY+NKKze8D2PwmjEvvxrD2ehrle3HarEchCIF9Fy873Du0&#10;+S1i2o4VgT0r3NtG2DZM/NmE8KGIACt0nI+hJQdG19zwHTqRvmVB7o6OtkzSUKKAYLwyiu3E+xk7&#10;RygoOV+yskPskG2eCMdQigvJSnKasVKEojQflrF+X7NRchjalOOqGcbACG0kEuri7yLqe/lakvD0&#10;AOerC65gNbGvE9LIV7YzEgXa1RhJ49RZ+GYvwjNTCfMYSVauBaPlTpgm2+GYY7xd5hyuNyFK3/Kt&#10;DkA3TtEzPYQPghzYDI1AetRFyMSlPJTP8z4bU47Fxfn/IJmtKHRpfS1ZnVJIRPbppBiIsBbZwwvR&#10;KeVoR5KBzkODtFO5SGKO5Dv46UjpnJy0IKO08/mhbkgnX6mQJBndPjJgSZDyC9ungvQEaxh8efkq&#10;yY6kuKWcPKAi4HMlr0KWIiVhK8xBTfE1sl8pe44+GrqTrCvAgC5HoCRDOCSsnyxLzgtLwlNAVjn4&#10;PMkmjtKZnAzmvqKKzi3JTMK03+/HyXf2pTiR6VbMzXHAZZmTzm921MNKB5KWZJJfIdsQ0lDHxiCR&#10;otMp5bT5ngLecixFiIEsLwrLi8uSEAFeIQaylMpHZauE3yVXlGKzsjLSj+yUDkGyQ9mblWUqSXiS&#10;2gWS7yAkQvYXjeZGmKIfYSB8Gj2xHgyV+uBcoeFsy9I3x3qDwHnchO0XZ7D+spLqbpiKj0Z/6EL4&#10;KoH8rllRbbMvrHAyoEcI8Pn7bip6J6afW0gOLEje8pEdh5C5HUKI7Nm1roN/W6NsGWSOCMQkBykB&#10;9bt6vtaC8SckFAzsmQdCBKT+QQLxu1lESCj8NzII3SogfDuFNNn75Cs7ys8sJAIe5B/6kbnvR+iG&#10;H/FbcYT5mLjjQ+RmFLFbJAq3GMzvGjDxiNcDLcZvazD/sAIrz3+OxadVmLnXhNL1el6NVLlnsPb8&#10;19h+9WuUrv4aswx+mbKoJ47ldCu2Xrfj8h802PmeivWLUQzvDGD7uw6sfaPC+rcMSq9sKD/1ovjI&#10;jMknJkzeSOLCwGmc7f0cH7afwT+QMHzaexEXtTWoNtajXnIYCFQtVK29oRqoo+egpW3rOGcjVIva&#10;WTPcmyR/u2ToHD/bugvWNSdMK26MLrigmeG4Lrihn3BhIG8gcNI5GeQNSQYdnxBqEm8ChSQOC2GX&#10;zl6BEMk2gcMv9mghIFCRSsk7+zgJ8/wgVMURqEp6GOe1cK5pYF8ehGe9nz+r4doYRmivH+HdEaq3&#10;EZhXNIgeDpPkmZC4quPFoH7Vj/CWAaHlAYTmBgiadmXPOHM3oBDHqecOjk2M815m4C9wblJYfjWF&#10;macTJKBRTDwOoPyQz73npe3QHm77CJoeFO75kCRhyN4JIUggjhxzzo/cJBEepG7aULxH4nHTRGC1&#10;o3RPj/J9Feaf9WLtTRM2354nQTjJxxqsva3CxhcXsP9tJQ6/a6CCPIsrP36K49/9EttfnMLqk/PY&#10;eUWFfqkD+bUmTNIXpN9HVAIzA2EyJ7lTTQila4lFVNFU/7Jq46dY8TH4Saa5lSRNSgkq7fn8gnkd&#10;FBL98DLoycqCJNgGKZKkEpzUa5FTFIIXsp1ho7CQ7v5SKFpqTHiIbcqyb1TF9yUw839ylFFOJkgS&#10;ofSDkRMlkj8l279ZYqWsQnik/gVxQlZrE8RWacolAkiOo4qaT5dGSAgHERICFB0iUZAaCD3K9myC&#10;AT5BjPKQLEgVfSntJysebuKp1BCQY9U+fpYcK5QkukCOZDMiOSV1vCditmxJR4jT0jZTwVDeH8dh&#10;nMIlR0Emx/QEV2UVV3K3hBjI/cmxRhGCIvQk8VxRvCQXkpXfx6DY5GlHR7ADg4whkmCtK3VDQ+zS&#10;jg9CM67BYIk+OWbAyJgJwwUztDkTdCkd/auLBKETjfYO1Nua0exoxgjjj31eVrWGED/SEd8McK/r&#10;EVvWIyTJi+kqrBx+hEvPT+Lod+dx/IcqXP5dE/Z/7CZhGMDSVyQKX7kw8dJOsuDD1Kso5t6Esf11&#10;Hgdfz2H91QzGacPZGxqkjkkQ9i30FRfJAskySXL4sgOeS3Zly2Rgzg3Tmg9eEgv/oQ2+AxFKVgox&#10;ucy0dRLr9R4G7joES7QZOdHEAC/Hmh2MqUr+CsdPCjRJHaI8CYHFVk+SKtjPuZCVbMYU6Y0bivfQ&#10;vhgzSMikg6PHX6s0FQ/ISj/nQbaXMmN9xL1BxulBvk+DsjpmzzCOFipgK9cQKyrgmvoQ3tnPKCZl&#10;pacTg7SX0XIvzBRgtjmS2yXiyRLncrEd1ulufCABLxCgGqFx2qR+pKdZCVq58vtGui4GdjuNWZJw&#10;JJnML8crg3IshYGWABZiMJV6C7KsnuQXel/4gmpOBoCBUenrIrVWiwRrDkCeiisiAyX7fjRyPwO4&#10;1NeUJVEhIG4HCQEdUnqJKBm5JASSYCXLYLJfKHuTkmcgR6iiZERxOo/kCOT4ZbOl9xW85KRGKC/J&#10;lgz6YsQcZFndCGXfrx5IUSW3HDPk+ztkr5IsXFowiCqT/qpKKUs5xuiTUxdtDPIM/AzUcnoiRSdM&#10;Z1pJphre5yGU+T280myLDs4JkbPrSX627E3JlocsAbrcVMATNGSOiyShpcj8S1MaxAoayNnvBIlB&#10;eUJNw+HkB/j95EikgJAYiHxnkgw3yZskBRXICMtLldg4/idkdn6B4rVqGnQ9Zh8SQF+cYqCsQO5G&#10;P6ap2K583YLDr2uokFsRu6aHm2QhQnCOUCUWH5gx88yIyacmkgUH/JcDCjnI3Qug9NBLtefG2B03&#10;rEtaWBiA3FKAaUNNdTmKuacMFo+oxB9S9d+XwBAiyfAy6AeRuhtmoA8z+Ed4hZG+F1Ku1L0Iojf9&#10;GOPzyg/cmKN6n32sxcZrF5Yf6TF+zYTy8TAy+wYU9qnAd0lGt4bh3NDDs00lelWDhUeN2HxxAonL&#10;XchfH8L4rW5kr8lJAx3V7RB/5kUFmzkaRZ4OPnmvHcUb1Shcr0Hxai2mJC/iZh+DGxXr/SHMP29n&#10;gOtEjN9p7IEBpftUsc9HMfXSgNV3A1h+24XVl3F81HkSv2o9gYsDn+Gk6iQ+6qrAyYEq1OprUG9q&#10;UE4xNNka0cl5HqLq01I1qYNn0Rv4DPYZBp/1ERIDLawrOj7KRaUkqmnWAs20HppJLZ9ng26MAX6i&#10;G6kpKrLsgEIC4lkpVCQKj77hZVCj70Uk54cBLlSk6lish32qE8PjwxggSTDMDMG7OgLNxDC0xVEY&#10;CTy+OTniRXLH95ayn9JqQvbTHfQHd7wORqUUKYNWkL5LH1e6HPql4BEDDO1RagSP72ox8dDOcdET&#10;UC3wHEdg3o8jciuBJMlC4FoIyXtRkswc7SpH0pDH5OMxjvEEtr8cx/LrPO2lRLtLYZr/T98JInMn&#10;RpsLI3vXT5ujynuhx9RTLS8dFl+OkMz2Yf7FAOaecy4fD2L6qQpLrzqx8LKRVzffswOzz5v5ug4s&#10;8O+zL3qw+LoXq192USWqsPNNDy5934Xtb+uxeFdyODogPYmEnCs5QLJMy+8nJ5fcGZJ4gqWffw9G&#10;32+9CphLrYVEckjZe5fTXJIg5iSoy/E12eLyEK9kaVkEiFTQd3FsZY85zDmTFQtphSI5R0qbjmQt&#10;jI6a9wE2zAAs70H8U14vKpx4KC1ARHDEKNQCfK3UvpFOjE4pLsQ5dzh5D2HOJQO2JK1KrY1wUHpr&#10;9RNv+Hwq/1yRwaKgUvo+yYqACChZSZUWpbKtG2WAcjLISL6L1HcxEcddvH8pTyvJ5Er9FwZ5IVES&#10;E2we2WKVE2XD/L+IFpIhfk9lq8JTx3uQPKI+KlwpSk7fLPQq3096VaV5H7KC3E887aXdjqSqMZKu&#10;Rj8FZj/vb5C4PszvOpgbRG9GA3XBCHXOiP40bZePwzEtmvidG+xtaJMTQvye6rFhih4nhYyIHD5e&#10;YyDmz6HrbuKMizhEAvBMEq5JVK+QoF7SEh8GMfakD5PPiREPjMQoBzIkAtMvSFIfm5ClbY+/cKP0&#10;LIDx5wFigB+b7zLY+XKO+DmDtddWTD0hZh+ZSAZ8cOwEYN0MwnUpgMCBC0HZfjuwwL3nJM76Ydvh&#10;/VCUFe6OYpaEd/2LFiy/7EBshnMYqofJWavEVCnkVBjTMp4wlnG84owBAc6viOtcgQKSMUQ6u0pa&#10;gCQGy1ZQNNvGcSU+pnpho3gNertoO7LCzXkLME7JKRzGDCEZEpdTJAC2TAWG4jUYjNVBn62GpXQO&#10;1rHzsE1UwTlTRZFRTQzqgIa205dVkaj1k8T1wjhO4jDFeDnVhQ+kI3+QDiHJKr50H8lBq0IOpByr&#10;BLp4bhhGaSPKQCiVqUR9S73dKCc6XRRD5s1FJFmmDRF+oWhCkjQYeP1y7ruZBEHFIC3HuJqUVqPZ&#10;4qCydCV7zRJQZa8skxxkEBZ134YSGWaRTFWW2WWZXgqhC+u2yLEeDpwAmuwRRtIM9iQUwsQkf0Cq&#10;nzmDwtIE9IR9MXDTwOM5UfbC7snQZO+XRholMMiRQyn0LkXqC2WpgEf2TocRAiDn0GW5N5tvR25S&#10;ViMkQUz2g4QM8X04eRG+XvpPxdNqOjrBlX+Xs8dyrl2y8kUNyLKQnAiRdrl+Or6Dk724aFYSNRXQ&#10;4vN8NBBJolLyP+R9+PdopA9OISh03hDJSaTcjMz6Oazc/2vc+eIvcP/df8Deq39U9orH5LrXjbnH&#10;9Qy8Z7H6qgU5OVb0RI3Db7qwS8Kw+JKKiszWvOmF58CP6DUfxkgIpp6aMU5HSd8KwbdPsnAcReqy&#10;B/51Ixm7AabZYYxOD2NoagT6VQsCV/wIHgd4Reic/++VgP8oSYdNwHU5QsVIJ73ro0r0IH09hMCe&#10;D4FdD5KXdSjfakD2uBdjt/uw+PgiivstSE+SbIkCcxOw0iRtQYKQX2xGjgPSCYS0zlP9rozCvTKC&#10;0HYXors98KwNI7ZLcnGFILWrRmB7BImDIZRuDpA0jCJ3TLDftiG2NYogFbV1the68V7ox3oVluya&#10;p30s1MO7ROedJQAuk5ytSgGSXuRvmVB4aMM4ydT2V37Ed+L4pP0Eft16Cmf7TuLc4Hl81luDs+pa&#10;NBhr0WQmcTBUodlSgUFvK1SOWrSaP0eL8RRa7ecxKoX/l4dgJmEYmXi/Dzg6TUecoaKa1GGgpIV2&#10;TEMnHobVLVtLogYF6GuoLmVvm/ZOdSgtk6W751C0C+p8t3Jawjg5AMc8/z6jgoEAb0qQDND2pF+7&#10;JOzZfNUMIAR+qmAp/yo5CnaOd4DqNJWjUODzpBCTnKmXBDpRMF7ZKqNaUbbsSNSzxWH6R79SVTR/&#10;qR85AqvrKIzYXZLE52GkHsRRfhbE3BdOzLxOIna7gPT9HCaeJ3mFSSTdBPIkcvcnGOznsfXlOlbf&#10;zGH1bR5Lb2Ic5wjKT2IoPiJQP6VtPvFi4ilJ5SMhrw5k79iQu2tH5rYk3Y6i9ECNadr31GMdCveG&#10;SUJGMPlkiGRikMDcT4LRh7UvNLj09SD2f6jHwQ+ncfNPn+PWb0VpdiDPcSiVBzBOkhYm6ErylxzV&#10;ljFXagPQ76TYWVKOYRITo/R/SV6UjH/JI5IsdkngS5JMyFFy6YMfK8jxaTXCsjrAQCrFspRTYbxk&#10;e1SEjpx+koJBkvAt3ViLBOMsxYasdkhSmrRjjvJeQsV+zrsUyhrlew6SnDCQi/ji3yTZ1ycqMlyn&#10;nACTTr1KUis/T/ID/CQBAb6HUunWdk7BlgSDkeSMOZwkDMRL6VoitROEDNllFSRWQ9LUAq2LGBuq&#10;QSInK8G0H96zVEwUIlnIaeFPyckIWXkVnOxRsFCKNSmql9gl2xjSb05WKCQxWRLLk3k1PNmLGE19&#10;it7oBQwlq9DHx15+1x4SoS4Ss/ZwL3rig1Alh3mR6Bb0MOSkLgz9ZFINx9IQ8seDKN0eRPnuiLJK&#10;mrtrQZ52UXwgK15ekgY/YreiiN9OIHwzA+9xCq4rMQRuBBXbzD8KkRDESCZIbmWL4Xac9htD5E4A&#10;4dsBZB+HEb9HbCR25Z9GMPM2gvXv4lj/NoSdb0kavtqgXaVpky6KCjPFhRbl+1qkb5iInW7Ytr2w&#10;7vjhu+wktlJIPbKQXJj4XCPCx0YEr9qIkWZEFkYYSxm3aCcWEnKpbCwlCeT0oVQSlXyUEAmUVL+U&#10;Gg2SxO6gTcrqlGzzCIkVsStEVEp1xzMDyE9QOE328rnvt89SuSGSkC4EGW8DuWo4Sx/BUf6E1yli&#10;TBUG4g3QZBthKNXBNNYI80QrMZH2MdsC51wXx18FlayMMgZbaKPW/AB0JLofSOarlNZ0udoVli3H&#10;caRQhGTqxuUYZeQilbwEZzIZ3qyc6ZdkGdmfl15iITqLHDWSOghRqbAlAZBfWJS8sHEJkrH8EOwE&#10;UTlL6k8PQI7TCPMO839SLVK+oPRpS+S6kClXKEtZwWQ9jVIqbtFgadQhgqQoADuBMBgkiSDBcfiE&#10;xTcjRAexSeIfnUnKVfupjrIcfMmUTyT5/Qi66RQDjLBsjxQvkcmhIY8PIcWgLwWevAE6c0LYGu+X&#10;j9J9Q85Z28K1VFZ0IAKuOLVshbgEBOgkPj63OKl5v43CMZFuN7JvbBaixQmVrGcpWhMhaZBTFtJz&#10;PUJSIIpA9qJkm0KUgz8uWe51JFyS9NIHKbUthf/lPHVu/BzWrv8MY9c+w8KD07jxxc9w95u/xs6b&#10;X6N8R4f0TTrP7REa7wBVXBuWXlL937ISQD3Y/FIAU02A1ihg69gNwHsYInEIIkImXrxjxxyBPnPZ&#10;yyDpgGVWg6GSGv0kdINj/bAsDiF0WUvAJoO/4ULsBh3xehyha3EafpzEIAz/lRAZPhk8/z51v0g1&#10;nyQp8CMiuQr7epKPEUQPqNjvNWDxaQPSux0EL5KXspxYodGTFDloa5LAKA0vpdFElHbicEvdDJIl&#10;IZi0ByFvUqQrNEtydGBF6boL/q1BhHZITrf74VplINwYQfKwC4lDkrnDIfQwEI8umeDcciB8yYHI&#10;FudqtReWmS4YJnpgGO+GrkyFRUbtXqhDeL0GyZ1aZPZaUbpFRfuKSvatGhO3MzinqceJrpP4rPsM&#10;zqvPoVpbhfNDNbjIv9cbKtFhO4UeexVU1jZ0mD8lUfgE1ZqTqBo5hVrtb9Bi+ojP+Rw9zl+j3/cL&#10;qCMnoItXIksyJn5RpW/GJ0PNuGBqRaevAyoGh36qziZvJzpoU720jSEqihGS3146siZH8pNphYmO&#10;rOTf0F4kCCRoV+FoLYoMMnH6n5QwThVJsAgeYY6nZF7LioWsIEjWvRzp9UQqFZIsBdeEYEt9ERdt&#10;Oyy5SPyscI7AInlL/Iw4g5uLASp8yYriEw+VWARzb73Y/72RwOpF+E4auScJbHwXwOK7CNKPsvBd&#10;L8BzPY/grTTid6MEbj9VXYaqbgrb38zj4PsN7H+/iuUvZpB5kEHmYYagHqIyDCN/P4T4TSrGW14S&#10;UDsmHzkVAB57OMSfR6nchDTI1cXfVbzaMPu0lQS5AVtf1fL9G7H/Yxuu/uEibv3reRz/sRkzx1J8&#10;ikBKP40TpyRpz0/glWOMEmQTHNNMSXKFBpHI9ivHTBMEzUCEgZ4gLUvqcmRZugF7OE9S+tgfqEWy&#10;JNu5TUpiuNQ2kFLAclJDcqukQqLSdyFOIsAxVshBUk5JEW+IawGKnQgDvlvKF8eJScTQDPHVJyuv&#10;kqwmip7vbeG9SLt8SVq1MygXpyk+OEdKMiNxQzBLVi+TfL3cU5zPkfLMsprgJraHZUuC39vhqYPZ&#10;y6BOcRXjvTgcDXwO8ZyvddL+nCJ+aHeySpInWYwS79JFyeWiLeV7kBsbVGpahKQmQYAkhFgl9+Pw&#10;1fM+OJ4cA7lEDAWIb7pAFbTp0+iP1/OqRTd9fpikJL7bj+L1AfqsHuF9kp8bw4gfDVCxG2Ddkoqr&#10;FCmHZuKQG5ErXkSPvAzIsm0VRPKmn8QxgtRtYtoNktebYSRpJ+m7fj5GkLwdRPqOH3PP8yiQaEw9&#10;7KWdjGDheT9mH7dh8vEwiaisjgbhuUxsvByC9ZIbiZtm2o9JOXJdukf8fNGAva/PYPNVE5afdWDu&#10;USsWHlVh7flJ7H35MS5//RlWZav3juTiuOHe88Ii+Q0HTr6nkxjpgp14aKB4cey74NrVIzgr9VBa&#10;EPBKgyMSzwznRuaVcxmS7SPOl9JXhXNkN7TQFgZISAcQZixM0/bGp6yQktMBiknJZ5BCgUHZqqZt&#10;BWifLtqRMVpFYVEBc74S1uIZ2Mc+hXPiNPT5BvQSb4doI/pyO4zjHbza/v2iqJ/iHBKfnZx3E2N6&#10;f+g02lzn8IGwYlm2CNIo5FyoVB/MZEZoFGSnZH1BJdgPUJmQAJDhSGlY2UuXPXUprxwjgfDlhRHR&#10;SMlWpV+jh8Yox65kCSRbJLMkaJk9kp1ZBz2NXliUkBK7g4xJAI2vkeSOeHKAgbeB99CoBBLpUOWX&#10;3xlEEsp7E9j89YgQHGX5LRbrZrAeIXvi49QwCmTkyawUAXmvxnIMBjECqk3KjZJNSVNYKUEtRVek&#10;EqJUfbNF2mAgczbRyK1k/v4cA78oC6oy2U5xuFtgs9YgHlfBKxXmhDBR0Ukn77jkNCQEqOt5P5LX&#10;ICdAJMGsVnFCcSwvv4cci3x/pKpbcR45Ry1JQZLUJMUyvJJMGmaQZEAUUiH9LqVX4eRaPXYe/Vds&#10;P/srlG6cxvjtDuy/qcS1dx/j6OuPULpD5ikq+o6FQGohSJow84wE6OaokslbIrguv5LchFGM3Tcg&#10;dtWB9LEfY2ThU3S29D7vdYFKtdSPkdII+qiMRqWfwfIwAnsGOiOd80ZAST4MHqdJDqJkyQGkb1P9&#10;PYhi4iHJwYMcMteiSB3ZED/UIX7Qgpk751C40cH761JOXSQZvMtb/L4xKjNRRvH3RFFAzE1QlXPF&#10;dtqWJVgLI5m2mXYlWcJS4UxpCygkgfPkdNNefM1UPa1ITpGArZE03HJhguQoTmIS2DYitjuA6F4/&#10;rwFYVwlkO61oKRvQReeySlGqPRNJxrCyVO9e5Jwu0gam22GebIVxogOWqXaya87pegeyhy1UEnps&#10;fJFGX3wEP236nIThHD7puoBKzQU0m8/j/HAVKrXVaLOeQ7e1FR2mi6gaJkkYPoUG3UnU6z5Gw+iv&#10;0Wn5e/RY/wMGnf8Vw66fkuyeV2zaGlOh3lKHC4ZWfK5rQj3VXw9BWkWl2x+t49XCn+nUBBMDgUGT&#10;rMRI+DzMoUraEX2V8+ahbclWoACFFOoy0HaUErf0tRQJeIDBUJbHpTCNKNaQ1ATwSwLVIJUv/Z+E&#10;Tc7R+xg03LRl2UMVsibFeqQ/qyw9yz66LLtLYMqVpBYBCS/tNjbdg8N3alz/lzZkH1GVPQ7i6p/c&#10;uPwnO8ovaS93i4jwit3PkETkELydh+O4jNTDHJ+bRvpBmo9JLHyRwKXv57D/3Q4fV7H+bh4Tz7OY&#10;ep7A2KMYFWSIoC6qjYrtKZXdQ4NSuCdz00J1Z0Xw0IToFQdCV6jgjiyIXKNNUPXl7rqRu+9A/oEN&#10;M28s2P2TATf/pwobTzuRJEhL5VkRNdK/VJS+stVAPJSVPslfEt+WvWQ5+uimjUohoyjBOMWxk7yn&#10;UE5FUJdV2W6YaZ8h2f8nCAsBll65Uo8lQgLnYAB1J+uImx2KSJHG2HJs007S5hSMIxFzE3/cnHNp&#10;MCWd3aSQXYAEQHA1kmlUBIWs1sYpnKQpU5Rqz0EMlSPvipCh+JCCeNIHIpVTKwFIVnlDJJluYlNA&#10;BJGIkyw/W056CSbRzqS4lWCebKUKMUlInRrp8E+bknoTol7lMyQxPU7fk3mXFow+3nOSNiM1ZaR+&#10;RkKOshaFBPFzGCekn670B4pnpLAW8TVbD9NEPbKX1Zi804mZBy2YvN+B8bsqFJXqq1rEqb69B3J6&#10;huT+qgReP7z7Ibj3g3Dxsu8EGGxl6T+I4EEWoQM/0kc+JK94KFCMCO0a4N20IXHAQH+zgX8n1h92&#10;YOKoAom5apJdSWJvgZ5znJzuxOVve3DlDzrs/i6CjW+DmCfxnX5F3HzHv/04iu0fLVj6yoGpZx5I&#10;kbfsHWLsEwumH8sqxwCKvGaekqA+O4fVV2cw+aSWmGyCYdMN644HgcsuRGmLCdpp4MgE254Vxm0v&#10;OufcUE3SXilopHWA0meCYy+1LqQqqCQwy2qizSV5b7L11axso0lvZg9jji/BOCqr+2JfsuVAf5bG&#10;akpF5kQNbLlPYC18TtyoRl+4CvosSUPxAuzjF+CYughtvhE9nKOBdBtFiAiRTowWWjGaq4ApUw8j&#10;36c3VIVGVzUaiQXNFOgfSFZwnk5SoMELCPtyEjhlKa0PFmuzsjTiL8iyPQOLTQo9UH3TCKT5h1RL&#10;lBaNYQKe1FV32KSCmuy784sTcEI0pkSByoYBWAxPKsRls2SNdJIwlWuKABRK0aF4D1L2WE5X5Md6&#10;4fdRpXsbGDxkSfC9Q0qlsSC/mFSXlH1ANx1QmkX78www4WoaK0kEGbk0LLHJygADjHQZlzO+qYJU&#10;o5Mgz0nh+0lH+nSer003okDlLjW+PVQN6RIBryClWjlJ8jcG8giBW1ocevk6K8FAlifjQpaoBOyS&#10;4EMwkTLSsoQux64S4V7kCzqYOXluBn1PrgfSL9U1TpVWHkSWJMsTlgRNOhRBSI4h2UmuPByHsTEd&#10;g2EHChPNmLz8MxSPTmP10T9g/fnfYvZhDbLXyHKftOPGt1UkC59j6VkXYgzSsWsM1Nf0StbtBNXW&#10;2H0znLsa5G5aMf3AiIXHdkzf9qJ8FEKIbN0wM4yBvBptJECa8hBUuQEMl0egmRxCkEF26tEg2bhU&#10;UKNz3PMTdAOwbTsw/SiF+UdjKNxMIHEljNAlHcZvnsXkrQtYeNCA1cf/Fbmtk0iOtSLDYO7MELwY&#10;vGTbSIq9JOWsuix5K0ST4x/k2BGs/AQbu5lgYiWp4txIwxNRvlLjX4BNjq0GaHfS5V1WqiJUygEq&#10;lOKkWqmc5pvp5Xfl/d52InukIVEYhm9LA/OCBvlrJBaH3Rid5/ec0GNk3g47wcS9rUfhqhl6voem&#10;3A2bsgTHeVggIVy8iMByFUKrJLzr7Sgc6zB2M4YLahKFzos40V2BMwPVqDdcQDtJQq2uAu3mBnSa&#10;q9FsOIlazQlUDZ1Eg/ZjtBr/Hu2m/4x241+iz/H/QSBdo2SUS6JilbYOn6mrcFFfiXpzIx+b0Giv&#10;QbOLyst/HsPxj2Gi3+kICp3uGnQ6TmHAcoYqlQGN9u8hYQ6F6JuFRtgYnEyy4hYgkNMmpf2kXnOK&#10;KpLfS7a06MdSOj1Lf4zSXqXvrFcCfrCOQaWDPkLfSJLEMnB5/Hx+uIuigYAVlVWwHpIH+mdxkATc&#10;yDGX8+NtSj8HCbbZyX5MrHSj/CSBne+NePY/+nDlj7TDF1EkHr6/is+iiD1IwHkthdKLOMovEojf&#10;zyH3NM2fkyQVGUTuFfmaNFa+DmH3u0Xsf38ZR79bxeLbNGZfJqkUYwgdk4BcjZEQRPgYJjCHeAUQ&#10;JlGIHVmRuW1C4Z4JeZLj4kMzH00Yfyx1QoxY/NKOnd95sPMHL7Z4LX7poL1qEZPeCPQF6f8seJMo&#10;dhO36OvEBMkhShT6lGTERJogTX+NUXXFxvsYxGX78f1yu/SnliV+i6dRaR/qitTC5KmG0V4NKe8s&#10;SYVSs0WKSyU5936Ob47AH03UKXvSiUI/sbFfyfmSjplO23liDO+HOJGlD0iJfTuFnJ3Bw048EtUf&#10;k61XKnpJYAySyMTSQnCEbJBUUBEGSn1KP4ggSY2Io2RxSCnw5csxYI4Rg6XPC99bqhzKMc+pWRsJ&#10;fDsiQhBJMANyrl8K/3DunY422Eyy2kACRbuJJkggSPRlhSQjSZZUtWPjBsjRc49XTnXRJ4nVUgci&#10;vtKD7NV+Bm9i480OXj2YuNuImUftxBQN8cbEOTTDvWtD4NBH4meH/0AKHwVhY9CNX/Vj8m6BgqmA&#10;7HESqSsB4o9NOZIo2xO5q2cR3u1A5moXxVAfije7MXeP406F7OOcBUqcuzzvleMkOXCSZGg31yGX&#10;GMLiDQ32f2/AtX+x4to/95H0dmPrBxum33ix/E0Ya9/HsCD2+Ac3tn9rxs4PARz8UMbymwxFWApz&#10;T4MkDhZMPtSjeIcC69iM7HUzkkckASSrsyS2Uw85to97lbyoxZdd0K2bMcrv1TXnREXRjpMpHdT0&#10;Zamdki0MML51I1OWOWHMIgmUqqNJxsoJaQAWENJXCSvnWkqRuz30YxfxlhheKmmU1gfqcAVJgqwo&#10;fAhz4RMMkzz0RuphyNfDMs7XTpyFbbIKA8lmdNEOh/leffEL+LWpBadsnahwd6I+0I1a/wA+s/ei&#10;NtiHHtrHBxGyCR8NQppsBJNksWShATKdBCc6nVFD66xiICWLJROVksZydE86XUmb2AxBQwpDyFHD&#10;aJCMh+8jP8t75Ph3WY6zSiYmWbUkwUgtBmks7nS/TwBy0amUctGiWJKitIXpM7AS4KQoihx7i/Lz&#10;imTiyYQ4rCzL0ZnInmPJAQ6UgFo3QZBGTAbup3O7+BrZfwuSaEg5S6l+mMwOQhrHyDGgOA1dzplL&#10;f15ppSrNWwpU1FIgQwreGEy1ShfHETsdlgzZIYDKoC5KTDqfmRwEENmzIxGKEJRDnByXBH4G/Bgd&#10;Rt5XjqPK2VghIJKYIoFRjl9lC1qSqQGlWXlYnDhFp6cBS/MVOTftJ5NLT9Vi4frfY/LmT5G+zJ8f&#10;niNZ+Ahzj84idrmbar0Xl962Yv/L01h8XofIlVF49xwESyfB0oHkNTnaRqPj48ytBCaOU8jzf8H1&#10;XoxO9GGIgNHLeZWEopFyP7QTA8o+umFeOkx6qMQCJB0BFG5HkLseQGpPj+hOA8avf0yHpyrdIIsV&#10;UsGAL/Xx7V4SMhK7MI01I3utXipSaZvK+fNmJXlVzvYTxOIENyECBFapXlkY6+IjQYUkVRKlnB7O&#10;H+1KurONjQ0rhFRUkaw6yGkAq78WZk+t0u0wIrUvCNJSllYAXRp3Se13qRY4sWRF7ooJoX0DRmZI&#10;mI56SBb64N9Rw7jcj6GFXnRPaKCeJWlYJzhtGRDf1cKxKNsTfUqC4Qjt3DJFu1qh+tipQumoEitP&#10;Q/hV53l82nUOp1QXUTFUjUoNyYH5HPpc56Ei0WnUnUa99iyvU/z5QzSN/gIt+r9Fl/kvoPX8HUnh&#10;GaqCLpzrO49TfRdxur8OZ4YqUU2y0GytVxIlWx0VGI400OGrofJVo9t1mkTkUwzZz9J+6XMM2OIn&#10;okyVPgS0y5CoUKoE2cqRUzeyAhibHEaK4xQKdFGlyorD+1wkWSmQ0zWSKa/0kWCQ87sZ9Eju7QEC&#10;vY/gVJBVA/pxXCo3jvBnzh1/l+x+myxd870sjkaYXU3Kvr0k9MpqhPRyCEmVQwL03HUtJp/5MPXG&#10;gdkvLZh6a0LyQYjEgIH6Rxcf4yQNQcx96UH2SRSZJwVMviV5IOHIPMph5m0Uq1/5sP5lEVtfbeLS&#10;15eo4MYx8SSHyccpZXVrXJJwH7iQvyOnKlzwHjrgOXQiIMvV1/z/ftrCicQNByJyyuKBFbOv3FSN&#10;Nmx+pyPwj2DrWy1W7pIwEBwDoWr6YRO/o5ymEmLwviaKCIywlzYXYLAp9iBOhRcnPs7OWIhNw8r2&#10;qCfVT/XerOzjy1FsM8dHkpftxElZUs5Q7CSp0u1U7y76jFsqXYZIpEkUpB+DEDVJdJRjh3IiTRLE&#10;PbKsHJZEa84zX5cfH0E4wmBH/JP6DrJHLT0M5Oi50huAxE6O1CmJ4FSqqaIE90ZIo7HxIu+TRFKW&#10;vKV1d1hWKIjfkiemvIfYCn1T7ElafQsZkaZIkZRaUatCXGyyCkh/9tFnwySYsh1sJzZa6PvOaQMM&#10;9EHLgg6mRQO0s3poF8xKafPAnpkB34zwIckIlbV/3w7fnh1hqu74FSpvkoPScQxzt3IoXbMjeTmJ&#10;6DbJze4gSiQAqdVBhCf5XUv0fQa7xGIDgmN1iM3XIrZcg8xKG0r06wLnJk+MCxPjJFFVGkFJgqCH&#10;fiN98r3EeCn3LEv2ckJNeoxIU7WdH4JY/MqJtW/92Pzeht3fWbH/B4tSCl7I5eK7JEltDPPvElj6&#10;Oo6lL0MkonEMb3ph3KMtP3Zi5TVt85EN5ftGkgMdsjc1KN21oHRPh/xtLX83EVcp3F44sfqWROKe&#10;GucLNvwkZMF/cJrQkTYRU0lYeb9GYyVtj+Q9P6gUwJLW1WGSWY9TVloll4l2IzGY8yx9R4IkEo5w&#10;FezpD2HKnMAgycJA5AJM+XMwFj4iSTiBkXQLBhKNGC3UQ1+ogaFILC1fwEnGu/+lpQl/rWrFr/Rd&#10;+MzahYtuFVoi/VARV4dpQ4PE9eZYHz6QZXkvnV4+XI4EicqWjFY7gVn25sMMxpLkI1XTnP5KeJNd&#10;NHQpDkJGI+eJSTKkMIeAlRidiwaoGD2/kBRDkd4NHhq20dWo1LiXpEZJ1AhKgQ4/Dd/HQMBBeH9e&#10;lxPqZBDgPUj/hjQJR3qMgZ6DkpFCFnQsKbpTJIOSbQzZbkikmqlaCaC8R1H8UmnRLqsJ+T6Uy6OQ&#10;ds1mCxkmCYAUO5KTDREluEtOQCeKDJxSyELqnJvNnCQqX1uAAZ6sXYiKHGdyOchKGdylF7yoLino&#10;4iEJEPUm55UlKVSqXMoqiYuX5E5I/QgX38dPgFESfqiK5Vy80pvf3cD/S3EcGi2dUs5aS3vsQP4i&#10;g/JnWHzwE8zd/RVyx72Yud+IjRfnMf+USpqqKcZAKOfSt7/owuqrdiXZx7JhpCOSgZMU5I6li6EX&#10;8UtROJc0GKXqG+K9DxWGMMxxUpcGMMwxlRoA1hUrnFskElfcBF++7p4eqWsWBHc88K4YoOHrYlvn&#10;MXb8MdV1NeIHHXCvazE8NYpBqnTTwhDMs4OwzQ3BTvAozLghrczdDHRSF95DR/TnSQLzVFz8f5TO&#10;WuI9eenEUj8/RCCWeuk+Bh/Z+1VWGziW8wzkklQme7vvnbuNzt5JlUbSEWsgiaDyE3UWFOeSinF8&#10;H6pvDwHA6GyC2VlJ9c3nrWoJTnLcc4T3rUNkj6/ZbkWM30NKSusXTbCvWRDaobLc7IV1jve1QEdc&#10;IXFeozpbJ4FZ431ud2H6vk5ZuZAaCx91VDDYV6NaU4Va3QWobLVoNVxEk/4TNOpPo2bkUzRof4lO&#10;819hwPHX9JOLtOk29BnP4TetZ/Hz5jP4pOsMPiTxuDhciTr9GfS4LmKANt9s/Qw97s/Q7fgE3ZaP&#10;MeL5BHoSBhvtVc7ES2lrKeCSzNJXCOIKaaUf2CyNcLtomyQHspRud7bQ3oVI95MokyzQz2W5Xc76&#10;SydJH8m5n3/LpVQYLxmUJGIJdFkKhQKvMO1SjiVPTZr5nm0k2VIIi3bvp2CQ5W7ZI6cYcMrefKQO&#10;cqzX7mh9v2ImGd30O8mmjxPkJ653M0BrSAjs2PyhD0f/0omN76nW/jhCxeYgMUhg4Z0Xs3wcf5kg&#10;QPtx83cl3PnhEBPP00qRrNlXXqx9MYXdry5h74sNKrVxFO4VEb+egf9KGv6rSQSO0/BeicFFRWrd&#10;DcGyG4Tz0M/f/XDzMXQtxCuiVB0NyNba9QhcRx5kHgSUOhJGfl8LiausFEj+kFRjtdPmpGeLzlhH&#10;/OlQlodlKyJGW5Old5+Q5oJsfb4XJgbasTfcQAJGzGEwlT4XXk8Dx53/5zjGCML5vA4FioZkUer5&#10;dxKjGpU8rSgJhYuCLUSyIYXspAKgBDqXoxoR3kOMWCzVIP0kFJItnx3TEKt5j17iMOfcwzEXwqck&#10;WCcaOMf0HxKNcJrCjPji5/+FjEj3XzvnTcTYGIWYRU7D8P+yZerh9/fKNmuCQpBE0Ev/K81SSMzS&#10;jyeIUWP8bmsqqMcM6J8wYXjGBO28DUNz72uJ+HYFi4xU2EYED8wkBRZ4di2wbVpg3XRCv+KGZkma&#10;2JkRIkn3bFDsrNhhmhhmIONYzZ1GfIPX6kdwE0tFbDhJfKSpkxy1l7bYkpPmZSCT5HbpnilYrCS/&#10;x99v2VhJcsRGpSdDkMTbwngUJBaHGV8CUca0uGyftNFPKEYp+ErjRlz73wdx7V/0JAlurH/rxNRr&#10;N6bfSt6NG2vfebHxgx/rP1gw+0WQ9hjE+ldBuIibqlU3Rrb9SNzLoPy8iPVvIph+HkPqphPRYxPJ&#10;goF4PURhN4DpJyosvxrE3EsKuedmaNdd6J7xoX/Jib5FB0bpO2Z3HVIFjXJySZpKScKoJ1hNsdRM&#10;YiD5b50Ur7Qnfgc9/6YkRRJjPcWzJAofwZL/FTQJ4kmwFup4BUyF0xjNfwZdrlpJKh1INEGTrUc3&#10;MbqStn3S2Iq/6m3CXw604Jy9Bw3+bjQGu9Gd6EU/SYqm1AXdeCdMU4MkCwQdAQ5jtJ6OUkf1O6i0&#10;phXWa+LERJM97xW1oQ75ohy9aqSxMfjLkprkKTDwyz5ylA4ixYuEZRfzXRgvq5XTAJIk5WMQl6qL&#10;ERqgLPF76URSuz0Ylr01gltZBTPZtJQODfE+gnPDCuudIpMeJ1jFedNyGsPJz/VQzUqAlWOIsuer&#10;lKAmyZGkSy9Vj7QdlU6N8WILkhk6ZmoQ4+MmOsN75i5dxN4XRaqClQF7akaHMAc9k1dTGfUwcBN8&#10;6eAOfhfZZpGiTh6SIxcd3uathdZcTeL07xUs0+2c2AG+L++BjibV4CTxJ1Qgu81I/YpmpDPSl70L&#10;2QmqPxq1gLHUgBDwl2ZP0rY2N3YGc1dPonj1HCZutmDq7kXMPaongI2gfHsYC9JM5SFZ851huHf0&#10;yFzXY+0VDfBpN6YeDCF9JHv2BL2DCGLbatjmO6EttUJNpjo6oYV+ug+hPdlaGMXYYz73Vgjuy3EY&#10;t6VSmVdJdgzv2xDalOJAdH5+D8ME52vzHInC55i98zPYSEicmy4+z0rCYoBt3Y7BaWlQpYNlxYgB&#10;Egg7icQQx3N0gWCwa4Njk2Rl2QDfJSPyN7V8DwtGFkcROiDRWLXCxmDumuyAIyqrPhxDaxOs5gaS&#10;MM4BHWBmggF6yqCQUyUPxldJ4K5Bqqyjw6hhYmCVrQkhqZ4gAxYVt5StlURIqU2fyg5An+pEfXEU&#10;VikrvdWL3NGAUnQoediLyds16ChbeN9WEicDnMsklwQvw7QKw2XO73ID0odnSJRqUbjWzvkYhGN1&#10;CFXmZpzpq0HlcAXJwVm0G5tJFj4jWTiH8/2foFn/Kwb6nzM4n6SN8959DagdvKDUavhZ01mc7Jaf&#10;z+G06jxaDLwH60U0Gj5Hw+jnaDf/ku/3ExgDv4LNTsJCW1f6AzCguOjsUgsllK6hbTZgNFCHaLxG&#10;Cdw+Ek4pKxvm54WTQ7RtSRBtwcIS54GBR0qYmyUgcKyC/N+ITY7EcZz5c6/xAqwUDPkZBvYxExVo&#10;O8YkoY/2I7kQ6aKWAZDvQbD20l5TmSZMFAcVrJDz+F53JfIEI0+kFlNy3py+IsvzcoxPTg3I0bzy&#10;5JByPOza13U4/H0dyUMbLv/pI6q5Zky/sWKVSn/8tRd7fwgoy8LLbxcIvlnMf5UhgUih8CSNubcO&#10;rHzVgvEnQVz/3WVsvb2C8ccTyD8qIv+4gNS9tFLjI/sgiditmFKzI3ojhsiNOOI3QwhfD5Ak0N5v&#10;+BC+GUaIfw/fSMJD4uA7jiJCH5IEbakzECegCpZIxdbp2SFkKB5y0zqYGUyN9irYbCTEcgpByKoE&#10;Lwb4uFJRk4G61MexF3JGUsX5GuX8SbGkpQUXbBRJLs6HJK9J4TjBGSvx0V98v/wsZNnCAB8k+ZDl&#10;f6OeQZLBIcf3jFEgjZW7kRnvVboFlohvDl+7Ulra5KiC9JRJU9AkeF9ShTESrUG5RKETqyJhbUFh&#10;yqqcthLsk0BrHqXSJGn3OOqUJmSyBx5K1yO1QUzaJ94fNCF72IqMXJcbkdxrgXbSAFVRj9acDi15&#10;PbrLRgzNOmDdkC6qTj5KgyUHdEtuaJcC0C374CVZSB6Z4Nm2w7VqQWQjDOuMFf3JYfSTlGkzLTDT&#10;3/zzZ5De+jXHs4Lj00h7JVZPVGL6xj9i/tY/Yvrah0jtfs57qkH+8HMUeCV3P8Pk0a+xc+//i6sP&#10;/1dcf/K3uProf8Pa3d8gt1avrO5I0qCUiPdI3gjFpay6SKdRb5mChhisbv4c12hTV/5kxuU/GnD5&#10;D1oc/KGD9kky+3snMo/tSNyPKath468SmHkTI3l1YvKpBdHrbnQve2C7HEL0dhKhuzEsf+PH6leT&#10;SN31E18D8O7LMU8L5l54sPSyHdvvGrD/nRZrXw2SyFrQNW9FO8fQLKcZOP8iImV+LHKqjwRHkutl&#10;ld7rlq0uivrMwPtteqlSyu8SSp6BI/830KV+wesn0KdPoJ+xbYDxfChZAUP+PLTZz9ETqkG1tQ4f&#10;a+tw1tSIJncT6vkeF0x1+NlIK5oo3ruJtSrGqUESxhHGqpFSD7RjFGqT7fhA6WdN442Qocj+k+yR&#10;STKMHGWTpeEog7eAlZmAFCU4FMsjZMYqOhNZtSy5S/VHqkCpXR6NyfnebuQnpDyonBdtJKCo3jNv&#10;Gml5bBg2axUVh7B1TiSVjRRnCklyBgdH9lSlYlmMgT1KdS61EPyypMb7C9ExRBlJM6phzXmSDaoc&#10;AlmQziZnhwsM2vEcB59MfdRD4uOrRpLOE6cKlRKaPtnfocHY+X6y7SEJIx4qXemjbna08P34SFXq&#10;JkOV4hdRgkKMbF/OWReLncgX+slECZRjfA+CgJOMV/ZrpaKWJAdZPCQnyT4y3E5lLAMcNydf66bj&#10;SzlW6apntlYglhugwqaKILDkJ6qxuv9rbN7+K6zcP4vMFTLeKy3IX2/BzAOO5xU1IpcNGL8nZXK1&#10;KJOlhg5dvGio9yyYf6DBzE03nSZCRWyGZaYHrmUV7GTwrm2pmyBKyg/P1TBsBwmY99Mw7KSouCJI&#10;XOd7PLRh7kEJgZ08nGT3wyUdLzL2hS4E1toxdf1zTNxg4Lglzj6MCElC6HAUhdtU4iQozkshGNfd&#10;8B9IERIfXLtUb1dscO+5YdlyI3jZxb+7YafCc++7yabtdBop9ORF4oYdhnUn7Nt8H6mEtjSI6Gqt&#10;krWvNAgLcB4Y/GWuvOlugiPVMlWbJK6KYnCSoCpLrlRIknQbTbyv/CktcaWfhgBntkzno6oezQ1D&#10;TwCTbZrUEcnhngbBnV6M3azBxO1WqiOqG6oDOZMd23UQjAic25z7tUFYlki0JGP7ZgfmH3+OxScd&#10;yO11osdRS7JQiWYCbquhCnWa00pCY93QZxhhkHfTJmSrTU4VNYxcwKedZ3Cy5xyJQgUqBs/wNZVo&#10;N51HrUbyGk5gwPFLqvSzcIcYiEhIpXqgdEz1yBl7+oWsKoj6DDNIxEmC5Bid1HyXLoWJZLOSgyD1&#10;RaSnf0GOnFJNSlvinOxzlnuQLvcx+HEs6TdRIe30T2ktHI2ROJWlIVIfx02OXcqqWgd9QJop0W8Z&#10;dMKSYyJLzsQDnbdOWe1xcz4cJBgOyTWKksxTFESLvfyZhJyB0cN7k0ZzAakv4KTKJtkJcf7UbQzE&#10;fL/NJzV48G8nsPl9L5a/1pA02DFJAD78IzGCdpZ/msH8uzBm3mYw9iqLxa+DJA8BuI4z8F7PkxTE&#10;MPPKr5CKS18fYvXrDZReriB2fwH+m9MI355C4s4kryxyD9IoSKGw2yF4r/phvOTD6FYIozsxjGxF&#10;YLgUh2U/BvNBCEGSiuAG7SNVp2T5y9j7KFBmxm1KuXVR29LhU3roSEJaNNGtZLVLd11pNhUjRrkC&#10;tUgRaLPpfqRIXKU2SzbXB7erXlHvIpDSJTXFRD9CVPnRPMeecye1/WMEaUWMyOkzzmOSc+2mbYfy&#10;QoTblW046QXhTVWgvNKJQLkC/nHaS+kzRGc/R2zqBEKTH8M3fg6RqUbkNtuQWTyB7OppJJarkJiv&#10;QWSOfjTJz11jINoj3u7WkwhQYO01IbHfykfa2qVuBLcYUNe7iQ3E0BVi9XYrIlvtSOySOB9QvBAT&#10;sldHkbiiR/TQCs+OD4aVIEbmA7BvMICu2eFcI4nYTPFzUsSVIJrDOqhiA+gIMCiFa6DJ1EFfOA/P&#10;7McwTzdjdJpEd74DhcskpMcXMH18GuXDesTpj+GtLuQu12L82m9QuHoeqf1qCiTiwD5F5pYUpKvB&#10;ws1f4PDx/4aDJz/DxPWTmL17AZsP/xLTO58xTtFfGNvcAWIFx7LEOCbVPa2eGqQZsxaemDH71qkk&#10;OK5+bcDOjzrapxHr35uw9r2ejy7+309ySlu6I82tXMjfdVN4EZOvBTFEsRW9ncP4ixi2votg77du&#10;zL52YeKpDcWHRgq1UUw80WL8kYaXCZPPzEjdsaFx1oWWeRd0azZ4JaeCsdctybMkS3HZYhLSkGAc&#10;kSZVtDfpIivEMpJUwRn/HM7Cf+L8/yVMmQ+hSZ7CaPoTDMbOod1Xhy7aojpeh75IFT7VVOGT4Vqc&#10;09ej1laPFk8jGnnVujrw4WgzGrwdGEh1Y4C4OkD7G6KdamVlYaxd6aj7gSsvDUfIZt0MjpFO3oxs&#10;QZDR+uthsl9U9qUFXBKRLkzNWgl+nSQGBFKCudQal333aKwWLjsDKQFa6gtIMaQwv2SYkyIKb+Nx&#10;B679+BFu/PZDbH8jBYRGkFmiwpshEBcYqEk2AlkG/exJLD+4iI0X/0hQPoWxu3VYeNaG6UetDGwD&#10;mH/Whdn9QZKGJqVVsZ1BIhLg5/MzXW4Ge0stzPoquOWYpgAiATSRaIbN0UpG3QNrnCBHMJQlRjm3&#10;auGkCAimx/uRG+9BMNNGEkDSwnuXY2Syh+4j2Zia0ikrDBaCnslShwhBOJwnmaGKNTMoKKU5SRAs&#10;phqYCKBKaWl+ftDdDo+7lvdBhcoAJvu+2dxFOiYde6cas7crsProI8zd+w0WHjCI7Y8gdZWB+Eof&#10;CcIASnf0cF8yI3PdgqwckbyhR+RgFLblYYTWXAzsXTBwDKUsb/qGAeUHJqouh9KdLXknCv9RhiCY&#10;xeh2hooqS4OOwXsljOCVOEq3C1h8VIKfQNmVtWAwr1aYpH2eJGqFTPzSeYxdq8X07UZM3TiF5dt/&#10;p6w0SfKUK0EQDZKxM2ClqEDtJF6uWB2mjnowdXwK4w8GkbxBZ7qb5P2YkL7rokM56ShWLNHZojci&#10;mH6ZIPOOwLoXg++KH4GrHkhhqLF7anh3hhCaUlNxEbAIzlIAR8iBdDJ0WVvgdNYiOcFgSaJqpn3Z&#10;GZwSqUEl0bbfegE6OoCRCsw4qUJPZhgdmSEMEYTMW06OY5jjLKsMBOur3QS7ZkT3SUbWRqBf9JCc&#10;eZE5CiNJAhQ7lF4HXQTDfmSv1WHlyX/G5v2/JdCfI9ltRY+1Hq2jtegwnUGjtorBt5VKTRLIVCSL&#10;Uu2zDhV9Z/CL5jMkBWdIEs6hmfbZPHoRLYaTaDH+DAPOv2KwIeCTdEo7aannEQpV8/u0oTDWSwLc&#10;S/XPAM3AJDkEEjCS2W4GHAJ2TrrN0TfHJMeIAYy+KAXFTLoKEg8qD3utoj5CJPpSe0GKwchRZ/Fn&#10;CejSXdBtIyGn/cqytJdKVgqGSaE26SEh2ffuiJzWUVEkyMmAbphJGGS/3Oil7xArwgRcpU4ISbGR&#10;xMbP13n9dcQJvjbeQF8jaeD7W8McD+JKLNgNq7EJNj4vRsW+/MqNSz8OE5Q9mP/Sg+0fzEjcS8J3&#10;M0XykEXpRRJr34Wo6CII3CkgdK9IUpBG8XmeP6cx/TbI/ztx8PsF3Pvvt/H4/7mBG//3Bm7+3/O4&#10;9OcSFr6KYuJFEGNPfJh87sTiGw9W+TnLXziw9s7BoDCqBIbdH4289MrP489siG4PK+TKzzGXvXxp&#10;3pPMU4xQVMhcuHw1SvBPE1CTtLVUuk7JWZLW+GHOvUXGgvYZlLylOAkCVax0+LRRkEiXWznBJQ37&#10;pI21rI7JdoTSe4KixkyRJG3t/fx7gpgRJnmQMvfSz0ZW0BylX8ExQVW98iHiK58itHQWztlq2Kbr&#10;4Fus5nUGPv5NjgI75y/Cu1SPAMlCdPMc4jsVVOMViGxWIrZdS6HxIcaPfsXrp5i4+kv+fgGpPf5v&#10;hyp8uRvdyW60x/rQlRhAb1aNobERDI0bMDhhRd84BcaMB5YVF7ybZvqUDc4NFwlCkGRbep4k4V2l&#10;WFkahbbYjzpnJ+ptbUq108FoJXQZkoUcfXueZGRdRZLQpRSAs8yNoj83otQeiWzSR/drlWZk+UOO&#10;+zKxd3OU34Ek+VI1X0fxsM6YsNIHx2ILUpc+JVb9PdbvnUD5iCSCBGfq1j9i6/HfYO3xL5El9obz&#10;FbR9ji8JWrbUBqu1UjmNsHK7ATf+uRY3/vduPo5i6UsTyk9JYl/KFpmXtuTH3JcuXk4sfOnG2tdG&#10;rH05hKVnDoowM3HWDevlMAI3Mkjcj2Plyzi2vokgdc9J7DWh9NCCxde09XddvFoYC3ux/52af9dC&#10;u+lA65QJJsZWk+TsFUjcGXP8jGtGLW0kToLHOOuLMQbRphLZPmJDAxLjVTBmfgNH8T/ClP0HqGOn&#10;MBQ/A23mNOqdlag0VuGi7gJOay7iF32VODFcx7+RINia0Mo42eyrR1+sH58Y25SGeJ2M733JdgwR&#10;j+QaLXXCSDJqn/oUH0SjF2j4DVTJVEwEuRQJg1LAiMrETjBw08kzuSFIbW8vgUmOuokyHp9gUKPy&#10;kFLHroB0J5MAUsPA3w07ASro60B+QbJSG8iiBhnIjJh6SgXxxRD2vm3D4Q+tWP9SjekXesy/MWHx&#10;rRELbzTI3RvBytsBrL/pxsIrFVbfNmGGJGHiCQPRU2FmJmx8peL/DJh7QZZ22YyCNIkiE5LzzlI2&#10;Okml5Y/UkIAMkjUSrOiAcopBHqXyo5AMSdqRLRI5vje1oKNjUk0HpEqkTFIbtL5akgJRRlUolMTZ&#10;u6kmJDmSSiH/fo9c+qIHCbh6qq1cgeqA5CI61ocUr2RSejkQJCXDfIrsfrsL5eOzvEgWpPHITj+m&#10;bndj+VEDpu9VY+ahFYFdSQIyIXZZw2A+gvxNHRybfO6uHUn+Pbsfgq6sQxfH3TKnQ/raABLHQ0he&#10;H4WUyU3fciJ9x0UV5SY4hkkaIshSVUVu5uE6pAHfKGHu8SJyN8tIHXuRuuzAUMkEVVqN4QKD6VQn&#10;fKutME+2M1CTyTIQWGVlh0HCK3u3DMxugmCadqCUpGUwCKebUZoYxtT0+0S4CMmEhWMse9apmYtY&#10;vnsOi49J9B5bMPPEhvmnQSw/n8XeN2mCto1EIozIjShKj7wIXw/DdzWqFD5x7nnh5Pe2bVmVM9eO&#10;bQ2GZgzoLFgwQJVno01qaYvt/kaqlDaoSACHC4PQjQ9CO0FQK+uhGTeSTKkxWB4hqBnQPm3AyDpZ&#10;/p2UskedPibR22slsFFlXCOxW+rjc/Xw7kYwcdeL3HW7oppyNzqRv16L3LUzmDn+TyTQpxFm0B6Q&#10;2vS6OjTpqqHnPeRLfVR8JDEMyiZLJZoG6JydF1A9cp4kgYSCQbzVcAY9tl9CFzhPctqHKF8jFRrl&#10;/LwrXo/cWD8DLIGMylW2+Lx+KnoGY1ta8mdakOZrkslB2PQNcEjzIBJGqTkvbZAtJKl+yY/x1rxf&#10;BTA1IFPse999k2JA3itFP56ZIukMUiVnmzBK1VKk0k/QF0R5hZIVsPsrSUYqMVZScY5p01mquXE5&#10;ySStd6nOeA9ekm/xtTjHIRLjvTMAWBkspdqgnFTKTw2T1EjDHF4kMWapzCokfHZAqYsi9hQIMpDG&#10;mpFdIvbcZtD+xqMkmBkP/fBel4I5KeQeR7D1QwjFF2mE7/H351FeOWSelTH3Lo2ZL9Pw3J6A/+40&#10;ci9mcPDHfTz4v+5h/cc95N9sIv5sA96bc7BfLcF8kIflIAvH5Qw8V9NwHcXg5uW/HkHwZhShGz5k&#10;7nux+IUVl35oRGqKwZbAbSMeBqj4la6MYenYyfEm7kmCbpgg7iBWyFaB00YsJRY4OH+2IIlR+P3R&#10;aTkx5k9Icacu6JUV1Rb4qGQlIVEa6EWT/XwdA0C8l+JLtgIotBjMPFLjxcuxpeAI5D6FZ+wv4Cz/&#10;HMb8R3BOnOf1K/imfwbn1G9gmzwB+/QZuGfPEdh537NNcM0yCK6eRXClCZYpip2ZNtp4GxzzLbAv&#10;0OZmSahniIFrnJNNEj8G5sBGD3/vhb7cgx7eX6dcsR50kKj0ZDXoL+mhnbZjdNahXFpeg5M2DPMK&#10;kDAkdvIM5BEYpkgm0gYGoj70hZtxQV+DGgapBkszBsLnoE3VwDWngXPRzHswwrmiR5gELULho6fP&#10;jtJXNZMmJTfCvzGMxB7j0KGsLgxCT+LvXhlEaIukdJ0EbPE9yTDM0Bc2zmPm2odYuHkemf12/q8R&#10;2cMzmL71KebunKcIqELu6jkSh7/F6sOfIrFwQdkSmprVQWpvzL5g7PnGiu3vdZh7NYr1d73Y+WEI&#10;M6+Jrw+9JLJOFEggyiSUk88MSqBP3qQ/Hbt45eC9GkDuYRzJexmMvwhh6+ssdr6LYOqlFeUnFuTu&#10;W4jDg9h4Z+d7d2Pn+wG4r2lRO+VE1YQFI8RSKVgouUBTUwO0Myk9TpFGm/NSJMiKdpQxSlbCLY7P&#10;lBWFkfgvYCv8rZKvoI5VQRWu5nhX4MPuC/hZ+1mcGbqIs5pKfDRYhxOaetRYWlDvaEGzpw2t/mYM&#10;pfpQYWtBnbsLHcEeqGiz6nQLhrMXYSqdh7XcDO+kER9Esv0EoA5IQyMniYEUSIryZ+nYGODv0uNB&#10;Gp9INbeokqQmQYLGzv8pbDjEAEGVE+Hfo1TbARqGlIlOLvUrJXhnnumUimobX3Zh652Kwd7GwBBA&#10;4aEHC68d2PzGhK1vTZh/zcD/jBNBZTz9yoOxp36MExgmXgQw+8ZBJSA9C/yYeEqV8dTBYBjE1HMv&#10;pl44qF49KDAwJvfcKC4bER8jyUk0k+z0wVzmZMxp4ZZuhwd6JK8akLw2ithVHSJX+Fw+po+1vKjs&#10;D4YQP+xH6UYDCtcuYuL2aRT3zxCQG5Cf6VdqnXuT0l60FQ4zyZG/GtIVTBIzU2UVYrLtQeISLTch&#10;NdEA3yyfv0bFuK1G4qAXhSMa/FUSrDU1IvsaTNxRY+ZBH8p3uzB+V/b09PDvmhA5NCMr+Qo3yawv&#10;2WCfM6M/PUi23U2Hp+pb64dmwQzdihWWTSscO24G1yAcu1GYd+LKVoNjn+rsSgzZO06kbgUw+WAK&#10;C08WSBIK0C+FYZ7XwTZHAGDg6Y4LWSAzn6PqXOL3kP1vyREgy5VujXJe2k6VLFU5paxoPC0lZdXv&#10;bSSpgo1gKEc+zWIrAZIMBpJ0soO2wTmQVZWiCgWC1/h6D1bvtCpbLhM3TyB9tZPjPYriTTvG7mpR&#10;ZICO0eni16V/gJyX98N/Jcjv5le2LuI3pM46x2PXhZFVJ2y7TrRM21BTtMC0okFwa4TjrSfwSMva&#10;IRhmtXzUw76ihnlxGOopgt2MDqpZE0JXLPxMAvWhGv4dkuQrVQjv0LZXOjBMNe+e0CF7QMe/NoLg&#10;nlHJVyjd+ASzN3+OqaUKBtYO9Nhb0ThaTfs6hTHpW0Eyu/wFQefYSCZfg5OqCtSMVKFFfwEtltOw&#10;T1RQzTXi0rs2FK8SuDn+zqlBBNa0sKyOcv6ln38/gsv9cKQYOELdSjBJFqhsU02IZGWrTwWTvRZu&#10;LwmFrGKQ3GdyDESSVOuoV1YI88Ue5YiqNDjyUDk4LLXIlEkqJUtcaouQyMnevBy3k0x8d5zKmI9Z&#10;fm/JqxFSLQl23hD9yMugFyNI0x7CBKog/VuWQmVbze6hYiXZCLprIKd5XMSILEl7WBL2SIASJdp+&#10;nvggSaoEOmmEFkj0wEmy7uFjkjYnS6w2dx1tpRGFFRWxwqtsNYw/TyH7OMkrgsnXJJT3kgjczmDs&#10;dRYTb0vY/NGHzd9GEHk4idCDWcQeTyP/sozCywLyJA2bP1zBzX+9hdmv5zH9bhoTX4wj/zRLwE8h&#10;8yiukBCpCVF86sXESx8vB+aJMYsksDNvDAwGZpSe9iPDQCR1Axwk/kozHyp8STyUbdRkgcEpRzJA&#10;whDIcG6k/0KAxIDjKQTKHZW6IIKJ9IUAsZU+4g1w3jj2U7N6pX6IHC10ksRFoiQi9DvpsRARDI2I&#10;+OmAM3UOxtQvoE/9CqPJX2GYyrE/UoG+SB26QrUMxgT1dAd0+S7lGsqq0E/b0RUGMEghY5roIVGQ&#10;wmOdcM/T3uZ74eKjdW4A9nkNLy2MsorHRzNx0kAfGeQ99YQb0UXx1U1868sNQF3UMKjr+Rw9TPNG&#10;kgOS9rIF5lkzvEsBhFfD0JTt6EmZMJAaJIlXoZvftcNbjzprI2rMJAq2OgzFzsApW7QeClRZiZEk&#10;5zQxRuwiQnsjIS0z4EZ2NYgSj8O79Kc9O/KXDchfHWWgN5A02ElqtIhdGiRZUMO5qoOJ965jcPWv&#10;1/P1F/l82v9KHwkQ8X6/kSLtAspHVQhu0jZ36ynUfonpOycwde8iMbgaY0cnUN76JUobF7H2VQ+K&#10;FLe5e/zM+3z9bcaOa1bkH4QZ7CPwX5V+JhQSJAmJGwaKMytJBonEbTOJggmTLyh6H/qQuh9j/Irh&#10;0ncFrHxJQfXCQNKg4eMQRbKJMUxNkdxLOyP2Sjy6bkJpjwRETiCFSRppV1ILReqfSHEvwVZZfYzQ&#10;HyXp0Zb7NWz5/4T+0Alokr+BLvUxWmyn8GHHCfxd3ef4++Yz+IeWMzhHsnBecxEfq2txVt+EZmcr&#10;WokTXXy/btraIMl9tb2eVzvJQwtGKACNuXrYKTRsRZIw/j5IgveBP9FAdaxCmAzSw8lS+pIz2Mfz&#10;BIZAM8o53mxM+ii0IED2K/3iPXLus6xBiKARpLPkC3XIlurhSxBwp5qQv9SAtVcXMPWknwPKQb9L&#10;xn7XSUANYvyRj4zNhfm3wrQ8iN3m36k2J1/YsPSFRSmGMfnCQ2YWQuahn4MbRO6RqOQ4mVwcC7JP&#10;+Woca69nsf5iAvMPi5i8kyUJcMO3Y4Zt1fw+WW1Dgq8DISnUcaiHe8cEy4Y0/bDAvuWEYcMK67oO&#10;I+P96CmOoE2WXSYGGVRGlXbCwR0a2iU6/SWOzRaDx+oAVARbPR1rqDSAzqQGvWnJ7CcokiwFhUgt&#10;MJhuV9HwTtKQm8hqCYbrw1TwJqSuqhn8u5X2vmEaRHCXRnZjlAp2GIWbKmSu0XEZ6Pw7Dn62GelL&#10;HjqgBdpiC1QEeDnCopugSlwbhWtTD8eWmZcDHpIEl1z7YXgO4gymSf4cU8iCcSOK+FEe0/dmSECy&#10;cG37YVpwY3jMqJQ/7kqq0ZsZQlucirpAUOf9R4pUS1SCcVFDVE/SpjdcIONPSDImgZPOncrWIZlv&#10;UpbDZUtIFFcoUsNgQAYq21OinGgnUrRLkt2ULQvaVGZMTRV8BqlNqqTFSoyOd2NUxny6F6ZxFQYY&#10;bLR8nqHYBvMYgXSN77U1hOhVC7+XHIHzI3XbRALhgIPEUE3CEDrm/y57oF7xYHjNRkJhoU2kMHPP&#10;hxjBxrmuITkbhYU2YV8zInDJBCvHeWRJir/YMffQjvA+P2OfynurBYnDswhd7oBlQq0QoBDtoXDd&#10;SiI6jPE7MWX7xkcClVqrU0qgNo9WInlFTbI7pBT+id+woYvOfLavEk2GGrQ5agnEtdDNjyjbIbqS&#10;lopqEK6FXqT3ZBuEQfSSHlbOtY4BZGhKC/WkHgMkK+oZEiCSF0eGSpDq1uyiqg92YG6hH05fDTxJ&#10;qseC5BcwwKQZmBMkebxnKb4Uiavoj/ybnP8nGMhSdoiKI5kjADGAB+jDrmA3vAz4Vksdgpz3BEmG&#10;mwErJMlgPikQ1M6gSFXjqFAUjhSLccW6lJMsUrFPthV8JDRyOsXi5LwRH2xS6VFWltLEj4jsDZNI&#10;yFFU2pQchY2RREgNgXCiHkHPRZgNjVRRkpjZgBztyUVSmtxwYPFNEAtfJLH4LozZL72wX0/Afi2O&#10;+MMEcs+T2P9zGJNfhJB4XEDkQRaZ5wVEH0+QOMwj/WIR41/OYe7dGI7+fAULXx8i/nQNsUdLiN2n&#10;L9weQ/B2EdG7BaQe8HV3swjfScJ/M4TALS9JhANLXw3z84lfYz0M3jVK9n2QQV2OBHty4heSvMgA&#10;LBnqkgQ6TnuRlZtUAxJx+g6/j7QFdoe7FGHlC5AMTfUT5FvglSRxOaaeaIK0pE6l1UrFyAB9zkYA&#10;l2ZTUsJ3KPCP6Hb/Ck3m0+h0kSAEKhgYLvKq/ffktToMJmug5mcOEdA1JJMaquPREv2Kl4n3pC0O&#10;QEN8U+dIlLMkBpMjcC8MMcBrKQ5M0E+M0sZsiKyEYZk0U1F2oJ0Es4Pz3kXf76UwUGWIE3xtT9YE&#10;Vc6C0Uli5IIOngUfjBMuaEu018wwWgP9GIi3kSi08v7q0ROoQrWlCU2OZqgpJCL07ZgQK9qikASH&#10;nYTTKKvYciy1SanL4GYgkxUqqR2R2iCJ2NPDs2uDed0Jx6ZROQLtU0q7W5E7TGFSKjdKV0g5oknM&#10;z1/txdj1bqQP+onVfXCTeAe3SL52uxDdod8tk4Rc6kPxqAXx/Ra+tpO+34nJu7VYefZPmH9Si+xd&#10;DYoPGfAfjDBujZAwaJW8g9nXPiy8CWDhrVsp1LT8zocxCtjIbT9cVyII3UwpJCF5143gzSDCt6Rr&#10;rk2JY9E7XgRIOCZfGrDyRRuWv2zExrs6HH7fhMMfdCg/5nfctiPCOZMY7CSBNnEOzOJTxnp4ibPS&#10;bVhqrEQ5Xv7Sf4Em8bcwZf4OfaELGIxeQLv9NC4MnMBnnafwk4az+HnrBfyq8wLOSuE4fQPOaJpx&#10;0ShN71pIFprR7m1Ed4h2lJDchjr00DZ1JMa2LO0m3kGCUI0u91mlZH2TiWRBEo9kL1OS8ZIFNQKh&#10;Hvj9BGoarTQCCXnbMTauoUH3UYkQZCQBUCacAJVfJil4Uofrv/sYT//1Z3j9f/wCX/2fv8b9f/5I&#10;6SF+8NsOXPp+CPs/1mDvh0Hs/qjGwQ9D2PhGg5mX79sCFx67UX7qR5GP0gQkdUfKvIZQehImiQij&#10;RHIx9TxAxZHC4rOckpA3dTdBAOegHTBwkgDY1iywrJkZREeVYjuubQuGF6zQr3qUYzrGdSrSPQuk&#10;2UfoCgMGg7dr10g2aoBufBia0jC6EkPojPSjI6RCq7cLnVTVXbxUJFADdJoeqqr2EJk2SVU3wUCW&#10;5noSZO8ETwHj0CKBcLsbsZ1OMlg6xk4zrMt9CGxrED8wUkFrULpFI7ypRvaY97z6njlnrw0gczSA&#10;5OUBRLZJIPbiCK/4MEjV3kFl0ZdRQTtGRUDF79sYoKMMU+m+V7vRqy5EpTEUiVKACtx9EIVxKwbb&#10;Ng31ihtjBMXSjQl4dpLQzXmhmzFCTcc2TRNAyr1ojAjx0WKEYOIdJ7BRqdrsDASyxEpwl/P0oZwA&#10;H4ExRCJAdivnwZ1UC3ZJ3ow1kRQ0UB21wE3SGUj3M2gR+HO0HYJflIrEJWeaSS48mUrocrVwTp6C&#10;b/YUHy9AnzsHXaYBI1RaKtphF0Gyg0qsmyRVRfAYDvdiMNABlb8Gjqlu5K5YMXHHhdzNAcSO7JxD&#10;O0mEG8mbLjJ/DxwHXhhk33CPxOKWAxuvElggyZy650Dxdj/Hi7axYydpJAlbMNI+nPDs+zB5z680&#10;pnIRnNJXmrDy+FNYd6VQkx42jsMIlVpsZhCZ61EsvSlj+skAn09yQ8Br0FWQCFLlXLMhfGxFikRG&#10;mxqmyuuFujxAAqpBF/2qPqZioKXTZ1vhJxgEqK5FyYcyzchuqAluThQJMhP38yS5Lvg2rUr5alFN&#10;zhWNUs7aI+17NzVUSlQeRTXctA1ZxUulW5Xkx1iS9keFH+D7S0U/2T8PJiW5mEGYAdnLIB5Pyb66&#10;VHTk3MUZ7DlvUi3QHe9Sjve6CB52t6wYtMPGICdnuqUHvhz59XG+lRNDhR6kysQGkrswfcGb4Xch&#10;gVLymagiJS8iSJ+Jk0CL0JDvKq2XpS9LUogn30Mp/BRkYOBn2oknosLT5WESGbWSJxVONSM8NkAF&#10;yDl/6iFRSMN6nEH0fhpFYsH274MovswhTDwQwlB6XUT62QTyLyew+P0EFr6hiPgyg+STEiZer+Lo&#10;Tzew/eMOpr6YRenlFNKPpKpkDtF7sr2RQPJhXOkJUHruRfE5beyxHdOvqVRp206Sr2ie3yPR9j6p&#10;mmMt1Q6VUzgyRl6qY/pqRDCTKjnCQJkqS9O8fuRLPRyzPo4hx5X+pRxLJGnyEj/keHU8SawgcZCl&#10;5TixxOBsQKPmBOp1n6DDcgKd9k/R5TyFDtcZdLovoMtTpyj0Jmcz2rzSEv390nF7UMWLmBEaQG9i&#10;GCM5LewTJpjLRnhkJY146Jpx8jLAMT0M69QwDOVBBKdt8Mx1IbDSjCEKvy5/M7ro6120o+7kIImC&#10;Fqr0KPFCg4G8BsZx2ua8kAQj/68jFo6gl2JDxecP8nt0cj5l1WMgWqN0h+yhbTk4XlLXI0SSIFV0&#10;HfYqpX6AxBApDy0FvjwcTzk545MKlhwnf0qIGceL7yedN0OZNtpqMwqlfsRzbUqxrEiWNpImCaCg&#10;TdLXorOjSO17kTsOIERsiOxQ7dNXgiQYkUv0b/qRc3mIxIFxbJP2tzZIQaeGbakPmeNBYikx9ZoD&#10;sesO4glFm2wt3HAjzqAfvOZG6EYAgevE1ytRWC8n4DpKwnkUh/9GAtlHaZSfRzHzJqmsWpWeBhC5&#10;JRcJ6I0oCUUYqftBFB6lMEfCMfNqEJd/ewaXf6xC5GYvNNtO2EjUg7E6FGeNyE4OvW+GGKGYV3qW&#10;yGk+ijCKMXf6DFwTfw9T6QSsYyehL8lWSzuKl8+gfOWfMHP8a6zc+mvs3P8Jdh/+F+w8/Gtkdz9B&#10;t6sbTVYSBRKyFtpZO22pn0RjJHYOZmK3nhigiZ7HUPgjqDwnSD5OkSScRIvpFOp0H+GDeKGXzj9A&#10;o5UsX7LniBhyB6QSl8NbC7dUZmTQ9NDAczSuKIHTQ1D30KimN0/i0R//M+7/yy/5pU9j59sKHP2+&#10;FU/+23l8/T8/xVf/82M8+jfpI95JJqbG7Fsb1r4jI/vGqrQG3fjeg73f+7D1Q5iDLFcMuUdJkoco&#10;ys+iBIkwll6nsPPFJHZer2DmURhxTqpvdwSRyw54yTiluIdjy0rW6YJ51QWrJNjsuGDbssNK5e3a&#10;JdBcslFtO+DctVJ92+AnafBsmdCf6EenvxP1zm46XjcNux19dP5eGmmnv0lZpumV3yP8O4NeH5VS&#10;HydzkGpJm6mBuUTVPM1rjmC6NIDQBtXTJhkyA07mSg98W1qqVQ28O8PwkdWmjwZJDgYRO9TCvEzQ&#10;3NUix0CT2zcjzvsPLpugKw5iiAxyMNuo7Dn6Js7CSzVoHGeAn9RhaHoUI/MWGFbc0C15qJD90K1G&#10;YN+JMhh6EL5Mtb0fx/iteSQuZ+De8sEw54R2isSIqlU7MUJ23Yv+ApXLGC8qD+mvLiW8pfBHUhLl&#10;JLmKSkjpHkoHljP30k9Dclm8tAshE3KkR4iEdKMLk1y6vLQbstFceYikgcGJQUSKYzkIPKb4pxhN&#10;fwZL/iQ0sY/Q6/8c3d4zJAHnoPJdQA9VcicNt9tLdksF0udrxIi/H+0WMuHh8zg/WIFzgxdwQV3B&#10;55xFZF2DwlUjisd6OjnJwjHJ2DUDPCQOdoKFbc+L0S0nFaOXit9PohnEJm1oQUoH3x9F8b4GkSOq&#10;qAU9HNseEkgniZwHgUtaZK72YObuCRTvkNyIopkYgJqB3jOjRfJaiKpgkkHdCN9KC7ocNWjSn+fr&#10;9CQwnMejUdjGaUsekh8CWDcDY3VKjbbMgJJAmM4NK/7jI6OX1rRyjFja+Uq31VimH6WZEZQ29Mhe&#10;tWGJ5Ll4K0oCY4VmxgzNtBXDUyalpbV9TUtiOYRokUGLpCzNOSsVRpT8AUnUUpJBSQYnljsxNkml&#10;PlbLwE7bjHBePPxMCeo+KmSOdVQK1yR7lfwBqfXh9jcgFK5VlLN0p5QmcUZvDWIEeTfVsiNez0BO&#10;MkEQe3/vAwjH+J1IClwEfVFFkUgP3Pyfwy2VXPk6Dz+HQVcKNkl9guRYP4NwB4kLiSUBUKqr2qig&#10;IhwTd6YdAWKLkujJnxO5bhIM2tS8ib4eROhWGtmnWSx8HUPqaR7eOwz4D9LIPc8g87SEpR9y2PxD&#10;BuW3Uwg8mEPi6TwJxCRmvpzE3u/2qAb3kHy8hsj9RaQezyLxaAKpRyQcD4qI3CvAS+APSVEyEpT8&#10;UzfCRd4r5y6c7+a90k+Ik9I/wxeuUwq5ZajCpOCYZKZLgbFC2Qxph222SzluSazuIrngd5Kj3SQX&#10;cnIqzTnL8bvHkl0MigxaJCE22n+P+SSa9R8rRKFy+AQuDp1VTtxU8KrS1aLaUI8qYx3q6BdNjk40&#10;uzrQ6ukidqnQEehDD8XOAEWPlgHekB/iNUzi0IdeEvz+dANGS13KCp7SUZBkczg/gEaSC+sUx3+y&#10;AR2eSr6+jkSDBLnQR4LQR4IwxOdb4Jylb9EG+zJG9KY06EtTXEVJEuI9UFFAjZD09xAj+mNVGM2c&#10;R3+wATYGdznGHOP3kxLUIQogabjndFfBQ/sK8ftL52ERGDHij/SQkBN2Nr7G7W4hkWyFnfYjqxCS&#10;3BzPD1KIdMJsa6J9EF85tlIUyu2V02cq+hbjE0lD8lCH6HUP3Jc9MG46EL8iVR8dSF+2InfZCGlA&#10;51odVrYq05e7MPukF8vPhzD7dAQzTzWYejKKsYdmjD0yYvyxVRGsxUey1e1B6XEIuQcxxBj843cj&#10;yDxIIXk3TbtMIUxb9FzLwHk1i/DtBFIPfMg8dPN1Lr6en3/XQzHsRP5eFNPPQsShCP9uReCYseyq&#10;BY6ZAbhn+uCeUyOzrkOcJCZ+qR/Zo16Ub6hQut7Dx0ZM3LqIsZt1fGzA7IMOTN6tw/SDSiw+kf47&#10;F7D07DyFdQ2mH57C5ssT2Hr5d5i6+SlqjM286tHmrEe7qwoDxHi1vxX9xKMu12dotX2KZstJNBhO&#10;oNkojfD4aPiYGPcbiqJf4IMgjVeynGUpPUmjTmU5aYlOKoxO2M2NmKLylkQmL9WBgepPqivGyaKl&#10;3fT07hlc//4XePrf/gEv/vvf4fG//Wcc/+kn2P6+CWvfDGH72wHc+Zc+vPofDXj5Pz7C/f/jNDa+&#10;G8Hkay+vKOa/iGOOpGH5WxMW33kxJb3Ef0jw8mL/d35c/X0a+9/MYuuLZcw+l/13Mj4CqY0Ab2EQ&#10;tG/7YGWQ9e8LQRDFyP9tuWGU4iAHPhIDGvklM2w7Zpi2jLAT/P37FpgI/PZxExwFJzRk4f3hJgJ8&#10;g9IvvcrSzccu1Nk6eXXwakWTnc7plOU0sn5HHRo52I3ORoVQOKdrEdscgn2+B4H1LsR3NUgddCjL&#10;y97NPliWRuDe4MSTrET3NPw7jfmAwXd9iGzPg+x2EP7FQVgnmtEriSVZvudcNbzztfCUW94XraJS&#10;M06oYFrg81a1sK5bYdvkd+V3t276YNkMY3QlRBJFFX17DInDPEYXo+ges/E1JowywFgXNHwcgWWh&#10;D56VLvSRIAoxMUsSq7+ebF4qxrXRIXuRJEB6yGbl9IPUlY/JFlSIqlP+n2RgyusQCUkFwPerDU4C&#10;gZe2E8qQRNLZvbI9FSYwkizYSRa04Y/R4/4IA/5TNEySBc/n6HBUo9FaiVY+drhqaMC1aHdwnM31&#10;Si5At7UTlUPncK7/AioGL+LCYBVO9p7FZz2f41zfCehSp2CbIUhvDSJ/xY78kRrRgwH49u0IHcXg&#10;u+yHZTeA5jkHEnTSmZdebHwVxd7XQay8lUTaUUSuOWHasPNyIkCiUbxhRfxyL/LHlSjcOoHeTaqO&#10;Kz64d0dhGtMrZWfnXmaRv90HQ6kadZpa9AWqEdjoR+7QCPf8CJVgG9oTajREBnDB14UBjoO0V5dk&#10;Nk9KBRsJxvsSwt0ES/obwVaSh5UKjBkVXAw00lgokWnGzLUGLL+2Y4x279nkHC4b4d0wILSjhX+b&#10;97OrgyvJYCylm4W05esxsVuHzWe/xqXXH2L2UaVykmjuaRtWXjVj9UUtJvZrEJmi8l2qR3K6BhPr&#10;o0hMczyWuxCb60ZqoQ2pVQb32TZE5hjMx9o55xIkiQkkzZLPIj0HpFX8+6p/XchR7UVpD9l0H5Ky&#10;IpUgkPMxEJKjl51KHQKf5DrxO6aTJKIeihG+VyQtlemaSUxJuGlj0twtmCXpZnCQPAqpzBqWfW3a&#10;onQ3lK2t6MQwfcmNOeKBbD/YrxcRvpdF8olsRcSw8wcfNn+XIZGYROTRONIvJhF9NEtSMYHEkwJW&#10;vpnB/o+XiENrJBBzyPF5iYdTiD8YQ4bvUXoex9jLAJIPXCg88cA3q4ZVttUoEoQMlMZ1Sl6Hgxgp&#10;3Tu9fimCJFsNLfxu7XDL0UY+30riLE3SJBFWarLIqYhwokohT04pEMSx8JIgSQLpoFtyWz7DKdUZ&#10;nOmr4HUBn/ecx0leZ2j/54YqlNLg0szsnLYFFw3tqDR2otaiIg4NoNk9iA4fiUGoh+KGuMQA2s35&#10;UNH3Oojd/bS9DgqhBhJFNRW7kX5q4Hcwco5UQuzcdRggIeyj76pIhvozal5akgk17JNWChc9ehI6&#10;9DEY9/NScX67KB4HOJeqWC2JwgUMxC9SEFTAVzgJh8zzmE6ZM1klkNb7LpJT6UNk8JEAOKuV3AyX&#10;l+PC+OMLkXiSIIZJpENpklmOoY8EOjUmJKwBEZIOOSYtzbmk7X8y9f75zkQTCpNdCJPYJHO9cCqV&#10;MUlgixQ0c/2IXaefHNuRueumQPQjdsRAfy2Cydt+FK7r6OMkbTcHkbs1qpwmC181IHDZQOwwwX1o&#10;hovCMnwtiPRtCtiHaeQfhJC9F0Dmvp9BPqx0VC3KCvjzFBL3gkjeTyN8K4nozRAJhB/pe3YSCzcm&#10;nmWw+maCsWwDu19tY+31HFZfpTD5OIjyPR+yNz0UenYEDxwISbtraUC1bYVLClmtmWFYMiot7r2M&#10;YzHeX+poABN3ezH/uAMbL5qx86YNay8aMXmvDuP3LmLh8acUG5+hfFPIRA1Wn32KiZvnMRCpJe7W&#10;QMXYpXI0UYydRKPxU6WQXKPhE17y8ydoGP1UWUmQZnhdlp+hx/bXGHD+HT5QirSEqBZo1ImsiipF&#10;MpjJ/sg6lHKwNAypHW6RpWg6teQ2CKEoE0wO336Ko99dwNbXDVj9qhs733Xg+I+VuPuvp3H3v1Xg&#10;6E812Py2mcTBiNV3Ruz9Vo/7/zaIu/+9A0f/PIj178jcXvqReRxFkapv6k0cs28CWP0mhL0fMrj6&#10;/SoHeIvKMIrcXQdi0rec7DBMJejccRDEfVSGDuWsvlX28HcMNIhRKkVO/BULyvfVDAIGpc+4JDWG&#10;LmlgmDagLzeK7qSBgdkES8kOY9qCnoCKTL0NtbY2EoQukoIOkoM2NApRsDei1dWMNlcrg1ozfyYz&#10;c9fCymCe3qpGfKsF+ikVCUAf/BtUjDsco8M+ZK/o4ZFiRmujJA6jCO/0o3hlEJkdCwmCHebxEWgI&#10;ooN0YDUVxkCGjs1rVLLFCT7SVEqO4NkYjKWCloHBaHReD/2SBfoVFwxrQVjWPfCQKEX2EgjvZuHf&#10;idDIPNDNe6CeIjEiWdBMaeBYUcE8P4TgJtn4UidGcz1wZqX+fReiMSlgRCXoaoT0t5DGYVECv+Qc&#10;SIlaaQ4mgT87RkVLIhAh45elZlFFktzlidBWCOiR0iBiRalj30obkiXHdgJrO0b8n6LH+QlazCfQ&#10;6TiJdttnZLJnSSA+5eMZXufR6axAm53EwVaHTnMXGrRSj4DKSl2Bi+qLfDxLQKVR6z5Hm+Ef0Wr8&#10;j+h3/D0syQsIzvfBu/r+bHj2shZRpUudHfHrIZgvBWHbl/a0sqysw/rXbmx9lcPy2wgStxkU7sag&#10;pUNql520EaqHGzYkLveRwbcwSFcjdd8K87oJalGJG1QbVBWBvWH0xVtJFhpgKVItLUpt9w40k+h0&#10;cjwlKUySw0YZ9GRfP8xHqV8iZcK9nkaCopS2prKSLRs5V09AlZ4EckwvX9Qr6tvlq1W2/MprrSjf&#10;bkPiKgnngYaqSIPIjgb5q+0oHp3D9O3TJEu1vG8C540uqoxOZG70IXN9BKmbRsxQJS2/NhGYzMjd&#10;sZNw21F+5EXilotA5iCQ2TD/2obyUwtmX1ow/8bJy4qVrzT03UFsftOPmYdalI+7Ud6RbSmp8tqD&#10;dHaQ9jCi7DdLV1ijWU4fqQjW7cjkSTzKzSQ//N60C6+3AUHJmSCxDJGkBkgEpFlaOjus9GSQbc88&#10;SUem0AEpvxvm68IRlbL9IbVV3AHakWyBik8Qr6Tjqyz7O/n5lt2kcoQyLWWg31Jo/M6KsbdhEgXZ&#10;lsiRREwgTDIw9eUEyq/LiD7gdX8Si19u4egPt7D09QZyz6b5+kmkH5dJGFLIP42TKBDsHzDQXKev&#10;8vsmOc/xkkpJ4FbaM8sKQ7AFDo+QHKl82IbSRC8COZlTEgV+b5nfBNVwkopamgLZSbwz0suEPuHP&#10;d6DLUInz/WdJDs79/wnC5z0VymOF2LvmHJqM5+k3sh9dS/9oQJO1geS6hRexyK4i2W5SFGPFaCNq&#10;DHW8anCexKJ2tAlGkv04yZVVVneI3UHej48k1U+sl2PPsnqcUs7zt2EkpkJHtJeEoA9DxMXRopX4&#10;OMKrD70kFX2JDvTS17tIevoSDdCmG2DO1MBKAmRlgA6kxHb5XmGJD/2QJnuhKG08IUd+O2AjhnoC&#10;JLUkLXJqzco591Fs+UIdJLvNyDLAS7tuKbLnIHEJREkIhEjKEXYhWiSKdgY5C20pLNs2xCfp0Okg&#10;8ZQ6LNJ3R6lDQiwKheuVbaLoTAdK9zVU9HrGDwqBa1J+WY6YG1CgWEjeGEH0WEc/sfNyI3wsHSIp&#10;HI48CB75ELsRRPZuAOk7PqR4pflz8WEUZYlXj0IoPAjzbzHiSIQkIs7nRBCkoEjfcStNz6Yfp0nQ&#10;F7H2fBHrL8cxy9eVSCKKd1wo33EifWxi4Od9HZoQ3htBaFetJHRG93l/JDqy1T51p5Y+3UgMaOel&#10;VhKtx+92Y+VZhfL3+P4wckdNigANbTXDt1oP3zJj+hrxcKsb4U2O7X4r8vstcJZIEuxV6LR+jmaS&#10;hLrRU6gaOakUg6vTfohmw2/QavgV8ffv0Gv7W/TZ/wZa9z/A4vuEhK8ZH4QYNGRvWjqgSbe195PV&#10;BLtLeiCQIRb4BcgI83RkOVuu7Gt6GxHMV5PVfIJrf/wprv/pJ7jx5/+Mq384gy2Sg5Uv+wk2w2Tw&#10;Klz7cwuu/0s7yYEBy99Y6KQhzLzxY+WdtLW14fhf9Dj+ZyvWvnVg7q0Hky/CWHibxP53c1SBu1h+&#10;lUfhLoH/2I3okU0hCa4dF0aXbQySFri3zfBS+UkSY+DADPeeFAuywLxlh23bBve+R8lXMM1r0Zse&#10;QE9KjUEpfVzUYjCnR1eCf4/ryYqNGIlroKIBtpAYNNg7yNy7cNEoLL4VVUY6pakRteZGEohGaKj8&#10;/IsMrBtnEd2shUZOYKxQFW3L/hhV314vCQMVNn/3b5LhrmuR2DIismJAcFEFyzhfw2DdS4dtD7fz&#10;PjroqFRcBUkca4RDEn3cTUqNAUOmE9YFEohNBqYdEo8dE1wkSdYNLyyrDHhyLPIwDdNKBOaVAOxr&#10;TvRP2OFa18O8pCNRUFORdsO12o30XiWCs3RqqiQpqiNZ7xFpoBMk2+e9REokiwkqQm8HIuEeREki&#10;fPFO2AiOUjUzRFYfTgsREHXUBqeNdkJHdkeaCYq0FaqmpLQhJyCIk0t3uj4ShE7Lr9Fp+wV6HD9D&#10;v+ef0OP6DYnDZ2i1nuVViSZzFWq0NWjWN2CAZK125BzO9l5QQPT8wDlcHJJOjidQM/wxGnSfkUz8&#10;Cu2mz6H1VcBLshNMNyNKEuSjk4R3ehC+ZFA6UqZuOKgUSBj2gvBc9SD90ET7GsK+lBv+bowktge5&#10;hxzH3QCGlkIkGm7EDkbohP0Yu/YrGP89wWpIAK9EFX7QD/tMPR2smvdQA2OuD4ZyP5rtraixNKGa&#10;4NVPAJSE1zCJoCQBy360HGkMc/ykaZPUH5B+KVZPHZU3CZokERJYw+EmWFxU2Qy4ZlFgUll1TI69&#10;cZznO+BapK8ut8M+zyAsHTVJACO0L8tcFxwLXfDQ/vwkPqFNM1KbRuR2hhFYGqLKGkVgYRT+uSHE&#10;tvQEHGnt68UEA+IYAWziKQMtVdL48zQmX8b5GGOgJLA9iWD+bQhTrzRY/GoIm98NYO3dIKbv92NW&#10;SjjfacbGrUYsHKqR4diHSi2IzDQizfuV5D7pYCinNNIJ/s7vJK3ZU2MqpGhvsiolV0ySKRn4pe2z&#10;i2PnCXQhnpOTGMQYkqpQRHIFGASyJAckD3I8V46aypaLW7ZxZGmaijH5OIelb8I4+JMb+RdxRB/G&#10;SA5ySDwpo/gqjdLrAkL3ZxC4N43IgzGkHmcwK9ub3+0TkzYRvs+/3xtD/EEOhWcxTL4mFpFcxjeH&#10;GJxoU7RlOWYtx1ilzkKAdp3KkgQwoCVly4T4Kd0jpeqg5IOESGz8xEs/bUFKLsvJFDvJoMtfDY2t&#10;Hudo0ydVZ3C6l3ZOwnBx6DTqdacI2qdQS5JQOULCMEIyMVyHc0P1qNK1oNnSgQ7aWRNxqMFQj2ZT&#10;FdosZ9BmPoXK4dM42Xce1cOVGFE6/MoqsCQVSrIpsYP2FaMPx7IDiGT6lCBtpP0JifMQ83SxEYzk&#10;dNDk1ehLqjBIH1dn6kga6jHA9zKTwJolyY7xIkbSk6AtR2K0c86FlJGWxnxpfo4cNfWRCMgqgFRU&#10;lZwWD3/2k/h6ZFubJDkcJ6kimXLTp6SInazQOBlT5P2kE69smRn9FKe8Z+lbJIRDRKzky0ivHadN&#10;SGgdSVcb37tH6SeTJskMxUi85fOVPAfGKt5vaLEfU4/rsfKygmq+EnPPGjH+qJskohf5u8NI3NDT&#10;fmyIXncgc9uvtEMPHnvhvhIgaYhC2vEHjhL8PcHHNHxHSfivJuCUIneXIkqemPfQzzhDMUuyUb4b&#10;oZovYunRNMZuphnwA8gcOUkASDq3TfBt2uFYNcG2PAL3mobxgYRljyL9cgcyVxjUjzmOV2jfB9Kt&#10;dwC5a1JqvhbLz6qw9KwOc0/qSRroZzvNcBLHrVMtsE0TP+bpJyu1CK+dR2T9LBLbxBqK1vgOn7vZ&#10;Cs98IwmnFIE7ieqRz5WrngShxfBzdJj+QSlN3235Sww6/gIGz2/gClZBmoiFQvW0pQYlX+IDm5zl&#10;5aC6ObhpMrSo7El7OeCcRMnOtVvrkZS9JRq8LC2LspQjcYvHZ3DjjxXY++Eir2ZsfddEIKnFzg/t&#10;2P9tF/Z+14Xt74ex/JUNUy+dWPjCi+V3euz81oiNH2xY+daJuS8CKD0PKd3pVr+OYud7F67+0YfD&#10;7wvY/XIbi89LKN51kihwoPfN8DPo+3adcG5ZGTAtSoOS4IGR5MGG0RUnhhZd0K16YOWkJK6bkbk1&#10;QoPQInY0gqECFV9Els66qfr60OgncYgPYTCrpqIfgSqhwVBqFKa8lYFhBG0eOqWzDfX2doU4NNra&#10;lb3CZmcTRlItsE5wnGbrOTkNiG9TBa7qYaVy96wNw77cS5ZHtrvPgLvFn2kUyQ0rbLL/TYbWSobd&#10;EelGN51GnRqAls4pS/nBKBkxQVXO2UqJbSnlGk73Izw9CNNcP/QLOhiWrdAvu+Gg0SVEPR+kYFoO&#10;w7DkxcisnWTBBMOiGfZVWdEYUIhC+FILiUwnjage6eVqvreoXQYwqmUJ7iGqYTsBLEzn8xPYcwWV&#10;0gEzStJgp7FITQozgVAKAkXG+hHL0zll24GOLzkMsn8YDJCIpAeVviIRAnskS5vhz1rvKfRYfwaV&#10;9a/QY/s52s0/J6v9BRUTA77hNB8v8PEC6nQX+PcaGm4Luk1tJAXn0aA5i25jPbqpWutGTqF66FMa&#10;uPRd+BSNOvn5BHTuOt6/LPcymNKoxy6rSTB7yd4HUbjViuKtQZTvk2heC8N92Q/fcVA5Jz35agRL&#10;X9qw826OhCGN7MMIfNd88MpS4I6ZQVjDOSSBvmLEwIYT6plBdNAvrJPD0BWaqOiqeA/VnDuSPKqY&#10;RpLIWkczRrydiloOc1ykB4M7IPu23XB7+ChLr4qvETip8uQ4VIhAG1NAkGNPMNW7LkKXrsFgrBbD&#10;qUaM5pphyLZjWILjQjfG7umRvZkjsLiVObYvG5TkR/c6P3OTpKksbakJMoVB+KlGPV5RcG2IEnhl&#10;hShfJlCWGTDGNPDNjSB7eQSxa1Q7DzxUTCRXd4uYfFbC0hfj2PtxCuvfljD7No7Fr8NKGdulrx1Y&#10;+c5N/7Xy0vMaxcEfVdj74yjWvnfj6r8M4fqfuzF1IIFBTjrUkczxu5W6lCS3WG6QgbUbXklwk3vK&#10;tCA/JkGHwVXGgEHBQbIsR0Slj0yCxCGakR4J4g/SK6BZGbtoshnSkc+T61Vek9wyYesHJy793oEc&#10;SU+MCrBE4hN7RFLwLs+/TcN3p8TfC0g/lRWGKUTuT5Ic5EmQSjj48RATr+aRlvLRz9IYe+nG+Esd&#10;EjN99EfJBalTOm+GU1K98b3adUr5YBFa/C5SjlzaQ0vhJS+Jq4O4Ggzx/x6SQlkJSdTDYqtC08gF&#10;nOs/Q+JL+6cN12k/QyWJ8EX1OZwfJEEYqiBRqESNrhaVmlqShHo0GtrRONrG19TjTH8tL9mSu4jT&#10;fRf52jNoNX5CMn6CgH9BOZMfIZGXsfIEa2FnEPbSd5U6NBkGUJKcIAmYj/fpCNKvpY+K0uSP35N2&#10;JltG0nhM/DohDfiiXQjQnyXvwiCrIxSNzpz0AGKMyJAQkAw6SZSiJILSuyeVG1GSggVHZAspkpJV&#10;SGIP/VMqfMqR22yhV2kTHUurIE3gpJOxEConxaqHc50qik+8JxM2jp2Q7ShjUYRzLbVuJieHSFDo&#10;T3yNdAOWWkCS1+BV8m3ocy4S81g9pi8xHn3xGfbffYpLX/4aK69+SWw4gY23n2Lp5TnMPW/G3Msh&#10;zL4wYPyxBcVHNuSJFcnbXpKGIBK3oojdjCF5J6mUDPdfDRJDInAdRhG8GoH3sg/+Qy9S0vKfdrT0&#10;aBEzd8tYeJxE5poXQcYqL0Vd4JIbHuK1fWUUQQo9zwZJ/JaaF8eXl39LQwKh5nMGEDvswjhJ+MrT&#10;Zkw/6FAaB+Zu9GHsrgoLTyqRPKiEmWTcPNnJxy4Yxkn6xqXFPr/3PMdjgYRuib600sGYxNi9Tdtb&#10;bUQNSUKt5jPa28e0pV+izfg3JAf/idd/xJD7b2B2/Zq4dJLzLlt+JFucPz/n10nMkrIKQZLiD2Kx&#10;s0pSkjTjkdKtDv5TknBCnAQ5KieNPGw0eBsnWYKGNFeSs8G7jz/Fu//rH/Hm//wZnv7bP+HWP5/C&#10;5d/VY/NbFebfaEkQjARjM9a+pZL7SofVb8zY/tGKpXdmTL2mmnnpI3kI8Api5R3Z2BsvZl65sPFF&#10;DDtvVrHyfBylu9LYyESSYIP3EhWi5BzsWuHbI0BuO6FbdmKEBEG/5oJrj5Nyhf87NCmnHTwHZIwk&#10;GTEqS+eOEUP5doJ6M9TJJrQHO9BGBdPHAeli0GwJDkAVV6Ob7LonpoU2YyQ4a9Dhp+L316PD14EG&#10;RysandUw5M/BOVVLxddKxUcDXWqkWqPSXutTjmHal4bhXdUiSIMIEsBDyyp4Z7v5vlQGgXaFJAz7&#10;a5SmR7IHLEDk8lQrJY7lyJsUbinkCaZezoV0lyNI+qZ6oZ8n8583Q7fgJDHg99zMwrdNVrvjgmXZ&#10;ToJggHOdjroywt+pOtcJarIMtcUgTyVsTzJQBTn5nGcLAURq+kuxnvSYmkBAgCZhkeVw6XEfkHui&#10;DcixPFlNiMieOoE+zPlXOvCRPHqoSPwEbMl0DxKE5NSDtNyVJWjZg5QjlpkCxyP6OVS2/4oO80/R&#10;bvo5A/yv0Gz4JRr1H/KSRJqTfDxPY65A/aiQhVa06Rv4vNOoGZJchfNK7kLl0FmcH7iAz6Rksoq/&#10;q8+jnSQjTvIqFfNERTiVlZJuxCeb6LStWPl6FAtvhqmcRzD2yISZZ24UH4bhJWGI3PJg+tUo1bIG&#10;O98ksfFVFtMvZI8zBO8+HX1HikH5YN33o2PBBs9EJzSZXnSRRMoRox6SuUZdJTpJDpoNDdC4Cc78&#10;/HKW5JTqN071JbUYvJLnwZ+lZXuA9+gi6ElJcSlp7vbVQ+9sgE4q2pEktNkqlRbVcqpEAq2USZcj&#10;jhmq5yyDbHG5B6tPK/l9tFh4UUTkwEyFouc1RNAhoO7WIblQQeXYzPnlZ5OshGXe5CQCAVnOaYvN&#10;yXaHBGcPQdzEz47mOW65dhQ2SXTWBhEgKQ2vWTH+0IfFtw6sfU3ldTuNuTfjDMgrJAsFrH6bwuTb&#10;GCbeJjFGf577KoX1H1MkDAGsfG/B7m87MXv5jJIIaJexYRCKZUgCxqUxWDvipWGk8sPKFqeNwex9&#10;Jz0SAKpfq6MRCX53yY6X43aKgqeCdfA9olnOd0aIIQMVHyMF2RLpV7bJZo7UWPjSQyKQRP55EOWX&#10;eRREjLwmEbybI4FII/M0h/ijMuIPcyi8ICl4lVESJBP3S1j8YhnzX6wh/WQMqUcxlK6NIJmV1VYS&#10;PPqL+EVCuqKWRpEmkXaSYNuIJc5IB/2YKozPke/g5r2GGVglcVOCm/xf661Em+lD2vVHVP+fMfCf&#10;4nUSVSPnUEGiUKG+gAu094vDNagYqeFjPcG9AQ2jrfSBGoUgnOqrUgjCBT63YvA0zvSd4e8k26MV&#10;76vp0oe9tK+olAOnDdrpkx4SLllliOXq34O/rPaJHYQ6iQO0AVk9ZnD2cw4ckqSa74GZNuMu056W&#10;SNTWKAo2ab+r/NvqMCwLGpjnR2Fd0MK1NATrdD8sJJ/+fBvszjql3oSfBE9Wi8IkKJIg7SOmSV0N&#10;o6kWZpMk3I6QfHXCIadIhCRy7FxOjp9sHRBzonEGffqNrOJIHyK55yQxKEnbkArDQW8d7aRd2f6S&#10;o9ouN+eG5EaIueSMJKdbMX6tB7OP+0kQVFjltfSyH/PPRzBNLJh8oiY5GMLYQyPKDw2YeMLHxx5k&#10;7/qRvBVA+LqsQlJcXI3DezVBghCC76oP6TsBpO5I8SW7cmpi+nEcGy8XsPFiDYtPpjF+L4HsDT8S&#10;VzyI7NsQP5Tt4VEkDweRP+pE8VorcnyMHzCAX+pVctoCl7qQOepB7norCQax68oggvsjyNzoxvrL&#10;Wmy+PofZR7VIXiYmL3bCNtMOyzRj9Vyz0lLfNV9HklCFwPJFkgOp41KP1EEPsldU/EwVcscUye5T&#10;JKY/R9Poz9Fq+Bvi8V9A6/4Z9L4Paa+CNxSMRRJ52muSeCPYLR1szeFKirtTqDOcQuXoRXxg4wCH&#10;hPGTWWYyKgSDZIMRqjVOhtQ9F/B1yR46GZ7XI0fqurBwvRYHvz2D7e8qsPauhT8TdL/px/6PPbj6&#10;BxWO/qTCtX8eImCosPW9GTNv7LxCJAgEaP688jUVyjs/iYKfDurH5AupOGjH/Msgtl5NY/vtDpZe&#10;BKgOh6mi9JAe4dLj3L3rhmndA52yX++BfYfq+ljyGCxw7jrg2HXBvG1DRPacrpqQuaMj4HGS9jqp&#10;QGh0HJRRKpPheD1UZNd9NMqBeBM6CDwD/F6dDOQDKRX6k2r+T0fCoEO7T4Vae4dynHJImvZMXoB9&#10;sgLagiQdytIwVe0mHWKtC5rxATgXR+BaGCTT60N3shcXXQwmni4qKbJIOQcve3lUmgKS/hwNp8Cx&#10;5cTY7RxzTpbsbcqeZiI3BDOdSdqpOqg89XMGWNfNMC3ZlG0Hx5oX5iWLUqbYuqKGdUmuAToxjXBJ&#10;BT0DWnqyg8yfysYlpWfbkJL9Sjqd0g2QAcxPchhK07kIzIWShoFNhUypj/NOZk81IX0YpOdAiE6Z&#10;HCMDJtgIyZAumrIU6+D9elO9Sp0F2YuMUc26yfhlZUQKNsmZ+hHnb0gU/gE9Vskz+JDG9ys0GX7z&#10;78thpwmWFajWyMpChVLgqNPUrPRbqFSL4qICGxJgPE+icIagKcu2JA39vAbPoUFzDvmsBuGw9DUg&#10;eJAVCwBJBUFpNby0UYPZg3ZsfT3A4KZnsLNg9lUA40+jSN2XJUbZnnCh/MhNx/cpSXPZu1GqiwBM&#10;kyRoM6MYXg5Av+6AlSpIl+1Eq60Z7fYmJblRZa5Ht6keWrt0GGymSmMwZGDIl2Spt4vjIglcfOT/&#10;pB+KbNv45dgXyYLe3YBWM53RWot+J8mnv4kkjMBHwiHNbqTYmd1XQ78jcJKMyT6+g0DoTNaivHOR&#10;98pg/DRMW/DCszwMxyID5gb9eI/gM8mf/RIQZKmY7xfi/Um1zWSrEnhjKYJXsQ9pBgbp8yDL60EG&#10;QmlU5aU/RKgkpHa+bEl6AzUIT3cju16Huac2zL22YfkLL5a+KmLtm2ns/HYeS9+Mo/iyiOKrInIv&#10;Uph+l8Hid2Fc+pODpH9Y6aAnrcmt/E5i20EGkBQ/V1YxUwwo0qE2KN0yqdplCysuJJSKVHp8OGmD&#10;0h8mEutFMNxPFdoL6TwreQxy+ka6OcqKjRy1lC6KwUmqs+uc45cR5GV75U0QxecZBO/EkXwUJGGI&#10;IXI/TqIQIpmII0wSkX1aQJRkIXKviIkX0xQ6c8g9KSI0OYgxKT6WpFDiPOTHNcqpMa+XKo6XVOxM&#10;5t5n86clWZNYKfvqdoeQVgZvIdups+i2/kzpQlo1/AlqRk7Q7k/Qlk8qJPjswAWcG6ykPVfzIlFQ&#10;16FF30Zgb8JFtfxdripcHKKfjAhxFpJwVikdXjtyBk3a83BQBKVKHEepbUEFmCKJSuU5XpxfOf4u&#10;OUkx6S3B/4cyDMgkAkK4Ygzwhdk+uEoMQuVOaMd7eP172/pxNdTlYfQWKKB4yRFgx8qgEuTCO2q4&#10;VkdhWZTVSzPca0aYSDDVkxqM8Hn2STVsY/1wMX5IcTEP7clb5BiSsIQ4Xs453ssqA+WyGo75XvgW&#10;BpRCZL6FPriL/UgUNUgQi2Q7Qsrxu4jZIfqG1BOR1QNJeJXt8Qjn3+fne/O7SOGsoODpBufkuB/Z&#10;W8MUmxpI873CXS2JgR4Tj/QUDBrMUxRMPzVi6okVs89tGH9kQ+6eVL91IHnbgwwxIHk7jNCxjxjh&#10;Q/xWGJHrfiUfwXfZjfK9JNaez5K4L1L90+ZvxeHd88O761OaaYUPGJN2DSQK/B4HQwpZiO0TE+ib&#10;iYMmTN2+iOWHP8f8vU9RulGD5JUukoUBzDxsxfyTNkzc70Wav5du96J0sw6ulQ6YprpIElQwTKqg&#10;LTGOycmWCflbG5wLxNttirUrbShd78LYzZZ/Py1RDWvhNEnqT9Bt+QmG3f8As/8jYpUkiJKM0W/e&#10;9yMhcfQ1wOCr5XMq0WqqQKu1Gm3maqgZO4yeBvphKz5wSnlSbw2inAx5kRTWkcQTG4OElUElkG1U&#10;JqhcHCSrHsD48ggZjwbr7wax8e0gtn/QKvUTLv2gITEwKg1hlr8OYvatj6TAg/XvbNj/oxeHfzJj&#10;7w+j2PjBgvmv3Bh/EUHmYZSPskcaxvgzH1bfpLD31R5Z4ARmnpIIXLfDf+CGbccH00YAti2pK2BG&#10;6roZ/st2mDbtsG77YNlxw3voQ/aOmQZA9fWmE5tftmLrq05lSbq0P/S+wmRBltZUHCwybFsTpC2y&#10;k8AUKtNgyxysfJVSvWqAQKmKd6MzrIY2pYc2OYRBsm5zgURh/HPYSBg0fC89ncs624MAiUJoXZaE&#10;ZIWiGx2S5Obj/zm2crZdMp9jORp0thWFKTXivBeHAHl6EKWSDhkqASkjK42ppMWzh0FPuliaXZIU&#10;RDVKtqcbN8KzEYFzPQTrqgOGRR3VpFpp9GJf4DVGRS9qx001ySCeoTqVNs7y2ZFkG9VGPw2DzJus&#10;UYrmSMCKylEmOm+aZMQne65k+QJwMd5fIEAi4OtUMrz93mZYrXRSOq2b4Cz7sUprZCUrmcw2QEUR&#10;6USiPEKVKsfHGJTEcXMD0PlkG+Lv0EljlczadvM/oZKqql53Gk16gp2eADh8UQHECnUNQbINLVRT&#10;F9UCiOdxtq+C/5O92LMEWyEPZ5Ql27NUWAYqUEl2kqTKQEFKELcyyJEMMUhLDxAhDJJJLYVvJle7&#10;sfngIm79awe2fzRj7bsY7TeI7D0GCoJC6paehMGJhSc+zDw2KUdVjRNWqKYDSvKjJTsCXaoJDfoa&#10;dPJzG3Q1aNZVQW2nI9GmXBxLqX7qS3ZRqXUrpY6ldbCXRDTIwCjOFs72oWLoPBXkeXQ5KpUukJLo&#10;FaZalmVeKbgSycoSYC0DD4lHqANlBqgkiWaCATNblL17klMG9ky5C3kqlPEHowhuu6GfImmcH4FR&#10;qpVKJ1BZDSQYSDdJWSL3kijYOXdBaXMc4r0SyBWSRzLgZ+AVUpNgsM5l+iGtfOMSZNK0D5JOAWk5&#10;RutjAA8UOL4MkgmCZvZBGMWnEfpwAstfzWDj+0uYeUdl/mwayWdFpJ/nMPVVHItvnfCkOmEUv6Od&#10;iU+k+D3FLqWaYZDv77fVkFySJPE+pd9MMt6j2LCX5FlqfshKpyTWpjM9kP4zdvqoLLm7XLRDkgTZ&#10;ppBE22C4QcmnKd2yIf1IMMiO1CMShQdxEgA//xZA/L4DU691KD6LIfGQweBBAoHbCSVfwXuzgPDt&#10;MvLHGZKkEcSLvfzsNmTLGhQZxMKcy1BOze/BcSCJkwCdLtDH6N9GEkcn/VZKxrt4P8F0K0a8lbSV&#10;D0mEP2Kwl9wCWVGQUw4VJAoX+Xs1iUMdf65j8G9Eo64BF9TV/L2Kz6lUVg5O9Z7HSV7yKK9v0n+K&#10;IXsVnIFOBshG5OaJK/sklWskY8u9SG73I75OW5E6LzvDCO1KJcReZC63IL9PlbpJu5xvp413oZ9+&#10;apqSio70+TWVUurZzuBtmNGSLBsUe9LPaqGdNkBVtmBwgphLkRK6NKocGbYsU8Qsm+HdcvBzpCie&#10;BaNzZhgXLdAvEDtn9TCQSEixsaFpPckFRd/GEJ83DPPKCJybA0gf8X4v98OxoYVr+/39+pc0xCGp&#10;TsrxJhmQVQYzxaqshOTK2vciijbpIv6apynSVkaRkMJ8+06YGRdGNywwbVlhZsyw7vBvcoJuxwMX&#10;xYF73wrngZWB36pUjE3fsGPz1Rge/fYS7n+/hf03WSw/C2DioYdEw4nYNRcFqZ3kI4qFR/NYfbKE&#10;mQd55G+SfF7xInLghZ2kyb6qh3/LSP8bJJkaIInqg4fj6VnrJsEizh7Sjq5UY/rOOV6neFVh5t5Z&#10;rD/7EEtPKzH1oA+TD7qw8qIGaYqcyHYPHAsk2XMkTAsUfCv040UKiKVa+FfrELtEUnjQhtwxr2st&#10;KFzvQ54kI0XykbpSD3P2E/QSezXe0zB5ahnH6ct+igPZ3iOZlCJpsjIr1UmbtVVKUnmP6SKfy7hF&#10;+3b6SXY53rJSmiZx+0B6QEhAiadkOVJFNfMeVEIECjnKkoiT7ZONhgsDCBOgFq7V4/qfG3H5DwzG&#10;3/dj7WuLsmIw9iKoNNpY+dZPpeEkIDuw+3sr9v7kw/K3Lsx/GcLkqzCZvg/rP/ix/VsHLz9B24ed&#10;H73Y/20UV76fxaVvrmH76zFMPXWTCXo5WSZeFuRu2xE7csG774eNBMG0SSZ3SEC4bSUzNFNp6Ugw&#10;1Cjc0/PvRkh3wyiNIH5sgr0oS/5k3ATrDIE5EKtXllocTgHBbpgZXGWJPcFH6XsuS2eBaCt8EnTI&#10;XvWZSpKFKphKZ5VVBddsM/RjvdCU+tHD8TvjacNHBjmv2g5TgOqWAGiXOgUEtyhfL21QY3kB6lql&#10;mZTPV8/JIPClhjA3Z8XEGFU9lUuE6kj2Pa1uOVrXrvTLd5N0+KhmHNE+xMnanSQAdjmhEmagpBMF&#10;QrX8Xp1KhzvJEJcz93KUKydZ2NFeRelarNIUrB4GG1mqclyL4Eul52WQkM6ffgZTq4cAwuAkeQbS&#10;m9/HK0al5El3Kv01PLLKJCqKwCxH4OTzAwmOo+y/52lY8j2psFxUtD5+/zTVSjQpTYZaMOT6J/Ta&#10;/xptxp9SGZ0kUTiDOp0k2Zx+v6RKkiDLr9WaGtRoGtBuaEGt9jOc7Zcs8feAebb/PM7xOtV7Dp/1&#10;nMdn3RdhNcnSP22VY+onUfAw+Mm8ypK1myTQwbFJ5PqQSgwoyVU+bzWShXqUdytw5XencPnPI7j0&#10;W5LVx0k4L1mRua7DOO1p7LYDruVRqPk+lQk9NHNOGJL/P57++suuLM0SBP0fmLVmeqarutc0VGUl&#10;RAZkOEruYhkzMz57ZvaYmRmNSWQySSZmdEmOcmYPyozIjMyMyqqurtV/x+69r2Lmh7sM33v3nvOd&#10;b+99zgd0ZmEuKGs7JoKD6LN1Y8jSBpuLTpr/p2qKVgOwCBJKBQt1GztFOc5RyN+DvvkmI3BtMUBS&#10;nqHjKM6iUJg04oVU7CjC91C0ughDpNgDH8dN57VZXsrvj3POY7SDKIEoZJRgbsX6lhX5lUHUHk/B&#10;RgdtWlnA3MocicMCknRW0SoVA+1KOfxG9U2VhaYDTnF+EspWIfAagYfa2tf7035UTjZCxe+iYwlw&#10;XNXtU0FrwTRtVrahYCfOfYJAGKoR+KlwXPy9q2ZCdncWS7ftqF6PY+nrFZz9XQ2bP9ZQ/WLVaA5V&#10;2rXRJgdQEDlPEOSLOjtXG26tiW7+/mVJa1+W7881GiQpSlZIVrl+/HneowLZyrN8zYDR1M5HoqMz&#10;8yTXsHyUWg8rnkrpeCF/F7YIaqllEQleJHHhHRMiF6xI3Qti6WP6rU9DWH7hRvVDpdbRt3Ds4rUZ&#10;FKiq1b3TKMCknUDauddJOyNRUJR/nPYvwqNjEQfHw60gQYKZ1dLMedSc815JsrSbtBB6Ex0Lf0tb&#10;P0DSewwnp4+iyXQCJ2dFkJtJHjtp953o4NXEdXCU5PgoScLxqSYShEY0TGs34QhfR4I9exJO2lPq&#10;dA9W7hzC5uMD2Hn/Taw9PY7ifY7nLartmxYkbswjQpKwsG3C3JrF6DcwvzaLWQV11xYxW5vH/PIs&#10;hQ4B7ewEgWcegbMWo5zz/LoVHo5b5JIdPpVRPmOnMHHDcdYH764PljMhzG4FYd5yI351DuUHFF8k&#10;DtGrIYQu65w+RND2IXI9BNu5IOy7LngueOA47yQR8MJ/2Q3rrgfui16j30vsht3IZvNddiJJ28ne&#10;tyF03QvXJR9CJB8qS++iGLBVqa5XhzBfpz/bHodV1WzPm1B8YKPS51y+78HScw9xwo/S4xDfJ4zE&#10;HSr92xEShCASdyNIUhRo1yn/OIbMoxDSFKOZx2EUn5JIPk+iQmKQf0gS/DhBVZ8l+PJ3DyM4+3EB&#10;ex/vYuPJCpV7AWWVnr/hJFibEb80hfjFKQL5JHynSMB3OD/8OXae68S4OhG72IfCDQL63W5U7zUT&#10;3NtRf9iMsx++RrJwkL8fwcp9rpubDmSvTiJK4ek5PQInn3NxdRympR6+L9f92TEEz/H9LjQiebWT&#10;7zGOpcd9WH3ag43nfdj+YIpfR3h1I7+nY2L6c9qwk5gS106TwgvolxRUPeU/hgFbGxbCfUbjPVtc&#10;4QZcPyTA0XwbXGHtRvbRzomdfJ9svhOvBNVtkkAQzXHREfjEKJQZkaKh5wleaf5zhuxeW3HJlR5c&#10;/3vtIkzx6yJu/iHBK4Q7/2TBwz+N4+Y/zuLSb/w4830KW99ksPkNmdgPGZz/TR67vwnjIgnC1T/E&#10;cPF3cf4tgZ1vMyQSCVz7+xhu/C6D27+5iGs/7mPvO4L/5wuove9A4n4QoVtxBK5FELpBI3jgR/GJ&#10;C9VnJApPAjQALvJbIfjJKGMkE8bPt13wkT16b3gM44wXp1GqzhmBeDEFIyloJ0d1VVT3PgVRjVMZ&#10;txN06LziXHQEcmUJqBKer/IOPEttMHGw7EstcK23wr/dh4X6JNoio/iZqQ/zJFjqS2/kgevMkAq/&#10;oG17KqUs30fBPVE6P7VP9nBiUgSLfIEMkA4wQyecyNOoyJKTKg2bVUCVnBKJgJQ8wSSUEehNk8zR&#10;YPi/sVwPgop4DvN7Trw64elMMKlc5CLvv8S/kRyFqXrCnNOCcpBJXILK6a+YUKrPEiSoSkieIgQi&#10;lZgVQCXKdLQ0jCQJhKrKZfk72UGSgJMt0zaCNMA42W1MBWkU3c7nIumI0j7UlS+cGKQzJ8vn/ykd&#10;K82/OQigc8EDmPT+DdpMh6iKeNkO0IEepXo6aThHbcMen2qnQ+xE50IX2fAg1VYTyUGTcVZ7fLqZ&#10;pIFKbJI/04Eem9TrTvL9SNwiCgZ9+VlLSxwDPqc3rqhqbXOPG9vYiTTVKAlSvKCtdiquqol2wPlN&#10;NeP254249OMk9r4v07biiFy2IH3NjBgV01x2GsNFK3ybTo6reiq0o32xFcPeHvRaW3mfLfByrYTp&#10;zJx+jRNBVUcSXGRSyzrrHrM3o3XmJKwkgFK/mRiJVG0CMY5hJtvOe+EcUmEXi5Oct3GuvVHkOPZV&#10;Kto4SVgs02UcCcREImgjCdpZMslnIIhHSCajBNfqEzPCF8MwL6lz6CQsq1Mw0/6mKvPIqyIi7UKk&#10;V2mOCjbL8JL6VaS+Cgd5CXhxKnqjaBCJSDRKh6TUNsVZ0AfE403GObF6T0RjtBMBZZBrRefRBGg/&#10;3yNFwE7RbtMkQIp/ii0toPisiJVv17D14yrWvy+h8HEKgY152rYyQ0hI6MQ8SpErkLwQ9KNUMumU&#10;tshHjS6yQc5jhHaqowYF5UXpyIwCR1yjYb/6YwwizDWqYFq1wlcxMZWlVs+BVFn9Buh4aZPafn95&#10;5KIdNN6zjvqS/DySqBTf06OU8AJJH9dvMErHHOKc0FZqJA1FEWYSbmW1BGNcn/xsjYFIiXaLbNrB&#10;oTBQKqLWeUxrneOT51gE3O0Ymj2GpplDtGcVWdLRw3GSY9oybbtpjvY0341WY3eBRGLmBJrnjqHN&#10;fBAt5ncwwXGfoy2ECOiZa9PI3hpHmqCjSPniHYqDayRSl01U+maj+ZJjexbOrQkC6QxJwZyR8WVb&#10;N5MYmDFRtmG0aMEc52VuyYy5ZQumajYMFR2YqFqM3hBRKv74voWK2EmioFRzksubKk9PgnUtwc8L&#10;E6C8WH7sw8bTNM4oA+XjHPY+KeDURzmsPgvRFu2oPAlh7b0IVp/7kbqdRfR6Bjn65tgtN4LXw/Bd&#10;dSF+x8fvY/ye73uX6vw+ffh1gvudFJY/CJLAqyprzCjt7ldQ+xU33FyT9lPzJCBezJ/zw3QujPm9&#10;MBb2KB4vx+G6EoPzCt+fRMVD8uK+FiQORKAibepsW3g3SXEZJ1EIIvuYJPG9AIVmGEsfOFCiQFA2&#10;Q/JO6GWtlhtWjnEQ6w+XsPmggsQ+70G7KFtmrq95mFSsimtrsc61RpE9kuk2MhNiu4dRvPIGMvst&#10;SFzsRO32Iew8eR31+50o3urCypPDHL8WuHdf7kSkr1Hg3nagwrHIX1NqNHH3Gv38eWLKOfqvsxRg&#10;u7RZEojwBZLmXYL3+UEkSAaTV2kTN/tQuteJtWej2PlwkuSxHdULbUYnYB3l+bl2PPQ7tuDbRkfe&#10;AdthTHuaDFGVpTgxgnW5Ft0kwUmu/0KRvosCUGnKymSKRUgYAj30r6N4JUGWrHQkt68JDmcjnLFO&#10;WCId8BeGEfRQfXsa4ZFaLBNoNkew8xXJwHdBXCT4X/2HDK79PoHdX/255/evLbjxBwdu/XEB1/7R&#10;ysuLC79NovxxHLVPslj7ggb2Qwnb3xX4mjz/nsDDf/Phwb+G8OxPO7j39/fw6J/OYvmTOCczgdQD&#10;TWTIaNKz9L6NE+oxAksUgOa7kkCUJCF0y0/D8BpnzzISy0UPco9LSD500yisqO5YsEIWHUvQOXAw&#10;dOau4CS39Tisi1QFdPxKCS0SXBIRslcXHfLSKGyLvXCkGuFfeQPB9UGYy11wrb0MalykAurmILa7&#10;qP4ULMjXrtTNVIoETE5Okg49T7VfWRpHhURFkcJxBWRR3S5SjXh4L0GSiOISVW+BzFy7GVJEEZ0v&#10;02nTwS1vcrHSYRWro3wt54EArB0JxZDICOIkGnE6U7erHS5PKxyKJCbYpwkuRj5/ZYCgw8kvUZ0p&#10;YJLzrLPdPJ1xMU1CQoCNJpv5vzoimSSZmiQAEfj4WYtklb7laWRWphGhEnb6O1Cm6tLugbb4pYbL&#10;JAW7p2MIusbhsndi1tWM7bMLWF2ZxJKi8XUmTcccpZP25BuNVMduy9sYsL9lBC8aRwzTJ3BwtAGH&#10;JprRvtBGEtFIMtGFPuswGmY70WBqQdtiC7qtDei1HaeaP4RBx9sYch7gdQijrmNwErSc3m4jj1ul&#10;y4NGIO6gQWYCoYPwcpyXlqlgCGjagZB6LxIgKpVuLK9MwEfVrwp65ZUxnLntxsp7US7YReTonAOr&#10;JqowM/yKK6FtzAU60Wzmszha0O/oRGbJijodsQrMqKRyvTSLBMmb16UYhnZYfO0c32EkVM6WdlEo&#10;D8FCMmShLQQI9urHYOyChDk/8UECZa/R6t3HeY2q5wIJh0BVtiTyo92vLEm9LUzC6iGpS04Q2Ejy&#10;b7joOJJwbvowlDVjKDWF4ewMhhV7U5mDb20KKiQUTA6hurKIjU0XlqpmZDk3yjxIqU9Dng4q2g6f&#10;uxnpyhgCJCoBroMwiermlgkekrLcJgGKTqis4yuSyDMXQtjZiCLgo8KmHSo9L0/HWaZtLnNs8gTn&#10;zUcerH69iuLnp7D1Qx1nfkzAc8ULL59BO2Y6llBBoyztyYhN4LNmFJ9BJyYSInLtVUo3gdxfI3nQ&#10;2TzHKV+bgc3VilkSSTttwBXugYeEzc/vYwTYlaUZxNVjgMTNp3uuUzCQpBVJolJUqQUSiBrJf319&#10;BtlVKuwU15oaoJUpnETQOacqVKdW+EYmS5DjR5Hhpa1Ey+NGV80zVMxlihC1rw9WSPBrJtRJzANc&#10;59rqLdUGDMfcbDqILutbtOljaJk/iiZzO1oT8xgqzcO1M0slSWV6YQYuAqF/140YBU7wgpWq3g3z&#10;ptv4v8GcCV0kvnM13tP5bsT3uuDbHuHPL5vAzS+PkgDMYby0SGIwDfvGMH3VLO3XBMfmDNIXFpHf&#10;j/JrAdn9ALJXrIjsEbQvzyFMdVx72I3MLSrT9zqMVL2l6xOILpEkVVpRXhpBVZ19Of6lXY4dla2q&#10;CO5+3oLzX7Ti7Cc92P5wESvPTUa2TorgF7/pQfCKE/n7Y7j0ZT9uft+PjQ/GcPYzB/a/fQfXvv8l&#10;Ln3dgnOfd/JqxI1vX6MibiLxOII7X72J/U9asfzuBGof+ujLA/TvIUydCWHydATTZ0gCrsURIxHJ&#10;PkgbxfqW3ncaLaCr73n41Yu1j8KoPCf5uCcCEkb+cdogC8pySD9KI0AB6r8uW8zBspflFYXplAN2&#10;+rDCrRTqt2ocoyx8p4OYX3LQ51s43vPwbI7DvqL+G2rSNWRkJdhXRzHLtTRLP5vYa8DSrUOo3DyB&#10;4o0hrDxoxamnb2HtcSvJRzPFCO37tg+Vh2ZjF6h2P4qVe2mkLi/Ce24W1u0xEpNFxK/QLq+Pk6R1&#10;I39LFYG7ULpLH3KXYuPuAEoPulB/3Iit90+StHVw3I5i6/Zb9H3NFHvEbn8/Fn3H0bN4AK3TDQgR&#10;Y9SVNkVhXFudIe4MwT7TSt8s26Xvqk1TRCvYtB9VEs3l9UUKBpL2aAf9Zjdq6xN4ZXnNgjLZeq1o&#10;gt/faWzTa/vUQ1XrDSilZprOahq1OhXp6iDufGvGo39R73cFKOax820SZ/9cuvnib0M4+70b538d&#10;wOV/UBqTHTf/6MPl34dw448J/j7Mv9ew9Hkep0kaLv4uS9KQMMo93/7dGq+ruPyrOJXeEHa+5ML7&#10;QPX2QwjeCNIwIkjdjRqV9hw0evulIFyXA0jfDyD3yE5iYEPwthOuq37M7QUwsUsndsaCfJ4gHWmD&#10;WwuYzqxEB12ojRiNSkJ0HoV1E9UoGZsic6nstdOSouIK0DE7KsfgWT6CEQKApa4UlSFYV/sxQPUy&#10;5O+iw+/n2EwhrqAbgomXry1T4Vc5+B53J9+rx8gvDmg7k0QlVeYYp8jk6JhqFZIJMlMRNal8xQlE&#10;+Jkev/KjWwjmwyjRKQtMVNUuXJoyAF/1/nMlOjqCeZBqK8jny5cJ9IozoLpX29winUcwqiInZuOI&#10;yROgEw23EZQ4BiQlETrRSI5qiEozTzWrgidqHlbM9yIrpRyhgVLNbnFx6KzZaJdLEqJ6DHkq0iLJ&#10;Rb5O58ivwdiwESgTpqHFOb5JKk0FRiomI5OjOqZSdtFZT5B09tkOoHP+II5PnsDhP9dQaKLK6rU1&#10;GIGORybacXK2Hf3WXgxYO4yI8WNUYCITh8YbjdccGj+Gw+M6klCQ4zEsBDuRo1IqLi0ax2alZdos&#10;CViUjt1KguVT8C6JUyrTQRVNMOZzKfhQRaWSJA6qaeHlQleL5yJVeY6kuEigTHM85jnvE3y2NMer&#10;yrnS9ninrcVouWvluEaNnRt1hiQp4hjXCbI+zp3F1Q2bp5NzSDWcIPEOtSFAEh6g+jCIDMdc8QGy&#10;iVC4xVDwSZKAQLyToNeCAMlMrDiOrALoqNQ1J+k6FzJtwRenwiXwK3o9TrtJFXuMpmTRK3SgpwKY&#10;KVlonzMYSo5hIjeN2fIs7OUZY6dHzXqiVAgKfFOAk3Y6EtUu/r7dKM6TL9I2SZwTtFGtdxW6UZdI&#10;gb47NYocATqe60Vl3YrTZ2JYXnVynCZQIWApBiKocs952nO6CxmR1lAPnFHa9lUPtr/J49Lf7yP/&#10;6TrO/pgiGA3D41PuP++HpCBJcM1QwStgUMRaja9ytL2sbNmIeO9Gtj7Lv5PEcX7L6qmhMYmqMdY4&#10;75nKK05CRfBO5mdIorpREnDHSWRig5y7Idpwh7FWE8rWKRIcFSvCz43nSTY4Z34+p+wjSmIXi5F0&#10;xDtoNzp2GKZz5ZoOtNAW+HwlBfZyrPicRe3OcWx0XBOiD4mGFDBG4keyMpWewVhxASNlAjhV/CTt&#10;1Hd2ngpxBu6zc3CoP8kpO2z8urDtwAJJ3NyaGd4zJE67XDcUZwvLE7xIjNam6XsmYK5NwVZbxNZ+&#10;FYmdKbg3x/j7WX61IrHrQeSsGwHaQeA0VfApEo7tWQIR1wCBK3SpnyqUY3dvGstPWrB2m4qRQii7&#10;PYjgEp9Z5FRHNnwGVabMcZ2c3rYjtdmH+uXXCYQnEdsbe1nng2o3dG4U9rURI9huvjqBadrsPAFz&#10;nOt/LNYI3+qbcJXehjPQRKLajvXdZly41Ye1y0dRO9eEwqmTqOy3YvXSEMq7ZuRvz6D62ILzX45i&#10;9wsC1FMTau9yvG8NYfG8F/O7IVgv0O/vh+GmvXuvBwn6QQQpGgO3IvDfSsB3iwB/M4XEgwwKz3JI&#10;PIwg/jCI6vspVFSBkWJAXXhT95MIkxSo4q9v30PgJsl4mMHq/S3aaxGes/ysTT/MK06Y6naYairk&#10;R/JF+3NtcG42lK44CM8WBdvWCBwbE/y/cQTPDKBy+xhW7h/E0r0WbHGcz7//d9h4cgTzase9F0b6&#10;Thax6w6sPbVj43ERlTsBpG6YEN5fgG+Pouwiifxtisn7Lag+OkRC8Dp2PvxLkoK/w6kP3sL5Txpw&#10;/athnH7URIKtoljy6f30XcS0bCPmgocw6WxCmL7M42+l3bdybXRB6cZZzrGC1uVLVPTMS/Gaq1JM&#10;0Od4/fwbBY3RQ4Y/qy5MOjNJWyCulUx4xRNq4OJu4YKgOiOgRAVI/Cex8qLO54JjWKaBlvji+MoU&#10;1u+P4L3/YsKH/3WC1zye/dssbv/jHDa/chv9u5c/jRmxC3u/CfAigSAhOP/bAs7/Jo79fwji8h/M&#10;uPUvXlz/xzAu/prK5Jswdr6O4cqPG7j/Dzew+00OtffU/lN9vz28gojc8sF3JUQDCcN/LYD6swiK&#10;j8i+yGAD151Gz4eFCwEMb0fQsBTCoZIHc5tOKgM6BqpCdcALq8ogwUHtZb10MAGf0halKPmMdB4u&#10;KkxX/GU3OE/xJEyZE1yUJ+FY7sF4hsBDEBrP9uLQQgd67PxfKkCla2kr10eAz5T4WVQsem8PQVup&#10;VspAUIcw1SOIxbrpaJoNgFBEss6yk4lOTqDSxDghvMfssglew3mO0zmRxGTGqPJe5hZr+zVbl/Ok&#10;o6dT1VZ/XOl5uZfVF0NUjaqeZ7TLJvAlCQQKMIzmJ0mUZBwkHktUMXQAvlQ7n5HPynurVPn8dIza&#10;3lbzlgQNT2eu2n5Ok0TorDe7NIyldbuR11zifZZIHtQ21UPHW60vcFwnjN2MhMaDIBzkeyR4vxkq&#10;tSQZbIKs1uxoxpj7dSPH/OhEI6+TxnGC4hfa5lXFTgGOLSQNJAwz3eizjuO4cXarQC8dRWirtoVX&#10;I05OHzeiwlWLYcJLIOaYZXk/WS6KTKnN2KERAMVUD4MEIUFwFxiHCyRiJEklgqWOTpIEbRuVfoiv&#10;j9DR+VQIiASheJpqkU7WnOgnYViAXeQnQyXhnUQfFfQiCZOP4xKkMnYpzoNKOE61W9Rc8Xc+pb2S&#10;OCYy40YAqZoNpXIEQwXCEeS04xIKdMDr4biT4BTJ6ut0NMoCCLhIMglYKpqVWydZy/LZ8uNGHwH1&#10;Z1FMSZDjqTiD8jpJ/JbZSJN105n6CeCLNSvG01Mv6/WL5O0QBHlP1boZbr5XQGRVhEkKmoQ1Rttx&#10;027stEuV303z+6R2EvlVhYdWViZJ+Lpgt1HJKt6Fz5nJTWGV96aYlqIyZOio3KkO5EhiKlRgcars&#10;JG0wzrWkNGxVr/R6SUDvJ+gbLiL/4izKH+WQOTWJVLaTSr0HMYJrjIQ3TYenKo5LmybDnv2KS5Dt&#10;C8i9vUbAqI46VH8hW5zhmHCsaOdJ2TfnNMh78XOdZosvSVAiSTKhoF3aepD+TEd+6ZyCIHvoHNuN&#10;z0stkbxt2kggOZ9Bzh3nW82jqnzfFMcxqiOFFG1JIopEIsh1EuLYyOGmSRrKVZKofB+s7h64+fM0&#10;CdaESiaTYGrL2rml9snzMJNkza7bMLfhhIUgHNs3IXphgmA/iWmSujm+zywJ+HB2Fr3JeQxmRjl/&#10;FA6n3oF3owPp06OoXmxA9RJV+LVfEMBfRfnyMdT227F1qxObN9/E+o23Ub3ehPReLzZu2bBy7STW&#10;7zSidIWkd4Okh89QJ+nLL00Z7aAjZRIYN0GCY2RNdpE4D8KluIA1juNWN0Kn6evW+0k6BzBDO5rh&#10;62c4zhMUQFPpIZhSU+hR+2lrK9dyC9rNDehePAKr/zjHb4I+aIqEkz4mSbIca8W8r9UQE8qISdS0&#10;7vpJ9uiHuU5kS0bxqOok/RSFFP1h8LIbUaOwXgh+CsHANZKEa3EShQR9fwLm8x6EbiURuZtBUn09&#10;HiaQfhxH6mEc0XsJeG9l4LpZguNaEe5rJV5lvp7/e9+O/KMpVB5PYeVd4tDzU6jfXUfsSpKkKkSV&#10;T0xZd2J6ifNVt2GmasY0AVM9MUy0U/cmx4mEwUHC4OTX4OkxLK6Ncw2Oo3KL8/DwDdTvdWKVgF6/&#10;fwSrj0ew8qiVZCFE4RvE8jM31p8WsfNeEqvPuI4fzyF/14qCKhDfnCJRmEHtUQdOvd+D0yQIex//&#10;NS59+hrqj47Dd3EC9t05eE4vcB2MYi58AlOe1zDroU+J0A9zvEurU7R1rmEKPxWvStKHhIg3wvkg&#10;fZGD4kX4VaT/KeQn4Iwf5zqcoq8aJ7GgD6eoVMkEEWg7faiOJ19Z4+IucNEpItoIZFI3NLJKBe+4&#10;/ANwWdUVbsJo7JGho82f7sf13/tw4w8+3NSOwR+suP1PbXj33wZw54/9xhHEpd9GsfxZ3Kizvv5V&#10;Emd+SOH09zmsf53AuR+L2P4+bPSiF2G4+gcvzn/vw9XvtnDvd/vY/34emy+mkH+s6osKlPEgeduC&#10;4sN5pO8uGs2j3JcW4bvsNQxl9JQbvmsRmPf86Fn34WDRjcMlL1xKM+PAKGBqe8uBUsFMIBkz0pyM&#10;plk0+iJJUZbOpUZWLHWoowF3oQPmfAMWSg3wrjVglk5lkqpEXSdPWrswFhw3AkGr63TAq6NIUuGr&#10;AplKlrronJQTrIDAIB21AhDVbS9G1aVqZsHEoFHFLRajw5fzVJoTQSpPsC1RQbgJuIXlWSr5Xjqi&#10;ISOzwAhg4+dkK3SS6idA4hYgEK4vO+nIqRq0ZctJjZAxqjmPcQ7saaWj57OtTxgR70YONMmSquIZ&#10;NR2iHXDTMbhCdCACKLJPVevK0okWqahV4z+bmaHjJVOmo3TxGRYXTyLE/1FapIK5gnRk2uXIpKnW&#10;qBr8fK4E7Wj3fAjbG3bjbNfDcVAJ6SgBKk7V3W87RKDXjsIJHBhWYZrDxjnu0YkGNM814IiCuyZb&#10;0TTXShIwbGRGnJhu4d+ajcp0beY2dC4oCFKlcA+h336YQN6MMknQ6W03qmtznIcB2AjEqhmRplNX&#10;5Tw/yVDQ14GQm6Dv09Z2L1LxCXhcVL9+XsVWrG2NYnOLtrc5hK3NUaxfnkd8a8IoP+1xmrB/bhNX&#10;d7ewXozg9G4eITrMPFWsmkP5IvwfxRNUpIx7DLKkNFSlcbp8bbBStbq5+JxcuE7PCeM4JEZbUDqy&#10;SmJ7k1TfhRmoKJrs0bHQTjJ7gnOu7ArFkkwgRzKRI1GMEZC1M5TVTgmfM1mh2uFzW0754N0JwVya&#10;x3B0BiOxMQxx0Y+l+Do6g1RiDDa3CnKRjAj0SZCCBGlvqA0uZw9CJFIe2piHDj0abII/0kofwLEJ&#10;02F4O1ChbSkNr75ChUrgdIY7YKOt+elwQny/KpWpj2SmvkrwrLcjRXtz+2SXE9g5RSfvUzfTTqxT&#10;OS59EcDWd/QN35QoPhxYXqGj5Jr0U6h4+Zk+zolbO0YEDzktf76fZIGKh6Dm8nOsU4NGjwYdVyxR&#10;DJxS/j/t3M0xDYT4GtkngaxcWTQKC3nSXBMEK62PIklJtjKDJIE8mW3FEpV8MM171Trh/af5WhEE&#10;ld9WM6utLQsvE4GPNlNUEDCJUXEYLoKdi+vQxvGRMw7W6YTXKbZO0Tmf5ho5Q7A9TTJKojC3asdY&#10;lQRhywXbtg2mdQ8ml3yYqHsxW3eRTJgIOOMEohkC8hSc9VnY6keQWD9kHLEpTTQW4XOFSBxCHYZQ&#10;cfE+zJFmPscYx4Yki4SqUH0pFPx+rmmu20iMz0LxUivOGWmeIu6R3DsIVn8Ja/EonNUjvN6AOfsG&#10;Zjg+Pd5GDHHcB4NqKtWNYQLECH3bIL8fpS2PRXoxGRnCiK8X3bYGrseTxtU612QQ9+6FBqMlfYQ+&#10;MEbfm6Bv8XKcVP5ZNVgyNREqClMClAKwV5YW6L94T1wPIfqLPNdMrjCNBMVNoDqNuTMuuPf9CF0N&#10;InnLj7xKI6sz5N0AMg+dxAgH6u+5KC7DyL0bNcoupx9nEb5bIEmoYPFKFYuXCyi8W0H2SZHkoYDg&#10;rTz8N3LwX08hd7+IrffOY+fZBVQeUu1fzWJxO4bxup9z5ufc2TFbW0BXYppEwY7J0gwmCrOcp3F4&#10;t7gOztKfnuF6P0vSfWESru1JkoUJrNxvwubjg/zaTJLQgc3nJ0kKmrH57CQqj2bgvhhCScXh7mWQ&#10;uOFE5CpB/+4CqiQvJYrx5I1hFG8PYvvZ/0yi8Lco3yXBukh/vGeH/ZQDM6sWuM9a0WE9hDGSgMhl&#10;G8IX+Tf66XkPQZ+2sLFjM0h8QS3pSWQXSeBUhVHVMDUXm5vTBjaJ8IYC/XAS24VPsrMofahxHE6B&#10;q5gkd7yHImAer4QUiFedQmFl3mAcCv4L0jBUTUsLNaqtW7LpaEZBDr0oXzPhzHch7P4YxYVfp3hF&#10;SA5suPTrRVz6jQeXfmfB7T8u4vY/L/By8m9+7P26hMqLFEof0kF8WTACG9e+jGPnywR2PvXh1EcO&#10;XPgshosvRrD/4me4/cX/F4+++Xd4/t3/Ex/+8D/gxY//Dve//Pe49OKvsEuWlVSaEFmzWg3PnfZj&#10;YsuKThreL2Ju/EevE/+710WHTDVGEhCJ63x/kkA7TaegYCaSHwWiEcCl0IMeOuQ4AY3P58o1YD53&#10;EovFJixWjmG+0kSF1o1Obyu66KjsBL3lVTNWOXCqVFjkREToFO0EeQevCN83TgXo56Sk6PiC0Xbj&#10;M2McVzWQUV+NLIlGaWmOF+/NSB0bNtLDArwHjbPiHVIkDy4uTG39q+iRqjkGCSjKNzY61KlQCZ1+&#10;hJ9ZUvYD/9+rCHCq3zwVY4lsfmPNSrWrs+ARvt+ooXaVA26kTNLZiVVGeH9xjoM30AXrfJsRI6Fo&#10;bhmZn4vcT4WX4bhFqZAd2qLM0TA5HhHehyp5JrJ0YCSVPoKCgsKC/k4o+0NxDVKlKanvEA2RDtjF&#10;91UnSh0fHB5TzYTD6LYcROOs6pMfR9NsA9RdsnG2GYcnOkgYutBv6Se54M8kEEcmFeR4EkenTpBQ&#10;HMbxqSN0Ug2GslfQaomAk+P9BunYIjRynUkreCfHhZPM9tCRDmB5mWy9PI9ElOqai0F52gpaU9ll&#10;F8mwgjS9fE6lDEc5jjE63u4FOreQB+u1PG5f3cPVC6exezpjBP0q2yOWoIKn4i2QxC1tjKFMYC/S&#10;4ac558oUCQpkqerznJM0VWN5nd8X2wyWnyEBUBCsqt0V+T8KyMzyHjIkCGqs5CIJ8RHwFUCncVfm&#10;gpf3Fqsre4F2Q9IQrY1jdnmKStWC+RUHxtJT6PQPojdAR8/XTtMRB2kfyvAJc13nOCc6BlGaboY2&#10;HNIuAh2EK6BYCTp5gkGMBEPpnOr6GKCdZEQoawQfgnOGjkb5807aoLbnlTFRpAKMpMYQqdCeEyrq&#10;pboIWgMKHKTN8r7XtsxU4Hz+4hifewI1rt+Nb2tY/SyD1KlpIy1X9RNCce0UENRJ9DJp7WYo2JDr&#10;tzDONU2CRtuN0+6zy5xDro0YSVoor98TMAmQXj6jyFpcvQM4VpXtBZTK6lci4txrkDTFaWnnQ2sr&#10;QxK/Qt9XoO1XSCKKJOQpjqsKQimOwah4SOKgyoMBzoGP/6dKp4UCHbOvG5O0pUGOX190CP3JEYyT&#10;mJmp2pWO6D89hTAVoPeMDfNrboxUvJhZcsC6uYg5zpVtww3nZhAOAtNcaQ5TmU5MBaroAAD/9ElE&#10;QVQs5o7QntVnY8goxlVdmifhmTayMnSclqvzXmRXXHtqNa7dJlUETfAzoyROqryn9s+qOxKVffA5&#10;MvUpruMJOJINsOYPwZR6B5PhAxgPvYPxyNsYozId8J00mrn1eTvR6+nkz90Y9PdgmMRjhD5ywN6D&#10;41yHaux2UoHJE4eNWihjruMkYsQGfnY4PmwQW6+Okehz/drV47yoiZoKgflpawU+i5vkM8j5VmB2&#10;hvOpdgJJEqJEkiIuPYHqpX5sq6T4+9NG0N7m++NYf58+7QMSjPdmsPbhODY+msXOJw5sfuLGxide&#10;bLzwY/OzIE4TV7ZoU/WP8qh9WETmcQW+2zXYr1TguJpH/H4SK+/nsPXRNk5/tIftD5ZQfzeG7O0w&#10;QhcjcJ2JYmrZh56MDSP5RcxSDIzkZzGQnsRMWRV/ZzDGubescN3uUqlf6EbyItfMhUE4tpStMIHl&#10;u+9g/dEh1B8dw/KTYyQkzbj82UHs8b7rdxMk8hTjqzZkr7hgpw/Q0ZKJhL+DRKmzMIUON30fRXob&#10;ieIY/YJ1x4HFTQ8WeCm7xURfZ96ch03NpS4uIHNzEpUHFMF7FPpa54qRy9JHcMxVqMonW6cQTlCc&#10;JikSVGRPR04uYp6PGKF1EA0OIs77Up2XLG08t0TcKI1gdc1GnzGJAjHglcpTHwqPPMg+UPdGH3yn&#10;5hBbo6Kt0wGuiu0LVAaogOgcaahnng/j6b9N4+G/WnH7HxPY+zGJzS+92P7Kx69hnPo2gnM/RHD+&#10;VzGc/cGNi79xYv+3QZz9xonTX6nc5ahROEa1sIt3dIY2gNpDKpZHVHPPqZif92HtKZXeuw0caA76&#10;k6NkaA3IX2tG9moTsvyauXocS3c7OCknENtrR/J8PwYq4ziUd6Nr3Y+BHTdcZEchLTAOTn3FjrJS&#10;u/i9eh0k6JALdCDp9BhVjQ2V1SF4K4dhJuteLB0hUWgjs9d2cw+OWDpwwtrOhSN1KMfRawQdGp3x&#10;6JBDfgIrQTfEz/ep/SrVloOgGabhF+nI43R6WZ0dkQhkV0ZQXpklgHEBiajwf4N0iG5tCSX76bQs&#10;xtmTl5Nbyrcjw8lU6+i8dhWo+lN0zJWaFdEI50LOLNPG96fiSmrXoJlOroOOgkZMgPKUe2G3kuXz&#10;f5XmqGODTJlkZ22eIEHQp+IQi6/TgWc5r9VNE9kjFyiZ66nTXhTJ+OPRTsNJqnGP29dKosLnox0Y&#10;jiqmuvJ0TnT+OdWaJ7h4qAiUbqbnU0CZIshDJFgKrlFwnTrDLfqa6WSOYtj1BkmCor4PUZ0cJUl4&#10;2Yr6yHgrms0iCx1GBbtWUxt/32yQBcUsKNf86MQxvu4E5rx8Zjp0lXv2qaeCjiSCdJAxPrOvhcDV&#10;TTBsg9vTBqez24gQzqmUbKkLHgKxO9aFjU0HndUUyRcBKG82gu2idHYh/cwF7PVyPQTduHRuE9dE&#10;FHZWcWq9gtqKzwD+JImBh5+ncfFKjZYGCGqjxq6NiGpUJIrv5Seo2H3tdPw9iNJWRGQUvBgM9sLt&#10;pNMniBVWJkkiZxAL8e9cc9r+D2c5B0URUY4tFXyA5ELRyjWuz5CCDjl3oXMjRvvx6eoihuIT6PIN&#10;oI+LXspQO0tKqU3SdhJUe3HaR5Br2klQkXKoLJmM1F4FAaook86XQ1SwJQJ2qTyJhAEA3UbQo0Co&#10;QBBe0prRboeCo/haD9dChPOcIgmIETSqBK44AUTBk6oIG+Azel0dRlCnYlvkqHRk49XZ6YYNyVUr&#10;7FwLCq6t8PlLhXnedydBhk6uKjJIYk1QdxFU4kbtkEEsbSobodPI9ElThbrSHA+CuepJqDxtkurc&#10;Z+Va1c6bn89OUp+UGFK1SK7bWEj2z7nm7zy0c4+Na5DEN6bzet7Xy/PcThIcqt3lSRLIAWyfdnNO&#10;+R6qwhrrx1Cgg8q7B2Mc43HO5STvTb1nRvILGMxZMVNfJCEwwbK2gAWSA/OSB56NEAI7cdhJUOZJ&#10;Hgc4R2ORJtiyDXzmFq5zkjs+nzKdVKo7GqE4cNB2qeZV1VIxVQrATCrtls8b5Bh4uBbVajzGe/YQ&#10;7JMkRdU6x5pAnOYa9SbbYE4cwGjwMKbCb2MydBj97hPo95zAkL+RZKGBf2tBH9fJsJ/PFGjHqL5S&#10;IDXNtBhHhi1zJ7gej6Jl9g30WF7HuJuijf61SCDJVMcMP5CkSs2SpNfrJlR5PykSOXWeDJGwiwSG&#10;dRxFgl5ZGjL8VIYAJrvTTqrs20M7DZ2ZRmh/Ad4LDl4u+C/5KQrDcF6MwkEwdwrQ9xNwX03DdyOH&#10;8O0ioneL/FogEcgj+ySN0rMYqu9HkHuWNH4uPCsi+aCI+L0Cas9WcebFJYrT88g9qCOwn0P6Zgi5&#10;W26krzkQ3LVzzmwYyi2gPWYy5nOCRHM0N41JEh1TbQbTJP6WVdrkLufhAtfoOYrB3WGShVEEdgdQ&#10;unMA5fu9WCFRuPjJa7j46U+JY8S0B1E4V8YxnSC+Xo7DsjTGtdqNUa6zKeJTb2oCbZYu+sMW9HD8&#10;HSSZgYtOzK+qr9EszKsWLG7bjNRW7/kFBC4skOAsGP1/LKcsRnG2jOqgiODqOG9J9XxerkEJu6R8&#10;NwlBiDasukpBrpUo7TqjnXKK15XVeV5WIw5HRxk6OlVfFrd2G+k/XvFfo+Hux7CwF4Tlgge+q0Hk&#10;H6aRfxTgVzeWHrhRfWhB9a4Fm5zAs7cVzTpHojCPe3904MG/WPHgnzv4dRBXfzeP3e+SKKm+9kM7&#10;GQ8X2s2XxGDpfieWHxzHysN3sPb4LWw/fQun3z+M0x8ewtkPj+Dsx2/w+hnOffwTnPrwLbLJJuRv&#10;NBi90efz6pHeAiuVvnOpHc7lISxUhjFHJ2qp0hlsdCN1rhWeCzMwXwiglwxMHewErkVOgp/AkFRK&#10;IQcrQzW4ukoAoPEG6DhSBPJQ5TgW8ocxXzxOht8OS6WF7HsQjQTbI+Y2o9DK8prJOJdM0WBUzEgB&#10;iWoLLOYcSpOwcIDXN3zIEii0wyDS4Pf1U5kp5a6fimSEZIuEYH2B4NANj1LpCAja7tGWqRqqKE0u&#10;TqIQIciGSWQCATo+LsgkF6AarKgvQ5wsPZZSRbZxw/HJ8YvJKxVTylrBk6reF/LSYOIkDnzOLMcp&#10;TbZYKM/SiVgNBRYISfENo8ixCCYUlT5ERd7G/2/h/VPRSWVSLUl9BmlsfjrFKFWpUmi0i+APtCJG&#10;klOq9mN5YxR+Olh/WARnANkMCSHfW45DKXbqVirlqKwQBz9nwv0Ohhx/iWbT20Zt/FazwP8kjk03&#10;4+SsKtq1omG2A80kDMo9PzHdiEbTCTSY1GTnIDoX30KP7SQ8Aaptqt44gS1MsqJSxkHes449olkC&#10;Kx1WQhknS7Pw8L5UpcwXoaInwClNOJTlYuDYxdXAiOMRrbQiUXi5/Z0gGKj6YWGPC9M5h2o+gv1z&#10;WwZZOLNRw8pmAG4SO41hofgyWHGZYxunIyhQxSX5uekyySIdf4Zfc1QPSYKpiyCVplNQkGiMZFQp&#10;kVLxXi5iP+fdz0VdW+N90y7cPtoQATcWohLTvUtF0vkqzkSBshESMFe4H3MkDGMlE0bzcxjS8QNf&#10;M01ASdGBa9dHBZWkRuNpAgl/7/VyDQkY+YxZ3p9K5+oYMkFHXqyNkSTMIpvl/eve+Vq1pfZFdPyg&#10;YNoehPgeahQlm1UdDUVPq7Oi0lJVVdFPsMnwteXqlFFUSoWyVNhFTYeyAndVDK1No0rVFiHhkW34&#10;4m38DD4jXyvw93FOM2U6uWQH51nBW9pd4LrgZ2pnLeDXjoCJY0/bFVnk5Y0QVGnzytSor1LZUhkn&#10;lseNnTQdTyl4UTtw2g1RyWPZSTLBz+Z6UuGuJOckzHWlzBF1VFXDpGiSa4xrIcW5LtWoLn2NGPI2&#10;YCTcYrSDHiWBGeD66Y5NYzi7gMniPMZ5Dect/H4WDq4v37oXrhUqwwrVapygIDLnbqGyP4aFWDMC&#10;9E9ROnAFhjq5/vzJVvqubo6r1jvnhfdd0n0pgJaK0UUSo7gyHakm4lxTzh54SET9HmXfKC6GvoO+&#10;pVDshD3SiEn/qxh0HzSuAfebGPAcwETwdczG3sRk+Bi6XQ1Gy/ghvr7f2Y4RxSAsthjHhaprotoQ&#10;DdPvoG3+LQzZ38CM/zVjLKrlBRRp+xV+XyapU05/KEE74VjHSJQV96Sy8T76iMqNk1i93IXEGoG1&#10;2IX0aj8K9BvyY0qF1dGmc2PeAEjbaRucuxY4zy3Aes5KsmCD/7IdPjXQu+ZGSIGNN3hdj8F/XfEL&#10;abiu5eBWXML1EhxXynBezSPzKIzyuw6j02r9eQFnPjmHnffPovSoiMTtLDwXM1g4lcLYUhguEkHf&#10;WROC56YRPD2DheU59CRm0JucxCRte5jrYSijY4gZmKqzsJEsxM7TZ6jLI7/G97gmz80gfm0US48O&#10;4jxx7NxHr+PSpw048343hW2IxGLRaB+ePJ/lZ9E+uEaGszPoz5jQGRhCn72XVwcaPJ0wb9qx/CgL&#10;94rKuVO0kMR4z7n4vRP2U1YsbpEcXLQjeW0K2ZvDKN8dQuH2BDwVjiN9guLx7CLQxCztTlnMFKaq&#10;2cO5UYydYp9StPcAhYyX4lYxX+p94pe4oV9Vk0EVC9TRp0rpq1nfK+6rHrI0P0mCH6GbfmQfRJDg&#10;g0UVZXrDjzB/l7wTQPquB9m7dg70ItbfdxHQ0zj34SbOfJTDqY8dqD0hEN+Y5wOQlVyeQeb6HLLX&#10;TUhdJYu60U/CQJZ+px+1e6Oo3KVDvUOgujuOyoNpY3eh+rADG884sB8fxB7ZWObCQcxlWzGb0tWC&#10;WQLyRKINU6k2WMud8K10ILLVgMTOMaRPH0Hy1GGyrhH0b3nQuuZBfMdJhz2OLA1VRWYSnBidsat1&#10;bGl5wdht8EU7YM29ibncAUxnT2Iy3QQT1Xq/vwlvTjegZaHFYFXhHJ0ODT+aJzGgQ0oQpEPxbqPL&#10;XFRbkwJnEgoFX4koaPs9pM8kI9U5qEpkZxRkQgBT8EicwJ8g6CtALE3SEZJjpQrRdk+cr7M5mkgW&#10;Og1lrihzHQkE0nQClX4j+txPB6cYgBQnXrslRvXFBAlRlmydzlNHHlWVzS3wvpIkMmrKwslWJTSR&#10;iRgXsPLJjQwGAlmCSjtF0FMQWKo+yfvh5/A943SmOb5PRvn+BIFEcpQO2or60hyVGp+HY+mns1cj&#10;lxCZaIjvq60u7eaoTKufqkkR4kpDi+aH4dPWOVWPyiKbPYfQbzuIXuub6DC/jRbTIZICxSIc41el&#10;VaoGfjvaF7h4lJeun2ca+bdDRgCVonvzJApypALFLO9dHekyVFzK1y9xfIy2tsqJ5xzEFGyYo0PT&#10;lht/n+Q4hqlASyWSPzFuKVe10OVzqQtrlACgGgSTox3wOmgvxQSWSklsr5WMnYV61U8Cxefm3Af5&#10;PGnOv9/LhZYmsHOsdQQhhRciUdLC1ZwIWNWFU03DVIlOPS3UPyKg83Q6ywhJnN/fhYnZY7RXKvKo&#10;jnukMtVCngqbpE/FkRQUllccAoFT27jOpUEsrkxgujSL/giJA1VpgDarIy+/n89MoBN5k2NXqW+1&#10;HpfdhiPahu9DoU5Q5pgEpLAFOLTRHEG2tjFlHLWkaMeqdprmODuoyiMErATVteZVhbxy2TGjyFJS&#10;DYFELkgS1UFQjau0A6eKkKFQO5+JJK44STXZw+foJ9Emoec9KaBQgbk68ozyf1SMzM17FKFP8f9V&#10;iTNL+0nmRABEsmn/JK1S/FmOS76klsiqT0LQ5H0GSKIUd6ACZE5e+dwYCRrnQfEQfG2Qcxbm7+va&#10;yeN6CAZ4j/xcZe6INHt1BBgjQSbpyHA9yL4XE+0YWGxGI0G0jeDc4R1Ed2gcw6lJzBYnMEUF2pec&#10;wzQJgo4UFisuLJadmMqYMcg56XL3oMvRSAJ8FMPOQ7B4WklCtKuh9dFtBMgq80LHkYqtkg26eV86&#10;dozTkafLXLsKwuXYxzjeCX1PW1JfDHVkDJFwqTprWMSca9tKkjBKYjDs+jlGPT/DhO9vMBl8FWN+&#10;/s57GIPeY+hxnkS3o5V+rpnkW63h+9C10EoSf5LXESrcwyTzB9Bufgtd82+jx/Imxhzv8L6aEaRN&#10;ao51DGm0FdfajshGaC8kXjner2JQlIZeutqC9ccncfb9twjWr+P8i5M4/XELr1bsfNSG5Xfprx6N&#10;oHTfhDQxxLdnh+e8E+49Ny8nnLzsez64LkXgvhyD54quBHzX0iQNOSMOIXw7h9CtrPGz73oBritZ&#10;CuAEiUUamx/UsfvxRaw/P4XM3RISNxPw70fgOhfB3HoQY1zLI0USlC2T0X8hoGBF2lZXfApdiSnM&#10;cB2NF6YwkjPz4jqrzHC90dZJFBIXuN7P0Z/ujaNwt5tC+BhqD45g4+kh7H38S+x++CbWHi6gfN0D&#10;+8o4Mc2EkHr5rE+hMzyE7uQU2vzD6LD2optEoYdrwHtxDqsvClj6oIgttVTnc81vO7FAbLOd8sFB&#10;YuM4tYjopUWkrs3ymkb+5oSBq/X9YeSXaSMkOG5hh/wj17BHwctVYjPtRxVdY8QZ+U31L9FRX5DE&#10;OEA/pQyfXLkVhc1O1C4cRf3yQRKdXpz+4CReKTxJI/cogfjdAAc6gMgtkoU7MRKEIAc2iOhNr9HE&#10;KcaHzd1JYu1JDVtPqyje8iJ5Va18LSjcmsfSQxNWH01j5dEwL7L+RwO8+vj/3dh+1snXNOPsB10c&#10;vG7sf9aNy5+1Yf+LTlz9qhE3vj7M3x3G2Y9PIn+nD4tLPZiMNWI80oyhQBsG/K38vgELmWNwFH8J&#10;d/Vv4KufhLfeDEelCXYqQke1FeZ6L45T3Y2dicC6Y6WD03YX1RKZoNotq6a7AgHVsjVO4LbFfwpL&#10;6R3MZptJGJoxFetGu60LJ8zNXFztBPwRI15AvRXU/VEOU2mLxfwMwkGCY7YLavZTomEtr5qwvq4t&#10;bam0TsQSUtQdcNMpqdmJS8VtqGal9lUbwK8dBQEwJ0vKXSAm4MsZ50l0WHSUkcwYPPwcL/9XQWWZ&#10;8pgB9urqGOV7esj+dLbtThCMYgrcpGNLaKuJyqNMICB4hrNUswTuAJ252KFUbKwwZpzxZrNUNAQM&#10;Aa3SY9S8KsHPzRDEonxubRMGQm1wBPk8+e6X0eiKAaFTVf0A7RjonhW9rBS1ctVsEAQblYmctc7f&#10;VbxGZ6tRgmgo0YhNGn25PMP74GfQgdtCJzEdOERGrWqOh3kdokNVyuQRNJtPvNxh4HVEqZZTx41a&#10;+F6qcwGeAFVFhpRGqDTFCMFnaWfeUMd5ndFxTJJSh3mRhpcKUaWqQwQ0nQFrV6RY7kZBxKvC++FC&#10;SZDoVVSXIymgG8TkGMmCcxE1koWN5RJqhRg2l/NIlxywcn49tKUy7atcn+X7DsNGJe8moIc5Lurv&#10;kFMxMz5nnjYTUlruquZk0NgGVBrqcm3ByBqRqtcYKg1V5cjjVOXaiSjVxwkkqgdCUkryohr5gVA3&#10;XARNHwFXnRyzqwSOtUHMV2Zhop07ON4CQb2nQFi7QmkCeKZGwkzSqnxq2YKT9qM1UiTYKSgtnCMR&#10;phoJ0h7U98OICaA9FmgzUuHqQFfi70UOBMQCVClu9UkolSYJ7u1GdcYcLwG8ALhQ59hyrEU23bQJ&#10;HwG4wmcOJkZIlKc4H7RXgniUf1e8S4r3ppoS/pTO2zv4ux4jbSuT4/qjctVRmo6IPAQlFVfyElS1&#10;6yaSreZIxnMTOP2+NiMeR6CqJlWKVdDOg9rrJ/g+AQKxOukGC5x3grQyTkJUVirtrPL2nkgn1w19&#10;QLINs/4GdNoIrO4243inLzSAruAwusN0+CGShfwYpnKz9CUWWCtOjCVn0BMcNQhCp6MFTeoiaW7E&#10;TKABdmULlUb4GZwD3ofWulKgA7ITvk+Uc5emfW5tUA1T3eo+YxyPPP1PtWIydnHUaE67X/k6lWyV&#10;RI0kLU5f5eXYWUNNmCBBGHf/hEThpxhyqtPrL9HvOIwuG4m27Qj6nCfQYTmJ1oUT6LU1o9/ajmH7&#10;AHoWT6DP0khS1ISOuQYcGj2M45Pq4fI2/+8Q5jkOIiNq8qTCdTFeXq6BMMmZh/eg7qB+rk2VqNdx&#10;TXqtC2s3VJToNaw/egNrj45i490W7Lx3HKc//Al2Pz1Ctd+L85+dwPnPj+LMp6049Wkftj8dx84n&#10;AxSgE8jfm0Xh3pwR4F54aEX+oZf45KWQDcB/LQH3lQwc+1lYL2bh3CdhuJ5AjBgWvRlG/n4R2++d&#10;IdDtofRgGY69PBbOpODdi8B/wUXAtWNhzYXhkh0DeQsW12ZIACgszo/AtjaB/vSMQQBNHPPpqgnD&#10;eTPGaYtTZc712hjiey3IXO0lUBOs71B0UOEXb/di8+kxbD37a5x67yCW7pNM7Vvg3po0gkX9606E&#10;ztvQExjEUI5kk7bcPteKHlcb72UCyZtWbH5qw55KEHyXxulPqzj93hoyN30GgXKe4XXWRXxzUhw7&#10;jPRb55kFeHfNCF2aQ3KffqhC4k4bq2xrB3wQ6+dsyK12orQ5htAq/eUFitPbo1ilQK/fO4nstV5s&#10;Pf4FLn7wU2w/PYD6wyEsP+7m1y6K+lFsv99H0tKJV3zXw3BfDZKJ+eG9qi0et9GlMXCVH6B83Hej&#10;BkFYf7SElYcJFO+6kL1lRuL6PGJXXUYtcCtZzsIWL9687bSHN+8x6od7dx3w7NrhOkuGuMufyRRd&#10;u1a+1oryAwdJBpX/5TYUrp5A+drPET11wCAIg94W9LqbMOSj4YePYzZxgE7wAL8ehInfzybexkyC&#10;v6dqNqXbMMMFPZVoxRwVl32Pk77vwLTqRxDEdA5TpHpW0JJUr1qZKl/eV/kp5nNvYzLVAnOuA6PB&#10;bjSRYbdblbdKZ6dgPjoitftVC1UpGJ3fhKi4dc5pnCsSxOWkvPw5v0wwoGNNkq3lpcSMAFH9Hx0p&#10;nXg63IbqyiRyBTrRFBkdVbrq3Qu4UjVO7NoUUnQeqlMQ46KXE1aXT6lUHUMI8FSPIUz1qxiS/Pai&#10;8Xcj7ZLqI0rHKKWpdEftHPi0vUqH7udCVh39sMA63gE/39dHh6U8arUc90faSEy44PkaKb0gVVVc&#10;QWA5EpS4diCoVApkowQApYOqnn9STp1jqsZEAtskVay2pRWXkKDKU9pnic5dxz7BCN8jwNcRkOIV&#10;gg7ZdElb8CRVRiyE1DeVf4TKUfdoDp3AiPc4Rjwn6GAPGYGP7fOd6F7sxLhF57gEd37uUm3a2MLP&#10;VNV4iM9OZx8m+IbJ/JWymOD7O0n8pDSllJPJbuNZMnS4ueUpOjhFmWuHqJ9kgw5Cxz5k3FJ5RkEd&#10;KjY1NvJ65uGy0GFlIlipZbHG6+xWHdvreQL1/MtjIpEWEiMVGFLfjSqBXk200lS0ChqNEeDSFd6f&#10;jnoK/QQ0gp2/hySsm6+hw+UYqNlTNEESRADWPPhI1ozjJ46fVKead4nMRehcQiS1ynpJVajGSCbU&#10;kjhP0qBOkyo6liyR+HGOCytj8GYUmMf5pO1oG19VPnVEk6Bt6n/jhXEsb7qMn5XiqzTHYGQILhKM&#10;AJ9LZcgVqe7kV6WBSvnraCtMQAjr/0kslFoo4hDhPenYSsW9FEAZE+mgvRmEUseCtJ1UbdjIEiqS&#10;2Kujo1J/tZuj2JsoSUcuPcnnJYDzHoN83qTGTztDJBpGIBzXWpTr3M3xdvHvCljWelan0yDHKcz/&#10;D/O9FMQZJsn1RjqMHRrFoWRJtJZIXpbXzMbORJAqXkHHAc6LT7ZA4hLn9yESmhDVsS3QSiAlsJIo&#10;tNOZq/Nsl38Uw7FR9EdIEFJzWCDIzKTn0U/i0OsfQJ+Pzt/RhpZFFWAiwSDwzvh1lMln43hE8rxH&#10;rp8o10aOtqC276rVod08BSQn/jw3ZR0PFvs4LlxDnNcQX6P1p+weFZcLV2nfaT43iVE8RUIbP0JS&#10;83cYdPw1+mw/Nxq2dVleQ7flAL8/YIB9p0XXMXQuHkcH76t9oZX/38dn7ESL6bhRhrrV3GD0YGni&#10;z+r42mQ6aXRFVeq2UUZbMQYcR3UpVXB2mvavfhwiNBGSNbe3Db44xcVSO6rXjmPp9iEs3zmKzJUG&#10;xC9R6Z4nwbliRvL6DAGctvdsAOvv92Pzwy5sfzzAr/NYft+MtfdnsfkxrxdjuPjNMC5/145bv27G&#10;nd8248oPR7H7ldpLz2Hpw0XU31OtHT9c+1FYzseQupPDqQ+3sf38NAGvhOi1JDwXErCfi2FuMwTT&#10;GtX5KQec6nuxaYV5xY4xEj3zihnhXZLzPZLQU2MYK86il3OrapizFANTFTMm6D9majNw70yRGEwS&#10;DycRvTyPyD593h36w1tHUbv3S4rj11F7aKfqDyB61oIJ2pWJth1Vp2SSku7oBLpdvRz/Lizm1euB&#10;PvJiE05/1IKz31iw81UQ9Y9iKD/LYvX5CsE7j8gVB3zEW9954usZF+ynF/j9AsKXTAhenETq+jhy&#10;t7je9jhH2xQDK4PwbBALNjrgW2+FrT4MC9efZ51C5vQALMs6+iEO6f8vtMC7zXW/PYkICVP0PNfH&#10;OZKnCyTReyNwnZ7DK5lHKlDhQ/qeA6l7NmQfUPk9nsP2B16c+3iVA34KG08LqDx6WfM7cd2D2DUP&#10;v/qRIrtLqGU0mZMKSkQvcxFenUB0nwt1jwO450D4zCJcG1TU57gYzjVivtCM6WQrxqMNGPA1YtDf&#10;ij5PK7qdTWRXLehxNmKEDHw6chgTobcxHjyAEf87GPIe4nUMgx5e7qMkFCcwFmwhcWiDOXUS1uxh&#10;WHNvYbLegwGSlqEV68tjAzoKH51biGAvdVWsU8UsHTCCGWcyzZjLNBrbP+1i184OOAiwOvuP8bVJ&#10;LmQFe1RqdNpk/sb2pI4cpLronBVtGuFC8Sl3lc5Z2QqqgKVznjj/HlfesI4tMmrEpa50JCB0CDpK&#10;kHMI6uyVjl8R8xE6iQCJgc5VDbChY4+TqavOgY4jVP9AEdxSrNr6zdfpgLmAVQ5X6WYCrDydT5L3&#10;kOJiVhS0wDyuFE4SG5GlKN9DnRnV7lUxFyp/m6xyvkhe5NhFiFSAKFmhM1KQmAKQCLSKCi8IKOgc&#10;tJPh5736eK8aT+N4R4SJ72n39Lw8vycA60hA/eelQvTM2uqKLpF4LVGB0MGosZbSqzJ8dm2xasdH&#10;pacVSKvt4jJfq5iBPAHRiOMgWOosWudnsZSKFXH8063wcL6cBF3VmdBxk7HbwWeO13gvJBQeBbaJ&#10;9BFAUgQmpdVpZ0nbpiE6wUqVrJzArWjtMEmhurB6SbQU7DfuboXLTQfid5IsRFHJxbFcSmKpmEAl&#10;H6bCnjbqWSg1MVtSwB7fU4BFm/BTocs+qrITOnUpa+U6K3AxoHNdOt4s5zJf4v2IFPL/E5wzqWaj&#10;HgjJWYl2JGWt2BuBrxo7lVYX+BnjBskSmKiASpSvF2DqyEX2p7LTKYEen1kFnEokVJXaFN+XxIif&#10;JzuSw1d512BMu1u0A46t4gxkM0qxM8qN8x6N+hnqWknAFtFMZDs555wrZQfESSAMAsR75mtjhlLm&#10;XPG5EnxWtUTXjpZBsKXuSYpVjVHpu2ovbFSP5XN4SNx8/CwvSYmHc6XxyJKM1pbNfOYxpKoi4nzf&#10;IueZ46Rc/Bz/R2s0wGfWrkFMRa1infw8PhPvWUGOCdk8yZiOhLIksWqdXKDTV9ZJkqRIJW9jtDdH&#10;gGBnrEsSlTJfT7u2kkgMupvRo6A/EtQx2nRfcBQj8UnMZuYwnpjDUGQc/aEh9Pj70OluR6u9kSLn&#10;GP3JCQJyE5U4CQyfRynPildSh80on1/ZSUofTCZGUCtPGwTLOObjmKueg8p/+71cz3WuF5KjDOcq&#10;SD8hgqt4BNVu0bFeNNTN8TpKO/0FRt1/a/ReGbD/BAOOn6NjXj0pDqHbehjNcyIBjfz5pNHdtctC&#10;kuDsxtCfdxOaZl8GGJ/4c2dX1UI5PKHy0ycxTb/8MnOEc1qir6NAinCMFbyYFfFU3AfXUo4+I5bs&#10;RDhPWyH4hU+dpO/vhHubz3Kar6eaTV4eRJr4kL3Bebg9Yajx5I0ZJG4QN6iok3coRO/5oS7CqXs+&#10;ZB+GUXgcQe15kJcfNTUAe2HC9os5nPliFpe+G8PVH/tw4dtRnPtqBGe/HsOZr+zY/CSC9Q/TyD1I&#10;8T0ziF6NU9R6sLBux+ySFaNF7RSQ6K2aML9iwjgFoXllnsp+Hiaur5mVRUyvLGB6iV/r/D2J2wIB&#10;fp5/n12ag2VjERniXvmujXg3g+S1SQpfrvErtLfLOnLnnN20GJeOCWLnxzHFNaPYlegFK/oSE2ix&#10;d6NzoR0j9iaESu3YuP869r44ivNfU+V/PoH1z+lvPoyi+kEG6x9UsPashsAlPwmCC4tbDsxvLlKQ&#10;LyJ0YRbhi2OInuk24vmsZfqs2nFMJRtIYttgyjbDWmnBfLGLhKUf8xQStloH5jiX8yR8nnXix9ow&#10;nMsmzBKfFipTJBV8XtVvKPVhnr7UVhmGjZj1SpaMrPAkgMpTl9Hfe+eTKG96Fbuf7OHMh+tYV/3s&#10;5x4s8e+lh9ptcKB434L83Wnkb40jf3scmRujWFJTi4ftiF84AddmD5kLAei0E9HNAHxU3U4qCws/&#10;WN0bZ2l4Y3Q2g2Tc2qbrdrZg2N+E8VADCcAxjPoPY8jzDvqcx9DnOIku63G0kw13Wk6g13EQE/7X&#10;MRP+Oa/XMBs5xusQZiLvYDr8DkboIPrWnRhamjW2HAORftjDqiPfTkfTDF/5Z7CW3uAib8BktB1d&#10;tnYSlDZMe9sNBSJCIEC1hKhIQlTmfA+lWMrhqROjADeuQESBgUBXecFcPGq3K6cu56pSypEoFQsJ&#10;hLqjGXXo9RrDARO0qFjDdNAKViyTRKhSmlIc03R4Xi8VJhVTPDlpKKSXEat04DE6Gzp+3aNPUcVx&#10;Okq+XjsbmSWSMwKQLz4Cp44eCJyqEKiy0Ym8ilD1okLHU+E86DxUgYZGYBmfRaVqFciSoFoqV+mY&#10;07zPLB16vAMhPr+UVoqO1mHpQYnGFaNCk4pU/wi1GTZAl++V5fskYoMo0+GqRr5SA5XuFiSAenk/&#10;RtdDAmGBTiVI9e709VD1qiAPX0fHLpKkwDOlnsb49wQdaDzN5+IzSfUrw0Djq5xf9RFQsZGAu4ug&#10;RgdKhyo1KuUcI9FQT43MEpWkUubk1AgsIixhAq62mRXsp2h3KVedtVdWZ5FdmuB4k0HztU5+fiDM&#10;5yc4eJ3zCHjsiIVcWK3lXmZDbFSwvpJBpjpvnNGXKzOIBPpRW3MQcEnQ+BlGoyXOjchDQgFfBFud&#10;zavtu8Y3Gm/m2JDY6dyQ85zmuOZI/HIEAc2rQDyTG+fY8X55aR5isoXqsAHcat/siXOel6dRJPlJ&#10;aYz9BFTOQbrwMmUxTpCKVeik6OC9IY5JesKooaHdDz/BJ5AgmU6Ow06SrOZf6mmg2JyAiBMBolBT&#10;dsYsn4VkhKRRdQfW1YmRxCjNeReZ9IcJAiQJSkuN8DOUBWHsgJAIxvjs6pwZCtEGuA61da35qNRN&#10;xvjHOda6d2XJGL06+Nok51u7bjqqivL1XsVfUPGrJLtRL4PzGNcuC+9fqcV2Ar2Ta16N2ZSCHOI9&#10;aaetVH+52xTk50cVO6Rtf65L7bAoTkJBrqp3kaNDLJZkUyRFBY4fx3ncLb9E8eLrQE9gGEN8nikS&#10;6vHYAgnDGDp9w+j2DaKPJKHH04Iu53F0OU7Qbx3DmK8VDs6Xlfbp4r3p6EMBw4pB0pooq1y1yHW+&#10;B3Y+v51EN8J1ovTIDG28UpqBKrKKDIv06Gw5xDFIc70JoFMlPleRPorgE0+1UZn+JxKFv8KI6+e8&#10;foEey6sE/kNoXzhKUnCY11FjJ6F1vhEtc4r/aSNh6MIgiUK7udVIg2yc0W7CSf6sVvDH0TjNZ7Gq&#10;Hgv9Jv2A3cv1Rv/hp90p0LJMkpArjNFmtKNJQUBSriZbOu6xkdBYlkj+tkhkNvn6Ux0IG/UI+qnG&#10;J+A5PQ/n6UUD7Cw7dlhPO6j43fBeDPAKG82nLOcCcFwMQd2GfVfC8F6O8IoheD2F8rsLOPflSRKF&#10;Npz6dBAbH0+SQNiw9vE8Tn9hwv4Ps7j8KyvOfO3Gqa/8OPU1if5zN1J3PQjsO6jAzfDvzsG6tUDy&#10;YMMC78O+w3vZtsF6ygnPOQf8ezZe2hV/ebl4f2qm5d/jfe5ZjcBL2xldViycssF+1gnfBar+C1T6&#10;Fxd5zSN8xYzY1QVErpgMQpS/O4Oijiouj8Gx3IKpQDdmSER11KkeMpWzrdj96B3sfn6SzzGMbZKh&#10;1RchXglUn6ax9CSH9I0ggpcozC/OIUiSMMb1MZM4itn4WxgPH8dw8CR/PobpRANGYorx68Zsto1g&#10;30D77YGFhNtWHoSdhNhSnMY4fcZYohXmfBPmciTEfN10it/ztTaK4gDtTcfOafpn7dq+svWJWNk8&#10;J8CFK99WsP/VHq58ddEgDEvv0SE+0LZOBLHrZEWXR5C6QjV2+zjWHp3A2uNGrD5uQvQiVfUZ3sTG&#10;OOaXJjFTHcXCMsFrm2rqnBXxU1GSBhtcS31YJLOZ4mKfSJDp0BAnoo0GQRjyHkG/qwE9ZFqdFgW6&#10;kfGa9PUIem2HMeB8CyPu1zGsNsdcIEP8qp/HfUcw4j3M7w9h0KWztYPwXFRdbTXRkdMk+NEBe1In&#10;4C79BAv5tzEZb0GPqxOHZhrx5nQTrD7eP52Ij8Cm4kLaElZBH23vSgHa6dhjUuVUtAGd10oFcTB1&#10;7qrtt+rKuHFenibgB+hY1HRIAUoKhtR5fUwLnQMei76sQ5AtzRkGosBEKSLVvS/ztRH/cWMr2B3q&#10;g9ungMoh3jsdKSdV54OKdBZwZAjeteVFOqFBI1gyRsDTub3aRAcIOn469jgXsZroqNJcgPdQUCEa&#10;3rsCG7U7oBQ1RS+rul9l8x2s776NjVPdxtmz1K1iGJYIAHkaloIYE+UpYxy9PjppvocCNrM0vgAd&#10;vM6SjV0VKkdFNae1K8PXKX1Hff3V1EoR3AUqxJJS71T1MUC1R6KgSHgRHQWFqo6HLzEMdRZUES1l&#10;JCinPUcnnsxyfuh8w2UCCp9Z2+PqkqjiQoqyV4fNON9HefdBjmuebDi3MkuAUenSIRQLswQqqkuC&#10;jeZCY5Hk+NZXRo3SxhkqzOISSQUJk4vP5A10Ihaeg49kIRp0oZAK4cxmHXunVnF2awnbmyU+j502&#10;Mk0Q4OfzMxQfoy11degMJkk8ApxLgV2kg/NKEkkbquy+DMrTub6i2z2cuyDvJ8jfqRCaADZEwFdD&#10;ogLnqEzFEyIxUFBehiBSpDJWjQvtxBiEINsDp6sDfr8IGJW1Yk1oKykdp9CZqyGMUeeDdiG7KVMh&#10;5eoETM6NCoQ5qaCLFYI3yUFiaQy1JROBlaTfULpjKGl3JtBhqH3ZkWId0pxTjamOEELGzg2JI8mp&#10;shL8FAJh2r+KR6nqpNGsikQhxjWVIuiHuC601lRYTHEhykJQJoU6OUaTbbQ1VZkbgodkIKdSsxHO&#10;O0mI4i50Hh4hKPkIoGunTUhxLkWkU/Q3adpJgjahOdBcxkpaG+PY2nKiSnsKBSkGkl3G/UZp82He&#10;q5eCJUtwFglKKLZHAa3+XnS5etDtHaKgGMMgr/7QCPoCg2jn73tI5vv9nSQJTein7+n3HMG0/20s&#10;Bo8bOyOVqgllkrosyYDqPXg4vqGYiBHtks8Vq0+iXCMJ53OruqVqbaTLoySGvEq0Uc6RgjlVjTIs&#10;os/XebW7RxBO8BkVDyDS4eIaTZN4T/v/AuOev6Rf/AW6F99BO/1lx8Jh9FgPo3XuKBpNavHeghO8&#10;mufa6U/b0GcdQK+lHQ0zOmpoeBlQPHUCh8cbcHikEQOmNjiDvEfacoKfp5L5mh/tuIZ15ESCGM1x&#10;bmi3yshQY7wI/ZQj30EgPA7nSgvM5W5M0z+M0wbG8pMYL5gwSr83XZvHzLKZ6twK27Ydcxs2TKzY&#10;MbPhxdxWAOadEOy7MZKGGOb4vWk7RECOwrWXQnA/ifClGAo346g9dGHrExs2PzFj49N5bH06a+w2&#10;nP1qAduf+1F67sPyxwGc/sqFc985jK39lU89KLwfwuaXKWx8lsbKhzmsfpBG8EYSsVt5ZO7kELoa&#10;4mcF4NxTh8wwsUTdM8OwnBGRCcN+Pmp879gNwX8pCN8lF4KXKaLvuFC8Z+W1gNJ9XRakbqgD6CLK&#10;96ew/GQCpbsWEgYrQvvzfI9FOM+YkbpsQmh3wWjkFdlX2qiIxjzSt5z86uS9OOHfdxu9NjJ3bag8&#10;XkD96SyWn5N4XB2HKXOcIpuC2tWGoWArZpLNJAudxNU2DHDddnu7cdLSihPWHjQ7etDmon17uoi3&#10;7bCkmrFAHLLRNxixUly7OjYPyydxLQToAzz0JRK7CWLQK6kHUdTfS+PcZxvY+2wX518sY+ejGFbf&#10;C6L60IPQeT7ALoFnj4z40hQSl6eRuzGG8h06iUudmKsOYbaswhIqVKE65cPGOYh1ZQAL9UE4Vuk8&#10;Ts2RMIQRXl+Ef53qcIXKvUxWRNAaDHagz9OOdksTms0NaJojS7ecRI/tKPqdb2PA8Rr67K/TwPnV&#10;+joG7K+SLPzS+L7HoqZEh4zF0bWo/30b497X4b6g3HECApl6bmWQJIBsv/A65rKHybw6MOxvxZHZ&#10;Rr6mAeqBoa19bcNLWWprP0MnG+GCN1Q7WbyOI5Sjb5y/0yEkyMIUYKgjhggXsV/qhSCnXQg/F5gK&#10;w6jxjpvOTBUdlaKnUrpqLRwVqEotUOGncmpcI5VFpchFl+SEZAli+WUqIj+dDT83JeVFp60FGw53&#10;chKpeKmwfCQZ6ufvoxNVW2hFQ6fyXchVeN98DqXDBKnepCpVXCvABa6yw9nVJlTPHMfOtVexe/d1&#10;3Pn0F7j8wX/E/gd/iUsf/gyXP/47bD8+ivK1RmS3W5DdoNNYooLkmBhqUM6foJbi2KYzsxzjSd7j&#10;KEGZYybVUx5CnrZQolpX502BSkHb6nyOIMFJ560R3kc6y9fx+7h2XQiMCc5XoUpCQpBV186Y4gw4&#10;xiomElEsgra0SYZCJAZJOvc4x9VOcFDQn4BVgaVqlKXKkTrfFRgFfByPrBy3jlzo2AqcYxJCQ4Hy&#10;9+rGmKRS19m9W10OOf7FOj+fQKxAUn9kCk7bDGzzVNJRH9bqWVQyfqyU6KyKUT77LEFKgZy9yBK4&#10;dUwSSOqMXEGjfAZF7JM8S/XLjvR3baUr4NVvRO1TzVKtGccyHN88x0nxCRHahvqApDKjsPs7jIh+&#10;b4hEgMDh4WvUXEm1LuJ03Kr6qJ2ssLIGyuprMYM41bnISVrHGAp+42tEsKTKVfAoWxE4CVQJ/HTq&#10;SssU6VOfCB2HKe7GH9eRFIlHrss4unDSweh1Sc6jjjdyNTMJ6KwRD2JkbdQmaGckbyRqKrij7Xet&#10;QYG2L9tFm542YhkMhc/1EOLvFWgbzfI9eY+Fkgn5LMGSa0I7Xh6fyDr9DudN5/qyH2Onhp9dIKlZ&#10;Wp+knWjdqhYMbYr3oYZdRrEsvkaAqnUmYphfIiDTJtICZwW8knCo6FJKdpUfp+2pmFMPTCTp/YpJ&#10;CI+iNzCAfvqmfr+yowiwvmY65OPGceiM7zAc6UY4Mq1GHI4aYim7Rc+lDKOMiD9tNUaSp5LUsvEI&#10;SZx2J+OclyzvJRmbMHyNMmSMtFTab53kXAHPipmpce6yZdpkVkdAmoc/x4vws7IkYwGSHy9/P+L6&#10;CYnB36HN/I7hA3usbxuEwSicpE6t081omG0hYeggMehE53w/uhd6+XMbjk2rjHoT/7fZqKKqegpd&#10;860knf30mbw3khalsyqbK0K7DnIOVOwpTN+mnTylKmtHIcm5t3POJrMdVLuDGIyPYjAxiqGkujFO&#10;YzA9jSGlCGanMVacw/zKIsyrM0bfitD5BcT3F41z//hVK2JXHIhf8SJ8QamMBMpzLri3XXCuOeFd&#10;cVMRmzGfN2EoNgzbVh82P+pC5ekkCk88yD7yofQ0gPoHTmx+6jJIw/qnEZKJKJY+9mHlRQBrJAzb&#10;X/qp3ENY/yyE2scJLL9IYe2TAjY+yeHMZ5sUyqdw9pNVVB+nkbwdQPpOELGbIQSv+BG97jGqLiZu&#10;eCmgA4grKeCqDx6SC+euB+HLPgK+F24SDvtZPxZPuWE/44D7HO9/zwHnOTsCF+wIXbTydxY4z9qM&#10;DpSuXTWxcsCmqpV7fmKYE/HrNhQfmLH0dI4kwcz7MCN6YwGha3ajm7Jnn+PC1w9z3XVYO3HM1ITj&#10;lh6O9xSJG0UtbapYmjYwxBcfoE3JHruh4mLaMZCPUmPCiOxR65X+QaQ0k32JUwkRXB2h8n+UwvvK&#10;5kdRXPhkC6ffX8Xquxmkb3oRv0RVt0ejv3QSBYJG/W4blu53oH6fCvUWF/KpAQxQTTb6BtHFhTVo&#10;NK0ZwQydo7mqZicjJAuDcG/ScW4fQ5CgkzhtRWInitD6rFEbYS7fh0k6qMFgN9rtHWizNmPA3Yx+&#10;12EMuA6hz/EOCcPbRpW/HuvB///XzgWl2b28uhYOkjy8ZhCE6cAvMOX/GaaDP8FM+Kd8SFXtm6CT&#10;7IONJMGca8EYVUvjYjuaLS2Y/vPxQtApR9ptDGicAKz0SqWTqFZBtaozaapb5Z3Xp1Cq0ylwIWtr&#10;OVehU6V6UPtPnTfHONjaVYin6IhV7Gl9isAzTkJAgCQ4GMFznLwoVVSi/lLtqQzq6R0XdnZsXIwE&#10;An6mh4zdSRB1h5rgjrTAF26FN9iFGXszxhcaYLG2wmwlc7d1YMJ8FDPzJzBjOo6piWMYGTqCienD&#10;GJ88jMGRtzFlOop593E4wm+ievEANu62vKx38XAE1fuDKN8bRv3RCFn6IJYe9WLjGRff8xZeh7Hz&#10;/ms499HfYPfj1/n1Z9h5/tfYvHOCypgOkiBT4vOVNq2I0ImpJLTOehVXoSwKn49Kl4TJKGIl510Y&#10;NxiqHLTy13VOHBWIUZHklZrJr2oetLQ2hQwBKEkATkY7OA9dBilQYx41yNIujOI4RMi0m6HaCuqw&#10;VqxoUfC90yQdBGYVrTFy7vmZ6g+hK0tQFAHQAlJ2iJ3zoWZRxQqBjQzcHWyDp8AFQ7uJ5ahk+dXl&#10;o4p1LyAb92NntYwLZ1aRCtlwWqmTpQRyaTvSAmmSkVSeNkAgVCEfH8cgkhgkCPIeSVR1xq7jKVWX&#10;jPr5LCRdZaphkRztDilw1avXEGiSKinMBRulag+k5aj5TIp1oKJXtUGVKldqnNEhlCAd5nMotVKB&#10;hDFt55MwaCdquW5GiereFe+k/XQaRxYqh2wQBpEtApei1xUUGOHrlMWi+ciumA2F7A13YIlEx4gN&#10;SQ6TsGknQVX46Bd4H4qvMJowZTWOPbxfEudEO+eBxIrz4eP6CpIgqyqcxj3K8UnRxnX59T5ce0YA&#10;8dIM1MyukJ9FaWUSKl0ey/J5i1O0lXGESNyyVY5ZjqBJkuzh3AV4T/myalVwPXLMUsUJ5Oj44hxP&#10;pTlGlK0TbyeJE6Gg8iURS/JZdcSzvDKLCoFYNlPbUCM3qX/OOQnXLAn1cICKOM41FT9GH9EId7wL&#10;c+4mrneRZNoFwVPkNpoh+SDJK9YnjHx1BYb60iQhvOcIfVuuqmJlHDOS5xjJlgpp+YO9cNGuRMhU&#10;bVGVQlXVUzarozsd7SkIUsHMKlKkeU4rpoUkRLUfjB4x2jUSyaYNeWgzilPopB/so2/smH/LSC0+&#10;Oqkqp9otIAmYVK8VpSC38n+6SCR6cIJEoWWu1RBL2oGQX+2z0b9ajmDI3ggX/Y0IX5RrKqCdT5FZ&#10;jttSfRbV0iLyGe3Q8T44nsH8hBHl3xfpx0B0AEMEpf7YEPqiYwYuTNJeF5Zoh5sUXNvD8GyPwL0z&#10;Y8QKqMiQadWJqWUHZkgEzGtezK24MF13YLpqx0zFBmvNAUfFCXN2AcORUXT7CYzeUXR6h9HhGUZP&#10;oAfO1ZMInu1AkT5t5dkYdj/vw6VvBnD+6wVkHrlRex4jEfCROLheXp+5UP8wgMoHUdQ+iqP+URAb&#10;n2WMisKbn8Wxwt/tfFbCmU+WsEts3P1oAxvvxVF6RHV/WzF7DkSuLCBwaR6u83ZYz+iYwosF+vLF&#10;HQL5BRvC+wriXCD5WeT3dvj2nCQHXuNIw7NnNwL9Xbt2fu8mgeDvznvhI4lI3HAgfduGzJ0FPo8d&#10;qVsva0y4L2qXwQXHeRfsfI1ll0TknB+W8z44SS7Uh2SUa2Z+fQ6+c3NI7iq9nYKIdhekDyiWKfpJ&#10;8tS9OCaSR3GjRnLGUTRtTnVd1L9Idqrg4jjxMMcrEe1CmvOoZnKvbD1ZRu1eGj4+sGVlHpblKdjW&#10;VI1qBI6dcX7wMFYfDWHpwUEMp5vR5u5Gm6cX3UohIhvvjw6iJ8wJDI6hOzKCUS7USTrPaToXMxek&#10;pU5ltHoQse1mBNdciGx4jPiFxRIJAx3gdLITU1T749EmjAaPo89J47UfQ7ftKMmCIne1tXYYjTOH&#10;cGLqEBcEf2953TifG3H/BKPuv8So55cY87758pjC+aaxG6EUOG/iVSzmf4pZqoDRYCt6HC2YDLVz&#10;8ZIYEKxiNHBtkyoYUMFYbm2TKkuASjzBe1LTDRUYUptm5eKHOHiqRVBUwBiJwPL6vPH7Qr0HK9s2&#10;vi+Vrr/ZYGs6hiiVZ1CvTCPHsRA7D9KZajtXIBWhY1EeuRSftlGVHmmPtCOy2YXEViNi64cRXDoB&#10;R6EdziLBrNoMW+4QArUGRJePILz8KkL11+GukBw4qSo6D6Cl+VX0jRxAuHISro12bN1vxOnnzSjd&#10;oUFcp8q9Q0f5YAxr7/Zg+3kb1p++jVMfHMLOe+0kChMo3RtC9RH/5+EEao+6jd7oFz8dIZnswd6L&#10;bi6cZlz49BgufX6cvz+OMx+cwPoTEi0F9pyfQfHSDPIXxlDa78PazW5s3G7F0nU+41mq9b0J/m4M&#10;m/c6cPb+MVx8/CY2rr2KFO1D+drK55dq9BMMCnU10aJippN0K34gQVVLcmWkCRpjRYArdODcuSAJ&#10;FdU8gbhAMlehwikoeDRE4KZKr63xfqjCqhWCYJGgQyduFOsi+CioVEWOdEYd5XwECdgiliJsPs5d&#10;uqZUQDNs81PwOuaxUkmTJFRRz8dR5RXxW6COm34SEzcBRkAfrKm3Qgv8vGc1XgkKMEl2jGqAUpVc&#10;cJmSmQCq+AESrgzVZYqgQhuKE8Bj5XGUV6YMlV+uTfFZxmlHBAyuI1U3DBCoFHPh1ZETwbdMora8&#10;Oocs7S1FUAnTvlSoS5U2I1R2qtEg9Roi0Ki9uLYYFeWvZlohjqniboLuVhTWTPCSxBlxERxb9Q4J&#10;hE6SVOjoTbs1tGu3MnTGCGLaIeE9cM68VO469giShHvpxMO0aR/XVEF9FFIEHDom9cdQzIB6X6zS&#10;vxQzk/C71LiO4Ki1wDkR2XKTWCSzqiLnMKoUOowdOc6DjjRILlTrQ3VFFNCoo8ES7WZlSVktXSRo&#10;fO4in19HIlJMHOsk/9enYE7OfYWA7OF8RLjOc5UZktJFgjwVP8fJzfsrLI+iqqwiHRkQkBNVEn2+&#10;RrVPEqqlwbGprs7y+bXzp+MSEqtSP4pLXFP0CSrxnaTyrtZpWwTQ7PIYCqsmgi2JND9Tn2Ec1XEc&#10;vVRqQT6zqmJWa4skM7IJEgZV3Ct2kXz3G68JiExpfBXASece1PEknzVQorPn67OZEYql1w0RpW6u&#10;yhw6NnGc1wkcn2ygr2zi706QCDSiaU47C+0kB328OtE810gi0UQi0YRjJBRHKDRU40St4wftx7mm&#10;OoyMjBLvf2vHgnxd8Sn8bG877Z32kCaZ4zjJl83RPgbo/9spHHtIhsx8Bmu1FfalTlgpimZIOCZp&#10;n7OVKYL/hNFBc2FF1wImKmZMVhVEaMVMTZ0dSRIqVkyWrbAtOeFbDsFRsmM4PGYcAw2EBtEfGEar&#10;sx9Ntj60uxRY+ufL1cOv3eimUBmLt/E+mhA514Lk+TY8+f1PcfM3x3H5x16c/86Oy7+aw7Vfz2D3&#10;Gwt/N4bofT8qH6ZIIkgUXkRQeS+L0vM0lj5KYeuTJM58zq8fZXD+kxWc+3AVp97bwNazZSw/CmLp&#10;McXW4zaUH7TTf3Ygf2sEkf05BFR98oJ2HF5mAbr3PPBc8MJr/C4IBwlCSE2yrpEQ3LQYvSFydyka&#10;r/G5L3lgOeskMfDBes5nxHDM7Hgxve2BTQ3jLnsRvG5D8o4N+UdWVJ8ppdRidKu0kiyYObazy1aE&#10;N5wkyQO0V6597bDVZcv9FBAUUsQbL8mB1nOy1EuMGYCD4tcoB0B/UavNoKLCclUKHoms/ABe8Zxa&#10;hGNd7U/pUHa4cPe6kbvWZRRSytO5p66OoyfagoYFslRzK94xdeDtuU5ju6Odk9TuIWHgQp8g2x2O&#10;9xnkoTs8QuIwjCGqCBNvYrHaBcdSE6KbU/DUvQiRVbrqzbCWdDRwEOOxRgwGWzDkJ6A7j5IoHDOI&#10;QiuVs6Jz1T+gc/EwScBbGHK9zq8/w7DrVV6/NI4leqxvoZ//P2A/hCHnAUz4/ha+1CEsZN/GTKod&#10;3e4ONFuozkUIuGjTYlW8XyleFcZR/fcc73NleR6lwhRydLLaSlaVvCBJR4Cgr4YnOn/P0RGqcIqO&#10;ADxUPdqGU9CR0bEwS1WQUZlnRazzfbnQUwom5GS5qSoVDV2j4lPJ0zydSlJb7QW+bpsTcobqcodz&#10;cIoAsUvA26UzvUQVd4Vgu09A3u9A9koraneasXLvCNZI3tYevIqNR69i/dExo8PZ0v1m1O8f5fcN&#10;/MrnuEUnpuCaOxOoPiSwPCHpe0ISQ1KQvUXSc2+MhGEIpz/ox8VP+rH/WQcufdaG8y/asftiCGtk&#10;6aX708jfkyH7ELgiY355fha/6UT2rgX1d+ew9cEETr/gZ7w7jqVnc8aZ2vp7k9j5qA+7n3Xjwhct&#10;/NrKq5OsfxLnv5jD+c9neE3j7MezKF+isqWinnO1wupqx/x8AxbdLZgxHcYClc48L9PiSZhtJ2Fy&#10;N2PR3wUbgd4b7CAbJpEjwOnIKEIg9MRegn0sS3Vs7HZQkYs517XlzPmi0QtY40rZo+Nza7eH868i&#10;R+rkqUh/lc1Vyd95Uz/mZ+kYg07kE36cIllYLmdQKyYRcM7C7+bcKJaD9qIzc6+3hY6d4EkHqjRI&#10;2ZFUr8oc6/hKrdHLpVmsEITinHt/iAtZAExHqvNpxTuoK6UC/4wiTgIZgmWGTlZn4SkCv4LKtMWt&#10;9NwciVOOQKWUNRX5ilPR5fmMSTpnnTfXlhWIRjKbowOgkzCyGAx7J5D6tdVIgpMYwbxNqXGKFSEZ&#10;I0kL8H0CIQKGCAaJjQIZvV6SYB0p1Qf4mVTxJD4+vo83TaWd74YzoM6UzXA5O0nEXu7OpKiQ1c45&#10;wrUVodMJCrxp9xnOk0pQp0haYiR7USp6BRtqbqKqMsnfJzh+fq4zxaUkRCx473E6N+2AhPksOspS&#10;emyez6feD3ECuhR/iM8uxyZ1rnbjsgN1F/VmCNa0FVVLFbHTDqJqoSjl0kvho0BTZYGEtBvE+/Px&#10;fzwaJ5IP9ZlRQTIFOGseIxQYsjGpbx0Lxfg6HV+VNhTwynvmmhfZU4npID9HGSEK3szRZqP0KyqQ&#10;peBjpXEH+H46PlOgm1HRNaog05dxRSk+n9KYjbLXvIz28DqSJLlw0X56LIfQa30DzaZDODKu3YQG&#10;vD16gsSAJMF2wiAFh8ZVLr2TvrSD5KIHLSb67ulW4zr550JnqtB4fOrwS8Kw2MT35hznp7G8bOFc&#10;0L9RaWr3Szujqp2hTBgdJ85F+zASa4K13AB77QQBuhEzJPgjfNZJEm9TqQeztOcZ2tY073mqyKs0&#10;jWn60zGSx0kS58myBcO5BQxmFjCet1JcuhBYCWGxYMNYVDsIg+j0DKLDPUBy0M+v/QY56BIx8HSi&#10;y9OMHm8Tv2/m/7WiP9iD8eww3PSjrjOzMG9ZYT1tQXR/DJX7nbjw5VE8+Idf4Ok//Qyf/+ef4Nv/&#10;+p/w4k+v48k/tuP+7/tx+msrzv9gx+lvgtj6MoKlF6pIHMPqx0VsfJLG+osEtl+kcOGzJQqnXfqv&#10;HWx/lMXKs0WUH08iR18Zv2FB+IoVAYK+h+TAezEI/yV9VdMoD9K33EbpgBKv9C0HApe1Y+CGddfN&#10;r36SgyCmtoIY3QzAdDoCx14Igat+xG56Ebvl5GVH/LYdkZt2hEgaQjddCN1QR04fnLtOTNfMmKnP&#10;Y27JbMxZrjQDH8dFx6E+Cl+lQkdybZznDnhc3cZOuIr+JbhOVCpgaXkaNTUplHigQImQqPnDnXjF&#10;vjoC90YPPNsd8J0awPKDDgR3jqLPfRgnZ4/h/9V+EP+p8xj+uuc4fjF0AoenaFwkDcfM7Tg404Hj&#10;NMAOTl4vF5zqnI9ycY1ygaiF6UBkCD2hIZKIfpjoUKyVBkTWLfCRRXrpvO1k13OZZkxET2Iw0MIJ&#10;V35yk5HG02A6hk7rYQw638ao93WMeF7l96+h3/EGmfTrJAhvo9V00DiKGHYfwqj7LYx5f4lJ/095&#10;/QTj/rcwFe1Ep70DJ+fbMaeGUcEBLlQuNhV2ydAZ08n6vGRXKmKk3QQOjpHWSKfpIQFIKmUrNokI&#10;2Xx924zVNYLj8iwHW9HkVFAl9fKn08p00jkOIK/67HQibmurcU6ZK8/y4sBz0vyBflj5O19E0fh0&#10;QlU6281pkoNJ+E6TUIgcXBwiOZiFR61796dRvkmAv9uL+p0GlG6T2e/RMV8aNghc8dYQyndnkb1J&#10;ILw6hjWSgOxNAs1VE9I3qfLvUR3doyO9Z0LxrgfRK4so3DWTAEzh9EejBhk492IApz4cJYngZz0U&#10;09VWlx3+fRrkdRcJgRfxWz5EbjhReRQzsmGWni6QEHBhPLIhQaNN3nYh/8CJ2hMrycECzn4yhEtf&#10;DODsp6NYeU4V90w50+PYedGHM58O4MxnQ/xbN86SRJz/gov3a15fkUh80YCt5ydQ3H8Tnb2voq39&#10;dbT2vYXOvjfQ1fsa2nvfxMDIEYxNHsWisx2mBTonKnpVuZPTV366Uvb+f/EiPoGDzuY4Nw4qaMVd&#10;BAksKTpdneMLKH16PefdzfmoLpsI7t1Uei/JpMfXSaJAhzjF10R9WCqnUUyHkAy5UE5HkE95od4i&#10;WTp2h7XzZRBbjSqx3mPET6Ti/Bsdq7b7g8qsoANV1cQA/09AoeqSOgYL8J7c2goPkTzwdQreW6fy&#10;TdM+4wS8EG1SKas5OmHFGCg1tEQlXOG6zdEZlysjVKhKsVNGDG06SmVHkq4OqqohoUJRQT+/Eijd&#10;EQJUtBd5ATnBKBTREdsUCmtmFKjulUWSMALy+DwEDPUZCBEQFkiCUil+Tn3UAHplJYQ4rskSxzrI&#10;y0HCG2pCtkoCXKdC5/8o5ThO5+TXMxf7cI5KSQGPteocMgRbr5djkumCL9RpOLIg709lstVWvaq+&#10;IkbAYTfs8XauP2VQELRIBBIVxSiQAK5RxS3NwUNypiMjdV2skjzF+fxRzT+fI1sewvrGItZXzPzc&#10;GdT1rAR2dd9TaqziXfR8qjYa4lrWma2OkJR9EeFr0yQ2kRgBnn5CPU6i/J3RTyLdTnU/Ruc6ZRzj&#10;eCQcwl30F3zWCtc2gbS+vGAcLxixMyRcbj6jj/ceK0wjIpLIz/VxDCIUFAkKDaOFelbB1B0o836V&#10;4WRkPpAcJCp8Lqo+Fb2K50XeXgqcQfpCdW49NnHSuNT6vXlOgH8Ux6YacHSqGS1mBTaqz0ofhh39&#10;9K0tL5uy0Y8ruLFh9gQaphXjcIxfj2HSQVJIe1RcViTJsed4qilesTaALG12fZXPRbsOlhrgrv4c&#10;czn6Xir5yVQn5gqNsJRbMJVtwRjnZTIzgAkSzhnO24BqU8SnMJaZxnhuCtPFOUzkF9CfMGM0swhz&#10;2Q5HxY2FgpnY0UeS0I82l7JOhkkCKEpJDjrdncSaVn5tRZ+XItDTgQ5e0xw759YYPGctsO6oZ8Is&#10;vLsmLG7PwbZjptInxlGA+c5P048249YPf4Fn/3wCV3/N68fjePefjuGT//w3+PG//yf8+v/6Kb75&#10;P9/E03/tw94Pizj9bQCXfusjeYjgwq982Pw8zyuDpY9TWH2RxiZJxN7n53Hh84u49NUaNj4K0teZ&#10;sPyUhIv+N3OHeHPfgsIDPzL33Ejd8cN36WX2h3MvCPv5EK8gFs4EML1FcnCKf7/y0udGbngQuuZB&#10;kAQjwN959n1wXCQh2A/AvR+E7aIXXpKI6B0vUg/cyD1yoPjYjvDVBcxSkE/kTRQFXSSyFBWKFwtR&#10;ENSILWWuYRFdEoAC11qypoqwtHFimHaO0pz7FNd3pjRMsk2iT78SEVlILp1EcbkLyxsm42w0QMN0&#10;kelPOWlk0wfRxOvI+Nt4Y/Ad/LT7KP6y8zh+3t+At8aacGK21YgBaKBqP6qzsMUeo8LZQOhla9MR&#10;LvYJGpEMaYzseZiLysqF764swl2cgZ3ORrmgI8EG9Hsb0GZrRI9TNcqPY8R7gNerJApvYtD1FknC&#10;W0amQ+vcITLpd/jzUQw4VKHsJxjz/C2v17l4Dhr/o1iHtsVjOGTqgIOLPU5jzdOZqJlOgYrMYOh5&#10;OpJlq5EeVqnN0LnT4XCgynR4KS5GL511SjEKVJku3nsyO84FMkHnQPVFh1Mm4VBfCR8JSJzOJJej&#10;E5MipJJSpHuezi1BB6yeCdpSXAy3YT7UCg/vw71Jwz0zYRS8iF2g8zhvQniPr7lBgCcJyN+kmiRp&#10;8J8bR+jCFJLXqB4v8X+v6PtpLgSqytsTWH00juq9RaPOReSKBdnbcyQIc4hdWySz9SBFFrr8rh2r&#10;VPtb709h+8NxrFD1Z2474b7gxeJZL1wXAvCS9YbJStO3adB3nSg+tKP+7iJWny9g7QN+fc8F/5V5&#10;Gq8bSRpm8ZEflXedJAE2Y2Gc/WwMpz7hGKp895NFEoopbH1Ilv5JAwlCE0696MHWx4PY/niC/zuL&#10;3c8X+HsL33eGbHwChUdUYk9oyI8JMo+5yB4MG9XQXDRa00ITTJYW2OkoHASvRVsr/HS8MY63w6Uo&#10;faovKlcROF1Galx2FG4qZ5HD+tI0Upwfl5eKksqzTIedJ2sOJwk+xSmk+b/Kc6+XTdjZDBKkhxAO&#10;6WhhBE7HLJxWjmk2ho2lIglDCm4LQaeURq2UQKliwcYW2T3/389FZeP92O1tVK78bMUV6JiDxMBD&#10;oqr8+gTVoE/qn+C/sjqLjXUT6iuK06CqJGApiFNHYEnalaoROki4HYEOqLdDUluH4R5YbARWXysB&#10;rgdOPqPKE/tJbBTgp+6QqoRoVAzlz24CkYOAlKGKyOVbEAi3G2fwwWQHlSGJBcmIJ0ig5OeFigIn&#10;jkuMhEX9PESwSG6zAm3DYVDZc00og0Y1GrQNr4DeWLKbz0PCzLXu472GlUlUGjRep3TilVXaqhQ7&#10;15yHRE7BekbNEu3e0EfouEhFiZTRooZbqk2h3hSnz7hRqs8ZGSK+QC+JEddLhuNEhxYj0fZozkmg&#10;jEY4JIClvFKNR/n3lwCvctFBBSDz3nXuXiZZXN6YNHaApIoz/J0CZUOpLqSXKABIOBVU7HIpmFS7&#10;BiQH6VFjjBUro6MxfTUyTHLKrGgzCmvFOc/GsQzXuGoO5PjMRT5vjH4iSrGSL3egROBXwKhiJ9R8&#10;rUCVreJkK3USKD6X0ZKePjLKeZBjVmpvrKjuf23GnKkfSJAETHECWztugrmOLsYI7oeMLAYFJh4a&#10;O4nW+SMkBiQP/F2z6QROTDcZOwiNpla0mXvRs9CHptnGPx89qPcD/z7VhJMkFo0zJzDiaiBh4Trk&#10;/efSrbS3Fqh5mepBFLhOVIfCF6UtcB2pjkqQgGLLtsJSOkSScAAz/H5M/j7TgclsLwaigxim/U9w&#10;fEZ5z8OpCRKDCYxnZjCYnMdQagETuUUslh1YLFoxTrI8TrLUF1Q8gghCH9rc2sHuRK+/A2PRJkwm&#10;iA3hRjg2R+E7NwvbKROSVzl/lyi89qboL8dh3Z6E8/Q0fLuTCK53I7FFckWip2OvDIHxzM3j+PSf&#10;/wpf/R9/gY//8/+OJ3/8OW787m1c/GEM1387jg/+cz++/u/N+PK/H8Tn/+047vyhARd/HcLq515s&#10;fBXBme9JHH4dxbkfQ7jyuzhu/UMY93+fxcPfXcKVb69T/KzhwjdprH7gQ/6hn+o/QKCPEOhjcF1M&#10;w3I+gYVzcZhJEJwXQiQEYYSuehG55uX3bhID+tvLbjgvungFYNsLY343CNelOILXIojf9iLzgATh&#10;ngiFdhVc8JFQ2Pn/1gs+LJKEzGl3YsUJb7Cd/m0QFWWhVReRpajwEYfV5yjO9aM0dGUrzdlP0HeK&#10;tNIvcE2ESbwjtAXFki2vWhCvj+OV/DIXYLEXtog6FpK5kz0qwllbYh5+baZxHRg6jOMT76Bp5qjx&#10;9U3+/JOeo/hZ30kcHG3CoUkyWksbOhwd6HL2oNvRjl5PN3q8vZzkXvTzhsfjrSQGR2EpnICVzsWe&#10;m8cCF8VcqpHXIczGDmAy+haJwwkM+U6i33UI/c530GNXzvBhtM0rX/htgzgMkiQMqoyp6+9IGl5D&#10;l+UNMue3+fdDxlHFuPdnmPT9ezraQ0Yf/YwcHw01ZOTsc+HR8Tnp1DyhZgIDn5eOUsWb1GjIysUR&#10;zXUgV+xEINhiONs8FUltlYooOYFMbAoeK50uHWOQ46N6Bdoe9vo6jKApNVTJU33E+f5GkRg6LL+2&#10;LLeH4OYVPDcK6xaVxqkReE5TzV3itT+K4N4IIhcWELxgRuIqjX6fJGJ/DtErC8jftqN4x4HEtTlU&#10;78+ifH8Grt1pZG56kL1l5c9OfrWjQgNaeerC2nMriYGTYDxLZb9ANuugkUVpbGGCfgSR61GyTz/J&#10;gRflRz5USShW3rdi+T0nwd5BsHYjesNvMNnU3QDB3GX8be39eZz6eIZAP2lUWKs/VX95B1kzP/vJ&#10;Albem8Py8zkSADNy9x1Goa/sPQsXDJXro1mUnhAcn0+RgExi5xOSjM+ncO6LUex+McbvJ3H+qyku&#10;smnsfzuAy9824cr3zVx8ndh7vwP1TTJfzk0opn74HN+Kzsz7jW6X8WUCXX2KADZONTlKJ01Hm1Vm&#10;CBUQHZaUXZrOq0LHXKuQlOkcj0CRrdDOE2TdVQJUZRy1+jydPcGaAOaPjsBFsuCymZFPRbBazRip&#10;k9l4AEvFFMlCjMRiFjkusBIXlroE5pZpX1RiIaqeRJj2QPAqEyzVuVVgEiAYK/guSpWYro4bijFM&#10;cqImSAKhAG0qxoUcK6jyINk+VfiK+nCQYKinhjIDlEbppANN6+ybQOri5y4T7OrLtBcq1DDvXxH1&#10;6vWh1sV6f6XixeUUclQNJAgpApcyB9QRUOfqa5vzSFVajZRO9ReJkgjkN2ZQWqHCJ2gaGTcpBQxO&#10;k2zzGfiefsUKxDrgDCm7g+pTW78EdcUxONUjI9LJ+6P9k5zo6KPMsZeCjiooU8d7vJ/C6stjwGyK&#10;apqqPBJRyibvk8onXOSzkRQqhiRMIhEnyBtpoQRUtUFWRcH6st2IWfHE+blJpU9yLXF9S/WH84oR&#10;GobaJDsDLxtyhRSrIiepIxnO/9KqCVWlLpb4d4K7NfAyZkHkMiUVvaHdAaV/Dhg7IC6qWx+/93Bc&#10;1ZZZVSCVSaWufimObbnaixJJUUQ7FiI/XPfl4jDyaa5t7e6QXLm1rZvoR7w2Yqi8fI7zFhGB6eF7&#10;KfqcJIhzGqN9q7prlOMge89U6JdIEGy0AyNDgaRCcRVHjTiFY+ixvEM/SbJAktCutHP67YbZBhyh&#10;bz482Y427QDP9+OosaugS0WYTpAkHMaJGfpaeyNtcJBKcpzPMUkia0apNvWS9NJGFEsRyYk40FeF&#10;tJ3diRLnoMAxiJT5XNkOTNEmZ/OtmKC/HU/zZ2VH8PtpEp1p2uA4iZz6aIxkxjGRNZE0LMBWdmE2&#10;PY+e4Ag6FfdAkq4gxm7aUj9J62i0BVMpYgfJiXV9Bs5zypzg2Fzkur88iPx1jhvJgGd9CA71QqEN&#10;R0sEPIN8quYIfbZ2EjO0ddqNKmNqrZy72YOHv/0pPvzT3+Cz//K3+Oq//Rwv/u1/xfM//Rw3/6ET&#10;+7+2YvdbC8mDCR/9lxF8+3+14MV/O4x7fxzGxpd2rH+ZwubXKex8F+cVwe6vYtj8IoLLvy7g2vdn&#10;cP3HG7j8/VmsfFRA6iF97i0/AtdtKDwkQbxvR/a+F8m7bgP4wzd8BqEIXg/CdzkE96UQnJeC8F4J&#10;8vce/p+P/+dB5KYXvitukgIvZs96YDobhJmkwH4xxMuNMP+evMfPeDKP8tNp1J7Povp0Hhn64PCe&#10;DXaOhQLslWWVJhbG6ZNEDhLaVSgpU412yflXHaACx6i8ojgu2hv9jptr7BVbjcZMx5pN04hJGDwE&#10;eaU/qSVlKNiBq5erKJXm0DPfir/tPoif8To6fgBtcwdpaO/g8Phx/Kz/JA6MNeONMTJVE0mDrQPd&#10;VFlNlg6cXOhCD1liv78bg4F2DIdaMJNohDk5DnN8EnNx/hx/HWOhv8No8CCGfYfQ625Ap7URJ2YP&#10;o5ULYNBNEuD6JYbdf2cQhBGPiMFBtJiOoNV0GD02vt7705fZEIFf8Pu/xITvr7mIG6GUqwLVfrE0&#10;Rac8Apu2TdN04HRSyt3OZnqwuj5lKDJtrUbSZPJ0BsktM/yVEQRoZF4aqovP4Ax1IFLsgrPQbdTx&#10;dp6dRer6FEp3R5C92Y30DS6uSwEM1GYxRTZmO2WHd9fG39HpUJknr86jRFWfuGJFfJ+k44wqcC0g&#10;e2MBZRKCs8+zOP9eAbtPs9h8lMby3SSvOK8U1u4XsPWozmuF1zpOPzuNM8/P8usOdt6t4eJHVVz5&#10;tICNZ25UnwRQfxbH+vtRKvYQio8ivMKoPYth+f0w1j+KkvUGsfS+B5WnCfivRmiwCcTvhMlYSQ4e&#10;B2lkcQK+m+BuxebHFmy9sPL1Mmw3Yrd8yJFkqKPb8nuLWHq+SMIRQeCq26jdvvTMYZCJ1Q+o5t4b&#10;5WsnceYzEoLPhnDp2zFc+qYFF79ux96XQzj7xQS2P9X7e7D9IoydF1ESlwDWPwzxcmPtQw8vBzY+&#10;smHrEzvSKyNYPUsiUpnCyjqdGxV2mM5eZY1VsElpXdpyq6+YsbrpwLytiUDQjQwBfW17liDZhlrR&#10;jLWqDVE/HXGSamOV80eHVqPa3z3rx42rVdRrTjitE5gZH0AlH8f2WgWVTARrtRw2V4rw2acxT6es&#10;/hYCdmeQDopONF7WObfO8pUKSXKyMksCM0V1O0YgHYOdxNkaaSNokN1zcWYK44jTyZVOETjLBBSl&#10;YFLlulOqOUDCQrB0hAhQJEpKcYxQcQYS7cgnTbDw944CwZzsX5UR47RzKU4vgXV1qxvVSjeWqYhz&#10;JB+RRBtVBEF5+SVpqkiJB7uhEsyq62E3tsQJmg4CH0lwjoo4QtD205GoE+IyVX5ljUSB47614UKS&#10;6m9hpo3EYRIra06ESMoVExHnZyRImAtUcOFY68u4HIJIYYOqmiSjtmIxYh0sVPfuJAk6AVIxJaWs&#10;AkkVx0FS5SMBKs/D62mjiqez52camQWFEWOb1E/Cob4pXh0j+QSmw0ivT6JINalUSg9FikiG+kbE&#10;aBcurtcgBYEqYOaVCZInWY93kyQNkuxRRZE8vUwXIwEgcavUJ7C+QlDiM2aS+lwdb7SQSNHeeN8K&#10;qlSQo/r+q8W8g8LArrEi2C5V5khCLPCQjKWXTLQFEsVYN+okHhESFq+9mXM3jVJ6Bh6Xsl14/5lB&#10;RGi76+t2bG95UK/Yje1/fa6TdumSrwr3w0+V7iPBLJJkBVPNJJ+dODmlgO9XSRAOoGXuKNTBVSSh&#10;YbYZDTPtaDG38m9dmPSMoc/W8+fdBgU8NvFSW/jjaJ47CVuoC4UVkhWSNcVhqNy3W3FB0VE4SNpW&#10;1ieMsu3R+hhyJFg6LrPTdlQHQjtrqpSpsYuQzM75OjFNTLHR/qy1VsxXuoxqgGMEqXGuzcHkHEZS&#10;i7AWrcaOc3dgEE2uETQ6B2Hh3NU2rFzT/ZgNcx453tUlsxFMLrJUWXaQzPNe/F20KwUAjxlz5A2Q&#10;oPKedZSmonlFkq0SwTHEOVSciNH/Q0o5NQ4XiaXiiFLnRuh7OrH+oh8Xv+/B7b9vxP3fv4mP/usx&#10;fPBvf413//RTkoPjuP9HP5ZfOHDjH7x4+qdFfPzf+vH+/9GMO3+cxdbXYVRfpJB7P4adb2s4/W2W&#10;VxAXf4jg1q/2SBqu4txXGfquAH1vgv42i8idALzXffBejRHkdUXpO8MoP6TPvecmuIsc+OmXA7Bf&#10;8MFyPoDF3RDmz4Ywd8Zn7C6k6ZtLj+3830XEbi5SADpIJBzwXvbBqjTOS6qE6UHitglFirdTn87R&#10;55pw7vM5bH/Ctbw/gsT6GMdyitjI9UeM215zYWtN7eeV2k7s43rzqXIvfZSOBV+pUCmkyTCCHHQF&#10;9InhRrgAgnSwCiBSJ70YJ06Nf1xcJIdG3sGBobfx1tBhvDNyxGCmLQRsnX0dnmzF3w034R0y2eMm&#10;slnLy+qIHVwgrdYOtPLnfk87hnzNmCLLng5NYJoOazx4HAOeQ+hQaVLzEbLgI+h1HCFBeINE4XUM&#10;uQ5gwKHjhYNom3+Hxi0WfZhsWBkQJA/u/wXDrv+AIeer/P4NTHj+ggu0FamStoLpxOlI1RdB27wJ&#10;Miefp8dYpKvLZtS2aHA7C1Cee7k+jSCN3YgAp1pKl8iw+bda1QQXgcl5ahK27SlYt2bhOGWC5+wM&#10;AhdMWNyxwH7GRuJAgHwyhhVehbvjiF0zw7nrgOWMA7azFngvWBG6bEbs+jwiVxeN6FjLGQ9s51xY&#10;PO3hRdZ4zovgZRdCVyzw79vgUjWxS3YEeIWv2pG8tYj0rSnYzzuMlJngVR0b2LD5oQlnXoxh+akH&#10;tScFfl/F+U+2sPfpLm58dQGXPtvApS+WCNoEwucFlJ5mUHg3zq9RVEgsVj4sovguCcR7fpIDFzZe&#10;uGncSYRuhsmIw0jfC5Es+AnkTl4eg1Ak74Z5BUkcvKiKIHzA+/h4kaBvJvgvEOQtWH3fjdwDuxG9&#10;G7zmIlt2IHSDRn7fQSLjICmx8H4WSSwsJAcW3oeqsdGgP53Eqc9GSCbGcOHrKex9PYLzXysdqgn7&#10;3zdj94N2nLnfZKj6hM6tCTCq8x/0S3l1IEQF7a8PGp1HM1RJOufVmWspz5+rqqBJNULnt0A7NJQp&#10;nXWIQKLsAalxt8DGYyIDD+L0Rg27OytwW6dx4dQaVsppZBMeKnEzUjUuJAKqjj083h7UCKhySHJS&#10;6nehUswqSqXAN2VmpFIkDI4eeOkUiwpepBJSQyjlPVeqY6iSpKpMufoHSNUVlyaxvmlHhQRHVQsT&#10;hXaoMFO2ZCKADNA5a7ucgJxRoByfm+pdPetV5rlMgqzzf49P8Q9U2+ERpMsmlLamje14I/WRa7zM&#10;dZDjfWQFunQeSpdcWZmjX6BoiHdRYZBYKDOF6tpNpe7xE1QIsMka1wv/V7sB6WybEZMgxxKlolM0&#10;vd7b2L3gc4XpY8qKruZ9aYdDQXSu9BCcOi7gGo0mWuF0NkKdYB1U1kZdDN5jyEgh5ZwmCbR0+CES&#10;LpVGnjO1GOCk1NplFRhTLAjHUQpSdTKyuS7klrSz0G8IhRTHJ81xisQ6OBe9Rt9/NfaKkeSphkml&#10;PMnnFzB2Y9HTiliZhCRPn0Eb0TyUCZJeHafwflVdMk2yImKq/HSNm8pku/nafHnaACcfCZ/qEPhJ&#10;/hTYqcyOYpmqdNVlHIMGqdTV1dSnFvZUwSHtFPHvaiVf5n2Xt+gv6MPctAtVkjW6kvK5FKAp0VLg&#10;+DjcHeixvobO+TdJEg7TJ75DX0zwNzXiGElBk6kJRyY70DjbgQ4ShsZZtX5vNHYfWulnVRK6cfZt&#10;jgcJWII2kiPBXFIwI/EgwefmmEYjA6jR3mq0m6X6IvLLE0hoZ47kV8erKtOtHdasdlS0mxQiyeXl&#10;5Pspe6xIsCkWJqEmeqqo6s92cm7pT2OjJCJDHK8JFPJTxk5XSp/J91ql+lchtlWu23pt0vhZbdLj&#10;XLt+EvOgn4KONh3mWvJlxuGhTSVpU9msjiI7oYJW+dw4bXqC6572wjkJpseMdemnYBXGqRy7m/Z9&#10;+uHf4sW//QTP/uU/4s7fv4Orv1LZ6Cmc+3YC1343iEf/3I5nf2rF0//cirv/dAIXfj2Ns9/5cfb7&#10;CK78gwcP/sWCJ/82jXv/Ysb5HwNG3YaNz4tY+zyHve/LuP2bUyQM13Dlu3PYUJwDxU/l6Rx93hx9&#10;pg3ZBzaKNLcRnOjZD8EqYnAuAtOpIMynVaDKi9TtCC83LyeiNxz0+TYEiA+R636490UOPPBfCVDI&#10;Wej757Dz8SRF1wQ2iAmFhxb+3mnUZIjf8iJxd5H+eoFC0cR7mUf5kQnJPRK3CMeQBEv1X5LEwhTJ&#10;db6sFGQdO45yfffjleUVB50UnQfZq/L5Y8VerG+MoVwcQopMu1TpgHqrh2igSgu0UIm3z50wSMPB&#10;4bfxy/638Vr/cRwaPYZ283GjqNKx6WYcmmzDUSqPE3MtaLe2odvRTOJwgqSg0ejgNuBupPrvIbAP&#10;kQgcxYDzIEY8JAcu7R4cRJ/jBHrsanhyhEZ/iEZ+mO/9JvrsaozyE/7/T0gOlA3xMww5/goT3r+A&#10;Ofi/YTH8/+GCbjMCmFJUdcq3dzqpduiwdUa8tDxPQFC55B5kSAySfJ6wXyqMBsbFGueCDCU74C/R&#10;YWzSaZ2n0tntRvgcFcLpETi26Xx3zEZd8Sk6YhMd1fwKVcL2BIo3BpC4MgHveQusIgcXLSQGBJzb&#10;c5zoeWOSjZzYLTcvJ0wkGM6LDoSNIBYvfPt+2AxW6DUYovMSDehyEL6rCXgM9R+kcYUJ6n4CfATZ&#10;xzSi+xH4aDTxuzHE7saRJjutPk8gQ4AuE4jXPlJJ1CM0jk4SAy8VepWKfo/E4SLu/HgJl79dx+Xv&#10;sjj7pR/rHwdReBJF5mGM7xFD5T0V7ErximDlgwjyT8I07Cg/M0pDD/J3HqNE+MoHfv7NT0IRR+Sm&#10;2sf6yZq1hcb/p6Fn7gdIGFwoPrJj+bmTJMRCUjJPgjBNUkGlymvtwylsfjTLe53j3818/0leE1j+&#10;wEziYiXJcZE0BEkWXNj7xoZTn09h45NJrH0ygZ3Px7H7RT+2HrSgvNOJzMooya4C1LTtTQdCJ+Ih&#10;gXDTvpVfrH4VXhJCZbqEYsNUUkojIklWcF+F6yBBVeUYo1p2YKmcxd7ZDVw4vY7TmyQN2yvYWimj&#10;VowhTYWoWv0hFdyKthNoe4wAOX2OjZ8rpamaEnk6O9XyV5ptLi+wUVoa1T3t52U6X58RQ7Ncn0J9&#10;aYgqWufDL7etlW2j9MlknIoupQJG/UaanVLXFHimUsnRGoGfyk0BSapJ4acqXaT9+5PtiPG5IyHa&#10;NMFScQxy7FLycsDpuOoQTEH1EXwcE0+ODpyKS9v9Ie008l5VTChA5+oh8Om4JlscoAMeflkSms64&#10;SvW8te1CQM6bQBrl+KmbapSkRSmFlSqBnJ+p2JE850N1BJQ+mKBDUtnxFD8vllZA4BRiJPR+qn6t&#10;zRjXoI6S1ApZAG0UK+KcRum8IvRFpbKOBAikBHqdvWp3wMPfR+nUKkt0hkuzVPWajzao3LKd76N4&#10;iTzJZbJCQUB1GucYK8jLw/GKUI2q+Fe5ymciMVBxKD/JZ5Q2kl+mnRD4KhRNpXInyjU+B9/Dn1aj&#10;rG6ORRcBstMAXKNNe4lCoSDQ7eXvCKa0rQCVsJpVBTmXDj/vk/cm0FKtBB9tUe2clc7m4Xj4SAr9&#10;JCbenOIXlDrM8dJRRmwILvpgY7dCR6khCi3f6yQLB6GmUa3mAwYJOD59nP7yGI5PnTR2GE5Mtxt1&#10;FZpNDcaOgnYeminw2szHjKMGr4/jJ6JH+8/nu6jIh1EnJpTrMyiv9sNO/xhfJsnj8xSVQZYgmeA9&#10;GkXICLhGZgrHXZ1cPSRfGT5/iv42V+Q4LpMYcH2Ew62IkEy5CeYB2nSM4lMEK1/kWshO0rbpI2kP&#10;6j/iJThpd0M7v9Eqgasqux7gmPYZdp+sDtLuFaRMW6XtWMNc0yQXRqBvnv7ZQdLCtWP30W+TFOTy&#10;nUZKdUbknFeVc5ymMAiQiMoO9569gXt/eBX3fv83ePLPP8fTf/0bXj/FnT8cxYXvh3D6KzN2vrTi&#10;KonCu//Sh3f/1I8H/zqFa7+3YeNLHwlCDKufR7H/2wju/HERD//Vjut/cGDvhyBJRwo3frOMe7/Z&#10;x40fbuHSN+v0xUH6UD/Ct3Q0HITjQtiol2C/oBgGN9J3/CjcdyFxk+Lyqgvui15Yd5VGGaCwDPLy&#10;UUR6Eb3mQO7ODJbeNWH9vQWUHlgRvKIaDB6SDr4fhWbpYQDlxxaUnpgp8Obpjxfh5+u8lz1wX3YQ&#10;WyjgrspfK/DSA09ZfWeGaVu0S46tnbYX4Dz7kl14ZeZ8EL3rISxu8KbSVEg09jJBVl3eNBEuVztZ&#10;Wp+hPBQIIWaXL8+R5U3jxMRJ/LznEN4aOoKjE8eMaNx3Rk/SENWwpIEkoQknqACOzbaTNHSgab4F&#10;vc4WDHqPYtT/NqboVCc8I5giaRj3nsCQ+030Ow+QLauSo7bTdB3hQniHxOB1kgh1U/sl//4qeq0H&#10;Me55ldf/A9O+/xHT/v8NU/7/CEvkEI3qBFxUiFYaQmWbqoiqxU+HGCCzddEhuqnA1B1Nz6QiQVJG&#10;26ciBI4JLCZHMEc2u7A8DlNtDKNUMlOFCUzSyMbJVqe4WGbpkK1LfbBXqXBynZiInDSaW43zmWaC&#10;78AaJ7vmgkudGUPhNhfX9UXMbNkwu+XAAgmCd99KlkeScDNApc1Jv+0gQJP53fHAsR9E8EYMoVs0&#10;mKd+AiJV/idU8k8jKD+LoUiQTj+KIvkwjdSjGMrvBbDzhY9G7cG5bzwETz/qHySReVzC/KUULJcL&#10;sF4pwHmtgMCtNBIPQig982H1hYXK3Y8r358l0F7GlW+u4fLX53D+q1Wc+iKPc1/FsfVJHNlHGd5b&#10;hkQjRtIQpfIPEcDDZKcRBK5HeK8pxO6kkbyf4v8lkCXRyDwKGoSm/FTHGQEuDicJhY2/W0D9Gdn3&#10;u3zd9Sn4rhEw7lOtPLIasRXrH85g88Ug9snqL3/bjovfnODiehtXvv05bv/qDdz/+4N49/dv4b1/&#10;fJVf/1c8/sMv8Oj3h/DwD7oO4PE/vY7n//wanvzjT7k430T9HBXYGsF3kwyZqjKXJflYo3JXOhuB&#10;NF7phiVAlU+FqWOEEBWL0sKKlWkkohb4nBZkol7sn9vEhVOrqGajuHhmAyuVDAppEqDcNIGiG7Hl&#10;SURJsoOxNrjpWNUcTNU5pUDVvllbvC4Cr4OgdWrzpbL0UuG4Qq1wBVoJbAsEsCmCnQIWu1HItaPM&#10;91bQnlSwakEUVvjzsgJp+42jhQLtcpPPUqz2IbnEtUp7N5QsiU9YAEBFrzLNvgwBOETVS8KgDBCV&#10;u47yf1VvQVVKCyQZRTruMEmP6k6o/bc6lvo5Rr5oJ5zKFKLiFHiJaCkVU+l+6j6o7XUnv3enRrCx&#10;aTfiNfzeDnioeKNxOveAdkeGCbQEIpIEpVyq34lqalQ3SKKXB5Cv9VJZDiLF9w4EG/i8JD4EkDRJ&#10;QylPsiHluUzSoqMEAo2anCUrY1in6ozxHgrKwNBWKe/fpZ0Qvrd6cFg5FqWC0h1bON8KhOV9EpAV&#10;j6UaF8l8Gz/jZaxBlkq0kO/BCudxZcmMFD83FOcatxHYo8pukOIi0HGuVOI6liLB4GcrjiKd4nwR&#10;xPxuqf5Ro/nTBtd5hfekIjh+t4CLhIF+xe1vg/rIKI5DbcGXlsb5ueMvf6cMFL5XmGOu4mUK1F2l&#10;IEkRLAP0Y9pGL9Dv5Phs0TLXDgmZjkHCHKdAog0jztfQufAaSYE6tVJg8VLqeeNsI07MNPJrJ7oW&#10;eo0MiePTJ/m/DUaTNRVSK6+OI03SGSG4u/yt8LpbaD/tvHqNzKKVOtdndZ7POW4cEakOR215AmsU&#10;X6vLVtQ5H2mCirKSVII8XR+Br6Aj3GE+j+I7aJd8Bj/HTdk8AfrdZG2cPtdnkMcwnytM29AzFxWj&#10;ke0g8ZgwAmLVWdZDwafaDyJOLhIoL0mHdgYL5RHEowQykiYFv/piXGNpkgDOV4TkMc7XJUR2XSQy&#10;sv0IP5vja+O60+5jec2EhO7V1Y3Vm0O4+puTuPrbI7jym6P8egjX+P21376JW//wt3j6pxO4/YcR&#10;7H6/gNVPnTj1tQcXfuXG1b934fLfW7D/OzvO/9qFM9/lUf0whZXPUjj3QwLX/z6I27/348bvUnj4&#10;Dzu49eM1nPnkDE69KGPVOG41o/aUQvPRPNJ37X/eOfDDcZ6C8ZLKTcf4fRD+iwFErzqRvGVFlaKr&#10;/i4x47YVPorN+R0P5rZ9cF/wIXmTv78zj9w9mxGrFrtJMrDvougkxvM9F/deZlPoZxvJycIFD/1w&#10;iL46SXFmRen6JAkf/QYFd6pGgqvy/lzjMfqDV/zXyWz4Qs81gtRNNybIWlqWfWhPmo0tvwwXo+qx&#10;O+UI5Ig4SeoyqB4ASjV0cAJfHzhK0nCEX4+QLBzHG0PH8OrQSRppM7ptDRhwn0Tr4gmShjacNLWh&#10;ZaEJ3Y4TGCVBGPf2YszVgz7bCbQvKNPhCE5MHUXTzCEjYLHPfhDd1gP8/k3j6rW+SeLwH0gw/h2m&#10;vf9vkoV/jzHPf8SU569gC78Fb7gdjZZO/E+DPfifB7rwVzM9eG2xD8ddgzhGo2n2DaArNIghsvTx&#10;TB8mqUqG+FwT/N7IEebADNDAByJ9GOMAzWY74eJCcVW5kKiszDTW2XSL0RZb3TFHfG9jTJkbnjcw&#10;5X2bDmgSbk8nHC4aJo03TkZcJOkw2mOrVDO/BopcLFuTSOwMwbfGxUDSYSdjNnEs7CRoiyRPy0+4&#10;gG8uEKzDVPgR1AnS+achkoYYCs8S/F0Ym58HcOYbN86TKGx96UX5/Rj8d7NYvKwrD/fNPGIPSsg/&#10;q6DwXh7ZdwnqD3MkEgWE7yX5fYLvl0DtgwS2Pg1j96ukwXyvfHsZ176/gr0vzmD/m02c/aKAva9L&#10;WFUnt0dFxPgZ2cc5VN/L8T7SJDFp1N6Lo/JchCaB3OMYkg/iSNyNIPMgymcI0hj9JAw+Eg4HCYEX&#10;pz9fJDEZNVrPXv3+GK790ICbP7bz0tcGkoVDuPhVCy5+2Ydzn3Xg7Oe9OP3FBO/FhAtfTWDvqy5c&#10;+rYN1381gFu/aSWROIQHv/8lCcQBfv0Z7v/hDTz+YwOVwEESijdx9eOD2L3Xhto6FbrqL1BZaMtN&#10;HQEV0R4kafAQVJ1eKaUhqvoZY2ehmI7g0u4W7t+4hIh3Aed3VrBUShPE3EZQn7IxUlwfITo7DxVR&#10;gOtE5bZVUTFdn6Xzm0aIzkxlweXYcyShUf5PivaWrhDoqcaiReX5EwyoVjNZAiqdsZqZ1SsL/Hma&#10;oMw1p21ogQYVZTJLB8uvYYJ7hp9VIChmCVRS6GqjHiFQl3hPniBBkY5YO2lKTQzSsQZJGhQJHTRA&#10;chT1uu6HhIJrIERHq06QIYMscK0nCMQEgUpdFfvokGP6vAECbhcSdNSxMgkEL1UvVKxEvTpHYaEe&#10;HYMkJv3G54nAOKm6PVEqS96XCj8FOQ4iQarw6ef4Ke0xT8DRjo7Oyn38LKVnZsuTXEOaJz4z7zXL&#10;99bRaKrQjxiVZUbVM/mcSQJOtTKDtdVJ1Je51kiUVFcjRnAzGqYlCSi8R9U7UFfVfI2guzwNda1U&#10;SqkR1J0nEVua4/iR3NPHlWoErtoMIvSBASpeb7gTKooUEvHg+vcTbLRLoIJqCY65Yp60nR/kmLsj&#10;BHwCb4AkSiXi1YXVKI9OAuFyNlMBq9S7CJAqUU4ZZXcVI6ZOs+qu6dZWe1hBuiQqAc4ZCZc/NQqV&#10;005yPI2UXN6jy6x4CwWvckwj2qEZhtnbjva5I/SlB9BkegctZvrTaaVJdqLT3IdRN4lIzsT77CMI&#10;0KdzbDXeadmVMlk4NyJBynbxhTo4NiRXfA51V1V6aLFiRoZEVk3r/LRJP8mnsjeU6aF+AjqC0brI&#10;8TnUJExVS9WlMst5Ut8Z1UXRzplqN9jcXXBzvl0BzhfHLpTqgZO/Uz8T9XZROXQdqxkt+oU9fHYF&#10;W6q4mmI88hR/GfpldW81AmO1Y6ijpryChEkWOObV2jxiEdon50lFpHRkpz42RpnqEseNz1/mGslX&#10;+3Hp/UP46E/vUHQcx63fteHyr/pw6VeD2PuBAubXc8Z18ccpXP71KInDAi7/zoZz33ux/WUY61+E&#10;jKOJcz/EsPerGM796MWZ70PY/IJ/+zTBK0VRl8GFb0q49u0WLn+1j73Pt7DxYRTFx14jpTJ+M4gw&#10;lX7yppdfrUiRGBTuWUgOFlF9YkX2rhXBy06jUJOZRMt61gv/JTeSN9zGLoSIRPqug+/jQOCKG449&#10;v1HpcYb/O3smiNnTYcycIWnYCyJwjQL0kROVdxex9J6JvnkBS7xKDxYQXaIdRtvpI3uM3cQkx0px&#10;Qq/EbofhvRaB80qMKi+C9AMv3FdD6F73oyczhcSmBfl1DnauC2VtQ6bozHycGDI2BQLOcbAnokM4&#10;Nn0Mh8YO4ed9h/Ba/zEcHDqOg6ONODDagCZzE4bdTRj1NWLA83KHoXWxGf1cOKOeHrLifvSps+T8&#10;YbTNHUa35TCJwWGjxWqb+W20zr1jbLUNOX+BCc9/wIT3f8Co63/BoOMv+PNfweT/n+AIvk4V0Ite&#10;GttJWxeaHJ1odnai0d6Lv5tpxZsmfu/oNlJwhrgQewJdGKTjHAx3Y1zPQGc+mWrDbOYYFgtvwlnp&#10;hL0wCSsdiindislkJ0ZIRMYiJzDgfQdDHqVzvoEh15sYcRzEItVjkupBwTiKPpfhh+kY1fnSx89M&#10;0xnkSDR0tqbcbDnfCP/HF27FouM45qxNmLU2Y2qxCdNTJzA7ewBDQyQgJFvJK2YCsxerLyK8Qjj1&#10;lZMkYQ5nv5vnVydWPwsjQfC2Xsth4WoB9ht5RB9lUf4gjepHZIwf5pF/XkSCQJ99l+TheRal9zOo&#10;v+D1cRJrnwRR+9BBEuJH6nGS/5PD1mcVXPpuBXvfbOPKN1d5XcG1b3b5dZuAvYydz0tYf5HF6kd5&#10;EgSShud1REkiEveyJCBJ1D+I8u9BArwXZ780830muVCmcO7LOV6zBH/FNZiw8bEdmx+RRDy30HBN&#10;qPJaes9stKE9//UE9r/txZXv+3D1hy7sf9/O9+nj+3Th4jcN/Hsjdr8mmfi6E+e/6eZXEgqRi28m&#10;cOG7aez/MI8bv3Xj0o8L2P1uCue/68aF71v5+jYsX+1AeEvn0VSFtAMPnZZbjiY3QsdHVeg3Ixpw&#10;YXO1gsskC7ev7OL+zQu4eHYT6/UiVd4MVW2/AfalurpuDqCyRMfrbDfUVFln/gSZKNWN2myrEJCC&#10;4tyLap1N1fV/0/Rf3XFlWZYu6P+hetzRo18y61bVzYxw7XRqBa211spgMK211mYwaIDQBEACBAiC&#10;BKi11ppO0kWIjEhZ2dU9Rr/c7j8we66DuA9nmMFw7NgRe6/1zb3XXovqSsmBwPZhoxF2usoQi3VA&#10;Mos62FGDBHKpGOriMWRaQyPpqOlAJUWrDOPv1kxogyFI8KBzlDTQyjppUVg09h5eh4VOJZWkEqbz&#10;TtKpi5ENhOV8aGDFSWU6kaTql6WiAgFBbmb2od2aKAQFKnBZZilLEWXUQZY3yhJTGU6WCogy7SC5&#10;IHwJOmNLPc+LkEAQD1M1S6ZNyRwnRbY8vJ9uQrSNztBChS5p2FNpOhZZkeSlYafjlyqKdqrwKJ2V&#10;l85BrsNOhxHiNaUyHRgc4r1KCmTwPKPt0NPBOGiDZEm0pHxWqrbSCZnYt402Ohhew2C6nQ6/k9DD&#10;fXg8yURpt1RQObMf0rlIcSS9rZqAyPtCR6SABZ2m1MQIsL8H0gQ1PjMnz1FWVEl8iMkjsNQAieeQ&#10;FU+Szj1CUErIigqq1gjVto2OT6AtkpKAygaMj6pxYpxGnaAjxbn8hCCp4ueSERfaA4HLBNtInM7P&#10;QjsiS15t2XYlC2hkiDaY169MU9CGOAksEdphO69PStJLVV23o4FOWMSbLLvdfXYRKncNgUZNh9/F&#10;6+s0laHPXA0jna6fIBAiIA2yDUgVVDuPE0uz/WZ4P4cpYiRiXuIAeB1hWbVDO5Yc7IWHYBLi52Ha&#10;N3+sjW2DzpbnIcAmUwQy5esyFyuZO228j2GKoPRQD+9PM89fUrCXKKNbgVQj+o0S30DIoEMf4rEl&#10;oE6W88Zob11szzJaYDGWEqBrlf4SH5LKpDxXPjePp4TPir/n4PMiKEnguuTgkBG7EI8h014mG4GN&#10;x5FVaibeU5+0D+4jz0WmP6IEYBfbqZHnI8Gykpclxv578+l3ePMv/xUv/u3v8PBf/nfc+cs3uPsv&#10;lVj/kI8zP7UTFmi7Xqkx+9KM6RdmAoIeSx8M3DQ489lKm2xBhmJo4pkXs6+9WHwXxMyrAOZehbDw&#10;ykEbZKdNtOHcu2ECwwKWn5zC0uMxggNh41Edpu42YvSWCtlrWkR2dPCsywiDFfpFOwbm7EoMg+sM&#10;Hf22RRmJCJ3XIrClV2pVSGZH04odqjkLemdt6Ju3o4dw0DXrRO+8E5Y1OwWcFcEdycegR4qgENrp&#10;R3BbD8emFu7zOoo8M3xndHBLTE+4WrEJSd67FEH6i9E7Pni2zLBsOOEiOKRuOBC8aCNAWNE26yCF&#10;mNBHcrf5qG7YWCy8uRZ22F4+iGYqhSYSb2OoDQOS6zvTqBSzONh8BN/XH8fXtTk41FyAI235ONAi&#10;BU1KUGMsRqPlOOpNR1ClyyNElKPV3IxmGtk6/SFUa3cLQxX1HFNGGaRASq32G4LCPxIO/juqB/6R&#10;MPEVGg3/d7Rb/ws6rX+PTv0/olV1BEe7irC3swRHeouQP1CEQl0xygzFKOFrib4EOQPlOKyqRK66&#10;kp/LKo1y1NCRS6GYFjrt7mA+BqIl0LJBDbCj9Edy0eE7ilZPPmrNx9BkPaLEVvxfiaHqtfzdvm/R&#10;XLcfenMpek3FUDnK0E2619IBmJyyFruUsFBCQ00HxPvVaytUGmgkKqlqeU9pKGRuNBChImPn6+a5&#10;t7YdQXtnHppaj6G0fA9KKvegn0Y8vmNiQ7Xi3C9d2Py5CcvvOjH+2IPQtTCMm0EYzobg2A4hTrWf&#10;uR/E0EMq/ntxuC8FCRMEhlsRjD0Os6GH2dDDmHwWJyQk4KSDd+2kELyaImDEMfYohInHbm5GTD3p&#10;xcxTHYZuRzFLEj5FcFh9sUk6ljXFM4SGMYzcH8T4wzjmXkTpqH1YfOnG0msPX52EDhtG77uRvOFG&#10;/KoXiesego+dnzsw/djCjqMlTPRj4amKrxKLQFB42INJgsTkgz6M3ZVAoHYM3uzF2H0NRu4SJu60&#10;YeKBBEB2cmvj99qx8Fyqp9Zj/nkjZp+3YulVI1bflnMTQKBCeNuMMx9acPZTM7dqnPnIzv8xF7Hp&#10;fGV40iNTBymqWBpcvaUBJp0KkYALkyMpXN3ewI3Lm9hYmcHsxJASsxAM9SvD9VY6WolFsAVp6Nkn&#10;JFeAj8ZeYoAki6JE6nvovANKpD2NINub1FaQZECSilVGnIxqOiQ6Py+dkItOM0zDKopKFJ8vVKEo&#10;MZlTtofpfOm4ozyuqL3JSQtVIp2qlYbXShWQ7KXS7aBipmMPlSq/eeKEDRG2rwi/K1kOZY7fRONv&#10;EQfK4wfTu44vNtigOAWDk85Tphkk+p6bnUAjORhkhECKZinVEQkmkovES7XuF8XLtmmWOXtvGfQ8&#10;F48EqilOlgab/5OllTZnKYx0WA4qUqevkJ+VKyMhEksgKY2DQcncWAcDHaSVCtrP61bmwekEo4QN&#10;O2FOkiSJYvV6ZbRCRhzq+bzq4KbzkToTzpgEQxJACGBGPx2EDPfTAXsISTK9auDv+OgYZEpAMn26&#10;6TT9ci9pEO3uct4zOppAo1LrIT3aBRcFRYjOPJUhRBFMRElLpkkvnZEAhNSCkcROLj7fqIywOGR1&#10;VTVsdv5OlA6ZoCCl0SXdtpP7BAkP0ucl0Y2P99XE48lUr8R/SHS+k/dAovh9/C0Pj7FbmErajoxC&#10;EaLiMk3FjapZy+tMElIyPM9h2l4nxY4AqSSKChI8ggQRiSUwSMwH1byTsCcjHfJexEyATtXhLt1V&#10;8LwHu8GaAr1SSI3tmM7ayTZsJEz5JR5Ey+drF1CSkYJS/p9tLiIxbgQjGabmNfn5nKRCrRJX4hVh&#10;1Mp+QnHJPiLD2LFkD6JjKqXWhMCaAMKEpN6OdCIuDpwQZOGzsrG9SX0cyXBpJoBJxkwZKRPolmJq&#10;MholxdUkh4lMnThlhIjQEJT4HbZJK88zGu/k7zdgdJgOkaJPMmQK6EgNHql1Igm7ooMCoq04Mavi&#10;Z3yu/L0Aj5NdoM24m4cLn/Jx5Q+HcOOPX+HeX4/g1j/twY1/+gfc/uciXP1zObZ+qaMN6cfMS8Lg&#10;MwtOPPdi7IkLJ9/5MPfaiOUPJr630db6MHjfR9sbwsiDEFK3+PcdL6YeBgkMY1h5skxoWMLCwwyy&#10;tJOhbTtcEoe2aYb3rBGBc31U/APKEsjQBQOC5y0EBJOSMM8lsWFnXNAuERIIBF0zLrSfcKBzmn8v&#10;2JTAR9+WAbHLJoR3jAQDI1ybBpjWTDCvWWBdNyr+P7hjRUCJo7Ao8XO+6V5lNZFNBA3vsdRq+SJ2&#10;wYf0JTeGb/h5MKtSvSt9kwrzogPuc040TFuhO2VC14gOmkS7Una0h9TaR9IbGO3GwFgXdFPdUI32&#10;o3NoAE1sEJXs4Ps68vBjwzEcbS0gMBRhf1MB8nuKcLyrEAV9RajQ5qLRTEdspRM2VlCdV6NacxRS&#10;MU1WV5RItG7/ASU2oUojFSa/4yaVJ/8Rzcb/G1pM/wWtpr+D2vUluh3FyOnJx57WPHzZmIsfWvib&#10;spaYv1egKkHBQCGBoQSVxhJUmUpQqi8lMJQhp78E5YSURnsROjwF6GED72LDb3XlocGWg3pLDiHh&#10;sBJLUTnwLWp1XxNuvoYm+CUM0a/hnjyEwOR+dtSvUd5wAIWV36Oq9gDKqvejlA6+uuYA6psIOy0H&#10;UNe8F80dh9DSdgzdvMbu/hwMmPKgNRWi31KCHn0hLDaJkq/EgPo46hoPobF5P2pq9qGibi/Kan5E&#10;efNB6ONFWHzajtWfujH1nA3qSlABBfNWCK5LfiTZCMceuzD6JIjE3SQBIYZhQsPUcxcW3pJeX7sx&#10;S9IdfxLnd1PwXpYpijS/k8HMizj3CyuQkbnrx9B9L2I3eOzNCPQbKUJFBvEbKUw+TlPJT+PM6zPY&#10;eHMWFz6sYuPdGNbeZTD9NIqxhwl2hiRSN2PIEkbGH0Yw+cTHzU0QcWL0oZOfuTFyz8225iJA2JG5&#10;6UD8mglJiXO44UT0ihGSkSx+VYfkNQ2ytwYwfKeboNDC11aM35cAx2aceNSlgMPEgw5MP1ITHvR8&#10;r8L4PRU7o1oZ1Vh80YzlV/VYf99AhVCNU28qsPK2ikqhFafe12HmvkwL0XhKcBoNrsPZBptxAMmI&#10;FyMJPy5uruDK1mkFFkZSQUwOxam61ZA6CFLHQOo/SKppqaRopyoO05hJCWwxbBIwqLOUw0SFo+am&#10;gAJ/Q9IdR6lsJOAuIvPbVKiyzl7W90sW0CiNZ4yK3UnjLAo+LFMW/NtIGJXfc9D4eWU4m0ZUnLiS&#10;8IebW2IeUjJkLc6tmsBKByh5A3hewTRV5xAdL2HYG2jjecjSTDolOiEZzpVYC4ujhMqWoCsBYhoC&#10;dF8O1JYCtGuOoU2dgw5NAQa0pfw8H13dhOnOo+jT5KBfzT7Dtt3ANlpP2K1s2sc2vx9NbUdRx/Zf&#10;3bAfrWz/Ol0Bujql4NkxdPTloVeTC5Mln1sRrA46IBlBocOR85dUzb6/PRPJhKkMyVO9WgglBkKZ&#10;JOeSIXhJICM5CcJ0GsqyUN7PULqH0FRFp0gICUiyqDp46GRl+lSmnCJUxBNjGmTiKoIdFWmaqpUO&#10;XZaKWkQxcz9x+LIiQ5aESt4ZK8HInepUHL6M5EjwoyxbVUrCRypxctEKb7iV5y3xHbsjF8q5CzAQ&#10;Dl1RGYFowZDEa7Ct+OmYpdaHjw5cEsaJ05bVMAGBMLab0FATAa8OCW5xgqwEtlrYbiQFtYwoCGiG&#10;ZKSGcCNLvAN8vtnRPv5uG9x0xDJFoNVS6fP4km9CEnJZ/GyLHrYpgoif8JAd4/WkeE8EQthepFaF&#10;VOuUGB+JA1CmzAi5ki48OiI1LHgNtPtKXYx4JdtoFTISSyOOXHLz8HvSXkUYSeIwGX1QpioIkAIM&#10;YV6HpI4WwJZrl+chACOBwV5eg1umLngfPIRSo/Qffs8hcR106g5ZrcRXWVXk8pXwPPm3JNTi/ZeS&#10;8pJ+W6aalJTv0m54HXGeWzrVwXYt4Mrf4H2Q3zHJ+fD5SYEujzwr3lelei2fd1ymh/gM46NlGL9A&#10;ofEiF+s/FeAMbcXymw6svOvH6ns91j7osPbTAIWbGhd+68LOH+ux/cdenPrQi7k3ZooxG0Ye27nR&#10;7j31ECDcOPnWhbVPYdodB49loqixYvV1FGdezmP56WmcfDqMpWdW2tN6zD0ux9CtFiUwMXLRhMAF&#10;Ov5zLjjPyjJ1D0ynPAQCNzQnvVAvuNC34MTAScnVYIN/y8rvGJC6ZkT8shX+czZYz/wt++OaE7Z1&#10;J6wbDtg3CRuSpXfLgdBFPbK3+yjgmjF/txaZGT4XEStsX7FYL75wLPDGLqrgWSUo7ASRvNKrGOX0&#10;TStiVzxwbXlgWHVDf9qK3jk97Ccl4yAN3mIz9Cd6oJ0yopsg0Tfep9TlNs/1QMX3nUP9qPQ04khf&#10;CQ625hMaSvBjUxEOt9GB9xYrwCCxC7X6PLRbS9FsqEedJg8V6kPcJMhRcikcJDAcVLI2lqkOokH/&#10;37n9b2jU/x1h4X9Dr/UfUdieh99XH8E3tUdwoPk4jrTnKklHvm3Ix4/Nsqa4EIUq2fJQrC5AmbYA&#10;lYZcNFhz0GwvQJujBiqqnTZHHv/ew20v6s1HCAi5qDMcQKXmR8LMV+h0/Q84Jg5g5uqPuPrrD1h/&#10;V4yll724+VsBnvzzl9j5OQfx1QZlhKOqYY+Spri24UdU1OxFfvn3KCz7FpUV36Cqci/yir5WAKCC&#10;AFBVsx+19by2+n1oaz2I5tbDKG85hKau42hqP8Z9eB/q96Ko9DsUFe9BRdU+JfWxdZgGZdsH64UA&#10;HHxu7ks+JG57kX0gsODH4IM4IjdCBAXJNubEmc92bhaSrhupe3E4dxIIXCNIPAhj5UMMqx/jmH+T&#10;wBSBYeRhHOFrCZi2UtyycGxnYdtOwU+4iF6XGAgpsuLB9DMHlXsWyy+XsPl+BxuEhwsfT+HM22ks&#10;vRnD3Ks0Zl/ymE9jBI8wsveihI0wkjfjiF4LIXSVgHo1QDDguV/zIHbNzs3K9ybCgY5AwO2eLPPp&#10;xsidXmVuLXujD8M39chcIy1fUiN1VfI5SGBkJ2GhFXNPWrDwtIlbC04+a8XSc3bwFxU4/boCZz8U&#10;Y/vnXFz6NR+X/3AM1/60D/f++RDu/PVbKoYvcf7NMWQm6BRMXfA7zZibHMLZ0zO4vr2Ca9ur2OT7&#10;EwSFhakswgmtssQyJDk8lOh5fo/GTQyPrPWWgkwyh2oNVcFJ4+2nWorGW5HNdGEo3UdFI4WM2PcI&#10;B7Z4G40iVRWdpIWGLjHcTpVFEKAhk6hwO5WdssyPTiRA9aQkIqKz9JP6U4Myv65SpjJkHtcbbobU&#10;cvDz96UqowBNlIYvRvhQovhTdABRnh+PK0FfstxPgpljEigYotOlWjN6igithFdzIYzWcrT05qCh&#10;4zDqCMS1DWy35V+jqooAzzZeUv09ymv3ob2DEF5NsGV7Lyz5EsVs8xXcp6zmexRXfofyym9Q2bgP&#10;rV1HoNYWEhSOo0Obj26KBqO5BFprBXSEfquoe4oSJ417MtuMhCh2qmIvnUeUzjJOZyaZVkO8t5FI&#10;M8+bjpHOx8V7JXEWVq9M7fHe08gpcRh0/sroD52xlHFXnDMdqUOyZdIZmp28bzyel0pbVjIYKRYM&#10;njLIahk7lbElUMVX3ns5J1cJHaE4pUolg2FAGekph52OV5ydLO30EwY8fF5BOsNovBmyKiQoowwy&#10;kmApIxAQxPhsdHxesrogmBAnJXPxMmpShZGRDvio2qVaoEvOk+0hzO8m2X6kbPX4VD+BUq51dzWF&#10;TCFITQwf20+In8szlaRQsmJC0p+L8wtI4jI6xhAVYpxtQpYpSjtziWOW2As7z8tVCrNM07DtuFNs&#10;rxKESicxO2XByOAAAaie36mi0mf74H2WeysFz2QZrGQIjBAWpNy4ls7Y4MxX2pcUyZOpNiktL2Xs&#10;R0Z6kOD1CkAb7RUw+6UN1yAYblGmECTewcv+kon3UPmzLxEavDJV4+F9Ytt3udgW2D5d/A0bBZaA&#10;olQAdvGeytLXUclpkmzlNRP8eP1SqjyWktUbkuKcQMXfk5wmGfomP5+nUrKe/VZqBIXZj12xStg8&#10;JWwvkrelAX3sc52qeqi6WzCy2o71t80493Mt1j+WYOuXKmz92oJzv/RhmfAw+VRLEebBiZd2rLy3&#10;EQgMWP/FhM0/2LHxmwmrn62YeCEZIAPI3Hdj9HGc30lg9FGI4imIuecJrL6axurLday/mcUibevU&#10;Iz0Gb1kQouL3Urjb190wrroo3r3QroSgWfITFDyw8LPgeQcSly0EA0n8JGn4TQQKM0ynTTCedsAs&#10;gfMbbmVVnXHNA+emWxlRSF834MTDPtrOeiy9KMXqm0JsvM+jrSzH8Hn2q0wTbUo9pOrsF8ntVriW&#10;WqEdb8HAGJXGTAtUJzpJJv2EBW5X3dARFiwSCHnaht55A0yEC8tCL8GBpL3ChnuyC7qZfqgndRiQ&#10;ZEYnVXAt93EfFQyzUn60H+XuFuT0VhIWCrG/WUqnlqC4vwg1egGGAjQZqrmVoU63D9VaCWg8ghIa&#10;qZLeI7tD/no6W/VXfP0faDH+F1T1/SPyqFT+sWIf/r7kEP5b2VH8vuoovqk5jMMtsmwoBzkd+Sjp&#10;KYVUYsvrIjD0FqCkP1cpVNVCY9hJpVJvPI4KLY2Z1IEnnFQM7Ee1jr9n+O8Ekr+DJrMX7oVSqlM1&#10;FbMVy2+7cfYzHdZ9NpAnBlz6QzOu/LkQJ98EqZr9VOcuzD1rx/glkvl4PdrVdPjle1BZ9iWBgL9R&#10;8h0q675RphaK+D6/9BsUEyRKivaivOw7lFbtQWn9jzS8P6Cc78Xgllb+QAP8LapojOt4jMqq71HV&#10;eAgqdymfkxkeOtvkXRcmnrkw9sSP1N0IwSHA916c+smIrd9UWP+swcxLP6K30nBeTCF4nVDAfTd+&#10;CeD8bwITXjZkmbrIInB9BK5LY3BfGeWxhxC+MUTwICjcTPK4MaTvBpC46YdrJwzbhSQCV9O8F4Mk&#10;5RS2Pq1g66dtbH+6gLM/LWP2xSQBZozfG1aOkbiVUM5Pqrxl7vqQvevmveR2z4f4NTf87BiRS7J8&#10;04b4VRuS12SzYvCmGRP3BzD9UJI7NWP2USNmuM0+asOM5GK/2aHEOwxK3oYb7Ri7J1khO7D4vIWd&#10;oJFg16iMMCy9alfUwfKbVqy9Z+f/3ICNjzVY/1SKnT/U48Iv+Vi4UYPhcQcWpoewvbGAp/eu4snd&#10;S7h4dhFri5NYODFEQzNANSdDpbvDrd4UlRU7lARjecMVNEAyxUQDJFULHXRMMgxMB2XlZxE6PRnG&#10;Fwct2QYlna8M8+uVuIlSqkA6tGQFjW8xDVw5lNoHNPgyry+l16WQkpUGVJagSbVFSX0t6/ADigKX&#10;IX2qzVgHHQ2PZ6Nzo3GXIV0JjpThWJm3DSdrEc9QvcarkJREUvZCOoJS6GyyoqMMJlMRenuPUpnS&#10;ofccQ13zYZRU/Yi8/G9xLPcrFLA9lpURForZZgkGOSVfI6/0a5RWEBDK9yrTZ/UNh9DYdBS1dfvZ&#10;jr9BW3cu1PpS9Gt4TE0BtLZSGGn45T466UyCCVlz34zRoS6khiUGo0Ep6CZwZKLxl5Efgadgsg1W&#10;YxUdlMyb0+nSEUbFCcqwqUuCNQlBMjQeLFeu126lsqbSlYyKkjRIirxZCCcyPy51H6T4VXJUArn4&#10;zGQqiYAhBjKc7OR36FiV5ZqEKX5fnoHkfJDS2V7eXy+Pa+Gz0FPwWGVFDSFHpn1cjjpEA3RI4rj4&#10;vezIAD9jW6DDlmAxCdz0s00owZeOMr7S+fP5SaIqyaA4MtanLI0NcP+gQAhhx8f3/lgFHPyNMOFB&#10;8kdISfA4nb4ExEo9jgTvRZxwEpf2RSXupOOTuiQmmQ6VxEW8l0pAJje5Lrs4XAKFJKUKxtg+JIAw&#10;2c5rIJRFZLqJIMv7ISsykmMtBCS2I94/Gd2QGBUTr8UZkhLpfD78XRMFmIUAIksWJaBQ4hNk1EXA&#10;yCvnOcR7w+fsjbN9EjKUoX/eH0lVLqmIXRITIn2JbdZiq+D9reK1E0YIuTJyJjFfkXQthoZrkCSg&#10;BAgPUgJcSnmHeY+C/F0lwdpwJ2RZsZynAI5bIJ7nHgq3wsd+mMwSiIb5f/6OX86L/UYZySJIy/UL&#10;qHXp6qDX9UHd2872pubz1iI81YypJz2Ye6nD/GsjBZEWy+8tWHijpxCzYu2zE+s/y6sJpz/aMP/W&#10;hcV3Ycy9CeDkezdOfXJg/Vc3Vj6ZsPSTU/l84qmHfiNIHxKhqBkmNKzTaa9i5dUQBVOA9s8PP0Wh&#10;fcMPG4HBf8FDG2mlUHLQ3u1m1x26YUZMMu9uGmEjJAggGE65oV52Y+Ckm2DhUJaz+y+46NftFGMa&#10;RVzJ9O3yyzacek1h9aIL0487+ZvdyNzoR2BHp6z0kgJ3TrbFLxZIO7PP3BihIo1fNSBxsReJ860I&#10;rdFYrbCxbnSRaiwkkt3lfLpVJzrmjFAv7qYk9p/ph32pC46lbnhXNbCe7IFxXg3zgg6GeT36T2jR&#10;M6mFcVELx6l+dNDolZtrlboSRzuKkN9bCKmQ1mIqRb2mBrXa3VKpBd1SmvoIKtT7Ua6SZUFUNKqv&#10;0dDzDRpaD6GoJwe5bfuRS2A4QkX+ff0RfFl1HN/X5eLHhhx+lgcpSCX7FXQRHNpzUMjXSnUhGmmw&#10;ms3HCQrHlBUYFZpDyoqLOv3vIMmdBsJfwzHxI2Lnu6iCPVTEdpx8bUb2jhPjj3w4SYIMk+KCOyaM&#10;3JahGzWsp7Xwkf7il20YvatVov7HH5pIof1YuMdOxU7eoSshAFBpEQoqq3g9dQdogPcQAPaiueUg&#10;Xw/S+H6D0rKvUUaYKKv5EfnVe5Bb+h3/5j3g+9JaKjf+r7z8W1TXEWraDkIdr0b6mh6Tz90YpIKP&#10;3ya0vLTgwm8abP7aw8arZ6N2ExQiu4GPdNYLb3y4+Cc3rv3VgnO/2jHzyovswwxBYQjeq1lug/Bf&#10;H0TszjDCt7KI380ifT+JCIHBfCEBywXue22Ex0whfS+MoQdOwpKL90oifzNYfj2D8583sfN5Bxc+&#10;beDcpyV2hiF2ikGMPU4RFFLKlEZcRiquh5C84ceQTKE88GH8ASn8gWRvtHCTzJNWXp+BnUJHaNBw&#10;02KE91cpUqXkamjD1H3ZmjHzsJZAUcmthDBRitnHlaT0Ana+fBJzEdY/lBEOKggJVTj/czV2fs3B&#10;5T/uxZU/HsaVPxVh+7dy7PyxGpsv2rB6jsQ/lcCju5dxafMkrl9cw+mFcWSiFritNFKizuhcpIJp&#10;QNZs0/CEY21UaeKYRQHxlUZcagpItVKJZxjM9tJocn+qmCCNmgTQyVp/SXvsFyMlqp/HGR/vxehY&#10;L40WjaYs+ZLIdBpmP52TT/YVRRQjGPD96FAvMgkVlTYdGo2/lc5SlKHUI5AhXbPkT5FhejoQu1PU&#10;k4xo0ODTOEoSqpgoQm0xBoxF0NHpGeiI+zUlaOkiJDQcQFX9HtTWH0Zx6Y+oYDusJLSWV7FfEmKl&#10;7VaznVYQJEoIEJU136OolHDL/fIIDgISNXV7Udt4ELUSi6M6hj51Dp1XPvR07HqXLF2lM+G9FCCS&#10;oXEnHZaU5Y6mG6g8eZ005lLl0eCWOA4CmdSw8FcQLngP6WClfouZUOWWmhdU3G7CkoPf0UrJdzpC&#10;SbAl1yyR71b+ntQDkcqi4Ug7DI5S6AkWovS1hmIYzaV0UiXQGwvRr+c9ISyp1Pnop93o7DmOLoqN&#10;NlUe2vrz0MW/W9j/elX8P21KE21MW8cxNHYeRTP/3ySjJ905UPXlQUf71i8b77/EZUjRMF+ETpPP&#10;W0YX/NwcdKoyWuGX1QJxOjABJDp6GS63C6TwXshqgGhMSggTkHhtksxJUtXbpZqgwBX3cfFYSvZZ&#10;OvD0GI9F+JKgagEO+W4o1KwMu0tqZFkFIoGdiRjtPEFK1LyN0GO1VcLorKDjrENmRMrst/J/fEZU&#10;6x46fjPvv94usQu7mSbNbMdy/5V8H7yGKNtymL8rDjoWKcegBKvyc6mkKgm7gmFCaqIG2XQn0ske&#10;BRTcbLv+jIwK8Pe5r7RzuwR08jp9fokRITgL4EiwZLiEkCR5MdhW2I/Cg7uZUpMZqbVCyHNzPwm2&#10;lWkP3menm/eO9zLCv6U4l4CVrCoZzKiQkSBSQor8X+67LSRZU1sJCj3QD3TDou+Hka8mDdudRYPR&#10;cQLAhQGcelSJjU9lFGIyNdFLm2rG3GsvRh5ZMf7Eg+mXTix9cGH1EwGCNnbtFxsBwYWpVy6ceOmm&#10;veY+EvQoI7+/eCnc7LTXDmz9nMb621XarA2svZukyHFh5intm2LbZMqVdu++DtmbktjOivglB9zK&#10;MnwnzKsemGQ77cHAkhMGvro2bUhcpZ+6acTIXb0yYnHikU7J6jj7ROLCNJBsvp7zJlg3ZErCCf+2&#10;DVEeWwoMhgclWVkFvph73kOVpcapdwNY+SC0pMPUM7sSeR++ZIDvjAqJC33wrOnglHWe2xYl+Y92&#10;xQXzKVnz2Y3QZgfcp/thOtlHINDBuqSDfl5ggfCwpIZzVQXHaT20BAj1nA7GJRO0M/1oo0ErNVUh&#10;t7uIMFBEJ17HrRilfTKaIPkVjqKY6qai9zBa2AEb2mmwKr9BFZ3snrqD+LbmML6rPYi8TgmIPKIk&#10;IfmxMR/7GwtwuCWfIJFL6DjKYx9Evf4oj12CmoECQojUm+DxNYcJIzKK8Du02/4eushe+OZqMXnb&#10;iMWnbsw9jGLsVhzxix5CkZf3wgTvWgu0c70wLPTznvTBLqMqY11oNBxHpywF1ReiQZeHel0OmnUF&#10;6GSDN093Q71A6jtnV1Rz5LwBhqFqaCIFaOG5VdAYlxECSqr3ooggIKqsqupb1NT8QCigUiNYlBEU&#10;yioIGZV8L8a46GuUl3xHo819aLDreQ8ckz10wE46ZQeu/UWPO//aiKt/JTl+0CoQ4bsSUVZHrH50&#10;4+pfzNx6cO43E6YIGZkHKbivCCRkCQRZhG8OEhIEDmKEgSSGH2cQvT0O8/YoXFdG+X4QyXtRAkSY&#10;/08gRKfvvhxFhN/J8LOJJ1Tmr0nX7+NY/2mZTvkKLn7exsVfNnDmp0XMvhwjnWcx/yqJ+ZdR0noc&#10;6dsxRK4GEeT9jl/xEBKcGLplVFZMnHioVdJCn3jQj4l7kh1STWCQUYQ+pK70I7KtgfusBq4NAzcz&#10;31vYSay85zYlp7pvy0S4MyN0yYjQZR2ihKsUO8/wPQniNODE034svW4iSFQTshpx+Z9yceWfjuDi&#10;mx7cuDWFGztr2F5fwPxkGtOTpH1JAENlL+reHWuhQZcgtK6/xRTQcNOphcPtSFEBSpCcZAG0uKsQ&#10;GOrBzLRKGWbOZpuQHhTjRUMugXtUWqJuZYpBhtM9NGY2qk9xEBLdLwGAUinSYCtXUi/HJc6AKkmW&#10;PAoUSAlpqX6qDN3GCR78vmRuNLMNimIN0mBH0s006lVUcOWKqg1QmUpZbbuzRBld0BuK0Enn2KKm&#10;U+zla8dxNDYRGAgGRYSBmtp9qKglxBZ9y+07FJR+S5j9PUqrviMk7FYHLS77AdXV7Ffcr5owXF23&#10;DzUth5SKoT3dxzFAZ6sfIMB46ADo0CUJkeQeCKcJBimeP2HJ6aRQodOXUt1OXvv/VZxL5uqllkYw&#10;0akE40kGTFneraw8oiORJFzK9QUICx4eWwIeZYpAMnz6m+Cw1GKgv4yOn32Vzr627Riq246jQYmt&#10;+BF1zQdQ37CfgLMf+YSjgnJeTyWvg4BU2cA+yGvJL+e1si+WVHyD8gq53u9RkP8V9/8OpbwH5RXs&#10;w8XfK/BfQ1vVTFDqH8glmOQRlAgjrlJCTTlhgNdJ5SwjJGE6ccnQmRjuoUMsQ1ASbPmlrLk4ezpq&#10;gpRbnjEddoywKUtexydUVMY1kDop2VHCYrx710kSrHyxZrbRdmWqSvIwyJy9FOWys22G6RBlCkcC&#10;RKWMu8SFyJLQ4VGdMlRvJwy42aakpL7E2EjyOj/bVHZMx3tLyOK5Jumg0+kqOts6jEx0KrEEdu5j&#10;4zO1se1KFlE/YczC9uvgMSSplgQVSs0SmQIJ8/eleJpkNzXYBT7YFgk5Pm6BFJ+hMoUhy0hrCAY8&#10;Bn/Pla5FZKyJ7Z73JMX9JfcG4UgKeSmBl5LES0BCYiUkJoRtXbm/PK8Q71uA90KuSQqhuZVEbQTz&#10;iMSdlBBy6pURHzPPXWeuhLq/AXp1lwILMqpgNajgstFBJ4NKuveTs2NYnBvG4jkz1l9TkH2qxdYv&#10;xdj+Qy3O/6EXW38048zPVqz8ZMcc7fHsazdOvHATDvwEiBCWPnmw9ith4qOD8EBweEUB9y6CU598&#10;BIYIzv0SoNBawcaHTZz7OIHV9xrMPe+lkDIgc8uGyGUPHOfccGy6YT/rg30jsAsJ3BwbHvgu2JGk&#10;sx+6aabI2k3bn7lhxCC/K/FhiasOAoGD3yVQnLHBdcFNuyuxYg7aSPqqC3puBnjp732zamRGO/DF&#10;0B0zJklCU49NmHlmogE3YfqFFfNvAnyVZXoWLBIgZp7qkZbkOVR1iau7jk+3YkPnjAEj13RIXaSh&#10;Wu+Be01PMKDhlkpgayQywoJpSdIZm6BZ4OfrWjgIHtbTUnbTCespJ9omzMj1dKJKV4UmbS1qdYdh&#10;HelAaN0OzYQaXaYyGi3pzFQmXQcIATkEgkM4wG1fwxEogZTs8MW9uQSBozjeLqMLefxMqq8dQRWV&#10;TJ2mCFWEj5I+yd9ApaOT7I+/I0T8HbrcPyB73oYUnUlwox+25T7oZ1Uwz/fCssgOyWuwLbPBcHOe&#10;5t8zTVD5ZL71IBo7DqCAhqGEBqOchrKUxkUCG2sqD6O+5piiwkqrvkYtjWVdyzGU0oBU9R9Dpywb&#10;Oq1DeJP3bKkDvuVOOOe7YZ/tge9kO8wTbegN16LTVowyGisZiSis4O/QGOXm/h5FhV+ipv4QaggY&#10;5RIPUS7TFHvRqsrB9E4j7vxLKe79Wz6u/KVVaajhmwGqfxfOfrbj1r8ISHThwh+0/J8Fo08TcFyK&#10;IngjjdjtDCEhhcjtFGISpPgghqFHg3BfG4JxO4PgzWHl74kXKYw9SyNOaBCwiNxKI3U/zc+iSocY&#10;e+yD53IQ9u04QSKF0cdprH0Yw5U/bGP78zV2hC1sfqTzfTmO0YdDyN5JYehuFJOPg1h65cEKz3mB&#10;0Dr10ITxexaCgwPe87vJRAySrGRVMlp64GWHcZ+1w7/FDrRjReyiFYnLRmSuy3esfDUie9tEcpb5&#10;PyNSNyyEBHaeO0Z2PBvGZATjoZPQwPtw34KJx3beJweStyxI3NIjdK0XQ/d7sPoogq21aYym/MgM&#10;2mCmofOlWuGlowoNy5RDIzJjejokiQ/oV5bUyfI2WTMv6ZZ1NExSBMpBtecUw0UFFk8JADRT+VZQ&#10;SdHp05hLASapDeGharLTAUoZY7upkg6G76kMbdzHZORnNPTuVJOy5C6UaCesEAxEidOA2lz5yvyy&#10;OE3JUBqIdcJNaJH171lCzvi4CkNTTQSGSirUaiVba0SG9ql49eYyaHTFVJbVMBrKYNDVoKermO1v&#10;D8orvyYg/A6llXSYbO85eV/jeP6XKJKRsJrfI5/tsoDvC0oIFpV0lgT65qbjhHs63yY64oa9dJwE&#10;f7bRPm0OpLiTxElIkibJKpnKFtPh0ZDzPmWHKUL8xfBQvSaiLRjKEggJTR4adyedoZWgraxGofp2&#10;hlpg8jVTuZfD5CiGjdAjUyn99goMaIug0xWit78A7d35aJDqigSFNkJQezvPrXYPCtlvi+jUcwp5&#10;PdxySr5CXvFXyC3ga8GXhPhvkEcwLyTAlwrA1xAKavagsoUipOcYapsoPNjnGzoPob3vMJrbDxKM&#10;jkA9UIQuWQ6tl8qpBcpohay6cPpkDXuZksAoNUzHGd9dAiqxGA5CksBmbJgOkY40nWpUkkUNDXdQ&#10;YfNa6RitbBc6F8GJbcgryYyUFRYEJSpwd7qd96ORTpkOXZZf8lijUwOYmDUryykDdKBBtoEEoVVK&#10;aFt5PjJa4+dnJmUqQYbk+d1EB1JJAjEB0xQjoNIGS5ltfZjKn89M0onLcsNQpgaDYwQcbymM1kpY&#10;pdiWWVaAlRLYZLVCqzKio1Sv9NGps584ZGkqn6XNWQWNpVIZsQjyuQrsSWClK8u2L0GYUf4vQmAi&#10;ZITTLUqxI69MnUkq70grkqkWQghhPSGrf3jPeJ5yL2T6wheoJMzXEmjakCZYjo8Y2Nb7lHYugZiy&#10;7FISDEbjbPceifuQUa0a2Hg+ej2vV9MFk7YHWlU7QaEfdrMaQY8FM+MZbmklbml0xAPJVjmz3I+N&#10;d304+4uK9rUbax91hAQPNn4J4sxnAy78qQeX/tKC9V/acfY3O079FMDUyyDtrh8zb4I4+SGK+fce&#10;LH90ESD8WPvFgZPvdTxOBNu/zGPr0wWcfjuLE0+CyNzxI34tSCcu8YRBOnq3En8Qv+JH6hrtHG3W&#10;CO3dMAVv/OoAAcGs5LgJEAwk/tBI0atadvPVT1AgVOy4uJ+DIs0C93kjTGfM0NI3q09ZoFqxol9s&#10;7ZoX5kULvpDAr8WXzZh9RsXzzKIsaZt5HlSC5IYe+jD+JIyRh34MP3BSgXmV+ZGxW61Ud73KKINt&#10;nVCwYcfoDS8/78bgVT7ci/0InJP1ofzhRTNsp3kiGwPwnNXCRVhwrRthXSUwECzcZx2omjChflCN&#10;Qolh0FSjVlMBVbQVJx6PQnvWi/ZkNwbM7PiaEjT0FqKZHfQfKg/h25ojOEBjtL8pF/sa81HYnUsg&#10;OKLARlnfEVTyePXacn52XFlZUaLaz9cf0KD/b9AkCuGZKUJwzQQTIUY/14mWkV7UZlSozmjRGGhF&#10;g7MOleYqVFFtVFF5VHbyOC05qBClL4677Bsaxu/pxPfszuHyNUcUF5VHIZ16CVW/OPhceS9TDOV7&#10;qMoO4njBd0rQY3n1ftQ2H0anoRS9Xnb0ZTMGTuigm5FXLQamB2AkrJimm9Gsz1FiFyor93PbQ2j4&#10;mhCyl2rvB8LKj8p8cgUNX5FMcxAuunQ/kuqLMCzrdW/6kLrroco34u6/9OLZfzYSGOrZaDsx+czD&#10;/0cIChFE70QJCmFEbweVEYMhPvvMwzgcl5PQb6UQupnA8OMYpl5ECQwpfidDuMgi8yDLfYf4eQpT&#10;zxMI30jCvJOE9/ow4veyGH6SUDKajTw2Yv5VAAsvh6jgV3Hh02XsfNrB+Y9LWHs3ws8TmH4ep+OO&#10;K9MTvu0YPOejcJ2LsJ2E4d0Ks81x2wkgyM4SvRRAaMdPcHVwsyK0LaBASCAgpG/olFfJHjlMUBi5&#10;yw5014yhO6Tt2zYME5JH7xsw8UhHQNBi8okRsy/sBGMLTr7R8VxI8i8t/MzG/mDkZsIE+8DsVoiG&#10;W0tDRNUSo+Oikw/4xInR0MkUgcwz0+hEqYKk4E5ypIuOnwaJSsvopGFW4hio5KiuLKEq2CKVSq4B&#10;K78jS2cTg4RHGmsH1ZCWECHJgHw0zGLARQXJmnUfwSPM43j5Ks5AlstZ/FJUqWh3miJGlS6Jafg/&#10;B5WV1K+X9fSBIFUm1ZNkt5OKjFI0SCkY46hQEgCZ7Tw/bwWPWQuNvlhZrdDSfQzN/cdRRwdY1bgf&#10;5XSq+aV7CAs/oKRyL1+/Qx5htUJGEOoPIzfvdyhm2yygc5URhlL2j/JKidMRB/s9auhga9sPK0P3&#10;eqMMY1fBZCnluYva5nl5xfjzHkmsgV+mECp4jyX+oEGZ5w/Q+UihMCmO5adDkbLZMgIj0ws+QoSF&#10;kKDTE3i0ebyGY2hoP4qmzmM8t72orCXMsw+V8PwrKthv8gkBRV8ip4CgU/wN++y3KGAfleuRgOJi&#10;AkNR6TcoqfgRhexT5fysjsdoaDyAujYKhe5D6NUUo6srD1apv+FuhM0oMQjlSgCijCQZCHd69m2r&#10;t5wKukiJ/PcoKpqONFrD9sDvUHX7wy0IyVw9/++lU5Tlm7KUMEUYsFsoLGS5H8FwbHSAjrwf3oA8&#10;t1K447tJwWSVRZTqW0axEvyOgKibwChTDw6J80jvjtjICJVTCdisp3Ol0g+Vw8vj+oYoVggKIZ6L&#10;qH9ZXpkmQChJr4aoyCXXQbqTDpYOlc7VzrYqWTP9kviK7czpL9gdUaDCl3YlycKidNI+cehpUe1U&#10;/vKs+LsSJyGjXz5CYCbVzP0aeU8qkBxsQGqQv51tJviwLxAEBvlZMlnHc2lXYlVcvEaHgLqAFWE4&#10;Fmf/klGXeJ0yehHlcQeH2pWRFQfPUwDATRiTJGyStdTOVxf7qFv6bYrgwH4h03UGVyXswTa2yVYY&#10;tRSJehW0ffy/sR8hN4WtSY3FmVEszY5hfnIQM2NJZLIGHrtaiSuauK3B0jszTn+0Y+2zjZAgcWBB&#10;/u3DykcTzvxs4KbF5m8q7PzFiI0/EAZ+cWH5J9rFJz4MPgxiiAJr4kUE028S/F8KZ/9gxfafnNj+&#10;dQg7v2xi6/NJ2icKKtqq8UcGih3arYc6vtI2PbRgjIJn6JZJGVFIXHXRPrppM90wnbZDfdKuTE3I&#10;SgrPlovCy0m7KisibAogGNfop6XqJYWXZcNFmHDDvunj5oR3x47gZQO+qJzSkS56Mf9cjVluC68k&#10;S1UPTn9QYfWjlhdLA//GgumXVsy8CFBJ2hG/6UL6mgojN/qQ5kk5z8q0hA1Td30YvdmG8HYPAcKo&#10;ZJEKXZBCQhqlXHHgvIlG3wTnOuHhrAWGFRPaZvg3ycixaUMrG4/kL68ZqEONtgSa4U4Er/lh4YXZ&#10;ZzQwRlrQbeBDpWE7RnL/pvYYvq8rwNG2AuR0FOF4eyGKe2nYdAfQZCjkayGqtTINcZgQshdtjoPo&#10;T1fAMFUPzWQPeka7UZPsxV63Ct9ZepGva1DmVZsIBdV1e1EqQEBVlFP0HYqKvkZh3vfIy6XzpxEU&#10;QCimISyQAK+avXTU3KeMCqX0B5RVU4FQhYgSK6Xil+HbMgKERI4X0EjlFf6ehuh7VNPxl8qUAo1Q&#10;SeWXSvBjNQ2yd1bHc+yBfUkP/awWutkB6OdVMPB+NLQeo9H6GtXNPyirKGqp1KrqD9GQH6Qx3IvG&#10;tr1o6tqvzCW3qI+ijUbTEKpE9nQrbv6pCy//VwOe/GcVdv7YgsV3srQnhsQdH1+5PfFjlJs02qFH&#10;bv4dJBDEYLsYQPim/M+JmVcOjD8PI34nhdjdOLKSk+GFFwtvffxfHAEChHknC/+NEaQfDBIiIjwW&#10;O8KDCPxX3AhcC/P3CBsPfDj5NoQLP08rcQ1bP13GhY9nsPRiHOMPR6n8CSB3M8rSy0ECTPpGEEl+&#10;N0mqTvE4yatOxC5blWVBiStm/m1imzQje8OILIFW5vOyt4wEBQ07kQ6j97QEBD1fJX22DpOPNJiW&#10;CObn3QooS/73xVd9WH6jUhKvnHrfjeW3vQSGfrb7fiy8HmBHJUC8MGH2qplqSqKpaYhogGTZnlIY&#10;KEUjmqSqozGUUs8SMCUBbU4aVR+fwciIWkkYY3OW0SDXUFHXKPOBEvgVowqU1MZKbgEasLikXB+k&#10;8R+lUaeyHMz2IJuWuIROaKmKjKI6Cdgmkwzl0gjSwdt5HIk+D9MgpmXtvVKzQDJTVsNkKKHzkAh8&#10;qd0giW8aCAqVNLaNMFOJWnw06HTGUmrb6JS4BfY/LYGhN09R4Y19RwnDbNsSkCtb8dcoKflaGUEo&#10;kC3/e1RW7UN1NQGCTldWQJQQJIoLvmd/oKNVRiZ+QD3Bu4Gb5BIx6Hn/nC0wmctgc5VAby+Gk05I&#10;lt0FeY4yeiKxHzKULDBkpSK3eOh0JSaB+wa9vM/BVkiNhO6+XMJBPvp0R9HaehTd3Ud5fr9HF1/r&#10;ag+gludQW78HNQ2HeB57CQ/i9H9URuMEaKprvmEf/xKFxTK9QhHA68sv+op/8/PyH5AjAMF9a/md&#10;1o59aOs6gvb+PP5uATQEBg0BoY9iRuvguVHdJqjKpTCVQJpb4ljoyCSro+RWEJBQyk4nyyBZXSWj&#10;oJH33uwuUaoneqi83UNt0IWqYZEYAip5ryzb5HuJHZCEXc5EDYZG+yHVSy1sb2YZcXDRafNeyQoF&#10;b6SGYMgtVYeQTGXxu2lx3Lx3so+DACPFx0ZHOjBMKBga6lCWJMpoj5R0t0nCOKp1s5vfV4ICa+iE&#10;BTQItzxfW3g35iaR7FFUvSz/lTTXUtPEJwGicu1szyH+hixhTLD9+iWgl/DhZx+RqrBxwonkT/AG&#10;2U7p7GX1RpxK3802KemsnQQeM48l02upUUm8xPMjFJqtPDebBJcSAtiGZYrKxj4gI3Z+AosE8Epx&#10;ODd/1+KsQXpYpnuKlWuXTKMu6SOj9FMEoFBGAljLlRGfLvqR/p42qLpb0dfVDG1/J0wDPG+HEZND&#10;FDIjUUwNRxF0aJCImPnseJ5uyQdSj8xYEzY/2hRxIdkcx57ItEMIp38K4+yvdqx+NtGPGrH03oU5&#10;+tONXy3Y+pMB5/6kxfofLFj9JYATr7yEhjCGn0Yw+y6LxY8JLH8M4dxvSVz8wzS2f9niNoctQsfK&#10;+xYKmDaM3NcgeV1WLroQviSF/Vxwb7qU8ta2Mz6ldIDvnBfBC05l2aVp1QXNigMDyw70LVoxsGIl&#10;LNjpw72wrNsJEnYkrnG7rqdg0yJyRYfgRQOcW0Z80UOHVEclWzhuJlW4EbnqQOa2E0P3HBh+SMfw&#10;1IIpqk/JSDX53M4b4ODmVBTpjMzBPHUjQ+qI7sRIK25Y13mT7vuQEYPOH4lf7uSF6BC6aCZEuOBY&#10;11EFuqE75UTLrBPqZRtBwQLbpgPqFTvyJAdDfxmqB6pQZymB+oQabSsuNJ10oDnVyY5RCbW9FN/U&#10;SGrpHHxbm4dDLYUo6M5DOdVK9UAxGrSlu4GSasnVsFdJthQ63QvvKaqnuR70j/eiPN6JnvEetNKo&#10;FkV7UGupV2IhyqnQZe61qISqg4aigEr9OA1IaTkde/UeFNKQlJZ/jTLCgBjNUhqRapl+qDuE43wv&#10;0xG1tft4rD3KXG9Nwz6U04mX8vPGRhqqChpYUS1VVDiEjAL+ViWPXVt9QFk1IUomv0KGP79CWROP&#10;oc6Bmp1EoMF5SgX3YhfaBIKozmraDqOrtxAaez16LUXsCIS3rBRkofG3FKJfzftHtWiwlsNC5eb0&#10;FmPwRBk23tSyEfdi9nUYqXtuZRXF+FM7YcCGyRd0plTRY2zw2QcxuC8H6Ny9mJEkIx8NmH/npfNP&#10;I3grQhiQ4TSq8Q8mLLyX/TJwXEogcS9DgBjilsTwkxCSdyJwXZH4hmHun1LAYvGtGStvHISDIKYf&#10;JbDyahoXfz6LM28uY+vdNjbfzfLzDNV/CuP3Yxi6zd+77icE8Dzv8Bzv6rFbvppQczuMzI0wIpf8&#10;JGm2MdKy8bQJ2lNmmCTxyIYV9rMOErMF5g22c27Ocya4tgxwbWsRumJH8oYdY/e9mHrsJ0i4MfnY&#10;zPatJzDoqBj62Dl7sfpTD9Y/d2PjcydW37Vj6cYAMiNdsFIZiwF3hCSCvg2TJ1SYIfCNjqowMdZB&#10;9USFSCMVo0KzqCuhpyKSmARJCOQf7FDKDtvoDN1s2y4accnu56BBc4rij1FxZpoRHu5AIEOlxu+E&#10;U9VUWeVwBGk8qcZ1MvxOIy/1Clx0IqJ0jOEq6PjsxWhKRL2fTlWCHq3KaIUsgaODotJ0xdpp2Ovh&#10;EwdG4+uVuAqZlw7TiTmL6Pga0EwnLAq6pfs4aprpcOl0K9i+y+q+5+vXdLoHuX3Ddv4DyulQi6t/&#10;UGKLKmu4XzkVffmP/M6PKCkmbBSJqifUdh1Cu+o4uqR9a/KgZ1+XcscSe6DlNZmpRM2eBhipIj1U&#10;b6FoFZzuPCVq3xGrRYe1EGoT2zfFQZ/qMNq7Dyp5TJraDqG2Yb8ybSJQUs8+Xc2+dfT4l8rqI4H5&#10;vDIZPSD4s48VVnzHV/b1gu+QU/gtcgn2AjmV5d+w/8qxZNqBx2o7SnDKR7+qEK0th9HdeRTtrYfR&#10;1neMwJCH3v58ZUTB6iiB3V6mzPMnM90IUB1LjgOpReCLlSI0uJv7wiCrMcIVdLiEi2g1nSLBLVOJ&#10;FJ97gP3XN97HZ0vnl23D4LiKz7ARqVQ7UtF2JeGRSXJw8LnJiJOMqtjp1MVphRKtcLnpYIMtyooH&#10;o6+CMLgLWxIbE5BVATHCAtuHwVWI8Fgpz5XONVhC4OC5sB1EYtWIE0ol6NHnlhEtWXFTj5k5tkNx&#10;9GyLwxQukUAFUmxbySTbPv9vjNURdFoVx2238vm5JF8GIYBgK2XibWzXFsKwgwAYIcB4uZ8k5lIU&#10;Pj8Lss2Fo7xPKfaJQCPvW70CtzZ+30yYFPtlClWw3ZfBSKiVhGRxgkWI+0i6bflblsc6Es28N23w&#10;8Bh2SxUyhBzJyunmPRLb6GXbl0qhHjlnVzmGpNgVAVw30KHEKBgICAN9HdzaoelpQdhnxeRwDCPp&#10;oJJnJRqwIOLvRiregXiqFRFutng5xlZk6rcCt/5Fhct/NmPzFz8FdxInXtKmPHdg4Y0Hpz55sPTB&#10;isX3Nqx8cuHML0HaVcLEz16s/+YgNJhwlq8nP4QUUTb1MsTvB3DmYxqXfl3E9s9b2Po0g9NvPbSN&#10;FEk3bAhdcsJNuyejBN7zLkQuehDakaKDZm6y7NIB+4YThlUHNIQE42kXbOseGE47aSN1FFsOiq1+&#10;ZK5rkLouqyBV9NdauM4ZYF43Q8fvDZxy4QvPjh26MzZ0LdlQN2uBiT/YvKiH9Xw/5l8O4NQ7O6af&#10;WzH6iMT0JICRRxGqQw+8dCKxG1Fk7pKG7tpoyE3IXO1A4pIkkHDi1Gs1Fp9XYPRuKxVfCyI7avjP&#10;G+HcpCFfdaJ/yUMD7uYJ2WCX4RB5v+VD06wDhd0FqB2oRrW+DO2DPWhcDhBoHGgKd9K4tcLNhtLo&#10;LMbBlgIcaS3EYcJChToXTcZS1FENlaqOoY2N0HmyDentbmTO02EsdEE11o+2wW50DPeiMaNCWaIH&#10;e3nMsv5ilFD5K8FYNT9SQVFd0HDk5X/Jz79CY/1RFOZ+i1o698r671DeQJXSeIRK5SgqqOxrmw6i&#10;pvUgGjuPKEO3zVQ2LbJkjPtU8X+iqNq7jqKBzr++hQBDBVYp0eOEjsKi3yuAINMYxRX7kEeVk0uj&#10;VlpBaCjiZwQRSWhT25OjZMm0L2kQO6dFdK2RnZ2GypCPHhpNybwnytFNVSi1KSx2OiMaVZn/Dstw&#10;J41XgApHDJEELyWoXNLrVNqEvelXNjZIA6nXgJWfNFh8p+bfHgRveBC7IyRsJRl3Ye1nA2EioExT&#10;DD/2skE72Pj5vZ/shEcJkIwjcTfBYwol+7hvmICQVuBh+mUSyz+5cfK9BTsf4/j1Px7h1Z8fYO7h&#10;OIYIAzKiMfXUitOEjgufSM/vt7Hxehvn3q5h7fUE5p+mMfUwjiG2uejFKIEzTGoOs9FHlc25SbA5&#10;T2DdjsC/E4HnfIQdJwzfdhDeC0F4LoTgOh/kPn7+P8DP+bod4iu3Hb6XWhYX/QhfCfI1APcOv3cx&#10;yP954WAHtLMN+S95ELjqR/CqE/GbFvYJC8HCjEGCqAyt2gizwWwHDbEEjMlafz4TKkgr1ZGD7VEi&#10;sw3GYoQDNNh8LrICwElF46cxzxAEpMxvarSBz6tUGSaVbI5S2lqC+Hx0HJJcR6Y5PFSMXqq5fk8V&#10;NAE6mWQrVZ+Ovyfqs54qUY0wDbfLX4ThMY1icMN0HG5nubIKwEelJkmOPHQOkWQFAnTICTqhgJvw&#10;QKchqi41Sjj1t7ON0aCHm6H3laBrIA9dfcfZho9SkR9QRtKUYX1Z8sutvPJ7QvJBlFQQJGQ1Dz87&#10;fux3OJ7zOzpjKnXCQgnhW0YhSosJEOwLjd056FMfhd6QA602ByZ7vhKQqFRlDMjwtmSRk2H8BmW9&#10;vAQ9SoEmra8UDjedh6MQJlMZurQFaBYA6T5EMPke9QT1pqYcFBFWigj9FRX8TZ6rLEGWkbz8sq9x&#10;TPoez0kCNXOrvkNhDSG+jv2ffba+5SBaWvaisysHbb0yHXMcTbLkU0do4Hl2D+RDZylWAjAlD0I8&#10;2gyLsVxZmSA5H2IjhHY60iiddjLaSqcqKlyUL6GQz9/GV2eQz5nXEZT2wWPY6eRkBUQsJXP1skJG&#10;ckzUISqxBhIDQ4gy8XdMvjo+c6p2woHkGpAU0pLjwcT2YSPcSeEmV6iN7alCSZ4kI1wGRxGdboUS&#10;ACsrFqQippXH0VkKYOBx9bQPkm1RsnhG6USHhrvhk1oWdjp97idZNV2jHQgNt1ORS6pqmQaQJaqE&#10;DskVIlMDdMbRYA1ctloCdBWfJfeRAEx+FuT3E4l22CVWgPbJTVjxJgmo7CPiuIMhAm2qmUDdjkiG&#10;YEhA6KdqN/J84sluDE9qEeTvDk6okOQ+YfYLWX4ckakOHlfuvywZlqBRSbceSBEMCGfZkSZkB5sJ&#10;P7xfQdrEKGGDfUDyLJjZ3i0EbslAqje2Y6C3Hdq+TujU3VD3tMGk7YPXbsBQMoiFE8OYGR9EIkxn&#10;HNTB728klMmIRBkBjdfplZTXTcoqqtv/2o17/9GJ+//ejjv/1o3rf+3Hzp+NSiro8aceDN6XlRBh&#10;zL/10n7KMkoPTv4UxMpnCqn3/OyzHet/0OHsH40490eXMq0hQZJnP6Ww/XkRG+83cOHnk5ihzRy7&#10;J9WC9bSNBmUFXvI6AeGyQIMkXnLBdNoGsxSO4qtVEjkREAynpXihhZBgpMjSExDUtKn98J3Xw00R&#10;Zd8w8tVCm2qG+YwJ1nU7Blac+MJ13gzHOQ/0PJBqxYe2RSf0/JGWeQcqp2zoXtLREfRiToZgXxvo&#10;SKxUhibldYXOQjICLr8PYvVDDBsf6UCe6xHbGVDqc4/fHcDUo3YM39XCsaJCf7xXCUzTnPaShqQ6&#10;oQ2Biy4Cg4dG3IfeFRppGnTVpAaVahkdqEKOoQJloyao1xwwTHdh9LYOi49yMHiFNHuyHiXqQhR0&#10;FXH/fLT5chHcZKM7Sxrc0mCUvxE9q4OaDUwz0YNuduDWQR2as2rUZ3qR5ycotB/HMQKBDKcWERSK&#10;CA01EvlcvZ/q4wcUcCujAy+isWls2Y+mzsOo6zqsrD5opLqX+IkeYyG6+fsaNp4eXxl6nSXQcTOy&#10;gzqlc9hq0N52DDUy0kDlU9lAgGjapyyNlKmJEhqpOqqzvOO/o6L5ktDwexw7IrDyDXJlukOiyvnd&#10;+tYjVFXssGtuqKYMGJhSIbFMZSHr4s3HSdxUjFQdfnYSi5qGgqp0YdagBCsF2LESw3Q07LhmdlAJ&#10;FpJAuKCPnShWj8UXOpz6qYnKuYbPVUuH70Pyvgdzb20k3SZc/mslG20/pl64MPvGzAat5ufd2P6z&#10;ig0+gOBNyeuQYLtw8W8nZl57kXkQQfhWiPsHcf6PPqx+suLqz1n88T9f4sLzMxi6ncTIw0GCQgLj&#10;MnIlKVOfeRCXglk32YFeDOHMm1WcfrmNMy82sPZ8FjOPJzFyN4PUjTQde4IOP0FAiHMTUIjR+ScQ&#10;vJhh+8qyfWUR3MnCdyHDjhOHZT2mbM5zAhZR5buB7SQCO0l2sARiV+P8Tko5npOwYd8KcQvCsumD&#10;8awXps0gnAIXl7hdDhIawghdDSHMLXjJB3u8UqmZ4vPSSchqhAjvtb0Y6q5S6KmyfOkaxNP10LNd&#10;h7OE3rTMzVYjQ2MmQ6aS3tlIZSdD8YGAJEiSOVcqr3grdDI0T9Uoc7i+QToLWTbpL1FqMURopPw0&#10;lvZ4M4yRJv4mIZEO1SUOhmrNbK9WnImOzkwCAiVPfyRWjqiPDo7Ow2Kg89UUQmsuVmpUeAkasr+D&#10;DkQqT+qDtcrwer+hGH3mHNSqD6CuYy+q2/ajtE5W7uwlPBB4JQdDzj+ggCCcX/kjcou/o5M+gFL+&#10;XUxnXCLOuvBrVApUVNMxyzSGjN5RucsQf3XjIbTROUtaaLXkd+g7Ar25EE5Zb+8sg1Z3HDpbAXr0&#10;xWhvz4XJmAubRZRxC/tALVTaMmV0QWIpCmQJJ+G/sPQHVFceRmEBf0diEoolQZqMjhD4mwn5bfvQ&#10;0XOIwELo4DWq1QXo7s9Hh6kYLbo89PXnKfEP/T2FUFvKIanaJdeDTDVItcoE4Xs02w+PRP+Lw/Y1&#10;QkenbRYHSYfkSdDhJ3kv2S6cBAAbn5sxSOXP52nRs5/q+KwIDw4CmYykTE0aMTujo+OTQMI6Ola2&#10;CQlw/RtcjI0NKFMRbgfBj85/bEyW/rUpzttE1S9BguEIxVmmkeBCpz9OW8jzCtMRa+y8l/5CJNME&#10;HDrxWLCVUEbVHSdwxPisCY9hHjMSrsBwlsehw+2jAImO9mBpPkjb0qikf5b044l4F50v22KK15Iq&#10;o40rIpxWQhdlm+X34+kGDE93sl3LdFypAnoy8iFLXD0hWTFRq8QbSECnFFCT2BlZ9SAFtSYmCF/p&#10;OmSyNUikqwi5JZAlwUmptjreh9BYGzRG9jVHDSZOtCqBv2Zeg43na6X9kwyUdgJPhH3NJ3kbXASZ&#10;UL1yDHtMQInA5iqElDSXSpUy/aPt71Y2g6YXfZ1NBIdWqLsJ7xEPTowmkY3SnsXos4IGPguZ3mkj&#10;3HUocTXRZJeSr8EeaERgtAVnf9HR3ln4qsXOnwy48c9G3P63Jtz4l+O49s9NuPAn2syPktUxgOwD&#10;H1+9hAGJbYjQ3sYx/tJHOxrH/DsPzvzmJThEaGtttL8ubH1OUkjN4Oz7TZz7cAJLL+ppE1sxfEeF&#10;6BUtbZ0Vrk2Kb2UawgHPpheuDRfcG1aEt21IXTYhdpH7XtQQDlTwSvXjDRMc62bChAGuszY4uK9t&#10;nZBwxgz9KRMGlu1oniIshGn4nFtWAgMh4QwhYdGNziUXjBtelJ2wI3fEDu2qA8kbRmVJ5fRLh5Lc&#10;Z+aVB7OvvMqyu6HHbv7PhYVXaiy9acLSq35M3GGDJ4gM3VITGFRI37LTAPvQRIXgO22gQ7AjetWD&#10;0GUvja8PhvUg1GfisBIWDIuG3dEFTSVqNGXoyTYjdNGoxBjEto9i4nYrJm9VILSpgWGyDqV95agc&#10;YGefakbmSh2GrzRhSOZullugGutF11A/GpN9qIqpcMjbjbxQBxoTjSivPYj25jw01u9DTcMPqGyW&#10;UYIjqK/h5+0/or2VhoSftUpAVt9hdOuPo9skioIbVZbTSYonnUpRFV1fEUlUsopJYFA/DQDpnh3N&#10;ai8jAXfTCdSgk9/v0xxGQytBg7DQ3HgMtbJeveIHVFT/qIBJQQUNbdU+FCoBizKCwXPpPEKDVYSe&#10;3lz0aI6hTV8Ig1SbOyNRqnroZjUwznTCNdyE4fEe/r4KPlerElTkoeHwKnO/7ChOkjcbt0SUR0nv&#10;LketkjQlki4jjZcgPVKLiQvNCgiOPnGzAeuw+WsNLv3TUTbwGpz+bMXsays2fu7CpT/nsOEfxbnf&#10;2rmvDyFCwcQzH5Y+mLH+q4w22DD2LIzpV2H+beP3u7H+SYNn/3odS08WkbkjIxDsGC+8OCHpp5+m&#10;ELkhSzVTSN+PUrUTHp6q2J66sPzaidVXMzj94hy3Lay9XMKJR5M8xoRSVdN7MUXVn2I72n0NXU0h&#10;eTOB1O04kkq1zTACdO4eGU246INvRza/snmVV7bBHQ//J5uPxwjAp4w0+JTRBft5PyGBrxeCcHCT&#10;ZFTO7QBfvXBflP/xGDx++BrP/yIhY6iLxqmWRlgSzVC5J0rgklUKVHR+Ogt/rJIKTgL66KSdVFDc&#10;V+0VJcbnQ0M0OtTCdlTKY9BoxntgcooikqF4iRqvJ+hVwifD11RdUpxJIv/9/F6EbSxEQImk+Eq1&#10;JqMMgWAxHY9EotcinejCYLIXklbcSmCQADGnhwreU6AspfT5y+j0eF6eMtgFPB0lcNpLEaOKk2kM&#10;swK+NMaeRhh0pejvlyj/YjQThOtr9ygBt4XFv2P7/Q6l/LuKUCygIMmZati+6yUVOh14QcmXShxA&#10;bukeKvq9dO5U+2VfcV8Z2fuBiv4QX/ehqOx7lAmMNOxDEwG9sfc4++g+VDXuQ33bYbSxX3R3HkN5&#10;zV5lk9ghZfWRBACXS8zQ98gv/hZFRd/wvQQvfomcQolL+EZJdtbYKss5DyrThk1dR6DqPQw14cDu&#10;kKV7vLdUt07eqxgdnonOxsC+46BDkNwPYTrDFBX/7AkLhtnf/VThZnsJpqa0ihN00s6JgvVGRC1T&#10;ifP5evjcHMYCaPpLoJdVMl46xEy3AvM2Hl+KJGkNBAhvAZ2iCia2AROhwGDm87CW08HT8dn47PnM&#10;pLSzVOGUrI0xioLRbB88rlL4A6UEBbYfGT2K1/G7RbB4KmAK7446WCgarGxDMprhIsBKpUmzqQYu&#10;2oihYTXhSwo0CRDxt8TxB5rgSfE3qOZlFYSV52Dk93S+KmgJB2Y6/pDciyGeF6/RoqfNydDG0BY5&#10;/BVKbgRJoiSF82T0zTpOQIhJSuwmSKKwIKHJqCuEi/1A8pZIzIbZWqKMQMiohy1USMVO4ArLCpi/&#10;Zc5kv5GRGq+0VadU3uRz4haPVxHe6uG21WF0uIdAw+M5KmCgDdZzP5mucbt4njx3N9u7tPUAwcak&#10;pYisK0dnC5+JYQBmfT962wjnLrNSC+bk3DiifgdG0iE+q24CFs9ZsjxKgLLEXBDgo4NdfL6SGKsB&#10;Mxs6On4r1n+m0KLtk0RNZ3/18G8VX+ux9VsdLvyxExf+3IXzhIn1X9y0q0ElXmHkcZTwEMHkyxim&#10;X0cotGR1WQhL7zNYfOvF4hsPVt+GcfbtHLcN2sUpjN83YvCmHsmrNiQowCM7djp9CwW7kX9bMXhd&#10;gr01iF0agJ8i2n12FxCsqwZudmUzrJhhOmWE+bQRhlMWaJec6JqzoWXaBO2yE0Z+/kXvSQ+ilwNU&#10;UySRTQ+sVFBtC16qfB9MGz7UzdpRfcKL/tNWxK9Z6fBJKzs2RK87kLnrQfqOC/FbLgxKBcLHsnpi&#10;QDHysy+NOEm1mL4SQfqqGdm7DhpgG4bv2uE5RYM1pyUoSIXDMCJXgrBu8ZXOInozCtPZIKq9zShR&#10;FaNWW4NKTT7q4p1oyfRh8kY+lh98i8ylYkS2GtE32IKK/lJUSUa4YTa+UwMILGvQP9KN9mQPWqnw&#10;6iJdqA51oj3dgWY6x2Z2voaWo+iSvPf6IgxoK9HTU4puVZGSXa7fVAQdG5lTUrJSaUl6Uakq6KIR&#10;kTS6Dhp1o41kSoMqEb0y5ycG1uoroVonxbJTBKTIChWIZHezBqqRTNVCoymHxkr44bm29xxHAw1f&#10;HSFF0j7vzvPS2JZ+h+MSTV77PSobv1OWm6ks+5Bd/Qprj77E1vP/A9fe/g9sv/wBG88PYunxMUze&#10;OYyh6+VIXapB+kIpkotVGByl2pDzZSdNUomGglSMVKnOcIMyqqCmytDxfAI0fFIXXykxSwUpDsbL&#10;fWIjrXTMzbj+10N48B/7CAf5kKpq06+6ScV1BIjv+L+/x+YvzRh+7MSU0PB7DTsGHTxfT7CxCzlv&#10;/OrGpb84cPazA9l7kqkxi8SdEAGToPA8ickXCWQfUeHfjEHyOow+TWKeHWL5nY4dowNSzMp30QnH&#10;+bCyQmLxxQmsvz2Ps28u49JnwsPbecy9HMfksyzb3yCGHw4ieWcIsZujCFwZoXMf5neHYdnMEkjT&#10;BN8Y+pajaJnzo3nWj455L7pPynKiAPqX/dCcCnELYOC0D5q1IPSyfvmsD/qzAZjPS6GuONt/lGAS&#10;hf9yDMGrQYSuuZUtdjukFPGK8zW0ZVYityNsCyPTeiXtbHqwGkZ9CaKyioKOSObepRSwP1yuBJgl&#10;6cxdZqokEx30cDsdVhN8Yx3wZroghVzcBAEpFytpeCUhj6SrNbBtGnkcb6YD0WinEgAmKyukuJGS&#10;jZCQMTbaR2MqqXFrlTldq7QLbye80Q5+TsNOqBGj54tWQhLgxAgb4WA54nQqHlcd4gkJQuO58hpi&#10;VJmJlMQ10PjSCamojlUEWY3pCDq6j6CGar26hYq9fj/yc75CARV9acV3KFJG575DRd0Pykqi4kq2&#10;9wrCgsQLUPEfL/0GOflfIyf3a+TmfYOS2m/p9CUo+EfUNO1HMx17QzMhovkAShsOoLKFkEGwKKnb&#10;i7rWI6iuPogKgnZ19fcoLeP3CQkFRV+iuJQboaGi6TCUvAc8ngT/SqIoOc8GwkJbzxF0NedC1UN7&#10;oMuHSQpoUTl6JC8FFb+o7bnZPip6KtWo5NOgcs8SAKjk9TY6YToqsRFS9luyFkqAnYYOyUJAd0fa&#10;YQvzefN/2Szb8ySdDW2Coq59u8HaErEfJkTGh+qRGOQzohP2DRFWeHxJnqSkQw63w+qmQyXkSQZG&#10;I5+nO05nzOfnk2ka2ielxgEhwEbFr6MQSA810TYRUL1U4RQOUrPCw+vxEE5ThBsXVb2RgOiwFe3W&#10;kODzFsccSVF08fr8bANSf8PrJ4Dw+G6Co95NmHHsOmlZimvm+UmBqjDBNpOqx0i2F5nBPsSSnYhT&#10;3UcFTFLt8BIoLNJOqeolEZXkWUjEehWAHRrqRmCwGQ5ZBZMkkPD6Amzzw2N8TUheCfaddDPSmTZI&#10;AivXaDscPL9YqguhwV4lBbpPgnt5H72EronxPnjdu6t/ZJVJZLCTgNcMe7Yd/uEWHpvH4PUH2fcM&#10;mgZo+tpg1qlgGOhVRhZkJUTUb8fUaBLpqBvZZADDmQCBm6KQ98PJ43pE9PL6bHLfk+wXbBOSztvl&#10;q1Gew9gjB4W0gw7eo8QqiKhefGvB6Y9arH824dRPVtpRirHfNIQGDbb+pMbGbyqc+cVFu+hU0vXL&#10;cvfs4wjFVAhzMtJAcFh461fCAs5/TGD95QTWX63RTk9i7I4D6etaDN3sxuS9Tozfaed7FWFBTUBQ&#10;wXPWyM0K17oV9jUpFmWH5bSJgCALDaxQz1vRM2tDx4wFvVL6ek3qSRjg3aQ/3SJEECy+6J53wH7W&#10;rKTXjVzxIEC15Nryo4fGc2CN7y/4oV2LonaGBnPdA/s5M3qXLRi8J6slurH8vgcr7/1I3LbCIRBx&#10;w0nFZ+a2m+xmhapx7fUSgYR09KoL08/aCRlmONf0GBjqgWuTx1/3InODm9QsuBSBfjMBK+GkVFOC&#10;SnUFarQVqDNR6ZzW8QaQ5m/9HbKX9iByrgiOE1WoHihFLTu5eagTvoV+aEYa0EnjWh3sRne6H12p&#10;FtTyAdeQKqvac2jIDqKp4wj0lhx0aQ9CRXq3kNwl8tfEBqCiQVXTYNtEddFQJsdlmVM9Oz8NAalb&#10;Euok2Cml5LSPKsBkKCfp0wnIHCGp2WGpJjGzYwTY6dlw7MFSDNjY0YylMJsJFCTufmMe+s3H0GU+&#10;isa+A6jt+pGG6xv063Ixdy0Xkzf/O6bv7MfJhzmYu5uL00++IxhQQdzSYOo+O9KtViw/p+N+UYDV&#10;l/ux+LQKmetNbBzNmH7Qis239bjw/hi233+Piz99g403/w3Dt3MRuSwFmNQYvdeHtXeSxbAEq+9k&#10;ukiLtfeduPxrCYZPHiHZFyMgDmyuGJd/+wdc+FXNhqrH2sdK3Pzn73Hn3/8fhIA9OPOz5Dt3QCqs&#10;bfyixepniXnwYuKpNGwP9zFj81cDnDsGBK8Mkp4FEPwkZhvhwq+MKKTu8/NHWcy9HcLiB7tyrJmX&#10;XjreQRjPp2HZzsJzOa2A5PADN048Zad7m8KZd6ex+f4qtn86j3OfVgkKswjfOAH3pQklXbXn0iQ8&#10;F6fgujgJ9+VxeC+Pwi+Jpy7JaAQ74xUZdditV5G4EeT5+QjBAWWEwXVB2roHhjMODKz6YdwIwboZ&#10;hukcXwm2lnNxmDejMJ4Ns/2G0L8WQDcBu/WkG61LLqjYd6znfTCvaGAd7sTELA1WtJhOXer5S94D&#10;Ov/BRoJcM1VOLUxU7KLaLPYaxDN8jmNtSl4Bmcu2xprhHab6DNTTOZUqSWzE6cvqC8mvYKNjchIK&#10;ZZWFncZYlnH6qGItdFB2Gt9+q6xnJ1QQgKUksmR9dEqAXLSMhq0R4XgbTKkmmOgofDIkTSUtxjcQ&#10;p0Jle7Y5aOCT9VSxBBRfI9Td5TBRQcoSNIuPQO1n3zBWKVUaNepcJV6nreu4kl1U0pYXFRIQ6g6g&#10;pICOnMBQLEGFhOKjJd8iV5ZdVhIICADi/CXwV6NpRFGBZDHdzR1SVXMAzS3H0ELn3tZxGF2qw2ju&#10;O0SA2IvWzv3oaD+ExvrDqK44yN+SxFE/Kks7a6SuSsV+HCdElFTvR2HVHlQ1H0GTCIWOPNTWEz7q&#10;DqOt/ThMpnz22yqoVceh1hCkzXSG8S4qzwZojSVKrgCTh0pf5uHp5CUmRdI7+/zyfCSqvg1+OmFZ&#10;tx/O1igVLe20Ez7aCCnGY6bTlKRFUr45KvP0SYE5qZ9QjRghLZGguCBoBOlQw1Sn4rQdFCEpQstw&#10;Vo1sqp/Q1o7UWLcyx24xlyrnEUzSERMiJaFTKEjFTtiz+qv4LGuh9pVDz+eazPbB56mnsi6jQm9W&#10;UhlLOuzssEpJ55sdU0MqZDp9ZYhFWjA1pkM81A4nYTA02aEMsSfjHVhdsGFosJ3/Z/+cGqAAqibc&#10;tNFpU5gMtcEuy4NNBCBPHfRRtg0BBYKMLOV1EKYkkZaD1yVZHWVUQ6ptSgZJI9uk1PJIJGuQFEjm&#10;8ayyzDHWAgOvUQBFy/Zt4f2VqYOYFL/i/vYInTPvn4w2+AgAkpxJRxuvoi2XOCEBvshGL1JXpdaM&#10;BcN3rMjctCF2heLjnAWpG3pEr8hUuBfOWSfPWw9fkL4rE8T0uCRfo83xWwgNKSQjJkJeOcGlGWZj&#10;DcyEclnFFOYzDUabceZ5CxaeqzB428jjeWA7Z0fipgOjD3WYeabGzHMNBTPv81ULhY0RC68lDsFO&#10;G2nDyXdSs8eMhXd6rNOGbvxm4ObAuT9KPIMfMYJA9FYAY4/TFFBR+lwXTr930+7Tt76YwuqLFSw9&#10;TeD0y3bMPS7CyO16pK73IHShjw5fTzDQEwwMhAU3bKsU/Gs22iULBhYs6Jszo3PahrYTJvSdNMK/&#10;aYd7Q8Xvqfmqhe2Mlt81Q7VgxheakxZoluyIXHQQGCTLnROe8y5ufuhpAN07NJ6XglRafiWmwLTh&#10;oCE104jaEbumxfwrCYzT8WJFTUoxDRuNvRFnf+6g6izD+qd6nPvooVE/iaUnozj5Sk2jzod2x0Nq&#10;cUI3pUXggoPwEUbwWgzGrQQ0GwlYzjihnVChuLcYVQMEBkMpNLO9mLhxEIMX8zB6+b/CNFOJop5C&#10;1Gj4v3g7Qks6qIe7UcuG3kX11RzrQFOkFeXeRqUktVpbACOhwqjPh96QBzUJWZYsJZN9MFDxy7po&#10;KTojOfWTNPCyFjpIarbY2PiCMmwrQ1/cPGLwW3aHKr1UFsZqDEqRlHQXlTmNKPeTxCih8VpETlXC&#10;v0Jlv9oK36lmRM8SKjYKkNpqxNBODaYIBtPX92PsSi4yO6UYulKG8euVOHGHauZ+HZYfF2DsZjmS&#10;V0ns19UYu9u5m9P7qZrg1IvlZ104917goJrg0EiQ6FFWn4QvOxHYdiPM5zpy14nZJ2bMP5dlgwaM&#10;PjBg+qmBDrcDGz814swHFf9uxcqbTpx6247V9y0Ehwa+1mBoqxS+wRKMnejFyEYTwaEI9//9H/Hg&#10;P/4eV/9SqDT0uddWnPncjnN/6FSSiZwgDAw9suP0JwO2/8zjf6YyvuyC70oamQcJjD2LYP5tBNOv&#10;4kjejyL9gOT8JoLFn/yEBYldSMBEBW84PwwHnX7w5iiBIoVhKfH6KIDkbSp7wmf4Rhwnno3wGggN&#10;P13E9ueLOPd5FcvvFnm8eW5zmHoxy++NYezpECafZzDOY089i2HyaZAw6yfUOAkfLm42zD6XnAo2&#10;Aq0Vcy/MWHxlwtJrI5bemJV034uyIuStFSffGtlpDcq28t6MMx/NhCjCFl9Pvdfg9Aezst/8SxMm&#10;n+gx9MCEoXMaOgLCgIXtRTILcpM6DyY3DTiNqygtr4vOPdBA40tHHaiC0V4CDVWmgTAbp+OKJHvo&#10;sCphtpRDx/6g1xWhh2q431qEXkMBj00nZq2ETlcCC/czOUoIFwSUcCnBthYJ9hFZWx+NlcMQqKAC&#10;rcXwsJr7SNQ6jTPbvpv7hZNNVKwytNuoBFW6CA82WeoZbYEUXJJkT15CjLKqgvDi42c+KuiO7nx0&#10;c+voyUdLVz6a2iT740HUNe5HmYwK1O/ne8nuSGAoJQyUf4+y0h+V18ra/coSzEJZOVSxD2WyKqH4&#10;WxQX7UFB0W59lJqmvWjrlrwJEjd0XEm01Emn39GXg56+fLT2FaCO4NDSegR1NVLwinBCQCiRqQ5Z&#10;vdGwDw1KIDLhol+WFR9HZ+8xvhagg8eTUR8D76ksF+3h/e0yFaNHR3CQeAlLMa9Xql3yeYUqlaBG&#10;n6hI2go77YaJzlDKKtvDdIC8jx6ZnqTCV0YiXYV8lgWEs2IY5dmpKUS4jyQ5kuF+pwQB8n7HCBii&#10;2J1eWUbYRLDjsbg54618XvUEuW46525lmiEqK2aC9TCFaWskODHZRsXeQodNEUPblJ3oRSzeTJVc&#10;An+acCApyPncZArME66AlUBpobOz8rkaCS1SV0PyHYwM086MDcBG22fmc/UQUCy8Vq25Ej3675XM&#10;iOZwFZ0z2ygB1ppq5TnW81ol02MDrIZathMZpSS0iNgigCR4rpKK3MPfMFL8yWiFrAaSJYtSDTUd&#10;l5UVDZCqoWFCSyRWotRNsfJ/RtrdVKwNI+MD8GcJMAQMKdLmpbBLsJ0K0MbSnQjyPkR5r6KjjRje&#10;bMT0/TbMPqZd4yaZX0duE4CuaihaKYwvOunrnIhf9yB6zUPB4EXyhgPDdyXFsY2iwALneSuCly2I&#10;bNvgo2O1zhtgWDBQSNiRuWWkDe3DOEXX8D0DIoSR6FU3PNtW+C5akLntxtA9LZZfa2hbBzD/QktB&#10;YqLNciJ9x4vRxzrMvhQ7aaQ9ktgFH+2UG1OvPJh+baeIcvHVqawwW/3ZhQ2ZyqAoW/5Jpv65cd8T&#10;BI7pp3qceu7D6adTOPWU/vVxEvM8p5GbFHmX1UjzWnybenjWDYQEA52+BfplG9TzdvTO2qCas/Az&#10;qzIKGtoy0h/3c1PBta5WIMF2RkYUzNAuCyxY8UX6ogmONaEOA52RSSlTGdh2cfPDt+XBxK1hpK6F&#10;eOPC0J2JQnU6DPsFJ5WZmfBA0DhthOOCFXFJK/lQst95+SprTF2YJz3NvtJg/o2axtOM9XfzOPN2&#10;CeMkvKzQ0vWQkgnSTEoNnLUr87727UH0nokguO0gFbqgT6tRpS7nVgZ1JA8jF/4HRi/tQWyjFO75&#10;KhR2S2bGcnRT9ejHuqAZbkU7O1e1rxtFrkZUsFGpJXbASUMsa8ndogbo7GX5EDul0VUHAw23ZOQz&#10;UqE52JECQ2zIkXKqA9J+uhJaqrUAiT892IV4qkMZJhRqNrFx6iT61kda5mZ201iTnN2TTfAv0dDO&#10;t8O20A7/6WaEztBwrHYhuNaJ1IV6wk4Lghv83pl2BDebkdjpR+aSCsmL3H+zE1N3WpG63Kg8wDSd&#10;f/pKF1JXBtgA7AQGHVZf9WPuSS/S13UI7Ljg2vSxA7DRX5MlgGyA961syCY2aitG7/v53k0HaKfz&#10;09MJ6vieEPGAjv4FHeKbATrLLsw9N9DB2THOzjX+qIuNsZfOs1/JvzH9tBvTN5sxt12Oc2+P4OKf&#10;CgiDejZyO1Y+mLDzpwZu9Vh8p8LEsxA7gAXrP5uw8bOaQGGFfccPzVkZWoth4nmUYJnE4KMUhh5H&#10;6NQDpGq2F1l58yoBx5UULJdG4Lo2Dv/NDDIPoxh/HkOW+4dupQgPg4SOJMZfePhdqRuvwerHEMH0&#10;NLZ/vYVLv13FtX/exoW/nMHarzNY+2WUWwanP2cItinCTQIzL+MYkxwQD6IE1wg7cZhbiJtfWeEz&#10;dN+D4QcuZQnxILeRh05uDkw8thI07Jh6TnVFtTD9TEO40fN4Jiy+pYF410tY6MGZT728P6248Fsu&#10;rvxpD67/JQc3/5qDwZN7lfX4BkM1uulQ1RJrYy5Bv5ntW19MlV4Mh70IVtmcRbDbCbemQvT156JT&#10;gmll1Y/UH2g5gI5OOuK2A1TLP6KKKruqSRJ9fYMaOmdZVtvRcxzNTYfR2HYUrV25aKMT76XT6xdo&#10;tpRBz9/Vi5rm7wzYSzHA9jvgJEiIkqORtwToGAkV0j9kvb9b5oUTLYqilrwOtnQrrARmM5WshjBu&#10;NFYoc8O9+kJ083wbeQ5NbcdQ23BQCW4Uhy21Tsqr9ilLjCWmoLz6B1TU/4BKbuXVku/gOwLGlyjM&#10;/z0KCwkV5bLaQoIipdja96gjVFRXfY8KKd1ev4/Xvh/l/KyGkCBZUlvb89DamoempiNo6T6CSn5W&#10;235EOZdetQQsFkJFyOjW5BMwjig1H9Q6QoMpHxprMQx8NRgpJiy8H5YiJUapQ5fLe5mrxGmoCBK9&#10;vbnoVRWhhZDS2CXwchxN3cfQ0kkBwnvapM1Fc+9x3oPjaFfnoKHrGFq7j6O18yif2QG0Nu3mmejg&#10;cVq4NfEce7tlCqQQrT1HeQ9zoDKwbdgJJ85CPgOCWqAZdgcB0FyujEr4+VxCQYKHq5RbEQJ8HtGU&#10;BFTK0kU6awKOy1HG5yUxSjW0a3SwdLyRMAVMSEaJZHqgESY+K3mfHKyBQVuFBAVWnLbO7i2jQCK4&#10;DnfBRxix+OicB5uV5YYu2skwlbvEvJidJYQlUfmVBAxCb6iJv9mATLaD59mmfFeEmAQXRlJdSjEr&#10;mf6wEZCNjnqKq6bdc5EpHoKH1HbIjtYSmKuVhFQhASECkARTxtj2bDx/Z5wQxfOReBuJ+zBlumFe&#10;MsFGf+GVugYXjIhekbL2Woze7cGJh7Rdj9u59XEzYuqRhfbRpsTRJW9QUF0NIHApQIcfQOiKD4Ps&#10;/5m7Lr53w00/6Nr20P/Rvl7xEy5csFHkGtcdFNBuaFY9sJ5zInHDjwiBIHrdzuMRGi5RVF/0IEwQ&#10;SdySWhG0s291OEVbJY4+etPL/aWOj/hLL1J3Q0jcCVA4idDyUVAFCBIh2sMoZl6HcOKVm39T1Lyg&#10;rXwjCZ9s2KAYW31jIjAEsfJ4HIsPF7D4aAQz940YvkFhsKOh/9DDvWGBYdkI/UkDNPN6mJZNiJx3&#10;KKkNAlt9BAotvGd1cHPzbRrgJlxYTutgPm2A6ZQJ6pNSC8qOL0Z4k8auxjFylcRzw0wq6UScTsl/&#10;3qRAg2XdB9N6AInrQarVAHTrIW4peC7K0jIXDOt+mHkynYsGGt4eOgY6med0PHQistwyfL2DhleL&#10;aSq1lbc2bL6bxtmfVjD32IvsVaEzITEXtJNqWEg8PacDNMpJJK+Y6FxJNZl+VGnLUa+tRpWGZD62&#10;B6nN/wr3MhvwdAOKeooVkOgMUF2lG9EQ7CQgdBIWWlBDelcqohlJ7lT6ERmuilLZseE6M7K+vBlu&#10;ZyXGR0xUdzXIjNIBk7jSY31IjdCxR9lISdY+qi6/v4kwwFd2pthQN9xUaxLpK/Nh0Vg7hib6YI4c&#10;hj7LTp4uh2aIND9O0p5qgn60BabJWsJNDazTdVANsdHLsPRyJ7zL3fCssEMSJFzLXUica0Rss4X3&#10;QovgOuHtbD/C3GIXBjB5S4+J21oCAx8i743/gg+hS34M3uKzY+MfvicQ5mIHCLPh+wkKQTp5Uqqy&#10;ysDK5+BG9p4HY1T98mxGH/n53kvF7KByVuHUOzWJV01nqMfkYzvStwcQuT7A71mQuKnj8Sxs9HoF&#10;Jqae9REG2QmeSglsC67+VaM4x4U3vH90tONU6mc+63D64wCmX7pg3g5Au5mA80qAMCG1JlKI3o7x&#10;NYyVn3ykZxeWPkQRu5OB/VIK3usZhPg+8yiDkWeDSNzPwCeVL+9mMfYyi5XPcZz5hfRNUBl/EUWA&#10;UOG6MYLBpzM4/0/ncf3fH+Lu//MFXv2f93D1P7ew+odVjL5chO/mFI8/AdvFSZ7TOEznx2E8NwLT&#10;5jC0Z7LQrw9Cq2wZGDYyMJ1N0hikYD+fgGUzqmy283FuUUJzhJsPjm0vDUOIW1gJenTt0MhcdiF4&#10;hfB220djIJBh4H1uxc5v39GxUr3209HQwbR159HhH0dp467zKy7/EeWS6bB1Hx2cZAqkc637EXV0&#10;MI2Ne9FC519ZsavOJeOgDPOLgm5sOISqyt0lueJYpSS0BPKVylLfOm50wiX83u5396Cmlo65kWq7&#10;aT8q6Ugb+L6vj2qazks1QCepkkJJR6Ay0jHSQUoRpAED4UJXDK2xlMZ6tx6DrNU307E46dBk/lmi&#10;5N3820InojIWQKUmCKlK0EoHXd98BBW8hmIpz173A0FiP+obDqO8bJ+SnKxYli3z/CU5WX7+N0pM&#10;g0wnFEuMQ/FufpKCSgKELMskcFRJrE/Vt8gt/ArVtbxPtfuUGis1rQfQQqCqJ0i00Tm38D52tsv0&#10;xVE6+GN03gQJAkRb6zFYTFXo6D6Kzt4jaNXwWvuOQq0+jO6eHAUQ5H/dvP6mxoNo5PG6OkvQ01PO&#10;Y/I4UmSL11JVy2fAZyTLQ8vr9qOq5TDqm3iv675HqQRO/w2Ecmu/5Xn+iLYmSRjF+8/vl/Nvicto&#10;4DnL6qpa3p9KglVPbxHvyx4+8yP87QNoaub5d0tpb0KO6rgS3KnTFCJAUWTUl6O/7zghhxBoI9Co&#10;i/hcipWcD1J1UuBOT3EjIwVS3TJE8RNN1ygjFF7ChYOCSspJ28N8nnyuOomHiLYpqy5CkVpkJOYg&#10;2qqsVtD765QlnFLNUSAklipHIlGrxFzIdEB0uB2uWDUCaQmQlBESHpNgYycQSB0VyZjocNbB5qpU&#10;8kXId6wEneRoH5LDtKE8D99UJ4wUdXqZHua5unkcSQktMSTORJMS3xA7T5tIZxe8oFHgwHPOAOeG&#10;CUbaxX6Cg3rJBu0pJ0xrXuhO00+ddsJzIYDIVR8dO0UthdTs893RQxkxnH/pwBj7aeKmG7EbEWWV&#10;k4v9OkHbKqIhRptqY3/3X07Due1WgpoFIvxXeNyLDljPe2DZ8sNwNgj92RBiN8PIUGRkH9CO3nXw&#10;bw+8tH0BCu/kHTsFi43Cgnb5hRPJu34Er0cppIIEhQBS93iOFC/xu2H+jwLmQRiJe9z4Pkp7Mv40&#10;hrHHZkw+kRFQN+afUTQ98GDlEYHh/iLm72cxe9+O1KUBeDeMMK3oYVjSwEcYyFy2I3FRh8i2GiH6&#10;lMB53r9zWngIFd6zRtjP6GEjJNhlJGJVAxc/c67L6IINX7hOdSC00YqhSz2Yu+PD9O0ofyyGSZJV&#10;+rpZKTjh2ZI4Bh+yt4PKCgbPdhjGszHeOKqxW0GYeYNMG240zzsRuEw1+4jOhs5p4pmNN8NOxWX8&#10;W1KbTiy/1eDs+xFsfljASV5k9roKGdKd45wP3UNa9GalSJCsonDBuTgA+4wNrZ7W3akITQVaHQfo&#10;aKm45mrRn21COQm/VluCGlslarwCCu2oILmaQh1wBFsUAk5zv0S2haTbACWveJyNm4TsI80643XQ&#10;syEbnaRvl2Q1kyIlJPNQpULjDlnq4ytSRgxkDliixiVpjVOmJJTphmr0h8vRESxFd4TGNloNdaoG&#10;/elKdMep1DIk9pFamAkMhiEVzGNN0AyzA420wSKRwZM9sE3q4ZqxwLfIB7aog3PejMCyAcl1LSKn&#10;TYivuzB8wYlBAlyKzyGzTUV8KYpBkuvoNTOm7/Ke3w7wnqUweT9Jcg4RwsRBeQleUgo6gNGHATZ6&#10;gtgD/u9xiEDg4xaFVIzM3k8hzuc4yEY5+tiPE88l5kCykJkw/8qJmRda/t2JuZdtOPmmmcq5Vqm2&#10;dvGPRTj3azW3Dlz6pw6sferjc3dj6KGLSt+BC3/UYfUTYYNAYjof+1tp7ATid5LsOHH4CaBzr4NY&#10;/Uzg+MmLKUKAg58HZFmkJH3iOY+/lIxmgwjfHUb8wQhGX4xgllCx+FMIM2+HEbo7DueNGQTuzSP6&#10;eAGp5/MYfbOAuZ/ncOF/ruHZ/+8lnv9/P+HJ//kC1//ft7H8p/OYfLeGNPdN3p8lfJxgB5xE5OYI&#10;wjeGCbeDCF7jeV5L8n1SmRoLX+e53OX9likTduD0vQDf+5QpEWUkjR115DGfkVSbIzyNSH0Jvh99&#10;LHBl4ecWGgArDYaZqsVAY1itVFA02GRItk7Jj6/S06FSpXb1FqChaR+d3SHU0YFIVkSlYBOhoFCG&#10;1WUrlRLndJr8TJYDltC5yry/VDAtoEPNK/qK6l1W2eyjk9qLuoY9dGo/oqiCIEFnWkVHLcnEaviq&#10;gIWSTExU/G62xcLyb5V0zTI9IKsTSuj0ZHljsaQTl4RFNd9Sxe9HrYwctNLxth5FK5V0jyqfTraE&#10;CjsXOkMBbLZCaPWSmyGf/89B5wCBgSq7ullSR4ujlykCQgzPWVKjF/F6qnh+7YQnyX8gAZGyKqik&#10;fj+vle8FGkokQJLX0Chlr3erXUo+h9p6ua59yiqL4pq9qG7ag+oqHqsrj2r+GHqp8tU6glB/LgYG&#10;8mGnYlcNEAy0BCIq+nZtAXo0vAbCQbskXaLCFyddVUuYktgHAkEx72U+z1Nyn8hnNbVSKIq/1UBI&#10;kURQDZKfgd9VETJ4ze383TYCgCy/7CeIaPRl6DIUo4G/IUGVMkXTyn1aCGay0qO5h5DRTihpPaSM&#10;QvSpCggsx1DLtlAvoyM8dg3vd23HYVQ1HUI1QahSnkPrXn6HYMl9GggR7YShzs6DBAg+j/Zcvj+G&#10;fnMxdJZSeGXFDIWPR4CADtjhqoCU7JaMki46fMnGKIHQLi9Vv2e3dkmIDtzhKids1MMWq4HfV4NU&#10;ugtSXt1LCJEpiFSmE4lUG7SESg+hIJxsxshgKwbTsnUgmmnjsQkaFGdJ2mOXvRzRSDuSCQla5PFp&#10;jyUGIJqS5ZYUc14KKwKDM16N4cUKLFyqxvztNkze7qLIVCGyo6VyNiK8zf60ZeZmR3DbjtCOFVHJ&#10;7HrVjCgFZ+iSBf4dJ5zn3bBIpuEzfqhOh9B3KkxhIKua/Ihdd1EcUXi8kulDI+HBSjvpQuo2Hfvt&#10;COI3Y7QDDvZlCjP2e//VIIVBFN5LEQQIFb4r/OyKH8lbUSXmKXLdz88CsNNPOnYitCsxxCmIhx+5&#10;aBs9iN0K0A6GaHN2RxayD92YEpv7PIAo7bCPxw9cC/B7fiXrrWXLQUFjg2rVjtZlNxqXfOhc9aLt&#10;lBsd3NoIRt2npGR1CAv3p7D4YA7zD1JKyWoBgvhOB4avtWPwGp/R5V7eswGEzuuUexe+YIJrQ6sk&#10;S5SsyjbClnXNyM+M8G1yO2uGccWMxkkzvoidb0f6Yh1Grkt+61JM3KnF5B0VpkhDC4/SmHuYwvyT&#10;JAZv+hC7ZsPIfQeSfO/aEYUVoyPyY5hK0iTBXhsB9PPkDes2eHYcpDMzwlftCPNGR65R9VLVjj60&#10;Y+yBGSefUhm+nsTSyxgssz0wn5JMVEHYFnvpSHthWrajZ9YO15wR/Qk1SvtLlboRVQPFaPMXEiKa&#10;0Ua6rVIXo0pfiUor/3Z3QB0gqUphlnSzkgJVarVLRLGsZXaShN0EhVCsVplWiCbqkRlsIn2XsnHz&#10;M5Kr1GoPslFHglRKqSaMDLUinuxVyNbP77pJ2rKUSBcqRY/vOLqCxejie22Gxp/Ea5DhPHYGPeHE&#10;MtqEXv5GK89Dmy3jVoIGnl+drwmt7GQdsXoCThOqvS1oizahO9GClmgnGsMt6Ei2oyXeieZYJ7rZ&#10;6fpHWtBHau8f6eHWB+dCOzzLndCeUKNlWA/VCQuspyxsBFYkLycxfmcUi48zWH5BynwygZkno0pN&#10;hvkXaUw9HqaDGyQsDNK5ZQgFSYVahx4mMfokRAfuwamf7Dj10Y7TH/ux9asa539rIgA04uznJmUE&#10;QepKnP7YjvXPrdj4uRbbf2zF8scBft/BTuHk/x1Y/5nk/s5JYqYiv5Bgx5IAxQSpOc2/Y4SCKKZf&#10;+rH2sx0rH0MI38nAdmkIflkVczeCiZchTL9OYfDxIJIPCbCvQjj5MYrZ9wlMvJqE+UoWnlszCN+f&#10;R/DBAmFhEenncxhmu5r5eQKrfx3Cxr/OYOvftnHlf97Dvf/Xczz4/zzCpf+8iKXfVjD1bgbDzyYI&#10;I8MYfTaEUd6L0acpnr9UzkwQCmIK2acICJKuOvsgqGxDD/wEAQ/vm5ebj1AsGU5lWbEVszQ4s6+k&#10;equakNyPpQ/9WCYon3zfw//30eDoEF3th+TelzYlqZi1jjKozWUYcFRC566B1p6DbmMeevS56NMc&#10;Q2vPIToYUZ37UEeHKKq0iI5chvTz6BDzxEESBKSIWSnVuAz5S1IkyRlSVkOQqDmIQgKBrDoopMMv&#10;4P+LRLGXfY8SgQ8CgdRtKJWU5IUEhhLJTPoV1f3vuJ+MUHxP+PgOdfV0znTs1VLrQaYHiunA6agL&#10;ZH86zUJJd85zqOD/qgVW+FpF5VxJpyvTIg0tB+msqY57c+koDytLLmVVUqOsSmjei4a2IyjnNUrW&#10;01KeawWvpaKW72UkQska+SOVOeGHnzU3HOIxDiijD3L9JXTqJQSrIqnKWs33DXtRIrUseL0ywlBL&#10;R1vF/aXsdg/Boaf3EHo6c6Duz4HGXqVkqOwgrHXIlE1bDgHgIKoJNEqaal5DBeFDEk/V1/FcZXSn&#10;Zj+a6LR7+49Q8R9Ac8cRJeiypWUfNBIgaa1Cl7YQnQSBAQ0VP2FQckR0qfP4fIth0JUpAXNWSwkM&#10;EvTsLoeODt0tTtony1kl/qRZWZElUwIaWzGMtioM6IvQZyyFxliC5s49SqKsXkJBR18uGroO8H7u&#10;R13bXlR2HOT9lWmoAwSWYwSIHOV8m3l9TbIknG2qtzcfViUfTKWSCTIQbEYg0gzJy+CkgJLgWZna&#10;iGYb4fVVIJORSpNU9UFZZSHCq1kJWAwMt8Ebpv0MlsFirYZUrrRE2bZ5HT6KMyVglvZWqmfGsh1K&#10;DhFJUiYxGb5sO1zDPO5MORa3qjG9Vo3xK50IbXUjeE6N6Pk+pC+3Y/R6EyZuNeDEnXr6piqcuF+P&#10;mQetmH3Yi4l7UqpehdE7A0heMxAY7PCcdyCw40focpB+i77rug9xbhLEH7wsowJ+WM7JaqcwBlbD&#10;UHOzbkURpMOVqcgJ9utZ2qZRCq/UnQgSBIHE7SQ8V9j/H0bZ74O0D376thC/k1JGFoP8n+9yAO6L&#10;FNUUO0kp+kQRF74RoTgimHAf31WKtodx2hWe060wAtcpuilO3FcShIcgpl54Mf+W8PAiBqnPIwIu&#10;TH9r47XYt32EEBuPZ4Ptgh22bRcGCD/qtSB6CA/1iy5oznD/S8O8N1OYve/E/KMm3qsDGLlVRpho&#10;RvRSDyIXNQQrnVJ+wbNJWFg3wnvWSh+sh33NCs+GHfYzVgycNKNlyozirAZV43p8ETzHB3NOxQej&#10;IWWYEb9kRXjHgMglDW+8zPnoMfPYjdXXozj1chwrr2M4SYM4/MCOwJUQ9JshZY735GunkqxGeyaC&#10;vpUQepYkktxAJaXH5BMtIUOL4XtmpQpW5iaV1x0LJu7bsPgkTccWoZrWI8MHPXJHywZiRVesG9op&#10;HczTKnT4W1DQU4jSvlJldYQspeyL81VXjDptLTos1TA7amFwVikJMxxxydDVQsJthpcOX4qOeGWO&#10;zFoJi79aCTSL8XPJcieFeaQYkKQbtVPlebzsKK5q5TiyRMYXaCL5svFLIJOzAhZ3BXq9xWj3lqLV&#10;W4GecDX6o+3QJiS6l1RNByBLqzzpekJLHXTsGEZCSnC8EsZsHVrYGfvS1dCP1KA91ooKTzOaSdK9&#10;/E5HvBWqbAP0BAxDqouQ1AINj+vl5o41w0oAMU+2w73YgsBKJWzzbWhOq9A2pIZxgduiAeYlK3wb&#10;ZiQukawveuE660WIjXTkXgiTj2zcXBi9N4TpxzNYeTmLtXdLOPXmBIk6jZNv4wSFOB1fDCdeylyZ&#10;JAkJYvF9SMk2Nv/WgxkZaXgtowDyasXCOyMdognTr7RKcOPqJ1kepFdAYfWTgQ4ywA6Shv0inf79&#10;OE68EIWegnVbiDuIyWchHjNIyIgTFBJwXM7AQ1WffJjA1Os0nfkgUoSY6TdhbPzmweafLQSGOLy3&#10;h+G5PYHAvRn4784g+mgamZcnMPp2BpPvZzD9YRrxp9Nw3p6F794Cks9OYu7TMi7/21Xc+18vcP9/&#10;3cX2v2zi5C9nMPx8XhllCN2ege/mJDvuKBXB0N+2DOw7g+ysg8qrcycFD8/TfzXBjsvzkBGSawSh&#10;6wmqD/k7xPdednA3QjedNBYS7yBBoP1Y+VCL0x8aMHGtBc5ACTSWYnQbJPK+HDbJeMd23NmTq8yT&#10;S62D3l4qQqpgSfjVNiBOlmqV6rGlmQ62mY6VzlOG6Cuo9GvEkVbuQxWdtSRJKin9UlHihTUymnAQ&#10;OUXfo4COVUYGpFCSqPryKoGA/crIhaQ2z+GWKzVQCr9SEiaViBMmhOQRIAoLZKThOyVvQQlBRGIJ&#10;CqRmCp16MQEi5+A3kLTKksispJqwQGctJdUlJboARzH3k4JStXReMlQvadRLCDsKEPB/zU3HUFF5&#10;UDluuVxT1TeopJKXkREBoKrq75X00TIa0sRrr+J5l/DvWh6rsekIqhWY2KdcV2XjQRTxHpQJNEmu&#10;Bt6fgnKeJ6GoqJpAw02+19WRg351EZ3rYaXYVGPPcbT3HUUXYaKWwFLX9CMd6yGey3dobc5V7ntN&#10;zV40tR9WUlV38pl0a/Oh5ateWwwn7YfLTvXsKNlNxmUSACyjoi+ERl0AEwHCFmmDI9mKaFqyqdIW&#10;UcmLMrcQGqUgloviwUNHrBQfo1MWNe/20zHTcUutiXBcqpE2KdVMnVT2Rk81jF7aP1kCG6mjg5f8&#10;LlXQGvKVuhE6G4FIW0AYyiEkCXge4fkfRxPblxTH6+jOQRshSa0rgI32rd9YBD3PX8pZS9ZXM8/F&#10;5KtR8jbYKJRcEi9BseQiJFhldYKPIEAhFgnUwU3gkaRvkojOSRhw+WUUV5ZhNyM924DEdA0iMxRy&#10;51sR2exAcLObyleN4BZ9z3na/Qu9yFzpJhjUYuFBFU49qcDK4xJuzYSEHmVYXQLx7FS/xhWq33Wn&#10;khFYpiHEr0hxuIkHRto2LeaeajD5cEBZAZG67oJfVjyc98G55VMAInEjQHiQjSKFjtxzMU4Fn4Bu&#10;IwHtRhKW8ymE2J/HCAuSV2jqmR+ZexFErocJDnFEb0g13QDBIUjn7ydQxCmgY3BsJ/i/jLKEWqYi&#10;BBQi3DcuWW8fSl2cMMEiSKAgIPA3U3diPIafIiTEfQQc4koF3xMvEkpA48kPfow/jyoxWikRMPcj&#10;CnA4Kca9V7wIXrcjdc/C33HAdckND2HFyeO7LkZo52NYelqL6ftHMHKzhv61Q8nU6D03AO+mQYkL&#10;dBMSfASGgGRX3pA8Czbolmzom3eibsKGhikbTKs89qYRX6y868XSmzaqzg4svhzA7NN+woEKUw9J&#10;avdJbA/VmH7WhdnnrVSl7XQsHmy8H8LWp0ksv0nhBB1L4GqY8EBn8kLyL1BFnuN2NgLdagCqJQe0&#10;qyZkbxNCLpH66MTSN6xKasrxe3ygd02YvZdCctON1FYvwaGPF+CAadlDB9pF5d6EFlcDilXFKJEh&#10;Wm0NytXFqDXlobS/CLWaWjRIumM2Tlu0HmY2XIked7CjBOjkPclq2LySQIMAQFCQdKwROmGlJG+A&#10;Bpr0Kx1NonyVIjsBds5II+ySwIN07wq1cL9K9NtK0MPOUGevRKWlEr2+BhjjNbDLCAU77diEjqqg&#10;RlkOJfXiJZWvUdRiTxFMZu7nIozIsrWEJNqph+Til3z+Fk8TgaadANOmTG0Y2NHMTnY8KT4UaUJI&#10;Vl2ww0m+dRP/b/HVIjbYTRghLJxoQ0dWhe7hLljmVTDOaeA53Y3hK+2IXTBBNedAeNuJaYJd9rYd&#10;/p0orJtx2Lfo1C4mEKezjt2UtN0Zgtw4Fl4MY/PjLLclrLybw/jTEQw/zmDoSQzjLwYxorzS4Uuy&#10;kLc+SNax+bcBJaPj+q8OnP3ViLWf1TjzixZLP5mw8NZKGIjT+SYRoEMdfxLF/JsYVXlGKVA19iSM&#10;5Q9eAokH8btRGLdTCjB42SHTj8IYe5nCEM9h/GUaZ36L4PK/erHxJxdm3o8gcn8YiYej8N8ZIjCM&#10;Iv54EoMvJjHxdgKjr2bhuj0H751lhB8sExoWMPJmHlMf5jDzcRqrf1zAtf95Cbf+5wPc/PcHOP+X&#10;axh7tYbI3UUCwxyihI/YHZmeGKfDH6bjz5L6pcJmmh1ZFECM/4sizo4eu0PFcTembCl25PQ9dmwa&#10;lcH7ksHSyY7s5fe8NAQu9hEtFl63YOVVBQGwAP0qQi+3HhmCplOSYMWSpn2o78pTph8kRXF5LR2t&#10;OHw6t0q+Vitz4PtRVn8Q+XTS4kClnokEDMpoQgG/k08YEIcrc99FdJKSpEhGAHLLv8dxQkBu8e+R&#10;o+Q3kJTHv6My/0opy3y87Gs6du7P41bIUkc66dzCb3CQAJHL7+WXf6MUTpPPpX6KwEMlHX4ZP6/m&#10;b5RWSM0UwoFMBxAYampkJOQAHfs+JThRClFJsiQZySiWV56jjCCU83illfuVaRLJuNjYIFMI++jQ&#10;eQ/KCQWlMkJAdc9jlhEaZPSgRI7bSEdO+JC5fxmBKOTxlXLT/N2qhqMo5T0rqf1OKQrX2VtE0Niv&#10;pGyvqSVIECpqeHyZvqiXeheNu3EHcm9lBEISQTXIEuvWI2huOYyCnO9RXCtgJvESVO6Nh1HeJFNF&#10;R/jcDqGZjrh3oAAayT5JKBiwVSg2xEUH7HVJtkH2a32l0ret7hr26yqEKEZk5ECWWMv0qKRl9koZ&#10;asnBEaxDwCeZOQUeJBdHPcKRegSp+mVFjKwSMNpLlcRMPgKIlc7aTzsSo70I0LZItUmnLPFMNiIs&#10;uRmChBmnpF5uUISQ2EijvQhqdY5S/8EtCeaUIFXaLH0BVEZCkKVMKZBlotCS+g4yNSt5PJTCVBRR&#10;UtjKSvtnpbiRnCFR2k1HIB/Dawcxd30v5u7tw+TtIgJAA6Lb3YQCSaqnhv9cNxIXe+n8OxDZaUPw&#10;fA/8W7KeX6tE77s2DNzMVLlmONZN/J8BqctajN1S48S9Xiw87sHJJz10gnpk6UuCVNn2DamN4IVt&#10;ww/XOYI6HWeGsD52347huy5kbrmQJsCnbsrKhzCClyUTawSBy3EEr0SQuJlUYhXEfwUpBBwXCA7r&#10;BIc1iU9i36azX3ztxtJbB8Yf+5C6FeF+AQrmoAIQqdu78V9SoTl6IwT3ToJbnL8RVFZcxG744Lvs&#10;4/5+xG/KFISNQOHZLeO/E6TQoD3h31mZ/pAYhmv0q9dk/DibogAA//RJREFUFDOEk+92a/AMPrTT&#10;znhpkxNI0t5IbqPQddrXyxHamAjtkR/Jex7u40OQv+G+4kLithNTvF/jd+uQvt6O+OUB+gQp6GiA&#10;96yZr2Y4162wrVmgp9DsmXWgZcqB1mlJC+2BY8MOy5oB1nUDvlh+b6TRl4pYVr46MPuazuWF/W+B&#10;hyZudl7obqXJKOklTaMnc6+JWxZMPQlh48MkTr8bw8zzDKae7s77DFHFSipex1YYfct+9J10w3a2&#10;HSO36SgvdyN+SYfojp6NoF+Zexq+bsGIPLxFI9IECve6BY41B3QzRtSxEbf76ESzetQYqlA7UIvi&#10;3jzUGgsIDVKCugpt1jISdh3MflJ6vBZjoxrE0x3sMHSsoQ7SLkmYztZP1S/LnSSVaJhwEEjVIiQp&#10;QgkNvYSARlMVKgy1OKYqwbedhTjan4s6SznafFSAdOxd7mr0EjYGvBXK+vJAQpx5B+mfil+W7aTa&#10;EI02EEYEBkjW7FBS/lTSgErZ1HC4GVKaOERwCcia7HQj/DyGhRQvUx0JKg5/vAnhaCVisdbdqZFQ&#10;KTtoKaxxgoVD6rRXweNqgSXZDMkk5w8TRFI0MCNULLPshJt1yOyUI3DGCv2iFqM3ujF7vwWxi1pY&#10;16TQlw/uLTZyknbwcgJGknSCDT9+ixRMRR9io83c82GIjm/s4TQ2P68QHE5i+f0yTn0co2Mfxhip&#10;d/5dDCufwjj1OYTFD2GMPIsgy0Y8xnYw+DiN0edpzL+PK8lERp7yWE/ibPS7Vdim+P3BBwIOfqz/&#10;7MDSBw8CdMLqrRT0F9KwX2FHeMztSQKxBzzWyzhWfwtj8598hIUhpJ+MchtXXqMPBpEgfAzyd0df&#10;jxIUFmC7MQPP7Xlkns9j/O005j4uYvqnOZzg+S/8nMYKwePMnyPY+usszv15Czf+7THu/+cTXPrL&#10;JV7XCrJPZpB5NMHrGSUoDXMbwvCjIQw9GkT2YUZZxhm7k0RYFMbtOGJ3E/yMBkXiPx5KlU3ejycS&#10;zewmcFn5t43Xa+Rm4n3m33f0sKcL6YSO0pHtU5b3VdKBlkvSIjpRSYVcKOWRS3bnx4voiKUsekX5&#10;j0oq8mqZN6fzLhTlX/qjosZLZdmhbIQCxQlzkzgASSeeT0hQRhVKJcuiOFXCA/9fXUUny/e1dJKy&#10;TFGKLElAoUxxlBIkKmq+o7IXBy4xBRIjsVeBhOrKH1FXe1AZkpdh+sLi3XPJJxDIlICMZsiIRwGP&#10;I9+VJExVdMo5PH5e8Q+85oO8Fl7r3wCnhMeTEYEKRc3zuBL4V04HTqcv96egkNdEKCnhcSROQM63&#10;plFqUHyDEt6j+oa9qCVgCDBVtnyDLvM3MGW/g/PEATgmD0AfOAxT5Ci0vkPoMu5Fc+9htPYdQnvv&#10;HnT0yOqLQ6htPqLEZFTIsRp/RH3jftQTFtrb8tDeIpVeCWkEOZlSqWwgrPG85LwlwFFWdAiAdHYf&#10;gyR+kumWmpZDqJJlnH3HoNFRqTur0dV7FMYA7QdFhKh+Ke3sjbRCT7tiktiBaDMSqRakpboo39us&#10;5XTutfCEmhGISc2QGiRTzYjQSUdCFRjO0EYQJGTkNCRz/vyOlGIOJWvgDkk+DSp/Vx08EsxNQIjS&#10;5vkitXT+FDUS3O3nsWVJpSyLlVwbUnqaMOIjtASjtXT8u/EMKh2hwliKAWsxtO4K6AhCRkcp7JKh&#10;MS4xCvmILRZh5FIDRq+3YvBKNYauVmCcanb0Rh1GbtRg4nYNJu9U830tkpdaETrfC9cZDZ2UgVBg&#10;UHIBuDZ09Akmqlh5Tx+w7oCdm2PdDfOqB/rTPpjW/PyMMLBDAXTDSMFpwIkHesw+MmL6oRmjd6x0&#10;ii7+n47unA/GM5I7KIEw/csgHf7IPT8G6Uwzd4J0+CE6cjpq/s95QeIX6KAJEKHLYTr5GLcUXPyu&#10;bSsC49kgbOe8iFztw8yzCgrscsw87aHIIrDwHEYfiN+TFRZGvmpx4qmGTprneIfnetmN+DXZTJik&#10;cEvQjyZv+JG6IUHptNEPLDwn+tfrdPJXwgQXOyafWjDzworRhwScOxJDZsPqRwM2PtspOGT5ZBxj&#10;j8P83M5XH20LRR+BIUKbJIX+slLp9zFhiADkvxHlqwCTDqlrEtio/lsF6N17rF9xQL3oRt+Ck5sN&#10;ptMueM+5lPoQDj4H6xk777sZX1z9Zw0u/7UTF//SgO0/dWDrD93Y/E1NhdiN0586sPqpiU6iXZmf&#10;Pvm+l85Ci5k3OoKFne99OPlBcv47sP45iLWfUrjwyxzWfyJlPXQRGCLw8QFoT4fQteBFz4JeIczY&#10;Dp3apS7SpYoNpwdD17owcl2F2Joexqwa3jMGBM5qoZ83oj6sQq2lAR2+VpRrS1Gtrkf1QBmq9UWo&#10;1pSgXkMStpcrkdluEnWAnTEWZKdjB5GMihE60dGxRmTSzfDF6LyjVP0R0jedu7Kud7AJLeZSHOks&#10;wKG2fBT05aBSW8iOywZN5x9gh/RFJVhSQIRULp2EasHhLVFq6Tu9VPvhJliDlezo7UjJ+mcaAheB&#10;wRaoZcdiZ+KrPcC/JRGOt1qp5SBrsYczXUgn2JHZ6Yayfez4LZDlUYM81zjPTyq7JRMNSKbZ+f3l&#10;SgrfcJbwQaVilbnMcCONgWSQI9HLqo1B7j/chPhIOfejMVjuxuLNSszfykPsQge8JHbfpoYkzgaz&#10;rYV6yaCM9kjuhTSBQaBw5KER4eteeC/HCA0xJEnMEgk8/jiJ9Y8T2Pl1Fed/XWfDncP06xOYfjPB&#10;9jCByZeSUCmLpU8RLH4M4+SnKFZ+jmD5Zz+WP7v53oPTvzix+QcvVj7EMPI4iJX3QZzh/6QKZZBk&#10;r72QgXY7Cee1ODIEjuyzIaQIAifeJnD6tyjW/sTj/ULF/3gCyWcziD/hK5159iWB4nUKE29H4b07&#10;Dtct7vNoFsOvprn/DJZ+HSUkDGH+E18/j2Dm4yhij4fhvTMB//0ZDL+cx8Zv53D3Px7h6j/dxLlf&#10;z2Dh/SIm+HniwQxcVydgvTQFw4VxZQWFdWdMyf/guDQC+8VBvg7BeSkLG9/v/p2G63KKn8XhuhSC&#10;54qTnZdG7WU/r9tE5WBF/EI31PoSNLYcUaLhpeCYRPdLbEFN8yE62q9QIPEAysiALDPci4ICOmA6&#10;RBnSl2qlkvlTgv1yciVAUVQ7nXHeNygtopMnKMg+kjK5SoIUZRSgTvIZ/EDVvFcJliwmkFRV/oDm&#10;xiP8W4ImeUyCSn29qPt9KJfhfCr2SoEC/r6o+1o68pbmw2ioO6ZMBUg6ZinJXpDP31UykPI3SwQu&#10;CEB0qFW8NoGg0lrCSMW3yOO55SsjCXvQ0HiIjl6WVRJs6KhlekMyPtbXH0aeBHByf2UqQa6fUFRX&#10;QwcuAYV0zu1tOQSLI0qq5tb2o+jUHsZA6DCswwfhmtwD79S3fP0anqk93A7BNpEP48hxWCcK4DhR&#10;DNd0AQyjebBM5MA6lgf9cBHsE4XQx3OhjxZCG8lHffdeXh+vu4XwwmuUYEcZWZCpFKljUcR7X0J4&#10;y+XzOM77V1QrMRwy8iEjJ18R5L5Sqm8WSRAnr0+eiQRK1tUSeggczd05qO/NRUNvAbpURejqO4qe&#10;3iNQ81VlKsKApggeT4MyTdWvKVTiFWIT5UgtlSC2VIzM6TIkFsoQ5fvE6WIMbhZiaKsIg1tVyJxr&#10;QGKdtnC9DKkzlQjPEy6Wi5AarkMq2YQERYqfosXglGR0lUq+GL/kj6CAcrpoq0wV/G3aLtpVPcWR&#10;nvt4aQMljXlwuAWRpU6kzzVh7Fop5u7txerj/4Yzz/4epx7/HRYe/ANO3P0W03f34cSdIwSEMmSu&#10;0i7R5nvPycixns7KgNQVPVJXe5C8oqJN0iqrGdQnuS3aoVsWZ+WFZ8sFj+K4PMrycMeGn0rXo6xy&#10;MK0FYF4LUgBRRW95Eb9KZX3djewtL8bv+zHxwI+RuwH+HYN/Owz7ZgS2zSghgur+WoDQ7qUY9hAi&#10;fIjfkHwLQfgu+uHdlvTvVP7XeI43VRi8Q3F8w4kY7WJEYhoorOafBbHzcxyXfs3i7IcxLL3IYu5J&#10;CrMUMEsvT2L19Ro23p7B+pvTWHtxCstPFrH44ASWH0/i7MtpLD5KYOlpWkmmNPcwihO0tYP8/fHb&#10;MSxSpCzJ9mQQK0+HsPaK33m7gK0Py7jw0woufFzFuZ/WceHTGtben8DquywF+xDFehRTzyRgPYLE&#10;3TBFjKyiCFH02JFUVlNQ6FDYJK57+BxkesGC3gU7Omed6J63K7UkYhddfBbm3dWQ561KFV8pSGU4&#10;bcMX2bUjvJgGXP3nAVz7Vy0u/lMzdv5cQXAowuavhTj7SwU2f6kkDFRSXZYTHBqpBDu5WWhQnZh9&#10;41LSUWYfuSA5rCeVdaBRXsCgUghomupw+I4Hzk0/CSYCz1k7Quc6kL7YQSDohXtVh+DZAYTP0dFt&#10;d0GVqoZv3oL0+QEY5nrRPqhFraNJGVUo6itEhaoClf1lKO7LQ5W6CjWaYui8kkK0ER6qcicBwORt&#10;UAqEuH1U5v4GDGZbEM8QFpItylKdGKHByO9Ua0pxtCMHeT3HebzjKO3PQaf9uBIEKcE9sklREo2v&#10;go6/igBBWpea7NEqOutyOPx02rEamNjJzFJ9LFZGgJD/ydRGrZKLXeb93KFWZf2y1F9PpzsJFDxP&#10;KTxCwg8k25UlS06SvIf72/m/2Hg9omOdkHznUnHPJjEW2S4lijgar0J2sB1OOz/31ytDkhKcNDLS&#10;RyPQBq8MfVoIFhKnEeP/CRb2TA2s81rYF3TQTnZCJ8VX5pthXevF1INGNvYiLL6yYeFVPVY/NJCU&#10;ZWmlVUkrmrzjw/wrK069suPur+cJFmnSbASnPqS57yy2f9tQ4OHSn5cIk1MYezGGwcdTSD4cp6Mf&#10;Q/LxCDJPRjD0bBiZpxkMP4/jxJs0xl+E2JZ8bGNuJWbBfCmB9vU0BrZS8N5KYeg5VfzzMTryLB1+&#10;Amf/Esbqn1KEggkknp7A4MsTiPD46eej/CyL8bfDGHo1gcD9MSQej2Ps9Qg2/zyGc3/NEjJGsfhz&#10;FjMfRpF8Ok1AWEDo4QrCjxYIHNPIPJvA2MthzBF2zv/pFC7/+Qou/fEGtn7dwfCTFQRvL8B3Yw7+&#10;m3OI3plB4v4E4veG2RGHkH4wjNQDyUApIw5SnjvFz1J8jSNyO47QzQjCN6lUaGTclxwIyijaIwuC&#10;5/pR30dn10oH1MStcS9qqJ7r6vYj7zgdKh1uAR1uvowalNNR1h+B1Fko5z4SQyDvq+icZb6/qopA&#10;oJSHptOloyqlU68TdU413EQYqaj8FpU1MmXBfeiwlIBGmd6opEPj8coFUhR1L4p9P2oIFU1N3/F1&#10;V/WX0Uk2tR3ejVOQkQ4ZmeA5VUsGRGUaRCBDVibsV0YYyqoJDSXfKtMkpXSUFTw3GfYvrfqKjp/X&#10;RmAopPMtqpLlkd8qxaVkGWi+xDHw3JVATP5GWcU+HlOAaHeqQqZOisok7uJHZdQinyDVpPo/YEz+&#10;A+zD/4Pb72Af+R6WkX3cDsM2egiO8YNwTuxRAMIx+SPBYA9MYwdgHiMkEBwsdL6WiUpYJgthmyqC&#10;ZaqEWzmcs0VwzRfBNlMO+2w+QivFPF4JXIQL22gODOmj0AYPoMe+H0bftxQMB1BQJEDEay7do8Rv&#10;yFJVmRpp1u5HnzMPbYYcNBvzKE4K0UdH3OMrhHGYdmSqhudGu8HzMI/SpkxWwrNciuCZGiQ2qdTP&#10;tyNxthYROn5J6BY7m8/PKU42qxHf5Ocb1QhxX/9qHbynaLtO1SGwSlt3uhXOpWp4VsoROfP/Z+ov&#10;myTJuixdMP/AfLwzMi3TPT3dXdVV9VJiZLBHODOToRszMzM7MwYzZ3AGJDO8mS9DMdzuviL3/oc1&#10;a2vUiMwHFXc3N1NTPXrOXs86sI98tp/v7UeFIFG6NIXKJYLHxR7kljpR2GDMKc2gSJMVolES85XK&#10;jSOVGUYmN4D0Aj+3P4LFu8NYeTqDpccaHrOYfziF5n3Zk0fLg8J/V+YWMJbfm0bt3jCWnk4RHGaw&#10;9mIcGy/5ufdn0Hz8aiOjxHWv4lwjV0KIXaMu3ArxdT9yd/wEhAj8l+JwXUjCeT4Dz4U0NSSD9K00&#10;EjdldV4GYf7tJygErxQIDnm4aEod5+S9GUSuJpC7HUP+vQgK96OECELBkySqj9LI3U0TPBIUwSRd&#10;M03tXS8WXhgJFiYlA2P9iaROjhMmslj/qIjND6s4T4G//M0BxXsXFz4/g2tfn8OVr/cp9qs49+UK&#10;4WCNsbSJ+qMajxzOfl7A7qcRvhbC/PthNJ8kUKZpKN6LIXM7idiVCNI3eK+3XVh84sLKMyNWn5mw&#10;RDgp3TGhzNcz15zURQcPIxr3LVh+asT8Y2rnfTVaD0wsbzmsaD3yYvlZBOsfxLD2MoHVF0l+ZwFL&#10;L2XOhfRqhtH4MI6FTxKMTRklJoVuU4/Px2A58EN2pczfiaD0XoDl60XyFuPT7RABK8xy/Pfenasx&#10;vCb7IWhMnZjz9iGQ7cX8Rh8O7vfjzjdHcPeXJ/Din9vx8O878PQf38TzfzmEB3//Dt7723cJEx24&#10;+cdRBvspXPjVBM7/yoadb60ECA8OfojgrEx0+5UHZ79OYY/QcOaLEmp0roFLKbrbAArXZZILKfXS&#10;GJIXZ5E4b0Jofw6ebT0MOTXKrCihfQucGx5Yq1aMeySL4wAm3aOYco5i0H4aY/ZhDNvY8Ly9JOMR&#10;yM59QssilJI8SZKZyITFDF+LpdkIY73wsZGOkdBP6zrQpu5A19xp9MvEH/fb8MdOUtyH4SYEhCn+&#10;kgGtueiG7OSWJGSUqmqUZO1xeQr1RTOKLR0b1DQalRmkJetjTY/qoh5ZCn6yPI4SxX1+YQ6lvFbp&#10;cchnZAJkH6xJCjg/lyyolTkSMhkzwgapTArKzCDTlL3YRxGVPd0zfG95TMl4luZ9xEn5IVL+wrob&#10;kpM+zfMk4gx4oQHYnIPwBQkLuRmCgwGZEqEiLdvJTsKxZod53oXJlA6jURWGI1MYI1Q5F8fR2BjC&#10;uU+sJOGTuP27NuzQAe9/bSE8xLD6SQjXf+tC4HoA5acZJTeDkGuJQigrAXa+cUF2mlz7bAeXSL1X&#10;f3MZ+/y5+vU2lr6ia/9ilT9XKMirKBIgsi8ayhBC81NCBcl68Ysq5j8tIfygjumLTeivNhF5ROH9&#10;iO/7bBHzX7Hu/L6Gy39fxqW/W0GRMFL8Yh2tb1aR5XvqXxI8vq1i+4clNL/YQPaDFQUazvyuhVv/&#10;2MI1fu7c76vY5P9rn+8g9cEuIWOHkLBJcNhG68s9LBBAFr9cROOTJRQENj5cw/a3B7j9h/t4+Ofn&#10;uPXbW9j6ap/gwO8l8S9+toAVvn+ZoLIgIEQgqn2wgMLzBoovKqgzwMx/wsZKyl/7IomVz4NY+JRO&#10;5VkMxScMGAxGksU0vqOHRnMEE7IUju5VZvrLboiT069Eu5vuc0CWBM5KDgbCAUVYxF+nb4NG14Yh&#10;6e6WbIQE3knNKQyrjmNEdRRj6qMY5Gdk/wSBkem5NvRPH0PfxBGlN0A2fZqeeFfJtyBA0d0jPQ4y&#10;6e8tzPB7x0Toel5Hf9/PCAI/o7j/DXr6ZZji50qugXFe1yhdvsxFELCYmPqFMkRwiiJ/uv/nyjyE&#10;sbFjBIijCjDIBMdBgsD4xGGMzx7DyPhRwsI7hKA3MUQIGBx4S9kASnojlJTPPT9VMj0OE3IGCQZD&#10;BBNZHtk18iY6CA4j6uPQB/4C7srrcFXegqf6C3hqfwFP/SdwVt+BpXQUxkIbjx7Mpnp5DEFF2Fex&#10;Tc2kxzCbGYOaEG5gOzZW5JjlMQNDZRKm2hScCzQAy70IbfYizHgY3BiDh1AR3e4hOPQjsME2tjOM&#10;8PYoIjsjiNDdJw66kTzbidLl0zxOIXO+C7VrJ1C5xr+vnEb9xkmKfhtaN/n6jXYKPkX60jASZ8cQ&#10;PZhC+ryGIj9JYR/ka0OI8fXkOZqVs9JDqEZkXwv/thaOdTVc63p4N4xwrmpgX1PBvaFGlLEzus+4&#10;cXZSSQBXuDpOOOB5CQ3Js1qE9/Twb83RMGgJEWqkLzL+nFMhtKclUEzwfSO81l607vShenUEuTOE&#10;iYsElasmZK9Zkbhs5mGjgFmRu2FB8TaPO4SC96YpVloeGszzWHjCmPeYcfORAIOZguikQfTxCCJy&#10;mUJ0PUT3yljynpNO2obGYztF1IasLIG8SXd7OUaNSNLRppG9k0DxPbr5eyLuWbrbPMUtB/N+ikYn&#10;QdigQ74RVnodpMcheDkN/8UsnLK/y5kM7AcpOA7iCFzwIX/bhvoDI1qPrZh/4uZPivjjNF8rYPX9&#10;BWw+X8baU8lTsMVYuIedFxvYfLaC84wT+x/NY4XxbvlZBSts363HNMkfRbApuWqesy0/S6D1lCDy&#10;MKkMf0SvyREj9IQJDgGWiQfzTwkhD/wst5CSBFGG2f3nInDuhWDb9inZFYssg+aDOWw8V+Hgo3Ec&#10;fDiN7RcTWCYgSM9w6qoK1buSsG8cex+2Y/eDNmy+6CNEjPLQYuGxiscsn4UKzYcqnmcM1746jnvf&#10;H8fjH36Oh9Tz81+MEGI0WH4pSRidLIsIKvdDqDyQhIx8DneCSMn+T3xOsWt8ZtciLN8k3IS218wU&#10;W6uPlKtrpxDJ7oR0oX7Zw6AfHkmIURlEtjGKQrMbxfVBLF89gfd+9V/w/J//Es/++Sd4/I/v4Mk/&#10;HiZQvIFbvz+GS7/mBf04i3M/kHY+ZcV4xofyqQTMAs7+sMLASyH5dBG+PTd6ZYOoQDcM9Ul4t3Vs&#10;FFbCwxwim1NwzdNJC1gI+TQNMBIGJn1jmJbDNYEhezsmnUOYcnXBlxpErEhIKBES6LolAYg4celt&#10;KC9o0Ky7CBBa2HwDOK06hXenTqJDfxJDlk66giGk88NYaJgp+rOoUOjTKQIGRTqdH4OPjt8d6oE/&#10;Pk5IeDWpJ1KfRpwgkZINeGTXMn8/cptsFNVZFMo6bG2zgGXCUXYM6arkYpd96vvQqEtmMumNmIIv&#10;OQpPfBT+zCh/F4F/1YMQTtDB8HP+Kp9DcViZFJkoTCKaGkMkye/yDMDnH4I1PABnfAguAaKcfO8s&#10;wpERRKNDSMqeFLxumZ1dSE1ANriZmzcisOmCvmjGYHgWfYEJTMTHMJqaQqQ1g8KCCrnaEObXtNh6&#10;4sPFH0zY/dKH+Zc+Zenf/MsMgjcloQiP51msfp7A+udpJO+XEbxTU8bu5z/Oo/Vhg/9bI0CSvH93&#10;jY79DHIvdpF4toXk83Wk3t9A4MESgo+aqHy0gPqnDVQ+riP2pAHfew04bjcQfyLDD4sof7yK6mfz&#10;2P99Axf+roZzf6a7/2wb+S/3eWyg9MUimt80sPFjAwtf1QkK86h/sYntX83j5j+UceefCBh/rmDn&#10;13UCwQavYQPJF1vIf7SN8qdbaH4uMLPOazhA4v0dxJ5uIvVsGYUPWoSZIna+y+Lq75fx5O/fw+3f&#10;PMCNHy/j8m8OCAmbyD5dh+/uKvx31hC+x3u6t4LA3SXEH7SQeVxD7EEF0fuv8klkHmVQf5llewjz&#10;sKL6zIO8ZI5jXffECHgRPu9QO0JB1jNfD3SWdpgkP4FLEiD1wONjPfVRuPwUpuAItDNHYXWdgiVK&#10;SGTdsXt7YHESmgnBZpmcxs+FwmxDrO8ez6v/a+ZO0IWfgJaQbXF0wGQ7AY3+KAz8HrXpJIan38Gk&#10;9m1MT78akx+W3g7Cw8DwX6OPMDEzfQqDdMmDQxT5/lcrGUYo/tOSxpkCPzJMyOHfkl2xX+Y1EEi6&#10;e36BU9ILIL0hBAgZQunsfeW+ZbVCV6/0LPxUWXopcypOD8m8h5/y82+hp5ffIXMl+Blx5/08x4z1&#10;dVhTfwV77r/Dnn8T2vg7GPEdx5DnNCZDvVDF+qBJ8meyG6oETVB6ANrsAPT5PphLAzQdw7Cw/Zkr&#10;rw5TZQCm6iDmykM8JqBn+9aw/WvLBIeqDubGHCzNOf6tgbGmgXt5igDBmEhICNCJ+9YnCA8EecYr&#10;x5Ia5gW6+n2C/+44AltT8G/OwLfJWLE/hdRZwv75PhTo5ouXRwgQjB9naQYIG9H9cRTF6V/tRf06&#10;3f7VQb6PcfeCAAPPt88YcmBAeNdKUJiDfZUCv2sjPOgo9joCghWBXTOc60a4Nmw0BnJY4N50w7hk&#10;hnXVREBwI3NxjkCi5nfqCRgmnsvIc0tSuGlE9jTw78zBueNE8pKfgECBvelG6bZklTVg4dEc1p+p&#10;KEozWKQorTzV8adAwhxF30RwMCJ93YaYsl7fjipdaosgsPhUo/QmzD8xoPaAcfi2LNcLU+wjcJ2l&#10;WPLwX6D7JxjUHsbocGWrgQSdbBrhyxTdqwlErsSRuRFVQCNCIQ7J5m6EAtsBoeAgoSz1e9Vt7ud3&#10;hwgmEQVOMrdiyN5MYpGxpnFvAUsPt7DxZAu7T1ew/KCMimxtfymH2IUsSrcSWHwQRPO+n64+TCAK&#10;EY54XIoieyPIw4bKHQrqDZlPR006E0D4AqHnrpcQMEeHb2R52Sj48t0+JOjIZX8j3zmaAv5duWdF&#10;7b6JZWBD+Z5kTnQgIxs1XfEictGDwFkfXLte+A7cLG87gWAIZz7uwdUv+nGdx6VPB7H1nCaQzyJ3&#10;04CNZ2bsf9yJ858fwrnP27H30YCynHTlxTQ2PpwlzExh9dkAz/MObnzzFp7/5v+Dz37/f8M3f/jf&#10;8CWPD3/3H3Dpi6O49NVR7H0yiN2Pu3DwWTf2P9Fh46UDVcka/NCF5edWrL2woHTfhddcwQGkSN6V&#10;Cp1+TtIgD2BhiU5Z8tYH+5Utcf2hTjiSAwhS9JJ1AwLZafhzEwhShBok2xYb0MHtN3D9wx48/of/&#10;jkd/9zZu/uE0wWEQB98bsP6VB1vfkMR4nPkxixt/yuLOn+ax8CCDPucw+sy9MIWG4fTTHfN6vKkB&#10;WHhNviUTErthOgdW5DRhgQFxzDOKCccUuo3tSs6FKSeDIwOp3tkDm5ci6ujFnO0UHO52HrIs6Aj0&#10;uk5MGDvRpj2OU3Rhw5IcxnQaWvNxHsfgk9USFGK/uHYeEQbwZLofrXkpk3HYZexQnD+vKyeTGFkO&#10;+fQ0Cpkp1EpTWFpiEIn0wRvppZj3Qnb3k+1tAzKpMqtCicEnk6dbYTDzUsilN0DALJdRIV1UI8Sy&#10;LMqmTS1ZFTGM4iIBgdAW5Pll69oART2gjCu+SukqgBGTbV/5OV+Mv8em0GpS0FsWVBcNSvY0ZXMV&#10;fl52n/OUCQ57k7AuOmEo6TEWncRUbBrTPKeKYGKJDCJdUKHMAJmWbGky94NAFK2rULliwoUf7Fj4&#10;UJYWZZXJkJKIZOljSVNaQOxuBdnHsrWqLPkpYPGTDKEhjuL7KdQ/XKez3sf1313FtT/u4cqf1nD+&#10;Dy1c+GOTjn8JF/7QxMYPTZQ/aVKoW0g+XaSzb9HhN1D+qIEqnXzj81WcoWBf/PtFHPx5BykKdeXb&#10;Mzy2Uf12DfO/XMLarxew/P0Kch+tofzZIvZ/W8ST/5nDg3+TCZFlbP3IYEGISD5bReHDNRQ/WkHt&#10;szWeewONz84g8mQdeV5r4/N1pRdk47sKtr/PKstHKy8lxXSLIr+Hi7+8hru/e0zgvYudr8+i+fEO&#10;Gh9v8ifP9dGq0rtQfrmA6gdN/l7ja6/2wVj8VNZLF1B4+mrW9MJHTrQ+8KBAmo+vqWGXCbyxMYRY&#10;P5KpNljcncqkN2dkAIm4rLufYpsYVHrPHAQAJ0E+yXoZk82DSrNIU+CirEdmQr7J1QtHYIAQ0Mnz&#10;tMMZ64CZP002gYR2GJynlKyMDk8nrKzXOnUb9PbjmNCeeJXUh1AxxdeGJw+jb5Qi3/0LdLS/yrcg&#10;qZgnZ44QFGQJosyfeF1J3iT7Nsjqhv5Rmcj4trKF9MDI68pcg3FZ6kj46KP4S/ZI6Z2QMX0Zuhgb&#10;e1dZRTEmKx9G30Z396tcD/KeDll9MURwmPwbTNt/ginPLzDufhuj7qMY9/B6CQkz4XbMhjswHW6D&#10;On4a+lQ7dDw0qU5oU108uqHN9EKX7YGx8AoYLOVBmMqEBP40V4aVYU9nYxa2BttHYwK25iSc89Nw&#10;L9HAEA6ci1OwE6TNTQ0PI+ZqJuhq/FnXwbE4g+Amn88u2+nWDKFBD+fyLHwbc/Cv6wgKRh4mOFf1&#10;cK3xNTp7z4YWDv7t3TLBs0Vxl/dt6wkDJgo3YyuFPLBj4O9mRdRDu3M0UUalByB2oEfuIkX5vPQO&#10;GBA9Y0Jwzwb3lhOOdScBwENYcCC870b0rBuhfSvf5+PvPgT2fPxbgMGCyk0C620LCtcdSF1xKVBQ&#10;kC7xG17krgf4WgCRCxREfs6x54V1JwjDRoCHD/YdPxz7Xh4OOmPZR0CHwi3J0zNBJ6um0Bix9tyI&#10;9RfiWgnFhAPpUQhfDiJxjeaRbrtAgS0oS/RjSN5IwXcpTeHPwLiboPjHEeP31+4HUeR7UjfCiBIW&#10;fBdi8J7l75f4uVsegoEFGV53gnAQu5SkgOawKCuuHlWx8XQNaw83sP10A2uS1fVOlfecR+pykiBE&#10;SOdn8gSA1GU/IiyfwAGFejsA86oXHsJSieVSucGyvqJF4oIRQT6bIMsyfMbC10zIX1cjzf8lL5kQ&#10;Pc8yOGdD8vIcWvfp7h+OEU7UqN/ToHbPoZRt+LwLHpZX7JIdjQdGun9CFgGrdNvBMvcjSTBLXPUq&#10;9+2WvZp2BRh8WH2ux86Hfbj8ZR9ufztI0R/B2U9n0Xwg889msfFCizOf/wxXv/1/4uo3f0lo+G8U&#10;/WPY/LATWx+3YffTTmx80I1dgsP8k26UH0whS2ixXQzAQiPuup5F8ankkSniLLV5/WMt1j/U4fzX&#10;nbj540lc/74dF7+a5vkMWH3pxWv+WA8CdCeyS1qsTAKWwFOWNbJDirsuFSew0DIzYA3wtVN0rxTS&#10;eA9qdNHlgg751DTKAhHi0Enn8TxFN07RjIgbH0CA4u+mgNt9HRh3HscIg9agjUJv70Vow401El5j&#10;hQ+LDsjg6ITTy8/KpiWWDszKMqN1D7xrLtgpmDNGftbaSfcwhT5bF2YphuN2OiP9MSVLmUE2sdHQ&#10;ZaglocohBq+3lLXEvbOncEJ9kp89gX4tHRP/P6Q+ysB3mJ85rWxRLeus9Xb5/j4korJ2eBCBUJ+S&#10;A98bm6RYy8qDcWUTH9n6V4YFZK95GUaQfeMjqT4lV7nHLvumTyDL4FJsqRHJimgTFoqDiBN4gjLH&#10;ID2KLMU+XJG8+uMM9pIIahLRkGwjTUArTCASGkG+yPIv9SJDh5TOT6FUJWSkJEUqn09ynAAyg7UV&#10;J5bmPUgmJhWIycoa7dwgSq0xpMoqZTJnuKqCsaWDrmHDTHYOg4EZ9HlH0O+n6+S1e/gsc+lxgtGU&#10;0jNSWWBDLGngKxKCeC3Sg+Klu4oUprB+x4WtDxLY/CROwUzBc6sI9w1ZtlNA4mFayci4+lkFsXtF&#10;xO9XkX+/quw0uUQg2PvyBhY+O4/Mi33En20i83IVy9+uUNwruPLnIq79bRznfldA7ZMq/A9kSWIZ&#10;zceSH72KM39ewMZvthH6aBeJzw6Q+2oHtW83sfKrVWz+dhWt7zYR+2AVlc+XcO73RTz9n1Hc/xc/&#10;rv45i9XvFpTvyrxYRemjJUJIC/NfLGHhi11+zwoST9fR+mwdG98uERLmsfr1OjLvryH0YA3B+6uI&#10;PFhF+EGT0EDA/XQNV399A7d/8xjXf7yKg+92sfrlHqFhBzm6ltC9JfjvLiF4d4G/N1gmJWXlROOj&#10;HO8jjP3vXVj4hLDwoQ+tZ3ZkNwiM+SE0KD5pQsPqohlx2RadsJCqUIQIl75oHzzeYbalcfjDsuMh&#10;61yWbVV6j/iMrdEhOFm3Enz+9boNLhtFLtgLl28QlaoLqtkjmNOfgM3ZjVldGyamj0CtpthS+MdH&#10;jkBlPoWRWUkv/a6yqkAmEE6MH8LkJNsO3b0yFMGfp+V3SXg0IJP63kKX9AQQEqRHYICQMDT8Fiam&#10;TuL4SckA+RZ6+iVBk6xqeDXvQFkuOXaEQHFIWSXR1SkJn36Bdv48efqv+X6ek/DR1ftTZTijx3AI&#10;PcbDjBXHMOpge/UcwbTvEGb8PAKHMBs8gtkQAScoxylMhxgTIv0Y9veih9DUz5gy6B/DkH8Cwyy7&#10;0fAExiJTGI1MYyw+g4mkClMpNSZ5TCS1GE/wSOn4+xzbiQmqvBHTWQ3mZAOvJSt8K3TkSxT6ZTN/&#10;t8KzYoFn2QLXkh2WlgNzDSv8a05CA4V8206Q8MC54iI4eBDfo7Dt2+HftBMunMidySB9EOP/5mBk&#10;+7cWaS7mOyDprmUOifTqdMuwk+YkpiVDpqoN07NtmDP2Y4Jxa2JKMkdKD9Ah9M68g77JdzA4cxxj&#10;NEUzfO4ewohzJwDjuh+TC34MN/zor/GoezGz6INzN0DxctItW1B/T/IbyGRzJ9JXnYQEJyxbLpgp&#10;oK79MNwHIb4WRpxOW1x8XFYqXPLBT6AIXQwp2x0HLkT4Hr7vTJACbMPSIyvjhAjaDDY/0BEgbGjK&#10;vgm3Y3TbIbjP+JG+HqXDlqEJtwIFqZtphK+k4TqTgGk7AhdddvGODbX3DMrPNN+XuR6hAMex/byJ&#10;sx9sYOXhOrYe72Hz8QY2HjdoQCsEniQa9+JYfeLFAh2x9AhkZHvmc7LCzk8gCCJ81oXYBQsiFPrQ&#10;GRe8uw5Y1qww0KCGCQeVG2xLtxh/rw+heH2Whw6Rswb492dRv6NH424HFh+cwOL9DrTeG0H9rhbx&#10;C1qUb5qx+ngcey/6sPdyAFvPZgkRcygQbuKXHQiddxIYfIQpjTKHY03yR7xnJ1RJb4NAQwCeMwFY&#10;CQylu26+R0fHP4irX/fj5ndtPDpw8Mkoircp/LcmsfdJPy5//R9w65d/gavfvYUzX57E+e/7cOGX&#10;chyjwRnHmS+cqD9MwcQyt5/zw381CB/L3nElh9RDMTGSkC+BjS+S/GwVe18lUWXZJW8bceGrE3jx&#10;x5/j4799Ha9FApOo1TRI0KF6QxR2yTvgp1uVsX7JtjVPwqVLDuZkst0InfUsSnx/Zp6Fl6fYlVQI&#10;0ynLul5feoqvjSNMF+SKUEzp0GUrVenGtwY7YHJ2wO/tgcPRBk+wG+HiKFp3/Tj4+oDOXocpBhyf&#10;i9RPAVeWIZlPwlIkVW8GYanp0W/qQIf+FHS5UboGDRwLNmji45iaOoKZiVMMfMcZcN5kAPprTIwd&#10;wvjkSZyaOYHOuXZ0q44QHt4mRLzDYHkIw2OylpxuqO8wGycDkaENRjqvEEVaEqvYZSMZmQUcGoTV&#10;24UMhTS9oIO/NISwLH1UJkpqsL3uJixNIeCmqCcm0KLrkD3ww8FB/j2O5UU9Xb8K2UwftnZtSsIm&#10;2do3TgcflDwLvl74eD+RLEGgTkGmqHvpFquyREoyRkZljTRhJC2TLmVZ5SSqFToS2wD8MkmyShiR&#10;5VOy7JKwVm/RdRRnEKPTDIYm4KOoOPlMjK1ZwoIFmqIBw6EZBs8xTNLJxhqjCBAIpKcikZVVHoO8&#10;viHEKGAyfOFqqGDncy5U5pShEkmy0lqYRKZCF5wdQ748B0dGi+iNNPJPq6TUEp2zZCaTbIx5wkKG&#10;ot9C4f0mlj+n2H6ygos/3MTOjztY/36dQi75EZbQ+mIV1U+XkJOhhE/zuPiHMC79wY3VryJIXXIj&#10;u6xG8VYa0RfryH9xFtkv9lD4ch0rPy5i93crmCc4pD9exuI3VX42h9v/mMB7/+rGud+mMM/vjT1d&#10;QPGDRdQkb8TnVSx9SYB4toLgg3kUXtSw/FWNkMD/fbqK+OM1RB6uIvFkHWnJEPn+OlJPGjyqKD7P&#10;Y/mzDPYIIBd/OIcbv7qPS99dwtbX51B5uYvahxuovFjk7w3UP6ooy0nnZcOqTzKEpgKyD4NY+cyN&#10;rS9NyF6lI2lMo77I+kHI8xHgYslphAgKcem9IggECMxud7+yeidC6PQFRlFt0NFKhr1FulJHP8Ly&#10;HPncwoSKEEHdwbooO0pq1cfYlo7DLsmDDCcwoz2K0RmZq3AIas1bmNUcQ/fYO8r8gc4OOvputgkC&#10;tuQzmJ46Ds1MDwYG3kX/lKzS+LmSFrqz9w0lGVPX0CF0DryJ07Jssu9n6Bn8GbrZ7gYG/jt6ZKKi&#10;pGQmjMxqTsBq6YJe14Ep7WGMqY5iePx1ttNX4DE0cwz9kkq5R5ZR/gKDujcxZGY7dVAMHQQXx+sY&#10;dfKnnZBiOok2wk6noROdNA7dNA7d1i702nrQZe1Gr30Ag64RDHlHMeIf5zGBPvckTjtG0e4cQ693&#10;kqA8jaGQHDMYCE6jLziFfv4cjMxiNKbGVFoPdc4MbcEMQ9kCa92K2JoPkaUwf4YQWnYhuKJBbGMU&#10;wbUxuBY1sDb0sBD2fKsq+JuD8BaGYGPbcDNeemTFAWOdK9QLrWUAc54BTAf6oQ8PQ8/rF8Miy0R7&#10;uyXvxU/Q2fUTqKZPoY/lK5M/O7sk6dUbLC+ZkMrykYyc4z9F78RbaD/9JmZKRlhWCSR7XjpgOxIX&#10;nXTMboqgE24KoKwoM2+5CQ4U8oMwHa6AggfGDRe0dNKzyz5ML/n4O2Ms46yL50nR5ZZvm+lgDXTB&#10;PB7aUaCYRQQQxIlfCCNIQMjdiqF6L6yIXe0BHfcdI+Ks0wIU0YtRFC7lcPHpPl5+ew+3P16hsIur&#10;tqL8nl/5bJKi7hXxOkdhusLjmizpcyjLJxNXIoSZOGp389h5sYbtZ3vYe3YO24SCCx+u0bkXGQ+K&#10;KNzK0YXHCTwROvkwijejCJ0NwsF7zl31oHpnWsk7U7hOjbtgRohl5N42I/LvQ96ZSzq+RgDcnoNz&#10;w4I5xmv/nhalm1No3h1G/fYoKrcm+DcNsbz37CwBxICVxyex+7IdG8/6sPJkVJnoWbozQyiYwe4H&#10;M7jw6du48eXf4OoXv8CZj49j54MxLD7WEMgsvFcTFh4ZlWGEs58ewt7Hfco8jwbLufbQidJ7TkQv&#10;uwhVRgKWAbt839VvXsf9H3+Bez/8DJe+bsPq82msfZxA5r4FhUdh1J5FsfxJAqufe7H9jYPxyIiN&#10;z6ex/eUE9r8y4sznQQJKA95LUUIDnzN/SlbL8K26kpJ65RMareeSICpJMyQ9DVWsfCzbOaRQYcwq&#10;3rcTFpI9ilvx01mGxPEyyJSyWkSCk3yNDjozCicrtmyalIgyoEUHlC5x6Y2IK0k6ehAPSdKRXjrm&#10;bgpgL6FjBGZ/P8yyFbSzB0H/EDzuLnjZiB0UZJWGQWOCdEyHMTL9JpJ8WFufL1KUDAxKbAQy45qB&#10;aExzFO4aHVcriu2dBeysNnGwsYhx5wjGXH0YspxE+4As15I0tzJTnAFq9F1lzXMvz3+SjW7EcFIh&#10;8HH1CUxq26AlgDh8p2BznIZdNo6RoQqr7MbHv/2n4It0wBPooeOno8vLeD/vuSoZIkcQiTI4+Abo&#10;tFVKwiRv5tVWr6U6K0CDAWReC2eiF/ZQJ4Li+ghZ2dokUgtT8NRmEKjPIstzJgkReZan7LYWZYCP&#10;JAcQzvC8+UEl6K+tOiGZIxOxSWRjfA+hK0IRCGd7kSyPodoi9c7P0FnyeZWnlR3jKpVxxCj6fsk2&#10;STiIxtrQrOiwuOSk45yFtzKKuboe0xkNJmLDmJJnSPiQ+RQLLQuKuQkUKE61RTZ62WCmJPvP83tZ&#10;DvEEoa5uQJNBMZ3ltRZYHgSU8ryVgEFYLLMh8afsUBgh+Mi+/KkNB4I3KI5P8nTWDax8nseFH+ME&#10;horSRb/w8RIr9lVUPz5Dx7+B8icbqH2+gPrnZWz9UML6d0Ulv8LqNzlc/oMV51np53dHkSMMpR+0&#10;kPhwHcXPV7D43SLWfrmG8sfryBA0tvnZ9/4pgkf/6sCVPwaw+V0GpQ8biD4uI/8ij6rkQPhCgGEF&#10;yffnUWQDWv6qgq3vi1j6oonU+ysIP1rj/wgIz5aRfbaA0kuK/0ctCn8DzU+aiDyownOrhuj9ppK0&#10;aZEN7fw313H1x0u8x31sfL1BKFpF/cMlFJ4RRp7VsPhpArvf0lF8GeD/wlj51I3q9QFYAwQzBT4n&#10;WL9GkU7QpZRNyqqaPAG9IPNeUv0oyDr7sho5PgN/so/PaxqNko6gqkKpoEYqJXWpX5njoNedgtbe&#10;Bo2REE0xEncqm1UNUJgle6LMMejp/gl6+/5a2VdiZPyEsjlTH9tRe+fr6Bh6G6fZnjqHD6GPYCFL&#10;HPv5GZlgKZMQJZdCp6xK4Hvkc4My4XHiCNSEERnusNlkn4jTUFHc1aZj0JlOYI6vmxzHYaRZmHX3&#10;KO1xWH8CQ+rjGBp/h474bbbrN3mwLZsPo113HKc0bTihPoU2zWmc1LTjyOwpHm38vQOnCB+n9B1o&#10;N8hyZ4KCrZfHAIFhCD082q08bEPoco6i2z2OHs84YYHwwGMgMEVYmMVgSI3hsAozNB5zBT1MZR2P&#10;CWV4Qs/2Ocq4NuAdwFiAhoFmyMJnESCgzzd0Si6XMgEhTnjOFGUIj0Af60WO7TzN9hNkW0plppDj&#10;s63V1Kg3jQRsGoLmFGF+DJ7waSRpIDJpxhjGV5vjGNT645iynFKWVM7qT6Nfkm9NHWOZ81kMEaYY&#10;18Yn3ybwHcNs3gz1QoCHH6pFH1RLXh5+aHjMrQVh3QrDfxAgODgpoDYKq4lCZkX8kgOeAye8Zyj8&#10;FOrY5QhCFwgaF9wUJw+cewHYdkOw0NmbeXjORBBVhgXo0p/YKGomZWKi9EJkb3oQuyJJfYLKUEH8&#10;WgK5m2Hkb/lRuOOhU5a9BSJ03ASKy1nc/+A6PvzmPnYoUrV7snLChvQ1L922F4GzHopylECRxt7z&#10;dWw/2cL6w3UcPJfegzqde44AEyccENr4fRGe0yXXuUm4uRxF5qoT+esOHk5CAu9n36bM46jemMDy&#10;/SE0bjPmXtEifGAlGBgQO6tH5vI0gZ0O/YoayYuveg7sG4zj5yax/GAYq4+7sfyoj7A0jtZ9FdJX&#10;dMjfMGL1qQrbL7qw/1Evtl/2Y/05Y/azSTTuz2DtfdljqQ3rl45iZX8Q+aqRwE8zyBiaqKsRYpu1&#10;s25FWgO4Tff/7F978fRfxvH0XzV4+I9TuPd3M7j0awtWP7NDNqBrfSAQ4Ff2Vzr3g0353+XfaHH+&#10;RzXO/GCB7Li7+7Ubsjlg7iGPR4Sm51G0XoaU4U7Z02fvGxfOfOPHRRqic5+fpfAvwH0pgfjtImL3&#10;soi9l4P7uiyTryH3WHoYArj26xru/amM87+MYPPzODY/S+E1r70PnkQfXAkKeuAUogmKf6wHxdow&#10;cmwAsq+9lWLmTFAUKdw5Ck+xpEWIMCF5yS2eDmi1JzHLxjrnPgE9K7zkI5cAMDL1LqYYrCRBSecY&#10;K7ws0SJFD/b9lDT9c0hGN9kIR7abVTm7sPlhUxl3lZnPp07TrfC9PpcOW6stbMyXcG57CTcu7uLm&#10;xS1cObuFViXG8/+C53odY6NvYHr2DYzpCQ3yvQwmY3QdJgYSK92XmdDi9tN9sWHOGd8lMBBsolOI&#10;xrvgY5CROQKScTEap6NbNCvZIBN017nqIGqVIbQaZh4WZa5CuaWCJ9RFx9AHJyHLVVJTeGfo/keR&#10;LA0jU9XQfWtQr1PI6yq47RTw9BDcFIA0g4tsbhWrTdP103Uk+wlp/AyDTKE6gxIDis8zhgzdfLqo&#10;U4YD5Htlg5UMwUQSS8nW2qYsAaFGMamqWAllLkM/isVuFAkThRKvnaJdLPcixoBVXDehtGWCnU50&#10;MqXCKMHHmpFskHxffAi1ebr2phZeilOU31GvjSubAMUJIAkCYzY1jjN7GQY32UqWja4wzjrAxsP7&#10;jsryUF6PbO/ro9DFeZ8J3peLAdYe6VcabvF5E9vf5nD99xTIlxlE3qsj9XQRpectbH7BgPDLA8LB&#10;Jla+XcPS1ytofSkrJVYw/3kDB5Kn4TdhbH+fwO2/I9VvSA/INIM2751OX5ZWLn+7jMTzRSTeb2Cd&#10;cHH371O4+48BXPq9H8tf5BB/0kT8cYVgkCMsZJXJi+UPF/iagECNQFHF5rctzH+2rrwWedTizwbS&#10;z5oovmyg9nETC5+tIfVkTRmSyD5b47lWUP6gicoHJR6SVU22rc7h0vd3ceNXt7H0KSHo6TrST5aR&#10;f3+BwNBE8lEFkXu8hhcEhve1iJYGCXajsBIUrJJQTGCgqcLivB6N5jT8qQGUG7NIZWfh5LOK8LmG&#10;CKv+MOtpYljZ8TGQ6oPZ3Qe1q4uA0AGLpRM2umyn6xhUdPbT2uME83eV3AqjFBrJoSA5C9rb3sDs&#10;bAeGKUQdnbJzo+RZeFtZfdDfQ+dPmOho/yn6+v+K7fOnGGR77ZUsj3S77WxvsgRSNX0EWgr6yCzF&#10;y9AOvfY0Au5BOB29BBfCclyWLxOAw2x7wUG4+L9wbgaJBQs8BO0wn6PGJXOPCPbqIzimOsmfBIKZ&#10;04SEbv5sx1HVKWWeUftcGwGBr6va8eZ4G94YP4XDs504rukkMPSgx9qHPns/hvgdw16KvGcQg95h&#10;jATGMUo4mIqoMMljIqoiKKt5zGAyOo2JQC9mA22Y9h7BkP0I+kxH0TV3EkdnT+PQdDsm3SzreQHy&#10;DsRprIqFIZTKbK+MDcnsMLINtgMCeyTezbbZg2bdhOaCHrHGBOJs+2HGySKBLpqbQqgiOV5UyBMW&#10;QtLzWBxHrTGNlUUXmk06YT7zMOu109GFbMnE5zwGu3cQGtNpzMj25Gxn5gUTLCs2GJd5rFhhXrPA&#10;tMbf1xww8DCtOwgLTpgoos5dvzLHYG7NDcduUBHZ7A0HRdpKYbP/+yHLeAMEBx/CF6JIyRLGGz5k&#10;CAKyA6HnDD+7L3MXwjBshGHcDhAQwkpPQ+U9mQjn4hFA7nYIwYtBuA+C8PKQnoEsz5u57kHmmgtp&#10;uvz4BQ+iB36Ur6RRu0mBe+DB6oM81u6vY/29bWxQxDbZRlKXQ3TycZRvhij+QQTP+mHb8CJyLqhM&#10;vgyedSPMI0K4cW3Tge8Sgs6Zkb6kRfmGHqWrRkQOdAQCDebvUswfHsHivaOo3OxG4oKGwGBA6qKa&#10;5x8noIwTGGiU+LnYeRN8+4Sq6zqsPRnC1osBgsE0Fh7RRN2bI9gYsP7MiY3nPdj9sB2bL05h/WkH&#10;Vu73o3mTcN+gAWR8TkcnEAtMMG4b0ZrXUX862H4HFPMYi40hyPYaDxEsCaVXvtISEDS487cq3P8H&#10;E38O4u7fvsufXbj1Jz32vw0pu1dWZWPHF6+Su61/ZcP5X/lx7kc7Y6eJ4DCH/e9nsf21RoGM5Y8I&#10;bI+cSN/3oPrMh6WP3dj43IvL32Vx5Rtq53eXsPnJAgxnE7BdSCv7SSx8lCEoNBhTC2i+TBIYMkr+&#10;iLPfprH6iQ+LH2bwWqE6iRaFKJ+li6XLTBXpUmqzSnauIik7yWAk3eDJ6DiqMoYdHoQx2A0tRd0T&#10;msbsTBdmbF2k4hN08G9hQMYvGUhk97iO3jfRfprB5eRf41TXT9DO/53u+KmSIKaPQUeAQjK3yRrr&#10;bv5fPrP4LIvsflTpyuzsfhNmywwWG2VsLFE4tgQW9rG7Po/ze2u4cWkfy/MxWOwnYLIchd15jA3t&#10;FAwEBZXk0fd0UczH4IiMwx+UzIcUbQYRPx9UQPbrTw4zWPMh1/qRoRsIs9HLjmml8hQd9CjLgE5W&#10;3DadRLqhRbZKp5CfQoUCLasdZC1yJM8gztftuXECFc8tcxek+54u2xXrQizXyyA/qqyemG8asMZG&#10;nozP8hpG4OX5fZJYiS5RcrF7KbCyBDJVmyS80PXHJ17t554cU4YkUhRp2S0zy/ME+YySJQax4iwK&#10;fE+xNItaiyBT43tZCaPFQSRiI7x+mXTZh2B6BGY+2/HELDSxIWUeQoFCVSnys4SEmKycqGt5/7OI&#10;ZiaVzJPuzAzcvI5gYgrVmoUBblzpJs8SakK8bzfPH0m9Wqkh8zbSZQ3LcgZFlpWkp02RpqOpYSQ2&#10;rNj9kgL+t1ZUXqQQfY9u/3kZqcctRB4uUHgXsPfdDh3+BWSe7yD3gWwOtY4MhXr56wrmv0hh8UvS&#10;9Y9OlM5ZEWFZO1K9cKZ6EK5rUKIAJ5/IMEMVl36bx8N/SpDSnbj+RweWv8wi+riO8IMyRT6L1mdZ&#10;LH2eR+E5g9LjPBY+L2Dn+wrWvp5H+eUqz0NRJ4Qkn5SRe79MuKig/vEKkk+XUVAAYYnnaRAQakoa&#10;6pUvS1jndxR47uDdMhIPami8WMbZby7h2q9uKksuqx8so044kYmP1ZeEixdpZG8HWC8IYqwr5coo&#10;Fhe1qFf0qLGeVPlMIxRTp0xiZJtMl+YQyNGtEswi0SF4Y/0IsB1GZXVMbBw6fTdd/QlM648Rlo9h&#10;QnVE6bWbnH4LGjr0SfUxJfeBrGIYlXwMA2/gZMfraCckdHS+joHRIxgeOYqeQTpZWaooCZ0I6qeH&#10;2J5H3sbkLAFi4GfK5lJ9g5LIiefh67InwySNgPQeTJnaMKM5DbutE25HD5zubtjYzpyMIx62izjv&#10;p7loUHovg4RMC0G7nRBwgjBwUvMKCE7y86cIHLKs+fB0B97lcWj6NKHh1f8HLKcx4mCccZ7AmOsk&#10;JnztGPOewrDrNIYISyMMwqMU1zHfCMb9o5gITmA6PAFNWIshtoF+QkwfDUSPpUfJ2dJt6lSGNgYY&#10;O4ZsBCnX25jxvsPjMHRh3gfrdJh1PZthXIhIPJxCmTExVx5FmuAvmQ8D/hGEo/0IhzqRUkCZpoHt&#10;Jlag6WhoUKtPMbZKLxHbJIUiUVQhyTiarhAk/j0Pi5NA72U7K7KNFct6QqPEnymef5IAPwlTehaq&#10;ihnaJkFg0Q3zsgeONQrllpdi6YZrxw3PrhP+Mw6Ezjno0m3K7849hzJZzrorY+Ahin6Uoh/jEYX/&#10;PAXldhDNByYsPjZg6bEV1XsWZZZ+4BzPdyaAAOEhdiWExNUgwSEM50EEtr0kDFtJaNfjhAc/wufd&#10;KN4yoC5J9m7rUbzpQuS8C959D7w7kn7eQgE3EQ4IRLeyaFxfwPLtFSzeavAoInsxgRwhJn/VRafv&#10;JEy4YFm2w7vpQnjfjBQ/H9ojEC3Pwb1pRHBPC9/OHLzbRmWSqHNDjyRBIXt5CqXrk6jfojm6OsPP&#10;TiN/ZRqrD49i7/2/JJScRP0249QlPsvzWkLILObvT6J2dwKlW/z7hhVhnid5RYeNZ7PY/aAfOx/0&#10;Egz6sfhoBMXbGhR4n6tP+fqzwyjuHacR62VM7GXMZsxnHI/yWQWDIzRxZsZLxsUsdYeAF2bMjOXV&#10;qDT1NAgaZXhYVjXlaBzDNOV7L0fw/J8ncf/vzbj5Rx9u/smOG3/sxO0/Hebfp3Dt92O4+GsdXb4P&#10;yx8HCAB+JXfC/IdBiryHwu5m/PRg82szDxs2v/IzJnkIEFrsfq3GmW/9WPqEMfirEK5+38CVb8/g&#10;+o9nYb3M57gXgPEsDdW9KmOX7EycVHbblR2J97/O4vy367j0yxQu/qDCa7LcMM6gZA9RPGWslIc/&#10;0I9gZBgBvuYLDhEK6GKUzVFOwUu3OGfrgNHZC7XxNIZHDyuzmzso+B1dBIOOn+Fk+89wgs7kZMdf&#10;oa3j1YY2suGM7Fw3MnYU7V0MVH0/Rxvf39b/C5zqlvXcb6G79xcYHz2G9L4ViZ0Qg9ZJmObouKI+&#10;rC7WsL+5hJ3VFi6f2cK5vQ1c2OdBaGhU3QSaEWXnNmVlQ6QXGiUD2TCCXtKkOH6KvDTOeE1EX6WI&#10;ZJ5/L84bUaA4JuiaA8kR/mSFytK9y4OXORkyVBDi5+nIZcOWcF6WUFKoC4SLJIEhLY2d78vTlRck&#10;7wED/4Ka7uHVkEKYYunhESrPIODrQTzRS0chyzyHkK2z7Pm7AIvFP4QqSVTSPKd5HUVCSpCiHmWQ&#10;SbIixss6BEoUcxn2oCCHGZhCYQagKB0KXwsXpuDg/UT5+UJegGdayQwp49n+0CBCmVF4inroU1ql&#10;HJIJniNKhyT3HetUXEyYvwfpYCXVbK2kQr3JewrTQaWGlLkTVelpIAwFMqwbLO9QmBWe8FIhaPkI&#10;DOn8LOotPSpsEKk0r43AlaurUapMosT3bd6kGH4YR+y9NAUzyaOijOM3P25RhFfR/Ggdd/98HRd/&#10;dxZLX21j6etNVD+V5ZWLBIYCFr8I4+B7O6pLvXyGs6g2CQoMvEo+/GUr8rfCuPirOEndg5t/9pC4&#10;JdVygQ6/zqPMg98pm7Z8Ukb+eZVwIJMn4wSFGBY+mycQzCP9tKmkns4/K/BaeW2fNJF6skh4aKD0&#10;skmAKKHxUYmQUCR0VAgJDSQfLaD0YhHF5/Movs/PPySIPKqzQW+woV3Dhe8vo/ZyG/GHS0gTRtL3&#10;Ckiw3qUpQpLbX7qlo3wGso9ApcEASYCvtCYpGIOsZ4Q1Pi9J0esISMrdXtiivTBLG7SehpWCOWs7&#10;zrZI0Z47gUnVYci2yXMG6TV4F31DbJNsYx09sjzxF+glLMhyRPlb9pCQtisQMcKfsn9DT9fPlSRO&#10;vWyvkkq5o+dnePvd/6YMXQxPvI5pzSGotIehp3CrZdtpSxtMrjbYHCeVja/meE1GM0EhOACXJCZL&#10;DNGNjyoTdqOs1/2GdmWy8f/vOK5qIwy0EQr4c/YEOumg+63HMErwH3VSxO1HMWhro7CfxGkakva5&#10;Dr6nH8c0vTis7kWbYQDtxhF0mF8d3dZRDDsnMOufxYRnHB2GbpzS9+C4pgcntF04qW1HG4HkpKYN&#10;x9VteHfmNH+2o11/iuBwHDOuE3CwTfkY5INs9/GEZF9lXa6zDRB4onJPFAEXY0GQMJ/jM0zxPdUq&#10;RT4rEC7tiPDNui8ZD6VXLp8hRBPU51d0KNYH4JRhW4K/LMOWGJXn+RLSCxPn5wv9KDfl2bPdL7KN&#10;bWkR2tHDt2l4tdyRh2PNDPOqBfpFF6aadsy0HFATIgwrftg3QtCv2OE/G0ZE0iXLJMTzXvjOUrzP&#10;+uj8/XDtSyp4mZ8gww0BQoT0CkSRvOZH9paHRwCp61G+RrDYlVwAYQKIF6krHsQuunnuAF+LwrwZ&#10;hW41DMMyz79rRP7yGCrXh1G4bEHufBDVy0XUr9RRvlhBji42fy6EEOHGt+GAe1UmhNqhIQR5VvSI&#10;7zIm7VNc1ydgX5LU9TPKktPglgqOZZrXbbaTM2OI7A4huMuYtT3F8iBUnTMgc5Ht5kYHWndOo3G7&#10;B5lLg7yWQaw/PIGzL/4z9p79DZYfvovqbRqYK2oUb8xi8eEghX8Y8w9k+MCIzHWDAgorT6dx8PFx&#10;nPv0OKGhE8tPx9C6z9h8swsbj/8L9t//jzj34q+x+/5PsProGOZ5z/ObWpo0WSI/gQRNm4u66QpT&#10;h1jfg3HWIwK+pPaWvTqCYcJHy6wMT+UqAyg1xlFuTGNxqw+Pf/wZvvxff4WP/0cXPv4/7Lj5hyFc&#10;/s0gLv1mCJd+PUYjNI2rv5/F1d/pcOFHOwXdhvrzAApPQig/k94HH1oECNm5cvOrJHa/CylDFRd/&#10;reF5RhkbDbj0QxB3frOFq7+8jLu/28ci46HnWhiJO1WEb9YYuxjfXhDgHqcJGCHsfRPF+a83cPWH&#10;Al5LxFRIsAHIWJw0EoOrH1pXN2bpDLTmLjYYNfS6LkzJFqx0LzOakxiZZkCalOOIMiNallENj72N&#10;0WmCAAPQ4MhbyiY4silMG8FAZjz39IszIUQc+ylOdf4EHQOvK+uv2/p+xv+/TmfzLkYGDqGPwGC2&#10;DCJQ1yF3Jka3TtqN+rFQL2JtoYrd9QVsLtJBHjAQH2xiZ62JpeUcAhWjknY5HBjDsKmHsNCjdJfH&#10;MkOKW05SfAsULUl1KmO8AYpzINHHB9WHEO/bExsmIAwhx4c3vyjdRwa6gmk22hmsrKhQloAnww4U&#10;Xn9e9mnoRZoBpbVAIq6plaRNkjBJemKSyX46CEKFOGy6hGKVzpxQUGBlkpTO2arMFRCnMYQSA8bS&#10;4gyW+H05EmgxxQaQPklQGYWX/yvWzSjM2ynGMsmQrp8BpURY8XmGUZPJkJKnPSQVcwAOns/FzyQI&#10;C/k6wYaBOk14KDXUfI2fL8kOnHyvJHByEKayA6y8dP4En0aLBM/AJ1t5y46cETpcOwOYLPtsLcrW&#10;tIQGlmVBZu5XJpQ5Djl+Toam0lU6rXktAjLPIjmpAIiy/TIbR5iw4ON7w7z/xcU5hBeMiF0PKWmk&#10;mx/ksUbRLb2Ubv8WnfsCih/OY/u7Hbz/L/ex9t0BYWEbzc9Wsfx1DbmXGax8E0ftjgchBtN4hXU2&#10;T3dNMBNQFOCVCal7j+dw7bcWpbFUeO7YowZFvor6B1msSC/F52wUTyrKFrD7Mib3TQzFF1X47+UJ&#10;BUUeMs+iQCiQPSoWEbpfQfZ9OfIov0gRLKLKHIT8+2UkH9dQl2WeH0jmxgWkHs8j9F5Leb34LM8G&#10;HCfZr5Dkb+L89wfY+HoRKx8WUdxgvW5q6UgmWZ8IA3Safj63+WW/8sw8vI9gcpRgNwYr653kQvHH&#10;JefHMOYcp2Cji3b7Zb7LFKyuTmhUh5Qtm0dmjmBo4h0MEAwGh36GflmBQEjvYnvrEKgfkiRJr2No&#10;6A1MTx0jJLyD8fGjfE2yM8pGVG+hRzZKkv0SJBfJ2C8wYaZ71x/FtOEYNMY2mMOD0PD6NDQMdl6H&#10;y9MPK2NFyD+mDJHYnV0MlkM0Gn0K+DaaJgzRzZ/WncIpjQwznMThmWPo4vmGbUcIBe9i2P4OBq3v&#10;oM9yDP2WDgUiTqg7cUonkxk7lY3kOqU3gCDSZ+vj0Yt+e6+SAn7AIYAwiXHXFIatExT+PrQREE5q&#10;e/n5HrTrevndPejQd/Fo5/eeQgfBqmPuGE5pTyq9Fj08t8ZHuGYbS7A9h9Jsv3wm8ahsyNSPAmPJ&#10;8qoRKXH7fsaAYL+SBTZUG0We0FptMo4WBgj2hATCe5TPqpBWoUZjUqtPoLykVeYzJNgGJVNrvWEi&#10;VDBu5NRoNOaQKanhpIFJsG1n1oZpmBhfzgwie5aCcnEIlcsUlSvjqF0bQ+062+gVLdIXeVxSISn5&#10;Ey7SFV8SR++DlQBg3Q7CuBWAYTNISIgSGkIIExz85zzwnfHDQUdpoiEz7SRg20/DuJ3C7FpcmasQ&#10;vxxA5pqdbtuJvGxjfDkEz0EEhnWZSOlG5IxNWUYY2rfTwfsQ3KZYXaqgeL6B/BmCMkHCxrjoIcD7&#10;VmbgXpyCpTEFM2OBnvenp5mYZVxVs5zcSsbKbviWe+FeGkFgfZCfP4nk3in4WA6ulQmCwiChoA+p&#10;czQJF3r5k+J7MIrCpRGUrh7C4t3DWL1/FIv3TqF0rRu1W+MU8nbsEhL2X/xX7Dw7jqWHAyjfmkT5&#10;tgqrTyax/ZKw8GxYSWZUuadB9poO8w+nsfZ+J6q3GEfWpxDaNRA6aEiudaF+8x2s3H+bAPJz7Dw5&#10;jbUH3WjcHSB4jCFzZQDbz9W48vlfYvPKW4zv1AHGSdn/I1BifWEbDsd5DzSNzeoMNtbtaNTmqAFT&#10;NLajSrtWeg1TM2jud+Kjf/p/4Nv/6x0eb+PT//UGnv5zG27+UYNzPxhplky49CujAgxXfzeBy78d&#10;xZXfWbHzbZDA4EH+SVSZd1B6lqBZidEMpbD3XZjA4SRsGAkdHlz/VRF3fnsBV74/Rwio4OIvDVj7&#10;ZA422XfjVpXnqGGBsW/j8yIu/LKB2785i4e/28VrBmsnDGzceuNxGCT3wNxpTM8ewcwsg8PMUYxP&#10;HFJmQStLnBh8OgcYgBh0JLWs7FDX1i450GUjlVc7up2mY5EkKj0yrik9BnQn3Z0y/+B1QoTsRkeQ&#10;mJAMdTzG38bM9HFMM7jJ0i6jsR2TJHyNXVYmnEaYAh8hOXudBhRSIazOl7C91sLF/XVlGGKxnMLO&#10;ah37Gy3UF0nGFTUKFGeVh0SeHoGTROdIDCBKUZehlHyFwTk2A4+XYi57RBRn0WrYkIpNKZuqFMrj&#10;yMi21uJUa1qsbKgw3yKJUjBLFPw6A8PiAomQAUHGjCMUbqkIIRlL5muRNCs6f5c0zH46D9nW2s8K&#10;E0n3o9iaQYCw4KEwJCie9bqRQsDz5EeUvAZBAlu2yorZYIWZlwmGDCqy0oTOUnagC/B7fHGSKh1L&#10;hM4+UelFpMLzS1d0oEeBBb9knWTAWVyhEBU0SGb74eD/HZE+ZStb6SqTOQyy652IkIf0W+B9ReOk&#10;cf6vKr0uvP44A6WMryk9KbzGfFWNrHS9ErYKAluEjyzLSVxWMjXIz/G8FDHp5ciyXGNZwoYMQ+QY&#10;3GrTLGMNmgzAK4sq5PIMkKUpZDbVWGBl3vouh8pHFGIR509KyD1fRP7lMkofrGLtq7NY+eoSKh9v&#10;o/H5Cpa/amDpywTmP/GjtuVApUYALNPNNGXJJxtlagR2ErzszCm9N817TpSe1yjgFZSfl5TESPOf&#10;ZNH6mODxVDZ8SmL72wSWPs0o8JB8zO9/muERpfCH+d6ksuwx8SCr7OiWeRLkZ7zY+jqApc8ySm9F&#10;7v0CQSHN9xf5PTUE70mvQgWVFyW+VkfiYR1eNsDAnQZqLySP+1XUrxeVFUaxEsu0SNdS0SCdYbCI&#10;COAN0nGoCFx0WjIfhnXY4OxUthB2SNe+uwezFPEp3THo2GZmlH0aDimALqt9RifeZDt8E0MC570/&#10;xxhBQNpd16DsDcH3jbEN9v1cGUqYkfY99hYmJB0z2/PAJMFBdRizdNwzhs5XPYiW41Bb2hGVayMA&#10;OPw9cCiz+3k9oS6YQt2wExaCAdZHgmKS7S8sS3vLE3BHhzFh60SHTpKgHSMMHMa483WK+lsYsLyF&#10;bsacdr3MRThJMT+piHgvwaTXzN+NJ3icRvtcJ07ru3FqrkcBgNOGXr4+yL8H0Gcd5vmmMGIb5/kG&#10;ea4uvpdAYPj3YQbGkx7zaf5+gr8fQ6cCByeUXoXTOr4uS7FtJ6Fm2cYJ0SkCfIH1tVCfU1YXycZK&#10;XmlzmRlEKGz+aB9/ZzvLsW3Hec9s22EBYYJxLittegplGaLM8H8ihBIf+PkoITBN8+OJMBbwuYez&#10;NDFsf/EoYxPbXk52r5XETxRRfUUHHduhkSBpY3txrxIc11Xwsb2EdmgW9ml8zk0jJ/BwfRz127No&#10;3tXyMKBxz4LqHRF4D12yB5ELAXgPogSAGPTrCRg2knAfpBE8n0DgXJgQQQigIZOhCet2HObtJEyb&#10;GejWkrARNpKXLSjcmCE0TBFEjAgQFEKEjAw/X7nM+n25gcrFGkJbdKcrIRgadmjLZqgKFh46OBg7&#10;rfVxmCQzJtunTB7VMM7MyI6ZC6cQ23gb4fWTBIpOxLa6kD04gcxBO8I7jGubI0geDCN/sRP5S+0o&#10;Xu5A7lIvMhfGCAhs27ePEhD+K3af/GdsP/kF/z7M8ugmMHRg5/nb2H/51/x5GIsPTqF+j5BwR4PF&#10;hzPYfNaOLYr98t1OzN8YZFucwvIjC0rXdchekgyXZhgXdLAtGxA/I8MgjFWXGAOvsJ3eGMDKe2P8&#10;bB+q1/v5DCYROztLeBohnMxh+9nPce6T/zsufvZfsf/sLzB/7SRSLZoaQkGc7SKSHEaFprJWmcIC&#10;Y2KR8THKeiBD2fUlOyp1G6FhGo3VEdz8qg0v/vdT+Oh/tRMYjuHT/+Nv8MH/eANP/qkd1/+gxZkf&#10;HNj/3oa97/U4+KUGF3+jIgzM4cKvTVj7woaCbAD5flYxRLWXaTQ/jGL96zAOfozh8q9zhIV13Pj1&#10;Tdz87Rau/jqEna/8KBAyPNez8N2oInW/htaHNFPfhnDw9TwufrOA1zRsjCZbFyHhBIYnj2Bs+ggm&#10;p9/FJAOHjF3KTnf9yoRE2VKWrkSWTvW8jtMMRCcJEKc6f4FOQoHsc9/WTlDg+7oIDLI1riz9ETAY&#10;IHgMTTIwMViZ2IinZk9ATShRm9qgZnDQWk7B4iQcyNhfrAu2AJ2Krx9mBiGLlw3Op0cm7sd8NYv1&#10;pSq2VupYbuSxzZ/ndlewyddWWkWKuZOAMIEZVweFdZCNlcDAhulmEAjLUjMZS0zxAdEZZSi6WQpK&#10;mgJfYyVOUWxTFHLp3g4wADgSBAr+LVkYyw2ZaEgB4gNP5GXcng2dIiw5KNIMGolkF6J0ttJlnGnI&#10;XIJJxOPjyDF41ggaTVJ1jiJdLZuUmbHSCxGUZErFUQIEgxHPl87MIse/Q6w86ZaW0MIAQbEWOpVh&#10;g0ielZLCmGvSpbCytZbmUKzz+3L9vKd+JR9EmE40npXld3ScDHTxwiAiBf6do9PJCwTJ3hLjvB4d&#10;FhiMVpftKFb0irAHAsMIxUm6DGyBLK+P3y3X6ZU9MRjgMkWZM6FRxlBtAhsEojwDQJaBMxTo43tn&#10;+N2vhkNiBJ0cv6siabAJOjEKXooOs1IVwCJFswxkTky6MoqlC3Mo3Q6g9CKNFYJAgiJe+6iAtW/L&#10;WP+2Qlio4+yvDrDzwx5aX7aw9UMGC59HUJHZz/w+mcyZJ61LD04w1afs+tmsEyB4be7IOEIst9T1&#10;GErvp7H4SUyZX1B7WSYEyD71cTY4QsHHKcQfFijyRSQfJZB7EiaVh/h6Qkk0lX6URuV5DJVnQSx9&#10;4sLGlzbMs/GlHqYIIVGlu062i40RKhIPM2yoaeTfr8FHQPDeKCmpalNXooiv21BbsyBfoCiV9XQb&#10;k3QbU6g0KLKSU4GBNMfrLldly2CZGDiMrGTgDPXA6eyGhWBvtnbASpge1R9X9mIYGj+MPll6Jz0H&#10;/bLr4+voGSaoj/4CstujbBjVKRsZDb6FMYLB8Oghwv7b/Ptt9BHw23sJ8mznE1OyzPEYxmaOYEJ9&#10;gjByArOGE9AQGDRmQoPrNJyBdmW1kI2QECQAB9henTxCbGcZuuoYfyYEiAnJumA7RuwEF+dPeDAO&#10;WCRnwjGK9FGCw1H0mo7QzR+mkB+laJ9EJ4VdJjDKEEG7/tVKh1P6TsKCDCN04/TcK0joNY5iyDqB&#10;KaUXYYif7UKbTj7bhSOzXXh3tgNHVB04xkOGF+Q4yXN20oT0mY/zmg5jwnEM0652qAgJfkJ+ViYc&#10;s17K8GNSJjaLG+TvMvQTYhuW9umV+TdsCzm2n6U1K4qSm4TPMUZAj+amkaqr2L4YL2hSpDczXef7&#10;CQHhzCBCWVk1NU4XybbNNtps6pFne2/MW2GOD0CdHsIsz6EuqjFT0EJVkkOHiYIe44U5TJaMmK4a&#10;oW6YoV+ww7TsgHXNCd+uAyG6/Nh5K1KXbUhfsSJ/3YrSLdazey7UZIki635YNl46E4drL6UAg241&#10;DudektAQQ+h8BB4ChUsBhhjMWzGYNsIwrIZgXvMhcS7IthZA7WoKrRt15M7XkT1bRmI/Cu+GA5YF&#10;G2ZLJujKdmiKvMaCAZNpFQwsQyVbpmTNlIyZ1RGoWaZTvFffUhtS228gsXUUoY0OQsJRtK68geKF&#10;NsT36NYv9aN05STKV4+gfO0Y4aCdwNDDn910+Kco1IfQuHkIC7ePoHnrbVSu9SB7geJ9gWblYhuh&#10;4hTSl07Dd0DgO+NF9qaJwKBFbl+GctnWWPbxFA0PY1WeGpCROVt8dunFOcRXJSmWCdGzZiQvaJE8&#10;z7h5bgqpCzMoXtWgcFlDgCC47enh2tDAKXlSLhrRujuFlQdtWHv8DpYfvo2lR4ex8vQEVp+9iw2+&#10;tnTtBBa21SjNT9O0ql7FLJrbKI1WQuIr47ZsTJgusV7RnMm+QamFMVz8UoNn/6rH039V4dm/HSIw&#10;/CU+/J//AU//+Sd48s8juPy7Wex8Z8X2d95XGzzy59kfvbjwGy/O/BhmrIqizliWlTTzz+JY/JQG&#10;+9sMrvyqgru/PUtguIbrv2li+ysPlj/Ko/Aoi/DNPKGhgjzNz/KnOVz+sYZbP57HazpzG4PDUQxM&#10;MIjMHELv6DvoJgxIrnfJzCZb3cqKhe6ev0FH988xSGAQcOjq/BtlG1tlbHPoLQyNvaNsdzsz8w50&#10;uiOwEAQMdA0602llHNNglf3eCQYOOhaKudnRA5+b4hafhsfTx6AzQCcyxMY5TocoY+NTyGa0CCRm&#10;4fWS9MMetCoZNMspXDxYx5mtJSzWs9hd542u1hWIWGikeJ4ZuBhow4UxijHFoiDJokiHFK0CRTeb&#10;nkVrwYRY4tUchjD/jmTVcCdlmSQdanMOMbqDEAOBLBHMEADyfE1WLvj5e5Juv1zmuVjJZNvXBCEk&#10;1piGM8IgGR1h4FEhSWApyZwD6RanE/S7eV+ky6j0CFDAxcHIOL50c+YZnIq8TsXVy1BDieJL8Xbn&#10;JcgM/btITzOA8bys5JKxLxQYpChOKBMcY7zPcGqA5xvHQl3OMU4Bn0GG95Yps8Lx3H6Ke7LA7+Bn&#10;s4kZHmOkW1nqRaBoUOR53+WKkZWVkFLTEY7UypJJv3eAn1HztVn4BWwIYH55nd8dld4XgkWGICLP&#10;ykdXr6yoEHDhs4yxsud4bmWb2yQhULps6ZRLWQ1Bi+6LQinDIpmWBomWDtX5OSxeNmP1I0LfB3HC&#10;QQSLXzZR+1jSQS9h/rM9bHxzDs3PlrH+XRzJFS3ybPhh3ltEliKVKK6EjyB/BlPd8FFgYyw3H2FR&#10;Zqsv0xXNP/Rj5dMsxTyJ+Y8iuPArPynbga0vBApKyBMWik8yyLNhNT+QfAhh1F8QAN5L8vUkSk8I&#10;rB+4sfmFBWufuVF6yve9ZIP8wo6ljwNsaBEkb3mRuc0ge9bLoMgybRAKEpNKvY7wmQhQZVhnZJgm&#10;LonMxJnyGr0sMw+Dho2C5OPziUSGCVV0sWECo4z/+7vg8LRDMycTeI/DaKBLnyAQDBDUO9geu95U&#10;UiTLxOFhtsfuztf583UM9v8cp9sp1pOHMDh1CN0yf0hp0zIH4Sh0dOw6YwdmVIcwKyuZ6O5VAgiE&#10;Ep3hNNx+Bnp3L+s2XTDrb7luYP1l/aLIlhjw0gRCDwFXcn1kCJKe4BGoff8Ro/a/QZfhbXTMvYs+&#10;62H0W99EP4Gh1/SuAgftepmf0K4c7frTfF+HMqfghIZgoH/Vi9Bh6CMgDPBzAxi2DWPMPoYB8zCB&#10;o5cA0E1IkDkIr4YqZCmlnOdVT8UxnNQc4bmO8ucJtGlOoZ3AMGpthzXQzXY1gEKNbk7cXZUHf08Q&#10;dMTxFXgPAgEyzGXnIYAQp8BLsrIgn2GsPMvPqlAqzWBx2YT8kgp+Pkfp4Ss1BtCS9lOSXjoVHSVj&#10;A+uoOEppJxm2heVFHUFhGgbPAAxsU8byCIV0EkbCtZHCYWlOwUh41PBvfX0Wxnk1Dw3m+NOwMAfj&#10;ogVGwoJ+yQ3Nog/aBT9Ma0HYt4Jw7wQQPOtB4rIb2eush9d8SF3lcS2A7I0E4SAJ224Kps0cNMtJ&#10;mAkF4fMeRM7b4T+QiZKSzTCE+PkEXXYe5Ss1VC63KN51JA4ScK1FoK55oSq7YJkntDQJBwSE2ZwR&#10;M1ktptMajMSmoMuP8p4GlXTaFv601AiPvFc94SmwcgKZ3TeQ2TuJ2HYviufbUL/8c5QvHkXqoAuF&#10;S8cJBj9D6swxnn+S0ETwoCkKrlMrdtkWVqVsdBhnrLIs6OBZm4F7TQ3TvJbXNoeJkgHTNGWTZSNM&#10;SxYkL/IZ3WScvalDRHpHDsxKLhvRhDifbVaWuDNWJRgf03z+YcZk/4IagXNmJG6yjb9nVzZrqtwJ&#10;IHPp1aqLwI4VtlULnOtsC+dodq5NoHqLMf0a4+XNcRSvUx+uT6F4YwbVOxNYeDSC+UeDPDpw8PEo&#10;Vq/0orTbgVhtHAEa2HyN11iZY5x4lTFZYnyc9+MRE9kcxP0f3sZX/+soPvi3Udz/hy48+qcTBIW/&#10;wYv/8b/hw//1n/Dif/8Jbv9tL3a/V2PtS8Y4AsLmNyFsfuchSESw+8soDVcWe9+nsPJ5EitfJLH1&#10;TZyQUMPt317Dnd+dxblfyqZTNDkPCQs3UqjIvhnPyqg+q2L/6yIufX8Jr43NHsbQ1Lt0IrIr3OsU&#10;/TcxOkq3IgGFYHCqm+Ag29P2v6lMQny1w927GJR95adJ6HQKJstp6A1HoZ3rxAwbp2RitLjohPjT&#10;4e+H1dMDi7ETsixRxloDhAJlgl6MNJXig6KYiNP0pRmQ+FO68nNsMCJSMkHQ7aZw+61oEhY2l+so&#10;poM4s72MpXqeoNDE1koD+4SH9eUa3HE9hZ7ESKEq1SiKdTbqlhGL8wYUZQhAvk/G5Bn4ZLvooKyQ&#10;oGhKl7p0vxcJCnmKYJYOL1kcVtyvx8nrI/X5ZJyc0CArFOLpKQZ4Ogc6DR+/T1ZOpNnw03S2spFU&#10;JDGgOH1Z5pgkmDTKBiXLZaslyyM1yNf1FHCVMp9Blk9V6FTqdCfV8gxd/xgDmcyIlkBF0eC5Q+Li&#10;RXj4t2T8KzUMdHAUbzp26fWIypbZyiTLCQRy43CGZAtsDQOUhp+X3otR+MKDBAPpZlWzcgqgMPA1&#10;+J3LVqU3wc3/++ND/J2AwbLwx4cJJH0KNEUqYywr3pNM3CqPEYoEiNggCBN5wlN8XpJN8b7FWfJ6&#10;IxmWiSwTovBJ/ocUXw/7Bxg4JZGTuGcNYoSmJIOiTKxUoIcuVYZyEi267StmrDx3Yus7VtpPKih+&#10;UEPzkwa2v9/F6rcrqOzM8fyjStbRCEFQeoWKFLEWHVirpkad5RpPEaZ4D0r6al5vjPAUY/mHCA+Z&#10;pk6ZfCnPKr88g4AAEoNInMCT29Ji6bYLG/e9qF52oXglyp8JFM7b6F4sKByYUD5roLtxMJh6MX+Z&#10;zmV/ErUNgwJ3yRrrB0VUkncJaOZZRhUKQjwyiUUG+7Q4WRnuYblkZahNwJL1KRCT4SzWJ5Z/INNP&#10;pzqCQGhQ2aJ4zt4Jk70bc3Pt0KrbMCvJjdgeByfegOwW2U1A6B9+U5mLMDpyGB09b0KyAPbxGBwj&#10;zMs8BmWY4h1o1McxpTrMtkpY0J/EnFtSQRNGCPBmG//2nILJ2Qa7u4OA0g27rw/WsEyAlsmurGus&#10;W7EY22mR5ctnXm4MokIhyLHtxtm2R40CBYco8AQW++vo4e+dc0cIBNKjcJxiz0MvEw0p8ISEDkMn&#10;X+vi3z04SRBo0/bx/wQFwwBGbGMEj3H+LvMOOgkHHQokSE/CCQ0BQ3P6/+9oQwdhQXoQ+sxHMeNo&#10;x7j1FPT86fAyvgRZL0M0EASwPCG6TLeboEAI+NaWDGiyblTZZmpNDeZbBiwtWFAi5KfYJmSYLsR2&#10;5E5L+5ok0BEoWB4V1qMw3+NhubgIgqkKIV6GmGRyGyEqLD16bHMpAnWY3x+vE6j4jNXpfh6jmE5N&#10;YJImYZKiMZ1TY7aog7qkhYFt3cSYZVsyw7Zihn1NxMkKx7oF9nUbLLJMclUmNXoxt+yHbikE9VIE&#10;+tUoHNshRM75Eb/gQOyCG6HzQR4EgwsJ+M7EYd2KwLgeg3Y5zPdGkL8aRfl6CrUbTVSv1lG+THC+&#10;lEJaPrPnRXg3xOvgd9R8GM3YMZO3YI7iNkvwH4urMUFDN0ETMkqTNMf6L+m0jeVBHsMKDOn4mp7m&#10;yr/cQXdPGDhzAsndThTOvYvW1b9C7fJhZM51ERY64FwahLo6hgnCx2ROBwPbsnt5Ev71cVj4fKaL&#10;ekwRUOxLeoLCNPybs7w2HbQ1I6ZKRkzI3jdZQkzdBseKbJ6lhn9bBcuyGjbJrHnJiegVP7znPMhS&#10;6OOM7/4oYyfrcbIo866m4GfMCsh8ghUdwcCC8BUvkvc8ylbWSzJv6VYMuctRNG45UL+lReEaDde5&#10;CUQOaDL3dfDvaRA5Q/E/kKEbPX8nnFxWoXlP5ksMY/fl67jw6V/gxud/iYM7r6Ox3E7d6KeBILwQ&#10;NMusg8WmiXFb4rsMY/dhae84nv3uv+Gr//M/4mOCw/1/GMb1P44REjrw9F9/gWf/9hYe/fO7uP33&#10;fbj8BwfO/SaBta9iWKIRWvoig7Vv0tj5Poszv47i0u/DuPqHOM784MWt323hxm9v8FjG1ldlNJ4X&#10;sPJRArtfeWmifFj/LI3WywLOfbuJ10an3qE7eUOZAS2rEU51/BRtnT9DW+9PcHrwZ0p2taHRQ8rQ&#10;xDjBYmzmECZmpcvyOKwMMHFW9DkbKdDbpQQcp7+Hjkgm+ND1RScRFIFio8mzEGKkREl33FqYRYMB&#10;tcRGVCZF1UW08uNKKulwRNz0DIpLWjpYcf4zyiTLoMeMeMCG+VpGAYX1+SLW5kuoZqM4s7WIxVoW&#10;S40clltFun4TYgy4ylgRCV8mkoTZmGXCY53kLisKZNzcJ6BAURSRtPO73XwwITrjZLEfgVQPAhTg&#10;KAXbFeyD7NwYke5WZXUCK4YIcIwukILopfjYGQhknbzctwSKhEyYDDLgp+m4ZZIThUq2j5Y9IbKs&#10;9LKU0k0RkxUDeQasPP+W2eJFup14meeXbihWnjQdSS4ziTSDS44Ck2XDkyU5WTbCTIHllJul+9cp&#10;E6kkr0OOoinLGeXeJe9DjEEuRhCRDakk9XQqOYWkJILhfcsSWRnuCPL8MqwQpeORdfABgkWajVt6&#10;TxoMmpJvokXSjSYILTy/O9SrgEc4IkMgrxynwESU7wtRIKVnJE3omV8woJBhxc+qUCgx+AUHWaaD&#10;/AxBiM7Ax0Aqib9idCIyuTTE740SGKXByJhxWEi/SijZ1SC1qUecwbJyMYz15wusH05IquwoA7Mk&#10;LCqzbuWKbKxSbgSSBM+TZNBJ8bnJe+KZIRSLsyw/BgW6+kx2CiU6t2LBpqTTDvJevPL8CSsZOktx&#10;ySLe0mMS53OR7uX1NT0FRoI/r5nPolAbITANQfZUSaQJmAxsMqkzLkvj+J48g2WV0FLKqbA0z2sv&#10;aAh6FBDWhXBWxrvl+mYJBhQs1vUUoVPm0uT5uzI0QQgKxQdZLgMwBwkKwS46UkIDBXCOjnxSNnGa&#10;eEvZmVI2WhoUeOgn5Pe/ju7BnxP8D2F0+jDGVcegprOenjmJKbbhOVmzbz4Ng1v2mSCcxTtYb/k8&#10;CQQpwlWKDicS7lWyr3p9rHfSK9eYgF9EkW0myucrXfZxgRo+vxCvV6AwWehDiQLsSXVg0v3XGLL+&#10;HN3Gw8qQQ6fhHcXxt8+d5O/HebQRIGROggw3vOpNOEVAOKXv52v9/MwI+ox96KHJ6OD7Og3d6DJ2&#10;ERpkguJJvi7gcYi/HyIgEI70x9FFUOjRtqFf9rjge2YNkgm2EwEfIZri7vP3KuDvJ7SGwu1I/btJ&#10;UOokna+Tz1kyZCoJ0Qi3abYX6YEI86f0zBXokDO5QRRYVwt8vglpJ2wPcbaxCMUmxlhRK+tQpQlo&#10;NXSMcVoldbssqZNcJIHYq/Txzmo/bJVumGWPisqg0lVvbYzC1hqDdX6CjnqawqzBVJluvWJWtunX&#10;z7tgWKSjX3ERGDxwbnrg2PDAsu7nEYJxLQTTWhjmdQLDShhawoOXIh8n3CYuGhE+Z4dv30NnHeQR&#10;QeJ8BoUrVbRuraJxfZ6Q0EJsP0kwiCDK9yXOWBHZtcC1YoGN3z2Tt2EwZkJfRIspydUSncZgaBpj&#10;sWn+PoWxyDgMkrmy1gcL789U7oeZ9zZHI6MtDcO7dBLZ3Z+gcOYXSGwf48+/wuLV/4zapZ8jst0J&#10;z8oYDBTJWdm7JqtThmFsCwR72XNjQw0LY8ls2QR1xcBr0sO7riIs6GFdNGCOwjpVMmG6bMFIwQRV&#10;jUBFofdta+Hke3Q0AFpC+9zCHMvPCOuaGZHzc5h/OIjdj45i+UYninusz4TEaPbV6iNZnq30ykbY&#10;9rMTWFgzIbViQ/GqR9nLIX47gtQNmWwdR/12GIWrASTPO+HfNcO1aVaWeQZ2ZRhDjdyVWR7jKN0Y&#10;Qe3mABbe68fygwke41h5OI2VRzS0DybRuj+G6jXGkz0tDz1KW9Oor4wTZPtQlg0dGWe3rx/D83/4&#10;Kb78P9/EF//Xu3jyL214+E863PyzFjf+PIs7fzeAB//Yjff+eRx3/n6OUJAkNJRQ+ziFlS/zWP06&#10;g70fE7j0hxhu/l0S139fwu3f38LdP1zE2e/r2OP/z3xnJyw4sPdVAssflxC9LntvxPFad/9Pcbrz&#10;J2jrIRz0/g3aZbih72foHngdvX1vYFLNAKM+RidCWJBUyZqTmLF1Qu3ugYW07vDJBk7dCBACUgyy&#10;EYptXASVAS6RYSNkUJStl70UrgCDSoRCUaKoSsDO0RWm6NgloKfpXpP8fIKOpUI6L5QYxNK9CpHL&#10;2mWngz/DbqwuVnGwvaQAwhn+lJ6GzeUq9tabWF2oKEeu5IYrRJcm3fQUnCTFMsqGLRUgQccnM/0D&#10;DNQFVs76koMAQ0HgNRRrOqxuBPh5FQGHr8VFDMWliyOXrld+PjNA8ehXuicj6SFlJUCuOYkQQSBN&#10;Ks1TlKWrvVTUUPQoXuJElMmTRuWanEkGDQqC5D3wyhwF3nciT0iQMc+qGg4Kcpj3n6aAFEXoo4MI&#10;BofokIcQLfF7KPKFio7fI+P1M8gWSM4BXievKRZjECSARBjIEw2KNs+llDW/T3pw4vxuWWZYEJAi&#10;HFndDJz8/jD/F2UZZOlqYnTB0pORk+QxdP4ZOoYkBbbeUlMEx5ClsEs3qwTLNF+vESZSVZYzA59k&#10;b5QehMUFI5ZaFjRKBtQp4BXpJWnIRFCBoxmSM10Bv98vcCCgkaRAJSfp6tRIJAguMmxRpFDz2mwU&#10;MS/fIzPMy7x/Kd8kYSpBQAtT8EXkyzI/gg4vxkYe4zOKybPj7/msGo2ml89N1rsTWghikZp0nROs&#10;WiqCkEAaG+2yGU0GkxodfpafTfGZ52TssDUNH/8vw0sJBvxYiAGF4iAQI5NjZelbgKAR4SHwJePS&#10;QXGRfG4pikOI0JzI8574fRHpQalOUmAGFWCVHCYy/BOTZ8NnEmB78PCQnVH9dBRy3kCumzDVTyDt&#10;h5OgpUxUDcg+ESwTwqmO7nx0isAgwwuj76CTsNAx8KaSSrmfv8s+C7IN9Pj0OxibfIdw8Ta0mmOY&#10;M56ERSZNEgbmQv0wBmVnS57TT1iQtsv7yrHtJFnmadbRRJEAFZ9S0sJHo52QDawkWViKz1Hmp4Qi&#10;wyjy3ktsU/MNFeFrBBZ/B3rNAglH0aY5itM6EfZjhIcT6DadpvC3ocMgyZa6CAOEAGMPj14M2oYw&#10;Zh+l+AtEnCZEdPCQSY78WydLHk/huOqEMhFyyCorKA5h2HyM4HOSpuWUsoOmit+jmjuO6bkTmNXx&#10;dd0JtqFB+DxsH3yGviiNCQVA4Nkb7IWbgOklcNo9smSScarEZ0nAjBDsKy09fKxLjgTrRX6WcY11&#10;nOBRZRzJsh3J8sqAbPbF+pJhvajQcRdZN6NJAhXLI1+SuCjLL0fhK76JGZqIydi44sJHWKZjyRnM&#10;sq3NVSiIFCv7gpZiqIV7lW1kwwT3uhHOVRNMi3TLbFNTdSem6x7oFkIUvQgcm0HYN32wM26Z14ME&#10;BsLCcgQzrQBmW4xteza6XhqQ8zRQZ33IXUqjRjBoXl9G5UoZxUt5hPZisK1EMNcKYq7hpghbESKc&#10;e3kNsuumKm/AQFiHdvcsJuIzGA5PYDA4gdHIq2OYxsFQGICt2glLhQeBwVqXYYgxwgIBbOk48vt/&#10;jeze64hsdiB35gjqF/8aqd3D/I4hwtEs9FUCQpnCzp/2BY0CCdG9GXg3NDA0BRQsmKtbWC5zyoRP&#10;78YcbMs0IAsWApUJkyUbhnJmTFelJ0aH4A7BfUvHcpuDljFK2zLDuGiFgdDh21Yje2mIwt2N+btd&#10;mH9vENW7rNvnzQjLNgbUKT+frYd1wcm4LhNVPXzubsaaAOO/L9MLB2ORd0lP8HIie8eMxiMVFh54&#10;sPYwg8atAEHAj8pNHQrXaJSu08gQFgpXGXsJDrI1eOIc246yQZgRvh3ZEIxQd96G7BUjP8dYdFtF&#10;gNBi6dEsVp5MY+nhJBbvz6B5axirD9W48PUsbvxmCu//22G8/69/yeMIrv9JjYMfHLjwGzNu/Z0W&#10;t/5ej2t/0uDSH30495sCtr/LYeFzmfOVViaW7/86hat/yuPen/dw9be3cf/PG7j1hwAu/9pCWAhi&#10;8cMEcvfzygqb/KUIXhseP4TewZ+gq/uvlImLvTJbevQQBhl8RmWL2sG3MCHpkmeOQG08Dp31GMy+&#10;0xTQbsRlfJyiFmdDqJDeAiT2MBtDko0qTjfpF6damFUalHTf+eiiq8tauuIpZQmhlyLsJbkl6Lyy&#10;DPJhBq5MdkARwhgDZ4DU7w1RSChKXjcbYNCl9DBsEA62VmpKciZZITFfTSMfd6GY8hEWysoSy3LB&#10;zCDXr2REzMiYKgXJGx+AJytObZiCwmAsos+GGqJryObpJmSLbukRYCXxBei0KLyV+jDFf5SulNfJ&#10;oCFjnLJ8Snom0hSeMkW+XBmm8Jj4nawA/FyMDk3G/L3pPqQYeMpNC/xxOlwBFRF1vp5JzzCw0GmS&#10;XmMi2BQbH12djwHHRWjKsuFEwjxHpJtgMa5MQnTS5Qr4NGqzFF+tkkExRYGOp3uU7vtMahrV8hwd&#10;IgMVxVcmcKakF4PCViYIyVBHtSmpokU8Sa8MiHk67hzLOk0YiokD4vf7KWD+8DCduiQNYrnX6BwF&#10;BMTxFwgvGbk/mdglLlkmRA5TyNnIKKqSSEbyQkQpOFFls6NROmyZRCY5HOieKTJRPs8Iv0+6292E&#10;Licdl5dQILAhO47G66+WlkpK8agMHxByCnxOklY3QhH2RIdYRhPwsn5IFsoYA1qEbk5WeAh4yVp3&#10;cZIJ1rkYn0OOz0/cuSTDkUmeQT63GJ9FKkMo471Kb0NOhp4YACRldZQAKwBVJii06Pb8nl64nH2s&#10;nxSQzKwCgDJski+NokkIWiNsNGqy2oYiy2eTUoYgRglEI3D6CUO8tkxDjyKvM8b6FS/z+VIYMnwG&#10;YYptmKIsQxWSEE0SNcVlqR0D3Cqdo6QFj8qGZWwbEQqcV+bIsNxC4T44ZTtq+ynoKP6SqXFCfQTD&#10;029jiuI8MkI4mJShireVYcPR8SMY59+zahky7IaK4quydEJv6YIr2A+7TFYkqIvLzrBMAixX2Qkz&#10;zTojcFkmFEt9yRVluS1Fl21BjjifcaGgQZVwLLtj+hPinvnsogOYsMpcBBl+eIuA8Cb6zG+jR1Ym&#10;8OihwHfQ+bfLEIS+m+I/iDHnOGGiHyc0MsTQiWOaDhzXtOOETHqcO4l+M+OSAAI/r/V0wpvoojBT&#10;iN1DCjD7ZMiGMCW7bBrsxwkPXdDo3oXN3AGXox8Oczec1i5YvQz2vFeZGyL5D/y8hxDjlGRWDSTY&#10;ltjuZXl1QYxGTXpMhgiCrHOsjx5pA6yH8rxkQqcsg06wLkoek3RNkrUNY2nVhsKClc+JUEtw96a7&#10;4CwcxnSsB6NsV8OsFyNsK6PxMUywDCdYpyZyOkwVjHTWZqgqFugbdliXHRRGO0XPDA+dqnvDCueG&#10;G+YVP7QLPqhaMmchSGgIExZ8sK27YVnzKkMTugUvwcJNhxtgoI8REGqoXm6icplm6nwK8YMgz+el&#10;4Ppgng/Qsbv5/S6oimbYW4QWAq2F96bJzqLXN41256SyEddQYBSDfsIOoWuY7WE4OIy5XC+slXZY&#10;qx2w1ggNAgqs47o8xXX5FF3y68jtvYnY5jFk9wla51l+Z52I7zoQ37PDuz7HQ4fE/gQy59j+D2iM&#10;9jRwrWlhpLgb2G7cq9SXLQ18mzpeNwGKTt++bFOGG2ZrdgIDfxImHGuEgS0ty0vP8jNC2zRhbsFG&#10;UHCwTKywr5sRP6NG6eowYWGIP2k+zqlhXNLBuk5IOmtF5ALjyR7BoalWhmRjNGWSP0YMQpQxMUe4&#10;mV9w8DBSMyQXDuONmIFlC3LX3Ehdd6J0O4aF+3T1j9JYeRBB4w6h4opZ2cHSuSWTIwkKuwakLxgI&#10;LhrkLs8if2WGB+vhZcLMZS0ylySHhImwx7I5byTwzSmrUlJ8LXXJQrgx8XoNSFyWXhIjVp6psfuZ&#10;Hue/M+DMNwSHH+248DsvLvzegwt/8BEagrj4hzj/LmDnlzmsf5vBud8WcftvF/Ho797De3++gEf/&#10;kMW13/qwTqgoPykgdrMIH2GhdKWG12TVgsxN6BmS5Y9vYHyU9CtpYQkNKtVJ6MydmGEwMjq66US7&#10;6D466f4ZlElcSTrZqF+WCA4hVGHDoahkSNhR2aFQAjsbV4YBdWFRrySgqTZezUHIVgkCrGiyJl7c&#10;oyxzTGfpTjMUVAbsZJkCx/dKV3aGQl5hYA0GCR1uBuVyRpmnsLcxrxytchLVfBQbSxVUshEsNIpY&#10;ahSw0EwyiInTV6PWpDPmtRVyg/xbhhLorKXhU3wdbNAhNlZxrtIdHpCld7yfCAUhSPGWHAYJBos8&#10;RTbMQOGjiIlzqJRUiBKSQlEGdzoTGWpJ0yGW5yX3AF2tLKGiWwnJLGj+z0f3pYxrMkjEqlN0zxQA&#10;CnWI4iDLrAKxEXji/SyLAaVHodkwKwEpGn/lWD2kWx+FJkARivC1qOwZwddzNQoyXWqajl7WeNca&#10;atQXWH55WYJH0SUIyDBMhKIv9xRmWYsolusUTt6/JJwR0SvUh9Dk56p0wVHec1y6pfmcZbgkLD0V&#10;/K75eS2addItHWadLllAQuYKSNrakAgIIVCZ78DnmMi9ylGRZjCUfUUkw6Pi+inKAhKS20PWlIfY&#10;0JS00wxKVbqAxSUtn80gXRvrF6HBw0AcZhAXIJVdPaUHJVmioJcFoF7NNM8tEIRqekKbJLSSiWsG&#10;AoqWDpiAJw5e0kPzWvwUZlnlId3nYT7rSJnPgsIsk8/iIo5R1keWUTZPRyBr4OlAy6zH0usiMGcL&#10;DLFcJwgFk2jU2agzfMYE5hCdv/Q2hfk+GcuWTcLSvFfZwjzPMooRcHIsP8nAWasY+blRCpNMFJUM&#10;ogQQ6fpPEgqSFCV+v4vXUWVZS69QjvedZB0VUZalqJLgKJOmsydUuTx9/N4R2JU8DN0wOrvoqAkO&#10;s+9gduY4NISH8dG3MDnxtrKsckxzTJnMrKJjn9CdUtIImy3HYHeeZnscJZSMKuIWISzJfKIog72P&#10;TsrL+izGIBQhAIXHCD46mgDpRZEVPTJ/RSaKySROtgdZVkm3HiBwxxMU0swMf6ebth7GhPMoOo2E&#10;B8NJnNLJnAVZ6tiPAcsIBi39Sg+DQMJRdTtGbd2Ehx5M+nswx/IxE8B9kV4U2QZlM7tkk0G6zDbd&#10;mlZ60yT1sgzpyeRoWfKb4E+/Zxg2H6GKcGAxtxOsumCSoVJvD4IEVA/LzRMk/KQJ6CxzD5+TP/uq&#10;907E30Hwt/I7PQmKXoBmQ+bssB4nCOElCkddgFvpZaLBYNuzJQbgJHjJcFa0OEO46IEx+S70iXeg&#10;ip3CZJT3E+vFDEF7iscMr3mG9Wma5mqawDVT1GKK0D0tk/TolMeKNoyXHFA33XTLfng33fBuWeDZ&#10;tsNBodfM+zHb9PP/LthXnXDKfAaZ27DmQmQ3jtRBEfXLC6hcqFOIs/BsJAgHAThXXXBIyuimjW7d&#10;iam8HUNxMwajOmhyMzDKxEvWTS1jx6B/AqdswxhinB8i+A74hjEaHCUsvNo7Q5vpg716Cs76Kbga&#10;hAYCg6E4CC3jj2/pJDI7f4HiuTeQPtOtrCJInbcjdc6I0mUr8hccKF0MonIpicbVPJpXZTlmBsUL&#10;QSTo2D2bFoR2KKQXxinowxTXGb42RyCwwrRoV4ZnNA0XIcEFw7wdgW0z3boW0QM9y0IP/YIJ2pYN&#10;qqYdUzUzbGtmRGX+wCU+tytsWxTkyL6OZWaFbtEADx2+c1MLA2OQinAwO8/PEzb0rO8hPuMktSPC&#10;+OlhvBeAyNHsZRhLijQV0oOdr2vQkbLjP4XdaKva4TpnReuRHZvPvdh+lsMyXfrS/Qg2nzqxLNtU&#10;v6dC7Y4BhesmwoEFsXMmRM6Y4d8lGO0a4d8xILRHIOARIFh4t+SYQ2CPkHHJTPhQEUK0PCYwf28Y&#10;i/e7sPa4D2tPxrD8SI2lRzqsPNFj6akGKy9N2P3cjv2vPTj3YxCXfx/ElT/6cOVPcVz/uyTu/WEb&#10;9/50Gw/+bhWXfp1D9XkG6ffS8J0PIHLWj92XW3itf+IQRqfexfDMu8p8hCndUUzqZX/745jRH6Fw&#10;GaBTnyCpn4bd2w4bG7Ez+Gq8NZMfQEGCBZ2qh5ScZuORsVe/EjSHGFjYcGRP/goDW6QfBgZUT76D&#10;AVvmBfDzFNO4TJSicGQoFjEKuJ/n9QVkz4RRNrZBBi86P1J/iJU27DfDpJ3C6nyZoLCAXcKCTHLM&#10;RF3KnAWBhXwqhPXFCrZWmnQNOiWNc4UPu1CVfQwYENmgIwxe0huQywxCViIESPrR1IQCCrJ0MU4H&#10;VaajLfNeZDOmEhtOgQ3Iy/uJspEH2Ehk3XWQr8nOj5JQJZvRUGBlqSXPwwol8wWiEmDpUEVEErJS&#10;gKARzlHwsgNK/gE5Z4ogEiVIuPk+G0XcKV3bfooPyyuRHUKSZSxOzc8gLj0eflZUn39ImRi5Sdex&#10;vuql+7VTtGSlRT/BgQGaLs/FYBWgUMtsekkLLGPxMqkzzvKVHTMjFFsn7zeWm6WAEZbY+EsEgCLL&#10;K8JrCTJwClyIeMg+BRUGadntMkcBz9NNR3htAnmvMpNR3Pl7KU9I5Hm8LpZPiGVcpePkfaZ5Phn7&#10;89N9O9M9dPxjiggnZbyY75PllAJgOQZt2fvCzzJKN/g5ilGFMFWl848TTKXXR/JPCPGLey/IXJf6&#10;KK9rjAAzjkZ1CBU+tyghMbQwxaBNl0yAqbXY4KSHi+IdoYP28zuLJT1WV9wK3Co9THzGgdQQ3Ky3&#10;PopBkHUxQXGWITKvV56fWpmvkSuwTvEZzcu27YkZwvMAnwnvg/BYqusR4HvDFN5yRYt606wsw3Wy&#10;LpTYRja2dXxtjjAywnJhu8n1sRwGCTeEasKL9Hj5CTwxwnGsolbW72drIoR07DECLu8rwfKwh4cI&#10;aaxHvGdZtuiRNkRACwUmCPcddNTHKY5tmJk6ocxnGJ98E1PThAW283HVEeis3VDTAGiMpzFrOgmt&#10;/hTNQAcs9g54sn1wVMZhSfUpE46D/B7JMlokHJRYV2SfEgGH8L+XleQykZ1qgzQPMlcpTMiQuT0C&#10;C5IKOeggFDkG2IZUyFQoIN4h2OO9mHL3oc88gCFrP6ZdPbCx/jooyFmKsAx3lWXPBdnMrNCDcolO&#10;n6IqUJ7m84+yjGSTN5lsXKlNYGV1ghA7jXkajDLhOclnmmTdkX1ggjyvk/dhS/TC7O5GJDKJgI9w&#10;4BokHPbDIWnrGc+CBOMAr98vcM7g7+b1y/CkxCi5n1br1XLJJOOFh8Jg4me9EgcIyXHGs3RR5toM&#10;MmZNQHK7zMXfwrT/LUx438ZM8DDU8XaoWB9lUqOaMULHZzlHmNczLs3VdTy00FW1mCnrMVWeg4Zu&#10;WVVzYabmxkzVi0k6f23TowBDaNekuGvTkh0zIvZVBwHBTYENoHA+h8LZBqoXKkjtpxHejsGyGIK6&#10;6sd43gk932+bt8BQM0BdNGEsoUe3T8NjBlq2d2NhAGbGJA2NRA/b8QnzMAZZp+U4bRtEn5t/ExgG&#10;/aNQsY5Yy6fhICxYy108+mAu8/UsAWv+BNK7b6NyvROthyosPKI43tdRID2o3g4hccELN0XQtW2g&#10;055TxvpLso/MFSdW7iTQvF7gUUX9mg9NyfVwmWbuDJ0+790pe2EsWWFeckHfchCUrIgfWJCm8xan&#10;Htgxwrpsh2HRAeOiCxrCgoWfiZ4xIXFO5hEY6NZtcG/ZoFuwY7xuQHDPg+C+WdmRUr9kwNySmQdB&#10;Y94M15YLoTNs2/tq2NY1MLSMMFTn4CzrCPwEGMYTmY8i2XxlRd/Ykhunqh78NO7GLzIs8wPe13t2&#10;CrcD60/z2Hl/BasPo1h84CIsMAZdtfCwI3qB13jBpWyfLUAocGNcUhNmVApkFa9J6mw1SjcmCBiM&#10;KTdG0Lg7hYX3ptG8M8X/EaSvMV7eFggxocD3Vu8a0Xzower7Xqw9M2PzhREbL1RYezGNi7914u4/&#10;+3D/36K49NsQbGdTGF2Pwn09gaVPKlj9LIvYZR+SFxL8/CJeM5ra4XF1w+3g4aQrcPXBKKsXvN2w&#10;uXqVzaJmjO3Qe1kRJFObUzaEYYAIEABk2EC67thofAyYYTbmIMXTy8PHhuGL9FAIeylWFJU0AzKD&#10;ipPnsFO0LHSuQuEOBqlwso+i2sPg3gtXuIfuky6ckOFkQ5YxwkZDQ3ElZfmNiPhJaqstXDqzhYsH&#10;G9hZX1A2mtpZn1eGJWSlxNZqU0netLJUQlrGHClEIhYCDcUMRYkC16yakKTzidGhBzMyBk5Xze+Z&#10;pyvd2vBR4PiaEoTpRBkcpZtcgoeP95rOUTQoeFm6RUmHXKIzlzH3JsUrRxAIMbh6hKwT/AwBQ1ZD&#10;FBgIgiyjPAN/uUEaLdPxU4hDFI6QZI4s96LZoGvltQRY7pKZTyYfRhkcZVw4RgGNM5DLXIFYcIwu&#10;nw2IQuSKdiNYlfkg48pqiXSe30MXLbOu03J+XneJAai1ZOL/GIjp7JM8t8vdC1tsCF4RRr5HehmU&#10;tNAMGDk2lsKCmfc5rexLIbPCE4SPICEuJD0xLEvZyTIhG3ExqJZZdjFCggwjyPivjPnJXIA8A7is&#10;CinSRTcaIhgyXEHXnScEMZjLxkhOirvsxyFd/zmKVLmkhc3ereTJSPHzsSx/sowkJbn0+Lh5nYnM&#10;EOrVV44/zgAtwCWJdLI1CnllBAUCUa3Ja6J4RCnwcs0Buj2BWBFWLxu20rPDemenmNgzdK3xHmW5&#10;ZYRuL8JyyfF7FgkZicQshVrcBOs9xcfDOhyVoSMGBplXoiRTovONEmSK/J5SXkXQo5DL0EGE5cky&#10;k3oTkmdJaHJaOxSQlKG1Eu9BESPWcVkFJN3flQXp6eE9Ke1FAJGQLD1DLGOZeyJbl3sdg2g1KYws&#10;O6mL0iMiQwk+nywbHYeN4mdj+3ETFOMxFWwOOj5nF7TSQ2jrUIBCY2iHjm1fR/c+R/dt9NMESHsV&#10;18QyKpZl4uMrITXy3h0slwCvL8Lviit5PGgY2K5l9Ua0QChb1cMdJDASkmSlQZ7wX68SLFiH4mVe&#10;B6ErmCK8yvbt81plOEgmtcpET5lELG5d6kScEOtle5J8HllCWYmOLsPnLSuUMvyf1JMoyznOOlap&#10;TRLatKgUtIRVmgrWP9m4SjYZi0hvEduKskxZridNwEzzHniv4bAMMalQYL2S9u3ifTgJHtIDViGk&#10;NaQusd5I8rIM63qV4BIJ8PmwXPItNerrhGaCfoVQk2Z5yX45Ei9kJZI2fBQq/8+gCfwUM743CAxv&#10;Y4ixdCQ4iEnWkUnWhUle61R6BuMZWQJIOCgYlbTHxqYFxpaBYmSCjq5fK+mQG05CgxfTFR/GihRA&#10;QmpgUwfvBoFmnU5zw4vEboaAUONRRGovhdBWEK5lL+bovI0EDFXFhWmCwnSeAljRQ0twm0rNYiSq&#10;Qa9fy4PXzZhsKvbDmOvFdHQAHQSDNvMg+j2EOlc/uh2EB6fswjmIIZahKtEBU+E4DLkTmKMBtFZY&#10;j2hsppI9sM53wburQ+66C7kbcyjf0aN424TMNSuiF22ISNc6nXH08hwilwxIXLEjddWF/A3GXcJC&#10;/poXmStupClUpeshNG6k0bieQ+1aDrlLQQq9iwJuoZjK0kUNildHlH0gZB6Ad8cE66pF2bbbRiOl&#10;oZFybTgROysbTb3qypccCu4tgQkn/++Ad9sH5ybPt2GBdtEI/bKRvxMwaMY8uxTx8zrELmrg3tHD&#10;smGGdtmBKULI6IIPQy0vevl8BlIGlp2B9XMaAy2WN+FNu+XFzGoQnfUwBpfCFOMgwpf92JSNmp6V&#10;sfOMZvdhHEUliZYViYsGhAklsoolfdmE8k0DgUCtzHXIX51G8bqOZUPje02D8nV5jW2E911iGReu&#10;sSwuqVluKr6HJu2WUZmH0XiPmvbQyiOA0l1Cy10H8nftSN5yIX3Lj/TdAKrPAwhcj6F3PoKuFq91&#10;OYi+RR/aF3hvvMfZjRjy9wt4zS6JSUj2/mA7nL5O2H2sBLbTsHo7lKVyQR+pnAHGxMAiP2UYwu8h&#10;SVpPQeM6jUlHOwz83e44jSBp0xebgsVP0Q/20CkJsUtKWgbX7CR8gTE4490MrN0MSBQENiKzhUTq&#10;61FyI1h83XTvbbDaThIy6GzcbKAUZ3EUkgDGbOffATscRpXSeyDzFVYaOay2SjwKhIUWFqpp6KaH&#10;sNjMY2W+jGopSndHUWQAClKsEgwY4iz9dO4ROvlETdZZGxnkCBJ0NTKfQhq9jC+n52Vb2VmlO9gf&#10;pfAlpetJNnxh8G5QPCnG5cYkakuzdJljfN8Qg1YPAyWDBwN9Ok0BJ0zllihci3o6RYJKRSbpyYQw&#10;goO4WQZdP0U/zOATpfuXiXfeBJ1ZRnoChuj6CS0sPxm+kUxvMoRSJu1GZLyVcDLf5HXTXUmvQapM&#10;AuX7xZHaZS4Ag3woM0ABoMNK99KN0VVnKQhpBkwJ8oSnDN+bprOuEMZSDCJBXos3MQ4XBdLLz4Qp&#10;nHGCkKz+qBRZcSlcaQqYHJK3ocwgHg6+Gs8vVnmtpSnEG2oCAZ0/qbvI4JvN6VBrTCElrk96iipj&#10;PB+hi9cWYB1wUcw8jmGKNcVH5jQ0VUiWWdEleQ3fX1MgjOCQoVBScGRvDxHpBIXWy8bpofB6CTkx&#10;wl++SLGWCYYM9hU+txihxk3xlrTKAf4vwOsL8/lKD0udoiVDOJKYJc26Ggj0I8Dn4iUEhlmeScJZ&#10;gmIVy0l5UUwoPtL97qX4CByXCDbzq2YKjwYryzbWKxmOo5jy3JITw89rjVDcXRSKOMvPx3oRIUTK&#10;fgkiZlECjY9CJPk7yiz/jAie9CbEWM9YtuEonwFFP0UYrDTGCJOSBdPKNjGmbF1dJXRG+X8Zq49S&#10;dNMVggafx2JLx3o4o6xo8LoGkCDAJmKECUKojVCgC8nkRrZjtrcoyzyV19HV0ykTfGVVjiQoCgZZ&#10;n1hO9RULkjWZzDesiKvfy/oQZR3m8wmwPPzy+jzfH+qj0Mp1TfJ9s0r9jtHNh1nHleE7Xm+ySgfH&#10;Zxiik5b0tzGWseSeyPI5VtmeZAVKqaGlKZB2MUCQk3k/4xR0NWOJDHfyWRCaZOJyXMCQ4NGa17ON&#10;UIwIxCl5nc88RGALRvgMI4wbdPpJtp0wHV+EZRtiG5HES/kWy2pxErEqgYVuOtcaR+2AUHuLbeGG&#10;ZOyj+Eh2PsmauK2De4HnXNUhssbz7XShuH8SrTPHMX/2JGr7rB+rIzAS0DXlWdjn2Q74nsjaCcxS&#10;VEcZCycI9dM0RLOs81N8VjOst6qSWskZoKrIsIMZEwUrnb8L1iU7jPNWAoMdOgq+umbDVMmOCcKC&#10;umpFeMuN0vkksnslFA5oiHbTcC6FMNf0wzzvhY2O2ETw0FUs0BQtmKCQDcY0UNNIaNh+p5KygkGF&#10;/oAKvd5x6HODMBd7YC7wOiPSmzCEk5ZhgsEQel2DylbfHfYB9DMe97m7MRs7DXP+BCzFkwSG0zy6&#10;leGI2J5MwpOdH1WI0b3bRYA3ZYMmAYVpFG7SZF0jLJ7Vw0H376CLT19zYOWZHdufOLHxoQlrLw1Y&#10;eWHGwlMbWo9NqEmOg3tmip4BC/dtWLoXxOLdLBbu1LF8r4Dl+zOo35YkTIxDZ0yKI7evu2BacWOO&#10;5Rg961EyM+avaRVQCJ8xI7gvSa0c0BEW3BR0944T5jWCGctNveiAfsVBUHDAtW1DgoCRucbYfUGN&#10;ACHDuWuFc88Jy64bekLZyHIIPyv58ZNSAKqdNExn4hhfD6Cn6cQQgcK064P7vB+2gzAmVkLQbAZh&#10;OxNA9JqNjt+NvQ/K2Hi/hKVHfh52zD/g/dxToXrHwIOx746KMMC4fpHt8qzcgwWZy7Lplo1wwJh9&#10;WY/cVQ2yV9UsW70yQTJ9xcTXLUqirsgFWflhRPa6DaV7bjSfurD0worVjwxY/9jAn0YsfzCH5vtG&#10;1Fnm+Qd2hG66YDhDEFr2o60VwMxmBPq9MF5z0qW66AjcdCU6Ww/0+nYKuGwMcwpmBr/BuRPwsrJ7&#10;g91Kama19hg0qsMwGY/BbDwBo6kNs7rj/OwJqC3HMWXsgEp1GlrVcVj5t+zTbjAfwbRkhZs7ipHp&#10;IzA7TmJGdwITdDpT/KzFchpqzWGo9KRyA8/D/xmNklmyF3qe3x+kq+T1mYzdSETcqJWS2FxpoFlJ&#10;KT0IMvywWMtgfaGIzeWKkqDJpBlRYKLO9ybjFH66oVKJApvXQDZL8jJg+ORnni6GriHBgBKlSAss&#10;JGVOQIRBj65iZ9uEpYZ8vgcxNiTZ+CVBxxPh+yQIRmMMnBTTelWrjOPn+B2h9BAdDh2TDGswULsp&#10;iMn0KQZlSQYzQ7GWRFCzCFJQA7FxVOm6oqFulOmKUxSSs+ezFGxZSic7lBEiKH5eioeZgdjJa8sV&#10;SZIMqpLxT8aKS7VpApHMa6CYURDddLyOFAWZ51W60tMDBAw14aKPgCKrJuj0ZLJOg+6e1xTjEY52&#10;Il2l6JToohlYnbxPO4XOLl3OdKgHexGK6jRWlyzKxC5vis9Cdrfkdzqjo4QLlkuNQitiwnM4CT6S&#10;Z0CZt0H3511Sw0kHnS3LNuek47oKRT6DTI6gRSEVsAyL8MiW4HSQ1eosmossdwpSkQ66QNcpkznl&#10;Wcny1kLRgCSFslEVYWSZUIwScUIDHVBSdu4kGHmbrNdFnpfAU8qosDzvpJOnYEUJSHSWeV5DqdxP&#10;d05HSuEamXxTEV3J0idJh6RXZZ6NXsn7saAnINIZ+3tYB2WfCx2WFqyKeEfpvhNy/Xy/hc/Rz2fl&#10;ogg6eF1uPockyyEYo3DKmL5/AEWeXzJN5gkqITrfQJmiNs/6QGCUuRMRvi7zWCI1CltFg0rLymvS&#10;KjktFhZsfNYsR4FbBsMYnVCI5W/38fDz+VFQ84TWGL/LR1iL85riKZ6X5RhN9iKR6KR4MrDLyhnJ&#10;jsqyivDZhSlmMQLG8pIJJT6HIuttUraut3XCxzq0uKYnOA2gvjTN56JlXetT5m/keB8ysTUic3ZY&#10;77KEu3pFi1Jdg4Qs71WG3CSp0SSS0hPCduL1d8BDM+BgO/GzbAI+Xle0Bxan7LdAk8DfjcY3YQ8O&#10;wEtISPE5y3LEMtuDzL+x0eE7ed2SgEugrrmsVnq+GvNzWCfc5OiapcdPPlNlXcrssrzOsT7dmqW4&#10;tNHRvYkzH/537Dz/OVrvdVIM6OjOORhY7SjdstDpsU3dmqSTm0LiPOFkdxa+jVl419R0zSqYmxp4&#10;V9WIbPYif4awcPEdzF86itbF48gdsL0vExp4PZMEtNn4aRjzbbCUT8Ja7YSz1Q0HwcRAwFezHswS&#10;wDU0K7q6lSBgx3jBDm3VoWwnL2PlKgKWloBgWXAjSIeX3auieFBGbi8K92qA1+InbPgIGh6M5ymQ&#10;dQeMPJ+moFWyKY4mdBiKaQkpKuhYB9R8PpOE6sEgD/8UdDQlpkKXIvgzBLg26whO28cw5B9TYKHT&#10;PoIuByHBNYTTNr6HJs+UZ+zPnYA+0wELIda9ZYZx1Qo73bpvj+br+gSWH45g/dEkGhS72AUjHbkF&#10;XopsiqImIli9M0NRM8C7z3sjUATPzdFdGwkJLpz52o6DL+3Y+XwOu1/YKGourH/kwOpLJwrvydbZ&#10;XuRv0RHfC2DlcQS7789j+b0lLNyr043THB4QAraNFFMtRXSMYkpIOGdE5KwDIUk+teUiFJh4rR4E&#10;D+w8nHDtuKBfdmGOoGDb9PBenErvR/66hvWC4H9gho1a4N7ls+G5PfyMlZ+f4TPonQ/AuBdH4GoE&#10;vqsxzG75Mdzyor3mxvSqF4Ydfs9lNwIXXZgihEyvBRG86kfoihOJGx7UHoaw+DjLMsuhRYCo3DUh&#10;d4Pu/7Idhes+5QifNfI6DbwHK2LnrEhcsPL+TIQyI/+28X9W+HYtBB8zPLsEnMtOVG7bULs7jaXH&#10;02g88iB3148Eyyd0jdd5OQYLocV61ovIjTDqT/jdz9JoPXdg6UMd1j/VY+NTE3/asPCBC57LHrxm&#10;0HcrTsUhe0RoTkKrZkUgLBgM7dBYOmF2dhIgSJC6NszpOjAxfhjjk+9geOJNJR10/7Dsk/8O+sfe&#10;wNDEGxiefBtjM4cxMnEEQ1PH0Tch2SEJC6p3MTr8OnRzb2Nq6i1MzZ7CAM81NnkCY2NHMCxpa6eO&#10;oH/mOHrG+PlZvj4jx1Flm105tAZxoHqUM2E0ikmc2VnBznqL0MCbLKdQzQTRKESwx9eWGnlU82xc&#10;cR8D4xxcvnY6ul74471wEBCCFGYfHaSZQctCYZNdJwt59b9PYKOgx+jOEz3wpfvRbJHyWg66XR0S&#10;BbWyhXSKTtnPYBegqCardGEU1hBdvq9OR8jz5ggSIghlQsX6mlvJzOWRpVlxBnJ+Ls9A2qDgL8yb&#10;CTHTaNW0aDYZTBk8E7khfgdFhk6tLNkN6xL0CSgMvP4AIYSBMBYepOjSmdPteeiMQwwEMtlmqWXD&#10;8rIPWQYMyaLYXHUoS1TzDExFulglG6BMYOR3iOuP83ricfm/ngCiQWaeAZliHyQY1VpjWCIcLC+5&#10;sLnh5vv6KDj9dHgCJbN0nHqKq+RCUPM1ChKdmywJle7qBEVa9u2XTa+KDFwyQdHqZCBl2cukS6f0&#10;ZlGkBExkCChVmyNY0FUS2Cr8zMI8RT09zWuZQbJFB9Kk85aVFwmWMwEjQXjIUHzC2elXGQQpsDKs&#10;k6CYiIuPU3SSyUEeFP8CAYLXk6wSAiuyMycDSJ4AwddlaWeU4hOMdCuT2sL8nwwdFYpTKNZm4QkT&#10;DnivZUJgkcIjM/7T/I6AvxdZilI4SMGsawkX44RF0n+qk3WinzA2xfo2Cnd4ABZPN9zSu8NzOfWd&#10;cAUYnL2dcHhOwWZrg9HbA0dSuvgpisqyW60CaHaZMCfCyGfkjvbymggXiUG4GbgzCbp+OmrJ1Fkp&#10;6AnGNkUc46zPaT6fJoWzSkgrrGhY11TIxKYJzlrkkrMoCEASTCIE0yTrgUu62Et8Zvku1n/Cowy9&#10;8fxRCpm3MqvsqlpjvZDlkVKush+HbGcf5XNIlggzPG+Y0CjDPV66fUd2hm1LchOwbPlZmUcju/Kl&#10;CFE+mWyakQmnBKoEYYrXKqsSQpFBgq8kpBlFpcIyVoZmhpFpyRwFwki2n+divWXbUVYhrfFc4TFl&#10;Qq0l0gM7Ad7P8k/uGVCSPQLeews77/+/cO7l/xv7L/4L1p78lC6tE9lrbGN0mVUG5IWHhN8nvXR0&#10;bQyqrL+XdBQNE6zrsvpAlugR+JZH4ViagG1hmgI+q6z9F2AwERjmahrYWMauJbbN7SEUzvaifmkI&#10;5fN81ssDUMU6Mc7nMUaYGmd5TmTUFHBJNKSlyL86j2VeD33dAE3VTGBwYrpkxUjGwO+hIPHZBdd8&#10;SG3nkdzMIL4ZJ6T4eDh5LVYYGhboCRhTOTuGkxaMpQ3QlXRQs07P0hRNpbUYic5iOkUoYHvR5iYI&#10;ClMYCE5hMDAKTaYfllIXzMUuqNhOOl0CCqOEhBEMB4bR7xlFr1uGHobQ5xmAJtkOa/EIwaIdtmWK&#10;6Dkzoufpus+ZFNG3b9lgXLcTDGx8zUIYkG2gZUmhisLFWEGBs9H5O3dleMJMUWTduUsRv2iGdZuQ&#10;s2FC6LyW7zPBRXFeeO7H1mch7HwRwcHXcWx/nkTliRfFRwGUHof4uw/zz3xoSGbV9z1Yf+nB1osw&#10;Vh+WsP3+ItafOgiDw8hdVyN5yUKIsMPB73FuuxE9R104z5/nnRTXVz0J5jX+b8fH+/BQnJ2sKzJc&#10;MgfvgRGuPTPvUf5v5u922HZsMKy7MbnohJFw4T3jgPvABd2mE9pNHwwEEtu+l7Dgw9iyF6ZdDywH&#10;fN9FH5znCBB7Mfgu+JG8GUDyVgi5ez60nkax/qyOtWc11O87CEMu5G+6ef1epAgOMjzhl23HWcbm&#10;VTMsqzp4CC7xc7zWyybUbutQuTXBn7IvzgAWH7It3Vej8dSA5ZcG7HxqxZkvrTj3lZEwZsD+FxYe&#10;Vux/acP2p2asEcjKj3wIXQ/BeyWC+J0EUu+F0HieIDQk8dq48V3ozW0wm3sp9IcxOH0Yw6pDGJ15&#10;FwOjkvb5F4SANyn4b1PA3+b/30bfjPz/ECYnDimpZacmj2Jy/ATGx9/B+MzPMaF9A+P8zDgBQkMA&#10;mSQwjI8ehl6yPRrbMTXzDiam+H81wYLfNcjzjM++hZEx/pTdJ/nekdG3MTz4Joan3kCfmiAxTaCY&#10;PQKLZQpdR34B1VAb8gSBUjpEJxRFIR1GJRdj8E9ioZ6DdvQYivyfgEU248GchYHaNww/xclDZ2oP&#10;tjNIdiIYH8DmepBOVo3WvFFxXwEGH+lxkKyG9RUbHRMFROY9yAQ5vualqLizdKPShU1XOE9XuNAi&#10;PQZFdMQhM6jyfUoaZJ+4ZgZjSS5FYY0U6Hr4d6kyiiTPIzOw5fVoQ6+IZaE+ySDPIE3xCNMBZilw&#10;kuRIJn7KaoK4TPyjw5R9I5K5foTpupJpBlU64rgcJZ5Tekt4j6WKivc+gjIDt2SvzFJ8JX+BLBtM&#10;p2Tr4F7FeUXpLlw+Omw6UHHUUQp+nJBUpaOu5PU4v1+icBIIXO10jtPK+nJJLpTntcnumiEGwySv&#10;STJaZlqzLC86Rpn4R7CIMMDLlr2yft3Ja8u2RilaU1hetPP7puAI0UnyWt0ULEeMTrQ8SPeqVjYr&#10;8jFwpWIUBga/WsWAlXkPn7NMmBxAlvfe5PNa3XLz/Vq0GFhlhYpMSJ1vmNCsUjzpsMu8xiABKV2g&#10;MPHZh5KdCKf74AkJrAwq8OWvzsJEsbERwmQFTyzcQbd9mmXbp8zD8fD5+BnsneYuOAl88szc0QlY&#10;eM0e1p8AoUeygSpZQKPjhMIhZfdWvbMXWjMhnJ/R8ndDaAh2gkOYztkf6OF19cLp7YKdcGINy54o&#10;7XTcHSwPOuoov5vP0cfn4yAY2li3bAQOm59llJyBNzIMb2JYAStx6TYCikzmnV9y8vx8RnT/Pn4+&#10;lGLdpehKPQ/xOccJTTJ8I136Mtwik3kj/mFC7QhaFEDZnlxWaoTk+wkGMbaHXIF1oaZ7BSd8joXc&#10;MOsVy0r2+OB1BDNdvB6em21CMonKhN4o7002VJKlqynWgQThJEAQDsvcCwpslmAiiapadQqL7Evi&#10;G1QmhqYEEMPDBNdJrIpQ1nUoL5pR5XfnWedShLDkAq9lw0jXN4UGg6K42KUHY2jdY3ulAOWu65Tu&#10;2dodOtUH/Vh7+g7W3/9P2H3x37D17CdYftSNCp1t4rIO0YsWuk+e+8ok0ufYVrdYDxYm6fhnMJqZ&#10;hbGuh3l+hsc0jM1ZOnceFHstr0dD1z9dmsN0cY7CbYJtkW18kyC9PoQx/2noCI4Glp2+OAx9aRJa&#10;gu90XoXJvBETOROM/IxjSQ/rgpbAoFdWQcwUrTy/E/n9PGLraaS2EoQRH3Q1L8ayDn6vC5aWhbBh&#10;goZgoCpaMJoyYTiuJyBooSHYqmh6ZnMaDEUmoSPUzZUG+HMEM6yfg8Fx9LEOaTM9sJZPERY6lb0p&#10;ulyjOGYZVpZGDgeH0O8d5DGEYcavAW8/dHzGrvkBmOi4desuaNa80K754dxzI3nVgcwNC+KXjQgI&#10;OJyx8XUvrFte/u1E4ZZJmZW//kyN5gMjQhdcMG3y/ztepG+4kb1p5E8nnAc+aNb9CJ8P81x0/gcW&#10;nosg/FyDM197ceF7J67+SosrP+pw6QcDzn1vx/63bix/FEdG9sG4Tw0gRDSfBjH/lKbxZRU7z/f5&#10;cx7FWy5ECCuy3DB/g3XnhgExAoQAgH3bBbOsNDnwK2mvoxTl/HUTUleNCF8gZJxxERBcyv/tO24C&#10;D58BgUK36iLksL2dl3u3wUvXb9/zQENAGGw6MMjnZGR5yX0NLPowuSo7ffIcZ/0IXpbhCA+0hJPg&#10;lSAdf5DAEEDlkQfp24yNt+JYeb+B8l2K93kZ/pCeDR0Bx4TSTSvKtxjvbs2gSgir32F7uEvDeW+G&#10;oDBBWGbcvk04v+VF7EYQ/steOM/L90R53jThJIbIDQ9iN11I3/GgeN+K1Q/0BAcVzn+rwYXv9Dj3&#10;rRW7X9mx/YUTSx/6UHgUxmv9AxRmCnTfxLvop+j3jx9C9/jb6JEU0BPvQKV7C2Mjh6GabkN/39tK&#10;Vrghivu0zKrWnsTY0LuEBB7qExhVH4fa0InRieOYnT0Oo+UkVKZ2TJtOYdZIejV1Q2fqgM3Txved&#10;hFp1HAbTCWUXPZXhNLSmYzBS/GYNbdDOncLM7GFMEhKmpg5havpdTKkJGya6UuscIj47QSCCWiFB&#10;18RKF2GlIzxU83FCQhgLtTzyqTBqxRTSMQ8/NwCt9E7o6OQkgNs7YOX1eRz9FBc/mg0rFhdsdJt0&#10;SwywMcmYRUeTZnCQrICSGtgf6kWagFClAImwKhtBMRAGKPyyrt6XGYaLwVfW0ksyoyYDXYYuVNbF&#10;V1tziqOXPAuy9XVhQUPxZ+DnZySfgWxX7Xf3oJwlBQfH4KfASCbBGgOr9C4Uy1pUmiq0WhqcO5PE&#10;Et323lYUyRjfS2EV8ZaVF7K8y5sTNyqJeyhidNtpikCwoYON1yHDArL5VK7YyyDP91EoJDdCvK5h&#10;wGegk4BdlXTIWjTmTZCEUiF+Lsqfi8tzaPB6qgxsyYzMb1DBy+DuCtOlFjXKJlR+gpUktJFJa9IV&#10;niOYxFMTyvyOKN1rhBAi5ZuhO5XVHQkKSJyAobhYBjIHy07WvQdCsqqG7yEkFaWXJU+gIVQkMxO8&#10;DgeFdgwJloWDn/fyO30xAhwBxRXtQky2zKb7lMmVMnkyTnebJBjk6ZoXWA5Bnwg6RTnYBoerBy7X&#10;aT7b4wjJaheCT4DC5XcPwG49DZv9FKySy8D0/6Xpv5oby7YtTTBe+62tzLrasrqzsrOyMu89J5RH&#10;hHu4FtQESAAkAQKEIghCa621plZOd7rWWmvtHlocfW4Js6pfM3rM7TcftgEEgS3XmuMbS8zF4B84&#10;xnJ/ECbbIdidh2E1H4Vj9piSDTEQ78Os9yCMDsKxnRvLt83dz32oEQhOwsK6ojXtR8A/wfI3DruD&#10;ZZzlPsLALUmCfDkCYdoIm22fAoEyZTdLMY8IPMhgwpyKcDPM8qJjmR1X0pdLt4u4dknRLQsWSTdN&#10;rT5Lxy1TTvlsMgaCxwR8WZ5DSQYfC2Tp0es4kCVQyAwLmS0jM3tyrHc5gm6eICVQKsuVl1ofE10J&#10;FEprRiwliyrJrAwCCJ1oTAa18h4rs38yasyrxuCeUSlLq5dkpkpXT/Am9Mp5sqzLoEjldwSRYkOH&#10;PGEuwGv15TV8ZlYFlKV1od028FlqlZTmGYJi6aIT7ZsEwQcmLBAGOvcdqN+io7pM4TnvQvkGBem2&#10;hQFTjbVn4wSEcSw+0qN1z0ZomKNgSRO3nW7LSFBQ8/8jqN/kuZzmdREyHSz71o4dkhkwvm1A/ISe&#10;7/UKHOgp7mpC7dyCC84lgsPKxzTMjkUnHBR7W5ei3XFjuumFtkqn3/NQzGdgLQ1ipjSJGQKHtW6H&#10;vUW4aFmV5ENzPf6u7VUgw7dsgH91kudggavnRnqzjOx2HoHVOKElxGMSHhZ8MNb9hAUfQcJLUJgj&#10;xDjgaLuhL819BIU6AYZlwVw1Ybpkhi4v742YI6A7GuOw8JlMEO60BDFLaRTuFs1ST7oU1BgOabHf&#10;RTAgKEyw3OkYA7Rx6YqQVgUVHKseZd2INEU0ezWI6IUQfKejFMI4ZrfjymvqSgyN+y4077tRvOlG&#10;5loAcbpo/7k4kldyKN6my3/qxsl3LoqgFzWKt0zLc59OIE6HXeHflbshJC4nYCMw+M4ytt0MInbR&#10;R7GMofdolqAxjd4zH7Z+cOLMbyGc/1OW7324RIi49LcgwSGGnV8DOEmBk9aI7e9oFunQ15+nCIpr&#10;hIbj2H6VwPoLiulDPUq3HBT5ALcYknT7IQKBdEW1KNYVwkL2qoef+xEiUGSvpAkLYUJQFHMEHetG&#10;GM5tWdkzxOv18lw9vB4f4SYC54kYdEt+qAh9oz0/xggOboGnMwnMHM/BsZOGk/cvejWOKI89fy5N&#10;MU+hfD+DzrMiOs/jWHo1z2t1YfVFBttvuth67eP9C6J1P0TQcRBkaAiUsQqzysDIzKU5lK/PK0tt&#10;957OYuW1g9fvxonv7Nj6MMv9EZ6fU98ee1F94EX5IfXyYQKFeylCQxqhKykEriQRv5lF+0UdtSfS&#10;chPG+gcvzv7uxM1/c+GTqekDGCckjE98izHNlzDIypNaAsTkHiVV7Lh0OczspcPn37YDMDhkTMER&#10;zDmPYd7bDwuDqI/k6Y6PwhVTw2E7ClegD9Z5BlLnQYpRPzzRATg9A3QMeuRSMwzOIwgH6XTSH5fg&#10;DdFRZhiUqqTffGYS6dQU0iy4spJjLHwE8UQ/vIFBurIRBmwez2WDw2JAisDQISzkEiTbbFTpjug2&#10;clholZStlA7TGRMmijFY50aV5Xxl3INt7hgs7mN0fQzoDPoO2XdkgOKlVgZ1ZShICQpomBVMciNI&#10;8p8wg22Y5xkvy6CpMYofnRRFP98zK6PbswsU5aVJNBc1aPdsDJQWZTpjTloP+Bqia43kGPzrRgZX&#10;OhAKobhDyXNQpPOQ1LrSTSJN1ausnLKOQZHBVmZUxBjwA6zkfkk+Q9cmqYaL3H+1Pa3kP6j2ZHbF&#10;BLcxAg+dIQNUgY6uUBlW+qxjFIFSXcZlqJHnNWQZCNZJvUu9OXSlS4ViWyIgyADLNKEnxeeQqvAa&#10;edxS0Yhq04JiRUUgmYIsPyxraeQYxNO8T1Xep07PqaRelmb8JL/fputZXWehrPBcalqCBoWiOUNB&#10;5Lnwect6DQmlf53vawzadR6TIlbgdWToWJvKiHRZ38GGWsWsJJSSxVUkzbUsZpVlQEzI9FC66hSP&#10;F+d5xAgF0tef470p12Z43jMIRDV0/vyM+2gymMqYEyXlL119MK6GK64h0Ir7Z+AMUexYpucItV6W&#10;M6e3D0YrxZ8QbLDug35atm+hn5QVWQnGpgMwEXYlDbqJACFwPGM9DK3uG4xOfqMs2qRjnRqWRdi4&#10;9at2YYwgbmb9kdVXzWbuzyJLQssqjwfh8R9CJNRPUDmqnKNkBcyU9Eoeihyvr8JrlWmgC4sGLNLR&#10;Lkp677YkwpIWA9YVPhcZzd9oGlmOCbsyyLDDe8ZnKgP6lrqzWCAoST6QMOEyVJQBr+MIc/8h/k6m&#10;LUtuCIHCIh2wDP4NEQSihJMCy8LamhmNBQIrxVJmKwUJGF7CRGppHqlV3tvNWSQ23ZhboaAt06mt&#10;BzDPzcb3+k4A6noAQ7UAJvhe1jXIXJhH/cYc2nR4FTrS3CVZpIdO51qIQh5i4KNjOx+C5zgdnIzs&#10;34wgeJqu65qbbor3gTCw9MigzFVv3HEoA9FyV7xKc23tNgPjAwN6D1kf7xKEL1uUJDhzBHbX8qwy&#10;9kBaEJIndYQCrdLF4Fz8ONhwlmXZt+ZQvhPZtMK9bIel7YCu6sJETVoDPPCsOhVgmGM5lxkMs/zM&#10;TqGfW/IqAxCna3ZM8LlMEYb1pWlMli3QUdT11TlYWk5uDkw3ZqGvSIZEF9JbUaQ2Uojz1bUU4e/9&#10;/J+fUOEnHHhgJojoim7uZ55/O/i5neAxi6nSLKHATlAg8LD8W+smzLCsG1j2zdVpONujhAVpVRiH&#10;noZngvHWQqj0tPsQXDiK+eYIxlgPj/i0UBPOJhijtAlJtKSDpS73zIMEwSBKAQyeS8J/li71SgLF&#10;W3wOt0N8Txg4G6ewp+mYU3BR+NPXo6jdD6JOMSrcjvHvODI3MohcTiFznYJ414/FZ/NYf+PGwrMA&#10;v0OHzd/7KJjFOym0H1N87ySVAYGOnSTCF0PIXg/TtfMeXfVh4bGNwmxG/NKscoyTP6Wx+X0YG3S/&#10;Oz+ncIKQcPynLFY+hOiKwzj+IwHllwjO/BLH2Z+KOPW2iXPvt7D1soMVuuW2NPXfjSHLctV64ECH&#10;QFm7ZyVIyMwNXiOvP09HHjkfQPhsCN7TEcxtU+B3ogpklG55kb/p4jmyvPJ+JC4nMXcyAM+pEOHD&#10;A9fJKIEhjH0NH9RLQfjOx+Dh9c6c4D07k0Tgojh+QsPVDN/nlFaGDF1/5WGAAm/DqR/MOP9DFyff&#10;LGKV0NPkva3d5TO4kSDABPl8vIifl24fgS+CjMDM6TiCF/OIXCsidi2OOGG6yGusPYqj/iTMVx/a&#10;z/zovgyj8yKK5vMwGk/jKD2MofgwisKDFAr3ud3LIs0tfjuH7P0qPhkc/wZaBjsNHbyGAXGCQczo&#10;OgT9/BFM2b6FZY4Bc+4ArN4jFOxjdBij8FHsfcEBhOimnBGKb2hYWUXNmaRTiGoRp1sJFSh+dNF5&#10;BpZyzYB6ywJZrjgRGUS2PE3RGGGgH6UTZcBikJfmcZm2l5RETxSlMl1qpcbATyHJ033Ltro6xYA3&#10;g5DPBN+8FR7HDLr1AhaaAglFLHeqWFtoKK0KMrBRuiFCXrvS2hAN2zHN4C4DLLUMzlN2BndbH+Ix&#10;iphvHPPzg3BFGUQpZsE4g6E4oiIBhsIUL1mQoBMuLRmUfuzFVRcFXsVAPYKs5NCnCAZrkqWSDlsG&#10;qCU0KBYJExQ2mXUhQVcGZsmUrjwrdK87p4z+XmjLGAMnr8nHfU0rU/ciPH6maUYwO82NLidDl0PR&#10;k7TQktkvTVeXz9Ex5gaVaYpx7q8kg+CUVMJ0jjyHGu+3NC+HS1NwyeBK3ssWXccKg5mMGo8k6R4l&#10;E19C1r/QIcHvyiImcTq+RkNW02PQpbtvc98FHkNJeMTnIP382eo4/GU1EnSbkhynxPvTaJvo7AlC&#10;dPmyMFMuq1EG8aUpYjK2I1GhYy2OEB70PAc7Vhec/D+dJAVQlsEuEDgWGMjbS2YsE7gKvAdVns/m&#10;uhFLywSNBoGyTlCgA99YDaPZcfGe0h3QjRZYfmRlUJkKK4lyKpJJlOcR5T4E6oLJIfgJa1HeF0me&#10;FE2qlcGMMZYzV0ymE7IcGA/BYd9PcBjA7Hw/IXkPdHpZwnk3bPYhTOkJAZP7MUGRn5jao6zMOqDb&#10;TfEnOBh3Kyut6iZ3QW/YBa0s6675AtrxrzA6+pXSGqca241BzddKOuZjI99AN00g5z7MPOa0g7Dh&#10;PQqzpx9mXx8hVsYN7UcoPY6ADJCkiCtZUmWdFd4/WevD5yNcsy7JQEfJeSFTHAsCr/xfls8sIg6e&#10;ABjm9/18Bv64ClHWRVm3wk8Y88u03uyIklY6VCVIsuxsbvqwTcckq4+GCP0hloV4y4yYtB6xHsoS&#10;zQ3+z8/zsJVs0Ld8mGj6oal/zKDn2WDQ2plDStLXnqTgHvcoc+GdynLKMmfcD8uyD/qel1sIkz0Z&#10;TMZgJy0D121o3GLwpyNNnZe+4wB/H0XsbBjZSwF+h3+foJPbjMNMt21ZCyB2TsBCmmNZrh+rsfFi&#10;DMuPp/mZHSGZt3/So2T8S55gfdpR8XWM4i8rOlpgan7sQgiuzyF2XI/4th7hTSM8KxTdBbp0irmt&#10;64J7hde7Pgsfv+dccmGmzWuu+jBD4PGuclvjd3iNAgmulY9z/q09H+HCAyNBQFoUbKzLFsK2seEk&#10;MAggOGBv2+BlnS+eYDCXKXUiIitezLFemJtuBQyMNS/sLNOOjoMwMEdQsMLWnsE8IdrcsGGyOAsN&#10;QcFQNsPdM2GWIGmuzhBQjJjms3e1ZW2GITjqYzAS5LWMyTNFFQK9PkSWCKetfuhS4zjk1fJ1SoGJ&#10;SZoZc9MB93Yc8ydy8JxOK2Kfu5FE9kYKMTr8+OU0klezFP0coYACQ2ea4v/iV1MI83/BixSXaym0&#10;nqTQeBRGjsAQ4/+iV/N0r3lYduLI3iojfydGMYxi7W0E7ScU65s5uAkMSe6r+UTyEhQQupyD93wO&#10;ETreyj1puieYnIsSVOaU3A2Jy7MInnVRkIOwbAQo4iEkL/uQuMQyeDGA1rMcHXSaQhfH8rsWVt5V&#10;0XwWw8bbLE6/L+HiD+s4+91JbLwsYvudByc/DBNidOg+saF6j/BKAMhcC3OfUV539GPXikDRSQr6&#10;tSgqt/3I3/Dx3gR4j1iWL7OcnnMicZWQwe8rgHNpnr+bx+GOE3uqHgwvsPweJ3QQvAxbcdh30rx3&#10;GeRvy4q1/M1Vivu1AsU9i+xtJ+/RDE5/Z+a5Hsf26wYa9/0ElCCSBIXQuQAhJo7qowBqAln3Ekjd&#10;pNhLK82DKKEjjhifX/hyAoFLvHcX+FwJdw7Ciu10EjN8FsHLWVQf1pDh/ZVplM3nUfReR7DyPqps&#10;3Vd8Pi9iqBMmPtGaZBbDEbiDfQinxuCPMqhQRHy+AczNHVHy4ltDA3BE6HryKoRjAwgGZLncUYSy&#10;kknPQsFnYKYrkSlq5TpJn0E7l5WBSiR8VjJZxz1KB1MhoUdSdNqEghQFTJblbK/OI9OeRIJClC4O&#10;o8sKm6CAeBnk0nTPrUUrWg0jSnRE+TQ/y1CoeJxwgI4m4kEpG0GXMLDYLKKaixEcPkJDt1HgZ3lU&#10;+FmrnIHfQ/cZH0cqNYmArLDn7oN55ijidFmBAK893AdfuB8zviOw+I/AFx38eA0U9niOQZiBWAYt&#10;ypoKMlsiz2vIMVjHWeEKjQmsbs0oI/NFXBM8RpFOOUe3lxGXzuBdpXPpLM1SzCW5kZXnZ0KbgFFj&#10;pU61x3nNUwz8cwzIXkUIJV9FjgIQY1CXFNotinCzJ9MC9coAu2iMApDis5IxBj3eb77mCCVlHm9h&#10;w4EGHVFYxk8Ux5Q8ECuLcyjlKcwFEWcGSAaPLJ+TzIVPlswIRylEFBPJYx+jEAnc9BZ5TYt0Z5LA&#10;qkVYaKrQpThV6VzLdLvligGdRQd/Y0CM8BOnuCV57bKYlcy4kBYFWcBLEjylZNQ/Bb/aIjhUjUis&#10;OPi3ZH8klBAcJIV2iNcpLQj1royktxOQJE0071FTj0JJ1oz4OIBRFuaJsBxIdseAOOMiy19phC54&#10;BAERw7Lk7RhVBlv6kmPKtWbolkqFaUTCGtgdFObZYzB5BqAhOOodBGPTQUwKMBMQVBR8rX4PRkZk&#10;gbVvMDj4BTTqXRiRJdp1u6DREhgI2cc0X6GPnw8N7sL42DdQaXZhcvJLaAgSo2Py3S8xxu+PDH+O&#10;ScM3GONn2unPMKbagynjQUzPHlWWhJYuPZ/vGAKsc1LmkjFCXJzXl2E5l4GDvNc53pc8QTXVNihT&#10;RdME2VbbRQCXMkEYZz2pSncTy6gswCYwUenZlFkK0uJS4D3srBDGNp0sR9NIE0BjoVGluyBAEJDW&#10;HRn0WiZElkoqQu0kZIppks/YQ5h0tM0UOSuFcBYmbsb2HKbb8wSFjwsdTUsCIUKAZBJMnKbLv2Dn&#10;NosE4UGyCnr4efAk/3/CS9H3wrrC3yz6YVgMwrwcgv8EHeRFmQ7mQv7qPNIM9t6dAGwUAefxMOGA&#10;DpUuLH5eRqoLaIRgJzjYlkS8jRR2LbKnJlA6p+VmJBxY6PplEKIdgVUBAxNChIXAupnAYCUQULir&#10;FOfWHEIbrOPHbYSJeXhoBOal6b/nwSxdvXfFjdDWPIK8BhffW7p+TNUDyjYrzcsEBueKi6AgUx29&#10;cCwHMFG0QZ0VMXdglmDgIjBb+PzMdQ/CSxRfyaS4GIal4ScUeAgA8/CyvkqiJGPNiWkChZV1ws46&#10;MEWjIpuTsVABhboV+pIV2hzhgfuc70wqSz9bWbdmCAlm1of59gjc3X44mqMEBQ30rH9mqRfdAUSX&#10;DxMYhqAnLA+ENJhkTJ1jmYqdnkOdYpG/mUaEgi/dAN4zeThPUchuplC+E0SB4pMiCMSvpBG7kkXm&#10;Rg7NRyl0nlGwHuQo9HmErxQIDBUEL5WRvpVB52mG4s993KNrvplH9EYZvssVJG5UKWgZrL5LKi0C&#10;6x8oWo8JTzcryN7NY+FVHJ3nOe6jBPf5AvfL/TwWaEgTGkRgY+g89qD32EHnH6FoEkpP8XmcCsMl&#10;4wiuyoJPfgq2V/nMtBGBbiWKgU4UR1sxTG/G4DoTh/VEHIOrSSw+30T9URO95zF0n89i9ZWLn/lR&#10;vx9CiWCTIhzEryQQIgBkr1NTHgRRvetB4ZaPW5DAEKGzD/K4UeRuRpAkZMxsRWBYjyBwmkBxxYPg&#10;GS/USwH092LQ8FykZcF/MQPX2TzvF138zSRyd6RVIYXQ1RKSNzNoE2623gVw7ocqzn3YIuTQEL8K&#10;oEwwaD51YPm1D72XEcJCAjmCW+5uBnHuJ3Mnhfz9CGHp49iE/F3Wn9vS7RDjMQgxN2QsgxwnyeeR&#10;ROAKwexyHh5u/islBK5V4SPg5R9U0XhewNL7BD6R8QEO92EE/YMIEgpk1chZ/1G4wsPwEx7iDP51&#10;OpRUkoJW+Cgiku41xyCjpMCk08ywQEoedRH1TkPyFejRXKT49GQks5GAIPPrzXSGk5B0rAU6wXzl&#10;Y396k/vaYPDoLk5RlOhUKVylBkWQIpeim5d0w5IGN0IHL6OjSx2Tkkcg4DEi6CUF26ax0qvjxMYS&#10;SpkwGsUU1habSlpoGfhYy7Mg52NY7JG4GAAjdP4ymj/HfUo2xkCin/sew7zzCDyeowSHIQZu3gu6&#10;zmBkFD7JNc+ALatL5goTKFDIe3SvsuaBzL+XOfP/PeFUd8lEZ6dHsKRFkkAhOfNlhoIsjPRxhoWW&#10;MGBHd40Vj4IpCXnqMkiQDq/LfYrDTlNoJb1ygAE6SnFUxgzkeO08Vqw8TDcorQF06QyQIupyPFnD&#10;oEXRzVMM5R5LSuWIJOqRDHZ01JKdUsRYMiCKkMtIc8lCKK0Cy8sEtrYABc+xKZkqKcb8v6SoloGJ&#10;MjWuShCR0eyLDGh1ipGsf1Dg58rKnrlxyPKqKRkrIKPVK5JMysrrIPnLeA8eT65LWZmRAarFMtOR&#10;5akJPyJ4xQrvA8tDkt+RVQ39GTrm2seppbL6aIHfy0oXBUFE1msIEs4kuU9WcisQ4JTuD4KmJGeq&#10;sbzV6LAqZZkiOEyoVCHIshmg+HlTstTyIPzBQbgDxzAfOga7i06ewGCYP4op+1FMTB5QuhG0FHsZ&#10;hyMzfwbHv8Ix1WcYGvmSQLAPA6qv0S+tBBR+pXth9Et+xv+Pf8nvfE6I2I3BqT0Eia8xqtkNnU7G&#10;9+yB1XwAc7N9mCEYTEx+SzDZB6tzP9x+Oj2Ktixf7OO5uOcIDCmWzcwYMpVhRJLDCMUJPiyDkt2w&#10;wrqYJ5AKFOZzBEdef6vFZ1qV6ayT8LIcJigYyqqa9Rl06UwlTbMsp1wgFMjUyDaFX9YsqVF86gTU&#10;oqSqJZg2WD8kJ0e6RDBd90Iy1GnzFKairFvgoIDOwbU8h3mC3pyM4md5mGX5MVPsrEtuzK0KBNAR&#10;r/oQPulF5oIDhcs2ijwd/Nl5uI974NsOIsLgHT37cR67zG+3sz5YVsJwbsWQvEAXc9ON7n07OncJ&#10;uNfc/K2fv/uYXCe2Q+e446KA2+Bfs0CmMTo6MrDPAh8hIH+S8eV0P/KnB5HdMSDA71hoaOZ47t7V&#10;WcKCjZuT1+GGmWCuq3oxXmQcWZpDeEP+R3GXMQnKeATCAR2hZ0Ugwg73qoPAIGMICDpNPyYo/u6V&#10;AAKyMuP6PFxrAgwuOn8HJkqzvG+zhKw5RFb9iK4m4FuKEQB8mOU+LQ0npiqzmGlY4V408TOzMvhR&#10;WiKc3WkKuMxomOH39HD1BNYIA4wZmqwBU4R+B2OjszMGK8u+AIKJ5spa1cLdYRlf7OPrECyMGQY+&#10;c5n1EOztRXLtS4QXDsNUUEFHmJcxGdELQbpiHx0ry8oTE7pPvShTWJJXCQ2XcgicL1LU8kjQ3bce&#10;RSlSFJ+bdL9XU4jQ+Uco4mUKePspBfQZBU+mLt4oInqthgChIHmLpu1lnlCQQfdFDvUnJRTul5G6&#10;U0X8VoVOv0pQSOL8n2M4/VsS3dcFJO9UKFJlLL3NovWCoPGA+yNkJPn96kP+zfOTPvYghbb2II2F&#10;5wEUb4cp5nT3V1m+LoV53mGeXxSluwnU6MZTN2jCLoThOZ2gs49TtKP4phmGeiVBYEhikjDR1wvj&#10;q1oQh7oxCmYe2x+K2PkhQncfVMRZxmAUbvmx9jpJSPKhep/AwPtRvB0hLISQvk7BvplA/lYCwQsJ&#10;qFkfjCcIMaejMG/4CL0exC+6lTEf2rUYxlfimOG5BC5QrC/llZaVOPeRvRVH/XGG8FLgteZRexhS&#10;lus//WERqy/rhK8k/8/n8TTF1xiqj3iNj3IEizQWXyXQJTy0CT31JwkUHyYJaSnCQw7F+wSyR1mU&#10;eM/y9+Q1h9LDLMo8TpGAUiD4lXncAj9L3ZXuhyxCBMLIzRJCN8v4RG9gEHMcYqAawbxjEKaZQ3D4&#10;B+AJjyIQ6kM03q/0aYdjowglRpCmSysVxpFThIHCRPeTpxtaXAhgczOJAoUpGRtmYNIxwNPpKo5Z&#10;ppfJVLRZOkYrAnENxZcuP0OxzYzSAQ/TGcpy0IQEOqpYlSJIYl6SEdEMPks9p+KGpZk7wX1KyuRk&#10;Ro+Qbw7lXBzNchor3TIqmYjSLbHcraNFUJBteaFOF19CvZRGhYGhTKGKxPoU4WoqQigzAxhkcib4&#10;A8NwOA8p00V9IRnHMAIfocHP6w6nJKc8z0/GLbBihylUKXF0TUldLNPVPgZwmf+epADWWw4l/bEI&#10;tbi9SNGInAziY9AvFE1oMbA1FywUNyPvrx5RBnRZl8Av2eTiWjpIWWiJ4EB3XGZg7y6Oo9OVUesU&#10;eQaLcE1maEimTA1hQoSFzorfrXQJHys2ukKKKAXfT5gJE5AKAmGKiHOfMlZCuiCW6NDrGjR6syjT&#10;ZcUJGZIQKUfBVdaU4DOWzJGlxY8DDfOdCbrUKaQJC+LwJQ9BhWWhTmGSzIux+ATC3K/kTMgyINUI&#10;BjXCTJsAmUmMY5NBtUHAkMRBH2cPSPeMFrKWgiRpyrI8SZrlNK9HljaXcicpuUutMYRKvA6eQ4EA&#10;UiyPsEw4cOI4C3yZz4Hi2WAZaRE2C3RQkopYcvYXKBJh3s8Ey2cqpoFnXp6ritCghjc6CpP3MHzh&#10;AZjsezFjPwy/V6WMPTBM78fo6BcYGv4cQxO7MKz5CurJvdDo9qJf/Q0GCAEDI7swxM+HZCE2PcV/&#10;eg9U6s+UxZtGh7/BoPxWvQujMrWYcCDQYDDvxbRpH2ZZt2z+YcwGCaIE00CwT5lF4JFprTmWsTzL&#10;CwVbSWBVZ3njM5QEaXnCW5HPxi9JmFimmhsWArmMjZlGmuVS6YogZJcJ1Vk+42KPz6xLeOU9ke6r&#10;KsuLTCeVxamysXElA2mUIiMDW2V2SYHQW1kkhKyx/G1qEVubosDRvbKcGqp2jEkzet0Na09cNt26&#10;OO7jTrjpzOdWnbAuu2Bb9sGxGsLsWlhZ3CjHwFi5JpnoJFmPC7mLHgQo+MGdsJJzPk2xitB5eY7T&#10;lVNsZ1cDsHMfidMBFC7McmNZPD2N2HEz3beFYGCBZ3EW4XUK3aYB/hUDXDxHR8cOT4em40wDy3TG&#10;hRNGpLZ1SG6zDPD87NIiQmGeZ72bJ9R7lm2YXxQg8EBfc1O4HfAsWRE9biGIcF9rHzMpCjDYu/Pw&#10;rfE6V83wc1/uVRccS34Y2wGYWrKgkYP3YQbh7Vn+T7oO+J0eIWIxiuAyr6ftwlTJCRPrmK1phblu&#10;IwiYCAFaeBY0mCXsOToGXtcUP5vm90z8/pTSajDf1REIJmEgIBsJirOsC862CvbmGGx1LYFAqwCD&#10;qzPC4x2Ff+GY0v1gq6mhz49hpkTgXPoKuY3/BYmVffDzXrVuMVa/CWLpeRjtRxT5R3Tt91PYfuvD&#10;me+nsPO9DWtvvPw8THCgAFIwAhcyiF6mCD2eR+fpLIXMiyJFO3UzS4eaoSsOKwl/Fl97UXkUp5vN&#10;K9AQulqkWMmgPWlFiKNDoa0+KaLwoILMvQYSd2qoPalg9UMWp36L49TvKax+V0TxUYPOuIKV90Us&#10;vq2g9KiC2M0aItfraDzJYeEVBZpgEqIjDl+LKS0ClfsxhC7JuAo6Z7r/IMte/GoCUYJOge66+nAe&#10;hbte/i+I2NUIYSIO+8k4VEsJzJ7MIXQxRZcfh34zjsHFOIJXuzj53Smc+6lJYKBAExC2P8xh9c0M&#10;hXkejcd+7jOM/B06+/t5ZG6GCFIJhC+nYD+VhnaD+z0TVbolXCdZBjfnMUlIjV6YUwZEyiwJ/boc&#10;O81jZ5G8kSE0pAkhhASKe/VBXumSaVL0649CWHgRQucZNY7XuvDq47b0Js77msDC6ygBQTZ+lzBR&#10;I0xUuTWfF7H8NoPtH+JY+RBG80UCFQJBms/HRyBK3ikQEAq8v0Vk75UUUEvxs8pjHvu5bDnltcjf&#10;fKI1HoTefBiTs/3QzB6B0XEUc65+zM4fxKx7PxyuvbA5BzHLoCZbhE47LoHXQ6fGoOeUqV9JCg+D&#10;VZ5Bv8Ag3SYpS/NyQgZTZWSwnBFRCqsssxvi537pSmAAKzXpNumIirImwYJRyS8QbRBCegQOBkiZ&#10;my8pYPM1OqgOA1h1HLI2QpLBy0uRCIUdKOdJo40itte72FzuYLFVRibmUcYtSLfEUruCTo10lidl&#10;ZX0MuFaEYiPKqOxcbQKVjqwNwKAiTfMUvwCBIRJVIcLrktX+wmG6U/8hhKN9CPKzuLj87LCSnyCd&#10;oIgmdRTBADoU/SoraJaVPM99yojxLM9d+s0l7bWk4hXxK1LUJf11kS4wTqccbxoISpPIyWBFXm+L&#10;7nF9k4WdgiErTRborjsdVk6+StpjaYWoMODIuuuSxz6bM0AyLMqKmLJ2gAxOzLYnsLzh4b3jNTY0&#10;WFi0oUGXsti1oUInWqVbkRkPcryIiHJzFpGCEcGqLJVsgKyiJmtRZCguZckIyXu1tRFCIUNIUVI+&#10;83gELRlZLxn/ynx+0j2SoHvN1M28Zl4Tr1GmIeYIdemsidBhgC8xxOeuJxR8XPxHWooSyY+ZE2XG&#10;RKY5o7jaqjL7YpzlQVovpOtBxlOwzPCzAp9ZJk+44LVF0xoEuckS6EWKXo3nXSwQDLgF+X03gSSZ&#10;HSK4DhBg6eBZXr1Bfh4chd3ZB7PtKBzzR2G0H4HZfgh28yE4Z0dhNBzG+NjXUGm+waTxG6hk5VX9&#10;Qail1WD0awUCBob/gNGxXYSCrzA8zO+O8zPCwsDQH/i6C30q/k/3DdQTMpNnP2zWI3C5R5RxM8b5&#10;I7C6jsHEzeE5gHia94VQFWGdiKVY3niO6bwKGULBas+DDp1qkZBZIizUeyYlw2i1YWY5IXy1BMZm&#10;+B0LAcqG5SULTu440ZEkXG0KJr8b432QcQfx0rSSeVKehYydkdkrAQLDHJ+rJauFg+XX1xtFZGUY&#10;yY0hZLdVKOyokTmpp0M3wcl92+nQTRQ/s4xTWGPAPRlG6IRH6WpwbXiVMQpzawG+MkBuRvgZA/OZ&#10;AKo35tG9a0b7jg2lK3OInvbCv+1H7FQA8VMuBI7b4aSAm0XUm05MlHmc2qwCCOF13psNA0Lr4sId&#10;mO1KoqI5/m8OgVVpYbApzfjOjgM+ntvKqTZOX+2hcJzXu6lXWgzcS3TzTTtsLekWYPxYofCvU9QJ&#10;OBYKvqHmwgxdfXSLceukDuEtAsWKVUm/bGH9i59wI3WKdfKUif+nIdgJcksitZNB8Sxjy9kAsmd8&#10;KJ1PoXGxiuo5OudNutGthAIPFsY9SdTkaBuUFoH57hiFf5zv1QQGlfK3van9+L8Oy2dDjZnKBDcd&#10;zBUNwWAcjqYKs015ryEkjPJZ0cgs7EdoeS9B4SAhoZ+QMExAGIG10g93+1skVv+V9+FTnpMOa4/q&#10;2Hy+jOMvl3DizTJOvVvF+e+2ce3n87j2y0Vc/OEMzlEcL3x/lp+fwZkPp7Dzbhsn327x/UluOzjx&#10;boug0cXG2xy236WU1MULzzIo30+i8iBJIfXjxA8eLL+RQXPiXstI3KLI3ygprQTbP3mw9r0fvddZ&#10;pXm7+pQg8LiM9sscNn+I4syfYgSGKIGBTpiAUCbIbHyXQvd1BpUnjO13W4SGFkWxjPUPdNSPU0je&#10;zClb+UEYrSdRpG+kEL5IR32N9/9qCr7zSYQup+nYpVskjt4zP883hNztBPK3+XuCReBiHPNnKNqX&#10;c8qYi/mzUcycTGB6m8J6q4PLv53Ehd8yuPKXcZz4UYXVt3b0XoYUZy+tAJlbYcKKzGhIEazShAXC&#10;x5UiSoSI9C1JwkQoOO6Ba3se89syVZMx/ooP8cseWLfDMPM47nMFnnMWi0/LhIk8QaxMGCkTDjLo&#10;vZDuEenykS2tfLb0KouVN2lCAz/jvZWWncZjuQ8plB4mef/TvMe8d2+qvL8ltPmdJrfuqxzWCGTL&#10;H/j+TRbVZyUk7haRud9C5GaV76tI3y+iwmdTfCzgVkX+QQmfTBj2QsttXCPNrgcZKPdz2wer9RAs&#10;Fr5a9kM3tUdZ/lZvOwD9zD6YZg/D4joKi6ePwW4QsZgBsQjdX4LBhgIboGjEKEoyo0DEvcggJVkL&#10;vTEGQBb+esukjGUQoc5SsCR7ouTKlwQrMpBKcuAnGbxk2pVMCZRUw7LWRIYwkWcFUppZ6zLQkS44&#10;Qdqq5rCx1FQWk1pql/l3BsdXO1hfrCvjF5Z7MuCxRHfp4TlSYOmO85KQp2elSFHEkmqlSTtHN58X&#10;sUnLnG9CET/3h9QIpnhdSS1f6bQp8jJmoVQ20cUyGMtI/8Y44nSryTyBhvSflpYROuLFRSvadMBF&#10;7ru7YFZSQncWZ1BvUhAlURC/I60ksvxtmTAU5jXXW3bEKKgJ6XOWvvqcCm3er8U1B2rLBiQl2yLd&#10;pyw+tNC2YmVZ+vspqBRw6d7J8LXaoMjmtOjQ/bVqZjTKM1hdcmORgVgy7BUZlEL5YaQJXC26tByF&#10;I6V0H1gozLw3fG5lCroMiqx1RGBk7QU+zxKDKIUnTCDJETiWuE9Z9jpLwS/3DPyOFamSDILk8yQ0&#10;NbnfOgFAskzKuAPp+pGR/UvLHv6P50I4KfMc2l0Tqm3p1jKiwcAs6x8sLRmwwvu3TBFYo8vr0SUv&#10;dOm0ZYwGzyGVmVKOmWDwlXIj8CQZMyMJDfx8Dh4+Kw9ByO0bgjN4FLZ5mTbbR0c/hGkBBcdhhEM6&#10;TEzsg9a4DxMs9+MTezEyuQdDOulC2AUdxV4GLqrUX6N/+EscG96ldDscG/kMR0e+VLY+1acYHP8c&#10;w7rPMTD2BQa0n2Fk7FMMjfO96ksCxteY5L4tPPa06SAMMwdgkm2uHxb/MOZkVUW+yuJpkq8iLS0J&#10;0rrC+1gkGMXT0soyqnTxVWoy+2WSsKtS4DvGz2QtCFn9U3IcSN1o9WaQpzCVCIwy5VGmnDaaLItL&#10;ejQpNJJUKcfyEiUUmuLjGI9qMBabhDquhyY1TTdKcOC+Xd0phFa1iG0R3k+rUD43TiGcpiDSeR//&#10;uOyvZdGr5Nb3boUQ2fHCd9wJz6YL8+teAoO0MPjhJDjY5ZXQkDofQPGKHcXLFN9TDrjW5mHpupTB&#10;hPMLH0f5z8gsgdocdKV5jBXmMFkiCEjekU2e86YAgw2y8JKRICH9+n4ChmfJqLQKuLgPF4EhtRTB&#10;mWvH0STIxDZYXgkb/hWbMubCxDLpXjRyP4w1GwTuLUl+FERwNYLE8TjqF3LoUDDq59OonM3yb8aT&#10;y02s3Oxi+UYHrUt0thcbqJyvo3y+itrFGppXKtxyaF/LoXElhcpFureLFCe61MSpCNJnI8hfDCNz&#10;3o/oCTMC646P3RpLY/AtCwSoCQFjBIlxAoUOju4M74WR/5/mJtfGTZliSQheGyOksJ6dIViftiJ6&#10;cgaF87MoXWLdvWBB9rwd5Zs+9B5nuRFcRDQeEGhu55CmEOUpqkvPijj5IY3t91GsvQ5j/XUKC8/T&#10;6D3NY/llGYsv8lh6QXEXobiTwsarPC7/UsSVX1M4+30Spz9kcfa7Os5818bJdz2svehim/Cx834F&#10;F37cwMWfNnH6u0Wc/aGDcz+v0I2vUNgW0X3Rwalf27j69wTO/D6P7V8ECggbb3mPXxWx9UMWF/4y&#10;j6v/sOHK36PY/lmAoohFCtr2TzEFIOrPK0hTzBK3a3S/8hueO0Eif49id6dE4c4rTfH1RymKPt36&#10;9SyFPKsMvvRL6wifkUxRXHodJ3AQGO6GKMrSQhKjoEv3RhrBK7xPvO7s7SjCV+Nwsiwkbi3i4q/n&#10;cPNvFVz5sw47PzM+vXMowNCQbgFCTf5uGrHrGQQvFxDgVn7A7WEMlUc55Hh+ER5bv+KDbd2FueMs&#10;95s+uE8HUbodQfJqAvadLBynC/CeyxNkcoSPEmEhhtM/OnDqJyd2fnTi5I9eHtuHc7+5cf43B8HM&#10;hbV3Xqy99xPQ/ISGoAIwrecsxwSE7usGXwkL8jxfFHk/K6g9qaLxrIbaM5bll3zl/xbe1dEiRCwQ&#10;ApsvC8g+qCB6u8rXBopPatzy+ESj34NJHd3PNAOZ/hDUDIzDQ18wyDHQTTBoar+kc/oSowx+w6Nf&#10;QKvh9yV5krKa3beYnNoHPwPwvOsAnI4jyvQxAwOzTDubJVR4vUN05VrMMWh76cyDwWEG6X469364&#10;gv3K8rqyUE+M7jtNgZZ1BrJZNeKpCQqWRRmoJasIRouSLXEYjYYKKwwMlTwDZMqndDGsL7Vw9sSq&#10;skbE+mIDx1eaOH9iDae3lnDu5Dq2Vrvceso4hlqZ9F+lsyWkSEa/JN1qIEvAKVOsS+NKE7rMyAhT&#10;/MXlxcuT8DCg15o2tAgovQXJeSCiOkmBnSAozNAVmvm5E7mcTFuj26bwVvn/QlWHBN1EvmPG0uoM&#10;uqvSPTGNAl13nf9rM3h36N4l2YysWVHtWNDaYiDp0uVnZF483T3FQBb3kTn0GXHv/DzXmFAGk8qq&#10;fI0lE9JdukZCgqxAuETxz/NeZUQY6jJ2Qo0sxSMlLpMiXqMr6VD4SwSBCq+j0LUqTdR+Cr5kGQwR&#10;DEKJMYrUKB37GKINgl91nABEEMrx/jSk5YRgQKfaIDQUS4QjeRYtHfxpWYVzCjFxyXyfkeZxGR8h&#10;AEOhkxYEmdpXq5r4Ox2q/G2R911SFCeTvFdFPaI9i5K4p0aXJ4tIVXjekoFQAChN0JTWiIK0sNR4&#10;LdL1kpbyouEzJSwRPCT5U4TXIVMjA/4RlpFxgizFNTIKv48CbTsEzdS3GJvYrcxWGFF9hUHNl+iX&#10;AYuqr5WWg+GRbxSRF2BQa3ZDy/oxxP8P8PvD6m8wqtuLQe1uwsGXGCEcaAgXY9pvMCaQoSIsDH+h&#10;tDgMTuzBKOuIVqZdynRJyx7MeQ/DJvlHCNtz/kF448PwstyHKNplgqZMb1zomrG26kMsKWt00Nnz&#10;Psj6KjEKeZD1Icd7k8xO8vlP8floCdJ8NmXCRZNljq450vqYFjxLQJclsSXRlnS7lQmtYUKCITYM&#10;fXwQ+uQo9CzjE9zGJREPj6fJGDGek0WOrB9H7S/PIHacIHZqBrmzBGSKUfbcPMIn5uEhFFgWA9C3&#10;QwQEurPjQfi2vHAzCDrWgrCuhLhFYV+Lw9iNwNAKwLfuQ2CNrp7O3ilwQGicIhBY6ja6axOc3EwE&#10;3OmKE5qCC6rMLEwVM8FlErFNDcJrBrgXZiiqVmXKoKtrgZ8g5F3ScZP+fcJAx47UehiJNRvS20Zu&#10;NmRkvMNGCEk6/fq5EjoXaiidKnDj+0sMqBfrqJyhmz0dR/U8HSLdYVzWDThOwTgeQ/pMDLlzAeQp&#10;+PkLFJgzQf7PjzD3W7nsR/umCzWZvnnOi9iOXxno6d0IIHLSh+QZNzcv3/vh52/c6wG+egkPTlSu&#10;SUuLGflLDqTPuxE95UPwZACBE9Ii41cyD1ZvzKFxS5Yk9iF9KYzIWW48H/9OFImLAbTvEw4eznNz&#10;o3nPh/ItyfwXR0XZKGI30sjQYccupuhmU2gRIHpPpRsiiLU3UYJCGLV7UbTpIAu3CDv38oQEOmyK&#10;ppcOe+EZXfwbQsVbJ46/d2Hnex9hI4xl/q75gEKr5Bqg8L8IYfmZCwtPPeg+iRBCZJZBCzsfujj1&#10;YQHXftvG3b+ew9XfTtGpn8XNv1zCvX9ewc2/X8ClP+3g7C9rFMAV3Pr7Iu79bz3c+Hsbp3+pY+1D&#10;HccJElf+YsPZ32ew9DaMKsWr8KCGAoX/+PdxOv0oXXwGqVt5Ciwd99sY3bgMvCwgfaNIQChRfDOI&#10;X08hcpXQcF0cuDh0mUpImLsrXSdJpRUgei0B/6UkAYLQ9zDC44T5WQpTJxPYfL+Jy39ax+U/Ryja&#10;Vp6XVzmf3ss0v5eB91IO8+eL3H8e7WcF1J/KTIIMnX4BmbuSEroIHevMKAF5btsN5wmC9ckQIS6G&#10;Ep/X7OkUbDtFBC6V0HgcVJIlbX9nxemfLbw3Flz43YpLfzbh2t8M3Cb5Xo/zf9IRHvQ4+5uZ33Ph&#10;+I9+bP8YwYmf0jzHDDYJVGvfpbH8PoP2qwwqTwkxTwhWz2sftxeE3qclAkEFJYJEmwCx+C6HrZ/z&#10;WHifI1SU+ZsGPpmxHMQwA2P/8OcYVO3CCN8Pj0v/624G0l3Q0GmNab9W3NWw9isMMGiOMDBqdF9B&#10;OylJmr4mGOyne/qSTuxzWM27lfUjPs5B3w+djDK3H4N5fgB291HMmPbCOrMfc84jyvemeXyL5yhM&#10;/NsxfxCx6CjsAX6X27y/72OLRWAUkQyDojQ5xzXI832uaEEi6kI5G8PGUgOXzxzHzuYiYaGJu9fO&#10;ERZWcfn0JmFhDUuEBAEFaV3I5rzwU5iVvmwCQ4ogIs20uZwey705BmoHXb9Mc6RwViYRp3uT1TFl&#10;tcFmy0aBtSJOoc/TuVVI/JLZcHVpDpt0VCuLFmUlyKxMYaRDkKmfuZqBws3v8beF/JQisi3+pseg&#10;trA0gwadcYHBPEdHL+sZlCjOhfowkvkRBVbSDPCZugWxygxd+xR/y8qyyP20NHSLRnS4r0zRhApf&#10;ixTUHAFDuS4KbozCICtQ1tt2uso5RXASFOcynb4swpOtmZCioMsS3XECVKBA18rvyOqRFZn9sGBC&#10;sytwoUcmTcEo0c3W6W4o0tF/T/0saXqTdLpxSc7TnECS1ydN6jGeT57wI2mQC9xniQC1TKCq81pk&#10;rYsKgU8GYsZKFDDplqAI1ggvZQpluiEj8WVfBIMWRY/wFCbQJDozSDYJbPxboKdAJ94khEh+gJx0&#10;VRQJWLzHFd6HDM9LcnaE/CpYCa1mywGYjTJuYD/GKeCSnnxwlBCs+gJTk/swPrYLoyNfQEUgVhOM&#10;NYTkccLAxMSXODL2FQ6rCQAEAfX4LkxoCckTBwnQe1gX9mB8fC/UMsNB6grrh5aQoJ3YiynTPsLz&#10;IbicRzGt3webfQB+7yCcYQIC75kMJk7lxpDmvczKgMbEJIrZKZZTszI2JZZXKxkcEywbHQpvue1B&#10;SACLZbBCSEiwnDXopmWxspasc7FsVmA0FR2DPyCra2rg5zOV7iBpAbOnBqH29WHYO4LRwBgmEhMw&#10;EkSNBGQLQcxY1mG6NInpslGBhYmydAnIFMJ5hDbtiIronrErTjZ33oXQiQDm6MhnegnomhHYl2MI&#10;nggrgujZDBIgIphdjcG2HIVtIYrJmh/TNSfdtI2wMIEAgWGuMwtj1c5jW+EgFAowyCj/6YodU0U7&#10;xrMEh7IeweURRFaPIkQ3HlmZRWDRDXeb4rpMd7gVR34zhtRaFPmtFOqn8yifpMtbCyBLsS8TAPI7&#10;EcIGnT0FPH2Cv9mhWO94ECbYzC0yJkjmyx0fItvz8G/KOAQvHPzcuexHnNeZ3HEieXoOmbMuxE7K&#10;7Ih5pE7bUbsyTUjgM7lo5f8d8G/JWA4vHb9baT2J7nB/x91wrXvg3fQgLrMOrpvQk/UR7tE83LIj&#10;f3kOqQsuSHY+ZWGgmzQNd21o3OH+bztQvuFE4ZobWUJJlNARPO1G6qIXjdsudB9KVsQZLD+1oPvI&#10;wb8DaN7lNd+kyF0XIY8hfjGB4JkEwuejqN+PUcg96D1hvHrhx+rLKKp3Ze5+WkmslKSzjl/+OBti&#10;7mQcGbrzhWd09a8oWu/NOPuDHRd/msXZ792EBS9Kt0KIXgigcTeGledubkYsPZvmuVhQv+fkvv0o&#10;3iZM3JLkTISJ53mc/smFc7+4cOm3AC7/XqBzLmP7Q42vPX62hDM/NnDhl2Xc+fsZ3PnbBVz7/Rwu&#10;/XoeV//E19+XudW51bD1XQ5LbwpKX/3K2zlsfCBUPYkjfTOH1I0sui8ihIgU4SGJ7K0sxZ/vZXAf&#10;oSB2VQYTplG8n6MgF9B8EkLpQUKZTZC4QbDidft5H6SVof6Y25Mw0vyd/3KegNXFuV+3cfWvLYq0&#10;ncLsxAJhqvWigOiNAsLXy6jyN9Li0XguYzT4+qyE8iNp0q8hdK0IzwkXjCt+mNd8cBEMrSynnjNx&#10;wloSietZxG7kCC8p5O8llfOSQY0LLxNYeZPE6juK/3uZQRLHxvso1t+HuPmw+cGH7R882PmJrz8G&#10;sP1TCKd+C+Psn8I4/VuI28cunpO/yudRnP49gZO/ZLH1Yw5r3/N+vSmi8aKC+rMKmq+q6L1toP26&#10;yvcFbPKZfDIsAXOMrohOScWAOU4gMBop9oaD0AowDDFoagQWvoRKswdDGunD/QpqflfHv6f1+2Ga&#10;JhAoc9B3cz+7FJelkj5fwoaKAKGZ3g01P9Pxe+O6/VAZ9mN4igGWAdVg2o+Zmd2YNn0D/TQD7RT3&#10;N9cHo036kQ8rAy5nHPzbIUAxoEx3c8py2YERBL1WFNIRbK10cP3iDk5tLiiDHM9uLxMYLuDquRO4&#10;sLNJiFhCvZhCLs6KVM1QzFmQGVQlDXOCQTde0tDV0uEqzesyh52CusAgS9GJN2YQkelqdROdnA3N&#10;tnQrSCIjPSoUz6Q48fqY0j0gqWoTmY/N9ZJsSQbrScKcmAxSpBsvcz/1RSOKFOEwg7KMC0hkdSgR&#10;KKo8bpOQssXCU+Lxk3EBBbrzBl1hnb+neLbomOoU/3xajxpd5sIC90nBiEkeBjrLBK9DWhca0vxc&#10;nlTyHVSbdP4pmY7H9zKnnhAQ4xbgvmU+vvRdl7MTWFhkoKqblTn3lZYR63Rmx+moZMGn7ooNCTr/&#10;AoW+2jZDcjHIuheS8Em6DWodE6rdKSSrMh5jmOI0zPtLUCLcyeqHC7JCIO9HmdeRIhBkCRTpnAH5&#10;sonQQfdMYEkSKDJyz3hPiz0CwRqfEeGj2SBACEzwOmXdhtpxC3I8/xLdtrIKpNxjAlKW5ySzJDK8&#10;L2XeowTF2B8fgtM1SugcgMM9oGQTNZhZrqVsswxqpr+l0H/DMr8bg7o9OEZwkLI7LuV48hsMDX6B&#10;vv4/4tjRf1UgYWjoc2WcwgjLv2riG/Spv8IQIXpcuhsIEpPch8G8D1Ms7zrWB8MMYWHmW8x7DsIX&#10;HIQtKGV3AHPeYQQJxZJxMpmbRJllrFqzoN1wYm0thjLhL0+Yq1A4G21JrqUmwMp6DrynBKNAVosI&#10;gVCZKZNWQZZwztekm24U6fIo7ykhjnDm5/OWXAqSHMwUOwI9t+kE70FqmKCgxjjBeyw5iYnsNMx0&#10;79a6OHYTNzNmGnaYGvOYrnswWZWBfj54111025JLgWJ12ksxDCJwPIR5nrOpRxggMLjXo/zsY56E&#10;eUlTTIAwExQsvRimGiHo6zLrQBZiGkJoQwP3Eo/btPPYVgSXZgkFVvgI7FH+LtCLwNsJINQLIrEc&#10;RHjBzc8ITAsU9UUf/L15hJfcBAgXPJ05zPJ851rz8C7MIrzCMnPcivDajDLt0CkDILn/8LoDkQ07&#10;/KuzPPYc5hbsCKzPEoYkn8KsknDJzc27Jss/zyF5yo7sWYEkK6InbPzMivw5PpdrE2hc1fF/LMOy&#10;ZPSJWYLEHCGK5fO8Gckz3CfvlW/LyVenkv9h8dEUFh6Mo6msvjijfFa+7qTo0wA8HsfGs0GsP+f2&#10;bIKiP432Pdb3Oy4Ub7gJC16ChR8LD+ew+tSAzZeMFa9N2H5jwfpLK0XaRVcfxMLjEFoPAnT6QSTp&#10;+MPnCXDnghTrqLLK4dKzeQq2m690/499aDwIKYsyFW5GkblOWLicRPBsEm6CQpLw0JUMiMpc/2lc&#10;+GEcl3/S4OrPBpz9zoalJ05lienyrQCPP4fjb7U4/voYtt+OYe3FJCHGgg7Pt37XjsY9mrDbHsQu&#10;WLDyZBYn3g3h3PcqnPrOgK23fjQf0tnTyXeeJrH9fZgCHsb6uwTflymQeay8rmDzXZVAUcXFXwkL&#10;vy3gzA+bOP/zDgFmC2d/PMH36zj9Q5ZQE1fGJtQe5NB4FMTyazdaj2OQNMeZWzllymb5QRIpwkLs&#10;ShL52zItM4v2M96LR2EU71Kk+V2Z+hm8nMH8+QwFO4/WM4EJ3qPbaf5dJNRs4dbfT+HGPyo481uG&#10;IksouVtE7l5BmcmxSFBpvOTnz6WFocr/l+noK7CfL8N6JgkngWF61QvDCuvNqRjcOwm4TycRvZJD&#10;5GoO4asfj++/mCKkpOG7lOImr1l4L2bguSjvM/xeHslbJZ5zAaX7WRQJROVHWTSf5dF7ncPK+xJW&#10;3xcVKDj5axo7hIRzf4nh4l8juPDXGC79PY7L/4jhwt8SOPOnJM7+OUOoKGLxfR7dtzU0XtXQek1Y&#10;GCAMDIvwT+2CRsfgOPw5+kc/p0Oi8xqQ6WFfYZSB8RgdV//oLroxfi4jwQkVwwQDcWhjBIhhBtN+&#10;OrJxDfej+Rx6/VeKY1OrpIn2S+j49zhdmnriK7q1XZiePoBpBu0pAoNRT9gQmOD/xjW7Gbz5G77X&#10;MGgLaIwIrDCga7hNKwMy98HI3ztnp+B32bC50sONS6dx/+YFLDVLCMyZcfvqGdy8fBrnT23i7Ik1&#10;LLarqBVSKGXpMuhWYikN4nTWETrb7gIrOd1VqTahDKArthmE6zLwb5LiqkO+R8EuDND16bG65lCm&#10;/smI8xKDteQ3KCwxuFPk2l06FQbeaNuCSJ4gUGGwrsm+DHTIejRarBgMrhmKfYiuLkaBlBkLMr6g&#10;Jn33vWnk8tLUrodkNIzweDJ7QhI9xSIyOHKWojmtNNvnG0ak6MaTdIOyMFWcYCBT8GJB6ePWKYMf&#10;pe+60pNuEGn2p/hIF0KFolskVPC8pcslQ1ebalG0WuPKQMtEZhwVCpKsEdAhOBQpvEtr8zynSRT4&#10;/ybvT4twVBchSquV8QgiYjECiaQelm6DcmuGsCErAEaw1JlX1hOoStdPUdIX85gEo2RSBM5AcZOB&#10;mxYCihmFhSk+C0IC74UsVJSUFgxCQpJCmRCRrEzAw+uUKai1iuHjktQtgoycG91ojscNE5akq6tM&#10;KKkvU1zCQxTmPjjmBzBjOYJZ+zF4nOOYMR5W1jUx6L/BxMw3LOMEBgKxjM+Znmb5MuxTgNkwdYBQ&#10;vBfDgzLT4WuMqD/HML83ovsag5Nf4yhhW2ZISKuciuVU1lfpZ1kemRBYOAAjgUGSPOmVVVX3Yy44&#10;gtnQEFz+EcQDekQTdMopyZkh60zwegmQScJlg/e+TbBsL1l5f01KauYQn2mYZSPNZx/ns1TyS1R4&#10;7wUuCQwCu+Ue7zMBIpmXqcda6NyDGJwbxsD8KEYDauiTaszkh2EpykA4DSZzeoxlTNDlrDBVHUpa&#10;Yul+sBCMTY05TDfcMDQC0HFzLgYQpvhFjlPUt10Ib0tehShhIIKZbhK6ehBzK/zOcTrzTRff++Gg&#10;85+l0NuX6J66AYqzB4njTmROzqJAt5/cSCC9kUdqvYDMJoMfoWOOxzSX52Ap22GvTWOWEG0joP/3&#10;92aWjwneD2t1Gs7WFObbfOaLvH8rYwgsqbnp4F3UwbOgRXDFwPdT3IzwLJoQXCWob8igRwMCGzMI&#10;btkINw6+ziJ2kmBwwYbyFTPdv8waYLm8SvG/YEbtug7LD49i5dERLN4fRu3GNNLnrchcsKJynfB8&#10;y6i0CJSv25G+QNg5PYv8ZQOWHmqx9nSYAqn994ySFjp+Gyo3bFh8PInjr4aw/aoPGy9GsPpMg7Vn&#10;Riw8sqN5z4bWvVmKv52fTeLE6wGceT+ASz8M4tKP4zj9fkIBho0Xbn7HRUDwo3onjPyNGFKXo4ie&#10;CyN0zsfP4ug98WHlxTzWXjmx/ppQ8dyD1kO/0h1RJShIRkbpsijKSP7zYfjPBJUcBasvnBR+NS7+&#10;OIIbvw7g7u8q3P51Cuc+CNzMonRzDm0ed/u1DWc/HML577/Fue+OEGBGsf7CgLXndkKJmSAxQ5Ax&#10;87sW1O5ocOF7K6799BXu/vJfcfvnz3H9x2Heg2nub54w4eV34/ydE0svfNh4G8XyqySFP6MkLlp6&#10;EcO5X3w4+b0L3adhtB/TtT/MKLMRGhTKzdcFnPm+hjMfVnH6wzaWny7wPJq8Fh+WXzAmPAwo+SJk&#10;BkjjURSFOwlEL8eRu0WhpYtfehVBi/st3U8QLKRbIokkXb7vYhYpwkP9cVwZdJm7m6f7L2DrwwLu&#10;/PM8bv9jk869iM7rEjqv4nwvszoidOY8Dt16hZDQfF5H/Qm/87SO3IMqf5+GeZ1wK/lEtiIInA9B&#10;VqeMcovdCCN+g/WDzzN9k+B2QxIs8flcEXBIEhIIdIQID6FBWjtiN0uI8HxC1woIXi3BeykP18UC&#10;XJdKcF8qwnu1ouROCN6oInWvgdrzNmGG9+VDCevfZbD6fZSAkFAA4tq/RXDl38K4+PcYwSKNjZ+K&#10;WPuxhU8ECCRJzPT0UUWoh+iSZPT3wMAupQ/3UP/nOEagGJL+Wor4EGFgmNuYjsLOoHhs5CslYGqm&#10;90NvoFNj0NRqvmKAZQAelv5fgoV0bWj2YEzPgGk9CpUCI18r09NGJUDTxck4CHFrY4Y9ChiouO8J&#10;3W4YTdIa8bWyaNWEdg9stkMM2nRvk7uhn9iPsN+pTIs8ubmIW5fPcDsNh2EM57ZXcPPSSZw/sYIz&#10;fL/QqiAZ8aCaJ8Hm7IgnZbT5GGRVyHZzWnG7smqiTBmUlMEigLWuGasbbizS6ayssFK2ndik82+2&#10;TSh0phERwZXuA7r/Oh13vMR9UORkVohMBez05tBqzKItq+Ex4FekWX7BjHBegyADfJgwUZJZCWW6&#10;lMVpOndCCd1zlYKZquoIKhT33DghgyJMJ6ksu0uXnyfESErgDiFnecFP4bZTyE2o0aFKP3ZcxnlI&#10;ut+mAZ2uEUsrJsjy3JJzv9dlAFuYVqa7rtKRFQvibHneFN/UwgwFeooARNdPYZacEmneG1mKO0aR&#10;znN/YYpQpCAzEzSIliji7Rk6fgO6HRvWlv0Ufzn2FOo9C0q8fxkKuAw8rNS0WFpmUO1MKN0PMlMm&#10;TogQsZTkUSGKfJTCF6eLTjY0yDbpvPksIjVCSYEumucjszOyhCdpqm8vziKV0ShTLKMJDbzBcWXq&#10;oZffDeTGCE8UicgIHO6j8EgOkegIbLOHYDLvx7RpN2Zt+6FjOVPrWF71ezDK9wOT0rqwCyOjhFUp&#10;vxR/gWbJyqib2ouxKcLCuORS+ALqsc8xMfkZRkf+SHj4FCOSa4G/U7OcqlhuR8alC4O/G9tD6NgP&#10;j2sQTsdRhOJjcAiw+AbhC4wgRPGOlcYVsCy0BDqnUClaFTCT2SqSUls+T1MkQ7kJZXZRltCVlAG+&#10;/G6mLd1FZiyusqwRDCssQzWWm1JbC41/AP1zfeh3DWDYp8JwQIPRyBT0WROF2KgI7yyfvYWiK2sJ&#10;qLN2TJXnYWu5YWu7MdPk1vLB1PZguhkgOHjpvL0UWQd8GwxyG164JUdC18/vhKGr+ejKfYjLio1b&#10;hIktHzKnGHBPMrieqiJ/soHq6Qqi6ym4ujHMtYJwdVxwNO0wFMyYJMQb82ZlHQNXW6+M+vcu9CG+&#10;MQTf8gBCa4SqzTFENwhaW4Pc7ygyO/L+CGJbowisquFe5D1d0yLE95ENFcLrso3ynAjIp1mOdqYQ&#10;PTmN5CkTsucJupd4v66Nond3DN07WrRv8f5fnSYwzKB5U4/1R0ex83w3Vh/uR4ffKV9jXb5qRek6&#10;69Zdxo67LIt3Z1C/LasqylLXrO/3zNh8ocaJV2ocfzmJlafc113W22t8ThT2DX524s0gTr0dxsk3&#10;Y9h6NYVVCmrrvhHrz538nwqXfjqI67/s5vYpt1109Hu49fNzDUWQoPDGRABwoPtoDs37XlRuB5C7&#10;/hEYeo/c2Hzlpnu34tQHIzcbjr9zYP2VD51HAgkx1O4lCAQRpK9xk6yBFJ/ohRRSV2NYeBqjO3fg&#10;/I8TuPm7Bvf/Mo67fx7hez1BYBqNexaCxRwhhMd4q8fZ748QKI7g3PdHcfLdOI6/nqE4m7BOmDnO&#10;7x9/M0UAYLx5PomLP6hw7/d/xau//id8+Md/xIe//094+9f/jHu/fk0gUqEmLS4EtZVnekLGOK9D&#10;9mMnEPmV8y3fSijXcfK7eSxKN8hdHyr34ijdlhwH8hpQzmvlpR9Lz13YeZ/BBgHguMwceJrHoozX&#10;eJBE+36U9yKI1Zez6DzxoHJX1qdI8b7E+XcQrScBZSpm4U4WudsZpVtDpo9GKNYylbHA+xe9nkL4&#10;WlIR6XO/rBIaruLmv21h51cfLv5tDsd/8mOZ7lxmIjRe1FF92iQktCnWbZz9aRW9NzXEr+dhpcaU&#10;7wWw8DLELYLOM0LQMz86z0PovZD3IWW6ZJsQVX9CWHkg4zOSKN5PE1pk5kMWxYdp5O9Lt0UaaZ5z&#10;/FYeoes5BK8VESVIhK+X4LtWhudaHa4rLcxfanKr8X0DvusNRO40kLxXQ+GJdD9UsfljGRs/5rnl&#10;sPULAezPNXyiprCPMKj1j9MZ0eWPju/D4Aid0riMVdgDtbgowoCMWZAMddIfOzom3RC7+V2Za/4F&#10;+jRfKtnspAl3cEQS1MiocRkhzuBKQNDQnY0zgIrITxsOMwB/S/D4BuOGvVAbD0KjZ+Ce2Edw2MMg&#10;y+/JOhQCB3yVxa10pgOYntmLSdO3ivOTFhAZHyGDxmJBD4qZGFZ7dQUK7lw7h0YughuXdvDswU08&#10;unMNp5SxDA263ApWeg0UUkE46ewCiT4k0qMUEkn9OwIPA3c6o0U2RZGKqSlqDLp0+EW6vVKJYt40&#10;06nrlQFjtZZMMdQwmGvRWnbSNVPsUnQ1FNEAHWKsJHkPGKDyMkOEn9XpGunoZHyC5GcQgS0xsG8s&#10;m7G+QvddoCBk6DSrkqZ3QknxHKEwVwgzZcKG7F/6piUJT5oiXq2yQi6TrikkldKIAhK5/CjSdJW5&#10;gg4hCkCoqEaGglMmwNS4VaoWOncrwYDOnsAiXRXSitJc0KG9LPke+NsS70FBujMo3DxGrE1woYvt&#10;LbLC9hj0agYs8lXphijPoNixEw54LRS1pLSA0PWGeU5eAQHJ9EiQyZeM/A7335WBn7yPVRG/GWSr&#10;RgVCQnmeLwUiXpK8EhNYWuN5rtrQ5rWXSrLAkSzApUWcIBRr83tFFYpVfk6QytfUhBgtchSXCMEn&#10;WB6Hj/sIZwkWRQpCfoqiLINqNbDaBlmW9mNihvDJMqXWfIshHcvz1DcYYjkfJBQPqr9QZjKMaAnF&#10;Y9zkc9aPPv4t6ZrVmr2EYem++BpKAiftPoIFYZh14ugg4ZcQIfBr0O+FUbo7+P1JArDFyjJMIJ4x&#10;H4LNdwxz/sNwRw4hkhjlM9WhUTcimx2HrBIapqhLki1ZNbPMZ5KRbiM+gzjLjUxFLWcZsKuzvDYD&#10;4U66sWawuOJEp2NmWZ3AXGIQ456DUHuPYNTHLTiE4aAaqogOY3ED1HEjtGmKctWKWYKxo2mEpW5V&#10;ljjWFlww1j2Y7bhh5zZDcDA1fZiqBaCvzytJi4J05e4VKzcZz+CDfy1Mp04Htp1D+UwVsqRy6Uyd&#10;rwXkTlKItkIIE7J9iz6YZY2FjBNjCSumCxYYuU0XZjDD+jXH5ztP+JlrjSC6dhDJrf0onjmMyrk+&#10;5E8fI3gMI3dGi9QOgeH4EP9mHTszxm0YxfODKF3oR+niIIoXBviqQuH8OHLnxlEmEFSvUIiuHiUM&#10;HEXvzlEs3jvG1z50bo8QCkbRukXnf2+EcHAYJ59/hrOv/it2XvwRa48PoHWH9/i6jZBgRPe+LLss&#10;604YCQB019fdhAQX6nfo3J8ZKf4aiv0UgcCEpSesJ4SE1j0XVp9SsF8RDt4eoYAdxan3agqvCluv&#10;9Vjl71p3WIcuqNG+dgDbD7/AwpkRLK8P4+wtNc481mLztg6rPMd1cenPKXCP59F8QKG840LtrhO9&#10;xxbuz0AwGKXI9+Hiz7IN4fR3BgqnFd0nLkJCiA48RGEKKemTyzKg75pMM0wgcFbWZJBBiQEKsRkX&#10;ftbh1p81uPe3Mdz/+ySuExR23lvRfmjmfkw48V6DS7/uwfU//Sfc/Mt/weXfPsXp73fh5HsK/FsC&#10;0Bs1gWYAx9+O0tkPYOvFAVwl8Dz+0/+MN3//f+D7f/xP+PGf/wE//PM/4s3f/gPu/fYfcP7DZxT0&#10;Qd7bCey81XDbhbPvduHChwM4+WqUUMY4QiBrUVg3X9OcvCCoPZjl9XtRvk2YuB5E4qIbtTtegoCM&#10;4TBxozl6yvv1gEBwUxaGciN90YnuPSefI6HicRYbz7NYfxFQloQu87fVuwH+jvHu6TTq9+cJIFGC&#10;Shypa3GlFSJJwKo9CCuzKqLXkwhfTSsZE098X8Ctv9Ow/vMc7vwfRZz7SwCrMluDwLDwrobWyybS&#10;91rwUrjXflji51VldoesOFmSZaofSI6FLEEgrXSVyAyL+sMMGjxH2ZpPuD2VrI5ZtJ+n0HqWRosQ&#10;0XsVw+KbKJbeRLAsAztfS3KrNBbeZNF5neNWRPN5GYWHZR6/okyNjNxqIHijCf+NFgI32wjI+2sE&#10;B8KE/xrfX+dnNxtI3KsrrRBL79r4RBLPqGT0t4bir/4KKplLzm1A+mPHvlaEf4QBcFT9RwyO/guG&#10;ufUPfoohFf9H13SEbkpAYIou3249BqPxGL/3OX/3lQIVfcOf4Vj/5woEqLSEBMMuTOm/UaalaaV1&#10;gpAxOrwL05IxTwZM8rjSaiDdDMaZI5CFrkyW/Zgx7YODwX6SDnCC0DLJ78+5VIj4WQlqRbQqWWwt&#10;N/Ho1kW8e/EAd66ewe0rZ3D51BpObfSwrUylbBEYaspgR+f8II8hU0MZ1GW+vW9ImSaZiNExU6h9&#10;ARXmPKPw0s25KVQRBvRceVrJYlns6LG0Podqy6K4+GBScgZMIMb/exIjFEodRYuCXJVBi3TSSRXF&#10;dRgZGUgYoSAv0uHIDIaWZNtTI0VRT8mAvZYOaZl5UKSrlCbTDt1j04J818nP6IaKdOFByfY3QudJ&#10;R03wkNkIW2sMAHSjsmhVmpAiMyuK0kJAd1kUN14fIzQQKOoqpCm2IjAFCni7a0GdwTmTHCCweJTV&#10;CCVhU1SAie60yHNqLk1ga52E27QiHpaMjnRBBJyW5MiQwXmEI1k+OxInrBBQvE5ZGnscBYKOLDsc&#10;9WhRomvurmqQ71kRW5whDE0q5yrT/FqEJkllLecrMyCqhIrlBRcadNYrW5IpUoNUkhCUMyJfMGBt&#10;3UGAMyNKsAjx+EmCR6pFUFBmbEwhzHsdlrEomVEk+btK1YEo71koNA6z8yisniFoJiik6m8xqtqD&#10;owSAPpbzUTVhQLoURncp42vG1N9AQ6i1mAYwRaBQjbMcjxAcNDKmYS+GRr7CwDBBevxTDEiLm/xe&#10;xX2Nfsr68iX394UC2sNDhHGdZGzcT9g9gpnZPphmDmPGfgQW1yA8AcmpMI0oQSuQHkfIr0F1YQqN&#10;tSmWCT6roowBGUeJ8CCzJSpNAh7LRUK6c0r8v4yrSU0QNqaVXBMzgSGo3UNQeUegDY9ikjAymdBg&#10;PDYGdUyH0fgUhgkMw3EzNFk7HK15JVugo22FpSFTFecxVXHD3HTC2prDTONjDoKJkpMQYaNLl2mH&#10;hLxNL7LbSeRP1lE40UT5VBHp7Tj8KzG4ekF4F+cRWrHBt2DBLH9nLMxCFbdClxUwsECTMsDAuuRs&#10;aDHfJMixTPp6Y8ifOMZ9jqF+/jPUzu9H9cI4apcOo3xhN8V0L6qXjnI7jPrVPjSuERAuEhbOsj6c&#10;V/Nvlr3r+9C79S9Yf/DfsPP0C5x6+q983YONhwcIB0NoXNcSDiawfH8cW4/348Kb/bjy7jNcfvsF&#10;33+JUy/3YOtZv9J9UL9tQO3WDDr3Ndh6OYqtV5NYeix/Oyg8LpRvzmP5iRFn3g0oTfBn3x8hKFDU&#10;n5sIDzN0+bMUqmmK+DDO8H/HXxMwI6OYYbyYDA+jzzmI/rkBDDr7MDB3GM7IUVQqIx8zofb4/LsT&#10;SPJ5K4N9s5J4bRzZyjBStUmlKy8nAz1Zt3JLFtQWzagvGVBcIKw8VSmtDx2KroxNWHruwwJddvsJ&#10;hfaxF006ahl0GLscRPCCj47cj1XFrRtw4ZcB3P7zfjz++248++cB3P3LIZz/aYT7MKBwa4oCasT5&#10;n0dw9U//GXf+/j/g3j//R9z86x9w6bch7PygxfHvhnDqh2Fug4QH3rc3x3Du+0Hc+fW/4cVf/iPu&#10;/7Aflc4xxp1+1FaHUO6pWUeH0VoYQntlFOXjepx9ewjXf/6fcfOX/yfu/vr/xr1f/wVXftiLred8&#10;xnfMyF2exvEXbj6TEWy+mEb7PoHsPmPGXTdyV2gerwX4N2HgKQ3V80ksCmy9dGPxkQelGy7Cghue&#10;bRNK15xo3jGheVuP0tVZ5C7wt5eiOP50kXBXIPDNEubUBDE7oYzQIKmdb0aQvZ7g/QsrwFC5R9i6&#10;JKmuZV2GLM79qYhH/+cW7vzzGq7+fQk7vwXpzqUpv4bF901FqOP3Slj9vobjH3jP388RvHzYfh/C&#10;8XcBrL0M8RkRRh7JdMwkmo/jqD0MExoShJMkcrfjStdI5naKWxS5uwnkZQzGowI6LxpYeNUlLHS4&#10;NbjVuJUJC3luBbRf5ZVBjP99kxaE9usKP6+h/IQw8aiKpJzfnQZCAhM3O3xdROTOEt8v4BPdxF4M&#10;qwgIDIIyYKuPwj2g/hoDKr6n4PcxQI6qPse49gsYLIegJhj0D3yBfgZHSXErrQ7ipka0XzFYfsmg&#10;+RWG+R2ZNTEs0DH2DfoJIoOj30Cl3kP39jn3+QW0k18xaMtqfNyX6jNlEOWYmt87+kfoZIaGfg+G&#10;pB+ZwDE69nHRHo3ha+jNu5VsedqpPRibJmAYGFySIWwsNnHzyllcv3gSzx9cw+Pb51HLhXHz37sm&#10;Luys48T6gpKPQdaPSITmYOQxjDPfYppu02Dao2TyM88exAQdoclyAM5AHzx0ZTEGWxm5nqEASp++&#10;n8Lol1TKZUmoJNMVPRQ9OzpLPlZovZKRsExxzefpoAkIxaYO9S4rGwNinM46v0HKlVkXNRZ8Ovxi&#10;TU9hNtBpU/AYGCSzY7owoEwRLGVNKKSnsbnqRqVoZCWzKX3zgcwYBWQSVQpssWJEqjlD+LAQagwU&#10;Uoo09+nPMqAw2JRrU+jJuhQVKx23XhlUmKtQqCkw3RodE/8u5OjCeS0JuvNUma6/YUaSgtxZMGN1&#10;VU8Bm/+4zoCsgkmhkvEWylTGAsWOASsRI8TEJ5XxEgkCTJkgUF3ifghTlYpFSR6USPL+pekKlUXE&#10;6PraGsKLDjG64YhMsezZIKnCiwUdajyXTI5w0rOj0JZWDw16PUlrPYkeoUqSOHnjIwQjQhm/L+m1&#10;i3TJMlCy2ZkigMygWfXDO3cUEcmVQeG0e/oxPbsfmqldMJn3YZzla4hiPjbxNY4e/a9K2VSxvElC&#10;pnF+Jq0NUsYHxlgnRiSPwi4ckllDQ9J1R8AmLA8NsR6wzOv0BxRAljIv3WZSpmQ5dxkIPK7dxfLK&#10;z6x74CHgJiImhHw6zNuHMD+rgjc0jIiyuqikCCcQHbdiic6917MoXTuSI6NKoCgRjtodLcrSqkJQ&#10;LBBaA0tWZQEzW1SFobljGHYdg8o3iGH/KAYCWkKCAfqMAZPpSQq05FKYwXjKgrG0A6MpGyw1J5wd&#10;WbVQZiU4oSvOK2sTSKbBj9kGZ2GqOWBv+xFbY2DaZlDZLiG3lUJyI0IgCMC94MVcxw9j2Qtdbh7W&#10;6hw83Rm4OhaYy3ZoeZyx+AwmkknijYAAAP/0SURBVEZoklOY4TMyF1WwV9SwcXO1+5DcPIzciSHU&#10;zu0mJHyLzM4hFM99jdLJb5GjuGQ6fUgsqZBaG0Dz6jEs3jmCxdv/C5bv/a9Yv/8HbD78b9h+LK9/&#10;xOrDr/j5Pizc2o+V+wNYeXCQn32N7Wd0vs//gJ2Xn2L7+afYeLoXa4+HsPhAS6c5SXdvxMIDGxYf&#10;TmHlEV2xjCd4PUo3r1G6EtoPrAQEOwXLitVnFMT3e3D2wz6cfMvz3z4Kf29YSa1szA5C5dmPUfdh&#10;jHq5uY9icK4Px/i8+2dH+Jw00Pk06LMfxf4ZwqifdbRFAJFuxwoBn8YjLcnR2nbEGx+XeC/StET4&#10;jKXrTfJkyKwmpaWOZqDQUKNW17LuGNFsTWN92YsWQa+1ZENp0aBMoZYZRTKuKlu1IMh9Rlk30+sz&#10;KG7okN8Zw4lX/wV3/vIZHv/jv+DpP/8VD//xDc69GsDSOcLrBgV1y4BT1wOorw1i+cxB/j3M50LB&#10;7clCdpOoL/CV59XpzisZYKVVNRofRkIGgNOAZKpaJdFYsTZG06FFzM9rJNzLjKyqMtZJctcYkEzo&#10;kGVMlPFQmdY4ynzm25e/xeXX/wk7rz9F78EIildH+Qz1OPXmjzzvz7Dw8BgBzkDht6F8Yw7Ji3qs&#10;PfUpy5VvvRhUxnucfqvhZsTqEzMatx1IX3AhcZaAccvDZz+D3r0pdAgO5as25C/xGi56UbsWxcKd&#10;PLaeVrm/Itaf8b7e06P7UAZ1egiDbjQf+JElQHjORhElfIWvpJWsiBf+ksTVv2zi1j8v4+o/FnDy&#10;1zzWf2ii9KSG5osKrv6mw52/HsXtvwzwVcttkvd/Enf/bsKtv87gyu9TuPzbNC78OoNLvzqU2SOn&#10;fvRj80MEK29CWHwd5hbB0pswui+CkMyN1ceSbyKLysMCKg/KqDyqf0xs9fi/J76i9hEkFt+2sUxw&#10;WX5XxsLbPFqvYoSH9MfxFgSM7psWz7GF6tMOCk96KDxeQOo+YUEyOA4wOA4M7sKwuCW+PyZBkjCg&#10;VVLVUpQnvvm42h5BQsYpDDPI9jGIitDLmIOhwc8wwvcj0vWgJUBM7la+MzjOICuDHum8xvl+aoL7&#10;036LCd0+TE7yuAzU4uSODvO343v4Wzo9DQMug7DeeBiT5kMY0XNfk98o/cTKLIzp/RgQkNDtxZhB&#10;cjuMoFZMY2u5javnjuPh7Uv48OIBnt+7gnPHu/DPGZVWhmvnt3Fio4fFFqluoY5eIwu77RhGddL9&#10;sgc66fowybTP/ZilwEjz8gzvjcV0CE4vHWxsXMnqGIsNIUBn78iq4E4NIpQgHdMp99pu5Ms2RSiL&#10;VYqbNJGnxilcdtRYKbPLrLDNadRWtHT0Rqz0Zhn86RCyMhPCRNdtYeWYVroI0tlJLKxQGCkc5Tzd&#10;QpqCm9ViYcmITH0cnvIkwgSLXJ0uZ9GHAB18PCdTO6dRYBCpNSx001osyroPhIQIf5sitMQo6NEs&#10;hZNONUJ3kmNQEljJ8ppkueuNU3RLMjhT+tHjg6gWtIr7D/M6Y9JEXiUcEZZkQacqj1GliKQK0ipg&#10;wsoqK1lxUoGUJCFkY9OGlTU9lpd5HRTv9S0L4UeFUkaFbFSHSl2vdI1INknpygnx3kT4d4LXm6eQ&#10;SK6NVIIBhtcqYJKgi5buCk9GrbScyNok0mUTb5tQ4Tku08mWShRhgkya5ydrb6T4LIJVQlN8QEld&#10;Hgz2weE+hinrIWj1+zGiYZlm2R7Q7MIRgq6MVxhQEwpYjo+yPB/i+0OqP+DIsU/5mQxk/FhHVENf&#10;wzC5X5kNNCCJmggSgwLYhOQDBGmBbBnvIONu1IRoyemgnznA8rUH7nAfbBQJt+cwPO4jmHMdUZ5J&#10;IDIAH0HKnlYpAzlDUQZYlo8qYa9U4zPl/ZL1QOrdKQKazJIZQ4HAVWyMY9p7FKPz+xSBUvmPQk3A&#10;HY9poIlPYCA4iYn0DKZzRkwRCCeyZmizVmjScxhLOZTxAu6uFta6ERN5G7Q5O2wE3+DSHKIrQaTX&#10;cihs1SjSGURXY5htBWFv+QkY8/zeLMwEA0PRCS3hY5L7tfF+z/L89WkD1BEDVGEdX+mkZdnjggpz&#10;tQE4a2rMVnnN3X5kNr9E4cQe1M/8KxrnPkVu5yCSy7sRivXB5zuCWEjFOsByXbHBx3siqa7d3KJJ&#10;Ddws9xE+40jLTPgk5LZYPptaRMvjdOS8NwTUVM+AsEBVw4BUhTAmAkWXLtsiQbR6cgILV1mGzgyg&#10;e3UQa3dGsPNYh+17GqxeH8PqzQm0L+hROKVHZmlCSQ6XJKxl6hSzmoZ1zoyNlXlUWT4ng4MYmN2H&#10;fvs+Pg/Gs/lvMDL/LYadBzDgOMztKA5YBjHiVEPrMmLINqxci0wPLtFMVGrjNB5mlocRZdxUd92v&#10;HKPBZ79MUW7x3KtVWTuHANDWI1ZSKzOSagSChRUj6xMdcp5Gpcjz4jOoFAeQbqoQ5H2R8S0Fwkel&#10;OosE40aG591esCKZGea9JdwXKZg9F1rdWSQZkyT/TKqiIrBo4SWkJggcTl8fSox1knY8ybJapCnK&#10;ElBk2fl2cx5rSw6sbcwjy5gga9TIDKoQn1OQ0F+hMRJQiZYZB6RVs2emieGzq3/sdi0x7q2sTnBj&#10;TGT5rhKAKizjPZb/Og1Bd2FamTYua/DUT6ix/mAY5978f3Dxw/+AHYLO5vNvsfT4GMFBg/ptNU68&#10;sRMSDuLs+29w4bvduPjdt7jwgeDwcoLAYSEUzCN8ag7V63Tyd+wExilu0+jdtaF2w4HilVkCg53g&#10;MIfEGZnVwu9eiWLjYR3rj1ew9qhNyIijcZfARsjI3wghcjGG+NUg8rdyKD+s4PTvedz931Zw8x8X&#10;cOPftnDxb3Vsfx/EzgcXtt+ZcfqHSYLACK7+PoAbfx4hMHzs+rnO7dLvelz4bQZnfzHh9I96nPvZ&#10;hjO/zOL0z7yu7804+T3//smCa3814+pfLbj0Zw9O/RzCyR/jfE3hxI9JnJQcC98nCBRJtJ4XlLTa&#10;RZ5X8WED+QcNpO5VEL1ZQPZeHa2XC4SEDnpvW1h838HSewLFB3klXLzvof2GsDA2+hUm6IZk+qPB&#10;0IcRGYtAsZZWAJnJoJIBigOfYWjkC4LDUczY+zHGoKmiyI/ws6E+woCawj2xFyrDXoLGZ9DoZQbE&#10;Z1Bp/vjxOwNfYnLiW0xR4PsO/4syRVNNoJAWjL5xwgmP3yf/498jAimTX0A9tZvBdZ/i+CWL3rTx&#10;ALcjMJm+htZMeLDsI5QcRMDjQDkbRa+WxfmTK3j95DZ+evcUb57e4XYLj26dw2qnhBsXT2BzoYKl&#10;VgFri3UsEBq88zMYZrAf4flrp6WpeC8hRTL57YGGoDBt/oqB/RD0ZgKOdTfszq8xa9sDr5Kid4AV&#10;bURJIZzPk5IpxllWwsV1HwlfzUo7wgCi4bGcKDJQhhKsfKxceQabeGQaS3SEMphSxjhImuNUigJI&#10;RxKNDrGSDSiZDTt0dr2WFYsyELFGwcwNUGSn6dQn4JlnJW9+zLwoiZrCWQoMA2aEFSsUVisD/1wz&#10;gwSbMYQZOCOsvF7XOP/m/3m+RR63t2LAmVMpFLI8fk2HAM83xOAjLjdeVOPM2QiybTM8PK/mggGr&#10;Kx66B9J33oRu3YaTm15srJHoF8bQWNRha92NdpsuQQZzEoaU5FQ8Vr2sV8Y6LCzI9MkxpCRzJaFH&#10;xoTkZIolj5vLDyESUCPkH0CEghNLTyPJYB7r2pSxD5LVsc7vFwqD3A8DIYNipu1AmCARZlDKJSmm&#10;DKp1wlmQ0OEuGuBNE+6idDjpCThjangIRYkEHe1cP3R8vhP6A9DovkX/1Lc4wnJ3iLDQp/6CQPAH&#10;Jc+ClHGdZreyWqR0NwwTkPsIs/2EC2mFGFYWjuLnw3+ExiDjG77AMZb3IwTjQ7qP8DBpPMRyfBBm&#10;yyF43UMwzXwNk/MwXKEhREMUvsA4zEEKZ0rFskTXlNGhQZeVKmqRZLDO1ScIahPwMYDO06F5CZKy&#10;wFkmSvCjWOp8X0PjZ92K7YUxfQjTvGYdr3EsNkFIMGIsMQN1wgRj0QJ93oJJwoAmY4MqaaPLN2Gu&#10;wXvTUmO+ZUNsJYLkSoZinUdxK40wQdTZdBMofPydC+PpeQLHLGw1K/dH6EiZMRKeIQjMwJQZg42B&#10;XEMwODI/jvEQYSXMLUKnnRmAvXQU9vIITPlRuFg/0uufIbu1B0UFFP4F8c5+ZRaQc76fUHdEgfMC&#10;y1mZxykQlpOJUaQaWvhSQ/BLk7ysFtmwIUARSnStqBBIcwToFPchKch7HQPW1lQ4sR1EhvUjEhyD&#10;PyHri7AesZ4k4iw3BNPM8gwKK06WpWnI+ifVLkV5zY7ljVmCmY11iUJOoN1YDyLLc8nVWL5ZnmMJ&#10;1hOlhY5CSGGX8T/xIr8rWUVZ5goUVZmNkumMUDjpqFnG2zKrikKbZh0sCSw3Za0PE8XegZYMJE4O&#10;IZseVpZbP7ntQZLOPCTjo2QaMeG3R5BvsP5FCD0R/r7AZ7a4KDO1VMoU6c6iDaur84QXF7cAjm9F&#10;eJ0TaFBo67x3i4uEI0J+RVnanSKfYp0v0MWzjtYWzKh1BQJUCBHQ/KFBxKP9ypifaHICfsKGLNaW&#10;5bM4uR1Gu+5AkmXSI2NqajL1WYdEW5Kj6bCwRoGlGZG8K7KwXIlxsVyWZ6nD6eNBdFi/C4SNTGgU&#10;iwSWjVWvMkBaVpuNRhhLGJuS/iH0CAed9iRj3gRaCzOo8BlF07zvrA8FQkQkM4isxMS1ESzf/gPW&#10;n/8rlp/sx+LDw4SICZz/8B9x+bv/L+78/F9x/9f/jNs//4F/H8DJ16NYemRG5Trv+52AAglbL0Zx&#10;/OUxbL/k/x5OonHLhtIVastVJwpXXIjsuODftqJ926UMhl26O4nF20FsEhpOvpzHwqNxZK6albEf&#10;kQthZTpm8mYZuYcJnPtTHrf/cRIrLwoo3Q4hdS2ExNWwMv4hfCmK8MUoEtdkka4suk8rWHxeQU+m&#10;PT6Tv1PoPA1zI9Q8CWDhhR8rb/xYf+fF5odZHP/OTIhwcovg5E8yCyONU78kcPqXAM7/5sbZ3x3Y&#10;+dWD4z+GcOrXJLcM3+ew+LaA+osiqs/KqD9ro/SkhfKTJsqPO4SIj90l5acdrLzb4HdX0HzVwic6&#10;w0cHpNF/i0G6LJXuG0xN7VNmHujpnsx0QZK5cYQCL+MZNJov+H8ZV0CgoHsa5fdVKplFIaIrGex2&#10;YYyOa4qBWD95CEbDMZgIIUbjUWWWhUwxU2ullUAS3/D7dGFDMj1TMunJjAtpWeDxVHR2ExRtybkv&#10;Uy4njN9AS3gYp5irKN7T1r1wz0u/uJfEncHFM5t4cPO8Agnvnt/Cm4eX8fObe3h+/wqe3r2E6+eP&#10;4+r5bZw5voyNpTZa5TSSERsME7xWHtNICDESFqQ/edp6DFbHQdgchzDnpBM0H8GshU7HpSMsHMPs&#10;7LeYm6c79A3DyUIdozN05lVwsnJLH7Tk35dZATkKV5xim2DllK6DXF6WdZa00DKCfxTKVMW6SVmP&#10;IZvXokj3l6QwximgJbq7hAxSZGXO0/WJ8680pYmdlYevuaYRYQanWIXOqTTBgKSjqDKIiBNvyAwH&#10;DVq9URI9HdSWE2lZuIuQEWFlTtQFUKTfk86LACMCGib0RGWgIStigkAS4echXkeSDjFOsS0wiEYY&#10;qAUyJJV1mO4/mh3F2or34/gIupcYXVBExgvwb1kTI03BkxwRpS5/T9ckwVxyKFRWTHQ102hK+ubK&#10;ONZXzUp2zERchQphJ01QkUWQqj2jkuBKZgYstOcYoKxo8F6tLltRo+to9WTaqEqZmZGl08ozOJfb&#10;w8hXVUogy8isEw9FRrKDykBWWV00qYIjrsaMZwhTFj5z80E4ZkcJDXSDmi8xLtlJpwiI3HSsB6qJ&#10;r6CfPsDyz7LLcq3S7IV6lI5xaBcGBlkvWG41WhnAy/rD36snPud3vuIryy3rh0wfdswOsS4cgIHA&#10;a3YQeAUWvINw+2UdCA3mCQuzDNCeoIpiSGjgNYoYyBoQRYrf6ipdDV1YlC40GKSzpUi5CAVDcwcw&#10;6OpDv3sEaoqzPqmFiS5wOjcBXcoAXVpAwcpXI6ZZNrR8luMpEyazdsyUnPB3/UivZhDpJQgICXjb&#10;QTjqHtiqDlirdpiKdkzlCRcpu/I7Y94Iw7+3GPR7J5XETtOJYRi4DXtG0OccxoBrGCO+UcLCMKZT&#10;R+EoH+E2AHNhFM4qne7abqQ3vkZy9SDC9a/gSxxUcqZ4lGXvVYiznGYp7gUep1VzYn0pgsWuG/U2&#10;gUDqEEVLBuBWKERFlnGZaZNi2ZeMlpLyWxKQtdsmihrFJCbJ3IYh66PEMmpEihNKptYky0u5YMAS&#10;gbbblnTkrAdd3u+qTEEmXLMcSvdbTNZKoehJd5uMsSmXZOXVOSwve7DUcRGCzSiyvNdYx2Q59+WV&#10;EKqs8+2OBYt0+usbZmyvi3jz+10Hzp/Ooci6n81KGnvWdTruBF15jGVcFhALJnmOaTkH1gE+r1jP&#10;iiDruaRBL7BuKYv3lfv5P5ZnGT9VlQGu08gxDrQI6CVCkrSyFWUsFaEiKGODGB+WV+2MG4SJZQK1&#10;DBqmOUnwd1FCtYv3KM5jhRl3xEREFCiQlj9CQHEMNdYrWdBM7lmB9TXXZqzJS6uK9t/znBAISowt&#10;svAd71GcsSNaJzBVzchXLJB1ayLcv6SHz/E68zQFMUJFsjXF++PivbIruWgSjHmBosQVyU+jQY0Q&#10;larRaNCMSAr6REqjdFvkloxorzK+8doafF4LvSmsyCrABD8xUVlZSG2Fgr8zipO3/oi7P/y/8PS3&#10;/xHPf/uPePLb/4obP/4XnHn3JcGCZu7WBBYfz2LzuQw8/QIn33xOYNiH5ccDhAkCyh0e4zbL1G3e&#10;06s8z3M2tG65sPRAg9VHx7D+uI+v41i4M48e4aB7x6vMhEleciNxWfJdFNB9Usb663nc/csUHv5t&#10;Ag/+OoEbv2lw5VcTLv5kx0kK/vY7J068d2HrjReLz7yo3g8hK1Ngr8vaFglELqfgu5CA+1wCnvNJ&#10;eC+kELmSRfRqFvGbBeQo7HUKfe9FG4uvq1h+k8f6+wRO/BDG6V/DOPVbAOf+HMHFv8Rw7vcEYSED&#10;WZuj+SKL3ltJ9SzdESWsfCdbHUvvmui8aqD5so3a8w6Boov0gxo+cfoGMefvg8F9DKN0W2N6ijEF&#10;XEXHL4Mbj/T9UXmV9ftVk7vRN/Y5+gelb1fyH+zBgDKS/I8wTu/H4IBkgaT487eDg18xmH6GvuEv&#10;leV8VerPP+ZRmJLxEbuUJt0BHqdPmndVdGyEEcnlIH8f4+8k336/7iscExcnoKL9CjrzXkxa9iq5&#10;GcwyqtxxDPGwC7kEiauRxaXT67h/4ywWK3H8/PYxvnt5D79+9wy3Lm7hxoVtJfeCJG7aXG5gsVmE&#10;d36KwVzWxuC56SUr5dcYF3ia3oORid10nvsxRkCS+fJ6iopkpTTO7IfeuIfHZpCTVQv9R1BlZUol&#10;CADhYdJ6P/LS58iKLEthC5VLs7ks892kiG5veBhkJFcBSZvB5mPaZT08fg380TGEamoCBn9L0S/R&#10;OS1JAKrQXdG1xehOJDWzzDqIxETsTayQ3HI8PitokSBRpiuVpsSNUyysSxalH7/aoIAzEIUpxEFp&#10;uue+sxk9K9eokripIo4sRyHi+yT/n+N5ZlnpCwxouZQWG2sOtClW3dYslhYCPG8bwYdAIAFNuh4o&#10;aLK0tCeqQyRO4GDFlkyPSQadzCL3IV0zFPyYQI20rvTo3NY8WF+fY1AfVTIxNho8fwaqfNuGMK9H&#10;pqHK9a+tenh8Hzo9J+oM4OLAk3SnWaVVZgoZ7jdHOKosEIqWpc/W+HHcSIbgwGBcZxBbXLIpLTqx&#10;6AjcoWOwhI/CGhwgKPB5cjOZDkBnOEBQ/YawwHIgXQdqmfq4F8f6P8UR1R9ZHr/EMF+nJnfBoCe0&#10;spyPsQ5MTx9SgGFIUj+rv4JWv1cZqyCzJcZHWZaGvmTd2E1g2EfoIBSbvsXk7AHI0vDz80MI0PHa&#10;vHyVtUXoLBOEsGrTyjJCd8x7IWtmpCRYUkQicS0CdGT6wLfQ+lluw8cwESfo0IWPhCegTU5TlCdh&#10;ZPmYzIjzt2AwMgU7RdRWmcF83Y1wN0oRSiHUDiHU9RIKXDDkXYSBOULBLGYICKbCDCYJGmNRI7Rx&#10;IyYJKRN0qKrQBPo9YxgPj8CUHICO7vOoYwD9jmEcmxvAEfsAht2D0IaOwJY7BHv+KMyZAdiK/Ygs&#10;fIZ47/9HCJJBnvsx7z0Id3QUPl6XV7JX8rwXWz7EWa7DLIdZlqkEXWyU4BDi3+WWlBGtstR5qsLy&#10;xToUlZY0ea6sGwGKcICwK7kqQoTDOD+PsC75qpLKnYAl4Log3RIs971pbK7ToVHEpYxn6YqzMu6G&#10;5T5GkQpTYGVMUjCuYZlk+aVzloXNZLG0LCE7JYOICaJ5EVMKWplwJ+N2Sj2WeYp+rEEoITxLfhXJ&#10;lCqtDgXJecL9VGs6NFknKh0ZiMx9UoSrdS16PQNyvM+JRB8CriElr0lGugtoGDIEikZjii7cjOWl&#10;CZzecbNe2BGLqVBj2ZYcJVmehywAl6SRSFNAcxT2fNmIWsWOVtNFWOb58l7IcuSLq/NoEnpkWnO6&#10;KiBCOOjMwEvATNNMlCnknaVZrGzK96aUgdCyBkyacBFk/fWzPIbyBBeBdKlnvB/pnEaZAl0kKGUY&#10;v9KMabJYXZlxpMvP6gStFgF0RdaFqc0xbpmRZn2XtYAkzXuMZVa6KwKJCRoBh2JYYoSjMJ+3JBZL&#10;EwQyPK8w70uMBizXsnK/st4OgTHBa8tMEhh4n3luEZb3ZI0Q2LPh3LksY++MAoYlGrhUZQitnSNY&#10;vDaqLK61cG0Sq3f6sX7zEI7fOYzjt/uxdmsQ60+GCA3DWH0y+TH3xQPCz5UpNG4ZsPlUg5Mv92Pn&#10;5W6ceHEMi/cIlwSKzh0PFu/mcfxZAc27BPy7Pqy8tOH092O49NMwbvxpCLf/zO0vh3Hvr/3chvHo&#10;71o8+zc9nv5Ti8f/GMP9v2m5Wfk9N6787sKp7yXFtgfbH4LYlJwTL2SFzQRqD5Mo3E0jdyePzJ0y&#10;YjfKiMiy4FdqcF8uwnMxh/kLGYSuFlC8T/F/voiuMmahjpX3FWwQDI7/WMSJn4o49WsJZ/9UJFDk&#10;lPU4lj5kFYBYJDSsfNfl+xbKz0r4JBweoltmBTZRAOcPw+7uh4nuWTtzCOMUSIECaWkwGnczgH6F&#10;SQbTMQZHre4gA+sBJeOidpLiKl0IdFID/K4ywlzgQkUXNvYxr/4QhVjNVxmvMKQW8NjL4Lwbw/y+&#10;DIZUsuEJpHA/kpd/YnqfMsd9bOxTaBiI1dy3Wr8HYzMyVuErGOxfU7QZhF0jKGfjyuDFm5dO49Gd&#10;S/jw6j4+vLiHDy/v4ua5Nby4fxn3rp3B9YsnlNaFC6fWUStEKe42DA/vxqisMmgiJAks8Fy03K8k&#10;3VHzWnUGyfm/B+OWA1DbeT+M32Ka98tuPwYrXx1zh5Slj0uslMHYGGY9AwjJAL4C3TGDlCQPkjwN&#10;MssipfSVUpxJ7QUW/rwMUquP0xGr0Vq0KKmLl5fMfJ1RmmFTabUyDqBAh1+v0I10dfAzELkpxGUG&#10;rTL/V6Ww9npupQskzgBXohuSHASdBVZsuupYipWC5B2jmJdY0csEBtlXJjWBasGs5GioSc4CmSXB&#10;fRbqY6xUPJ8mKyiDkYDQxhorNwEgQ6HO0eFkGLhSDDT5JScD7AxiTTMSNVYm7jvH687KNNPCFHrS&#10;/MkA3KQ7ai7zmih2yYoMvpyEn+eSKjKoUPDTdCmSdTC7YFfWNkjXjQw+H1fHbNAFtTtOVAgOJcll&#10;kZIZAHzfMMPpUikOS/IQyCDOSpPOp0y3RohK1yxIBCkuHbo0BjNZ6yKVoYuKDfA8RhAKDmPO1kfh&#10;OgKLlc/R008RP6asCmkyCpCyLBBo9337Lx9XkpSxCiwbozqWRYKDzMaRtSD6VJ/hGMvsuOYL6PVf&#10;4+ixTwnMnynTiCXpk2aMZZ3/l9wksmaEyXwYukmWXdM+TNsPwTp/DHM8tsM7AKuvH7ORYQQyKkRj&#10;IwjSnc9TnD2EnCjdpDg6A7/T5+rHoE8NTXQSE8lJCrse6rgBE+kJzNC9TTJwalNGGLJ2hNthRDoJ&#10;+FsB2ErzMBfnCA+zsJQtMOQsUCdsGIlYCBr8PgFSm5gkJBgwFNBByzI7wWc26NWg3z2GicgQpuNH&#10;MeYbwGH7EI7a+3HU1o/D1n4MOfuhCRC+EvsJEgdgTPLepgfgLO2Hu0iw9xxFlOKbYd0wTR9AMsHn&#10;kFBRkKX53ohWb14pa5IZNcu6Ee9ZEGA5CBD8UnSNzdYcHTNFgkIkzepLCw4KopUu2KwM2I2yHEWl&#10;JY7fj4njZTnIEioXVmcojjNoSAsX740s5x7j+yDrXjA3SLAc4TFZLyncAuTljsxAIZjxeynWxYDM&#10;QpEsogWe4yLLZ16vTFluEV7DdNWp8iDfUyBzM4QTlrk6IVe6JeioJW+LjzAXTUpKbw0hfBIJ/s/P&#10;78jS8OLus0kCcnaCMUGmxY4r687IYnWVrlkxB3m65xoBQNZRabJup5NaQr4eST6fVPIowWKYAkhg&#10;5ncKHTVBxIQm66ckQuv0eB2BUWTSsiieSpmiu9BjTOqMKqbEQzCI87y6iwb0WJ8lJ4wAhkztrvH+&#10;dnourFHcl1fMhCa6/KYFi+tBOn25Ph3Pm/UqQpDLzmBhwYO1kxHkCDQpwk9twcA6SoBqqJXryhH8&#10;FjoEG0JhOsK6TphLNyXtPgGLn8fqZkQILuEC7wlBWX6bZdwo8/n2FqfRJjQ36hY0CB6y/HqKoOYl&#10;XHn4rJJ87pUG44tksRWYpGGI8t4LZMry7VnejxLv4/KSlc/Kxn3OIME4Ei/OELJYZkIaxFkOk4wl&#10;OX63qLTMEiJuTmDnvR4XfjXj7C8WnPvNigu/D+PCnw9yG6W4juPs72qK7RjO/z6Jkx8sqF6dQO6c&#10;HZ27USUzZvF2EHXJ6fAkgcUXaW6yFocsN+3D8ktJlGXHxhsjYWAKp3+Yxs73Uzj3sxmXf7fi2p/M&#10;uM7tyu92XP6Tk5/N4dqfnbj5t3nc+OscrvzZxXOLYefHJNbfp7D4MqMsBV57nEHlYRGy4mfhfg35&#10;e01k7tWRuFVF9HpZyb0QkO06QeNuGa3nXax9WMT6dw1s/tDAxg81rHNb/b5CWJBZEwVUn+fxSbth&#10;RTxBR8xC7WYAdbol291R2G2HKISDsFuPYoKBzzC1h0F0n5IoaUSmjMmARjqwAfUXdOSEgdFdGBj4&#10;UmmalbUmBkcEHr6EZkKS3vD/MluC4ntEtevfuyIIIZP7CSIHMD7x1ceBYLq9mDYchc02rIwbkFaI&#10;ScLIKOFCmodlQR+Ndg80mr38P50VgcPuoAjEfBT/OJaaOaz2Srhz9TTePr2F7wgNz+9fwvvnd3D/&#10;+lml5eHahRM4T1holZMk3RzGDX08N2luJtjwOtQTDPCGb5UBaQajzI8/CCedk0YGaJr2KvP0p+10&#10;hrYDsDLYGwkRM7b9sLoG4IqM8R6yELOCprIMVlk6n/A4wgzCEYqzuOB824hYhKLJv6NpmTkghZRO&#10;n5WxVDchxGAZ5yb5FZoMVmUSfZHOJRpQIeAfQJoknaaDKkszILcABT3CyhhloZfBRi1JKc3g0WFF&#10;69B1SN9pm44qy33WCBkdimePzqrKSqWs5UDBTjCwyKJXVbqBCiuStEwsdN2oFU1YXw2zkokbMKJO&#10;qGjQAaUywwQDBiSKeZGBW2AjTyGXgU4JBpEiA3VbghevSZpYFbdFQCmsWBmkDQjxfxl+p8MAtcjf&#10;tuikMwyGKYJVmu5IGd9RHGWwohtZ4P+4zzLdhzgzWYa6zgq9wsC9suDEUseBEu+JsqgVv9eQgMSA&#10;IP2f9Y4JVTrQEgNii26jXbMrfb5y7nEGGj+fk52wYHcdhWFuHzTGz6CZZvmaYFmbJKyyfA1R2PpY&#10;/gdZ9nSyQuukTCX+A8u/jGvYDbVhvzIoeJDbBMuvVrsfshjVICF7QEWYIHDIQF81f6+SbKa6XZiY&#10;IjQTSDSSXGyW7ts9hBkCgI2gORsexXxqHA5CvCSVSmQJCQSdZI5QHx/CGAFiNKjGUJBOP0JAoBsc&#10;JyhoGOzMFDsbg+MsgcBVDWC+5oG5ZIUhb8N4Yhba9CxMBMTpvAm6lBmjERP3MQ0DYUMnLQcyGJGB&#10;U0fonYipoQqoMeJVQ+0/Skg4hlFCzX7LEA5ZB3HENkhIGMAxG+HBw3oQ24PpGOtv7DBM4X4YfVIn&#10;voXNeQRObz+BqA9hGT8S1sBuPoZ0ihAn05TDgwjHhhBLD1M8ZUEslkl5xp1hAvg464V0A9B9xino&#10;FPCqpPqmw5cMlnG65ASFIU1Bl3VFNjdiqNfnCZTSAjfN35tw6VIFLZazLOG1JK1vFOg8xb9E4Sux&#10;7K92CcIU5zyPU5amfOkO49+5pgbtFbrcnhG9VQciBO/lpTk61HnGG4IH9yP1oSg5Rgg1dbroQoHA&#10;QGjxESgSktCMdS8q5896JWm6O5LPhKDbbjoQI+TlZVo19yMp35UxSxTOYIBGg/U5TdFOSjcIy32B&#10;caEq506oSVOgpbsxxtdYSs36O03BlwG9hG6Wa2lhzMp7AkiadTYs06BZ5mWMRGf1Y1dOVrpiMvxt&#10;ivdYhL1LkBFwkOnfrCtx3v844bu7NK+sZSMmZvO4X8lwW+9J4jbJz2JAp824EpNYM6OM9UgxpsiK&#10;tVKXC3yOVcK7HG9xyYEVxpBe040TGynUy1aeA2NAhXWWpiEpM7uqWlTFsORYBlJ6RLPjiAtY0DjV&#10;CAlZxstkSgaWjjLOyX0laDBuhWhQIiwLrY4ZXcbKBWWslIUGgveF8TFB4xORBHyEQZltESesJhg/&#10;E5LcTFYJTg5jYdGK9eUQNpcDyriQGmGsVJRBxYylbSuWTmlw84fP8eDv3+Lp/3EMD/73Qdz6xwCu&#10;/02Hs7/psfOLDSd/dmLn51ls/cCY+YbP+LEXrScebm50nnrRexZA92lAST9duhdC4Y4f+dsRblFl&#10;Zc/i7RRKdxOoPZDFrz6uYSHTJ5tPYug8i2HppSz65cXmezfhwI3TP3u4uXHpNzdu/M2Pm//w4/pf&#10;vbjyFx+3BC7/OYuzv2aw81MGW9/nsPY+jaU3WSy8LKD5lOL/uIjyoyqKDxrI3W8he7eD1J02Yrfq&#10;kGWqMwSM2tMGFl5XlFTRa98V8ImSBY8PN5Cm25NEQFJocxQtgkMsPgWj4QAsDgaD2QOYMuxhkJMU&#10;zBRyvXRDyOyIr6HT7VcGiiljHzR7GEg/52cyroHiSnFXBogRHCQ97iAhQ/p3ZcraQP8uJTNk/8iX&#10;DMLfQhbhmdLvh5rgMczgK4AhXRXjus+UtLx67m9KAjSPazIehoZ/m2aHSedhNCtZrHTK2Fyq4/aV&#10;U3j56Aa+f/0I7wgKrx5fx90rO7h1eUcZ6HhhZ01pXVhfasJkGcQMwUAyUk4QTKwzfbCY+7kdxRQD&#10;+oSRwd15EBPmg5i0EG4EEghUcxQYASsXg+Cc5xicwUEG+qNw0blGGdRzdIEt6TskECQZ7GUKkaTj&#10;TZDut9YjrGAOVBgQZH58lxWtKpVQcROsnB071rdY8JdkpsSEsnDS8rJFGezTamiVCryybmCAY8Wk&#10;c092KLAU7mCBAUoGE9G9BFIMRh0DRXocEVZu6edOsAJHKN4SZNIMtBlW7DCDSDjbz/PQsxLbGYRY&#10;QcXlcN/pnA6+qIrBQVoiRnk9dPoMnrJmRZgVLcYAI7kB/BS3iOSbUAZH6hDmZ4kij9GRRaf4XREB&#10;cQJxBgAGhTyDRJmBrdn5GLwSCboDyYtQ0dDxTCOamUKY+wszeBVKZiXpUDRHuJFFq8TR0DmurnsY&#10;RHlP0yOocJ+F5ghktkW6oEKqpuF1EcYkqJWMiBA+cjL7gwFQUmWHEyNw+Y7x80HepyH4KYY5Bt8g&#10;3fqktCiNfskyx7IsmR0JDgKrKpZprWY3tCyPUifMM0eVMjgui0mNfQUlDbTmC8Ly58ogyQGW9wFC&#10;sZTviYlDhM29ymBhleYPLNcEaZbjEQKFQKokHdPrCZ32Y7D5++COHMF8oA/JLF1ty04BNUAXHMcA&#10;3aQuoaX712E4rIcmoYchY4S1OAt31Qt3zQ1z0Q5t0qZs0zkrJtMWqGKWjzMi8tP8exrjsWmMhg3Q&#10;EhB0ce4vOklIGMdkbJTbICFhGIPuYUxG+ij+R3jsfhy2SzfDMPpmB3GU74/ZCNlzB6Hz7YE+wM1/&#10;EFPzh2EhQM86jmHWPcCYQWig2XAHRwl588hkVIwt0whGxpW64wn1w+0cUOBauh7CMruBwhGOsP5Q&#10;MJptG1JpI4GPwEwRFlfZapuULiupBzG6SlmXJcpyKLAg4x0EBFN09f70GO+dwKaJ9UwGyFJweB8z&#10;LNt5luNSY5z1iE6bkLu6IIMWTYRQ6WcndFP8itIFJ030FJ0O3foq3W2D/2uxnq3RodbpZmXp9hDL&#10;soxrWFmLYGPNg1ReugnleGYej8doWQnFs3TuNvQIspIRNV1mOZVBlxQ/6U6RRGMZ1tVccZxALEIr&#10;OU4M6G5ZWYY1rDtalHkNbRqAxoKNcYQgUFArXRWS3TTLuivLvnc7LtYpB4VTxvRwHwSV3LKddfLj&#10;7KUGIb0tOTw6dPmLU1jdMFNcx3gPBGJMivuXdVhkyfMM73OEbj7EeyZTqAt05i0aBXHdmS7jWJeC&#10;TmiJsO5FWa+CNJy++LDSZRPmNaRratQkWZqIPOurrLNTIbQkWH6jhJmoDPTMjqHC2FCVgaC8D7II&#10;nHRtBglLwTTvD0FMxmOF5T4nR3mtjCttLWMEtxJNCGNZivEtw+dT5vksL89jcWVegas063mU8ULu&#10;TbRuRpKGRMBN8pJU5f6wbEnrpRi1Aq8rz+fabJqUMVI5xi55BpIpNcv7KwNY0yxvYZ7n9oN/wYO/&#10;/hc8+rd/xYv/60u8+L//FU/+r/+MR//nF7j6535svZ8mLMxQ2AUaprH6yoilV7N0/fNYeO5E+6kb&#10;9YcewoAHlQc+vkqmSIEIya0QUwChQliQXApxycB4OYfA5QyCMiXzRhH5ezWUHnJ7UEb1URGNJ7Km&#10;RQJLr6OEgji2f4gp28kfIzj1cxjnfw0SHPy49KcgLvwex8U/5XD+TxWc+72Jc7+1cOKnBtbeCRTU&#10;0XvZQvNZmxDRQfZOC8lbTSRuNhC6WkHkehmflFYcKLAASo79vGQGpLuT17hMeUmqGbh1mPWPwhnR&#10;wOsbUdI1m+x0Q5KRTmlKpdDSIY3QYY2J+yccSPpcNcFAWVSKQVSl+hS68a+hn9oNyZUvqXTHKPgq&#10;yZLHYCnTJwUoVCOfExYICcOfKgMgRzRfKfsc18tUNEmvK/kWdqNv5FP0M0DL4j4OG8U55EKrmsWp&#10;rUWc31nH0wfX8eoJIeHJTfz49jFePr6Jt4SGezfOEha2CRM7OHdiBcWkH67ANIM7AztFYJguUObF&#10;qwkOIyZeg5EOcJrnKt0ipv0wEww83iOIR4cQj2vg86gZ9PoxG+vDbISOMDwMV3wAbr7GGdDjBDBl&#10;oShWjmBQxVe6fQY1Ga+wxCDWIlVnSPhFVsRKnYFCpkQtmhGWCihzkgvSAiCDIuW5MEgSCmqs6JIY&#10;qcwKKOKXJV2XKaqV2igLPAmalTApzoaBL9EyK0tXVzvSVSHdHBM8/gQWCCfFohH5rh1ZCnGRwUHc&#10;lfTJRgUgGDj8dF0xCm2jxcpXmqaYEy5YaZoEGmmOFKiQwVVZWQ2zJgtjseK1JBhzP6yAC8tWrGzM&#10;8Zq0vA61krY6lh1FkI7AywAQpZhnq6OEEv5PHJMMTFpg8MtyH3SKUV5jetmhtDbIbJMiA5YE0rUV&#10;D+oVVnx+Fs6PKkFG1pYIZVlmeR2STCot/ZcMthElyRVBhAE3LcdgUA8wuPsYlD1pOi46QY/noDKt&#10;0jl3DO75EdgcfUpqZ0n/LDCsZhnV6/fCwM+M08eUGUKjBFkZyCtpy2X2jqyLImueDI9LF8QXyhRh&#10;GQCs0xEGCBkD/VIHvlLSoGu0n2JSvwvHCBRHCSajLNNaHks7tgdm01GWcYKp1KuZw5j3DCmzj3R+&#10;Dfp8kxR5LfQUGEPKCltuFo7SPGZyc5hKWzFTMEOfmYE6ZiZEmDBFiNAkjBgJExAovFNpPX9vgCqi&#10;J3BMYJJBezyqxVhYB01khJAwjDEaBIEEDUHFGD8IbfCwMg7hmGMEx3geh23HcJSQMOjg/3yEdy+N&#10;gotA7TgCJ4HZNiuryx5RWhN8skQ4Y4eHsJmgu/VHBgmkssiXTMVlGYiOwC+tcGE+H5azJOE2FtcR&#10;AOhWCdA1Bu8aBV6SbsVZzqoU0+6KiS54ShnI2uxQCFimyiVCrAx2pCCKm5Ysp9Ki1FibZ1mYQYPl&#10;NUGokpauKsG1QtcsSa4SrFM5lgtphi80ue+eFf6YCiGKg7TsVbnPOsVK8nuUCQxFwkGBx2jWzGgv&#10;OlFinSrIGAqKUaFEw5Uf53dMyDcpTPxehvuIUJxCFBwZ1yNjhoJelQJOntwIBY/3Rcoky3mE9VJa&#10;VOos62d3Ulhf8SMWogsm7AZ4riHW76BALoGqSDEuU9SShPLegksZKCnL2MsgRFn6fWWJ9VO65AjV&#10;Ah+1nizGZlXGGNVZJ6srdkKDRRkT02YcalMou7ynJV6nJzyi1MMMzYAs1ibLwGcJ8ZnsAMF1iNfE&#10;OMD9JHmNmaU5Gg6rMp1xdYV1szyK5RWJb7wfjC1JxowMBbfMY7R60rVEQJAxD4SRIK8nTCBYpJOX&#10;7kVJtS9jLuqEoQKfWZ7nl6tzY7xMsMyEGZMCNFmyIF+pTjAk5LUILHWCS0kGQzbknGlI2gYEec6x&#10;krQkEKZkXAVjT2lRhyKNixi1mIANf+fnMVPcf7NnQ2fNoXQXrxI0pFVD0qoL3NQYH1NFQhPhMcv7&#10;keYzytGQLSzxN6cnsfFQslhOU4xnlamMG2/t2HxnwvH3U9zGsfVOS2gwYPnVDFZeWbEqabBf0/hJ&#10;+urnDoLDHBqPfQSEkAILkoCpTmCoPIwr6Zwl8VLyZoaCneP7Agr3SijcLyN3t4L4TRmfUIb3UgW+&#10;y7KSZRWJWzXk7zdRedyg6NfRfl7BwqsSuq8y3BJYfJPlVsTyuxI2vitjS9kqOP5DldBQ5/bx/fp3&#10;VSy9qaL7sobm0zrPp4HCgxY+kQQ7EWmS4o2tyQ3qGJVmvnyON5NilyfVyuCYTsOBfNqAKAPXPGEh&#10;SFfg8w3CzeBicw1gTkTTcRRWK92F+RCsZgYNM4PONF3T9D4lBa7MfpAV+4bHvlRc2KAEV6XVQfIo&#10;iNPiqzT7TuzGsO5bpelWMy5iLetVECAYYMfp/iXJ0xC/q1YzwE73I+SdVXInXDi9joVGDo/uXMZ3&#10;bx4pUyh/+fBc6Y745btn+P7NfWU65f1rp3GZ3z2+2sbxjR7P4+uP6akJCrL0tm7iS57zHoLC1zDN&#10;7sOkWUDhCMzuI7B7jmKOTssp2/xRBMID8MVG4OC98MRVSg6EuSQreHySgdFCl0PxYvAospBFowOk&#10;fAYkOg7JpSCVKsYgkG1TOEn8EYJFjPdbVlKUPk4R/gorcpVgoYwToBDLlCRx95Ktr8xg1GHFXVq0&#10;oU6Xnee+pS8wx4pX7eiUEdAyD7tCIZG56jW6hAWlqY6BmMeUnAxZ7i9ZHoGstlnrGvjsJSDRvbcm&#10;lVHmaVbqIiufNPNXWEGlP1hyG0QZOCJ0igVW/PXVEK+PFYtBM8sA2mUw3TmZwioDtnSlNBesSmAr&#10;ti2oLFiUflEZdCSDkqSstZedPPYcKy+vkUG0zuMUpAWC51Jg8G7SGWyu+Xn+dAMJ3ldCQVn6qxm4&#10;cnSPEigz3F+IQhNhuRVHISsyJigcecJVTdbI6E3zPjmVRbwCkTH46GKDvD7JG+HxsPy6+mCn2Bkt&#10;h6G3HoHW9HGwr85I5z/F95LRUfcNBka/VqBSBjOOjEnKc5ZDlp8BmSGh5Wcs40Oylgqhop+b5CtR&#10;xttMEHp1e5TvDI98hsGBT5VkZyrWBRXL9wjhWJJDDbJcaywHYLAehNW2F9q5oxiLTMOYtsFWcMCa&#10;d8LKez2Zki4EI4Wf/8tNYoJBbjyuV7ojxmOTUEd0/I4OBl7jWHRS6bYYU/IdjCnTGVUhNSbjo9An&#10;CCgsl6O+IW7HMBWlCYgdRr+zD/st/Tg2+3E7TJNwjOc0yvpgCuyHxXNYWQl22k1I8BxCODBCUWaZ&#10;IuAGAiz/FHJ3nECQICAmR+AlaEuyoYKMrcmpkUrq6JYJd3yGHZqVTpMBdyOGZtVC+NVSCPjc6RYX&#10;eixD7TkCAMv5qgMrywzKq7NYIAjLkudLhIHVVWmhIxRTLDOESGX1UpZt6QITRyotS2kKheTfSFIg&#10;4gSDiAyEJQBI3oBUVkVRoCumuOalG4ICHGf57rJMLvZkMB7rkczxr0o3gx5B1j0pqzJWod5lWabg&#10;NrqsXyzfkhRMBuyF6agFOmShrwhfgzmKPet9kVBf79IYNKXrkSImLV4UrzL3kWOdS1JUZfyBvE/l&#10;WZ+yMrCS71kf4owHYf7fL0DVtjNWE8ZZf2RAb3tBlm2XvCS8XtabUnsaa2suxgSKO2OHtAJGBGp4&#10;H3IEghyBPSPfb/BcCCxFfkcZL0QokyXic4xLJdY96fZb5L6V5HKMbcXqkHK+xbbMSFHxt5PoEhoa&#10;ZevHbj6alC7jjsxMyDCGZXlcGZMUITBKq05OpgNXtKjwXHIZ/j8j47gIfYQVWbRPRD3KmCfdsRHW&#10;40xBWqUsaLTnUeX9lZaCGoHt+FZIAcoy91Wn+anzegtifLoW/oZxLGtk3CPw8P/SWtRaZhmiyKeb&#10;jG2Ei3KT5yOzXAq8Bp7r0qKLQMnrINxkWU5SjK1xApdA3CLjRoL7jDF2hglBMkVW7lGE96awbUL3&#10;4Sx6z1wUfm4P/ajcD3KTDI8xQkCcEMBy/TjKTdac8KDz3IXFF9I14UHziQ/1xwE0ngS5hblFKc5R&#10;lPjbwr04wUAGMqaUwYyFuznCgqxqWUTmDrfbZaRuV7jVkOaWu9dA9m6Nf9cRu15B6GoJkWvy/y6y&#10;93oECWk1aBEm6qg/baDzosmtgsXXRay8y2HlbQpLkib6dQ5Lb3NYJVQsvy1j4U2d0NHAJ34G1Sid&#10;ZCSjp+DYSdEkY1Y0WVNApr3FWZGSWS1hYoiCwMDLwpkgrYV5kz10Iq4E3RiDjpVuZN4zAjNdhdVx&#10;SOkHnp2jwDoOQ624LMlyRyei5EzYhSlpITjyR/Qf+wOGh77AqLgwQoJMzxwelSx6dGEMyBMEA9P0&#10;IULHt5igu1MzGKun9iipeTUT+xDyOVDJRbHcLuLURhdXz20q0yNfPrqOx7cv4N3TG/jw7AZ+/+4J&#10;fv/hGV4+uIy3T67z9YrynTMnljHOc5oy7sOM5RhMFAq9jE1g4NYyyI8b9kFtPQCt/TAmZ/ZjhuAw&#10;O3cILkKDm9u8vx9uBt8USVUCkxCzELUkzFlU5gnPMOhYlCyP5YZMgbPQ9bJAsoJL0qAIg1KI91Wa&#10;3XqrbmUKkiQpkcKYZnCtN2aUEcVhFtoYK0OmbUOXwbXCgKhUMBkISPKWFSVlKmSMATPXYcVdsuPE&#10;Fgss/9fpOpQuhWCKQds/pIyjiDJQycqWEmjyHemf1SujrZuskCVeS5VBVDLKdYWi2+JWJlk+KMAM&#10;xjEZ68BAU2D5KLDySktDmEIR5fnmGcwq3JJ0lBUG4xCdcJT3Qly+pL9utbVKc2qPAbFFh9RkBZSx&#10;CHl+VmHglT7M5oId3VVWQh6/R6rv8vgLFIuNVQbjPMWHASCzQNdHB9ltzaHddRK0pFVCRqkz8FMk&#10;WoSJLB3sygohhdcYSqoQzY0hTgfop+uVEfhS2YMpPjtp8gwPw+Ptp7uk86PrlemNssS00fwtdCwH&#10;BsN+lrtvMTRKkaewDxN6R1k2Jyb2s6xy08iA3G8wobSuydgXflfG3XCb1O9WytO4DIyUwY161geW&#10;9SnWCQ0BdXBQFqbiMYz7MSHjImYPQ2UgKM8QvvN2GLMmaAkF6qh0HUzy/QRfx2BIjxII1AQGDaZ4&#10;n6eSGmhiBAK+6lPjGI9qMBzQEhI0hASVMnNiPKyCOjSoQII+fhTjgSEMewYVSDCn9kITOIJDtj4c&#10;JSAMzBEU7EcwQHMwYt2HqbmDmJwlIDgPwcTP7QQFJ++bn89axKRZtxICCGIhFQL8LMTzkq6pACHY&#10;T6AJsbyV+SzbLI8ZAT1C7cdF26TMUJApZNEUwZRlS5IdpSmOJTrVGIN2hEYmQlFQEpt17Ep5FkEs&#10;i3iwzEgGwAqFpsKyLGnKK2UVjm87WHYpSIVhihyFmvVKWuOkVSAnS3rTJIm7lmm5y4sGAqkTTZZz&#10;WXW1ynJXW6RIMg4mCPtJlk2pg9J8nqQLbbVn0e3NEo5YhxgjCyzPFdZPGccgSclkhlCK1yjmS8ZP&#10;KC1mFMgGAahM8ZLEbWLEZPpngQKap8CGCbUCIjL+QBKSZfhsFbNG0ZW1YWTBsWhulOcuY4MmlHLd&#10;aI9RnAk2TRsWuvOs6y4kch/zr8S4JQjP0tLol+b/Is0etyR/J9AfloG/rAPZ4giSvM4SYUGmW0oL&#10;gAwg7jEeNFoipgQHmVKdGmBdIYhnKZYEeOmuzNOA1Kv8LuNSjrEhLeMvFOgao9ngMSm6MZbFlMAa&#10;n8HCAmNiy8598bgyxojPt9mxYHWDAMj72WnzHGMEeZYXb2GEZupjErYG63+zZ1eef1rpLuD5cmvL&#10;tRP+lCRSvG8y66TUGufzofNfIVAxzmVZX6QrUxb4K8jUUsZJaeVtE/YaNFULPTFUssjeNDp8VjLO&#10;SVoqpLyGqIVRgtPqelQxfQnGY1k0sLk6ju1H+3Ht9wO48pts+3CV7y/8cgwnPqix8UaP5Zdz6D4n&#10;7D71oEaIkLEKmVsBJK4HEL3qR/xaVFkmO3c7qyyfXSQQSErn8oOPwFB7mED9UYIAkVTWgag/zVHo&#10;CwSJAoWf0HC3hPy9ijJ1snCvrnRRyPu0QMStMuI3S0gSHJK3m0jdka2N5K0uYrd6CF1rI3C1hfC1&#10;JtL8X/5eiccsE3AKPGZOGSRZfZxH7UlJWep64WUKn8TouP7/NP1Xl1xHtq0J8jf0W/dDd5e4dU8m&#10;tYQGQmsPLTy0Fq61luEeWkESJEESAEkQkgKgBLVIpjh57q1b1TVqVPevWf1Ni7wPe7iHh/vetm2b&#10;rTmn2RIxHlZxE1CARe/uLrm9pYM9bnJr2kKoZO1LiU2JsaXljMYDjfFw1jCqEQBL3tsr0VZbCreg&#10;spttIQCBCLXZ8Eqjja202NRigy3MoUCmT9gEamkI8tCL8VQBHnmNK4pC9Sc6O5+zPpTXiIpHeU44&#10;I6rtiF6UvspcN2kPWFUxIQudfKaiPJlEwPYgCjeu7Nitt/bti0e3LBGcd6sJv//w2P63f/xk//z1&#10;K/vnL4/tmwdv21+e3rf/9vfv7LdvH9rnd9+x6NKIdWL0lStCDpdD8plQel4MvNI+d/E67D2uVeGF&#10;UIwqqyPqcwYlOh9otVkM74y/wVRPIpHptCjkKRFHKWAocoBQDcOyUQfU97REJrUB6B6sWrm+ZGuo&#10;PjklyrGxuMH7KsaAyaiJscGkUhroOqw9p/1NlOAaCkkAJ+OZYfIKWFWlMg/QJjGCsQJGhoEeS3us&#10;DpBevDLrVhr8ERmkIXfESuMoA8gEykTv5QFc4hzrPFMtP4rR5zhfnUmoEskFV6SpD4PYyPt2DHM3&#10;9zMMu9fKCNfm90o6s8r7LCSlLKXP5CpjYDYxoHIWikFSgjmUnlQ/QKYMkfLwVlXPKMY+obLWKJqj&#10;I1QBKqO0Id8LlfQexbhM297FNds8XGCCoxBo145SzGJE03EZW9pNH4d5r6XaFchagP5JynFruxtD&#10;2WtrypCY78DQd2D4AbNIt/kAm1ASQwzo7qAgK4UxW/V32lygzSZWmm10vsGGZ89bB2A/MglRHTvp&#10;spOqYFS7yEDf627saquhvxeQBfRHRrTS8CLE4WUbHjoDIThlCsdU0TStQHR3QEC7+Q2Etx+yMMyY&#10;krOjQjXl5NupbKI92p573lVk7R6AEHuZC8F2SEA3JKDDhiAIw6k2yECHedMcGNPeSBdEQMmPmHOJ&#10;NusFqNt9kIgw3403WT9z0hNq5eB3kITRxFnrDzVa52qr9QUA/fQbNho9Zc3zIgkt1jTfbE3jEISx&#10;09YJce7l3kcnRJBbLBjuMn+oyfxrjbbGsRptt0WuucDYDyRb6d8W1JoAjWMDo7sLEUQpJqRad722&#10;wnjIM/bKjMEqtqQCKF++tMizx+DzP1Ue1b5+oT5rAYVNOnXHWGOshyF4yloY4TkqnC6lsQk4KAIi&#10;UB9xETaKpKkDZMpZUtvu4hVbRb9lpaohjHLgS6Aos8Uuq/H7TYjudm3egtEey2nLMAuRAPxDEKtV&#10;+jW1LpDuYkwO2DbzUqBcKY5ZHIGgsVqu9UDIuy1G35aYe1LvKxwK+8uh4Hcg/1cYv9V1CC0AqXLz&#10;SYBQZemVaKzIfFYET21nFgBatOo+cw4AVpiy5q6SoJXrXggOIA/hVmXadeaA0scnmWM15u4W4FtH&#10;ba8jDCoQj1y5y6I1lK9CG6teq+37LKqoJexMFpDMA4AJfhvNHZOXw6M5iAdkvTxtGe3jy8eKewjx&#10;HT+vqv8iJ8QEcycFASnUUeCHs85ZO8Pvqij/XQC7DobMznW45yYioOyuUfqzyDWVnCnM+yhkVqua&#10;6xARhUeGsTVZCQ6AeuMAAbBFH1XbITAtliu2WRkSo37dxBbJuTLHfI9lPfxOWyK9LrlWQaIKgaai&#10;evI7kB1La0uU/8eZ96reu4lgi2I/5AchHwxlglQopVY55ANSPVBujHnwb9nKjM8013FO59jUEs8y&#10;ha2oI/wKkNjcVpe99Q0E4W+v2Mf/eI3jJbv7z+fswX+8Zg//y//i3t/62yl77y9t9t4fHne8+5cO&#10;e/ePXrv2S78d/YB4/HbSdr9dso2v/JCCEEQC4nA3BIkIm+92xNZuhzkS5ucIfhCz0B3VgshBJEpW&#10;epyzypdZiEPWio/z/J13Dot6/e8rD+lHRUs/FJGoQi7qlv+8brnPNiz1qG6x+3UIxKZF7m1Z8OMN&#10;CEPVAh+t29LNqi28X7HVWxXaAfGAdJQ+TVv9cdw2vlixZ0oMwo36hNtL30WNbTFJ1wGRQlHpcgcB&#10;LCZgjglUYJDtMqlgaKqpH2GgiZWGtWcGqMnhpozS3NmdtXikH8PSbnOr7Ta/1mYrvmabmztvswuN&#10;Nj513iZmG2zQe8aGFEY2dtZ6RlBUHFJWyvTY0oZRllMZBra141X+Vp4HlBwGWcu7nfJv6HzeOY75&#10;V2atkArbtYOa3YYsPL73rmXCc/bb90/sH79+bf/7P3+1P77/1P79p8/tHz89tu8+v2N//eGJffHw&#10;ln307iU72i5aJ+eX45qqWPYPvOqcLTsw4K287x94wUaGXuR4xQb5v0I+ZTxHVCp79LRNz3NfKFKl&#10;EQ4GGyEvA1bJz6H46UPIlVRCSI48MOgKA1aKV0ufKQZsVsumGDolZylA2ip8pwxYFzEIAuhYScaK&#10;CeH6e9DWMAby1K7LWWprxta10sCgV3rbNOosyvtAAhAEODRpQhjtYF6RCx7OCbAyKXKw5VJhyC4f&#10;wHQxpMo5X+DvIhNnY1d5GUYhFYO2szfmWP/FAwgkbVbY08HBrPN9EGAX11XcSM5VA874KjeEim1F&#10;uC9VR3R5GramLEQ7fNxvEkKqJUv5Z0STXYwX+SkoZn7UQrQhku3DMEyZEt/kmNByFJPvghwngxjT&#10;JG2SN3sZ47axJw/1eVPhKuVlkM9EmL5W8hctIWt/04dh80EStBKifdhwqslNfv+akjgBDNsoWa3e&#10;lGm79pBjgAOgvKpwRX+Ljc1dsGHG6jBktxug7Jvg79EG61E0zgDEcliJx7Ra8II1dz/rtta8o+cZ&#10;k2848ivfGldXgnElR0dVdxVpaO99jrH1knVDDjp6lMuEV8iDx5HnF21o+CWXl0H+OZ38TsXWRFyH&#10;ls6YN3HGxtLK0thkg3HITLLBhnjtjzZBEFqt099q3UH+F+PzWCMkodF6gpAEjsHYORtLMseip60H&#10;cusJXLDx+EmbSb1hPasXrGG60Zq8Z61j8gzz8bSNMjdHxiE8jHnvzBkbnDgJATptEyOM9+lztrBy&#10;AQXY4lYQlAkxIx+Z1KBFAhhfxmoE45qCUKrWSaTAswbAlIRLRFSe9zUMu8bwwQ5qGOKgFa0cBj6v&#10;8F3GjByvy1UlJsPe8F3F18cYL1oaDkEUs/LfqTBvAL6LF+chsVMAg+aAVssAXObD1jaGnjFSRrEL&#10;6FSASeGKyuGR02rZrgBuzK5eXWE+MtYgnFpFVThvCvBNMw7DYYCVsZmpQcJdFBPEmTmU5pzKnyCF&#10;K5+fdB47iL2MQsyVjCymFS7GXpZ7zUE0tFoblurGHijNehK1Kydf+YgpN0AZIpJl7iu8emsXAoDi&#10;rTCvlLkwhaBIMxd0/1m+rwypSvms5fWd3WFnu/e3Vmy7PueifTLYY+VQkI9QrgLIQbrl+JmkL5SQ&#10;qQIBV3r4CteMx/sQDpPOL0pZW+OFDotWAGMAOghJWE5pGV/iwMvzmob0YCMKgDYkKMO5JCIVbpii&#10;3QXOUb8SsgzzNEZfBuivYo37qA05Qn71og9bDVEAX4r0m8K/KxD/IiKjyrk2AOKDPdQ49yuH0IO9&#10;WcgWz4jxUOW7ZWyinJtj3J+f8RGGMClcUtu3QcRTCjuQ5NkHub7yyaT5XTQJIdrRM5VwYBxqm5b+&#10;kD9IHhtVq0AiQvyWvtaz1KqGkt35sTdpyKdscgV7Vz+awtaMWenapO0/XrCLTxft8OmCHX43Zxe/&#10;m7WrP87YtZ+m7PrPI/bmrxN27ddFu/7bKseKvcX7d36ftbd/n7K3f5vi/6N29ddBiIOX91N8d56/&#10;l+3yz8t29OOi7X+/bFvfrFnty5DzX0jej1rwo6it3ErY8s0crwVb5PB/CKjfrUIAqpb7vGLVL9Zt&#10;/YuqVZ8oSVORowCJKFrhCYThsb5zHPmQfFSzBEfy0br7bephxWKcJ3Jnneusm++DGufWIeJQsOX3&#10;cxa4nbNndlF3hSwdUlJZXAYZTDqKsgvToWGM69buIgZ+3AJhPs8ds2BNhgITab0y5fb1tpj0SQAt&#10;pmUyBo0OpRFV+uBlgEsZAMOxVgtE2m3F32bLAUgEhnlyscXlyZ+ZOW1+H5+vdmMcAevB11Fucv5S&#10;BkdtYZw01WqQj0JnhxTZWVOpbM/gKQuuLVgssGi1QtSu7K/bVY580GtfffKh/f2Xr+y3p5/ZZx/f&#10;gES8dxxO+e0nzunxnaN1u/nmtis8lUksmaoOyqu9Q/HwGHOlo9bedCsGXDkXelCAPSMnXM2LNtqo&#10;jJaTqK8xpYWePW3ji6dsbvkCR6vNoNgWAJ9AvI2JxWTdZHJhCJWKVuAYAQAjTN4IxitQhr1rSZwB&#10;H0l2MmhRwYB/EIYd0J6i8/pFFQGyKmKVoD8jkfMA+RSsGKOKEc1t9AK4g+bDkKk2Q1ArDxiXIoY2&#10;ojBECEyBSRZJdFsWIM0xKZQaOZ9theWjPpRVMsl1FOpJ+1YwgjJqES1dal9Rio1JKecxGY4Qajyo&#10;zG8yrPy/VvfYlavTFg+3WJZrry13ovS154dKwWDGtQpCO7fqA87r+vKlJUgIykSOiIyjAipB+7Jp&#10;CIIcan2MoxgqKiH/Gcjr1vaqK7rlPN31PYx1GUOQrwFQIlLaJoNwyG8hRPsUa53lvtYBoINLM7bN&#10;tWqAg5JTpRm7EYzaGs9gJdNjPhR7mLEYCjVYwN9sa8EWW1QNCYB3mmNi4byNLV6wgeE3XDTEKERx&#10;CEIwOgyYjjQwRk4cOzcC+Mob0qzaEJ3/Kp4GsVVNibZ+/a2CVM87AqHS7grTbel73Ro8r1pDB4Sg&#10;/6TLZ9LT+6wrZKU8Dv2MN5csbOiU9QxDpKdP23DwvA3Q1r5oq3UFWm2AOdUXbrIBCMNA9Jgg9IUv&#10;2GCU9sVft/Hkyzaeet1GYietj992+/g8+rzNZv6TDYdetfMQoYYuxjT31zqse1Bk0qsuH8To+Gmu&#10;f8J6VB5+9IRNTZ2x6elTzNNztuRrtblAs61w/aUQKrDQANFVDo9uxpWSGWkpHzLM2FGJc8Xmr6MM&#10;C6jK3f1B29tSoS8IKiBwsAuA1TQfjsMh84B4xm2fLVg4oRwK2m4YhdBqi6/HSnL2xdAfHc2juicB&#10;CI33HlQs41L2h3OtVUVIRRJ4BaiVQEgrdUlsXIz/FwDYCsZfUUDXrq0ApLJfqG1sXgTQ1lbC9v4C&#10;KnySMT/lUk/X1720iXEOkAQBtNL+vB1cRGQdKveDFDsEh/uuMm+rAHudc9cg0cd9AcjyuyjgGULh&#10;q8aF5occH8OykbQ9kmY8xuWrxLyhPfGqB7sBadZKG4QpydxJFAB3CE6pCHjvLLv+TVd6LCkg5P5W&#10;GdOqTlsFoJXoqQRZkL+GyE0MgJTYUCl3H89KtVai9E2QNiSKqtbaYeGNLvNzvgjnSEF0wqhqrTIo&#10;B8U6KrzOfcgZPoZNj7vVQo+tQSgUMhqlX/3cS0xEkWvkaE+e+ZpDpKSZn3LE3tieok88VtUc1VhZ&#10;52C+C6yDPH+/tm60DcLzlrAp0G6tTCjLZonxpNVR+XpkIfz1zR7b35jhufB3lnNAgLRlm1Y+CvpY&#10;7SjW28EnL22HyEAMrl6eh1ypjo22mBhrPEf9Lks7tU2qLc5gQasyEE0IaK2+YBHuTzbm8kedduv3&#10;Nrv1R6fd+LXN3vqlw9782WNXf+jh4P/f99vBU4jRNwiqL2YB7TleF2zrq0UORUIsWPWxQioDEIGg&#10;rT8J8Rq2+lcxVwhq59uY7X4bsIPvfXb5l4Bd+jlghz8G7fD7EJ8HbfPrOGQgZeXHGct8cpyMKXq3&#10;bMGPAXWAffn2OiSiamsAfeTehqU/2YQsbFntq5pzeCx/UbHik4rlPiu5FQitSuQ/LXCekqUhDJmH&#10;65Z+ULMUR/ye/B4qFpAT5S2OmxV75uIBbK86DglAYcpDdlNsXJ7G3VasjDCJGLg8GC0RrvJZgAGS&#10;YRDLsUSZxYIAXGxDA72ZAdkEqWh1Kw9BfpsG6LbqI7a1MW2Kfw8DRouZLpuPdLrsbQsYtpVwo80s&#10;Hy/rr/g7bXEeNexrt6GBkyiskzaOuplUpj2MWT9GVNsULnESKm147JytLU5ZMuKDjebs8n7drh2s&#10;WzUTsM/uv2/ffXHffoUsfPnoA3sAKfjxqwfuUMKmrz75yL59fM/ev7Zj5XzIOj2qNXHSOuXYBgkZ&#10;GoIEjLyO0cbYjuvvl1F7EJbh0y7crV/Ge+ikjU2es+F5DDVKtG+h0Ybnmmxxpd0W17psMdRlAYXv&#10;MEmUQ151F5RWNYExkroJogyCkASF+CnGWclYdi7NwXAB93wbip8Ji+pVdsU4Kl6OS/H1LoBQCqfD&#10;ijtMQNRTFoYdBQSViETe/j7UW7w4zqQbYdKq0mOv7e6g7FFdy6hBf7HNGZS8wilTY5wXw4RBELCn&#10;pPJ5xr54h62EUNsA0mqIZ4qKW4Oxq8iRKkQqYkY+AXnGQYnnvV5TKJJCPbXUCqlEneQYR4VClzPI&#10;RweLloyiyhJdKAZlXzuOZU5jxOXIqX3BCAZP3t6bjJldFFUZJRRFoYjwZOmL9VqX1be6MD58f5ux&#10;hBFUimplbTzYnuU3S/TVOCSG/s4MoZggCpDdne1pSBZKCrKzeyADi6JiHCrxUb3O+UOcJwJRifCM&#10;4t02HWi0SZT3KqRsiLEwzDhcWGoyT/cJm5xsthHGoqJ8ugD/rkEAlnHZDOC2D5yw7oFT1tz7hqnO&#10;Sau2EvrkvAjxhXAOjQHao1qN0CsKXttvnS+4NNHN/VpleJFx+KJ1a3VCv+M3ntFTNjgJQRg9awMj&#10;p1x+jzHvGeZLs41ONlmfopLmz9nQSrMNLvP3DN8Jv2xTaYhN4oT1BrmO/xwHYzjyos2k/7NN+v9k&#10;/VOvWceQtk1ecincu7qfswEI8gjjuq9X2UuP85qMT50z71KLDXnP2zJ9MD+jJGRnbXHuhK2snkY9&#10;tth8uJPnopTlLQAmxvlf+8K+tHInMD4BfhHXdKYPA4yag7iVsqp1MGO720u2ubtgacZAAtVZgjz6&#10;IG1y3l3fmkB9ol4ZvyKta0riJIBy45SxB2gEufZysIPPGNOQXuX5EGFcQ9mXAYAN2qGxt725yDyA&#10;6PKZViZWY10WzLQBWADOm7MQlAm30lRlHOeKzJt4v1WKEy7z36X9FdulLTmp53y7W82o0a6aVgMA&#10;sEDqgkWj7ZYMD9o2hGIbIrLF51rCDko0AKBpxqpWEXM7zH+tdDEPY6kuAFlzZYy2c2xOWABCEGMO&#10;bGxp9RAbmmmFKHfQp6NWUa0KCLb8c2SbNxWKif2IVyfMB/itAHBrELUU87xUg+RoSxDCvbVHWwF5&#10;P/PVT/9oGV6l9hWpEeS7Cq2OYv9VyKpYboOAyZdAqx6QiSVIDf2uAlrLKfqZz5TfJQPQ5+gLVcot&#10;70IUUPAq4haiv/11r/nTg7RxgmcLoeOZXzyahWh5bS3QZku5TosmAPvavBOjKgamXBQ5fqskbKrO&#10;G4eoOEdvhUaKxPFedT1CHAnsgksxD9GXk6lWUbU6ohL3SjyX4B6zSghVB8N4Vf6F/Z0ZyIpWSOjH&#10;3KilsW8RcEbCV6uy2Q2vKXRza3caIsbY4nkVEXMZbFIo5LEb371qd//5rN375/9kD/75n+zhf/w/&#10;7ZP/8v+wR//l/87xP9h93n/87/9m7//xAiTinF37ucne+rXR3vn9DT47ZTf/1mXXfx2yyz8N2qWf&#10;puziDzO293Te1r9cAbj9gHXECp+kLP9JGgBXiGTBMo9yAHsWoC/Y5jc5CEXStr+N2+EPSY607X+f&#10;se2nWVv/OmNVvlNWmenPK5AEbTNsWPT+poXubtnqB5u2eHvDFm6tQyTKlniQt8rjgtW/LEI+Clb8&#10;vOi2LnIQh/ynJUiDnCfzlryf48hbRg6UdyELcU0QGHal2meb2zysTS0hDzngkQJejvYwOBVCyYRl&#10;UEekjAGXFA8hW1VGP5j+/iQDiL93GIRieZv9zqArIVARkJJzSxQlGoflxxgIiqNdhVkvMAjn5AwV&#10;9DgVuwAwjc9fsMmZ0za7eNZml867/A5j4xjruRYbG8Ngag934lXrHnrdZV0cnmixdCxg27Uck7ru&#10;Ei7d//Ad++TOu/bNZ3c4PjLVh7h/+6ojCj9989B99v2Tu/b53XftyYNbtr+bt37UUx/Gs8c5rSmf&#10;wwkb7jth87NNrh7ExOQpyItKYmNQJ09yXf6mbZNLp2xmVdESzbagHPcLrbay0marGHPlW/DTd34Z&#10;NSaECIKfya9MbpubDJQdjCSKXwWVNnj/5vWYHV5adU5R23sTADITBoOj+hFJFwOOUktAKiBoKgcr&#10;JyztaQYxpur/Yg3Ch5LZPJizQhqDoyJUgGhKWyMAZBlGLf+IOM+yxPnSOamvIWc0FnjOqzGV3ubA&#10;AK2hGJYwdKp7kUrwXAHS6flWVDckQoWPAh0WYuL7VzmWmjGWXba6CrGIQDRoowyajJXzuYAgZbn3&#10;VYhTkAmu/dJgos85ObkkMDJ4jDdNcOXOV0x4oj6OoUUx8js5LdWYxBU+0wqFtl7ihXbL72iPGjKG&#10;wVIuCOWYV0y5CG0CYnvjxhp91YXRnbCy/CMgvUHuUQmyChi7Moaiyhhex8CEISQBxuMS9zCvZwn4&#10;znEMMcbGxhh/jIOJ0Qu8djAmWp2/jBKJqZZK18BL1gIx6HdbCah0ZW1UdI9WqyAKnV2vumqrqhOh&#10;ctWtCsn0vGot7ZAE5RnxvGwXHFGABPM7jT+Vjh9m3Pd7T7nkZH1eyLISRgHu/kC3DaH6B6fesGH5&#10;0UAYvBxjYydsblZjr9cG+k5bW4tCkl+1gfFXbWxaVVVfdAWvRhjrSrI2zlxS5dVxzjE9dYFxfs7G&#10;5dzred1lJ51bamTcXzAvz3ls4YyNMTe9s3xvgX5YbrRFSP9cQrU2OpnPWh1rZ4y3mC/V6vyZYtgP&#10;7ROHMewxnv3u5pqF1rQXLuCUZ7yWg4cswvNNQUKVUKym0N69EVOsvAvVQ1UGGBtBxpNqroSZD34I&#10;rRz+/AJgF4LYyfzwIFawM4ClHPdSzAWFuin1utRtGVDRb6RK5QgcqnHNOsQEUHMAWhxlfvGdFP/n&#10;d4kCv091Or8EtzRP++R9f3S0BCGCKOs7EHhtvwnE5PWfydNevpfDDubki8Q95iFKSlxW3GEcl3sd&#10;Qd5mThzsjzqnYTmEZphjGQAqzfkLVUUqMCY3jpfuy5CA3a0ZO9wT8UVh83levmNpAFfqHjCVDVeR&#10;rTg2NwuJUERC0RG0PkvG+yy/MQAZgrxsjvG9YecXktAqCPZjYz/ANXXfXczLQdvcn3M5G6oQ8ALn&#10;k5Pz/sUZSzCHIuCC83EqjEH2uBfm0Cb9Kv+pFP2c4HpFCIGSxkmpb0AaRXjkz7C/N8uznbRylnZB&#10;yLQlk8LuyYeiyPUjnFeO9jEEq7Yxpe51PT1v9a3SOhcYL/mKVhO5hyTtOph12xx5BJFWdAqMixz9&#10;q1XcWAXCujltGWzGztEKZEKZIHkGPLeoE2z0W9qDDeJZboJf2JEEBDSEzdF2U8GtAg9b4VK/Xfq6&#10;xy7/0A7YNzsCcOPXN+z2X/8XiMP/AHHQIT+Ff7MP//F/s4/+/Xn74B8v2O2//7/47H+yh//1f+b4&#10;f9vd//gf7c5/vGgf/fO83fp7u73zR5O9/Zdhu/orxOGnaTv8ccEu/ezj1W+7TyNWeRKzwmdxy32S&#10;sPSjFOo/A6EQgVD4ZInPeIVQlB9ry6Fk1S8LtvVt0Xa/K9neD2WOim18U7HSF9XjpEufbEIg6m6b&#10;YeV22ZZvlW3h/RKvJYvehTRAHra+zFr58wjnVPhmzIqfJR15yT7geJi2Z1QBLaWHzUDZ2JXH6ZTb&#10;I9MSWTQuw6xMYhqIdDTsq6i9QibIOoDmigHx2TpGQR2dY6Aov7dqECjdcYpJkOU1HoKZqrY577MM&#10;oAgTKpgHcJjUqp+QQl0qGYg8gKsMnGp5zpYCHohDk3lRS+Oode8cio6/x5cbbHS6wcYmztr4bKMF&#10;fbOWSwTtYLNs1y9u2Xtv7tsHNy7Zu1f27N6tq/bt5x/a91/ctU8/fsfu3bxqf/3pif3jl6/sv/3j&#10;F/vx60/s8YObdrRTdHvQQ4MY25kLNjXZgLE94dJTD0+8YXNzvGKsR2bP2fTyWZuAyExNn2ZQYWQY&#10;WMsLzRZB4SzMNNuaX2ljuXeYayre4rZepsItNiXlkwZgwx22U5+2o4thyBPki0GuCIIik1iOgVJB&#10;chIs7Go1gglIvyr7WJn+URElhRtlUyP0KwOZvlc4ZRj2G9bSLwy5qggFFFqxANlAhZSkvDEO5Xqr&#10;xTb7zMdk0epGfT9kq4E+CJsSnmBoufaKn/4EAMJBbS9gaFAgsysNNjvXDlHgdfmUTSygYumHobkL&#10;Nj59DlJ3zhZXL9iioiwgLSuRLhdKu7hGX6y2WJR7V2nvJQjUwqIczFCHckZ0REEZ1UbMz8QPxSAL&#10;AP4Gak0FlAL0gY97r9Vp65YKyyjxkgcl1WT5eofVqv1WRQlIPZZRC3LKzWLgMztem+d+UxihcJSx&#10;ikqqKjwMw6TSt1o1iUFgBVJBQChWG3Ze0Xq/EGmDvLbzzCDHPNfZuQbA8awNQRSneD8BsA5NnDMP&#10;YKttKQH12JgiHV63DqV8HnzDZSftAPRbIQANva/YhU4IAe87PM9Zq0petz9vpzueswb+but+3pW4&#10;bva8Ym2MNeVw6O1+xSZR8Up01tb+Cud5xZoB/NaBN6yN8dkz+qrLGqronUGBvvOfOWdjs7SV1ymO&#10;+dnzbmtP7wcVAjx40pT0aXD4tHWMcN6RN6xn+IR1d75uo7xOTTGmp0/Z4lITz5O5BUGZVhE1XyPE&#10;oAmC1cS4PgkJPmGzPP+FhRaeeRfPGlLJWFP0iJ51NtNhQcZBTqqecR0OdqKMATYMbwxCGslgU7A1&#10;i4w5HyRiAaK6xjPMlwGS2goqbsSCjG9tRa1XBTr9bqnch7Bw21OqjcF7P2M9kpWvTxdAh4oG2LSl&#10;oCJCkVAD7YWw5DyM7S5IL88Sgh7PtAA07di5DlOBIhU6K6K4g8yZIGQxguIPYH/yEJkK4FtkrOzu&#10;zNvVy1HarlTOHRaDFEQAu+UAAiCHGof0Z7cYc+Vui1a6OA/2rIwg4lXOndltCC9guYYAU+pqV2o9&#10;xPdTSgA0gIpmTqOKlaxKYZI5gE15DNKQ2jRzd6M2gZBZYl7Qf9q2QOGmpO4zEFuUeX6TsYxtyGBH&#10;FbGkYlWpCKBJn62ve2nXmB0e9trOtuwq54fE+LEPS9l25ipkGyJUB6Tl1JfI0hfcv9JkK+SxjM1X&#10;REEOghXLddreZZ8V9+fpv16n0Ne1xUAfKwXzJmArkaJtEzkXlraGrQo5OryM6qdv5TQq58st5trB&#10;9pxVai2W3BRJ5L6wa7kN2l2mrxgnOdqtfkkwluSMvL4+CeGYtf2jBcaJ0mozZxVuSX/HIBFaSVEe&#10;iqS2IXmmeflm8UzXISjFTfmnYCM2phBiYXvzzSXbg7TksI1BH88IwpAseyFbYJ7wTg7YCLIINknR&#10;Npk3IRz3l63wyGelT3xW/Sxg9cch2/4yZEff+ezy9367/F3Arv4YtGs/Be2tX0L21m9+jlWORYjF&#10;tL39q9du/KZUzt325i+d9vbvI/buX0btBkThnT/67PY/xuzDf07Zh/8xZzf/Pmtv/TEPaViygx+X&#10;bP/7Jdv5bhkS4LPNbyO28W3Yal/HrPxFyoqPM5b9VCQia5G7eYvdq1j8fskKn8pvoW4bXxet/o0i&#10;GTh4X/0yZ4XP0xCAnJU/q0ACqqYIici9uoXubJj/Q0jErbz5bqYsfTfDPSdsHeJQe7xq9SfLtv3V&#10;ij1ThJXXd4ctezRrEdi24vyVwCYHgFcAlr3dBRcKl0fhaW9wh78VIlWtyjGHSVVlkmAUpJKvvR3i&#10;cznwYfDV6RiIJAO9sjtpISaALwtxyHXYxt68CxWqoCKqGHo56qUjqD2BJxPcn+y2IA9/YakNA9Zu&#10;8xyTvk6bRM1OQx4Ww802DqjPo7BSsYCVc0m7crhp7755ZPduv21fPPrA7kIMHnzwtv3x0xduZUEr&#10;CF88/MD++PEL++mrB/b08Uf2wxf37OmT+3bzxp5TZ1OAwSwEZExOmKjlKQByarkVA9qGkWyy+ZUW&#10;m8Eozi812CpguIrRWODeVxNdtjgLyCaPw+5CTMIg9xDS8l2sm8kuQsYk24bR8l6hhNo/FCGTytWS&#10;eQ01vbezyMQddstpCtmSj4HCqtarHVbmmWxC0LLbY7bC9ZT0RumKQ6FuDDkGJAnhYjKV6e8tJt/R&#10;ftIOd0Lu3GGuvQJZi0ZbLUG7FEMdhswoKiCYxmAnB2yJ/lW2Rh/ETpU2FxbO2sziSQjZCRTlaRvy&#10;Aigoyl5lspQCBTTnplHg85C4AQBpCAU99CoE4iz9d84m58+7JF66xrSv2WYhFAvzHbay2ARharYC&#10;YyufH3Nx9amoqkO2Qm46LIkRkzd4EjBw/hBu1Uv7v16rM04u7i/YBmRWyXCqEIGKc1TECDPWEjKq&#10;jKk0RjQYoo8ZWwlUVhwllIBEyEHUD1FS6JucycoVnlOwDUBrswQGR3vVi/TDylqH86FZWoLshXtR&#10;7WdtePqCtaD2uwDn3uE3XMbS7l7l4jjBvQPigLlyf7QL1AH8joETbtWgoe0Fl/SrqRsS0feqefpf&#10;tHY56EIUFO3T1vactfe8ZO2DL1lLL8TB+TU8yyvf8XD0vnhcxKr7ZesZEmF4zVoB/L7JJghsg9sO&#10;GwT8J6bO2MT4KRv1vm5905CIuTdsfua8BSCEo86Z+IzLvNoLoenpVdvfcGNeKw5TS8f+NhNzkI01&#10;xnmg1VZ8LYwR5jYESjVG4qrrAKmLAsQBxtEq41xhp9E04yrBZ0HGVhiAnmqzcKDTCrke7EcvBELj&#10;tN2WwiL6jTZBm9ai3baw0uiSYamS6RK/dStyixBLiYo8pJLfLqe7bS7aaYt+gT1AFoE4JyAMq902&#10;v3jBfBBxlelOJxEt1XnzRzhXoNnlexmfaIJg6BlPQWQgysyzRaXShgxGBSzYrzCqfCna4hT/YuAM&#10;4wiQg3gcHc7atSt+xuYkYDVhCt+MAoDaqo3HsVPpYcBMdSsgNwCn/IYynENkILnDbza92LU+F9J3&#10;ABCXCiNuK9AfkdMdyhySr5VXhXLGmIsJQFeruapzoWJNymKZQPUWmPNS7UF+5+O+I3yW5JqJvJJY&#10;Ha8aKAGanIO1hJ7nOop+SNa8lipqzx/hgM3J1/gftiNTVqpjbDCkSluduZLHStsiXh7UNudH9Lnc&#10;I7EebHG/7WzO2o13onZ0bdZ2D8chZKjvDQB9R9EHzE0I+PY+ZId+E3lRTY/6usLvtQIy7uow1CH9&#10;qvC5tTFn779Twl4ra+S8W1VSO1RyXo6cKm2fwibKL0NbAGsqGJfmHrlGFUJVXOde1iEQjI0AYzQB&#10;6SkfYAtpq1Yh8uUh296Ypr/n7ehoDaI1a3HuZ+toETvb5UKntXWye3neti7OQCoQFNxzRb4RkKM6&#10;93V4tIJ9WbXtvXG78umIXfvR6xwXLwHah98t2NG3/P/7Bbv604Jd+XHWLv+44Jwc979ZtP1vl92x&#10;+7XPdr72A64qKe1Hpfss/6nPcp+ELfMgYsl7IY6IpR/GAOyE1b5I2s63WTv6MW8Xfy7Y0U9ZyEKC&#10;936ONbv8s4+/V+3KLyt2+ZdlDh9Ewm87T4O2/W0UMgCof5W39S+rVnmyzvXqVvp8wzKPNix5X74H&#10;CqPMWPVJ0bb4XuVxEsKQttKTkuU/L/LdspU+K1lFzo8PKxb9uGL+22VbeZ/j3YIFbkJK7mUgSBl7&#10;RmV/k9oTr/Wi5lThDQUslgs50APQXnmQwayaAQqxKRTEWkdN+cej/CYMqcjyfmeXB7E9YhtVGDsP&#10;VEt1Ihp5VFwEsqHsgLn6BMy13y2x72tZmYe8C/jtQhwKOe0XQxSKHPKYh7RoX16qRI57KxiFGH+H&#10;YhAIJn82OW6J6IhNjfVZaGXW9uoFe//6kd29/ZZ9evc9e/jBW/b5/Zv209ciBh/bz988giTct798&#10;/9huXT/k70/tl6ef2dPPP4Zk1FHAXbbsb7cpgVqw2ZZRw8thwAujkI7TD3HUwRpGLAIbTdJWJsci&#10;YD4PGVBd+M1tFW5B5VRGnAPhBpNmkwmwsa6EVscZFLUfm5MzH2AYQ20EmGRxKQ5Vjcx0W4GJIcdC&#10;9UOMfo/zd5T+XkONr4Qxphi6NQB0lQm9yATwYUjLhWkUxyBkpsVWQx2Am2pTtLjkWJO8LvkaLBpp&#10;oY1tthKH9HAeqedFjP2UlpkhPuOrvALsqk8wMnPOhidQrVMnrX8WFT1zyvrHARY+H4QIDE+edM5+&#10;Y2NnzDtxAfB7HfB5wVrbn7WugZetUUpYS++Dr1s3wNqPmp2cbnShd8OjWpE5Y3NLIg5NkMEGm1s8&#10;Y4uLAAgk0B9vNH/0LCSjkbbSzlS7zQAIccZAHIWwRvuVGa9SHbONupexJK9zSC0qrrLVa+sbvXbI&#10;2KphuIuM2XCqmbE6bEXIaoHxprwWaQxDpaq49DHb35xBOS5bnWdSRYUlZJh5nn6uvQahWVijH/3n&#10;bXyFtgOkQ9yzfBa8w4024BHgvuZyiGhFocflAHnDOgHvjt5XjwF54JS1979qvSOvAdKvovxR/zPN&#10;brurj/4ZAPjbu16wJkVNcJ4WOT22QQo6XjGP51kIyUvWDWGQ74McKDv7RBhetG6up+ig9vbn3FbC&#10;DERhcY7nv+yx2fl2iEOjDau6pXxtJk7YCP3vGTvLccYGx86Zd7bBxgBu78J5G+HQCsnkhFI0Qxgg&#10;w9OA6hSkKZ4C/CCVfvoh4kO1SRkz7pU/YQXQXAH0lXFx9yDknNeyaRXl6XRJrnwxEYQGW+JZTvGc&#10;l8JtNjPXZNMLkExI5+Jss/mDXTYLAZ+FQCwuQWwgDSkR16WzLsRunrk4ukz71kRiztuczgURWGH+&#10;j4w20Fae0XIL52lmDDVANhptlr9nA202pWsxvgPhU24L1M99Lc7xW4hgIMR1+c40RNHPfJFjbxEC&#10;GeFe0wmPxYKoddT+OrZqE1sXSXbZXKjJfBWRDEjr5jyEfgLiqSglQD6r7QrOS9/sbS2hoidtd2ca&#10;cIOoKl0zdiIkO4Fd9ENQVElR4YJy9lO5eZGV6q5ySPS5LQVllExB/hMQ7d197CQEJF73QCJ00P9Z&#10;wByys7e1atnshKWzkANsQgHSoiqzUeyNypwLsJWMbAPCUN0AdDc8rmz2huxUoZt5AmlGQe/tzSHy&#10;xlHj46ZibYlNroe6T9In5U3ah8Kvb8pXAVKzBRnfFgkfAqQ9ADLgHVShM48FISyJS8qV0sf9L0A2&#10;Vt1KSQxCo8JyKtGvok9ywpbjdpnzVWuIJYhTVHjC3BZJdOSF+RsAH/wK/UbgBBhPYW3pljuP66bw&#10;eZBra/sxsastB63WjNEn3ItzJh1DpPUzj1sdlvjkAA5B8qX6HSFKQ6aUryOOWFI+DDlxV3dGIROo&#10;/q+H7X1U/3u/D9r7fxm3m3947eZfvXb77+P24d+H7O4/++zjf++3W3902Xt/abd3fmuzG7/32Lt/&#10;GbG3fhm1N3+etGs/T9nVn+fs0o9ztg/R2H26CMAv2tbXSsKk1M5xK3+eBKgzkIks4J60LEfqQdLC&#10;Hydd5sbkgyykogi4FyEeZdv+pmyHP3BALA5/RAz+qAJSSQhEzo5+Ltn207KVv6xY/rG2HtZd3gVl&#10;fCx8WuE8clgsW+BOweVhKH9ecdeufB61jS+jtOlfmSM/U7rpjBU/zVnhUday93OWuc/1P6vaMxro&#10;xXwXAD7ABBhwTjl1DG+eQa7CKuVLC3b9zaAlMdqxaKMVYPh7O0oMpIxZUsewxp1hi/rEDrXsNcMA&#10;GrAwTDCOES4z+HJ5lG+03Q4PlCZ1FICDgQKcB9tLdnDR75bZBaIqPKQiQYd7K1ZjsCVzIyh4FEzE&#10;Y3NMbAFcmMEURX36+Tvgx7AvTVvMz3m2Knbr7cv28MMb9tm99100xBef3LH/+sd3LgHTlw/ft//2&#10;16f2v/7tB/v335/ab5CGf/z2FDLxib3/7o6txgXErVZSnDIDMAfzlQPfpcMFjAb9gjpPAiLhcKMp&#10;acse7LhWnWZieF2CJeWRKKOEdmHVm1sDVob0bEAg1lEkWXn2Q4aUQjQNey7sM6lSqFkMkkJQAwBY&#10;OIZCKaMsALDUtVUL8ZlIWSmD8p9DWdH/lSrfVRloFMbMGuqOPljG2KrOwSTGd2i+1fpmGqxv6rSN&#10;A+oLK91uZWQQoyn/j1V+M4N6G5k+b6Pj5/ms3QYwsv1zjdaDIe2dRIECPOOTp2x27qTNzLxkXS3K&#10;MQEBeAO1jNptBfSaIAVtAFk7INaB8pUC7h5Woa1XUc/8D4Bs5DgPIF7oV9rkl61PCnjqrKvvMQfx&#10;mJx+ARCFhMyetllt70wAouMXOM5CJs7ZzATtXUXd8/yXgi0AU6Mt0faVJYxFBLWJ+phnTKmYjPLN&#10;xwO9bn83z/jc3JpBsXZBwNosV0WtSEmhvjZQUTXGZR5A8i2i9Hwdzhv/7WtB1AzPH0BcwagrB0Mc&#10;w5uV0vK32Nz4aZubf91Ghk+YF+I0Ni3wf8k627jvNgAd1d7gVgReMo9ydPS+bP2A+UDvCd6fcpEO&#10;2tJqb30ZYD5vk94GUwnr9vYXOF4yhQ33QwBam1623u4XraXzVWtufxECQp95L1jX6AlrG3zFese0&#10;MqD+fN0UrtnP+wHOPTRwxnq7XrGhfqWUft36Rk+75GKegdPWM6Dn2mj9i63Wr3TM0yfdlsMIhGEG&#10;dZ+CpE4PtwNonZZODdsKpG2Ve56HUE74m1zq8hVU/0Ko3XwYb4XCrtGXKmceSHfaQqQZQtDi/A1y&#10;2I7FYK/NLLcxHhttDmBeCECqlxiry502NAIpXWi2SfprwQfBCbTYmLJAKgyZcdXfw1iDlPXSxyM+&#10;Pp98w8YhmaNjpyAzkMw5yOacyCb3wOddkLURXseGX7PhgZM2x7lU+G5w4FX+D6mdov98tH0FwgdR&#10;XeTas/ON1stvBrT6wJyZgyzNQIhFfpe5xzC2RVVJC+kJgCcMGI+bL9xkIebpGm1KQbpFBlTdVatX&#10;q2saMx5bZCzFIRHVXYkBORVjLzMtFs1csHABJQwgrjFGdawwZiOMMQmKt6757MabcdvaXrQQIBsB&#10;pKOQi5QEU4VXzpXeAPwhFIkKog4hIb+LNIBXRMjsbiLitqetxDmrxT4IW4cd7M8jxmgLBFi1LYI8&#10;yyqkZhfBt60tG55TTcT66oS991EemzxtKn2fQdwkIC/ynYhjy5LMpSDXccXtkpCmAm3b8FpE6r8k&#10;x3UlVGP+hT22tdXjHKaVNC6puQMRySCaigVe0/IJ6reQS52MMAIvSgjH0s481xvFPvbbFiRfmRn9&#10;8R5bCTG26FsfhHEpjb2reCFqiEZwIgBZqm9r5abTKpkuSyKYSuUOK27S/4iGCP0fxd6m1+k35n0s&#10;Rp8hhuWEqaiQMOdNbo5Z9OKcLauvwbLgisfynPPg0zkUdMQ2v/Bb/ckKrytWfzxnG0/meD9jW19M&#10;2v434y518943w3b43ZAd/dAPIRiyi98P2pUfp+zo+ym79NMsx4xd+2XK3vpt2q7/5uUY45i0t36f&#10;snf/tmA3/li2q7/6AfuAHfywZvtP1+zw+7AdfB+1rW8iVnycsOynythYshiAra2G4J2s+T/I2drt&#10;gi3dTtraB0lIQNm2vtrit5v8tgoxgUj8kLXdb7ViwfE0b+tf5TjPcV0JJW9KPShDRsoWvpO3wIdx&#10;yzxIcY95Vxmzzj1vfDlje9/OcX+rriT2Wz9X7e7f3rJntgH4eq3LKgxOJetQDu8YjCywxQCFaYZQ&#10;W5GilwcqJxD5L4zCDHn4MNs8g2XvUq8V6pABQDYKaz54c9kKDF450SjcT+xZFQOdkwqDVEtUUQaj&#10;fBsCKYW2DNgebG5rf8Rq+zDazQnYcz8TbMiUp12hfKuAgRwiV2D+y/FODBlEIQlL1xL84rSlIj63&#10;snDj2r599N5Vu/nWoX39+R27cWkTMvAIonDbPnr70H768oH99acv7Iv779qTezchEXfss4/fs+uX&#10;ahaLc704A5MJkoP5l8tdbg9MLN6f62QiaEtgwIF+jn5QHwSYYH4m0hrtUOIQeTYnmeAqo6s9VMUO&#10;K65ZDo2lA/km9Nk67/f2YPYAUVwhU2H6nD6Op+gv7juJmpYnsKrkVXgWKk17sDtnFZhwxN/uvK4V&#10;muoHCBWyNreGWl3UnrOqZKL2UWljqCqV+O7tP42iP2P9qMs+DHTP6CmX00JH19ArNjWBwgN8u/pR&#10;oFOvW//4665E+dJSH8rtHKr2JWttec46nef/69YBeLVr+R1A6ul61ZUsFzh2dqniKOoXoOvoVnlm&#10;lRR/wXr0+8YXzINynlDc/uAZ6+oU0L7BNV+zzm6AFhU+pGV1QLWj56R1AnI9Q6cBAsCD9iinxZDu&#10;aeasi/fXfq8Iw9RCk00AgCsBRTWgHFdQqihYKeEYwOfHQIYgeGsxDDCvcopKKh8Afa190IRUM2Mw&#10;TD8qbC2aguDG+R6gEGMMhBKAo49noWVvKeBwB33diGpGtUJ2FhZ5BYSVFrx3WE6OL1uX96SpTkT3&#10;APfNayNkoAUQVzIxVVRVzoI+VxQNUOe9KraqyulxQbYXAH1lLH3R+ugv5WBQYbZuOVDSV6pX0gP5&#10;6h08Qf+/wjleszGIx9jIOYAWYHT5H05Yx9AJt93g6lVA7vQ9hRkP06/yu/AqXwLjQX04M9lsoaDH&#10;VgOAqDKwhs7YFADuRbnPoZLnUXgq4JXODFgQ9RiMtrmQ2BX6I4hKW8YQL8W6bBFSEQo3uBwdc742&#10;RzZE+OYB17nVsxAunlGAsR0Zs+Bal81MN9r4WMOxPwWkdmypmXaJNKrS7TkbGn2D70AKphsA+FZb&#10;1Hbg5Os2Nn6CMX7C5X/o6njFuicZJyodD4lzUSPjkCARD8Za+zB9MCw/o/Ougmwvfd49Qp8Mv+K+&#10;p5TePV7G3MBrrmjczBTPElIyyHdHvGdseIrxCjkZku8G9yKi4A9ccKt5iyj+GX+rzUIuFkIQplCX&#10;LWCX9L0FrVj4miEQndiSVshsuy0D4CrclpVDpKKTAD3Vm1A+k3J1DHuJMt4aNXnyp1KKgOq25SSg&#10;pi0JF7Egfw9tywHajFlXa4JxevXGvAsZlODwJz2WTEAwIMkpxJ+ih0J8L1AftlU5/JaGOe8Q4obX&#10;ar/zTZA/iVYwdg6madsQxASQh9RoW+Bgd8Jltwyvcd8QoQzzQ6HJEochbJYLh0b8lIvcR3LE3n0r&#10;ZFcvL/KcPRYHkNO0SRk6cwoVpc1raldJRGfQORjmwJMMNlJ+RC77LG2KQkZzG/InQkzVxy2Q70U8&#10;Ttn+xVW3Mqh6FZnN4wiwmzfLtrm5wjzupc1a+aZ/soOQOs4PkakpUVUJQlKGxCBCk9hMhYdntZKB&#10;3V7fGETI0f8QsPruqNXvL1v1M5/lH61Y+v6Spe4tWeLjFUve9aOwg1Z6FLD8A5/l7gf5f4D/+wFZ&#10;VYyMWvnTGECbsa0vM7YNMO99m7OD7zKAbcYu/pDmSHDE7PKPQbvy0xIEYZb/TwPq83bttzl7+48p&#10;u/HXCXv3r9O8X+GzkF36OWp730ds+ynHNwmrfZW00pOE8zsofH4M/MmHdQt8XLPVj2q2eKtm8+/L&#10;aTFnvg9zln2obYficTu+T9nRjxnb/S7NeeJW/SLNkbf8ZxlLPTpexQhDREIfZix2J2rrj+N2+YeU&#10;vfljwu7+fcc+/Mt1u/bd+/ZMnIEhFpkH6Cs7qDMehNR9ItrBQGxlYKoqXydMeYTBO2qpHR7y5jid&#10;7bXLl2cwAH22uztuhwdjtrMz6xhoEXVcB+DkZKK9MYXFqYKZ6iaEUOJKtLK+Pg8rnXX7b0EANwO5&#10;KMBGc5tTlubIVSdggkOuRr2f/6lSWYwBXpQzUQx1v+W1QLTZelpOMThhgeWMvXNl3z6++aYjDB+9&#10;d8WlcxZZ+ObTO/YUYvDDk/v25O579sWDW/b08V37/stP7MmjjyzLhNw/WLQCbamvK8HJvMUi/bak&#10;PVlIUAJGvYaBXE0PWYQJnVd4KROppJAnJkNMrL/a69SAUptGYcF+WLofFh2pe23rcNnK9IMKISkP&#10;eTY24MLHtJSojGip2rCLiNjaG7YdmPnOzpgd7a0y4ZkIkJAcE3NttslN2rV4t/NB8GcwSGFUS6jV&#10;wvJdwHj5MPIzkydcqeRhjOU4YDsAcI+MvmotgNH5PpVMFoi/DMicQm2dR4E1WztKtlN5JEQEuhUR&#10;8opLt92hlNqo1/GpFmtHGatuhmp19PW+gUrG8HYAQoPnbHDsvHO+a0FNe4Y5hl509Q9UOKmN77W3&#10;obIBPE/nK+bh+q06PK9xAIbDZ13IalO3chG86vb6VSuhq1e1OhRueMqmAZAJSI+M+OQ0xh/FLpDu&#10;m4IQQZJGFhpsCZBSYqyJhWOfiSUIhMJ9FyFkIpWqaOgLNaNWVBhnyJYAsFC8zUIYyxWMXxQyoVoF&#10;PoxdECWkQj3qe6Xalf/JNP0ezWKsFeECSVtYRpHO04e0YWT0eVS9Dm0tvE6/vOYyOw5wL4PcX4/C&#10;HulrhfxOz7wOyfqzdUGwuiFLbR3PQyhetnb5OfRCzPpfcOdQnYjGHvoJsqAKlUrSpAqu7VpxgAB0&#10;0l9eziun3E7+36FkYiP0Myq7v59n0C+CwvdV9XL0NGSEvle0z/hp6weIBwDcEcaAiEb/0DkbWDxn&#10;3pUzx6TMi+qGNE4HWy2axvgHu+3iURDSP2GrKx1uhW+WYybQ4bJdTqw2uqqr2j5bWGqx6VklKOux&#10;Zcbj1BwgDEmc8p5zzsODvSdt0guBYczJaXh0jPHKGHPOoYyvVvqutZE2c68K5Rxl7CqEWds2KnXf&#10;Q794GNtulYV7Hh57yQYHnuX9s9Yn4gbx7R0+bQMT561bSd9GFO4qIgIh7XvJOaROQuo83W/YwBjE&#10;hDE1MdfsSOwIJEK1QBQe3TV21jpom/JdLCx1uQJ6Q9MXbGr+LAS70aYXIFUQVjlfT0032Rjzc4w+&#10;867w+Qr/X2W+Mje17x6GaMYgGWH6qKBMothWRYXNQ2p9CLRQpA170+ZsbibVYRVssPJGyEfBpWXe&#10;1DFmxa0ZwM1r2/tLLhfBoUpm76xyHTn6QXQB2Qq2M5EdswDAntvsA9ABx7zHctjOPMRBKxohSEVK&#10;qxOQu/DmiK1BZFRYLbqu/A3YIWx1fXvEClphBXzLXLu60edITQ4RmV+XEyTAC6muIeZUeyaJTcoB&#10;9lnITjh6DlKpDJvDzjdNKZvL2LntrX7smtetgOQgQ9Vql0Wi3eBNryktczHVZes73eYDi5aZf0HO&#10;VYXEaFV3Z2PBdvb8kBxIFSK2WJu0mH/Aduuztidiw2dltRvcqXLNXA5CBlla1wox91bIjFgaUZBF&#10;yGX2wCVFrCDsSlvdduO3eXuH461fAO+f5+3qT4t25QeOH1fs+i8B/h+yd3/32fWf5+zo6bQdfLNg&#10;e98sHR/frkIKAihw1XpQPoVV2/kmiDr3WfXxmhU/W7X8Jz7AO2SJ+37LPYxY8ZOk1b4o2Caqf/+H&#10;nF36KWdXfs46UN97mrLdp1oRiEEUwrwGXEXJrW/1PmEHfP/op6Lt/1ix+tcVq3xZs/IXm5b5bMNi&#10;DzYsdG/TfHdqtnS7Yku3ShwFU+XK/KMsbePc34YgISu2/z3tfLpmddpZ/yJs9SdJKz6KWfHTpEv5&#10;fPm7Dbvz1+v2/q837J2fP7Jbvz6yZ2KAnypuSRlXSx4YJYyMB5EE9JKJNktVLpiykMlDd73ezoPo&#10;hhzM2vYGarc05pJiFFHkOSXFYGJkGEAx1LHy8If5TP4O4USH5dZhdhHOsTd6HNta9ADSHrfdIaas&#10;QiurKJkEoJraVnESCMjuoh0dwuRiY64KpsKpCkWAPKH4YzkMddvijNfS0YDt1Iv2ztUDe3jnPfvy&#10;04/tu68+sd9++NJ+efoYYnDfPvnoHT6/4zI7fvfknn3z2cd28/pFK6ZVPGTULh+tAOATMF9YN+pf&#10;y36Z2oDF8/12/XIC4AD4KyMW5juBpNrbY36tLqyjGBisUgUKETw6XLKN8oIF/RgJlGoiw8QHiNaW&#10;MBww7vomgORvpA9QbBAnhQCFYfwJvqOEM8pUVoApu/Ss9IV8QxQXrfzuQSZNHiYcziv1KhMt2Ybi&#10;wSCjimZQ0qsYpABgOONrskEAYmgE4zx00oF/lwAJpdvW9jxAhNofedUaAOTzAHMjIC/165zfejDc&#10;AJfKKTe0/vl4W4H/tzW/BAlB9fZilD3PQxpetsaWZ125cCXSUrnxNoCsG6XcodLLkI0hDPyEt9W8&#10;I5CNNtRwP20aOs1vIRnDJ93efms758LoK4uhUih7BjDYQ2estZvPuV5nxwtuu6OlU8v8gGfns26b&#10;w6ly7q0NVS9iNAXATXgbbW6+jfYARijNyTllC72AEZdvRpMto561Jz8TQA2vtNnS4gVbXjprkXgj&#10;JICxHhu1zeqKpaIQVABCjnQpyGkBRSMjW0apZFBGUirKfJlKMFYTPJvwmC3N97mthYmJ1xyRGVLI&#10;I4q3XYm8AJ0G+r2hATLgfB24T9reCZg10ked9MUARx8A7+n7s3UDgG3dL7hVF63kNPE8uiFIgwNn&#10;6B8VWBOR4zP6qoXvNNEvbaqjwv903UkUuZwatQLRNcwr73sAv34AT46aSu40OAFRQDUPQg4m5UOw&#10;2gyIdLraGEuL2vphbKXbzQ94iYSpDPtiuAlF3WwzCyIHELNgk82t8fdKq40vNlgf5x4EOIeGzkME&#10;zlk/Kn1o7LTNLZyxIZ5R+8hr1q6sl93P2hht6QHY9Qxbht+wtqHXrQ3y0tgOSbogoqPw6Ff+len1&#10;lFsh8840WD9kZ3LmlMtFMTt72hbnGfvaVhs7A3F7xcYgIn2Q5cGxk+adfMXGp1+2yVnI43wXxPmU&#10;TdAP3hHIEmNkQt+fZrwNvOzGbZfnWYgZfdar7SJIl0i3ViV4Rj1jb0AqGEtTWpXgWU2etc4R5hb/&#10;75/SNlWL+dYgpr4B508xBmkdl1P0QpfFY16XD2IRgrkqPyLGni+G3QPAAgn5eihiAHXNGEsw1+sH&#10;XlQ5IgvAS2Q7sZMd2IF229mXKJu2EuLm+rUQY3UCtdxnlb0hy6tiqwtNhmwAkPLpCqWxLzvaYkCt&#10;V4cshPhYxu4ENH6xV0ns7dtvRbGdyxb0aYyjzIPY+izihbbkMqrEOOGurwqO6Q0AOj8CycYWIXiU&#10;dEkEQfNAZQG0Iqf6F9GUUs4jAmlbqgKJqPdYGgKQwe6n+GxtmfvagXgcjFt9b9yleVbypWgUewfO&#10;5LBxKoMfw87JGTWdo73MwRAYslrotgCERvdTO5wx1fcIME+zKf1GYdlDtIM+LfTYJjiyuQn2ZFqs&#10;VNbKiLbFdWBvk/1uO/jgy1m7+N0ixzygDxH4dgYSMGv73y46x8YrP81AJJbsxu+o/9+H7e3fhuzN&#10;X72QCC/vp+3dP5SZcdre+X2M13G+O8v7SXvvr1P8b8hu/m3Ebv9jwm79Y47XEL9dQ+37OD+g/TQI&#10;aIedo2L9q4TlPolb/H4clR+34J2YpR6krfK4ZLvf1J2/wubXx7kWNr5JcKSs+mXKdr7L2873BYhD&#10;0WVrLPP98hNVn6xY+pMNS32yaeG7dQt8VLW122VbeC9jyzdjlnmYhNzEuOclu/jDrF36cdn26Ye9&#10;b/1249d1+/jvb9uNX27Zu788tA9/e2Dv/fCePVOBTVYYPKloryVDHiuj5rUfpYGg9LlBgDGB4q/U&#10;ZmyfgbejHODVORdap2QZ8qyPBBgM6/Iyl3MOg07L5ABXgYG1vT3ryhoXGYi1yrCFmSRir/X1YR4k&#10;jLLCBOEIwFxD+m2ywxIJzpuGwACYyaLYMKCbgh0qXA4SkYV8FADuOAMgpDwBK7Qn4mfQl+zibs2u&#10;X9p2Jag/eOeSPXn4gfNjeO/Knu2Uk/bW4aa9B0l48+I27HbZlYre3hq1i4eTtrkz4lYJ1hR3XR9z&#10;IXwH1/xWpo9C2RFY6CRMl0kkT+C66tTTyZfm7NLRrBW4R2VTc3nUIV5hkSTOFWaQJzfkBNpjgVAn&#10;4NPj8rzntoaOa9irah2TcHtzAqIxTV8xIbl+ELKVZsKoZKtKiNd25qxclRcvfYIyLqAsKrRR3sJK&#10;ybqi7SKeSSbHhEm22/wKxn3pjC0toYamTtj4KCpuECDBeA8BYFqyVkidkgo1uGqIrwI42kdH1Xe9&#10;iOJ98V/ZLJ+zJj5r78KYo+oaOgEmd0AyIBhKZ9wEsKn08uR4k7W0KGMhKllHFySg4yUXTtikc3ZB&#10;VFDT/cpL0P5v1sJ7qeoWiIWW7JsgDuchBg18X+duaH3WmtuedasijbTlXNdz1tj2b5CXP/H/F6xj&#10;UD4SIjFSoCdR8cqDIaWMwVc6ZYCoVRk3PYpSAHxQsMPD5wCe824pe2rmvFsKH+NVTphh1PDS0jlI&#10;QoOtqf/WLlgYsPSpDkK41aZjbTYVlWOpx4LRdluEfCiT4RJgubbWaqOAsFZi+gYgA7TJAwCN0NeD&#10;tKGHe+/oetbOn37OfUdFqDoBd1eCne8p8dPo0Bs2CEBNT9E+/h4cVKbS09wv9+l52Trp6/bOV1w2&#10;yDYUd6sAlufY13eG76KkISGd9FMH9+62PLj/LjleKonYqJwbAd5J7nn2uILqQrDBfKEWCKsyr/bY&#10;aqjBVtbOmx8yuyRSgCKeRO1O8Tq1eB4SgaoGoKenz9rE5BkbmTwHKDaad7ERlX7ahiFf/QDxPKp7&#10;dhZ1zbUmuObMZIsN9J+FoAK8PHuPVj8gs1L/IjG92oaCRCpr5NDkaRQ95GnydYgMbVZ4KM+qH3Du&#10;meJVYdOzzRC0Acb3OVtYPgNQX7DpiRZXOVSp5EdQ+aMQhJnlZkDaw/NssVVFVc032zikY3JOPhI8&#10;p076hWv3q2CY8qZAHMZ4XeAcq8vtzBfuT6mv6efRyRM2P8e9cf+TfEfRJ73axhg/YR0jr7iCY3IU&#10;1arMKCS9g/nSD2HV1o/ydszTxnGe6bycMuWDE+tl/DQjHBqcMEsnPVbJj7pkUFtbc84hPCr/Gu3P&#10;74y6UHXVY1GW3UziWJztYkM2+U4J+50AlIPYK2XATCvccG8NMjDmyjvHM8eRFcWaKlhCdhEm62VV&#10;YZU4GrYYKj7s77YgJDEM+IYQhwE5YWJflLVV0RTK5qj6LetHU6ZiTErprBVZOabv72O3EJAque2W&#10;+Wl7KDNgUTl0l8bBihGEEBiwPm4F2l+r00a+E+b8Wjkucw35d9U2Bq2oyKedPluHMJQqXVbMdblM&#10;mFkISZI+U1r6Sn3Y5c3I7M1ja7GjiM1ylQOyUNtEbGFjlY0zvT0GwRm1uPwXOK+yDwfBF22Dx94J&#10;WuxOxhJ3chx5i3+ct+THBUtxZO4VLKeS0A+zlucoPkpZ5VPU/RcqI40a/yIIeAP2AOv+01WOFTvg&#10;OPpuxS7/tGDXfpmw6797IQoT9sE/huz23wftg38fttv/7rX3/zZt7/1tHvKwZB/8c9nu/Jewffxf&#10;4/bhf4nau3+L29Vfg3b0I+f+LmpbLmOjohdSbstAiZOSDwsQiiJEQlkYC1b9Ims1SMP6l1F3VB5H&#10;IAtxV3Rq+2nVal+X+bzG51XLPipb/G7Jgh+WzHeraKs3kxb6IGzlT6PcQ9Le/iVv9//9yO7+4z27&#10;8fNtu/nrA/vg17v23o9v28d/XLNnNHC0IpAClJXbXGFAYQZsrKB0mIAZSjqJIanW+pzzo0JORCKU&#10;FjULEUiUYZ65YQBPAAaAA5hZHpzSCOdQyVLjcpJJQwgKPOSEPGnro84XIhyCGKRUsc7DofwEfAeS&#10;oupkyh8QLPUy4AYZ0F1WrnQ6r9zd7QUmDMCt5CAbkAXY6kJsxFYWvLYwBetdW7RaKWs3rh3a9nrB&#10;iqmo3Xr7kl092rIrh1u2s8EgyK641YTD/YC9/+46E3TM1SSQF+3+/oSt087t/SnblGf9IffPveYq&#10;IgNeCNGYZSEstR3tNzIIAXV5KofTTeYyXYrdQ7r82X4mKkw612vrTJTrV4O2sT5jBYiYnDRVzyFb&#10;AeCzchLttd3DKTu8tujq169Odlmega2QK9Woz9D/m+vTdnFn2Sr0tQxLOo2CYDJePFqlrfOWr3hd&#10;4qM0101D/OIQuE0UQ1ROWCvtthbodoDk8WDEhlF0gFknh8LyGpqftaYWwLoF9Q5Iqy5HO0ayEdBr&#10;BKhae6XWXkY5o/JR+Mr21wVwdXCubsBZaY6Hh8+6PAEKyVPxpVatGgBezVp10BJ7F+cAuJSlUHUQ&#10;lA2zFxBr5fvNPa/ZhbYX7VwD6rsFYsHvGiErOrT3L5DsG3geIqBVDMCQ76p2h5IZtfVDXDy0u+PP&#10;tEflzvW/V6wPNd+FGlTYYiv306jDqXCtZnB/3a/x+YsOqIdQtv1DEKLBl6wHRTmH0Vxd9aBStfR8&#10;1mVI9M6dQ1032oKvyRZWz9sMYDvD6yyKewplLse8oSmAb+L0cS2FbgAQMBqDLKhUe1/vCRQ1bW9V&#10;OCR9CKjL32Nw5EWeywnzqu5E9xs2NHjaRiBxoyjxfu65FfLV2nocXtnGb+SLoHa3tUI+VOq9Xc9F&#10;REJbRhCnQV49f6IvuE9IQzOquFskhHbNAbKKmpjjGIVcTKDIJ7xnbRowFsArHHhxmXGcVhhwl0vI&#10;thhst5XVNouiOBXl4AWslxhLy4FOm1xssIFpFP/sWQAYIuLKuZ9wKbGHhyEVk40QJUCfNqhYliJk&#10;hiZO2ggAKp+FyekWiMsFG5xvtJGpRsAaAqL02v4OR0BWAk2QjnPOb2Ftpdu8I+fNO3HWplTZdrkN&#10;gnLSpiAsC4vN3MsF57+zEIEU8PvlIG2MdNpqsNMC0Uaep+rSANjzTTatlOwQvOmVDp5ji/m4jsi1&#10;VkfG6RMXYQLJVtr2Sa2azJ3nu01udUoh22OcZwxi6BXBcLk2uF/lsmAcDU68YZ7x43mhlPFalRhk&#10;Hg0wzhfnmm2W8bQw1869K0qIMcU1g+Emi8XOMadbrVwcoG9VvVaZSgdRxahqbUXyPiMfB4BuA9C+&#10;cjlkt9+rAaZebKFCiUcBS2w29rSArV6HNGwdaNsA+1wZtWzRa8WdWcQFYLw/4FJnpxEWySr2F9uq&#10;dM/KzpiQOMNGBaTEIQPV3Ch2ZNSuXvZbBbCPIZSU/KkACCtkU1ELSiG/f3HWtq6t2WqkwbZ2+m0b&#10;21yQqMFeXT4K2OXDoFXzx8WuqqUebGyvyyy5jjhSfhQlb9vA9tbAl3xixA52llzdkMuHfjvYX7Tt&#10;XYgK5yzXIQfgkKJCVDMmUh9wW4sqBJYEy1ToKbMxbSGEbUh+IttTkBdIFiRifQeMuQjxukdbPk1b&#10;WQmH7mcs+mHGArcytvZ+xpZupDjSHFlbeCdjs28nbebthM28k+R9ysavxW3qesJm34rbwo2YLb4X&#10;s6X34rZ2U0WfUhb/KG++98O28l7IVt4Ncvg576Ktvj9vy+/NW/D2iqXvBiAgiNuvgnYVYvDeHz67&#10;9fdpCEQfRz+kYchu/HUKUjELoViDZETs7T/SduXXoh38WLatbyEAX5QAf9p+J26+21EIQNwyEIny&#10;52WrfJ6H1KRs86uE1b+MQSZ4/SrLkbPKk7ypamXuk6ylH2QtJWJ0v2J7X23ag3++bx/8cdve/eWu&#10;ffj7Q4jCB3brlzftzh+X3LbEM0UALat42w2F2sAAAesYIJ/apNMhDOvbA7a7w4PaVD7tAVipx3V+&#10;pDBg6fqEbewu2tb6ku3xQINh2CuDbdOF4KDGYacJyEZla8YuXvHawVWvbaDAtQ+mVQYp+p0tZXZj&#10;8JTkfNZrVRUcAqzlJBjYGrMY7QhDOJIwSqfoYdk+JpLSTEe0dbI7bsoNES4pq1svk27QgsEJS2RW&#10;LBbn4fgnUCEzgCasm8EbF8NUu2CeKrgUyPS61ZD6FgNKIXgq3MJkVNEQZaoUKYozCJWzPcDEkDdu&#10;MK2tFQhNscOy+wzcLa4JeVCGwBRMP8V5lBJV9d+3NmZsa3cGQF+EGEGa+G2ee5ZzZwDCFKBPtSyY&#10;Aezz9J1WDqKJQdRAn1ulSNPOcEhhbD0ua6OqzBX0zGpdKAdtmaAoMj22kvXYCkTFTSQRFe3Hy2sd&#10;ox6OQBgCLTaNIZ7AIE8tnEFhnbBlqUsMtcftn79gPRh0LX3/d7Xf2iHi8CL/exmDBwD3vA6oneO9&#10;6iRAALTt0Acx0HcA6Ibm5wD9553ybeFccu7rBJR7e08DeIA+h1YZWvhuayf/d+cHtCETbR1adudc&#10;EJAGQFDgqCyIA0OAkPc8IIgSHUIJDr8C0AKSgOE5vtMAADfT/g5VI22HxGh7Quqa+xGJUMIjEQ5t&#10;vXQPyx/iNbcl08d99kIc2ltftbHRRuvxnIZAvGqqONraI/8Bqf5Tbgm/jfc9fYCBnN8AqlGUqRel&#10;LXU+uwDoAR7DgJgHtdnD98cnmwC4Ns4L+EuVjrxhXgDZA3HyACrtfSe479e5xgkbQVmrouk4xEQ1&#10;ULrk2Eh7e/q5f4hAN0DTDeiI1HTpM+7dQ5+Oj513S/FNzoH0NVelUmXfdS5VtdT+fHPLK3aBfmjh&#10;d1ol0mqHVhxGULy9Q5A1FLXSTivt9dzcaVtZanTF3lxYoe/YDyEcP++cRuMY5FioxfwqDgexWIJA&#10;jMyesWHGk7KZ6nxDXkgPYDk8oMqybwDkJ21aPiWAaO/I69YJeeuf4W8l9JpUifc2t7UwDWDPKWPr&#10;/AmbATzDwX5bQdmnkgiTWLfL+7CoLQ+Imiq8TvkanF/AVEQ5HzpthnbMzDa57U4lfgtle20lAcmJ&#10;t1tEuU5od4z5sMJcWFSCMH4nVb8cV2KpDlO1xVBgwBJp5nHYg3hCLCV7bY1jwt9ui1GP+YIdlnc1&#10;VJS0qx1BoLwlncerFsvnnYPtxMR5R7aUS0J+M0pe1gchkCNlL0R92AtpGOIZMUYGJxgPPAcl+VK4&#10;p/JbjEM6FZ0xDVFaDnfZYsJjwUIP1x2yve01K+WmLK5oBchAHiDPML+Vr0AFn9KoeinrTWx1eQ8V&#10;jg0N8v/c7pRFsRGqWBtEiISxo0oEpy1NlWsPcf7oJv3FOeQrkOAeo9jHlIrFYQeV8nlncxqCMmk5&#10;RVdwnURO/kDYLuy4D+ESQGwq10Eiq+3sSez3OHYMO4Vw1GprlXMd7M9ZvtDp/CcUZqsidaqOWV7v&#10;sgI2M7k9ZKvY5hUE4Zq/G1s4yucjlkOEliEryreysTvm7H8V+yqhWN9us8OjYTvamwQ/IEh1BNZ6&#10;rxVro5YTfvGbaEIO5AO2fWXc3vp2xd7+Vb4HAumIXfohZvvfxm33mzjAHbctlYJ+nIBIaCUh5V61&#10;j5+6F7HExzGIQNqCHyQdsfDfyrrXVQjGPARDRGLyLUgFr/OQjdWbOUA8b6EPc/y2YEmVi75bsMTd&#10;oqXuVixxp8TBZx8mLfFhwLYep+3tn0v23l9SduP3oL3z26K9+/u8vfuXeXv7t3l78xefXfvVb2/+&#10;JWhv/hayq7/GIA8JO/pRqaDLEICyqb5D7F7RIh+nLPpxxLIP5IeQ5ghb+TP5UKxCHvy29XXQtr4K&#10;2eaXUdv+Mm03/3LJ7v3zlr378017/9f79sFv9+32L+/Z3T+u2+2/HNjRNxW79P26PXOwver26lVX&#10;PqJIBTpduRPWmEiZsscuXl5C3aN+SwzAZB8Pd9gtlZcBe9Wgv341ZHsQgBq/r9Q8PEgYIyRgf3/J&#10;anvzlq7CJLe8Ls9ArThkW3WvbW4M2kZ9xLZ3pmCLGhSAKGpbNdUjgGJlE+BNd1ss08WhdNNMmng/&#10;Cn/UUlvTln1z2Sl3hejUIDjK5a09q2IeppxissOMBfbpdaVwVWy9tkwA/uKIhfhfkIEYKTMQa1oa&#10;g3nDulWJbF2pSff02ajLGBdF2WfqGBLUf4AjzMRUamR564pwbMF2d4+YDFWP7e+MWYVJqcIocVWK&#10;hIAkYLNJ/peA2KRh0intx8mx5kAJq3qZtH22Bitf4Xwh2qMc8ZokSSZlkf6sM+CVhz6U7bS1rIq9&#10;qIjMvKVyExhC+oVJF+P/sUQX/YaC4jqrMcW4t0BcmNCQm7VMp9tbnsbATWGUFhdbbH6mCUN+rKBm&#10;p5ucE5dAtrvvBbesr6qIXT3P2/AQoAV4qXS3nB3b5fAofwPn2/CCNTX/2RpbnrOmTvlBvGLdg6+4&#10;HAzOca8dVdz0vHNu7OD/nV3PWVvzs5znWUcuznY8b+c4GlHIrW3/Zl2qIupBiY818Vv5JIgwvMjn&#10;L7tKjs73AhBULQP5VXQBSFrZ0DZHD+DZ0XkM8KpKqjDNLoCzGWXd4iIzIBf8rguVq2yLAtd+gLkH&#10;MjPYf8JUA6EZstECIWqBqPQPY+D7T1sL528Tweg/6bYUVBa9S4QFkBXp0pL27HwLpKvLgfToKNdG&#10;xXdDEOSh308bB/Q35++DOCiksav/Naf0O/lM7RGBELAPcl6Rk6ZW7mPgVesZUuTJCZfHQiSpE1LW&#10;RntUYE2Ofx7a6jI7Oj8PSICc/lQim3Zq3729S31+TPQ8HvkzqFgV56VfuuUgyTU6OccAbRrl996x&#10;07YI4CoEWKGN2goZVep1wNCP8l1cOutqNoSj3TY6e95GADavoiv4rpd+GBjkPkYglaOK+oAEDUNK&#10;J9tQ8602NtEA2ZOz52s2M/OGjY1zLVT6gpKcLTY7xT/r73Qqfj7YCZABarFGiC7XBUSXU4Bn9AKE&#10;l9fVZlMCsQXmjxwtEzFsDvNyozptpcI4dgLSnIZclwEyZVVFpYchDhuQ+QRzdjnW5rZdZMvqW1OA&#10;fgv2YcguHq25bYAs9iPPfEskWhEvAND6tNvDjwGK2lpNaeUu3msZJWdCdSsxklZGBYJybp5jjs3K&#10;0VGrNvNnIean6J8TbptDVXVV/G5o5Jz1T0IkZiGp9PMAhGEagjGnbQ4VpIMwrEBAVnzd3GMXthg1&#10;D+AlktwDBEqRPSHaHKC9fuyrtk1Vvl3p3HN1AB3bsYVtrVbHLIXd1VK/ogRUkTbI76LrkxZA4QcQ&#10;WyIHGezE5q4SLPVi0z2Ww5bm+V6qChnZhbAhWGJVbLG2iCEUSa2KrmvPHxG3ji2EgCQQdpHdSVvG&#10;PkboF9XXyGg1pCw/NggCQq+MDVwpdmKHu8GIecsplDI1gA0bNiVQiimygVelrQ9B+uKqQbGDcC0j&#10;grTijJALrB8Xy1JxKeWV0EpMvQapyWLzsyJQXVwb0sPzSECOsjzz9StjtvkkaLXPI7b+edRqEIL1&#10;z5JW/QxSwGv5U73PQhDyVkZxlz/NWRV1Xvksw/czfL8AceD/n6HKP8kDwjlLK/8Ar5n7KQ5A+RPl&#10;LOA7n6dc/gQlPyrxvsTvyxyVJ2l3VJ9o24BzAtJV2lH+LGHFh0nLP0hwpK3+ed2uPL1iH//xgT39&#10;Xz+1v/6f39jf/s+v7Mf/dsce//sl+/gvEIpfgnb9p1nniHn0Y9gOfkja7rcp2/4ma1vfFmyd8ytX&#10;QvZhxkIfxG3t/aCFPwy6qI1dSMKxU6bP3vklY/f+cdlu/f6uXf/hNkThgd385SO7+fNbducvV+2d&#10;nw9s8/E6/Va2S99BFlx1MEBMStgVNcoMWASwlNpVLfLq+qxVNiYtgioPRXkI6S4mT7ubHMqhHoa5&#10;p0J8DyYb1z47DFM+C0418+BVfjiKgYkCWsFUiwsZUsjNOkBYV90IVIBCdpQlrQQ5qa/32KVDyAeD&#10;IbjaZEF/GxMUhlxT3nDlK4BEpGDRMNYyA3MbsL+4N2fXLi+j4gFZzqXa9wLWZIVBX+lzVdMSdWX0&#10;UzU17pH7PNj3wdjHXapVpU8Wg40wsMJMPC3FqTqkyuGqFsHu/jLkg7ZqK2Zr0NZ3ZuzgCJa2PeMm&#10;RY1BXNuTt62qQ47ZWplzQaYyJa9l6bcsgzuX64cEDdAeCA1kIrfntTJs+jj/+ojbCipxzaN95W+g&#10;33z9VixNMdgnXXiRyxXA5Ivzfi3Sa6u5IZvndWFNTmldtoxBXMPA+VMoH/ooghFLx4ZtGQM8s4Lx&#10;wijPouRCKKdF1OPM1FlTHYARQEyGvNf5L5y0TgC3E4U/gLHvhTz0Koqh75Q1tyqcD0DteM6aAfkm&#10;+Sy0vWDNcpqEOHRoybzpWevuPGHtHoAa0G688Lw1ND1nrZCMAYCwF0LR3szvm5+3CxCJRghEC4Cm&#10;6p7tPS9bm5wYdV6ATqmQuyEqA8ovwP+0feKiBjhHI4De0PYipOU56+N//QBodyfnQF0rs6JWD5oh&#10;B9ry6EZNy3FSVUJFOkRIhgHzEY6p8Sau8bK1aqUDIG2TAocoKepDTpvKmtgOcemjD+QLIMD2ANB9&#10;nGNw4LTbcnGrJ5CSTq2OAMpy4GvmXAJtqXip/V76U/2ocFBFNihRk3w63AoCREG5FkR8WlpfcB79&#10;zoHRAT4kYvisTXpb6L+zkCTaDSk5JguQizFIHERiaFTE5SSgfAzIPR1cF5LhVQImAMo7+gJkBuKi&#10;NshZkv5RVIHSPquYVDtkqIN7G4BwjE2esf5xnpWiagC8YeUjmOd1hn4D6IfHX3VkYWxeRazOuvaK&#10;cLqtFmW4hCx20g8uWRfXU+XYHq4zNMLvFBIJgHpnz7gS4JPLjEnm98RSI8DaYFOLWj2AMPjabcaP&#10;Yo+qKF0LdqTTlpjzIgFBgEwkOQyAabszia1JJbRXDagz95NpxjjEWGR8BfBR5kM/tsiPmlY6X9Vv&#10;SCMCksztUFJhjCjRMkIg0GqRWIdFU21WguAXtcLKuZW1MaykQCjwBa6t+iaqfJgCgMN8JpGlbKCq&#10;QaHoGWVKVVIvZaqNQtzzzNdyYcyW5log52/Y0kKzzS8rWqLD3fvU7DmbnDlpc/TL8gLzdOCcq8MS&#10;ZU4HQ93OIXKePlkJN5s/cpwDQ6XXQwVIUI65jqhRwabdvRWEBoDJvSr/TaqGwMOOFTe82MERS1RH&#10;sWnYM9pa3phDvIw7wM/yXYmjg8srtntxya5cW7GdgwlIEsqf38kHwk9frGa1bTpiqqOSR/3LbmWU&#10;lCkDkcDeqUSA0vWrBkaRc28gKAtgRI3f5LGBO1uLkJcpSMmKiwjL1wcgAxAK7GUCO6lS9EokFYoO&#10;WlK2nuunNjknwjKpa4JHRQSrQvtdOXrEXxnSsw5upXg+0bUe+hnhJrsLBiXBj9zhlF35dsXe/Nln&#10;b/7ksys/BAC9kB19G7GDb8N29DRqO4Bn/UnUSp9GLfcwbql7cYvfSVoEkPXfjNrKu1FbuhG3xRsJ&#10;W7mZNt/NrPluZW2Nw3c7g4IHlB9BEh6rKFPJagqh/Dpj2zoA773vcrb7Xcp2APPdp2neA+zfRW3/&#10;+yCf+WzjK8T6lxDVx8F/kYssQA8peViw4v28Ve8VbffRjt16+o599bdP7C//23f2X/+/v9l//F/f&#10;2s//7SP79I89u/1rzt6ENBx977NDHd/5bfcbRTgkIDgp7ilpiY91xCx3XysoWbvxy7Z9/Ne37Z0f&#10;37O3f/wYkvDA3v3hPYjCFfvw9yPOt21732xComr0R96iH2TsmVwNAlAHXKu9bvlJ+boju15bZQCo&#10;YIsKkpQZCLVtPfw+299bYEICWKj+iEJrUOeZNGpd2cz4rhJfKM+5shGWANEYTFTlTpOwSqUDldoP&#10;bjL4aoMWhDSoZGqRAZzj91kAMxHucYxRXrYhLfUx2VWVUIlI5PCytdlrWzDo9ZIylzFRVMWuNmkb&#10;nK+8Drtn4MRpm+rHF7iv/GafHR3OMViZAAz6LJOrwKRSKtR1CEQh12JZGHMRkuLHSKzSXhXOiic6&#10;rQgjrgDK19/KMoiZhFwrCynK5Ydc3oO97Wnb2Z9mogzY3v6CbV5cs9zmmFXoOzkdqb+U471UnbD6&#10;7qyVj2Ytsz3GZBiy+j7fYUJXNiBOYsbFMcjOlNUrqCNfh2UxBCHI1yp94pPRS0K+ksO2CEGYVopp&#10;JqBPr0EUV6zFVLgnyn0kU13mxwiF+F4w6HFpcRd9Z21CNTWUDU/GSfvwEIXB8ZM2MnXahrSEPgoQ&#10;ooad4yPKvE/qFhLQiwJvRblfuAAh8AAwXcoP8BrArq2DVwH9lyANAC7ANwBAdPUB5IB6o4AWAO/m&#10;8+7e42iGtoGXrKHlz/z2T9bRpi2DF50nuqI15BTYD5i0dL9gZ1qed4mH2iEj7W3PA86vOsc/V4Oh&#10;8zlHLpogC9qnF4HpBeS1X9wGGF9QbgNtL3S8jGIXMEIEAON2Xnv4e3DotA0Po+aGzwHeqHsBJ4RC&#10;oN7f/7wD5B7AvV35EdpegjC86nwdLsiHolO+AZyPNrW0P08/QHy6/jPkiftxDoyvWpMOEQeuKcCe&#10;GD9vQwPnHeGSf0gT15JPSBPna9MKDkRD6aM7IBFyJO0BtJUZUv4cfZAbJbGa8AKuwyetByLl6YUg&#10;9b8AydPy/inIlCIKTlgn/SdSMtADAeTvAf0WIqDwSNWS0IqMtoS0bdTGfWiLqZ2+7O55lj7QdhB9&#10;pZUMkSDO6Zk4b11co3cIpQuQTzNOBhgTM9OnIZknbXTsgo1OXbCh8bM2TPtUKEvRGAp3beM8rZA2&#10;1aHwDNPfkJaRUfpAIY0QkbmFC5CGJptEgWtLYnRGScWabFxhlyIK0S6bC7aYX4mi8p1W2xqyGgpX&#10;Raa0313HziSYt2FId0h2qwQ5TquCIMIFQhFLopa3ATp+F9MqKfYoxPxf2xyxZeZ0JIXKXR9zoXYb&#10;HNcuY6y14sj3AqjeXNULOE0D+oOQjCGAX1uM2C9+pxW/IsIghHpV6mFdU5VRlfFwFVXux6YFFDmz&#10;7rUCv81CFhRiKCdG5VRYWwP0tRWCbZuFLCkKZW31goWDbc6rf3Gulc8bXTE6n+qpzPPsIYXj02ds&#10;euW8LQb4jb+Rud9q0aCSEnlc6HSe+1KRuQTzP4swK5WarbY+YvHNQfMBzPKfSuS7IC8KQxy3/Z15&#10;2qa08kMIwD5UOUIG4abaMiWIgHwDinJi1IrF4SLCB0GplWVeJRjjaYB5A7EEXiQ5f4zvx+nrncMZ&#10;CArPCiFUr6HqETubtQmEXR9Ajl3PtiBC+y3Dd/K0I1HwWpwjgFDyyXm76LX61qilFBEG+cuCIweH&#10;kI0dRFrda6W87P6ABUIdLr+EEjzFEHBZbLCi9rR6lNgHqz5as/pjH0oaUAaMt74I2MYT3n8dssOn&#10;Abv43ZpddaGRx8fln5Y5fC4XwhFAfvBtCCKhBE0Jqz1G+T9E+T86rgqpSILkvYRFPopZ7E7cEneT&#10;Fr+bssS9rKXu5zgyluRIP5RvgKo6FiAFgP7TImBesKMf0hwxu/yz8ikEIA4h2/omwZHj4Lscdb6/&#10;8VXJNr4sQSRyLpyx9Chv5Qc523xYtTefHNnj3+7Z3//3n+3/8//7h/39/3hqn//1ur3zQ8ouf7cM&#10;YViFsKxyv0Hb+jLMPYSt+mmYvsjaO78c2Ls/v21vff+h3fjhvr33w0d247ur9sEvF+369xu2/1XZ&#10;jr5Ztz1eN58ULa97gTA8UxLDY5BneFX+gAKvVVihVG61Mma7u1POUz/DA5bfQr42ZQUmQolBUlTW&#10;RVihqp+FAWAfjN2vTF18N8ZDjlR55cjC/qo81EMUegESEIeEKCwwmmLAwIqVtCmnCRUFyCEgGVi6&#10;tg3iFciGKrlBTpSjYAsDUJbzI4M6vz7jPHLTsOWkmDSsMgmhUKhjCsasCIp0WaGZfVapTzAgh0zl&#10;jJVZrKyCWXvzVt9cANAhNQxq1aSIpBiAWaUXpg2w2SQsNUo7xXqVnCmNAtncmbDDo3nbUBVHZVyE&#10;AJXF0nfH+P+gbW902SYGY6MOiwfslTp7Y4tJpdWGNOelryvb47butju0HTNmm9UZO9pfMhWC2eXI&#10;Z5ngEY8LO11NyrC0uIQ48sCfwnAvokrml1ptAUWmZc/5eeVY6LSV5U6bXWw078xZVBrKEkMjZTgA&#10;ORiYP2eDqM/JqX/lLECNjnn5HNWnGHep3VZUtqonyolxcPBVQOwsRACAa33eOnsBf0BYqlHbACOD&#10;FwDDs9bZfpyTQWDb1qo9ec4FaLVAJrQEryqdyhugiIWhPkAaEFNVwwGRBMhIJ6DVAblQEqLW9pet&#10;WasGHMoH0cznzdr+kP8BIHSh+yW7AME4ry0HlL+W2psB7aaOZx1wixC0c50myIdCK4cB6YG+s5z3&#10;FZcDQiSjg3uQj4PAv1WrDZynx/Oi20vWPUphi2w0qz2AdqMKPfHdZoiPwLyR3zYrEgOQbfc8x/df&#10;sS5UsyI99Hkz96QETR4OrVr0cL9ydGvXCgpEpmuA++A8zfRZcwft7H3FXaOtU3ksAFjOrxoTamsv&#10;REKrHErz3C5SwXmUIlrbKj0QGCl2ZcdULgadT0TGoy0lvtsz/KqpSmUv96Ny0z3aHuK3Htrb18/R&#10;+6JNjZ9zDoKtzRAviEgv5KWXfuiBbPQMcQ6u28c1RwchBAMnbXoC9Q+JmJqEbI5o++Y19/92nmH3&#10;gMgkz4prdw286KJsVEWzm6PPc9I8yj1B+9TPcorUMrwcQhXK6V1sQD0D/mEPih/gYJ5E4j0WjgPc&#10;BVTvkd8OL/qYp6hUBMAG9iiX8brEcEHEh5IX5XMjLsV3CZDZ3FW6X/5m/iaxG0XAp8xcK2hOAuq1&#10;TQAM1bq3PYHwmEYtT7qtVVU0lE0rIDxKkIttADWRhXTwmxX5M0AewtiDeF2Ke5TPAUp54dc8rrJi&#10;AYKh7dIAoJ0rqsrhDEIAFa1lc9qWy/B9CIfSjgdQx/6kHLRpI3YzhahIJCA5gP4sc1uhq4uBBpsL&#10;tNjUQqNNQ/aXIAlzK1p9uWBrgQsW8EMUYt22HGLuBzsgIR2W5p4rO7NWQ3jUsHvFguwlwKvVxlwX&#10;1+5yifCSkAYVpFqRzwF2M4YoU99lEginrJwJJy1VHT1O0IctSmOXDw6H7QA7t7XRQ59h9+iXvJI9&#10;8RyKW/Jn6LeNnTm36qLiXkr/r3Ldh/uLdvFgyWXDlVO2IsVUIyOU1mqpBOmxE2e8JFs8DimTnwYk&#10;MNljOwcIPe5FRbVUgTYsny/6P7PLs0Bk+rNd5sOmhiF5Kki4sj1nI5fiNnwlbSNXsxw5G76Ws9E3&#10;MzZ+PW2z76TMdytt0Y8ybguh+Ckk4BOlOE5Z9fOk1Z7EXfrjza90RADciG3xuvFlxHYgEJcgE5d+&#10;XINYrNp1VzQqZNd+jkICIrb3NGGbXydsHUVffRy36pOkrX+hLYcUr2krfJo6Tuv8kPdu2yJtm18C&#10;/ipB/XXJtr8tcY0CR942tRLxXcq2n9KOb45DK2tPsrb+GMLwOQTis7KVISL1h3nbe1S1618c2Z2f&#10;3rNP/3rbPvzl0C7Tjv2v6PenU3bphxm7BDm6/kPObv4qQvCOXf/uI3v3+zv21rc37NaPV+yj3w7t&#10;4MuyrT/inJ+WbPOzvG19HredJzGOlNXop2cSMMKsVLkmiLxoIQwVQG9nc9wuHgKKAKISbayLqZcY&#10;7Ewyt0/FIMjBLFMbE5CEYctDKkqw9QIKXV67iow4vDRpR5dmePCwQia4QDUaUXa9LgszGIKAeRSw&#10;jsGOYwBrdmPQUgyE9cM5izMJYxALVRnL057d/Qm7eHnBdvdmGeRDlqYNkVwf4A4LXZ+EBXOUve5/&#10;qcqUi4cXwcjVFFGhFKXHYTt1Jso696pc4lr1iOY6mEytTOgOK8FkN3eGmCjaHmDC7GA4YMg+OTRq&#10;+ZJDCkHbJaotoOqRtTr3Tp+pvGtCnrybAzDrPldOtrKl6w5bZHMMotKPelGa0nGXxU4lerNMtir/&#10;2xQ54x4KW3MWS9OmOG2iP6KJdmcAfFqOjPQ4D+6ppWYbQ5F0oxZlcFXLYcj7hjPCfWOAwTjgPQiY&#10;jAH2GH/VEOgZQy0CFlpOnxiXM52Wpi84Nd+CqmwAXFshAOdR9Oeanwe4XgLsBESAJQAnZ0SVRm5D&#10;rSuksp/zyG+hH6CT2m1t/ROA/hyA84JLN6zyy02AV6PAvhUAaQXoAOButwT+kgOrftordS4/iC4B&#10;HgRBe+ydakvTc9bW9mcXoaEVDBe22U17UKw6p5b+dS5lJ+zoeN7d5wDn7OgANFsBdQ6RCy25NzZA&#10;fgCpZu6vgXZd4H0Dbe7qBhB7T3Jt9YF8IQSiJ1DXb9AXgLWIkcAbxdzMdxq5ZgvKug1AFCgOKJPg&#10;pJzWRJQAyrZnaTNt7Ydc0Z7Wfg6+p3vU/9ohXG0QGPkKCFBVlbIZ4G4FdBsAe+W5UCZMZbMUyRoZ&#10;Pum2SfogLPqufEk8Iloo/5ZO+o7Pj1cKIBk8JyUf6h6VFz5kYoTPub5bpRg7ac3Dr1urVi/4W/U5&#10;hodOQ+JO8ExfdrkvlOxKqwt9PHP5SyhKRg6rI5xnGkCf8jZCDs+57ZJ+rq/xI7Kh2hStjA+3DUP/&#10;KyqjnzElPxCFgfbKqZJn2q2tGojgCKRqaOgFG+x9wfpH6Xv6r1Mhh1MnbWmpydWgiEfkdzQKCZZD&#10;YhtKvN35CRSKAL0AV35NSTkbKpEZogW7VK93uQihHECubYZqbRZQUiZAgFLL8aUBCABiZ2vcFR6r&#10;baKQAagdgGUDQNyGsO9uT7tldYFjUo51iKJkZRqxAnmpTlhka8qqfE9lmeNuL3zYdvYm7PIlVUlE&#10;gGAP1wG6rPynVFxP2xzYmRiEQmWl07Q/mOhEXDC/+Y7C+lQuOo6dyUJ2lD5a0Wby4fJBAJYgAH45&#10;JUJQVlKDzH9AMdRlS74Om15R/Q0EQvi82wbwQarmYh7nn6FCccV1iakBi2jZvtJmWRGEInYLIaWM&#10;sFXsVEn3AtFaB9RLWyO0U74O3HO818r0bQ2yVUK0yB8soe0fBJoK32URUkle6/xmSxl3sdcxcENl&#10;pRXVUC6OOif3An1R3vZiA8dsbxfQ2g9g48ALbVkg+CSa5OdWQ9gpHF4koUgfqiS/alL4uF4QARqC&#10;RETz3aYCY9F4O0K0DZKIqCt3WiiljJAQLuWH2Jm21athm34rbVOQAu+baRu9mrH+S1kbvJLlPceV&#10;jPts6q2sTb+ds4nrWRt7U0cOUpGy0Wsp8/LbibcyNnsja6s3Mxb4QFkNc5a6l7Hy4wzEIWEH3yUh&#10;CzG79kvIrv4c5H3IjiARl3l//XefvfU7ROJ33v/2L2fEXyJ2+EPUdiETG1+JQCSdX0MZslAG/Euf&#10;F11a54yr5VC17KcFCEYZopK1/e/iHAqj1LYCpAXSUfsiC7HJWv2LnCMQ8rcoQz4K95OWuwPpuQfY&#10;PypZ7UHYtj6L2KVvkvbBrzv2wS9v29Vvb9q1pyIJN+2tb67YBz8f2Y0f6nynAjkoWOl+1lIfQmog&#10;U6X7EJr7cat/wnU/DdkzaR6YvFyVjKjEg9qpz9r1K3EX6vL2mxGrV2aZrACociXUe60AyCpNZn1P&#10;nvvHURKFyqQptjbDICwwOdc1GHMwehS/6oaHU51WOYCUHE7bWrbbfIBtoAyLZkBsMkA3IBybG14G&#10;AxMiwwCoqFAT34PtKq1pNN0KiDMIGeCKe1fhkmS6z1S2tASp0O8PdnxMfFhtfMhC/i4mRi/setp2&#10;Ls65rRL5PVSZvPuHEJi9aZc8aX9nwd66mrRdvldf77NEFHYax7AwWBVpEEkzEGlLBELlg+36gnKa&#10;YQI6H4sJC0Go/NURW1R45PY499NtYQyCiquEYMUViE3hYNYy+zOO+BzuLdPGBYzSqKU3IR8lJU4Z&#10;cbUhQhXulTb7wy2muhGqy55AYQUcSWizidVWG55pcN70CsMbnGlELSpd7evWCVBon1vLy1rCHhg7&#10;4fwQpNjbh161riEpPxQfxrsHMOhC6ctXQEWMlBipAWA/K18Efq/8Bhd4bZJ6b//Xcjzg2gQR0Pe1&#10;pSDgapT/Ap8NyrsfEGlpfg6QfIHfPufUfxPg28L3W1HRLe58f7Zu1Kr27QWKWhYXUWmVSocwdHYK&#10;9J9HtTZYTxegRXtaGiEhfN6p5XquKQBspy39AriRM8e+DChygdMQqllKuB2VLgLhii/1vWjnm1Dx&#10;tEOrI2qP2tIGgVGq6bY2OQAC5gJqlHi7+oVzynFQFSDltNnb87qNedto8+vWcBpyI6LRxTUHztnw&#10;yPnjxEeo6OHR084xU/kf2uX/0X8S8ETR8wyU9lqrBh61c+iU62cBslR5Z98LLrOiHDi76fPRkZMu&#10;X4UcSR14i6DxDHoHdLwGiVC0wynn+9DAOZSqW46PWgVp57edAmH6QvUpBhgbU5NNLiSzw/OGI0by&#10;TVE59kHONTZ6xjl5KglXD0TKw3jqFGEaUO6BszY4wgEpbG7QCgdEiO+o8qXKc/f0M+7kWAqpGBih&#10;r/isW33GuOjqOvbPaBOh4Xe9CgOF3MofRmRFhEJ90sW4U/SJ7mts5g2bXjxp4wunbHjujA1MnjeF&#10;T84tNFgkAlAgMorZAade40oahL1S/Q45Ru/vd9vuVg+g70HkjADYAm/AC7DMIioUOVDfHXCZCJVu&#10;uAZJ34GgX70Ssot7PksCtNeuBK1cHbewhAvzWamJVao5q1BBOUlnR2xjD7W+PQHY9WNTtCSPzczJ&#10;NwnhgZ2IAcoJbGMAW+IDmFexb2uQhBwKWNumFy+uWiSqXCgQEuxWClWt0s7aKolmO52avnxpzooI&#10;LzkqJxALqayEQxf3gu3NjyJSFrHJi+Zf7LQZb4stqYprut0lwFvFfgawH+uQHa2kqNhaIdNv+7vL&#10;qHuU/X7QKgVElewVtrlURXBhp+TcHdrxmn9nDKXe63IXZCAxJfpSmXKjEInA5rAF6fMi51ShqMJ6&#10;J99pw053ItAUGQcGbE1YjD7e3lzgWgGTP5xq4RTBlywiyWW2lY8BfVMo97laRBu73uMVCp5ZBsKk&#10;1ZYgzysAQZKfRRg7qPovAfmNZHrMn9bqiMeCvKbKvbZzPWCJ9yIWv5O2+McA+8dplz8h8kHWgrdz&#10;gH3aAreTFuIIcvjdkbDl9xO2+F7cFt5N2pyOGymbeyfNa4Yjzf9SkIW0rUAYlt/P8Ldec7Z6K2++&#10;D4oW+Khs/g9LFrhTtPi9giv2tPNN2S7+VLHLv6Tt6q9xu/JL0C795LODH3y2h7Lf/95vB9+vQRwC&#10;Lp3zxZ8yfFa0LX5X+3LdSo8hCxAG5VAIcT9hjsS9lKXdCkgOclCCQBRs80sIx5OwrT8OWp1j/fMA&#10;70MQCJ4voF56GLb8vYiVHiTt6MuaffTbW3b923fs6jcf2LWvOb580959etFu/bBnB4+zdvRVwbYf&#10;c85HcSvfS0A44pa6HbPwu1Fbux60GH2V/iBhz8STMOFtgFgH7FCx/TkGdhKlnAXoqwzorb0ZVxxF&#10;e32qmJireRnoAxYv9JmfCbPGBA4ykV2YYabNlUFNbEAS1lHF2WYYYCukod3WwoAoEyvCZCnlla50&#10;0lVmVOKmEgwzVum2YH3QrQQE0yo8AqmQDwITwW0zMPDKW6NW32QSMPBEUAq0d393xpSidAsDIV+B&#10;PMy1CCGpaM8tP2RJrqEQzPL2FIpijHsaYbAOu/9v63N+l0YxqPpbWXtfTORsucM2mPh5xSJHmy3P&#10;vSoRVQnSJIecBIM/iXGRz0XJqROIU3nAnW8bcrEppbExzySBfadh6EyimJKvQEQSKJHIxpgFK6gI&#10;jE0irxzmM1xrzOJcYxXlEoOcxBP9KIl28841HceHLzbY8CyEYRSSAEHoHz8BMQC4UJQjWjGYOY9i&#10;Fxj+6TieX0v6Xc9bUz/A0v0CIKhVA1QuQNwuVd+FMuTzRgC5AcBvxoA3YtzPAR6OLGDMtYwtMFeo&#10;pHe00bo6RTRetgutz1oLn7e70MfX7byW1AFdLfk3NQDGgIhC9uSD4MIoteUAELdynmbA4QLA3oTa&#10;1z55D+DcLcUOeCsXQb8AENAXkCiHg7YN2mmLFLe2R8ZGz9no8Flr5R5bAP7uHgiQSAVkoBGSoDwG&#10;7RCFRvlFoICHAWIRik6AV8Wf+iEy7joiGBAbVXjsoa+0GnCetrpwQwiHVj0EpsNDZwHaN6xRTp60&#10;VY57Sj/c38972tXc9LwDy1Nn/xMK/XVIgfJBvOK2Zvq1XQCo9vcqrwRAyz0oD4W2UdRH2hbpQZkP&#10;QjjkqDnqUjjznn6Sj0BX/4vWBlFQ2Gc/5GTY20w/nqAPT7oVDz1P5WtwxAaCqFwaXi/fFVkZgJyM&#10;HK8o9dAfcvhspd1d3tM26KUtXF8rHT0QyV7G0ODkaUD6LO9P2qiLcFB0ykkbGz/rsoR28iw8fZDV&#10;4TMuJXI35GKIZ9HDM+yA2PQPQWS0suCcNGkbRKNN7YAkqLjTwJDGlIjFcXSGB6LU43meZ/OKy/Y5&#10;qsROjO0BruGdPGkqE+9daLWl1Q5bmG+xSKjdosFWSys3S77DiQjVHVCCH+U40T53ifmbwgZIdCgf&#10;QLQ06tT+/p6WtwcRNMx9gFFOfYqg2N5a4Lf8HnvhQsiZ+xXsgOrkyHmxujPp0gtH5KPFtfz5Puf3&#10;sJZmjuZQuK4aYofNo3yXyggcQF8RI2WBK0QhqpVHVPo+JOO9t+N2cLBoCRWNQ53HsD9xgDpGW6Sg&#10;XV0aPstL7SOMpJoLtL+MnYijngW+m7Vp5wAdh0CFfW0ug2EIxS174fMpCyeCi3MtK0wSIpBOYqvj&#10;PZZF+MTj8kcYRO1jNzcUit7NdbCvEBFtjxQhW+v1Dj5HsOQ6LRbvtXBswGKlMYtKUGI/taqwgS3b&#10;AS9y9IFqCx3uQyoKiM51VTAesvw6AlI5aRTpoKR59K8P8uHjPiNlnkFyyI4uhZ0Dd4xnJX+DCgSn&#10;CK5ksZ/rCCxtzST5bURb29z7GveuqpTKIVEBk6rb2EqIlR9AVwhjABAPKlSRw38r6w6RhTAKOQJ5&#10;EJFI38tb9mGBQ7UTcpZTVcVH8i1IWfJ+giNpKXfofcLidxMWvRu34Idhl8cgoHwMH+Qs9FGe8+oo&#10;8BnX+zBnQf4O3uF6dwsWuSsCUeIcBUs/QK1/Lv+DnO0+zbhCUYc/HideuvhTmCPmqkeqiuTRT2nI&#10;Q9q2v1FERcYKn+T4fd4Sd5U0Kue2TnQfmXtpKz1KWf1zxPzni5AFxsTnk7bxeMo2H8/bxucrtvs4&#10;Zjd+3LF3v79il798x658+YFd/fI9u/bFZbvx7R5/16x0P2eFu1nbgIjUHkE+Hvqs9sBv9QcBXiHP&#10;Hwctcytkges+W7q0BlkQCKcAVYAvziCIAmTJda02wCIB8N3DCdvRHj8PUfXhwzw87bMFeICOIDA4&#10;whUYaYqBxaQNMUjF9lUrXE4ycnLMMUCkAqLrsOOdETeZY7D5OANUEzzE+ySDQdsbSwxwORMlGWwh&#10;CIsKSaVrM0wUBl9G+139Fo57XOnV+pZSpsozGEAH1AXQik7IaQ8TUA9jLEJcWxEOGdpUoT1pOVXK&#10;qPD/6jbEB9KhWu9ZGLRUSEk+DtVOq2I8Lh7OWoZrBpe7XRSDlvPSsOIszDYP+clmu21re8Z2N2cs&#10;FoI0oHguwuCLaQa+HHrqKCGtGNC2YLLZAhHYsVYM+DtThBnTLi2xRrifcBrltI4BwvCoTv9CrNtm&#10;gu02vtpi3nnt6XbY4lKbLS912KhX2fow9ABRN4AwMnoBw45K5O/mlj9bS9OfXRRCCwpYRl3L6h0A&#10;ei8go6X+lnatEgCEgJbSKmvVoK392ePcBD1KSQzIoqDla6BCRYpE0HKzB9CRF7/bwweoWwF0AX1z&#10;2yvWIGdHB+zHkRBNgEID5KANUBTot3ONYeVM6D9jzY36vYjGsa+CoiSU9Knxwn92oN0OadB2h/Ib&#10;tPcqRBLQgTB0CVwB/CFAx0VPcH/a429TvgbIivub77Ty++NVk+etuVlqF7AFqFUCupt76kXxdmul&#10;AmXe4znjVka0Zy+CoOyUit7Q77Wd0zkG6elT/ojj1ZJWyIFWBFQjQ8vrCi1tpO+kmDvbtYQPyA9q&#10;xQXC4ICQe6RdypXgQhyVb4DfaUWiDyDXM3SgPHLaJsdbnDOkqkh6+I1CL7WdIj+R9h4ICf2oGhHK&#10;maAVoX76s5/faTVJnyniop/3qkzZMyTfh+NtnTau2cpnHUMAOCRThatGRyAlkDI5SqrSpQdQ76SP&#10;lKZZjqKKkuiA9ExMMLaGXjWP9yR9SL+JoMhHQatDHX92qzuT4802OdbEeUS+XrERZWjkelrh6hs7&#10;5e5DoboDXH9I21f0/aS30caGz9nE2AUbhmD0eSBxbsVCKyhavThhnunT1jN9xmVKHJo6b2PTF2wG&#10;AjG/2mZejvFYi5sncphLAdJRhMlatNF8oUa3352tTbgiTGGETQFAqq9PoOoVogex4FVqOMA81Zxc&#10;QTRlikr6IyBCdCA+FK6XKY+6yK41OV9LIADiMURLKN5ta4kOp8T9Ig4QCJfuuNJjhV3sDHZCBc0y&#10;AHBms4//Hc91+Vsp22IUG6I2ZbFJQURGCLuWqI07guGjbSkANxLGZqK041riR0RVsCfpOGQk1gl4&#10;auW1zfKKFAPMYzo3Qm4JYbWA6laBr3Csx23buFws2BWRKqWZVyZDbUGkFXVAu/IIPtn7DeyzVkuU&#10;6Cka4l7iXYgu2kIfKTGdwkfX9zoQVEO2szFtVbBgg/PsbsxYOT9i2RQisNoPUUB8lbG92PcQNnKV&#10;Z5TIKFdMl2ViEJa9CTCCvqV9mQztEeGj7+OQItn8Ze4lhgDTVk59a9oOD9do4wx9AS7QZzEwpHjb&#10;Z+XP4lZ5nLANhSQqDPLTlJU+SVru4XFkQ/ZhwrIPjkMb5ZAoHwUlYUqh1mOQgOjHKQt/qCJKqPcH&#10;Wcs/KnBOlYTOcqStzHnLTzinVLfCHb/iOrwWAfLMozQkI23Jh0lLcI0410hwxO6mOfIQlGMyEfyo&#10;aKu3Crb0ft6W3+f97axF70FYPinY+pO8bX8NQfguZkc/BCAQ83bxxzm7+MOKHX3vt0OIxQ7EYeOJ&#10;thnS3Ask5uO4JbTiQJujt9Ys8eEyoO+zncd+O/hqzfa+WLGr36bs5k8HdglicPj5u3b1i5t2+bNr&#10;EIUDe/vrLdv/rAoZKFsGkhN+J22+t+KWvJmzEv1Rvuu36r0523w4b9uPFjkWrH5/yXK3l+yZ0NaY&#10;BQBYVZfL5kbs4lHEJdZwrDALk9PeHIBY3Z9z+2uqYaAJl0adK6GQjweagwkXNgBLBlyJQb2+M2H1&#10;nVGrbRzv/yusaP1gxi3pLzPIlTglquWriBx65IDTBcNkcDGRUttcBzaeYsKGGHRJMWsm6OHhMqxa&#10;TkQD9vb1iBULk7aWZHIwKYK5XgswCJVvXYlClCExwT2NLJ3lWv2WFMsv98BqFdrYA/uFTcOwAzWM&#10;xIaclcYsuTXp9hw3arB6OWQyeOXYWWEAZ4pa2WCibqBO5NTJZFECqRL3f5l21SoT5l+FtKi0bL6d&#10;gS1vYVWH49pMmuw2EzvcaXt7o3awM2f7qJVtOVKlUCrLnZZOD0I6IC7pbivw+0ym3WYwCCOhVhtc&#10;PmPTc2dd8qRQoN9WV3ptcPiCIwkeecGjzrUf3AsZUGEneeo7B7selCcA3yaP905UOcCr1x7AvA/w&#10;7eS91GoLwKEl+8a2PwHccpyT0gYoBQZtKuoDSLW/iIEHQHv+bOf533kt3aP+RsbbAMKT1oiaFpjK&#10;18HlWBDpAFCkpL3jqNWRUw64tHzfJQWP4m9QWCXXvQD4qqCUaklIJevoBhw9gLqUt3wmBK7aDhjk&#10;npXSWedXVsPWFq4nv4BW+TG8DtCcpu0nnXNlE+RFIN2HStcSfztA10J7unr5Xo9WLxTpASnivnoB&#10;d0/f87ThT/TNcfSFB8DsgfyozYqsEIloAsSUcbIVYuKhbfpuu7IrajWj63lrhKTJadJtZ0B+WjmU&#10;20AhkI3yy6D9jRC0QYB4DLAWQekeOF7el7/ECMpcyY0GAOiuEZ4PYC1n0n75EdC37aoHIcWuaBTO&#10;2d7zgrUAyhc4t7JZtijctB/CwzNtBnSbAN+mfq0o0Ke0xUWz0A+6Rj+grwyLy0s91tGqe6Qd+o62&#10;lQZPWQPnb4IIyClSJKh/6JQjPMNjEBSIg86hvtTnclhVpso+zq8iZaq6qXbLr0QrMR08M61uNXNo&#10;1amjmf52Y4Hn3KtkYCJPL3OPzx6PDze+9DyOs4XK50PvtRoxoG0UFYCabrAJZZRcvGCrviYLh1W+&#10;vNElSEolWhwALc93YK9QpYqoqjLH5XOFOIrIYRn7NY/ank54bD7cbqmY12q1ZYsnBswPeVfodRn7&#10;IyCOlLRVwHmCSkg0aFFsSlzREIiOBN+R2t08GLP67oxt7k26CKcsgFcoehxoRqsQEq2cFnosXuiw&#10;LPahouq0uXZsSZ8VD8chB4OQBUVrQHq2aR9gWt+YRRTNOGdzVZTc3Zm2d67HrFidMX9u2FYRSimR&#10;GoSeLznoIqcieQQU7VNWXYku2dvlVIdLUBXg3OGsokPabbHUY3OA+Qr9oZWVGqCfCMnZEGIFOcgo&#10;qkJOgxAhrTxnsIvqyzw2tATR2d5QCW+loB88tofYy5TuJ9sGMaC/ISIqB5AodVtxqx8SMmqH28rI&#10;OA4Z6bMNSFkkqERzvbaz08P/ISEq2kfb3BYOfbuSbLdEtNNKYNPe5oLtXeXe34+7fAT5RwmUN39z&#10;FFDFpU/+ew6FsG18oSiGsG1+GbatLyNWe6I0zUrRHPwXAIcBaR38T1ECjznnv5wPU4B/7F7SQncS&#10;Fvk4DaHIQgIKVvisBFmo2s63Ndt9Wrf6VwXbcOGRCdt5GndOiNUvYpb7NGrpRxHOE+V3cc4FebhX&#10;tNDHFQvc0bFuax/WbPlW3ebeq9jU2zlbfJdrcr3645TtfxvlWLFLPy7a5R+W7eJ3y3bwDaD9JaD9&#10;eBFSFLTiw5glPwpY8kOfxW75LXYzYHGRp3tRu0wb3/zmoh19ft0uff6+Xfn8bdt/sG1vfblpFz8v&#10;A/w5q0BmincgTbcgHDeSFryetKXLCZs7jNjKpaCl34ta4QM/x5KVP5q2jbsTtn1/0p5R2EyiOmLK&#10;BKalOUU5aL9L5UWjTIQID105vBM1rzuyDKZLML2LF4OQAAYxg0Fse3Nnyt6/WbI3uXBhi8HDw07B&#10;4JPaz2LClbfm+Wzcjg5XGRScj0GbZtJW6tMo9TGLFlEHVchDoQXyAdOE4da2x60O+9/fn+V3s1bO&#10;jTO4xpiMDFzUQnVz1HIM4GJ53NbLU7DkUfNxLr8yIGYhQFxDEyesicA9pZi8hVKfXb4cgBnPWjwO&#10;s2dSRlLyH9DWxJBVGPylMu8LTGYO3W8e0hAved1eaSSJSpAvQxiWG8cQcJ14btQiYs5i95wnS3vU&#10;r1IOGX6frHINwD/HJKtuTJk/qSVHJhf3nKaf0txLrjDuisL4w622EmqyWdXZV1pblNXU/GkbmUFl&#10;oRCluBSSJiU5OHoGMMM4A6YqAT00fsYpVXndyymutUXA95z1KCUwgCcVqP17+Ss0A+7NrYAdBlv+&#10;DgLnLoDOA/hqyX548IJNTXTweh5gASAx7sc5C1CcAIG+2wWAaUld4OwBOBpb/+TOqe2JHshLN785&#10;zi+g1QyuhTpuhWw0A46q/yAwU7KkwYGTKN0zqHHuje+1dQIqEAKtJCjXwfH2BvcCWCtlsAeF6qIG&#10;+ExVFgdHAFSAdRSlOulttfFRwFarBfSDq3bZp60aVVqkj0b/e4reN+gzPgP8J8bo5/FGftuEKpZf&#10;AURAKwEAsyID+vlMNSYaAbBmAbPa0/OKi3LoQRV3AJhnuK8GgSNqX8RHPhgdPc9xf3/i7xfd0r3z&#10;LaAt8gHp5Tn1Quja2vkNpKSVZ6gVoBYAt4Vzqp9HxgB17kthocOQLjmdakVBPhFtPCNV6ZRzprZq&#10;VMVT/ap26jtDY8/RboCYexka11YAz2SQcUB/dSsLpiI/tKIwAjHiOioipm2Cfi/jRs9Mz0IrGzxf&#10;ndfTd9b6+lS9UlEztFljhkPn7eK8bcOQO8imtoiGRk7TftoJYWkD4Jt5jqoNos/kr6KwzR5IUr8S&#10;OA0pL4ZWivi+e4VkaquGtnW2veS2JEYGTzsH0YZzf6Zftb32iquSKjIiZ1llkJyYPGezk2dtfvqC&#10;BVbbLRzssFneT3nP28LiWZtRWXEf5CjSbIuRFlsKXjB/9AyftdlcAsER7bJlX6utrjZZINTunBGV&#10;EXUOkr+CMFhN9NkKoBWMtFtB/gsbCwAnNjHfZQkIQW1j0m7dqtgetlE2L6OtDOa9ChYpoipSGbMl&#10;AH9rY87W85PYFgQIYJ4tIoa0Zw+ZUPbX/HoPggs7kvNYBfu2wXmVXOnyJflkqSS1/DZGLIndK/D/&#10;cATRsj5mB7sLlkhp62PY/IB/EBu4HO+wYMbjasf4EVDHq75dzj9sC/sXjQxYgHtXIqQ4bVNOiTTE&#10;KsP3c1kIA/YzgxBL0sYIwjGqwmlltRXRxP9iWjHIyVGc9kCulEAvq9Xp1JDLnaPiT3GIR6LqwUYi&#10;wBCO1Tp2GfvqSp9D3grrw5ZHsNa2ZiyP7Y4EPa5iqbZT4ohIRaYpi21002uzl0M2cV2ZEtM2907W&#10;Zt8p2PTbeV4FuBmX+yD2cQ4FnodAlKz0aZEjZ+XP0i78sf4E8vC1qjiuoeRX7fLPimoIAv7HlR13&#10;OTb5/+Y3inwQCdCR4vMc5CBjZRR+5lEWIpCxJIRF76tPShCGqu09Xf9X6GPStr9N2ha/2/o65cpB&#10;u5LStCX+oGiRe2ULQhiCH9Vs7XbFlsHMhXcrNvNO2abe4n7eytjqe5CheznbfJywva8WIQvDHJDF&#10;r7ps5wuPbXw2aLVPEbIP5ix/d8nydxDSj+J25YtNO/zsoh18+o5d+uymHT66Zlc+3bW3vqjbBiSh&#10;BEEo3klDEiKWvBm27M2IZW5FLfV+zGI3oua/FrD5Q5+NbqzY5PaqBa74LfHOguVuMQY/GrdnNutD&#10;lksxuHnouzv9KOtulxipugUD3xq2eRj0fLLVwtF2W2dQbTFBdndWLFuZQc0zkGpy0hmyEsq4DPBW&#10;AVtFHSgUU7kFlHbTp0gH2OThHjeWbXXOj9v1WZdBrbI34VI75zlHeRfwL7fatevjtrMtZT+Mavce&#10;L+kzYOowdGXniu+P2VplyOJuuQsCsTkHax8xPxNJucH3Dhh4NQ+kYwAWPMr9TNnh5SXnoRtJDlgU&#10;JZ9ItVgSdi9PXiVaWWPyBmM9LoZYUQgVCEttBxJ0MGWFXa+pgqTqLZSZjEdHU3b9LZ8lmUBrIcCe&#10;Qa/c5KnyBMRA+3YDDPJhW5OzTlj+DyN2cLTA+YbMxyQK7S9AYhR5MWZbB8q85rGllQ5bXGuw5bXz&#10;GKtzFgk0mz/YbD4Uk3LyLy+329Rck/V537AmSINn5LxzWPNAGpQBsAdwbWmWsx6A1vGcNTUBXhwX&#10;BMqAVx/GWXvtDZCFC1KNcjxsfMGGUbhtbQBgx5+sC8WrIkeKInBx/4BhU59WJ14GRF+3mekWvn/8&#10;fyX20edKCy0gaAJ8zvcep19uAvgamyANLarihyLvftYuNP/P1tj5Z9c+VwwJYGiQz0HTi5CRV1Gm&#10;Z6yn8w3rHQAY5OPAfTVwHle6muuJ4MgpUo6Cql+hEs3ttG8I4BeR0faDyMYofTM08AIg+xz3/G98&#10;/3nnWCjC0APYtgCKFzi/VHF3J6TlLKqbe+hGpbutA6088H85QTY3arn/NecXoSyI3QrBbHzW2lr+&#10;xL39yeWeaG4FEHveMI+XfoR4dHBOJYqSb0Rnm5bklcDphFv1UfbGXlS7VoVURbKlGeAEfJsgJY06&#10;AGblchjov0A/X3DbPtrGkaJ3ANnHc+G98lrIUVORGi09r9P36s+XTFUaB0a0kvKyjQGOSp7knTht&#10;Q4PaAtLqBfcCCLtVD4GxnBEhOb39kAoInqtkCVA7EuQ9A2mBhADK7RPn6GNIGWNgDOIxMXkeUnDS&#10;5maaIVqNrg0tgyItr1pzN2NGW0I8i2atytCX2kbp0ioBbWhgrLb2HjubirAq6qQJcnSO8XkBgtQI&#10;qVW4qUpv9zC+Ozsgvs16Pkr29JLbPmuEbIhAKlKms5PnzPkH+yGAjGVFgPRqu2PgFITwFZuaesNG&#10;p5VJU5U9IYLjb9jU4mlbWr5gacRCKNBmS3MXLBJuAHgHbMXXwGfnbXnxDMDFvOPvCcjFaKDB5v1N&#10;fN5gQchINomNy0/YcggiEe2wVc6jRGjKdZLLYVuwIW6LEyDP1SZRyxCGxBmLQT42NlqsUu4wFY2q&#10;K2xTflM7Xsvsey2/K+dED7a1wW2J7uvv3LBt1qdsY33E1rHNuUKDxbBZcexsCKGh7K/ZnSVLFCcs&#10;gN2JIbBcdAHniUYbsJnYIITM/tEothEwp50+PwAMQQij3GPlLgsgpNbS3S5vhUIr4+k2wFrRGx3O&#10;oVDbt3J6lDP87sGqbW/NWQFCs171WnV9EjuMaIKY5BFDqcq0276pYIuVo2I1I/FGPyDYrlxfs/Ut&#10;2sXv5hUGCaHav4TNPkJUQQ7SZe4rDF5k6b9Mq6kORvrKkq28m+MoA6RlW36vYEvvlWyJv+cgDLMQ&#10;hoV3Cxx5W7lZsFUAeP5G3uY4Zm4UbJz/T3Ks3spZ9C5k4hEk4nMlUCrZ5lcA/NdxyELEZUM8/MFn&#10;lxTl8FvY3vo9ZDf+GrZ3/xax9/8e5++IXeF/rlLk07TVv8k6ApH7NGvJhxCV+1pFUJKmkuU/X+d/&#10;Nas8qXDkbf3LootwqEAuCp8VLHEfgFYK6Y/zlrhXtfCdmvlv17i/+vF9QRrmIEULb8Us9H7Iivd8&#10;tvXZpB182WWHX53ltc32nwzZ3mdzdulJ2q59eWC7Dy/b/qN37eDh27Z3d9fe+WLHjiApGw8KVr4T&#10;B/SDlr4ZtMLtuBVuxS3+jt8i11ct/vaqJW+sWZhn47/ss4X9NZvcXLPBypJ564vmu7xmsevT9kwC&#10;9Zw7nLLS1rQpo2EIQEzw0OPpHldtTOFE8gwubzNIGbgr+R5bzXsYoIBnoRM22A2AouxRxqr1kFOJ&#10;VRUEuei1KCSgxCCrAsRbtQ6raclpi0lR6HdZ0AocRY4MkyKv/bPsoO1dmbQi/z/YVVbGpF27lHCF&#10;SLY35iE0IzD4CTcJtiEUNQbSxuGIFbZhu7BvhU6Goq1uwJWOxuzSRa4PKBcA+HQNhqqwTiWHUuZI&#10;hSihGBYUllPpc4ZjpzZjFw9XbKM+atGYmG2fBZlYM4B0IOXBKLRbDXKxe3nG1o8WLR7TZOmz9Q0U&#10;Q33GMpCizc1Zu3IYsa31BctGYdArTLSkfB767fL1JSthGIKJbqtURhzT3tzgnpgwzmhU5q1anLe9&#10;naj5MGYL82dtEFU/jJHrHzmJwUXtAYaNAlDAXmRApYkVh9+D2lThp/OAzzk+60PttkMAGs5L0UMe&#10;OgBugNyBH985j9G90IDSb3zOOeV1QhL0v77+U5zvdRfR0AKpEGB1Y/BVPnkQIHGKG5DSUrgKRSkJ&#10;UWM7hAFgVSKlZgE7REDVKF0WRshGP8pz2IuKVMSAVjMAxU5IR5/C/DzHoNXj9shRltoP55qdKFL5&#10;PKiOhMC1jeu28LlKNvd4aKPU+7C2HFDp3L/IUGvXs6hgQKjzWVfISGGaqp3QKUDlGo09qFPOKWUv&#10;HwqRHZcYCaAT2egdoC20363K9HNe2qBcCX29z0FCTtk4ACpHT207dMm3o0vhkM87EOsb/DP38rzr&#10;v5HhsxARiEH36y6ZlMJOuyAj8rfo8CijpZ7Hc9bY/Jw1QPBaO7QaQ7vb5XR5nG3SJZsafdX6hwFa&#10;SIy2CETMXOgoANsK6I6NngckaddEKyDJ8+Z+lAhL0Q1jYy2QHvlkyCfkDZfNsX8EAB6l7xhL6seJ&#10;8WYbhpwNjShTJIA6ctp9R2m7RVCU7Kp3CELR+6J5Ue2jSqoEoE+rFsbQGec30w3pUApqpedWGKec&#10;YschEF3d/yIyXKdZZIIxIeLTDMlQcTKRHjmxHufsOEvfvGbNLdw3BFFOny4jpvxuGp4zj54J46YV&#10;AiYHWhGXLiW5+teKjFa8WpoZz+f/BJF6ljFBf7mVKa1kcIho9L/qiMLQJIRh7A3u4w366LR5py9Y&#10;7/gZm1htshW/QpMbzTvXAiFqNFWdnJhWEq/TNqoCWdNnbGzylM2vnrY531kbWzlr/TPnbWShyWWg&#10;XObvcKj9mHyEWm1hpQFbN2FV7IrK6Wcyba5KYy7XYZlkE3ahy3zBdoQL4gx7JP+ASASw3pATorYH&#10;FLmBcEJUXbsStd3NFYv4UZe7soVj/E5+WGNWPlDKfJR6Rk6Zwy6PgyJCNvbmbc133kVv1Gpe2wDs&#10;JXZi2HC/HCNpR7AEMamN2BJtUZK8NQiAy6lTUhI75aOYdiGjq7JhAHwUO7jGd5V3JlvStkS/hfh/&#10;dRthiKjb2uu3UoX7y3RCcCAHByG7+XbZdjaWLOYfsogPe7neaxsXsX+7kxaBIKg+0f6laTu8OG27&#10;217b3xm3929kbe/ims1f8tvUtYRNXU+6aIUFkYB3dOQgCVkXvbCAEl90R8YW31cEQxrVnrbAB1mO&#10;Iuq9YCsQhfDHRYvdRd3fyTsnxdBHBQvdOT4CH6UdkSh9tm4732zY0fcVu/pzwa7+moQg+O3mP0J2&#10;+5+r9sF/+O29v/sgESF75y8hFyKpxEq73/lt65u4FT9PWgbiEAegY/crnLNiEY70I8jD51Vb/yIP&#10;aYjbztcxiErcOTJmH+UgDIrk4DcflyxMm1ffz9vSDQgS97rwZtJmroRs9sqqrby5YombfivcCdnm&#10;/Yi9+eWGHTzase37V2zfkYRDu/Rg2658WrPyBzFb/zhu63cilr+5Zol3li0GMYhCCsJvrlrw6rKl&#10;3g5BGEQSVmz5aNmWwb+VQ65z5LOlg4BNba3YcHXOhipz9kxtvc95/acZJPmKqh22AtaNVlYoT7rf&#10;quUhwAxWyQCSd+zGAWyRwZHemrFCZYIBP8D/AeGEioLI+UVpoLtMHv+ZTe9x7QLAUHHOGvSpfS1D&#10;QTQ2h5wzzP72lEuJrD3+TE1LV8NcHwaLOtdKQBowTVc7XVhiXZ7MBaVRZaAysVQWtbg5ZQqvjEE4&#10;fOUBW81xPUhOIt/MhOqwGAw5Uu22lVK3rdGuMGw1UWhxy28qw7oaAfy3xu3q0YztbUxbSVU0S7SR&#10;ga/c6cHaqPnlB1HSHmWPFTl3EWKSLqvE9pxdvLTown7KW8ospjClSbt0tMpkU/Yy+izscSW8q3vD&#10;FkdtZJkoPu7RV0URpLotGuy24Fo7DL/HlhZo47Jy16sC31kM1VmbXzpn47OopunXbXgC8ADE+nqf&#10;BcSfA3hRhCi5FtStEvkoL4ArewxAKARP+9Ltbc+j/k7ZMApRe8seSMSgsgqiFjudcUedaSsBYJG6&#10;bYAAtABwvQNnUbdN1j8AKADizRAGFSKSM173kI5TGGMUs9QfhKYZw9ygfW9512OYPQCvskCqLHIv&#10;4KMY/C45HirKAEPeDjlRWuQmAFYAqj1pLTErNNPD9z3DKFyBOEDXyrWbAEv5N3RxjyIBWokQsOo+&#10;J7wXXJTGecDnAqSoyfk5QHgaX+T8r1sH11JNhA7AVCsMHSOvOjKkLREXQoo6VXRCy+iJ49UUERMI&#10;kZIKdbUe37cHwOxA4SpttdI4y0mwBaBTdEc7hKO3j/vlWqqwKABuA7yaGmkLZKyT+xVJEklphuQp&#10;pXQbz7Bv6BVA/Ixz8PNyP32A2sCAltsBRYBTTpT9kKkBCFcnREirQiqedQ5A7IFM9PH/IUBzbLQJ&#10;YsA1BZzaqhH5AyTldzI8eNptR4mMTc61uf1+OUoqbbVyOWirpruN59R32kYgAL2Qhm4Ig4e+GPKi&#10;0OWsSP8rP0IPz6ef8TGikEoIwgBkYUirMaOvWJdWH9S3kNaByWbu76Q1M45UX8NFQDhCKNLEs+B8&#10;WnFxCZ06ITM8UzmltrWrBPnzPMcX7ALfF/EUGVbeDlUTbVHfMVZ7IZ2tPBM5b3ZCyBqb/8w84F6H&#10;zjFuz7jf9NPuplaeAf2g4mTKdNneqfciDlyb8TU5c+HYH4S2tDKORJZU+MvrlW8Gv4GsjSq99ehL&#10;NuJ93qYm3rCpqTO0XaG7p8w7fs6ttEzOQp4Wmm0l0GfTnHNu/pwtLZ+xhYVTtrZ2wa0WTvCZ8iC4&#10;kuYRhECgxeIAcBg7tBjn8yQAnh92Kadr62MW8HdaMNyCSj/eKt1WVcZ1VWmcxv4i4jYRM/x2d2/S&#10;+YqlsVVS/Vm+E8n2um2VEKIvwHdVJMqv6Ig011OBqqVum4kC+op42FfIYotFIQCRRK+tYsNy6yMQ&#10;i1G7eLBsN95JWXhtyKIIOeXFUW2cYF4RDthHCIMrE0DbQ4hLZZzd21lCzI0hGpWXBrsewfbR/j35&#10;sa2rNpCc6ZWG32P1rTHajq1GMAbAiGR9EvHptWx4wJGPtTfDtvJuwnzvJ813M2Er78Vt8V1Ve0y4&#10;So+r70dt9SbCCpXsv8X3biVtzR0x892Omf8DPlNtBN77PkiZ/8MkpED+CCIGGYvflz9C3uL3iha9&#10;V7bEw3WLPahy1C0EwCssMnJP+Q8U2lixo59qdumXEkfSLv8Ssiu/Ltmbvy3a23/xuQJPl36O2PZ3&#10;Kdt6qqRKVat8VbPc5zVLQRTiIg6cb4V2Bj6MW5pra5uk/JmyM6o2BcD+WFkioxb7KGGxDzIWuZ20&#10;8O2E+d/jXm5wD29HLcBr4mbSdj+pOYfFnQdHtnf/Ldu9e9l27mzZRe5hQ3kh3k1BAqIW5zfZ98OW&#10;e3/VMu8uWPLtGYtdn+WYs/DVOQtcmrPVi7MWvLxooSvLtnq0YIsHHPuLtrC3aMv7S7bIq7e+YM8c&#10;XfXY0SEAt79gF/fW7O03UwySeVilIgJguQWPlaTmlaVwHeDcGDY/TDRcQH1nBq2ghBqAbbo+ZcsA&#10;6RLkIKkMhdsTsNkeBl4XQC4W224lCMQmDCYOQw3ASl22SBix6rQrTClV0TYB54bhLoc7XIRFtjjg&#10;vIDXN4dta3/Cto7mLQlBUNYwPwNX2SLjTKTolsJyei3C9cV8lSxECT5ytCkqZx0GaWVXOSFGUPY9&#10;Fkfp716ftnSBNhYZsBANV22Tz5XQqVjuspVkp63FlQyESUx71woDEAyIQnHKlNlNXtLK6JaFGOxB&#10;gpRAJgIZiNDeAoy9XuO7Ffok1mpxyJKKvvhpzwpEKAQ5yMi7l4m9oip2KlQTbjvO/e5rt9EZDJEy&#10;5U1iADHiU94Gtx87PdkASKA6ASt5nndoSboFxXkOAMJoai9Zmfu6AUsP4DoCqE+OX7AhjGw3ylWf&#10;9WMo+zF6nmEUMYDgUjkLqAXGEIGBqXOuxLOKJ/VJkU2csh7tbYtgoEwvYKQbtXoA6HQAonPTbTa7&#10;0OUc/3pGULeA34j3HP0xbDPzHQAECh4FLd8ILfdLUbpqlADv6AjqGMCTw+XoOEAg5zgUrRwPtWKi&#10;/AL9gGoPgCnHwGHap1LYw6NnULoQGcCnUyQF1a5sgV3anoD4jIycQ3Wfs/MXlBPidWsFiN3ePqqz&#10;WcSIe2iVIm5CgUKGvPRvn+e0U7cKB1W4n3wWlEyq9cJz1tr4b9YBsIpYKJVzc4f8LbQK8Iq1aMWA&#10;76uktRxKm9oUiSKgg4hAfpQZUjkYGhr/zLVeQg2/zEE/8Ax1rl6eTRt9JidAbRNopUIVOXt6FUao&#10;ip2oaoBUqxBtSjGtpXw5A3Luho4X7WzTn+0832+ASGilRH4f8ifxQEhGBiCNgGuDVDn/FzEUcRsZ&#10;FlFRzg6tULzB837VVYbshwgpF0cvwD7A53JObTr7J9fvc5CAMcbi9HS7TY412zCgq5UBF7nQr+gT&#10;+p+x6eHZ6dVFegyf45xnnH9Ji3Jt0LciH130j5JxuZTZ9JlWopQ34jz33+Y9YxdE7uj70eELrr3d&#10;XX9mnNMH2rqCGIikNsjJlfHXJidJz7O09zU3fuWHIz8RrTp10a4+iKvCX6fG2218pMWF3erQ3HEr&#10;MRAEkd9+xpScYccZ56OMc423malml/dibXHQFmabbWJcRFwJyTggsn0Qrm7NranTbtXPM8K4hviN&#10;jp+2UeauF/IwAJHoYi53T5+35VCHTc+et9nV0+ZdgnDMn7S5lRZbi/XZbJB+9XGNhQsWCmCz0qO2&#10;4m+3AACvSDBFSqgKZQA7J4fwHAKpqlBCRFdpY8xSNZQ/diqKjYtgm0MIGlVxDCsai1dX4Va+BYib&#10;RAZbJQdC+YZd9aLyIQR5iMLWsG1cmrL1fUA7i3jDVuf2J53fVYbfJ6K0h9+tItBke/1KCpXrswWE&#10;5KVLUUjAhKnkfiAGgUn22dYur4Uuy2z0WXS9x3zLzXa4NWul0oDtHGInq7Sz0mf+dUWtDLmqw7tX&#10;VgDKkEU/CFn8o7Cl7kbdkbgTs+iHMYtwJNznIUvejViCI3k35o74vZjFOKJ6/6+/kw8B50cJSz1M&#10;ANqQn7tJ1H6C1wSvGYhBjqNg4XsF51MQu1+11IN1Sz+sWvaTdcC+xG9L/F3m98qxkHVhkllIRP2r&#10;uu1+t2HbT1U6Os+rsi7qUB2InO08VXbGgq1/pbTP+k3BMg8rlnxQsfBHRQt+kLb4nZQVH6at+knM&#10;So8CVnjgt+KDgOXv+S1312e5j32WvROwLPdcvZuyy092bPfRnu08fMsOHtywvXsXbfdezfYflK3y&#10;Uc7ytyBCkIrQtQigv2rTm4sWuOyz1Ns+S789yzFuqbdGLX59xOJvjlr4ypiFL03bysGkrR3OWvjy&#10;Ku/nbHF32pb35mxpb55j0Z6JLfdYvT7GwYOCJVaUpIlBGI10AGQ9luKhpqt9tnepD8IAeGeULKTN&#10;gv4uS6TkaDNuyeK45bYB4kOYC2CqFMou5wGvO5CGnS3Al8Gezo1bUcmVlM0RBa600tEM12JQB0vK&#10;DT5mfoFxddy2tlcgCdxYEVICyKa0VL/hBcQB7sKQA9ckzDWRHmAiAMKcx89gj2pfra5CJ0O2czRp&#10;u9cWbOfSqNXqqkoJQEN+FBERVo4I3st7OAqbz1WUCKnDomHYcnnIshsQB9R/GLKyxKCPMnl8tEMp&#10;m8vK8MZ1c5CFo8NFu/FWlN91MwkHYcgeU8rpOEw8nOQoa+IyYWrH0R85Jpzyoq/lOmwt1eqK5az6&#10;22wl1GmziW4bDjS6KIjh+UabXmiy+XkIwsx5VAzAAThpv3gYNdMFOLQKpAA0LRkPYaimJk5wnLW5&#10;mRaIBEYfQ64wNC9gMTYG0HpPAAIYOIxj3+jrNjZ94rhkNcZ5fqbBrUB4MYTK8qh6ArPzpyAZr2Jo&#10;X7LZKX6H4mrnGu3/SiU8zvendb3pJltArbRzzUHa2YcqVdKfwQEIgAwogOoc6gAr7dkrKVQHqr6j&#10;Xf4CAjbUdzsqdfg8hh0yoERSEBplJFR1RdWDkDofHkE5AzKK5hjge6q90ONWJABobYUAKsqe2N6v&#10;VQ9AFmBqRLXKIdADGPehghUpoqVu5UEYhwT10x79rf1xbYEofFKhpDpPI0DTjKLt535btLwN+GtV&#10;QCme27hWK8pdzp46hyIneh1ZAbj6VU8DgiCywL23a8lc5Ii2KMVzI8RB4aZSxr1aiXFbDK/YWQBV&#10;USW9KPZByJmcB1u1feGR0+ez9MOzPNfn3YqBtl5U0bOL6yrJkaefv9UuAFyZNh1ZgHR4IDUCZ4Wm&#10;ym/AhatyLe3rtwPmUuAz05BACJQrptXHPTBmhoa1gsB9tP/ZevmO6oYorFGEScCrba422ql7UE0I&#10;5Ynw9DzniM8oYNsDSRFoq59UJ+Q87WnQVgR/t0Ea2pR0i+fW2vcsz+3P1tTxb9bW/Se70PAnR0Qb&#10;6GdFuajc9ghjaKDvBMRV53zVlAr8AkRA/g2qBdLE3woHVsZMEbHG/z9Nf7km2ZEtC4B6m3u6BS0u&#10;rkpmjMxghgxmZsqIxMpiRpWqxMxSq7sP3TvzWDZmnj0//AvasdF9mZn7At5HzQppuWyGRMvMTvCa&#10;FbapwloWkrJNkjbN1mgpybLN/sJ96XwVXaJZMtUH0VLFFu+nfGGUc2ObBMuqctOKBNH+ee0KxV3m&#10;fV/QjBjv3yKvy+S90KzQ1nkSGN4rtk3PBBY59jZIkAOBCYQ5rl2uD+HzXUA4dImkZBKh8LKpt+Hm&#10;eArHp+F0XiIJV3rnBThTi3Ck5mFPzcK7M4NKxQmVss/QNiVo1xR1pRwyDdrHDO1uQhUmCdhyzM5Q&#10;6Scq6yZBVHFAkjFaoZ1fwYii7vCuA0OV5le4OFtD+WRo/0r7tHX8Pk2bWGotEAcWUeso/JLHIg6o&#10;1L8EV442MU3bHKe9j/C49YELu2MrxvuqNOzEzZMgRWgE5dI2Eq01nhuPQYHVbBOg+J2qACvCTiGd&#10;pYEDlSdplD+mGiaQNxXq+EUV9c/4+lkVVQKlQgernxZR/zyL1peKhFBkRAWNL5VGuYTaF0W209cG&#10;f1fYY+f7/Gn7rkDAzqP9LUnNN3nUvi6zEcC/aaJCEC991TatTHJQ/lIOiU2UvuD3qjLJ7ytftgjy&#10;3OZz+Rx0SCo6SH/aQfzjLnZeDJD8eIDGN2MMfhrh4Lc+jv9ex9U/czj+I8nPOeP8ePBb1ThCDn5o&#10;of5VC1WSj9zHLcQelxFnyz3n9X5SRffLDAZf72D8XRC73wQw/jqNmz92cOvHIxx/cwfXv32Ok69F&#10;FA75fozdT9to6L9s5cckVPdzSJMsJG/mETxMwbkbhn9/h0QgjcJtCva7bpRIFsr3tvndNlLXbUgS&#10;L3eOXAgSs0UUwgd+vlfzIXTgw2vtgzWCqxXtAVU+ScPgxIfqnh39A5KHwzV02IF6ZJ/Xrgb58O1k&#10;mwLiZdQV4seHr/+2hmtkiPPoUpkrucbeLrcl0I+HBH22/aN1jI4ImCXVa1A4zYJhtUrXWexuGGfE&#10;zngZNRIWpV1Vgaiy4ofZuZvtVQI3GdBo2zg0puVHQIWfGyoHusckLBkosUpLYZ1U6txmdOQly82y&#10;xVAj61UWttGBk+SDhEVkgtdSJAuvdZxoKTulvmuTJLQVa61y1pqyW+G1k+SQLA2urRkv3vGeDaOx&#10;BcdHfhMRoiIp3Z4cfJzo8MZmSTQUhqQ47h7Ze6VmRZykItG1IFllK60iXSHr7mwhUV42Ve8yJAmF&#10;wibymWUq8SX4ScKcgUkq8lmEYzMIBS7B6zlHACeozf6Vxkbr82dNESiLewI2/yScwWmEowsE7Cm4&#10;qXAsUoRUST7+1+k9h22CupS2ljbsBAanh+SD77dozFw0Yg4rVVeYJIUGLEiVo+Pa/ROIxBcQi60Y&#10;4xagQtqmUbU6zsLqYXPLUewsHDsXT8GE57RsP48VgoqVx/NInfG9m8Z1U9EK9gsI+GcIVB8Y4mC1&#10;voktXQsBTXUj5C+hugkKudTUviIh5Hkvn4klftbau4VKbluZEy2XMTdNIL/yOsFJRZ4IOATmSRpq&#10;hTguEUwVwqnlC9Vc0Nq1Wb8mUKmqpTIMrpIgaM1deSlUX0JLMpP8fVIgRMCf4HlNE0jW1s4YNawC&#10;VMsEHRXaEuDJg18ZLC9P/4XA9BbmV+QncYGgReLC/8sHQeW3p3luIklSsBvc19b6aRXJFTkBzvyN&#10;+yRokRAYoCKgLROktqhWt3lPBdhy2lN0isM2cfqewLQqPwGe5+yM/DEIkgSy6Zk3/71cQzLCa9cS&#10;idqqhUSH92CGIDtDgjDH57RqJTjyfq4aXwjNDmk/vNfW8wQ0AqFmb3hflf3R5Zwg8PF/i+/webxv&#10;lqDmCbrye5FDo3IjaEbIRiIqX4BV5XEgMVJ+jCkCsK5JhFazGoqSmRAhmiY54L1Twq55ESH9JiLC&#10;5zE1+wafI0kWv1eyqDn5h2gGhttrBmKK/1cNkUUSKS1TqCCXfDhUvExJqhYMUSSp4DaKzFG687k5&#10;Ejj2Dy3HTMs3hMdVro113h/lClHRLp23wkU1OyMiorwcNvtFcx+WtrS8o1kvNl63ImvWSTpW+HxW&#10;LezDJNMO19sksHy1n8XiDMnGyt/MczSJv9iH10gq1nlvNcuxMPMBHCTGqrlhxp5jkv9TCWvN5HBc&#10;8/lYrKd9zeLkeCKZcAYvwOk7bwpK+XamjEO06sBEE1NIpBaQyM4jmlxAtLCMUH4JkfwyolT7seIC&#10;6o0t9MZKtUyCQVGliriaFVZaZvmCKWOt8jEo5029scrtrKjQtiqVf33oQaftQKtoNQnqFCEh/4hK&#10;hY1Cq0FxNCDx6AxoP2l/d5VOm4JTfgknJ14M2j4cHsVxeDVC22vj/uXIuHZap6dF0dWgjSTp8Q/c&#10;cF/PwHW7CN+dMvx3SwjcK8EvX4X7NYQe1MwafvJJk4CqKohNFAiyebbiJx2UPu2i/FkXlc97JApd&#10;EoU2ml830VI0BMmASkjXDbkomBTJ45+bGP5cZ9NrA50fG2j/QFX+fR3N7+pofFtHna32TR3Vr+XA&#10;yON+2kT2kxbS8nGQr8MnXbNkUfxqjNwXe4h+PEbg2S78T/sIP5NvRIfH62P0Y4/HU56GFK7+PY1b&#10;/8qwZXH1jwL2fzktU61kUPmXVaQJ9vHHRUQfppF/lkGbpGlEInTr511c//4arn37CDe/fYqTr27h&#10;2tcHOPl2iNpznt9T3ofHdaTvFZAkSYjfzpgwyOiNDCJX0wiRMLhGUdgHIQQoxDPExsIdP/J3HCQL&#10;Vn52kDDYET+xG8IQ2HPAR3FuCMOeD55dN8kCFbhJhNHbNEsMGQKkVHGbCrpV3yTIssMokUheywin&#10;mcWG7EjNsZ2daxltKvb9Y7JaAvJu38n/2U3Y4GDPbQqSNGpLJvthjvtSWE2HrKXMTqnpp8NhCLsd&#10;7o+KfEDG2ustIptZQanMY3cUlbGAZmWBx11BeriMQFNVGMlweW7jvW3ssfPtjVSfIWQiHJSToT10&#10;YY9koM+BcTT28/haVljFATvr3QcV45zYI0FRlUfViWjp3PIrONwLmzCe8i63J1nStFlv38rr50Db&#10;XUZ/xHNqbKBDgnF0GESvQeKR4+CqkOgcbqGs6mfKPzH2orRH4sB7ke7aTAYyRUu0OxpYSyi3t1Df&#10;tXFQbZs8FPniMu+PzSRHSaXkSDkJLxWEJzMDR2SSyoLEIUAVEr5s6kDYfJfhic9QeRNU3AQe7yTB&#10;fQ6B6IQpZxtLkGz4ZxGMTBsP7UBoHoHkiknqpCQv8fQG98XfY7OIJKeR5HMNxyf5+yL8PG4iN4lC&#10;aRrZ4jwi6UkEYpcRz8gD/grCJAexnUu8XzOIi8iEp+H1kkjw/AKRCVMu2xsRaaHxcxDobIpy0OtZ&#10;2Pl54twbBjS1dKA1+QUa8FMP+wsmD4IUoxSo1KNUm1S6Kb5kFCzBit9LVWt2wSYnOu5nhQZ6UyBF&#10;kNUav5SuDLspZsX/ygnUpLAWmSCgKOxRGRflQyCHuWka9UsCieU3DLDPEDxU/vqKQGXuDZIORUl8&#10;aHIgrK+cN78r1fWEISfcr8BPGTCn34DDSRJD8J4gGE6SNAj4taYuB9IFgpeyaqqUs8OuqpAEDZGb&#10;hb/yWk+vd12kiW2a7+XboGWjFQL9As9TszSa4dkmiMzyP1pOEciasEOSBOVkkDPp4hJVu6pizijD&#10;ppYdSDKXlUmRpIfnJ6dQgb7XfZ7nwfvJ63O7SEb4XmnEV60XCIBnjO+CchpsE/zkQLhBdbziuIwF&#10;AugCn6eKj+kZWO1X2BfPYmGbKpxApwySlu3zBFklViIxWRfxOIvJ1fcxQcIxwWepIl4zmoXh+y0B&#10;5LZqRpBQTJNY8b4t8Tpm9Tx4XRNyNmWbUdIwOZXye2UoVeTH6tYp+dOyhIjeZZLNiyR9ct5UBksp&#10;ey2Bqb6Gkl4pYdWE6p/wGCKOC7zHSuZ1hf1mksTDkD6RTTbNfFxhHzGZPDfewirPUTNQymyqWh7K&#10;dKqQUuXyWOGzWNMMD4mB6qWINIocaCZGibiUtVPOn5rZ2t5+G1skWCrMtS6HZe5zgyRCPhAeL/s4&#10;z2uW56JQ0hXem3n2cYXueknwPY6LCAZEHM/A52V/XyBZd30If+Asojvn4XVdgH/nCpxJCgCNadqE&#10;UOgishzn9dIS7bETjY7XhHBq9qG760F/34OTY6r/Ew9B30ZQD2DvKIT9k6hZ2ijRxpUKqxQ/6xRj&#10;m7TNFH77IQxUMIriqXhgR+OYNnJ/A+XKMm2dhbZdxfNstMEe2uAw2jUbuhRRvcE6VF66eeyGanAU&#10;aK9re0EUbiWQeJhF4kkOqad5pJ7k+b5MtV1C+EGRRKGM8MMydgiikYcFEoiCIRLe+3m4+d55twzb&#10;nRLsfLXz1cnfbATM6NMm4s/bSDzrUL2TSHzaR+OLEQlGA62vBxj9cojRr4cY/LKH3k9d9H9q/Zs8&#10;1NFTqOSPVXR+qJFA1EgaaiQNDZKGBglCExnlTvhsyDZC6pMxicMB0p/u8/W05T7ZI7nYR5IEIvi4&#10;i9SLPo/ZJzmo4Oh3H4kCceR3F45/9+PwNy/2fo5g8C3JwRd51D8rovKyiM5nDRx/38edX05w/Yc7&#10;uPnDUxKFh7jxzQ08+u0Ee1910XzZRv5JDdE7ecTuFJC6W0HsZh6hkzTCbIHjJEJHKfgPUvCMkyQL&#10;UWz3AnBQzMevkTTc2mFzI3/bgfSNLSSvbSNx4kD0yI3gvgP+sRORQx9CxO3X9oYBFIp8iM11E/+f&#10;58NUcZEuFXm7qcIjyoG+BWXaqigshwq+0FYJUYeJuT24liLYWbkNwZXstcxtlL+9ohBHKnVVjyxx&#10;H0V2tuqQgE5SUSPrLBbILrNK/aza5CoOo7ryp9XLdrmf0YiMlvssy3kmu3rqgNNa5Pb8f1f7Ut0J&#10;EpC9LQLzOvexhnJthQRnAdXSPI4OfFT8HiRqi9i96jPhj+rIPZKSg9Em2a4FR4re4DFKfWVuUwVJ&#10;y6lDJhnyaM9rwjA143JAZnWLTEyzCaqcdjR2m4p1qh/fPPCisruKJhmZwoC6PJf+mKSDBKjG39sk&#10;NP0Rt+N1tbh/hYI2KlYzi6Pqm9nKOgrdTZNYSuuAgewc7FmCudK5ZpeRzS2TUKwglZmDT/X+qfz9&#10;VBJOVaIjOXB5T6MmtGyUVKGZ2ATCNBJBqo+dNPehpFc1kp2eH6P+DipFMsfgPMq8/8qiKc/ofHUF&#10;4ewSUnIc5bNS6u1+32qK0gyoOkZDESwSRJK0Qm4K2fQs0lQxKeOwNUOjNA1XZhpb8WlsOKl+3SQ2&#10;msHwX6DaPE+jd8HULFjxXcGqpnEJ5oqzN2pTa9Y0zHJcm6eBn6ZRFQiu0FjabTMEB37WDIGmkmmc&#10;5VU/QRIg9akZClVmXDdNsxECCq37y59CypqvMvAEfjkXKgxTqaOV3npm+XUsW17H5RmCBg36ko3k&#10;QuvcJAEzWgeX4yWBVP4RijJYpUGf1W8CEIK+Zg1UeEvkQ6RBqvTy3DumZPccicEMAXtaoC3QX9Vs&#10;BgGQn6fm/wNXZv5iijCti9CIkPC65njsK3M8H177ZSryCe7/tAjW+2aafY6AqVofpgy1QJhKWP4p&#10;JmJjTYTmLbicBA8qVC0VKPW1nAq1zGGcQrelbkW0eK+o9AWeNst5+NyTBCE+Kzuf1db7sJB4rUsx&#10;855uKHMjn8s697tOULI42VxnYePz9aistGsCLh8VL8meJ3AJVv9FtsvYdl3EBoFrzXUJq045DSoP&#10;whRsnmkskWQoo+cCr1kzZKqvscnzMP4hJIwmRJXgL1A2IaV8jnPLBFySLiUGU00JOUxqpmFGeT14&#10;/9WPFkjSltbfNn1CZc9FzkTAFMWyqiU5EqaVVYIvyZdmr4yvCfuEyMzMPEnEvKqavofLs7z3JLJT&#10;3Gaa/WeSz1yEUoRMy0K6/3Nz7/EZqh+dztos8RwVmjrP/qBlE9UpUabNRV6DklLNr/H+b3IcbF2A&#10;3TdDcnyZ25w1Mw9mOUPjgQRiYeVN9nf2c44DkRMRDkN+Tf9+34SDbm2dwQoJ2ZoIg4/E030ODhKJ&#10;QGDGNI9H5cDPwcLxtu09Y55JIDqJKMen8kxE2Pw7s3BH5ygS5mnDOP4zFykGl2hvlTNhjbbKjfG1&#10;IKq0Z0MKpatHJBGamaXt7lNoNbq0a1SdssMFfSYe9IYOU0ei2Ze926bNtGNv4MYx7eMef2sSW1q0&#10;hbmenMcpnAhEnVteDF76MTTT7VEcfB9jS/B9HKNvE/w+hc4XGbQ+S6P3VQaDb1RmOWda5ystQxBY&#10;P8+i+KqI3EclxOX0+KyI/KsaCvJDeFVH8iO2F7XTVM0vW0i87CL2URs7z1uIvVB9hz7Sn/QI+l0U&#10;vyKZ+G5E4jAigRhg+EvX+Bp0f6qj/T0JxvdNNr5+10P9212UvtpF9vNdZD4nAfl3y34yQPbTIV93&#10;kf9szNd9JD4+5PH2EXrSM8WplEGy900B4x+T2P/JjYOf13DwC9tPduz/GMLw2yTG35Zx+7dD3Pzp&#10;Fq5//wS3fniOG9/dw72fr+PGj7sYfF7H4IsWWp9UUH5eQfpBATs3swhe04xCETvX8giSKASPEwge&#10;xeE/jJIwxODfj8MzisE2CGOr50XwMGKcG7O3XMjctCF1bYtkYRvxYxsiB1YE96wI8zV54sZrDRKC&#10;soozERjSitkdkvkNqKzJBFWPIVVeIIGgIh7bUd21EugdptCI0nW22ZmK5TkyUnmx2pHMnc4gFBtU&#10;00Oqeirwaocgzc+ZmpVAv4UGO0uVINlXRTKy2DKZS2VgRbFIskAS0eit8DNJwL6FnXIFtY5yNCxR&#10;1W+ixXNS7ncVbTI12EkWTv0L3Kh3XWiQwXZ4Pc2qUj/zt/ocO/s2itVVFHVerU3UqO7rnRXsq2oa&#10;B0WJndo4AfG8VApbyxKNhgUVAmOzt42e4ptN5/fiOonRjTtFtM0MixUdnoeKobQaCxiPud1BiP9R&#10;9MbpGpwyUiZIApLcl9b2ah0SHHkkFwm2pVnESzME6GmkVH66uMzBu8TvVhFKL6PJ/7fqKnmteGYn&#10;4jvzVO4T8Ke5fXWLqn/6NO47M4NMkSSK28pRMhKfQjzJ51XbRCI2h3x+lYTFiRGJz76iPXgfK4UF&#10;1OszvMZlk3yllCf5UtIV3iOFXcnBs1UlWSD5KJFA9EhyauwjKpOdzE4hWeBrcZ4EYwa+LI0QSUKY&#10;6iWaOItAhMAhdeOfwLZjwiyVbNGoWcIzRmlqmtVBMHF5qPxoZBUjr/V0ORQuE0imCLhrSsJDxadq&#10;ipo9mCdQTGh9msb3sow8v1ujQZVvgMBUtSe0bqypZdUkUKppLWXMcnulgJ6SquX/zcwCwWaGxl9O&#10;hMo2qPTL6xtvYI2GeokKfmbyFORVEOsywWRi8XXujyp9noqd3y3w/SzVu4ppzek4mmHgqxTzOTMl&#10;ThUvh0uBCI+r5FEmx8ICgUXRGiQFIgIKLVxdu8BjvW9qTqiAlSIsTh1WefwZpZh+nWD4lpk6V8VK&#10;+UsoM+MEr1fXIQfLLZIGlYvesmrZ4n3j0GrZ/JD3R8s4vC+bZ3hveJ1U4fKDUCpmB8mbx3kFm2sE&#10;Ut4vrcN7PfzOw/0QtJSrYN1xBqskDgIxF5+hMnE6becRCF5AMKxS52dhp4J2UO0GSFYj4QtIpC8j&#10;nJnAhp/PluRBjrEu9wUEvBNIRZcQjZLkOifMzMYaQU/Jm6w2kks+7y0VReN9VCSNkm+tb5JoWJRA&#10;iyRG1yDSqFkEkoOFRRImpSEXYdri8yZZUtVTzdIolFUOmoqYUcIyhXiu8b8mYyT/L2dTVftULZRJ&#10;Ar7AXsA/RdJwhdsYZ1U+0/llEj3+X89X/cqySaLCZ7SxoVkhAr+Z9VL+kLegcFzNbGjpw+SuIGnV&#10;EpVmRORQquiNZRIDzYDo2jdIxmwiZSK4S3LUPJ1JUP2RJe57cZ33j80UVJMvDcmeHHflfLrtILEi&#10;cV20KJz4jPEX2XaeYSPRkp+LRQnFSApJdlUnRjMY29xWNT6cboWCKmX2JEKpebjjc4inKORKi7QV&#10;SjZF26eaGpU52nXa/eICohR4ssfN5iIqjQ3sX/Xg8CSIYp/2hiIjS5tRI1lo0W6YEPX6trHLfdqb&#10;Yc9OuxnA7et5irMUekcB7ks+Z4s4vG/B7Z9duPu7B7d/d5t25w8f7v7dj/t/hnHvHzv8HMbN30K4&#10;9XsEd/4exe0/I7jN72/+3cf33O+fcZz8HsXej1GCb9IUUep/l8LoR2VszKL7bRa97/Lof5/D7k9l&#10;42jY+76NylctArtCG7sofdFD8YsOCnzN83Pm0w4JRQfRj0kkXg342x4a3x6g++OYxIEkgq330y46&#10;BOzGd32ShtNW+1YEoofqNwOUvhwa4pD5ZEwickDycEDisof0y13Eng8RetyH70EdEWVu/LhEQsT7&#10;82MOJ78oZXMKd37v4tGfN3Djp3umpsOtH5/i9o+3cO+XY+x9zeO9bKLzWRudT6tovCyi9nERpacF&#10;pO5lEb6eRuBqCrEbJA/XsghdTcB/tEPSEEPoSMQhgYDIw0EUrt0wLCQMgf0QsjdDyNywI32d4puk&#10;IXvDSuJgxc4RseZwE7HjbbyWrvCBU1mn2ClKPQvBzkZwUcVIghXBTTUbispIpsxcAxtqVMS13jqJ&#10;whKu3eCDvpfC4DhAFTpvMm2VzH42zHYHRzEc78XQqbsJeARXdqqD/aCZQagPCUZjB9pa/7/rxo2b&#10;dty+7cfxVb8p03q878PNGz4cH9kxHCxhd7hhVHuLQK+oClVy6xxuI3voRJLsVhnSsh0rCgToWn/D&#10;7D/N80lCLIIdAAD/9ElEQVSShCgBSIMAXySjzbWXkFMYZGvZkJ8KrzfbtiBD1qwCWGPVTu/7qcYt&#10;JEWrpn5+qbmOPAeA0sQWR7yOPQsGuxskCBumDHXj0GOSLFUHTg4ikiqybnkKF0i+ch2lsT5NeKIc&#10;9qXeEj/PItlYRpIKPidnIW6T4z0tsw15vUqBXa/JX4PHIisvt7YRisyZZYYoVX2Aql5e1eH8MkKF&#10;RQ58koXipsmwprjtRH4RMar+TEkDfg5tgn0qS3DfmUEhu2SiMKocsNUm70F7nWRlDTGSkwhJVbS4&#10;YpYvYlmSg+qccdrMV9bRIIFQaKgIZJykIZ4j2SFRSaYnUcxP85yV4GYSPu9F4/OQJtHwhKbhDE/B&#10;EbhMQLoAVWa0U/k6aDhtitKgopVTpRI+SZEppM+kS2Yz6YlpqOXgJ293hc6JAExR5YsomHV0LWUQ&#10;oDUlP0PDbAiCpnAJ0tOaXdAUMoFbaaCVplkkQomNpEA3CU7KNiiwVB4BOVJq/V8JmJTI6pKc8gjs&#10;AnIB/TyBe5lApDV0zQZo3wrRnOdxFwgMWgbQssfcPMnG9OuGAMkBc5n/tWxcJNCc5Xmq+BS3J7CJ&#10;HKgwk7JVqsrnZR5vkuRmcpqEgEA0LWDU9fOeqCy2puwFVEsEFV3j1DqVK++DlSrVRQDZ3n6HQK+m&#10;KX0lt1IqZpIpgs0qQX3DfpGqdhI7sQUE5WAXmYHLNUFSdxmewHk4fB/CpjwETpIN5wVYCfJOqlJ9&#10;dnhVCfMygr5FAzauwBT/y8/BSSTYV8plknESziT7Z4i/+QKTcIe47/gVuHe0PDVFIklwImnw+adg&#10;F5EIaA3+Irz+S8Z5d0vnS/AT8VOo68wGr3+ez2XtTYIziRBVtsJ/VwnGywRjOVLq/kyTFMjfQyAs&#10;kFYm0g1ev0iTnCJPQ0/1LPh8SdymeR+nSEgU5qloG820qDrn5LRmm94nyFLlsx9J0SuCY5VgvkFS&#10;ZbdPmOUkk8OB+5STq/wnJtknLrMvXGLfUfEy5eVQeK5JX819m8qv3JdCipX9c8t+iQThb3xGikZh&#10;v1g7A9VZUVVPOSrPrbE/8nXbrlmfeY6NKyQr50hONLPA6yHhVgruOV7nvK5Tz19Ft0jeHCR8ctp1&#10;OkgM2CfkP+Fzn4ff+x5JHcnHivrQ+7DJj4jP2BKcMpEaWxyftsA0XCT4fpM+ewGxzCKCmTmEK0qh&#10;TzvV3KToWUCiMm9yI+SatKvEB6WbTkhw0kZevRrFq4/2aL99KHTXTcZc+XxVmxZTcC/N91rePXxh&#10;wfWft3DjF7VtXP/FweZic5I0kED84cK9P6148A8bX+248ye//zux5u9u3PunA4/+cxuP/suOu//k&#10;90qL/PcYbv4ZxZ1/RvDwv0N4/L87ePg/anE8+t80Hv/fPB7/vxIe/m8Vt/5VwtEfVPW/VTCSo6Ei&#10;FX7qoP9TD90fumbWoPpVH8XP+8h8NkDi1RiRF/sIvxgh9vEYuc+OSAquovPDEf8zwvDnnvF52P2l&#10;i97PAzS/H/H/I5S/3EP5iwPuZw+Fz3aRM7MNQ5PuOfmS7UXfLI8knrSRfNJA8UUDo2+6uP/HMW79&#10;cotE4Tlukyjc/P4e7vx8gps/HaD3+RBl/i/9qIXUwzrqL9qovSih8jyL8tMscg/ziN7MwHecgvsg&#10;SVKQQexawcwuePZJGEgSQiQN4asiDlG498LY7vmx1XYjvB8gOfCQLNhIGuTwaEGahCF53YrY1U3s&#10;XF3DaxmySYXYtAiKR/t2nByQsd1IYjwMok62mCf479QIbIVldqAlA1JFfh4e2NA99qBAED9RWdUW&#10;QbKygT4BeyDCwQ50uOfBgUIrqV6r+SU05b/AzqesX3sHXip0hWOqrroFXXakA7LRJoFp2HVhn4pe&#10;PhBdHr8zJJBq+YGdT/nOk7UFZHNLKCh2mB06w/fJzCpfN5EtWFAmMajwOrIHbtORW5pWO3JguLt6&#10;GvHRXzNLHLtjjwH62tBtqkPK2aZORd2lEq927cgQpJWDPUUCoJwLqljX3/PynJ0kAlskCiQ1JDe7&#10;3F73Madw0pbV+E5kCfRpfqeY5AwBVssMJZ7/kPej3bXx+MtU7Ito1pdRyq2Y3yp73J7nlWyTWJCM&#10;FdvzJDCLp7U02BTWpFLXUUWikFBEq+vYIREI10hMmiQZDeVj3yIpIpkjWaoWN5DPK+XrInY4wFWF&#10;7nA/wvuww8G+hSqvoa5S2SRb+fwKSQmNfpdEivc1XSEBaS6gwGedba4gUllGlO93ioskLIsmH0Qy&#10;TrKQmkVaMeNZkqLsKnzBK/AYJ6zLBBs5ZJ1HMHLOKNIdkpWQbxYbK1StNFwyfpsETAGAps6V4leK&#10;TtO+F6f+w5SVnp59nUb6dRpJ/kaQXuDvU1fYphXC+CaN/RvGA12AOsF2iYRgmuCxSBAx9SQ2PqQC&#10;vkwjed4QgRkqSq0zr9JIr6yeperksRcVbfCGmd63UIkqb8Q6la/WoVdFXKjqJqn2TR0Oko4lApXS&#10;Icv4zwvEtZ7N7VSbQbUMFKmyvX3JhD2KLCzMEWDmeY4kJZMEFk2rT81r2pngyHPRer4SaU3OSSFr&#10;vV5ZL7WkotkAAoKVQMnz8WkK234ZFm6vJYI1kq4NDwHHRrDVNvIZ0LS/m4BvPwOL9zIcoUnjBOsg&#10;ELh8fDYkB2Eqy3BkGh4PwcJBoPBdhjvI30NzBPc54+/i9RPo9R3Jnts7bfxmoglNZc/BR7Lqi81i&#10;JzlJ4FhEkspU5DIYmyaBnOD3MyQRU8jlVJWRjaQ1VyLwZKYRycySRM4jwn1EElS0VLfKipjQ/ghU&#10;Svrk81/AGl+VFloFw5ZWCNqrb0AVR3Uf5NdxmYRMS0Ba85cPi2Zw5A8jMqVIBpXo1jKPQi+tlgmz&#10;BKHCaZqBUqpyzQxomckUxuLzV9in8lQowmhSfilz7Cvch8ilHCPn5Hg59Vd+/zr71+t8Rm/w2YtM&#10;vmVmFy6TRCoSQ3koFEXhdFyBMoQq7NWURmefVqp1LbEp3FgzHKrQqXwimqUSOZHDsTJXKkvqlvwY&#10;2G+9LhJuVfYUYeVxNhQGanuPfeKsmXlbJyHS8s0KCYr+Y+Hx3XYSOhIRr4uvWkLSTAuPqWsXmVol&#10;yVjkf5ZtZ0g83sP6tpw8NXNxHjaSQYeXZDA8D2dqCS7afW92mQJhGSkSvhYFRpqiICk/CNokpYou&#10;0J4labdT2TXjMKn01F3alfauC9ka7V/bTjHC16v8/lM3+l/aMfjKxuYkQPox/jaIve8COPg+gKMf&#10;gjj+yY/rv5FA/Gqj0nbg6CcPDn/y4uRXH2797sbNPxw4+Z3Y8osXR/zu5p9+3PtPD+7/lxMP/tuO&#10;+/9tw4P/8ZEkhPHk/0VIFGJ48v9J48n/N2OyMT78v2U8+L913P3fBm78Z41NUQsE619qJA4C/h56&#10;P/ZR+2aIEoG/9NUe8l/uI/XpVRKHQwSfj9iGiL/cJSEYcds9Qxw6PwzQ+p6E4dtd/neA6td9VL7q&#10;kTB0SRgGKJI05D8lCXnZQfbjJvIvGyi9aqPz5RAnv5zg3h93cfOXx7j180tT/OnOT7fx8PdrOPp+&#10;F53PuK+Pe4YoRO404bpaRvhmBYXHVbYM8o+SSFO4x29lELmWgf8oQcIQg4tifeckT5KQIXmIse2w&#10;RRA83IF3HIG9F8J6y4M1Yl9oL4DECTHz2va/ZxisbMS+69uIX7Xgtea+1qY30JHyJ/AcHgXRG3hR&#10;5HdSn2kq9SRJgIpNxVsbSHcJaASpDgG/P3ChrBzhFRVqUd5wCxpKuMFX1VnIE1gq7GTjgWrMr6I7&#10;2ka5RKCjQhWAajZDuQvSCp9UpECOKphqv0mw7w2UF12VIZ1QnvUGVXddCZ/q3H91EYeH2zg8JhFo&#10;TqLODtzRbIim/zs8LsmPPG/LLVV+1H7WSVqsGJN83DyJ4GBsR5vX1WqQWFBl58l6myQspkZ+jYSE&#10;rFjXrTwKBS0r9Ow45I3flRMkWbJUdrFBljxQOVkHwZb3kARBKlz14bUk0yTZyWmZZiCysgUlIbl6&#10;M4xrN3d4rqrhvokWr6miYjA1OUbyIfG+xUkWimTyWh6qaZmAQF/ifZTfgureZ0g6msdelOUHwfuR&#10;5jbFEolIUQRokySL96y5TeIXxu2bWR7Xi0pTudtJpPh8tUxUYEvXOch5zDwHdpoDffcogFx3kwN7&#10;mcdY4jNRca8ZkjSRBxUAW4U3Mw9PahHhLL+Tnwvfx6gew6ErNPr8jUrR7qLKdVwwVQKtWn5w02hR&#10;bTodF6luzsHjnjZAvUTAXFx7i8B76hugSpaqizAtJUaDKp8Bqfj11dNpX03DmroCUwQFGnMZRimo&#10;rc0PaZRp+Am0k1SiimS4REOuPAYCG1Wc3BBIaGaBal1r0QKYdX63SoOtkDnL9kUzRbxAZa6wQRMx&#10;IYJCsFZMvaawlUxKIYcL+j/ByihUnrMyFspHwSh5GmCr1pS5/xUef5kkZpXXY3JLrPL8qG4vkdCo&#10;qqOWKDYtl0iG3sEEz3te/zFqlOdtiI4IFRW9e4qE4bxZ45dnvglh5DFNBUsnt6Gi3KQy9FLJh6OT&#10;iMQnEYpeYZsmaBOUs4vGt8VPoubgfvw+OalOIRim+qeqt5M8hMIkAFT/rsgUQslFZJVXJGMhAd8k&#10;ySPRjMyjWt1CMr1skgk5SBJ38muosY925Jg8kEPyqolwKhdnSYbXUK7MUSAscKyuoM1x0WB/q7Gp&#10;GqQKKqm0fVBLb1KwJA3hhGYdLsITnKRavggLFfKqilZRASvcVwRSJdYX16Ts3yXBYj/hM1SYpaJN&#10;tq0XTJTMPEFVkTHyg1HosJJTKcJF9TbmNuQs+zc+Jz4v/n+Z91MzUGYmis9Jz0V+KxP8rxJgmcgY&#10;PmP5vMySTIoMTpK0XOa5XOEz1fnMcNspko3TWibvsB/+DevLIneX2L+U/vsdk3p9ht9riW2C/UeO&#10;nqaCKc9BS2UiOMo5Mc/jmcJi6uvcv5xXVflVBeDWuW8Lr0GF0UwBLoWq8j4oBFY5OrQMNsN+qfBc&#10;hUtrZsOQA/me8DvVGRGh0AzaloN9R3lT2L+d7vdM5NI697lAQrTJ37VMaHeTZHlJNEk2XexfDpIO&#10;OS7HY1NIJ2ZRp81v0U6l4guoEiuysvW0owmKjgJtlGajsyQIeYrQ3KETqVtRZB4mkH2cQP5pCoWn&#10;ORSe5VH6SI3K+KM0wTCJ+qso2p9F0fkixpZA8/M4Wp8n2eJofxlD+4so+l/HMfgmgYH8HH7aIWkI&#10;4PDXAI5/8xmHwZM/Qrj1zzju/Xcad/6Vxc1/ZnH7v9K4+z8p3P7PLG78M8/XIu79Twn3/7eCeyQN&#10;t/+rxt/reMD39/63jev/6mP/jyEGv4zRIRmofzdC9duxWZKofnOA8peHyH62j+iLfQSe7vGV3391&#10;iP6PYwx/aZN4qG5ExRSoqn5ZR+mzFvImQ2Mb1c9baH/dQ+frLsYkArd+v45bv95j+wi3f1Ep6fu4&#10;/+tV3PltnwRqF7tf76LO/xU/6iD5sI3w7ToCN+rY3s8heK1oCkGl7meQvJtA/HYUidtxJO+kSRoS&#10;8B3G4dzTrEKShCEB70EIvv0Q/MQyzyhsQiqtJAyrDRcsbSd2Dv1IXaP4vUlyd4PP8KaahSRiDa9V&#10;9pWMaI2qeAHlLlUuwUoxuzV+19y3IEvQVOKOkoDvxIuYHFQGBMi2i6DpMKVeVaAkQwCpFGZRrhJo&#10;mvOIVvi+rtzmEeTym0jmVk1u8NJQBUcIju0t1Hp85THrBNTqrrxteQ5UyUrWVJIDoyIzSCb6Yw92&#10;yVJ7Sq08WEKbYHb3doKGym6qktWofAsEzYJKoPI/o0Ntt4ITEoNRj+dZpoKub+Pg0GsyRl7jTahT&#10;ObcJoJUq1TPPKa41+eISDd4C6p15jI/mCbTcZ5OgmV4xmRYrPG6rzeP3VHqWN3F3GykSBi1RmKUP&#10;XsN4z4U9kqiDfb/x5TCFtEhC7tzi+VL5H+/voNvjcQn8Pfk9aCagzlc5de4HsUsAV4nYAr8riJR0&#10;rCjKUXJPyxubJrlTs7+Kw+shlHnfGqqfQTLS5gA9PgpjZNJG20lsHDTcCyY5VXNP5Iukq2pDk+dQ&#10;4DGT3HdMqkB1MkgyEmUSDxItlQlXAZtmc433Zwt74yDvlRV5KsJI5DL8kRkEVKSHgBHZmSBBmIbL&#10;O0EDT+AmeK07z2HDfh5rtgvGS15TxqrguE4gnp5+h+pe0QJU4VJxWiqgsZS6liOYsvhp+eHyjJYf&#10;pOhogFepFtcVeqdt38b0lDIB8rOmkLfeN+v2swRbVc6cmX3dJHda4HYKrdN6+wwNuSpXTv97xkGk&#10;RB7vmtlQxUife9YsF6zxGMqVoP2LZCh1s3I4rPJV6bbNtDeN+pUpqkoRBp737DxJjfZnjDsNNQFc&#10;Sa+2SQI8ziW+TnEf8hk4Q6B5F3NUpYtLf6GRpnKkMlzhNWhmYpbnvEiFq/BGTUmLNK1u8jeB1Ayv&#10;hUC0qPTT1rexrnwXtnPQ8sGGjUSBJMETmTAzPbkUx1jdhSTBN0KV7oldZj8jqSOZlGd8hIo/S4BW&#10;yfgS1WCUn2MCaeccMnym5RLHP8l8o+4gyDvRqpEAp5YRcE2SVM/yN44JjndlUM0XSNzL6yb0VwKg&#10;TdHQV4pgRQvRGO0OfWYNu0Eir5nDSoekluRdS55Fio8iv8twLMWzyjGyhCjJZyi+gmB8GZHSFjZi&#10;09j0T2DbdwVO5RlxUSET/FSpc2npdZK9D03/0rS9Uo/LX2Bhhs9hkUBokS+LAJjPn4A9wf43SUKh&#10;JSORNEPMzFKBHGnZD0gYVc9Chbz0qv4ox1gtS5gIDvafSyQL6kdS6FpaUJpr+UXMzf3VLDsp/HZ+&#10;k/2az3SSz804pWpZjdsrnbccMDUTMcvnPcdjaslhfvtDTPKzio+tWC6ayJllArvyZYgorK6cEs1Z&#10;kpOZde6bxMRhu8h+dZHnQCLEbUWi5ACsmRE5yoogbCg/yTbfb5IYkWipXoiOp+WdRSv7OfvyFvu0&#10;jaTBZnvfLFcEA9PGv2OD/9+ysK/x/qzwvcVxBg43t3G+D79/0kRUBb1T8DiuYIdEIpeZ4/Ofptib&#10;NoJhZ+cywuxXEQo/b3AKUdr90EEY/psJBG6l+ZpC4HYGoTs5eG9l4aGg8fKzny14J4Pw3TSiDwiC&#10;97OmLoKiIaIPi4g/riD+pI7UszqKylD4SQ31zytofFE1uRbaX5fQUYnqb0oYfF80qZTHvxQw/DGP&#10;gRwJf8vj4PcCDv8o4vjvRVz9s4CTP/M4+Uce1/9ZxJ3/IXn43wLu/9+yIQ93/qfDNsSt/xrj6j/3&#10;cPD3Pez9sYfBrwP0fhqg9QPJwzeHKH5xjNQnVxF7cRXBZyQPHw1R/pxEwNSeqGOXxx/+WEDvuzLa&#10;3ygXBAnElw3s/tDFjd8PcP/PO7j121Pc/u0Vbv3yHPd/u4Nn/7yOwx8H2PthF8Nvutj7bojWpx2S&#10;qybSD5vYuVOD/3oVzsMSrHs5+I4LSN6uInMvS+Kwwxbh+wTSd1IIn2h2YQe2YQiBg4TJteAdB/5N&#10;GILw0b47h37YtBzBsesaOZC+7kf+lhvZW9tsm8jdEnGw4LU8waRQJ2C3lJBjka8Efb7WCEqNQxvy&#10;JAblPr9rE5AH/CPVdq1lxb5yGVwLYUDAvnq4g/sPeEN2/QR8KxojKnISDin2bMWCNMEuO7SbkMQy&#10;gaxJsGrquH2qek25a989RU6soE5jUr3qMimRoyQK2a4DR9fiuH41jC7/p5KpB3tO7O150DCG5/Q4&#10;Re63rHTQuzbcuO2H0lifHEdwfBBFi8pfyywtgnmrr9KwPJ58EAjiTV6TCqXUeksEVCryUQgHBG6R&#10;i0aV25NBF2gUNbV2eODAwcjG36nUFaFA45fY3cAOjV69RaVFcnQw8mFvl8dseHjt3DeBuNVTmORp&#10;atOelmn6vL7inAH+4bGf4KxKn4s0sFoKcqHFe1wsUM1VtngOFtQ1u3Hg5DVukVTY0R4o4ZQTfZKH&#10;Pd7rIe9Dh8q/x+vo85y6PJcO75/qvuePSBJ4v9oiMccxkhcHkiQiueY2OiQtcqSsKAKkvIlux4te&#10;z2HyweeoFlIEhGx5GTuxGYTjl+GL0HBTgdqoXm2hKyQJF2kQLlB5XIDVdR42KkIbDfyKg0qYBkmJ&#10;jlR+WEZe3t8Ks5u6onBGqjSpN6ktGmSVu15cpKGksZwXsFKByZdgc+ucMZpTNMxa05/fOAMrjZvT&#10;JbCV0lbo25sED0UUiCj8BWsE1k0eTxESqs+gwlPyMF/gZykvTe/PEdg1Zby48jrmaOhVblogpH0p&#10;F4CqQCr9sxIyafrYVOOkertMAJAvgSIf5Feh2Y15OacJ1AkcWj7QdLjKSYsUSa3KmCvkT9U8ZYAX&#10;aNgnSVLk8zBHAqE03VNytptT2OibuDj3JtXnWyZsb5rbKSGTUdU08vNOXov9PRrwD2BR4iuqb5v/&#10;PI34FSq8OfYV9Vm7KRIUjc3CG5k2y0Z+kgdvYh6+9BzC+dP8JgmSgCQN/U5yjoAt/5RV7KTnka8s&#10;s4+sm2I+TRL3NsF+b5dKIz9Lkk8izb5eyHPM1tYQJ0ENyc8lt0iCQjJAElAi6az2NPN4Spx3leaX&#10;ZHZMW1LvnRLqRm8Vo/EKjg43OB44DgpTpq5AocQxlV9DguMmTAIR4PmoEmQiMUkyMwWv8wJiOwQl&#10;XpuL/W1T+REsvCcEST2vFQKicmfIl0GFzSZIuhThcIn3Vg6lW5ZJ9jHVTHmPZILPjduKuJ1G3MiR&#10;loSV5EDLGSpSJQfHaflOCKzn+B8+XzODRKCVY6EcH7XcoXBPOYVK4V8kEb1Ckml8bRSiqUybauwD&#10;8pVReKaIxCzPe26DxIEkepYgvsxr2dgk4d56j9dFgOf+lKHU7ZrlNcnpUb4MJDkCfG4rkjTLc1Be&#10;DEVbnGYwZb8kYZmT/w3J5hIJw6pDS2ocW5v8D4nDrJUEQ0SL+/C4prC9eQ6b8gXhGFnmNVu4rcbO&#10;Ks9tgccwIbC8LgvJrdd9uqwR8M3C45kx+Vu2SDRsJLBuzxm4fZfgJHH1RCdpL6awQ1sUux1B9O4O&#10;4vdiVL9JJB+kCHhUwfdz/J6NAJd4lEfatBySfA3ze89ttSyCdwuGNPjvFU0LP8yaFnyYR4CYE2QL&#10;Pypi53EZ0acNJJ63kH3ZMcWZql8O0fimh/a3HRIGgvdPKitNoP65iuHPZQx+JrH4KcfvciQNFVz/&#10;Vw03/7OJ2//Txc3/6uHavzo4+lOtiwO+Hv+zx9/HOCJxULhl8/sDlL8+RO7LI2Q/O0bmk2PsPFeo&#10;5ACBxx0kX7TQ/KZlnCtVFvvwN77+0sbJr7t4+J+3SBQe4s4fH+Pe7y9x77eHeP7P2/xuH9d+G5Ms&#10;iCi00P2qhi7JRf+LHqovOrxHDcTvNhC+UYfvag32vRI2hzlYx4qCKCB7L4f03TjbDmI3I4icREkW&#10;wrANQnDt7iB4EDdkwUOM84798P2bMHh2A3CQ4NuITcH9ALI3AyQJxImb63zdYNvGa4OexxgHRRX0&#10;9t0Y7PkIRtuoUG03RlYqegs6IwLtvgWDIypWkoc6wXOPBzwmY+yZWgrrqNVoJHYdpra5Sl23Ow6M&#10;hi6UGlYkqa6TVKkqy5yRuuiQQBDYczxOa1/kYYMq3IL7d7M4EOGgwUhmV5EpaLbByv1vUu1Q6RLg&#10;KiQHJa2vE5jzJCIqPqVQzgJ/K1ItN0gaSjQ23a4iIJaR4e+KFKh1t1EiaJdailSQB+8qVfWKyUSm&#10;lM9lnn+F/6vyeFkpb4Fok+B+RJV93c3r2DJ52RUlUeDx5TNR4v+l0opUZJ1jvlc+CBKfOA2olmsy&#10;3EeRikvTsK06CUV5iWTAgyHv3egggP3DAJTtUcVYxrsrGJHgHBys4Ygg3+K1KMd7jf9Vxsg2CU+n&#10;v4rOHslYfxuDfZWZtZIQhXHvDpnxtRKu7pNUnSR4Lz3cjiqPhKxYW0SluwQlt2py/0qrXe0oQoTq&#10;kteq6Ib6iNcmp1H5lhAE8o0FpCqzSBcJLFUqveISPLxeq3LgxybhpUoNByYRjVAVRucQCs1CRXlW&#10;pWho/GSc5mlglYBHzoA2/rZtPWcU9vTU/yFw0pAJgGnc5BGuwksu+wz8nkUszdHoTtOoEjBFAIz6&#10;o0E3VSL5n00aSNUU0PKApvy1DKHKhz7PPGxbV0hMTg246mOcOqoJGEgUCOaTm6cKU+vRqlSpMtAW&#10;OX5tnccUAUDVD1UtUVn3FPqmcEeB9czSX3D5yv+BQu0WaNBVwEgzI1KxmjmQoVZCoZlZzThoBoKK&#10;lOc6we3//0shivc3CXp4PUp1PE0lrOUHE+Ux+zeqVqlbEo6VD0xWQqnTKyQUSgy1QpDRjIuSHjm8&#10;lw1JU7pre0DRB7NmacDL5xGMT5skPGECezA8RcK3zD40C19yHjGSAC1BxUiA4xwr0ZqVz3cb+Zxm&#10;+laR4vcaD00RTYJ5lv01QdGQayyb5GpyTFbtAPntlMfbSLA/xRvriHI8JvNLSKXWUGRfLXHclUj8&#10;OyTt7YEIug3VfScKtCOaUauzr4/Gcxj2LDg+9NKOeEyCn2ZH699zpppiTuna5ctTmUIySZJC0lot&#10;byPin0U0OIvkzgyCxjnynHHs2yTwCtzkB6DlJ1PRUsRN0Svsh0ooJdV96rOiZ3p6P1Wqe26DBFL3&#10;nc9mks9F+Ra0zLHBvmpVWOfWJSiBlfazyP6xtnGBfW+KID5NoqHZC/ZVPtvJSZJgEr0l5XZgH1Hy&#10;sTXV+tjQrNnf+IzfIDnUzAYJCcmMyY3Bc1Bq8zmeq+qNaMlhfuZts/SkxF2aVZLvhn5bZV/XLJ1q&#10;v2gZwrp1EdPT3JecLknElywk1iQUIkEqKz7H/6gq67oIA4/pdpHoc5ysrJA0LL1PYkxisE0Swt+U&#10;2VKprW3bupckLuy7i9xmSf4Q1otY5XaqKbOxfY7/UUZLknD2dx1rnZ81A3F6niRwHMsWzyVEVBHz&#10;gR/pBz7TMg8CfA2yRUgW4iQNMcTvx5DU+4dRZB6FkXoUInkII0SgC92lKr6XROxhEonHaSSfZJB5&#10;lkb2eQa5F1k2guIztQLSH5WRflFD+uMWkh+1EHveRORpHSG24BO+f9ZG9HkbaZIIFXYqfd5HjUSi&#10;+c0uulTtve/7JBJtjH9t4uD3Bvb/qGP/9zoO/miQGLRw+PcmWwPj35sY/tbH6Lc97P1+jNGvJ+j+&#10;KIfHPVS/HqP45RjZT5VzQaGSI/hJGHTs+ldD7P88wrXfd/Hkv2/g6X8/xO0/PiIx+BwPfn+Bx3+/&#10;h6f/uo4bJBHXVO76Z57DjypR3UTn8wpqr6qov2yhTCKUelBD9HYNO7dIFq7VYDvQ7EKRhCGD7VEK&#10;kWt5pG6nEbsRwc71MHauRuEehWHpBLDZ8sM1jMI72iFxCJgZBe9YSZoihkDYBz5sdVyw92zGdyF1&#10;Ywup6+tsfL1BslAtLqPdsHHwElwIMP1rXtQJ4B2q3R6BqdlfxMFVO8b7qpC4hUKWaqPBgd8gwFH1&#10;D7qzVMZLyO7R8BCQywOq2MMdAlCQBoikgIapuesmeNtRIXA1rwucCf4E7aMTL8bHLkMK5JhYKqnY&#10;0hxy2Xkaq2UCLlUGjU+HJEYZGFtjgjxVyw5VTIdAObrKc6UxkvLvtO04OPTh8JCKe7gEJWqKxlYR&#10;i5IQEAALNe676SJwOkzZ6HzLjkzbSVXtRr6whv6egwbOgTwJTIQAXm5z//zu+NoGjq6voNWTw+EC&#10;gX2Khm0KHQJwj/dgYICWanzfZ3wR2loaUWpUnkdl5EZr4DIKfpeKql5Y5Hmu8T+8ryRYVS3LcDsl&#10;J0nSECcrK7h2zU3SFEeO/0lRiaX54HIkLYOhytPaDBFS6GZVDkR9Gw2w3STA6hx4USARkLFudhdx&#10;+26SxEPhTCRCvD8NGudcdRNF+S00TiuHBkhGwlSCIjeR+CziiSmEqNz8aSqH/DQ82SuIpFQY5yIB&#10;/zK2I5NYo9qxbl5GJDiFIMlDNLxoHLGWNpTRTsbsNKRrlkZY672zms5XDDoNnHITKEmSpty15i4V&#10;p7VcORBu0BDKeW1j7W+GEMwbR0QCgJqWBWgI5cWuQkoqazw/Q8NLVa9CSCtUcWoiCFraUIXHZSo4&#10;VbSU4VcZZouNALH6BsnEf5jIBpWgnpwk+C8qPJDG0Hoea46L2LRfgEpKe9znDRHROfm9F4yj4/TE&#10;m2ZWQrMKMwT32cXT5RNN/YpAXCGhuczzvCIyQbBYXbnA413gtbwHlQlXFc8lXrOmsRUNoRh+rZcb&#10;xzruZ0J5GmbfwmVup9C7lfU3zdKGKj6qxoDNcwEbBEW7lQbe+R5cfB6u4BVYg5fhjVyGj+RBeTby&#10;pQkC7hSy5VnU5OTbWTPPPEXSHety/LBvBQjQuRJBur2J69fiJkrmkOPsyeMMSWiI6p6EQhUJ5ZPE&#10;fiMHWk0pxypLqLKf5RQBQWCvNOYoBOYQZ7+Wr4ti6KtjzSBYkVfaWIJGiH1vp8pxP1AOFZvJM3JV&#10;mWL5/1rRclqimYKkrgilHsUBW5ECpsb9DTju+hzzuwM3MokVRHdIINJzCHimEQ1cxE70Etw7F7Hl&#10;IoFynTVT8FoOiyd4b5T/wXUJFoK6lLOiI+YXTsFwjUR0ffN1PqNTxX+F7RJBWw6MSvxlYX+0sU/b&#10;rBN8vudwWdkyqcBVGVVLGSK769yvCqspYZj8JjY4NhapxI0j48zrWFt+k8ckgeAz3+A+bNuXCL7K&#10;kEmFz/3Mb77LPvk3Eui/sE+8BZvINvvNxvp5zKhmydxb3Af3u6ljc7ywL8zwOmZJBjYcU+w3JAV8&#10;P02gXrFyXNrOksxoqUR+OEqE9j7H7nk4feyHm+cI6AR29jtVEl3Z4jlb38eC7X0TSrohXxuBPs9h&#10;jeNYuTbkO7Jp47iQ3wSvOeBXRMs078kH8HhoD2y8N4pMWv+Qx5SvBIlCYJpqlHb2iRe15x7UX3jQ&#10;fuVH62UItY9CqD6PoPgkisKTHRT5vvpxBPWPQwTDIErPQ8g83UHy8Q5S3Cb3LIr8RzEUXrB/fpxA&#10;nq/5F0lkP0og/Zw2ku9zL1JsBeRflpF/VUb24woyL2tU9XVkSB4yL+VQOCBR6CP7cpeEYoC48iw8&#10;bSPwpIPg0y4SL/oofTEicVCqZir6n3omUmLvt7JZvjj8nY2kYfBLB72feyQIXbYB+tr2lzF2fz1A&#10;9wcShi8HyH12mrfBJGUyyZnGqH4+wvEvR3j2fx/g/j8es32Jh//4Cg/+/gzP/us+bv1xjP43JCzf&#10;dnH4A4nJjyWMv8th/7syBkpj/VLFo9SqvHcNJO5VEbxZIVmowHO1DPt+HpbdLJY6MWzvJhC9nmPb&#10;QfhYyw0kBbthbHaCWG74sNb0kSjETNikYxiAm6TBtyfi4IO9H4S1K8JgR+jAhcR1O5KGKBDHSRxe&#10;SxOk6gQtpTYuNQiiHKQNquIhwbnS03R3hErAieODIG5eTWO360GrtolDAuF47DaDO0+FUR5T1e9R&#10;OdBYtKki5FCnBE3yN7h9P426ogG6yxgRkI/JYg4J7K1dKf0NpKjMa3unkQSpXVWOpFGiAlFZ1CoB&#10;tN8nGO85ce1GEC0CpPwqVI2tSaKQ4fFS3D5fW0KLRlERFiWqn2RplsdfQZIALf+AXIlEhSTgcD+E&#10;+zfLuHoYQ5cGMJNYRI/GrMnWP7KbKAEVaelQvats6sExXw89vFYbjsa8B9eiODmK4MaxEwMCcY/G&#10;t0CC02xvocj7UKmtINtaQZrbJ6nSclTxyuzY6BO45T8w9CLatZh8FuWRk59JgkgKyo1FpEimlL+g&#10;RnJQ7m8gz2vVMlFlaME1PvxbN9I8L7txpGyR9LRofOXwmOX1Z0jAis1lDGl09w9tuHbTY2aCtDQj&#10;R6OMZnjqW7ynVIK1DVNsS+FRgYR8EOaME5wvNYVodpIEgcpUYVN8LvHsIo3NBPxUsN74RQSjV2go&#10;qGpphN1yRiOobtioQLZoqLYJpDSgUzSeil+f1hqw/BJUIniNRnX5Q0zS6F6ZVjSDIgfkg/A6FZIK&#10;L8k58W804spWSCNIw608Bpq2V9TBFI3rJU0v01hOT9NQb543a8kKI1shuCs1tGYSpNykABXKKIIg&#10;BacwNaWedjpOcxAora7i3LdptB3+SyaJkNN7Bjb3+zS275uQSrdjAk7bFYRUrth+xTiJbalkNAFD&#10;U87zNO6zBHR5w0/yVUp2jsCjnAjK/bDKa56ffsekdFZ457SWXqh0Z3luMvgTi2+b5QctaSh51BJB&#10;Yt1CYkHCcemy1qH5O69HMfWa8nU4r9AYny6vOD0fwu+/wHO/Ald8niRuGu7ILGKxBSTjWjuepmGf&#10;RDo3z745z34xS6W+iHJ1gf1z2cw2NdqLpjx6vbaKQ/ZlzVA1q3Y0ahzXB34CtvxWLFA1WC1RqIpg&#10;rW5jX+MYJSnOcEwW+V2BhLnAfhojIc+QMJQ4BksV9sN9G/bGflTK20iXLMiSrBdIEva5793B6cxf&#10;k3akWV8xTpIl+UuQlKRKW6j23RQqLlTZxzsUGgrL7bT5f55LpkCSQsISS00iRIIU3ZmHPzrH65+C&#10;P3AFXiWHIvGz2y5QSV+hSr9kUpCrHsmWleqYhFN5DpzOSZM63Pi4sF/J70WzOFPLp4XABP5Kgz21&#10;pBwbb2GC5FLPSuGuG1sfGHKqKJwV9llVHVUopmptaHZJPiY2pTNXpIGWn7QkQYKoWYdV9lfV35gl&#10;aK+wr65JyWv2gcfTrJPCXlV7Y5VjRRVDlxX6K0Kp/W+ekhWVA1cOCTnuKp31goneYd+2yrFRy15/&#10;g81xCUvzH/I+TMDOvrNh/DvewSLHwoLGKYnC/Db7nfsclpxnjdOsxzNpZjeU1MpqP2+I8xLPTz4y&#10;GkdaxlP1Uouqcdp5T3U8jikT1rut5aB3kXuQRvo+gf4BCcHjOEoE/dKTGFuSLWVa8SnfE+zLbLWP&#10;Y6i+PG3lj+MokggUPuJvLxNofJo8dXD8gq9s9c+SKL9KoPTvVuHv1U/zqH1WQvWzMj8XUHxVQOFV&#10;CcVP6nxtkEA0TUnq3Cf/Lkn9cZukoYcUSUPixRDxFyNE2cIfqQ0Re0Fi8aqD+tc97JIQ7P/cx+iX&#10;NgZU+sMfW9jj+4Pf5MDYIGFooP19y4Rc9n/cRe+H8WnhqS97qH3ZR+ubEfZ+Osb9f93Fw/96grt/&#10;vsTjf32Dh39+gkf/eIAn/3kbBz+TaHy9z+vto/5JlyShh/3vy9j7jqT9uxT2vi2g/0UOzVc5VD7K&#10;shVRflpH8l4F4Rsl+K8W4T4swDJMY72XwEp7B+5x3MwohI/lzKglBxGGADbafizXfdjucpvdKMmC&#10;n6TBD8+I24z0PgBrz4uNlgMuiv7UiZ/Ez47iXQsKd1dJFqhQU10CDQd+n4p1qDBFgnSzs4UuAVph&#10;hKo8Od51mQRB166lqYwDBLcNk49hsLtqykbnUkumfnqTrKTc2EaOaj1fXjPTn4qeKBB82wcESIK/&#10;EhPJWTBfW0CqOociSUaOoJ5JC9S3kCZRKLF12usYUpncuB7CCcG91XYiR1CMDUgwCPyF6hrSNHZF&#10;KiCVaB0euk01ykR10UQJqFBVm//pDhw0TmwkMAcjO64fuTGksRr0lwm68+jx+6Mjjwn13D/yozmg&#10;YRTZIZEaE5B7VfkabBjj2ue9kue3yIVCFJUBMUOFpCWOYp2KakAlRkVXrU2bSJFMgcSBCi6TUxEq&#10;kqNdsu3rYWRpjEs0giPe17ESR+VWUK+ukMCsoVLgw2nY0T308l670eGDKxe1REISw/NJq5YESUhq&#10;QPbH81GRrT7326H6Kinkk+euSpj7B1RxJGxJPgeRgp34AuLpFYRKqwjklkgAlhEmOfQkpxHJzxBc&#10;Zg2pyhamEA5ehJfKIuC5hJBSyUbPwhm7jDXveVj8NEyeD6D1TdV90LS/Chst26ngtmgwF+RZrnj2&#10;D3GZ4HxFMfAEdE1tKue+pv9VdEmx9cpHYDzKaXRFDra2aKAWz+KSpnU180ADrcyH83M0gjSQUnEq&#10;4DS/QSOtypQ0jmapQdPJalRHc1pCIFFxOM4Y50VlJ/QoX8AmAcShnA9nCL4fwCSzIfFRMS0vwTcc&#10;OmccAwNureXKYH+AUGgBsfAMvB7V0tD0rKaReV40rnJUU12GRX7WPVhZokpd/KshQFqvXuDneYLN&#10;lSt/xezsf2B+5q8EEn4mKFyQz8b8m5imkp2feYPH+ttpmKdtktu/SQBQEiICgaaLSSKctotwUDm6&#10;SNKsVMyh4Awi8SVEsvNU19Mmv8HOziSfMZV3TLNgdtQ6BHSS0vqRF5neKvsJye2In9lXG7vrGB3b&#10;2J+tuH+3gqODEMZ9L3ZJBHoc1wX2WYUgF/i/kkKFGyQITQfyh1R/7JM5btfqE+wpABSDX6hvY3hk&#10;xc1bHo6tTewOrSTkYfRpDwYDEpQ8iTtBPkMyG+XYVEi0lhcLFCZVpZQnIS8NFT1E4UIhUeb4L2v5&#10;kZ+PThzsyy70hi6ommGpThLOsZ8lEYlxDCVoazK5ZXi9c3AF50loF43nfoiqWgnEPMEp2EJTsKuS&#10;K0niJvuHCMMqQXOZ6ntl+01D/FSoa4mEQTNZJrW4VLv8EQieilLRMsPssmYmSEgNUXgbNvZXl10O&#10;rQRkEjklZZo2ZJXEbvMt9oe3sMn9yAdBRHGKz3WWpEJ+BorW0CyXyLIKkq0QqDfs50ykht1KUu5e&#10;wtb2FaxukAzzv0skDIvyTSDR3CKhUN6SVY0nEkwtU6icu1Kbi3yqbscaQV3LHCIhqyQ+K5Y3sMxr&#10;XeZ5KZR0ff0cVkm650kM5POxSUIfDLAPhecQ8i+QMFw2sx+zHOM6tslnwnsjZ80tEoV1ZQvleS2S&#10;dCxyO/lwhGirg9f8BDIPW4Cfw/CfhKmC+UrBE7oZReRWAjt3UojfTyFJcpF6mEP6URG5JxXknlZQ&#10;elFH5eMiap8UUScBUNP7ComAaZ/wMwlC80sVkaqxnRaTan5dQuMrNqrxxpc1lD6roPBJGXm1T2uG&#10;MGRJBHKf9pFVCOMnA7ZdNiVQ2jMtyxYniYg877J1kHk1JPCP0f1+iOFPNRz+lsXxH3ESBgrnn8ro&#10;fFdD4xse/9smWt91MfhhiMH3Awx/GOD6H8d4+r8PSRae49G/vsbT//wWD/7+FK/+30Pc+9cJt9tD&#10;/fMRSprxeDrAzn1ddxv9r5oYfMX9f53E+Jsc9pXt8asCWq8yKD1NIfcojcKjMhK3iwie5OA5zMA+&#10;SsPST2C5GcFGJ2J8EyIUAJpd8BIHRQZsfYVJBrDZFUHYMd+5Ry749nwIHHA7knt732fyLliJ+7Fj&#10;Pwq3OS7vWVC6T7KQ44DMS9l2ljDkBtcPogRVh1EIlR4VCEExS/WabxHAxlS1VLxtGpDx3hr2x1v8&#10;fQPFkQ2dsZdkIGDW+0UOSh2qY/6WIdHIEkST5QXjWJXME8hLVN+NFYQJppEewbQ+h5zKQVfmcXDN&#10;i8OrTuPwtDd2YEhlXKViL9RowCoEapKZFs8hU9lAggo5QWOT0jmS3NS7JAZ9D/I5qqgyjVxljZ9X&#10;CLi8liLPIUKjkl5GMr1ofAfaisTYXaaK2TRFsWSgonWqljb/S/W/R+LQPvQjW5lAS/4a170Yjl2n&#10;haP2HWgcOFDjPWiPeS9OVnB0vILDw0VT3bKYnaMxXDPgvkuVVSfJyfFeVHic7ohEhAqvSiLRrmxj&#10;f+jE3ds7uH09gX6T19Bxm7Xexh4N/nUa0+Yq8sU1FHlOub4F8Qz/d0Rjy/+1+WD3x1FUS9uo5Emu&#10;qMpUiEvJtvIkOwXe+0SSgEdjKke2WHSBxnUVbt4Db3IGqfIcwsUJeN2TCIaUwvciVLTK6TtLcFIY&#10;1Tl4AtOwJOYw5z6DZXmlU8Ws0WhuEbBXqaK0pq5YeAHnnLIdUkFrCcCUKV6mktGaPlX00tobVPiq&#10;sfA+Fufe4XGmabQuEFjfNVP7SrBj8vErBHLuXUMWLtJAXVJaZXmUr9EQ01hpfVge4irXvEiVtUm1&#10;tGlT7gOqearHRXmMuyYRJvA77R/wmj6Ej9eVSa0gSmC1bZ+jEb4Aa2gaGzTKWtNPlDfM+n02RZLZ&#10;CSOfscFhvUBlqEyTmtqWwf8QayQey6qIyWswRa90XmzK6SCnzMnLfyVBoEFVhMY07w+NttMxbUJA&#10;Ve56juc+Q5JwhcB0efEvJkujVO2CZmOoYBd13dNvGiKh3A1aG1a1TQtV5TZV3Rrbivs8bLEJOEKX&#10;EQifQbF4AQ0CcI0kv8TnnON71QIJRKaRIFlPsc/kGwoPVlI1jln2997RCkYkzsM2x09EvjRWjAj+&#10;ewdupNocmxy7KY73LP+T5b05oEBo1hwklOvI17dMhEO7t46aZsk43u/eokEbBnHzRpTAHuY4tZvK&#10;rVVFWnFMqUhbsc9+KYLQWuZ5KUOqzYQPa5zGIhyzCuG9GkRuz2rsRbdH0l6dRYf/H+5acXAUQZMC&#10;oszrK5OUx7l9WuHYHPu77PcjqqLdAQUL+7yyvfY4NqLxWYQ4Fl2xWZLiOSSyUyiVJpGnOEkkSTAC&#10;JBTxGfj9JGr2t9lX3oZ16x0CqWZx/sa+rWfIvst+PGd5F+fZxxS2OUXiO2M5Z0JilXpaxdOmZtgv&#10;5Z/A5zk1S1LL9yLBKpilWSdFI0zLwZH70j5mF98k6F6A2zFrZhJM1cxV9mmOk2U2Ob1O8L+zFhJR&#10;k0FSs258lZ8Ex5F8W7ZUFp39U2GfSmhmnDL5u5JHKVpniv3L+GhYSW6p/Kct72Fim/2Q4K5smasO&#10;XifHjl0ZVUm23U4lVpshoRK5/4DX/yEs7O9rtg/ZH5UT4pT0qBaIyPIGCbgcM00eC5KF0mOOnYce&#10;VJ/Shn/k46sPpSdB5B+FkH0YQfJ+CIl7QcTv7iByO4ooSUPkThJhvoZup00L340jfD+G0L0kAvze&#10;ezsJ7920cWaMPqoi87xF8rBLoN1F7fOeqdzY/KKD1pdNE21QY6uTSNS/rKP6maIlWiQPTZQ/b5I0&#10;iCx0Tb6DwmdDvlfCpBHyn42QM5/1vdI2j5B+tYfYR3sIPu0j9XHfZH+8+oecFRPY/yWO8c9xjH5K&#10;m2iHwfd1tL9toPNti7+Pce8/r+Hxfz/CvX98gickCQ//fImn/3yAj/7nJrfvY//nY3Tl5/Cyh/xH&#10;Q6SeDBC514b/VhXFZy2TnbHzaRb9z1MYfJFA99ME2q+SqDxPIvcwwZZBUVEiN3l/DhNwjdPY6sWx&#10;0ohioRbCJglD4CCC0FEA/v2AmUFwDELY6vix0fbwvWYc/HCSLHgpkj1jtpEKRvngHPixTSz1k2So&#10;2FT5PsXs/XW8lm0QhKkKFCtb5+Brt2woUlUU9H3HRWXhQLK1TlUhb38XGlToyqfQkif+iRsn1wM0&#10;DE6zHlmiss1S8Wa7VL0ELBVRylC5aOYiSSNR2tsi2G5jfLTKgT/LwSxgXTXg2mhTDZGEFA/l+b9K&#10;UOT73hIJywpJB8GcRq5OUG5esyFPglCkcq7Ige/EiwRfMwOeF5WRwjmrfTuqezSMJBFKQ9pszaBz&#10;sIR0T9Ok67h1K4UHd6tUKfxM5V0/kPMjDSoVd6W1gSq3kSEstpZ4D04JRYNKqLG7SYNH4Ob5lKmc&#10;5C8x3LWTkFAN0Yh1SHBu0NidHBO85fxIQlBuLSJfW0SRBrHN/+8drmJ/fwOjXQ+JgRelrAUDGsXD&#10;sZsGN2B+KxV5DJ6bHL1E5EoDNmVaLCqN8xyG+3O8RhrtAu9ZhgBBAtTorEAV4zrdBRryNcT5DOLN&#10;ZYRJzBKFZeMDUigumCJcKqJVrW4inV6Bzz9BwJlFNrmOoH8KMU3rBq/A7r8Em1MhU2dhVa0Hkgk3&#10;VYeNKspquYTl9bNU9lRGmpY1xYcInjKiNIbLNG7ySVCqW3mZb1jPGGdBJ9WXzcr/LskQE3BpiDTd&#10;brzCtW5PAmGxXKQKf5f7+eA0eoFKXvHpJmKAxnFW0500eCYJEV9dJDPhwBwCVJXbNGKqe6DQOQvJ&#10;wYaqdbqv8HouwxdWHn0a5uAleGNz8O6wEUiCvHcREtgdTd/nphBPTSESuwJXgGBMkuSITiGUWKQy&#10;5Xs/DSkJVSB8mSqV16zrWuF10KBvOc7y8zmeI0kPDfacCAPJj8ksSUNuQvEWSBSW38D0DBvVpKIo&#10;RDQ0bSyDLq97AY3SUmvpRcmCNAOjtNjKSKhcFcp2aXNcMLkcrJ6LfE5UgqlJJKITyGYUVcDxIsfD&#10;/CoCvD6VGy6zX1f53FW7pN7eNiCtWcSGliD2fXj2sIuPnoxw9SjBvhtHb1e+NgqzVZTPAu7di2Gw&#10;58CAhKJ7qLwn7PskzJrFylY30JRvzy1F+3CsKG9IfYZiYIqkZQbFpuqTLHJckdCXN7Gjsvd7SsJm&#10;w5jgfucGDe8oRCLCcchxlG6wr3K7fGWRfd5iwi1rJBr9Qwfqxx5kRToKc6aQnIoTjQZWEoNNEh8v&#10;9ndD6NZJMEiGU5E5NLXswjEy7LoxpAGsVPkbj1OpknTn5tnneW4k0qUizytI4hxfRzg4CycJsQBS&#10;M1kqM66QXfnfyMdlboPfaXmCz0l+KwJPzaTNL7KvkjBe4ni4TJI7rVkDLTWYxj5Bwjsz8x9QGm4t&#10;2S1aCLrL72F+nuOExGLyMgkCwXjDdsHMKk3OKRrnfRPRodkC+QwscUzMk3xoH6skj1pqURioxogK&#10;c03p/eKp86xJ9sXPyhWhJRKFbMr/ZXNLZe5VmOoMx+KHhrivrhHs7WdItN/BBoXCipVj1vEeNh0k&#10;uA75IvB/fL/hI9F3XzQzLurriyRIM/xtmTZBERsr6+fQ+5h95GPaxU8s2P3Mit4rB7qvXGw+Nj86&#10;L/1ofhxA/UUQ1Y8iKD8PoyJfhhcRlPhZrfJiB6UXMbMckXoSR/JxiiSBpOJhnq2C8MMaQua1gp1H&#10;FYSosqNPq0g8byLzoofCyz4qnw5IJHZJEnbR/GqI2lcdVL5so/JFD/WvdlH9YojiZ31DGvLc9pRA&#10;dM13BRKI01TNh0i8PEL0+QiRpx2ElADpVQ29b6oY/5jB3i872P91h+QgjT1FV5AwnPw2wvP/ew8P&#10;/vkUD/7xJR7/43M8/vMxXv7vfdz6+x7GP435/5FpHZKF8qshss9IFh4PEHvQh+9GHd4bJZSek/x8&#10;UkXzkzSayj3xage9T+K8d3FUnsRIFsIokDQkbyXho8B37Caw0YljuRHBXDWIKyUPtnshBEncAwd+&#10;EgIf3OMAbH0/NkkW7P0AfOMQ3Lte03z8zc+mV88oCDux3EZ7kbzuQfGei2RhC68d3tpB48iJ5ogg&#10;XOOA1tTjsQMZvqY4oIsNK1VHBjeuFai4vCbsUXUW6lT8qtJYITkoEzAr/JwhcFVIMpSeWGmXywTn&#10;5h47CkFyMLZgdExF3lcInw99qpYOAbopQKUBadAQpHY3EGqsIKcy1jRS9c4Cms0lApwKHK2Y0Msi&#10;1Xr90Is6lXiJ2zeOSGoIjLtkT8P9bRweWQnCBOWhB0dkVnfu5Ggc/cgru2KbaqljQarGmyA1Q2NZ&#10;6BE4BfxjH3oDngONbeGAxmTI8yBQF/o8tgww70Xluh87JA1R3UT+rz5y4tYNdpj9IIZ7M1T1Ujg0&#10;cOVp1BpUSppK5TaVgQsZKn9ls1NIWo9G8GDsJclwoaQkSTK4+8to7io1MwmCiAGJR5EEoCaCxN9U&#10;OfPWSQq3T3aw26PRL26gpiWD7BqJwhafj52Gn2qvuUhDvISdxCr8lQXYc5OwRy+SCFw2tSL6XT8J&#10;VBCx1Bps/isEzSl4vBepKAisNJJKwOP1UenYP4Rz5wIN23tQuNaKQ2V9qXKprNZp/BYVFqYZAyph&#10;reEv8nutic5rPZW/Ly0S5GiYtqjGtB6qbWem5Dz2Oja5H0UyLK//BybX3zFOi1MyzDRcTs8Spqa0&#10;ln9q+FYJlKua9tUShby3aURVsjlA424PTGFx/QyJxxkTN75FA2cLKKvheWyQFGzuTMDP60sRGOLZ&#10;SUSTU0hk5g1gltlvAwon9F9EjvewmFdI4DzV5gTcJAI25yU4HCQKMZIk1yRcISrUDPtG0Qo/gWjT&#10;N2GiJhxU+V7eW/lwLGxRdfI+aBpYa782O0He/jcqr9dp5N8koPwfkhmVtP4L7wNJwvSbZs3c+Fos&#10;8x7yegUwuvcXSJRmCRDTcsgjIdmS2uVvNio8VaK08Vlt+y/A6p2Ak6TGvsPzTE6iRGAesS9n2Bd3&#10;SDbTVA5BksUm+9zemGTfJOVaI+Fm366RFPM+9Edukn0b+/UGoo1ZNLur2GO/vXYcYF+yoERwrXKs&#10;1vsUBSrtPrKiwDEdI2EPcV9ROeeSoGTKVOvpJe6DJJXjNDoiaR2skKCz1VZIdlcNWTDhziSno74D&#10;Vw/9HDc8r6aN5GIDKhSXJbFQ9tRU32aW6+LVRZNDRWXvVY9GUTppJQajSEiUNQNqQf+q1eQW0WxJ&#10;v7tuIopE0EsUIyIDFY318grFiwVB2gFfheOboigankcoSIIYnkJ45zKSaRKd/DKvgwSUfcnnPYct&#10;2xkzBpQ4aY3PSkmSpq/8FdMTfK4kfVLWypGg1NoKaxSJVsl1LSdskAxv8D/rax+aypFKaz43pfLV&#10;JAUiieznmhlYZFN445UlPnP2ownuY4IEYI7/294mebfPYI1grEgIlf5e4D63RTo040EyqmJmU7Ny&#10;mKXq53jU7/MkNvKlmZ45dfiVT4P8j+zsMw7vFZ4Dx+f62yaSxOK5gCWS3zn+V/4dS2bW4B047Oxz&#10;9rdh85Ggk5wqX8Myx/Uqx8eC9SxmzGyJcjxoWfJDDF462SiAXm2g/9KK5kcUos9cqD13of4R+w9f&#10;qx95SQ78qJE0NEggep/7MfjSg8HXLgy+4utXAXQ+j6D5aRDtz5WgKY3WFzlUPy1SiRfY8qftVYWv&#10;NWRfVJB8XkTkSRHBR1UESCYCDxvwPmgg8KiN1ItdFD/dQ+2LA9SVhvlzhVX20fhKvgVtftdi65ny&#10;1tlXIg1DEoYx8p/tIf1KswpDEoYewo+78NyrYudJCa2v6jj4pYyTP5I4+T3FVsPT/77O9gT3/v4S&#10;T/71FR7+8QxP/3EHD/9xFUc/j3Hw4xjdr3nMT0laXnVQ/WRAQtRHgucYvd9B9F4b4TstuK/VsH2U&#10;QfZhmfesyHsWQ+0ZCdVTP+rPQyg/DiF3L2Ba4R7J1PUYAoeKcIjC0olgsR7GVMmPuYpmCUQWQvBT&#10;FLhICpzDgHFi3Gi64B7ytz35L5z+dhpK6TdhlTZi4QZFZfCAtuSmB/k7FryWKS5zkC8hkVW43JLJ&#10;2limIlV4YbVCQ9HhK4G6NbJgSMWvSmPl/jbybIUhAZBGKE8DUtzbwIPHFRwehnH3Xgm7owgHJweo&#10;mQVQJcsg7t+vY0yDVZORam+hrzBM/lbv29E74s2gWml2nNgfk3VWSRLaAkmFbLrNWmumsooMB32+&#10;OIVKcxqN8TK6NFw3rrNTVXmMrgN3bqZ5bA9/1xLJusnbUNndosFbN0WSBlT0e6Ow8R/IdKxI8Rw0&#10;uyInwGxrA0kta9BwZjSboSUWHu/mjTD3y86ZphrPbpiQzUqdykwKiwYpQYAdD7xo8HzrJDcqsV3X&#10;TIfSRpOh5Ro2tGnIaj35bPA+8r5VuG2izO0F/DRe8r+ocLuKVL9mU2jkqspcKR8SOZHlN5BJ0sA1&#10;SHZ4ju1ril93GidOpYCu1UmkaBRLdZINPsedyCTSVGBxPt+YKT09jTCVszs9ARtVqJmC3yYgkigE&#10;w1SoNIianlethk2qKsWva0ZgTlEHBCnLFo3N1t+wukKw33jTAJxCCZdpFGXAZPjWabSMQaVBUcy6&#10;QHxDxs7C49hnsbxAQzpL40QDqXLSs1RASnYkD/FZgunSiqZf5ZQo0OT/qaYVNqYEOlo3VnbIFe7D&#10;SSVjc1MB2TRr8YGprLcdncQmX20RXl9qDrb4FAK+yyjlSIDTvJeVTXPvo6kFuHn9idwSfIEJBJS+&#10;Wv0/NY0UgUIhtkk+8wwBMJOjui1fRi4/SSWqhDTKXsexUPOimLHC55rC1sYFgoBCGs/B4SOwUP3P&#10;CfB5LzZpPOWUqBTGWwQU69Ylgs8CX2msrRf5/eskVVrGOE1dPT1HFTv3JlQC+wqN8GUSL4HA7MJ7&#10;3M8Z46ugio/rBJ1VkiE5NkZ4PcnsDPvlJV7bRfjjl6mML56mQ+fYkVNrkoBeZF8akdSPaRjqiloi&#10;wWx3XejQGKQI+qr8mmAfLJbWSZpJLE5IPqkqxte8HHNz7FPbyHLMKGeKUpgXSRyKBO4sCUCafVW+&#10;Q1nairhm0bivAklBi6p/l//fu04FqftZJPkdrXM8rvG3TZJqJVJbQ40EXOGWIi9VCZHqAmIkH8n6&#10;qvF/UobXHG1DsudCNM9rItGVfVIytDz7f43H29vbJjlYQEkkv8/fyzMkR9tokCwVWrRrJB5xnl9q&#10;uIU4x3W0vk5yoMyUG8aBM1maMY7aOb7PkDSm8+wXSnWcnDGJkGw++Qic5XNTFlJVjTzPvvw3Uw5c&#10;SaLmCcgCZSX1miYJXNn8q0n+JZKwvkJiTCJos1wwqc6V/ltRCxtbHAsk44rGUPIwLU9Nr72FWTbN&#10;Pi1wvyadNceY9rUw+5YZi6vsC8ub7BdaCuE4mSawK5+EKq2qVoVyfcj3x+6aYd/RcgdJA0n5LPuh&#10;1cE+H1g59Q1iP1tmH7M6PjR9dd12ARbXFZIBji2OXatF9VPOsC9zjMqfxk1Czj64TsK6RbJqd3Ab&#10;O8e4TWHB75rcF27ancojL2pPgwS1HeQfxNjiyD1KIPc4hezjNPJP86YVn2VRe5FC42XMqOf6qzhb&#10;BDW1T0NofBYiSdjB4Jsk+t9kCbR5KvICBt8WMfyuhPZXeYJ2Hu0vC6h9nkPhkywyH+eQ/KiE6LMa&#10;Is+aCD9pIfS4B/+jLnyPOvws8B+RGOyh+fUeWt+M0fp6hKoIxGcDVL8Y8DfNLnRIMLrIvewh/bLL&#10;fbZJSDokJB2SkLrJ6dAi4dj7sY9bf9/Hs/+5g/t/PsOjP7/Eo79/gsd/PsDTf93EkTI6fr+Lg593&#10;ee5NXk8D5VdN5F80SRTaKMuh8rHIQh2Ru00EbrXhOK5iay8H20EaaWJp+UmO9zKM0iMfX4O8vwHk&#10;7zlRuM+x/CiG8v0Ydq6G4B6FsNkNYa0ZwlItiOmiwiADCO6HSQJEBrwkCD6SBQ/WW05Y2h4ExjH+&#10;j2RByxHE5uC/ZyGsfQ/WKLAdxLHUNWLY7XW8pjCk/q4Dt6mQx0MblfEm2xr6NCBSIen4Mlk/1XBP&#10;qnQBXSr+CgdkbLiGHRqJZEnpPhepclfQbaxR4Uaxtx8lUNvRGTnQHSuU0YH+kZcqPILdwRqNEUG2&#10;twqVQ24PSR5oxNpU05XiOoGU++nIadLG8/FhfORDWzXTDx0o0SCURqvoKothj+fVXjMFndoiFF0v&#10;SYafSiWIMd+PCbJ1TVnSuBVpjLI8VmVIIz/wIddzI0aCkqeiag7dBN11tIZLPCeLqbY53nfg1m0y&#10;ZBpNleve481UPYeqsjmqABSNb5zKKcVzlre4/BFqR9uoKdSUiqZCsqHzbe47zdptnw+px2Pvc79D&#10;KrKTq3HeHxtq3H9DZKHJa6MRL4s0kWD0ebxyw4F0Wfkh5FDJ+7K3iSafTb5nJZGhCqMqardVkpvE&#10;QlkzSRBSlXmSmylkC1SYhWnks/PIkARmMwuIxhYQJ4hmC3JyVOz9nClTG9qZg5PGQtUItwlsGzQo&#10;Che0aEbA8p5Z+5RS1oyB1tTXaKSsVChyUpyi4ZpaodGikdIavnIczJopdq23v0e1RMWxRrLBfWys&#10;niFhmKEROmvW9OUIJvW9IaM3RdCkUVQc97YUC43bPI3rklkbpWFU2l8CoDsoX4oz2FahHP9ZbHk/&#10;hC1AI+b5gOr6Atwqi60Zh/g0PHL680+yD2+gRTLYqjuRL1iwQwLgLywikKcCpgr2Z+aojGeRUAa6&#10;DO9dlc+3sogU1axKjA/5/HKKcMkTuAikHZLjLr8v5OYRjfB4Tt4723smw53XM0EyMGemmRW3L8W3&#10;yutWTv8V3gOTnpf3Qw5qKiakkEvF3otoaf1a2SVVqlp+ELNzf8XC/H+QfBGMtLbMfVpI7racV7Dt&#10;nYIzugALr8/tnUQ8MYsCn3UicQWF4gzqtVmOJfaJHMGxrMRoHAckyop2KhDclbujTFIaZ9+N8fvc&#10;gcskWFJ10vFBGI2Oi2OG100S2ybBPTkKsA87URrYkSyvm2XLWt+FDAE4QSIbJ/FPELSLBOEySUmH&#10;JF3REH3lZ9HSGIF5t89xzbFdaVGI7NOujJXNcZXnNU+SvEjQXySgc0wPlswSZIfjSGmDyyQ2WY6R&#10;OI8fIclOtU6r4g523RjwvHdls2hPTg4DaDV5PbRH2SZJA23TeD+AmggOCUeC47pcl1Ol/Blo45Sl&#10;9MDGc5aNWEaO47lQI2nMLJKorCDCa3eX5uFRYqgMSU1+GWH/FELBaYLteQIj+5uHz8J58dS5l896&#10;mipfPgOqaLq88tfTFM0b59j32edJEGY4NuS7omJqK3zm8/OvY2ruLVPjQrNyygWhCAz54SyQeKj4&#10;1RL7hGpTqJbFPPuIypFr2Wth7nX2o7+wD3EcbpFYchxOKNpmkcSFpGONnzWjoVmJ+WWSfs1caWmE&#10;48wQkGWFj5KYazaCTdVL10loNVu2zfFtVYVSK8c0ib/EwOb2BY67ixx3V2DxXcKa+zxWSRi2nOcp&#10;Is6SwPA9SYRHfjQEruDVMPxXqVqPwnBQ9bqP2fjZczUGO5uNzS1FfCuO4O04gTJLwCwg8TCP7PMy&#10;yh83UP+kif5XHZOUqPV5Dc3PywToMklDDd1vigTfNIE4jcF3Gb7P8LsMCUQBjS9KqH1RJfA3Udby&#10;wqs+0i/6iD8fYOdpF5GnJBDKv8D3qRcjFF7ucVsShi80u9AkcWiQfDRQfFU30RRK05x/1Ub24xa3&#10;VyOJ+HiIHsnG3X/cxP1/PMKDPz83ROH+b0/x8B+3cfuPa2h+ucf97JHo7HPbLppf1FH/rM5r436f&#10;10gSqsiSdOSethG734D/RgXekwpcJAv2gzK2xmnevxRy9/MoGNLlZyOGPfChxNcKW5mEofogiuSN&#10;EAIcA56xikMFsVQPYLrkxUbTh8B+0PgfeMduuCmWHcTAbWLkRpsEYRTk7wG4Ob5ChyQP+154KLYd&#10;FL8bbRu3syJJwl+4s4XXFE7VUGQDB3xJjnFUok2ShSYNy4Gm9gj0t2+nTSpXrf2Vsis0Qhw8HNAF&#10;Du5kgQBK5VEdUWGnFpFJKUpgAznVPhhbTXnj7kAZ21b5fh3d6wFku1QQJAAqnNQeLOPoaA53brhw&#10;4zpJAUFQAzkrx0gNcCqg/NCKBi9mdEzQPnSjd0hwJnG5fcuNo30/drsO9Litph6P9jzYP7YjQbKQ&#10;2LWgekxmVFs24YjDgRLA0OBkqEZ4I1SNsUnjoTDPeseBg/EOOi0PDmkwR+Mgr2uTwL9l0mGrVkQs&#10;t4IArz1IxR4rztMgqWS2HL2ojqhKSjTMJSqVOv9jCMpgG919D48xh3p5ASOyt9GuF6OjuKn3oLXY&#10;Ao+f4/Z5GivFu4/J+p49LBvnrB5B6fAgghHPu8r7UO5T+exynwcB3qMVkrw1dElQul0af4JXnwTr&#10;+NBlIjZ67VnkM/NmbTaWnD71lI9cPp0yj01jg4ppK3gBm65LWPVNYYUGbI3GwcrPStc8Q+M3KdWy&#10;IKJAZUJDNE1jNalXZaijcRNJmNl4H1do0CZmX6dSPkc1QuNEoJdz1xy3U1lhZT28PEMjJtW99jbW&#10;t2lEN/8GG0FWGeDWSBA2HTwu2xqVywYVyqr8DmiINp00YA5lijsPq1vx9FTXASoeD4lDegqbscuw&#10;ErTdQRkyKesJJAozZlYgk1qiwlxDg4BY5r1J8fmlU8sEzRWk2G+jBIAd9oWk/DuojONZgldRZXZP&#10;/XayBW7HfRSqSod8xcwYpRML8IUI1q5J+Knc3Dw3h1eZJVW86T3eQ+WYeBdT6wpze8+EdKpKpuoH&#10;zG78DUtyUKRKW139wDgvKkxPqagXSNRWLaee69btv9HIq5z0GeOz4FIiJmXPo5G2ei7BFp4y793e&#10;iyR7lxGLTSDD55lNLKJZJXgS9MskRDlemwqtyV8gX+c455iVn0JWBH+0RYJJwq6iaiQDQ5LV69fS&#10;VOlbJgHagGOiRhKsTKfGYVn9u6ZZtTXkCMoVbtPmti0alwLJfo1jvLm/anyMRgdu45NTLZEMkxx0&#10;TUj1Mur1VeQaJLs0SiHaAvkxVRp21EubaDfn2I/n0WGfrvM86xQDJYJ4hWOvyzaQU7CWKPk8Yn5e&#10;C4n7/p4FI4qSWsGFO7eKGOyH+D8H9o4oJigiyqNtXrsqt7poT2gHSDBiFEAJ1VkhEdGMaVb5IjT7&#10;SHuhGT1lsm3yfjVI+FO0gb7sEoK8j7nqlqnWKoIYDl5CLDLN+z4NX1BLUOdP/RCo+FXhU06wW3xe&#10;Hv+MWSowKt96BTMkBgJq5dCY3yIhJglX0SrVshBpnJrVDMMbHD9s0+9CuU3kpDhD8jxLQFdhKlMu&#10;m8rf5ZgkATldopOjrUmFTiIxKSdJ9idlCFWY49yCfGNIyHlMhfUK+BWeabV9YCpuLou4Uxwo3HmZ&#10;439B0RMrb8Cy/hac7Mse9xlsLL9vQoaVhtqU6eZYXHVfwMr2h3C6L5slDTttiZ3jIBibhI+kIHw9&#10;ghRJQOwmyQBJQfhGDBG+j4oYkCBEbv87GuJRGvEHWePY6LuVRPCO0j/nELhbRvh+GZEHJbYy4o8I&#10;rM+bKFHl1z7tUaF3TW2F3tdtkgcSiG8K6HyT43d5NM2MQwm9b0kqvqOa/7qDxpdds9RQ/byHwidd&#10;Ez4Zf9ZH5MkAvoeaORiSWAxINFqnoZiKwPisjAZJSvFlEaVXVTaSj0/kTNnH9V+v4dE/H+HuHx/h&#10;4Z9f4NEfr9iUXOkuz2lMknCM5LNdRB+2UXrRQ+NT7veVEixxv9rfR2VknpSQ5LWpgmTifp33qURS&#10;pVaFY6+Ard0UNgdRRE7SyNyJIXnbh/RtN/J3XSQJHhTuWpG/R2H6JEjiEEbiGoF/Lwxr/3R2YYZk&#10;Yb5ySgg0Y+Dbc5EIOA0ZcA49JuLB3vcgTLwTkZCjo5YdQod+kgsfCYMbWyQLkUMvcrcdeK3dWaRq&#10;cKDNjTME1CwNSJUGpX/IgUbAr+yuoyzALC0jw0FTqs5TuawQVAn8VBIDAn5rl8aYRqVEElDjIKvs&#10;Oo0jZIcEZNDjPmicrl+lQeo7qNY3uf8VGnOVOeVvNBo9qonRaBlXT9w4PvJTYVAJcBslKlLtCe2n&#10;TUBsUBGpHkRbar2/ZUDx5DCMh3eqfE3TqKi6pBcNXrTyGvR7S2iSADU7KyaKocn9mvOjwsjQEOh6&#10;5aeRl3qnwZCXdSG/YKYzs+15khWCbWEWuTrVUJsKpbDK/xCwqZwGBO29oRM3ORAe3iOT1XQq1VW2&#10;t4o8iU6LxipVOE2tW+fnR2TM41thGtMNAs8sDecmDTevh4Zpb89BcmY15bHv3kziGo13NU+Qq6yQ&#10;yC2aXA5SUOORGzUq5Z5KYHMfB1fd6POe9EkqmrV17JNQddskQoqASEyjQIWcIKkJcAAHUzNU3VdM&#10;SmatT265P8SWg4BFINsiAC1bL2Bp7SxB6zzmts9jkkZplkpEVRbXSQg2LTRuc1S/U38xKWylglR5&#10;UfUMJmbkMf4hVhaoqmTQaDSV6Ghm4T3+/gGu0EBOSDHT8G1unafCOXV8XKexUYEbl4vntE21pdSz&#10;ND6K77b5lFJ6mud4GRv8bsN3EdYwDVPgMnYSk7y3SsxzEcn4ZaSTk2xTiEapsouz2KnMIcx+GuW9&#10;D2cmkK3NkzDymVaUd2CWoLCK0pDAx76h55TtU2XzmaZISltXI6iTFBfLFpMVNC91W1PRnE2CA/eb&#10;nkFQsxA8Tr1G9Z3Zgt09ZUpAL20rDO9ds7SiioAq5qMMfwsEhQUSg9MoERp/ebnLePM7EQXlnVgk&#10;KZMHvpIubZEoeN2X4HFNmARVW5b3YaPRtvrOw+bSksdFeH1nEQpdRIpEsFbeNmvvYareXF5OwxaS&#10;RRJ+AR/HWDwxh7SSb7HtkEAqSqbE6yqRMAkwFRWkjIkKay5QDFTrK+zfFA0E+vY+x+jhFhIdjn/2&#10;+XJLs3qqLOsgKbEZ3yClXm+xD7ap/DWT1mxsYe8giKuHUfZZklcq+M5wi33TRfvB38ce2g0/Og0b&#10;WlT+3a7NODNWOLbLbIqIOLwbQ2HEZ0MxUestoFznOGyS7Igs0xZo5uTxoxrHSpIEyW0q3XY4tqpj&#10;LZGSsPOZVlrbJBk+jj8XMhy/CYUVc5zJR6hGkqT8JDmS8NKIhJvPfn+PomZ3E7cIbDp343+kqAne&#10;E+WQSPH4qr6YE4nMLsMXnYYnooymU3CTPHgiU/DG5rHtvUSVfd7k89i2y+fgQz5XjpUFjSn5E7Bf&#10;EIBnlz5gU7QQAXpJuRZIsjWLx89zJJFyZJQT8IzItxmLBHP1Jc1IrWg2gv9ZfweqxKpMqZp5UHp1&#10;RW+saIaC/W2G5FxRFXPr72PahP0S8En0VfZbfkRe97SZJZG/gdWqWRKOU+1b0SCKciKZ2d56Gz4S&#10;VhVcU66HxU2SFPVLq67xHDZIStb1me+dwQmECFo71/0kCiHs3AjAf8J2jWB1zc1XLwIKqbx12qJ3&#10;w9i5u0OSEMXO/STBNYcYxVJSoYGPSog/LiEmB8ZHFcSoxOOPa4g8rCJwv8JWRfRxHRlN53/ap5Kn&#10;2v+mj+63bRKFhiELvW9IGL6tslXQ+65iyEPz6x6K3D710QCxj3axQ1APPmoj8LCC1LMaqp80SRQq&#10;3GcO1c+yqH8u4pBDg9/tfz/Ew3/cwf2/P8G9Pz7BA7XfH+Kj/7qLG78eksSMTShk9tmI17GLwJ0u&#10;og/aqH6sPAp1tjIqH+dRflFC4XmRZCGL2N0sEsSQnVsVeI8LcB0UYB/nsTXMYK0ThX03ijhxJnMr&#10;hOwdD8mCjWTBiRKJQvm+DfVHXpTvBbBzVVENinoIwtIOYq7swUTBZnwU/GO2/dOlBs9ITo0+2Hs+&#10;bPc8JBghfu8zYZR+kv/QkbbVDIMXNo4jzUro2K8Nr8qJiMaGA1AVFvcOXDi57sAtnpRmFqpUA7tj&#10;rbOv0PAsoiul0NygEtnGaI8DlMzDlFymkWiQ6Rf4XZwAr3LNxSZZDxVzlUDaapN00OiaNK40PDkq&#10;lXyZxqBNYKPC0Npjt2dBiWomQeCWw1SWgF/l/6+x8ykpVK2yjSIHd5UERRUsezJMHbKrzjbVoeLI&#10;qXYIrIPBBhU/CcaIx+AxGwOqj76V57SOohy7lDSJpCXGc4qbeu1UTyICSlvL84i2VxElwdhR/ogG&#10;m/IlKBSR55mjkS3maFR6LrOkokqP5SKJTEcGb4Xnt2Z8IZI0VCrWpFAx5XyQv0KTBlXppJPKqUBD&#10;1KO6q2tWgPfz4IhkpqZMj7yuHpUU1VWrq5AzzUDQYNd433gteRpkZeCL0HCpGmYmt0HjtYQ8jWeO&#10;5EAzRfIJUYnpIA1ZNH7FVCIMRCYQILiEdi4gFLlgHJcsG2+Z6Uplt1Mc9yoBfonkQfngldhIRmuN&#10;Bkm1FlYIbvJpcFJVKHfB6iqJBQ3fMo3OErcxKZWpjLTublId02hNUl1PcVsRis1NJXNagoXHULMR&#10;8LaoyOTZ76RxtfOzlQBpp1Fy+yfYuD2NrzVMghNShkIqeaq4ZErljhfN+nKezyVZmEKKqj+VIFlI&#10;E8zLVIJ8psHCAhLyRUgSZHIzBNRpU3RM0/CVjoX9i0BB4ldgP1IYb4WAVhDAiJyy3+0fODDetWHQ&#10;spuUxLeuZVEuOZCmCo6VFxBKy/dhBr6dOdgI0tbQFEkYr8l3jmSJ4KA4fhIhzTLMUqWpzoSqYk5P&#10;yxirbsE7uMj7dImq8QpJlNaht6gYtTSjAlaLMyQN6+dpwM9T1Z0xa8YqzrXB+6VKkX7ejxwBS3US&#10;Oi0nx4YNMZ5LIj2PRGoeycgVZFO8N/k5RHgvCmXeM/aJdFlhygvsuzbcovrTTFw2oTGzyet1oNZg&#10;/+tu4fhQ5HUZI/bxepFkg300PuB44fhJleZMaLLSr+9StR+QsMfTHK8KP+Z+VI2yS8DuD1dPk5ap&#10;fyq9Ov/b4LgpUUyUOzNot5dxQLWzzz4/ppAY9p08ZgBtko36mEaQrU171CYBaA+VQnoDe/sbuH6d&#10;dmrgQov9XKSoz30f7W3zufHceIz0kAJgQKAnCR8fJmm/5KO0ZcalbEGf197kWNVsQmeXdqtiNSLl&#10;FkGsTwGQqZKMcAwqF0yR9yxP4hmvsi9xzMV4vGRRzpG8l/IJyswgokqMudMy3TvsY4q8iSeWEIss&#10;IBKaNH0wFFs4TWDmPMv+QbDdPoP51TOnS3gkBItLCkX80JCJ1fUzWN36AHbbRRJOEgOOMY0jZYdU&#10;immr/V2SEC0liGCo2JnG8WkZ7411vi5piYGkY175Id4lQT/H7SkGSEKvkORPrX2AaZJ644TJ/qny&#10;8KaqKvvnMvuqWRLjOF4UwVh+l9vz/Yb8ErS09rYp4rbAa1BT+WulelfK9vX1s1ixniNZ8CJIYhC+&#10;7javQX6O3PBg56YHkZtuRG75sXPbj+gdP+L3QojdCyN8J4IwCeLO/TQiD3KI3M8QZE+LSpn2KIf4&#10;kyKJQ4XvawhTjQfu1+C9W4OHzc3mozoPP24h/VEf5U+GaHw+QPerDglDFf3vyhh+r9cm2t8oBXPX&#10;+CRkPu4g+VEXCS1NPGxwX4qwqKHySRudr6pmeWP32xzG/P+dvx/g8T8e4u7vz0kSPsW9X5/h4R/3&#10;SBquY/+Hfex+d4jqq11knvZIdPq8lgG8N9tw3agi8bCF+ssBmp80UHmRR+l5GoWnGWQ0s3I3jdjt&#10;PGK3SghczcI6SpEopGAZJEkW4tjs7yB0HEOKYjN3140CSUL1kQfVhw5UHlD8PnCg+iCEzE2/AXrn&#10;IID1hh/zZT8u551YqWv5QTUg/CQFHr56jUOjliI2SeDdw4j5j43jT4RBSxH+fW0bIJlwwc4xHicG&#10;v9ZXrgAaibayJFKZH3HDq0dOKtwQjvjbjaMwrh5EcO9mieq4SiNqx2i8ibaZQlSYIcGbIJdVEZkD&#10;AiMHmUILczV+psJpkIAoyVGRYBriAA1VF5EbONDdd6CntUmlUeagVNXL9mAbt5+U0b0aMBEWmfYW&#10;GgRH5VuQM2StT9VAclFt2qkUSRJoZLTumaPRqBBItUbao0E5PqaBP/ZjQANQI5GpcF9pnqvJAUGD&#10;keV+szUSgO6mKQYlB6e8Zi56IiHLaFHJqMBUk0BSI6CUuG2BqqV5zGOLgBBc8oVlVPn/igCfxqnB&#10;+6EaGvEMAYwgliot0eioFobFZLuLt23I5wX6PAeer8m4yGMre2OLhKDC60irkUj1SHSO9wNmNqfK&#10;beojB/Ijm6mlkeI5ZklEuiREdZIck9e/LmBcMF7/OwSwaGKWCngegdwCwlTc4cQMvFpL9F3CTnga&#10;0cisWUddoZFQytoVGoR1gpSSGynPvTEcUic0YvJDWJpXfoC3SRTklHcWy4t/w5RSH88Q1Jb/Zqbb&#10;5zbeJmGggiEoTs++afYxTyA0mel4jCVjIN8z9fNVK8LlP4ctzwVThniVymaT5MARncN2+BIB+DLy&#10;6VUqVBdyJGLRFA1yZpLXNM3v7Lh2UkKr5UNWGSZzs+x7K+Y5qaJihmBe6rCvtB3chtseJMxShKJO&#10;do/sGIwJgsfb7FdayrJg99iKgxMy9OYSamYGisBENa7CX9dOIuj3nKjXt/jc1gk0JJoEwjzJSJLq&#10;MkuCmc+sweGahM0/iY3QNCz2KwR11QfgfduimuTrIoFBMwvKKqmS1jbrZRrmDzA5+SamFFKnrI9a&#10;t6aK01r1IomZnolqaCiEb9N6lsTqErZ9E9h28T7xOcrfIrJD0hKmkovy2camscPv4lkSBY6xEglx&#10;gvdQBaMKJPlt9s0yCXW6toICCXudhGnIMVihos6QdJdIEPocJ/vXndi95sHRtQiFgIv9ehn5HIEv&#10;SZKm0FsCfJ7AWeEYUC6WRJWgS/BNdAjUrVWS8dNlB9WB6PC/uyTpB7Qh2cYyx6eLIMwxwXFVH27h&#10;8MCC/X0R5BVTQn5Au6LIpB63K7Bv5yrrHOuqQmvhWHQgW14hmNtx91bSpKc/3qddohp7StAYDzyo&#10;U5x0+N/hocsQC1WzHe1rGVTpzjd4bAkMD/YOg8apuNqTI7cFJ4deU/11NPTTFikaQ/dvia/LyO7K&#10;CZpiit9Hab9itFWqvTLedZtZP0WHVdk3knnedxIL5TJRQa5Ins+GZC0cv4SKHDmr7Cc707C7z8Lj&#10;Uin3c6aSpsP1AXx8ngHfPEL+VTi2JzA/SaCffo+A/wGWBPwaO+xLK2ZJg80qp0MtSWibd2AnUDvt&#10;yjg6YaqorskhkYA+M8HxyD5lsprKn4jkX1lSr5BcKEpiav5dTC9wvLOvaalRVSwnOFYviczyO80c&#10;rm/y/xzXKoY2q9wPHNfL6x9gnURGyxcLbEqStrRAArPJfr/2IeI3bNi5YUHitgPJOy6k7rqQvksS&#10;9sCJNBVx8r6HzY30Qw/B0o/kwyCi90NsMcQfZqjIU4g/ShFwT1vsYRo7DzKIqIgUlbgqUapphiH8&#10;qEFwbyP2pIedx30Cfg/++11477VIHmqIP22g9lkfg28HGHzXMuGNw+9rJA0l1OUY+YX8EmpIPKsj&#10;xH0F7jf4X35+WkP7qzZG36nwUw/P/vs27vxGovDbK9z/7WM8+O0+Hv95A8eKcPhyiLqWMD4dofLx&#10;LhKPuyQ8bbYOwvc68N+pw3OzjPiDGuov2iYLY+FpAoUncZMzIXEnSTKVROxmHqGTPBzjFLaHCZKF&#10;FFa7SSy3w3COI0jciJAseJC/50CZ91KtSOJQuk+y8MiH3G0fwuz7zoEbmy0PFqteTBTcmKuQLAwD&#10;8O/54SO+KwmT0jtvtr1Ya3Lbtg+ugXwdnLCThMvB0aSJHgWx1fMbZ8f4tTBeq5SV3MeOMgG51OUg&#10;rtNwZjfQayjOmsZ0l6pDmd80rc/BrUFXp1Gtd9dMrH+hScVbn+dnFSu6TBIxhaLq2msmoUUGROZS&#10;oXppHAdQvR42xKRHo3R0rIyKK8YBSrnfezQ8UhTDwyiqVBQ1nnSTCqRN9axStxUOyiIZTrJlJbun&#10;geP3JTlRdtxUDgETkqlUzfLQHoxUlVKx4g6kaBRy3K8KWlVo9LM0Dsm6QhPloGih4iC40PAp2uL4&#10;WsBM7fcIJApBLGXnUCUwVHi9ORXOoWFM1pUPYtnEj9c7izzGqrn2Mg1L58SONo2U9pkmyKeoblL7&#10;VHwkDJUuVdO+hwomiBKJVZv3+sa1HRKxmFknT5BgxOU8yuP09gIYUWFlCXia9SiIsPD3mgpd8VxT&#10;LSoaquZIdoogOkvAnDNha8qW6aaRcpA0WKhonDszNPL8XvUefFfg81+Cw3bOVI9zsqm2/SIHumot&#10;KLmMiiYtUp2s8VWlau3WS9hYOYuZKQI/DcgK1Y8yLi4vvWG8wI0zntZT+dukykOv/w0Wy1msrxLg&#10;aLBOc/KLkPAYM6dZDq0kDA7Hu3A530dw5wJsER4jfJHnexEuz3nE4zPIxOeQjc2bktrFspWqbI4G&#10;eIEArRkaO4naCpoEvSGNeI7Xm6NarrN/9AkezX0+dz7zNvvCiORS6YTz+Q32YWXD9BMIgxhQQTZJ&#10;iPMEzwHBRDMIe0fyL9EMGscDn8+Q/W80oGLnsYYkmK0mwbEvxSrvfBrC4jpi5U1445phmIeN5+wk&#10;CTOzIl75L7wPlZDecnxogEHppVVQSr4Ka6bK5ju8J3/B1NxfcXmORpj3aJpqUP4MAgil0F22cHsr&#10;lSbJgo3PzhWcNPn6HZ7LyORIcvO8H7wPRSrdSGgB3qD6ARUxrz2VZ9/uuo0jbJXEOpkjmNdJsEla&#10;FTbaHXOs7ZPIk+wrR0nazHwRuPe2sH9CwB6vEfhJxAmaRTl7NmeNQ+1ABGtPTRFO3I7grrLqSmrW&#10;IPlQLZjBXhB9kgQtE44J9Brj4z0bRockACQeaZI8JXkTARMRbw03cP2WF/tURTmSiIyWhEjuVZ9F&#10;4ciKdKjxOXb6Nj5jNzo8ZiG/ZMKPjw93cHIzY2YOOzxWj9sqhHK8t0Qw5/FpII/4zGsd2guKhHx1&#10;AxkKixjvm8Z/XjOO3HcsyvPiWMkUSPKVer1BEtpbQXWwxHMkWYqy/7V0D9dJmjbQpR05PnTj1rUE&#10;7ZaT17KBNK93pzBvinKlSiQOFAxa9skWFw1ZSmeX4YkqIyr7eHbJZJZ0e9VfJqHMnD73BFIk9i6S&#10;aTtJopJCKQukCLuSJK0RiFc4rhSaKefhtVX2MeVfmHuXY+1Djtn3sElCqjEq8q9EZ5OKqiBhV04H&#10;JWVS9kWN04XFv2B+/i8m+maW5F9LJPNLBP6VD7FgOY9F60XMcZ8LC3J0PIttzSrM8VxITlQbYoPn&#10;o2XLJY71JW63rNk0FWEj+S89IoA93Eb5sZXNhdJjJwqPiC9P3Cg+Idg99hIo/Sg/96H8kRdFvuaf&#10;hlF4nkDxRQ7Zp2lkn6VMyzxLIv1UpCGN6L8rTu48yiP+mOD7mKD+pEGi0Pp3OyUNsScDRJ8QsB91&#10;ECBg+0gcdh6fLlUMvmlj74cCdr+Lo/9NHI3PE6h+mkHhZRHJ51X+r44YCYYSP7W/6OH279dw94+7&#10;uP3rc9z79WPc+ekBHv1xC7d+PcDomz463Kb2SQe5Z/zPsybyz3vIPe2SGDQQfVAn6ekgdp+k4XYD&#10;vhsFkqMqah9VUHqaRP5RnOQpRlIVR4jkPHgSR/gkC9d+CpvDOLZ3s9jopbDcCsO+GyZZ2CFZ8KNA&#10;clC6v0WysG3IQuEe+zZJWOGOB+EjFxy0W5stryELmlmYyNvh7AcRUGjk2Akv8dFFwqtZhRX23VWK&#10;Ms9uzKR6tvZJLEYiFH7j62DtuWGh4I5e8+G1dGcVMa21a+2ORqZHQFPa1RyVSZ1sv9W3UyVsk6G7&#10;jeOe1HSfxqIzXqdSWMP+wToVmB0nBNlcjMarsYAqlbpqOii0sKJpRw7aMsmAQqXqVBsDMXweq0/g&#10;v3UtZryt9/dcNOYKpeQxFfdNo5TngC7zv/m60iSzA1IpqKy0lkuaTTsNfIQGy4c291OvUP3VN0gg&#10;aBAIHHX5JtAoZvnfAg1CpbuOLvfdpSIoEMTl/axli3KPxozf36BaGatc9ID7bqzRCFpoHDXzQfWl&#10;8DIaxiyNVInXpIRJDRIHEYoOSVONqrRM0CpQdcQzvAcEFEVVtHgNXRIfpZs+OvBgxPc3CVQj3tNG&#10;xcbrTuDgkAqu56FBVTjlOs+dJEs5HUjUkmWtFdsQoSGSR3YssYhkaQXxutJcz1LJLBNE5wiiszyn&#10;BSQIXP74rMlWZw2SIBDEpAjTqQkEgqqNcAZbGx8QsM9xsNPgUOUuyIlRU6DLHxiDsrpJoNNSgdYg&#10;ty5gRZ7cs4peUHIkGpZZKgx5cM9rFuFtM3sg56vZpdcxw9+VKndz4xyNiPZHsKMB03qtUkM7PFcQ&#10;j64aj3K/9zKCAZIW47B3EdbYZdgDFxBKyidhhkRiksr5CiLRRfhT89gxviRyJJ1EsTSDHgFF1Urz&#10;bFEqzjQJQkY+CL1FXLuxguvXnLzPW+gSqDpU0QKT4bGX/YL9gYRXFVU7csClqmyx3ynXx3C0jL0h&#10;AenfIDVmH7h26MfBgQtljomklscIiin2j1xxFd2WE1WSbV94Fv7YgskW6HC9x2s6RyOvEsMkZ9Yr&#10;cDmukCCpeiHvCQ353OpfjQPalak3MLHI1wWVNabBJkFQRIhUoZLnLNPIW0k0nD4SBIVKklBZdy4j&#10;W7LAHyLoBC8SRHk+JIsijdGEpsNnkciTbBHYMwQocz8O2c/2QuiRsNZIhPY4voYEXiniypj3jX0+&#10;RlLcZN+Wk/AdGp07N2MEb5LbQydV/xbvgQN7uyQSSu9elYggwTq0EZjZl1vbJLEcc7e9SO05keNY&#10;UYhlXqnf5cvE57K7z/5NIp1ps5+SfGc4VisiexyX8coCMlWCKglvmeO3Njr1MchIjHQWsMdjH493&#10;SNy4T5KMrJ4zx4qOKRuRbqyb/Anl1irFiurPaBmPwmdkMVEdzV0XCry2Ypd2TRFehsxvsa2SXJ2G&#10;faZKs8avQ0uV+cE6onWOLfaxZH3RZJeNFRaRlwPkkMfmefVpM3q0mV32K1WkLZLI12gLClUKCS1V&#10;1DYRZX/d4T6j1TXESTC0FFIqb5PIrSKSmEWEBFO+Nzlee4bCJEyy5wtyTJBsWkkWIqFpbJNUb7nf&#10;g2VbRJKE3foeZkkiJ8z7D7FNUN9QymYSzBX2GRV+UsIzOcaqWqspXsZ+tExhsMR+pWUHh40Elv9d&#10;XX4TC7Nsmi3g2NeSgvGtoV2YXXwXc/PvkBCcZiFdJ9FQBlOJDRf78pblHAWB8j6QzPJ4qqC5tP4W&#10;Vu1nUHxIMkcgKzwgsX9A0fMgjNyDCDL3d5C6F0XmIUHyYQy5x1TXJAJ5quziswzKmp7/uEDCUOBr&#10;ji3LluHnDPIfkUQ8yyP1NIfk0zyVf5FEoYL4kyriT+v8TGDWKwFbLf6szd96JBa7CD0YwntPMw4C&#10;9ApJQAmj7/IkDDH0vgqi81UAjc9iqH2qdNIVvm/i8Icx7v1+C3d+fYy7v77CnZ+fkizcwcO/38To&#10;6xG6X/TR/bKLxqcNVF82eI5NpHku6ccVkgUe52kL8Yd1RO/VEbldR+BGFa7jArxXM7wfRZInhUVG&#10;kbwbIVnYQfRGFMGrEYSvpRA4UvrmJMlCEluDFNa6UWwPg9g52UH2doDEwI76Yzk2cjyTmFUfcuw9&#10;sqL6wIP4idsQAUvLh6W6H5fyLlzI2WBTCCVFaGjfheC+k6RBKZ3dZmZhrek11SidwxBsfY9J0qQy&#10;1QESBtfQje0eMejIi9dKTapVEoDGcIEDbw5FDjaFMNUVnsjBVtklA5eq6nEbDozdQw8Hos2oty7/&#10;1+1s4M6tBEZ7PrL9RdTrNOocYAWShhKNkdK5Kj/DcKg4b+Wep/KrkRUVN3FIcL5JNX+VBknrlypV&#10;q4xxBRqCAv+nsKYKjU2ty9+qCzzmArJywOK+pPjzSsyiqILqEgFeqakJ2lQVRaqjJI1FhoNU4Ymd&#10;4Sb2CNQnNPzXeMOHQy+qnU3jqFWk4b13N48jKpSDPQKHfBpogOudORMlUqeS7R0EcHBMtaR00k2S&#10;h+o2CQwJBwG9SKVWobEdnHhQ3lWmykX0aUQHfCiaUm0fODE+sqNFkLl7J4cbJ1GUed4dXReBTPHo&#10;ioZoKW69YkGjKQDaRrxAskADF6NRVbW/aGoRweQ8glSTvhzvA41SnqoxlZyj0adxHASRTa0QgC/C&#10;47mIbfsluHemseW/YtSLXVEFW1QnJAlrFjknav2RhIEDXc5Teq8ZAqkRLS3I2U4hfBMzKqVM40HQ&#10;l4/CrApCsSm166zJCyBv7tPEMLOzqnhHo0WFsUDDMkfVs8Am4LN4aMRIVrZJDqyBCeMl7uJ5enm+&#10;wfAEwmFFa0wS6GaQUpllkqCIwtaoIONUzlkSI2XFrJT47EkOrh3zeY3lRCsnNgfvo5xPNwkIKlLE&#10;7UjoOiRxV8mI+ySiJtEP+0xRES68b10Ch2pttOUJT0Kp0EBl4hzynl8/ipushtevZkmCYwQgO9pK&#10;aERiUqvMEaBJFERYCRbyN1GOkmRmhYRhDtuKWKBKdMnZjSTI5qABt9Cwr72FmcW/kkD91aSpVgpg&#10;GWSRrgkSLBUpWt14jwruLGwkbD7PNA36FKyq+menyrQTQJyXSBwum3A9747IwqSpCZLmdQQTEyb7&#10;ZDazaHJB9AmeyiDaYv9UeekT9u+BcniwL5UzS+i02E9Jok6OQjg8CZlr7JEYdwnWqnB6RNC/uu/l&#10;PfaQLLhx+0YcVw9CJL68vyRRCuNtKHX0kICvZUeSJ/nz5Lqn0RY59kkp+SKfT55EvkRCn6HiCbU2&#10;TahlmgSjwmcg/5COspGmSbL5vDocf/LFqXP8lKhoCso9UuR+0hwr+TUMOUYbfBZycs7UHYg3SExI&#10;5OSLpMyUzQ5VFwWGKeFOgi5foE6X58Dry3N/eR5bVVzl55Rjn1CytiT7jZycNTNQItCba9QSqWZS&#10;aGvk0K0xW6IIkshI0x4VeP0p2p0y31dJIIpa9tBMaZ+2SL5bcvrmOdVoG7IkFjskHzEtf3aorMt2&#10;FKu8H1WSHI5jzTwosiKdnUIwp9BfjtfAecSis8hkNuBwT8CmKo8k1+tuEgELm/wX1j7E5vZ72NTs&#10;E8e2ZqHW2dZIJpZIChR5s7j1oanvIMdjCYBVM7ul2Yf3jU/E9tZlEnzli3iDpOJN9s23Tm2AcjAs&#10;8zt+1nKHw3YZq4scz7MktBz7WxunZeIVHrpOMjE9SRGhJcnt80jdpgq+GcHOtTDVcghe2nn/CVWt&#10;mvIBHIfhvbYD7/UwAiSlgZsJBG5nELlXIMBWkKD6zjyrIfe8juLHNRKGMsGYAEsyUSSJUGKmAklF&#10;/kUJ2RcE6OdVpNiS/E/moya/axsfhCjJQlSZER8PSRr68N1twnmriOA9EhHur/dVAcNv4tj9Jojx&#10;91Hs/1DA0Y9t3PnjKm7/dh83f/mIJOEj3PrhDp78eQcnPxyRGAyRf06S8MkAzU87UPno6ssS91dG&#10;4bkiHCpIPeb5P64j9bCGsOo33CwgdKNEopCHbT+JyPUCcveLJE9REoYIUnd2SBhiJApsJwnsXM/A&#10;exiHbazZhTQ2e3FsdFUUKozUTT+K921mVqH+iOKaJKH+2GKayEKCOOTkOBMJmK0EcKUYwJmsExtt&#10;RTkEsHPsRPjQDv++B9a+F+ttL1Ybbv4nQmJwSha8Iy9CFMjyXRDxUESEZixek2Iq73Mw7wqgaUwJ&#10;0DIEVU3ZsaPH+Z3SKasGQ4FAuc8THss4p7l9ioabhlyVJPu7ThOGpcRHeaqKHAdsjf8ZcdAr/HKP&#10;2zy+X6Ha8xDgNZ3MAU6Wr+nFCoEgK7VMY1yWr4MxNIskGSs4PnLj6lEYhzz5Hg1fm+Apj2VFZgy5&#10;z5NjD1XSKknIOvZU44EDN8rPASmY2jzJwJIpqT2kQlchrHbLS8XO/5PxKzJidEJQV1QCjUffGC8b&#10;jQnPiapzl8SiS6DvjmbRIigoc+IeiUeXxuVg6KdBpZHljWwe2FEjW1Pu/TaJSodKTASlP1olSVnl&#10;PVqmquN94ndj3ucRSVdLIZM0TBkShTxVmqIsigSt9shHtbGOCFuSiqVCFZUvUC2mpxBLzZkp9WJp&#10;mWDH+817HCaBkPNfMKYpzYtwUZU4qTgNaMVoXJSwSHkUyPg3rQR5AtL6lkocnzMqYJkqY3b1HawS&#10;3JUtUYbBajtjUiaripyUiWYM5lffwuTCO5ihOlaVu0X5MSxLhbzH7T6kwqDy4P82qYy1Rj9DwyTD&#10;YSNwenlOOzwXj/88HH6ShNB5BIJnEQidJUk4gx2eb0Y5IKiIyzTIRZLGYol9kMCSMzNfNPC83hIB&#10;psX7NRptkAgsY/9QTm0rUKrrMlue4Kcqm/mexVRBlNIcSmGy3xjHN/avZJvbcNvxvgU3rkaR2CEI&#10;sB+WCXrKPioioRA5zWKYZzKgAiYB7g1WcXQUQJcgkKfS1BJAjoQxxfMNxqcJ1lPwsW1Hp7BJdWgh&#10;qG/qHpMsrVGxybv8yspbuELScEnTvwuqoaF7+hYu81Wx9oqnt9CIK+ulEgFtbV7gcyNZoFHecJ+D&#10;hWBh25nFBkmW1X+ZZFCJmKjIC1TX+RXskESmSIhUh0HT6XnevxqvaUgQPTpwYV99UzOGSslMxa5y&#10;7x2RJYVPy1F334oUSXWJbTgmcWZ/LHPfmvYfH25hd0wlTeBtKR8JgbFJgt/kPhoDzSwso9Fd4Bgk&#10;YNf5HPPK8zGDZHqWypwEgGO1OnShLkLO+6hwzt3xNsmYw+R26XbWcee2/KROx2mpQsLQd6G1S2JA&#10;+9PiOTQJ5jkBLJ9pgs85RkKUJcnOli0UMCQ9B0mSHbcBYj3rGve7J/tDgVPhuC6wH2lptEbiomXN&#10;DK9FjpspzTL2eJ37G8ZvYv+qC4e3/bhBJdwbawl2CY3qIgUJwb69ahwoM+wHicYS0oV5lMrztDHz&#10;aNYWeL8otIw/BMUERU+R553l+wzPJb1vN+R/l8a4zW1GIxt2B3bs8fU2AfNoL4p80YpoaR07/15e&#10;9JGAuvjMXckF2MMkkHIGdl+Bg2JAs3LbHN/L9g9Oo3BccjAkWSBBWHWcxwz7zQyJ+7SWJFS/gWN6&#10;c+OsIQqra0rIRNKwzP6pZQ2+nydpUPp2ZYhUfhVFXqgEt/KubPPVZZ/ifzn2KSoWON6VU2Vh/q+Y&#10;V7QFCYiWJDfdZ+Ec+2Fn/3Hv+wl+IYJfgGAYQPIOX++EESM4Ru9GTYtTXUfvxkyeheCdPHy3s4Y4&#10;hAjovrs5eG8TaO8pdLKOHIlA5ZMWap8qhLFK0lBiK6P0imTiVQ35j5vIPG8g9ayF1NMO0s96JA1t&#10;xNkiD1sIPWjDT8LguVWB/w7Jx0dlDL4ukySUSBKKuPfHCE/+eRd3fn1CkvACd356iAe/3cKtXw4x&#10;+GoflZcjnkcfAe5j50ELZRPh0EGdx67wXMokNYVnZaQfKiSyhNSDCqJ3SiQKeYRvFOEnWdgax7DN&#10;55wlWZC/Qka1Mnhf4reiCJ2QXF2NIHo9Cf9REk4SC/s4ha1BzJAF1zgE5VOQk2PxPu3VQ47FpxwX&#10;jzdJFqyoPfQhe1N1INxYIQFYqAUxWQriQt6FhbrT5FOIEC+DJNGKfrAPfKZOxFrLA1uP+9+NYLvr&#10;gp1jSoRBDo7ybbAQz0OHJAspDrrT0rI0ig0OGLJqGcXRwItSiYOLBtgAPxXCcF/Tl5vGv0Chi2bd&#10;mCShQoZdyK+bBCqZ2jb3pUgIGmkqFYUuNZurNLZi7VscwHYaFRplDnylX1XGuLKm8Ph7pUXjtU91&#10;KE9/DkoVk+rRUNTFzmnkC1QwewccaPzcPaJiJ2M9PoqgSmCpKxZcsw3lJVQHZP5yzKovUv2s0FCt&#10;0ygsG4Uar67ROBBgqPibBPAuB3StPEcSZDNJXvIynnLeNM6T21QYG7h9m+Rgb5v3RHnmef0iWDzf&#10;Bl9Vf6KkqVYCU2tM0kFFVuV5tjqLGNPwHPCmnxzHqITjVGlB7JEsKWSszn2rBHiFYFQbcR/1Jd7v&#10;eZNgKWU817lPgmZaqkNe/ulTr+tMapHXS/DLLhqAcoUJGqEJGhSqEQLVmvsCNkJXsEICoYEb8M/A&#10;TePidmu68jQZi6IXtMaoOvWzmnJceY8E4F1Mz75O9fGBSZ28QOUwM08DMEmlsUQjwiaSsbKuqIgz&#10;cFppuLYmjLFRRkbLxnmqDBoqEg4bz2GTSmiTQKdqe6GQlhwmjFIK+q8gn1k3WRXlwd+s8j7z2jLp&#10;SaTT0yiQ3MWTcwS7ZaRyi0jyvkbZHxIklVn2Qzl3lmSM+YxaI6dx+IzzmSTYtzTlLMe9SoX9qrmI&#10;IgEx06HSYx/qH4dQpyItDkkG+cwb3P7G1QTVNJWr1q61Rl4jQelJCSoSR9PRBEEa+x6BQQXJVDit&#10;o7X9oRMFEoVsY5v9aQMxAmooswxXYMZEcLjDiju/gi0StnWnCm+dNRnu1jbeMSl4F7dIuNbextT0&#10;6yYHhcr/Ko2uKmqqboaM94aV/1NJbbZt+zkCBJ8rX9f56ovw3odPiyPZebxAfAm5AtU6z0EZKnfY&#10;R+St3yHB6fR4H0RuOLYzmiEkSTbOgBxrVapiVaDMtXi/CVgxXrfW8k15eY7NCq9P0T1V5fM4tlM1&#10;E2T5/zqBuMp7oyRMGsfKwdDtLZOQrxPwREx8ZlZDMzDK36IiUFUCdYnHqnEbEQsVR2tzDOzzmXSb&#10;TpNM7fpxhOdGcsDnrAyuxbISnpH0ceyK+CnPgmbiFL2SSS/SfnCMk+jrGka0C3IGLvP8VR9DPhQK&#10;U1aV2qxxbl7ncydB4DUUNDNCAnlyLYH9m1kSCRpcjnMtS2pGdbTnJ4nJYndXOVKU58Fmzvno0Gvu&#10;SWnsNgW2mlrOIbEZdT3G70rJ07q7FjR47HpL91YzhwskD8u0g9zPmLZGPloDB0q5JdR5/hJDB0pj&#10;TSHW4/f1lmYdRGpWkCws0maR2FU3jUgIRBcRIPGycXzY/exnJnTzCqzBCRLI87B4zxsfGavtLHwk&#10;k5GdZfalM5hXuXQS+rVNhTmSwHK8b66/DTuJxQZtgWXjAubnlSSKhIHkXynGZzWLsPYh1rcpNmxX&#10;jKPkCvunUlsbu7CgJUiSBJJfRU3N0w5ML71lbE7oOIDgsReRa37EbvgQv+lF+i5f73jZfEjc9SB+&#10;nwB5P4iYikppeUJRAQ9zSD6Wz0LBtOTjvImMCN4l0BLc/XdJHB4oXLKB/Iseqp90Uf+sxlZE+dMK&#10;CUOVhKGBzEctpA1pYHtaQ/JpnWShxv/WEbrfQPh+C8F7NROOWeH2e9/28OjPG7j72z3c+ukZ7mrJ&#10;4ee7ePD7Nex/OyIhGCL3vG+KPcUeDuG71YHrRh1hkgaTQ4EEpkLSUnieR+5JDon7p+GQMZKfmMjO&#10;9QwC19TycB5mSRbixqEx9zBOshBG5l6Y9yeC2M0gvw8jcSvNe5c2swuuvRhsoxgsgxCsFKhRkq8c&#10;72X+PrHnCe3SR05DGKqPtBThRv6OH36Ov61uwORaWKopOZMH02U7yUDYEIYAx4qP2zhHfmx2fSQL&#10;Xqy3/HAOdrDZcfG/iorww7cXhJPEY4s21r/nwGtKRHLtupsEQcl9NnHCkzk+iJq12AoHiDEwIyuS&#10;HExpKvTeQOSABEK5Cmh00xzUeQ6cEg1CiYa1KDXTtaFHYtHdteOAjGSXLLNNIx9OraBNda3CU6WG&#10;nWpOa8gOEg0anzLVABW/1hUrJC7VppLpcOBrtoGGJiUw0ACkkmvxPBVSqVmQEo16rU8AbcyhVpsn&#10;ibHg6Kqcrzho5ag2lp8CbyT3o4iPNs9lcBjBrTtpqiySHq1DVmdJBkgWeGyFkGWp1pMkPDIIcsBq&#10;VJaN4rx67MLVq37kqUYy3TVEeS6F+hYN4wZVDe9FapnHsJjlFRnCKg22ksZcPQjj2aMO/x+hwXBj&#10;/2QBHQLP7mgVu8MV9Edy+iSQ1WjQlBaXBCpOo6/wPG9iFp7YDLwK0wtcYrtMpX6RKp0g4iIYB85h&#10;K/ABrK4zcGuaksZgmUCjqnBrVAF263mTWTDon4PVctnkkp+mqpiQh7NZKlDo3huYXlG65fdgc17A&#10;MknB5OKbmJx7A8sK5VKM9yoJxrLC+pThkSTEOwkPt90myFmtb/Nc3qbReQ8ugpvfe4UkhUTGe9kU&#10;fIpSHcUjE8jGF81/Uol5pOKzJD5sVJ+ROImEskwWpo1XuXwCjGc9DX+mMkcg5H9z00jH+Z7PXQXK&#10;yjUqSjLeDO9b/moQWarWHO/biOT16lWCWmWJfW4JR8erVHDbKKiAkPodFWWj52S/cKLTtKO/t2n8&#10;UhokcZmOg0TSTvJhQ5LHPvWu97A/s/+ThCj0b3fE50bw0BhIE8yK7NfJwgbiiUVE2EccvC67oiKC&#10;l2m8z8GqNMEEeSXvcSv7pPUdrCsZzvxbmJ16kwrtDagioSlQtE0FuM17vfk2VuW3oKRVSpRl5X3l&#10;cw6mRAxPo0UcO5OwJSbgYN90klj52VdKFY5Z1Vhg/1QeD2U0PaJhqNRmqVbnkW4vmZosWsKpUbkn&#10;GlaSLJLxXZIJPhtTtXQgQkRwqqwZfwBNy7fZt8u81tpw2zgFJvh7vE6FT1CXM2WL7zvsuypOdXTV&#10;wvttJWArW6IFNQK9qUxLsK7U5tAYcMxRrStN+oj2osPnUkix3xfWCagiDarpso3rtzjuuN8iyX2Z&#10;BE6zRsksCQPJ2eERCXdnBj2SnWZzAUUSZ+VdyKdJMIqaJeH4IlkXaWi0V5Db3UCKxD1FQK9w3MoW&#10;dGi/xjSCcuQ+OoyaWav2kONw5MJo38frIMG/msSYBFSJ145u+igSXBQrYQxJbHrsZzUCt6J22oqW&#10;oVAq8b63SXY6FDP7d1Po0vgXD2jIKYD2rwVoo2aQJSFVnYwu7+WBHJ5pi45puI+pwq/zubRl+2iH&#10;UiRgadqPLG2uwtALLSdiJBJBHjPMfhYtriGdnUYqfwVBkocgiWIkMYcUCfdO+BJtEUl5bhPhwDwc&#10;HJMeDwnqkmYSz2LJeQ7zJPEa10srZ0xCtmXTaDe0hGhR/QeFb8qX6W0zw7jG7+aX/ooty1lMz72P&#10;yel3TbE05U5ZXj2LWZKSJUVJWD4kUXAhQDG3c81FAHSRLPDcb9kRvWkjUbAjdZ/j7L4XiXv8/Z4b&#10;MZKGxKMYko/iSDxMmkRN6adpZJ7KR6HE92Vkn1fY6og/EeBX4btX5WsN2WcdVF/1UX7VQvFlFQUq&#10;/MLHBO2PSkg8KWKHKl/5GWKPqiQMp4meEiQb2WckGi8HuPbTCe7+egs3fnyIOyQKd364hwe/Xsf1&#10;H/fR+qzPtofqyxHPqYed+z1E7vUQuN2D63ob9hOeCwlD8XkXtRcNlJ4XkHucQfpBhqQoTbKQYssg&#10;eitnyIL/JA/3cY5kIQH3EYnCvTRyD3ZIGgLIP4iYJYnEnRBfY0jxv8GrUXiIxa5xHFYBec+P8NUw&#10;sncCKD0gDj+iIH/CsfaU+PaEuPvYgeJ9krLrBP5dLyydAJYbQcxWSRgqXtiHYQSPwiRzfj4jH7wk&#10;xds9kQUfVhURMYqTGATYNKugRE5BkgblYnCaqpSv7RO8Tk4iBGgaGYJntcsBSsBKZheozAmaNJBF&#10;Mu4kjYY6epODtkwAVYcvU81ryaJ/SDa8v400wX1I49rhtgLYYw78O7ezNMQaSIsoK/ELyUKKhkUF&#10;nUQUOm0ndgdeKJpBa44jMp/DoyAGfbtR7VkOnh0qRZ3b/tE2bt1y4DqZ6WCXx24umVmOQ34/GKnk&#10;7iJ2yeYV+qnfB7tUSFI93FfviDdSTpgEiRwHdrbjRLrJG03FWCiuYHefRGKkyAOl+6XS0hQizzFN&#10;QycHLC0Z1GnoKrzePAmKakekea+Uh6E/XMfH7Hy1Io1akQSCxKqqWYvhmiE2RR4v2d9CYaA4c57v&#10;8SZBjEb1kGSE35epcvI8l3ybSlVRDnLoI1nwE0C9VN0uVYH0XYDDw0Zluc2mlKuLnrOYc31IA6AE&#10;RxzQBJd15xnYuO265T0THmmznD+Nx158l4OaBsM4L72FCSqJqYV3cWXhHagU9BQVhqodLq5yX+s0&#10;GvJDkGMjt19Zf9fMPFh4HHllry7RKJAYbLJ5HBdMSetNgprNeR4ONo/vPKweqpjgJVhIEtzRKbOm&#10;70sswMlzjtCgJWUICwQCglCaBCEc5zY5OW0uIcv7LV+URnMKo/EaelRmxfwsFdoamvXT6JjGyE4i&#10;K4dWkgC98r51eG8P9hWDz35EI3/v/0fTfzVHliRbumD+jXkZuXJFRkam+3SfolnJgyJAA5wDTuCc&#10;c845AafBWfKsqkO7+7bI/XU639qo++CCCMB9+95mqkvXMlNTvQvZldN46/7obQUQrmELJchIARuU&#10;uktntL+M7TLXGeZCzcqUhd/vHdlkGLZCCrusYRf4hPbFSwTLDgSlDfEQiVUPiTgqPM39xlVCmufZ&#10;hwS54w+dZE03wO0LPjY3QV4Z7+tb/2wb27+3ZfXZgKgtrQHIm3+xx1uf2xMAeV5Z8BCwzfU/2+7O&#10;H2xDZIy/76gWPwTxIPSdebLYSPIJweGJhQmOR4EZC3pmLB5/jEJljErYHqToBtV8eR6HcLucfXx1&#10;is1ij0ouzEImsvh8trNnGQhFkvfnCXpOrs1ICc7YMWJBJyLyTQK3c/Jn3eoE8gzCQCs6CSX/9g7t&#10;4iLoVH3UEWDl5jQIxj3GR4WYpPZV6ySUxxcbEGLGVrUNjo89kJldh7hcoPCVeJnMzIM5Ouo5R/B9&#10;zpjiZ8yLVh3V9VU1WsoQnm5vkTlWHobf2TKqEkydLUoC/kArG9M9u7kI2Ahi1IMgVJRgyLykphsW&#10;4vM6ZpzGT1XkbYyYaTcOnRXMBHOZQbDU8FcnwVkrBHxWRa6c3AKIVHkKlmn1ESJarc7YMYrrUuRF&#10;SZ+QTCWNqnNvE5GQ4/2l0Z7V+rvWggjpZ3kA2TnXCRwRFfAHbOshWIb9ZciCkrW518qchflsjPck&#10;6ow5Su8YlVkuEoCTqguDrRbwj+o8JPU7iySeWT6LgMqv4x/YOEIsFFm0QwilO4TN+L+xDYTBOra0&#10;hh2ter625y5+7kNmVSMBobHNv5V7oP9v4sPLu1/YvBIh9x/a7NM/OKea5P/7+w9sa5vfKT+B36nA&#10;lKq8qtrrs1Wuc/CAYLRHUNqBLEDmb7Gll6sERWzuNfHl47KVP25b4cMuL7DvA/72Cfv8iMJ+F7D4&#10;2yCvEME5ZNFXCQJ0kkCfssSHHASgyKvCv2sWe18j+NfM+4IXATv6tmElFH7t15xVfk44iZGJDwTt&#10;NxkLvc5yjRzEowQBKVvmY816fx/a1f91DSl4aTf/65Pd/Odbe/W/buzd/31hk3/rWeO3plNyOgNB&#10;yUIG0h+6FnrRNO8t33fTcuon7EIWNo/z5ruCpLyDrLznHt/ELOsQBhGFiIVuYxa+SdvRRdLcFyk7&#10;OEvZ9jhuG8MABCpiqZcEf5VxfqPW3hCGuyOL3wUs9SJugXOtLARsdxCELAQgC17zQC5Tdz7Lvz6A&#10;LCCI3yN2Pm1Z/QOkH+JQer1vsct9p9fDWtsHCfDbfMVnM2UPJMDvNJw6OvaaD/9zTzwQCA/vc9ly&#10;ywXBCNlWx+tsT6iplGvk5XdeWwEn1Mr6M2WBq2yzzhUri1eZ4lkYfxInV3GkCMFddQz6KK7joRvl&#10;cYBBEgBTyl4myMKyawBHCYcKxJcsVcEJUQJn526nhXUDMIkmZzDk53wOZ8c5hlJ1fKbfPbRp/8hO&#10;x0dWzQEmKVRjHDU+WoY8oBIhIR3Aq90/ALhdOPYBhGDdLlD3PYD78jToHF26PU/Zq7u8XZzB+gnc&#10;XVR7tc4gAgBpnD0FoCgZKd7VcjYv7iWh7Y/mlpNXoWzp/BCWO9y2MACi3gstmFQHclAuLPLzCWAx&#10;g4NCDADSGvdfhhTlAcQk4JIKz+HMR9YBEEoEHiVo1Rn8CvecIahFAWrttareRJUxrTK26jkhUFVl&#10;QB1vixZXLACAhQigbsYgkFowHRl0o/h2fY+cZe01nHzX+435Y187tdoPUa4Hh9/aASpeR5mWUAJL&#10;2wTyvc+dsq3KNVClt8UNAv8K/5/7b/ZYZ69VglkrClIGEImn8ygFCINa4kohzC+hPhY/N5VtniWY&#10;6djk1u5f7ODgC1TyH21pC+Kx+7mt7fzF/EeP7cg3B8B8bTs62RB6ZCuo6Q0PqvcI9et+aHtK+ANE&#10;Qto6IYhqS0VLrMkcP9XpEVUYhDyIoOooYD4/R9DRqZk15tpnrYbLKV2sTPdmf9FZ8coRWJTb0EKl&#10;Nrvq1rluJydHNhq4rFbcsi4Gfok67DKffS2j9+YJAM+dJeGMVoQIgAlIYhYyqWNtFchsCR/IMg91&#10;lHGFzxXUDwJi3MKmmqotMhFxZr6xvTTKMAlpUX8EnWDp9bD3nteGqAZlvAcjj+woClj7H1s4PG/B&#10;4HPzep+YjqGtb/3FqX63pzLXKDkdN9tyP7b1XeV3oAyP5uxAtSc2v3QS2zzBGQtDHg8D39k+ZMEf&#10;fWApyFOAsTzi37naLPeKv/pn8U+XnaOUswSPAj4ggq5tsRz+Jp8QAW+joJ3coSy2LsKDYEiUVXuE&#10;90HO5ftxiFOyCykb4SP4UH+46tSduDxLWkHNuVKQLew2X9xwknxVZbWQxrf5/qyKjuFnOS2h1/AH&#10;MCOPOqmCBckiwU8rkFUVeSOQM97aclJJaeVYOJUklSjJ/eR0QqhJgJb4ENHui4SvWlGrHmBFNs08&#10;tlRsDZ8kaGu7IludhVzw/+Y+NnEAycGH+a6UipbxPTnNfZn5RiQ0h8wvtpHCzxOMUbSxZjHuowLB&#10;6HR1ekp5TFsQzvtclRrvubqGGEGaVPpaPTBG4EG7ybXqs4gjnYDadFagKuCoVkWVV5TDpyuQtDJj&#10;pBNiqjdxBlZNwNObyyzXz2A7ARsPPNjtpjXB2grPXtCKJjiYK4uYLPFZMAv7U65Xo3VgFeWAQCSi&#10;qWeWgGDHInNOy23VZwmnn0AUHthRCNKqLcz0vB3EntpO+LFt8NKpmkPX1+b3YqMHTy0eAxejC86W&#10;5fwaQgPSsA5JXdlW8ag/2DyCYW3jd7aDn8+uKW/pPsdhyclr+G+mRnMLs6oJ8QcLnyN6LvCRFxCY&#10;d+AeBKH2iTH6ack6vyxZ/UeI5Y8Qsl8ReX8F4//qtdrPASv/GCBA64Xa/uCzOAE09iZq8XcpS37I&#10;E/yLkISC80oSxJMfGhZ917Cjlw1z31adlYPs9zmrqvLiD2HLfApZSkcv3yUt9i7N+3NOUuLpfx7b&#10;+X9c8Xpjl//+1s7/7cpe/e9LO/uPobV+q1n37w1r/FLmGiXL8T2Jd2WITM2Sb+47Q3puqua9rpvr&#10;omob07xtjFMWuStb7l3RMu/ilnkbs6TqJ9xFIQwxi9wmLXCdsKPzhHmJVbuTmG2N/Ba+ikMWRBiO&#10;IAxeCJXf4rdHFrv1WfJF1PznQdsb+WwXYrHVD9h6x2eHxMr0nd9KSm7U2H7ARz9sQxoQ3+/wlTcH&#10;lrr12CECYIPAr88sN4P2pOSx1ZbIQvgf20SHDmHwTI4gIz5baWtlwW9qT72vfIURZALhvj9w87cd&#10;yMKhfZZtP7F4A6ZdeYpTz1uPQJsj8EdQ1mFYbjyOUp+iFNoL1lFSUt/jsGanwQvKIdvbthSAkGoB&#10;PM05gBhQHzx3kqAKFQVkiAaB+B2DUgREyhWApYWKxyFur6KoHz8AD7vuLFg5/wwnmeP6a9ZF4Tkt&#10;rAmq2TEsXWAAKFQKKPLurB1DIEaA3BDg6bV2rKGlTsAnleMzAF42CyiUlHsAcMHAU5CbXOo7HPEJ&#10;TodqSfFMUyVSAVw1nqd/aIXBAaRCBadUnMpt6mIZCT4jEKgF9B5qDQUaWwHIVAcCwuBsa+xaPrfq&#10;rLLUtYICaYgwPhEAOYKCipZVFMZDMFIGOcqC54gxtm0CktoAV1FaqiIpsAwRnJTc6AVcDgG2XcjC&#10;bvipeQGDo9gD86MS/MGHFkcBucIPbXsLpyaQzz5UroBWAXBY1MMTndkXMZj9r/Zk5p9QAf9kCytq&#10;SKRl7/9mMzi6iijp9IPKwD7k54Pl39u3q3+yB5AG9TNQW2YVf9EepRIUc5kN215XW10+gzLe2PuT&#10;uY++MTekwHU0a+uQhh3u9xDi4vJ/Z76jpwTNefMmuc/wA/MQPN0+QCv22CEFUdRmgPE6AtgPAUVf&#10;ZtE8oRlrM4/pKGDSZU4B4XpFlQRRiRDENgE6GiYAdVCbvWVnRaE7uF9dGjN3Uqk6lqogpaJZU21/&#10;lZSUpy0FglHtuSWVQNvCrtMLKNk560+81iD4XBxDNLAlnRbQXnKNYFVxVqVkmzOQuqfWqMw4CjcD&#10;GMbGkGNIRoB71hJ4Kbtk5wBAD8WbreyYPzxLMH+K6n9qYYhfIMb/g1/b5uqfbXf7a9sHqN2Mmcc7&#10;a5uep46a29v9g+0dQAaDf7Jt5Sls8m+IQyjC/MefmAfS7dYr9MRi6YcWDvKZLchIECUOIdZ2Xrm0&#10;S4DbsSK+lEsSHOMzBKnnkPhViyuXAzsvngNKkKk4ASmBDRZPfJYiUKuPQ7kya+paWiTIdSc7kP5d&#10;mx4T4Pl7C78Y4JcqZpXnvRnGJkUQzaJkwszV+NTtHEFVk7QcATULgcuCIfVjCD9+3pr4uKbHzq/j&#10;lm8uOAR70HdzTS+EhiCL345Oj6zC97SvwlbgvaoMW2ns4B9b5k9DYnLq4bBmdUhMB2xQD4dUf8/S&#10;40Or8Swd5qcHsSuIyDB/Bea+3ZllfNQ3Y96a2MxwAAZVN+z2BUoe345CxG5fHOKLc1aduqx94kfQ&#10;+GzMs/UI0HVsqddatDpE9ux8HVxatHhy2brHfCekslznuoN5Oz3ft4vzI2f1NAZxEaksQCZVuGmK&#10;8ElEVLMCkcQ4NUabEKpNsGXXThiXY70Yj9bpDuLhCXa3YlPe1+R7VUa+hfDpjA6tC8lIYbcq6Z6A&#10;VAUQQUHwIwDJSqgkdu6ZhX3YROSxHfiemL/w1IKp+wToQIB7AoNdSpqMP8PfHpvP+8B87m8t7Hlk&#10;8SjXgXDuHj60dR/i5Og728TWnkNaVf3x2eo/O0XCNiEQS8vqfPknCO1f7BCs2IHwLmqLEsKbvYPg&#10;vIT0vWb83zJf75at8I6xeIftfHSjwCGP7/es8j1z+4PbIQlFCELxR4+VfuT/P7mt8pPPCp/8BPek&#10;1X/TcUqtDOiVh0iUHOKgfIQUqj/xoWPBVxU7uMnY/hWB+1WWz+chDRE+7+OaESt9n7bB37p297/v&#10;IAmv7OI/Ptj5v76w1//Xtb3432dW+bFm1Z+b1uU9nb/VrflrhWsUIS4lSEfOIRoZndBQPYcXZTu6&#10;ypv3omR7J3lbHiVs/yRlmdeQhbcJS0FwRBZiBPzwrV4JC91AFi4iTv6C6zhqO2CF/yJsKR0lfYkY&#10;eu2y/NuAQxiiN5AHPhu5jpgHTNsfh2xnqLwFj+0QtJM3fiu+VgdK8Oq9VhU2IQ2QUwhD7f2h5V5o&#10;5cBtO32vbXYD9rweskdFty3WveaeBM1/6rXgudcCZz5npWJH9RS49uEoAEkI2N6Q90EUPNjjAYR2&#10;jXh2KLKgxKZgDzXRnLdCg4CLk5c6OHh/zdRMqqKAW1i1PoG1Q4DOQQbyWiWoP7cMyiwO0MZR6VEl&#10;40EcYrDeDAA/OvZbf4RhEARj4SUrVQkCgJUSrnRsMK8Khxh2KvXcxnxuBMNXSeMaCmIAOZC6SABQ&#10;Sl6L1FAaOLn2lusQj0Ifp9N2CY4qJt9CsUut1EfbTpJh65RngBDUO4s4/Yq9fOHDibesRbBQYyU9&#10;Q53Ar6JNpeEery1IjerP6z6fO0lvZ1OArbqPSvPbi+uUnR67rCNV1tkCVFFLkBYd9SqW5y2TB4Tr&#10;S1Yc4xQAaP2YZxnsAJpaBnVbrcL3FHAaAF1qTMe0nNwM1FuGIBYvraKsnzuV30L+GUtAGiIosIPo&#10;E3NFHti+/xvb933nFFiKRGbs0P3ANjc+dzoeamtic1cnEn5nT9c/t4ew/gcE9KfP+d38H21WfRuW&#10;/otzLMohCk//iz2b+69OroKKKi0QvJae//N9RrRONKz/0Ta2FazUROa7+5yH/RnmcMXc3jnb3YMM&#10;HH5r+97vnD4NWmY/AmD2jmZsPzFnGyHUCwp634WiiT41H8QglOS5tNUQA8gAKZUeLjD/4ThAV1k2&#10;D8TuCFKaLu8AmodOcM8mlyCm6puhxlh7TuGhMopX7c6zrW1rEBxKqNVj2PlLwEG1OwbYZ72xB4BL&#10;nQFODeakr2S6eSvyuyx2koXwlpsiiMsoNpQl9tupHzqEVscuk1qeLq455+h7BIuzCx3tRYlzL0rG&#10;axMAtI+eYu4jVfWIeGYlfEftzFuTDezriVMg6YjnPAzq309RlksWVdltyJXaZm9CvpbV64HxU1+O&#10;1Z0vGNs/QgwgB+5HFgo8MNfet7Z78JW5IyIbIl3PzJWasYBzTBP1XN9CTeKLEPJigYDI87UIgE2e&#10;NZ/+DmIOwSmvWFb79RCr5GDdEij0Evc5RHX0O4ATY6+CZTX8SiszLYibqrKWIRv9LiSqsudsEajt&#10;fLlOEOP9VRVrwofV6C1WIkBBGmKqL6CASUBrESiVFKjExNZwk8C4Z02dkDg9sCQ+qyX8fGIefJm3&#10;k7Ndu7mOQd4gXyIpBOESuJOBeCgnSHkAY3DnbBJFtUec9vY1Aqwasg0JnBVESg4siZTXHNHSHB7a&#10;2eWB3dzuE7hddnLusXLhuTUI8iOdbgJjRj0EEeNQxt9Usr6DLbW5pwrz2uL/ZVW1nOzz/RsEe4gI&#10;GJNBbCjXSkmtakamIk4K1HGtsIIVGT6bgJDFwY5EYYG/I1YgwmmIQhT/VsOuNqTmt1+n1q7xfe19&#10;54hphVetyQvCUmjp1AT4yXXKjO1kooJSyrliPhgTVW/VSlbvPGTZxobzPTlsuQBx1pZpHIKrMtQR&#10;iEQ0O2uxwqwl2nOWQri5IX/7uVnzQDjDCI+AVvR4T6EChkPSM8l5q5aZA3zOH5q1o9Aj8wYfmUvJ&#10;kwT/PfdDZ6Vh1fWtU2113QUmKcHSBUnY/87WVj8HNyARu3+xHc8XqF7s8hXzCBlLQ8LSr6SWgxa6&#10;DhM0Yxa6DTtL9LGXSYviu4k3WcsSjAsE5SJBvfRjAsIQ5xWzxm9xyELCKj+nnHoLef6e+wHC8LFg&#10;ifdVZzsi6SQy1sz/kuB9kbWd87T5X0AYfi5Z/19KNviXsl3/r4ld/ue1nTsrCa/s6t8vndyE/t96&#10;Vvqha5HXTQu8qFvqXQvyoqTFKt9f+Mer6KwyZCEpmfcQFUiB/yYPYSib+6Js29OsLffD5r9SzkLO&#10;qR8hwhBHIOtZQzcE/tu4Ba60JZHiZ9IOj0PmPQtY5lXUsm+8ln17wM8DZ0sifHNg6ZdBS96FzXfq&#10;t4MJAX0UtPWezzYh+2GId4HPlN5BEj7iSx+X/kEWsOP34NjLI/OfeGy353FyHRZrAXtccttczWWH&#10;44AdnQTMc+wzF77lhhDsjzy2zXVdEAn9XadZPIgoH+/xjI9sU6cjwOHPWjJMHfsrPXfYrE4OJHGM&#10;dA9VMkadE/zUn0C95tV8Jqdjj4B5CWPWPmcK1lsAhFNyeBRHHCfLtw9RlbBISEMNhpPH2LM4v2qk&#10;NwjgmdJjiwIuavgyHB/YhzdlyMeOpSAWeZS6jkYlAXolF5YA7Wpfy8e8v7xgFUB7eKkaENpmWLTK&#10;QEc+Ve8Ax+muofRRA7D1LsDXbuOkKJhzVOmIAYlF56yuo2X5OVMnwUxFvRc2rMp7tN/abm/YWDkT&#10;KJ0yCkb7viMGSkVqTo9V3nXJKdRUa6i/P86qbYrxqlMCOtfV+MxarfME4NSZf4IK4FoAlIoEC/WB&#10;KOcXrT+WuttgnNYszngri1/jGI7OwvofWA3S1e/4ICY+SyYWUKgP7ODogcUTmxaPrVgwOG/BAOxf&#10;GdD7X9iB5zvbJqCr4M/y5re2tv2dk/W8vfGtLc7+0WbUEVKNi+Z+b4urX9ka751f/aM9VRW3jT/Y&#10;ypYa0/C+5d+jIP5sGxtfOQVXfChaVZTbRgWrFe+W5z4PYdP3rbn8DyEsjyyb3bCQb8EO3Kje9Lwd&#10;ZRfMHVBXxhlzoUjcKDYvRCoIkGmpXyc5BhOAe+BCyaewOeaNcawocDPeOgGiJf0y4B+PzEIq+Amh&#10;UH1+JcipzXIWQM0T3DIdCCWvbA5VzTxWAeo8QVMrQyKuUUhArX1ghZELwuBijrexb5SueoBodQHF&#10;WoKsZZNPCASr1uCeknxORXsqvLcG+axdETSwLZ3gyWGHquuhI4M5grS2J4rYUpXvLqIiy9rWAPwT&#10;EN4AQdTLeHjDMxApVF7oO2zvqWXTq84pkP9ni0GNvHRaYsnZN1YZ4L/Y5vJXqL0/WSQM0WCcla9y&#10;FH5qIcZDp0nyeYA+hy8osZjvz2BfJcawwNgruL+4qUF0c9bteB2ims9LCStnY83JyC/hrzWCdgv/&#10;Uc8FFalSdcIudp/OitCvWh0i1pRYqOMX2HyBZ0k3ZiHsz6zYw/4JulpWVzJuigAWkIIHM1qIjXxq&#10;w27OI8yx36qlXQg1gRTiUGiuOcmN6vKofAmRZB1X7p3oBBK+C6ZUuXaziR2gcMcomjZ4oiZZlxdx&#10;6zc91qlCYgisA56jyXOoDoJOGL1/V3UKtPUGKHEIRKu9YgNEz921tjg9dguhHKvdffcIErjtJEHr&#10;iGcRzFOAjOfApjTBPgH5gVjEwYY4xEynqZKMr/qQSNRUIAEZCEAAvNMzByFWEldtBXSEQKupAPzU&#10;8iVsintoIkRq6tjX3eGaKzbp+yAq25ZLQsx6LqufurFBnr+ybyknsRbxAJEpMD4n50FLc8024qc/&#10;3nbKjze591wd+4csJVUbor9vAcRPGj/JQWwSFSVGrlkCQeMQF7C6VJ7DN+YYN0SYVlzki5C1GCRB&#10;x0DzkL9QDltLPOL1jYXyz8wPsVdeUTD2jYWxs0OI547/kWUKz2zb9di2+fe69yFk9zFi5am5+d0G&#10;wmJ+9yvbCX3jVBeMXrrNC/Z7T/ZQx7wgi/5LF4HSb4co2/3TI4Ityvk6bgeXMdvFZnYhpnv823uT&#10;sfhbtXKuQRwKVvklbdVfYpCGiLX+lrTabxnLfp+35EeU/Mf7VYbwm7yFFcRfFPh81lxXGQu/Klr9&#10;54a9/b9f2PV/vrCLf3vD69pe/u9LO/mPkbV+61vxxy6ko22hl01zX9fs8KrGv+uW+6jmT6qhkHMI&#10;Q+4j3/c2yQtC8K5swRdFvqdoR9clc53lbH0Us4NT/v5aVRqjTtGp+KuIRV9Ail7EIA5JC0KUnC0J&#10;yMLexG/uU8jC66jlVNHyLRjjEAY3hMEFifBBsiAal7wP4b07DtrmIGAbfbcFzr1WeH1o5Xf48kdi&#10;2kd88uO6VSAM5feb/O3+BIrn2OvkO6y0QjZTPrLZqsf2+L8PsnDEHBxBKLzH/A7ivdHfM7e6T0IO&#10;9vm/2l37+F7vxAfh2DWPjk4263MEKGUsEzRh1TrV4JRIRoVHwqpK+IxA+gxHeOYkF1VwjCwfzOAM&#10;Ojudxogj7TULAOYBjDsEoGpJvgN4TCcHNsVZx7zv3ZsCKj1AUNyyMNdXD4mUnBC2HgXQImUpH4xZ&#10;CUK3XhxN+5WQjPGGxUa8p4kja2kPUM7jCPXRnmXVoGSwZREAJ0QQSeNMqcw2AUBBYcMqZeU+cM2E&#10;WPq+s/eZI3ip5nxaqxuozyK/a9af2enJOsBzaNcXEVQACkbLjjyjusvlUfS9FiwdNi8Sk4LBp0v8&#10;LEIOUG6XOMbp8aHdYvDn07Dl4ks25r7aLa4DOLRh/pdnG4DUE5uMVlATEKHppvlQZS5Yvi/8EDX5&#10;EJCcsyEg32lpKRs2R3DwRB6bJwbLF2nw3Xcb1PFDJcup+Mrq1p/NTWDfOHxkT1bVyOmfbGlBLaB/&#10;bwvz/8WW5//oVFpbXfnCVjf/YstbaqX7R5t9riS739nc7D/ZoUsrCn+yHSUpbn7Nz29tf/c7W1/W&#10;6Qauf4hqIKBtR57YdkB5CA/sMDLHfK/bvo7wBVTqmICWJqDnCdYqMFPgeSoQzvwCoL6CHexY69hl&#10;0TjAnCTQErCzKLYC45rtAmy8x09QCUNI27BcHZ0rt7ElxqjIfGs1oI3d1blOWi3Sk4v27nXZri5i&#10;dopCPb/SCYd957RLtrjOHGnlYA0bQkF3IA3YWaWhpNZdiOou79mCKEI4sY+htrmwgyBg7UfhqZlZ&#10;f7CNSt2x41OCp8gxgS4LWBaLKtY1Zy2urdLQg9NNm57sErABSOavwXeogJm/AGmCJKoKp/woChgH&#10;/Q+Y52/M61F2OuTgSMciIXCbELQNCMTON7a89w3z+TUk6ZmzhXEIaB8mn5kn99zZpkmlRGq3LAc5&#10;SCuQEXTzdUCCZ+lqZYWgIduOQIAVDArcxxX2eXOlaqc6XbRuHWyzUILUM6YqJZ7j+RIQ1yCkzYeN&#10;ByFCIcY4KgKrIk+QnxjvCeUeWDj/COI0z5wQpNR4je9SO/g4JEyFk44RHiqG5Sj6xqHV8KUs/h5l&#10;XpME8iTzEMLHM/heujbLuGMDzHsq8xwxAcHj/dPLXTu9DHDvyh1R8yjm4uQQ0q+Az7hzr93BA+d4&#10;oshQow3pgZSUwK/YCHxh/EXwjiGK2RDqnADr1IcAx1TnRFucZQhDDIKQTC07J52Ur5HV6QuIV7M3&#10;T5B9bOXSU0tA8hKInDzKu952ca87Tq2I2pnHCu0d7AFxQqA/naD2I1rJ3LbXr/ymstj5tHInjqwL&#10;8FYhBVUVEdO2DwF9gM3oFFkckA5x/35sz8cYlIs8/2nMWvytoeOp6k/DvQ55n4RV/8bnlOZXrkaR&#10;58pgFynIYAKbiEGQY+B2GYLRGS9DDiBN4Ofp66D1Lz1WxcYrxRnndEyJMY9BJLJ8b7g8b9HsDATh&#10;Ab75yMLBbywC1hztQXQhSTFw1Jt+Ylt7D+0IQn6QeGoHuVnbiD6xXd8T8/khwwlsPLToNJU6mkIO&#10;JtsWu+L+Xqxb8Y2CGHP58cDy71yoboLi+yPLvAtb6n3MecXeRgjuEYJ93IKvcrwIxLdF890W+HvB&#10;ar8UrfkbP3/NQhpyEIgIgT5mmU8qCZ226Jssn89Z5HXBEm/Lln5fs97fBnbzP2/t7F9fQRJu7OZ/&#10;HPP/sXX/2oZ8NK3wU8MKP7at8H3Hoq9a5r1uQFiqtn9ecf5f+Niy4vdliELGip+y/DsHWUhbQsmS&#10;r0oWvM1Z4DZvnouCbYzTtjKMWOQuY+m3CV4825sg7ws6hEFkIXp33zQqeJ2ALATNdaKkxrjl3kEa&#10;GJPCe7cV33shDB5LvnLzM2SR6wCEC4I1DUEYIA3Ynv/MBVFgPt+vWOX9vNU+QEy/37TGpw1+7vGT&#10;z98dmmvqtg1I8nLLZ/N1n83VIGmjEJ8PQDjcFjr3WJCfnumh7UBAj44jzjbFPmJZ2xDe6RE/PbYJ&#10;2XUjID5r9vgSQNk5DYEhJ1BcdS0FY9zNCgoL9tzuLPIeHBB1eN/CeR72PEMgnMeAtcyn41D8HaAp&#10;YFxVGPgYoqBOkfk0CqWya8faTz4JW6Gq44lbTsnWFCxXme3p9Drsft3SE4+FAZN0aweWDNAB5Dqm&#10;qFbWWiJWso8Shyq1DYIPzKq6acG4GjdtOMupyjju4WQ686yjU00AaorzHk8CkAcAgGtleJ/Ox0cT&#10;y6YKcdNbBZuwDXr7gOmOc/SpJHUCUcnBsLUHKDDOClCkkLqQJJi7WH++TtBH3ZVRyGUliCnZkXvV&#10;uf0GTtjC2dUZ8/rqvn68WvGWANWQb84iqOwM46rCLiGUWzyLIk09c87Qe4/E7ufsIC51/tgiOKL2&#10;IH3+L5waB5vrX9vK4VdOuVclwKkP/fPV39v29j/b7vZfbGf7c6dm/NL8721eXQ+f/9E55vRs6fc2&#10;AwF4xv+X1v5is2t/shnlMzz/ne3ufW172w9si2tvrX9lbsiIz/PI9nceOJ3yVoMPbS+KkuCnN/bU&#10;4qoiSbDwaQUh8NjJtVASXgKln9aSqM6Rl1Fv2U0bDgDMrlZmAEcCqJpm5QH1VJPAAcBFUHDKUo/r&#10;xAzBbDjxWh9y1+6qyZaW9glElWXrwobzKLs8al+5IsX6POM6YyeqC4LCVJ5DPqNmQ1uWAfxV/0J1&#10;EuoQydurFIo7iupNW6euKqKyi6BVmbci1650mGPep1oNXVTneLJp45NtSIjLOc43xB9e3SSchEv9&#10;/2zCfUIg2lod070AojquKcWdk+qESLjLjA+qzJ8FbCGdQam15Iz5CML74af2/PBrW9r/xja8D5xG&#10;ULtuyINah7uYY17qLnl/LG7ePMlZ8/AeX+SRDTpHNiBwZbluoiISC2A0eQ4FnwqEFtvNjDasMd5k&#10;LJ7bdLpuJ6eQ1cmOlfCROqS4wFipbHqpz2cyK5AaCDxzoe6vqquiUxZa2k6htFOMcaGuzosrlhyo&#10;OqpyIPgeSESm/dw6x7vWJji08GX15Oh0IQn4kuqIpPL4CcRBW3baL9fSfawEYZQ4wEcS+GMGnOn1&#10;EQgEPSUjqoW2mnQVK8o1gJBDaNQ2Ow1pVH8QrQ606gv46aK1UMZOMyfmQduWIUiIlv7T4ItOOZWw&#10;MbWaV+5SAzLRh9RLOKiuQg7ikeC5qwgTtd7WdzSYu9PpNuJBomPRwT5Vbuwytl1ISxmVVehtE/wh&#10;n81lU/0FYWSPgD9se6wDGb1EualiZo/v6DL+1fpz7oWfEONMHrXPZ2IIiqya6CEcql3VAgFDIDQq&#10;bqdtCq1atcAXtb7PgKdFRFwRLGtO9q2C+FJydpI5T4HFFTCnP3RbY+qzPJij1dYOJFZbuWOU44sX&#10;GZtMlWu2bD3mqdrC1pnfRHLBWc0IQMj8zHWQMc9ktEXDPZYeOaQihZgJxZ5YKAqJwHbV8j6tY7jJ&#10;x5aExIbx/xCk1gVepDMPneOuWa0UvcR33y9b48McRAEsf79OUIScvjm0HEEx885NUA8Q1EModX7y&#10;yn4MWe5T0qnYmPlYsPg7AvKLwn2NBYiDCjNJ5Xf+5rb23yBvv0K8fvRb8j0K/m3KOfkQf5sjuJdt&#10;9Pehnf3bnUMUzv71zK4gCv2/dSEdKtEMUfixbIUfeP1Y4dXkXmrmv71PXDyALBxclC3+pm75j1Ur&#10;QBRKP2R45S3zQSsHWUupXfbLnPlvMua9ytnWccqeQxZ8V1meLWOZ92FeEd6r7Ra9dDoiboHrGGQh&#10;ZS5izsGJz+IvYpaDWOTeHTlkofD+0PJvDywDWdBWhMiCqmC6IQz74OIOtus9PbASY1d8hz1CFKof&#10;V63145Z1f9q03s+Iqh92Lfdqz3ynLttVLYV2wGarXpupuW1vFPhHoawDC1/q5TG3s7qglaCQuYiV&#10;+xCEI+4teOY3NZVaxY+PVMFRykFZyp3jIxuPPM4RJAX5ZnMPxa89eC2hEeD5++2HqrXPmGiIQb6P&#10;gXcXAf95gvmKNU73UGIxKxEwVTr5/DRkjRI3T5Do4IzVya4lcbZkWS1yuS7KTkQijfKK4STRuprd&#10;QAYItFVlrGN0acBHneIGo10CyDYBYRGF7nWAfzL0Oolt3T7sWHuEOIDaN+cqqtWO2kIdKZ8iBYCr&#10;qmMJQK+OYfdTFyCxA9gB6jhFBYcqo3DLJRwT4Iik7slELAcx4rkLOs0hR8cxK5ACKbIC96UjYDqW&#10;KaLV0p4j6jWeRZ1ANIo4srK2tVVSGePUUj0Cz+Ys90owzTyFdEFeilq2JcgAujkdl0IFhuNPGfcF&#10;c0ee2UGQoLL/nfmPHprr4FsnkMejy06BI4+X/+/92TZ3IQEzv7OZp7+zhYV/ssW5f7bl5//dtvfU&#10;C+I7e7r0O/tafe3nIQmzf7DHj9T7Xo1k/tkWIQ7avtjc/s621It+91vzuiAu4R1U8Kr5Asvm9kAQ&#10;IAPLm3+2gO8L24Wg6H6ykAO//4mFIToh2VDrwNyo0UBcRaUAhqbmAsDXKYPqM8jWHORMZcCfAEhP&#10;GAeeGTDVUTUtZUdbK47C7EMELlGQ37+v2EsccTLwQeAgshDHUleAumDh6IJzdC3O9w6mzEsPpdVR&#10;9ry6CC5B0LatzvymjggkkLFGa88Gg3vyqu6GLQJDp7NEAIDsHj+10WSN4O+ziwsU3cCFTe1CFpcA&#10;2g2A1u2sGJ0du52eES8Agz6EYnK8Zcdn+9zbhiWZt0wRkouNOJ1ICRCR4mMC2zeoNXXMvM9GD0Cg&#10;QrwOg3O2HZu3Vf8jW2UuV1zf2ur21+byfGsBv7Z9fm+HB3p9bkcij9iCj3H1Yg8pxr3Cd9WK+E5a&#10;2wqQJ4dco9r5d4ZgE4WMF/CJEip4MPahjvkM99aDPIy4b9VDiGLfOgmR7uxaCb+PixBjuyn8UScj&#10;dDolVFqwbH/N1Cp9wFgoAbLL65xgOh5BhJVjoMqGBLpwC+LSZI5PmcfRktXGqn+Cai8xNhDLMn5a&#10;P1Nl1w2n6qQKZTnt2/HZtJbQSwSSLIRHPV4QAlkwoAJIqd26kp5VZCvEd2s7q8vvP75vQBIjlsYn&#10;s8xpqk/wbxCAIaMNxqOAb6nIXGsAkI7AFJ18UN0W5QmgurNqTjUh2ED+1RDr4kpzzrjyfSo8d4ni&#10;eoGQyGfXLUowLGafWSKxYBmet9Tk3uqbkBhth6w6iYmnIrjcVxYSMBruQxbUZMrtbOMUC2rpDWGB&#10;cCWbgPt0zQoEaedkA7+rdh5bfYBvIIQK/RXGAIIV14rHc1MX3W6fMW7JX3RsdccyEIYiQaPEXFcR&#10;cRI2Q8ZQCePHzHce8lcCP0VsqvjXyVRVdz3WaKxAFBEszhatyzIJfKftxlf3Iccei0Jouw2CeWrN&#10;grE5C6YWzBOZZ/y81jsO4HtbFizOWrj0BPx85mBoovbcfIicbBEfDs1brxdAaPK957OoXsTjG/D0&#10;5T4vn6VeQQpexyz7LonyTlv2vYKqlvajBOugJd5FLPUhZdlPaUhDzvLfFy3zqWAq/Rx4VYEwFCz2&#10;OmnVn6LW+avPWr8dWvVnl+U/BSypz6Loaz9Ubfjb1E7+/sqO/35ht//z3Cb/OoaItC39oWOlH4e8&#10;2pbTigHXz31f4vvKltJRTCUu3lTMdVmzzZO8ua8KkJgahKHkrCrkuS8VXkq9S0FylGuRs8Bd1o4g&#10;C/unWVsdJiALBct9gLB8iPOK8pwiCmGLv4xZ4mXCgjdhJ3fBex41N4Qhfhe34vuYFT5A4N9jt+/2&#10;LPt2H7Kwb9nXkIm7I/OdH5kLkXJ47Lc9FL/7RKsPQcgCvvsB//y0Zu0f8e+f12zwy5pDGMpcI3p1&#10;ZO5pwNa6AXtW8/I6gAj4LMD1ApCFwMWhU13TRUzcH7ucXAb31GseyEOQ7/PzPfvDPdsEW8PjPfus&#10;1fMSkJetOlhAza3bZLRnfRR8DVXUAWxGTlljj9XFqlFcSqjpEACbox1Y/QaguY0hPrfRACDPq3vk&#10;mjVx6gFAoSXDhpYZCRIpnDOKo+q4YRXju3hRsnrThcrYRFFqVWDXRmOUj/bZuji09qeTcxj1jh2f&#10;uG1w5gEYtE+K0xdXCAw4Lg6YFug1nlsSQpIebqE4d2DnWzgzqgLFWiH4dHnQ3tmh1ad7lkE15VFI&#10;5RKBiuufnricipU9J3lzDRUPUeE78ihcAVuuIxVGsOl7cAgCAwEjVYb8aOUA9ajz9ipdHcWRowSR&#10;xsiFcoE4nW/aydmytVAPZamgJqoTQlCsPrVmF4BAIZUhY22CSxtCVOe6KvQTTc1ankDlQa0coNQ9&#10;ERz2aMa8vgd2uP+FbW2o1gFBfl5NYX5nsyu/s3kC+Nzq5/Z48ff2ZOX3Nrf8z7atjocEoBne+xhi&#10;8Ei9HJ7/wTY2P7fd3a9s7h9NYtSTfnH9T7z3S2d1YVdK1/Wdze1+bttH/O7wL+b1fk3QJSDEIRMB&#10;tUR+apHsAmp0hUD4zILpp7xQzBAub3HJ/PklC/D3ZHHu/jgbAVzZ8j4UVqCPquyhqBiLHOo0gcqU&#10;ElY+QheQGXa27BxiOh1AYBvMV4Z5AviSCv4Q2RjjFAe00oxZIEcwq6tCIUFCcwZ5K1awQ4C8ig2E&#10;IZ8idgqU/R5EETLYI5D2sE11rFS7ZW11qQW1yKLK+eYHO5Y+ObCEtuT4nkR42XKZ5w75UIfFBgS1&#10;w2eH2FKzr6Nyi6ipOeYUQjkksA2UxDtnPYJTmecPQbZ8nu8gYY/N64H0eZ+ZG7LgCj6zPciWjpfq&#10;BMTREaTQ95UtL/2Zn19DBCCOjPWRh7ENL5ovjA0QZLNa3uZ5cjynqhf6CSxRxiwMAdBWnJLySpVd&#10;u7uuQnbC+BHEDbuKl1F6nW1npausbQyexemNoFUxSIIKqem6WfxGW4wF7FnHoVUrpH+8aad3QRte&#10;gAXXkHRIXhmFmUk9sQIBLqc6FdhHogk55LNF2ToqutPFf3vzBCh8gEBcxjcz+G1lcmjlM5elIfEp&#10;yIi2PdXnpMI1pgDXFFJfZMyHBLu7m5TToyNbglBon57gqNVGYUaK5w9DmmIof5X5LkOG6soNwjez&#10;BN0YClvVWvU8qnGiaqlV7rU42bEoP8PgWQihEmH+YzmwCzDtS9wwvyVsuMI9qQCXEj/LBMdMDuzQ&#10;1gNjlVMwxraFdy3GUX0zXhM4lM9SxJay6U1skmctqZcIggoiLFGlfJE8dpctz1oDXzg92YMc++3m&#10;ImTVHKqfYNwDs/I52ecWeLwBGcFuOxBjbaGMdepMW3b4EyQulrk/jTNobttx3wvuxKw9FFbyPoiP&#10;yk6rXHYD36tVwBv8bDQ65Hc8EyLn9k0R8kTA7S1ZIfeM5+H7GJ8696z+Ko0KmFZTsvYmY4zdNcBg&#10;HYvFdzOpGbCefxcXrQnOhwMz4DfzGdV23TzE5rlFr13mPz8wH4HJpSXvC595LoPmuY6a9yZmPghZ&#10;8EUaElByGjBlPvBTNRU+pi3zUU2kCNiI1DB/d1/nbO88heq/P5rY+Bly/6vP6j97rPZjzAa/dez0&#10;X28gCld28R8ndvrvA4hFFzLSscjLJoG9ZuGXdct+gCx8UofIPEThPu8h+a7CPdTMe1s011XZds9L&#10;tnWSMz8ERYmNRTW3+pSyHPflkIV32o7IWvA2DUHI2eFp2tbHcfNeJSEXEAuIQvZdwFJvQha9Czsn&#10;I+KQhdB13Mlb0OkIz3nQAtchAn7USh/3ndUXEYbiB+z//QHEweUcqwwS9P+f1YWDqX4Si16HrfTe&#10;Y9VP21b7BCb99Nz6v2Ajvy44ZKH07sBCV4eQC5etQxZma0f2rO6y3ZGPa3khDC6IgttCkAXP8aEd&#10;Tg/ND3lx6/r4oA/B5j/1mA+8UG7f1UXUPtPSZQemPB2vwUoJ2L016+NsWqYrEIDVljqH+i5iXCIV&#10;Xf7fUuEWZZujPnoo6tNjn426bgw/aCcwn0F731qoExU3kYFpCa0+ZRC4Rqk0C/Ncdaqc6Ux3tbUL&#10;oBwA6ACXsuQJngIWHVPstQ7t9CyAegPYyqgBWGwW9aKs9gTXCpWXLAp4+yE2BRxRpae7HUC8qyOa&#10;C5YHrNXJsTpABfTvwTCmMrSASBXnqNZm7c0bJhUCkcapcih8LYMqY1xHqlojAKQ7Y29eFuxyErGL&#10;SYwgv2kq16wVk253x3RMUx04sxCGKmy/N9KRzi2UiZSsSj2rWZafAMjrJOScsjjmPe3GglOQRTXi&#10;1UFPZ6N1BlyFfYI8jxcH1DE5V2TWDsOzTlMoJbttEsxXCOqPIQEz2kZY+7MtKQ9BWwyz/82ezP8T&#10;pOGf7IFyF1ZUie0LewpRUPvjJ4uqtqa8hAe2vvS1rWx+yd//ZKvKZt75whY3/2JLu3+xVfc3to7a&#10;VUa0L/CNhcLfWSL+1MJaRkcZB1EgccAoDFkIpiECAG0wxc/MvMWLC6jqJSfRT1UQoznAGjWWBxyT&#10;gGheRY+Yj6S2KxjvLARSS9ht1GpBSWLYjMrrZusQCGxBS7BliFMLoKwD8FHmR50BE01UFkYdB/yS&#10;9S3m4ZAgjcNBPhKAXJXPqo3yeApAA2ROaXHUr/p+KOCf6DQFoNccAaA6fYMPZPjeCEAc0lI4SrvR&#10;3LJTFEADsqkGa81jFe5SE7X7XiJNdavsyK7XCSAK4vgHREj74qMhIK3iOZC/ZOqxs4qVIcDGM0oA&#10;Vf0FJYl+ZQcQsR3Ighey4PM8sbXnX5haJUeDC87/d3e+gSzq2OxTZ5UilH1qfkiDtnuSjLFqVMRQ&#10;dsm0Vq3WrKa+LZBegbuS5WqMr7bmtE+vxm5ZxitNgCvyrGrPHMcnEtVnqNdDO0ZNdLFRKVKd8ClC&#10;gFSnRG2eJ+MY9q4jwPgWpKCseeuuQ/ixe8Yy2du1svbmIXk6etyq7BModWRVZBn8ULIvz1/E7mvy&#10;PSXdITIckkXAaUocxBd5D0JjtGWvLtMEb/yJ7xyOVMtlz9lm7DL+JfBE49hHZdfr29jVhkW0GkjA&#10;jPHsUrsVBI/a0Se1YoJoyRBc1ceihyA6AQhb2Iradkd5f6as/X+Ez6nL6nxW/TN6SghVAiZjVxHh&#10;VZ4N5DHJ96QrvB/cqg0PbXwWYlzAHN57eh5ivBE8IqxgilZU1FJeZduzlU0nN0RkRqXKs/hGvqFE&#10;2RXsVrkNkGHmLwfuqBtqPrviHJccoe4uL8M2BuRbkOU8/hRPqM03WNl8et93ogBZUuItNhpVzxL8&#10;Mg4eqpBelpfKlQ+4bl/1QhjrPqStQhBoglfNwb6lGatGd8WmowU7xm5PjnVcWeQJ38GWk5ChCn6Z&#10;xQ9jvNSQTSeTtPKTlT9i23X+PR0GrM5YlnM8I5iQh6j7UaY+sPAIJXtEYPJdEviuI7zC5uXluoqY&#10;6zrJzyxKPueUdlYzqexHVWcsW/R1nkBesPjbvIVf5c0HITu8TNohwStC8K3/nLPxvzTt/N+vnKOQ&#10;F/92Zuf/MbTe31XZsQ7paPLZBtesOeWZ3ZdVC9zWLfmmQcCvQFB0wkF5ESIMVQu95D2QhUORheO0&#10;7Z+lLf66AAHIWuH7hBU+JXl/3Kk0GXmZ/sc2BPd0nrPtadoOzqKWf5ex0qc4hCFk2fciDEGuoYTH&#10;hMW45+TrlEVeJJ2GWl61T4csVL93Wfl7COInxg8CkHkNdrzed+ovBK7cdsT7PKroOA3YIWIq8zpi&#10;lY8ea/ywae2fIPS/QK5/xXd+XbH+z7tWeS+Sdgg5OLLNXtDmG16bhSzsjdR/QisLXotc+Sx4qRUL&#10;SMRYfTyizukI5TCEwLwE5DtNLBQXGOE3n6l+eqczhyE+t+OzHbt9EQAEdp3qhPHWqrMsqSQ9OURH&#10;iUE4YId/9wCI3mQfgnBoIwzueOizVzcVu70sotR0jAklxxfWMdDRUNdftRPlLQAoNQxchEN7b1kA&#10;NUpA0J6ptg1asJzBdNepGFeszjhJZSq0kq08AcAe42QzTlJPm8/mCBJJgooCQBfgmnAft9cxe3Wb&#10;QiG4LZcGCAkIOnZURVWpqFIiN2NJGH+HwHNy6bUQxEJNq5T53NAZbdRtDWdXUl4PEtODmb19lbM+&#10;QDQVeZLzAZbqktntrEOudq3bgDwV160Ewang/FKUqoc/Bcx0LHQMgJ+fuO3qFKcfb9nZ1boNGbfa&#10;AAYIeGTKzy1GgI2En1mJa4YyX1so/rUFlNwYeGa+FOQhtmAu36xtEUCWvY9t3fvIFra/svk1grzK&#10;rK780dbX/2BLzlbEf7ElSMMKf3u2/Gden9vTmd/b8vJfnHKt6oO/tPoHc3tnbWnja1tQ//rNr23V&#10;88CWIQkbu9/YgQKV+7HtHD20PX6v9stZnisen7EAKlelqH2JeQtEZy0GWCQBTy1bBnUcEpUfEVHg&#10;JQU2mEAWUZCj0ZyVC095oWAIGiUIRKEOoYNs5cYEeWwu2UGVdVFiyvAHACuoE5XzLncXUT+AE+Nc&#10;QSEWsD3lOaQmB1bCedpjP0DNPGAT6lvQZq7GkIkhdtIhgKdrKPXynKk+gH53jQKroiSV3a5ViySB&#10;voBSK0A0dKy2gGrNAMKlNgSSuSx3CBhZ7hWwzWjJHXtLcj/qj6Ds9dNTZaxvoUZV0AeiApE8Ow5y&#10;rT0Ch+p6KFeB8SLgB1ME/bj2gR9aMPDAkipmFl+xI9dD22COVhe/slDgkWWSBAXeFwh8bW7XV7az&#10;95Xt+x5bkPE7Cj2DXOpZUXLJJ6g7AjGBWVsxKouezxGgIZy1LgRmiI+rtTSqPN/bZMw2nVNLyhvK&#10;Avwq8T6GaJ+K6GPzbcakWF4jkEOGCI5XV1ECjcveva461RrL+HKJMVAdDdUKqHYPIdZ+m0wALy3P&#10;o9SrTlC939LIajuE7zgH+EtDiCC2kGJOmwOCDMRfPT86xx6bnvmtXt0hOMbtgiBch2xMRm7uQ6c2&#10;1i3RUfXJRcigAumB5bIQn+y6cxIr2t512kDrBE1D6l3zBAFQPZgGhG46BbMGyzbobtgFfnh5EsYO&#10;N1HQs9ihcimWneOa6kCZL606K1RqFZ/V6YwqtjqEYIEv9RMXuObi2XgffpsrLTiJllqJKBZ5bwY8&#10;01YO96HKlXnITJ7xKbb2sK1Vy/H3cPi5U8ytMsR2ISe15oL1J3uQkl1LFSEM7W0nGbLMc9RHiC3s&#10;LE2QVr6U6otoVa6Qf+bkJNRr4DPf01Pu2GgVLNOqK9/L8+iIcVSrbY0ta/I+rY4Ne2579zJrr++C&#10;dnzMPeFnImvamki2tyDYC4g9CBNEQSdGzs99kB2t0GAr2EQmr9w1xoZ/57AxnRJRgSp1zVXL8BTE&#10;td3cQxSlwbycFTsuC53uml8ln2/3LHTn50WQuiNgcQ+Bu7gFXqDO1UTqOmOHVxmIQ9o8N0XIQZ2g&#10;XLDIqyQ/U5Z8m3ESDEN3CtI6lVC1q/95bcf/8sLO/vXKrv7j2MZ/71r7r01r/vX+6GPeSVCsO/kH&#10;QciC57JiB+dFCEPNYthz7A1E5E0eslC0/Kcq5KFs4Zd5yEzedk7Stnua5O8iCkkr/hDjleB7E7wn&#10;yfVyTr6C5zJnrou8bU1jEIaQ5d5lrcr7Kj8GrfgpYOm3AYu9CkNQUvyEMEAUfJcR2516zHPuhixg&#10;69+7rfI9+PH9hpU/QhbfIp7euaz4LmBxxixwoRWBoLkQ5soxKLyBmH48gCwQM3+atd7P85CFWcjC&#10;U8gCAuvdtoUu95zjkTpFMdu4X1nYGwcgbwELXameg998Zx474HrbI9VdiNrR1G0B7CVSWLcI/hPS&#10;lj6+0GAeP3PKGcP8k7Dnehvm25HSWHWylbMEe1Wq07HFq0uMa6Lz1oA1RpRTsiHqTf0UVBRJVcXy&#10;oz3L9wGovgqhqCX1thOUK30MHOMrQhLkgDpXna7xnRiqmliFISXOeWTuIwpAFBoq7oTyJHDEB2sW&#10;5vNhgnogj5M07/cvE3JuPqt+CnWMV0B3fRawE8BFZEXM3KncCBAkUYgxQCzCQ0f0PQRkgaoSEJ2m&#10;LlxDiXW1DkEGtl3tbVlBCZ0AXZPg0227rAUgHKNSRygbHZvMlsSu5ThcP0kQRA05WxE4eQLlKdBS&#10;USoFClWx095jm7FSF7zh8bqjfCuVBasDULUO1yKglVSQin9r7LKp71AQ31gw+MAJ0FKWLv+MHQaf&#10;2eaByj9/47Sm3dpWq9m/2DrBX01h9va/tgOd4d/6AsLwua2ufW2zi3+weUjCyrY6z/3ZWV1Y2Pjc&#10;6Ys/f/CVzW5/aQsQhOUtVKxn3mKRDX7OmBey4D56aocRAlxSNTFQESiGkFYT+HdEKwyZ+46HKswV&#10;ROXGUZwqrlNGabUHmyjaTRug2MqMiUC5RaDQ89UYf1WzSzIOQQBTLXyTjHGaMam1VDZ41ioEo5KO&#10;yzYhdFp+bhPQIWClsyOI5apVT7YI2psAMmBIsOhC9qaTbQjcjjUAsLubhHNiotZ0YzcHkE5AlO9O&#10;N9exP5Q3BCdFINHSvZqfFWULeUCZ+8+Ntay+AJmAuOAjOUhvFVKdhyxnFKDxgQiKLYwtJwkIvYHL&#10;XlzFrI2NV7CJMoGklF8mABBYsbl0YcHJAQpjl8o/8EdnIAtPLQoJCwefMt9rFgkt2e7eF7bF/Kn5&#10;1Oben213/0+2f/glJPEb2w08NI9OVChzPf4dwWLBitkFAr0X3/QA0goKgIe2beLYHXY9GanjKwGU&#10;oKiy2VUIWBp/C/AzAAGK5WetA2FtEUxOCPhnJwnG0Q1ZY4y4jk6RjM8QBscqkrZhHZ63BhFIQbil&#10;WuvylzrEHWXc7HMt5unk2A2x3kGZIgoI/hISQ4J74xgyh58U+ve+5iQHM4/aNhyNdWIGUIJ8qIBR&#10;tbRoPYLWlAA94v7yEKEkhCHGKw0BzxHUu6c+hI3X0mXIj/KEIDk9bK4FQWpOwRpISLuBIMksO9U9&#10;z1BSVeZbVTt19NXpfQGBTCSVbAhh53kSAz7H/agLZxVbUUEk5ccIF+uDHeujyCrgohrs1flO5VS0&#10;8WGniiOButbYsQh4ICKm8uRaKc3wOx2NPDkP8143309QmGCTjJv6wowJ2r0BZIFnDTMuXu5PHTq7&#10;2PF4tGbnF5DP8Zqj8lVGvtHENzoqYDdjdUSGWv6r0FQPrFZp+zrfVwYfpxc7FkOUJLFrrYJUwGlV&#10;oazia1oVriMQszmIOPdegJhkIUQZ/KKIH6Ug5DruPlBCLHgq8p+BVGglJt4SWWB+GKdmbc9S6slR&#10;J47wO23DlCHa2ubNFlbMn1s0H0QjeetDYUcJlqpBELOEChe91U8U+ittRSR4JZ0TDd67MoShYIeX&#10;aecYZehFjt8nIAwEXD5T+FCwwV/HdgpJOPn7tbOaMPn7GGXeRvm3rPFrG8JQtfqvBct8UI5B3jkh&#10;EX5ZNt9N2fbPC+a5KvO9Nb6/xN9VcCnFZ9O8dERSiYs52z6JQRriztZD8fuwlQj+5Z+iEIeUpSAt&#10;Me7VWVmA5BycJW1zErWtYyVrZqzyQ5L7CVnhY9A5GRF/FXLyNbQlEbmLWug2Ym5wzHPmsvw7v1W/&#10;Rzx/D6Z9v2b1H7at9AGS+H7Pcm+PLHzjMS9k2+uQhSM7nEKUX2ll4QCSAXH+USsKT23010e8Zmz8&#10;Vwj8B8jz1aGzCrHZ99ti64iXG6IRtDB+ELvxWYSX/+LI9iEUB8T2wNhnITDZ6TINzuqkTr6JjbY9&#10;9gJy9VmlCSse6OgaoEiAVt2BOsy5AAikYZpq99vFWU9PQqilPZxc+44ESUCkjqouTvcBWwJzexNG&#10;vAHLRpEP1LlN7WE3bTTd5XoHADp/x5k7sJoEBpfW/7l+Xsu3kIqEEhIhCmmAOoXTlVDvtbbULEEU&#10;UK6eQkgIKjlYdAxSURkCRBMllC1bqSQnZaBxlgJgomBfA1C0tFjpYdwEjgzfo7PyCecF2Ok5UDzF&#10;Ao7EgChrOwG5UBCfEISqUhPVeZ6VYAiQlHurzvMPAGbnKB/PrPvSsmGC584oeBAUlH0tZapmNGq8&#10;kyfAyZEqEAslNBZxoCbjURorOKFWIGbqsNkAkKYTgt1YzWUOLAY5iIUfWyQ2w+uJBQksbmUd+x+Z&#10;y/u17XsJJrsElvVvbG/na9tcR3lufm27Ww9sY+0Lp0f9nGorrPzBFlXdcVndDe+7R6qeu7pOijQ8&#10;X/mjLROY1ve+sX33d7bn5XWklQXULfegs/yB+GPzhOfNn561UGGRYLVkvtwS5GAWUicStGvDU1T0&#10;4MhiKlqjhE3tXaM0Tk4iKJgI44nCzEH2GFdtvRxjY1nmpdDDIEeMx+CAYOOy8cCHooRspe8DbRPF&#10;UwfM6h0CN4BVIBh2mYtWCxKh7Sbmp8889ABBFdc5PfM6hbRKqMaBkhVbOjLLd2CzupZOSGhJtd/d&#10;d1RgUkcesYmwbAIQTzCHOcBNhCKOHeYBTn1vRcvTEAYVfuq2D1FYCqa8AOoC96meClq61d5tDwVY&#10;0dKwjsJh0zo+mpE6IwDrKJpOH+in1GckNm+BwGMLhJhX32OIwUOnzK6qZ65tf24bu1/a2sbXtg4J&#10;dIUeWDCm1aZHFkg+tpDaeqcI2jkCnVpUo25F8mvYn/OskFM1P7q+CqM+t51VjwJ2rrLHSYJFBnKW&#10;0PaXiBskv8B4xiFnCe41wRypiJNsVMvYImK93nPIgromAmbYfZ15qw8BtCFjgK+NUaWq9jodKcgt&#10;Ox0oexIWWkmEPDjdWfFPbftVtfSNataWn5JdOxCaY4j+lDkb9pSzEkLh7lkbH60TaAuQQh0Z1PcW&#10;uJcqzydC0SKIawsyB251UOr90SF+ix9ifxnmsYSIGROE1UVXq6Pq7ZHBhjLMUwGcSkNcYjxrAPIf&#10;5ZqRJs/MuLXAhDYEssW9FyF62pIqct0cAVOvFMSzIL+vqG7ErDM+hcpDnpNxnuw5OQkVfL+o1TGe&#10;tUqg7/bm7MVFBvuM2NVZGlIHachtW6O6a2p6VwHLGkPumfGLEnjHkOyr60PnRE6P66oo3IRxenEV&#10;cU7l3KAEz6dHNoBgNMHdJs+h3hIFfFa4ohMyKrqnHJzMZMvi2kKA2KYhhkoKV+5KFjxVMb0I+Kj2&#10;7VmtxIBbZeJCvj5nWUh7Si/sItvQvCuZeMvU90JHYrttt52hqEulTUtopUF4DVFRzZxwETLKWIfA&#10;S//AY66zhLkuU+a7Tlv4RZ4gWrb8h7zlPiQJyDECdsLiBOHom4z51Z76CmXPOB3ymdjLrGXfp635&#10;c82O/+XSjv92bef/emYn/za12k891H/LIi8bEIsq16tb/WdEws8ZgnwSMpCx5Lsi5KBk/tsS1yva&#10;zlmef5f/QRbULTJhWe4j/S5rgduUuS5StjGNQgQSlocslL6PcL24VX6K876YxV/HLfoi7eQsBEQY&#10;eP+ujh6eR6z4MWulT5CKT34+G7AsZCDxymup10GLvwxZ4mWQV8D8V27znO9bjr/XftDKAvHnB0T7&#10;D2DUJ8b43bZl33oscusx36XXfMr3OD0y1wkE4w3388nDeyGqP83a6LcFO/77M8bmmU3/tmX1TwcW&#10;vTkwz4lKPwdtBVL9vKOTD0ELci1ViYxea2XBay5IQUItD8DSPCQxTezNMHdFCG8OIZ4FG/tDj33W&#10;laotYOyAr3rKFzCmIh9WAlUqh6MdH+KU3DyOrloMTakOnEhNmGK81FBGCUc1GEkdwC929nBS7XEB&#10;LoMtG6Ikqlp1wHBFJrQvV4T5FjA6VSzT3ncKJ9ZymaqgaTm4jPLpTbR8SLBAUQxQd732/TGmQuGe&#10;QORQ6kntpwE2CQJtlvvP4WDq5V/KP+MZlEyJsofo5ERItE8IiUjidDGcMQ3TbkyOnBrrypsQQGjL&#10;ZDw5BBABHilKVEcYta/laR2dOmXQG3UGOrtmSTFngklBSXIQnY6SFPkeVcHUXmSFeysTNLRq0ABw&#10;85AQMfKE9utx6LQCJSq210WxKXiNUHCAZ4vxV2ayqgRKVWdR6+HMrPki35of8hCKPUD1f2mh4Hfm&#10;OvzKvIdPbWP1L7a6+idbXf+TU13R4/7WNjZ+x+/+4LSefTSjVrK/d6o2qkvcgrpILv7e2bZYW/+d&#10;bWz+0WletL35Z9va+IttE6RcbshC5CsC2XcWjT+BZW7ZLgHqIKHaD0+dnAM1gapruRp1NRoc2qDn&#10;sQzKuQ4IVQFbqf06djPsHRJIUYsdFKUUEEGmJSAeeaw5Irif+fksgM6rwOfjBL8sQFrqoUYJIF2c&#10;pIzazDDnOmapuv5txlZlrwXYfQhrj+A/QRmr4mCP+RtiU5NjL3ap1YgtRymp8l5BtldWwy/sFoUc&#10;hjRGuRetVOgYsfbQC4ByBlVcYE5r/DyebjvKsc2zvLhNotTdjjpTr4oE96oAmCZgKiFWybdapk/L&#10;nvm+LKRS5+nT3JO6spaHLmz+uUXS8xZjLKMQwVjsqalks2v/iW0HZ21z5zs7PHoIcXhs20czzkrS&#10;7s63drD/nXNyZePwgXkjsxCMxxZPPbQigJxDzUUhJwn8S8FYlUjVz6IKYU8pyMkGscVsed7y+HtZ&#10;S9iQikpOZO+5tRjbMgE2LyKOT6UAC+U0pFH66vswgChoFaAJ6b048UJomdPxrk3P+Q7Ut5KPtf/e&#10;5juUGKgCQDd3R/i/C79GTGi1jrGvYe8DlK4y/tXKuUTQag/37eTSj92o8JCSBSP26lanYco2Gfud&#10;glE17EdHUmvVZxDBOUvHHtqLlymIBAEMbNEJJCVqqhlbGDKkaovCsb6KqXUXndUqFVOroMqL7VnI&#10;6CPG7JmzSlkSkVcjN8YjAf7keZ5mDeI58dqbFxm7JshNej78nHHRqpMCJSQhlmQsIb+FhsjEKs9L&#10;MGFMdOwzi+9KeBRzkGaCaK/H/afwjfqWnUCUR4yBs/oC5vUhES3uT91vT6YeOx0FnOPDTfyoLSKA&#10;Dfe0+kOwHwPqxwiwu+sY19A22xYYreZ6PuZthbkHA7E1VYiNJAncjH2S+1NBrQRkP0MQV96KjgmX&#10;WiI125Y/9kCa9i3OPWYGEGvGsKcVHfCo0ZjFJx/jr09NRety2EMBv9YxcdWoyEGA1XWzxPw3EINx&#10;vlMEPA5ZD2RXIQqr5gWvo4yBj+faPpH6TtrWSYaAnXWSFpNvC1b+UXUMopYjwOpIpVYSjvC1A4Kw&#10;5yoFqajY+G8ndvr3Wzv7l3O7/M9j6/7as/ynDu9vOYWUlMDovSlBHMpW/blkzd+yVv8lZcVPSefk&#10;RfpdySEMvpu87Z0lIS1ZSzhFlOJcI26Z9yk+mzT/DaTmLGVbkDr/TdwKH5OQhbBVf4pZ+YcY5CJs&#10;sVcxC90luIZeylVI2DZkIcg9l75P8UKwfO+FMLgt8+6A73BBFnzOK/32CBIQsNDtkZPHkeHftR9c&#10;vJas8eO8NX+COH7CX98z3u/dEAy3hW+8ztaB79xvR+cepwaDSmeXP2plYdbGf52DLDyCLMzY9O8Q&#10;0E97Frs9MP+Z23bxn6W2y1Y7XvOe+i187bHEHXHs0mVh/K9YmzWnJ8oU8gopVyFEp8ZN8anliLcl&#10;bDyLnX6mngeXsJvTY/VCOIQU6Cyv2/onh9Y72bXeMcYkdoFxpUcAD6AYxRCDBMtYQbkCXjtj8uvV&#10;QyvnNwmy2wTodSv3Nx1yoW2LKgaopKmStitQ7+qTICUiAMsQVJX4mAfAtVzbR6F1p3s2JkAouXEy&#10;9fE7JZQRgGG+lcmBBWE+IYAmSOCIAxw5OWZ13gHwUnGeoD2PUc9bEaUupVVQsgZOKgBXgl2Oe1En&#10;txbOMcQJr859OO06QW3f3rzK2ulpFFBxA5wiQoAkTpMiUKgZVJKxSAB4ccAkpyVOnGVEQKujJvJj&#10;ngdQzaIosqjcvEMWIA98pgQbTDjLO4wdgJ5ySIHfbi5DqD7GiQBS45m6kC4BRBEwzwHsUnmBNMw8&#10;of4CC07xk3hkyfxH31oqQcCMrjpdCdc2/2SLK3+0JQjA8so/Qxx+Z3Mrf7Jn/E5NX5yVBX6vHhFr&#10;a7+3gx2UrPuR7e19acsLf7aD3a+cngVbO1+a3//QEvEZS6ceWyT4LSD31DzBx+ZCxR5wT57iHERy&#10;3rKAshJRhz2XTSBS5cquRZnfFGqlTODsTlBnQxHGXTvGvlI8h0oGKwu+DGFoQNi0ZdUdwIyxrbMT&#10;HU9cdur2dwgs58dhJ2+kypwVsDvlIhQZI5X4bhLI29iYSuL2RXiVxwLQD7Wq1VsD4L1Wyj2BvDKG&#10;KLsE85whqEttn+jo7TQMeEI4CUIlQLnBnLW1GlKbQ1ltOTkvde5j2D+EgHisgQ0nYNpqNCVSqn3j&#10;nHJp6tgggTk+xC4gGzrDXiNIKFlVK1DquqiEtQ7qTqtJCQJRSttekEFVQ63z/0pxCZK17PSKUFnv&#10;I/935o8/tL2Ajq3OmCs8Z0HIxMHBYzvk/+t735qPn+kMwY7PqgCVVhVc+UULioRiW8qbODlbs+np&#10;Gs+FKobAlrnfRv0Zz6ocolmr8f42tjk93rchgasFwVKvEiUbN8f452SfIL/rNE1Loxyr2HxVtS1q&#10;i9ZhDosiXwBJpkVwRvHnmzvO+Caw+TQBTp0bB1pRYN4yjEUCf4oRaDP5WeYI+x+6sS3IHIE9x9ip&#10;KFKVYFQm2DQgKFmCVlKrPA3lL807YmYy4T77kAxdB/zR1kOlf2AFvjOlrazykpNrFXSWxfFXMEVF&#10;pbSqleO+E5DGMPfqnMxRzgsBWkFUbfGjkC4RmxKf1fHaPnilo7zHiIpcDgwk8Kd4XiXu6jROqqMC&#10;X4gAiIM67uYhXUos1QmUOkRLWxU6ZVLubkFAGJ+Ogu2q0+a+pRXYno5eMk74fE2rICr+xVgUmJcq&#10;1yyBA1lIcpSxSWobr7JjlSo4CUluMs4N5rXFe7S12cN/dA0dA9eKbv+YIA5uVgF9nUg5gTSpz0W1&#10;9MjyENRinvFk7ArK8WH8isy904WU8a+BdSNEVR8bqkAaJ/jfS5SwTql0IXTDYcA5Yqwjy9XenlPj&#10;IqsVNkhqFPIZAvsizHkUkpzAnkQwJsMI9pgz12ncOdGwd5Gx/Yu8o/B3+H30Vc6qPyYIyH6Cux/l&#10;HiCwa58/b91fRnb8txs7+dulXfz7sfX/2rXKj00UvvIOKryvYsG7svkhmIeXOchAxjm+WP85Zc1f&#10;41b6QSsGOsGQcb7n6FqrG0lLvUnzuygkIQyZCBPY9Z6UQwK8lwnbBX9UdbH4MWGVHwKo/hD3ptoJ&#10;Sq6MWwAicQRZ8FzEbGfq5/1eSyrx8HsC+fcu3nvg9MFIv7knC8nXXku8cluU4B994TP/lc8854cQ&#10;CI9Vv9+z2o9z1v4F0f4L8/hx1UofwbyP+xCLQ0u80GpA0Pznyjk4svy7mFU/eSEXCM5fIJmQhLN/&#10;/c5O//WRTf+G/X6/bcm7Ld57aNvD+y2ILfwteOm2xO2+U/6gBNapWVkavAoVsGEwVNiWxy/UHVk9&#10;cq7PgnZ56nOOW3826qIIAV0VlVEjGhVfqmiJva0MW1hz8blTNTGJEVRR93kcUrXPywCqyICauuQB&#10;Z+U7dLVvPNmGuWM8TQCCv6sUtJw+wc+KgBnnmsJ0zpiseh+GQwApAPIq5KEOba9e5rmfsKPodHys&#10;TLDW0Uk5h47GlbsMPEYqdjs+CQB+/BvGXkKpdFHtfZxLCqCq1Qbda1l5APxtRJCROgJ4VOynqIIt&#10;AO0IInHLZCsbuwQB6rT3TIWZVOJV/QXyOHw4NQcpUqY0jpskQONgcYAijhPECYxajnOK23CPBYKG&#10;gprKAosodFE3YxzrfpmOgCIGh8MNjvk9IO2ABZ9v1XSUc8GpzJcIzgOgWiJmEpMEgjjkKLkEWVD5&#10;WRwyumgB/wOCi5IPHzl9GPYOv7aNzT/b+tafbXntc5uf+5NTwnlh5Q/2bO4PtrAKeVj6nc0u/N6W&#10;nuv45ee2sPZnm1nh/btf8PmvbM/9jR3ouF7oGd8BIQnMmmfvkfn8jyEVDy0Ye4Rqe+r0eYjnZjAq&#10;giaEKKzExwKgrC0ZKS/mv3eyhTpBKQKiJYiFOpVq5UmqvS/iwPiUWkqW1XL1MmRVjbUWnbPq2vfW&#10;SYgSBqq9bZVlzosoEsy7033sCObLGCs5S0lat5cxVKDfxmor3fNat77vnMjpnkF+IYQC6cYEFT0U&#10;oMHcuT8tF2cIDFLkLe5LCbMtnZipErgJBi3YtY5uKuFPVREdmwbAKxDCgpMlvOk08InzvH6eJQw5&#10;rRLgJpMAtgpQ86qgqhqoXtVe0PFRPXskhVLjubSUncg/QynLbyCwBIwQQcJ/8NDikABfSPPw0FyB&#10;by0cURM0gmeCcUjtms/12A62H1gsqgTIZac2RwoVoH4VYfw4XZh3Mt6PT/dtcrplZ4yDchdeoEav&#10;z4N2dRa2F1cJxoj7hJSeHG9g66henkVbNOqOqvFP8PkEqjWKWk2hQJV4J9XaYPwbw30rTw8syjUC&#10;5ecWgUgMIFUtAkUFnNDxySykXVUaVdypOfWCE5Brrq26I0pgHfV9CA1AmGtqOTwLgVJRogxjm2au&#10;VfshyfWKYEZ3sIY9rUBstvEpVDZquMJ7Vckwoy0kxlnHGtOIHecYJzaZxWZizJEKTImgxUpL991O&#10;CZQpiE5pvGNVyIfqeKhDp0rX1wDR9oS5x1YqEFs1bKpjF+omm8cGVL9Cxx+rbdQydpIg6Gs1ozBF&#10;ORJkgxC3aFZzv28lAmgWEpcDj0Qaa03su79mLYhUjs+mIAdRFbJj3luQmoq2OyUYdF+oPG2XRsDF&#10;KHOREgHBvnSKQ1udeca4CqEboUzVUEs2V4dU5DV3+JDIT5HvbPX5zt6iTUfbzmk3HfNUb58G89ZF&#10;1HWVZE1AL4F5OmZea0PMatgyY69EYHUFLmTWCBhHTt0THa1UR9iOqoGCWwWIuPJJ1Pcnj5BQfZmU&#10;iBMErc49apWqoM9IRHL/CkbBFxkL3GXMc513jihuQxh2T2IWuI1a6RNB8AcPAdpn9R8rKOZzm/71&#10;kkB4YuO/Da38qQ1JaBHgK5Z8m4cs6FWw8Msi1y2Z+ypv+5CROL+v/ZyHMESs/EMEIpAwHXkM3UXN&#10;fRmw8F3MafqUex+yEsG9+qN+Ri31Nm5+/OTgLAShCFjhY8iaP/us+csRhAFF//5+OyH6IszfQ5CK&#10;sB3iTzuIWteZzwrvExAFbPN7/AMCkH+/C1E4hCj4LPbKB1nwWxISFFZy4eWhRW4R2R+PrP4DPvXT&#10;c4gCoucXcIN/V79fttoPh5Z767bY3YGFrj3mPffa0ZnHCu/8Vv9+E6Lw1CZ//9JO/+2PdvZvv7Pz&#10;f/3azv4FX4ZoRK93ea/PNgY+m2vu2s7wwOIQPpFQ9UESfqtWULEiLNRRamyQv6mqcZ64q1X6XGbZ&#10;khHiYHbVPru99DnHhJR8Vhazzi9YEYCtoIJlPGL6Tf6uaoZFACmRfEYQB/Bw9rxq1KdnABcBMJ/L&#10;LWC0sBNYfxDHCON8ykWQKtAZdVU5awEKzj4balRloZ2jRoCHlhC1L3J2ErWLkyDKBzICABUBECVU&#10;1QkAKg4ygeWoEEq9hkMD6Mk0oMZ1igTvSn/f2rD25pkL8oGC1arFkHvq40h97XuuQXJgzc4RqU07&#10;PQk7BUtOR0dOTYnJGLasgSIQJSFIBQy/QrDIEORz5XsgSk09FsPwEyUAgffWuwRMgCaDE2o/rwOQ&#10;HR/vEACeOyVq726SNtCRs8KGJWOzkBcGH0eMQ5CURyEVWoIkOS16+beWzJXEl2bStGydwdHCKFDV&#10;NQglnlqMsc/jmG7PE/N4ntr67gNb3X9ga9vKlv/OVgk2Cxtf2crqF7a48Eeb4/Vk5g82s/An598L&#10;i/9kK5u/t+XNL21+5b4+w3Ml0+3cEwb1vt8LPrD98CPzpB6bO/CNub3fOEcn46lnAA1KMrkI+SFw&#10;App5xkBNu8qAk2oaFAa7qGoUKORAWdp1wO947LFhx2VXMGIVsBExVcluJ3kWRTSaAD7YTxeF+uL2&#10;yKYTgFfKhPFxqgxiC4UCNphHZcbneP5la2kpl+v1ANYW3311FrXXNxW7vigAyNpe2nGOZOoEhTop&#10;NuszVi6sW6/P3BP8awIvAk0e2ypATKM8j6r5KR+njpJqDLBJnKlc1fcx5txftv7Ecihyp/gPzxdP&#10;o1xLKioGCeCeaqhHbX9cnUfszcssJCiKktvGbnTmHxIEsOcrC85pnLCq3yW5LgGsyL3ECQAhqdzi&#10;jHMMMhx4an5IWjD4yLzepxYOP4MwPLd8esmCvkfm935nsdjXFoI0ZrOzVoOMtvARVcms4BdSnx38&#10;uMV3d/CjEfc1JfAfT9wQq30CyI6NTnZsfKYVtGdO1r/6q+jIah6Sq5oESfw337wnrlq9UBfJDDZZ&#10;hlCXlP0+8aJ83RaH/CTwjcbkENKlgk1r+IEqG85anVdL+QGMbRK7UNVU5W+o+6xOHnW5V9XX0GkL&#10;rS4m8bMkvpgigIcgMmmCi0ofd0eoL52AYqzbSprVsyAi1FBLWf8ZrpOFzOcFegSlJM8sH01wbV9p&#10;1jlJkYbYtlDbOlLbH6Dg6nNWIZjLTisQimrtGUGTeWbuE93nPJs+g0BqMk8EyKICYkbbnWDlgM+M&#10;EDQF7F+rAgTd3LkLcgWoE6wznX2CLjjKuGh+K3x/lXvX/JVLKDdsK12fhyxIEK3YuXpbqG14XnvE&#10;Gw4RqBLM8+BfpYwv4QcFfEZHR6sdrtGHyHTAXH5XBktKI8g6gTkFyVKxsyZkUZVNK4x7A1zvENRV&#10;zOr01O2sSKgWQiH32Dk1IR8uEPBL+EKT6/YHS07CpAh4owiRQoxJXNXxpTevEnZ+AhaLEID/CYRU&#10;Bv/IcP0aQkn3mYdQVRBrtQbji+8VsPkcfqSVyLh/3sHX+CvU/V3OXNc527/IOscU986VD5AkWOZs&#10;8rcTO3FWE04JhGOCftcir5oQigbBt+kkJWqlQMWR9O8I/qakRB1jdF8mUOOI0Z8DVvkJvPnBz3VD&#10;lngTtuBdxLwEeZ1KyH1MQBB0YsEPmQhZ5p0SD2PmuYiYukUW+Ez1J/DiZwTDTwfOSkGGwJ167bfI&#10;XdBpEuW/jkIWIrYNGY7e+a3yCVIBSSh+hBi/27P0W5el3/gs/tLvrCYkXqnuQgCi4Oa1B7k4suaP&#10;B9b6GdH46zPr/rrIi2D/I2ThB+LvD25nZSJ654YseM2nEs18tvjODVmYgyz8wY7/5b/axb///+zy&#10;P/6rXf3blzb9TQWxVi12i+2feW0DzFvX1hN+kSfu6SRODHzQoYQ6JDHP34v4dA2yLXGTxWayFZU8&#10;2MW2RRTmINSQhVIcg8P4lSFdxJmUZFMkUBZbC7BrXhj7Hcr7BOYs524WVYcBIIUEVAGW8xMPgV8s&#10;9L63guq25xrPLUpQDsKiQ07JUMAIJ9OpiQlAPsbxVQo4CvipT0Odm+qhYlRQaQjzaaDgqpABsdUE&#10;TlWbHgLeBxgjCqWjJUwcAWCqw44y8UXrNfZtOiTgAxpV1Gx5iNGjHFVbfXC2Z02CeIvA1EeZSL1m&#10;ExAfZQNXFwjkBPXpnnP/2dJji/N9sd66FZWkBLOfnGfs9l0VYqOkI0CA7250ID4MnpoI5cpzgFbA&#10;KUhVQ6VenhHsALECKiyLE+t8udPdEGDKSNHglBmCbALH0vnvCt/X5FrOuWvuRwlYFZRwC9DJc0+R&#10;EkoIEqae+IkogMb7qrBBf/K57Xsf2q77a9vZ+RzS8KWt7n1rKzvf2sbeQ6fF9LPZPzmrB08X/2jL&#10;61/Y6sbntr0Lkdj4i81vfmFP1v9sj5b/aJv7D+3w4Bvz+Qg+kW8hCF+Zy/etk6sQi31jgfA3Fk98&#10;aan4Yyvg8Pp+JR/WO1oWBUyKKAcANo1yifG7Qp97b+0B5BvWxh4yYS17rzC+cwCoEr7mnJyTHONY&#10;JLjkRgA9wTSt3IfhMtffdMBde+0RLUXDeKuoxWOIWr2E4goRYAEzrUaJaFUI2FXImM6zq1hPEvKS&#10;RemrL8KA62obRAmSeZR+kTktYSdZgokS3VSYJk0gcLqbQmYjfGesoIRB1ChAGAfYwwCyG0AMNJcs&#10;AOilAcIcBFhL3inmSitv8TjPBak7heiMIHwDHFBH80o8k1NCGadT9b04dpGD6KjevgiKaiFIOatG&#10;RJ4xVeVQnVBIQz50DxGCmdRwOoVCzWA/zEEK0qiCOCEIRFDlwNOQeP4fDj22KAQkgh15q0vmV8JS&#10;S8v6fCfEpgwhVZa/yL+KnrV43qqUBM9Xq81CABccAlhWsijzcw6YqWRxq/kQgjhjucIjC7kJqNUN&#10;QIR5drYddglsHssBQl18TEcUT1D/yvE4Od2z2xsI4kQnMlCLRW357FmHINZG5aieShHAKkG043p2&#10;xjKC0IjiA0mwIo9tDXthrlHC58GM6pallDyHLfUhdFLaJQif2kDnwakCLzUB09ZnRv4HKY/yvHnZ&#10;CSpYftbF7wbc1+jCbeeAd73zzMGBmgqmaaWJsUlxD2rRHyovMP/YAUKp3uK5Uc5lFLOOOlbBShGs&#10;RBUSMQQrsEedKEvLniBUWpbXto4aXwk7hVlj1P3rlwl7eZtB6Bxhg3t8nnnFBlL1TQtqmw7bTMg+&#10;CbpasXSKTYGFRexfeJHU/VUhjmCuWo4rv0KnslJavQX3whCGOJ/JaGsGPFYOVJO/6dRVszMPedUW&#10;yyZ+ueWskDS0nTTdtyRj21RyKAJxAAaPhqq5s2eXJyG7hPyWihIHXBtbTGSeWi75BOGAD0B00syX&#10;8sxUyyJdBB96+HAFX+7tOwWn9Ow6sXGmY87Zf6y0gOnRFyrKlHSSHlXPIPKiSPDTKYc7O/3bBUp5&#10;Yt2/9kylmN3XFds/L5v7qmjx12WCv8hCwpJvE5AAPvsy42w/qCiSuj7WCfLNXxEKP+CDn3wQg5Cl&#10;3sYs+ipq4ZdhiIHaVvv5u8+qP4YJ7Gr6FDcvRMF1FiC4RyAHAa7jtuYv+1b7Cf/8eOjkG6jfQ+gm&#10;SLAP28GZ34KQj+y7oBU+ausBovBp1/IfILbvD5wthNSrA0u8OLTMG78lX4cscO2yo4t9y75B1PzI&#10;HP3E3Pw8Yx3IQue3RWv8xBh+D0n8RMD+sGfJV/uQBUjojdupVxG8hIh+2LfmD0ps/AMk4Z/s5n/8&#10;H3b17/9fu/z3b+347/j5p22ne2WIMe+pAzR2M5lu2lBxs6ty4RBP8KgOzmp7LdeULeL3AzfCDYJT&#10;BAvz+Kb8dbRnA3z4M+25p7U/LnYKq9DZXVVhU4fJAsSgWlkniOMILQIlIKL2zDouVMPYmrCS0diH&#10;IRGg+V0B9ZEimGRg8trPdYxHe29imMMNAv+8xTGwqIqGYOBJnKGC06mCoiqXlfIz1gbAxzotgELt&#10;Exw6OHZOrBynPz6GgZ8eAiAYotq3AsANAKbC/SkbXUFcZ5K1L6hSw02dVeZvhfp9IZKriyDGr0zi&#10;KJ91ofy8NkEB9GDc6sFfHu2jFnYIRCgKESaCgU52aAVBDXtyBLEWDqWl8TKESKcYtNQ3bPu5f5Qj&#10;12o5+3gEf96vBjDap44BilGcNQwoRRhbXxGFDkh2IF/aT9YeoQozNbkHVSvUvmiRuYijWmIFxpPv&#10;jxAUEvGHTkKktoSSuQ3n7P2B6xs7ikAOfF9CHL6zvcMvzeV6ZJtrX1rg6Lkd7j6ztaW/2MpzyMLK&#10;X+z58z9BHFRn4U82u/q5LUMatve+MF9ABZgeOJ1B47Fnlk5o+0BHo3he1N4IkpclIGXT3DuA4byK&#10;C4wtAZf7T4kInWOcjL8AJIWKz2IrVcCnDvlSYptKC4cB2DSELoUyrfD/OsGo2iYAA9Y6ppgszzp5&#10;AfUBzkQQyBDsdCInDxhdXEQhYwlUKb9jftTqus14iziksU1tCaV4n5aMO8zb+ETd+yB8KOg2hKFG&#10;IFepb5VlVn0FZ/m4ewCBA+CxxYwCEUErCuDpFSlAMNqLBDXAuQFBgQRkIB8lAk6B+crwmVxn0Vm2&#10;bkF4GjibTiIUeHUgjOqP4ByxhUQ2AdBkftF8KNgM46XiPgqOUUhLDEWdLm1bvakqoowPc67TDcns&#10;DIFCNRMgBYEnFog+MR/E4ODoWytoiy6/YNHEnCUKEHLnnnW8eNE8qHGPEmP5fzKp5DtAR9uFehbm&#10;p4LN3ZNnxoTAKJvXVqFWhxQQal2dMFkwNf86Vxn3s02LhtWDQOoTmydwqKaIThepGFWdZ3NsATI2&#10;GB3YFB9RNcQpwerqTEeuIfv4e5f3OUeFuRedLFD+SREfUs8HHZOuoNaViCjBUgHQtDWk3jEl7EGJ&#10;qkqeFGnU2KsYVulE1WD3LKrtCkiDTjXERbhr63ZyErMzgnKGgKxciNoUosizq1Ls3V3G7ggsDa7d&#10;EukXoc2CP9igaic4PUIGgDSEqlhnXgnWTean05u3Zku1IXSiZB7yj5/imxX8vDPG15m37nAJMrGE&#10;X4tkIaqYD+VFKTdJgVdbvSon3u4dOitbDUhqAxvXSRGdqtHqpnwuHEdwQRrCDcixyHMJDGI+dVoh&#10;yXvVqVOnTFQ8Szg9UpMpCEIa4pyAuEXzkNgsc8zYO03tlHvF/TUYixbj3dLxZca+kH1uSj7XkckK&#10;99Rg7pqQm9F52Dr4RhU8ViJsModI6TIOfKe2qPPMlyqnKh9BuWt5ra5olZTvkV+qH0iJe6kQdIqM&#10;p0p7x/nuLuOqVUfV/ChfeiEIUYI9c/HTwCZ/vYIkXNng1561f6la+cciAV6nGIrmvytCKnJ2eJ69&#10;P0nxLg1RCDslnhOv0xaAdHgI3pFXqPsf3ah0xOLPEMlPhw5RSKtZlZMDEYA8HBH8Xdb4xW2t3wKQ&#10;ipil3kTMdx0h+IfNexmwzFs/7yMOfb9vhQ8Ez3ce7tVnwdug+a9FEgK2OT40z8UR7w1CDIgbHxFR&#10;BPnSJ3DhPfj3bo/rHlqCYJ9+43XIQujm0HxqsPXmAKKATf2CiP7tmfV/e2rdX2es9fOsswVxf3wS&#10;rHq1a3GIRvTWa8Erj/nO9yxyTYyBLLR+fMCY/bOd/esf7eo/P7fr//wzr8c2/ivY/W7TUse7ENr7&#10;xO7KQA3SlrH7oE1OvU7idRNBp+1VHRVPaaWYuNcGx7T6eDwM2pu7so17Aes3sVWE2GdNALsDgGrv&#10;VsfAsgBAKrkFMCyhqjFcJxNZvf4BSp2KgDyoqJJ6MWS7GKsMfaLlDQyHIKFSxw2tQCgTHiBUq1s1&#10;mqnAbLSkpsIeVRy2ANtMAohaklZymvZtL44D9g4HV2GPKkZXgAXf7/fqlIaK3WCwAMfJxbKzFNbH&#10;scqTfVMhFZ10kGpUkZJUEsUHS9fxTnWxa4sZTXdRe7DbE799etuxty+asHuXDSE7Ou6pYjHaq27U&#10;UcF8t4rCNGDWFYCpxeeLqJacVhZQLuqcF+e+pYp1NLPUAKCcZUrYdvEh7+Vn+Ynl8s8siVrLAaIJ&#10;gq/O9scZL1UMlGMfM7avXiTtzaucNasQFZ6tAHgdZr519nErCqwAUsopa61z0VsWgYDto3gChScW&#10;Sjy0o6Mn5nU/NK/na9vf/dK2tr8j+H9t6ytf8HtIwyq/W4MULP03p9GUTjoc7j2yI8+sbarD5Pa3&#10;tsvP/f1vzHX4jfm8Dyzke2Yh/4zFUK5pZXyjBo7CsxCc+73xjBLFihC/0pKz1RSHQKjTYSL/1MkJ&#10;iIZ1SgDCRVCKoa4FWklUYv0qYSEAOCywYzxLjIXO+I+OVdNi3goZxrE4Q1BhXAkWjTMXAIo9Zu5B&#10;Jx9V4tcGCmmXoKVjt5sQEgI9tqb+IupYKTsZHHuwQRfzSVDi+oOzXRueHKCYXM6qgjLFBbpSwyIs&#10;xf59y1+V/A1BZHWmXGfuRXq0Xz052wHkntuwP+OczKmjJpX8o2qDBchCFDKcHi7zE8IxktISWV7k&#10;+gRWAmyxhD13uXf8JJbipwB3BOE53nfK9sbxrxJ2Weu5AVtsGNUttan6/rHQnEUDMxb0PzZf8rF5&#10;eXn830DklrgXt8WjSxYMz1kozgsFHI4/Y94gXHkCMPeXUh2BzCOLQzhylWf8XtuJi9ZSi3nuLwWR&#10;S0Gmk8yxSNj0+ICAB2gQmJWpf3Xutfdv8xYPzRA0AJSmkoohVcq6x6erAE27C7ihdgd9t50dh6zX&#10;gOAn8CnGdMAzX51h6yqK1FtAZYIzKSXuYiP4dhD/8EdmnVbREZ6hN5yz4XTO+iMEjLaARAqZ93RI&#10;eKBS2trqnHeOXVbvgpZF8WSmgCrqtkiwb0AqptMDG7fBhzZEER9raKUiiWCBtA9GLqci4slpyLqQ&#10;CiXJ1sc6BootYC/xsFYB92xyEeaZNhgDkUAIvVa0sLUM9qPVlIKOC58HrHt+ZLkRtsPYZLD9iZLP&#10;RBgJ0AW+V6WxxxDVm5uEdSBHmfi6gy1dcLFQJfgjJqpDAmidnzV8pASmQijSQ48lx26+E6JMcFUi&#10;a4I5ime1fbkN1q3ZmOc8Vn5Fi3m69tmLm5T1sQltgRaZ9xhEoDTgepDWMuS42eUZCQ5lxE4JgqTV&#10;4zRznMDOdFosJ3+SYMEmRZzSEFtVAO3zLDryHY7y3TruqQRx5+SbEiMRE/hfg3HKSoliDwmdFFNx&#10;KWy9xJx1j3kPJERzlAejExEIKWS1ebFtg3dRG/wytfEvp9b/ZUzAbZnaShd/UH+IJK+cZd7lLfwy&#10;55yKOLq+T1bMvo9DFlS3IQJRiDhEwXXh472o9V+2rP4TIvGjcgwCFnvpt/AtYuddxMrfayUBsvzr&#10;uvX+eoCi9/MZHWM84hpeyMSRk1RY+Z45/MDYvUHYvHE5JxJiLzwE7vv37mHPhxDpBL+Xyi9/QkR8&#10;Am8+IrjfgzHv9p3PKaExduey0PU2n92y6vc71vppDmLwkNfnvL6w3q+Prf3zUwiCXvgY18i+BTNf&#10;7lrixYHF7yAq1y4LQNoj18TgD9v/qK3wjU3//nsIwld2+z/+O69/sot//8YG3zOn7XmncKLIsRr+&#10;BUJcG4KoBo+DS3B1wlzmES6ZZxbBt5TTVMwsmkrh65DCECF9cxOD8LttwPxWsLvP6g0XRqUz1TsY&#10;wb51tPyEAWsZSiWS0xhyvLvH5MJkUO4y8svLbTs5hpGrRgPg0UB51btzMPQn1mk8tTbBsQOR0Blo&#10;KQF1iRxNjpxknDKsvHjssiLAXRsQ7CEnJ+eHplKk+fSCU+BERwbrgLAy7pOAsooa5QF9nYGOoRyU&#10;UFNFBcazKLA2qma4ZTkGRufjdUTp5W3CSjBrHU2rXgEmMGkBVwFFroAr58zB7tUauYgKSGfmcGit&#10;kuyiNGatoKV+Buy+ihtMvcjAlgn8XEdqMFhZtWDmubNEnKk+sWRqDrAFRBloV2nWAgTVOAEjjgrM&#10;EFzT1VknASymFRsBCGA6He7b7VUQMAaUVBq3omIxq0456hTfneB7I9xrEMans8pRqR7ut01g04kS&#10;b/CJBSPcE2QiC/CqffGW61sn6VENntyu72x98S9Oi2nXobYg/mTP135vKxuf28rqH2xp8Q+2tvsX&#10;m937ymYPv7K5bTWUgjhsfGuegwd25H10X2I4+MAKfIfK15Zac3zXLIFd+/hzsFHVPiDAc28KMNoD&#10;bTa/Y9weQwyfoJRRdFquBmyz2IDa+9aYJ61gKclwOt1wOvzl0wAKQPbyxZFdnK4BeNhdcsOOzyIE&#10;2R2nyZkK1qhwlpZjlRuSZr5SOGwE4IxANOP8rdP32/lZlmu5uWfuB1KianY1AErHMlWYR3Of7/Kd&#10;AHq2BGhi9+U+pHBIQCmvWIoApqp/dey3o9oaBLuuHAziUmPuuv1VCCWkUiqKQKas/2yfz/KSbSYK&#10;EKYKBIGXTg6IBCnZVkvhKQA51VgE7HctCVg6PU0InmHGtiAyhS/0h6v2AgJ5fuJCoe/YNUHg/CTM&#10;GO+aP79qRyrtjNIMQQaC0YX7xFfsIUggSXD/eQjakVoqc83q+b6FuyvmZ55iBKYk961TQpXuBgGO&#10;MTxBwUKSAxAT+XiRce0p54Cx7vJTtUYqCIQexE51BCoo+Ar3rG0yLZdrmy6LGq42FwjKAC9zPNbp&#10;kZOgUxJdyX1ZFKaKamn1aDSEQGFLEW1Lcp/arsyjdoo9lC62fXPpsavTgNNIrAk57CNQxsrhyRDk&#10;CNynCIQpyqcH8eq3l2xEkFaRpwh4FeTzMYi+yiurSFCD+767TBJEsw4JSxZWnePRZZ6lyH1qpVJH&#10;ASeQB52+UIlx1U7R8qxDrBBDZQC3yWtIsD1mvNoIgiZjPxkccR8exArCCMJXBn90+kvHMNWYb4B9&#10;TSab2Nuas9pUKYAjWfWQwOZ530S2eLxi7QFYM1ZL7RXwFxzr7Nn4ZR5Vn7NIctXCdQQWODE+8dpY&#10;SY/qgwJJ0zH1BtfSysXtDfcxPWQeEHDgVBXxogTFbOKxxeMIDcY+xnPFuccsJLVQ1goyeNha5Hkh&#10;11UE3rnsGzV+Kkzeg4yL2LkRCRASkasLt52eBR0/iuWwbT6jvijyZ7V/V2JpFyzPaWs5CakoQ6z4&#10;bBmhpYRzbQOWW5BExjGsBEzwfDziO4klx6eq8LpqTea2yD0UXoPdP2St+pMSBSNOQ6b4m4QFIFu+&#10;65glXocJ7j5+d0RgD0EEopAFfr4+stoP+9b4GWHxA4HvkwuiANl647YIyjz91mO1nzzO1kTnN+LT&#10;b9oqOEDl75r3QscaRRIgQT+tW/1H5ux7fOTdliVf71vkDj+6O7DIzZH5nXoHxEyIQ+6dG5KAAIFc&#10;5N4dQCz0+0OL3u1Z+rXXMq/9TqCP3vJd77m3H7Gzn55Z5+cvbPDbNzb622NnRaH361Pr/jJv7V/W&#10;ndWG7FuI/CtI1UvlKhxY8GrLQldg2Wts6AcIN5+d/st/t/N/+/9AFP5fkIT/t939j//T7v7OdcFU&#10;9RhKIWw196puqpN3MbBFW3IxiXpIopOUCobo2HUZu1CdIlVsrY+J8/hwGsKn3KCTMw9+piT9Hfvs&#10;09sGij5mraoyZTGUFqShDDBgSFrezxJ88zD0HsH19g5Hvtyz03M3SuEAoD+wyxOf3V6m7BqWrXr7&#10;Iy1lwLJVZERFiGoY9SnKTG1U1cc9f0GgHqHOCfwpqUJeSnqSkRcUCIY7FoGNJgCkFN+t7mxFHKEC&#10;OBQHq5aENScqs7ClJafYU43vVavWGA+XrDyHlHhwZsCG4KtkQvXZV93y3hT1BqhkAek0wSiFKlJP&#10;9+FEtRXWnMDVHfE9QwEhEwU4VQEEsWEpThWQSmi5TY4N+CYIQtECKroi8Ef9iJDUYWmAt0hBErWS&#10;5Z5V1CkDiUiW5uz02o/i1bKqllQJUjifglkV5u6cFYec6Ox5wDvrJDZGy6qYtsIk7CLGDQAA//RJ&#10;REFUb1gch0w1AfSaysLCaJXwqLbVgSeQg0dO2WDX3pd2uP+l7Rx+aRsQhB3vd7YJSdjd+srWN/9o&#10;G7uf267rG9vc/9rWD751GlA9XPnvtqwVid0vnON5rsBT2w18TcDhuqjUYHgG5jljfs8TSM+qpVDb&#10;aSkiKUuAtFafBcTVAGoZlbNjxTSkkd81CI5txlFZ1VrxKXL/xRLBE0WjvgIFnUbJrNu467IRgOP0&#10;zjiO2hCgbfGeKuPeGBIkCMKl7hLzjz0yVmlsKqfVHF5SPSonXcI+O5AH5aaUREpQxeoeOEGZScEo&#10;kUeBrQDIClRVbVI9EdRbQVnqrS6B7gzn5h4TGYI/ijvXJVjwmQsU5ikqVCVuYxHIH4SoAdHRUV6H&#10;gKKw/Pw/CTFqHnshuPws7fFs2B2gLTafV7Gz8lOIz6wd+ef5NwqYwKajcx3IR7WCLXMfFexKBai0&#10;7388PLJCmoDZ8eNnIQAcBYO61ftS2HpI+Qs5JRGuWyi2ahGUnB//8hd4xZ5hswQMnk/L85EsZFZj&#10;h41qi7EEQLS53wrjoJNNRcYpBsBoyf34XH0gUNpS6cxzpcicQVJSENNUBLKYk7pEXBA0lVSs6pnt&#10;0yM7vYrwXsgVAaELoW04S9iQCW2noOrzuSdOvktWnVkH9ytySi5VLkGhMe+sIKhmguoGNCCIKv+e&#10;E0FhjNXgS70Tpicee/M6baeTsDUJrrUiJC0+7yjkDMIl2cYvlZHPz1ofvxqvcL/PEDOALfMR4zuK&#10;HZ2qUAfbDRuOl53TOiqgVRyvE7AZGwcjRBTWbHI8bxdna3YFUZyMIZx8VqS2gpovgIdKAs9io8IS&#10;JV7WwabGBFLLnFcbS9bChq+wn0nfYx1sSTlbfXxiqFVXnifLNWOMQ47rVSaQN2xWR6gnqPCCVoYg&#10;YpXWvrURbg3EkpKhtXKm3I2rk5jlkhJu+Aw41YCAZvlbsQdGYVNpyG4IARMEQ2IQxjj3U2DMOszN&#10;aOqytrafIPraQtExX62gFTurzhFYHe91MuIROUpSVPO1VPJLq0NKMkquBLurkAWtSuTwzzSksjtY&#10;smvuadg5tJdXBWvXVENCJ5zc1gKv8nklZOIPqNpQke/FL5UT8/IV5PLKYxeXAfBjn3hy5DQQOz93&#10;Qaj27exUCc4ofIhM8dZnxRslGHqdZMXwXcjCCIz8B+UVQLYJtpUfeI5Pe5YleEdfHjrbALWfsGeC&#10;dPu3eWv9zFyj3GMv9sx9sW0hAnmRYF/7kYD5IzHrE4T+DfOCondyBCAHLgJm8PrIcm/9vHcPgnD/&#10;0ufyHyAlkAaREa0kpCAnmbc+CIrb/Fc7DlGofDq09s+r1v31gfV++9KGv33tBPzer4/4/RNeyw5J&#10;UBOp1N2Wxc8I7Md7Fp6uWeR40dIXxMJjcKsN2VauVG0G4j9jU0R7awQWYXs65aKcvaZiJj6TLoKx&#10;2JNKkDu1ZojpSqKPghExYpnqI6lybaaEkB8EEKGH+OgCZJ44hn+Pz7RNeX9SL5vCtwpz9tn5iaqk&#10;LeMEs6j7Z4DRU0B+0QZccARbVLnf0ciLY87Y2Z2PCYQpYvA1Ptwn8L19UbRs/A/WlaHhmNevos6R&#10;QRmeKqvpzH3g4CnOBzhjiOnWd5bMqZ8Ak9Yj2J/6rCFG2dqzaA1V1NPe4zpKUUF9B0CHQQMaA4BV&#10;Ge2NJoxMjBxi0D1HpQ6YbB39yG+iFHZxaIwGAKu1YfenYVMJ33SR6/D3VAN1hgNGANkmSiqn5DzI&#10;gsBTe6NdQFLtabV9IRDNErjiDLAUqsoNSx1n0gBUgUCeX4QoQGpgZarUOD5FPeH4XQhCo6pubAsE&#10;FBS5ln5x2jpKIzVYsUxPy69SQbA7yE8BEHACqFQSRlCdQCx4hkyO5y/wk3mISvkB+tWh3xK5LfO4&#10;5wiCBxbOQSa0V8wzpfPzls4+Nn/0O9vwiCx8adsQgGSM70zu2Mrq57ay/oUtbPLa+9wp+7y08Lnt&#10;7Hxr6xtf2+rGl7Z78JUdHn1r3tC3Fow9NPf+E4vEH9pResZCzKMS/yLRWSdQTk9wLJSjlqA7BPI3&#10;r1P25mXGVHu+VAC0I7PMOSSKgJVVkazyEiqDOZNi55l++Fhz6ltU8xArP2qdYHWCenp563bIWxMw&#10;1dKneoPEGeuEVnWSBFMlDioI5GcB0mcQLYiclnRrOFKSQBYRUK/Y6FQrE9wfJFBkN8H8Ou2QsYcs&#10;9lEhIPVQbROAs66trbHf6uUdy6ZVO2ARhamEIK+jJP/684m9e19xMu+b5yhQnll18VXQptgF0O6S&#10;BAYdX9t1CvgkUVcqjqTSuAnUVw+y8eJ9DfJz4ORWpAdS93NWB7B1WkhH+E5RTi3u8Qri/eJlERvf&#10;JEiv2cVNEECASGInUYJSFt+MYYNaGm9VdlHRkFaIVwACEc6sOs2R1AVQneLigIW2zGS7akpUFUGA&#10;kEglvLrhO9TToYHCLM9YRYQKW1fSqIi3tr2UK9Abe/BXgrmzIkFQGTNeBO0qxEgVWVXBM595arH4&#10;HITqmWX4mUbZR3VSpIHf4UdR5q0IlmQgFzrXXweAilkJCeaE+dfpKxGvcnHWWc3pHR9ZCGWd5FmU&#10;uNgkiLSOCRonBHKUudM3QYWVIDJKME5lZgC45w5ojvCv4cmi1ZU7gGJO4zs5nj+Jn8aYn1h6Gbt6&#10;bgMIQ62yaZdncfvrTx17h3pVpVrVeqkhdnTaRX4l8lZDJKjGQxcSMD12m6qRxnQmHeJZzEHwmeci&#10;REnly6vMkTPW/Hsw2IdsuE2dLE/HCXv7smPv3wwAYBcBEYJKYPWmZi0cewBhXLR4VLUkIEsE2Qr+&#10;pgZmZcamDm51Tvzc05azRZHDTkSoEtqabN6TzyrYnW9C5vJPmE/8DcJeZC6VF6GTVUHuXXlpXcao&#10;Udi024ssPti0ZBiyVz2wHHMR1pYZmKXtnziiR7kHZ9fgR1S9bI7s7g6cLnFdCJa6X44gSn3urcHn&#10;ymVEIr6gomW95j7EaBPCuYi/zziv/mjW1PL9fBq0y+u4VTt7dgZBmDCnA0TpOYJjjH0cD47A4C27&#10;u0rb67sSRANcIHhOiDuF/ENne6U9UZ4RvpWR8FixMPcRA1+deioXEJvXB1b8wBj9hGr/7Y82+vu3&#10;1v8r+PBuEwKwj2LXNoO2KiCF3+ODr7f5nRfyoRMNRxZ9EbDgTcAOIQnus0NLvvRBFDxcE7v7BMHl&#10;VfiwDylAgUNG9Eq93ncSERMv8csfN2zw1wc2/vs/2fjn39nx6xkwbYOYgw9nILaIqlQPtV/H5yBc&#10;RQJ9CntPgRVxgnmA+JhQ/h0kr9FZtNHxqg2H6mmDL8geIWc99dPBJ1VhNo5fJlvzlulrBRMRo1OA&#10;KmGgbVAnfwR7gKil+sTYrMQQc8p3RvAZ3UNe5dqxrURyA+xQKgJxjuvmwG/lxFSwpQq29dkIp5pO&#10;UEKASMU5X8tgYKjKTdDJguwZA3DCQAC4ecArF8eZ8uvOkqP6o7e1h4jiVFGQAsxXWw9lHqbOJFZ7&#10;WtZD0eQI+AThOgqilPsGEIQZRecs4luwNOw4XwIsWgc4BmrkGFDhobR3OxzuOapVBUx0euH8HAPD&#10;uKQ0dPZ3fBJ22k6XMLI66qg9xZGdKnEoRwEfwBaGQARRnIkB7+sdonwCdnISt1b7ENW34zSZUqJQ&#10;n2ft8v8KAKgCMVHUfwEloONEVVRBin8nUMkqmZrC4VQGUycdpIKPzwCD24BNb46sO9XKAeOY18mF&#10;RWsNIS5MslhdEJKSJahpmVqOqCI5GgttuahhUf300JonOucKGYI0qdxwpEkQ4B69Al1Ur4q2ZDOL&#10;Nh5tWfDogTW4By1JthsHFgku2l5wxnZU0Mf/je24vrPNvW9taflLW3U9tE3evwcZ2Avq/P5DyMSX&#10;trn/pa0F1WnyK9uCZGy7vzFX5IH5Yo/tKDFrLgLGNmRnK82/uX8fLFO5K1WUbFlqlIBeZ46TIZGk&#10;DTs5DzBejJ0Sr5hD1UooKumQIFepPoVsqgXuAWotZJOh12G+SnQrcK2Q96mV0hBWxq2AoWdwJJ0K&#10;qGjrCmNXOXIde3x5q1UID9fw2rTncrqmaq8th01kAPFGYwHlPIeDMraw5dEYhXayYSHmygfQBbM4&#10;T2nJenXUJWp2ivK7vs5ZZ+Bzjk8q2awEuW2M9pzncFpSE8SaOLKKBSkpb0RAO7/JQAIBWr4/m1IV&#10;vl1T99YGZKOYXrNB00Xw8lobQts9d/PyAtwA+EC1HZ4TICDmXYI3CveYz+kocK/tcvJ3+rxKqPIa&#10;qq9aniVArlsJwNSKk/bOc6r/cBFljHYBCuyL92fq+Ab/Vm+KYu0pwEFwh3i3IaWnFzuAs4427pjK&#10;cHf4qRNHOhLdHi8Avio2BPlkLqIEy5pyOXhenbUuMG5ppxAXgEugqk//USgLwK5wjek4yPVjzmrj&#10;FEVydsGzDn2W14kGvr+qbYusVnxQXdhERacYIDuJAkDHz3R5y/JSQATwK9SjqkvqSF+QIOetAIoI&#10;hjbXOL1AFU+UgKltQZUAx29KIuOP8IN5AhQB7BjST/CoanWUgN/Eny+vw85nSlrRZJyaYx/+r8qp&#10;K5D6RXxnwfl8DZsYHqsSoRIYIQMQGtXOUH2NtFYNIKbnF4c2PUVJQgrSgLSO+GYQHgUIyIuXRxAD&#10;nif91OKZP0MYtq2B73chN2Phk1bNwKLyGAFDIFCiYA08ODnx2tmZy9QAq8r49rEpJY9XwC6VTVby&#10;ahJhEmEuQuBBCHETRjlGwsxZCFIIlsYhDjGd6qnzs/CI8XkMmZ61UPCBk0MQB3+jkB/1yWjzU9s5&#10;ZxCAUd8LQdaWAkQEIh+DlKskvk4VqXV4ChtSsmUblaveLHXhID6h7ZzB1IOP8P8EdkGQKVdQqdjx&#10;GYTq9lorvHvEiUWeC/uF1FRRuMcXRzybEoFFtBFjkD9tk+hUTh2VW4RoD5mbHoJiMlq34+MlmxCf&#10;VL9Hifi6lyzkuIBfqHqrymqXwMsi4iEZUvL1U0vHtRX4FIzVXLohlVwXIVe9wB5eQfbfEqxfM7Yv&#10;3Q5JUNJh6NJl8TuXJV5sWeHdrpU+HFjpZs9ad4cIyn3LIqoTEKAouK9cLJ3WiULYnF4KvX07qi1B&#10;RMGFcQSyeGRVnkEr2BnsQyvbTQigbFFJ9KWxMEPHthlzfKA4ALsJ3ootYeYmjv9WT/d5v+pyKEcP&#10;v4LI9E4PsFtstqH8IOIFn8lD7vJKqGccVV1UOUopxJ3EVLmOqOSVyxLwu8QiYqm2W5UPpcMKCT7j&#10;2MV03/zEF83tEIKq7s1DhJKI6wV2+f2nop0gVD8btaQuVgjYqtqEAROYywQfNXoKwqY96rQH4De0&#10;FUHw1TJ8DuCujFHygIN+57SFJrj1cKIig1Meblh1quRCOcMSQLxn4+EyjrYPE3/i1GjoAcRi6U2u&#10;rd75OS0TM1BVrUrgGGL3Ou4x7u/apO9GhQYIDmFAFbBLEdxhalKwFZwzj5rPlRcsmYA9qTeBBmkK&#10;w2TgdNpCy6VtVNTZcZSg4rEUTLnOM6paojJB82JxKLkOz9MeHeA4UnxiX4AWAKqmKK2Bx+lhoOqD&#10;hT6BiYCmIioTmOfVpc86AIDuuUMQ6KFsCjUUVmQehbVqgdaG+QiYkTaGAPDlCbR1gmwHI1dZ6ToO&#10;qT4UOYKhqsy1CGxKdGxy780WhsNnCoBBIjhnCZR9DWLx8iZkHa2gFLaZ0JQ1CTLxDAYXF5OcsWDi&#10;qflTz8wXfoJKgEQcPbN91MJmZMa2fE9sfecr2zn8xg69kAe9Dr41N8DiDn1nR+HvLBB+xLUeo3pm&#10;7Sj+zKneeBhZsKMY40GAUEKMkl6UAa6z6iPlfEwOCVY4Pi8169FWjoq9lFBRKgRy97aELYQJpgAC&#10;RnlyHIe1oqKYC61CVGDPTqY1hEgJkBEtVxIkaiKqBIeC1C3j3igfomqYD5xFpY3zAGqZIF/B4PsQ&#10;THU/VK2Dem2bAMxYphfvq0di5ynmLq4l6xKAou0ynLGGnel0h4r9pCEp6mJahXGPVIb4HGUHiS4z&#10;X8pTKPDcWnrOA7YqfqPOmN3WM8B30y6mh3ZxumVd5cVgO0nuV2frnXoOgKryE9RgSMvAE4hOAxvt&#10;Qn4np7sA94HTAOsCZTQaPsdWtwliyxBmgAqlGgMsUxNASjk6fG+1+dxOUfd9gCqBzauMrxpHlbGh&#10;dOaxpVCscX5/d5kjELoI6PjOaQSFsION6fgdYMpYqCdK/kR2ie9gV2GIUFbkDH/U6aIKiqV7DHHI&#10;M8+AZZoAqkZyacBXjZ1qAF8eO2gMsePWnL28i9rtTdZUDEtNwVRPI8s460hqWGMLiA6xlTPuZ9oP&#10;2rADKBGYlFw4HIIHBBF1+RSp1gpbinvoHB/a9d2B3b04tJMrCBhj1QEn2jzH8XQHW9xmHPBF7mEy&#10;Qs0CnieQlhb+5hTHIujVsaGixA9zlBKwAvgxbE/BUUS9iTItaQ8ee0rgb3FsV0fJKpCqhMYLoZOG&#10;BOe1/QSIq3unWmVrdUXFo3QMtwDe3ZxHna21RmPP2bbLgE1N5rMGtqnORCKJYBq5LcY4N7A9FZoa&#10;qBhZD+ExQeFhIzpOWeiKBG6BpQcOgU3xUq+LJPYWhyhkIDA6TZaEwJW6jP3pPLZJoCcYRHmWAAoz&#10;jkKtgFc6sZPlczXGReXXG7wGjOt04rbBGIEDvtZ4fzqu3BJstKDTV5AT7CeRXyVIaotm1WIo+Q44&#10;2MX3cgjHdJr5hczfd7kEc3l+HfEt4m9pcCOLXQi71JK/SVBSm3gdVa3hWxXtmzNuCo4x8FHJxDlI&#10;QHNw6BShShchAIyv8odavT3nOOfkxG1nt16wFrI6gHDwrML7/pgYc7tur1/58CMl1+pE10NihAKf&#10;8o+ILQrcXCuewz+y4IqqFDIHU+LIlOA47R869X/uruJ2fuJ3ytN3iGkN7FirO9pmLkPGnNbjYF5W&#10;W4+MbRrsVut75Qop1+P2OsM1w85xctU60cqIWuvrRF8aO1LSvJoVqh9RHhzNIJLySpbPI7rGhwhc&#10;bFL5MsRhdS0t4WNDbFat1bvKm0GQ6Piv6mxo1aGMHQhfI8Nt82GfUbA3rDnJEcuZrzpkSs3m2k7z&#10;Qh2zRYhik3mer9znu52kYWINPiZiWwVTG8zHEJF7Cmltc49N8OPFbdE++/C+ZTEl6OmcuPakUOpq&#10;OqK9aVU9KzII7SETz0WTWYKXVNqQh3GWuBgkjEhHmeoEyzKfL483AE/AFJUnQ2nxAGfHfNlNAiV1&#10;n5iTzxAUiwAaCi9TQoVhvFUnafGZdfiuwchj56cBG8DYpVanEy+kYY/roOBRV6omlSMIF7KzVoeE&#10;SEHpKF0KdaKzyenqjJWaT5hABo0Hz/AcOsGhM/larqxjjPfd4lD/OJgq8iXFyhg8HWUr8MwqMqL9&#10;5mH/vhHP6xdlOycAjcceDEFkYMPUSvf2OgX7jVkLZ2sw0Tp2WeNeO3XGMgNA4fTt8yAT4Xb2iFUV&#10;cNjZx1G4hvbi+D4lj04vAH7Gr4hRlDEKHc+qEjizLSnsRTu9CjlFVTSmup+766Q1CYQ6I6869EmY&#10;pLq+BUvzTt+BCI5crzD5kImjoxnzYTCu1Ly5UCFHkVl+Qh7Cj20n/MzWAw/tAFLhTzxxMufVZbSP&#10;6p8M4xCrJfN7Ziytkx0ZFKj2oBnnHMpPjWs6KCUVeVHBKQXzAr8v4xAqHZtDWRVQwEX+n9EKRGcB&#10;xjvvGG8DsIgADlGIk6rTqSJjjrHOEOBLtR2cag27Y0xxSBWrCvFeFTSqaC9d+618ryrmOdtZfLaB&#10;cdfPdy1DkK2g5AQ6KrGbigJKcm5eWnUoYtdFfpZR/3XNMU6XHq5A5FRCfNXpUZLBoaqQuB4g3uV7&#10;cpCt68uQncDsq2UIQl62hKJhrlXFszdatj7XOp0CzgD0ZLJsKmecQZ2mAfm2VDqqSXk8Re63idKv&#10;83fVBNARshL21MOf+tjFx7cd+/HT1E4mCRsN7pVfV9UoZUcEixpkPVF9BOFQoaJ1VMy9KlOZ5k4f&#10;8o4i0DFAHcGt8J7zm22uA1horxsSnoaUpuooMOxVRX7yBEO1SE/qmC62GCYIx1Bt7TZqrg6hGwZs&#10;jD+Wi8wzwTWO79awzw6kPck8KuNeBDiB/Y2mgAzkpzFlLlGNmQJAhU93e4tWw+9OwQG1b9dKzXgY&#10;tKvTlA3abqsCqtkYhC72FAAUkD+3u5cxu7iJOoWY1IStz3gdn0P4meOLE3Ams2g3lzG7PIvY2xcV&#10;e3FdtCn32hTx1NHtDAGUe2jy+YSCFzarehepJipcKpD7jsRR5SlUMc+tvKjGgLkmEAUgdgF8M8jv&#10;8pDPJrbY7XNfJcC/j4LFBtP4nAoQ6Xh2TST5/MgCgHtL7eoBavVIaDBnNTCr2NpHXOxBFnihTCME&#10;gxiYqeeSyKoSSDoDlUVXPsEheOfCTgguDchZG8IEnsbAjiiBO55C2CkZGluR7asaprZDsxAMlSzP&#10;8ZyNJiQKNXxzF8SPEXB8TlupWSW2QhhUqK6oHhnYQBthUtNWXR9cljACU0oTbAIsU62T7nQXnyaw&#10;DVVnBkVKQBORT2W3/rFatAfp0nYX1wI/VQCqim+nqnMWRfXG8atSXduWzA04oKTWeHTRKfsdYVzV&#10;pC/FOBTBimoLgojgCxOLsth5DeJdGaDKGRttbSvxPI//6jmcHkJ8pyrv1iHmHT47GmzbzRUEFEKj&#10;CsA1fLmCcCpWlXANwUN8qJicc/y1OYPPEJtOg9hTAMHDdxTVqAsCxXh3IIU6fSeMKPP7MkFX5bvj&#10;BOJU6YmzNacjo3EwtVCcwf6ZC+xYTbiyGeGMTgcuOqRex7jr2I+6eWprMME9xPEBHd/WKT6tNI4Y&#10;12nfZbdXaeJKyhEnqRjEFJ9Xkn2rilDNYCs1YgO4lgHfK8Ti12+zThFAlSjXdp5Ks9d7akYYsdvL&#10;JD7Pd2URoJCDNrGrfwqeKH8PEpLm2k4pejCwRIzJtRHxp/j86RHjseYc0395l7JLxqjCWH7mDTJx&#10;sJW0VDZfqOzYJoYp52xN1p29j1hBHepQvgyg9qtUREWJiEkAI4EaDzJAEYw2XWUAGDQtczWYLBV9&#10;EctXYxkpQTlPE4BTNm0eA0mhNPIYj4Jin6A9ZFCVTKOM6i5Ol0wCtkUMorcBcdi3vtQ2Bqgy08kC&#10;jE7MC2NSQycVLuri7CdTt5MkN8XA1FCoTHCqoraUUFcsLaDWVaxHxOQxzAuyQYDVHniEAYtiGGpK&#10;pWOQJYJuE7V2gUod948AqgTGto2TMTE4sZIRmzh3d+y20xMXBEBEaBMGvMv9oXAHbv52BPvdteFE&#10;Y/Cc4LPDM2BUaQwgp4JFLgxpH1UDEBOIiqhV9fqvTcRicbrqAuOJ0zCp6lugPe1uW8fQfARyAkOD&#10;AMTzDYc8J8RNiaNZnjmuPWfGMFbeNi+GGywDfAC9H2OOYDjpzAwEUbkJTywYm7coAUDHpNRdLxkH&#10;TGP8GwcplbYsFIGlJx9bMP7M/DiICv34lSyHis8SYNQiPMP4FzD4JHOax2DVdU/L86XODmNBQIQM&#10;1Zj7C2W73/icI68iI1llTWOUVUC3SuCstl2AkRelt2ut1o7FmP94jutWUcPYlmxTzXl6ow3AWntq&#10;kBTmWkcoVatCtqa6GGornMVOVYmvCrhX6jOQgyc4GQDAe0Wy+rBoHfOtAgBZ1FkXAlxnjHXfRYJu&#10;B8dVwp72B2uo7h7vmw6ZGwCqBaOvA8wiuVkcqoj9OyV0+4wb46Ls8TOCh4pJxXmflqqVf6OjcSPm&#10;uAsBSjHmJWxNx3oVpKRiVFVxiuo8P4sTNILOaowqKQooR9hYH0Whzo+1yoaNlQgGMehgn6rJUZFP&#10;KqhoqRZfUJt0lVvXFpBW8nLMbUbBHZBR0aY09p+sPjWfh+dDPagaZQS70RFULe8q036M7V7wPTfn&#10;IRs5jZQAKeY4yjiluVdn/AGjSH6OYLbgHG08vWQO+XwG20zw/wq4IhKj0t4l7lsFt5rMtTpzqmDP&#10;5Zn8dZOx5vMF5T3wGa55hlgQse5hOy3uQ0v3ZYhNOs+8xiFn5X07mxw5dQO0BdVlnJQ0qIqe6kip&#10;AlcK6KobUQKkdd5cTbJUf0VL1dnUU0ipjoBCHAhCwRDXLWxBovYc5V8EMNMjF4H8fqXq+tyPTyNs&#10;wJAewuN+uwmSkwHPCNxhSEdWtTKG2DrErVwWgVsn0BL0q8pE37IwATFKgIhwH8UyBAhM7IzVNnvf&#10;yY/SffYhYuqjohoTRZ45TgDXyqi2CVR0KqYVN2crlODN36M8j8h0AcwajNdtTCDQVowSZ08gblVw&#10;rKXAheKvjCDMjLsKO4kIJLG/HMRHDbXULKhCsChDIKo82+hKhBsfY3yLWlUAq9WWPQoJ8WqFDqwr&#10;IOT6EMnuxI0A27AJ6v8YPJwMXBDqZeZ/0Wn8loKo93oe/O3IwiHsjGfQkdAa91JjXsqQMNXhENnI&#10;dxft+CbMmHFv2t4rzjsrj1p91rJ5hFcMDA0jStQFUxn8qgysgngSLi1sYNA9xMYQuZATZ7+dQFjC&#10;VwvgchEsrSIunRVg/n9MkB4SW2o5hEYSTAPzezyjKs52eW+jNmcZCEEaG0nynSodr6PjKleuLdHx&#10;CEWOEOgzByN8OJ8ixjCuZexUpCgLOW53eEFOWvibymRneUXAkAB2oAR59QBq4R86GTbh+YY8x+11&#10;Dl9AfPIdNZEA/KmFL9T53QjsaokcMjcSQgXGecB99CchazEHTXAwlXiG368gROZMvYnikPGShI3i&#10;ElhSOSbmQGS1fVHgfsZnzM8x5IzPquDYkJgoDBgiWIY6Ek3M+SyLglCBHCXQRbLLqAUAHwMvaum3&#10;r2QHGJyOxaGidHZYSyZK6HF6FxCEow0MEfaabsIaIR1nOJlYrY4cicG1ALIO4CE1UQEsKgBfhoAb&#10;UfljLcEwGAOYy4u7jJ0dc8MM1OuXdZjdgZPprLPiOanr7DyqVMuaq5ZkYOMEDvWZSGdwPL6nCXPT&#10;UuTpxOdMYBXQ0xKV9sU7GEqDie/DPK8vA6i2Q+5pke+4T1rKFZ9bAgeK42wp2G4a51GBmvI/CI+O&#10;gWk5M8iAx1GBOus/hoGNtT/Kc6kimipaliAMakaTJHCn+JljEnUUU8dCTwgKl+cwXgXYNIDPZ4ZD&#10;beEABABIDkdR/YkBxjtgMpuAzlD7mF3V7gccAb0iQK+OmuPxop2dLPMsR04dixCsV4YXhsXmBlqy&#10;X7O3r5sAcRJSsmU+GKqT7AZAZnNPLJN54lQFTODQnZrHEuE5SBPqvA75y65aUMmbxWcW4feR9BxM&#10;fwYwfIC6n7UwYKmEyyTsWHUzpEa0J51JzTqFibTkp1wXkUxt2ajTZAMbKuVUXvZb7MPFe/YBQIKH&#10;qmkSZOLZJYui9FQIKQmIdCdeG3XcBBSXs8dbJMB0BwcEYC9jtofCWDN1xwtgC3GUhcBqjBI6v1AB&#10;pm2+w29NiF8Dcnt6uguA6sjvPMp9BgIJSDBPTZxbvUS6XK+F7as4VmOyYSn+nwGwnSNHBDVtc3Ug&#10;uFL/A+z67GoPQF22Sh/g5Tu0FaLmSemxEighThDbbGkG24OAaRVD/2dMVD44DVi0e4/txU3SWXnK&#10;YbsZ5jXDPWnFS/9PQd40Hjqtob3ICkGgB5Ed4oMtxr0M+dCScAoik8QOywQVgViSeYhI5TMmMZ4t&#10;xncru17HQTOVWef0SmEoRfPcfIy5D9v3l7nH4mNnOyZDsFW7Zq2WCMA7PLu2/aYEyjZgVYWwFQHS&#10;CnOpYKzqhSmCYrK7Z1GUdKSMwuU74+llgHrfxgTyOp/Lcl9Sg05tCea8fapS25uAHj6lVTzIbhbb&#10;UQBW4qsCi+5Vx1QrFWVnLzE+KxZFCak5UREy0FPjNgKCknq15aVTCapK15HQULA8wf8ZO7Usb/Uh&#10;caM1yLcEyaJdXu/Y9dUB4gUBlHhM0EYVhvl3CqKi4I4t5PD5IsE4m2UMuTf1iGnLLhn/JmTw+kIr&#10;pUFw5AChECTIYc8AcgN/bjDfFQK1U3QK/EjxXHF82Dk2zRhnuE9td9TLu/bqrm6Djt/KOfwfsiZi&#10;p6X5Ks/Z41o1rqs6IEqszhKYVZlSHSyLiAaRQQ/YmBSBxh6bI8BdW6lgdmu87eSplDvPsF0l1j3H&#10;jhgDsDaPwImAg36eJQCGp3W0F/vRNmdVgQXbUxfRInOgUtthvi8HLpUQAEoiVnE09Tgpg1/ag3fq&#10;WvC3MUSuzfMqMf7NyyKYFeE7D7EXAjj4r63eGDabIKiXuZ5iQIJrKBcuq/FQzhrPqg6uOuKbLT+1&#10;orYZEJNK1i1xjzVnyxqcxgeSIqSIjkxbp0Xwf/C1roTyqsQhogDMV7G9MnaprUAR+iT3kkFsOY3H&#10;IBOT8yCf84HBSq4+squLCEScuccuVUk1q3opKsEexT74XQJfy/P9OrlWZo51X0oePJ64INRxm0x5&#10;XnwynUIw80wlYmWTax8fH0JK1GfDbSNi6Nmx7guxzPPG8LcQsTLVQsBybc2xYoKqAo+wAW3T6vRR&#10;Dhto9MEqxqtEDFHcURdcJfUqJuXGG8Tne9GcZwxaCBet8lwSQy5PvE5+VpNn6yDE+r0D4rPIKeT9&#10;GJsVwYUgKJl3SOyR/Sifp0086XP9ZlX5VfP2mQBHyRoZBjLLBCYhCmoKFGUidcQiPdQZYpwRQFOS&#10;ycVFHBCJOcs2aWVeY8TpDANIsKkD7ALielUgsI5DrFkdllXhy5yeCxCEHCAk41Dyjnrhq1hIvsJn&#10;cIAON9YgiDv99MtSAYAyoKT97wyTrtbCcpQyRqFl5YqOCQECUgs6v13mfXUGQQkcSYBDe70DJrI3&#10;3bWajoPBjHUeuCZiAzCr0lqRQYknZgEJnBlQyBa1ciLD5DsH2gMiqGIoESkqJl8rIeqk2FIQxLG1&#10;fKzz8ANYWgYQ12e11yvHyODQA5xWSX1Kwhv05jAsJp3P6TifE0gxaLX/LvD+BsBWQ10MpgcOm9Tf&#10;pGy1v6iqk9eXWcY+6yzhtquAowwAsO7z/jqTrSYuThEo7VU2dB4ap0PdSpXXIIVNVLCO02jrJ06g&#10;aAIeKn2dSTyH/OHIsOVIHkKQeMozz/LMz+/P8PN7P/MRAogCEET1phi0D50l8jbAkcnM2GDI8xNM&#10;YsxFDWesoaSTjJuSQRWAlI9xcb5vty9RUkOYMu9v4+hqXKZKci1Aooux60jcGOefDkN2c5ax40HQ&#10;msx7CRJb5d7zecYJx++MAPCzIydQd5nrAbZ3TJA4Od+wu6sjGwNIL65iqNeo3V6mUYYJ2HoEB4R4&#10;9ZZNBcMUFNW8qILNqMa/9k1jjH+Me0kw36mi9llxYAU3GHhNJ2gg1mHmLcRYx3FcJftpW6vdQVGg&#10;FrSUl6zPcc0Vm16qAqnHIdFqoBR1kuVWAAvIdA1QgnRLqaglcLUBKeocOCQl6wR7lBP2rGOafZRe&#10;H9BXJUrlyIzOffdBhM9pz1xBOwcB02kDZYmnIL9Z7k3Po0qpqkqZwhZ15E2N1NQpsgYw1bDFNtfU&#10;Uak8alFAWCGw6uSBcg1KEA/nqB72nodMF3gmJT1WuLcyhEEZ3WFsLAeGJFBXql0SkR0xThnmrFzZ&#10;g0zyPnBAv8/xOS3pt8CSNORR6tFZhibYqQ+HVs2k1tTJU8pcyaAxlGJyhKIUKPIMWpGUEj07CziK&#10;V50elUdVYd7kR9pT1kpVTcEN0lqHNGgLUgq/jg2fgAECT22JxAIEyeyMszQddD+wFAoyCdCrEqXa&#10;zlcbiAZtcebXIKoosgb2ClZJjZ6fIEq0IsTfKyI3iKAatusoZak1fQ4iotMYCQJuvqBrA+QiJM1N&#10;5hOyCM4Jd0RkmvyuC+Et4yt5/FRL1Mqx0BFyrTqoEZ9K8qvq69k0YHcvCtYimKjMcol5VTnxKphx&#10;cRm39++7Nj1RbQ7GB98tcf0uzz3RlggBXXUOSsxRubPP9Q5siurXqYYm96yKuCpgpx4UdZ6p9A81&#10;rjLgHeajBcEvMT+1DuQbcaXeEyr/fonP3V0mTKd0dM5fFf/UGLCi4Ib9VZhHbfeocd/Vadxy2U2L&#10;ZogzjW3mddcSBDJhvrZTEtyjn/FXRc5MU3OnWh1q040QOGbeiT2ZNKJOYrOspF7mG/uo4Fs1Pqf5&#10;UTfVCqTBKZyGP+R1aqexA8ZDfPhO5QvUulpBPLIwZFGVTiNhxBR2X0bBl7UqraRYxkTF0dQfSEJK&#10;pxdEfCVatX2XkWgiLiifqY+faFUtznxl+dnsI4QRGC0IrGqYnJ4HEKwuyyfvt0HTiDKRY8WwDP9P&#10;ZufA8Hlna1S1EGIEaK0Uh8C9GHMhwqVk6RrvLfHZTnvJSYQeX/oI/BAZiEYV7KoS9zTPPUjV+RkC&#10;6ngNfGb8OloVZYwgYVWIgghtjffXwXUJb3XMbeA36mWi5HUl3l5fRCGCBxCegH2W0D6SlBUKtd1V&#10;/oD2wDESjFOJQeeA08kJwEywu4FNX5yGYTQ7VkOdKGhHmYw8Rh7FWQVWUmpOcgaDmcRAnH0ZBjeH&#10;4asLXA32VZfyF1vFMJsAv4xAxZ5UGElHBkNxQBcjqQE+KlZT6LqZBFVTvCco6aTqJ8A6RVSKTFwR&#10;8Acw1CmuieIs8Ew6LuQQmTjBG0Nz9rwwfJ3RL6Kw8tU5BgtQIrjWGkw299rh7x0GTEc1VSde5Zy1&#10;j9bk/tRYQ42kGto/xjB1tK2NgyqQn009pjau6SwqhAmsycExFGWvK7Na2fFSspdXbnv5OsJ9Sf1J&#10;FYtQYLRiewTP0QTQ10pKaZ7vQUHBSHuo3C7XG/ddEIWUvb6tMOlevmOH+9plHKV+YZiwYCUbal95&#10;cnrE86AEpU4B6jTkLwexiCiDOrPkdOIrEyArXSkIJVY+RgnPWCzzFJb61JKZh5COp4ztnKW0yhBf&#10;cooAaaspUdApjyUc8sBe3sbt7jpuww7fVwPQAL844FxkDhSA4+lZSxZmCRZ8R2bRPn2sWkokjnFO&#10;Exx0zKzHe7VSo+REdS2tAcZjAOXlbdKpJT8GAJuQxgakU6dpCrkZvtuLk+w5/ReaWt4XsIrklWHn&#10;/GwTaHo8uwp8qe14EwXVghj2IIzHl0fWkUNgbypOpH33FE6j1YICgSdTfAY4zTBuEFJ+r/4VKhGd&#10;K0AoKgRm2H0K+02P952tBaeaXWPPTtWDBB9ptVDJXa1yzfEsgCz3WeAe8jxjnvuannkhkEqewpb4&#10;fvXWyIigayuAOYthtymAPZ3DsVHPdQBN1QLTgE+JYN7GsQX8Ki6WYU61YqTcECWFZpVAB9mIa9kR&#10;BRclAGmZM4GtZfBJ2fVwqjoIWqVYsB5zoCTKlvJndMZa23UE7+yQecZflMCVJSjkID9OszAUarUP&#10;UGE33ZM164pUMG869uh0kwSkUgSkGGCdZC5zChyQLdW+kIqRD05Rg8rCb/L92tMNa0kX/2tjLzcX&#10;SZSM3xIIDQUMkZ2SVlfw3xL2V8WWa4CnjgAq6as6JBAxrwpeOsefxy+1vB4DU7SqJTsr1bcJUAgG&#10;QFErGSrE1OEaZ8d+mx7jR4yRKmwqcVYrHwW1ieaelK/UHWqLAwzEn6Q8+yqPm4VMMDeavxNI7QmK&#10;UfvbJUi200tE4wje1Rkb9YRpE4y7jIdyZ3Ryo8v4Of1i8qpfcZ9bISJR43v1Ny1Tt5SINmbuGOcQ&#10;gTqGHYpUdCDZfextgF0fgxdOLgvX10qbSotXhb+oxjaEdjjk+VCJNW1VSghBzCQUOhD81tiHgHKB&#10;WWA12KCKfTklMzJXOsqqNtWdMSr4OmCtM49TAyIhfxnN2QhMa/PMUvhVSJEKU+V5Zu2zX51HrQMO&#10;dBlzx++IK0XGPQcuF/H1EqJUCbZlSGGypFUF7L2/b1HIS1yko/bcyWuS6JLPKYlU22sqcDUeqRHW&#10;Ot8RhvzHHdWew3e1/apVNXV/DWAvSUiBU7kXHMxCHpWsXCBAanUvTzypYp/VCURNxLOq0x1gNRin&#10;VeQmflLh2XMFfFEVaCEvigNlh+wzh1xTPVV0skHiVqW1szyDuoCWhT3EipbGA1vWibEk79e/Nf5q&#10;FlbhHgrYmGr3lBCiOo6sbYqitt/AVMUe5aQpFjUHiErIh8Sys+LA9xTBAh2fVZKjhLVyr7Ryfo14&#10;OEcoKdn5WEKE51V+hxLM1Q9FJyeqOZViX7arK6+d837tEiSJK8qhUQ0arSTq5F+RZ1ZOXonft4f7&#10;TtPF3hC7Asc+0xJRi4fNpwEEHESMt86AtVHfIgeXl16AdNc5SpgEiFMocinXNMElgwFKSaqDoo70&#10;qBWt9mKdbowEZfVPqDAJ2rfu8jB1ZVU7S3RadQD0IB1DDG4Ckx3CwCr1TfPHACcFpTTqN88DA3pp&#10;kRMCg/ZP6rB77YvncJoiAyf2qn0+BZ0iQBvvbZlHTIzvUL107edf3GzZydmqE8h13Ko7mMep5mBU&#10;ALteAky+s41BdyABCtx1GGhdS0kATvkYBYWjxpuQFQxAzFTLSx0t3fBZ7Q2q0JBetcE9IVHxoKSz&#10;PLvidM/T2dc2jqP92zTXVH13taBVokuW9wxgnGeoFZ0/F/lR0xi1elYimfZ42zIWnjvJMyaVeDNG&#10;5WGg2kZR86oe9622tNqrVVVMHWXSXqYSPrUvG4e9ao6C3EtE9RIA31B8FkchQHC9IKTJW5s3L0HZ&#10;C2GI5h8T6Octln5iUchNHNAMJp5ZMqolvs37M7+w0SHgUy4BVPxOjpHFeROARBKDDmsM+L32VWMo&#10;uBrjogIyakOcwtnTOHmBgCnlrqU2gbuWS48JxFIxYs4qCqIy3crS1QqS9pmlFPPct5bFyzrWC5hF&#10;ABY19NE+XxbmnkEpNLFrqSr1I9BROvXv1552BbtVYG8QGCs4k5Rkq71gV3eQF4Jao6otkwdWKDy2&#10;dBgShq3mCtr/B5gJgqWBElSVpwAz5xm73PfZMfOYWMEWNu3lnY+giM0CJrXqHna2hQrUXvoO4AtJ&#10;Q/lK9WXwjRB2IJuNc/8qvqXKiHmA9Ow4A1HPcJ+owRLzqdU6QERkvCeCAuFQXwSRwCy2rqPG6tyq&#10;fI8s36teAv4siklBVnUWevg2pH6o7bMrgsUZoE8wbBOY2m2BA34pYj/ehsjen8HOA3LqFaP+FGVs&#10;oSoiBZnVKSDtr6cApWR92SqnXoAfnwXYdEJCZ8S1mlXl+VrYjXJ6etjvCPXz5nXMqbFxfZFlDA8d&#10;21IymzpaxiBNUQKW9sOdnAvsXqtzJRFibQ/gJ6rkmhpoG1JVICEa3GOKl/bWldiaZdzD2FmQe4xC&#10;5lIKTgMCK3M3ILj3tN0HeS9mISI800i5NU0IEiQ6S5BRQMjw/eq+WYBAaHtL9QKUKX9zGSZoeZ08&#10;CG3dJLOQLMiwMs7LgGx1jAiAiDv9M+rYd2UOJTvP/xcJcj6IfsouzvxOLoaO4Q6xhzJzXcbGx5CD&#10;6QQc6Kua7AqkAAzFN+L4RhjMjBCI1FJYPWSUZHsxDdnJNGyTswi/Z5wQHjoeqI6pWjXSikOXz/ex&#10;PZ1UUg8P5RU1RRDAc53sUAJqqfLYxtjU2ckK94Nv5bUFtWvT0RH46XZOaOj0S4nAJT/VEdQy86xl&#10;6yFBXKumWkHugNHZxJxNGC91jx1yL70e+EKwFolMDrUtqa0AcP8kaKeXGcZX+XDYC/PcHCrY7VmD&#10;mFGozzpbV836npUI2mdnbru8CVijT8AmCDu5JkpMRYTkazN8xzx4RryAbCRQ0057e+5R3WKVjK+j&#10;13WwpMPz94gJOsquHBYd/T0+DiL8IFY8S5sxEZHvT1R6nbnhXuUXWnFWHR9tnaSw0Q5ipVw/QASB&#10;NYyVBG2RIH9y6bHrmyOwELFMII6CY6rG24csjk927PIWv75kXsAz5ZiUagiKxjNEwzxjNW+typJz&#10;ArCPqBmCF0WdmsNv1Gm5BwkpQtZVQbh4fOQI/By+oto+A2Kocn6UcybhW9OWBj+TxId4ip8ZHYeF&#10;RGNnukZL48HnnO0cfFhbe7VTN2SR2Ajpv7qAJBKbNH5alSxyvypm9pmWOQWm6u2g5Zxuw2XFDIOK&#10;Y7VxMudkAI6gZJPqGaSBSYzxUOoJoNUED8pUR8RGOFGeCdORRGWKd2Bx2q9S5ryKqFQBEC2Pqh58&#10;EYctohJrKIIXL/ywMRgTg1oisGs7oYlxlZQlzn1J8bW1z3MStqvTpH1807B29dBp7JKK8HecTapU&#10;S3FZgCvpgA4Bgoc9OcHILg5tQrA/OUOlwojPT3U+H0eb+GBkkKHTfSZqGXDnmbswYtS6lpW1mlAA&#10;cJXElrtyWZJ70NnqFMAsMMthSDUCixyojeqIMo7aV03BxpT4VYZ9FrkPtZHN4DwpglEUJaH2waPr&#10;qJVQO6pgqUxynR8+1RHM8xiqgu/FQHV0tcDklbU6o4DC2ClrOMG/84x/D2AaTdXfH7V8CtucYkw4&#10;vc7hqwhRSuxWAVbAwNin+awaUiWlNDVOgKs6/aW0zDx4DrhrVWHRovw/pgAKQGlpWpUq1ZVxcL4P&#10;0yUAcM0SKkABtCZSxXdqrzWVUva32OmCkzQZ49oxbUvwfCndT3eP8VOi2z4BdB9HwR4IZDrBokZU&#10;6iEgRZWMP4PoLHHvc9wbIM4YqA9Djfkt4wStIYCHfehYa+n48J4A4QTKCldi2fHU6+zBqQpjgUAl&#10;W2sDAE0UdxWFq/1grZoVmeMaz1gGmLVd05eCPME2LlyAHQE4qVoMPFN910meUk2OfA1AZG60j646&#10;EFqFy0mZ8XzqfFovbBIE/U52tZaoK5C+ko5EAawV5rqCTVexM5E6BWHltejInTKnRRDzvEdLz6eQ&#10;xobGlfeJgGrLpI5/KM8jz73LvlQpsALwq4iLjtgl9Lz4Zr/vtuOrOLbghmwTiFEYeb5fWwin3Nv7&#10;dzU7PY8wFvghY1zVqhxEtkXAVf0FVXVLQF5UxKra3YdIHNq067FsHN/mO7qQYVUqLAN0lbb2+e8z&#10;vwf/8CNtV2rbscHPtp6buRQBuzwPOScfitltfDICwXJD3l2oQOUTEcgggKoM2uT51BrZH1jGN/7/&#10;LP3ndp1JkmWLxmv1Ofd0V2aQBFUoagIEQMittdZab2hQRWRmVXXdHuPep/Qzp6N+YJAE9/6Eu9my&#10;ZeYm3oRzZPcMI24XVTuolpRHfpfBO/doxM6JJjprcEfcZwxJreodst9JDEuq8uB1X96chin/H+v+&#10;uU8VIlWFILRYMxMzC3nww+ih1TgeCUEaatzn+qukLRmcceDRo8cko8UhRltnCO+WNbRRkM28JJSe&#10;ubeRzxoGUOJeGyonGGGuO8VRsEJDIqTRtMvpFCdnioEf8X+3GESxyVC+JDSXwhHL2QXWY6VnOE4m&#10;mT/H+L2Mnro5PtmCLd9ZG/Yvxdo4Vn+6/IihhwxiIKfodo+9bmJQHLLWggyaFF7l32bBT/pPw9VW&#10;fHwXlnN0CJ2tsEatzYfQNYIAnhcgHTouRoKHYEAf42eTPSvKjPJZmTUf7ocpumWXys3sMEwhDz2w&#10;wiPsMtjZ3O6F7lqDp+eO4eb7lnDaL6PchXAMwReuP4JUFMFJsSdX+AW9chDW53BxmXjIDWHtxJvW&#10;lD3D0IlPaYhBEjlMYvwSYJVrs2Ed5+hAqfo/0H/eCe/dyFYPG2P31w76Y8WfDYia5jqMxRbIIcTI&#10;aG6ddy6yvjkcpAZyLAaXsFk17mGu0wYydbFMhO93VZ5xP7Sqb/HyreI7xw4il1Hv0FeMfBPSMF+9&#10;D3f3u3j14PyNCfN7EINXMXp6tTkJF5BRCenFCscQ3LOnkLhint0IojZgXWJUDZnJIi+2CM9ASI1M&#10;65DFRGZtAxjneqbBDmflnGPDkmD1gGewn03Jkn7sbhaClS7tIL+speskseZ5LM81YqRjfou97fd2&#10;Y7Qpj/z/ZGMIzzvavNR4CRucs2gwHXva1ycvQ777M6ydH7OdYdp6VEXL3fBiUoIegOtUO881FPQf&#10;KNfFOo1iHMQM1DPZH3/ai71Q+TWksjwoiprJwcgRpquvieg5lCAFZV6ix4b2UXwHRk0QrLYMEzC5&#10;RljcoCnGuYrnOACMRmxwpfiCz//BRtke9DME5F1s+TzEGI1hZ1NDWHxnAWudjz+FNZ6t5VYrwHh7&#10;cRgWa1j0JWDYwFPBCBvSFoDsTWBjHoUx334UCgibMyJyNcAJQ1yHDDVgmnUEuMGzJWDNST/P5lUB&#10;PBuPDIaAn94AZKrTfwQwPY4go4GVhHlu5phfW7V6xmbmt4NuzHq1o1pZtg5w2XLbvt4JmGMDwegC&#10;4i28S0fwmrwzAxw2sO8RnzPcXQBci4CSgpQBjJ2qaJjP5jdZ7ncOgCchDRmMl0A0nEKOYJwO6JlA&#10;aqYoSpd173hMg1AZxmviOZcXAKvGFaJiW1lrfasY4wqkyDbCNQx695K9BJQtu61DjOrzvVBEtrIa&#10;NlkxclGqssblB8/a3gcOnxmZvIPSTjcY4C6Eo7mD8eDZeNevt4UYwSgCoM5kr3E9hyAVAesSxrrJ&#10;mjjLwXphu5ZJJBo8X2vimHWNHs825ru8lx5sBcNk2dscmW3IznlWh+9MeZery9P/Jr4oVv5xSB7/&#10;nXUGrAGOWswaf4Wx4PMYxikeyt1NOth1rsl1SsiMTXmsK79Y4clCpm12ZiMcI3H5CjLG+lfHeMQY&#10;P6ejFvj/Sv1RqHceA5LPYuMpiYyGzNa/dr4czQGoCXLE3tRYw/MGXjPykB1jkDBKNeTO0LCJvXrv&#10;V9szPKUj5A6jgGfm1EAjTT1b8ELgJyMIEc/usDLzGCQxVto4g6WNgzBcYshZd3sFTDDq5rTYejgm&#10;S2JEu4DL/OYMY/IJ8PojNgvqTJ/znG/j0UDREDV/F3T7EKA1xPz711IYIq8OZ/IIcwjRtD7fkmUr&#10;Pmrsax9iOx+xlnZcxVu1giDF+2UAuwLEpwwpkdza/6AAqJd47t4YooN8zjGAN1dH4dtdAQN4EAdZ&#10;GYq1oVMmx30wMnnkrcGaV0sAOUbRZLBCTe/0FxwVyTaAil5bfVCCgDXUUZyXescf9iwDOJc9ypPI&#10;YPAh3K6ZuSY5IzvDj/FYw1wjk6ZryJpNyeIRFJg3Xr7DK3UM9C6yjecmgYV8dJCZOgYoVmzw/Vh6&#10;jH7W9D4Fb4i+o7wd+ywR6435sT/IBYbCknHWJM+9CkY+ed94ho7+dpsSlN0YtrcFfg15mmGcTB5V&#10;5yrs53iF0xEJxUvk5SVk+/cYafC9CuCz5FhMLBV+Da062Ff3aEfCiDyhs57Ja9DGEMybq2ws/b27&#10;rIdR/3OsSnBiZxNHQUekVn0SrGSrsDYefXTBd6MnJgzqPHjkpuFyzLqdQTVcRhFqLUipuW/xOGwH&#10;rH6MLDyOEQirOez5YU6b2Gxei96yxwojw/WN9+HP7xWeLYUBPI56bZ5TCX2PQ7WQXbt6Wu1g2XcL&#10;eziyhJ33seeKUScrdLqsscTanh4eV3c6Rvg+oednYbs4xt6wl2DsEEKxWj8N9n64gBhcYhuGtrwe&#10;fAhL9n6O0V9u30cn7xrnRKIwnzgB+ShcrZPY0cNgRdfcPLvuI9aEdzGSKu6xzhVIUYn3K7JnORz4&#10;TMGyed4DfbbJVRzZrpNuaS33O0Vm0ny3vTpk7V/FhNQhWN/Bga3bYgC88XcDnNc46h0bop5UcHwG&#10;OHVDbIht253u+5NtfFMITQalSKeehbwNbGrPwzne00lxJ5zVd/CmTQB8EdK5R3EjrcdOsZE5lLgJ&#10;cVhMXvPSe2GEoLsh9YbM/F1MuknpnfJ72zfHjHyIQB6jUMOLnFy8R3nwAlV+vABLyHqexbEoGQhB&#10;hwXu8l3L3ZyJb+OaKaC0xYt+SOLbiR6FY1ObXDuWLOGZFWDV5yxqFnJj+LmYwnAgJF2A3jaqhrfN&#10;O+hwXUdzSloKBT0EBAkmZu+IBhvRsx4Zw2pf+3r1f+LpP8ILeQKbh5Vl8AorgDHP2NbTuDgKJZTH&#10;0NUIRnjJs8rSGyjGlfXhG1g5gtzkO+WWZWAoBkrUQkEqeEJNw5GCE4aiDOnJct1zSEkSxpc1vI+h&#10;n47xjhYnkJAPGFqE2fAQgj80xGsZp0mWsMKskQkAyjr+sgoEwKcA7YQ5Bbx3ZNNDSBZCaVXI8mI/&#10;rL5iJC89DoK0mAiD12hvd/vD64lkMRbWc+dR2lL7Sfy9A2ua/L0Jw23y78Yc5V+zBxBI2W3Ovcfj&#10;sVLgHCNy7CRQiEuH+48B0QVeiT3N15Cdb18z4XJ9FFKpP8Ipe3Le3gmWHpYhPtXmW4w178B3s1zX&#10;JLfWFOA3+lTFi2UdGhvkC6HPeQaukTAq1XqBB8/nV7uxzOwMEnMKWUsqE6yJ7cHHgJXraWjQxjkV&#10;ntHWzSPIp03KZnzPCIoGqgI5kRB1WB/D92bwX22OoyfsoKMSMmT4ty9AWvKFh1TDICljZlNbNdLE&#10;y0nmWT/WcmFN/QQCazRghmFFhvuAld5gA0+lWEEGe9wLWRwNnmBsn7I3GNotRH32ezjl+RI8T511&#10;NhrShrAsMFwmdV7dFNj/vUgobUeud91DTjoovg1X5jyHJVh2azWZd4T8TNeAnjXWkMdW17NUyK4R&#10;xRYkFT0YCJBDCPbKJmS7oefgIYxFhXWtxKgAz4vctLqPwwxS6fHcBAM6wDupYmBXkKhYggppt8Om&#10;nT7NCSmyB7HCA3ltQnRqEJQshi7LvuSQ/9b8IJ6bTmasCx62IXV1xvPYy6v3eP4QGK5TY+2MhNiJ&#10;7mEYHHjGnsX8C94pLWGEZLXxzswbsIV2DaORh3zVkdMBhLt/iVEFdK0cGOPRrvVox3vhn38VeIY3&#10;sYyy0XofMiWIAnI4gmC0eL8WYF9Elwfo9KDPM7BOSfYw12CNkVtn7VxcnsQOkS3IZ557pCBoNoUb&#10;4cy4JytkeDjD2zXyYd5CF+PaeoID9BgMxOuNR6Tm4vD8Rd6D79tdtu/xFvvZQs+cbzK7TEaZtnLC&#10;Pjd99LSD09bB8NqrpcnfY7UO3qLVb12+Z6fUdOnXMOH5nNUwmeJ5oyt2bfSYp8a/jY4N0bkphtQR&#10;1EWcF9/LIVFWfllRtEE2jKBMwDAn+ZpfIoGXVNgvp9t5Evom8YGRJgB6vGRZqHlyBT15iTA6lIDs&#10;pJCVLGtVaOyAy8+C5b/R0YQ8JHDA0uNnrLlE9hlr4JEBHrXkEJLuWOYOxHCFw3h/8xmHA8I0O4Ew&#10;QZQgKXl0x26lRmAdpGj3yiy6ljHaNPwFXIb8Q1jyvFcVTB5OP4bFcj9OO220INqdD+j8HzFi9ue3&#10;VLi7tnrB0n/WBAJj/pQORA8sGSDD7lEdHc2BM1Vw2vX2OLGBXgxav7GmYC/yuLSFAES7DwFyfLTN&#10;0aoQORNuH0azQ95w0uoQ7hr7WMg+RjdxaHBGckXLYNlfnq1YfY0zhR5MP4UGOm2yuUclM2zU7fU+&#10;MsT7FX5mr2xshk5KTtrg4PKc+36A0D5EkCztjjlHfP4nk9LSbkLlKSThKV6XnqT1nyzU9mM4Q3jP&#10;arI5QBhWW3CjAWqTNjooyxwWambweLofw1ItbmJNqIlPhkbMkHeOuR5uGgOWQjH0iGqASB/Q6PUc&#10;jITAyMQRqkrxl5jE5WjfimcwbJiDLOxVXyiakGVnRz02mJGhTgTd/AFZk/X+pwjRqeEXvLTp8lNY&#10;XCVCA2CrAAotNqOFoHcQboduOEd+hCG3SsIQe1u2Lmsf2QP+BQv4Iob42/XHoZQ28W0nGpSYMMn9&#10;qii8IWG9arOuC3kEhDWaL17FVqcTGJ5T9O6vkhjC3ehlTTCodorsACq2brYzYQEBleW3WJcqXnMa&#10;sqbB89hAYXF87Xh0GEajz1yf+xUwanhO9kWvoFB6lj2MwQz2KMhZMaKHYSjMdsqeYwpOdtGLXrfP&#10;bbiOPTKTOVYFYBjqGASniJow1hJQ8JQ7m6OQxGAmAAUbqaQNw3Nth+9YauVZtk1XPN8qFR9jUGG6&#10;gJC5Hu2RyVrPw2CJ8EMIzCeQ2MUW2avXwdKzVsVkxGMUrh6uLtIoBr+D1PUxBIbcYg05AN/Ca7IG&#10;3nKjDKQyF88PeW7kRuJQQYkEfcPt5k04X38wfxEcjOL0S2v0jWxkYM5ZPOwihHaNcfhyi6eAp9/F&#10;I2hBFGeAomSvxrs5njyXeRESAKq9HorIr17nFOVz9LEhV73mf/7VxSgeQBAAC4xaHOsNY68DtFVk&#10;v8jzapgqrFsDGdBDbtj+FgUeotjz+WFo8382cbJd+hD5K+UBkMXbcLE95hmTYbXAYLLPJm7mklYC&#10;AXQY5MzYUla8DTxRyyq7kMUYWs++gUgZUUK+kM0O7z9E9wbmJQFqE7x/I1KSKwl9EXAyZ8SwcG9o&#10;Y6mdcIX+X13sxZkdToA0IdNz/T56FSdX8vsK79s0usa+mjNkyaJ95O1mOuWdp6xRD0LS5WfKOs8B&#10;6gnGtA7hSgDKiQkeP9epQejMQF9idG/xUAtZPCfuZSWJFQ7W4HtcUAVz7CD6/bYY6mXr3A/D9XUy&#10;jPHIishNGT2vQqhsOpWDbCULEDMI8Rnv5fGpA7U8Dh3ikDTRBVtjm9lutnwXD18scIpokZ/L+2w0&#10;zh6rDjC0zg9pKvvIR5nf2b7YYVVOo01Byjy66UEyt4tTvHrWDHwzktLhuUyydMKlUzzr4Ftu+DTq&#10;UhUjMgB75otfw939R/AGZ0nSjU6NMcyb1RvI2StAHTzCeemio1bSxBwUjw3Q3brEJ5Ifnmtje+K9&#10;UMYQF2eHoYDOGBVSNsRIh6M5ZEhdyaFbZzh/RjntY5DBi00jR3bPdB8ryIRJpnnWP6uBZQ+r4LKJ&#10;oV9uipAQjArymOXeRgO7kMVMApyE+OWaXB+stSS3zbP2wOoZJPjq3mdHFyBZJr97rKbj1MCo53gu&#10;x3DrMEkebbxkAnIOrM9BJKxUM//KtvuWqJ/zTqeQpCPIhFE7R/kXIbd5yK1J3wMIpB0IjShP1dsp&#10;jlmNNWIP1EX7tni0Z3VIivs6NyGLTTAvTGxJJSAKlVcQwE8QdzCNe3ss7PGypao2RTOi3a7hGJeM&#10;nOA0mUfGGs+QIyOb/ZWVEr9A7HQ0wChs1zHykuG+Dkns8Fz91Wf+DpaDi93N+zDafgqbq88QDf8f&#10;2wZ+Gf3rriGxvtfkF5ytZ2F7aaMzZAOy38CJbUMwhzjLJrj2ke9Ywj7+GCOyVfbQzr9dHOUe15tw&#10;P4eaGV39+uUcByOBfO2HUfcIvISgIxN+vz1/zh6jR2fPIQsITQzdsPBmFncA+AbGotP7JSzxjieb&#10;jzFc5PmtG1aTWS3fhC4CrGEoKaRtXgiliqWHkIpqFQOE4FlXbNQiiaK6IYbBi3g5Gf6eY5HKnV3A&#10;nH/nYHmQigSfi61O2YwhCzCYwpR6GE6MeI4Fr2DAVvNPgN7+g3dp+A6lSPHstrk0iSMPoGYRhqoC&#10;lH+KcAMCKH4DoeoCSmMMl00rnFnRNulswzPAriYo/XD2Cq/DyAPeKgpux8jry9Owv/cM9obh9EjB&#10;dpkIjka+ptcG4HR6JjgBkNzbhkk2laoVXoUexnGz2AtrQGKggrOZbQhRn7XpTgSpX1FkvWDWEWEy&#10;pFjEi+iOHmPw+Xf1VShhPOK5bJV1RplM2DOUKvO0e2XZcBlC54yLHBtsRUoJ41Ro/w1jcxBW08Pw&#10;1492uL4tICgoJ4pXAzQsz/t6XwFoK+Hb90bM7ra3hE1J2jy3FQp1DFsDVtxBmJt4dyW8vdX8JIzx&#10;MC1fq+H5m89SQemG0yOEGIDBGymxF1XYvv3gJV9V9lB5+M//bOPheLzxOtzensazzvHwoYTMdeyz&#10;D3ojLUCvUuDdIJjN7ls8qoNQKb+C9bPHKL+NafIofRFjYgJOAcDKYAyTekIYMRPzfBabfd3fZcL9&#10;dTFU8oB59kFpqjD+RhMSyDt3O68w8oAGij6AlJVj0ho/AFO1pVF4C/jwPB3ArMy9Gg8h3C6K3UJO&#10;DQ3bQdPExEyN53W/WGOTdP1ulTWz+sVzawc81RfIMUDnM8bKF4iiyukZu3keRfbGLGiTEhsmywqm&#10;kBtBrmAHSvSrWH4eMniGJnhJWt2HKoawhjyVua4TBvMCP8Y/hexkMLKWUw2QlaFHaJXnENn3kYAY&#10;trQt8XKN14VO2Zm0wTvY12EKMDk7oYsuPUxcxFtB17vskbMlBuhyA/3v4vVWMG4N1lOQKbKWjrre&#10;rgA9DOzdTTmsp9lwvSliRD+G2QBigI7a0dShS1P00twk+/x3IuBhxCFADYyKSZtGGEeQghprbw6G&#10;0w6HkJAa+zHifp5zG6ks4HGWms+jsxMbZa0PMCoYHZyWNMQlye8lahMjSt2PvJ/lu6zJEPKOHNgA&#10;yY6vNp3To0zhrDhWPEaUwL8vX09Djf0wkbLK/jjW2mOJUvFJfIdmw579GPGBg6POwt22EEat/eAE&#10;XGXeKZRiiwnZl/d44FfHPCtrieOwZq3WRvjW6Mb1J5wNHI0LrgFxurvKh4tVmp/DMGNfRxDiHnve&#10;4BnN5q+yJyVkuIg8OQEzD0ankQuPTcsQQcuCne5pDX8dOa3MPoVz9jLF+qYH7OMapw38GGCAeoMd&#10;1giC1cdTtRMmeDC9PAGH8XDnVgDhuXqmzTqMBx8h9niv4ITdaJtGk6s2BnsdzK9ytkTGY1fIkaXR&#10;k4XzJN6G5YVRLNYer7UF0SxpG3gOe1BUcDpNkFUm864t75Ziz5XhDPJtf50K9qmPIbZjrOPRnb8z&#10;WGLY2OcSzoHdhVsmpq4hrxh0P+dkTY/cuh6n8mds0lSFyGA8zZdLs59GMewMW0a2LJfPQFStUDKs&#10;XyiAKx7lQiqd3KhD5P08UiuVHyEvOFcjbCkGuYQc2ireBkhOa6xrH3EQ09qmpWWwEiHWnn2xmdsA&#10;PW3wU0aGtaMj9sMcJXHeklATpBtL7BQybWfbDt8v4MCMeI8WMusI9c0a0sK6OyTN49A2+mh0wxyP&#10;FvJg0m2jvYNsP4lFB0vwfLM4jsmpjqT/cn2OI2LVic3hwB4j7uxZFxw1obXOvX/KAWIlvDIN8RBl&#10;8jzF7lZVcwtOn6CUsCjAoDPG8HZRRkAyBXBkFEo8oMpQL0rvUk/fLmyPuDhkA9bbmQMIbIJdofK8&#10;WErvFKU4QkhP2KwsQDvEsA4XhxiIdyGXfh4ut5/jS2isbTGdBEDSLL51voZtrjYJFNcF34vG0eSs&#10;Bgujtz/lhRYIpElsFd6riLBXBp43Asg8s2fb1ptnMEo5FuVcr4uNL/LTAVRMBDIpZzTF40Mh7WUw&#10;0fCzsd7fRNA+RMkz7AZC0YKk9PAQbC874Zqj3ruYeFlIY9RygBJM7eriGO/gI2trqP5JHIJiJME+&#10;4ZabpSFW2SLkhO9OAHP7KkRvfMCaYhScGlZnb+LGeyTAWpj7UGR/mpZYrvk+Cphg72zEY/i1y36W&#10;0oASRm2JoC3wMFarBECL4AGUXZinBnO5PQlzPOP7mwyftazsoQOlLU4tS5ziIXmGvcArqueRAQhE&#10;C3JgBKlQMVfg3cMZt+ddeEe962OIHXuNJ6GAzte7vDPvieKbnOhxwTgKdjLcXGeD42z7jY8Atx46&#10;IKhx5O+1qdUDBxCB96y1Ry78jPk3v8tBvCSaTQClx94O54YJJSkYWMB7AgE0I3sAsDgu/fuPXNgs&#10;T6NHWGWdTap0yJheVQ6ASRYejqFaGkquWQHIq6xBFbAus3aeI5tI2GCvrJEv8289hAGAOec+V4aW&#10;p58w3oBaFqK5QFYAmOZgn+9jjPUcMMi9zlvIAT+QAtv4SlrsNGmuiHkVemgl5LnJvZ1jYR11m+ea&#10;rD+G+hRdACBKrG17ggwgm3UMUxc5tOQwyqqRHGUK8LCXQheSZtJkKvU01JZ4DKsDjL3dWbkn3xuy&#10;3yuIrD0HlsuDYO/5Hte3dtxWzT30Y4QcNNnnMbL95esZn/uEx4f+AMZW81QgkubPxKZNgmYR/Qdk&#10;LGcdzN+HOXK5Yo0tO9wuLHkr8pNFjz5CTABy1riOUXN+jEOc2nUI+nWK7zk05yh0DX2zViVA2gho&#10;Cr1J89PAWG9ujsMAgm+SYbUGIEMSihD2Yv0RRPPv6NfTkElhWOpvQiL5DByBMGBgaxByZxMYEv/2&#10;NR++3WfRkVPkGhxgX9PotP1F7PFit8t8/SmY8QKM+SUmSfe3yCCy4HjzAp9xUqXHAT3kXYPbrrMm&#10;LYgSgP+vH4U48MxW2w08ZKekdtBrc7GMFl0uz9mDo5ir5NwNIxtGTI3E1AF887Ns4rNa7MajOvdh&#10;ffk+3H0/xYn7jI69w8mAECBLFfbTMHUd3S8iG5Xqv8UIj0mzlnIWwdcyulRu8Cf6X4IwVC6OQm7z&#10;CT0Dd5AjZWm1Qqc1NLXnMaRuQ7lm3TC0jYw+RocoOhE9jDDY5TwSHTATODMF1q+CQYdEZDB22gmd&#10;oD5kbDA7wojv8n92/sRLhlTZsnw8QZf5nQmrMRcFB6CYh/iAhw+lv7+BJ7s4hK/DGRiY4T09OjJa&#10;M8Hw2pV1u3mMY8a6QSRG4Gzd5NXmTsyryuCF2yzNKp0i9qsOXmunmpCNGh5zHaemsQT7V+gj65fN&#10;oGeQnAI4lVvthwRGPgkOOCysN/7EZ96HPnjn6HsjdeYJebTTw+alizsQDLAc3FmiczfbZGhU3ofT&#10;zK8hwXsdnT3DeKPX4HQlCzEwmiXu4hy1jA5gJ02IbYFrLexRPAbRToKbeRPsWbcqWGK3xpg3oVNt&#10;CTlyMAFnzE8x+bvWfgEheIzM8nnkWcetAVkwktaCLDjB2bwUSXstZ6Ty15DPYHfYxy/XSX4SyKSk&#10;YyecnT0Opzn0gHv/1AVAllcfwxw2O77ciwNVenO8ZTbE88rcMYvu2RHgeo5BzpgTAJBUxwAngt0f&#10;PQIMASQ2yBpZ602LCEwM92Fgi3gYOYyKzSwqCzyRDQCKEfDYwoS07fYTzAjPHxZ5vT0N379Vwo/7&#10;Giz8kE09hMnhgWGkPXNJI5hFDJqh6Dyblvdc3IRDPDizNluAVJGFzQKuZUC4igIbsipgcKssvCzL&#10;Z8iyKTmMSn4m4fiAV8JCj/fChA1pI0h1DG4TL76DcZ0DTIby7bngUJM0HqkZ1gWE1SOXiyvDi7sY&#10;qDfh5jITvtzkUTTPlDBgrJsJKdUGLP0Eg8+amE8QW/jyDFZ7lDqsl0kmbKLAdXuVDGvWpFVBKABV&#10;S5BabLRVK2sMx9V2DyP1AgD6FRLyIdjf/LzyezgF2I9RwFwPkoJxGwA8XQBwgtHa2pcdpTTJMYux&#10;9GxvfrkbZtvXUVitP297Jj1ibxFAS+JqrGW1gmHr7IT+9FHooUjWm69512oR4Sv9HhZDPKHpIUQJ&#10;sJP9QlhM3jQXpIkCmb3bx6jqhU9R3DVr1G+ilHhsI8jWdvM7e/4pzAHBir0eMHpp9i7HO9c9KwOg&#10;tteFMJ+fxT70KYywA758tyFr2GRd6zMAe2NL7sP4vpeA9PXV59A3sZJnyUHObIeaT8D8zyBrgIpZ&#10;5HZfTHCNLIZPw1+vW0pmmJH1YU0HKODi6iDM+CkbluZ3Dfau2+KzJec4vI7GY3VxwvfQC6MGei8Y&#10;FXvEZ2sAJ8/jkBd71dcBaZPiMhJSCFYLcjBbew5v3gpyC0k4FhgAyfV9hnd+Hy4v34TrG8vf8AgB&#10;xS5AOJ4a9TOz+3EY9B5BiiBM6JdTU21361n1hPv1+7uAFl4UxjrHPUoY9Zy5H43XgMtb5Frv9Bfk&#10;lmtL9PlpjVkXCIN9URoQJ0OmGUkKeuH6NFmfPLLtsUYZzzQHMbc9eh+9v7o8xNPcC6kTMABPsco9&#10;mpAOJy329KrxZpT9NATIBFn7WBiNm0GUDNu2wRsTPm2CZe8Ky5M9v47DqPC4cjxrijVP4Gkl8KBt&#10;4JOzJ3/+SUjr2KBLp8j+5+bTcNJ5ONPOmUOCTFZxavI8j45RFuBuV9+Gu4vz8PUuE26uzjE8rA1G&#10;oosD5FGr+TnmCeXwDmOSJUYxWeEZjFpwX8nhCMPhkUgRneqyDj3wRALkcCmjK32wycqqvgCNvJsH&#10;5LyNZP4lRhtixHVNLHNInQmtpSVYtfkYzsDjFpjUhkSXea8a72rXPr28AcbJeQhzPmcznWz27zEa&#10;YOKgx1BGrPpGLiBRnkU3IQy93v+EmP4tFHKPIXPgZ+lX8NxOiCZI83yQjizPVMcD7mOwFzh4Hol1&#10;2KsvXw/DxRaDjjwM2h8hRhIUyJAOwgUYxZp6hFNzX5GrNHutfcggL3YEti9AC4fr7roebm7KrMFB&#10;nJdjRYtRaFsyj8c4UuZ98OMwppJr2LFskWfEOakgCxnw90Qni++ZTzDGER3b+lwjuQXH1FPD9+C9&#10;rdR7RofAtRbeeBEH7Bw7lGDvsshb3Xw5/u6Mkg66Y9fH3tSo2KtYhmvrb6uLNM7mXMVEYtbaHBmr&#10;MRyItWANJuBjDwIw5fnvbjMxAtRqHUBo+C42p4Z+FMCrZBFbA2Z4RGXfIe1YfYUT5BFbDSyEVNVZ&#10;ywx2q2CUAxk0qb6IjFTAE49pnHeTEK+QkwIEuozD1IWE9rBBOjptMZz3MAG1yz6MIDJNCElTksr3&#10;yshrBfvoQCxzqhyu1WfvLXe9XOsspnHq0Euxv4pu2f+j9HPIgZcm6ooH9nT5aXrxLvzjr1b480cT&#10;kAGg8WK7CLghSzscOrOhBPDZgKYI23JyV8XQIGy014SFsvAjjNTA0CGAU67Y4c8GLy/jzUd4Wm2E&#10;2NC/LSNj5iUK3DDsCzheXu7zwCewpHd4Ph9Rsg9hBOu1o92YhWx7Jg9AOA1zjpCW8zLYP2CY78I5&#10;z5SuYURQ5hwv6fCcPIISJ5gBQJ7VxQYTkAQZrGNP7cRVYpFyCGWhweIhjF3uM2YjuihLB2Hp8bxN&#10;lE9D2oYwlVGwIiBWQYjsJdDh+dqr3bC4T4fL23w0liYTmSVs6NpZ9l3YqeeyZYykAFPQWwQE9BLr&#10;XMP5EuYp5PEgLf0yQc5JZ5bI5ACZTO+3yOIlMQq/I4PXkCk7ETokxXHaHodkMhinLN71YAci8xQA&#10;fRqaY34mXNv9aO+EUhkhhVAkuY9hVY24CZGW9w36zyBr3EewQ9nKKMYQRt1ePyiwCaHr5UuU/QBS&#10;9AavyD4EeM+yXHMvYPe2yS2MTahhX2GthmSvbs9imNEw6QhZcr7A5fIY8gKxwpCvZyg47zTgWhUU&#10;KAsRNWGzDll1ZoizBDzrm2JM7NshiYmk0GQuhH0041nZK4+ZepCK+egzRgfgwCu1r76AZMfAMqSk&#10;gLA/jPv+IyQwOnZoPOP5LQm1o9rNbSqstnizS71iFHDM/gAKng9WTJL0iIFnyntMBDBXWo/Z8zfh&#10;9uYcsP0E0EOGWy/x6J7h+Ruqh2janhkiY5LfYnIQy5D++tLGWwTg+gfIPwa09wGDCbB4lo4RNmM/&#10;gRzPr/DELz+GL/cHgPUB13C40PtgO/TN4hB9UQ5Ow83mGDJplAAyKThArPVI5oCLZ512xrT5THG9&#10;F985j14X0NsC8qMDYHhRw1bhfT1zT/OdLIbJ0LiVPrbyruIJpQCuLA5B1kZC6FULz6YKaBmdcW1t&#10;x97DMPz1tR7Phyv1P0Ked2qhA0MMSDU6DJ5FA5qsu53oLJed480t+JljoAbITRMQLgNosSIBEDav&#10;KYls5wFBybn180XISZrnyOGFOlI7j3G3FMxqjNb0KYTseUiw1/k1+wDOFOuW8WIMpr+FCeTaSI3g&#10;6jHaoP+e7yHjPKN5BB5r2rjIaYR19D9p0jdylIbkpSF3ziEp4FhUJGKDT8gK3jbG3khhNs8+8H1b&#10;wNc9O49jgvHI8PI8srAGfjs/DKX8MzzGpzhKeOR4+05ZLfA96+dP+KzHjh4F2o/k9lsBHMPAI0/m&#10;WsVOhYD2AHmUGLadsIihbkIMYr4VXrQD7RynfrHZDff3kFSBH6LgYDrP7G27bxtuK+BqRjPsyChZ&#10;4Z5V3tMKiuXkCCfgc5y98eO+CgZhWNAF84iMKrS5hu2gW5BEEwFjqTPy17Az4BzHSp1Bnprso7Nx&#10;xgvwkrUr8861mjN3TCAGM72v+O76G/kAK6xCMRk7x57Z+rpRxzHYnmCwcBQ8TlEGwCrzLobIx8Xm&#10;LFxcpCJ+VsQ+9tw8jiFGUpxrQIbsY5LgWh4vtIc8S41rnUEaSk/DELkYQpjLJfS6jGNsYm/7Ofim&#10;U6L8srbgiC2x28iCVXh99mQK/mxXhzh05kOgr+sUe4aTMjqOeVIeb1m5lAGjzFNar05DDqKUAovT&#10;6FeC90xDFrI4yRIbh1SlsZlGiqwQKxUgNPzdvLIRzxCbQEEwCmBGCgc5b6nm5XG4vt7DrqE7yhSf&#10;74KTEnNx2xw0k/aTSY/3kV1sZQ7y4tHP9bd8WLK/tljXeahg4+M8nDZ74NiHjPLLmqBj9gsyTeCn&#10;f/yVjeHB//r3UawnbqE0/at3ETxNDqnGXtqfwvI6EbO8ByjKZHAYijkMkErEC5yzAK3RQfjrP3ph&#10;dZeOYS9zIIojvB82wlpy22AKGv/xXxO8HhSt8zH89WczbJaJ0Ki8QsmOMJQwti3MDCB21KredxsG&#10;1Gt9DN06QFL6I6S6b0MS45K2DDCPgLZtcgM4AEwKmoTGM7oFHque/BzWqOev0M8wvGYCl7OPISLW&#10;wiKMKFqCP+0Dn4fJW1FhhKIEyNhjuzMH0Ie7sfNkHZAswjALbHIZQSsVd/j841AueGTAhhQw3qNP&#10;GL4HwbY1cQXjWOb7smQ9eNl0uYIQFVCmBb/Xaxi+CDOMwXi9H8rV9yGV+xXjg+JNeG+8w+YCUMbb&#10;zha4Zgcvr/8kFG0di4BUUD5Dvx2MwghmOt/gaa4QbEhaBRAWaOytf94A/CBxDn+ys6BHHj0I07f7&#10;MnvfxstKAkBvw/ryQ5guPW6RaeMZLsygRnCzgAWEbQxQbJANK1fOY84KCu+EUZ53BpGo8meTtXWe&#10;QhujMF+eQErwMABhO5/dXVXDf/w1Cf/6c8x1P7M/B7z/bmzAlcs8gjD9DDkwHwASs+JdMaI2aupC&#10;PCSti+05IHkU0pAkS9ISKJtntkWAooVHWS3xrPxZ6Zpo9QRj/Ailw/NiDV1Tm2UVkMPCjD8hkmOA&#10;ZQaJs5/9X/ysp6kwarPnyKvns0Z/BpClYg0DgBdZ57lqGPRh93NYXx8j9wI5BNQQPM8SQ+oV68/3&#10;IcUQL2TOBLzV7CgsMYCTyUuUn+vgMXreOV/8ErYX++EK0FsCKJLNuy94vDe7saPnxdXb8P3r5/Dn&#10;l2y4gizeXUM6vjfDrL/P/v0am7wYZSnWfo7GznLcMvJbRzfLZTxuiFsGTyyDDGTqLyCNEHm8Xs/0&#10;rZBwpkKR5zoDvE+4nufNnh+XuE6XfZxNIWOdx/Hoa9D/NzwTQAm5tF5ewmDEQu+pgz6O2IdKGmMB&#10;wEs2qsiTEwrNVbI17zle0G7uScg7P4J1mQOujua1vn67tVmXtfcYLfYpxz45RroAOczolfF7j4Eq&#10;em4QrTzP6FwBy8KyEJM2oD/CUE0X6MAYsMdTnuLACO4eEbZxaCzpLC0hK0vkY/GM/cUb76NHrE8D&#10;uRcYSyanQkYiaUVOMgClmGiTKYcXZQB1ZxqUcWYqVZwZ3tXGQvvI91np/45HYuYOdGPVBkSF+zv2&#10;27yHFVjyjx8tyCwEE7Lj+tmtMzXCm9PTxVmyIqrRfxEc4ezY6M7k99Cd/Rb66z/CeIteLV+EDjpp&#10;QqqVUCb0Nvj/JfgxXxjJYD0hriPw9+t9Kny9ycfeFqf7T0IbwqJzV0KW6+xji2unkxhdiFqX58uV&#10;HiNr+Si7Td67W3+D4/Qq/PjzELk7Bkc9SvPIFKeK71dxpAoe867AMoxnyXXCs29N/h56K/CRZzC/&#10;JCb6GmUDj0sJnMQZpEc9kWzgPNnivMB7lBfI1RwiDSnO5P8e6u2fwxxZu1knwo9vpeCsBOUjWf2/&#10;wWSr2d6H/+9/DnF29vn/MuTzILQW7BnE7uIqFeo4lrU+uAFpGZiT456BGZvZMf+HTti7AyyPRpvf&#10;X38phvXVKev9AfmCaDv6G2e5YU6MeUTs1cV9PlZxWX7843stlgSb4Djjd848afOuCTCoxHfi8RBy&#10;M5oehpttOlRyyDW2xr4TDmLLYM/K6IX5cwXIUob9lDRaPWWDrTxGe7X5I6w3H8L32xp7isynIewQ&#10;AhvVVXLOLkFmIUY5bOHZ4RMcRwhqEXkrP44NEqsQNwedxbwQHOzYoZNnss291RQ2XMsnrWR5GfIQ&#10;G7tpJj3yq7JvyGMboladHGJj3oafGniQnnk6NctyChMhOjCZ2RrP7zIRiks8haHlPU8QOowIDzaf&#10;PUeIEOAmTK32IVxe5QBoAMBMXpS+xqLmURKrGyKA8+BzvLYtL+7mD7p7sLNPD1EEIwgd/s5LWVJj&#10;n/kmSmo9fXXwkeuwwXhQecOS3fchKWNbH4ca3rmJQoZfzLqXpcokVxevws2Xj+H6dhf2zsKziN5n&#10;wIKZDVxuw+zHKDFCnF9ibFC0BEI/dsAN1zCUZwjI88sSZMFsfAVFhtwas1aLAzzm/TDbHuP9HQH8&#10;r/Ci+T3Al8n+Fo7ZPHshDGefQheG3lgcQWLeA2IOOnkf0hjWLAufKuH5IKxOVJvoaV/qCfJvPOMs&#10;TNxyUz2gsXkYa/6v5VHI78GZ+SazjUY/YxCessmebb5GeP8AHFEgvQPArIiRjU22AMq+ORiQJ0s8&#10;R4sT9hvPwFnnCEyPa80m9gfgz+lrDA+EJ7UTnA9S4DnLgI9zAip4WrPL31nX/eBUPNfHpigFnsdo&#10;TpPn9cxwjWdVsMc+oKLnanJT2/tBVOZ48UaLJgIC3kRN775lotJzyOlRuLs7hCT8P7wHpAriMdsc&#10;8N2HdTeR1gmkOZhygu+lkIMESuM5Xr2HR9HaiSBfNsTIvzMoQnqFV9bFyHefQSh3WGvWHEVxXr4Z&#10;zyZDXawtJ/odQ6wXfxZms8NY1lXh/mmU+Iz7ZlEgO8flWMvC4CnX2GE/WfMVBBblK+PN9KcfkYfz&#10;8P0mA5h8hOTw3rB5zxYtGfx+l4mdNifs1xCgbUg+Mv75e5RNiZoZ89boZ7m3lQZTyEEFIt010bP0&#10;DILCPc0PAHDMMXEGywiyYSJgnfWww2GJ56mzxkbVKi1JE6ANmXX8c7n4OBRy7G0GrwoyUIOw58sQ&#10;KHNDWOMGnkoe4lACwCaTvXB3e8SeAUqVp2GxeodBf4PuI0vIcc8GS+P9UIK8NvA8FxenyDfOBV6P&#10;M0+aEJasRAKgPkUfkujPCfJhYtZsdc7+HvGZ3UhINXw2OPPIb85aJc5eRkJXRKZMLLUjpaWuGYjD&#10;GR6O+QcJiEMGzGhAptsjO3I+j8dvy1tIB8TQap4e+NNuYhQhSRU7/iFrNe5RnLyFaEBG2IcKslHv&#10;QBhim28+O3qKnuFhItuWAmchQlWwxgY+sfmP+VZ8/9hEOzDEc2s7Ha4sncboWOL9zz9zYT1nLTMv&#10;wnHhSThtPUGXJLOvgtNzK+j+iYYKD0+PusPeZf77DNuji/GWNQebTqvsWx3wrwD4GPMGOF3q/RKb&#10;8uSQ18LFYezImkaGbCjVxMh0IbR9PO7p6iO6z7NnJPiHsVFXhzU1NJ1n/XL/jXM15GQ89xj0OaT+&#10;fXCa7Ros6yEfxSJ6g+57VLOC8Nu2fjgW3yDH6J5zQ1qskefidgq8vE7z3cPQLLwIaxy/1QIHAc9Y&#10;WXcAXuZcL5o9wBANIBm97iPsx0OL/ApG+RxydAbZSkCUkkmchhr2A5szxkHbzE/D1U0R2eKdIWcd&#10;cLFaQAd6u7GqbnmBU4I9aEKGZyaugoUTDPb2Ih0WEAcHrnUgzG3Ifh3HaYQNaGOznNcxx3kdOR8D&#10;XHJgYhO9rmDDSvzd3Lf1DSQVIpVNv4DQPwtTHA2r6Qbdj2GzPo8tqJ002ZJYQsj6U+QOGamDCVnW&#10;yUq0+uUpBAJncPop5NC1LA5sHqJu5cgEnWqDWfYZcn6GI7kljEZ857xHr2s+maWnB+ytTjOGHhyx&#10;Y3IWOS5sPFIHa7AbVkNItqtj9prfV5GVNDJRhui1kZc6TkFVZwEsXGwT7N2rsL1CF9knm8GNxkcx&#10;AmEUrz+DvIINDXS9eZsIP8XzCxhHB8Zc5qEMu2VkKvxY+tibPgtXl48AUxOVMPQoSRMvugkL7wHk&#10;lxd4etbJsjgmYTVgy32Z3IIN4+EnsCLLcGZx5v/bkD15gVf1CJb0OGxWv8RrmitQNlsZgmE3vhTk&#10;pMxCeRZ2sUqGr7dl7oeC8BI2jFivrQl9EurVn2G6zwFYyMEmzebts6An8QxmiVF0Upd97mtD24e+&#10;iAKeLTwP1uCmYd8phKYCsGRZOL2bKkDrIBnLkOrcW6PRRZn7t6ehyPMVIAZOWrN2uVLYwfC94l4I&#10;y10xnlkXIRd1mwnxd8tFs5IVgGCyPoWtn8XkJwepeFzRAPQWSzt67WP42RCALoend4YXfQ4jnCFc&#10;q827cHuPt3+FEq/3Qm8hS+V7rNds9gowMOnwEYYfL4rnn/GsszUGnz9tNtVswoYNN6/xLNj4FOvv&#10;lEYjH4aETcqq1p6FRBqiwPU9xhE88xC8NABl/XQbj6WAYYzEAIBxZKzDkIoY6RgW5v3cL8cdG1L/&#10;docHvEyHUlZPHhADMDyjLeN5G+Iy/JuDiFiaa3mb1Tc2CVmgMCNkUQAq8/w2vKmbiIVSWtJnS+AK&#10;/1dE/kyyc7Ki569ZACUNk88WdyCYz0OuD+B0XoQTZPczBvVzYwfi8jg+gyVVlieZfGmPiT5rPYHI&#10;CYYzFNsz5bhmgGIFIlYGAHK8g+OA0wB5GvlwZoHs36ZBNnBZLfFEUP4iMmWmfdnICs9bRVa6AOkA&#10;5fbYwESssk2ZciZgPef3rg/3QA5bPK9N0MoYBxtNFViLJGArAFQwwJ5h22ve3gxN9MJBXMOls0T2&#10;8GgsQcZT0RtuWL7Ge60AUa5v0tV880v4dn8UVnh+9TKgbVmuewGpHCwAEK7h2GkNs7MlarynYVfb&#10;Io9YvyHPk/38AuLwOVzjCNxefYpVFFYQ1CEr5hc4Ane0ehKP0yqVlxAWc0HYY/Q553tiUK33zuX/&#10;gDRVwvcvbbDgCHKJ95XFE6/8GsPtDqdy5omVD55Z2842x5oLbE1wyTHkTciSI5bb4grvZI+ILvIz&#10;BuBndpFcm1j5Dtn9N4z+L8jIz3F2ge3ISxh9RxyfsDdH7LFNyQqWACMX/c4TyPPzOCNBY1I1u53f&#10;ZzCWJYDXSoAShCHWvuM8GKWyp0MXQt7F2bi+BKh7GPTiG96vGv76Xg/bdSYMJug9Do9N2mxgZfMm&#10;M/qdvFjoOxfBiAu6xfPlS+bEfEQ3wS10PI/MGpGwWkv988iiWv4VPeJPCGoGAm+iuefYBdbXJMK1&#10;yeEQilb3b5E8OG/Bktsee2ljPKt1jGaaY1DBaSvy/K71Gh34j382wc13sXfAt/sSBpE1du/AgTgz&#10;pPI45BKPIRHoIRjm+bqy3sJwmzhqPpAyHnsbXGUhf59Co/U6DHoQOCO2OjAjp+V+CjfXn8N2tYsx&#10;BB/B0T5rW0Hnc1wrw/6dQ+SykHLbajvfxhJvR8vPZhh01r7I77MQLPPfljgws6WkDWxGRkx+bIBv&#10;VmPYGrwEfmWRgWrHEdGPeMfX4e7aZkp7ocMz9T1WBZecZ7Gy6gYDahlqmz3qIm9DSEgP8jzH4eoi&#10;c6PRM5xcHCFwvlF5sGWtxuOwBJu3ayPATuf9NZxDLLOSKTDUiq+vNxWIZDN06x9DIlZ24dQZlYO0&#10;tPl+rY3zgKO3hUy3arwPHv3t7RlE/SjU8PKtMCmLTWBJ7vRZqIH/OciJs1U83ktqsyGIPfbYYX/m&#10;0pj8r57O7IOEveksP0LEcRBi7sdejIbmUxCTKTYAIjFfn/De9ut4iIaZkJlFjrQbP11c/RE2sNQB&#10;noyT6iyTbBZ5STzyAi80GzlACkas0c3ogTntCmPK5wz5WLZkF67umA3CWHTmL0NfkMT4NBDEJmDb&#10;gzFdw2rub4vh7qYatstkuLnIxWzMYQePHkGamq29AGCHz4IDPBLnTx5CVRjmpmwJ78UmRhO8+psb&#10;FFDvz9G7MEXvUS/yTCUYJwbGGtgSDLig1zB6/FCSycZZKmSSZuECj2eBx8P3Pbf8cltCwB5KwOoQ&#10;Bc9f01zLRBXBabE9iUYp51k2glxH4Fudx+H794OwuDuIn6svPvNdBBrBd3jUgGcwFOnc/iu+78jt&#10;//izE37cl0O7/B4PAJDNAnYNz/88W8ag8V37p9dR3iFCMxt9QvgOIWQfYtvqS8Dw/joRNjMJUS78&#10;51/Dh2fHqE0nL4P9J0aQmQ4bO0QReqxZtoBnyT4ZRcnyXCVDfiaFNnlODKQjpWMrY/bgFAU8RrjM&#10;PDbrezDBeEYWDogO+YGNp+qPAdLfwsUXgBAhLkAAcoDbOYrZ5PlN/PMczCiN0+pKRdaU+xUx+rEa&#10;BiE2gSeJgXC4yhTDNl16bv17PAecX37m3iqHvQneI6Q2URKcJKQf4tmxoU3HP6dh12mE2e51eWTQ&#10;fTA51zbGnl2abNaxbS3s2l79ngda1tle8QOJsZqlhdeey/tZDQIyvfRYC08Cg2e/9RTPm0TxTwp/&#10;55p7IcN+uYaVJe++PEYZIXk5lJO9T/NOaUC/iAwZabO6yHny3rvKO5ZtHFV9jBGGcFf5HECuB2Qf&#10;jMoEfcMIJXmXBHLqtMU2+zdAFmJ+ijKGYbTxls1SmniEdtVT9rusk737DUkL3hX2wdLeDkp+tTqG&#10;SB8Fp/UJ1tXyE2QXYAdozYDO5fAwbQjGOzmmud7Bq5b0o5fWqTvDxZkXF+tP4WpzHhO7LL1MnUPA&#10;cRgc4OZo5N4S/QeEnQTbYy/zRoJykKEy5LJkdOp96F3so1sfQjl2+eRZMLJ9DM7oYg/SgQ4gN+eV&#10;PzCg7DnyU/CIAZ2zwZrttTd4vN+/lsPVl3LIl3lGfw/ZLIA98+1++D//Zx7+//+/GzzcHEaL+0Nc&#10;arzrAG9/KjGGGJTxSp1864yXDcA4nx2H7fQ05JKSBoewmQ9jZAsP+r8dDKdRmjg4VL9mkiE8YmRs&#10;w2cHEFeHS03w3P761giryUko5iDZHUgjOjYEkG113+fdimBUFjkZANTrxRHr+D6cc98zCGqi8x6d&#10;eBX/P1OB4EJssuhfxuRaZCSPHBqps+LBLoCrsZFMSBk4HUf9t8BHsMwOo5JgE6BbENEhRMQqIHtv&#10;1NmvCkS9iqdebltGzXXzkDV+Z37B+jIdushv7D8R9Zl9gjzacbEK8SzioM03kAvWKVtkf8CGJs9X&#10;G7yP+9fE4HjUU4aI2lhvjANkPkwW8mBCrBHUi2sMFmvRQ+Zv7myLfhRKafQyiy5nn4cEnr7lsc0Z&#10;TgVrnys9Qu5foO+sEyT3OLETznDosvNXIQVuZpEBs/h7PPeAtenqRII5F7fpMMZjPjzbCZe3h6G3&#10;RsbRE6dDjsHlzcpoLkQF3GyWsDUSLLDdHgc9yJdl27FvS3cHnXoSnF3RhjRM0fsOnvpf34vxiGeK&#10;vVlB0LbrZPg//+yxL7uhzb7bnK8DweyAu50pazMDZ5FV2+HbZ8J5FfZZaPdsc73/cIRoJBDCcJZ9&#10;HPrND5CuzyGO0MaI2+00XX0ae4dkazsRHzI8T4rrnqPzSbBhv/YIEvk63N/lonzli/8jRm0a9adh&#10;vNh9OC4FA02qdM/ND6oi60XITxGnqoe93Gy57zW4xrUrBWQxBd6DmV2I0E8Xm8/xjMqZ/2ZUm2yl&#10;B2M9qWdM0+kTWJRlgL+Ei8sP4fYO5soi5DAyzimwi6Ndoxw8kUnDyE0ERLj6MLHx6hAlPoKB46Hg&#10;6Vn2+K/vg/D9Hs9ifIInCVODuTocpgxz7GMw200YfuNdDPHPlp+jR2AOga1UzZK1j4Bht5yz5lEK&#10;a34bLIitURsAXb31c2j2d/B6AbPW33hRlJ3nsX2o43LLMFHreG0z62AhQ6qXEJl//iiGf/1ZD+t5&#10;OlTt7c0zO8GuzmfNKC1Yw1yFyRefxDBuj+eY8ow1DFIeQ9pBoC3JsqNlHY+3g3LGWnIUawERmiIQ&#10;F+t9GPTvKPDvsDg9ar4HIVoB/qvpPkQqE0PXJpqODO3iLW22H2HA+7HB00zjAQhtPDPDoE0BDeuW&#10;tzeHkBPPh/FOAUd7uBcQolIJQz3+PYbkS81HGIZnsfNkAaZuxq9lih28I8+4K7PDUEIW0hPWh/9z&#10;xoRVDVOUcrGBBLYBSDyZfu8pDF8gRfC8BiSgAADn+THE6nQzW7yOJigBipDl906zy2N87MB4zvun&#10;MWIdnnFgC9oOHhZy5BS7+dVuWF7uhatrfg+gVTEsOYhPHCjUNDRmRvErQOSPkC6brIhxATAyGCwz&#10;99sA1xxjP9vwM3saurB1O5xVTRbCwLUgrTW8vwKKmkP4CwBF0bPpLl5x+1mMXFh6WkUZbTDVZD3b&#10;/L8TUG0OY0TII5c87DyBN59hP4rDXdaC9+Y9mp45rz5g2PCwWYdCmu9UdyCNKDiGMY3SFjDI26Vn&#10;mCmAGY8Q8uEYXlsXlyDJhTSyjPxYmWKI2HHi9r+w373ttW1wYxKeJcP1CbI947t4ZzbbcuzsbGk+&#10;0FsMEvvA80ryzd6+v0vgebHHAGkbkmxDGmvFjZ7YFdGBNGMHGfEzByxtj7sYH8RyRtfPeu9LwPeO&#10;n8uLdxFYGhgLz0+tbLAu3Q54KT4bqxogWHW7e6LTQ8DIRLsCnrsNXip473ZVNbO/47HMaAd58TgR&#10;OTBpbw25heCWMUL2fmgi04aMzdbf8n5XFwB2/V2wq12m+iwMpyYB43igI8M+BNumSDguA7vSQUCd&#10;1tgBHxwJXoXcLbZnYYkH2cNgTtizPjpX5O8mTeaQ0Tw62+Sa89sEDtHHYIVIssvzTZ/GBMkuhsPR&#10;4M68cSiaYeLrq0z4669uGHCtHsZ/u7GJGnsGOBfYnwpkbga5TmHgOzaiq78H+CGFGPgk8p3EwJTw&#10;cHVW7A+SN6KFnjopsQ+RXaz2MYZvcD5ehG9fk2BoBdz+HBpVSQFrznqny5AR5NOIZhf5mV28jfk1&#10;OnY23avhQNUkHuZVIFPOt/EYqYDhsQKoDSGw2qDt0S763Wy9iXqWsccH65KC+HVxpMo4MfUJxA/5&#10;H3KfYgnZrUOY2a/YNht5biFXY4yv0eUq72ipuLNq8jmICQ6bCaXqvCOYbcNe9NjaElX+7KPPscMj&#10;uOTk2CHEweZ7TRwpJ8E6mrwgeQYna0bG8NpbPGsLA9hij9eLk9ijwjkhbb5vP4+0AwpZ24cybj4H&#10;7naQnzak0mq8Gydszk1Wfh/S8XPYFb6nM2myv4nnOoFxiicEcbpC3njuMe9/e5kL//7XKPzXP+fg&#10;8ilE5JTnBxf4P/MRxHkblEn8r2+4z2gfbP0deUfOsC/m74gd5gBmzHvjuboYd/t4OAG1Vn+GTTJn&#10;Sh16BE78HEmMg8UslTahO5X7hecGWyGUttTugpuj7sfwz7+q4ce3AkQ7g33FMeUdsqyxFYYd8CK2&#10;Ma9wffS5J34g2zPsWgfnoMpn7JGTh6R1kc+fWoaqUHpDoa0BYAZYOrIyziUAwBKAhYkqg6Vljrt4&#10;/xAFDJWz1fMAfs1QKR7Ykt/fXB/hSSCUbMgA5uZ5iF3ZbO9r9YTtdTsooecsWR6uAis05Pn1Lsu1&#10;D1BovRU2F9A2BG6Jmd6V874LrRexfOqMTT7BQCQQmESN3wl8gFK59ixmHqe5bqqP5zPBMEIcCuW/&#10;8/MkpPM/h3OAzHkWzt3PVdk8lHwB2zJEa6i4PwA4MJbOhDAj37LLLMbQzpOWfOVGv8FmAT7IiQJv&#10;Vy/DS579jScHEYy3N/uwV4Qa0mAnS1vsXl0mAVhICcZ4PHwBUMG0Cy/wcl7iDQDqeIKCoUlANrbJ&#10;AUiFy/1QAowUpDYkx1bREwDK+Q9N1sz8AsNGdo6Mg1VQdklZm3UxY1g26NlrB3D2yMiM6CprUcw/&#10;DvnUU/aDPUGgnQdvEpD5Ie35QWxolYHdS1jsD+E0RUvm+lzn5go2jjE2fGzv9yFg5XjllsAKG+0C&#10;rM5qqPkeKEFhxNqx1gmU5pyfQ4Q9bzLrLBXW2wwAD2hC1iQm5oYM8UScMTLjeo5yTfPOWUBfg1rH&#10;EESPEAIRa6/5vCO+G4BOb+rkUcBp/ltYGt78kQx9iFYXEmeHSZPdBE3bncZpoBggE0ZjApYE0xbF&#10;kKB2S8NujwINA4YNuUjhITlEzRIm5T2N95KBmJwBFOcQ0DJeuXk8huYvLg8wzLthy72/fbUNrBGr&#10;3ZCB+Jw0MagQ4SykQ4AoA65pG00BRmVkrgn51PM5Ot1hze078keobV+FJKQg1fY4BC+L965agw14&#10;1ZGh6t1RyEGsUhjFc9bKZmdO5hub51FH1/BOLWs0t8EKlvX6OKxZH0HPKgXnEBSRHcPMknUN9xQP&#10;0UmwEpov11mutR9zZJo4DJKlJrrtEaBzBGwCZYVFmb8Pnbw6eRGS6ScAO4SWe82QqdvtKcToMAwx&#10;wC1wYgj4NMrcFyPU5noTCM9QAtr+mXtjSIfmK7C2vjeELg0BMaRaK+Ow8LxXy5Nwd12MiWaW/hVY&#10;k5g1z//1FugL6zIwAqM8AY5FyFHsgMd+tVjjCgZE49hlz7s97snnZzyD5cmStBHEbzk5DnMMRxcC&#10;3oKMNVnfJnKgE9XjHT36tInXcvFrWK/wGNHPZo133pxAPsA5MKgFNnSRp/7oCeuCLIM7lnumxIbx&#10;pzBgbasQHBPrspa2gnNiZY//dxR7C/zyeMd29x4h2EPm4upTJD4meaq7qf1f2W/2zvwXiHBa4gxB&#10;Sc/FuLcY9rfhoWmXoG/00qMC1gryYGvrIXjdtRsna+Ksgxs8ZcuSlWHzbi6vziLhT0Eqnb0wBdPb&#10;JrxPD0PFo6KxJdoOGrJT6NtwVIA4xkR0DBE6MgXHnM/jDJIM8naGPDbxvAfovER2sUYOIb91CKfT&#10;KTuxKZT5RybT8nfep2+4H0xbYZyX4JHdPEvl12GBUR9AIiarT6wtBnd2BOH8DK79EUaQkC571cdL&#10;t8us/+5hsJ3Sa1lzU5IB5jgUqiGBsufD5n24wGm0W6xhfTtFOjHSaFcFR/H25hN7C/akcDyxJx10&#10;0HkmLYyycxM0xLMla8qP8lV2BDUkrsN7xmeH7HR7O5AXsBocaWNX+jhoTXS/GvcF2wVGJLA7Jho7&#10;mDDDMxT5XaGAs1d8GjI4e2eQviQ6lBy6349DpuxxAvjIvtqcL8laabdsSDjFXm0h3kuIiNNSx0Yw&#10;Wtj1Dk4X+uFQyCxrl8HGp7FhieZT8F9CiFwp9+yTxGMyP4bsHISfthenoYjSl9gUGZXlSJaOOb4z&#10;B5s2UTEHkJhoUzdhxlAGNyppDBBEPZpS60n4ep8Nf32pw+5QBgSr2MdzGHskgbAiCCWul7bGGIZc&#10;ABRsyjGdm6n8C8AC2MNCW7CZAgqd5X4VPLYarN2/2+kq5/klRsjRqhmul2cDs4ZkqhAJwWz2HGb7&#10;lJdmoVGsk8kf4TOesKVWnif7PDLrKYvXQXGdJGgU4HLD+9cs9zsAEPEwKix00UQcSEAdw5Dn3pCK&#10;JJ/JwHZTGOUsRqKBV2gnyREssYgX6Yx7k90sVXFwkYzQ2fkmCjnsKl+CxCR/DcmD52GFUezh+bYg&#10;Dg0Mvw0zChk8Pd4liTAdA44aEIVRJttkPyoAfG0KEZDhAlyWgdnMxfbCCpsjn+sARQtPsougtriu&#10;tfS313o5H2Lile2Mu4IH+1MpCcxcD+Cwa6BVDRV+zHa2z0QPRTJpcmHy0OQQQpcApFPhElLn7HOV&#10;w1BlHnJQ4rkbeI9GXOxIaPg3h9HNIYCWU8YOYpAGJ1VeX2bDZpnknd9hdFhHvuvEPsPW1vPqxc8w&#10;ls6Ir+OhxSgI4KzBMKekA3lqrA4ezptRShPRahgWQ7QjQODyaj80AeA4AAivdnXDXvMuFYhisYSH&#10;BME6Y/3OAZA0a51EBsoY7XoJgzd49ADUMOoG5Dk2tcHbyljZwrr39FRZa0uqmjxfGU8uno9isNp8&#10;z9HUtlB1Ct33u3r4/rUa5utzng3jwFoO2Zsya2a1kES6j3yX2gAQeyz5SGHQs3gHqTO9c+4JcFgC&#10;6nTLGgawDAFs4lkKDIaV9b488rBXRAL9SkGqeoD4ly/ZmNdSzpg0zGfLkCg8vDVktc26WSZlj4Ak&#10;z2+lTgPArwIaXfboy49KMNoo+b+G5M6npzFKMr3Yg5AqX9yfNSlBeuz2aJWTkz2LXKvFu5sbFJuh&#10;VSQBew/5GsiL8pXD+zFE3oEo9cERI2OX2+PY7+Abxn85w2HAo02dQoAhHHnkN1YKtJ7yfStvdGgM&#10;3b4IqUOcCUhOHFGNDBjpshRxfWEb74+QhVcQGmQDXRcIPYY0W1+PtAHYzhZ/x6g/D9drO9m9DVOM&#10;gkcKZe5hpr3Xa2IQyusPwa6zjqyemieygfhAjPrLh3cwT2gMqPaQ0zkEczp6imcLIcaQmoxWX+6G&#10;PHKTXb6J+NGzsRNE8BLPd7M4xWvE6weLYlMxMHgE+Vd3nXnTgThv5okw7Fi2fBbubnMYRKNxGDHe&#10;rzl5Aom1nBc9G+LcNOw3AWaxHumBnjpGBF3osuf9KcTD90KePMJtYlg8pqtsPrE27An4l8uBo5AO&#10;K7zm/J/tqTvsUTkPccFQqddm3jtPKMkzGtn1+HjQMWL6ETJ6GqvEGhgfZ2g4RbfFe9mtNIMD6PvX&#10;ZnthyX5vL9+Ff/7rU7j/esSaQoIweAt+Njgjlxefwnz5MqznPMf4aZihb0ZpenrDkoEZZInn97ja&#10;5n9ZdDoPpmaiAcRgokeOYq56jMS+LFnzEk5xjnWy/4+Tfh3xbA6LvYAsiVaOCjiedUhKBTmJawNx&#10;0rnUGaxCpG9vk+E//zFiLSTKnvt75PcCPWTdGnwfImLOmw2vypZ8o7NjdN6jjtnsF9YfJwoHJKs8&#10;sRY2NYtHAdxHnEsbcTMSBZalsMMFntd3zGDn9P5rEJ7qjM8seM/hm5DgWmfsRwIH1lyGEjKQ6+IU&#10;YbMdWGhPiBHvuJiYWG5TLyMaEF90wIFakqWYZA4eFCDzSUheBqfYqgxzAx29bTllfwRBxFn7qXp5&#10;Fk7YiFOAKQOLbZuYyGL1+yhm40VoT55yoccs9M8I5bPYCa63OgRk3JzX0Usz7DyRKaE0CqcT1Jw4&#10;2Gh+BMxgLihtBtByhGoGUGkDKiPPj9iIMRsvi53OP6DAn1BkgAUBy/Ms+UhInAPwLmQRAhe0CIMv&#10;oURJFs8GGnkXHiXrmVHNYpnQoaGzMmK63Uc52GgERUCrG8pa4pXBSAtVwQ7GLXPldx47CM7VGsDD&#10;Yta5ljP9j4pPYvmc44kLPhOboDeY62KkWzZswtsFGB1IkpCU8B1L/2wO0sKAxJGgGHmBr1h7jDKo&#10;+Enu7Wb8EQXFAUixqySA9hBmh6Hzf47FLZXwelivBu9Xhuy0MbyjlYYexQfcjFyY8GbiXiRBbLYN&#10;tfoI3RhAucKruwaYegKM5X0aUTyRcuEpAO/5q+SGdQFobPZTj8byLWzYph+sVRGBY/0XJv+gBHa5&#10;tORPQtHgx94acXY8z15DkBsoUAHlS2Lg46hZZCjPnnvO39ni2bGHnr8b4qrzzAO+59hp80Bsbez7&#10;29myaMInz1yA3dsFbo4HdLk6DT8wwPdfKxgMlAySVeYnz3v2p/t487Xw5WsLr+M4yphzI+qQLMf/&#10;Dvv7MVnOoTVxJCtKMxjvQxaTYTFEnlkLJ/tJdNsw/wlejMQydh9FcVtcp48u9FF8O8A1IKbTDXKM&#10;3NfZoyGKf3efwRsvsPZ4QOyNcuDQIpMdHbnbATBLRhFYQ4c99Tu7ocD65jDyhqMLTeTKIx3JeQfF&#10;H70PSdZCMlDGMEXvH1DrsV93V+fhYpEIufQLSBprx3ObTFaP59GvQpt3cUhNFVJtybN1/k6Yc4ql&#10;71lD+Z21ISm3lbRNYpx5YM6SFVFlyFPsmYJxTkjokEfXugQG1FnbMnptJYUJqT3kO047hVxraC37&#10;cqqjjWHq3Mv6cBOkjEi2MT4jDIJtZN1ne1jYe783ACsgEzXkxehmVllFHxusXZX9dyaBIf3K4CHa&#10;4ATWDNdLcT9nPpiRb3+EER6skZQKRmvUeQ8h2WVNPUb5gFx8xnFRb0xKNMKlx26ez0t05TGGHizD&#10;4/R5jUT4d1vjNiBnTd6jBQi3IQdGhtTdGut5ffE5XKwcMZzEYarx7yIkgL1tOE/D4wavgcyxTvaY&#10;6UIaoo7xPjbEM2HO+QTiZo+9GC/wNlnfYg3jzHPb+G2EbPR4hh74U4Pw52p4yNy7jcNhe3ynsJZ4&#10;zyTk2yqf88mbcIYOOn3ycn0WyZnHLTaTsiOt/WzyrHMRGbX7qgPLnKtjV8oSzliZa4/QAdt619DD&#10;7uYoFNibOlihwWuxH04HHhjxGDpAcC/cbHUWO2HSPQj1POQDx8BoVp/PSI4WV5/C4u4U/P0ULCNf&#10;TvcgrxgxbIUNyHRmLrnP97tC2C5OwnfW8stVNdxCOMZg8Qj9Gyj7eu2QFltym09WAlvsKOo7W72U&#10;wanI8Jz2jVAH7bRo/kAVIpyavAsnPHcKuXEa7hiS4gCq/vApegUhhShY6VSoPgkDHI/Z5QmyjL7y&#10;uQzvbU7UGL2xiVgP3S1pi7iPDbZGi2PuwT6w/lmMt460SeTm83g0qvc/x2mb8p6T9X5wZLRH3GWj&#10;X5IWHIYS13Zwmrk6tqS2wiXPs3vEp51N6TibVNnbQU941voTsAC8wjGYbtBj7IYDquzi2VqBiRsj&#10;LtgsHV47nyLr6qb9LhyW2MHmdcHuKjjsgMeMhJp1LYOtBWxAEplLgCfp6jvWci/81PuWCXk2MI3w&#10;a6j7MOIlTHiIt9bGEHT4gqHJCRvW5osl2IYef0VgaqP4AHENYLFe2kRHGz3Yec/+C7K8FGB/zkPl&#10;9CJZ7MnqiBfYj+eRdoXU+Jk0Y7a/iu75ud5le/aRTcOotGBgCLeNOs70vPHq0wBaioWx41/0XCEG&#10;i7WKhuKPdvCq7Gf/NORTeKRp2PbRc1g2hhzgT/EdhctJdIU+zLyzg4GAjWn0+Hut/RgGx3vjOTi7&#10;Qa9Zw2Y5W3YJeLPJ53j6lr3UUeJufxewtC6fZ0aYbcZhjXKrjmedfRzOSzsxZyBXfIbQ74avN0U8&#10;rkNYHCCHR2HYq45gmO3dAfAtlRwimCYO2RCnaZSCzWzCKu2E6CCT5kL2/FtsA5qV+QLKbdbZsjMn&#10;dPZ5DhshWdY5Bmw2gNlyfRwjAU4TNGlJT76Gkba1aBsBGs8d0mVZ3+swG6NEGK5SBvBJv2Qdfgmr&#10;xXuAB6ID4bKyxQYldb1fowesje1A908gVjBuQ6n2FpeAzObPI7NuON4Zj65WBJiyrEf6Kf//0Na6&#10;zecMSXfwANIAi8mYaQiA09b05PtcrwfhdDLjAiVemhzG2mVRghaK1oW4ORJ9OEAGRs7DgEWzjk2u&#10;MUKRDKEPeK9WZ4+9OsRoHIYZ++SckRaGqYNi5JHnnEdHsOi2Rz8eAV3sh4rJoRC/PPLvTIjl1mxs&#10;CA9g2sTgDVi7IXu/BORvb/NhzveHrY/hgnuMua7HQxXkpopO9SDEZxmUE1Ao1fFsTI4EvLN4dfbo&#10;91jAELrjY5XJPPtU5RodAOjq8ghD9B7D8TxsWadvX3PsRxJj9NCvwfkUSbz9WOWjBw3ImP1cV06Q&#10;xzzPIVk2kz/OEYEoq2dNjMzDGHajDZAB+1XwniYExu6SkILY96OLrLMmtguvNN9BDvfxvvb4N7/n&#10;/8oxoogcdLhH+03Mq/C82PLSEQ5IBV0xCpHH6Frb74wUKzas9a9AlKsrdB8ybAQhzplAf20K1+cZ&#10;exhaidYEQ9tlP82HsP265ZYetTQN4/MMfZ5lNECHkEcH61ysjsMFuLAFSAfoQpfvePSXA3xL7EUP&#10;p2FqGTjy4bHc7e1x2KwPI2CmebZzyKbHcnpVI3BRkmYpoS2OjTwMWLsx1x9hEAzd2yvjx30z/OvH&#10;AHk8xaNNxlLyxhxCCe70APk+RMGEyBu86/50NyYiNyGFRl5a3McqITPpczggVkg4v2a0AWtZE494&#10;642dkAdTJAvl3mNI0d/jEYTRBY8xy2WwFh1MoetOG50MP4QuuH13kwo/vuVjpn0XcuqAM8tHq6xn&#10;FfJUZw1SOSvFzOuxe++bsL05RScPuT7Pgp5mISk6R1Efcf764GgHQj9CFi62n+P7f7s/AXPQCfS5&#10;CbEcDCGXtb+HOUbXksaekw0hhubkuHceESkLXYzuAONoe2wbv91cgFnImyTBOTgeafTZszp73lNW&#10;MJ4mtmbBkxoOXB6yU2o+YW9wbAsQTXSmhlzouZchbpkyMs9aFND5PL/LQVIL2JQqa7HaHKBTHx+c&#10;s8IO5GqHdQN70Ym25a3ggQmB+YLvjGdeh2yUf4/HzSNIT135Rz5TEP00NjTN753NUWC9ojPXhyCB&#10;N1bCGFGU8Nuquo8+OFfDjqFG6s1ZqKFDdgItct+U/Q7Q3TTP6hj4JLqdBetNJHdEfl/ZsBcE7zzq&#10;2iUUu4cstHBQbcxXA3cLU/YZHVMe8vx/pbsDprxA73D0wH6rvmqtR6GzkhyyZnxOslHCfmT5SSPb&#10;5ctjdPQg/NRS0QBKQ1+ywDVetmf4PQDk8nIPATuLtZ6DHgtf5EJGD8YfYDO7oTF5i0DyIwN3kVDs&#10;uEgokCQhjUGtCryDT+HmshZuriuAuN4+4MC9sgi3zHnAZ2NHMpSvzCYbJrL5kccCjsdsQE48V80Z&#10;/eA5SyiOCXI9jOcERZzB2LZ3Z2FzdxJmVwCajLKJYuHdRm+Ea3rWnEKo/NMoQo0FswuZM9JbtSeA&#10;BaCrgLAJGr84J16CA4nJoFTOXXD0ad5kTDbdMsA21zYzucF9DPFPEP7vX7PR+52Mz2CBb9hgGD7C&#10;LkM0YcnMZd8v7bkRv9Obrk8BUgzVYnmAZwbxwihkIGuZHkbVIwaEy3bZki376Tdu9sM5G5rEKGTw&#10;VLMoXg3Pv4MxtDyzj+D1UO4GwtaEcBkhMAeha4gT78gjoSIGdrg+YS3d09/CDMUcsn/WettR8+bi&#10;FCVWmV6GZO5Z7MtvAmnLqETRBBn2j/0wKa818uyPZ4RROwBphSJ8v0uHu8vTcAk5NOnLKYfdGopQ&#10;BXwBC0umnN1gFYetoGe8b7ePMgBSCVj4Getw1HyE8doB/J1M+S5s5yd41LlwfVfEy+W9WUeFuwnJ&#10;1Buzjj2G39i3LmB+dX2GcvBsc+5jz4YhSuseYljtMmdfA3tMrLlfAwBvl9+GxfgwOF++ByHsIVsd&#10;yKFNWYwwtABnOyQOMG6LBT8Ym65HECi501Frled8l3thGDwGsIW3JWcFyIJk0/LiHLI+2CTC6r7A&#10;eu5BWN/xOww4pNiErp77geyacOkIXwclzZGPL1+Ow939Zzzy3Zhs5vAuIzueyVcwjEVA3m5x2Q7E&#10;lntbQWDTJY8OfFez1WNnOuR/iCe3uj0KQzwmE97sUWLDrNnkEHDei+fjI2TOKqA53p7HlDVIi5Ub&#10;dlItGb2AJFclZ9MDZGo3pHPIKw5CAWPSQLY6AOEKYrVaGcJE5lnPHAalAGmYG12DPC3XfwDSks/f&#10;eDaedyQ5RB+Rs8bg7+DRkzDifraEHopByEEbvTGjf7tJhdXVUehCnG2VnQU/apDcOsbLeRJX158g&#10;vpB+iKh5KzZragOODdYgj3dmwp1EOMd6JdF126T32DtL7wz/akjrc9ZstRvy4E8N2fZoxnbstsr1&#10;GLSMwZQ0dtlX52N0IFZj9NO2xR6TlZBpdataRdbAtiv0YTR5BOHgdzWwBUyrYKzEX7P97TlSxGmx&#10;LPiU9z5HFozqpLhX2jPr7A5ECqPN89rt8XP155DknTK1n1m/p6z7C/CFz2JIbcKlZyvhXyE/5o3c&#10;XJ6xx58hUqwVzxp1GF2Ig5GQwwx4K0aKsZZlVnFUPEKYoA8tZE5d74PpY4z2xmm96LFVSWV+nE+w&#10;3djrgP2c4hQib5ZhOsG37pE093IIUim/w/uDA6xZBgfkHM/4nGeoIFP1MnpUwYFEl1rorzkxg4H5&#10;WR/xxt9hczyCgljwM0Cmaty34h7UcaTAyh7EZDjG8LX+LVTKj1jjR+zxY76DTEDEbMpkzoTJq83F&#10;J7x6bYiJ2W9xRMAOyEI+sxPW69eQH1vt44jUJaT7GNL9SA6H4FkLHVG3HBBlXlrsFbLcD0l0+5zf&#10;JcFjy60LvMtskgybixzvYYI+9gzDbei/x/8PlRl0vsH72bXUclyr1Opt9ob9MbnVHBOneqaRjyY4&#10;5NHxgLXtQ8Tn270wtmSXP53rMoBs2ydnBMYVS7w/f1YhFMqCnWEz4EQpJjc/C04JrkOK6lWPjsEF&#10;SJjVHiaaVsDqMnKcQYfL7GVxBSaDrT85DS+G3hHeEcI17e+FxehTuL04jyGgLYsz5AHHGAPZeQzp&#10;cBFHPjsy1HIcz1dbMz1eBAeQqqKAVcCxCxGRiW0Ng8Mq3Vx7ndcrCAUbFPtnY9htmOHwDsOblsiZ&#10;dOHZUhkg7rVhTxq10UeAUIOEUrOZns9X2cgvX4swwxPAZBcBQ9n1xGBDLZS/Vn4W3621OgxnkBOV&#10;z7C2/Rc6GLB6ScPyJHpnXQDec+qHBE2MtBEFgLUPcRqzYHbJEwAdztHi2aolqx9+iSG0LV5lbH1d&#10;3Qv3NzzPKhmGs2M8LgwDHm2d98zUn8HaFf4PseVmxjIp3ikD+GdQHnvuF/FYbFFcBIBykh2UtQzj&#10;NwzbAci6vINKIhjmEMpUDE2xZhjOMZ7sj+/nMVN9NLJqgf3knYb8OeY+xQLkSBIGeUjBio0QKcwV&#10;yF93uRe+/FlGQY4A5ncA+QECd8h7ouy8c8swLwoZWShCW0GADYtVkIc4Qpt980jH/JA6f5ozMOih&#10;lLyXTUbsz9Dq/RrODux4aRjzN8A8Fb7gXTkSWoBuIX+ZJCBtN0wMeAVD7FAf16OJ/Fn7G3swlPCi&#10;Csgef8/AmotctwdhXa332Ys/IAAYFwy7zYsaeCDOA2gtMSaQD3NtesjxdvM0bDD2MYR8CUGYmGWO&#10;YvF/llAKAD63JWsZvu/f+yjPeH2A0cX4cu8J5OoWz+sej22G96A3NQa4thCDBdfoQ+TKPHPWksY1&#10;pJnfNzeAFM8wRd6X8wdPxul6FcCmD4g5ktpSQvMK9Da7nY9hPTGrez9c2RhnBYEzKgG4O3W1uzGc&#10;Cuiih+cofRrDmGi/DKcYQ9t99yHmY/7fEraGhIG9a3H/GsaqhUzWDFFyvxT7O7mCTAEqTUB3zO88&#10;XrHjaJXnK9XxYNEHp2DWAVXJdsnID3t/ifGcDa3uyISriyy6zRqWXgGSEjGIBJ5Tjevalz8Pafco&#10;r886Oib75u5juP1yGC5uP0OUWV+ebcna3N2chPWGdcQ4rNjjBUA45rvmOKgDEiCToM3ZmG4BZcCy&#10;vP2EB+VRB7o0/Ih+eFbOWgKYdkW0uZdemREXOz8a+rXm3OO+fO/Fw/NhhPTSS+IXn2my54561lHI&#10;InOegdtX5t//6kEM3odKvB5kFELQh2AZaSshA7a61hHIA7qdiB0P45m3W9YVmZJYO9q7qqcMRlaR&#10;Vc+wTRa2KZ3HXk4DzmKwreQysdUM+Qx4lio8BRufgq+QAuTHuQdn6HlK7Go8JIFnMc62mp+u8RSt&#10;SuDdRzh7Yxy3wcyS9nfoMrgN5pyfQMyMnPJ+KQizGfUZ1sQSZUmHbfHPTvFEwbfV6gzZQQaQMaeN&#10;GqnsgFE92/271nUr4iA0ENcy8hi7Z+I8SmrbPK9Ohb0XrLgwDC6hMpnP5mpOr62BF5PbBJiGjbDM&#10;EOIx2npUgUFkD83P6vA750p0MII9m9VBQAb2CJg/xxm1Z4ozStCPPAaQvbS0t20EnO91INENDH7N&#10;o0BkXMfG5/L5PLqasi7L8ecwH9pR9ZgfyM8EgwxpGCAHTn+0yqTKvqgnZXSiAK7msQfFGfLBvnpU&#10;1+HvjrKXpCwWJ6zBUWjiKDWwfW3W19JKc05q4I7H0G3230FyBf7P4oKsDiayVmV/POLorA9DgWfw&#10;+KA9Q3ejDL0OI4/vF0eQ70NsNGu39Odt7ITahHh2ISce/3r8csb+WClhr4YKjmkfYjIe7IR+20mv&#10;EPUBGG9TOyNWOOPaV8nZaC5B/DVWtvxkBvR4fBSutudhgGA0qg9Z93O8tc18N8xYHAdKSRhqALp5&#10;ARUMttUJBZvgVBBQAD1V87z7SWS4kodCSQOD0lmGaDKF5XISCB7Y2fRdQL0KmGbw1Gx/mVSJZZwA&#10;iaOtrUV1BrmTu75/rYTl8hTigdcMKZExy8Qur9L8/iz8+FELy81nhIHvI7yeN88QJs9wYztlgGuw&#10;OkEp8K5RmvX8KHTw+lVyM46dY27ExEluIzyJGkpuwpAZoWbHD5eG9qzeeAHDhfzgMQmma7zVu7sU&#10;rPQY4Ifh8t5xAiabVsK4t2HbRiBs1GMTJs/i+q29kMVYF1nXLEYmBzmqocxOHDSSkeUd0zy7cwyq&#10;UydoYhRQ/tlyN3z/Xgnf7KtQQXDyGDGAJCar4dnGwSu8r2Vcdc/rrJ2HHDQbMMka7BHBrnEvB8hU&#10;RnjLsOPW0vbVsFA8L9mmWbfFHIa68jJOZjSkbEJeHSMjScw0MBKARtXsb4QvthI1bAwxS+oxmJkN&#10;S63Y6IN3dKKnSbOSn54NhAD00vA53hpkE3A1ydHBQZbz+YyGWjMw+6qkElJkkpzlcUZDWgBSAeac&#10;xltM8v/nGDwjNLHWm33U0Foj7ihxjwCurvEGxg5pwvuVtCJTeYC4zHo672TBTx8vs9d+HFZLDBJe&#10;kCBoQ5w+ymspsKWw1Tz3hgALLn0MryN+zTK3Z7wzRCwXvbkshB/37fCP7wM82d1gyaHlrR6L2EOk&#10;DzA0UN7z/N+C3QQdnx1zbJBxI0WG8h/6jBygMxoMiRfeE/Kz4GfIWnf4aaCH5fFLgPVhdr9dAUsY&#10;CTsSmrEeS5kxunl0xIjMQs8FORjjAIx5zl6X54FY5pGZE/S2O9c7fB2OkzvRQAgk2fJOmOKJfney&#10;4dU+4PoxNoWx3l0P2XkkbdZxBgmKRzjInHkf21kiXK/ToVvDy45EHGPO3nVYOwf+LLe8CySgiKya&#10;OLleHgByrJXlwXiNU57DnJi7q0z4fl9kLWvhy00FQocnj971wBrH5le5ZsWIEk5BBqDOYhTykOnM&#10;EM8JOchicG36peGxIsea8hY/dd4/iwweaVyRHzPdOwtL6ywvfcZ+c128rkpvB7C0iuF1WN+fo8OQ&#10;XgxMBe8vg5GyXM4mQu0GssC7GBW0m6wTCduT40hSLMt2HoUzakxUdFCZpc0SSKsvVheHYWIfFCOv&#10;PKfnwznkzTbbZbxep+k6PyMPbhaRnwwGOglRsPpHHdTpaLoW7HkPeRhjPOzYOEWf7Y4Y5/Ign50N&#10;OARpsE9BjXcyb8ZIVxU9lehLvk14jEOEwCvzP87R9ap2AMIVm1hxrxxyYkWYSd25nMms4uGrmFGf&#10;Rd+GJhx6ZGq3Xo/BIPlJZLWCrtp4boltqfN+FRy3OOL85jgk2KuCSZ/KLBjpkD9LaR2aVUTvG+hr&#10;1ZbXGHnzaBpgo+TEmSI9E+EhaeYs9SEj5kHFRmJg5nqOw3adjDMjSnlkkGvab6KUxykEXyoYZI9g&#10;tEetNmQCUmJu0xBndrs8iYOYLG+3k+WKHx2JEaRiNHnGWvEMvIM5YZZfxmqq3tOQhsDleZ8k2Fmy&#10;j8kQcs37SAQs97TU0kZ/lgA38dCdxuusjhZ4Vkc38uBWjOjw2SryVFnthyTEv4ctu7lI8JPBMSmB&#10;IzgbPIP7m4dgOXviEpL+488ejvznGK2osp8eeTWHv4XbW4eksZ7Y4Rakpwsu9qcQ9clhtFkTnBGx&#10;zYh1n/t6DOafNqFqYANtStaBbA91EtC/n4YIiJ5Bs4xw5gQiH/JV6LNoTjys5DH+htwA5wKKGJu/&#10;IPSeo3uh0ehT9JTyiWd4S7+FrtnEVVs8e370NBQxHuXqY/7+LC54lw3qopTD4VOMFWwWVnjEIp4C&#10;PM5jyCT5HAppF7AZSrSa4zFOP6MED4lbPYSh1XmPAlpqyQti9D3nshzRlsg2w/E8bGnI+ksV47+P&#10;YsJM2zB/AEwvuYYw5oqwWZSx0QGsJ59CHyAZ3h7jbbF5CEfGs/z578HJgIad64BR2woOPNLxWKKS&#10;gcna/OI4VLIIQw7hM9FN74w19YimzcI3MP4lfuwPUWjbcxwPxzNqjLuJm3oTzvBvDzHUPLt9C9pr&#10;w1N4Xrcfw/U1jBqh2W72wz2euCNt7eNQK2F0eaaCxzPsxxnKYt20iWJt8zxQ7oyeD9e2Va39ASqs&#10;UR1BaLKGnlfrcc0uzwCTtzHxZrGxtvcj6wowOm4WD9HmJCZBOZWvhhEs8/w1QLJrG1AMQ9E+/d4P&#10;b7zBujm1sQcYmYDpeVwJILCkr4Yid/uAMkJoxYhra8fPCmy8MRFknsaEsQZerGVVqy2yxbo7OrzP&#10;dTuAguf/ymYPkOqxxxX2tYdsWKbXg4nbsa5eMRsd7xVZ+etLAWUCQMvPQxYSkoYAVTDOttF2ymYN&#10;UjPFC7j/gqzcAy4aS2TPng2OabZc0/4gU5TFnuw5vK8W++uAryEAKkHU85gjD/PhJ4xcM1ysM5Cd&#10;17z/yzhTwha7dcDIs2oT3sYYicWW5/XYiO/ZG75cEcBehSxAcg7wOOhJIDbaZllyieevS1bVKwA0&#10;ZygaeanwXPnqE4j5q9hGOV/je4CtQ7NKjd/CHLm4vj4J//qHcy/KeOnJUGJfHbOdnwLSkBUHrhm9&#10;ybIeaQiIYWyPJK6/HIXe1oQrk6oeR69wuxE8DzCS7AnrY0+QBoZ5yt/X08Nwa28U/t4DGB1v3B/v&#10;xPDwSoPLM27tLogs2AirM/mIF7SHDp3FDnobCH0XEuPo7MVkF+fF4xe8Y4jcbM3nNRiAaRH5UpY8&#10;GiqyT/UBcsm7lMEXx+M7u8MpoPkc62TYu4uc1N+DXW8g8Luhvj0K5e1hyLP2BYiZY5kvtnvh8sbQ&#10;91Nk/yl49gI9Q8Yky0Yo0AmJtPKwXB+FPvtkm2eNv9G6Jg5Ihf0/x5PLAthp9EniYkVZHGw2Y81w&#10;RjLomwPThhBbIynTqTKAAYao5TBiBUk/ZM5phAV+n0QeE3iXKeUCYp4E2HNc1zHikrAuht0KG/Oz&#10;ahlwFwfNo9d6Ta/3MfeETPG5LOQ0j06WbMDTfoJxZK3A21hjf/o3DBn7hAfZg1x00cciHmYOEpBn&#10;zdO8YwoH6hQ8LkAcM5CEPiTYBnn2mWiiC1NzhHi3Lsal3XkSky7PIQ8FyLh5L7Gianwc8uxDChKS&#10;5Ro9niV7xn1OIDz8207CA5wzI90Fnt3hWD5/d4bxQ5aNpLnfWT6Xw0hmI7G3VBg5wig73bODIbXq&#10;aMJ1bP3c1rDyLh6D1VpPHqJM6Le9aBxt3mPtRrMXEPjncVjbHF2W6Jayv4YSpFgHYb3eD1eQk9UC&#10;2Rz/HAmznUrt92A0yMTAZPZl/N0CXDdCmT58io3gZ8q+mOeh3ppQnmWP/ntQVR9CYam2+VqtCTg9&#10;Z515njRYJ6Hze5KbJk7XGDkyf2O9OuP6YDCybJS9hqz12Ic1jnAXW7iCAKx5hiF6srK5FM9i1GS5&#10;SOConeHoHsScr3b1Ab/jsTP2JgcuevShYzVY7ofZbTI2qCvNxUOjYC+wj3+En77f5/GMMngJ/NJW&#10;vobY2RjPTXv9p3jWMFVZIEoqo62aqQ8Q2tGrO2IjAJl//SjHJhhrlL+N8dAwj2BTspoWCrQBZC7X&#10;e2EK8Awxwp5PmzRpSWMCI5BE2Y9hoU4aNIQiCA95mctV4r9Dr/shW8W4IBA1jKAJhZMVbBbg7gF8&#10;I64xkJXzvbQRjjmLoFdlWRgeZG/2hM0zPP0RYAfkEI6RwG2Yd2ajmRTGmmdFiZsIlN20PIe0K18b&#10;AzzfoPTW8KNQVhiY/e7UzBZrNAC4x7zjlzsAsfMolFiXFJ8x+dByO9voTrfp8PVfvdBs7oXzHN4P&#10;4GmuQN+zeM/CMQRFjOUYYqTH4mAqE4Zub47CiDW1z3+mitGA3FSM1hgqrTzGUBh2RHBRvAwKUmRj&#10;Y2gNZtljDUq8px7IEK9mCiBOrz5DRD7Ehiye9Y8hFq06AHb2EoOrB/wrzPJjDFOmEVYB17JXj0eK&#10;PRv/ALwI5xjlb/CctiIu28aXazQQNnucby73Y2VLA6XOQCITGPU8QLnYHAIqb8L1HR7bpR0bPX9j&#10;b6Y839hEoB2eHYW2+ROK2qm95vnwqvEAB+O9YOfOKOCA1mDJHuD1nhq6g7zkUZ5CBQBCDjT+NQhq&#10;F9CxwZiRngaGOlXCA5cE6OHwZwoSkIBgWN3iGZ/VPGXIjWW9JuJlIXoFPIc6IHB39zmW2GYd4sK6&#10;Sa5k9R2ercd3opeJ4XFokolxZbyVBnLe4vqLOWCJx2dzpjr3LCM7sSwUoDOKUTBsjEJnGy94nt9Y&#10;r7fxuMwpbxme3zHMheJOrBBIs5cngNwZOnkECTxrPo4E20Y2gqltsJ3br2ylzzBK/Pn9PoWR/wRI&#10;7PMuemjoth4hsmFiVYH9TEFaC3hRKfQ7CVmw0ZElhB4hjPG4/Lz3N1LX5PNN5NZSS9fBTp2LGYSe&#10;HyuAnIXRhvTNMRImV+ppOk7Z/B5bTVvO56yZtOC4RDbQs0b3IZFSEhwz6NnjLt9xQuLYKA+6ZFa7&#10;RsyBNx3Bnp86ZMDupw2ua9fFkRhS/hlwxlDWbfO8E5oY4JZy2jKC9xGP21wLq3IE0l/Q6zfg0/vY&#10;eM7EQ6d7foUomVMz6u8ig59DfwG5gJw3eMcuhKM1w/FA9po4MzYOM08ri8wnIUop5N1EupIRnWki&#10;XF/VkPUE726i29uor5YcDibv8fB20U3Wl7USJ6zCMPG1ASlRRqyH97M5cK6gznKfLg7CBN2eQIjX&#10;d0dhyc/0EoI/01Ajc7UnYBNGFjJk6/2SBh9yZZlwBiJVwQA3TSq2Bwt6YTVTd2p1j7k9YAHrWubz&#10;LfS1oBPIfSUM2Smkv+xx4ruYNOwcjxmGfwiRsRfCzdVx+HZfYb0+QVrfhwRYbK8Cj4I8Wk6bqAeG&#10;Z9EZB/fljDLwXathnGVh5KEMec0t30KKMMQeG6KXBaMBPYwm+tZcsU4bqxreYDN4VpywAga+DvZ3&#10;2uA6tmEIKTJsXofEFlOQefZuyHU9YrPk2CO8mISLDNhPx0ZgNkxasheO4r69tLswBBbddG1qEOkE&#10;ONieOBvpccieg8M8XyzB1XGAiHn03piylnxnzL09yvjxJcveH4cBmNVGly+W2CLxG5u4Wr1BH3FE&#10;sYH2HTGJcwoZsaInyTufI9cn6HSq8iR0sL3arOVon2uch0tsdQ+ZLODMm+RpsrV5h110RifIahFz&#10;tiT8ztep47T117uxssOpx0XWsoLdMkdxZWQP598jiXwC+4M9XE4+83sIB/jnsY15EnbyNBn5pxYL&#10;NxgfIjwYS9mShCGGkwDXMhfGCLiJlnlU+bvlKEWApoBAmuDRqr+GdamAbB7G1XM2S8P6PKxnPYbn&#10;thfH4ctNjt+9Q8Acz8t9ihghWHCx+QTA+CUkYF+lNsA3NJMVxWAh6zCvukLFYlv9kNZIszgLhNhG&#10;LoPeEzw/E594IYxlxnDlag9GBEit9Qz/4MVtNf0qXMKY5gicMxTMUjfz26zY9hQDgkdTYGFjH3uY&#10;v2HDDV6SdfVOnLO39hTlvNmesJgsJGvlufSMaw1ZA8ukOgvWZcY1YMRFvl9mw61S0GA5HMZs7nLD&#10;5KpXCAybgLCZrONZcskQso1M2ngbfTwRyJFlXpaU1TFERUDcc6oq3ngRQZDNnuOBZzEaKQiCs9od&#10;GzvTIEMuLNNZXn+M+Re28a0bugMI2nONPQAEcDieuSEh3DyHdD1HCE/C5uI0NPB4ShAYpzjqzVlt&#10;YiZ9GnDJAa7LzRHrkA6XsNWrVTZWFAwQsgbe0JI1dpqoY3vrGN0yzLuA3MTQP4J5/93GXR8j6728&#10;tNEHioMx3djCGw/4crsfVqz3DGMroRx5To3nMNJz4BqWa7VZU0PHFTx0251aV25/+zyGQGOpZ6IS&#10;233OtsfxOEXyxjrkAaeWoV/2zIzgMs+opyeIFiyvRdntKGdY0DV2mFQFeZxAVjz+mbAv7keea5b5&#10;URmtxCnyng7nKWEoLLGyE+QQ4zXHK16t7NaJjC5fhwYeWsreIHiRJqT6Y1OVfBWCYTQBYuJsCBN5&#10;Y3tx9CgpUcAgFgHNGoSqDIE/R/c8p87A9jN99BWdMzcj27VhE0CB/Jno2XU9ii+4/z57iUfB82no&#10;rRHPF0wo1EFwrzEI6G5aEMcI2GLZrpmNAZ4WIDWef8Y4s494ro7fdfS0TdzsdGl3uWb1l5hvkock&#10;VHiPUv4FMgGI8dx6UWNAZ4gX1DSPCALo9MYzjGaKHxOX7UC3vcKgQhxKEGEjBS3PiN139tajjgGG&#10;b4B8tIzWQTQcwGNGdw/jOQU/LvCKb64/BafJNiz5bDzGsEIseeeRxw2QDc+qTazzvVusXy2Gp38N&#10;7TLy2fsYZr2DsF18Dl9vUjgqJ3irGEaJ5BoiuoQkGSa2bA2jbEWEFR9V5NLcjzjDAWJdju9k1QbP&#10;C/b1IdNxEit406pw3wafhwj53nrGHUsTzV+B0DgVMKORhTh6Xm00tXvxcF6dRB505Brohce0Jn4v&#10;eSanAHv8VgOTLckcob9dcK8JJrR49+rF53DEWjm2O+ZqsJYtSGO3DvFA/426DTFUdZyVQs5x9nj7&#10;Hn8gDy0IqZ01xxhEj5AbnrcjU47v90jIvJMNzyBpcKDgl5tquLpyHsYRzwd2Yk+aPIsRU8uB46C/&#10;9QnEHfKBfUiA2+cQJIlEjHSy1h57ViTjyHsZ57LImtpUylJcnUhbkFfAQHXurGnFCsa/+i7M19iY&#10;+0Nw45dYZdXjfSUxS/Yhn/k5FPDqY64ThCXP+5vgXcUelUz+vj8LX34UwmZ1hPy8hTw6utnhUp/A&#10;KEgXDprHq+UGeCp54b7mvkh6rYJrsne2FS+3Iac4XDY+GqE7VopozPOsm5ORuxCaQR+Mn78MW2zJ&#10;j+8FnMw8jrP2zCgdWFJkrUw+vIJ0goNWKlnS34KIt8ERR+aXC8gG+6CNiREsCLrVb3MwfgIJGYLn&#10;M3RoAhHIIetW/jlLRfJltLIn3m9/CbdXH8MF9nIDeVmib23wpw7ZqrNmlg6L20VsSVW9weH7Kadn&#10;YagYoKiwsU5YK7H5NZTHsZQOplGpUmmMu6EfFKYJENZj8giMD2C0FDIFsUh7Xsam20mtf7Eb6pbC&#10;AVpt2HwTVlNQWWSJAzau8hwBMBTGw6F0GqzO+JeYEFQdPsWQ/xpDoEkA/5zFtmzHs6Uu3/cM2CEn&#10;Ng1x7sIYUPAcqq7SIDxN7plk0+sI5xDvqM7idhEgycUcA+X8Amt1zUp1XrgedoVN6rMBhm5Mmlnf&#10;vonhdJWyiSIuAampiZ/X5Xg2/e22hVE7R+lkiHhGDRabzy5gxpMpfwe0zU7uAOI2kbGttZELEy49&#10;M5pa8403lbOTI4I3mh8AbB7rQBr4TA2wKLWesy+QqcpjPCMIHMJT4zqW/CQUfEAmbQQBwIxtUfXu&#10;OxhkjL4lVK36HgbrcxyCkwW8DTfXMCgl/nQgUw7QFsAnCEp1/BLDzt4ani2gpDnPD2G6J/8Lg25Z&#10;oiF+z/nfwHBPw9UyB9s9iiEtp5YukYkJwDJizy4uP4fvf+bC1nAWoLBaHseM5jFCvVx/QDjfhq+W&#10;qS0OIHKQjm0yrOew+can8I8/KxhniEbxMYoPOQUkHK5SZW8t182yTymMWwbvyGY8CeSugELlMbqW&#10;j9kBNFaNCDh4bZ8hH58xWEn2toDQmyhp2+cmRq6OB9pz4t7i7zFL2PySDuBQA2QLkN808mPS14r9&#10;GnY8vkBp8F7KXCsmQgLUrQFEGU9S0pKHvJhl3+T/7ee+xrjFBjzXx+Hy6hRlxjDwWat8yvwUAYks&#10;76WHJJjaJc+jmzKedo5rWF8dIwzIs1E4u9ANZ0/DbPUoDJAru4WO2P82gOfZsz0I7MHfwnD2thJf&#10;O2biNeKlteboNkbNzpgmLbYBGRMkixjeHN5Dtv2CtdHzlnR5DPc2ZAC7Sh9D1uYd7anAXqZ51hPI&#10;SsHIA8AjBtRaj0NpZtUHZMOOfMj77R17enHOuqLvGPwmRiyFvqUAPUveMui84Wjr1IsFQBhsyddx&#10;NCbo6hojA/B5zm8ypomFksDBBkzBS2qgvyP2psF+jQBQB7p5NHCFU3JzmQKU8YiTGA3ktcm+GoLO&#10;Is8m9Jmg3EYHuv2d4IhkS9+uLxM4POhjEd2E1Fyb6AtRMSw91VFCpiztjR1BJZZVdBNjaXTGKoac&#10;CYKlp7z3I4D+V373Oh4p2E/Eyg2rhyol1kuiC5nqDvD+h5A83sMGb2l+Z8Mih6ZV0NVM5f/D2n3G&#10;+zwId9f58O1LI1xfZ8JsDSmH3FoJU+da//ufg3BxkQ3T2WcM8Uu8S4gVBny4fRu2l59COQdxgojV&#10;eMcGHnYRfJjOj5Hn41gh1ZT0GKrneSVr8+15GC8/gdc8B7ra4nqtzs8QBXQF79eZDUaJpshxC+y2&#10;4c/9fSb8+a0cE6FLVdaa57NU2cRsS2KtBjEKZ2m3+Sjr2WFIp7ET3gMdMTJYwrgWwJVI6sHtLHrr&#10;UU4ezPVY2COwycqk4tfh/jYTrje5OK/EKZZGRCQRdQytk1SdvOpQKAmmlT0TiLMTIz2OKEF2rTyp&#10;QNLz3K8IaajgCNTQ+RL40eaZO/w4D8fIum3o8xABHYgK62vPDwmd49vrPLMYb4JkFbktIw+nkGQd&#10;qip2qqED55rwTmfoYFbyh0yN0YMKzngbYhsbvRm5a/P+eRxok9C5v6OlSxYC9MAD9tmeNkZ4tbk6&#10;0WXum8VOnrG2HlXl0MU6um6p8WSK/piLgn3763slrLDDHrc7BO3y+izKjbN8TGBcrX9Fxlg/ZHM0&#10;eBSr0iaSap61jl208ZVVMM4CqmJvfjrPQwJgPw6jsdtVuf0xlCb7MGgMiK1/0yxA3kxZgAWll9EY&#10;XmygJCZp9fBUZLD2HSiNP+KlICwYIc+VPWc2a7OIF+fozypCZ/mZk+CcGNkFbIYAh6NU2wDHVO+X&#10;DbEhyRivqYOAWotrO+CmuREIvbPay7lfMI4vYWOey+K1GLEACDXUPpudAKsbvNwtglZjIcbPIBjP&#10;8T52MfYnURlsv5rk+3a+s8HUAJC0gsDKCLuQlUrPYMi7YbjeA5zxriAOesAblO1qncHYVXj2/dDU&#10;wKJ0tjr2fNoz2smUZwN0psuDeD49Wh7GXAsNWU2Pl3e1VXXSzlwaDhSkjWLZVtc68GzmCQZ7Jyab&#10;2Y642AaE2gAevy/Bwm3kk8FoJlF038NzW4nObPYx3N2ehR9f8+FymcVrAIzZ9DTgbXhcNl4yMlGF&#10;hNQ9WwT88Kg9r1vc72G8LOfk/WHkwxnMGmVrwPyj8UPBbDttUt8KJXc40aXNRZAdp68JyHozXdZ5&#10;DTBNersIoN4Fxoz3qwHmNzyX9ck1lKrD89s1z2SiEfu7MZMXORhi/Ibu5dUJQAfYAgbKXNWISBdP&#10;FaNhqZb9AMq5/xWq1ScYPwDaHzy1EopXqX/AA0eeIbG1zWEoQV5s2+3Y5PnC2QKf+fMVxg7ZTj+K&#10;3shi/hDJqAICjhSvaLR59wHXEOxreUnAGzzcN/FcOYeHkkRfkoBunrU6Y93sXdHU+4FcNCESRd4/&#10;A1jYUGu2eR8sJfQorIRu5boYCr5vibDTFeuQ3yzA7vhln1Wye4qn7uQ8O7rZ3GoM2ZkBNuM+ssnP&#10;lDXxLNReFbYvbuDZVPl9Bt3IYTRyrKNzS8o9DBn7ohG3nt5+F3VI6AiPeXOH0cD7sE234FQCXPOb&#10;vZDAMB0D2HaXHG5OMQZ7D0l8PL+fs9W40zptylNFX/J4pGcAbEmjxX6amLiCAJaq70Ma0pHGG3PA&#10;WweCp9dngx+jbV28HtsoF3EGyjUrfzDME4wS/9fEeTE6ZWJhChKkl1TQk4e0xbNwPKAWhtukXrPB&#10;B3xuYeY8emilQonnMvIhAYxNwHx35M3+DwPW5WL7BkyxVByi4DAwyEIF/bcaxfbdd9fIyQwDH71u&#10;fiQCOCWxegGCYkfAIs9sEmsPGT169RwM2UGOIAPsXQ0P0SMSB3TV7DOCvI0nO2DRU56bfZtCPGxp&#10;DdFKosNWPEiaekYzkFUTKRdjvGZwaDY6gMx69Md7zlhzdNEx6I7fbxRxUjB6kVzzfXu22PDOLqvr&#10;DSTj0mo0rwNRhdx32Ism2G5eU6LgUSM4iX7PLuwtchhqy/exEiiPka7NkLP1J+RuD52CoIFTXQj4&#10;ZPYekmaXz1xYzJBr5GA1wQBm/5+wWh2zd+KSmI8na6kiMu/AqWwZx673KeTYpzNkPoNNSYOJJocP&#10;MVYN5Md5ClWdUuyBA72cEjmFRI65lhVIdrK02sZkzvPTJ+DVLyGPvBTRTbsjWmFnTk0D/fI42lJ4&#10;jxTLPLcj7c1Jq7PvVeS7aOQDTDMyq4NhPskET3u+2OWeYHbtXUiBt3kTe9mLiC02ZOLdjQa1WMPJ&#10;aJ/fgwMQFufX1IwaSdLRuz5k3COhuk44n8/ao6H5C9/bgYhB5rB3FT1+n21ocqkzICBi7L2RuS7P&#10;ZrTAbsCOr+9wbUlIn/WwY3Cpgt10lgNrPJjaowKnBsLUNhqODN1cHoC5rC3PdYkt8ni2DNnPQqTL&#10;XMemTg6cs4PtevNw5Hp9cxQTd7OsiXNGrAiy0+hPpRwLxWLrtdva2LaPdcBuvj5FYfdCCaC0bDFX&#10;38UgvI/nwkuA5OICQzF/Fwp4U6f8LsnDrU00XACK69dhDhOczVBKmEsbIWgPd3gYQG6NJzd5jCLs&#10;YDAAaF5iBAg4plnPvAXzG7L4cb4Byl3iHlUAvobCuBmOcbUv+BBm3oZUOAFTr6pspKLxFJYF24fR&#10;l/Dg8jxTEjA6hxkVWCSfve+GseB2fqwijKWLg3ieZ7/8L7dpjGASVvoKRecaCHwSZdeTGRtWBPSc&#10;X2Ar5jwbWBwb6vP+L1iPt4CnnRIxtmxO0bJEiEg8m0ZpSxifIgzQOmqPO855v2MAzXNqS9eSnrMO&#10;fo4RlzSEx7bPpwjRCV7xWftxyCJcnQnMsvMyRnGSEA8HsOSKeAbZ38Mcw+TY1X/+WcTLP4XdAn4I&#10;U0VF4r7WAmuEcrzHKdfXezw3BG1GLtcs5gBBZCBm4gOKVop0NhhYlM1zfkPDer1WnQxY255hZoDa&#10;evwxillssBZDw3RvHlp8m5ENmfF4J4EiJCFTKQCmwP8njtkrCF+DddI7dGBSj+tcQFri0JalvTdQ&#10;EIjXfIqS8PfWlM+b1Y3SdpEn8xwGnb+FstMgO4/wHiyBhYCsDPuixBNzLwBSjFsVw5srPOZ6RnUw&#10;3Hi3FcC/UdkJf/3jNI5dtj1wG4UftB8SYrs+xwoQ/HoE0QWEJRuAZR4dyCAPeT1lw8PI7Snv6fHS&#10;eHAcvn7thDlGslV/j8eDorFOtu1eXnquv4fsOnzMzpSAGqCdMwQL8Hf0ogDOstdi72tW9vDvLvcw&#10;0XO+hehs98LttzRy8iJ63Y6ibSM7KnuFvWiwvmZT5wGaJGQ+wZrkkCuz/DvjHUAHA4WhauId61XX&#10;1AE89bxHWgI2hiLDe+WQ6SxkKonxMmIzXx4Dom8A6rMwZU1bAM3F5kP4+sVGP3iVHXQIAJU8FSA3&#10;6kdKIiuZQsaSHnEAqp7JN7aHwdLrqv1GkBGNZX6lYXoZMi2eAznwfL6iXOr9YTiykIfk4l04UW+Q&#10;tQS/TyDbM/bYhMsW8qmRbCPHTX6vnjruPPYzgBibmV7AoAvWNsWxtLvb/4U9V8Z+BVBPw9ebbJhN&#10;If/oi8bQs/TYXhcy6vhqK24cvmP1VpHnbk6RxeEL5OshL2iCTvzrWz18uUmF7XIfAg2h4joz5N8x&#10;xOrCCqNn4qZn1ZXszzg5PDPPbT7N58qTcAqJO8TrTKZ/BsR/DS2I44Zn+nKTD1e3WfbcahKuZxSY&#10;69mMqIszZqWNkTKjLR30y34jVXBmACY5enq1SYOHkhw7kOJggWG3EOg5ZLwJ0R90PrCOJm6+x8i+&#10;jeWJ5oOIex47be6QK+R8BHGarz+A4zZPeoPjgPw1MMrIyID72bhvBXYvZxCSHg4h93LgWgqCk4f0&#10;5SE7t/8+CuPLLPpotNjjwXfojuQT+QZrPD6qXxhNxCvPPYrN/jY4Jduro6iPed4/kcVW5dgHjGqZ&#10;/TEqKEnNsJZp5OfMfUIncjhbA3CrMzGCAmHD+D6Ma94PF1+SOILYGfQwy306XWxK/yN7ZhQVfV1h&#10;h9CPUvmPcJJmjzJGtbknJDdf5tm6lvJDtNGHSpV3kCxASrNd7CS679wgSxsvMORdoyXYgTPWYq8s&#10;OYOg4oA6Sn19gVxgpIfOHOH5xdD+AHkbPgJzHhyZnjiLTo8hHvOlOWPOeEC25p/RkV9Df43DOWNd&#10;WMuiz9Pk3xVIDOSp49EChLCjI4cMt3HcTWI1D7HIXpcheJbmZpEny67rM4gyui3pziFHp+iDR6J5&#10;yOhPQwx/tsFCY1CcjNfmha5vkzG58O6qEH7cteMUNWc+2COhx6a3TA6CycUuWhhCxwg7Rnqy+BC+&#10;fDtgAd6FzbVlhadstG2C98MtnsYaD3vJC28QJuunh3gYDm+Z8yAmRLVh3jOAw4qGngk+gEKaBU/4&#10;wICfIaE0QmRTKMMyhs8aemYIYxEQce6EZUeGkR0sYyJgGYOTAxCsQXemeUGDOP2IQZbgoHR8zg53&#10;dUDu25dq+I+/egi7Q1IAsJYs/w8UTLYLiPNjT/EiYFiBxNQgJSNIw3yJUm/YdEhSD4Uy7J+BKDgk&#10;pr+2ZSgeY5H19WxaNp98FmzP7NFKFoOZw8hl8IKygFeBPRhuMIIm5eFN2v3yiM1N4JmU2NQS75np&#10;eSSEZ3RzAttEublml/dxTyqwSo93YtYv4Fwu4aHhtZTw5LMYaFuWpgDxMwAnZm3LbocYy9URQOD1&#10;WDsMv0Y5n4VtXtiKG/Apw+CLeKjIQAFvNmZL63EXXmJgEfK2SZeABt932FUbA2/ZapLnP/Y8D5Z6&#10;hlI61Wx1neRdITuGxzECzr7oAkxNnmuKQZ3jgVuDXGJ/2ty7O/8FY4eQD34Jl9cvwv3dQaxZ3274&#10;DEbfoxQbKHV5F7OhHUntDA2zvbsom7XJdYxqBVkboLTmncwGB+HCtrJ3aWTTKpO9eMY3XkESILx6&#10;QlUYeAdP0AY6lpdJlhqAiPXfdhms8Q6ePZuQN4RQbzbHADXgKTHFgNSRq2oTmYGAeXQRIxUb5HyG&#10;QqPYGjDnrhTwNGzJ6tmnPUES7FESMPTYzj4KWQCuh2cynbyCIPB+GLwyQNhCtgvNx9wTvUUeJDTl&#10;zUHYh4jalMmhW+max1EYTq5lpzc7vDmxstZysiYkiz9jMx8AvzlgHSEmA/alg246E6IMqFsBZGjW&#10;oT+XJrCydpX867BdpGJS22R+znV2Q6PqmTLfYS8LyGLBYwVktoxBSRUsWfw1nOBJpQD8PDKvtybg&#10;m6gb+71AnM3PiG3X+awzOlzHOGQNWcrxPglA8iSDvtTehMX6c7i9/gC4Pwc7eDeMr1EOPavsKQSJ&#10;98hjWEwKTpbx4EY8I06HyZmTi5Nw/2cJsvAWz/g975UMi/lpJHMt1tsz7lz+OcTZqi5kPg+YA541&#10;DH6D9S1BACTU2eJj9gljjQHoNT+gi0bR0Cv03eFARppaeKc2PZuAK9++nYd//dmK3Q4n6Ip5XF5L&#10;41Kd48FiNJJt7gcmdxeQmiX7zfrrDZrvkCv8GlKsj7MDjMaaNa+XOoLYeE7dcf0gIw7Uy7OXQ/bL&#10;YxKnPDr98PbqZbiHHF9jKI3sLScfYvVRGZkQF2seZSFzTv10Jkab/7dPRx8S3uzrEPAcg2foKd63&#10;/4c+tXg2O6wO2k8hkr/GpNQyGH8O4ckZpeBaDeyA0Z46e7GFfHZZY0vqxfhmWyf09zCEIJcrXAv8&#10;dGrx9TaN7TgLq+VZuMEmLcGoZvsDThdrylrV5+AHup3mO4nKU2zY85BBBg6yDyXFdv8dggMznx0S&#10;Vsj9HGKTMghfH3vTNF8Ne5RF9rLOMyliB5NPcCKehIvRcZhheK2yKTbUlZ1QgNSJz7HxGd/JgddW&#10;UK1mEAye65bnHfU+x4aGHRwWqxQuNucQMrCZdS32eAYIXZF1N7fu4vpT+PPP9+H2fi9sL4/jkcmY&#10;dTBiOEHGrq/BJGR7Mngcxty3gy5bFq9jFbsFz8BHsKUr4YL0FK8PQ2m9F4pLiDFEujDEDrE/Ng4r&#10;IzNGS5sQCKO1lknr4J9CJMrYywLXzoLhWXDNnKm8ybBiNLanyDObY/JTrWLJI0IFyFYxBr0YEoYd&#10;z5Lhy2UpdCsqAIuKgnpO2kGJR7CY628n4e57Kp7P2fDk/voIowJJuNpHid/ECYXXF5/C17sUbDoR&#10;vt4Xws1FAZA+DTfXLiBAx+bZ79ukNc8/bfBjeD0Hk0pV2XxDdCxequ6ZD8pbwghaoseDO0zJZhZl&#10;CEgCZU9h3O04VYO0OFlvMHqonW7gWTXwPMt4LTFxhAUaIoyOIK1BYio8Y4qFmsLW1rPPYTr9HJy3&#10;3oxJnZZGvQ/J7CtA9yFRznIsS9xsreoM+xXe3ghPeHV7EK7vEnjeB9GD7Ng8B5C2xWcc+TyGqQH4&#10;ApUEpYIxUmgybLb5InaJyyrgGiE2y5Ke6dySyY9hxTOODLlKbqoYIQCrNscb376JYFLBYDhopAVx&#10;MXQf66gB9jJg32Vd7BNeWbyNSU5FjEgbL8is8HhmiqA5l6A8OuAalvlhvNlPR906StqzaZOa1pcY&#10;xDnkqw/54h5Zrt8EODzC2N4kQ2+xz/p6PongzT/EQU155CR2w0RgMxClbM7wLIIIgTE/xrbV3dVH&#10;iMrH2MvCSXU2AumudmMDowrrOuI9raU2N2Y4AkjaevDvwtXlIWtzjpHFCwGAajXbAz8JRQccsaYa&#10;aatC6vUnyAI/kAaHhV1d2k8EwMkCaoD1fGyntvfxZwLYDnivAWs2RCccUa0XV+ywvpanAcJZDISV&#10;KXXAx3kW3r+GAltLbcmkEz59VqsEHAI2gOwIaHVA0/HNo8sP4RQiWeLeJcDWhkB6INv1afQg//lX&#10;J3y5KwNwexAdQNxjNRRb7/7iIhcuroq8D9eF0HiObGmZDWfMfrbJVoPr9jankKUDCPAHwCoN6O3z&#10;/3jLgFiK582XIDjI45h1HyMXNg3Tg+8g2zYga3su6rHG4EW4ujuPo9WbGLMJpPfqCr3HC7e1sknC&#10;DZ6hZ9IdulpGl41OWU5oj4PLdSJcLJMP8y8g9ZYN53oYD8iDJbhlyGoBPUtjpM49bmAPrDv3GGzM&#10;fnXApLvbDE5LMVTzfDf9ByTndUid/xLP/1smqTWsgwdk8ZKmvJMVWHXnV2Dgy4C7SdhVvECreOrD&#10;PQzRPjryMWJMbGIECahCcgspCBKecab5BzrCNZDfhhEej0Iw6O3hfoyG9DTeyFU+jzGGDKUL6ATP&#10;UmJvKxD/ihE95EfnJsd3u8vdGAWqYiialxB9nqfHtXq9Pci2kTXPm19GJ8aIhT1syrHyBJnR6LAH&#10;9enTkMI7PgMfTiEDMVLDZ2JTItZ/MIFktt5FYzdhLUwgtqvpWQmiI9mCnKUhLU4YNen28goM5PcD&#10;CNYMR2iON9nGESqUIHtTCDPOkFGrKsZcefbYpo8XXMeoxCoQ9scI1QLDc4Hcfr2th9vLGiSkxnf3&#10;w6j9kefYg8TtQmIwihCjXjwewL7wYw7XECNt6X19iNNlNBknYsxPG/woQYSrElbe7wbPvM86DMEp&#10;y7Hr6NJZ9eeQ4TNJfhor1p7n1YHLsOZpZPkccuJU2S4Ogv1O2rW3kLK3kE6ww9kYYL0JyUVkeLo9&#10;DKk07w522YHUkLvVF/0RMrj4PXR47wrY292chL5Hy6xP0ZbQ7NNyCQGcgDXlp1x/N3y5LoVv15Uw&#10;H30OXWS8jj7mknjr5gBAYHvg4frLQZyP4fGIJfiOSl9tPkPEzbnZhxihY9zrf/+rj/6cx8Tq73cN&#10;rp0Do3A2wN9+HxKcxlnAZvaQZQdQ5ZHhLE5HAhlOoYcZnO0sRD+VQVaL6AoOmdEae7pUeZ8zMCMB&#10;mbT7rz1EJpC54fiXsL1gfySaOIwlZK+Akzpbvwvr2xPIAl6p8/KrVTztU/6DRV9j7G54AZsyDRVY&#10;XrbW3Qk1FqXTfhyu1scw02TYwpwGGMIeG255XewkhRHssxGX0/3w59cUAGO9NOyOzWt3fo5G4eb7&#10;Z7xLvEc8meH6IPRZIA1zfgxjBCA6ML50wVkCNsJ4HIG/xEanISqGSzVqNQEAxtvEG64AZnkWIIdA&#10;yBhtyLNGSfuw9DhxMPcClvdQrulEtJoJnDz3BKD0rKmF0bY6o8rijnj/DsCaS7H4pV/CmeeUKEAe&#10;b9VmI1kMhbMPRhCLzmg/5mkomM5xWFy8B8xPMfKfQgNBqCr4eBl5zwchJNZ6n8Nq0zB5z+ocEmRz&#10;khzsLSPzxEMfYsRH3KvffRL6zZ9DF1Cbs4ZtyFKv83c2+wlrZIdDvoNBK2Jwq9cKNM9vDS9M2AYa&#10;1eHzmN2sFyCodAEEZ97bKEuvz+OX8rdk+AzQHHo8Mt2DQAFqhsRl3RAOO2La/dGyu0r+/4K0CJA7&#10;IYHhNGR2eZEM//WPfqwSSKV+CwmeNc369qMHzF5iRLsIsGfK5pOkK4/CYuGZH8+4wRgj+E2ULnaA&#10;NBzo+vKuRQysofgOQmyVxpA1NPlMZbWOecD6GSbbXn3mnX8JpZLHEP/G+7EuXMOjGoHdkrnB6CkK&#10;zt4ATpPBx9AoQOBOfw+JEwAacL65OAeQzmJY3R71qbO/h2RiJ+x9fhTOIR49PNDaCPnjPTInkABk&#10;o4Z3V809xkj9jfs+AtweA9QYC4xTgz1rsg/dsf1CngDU7Bf/38I4JtiD7Or36GHb5a/KOg4wsgP2&#10;3vHMRkp6ePr279erH04AkuVnvEpkuILSZ5+HRumPOF/EcmGrHfIJCJjh0QLGqPoGspqAFB1zrb2Q&#10;SnJfgLiFIcrkkTkMvpUY9nFY3ByGAoDYg1iXVsgm8lQ1d+NmN9x+LYTxLYQDglNBJ1fXu+jUh/D1&#10;ayn8+FYLi+GnMO9/DEvkd7s4jcdJJt1VAWmb6My3gB9GOfbkL77mfg7EQkYApgR7bdlXJmUOxXMw&#10;4HeIBGQWOWyil8v1r+yFg52Uvd9j/4uby0QYgCt1PVi8W6tGTJC08iip4QajzH+yUZgTPeMQnyEk&#10;zuY9kJHT2qPQhIQ0MAQlz2A9J+Yzlg8b2bq43w3Liw9hgedfgEQ6C6PQfhsayH6jA3nBuCQgDJVY&#10;OfYhDCFCAm+2AmayHxLfSvk3SOLfwvx2H0w7jBUuBbA1h+5XwUNLvKs5dAEHoL3CWZjpQCD3YFKh&#10;/BIDinFDL3u8Zxfy0cYZsSPiCL2JUTMwsQ5prEMUmtx7BMYlIRtV75PAwSiYx/Ua/P4ANh+Dw2/C&#10;Bmxts98VMKwJqShg5A032/Z62P8FAvZHWHLdb3+mwK3j0IGAFxbgKNfxp8i1R7xvns85GbbZehHx&#10;tT/fC2PwY3FzEFZ4sl/v0uGvrw2wYBYW4zNkk/tCuGzsU1/hEJlcWHgU2+KX0i/Djx8VDPFRzEfr&#10;TXCCxns4gJ7r70UMT5XRQxMOsT92u2yiS9UO8tJ6grP0KHSH4E/vEeT3f+EcQgoHvAv7WmQ/0ll0&#10;VY8aPe3gqS/RnynX/3KbDP/8MwexyeOlg91ct4ZnftIHI8HpKfauwD3Pkk9DIg/GIZ8FK0W2RmYw&#10;uuv3obZ4AUl/CZ5AEsBp5+iY0G301om2EqFW5Q3E6SRMeB+rbDTwzpmQnBm9/IHu2pNiPrXniD10&#10;PoATOAs41+bTTXj/1ZS1QUcq2cfYXsgc9qVvJAFcvcAp1bB3sJl5yKMR8Ar2NQ1xj82hjFJWwJwe&#10;znHqWci4HtoanV2jnq1dPoPdwylOI18Z7N0536lis2rIXhxRvn0dpiuILPjYQxZtm26C+081DISd&#10;9my/aV/zleV3KJXJMiOM+bf741DmRoZ0zaLWM28aMoyhbgCezyZn70JCD4FrdPBaW7DrVgUFMTSO&#10;MXbcqC1Prd+cIIxWGzQxNh2Mhp0hPUOpIczNMQIB8Bj277mJ9b+FUu5veG4/h3Ie8gBojvEOi4Bi&#10;XeBHKByvay/2Ooatw/ONeY45Py0WrISxvIwtQPH+2fBG+TXXl6F+xAsG3DH0nRnPw+LboMiEnxq/&#10;K5kdu9kNaRQviSAlYGN2uOvhoV1flMN2WwDg9fTfYPgADTxKa6jjICffHyNXxOhZ+lZgDUqshwku&#10;/uQRhhKeb4lnLMOUva9HHXNIlGRjebUfvv+rjEfC+sNqe4DhACberJhdi0AuPsWEzwLkSaNaBvDL&#10;bUvWDLvuQHYwQChXE4+lUkepAAgTPmNyIOyyukQhUeICIH0OMUvwXtU2z8a7W9N7CQiYrGSZlw2J&#10;vn49D//5z26Yy2CLChYkhb2ztNDx4Q4/SaMs57VXcSqavQbME2hyH480TAors7eZ2UsEk++gUHme&#10;Jc/9K3o9CHsTYa9dAlJ4RNbenyNP57yjXqjn/XZJnOiN8f5GiwxtN7nngPdyVLcRgAaEpwY5eDiX&#10;hj3rSWOUh1MAGhA2OnYJY/9xnweQASZL+gCyPAptKV2t8hgZfcrvIU542ZZcmtndgoTF4TqQruGS&#10;/cCDu9meATqpcI2uOGFPw7ZmLyoY5CYgMWbvl3gRY4hLE0NlTbUVHpYtWfJ4DPs/gCicFZBrSEYd&#10;kBpi1K8hCV9ui2FzX2TfkD0jMCir/UeqEAOPJDoARsPjHtZHA1qBCDRHvKfHfZC39uwgFPDK2gBq&#10;l/1bLfcBoU9hyj3bVdashUEeH/FsHwD+d8E27XEcL+vqKGMbIDlLYYYhXiJ/Fxs9ng+hVnrNOkKk&#10;kfk23uYYb3MOsAy6EFqA26OHOIoZo2iuUBH9HF/nw+wqD4hjMDAeOfSpyPcdJT4DJFvu2eh5jOIZ&#10;ro9dTrcHyODnMNkcRLnMlvWQADqMsYmC5fqTUAa8MuxTCoBMgB2nTUgHa+uod5tXSUKcwFcygRic&#10;Gm/w2O7OWBscDAy+sr6cH4c+z7hcfATE34erG7BvfRQyGfTC4WkQexNtjWTWe7sALjiDXthkaTjC&#10;Gy3jmQHouap78HDs1p68htziVapfEIozyMAxmKRcigtTiMn26tewuVB2eXdIrcS+0bAEFSM4diQz&#10;e4mBN9la4zDj2Rxi1WH9BuCWzYQ8Vqtd7IZT3rlg0ymMQLGoQYEQI2ed+vOI3R1wwUTtNuvhQLwS&#10;Oudk0BJylUeHrJDKI/tTjMMlHrbjpNXhLN81IpgEYypg1Rh8urw84M/dcH7O8xrKVw553wFYaav9&#10;GeRQJ8lokRN0i1NshLjFHi/ArCV7MJ1DvsGAmtULOE0x8Q8ZLrJG4lQBXHHuxTk64vHrOb9LQQxt&#10;/V8oPwtOQS261+MX4DKOCXbi3OPazg73esm6g6vIZhpdOWedHFqWwilQF1dTdJJnXU4eSr2N/NY8&#10;CgQbctwnDYZncEoSyGdSZ469yZvngHym649jxMTj8QqY0kVuetgNjxQ9cqqBCSZJ2g1xZmQbT9yK&#10;r/nsOXLGPkKQS5A5I3vmdNn3pgJB7BipYX/TOK1pyGMah8lqKdulNyFYbchalz3wGKzLMw6QxRG6&#10;anMyW87ns3/HKcPZ4rnq2GSPGiwP7YBbRuvz2Sdg3f+AoP095HNPQ9q941nrLRw2h8HhcNchKh1k&#10;torzZTtwp5NuIEZjSFAhswNJeBXuv+yFDc7dTwkMapdNNXuyB9PJ8W/L+SxBtNXzQCXswZgMC8Fu&#10;bOtp7bQNktK8/DHenMwkw6bKkkwCy7RM0nsMa8bbQOhaKE4Po2g1gwNXLPHp4T07K93+CJ0FTBrl&#10;mUyehe8/9hHc3wE4wKKwE9JnO3GT5qtPLNQeBvEN4LIbz1EcB61BcDa3oFmFaTux7GoFM6u8DhcA&#10;wpebZByHagtrJ9iZbd91swBbN9i+DrYnbiCwFQSm4jnW2PD7S4iAjPUN7w0o9j+FC8cKDz6FumdH&#10;lkTleG6uY221w6pshmNDpwkArSdZRjA8my02XoZSFiVHsXsAYRpgTWu8UYo2YO1gLBn7gGv0fC/D&#10;SrBCp2COAOshxKEG8FkOWQRoj3jHQ1i+18mzrpYTOoSlw1508GSdFhrrgWsAa3knhlsdeWoZUmcB&#10;6ANQ8Wwf8NbrqFnapXDyHksEd4vh6QFYTQifIeC7m0JYbpOQRgwMHpBtSC3Ts7lRGQCyZXDeIxfe&#10;L2fZEwBg2DkbjR3yo2cO+BXKgAcKXdWrAeytN28g1K147oZBRE4c4HOGUlg/XW5/CJurRLjH+x0C&#10;Bk6uFERNChMUTTiqeizDPpp45Dx2Q816hLaxtlHR1bcCxgBvDyK0Xh5h/FKwfVg9QGHyYBZPwvKn&#10;mmVJAJUNaSz3LfL5DkasA/jZoKgDAbMNtiFdK2Km030MlO8I8dUw5V4ES7hsh77Cs/z2Jcc6nkC4&#10;XoUVQNprIwsZDD5rUYQ8ZAA6vQHnj2hkutM36AnPDCn0yM/xzBnWKQ/hcGS2LZNl/AuAqGf4H5nt&#10;LXfDCWTEjpPVpWF+QBU9nMwfI6s/hy3exz1AcLlFJiE0Tckj6+6I5TEgZZfR8nY35srU0I8xADjf&#10;Hoc4hhlQ9xhniuxdbAA/s8PZ9+3mF4jHSzzINxAGgRId59nOFtwfMlXiuo4rN4RvNvnV5hTS/yom&#10;UdnUq8m62wfEvhlm7Vvp0ga0NrMEWHMYj2NubtN4XkeReDlwrjEBiJesG+ufQcYTkAZnI5wh42nW&#10;qNjDc0UGmqyL1x2AL3auk2S1kM1YVs27FjAaGUCwi8c97B/E3ByrSFrVnfDnd2U8wfpgTIs7oeL3&#10;kVW9cSuOHCZnO3an5q6m7Gv3E84Bz9j4A91Eb+Yfwz1Er4vzEBsMTQwF/47x4R0h2gPw7ubuDfi2&#10;Gzbm3BiBXH/AuLyBaL6Lemdp4Agsvtw+DUP234jinN8PeI4G++p5ewuMMYLSvNoN5atD3gmd0xnA&#10;Q89hxHIQphr7YwLbaPkxnKd2Qp53EYfMbE9hQKsjCL2RPHQqyRoUxfgheINcVqZgIE6g5YQ59tim&#10;Sh6hLFZ74X//+yisZ+e8M6QcY2X2fh1i0cIw143wecSIEcxBjrJcs4k8TuIk4N/CYgmGr99Cvl/F&#10;Rlw2ixqgJ1V0tbkCz1kry07Nyyo0Ho5ZMuCWw6tsBmjpYcxxgQymkPnChOfnGuc4G6fTP8IpcpFD&#10;d+xRkea9TCR38JlHik53HIDty+lBWMzBEnS3inddKL4MNXA8izw1eMY0OJgs8X2Iaab+B+sFpum0&#10;WAaLkXU8+HCMBw6JNRpkrxzzxNrodHsKXiAjjSJEqMg7YpzjiAPWZQPpXqxwcLpPuC9Efw7WWBrZ&#10;QG55Vx2nU+zNKXueMzET+7u6TcYy2nwLIsSz2RypK9mxCyOOmD1eYu+L6HDxfiuPJv8IQ3RlNjev&#10;60P4/uUEZwV5zjzD8Ps89jx5Bwl+zXd4H20UNr4AwbL8U7LtjIg2ezDA0TWfpVd7hwOTgHDthZ/W&#10;etVOrXNAD5ub4sEzGBNveoGnN7k6xjA/RB7MMC/OP4QESpgHFNws6zwzNQwGC6fStPm/EmBeQZAk&#10;BH1euAM4NflcE8VfXB2F9vJTzFC2dMoz3QrA7phYO49dbj6H+5sEzOZTHGXb4VqxVhpvJ59EUI4R&#10;FCs42KAcBrU/fQQg8KIYqtkMQeDPTJIFw2hb4reAqRklaUNgupIeFsKmNeMtYAl7dfBLsY/CsGAl&#10;ADIHANXscNV/yqbxu9LvYXgJg6z4nJaMorQQixHkRSbueaMlRfW1/bw9034TThC0okczbLDT7DTc&#10;1hd/vy+Hb9/rsEE8Xz7TxCuyg6DdDteb4/DnX73wH/85xZs4CA5HqkkoIAkdjHgb0DJ6Yli0A2A9&#10;JHHa6nQ/jPX4EDqzfRU+Ew1nsWU0BggltHmI5MeRskMEr4VAlHtPQh6vdr76Awa8C9FirSGMVzeH&#10;4e46C7k6jAmM9nroeKSAxyM56PNczkyw+Y6DsuxbPuazmSIM3UoBBDDnkB2ezaEoZQ0e75iE1Jyz&#10;TkZtalwjtlOFDc81rHe5MOsfhmQCYIIkeBySs5QNAtTAyFqdYrMd+793UNwu6z+EWFY1fiodz2I/&#10;gArGxTWp81y2o3WEdWewB6EAgDDmBQhbEYNuKFYA8sgrm30EAD2PHleddSzWeUYBl59GCxBk/1Kp&#10;F6GI0iWPn/N8EAsIQ808DPbEUkPPTOfbfe7/HPDE0ANQwxme1OQwlq82MQCW7XnMlIWMO87WMLnl&#10;gjX+bn+RNvqW11PqQdZZrwT65iAfQbPOuls21QTo9cZjUxfAe7rE+PJnvgaRh1C0MVRpIzkAznyG&#10;Ll2zTnhGJp0t+feA65at0kH3BhgZ6+WnF3gagKCDgersVRe91msqGhXEcHpGem0TrU0y3N2Vw8U6&#10;G64v8qHf8ogSQ8ZaO/myzV6PMU42BoqJz+BJE5nzfN9kWw2QczWGeOZTvJgKht3kQWfyW4vfw4Oq&#10;Qr5HGOEB/98Ah6zAscNlDlwwn0eDnYFYZUe/xKmMGUA4gbE1v8Ak6vnkM6TsHboC+LFuFxDNspEv&#10;3s3WvLOL4xjKNyKWVwbxgCud58jVTvjXfxZC93ov5MC4/voIIvkWYH/BfoMb7NVk5uh4iBIGdI68&#10;bxeJ8ONLDZJzHsbtvVDJQRoKeIbIojNG3M8OBM6M8+YYMrQ9ism7V1dnvP/bcHX3e/h6e8pagnfX&#10;adb3PCaU31+Xw1/f6uAXBhbQn6J3duXr+IMOiadNcQddzmzehhO8/gzrW8ARyrG3Jqo1+Zw5XbYT&#10;d55DAQNziBwfQQycieHYbJ228URZsrQWZwGykAcH7bi5uDgJK3SyJFlDto2OFFhjQ+FWePStMgKL&#10;LG+M+Rwdo6kHGPB3GHKMfFVnUecLuUV2J/M/IIhW0X2AIO2G1dUJRHcf0gpOgAlZbIdlz3X2MD/c&#10;jZVeeWyOA7WKYFgGnXIImHYow97VeH/Xt4zzUIQcNAe/hOHFQZhfHscjuRI6oCNYR37G18jpBe+B&#10;HJl7VTfi6BEU+1n3R6cR4yyp8FjwqGxuCCQUMp6r8n4mlFdxTP4qPlQbaOPY7xI2L8PfTWS3nNam&#10;bhOMdbf7FBL8BHl/yXpgD/izwu/sUWPEPQNmdVj30WQ/HofZ/yW3YN3YxyTPXIZoFSArU/bUqkBz&#10;zGrIX43/Hyz2wnj1/oEwQlydedOExJewY+ZPWapqI0Aro2as2+3FWbjA1jottZDGYTQ6X8e+GXGD&#10;PMQGVRCbbJa1ZQ2q9snAljou3SnQHpN0cPpGOAUz9uqnWulRGE0xaOOXsRNg1s59LMDGzN3bUjjH&#10;8FqFYGvOPh6Ks65tWVvJAQQsfKz7dKHtbAaw1PT4AD0ZSgw3AXqxVfQE4Ubg0oC7tf+d/vuYV+AU&#10;RWc6WOaxQKDmsNvb6yTGAGICCBke1lh5tlntY2AG3ANQtK/3bP1wnuI53XIKUNTfR28/y8I4ROkC&#10;pbdf/f2dNbMAfv4Rz24CkQkcbCYAq9EoePbHAvmseuLF7OMwXTxFKTy34n6z30K5AKFIGzK05z2e&#10;rYOIeBY/02Vj8xjnLM+fBhRt5uGkvRbPbc15n829WO3HSI2zJOyuV4Ys2DSqjGdiQxFLOjsdk8LO&#10;w/Ulysw1eyomhMPZ8rEdLsrriNSbu3OAGlBnM+0y12JDc4CE3dkc/lJkXwaAcg9QaEDubAOdA+g8&#10;33PU62x1wD4B7Fy7AcM0fGiYfr0+C3e3hdBroER59gRPZbNFsSFmZvNXeUfHmNa5Z7mO92Y4q4Jh&#10;RwnSKHoShU9h3OOoVYxrReYM+MScDd69xtpYn20iYR9SM0Wg728Mvefx9j/F87FO93E0dunyg1eX&#10;5TPOy+iwPlY0SEDtueDI7rpRIOTK2eslgEQCJUGJk9UAjUbb9rbIIIbFQVJ2YqyUARyInw1q6npO&#10;Pqv10RBNe16Y/CkJavEeZT6XAxScL2BTKOW+jZz3kVV7qNf4XMnfI8NGfSoaTfashefsc1nXXcbj&#10;yCFDcegWPyqk0ajx1PwLn0vyCqHgneKRESSqgrzEcPkUT5F9qbOvZj13kOkhRm/K3n3F+14vPoWb&#10;a7xk9lCvwB4BdsCL9fAArIOymqWHUObFBkN1zV7O91hTdJF7lADdYpNnzHumrpHFqGOYjbJ1jABA&#10;Wk20dBx3HLG8TYY/v7TDP78NwtVFIUwm1v7zvhPAs4cO1XYg7E/CkL2aDD+GBcTfEbwdANfMdDvA&#10;1pFVQ89Z3i9j/5a8U/u4H3rfQJcrdfStvhMdhEobY9BEZ9uPWJfHweF1zluoQNayGXAJY+TRZxXP&#10;u4/sdXmXy/Vp+OtHMfzzRz208Yqs3KqDT1n2v+G+YSCct+GI6dhvAiJudOD2PhfqS+QCYC6zbnHC&#10;KiSqy3PakMbhWn1kzGE+dle9vjyLzc825kYhQ9UsxHv+iP9/FpPe3Jvri/OwmpvXtcvvLAvGqCLj&#10;8+WHGOrd8Jk1RtbWyXbBvdZIQyi6rOUQzLm8/4w8/hE7yTYxuMqZpKeKJxkrRb7Y3ZH9hkiVeCc9&#10;crtCVriWidWFikcUOng4XtO9kEQ3MuyFg5tyyJKVVCuM93hqdNbjMJ4f79fQc3e8G+XPkvUS2FLA&#10;qHSRl0YF2TSpmLUeIocNyJk64pyNQu8DBNpcLHQQ4ulRs7kroynOjXoJ7llWPZGkQqSm5oeBV7Ft&#10;PKTKlvKO/7cfQ5F1z0l+cUKy4I2Dlhz3n5FEgKu2w17gTY9XvAfGeYjz49HYEBvRhxi0mugc+l9j&#10;L07wzjMQdkc15yHm5ZFVckZbeY/hg4dv0mKjjzFFBnSMHU4Vc2DAH/OoUvyked7y4jPEag9dwcmG&#10;JNmS266r/QXOHQ6HSaZDI1KFxyHDdZP8nwmTNvX68UUiWAu12tuQxYFJVXBAqi9DyWgruqsc2p7c&#10;6xi16JpEHnM2JIDP0CXknL932K8SjpadGasr9sjcNQiWhH2Bfo8gIQOcYCclO2b7coMdvEmxNns4&#10;LzwrembEwxLiAvZMR9BBgfa06ONc9Pi/OfKyWR5HW1DGOa9kfw0/nZ3YavlX2ONTFhOD2jIUhNJU&#10;X6HIsCeU3m5yhmc7GOU6gmBzmiEeVW+J0C1/D6fdFyGNktvNLBtDRQAOC23r4PLlfkh4HrPdCykU&#10;NcXi2z2rjUCMncrXgCVyvb6RCDavlIINwi43V+ehBwM327fIwhYR8Cb/rgF0lk0Ox3pKvyIgNpv4&#10;DHhmHxLxYHBOhyzzHduaVmBTvY5sz98bSmSB2KAaQtVeYpTy9tb/Nda9XmJEr7nW/dURSszC5s0a&#10;ZhMrOyFxwrpgACU2Pd5vMnqKF/Q0DGGhNsNxdv0pm3PCtU5aCCOb0IP9OSNjAgm4vUiH+6/1MMcT&#10;TxV+Z3PZaJSyCmtzXHcHQXRevyOWe3XAvwqT5H1NTJwDurPVGcYdjwzwqKEILUC0zwbb6tZaabO5&#10;uzX7tR8CPCesL8/O2tcNUwKAjhY2obTZZi2ajzFaJij+ErYb1tU8EUDFBi+eWU1i2A4vtmZFyWMM&#10;KkoH+3XksqV+ZnRXIWJt9qgB2Dk5M49n7WjxKiTQY4k++9Ye47WwFw0+30J+esOn3G83lgoNYckm&#10;U/aQr775HBovWL110/aDT0AMsryr8+4tixV0bE3cR+7MbynhxRt2tAVuf42CXBxipPdY999Rmnew&#10;6VM8p6Nge9jrS7xZSMYWgJ8CXK6562+DJc9Ny1XWewagzQ5Qxj2e931IYshyrMlR6SHnpFJ/qNSY&#10;X3wEXDF47K3VDNb91wHUkcm2gGr0vhYoOnJg61c7ZtZYR5v01Ft/R8YfRVAza90cAecftAHaKsBh&#10;FYG1/jM8XNtFt/EI7ZjYnR8HW8+arDbB8PX02NnDDmBULv1PvgsB4T55vANzZJwaGKfBejQ3AQQB&#10;TI8vLu2Nwj7m0bUihtJsfcvl7HpnF8Q1hEKDmE7/zH4gK5BpCa3RwtH0AwBidjvPA5H3CMMZLHX7&#10;ISDrDly7YH2vb5BlnYYWeMHaj9iTts160PFIHC2VxBtMYRBP+V5s+8zf03iROcP/hpIh62ne5ST3&#10;PJxWnoVE/WeM2yOu8QRHgR+MeDr5HI/TGR8YE/CrXHoRxuDHau6RyX64vc1AgkzSfY88gTkAq61x&#10;0xAiiYrRhiR6HAet4Q0LlB5VFNmL2CkW77kPVml82+BXPg3ZxjA6RM0GUM6Q2K4ga1fH8dhuCEFt&#10;AfKWFzfZiwbOh4nQRm2cTtnkGpUr9hNieFqF+BR/D7kz1rb8JozRn4HeMg7BZPiSvcBzhCCOFnyf&#10;tTfC43GbjaoaEErb4VeH7D1y0Gat6zXWpvA3ZOzvOBRgEWtWAT8aTRyFKpg50vBDQvDoy6xNmft1&#10;0dWr62OcA/RkAL7mMLYYjctLdQeiiKNQB0/G6wR4Dub0IEsQaqOLTfC7pdeJQyOhKINPKfToBFKa&#10;QPdSyHSGPRl0D5C7BLZiP5JwuzWmeX5nqkQ5Yn3bow8hTvRk/Ty2bVgtw9qUIZd2NvXoJAcWuXdO&#10;F61q4DvPwoj3X2B/5ujIGJwbsR8j1rbTNhnvOWsFLuN0WL5q5NZcmnPkLgcJLEEuijiF9l5o1h4j&#10;n/bTMMrH97BRkwv2GR217XXFyAJylmPN08t34RidMbF1ZAQKHNlsT8P66pS/IxNgrU2Nvt0XIlHN&#10;1t48JLFzn7x7gg0boAvHJ78jg6yFOIRR74IrkyucP+TPGU0e/3WWkCN1BH3I8mzxqAB7Z7muk2pz&#10;Y9Zm/TH2rzmHUBzzrudlsLLuUTbkH7wacq9Y9sp3KpBybe0MojuE4Hp8Yk+bEiTMQYP1gUdKkHaw&#10;YQAPmLMOc/Mv5mDnaB9H4DerIWC8bJ430Fuzf75hWs/fbWObx6sqrg/DOYY2XWGhijw0/2/Ws33R&#10;7QgoE3fWveV6VQTccxQnBdoroQzAZdiwDNe3G5xDher9j+H6KsmiZllkNhUDX0yatMVGTSALE5Mw&#10;uH8TA8/mZFDSZPk1C/YWxdeA7gFKaQz7Ocpl4tppcExwp4Hgwuy6fL+KYaxjSGuAmaNMbXPrFDXL&#10;mjRcGh5b0WZN5lq+wAv7A5A5jdnnhquKZTYN0uREvC5KbKOTBQxdj+IWI7lefoqLaeKkmdB2Ksux&#10;BukZjG/CtSE0RYAilvDx3rXKU+5hIhcglQMsEVznC4wwNOvLh3kOUzyMNgajDxhVEb4Uz61HVHLu&#10;BPshAZnOH0MGnkdis+Lzfdio2eht1kslXsB8HUfcUBAQJhl7HQ/CRkM9wL4pyCOcfQyacwtsfV1J&#10;Y9jweA17zq0cYA9uADbr+dMQhVMI0xnvmUeAakYW+P0IJb+5TGL4dmMCWoF9rbBGyxUA0Lb2/yHJ&#10;zKOM7TIZaqV3eMFpyMIx5C6BUO7ByGHlCK09C/QOTdCxBDSLh65nYi1zAZKT4zNWOhjhKORhwsiV&#10;jWjqeB6DGcDDezaQu/ICQ8Czm93cRS4bnb9DgBR8lATAmm/OIpsuNTHc/JQ1Xtw7xfUSMHM97dny&#10;KIw6+wC2BnsvThvsQWxX6/1wsT2KXrolZLaOPocEnUGOGyYHYTg22z/C3f27cH27j1e9jxePwUfh&#10;zYie8x72KXBC4GL2KA4umo/fAMzv+b2s/i33wwvEix0BOv0Nsg4BSwgK5nJAqooQuRr/zrFXHm31&#10;kL/7r8e8D2vHPjlSNgVo1JBljbzdDs+4j+W5hfoDGHoGnQM84pkzhCXNehUsKcbIXG5Pwp9f6pAR&#10;vMkswANZKwKaJuDaZ8G+G5KaEl6lpVlF9syukL2B8yecDQI5Ro6b89c8KzgCCBWQfc+la+YLIL/n&#10;kADbjntGHSMcPJugnGX9zXvKst4tHIHihH1Bh894h0P0YL++E85rfwd0n0L02DfLVsGdHvczobCD&#10;/DujoMc1JgD7YnmAQdmPuVet3tNwngGwJQcQ7Jyeav33SAidoqjnmFEOq29ibpLErI4slPSieVZD&#10;202uWTSKwX56VDbCi7b1ufNVLL0s5nZiNMXJqHnWugn2aKxa3LNSRtbYrxL4oPFIst8eGwwhppZS&#10;ZyArymJ0xHiWAXq93hxGHOyyRh3kxByjEXLcMuIISevwTJPpo3Bz/z58vYdgskeV4hN0GcIFMVWO&#10;bLDURpbMR4kti8EBowQm2znkrI9x6GOkJ+yxXVQt2fv+NY1eH4SrrT1xMCw8Yx08NHrkaPAmhN8B&#10;dSXkoAKx0ghncJRy7H+ZZzCJsobTUcdoWYL/5bYO8XAq7HucEsgFe21CYRn74DFFo/suHjvVW29D&#10;uYZDw7rbtr8FxjQwUE0Il7OJSshUAxJjzlUHXWpxr4kdcq8gamunEONwYmSbkGAHx9Vr7HeCvel9&#10;xCi/xmF9F0645ym47JyhAs9RkyQi903IWwlcMRJix0/fz6iAxyNFnIya1ShjiAVOVwtDa6fjDsa+&#10;DzEa4tBdXHyK5/sDMMdj0v/4Rz/883sbGUzyPAfY1g+QT3Svhy7i3MQBbqy3UZtsC1n0aAziUENP&#10;yji4NtRzBHcFvDUx3QZbNQhBFXJkBM+x/aUSTtKCNUQuzRHMqEvgXhoS50yX2+tMuHG67ZD36/wM&#10;CXmoyLHt/gSyYadjo7/KRhJikUb2q9hl52U42t9j8S2Yt+Sztun+dlcMPxlJ6BkixCjKMAyRTjEE&#10;nSZsD8/aNs9ODzRTNIfRlEzkWGRfNs2N7G1gq8qSAAS7t2vaYLyLFwNj7e+FbAojauiXByrwY/Od&#10;gSyX65h01gPYFrC0NopVzMPyMACVMgpWZXEgKmUEx5ewG5/hyxoCP8VYj2eHbDbGnMWy65rJjibI&#10;yFad5VACPN30muGxKsAGmNRHMCiYlOd9lhHaFTBbAPCaLFweYeSzTRTU0HdeD05DxLsvrjDiGl0M&#10;oo13Bj0UCBbnnHSTWLKwNhseVVu2Z4aAYNgqbUDPEBeKlDejFkA2SzwFeTB0mlPgMLxjhNG+DJYV&#10;tTAkCtx4foCn6xn82zit0fauDYxEE+Wac73NGsW298LoBXuFcUEJVK76FMXDg+xgEDQGjiL2PW22&#10;MwBULYmUhDiUxSqLH98y4f7GuQyn8Ux6BrjOh4AsYGoHusFiF4b9Go/9fZhgkD0Xa8DeqxiODkbC&#10;bG3P07yPJagjiJYVEBNzUswnQIhNLpsMDdW+iWWKwxleDs+m15tjf6qel0JeyhCZNGt8ZpY7gJPi&#10;d+eAhMmjy8UR1/gUWuxx9B4AZDtJ2qvebp1O47PluMdbBd4977EX+9BZ/YKR2wkznt8Z7SbFWhli&#10;VzoVLraONryPHBStlYZdW5K5mZ2Gv762YsvsIcpczQHSNYjhALLF54122eWvPub/IA09o0Jc++5r&#10;ImwudiEcyMkWMgno310nw+1FineX3KbDf/6jx9+PYyLbiD1YAkRT9tZ5JwJezGfAiywiQ/kVys86&#10;pHmuPMQ1D1k2l0CQdexuA0NjB7kMBuaUz6R49wLrMMLbmgJqXYz4ePE0FJDLJD8pvKhc8RmeC97s&#10;5XGoIlcVntHwcAl5N5HX0PlsdBjqeKQOmCpiXObTfbyf3ViDbjJWHrDP8/6eM0vcHAk8t3U0ehLD&#10;2hvImmepyK/HY0ZecuixHn4V41OG5JhkV0FuCzUcCfbRPA1bdksMnbaZhFS0+o8jObCNto2wyoZ6&#10;IQZV9u64iG73wRrIqflH9uhwFHgV4uygLHMvymBD9MIBY4fb2T63VPV+yB/3TpUAWnNUVuAUspMF&#10;KPM959jwvuiCVRNOss2WMeY8gwmUPQyrYdw65MWmU9UpJGDGZ2zfDPZNeQ7nT5jwN53v4Y1DiNkX&#10;69mzGLtTCJtTTR1G5mChBaTf6YcVI3EQqu7yYySNHa6hl9mDKA7Mj2I9q6y1zXh6c8PwGHj1n71c&#10;L+xlsAuWoqusZRvP21HwPdbc1tex1wS42UROPb5o4qCZYJwDsxZg8XxktRhGBGPjseDNRYJ/45Sh&#10;H63mc+QSLMBQNdEdcwXUmzrPUedaFTDBH3tz2EXTqIZD0RxfbfS4Ds45j+Chwyb6CBZXJQmQnjI4&#10;U0UvzU+wd40RywJyZov0RPVJdBjtLHn1pcg6HsejDtt2GxWuIX8VnsHWzz++tcL9fQVcQL54f/Mk&#10;bKlsdYQRGSvVGrynLdY9UteuOMp/ilFtlVgzPtvgR2KvE+Jch0YHAj14hsPjDJTnYYyxHuMIdpEn&#10;qx7iURFrrKPbQW7n6Oqtsy+mZyGXhlQ0IRO8fxcCYPTE5P5yEXxqQtbBZI+dHSmdSb8KSYh5qv8u&#10;fIaUpSGgOeROZ71kFE47y/pZSl7UseP35s0VILJTsFTHyyPqUsN8CIgwOFyu2yARBwY9m7F387my&#10;wh4hw2OuZ1KtEbxCBjsFaXJGhrbdnK8Kf29jj8cXJ2G2Pmb/PHKCF7A3P+UxaAJ6qYJwNjE2vU+h&#10;bLkS4JTTO118DCk8Z0OkltZZBZFDkD2ayBmmAzhGLFQfYVksXuKZ2xc+DUgWY/KTsxYsZ5LJmZ3u&#10;jyGnAkpYLvK7Kh4dQm4Wdw6DacKKXnoJ4ZZ1Nw0ts+h5NtoKhtjJDGNgolnLcCzG1dHNKRYqhSDm&#10;DMOiVC08yeLkE+Aq+4egAOa2ezYknkeAPUP3T0sMawjmEDCKJY8AmokreUDOjm1mxDvfonFhEx0M&#10;DcoZpyniUUqOPBJxjkMV0mCuR4fvtHgHJ7a1DdHiTdYQMLuO5XmuPABrk6J8FUJTfIny4Jmxlg6y&#10;sgb4x306TFAEz7js6Ndlk5sQhOQCpdLo6Z1yrx7rOp+9DJeXe/wcwyYxLIChNfRNlRCy1WHjG6yz&#10;mbNNwHGA8PQRBMudbB1qKLUPOduukhixSfjxpQ8ZSeD5Hj0cS+Bdm41u6HvU9xz5Kfv1LMw9p8Ww&#10;x6MFnqslmcw+D6vrdGxqkwOEDdvbLc+R1z28xC6EpQ/LdQR1nWtVx5K5n5E9m/9AGtooK+uaR/YM&#10;QeYAkSSeYweCZ/RohCDfX2fDn19z0VNZjI55Hu6F52b/jdaAd0YeihiMVB4GX3EPkFfI6uzyMBJA&#10;FbCokUF2LEVqAyT5E4wcAK3ClyCO88VnjOXnMGhAFNnLRum3MOTZu23Aq/QyjJHztXMDriABvK9N&#10;eGw+Y9OYHrJw8/UkrBZvwpY1mrEnNn2yauDuKgtLh+B1nO/A/6EzJlCaSGnnwhbP56yBPLKXST3l&#10;7+qJx4KPYn6NnndBbwBZ0UhbidGGhJVYXytQEhgFk6UMswsqNXRsiOzEnhRLj60M37P2gJ+k0458&#10;dfbNGTBlSHCpaUc+SAZ/76EDvb6yAinGwDg4J4NXmIGseN6dALhyEMSGss7nBuhaHvCyo+kUo7a9&#10;+RyWkIY5clb1SJPr5ZEXp4KaT3PSeB73uFAFFN1r7m1iZqrOvvHsEgeNkY7FaPEKWUXW0aX18nf2&#10;jTUzdwSHxdJWq2yaNh1zIitYVmJ/qlMwBJmysqmK3FsOG/uPDNHRK4gKay9xbyHXZoXbIKoAuUiB&#10;ETaOqpoU21Im7BTLc+IU5bmGk/jiuTLPacfSlh41Pwl0vcD1Bzzvf/3vcdhuUsg2+s6e2bm0BIkv&#10;gAF5ZNMZHDbvqkCKTMyuu/+8gwlsMRIKEfGorcO7tHgnPUwT4apggiXHY8PkGB97anSRtz7rMUZv&#10;bq9O4pAloyJO9a1iCLLJ/wU+c0+dJq7rgD2HDY3iWHhkg2f783sZo4VDogFK83vkeA7OXJrjAvFd&#10;rd6hs7wvzmQdh6fc1OnB0AyfhWTJIXfYBtbFdu+15mNI0mPWCRxCxzx2qqNnhTR7VYYoIL92Q51i&#10;J4b8dHk/K2eMgEXyCSabG2SelfkrRvMc0reZfebd8hg+HMQs2A15c1icLblnw+PYGGo+O+FnPx7r&#10;2V+hu3kdLu5PcFq1ZxhEnN06pHd+leLd9yFJn5GpQ8gC+4ssOdBLMmsvnMnmNKxvExAknB5kJD9l&#10;byDt7dGTaOtaM3QCgjfFoC5W+9EIz+efwo/vlUi2jW53sFU2yzKnz6NS8/WK6iPOgXI/4xkm0dYi&#10;t+hREV08R9ZS6H2xBulh3SrY2wz/Z6VLEf02SVgHdsh1J+xfD1v8/Ws+fL+rh2EbYgbm1So7rA8O&#10;mMfxPIMR/RwY5viCOFwLnS4jv8XKk1DAQWpwHU8QPK42j61qBBPSWDayb1FB6Tn6A1bnXoSfzDFw&#10;bkB1eQgxOODvhjthd2OMEw9ZRlEcc+xZrBnotS4/bJTZ1yOY/tXtx7C9wNvHu6hjxGRQ8/khis4N&#10;TdZCiQr957GMqLxF6a4xLCiA+Qg279HTNyRl1mfenIIaBomFa8GUOzD+9oLN4CWc7jfgGfV0r++O&#10;AfV3sfbXFq02xEhjoGoooUlZFZhVZ3ESyni6JYCxhxC2eh9Rlt2QgN0lYZO5PIvBJpqvMEE4TTRz&#10;Ol6Rd83y7rbi7WDcDdU5o3+2YQ2WkCc3Ecban1tyugM5eMomPAa8HHiCoi3tBonAsW4mKT6cDb3B&#10;gMP2IV/D7SFs2vkDJyg5gI0B6mMUmhClLt7KdIRiomi3N5+CE8TyuedxNHceQbbhzP9b0nktx5Uk&#10;aboebMx6popaVZegAAGChEotTmqtdSYkQZBFVk1Pb1vvxd6u7fvFfl/wAkYB4GScCPfff/dw4eha&#10;74hNaNtcvApfPp/hzR5B4PCSYO6G761Q0dO2iuDm2gTSZyGXgyXDEoeA4xCB1WOxkY2JLEve16l7&#10;huAtbTPU5WQ0520sWe8cQer1/gNFhHDwe+5nD2Zu6VOcGoiyJSik5XFp1pVi/UZPypA+h7zYatV+&#10;AhXApZC/Dzg+hjA9wtt6CuhgEG2+1ZNMvA5lBFsF8Z7QGQP9/lMU+zuxMffg6vwsJo3Z48Le9QWA&#10;NIWnY+WASV1ZgLJkPsPwccjXTbj7Lawv9uK7e+VRGcGul3vh4vyYvZFwmF9hxACjUeJckaG767Nw&#10;9/Ek5q+0TU6EfBTTD6OH0YWcmg1um2CbvdibpCdTR4YqrMVxy5acdiTYkEgHwYwhviMM5QQdmEna&#10;Zr+EIYTC6zRHAasD3THy534BKmUUuTXCiAjyrXuQWUhVEw+7AkBzjlZ72HUuqUEa0I2q1067o1Bj&#10;f5zj0oU4rdGVL3fpcHGBXORM1n2BEfPaA3nkHUr8/mSbirlAOWSwg67bZteSUpM7jVQ1MIyN4duQ&#10;HbwJad7hFCA/Zf3OM/EKbTZHNvA++vHa6w3GFqON0ZsAbGu8Y4fxtNADw64mgjXRYRPimhIF/m1C&#10;bAqDmgfUMuiV1xaCcx2Ac9DTfIH3dXUYZhuIPsbDSpBy9mGMwlUBxXLhAXLqFajXNJAO9C1WOIwd&#10;Uf0wXrs02DcNT3vwKHTxsAY7SODuJSQNOcHQ2b3Se/Q8AHwGHh3xLBtHmZAnltmLYWhUhX1aoMe7&#10;9X643qXYwzcxgzwFvqUx+vXBA+QDx4l3nA4Pw/uTp7zTq+8tk+fgJaRCjGmCidbLj1d4pVPOhndK&#10;4vXQ03gVoYfuwDnbiBfWYCVfhS3njXwUwLIy++dwtyHOh9N01ccZxH9mcy+InxNtp+ix5XQmxHWR&#10;UzuANu2/ABnpOxl28SiMIFO+zwq5HUGKvGNPwMRiCZyCfFgePIEkTsGjeuUhJBtsMaKMvFrB0OCd&#10;iob60bGLy1QsTy+fPQgrPvdiAwayh0nmcei2+Jns41jjb9+LCpgyBAv9/3blETYFwrTCs54+DSfg&#10;1xmOVtFcKTB3gNz0OKMZsrKc2H21jMP3PpTKOI0Ya6trOkY0IQHTFe+9OAA/kRV+L5v6W3AwXLl+&#10;P9zcnIXLqxLyfhymu4Noy3QUmnw5fyZWYIEb7SaYDWGeLT9EXWiDOd1zdBT9Li/Q+0ub8b0Jk+Vz&#10;dM/ow1M+G68dIljF/ux2+VgBZdfIPs/q48COwbIRWNRDLtte0U/MZYCcIF/VpT1R9pHb/VDAkShA&#10;OEomC2OHzLEagY+90SP0hudDdizLX0DedsjvbvMmXvOvV/vh9jYfo69t5MK25In4yx4akchzHieQ&#10;PSs67GDrqHmnxxqpa2DPSuZgQJxjQ7XtfnCMe4LTq80fs57Z9giC8yZ8+SMdfmixqB6A8/mPDgaq&#10;Ant8HWcalACcAf/voc1g6I5mrY8QSIRiNj6Mmcc7AOnuFkHZwpD4eYfA1Ee2GH2M4MFACz9hRO5j&#10;YJ+FDJ50bYkRAEzy0aPCq8ZAWIvrXVB3jBLBCE3MW5xDENiM2gqh4Oe7LHxgBQTfMwFwjLKtEY4F&#10;jDKNIHtfa3tUQ2zVaDh+DVnZJEZgvDxCKY5hVoAUzzFaYNlLT/Dm8zas3ZKUGpuUwficsHl1QWJ2&#10;AOC+DDcffw9bhGS9+zuKjOJwCN5DCmZ2iOwMH6BQ98KYNbguDetooVenEPMcQ/AIQ0MygtKXN4Av&#10;xqaCYcw3USg8cNt2dvWYIBz2G+ihyAn7VQXwioYL2auSPQQQoqLGEUapMW0grEZXqhibEms3JO89&#10;dBaAzrHvPYzbp9ts+PyxHKoAW6UOCAnGnKf32kMMQJ8/7RYXSwF5d+dOtEya5Gys518sf+F8vTvl&#10;XL3eQLD8PPuM2wXPteW9R8bbKLQkKo4UN2ENMObZRYxlEWCvCtqLJzGZLQ9pPOPMjwcmuEEgMI7m&#10;JOhhpwFPQ91l9sPyIOeS7BZH4Wr3IWaMbyFZzRrrrwKArDWOp3Y/OM88MphGYTKcvQaq4HO6z4OZ&#10;vvbgd75CuQkRMvrEPo8guIPVHh4zPwuRGMCw12uAh7MboODd9pOwWt2PSZmW6lpGWmP939tIw7YL&#10;KDL/LrOfKYDpjLMpAFZeV7VsaSwAAeodPt+pdoYwx5x7nD1/DhCxPu+8hxCqyfTnmOVsp74WezGe&#10;PQtXN3pAGAdkvFL+L573Y/QcrOX3d5sQ4Gq8msMj4CzjFDy+5+/O+LwlADVDvzrI+8213hkeP+Rp&#10;awOd0TGEFb0wdA45GuEhjTCkNrMqs7cO0DEClgVsivxOnnVkeLaDaux/sF7lIFRtziQDYAMueEs2&#10;8EkwmE1ksIusmm3fR6+MetX17HRKIAqWADvJtM0+iynOCUnUc0kpn2f/+/l6DxwA/K/eh+XNh3Dx&#10;8SiWjZn4OUE+S5I3gLcPmc2y7xmIWMqcF4ku+1lOTKx9gEF4gHxDGjDSdiC0eZNJwjmjG5xFHYBM&#10;ScCRpToAahmsntZk6sj412Eby0aPMH4YTgDexL+vn+vh822Cjp+w/kPwjvfw+gv9s2TQXgYZ3qHI&#10;PjiGvMS7F5A7J5VW8Bwb3sVDWGvoVRFykBgN4b0sT0xGrAO5M/FWB6G8gFCxRzn0NibEQeraGJTz&#10;85OwxjNerMFFjEqLd2jgCE1Zi4mqXkUakpeEVqbOqkH2JWmsrYZMOsVwhzNlKeTF5ggPtRrGTkq1&#10;/bXEmveQHFRqYNvkIQ4K2IHM2RnRzHuv8SxHbIKDkrExRu1y9z78xXMu0NUBXmzVluqspwfOOf/C&#10;vhqfPu6HG/Mh0D1n6cQeBHruetHqEHJwPH4YsnizRi8dz2xfG6duriAwq91xqOF56xyaH2GnVktK&#10;pzxnYCUe8jfm3cfoumXXBc45gxNmXwcTKBNwwcjmZPkjP/MzOsJ+mTcEzjqefARBkpicY3yHOsrI&#10;o1ceLRwsE/H7fIadYRfI5xT7MIeAbjfq2M+hD4626uAcJGqIg7RFnm6vsJezR6Eo2effp7ynnWrr&#10;nL/R7+svzbC9KPKekO0GGIaODLEbWxxlp3B2eqwd29tG9xZXyJMAAB+wSURBVIY9cAh8szLp86fj&#10;sLsCC9EtRyM4wr6Gc2ETrqoD5PLaaz4XolDiMzPgSgF8r7aN8LwIPeXO8mb22bbya9a5hpiPsE+O&#10;0jY/pwspNP/NSrkea/vBnuBOo+ohREntcbwOMMlCYDVxaGGjFYyBPeodr2zoZtw74ICPUKRT2M1b&#10;hAtGg4C1p89h7jIjlBGAygAeGX4vg3d4gmHLwcYsMxyMNKI2gXnJYjG6sGOTiaqw1g6CY/+DBoqW&#10;wTDX8Gath+/OzXD9Kc4i+Nf/NNg8WBqemcNwVD6zr208Yli6xTMMC9oj/e5jBbZ7HO6uKmE7T8Mo&#10;+UyMzcwwEErXwLA4OdJEzCICXkaovAOf4s1eXJno8SYs7QJ5e4J3+zasAZMrSMpH2PTV+RFCdRBu&#10;rw9iLoEDQAYYIZs/GWLuAF6OapWY9AwHQYDO9BYMSUJqTArMC8AYX6seOpCXEd5qnALGmRQ1+gho&#10;nL8heJhUBAFI+o8xhhhpBNJyMrtAOlyrwlfZqyPWYIJZBY/l6jIfbi+LeDPmCnBOCItJfnFAFoxR&#10;Qmadbsl7VDwNz05DZEb/HDZt0prREr2j9vaQn33N/ryBUHg9BHlh750eZ7e0IgBp86fYTwAvQsJQ&#10;FnQ03AioyaZtZ/6jOMd4h2k+J40RLiID9sXPIPBlCNkY5V1e2oCL927hISmsgg6f2cVzNqJgrwCT&#10;fEzMbQAoGbyYHAYhByEyea2EZ5BDOXL8br7OuUzeA05nKDzGjj2rWS1QwrPgLByRbpi+Zdme+QIS&#10;tSEGp64X+Eu42RyyDgmPg3S82zT8DgmRHCCnKf484bwd61rR0I/xqq3pX0AYxniM/Gx/hQeHt21H&#10;Pgd/SSQt3Uzw+izv7ECkvY8dzr2WeoYRFkjfAJC/xauEDp/fY28WGPUO67D5kJMq6xgjm1s5+TA2&#10;vGLvNcZN9K8rSdhmQwd5v7tJhY9XhbDbfoiVDzPOtQcg9CAE9o2olAwZAzTsn4Ow7O3Q9G4cubTy&#10;w3C5Q2gakIY+RnQxt3JkL1QgWn1D5hiPFjhgsx+7TSobTfS6I9nByCnDWXRWI22jGXuWDJDXHusx&#10;9K/nYxM0555YBdPk5y8uT9GtbFhCblroZ9VWvxAFryE7kHP7bti9sLw5AISdmse5Q568k+61ICp1&#10;/p4Y+ePc2BdD+7Xa/dCM4fLvRM/OtIOp9894iciiQ5VqFYwsctvj+Q0AdYyBuAbrVhjqce9N7DWh&#10;Xi3XKbDjPc9T5yFJvifPNITbR0Z63e95X+ZCZDirfMcoCxjDu9fZ3ypYaz5GvJLEyKk3scIBwmAD&#10;JtdjSahJf2Xw2LJkE72T1uuwu3FI0Xs8Y96L93Psdwd5baJXVmzF/IGy0SlwpPYcB1BCswexecOf&#10;r8IM/PrjryZG+zDmjZ1fHPF5OIEQ0D7vYRMo8w9Kg0fomqWFyhVeJ/htXwYbTzU0vui/+VnmdDQw&#10;4oP2K4gWegAhl4QnyE0fstTvaFiNgKDbePh/fm3Ea4UB3xu0eRbktGSnTvSnOsbI4TxmJSvmE4Ab&#10;6kcLA+fYcUs7I+6wP1kjBOz1BPzabvYg93jEI/Ra8j9/GQdalTjfIVje3iCbyH4HArVePQrnm5/D&#10;Fc7CbmOeHs4dWOxVte3C2xBXk0mt6KvgdUe7wFkYhd5dncbGfpY1mkOywvBf707jdYlJyyscrAnY&#10;Y/THSGUXnXDGUQF7l0B4q+hULA5gb+yfY3Qn2l/e1WqmZgf5hZTFAXms1zSBDrZgND6AfB2E8eAd&#10;DswJhDEVz8sr3wYY3pxzTkZrcbocepiBtNh4y6iUEyVz4hc2x5zCMXair20Fa5xB0vRzkTkrf7yS&#10;SHhfWwCIA0kZbJw+DD80OWRDwH1esufLWIc5OojsxkUbvrZs0vDEHAC2MYkeZxxRzEJqGPFC4x6g&#10;h2ChmF1bDbPxjqPNQQBKCM4ZIJbnq9JAMRHCzfRDuFynw/VlFoV6HVaLYwDnFayZjUTRCyY48jwZ&#10;bJ5naAQaEA49qk+fPgRbilZnGDoIQuGY7wH8TYhIs/wLAvMBb9l7m8cI5mH49rkTlnhRc6eBIch9&#10;FMls6RHexwijOZWlXx2FL39VwmR7xOe8QnFseQ1Yw7aGAN/11ctwd30Ecz4On25K4eYyB1Hga1OC&#10;jOSjYFrG0xd4AOCqYWjA0gQxIwK54os43asAA88DQPELpbaMrGbuht4u79qXSUOAUhzWMQec4bCy&#10;KGUd9jvm+VaO2Pp5PLE1rPdNPyJwj6MhHUFabCddn++F5uVhSMfOgnjly0MMoSz7VfSoZcltfqYP&#10;WZrAnmNfAv4vhUdvLooZz/a4cEaGEZLVzs50WTy6V+zte4wUgMOz9HrsHmkEKq3hhoHns88BDhg8&#10;DN3OZwWE3KYlMUeD5+99AARN7Fs4UOZFsDnNDOPg3algYdJV7N2vMs1/DsPz3+OY2VzhPp8JCKL0&#10;DQDHOvM6hqGLEe5h0OxemEOoC/z/3AZaghqAmONnchoo1wTI1wHZVgPQRIFTrCsDqJeRgSbAM0KZ&#10;W/0HocLnFDFIzt0oAU62Zv32rR4WuzMMFYQNABNsE4hjju852S+Pcto6N0E+mxAhiUgsBUW3miaE&#10;GcFYvkb5UT7ImPkjQ0OceLWtHUwewmFDLPv8G0q0TXQLoLZU0e5poyG6aM4Q4JI7NkHxp5hM69WP&#10;ERlbsHf7eNq9exAK9I/Pub3Jhc3yKMp4Db2w2dmM8xIUnYNh+/WGxACgabcAA69ukMfy4AmG+14M&#10;lZYhL/nqI/YLgud9O2djIq9Dmro8q8XneF1iDoij7q2AcphX08gY7yRJNHnNfbbZTA3Zdg6KXS63&#10;6NrVLh2+fWmHj9dJuLhIczbKH8YF76YFCfp4iVGG4NzcFAFpPGrW08RQ9SGy376WIO4QDYiQLWtr&#10;kOzO4j0kbg+d3cN7TQXnJXjf2pLcjfZwHlJhdXkWI5cO0apCAlo4BXMMgl5meyax837/eVjilNjP&#10;v1Z6Egne7W02fLktsW+vkC/+H73r8DuWtBWVIQy8OSLmeFj++vVjFazB0eLcalMMPZiVRydLDQwP&#10;hMZ98dqksNoPudmreI3SQJ4kjKsta+Ez/vyzFr7d1cOkexgKaQwJJKaBAbLCwzysLnJRA+ityOqz&#10;x06ljB37ik9jbk4sQ8UDb4DlDq1zTkVthLwhVw10tMX5nKW/E+fC2WPeEwdEAoN+mAgco6EQvgKG&#10;rNDg/yADkrz+8hl7hoODPhYh+dkY3cVhQ2bjhFb228ZrTQxxEf2zz4XlgR30YPjpMBQhnSb99ZRr&#10;HFB7e3TAxhqGyztyvd/YdRa5auBwtDiPDnLmECnnmXjtc4LOiY85fjf2MXAqLfvfx7kqpMAK9ujG&#10;viIY23LyPDgvxXL/LiTZtsq+3wKMWWIw7dGwmD1AN57EaFyf57bBcfssWMmmI7u9fAMRg4B4NcB7&#10;tJEDS5St3JjgKNbZ8xXnaN7P3cdG+PPLKGxXOWTxLf+HvYNMtHBa7PVi63zzBZpz1m0+zpZ9mUNY&#10;1zwXcm0vkQFy7PDA8eIgRufKOOxWFK2wRTvkY23HSPEMEtDCiahAqBJ0uISdrEB8m7t3kC7kCzky&#10;YpzDhlgJYrLuCIK2ZO9NOt9tT0I14ZyRG/MSjbz2zK1aoW+8uwnxsZgBR/OHmcYEQ11DkCxdMUpQ&#10;7SIgKHdWRsqX90N6cyprCWZnX31Lz2xcUjQaMXoIOfgRg2BNPsoGi6zUAW8EtQhLTcNuTViascHz&#10;ic1hjsO3PzC01+UwHx8hXLBlwDWD8prboCDZ5tPJcAU+I075498rFHx5+z4Ccx7DWQEIVhcvERQ8&#10;uMRkPgw2BzyCbdnHfsR6rzfHeP/74QIvbSoIcChDmKvNUxxU8/lTLvbLP+fnRpb34GVZJtlFYKwF&#10;3pobsXoXFhyeXuYYIZriuS8APZvV2KHOlriXn2B5GDLnILhXeoxmdpu0WQf8iwh/pfETjP0ee4xh&#10;NlQOABs+r8R7XLPHAZfFu1AH2GuQk6LJaxygSVbe/15e/x4zcrvdB6HTcCSt/R4wdGMT1UxSeYvw&#10;claAVAtAcuCJE/l6/P7QUFoTtljXiP8e0pyPDVTSfL/Amo0MDfDwJis8JQxrmXMzAuJo1TlseLV+&#10;F/Mb4tlyXn6ZPFpTZuK1Fc8EfGJJGgYvxXtl8LZ8hi2cnYq22e4FpxwaRl5AKvv8n8asg8I3AbcO&#10;Bq8q0eOcShjTPHtcQYGqK7yX0SNABDCC2DbwviqZe+zz0+h19Hd62T8DWN+jJgmfV4bc5CFdpxCS&#10;LB59AxJZY4/inTmybWmhXQJbrH/FnveR0XYTQ4vHmcbgp5Hvaps9RrGvNiexf0W+BPEAZE1U7cww&#10;AhjXxAZggLjjhheA/eIcowXRU4GdqtnxvAA6I04dWbohQYhq0bAyoOjAnCqkTlkzfNpFaU2UnXJe&#10;jhxeAbiL1WH0tE2G7PTuA7yQZeTQUudOT0OPsQC4R+zHYvYrnu8xwHUYWgmfl3sRMilJ2m/hEu/x&#10;FgC92L4Om90TDA7kiM+33W0ZolYGWL1acmR0q4WsTQWsF9+n6g3u442w5+xNkrBPnEW1yHlgKJzN&#10;0Ta3ZMOfnUcYLpyGOd4f+5FmXRmjVhgTy7Uc4COR7yNvU3Td7qqx2gJ9dY6IwGSOUg2wn2DgBzgP&#10;095+WOENGTo3YczGSm1k11HUA8C4M96HzB3xzvthgIzryfYwnm3eIVdHB9nTGrplRGwMSRnaCx8C&#10;UOHdCpC51hoHCSNxfp2KJKWCgfR6xCvBGeu7OM+Ev/4cIANgSO8t696LSa4mstoCX2Jk6HYGma7x&#10;uXV0pNE26mJ+1l5IITM55KPAe8VeAhi63gjcxBg6jbUG4e5wpvPV92ZN9m6Zox93n07Dl7syn3Uc&#10;k+gm8TrA33GfwFdIgrkeevexCsQrBtZSlpSCW+0deALw2wXRuSQ19s+oo0mfddYdZwlANpxMO8EA&#10;9sG4NmvPVzgvSKTJzfYdqTj/YnIYr3Vb7GGXn+k6jhtSVuXvRd8XG+K9fRMS2x0gL+xvy7w13teS&#10;zSqENnYPxH70cQ6sEjFCUUVeE2TCoUh1iFodEmbjsg5YYu+CHntlcyEnHVsq7LVtjHKBEQlG3NyS&#10;Fp59f3IQFuj5EDke8q4D7Ml2cxDO10fIwm/fHUDOazRnjTi7JfCpDnlwYuoCOWiU+KzWy3B9g1N4&#10;eRSr0fI40FavJchDFVxt8n2vKmPkzqstr6/AOu/259v3EFo+c/caQ46TetcK//w25s9OON9mQl98&#10;Zq1t8M8EQ6tpTFA1WX3K3q23p+wnzwfzY2I7xLoBLiRj1mGUBuKbR1edVmm+k7ktNnkzJ6c//J6j&#10;Uzb62fkJO/5TzAPL5dwjbGUO4g/OmddVBn+86rfZmBMvv34uhj+/FsLtRRImgwOwBMwFr3Tum9HB&#10;webjsBXrj8IPdQys2ZhGD6owtIQvO0OlUGRbqp7BRLKwyZxdz0r3QgLz0ysuYqwLgH6WRZ0B8Dmb&#10;pvRg2wIYB+FI5zTPjMNKWHCfF14JDDMYOM+dDd7i8cCkMGzO9i91vpdP5WSxKFcW8pIxtM06CgIT&#10;BnKw+jUyIZMG7VjmHbfJXGO8s/mGzTVbW3AoPcOowtZ6r2JG7wpFlChMrFDAmNhEyW6NjkYdweRq&#10;khGE2R7lxe2bmOiUNSSPMSxl2PAsbLLqnZHXDAgn67Eh1BCjq1di7boNU6oqApvtnWsN0mW0QPCc&#10;b/CA8TzaEKp282+hlvxnKGTvh9wZBgmP2iZAdmdsDt/yThwQ5KS/e4+yIlwYCQcTnWOw1zDyBAa7&#10;hTX+738V45ASczmaVRhu+23owmy7EITR9kMYI/BObbSyJQ7DAczyAFZ5dRBygNYpZOCU/88Bzg4W&#10;Wcwy4eIywSA4+x2wlJUqVBC8FYJr18AGQGOfhRzv6rVDjZ+rIIQtQF3AKE3fQBDxfg2t8jMqxwhv&#10;zczrCV9myW/uzsLq7iTMOBe71I05Ez24dvcFoPQkApx9PkqAWa6NMqDYNZSi3GCvII610o8oHn8v&#10;oSwom2dWw6CauGgJZ4H9T2HkHSWew9hafpmuqdQADgZszT5eXx3jCTyJtdEbSOQ//1GNLadbjdf8&#10;7G/hDAXJo4xeB1lTbZ/4bAF5xoDJ0u0caFOnJgbGEcZ26RzwWaNPDsJ6ERwlbMe4MuuJ3UvxCjT2&#10;RhHqn47DCed0xPqOAPsz9MLrL0FAEI7124CyyXwtvNaGVy3IxBpj2OddTBS1R4g9Kozu2KTMeQa2&#10;qu1DtnoQkCngdnuZiV0e7ZiYAEgNAKqCZ1TMscfN+3g4kLKKiXnoscS8BGFjzXWNmGVr6Mts+Src&#10;XL0Ln0z4vD4Na5Mn0WWHzCyNMFU5K7ySAaRrwfnOeeZs/gACCBGHqFcA1BTveMJ+nnA+BcsGy48B&#10;JX7f/JDxIWtMwke85+7kQ7zO6kK4W4C4YVq9aGvfuxiTODnUKxEAU2PREEfivfH7ML1IQQ5fhnLn&#10;fqg4fTS5Hwc1LefIVf0xRBQQnx/FSMQMObYpTQ+5cbZGdY3+c04tnIcG66037mOUnwPwv4TPd/uh&#10;28SIm6OFA2UVhg3LOs2nYYCMTiaP4vpMAi+BI0ZSnABYwXsfXhdCb30ay8ZLers6ZKsPGKe3MS/G&#10;slbn0pjkaIdOS3J3F2/Cly+H4fozDhxkP19E/pBHmzrZ1bQx4Owmj0PC2RQ4A2fzFNChHFjkbIPe&#10;GBIAybXNsREKI5depfUXdn7dD20wzcFsXuEOwJoRJM1Q9gonw/kpzg4ZYOjq4KaJrxXWZS2+/65B&#10;ftqrI5wIK98gDPy+nVDz4HjaZM8a+8Nzu2snPb4FoyDkrM+r0VPIynH9eSS1jr82Mfvi2uFanC3y&#10;5/V1E7IpEa1WfsRR4wwgvlPsiFOLJ5CZJeSja4SwijMJCTH51J4ec5zFkjkorLFrtQT2zCFKU85+&#10;Kt43nqETTyGOJpjjmCCbcagWHnQVx6GCbtch9vb7aNgSff33sDt/E1bbfZwvMJN9dBxAdX2IzO2x&#10;RpxWiNga2fOqpokcTHGCGpAUGzoNIchznNMJ8r3EEZ9w1ia5iidVztxrziG68Mfncri63EdnkU8w&#10;YMi+rC7x6DeHEFuIFrpuZWAJLDNx3aiAX2fsaQYdL7UhB9UHISlA9DnzAj9ns68MZCGLHhSa2Or+&#10;A+wjBB4ccYx1HJCFbTd/xn4pVsCs2Kc5uqZz4ZTTNvgTr9PA/rivyEseO5gD+36w8qCGcqYhAQUU&#10;0QE83neUEUjLA5Pa05CpfG+U4+JbKxQK1usLpExGAYDf4eGnWHCCES2U8Zrx0Kp9hBShbcFeTYCS&#10;tVn+tkBZzSher0/YJNgo7LDJ9/tL77cxQiiXiUBZjQ6G0NBy1lAfCl/FKA4mGH9YfRUQrfAzVQyB&#10;eRc1WTIgeJb9r2BzlB7Ca1JfCe8nm0OpOSQ7rk3wUjsLlBQQN3TaQUgHgL7hxMjUIQP2cy/BagcY&#10;3iFe51HtfsjD1hx65UAPB2DNUa41bHKCAT+/OsGQ/va9YRDK0uNdBni6htAmE/MGnoUtJOT2+n3M&#10;5vYu1GufJZ6IrXoHCJh3VXbUS1AQ8y/a/K6Z0+Y9jDiLFUrTQ3GneFJfP2cB7cfh5uIwjKznxZhI&#10;VmxSVGOfG7DAcuMeSsZ7ZB5C8jBeeOZ5hPW7EQN4UOIuJG00ehf+8W0QPl5VAaw9zurXeMUkKclJ&#10;DE2cQWhs6GRrVslESwPEWkyQaWLIrYKRIDWX+zH71uZUNbyBLuSutcLbB3RsGzyHVds1rJhhn3qP&#10;wuICAgbY2eGw7HUXwJzCezhbvA4pziQNaSsDNHWMs9NIBxDGCR6uCUQdDFALuXMNZeRSeSkCIq0N&#10;7+BnY5jGV3vIBMqePMPzQiH5/mDsYJfXyKF3iuwn5/3v/7UIV1c5vNM0TBrPke8ttsgV59hANxK9&#10;F5SnA7iWUKYE4ChBuqrImeVx+QyGWGIIgNuMy3vWJn9vmAszw+DNHqCEgCI/M16wbnsbYABT7PMZ&#10;+13o4D2vj8PHy1O8GmvsH+Gx4rlU8HrYi+32XYwM9TCWTh0sY0RTeJcJXqutqG3Z7CwMu57Gn8Xz&#10;udweh3/+9zCM+5DOJvvB+rtjyPwSQgAQO5vBqxyviM4gPh3Dr3MMCeu2CYxjjJ2GOMNr/+tzm71/&#10;CfHFaGHQS1mAvwaJw5HoYvivIKZGLT5dZ/HkDsMfd5BOPF+bFZlQl3DuCcYjjS7Y0bMCeJt9bqns&#10;eAI5blirzudCAuy06ECipOwVIV79zV5Yn78GfNET3qunnrluDEXNcD0yZFfWFgRysf5bmGLAHXp1&#10;e70HoeHcIDOesaV9HYDPXvd1nKP6Gm8fQmoC7gAjcHmTCmNr0yGxE4zZbA2x5Mu9bFfQ382TMOMc&#10;N5tnEGsMGftpv5AmmJKHrGZWYAjEQ5B1IJnG4o9PlTBo74d01us4HKA0+ozMDXGwdFpMLq2yP9tV&#10;OmymkOjZKbJ5Gm5vSpw3RoPfKeBE1XinKrJkiL5YeACJwIPkGRneJwNRyOmZs69JHacG4yaeiYld&#10;iOQUZ6aUx0vHgHv3XmGNRYzgYPMhTjdsGe1En0bo+cerU4x4FhzAUEHqyhLWCc/lmWJjdvRrSHGm&#10;AzxS8w1mQ2StDwnhbCqxN84LMPF7ZZVTHe0NUwS7SusD5B2v/9Juju/D3effYpT05vZdHBBou/M5&#10;sn11/jJ8vPFO/Ul0CBaT+8jxfZwkvo9sqrtDiSPOkjgi9tuBs4KRzuPQVHFkxO3SnDPBO3dAX3/5&#10;MGRS7DdrdN5Brvwg5lg4VVInuQGxbkLebSaYwXBbfu5MHnOT2shYlf83wmKPhyy47GyHFrp5gbz/&#10;n38vwmZxgpxDNnmGiYu16dMwxACbOF5DhjMnlpqarwMeGAXl+wucPMux5wv/jaOHB+85295+CLkw&#10;mjG+PorJ6F6xFIxCI6c5/p5GV4rYBStn7E/itUIJ531wjr5eYDu34Cf7ebr4e/gABtqvwn40VYim&#10;I+gdStVCx5uQyDHy77jsy81J1K0V52reSgc9twlbscDZY3+KECKvon4oonjWWdcWB7GWU29IoSuz&#10;mBzeiPeM3ntkEO4MizIpo9mDwbNpDsFpcIgjDn0I0yoVH0SPs4wAt92Qi9cYTjx0Nq2SYNhhhT2Z&#10;PEbXhil2cnPAlO1bmxANk3z0QgoAkGETQ+Fm95shegrTTuNRNeqw5Pn7eHeWR3BzAhK/b4LX7lJA&#10;eczh2dKTd9A75IDKsLAuYDEBwByv6ihsE1X6CEJpzOfB9r3TMeEuw36Yb2F/bnMkBn2Mm2FvNn6K&#10;NzI9fwfgY5AQHBun2PaziyGsY+RsphOTvNiTGvs3wGjMhwDR9ggPLR0zxnusr2dCX8nEq9/iHWjb&#10;/e+/ArB9hndGRk1Yt3eQsN+pVyDd/ZhVbD/5P26TWDIj8NSrZuU/YS2G0TlkDSsMXgFMOg8AI5QY&#10;A1XuGDpGoPCK/IyqwLuzR8Iee8/+AwZ2NDMCYptbQ4Ud9sf71hoG6wwBNkchi4LpLWT5e0avH0Ay&#10;TPr1SyN8/NJkfw/xZlgLLL69Zh9grTMM+H//NQr/7//+Fb58a6HoXpMAZhCj75P0DMvpSfN3vOrY&#10;ZQ/PxiYhoyEE0/Ax+yOT99qnjTEzX8brHAHXqpAq59bsPAkjq2r4Ged3DPQs8ShmKI618YUzPCf2&#10;6eLyQ/j6qcYz98LZEQDOOXpVMwXUJhoMSEAbWbPkzDIkS1A/QSaS0q8hnYYcYKDTeFcZw4QYbJPU&#10;chAy15wDfHLDXwAwwAx5q7Kn9l4XFK4uPoTl7CiWqBXKsHw8s2JN4gV4Q8JWALqZ4bMZZJPzmGHk&#10;JuiDDVV8dxPvGgC5zWwK9ZeAGOSoY8gSIgcBH+m5YnzrEPz5EjlAvxzDW4QIO5Og6fyA8o84ABgb&#10;rz8g34m9DvpPguVZbYEEwDPL3SS8CiBVtpyUs7bDZBGvOo8xtLNjzFcQC9DbLrpjc6H59Ih9w0gA&#10;LuYx6GikCg8BNAgeJM8StJinAz504jwa9gFylXddPK/AvmXRfT0nmyoNcWR220PO5if25AnGA1mD&#10;YI9uj8NZ8iN7CkmGRMVurMi9yYlXV163IDMQFGdv7PAUVxiT2Fod/RptkCm8f71AkwwdYtfCOOh1&#10;20jqeyUHeokxslT366cEI1rimTnO4zDcnOfiIKk25LQHidTJsJHbCCfBrrFVPVEAvRWTUE2G5czQ&#10;ASeqer2y2KUiSUvAgUj8dKwgc2P0ppk4gfIsepd9SLTRAaeE9iCcvXO8fT1d3ivNv8/YwyIE7ISz&#10;iP0X0MnL81Pk64Rze8LnQuIb9yHp74NDkcRbE7cdLqVXHadLmv+DrNUgC3MM8r//1cYQH/C54B86&#10;WEFnFubVcC7ahC4kyeuKFZh+dXEKMcxCJLvhy009THrvw7AF0eWrXcP4YkBr/H5s1rSAfEy8uvw9&#10;zMCtFWe7g2A6jvz6Zh9y9CFcX/Hn1XHYLg7D17s6xLMY/vG1FUnvEtJuC+y+IX/OxusJdXayfQvp&#10;ehmG4Euyg7BB8m2RXAa3E5wmmwB65TjCGTMq12hAJPo4xjxLrM8hD+ZzrG+OY1+aPl74CEcyAUPy&#10;Xkcm99Hf52EJCZ/fZUIbIm6poV85MMtE54vdMcTpAOPrFR56A26bv9ADsxpLsAzD7fmU0etMB30E&#10;m0cQkc0O47z+Jex2r4LTOMfbg/j8OnhsS+34Oeh/CSJfgTTaW8WEw5J2QacaQ28LbMd3W25ttNeE&#10;3cH8IfLndS42lPMu8xk99ruKPfRnrYxo4Cw46dm5Q15dOePJ62SbAJo3o6Nn86dSCR0F941yZgqP&#10;w/8Hrk7anqUTsVcAAAAASUVORK5CYIJQSwMECgAAAAAAAAAhAGHxDnLKrQwAyq0MABQAAABkcnMv&#10;bWVkaWEvaW1hZ2UxLnBuZ4lQTkcNChoKAAAADUlIRFIAAAInAAACIggGAAABZJpY+AAAAAFzUkdC&#10;AK7OHOkAAAAEZ0FNQQAAsY8L/GEFAAAACXBIWXMAACHVAAAh1QEEnLSdAAD/pUlEQVR4XjT95ZNk&#10;Z7buCcbnsR6zaRiwGeuevn1PHZVYKUwIZmZmJmdm93AKhmRGSalUSilm5lJJxXXO7dvn4nSPzYee&#10;f+KZ39p550NYZEZ4uO+93rUeeGHtivJ+n9LpYZU3J+XNjMqf7FUk3qtMckThcK/C+THFMp0qFofk&#10;j/You9Evf6RH6c1hbe0MKMnvMiVen51U+Nqcch9s6MJ347rxx1nlXpnSgrtdp79e0/i2S67zy1o4&#10;MyH3ayUdfJxW7NpxBUujimYHlcj2KVMYVL40rO3dKWVzw0plurVR6leO60rmB+RON3I9PdrcmVU8&#10;2aUwfxfKDClb6pIr1q3NvXFtb88qzWvDqW5F+NtIuFW5jV5tbk4rlx9RcXdcqWwP7zsof25AkUCH&#10;ksl+/df/9f9B/+1/91/p9c//B1WEM70qbg4qmOmTJ9GlWGlIgXifNghCMNenxEaHouluJXcnlMoN&#10;KbYxpK3dScULI/xuQHGCFLzj1pVvF3Xj5wld+/2cdr/K6uJXeeXOjWrj7pru/MWty3/Iqmq9R6mX&#10;h5R83aeWlQ55ea9seZzB6FbOPi/SrQA3ly9Oy+PrUiTFZ0c7FEsOaKM8rFC63/m8aLCTwWtVeoPX&#10;p3sYmGHlNwYVTXAtDGSoxI1v9Gn7I5d2P1lWItelAMHLbY0o88YS79up0t6kysUxJQmML9XHe3cp&#10;fn1cgevzqvCnmpRIdCvOSBV2hon2jOKZQQUSA1oLNhDdPkW5+UJ5Rhtbk1xglza4mWi2SYf741o9&#10;7VLx3Tld/mlG25+kFL7pVfiuX9G3IlxMn2L73br/9wUdfRfXycl69UX75H/Fr5GNBUZswAlsiBvI&#10;7NRq851lpd7wae+TSR19Pq29T1cU3+Z3JS482aFQtlc+X7fS5SEdnCGDC91KJaaUiHcrmhtUmZuO&#10;5vpVKE6oPzGm6O119UUGFDvs1PU/rOjws6Rc1z1avubVcqaLrO9SskT2MyDJUrdCF7m2S9OqKO8Q&#10;1RQfFukgOya1QZr5Iv2kKelFmiX4kJT9UZbvvHajOEpgSE1G8ea3J3TwqUeF9xJaOJhX7K2sdt/P&#10;q/zKsHLpQfWt1Cpyrkk9Kyc07D6m48OVGvZ0ajLbom73gNZ3yMR8l44Op5Tjc9z+Lt38o0/htzZ1&#10;4ftdlT8McyMTeuVPnVoPtylCNsfJ4ijZvUF2J8iyLKUWJ2t8oT75/N0qb48rnR3WEDDgvTqv8gd+&#10;Jd/muj6Pq/x5Wte+bVbuXZ+85xaU3+vV7s6Kklyr/6BBnjN96vI2qiJAliSi3QomBuWJ9yiW7tW6&#10;hzorDGmDuo4GwBAXqUUKh0lfb6Rd0eKgdt9u1p3ftWrrjZCmtqeUJzNqx2sUSw0pnOxUPjOuJFng&#10;9fRr9fKEGqZOqWGxXR2LJzXrIiiuNvnSfXLHuygbcIzUTxP8QK5bl363qPKXG7r5a1mR17N8xXTl&#10;51UwbVBxsiRaIjgEKJcd0+7unEKUQ748oliiV0u7y1q7tqbM/YAKt2sYWG441kO59+nKLz5d/zWp&#10;oy/ieu0Pc3IHgAUGxbV5XNO5DjUERzRUmFWF29dJ+vZq+3BVXm5m++Vxnf10VJe+pf4OZuQP9ZCy&#10;fWQGdUnmpADlnQf9OvP5uOb3pnWWsth8r6DIlS7SekTx3X4tbY6qY+Ekf9elkyPVit9Z0vyFgK5+&#10;+Sjg2MvvGhltwwcwKd9BvfdoJdCuBEG339sA3PzjnO78NaEi+BR/b1/7X4eVBSgN1JO8PgEoh8Ai&#10;3+EJec+2KHWzW8tk3twZr7wXwppKN6hmol7dZOli+B81F/hHPfif53X4Q1CJ93I68/US2dehINc4&#10;nWnWifl2DSSHFdibUMUa9VgsgsKUxBt/q9ONX6dV/DSm/S8y8lz3KnY3qqHcvBbAlgXAzn9tUtE7&#10;85ookDmvJFV6O6f1s6PKAMZBUjZK/fetPqnW+QYNrZ90SqaOLOlff177X+4ofm1J6cyYTn/oVejm&#10;jKKpHrKEcowSjGwX4NuvUKJH4QSM96ZXha+K2vzqUMv3SgoTjDhlE+WzS5RO7/oJdQXBpNMBzW2N&#10;a7I8oaHstDp97eDfMCzaqghYUzlRq67lkyp9EFYB1tv+MqrUu0ltn4UsLnVT8s1qXevSVOxpSv05&#10;VaR3RgHaAVJxSK/99YTu/GlWt/7i19mvcgrcWlPiTY8miitq8wwqcrFXhdeHNAZA+qy2X/Fo5rQX&#10;oJrW1taKMlxIfndaA+uPa3R9WF1Lx9W++JyWDnsUuOnW4kalXhysJmW5sUibOpZrNBhukTvco6Ov&#10;k7rxpxld+GRWGcooRRbFitDyTY8Of1fW1d/fUoKfJwiMN9il2slK1c+3qm2xCtDvlI+f+7d7KaEO&#10;Xgc4l3vlIhtjZHcs2aPDzzuVeBBX7M2MLn92Vp7Lyzp4v0Ol12u4zmfVunBcq/Hnua8eVSTSIDZI&#10;nCZ1r/7i0tU/JnX4fUbR1yPyvhyGAaAw6n0yOaalvTH5+aMkmsaVgMYuTmpne1l+cChBvSdI/dJO&#10;v9oWqjS4OqrG6VpublivfN2owbV69S63KgQjDa6DWRbAnSF5Liw6VJvNjipIIErvZ7X9ASlOpuRL&#10;c0pQ0rnXA8p+EkN/EEx0yly0QbXTLaqdqoP229U0c0Jt8wRpup5BqFIV2FY/dVJ1k8c17m7Q6o2A&#10;cu9EdeerbZ39GJy6Oq7ddxoUOF2rzsVnyOznVNoY0xoZ6wl0gimInEy+H2Ad1+Vfwrr5t5Au/ZJU&#10;8s2Q0g882jyYQqf0ybVdyXerdwJoTJQjwwp8RyPEcqQ6pZVBEIVivaocqyHyHdR0tQr7ACmgaCPc&#10;tdjAABiTUQZglMmA8NUUugTdY/ScG4FhAOrTE+gV6NHbRVBHAOAxZTZH0E3DZOWYhjYm1TJbzWdQ&#10;lqvPKnj0onJHgGaxzSmTldQLyu22K7LLZ78WVvRNyhwmi94Ky3WE6Hz9BDDg08p+jy59/qSmXLVc&#10;NxoNBgwkB1URfG0V2goosdWv23926ez3q9p+m7S6Vy/vGS7c8CY1SJp3UPd9KhWntOppJiidKF04&#10;fo+LBgdiJoAiffy8n+gfV8Nss+qmT2htDXajrg0U/a7lhxoo1abi9oRCUep4axmgBYvIAp+lO6nu&#10;AfwNC7IAd6AIuPI3IQYjDsgOxAfVslCrnvUqFQhO0gYqNUAwXiRb2gBq9AfXbDS7fNkt18sJbbyX&#10;1tnPzmtpf0lTSI7J5DOazUypfaFFAZgquz0G/gwqhSBNMbgV3rsprd4K6cyHR1q75JLv2rrWtts0&#10;GT2pCYDq9JkFjSeNLYyS+wBTQJE3KG3zBpSTF8kfJlhhRjiUo3zKk9rig2dDdUh/1GUUmb4zD3i2&#10;y72KliErQymUJ+o1EhpSJI0w3ET/GHVmyVqyZyM/CtPZ6wZQ1wSVbAmBYZ3rNer3DmohBD4QvDiZ&#10;GqH0u5afVfdyt5rIngy2ZOvV48rcQwB+NqdXfm3VuY8vaQGRGbo8qjkwb2j9/67qiTpd+nEWbHHJ&#10;f7qOAFWpeQ4d5a5WReSNHLydVuBiv8a5GPfhgAYAst7VY0T+uDYQbEvrrfgSbpyRDXETBngm9tZh&#10;jvGpWp27X6Xdd59hxPrAG8CR1+TKU1D0gCO3g4B4cWtA81PoEHROIm+0ipzfnFGEUTXgjCDZI0mo&#10;H30UK4BRKdjDxCPyfYOsiufH1e9vUXZrxsEaR8hB52PeJ1U53gi+NDpiM0T698VHtX5uXP7Lq+oL&#10;D2rvMx8B8Onm95cUedkr91W/gjdWtXrFK9/tFbX7yfAilZDtQBV3qyL/JpE6U6/fdFaqlmj3M7JT&#10;qTr1u15AaD2nXk+rEjEUKkarCOVFkPh+TF0W1Vq8P67Cm5OOrom87Fbh7TWd/2JM179v10riebV1&#10;PqtwHC1i3gUMmhrl3wi/MGCdANiyed4LIPVFKA1ANk/qRhCSKSjXj8o20xYgIzbywwhCBgWWDGHe&#10;EmRsErEZA6CbZl9U/UwTX3WwUI9c5WMaJ+CjuQW1e3vV7WshGyb1wb95VN/+pxd1+vuYzn65oMCd&#10;gNw3wZXrfiXegGUZjAA+aAshWtHjalAcLIhSizUTp9Sx1qTJYIf63c9pyP2USgBc1moNk7V2Hl3x&#10;8qzWr67Jf3uNN3brzKc57X9ahqW8MEcQ2b+i2L0VneaDb/zcokisQ1tkTXijR4uz42QA5VQwJzxM&#10;sPEsBMUbRBSCRRErHTLLHHgOPPFTOhuAbwJMy3LBadRyhmsJ8F4uLIGL9xpYfV41k81k9Uvg1YCT&#10;lT7eY50MiZhZhDlTSUqb4F7/ha8/ruvizxksxLyWr4QUftWl7ffnlXpzHmMI7pHJFbWTtaocrVF8&#10;a5CSadGJsQbqqsvh7Qnv/6S61XZAtktLUGu/65jjNmOxTjU1P452mFAU8Vb8dEPbn+V17fs9lT6K&#10;6ejLRYIypys/9OnCd72680sLho4LXYJi051Y9U6ludmACTYwJku5pADrCDgSQaqncmOU27gO9mcp&#10;QbIQZvKHKcMoAAz2FMyLUYIW3DA37ueGs5R+Ikf5ALDGiv4QahcmjGEhwvFOtM+Ifv7P/z0ufkUX&#10;fodr/ymqnQ8YrJd9WrrsV+qBV5l3vPJAHhUv/35VE0l8yL2YWoi20WnvWiOgc0pP9ryAZ2nSBB5h&#10;IviPOvrWpdjZbtU2PqGahsfV0vWcip8llHq/qMg7+yp/mtSbf3lDW5/nlH8vrkvfTGjv4wVd+92I&#10;3vh7jdaWZhQ22otj/ixLYm1Y936yBTMXaVZ9yzOq4n1r6h5XCkZwkykxyi2WoMx8PQqCWR5/J3Td&#10;4ZRbqjCK0yZANsKUW4pAe3lNPD8AMQw6/97aRi5sTmgDyZGmDC98N4998On2XyN69Zdrir0extW7&#10;lMa7nf16mkzpUMVvwRKT5UcINv8r6wSlWmNojxXk/YuDVRpYaVfq+hTI3666+kdV1/wkF/+0ls4t&#10;q77pCQ1MP6XP/189KnyW1tGPecUJ0LXfH+jomwIpmVL5fa92AborP/uUOFiFuvsxnjAKOJMqjsvl&#10;a1KeC44TmLqWJ9Xc8awaWx7TmqcFbfMQQ+qan1Jl3aNq4LMbm49pFWBeh74PDycdr5S0OSEwobQ1&#10;qQj+KMf7BfnbKIGKwlpJssTmjVwrs1qemyAoAT34lzWd/TkHAMe0/ZFHobsR+V4NKHl7SRWNM6d0&#10;arRSLXPP6czv4kje57R4MKsWV7uGQu3afjOs2pkGVdU+wYU9pun1etU0Pq36+ie0eH5dYfAozMhc&#10;+0Na50nN638O6k//+XPtfxXT4Rd7yOqivK+kFX+QVvQtHC9lmOH1Rrm58rQ8fA+GEIS5KS0C6g1N&#10;T3PzT6i+7WmNjr2o1rYn1dT0jOr52eDIcWVhnQhlEgiCg5FBsgBhR8bYtEcCJkuTQVkywzIwxWtj&#10;8WHHrUeQBIZp7nCnXv9nt974t+u68oei3vjLAVYmoI23oOy7PtXv+FUxsNKIk62Bt2txlM9rMnQc&#10;2dxIkJrVg0iropwmVuoVgzJjgN1atFXZO22IoW5d/HpSmx95deH7Jb38p1599b/+D2RcAiea1fmf&#10;0tr5MqNbf7zOz4o6/0NAF37y6fLPHoCTQBLMdHFWHR3PKx6jpEzvMPrDY6dU1/SUmlqeUlX94+od&#10;eJ6SelLVBGXF2wy2tBPEVq0wYDax5AFvQkEYDPsQBF8ylF3A5kdgtOwOAYHpDt8bVfadkIK3XCq8&#10;tajtT/06+NqjS79y7STChS+n5boeUPy1Bc1ecquie/kZhM8xdS81qXm2SstHE+pdqeFnSOalZoUY&#10;1dJ2P+k5oHFvNS6ySg3TVaqbqFLnciVGa1e7X2zpyq9B3fs7Kf1dWHnYKPEBP/tzXls/XdLn/98v&#10;tPttGXdKNv3k0dF3y2ofPK5aMq++4WlVN5AZAHcDX7UEpJIyaSFT6tqeIhhPqYGyamjldbXgWBuv&#10;5TUD/S+qu+8FNfY8o9oaynj4BMIQygdjbIrSplRTt6eQCJjIB0GF3khpD3e8/3VOyfdT2voyp/M/&#10;RxV7J4ANKGnj7Tn573i1fD2oimHe7NW/zJJKM4BPQlUTzepcelGnxprUt4zjxKrbhLIPJWu0GSJb&#10;yjDC7s6MUwJznkZNbKBc30rrlb9d0qU/5nXjjxvyv1PU/u/OKvDhGV37py298y/vy/fWvoJvb+n0&#10;D2uw1xM6dZKgND5JZjzmgHdd05OqpSzrmx5XNT+rrnlS7R3PKX7uJa0V0VHNBIbXVzU8qraBkxod&#10;OaXiOUrvSg9WhEyLtKp4c0BHn1Sp9O6avHeC8rwcp4yTyr+Pn3srpp3PQrr601nd+vFIZ74s662/&#10;X9HhN1ltfpYBAyNaQ91XVHEh4WiT/MEWnbk7hktedhRi9zKqdrlewyMvaHL6BQLTr4JpAIAyQrqH&#10;Yz0ECuUJNQ5E8RplVCvsc/B9WJf+sqfcFztK/XhV+7/fU+ar09r56Yze+uf3VP7qUNmP4hrHF8Wh&#10;Zk+0Rz0DL+lk7aNkjWULWUHmdHUcU8/MYxoJ12sy06LlzQEtoq4D5wflOjut4JVxRa+PynUBIYY1&#10;id5ahlqh1fuzKr/nUu6toPLvBBW/79LBe9vauB9U4f6MUq9Oa+/9ae1/NKnlS2s6/cmsLnxdqzOf&#10;denCN0O6/N2MKpYxWh74fxnt0dn3rOpsxBoe0/h4h1p7Gamh45qer0MDdGst0KYcKjNiAgvHGuDf&#10;cUZoCsdrtJggc9LoiPD7O9r96UCx7LBu/Q0G+ialyIcHinxwWrd/vaP0x4wKjFA4wMgNvUBmPKka&#10;YzWC0tj2rFbAsI75F1Q9WaOamWa1ugY1EOhCFnQiIjGgUPTewTRldUxThwTjoo9grMsDZpTfW1Hm&#10;DS+mdk5bb6XAEbeiN2cVvjGpnXfGdOHzRqDApi67YKBaSmhVu195dfeX68p9lNX+F2BKLDaoOuq1&#10;DsqrYYQaGp5SM1Q7vTbq0Jcr0akQ1Lm9jypEHwShOfueLo6iBVCcOFUfWZNGjW7u2dIHyhcNUvzq&#10;gKwJAYS92v8+rRSB2PoqqOj7W7rxy6s46l6CYJjyGAFB9wCqTa1PKYBSrZ2s4uukmuaaEJRQMv6q&#10;c6Eayd8nN9I+GIeG+YzgxUFtPyBzwIGVq2FlXp9X8ZW4FvFHa7s18p4DC+816eaXT+j8J3WqHq8E&#10;F59ECf9GZRhr+3aj7v7ztE7/uKrbf4to9dUcAOyifOpBdgCsmotqBvG9YdQhqjWC+FmYsjlRSgZ1&#10;GMy0Ob+LhDuw80h0eD8O1gQJasxxyP3yJTrktblXMiRe7NOlny4om8Ui5LH+ZgL5WXZrFLneD00O&#10;qYpg1DEADY243N4XlNwBFPEvTbMvqW66CZPX5Exl9va9iO/BL/GZZu9D6SHNFro0XJrX/BkX5g5R&#10;eSunyLVV9YRxwoVO5W88AqvWQh6nYFYybvwU8n8EZq1W47S54UeUPzusz//9b/Tef6rXhT/giX7I&#10;wJJpVVRzUdWNjwN4j2prZwKj1otb7VKu2C/X8gygOiV/og3/AJBxc2Hs/Ob2MKKoRzmyZB2pHisN&#10;IMraVORvwmbrCUyYkkptk6Yms61EGd1o0v6uX6XdCfmR+xHeqx66bUSHdCDacibWKMc4brx9oRkJ&#10;QCDT6KWpKg1NVjoz+LaQ1b/2tCYQa8NllyZ2XMre2NBEcUE9gR71QtU26dQ6X6n+lU5VjdcS2Gp1&#10;LlbqpaGTmkQLncq7NLreiWqvVc/qSRx+j859MQEm7ihJCVXUgOajY/XQ27MOE1SRwnX1T6mx9UkF&#10;vKtamac8EmYYCRa+wGbpsqWHK2qZPCVzMK+A+Q78i5cyWrfJIAIYiSDl8St5tMia43xtOQF1yd/b&#10;YlqMm987mFICr7OzPS4vZZpGfKXApPzWiDzojHSuCzDv15j7H9S38phj+rqXntF4sknzO9Oa2ZrS&#10;7NaaBpLTGuPvW13d6lqtVA8Sw+ZdC++vklHdGlxrdWb2T41WUUIndWK2Ucf6T/GezQpcXVL2tRlA&#10;dlXxt7zKfxhQRUvrM6rh6xSaoRL+X3O3KAOIuryNWl+e1fz0iE7UPYHxsnUgsiXW7gCql5IJcJNe&#10;PItNJRZLHVqBTaxcMlj8JKOcZfRSG4Pq6HsOAH+GMkF31D+iej7PpHySTEpQpknw6OhgUXEEmOv8&#10;nDrjE/Kd7sNy1DrTjTar1rF0An1UC9bUa4Ty9B2GNV1eUGdsQnPFZg2SXXVT9WqkPJpmKgngSYyu&#10;ZclziryygJtuV9vCi3p+sJqyQsWPgFH3oihZHD/eZ+aaV4WP1pV4j0xpbX3MkdWtPcecOdj01oTW&#10;s93aNrBamtbCNKYrPYBeeFoZc6AEILs5JA+Au8yoR1GQheKMs1wZyY3LH0Na8/MUIx2BsgOBVvV0&#10;vaSurqewB8cA89/inR7HbZtT7tXmDhi0PU2GtWuiNK6GuXrAFVWNkOxcOo5JrSf16yiDRka6FoVd&#10;p9nNGcqn19FHo2DdRKZRl7891NH7ON9PVpT7MKUNgL302Zby3HTVWCVi84Se6j2pjsUndHy4RqOH&#10;Syq+m1PuXbfSb3u19xXe7J0UeiUKptT9I4brCbXAQJ2dz6ma8qmhzhvqn3bYx7u2AJZ0y2sL2DaL&#10;luygbMCJaLN2thB1lFUC91nemlYILImgZ5IbYwqRBZv7U4DwiE4B5A3gVhVapBkn3EimpKJIcIxn&#10;ojwI1daodamOGq/Xi0Mt6KR2gtDA6LZq3DOkvrUW1U83ki31GnS/hDZZVPbejAoPZnX48QiZgGz/&#10;1K2FS370xiK0jCt+uQ36T2k2OkjJ1KhhpobgVGkETeW9F9PaPcwrDjn5VkIHX+CDfu8mMHFtfw3Q&#10;1qIe69oxXAShkn9XIavrWmEj1KNliXd9GSWJEVyqVbQ0DCX3gA8wDUCbof5XwQ+z28Fgr/bAhnWA&#10;NEhJnD6LIyarWvuOqRb9UWVg3vyMquseV03N4wAmbhk2yZEtbZ4u9YeHdXykmTofUQcWow0KHlh7&#10;Dgf/lIbcv1XsapMSt2GfuwvKP5iS50yPttE5odNjuvQ1jvg1v974Q4Pu/vpbDXl+g0z4P2rU83/T&#10;gAs7sPKSWudO8oWvmjilB//8qlz3M4rdt6WPpLY+DSiN9F+9i2z4oqQKc6C1jGSd6QSre743tj6r&#10;ZkZzDfbxrS+qrfmEWtqfQJo/pZQtn5qrJQOCgKAP4VfIo02cWbJhecmcANkUSfdpb2dMUei7tZ2y&#10;IeAnychqxGFb63OaX2zWCoEZCtVDvZYVQ6qc6CQgdWDIcY0uP6EtBiFm2YcmSQO+YdgnQ7Zmivyf&#10;7LQ54uwm5Yqg8zAwa5EWBWxPDX+TJ+AbhQlwqlOTfrzR+uMA8DMach0DT6q09f4CrjioDVTv+e99&#10;yAdA9qOiCp/lVBHYn0atIpgQb42oyqbGR7j5Z7Hsz6mp/VldOrMj99q8mv+LYVtdbdaq14LCKBOA&#10;na1eHR7NQM8jztRiDMr0cPHrPqiZVA0H+9XejuOt/Y3aOjB3MJszP8Jn9bk7NZMeBjw7VUNgWqDR&#10;Qc8Lau14gmB3aH2tWRsEppBHKpCRSYxemECa1fAh4myNxhfod8A6FGzTNuo2hzxI2iohDLkeaUeF&#10;t6K6TXjyOkhiLvj/0NY7syq8u67IvaC2P1nVnV/WdOG7pMJvFimhmCo8wXZ5UacuolyJeGvofEZV&#10;lf9azVz81Hi/Pn77jgKeZTLpMQLzlA7355VNd3NxXCRUW0TFhlJQ7+aos+ZS2OhRkdHMbo1rNdqq&#10;NODttxLpfRZseUStYEoLrrcJym/39KsX6d7nb9FY8AWw7DFHvAW46Vi8TdFdMi3cpSiS/GBrVb4I&#10;n4t4TKOaA5lWpMGA8vlWBRNoqliXyttDivK7UBAmJJs9nhbex6ifjDLRZxlXHtGtn2oUfX1V6beS&#10;Sr/zcCk1+Pqmcm9ndPQVijaVsIVxcCHeLheMsAv71MEObW3PaGqyV5++d08f3L+tNm6kCiwwK+Cx&#10;KcBYs6LcdCw7QYBawZZOtXQ8rzAuulAYIPXHwJxOsoqLQnXabF1T0zE1tL2gnt5jqrRZPMua7mfJ&#10;jsdUVwNV42WaYbkk2iWBwfQE2rXMSB+RAaWjce2jTbwwjhuBFs51KOTnGuIEDVHpJhtSqQ7F7brS&#10;BCAIKdimIRgzhJSIhcncSKde//Vf6er3L+gsOJR8ENLWJxFlYKHZG2ll3k4p9CrsE+YPff52KBb5&#10;bukJtZ45mqaEntbUWJ++/OhNffHBfVL+STzQqA4PZuWyqQSyoZJAnaj8rTPnUVn/WzUYbgCk9Y02&#10;FfA4FzSgc0dzSvDevYPPk2nP4XOexhWfUiUMV4tW6Wh/US/Z3xDsdJxgbk7zO2gbcD5O4Mwxd3bi&#10;xxikAibS9uMFeL/C1ph2yKRCdk4lBjKPdvLb3G+8Q3tbKxi+Tq2hrj2IzASEYKV2+Ztevfr7Pp3/&#10;ZkKlD1fIjoBKH6Wg8Kzcr6QIjk83vr2mClvONK9j+9oOtmecVXrbS1bm4ky4ffbua9rbzCL/h+VG&#10;d7gCjBD07AUvhqZPoT0AZkC4q/05tULn9dx0HWxVT1ZUYR3qak0lH9PoYK0GBo8TOERi/RMAOQqV&#10;nzfBSDV8OZSNsDuJ7WhqftQRkw3tlFjr87wvrEXp2aRUJWXc0vKsfL42ebjxwsaE3OVJlUq2Pm2i&#10;kQGLDcjPNfqj7QhMrAVZHOV3Ox8t6txXo7r8/ZhOf7miEJS89Qma5v2Mlm8mdPoLj25+e6QKn7tD&#10;eVI9ipewoER5sxTZEwDNi5sYOyR5pjTFB/UxIkS8RPrid2wb1WoUk5bv+i/gaSWHj4FdLEuqa54g&#10;Y/i3uW6wyvyVfdWRBbXgSmUd2VVLALjxZptZs8klMKWW35uYNKNquyFjxiawWYKbcgHM5pFqm36r&#10;U7xnTdPTcnPTaa7fAyuGc9gJxKAFZmdnmaxBfZtZTXYr/3ZQ6TcTit5LOFOT+Q8Qeu/v6S4msPxx&#10;goB5dfPrV7T1IeVj20VtE1ycqK5jzW3bZTQ3pDDmKpgA+antcL5DG9BrKmqAOiI/r9vID+glUvxU&#10;A+AJWzXAMF2daBIuthUhWHXit9z0k6oEh16yORokfi1ZUmOza2RSk2mimkdV1YbCrH3svzCf6ZhH&#10;nJ+bREiDTQkww09Zb1AeHq714HBUvgKDgeJu7XxR7V3Pcr2dD3dF4eZ3DiaU5hrzCMyFUAtM1ayx&#10;81FNX45r5FJU+58GdfG7ZXxRSJE3Uyp+EFcSHDn3yS1lX4+r/FZQFYkUGgNKyxdG5eeDE3iIRLYD&#10;V9un+VCrlvFAy1BvqTiuNCxgoq240a8TdlPUe29/lTPbXltF6oMN1eDAqZrf6mQ16Y+Xqq19Gq+D&#10;waQ0Gtqe14nqR3US42lapQp9dKL6EbLqUQIIiPPzFv6mqu1pMoZSqfyNo40CGNKptXpNLjc5K40B&#10;LEE8387AMIClQWemfw78SALChcyEkuVRh5Y9AH0cgVZ636PNDz1yvxoiKzYUe+DT2ssF7UHHWST+&#10;+Y/KKr6e1NJpjzJ3plRhu4ZMtts+1Cz44uPG93Zwr6RkFlzxg/QeDJsb7VGkdgtm2mKdznJHLRbB&#10;WMpY51SdASc3AyacqgIom9A9ZM1LVf/g0O/Jtqecmfs2GOYUmdHCjRw3pUsmtXe/oOYmdFHzb1WD&#10;um4koxobeS9K0pmI4m+qbGYODVVvGEam1fIetmelSAC8XJ8r267TB8tykfG2KJYlk2OlCS1cDWrt&#10;dgDzF5fv3oaOvvar9HFKnpcDCr8WlIffH9zPK3hpRiuH8+pNE5RUEZtf7CNNuentHgC2X1nqN51o&#10;08HOPAA2pWKB32PANkBwV3KA1wzrlNU9F1hZbTPwT6ut2ygXjCAQVWRMJV/NgG0jgaqmdGwG3rKm&#10;BUxo5SYb+ZsWALWhnQzpeA6W4Ts/q6LUzK3bsmx1IyVINjbCVPYzkwr1YI2Be+Wpx3S86lHVkHnV&#10;gG9hc8zBlvT2JIJyUX6ya/FKSDMXgpq7GkXSp7XxQUy+15Ly3N3W/mcLihOU029d1Nr5kIY3lrV2&#10;OKAF9FVFnBRzQVnLiXbl9oe0bXtpy+PKFwfBFPQHo2D72AIEw7ZjuRFK2UwLDNRBIJ51Vv5DsSF5&#10;EUstZE1dA3hAoKoY7Sou+AQlYVONdjMNsI0xUzXAah6op/uEqqsBXpujtdfVkAFkRBIwb4XFmqH2&#10;Bn7X1XHKyZgGgmNlWUXJWeZ0th8He+z3zztYVd32rOYXqpQtQrlvDev0J8M6/HQctpkCR6LKvZfX&#10;3M2i4m8VoOCMznx0S2uX0lo549Hs7pJW94GS/X5VZPdAZxA+hyzOZPEzcZtKxGBlR2EgbpjscDbH&#10;oA9sRd6dwvgdLRMwvA4gnN6m1HJjipFtpmVqyaAGY52qJ9QO8LaRCacYyUpuupag2RJGWzsZQaAa&#10;EGp1/Nwd6XIEpBnMEGCe2BmBXtvV33+C15OJZIvhVx1ZaLP9TQSrse0RnL2pZCifrGrm35WU8Cmy&#10;Z4HrWr64otnzLnlu+bR4PaHEgw1tfx7X5mfbWn95Sze/v4jDzmntYlyrZ3yaKC5rIIuhPT2ATsHU&#10;ufP9CtseEZTfGrJ8Ptqo7U2iRrAceo53EoBpZ+YsEmxWPIHELyC1AVwLmKV2fdM/AJaW7twsWXCC&#10;mj/FvysZcRNizYzkyTr0Cf83ddxESTXyug6wJokGKhY6deYsbjU7zOe14s47VC4PqLQ3rxqC0d4B&#10;llBetXzGKbKwu/s5J9CN6KNTqOEaY7ZqyozPCl2b0sLZJS1eWlMcHIm/EZX3bk6+uyXtfLIM7ZZ0&#10;9vMdeW8knOWRtvgiWDKtsfyUQpd6VbFhk0MRW3pElAGymQLUaxvzGP0MXiJSMOc7ivnrBmx7lNqd&#10;1Jq/R25/H/J+EG/SjPh6yhn9dvCixuZOEGO2sFUHXVehU8Zma53NgN1dL5HyLxKIZx23bAKvBUC2&#10;7WGrtsxZHJMLd51ClUbRHOtYhhyf7UapGqY1QvtNBLSr4yUAGlA2TCEIXZ0vOT9vIeBV4M7K2WVN&#10;Ha0p+moYPxNU8G5U89dTisAwyzdsy+gFhV6JafIgquDlGY3k5zWO6Zwj6yOXO1RRyEw66s9A1U40&#10;xKDl2EY7fqIXJ9qJRhmGbVCGttM5OyB3zOZqe5XBBNosva371jPiddxcfY1NN6JBSHGT/f3QtZeR&#10;tz0pGf52ca0FxWp6BUAmKFVQ+cJyCxqDksEEuvxtzgJbCgm/wf8zgOdeeUob6KbN0ozWMXThSA/M&#10;ZHrHMsNsAMEBi6rQOHWAumHN4ulhrV6Y1MoVtxYuA7aXUlBvXAtXYrr0yStau5ZV9E5IY1vr8l0Y&#10;08zmhKb4Gs6PwkJkSiozriBlscKF2Wx6FqYpURKb+Ik0dR7wY/rSXNTOIrpgUjnYKZHskhe664ZK&#10;TxIEmyvp6KRMTK4j3GoAUy9mzlgrRJDdlGgaRssXunUcKj9e+xtn10ItLNTW9YzOn2NA8kPa3TVp&#10;jgcD16KYt43SCMDe4+xqWgXDUskWcK4FPYXRA9uaWp6D3Z7QSXSQlaOBvJXuGFJijvKZvxggI6Bk&#10;zN7sBb/OfXRVy5eTcl8Ja2RzRUuHa/Kcn9DK3rQW98Y0iLkNXOhSRYyLtX3ya/iDCP4nBthuF+cd&#10;53m4M4cLNRfd72zo89k2h22QfXPQ8S8nYY4GLqq67reA3guAJ8KNLKhvfQJxZZM8Qxi2EYUpyxAC&#10;McLfDQ3X8lpkPplS0/SITr34CK56RMtBpLiBPTfrwbtEGYg41xDk2gL4Ldudacu2+zvjvBeyYGOG&#10;wbQDFJ3O5zaAL86GH/Bl5ZDMe3lIrmsLAG1C4ZdXtfvOrrL3U5o9lwJHXBrdcWv1/KxWj5YomQnN&#10;7ixptDAn7zmA1o2EjiPQIth/285gI2Zne6JggHdzQJkMF5TtcvbKBuzfyO4lDGOjTQMQAAPQSkqn&#10;jaDUUQ5TMyedSe90DiDGJQfi2ILYIAAOBgGgtu++lUAaYE5N12tnc4qshNWgdlek2VmBdDNAfgJZ&#10;3BglaxGMBCNMuXrBHTN20cIEXof3JqNtC4edSbIF+drqf9Rx8G0GS7J+aVmLF8OKvOIjOyIqPShq&#10;6QKiDc3iubqmpbMu+a9Oa4hsTN4c03hpmb9bUPjqEN6HG82X253pvSIj5Uq14W1GdLC3iAlsBnTJ&#10;kmgrVGwHG/j5IfWOQTtFmVRS07VgR1sz8p0A1QF0Xm56Jd2izfyY1mI98vttG1cnWQZWoJ7zCESb&#10;wWv5L6/3gWchZ58bmUAWurfHkAjoIJhva3tR3uSwImSdJzNK8EaduRW/q0lF/NjuzrSWk218Zpez&#10;Vy0Z6XamGLqGntP02VV5b/opo2UdvFuW/0ZOk0dxea97FLrh19oFW2Me1SgmuPRaLyW3oJndBZV3&#10;wJRQcUpRRJqlsIcSKYMlfgRaFLkc34KZbGnUjnykOhz2SSCf/VZm1L45XtMMZufN8/htSxUgXN6a&#10;hM3IQBjkHCMSsE05AOjpo1Xet1vzng69VMnfAoouPssPwNpW9nJ52NEpET4jvTGiFIGIICI3cr0K&#10;2tlCbsCL840hERJoqO2dCZ3eW3c26KRgro1ip3NmqWvghGbOhLV0yaO9N/cVfyWqsUOULSLNfW1V&#10;kTteuS/PK/Vyp6b2ZrT3oEMze2QJviqM868oQblprPVGelAZWMcVbVOYtI/a5n2senwXRbsxLg+4&#10;kkzbUTlADz2TOZhyFrhsycIEVW3r49CnbSqm1oOtOnduQW5Xq+JZu9iHE9vebJtylIHtsY+UetTX&#10;cxIafUZ5ghngxgJBMgQAt/dJIuTKu4sKomHWKfFYmIxAPwUI6ibluRJtUm4bpnSuadhZtj3YnZXX&#10;3YxFQW9d9mn/wQX5rkPJN9a0fGFNs4hO16VFRW+Pkinzyt/r1vT+qA4fVFEt40okiAEDUhGG/7Mb&#10;E848bckmfZN98lOvIUSc2xbNodNohqxBt6yF250Z871tPpzA2cK8ye/qWqQ9fmRo9EUFIw2A5EMn&#10;HeViSyUuAkxww2RR3K0HDeJLd/CZA1oPDSDwnkYS9FK2Q/ivHrIBrUD5JXLtznnBdbIkTjlHsRFb&#10;m2ALvqsAaLtsmQUQPzqCqm2rVwq8IbDhAgPKABTsAMW5Kbmvzit8a1KJO0MEo08eQNXFV+G1E2AK&#10;JvjqKWW5vlVKPEVVxMLolOJ2r0J2ypMbSfNL++AEuiDHhaSQ+84EDwDsJTi5rYd7aKPhTjCoV5fO&#10;ehz5XYn/MPluO6NtMijOzUUSaB6bf9kblx/TucboRQjEJhcdpMR2N+eV2B52HO323hzZAJjz+TGy&#10;yU95xAL9vB9sszuHHqKswB2b5wnhioMMWK7INfN6n70WFsqSjbYPzrZ4+Cn1SJ5SyHQ5W9qD/nqC&#10;1q48uBXhc3JW3vw7jGCzawzksDKZVsihR9ncBOwDcrvwN1no0vZ9hCifCKMahgXsjHI4hRei3r05&#10;1C4l5oEmbWdymiwowOsplG6IrJhZrlLJOc42oURpUIXSOB8worMIqVIZZsl1KIhVSGdbuWnKBX20&#10;uTUC49nOaJgp06mQ7f+38wFkazDdrnWCGwa/Mrwm6GtzNgptbT1kIZ+vU2ukuh34tK2laUp8c39G&#10;xf0xBoXSR3WvkukhvhdgwlB6+KEyRhSuAgU2aJky4jTKfeHbthigDEx07jCsik2bly1PYPBqqcs+&#10;rRkbHS0oAThGqOMNUmr3jB1tBQCTY8rnuxkd9EGUEUCt+jNDWkTxZlNkwjajR0BDZFlio82Zyw2l&#10;W7XOB2+jTJ3zQmGEH6MeCDQpGW8hYJhQD0qVUTa1HMZ9nycDTS0HCV7OdAvgFyT4tu0zbf6EYAe5&#10;Pr+tRDCodqrNLIot7eZwyLnMhHb2Zp2J7FCizjn04M6S8bBXinsslVq1CcttABdBCMUfHQJPuTZU&#10;rZ/3rQhj+xOAXoZUC6MYbb24VJrUMhectBMWoP1SsEv59Dig2Q3mDDk+JoOWCHp4TYRg8UabSPMg&#10;N+yDcUpFRN/+lLz4qIODMWcvSggMSPN/KwNvlIukNCJluyFMH+mcAfnPoWxzZJ2VVhYcsxm3ULhV&#10;Ll8XWTiLNmlDFQ8DqAhIbr7Aa4NgSSSG/iEIW5vdipN1awS0UGZACubZKBMkRTTTpiCSIIfRjVB6&#10;SUrFlmaiZJ9tZ0+lWrRTnlSEe6w4PFjjQjqdQwDbm4tKpsAOyinMiCQYGW+AVNzkxgnazq455Sl5&#10;XLAB7JDLNynCaMTCGERAeGMLweYHRHnzDT7YRXb5DVyh3Rz1uw7A7uF6t8gO22VdtBPxMF/Aw/ts&#10;TvK7EWWRBIumfknpMGxQ3ARADUi5KR+Zkzf1G7GD2wwYwbCdD0kyyYv1CIU6HNF3mhLKpdu0stTg&#10;nP7IEqQ8r4sBEZs473SerERmZMiwMBBhW0uiBLBQtNXSYVUsm2Hjwly8mQFUAlaxRSzrI+CKt2k9&#10;XK8StWlTkhHEmLPnHV/jQW6XAeUY6Rv0M1rolhSexc4b7my7EXo4Xj5w5wzSmZJKcpEeyqdcGuVm&#10;KC0+1w29uvieh7aNsRIwTYwRLINN6WQzWdJOWfOZ/G6zxE2VEX9cRyLXIlcQy4GDtnnZFNhiB8mP&#10;zqxC9yMqbo+AaTAgN5/lPrJmbJ11bjOUlD8BtRNqK7zXItWxjv6KUEIeSGRjd0QVfl896dwDzUJZ&#10;+IzYxtjDyJG6RmtGc0alPgM0kNsTxjUDVlajy9xEGrbwpUd0+ZyXOu9BCQO+aBk3UvvMGa9D8SFw&#10;aKswjZ6ghMi+AOma5cLOn50lwwB2yqKAArba90cAYZPeAG+WwXBtj1JKnVohU/1kUcwmwGy92tWt&#10;5QCWAxIIhCAFANn21WUA+C2wIoRxDWFJctx4KNCoOLh57vyUkuiRNQIVgTjs/FCKBNiwSgEufJlu&#10;Sgn2caEMjw5Wqa9unbUFaktPUm0HiZ0GlOLI/N3iLHVJmsVwqaUhkH5IZ47mUKLNIDglQpatRTuV&#10;TIw6B5f2DgGtYCfWn3Q3wMXc2YpihDLzcEEhMmgFAF3lol18hh2ycvNzX8zwyBiMGw+ZJQCwCXqU&#10;i9/dG+a9pxmcIVx1HByaJrP7tE1gIxbEZKs8BHubm16NoYXIQsO3VTsFgj8KZka06/xNj3ZLc5ja&#10;AS1TSoeo3Aw/M1+3VZhS2N+uig3YY6PMmyCeVhmpbIHIMUJBUjXHiKwZ5TLqPgDNTzoGyaA56nch&#10;a9qD34VJQQSP3w1NJ6lXdIF7FWDcH4D+OlTYmQWEUYpxGC4zjMv1IucnCeSAtg7HKT/qvUypUG6W&#10;9qtRFKxRKjjm2p90jrXYZx6iZZLxZiWQ8raiYNi3RamkzMCihfIAs+2mypqj5zWuAFRsq4d+hCHU&#10;vnU0j1caQzkzKEHTN31keYO2dmcoZStD7q1AmfMeFZYBNvOdhlFclEuatM5QYwFvLWKLD7OUBATX&#10;EFBx64fAh/opgyy87keMJRBFHtIuFu7GNHYobphBAFdNHRM0L6+/iP8JgTk5siEQ5CIJ6MHWkuIE&#10;pYQJS8BaITInbqe5yCiX7eBGH4XCDA54kcHjlGCOaJrBoXyXcdSpQgcGFp2THlUcSeCzQTJ7gjgM&#10;o4ZNXiwjEtdw+Mtcl7UjWCOQhdKUA+iZAjScIBMpx0jMGAxDzMBEgwSlBE2uOOdnkN0whmcX8RPm&#10;Zqm1IlGLQIexIrjiQ0VCW+aTIoisrAF0FJ9hsppMSUHdbn6WAntOn7WtEoA2HxgIdQN0EyA+NoIR&#10;TYA7sUQ9rAW4gQk+H7rk3Bx0CjhiNco45TAZ4GVgPOE6rfrAIK7NZwefyIozjLgp5gzXaKdfYzBa&#10;IDSoM6cXAUt0CKUfJagWMA9lm822QLfgXphrRfjZRPzZozV5vcMMWpcj/CKxAXyWKWeumeuvcPbb&#10;E3lzuDs7lqqmaKlzanNnZ5EsGHJ2Ltk20ASeZIMglMvzOjo9RnYh+aHVLNI7EG3BTOGPAOYIktmH&#10;njl76JILtA8BZFkywVbt7DRXEfqP8OUxWX6agFDbWYBwlRI26W7ibhUZni+iPxBcNg9j7JfaGHVG&#10;PUD2uMCwdfDOcM8Of2+R5WV+7460KeDuANC5HnO9ZKfHXa8c1VCilFNkfhFx5zM7gCo3fWUu3Q6A&#10;hsienZ0ZW+KgLAiIlxQKZZvkIrrF7KyWcZtbB4AS2qNgwIsIKzPy1trDE4UVuNhYkJsyIQb6RxJg&#10;AYp0FazYILNCBVu2eLhCEOY12aLtKupVfovUL5E9XGzQR5D5ua1Le8msLDWeAbc8sJvtnz9/5ENY&#10;TlKOZEWpHYpFIFLm69D+ur9TVy+G5KasbLIpRAnZrghrO5IFJ4KwURqsCEEgOTI4AMPmgIEoQvP8&#10;aQ9Z2IomGiNQvDZaT3b2YSSxIgxixd4RRoqLsO3jB6dHFN+GLYIdcPqAFm0jDyLKu8ubE4wg6Zrm&#10;Z35vE36kV3u2CTh5koBC34BbmJoMuc1Y9qt8tArv92v7oE97+/PgiLU3MrU5oqvnY+AP2YK/8QVb&#10;HeFoO5QCXIefzAtiOD0bXUoRaPvMHVv94yZLBMU242TJEDu266Z8VyAE29PiRln7GaTt8owKWyhf&#10;BvDCGT+fwUCCZ3MEPhZtlLfMe5CNKRIhSZnaecYM1iKGFopC04t8r8hRDjG4+ehggV8CZOaQqdPM&#10;gTV2sq3iBpaoXeiwcACDHEw5PsSCGKXUtpDNMdJ95/S405Dq9g8v6trPnTr7Q5QPadXhG6c0f25d&#10;8wfLmj1yyXc3rtDrGc2hP6xvgrX+8eI/QgQ7vQVAzxIsU8noD0tp2zdzdLTE78kOsM90k+16yIB3&#10;aYIRpozMNYdzbVqjzCNcvx+zaGvkLsA/jHBLMwBmYj2eTqT8rHxGAFB9HOFpSycePvv/9N/8V6qo&#10;qFDxDTDFEN6Oviazhv4GXA14HNKQerPDiFlzx9S8TUTn0CgJat9OcYYpKdu/77vh1db9Ll3+Dkb5&#10;clWv/Nmncz/kVHiw4MzCbxCsK3/wae+zeY2iIxJ31xW+7dN0yUQirAWD5WAsA3A7dbpNsHyRFoJg&#10;LQIAfVgjiGh0/NbmqLNh2QJkM3xhRtyWfVMYOZv+yG/PIfQYZFTwuY87dPG7UZ392OecF/DghVxX&#10;1xUFrJPgWwoWisGoUZg0ieR3ISJLr7crd3+UoEDJthPRz2gX0RMhWCJA9KNcVBmdkEL8hEJgTcSa&#10;MgyhfAHKwqSz0W+WOk/fblTqQYCAeHX2g5y23l5T+l2/0h9ESE9GlYs/+jqg1e0pdQURVJcopash&#10;ufKwEBdk5wDTh6TzK33a/WBRhXfWtfXBkk5/Nqr8q7DOKoNFKScJQAxxF89TVg64EhBK2E7DW2C9&#10;iK5sybpm2EHKYU0QIN+hWwPc26t/rtTpH2Py3Q4rftel7DselDPAT9mamAsAsKs7DPDFSYB/TRV2&#10;hsb6toUoGVtniaJFCluMRgYgjfI78wN4nAxs4Ef92kmwIFS28/YJnfliQJsf+VR+M6v4/aDib8YV&#10;uLYA8/RBcdPOCYl+Urlj8ZTOfTer+vk2tfHv5d1BLaYGtQBY5018MRDWCyr6IKGrv+QY4T2VPs5o&#10;5+MVMhDQPQsOpNAkYE0Kr2MHsW0bqJ+Bck59oKQDXFN2x0qrW5Ppaq2hdIvvrCj1Tkxbn3qVeC+h&#10;O79O6vATgvimD1qHcVC90dyo1goNXFOvAtDyENdRYZO+5Z1pZzkiVsIP4GOSfFCixEVShxvQl5/U&#10;sk3COTLFZ/qAvznzKRz/elBrgHP0Na+233xOixGz+634FsqN0bK+a8W3pp3zNQPrT6l+qlaD6/9K&#10;x8fqNOw/TlYy2kjrKKC65m0F0x5OFF34OaJrv2Z08dttRe6nlHgnTolNKUeW2mpBLjepPKWcQkrY&#10;URubow2Ys6YcfNfXFL3rV+YVlyNIE3xGgr95+edF3fhLRIEHQYK1pqrNgAPWNh2yvvOSnl/s0yyS&#10;ZOVoUhVx21UAXSVBZ5vau//nZt36rkEXvp6HtgAxWzpAW/ioyxhssXWtXaW31lR6x62zX87L/WoZ&#10;rJgG2HqcDhoXvtxQ5NWE+tZrtIT/qRyrUuxmn1YOx9S7PKD6iSqtZmqgwknel5tK8/nGapSA9S6J&#10;JABJBsj/IKPNr7f1yf/nTYUfpPTyX8adaYA0fiYJfcY2CcDmMflPN8l/AbX88qBmUL7B64vqQGh2&#10;LVdq1Pu0s2F5wvffOTueTn8X1cWvl5xOYNkPllHMZMvuv9ax0Wp1g0lLOx0ajTYRFKIctInqUKt+&#10;/d+e0pXf+3Xm+5j2P4zIfcNOdrvV4R/RUrlNqVvgyVtzyt1ZVfwm6vWNqJbPBeUFF7J2nhBv4998&#10;xumYVUtWWAsgO5y5eisgDzfSs9KlNhsEmKX45riDSzlkeITgWYYkcbZpsMDcujWGOfg+r9v/vKny&#10;V1e0+aVfe6cXyAp0hbdfw2tValnr0HBqUjNgySiizn24qkmb8IYobJtoHoJIYAR7V5tUeHNZhY+C&#10;8r+5qeyHca3dXVEShbv7Trc++9N/q5lko1oXj2s6+DiUzBtG0BkGoq//vVeXf/Xq+i9BhV8OafWG&#10;T2OYqrXSqlrXO+W9OKPM9XVNM5KBKyMK3kwqcnMQUO6jbCg3DOXg+pPghp3IqCKlCcLcKQ16ajS5&#10;26zO5TqlccFu9ETX0gmN2a5qtMsKRm3/u5xu/Wne2W0ZR0WbjcigQcpf7yj/5a52vs07oO8FXGdW&#10;mtQ4U6OetS41TDUQ3GH0yhQl2AlGjTula6fXHeDl35e+wfh97FX8rQ2F7yWUuhsG+2ZUenuS63he&#10;fWsnNbD2P5IcnRrHy1XEGKkoZXP1qwmna9etv7r16u9fVeaBS+e+tb4BYEi5Va6dWk0W0SQoVWOs&#10;9TM+Z5tpApC0w0tB1KqtwUz6/kH1M9bkpc6ZztygLE5/kdGJkQb1LDajF2yCBwo2p7trx3ix9fx7&#10;A6uQvrSm8renYUFcK3gRIWNsMj37YUixeyklycYYwFg3c5KgNKt5tlZDgSo1zR53Tn3YcZiWuSbn&#10;BFjb/Iu4bcTimWm5bkdhtJJ2Pgopccer0DVU7UcnIIDj6lo8psUg4B9oRIEP4t0GCAoBMVz57D9P&#10;6PqfYrr25xgonVbglbCmrvphJJsUHtCyURaUurmHduBGbbkzxqgHoclUzppeYu5MJMFWXStc4ATe&#10;A4lu3QPXMZWdC00YyTE0EdRqlG9LDPztPO9vi+j5rWkc8yrGsVt7nxNwMs9m2YPoqJQt/qNY85tk&#10;ZRJcmqlTzUQtuHVCC6kXVbxLoAnuWLxGjbP1SuQanHmW9ZsBJd6KwWobyt6PaHZ7Wa7Tg7r4wTHl&#10;KZ/0zUo8FyYx2ubYgxSK2ZKgIv3Wkgr33Xr730zo9A9J5V7r1v4HLfKdadfAOT+Ksl/zhRpn9i3I&#10;v+18sp36tNOfdqIiQIBCpKk1sUtyg7aLoX76pGonGx6yA8CZgOpdbtiC70UEmZ2Et7aqtktqymbk&#10;+X8B4LR5W2u5aucMN4/QLIi6mC2BYCTtomPZMdVMNat9Hr3D50UssOiUvtXn1bVazcg/j+DkGhB0&#10;HkB5hUFdvp1W7t0NJV72axzlHr7Sr8tf1DnbNRYPGLTbi84aVghCsZOwG9icCtcrtknfrcgdW1Jc&#10;1/r5aQ34WzQZPa7VM9Q1o1U7Zw0gBuXjpk+fWXSUaoIRtb33UZxzzNSwtSZi5EMmrdEQg652bs68&#10;RbfWfHiPVXxSoh3wm8ITdTvLn6aKN/agdLLV2gYYG2TzCEZMZDDW4Thpw6VtNI/tse+PDqkNPPGY&#10;3Ee++xmY/rXfqH2xFpapBZxtI9GwQlcHtfvhhK792KbdT1fkvRnTcNF2Fczxumr1LDVpdbMJHbSt&#10;0M0pdS8fV/tCJYx1UpNkZUXkflSHH0eUuI0xPBiW92DAAcnelWc1EXhOE0kcJMrT+tC6faQZTjgN&#10;a9iR/BmAc87VpKufPK74vqnNQW1ZJwqMlh2Z8wF2OUY6Ue7X2uKUrNNXkJG1zLCgeKDBtClkWMIF&#10;A4UzZFG5C1/Shx6yjqGjKmxb55xBTSQmNBc44czRJADTEoMQQK53LT+vhpl2VU/WKYxBHSHzBnNQ&#10;8815LZbBKNRx4SO/Dr/eVOFt8ORlr1Yu4pKvrWv7vVmtXnRpi9K1fithAl/cmVJF9JpPu2+26cRE&#10;vQYZQe/WkhoXrV3qCxr1PakEH5wh+tbexw5b2+RP4ga19+qQNh+MaeP+khKvrSj75pq231/SwSe9&#10;uvlTs+rrHtPaWgsp3oNL7dHsODeHQTT7YGbNFtStg7D5LsODIKAYJOULezMoTVQqn2nrwhF+bvY/&#10;Ywo7i3Ek0GHHD/Whb3pUN1WjzsU2SqpS4UC3ZjYaNZgaIxPW1elrhzFRu1fH9e4/N+jSLwHd+OGC&#10;8m+vaulSSAECFHsdJ81AbZ1ecraZ2eBX2IXEcYrHh4/rpfFmdbmo2aWTDmePep9SdhsA3J6U+/yE&#10;svdm5b+5orUrboXuuLT30bxufV8kRaG5N0Pa+tDtBGf3kwVd/XFcxXOwE6Pn4ibda4t8+ACmDllf&#10;JCNwqLZFwzDDAr+BQHR5rFFUrewkq/V4CyMVcuBQnMxaD7Y9FHiIvd3teYKJ3CdgzbOVqpusJ9AI&#10;OJtOJMvM+yT5e9vOYRhoUv7Df/nv9db/3KnX/82sXvvjbWyJV8E7PgVgo8ybq9p4a8FZvo0z6BX9&#10;rhdVjdDKo1NeGETZrbdQo6c06vkf1Q3vN6y3ayLVpGGc67rXat7aAT2prU8A4bez2viohLeAyn+8&#10;oo33c7ry46wOP1/WjZ+6deHbHt3+47iz3219eU67+3PgjmGNAfYoFwvtcgN+2M/aNZutyMEGNn9q&#10;msdY0Y3dtwW5ElgUge0Sm2MA+hhASgDJsDTZa4ttpTIGjwwJwIJ2ZM/2xGUoZyvpJOYzSeZ9+L+8&#10;pMu/rOncTxld++ai/Ld8Sr2+pgkIJfXmksK27sQ1VGx/OKmO1UoNcyF1U1V6cbgRMfMiAPaInuqp&#10;BpgaoNjj2vsS+/9lQt09z6vFDihQHqXPw3rtn1f16t+jyn60o9yHJe19daDNT8MqfxjU+a8ndPWH&#10;Ab3x937dvXUBcYTBTNmCtvWb7Hg425UEbAmEnVG0Dcd28qy9+znt7FkLIUAT7DLAjsBaYwtVTseM&#10;COVjZZTdsgkmJALawtzx1tGEs3UkRNCtIYW5frMSNvlt55iW55EdfwgiPdI6/B7t8kkS7eLS0vWI&#10;Ln8/qsSFOfwfQXmq+5RCV2aUuDUIAj/nSPOepW41dL2I2rOgvKjB3Xk1D59ydj/adm8PI9458qLT&#10;vKHwSUyZD7Nae72gza+2tfttUa//+Zpi97NKYgN2P1nX6W9WdfHHgPyYthz+KFCEkdAqtuKfSEPJ&#10;ZFJ1re2qflK1jU86u7CNbgtoHDsSY9147HiwbQkbH6kCS/px9T3a3J6iVGBB6DkGThU3p3D1SAcC&#10;H2fE85RexOZLSog4Pmth2totdujmnz06+jFBOW3o7DcuRe+F5b8bVOBexCntClN/LwxWynPUo4tf&#10;LajXW6fpm3Flbk3Ic6ZLgxuTBMIOMz2hodHjOln1iBoaH3XaA03OnwT0+nX09rze/F8GdenXoq7g&#10;bo++K+jO7+4q8aCs+JsYxPsZhe6nFXs7hfS2eVZGj4vMAmzRFNoFM2kNfqvr/8HZ72KHFcanTmhw&#10;ukYnKx9zjtbZXv4IesgMZAAMzIAvMTDAjrEECEqejAlSIrbDMwvepAp2OGpQQYKSs4Ojq5Namh13&#10;su+j/+DS0Q8x3SbDr/zYCuCaYnbJfcujiSshVXQtvYjQqkYhnoTeTqj87oS83MzBx63qXKpXS+tT&#10;aA0YAE1SLs9oPtGiw/dqtPPhgm79NKRDyurG76e0d71LV3/16NW/LWDeskp8sA+eXMXTnNXZ7+O6&#10;8pNPF3/n1/7X6wrYzB7ibXDwJS17m5xFNVsdtCY0dfXHVFf3CF+UEthVX/+U05roFIMxPlPplFvf&#10;QKUjIDfAGWMi28XkLLz7TsiamFvAbG/M9oGdX+zV/mfLSr+Lcd1HqOHuz3+3TlCievmfAnr15y3F&#10;X1uT64b1kfTqqZyHoCw/p76VU05vgRcHT8l11K9ZwKl7uQWH2670JhLatj0xqr3LSOuVk2pgBBtm&#10;Tmk8N6lz3+1p+8sN3fvnBb32T1zMx0W9/Leg9n/YVvKzS3rjf3tZu98fgT85HX5HcH5dku3c7h8D&#10;4JvtAMIzTrnUEAg74tto5WNl5Ozcflo1toefTG1qOKbmtmcdqh+dqdb4dLW6+l4ig2wr+pMKI/+L&#10;JVPKYBBlc3C5T2c+7QczlpR/P6r1V3MqfJwF9wpKQwiJ94vKfZzU3O2ELnyF9nndo7lLPgXvBVRx&#10;/rMx3fh1TWd+59Y7/64IrrwAlrSqewmRBphZc5kXBqhjmMJaDfpKvSogl01xBkjFTlzm7hdpnf12&#10;V2d/PtL1v0Z0409gyY8Flb/f1rW/n1X+20va/va8fG9tcTFptbY/C6g+5gTDyrKaG7Ujdu2tZC3/&#10;d3ottDytlpanFDw8xgi3aAKf09jypOzcYXXtb9XV/bQW1qu1+XKTdi+avuiCHVt157t/0Oa70wrb&#10;XPDduFJvhSnjrEofJVT4MKybPxfQURd14esNvpPNf9hU+YuUFq8GoOmw+s7HVWFH+rd2uwG2Pr3/&#10;75/RIsA1Cy23zTequ+84GqBaQ+MnnQmoAGbPS5qnQP1wvN3ZXhq6DO1lR3X5Z7cKn2Z179+8qvxX&#10;u7r010Md/WVPd/5tSZvfX9aZH4vKf3FRO18XFL0yoWmk+aoLoTX+ktN4wg4eNLTauZ9HnXOI1iqx&#10;33sKRd2o+WK7VnaHMXQzcp0ZdeZSfZcA2duT8l9ZV/DaqlJ33Vq5Yl1OUdP3fdxkQp7bEcVejevo&#10;/T25L/vluUKWvrIs3811xXn9nR9adfunR3Tuy1odfJPU+a/GncagFVlUYxx5a9N6tTZCoHxTx9MK&#10;eFZU2/qo2jpedHYobW9NkRlDznpQEuCKALC2HGk7EEvbtlCGjEecbXy2r7O/v6KLfwrp3J8OtA3o&#10;FpHYmc+g7M8A3g+OYCHYoYB/QU80NthBbTti+1sC8pizg9uN+awctQ4ZtWpdte45E2qar1EGIba3&#10;t+A47BVvo4aCvZo5s6YMWiN+N6z16zDIKyElXwW73t4nCAHFMHwH71QjPCe0+8G4zn3WTkY1673/&#10;OKSdr6Iw0Rzf3fK8mtadP0LVX8ypYmqmxtEcRq+tHc89HCXS2lovW7lYY3Bbn01i5mx/rCF9sYSy&#10;JYgu2x0AtZawAHbAIQuFlqjnaS5887tL/G2vsp9s6eIvURU/LyiAW90mbW31bgHlXA9e1NY+qi4y&#10;pRLtMzDygjMH273ynBpna9Q4bz0QmlWDr9k9i7ja6HTWqhNg3vIWqvU2tuCNZbmvx7V0Man1Sx75&#10;zgU1AwYGzjYrc7tKB29DHm8NynO2W/3rx9Q6i3WxaQ9e8+P/Xq2bfx3T1pdxvfM/X9S5HyM6/GZF&#10;FVV1T6A/HiJ8d+9xpxdAONKp5blxra/McJO4Y7yB7WKyRt3JOKoWZI+k25xNOLbGG8jY1k/rhNEO&#10;zQ45wmoTT2Qz79ZeMZuYghqHVN4xCd6uhO1MCHaosuofVUfJ2EGDVURZFsvfv0YZOUDeqXrAtAE9&#10;ZNvH0ukxZwrBdobb3rUpFPDquVUyJSLfdb82XimqL72iIZjSf+aU5vN1WIBqnRiG1kdOaDlUp+zB&#10;jHqW651ZP2/hRTCzS2/+S7eu/DGn+/+c10WU7tnvAdraut+qvfMZjY1VOVOSwXQLZdKrhZkxzUwM&#10;KRantAiUN4EvADtcZIoXCnWDL7bH1p66UMwb+NosWbviMVxudEA5sieT76RM0Av8zlzxissa0gwj&#10;rMwuQPO8d1vLs+iTx+WmhEPoDq+/x1HR6zjoYJ7rQc02kEXWm8ma27gjvRpHtQ4VJuXB4QYuL2sw&#10;v447HlbzepeWy42aStY5bR+7l59V03SdXhqqUdVojTOJbq3nO/32cIFq1U6c0lTsuHY+WNdb/8mv&#10;2GtBzd7OqqKzF6qz42ugvnP+r/kfVE8JLc0Na31x0pkADsds3XWIkR/U5FiNtlB9QSjabxKdTLLH&#10;z+wfLMhnk8WlGTnt1imjYKRf3nArBs48T49uXc9QYhOama9SlPRNEeTS4SIZ1yPrjO6zL9573fb1&#10;Y1RtCWQx8LzTratxCtmAThnzvKB55PtQflXJSwmNZOc0hhhsdXerx29YVK2qsZM6NWqaa4W/RZXP&#10;nXRm6monTyBUazV8xq3G6SqtHwDY15Z09DHq+KN1nf3OK+9rZEo9AsnaAtlRs1JxVqNDJ+Veb1RT&#10;25NyYeLssHTHALVORrgxX9Zc1xNpdJYv02RMAa8QAF82oOrThysEDilNFmSgSFs0s/XcqvrfEnDb&#10;x/+4I8paWp/QPDewtWMnRfq0ut7qPA3B2pK1rHWpNz1JAOqdRsGmn2ona5zu5TUTjYx2o4Y3ZjRd&#10;XuFrQmPZMU2AXZ2BLlWN1+nESI3Tu8nMbe1EtVrBrvPfJtQy8yIWpo5gnNDwaf6WQbzy/TRM5NHC&#10;tQC07VP2PZ9Of+dD5tcCsmiCwYHjjFy7s5/EH23RGh+yujgDILYhmo6hC15wtluGk9BxGiO2PUlp&#10;Ie5st2RiAFdr687dOtr1YO97VNqiZAhattDhALgd329te14nYZiJ6VOKxzFwe2NK5yxj+hU736GZ&#10;HetbaU3varmxem6gTu7QAgGqUcfCS4BvlboI4OjGqKYxsPOlJgC3StsPSrr/x9PqWm1TGS+291VC&#10;ZzB8JURl04w1t6rRsb5qDax2qJlgV09UqmdvXaUPfdr93Kfyx+DSvbj892MKvJlShR11s5q1szfW&#10;1aK66rdqJDuaW4+pr6vVCUwBOs7lpwnKsPKkfzqHE6V0UuUhFXJTzhbwDJlk/Rhta/paFJdK+aTI&#10;IAuoZUc9yrOqBpXa+oha2p9RuGjztx1aDXeSHZ06NV6v3rV6ALYRQYhQ4+KHXf0acffCRk1qBmfa&#10;F+vUuVYH4xDQt3oUvr2ivQ9XtPleWMGX/br8Dbbjs3ll3vRo97O07v7xijoXq8gQMmauUjXj1bjk&#10;NWVRuGNktQvPk3svBri6dfOPARU/yymP6q1oBU+q6x4eXbWOFB3dJ7iBJ9TGzaSiPrlXFzS2WP1w&#10;+wJ1bmeGIzHbychF4TjtyQdHBxOKg+Qxu1GYK4NHsubeUSR3e9szqrSuGQ12UvRRJ1tMoKVtk1Cs&#10;X11rNeoMj8E0rU6Hvu6VHlVPNqkPFnr49bSKL59Q7Ohfa/fdXl38opuvGi2mqpU73aNr357Uxtur&#10;Ovh0Hb82rtMfPK5J73+vaf9/owkvnzd/Clx5Uf2rlCOYZI/W6fM1KfPAo+j9oDY/iWrrc8uQnFbv&#10;FnXh55gqqq0ZjNU7GFJHrVebmGp4FDH1mK6e33N6vdl5nraOJ7WWsrWYIYCxF0PWoXUYxQ4P+EMd&#10;0LYdwLTebX3a2hoHNAkKxq+/9yR0j8dpJOhkizWPsSmIUKFHs+46dXh7wYEm9a50q3qqBTpukHf7&#10;aSWjsJ0tOdhqAV9xBmULRWuz/rY3JRRtB9cQgXl+F8dgmhxAabuSGEsDaQxsDjD3JqDj8H+tIffj&#10;als4pTFXk679tKrIay4l3whr/4s13fplSeVPM0q+W1buo5IqbLHKRtC52KZHnK4VbYipBmq/kPSQ&#10;KfNIboLU8pgau15QYYcsAAfsuIg1WIjDSkVA1mbe7fBjMNiIup12ZssSlEbI00kGPqYqAlF56kkd&#10;R7FWIQ77B1+EMQbVsdKvqolWZ/GsZoIywRe1ULr2RLhcsdOZuc9tomI3x5RJDMkDO21tzQDiPTBj&#10;j1Y93do+nHb2p9iZINtQVCpMOS3mvUiAEAHyJ1uUz0w5yn3Q9YxK7y8o9cDvtDO78sMaQfLji/KK&#10;vJnW9mdkitfXqhBvlOIPGtqtG8UjZIYF6HHduXqkjx7cVl9vldMHZXmlVnkYwx5j47VFccolwCjF&#10;KJ1Ualh+LsxL9tgk0OHuKvTcj5h7+Eyy6trfOMf8rVlEK5nXAoYMRVrU7uZCA9Q9GGItRmzBLZ4c&#10;VZ7Ab+zYjXQqQVaVD2w3Ui96BkDfQC4A8AHo/gz0ugSw5xCHfm+9PO5miKJLpy96wbxugtKBVhrR&#10;Fl8eb4Pu/v6Y9j6b0+otn3LvYgIfpBW4v6HVlwtKvh3R7idJ64oxhJhqerj9KdCpJYxfZ8cLqql5&#10;VJfObOuL919jlJ8mc57RS2bRS2MAZK+80K6P0drbnXaWLNyRDvV2vYTktx2WvfJDuSbzrS/LRrbL&#10;KUnTQU6nHcC8mqDXNRxDesMq7ShqBFxT4z8qBe0nU0OKUH62OdHLe1uTvAwCMppsQ3x1K707ID/i&#10;MIgFWWWAFkLWJQzjGGtz2iOdP7+iCJ7ODnblc2PatUcEct25gzq9/ef/Sbd/94Sy7y4r9iCp7U/j&#10;8r22pY33Hz6b7PDjgiry5WlnCm+zPI7I6gcw+ykVOwn6hF69cUE/ffmeWqDUjtZndHg4qgT6JErd&#10;VtU+4syGtXc9pVN2UJqSsP4mBqR14JT5JztMYNl0dDDnlF8tkr6O97EDlU32GfWP8jrrPvgUUv9p&#10;edKjjilspJSbrW0Inuwkr2nib2YprxAAv1ma1CpG0vbiu/0dSqCwt7EPtvM6ViZ70oOKhMEhMskd&#10;a1G8/F+af5K9174f05XvWnTw+QxZEgVo0zr6MkGGpJR9J6jUm1Fd/ey8KmyV7oCLtgeIRJHfwSA4&#10;QK22ND+nK2d3dPfGeeeYmZuUzaMNvOvNzopghNGstiP9NtlMAAyYq6Hcnq5Kh9Lt3LGZTLvpWrLO&#10;fJI1lHFulMyr5TU232uvtVPt/aPHKS3+BqbqwJkb4BvOVdY8AhM+rRP4pEbEX2MjmAOjhblp6y1n&#10;p9hcMKHtavITEK/PVh8JEoORQFjubs05J9D2Pl7SpW8WdOGbSd35ZUSHXwaUfJCAfeKKonP2P1vX&#10;tW9e186HCVXYPKdF3Y6/ZTB5BW7caDZSHCcrOuUDxW2fh8daqjJC9jg955hIxpZHuzS0UqfqajKk&#10;6Ziqodp6yqO65h/UgiC00a7lRtrbj6kSirfGMdYDxSaRqsgu65JRg/dyGlhZcI3lnBaNT2uAIFmT&#10;GReYEqSMpiaPkwHdTtuAqponCOajWlxodjYce8IY0B0CQxl5bW9sCfyJAvy2vBHq1+b7Lig4otxb&#10;SWciKftOhP+H9NM/f6KDL7zyoFfu/3LO2ZkQey2iinJ5VmX8S8hW4wpdcgNU9vSU/cN5uXGchc1B&#10;53hIFCVr2sQ6EScQc9au3TpTnORGT6JBGrnY+obfqPqkUe9jTlPuBnCkspJygHnq255Ve98xnap8&#10;RKe4+Z7ul5zZe5tMaiRjarAaDfWPqKv9aQL0mNyUgHmtYmEeKgbAofpIosWhYT/0n4eaWzqedw5n&#10;5yh5W0fykyH2WIvS5qxKezMAa7PWdyc0eDamkXMRBe4mKBe3zn7tVZqS2f0MwfZeXOW3/Xrl29PK&#10;vB6Q+8q6KuzQ0kZhGpQfhOcnccH2HNARZwFrMQCgItA2ssh7Msh2IJw+M0+p9TntDhtqn3KmDBvQ&#10;OM1gUBXZYAxjtqGaLDDGsnZETtsgbr4JyreGDU7rskYCWvWIXqLkrJ3Zi5X/iPJ9kkCSBY3gTauV&#10;5dMaHXlBE3NVcnM9dl7Rei35fM1cJyLunBut1OF05EhZbzfEYCTerGxonJKHhnOTyj4IqPCeW8m3&#10;rM1qVtufBOW/Zy1D4gi+eflvrevM2xflvxJS+g7O+9yiKgIIpFi8QRFnDrbD2dKdLtqZunatAKqu&#10;SJO2izOwU4eisV58SgcXbh0wfuuUQDuexrr8mUqtxi7Ugws1zY84oNrZ/rwqeY0JxCZuvIZg2U23&#10;dz6vRsqlGSyyrqbNMFttG9YCkD1hDxAgW6xdWmPHs85cSzXBaSZI9WSk/b31mLQHthVRzrbX3xts&#10;wyP1aC3eRjZjNEvDChZHtXo9qNWbIa3cDst3N6PMuxldQpeE38hTQlG5b4S09fqRIle9WjuNz9td&#10;VORyvyr8CWqWlLPH6YYCtuejz3lgyIo9xiqLVticlj31JJMBR2yDjwXFgNXackCrNppV1kSq/h+d&#10;i20jGL19LxGcJ8gge6jJ47DTowThMXQIGUI2NBK0NkrKunPZJJe1QWwgsJWWXQTpJKBdy/vXWBfA&#10;hmd0HNCu5W+tdWs7mNNGgKxPnK0q1sJOS4sdKu1PkindKG5bBCPLL3s1dzmk8YuYvZczyn6QU/zt&#10;qFyvlbR0M6ftj2e1/y4Ycjup2b01ec4uaKY8qsXtcVWEEo062lsErNq1uzOhLMCawfVajyQDsFyu&#10;XeFQL2jPSPB/O1IWtk0uiL21YJ/TYsTZ4Au4tWEoWztsZt4eJ0GpNDxCJj3nrOwZ6NoqnzWeqa8z&#10;ALaZeeuTYBlA6YFD1gVwcgYWIkAW1BrKyAylTWqfqLZFsX9E+KGMCZbN5RrDWY9/W6yrtkZYDJbH&#10;36016HnnnWntfjipC19P6drvXMj5JC54S8UPywq+nlPs3obOf7yr8I2wprfXNbIxL8+ZEbmOBlUR&#10;37TH/WLkED07O6OyTjclayqHOo0jkOxJS2EQvIy0jufJKl+tNoumYq2/ypKSqNki0R3C3re2P6fe&#10;3ufV2fUi5fU42uY5vttyhT2f5xF8UL3DMEblJx3WeQIwbNVaAIEWIfWRAnGwo4SAsweltRvTYDHs&#10;qQ+VZGF720uqNtdN5lnZWdAsmNa2pIUgtXWcQHQ+LtelObmvLWrtmpfyicjzSlbFDxIYv4QiDzaV&#10;emtDVz67qiRMM7gZ0sLesqbKcwQE1jo3rIpguEnRIDfOzQXIgPW1NqW2Rh1aLgDAxjzOKXJSayPf&#10;RdAGdO7MMtlhZ4XntORpc/SDtX+2qU1bE66ue8ppVGVTBk3Q7fEqM5mmSxhhMuRFQNbWdaowoLnM&#10;GPqnQ8tkpj1V248KtrYidkgyyjVYB6/OTly7fQZMc4rssF5wNQTdStU6crwAZjWSKSfryTCyZe38&#10;vGbPurRyLajY/ThfCXlfK2j1zoY23g3pytdvyn87r8J9l+YO1jW3M60xFK/vDNh5DkxxezvxEl3K&#10;lrlJ1KIdgs5QGp5cl/a25zF81oS3H4BFdie6lETX+HIjYI31CMDpLtY+XKawLn0IrwYu7tTJ3wCY&#10;4EXVPzjdR9cxhpnUoOpqfoPwOgZ9czPV/6BTlJTzdAbYzo76e/E2pd0Rpxt7bJMSjqFEbX9JBKwr&#10;tDqlYqzWyXuaMDTXbU9wOV5FCTajkwhKM7+bOlwiUwJK3Q8o+xbZcmtD0dc35X01TUAuoVe25LuR&#10;1to5r8Jk1WBmRrPlJfXCrsHL3arIJId14eyUcyzfhdhZ5XvpaN6ZwS9y416crz0mJrs34Ej2EChv&#10;JyzsFNVauEXW7t2R7TZKzrN3DHitRJ7ALLYpa+aOGy3nxh21epK0NywxWu7sOo67ZUAI8rmzbkUQ&#10;ajZfmyxYK6R+nTnAHW/b5sGJh4/xxfFa+VVV/5bAvAR+HcOnPeyfbc8TqSIT21Hia+fHtHhxUQuX&#10;baqR0nknp/VbMR18lFbhQVlTZ2Jav7CujtSSgheHVe0fU09yUoP5GaVvdSLzET7xgvXJx36jVRJR&#10;zBjeJsHF2qO4d7bnZA1wrbmDbeU+2FtgdEc0v1jNqNtTGf7/Mp/vULXtGDC6jeBK8/b3GEYv2WjL&#10;Hm3dz6N2oWzKqrXFJpsecxbM0xsd2iyMKYHJ9LhtNcGa8UKrqGyb6oxE+fxtnDGyIBZpRWUPA8h1&#10;ZAnWwhjP1qvIoJamZx2GWzg9remzHvluYvbuxLV0Na2dD9w6/9Gh0+Zs7rRf65TYQGFdiWuDqg7M&#10;qic9oXGkR+J6q82nUMe2qSVuB4a6UIb9BGFM24xuKd+tFTyLdZ9wB5qh5TEc8TAMNARt/hZxZr1l&#10;KRe0iN1odSVfZEFH73NO87xU0c4ZW5ceMAu69+KXatts8trwBhxAdMUTeKqNKccJr0f6+IwB5znw&#10;Zidsw3J+cwKtZCe3erVxMA6m2aMuZpTnmkxONDIQJ8lM61vZiHYyUI7dgJrvwKg3w5q5kNTKFZ/O&#10;vHNe3hspTeyjW8575aVsRsuLSt4cUE9mQZMo+4nSrLK3CMrOARcENsTxN+7EoHz+TsUK4AYBsq0R&#10;IUbGnGmAoKRRjYlEs4Mh1nG40RwxOsVm/lswdqf4mT0J1y7Wl2hXtsBo5yZkrZXzOxg4WKWW0ayq&#10;JCCAph1UiFl5cqM+JEGcG79oI0xA8gQzv0EZ2V4TO9dDafkK40ra/I0dzeV7HOG2wveIvwkW+o0z&#10;/WCzer7L45o951L6dS8BCejw7Utav5pT8LZfkwdBrV9cVej6guYPFwhKuwYgjIX9Gc1szyqzC/vY&#10;wegSMr6whTTmAuwku20U9iasY0Sf3ICeP9qkPesEzOv2eN3gMFrCGADvYu2Xa8iOtraH0wD2yHLb&#10;Z+bHbXvNrRa4+GKXNvcpuyKg6m13Ss3aNIdhnEJxjrKhNG3XZbbNaSBhZ5N3ynZA3Eye9ai0s9Lt&#10;DNqwspSuPYnbZtqyBNWO0ZT4fWGj0VmvagFzZo+mNXc+rGXE2+YbKS1fSpMleB/U7dyZEJS9TFDW&#10;wZ5ZJW/3a4iyWT4NjXPdMeRIhZ9sKBCxUG5QhT0ks9lvaNg59pHvh6btgYfWo3bBWfyyo6ulfI+j&#10;ZuuhX6d1M7TYNvCcdlG/R4d+lfcX+Zpynqhvi2CrYYCZMrRe+oFQGyNqwowyQqHaLm0D2zWjfSxH&#10;udQmO1t46UIUWdBOtg7Kni1k/aydE6Q7k9rZXNTGFtdr1xlolQvBZueqk2mbSqAcIgT5Zbd81wjM&#10;paS81/2wkUuR22taOOeX//q0swPBd3VWidvtmt2f1fy2PaO5Q+lyjzXU7FIYSg75Wpy2QkcIsgKc&#10;nSFqGUbLjtPaVKUH8EsUucBoKyXRq7HJOsfwVcEo5klqav5B1qQlj9hLkup+O84GYOetrwpMZmd/&#10;XX6yIYonIVtMxVq3Y9vVFLMDlIC9dTiN4V2y+SmCNKgU7xcBw4plAlfoQTi2ahV3bA2pXEFKyOZo&#10;Gbj8hu387uXaGMicPSa0VUO7Hq1eTmn1kl+hWwsEZEWpV0con0V5r8wp/QrXdX1S5def0CxkUIBo&#10;wlSCPT6nwseH2wHG3YNhbZcoGdSp9RtZT9nRtD7nHK+1RnTbqa9ip6JcYCTRp2VMmMlvk/MvAZzW&#10;sdxmwKzJZthDWoMJvvzww22hZNjDG7NA4anK/B+r3zl4Qs09x3Dgg0qSjWtgViY17rRBtB4MJQIR&#10;5kZTuSGthBtlj8mx3pE5zGoBDWXrRgHK3eaFY1C3PUQpB4aFKNPs7oQWzq4pcAM8vDFCVkxr8QwM&#10;y/+9lyaUu9uolbNDKp590tkXF0PJFzGRKZKgwsMbO3MpMI3trY+EWxFsdjAa0MWWxwhKlKDZmUJ7&#10;JK+TASnreAMwQ7XHT5rhe7izMQU+RQoTYAMfwpdtQ09SPvYs5A2o38+XPWfdnjdWSHPTCDT7DI/t&#10;o7MlV1Szrzig3S30CR5rb8/am+FlyMx1ssKbaX3YlC/V52xf95Id4Y12JcsISbBnDeecSHM/YJl1&#10;3shiRXZ3BhTfGHTaKlpDYTsrkCQIdhbA9rmYeYyGOpTkc/Z25pxzSxXZ1IjT3OXiWR/KFnEGRYes&#10;s03i4XauOFG3YyarIWqaNyrk2531lP2dVcqqTRkYYWLiJVw1AIldiJLOsQgijBrPwQ5mNt0BTCNB&#10;cI7RH80qzYhbG6JgvN85nZ5jQLwEJ7nL5xP8pLUeIiOsC0+Uz9+BloMIxTQD5JQ7QJvZ7AWkJ5zN&#10;gHaA27aQ2vr1xfM+3oOb5rXWWMbODBl5LK+0oMyHFIbl0ni8IJlv20gu8/qtLQJFwPZ3AN6sHcFN&#10;DPEPgMzX6xyjX/e3ODuit0j/IqOeIThefI5F0LWJvAf0NsiWFQK5fzjLdxikTMlAtyF/u/yHU4qT&#10;IWf318gylDAjESNYrtVaXTjnUxwmswmtgBuMIWsyXGgB9ojy2rgtojH6ZYLgi5BFXGgRm2Hm1B7k&#10;6vZw42CbKe4gN2TdO+Jksc0tZ0wN58a4sRm5Ao3OTGHEVjApyUsXXbJnjliQD8GjzU2oFwiIFjCi&#10;4NsykiBBtmSgd+u+U7ECCNqOZ+teHMu3apEsONibpZ5nuFhwgJ8nGNEU4sr0SirVyoeTQbDBMr5k&#10;E2DetnKAvje2uQFSewNcCcAEMfNPe0tOF61YeVj7e9z0xpjz8xzvmyLVbbl1I20AZ2s63DTAbA65&#10;yM3Z84R8gQanKd4qrwvxHj4Ck7ROGLE2MtF0TqfWXb3a2rQO7hi6mG07R/BB92sWOIK1DmslKaN1&#10;MM6U+bKbLMRwuhj4EhgaMlaDsdbXWxSjIirCZEKyCM3iNxKMVAYBZ8c8VqnHDWS3+RHbrx63kfJ2&#10;kT1Tzv55a7NhjXozezBUtsOpUXvEg1FoBGqLEjgfqe4miFvgxJqtBZmxg9IjpHBog6wjU6wLRxLQ&#10;3dqyhfsptIs9S3UFvTPgdOHJWF83XhdJt2oFit/bAbNS9uQpnDw4YC0WnbYmeQYhyGhTsiGu01/o&#10;0sH2Ev6N11NmucwU6rgb2TBD2SBDkAIbYIqPwPphQGvFZn13V8hQZD5WHVDywxKuNXCDC7TH1Kzi&#10;WF1QsXWaSGEabX+KPQ5md2fcaYqZJt1tz2o03ERq8zNKxPper4Eb1sXGHghiZ/4i6AgvjGP9sIN4&#10;mINtRCAlE2LkwgdcMMxkz/mw1ovWZSMDxgQJ3CpAe3joUoYLti4/mybBeY8SYtBFWWXAivK2NcN6&#10;uANqc2vWYcnVcJ8W0VzhTAeDOgx4zwAP6A8UdZKBM5yzJ3MHeE8/2eb1deho3x5RjDDEf+VK/aqw&#10;LsGbloa8OLA/howedIScNcAsH6IpKBt7Uw8OOWuddmLWYHMSoOwCBMedD7anpiysghVkXMoonPRO&#10;czNReN+2f5VL1o9gVGVuKIJzDkaGnItL2PYwBmPrzByZ1wNb2bF8vA+vjecaKa9h6JzPDCHQ3M06&#10;vb8Kc9gz4dudOeMAdO2Pdupgf15uMtPWfnYNLG2ZBmObtzaMYKD1kNqyJVzKyxrfHCAw7Znynhim&#10;FyoPkjX2WJ4AEiBPKVcUuCk/AQhRJhHSLodjtRnzMKPtJs13sO3xrSFtWsO4ZAMjtQjF2batDq3z&#10;QSWjTdLcg2r1BG1OhBvL2WP77DEWI9R8h+xR4HECYE+ps7ka0yHrsNVivAmAQ43yObZ0ESSD9jCD&#10;tmPKxKO1Bwn4GqHdEV29sujsh7FWI3asJWDYYZ4NpvQmEW12gDNg7OPXqg+GIpPs4SopBtlwa3+X&#10;wOHjzIYkKeM8Is/Kx5r+mq3YhBDivH+ekqwIczNRIlhAM+yQ0lE8RBKgNDbyRdpUKo3q8gW3stzs&#10;mdPLlIZtu6jnq1mbdiQOJgpyY6YdbEl1lZG2I3UGpPFkveKMyKVLM8rhbJe4IZvFs2Nzds4nx2uX&#10;gi1KUP/rm32M+LBD7VlYJAAYr1BueYLrnAxD8ZoiPosiPToY0CKM4+eG7cEliTyDQBZvlK3bMSVP&#10;8HfAnl0+M2BHaGJNzpTr3ArsGCBQVMLufo9KAHsg1qwYkiG4PaN5Psezhniz+Yx9aCoB4sdI6zxZ&#10;kWTUbMOePYM0FqKcKJl4Cl9SHmfkAblt/o+uMKPoh4Gsz8mFMz5ulgu0xr6UTQ55brsirdm3Na9M&#10;75jxHFKaYLq9LaQuGIVqtSUTa31oT5kzi2BdfGxb6Pb+BAYQQE4/fBzN7CKAjb0vMqJ7BzAcI237&#10;VKyRlp+f2Y6HLBqnVJrgi58B9j7csx1z2aY8rMupH2kRS1N+tnuB+0yZoeRek4kq2HHKeVRpBhar&#10;2EEZWg+BkO1UoiRWGeUAFBclNcNhO31lD0Oa5EO7tIAyPXvodY6wlXHNPpdtJyUQBMOaW1p/fZvQ&#10;3siOoUBRwtzsJpRnq3euJJ+DUw4BzlluJLwJ05H21oTBpinsOG4ELLCOhGt8phuf4/d34sqnnZXK&#10;ABlkgxSNtTrTlQWuzznnk2xR5GCOYHFDMOMif29dAa1rmM0i5rfJenAtSpDWKdsSPmcVb5Qgk1cw&#10;p2u2ZY37sY7Htr4V8japIpW1Gkfh8QZ7qM91ENzmYiNI4ySgFIZ54mBDcgdZTt1GiWbCUYNDlA7O&#10;d70Vmpt12rcb5SZz3Az0WUbvrKJUt60bGJmSRSxtmpaIMlq8dxBpb4B7dDinUByAN+ltjXiRBX6w&#10;xTrtRAJkY7pJG3uUGQHe25rRJmYxRlYYVgV4XTE/7dgSD8zpRYCFEIVeBNkKA7hVxKnzVSwukzk9&#10;cgP01ho6S0l5MpQyWXTu/KJcBMhvOmtrkvJG5icZKZPb9sbWbLtM+oVtkRrVaJSbwg+ZWCsAWta4&#10;wU19hhj1Euo2hmjLYQWsf9ru6WmsPWAH62RI1eAe4my/X4uwV4z3zzDKET4rhu5YAxw30Ry2JlxI&#10;j1M6TShewBY2sT5xzgoCf5MELEs2sUSgQhi8rIEmCtXarm5B9zHrUBgl6zCM9nTdEKItEEKlIs4C&#10;YF922wgD1rFDU9xHCA1VhJ3KpTmnQ+k6WiiRfth08+olbA5Z74NlK0xO+8N2Bg9Ety1T+I9VRJDL&#10;Cw5kuXhQ23oARIm8mbR9ssmCFwbprY2PF/o1I7lG9uySfgcHK0h8v8oIMeuMld4ZgUnsQDYGMwgo&#10;M2IxbsSaYbopu4CPG4NJPAECRyrb871SAK/dlD3RPwEIpgioHYx0mI+LtucMmb8KMTAZAhRnYM6c&#10;n9XSbLXi1n8fjNxFfec3sBdkhrW937D5EvRVks/yonPKZLAbrDKCsIbj2UN8EfrIT6AqrFVhiAu2&#10;Ff4EKeo3Gw63WyT9YWsOByAlRqhN6wNghxds+RQ3yv/tMb4hLq7ARVoboeImegPQ85KaxbLZfmiY&#10;Ubh0IUgpcmFFbAL0uo8jtoBFAFZ75oY9tcVNoIpXwKp3l7TzXgJB18F7TOnclyO68fOgjr5d1fU/&#10;+HXll5BOf7upjfc3tf3JprzXlxS4tqj0GymFX00q+/qG0nf3+Flc4Rur8l6Oav3aqrJvxRW8tabo&#10;tWV5DxudttD2xAhjU2vj7IYVfWBMfgtMpAIyxCJKQKM2IMCGdTU2MDc5YK0drclwkOsPAwEhSyzi&#10;Zj0gEiHkCYKwCFHEDSPJ+lCqnbI0GQOG+jGyO1NykUj+cA/SxLqAdEIOxA+95YcBgwFIAV9nmjCH&#10;0Eyj/+xso3Uksw5DYcjH6eIIiRWxTra73SbpvGa8gcHstiXWmNOEy07LmAZccrUCbdY7gmvhvcMk&#10;uGlCv8MbWC0SzIjUhHzIj/0qtit+c0xbD5Bjb0M+1pgiixmO5U1+AOr25lxMAJyM2DlrLiiOszY7&#10;FAHE7ZGmUXDUGl/FYobBmGATrlST7TG2BuiRBESDdMmSvdaapcjfb9sGbXsdn+ccSidxrPup9/K6&#10;Vi9Flbw9qvw7JMOPbl38YUkXf/So/ElKO5+ndfBpQb7rHq1fQtDeITBorrhVE0lpPcojSJzX/+7R&#10;zb94tPd1VuUHYZ1aaFOVq09zm9icewTo+rLWzqxpBN5wnyFQxhem70iSBIVi0yp23xsMiCX37tkJ&#10;Hb49oP13G1W4hKS5MqDyqyO6/Bn38hZ/E7MenGhM4DaKrCvinw1Nkuje9XXgDRI0NVIumMm3GQzz&#10;0+Pa2Z52FmCtQbxpxgQxSlgLbqC4zGebdTNVYn3IbV0yCERaL2HrrpTbHVfwQpPSr47Jezuo0KvE&#10;5rN9/r+qj//tv9JH/75T57/Jq/TevNO9YAGYdN/2K37frSjX5UFY2B7NKGMSwebliKG17IyismzT&#10;SdZOG8KtsYuIgesNJApwf29M0ZsLqiibWtilgmxeDb9sOOyLPPS5tms+YNNNNvsRRSkYROJ1rRtb&#10;Bpi0QyvhCNVp9gyZZhs6bb7LVo/yJFomw6BCcAk05ubuHOS7gHW02dQeFQ5eUOmNZu28P638u4sq&#10;vr+u0L2IznwdUPjmki59PaeDL4PKf5RU4ZO8ip/EdeU7lzbeiip2d03lN6yh0LgO3u/VhY+b+d2U&#10;4u/O6eLvlnT4UUAvDFWpZ71JU4lWLe2R8FeXtXjeq9ntBRKapGVwrevl7P6UpvbsPMi0Art49H08&#10;NAWz875HiXcy2vpkC1QrMQAbKn6QUv79oM5+taCbP7br4nc9uv1Lq27/oVc3vm8lyToca2tUEoQi&#10;DN6tZ5CbmNl36w2digL/IHMM6goHrcfZOJwMKoHOtpczyHUZqqR4nyhIbgltrQDtCSYTySEt4PNn&#10;ECZjiIwOH/x5dl6FD1za+zyqzXeGdOnHSZ3+bg3UTero06ji93xauxF0Tl4XPphTEAGW25oiccYQ&#10;IBSagQJFbSdC4yT3Yh60OqrV7CZK82hU3p1J9SGMKnYOuBgCY4cAM9xMsNzr3KQ1TrKnNhYQFSUg&#10;yfZ/2a46O12ZALZyvEGGZNgoMui86Yq3AwECRFIt9ow+m+vzouXT1iUPY5LAbaaQtsVLrdp7r0f3&#10;fn9cxffWFKQazny6osStaWdKfesDj3LvphjsHcVfntTRh8DrIZ9F1m/tLSClp5z+IcXTCxoOdql7&#10;9QVlQIxOT4dzDMz6m8xm6vRcf416XXXqXW5S6/zzmvT9jxoB9muWOzW3Ua0JnGgBi29zoXa/dvCg&#10;WLLZrxEHWTfQH0Eq7+Y3c7r3T4iaz0va/qaog++SevBP97X7RUrpBxEl7ke0/4kdBVnXjX8KYKhW&#10;nL2rRtlhpPcm9xS2aUEo1h7fYDF2ekDyudEoFGMoiwaxNsxhoymUrS2F2NRnHJ9kyyA2n1pkDIKX&#10;p5R7Y1aFt4nb3YRir4VVeiuj5MuLOngPjXHQiSDs1cf/aUlnf4zpxl98uvRdXEefz3KN80q8uaSB&#10;8yTOLsVg/a2RF2EsjJ8EMUuxXD7B72o0QELOgXYvuSmknTEtUuAV9owL25dSPpxRZmPU6WliTzHw&#10;IZdNg6ThSDuLk0wMIaFPyDoG+rmx2AYJw41lzB/B23aT5jVCqF6bL7GtG0YzFnQLirVLPP1ug3Y+&#10;wMx9PK2LX64peSsq13k81WsJFT8MAaEp+c+PqWPlpLrW6lU3Yc9Mr1XdbIPqpyrVNF1FIBGQfIY9&#10;HD9nm4m52QCQnn9zXt2BNhKjQZ2Lx7T3dhtJVOt0IrTzAvbUf+vbMO59nPuxtWpbZaTSjT7g56BZ&#10;BgbReZxPHipIYFLRKvYUK48fxc8A3vp5SLf+vKSNjxPa/Kqs1PsFXf/9Rbnubcn1alaeu2kF0EqR&#10;M5OOLbIt9LZ9Jct724YFez6S12NGGzjns52mFnxOAjGa37N+/R2OQC6+0qzsKyDMZRD75pzWroa1&#10;di2iwmtR9UP3oTOVmg0+qv7VJzXo+q36Vn+jlfB/A2pBZQy6Fe7Lf13StT+taQvq9r0WIXGSztbY&#10;89/0auaaH3tmUoKCQFjH9uqxUMc1lW3VicU2dQTbNEFsF3aGQRXcxMVVFD40EnJ8GhmbxEsBf7Z3&#10;JrkDbfAmm1TLjZ9XdfhNSOVPXdr8PKzNT4vKvBtW6kFKa5dcit5dUhhOPPtRvXbf6XTOQXoYTE8O&#10;JLkxpp23QJK3lpS4u6DtB6tcAAG7uaowVGNPwDvzyVmtnlnW7NYEar5P1jPYYNseD+LCJGeBdLuZ&#10;Ic+zapo5oZqJKlWPV+rFwUoNrTU7xwq7QoPaendde+92qmexBZ4e1PDqgI6+cZM4rTr6BNq6T5Jf&#10;nZOb6rQVXDs+YB4yXrTPNP85jCWaQSDC08RkaxdvCB17uAY7z2XnPq1twtbnedAlowu/lhT7ZF/x&#10;Ty/owh9uyPU6P/9iS2d+mHBmTOygnD3O0VZkQhRKkKIJhXrl5jNXso9qKNTknEGfK49oYXtG0Sto&#10;j3PLcp/zqp/iGiy7qGaPJopLGk+2q9uLNgT5/P4WXjer+ukGDa93qGWuXiOelzSw/pzzmPm+1d+C&#10;JJM6+x0W71Mo50O/Qm+6GcNNCnJF9/9u7o2kNIEd7NVa6QlVj72gY0O1alzt1TCfMQJNzm20qmWp&#10;0mm4VGHz5nYOI4oti+NzIyCBnRN9+Y8n9MG/PKOX/zyvD//jmA6/T+vC7xJ68y+vOJu3Y/cCTjcj&#10;/yvrSt5bl283pHbvsDqwkF2+bs1aH+Drw4ihGcVuzytNFs8SNE8JV3BhggoJynMjpcULuJFr85q1&#10;3SixNjgef2zHvkvTOCuqDI3Tt/aU2hdOOL1Je1ZaSJJGvr+ogTVQZqZKtSBO4c6Kqhda5DtLJcDH&#10;8VdC6lxpVrerXV3ztU6bYfPy9oCv3AWsJyK6eHdQ5VcatP/pvM5/NUNwB3X+u2ld+B5RDpqW8tNO&#10;9fsoHrORwYQtnODREZ8pa0h7MKXCFzmd/zWvxKdndOl3FxV+91DbX6eUZSCt0bwdtrEj4TbDZGJ+&#10;Ajo+OVqvmql6dbq6NRQdVpsH3cF1zWVJFO53IDWqha1VDSMsZwtt8vJlO4aCiO4QyWZLlG6Q0ByR&#10;6UcnsXFoDdPV2n57SFe/ndfRFx70VVzxt2PasgOAH0Z1++dDXfm+pOI7LpXf8ij/xqRCd9Yooill&#10;btdrrfiCxnxtal8+po6llzTs+p/IBVgh0qoKZxdOgaxHRMVSOB8UemlvTJ/9u2d1/59mgCwfcOvT&#10;me+zuvPTtjL315V4zad1BFLwVZeSDzyaBsJmip3qT85qFBTo543Xj/o0tTOqyKUp9cYRawhjL7bL&#10;Jm6Xzq8odqsg95VFkmbMQTHTSVk7uWmnM9Eg1korDAzbLuEh1z+qe/kZEqVBg2ujziHDGmjJtm06&#10;bQRf60ePNOnKH1wMQJ06g0MkVjPJVKN4zD7bRGWPxlYbNbBc7djEOJa3SBBjt2wug89hELfQUNal&#10;PIOg3Udz3P7bjs7+vqDzvwSg3V7lyyCMWX4oyTYa2yMfrBF3/MOCtr/NKPvZDl+72v36PFoEQV+c&#10;kz2oyI6vxUu9app9SQ0zNaqfbUE3dahyol61k3WK4HTsEaG29812Bwx7m9U4cwratD6QVRpZqkfH&#10;YCbQE3bIys4BZnhfuyfbJmHdiQ8+HtGZL6d17pt152hK7v2MgveS2nzfrwtfnkXb+JR6Ba3yTo2y&#10;OJnSO7M6fP+42q1H5NLzxPdF4vWcxjz/ylncs56X3eu1WrfDU8SmwgYoiVWK2Ao9sGqNbO/8ZUmv&#10;/M2aT/l09ncZ3fmntNPY9v7frin+ZlQlPjxwN6TIG0H5Xw04OsGWNu24XLjQgSBqVYOPSrIJ4TzW&#10;1G9bwsedNSDb1pFCONvjszyg2cPt7/A1g5m0yXIqx05p2HKs7b6M46LW4lXczEuqmWzS0HqP06iz&#10;frrmoQvDodlqpO1uKJ+147k1apntIFEand0O9sCBiXWKgWBubEEhVHiy8NBtWNfClcM5RPSsYlx/&#10;NIEmwJVFqFITlYGgifJeZ+nn7K/7CNQehCquzqYMuDc7eLWFDrEuYdazzibAbIXUHsBt21SCkU5n&#10;N6ftchgkuZvmatS10ulUfut8tdrnn3E0lJ2/rptqUPVEC69p03y+TZGLbVpBAN/8EbS6hXiF4gv3&#10;p7Wy+YJG0IrpO6NqWoKCXsHRIKhD92KMR1RhvgrvepV93Q1KhLQIfc5jMLbuvqDzHzyjtZ0TGiQe&#10;HYsvUXAvqHP5ea2UnlJs/5TWo52ajbQ97Cpgtp37KEC5G1BjRZosS1lvJzI1SNV4CfqtPwf16t/m&#10;dP/fLujg+4zO/C6lW38J6vK343rt6ye0/e4QlsujYxsesrrLmbe2vXueHNm3T0W7COgOiWItZW21&#10;AMFr9tsfxT4zCHYcJ0FV2CkZm8Czbf7WPsnQJozwLKK0w2VbUWl36MJ6V50aq1bDbB0V2aI6uLlq&#10;olYu6MBnGxH4DFuhsMeWldBVPQvA6OK000DZnvVoczb2oEvbPW/rXh5gPk6i2qNZ3ef86rGjB1nQ&#10;JN6hDKLSD8KGrW8OXG1HE1I23QwlHn6/iRvCuZDsQZu7J+lsL9KKt9PZpG5zSimcU4LrypZGld9B&#10;kxCfsbA1P6vjuhtVNd6qLpyYPbLMlp3sacspEjCWsRXrBg25n+T3x0mmOvUs9/O9Xsu+ZhXKuFJr&#10;Cm0nAkjAxK1F7X20rNOfL+roqyhWviT/6yUQPodWy2t0y6+B7KymN4cVuTKivQe12n+vTuHbYW28&#10;sajIy51a2O1V4MoUum1B3gB6Epq15/qGtqBXm7YmYZKYFJvarnC/HJbnlbDW7/jJzCjaw6eDjyLa&#10;eQcPfgtt8m6fLn7cp/33B3X4YbOmEnyl6hQ7jZA8vaTsLm/OQPuKp6CdVs0g/BIMTDDZIjt0a48S&#10;iQG7ceP8TfQKAYmi8tP836x2ztb9LFAMiG0oTeIQbLdIoQTMQyu2pSecZsCi/WpbeB5+rwZRWtUx&#10;d0JJksm8vz09xCbxCmS+DdbcbLPmJgedXXL+aLusobx1W3A6VRIAQyA7mLNRmkBAo4VIjFx+DB1C&#10;9fOZ5SOEJdUUDj9M9BTXkCBZgiS43/ZRURTm4kzH7Byucv0E1OYjsNl2jsV6p2ZAqDZ3hwaT4xoM&#10;MOBcU6+rCvSEMkhUE7bWtDFhbTJ4v0HXo+rG2luP1IHVbqz+car+uDagJHtQsz3A9MLHx3Xlq+M6&#10;+BSjcG1Nq9f9Wr+VAE3y8r6c0pUvbpIAYfVtrMt/blQzmIPJ8rTm8i0a8T2u3QfrWt1e0InhWs0c&#10;jOrow00tnfM4vZu3b4Cmtt5CwW7utSi/X6sz7z2nw486VH5vUhUbHyVV/iSt7Y9Xdf37c9r5KIAO&#10;sW69A3KdgX/PhoDCHrWvow+82M3lGg26n9dUiMSIVAHtgwqW4ThXI9BLNVH9G3Cc7WOIA80J7F+Q&#10;So7YtL49WMw2o6S5KAbJtinYka5DlH6Gn9lJqwS2e2tnSVFg0LNO0iEevbZUie7JQE/WHD+Fzw9S&#10;8YkCFRtocqa/0wQzAQX6Cbp7ZVbe9UWQrhcasb0goI7tPCRp4whBa8Nhx2QD0IrTstS2NsRJsg3c&#10;Fu/hASWs8aQdybcHjdiajDWutO6ctl0qX5gCCaBbPsueR2xnfjKgS5lCKG+hhdbRQpEhtXr61OOt&#10;4Zq4btuzVuzVQhiU5L6NvmzCb9T9KMjxJBRQCeK0kCB1uJgaPrMLRB5R2lo0k4ie081aQjyvnV+V&#10;93pIK1hmz62YbvzUjp6a17XfL2r/a5/znFL/tXX0n0/uqz7NnXXJc9Ut9/VlpV+b1tYb7Qpzf9sf&#10;9iMh4srcnVc/ZqF31do+nnAa9J4aPYWbetZBYdNkHoqlovhBWpsfuJV7NaqlfTz4a4OqX+tSN3A8&#10;lBrR0nazIofroAgOYv0UgvIk/H8SO/aPfMDzWs4+oyFsWyjAoCDKTAtEqNztwyWqoAdUmXDO8tmA&#10;BYvdWkpXoa5Pybv5vCZXnlH2dpuSr47r9EftOvyg2+l2cfXrTl38vF3ld3q0cxcYv9Kra+/UOfQW&#10;oQrXA+3OmoQvQvBBgySoki6DPDbfgx6wdklry7MIVAYy0+6sWdlzh2yaPVO2hy6RaBHbiWXbQx7O&#10;b4RtrYuKStkG53gz8N4lP/wcMqQiWVOmbdA89hBKm0bwmyYzPbU9iADvd+Yv0iRRErQMGXyTCGb1&#10;rT2sXaNRrm1bK27PoWlAKxAlTDFZ2+mqcZvvqVf/6ig6pRFUqZY9YzUY7KDABjQQR7eUezSFrZ/d&#10;ndd4GQu961Onb0Atrk51uLtwT+268FWV3vxbh/a+8mvni4QO+br42Wntvt+m2J15+W745L8ZQL9Y&#10;Qy+35i8FkBBryr+7pNWzuDTu0ZaKfUGbJ4Nyts3io/+4l4rAOXsUMtkLl9qkUMNUoypHT+rFkXq1&#10;rLapGyqZz1RrNlWtoUA1lvOk+l3H1LP6LN9fUChIkKAY26NnLQ5syt4OXNjaQa5E0vAhgQvojytU&#10;0Q0G79a8Sg9WlHxlVcUHbp3+1KXI3bDSb4TJ8nVl3gyDaqs6+mweyFtU/u0lEnkOLh7W9R9HdPN3&#10;o7r5jS3IUekMgE0OBkAc21tk0/K2GGmdkmYnGFgCbGfLM+iJENdoa0ThUIdKttJqSUJS2Z7kMAlg&#10;7WetwYf1mNg6PfPQEvM7G+w4VGgP7LZn1GZsv2IBTQQKpSkMOwJlE2e2YcJEcgqUS4KOZlstBgGb&#10;lCS58gTcksMe7Bvi5+aubFa2Za4B3VWtqklzQNZYqMZZF7JFSVv4y/PZ9oTBCfTfBJ8/lp1Xh39Q&#10;3cEuLdoegEt98m2BTiB1HFOwuTeor/6DOdY+ffLvR3X9jy4MSUKv/OGMdj8NKfNgTaFXgwpAUbF7&#10;Xq3fxMHe9Cvxxopyb68oezgJkrY7msw6vdhzxaMUZcWpkVoE03Edn+uWi4vLGYRTmU/1VjqzmQ3z&#10;Lepaa8Q2Dapn7TiqvJIkeUqjnv+zFqPPyQ2lTNlz3hBvS9jgqeKwFqCYBehg2HtciSO4cn+BZPAo&#10;jP5Jv+NVAU+feiehqz97FH0zJ/+9gnY+8zj9ji99u8Hvkyq8h3V9I6WN94La/NDtHLHe/mhG13/q&#10;0Gu/PK+3/lKl1//Srrf/6aT2b3dqExFrk2MZ0GJ9aVaLs1Ab1e3GvkYIoAXdy0DZJnWjvPSe7bQj&#10;kRkw21FrB/8TORNzCFQCE8mbPqIISB7bh2FdM+0BWnZ8wix7FIGX35x0FgajBNWeFGDbFE2cxxlo&#10;W8SL8zpDG3u2gz23L4nWsoQz1HWEIrG2qfq2hUo1ztaSJI3OlkTrDWAPITQEsj4lURIllTEkhNZt&#10;g312TOntCVAaZEJL2cYZOxSU4rPsaUibVwb0yp9rdO9vTbr2y6pu/8Wjsz/GdefPYWJ8E8s8p+DL&#10;dizMr+z9Va1eWVfi3opCr3i0dC0g3ys+bd3Ddhsqkgu25FDRtmR28iS2aUlT2S5VztQ7nZyszdXx&#10;kVNOz7A6hNiY37o7WZPaF9W38lsthP61ngN16uetO3iLGpYQsgi5AX8VfPekMlcrVd/xlHPcs74J&#10;oTb4giYX6pwztNaj+eYfF+W5n9L+t2md+zGqMz/kdfDVlra+SMv1akHnvtvRm3+6o90vCjr8Os3v&#10;ws40f+GDoIofLGvv03Gd+XpaF75x6epPk7r3lzZd/z2DjTDe2khoeX5SXtAwxIDYPIptjLXn95lw&#10;dKbVN7uU3p3CeVDdoIZNnScztpViSD39L6i+1fpEHlNL+3POUdmq+kdlrRI7Op6Rh2RL4UB8pr9M&#10;m0Br9ngZe+p+OmOLf5YMfc5ioAebHXcE7ADaa1qb2xQjIjNkzslcEwO7QZG5Qva0/m4n+ezxmpag&#10;9qyeAp9jHc3tujdAF6OHKIlvXTeSXH880eacBXJT/R5vG7qC5CNp7LF/r/5ySjd+XdRrf1/Rnb/O&#10;49oixD2t279P69r3CZXfn1cYNJ+7HJP7ZkhFinH9VgBxHNbuJ9PyZNCoJPsGTq6iYfo5re926bZB&#10;1I9eBc6T/S/7nebeDSRM/aQlS7VqsXb91kpshv/XPqInuk+QSJZUNSROC4r9pCIHzTrzWQo+dKE7&#10;JjW4ckp98K3N4HpR0vUtz6il5Umne3p11SPqGHlJ7/3LmnZJhHf/xa89exLLRyTL12WlPtxT4ZOi&#10;dr5K69Yv1/XKH6/q4o8byr4b09EXazr6fEnFd+cUv+cBNq2fkstZmHvlT/1669dxRf2ryoEadiih&#10;iPIPIpQ3t/odurGdTxvojgKJY3tNLOg2uWdnq9dddc7JWGtQUdvAV+MTzkHw2oannTPRNsllWyfs&#10;HKTt6EzbTC00teRqcroPVTbZYdKnnVMslRSEtSdo5MtOv3X3veC4sgS0ZxufbY7IH+fLemEWoTFQ&#10;x2+2OT8JEnG9e8sIdTswZvrGHsFB8hRIMpyZPXQqaD/fhIJxdBEQLse9xnFlsZ0BLbtwZwh6z/qC&#10;Xv11Unf/vqArv/p05Y8pXfw1olt/Sejen28QMy+JEZf/lZh2PvZq6yO/Aq+FlHs3pPgDL5qO9zTq&#10;qZ2o0m87T+nJnpMo7lPOY7Wu/DGmg8/9WKp2da1aX94qnRypcqad11DU9sz4Z/rr1D7fiGapVOTa&#10;uJZOzxMQ6xr0mNMo1I4m28Hy1s5n1Np6TNYVsYWvBirVe2VR1c1PaGShRjMzlVpZbdArf5nS6R9C&#10;Ovjeq4PvIip8XtS1P3lU/nJLpc82uMm4zn6T1+t/eENHX5W0/2mAG4sp+WYEWx+CphBp73l19HXY&#10;ebDTnb/M6fxVD+4GYb01BcyDNriPrM32hglqeY7qG3I2e7pQ9iW0gzfBawiK21Wr5vZjTr+aJuvq&#10;BiJaAyE7OGv9bcxZxTfs1F8biAna1D7qdJ2u4f6t0XIDxVDLz53TgySdz48OsklFbHGeAbXOKvao&#10;xc2iTdaRMNBPFJ2UteNOCGUvyJzLjur0JXsKsm2WQi/h0Gx21my8CU578pdtEXTbA7mgsqDN7qKH&#10;bCLTNoStLExpEVG/OGOJPKSP/uOyLv6cIKb2dKKg7vw9oAs/J3X/r3cdpI6/EVH6QUArN4Jav03c&#10;QW3/Xa/GL0W0UgRR2uafgxtPOcnwbH+N/nWHaZOToMlJMm9JZ79KOWssdZO1yn1SAD26VXyzSe6L&#10;3MRrc2paatMLgyfVZgkBVM/NVynss52w9nw627zUr3kSyqrKgmZnyrMXntKbP72g0tvQwWlEkzki&#10;xKg9gyqDsv/0P7+oe/9cr80vY7r2R6/e/nc+bX6eI4kKOv+7tIof+3T75zu6/NM5lT7dVuTBtjx3&#10;81q+ldL6y1DXawkF3sgq8W5W6Q9SjohMZ4Hz4sOJtQTOxlrj2RlaZ/82VW6TdtncNMiCkDS0oEqj&#10;OInO7mfU1PawO299k3VPeNRpjmRdoKrse4c1R7ImJ086XRvsWGlL+/N8HoNmG0+hDXM9doYlt4WL&#10;4rNswdC2MlorQA9uyX5fBO0yUFDS9qkghE1U+6ESWyVP20FF0CSCvrGOedbeL5KE8nBctlHejqXZ&#10;M4Kty02Me/OsLWgJjTY1asfex9BTxHhnWJd/iejlv67p3r+Z14VfAIMfMrryS1y3frqu3Y9nVHhn&#10;UWF0iveWR7OXvIhdl6YvelS35VNF+2K1upeOQyutaJCXQI46Br5BLw2dUuv8MxrP1GpotUczG+1a&#10;fz2njoU2jYVAjNkGWUPXMU8TyYDXB9K3jxbh0AEnOGEgcN5lmqZSvSsv8b1GHUun1I0wjt+aVvrt&#10;EAI2qPLHSZ3/wYsOCejS79Z14UeE1/cunf9+Ui//bY1kiersTzEdfldAwSfke1DQ7veb2vxmV5f+&#10;ENLVP9/Wl//7u8p8eobf7Wvt1bK8rxcVuJ91nlSQ+iAJIoVALHRUy1OqpuJbrWMNyGe6o6mRBIZi&#10;quotEawfgOmSp9WOThkYqcTRjWhw6Dm0lTVr4HXW4qMKnVX9G0drWR97QxCnLz3J1NH9LO/9iNPs&#10;pa0N+ua7NYSpan5MNXy3M8Z2pL6Bz21swzn2VWp44qT8oRbngasZ9IDRZA4nZTQUJY62byQGCgVJ&#10;lhBC17qZ2sRhlAJLXZt2+jsuXQ8qeDfktEg9DzKn30+p9EmcIooriJMM8r30SQQqD6n8eUJbxHXz&#10;y4y2v8pRcKDwVxcUedWlAnSTfmMZYbuu4Kvr6jrwaulGQBW2NG0Lbj0rzzoLQx2LxzSw1uAsVr04&#10;VK8TCFprjNu7WsNrbLawCVTpUu8ybsAmpOBD2y/qBi7tccK2mDfB3497G2VPmLMJKTs/7AphaakC&#10;2ypprY3mEMe20chaKJ/+Nqbo2yUdfHmk679eINNLOgssXvmDWy//fc1Jjv1vyrr8K697f0M7323p&#10;5j8VFLcu6384rcyX13T175f0zn/8WMlPLirz4b4yHxWV/zSv0hcbKn8R07kfptTY9JTTQaOegayp&#10;M0oh4VtMU5BAjdAmSXCi4VG1dJEY1uqI11jjijoSp6kBVCGRGtAghhx21Lja9EjH06qEdhpJQod2&#10;Wvl58+NqbTvmUFI1vxufqVMMwemxJRK/TZXbadcxp8CSuMbCtmmoPi0uNmiaWFs/qo6eFx8e/CBW&#10;dqL39NsnlX1jUuV3pnAoy3y5tP/Rgs5+vsCARlV4n6L7KKLMexkVPioo/KCk7AcZ7ZIM+Y8omPc2&#10;lPsg4ewYDL+dUYlkuQAVbX+VJVYbxCqGcVjTxttLOFSXFi+F5H85osCr0NGtsCqqEaaNZHnHwHO6&#10;+n6lPv5PJ/T+f3gO8TOoq3/0ax6rVzNhi20vgCKVJFADCdMJsjQ5WyJjCLtQsk0nh6rkjlUjvia0&#10;vTsLzE4608+ZzWHnCeVmIQ1lsnCsnTEq7M0rEOxEtE06e1G6gkOaC5zS+R8XdO1nF1mf1ct/2dGZ&#10;31/Rwe/OavNbkgLa8b67qat/21L62yPt/n5TWZLrtX9XUvKLy9r+6aJ2fzitd/7txwjiQ6hqT5tf&#10;l3T4Q4rkiagfOrWuJNaGrqr6cafdriWLNeY5QUJYJ0brGWpPsaghUepBmTqSo6vjOMmFoEVrtbQ8&#10;S3KRMGiQjoFntF56VKvlh5t+htEgs9CA+wBNcb5D7jO4kEstyl6Diq7XauOVViVvg7430BW3hrR2&#10;bki+y0NK3MLavjyi4NUxJW6Pyr+N7ttCL706r+33xrT34ZgKb88r9QZi8/1FJe77lHwjjo3NKPRa&#10;XKG71o0trdxbIPD7fh1+WtL1ry/oCjE4+3kK8Z9S9PWY9j52K/yqX+5rPp39dEp7709o/8NBHX7c&#10;o90Px3Xv9yd16Xso6N0oesWv8L2Qes4E5bsXU4X1uPHYLCUWz4SfTcOXNsedeYVgqsNZfZ3BPnct&#10;1Kud6ulZ6lQDeqZ+rEbNVqFtz6m5+0lZg9SalidkjeQ3Ty84B0Js/SNDom1vEgxsqu2psCZpYZyC&#10;x49GoIpsSn92Z1SdPgQajsIdxHIivvK4gqWzfhXRJhufHurSry9r4+sjHf2SUvZNv+Lf3dDFfz7S&#10;+T+WdfWvoMY3Wwq+v6ej351R/OMLynxW0Dv/9I6yn5zXptnur+LK3pxTKPRwbsQekZQtY6EDzaCE&#10;tbN6lvuzR6A8qY7W51UNLdWY+CYhTtY8qtb2Z6COhxa5bfp59a69gHYjBkvN6nR3qdnVq77IqLpC&#10;IxrNzOEkV+Q/XJH3cFXe3WH5yjMa8PVBac85WqeSZGxoAXmmauU+O6fVS24tX/Jp7LRXvpsubbzJ&#10;39/2KfNmUJk3llR+I6fzn7ighLCSr7vQEWFd/Gxbpz881M77CXmvebXx+rR8V5adrg35ewsqvoGQ&#10;f2dYRx/16tIX49BLg+KvLejy1xToWy5d/Lpf93+t1O5nUwjdNV37pU9rt8PyvF7W0fdp7X8R1P0/&#10;dOrqD7ieVL7bOYZgdiyW7FQmPUbF4FhIoBMvPUKQrIWn2b7H1YNuGe6HS1cXHOvl8jXK52pDZFEJ&#10;NpllxxniAyh6vuwIaqrt4WRWoMmZYvfbbu9ol6JlONYmijZsLYXPxZEkgVjrfFkqTsoO69jxCTs/&#10;u705BQoNaeW6W0c/7uvqXy6q9N2eTt+zTUGDevs/xEiEDW1/m9Lpn+JKfbKtLWgq99mWzvy0TaLs&#10;YK1fV/i9Pa4FJMuPOxNeoWi/hodBGKMPvipBEGsB39XxvNOzpJ6kaDYRi+OpIjk2d21jUK2j4Zrn&#10;oOHVKjUvNKpmulOty/1qmm9R5Xi988zQSV+VM6Vv20DTCcQmxZIEeTM4rkTCJtE6nOb8M/uLGtxe&#10;lQuYD+I07KEh7mtBdAIJdiuq5F23Zs7FlLvXDRL5tPPahvwXA0rfxPGcn9D6mTH5cEb511oVu9mt&#10;sx88ofKDIZJsVje/rVLutQHNR/4vKqN73MTWNqTtbc2piLD97H/t091/akUH8v9Pw8QqoJt/QRf+&#10;ASf5XhSTsKHLvwvo7A+4x+/mVOFNdmlsvBIbiB1EZFnLIKeXLOLNmk3VWatDAtU7cEL2TEBfdFDL&#10;cxMkyKK8VI8tr9vxfguKdZMIYvv82X7lSQI/VtP2otgTmWyqPZPsd6x1hISxXfqlrVHZvtxMaVwl&#10;EsZOk9peVXuuoZ0MDcf4e3tfHEk0MSYPDmDv+4x2vj/SuT/GnTmRRMnOLQ/ozI8Z3fwTQuzDBLSV&#10;1u5XazieoOLvheW97CZJ+mQdg6xZ+Px8Pa6FJECIngRBrE19S+cxqpx7pSCshWP3yEvKFtAIJPHA&#10;2mMI+xPOExnqpuudruwNs638v9P5d/VENUlSK1esBdtts8PoNRK/vD8NwlrnsVHZE67KhRHNUZjT&#10;pUFNbE5ocmdes6d9Ct5cVe4+lHAjLs+1kFYuBRS/iRi/ltHywYJGMlNaKHdgLEi0yzXK3z6h5NUT&#10;WinXqGXx4bTG8aFqtS88r3DE5oq6tXZm0pnbapmvUf/6cTTmU5rPPqWDayO4o2nlsbx3vu7SR//5&#10;SX32/z4BrQd19U8R7X2X0Bsg8Qb6pvhZUWe+92vvS8SsNeo8RXCa2x5Rdav1jXtM1SDK5Ez1w3b3&#10;ePb8LhCNoMpRGfYg7ZXFaVBlXvNTZsl6tGazdySJtUWyZ4vYdHV6a0AbGdu11UVyWPPjPmwelQDF&#10;hDf6UO52ThLqIaAxaCCZ7YSWRuTxtStPxudIOLOP1srNDkBlNyedZl3+bDuKv1/eaKest3gaVLFH&#10;JdqindNkOdPM+3Q5J2dzBaizNCJfgmspTijBe1lSWV+LGANqbsc0itFJlT0Bo+FJrdshLZIpl7Et&#10;BaPasEcY+kmMGSgW618z2YxOa1QdlGFPS+/sOgZFWespnFLvC/LZaT+q15on+7i+CNdlR7GzxRH1&#10;hbrVlxzWZHlBnvPE72hVc0cBLUKx0/vrKr9aUuByQMN5l/Oo6K7AiHqCiNxSvWZIvvSVYxr2Pq96&#10;qL97GTQcq0Y31uj4cAOJfErVJGvP8nNqnHpBgxgKs+JxYjhHfLsWqjTkgirnKkmoSvWRPH240t71&#10;SvRRl+78dVUv/5sl3fqnnG79c1rv/bsUyFLU3hcZbf5woIoqrJ4lx/J8A7bNEuYpdfcc09gMmThe&#10;o7n5as27m1VX+7hmcT1ed6vWliedx7SuL83I51twPH4IqrFjHbEi+gYdYO20bQLI0MBFwDZAHutq&#10;FEz0OZNVzupo8uEDwJ3W/v4uZ6XVl7CjDMMgAI7AtgGgl4r5CWfLgmkp66htq6/WxjtY6FeJgFob&#10;PDeIkdzsdZLbHqhnbSUOqcagTbODhIGUNUiy7QRQXACLyd9ub5LY0KMPXVSNDqkjcbqHXyLpHh4l&#10;dR7+mbFOTgjLIp9H4DOboB3F4nG3O5Sbd+ZebHsFyWnbCWLWOqtFayScf4OkjtrTQl5Ur6daw7xm&#10;dGMaTbasqZ01DRUWQIak1g8DmimvaCo/qVbfqBY3WpwHbrTxtbBRpdEYiTldw6C+SDKc1BzF0Llk&#10;R1Pq+N6Gc8SlQXudSydlj/ivHgfhRm0X3Yt6abBS/9cGfp6c0uzloLMxfWCtGerkmlafx6Sccq4v&#10;eRvj8fqctj9eUunDFc3dcKtux6u2CD8n2StOnPyNOjpfUI3ND1AZ9oCuSuimCRqqbUW4tb/oTCbZ&#10;vIM93uDUqUc1PNjiPM1wYXrUmQGsJsA2Q7mJw0lvTcgfpKJstxQ6xFZkA4VhHR6tMVi2ZN2LAxrQ&#10;ZplKA9a9BZAKpxACKWyW1LZGZrCLsSICMGY7xOzxttalAaEGFSVy1nWKSvXaeZde2Um/CKL74NCW&#10;/xFjVJK1T25BeLe2Pse1cx8kuc1n2ANFTkIzc8un1NCDIO1+CbrskjVkCZC0LpI2A7J5SKwi1xyz&#10;A9mxTtnjuwuW6LY3xrQYiGFbNdvnT1LBz/D1GBX+nAbX/wHEsW2bx52BsmefVjOALXPVmuA6pxDP&#10;ntOjmt9a0/qRS8MbqxrbmNcESDoGHXeHEfDFBjWtd6vT261WUOC4PRyNAa+esEf6vqgTw1VqnLGE&#10;qARdnlPsSpcu/7yuIUT50Fofnw3CUeC239Zm3Y8PV6th6rheGK7R+NkV53GAx/oqQRZc6h70+M6k&#10;Sg/mlXsdm/7eomI4q+BrYRU/WtX1XxZ09F1QoQdJVTR1PYX3f8ZpV2rP8nN7bCfYCA6oS4dnlhQv&#10;TGqZyrYNO3t7s8rvjzvaYXK0X6MD3VqZn8ReP6N6Z9IJ+kIQboEC9kz03QNbDEODAN82jZ4nIWzz&#10;sG2tM0rY359xpq53dmacYwjRSKdc1i0rRqKVGXjsdBr9YlsZc6VR5zF+/sIo4haEQMOskUhJXJYd&#10;XrKHqFRCI9Y8s9Ya9ZLsp7C7tdb3lmtrbzsGxZDsjU9p1VWn1LY1tYAGt00vjSuS7HAecGKoVtpb&#10;0OzWjCZIWNtOaLBuT+60Byy9MFTnzCfZHhLb5H1ypEbD7mP8zgYUMTvWoPrpRmcLoz0/xB6707TQ&#10;rgn0yfqeV93JaVBlQt2xEQ2kcHylTo1y/eN2rujgJbW626CGUzo52uA8s6hyrE6DEXTf/YK2sLnt&#10;AXs4pmkPkmCk3nnSTO3kKZ3g+6mRk/p/tpzSY92WHKfQLlUkc5VzUqGepO3bmFFLbMx5NFD0TZ+2&#10;Pgnq6NOQNt71qvihR8HXQ0q9Yw95Csp1N6T1uyllPghr60ufKizA9fWPOQ2GbSHMnvZQS0BrQZgX&#10;6/9Rs7Oo/NantRpsxpVQ7VS2LbOvolOGetu0vjyr2clhHcC30VKf0+20Ec1jLa+j0T4GtV8pHE8g&#10;iDuCcuzR7HsH1rGjDcqw46b9OncupFisSUk0hDkgfwQVb4J2FeQArm3K2xxQ+v9H018/W3ptW4JY&#10;Rjgc7nA7HOVut7sd4eqCvldXzEo6zMzMfM5mZuZ9mJKZM5UspZSplFLMurr83qt6r6pcFd1dYf8Z&#10;w2OsfP5hx4FN37fWnGOOsdZccxJdZIC7/C6/1FS4Awu+blPju0F7M+Jb5Bkql69C64drXiAKvmTW&#10;TWqIeHVEROWKOBlqYiTOSp9UHo6K/mxvzWGQXKTTO8DJo8T1HuFEcbJmGklU63CEBtC2WEfPbsLR&#10;sSZ6rvqm8H8L1ZTLTcaDOxcbMOEaxph9DAOWPvQpfCw082cTjaoJbctNyNywYo4hssfZgR5rrQkp&#10;m48dKD8OIXAzjP0vOYEfxxG5HcbJr2dx8isvjn0exOUfTlGmnsbF33tIMDO48++cOPt7L5KPS3Cd&#10;WjQ7+73uLhoEDXS8AurTKyO6+rMVbQxTaoemTd4OJT1dsGPuTBzHvhzH+R8ncOGnGex8bkP5aRS5&#10;xxnknlAwfJFA5GEc6Y/iSHyYxYGGjtdwtEWV57XjSXJHL1QqQBUnu47ooEqytXUvoE4rmVRDLXyd&#10;DGF+apA8ZYaIQkY+o0EfQVK7okpLjOiIAjlHbp5kmNK7MMC4LXR4npAcCGn5mYhB7uIkwqheaTTB&#10;EELSKl6TpHGlqThUHSBZGkMiRU/nZPqTyjLrYmjoJLtXjonK7rUzpLyMZhpJE8OM2aHW+gdlbUPr&#10;b4kuDEEtWjJ/HUsLLVROqtowBBvf71QGWr6bCqsDR2kM3TYqmjm1sW+gYbRQ8vLnaJvJFWmcbiVB&#10;5ASv6BRAE8PCURrHISqLd03qhX7XQ+jTZ3uXHOBNGsibSFyj0ro4hb0nVES3pnDqWQPKH4zh2Gcd&#10;uPJtLbYfzyFy04WC+lV9soAE1Y/vis9UcXjwK3nSvUVc/fEw9p5NwLnVjOXAf49Rx2sYcB5kSKvF&#10;AElp40wtw54y5FoMwRbyNc+K7NYR2WgsP+3j+I/8js/SOP71FuaPLyFx34XYfSe8NzywXQvBfj2E&#10;uUtRzF9JmTPXJ38M4dRPAax/mUXmkyLJLOO5DKSu6U1UqLg80US9qqrrGUbI5I8SwlXd9mgDPZPE&#10;V3sYtTSUxsa3KGmjGOknwVxR773foZIeLGLc2v4q434vQ5UdidgEQ8ukWb+I6OhmrA3b60uwqbQW&#10;eYz4wSahXgrITwKrkhrlsjbGyEXIQbRLqpIR/mAbJSaNj6Q2v8EwliEaZZ/n4DY1vY0a8o+qGqIi&#10;r7+Khq1WL2oto3urpOGroUd15UumX/A2Q6iXPMpHfqSefera2Et+cHS0leqGYYMD37syxInuocd3&#10;omulgdzjefP5Eeer8O0dRF//O7zWRmQ2DyN9rBb7D15H+ervkL3Tj/0nndj6uAP5W8MonKBiIkdp&#10;lirhZzRSNcXN/g0VoNaviMIqR5YtU+npHFCyH2duHUVuu42hdhIBhlwtEHr5WuWGqFyiUh0cnhaG&#10;3zcx6tSR0ldoKJWYcL+EtrkKGs+7pkNc50Ir+lYqaUiVaLO30pDaYVltxu1f63DnD6248EM/Tnxj&#10;walvLQw9XmQ/iiH+QQ6lTzNmEzb3SQnBh6tYuZnHgWJuBkuWOhJXQjONQv26ahpeeG4QLfxb+x2M&#10;8RX8vxJ41DhE7WeGR1px9ewuzp/chtuxjJ7OCk7Ii4R97RJrD4VIVPM7wnwn8lQDUUpmyUVHmlJR&#10;VT+pVKLpYezsORDkIISJMqpBoobUm6sLCEWGiBYML3xPVuWNlOoX7oKfBqeKXEpE8obVVJYKZmMc&#10;VhcnUwScRq4OMS005vqOt9BEQm4KfldrA/B1yvTn5TjclPtddqoHzxA6vMNYytioGtpROdHG8KIe&#10;ZQwnDC/K8hvxHYW9QHSq/w285FQKVTpCEqehLRLRLMEWJIoDCDJEmix8bfXHhuAOtFIxafGQpF5I&#10;qVMDvG6flwqJry2Sb4UilLAFHW+l2qMBqUdIIj9vqqr6vEQ8rW7znrXjvbdlf56/wtfqoR3qGEmw&#10;1rFc5IKmFl5URYlbseyrpLp5g/zpNzSQl/mow95nY7jwfSfu/NqL27/vwrWfZ3HqGwc5SgDemynY&#10;ricQvseQ9E2CBDnO8JNB5nGaIaiMAw4Ovg6mu6lCtjbmGdtVyf0VVHCyO7vVgudFtHW+haOE80ap&#10;HxLfGkJ8X/dRXDy9g+++eITFOU7U8oxpg65eIVq0qic6VTMMtLa/Z7bCk0QFEcYY5XOWKKFaHNk0&#10;ZSgNQG3E1tbnjBR1pUfhsDcxFA3z72GT/RWLtmGFE6QGmMHiCKKc7GO7XoNabvIg9Xm1hVtQXf0b&#10;Xq8So9SBXEioHeIXaSBvmuYxVZ1vMwy9zedexVCgG6PBSSJGK2poFBXjWkRrQIetEUOeGlRTZvat&#10;vGFIfgNDc7pAI6XiSRdmGBaHiAijJj+3wDCpBChtf4TzHXDSAHTu2kdVFGSYU30+J6/RRkU2R5Lu&#10;y1IkrC+Qw1Fl0XmiGRoQeZtOFLg3xkyOrp18LlcietCZlLG2vzdhThLa+bpEjFKcPC6ap8gIEF3X&#10;6EQ5Ghv5mwzVQ86XJjL7k5Omkm15fwnh8xPY/nQW65+MYutTjv+HViQeuGgcYYTvRmFluHHdyGD1&#10;aRGFJ1GTUbj7dQjrn2UQukcDukzVoxS7ZGnILDXn+OWh2Ajc5ARBXtj2hg3jhE3tuNZy0uu11a5Q&#10;RaK7sjCJy8dX8Xd/+BbPPrgB+8qsaXhVITLbzAGuec1s5zc3vWVyLtXKJFbohi/dYoxhlQOuMhq5&#10;1SGkUt1YzU9xUOllVEdFqpAYjcjJ8OQi4bTQg3VswMXJ1ZEJGwluao3ymUjlyU5CBXEcyyrJ2WmM&#10;tIKGogYXLW0voqP9EK+X/2P4qeSkqy67+uKNeN9DLw2ijUSz21mL0cAhIsd7qB46TCd47/kyPp1m&#10;YamJsp0IxsnRbm9W4S7eDxt/ehn+din7lQ7gDrWYhb3y+vDzsEJkiWXI3WjUAXp6Ms9J5P2t6liq&#10;ltI3x8yaToZKsJglT4m3Qjm6Qao4Z6jRpFHubBJZaWwRop/D3m3a5WazRGgq0TLVYJoIZQ90mmUD&#10;Bx0oxvv3c+5URcLG74rnh03liPXHC9j9fJm8x4n9L2Zw/JsZ7H+1gPQHbtivxrFyJY00CWv6ozQN&#10;I4vo/RSc13NYuZzA3FkfNp9YcUDZUUH1C0/QIgn9StM3F0/jWfb1MiR0IipCmRxBb88RcpXnMtS6&#10;NIPTe2V88vAqHt+9io9uX6AhvY6jR180iNPW/DZqq15BKNACR4BxOTtt9pJia1QwRAn11lIVzXho&#10;DLFsHXmHxRxPaG19G0crXzEcQ56v0Dc28S6sfM5GJaXUxRKlbSLTalY8A8emqaxUWqsXofLIc4VD&#10;Iqu+fUMDJHQk54ep5JRwpF5b6rOljT+po+paknZ+T7NJOnrer6uZoUocrbn5N/x+OQd5DUNYknyh&#10;kgZYLroQZViZd3BiaehpGriWBayeeqjCuIcGlc13IVdewTJfEy0P0DEYJokWfnc/tranDf86fcLF&#10;+6Vxk2+ozGBhlaS+TCOkEVn95De8J519SqgOJEPl+vYoyuR4br5Gda99wUasbqgwTgfUv0zl0Y6f&#10;9MDlZBgj71NxnugdC4of2bD91E0DcdNQpnDiq2lc+mka+1+vYP3TJaocD6VymMQ2h9SHCSQfhuC7&#10;k8PShSgyD2wk2HYc++SCinr3YX93EYVyL3QG2JMchYvhIJnrQnprGuk0L4pkSudVQlQ11QxBRzm4&#10;Wr6/fGYX7186jq8/uY/PPrprVkDV+kEJyy7GYtUwi4uMpUhKSUZ1tkfHFso0yLa+d58n+9TQGMiB&#10;1G+wWgS05SA9WZtykrlvEyEY+tTahg+tjVQSHfTa7s6DmCDrX7E2Gtmb4LWrvITOI8doNEpSUi8P&#10;NSQQyVWLG/GXVi0qyhDIY7q7Dpp8lGpyqdaOdw35ra7/Ldx51TObQN9kJY1GrbpeMsikRUi1wWnX&#10;cn27kOlV0xKwkcZdz2vTym6zWqPzpxRiI1+nTccK3ld92yvkZa1UfmPkJR3mXLQ2JlMk7HmReoaN&#10;mCoekKzHskSm0gTJ/PPaevs7JLlhooWOUZSmTfa9l6Evy3C9f8yNBHmd0h29NLJovgelKzNI3F1C&#10;9oGdMtuO9AM38h96sUqj2PvChpPf0lC+smDtKeX1hxHYb+SwTPQofRxGnq+J3PPDf8OP6z+u4uKX&#10;N7H/aQEHyquDcKg0U4g8hTFYxeIcQdX4ItEil1AfgWCJD0KrLihQHKaCGSWMdmJxhsrEbcVGKYFj&#10;e17kV8fI3seNctHRUHe8zfSoXy8tMIb3YWN3nv/vQZkhLhZvh83ZgZCvHx3qXsNJqKTHa2Cb28mH&#10;GpUTQuOhFyuTTIRaPdTEnfR7A42stl18ikjBidC6idm+b3wJ6lSjLfw6dezj5zaQq9TWvMhJp+FU&#10;ywj5s4kGU/07Y4hVlM8dne8wLL0Gv5/3pT7V6uxHVNIKrwy1peUtIhEnnXJbjfK61CKRxqeGwGqs&#10;OTD8Hg1ChvI6Ko7wM3ntam+mdonqBVddrXUq5deqJ24jUYn8hVxmrbjMsW9Dcm3MFD0MJdoYxlQA&#10;kJNPOiDSntldQJxOuFpQ7c8+5FVOLcgwtjVhEsOcJMcB8ssco0DugRfuqyEsnw9h/mwAM6dDmDrt&#10;4e8urJy3wnpxGSe/tuPCjwO4/IsNm89S8N30I34/Qe7iZgiKIHgrgqvfX8blr04i+0Gecj2KAzpJ&#10;548wvuZ64V0bNVv3SRkJ460nTnJJAhpSQXbCWcBDY/J1QTXRhRp+ErZ4icihszJEjWVCZJwKJsoB&#10;KBM2S9sWkq9uxDcnkFJeaHaMYeQgEYAeSLToHaJHE6GUwqBuy3X0QCVlayJqCfsa6CP06KY2NdV6&#10;gRP9Kg4xXDTz9Vo7UeqivFVrJO0d7xnEUQaaUKeKk3a04bf8DBoBJ7qChldBYi7106Bstarf0gDe&#10;IQoQJfidRyvIYWg4el81DaSJn19X96ZZPzrE62hseceEp8pqTjYNq7TNyaLROyPN8Ni7YCMP8fHe&#10;93dWSCR7iMyDSG2NUSh0wEK+oP2iRl6vEqEa6/n5NFA1JFxebIbXqxRI8iCG6Eh8HCoDrE3OECV7&#10;pjBtzvqokm6GXE5tGCxUOErOXicfUnfFUL4XkctWFD60Y/MTG/Y+XzA9xNP3/Qw/AVO/LXArxPAS&#10;JZkNY/MzB4pPZBgxpG/H8cvfvsKpZz6sfmwnp4nh7Bfv49RnBZQfxWE5qyPGHhzY3JwzO7ABGkWa&#10;MmxnZ57e349lSjVduCPeDHdJjXEG4aFE04GqfGkSyTTlLFFBm355EtBCnszd7JVwkJw9jKuERoas&#10;UnEFKkKzwhDm9g2YHNUaTuwRTlBb11uoo0rSBKo/npKojlRRxnLCDzHuV5II1ygTjf+XYmmi0TTU&#10;vknU4eR38O8GGdNLnMRX+TkvoI6c6BAnQm10xTfqGXLeOfIbKh0aE7mHujhqYa6Rk3SYn3uUSKAl&#10;AaVUVBBtJKVrW18lWhxhuOG1db7LzydPUSjU59HY1Aavlp9z9PAraCOiBag8wjSSFB0nTrQNUJms&#10;0uFKDOcrdBL15LGSZ3iIxuXyLJwcE9WmzdBpEuQWzQyFNUIa8rIo1ZHWSpJZchc/P3d/nv9Tnepx&#10;fscgJfwgCmvzJj9HRNnOz8rQiS0XwrBfisFPFRO6zccdho5bPhJVNxxXo3yIsIaQfZQmgriw9bkX&#10;60/DCLwfh/96EJmH08g/XMCZz07g+KNdJG5Fkbtjo/HZ4TrjRObmMg6Ecj3YIWypI0ki1obFSBvS&#10;cR2OHiHMkeSSOYtQRUkUJREL/J8WfHSCX4ev1So4wnir3VkvPyOzTuXkp4WT8EV4g04/oXKjHypr&#10;oYW6FsKwYLyhld5MBaJMr5Z/3qcRuZSRPN/Eo/cStkWMD1a/YJSW8la1VnKUzys/VTK4vZ0TSOOo&#10;JCrU0TBaiEqS97XVhP8q9Uul+uKkm1QCooUQyjTA5+dW00CEZm3dCnXaG3rpeQM3IQcNo4XIpnRJ&#10;0/xaSEOSfISvbyW66B6EVuqGqVxa5cc28N5qaOgyoGqzjkT063iHao7ElFzQYVebHRL5zREaE52P&#10;DqkOWi4aQTjWjC0ikM9Lp5JSMqcEdQBsgNyrx6xORznmdjpcmrJcxQjnTseweC6B2bMxPiKYO5+g&#10;Yomg/Ikbu1+6cOZ7D3mID+F7RJN7SYaVOJ+PwnsjZbrpOS+5sflxHdYerGDzzlls3Y8jfNEF98kV&#10;2PasGM0vInKeKHZuEAcKVDQ6oK1S0pKkoWwfQsEmuANDsDlaUCjSU0qjDDM91PE63qjSWcpUI2HN&#10;8oZ3p0x2m5tQqCJ/IaqmFaqmWJLsnDcY4+uVG7vibyLUkoxy4kQKq6peMEvulUdlPBxoyWoih9oO&#10;Ch0qyCNaaSzKGZEBNLQRScQH2p9PstIw1RK1SkbCUKauws00BqULaPIb2sknaIitfJ8xUNN4l5yC&#10;39HQKu5ABUSjqSPfUTZbXd0LJJ+8Pl6bvLyRPKm9QwSWSMMQdZiGoIz7irrfUH4TdchpDtOwFMoq&#10;xEN4X818bxdJtg5+tTF8dfYdMsS5lvejPvviXDr/U0ckrOPrD/N1Dim5OLmgv58I1IHimpYLWuAp&#10;URgQsbUavZIcMGs32rkOBIn+JOyR636E3w8yrFCFEUGC7/uQIGmN3vMieCcO3/sJSt0EvLfiWLqS&#10;ROajDEOOHaXHUXiuxxEikuTuz2H74SbW3i/RQMhrtmkkx6zwnxzAElXafHna1JaboiA5oDUClYJQ&#10;ReMo1YiTUOlPKh9EB7dHGFqUa9Jn9khClGzhWDtvTJUDSFiVpET5G0zoYDZvIMj/Mbbu7bqpmgi/&#10;mzMkY0SX1ABWvM2YnKvnBHOgiA4KGf0jFejsetfE4kiwxXzG4mwDdren4A62o2fkoJm8GhpCGye+&#10;keGpnqpC4eIoB1lE1/TtpsdrgkVyqw4rlNGgGM5Egg8bBNGRCaJTrXpWvmzCm9pZCzVaGWoa+L8G&#10;hqPmhrfMvpBSE9Qlvq7xdzTml8hR1JJWKu2V5w2HaQzNNDzxlgoZXPOLxhAriSgVJMR6nc4wdXce&#10;MamkyslV61q1pjSnCWt4nURF04xQxi0EpIGrR28NPydIZA6SVAcY5h3kJ1qEU6+ZQnkeuzdHcOzp&#10;FI5/tkQ1soKdp/NI3LEi84GbDz/ctxLmoSqV8YclpB7laDBp+Cl5XTfXiCRJvt6F7cd+7D+6gjQN&#10;KXLNi9ktO+Y3rJhbs2IgNQ3HDo1lnQi2PQjr1jAOxOItphN0KMtJJ9ypGJ6FhqPOq4F4IxXONDw6&#10;yU/r1hqGX5lsKf4e6STBFaFaxAY5igoFSjn5ot2mFoiLn+XLdKG8tsDPmKABDSBGre8hIVYNW/XB&#10;U7iLJPtNnocyz2xKGyCprpVkJqxXVwlpnq+yVhiCygnnpEuKGunJ1wldKqViONg9Xe+ZCWprZdj5&#10;Z0LbRhncStmrjq/NRCOFK3WarWuhATDMtKhXcNebVErqAvk2+gcOIx2bNkqpkbI7TyOX2ohyspRk&#10;tWBtQQXRQtJbbTiFWg28FjWL18q1kcz8bikxhcfKyheIKrwPcTCiy2EZrBbzaMxaRT5KBNW11tNA&#10;xcXkDFWVVGR8f2v7W6aDtgj+1HwtpnatmD/mweJJN1bOeeG6rILDASTuuShtXVj7hAbwuR/Hvvbi&#10;5HdxlJ4WEf8wh5Wr66YSU+YDH9EnhuOfnsbZT/dQfJiB9VQMo6tu2E8sYmZ9GdPlBdP7eEKSfb8X&#10;lq0e/hzAAVVLLmTl9f00jAFktbhGI/AyhMS1Crg2jc31BYaRATiIKB4awfOJ1cLSCNTUI0u5G/AQ&#10;FUh2N7bGkYoMI6vt+/jzojSqO+IrDMMRIaljjD1xgnDJcOdM9GFrh4qKxFdVr8cXa4kSJJYczAai&#10;jnJJjgjyOVgVQgEOcHfX2/Q6bfTRSBhWdKCqgZNeU0WuQCOoZCjoan/XeHE9SWw10aKJSKH9J0nW&#10;pvZ3jBQX4uh/OrszPVfNkEkSSQmfYRgIkqOFeL92qgsH5b1WYu2UqmqtI3kf5vWGSGIt5BxCtkpx&#10;KF5rC8mwQueRmt+ajH0dJtPxDyFGEw2jqYPhrPtdGq7OCfG7iWbq3SpEa2nU+ovCJpGthcbB12qj&#10;VtcoNPSfW0Tgwgp8l5YRuqZyrSuIvG+F96oFoZsBhpMw3NdjJLAZzF/KIXI3g8JHURQeU918nDMd&#10;wnc/26OiuYPcB2WsfhgmYWWYuhTG1KYXveklTJVm0R6Zwlh+BkOpKZNk5TnOe98dw4H1MqWYSk6R&#10;Y/gYenwxHXskxyCb9jOUeMmsy2uzCPnaKcs0UO3IbAybjjBq/njmlAv2YBtJFlUQjUDN5Xwbk1Dz&#10;FTWpVbVmNXRbL80TQrvM0rb6mIWJYhF+byjbTQOgJzVrchlGKqmA1EqZfEBG0NLxukGFRg5oBQe/&#10;ltCvlVNxF2XP6wSeEsNFitWQWwlS6v5b10AvPyJPfpXhTWT0d/xM8QVymQ7J8hdME826tt+hffg9&#10;rJMbmOYI+XGo1U8sN8ww3Grqs83YtM9DhRfsQtAzSrTUPpRU4gQRUb3k5ihpB+Dk+9s4yZLRWv5v&#10;ZOiqopxu7DmILqq0Tio39a/WIf0KHRgjMrYRxSqlwESSaTjqyX9YYYjKqv6fSX4rDT97gxL76jjD&#10;xCwydyYRv7WI4A0P1Y7OC/sxdyZCCVwiV0kheFvFkfOwXM7Cey2Izad2nHh2ARe+3EeUBmM7l8bM&#10;bgTRqw5ELi7CecyCzpiQZAGj2VlMF+YxTaOZKk3Af4p89YR6O5FNq6pOWtIu2muqBrncrYjpGAeR&#10;Q30lExyAMD2pRJIaZljSfsvWKkMOw44WzuIl/p98JkX1ow4SFoatteKMOdPjDHRg58QSwlpryVBN&#10;BVVJgGqKYStERdTMuK3SGOqwXsOBO0gPbSES1DCcqAm54vghTnAdPVALX5VEFYUheZnyYgbnDtO4&#10;OxEym3D9CNEbVGR5YOww+nprcYQGUiuySq+VLFfbap3E0yqqgX9yit7eN8wioUc8jeElTXRxMHSq&#10;obqK06yu25DbGEFYx1KIOlnVfUu2mKJ+ShjXMnwiPkZi2gsXHWNDh9tCvegi/6ripNfKOBiqqnhv&#10;WiUWotUTVXS6sE7kVqhDRaV70w53V897JNRUUPXPn9f6kGV3AbM7s1g8toj54yuwnA1h/pQfy+fD&#10;iN1JmXLrCSoe/80M5s6mGJJCCN70Mszs4tQnF4g6JVjPJhEmH1lh6Bpf9WIwt0IjITCcGjbdnxv9&#10;I6aq0wDV6kx5EoO0Df9pku0LbTig7PlYhrGIIUh1ydR2KUXJXCp3IaqSWmkdfaSE3qIlayOPysdF&#10;A1pbtcBNw/IyXKn8aDg3gPL2HCL0QrVQSqZayVH4PI1HBWuKnMAAQ42T32GxdzAEdWBqrgaHODAa&#10;FA2Q+IjWPGoY+2sZciQ5pSKaOGDthPXDZh2DoWKpmRPGzyCfihXaTKgUEU8z9JW1F5QdgpPf6XT1&#10;0rupRpqVr0KeU03VQk+vU9ghSVYn65HJKrM4Fs2OI0cUUdL21qYy+LtQoBKMZ/k5wQGGWxq92cZX&#10;J7Z+7O9YzP04iKLFItGIStBBjqVKlV4qRZd6C9IZ0hw/D8PXyEIdjW7YrNTqe2sbXjAhtIkcSeGp&#10;ooIIyrBVT1WlUhmS7kpobxHSEmG9pwfgOTML19lF+C/b+HDBccFFruKD9UKUBpPA5IkECg/dCN9c&#10;4SOB40+uYOPDMoJXY3BfiGHpeAzeM35Yjy9hbtOJruQKvCcmEDw9jDlGkErXCGYJFN0qUJgex3hu&#10;CgEaSvhcOxGlOAUPByCzOkq1YTFLxjppr0lwc0ASHEQ3VU+YMlcTr8qKSpCO0/JUl0N1V70MMdFQ&#10;G+I0EAfRqVzq53t6zC5pJtVDdFnhQCtzbZBe9KZh/5qsKg7aIUNCD5OkMrQoRUHSlWGks50Gwnjd&#10;Rk7R1fMuDeY9ogE9kV7ojLRCjWaXqbBUMySZ66CMHKRBy7tHeU2jyJeGTZn2oySXOo4iVSMD1FGU&#10;GhpmLcljBX+P0XuUJ2tLd8Ll64EK39idzeaYg4dGnhAvIYqqdkqUqKX+aKurWnklepHAJ4g4MYYh&#10;BzmZKXJcmKCT8LvJzWK5SXI1hgtyGi8Nz0+U2tlZhLqWKD2ivvsgx4JKjuPR3XGEaozhiqgjxBG6&#10;Vlb+1qwyVxNpFjYnsLI/DsuJKVjOWOG8SCM56yeqhBG4EYHzcpB/h4k0cZx4so/Tj3fhuZTF9F4K&#10;4atJ2E+7sLDrwlDJCvfpeViPLWO8vAL73jwRY4SEdQbt4VnMUlkNpqfRn54hykzDdYxjcLEVB5YZ&#10;JkKZFixRoQhCC+QWKk6sLpVqjaxCeUpn9Ng6oXLXRs1I+1MNJPM0IMG+v5kDOWRO14dIajM0NBXX&#10;k2Gpy2eMBqeOE0uONrMDq30YKRkd2zxCL9IEVglqOXlNfPT1Pt/11Zkj8Qj930d0W+Lnr5Hf5FVA&#10;kDxhc2vB7EIniCoy8CzJts/djfLqEH/vxrS3HuXyjCGsDQpfRJEmhiAtntXQILt730U6OogsFc0y&#10;eVQ2O2damKproDdC3qZuf7zfIL87uToOj5cGSqMySOod4muHscJxWN+k40SJcjS0bG4UjgJDFI0o&#10;GNM6SD+5G9FGuSkkxyp57kx3YVVJTDRojacr0oHWsYOU8SK2St1823Arrd0o9IrL+OjZrlOz8J4n&#10;kb1iR/j6AoIMI66LAXKOKOw0mtztMHYenCbapBG/GYf/CkPTCR/6Si4ikRXLx6iadpxEphnYjs9g&#10;kop0Zn0WsYvdiFyYxkBmGVPlRUyvzZufM+U5fi/n8yoRRTu6SrVTA8u0ymISCdRwyRdpg8dOIyD5&#10;DNGr4jEdaOJN0mtV9snl1G7woCngr94vvhDlsUpp8vUmByPWBZuPKKL8jKRKc3PgMp3GiyULJW9r&#10;a14mYkgqkvzRUDpIQrs7aCT/vPCmttA6gJajp3pJJp2JfuxuLhHxBvh3N4prVB/8XoXGrdU5Xtfz&#10;w2HHCKf7Ow6qFE42jbt35rD5vkPiBvRgHUlRlQF1clc9NJXsKG+MwRrspnP0YtnfRtWj/Sw6AsNP&#10;ZpNKiIboCSuzjlyEHChCbpbh5HuJlC6imTqZpUtaR1JGHl8no4p1mwTzLENONs/xSdBwwm0I836S&#10;RN4AnUkt/Lc4eRFeq1a4rdZujE3XkZ/QaGjMWu2tJ6qIJ7jO8PXnrHws0AgCmD0RJrEdpaHYUb67&#10;hcKdIgLXwvBcjGF8m+T2ihtOyujZPT88592mMdbivh3eczYEzo9jaWceQ0UqvAsMszeHMFacx3hp&#10;Ecu7JLQ0omk6WZBoqfpwBxQyNNluTTKRQJ2p1AUqR+NRKc0s+Yo6XKm1mT/VBZUCtbvrYePA7dAa&#10;JZOXgx0o742gQKgP+pXiR55DReQxCNOKpEhy7nnh4sbGFxh/GaM736FCeA0tZPUip8okO0xvamZM&#10;1sKTdpF1VtlLJNogPCYY5uwJcZFWGrYWBQcwS7JcXJ/EOsllMNUJa2IYaU6eK9bMG+zDrK3FJHrn&#10;spNm2b6l5UUOus77kK9oEY3XkOX1u9wtiAUbsRLtYpgcoREOceIYToWEKghM50mTvwRpCOpVlM9N&#10;839NDCVUf8VpcrcuQ/J17MPDsRBvU6f7xMYU1GTVH3p+WtHt6zVl1V3kNabRfIlhjZwmlWeootGE&#10;iO5hvt+VU+twhn+G7QA5X2OnMvQOwX5yGtZTS5g/4cLEXhDLp2zwkXvsPNhE6nYUjnNhTO6EaCg+&#10;cyw1QB7jOu/EzJ6HSOSF+9wyQxffc3YF0cvkUadoGKtTiF/pRPFWK8ZWiSRry5jfnsESKYmF9hDh&#10;PZX5mgNKLcgmRrBBjpLgxYqgPT+9N81B6uXkDhBVlLHeRc+msqEnhNUTz9/BgVTlgQ6iEQ2j0I8c&#10;tXec3uknqjhoXG5tBxCdHBy4te15Kh8iCx/PF9GEJFr6lsLRiqeOW7yK/r4jZjveQURS10o1EpAM&#10;9yjHdLUFaXqzigvHOXHbW+OcaCoUqhSVQ1crTz+J7WpJK8JENHUvo8Erl0Mlyf3+BhytprogL6qt&#10;luG8ibbRQzhxYgz5POU+7yVD1eIrD8OVGDUTaCPJtxFdnJk+8zkeIpxQOJbvMTk6HqKqNdwLq6+N&#10;hsrXkt+k+F0ixi5/J+x0ErdXO8tdRig4icQxJVoV1BRrimj1z7VuyWHUSjlfHjeKKUUDU69npVh6&#10;vB1Qn/nNdTum9rwMJw44zs5i/c4uw0wcSyeC5syy96Idc/tWBC5xsvcclL+LcJyxYHKL5PbKPJxn&#10;x4kqc3CdnkHmJu/jorqfUaTcaMbmvXpM8/eVHRo3bSLMcVemoZY81tfGcCBECPXKkjkQIVPZh57A&#10;RzBGb1GzevITCyc3qriqBkqrwyiQlKq4S5SxXUcfNgj7qahKacoTyWUCA4bXKGNe9eUt9BIlSOf5&#10;xWqr0txKBCGzrye6NDe8Sf7wqln76Gh/E930ctUjGRo8SAPtNj2eYzROG40lV6T0trUxBCkXlTwg&#10;P0Hj4A1tkVdRngf4tz2m5OMupNe15UAuQULtIdeykYzaSbZVodrL3xs7X0cnv1PrFFPLDaZuv6Sv&#10;Sa4ictptrSbPI0zu4rJqM5TepaMidBidifb5+Bw/f4VOkKWMVq0Y9aIOKzONKjBD1RCjcUcYpqNE&#10;ZbV7jSpVI92DMtWjja9xUiRoUrLJ2edHWLSuxGuNUIH5/Ax1fL0nLGrA+/ARUUmcVWKr9P42YjcC&#10;WDjug/u8AwvHbEjdGqHxWBC7Pgb32SWGqXk+ZjBH8hwg/whc7CUicXxO9SN/uxaJ6x38exILO+RY&#10;994iKjUYdba7M0kD53zREXZomKrCEMyN4ECaHlcmzGSVaUWJGaUxxNXXlmgQJfSpU4Q/1EjZyDBA&#10;CCqtTdL7eDOlCaoAogbjr42To4rSqrHi5s1ZOWhOfqnO88RJ6iw0nlCmncjTDjehd6k4zJsfMxtn&#10;VQ2/o5eT5RNZdJ6ovvFFjDubsEorVqdUDZy6bRRpkG5XJ3kBlQc/O6fDYkQNlcqIEsEsnOC10ijD&#10;KNEwTQMiR0hwAhPaq2IoiW2oAzM5Ew0rwb+DJRnzOBY4Oeo2Wlztxf6e06ielFaKyanC/A5VJXB5&#10;BqBePRGig5/vN7X0GXr9NIRgsJno22MSs2IGmXndDBsxvn9vd56Iw/f6Oogwo9goU9aaLRCGGfIa&#10;O40hQCfyxJvhpCH4OW7H952wEyGdygikcisyFAYD/SiRwJsQR5K9Xhqj004jqzDJsOjRMdgSr+EU&#10;HwwptlMMUSfmyEU4DsfG4Tw2hcTmOEp7fC1Jvjc5hBVyvgJJf8BLIZBiKKdyDPhbONa9sHGsE+lJ&#10;8tIhWBkt1teWcEBZ3VpNVdv6sI4/EGFUBM9SHkE5T6nJN+rYplqRFPPjhpTGVGCHH7BWZqihxcWJ&#10;EgWqJgtvMM1w4fL1I01ymCLHSNJ7FOMKKSJOSfyHSMOJXSPrD1A1WQKjaB46gtZOLbQJZfiglHXR&#10;EwMkiJmtGcQpeZUDowlyJ+k5UbX6H4WTn18sU7JnWokC9FyGuwChWyQ2FtMAkKzmu8g92s0CX4zO&#10;kKAhexlS18sq8EtlJtQyyKe8kWZyMToMJz1KXuEgcq1wkmUscU60cnTTSX4WBzqyPQ6/S4uHHHh+&#10;dpjPxeOtsDpaDLJlyW1U0TFEjpRZV/ta3isRN0OCqKrUNn6vl4ZlYTgrlKSMVGeWMpsTqNXvMB3V&#10;TpQPknAXqa7UB9kvlOc9hGms3lgrQuSQK0SZCB07FlKBoB5EOQclihIpLZVpd4fpZKQEGaJklsaQ&#10;zJHLkVCXcxMUF1SuvBcPOZoiQ5oGs1ZeMLwwyjlO8vvi/AxtvxwI0MIdTlq2r54oMs0X0CudlKKB&#10;DuPNIXqScmYLRXIXqgEHOUvZrLoSOvn77u4Q+QmhNdXMi1NuLK2WcT7MeK9iOWrrGuLvChHnTgXh&#10;lvfRi9MqPaXqhjRQF9WB3ceBynZwUpvMPlOZRqlyn06SwJUwuYNKlBPyN8q0dH5HmJ/t1pYDYVKT&#10;lBFK5XuxQ96iKlEeXrOP3pJVWgQ/J8hBVHEeFyc/nyU0E0WylNriX0skyuIGsWwTpfAQlolUESKF&#10;jpuKlKoe/iaR9MQxrznqqjwc8SEXn3dTFVhoZFHyDTlQlOEoRO/PcwxUcUq93tW0wR9tQ6nIa2eI&#10;WSOauYjESlIqEMG13KDsfg/fG000oUjk03qMMvAzqrVP1Zknh3EVh8hTVgyxVj243X0Lx7jd9AQK&#10;0YBC4lAcixQdrLBGRCFRz5Rm4Q/ScWg42bUZrG3QiAscTyqzNMfYUxwznE8r0hY3EZoG6yRfUxkS&#10;D51G/FDJ4Qe8nCil7q0EWhHOtcBGywvT40wLc8pelZpQ6fNYnDDn7eQkqIoQrZOET/kTZX55lDcg&#10;chkhGVsrE8pDrQho8SvA2E75maQi0GEvdfpSowMV1Q1xcCJmNZPfR2TSkYcoJzEcaMYCrycS1CIX&#10;+QEHIbOmEl8MZTHKNcVy3pSToU/SWaiUIoxbiSbbGyTU/F6PX15OErY6QbQTCaXCIDKG6Hk6UJbh&#10;tSZpNP48PZeDGiC0q7RDlhOk/ODN9S4T6tTDKMz/J3NUJjR0lQ4LqfUvDUBnqhO8t42NBaJWOweT&#10;oYr/19GMEENGlN6pygtehu+NrVnGeoXRfiO/t3aniKhEw4wafNJhNhnqjCNo+YEGw89SqqOL113M&#10;TNOgqDQZlnRUI8ix8pKzuWgYytZ3cg7cRAgVH0pw/Dx0Ipub/6cTJmmwkvleAkGaTp0g6i+RJOc2&#10;5pAnaVW1yTgdd53hMsX7DRXGzLpYLDhETkbQKLVz/jnGBIAD68VZQ+7OqvM4jUWDGiOZSvAGIrF2&#10;Wp/OAXdBPYsTHAjVWw8FCfv0PDWBMu1XwxwQ3zCf7zan+TycpHR53pC/CAfZZ7p00cB4sd4038+J&#10;leT0JzhRvHg7vzNBQykQ4tR0cmtTIYKokSTxUplvEsTtjWV+N42PxpaiYshpZZiGosNXfl6fpK0W&#10;1+J8j/iCgyS6UJo2aJbKtWFvgyqAyOAmEd/bn8XxbSuO8WGuI0R1QjR4ngJK0kk0ciXbEFC4Id/R&#10;iQKnCDwHXxlnPk0okVaVMN0cWAd5mCn9ScIbZbhWLRcHvdFJAq+joBmGP6+UGcfKHW3gpPM7+Rr1&#10;LPKK8yQ7UOK9Z2l8OoUoh1mn7I7xsyOpViIYjZljpjNYUc6HOsG6SaoTFBF6f4r8MMtQbef4Rrx8&#10;CM05p+pMluD3ZJLTCPJngOhsYyjT50hFxon2Fi9DN8csJZ5JteXi33EinapOSOqHTFYBEcXCGKf8&#10;1431ScbbAWxtELbE1umJWjhTbD+xHzJSKZruICR101LHzITpi/zxFt640vlIjkiu1P7VTs85dXqe&#10;MM6b4QAd33Yh4OLAEI7Vi0/HNU4f89EAKMM4WK4SPV3sml5l5yTIgwSVDk6YjkuKJNoYHtIMLeXN&#10;GbMO4aKHqbVZutRhZL2KDAaJdjot5+M1+rRsTmXkEIfSRGoRkcrDRkMNcFDCBcIxB8Sf4/OckBS/&#10;w6fFQ3KwAoniOgl+UKvW5AorRFJfjBMkDkA1oGOx1mATyhsWEslelFYXTOjyc4zExUSa3ULKNFGF&#10;HpmKEZ0ZwtxEWIuLjkHjsdEoJBYcTl43uaHWifz8Pn+URJJIHuQ4eULPM/JDRHm17k0QCVPrEwyp&#10;NKDVEbPIZ2WYTlLKbmzPkw8OkeQS6Tg32tVWNawcjWqP45/m3yklYXNOlYPrCrWTYKsiFnmVQIGv&#10;KxSIbDRKSfEyHdTjaeN7+nHuRAQHRNZiDB0L9MIUL8Qfq6elPucqYUKck7CsFm45vkbdwF00Erev&#10;Dy5OdpwXmuCgBcnywzQIH5m6hZYs+RogiVsMqp0HlU6IvIOo4eAFBRlHw+Q0anKkfN0UByGldElX&#10;o1nMKjOmrnHQo8qJ4cQ7GZ+dVEo+7dQSelX1yEXCd/ZsxPy+vesw6xnKadlcW4aLE5Nh+EgQRS5f&#10;iVOyunjdNEiFIB/fG+A9MeR5eJ076zazUGZWoEPNhFhK7AQNibJY+1tSS6oFo4YIFoasBFVcIssw&#10;yXAYCLTzfjqNsWqhTP8L0shTVHh2Lwee7xdybq5NYX/bBzXVVLmQOA06RTUWI5EOc0xsviZYQwwN&#10;KSHKOENVPxxa/KSx6ehIgeO8v+UhapN/HbcwTExR9YxgZ8NG3iYpThQkj3D6ZZh0OhpUMqUVYF7j&#10;2jhyHFulTAgxS2s6DD9mFjKtNGRxTK14qwKF1r7iQiuG1xgRRPlBFs6jUl6DRK8DibzqxZIpF+dR&#10;4MWn6XnKyHdzIJX15vcQCTjIyj4LUinsMASkGA+LDFniMpKNYYYadfksbM5yMCkhGXI2NmbonYzX&#10;5SFsry4T8nWBWszrx+bOAvycDA1kQGW8ONBBQrw4iTMgPsHvYixXTz91jlBfm+Aa46+XA0DjEcm0&#10;0jM0GHGGnBRVRlCVm1It8InUkaPo3HKJPGCjbKcXDXHyGugAY4zJHLxVpVTwu7zNnOhuKiZCenQU&#10;Vn62iyHw7LllGn0rkYITsmonx+rG5t4sVokyOxuTOH86RG8kF6Px2ImyTspcNc9cJvpmyVc8iUaE&#10;GIJUX1enL1WxQQid4YR4vH1w0iAVnrXmE8+0UfL2UGkQ8RgyVKVqhWjj5eeF5PlE4WiildfFe+d4&#10;WmUcJNtq8iBE1MnEOMdib2eFIkQ71nyOY5eKkbQTUaIM71Z7CyLpJnMNKhakQ/QKqwrnym7c23HS&#10;GIiyRLZkjkZMjqSVdKGpn2FRKvKAm5AbYny1EaIDZMGahHCRWl/rFIQypSjGVTSPUBgj31ghR9GG&#10;1zZJnGKpat1naMHq7ZJmrBN7LvLLitllosKAIYsJSWXCuQ6cB7QnFCXckVhmeZMikg5OjpPxMaIF&#10;MncnTp+0Gm/PMzzs7M9jl1xinQa3t23nd5D38EbtPiIUB1V7S7P00iSvOVloRoqqyE5UUXs3f3gc&#10;bg64uEOORE2VJtX4Uh6cK7ab1nVBoRxRL6A1n6J+5/VwkIIBvlabolRi23IAOomOrbpclJI6Jkok&#10;UN3cMA07QF4QoAyNUpLvbC0xVJNPEcKV3+Kh44mU+n0kxLxfK1HCQ6Q+tuNAnNxrZ8dN2KdjcGKD&#10;NIwwJ7awsWhQ3mQT0sh8DBM+jo2KPfu1VkTkstLhyuRyXjuvmWMYI/8KUkS4hPr8rig5mp9zEVDn&#10;VX6OpPIKrydCCa4dc7X5V9kxd6GbaEnVR4QvEHGUEL+5ppAlrsQxJT1QA88DEUErB75Y7KXHLFK+&#10;DZKz0MIJaXmqjWO01NMnA0QaTgxRwEaL1usDpRky9SFeIAdDsZwDWZSaofE4GcYyHPgtEmBPkLCY&#10;4s2JSNHbo/E2s80e4AUKrn28kAAvUvzExdeJqJUIrU4aZXlz3jSCtvMzPZSDmbUJZNbH6bU0SsrL&#10;KD1dSiwabsbW+rxZG8gVefMMeQ56mxb3gvRCU0yQg+HJj+DkMTcnuIfEl0gjZUE00MmCBP+XIdfx&#10;0Ql85F0RnZ6kEUQkZf30SjcJIL/TQmiPMRyWsgtwuXXwjeot3M5JoXERxXxeIgwVjo7Xpte0A03D&#10;5vXHCfk6eamml34qlQQVj2R4WJtufnIRTqw6gGTIGfziQ7x2jcV6eRTHdwIUAqr8rbJpOiko5aOO&#10;qyN0mGaOFcecCJek8vPyux0uGgQNzpsfg4/PR+gYq9k5kzwW5RiubzC8l8Zwct+HPJFMastC9LG5&#10;VIOFYYrOtbbZSrlcy/A+jNXVcRywO8joaUXBcIMhfMqaF7mx8MNFDtWAMb1GgsYL2d1aINTTMHgh&#10;yVwrQ9UkVvN8jp6nDUUPPcNNTw8xzonoqnaJOz9MY7MzvBHidtUWRfGbnikFxeezZPt+Tk6INx4k&#10;muxvrjxXVgw38fgYQ8Mg4yshkBZ+bNfKAaWlE73i9FKRuhBlu2SgNgl9VG0yKLU68xNSl0kEwzSG&#10;SHTEyHLttzj5PTaGWuWR5DhYUmPrq3QSTkCG1yo+4iYiba0vI5OQZH2+CuuT6iESZImyCjN+TrSV&#10;E6tzxGq4ZCdSuqRkOEHqEKIGU2vkW9m4xofIRwNbJxEvkS9ogopEL50GXCYS2oUAnCBVSEimWzlu&#10;vA/+neYYKqQGigzb5FKltWHES1RhQg0SVlPFKtfOkDpK1KJBElkD4mv+PiwxLGtBMhRRDrA2M9X0&#10;qY0EmPfPe5Eh++mkiQxDjhqDE1226IRqFeMjQgXjrQSNEWST5KJEvgPrjLnqDaM1/TQnx2aslNqc&#10;cVKn5J0e/p8DGqPRKK9E5En9+JKENdVA0xJ0UPtElIBRvl79ftWSPkpP8kWaOeHtJJj0LK2TkDC6&#10;iSoq9KcsMnXrFsPOMgRE+Pq1AgeSkxBWaiUN0sf3pKgW1smfTNdyWv0SBz3HEJkjYVXbWzcHMsMJ&#10;07kiGZxqj8QYNsJBehZD4e4+P5Nc5diOFUVK2yTjrrM8TLKqAXy+hyQSbYs2I7Y2Q57A6/YzzPI+&#10;XMVBrK73IUFCmiS6qdK2jcZnIRJK7ajWrUqGCKKVquCgk7hK45wQhjwfFR95hZ/jkubga99nkUiy&#10;sbNMHjdMhOA90mlKvKeAp8M4jGkxR5TS4l5S6zt0JMnaCMmkkrEifL+aOonbWCkcwspAo3Fsbdto&#10;EFRC61O8jhGGIL4u0EwHItqKNymku7SIRqTm9VtdvbAFBRBESSJXLjfDOR9kRBBSUv0xcgTIPZXA&#10;liqQvDPMHogGpQI4gBwsKRxNkNYc4iR34ZLiuRpKPh/MBFmxaoIUOfAuVx2cnNztnSVa/ijVi5h0&#10;H7Z2KbPKI1glZCY5uaq/6iU0ih9oN1pkVqf0rYRrF29a6yrZpM4m05iICkl6qk4khhlGHPQMFy3d&#10;yQlR8yUnrVy7wknGc9OMmqppxdNFCUyoDmnTkNcv1cPvUA6NEoN8nEAfByzHcCYlEaQq2ViXtGw3&#10;R0C1iRfne47v2VDeGiXytRpiHqLhSYXo7JI6bQUpW3UcZYUOo7Ac1zVw4uxKaOJzYbNP0sjrYojz&#10;8Bo4gWsFKwd81CC2ncYrWaz6t+IHaiC1wrEvlejRDD0BfnasNInTZ/y8PzXzJO8j6qoiU4j3J9TJ&#10;0InOnAhQCPTDQpIZL/aRDtDYeB86++2lYeeLjShxnjw0Cq3k6mxVgaE9S9Idp7F66CRr5HHe2Ajn&#10;VMg8yp+8RpF7OpqKQ8fpeKk1LcSSu/Aa3CTTB/IlTgShPUAodPCGtHLoVT5rrJ2GwzfSg3e2phGk&#10;ZLORm9i07qINQk6emx/s9zcz3vPLCOc+TraK+CnzXvXX1RhJyT/H9mYYWzng5CYiqwUO4gY5jWrT&#10;Szpb+V4Hr+HkfhgehkIdONPEqzaLR1Ka8K/QFaMqWCLSaRMvLl6ga6CxqclCWbva6UlO1CQJJJEm&#10;TRkvRUWu5FPtEV6ri4aj8BlgLA4RHW2cxPL6HE6fCJp1BZetg+GF91doJfqMIUGld+LYEn/vw0qJ&#10;6MpQlyX6qgtrls6llAMvr1XxXvxIDpXMDCNPgwvztTmqMKdUWHEEiegkx4MhhSixT1TRWHsDLQyr&#10;dEDeQ36d6pHjGOPzpbVZQ6QtHP9IgOGDSB3R4h3Hdn2zDwUaVzpdjwINRH2bLVRyWlUV+obyNHQ6&#10;gg70ealWJHWVnRjnvFnpEFHOa5AUQScttPG5TON1edsww5CpxHgfx2uzrJSQ54t6FoUozs2B1bK2&#10;x33mlF+OMWptZ8zkUKiHcJox268FMXq2Sn+6CJEebwu/nJbsaUWUxrO5ZiFs8kIJ6Wplq3bwAW2p&#10;M7YpE06d0mOEYyVZa/PR/c8epfLj2TThXwSPEJfN1dJI+8yCVpiGVPxgDtmPgvDfzeLuH17HqR9G&#10;cPqnEPKfJrD7jRuBTS1ta4FvEFf+OIylY4vwnl7G1KoFk+sWWI7bsbBHMn1+DiuX07Bfz+D6D9cQ&#10;ubyI4JkO9LipqHYHzUCId4RTtWZbP7fF0EjvintUiYCTHCNZZYjQicoAJW2IBqSYv7Y+hOzmpEEz&#10;qbVwoAkJOlShOE1P1O44kdrFcEyukia3iGoHnUYeIXdIxBupckiS7QzbPt4zDT9HVaiMO6VvFLIz&#10;RORJEkmSbs7JoquZooAqjo4aowFliI5RcpEAUSVL1Ajx/VHKXVVsUunVBNHAQyeyLndxfOiYpBd+&#10;nWMm4XZpn4zI7XS0MRxqEY9OR0dweXrw3/13/y3+xb/4P/Pn/wX/p//m/4j/9v/6f8CpJ79B7u40&#10;Dqj+fCjCcEBILa9Kwo4TQrVUzAujPLWTFIqj6EhGgUTKI3LHLxC/SJBraL9G9V7TiuP0OnU+j9Jz&#10;1QDBS7hVNWldiDqDh5QcxIFO8X2BvOCcqJHqMhxHR1B3P6GEvUCFdZWSjuw8sd6B2384iJPfDdFI&#10;fNj62o3U4xL/jiD94To8V+Nwn1mA/6Kdv2cQuJZC7mYG0StZOM644Dztg/WEFekHHmQeRrB+ZwuT&#10;HNwaC/kIJ1vneDOFdqilrPiZGm0ny+JmRDEafZ5kVMdU/PQ6J8lzIE7SniH3YOgM8v5DnPxU+fl6&#10;T2KTnuqls9BLtdaT4VioAKDIofKQt7c4PnQ8KURXiJ6r70iLYHKsiYgqfaEMfzV68lFIBOhMSaJb&#10;joa3uTNuKhgktFHI71Q1zDh/aq0rQN6kFntKjXD5xWFoCDTqIN/rY2jSQlpGK+Yi9eSMBRLjVFml&#10;TVT3TamgNBTO2cb+iIkWWrVOrc8geqqVTjWK+PVFbHw0hAOCK1U4jNHCHbxBpRj4U22UV7wALRhp&#10;n4bwqVU/lZ5SEk2WMKdu6QEOkHaRw4TbBOWfzvuYFVBCaYRKJEn0UFXpANHGSguO8AYSvPAwya36&#10;54WKE5jbdyB204Kp3BguflaLk1+NYe2TJYTv2FF4Movj341j55sQ1j9PY+PTDax9mED6yhi9fIjX&#10;0MvXz+LM915c+9sCdr5L4cYfyji60oXDtn7MrzO0POTN3l6B86IbwWNe9Pjoibxu1XdR9luUhh5N&#10;EmKXVShoiBKaXs14n9XhLo6HltKFJIkyiS6N2sPJ0Eqvtg3iDJl5wryMKkpJrbHRIlyU16aErySN&#10;yqnSZJzQIMc4kdYmJScsQSfic0pPsBGllTCm7QLt/2RKlMHkaKpnl+B1hDjhOgWghColdW89fBXH&#10;P+vA3ueD2P9yCpvPHCifmTFoqL2vgBY8acQeolvilgPeqzZT/SDMudMe2NrWvOF2WsgUV1SfZBFe&#10;p/O58kpRKPj2OQaXRlC8wzm9voLEzSUcUN6Ex8lYyAtTCEgq9jLsJDloSZIfdRl3Mn5rjSBPmPP5&#10;2qjTCZV6H2FXWW3aMZUXylvK6ySUvKk1ykvtYWTpEUowKm5wcMTiiUi6YJXSdG4Rma65EDo7g7Pf&#10;HMGlH2aw9tSDwuM4AndpEB/Fcf7HNKGvCMtJFy9aJcQ4gTQ4Fa1JcELW16wof2DBzb8NE3GSOPND&#10;BNULreggcx9hXF+7+x4S10i0T1nhOGbFMA3bbg560bsZ420OhkGGwHyRioEKSHknOn+zebkOJz5p&#10;wta9GqS32lE4M4HVB33YeEwkFeqQf0TpqVaSybXtJb6XhkunUO0Toay4mdrP5OhAXsJ/nJ+dWyV/&#10;CrchT7RWgpeSjtwMWympMDqPmk7GeF3rqzMMeTQ4qTqG8Qg/1x/i80LhczS4W1Q57yeQvJ/BxqMt&#10;c4Lw9l9rce4nJ859XUTwmgV29Ri85oHzipOh1mo4mRZTFUZj+SnDZ9QdVcd03Jy3DOd2bW2BBk9C&#10;fLkVlt1x+C/QUK7MI3l5AQcsDqoJhgeViSowLkrqFUnwkoQz5ZcoX0VnWLTP4lWdN8bRJAdC7evD&#10;9IQYX2cncXPRaATffvEbQlw4wi8ki/f4ab30Lh2gyq1PMC6S75CLeFbfwfLuIqbzkwjfWKJ3LOPk&#10;t1ZTFShN1Nh9GsPWIw98l1eQueNA/kM74h+EUP7Mi5hqmtH4to8p+62VDL0fF34/TUMJ4vwvA/jX&#10;7UdRMd+BMXIpO0mu/5INsff9CJ2PY5Jh1MNwKshVYwZVYVTPQ0+8BpHdVuxdW0Dm9jhKHzjguuhC&#10;6ZEbxQ/Va8/C33mdzyZNz+XVT6awepyhlwgSoOrL5cgFOPhpGkSI/CG+Sh5B0hghOUyvzXEiiEyc&#10;qEyRIX6doYmv04F+IUGKUt+rMWZoV3lU7xqVFOmAz88wQ1TRqq4KFi2XWzCUnYL91BKC553oD4yh&#10;L9CDBX73+395GTf+PI6Lf3bi0s+7iNymgVyzE62J2LfsNBgP1aeKOJL7hPjZnI8YPzvH70ulJatp&#10;hPzO0H4jbNt0mEsdsO3PInB6AivlZnIUXnBEIYbqJk00ESwrXU9Jxn7+nmVMK67N8HkOiKoY0Di0&#10;ypliXFMvmhDfoxN1PsZNlZCSRI3Qg1TDTU2otUWtnBC1sI9Qm8toVFs1cKYF5756B7d/aedN+bHz&#10;xRJKT4KmDVzs2hS2PrNj7TMf8p+kTePE09/NYfeZF5H3l3Hm8zZCcC2yd8bpUaMoHe/Dxd+P4vi3&#10;izjx3QwODR1B5VQTOkkmFxgeQlemsXLKAfu+BdEdbSpSpvpIrBk23GemzYGoyBYRhn/njs+YDLIT&#10;39vgv5PBya83aMQbyH4YpxH7sfHUhtPfDBIBW3Dhh16c/aEZl37VHhKNTd6vdRWOaZphWGpNfRQD&#10;DFe+pBYHObbiJgzlQhb1LIoyxOWIKE5yjniGJJTOJs/XsZM0ZW7SCAI6J0n+JCnBFDnkNAn7YnYR&#10;PaQF5Sc05CdehEncr/yh03Sc3/46jKs/HUfm/jJcl8OIvu+C97oHp78lynFOYpyPDKV/knNmOKPC&#10;G5XhcrIVjo06+I53YolE3X+sB+O0iy435bHamAQYq9VrRuv8KkOxTuKl9ACtOTh9OhU4/TxPIsv/&#10;Ma4pDTLIMJXj4KjVWypHz+LfMoyEDIaxUqFMGW5K0i4o2SejLhlUNxsd+Oin/xHlR+QW3wzj2i8T&#10;8N2MYZMhx3liAfO7hLqHCQRupwitaaRvuRmTyerpmboZHTJTZlnrfJXpHrFIldalct58tC+8h/S9&#10;Cbw1UIG62Sb0OWvRb3sT3a5K00FrMTqMmdggJuNDGCH585SHjNHESe60Q6rm1CJ26uShbfzVLyJU&#10;WRlsfVVA5nEW1349h80vcsg/jqL4sRU7n87QeCdx6ace3P77oyjTSALiYQxpUkbKERFR1tK8qkJE&#10;yNWS/F5tqmqx7nkqByUsyX94dQKqD6uVYaerk4hMbyd51Zlom7cBYaLGRKIFnpMMQ5cWoN6ApUc2&#10;rD6J01BSCN0LY/erAPL8O/4og/JTL/Y/n8fFr+ug7hmh2z7Yr1k5N+RBjAJy+NLGHIXJBMUKx5Uk&#10;2LleiXEatnWzH0vlAY5TBZpWWjC7OUoyS+mqo45i0kq2Uc6F9iRkJAkahlebXjQOEdXCGj2EaBBJ&#10;jPDCKcVoXDpPkyT6KPxoNTQn1USPEaOPE9oUwpQH4oxoCb0PV7/4t7j+XQeSdx3YeTaF3U8t2CVi&#10;LG/OYXF3GqmHYeQ+VDWgCMr3arFxh0SaA69rcfmIVFpA8zfTcIbRa6lDt70Obfl5dC2pG9ZRDNre&#10;QpSwXD3ZjG6qm5b5oxh2/E9mklpshG4qiuXsGObCDeQOMhASRqGcFt7y8vh2eu8Yw4VOOKoXjhuR&#10;jwqIPFpF5sk6ip+t4eT3a0SZIGJ3eK0P3STZLux950b+9iLDMVE2PWRQIkZF6aak9a/Ra2k0UlAK&#10;R/F0k6l7F+OklTimoZR4Dck9Q1ZUzbHoaBpvH8c2w0mMkwTrMFn05izWPnIhepvISgfK3kli9aEN&#10;qfcnkLkxyXHvweqZYdz42yyu/X0BJ370YPcLJ8ofTmHv2TyC5DaD+0GUqG7zdBKdtvBw7mNUP/ZS&#10;NeaybXDvdGCWRtkTHkZfcpzhZwjDpRkaCkPH3jYtlDErS9kaT1ObM46ronSess4XVjGcacMJtHei&#10;ndhggTepAZFi0uYVDSFDmBQR02FvLeP7eLNq5SZC66B2z9Db9j96D6ee1RBNyAMe2FHiIKev2jG3&#10;OkurnUHyQZge04+JaAUGLA0cXDJw8qeUoFeDyTCm/j7uYL0JeWkS6sVYOwIkW5PZSXQsVtJ43sZM&#10;pM6ULB+ytaGNKGMJv4I3eqvQZqnFJA1kMVBBMj0ENZdyB9vMMQkn+UCKhlPiAJZ4/yne3+bmLLIc&#10;1K1PrNj91s7Bt2Dj6yyu/LTHxyUUHiUQvJ2A//0Y4g8iWGWoDGgvjCE7RmTSZpuX6OWwNdFIOOEy&#10;AKKwiH8wSAegQxXJ24RCeTqYWWjkWPr8NBilTqzqkNYylk/b4LmszuYr8F92InSS47nOUEZECjNc&#10;KLdWuUBBjpG2JS78MYxzvzqx8W0YMxe9DMlE5gdOot8Ili7b4NyYMg0stOUQIO3wFI9gItZEA2lB&#10;v/Mw/uVYL/qpzKZWGebWyGlOD+OAUge9WvmjoWgiAmtTjJOM6yQ3IcpC9Qj0kcEHOVkRGpH2bPQo&#10;6CgDvVw5JX56ufJYlcFWIkL56KEZMvQEuYvO2maVaHOiEaUH/bTuJfiuOLD/ZMmUXIiSyKpQf/xu&#10;hHJ2AWt36lA/XYfqmRbUTdWgYfooJ7sCh4eraHhtZi3HriMGJIE+krwIw577jB2Rq5OmmVL7wjto&#10;m38XrZZuokw9loPt6CV8NszUod9RBauv0aQIhsMiiiS0/BmnJC4QZfKSwDRMH8OBijMHaOgxokuM&#10;IUltYd7/hxbs/+jEMSqxY987ceHHkwxNe7DfKHACgvAwXEY+iBlDifI6VTpEu8ObVBBywkh+1Ehi&#10;7c9kaZBabXb46okEVCPiJZTfoa0u5G+OI36FrztHJKFqWT4TxMrpEOx7PiwWOjDue41O8BpGHP+a&#10;ofUlLPn/R0y6/y087g4KiAFc/IML1/86h7WvIih94oT3XgLbX6oY8RzO/biM4fUVk3ymRUAZpaf8&#10;AgZD9ZhKNaHJ2YFK2xBmipNYIald2eA170zjQIAer9N1azsr5iaihFylMCaJJn5a3MUfx6jZp3D6&#10;0zFc/qEKu5+PYfeBDjzRW0gItRAXoUWXyWt0gCpjihKPorwxSclJghhuR/l2N05+SoS4o0pBNlro&#10;IrYeM+x84UX2cQGFjxhjL0XgPk6eY3gDuRItWVLTtUFUOjaG1WchNHPC6yZqYPe0MKQREm2tqJqo&#10;xlFnH7yM25ZCAyI0ms2P36ay6cSopY2qohsNU7XoXjlEY6bk57WFiUbKjdnYoRdnJNnpBDR+d5hx&#10;2q0zLtpL6uW9kFdw8kr5aYNeKYaQC390IPdpFqFHWez/lMOVv1zHBomj906eRhLAqZ/oBPfqEaWM&#10;z1MOR4kiSl0wxkGFYcpr8LkoeYp/9yACx2vgP94A/yle68kOxC61UwJ3Y5JovbxnwcyuD7kbKcwU&#10;JtHmaEU9DV7NpFrnq4mgVehafg/dy781zjFo+y0l7hS2b/Ti1t8msMHwePy7ZazQiI99l8Kp75dx&#10;7OtFdO0RydcUzhkBCA7etf8Jk4kGKkU6mqsHzd5RIrQUUDeW8y3osdbggAra6iiFzd+HNFHCSQvz&#10;az2A3pa+N80P5sB8FMSFXwjBX8Ww/10Su1/m+AghcJaS9dY8XJfsKN7vJfHsx9pdJTENI703grWb&#10;6oA5j+i1aWw/pkyl1A2ctMJybBKBG254bqSRuOdHhANR7xtB7EQ3cpyUWIGDSwQTbwhwolOFPuQv&#10;thAhjqBpRkS1BlWj1aidaDC99eomazF/2gHHVguKm1PI3J3G8eN2XvswRujd89kGBC8tw37GipUT&#10;s2YjMEzjEFmMK8Ep0A8rUSNDhadjD17KZwfDgVIZ3ORFqXXVSFFKRCfSJJ1qdpSkGtv7OY+1b7dw&#10;99/fR/yTTTjejxJp6L3fLJu1KBlIeI18TjnBnuf3lieqhKlWxsPVGI+3YYUEfY4oPKZN0L1pGssy&#10;+kK9lMEzsB+3wH8ygGEacZtDO+ctVJHtvOYRDDOU9ayoiSR52vJBtM/XmfFRM6nLn/0bnPl+lFwq&#10;hijDeYoSf/sr8qmPnTj3UwdSHzoMpVAerqv4r7CQPYp/2VKB2oU2Su5eDDD82Slg+j1V6LW+zXD+&#10;Fg6EGFMDjG+qx65eOV6qlOxmLz76hyP4/n/9La79ZR43/jqP0mcxZD9O4hzlYuS6TtNbMXuCMfmG&#10;De6rTt7MFMZiZOirPbBvdMJOMla+3Yro9WXk786hdG8esXM+rKz3wnWOBnMjCtfVKAlZlnFwGTNS&#10;BQxhWpCLEJnMxh8HQ2kNulB5TscyVYylC4P2d9A8c+i5kUzXYMjegG4iQejCFGZPLSJx1otTXwxQ&#10;OlrpGWNoDY1Qng+ZPae9Z1k4Ty0gcZOcqEhiHmqhtCXykZiHeP/qWKpKmDY/yfg6SW16BAll6NPD&#10;tPai1dmQjp58UED0SQ65r7aQfnYMn/znD2B9fw2euxmsfunlZ6tKAkMB0cOv1U4KhUh8hKGNcpP3&#10;0m6h4bv7Tff1ucI8/PtzWNmchnOvg9fcjbHCMrmbHSOpUSwXmxmW+J2mjAblNymAX0njuTYkqdZs&#10;/F8Px6Z1Xp2/qlCgQeQ/9qD8WZQKKI7AwxLyT+MI3k/R4SfpkPPYPUPyvduD1K0+InAvBcYb2Lx5&#10;EH3eVizEhzHoZqhmeOsj51vdWMYBX1RHEEhYGHa0lK9zNttnu/Dknw7jyp9G8ey/dOPUz1HG5jiu&#10;/jmD7c8jcFz2wHXFA98NJ0nSIm9oCaO08nbnEB/d6PG0IXdlDMkbNLzzFhrMCFy7k1hap1rJjMBK&#10;JPJeCaF4bxW2U1Z4To+YYyI+pQMG6IUixSTH2oVWnm2/7R10LB1F53IdDYQoMl1Fg3kFfStHUTVW&#10;iXN/sFAeHzGlqPLXjvB1rXDs8nNOTuO9oWqGwHHyJ0Ip+VKUTH/vcweiV5bp7W2UjyOU6V048fUk&#10;tp/ZcP6nIZQv9aKwP02DoJGQlGrVVE2vUxszpqKlpLQOennv51H8MonsF1vY/K6IS3+8huCHJRSf&#10;UZFQ9Xj4Om0LuKl+RGzVtb6GoVI9CpuXWzgp/ej3TxHu+7BMYuqjQeZo2OO5RUzkZzFK1FtM15IC&#10;UErzWlIM5SoikKA6U1jWOantDTuiuS702N/lHHRQsg9h97NlbDx1I/c4hrXPylj9NIVVyuVrP15A&#10;9mGAFGAZqduzSN5eorqkhP6GzuasJrq8jiFHNdqWDmOA6tESeovXTypCu2DoIcsOKilJGp4Elmx8&#10;/6NWvP/X13Hmp0USOBe2vg7j9j94cPP3ZxG65YDzAqHrqgWuyz6k7y5ikipoOr9summ1ky+MkPOk&#10;LhOpzs8gdH4W9s0+DCSGsbE/brKzPBedCF/JMhT44DpDtLnVyMkcoYri4AYpt4vU9dFeqhDt6fRi&#10;2P4yDYXwutRMUlqD9sVDhNl3CMNdjM2HTZeuq39ZRC2NqM/aiP7MKGVxLVpmGxHJKDONEMuQIkI+&#10;Q6ToJERPk4QPBhoxyUlaYlhIb89g+2kee99s4/QvUVz+0xTu/H0rzhCZoiLnJbWnU84OFViRysbf&#10;i/jGHK79LYzyVyWEPt5DjtJ549sd7HxrI8ejctGqLx1AqRoqPFQ5Vk2DrkTNtBpR9qBhjirDeoj3&#10;QVKuhTmGuwKdY568xpnpN0sRbs6Nn3xQWXZbx5dNFawoCbw5fcixCScnDAqWr9BIPmvFxmfTpAo+&#10;JD5IIXo/hwDD4SqlffxmEN4LFjhOLCF1cxjrH9JBviISLx/mWL5HlKsk95Ezvkti/P9Ekg6tYo+T&#10;4VZGik4c0EqibkTHPFUsL06I/fSfDuLxf6jDyR9t9FYX9r6NMMb5cfzzNMJEEduFALW8B/6bdri3&#10;RzDISR1Pj2GhuITewDD/14r4Jd742UX+rx+L5AmBUCsHmjKO8lq1Ur0XrLDS46Mb5DTyknK/QRJz&#10;Go8ooqORKoueJoT307q7Vg7yZlrRPFeNJj76V0gYOfHLjPWuvS60LNEoTs6h29qGlqkKtMzVYyXA&#10;eKw9jbQmog9di7X8fK1GjuD4FyTKp+bMfo1WP6O5KU6IthuGsXZrBOd/zeP4z1s4+6cU8idoFGUi&#10;i4cGTFWkNIgoUULpmbnjY0SVPMNQEqtfpxiit5C76zVbIkmig7xeXKXf+rpZ06mbbkDrQicVXRNV&#10;Wi2VkBK9p6iuOPFav0qrj+HzXseNDKsNRE/tVOucjjmURedQ9Ur1ZpZK1ZqWosGxz8ex/4UVe186&#10;kCUnCd5Nm3Yq5746jvxDyvcbVqw+oAp9vwcbjwaw9WQE3RY10DxIY3nbGEuf5VU4QrVmz2sp0oJB&#10;jwojaWdfydVUAIY4liiTqXS02Xf6JwvO/d6O0z8HcPnPDpz4MYTdrxPYfBYmovjhuepB6qEHJ76Z&#10;RYKwLmiKc8CXeEPL+Sm4d1spfQcxGVE2PzlPgWhCHqIcF52Wc+w5ENkm1FJxBbVRSG8PrE+aSkRS&#10;IzrVn8gof2OIMDtBGfgyLb0CDbNtpsV86wKh0tJqssWCvP4YvfHqX31Q4+gGSutmSuvOxWa4pHJ4&#10;Xe5oD8YdLUhRkSUy7VAvHtWbS95cwdIuiWeoE2UqFLNlQbKp1VI1Q4ien8DJn/ZR/naNTqRd9lbE&#10;iHZhchqVC7X52jmo3dj60IqNZ16SWKfZbkhuz6NQniXPopLiZ2uPp40TUj1ZT0TsMv0KpdZsiSYk&#10;zxP55g5SmVWRnPLnjCR+NflXHY6ONpnW/jKoGqq9Wr5H/YxrJ4+aRGuVE2mapyHdDGHlQgih21HO&#10;ixs3vzuPk89iOPZ0D5k7pAjnZhE8TwchHzn5tIqCow29VIHqpN61+B5/vodR2xtwC9k4pgMkyVoS&#10;Ufa96Q4fbcMBU5Ga1q99iDzjqo9/3/hbBHf/cRynf43h9B9iOPH7MG79uYT1TwOI3/Uj/dAL3y2G&#10;jRskbSRqOmOr9rXaLHSsdcK524vFgOqN8OL42SKkGSoGX1L7HzQWnRdSri1JmRbt4vQ8vVe7mWp+&#10;rfLq8vxCeRoqBtyxcISDXIfG2XbUTDXS29RvuN4sikmKF4iK2iNZZdwdsDQjWxqmoTTxmp4nU1kY&#10;bhL8HpVQjxOtdCA8RWgNXZvDdJmSNTeOOImmQplKjMW06Kj8Wn6udte3vishdZ/3m+ik0StxmoNX&#10;UHbe8x3iGENmcnWYv9O4iIjiJ4EUCWxUaZ0j/M5BytqDqJlpJfLRWKblyYR8wn79NCd/ppZGXkeD&#10;qUMrw6tjrQnuUgcKVxbIn9KIX1lC6JIXE6kWTKXbsJhrRK+3E7Obs/DeCMJ90wcfjSTxIIbEwyjV&#10;6hyKt/Jwn5jG8vo4LJsDSFzuQuZWCw2w1hBfrWJry2PQdRju9aOwO3sw5a7gWI4aXqiDb+pnoL3A&#10;LNXagSgtM8kJ1cKTvEYZ5rf/3o2TP4dx6S9+XPsHP/Z+TODmn44x/lkQJqJ4r3sRuWOnHufgeesJ&#10;gd30ShKsVDPG6Kl9AS3m0GO16kgvVWK0unX4OekilWL+kqfBLAe+NEgo1/cTzqlylMGu5esgQ4Aq&#10;FMSpgnqt76CKBLBq4nm72RrK4rrJaioSwjGJpnohR2j9yhHREQe9Z8jWRPlH4mzgk99Hg9HeihKy&#10;ZHzK97Ufm8dgYgIWknmtcsZIUP1+hgIqlVCS5JfIEeRDB9uP/XzBLCZqUTFMI0mQJ8SogBI0/kCy&#10;E16TYkAnoCMorcKlVE0aTZDhdCY3iVbK25Z5qjQiRfNsHdqXqzBiq8GAswqOdX7OlRasXRxAfJWq&#10;jyhpzTFc8bmm2VoaVAUdpx2Z9UaEd8jh9gYxS2fzXPUifMfHMENlcydOI0nSkT3YfLCFhS0nhtKU&#10;2LsDmKYRr91rIXckKKhYINWhY7saex+9hZ2PRylg2mAhfYhpz49zkSwTTRgylfydodOpq/2BED8k&#10;lVGNFPIIxt4I5fK1v/lx8++HcfHPUWx9m2SsjuPKT8ew+WQaV75+G87LbgzsuTGlpthKzuXkqBvn&#10;Qr4e07TADL1QpSLCRBLtVMoQi6UZRBlaSqscjIJyIbTE3WdWdX0RhhEOcomv0eaUKizF0tL5NBpJ&#10;VXq5OpXXmo7l3agYEyRXQYfWlXisCo5apdVRhiA5kMMybziCRb2N+T0b21YaTwe8akzl5wCHlNrY&#10;B+f+KLr9Y7ASeVw6dchJTXLyI/w8HYFQjmyA9+P2dqC0R5L4mAhKQ9Del9IthBTxIo2cxpTTCiY/&#10;NxTWOHI86BA6v2MrtaHHcgRHx5qpdprNIpmj8CbWykuGkwQotX1UejqwPup8i3zhEIk7UYb32igj&#10;WaxmKOzlfRBlGeIDDNPRyCBy91Y4H8tUa26UKX19t4uI3Y9h98lpOM+GMbe+iKnCNHyn2mHdG8Hm&#10;wybsPmrGJkNj4Mo85mINcJ9ZxKzOYF+dJ+LTkQM01vIUnCT3yq5zujuN4asZ6YHk/SVE77iQeeBG&#10;4cQEUtujuP+PKzj2vRv73/tRuD+O9fvd2PiwDzuf1MG3W4/QyX6s7NDT6LE6Laid5sxWMxaLbWi0&#10;ELrzfbB7W+BycQBoHOsbi8Yrg8qM441qVTfE927ujtKTh5CjgZTXF8hnSBY5kWoHo4w7HQxXQeAS&#10;5XfL3BGDJi1zPaieqMPgMuE5rIIyzyc+wIefqOZydsBjX4bXrbRBbVyKpBMBSGB1/GGN16I2d8pf&#10;dez0o9c3ZMJcmmih/Rn1YDZhkLJWKRFJoofCsvZltB6iIyrZEmM3jVxhUm1S3PzerNIHiVpmq4OO&#10;kaYB9bk7MMRJPTrWYgy8c7nRHOZXgwmtiGb0eSLENMox5yGqsfdIMCswYG0hj6nmz98iszHJ8SR6&#10;kTPEMjq20Q3HaRvmT9opKrxwXEshdDeP/MdBbDzZgf1CBqELi+iPz5qCwpHznVim4Dj56RvYvJ/E&#10;Inlad2IKQ1S4tuNL8J1fMKvayh3yKuuN46WGFuqN4GcUcHN8la1/wHktCM8NrYv4EWCsy9xfwd7H&#10;60jfmEfpzgT2aYV7H/eg9IDkqVyJcXn/ZgOCu3WYPOXnTQ+guLOAmTTJ1mIjB51cRQydA6kzzUoy&#10;VkKMlotVMlPJ0CZVQc8r5PCCVDtF2+mpVcZ/Ph+L06AIeyFOihJ2vJSBsz6qnRktsDWSrzRSfhJ5&#10;6LVpIoiUSonxOsDJTxdm4bIvweEYR14SL6IFNH6OvjvahBVbCwJBklKip3d1BGM0DGWWuXmNsUwP&#10;0YPhsDhtEE4lQ2U82l0N5UaJHrwuhkgpsYgOf5P4SbGpuXWMRiUUjVKaq85bj4Wk1EdFGJ8gX+ol&#10;GtbRU5Wnw9fwvcoe1EJfgtdvD9Lwbb9Bx/IRNJN/tVOxtc+/R7LfwZD6fJe3eK0F5z8/ghPP6pG+&#10;MwknVaPjUhCOq1n4b6Xgu55B8EYBy8e88JwcQ71/HBP5ZRpKC8nqKzj37HWGwCEcHBZ5rsfWFzks&#10;Hbdj6ZgFuffprDrTxPtIro8gXG5G4VQHTnzahJs/HMaxL/pxwH8rCftVPxxXXMjft2LzgwjcF538&#10;Qhs856wIX100xWptq0fR66rFVPg9ausqTEV5AftOc0rOmT2CWU5GqjRPOcpwwAlzE8KVn2IGhV6j&#10;/j46K6JEHqXbpUmawkGtdJKrcMDFGVJEJrVIM2d2+LsvQOSRofEGg9ov4WSMOGth1fFSLT7RqFSe&#10;M0aEcKuWW2yE3z8Cp3UBLivhlJxFxy+09a92dS4hgwyMSBXhNcXIV7KSpTSKMMluIjNJYktjSOgM&#10;zDDCRBmzF5KmIVDm65pCQf5OI8vwHs3pSHI7H689u0njp4x0BHSWtwOdhO+h4CTabN1onK82ezvK&#10;6dESRIqTEmLYjJCfWYLv0KjeIpocQjslftdiveEyQqlgrBMpXpuPKJS5qmTnOZQ/nCByLGPn8zlc&#10;+30ndr4cR+CWF8X7BSzt+2HZX4Tj+Ax6U3OYX1tB8fYc1dQbNNY6fnYb6icbULhxGKvPIsjcDsJ6&#10;cpmhZxhD9kN8HRFt5QjD3zu8nqNom6/BMB1nhvd5IPs4jOxHDuzxi08/20bmrgXZO2PI3eKAnRzH&#10;cqEbw8FOTARr0WevROtiDSZ8v+HjCObOW3lDZOKJegw6lYfaA6uII9EiTKQJaxc1pWIu9BySIx1W&#10;Uo5KUFvujI0OE//oYSSISvBVLQ6hkA6UKyNOnbGK61MMLTr3S4JoMtPHzGdEqZoCXoaGjQmzPO4g&#10;/wjyc1wMeXNTJGg0liy9O7pG1UWpGyfn0V6NegIblOJ7pHz8rnYEaOTKY9WOtMp+Zqi20mXKZT/v&#10;g6/TgTaV/iyWGMZopD5ej4My3+lt431qnYaqT+VDtOvM8NNBBTFII+lwiJBWmDNL0WQHJSdJa2GC&#10;8nyaBF/kt4+85HVK5wo00csVnhpn+XO+nveq8vAcF1WQ3KQjHOvCApF7gQiweIoh56IP2Q8cOP9j&#10;L05868DJH/yUxjYs7NPBzzvJUzx8uGA/Y4frvAWRa0vYeDiMBRrx/oNaFB7bsPkoTYVKkj13FM1z&#10;FVRBNFIqsHb+bbO3Ik01qCOraVKBA46bedNi7PSzk8jdWTDZ194zXZjn4Fg26f0nIpinOmlebEaf&#10;rZIW9w66lt5kvH0PKgtlTxxEO2NqkAiilvpJTrL2RVTdWWWitDsbptTMpabphTQAGpIGacndSjRo&#10;xyK5RmarBtc+f4ka/xCyxyhlGZo8EXIExuUQpaaUQ14yXDkpnKQUSaufTD1MAq7lbS1AaaXSxedU&#10;dWGot53GQraeU5IVESlMlKJXJFf7TDKzap/4eK0inrubThJ4hhOSUX2+Qp6qCyjfJaGJ533o6EOY&#10;BhKmwlE9FRURVGgqMIavcuL9VCQFci6h6YyvF31Etz4nyWK6hWhAeU6yGiDZzhWVNN2P9W0aorYC&#10;SNIbzZ5VLUNqC1pmu6jmGsyxDi03BAIk1mvDGIwNYyQzhcnyHGJXVuBn2PGesmE0MoqNR13IfejF&#10;Hkntzlc+rH8Rwu5XWex+mkLsppdG4iEHccN1zoXApRUiyAosp6xI3HIicWcJ7ssu1EzW0TEpLoi8&#10;QtC4EF1GqtOGogDxNhxIP7SSg5SxvKX66KMYSdejy9eFruAIJvnm0LFekwMxFmxEJ4lW/XQlhhwv&#10;Y9h5kN7TiRGijdYwEkpYMvJaFaynCPtEBzOwmliGn+IIFlM1WEw0kPXXwLv2JsZtb1LKdWH1QT+2&#10;HpGVPx7DmWcDOPNFG/afNmPtxjRWr/Vh7243jt05aHJ5PUQDGYiOOCjDPcaYmsrpWANvMEMVRU9c&#10;WZjCxDCNhoilGnBOwniShqJD5qrJHxevkWLhQCiTP8kw5uc9qMmDiv+p66hKW6nFv1fbG3xNyRS/&#10;oZcXRvl9NHg6gXJalVohRNRiYoTGkuQ1pGg8ibReN0qPlIHx+rSmUh6iMfG95BxakVXN3daFQ5yo&#10;epORVzdVbxbizEEvjT2RdyDUh6ViC6bpbLOrU1QzS5goWDCTmEana5DoRZLsJDm+3Ie7f+7HxZ8n&#10;sP4sypAUJ5/ZxPZHMeTutsNxlihDowle0fGYZayc8WHhtA/xO1ZEbi1jgp+rlNiQjrFQCWstSh1D&#10;MhyjKB3/wOrdFOw7VCnlXjQuHMFLvTWomGtDN8PEECd5ItEMW7EXA74mhh0ycfubZqFo2Pk2hh1v&#10;0IOoIOj5AQ5cqEDD4ARGyCW0aRYOt3NgyOzp1d5TnJArc0hf50DeGEX6Jgf11iTj5CK2PprA5kcz&#10;Zkc6cduD0qNlpO9ZcPzZJLY+GcaZr7tx7rtOHHtah8ZW9eB7DZ2979H7+b1UHh5+Z4jGo2RhNXlY&#10;np/E0uw43LymWJT/8xPptH3A15eoMFTXxJSxKlO9Oei1JKQ6uBUiGgmpdAgqThTxepX/qnRPGgOf&#10;C0TazTqNK6Tsf34nUUEcQsWcJS+1TaEFPXEfpVNGClMMw0RaknUleyV4LTLw9OaEOXoh6a31Icng&#10;+pkOGouW9avMgqBykXXofjxeh7FEC4ZJ2IeTkxjLLmAsNsX56UW3uwHdgV5YT83DcmIaiXOduPPX&#10;BvzwX97C1T9P4/QvCax9GseFb/cpUjg3N12wnvNj8bQfwZtOkmEP3FdpLPccmFybIzpSENAZlYUn&#10;JWuqUpDDFWn4B/z71WaxSnVNlZdSPVaJ13qr0bjYyhjbhbFII1ZS8ySwr6PHxji2VIF+O+PqwnsY&#10;9/xLDvDzMqFeSlV5nI58+Glkgm7VDFNdVOcJWuWlMWRvLiJ104Li3SUU7tqw/diO4gdWBK4HUX7k&#10;RP4DJ5J3/dj9jKTtkQtrj+eQfbiMEg3p9NcjOPf9JK78TMWz8XzRK0TvzhYHDYcQIc5Rjaj6snVp&#10;BhaiihBExYp1zlZZbC4avmkCEKH0ZpgqakmfXh7nRApu05xcVZY2ieZRKjGil+S12vcqDGlF1k1e&#10;4uHkSJEFwppQfjcnNbE2TeMYMpUONjaniEaU7JTnCRJcLw0iQlWV0olLIp+qGaTJl5LiM4uHaCh1&#10;NJBwlVmZAAD/9ElEQVR2Yyj100dR5GeJ90RjVIWcsEmO4STfN5gYx2LOgh7fAKZpPN5Ts4idozwn&#10;OqYy40jy8x/+3Rv49D+9gIu/zuCz/1yPne+iZgvmyi9nkLxPrnLbDf91GUoI3mtuzJ1xw3fDxufm&#10;TY18dQDx04hVdFHhVYf7gr4eHPDxAhQLnWTzkqaqkHRoSDK0DnVzrWhebsYU4bfPcQS9tmrqfLLz&#10;xfcw6PjXVB8V9D7lRnRRFXBSeOPpzUlYjs1h+fgyyg/HYDtrQ+DKMqxnHXBccMNz2YLoTRvhzoni&#10;wwBOfVHE2a83UHocw/pTD9IPQqaRYvK+H1tPrSh+uIzo+3ztIwt2ns3jxFejOPP9MHbvSZnwpogO&#10;CU6yJ9EFlTa3cwIVeiyL0zRi8hM/b5re7iLH8FM9xWlc+dKMkeJxTqyW3YPkIZESFY+OwZJDSNUo&#10;EVz8SrLaJDkxfNoYlpwkyzqjpEU3IZOXSKHrSJNgx/laZdmHSzQMIpa2EEI0PFUmkEKSQtPf6V0a&#10;AjmYQpJIpPaAmmbbzWagh2imNZ80iXacHEunLiXxIzRGD40nS56nYoJ5csEAJ1X5Q2G+R4uUWhEO&#10;r7bj1p8rcOPP3bj7D224+hcnzv/BizM/FTl2JRQe2YkkPiKLz8yB74odEc7H6kc0uts2Pr9AWjDN&#10;iEAaQWJvtiVoOAdqJqtwdKQCc6qKFOdFMi5NkPEeGa5B80IjauYIe54jGHEpy70Gfda30WfRVvT/&#10;DBc9RaWmpug9vuIE5slD5kjw5slPJiIN9OAmxC9MwHmJcfC2Hc5rDCufeJH8MIjNz/3Y/CIIy9U0&#10;wveiOPXNNs5/dxJrT1PYfhYmHCaQoVQvfhwgWbOZbt97z/px9acq3PlTHW794V3c/Wsjzn1aRwPn&#10;5OaoaBgOHLYpGso0rCuT9IYBU8/ETwOK0BgSuQlD1lT7QyUzE6sMNYR0VYBSSFDpLKUFuEhGxUvc&#10;DCPqdq6SF0pEipqadRw4IpKSzVWWzEXE0fFUe6iNk9kDVekORKi+Aq2mwqK2L5Ip1cSlkRKRdBw1&#10;TTKuXtNhTvZyoMFsZtZMtaBpqo4TztBGBSX+pAKJOtab5HiqQ7s26YRSaR2X4d8RGnqADuCkYZsq&#10;C3R4rRRf/3Mtbv6lFpf+MIazv/fgzK9eHP8hgjt/3sLmJwGithX2C15EbzjMqUP7OSL5HRtWyGGs&#10;Fz1IPrRzjNRmh8Se3+/m48AYB7N2ohLV40SRwPjzpVwqCBnPwWHKXkcD2pYb0btSRySpoB5/j5r7&#10;/4UJ6/+MemsH3qMn9JKnjJAjWAoyuFYMug+jZ+5NDgohnoRQW+0DI4fR2PI2RiwN2PrCgxPfO7F8&#10;I4vyZ3GkP85j7fM44g9jOPt9AZe+O4eNTzNIfZDF/ldehpw5bH+2RESZwamvR3Hppw6c/74b538a&#10;xIVfBnDp1wHs3W80A+uyzcG+woeVoShPEk049tIDTeVDSmwZgl4XFgfhNTs48SKvisdamNOOb5gk&#10;PRgcoOd2MozSq+ndUlVOSvKQ8omz3VBJMe0yaxuhSCPyB9vphdp6IKIIvokW8WQbjbiDsnwM62WR&#10;RW1MKutdGXXdZjledWWUzOWMjBjU8NJQsusTDJH9yGhLgiFcG49a4ZaxPn89SbLIMMWCCu2oepTO&#10;ZMlhXHT0tWPt+Po/v4q7fz+CY9/bcP5XDw2FIej7MK7+sI9TX1rIAa1EexoFHTh43WOIrfWCNnx1&#10;XJWOvTGBOBVnlNeuYzIHmmcr0TRTA8fxOcq0GvTYO1BHwxHJer23AodHG9Bp1cphB3V2FaUxJ9v5&#10;f0MlDend0SY0LTWjxdKGUX89RgI16He8BWv6Zfjir6Km8U3TTVQt8Vu738bkZIXpyGnNNsL/IIbS&#10;ZxGkn2Rw9tcgQg9KOP59GsWnCUQflnD999dx9ocS1j7LYufrEElZCIWPvSh85MDakzlsPZvAsa+W&#10;sPnpLK79SqT5E+XnuT44rfNmr8fhGjMkO1echNXDCaMHpovjBllUOVELcCHyKlNhkQgQJj9x0xgc&#10;vhYa9Kvo7D9oGjmojVtD0xumQXdNw0sYmzhizuyo24WPXCydk9KhQxBtNtbnONE6J0RkUhEhhpDi&#10;6gS5yYAxKoWxBImxVq5zBRosyXaEoTCgCgbkUgqdLkp0qTQ18kzwvcV1hk/yQBVBFvKpeICfn+Mg&#10;38qWxhlqJs1nqw1OTEsAdHTJ3NTJdtz+2zRRZQV3/9049r73YPf7KC786sSlby/h7HdtSNzzwHUp&#10;jMUzAcQZ3oO3vPDdDCBMQXH2G5VVV3I574fc88Cpr20oPphDx0oNItcm4brmR8vcIZOw3EIjOjjU&#10;QMnWgiFbD4lXBUPP6+iY/lf4N20VNKYaSjuija0WXeQuPZY3EbvQiht/XcCH/6EFp76fQt/QO2ho&#10;fg1qPa+O52pgrcbPOhe7/XUUF//oRO7TPC7/KY6Nr4oIfbCB7CcF+O9mcOXXdVz7w3nk+Hf5swQK&#10;j0PIfujGxidURF8OYf3JNHafDRJxBnDu5wHc/GsH1jcicNsX4fZPGWhO0Mt0JCFF8ushRzC13oQm&#10;DAFKBFKbFQcnRl0rMpy8kaladHa+Zfr71dWpP/Irpq9PQ+ub5AiDhhuoeI6PE6mJj/IzPTrEz4cq&#10;RCbyRBl6vYe8RNl6s0sNsC5TvqbHzV6KN9KJ0rpWfJVDy/DBz1HxQm34qT+0SLm6lijbT4uWSo90&#10;+ZuJXFRZDD1xlRQjj/KRUKu6kzYw03QIs+LL71B1KHGmRavKlS/h5I9WchQ/LvzRiwt/iuDCn/04&#10;/VMMV38+juD7YeQ/9KL8ERXQ5QBsF/1Y+2QFF3+aJE+cNxzFR8TyBtpxoN9WibWHI7jwByvyH9sx&#10;youb2LGYbHfld2oxqGaiCp1L2jNgeOp4A+/1H0Uz4+qRkXr0rBxB68JRDNr/FY49cxPKAnCfm8E8&#10;b7SfCLREkhu5ZkXP8NumgZO6izfUv06UeQ3ZRz58+B+HUCCK3P9HK3wPy0h9kkfggy0Un2UQe5TD&#10;2V88uP/XOzjxwxrKT3NYfRLA3udEkqdqEL1kWHzivgO5j23Y+3oOD/+xAVfP7VPeqQojYzsnN0wP&#10;L5e1P8NJDdMo6JUqHKNNR234aTld53jSDFVqsN3UQgShsdTSuOvVA5HXXVf/KqyOOqTKnFxl7DGk&#10;am1GUtpLZdNH9G1QY8tGtaHje5qJqESg6lo16FbXsTdojApbSqWg15McF8gnclReIsTeUDMVlEg5&#10;kUoEkv8TX1zfGKdBa/eY8p4o5fR2m+0AJ58v7KmGG2U2BYgagSp3Rp1mxaMs85NYmFF/yGnc+rsu&#10;XP+bh6hCg/lrAKd/TeP+344RsWmwd0PwXIsifpcq84kF2Q+oiDiHKjui0J0hYsYpAg78D7VH0G95&#10;FYOuKmx9HcOJnxLIPrCg36qt7io0TB1B1dhRvDNQhSleRG3zm3ip8yjeHaxDx1IlDegIJgJvw312&#10;Dj2lFbT2v2vasap5YqUeHGCFoO7BCiypH87pGTQpJNW9zte8jPz7M3jyHxew952DRpLC6lcp5D/L&#10;IfZxEfs/5BH9eAObX7tx5y8PcPKHHBIPcoTGNFL3IiYds/SxFRufOchpnNj/2olTPy7hxHcuDjKJ&#10;I8NNKkfjiA9B7UycWishTzAtRwjP8eIM+QkHmfxEWXWqNumm11cRRdQlVO30q6p/h/p6GoB6LA8e&#10;ZggbZWggMvC1qo+iZk1qhl3P9zQozPKe1dyyVk7BkNveyrEhf3GR32gnOk7SqQ6v0QDVUmKMaDJC&#10;FUYFxNChNA9l9WXpydEy+UpI0nwAqm+rIkRuEue1tWHk1uhcRa0hDTA8zCBNg1IRIB8NNkRj8USm&#10;YFucJLIukXdNkKM4ce2vCVz96wqu/n0Aa19FcfXvArj9l1vY/sKK7c89VDsBrFzwcWz9cF13w341&#10;iNgDp0mXkKQ/cHCoClWj5CKUxNrKP/5zECd/iSN2N4w5QnTjTBXlMsOQpRndhNDe01681V9JvV9P&#10;9VML5y4RiHKqKz1toPqoupOr26Yg2zSBfoMooi7nHGz+nKTUtjBm1zW+hfL6JMbmq7F1lvHw0zBj&#10;qAexj1I4/yc31r8JI/m4iJ3v8yh+voqrv0Zw+89XqY42UX4cx/anDuQfReC7QfZ+l0z+gZeKSsvY&#10;JG+/zOPyH6fpTV1Y35lHggjiCHTAXR6lRB5h7B/mBHSYitOmrKYGmdBujnSQrwxwPOqJCI2tL6Ke&#10;SNBAnlLDUFTNsKnWvw6GhkikBW1dbxIxXjWd0xtbniOQHKS15XW+l++rew2TczVELYaqSLtJYle3&#10;jfjmjJHsOudtV4HFkFrTEaX4nNalMlmpjQGTvacyGj6ivDIDXSESdMp4FUZUnoiXZDvH+9HZaVUA&#10;V1NOhSctOE6P9plFRzUlP/2ggzI5jFOc20v8efXvg9gnIFz/0xpO/+BF6HYQ6QdBjqUf7qthGo0N&#10;qYcWWC4F0XeMqnOdiFLLsHKIxvJWfxVe6TpChHgP20892PnCgbFIG7rsLeQrVQg/TFHxtGKKcWzn&#10;E6UatiBJ6F/eXcDRhXYixEs0jteJFgwxHNAa8pKppVrTt1hdz+v5v5bml/jca3AUZjEbbqAHDWC1&#10;NMyb5AAlx8hT+rD1TYhyzoNb/24Um98ksPpFlp7gws5na4ROL059u4ZL35xG9qMSoveyiPDhupaE&#10;71aMv8fgeV9JPAlEHiQJoT5E6G1Opyo3a42DhI8hSakB6v2jWi3aUFSBHx3l8KkeG0OJ0KW29RUc&#10;ISJUVL1AhFEv5lfRRMNvbn0L/YOHMDR+GGNjh2hIbxrjaOl4i6HndbQzNNd3vI55x/MNQ9WRUWd3&#10;hTilGChRS/VnnZTASjeM5nqwuj5Ng1V3ES36jaAghZOl0uJrxWHEZ56vwTCsEJmUARcKtxjDvkCZ&#10;q24YMaWZqioCUWlpbgJzUyOwLE0xRGlVeQh3/t0yHv2nRux+F+H4JuiMMVz7Ow9u/uEq1p9a4L0e&#10;NAffMzQQ3zUHw5EDEyd8GD3pR8++V6qnCu8O1KByVAZTTaM4Qv5RAfv+DK78MYLYHRfGOIAd3kH0&#10;0qInKNk2HrUQXZRAPc33VqGG8byZ0rd76AhCJomo02TKmfognJymtrcNodWAdw++hvOfvIRzX9Ri&#10;567yM0gqE4OE2+es/t7ft+P0LxaS4RdxjoxdK4s65bbzfQ6pJwVyljnkH5dw6/e3sPPNOpKPVuG5&#10;XcLCRaVLxGG5EoH9ZgTB+2lEPqB3fJhAZm3G5L/oAH6M0lUJVCkSPjeJX4ixPk/14PI0m4W3fFEJ&#10;350m17V3rArVRMaqaho6ldDRqt/RcF7E0dqXDMeSQzSSwyjsdHS++7x9PhEmRP6hYschfqcSv12c&#10;8ADDm8p1qWasTj7EQkqYIhlmGPJq4zKkatb87mib2QJQSPSG2ogcRC8ihTFyGsGmOnTJ0GmAWlPR&#10;FomKJit1I7E7TvQcf76OtDRjjpQo9cEb6MTJn3x8OHH5L1bc+AcrCp8ncPLnHG7+fhUbT13Y+nQO&#10;kZs6b+XC0hkP7Bepgm7Y0b3txptZJw4MWGtIWCsYYnQQvBav9VDJjB8yu8O9lpexfr/M56rRpoyy&#10;S3b02Fpx/Om/oaG0oHqyBm92Ue1Q+i6ttJtylJ6wFqToOT4yeFrzbLQaE/53sf3Be9h81IyTz5qw&#10;/Rnj5nfjVC7TVDEOopcVl3+ZpsoZxPHHXTj/9RAl3TCu/9000cSK0MMCbyqLM39MwnanjPIXaaQf&#10;Z3Dnz/ex/+MJbH27jt1v4jj+bQAnvyPqEE5P/uDAud87yFm82PjQApu7kZyFsZ+DrDIc40TJhrY3&#10;MDFRAU+sjTGfJDU+woHtN0X01EUswsGvppyvrXsZLe2v0SDeQiW5Sj2Rs1kNtvsOmn2nOvKRo/Uk&#10;rurYTk7W2vMeJmYqOdlDGJ6pMSvHY9MVcBBl/DSIEFWRP8OwQvQIF8aRJ6FViU4VPVR50fLGIkOh&#10;1lpIuGkM6vwqPuTz0NiTQ6aihMp6hYkgOuOTIGfZ/XyBY2lH+hHDyCMXAhctcF+wYvWpFYkPHBwb&#10;K7KPfeSCdhz7MUxCG8XZPwQ5Vk5c+OYYCh+swHvZgfmTbkRv0WCurmDprBcj+z68ErbiQNdShcnK&#10;7lmuQd0UEYUqp3ayEkfH3kXbfAVsm+3ot1VhJj+FecrH3pUudC29S6lcTQSqIaEiGxeZio0gq+wo&#10;xvuE9jSSo3zNYRpcJVrn+ZPEt896ECP+JkpaO5IfxLD6aQC7Xwax8bkPW18x5Py0grVnsySjSyae&#10;Xv/rNB8WLN3IIEPFc+HP5E5PynzkceEvUf5cxSf/21e48HfnEXq0A+etVdhu5uG7m4b/fhLRD6NI&#10;fsx4/O0SUY0hgWGijpNZS3QThxL3aG1/HXWt6uBOAs7Q0UDk6Oh7mxNbiUV/I7zeLjRTztfwtU18&#10;fy1/iqCr07tQpa6JXKRZneH5GU1vmbAjPlbHUNzc9joqa8lzGl9CVd2LqCU5bqQyamt/j69/jZ/7&#10;BsPx65i1NEAFAhJEjEi0nzJ8mNyCxkSjUB6Myof5GHaCprpEP/xEO20oKjUgenOF0tYFB8ln5lEI&#10;J793ovxpCIlHUfjupBC8F4L3dgTFT/3kfHGc+snDnwkKBomGBHa/deLclzkc+8wGx4VlZO4tI3zL&#10;RmSxw3LRjcFdL1xXHTjQvaxzvQdpDK+gf6UJjVQ6hyl7Dw3XURYfwfZ3QQystGBidQEr+8tEl0az&#10;e1w7UY88JaeqFyphKUSyJm+Np1XeYQjtlMy9KzrApFXfKoY2rbnUUkFJTVWjZbEGWXKIsz8UeXN5&#10;7BAVdr7N4CxR4NqfByjphnD2VytlnYsTnkHkUZpsfR3r3yawwdcVv95F6sszOP0PO3j8X7/Gqb+c&#10;x8Y3lNDPKKE/T2HzS5Ljb/048eMKkWUeGUrJGWsDhiYP0VCECq+iQqGCk9pE4lnDSTUTz7BSS2Nq&#10;MfKW4ZJGYfiVwif5SWPH20Yyq6F3s+Qw1VE1X1vB901QHZo+zgpX9S+anzUk9k1t7xjFND5ajamF&#10;GgwMvocRIkxrjxQijYmvaaSarCMZtrhJUBl6UuRuScrhUFGJ3D1mNVgHyiLrY9i81Iv87XGicz/2&#10;nzEUE0lSH9ApGGqt15MMxwkiRxK5T3LIPokh9gGV7CfkcB+mkXuaQvZpEmWOUehBBEvX/Rg4E8LF&#10;b/ex8YTh754NwesOs1rbsUFUuubC8gUPQ4/tXXQvkV8sHzI7wj0rb6KPBqMjhoeG64kGRymDDxNx&#10;Wmk4TQxTDea5FW14RXqpArT+MGb2RcKMuY4Aia3IL+NuqjgCm0UZb72wk+csurvMRpwj2IsjI8rd&#10;rMBMcRrh+3l6QRaXfr+P7W8ZM79N4fhPQVxh2Dn7qxubX2Ww/mUKrntFbNOw7v2/o0g8W0eeNxd8&#10;egobP5/G0//6FKvfXkb66T4SH68irQPkRKHiszgynwSQv1JHj6cxcMLVIFuqRPyiSkSbE360nvyj&#10;7nemSbfp7K61ED7qWl5GWxuRgpNYU/OSQRO9r04ymP+voBSu0BJAw0tmoiuNwtOyAI2FhtbCsLxs&#10;a4bH2YVkTmdlOk1eTVRjRZKqZggxjmE43Irp5QYaUxVau97BxHy9CVleEtf0dhUpAPnInSlTYUJc&#10;In5nBceIvpkHHoTej2CHEjf7ETnlwzSSH2VguZ7DuV9CiJOjrX0eIV/L8neNRQyFpzGOURJrX/pR&#10;FLJ8GuffKWw9pQLjZ/tpHMN7PhJaCxbOudG168aBzsF3cP0vC7j0hzl68xyl8QJO/BzGjb+tUvE0&#10;4z3yls6lgwwbVTSkSoadDoaTOlp5L1Y3p6njedO5UfQtNpAE15J8ETKDastKAsef2llWWdE45ZyK&#10;Hueyz2ugSG344m0YcxC6Z6sRfhDC6jNlaKVx++/OUqbv4MTvS7j41zQu/zWA82Tq87cKWPtuFTf+&#10;KYkCjWTrpxJyX5/Aqb9uoUgDu/cfHvF9pxH+aB++B5tmAS/0QQHZT3Wy38pJJX/oIjLQMGo50ZVV&#10;DCNHOcGSwgoJDC0tRJsaqpsWGlI9w1Kl5C+R5GjNyySsb5uVWhlJC8OUQtGE8x2E99+FY6sS7s1a&#10;WArV6J165znZJUpUMOzUNvzOyGyhV0vnO5idr0Vv32EUT3UgeaId+WuDiO/pmIs2ArUxO445Z4up&#10;/3/88SGc/vxlbHzcTuNYRPbhPFbOuRA056uo8q5FzSLk+tM4vLdSKD4JIkqFmv3IgvgHcdz9G8MR&#10;1eONX0/hxLNdnPq6iM2naZz7roybfzyNW3++RP6S4Rgl6GRpRG+7MXPaRxHjhO2yD+OngrBdC1Ie&#10;M4ZWMz7Pew/ik386hE/+yyu4/0/dBvYv/tFBI6kh2rxFZKnAiL0d7fPNRJh6uLxq+jxGSdePAXsT&#10;mmePwEnC5Vf4ofFoqVsn+XPZSZNFr45YcdVZJesPhUgWKeeUWKQ0x4H4DObyXTj12ZvkKyGsP0sR&#10;OqMMQZew8d0JZL/YxjrD08DlMgpfb+L6f8yi8P0mjv/pOC7/wzpO/HkPuW9OYfOHdVz602UqpTPY&#10;4vNrX69j89s01r/y0gjd5CAMLeILDC1NnPzmjveek1EaivhDZcWL6O48aDhFK2Vuo+QxSWoVjaSd&#10;YaK1lWGHIaqJIauK71lOvgbn6stYzJGwJ7owQTI6X+qD91gLfCfaEDjdishpOs/xSmSv1SN1RQe9&#10;GD4u0WnOT8B7egrhCyNIXic68+/k9VHY12thL9YidXkeuXsz2Px4AKuPKOmpQHIfOBlmSDo5cakH&#10;UaxcJAe5FSRHScB5JYz1x8s0pDj2Py1TEJzChW/3cOqbsEnhKD7yIf+BC+7LQeTvW3Dqc87PrSmc&#10;/KwJm48nsf5oGrd/aST59Ztc3ND7XhpiBIsXo5i/GqU8bnwD7V3vIk22HzA9XvqQ2u7B+z8cJpHs&#10;Rer2ArlGEyZcnRhUG3qiQstcA/qpFiR5J8lV2mbqsWSvx+DoEbMmoSOmBWWdM8amSMxUvkv7JMls&#10;m2n6pHwKOxGpuEqd7+/HbH4OI1qyJt+JXZwnEaNnfFZkLM3hzO/P4dzfjuPYHzaR/nwL2S+3cek/&#10;8ufPe8h+s4kn/x8qoC/3iSjHEX+2j+O/RHDml0s0tPOUgHsofVlCgYa3+dUKVhLkTn3vmt3daUK7&#10;+h7PLDWiZ/QdLDsZVnk/Te3v4kjlCwxNDC1UN/9/gxEB7uikQRGVqvj3mPd1DHsbMRGpw0SsBbO8&#10;t/lCp6mmaNkYxkx5Go7dUbiPj8FzYhr2/Wn4zjDMqv39ed7jZcrjc7OwkPf5z9vgOu1A9tYCMreW&#10;4CWJXD7tJU+wYu3Dfqx/NIfY+zp7ZYfnevx54tGNECK3PPBw4jdIYvc+3iVvSSB63QsHPyt6dcE8&#10;/BeX+PwYjc6CxPsWZElWgwwtO09oGD93ofgh1eaPrxJpanDxmzfguhPGpZ9XcO2XFqpTlc9YJDK5&#10;cGB4ocmk5bkZK5Uc7Aip7ISqOPebCV5YaURr7ztUBtrcex0tJGxt843oaNW6AT2T4aa17U3KRspF&#10;GpyfhqCFtAxVj+RouTximi2oLlpAidKhHqRTQ4iWtLM6YlqvjGfm4Ml3m1wMR3bIZJtltieNoYRI&#10;YovPiCg/nuJjA2f+FED5rhfpH08iSVn3wf/qQ/SzbWz9uIXtH9fg+3AP0ccbuPTHPex/f55wuoX8&#10;50kc/3EJ5TV1gu+C26sVUPKDUDsGRyrQLFkrY1C4IVpUV1HqkruIswiBmogkDVQ+jW3vorn7TSKs&#10;6rUcRivDbctyG7rdfeh0D6I3yBAcHsNUdh6BPQ8Cx+fh2VtiSJqFuziByWCzUUNNIq51DH8tr2Bx&#10;dRyuc3YsHHdh5pgTE/sOJG9zom9YEeKkZ+/bEbzqxd2vj6H0yAHXJZL79z3IK4fnk2Mokt9l7gSx&#10;xpDkO89wc30BC7uLKN/rQvDSJE58Wk8jGcG1b1/F6kfTOPNVG/IPl+GgfL736+tYezyDvW9WcPLH&#10;MVz8LgPf7SDRt4AzPyZw/IsxHP9qDGe/n8ABbWjpJJjT3YCEKhDFhzE8epTx+Q0cqXnRkLIm3lCr&#10;Fp+qXjYphtaVaQ7oyxzMV/igKiA8B0lWUxskW9kOqDC/OzMGNYIMUzarx79O3ZnC/yktdvWbLfIY&#10;yZ26TIwkRokmnWavI0oj0Y5vggPrJb+xF0dx4+/cRIVdbP50DPu/lHD5VwtChF/fxxu4959ciD/N&#10;ovz1Pk7+YQ3hjzepjDaQeLqL4hdx7H53AfHH61RvVswnuxkShxFRegFD5OxCPfnHG0QJklvJ3X9W&#10;OA2Nv8NROkFbJwk+jaSFqOIJ9qOxnRyFRP3IiBRhHSrHG9Gw0I5may+63KPo8Y2gm9zi6EQDPOFG&#10;qOR5PN4OB+9BpFUnEEr5efQNVqKSBjO5vojpXQum9p2wnLEhfXcJgWteEkoHLOe8NBgXsg988F32&#10;IM5QsPeA9/GIRv9oHTl6fvS6C5aTVqRvzqB0hw52jUh+ux9uItXxT7v4/CROPaM6Pd2L9dIMVGu/&#10;tNeFR/95Crf+YQGrX7hx5S8rOP3LFJWRFad/dGD90wLyVEsnfwxTOfrMefOdZ5M4kODgpdRRnLpc&#10;S8Wjo4rdJG+UexV1L3DgyOQlBduo+ylxPY4VWJfmMDVJzrJMskqESK5NIJul9qesU6JSrjQBG0PN&#10;OqWcJ9pKBdQJT1ariQxDNAad6Qn6uxHM6MiCjl2OMlSNGSIcDlIdpBiiqBJShXEaWh8mXRXIPFsl&#10;bzqB9R/2iBwhU9ckfDuO2//eaVAn/WmRfGYNyU8y8H9Y5u85IgvD1ZMCB+QEB50KIN2FDFFMSUGq&#10;73+0gRJWSNLyKo3i+bpII1VLVfWLJLNEmVaSWfKTBXsLlv0dNJIaHKZaU/WnjqUKVM9QCc51Y9A5&#10;jIqJZlSM1aJt8YjpbxxMdcCuM7xUf6pxq5KkPn5vRElSJPkLW/Mm831iywbnWSccF0geaRzBax5T&#10;adp1MWD+Xj7hRvIG0fd6CfELASxuLsN1fBy+k+PwnyHHo1Gs3mvH2U9fQ4yv2/iIEeH9Sex/0gJr&#10;7rdY8r9nNgsDRG4d1U0ke/Dkb2/izr8bxLW/9WPnWwfVjwenfh+i0Yzgxh+uI3A7jzgN8uJPYRz7&#10;lobyxSIOqP19R+ebBiHkTRWUg+1k992dR4gk2i4n5JIEdna8azbKVubo6Q4LHA4iC8lrJDxo9i2C&#10;kUFO/HP9n+CE+EhkVTZBFZjDMiKqnQSRS5tWPhqn3avyFGOwRTtNZpiqYWeVg5FSCdIJqF6+lqh9&#10;vEGdz+l1tTKEZHHq10vY/LGAaGHUJErv3J9A5mmGSidJY8kj/4xEj+x9l9BZZMhJPM4h9lEe0b0V&#10;qFW+EnEkj+vJzbTL29Gpha+3zLpIQ91zaVtDA2qnOlp0N5nNO/URapo9bIxAJU1byG+qp5vQstCF&#10;ltlW1E7Vm1SMZqo3P1FExzGUvKTGSKtqmkDjCHJc8vlJxPMjsO0wBJ/lWF0n/3g4g9BVhp3jIfIN&#10;GsLpMKb3A0jfnkOA6iZ1qYjZ0jIWS/0YU3L3zlFEzzYieamNxLgbex/+G4biFhx78i62H/dgg5xm&#10;IqQEMzqy87cm0Wzc/f+AI1ZrChfmMmroMIPP/+vb+PR/O0zyv4ib/zDLcYpi7wcv7v/1JE7+YEXm&#10;ySqu/f4i1j93MzQtqcR5H2P0G6jWSiE5iFkwIixWM1a30kC0+9vY9jYmF2vhi5JDWOZgW5qGbXkG&#10;ajevXAp1p4gmiR4MG0pazunEX6YDMQ5wkjJZ55GFXOqwqfohOksbpjFFY4MIMfxkOABKufOR1+iA&#10;lQr2JqgglBiUJEppLyhBA5sPtFHZFLH30yUkdiYMlKq2/Co5y/qXYSSf5LFBhZP/NILj39ux9RWh&#10;+8MofHy/GkuqHluMn9NMB6glYh49SjRh2KxhyKmlJNbCmEJtPTlEIqcD5H1wBVWu8w1TAal+psbU&#10;Z6mbaUH3Uh+qJxv4UAiqRA/5iuq1ZOgMKwwxIsylMpVMgfdGdI3z4Y8MYzo3iPH8EKbWJzG5aTd9&#10;hdK3bYhRvUzsUu5etMF+hvdwvYipsgOjqXkMctyXSl3w7x1C6uIRpK7WYjpVjZnYQfS7Dpv8Zi1i&#10;Nk0eoijh2BXHMZ7sMOtddUT+Adur6F55HYWrTfDSaXWmWr2Yn/3vffj8f/+XuPBncpc/unCcCHLh&#10;jylc+VPO1P6989fTKGmD+KtlHJBBNNAYlJhT1fySgVux/QZyFLuSe4LdKG7o6EAP8nsTDDuTNJQZ&#10;/pymAcgwJg202lVfJdEOm6uDfIMow0lWowWlChbL40jy597xBSohZWZp4mksCYY7Za0nR7BGwufk&#10;xatSgCoChIMtiOiEISW41U+Eoic4IwyR+/y+GwGoWHCJ363KTEKJbHoc7kgnigyDOoClzmI6FSDk&#10;yZAD+YlYnuwoUuQL3YMHnyMHDaa68jdoIBnXgpoUzuTkYRpzL7whHR4jVBO2W+ffMwUGVQ2perIV&#10;HUSS+hnyEyVFT1ajjuOn1mzJRBuCxQHyNGX0q2NrO9y8FxlMJDWKpXwLpsjPxvITmGfIsRy3YnbP&#10;h5ldL0KXLbCd8qN0ax2JSz6sbNkxnJhCX2gIC4UOEuReJM8dRPHqm6gar0X7QgW5Ug0aaSDvDtaa&#10;jdy6yUoM0SgSq7PwE8GHbS1oo0Jtmasye3l9trcx7X8R5StE8VXOZ6kNX/1/j+DBf+og15vDxvcJ&#10;3PrHIO7/w0Wc+XmZvCiM8mcunP1xHgdq62kkbTKUV+hZz2O2iKxavIXjVCVEhQgVizLOlWvqcvbD&#10;vjKLlYVJBLychFS7IW3qQOXx8AJ03kUSm6gS4d9ZSl8/w0ucxuSkx+ncjQre6CiDNrjU8ixRHESY&#10;aKEW/1l+j8KQ9o9UXyVfmOMk0LNj/fycLhoLiRlJs/rxqoF3NMbJ52enV8lzGCaU9yqk0VkaNXmW&#10;ygqtTvxzjbgB+PM0Al5X/8RhVDe8hCNElHoqkI72Q2jqeBsxhoy08lZ0rlhHTIlYDdNHzCpyMwe9&#10;a6kbVUSS1vkjmPfVmL2eRo5X9dEXECKKmKYJJPBuZf7zXuLiJiTPK9FGqqIB9CUmsLS9BNuxGYyt&#10;uWksHkxuuRG/uoLCtTwWtz1w7MyiJzCGDnc/BkNdDDsM7ftHkTh9kNehQsTv0Shq0EoDqBytNdsj&#10;1ePVODpahUHbmyZZXkivjrBqGtpla8aAtcEcQFfKSI/lKPqth00lb9+JAVz+fSOu/HUW1/59ACd+&#10;zeCDf7yH4z/4Eb7ix9K9TXRdzxNRmogghOGGppfMaqVidUK5mwxJqhpkdTO8cFLz2SnTejYQHILL&#10;vmwMxU1iu7GxbM6dqO69i88nsxyg6KApVBNW/gQltjPYZqoPqHGC8iWcNILC2jRUMUCNi1SlQGdm&#10;pJbUIs2UzaIqCYR0VmbANMlWfM/nZ0z48BLpQoTYLNVRuDwAb3rseVmKBNUV1Yl+L5LnmFRHTryX&#10;BqWcjQyvLUTupM9XjZK+kcNEUJJYookhrhyHWWcT7LyGQnGO3ITXRkPLJ6cw59CiIuW0pQNqc++P&#10;8dqKOgBGpCJHO1j9W7SQ6wXoXA46i2nGSQeLl3owE6zFWLgBk5lujJOgD+cXMVRgiDmxwhBkRfJC&#10;BpYdP5Y3F9ERmMUcUbLJygl2d2OlWItxKqfImUqGkmp0UqkN8blh+0HypmpUjKqyY4WpjKn9tfqp&#10;Kj6O4BCV1YSzFon1WaL6BF51TaNvRUnyWt6oNUikxHpVsyrc6kLh3iQ2P54zUvj+P5VQfpbELtVV&#10;5qsdRNZHaChk+aMjVRgiHPcMvoee/kOo46BZZYXjFSZfY2CUltz1FkYmjyKdHDY8RQ8dtFL1xiAn&#10;NKFm0KszJLCDvDBygnV5czvJm45N9MDOcFOgZE7QADMMWcpPTeYZnhg2/Iynbk6oOpqrw1hCOSKc&#10;/Ay9scTQkSMaKHHH7u5AujQCr0pPUMb7GUp0MMt0sKBxR4QmUfUapjGSuOaJXMXCtOmLqLIbalCl&#10;hs+hdAdSDI8OVzN0CnBcu+VUd5LDkdgwv2MaHnc7fKqYze9QTPfzetxEqmyeIY4GpO9Tzkmc3Mcd&#10;UZ4JP5tKzBNtxoy3ERadKCSpHLXUY8z5IvqJmMOpEQxk5jG3sURjsSJ0Zh7xM0kayDL6EwsYIhKN&#10;En0blrtMQaIeTyMWMg30/INoX1TFgUrMZ5tpMEf4N9GDRjtkp5Fz0qsZjlqJekeGa58f4GNIrJk4&#10;itd7qnFkqB4DezZ0r7nQbxEqVhgD6VpW8Z6j6HUcNQUK0neslMcLiN+3o2PHhbnzAfTYW+EPDOKA&#10;OZrQxRhcI67yFro6DqK2jiGoUzukSl8UsaXXEZ6r+HcH4VnnZly2RSzOjmKa8BekZ7m0oEYvWyVS&#10;BBlPBfXqAr62psSabg44jSJAo2CYCviUT9GHXGES5a0FIhiNKkzjoXTNrGktZhDljVmGKUI3UUA7&#10;qqrV5iViqJWb6swp3Ki+SIDIEKZhqAadM9SGNA0uQeMqFoaxRm9K8BrcniaGgT70kGeoMbWPSs1u&#10;JzHesCBDLrG6rk4inGTK1gBRcSXeS6Mlx2DYUXNIha9Adgz2oMhzG7+XHIph1MvnAvysRd9v0LP0&#10;JgbtL3DSDtGz3zInABunKjHuJJG0VmKa4XR+tRcTxQUsbVAI7FLl7DvQl7RgPDuBYRp+h3cAC9kG&#10;tDn60GZnyMkIIY7SCI6gd/ldwzOkvgZ9ddj+wsvQME80OYJReztDCamDlNcMDYPktn3hCNGGyDKk&#10;8FSFsX0P6ubqUEPnVw2WPkcDHPtT8J5bQuSKFasfjOL0d/PY+syC3MduRO57sP2Vg1LZj/QtHw50&#10;db5j5GAVZXAV43WtNrvqX0Nl9fONr1rthRCatSjV3PwaKhpfRG9bvUm1W5gmi5/ooyp6A9O0YA8V&#10;jGBXCcTR1UFY6HkuH/+mTNTS/s7uMpUEJ2V1DMloK6I0LjdRR2W7VIIqmSLiMJyUyoN8/wScgS44&#10;BPPpTpLWQRPagpyYOB/KOrf7VPNkDBE+7/a2whbowODAEUPEO0YP07i1y/s6atqVw/oaatveMotp&#10;QxxM7RIHIzrsppxUIgQ/M5WbMZuXSpfIb0yQ0HYhHR83h77URFztfUtrDI9E1Rm3coyrGAJe4qQc&#10;xqjjX1MdHSR/OIJqcoQGVYearDehYSJWiUmGvP6UqlCS2J9OYrJgx8LaLFr8DEWJcczmujFCI2x3&#10;daHbw4e7EUdHhAr1qJ/kZ5KDqBCzyogeHCQ3IroPMIxc/ZMF6fcXaEhCCt4XDat2QlUmlRRfbSp3&#10;1xJZOtdX0JddMgf7GijxFXbWP7Zi7YNJosk0Ch/NI/UBDeN9Eus7lMRfL/Ozp+G7E0XhkzAOtHAA&#10;K6pfpix82RiBNrtaW99E+/BBuCJk6fxSl7uZLJ4qgrKvvectzM+MYZEPu2Uei3OjqKKCUOa9WzGV&#10;SBHV5IaIAnFyF6KJvzSFrc0FmIoC9Eq1hF3xEcb5mWrvHwkqla/ZrKNE6NVq4hTg86rzFibse118&#10;7eoUVremsUHEUb6LOztOlBgxfYOX7S00cBLK2t+Rb7yOqrpXUa1UAKJlHY1f6YxaSDvapnWh1805&#10;4RJDkrp9qc5bkFzKFmohN9FimDrCdyPMiR0pLsO2R68l9NZ6J4kAQ2hbauQg15pswJ6Vd03Zip7l&#10;d8zAC8ZVWbuVhPPwCFXRtFRSI0YYjvsTM5gmMXfvOTFAFOmNzWIkRe5D7jZK5ByiI9nK1Whz9aJx&#10;8XkLGlWQrKCyqSdxrRqvorFIvVQaZKkYoySeOsz/VyB7dxH730bQZ60hf2HIWnmRhlRJQ1E4UsZi&#10;JWbpuL/tq8PLXZVYPrWE2INlnP1iHf6rTkTvOOG8RuJ60Q+PCgY89aLwxI7YB0qAomT+1YYDFVQ7&#10;7Z3vore3Eu3d75iTaCqFqdid48SpVJbqeOQopyzqjUeItyxOmvJXOgguuaxEHqUMVta8SM8bxTZZ&#10;fTrfYY4ZJDkZ60ULIbwJavGiLliRPBGAxuTzklwmSRxJ8LYpFxPkDjnygjV6nRKPffRsG7mNO9hs&#10;Vm11XEGLeurZ52RY8CdbiQptGJupMudpKqlAlEykrP8q3pc5l9P+JtrIuaqqX0Ijjain622olooI&#10;tHoTe2goKjh44gThlrJaJwcnwkOYpUGOkncdGa03q7CaNHl4y2wN4b+ShLDeZAO2zh6iAlIW31FT&#10;rbJ9oZaI0sjJrKVsbTCH/TvCM7CStI7nFhh+JjBHVbXAiRtkuBkjZ1su12CERjoea0X7UqUpZnho&#10;pJbS+3kTBMfVKLa/jmNp38rvlQHUwXHWYghp15JKvBMlqMze7KvG72gI/6q1giHpIFWQKnhXEFGq&#10;aSCH4b20gtfIWZzXIojeT+LsNwUEbzux+sSH0O0A4g+CCN8NwH/HC+uNCLx3k1j/3GuM5YAgWAN8&#10;6MgL9MBXUE0vdNGrI8VxqNy4J0Q+Ee6AS/BPWFYzImeMRJBkVgm8U6MDWLI1oqeXUM/319W9TKPo&#10;Q4mKJl6egp0cIJWYJkqoaLGSmUgW8zrH280J7yIhHUSSBuAh+thJMMPkJHZ6dErSlOQzlxOR1Um6&#10;brM/lNJGJa8hHBrA5u4cFc8A5qYrUUP10sxHC6+hqf0t1Na+QO51EEcqXkA9DaeWaBIItJtqASrY&#10;Z6eEVwWGUoEqRivAfG7Fy1C50QTvXj/60/Ow7cyhYrzeLLL1WY/QGBrM6UhVltaB/bYFGg2lch9J&#10;oRKxmufq+Tzhn6GtefYof2+kkVFGF20YTExirtSFpbUuzOQZWkJUQCmGy7WDRJR2hHZfxOlvjuPi&#10;D8fw4C9rcO1NYjRQjfSjpKnQqbTG7W/9CD5I4Pwfg9j8Kg7fvTLqKdlryYWOUJA0zx4kH6kwBq3c&#10;515elwxF1a7fGqzF3N4MorcW4bwSeV4E4KGdIceF7CMHjcSD7MdRrD8LwHUrDfedEDIfq4VLBJGH&#10;aRxoViofQ8cAEaWz8zUcrX4R9fUvoK39NUzN15mkncWlZsZxSl4+7Lyp0uqsOTviti0ZZCmWdeSh&#10;A+1URrUMW+GQOoUxzFB5qL+vdqJj9JjY7hQnmsTX3421zSkSUPIDEtVI9HkFaluQRDfRzscATp9k&#10;rKRhZkhekySWeXKEbHEGq1Qy2ycWiHSd5iBVdcubqK7SLu8blLfkV81vmvyRSoafxlYaiE7utbxE&#10;hHkZS5wc1Zp3+9sMUVXujIdhLCNu5aCa4LW0+Ydg32jDgKOGaCJEqMHRsXpjBDIYdRJ7Z0hrEkcN&#10;yrQwDA1biSBEDsnP/hWGEvsoSWw/VQWVjkvF+1rQudKApV0bEaUP/b5u9LmaGMbqMZtoQ/lJCPlH&#10;OqsUxs5nPuTowaVHQRrOErIfePH+r1u4/st13P7LCZz+KYNbf7Nh48s0dr6N4dTPaYNAlTSOOoYs&#10;nc2qGqsyvCR/qwTPyTb+XmMQTufJ54/PIngjgMTdCM58348bfxzC+Z+WqHaCNIwgsh8VEP4gwc+P&#10;wHM7iejDKIL3ozigHIxGkVV6XVPDmybvQrylmZ5Zb3IvdOrvJVQ0KeFHKuhVQ3i1jmJbmsX81Cjs&#10;UZJVHbhmyLJxMnTGV61avQxTLnq8ZKPO6BYLz0/CFSmNs0oeJudRFUZVeHbSsJxUEUKcMJ8Pxxjm&#10;suQM5DzlsnY+BxDLUKqSv9iICPGE+A+NkTL26FGioQ6d8fraiBxHTQ4qjZbhRiuwbQxH9XSIpZUm&#10;5ClRPSLFWszL8XcSZhlyp60BvSSRNVNVNIwmdFtq6KktaJhVIeEWemwT0aGOqMKYP9GMPsreAcsA&#10;jaOXr+WkLzTTePSaBhpTE7pWatBDFOokwZxKEYXPLKN4nyh2bQrFB8OI3VxC5s4sNh8Pm1QC+wUP&#10;1h8vIEvPtp338/cVXP2BhPrKMnY/Zeh/YEXi6hT2P7Pj5Pdh3PzzLjY/KKLX0sbwQ5m7WInaSYY9&#10;Il4dEUSEVyro9t9OIq/0xydeZD9JYvbYIiaO8TuuBuB7X+FGiU1+bH3uNBUmLvzqwOmf/Sh9lkD6&#10;SQpbX8tQijhg8kdJRBublSkuQ6CBEMKVkd5ONaN1lraWt9FY9xI5CF9T9aIxLLd9BdOjDEHWRVgp&#10;5RKc0IhqwCdaUcxNmGrOIYYeHSdIxjghYWWzqZIRJW9uAOqGHqJRxZOSoo2IRp8Xp8kRQXQGR2sW&#10;ccrg/T2HOcCkEp9BSl4XDUhVFlfJH7x8/RDJtrYcGnndkvPtJLVNNIxqGouOhlbSQKpqXqADvErE&#10;6kQqP2Hq2WshMKAePCTEKnan0h7NRM7WpU6GmxYaRD2a5trprQ2UqC0MN10MMUP8fycRog5q4qDS&#10;4wN21bTXuga5ygK5AZGmz0oV5PpfMJVsoSIZQeI6edqHA1QYvdh63MnHKM5/dQSnvyAPvL8C/xUH&#10;DWbWGEP4loMe78D1H1tw6vNJnP16kI92854JzztYCfwPDDEVsG92U2Ex/M3X8mclDVbGW03yesQk&#10;yGvlVmS2loT6xl+2sP+9A4XPikg9TiL0vg3he3ZE7rphv+KD51YYy5ejWLmWgONWzhQEUJL7/g9J&#10;8x5l7B9ob3vbpAG2kPTpYLWIaeU/e6AyzNs7dBLuZbS2vGdyTXUSrp0yMxvzmYNG2vcZG+1AHd9n&#10;WWbY0KKWluQZFuw0Hmesk8YygHxpDEsBhpmSOnmTLBMRXMF2kuYBkyuq+utBkmWLnWhECR0xZ4X5&#10;PyKNyjzoJJ/4TKZEpVNQkb4OsxOt9MTWFiVVvUlDJseiEVcwzDQRSXQP7e3voKlD9/IKRoaPGuXl&#10;TzHskCOF06MYslWgw04u4SGBzY/gyJjOK8lQNOldGLaNoM9GFTLdScNhCKGyUf+gPutblKevEDle&#10;5wS9jNnICwifqUVo57dIX3od2du8rzva7qdxfDSGY5+24dhnrVgstiO/P4L09hBiZ8eJFj249H0t&#10;yh8tIvPAAct5G85/14Hbv/Zg4/EI7vzxBczGX0O/9TewBv4bOEP/Ar0r/xbTnv8e6oKmpHhJZS2g&#10;yYD6bEfQvVhPlCGpJ6I0TFUjfnkOC5lmWI+vYI3cJnHfTQnsQ+xeEMXHUax+6kbpUx9KTxNEjyT5&#10;SR6WmwX47+Vw4kdlB0ZwQLumbe1v40gVwwuJbXvbO4Tul1AjhGlimFGqJI1DGekKS0q4USb6RpEf&#10;aKd8XJqGkzK5imhz9AjfR6Obc7SgVFSVIXITStFkeRLq+xJf60cyOm4OVBfW5k1pznR+kPK7F9FQ&#10;HwIpnbHtRZghSA0U1NxAJ90C4TaiEMNFdoy8hkSXoUIluMI0pOkpen6rqg/oHhiCmn6HaobM9tZ3&#10;TJZ8Z9e7Zoe4p+uocQa1j12jXFcXL9XKb2UI6fYOotnWR6RowsFhIstMKw1klAjRZkp+1E61moJ8&#10;rfOHYMm+hIXQGxik+lgMvInS6Qqs3TqK3bv/C2KnKlC8N4zjT48gd3cMm+9XYthbSTV0kEZGz19o&#10;p5KcNqXYk0RFH0NuotSHnCoyEVmd+XF4Cv04f6+OzsH7y7Q9P7hOJFZbXI+KNetUI9+vRk9D1jcx&#10;4f6/03jfxZD9dxhxvkM0UWmS94hwFeRLREiqMnVJy16fJyrW4dYv9bjzawuu/KxiRPPY+9KC7S9o&#10;KE+iJK1xpD7KMuxEiSo5xD9ahe39Emy3MlQ9HMSqZnpgB72SBlDD8COCK1KqPJSONi1UEb6Vvkdj&#10;0d5IBfnL3nrGrM7al2dpKHOcHBkRw1YT0an5RYxRu6vchOqcuTkoLqKBl4ihKgNxVaGmLNTG3RIV&#10;lYe/F9dJkMk9UpkJJCjLlb+iPF611VX9D20UBkJNCJCn7KrBJFEoTOWiMqDKlK+sfw1HeP1tnTQQ&#10;okp1LY2WCqyCxq7QWsf7OcoQpb6JYYa2MENcx0ot+nxtqKQxqE9yD8PPwMoQJ/U5elRS5lZS9TRR&#10;OfTajiJ67EWMTlYjQfnszvdSro+YvSm1eNFiX5BGrGbjO7tLRE0dCx3lBPchT7TMZDpN2oV2xpMk&#10;9KpO4KJj6AhuNK4NTeXp9MPGkGsLtsFFZ9laXzDnliMk8BFT4ouhMzuK5X+uIxch10qlG0nSD2LG&#10;+y8w4/kfGHqooly/JWfRqu5Bg5jtC6QO0w3YfzqL5N0VxCh//Tf85mfxsZv8xI1zP9px6gcLDSSG&#10;5McphB5mEX+UR/ET/v7BOg7YHQ1obnsTFSaePyeykpctLW+hsoFEl5CttZYjHPj6lhepHl40xXCE&#10;KM8+voPFGZLZ5RljIEpZ0OTU8feenvfQ3P4qB2ga2xv0YE60P9mGdGnYlPtUNUU1A0ipDUuWnqTl&#10;c5XC8nUiTeTQGWFliPnMDi6NhUalXWz1AAqohpoOlJMkqsBegGGkf+Q9aINTaZk1VDlt5CpVRDdV&#10;GujuOmRKUAzSeBP83kC0Az2M573eLoxQ/YzHxzBoHyJydKFxrpkEtpHGUWUWtbQUP+wn0R19FXOu&#10;Nnr/FLwxlUYnj+LEm2YQ6Rai5jCvh9fFz7ZzcnXA3BdpNolKdkr71KrSJ7rJrbRX1UFj6cPWBpE2&#10;2IJ4qQ1BHyd+bZycjYQ334/VnRl4iTCmjQ1FQFLhOExRQAJv9TCkq4JBZNRUSTDF/9aJ7GFV99Y+&#10;VBsGbS/QWF6m0fwbDFgPwrE1glNf9uLy9+2498dm3PnDCC79ZMf6Jx6E78ThvJGA73YWG8+yOP1j&#10;BGtfJJB9otOWeYTvh3DAFA329WNosoro8Q4NRJLyFZJCcpOql3Gw7gVygLdpCEpsEsq8gqbGtxAL&#10;OPDJBzdhJ5oo7aCCHt1AA2rWVgCR6P9H038+2ZUlWb4Y/gSa0Wg275F8M5zXXaKzuqpSQwcCoRVC&#10;IbTWV2ut9Q0toDWQQCKB1FpnVmaWrq6uajHT82b4SKORH/hvOH/roPnhWsh77jl7uy9fy7dv36fO&#10;QXo7X3DS5AmRRx5ijcnWaeHqOeb2dlkTLuPxYDzlPlAHo+B/KqUppw1oEePyoJrcXgYCJVRVko1X&#10;bQs5W5+zffU5Aw1Sm1NWdlDl7yDhP7JXX0XpEIbaOwhD3O9Z3XPHL61bxLz1587WlCwT1u1DzgdH&#10;bKO8am2Q1g4ZyLwM5CwK5ixGogOYzsI/kJqE4j64jj4vVuqzpmpmuLd1uM5mddlqm8sW9Lc7+aBC&#10;fsZKe6CEEEWnpcPJ5PlKJGpfU6qIo2BQ5cqs6fgYNct51pd/BkXYb409FB2ImtXyRxS0yuAYKMPq&#10;5rht1VcZK9U3Dzi7Grw4kcffb/sHKzgfoQz1qb63V4/WrYHqXIv9H5Dp/zNk9wWrfbjkdHwsf+C3&#10;5JsBCz6KWPPTsO1/47WH/7Bi9//kRybHCEEJS79XMf/TMiGp4Gweq34OR0mWYP7I13i4z+ZWYe89&#10;L0MQIbOQxM4ecZbn4QCqHcVTJZNBlDOEn0o+bp998MR8GwySd82OC+Yhw8fP/Nh5zznCzwkn+TZo&#10;jdoUYacXQ2GwCEeFKp61NUlowQPxyM3GmOW3FiwEHG81PXgE/4eMVT/Z6/fctpHos0yxG+8FccoT&#10;Vi5KNiOpVbSNxyoJqNB4TvmT9l9i8C8Qin7ihMmBPjgKZFy7BNt5SQl1oWzmkosYhVp2PjssqnO5&#10;3QZ9ndaBkjg53Y4SOsO14GMY4CSGs7lDaPQMINFRdo1Ja2wNWQ6jSURHLLmthcxRp3ZnPdDJs40R&#10;TkYtrfOO4RM+jCqYaLNVuJZOgnWtj5obxClhLEmMQknFeFi7EAi5FVUBKrd0nlA0bnt7fFb1WQds&#10;N45ULc9C4nFu1boQ5tSlSQYb08He3JcMb5eQ5U+OMl6jTh3MwVfI3y8v2u6X47b56bwVP/BZ5t2Y&#10;xd9MW/Rp0byPClbQRrlPYrb9dc6u6Gzr7wpWIvREnhas/FFAp5T2mpfJTGZmgDX17IBPAGtKeaug&#10;Wq2llJs4h6rpxDMH+lEXENqjnbK9//Su/eWHTxyO0oZx9fC3s4Qxra/4MAy1k0inCBGEEQ9w7Gcg&#10;mnXgNj9pmcQI8XzSIabqJqD++c4ZdtUpC/nxvGq/eRP9KKgpiwC7BbxORU7Nxowd7KwCzzqq7QKk&#10;ec78sV5zl1ExEOIz3Fvvv9f3DvQcd9at+i/8woYunLRXX/mRtfBMI0zuBcKajlsbiyEzhS4oHx1g&#10;eXz6nLVA/lQSOTh5HCNU7SshhpC1ESCscE9qKCyPzhA20zuTdukyE55qZex67Wh3g3CiHJCeW+UN&#10;oxhKH54/YPEYXGVnweIhwhLGrwo8HaQUBHncrgt8jk4NGXDKInJwn421PpBnHvQilPG3ZALDKIzD&#10;dUBXnCaC49VAt81La1bFaOIIgwTheBOyrlNZ84Skx3/8BQT2BTv8mrH/1AOS+J1eKIX3Y87B56l3&#10;spZ+p4hB5Cz8ZokQVDfXw4yVP0xa9eOQbX8RtOqHIEq6OYEHD1gdkqgGdqEa8pUPKcEp/MRwGYrK&#10;DNRaXPts1QKi7fyPkcchJ/Q8ubllv//VJ053IdWidnb+yOlMpFzG8IUzNjN72lEwnjBxOKHuRngM&#10;BFUdENeDvcTUHh6e38HoC6DFFmFqc3vBqXYLaCvqzpLVQZwEhpWIqcvQOP+HZ+wuI58hkRDjVKIb&#10;6L3gJA2FbMfhVurkeLodVCHknOH3TrU9z+Fwl7M/sYvR0zbgb7HR8Bnr9523fk8LhBU52fts4bBN&#10;ycbTP7U0npmoXYSDIHGPkJUYayw9YRGMoIwxRJkwVdZFGbc8/CMipYYDhFByqsATV5F6U8PkcGDM&#10;SRMUioTaAo7BOBzsuSwDsS5i+DrbMCmjqENSGYd8HoWDocZwONX0VAixer8SlnvbyyCL2nlBoguT&#10;EH0IOkasut0QhqdT2dIQ5M3PluzgyyU7+jZgl79z2+E3M3b1h1Xb+sJloTdCNn87Y4l3ylb5JGe5&#10;D4sWe7tkMbiK7/WyrdzJWeKNgB1+7tVJ6hOWA/7TWKlKD1fj3RbFMyLZ8xbFinUsu7YzqAThbMtz&#10;1gl/aWn5iVXzCXvy4Lp9/NZr9sOXH9jIcBvQjucOvuiQ2jN4cgccRbsHlWjzgVq1o0ULJ7uQfr3O&#10;+TduIFZ8ZSPUZcEgn8/DeiG1ffOnkePPOTCaq/RbUvAeH7SNYLeTvNORLusihtUFvItQoKxwpssu&#10;qqlP38+d9Z527le86RTy/jx8qxNyrn3ArcpEo/CENDKK1l74x/pJmw9rg/pPrPUcoanveZ4FY+/5&#10;iXmC559NKqhYyk1hsFognbd1oUa816I5qRkIpB/Fws9qMJiMj1mO36mZsAcuViCMKjxGI20WhphX&#10;MYLtrXEmE6KLiilXFqwhIwN9VUJZQSVFCUU6r6fI9wH4Rh2us4EhBBI4igg9z+/mMwoYow6JytfU&#10;2RL082M4fEYy0Wuv//E5e/ev/7M9+Yf/bLd/+6rd+nUvnGTG8u9FCDlpK4IUSt1XP81a/O2qLd2t&#10;gi45y7yTtsSbSUu9WbTc2wnb//iqHQsBV9s7bivCU8JRiBTQrrqLNJabwGDUVEaV8t1IzLOQ2FMY&#10;yxmQZbOStdfvXLJP33nN/vzbL20dWSnS2KE8RhsK6fzPbWziuG2ACqp6U7X8ERAZT3cDwcAwoWST&#10;QcgBwQEeVAXUF0afx/PVf+THjnrq7nvBVhfP2eTYWcvosGw4gB+yph77Nb6mMyBMSlXueCzGMrfW&#10;ZiNDpxxOdQ5SrvUfNbeRanu5A0MH5bTt5CT3ryTiyCI85IQ2nT9nJ0GedsLViTMYi5yBr+e7n7c2&#10;EFVLCB7Q9Qw/a5/RBuHaB6FUN6UOFNZJ7rlSbXcSeQH+T5V8IUKAJzlo3lyvqVW5K/esbFJNfKIY&#10;fghi7Od79div4BCVChwOJ2rsrTsyW1taREwrGFLRyT+hbEo9FkZa5zCwUgGlSNhUxX8GtajukIeH&#10;S0QHjAXuln590QrvuW3nM68dfR12zkTe+3LIrnw/bnf/AMr8ClT5ym95QlDoiXhIHsNJwF0KcJaK&#10;0yt/89NVpxTh2me37ZjyETm8PVwbdKrq9w8XLUQo2mxccM6802FHzeoMElM9yv4e6ftLFNErlol6&#10;7Z3HN0GT9+y9N+5AslYgu1JLL9nqcgeyFenLBJa4VpLrhnhALyFt2dVqLUC7EmBqkNfGRLbBbU7C&#10;idRF8hTXOAeP6MLrz6pWBnRSA8FnzYF/aqNLJ1FoJ50yygJkMosHZlBF5ewYgz0BehBmOvnfM0h1&#10;JlDNcjq4XofWgECJ80x8C4ZzHmPqF3JAvJ/1QdHrp04/tuHhF539SDodIxDs5+9/59yftrT0DnBf&#10;GPGzLacYM8+iepdzZyD7kuc8T5NQ5GGiPX6hc79VUS0+yKaOhVF6IKbFT403iBAJD1mMUFKD7zSl&#10;4FRqCTFWUx05sS/YAV8bwggJxYRdqR7VLntlhIUuJ1FXg/f5It38TnuhGIcDnUgyaXd/O2F3ft0N&#10;kozb1e8WbOerRbhHCNSIWvhJEiPJ8zsQ4xtQ5P2ixd8qWPadglUhr6UPElb7oGzXv3lkt79t2jHl&#10;A/b3V4BBvBXYDEtJcEPxfLdzcLaTBEqgXHbGbQzvVlJNu//ziaC99fCGffT0jn3xwWMGw2U5PEqH&#10;S6o5rgqSkiCFBkcyWColnenGKy5aONzpGJV6n3UxgQpVXZKxvb90DKJNSkWhDhTQRviO80h1fn+C&#10;yT/D5Cj7e5a/+yGgarC3sNoOnwGu03AGuIDaWyg3dFa7CoQWZ5/DKF5wQk83BqI1oXbeNzJ0EqP6&#10;GZ/1HGH1J869eJCwaiceDIxgANyb1r/4LK13ab9T/8AvbPDCvzfAkTrkPScUas//CCNTPzeM+7za&#10;aHBNvle/lNMg7LROG4VcphmLDWRvWN2qsxecHYgpxlgTn9SWjE0QQ8XqGFYgcAEkwSGgBTpeX8fy&#10;qmhbSxgyvji8rAyvCaGOMiiignPEzJCV31cPXpfl33FZ+u0AP4esBjE9AFn2vl6zG7+ZtW3QpPRx&#10;xGmWuPagYpEnOgA9xe+SFn5MSPosbte+um33f3VklfeKyGM8Xn3C8tk+5zjTfJ4YF4EvIOWi0v1A&#10;ZwrI82Ll2mUWCF6wdgYmn47YR+89tg+e3LOP33lkhweElTIqIIl+h+EXFVcrc/xOtagyOm1K125C&#10;ZC8GqbzMeZHjtp853OdUK8STAdbvOzS5534Kcf57Gxh4tpajcgehmWpezhCajuPBCiMn+F79SkSe&#10;1e4qzjNE48Oosxesr/dl/l9ttDCsc1JuGCKfc/IMHAbecoL3ieyqGk7hSSvj6sTUNQjKyMj43ZkO&#10;ff8cUv/HduYcXA0j1D2o66W2nZ7v4L55nXjlp04O6vipH8PNnmWoz/A/ShVogbKD78+2/QICO2rV&#10;rUXHGFX1l2kqkTbmhOIU41stzjs7K3UKWRiyXsEQwtp+C6mNQ/iVqNQWXe0OCGE8hYLOq4boVuBA&#10;yjO9tWjbny7bPgT2xg9Ckmm+Ttvt312w1/7ksoNvvE4j6OjTqFPaUP4kgXGkLIUxSCYHXw9DfJft&#10;9d/fsHvf3rXmx2Wul7Bj+eyEBQg9KXhJlIfIoP8jwFxSKWMIkk7fDCjlrdgKKmRQKVrh3XCP26W9&#10;pl3Zr/PwMPTiDHIQq8erM/Vpi5aRtxhMCUaurZU+jG4t1umksTN4/6Ujrw0OvWIL8y0ghAwFKFce&#10;BJJ5Hg88BzFuPYd3Cs5RKprY4yDDSaFQF5PYoxDCpPQzyfz9nJYX4Ef9fced7tNnVdYpA8Kre3te&#10;wgiEBi9ZHxN3/OTfOmqu9SyG0va3hLznnISaFhLV/EccR5vvTzPZ54Ua/K/Wuc7gIMoldWIIZ7Q2&#10;Bo9Rr5XZ5fOOgZ/FkLWc4BRO8dlCoPMYmZ5L3SLVrLir56cWYBy1er65Ocf4wkPqk5aE8BYbQxYm&#10;nATiI7azNW++AmSZcatvgRKlGV6DEPwpKxLKtxoLlq+rI5MO0ZqEOkxZdn/MCm/HzX0vYau3E7Z0&#10;g9etkC3yWrkZtJnrz1L4934/bLd+O23Xfp220ocZ00m1lQ8htaBJ5t2kHX6xba/98JZd/aZhcfhL&#10;8e28HfOnhu1gdw1CedEisGxZbwb2rMRPfXsJiBuzel17adH5MZBFx35wo2kMR3WlMYdgKgE0iReg&#10;bjCUEOGmjKFESlh+qtvSu+PmKhGfYfvaYNVorDwjXekOpySyEyPoOC+yLK9USIKXnP4RPOWXdu4s&#10;k9TyI3tV8C9EYFK7el500EGF3y0ghpYUupURFgfpeOEZKhDGlEk+gTcLKf7/6X2RW4Udeb04l3qv&#10;qZ62Xbki/q+dCRXCqPlfG7xFaYHufuVjfooBEL74zGCwy0bG1LnpF9bkWfwxwuqWGhxetFp5xsbG&#10;X4G0DtrsTKuN8L3qkSXJz/D/KtXsaPsJ13wR6ftMaeYZX59Wy0GLAmibw5BCJUK4UB7y7MuCMIQc&#10;X55wJEdk/BP1C+YizBcgw2pirH1QpXf9VoB/ZN9K8jVh+XczlkTd6DibApyjgDGUPoxYGjR55w+P&#10;7cu/PrCr3y5Z87MofCVuwdf8IJHHbnz7mj3+zRWQpGiZt2IWexizY0FgS4k2HVWigqA05NBfBAFA&#10;lzzEK1FHiiqkYFApZUy54Xpl3ooYg/iAkju5AiTLKRvosZ0dP/J11DnCraCkFIil081rm8MQzglr&#10;YQLPoEbaUAsXLgDreJ26GrUxUedBER1Q0CqF1aoSASQsXngWctrOhPcPwV2A/i48V4RSPESTqdDT&#10;3feq9aqcAGQ5zuSfOafQ8WN4jUoOXnRaa4nAqvi6H/Ro7/oRpPl564T/dENqpeTOtf7I+Vy10Oom&#10;jGj7ipr9Cd1EZLX2dZyfPcE2uAEKp0w4yPZYBLLp2tb+oxnzERJ84REchK8p0IGJF8lemD/rJPHE&#10;kZQlPqWqPFAuI+WDtHcx/splhSL9zAH8DvWZSPU4W16y8MhmY945vCBR1NmGU8hi+F+SKNAUjxyy&#10;+oc+a0BCr37rssOvPdb8JAwxTViEUBKDuMbfTKFisrb/rd8anyWt+kkODpOxu59etl//8we2/4XL&#10;Kh/4UDk37fZXV2z/s5IlHyct9ySNobjsWDqBcWxOQzr70PazpvNi0psLVgIW65vjTlLIV4Cdc9MJ&#10;YuDO9jSkDKvGc6Kw7PjeqlW52STooP05q8pcqjgbpEjVhmDqGFgSQrs9b3FI2vDIqw4xVanC6Q6Q&#10;4vh/dvqmKal3QlyFMHSmRTsBmFjBttCCcHRGk09IOQMHOIeh9HQ/83gpjdMYV1v7i44RCDl0jZ5+&#10;/s7EKzScO0uo4TqvKEfC+16Fb5ziMxyEgWecwiBloB1t4hPPwW9ecvr1nzz9Y0eVtZ4jxLX/2F4G&#10;8cZGT1go3IejoBQxgEy6F06BzIcrVOETKZ2IVsWRCB1a/c5mJpDIA04eRetSO7vrtuzvtKGpU4Q/&#10;nADu5fKdc1qmqylzVssZoEM4jKLBKSNwFR3bopLQKA5cJNSIArjTylwTyuEp89fjNnyYsvHLCcIL&#10;X6/GbeVOBPRIIYt9dvQrr137wWvbX0aQzDEIbAljyTv1sqUPQZ+3ElZ5krDXf7Nv1z+/a0eflyz+&#10;Wszq7/ktAcqE73hBFCy2wASnVD/KRPojSiINmAfpFq92WyB63jJq3o8CWksMWBDGXuGBDvYWLRHv&#10;NVdFJBdChudE8Y5U4pxFQQ7tuNvdHbMQrF3bODcwyPN9v3BI45keLTJqQ7yyvuIjEEzgWPJV9TDd&#10;nYQWJkiS9XjnTyGxP7OTGFYn3qhwob6uMh5NoDhDnxQOiKGE2VmMqb37ZetUDQ28or3zb0EgOAP/&#10;09urhn6gjozjvPb8aF2KaxJyTgmNhFz9r8BXXiB0vYSxvcR9Pgdveh6jUoMdQgbk9wT31Y/BqYV7&#10;GmTxE05XVnqsJERIaM/yoLPA6Un02UpMOxpG7fLhuLPpzcsY69TPeHTUFudPOEsNp3t/4XApHdOn&#10;nQVB31lCzEXQeQHCK+6yaH5+9ocwwhoovb1gbjhOqTZgrrsJ89xPo1SylniaROUkLfY0ZpE3ok71&#10;fkBVa69n4Bo52/o8jhRWA+iE5d6JgzZpq76fsOqHs7b5ftiufPLQjj4uWfXtoJWf+mzlcN2i96AJ&#10;d+fsWGVn2XyEnGj22T5hD1bsEanlYXOqWa3CT5LdeM0gNwnJ2lu2WmXZwkx8sjZuPiw+jswLIdmU&#10;NxEjz/F/5cKMxbH4BDyljjcEkXo+76tM0E+sj5ivdhqK2+0YTCveLeJ5jlDRhZGcwas7+hlEwo3O&#10;9lEP+uOEklaIrLa7qo3nSZDlLF6vImrJ6w6IZ/u/Z1bPAelCAv1Oiuc0n9Hby/tkbMhkKRDlck7w&#10;N6HU8RYQR0SzgxDF/wiR1Ff21KtCtZ844e7M6Z9Z38BPHVKsfI4MU2G0g+/DTLrH3WMdo8edTfk5&#10;+JjO/dFRejX14s3i/UjfTBaUYKxWCBXagupDMIQJH0NjEHCeqXXoBatsLpqK09Pwlhq8Mc21AoEB&#10;jG/AyhikOjgFlcTTToQ7OnsxwkSHrfaR37Y/9/M1bJGnUjUZwkvRKUjKfRDk54h5H5dt7jbk9IM4&#10;4WndqaqLPfKCGqDNu1ft6kdVyz5K2upRxDIP3NZ8Om+ey6iuazN2LIQMTsTgHTrWo4aq0aTzAErE&#10;qSe79uiqPjWLvi8Bew3krroShHOTloeF7x2olcUwxEreAAkDeapNuA0kLQEJU58QbUrPE4rOgRod&#10;eJASYeplpl4sqtk9xc9dXS9bOx6vgqk+SKxyEFq3OU3YOHXuR8jlv7MBeMgJ3uP0NOH92snYCdfR&#10;YqWOShGPOcWAq8j69NkfWSuT3avFSifrirGJe/S8AhEGobieanCEGNpxoL3Hz9p84uGghfrS9YAk&#10;ug/tUpDUVag4oRwNCCd+IcPtbAd94DMqu+zmfzq4l05JY+6lC4Lt8fVYvTplbtRUAjTJ6ERVxkqp&#10;gyxhOZKfsjiqJV+ZMm+gHyQZsnx1FKk7bMW6di2AUijKAOG7tj2OQlLXqn6nvdn6nbzN38jYyu20&#10;Ld8CVd5IWeWjhO1+7bMbv/Hble9Bho8TFn87hbHkrfSRDpeImftBBUWUtNJb87b90QU7eH/H9t7c&#10;sdyjiKXuhSxyw2UzdbeFri1a5u6IeS9N2LEsH6j9uMl8v2W5SV+Ah4F/FPg5CUqUuGk/kx8FdfLA&#10;XQomrqJnbRoPpHtAoE7zxztsF56jhsTeON5SmnDWRg73XRYBLhPNMZu4eNLpk6a9zq1MvAqi1VxP&#10;DW3au1W3+xwK5ed48kuOCmrh7ypTULg5p4MKmBzlQJTse5XQo/3Sp5DLbfAKhaZTmjjC0hkpFqEU&#10;v2vHiFrPMnmElLNMnrKoJ08QPlAwxwlb/X0n+B/eryQi/69FwE4ktLM/CGTrICRqq60kug5EEIqc&#10;btEShcKijEOh7CXHgM6chjTz+S1tPBOf3wnSOMfM9REGO+FEIJfCac/FVy0Wg3zW4TNNFAucRvuo&#10;vNkhW1rvIpTBeQrwxPiM+SHEWjzNIBZSUXgQ6O00LYpDA25FkL4R27gXtvV7MXO9FjHfoxjIkbXQ&#10;06KFn+YJMTm7/MOaHfwqaIWPKhZ8HQL7btY5vMn/IGHumxHbe7dum4/3LXIzbJl76xa8umjewxVb&#10;JtJMVxfMsz9nyZsDdqxUnzG10i7h8drwXd4dtUCIuLqz6GRRk9xgFmQJ5rDm2iJklzhL3HUDnXHC&#10;UrXeg/bvRSZ3WRyEcQqoUTtHBy5LALG+rE5ZH7NOoP+kUvMMrnYmarC78EBtp1C2VR2iz2lPEeHg&#10;BBPbhuHo/EEZ1xkmtfXfC6HOcZ0OuI16yCvlf7aV+I7xaG9xN2pGKKEEmWSw1JDS82c1magZSeAu&#10;GWqvwhJowP109r1k3aiwE7ynF65wBqNQSFRb1RYMqAPFozzOeRCmRYbTwj1yb1rXOgl6Kb8iOT5y&#10;4aSDLO18ns4pcvgS6NOKUUvVnUaq9/B57YRL3etJEPDC4AlnzDaiz1SmFvrqyN4w6jLMeMaqgxYk&#10;vJdrWi1eApFAeyH1Xb9lniYs9jpSF/maeKq0fMSy76Fw3opb+K28Rd+Es7yds8AbOUJRzba/Sjjb&#10;MrTo57sXd47QafCevXfuWulRxgLXAzZVW7bIVZTbwYStQsaXCYNTqKzgpUE7prNfZCBumLsk787O&#10;ErB3ASOZdtp4hlMXLZYkNmaIi1i3D65SUv4kPmx5/p4GcZo6jr44bYkaP/Pe/b11y26NWXlz1eIF&#10;yCxe0IsEbWWCW/FEreDKC7VweA552sbgiSSqkr+FgW0jRGlHwFkmSUesiUco1Gi/jtZuzp4FHeAw&#10;baCIciQnxEvgN6cIHccxtKELx5n4nzhefAojU+Wdan+7mPAWjEcNhYUaTkiBn+iEMoXDbiXy+Ez1&#10;rjuFIWhRUdleSe5nW28JjS2EQRlhJ9yFezwF4qmVlzpndvC/UlcnMDQtRZzkPSLKTkt03tPfq6Iw&#10;7Rb4seM4+l1v33N2kuv08pxuHPDKZReoPW6xsJTjDHRASwojVlBzHhwu3liw9ZtBW7oetsUbAVRO&#10;hFfC1u+mLPNmxaqf1qz0sXgJhoQk9r5RNt8bDfO/Xrfsu0XC0pyV3nFbHPTZf/+aXfqgYRtXwra8&#10;57P5psdmaksWuDRu69szttyc4+ukXSQ6HNMy9VYTQgv0iU+k1POjqLpOpG99wbyRQVj3FPLugiXr&#10;StHDRWD0SbT8VmPCEsizUgW1pBQzvy+DJlrdzEG40iCRYm5YLaoS3XCGX9rgwHG8lgGXRzNYY2Mn&#10;rUzoqxK73ZEByybVPnTQZlbP2tDF50ETvE/rLUx6G5zDOWUMb+wgZCgpJlKqJJj6wQotZCDKn5zv&#10;gWvI2EAlqR6hlvIYZ0EJ5VhO8b8d4hggiNZytFdJOw0kyXUShmqFZaBtPYQt3qtlBBVEqcV5N1+F&#10;WupU1YIEV/lny2mkOKh1EuNSplfZW3UF19qYeJMM0LkmDiIOJbQSCdeKdQtyXUgqBxpVaEp2WaY6&#10;bFsqcsrgyMl+29+GM8BxLn8+Z1e+XLK9T5bt8Is12/p43fLv+CzzdgiSmndWgv2gSPhpFYOpWOLd&#10;kiXeKZr/ccO8j2rmIkztfbZulz47tMsf71v+ScaCt0LmPsLwttdtrrFu/sMl8x+M29r2iLl3R2y1&#10;KTKb7oBjDFkVZaKORZ5gn9X3551CoRKxMk8MrTXU837MtnUGX67PvP5eZPQFS6t4RusSaW0DVRnf&#10;rPl5j9LRjeYsikc5BDgQxpPACAJOgTWs39tp5wZfxGO0ztEHim041fHaPJ6uXrCxxTNMmgqjmUQG&#10;3ZHMeJyQ4cSZHzuhp0V5FSbD6WPP5HT/e4PkHriL+t+q6r67/wV4yMsOgpzF4E5jWM+SXoQEEEqH&#10;Gshoni3maX1JyTUtQPIVntR1AZQDtdSSfcXX7khkrXNpkgcGnrfTIJmSc0r/q97F6XCt0MVntMDD&#10;xFUUCnUPp9VzRkZI6NKztJ7h+YSsoIu2lkj96b0nz/wtxvgL65sglHGfag3fqM5YKIOYeML378/b&#10;zkfI5k8m7fJXUyidObvxw4Td/d2q3f5d0A6/S0FaUxZ7u2obr+9a8I2q5T4sE4bKTggKEmaufnkJ&#10;KXzDMm+UbP4gZsEbXpvddNnilseWttZsBKHiORixjd1hjAab2J1CHjex2MYwyACZbQ5ZXP0/whct&#10;EiEcIW+DAW0dAC0cjT9sOqBZxbv6e6WBfI5cxKCIq8jiVL7TnNO8QRMfCLNZm3fWKjabC071ex7D&#10;SYIeKeKu2oxuN5ac5F0+B4KlxjAkGLa3ywkZ7UyKqug1iSeOA/MO33imlI5LMWFEp5UQgxeoD64G&#10;v50QoLUUJdXamQSt/wwPtjjpfJVpnuOarfADIYgKwIVqfX3HucbP4QtK/T9HiB2x8xBgGanH32lH&#10;ey7T3ucQz+NL9FgX8lrqSarqHCS8vVU5Ia4NSjgr4SCHMrhq5tzHNc+JSIuDYfgy3vOS/xi58kan&#10;CaFqfKw63nZHOSnZh3zv+jE//8RBQh2vp31VrsKkzR96nObFnlsB89yJWei1BBwlZIX3AvCPkO18&#10;FbaDb8J2/bcRu/RDzSqf1i3+zrYt3+N71E/6nbhtE5qufP4IJKoRfrI2uxs139WI+a/6bLK+agvM&#10;ycXCvAWPps13OGrBy2MWvELoScA/dCZvUes5WmeojxCKlixbmWZix82Dkgkih1UI7Y6o1ecI3EWJ&#10;tDGnjiUF0kQVdvIDEF5CF/ItHoOExfvMFep3NqeXKtoMNmT7O1JNfAah7Gh/nZ9XneSeU+IQbodQ&#10;q5vSsCOBe1WPwuCqBlbSVoM4cuHMsxCBbNWq8sjwSYgsHszkCx1O8X+SrPJK8Q9BuU7s6iTM6GCm&#10;UyCGipbauqWenq3jjEyccirTlp1euagKuFqK59JxMWsKszhIuTnNPQ7Z5cuqqB+w5dUzjjFpvUgh&#10;7Xz7jzFCFaQ/S/M76CZyjSGp90wLnyvOImKrzWqD/cf5ikGAhAqrMvRW3q9yCC1ACsXOEc46FTox&#10;6lP8znNtwXw3NsyFdF27tg5P8Trtzt13pXyQyHczFn+rbPn3Crb5RQrymrHGlzkrf7KNCmrY/K2c&#10;7X9VtKtfP7YbX29b48OMpR7mbekgaYMVj7mOVmwkD3mtztssosW9N2e+o1HzHF7k6zgcpThkFUis&#10;uhlqD8re5rJtQ2LijWdHpcRjfXbApOroVFcOkluHl6Bmwkg6bUaXQexubiCHteo8Yttb05BbUCnW&#10;gxf2g0agE8amgppQuBtCNoIkVIX4gCP3dIBiIIOSCvdZ7zChhgFuxQu1aKZBEiHUxjM1S9a2UBnM&#10;cSXX4CuK7238bx8epxVnTZRyKt2EjVYn0SZlA69hoJ09R46xPAd6vOKokhNcsx3P1n7pFGGvQvg7&#10;OgpYKMFzEUojOeQpaCK+trmNUYd1LK1KIRctisRVX97Tp0AwPF/hY6D/VcIhhoNB6L61RCC5ri4R&#10;zhZdjFN7nqSazmC857gf7cRUCWkn7z/F305xP84GNq6h/eBncZTAjXWL31ux8F2XJR+uWuj+hqWf&#10;ui38yI3yCVgE9RMgpPgf5W3tfsVcD8sgTN7KH2WRxVnLvVcHTWp27Zv7dvu7q5Z6XLD6+16L3w/a&#10;6mHMhso+W91dsfHSks1U15HF8zZVmrLw1SEMBZQn/BxzoXjUD1+HHEQgpuqbVq1oG+M4qHEBbwMZ&#10;8tpugMZPYlBwFx8T74d7REAYndqdw2C0V8atyvhAt+ksX2USt1E+8lLlBaoFBru6SnjDSvHYZHaa&#10;gVcX5QkbGHwZ8omHKut69sfIYwZJKoYBlYpQG47hodN4K9IZD1QWVQOpJFhHF4ago2aZmE64Qo8W&#10;8k79DROA9zIJPYQQ7Vc6yXuV19CSv/iNyhU6un9kk+OnnEMjtLcmidKo1njW/Kj5pTwyPXa4jywl&#10;rAZBupi2jYA0qp5PETIDmYvm8V5wDn6SrNZuhXauqcyvFI3O6+no1loT96t1Jwz5nNCF+9UShmNQ&#10;3I8SiycJVa/CV05jQKPDZ5ydDieEphi+/9q8BUCU1ctLtnTJbUuXPbZ+I2jBB2lLPs0SfuJO2j74&#10;OGvBJxV4SdnWH1St+Wnaah97MZS03fnhht38+raV39+0tes5K7zht6IOcboVsfGq1I4MZJHXMoR2&#10;1kbVm/caTnJlwPyXRuzY5UuEBaRwPDFsG5DQGgqoCIcIprAkjKFWg3MoRuNl8VKPZcuQWSSzF4NK&#10;xi7aOuRXxUzFXYhrccBZ7/Egk/MYVQkilsCQ6hDeSLTn2W63ejcIhMJZ77NiqsdaIIy9WtuBM7Rj&#10;ACqBVGekjvPIaVRSO2qmr+8VjAXDYTLU9EfyU3G7hUF+BYOQTO0ZetWp0Q0FRyGT+h84A9zEKS9g&#10;Qs63/q21Au1ace5BEUlat/J1eOhlp0xzfaPFmvUZyKOOhh1yyitXQEXPWqeFGkPmBgHv30mZHwQO&#10;8JwJZH8UFK4SimMgTTE/wTV6nfyMjFQ1u6dPYhzKGOMAbRjquY4XIOS/sOOEyO4ulBO8RuRamemz&#10;GFd3H/8HxzrlGPWPcJSf2Ms4Svn1Mcu+NmHph/OolAXnJLDk4w0LPIia/34CmZww9/2iJd+sWeqt&#10;koUe582HHJ6/nratz/x29Zstu/3NG7b5cd1SGNHG9YK5r0ct/WDFvFfmMY41Ox2atXlEyxAOPAui&#10;TEIXQnATGUvs5qgda24OOWs9OWKw+qVV6yCIVimdRNmo1Ta5OfhLTuEjPWy1o1VLF7otn511Nnb5&#10;k73mhZEXywPOEbG722sWSEFyMRjngMTsmLPomGEg1URHXZScA6YxvnSx2xKQ32chRND9ikP6NKiv&#10;IHOVyJIEHrvYwf/gsRC90+IEjhr6ES/VmjxnYyNnzZ8e4LOQ4SiwlbXzoAiQ3v43hCMIbrvWZEAm&#10;vNUpaBJSgTxtGJHL9bLjFOppq7qPbGHKKrUxZ1uoN3YBlIVjqerPabfRARJ2m07pchdHcQKEQKrL&#10;jg68lqiBoqBONNtnXeOvWifopRoZHbqg8NbKV6X+tY515jTPhgMo/J0EZcRLxMWEgMoXKcl3kv9p&#10;w2lUtulizBf31lEocInrXgvfD1vp7bjl3o5a5X2/6dSuIMR06XbBAq9XLfFmwTkdzPda1vJv1+zW&#10;V29Z5b2G5d5Km+9OAlRK2GidEHtjySLXZmxlZ9F6k4sQ2Rkbzs7YbH3aJstzFoLIpm/3WfI2qkc1&#10;JmqC49Hk1gkp7l5nTcKbBB0wnBqhIcH/NOoDcA68DR6SB3ovH0YtB2LUm5MWg4ckMCp1ttaGczdQ&#10;vbO16HAU7X9RGrrMoB7suDC4QQsk+q0OusxOtQDNEFGg+CSxXomv03jbadVq9OJ92gIqsofhdDDJ&#10;kq9ClJMYkcoPVeu6Eeu0aFllgTwDSBAhNOro1zP8/fSZnzqGpQypDEqDr/KE8+cgnxiZDLO/5yVH&#10;/voJmRHCpI6bTUHow3CnrU2cgq86nCoaGwE1JjEGVADEPUY4vnolaEnGSecDunECHT9brqpXDP+T&#10;HnQI6mlkuSS0qttUGCXlpe0uToNEnMDJ9MJNdACl0EiLkZLR3YQsLWhKvS3tr9jKwbItHS6aCyK7&#10;cSMCmYXE3kpY6KHS8hkrvpcgxGRs/W7JfPfTFn8jZOknabv25SO79tU+/1ux5OsJjCxqa5fiNlbz&#10;m/doGcSYwCDm7UJ6CUSZs+nKrM3V52xxc84C/D13r9dSd4bsWKOyYMnEs4YyB/uLdu1KwFKpYYvj&#10;VVrqDuVUOIOuTnZZmPi81VS2lfiMYdUwkhAQHMoOOQm3MLI4JANL9TOgo8hJvBQlFEZZZfDKEF6p&#10;rgTrcKE011QBjzo3KmuqwRO5UzpepNBZKWYAlSBTVyjlU9SxoLf/ZWfbxfJqGxPcb1GUmco1ZZRp&#10;ZLrOL97eWnaI6wm4gZNmB11Ub+KcLQQ/0VaQs1yrr+951Jb6uhGLHTQasc29acukIeHKF4GWanyY&#10;kwNg4HvbqJ+aCrbgZyBXBZWm9l5KOqoHrtqTbW9BenlWN8aU5b5GCId6hl4nvwPx7nkV/vULQpOK&#10;rX7ubHltwzBkEMdBGf3vy4zFWTkCv9POgPX9adu4xOvKtHlvLMNPfBiL15bhKUs30jZ/I2fB1zJW&#10;ej9l8adJWyTklN/L2vWvboImlyz7tG6rhBv/7ayF7mzY+lHQRlE6G/sbFr8xbbEbCzaQmrOZCqoH&#10;JJksLzknmC1tLVj6brfl7g/YMR3Ppn0kfqXaIZzFBojRVP+OPieFr5PQm3AOVX2r+0CkMm7hzDjE&#10;VvtLIHwYRNCZoCkrYEiROqQ4iSxWvWd5AqMatTKhp1xeYUIwKJBE20FccJbTxG7VwracRh2o5BGv&#10;0zaOM5A65RaUbT2HR3Yqedb7c0jfj21w8FVTK60qnp5VS1HtoqvNWxJCWqoNOpV2OXhGCP6gDWDK&#10;euo9Tt97R8oiP4FzHXLd3w+aQMILBWQ5YScAKl65pp18g5ZjTOooOG9lwlnljcnQpQ7hZgHteNQO&#10;wpRqhAecWhwHSXn5/IQ+uJcKi2rIfrUACzC2rkCvTcye4VlwBp5N4fZVPV+LNvbDTXAEHUV35uSP&#10;HV7VyT0ODrxkHRDl6C3G7CaEFiMJ31u1yGtBXj5bv+U3952krd/J2NqtkoUfpq34DuP8WgIUuWxX&#10;P71qxbcK5r2dtI2bKZvZDZr/+oYt7q7aRQjs/OaKJW+NW/LmlA1mpXSW4CczGIryKQuEoEnLgiiR&#10;G/12zJ1G1kaRuhn4QnPcfPERSyAHM7B6ndq1vTnjrAoHokKEbrwIpPF3A8PdtgL8qvmeP8LAQoTV&#10;gqHcvGhx7dzjWsUmcE1YyBPTI5DDEIOrjs/qxaIaD02iVoW1EisyKz6iDOpZPE5ZTyXCVGfqKIe2&#10;HzOxz6M4MNwDF6Fw1OkhEkCm6tygag31BWfSXt18Hc4FJ1LCTvUlZ1Acp3m/6k/6MDil2FXMLZUU&#10;QLlVtK4FGuQxaB00kIwOmDZ/69QO9cz1IN0jDGC9OWV7O6ofllobIcSO8btVK2nLK4RdC3uqSKtt&#10;jVsqfMFcqmrLdJk6ebtwjiKo3awvOiUI6uXS0iKUVPJQuRRJ+2ecTLU53Ty7lgtEuueR40u7C4Sg&#10;JVu5tGbzlwNMfNJijxR6EuZ/kLGNO3mbu5yy4psRu/JF1a58ctvij2qEm7xF7sdAorgt7IYxNret&#10;7K/ZdNNlI0Vk/nWe8/YEHGXaLsA75+rzNlZcdsLQJM6YudNj4etddsyHxAuBDEVQIRnHE5VWL6mj&#10;I5PKpIQj6tTI5Guy+btTWL05RizvcfiG+peoYd9WA90NjJcLhB3enwHGC5VJ299mUvF8Hfo8NXfG&#10;SR5p//JpJO9JUET1r+cYMKFHDyrl1Cmt3EJc+f15iJ3WX/q6ddAUygcvHJs7bW4v3Cc1jhIRGvY4&#10;Z/2U4FIpXl5IcpTJdfqrxAbtOAanQxFUxCTyK0hvhVy2MCl9k2ecHE8614MBrKHmIMQ8pzZcBZlk&#10;PbtKP1OEuDTP1azN8Zq0dPqC+TAecblwpB8EU2nisDWJ7zqX5+AgYNu7K/x+FpQetebRinPmcZZQ&#10;7jRh5nNCweFnyTbQUvUrkuxKB+jghrM8s/iX6n1bzv/clnfmbP1wyjYuT9ra1Tnz3PKZ+3bYVlA7&#10;8Ud559TS9VtRQk7c0o8Kdvnju1aBxG7cKNvcYcoi90K2fsVvC3shpLYPpbNiSzvrNlLCUG5ehKxe&#10;tIuleetIzNrC9pwN5hadxcFJjD9D6EncAlG0drPVWIJwDpqvPGwVHlaLUB64RhNUyBIuMkhCnTAh&#10;LqOW4krSXYaB1xoTkMAe52gUdUZyY1yhTKel8byQr58QpRM3lJlFARXGbXqlzZGDitXKRp5TXoHw&#10;cOrkT+wEk3kCsqptFN29DJi2diq5pkQaBFe1Hq5QF0qLEJnsNJ2ylczCG4ijTh0pSOB0P9ISge6n&#10;Om4boV5ndXl4+KxpFVjopOSYs8msC2/FaII+7g8v0vEwPu5R+63VDapUnkZFTTgttOJx9fCfwAm0&#10;6wADwrlSlQFLpkYtqjbrZaQknCVVGrAApD2XRVJjsBnQpUI4V6v0OFzmcG/FduoLTvjOo/7SfF7/&#10;8IvwMi0k/uxZ/khJOBxC3OR8p4jtT211d9zit0Ht13m9wdgSfjbgKd57cbhHFtRAJt/1WehB0g4+&#10;uGmHHzdBkSQSOGdTe0l4SdhcV902v++31UOXBQlhrktuuwgdSNwagayO2CRG3Z4AtbZnbbgwT9iZ&#10;t2HGOP+gE2XUo+0aKvuHvEV6gfEBq/AAQUKI2nw3m4tWgrBqk3hDu/0gdx4gV12BdMJooXbBGluD&#10;pu7R6tpYhcsc7a8Sfp71KQvWhlA/PgaewQWdnEliELp6kKsQNUnDlnMQNzhJK2ii2pEeOMu5NlXq&#10;Y0D8rA1aF6aOW1hLBaUpy6NuUlkMDyRoqEVGtBvEUxnnBdtByqvAp4bheJlsGVJ338vO4Ds7DDG8&#10;Hj5f60Ly2GCo3QoQ7HQNCYhhBTAyqZmDA2J3pd9pVBhJdjstTSMY0M0bHkis9gUTitU7vzbu9E1R&#10;nqncVM0s4Y9QG8mgFBlXP58fBK1UX7K3izHiNDpMvAAvSoDiYVBrHYcMJjrteAcKDQPWlhQ5j+py&#10;pXqUK4rfAIFuoKRubVj0XsASD9ct96bX/PeC5rmbtYnDIFzEZwcfwks+2cdIChhPDD4DsQVRPFfD&#10;5rnusmWMZEHLJreVwHOjfFYtdhuCfm/I5pqzdj4+b4vbSzZRnefnBRvlHssPWy28i6GIsSsHoqp5&#10;P3E0jrRNq8yuzEPjRVsQHleq0zzRUQdZgplePEWdCIYtBZdp1Gd54EGMZMASsVHbZPBiagmh3ihI&#10;zUSCcNQYsAX1cYVUStlIomqNRqpHdSltfUpEER6YxFaQRKrmLEalPIIaz9TgADoYU33gNFHq/Zar&#10;TmOsGEpyBNXDoKeAUGA+Erzg9HdRhwEdL7fq7UZVPCt00gb7LhTWWUh0kWcoQFT3dn1W2hwHQbRm&#10;NWJePi8cYXJLvSClOnBr2wRhNzNs23uLzlpVGjK/VZ+Gl6EIucZWbdbSOrGMzw/GGUMkeyiiElCd&#10;/zxku7u8D8JcYzJcoFIJvlPk3iJ4rIdQHiJ8l2vDNjl+0rTrQKeb6BT3UziT9i75DifMfUSovTJv&#10;rusemzn0WPBu0rJv+i14P2xr12O2+c6mXfpgzxKPS86Rc3GIbeguquhy1C5ueuAo67Z+2WvTarJ4&#10;e8YiNzecRcD0Pcj6fTjU0Zx1puBAewsYyjS8aMkugo6Z28whwuTY1mbAasSlPJCYJq7vXfFYKt9j&#10;TR1Q0FxG5sJPCCmuxChyESUEslza9zFhDGgQWOJ3wTSDHFFnIVQNXxOw/TSQLfhX6y/lKNSFUX3g&#10;1MOkF87RBzHtJCw4m71RPZKz2uXX0apygudsfOYEXqueKWr3CdnGAD0YqboJ5ZmYBLAubiL+sL/r&#10;JfaPWn1nGnV20fZ35uFGmlS1jBh3chYtyk8oUdf2t5DHX5h7vdspKPci14UEOvcnxGTK4HzZfsIR&#10;ThEDaUqQeG18AzG1P1jHxSiF78VpsuVJJhrDgLtlIPWJuo6HGYTXzCMIQKo0YR1Fpsy0TkgVeieL&#10;/RYP4pjiQRD7KhI7CSJdQrIqsZluLFoHvETtUM+rHrhHNTvn8HxQ5dYKEnfNwg9C8JQoxhACXRYs&#10;AF/ZfffIMo8rFn2YxDhS5rslY4nYxrWIDdY9GI3L3FcxFBAldpdQeQOFozKRuwtWeoSqQu21pedt&#10;7WDGplE8KoWcIszHoCQ6oOtYkUkN8XB7xCb1sA+ALAkgUw2GC3xVqGmouBoob6Cz8yiEYGkQzxsA&#10;ZvkfvFrQq/3LOi5lmw9PQ9oSdcJTA+iqjloB+N3cvOisz5xUNRmkTWsvJ+AfQg8dTt0CZ1BC6nwn&#10;3ET1IgzQvLfDPKEeW4MXaPFRJFITpc3cfsVPZVG5rso1d+AqIpduuIr6u5RBiHRl2I4uXbSRi9r+&#10;8XOnE9TgwMsg1y9tbPKEYxA1HCTLs6q3mk7s8ilkgbINUCYhb8dQM4QfP8aSIOyJW2zW1lFFFy3M&#10;/Wyg8IL8fwj0VH/9PRSFdvolQKYIoew6sO+CfCsfFYj28HnTFg0NEjYh3oS2KPxFNbSbqCl1nFJT&#10;gEMMXUfQKKssOX/u7I9seW/aFgiJC3AL/52E+e7GbPYoZMWnHtt796rFHhZt8XKasJOwjespm9gN&#10;WfS+3zw3Qjbc9MJTVgg/PlvY1wIjyHxrAhW0YrE7a1Z5zD3cAlEy87a6P2cziI9l7qGIcYcyo4TO&#10;ATu2t70A8QIiNxkUOMb2NmSwPMoEz1qhqo1IIAbSeCM1aAGQwVvscY6Pq/A/+cykrfKgInJSCRkG&#10;+w7MWxu9NhvcBPKxxoDUt7gx/i9VHXBIqjZrK48h7tDa9gLG8XMUgPb8aOVYazGqyXgeFBuwNIqi&#10;UMD7UVR+Ynsy121Z7tED7OclhwkhG3h+oTALauHlOxBMeIZP1XcYgLo1RJJdIJdqdH+BsaCwgHZJ&#10;1EQAGY18zXH9IPeYBB33QKcEhl7FEIqlOf4OUWYiU9uQ+NwAzwPHkAIsw4vKTGhWvAZnAj3j0SHb&#10;APUihKoQKCXEqtQmLBgBiSrTGIZyTaMQeylLPDXVhdoctgzkuAAvaDCmCfhXoa6NXpMg6ThKEORl&#10;LC6stkBOV22d0LN0JcrXCOjis803r1rqUQ4kidgySOJGNsdfi9rYjk5gJ9xcjdhI02PJh2sWuOmx&#10;OQh16jWixN0JW9xds+S9Jas/7bH4rUnrRu24Ly3bzNaKbSDla4QmHZ61geMdW8WLyqiSOAOmvbDq&#10;WRbDAPTwpeqIJbRACKlRC8xS/YLVt5GTW2qFCevnYd0QNL+8EamqpnUB+E4IdRTAy9QHJK0BIRyo&#10;HdflA7dtuM47pQE9PS/aQO9Lpq7ZyiWcbfkRKudn1gGaeJDdWp2tVBcxACaczwgT+qoMZoR7jFdU&#10;L3LBinhsASMPg2jV0oJJ6gcgmhl4Vjw8bLnamLO9VZ0C1GVJrS2U0j/T8izjKW9OQ5LzkGJfsIf7&#10;VTYW70e+agdloT5olVI/iEp4YJzSTGRRPWGRlWrnoX1MOZ1nyPWzIHEIUu8FFYqEcB2Mrd5ydeWV&#10;CEHqtbbbWIc79YFcEP/mqF059NrmNpwOg3bjROqZ60I8qDt3RB2vMMptCGc0NmynQN7xba8F78RQ&#10;OG6b2AvY1tt7Vnyj5oSa7BtBkCQBaiQcbjKx7UYqe2zjasDGtzYs9mDZ/Dfhm1dB/IfDFr07YqtH&#10;Cj1rXKefr1PWX0R6X1lyckkRSL6+aidiCHQ+lkTh7BMu8gy4ThKN8WCqTUnGRhhg4BUSl1FDHbxE&#10;R9PmmQQ3ExlFeoZRDVnYvLZvbNVniPMrsHxkJtaYgchFIWlSSC74TL0x4tTTjky2OGn4nu6XnYSb&#10;kl/nMRxV4ytt39b6nJ3pfs5JdjmHXkJkY3hdijh/BCyWmjMYyjiTOMKEEA4bUxYhTNQqc04X7N3t&#10;Db7OoLKQ+ECmlI8MRoVIM1MtIIu2ckCUQbXWVu3OG7Pm1oRVMYqiNr4xWX5xK8KSn8FSHiQLH3Lj&#10;OIUkv+dZPISnmrK/hBPt+/WhXMKpflvhM/3ZPowWch2H2KZHkNziMlOWIQyqtqdYGLA8odOHkcVA&#10;KOcEeu5/c4dwhWGlGOsMhr/JV3UwiPM5znOUJm2ZZxvbU65kzQqPKlZ7swaCxG1O625PvISZoAVv&#10;eyxGyJknxCReW7Glow2b2V2yxINp891cwjgWLfOI6z0YgBxj8PdXbe+9s5a5P2Y9ecIiaOxh3CVq&#10;tBCsZo1a2ztWAA7VrCXCgKq2ZBOojASY4GSPrSi9rcRZecHJevpX1ekRMgkfSaXGLbc9zaRoLQQP&#10;0oJaHeNQ3SwIo6Nc1fqyUJxxeo1FYqiVAp/DZAwMvOgkl1q6X7TT2gOM2tFioCrGtElseuoEIYbQ&#10;QqzUHt90Amjk2mnUjLKdOle5xGdv1hkASHKaCc035lBnoIHalAYIhcjmdST/JQZMZwbphFQh48zC&#10;KZDlOdPh31rBdYW6LansLAaj43LVaTGV7cRIcRSuuaNtKyBuODtuaVSdH4XlV78S7XnSEgUO5oXs&#10;B0GiUhnFmO/GqPBQxi+D02m3YCAB8sB11Di5AMdLonBK3EskA4oR7gNCb/6uA8NleBUUZApDyyYw&#10;RuYlgWPWKnh2uN/mLwUt8zBlO+82belS2gJ3ArZwFLb06zMoIhdGQni6TKh5bcnCd2dt7fKGhW+D&#10;Eigd9zVUzRFz9gYK7bVBc12Zs/SDUdTST+Aq8EqcKQTFiJVmIfIjOAiEmxCok1GO+QkTgnVVs6kd&#10;VQBL12HUcQZdzebiqBylppMaHP6WxrvLBdSP1nxi/U65pFaS88CtchA6GSOhpBekM16CBPKzB49s&#10;1HSiKdfHaJxzglXhDqEd6D3uFCVr6V+FP4MDJ5CzP2ECRs1Xh28oidcEtWrE7JJ2909gmAqPqCwG&#10;sbkFT2lOMSHKS2hvL4ZU6XPKGdWnVi0+1bclyvVcmQmLYcQbrhbC3U9QQDLWn0OSMUZlIYF8LVru&#10;7yH5Q50Y4bA1Nxcg+oRAniHqpBG6CadMIgYc5Z78OMQRkxdjkBtNEeoeQu2MY9Q6NiYNghQJO1cv&#10;+52jeUOENG+ICUjxfE54BRHx4IISdbwnAq9TTifG2GoJJZQkLAVV5gAnBKlDt/1We9KAn0Rt7iCI&#10;uvGa68ayxR/MQljXIbdLNn+wZrF7kxjJkk1uzWAUFzCUafNfX7DC4x4rvdGG8pmwNSRx8dGgXfrw&#10;F+bbUaKRz8Rwnd0UhRmrogKdrSI4x7EABlGvAUG5CdQEEpNBz+NBpWqvZYEceUBQ8Isc1MJYDI9L&#10;YkBBScqiTgwnRBBLy1rqB1W8POA6kjWcwqMxnFCuC7KmDWY6+kSlAMM2cOEVeIoW5uAkziLdz5z+&#10;J+daf+4sDHb3/wLIR5HARfJaiAPBCiDM1ctrztbLDLIywAOpAWAab9Xh3FFQJgpRVB+XNPeWF/qA&#10;JBFCZCLbbRG4SBgYVVvxS3CDEEiks4i0Z2ct3MVEwLdA1KODJXjEEMgwCMqO2lYDKYkC0TOrtdb+&#10;9pJD5A8PkJWEak+xj/GbcZJz+tlPyEqXu63K++uE4ziOkuf7DGhVgO9oBT4cHsHAx5w1plyZMAli&#10;+jC4FManpotSXzXldYSCGHgRqVrBKDeQ50eXQOtNQsS1VSYf0nl13bKv48w356zw5IItHqD2HmKM&#10;N6ZBlkWL35+2AIrGc42/v849vXmeryNI5UnzHRHiXv8727p63Fn19+Hs/nQ/4XrU2a+lmugkcxqL&#10;Q2aLWM2lvVWMopsBmDKdYayjZ8tNbhyLVw5Fh1hHshOgwyQhp89ptBPHypSI2oiPMHEQOhkSLD2M&#10;B/iA8Zy8LtFtMUlLEChG3K3sAcWooCAopjoU9VhT7kRbQdUwR/xBRdEhBjfDdXa2V519usVqt5Vz&#10;M1bHynUYdZaJigaZ/Ai/Bz08EOYMKkT7k2LpURBAz4NyA2X8AXjBzhykXDUkAxiJz5JxrUdB0lEi&#10;8h61tIpHOy0W7rENDFmIqHoUrYznMFBPBI8kxPi1axID1iFUWs9KMGZKL2RAg/qlFYg1PEzX5bMr&#10;VYgtz6EznEsoyGtHQWftK4mC0Nd0cRLEZcwSHZDxLmdVvVmdQ93hGNxDFAQP5XosBQLvNZYh7j22&#10;2USJYkgNDGxrG3RCYfkj7RZANKQudUBQ4Ux3Jmzl0hwKacaCKBnPPkiC8Ijs9loDIRJmfNzMcZBx&#10;LYPQaTiqT3kqkDhV7mUs1OYEMcNzqWJA7Tb8gMgx5R7kfaXmmG0w2fXarBU3Z4ivU3jyoO3uTjtq&#10;QGca54HFvc1FJg7PxVtTIE+2jlfjgdH6JGFrDN6wwocN2J3bKWfPThDjESFyEIkQoHN6EqBOPDpi&#10;2vWnssdXQRG1End28WlPcvvzcCQ8k/ASwiCbe8ReHZRQ7nGQIJTutjyfp52KtTKcKACZRAIH4CdB&#10;dcxGEqchsDvbeKYUF3JUJQMa6AbKSVthVZ0Wgu8UQaZybs4CjIOq2tYhmDp3WaUMifo4yIFXgjYK&#10;SdcvpRwpG+Tvhwdztt1gwmrTyEiMP4bSSynMXTQvYTkOjGuHpB9UDiPDk3yvDuF1wmkcYwohqwN4&#10;a1jkkbFxM1ZCT+2ESDO2GkvtvhQfkmxXC/UC79tAWeZxzAJGXtzU6R3aDoNyA4VkYKrUOwCBVDoi&#10;o1CtUB7CH+P5dBCW8j4lRz32277aWjCWHvHBtHZ2qs4GHqXmPdxbKT/H8+AshM9jHiAxmgLm8IIY&#10;XqfkUQCF4uNBcny/SXxWJX25OsQgz1qWD/ZyEXVB0HEoOaCqhGUG4B8Jwtj+PqybmFvhwxzOAjRH&#10;IYwF5Rl4WPGBCgOQTrQ5few7+16xpZXz1tn1grMfR9VdE+stzs7EMAYoGN6ChwTjw06LiCh8SpnQ&#10;MESyhBGERWSLnXgHfAQiWNxcsZxWe/HGIGhxuIdsZpJyPLDifIFnSHHPabxfC6HrTJ4MbDHU4xxG&#10;EMSDdrdmnR0FXowiW0cB8DUpJ9mdtCChLC3U5LNyOIAq3wTNansR8EKCIbwJxmyryXgxBjKWBP+3&#10;oXvIoB6ZrCLPHceBZJgq36xB+rOJPkg/qEeY1CY4tQhdJdTt7K/YresRp4jKi4BQm/dAmfFHZq9j&#10;NJLUatCcAwGiRABtFpOxJEAq1eSoHOJgd8HpMFnKdzp985s4ymYT1OVZVb/T2Fsxvw9k8w5YCfRV&#10;6mFrUyKCaCEDQ60eU2tsHw+ruO6Thza5edWnEPPVoFiFR0qcxYjTbmUhUUgqztGpniKTToLLIcTA&#10;OcgkBq+Cp8O9JdQS16sMAGGQWwal4KxGX7CbV7J4DQpJYQxvjDOQmXS7XRh/wakkcxNKLh16uC84&#10;T7TPrl7agCOM2ObWuO001kwnT9S355DcwDD86GCPvzOxYVSCNqul8bxVvmaQqjpGN5gZ5//wKkKK&#10;OjPkQMQacT6I14qHqJNAgklSb9f8Hs8KcVVPeRcG5eW68YRQacQ8TOrW1rqtY2B6n3qYpPD+GOhU&#10;AJ3KKLwwRpPWUsPWkjWZiAzO4sucZ7zgakyoUFDJOHW2OthxYfz9dngYcVL6KdB8E4WpcgmVSqj+&#10;Nh4dYNLVi3/Yjvbc5sbAQoyzVqOvHAYwesafuYmIZ4EyaZDB7SYsE1oCUc3XBacLZ4pQWmLMwkh0&#10;EeVg5dmzKTRqKULdKlQiEpbKFPmHUsihS7lpp8vFsa2tVSeXL9i6dOTGy4n5wU5zwz+SIrN780i1&#10;XiZp0XxMWr7BgyBzs/lxB7K2jpiEBijBwFaAQh/er8a5l68uMUADkFf4DTAeYNADbi3UDTnErVHH&#10;awhnfmBVp0ZoPWgZA9Ee5QgyUMfWZgkLbiBdHSq12JZGIqb43xgaXwcUuLm/kBYdRXAZvHoTA/e0&#10;4lHKBPMZTOClAwglRiND9+J1lcoi8p+B05IDCJOEJCYINyWnB9uQrWPc6lOXYAJdkQFCiMLlkO1u&#10;rhIGxs2nPIo4BOOjzfxqtrzBYNdqF7lnOAJGr1PjVdEvZaZkYQJSfqBcRnjQObuoUbtACBkkRM4Q&#10;Aoas1ICg4ghaodZSShxOFG9OWB6SXOSz63XQBENROPXiwGkd+x/DyHmGgK/dWa9KMcl5qSyQtsxz&#10;puAc6zxDHBS6em3dXKDvtevqV9NjBVBLJ4hpTS4A+qtZoE4/kRM5RwxDJ65fiVmkPuKE1Bwc51gK&#10;L/MqV6LtoQVifLAHAxgDEVYZoIt80AXzgyCqIVWL8W3ifBXo227MWzo2bA0sXOsW+RoX5WFCkXMO&#10;U09sLiETkZx4hRRVsTpt2wy2j2vnytMQRmI3xqCQ4odEaz1hq9mF9ULORDx58FQDRAOh1hgsJx3O&#10;e/yQrxCELwypLdQU+7stCCfJF7B+VEcEb1HIq9YhZxGk696yebzIaiYsFiM0hHmfQ4AJjRjX5cM5&#10;FBmGFkfeY4Q5JG4yimESeoMYQgXY1h7sEuFHdcKl8hw8hhAIauRqUmIbeDRhIAFPgrxGgPUIX5NM&#10;lFfhUkQfg4xh/KqrTRPOg6ifJAaXIzQpkZnkvdcveRlr0Be1ebC/5KwsCynqhMGHd+o4yQRcpw8k&#10;1p4juFAZZEgTvuNd5kuOWF0ZYsJyEZQVnwvgpGrQ6DxbZNBpR6p++ntbIDHjn8yew9AZx0KPowg9&#10;GdQWyJLn3koYSsAvEq5DG0BggORYBCh0R7DYKDEaSPZBgpJ4gjwlwcCs+4G17KRFUApZDMkf6+YB&#10;upigYVsNdZknjYxmEnX2XwFUCfu6GEyttww4x59d3nc77ciDTGwYeFWr7ggETUeo6SzlHC9J9K2t&#10;FQwKGSp1wWdnIVkRJrbAgIjE7fKAO9uEGB7OG+I9hEBnNRbjkDTW3mVtqBcSeJIQ2YN1BmaVB253&#10;eozICSp4uRBJyBnSkSqEPiUaVRVX4nN8fNUJ7rtbE5bkf0OqgcFgt+uLvKbwSiYXLw7hHDKqfErc&#10;ifBI2FpAMenUjwSGnQMV1M8khvf6Id/b9WUQZh6j6eeeBkGeQasxJjoFTJneCOgh4aAMbw6E84Cq&#10;MqoiRqc64zAOoiz35hbGjOEFuccgRuRj3NYw5hAhUeOYBVG02qtVfB/zFgPF82VQmvlNYRBqfqTT&#10;X7V4qwpEZd7LKJ0c7y9zD8obVRRZ9hln5jSgPVvMiRr5HPOXJuAa8Ac8LOLpBApBFS6eRI4lG3g7&#10;HuCH6CpZFNGHY6l+YrGsX71QRbx828RUCJRaajpcgQFPp5DGQO2mFAGD6YYsbhOakglQI9drmR3B&#10;WrdtEscTxHshThZPTAHHJYwpV5qxNEqlgvFW4QI6iKCsJjPIykB9AVKKcRLnMwyMSjjDDZSKBhX0&#10;SYmkgWahEKFFmWfCpE5xl8Fqp6OkfDrX5YSKENwqCLLpsCiVA4hAKxOpfvRpjFanmerki+0duBHh&#10;pYg0jRMmNiKgghQLHq3umGt89gHopVO9FCbLOEkESM9iOPp9AZVRh0jHlc9xDTAuKBepEe43lmx3&#10;1EmQZ9NZRnGcVrmnBMaie3YXlJXWmhvIxnzpWbzcg/hYQcsZoH0YVI0Xup/ljOBqXjhYBlSs8kzr&#10;EPBmY8lWfYQs+KSa96ifsA8yXABVy7o+El0cU9uBA0LdfB+0gLCDkaiK4Fhpcw1rJU4CO5JgUZ0T&#10;AyHKgxDqbJjlolEsS6UDYW6uSAx0Qw69sPSo1n4IGyEGJ81AxULAvlpzwRnUY1YcQCeAJZkYf6gP&#10;ooo2r08TqpbNxzX90W48rgcuQyyPtMNl+H/4SBOvixPO1F0xj4ftwIuaOvmKz1YzQcm+BJOgpYdQ&#10;FrKIca6BNDVivR/y54Zoq4VpBA6lNZZmZdlySW3QYoJQJHvwBDVhrkO080jdAN7k514zEF7tjozo&#10;BBCcQwd212soO4VnvLpSQyZDngM8rwil0DdTRaUgozMYho5oiUHahdB+nj+bm8FoGL9IJy+UHxDu&#10;ZlyzTKByKDriJota3MZgEmqMKGLKuBbTM/CYGdSHeBRGEOlxllDSktMYhjLl1dqCk9q/ciXqPJcz&#10;NhhZiv9JiIdAsjM4uxoBqJOEtth4fCNMvnZ5EoZxdB16GUFJpjBsSfBABjV0uOFkssORLvPqfAGo&#10;Q60xaceCPLQq1tRtSc3lMsCWeoSleHBJsM0tlAAXFCMOYAyRPPwCyNIWhcOjWbx1DMvutZiW87lo&#10;Gu8rVGasvsnPDFyY7/3pcZBhwkJbC84qaqKCVsdiM0kGjQlIo+tVklgERlWPWtnGK0ElqSWFuJpq&#10;UvHeq1fd8JJnmUsXKBThYTbEnQgrYTxtT6xeA4KHZ+BRzxJaw7a/u4rn9FpJ61V4aCoy7LS3kPqJ&#10;KHmY6sHD4DoMogtPK2OgNeR8ADSJg0AejDWE7I0Sx+sgXxCjcjNZUfhCY2eagVZhluqDxeNAGD5D&#10;RN9FeMiBCrXCItfuhVyOmC98waJbPB9hIbg767QFzYOAVcY+wNgXxFG21/n8OSYSRCRcF+SwvLS7&#10;oQASrmEEBbhNujjvhJs0167qMHLQRJvZVF0YJuSJsBZyICrzEGHcUiLkAEKMawi1VRccxqgioL7q&#10;hGOQZaFjnblSGWeCkOsLER5B3WPa/JRE1cT5wBAMVwtROlVDZEsrwFvE1mZt1VmKjyKbY0IRXkV5&#10;nuIjVu8hNIggZTGoDNabwMKlJjIqDMIDS/xeGUZ1LdjZ1XG0a5CqZdNSvKDfy2cqPq5iHPq/UJ6B&#10;54G0eqkUuBd4jmOkOqsv6ng3KMDnS9bqWFdtOEsTJlNMUCigPnI98ItpiDXGKi8E9pt4aKo55ZRw&#10;5oHaLAOn0kl1V9xTs2TUUxiESGDAKcis6lEyDLaWLRIpwqU8Fk4T5PND3NtWDfUEb7t5LcVn9HMP&#10;WlLQHu5BwiiGyvvyVTx6fw20BXG550Z1wdxZJd5AJEL4/vaqs6xQwFmEBFEl4UDkBEYRZfzjKu+E&#10;r/mDz7Ld5U0mO4EBo1DiuW5bl/DgsxOEKh9GqYXUsk4EU3jDqHRSx05z0fabSh+MY1j9OPoI/IMw&#10;ixRXbXQQNbQhxyC015rwKMJNGESN8vso96hscSkNoiRyxET4Q7oIP2HgmpsMNmhx6XDFWU3Mi/2D&#10;GHWV+uGtekCVDWi7xoaqzjUpEKPDvUX4gXrUajLxFowkA/Jsby0h17SGQejCarN5LJy4mWMw1YKr&#10;UkfietufJf2YwO3mqNOEN8nEiIMEeOh1oLFQmHFKBQN4WYZwoc3iFYxDWyWkMHyanEInf+vG0DBe&#10;7r3M62h/EfIpFOK5FA5EnnmeJLDtUi+YzUV4ju51kHAyYrvwrRIcLJFjEjBayfUrBy4ri5zz/2qz&#10;usqA1xh49Yip7MIF8G6d+ZdTsoyJVtG1etOL9xUYjzoG5Aa1d68nuQckarnHKkrEoQZVVOVWspLr&#10;F+Fk4llH+7POOcpRzU0CtROW/IXHMSbacZCDT2j3onJTys7qzME8XC0MssTgWkXlaUD2Zg1JTjiv&#10;YwBK7BUYH/XC8RMp9GwBDG2d8BTFcLzr3Yz9igUYFw+OmYRvFkuzcLwxEHkWRMGiU405vBbZysUC&#10;4U6nGr0CmUwhrZQzqDdnnPgvT/JhcethOICIK9/HUDoRrFjn7iXhBVngXNcKOEedQaoIWZfVc4RB&#10;9sGk4wxqHmNQNVyOCVW4iASwYKFaigeJDWHFyDc8PAZRjmU6gEyMhgcISzLCf6oMfAIYPzzy8eCo&#10;KEhrRJJV/XJ3VhgsPltsHsRKYehhuFejNu+UCPiAZj8GW4X8BvxITMJfVBVoeFeEECmVINjVDj/n&#10;AG7QVetBMcc4IcWoN+VGtIDngtsJCbYYvwrwXUEV1XmlMRK1PA8TuvZ3faieJacuJwO/EunX7/OE&#10;BS9EOMHYrvJs2Tgqh/EVP0oxDynCZJRwWGZiox6pMp6fsFxrjqMkvc7ygQ7kDPh7UUkQa5x4BedR&#10;7Y2WOHL83R/BoRmnBOOpnEsFhFGUUFWezjZyY5TadC9hkNwEueBWMZ5JW05CIGA4AR/jf6LxDjum&#10;7kkR2L1K/na3ubmgqsfwPgZZO+GuXkoDv3g0DxFQrgFISvHQzYN5JloLShgKf0/r9G8mwCcWz/vy&#10;xP6b16JMLl6JMcZ4f0pkUxvNGFQ/IUmllM55hhiYDneOBonvhLdUqsPpTqAqq/3dJUvzwJugSY7Q&#10;tJrptDLw7QNaE/CrHHxBcVrSPaFOihhjhnCiDHOKCdlpzppvc9x2LocxYCYdNaYYHAaZooSUEPJa&#10;KqdYh0hDfLVmUgcFYxhA0zkWdgzpPmMBOFBzC15TwjM1EYQEZysLEF4hBOcq2sOMI8hAQDlV6Icg&#10;iFob8jERDQhvFL7kHLrJZ3gwgjUVR0U6nCrB3caMY/AensnH5BQJBWq7GmRedH0thUjdLaNKUziT&#10;zivMIbejvLdSw7kDbQ6hVYgL+3sIJRetSdhTYtGFgwWjkuJCWa0PMQ6geoRnL0vJgcYu93FbI6Qp&#10;gyzxkdicxYBxsK0p29ubs2NRHibHIIvcKFcQCQHBRR463QFnweNQEbnNISfdq7T37s4GZHTSWVBq&#10;cjFlausqoYPfxLD6PMixDUpsEsMzNaXV8SCIYAxj9CmDCnRe2vVyQwwunhdHIosf+YnxIR5QWySU&#10;I9GZezqwyAd/0dJ7EphOYJgR7VyEDG4kgf8GMXgf9GGwNmsqlyC0oBxUqVcl1N24knbuI8+EOLyB&#10;ECQeUsSDg8T4CEizQhipFIjXAcIonCOWRprKkAL9DpcpYCjiWlot39ybdY7SvXwYcHJNbi/cgM9O&#10;ECLDR6s8v5Yquq22Q+hgvCJBEU4GnDCh1mfVJl6uPBKTucHzReFOZe5TK+uxPOGX+85KbWJcXtBL&#10;IUdCw8M9bu8uW/lombHRdhGeBUSUtC7hnHWIt5SLMsGleh9caA4ORYjD4ESwfUQAIaNOnk9j6B6Q&#10;KApS7+75MBrGA0WZJvyl4HHbhKssRpTl+pkSigcud/Nq1I6p3FBQH2HC0pkuJ4mVgkzu7qBE8PYd&#10;YF8VXqv8rpSdMC83X3XiuPbbAoUNvIsQpP0vqhPRUnY8zOCDSApbUjQuSU8tam0QWpTEwqtUxa8W&#10;GpK7WZCsSqjL8P9OKhmjinCzdfiSB+LcwCCyZf6/1AUU83sImm9zxonN2gGgYiWt+monXxAPONzd&#10;MJUOJOMweSXsRM6ZIB8QvQHkB0PdtgwKqgZDpZuXD1eBYK4DEV/n8yvVGe6bgU5AdrluDDWnQycl&#10;bVXAVcVzo1HCBhytXOgmBEMocR4l88K+fsfpdNyeiKiXgVZhWCLGmOHNIVBN5ZVC3krzohU2xTUI&#10;A3hximtl6yAzYyMUKoPeBbhPKMo1MC4Xc6V+M16l1jHewNaEBZk7ZaRLcD/1bVGjAR2No4KpdKqd&#10;5wbBufbh/jKIi3NhEMnKgC3HOh2jCPFcKjbL4wi13UXTMTwxPwaMGBEHKuHsNaLBsVQBuIewCcJi&#10;xOiQHjrZbS4umj3QegWDHwJCCzB+JsvNQBbxNDXKcQNvOVh+HrhXja0gX95752YR1cAHEy9T/JyF&#10;lCmbmENF+CBvMQbQXcPrs1N4yhoPj0RDVqaJq/Ew0AchbJYXmJA+QtyasxK9AyErZxcsC8vXgdI6&#10;HSsI2imWe0p4AAQtrrYbGEuBe44zyDqGVmrp0iXXswEGuXQ6uVRUpcHn4Z0pZLyzdkQ4CHC/EYwg&#10;hqRcwUkyJWWrBzHsC+YC/lUDG+RzFHoLwLE2zF86WLFooA/v73HCXzQET+EaSoWHIJ1BJkQtz3RE&#10;f7LcD9KA3HvLdnToZ2z5DFCgCSrGcbSm9gKLrGOkaeZle2/Jbt2IOmOo9ao4oSmcEjKP4wAjdv1K&#10;EGPl/kDhKr/TOlMc9SkEVMfwGM+fZaJX/N3MHyjCfMUgv0EfRJn7UdG3S9tzIO4JuJe2rMQh4MV8&#10;JyFrmHngbxjozuaUHTs8ROPjaUr5FtHlUQiMs6elOGn1BrBU6bQ6nlzkATOaePR+pdJnkSgvlJDa&#10;cWkvTQAoT2jhDpRxjsFHSWhfrlZs1XhGZ/aubvQRYzFKJtuHjL13KwTJAvLr0856jRodZ2HrRSY/&#10;HlI7Ug3QEEYFmcWTxRUKTEayrjOBgGogNVOTJMVAPJ3OAlqaAdFKqR8+5IqJwyDbQSdtSVUyL1wC&#10;riHJtW3eF0BxQG6DcQZGGU3uwa1lCJAoAy+6ezPNcykfwoBBOmMYt5fQpKX9FQa0gTencBgtPWix&#10;UIXTjdoCTqdQwoufdxorFof3OfkaeMQSBFaEeW/fw6QjCLj3JOOnUobt7QWrEarU9buyDTfaJszg&#10;FPtb87YGJ9m6mTQPP0eyIDPo4oN3hKNwHEJpTnkjrieVU2bulFHNYpjKZPuqU0jradvAABvNCT4L&#10;w06dh6+MEl4nzUMIjkT5HgNTA0dtdNvdQcqDhHuoWTcK91gOqFY9QxSPuLIX5MbQ91eWrAbM7u1M&#10;Q2a9DHYfhI9BhOj4EqAL1ruBl6sfiY8b1UngKkZOYxRK0HiRamXgsSkiCXrojEIPXEOeWCdsKUWc&#10;rl3goS6gfpSK7rd1LDoSYYLjwDxhLqsMLCjk5z4CQRQRkKnzgyP8XII4boIwaYhtAjTLMvlBzwCk&#10;j1ABAoSAXKFkSnEZj3HaTuD9mxDjza01RwHUG5BxQmoM7rMJBHtRaSnJWcj3Dp585YrXUXExuNQl&#10;YrlX6XwpDyS3ujOEQY50HmeqzTmKLVldgNMNOMiRIFSFIf5aBgnCdTZwjEDiPOSb0I2ySDI+G9of&#10;hWOoXVltl+sFcITtQcItz0cIV2WfiOilg5BlMXgl5NIqxkbeq5CqBt+L1YkC8Ee1p9/i71U4Rn5r&#10;wXwYTBUZHwX9m/C5K/thS0ZUSqLi7glHtOwzDjroQv+jfefioGnmda2BDG9OQaLhWrszTt+XRHwU&#10;jsIEqjmwjl2pExdV1a6NU9L9WYhoBYhTQVKCwU4rERNRhTrkjfi1iaE0UQsiemnIUxgk2RDp23QB&#10;73gl1wwnCQE8cJrr7F1dM+1r0UZtqaFCkbAHoYs3pmydSVZ9yTaGu0EYU1GRh9idBw49TFAE7wzu&#10;LzgSV4t7GWWPkdcKGaqgT6AG0qglrWCHCZ2X95SiHyL8KVcyakugmrZy1ndcDkdQgbZWgEPO38et&#10;mp93stFxkHBvG26FbC5m25xUfO0wSBjDUCCAys1o22kYSe8RAeTzI6BlSqeybs4TUtaeqZXCFI7F&#10;PWJ8PgxWh19luIdkut1JsCnrmt4at6ByJCigJBMj4l9DwnowtEaDe4DPKHei/E+JlxJl2hPk7KVi&#10;nlQ85hIph1cGfAO221xwEpEeLQWIV2FsFcYzg8FXy4QX3pMTV8N5pTZ1HqEjWEDAtNIGIKwWV2Mg&#10;kOqILl1C1VWmLYeYOCbJlkZdhORJ2/OQH7waeaxKNKWPVVyrrs15PqRGHE0AQ1nQQuSwgMGUQIk8&#10;kBwEadLcdA52nxQhYoDWlDfh2vXNdeL1sF2+HHEKdxJ4YrU0x4PDW0AUbRwr4R2bW9L+PQ6RLJdA&#10;I/EjHsrFe7Tm5PcgvfHUIvAYR9vrxPAkMjIKQmkvtBbjtLAVVgYZhFOrzxJhLasqOyZJnZjUdCfF&#10;5xV5njKoou0QJfGdxIgVMHodw9vAYI72/c62WtWqFHm+HN4aIewUMJIICOYD2dZBuLIq1Rmz5iGI&#10;wrPmt0XqeS4MW3Wyqdg4jjhs2zuLhJsppxN2jfc544sBidSrNnkdJy0gkaMouxzqzcvvFBayIJnO&#10;kFZDoqrGB7SQIQQxHDdyWVtPlUMpw3O08h3muq4Q6hCu4mJ+Asot8fkBEKyEkynftcGzNxrLzlG6&#10;OQxYqLuNMQS8vahcuB6Gr34z29yPsr4ZPvtYEbWxt7lKbEZtBFERxPM88U5n8aTgGy5Uj6qy8xjS&#10;9sE6EIolAv1He+vOVtMikxBCVqq782XiWTLGhfVewoJaVNWJ57EMKgIitbONTAW9lNQpIb10xm+8&#10;TizlGmom2KgvQlYhgKBRTIVSeHG20s1EaZ0DIgkn8fJekUvVuOZRZpvb64SCKe6L+Aw/0HZX1avo&#10;gKoM8JxnwqI8bIXBTEVRbMT/OpOl1dwCsjOEoaUqoNom6CTV5FG3hosgANCuZ97Rrj4t7g3YGmEl&#10;qL3QQbXa6MKA+RvGkU0zgU6ikYHGyCr1WQx6lIHW2pmKsCadNbCgf8g5ICKFETt1M/C7sL+V8SME&#10;orS0NUN1KxXQPAL51nkEYa4ljlZuLDl1vlrCiDmrxyAZTlHfmkOx8BxwHz8IGQdNM2rMiJEvcU+l&#10;MoKBUOKJMiYYnQs1WkRt6ZzIMGMoVbbG52t7bSyIEzFucqpN5kXt17KMawx7OJbPjDN5xDUsMRgS&#10;l4ATMGBag1GV1kZE/dwGLcPPIR1ZhnLYO/JDSFVriyoIKQMLcjAwPgZ4c3eSUDCD0fU5Z+qFIVQu&#10;vGBnZ9mKeEJzd8G2mkAiVpzfIixJjnOzV49c1gBF4gxGqn4R1QBSMdEqAj7Yd1kg2QfCXLQ1JiYR&#10;VfMbrB0jdAqtkZ3qlhBCUT24lbdUXOsaQ1xjxHb3Z51Ftm0kdlPEF6LmyQG3wK5X/ImBjGhtCSjW&#10;6WU7eJoKf9QVU5v1m4QlHxwhwmSHkPh+qQXIpA/U0JZatfHSBKbk6VzDz0Sqvlb7eiLEfy2oaaU7&#10;hNz0hwdAowHTRvcM6JBGRe7t4AyQ0bhCC4ZZyc/Z9UthK4BiMRwiUYe8Muki6RFUiPheQDShqSOB&#10;LzA263AkhAT3qzWkQmICQ+ce8zjfDmPMfRzsrOOYGCKkWucTLHMtHa0TZIx0mLiO0j26wvxgPFEc&#10;wadIAU+rICpSILXOPTiWR1Jp04+2LniUHkfH57AmnYOnnWshJk3ZPMV+tT1XR2tl6zY8g9w85Aky&#10;6IHAFohpQgDtBQkDVekk8RxeotR7BtaexoOqwKnP18ug9tv166vAoZr1MKGQqDwhoV4HDvk+i7fk&#10;ifd+QlcESA5HOsyvZshApzaUHWkdCuOMSN1kgVm+30ExpOFDRxDDkK8TuYgi4b6LPHQhQ0hRuGRy&#10;Q5DcRKzDvPCgSGUW1CSG44k1SLDOL9ZOg6g23zOZtZ0lZ1Vcx9PECXPLhDQ/z7ONNNbWDt2XD56i&#10;iVKz5iDvdzFG+fIkpJEQ5QfGub8VFKXOaCxxDxFQTOUT4l0Fnq/ZgKMwhmGevwh65mJwGZ4xDf8I&#10;cw+V6iyOBYmNdjmKT/tt3BhfAWRPcZ+qxqsTYmNJnpnwlsGh0rlJiC7PzbUTKMcrhHzlwJJqFlCe&#10;YZ5nLAdqSL2VMZoKv9vgeSIYjPZGqf+MKgt39iC7qUmLML/HfPAQNdONEkbU2iLKQF265CH08DDA&#10;4AqcpERcUwclJbEyxLpEBK9mMtdCXbZVW3PKEkSIlYDbOnpWP3KIYspiNLrmhmCZySpkJ51eZxFx&#10;AtRNEC6yvwt/wXN02pWKpKpVkAGP0RqD+qP48FJt01jG2oN4jHOPfHYYL3f7QBkgvQYK6P5jwG8o&#10;3UUsBn7xthW8qclkq2alTMxNMenlar+T/CuBNqoT9rlAzvIcBPzZOkgGVEk0eUl5EO60xUTnP/u5&#10;x6SkJca2tT2LlG/lM5g0iGnUr6p/GSyhFQJd5B6bEMK9XbdDQKugiQcHiHPtCNCeIMQEpZ52VpHX&#10;IA5EctU7YGnCzB7hNMOzR1OQVIWmRBekfMqpImxsLlgDB1DVWQTSLb7oQlVJoXpyPXAkbdVQ4RdE&#10;uXLx2fNgyGWiRjLcaet8r1YdIZApDRfKFqdtf3/FEQoix+pkqYJ4HY+jXRVudzvPD9qBnMd8vg47&#10;OtqwEDHMExsifjPhyXYmkhexXgz+/u0oD6hlbzwE8uTRwhfxMweiHO1r51wvZGgBzx23LbyphFHs&#10;XZ6H2GFgSW5MFfvE1exlr1NG2NjVqioyG6mWJrSFmZAAv681Fx0pK8noBxI9eI27wETuzFo6jNfy&#10;CgmKUR9q4qOwFeJvCdi+OEQU1r7K75tlBhskzMIFctybzhPyc91MGoTB4Pb2V0EuHASjPSKs+dYg&#10;nleWkLzdTs5H60EB1F0yguSugxoNqTaQZHvMIZba+pFCeUSQ7UfwMtWq+PA8tT4/uu5lkrQLYYPQ&#10;vWDF3XkL+0YgkBdBY4wE9C4SFjKgqh9YV1WfX+tkCABVrOUJRxtubWiDeygHkuA5ch2EPj6Tew7g&#10;LErNp3DcEO/PQZ7TENaj3Q2MHBrAuDYbOCTXShBqZMz6vNfvbzqr8Tm4oyr+4tCAUByDVHkFSixU&#10;x3EZ7zJq7XDXb65Em5PGyENyU9U+O5bmxlWJHQTqvMRZXwASShz1BLk5YliJi5ZK86baURfcwIsx&#10;qduBchp5VY1hBIkKMInFqtJ7gxAjWby1h2U34Sb7WLG/k5hLbOVzSiCGJnIP3pDAy1VA7AVNtM0y&#10;z2D78bgcHpREGmorax5p2zia5VoqnbxgayBFsdCBGlMZAOGEwalDguvE+OtXQlZGuTjPAc/SyqmI&#10;mFalfUyID4jPlbqRwygEoFUVXBX+HovyPwVtLgftQIX93RXzuQcg9trfMmU+jDaEESSi8BoMe/fy&#10;lBM2gjxLsXbecQxtbQgzkTq4c5NQkYy12+628k2Ddud23ulgqTLQEsReBWLa1+2TA6EwFYoqEM4w&#10;hhRynWPi+glFcJnmEt48jiMvm7uiBByktgYZ38TzMawqz5EmInjlhPkOJ9Wgxdw13q+tNBsY940r&#10;MQsQvrMoohhoWoX7aP0sSAh1iwrAIyONQVvKgMZwG5VMOE2JMqohBgmJLLtba3asqe7TWKAKXfx4&#10;iiqjaqgabfQK17g4ikDH1Mb2eJDgs938CeJdDMmswWsoacOgqcmN9rQkIK/5BpIPuNbRLAf781gx&#10;UBnvBPYH7AphTbBcxsPVR17ZyUSu3VK7MGyFAwbNh/JSGcONq3FCobZYYFRlpCoIlMghh0GSrQO3&#10;eQogHA+eRbJeg2BrD40qxMq5WXPBKVRboSPwVNAc2MCbMXId3Rvyt/O+aQviVV5vNwMyjoLg2gyu&#10;CpmTchr+N3c0wySqqr0PfqDQQxjl79lsn7P9Ig8P0bPllb/h//M8rzaZaenhwZ2a7W1tMEEYPiFB&#10;RddJlIw2rSXhLXHG2AsKRrj2lUsBVCGhjrHP1/ossTUDV7zAGOFotQ2LIyL2Dpdsf2cFcj1MWF9n&#10;XFfgkIMOx3LL2PlclXLqUNC8whARQd2SdLCFWnvE8/BKQuLm7izIPWUhnlllHzrj2qsE3rb2HQ04&#10;9dJukDkKEKQYyzTv9WGsx6LAcianNYdBZBMSTvGP8KGaVnX/UYWXVhcVs3PFXuf8XnUkUOxScY72&#10;2mgvsSq8c0xUnhhX3Zy0tRicB69O8zt1tU7DD+p1yCETGON9qk0VidxHDemkdVXX52soBeK3NiOl&#10;GbQSN7sRIVYTx8OQUO0vyQKFjZrWQtpBv2f7pCtcP4dnbe1gxPVJc8FT1IAwHOxyqtoDTLLImVZs&#10;/SCeU2wtwglpV93J5hbkD68r8r9JoD9aOs3zggqgyeZj4PcdSPabPgs/zlj0ccryT3wWu+e13N0N&#10;y+1P2f3fnLDL316w+3/ss8u/mbXrv/fao39esp3v3HbtDz4rf16z7e8KfJ+0zEd1K3yyaaE3Mla8&#10;6cZYGVPGOLk9Zd4bS855PPnHbvND9me3A7ZysGbTW17zXvXYzHbQFve8tsRrDZW4drhgG5dXbOlw&#10;3tavzlv2nZSVP0lb/v2UVT9Yt70PDi1xx2e+w2lLXDtv8Ss/tXNwsiIIriWFbfhQGGOtbs8xRxgG&#10;HEqV+6r8zxS0dYMoAIEPMO+XLvud9bMCwBAHXMJJUJSQHIYb5vI9hGaMUSS4AI1QiSuOrUVe0ZlN&#10;8S7GP41iixGmkzj81i4EGoWl3QCS5DrrubAJqSfKqDbb2eXAnOieVEBXgjdqBTxJyFYzSSUOa1XU&#10;NWDgAiETaaIFnxnHPrXQWcQeSoiDOFw4mkUsNVd530XCLyqTqKPFYC3v+LlHNX8Kg8pJbK+6BdBg&#10;BzmcqqJ6aSJVlShRAtjSam6EXWmDY4gomeQ51dSxwLOrscMatCVNhMgxPnmeI63EKEAQjRLi8Rel&#10;dZLcu5LV2s+vmiCtJERj2C3PHMaW1f8nIKACuLXPXEX32ilSxzfzVSI491uqQKkYr+reGmMJiNVG&#10;UPO8iqhUQCwCJ9fxj+oFUNyGGiEq1bG1uDlrOeZPfplDH2gcXdFOi9cBVMYwX51mXLkuIlAAJvXu&#10;RZBpWSitZlI7c1ZuKlID+jehhG//0nKvTdnRx4N25Ysu2/nYb8dqdQAEh6s2CHc4djAKakHiFTW0&#10;dheFO6nBUQW1GgM4VBmg02v9fHAQUaJ9Vyn+1x/uAhhAWBFsLQ1JVfJQcajJ/o4Lh+b7+EWH7Lv9&#10;3UScXsL8grN/ehsuqnoooZ32WEkQ6dR+tZDfvrKI0fI7aEQoLc7HtYlM+0eILZC80ph1DFnNtJsH&#10;G/A2jF1rhQLGFFSLSKOUSRbnUFF7AgXol7IsySlUHQnwAWbRjMpE4IuveyxyZ8XCR53mP2RSbvHs&#10;V6bt8MqClR5fsGvfXrTDLyds94tlO/p23C5/N2Rv/bXXHvx5yS794LL976O29W3Ibv0pac2vY3bz&#10;d0krfdywnS9r9vafjhj4Tdt8v9UCV4kkHyCWHkNDrnMvPMvVr6Bf7zEen63Z7mejlnvLBZBtWAEw&#10;K74NX789adOIya74jC1uTdl0bd4OPpuz5oezVn7Ha4k3vBZ7lDb3nbglH3ns6N1dW+Q5p1QHdthv&#10;44hYfxSDh8Y0tXFRxs88FaE9ZVUpYAcZorhazmmVQQvvSjKrwNGPsFUlrPojJbGTMgwkQnTTThY1&#10;CtVpPo0t2AFGryYLYiFljNbtbTM/4liJe52vfvlIu2ZUli1d0AP98jvBJIeYUyQWddtYJYCEuAfs&#10;qXR1HVDDUbnHimrBmVMVH4jClpjzMNFTGxkUxOKAhew3S6BQPjZDsAgGYRJxAgdMRst4KkwMSaPw&#10;3B4+79KBz5I1lQtNWAUeX6uP2fZlFyJ40LFjp4YvAzABGGnGXG0IVRfvQW/oyKZcfBKWAgMCaG7f&#10;BnRhIurZGAJIk4yzH4FfPmqHvXUBPIN2cGPQHvyh0+78ftge/kOH3fwIvQP1jMMQ8oylyqC0kSQc&#10;h13tAQTMkySB3wUwAUgCM22CjYt2Kk+8x98ZG42PdlLVtgViXAO6WVAuGVCJ4qdqShIHuLOFZ2Ve&#10;24BRDpEdZ2yCYWm5KJIBsOQZo4CzzrmPErirzKvmRH2pdvdWLP+g1yqPe632FH+9s0gAnLMt7K/4&#10;5rpln6zasSCOlMN41GW1BBWKYDhagWhsi/eCoJvcEBcPRRggqJEif7ohlS7HB5UjfFiwHz6+yoSD&#10;ymgjrbaoq0a9AeonRq1O9C3XFpxdvAmARAasRXVVY8RB8qCS2dImGKOKEkuwFj+Iqb1zaqHXwKC1&#10;szaAQ0QZSPUSyGKsae5b3VLigEcWelaAnSjXGQgxcLUJvnZDxTSQ/VDuRSISBsIkH2JE6vaW5xlW&#10;odounVFxO2wb12PmuzRCZD9r9fen7MFve+zGdy679O2MXfpuyeqfeu32HxjEdxNW/yJqm18m7drv&#10;/Lbzrdcu/TpjW19nrfF51bY/L1oDZ9646rLYg0XLPsTh7+E02ldItPGrMofoqkJOFSSUrs1Z4yOX&#10;PfzNij3857Bd+q3frv8pZQ/+JWU736fstT9l7No3a/bLuW7rDfVZb3TUpovjNkckdR9NWOEpOvI9&#10;NOibCOXXl23vnbT5Li/bbH7BBkIjNpoYtrn69LOSacZeJe1aNSvw/GoxrSVNlXSXiF4VACiPs0qj&#10;av51Lm2UKJwRaPM+UfW4FlHQnPFcGzaDjZSGbQtdJPuRwWuRRxt1kjCBCsI6h7zZbi5ageimhQwl&#10;LrQ6JnpfggVqoSSL8aopWFzlXuhSMc3Ulo4CUxAgOGjTiBYw0MM6bqzaHMfp5/kqWcS8w6ATChhi&#10;Cdyfc9wFQSTTeLbfQYtRW7tzFkBSqVOeNgE5DfhxFgVO2doef6/B+CqSTFxL58rkN2dM2/hVaRXn&#10;Gl7GStVLHr9WFZXyJAgCAFqCdRwYNqTyPflHgM8vHJ22zbfOWfrREkHBZc1PNmzvq7g1v8jY0XcJ&#10;2/oqZs3PEnbr1xt27/ft9to/EljeaCHoJC3yIMoraJ6bGxaCDYfvrlvwTsB8tz04r9vWrnvNcyds&#10;oYdeK77vghgwhwQZnWQR5JkEctLPfsA9BwuRfyiXn0ZqiQlpF1lhi3lWZjOPX+yvM2/4IX6tTUZx&#10;nkU789R5KJJqs8YjmP+1WUvf5TnvTVvtrQkrPlm04E2k5gOPVd9csmMhZIEQX1vO1Dc0TnRx+Rlw&#10;JtE56ktrzDi1ct+icKpmqmilqziNIYha8qE4tAZX6KzTBTa3lk2terR8rHV31RhqHVyRoqb38sBl&#10;tHMxz0MxqfW9eYunB5w9Dl4fzKVMNIZq62EUESXLwlyrCBVzcvB8jsr3VfGkmgAfoFLYxEhhNVmi&#10;587mMqykn8nFkLgPtW50ug3DfPIwpOImenCv1ZZ3lpAOTNB1Jm130Uqvt9nWR4t26wfo4Xthu/Hr&#10;dbv2w7xVPg7Z4Xd+53itw2+jVvwwZ/VPKrb/RRngqYPOBfPd9MIg3AzsupWfLmIQGDzXqn68Yfm7&#10;UH6ATYU2SnzoeFdJRe1rTcGS/N5eouyY1Q9nAKwVJNOiXfujz27+OWRHv0nZPp958FHZXpg4Z6/M&#10;d1m7e8BGAaM+5MNUYdhiN5mXu7O2hEEE7rgtcD9hIV6Ju1m7mJ2yeRzZfdgFuI47RS8B6HENp9YJ&#10;onHYm1hfimAgCRtL42SJLhinluMBKeShxwsQH/RY8UqXbb3bbZW3Z237w2G78vmE7Xw0atsfzFr+&#10;LaTa2wGrfeCxnc9WbefTadv7HAb15UU7+nrMDr8atevfj9glGFhpl2sDpMUaoFaEDQNi6rGv41C0&#10;X1YLd86mJpxaHRTUL1YAoQJhJfa0H0VbIiKwnix/DyCJZRNbW4AeASOdAvCivTwTjoKzi41pf1BM&#10;6zOwCgGleqwp2ARgYwF/DwFvChai3BDvQY6o2LtYnENi4BswgiR/e7ZF9QJSS5EfB0V25LjfDNcT&#10;a1NNsWppxKBVJK6qfd9BL3Y25hzhpv7yrhsxW78Zs+DdhKXvZWxt12PzBL8JZO844HTjuzP29n85&#10;Z2/+ly57998m7cFfXXbl9zl79A+HVvkwZZHHQYu8HrTww7BFHkUs+MAPoAQs85bXUk/XrfCOx0oP&#10;kejXYKDMZ4b7UhdJHeGnXQNZALyMIlA3BTEVBX/Jyhw+mdSyC+/R3qwg/qX2pEnt7WlAHvaRw1cB&#10;prsdloQp+67MW/T2iqXvz1v+Eb54nfG74rNjaQZDNZcpolipPI/D47RMSjDS7lR5pQGWXAXkRsNK&#10;v2njldPfDHBRWl69W7e2tXCE0zKpar2p36kkT5ustNDlg8WoLiRVVFuLWYeapSuAAdEkX9A5Plyb&#10;iKVWEbFkH8Yyxv9rYruhXdBrKG2Wr2qrqb0mqk5TUxvV7Kagc2pIqOJi7TBUtZs6AKhq7uAaIMD7&#10;1LxQ6zWqrA/x/6ulkzajFdRtr7kvTdnm0+O2/xnXeyPEpLns8vcrFn8zDIiE+H6V79PW/DRuqcfI&#10;ivtui78Ww3ncVvskbKVPy5Z4v2ipD5tW/bJue98XrPJFkd8XLf1BwTIfZvm+xNecFbhG/V2XbT1t&#10;s6PPLtjNL0/YVV53Pvmp5bcZE+bi4T9gVL/32MH3k3bjT4vW+Cphe7/yW/H+hp2YOGF/N3jOWle6&#10;rB9gGIkN2Gy2x9zlRVs+dBO5Viz6mhvGFbW1qyHL387Z/Oa6rah5dB4Qw3CLmSmrY9xRIq0fORhn&#10;7Nd21yxwacbidxYseR9KfYeojDbOPsT4AMfqW8tWfhugfNPPOARt8/OYbX6Ws6MvK7bDs1Y/Clvj&#10;07Dl3o0BoBFrfBIkYvot/VbAcm+HrfaRFxnnsc1P5u3yN4Dl9732+j+02uN/7LX7f2qz1759xQ4f&#10;n7fKnraojFkSViP2mCaa5sowz02clnlXsZv2Vyl3EcUO1V9PEVV75NVeXk0WI4mLgAIOgHOrNZpO&#10;7Q8gn7TLUxUF6hZeriC1i0gZxmD7cNmaqhYAtNSrRoCgw81UtxST00kqiEURFMU6lOnXson6ychu&#10;8wRUnXoXl8QRmwPwskR2Fyz0YnoEQB+3jb1xW9tfsOX9Db76bH3Ta5OpaevxXbS+wIgNA3S+GwvM&#10;E35UGLD3/vhL++jfTtujfxpBOrvt5p+CdvS7KGw4Zq//6aptf4qMfmcVe/Qx30FLPwlY8J7flq9H&#10;zAfAZN72Whr7jFwmYAPKSQEc9xMVYDOWDiNTPot7VeMDMTnJqHCEZ+R5S7Vp2OQiYzFlga0Oixy0&#10;W/zyq7YIyLr3kWXXYI93hm1jf8ZClxmbg0VbKnbaRZTGsUy510qqT8koUaMKARWU4fzKaQAaEWiR&#10;tvZKi+m0lkQDxAOZk9CnSLjXcWxR4bwkB+wli0GoO7cSVUXep+pBbX9RH5k0k6m2bOp5pwRZsa7d&#10;Fzh6Ha0oacVgemAoleazFh9pdKDeI+aiTYU6hlgR1ReAQUl3AzoppFMKeq1yl63GiqMDVdahPezO&#10;Fmb+r6JE1F6nffyb/2CPf/il7X06ape+6rfbP/TY/udz9uRPyLD3PZZ4MwlIBG33aygc39c/ylju&#10;jaAFry/a2iVQ/XHICh+krfJJ3LaRO5tfZGEvOcu8m8axEtb8cMG23l+ww0+JoPV+c8H2RMlj0OV5&#10;WNQF13kb9b5ig64zNuQ5beGrMKXDKZuOtduw9wx/P2N9Gy387YRdDDxvF/1nbDYD+PwQIroH7cXR&#10;V6119qS9ONFuA+5e61jvtHHmYBLw79s4bZ4bq+a5vgLrWjX3lVWbaa7YfBWNLedkXJRobO5AnXEu&#10;P0Yeuzlps6oDvzRHIICmY3ibm7PMPyxAS0YJZI2S75oj9Lqacu0drtqd382Y90nWtr7NWPGTvB38&#10;AHi+V7YjwPT692UY3lXb/3oTSp+3a79hrL722fZXsK1vPbb/1TqAs2Jbny/b4TfzSMkZWB9ffzVl&#10;T/46ZG/8U5tdeUurHUpQSobPwKQIHETMHIBSILjpWKgkQUnLiXHmuALD1bauCGxD25rCsOFIfIBA&#10;wn3rHAqHDQGQYsbYuCRWCltVh7Ly1pTlG8hYmEZO9XRcJyq75f3a558EuNSCRkcB6JQenXIYDF6w&#10;Jo4ZyfXhnHwO32vPndMrsU4w4z7XKqdtOt9tc9jvRGHKJkoLjPWq+bb8NpIA2IjyzY9WrPCu3wrv&#10;Ry2NjI6+lbfM+3nb/DpHIMlZ8eM0wSpl+Y+R2Mik2pdR2/4+Z9d+X7TX/ngd+4tZ6s2EFd8N8Aqb&#10;937c8u+m7ODrNTv8eonrrpkar+s0RaUA8sxfqb7AcwLOsPsovqtlvVwBICGgb++hOiATCuyZZoeF&#10;d16xuUKPbTS7zL3ba4GjfgLPuE2Vpm19a8w8jQWbSHTbxSgBzt9p/SGVLIGyKS6o3bN5dJWSmdon&#10;r9Pu8mX9DHAQ/dVMU5WrymLnlQOBommFRN1lnx2P8Gx1RuyljMbNEx2qm0y8MvIAkA5X03kTVdAv&#10;yc9qPqEdNeXmsLPaEiHSanNBZXsJLQ2F4nraGKry6oRa5MmoMQiBXh7H0I4Vd6wTwwD8mGh1cEum&#10;AUEcIS+dSESJp8bQ8NDGT/7PMINO++APZ+zR705Z5YM12/x03a58t2LZdwI4yJrtfem2DCCy+UHK&#10;GkTitf0lW9xZNO81KB0Tln0/Y/n3YRlo2+3Py4BHiWsmbPt9JNu7E1Z6a8Fq1wA6JIIqXFW16nQg&#10;4aVdOmobpIhahi3MhrttxH3aOhbP2oWNFyx8c9zGdmetbbnL+lbPWtfSWetfO2EX1l/g55dsyHXa&#10;jojs4RtZe3XsrHUsn7dT8912wXPOJn0D/P9J61h61Ybcv7CL3v9oc6Ef2ebegk2HBuzv5wdsGPY5&#10;yX2MA76rRNONeq9tILu0RV9l6yr9FuDkCSJantWeTSWvBcpO62lsQtv7VRZeaCArFQC252zrvYg9&#10;/tcFK8NS3vnvQct92rTUR00rflaxxAcN2/1Vxh786YY9+ss9u/zbLYClDGAnARM/AOxiDtas+QkM&#10;9d0NS721aLWPF+3SD2v24C8D9vX/F3pdYNyYa0XMGLajVSdt3NGxFZJJakEd4e/ap5BgbMPa71oZ&#10;dwpPooCjchnapxlT3SBBTyuVamSfUVEtNqJDegp55Da2pkLUMkCgz3RyRUhRfVUHmVQOe8ZG8zvL&#10;BNdxgEZ7KgkUgE9GvgOIiQ35sDmdwKkjJgI5HHFr0KpvtNqlL8Zth+esYneJN2AVjxMWfD1loUdZ&#10;SzzJw3ajVn0/bkXYXOXdoFXfW7C9j/qt/qjfypfa7dav5mz/u6w1Pw/Z7hcL9vQvF+36DzOw6jk7&#10;+GLVrnzdZfd/12p7X/C8r8cs8CgMq45aAqYSfepHdq1bhSAv2aPjU7Xapv6lBXxD4yZWpr9r/0iY&#10;AOwrnralQqe5Gi0W3Gux2dIFW2mO2OrWRdvY7LTQ5phNJc7YILJ4INxvfclxgteMrR/O2jEtJal7&#10;ruMISkQBGqWmytiUD8FBoXdKgGkfhhqZxHPIHS6SIuopeSPtqmVXD1QwUtcqTT+y4981L0aZ5gbL&#10;tRmABdSTMVSVPde6OKheElOBWoKcFYwmCo0sovebKoTgGsqUqxNdFIfw4QDqMugYPzQyhjNo7V8N&#10;PMKAm7bH6W8ZjCfBy2nkgoHV3zptt75+nkkdtuvfDtsbf2xBa7qs8F7Iah+6mTy/Xf40YxUmYm1v&#10;zaaqSKHdFVvdn7XcW367+nXdbkDtC09X7OBjJubmrFUuoSPL3VY7UMecZ/Q7RVTPEFElzRQ1lbSM&#10;cr86Yy/M2KSUHwIYtbyqRLOaqfiIcOO+8zbg7bDN9wGhewvWkR634+OnrW8FtrJ6wgYAlp4VwML1&#10;shVeW7LnR1vs7GynjfrbbNTdbQPrp6wTQBnc+KlNeP8XqPZxmw722SszHdbpardza3xG/Lwt5Ttt&#10;MnbGfOl25oPxQzbEmVtJ2BjjruNT1QNsI6gWCrBODC+HoUVF+5mvLONZacJkVO4nwwSgSptKgg/b&#10;7v0xe/APC7b9XdJ2vktY6XPYy3dp2/t1CpDZtp0fqrCZgr39L7ft7h+uW/3TOiylaI2PkUgfBpBE&#10;Pn4OOEBz8K0bau+y1/7Fbff/yW1b15dwVpwau4yIPSjXRjQtEdgUlIoAgJZ2tfyt4h1vFCfUcmsU&#10;psK4+5Xf4xklJ7X9VWcB6WSNWAo7QSpnAAsnn4N0cRr6VJT3m0JuI7216qUcBEFMLSbE4rVyVIQh&#10;+RJaYdQuOmwUdqLT45MHOOjlReeItchrfos98ljhzTUHJK4ie0tvh2C8bqu/nbQ8fy89wu4fX7C9&#10;99ts950x2380a9WjIViUtnsAdjAflW5oyffBP0fsyb957fV/ddmdv2Ts8Ld5u/NXXn+oWYhAeOO7&#10;lJXf91rlPYLlR8phzRAkV2wPtt27F7D/lPRYCHYn25R/lLXQQUDXCR4CmizPoO3Cq4VztlhoMXfz&#10;uM0Aiu7tHvPsdFknweu5xSF73j1uvelJG2c8hooztrA1h7/MWPDatK0gpY+pbVOKQclgGPnclHkw&#10;xiRGr91m2iOjCvgiejIYHwXZcVIQLQUQ6JChmrZSgty1rVUnyRiDeSSYoHCdGwYwokn1ENP2jBUn&#10;Cmg7agCKrr5oWSSTmEq5Mm0JHkybsfxoWodmawmXSJnA6ANaxSHah3L9GDcgpyLqONS9wYAoD8PE&#10;6/R0FSBvAY7aRZDgVbnZaocf99rBJ2N25UsmiyiRfOK2O7+ete1PiDRPwrbzbt4St9ZtHiBYP1hA&#10;h65a8mnMEm8RQR6mrfAoCsWbt/LDTms8+hs7P3/Gzk63WMvMWTs92WJts+etZ/G0tc6csdGNV6x9&#10;7rR1L52wWZxdffxVV6BOSkqGpkqjjMWsU2mvvUbqd1fGcBMwFyX4ApfXzXcLlvMOmvzpqrWtdAIq&#10;52Aqv3AApXflRZsM/NxGmatTU938/owNb7Ty+9N2Ye2X5oq/xDgN28mJ43ZiAtCZOWfDHkAkfBYw&#10;+qV5Q53mj6jtGM7JWKuyTSsjhbqaJwPO3FN9S1uJYVa8PAmNNVKXcVVfOuUznKV1orFKNhUgnjUk&#10;IrDwuR71VOF39StD9vof++3eX1btvf/RZ9f/FLZrfyzap//j0A6+r9ne9xU7/D5tr/3uhh19fWjJ&#10;dyuWea+OZCpa5EnOQk+Slnona8EnGfO+kbHMB3mLXlljvGDO6V5YCoxA7BZwUSNGsY8iTDqAffjd&#10;A7BqgBnb0UFfRUlv7t3ZgMhzqBhOrEK7GnQcjmSOlmJldykkeQKwUd1USolfSUDeryZD6rejhgsp&#10;ADe7PW6lewDJLcbpKlL4iuvZygsv7x2dbO+3lGTy/Yj5bnstdC1hs/jQ+ibB8tYvGW/sAuBKly9Y&#10;INEJo+rDZnsIgH1I+iHucxBAGQNQlGbAZ5AqWkJuHF20N/9tndeEXftDDEDJAigFu/GHkGU/cNnq&#10;I+TRhxW7/acMcjyIXEdafuyxbRjM0XduW9QxPc1FK+/gB4U+SwC+FdhcNIxvq/Yd8PTVX7WN6k9s&#10;Anm3Xm+11ToSnblu8/ZbR+CCPbc8ZEOZcZsmuKxsT9rGwbhN4L8LW7O2sQf43eizYy4YQBZHV8Oi&#10;lKoAmTit9GSgkqqnLRS7rQDVq1cWnGStJkInsOo44CDUXRvWqlsdUPluUE/LjQyYErPNPtt+qx1J&#10;0GO7Dxf4DCbAy2QGeUUBFmXXAypeg34lnyFyXpv5CqB8Zpho3s/kTqL/x+ySWtSieXUWtlqL6PwD&#10;9fXXNmdFrXgM4PF2W30PoHncave++g98rmTIrB1CEbNPvI5ejT/asMbbAXMf6VQSfn6SgBoW0K7P&#10;DDr4pGLRN4p2+MlNW9jx2DqD5DrAeC6dt6PP1qz8ZMpqj85b8f6yreZOWtdKiy3UAYU3Y+jcou19&#10;FbReT4/1eHqtffGMdSy8wjMQ9TBMFQ3pDCyd4aRjFf2hPqgnz+ntMRdRt2MBAECDV99xW+Teoo0F&#10;X7ah9JT1b3RY7/Ipa59/wSYiv7DLn5y3HGAssBhECqltr4/3q9W+QOTExDl+32YDrhdtJfY3tre3&#10;gfRTtIZpNiadQi71Zyww3kpOPktuDjk7VKo4qqK6nFKAUSGiVQDrGvMfS8iRtatk2kpE+Eikx4LO&#10;bleYAvTfFTmPfQw5qzRu9e+BBT38a5ioOmM3/7RmsQ/StvN9yW7+Y9KC7zWs8W0NJlO1+3+5ZZ/8&#10;v9+3W/9y1y7/sQHYpOzKD2G7/IPPrvwmZdvfxi37ETSeAFCHateQoWofmMHxlIAvNQl4jWfbsNWc&#10;tEiwa2wtOrI5qQQrzixGmNZy+CbSBequQrMM/xfefdn8UPrUtVbL3Dpukattlr/3S9t++pLl7rVZ&#10;88kvbfPNk1Z5o8uyD7D1azCcu5Pm2h8x1+Gi+a5sWAjQ0JGN6cdB27iRtNj9uGXup3C4DesPjdpS&#10;sc/m8h3MRwtzeJbgcNamAz+xKf/PbXDtFAz1p9ZH0OhbO24jrv9IYPhPNuZ5xVZj/0fzZ9th4/1O&#10;95MMgPnB/zaMHIzald8G7fafQ3bzzzEHXMqfbFjpfb+5H0ftw//60O7/uWRbX8es+KEPluKzR38e&#10;tplbLlu5F8D2GIsmKgJG4vS41NY2gNJTedHCW/9XWyieBUzO20is186sdNiJ5V7r8vdbP8zvpHfE&#10;xnLKoYzYyhbzvN9psSvdFj/y2ip+LyA6JuPWyb5hLiDKFwWRYkUmDMkimq7iMNWPFGoqHIIWVtR3&#10;4KLt7rgdufHan3ps/+spqFUY+rVgd/+4RCTCIH7jsc2vEhjGkl36nt99u2ZXf3Db1d+s287rEYsr&#10;P1MClJj4IAwh/5rLkg/d1vhg3tI3lkxHYMfq3bZ5e9Qq26O2t7/snJ+aJ4Ko/kW1BnkMWjmg9D2k&#10;xbs4ysNJ23ofEPkcCvuWh0ixbvufAxxaWrs6b6s7cxa44zXf/aj5HmYt+qRkufezVvo4bdWPm3bl&#10;q6vmuRW2xa0VmyzPWZIoFMDRdGrz3s6GY8SlgrZ6o+thF+r+JjD2+NvNkzttU75XMIrjdtHbbqHr&#10;Acu8vmQxDK57o9NOTp6x1tnj9vLoWXth+LQ9N3jaepZPWMvsWVjNeTszzVfYxpnldtv71A2DmrT6&#10;OzjFpUkLX12z2tvzln86aVe/eA7gvQgjmoJBLdvNX0OxiTgtM+02tNFiF/2vWOFKl8W08wiDCUFH&#10;dYZrPjMFmxu2xvYU4CtmBwhpeRWgCIQAPSJ/HIM4OAjZJmNd3xoFOGAABUV2voaxDZ47isRTIZnO&#10;htNhv6VGD8EDQFfOSuwUxhjHbsRu1HdLTT9u/0PIUh/mLf1REbaStuKXJdv5ddWO/lC11GdXrPzN&#10;rr3z39+yO//00HZ+e90qX2xa5fOabX1TstqXyNEv49b4ImlbHyJ/AK0gDDSPQ4S55xJMWl10nWPG&#10;kcgZZIlkepbPTlWwHZ5DG2piSOgK0VQti0Kbz5l/80XzNk/YUrXVFgHNWaSO76Db3Hv9Fr7SB2gg&#10;7a9Om+fSjHkvLVnw+pqt71y0BZj42vaErR8u2Sw+sMR4rV+CldwpmvvQZ4OJGRslGLa7+mwx22ru&#10;hDoPL8Bau5Gpnda72mpti6120XfcSc53L5/md8edANS7+jObDf3MurCLqeB/tGHXz+yi53+Cmf4n&#10;c6dOW+36BXzJbZufw0A+jeFnfivDQrLv+mzzi4Rtfemy8kdIn88z9ugfyzCXVbv221G7/tspO/hu&#10;wcZurllVBapKICt53ORVg/2Xzpm38X8yV+1vbCzRbs8NnbXnsNOzAMrpVcAkNGTjAPaF2IgNJS8y&#10;ZgTFvXHzYR8L+ZM27O+wvvWT2N9LSsoSYR1jUNOvZ3svVK4r7ai6AB1el3POtFXCddjuvX3Obrx/&#10;GtQbsyd/7bZ7f1y2W78j8n8etu1vgrb3nceqnyes+WXELv0mbFtfZWz/V3nb+6Zsd77bsp2PI+aX&#10;U4OYqUc4+v2Ard8KWuBBwHLvetGf60zQuq3tz0OnFmwERxgjcl/MTtpkacomK9By5XkeXrDtd6Dd&#10;t6Yt/3jN9j4GcIju+SfrGB7O98aa1d9Ime/QZTNEKdfRrAVvuc13d9UCD6PmfpAFVIqwlKTtf3LF&#10;PHcKtrSPzrwygQRacpiJTjbSGn0amqpN1KX6LKyoH3nIWEARxdYqmzgWDl4E9AKbXehPZMgqMmTj&#10;VaLROetaOmej7k5kSYvzfffSK3Zm6izR6rS9OnbGTk8wIWtdyJtTSKpX7BwAs4EM2/o4YfNEqAvr&#10;f2dTV1fMn5u1wv0lDGeT+52zixto608CGJbPhvwXbGP/op3NLttiHibEPau90oM/rKLbI7YhWs41&#10;Y7eWLbQ/a+XLgEu5H6k6aSnoa0bFWA0ZlxgK0RCJqypQ9cBQe/E4864+6EVsQuUANcBUvcVUxJXj&#10;fVpN0z6WFKw2jrGWtlVVPQxQEV2TgD/z1rg8Y5fR+dvf5y3+Udl2flMASKpWhqlUfnXFjv58aFf+&#10;oWiv/dMTa/xwHQazZ42vm1bHbupfF6z2ddKu/X7G0gBapjD2rHQeJqWGvlmcIwsr1sHS6gOvfEqx&#10;MeUkbPPMlSN5or025H7ehnwnbDLWYjOpNptMd9sCoDgB2Ezkx5AlgMfenPkPlnh5LXIpDHtxW+jy&#10;JHJhhv8bJNDM2Pzmqk3V1yx4OWquvahNlxdtEqY2HB+xiVSPTSHJE0R+dXNKFSbM74Ftcy8CtXyl&#10;0yKMc3AXG73kssXIgE3CtMZhqlPBNuTpWQDltA26j1sHIDME0+xdOQG4HDf3jTnzPgya67WohZ/E&#10;nJW1+Ltp2/8hY5d/F7etb5HpMOXMh0lLf5hxwHj7mw17+s8n7clfztkMQU6NAdQfV8l4bTfQsrGn&#10;+j/ZavlFm0nDkgmKp+aPW6+Xzw73Wp9/kK/9NoUsWyr02ArPOZ1ARgcAEO9xG+Y+h1wvAI4/t8lQ&#10;ix0LqYgHyiOt7AsTVYhI6kGqalmdKViAJkcwKB1Inat12G/+X//ZPvhv/6vd/dNF++J/H7Rf/39O&#10;2dv/hiz5LfTrT0m7+9eY3fiHhN1Ay20CJrd/20AvX7baB0iqJxGnItV9O2DBByHzP4DKvhay8Ot+&#10;Cz/2WeCG32ayC3aRzx0BDfuCF60nMGoXQhdtIDxovei98QyTdP2iZe4BKm9w70TpKBIk/8acld+c&#10;IWq7bOuNuMWuQs20AnTrjPliHba4PWdrV5fNw2dv3Enb6s2MbX2QQA41LXQnApjwt8vLtrQzbcvb&#10;KzjB8DONTfTzIBm2tpafLT3CqApVJAHSQHtzE+UxnKffxvx/DzN51QY3tDJzwjqXWq1zpY3v2wGR&#10;HoCi3c7AIlrnzgISp+zCage/P26vjp+zl8dbLHAXh7+6yjVeIFqdsvlDrzU+SljqtVG79+3f2sSN&#10;CJp2xra/aprncIjI1m6Vt13mIsp0uXrs50PIHxX6EYWjsCrlBCRZMzhCcWvMbnwTtug9n7kBl8jd&#10;DUsDUocHfgwMhnFA5Hv3jF1754xdf7DqbLDXvurG5hKGdwGJcM5ZllUXBe3DUi4rEOwAbAAVbEcJ&#10;cLGVOMam+oxEFVbH2CixqdW56vYyQMS88b3aphcvrVoTIIl9VLfi10UHWG79c91yX12x2rcHVv32&#10;yG7/6Q3b+v7Adn7Yse0fGlb+Ime1r6KWQ7qotF0re/F8L2xECwpKLBL0kgIZ3cegU9CmQ9MT2THY&#10;AfJz8YSdBsjPzZ23tpVua1vrs4HgGGyCgJWat5XqjM3BPqex/5HMuM0i45aQqnMwoPDOgE3wXBOl&#10;OVsETDe2Q3wFVCqzNpafsFmea1oJzOoZC/P5aq6o1R7J2SwsWo0fM4xJrAQrTMD4YLbVxqyVdiaR&#10;nTrXYRQ/W4BJTuIDi3Z2muAyd8bGPd3Wv95qxUcDdvfX43b41bxtfb5OcF6zayp4/JXbmvhY5fO8&#10;lT6pWvWLmqU/qFri3ZTtfOu2G7/N24PfH9m1b3es8lHEcm+uYe8bVny6YNk3Fqz57pRd+eyCXf9q&#10;2A4/G7dLXwzZ7R/+3m5/32q3fwXTfe2E9Xm6bIqxnI0xXm7s1g24ASL9kmien8KenrNwptMCsBSV&#10;ZxzLYhC7h+NO058ckiJT7LXNzUWMZMKCGEQ4NuDsZdAkHr11yj78b7+wm7+/YA/+ccg++h99gEmP&#10;Xf5twB79s9fe/78v2q0/+2z3u6Lt/Cptb//Lrj38020rfyjgCFjoNY957gUt/njdUk/X+J3Lcu+s&#10;WOz1AKi/ZNP1dSZw1TYqXhuOjgEkozYYGrSBwAW+QrcAlMjhIJEalL85a5nXFqz21rwFbi7z/bJV&#10;7kfMBS2dQUqNY/weHSwWGEBzT5qbCOm7tWb+e0QVZE397boF72Rs5XLYPNddFr0zYYWHo7YsWQdq&#10;5wto8uqQ4ygFNKMODFFmXHshdBBpONppyRrsCOBR8mwKQBnceB5m8kvo7N87WrlvrdXG3IPWvnCG&#10;l4ClBTB5ERr7H8xf6IcinkRHo6uXzwE45222dtGuIw9cOGj/+mkb33ZZ4GCe/z8Fw2qztYjyJu02&#10;gzTtX29zrts610IEO2dqgafq4xi0P44E0ulwWhXT5rsKv9dZ4Rd9P7dh70mLXx5wErWD7peI2ieh&#10;q+fNfx2w+tht2acJ20Vi5D6IQqmDaPEo85myK7/z2K0/rqHPkXrXkVNQ/9wu10XaOIfZ4+BhHCad&#10;6rfUlrqYjiFHZi2uhCZjqNJ3JXa13ytOBFctUiA+ZtWvy3bzLzlrfp+12ndiK5tW+vqyJT7aswd/&#10;eWCXfn/d8p/v2873Bdv5LmSxrTlHegcjAhGtUD1jkYm6kpkErcwITIp7bI7YJBH27LTkZKudnj7H&#10;/JyyPtc563X1Wo97yC54R23A2+skwDtWO60fmdKAXblCPTzLRVjcmKVhD5K10zj+asOPNBqzucqg&#10;zSK93cgF7W6Ow2x29tU8HWnnVGeL3Q+bF2fUqYY6Mz5XAUxUvZ3rNNVK6cQgLR5kGRdfhoC9u+CU&#10;bpSxqQhgHzhss93PF5iLVSt/AJt5P2iZd6MWfztt8bcKFnmateAbect/ULTs+3ErEXwanyas8kHe&#10;rn51CWncsK2PvEhnn2Xxt/yjVcs8mLLoXWTf0yk7+rzNrnwxYs0PRu3wg+PYrVYWT1rv8i9t0v+q&#10;TQZ/ZjMB2fOr1rl80toWXrIRNxLM/SObD/+NhZFgudK0k4tL15HW2W6biHbYsXJ5yVTCrBqJJIaq&#10;nIqyzDrdTl01VPqcUKRhUL//f/6NvfdfO+21vxA1/3HJHv51xu7+2WtHv46ik+OwEr8d/CZhh1Cw&#10;1/5cAlUf2NanGxZF2kQBk9RjmMgDv60QbT33w1Z8j8H6cM18d1Zstjhkg8kpJmzCLuZWmDQ0K+Ay&#10;EGbSAZPBUJ95tlRY02/FB722frRgAZwgRwTP3iLCNCdsgqiwWLzo9E5K4FQlWJeaNeQ2Z819bQGp&#10;FbLQ3ZBlXk/Z+rWABW6vEa3R5XcnoLXjlmr0mdeHQcTUAU3FYMM4ChFFgEIUUSNwreGL2lcYyBqM&#10;4dnBMbM2Ffi/2ZhXCbYXbGDjOC/Aw9VJlJmwAQBjzDVoJyYUeUB5GEosBgWOD1mY+xxYZ+LWXwJw&#10;ztn52XNW/HDZ7v+uiMN32CBMbWD9DKzObW2BXsCjAwA6Q4RoQSIBMr4LTl2O8hs6w8tppgXVVgDQ&#10;Lu45gG3YdRJDOG1r0WHbenvB9pEPcQDee30V42pzKjxVrq7cWG1zwVlWzhKZ53zaoTxtvtsh5Mqh&#10;3fhD3fZgC1f/WLebfw7DRJnnf/bba//qtwdftxGplOxDPm3i6MyjjidXF5sijFcrFQKd5pbaHiMZ&#10;YT5anVNtyaM/e6zwRd0KX+Zs73dVSxJty1/vWuUbZM+3GezpjmU/3QFUghblvYFELxIH5hDrd463&#10;0kJCNIPsSurIB4JArt865k9Z/+pLMMUWQLfV2pfarHO1zzqWL+A0A9Yy28ULoJlstQkcSMCoPlQB&#10;AqiWgv0ARZaxVJW39iWpc506GUcJVBvxTusEzIcBpwVAQNv/dWxXoIKtwI60WVLMTJtpsxrT5pyz&#10;AS+u4kKkcoT5URe/MvJUNVjOggjMSDuoC9vDdvO7Lnvwuxa7/j3B+tt+5mvZDr4JwU4jAEfEAZHC&#10;BwVLv5O01NspS7+dsYNPt+zy54e2/VEc5hq0wpNVi9yZt+SDBVg8LPXptCUfIhkfz9i1rwds//NB&#10;GP4Y9nqacTpNAHwFG3zexny/tHHfS7x+6awuDqz9vU35/i+Ay99ZPIusxc7UukFtv5eirdbva7E5&#10;gkiwio+kxuxYrtqP5l3FEEYAESIHerSBPEihF7WjU3kTtTM6fDJmj/7pvD3+5xW786c1u/HHFXvz&#10;3xbs9X/1YFxJO/x1yo5+m7Gbf0zb0Q9hZM5Nu/lrt9U/dFv4Udx895IWexy23FshCz6KWPLNkNU+&#10;mbM7f4AGazkPPbyR6UPT9tsCGm8WBx7Pz9hiyWX9kVFzNdossH/O3PtMwD2tvsyb+2DKxqG0M1Gd&#10;jDhu1a1JZ8OX9iSoHFtVjar8U45o6TJgcjtlvpt+i9xDJ19DGhxMOt1iUtBU7dlQM3w1o9dSouSC&#10;Gq0q0RhPMC6Aq66nAinJAZ2zUt5ZcsZHp1mNQv9G3H/PBL1kPavn/v3VbaPuKWudP4tRtzl0+/TU&#10;OYy9zcqguxKWQVhXhs9t3hyx699NMn5Rq74TtrHctE0nu6wfAGmf1+rNeevAAfq5Zs9yl3OQT5z5&#10;UpRrbk85S7dqzak9KuMA0QWYj1cHC2G8WsVR3iGJk5cyE1Y96LdLX69Y8taqBa5NWf6+qj4xCJ5L&#10;RWw15J22zmv5VFsidH86/CeBoxYPxm3vkyXb/CZrt//ctKPfX4FV7Nnmb8p255/8gCtjLufAuUoN&#10;PjMMKDdm+Px+S2Y1RyOW4R5ULKbepxnkgbZxZB8Gbfu7rNW/rvCKWvaztO3+OgODQQp9Vrftb/at&#10;/HrQ2XNT3Zp3NnuqE5DaHlS1vBsddNpqeJJncISXAZLj1gJ7a51HZs53A8QqAOwDRDp4tfN35bHO&#10;2kSw3cp7UzANGBdswRvvM1cEO0ufc1p0LoclUVULdBLZJHBqseMT55wk+gDO2LHQwuu8k/s6y9z2&#10;I3WHkLmjG2esa+EkAeS4dS2+zGedANTPW70JE1FCOQ3AAIwqgQ8DVGoN0Xxvxcrvr1v94xWn8HLz&#10;U5TCe1N8ddneVy47/CZuW4xL+p2oZXg1PonbNWTi4edbVn43Q7AOWPyBz+L3lgCLaSu+ccF2Pui3&#10;61+8YgeftNj+Z1N29RuA/ck4bOyUUxDZvXycsXmVAPUCTPjnNu5/3ll5Gvf9rS1HXnT6zMkGdPC2&#10;B2IxtHHWOT3Fyz2r5YkO1tKWHS13q8j0mJwkpV2v/FE7T3UuT1KUMtSPUeBsIHKuNmHv/LcJe/O/&#10;ztjDf/LY9T/FiFJJu/PXuN3/l6Td/ksYMMnajX+M2+v/JWNv/9cyUueR3fztpG1+vmF5qFrwYcJS&#10;byI1tDb+OTTsXe03QBO/77Pi7hyyQkY2YsE4wIajabOSU6PC/bnqbebZPmfRK0PIgmnrhkYHmBRF&#10;4hiGqR4pTiUqNFgVjrWG3jdqbqKClmalqeO5CQe4gukhK4Kmarugbfx5wEsrF6ryVTNmlWSXGiNO&#10;bYL2icRiDCgMJYdGVzPghKQQCB2t8eLzdRZPBv09G/xfHabRj/F1wDRaFzrt/EIPzGTUzs60OvmT&#10;8/8OKJ0YtI7f1TH4ygXoUOxiWbkP5BSTt/fouL3xz1GbJKoPMvHdi6LsbeZmEie8SKV1tXbthXk9&#10;KyMPESVVNt7HdZfc6Haukee5tRqm2hCdXawWrU4/OhxdGyUTMLDiW7DFnRVb2oG9ISWUI1HfC/Wf&#10;zUNjdf6hIpJWldS7Q8Vl6sQtWaFzJ4PaqZuestwhEfDdrO3/adt2f7vpzKc2Z6rbdSwlpqfEKPMA&#10;2Ome8jCgpLZMYIQ6EUWFjWKDjcaKIyFju9ig6n/uzyJjNyzRnMUeGGvAWzvVdca1s1tcLRD4HAdY&#10;ueYmsmcWSde+cALwPuWAyfmFPpymm5/bABLmBbYy5Dtt87FztpI9buPBnzvz1qWl+QWAf7YFsGhz&#10;2N/ZmTau0Wa9BIfOpfPWxvV6Vlug/zCe+Vb+p9UG3F1IqxY+oxVpAEjxtxbe0wawtMyqbkmfeYZr&#10;6n/OOMDTDii1zZ3m/cytr9+Wr7st81YMn4hZHtZR/jBo1Y9D+A6g8WnEqp8k8ZOM5fAjldk334/a&#10;9c+OAI20BW54za2exlcnLXSlzwr3kFm3+63+pN2ab1+0rfdbLXGzxWbiJ23S10vQO2Gdiy/yegGg&#10;fNX6Vv+Or/r+54DFyzbsftF82HwkpgLUi7bhO2sr4XOOYgnik6UmeKFeyloxI1BkZTfMQwMb8oV7&#10;ABQcTFFY5xPEAJZkccKSRDZVCUZxcLGWLJr0+h9DSJqsPfinsN35R589/i9Be+O/eQCUhO3/Om8H&#10;v6vY1X8o2Zv/W8ze/7fr9vRftu3we5dtfR6wyocBi70RseDrMJXXoK1PgxZ/M2DRN32Wukk0LMw6&#10;WlJ5Cr8KbYg2CXR2FtT2VFtsodxv3v0xm64O2HREGwhF0aGHGFG1vgClnMQ4AQSMXnouBrMo8fDa&#10;xBVMdaNX+R3Oocim02QjMehpXIaIQ2DMarAYEaDiiAK1qIrRcPQMv082phhYWBqMR9FEckc1JQHG&#10;q6iEG8wgHOKeM11ELPTmIkYEgChn0rvWibEOWftiO1S7FaBRHcIJJvUkAD6Ak4w746xG1TGepYbM&#10;SIo2q/+LlmebPD9SZNqHxCHqZQGC3uU2PqfVWWnRcmgepiSZqg2cCQBQQUB9S5I19QzEidUPBuAr&#10;MfnKa2QYE63kqY1D7K7XAlciNpxFspVnbF1HMXON2vYS4IMElBSqTAIOjAdBpSBg4X1ZVVmqAROS&#10;L8BYaglfe5bSu1O28+sDZEvJcjuMVQ27QvZoD5C6uakpZQiQzzWJnps6AVlgrr4dkpLPtteHtXVD&#10;44qEKWozHvOhntha3tbvFAATzI/2lSnHpd3GCW16AzRVtbyYnbB55uoigWU4N+fUBI1EepiXszgw&#10;MnFODg7TmD1tE57zjCe/5+f2RSTR4nkida9d9HfYTKLPQpdGLUwQq745Ys0nfVY8fLa6V92GeTUG&#10;rPLgZYvd7DRP45TF7xDFb6xa4c1Fu/ppix1+3GcPf/uSNd9stdyNbivcJ5LfPWfzmVPm2m6zddjy&#10;0q2EeR+kLPB6xmIw9srHGdv9Koq0CVvts5il3slY9r0sgThrgdeSFn0QtsbTLQtdj9h802Xru0uO&#10;X3gORs13NG7LMNXm09P8z6Dd+Ox5i97qtq61LidPNoGUv6DgBHD2rr5M4Pu5TUWes/rTF+zaFy/Y&#10;nS/P2JXXtYLZb/OeU9homxOMy9uzDkMNMRc64F9MSkl4Z/UTW1XBqjYXOtXCaRhKpNiDseDMWWXw&#10;RXH70btoYUAmh5EX1aoWo3r3v3vso/99xT76f4zY/b967PA3aWdV5/Zf83xN26P/ErbX/y0O2MTt&#10;4Z+v2M3fJazxmdthIdFHQUs+8Vvy6bq57nls8WbILhxGrHcHpoIhiI1kYSjKyKsjlwrbIhigtwbt&#10;3G7FQMZtFMdyYUgqfRYrSJTlNJOOnNGehBSGKSpZKAAyMJQc9F7LnCUYh3MQDJFcrY1zMBftW0kB&#10;Hmq3UGKgMjUiKtFXThPRsU9iNTidtnYncAb1gVGJurYTaBVBfVjy9SkAmK8aOxBaR2Fe9L4CE1Fk&#10;OmfnkCnti9DruX7rXup1yuUle2TU2sOzBgPSZj2du6Fq5RjPLb3tFGzxDEH1dFHSi4jtw1EGMIxA&#10;bMqmVwbNA7sp7SFZYHJFGIWz0bI2y/tgEA3uUdcFPPI8oxKBOgpUTqyiQK1epQCFFBJx7WDBItdT&#10;NpKcszGiUQgmEQZEdFCOisLCDgsZsCx6WScEaFVLm+50jzlYgzroavOmWjIIaMVyi8jO4jtZJNA2&#10;8wMIAPC6VkpGyTNGkUThIMFKBgho1RoLDoPUidFxzQFjG6/wmaULjOso18Um1cVNAAvLLGKL6kui&#10;Hp6qPlafEh22t8DzDiB925c6YSOt/84K26x7RWAhgD/v/LySPm2uRAeMjvktt5kv22qbh2qpQGTf&#10;IkjsjlrpSI2IeDG+ofqQ00BpNtFtw95zNgK7kQTqXdU+rDbkJwxmRSB/0qZwQiWGFYySKZ2ZN+rY&#10;oDrPaW6zWuggKPnuhizwADC5HzMvQOHRSufTvMXfyVn87ZzF3ila9K2yBR43zP8oZeX3wnbp08uW&#10;uF80342IrR+6YepawFi0FcAtdGWYwDBsq/tTtvXWq7b9Tp+567+w1dxPLMb7Dz+pWf39Rcs+XbPS&#10;WzO2/eEpu/bl83bw0Unz3Fww19Vl8/OsnnS3Yy/aYuEkt7WqqfnK46Oq78l2IvHVzVFV6yNOgyqV&#10;VKh9eJagoBzcsfIHPku/6bfIQ5elHoZB5TWnh3geGi9n16qBepa88a8Bu/XnNEwljHb228N/CSJv&#10;PPb436J2+Q8Za3yZttqHHtv6cMEOPl2xy5+essffv2Dv//Y/2qNv/xe7/uXPrPlhj4XuzNrMwaT9&#10;p6jPPKUFIjI3XZ5CT6sT10WHUqv+Ya101lbr7bZY6bXTa93OMakNGIZa8UlyqGdFTI6vFgcYu/Zu&#10;iI4JGIqbOiiHSAyLiDKxoso6KSkPEwoTeZRJ1y7kLGCRK+OQ/K/OxVdiLJXGuaPo2tiA01xHrQtT&#10;0Gx10VKzfacnjOg/zEC9NXTipA4lCuUlP0YwWiVMX4VCKyJqqbgXKjnI1w7HoFugvz0wlShGp82Q&#10;2oOkEyLUbkH9Z6p8hpKCSRiATn1Qz5kor0XXgPndq+Z3reBY49aAmSkhmcVRVRPiHB3GZKcFgNqQ&#10;2YAdIIWcjZx8Vcl8RNKNexbwqHDRtT9pC9se6wtN2CDj51deA+mnDaHaS6V22tobEwgRdHivmF0G&#10;mVWCtQX5PG1z0FKnDj7Q8WZqya0VkWZzwcoH07b5ZYV56YNlMP4CqESPhQFn5VgERuoTrzErY2/V&#10;7XlHpmby4+YH8DX+FQCwxEu/K8GO1ARIzYMUICS3dIbfCGyuxwsDWe9H3sA4VluRKT0ASId1LXVb&#10;96qWO5UPaXOqhcWCdLS92K2fAJplvBsHq4CaApNW+JhfgoqSksOu553NmSo0615p5XptzK1qhjqQ&#10;ru38/oyNuV82HaOWYU7Ut0XHmqgWJ86z6Tg42ao2FhaKAPr+tOMf2x8tOHtuSu+vW+1jL4E3as3P&#10;Y3bwbdq2vspZ5dM6AFOHyZfs6jfXbOfjPau9E7TInZBNNjw2Vlqyi8VZm63DLLnn5G1Y4p1RWz8Y&#10;t623T9rmB51259tX7dqnqzZNkI7fcjkVrhcb89YXHLQWz4CtHq3bQnPd2X+zcrTmLFBk3pizAAzW&#10;2T5DcHgG6Nx7VWkDghdzlYhib5tqnzoHPsiWZHf4A6Bfqa/Ysfx7G5Z7zwOTCFj8SRhZkrDQ46Bl&#10;305b+PWIld72WeOtZbv+q0V7/Fe/vf3fZuzxP12ww2+9Vn5z3gpvwAKe9Fr9rQHbfq/Tjj7ttJvf&#10;Pmf3vv+pXfvqRVsqtdtKqRs63WMrRPPwPpN644xN3vADEs961apNt/a8lKtzGA0DUz4OkLTYYr7L&#10;aSgk6hXESUqKdJIJUOXGlgsjxjgTgIukSQU2wVdtFBPdjxNFCzhVJkPEVCYdoy5BnRXV1DhIhy8p&#10;iuvsYO1oVs9ZtYXUloPczhIGOwI7AInLUDqouo7MF/Cp/Z/0vjS7dhKrd6iASTkgRdrlwCnrWHiZ&#10;qHgSQOnAuDv42ovckYY/z9dTOBHSA1RP8RKz0QpCDgkTxNCTOJMYmhovqchMu6dd3n4Yy5S5V+ct&#10;4FlDvs2bN9Dl7KpNCvBhZDrhXeCoJj/FEvOCESjH40T9sqJPv7OXSgnQcoNow/vWGiNQ5zUbJrJX&#10;9taebQdQMhuw1G7pNFHauReBFIBSkGRJYWyMfxPNHEGmCEwTgFYkMgRbYi4xwhCfqQ15eZzIATWe&#10;N8k9qDRBeTo19lEJeIHn19Kv5K4cUtW1OQw4vzWDoTIPaT4vjtTAeNXGXdsz4oB5Cf3e7+2yseQg&#10;cqbfWlf6rdd9AcCG3m8MWOfys7qfscAZp4WEDg5T174Cc1mGEVWwB2dVE2cX69ThEGq+JNBbjWgj&#10;5vM2uPFzG/X8vbNi17ve4iTDe5fPOzmY7uVXnBKBMfdLsD3ul/FR3Y/sUIExvztiO++dsf8fTX/Z&#10;JOmxbomC+gEzY2Nt07fhdk9f67O3GKpKhcnMzMwYzMwRGclZzMwMKkZJJVWJtqRNZ5+zD3VfG+tp&#10;m/k6f2DNWp6nP4RlZmTEG2+4+7OetdwfWL5Sjb23es2pl41gYjs+De+ZSTjOzMJ3yYbAVS8C13zw&#10;XgnDeTkF55UM5s9lkbjtwr5nCzjw+ADC12KYORpG35INzsMDcB4cQRWZ6iBl92B2CiMcm9Apfr/j&#10;rej1VxEI/yP23SvEoYdtSF/iWjnkRD+/Z42tHY3TTQTC3XT8UcQvOUxBsOA5C7ynp+A7qxAMjsky&#10;1wCZlGKGHH4ySa4nVYdXJT0Vrfb56hEjU4wsdiC3vxmn7n6Gw/cLcfvtx1i90Yh3tFscvR1A8h4Z&#10;xv0Elh4mCS52UyAnc2+K9NWKvQ/CWP8ihMVbE8jfHkPmOo30yuZ5dvZGO5budGP9QQuOvajDhW+L&#10;cfnNJ/wyNegPVqPVUYORaAnm059iNlOA+Vw9ZrJcDKuTmDnnMoxC0YQ6NdHin0lvwyjZSadLkY3V&#10;BvVd9LwKwJNEsRE5JUe0KRTgwo5zQbicjaYYVJxeIUIQkZdJcrHqmgIgd5DMRYyC2k8AoEppES2m&#10;KBc0wcHmo6Fx4KKkeF4al5qLhjlRprIXJYlKNVqJ7GotrBIJOqZU8eH0Ij2RnwtdpxnGkKnj6dnd&#10;XMQ+TkrzbDl1eQHKR4tQOcZFPlxDVN+UTCl9JxrVxoEprK6M81pEf4KgKrepOlhGhbMlQWmM2kfw&#10;BwYxNz0Cp3UKbu+YkYRK1VeSoZdeSs3Y5Q2dvC/1WlCItQLN1INJJf50grHA+5RBBsIcS35GhN7a&#10;kh83J2P5ZYIox2ghR4ZEoFQ6xgrvS/0x0ukhE/Ga4IJyEFDUUU77Frm1SRq8cq6U46WaG/ycyCZT&#10;k8GqU5891kTWxdcTyLXPtbQxzQXL3zkOXhqfej3Mk2Ut5KnVORc6TbO6qpHT/DmbjbeP0WjVcEQ1&#10;csa8tWiwNKLD34EmGlYb565trgP1042GoVSR/XVbqmHltU1RJgKRg/Md5zpQFxy/l2BJ8FfgmeRv&#10;nOPiJ4uyhsvRY32X1/oYTTOfk50Uo3VO8rQc7TMt6JlrRBXlamF/KUoGSgiqBD+uV8mwDNeK6ZRI&#10;Lx7Lcy3eKsTG3SKs3q1C7m4jTnxdggtva3D4ywGc+a4D+S/6sf5kEKuPZxC/5SKohCl9krCeiyBx&#10;M4DDT04gfi2H8cMRuE46MbV3Ft1ZCwFlEL5jvWiIjGB8eYwMhbJncQSRkxVond9D+bUL/c7/gIXr&#10;lXAuj3Lt6VSw0pxINU7WYp6SyHOsEUfeJrH/6Qrsp2yYOuDA4JoVjuOz8JweRvy0WFUXBijteq06&#10;ZOBP+x5063jY8zF6HZ+jy76Nn7cLPc7t6HXupmOqM5nOiw8n8E7qYQj5pwSLZ1Gs8JF9oHTyGWw8&#10;ncCJV3upvxJkKXZEr9qRuKr8lCnErgwidqGBVGoa7n0jsCw2YjzdgN5ADdqdNWjkhLbbyzDg54e6&#10;dqPDXoh2Wwl/FmMyVo/p+B6MpctQu9duMl2dXKTJjAKFPjWspHS8GtPuViyskVZRruQXOzeri2kD&#10;KMaJU+gwqWWC1FpFkUXpzdGo9mHIREztzCQXICdc+xHBXC/fR0lFD6vQbLVilGdSCLJobmxRXoZ6&#10;n1IgtaS9JH43AQcXsIdeS5uY6gbkIFC5qDWzvIayiVVLQv1KU8sD1Jm8P0oBP6/h4mepboh6zCth&#10;Lq89HWpRxXqoNm8k0mgkW5j3K32dWm6hB27iAlUNUMmHbmyscYIT3ZQVfA+NaGi6xzCUkf52TI72&#10;EZBopBwbL41Nm6LpHEGURqpwdAGzxkc78zpmVQsF5bCY0xbekxrMqUOyomhtznq+nqAjFmK+a7NJ&#10;5VdAl07GVEFPG71pfjcvx0MbtP4MX8v7l9bWKZvGTWUs1P3ATl0tkIuQwYkVqvWX4k4ylI+xHF/H&#10;+3LEG834+whCmYVe3mc9gbYT2RzBjgCgztQqpBSRd9RGc3bIMMsOexUZSTu6/JRq8RnKtH4T9Fg3&#10;q5Bxyo/ZasyR1YXIhHXKFeZ3X10dMRInQmB02bUxz88L1JGtaO+pDVZ/MXpt7xNAPqIH/8xIppoJ&#10;pU+UoWW2Fu2zTSaWpbCvzBwXa19M60GtIyQxxcjUcUkBbS6OlX1/OzxH+HlnCWIXKUkvk21d5Hhf&#10;mof/sg/+KwHEb8eQuBPH3hcqLDWGU9/14+TbLhz/bhJrL2ljdPDus07K0Un0ZgYxQWBXh4Ph1SkM&#10;rc9iYn0K03vHMHtgGrajU4hcmET4PNfXRTqZy+MInh+E80AT+jzdBEAdb9eQKTbhxFeVOP62A+uq&#10;Zfs0g4XbSbhO2EznhLl9Pehxl5KVbUflSIE5YKif1GGAAt4Uy1TE5ypRO7oZoFk3SuCerzHFp8ac&#10;FeiizTdOVOIdz80QfLeCiH/hwNLTMRz8ag6Xf1zF2dfHsO95CrHrXoTODmHpViX2PShF6HQzrPv6&#10;SJV7MbnCgTw6jcC+KUqaVgxwYQwEKgkmpSb6UhNRP7UHndYd6LB8ZOI0euwF6LAWcrJ2I3V7lp6w&#10;jpq5HlPpPehw1WLrYAVlBVmCtDwXhUK+ndE6eN191Kei4Aq+6jebpDreVn0MNQxWy4yoqsPRaGQc&#10;IX8tDaWd19EuNJ/nInDS6FUjV6AT46INkgL7pDH5+lSO4ERJEBYQHKvCiavv4dCJKi64enpqSh7F&#10;otCYAvy8RdJmedk4teSCDHSVi4aLyuw7xQdoHDQ8Ap8YRJSMKCbmRC+skxsP3yfmIYMOhbropQkg&#10;pOBKwMzSQLUPodR5xdQk6a1DZBV2Rx1ctmmMDPbAQpZimxkjYyHD0AYrjVS1OARiaoFuWq1yXOz0&#10;xJ6MAJhUPt5LujpEz9ODVJ6yjuMU4/+8ARk/x5mvEXOS/g/Q0FboJFQHRSzDw+up2WGcIC325KLh&#10;+MjaMstDcFHGKPRe9V21Se4luKhjlPaCVAvYz3FW9rg23T0cN1FlSQMlKcZX+wmEOj0i+PvrzF5M&#10;knOTXujnHPK6mX7eG+8rq3IJbWh3Sd70od1DZuJoQivnu43yst9dwHFtNFnOIdMmV8xjs26wNvDV&#10;fiPM+0+RAcXpXNQ1S/WNtTb0c9zzHo3hfRqPTj8KaUzl5si/ioyyfa7VbPBqk30PAaV7gPKb3lt7&#10;PpJddt6Th4CYygzBmqWjzNegj5K7MzaAfiUELk0SBGYwvm8eM4cdmD/hw9wxL8YPeOE4EYbveACR&#10;izNYfDyNva8mcPzNLJ26Dfu/duHo2zmsfWWj8cdx+Js8UvcSyN7NIHQlCOcZN1xnfLCc8sB+2o3g&#10;JR98F6wIE7Ryt6cQuqjw+jHKGCucp6ywUGqpyLVTD/7tPWvh6y1UHzNkS2PI3ZtAy9wuVCmmhoy6&#10;11GJVoJQ9UAFgYPSca4KY1QaXlNzhutTm/TBhs1tA86N1rlOQ9NZMpTgrThCNyOI3HRi6ZEHJ18e&#10;xNK9IHwn6CFO1WH5Zh3W7lZgdr0ddfSujfQOg5y8IXrcmVXSxwNFCB4kHVsbwAi1sao4tdqrDStp&#10;mduD5hkFzRDtxvcQ2ZSJ+wkG3Z9hyP0RHJFqGkUHJlPlJh9lyEPUD/UiKg/IxazwZRWmDqi9gXQ1&#10;F0E0LRosg6UsSA9ikdpU4eX6W93fE1yIG4fmofJ+3uww+sZ3orbhE5Q1foaurkKUVH+EqvrPUF72&#10;MaprP0VV3ceYDm7H4oVdlHSb1ddW7/dRwjXh4JMa7H+yHUee7sDeh1uxfKMSWXqfxN5hwwLUONLv&#10;V7s7sgsuYlM3hIxJAWYqXqP4mLjYCdmSylXG+VBelMBHZTTVLVXH2SpWJMBR1y7VTrGS3i8QrNTr&#10;SJupbgKfdWYcc5PDmBrpwzxBRfVLYmRKpjashxNMr6vKcC7KBLVAUY1UGZKObBWsFk5SAmRodNrH&#10;4FhpP8MfoJzjfScICIsLI7xGE+WSNj7FUAh6ZB4xgo+X96a8nCgBIkigiZCNhAjEUX6veFr7KGQh&#10;NE6BvWoIqwWHk/+XEacWJvjo43cbNE5CdXN0dO/XnhRZh4/vUfuWEIFMwXMCrRRBJUeHlV4hqJAJ&#10;ia3OktnOhhrMJnuIjkGBaFF+Rly5ZmQyYb5/kTJPIO8nq1E0qkdFsDP8bI0DpanqwaqznTZ1FR4Q&#10;5Rx2W7ZS5uxA+cgeFA3oZKgGtZQHHZY2s//VNFNq1nA713JAc77AMclT5vDzFtITBMFOSvtOtBMk&#10;m/2b3QhmVjrodHswvT6MsdVJjKzNY2LDgvHVOYzk52FZtmEwMowmZw8aHN1odLRiilIpcakZ574r&#10;weIjldmcwyrZyr6vHFh+4Tc5O/tfB7DvSwLMlys49eVerD6IIXZ1Dp5zs5g8PEuQGiaozCB6iQBy&#10;ygLbcScBxALLMQvsJ+zwn5tD8sYsYtdorwQbKyXP3AkHxo444Thvx9T+UYyuTyJwYpxjw3VEWxLr&#10;9NFBah8uSIA3YSYcT1VETKuFIx1iiIxeLaxVs/md6E0fApfcWLuTQ+CkDTNrCpAhFb3cYMoCNPiq&#10;UUIJsnOkDuVzzWji5PaSwnaFe9Di78IoF7t9TfUn7ZhfKsdIrJCepBrNlhJORjF1rTJvd5NKbeMk&#10;be6ct80VUpNtx7x/p8moLaI3cHGSZaA5akLtKKvxZpIL2cUF7ZO+JkUWG5HcUd8VLfoMF6v6tOjI&#10;Sicb0n4KjIoe5PsOk8GcpOGfoMe+QGM+30xAqMXGnT38rnuwdJNS6iYB4sYIpdwQ8opIvNuD7M1h&#10;7H/UiTNfteHEiybs5e/qiRO+Qnl23ob4dRsWiOgHng1g6cEwVh+O4siXLTj+VTV/tuLY62kc/3oc&#10;8VNtGHdVELg+QCVBrJLgVVb1IUr4s659B1xkHYq4VS0YNUnVZqUvz8VKViIJY+PkyZurTXKYHnuo&#10;tx3DfR2YJagM9Qp4SOUJCk4CpyJ50zkCAt+jeBC1MFG1PI/AmEYaEeuhDEkS3MIEAQFekkYeIHsI&#10;qQbLgoCbxqkjfDINpRm4Va+G8kI1M3QNVZF3yVAD9ZQ/fI4gYBfY+UnzFUCY0ekIWU1WR/KcBxqf&#10;nxLYyFE6ADWTU9i8+pMrNkZ7V4ob0XGz8nwUaamCTwJhL0FW8jbEuVWiozbl5RltArJIL50OwTtC&#10;SUdAdmphr1JycqEn+TqVdgzpxCY1SLCV4+H3J+Ap8lv9m9S1T0CZojRUXJEyZYv6SlBIMGmYLkGR&#10;Kt1NNKJ9pgMlQ7UoH+YcjhSTqZSQDfZicY3ygixIsUpqPzJFtjaTLcV4ppo20YDRTDOGOYd9qQGT&#10;/9OXHkF/dhrdiWlYlxwYCA+g3t6FelsbGmwtaLI3o8VZjTbaTDelmfvEICb3T8F/dgBrj2pw988f&#10;49t//g94/g/FuPu39Tj54zj2fxMg2KgNRxQHXoZx4sujOPQig+WH4whfnSHAWOE+56JsUm6WDalb&#10;FpPyMnOMoHHMjf4DLsydot1fdlCCzcN3mf+/ZIH3Mp8/NovBxQkTeR1S4WqfIsnr4aFclJNPkeku&#10;rYyR8XPO6QwUOZ4lO8mRkXl8zXgnccmL1IUhxE41I310KxdFNb1WPye4F23TpSgd2INP2grxUVsZ&#10;dvRVonS8DqVTjUTXJnRy4vtpyL2hOsxTM1vSAyYtvMNZjhabdtl3ocu+A61zO01Al4Cly/oRKeYW&#10;tM6qBuoO9DiozxUfIa+eJFUl9dXRo+IAtAij9ACmKAxBQxG9scVus1nqUcTlcg+9bpfR9ZOxOth0&#10;Jn+MEuYkaf25QeRI+/yn6bHODCJ0fgTRiwSpq/R81yYQuDCN5PVxRK7YsPTFDPY+GUfm9iS8F9ym&#10;10noqgupOwSPL+YIHHOkm/OkiHb+bsH+56SoTwf4v1EsPxrB/meN2P+iD6uP+3HgxSA2ng1h9ckA&#10;1p8NYu0ZZdlGPXoGd8Bqb4Jbofb8ftkVldwkg+H3UnOzBD1bJKdYEZ33a/+Gk8cFqVaf3lg/bLMT&#10;BkyG+zthoeRRPRB1AVCnRfU10t6JzUs5on0ZGmiejE57IVnSUR1f6jXy1M5ArQEBL6WOj5JnM/S9&#10;3dyDNou9Ac4/JZCpZ8L7VCGiED9DBaOj8UGz76CeOmpRYWq5kqGp9uzq6hiWV7V5vnkEr6BCHU+r&#10;mJOCI7PLwyamwcW5UsUwSTkFFSYpEZ2kzdEkr0+A0GZzVD1YKR1U/DnJ76HeN9oMNz2W/JRfOTqI&#10;HMGM6yNNYFP+ToB0XHk2WUpvHQVH+HuEzDbJ8VA2r5/X9pLdBsgmVVkwkiIjIoAp0K1QIfPTilwt&#10;Q6lihUZ17FxpYodKhipRNliO+WAz2c6mTAoQwCXlzBjRk89nyzCcqMZAnPNM4Orhd+zn/7tjg+iN&#10;j9PpzmAoPoIOfs82AnWrW8fdtRhO1WFubzc8p8bhPT0Iz4l+spt+eDZ4r8pIpuy99ORzfP3f3sW9&#10;v2zHpV+a8fSfuvHqvxfi2p9bcfwnNw5+F8DpX5w4/2sYV353DBe+P4K9L/0ECS9mTvkxeyoA+xk/&#10;HOcoja646RQdsJ11YO60B9ZzBBU+57tqheOiHbNnCDqnHXDy99ga10O410h75fSpW4Q9oKL0XCM5&#10;bTd0IrEywjXAsafs1WFHjOvonZlcLRwKIqI3s9lrOamir02GRmqDLJ0fNuHI2zt2c2B3U0vy994q&#10;lBFY6ilT6uYa0WzjQPpKMREexGiwAr1eshF7MepnytFIuthp344O6xY0Tu1C3QRBxvoe+l2fot/5&#10;IfI5hVVz0onoDi5GF2WPquSbhUvDUHxFgotGxXOda1zcx/uQOE0qdngIniOkeKcoMU5PwHuGHuAo&#10;ad9xovsZC4JE6cw1J7LXPMhct2NZxX9v+LB+P4CDD7I4+mwBBx+HcfxVnjoyTGAIYOWxj7LPi8Qd&#10;Pm6FKAM9yN4n5XxsweJDGxK3rUjeJqg80gkYfyfyr1L/7n/Ri/0vBwg0vdhLANl4Qin2kOyF71t/&#10;ZsWBV3zNqyEc/moE+fM0SsoHHZW7ZND8nlEyCp1eZZeGkSOdFpUPiHFxYWY2tLfTgZnxQQMkMxND&#10;mBztR4ZewUZQDdLjinpqrBL0Hqr56yU9jVLiuCkrYjqypRcRy1E0dDpJWUjQcgYEWqSvNAATBcv3&#10;JGhg/lgP9u6fM/JG1dt0IuTVyQ7/r1bv2hdRoJmLcx4gAAnkfQQXT6oeYc5fMNmI5ZUJk1cTWRgy&#10;pzhWm4IFdawumSZ2oEBCXpvXjWvPao1jQu8WFkuh0SqvSnE5AhBV4g9ow5tjEYgpzobgEO+Bi87M&#10;5aVBC4TI9JSmoWZkOhYPxPhZNF4f719V8LVhHyfLDXGNi+n46XmdvNckx1X7Bk3TO00EafmI2Egt&#10;GqZaNkP1+SgbIuO2VvLemgz7UVxQhJ45SwaUWOyCg+NvyqiSBU3xO8zz860LzRjnfQ0khzGZmUFf&#10;oBtTwS5K2U4CdxO8dJIxynW10FW0sJNMJxwnyHM8FUyq1jV+grYcgZvO9PjzMpz9sQpXfq3Bvb/b&#10;g/v/UIQLv+/D5T/M4fZf+3H5TyPY+MaJ1a/TOPZDDNd+PYFz3y+bIkzBGx54LnvIRHwI0x5C17ym&#10;p8/8KZfZg3FdsCN8fRaR65ROlwgs562IXtd6n8D60ynkH06T6Y/RPjnOnGu1DZE81wZ7mGtHtYnC&#10;VA7atE+kG/CO6o+22CopUaox5eeC4gvszkZkFvlGoo829cKRBgxb67C7uwA7u4pNXYmKsXIUDtWh&#10;YqIODfOkbLZyspEq9NupS2270GHbipa5MtLHPWajp3Vui9mYbZv7EAPO/4oJ73+gh6RBKNyci04d&#10;zzT5qcwgP49egIam/I/QEVLto1yUB/owv28EU9Slln39CByph/PoCNxnppC4MWxKI0wesWPy6DxR&#10;2Mq/XaYRkuO8Sid4Eaa0i6tdwa0gYncCSH7hRe5hCIuP7fw5xf9NIfcgjdPfHsaZbw5TuiQ4ISE+&#10;/Fh+EiCwBJG8F0Luvod/W7HwIGhiCILXApwst4kdyH4xj5Unk3yMYuXpCCdkkgxllpPTh40XQzjx&#10;zShOf9eFk2/bcPR1F2VVNY5e2Gx3qRgWO40kku2AK0mqToai1PzIYi8sswOwzU1gbmoU89N88GeY&#10;nlaRqYoTUHt8ZfTG1wgskg1c3FqQ6hyvnBcxIuW7mChj7eGI+iteRxut+j9lpD+l5m7KIqVk4HUX&#10;RXtJa12SkwQlT7h+c1OO3kop615t3m5MmSNdJQQGeT118FNMjnoDK9hJ8R4qERkge/SScQq0HPr8&#10;MHU3wUwh24rmtQQaEc6L/RC0ggQwem/1SPbxfm2KxiSoLJKNmuLnXNBJs89CwI1ReqlAOb2natdE&#10;le1MducTS+K1I5SM8qCqO+vm9VTbxx3bPI1SD2fFyowFVWbicwILAYWyRqBSMUp5T6lTNlyKXms5&#10;P4PfjwAvthiXnCSwaMy0H6VKd4rLCXNMw/LSHGtTBNvL++L1NS8xOuZYvN+kVbg5lmJ3abEdvl/7&#10;RQ7agaJrE2Skiodx+RTsSFDN8DsRLBMc88s/bMetP3+EL/66BVd+vwvHvhvAhV8GcOcf+nH+D7PY&#10;eO3F8R89uP73LoKNi6/J49rvLuEgZZHvClmKuhCSeQQu2xGhDHKSpcwe9/CxWQlg4a6KadMhn7Hx&#10;NW7Eb8whdnMGgatzcBJ0XHyvnTblJGNU5LWLa1NlQqOUmVoXaj0shvjOSGIzz6R2fDdKBoqxs7sE&#10;VZNlqIyOYSxEvbpMrUnkDCbIDjiwzTPV+IwSSO0ctvcQiOYqUD1Fmjhej1ZLGfodnWidUQJVEarG&#10;KHPmdhHx1QpiK//3bwk4/w5Dzt+SPtXhtwPN+E1/E0rm2lFF6dPqb0cf9W8vxOIfigAA//RJREFU&#10;jWuYC7CTnnyQf1vyY5glIg5Ga9DlKkO3cyevscsEU+lIMMZ7VAVzeY/YRicmKcEGZ+rRRgobPN6O&#10;JIFk+TkB5HEEK899OPqdHXu/8sB2NY6ZCylE7mWReZJG9C5/v5swDcc3vvTh5Js0zn13FufeHsOJ&#10;bxfJVLJI3Eti5VkS+ccxZAkqit+J3PIh84UbG8/JRr6aw8lve3H+e3qV7+pw/rsGAkkdjn3dShDp&#10;5jV76D3qcPXXRtz+4zbq4j24+ecS/izD+a92IX+QhkNaqTwmBZ/ZXTQOxzjlzgjBZAzjw/y/V/Vq&#10;Bsw+hrKEtTewujFDuULmQ4apnChTICrZgBSNXfkyi9S4CtZT/2K1J9GJlmliLwOnoSqATW00dKqm&#10;UxhlWmd5fVW4l/eVVBGbUrKh0c8LZAGJJoJVD1LJAX6WNpDbMe+s5DXIIlSEifeg42obJZYj2MDP&#10;JNOkN5MMUXtLVVUTOKytD5nPV7Sl2JiOndUmNU6QUZBddGGAQMn7WRykFO+GXadZ8Vp6x3qyoF6z&#10;D+OgpPNzTIJkPepWqdyfYHozHklJkQIPyTxJZaeJJaIxEHTcfgI3JYxicVqmC1E7UYCykSqUDlbw&#10;M9V9QYxHzcFI9QV43nokdA8EjHR6FHaNKdeeopsVg5Qh+9CRu+4hRUBwK6NY8U58jdtHINImORmj&#10;jsG1JyM5FzblDrRhz+d5n7msii1pc19xVNrE35zPu798gvt/KcXFX1pNXZqzP0/yMYTzv5/HwTce&#10;HPlBhc1COPqjFwfeRHDwdQwXv1/D6W+Ok1X76HjJRq7NIMpH5tY0UjetmwXHjrkQvGRD6LL+R5Zy&#10;xmH2WkaOeDF+nLKIzGbhwTQd6SQyBB5FY6sioOo9x/i9FNPjVbyUh5KnanQ3EbkUNTrmVQX3oQIU&#10;DShhqgg7e8rQR8QPhnowTt1XO1aG4n6la5fg884CfNZRioK+KpQM16JlvgbttiL02BvRZeHfyrod&#10;KyGV3INOy3v8+310W/4jhl3/B6raP8FnA7Uom6xG9WwtashwSqcbUTlL+eRoRKe3DmPxakxzoQxH&#10;eA/+UnQ5itBu2YbWyfdRWfE+yus+Q0P3TkzMV2KQ4DU+XY3BOVJT3q/qlnT3FaOs9DNU121FYfH7&#10;GKfnO/2TFZf/2IOVV2GCSQz+2zGThp9/TiC5n8TaVwnTRCn7JAn/rQxyT7LY+CpM8JnG2nNO1Otj&#10;uPj2Ak6/PYx9X+Zx/Ls4TnwX4sT5saad+CchLD3xYP+XThx+PY0jr6dw8Ev1/JnghFICcUJWnw3R&#10;a+jRj6PfdODot2QqP3bi9A8dOPXDABfLIM79XIWVszqWIwOhB3BYp8hOFNQ2bYDFZiFVjkvHKsel&#10;1RyBqwGajoGVa7OZIdwM63wrPR0XM72Jsn/FXBTbooTGpdVpqCl9NEntTkYSIaXP0kNqA9NDI5cX&#10;1yLXBu0crxujEdoCbQQHGSnZBEHF7mjG6FQJRibLMW2pwsRMFVraOEeduzExVYjq1s/R1fE5X1MB&#10;q6uOoKH9Iy5CXl+dCwRApvKaopV5LzpaDtLzW4L1lIMEATEp/l8FrLxkXmI9yRzBje9T2weXtwlu&#10;Gm9M3pyvUR6RaanLxR3L9HPsOC40XgUGxkjZ1fZFrWwzeY1rG5z8nxLe1PsnImnIz3Dyu0YpqdwE&#10;mTivq4REbSYrCTOqjXN6YaVq+CJkYekmOjGldhCk+X6FAyhyWB5b9+ojm0pwLS4vK4uaRkewUZa8&#10;iVMimKlFrlPsxkgxzaGYo45fB8wcCShNMfHFAaTFFHkfBy7W4NbvK3D3z7tw9y878fAfW3DtTz1k&#10;J+M49NbJn16TyHvgTQiHCCorLyJcqzGy7qM48fVeSnUXEjfnyUBmkLo1S3ljI2Mh8zjnxtwpLwYO&#10;eDFJMPFccpjg1sgNG+xiKJfsCN10InDDifS5KTomSu2lcUp3MlZ+RwVjqkb0O8tfULtRUgyFi8gs&#10;dhAEFHQ2gI2XpHbn59GeHMHg/nk0TW1D1UghkbvSAIr2VQr7SrCtswSF/bUoGhTTqUIbWUqPpYUA&#10;UkA2s9vUkdDeSef8f0Sv7d+garAA77cUmIjDHb2V2N1fiaqJCtQREFptBA9vA0aI6t1uyiZ7MUFk&#10;F3ps7yFyuhq3/7ANJ94M46t//hDZqwPoGtmB2nqdnvBR/h4qq3UM/BnKKz5DjTkS3oKqhi0oqfoE&#10;hWUfoqziU4JUKzy3YghTvqx8GUT+RcIE+pz/vXKUAvDdyWLheQLnfkniwNsMso/zcFxbhPfWImL3&#10;c8g9i+Lo2zBOvT2Dq7+7jIu/O4yj3+dx4Bv+70kK6UdJPmJI3g8h88BDOeWg3FHJhikynGnkHwhc&#10;prH3+RAOfNmLQwSWI68HcOTrDpz5oRM3/9iA23+uwNN/3oOHf92KvSfbEHBbcPHUAXNcPDM+AItj&#10;gJPYT7rcQ3ZCxhDiHHLxhdMjyOf5yA3TYChP+Br1ohGtNhtrNESFm9sJFsE0JWWaTIEAoh6+ihxW&#10;RG12qcWwnxgNQ8aqokhdIwXo7tqO6votKK/+GNVVH6KqhuNc9zHHfztKOe5l1Z+gvOZjFJV+YOZA&#10;p1pFFR9ihGtCrERtG9L0aiGuLXm4CCVPlgxEAYJiE+rGZ4p68eHW/g4XrGJ/tO+iU6JZtVeh3PBw&#10;/hSV7OV3lkxQc3SlGOgEIpPrJ7AIRPvNtZz8XJ0AGplEcIqR7brJYFKpPuRU+oFAavZ/eD0lYWq/&#10;QqwgQKBOkD35KZ3UrdLtVpvTFkTzA1jIDiJHZqKm43beo4nKJqtQguh8oNawP8URCcAUS2P3EMzJ&#10;hsJB7Qt1mfQBdRVQHpgkkvaOFBOj2CE1sZMMyq2OmCx6BRrGs0MEHMnKDjqDBgP+g/Mas15c//Mg&#10;zpOtXPrDIM78MmY2aU//7MG53ztx8U90aj/asfqVD3u/SWNNoPJ2jYz7NNebA5n7BI3LPjjPhzF1&#10;IgzHOT+S2me8N4fAFQesZ52UOj5YtHF73Y/8Q/X57sK5H+px+RfKxVXtzZFBcZwV3BdNNMIfqsc7&#10;vmP857l+HP5mjh6XKPe1m8g0B8t6kykROLHUA991DwYPO1A5X0qWoniSIlSPFKOSGlP7KQpJFnPR&#10;kVv1eBW6rA2mZ0zlyB40EVQaJj5HXee7qCYIlQ3uwY7uQnzSSnajokFjlEeUJvUElW5rJT+zyLyn&#10;0/Ib2PLbkb49ibVXXmQf+skGAojecGDx8RSC1HmrT+bJHOw4/W0PJonuWux1jdtRVfsJGpu2o5IL&#10;v6LmExRUfoIK/q9UwFPxARo6t3OA5rH4MonDb124+ucxHPvBi+C9FA5/F8b9f1IipB+pJyuIPFhG&#10;kj+Tzxax8GIBthuUPY9XsfQqhtWXQax/uUgQuIobv1zGqZ/WCE55SqYcgSiOVXqHvZROa88dWH7k&#10;Iag4+LlTvO9pHHw5gH3PCSiv2nDwVQMOf9WM8z/W4uLP9Dh/aMVNSqAv/n4P7vxdI2783IkjBxYw&#10;PzUM29w4LDM0Ji5OE+2rwLIIvSY9narRB8KcaMUMEGDcPqUQDJoQ8YUVbeI2mQ0/7amomNISpWRa&#10;coDG5IttLmYVmHKSZbq4yBcW+zA6UWoAuqpmC0oJEOVVWwxYVzfuQGMzQZtgXV37MUH9I5SW6+fH&#10;KKn8mHPwIRzaP9GJiE6axAQIHgo0tBBAFMGs7pIOeulAWHKoDQ6CwdhcDdq6d1NaECRoiJ1kyjUN&#10;W8l6dqChZTvqG7dwXjc/p4IgVlvzKWrqt/HePkJZPUGtnPdEsKvm/I/M1MGvXj7KAeL3UdEob4zS&#10;iGOjjOV8vtuMg7KfPQQ57wKBIE/WIKahtAVKFTfBIRAUe+igrGqD1dOIxZUh/s3XUD7Ok01r49sj&#10;BsjntDEepxQ0KQySbmQ1C5IwBItAVvE8iuNoMfuEHq5Zd7KR40wHkR82MVdKjVAGtXoNJxe0Z9ND&#10;xtJHhsQxlOSivLTOj8MxP4HBHsWKjOLE80pc+/MI2YkV67TfQ997ceb3flz4s4ugEsDeb4M49rMX&#10;l/82QDYT4Tq7gnM/ZsmQW+nURsia55G+q9rO2nMMwnaOjwt+yhzZF+UUZfyRrye5dslULjso8T1Y&#10;oKNUTJJPp5MJsjXJ5VAD3vlP1QX492ViEQrgKYD7cBf2f2UjfXJQjwVMZvHeJ3ZYN5oxvn8OQ0Te&#10;+omtUNGY6lHqzcEi7O4tpkQqNJtYbe42U3i5c7YZtsV+jC2NoazyM1Rw0e3o3INdXXx9TymZCxlK&#10;VzmBqRydc7WGyWi3vcv6N/CuVyBNvec9qxqYI/CdmYb79AxmiIpdBKlSAkR1w+eoJFhUV26h5/yE&#10;HnEragcKMZnuQ/icFf4zk3Aen8YIUbNzrBi18prVn6G0lCBT8TFqCDBNvbvw9F+a8MU/0YM9SVCP&#10;uvH8v3OCfmdD/HGGgLKI9NM8Ms/JWl6uwH1nBevfLGKJcif+KE92kyOLCZHVkJE8WsC1Px7B7T/d&#10;w9VfT1IqrWDpWRpH3wRx4q0H+146kbrrhvdyGJYzHhOGnbrt50Q6yVoENHbKJRtyj1Tqz2Yatasf&#10;8NpLN1KcvLVXVhx7YcXs1BCc9GqJjTGEF3uxtDyBBbISO4Fl3q1MbXrNHI2BGtwmY+Wi1sakiWLl&#10;IrX5KC0CTfTa1O1RekoaWyhUQ4bTxoU7ZMBp/wErIlkyCHpFFYWeslSb8aup2ca5fB81BJOiSjKQ&#10;sg/ISj5EUckHKKJx12tOyGLKyj8yY62EvyBlVCLTZDYYlaQn7xwh+9HGpuJbfMFuTNEBTUxSZvMz&#10;qggU5WSSpXQKdQSKMgJGAYGstPp9FJZ/QLD6gGxIgPIhCglm5ncCWF0DQa5WrIlOg/cwPFFEAOF3&#10;WGvn92owgYDKE8oQPJOSJzpCj5CuL43yO5O5kbarKr1OkfYdmkdyUXscZA1kRGosZuP4KDdoeXEY&#10;Ll5HdWFCZEJKE1BBKbs2k4O1Zs9FwYvxCD9D6R+8nrokqDOmTkeU3xSIEHBWRjdPp3jt9f0Wgj7Z&#10;oE47yaJW1oaQJbtUNLgYVVwHF7znMGXt7GQ/psd6DVN12qZN5LTHPYRj1yZw8Q9juPAHO9lJCDf+&#10;fgjX/34Up34O48D3MRz/XQonCTKX/5IgG4/h+u8v4sxPK0g/CJGBhOG6EuL69GPlsQ0rT9XJ0Y4Y&#10;16fKK8wTYJL3onw44CCgzJ5zYPKsG87TbtjI7iT5tP+m+jzv7OgsxoctxXi3QaxBG7NbKFeUHLUN&#10;viNNRDsnjv5Ib0yWkL/dicSdMGb2TaDDScMmmNSOK7tWUoiAMliCT9sIDJZGMo9KkwsRexCF9fg8&#10;xh1NqODrP+uo5GdUEoDK0TWvplQqsbcb44ly04lsYGUMe0KTBJ0q1DZoAVOulH6E8tJPuaC42CoV&#10;6Uopw8VdXcdFV0fPRO9YxkVXSKAor9hkI2WVH5okMfvhSdiOzcJ5YgwNjVtRSlpeygVbVE5vq0Va&#10;+j4qmj6Ff6Mdb/5HL774h04cfLuA5S9DWP06wkeYTCaNwBfUom+8WP4qjdzLFA5+58fG6xycd1ax&#10;+NUiPUMS8YdRAlAcp39K4tafblLrXsHB1/uxRFBaeZpC9n4cC/eDyJFuZjg5C/d1BG3FEidx7Sm9&#10;wbNZrL2wEdBnyBjHcIiPkz9MEOjGcOKHWRz/YQrHvp/DwsagKb6kkxAPtbhObBSL46PHSJFmK4dG&#10;mb/atM3KKLJcjCv8SaBZWx6HN0qPkqUsokH5FvqMMXkzZAg+em6yGF0zRo9t+gSTTUxMVpAJUO4I&#10;yDnmApWK8vc5D9sMG6mk0RdpXDlPFfUEHgJDBRlDc2MBWrs+J1UXm6KB0SDUvc8VroOdRuV0NqGX&#10;DKSKYFRU9CFKKFvLOcf1nN8KAlJDq+ZZDIhylXNczs+qIOAU8j6qCCiSVfW8h/6JMlPoOZ7oNfFM&#10;Hup5u04hFnQCVgcrgdThriPQ9vL3RgTJxhTnoyxnZWxbyOB8lGChlO5Nkb5kNARtRR4ruPLA3kkD&#10;zE4/r8dxiccHaPSUkzR+MUExh8W1cXMqp7ovYiUJflaAc7C2NoIc2ZnywGKqEkjppZOe3HofJSil&#10;HiVRJNkCF8cmQSByBJpNlm+A3l4b1nIM2tj2xhoxNdyOsUE6DoLIxDCvOT+J0X4V0uK1uQYu/MK1&#10;88ZPMhDDpT96cOInB2XQZiG0y39nx6Efw1h9ncGRnzM4+4cY7vz5LG7+Ock11UU27UD8jg8hyhvH&#10;eTd8lwOI3/IbyTNz2oNZOkFJpOANN9WCHYl78wjR6c+f92B8dQYWf5s5nXxHm6/F9Ozbu4qxm1Jk&#10;R1ch3msqoEHvIVjsMBLEeWwcy1/HkHuRxdrrIPL3ZjGzf5qA8CkGQwUYiqnEHq/RSeZhqcXAwgja&#10;8jNkKZ0YJJVrO0KkI6IPkn6qFGL1GOWNpQG9nMzU5VGEz45hZHUc/fS2zblRlLftojf8lIvqA0Oz&#10;q2somWrp+chyKipJb8ul1z8xFLuIj92FXIhc5JV6DT1YORdzOeVNET1lRfVHZDNbKKdqyXZmMZ+t&#10;M4u+j2xK5+cOr+IfSPGjWvRdSG70If/MTeljw6lfqBupQyMPAzj9q4Vo7+UYRHDqVwdO/hJA+EEG&#10;G28inMQUUs+yfH0It/+4gO/++pzMIov937px9feHcOXH67jw/WHSywzBJI7wjRRcF5Om0VjwZhL+&#10;63EEbsT4M0p5GeFzYYRuRhFULMzdMHw3I6ZZe+i2B4kHfmSfcnF860RgsQd+ejiFtMe4kO00KtPC&#10;gUaj9pLK3lVsRkwxKPHNI0odserUQ8fDAh41dYvRcIL0nAoeDATqjc6Xp1VwYTYxxLFpw+L6PKbo&#10;FCrJBAQixWWUOAJ3sgSxEhl7QcG7KCx6z8iR0mJKn7otlCgfY3q+xGwwq6SghcYS5bgrcbO9i06h&#10;nmyXIFXOeWts3s2fZDd8rpTXLSZolNFJFFV9gALOZTnlalnVZ2QmZCF1H6Oju8CwLe0/KLgtsjCM&#10;RLQbmTSZWVCf0U7vrdMgyggy60Rep1RtJsDOI6pORqBQBTWscwqQyagUKex0USrxdbEFjikBVQAr&#10;aRmhXNOJk06EAhsK1NvMHbPxtX7KIee81pNOPbSJy+u4dQ/N8IS0odtj4n/slEgOglN+77Qpm5jk&#10;HCgRMkWQiei6/PwsAWQhPYyQYl84Pyr07fT2EkTIFscGTNS0QMUyMw67nY5FCZzpZmS4dp/8ywie&#10;/Z+DlO2UKd9TAn0VoOwJ4+wfwzj9hzTXsR9X/+ogoLhx6ncx3PzDZZwnU9n7kiz4+RxS9yllrntN&#10;IJyDYGE750XwmhNLBJHkXQLrVSsfZCqXrJghyLTt8+HTjAtly7SNjVG8o01YBe+oX+/WjhKCi2JN&#10;ivBxazE+ainic4WUI7spibS3UYSpxTYalpMabRBLD2zwH+82iYAjRO3qMXqbiQpYr8bhvZdG1XgF&#10;WUoDQrfsiF6uxf4nFQic7UHLdANy95Rw6IL14Aiq55uwtasUH7fsopf7GLX0SKXUwWUlBAQCRTnZ&#10;RFX9p2jr/Bwzcw1mN91G9pMh+Kg2iTR3STWBh4BTW7cN9fSQBnBIgc1mIRd4Y9NW1LR9BAeN0HNy&#10;Co79/VjdN8KJH6aBKXmQRhSiV87TKy1Q36ebsHGxEysvXDjz6zju/EMVjv1EHfqnNkqkcsqgKPa/&#10;DeDCnyxY+SpBferC1T/ZcOWHi1j7OkMpFDF7LtmnSez9ah5nfuAEfnsWZ9+coZRZR/juAiJ3cgjz&#10;kX6YRuI+gYUg4r9BCXUjwp9hgkyQoEJAuU5aeisK7804PHqN8q/uEGAIMlGCjeJAQgQSv4LLKFOM&#10;x/O1Yo7j5PE0Y3mpGylFP4dbocA0VZxXQqFDXp3Paf/Fp9MXsgdRb8VCqEK7AvCC9LphekvpflNU&#10;WQmO9IjVAg1JDP4sLn0XpfX8m6DSQNlTRTYj0Cmo3sLn3tuUppwTAVA1pUw5JaoAo7FxGxnHJ2bT&#10;vFTMUgxEeyFkI8VlnHNdu+R9lJW9h4HBUrOBGxdIcL4iqW6kV/pwgDJctYJX16YRFLMgOGqD2eOq&#10;NcGCy2uUFnRmDn8D0qsTcHiaYKfECuponBJGUcVLiyOIxppMc3KTO8XP8NOwTaU5Mhe1zU2lhk3e&#10;lTnuJUvx0AE5+LfSD4KUh6pipzwl1XFR9T1t8Po4xtqA9trqTLSx3a2ewhy/ZIOJAFeN3gTvXUCi&#10;cghZft6Smsl5myhNm0wgYojP6wRufKiXUmcAsxND5jExwvmzj5nUBjdBLbjQwXltxZG7c7j0Jzcf&#10;Pq7VMdz4uy5c+/sxrmEXNr6N8ZHkuk3g6E8pnP6ZbJrq4+pPZ3H6uyQWHtoowd0EDJeJCl+4P4fo&#10;9VnKcxtcF1wmwtZxzoZ5Sp3BI3bMnLLDRjYzcdKJ5g0XdmSceKdz/iMCBrXvSCEK+lSdfXOTtaiv&#10;zDCO7Z1l2NJRTJBRh391MdsFFdedyNchfWccx79M4MDrOLpcO9FiqTenQFVDZaZxc/CaC83TjWjl&#10;BC496MWBx3vgPt6MttkazNNbVo7qGLoKe3oIYlyIWlRVDR9jcKzYUM+5BD0KaWVmWR5IVFMbdaTK&#10;nGCTiq9IT2pXTajT14GW7p3oHuNjYht6Jt7HqHM3Ykffx9GnJTjz9W5sPB3AwZddOPZ1M46/bsbh&#10;VzU494b3pe73t8uQONeHxdsDOPSg3XQiPPmkFcnlOuQOd+HO35bj5O+G8ehf3sXNv68kK/Hgwh+n&#10;KQfDpJVeXP1bIvedNCcsgiM/hJB7lce+t4tkLS7knyfguJFH9H4W+177cO6HY7j28w0c/e4YQvf2&#10;wnd7A55b++C7s47g3SWCSBrxeykk78f4k6yFwGK5GIT9chTOazHYrsQxdzGCaT43dykC+7Uw3Jzc&#10;0LJq8+rotRdZjpmb9FlRpXFKH8U1qNG9qp75yRD8KVJ9AoSbUiDCxehK0etR7ugEJcvXBrN8DX+3&#10;k/nEFFvxr/sOiqEwm5hujjmNpqtzF+UQgVvSVHspZI8ChjKCRyHBoYqssZRgX1u7jY6BYEFwqZBc&#10;oVSt4KOS0rS6iq8hiFQQgIoqP0MRWaU2XMt43RJJIF5DQGPSB2I0HBqxonT9dALKZFalPfVO8qbJ&#10;DGiU3gSZFteLsrVVujKl9rmUftqYzZMl5HJjZAu9fH8n/JSILgXEEVg9ZBM2vj+T3WynoePcdH6Q&#10;jyECWBfHZZxMi9891kkAm0Au3WfYkILdvMo7IhC4CDimjATZi5rn+XT8zfEUQ1LpDCfv28q17eB3&#10;UNyJh5+tqnuSSnMEfyVNxo+MIk9nrULVsVs2xM5aEDjmgSM8C5t9AsPDHZifGoIq3vkJrNGVQc7h&#10;ANbvTCF5eQ6Lz7TnZsHCEwv2f2PlGnXj5M8OEgELrlL6XPhTAOvfBOkIk6YK4/mfwrjw9hROfUO5&#10;9FUjgWUUkWsWeC+64OPDfsaJiaMOjB91wXPBgZBadFycgfW0E8OH3Whed6Bq2YkPAla80z73KTpm&#10;iyhfqtE+q+PgEoLGZueyskG1fKjAzu5y7OopNaBS2Kf4kl1m36RxeicBYys65ypgW+2hRCpGm7MB&#10;c3sn4L69bCpqNU7WkZE0YvXGR/AeJIMZVSHgKtSOqbp4BXb0FGJgqpYelbpdnoELxk3UdSk2YoGD&#10;vdiMuUgzJ3PA0FWraD0Xt+IWZulBW019z90m7qV5Zid6HJ9jNFkOx95muA/WYPFWKxLXKdke6djW&#10;hjNvFc06h/htH9JfeLDx0k/G4MTGKx8OfTOPo9/y8caNo2/Hid6kjW+6ceL7Ppx6M4LDtzsILDuM&#10;Pr3wh1lc+0sP1r+O0BPYjFadv5rG3m9TWP5qAYe/j+HY77xIPV2A5946MpSL699kEH+8iJWvqVt/&#10;suDcLwdw7y8PcPOvl3H2T/tx7g+LnOAFHHyTwfLLBBaexii/QljhPa6+9JG+qp+tGwe+teHwmzkc&#10;/Z7f5+cp3ssYrv1tJ774azkOP+AY125FXePn6OrZibrmrWhu3YaRsQJKjO3mKLdUcTyUD3v4qKh+&#10;H0XF71MWfoa6ps8JBlspJfago3MnhqYrME1PP2ktx4yP0iHaDCslhvJqFMIeoMFOzNeaPZTGpp2b&#10;zIRSqETskABQU/e5kaliMWIZZQSM4rLfoFJAU002QoZTyPspIRhpE9ewHb63roHgw+dqKX2GuM56&#10;6WDEPhs7dhi5Ws3PqSA4FRGYyg0IUR4RhOratKdDKcZrVgnUyj8gcPF7EZha+d7mtu0YmiqAhY5v&#10;ZLTURALPebVJ2oH08phhOMqkVn8hbarqdExJjEnVaeH6VFkGL+WHUiW0ma2MZm24upTZTkCOErxU&#10;HsMdaDN1jr1eggav57LRARJUsssDSKrmrzK1U61wcD2r/5OLcspzZAaRG05kv5jBxvMRGvYg9r+a&#10;x9oLN3KPvHQsYaQeBJF94qMMDmzK4Tsh2C556WjUAMyJ+H0qgXsuRO55uH7sOPJW5Q9sSD3xky0H&#10;sEBWrT3BfW9iOPR92HSuUK/pS39w4uQbF059fRjHXiWwdH8IgcsW2E4rG9mK0GVe+zoZ4JU5Pubh&#10;OW8lU7Fj4piDQONGzYoT21N2shY33lGP3QqykurRYtQQKJoob3qtApcKqJFz2UCpqfxU3K/eMOUo&#10;6i/Fts4C1Ix/jjZbMdHPgUt/mcRcth59HDgVZnGcD2AoN4yVp340TTUSVOrRNqemQWpmVYm6qTKz&#10;6do7R0pNXZ0ndVVkpDJulS9i0fm/TghS1J8xBQmRQhLho/QMKqY9aCs3sS31E6rivZtAQjnGxd/A&#10;xdI8VY62mWqyoDqCTQ065qrM3722akym+pC8FCQLsVIzxrH+PEcgobG+Ilrr7y9jZBBRLL7k40UU&#10;a1/xOWrQg986ceDNJI59348Lv3bgxt8204BHSBmnzTn/tb/MEERiZBkLyDzLIUJmcfb3AYLGAsIP&#10;FpF6Tqr5ZgGxZ2vY/0Mex35OI/J0H6IvjmDxzRGc/4czePP/+xHP/r+vcPgPV5B5eQzxJwcRe7jO&#10;ay2Z9pJRMj5F82aexk0sjO5v6WUQSwTC/AsP74NM6IUTC8/mMResQ/dAIQ2bBv6/9pEoGQtLCCaU&#10;j5U64pUU5O8VNLaiUhk4QaiJRq3N0GYaLf8vJlFG4y+mkRZLfvJ9hbxWiTayJSsrPkYTjVSnP62t&#10;n9P4CwgaZBVGwnxAsCBjIVgVGynDz6ehGzlD1lFR9SmBYevmqU71pwSXT8lWtEem/a8PjMGPTxYR&#10;aCilyHDKKIG02au9Md1PAT+7loClTdsivY/3q/gXbdrWNfJ6DVvMRr3ARRnemwzoU3MNffcy7dHw&#10;5+Z7eX1KscrqD9DA13b0bsf0fBViETIdsSEyPEUYSyYGQ5usSDk8akUSJsOJJjqxsDhImdSNPJlQ&#10;Tic6ea41MT2v2sGQHRKMYoqTUYBanuz4dhtW74+a4LLErXlErrsoXx1IqEPgLXWG8GHuQhCzF+Lw&#10;3gpi40svjn9vxb6v6Qgfx5F9HMUG12fwbpzMOIbIFyGkHsb5Mwzv7ThSfM3yqwB/RpF9FuP6CJCR&#10;hBF5EEWCzwXv+GG54sUsWe/0lSCmLgXgve7HiZeHceQFpTQBJH9vGNm7E4jfnEPipo3SZx5uMhTf&#10;JTsiV20YPeJA/aqdcoj3e9UO7xVKnubpLcbQGyd3kJkoK3j3vxrqZhOg1hmVwBMgbO6zlJLBKLBt&#10;R1eZ2cBtJID0h+vQF2ngNQrJVup5HdVDUcxKDQ1fdTjJSggsKmDTPttKOVJt9HtKmaSKTyArMSUG&#10;ifopcyRHquinFqVGVRnDMGml9OSou5rXLqL0qsaYtcSc48+EG9A5VYVht3qeFJAlaUO5xMTI1PH3&#10;Dt5Pz3wZRqxqkFXK924n4yqjxCNQTlNnHxzmJEax98scDqrp9FcHcemXU5y8ZRz7IYUDb8M48lME&#10;p3+JEc3dfHjIRuw4+YsFp3+1ElTsOMufgbuLlDZpc5Qc48QK+SMPF+H/gqD1JovFr/I4+WsAZ/4U&#10;hOfhGsLPDiP7zSGs/XgIB37Zj/CrI1j/8TSe/I8XePr/fohjfziF/JcHkXi2D4F7y+b6fj3uEFwe&#10;ZBC7n+bC4ONRAml6oMwzFw69meX9dCB1uB0d/QWob1asyE5U08BaafhVZATmVEZGTMMpr/mAYLCV&#10;RrSVRsbn67eZDU+xmHIamDZAdRpWWqqNboEBDZUAI2OUxBHYlJdu7ofUtGwacDEfdQ1beQ0Z8FYD&#10;EgoorKhUGQd+pnn+I8qkrWQhBLQ6GrKAgixH4FdWQwDg/3fzc2v5ehl/CX8q/qSELEeAIQATEyrm&#10;75V1n5oN+6bGbZjkuph21mJ+tpYA0EMnpVIIDVBGtsp9+vicJUL2oE1WSj+L9pn8LZiw1cNB5jVj&#10;qUJn/06z5yMgUjDkHoJfcdkHGBgogpeOzUOJ4da+COVMnMzFFSNTI9NQqQUjBRXAt9iD9EY70qd6&#10;KFeGEb08gewtFW/vwcmXrTjOxyoldeyalQZqJZDYyZot2PfSQmYyb1rPRO8EEbhJkHgQMdI3QBls&#10;uZKF45rYa5JOLorc0zSdS5ZOJkwHE6N0ThNAFvhI8JGmw0kgeC+J8Bdcf3SSqccpMuQ012+I6zqO&#10;9DMy5kcRri8fWQxZzl0/nWKULCeLk68bsPKoDUkVbOJ9KlM5dHUzR272pAetGy64LzphO69IWiem&#10;T7tgPe/DO6PeHehzkAoGi9Dv24NeLymmt5SPMoznmjC+2ImxxS5MUpNb1vrhPzRnwstt+7ooj6qw&#10;raucbIXeZmynOUKuJxC1zTagZZY0daySEqeSrKEJrdMtaJopo7xqo1RpJUVsQ3ZxiLSSE8QJDxBQ&#10;4lmlnjfBmWhH73y9YUXF/WIgJQS2agw6qgku1MXJARNanaLeVKlGu5eTp0VCbxJLtZjj1NzCCIKk&#10;kkqWC8caYFNGtXQrAcviqUengHJOQFpBkOH39ldh+oiThprE/KUc0jLURxlKjAgu/CyAOUIQWcXB&#10;7znYv0Zx4ucI9r2lvHmdJOAkkXkeJwDFsZ/gcfj7KE79EsDE1Rzcd9NY/TaPxddZ3PjnGA7/vIb8&#10;N+tIvlrC8ttlLL85SaZyFBs/HsXBX4/g6B/yuPKPC7jzz/fx6L8/4+cJWPZh6cs1spElLL5aQPY5&#10;F9HzFBZepbH8ZYI0Nor11x7kX7oJanbEz3fQcGmIMnh680p64JJy/k1DUSBYHY2zlGAhdiIvXUrD&#10;qSCAKOK1RO+T4dNYtYFaQvZSrA1TyiQTtCZ2Q2Ov1t4IAUCPYnNMz580Pr2mgJ+l0x8xGF2vRkfJ&#10;ZC51jVt5LYIGQaaa91FMoKqtI+shUPRMfQz78g6MOnahm+y3oe1ztHSSbZBZFfEzq/i6Gt5vM6WV&#10;PqOMn19MgKusIcAQkKr1XXjdGkq8Scr34fkaSrVqroE+syFrKsJle7keCAQLCm/nelGltyz/Tnci&#10;yP+JJZuG61wj2aU+2EMdJnJXSXAqsTDC9a1jcMmxzoFdsNgaoRq+rngNcuc6sfJFE/Y/qcLeJ03Y&#10;eNKGzO1eBK5OUT7YEKBUkGF6LzloiF6yeD89egC5L2w4SCA5+MqOxYduBG+E4LhMZnGfDORVBItP&#10;IwSVmNmIV55Z/IsUvDdzlDn63cd12czXEYTITpeekam+mDeMW4CUuGdBlnIp98hj9lUSDyPIPQ5g&#10;L9fK4rMIjv9Iqf5jCBtfL2DlS/7vWZyOKUPwCSP6MEkmZEPmi0mTTOi/7MbMKR/GKHG8l0LwXHbA&#10;QSCZV97PaS96DvvQsN+Pdyoq3zNeoKnlM3hWCnDt952498/aHW7CpT+34MIfO4loHTj60xgfAWqv&#10;CA59R4P5Hak86U8DDbKgr5rAocC03QQXFVQS2ylHp6XY5PrUT9Tw7ybTiqCFbEfaW2UD3ZwoJYWl&#10;c21QXc54sof/ryYTKkLVcBFUNDmSVQUzSp84JztG6cMJVId7tW1QRXUXZZBH6eoEpHS6x1SOUuar&#10;KcqjU4GFbqg5UWpp0GzOuehFlEKu5K04tXNSJ0a+OoymOtHhrkfLPO/fWojs9UGc/qkLmcde5J8F&#10;cOJ7Ly59vx+nflrF+V9P49Ifj1O6rGHt270EixWsfLuCtbcEk9+lyViUoBVB/4UcPPezWPp2DYd/&#10;yeHiP9CrfLufDwLEd6s48PMGfE8og35ax+V/WMfxPy4a1hJ9dRLprw9i4/t13P7Hq7jzd19g5fVp&#10;+O8fRfTRYSSerCP9fAW5l4tIPs0ipa77D5KGziYfOQkyLnOsWkhD1GlMUbH2G7SX8QkKiz8wgYGV&#10;laT/NWQLYiI0dgX71ZItyHBlsMU6XSMAaWO1um4LGhr4Pr6/rn4rr03jLd8MJJPUkGwoMezkAxq6&#10;pJFO6RSez88ufA9FBJwiXl8nOoo5KaAMUpxJKSXGTPw38Kx9AOfKVrjWi+DZuxveAzvg2rsdrn0l&#10;cO6rh/tADRwHGuE5VAXn3nLMJSswG91NxroT7UOfoaWX4EUQ1Hcorf0YrUM70dCzC+2jRZiKlfAz&#10;KjAVLYf3ULlpuBU/3Y7wqRrK30Zkr3UjfomO7DwlzQWuqwutSF6sRfJyE3L8O3OiCbGVOjooMhxK&#10;ZuVDheLNSO5rxdq9fizeHcLyF31Yud+PlQft2HhYhcMvmnHgRQfy98cpZewmuS5OORO94aJH99KT&#10;U5ZQaoSuhygVInBejMN2IcX/xRC6EUSWQJF7EKQxU85ci8J32UcnPoX8Eyuy9wNYJRgceZ3AmbcH&#10;cf67U7j0Ax8/HseRrzaw7zmZ8Lcx7CVjWXxIhnObQHHPhfUncwS6KeTuziJNRrR4V3/PYeOpheBn&#10;x95nPhz5ms7x6xTyXFNLr/xY+TqI3PMk3Lwn9dIKXPUgfoty56YL/qteuC76TKOy1gN+2CiZwnci&#10;eKec3qmk5AMTyVpevgX9lDOeAAeNEsaTbUL+SDvOPKrHjZ8+w4N/3oa7/1iP639pxrEf22k0PgSv&#10;TxEEashCGsyxsepK1FGWKOq2eaqaUqcGE0T31tlGNM1W8mcNQlm1LhxEbGEI8cV+ZDJj6CeQ7Okt&#10;Qf0YJz7aiES02SRUqf2BnbTU1IDN0auk2qHSkCHSyn37580JRoJsJJFoMsdmbsolJ5mIlxOvam6u&#10;BL1IXElblFWuZtiCbXDGuHgIYD63WmEOIxnpxPDKKIbTY2jydKMl2InEchcCaRX1ncTKSxeOfDdF&#10;aREjkpOFkG767uWx8U0Op34+iWO/nEHsBYHgxX6Enq4j+9UKFr5exuT1PNxfLCH95TqO/GEZ5/9p&#10;GcHXR5F6u4G9P+cJNKtYfHMAN//bAs79fRb5b3mNl0cIKkew9t1hXvMwgk82sPDVAm7+3XFc/+Nt&#10;nPz5CNnKQUqpg/Dc3QfPnWUjq0L3M1wEQax9LU/kQTvlXk2D4ncUIUyjJ0hU1XGey2jUZBBlkhr1&#10;W9AxWGzAQHJIrKO+4/N/lTM0ev5fcqm+jvKEoCCJUlW9hexD0aifoal1q9ksNRusvH4h2UhxGZkM&#10;2YpOaKrrFUlLlqP9C/5PwXFKjeia+AyT4Q8xFtlGZliG3kAlekLVGOC8DycaMJltwWSOUoRsdXyh&#10;BaNcL2qiP0WnML3SDcsGmenRVtgPkDkcaodlXyf8J+mgjlIaH6d0vkBAOF+N7OUWRE7XI32pjY8m&#10;hM5QnpwehPfEEFzHRuHmw3ZkEK7jM5g9MIX5QxNwHJ2C9+QYwpQqzmMj6HJXklkXoMVeCf+JYUqX&#10;SSzcpXx5PIzFe4Pm9+zdKcSuTxI0JrDycBqrj/n8/VkEaXROygDVIsnd89IQAwZIAldCiJnfQ/Tw&#10;Mb4mRHChkV5WUzwyFzKA1I0UDj1ZxaFHy1i4mceq1hvlz+K9CGJX/QQGB7J3PCYFJUmAWLo/gfQt&#10;G2WJ2yT6xW4QNO5PkiVZTLVB11k7LMftSN2cwokvG3D5bSOOPqft3Jzk3y048+1OHH7ZQUDqw6FX&#10;XTj+5R68/NP/ju/+8h/x6Pfv48TrRjKpXux/NkFWNc/HHBJ37JijBPJdC2CGINl6Iox3irhIpmfr&#10;MBdohIPa0O7bzBNJrfSa2Pyl/BCC8VJ4fU3IEACyZAFRsoXYcjMciXLM++sw6CtFq60ajdOVpKwd&#10;pIbV6KaGl75tVqOlkTLUjZSjakxFb4vN4mxs2G60qihwQataAHBhN5FGl1K/V25q6gYuWoV82/xK&#10;auPioKyx2GsQJU1Vv5pgoJeA1IdIrJ/g02Z254O5HhNm7qcMcgZrESS7SXGRmiQxgop69K6tjCOu&#10;nBeCTnq1g+/rwfxGL7oTY6i3d2Ik2WziMpRLsu+QnTKpF6n9A6bP7oFv4qSUCfjvJZCjF1h6mUGA&#10;oLHxehUnf7pAUDhKkFjDpb9mcP7vkog9W0T8RQ5Hvl/E8b9swPPVcaR/OIyDf9qL+Ov92Pu7NTz+&#10;n16c+7ssAekAwWcDqwQc/+ODyL8+SMZDcPpyL1x31xF4sIZ9vP7tPz8kU9yPtW8Ok7Hsh/feBhlK&#10;zkTxHiGTWnwpqkqaTU8a8jcj4KUx5XoJti2YdbaRFW5GYFrI0JSL4XJ1o5ESQ0e79ZIYYiVkF+bE&#10;hmCgPYQ6gor2TBQGr9ObIjICbbKKESgNYk8RAYr/r1HELP+n11aTkWj/RQClTdrKgW2beVpWSkzX&#10;LvS6dxuJPRSqRKenBi3uZrS529HJ+e4IdKA90IPucB86+OiODmIkO4bRhQHYNoYxvzZO2T2N+fVx&#10;TK9OwH14jOAyQXCZgfvIFFyHZxA+GeVzAwSgAQx6qtE1Xc71WY8xRxMf7RiyVGDQWokOSxW65uph&#10;XeYYnfGiY8WOzjUH5o5bkbkxjfydMcQpV2wq+HzSBYeKRJ91wUq6P3/Swd9J/U9SFpyfwJFX3dj3&#10;bASLXzjgoQcPECQiNxQMFoL1bASzJ5ymBICyfL0XXDj0lHL1wTIOPOCaeLiGlXsxshwH4lc8sEhe&#10;8DOC51Uv1oJxft/UlTGy5xYkrwzCcWwcuRsdBJsy5G51InB2BAcfN+PI0y4sEPjc5+aQvysGMoj0&#10;7XlErjpgO022RLA5/nUrrv/UiAtvWxG+2okzb7bg+s9/g5NvinH6hxqc+YFs7KYPlotuzF7yI/4o&#10;xXVFhfKGEokS7cL3e/D0b3fi6DeNOP19Nc79WINDX4/hHUX7OXxiADTESCN8NEqnACPaS91IgAm1&#10;IaHYhUCLqS6lalWJBA0u2I62XmWh7iI4bEMNqa70dEXjx6gfqaRHlGcSoNRieJYeZryLbKXa5FmU&#10;kG5LT1c2fIaivtJ/3Xij1m4kNS99D8VcpHUEl96+PZgL0xNRuqjOhepOuMJNWN87bcKo5731lEG8&#10;1yVqYAJLKtOBnPZVAnVkQUr6ItMhWGTERsi4onmdHJGdmE05GlNGWauVyC2Ow5ptRW9iCK1uSqnc&#10;INRvV60Y/dTXYj7xSN9mCjnfm1X4OpmVOhZGjozDcSuN9LNVnPk1joPfLdLYLyP91T4c/GUd+37M&#10;UQqlcPXv6TEOtiB+bxnR1wew75c1RF5s4NxfErj9L1Yc+CmF0OMsFr/OYuXNBhKkrgd/yiD+bB+f&#10;P4TEi73IvFzB6uscvHdzyPL5sz9epvQ8jgNv92Lvm2Wsk+oeeOvG2ms3Avk2LC5xDp0NSKQHoRqv&#10;GdUYWRxCmjJweXEQy/kRznOb2W+RPCohWy0kGJSSbZSWvUsgILup0r4H2UeZNnLFOj41f2vfRFHK&#10;JeVkLfXa6P2MUkmZxp+ayFcBTpGkVP0naJ3bTjm8CxXDBZSzpSjo55wPVaJ8VJnmtaghu62ZpSS2&#10;tKDJ2c456EKHvwtdwQH0R/sxkhrCaKYffdE+DEY7McY5cKX6kV2fIctV6ch25FbJOjRnyXYsLG92&#10;IbRxHbjcvDZBbnMDl2tPbK1a0bh0WIMV6F91omfVgeF9TthPOhE4P4/ktTmTaa8izipEpONT1WPV&#10;EanAREFf649nkaenDl9V0SIX4te9ZCguRChvYheDuPflZZx+qkr10/BdcBBs7Fi778Le+ys48ugg&#10;9j9cQvY2Jc/5IOaO8v1XrPxcC9ynZpG92oelW2RTZybhOkEwu9xrSphajo5h4UY/9j6owPK9LgQv&#10;DGH/k06ceFVL5tBO8OjBsRelOHFvB9LrdUgd66OU7KEcasTdv6/DlT8OULJPIvvQgr1fjePS7zv4&#10;XBdO/zJh9lMSatD+IojVL+cJHKM49R0B7+VxEwMVvheEW+v8SRBXfr+Bw2+9WH+eQPyOQjCsyN13&#10;YPHBPN5RvIfK+PljChFuMrvffoKIzuXVakEtNzc2xtHRu4sAQd1LkCgWWHDxiWlUVnzGxabNP/7O&#10;v8u4kLSh10SWUszF1ttTZ7rdWWfHYZkaxeRYJ7W1WMgHZle/faCQbKYY4QBZRawJrkg9FvJdJnFK&#10;kYQKB19aGjMZl6awcYz3l+gykYSJTCcBphFqYK24gFxmiAymGXayEBXS8fF/fsqXVLKXGpiviZN1&#10;EIgWuQjzC/1m8anjYJD/U45GR6gfNkqkkAK/lBWaUixCPxwEMmeQ7ManPR1VGFM9DCXcKalMuRzt&#10;mFoY5ST3wX8/hejjNSy82sD+Hy4i9nIfFr9dwd7vEjj+q9WkttsjzabspJ909srfRXH3n2Ypa1II&#10;PExj/U0cyWdLWPkmiwPfryH8eBWhRwvIfZlHkpIq8XwvUi+WCCAL2PuNH9GHCzj940UcensCWQJO&#10;9oX2VELwL6h2SCcWsgNYyA3Am2rl36Nkou2YnqtCU9s2spDtKCCDUBxIadl75rSluPQjshRtlCry&#10;VXOp42ECjTZaCRbaGC2v1tEzHwSSYu3TEDjaunchssR1k+9AgLJTpyClklODZSgeULhBOXb3lmMX&#10;H2pLod7Am72CyU6c9aaxW7enBQN0Yg2WJrRZG9AwU0HpvAudls/5IKvh6zKm4nw3Fha1l6HaKC1w&#10;B7luk1wfdI4KPYgkG0y0qwK/1AbEFurA4uqISc6b59ru87Ziat8sZg7MwXp0noY6B8cp/n5iDtP8&#10;e4YGPn2M8uO8F8v357HyYBzRa/PwXHDCf8lJZkFGciqAsSNBgo6TwEDWcHsWnnMOOE7bEb86jgwZ&#10;yPKNHA7d3cDi9TQWrnvgOUG2e9KCyPk5fvYMpdUonMcnMbV/jM9RJt3o5nM9WL5div33dyJGIAlf&#10;6MPy3U4kr4+RPU3i4NMWHH7egpX7dJS3RglMe5DeVwEPHasC7mIEXRUrF8POcqwUY6PWJue+7cWd&#10;fxzFjb+O4+ZfP8OVv+3B4e8sWHxOkPvGjqPfk7UQbPTcke9t2Pv1JA58a8Xln9YILIcxdsoL/+08&#10;ASWK/d8kcOmXgzj90wyi99zIPVR+jwO5B9N4x05a6eICCIiJaL+Bkqd3qAStXZIsW6HoRQGEaGw5&#10;F5PyY5Scp7IAOkEwx4M1pMWKN+DiKuTvNbXbDeVtHC5HZ18DXLZZ2OYmYZkeM8WWrYE+E0/SNlOF&#10;LIEgSuMOE9iyKfXNVTxKKxeKOvMpPkXhyGQKlGQuAQrBL5oZ5Gs4yPxbadOhTLeh9irc4yMDSVIS&#10;pck2wu4OggEHNDEAJ2m+Cvj4uLgC/CwFyamXr2nKnSBb4aAr58JibYXD2YwkpZ6HrEi1WnV0nV1p&#10;Q5DvN3U1CHLRpQ6o46HaT+gzBYZpAlWjrZ5SKEXDJxN5uoGTv5zEgR/PUAqtY/VNEvu/HOf7yLqU&#10;uk/QWr84hst/sSJBaZR+liLLiCD0IGuC4pLPM4g8ziP+JEHZs0SgyiH1TDEtQXioqfN8LvVsBZ67&#10;iwSRFK7/8Qr2frufmtuPFO/LScBVT+ikijbzvuc4Rl3KEm9UXRMywiZFtSpeRIl22ozVnse/5kBp&#10;45ZzrpiPypot5jSooPg9Sp73yVTITBq3oaFpKxq5FibGyzHnrEVMpQG4oMuHys1+WMVIkenLpADI&#10;WsU0DZeiYrQGJcPVqJ6sJzOpRdN8K1rnCSJTbabKfNlwHcpHqlA5qhAF5ZmVGWYbyw/TYLpNge2M&#10;+jKRMbpCdBgE9BhBJECZbrc3Ejy7TYOvEGVqJj9I+c61pdSKHNfS0SbEz7Qgc6EH6Ut0FhcGaeBj&#10;lBPTmCMDGTvoxPRxjylU7jxrw/wJByaOuPlcGONHCN5iH9dslDgevl5SZB62E/OYP+RA7GwU2QtR&#10;BI744Dk0iumVIUwsjaA/OYTZNcrv/Zzv/Y2UYVWY22hD+DRl6OkG+E+2I3GxCut3iyhlarF6pwGn&#10;Xv4N9j8qJWMZIANpxt7HZF7XxymFWpE+V4DhYBm6bf8Vg67/HSPu36Bj7kO0TX9CZ/EJVBRc9W4c&#10;YZGEdrLUITpGsmzaQZis9fv/+Ru8/f/sxoN/qcXZ3w/g/B+GCS4DZClTlO8epFRb+aswjv7kweU/&#10;j5qgtxt/vIhzP1G+35+F62bWJMKe/l0Kt/9wFid+mMTyizksPJnG+ospvJPNdxJE2jE2W0uPRO+j&#10;9G8Ch44WaxsJIipcxAWko77dXHxmj6OUnqn8Ay42LUTFGCgoia8VS6ndYo4bG1s+QW3T52inN1Lu&#10;gcMyyZ/DsM9Pkq2MGqOc99VhlovcEaqjsXYTNNpJywcosdTnhhKMC0NZlHka9wIXkddP1kAW5efr&#10;1RPXx0WimqTZXDv2HyCtVMwKwcVGxqAq8KrmruhHG0FIdDi+0oXFfWp43kAWwwnl53jJZLxpToAS&#10;s8hEFrgIl5aGTVxCOD1kslbtMb5GIeeZPszzdaY4DsFH6drqe7O8NIiApwlLy/wcbyPmvDVQtbr0&#10;QxeZxQKZygKBRUfDa1j/LmAKf8czBDTlyVBCquZo6DRf+1wZzZy4R2Ec+dGLGAEk/DCE5VdepJWt&#10;/Cxkmj/t/cYD370wll7F4f8ibo6RbTeX4LmTR+JyAAkCiMPdhqVVGhk9dSrXA7enAYODu8kmPkVt&#10;s2JGdLLz4WagW4OObzdlQUMjgYRzqg3aEs5vLWWC9lDENovoRAZG9lBqVlIutmKGBp2SHI1yEXOs&#10;GydV6vNzqJxo9Vghqsd3oUZ7Y0MCEhWAJlCMqYlWExqn2tE+12ZCCwoGalA4oMbylSYdQx0SmqYK&#10;0DJbuZmbQ+eRIvtQuUWHCj0HW0xXyQgBTL2tA2SzwXADnIkm46mdBBNFteYXBjDur0V/vA+9SbWz&#10;GENnahi9CxOY3jcF29EJhM+PI3F1Aqnr08jdmkfimpusI4iJw1HMHidwX/Bj7mQAk0fDGD3gw8yh&#10;eaT5+sVrHPcLy/Cf8Jj+0MPZKXTHhjFFhjaRa8Z4th2DyWaEj34G54Ea5C/sQvBkPRLnK5C5XEwQ&#10;qaG0qcX67U+x7+67SBIoVq58gqVr/xXt7lIMhUoR3U/2m+P64DWtXIOdlmpTXbFldo/pJNFj2422&#10;WY7xGMeLY9bv+C/os/07TMXfw/qFPeb4O0Mnp2b6pmc3H5mVMWQON+Pxf+/By/9RiK//58e49ddu&#10;HCE7Of7zDE79OosTP7tMUFziURD734Zw9Q95XPr1AmWOE8kHccxdzmLv6xiu0lkefmPHyksnAcXF&#10;9T6Dd6ykkW0dvCkCSDE1shK8iv81MrHEHCluMdGIVTrm44JTYyxFN/6viMva5s/R01WC6dkKGmgt&#10;olF6a9W/IL3MLyoHpxPT430ElCk4rTOwEVD0++hsp6Hh0VQDFmnECYJBgFrYmaCMiSi1nHKHjEP1&#10;KNR6wkZqmyB4qPGTi6Ahj5slnZf08IU3669KAqluaUKDx9/jlHGKS1EGbig/wEXXhCj/7/Q2I0ia&#10;HNRnEcnVeEoJX6qSFaFhZFd7CBTUnwK7CAEs2ApLqIWyh9+Nr1skIAi41B1Q1ciUrKikMp+riYDY&#10;w2vx+iFKMAKNf7nbAMDKtwvIf70Xq9/t57U7aZCKmlTSXg/vd7PeqQKiMlcdyF+zYv9tLXY7oucd&#10;WH1qx+ozNxJ3IkjesVC/T5uju4PPRpE6MkxgpYxSbVUyrnBQCXJtpoWGlddWAWs/789KkCuvF8Mk&#10;6FO+lJa9j91F7xNYPjAnMHIYOtlRro3mVRXwFBmriNk9Juv7fbS178LwXCVy2XGormwqO4g0x9rm&#10;LEXN6OdomdmGmnE1ii80PYbVOKt0qArlo7WUPnUEi0a0TLfyJ58jSykaqOSjAmVkNIphqhjag9LW&#10;HZi1NHBeuwi8HFeOc0a9gTiHMohonAASbUWYMljOJZsfgTshQNGYkk0myR65ftTyoofz1cPrDKT6&#10;MUKQnVgexMzeYUxujGBm/xQm989hbJ8dwxtOjO4nMznrRPiiQsvdcJ+LYvJwEIMbbkQvWRC9ECar&#10;yRIQYvARRMaWHeiMz2AkN4TO8CA6gj2YyDYRSJowlm3FWKYZ8ZM7EThajeXLHyJ2phK2je0E1c30&#10;lhZKOfVIVuXDOoJBSX+pCbhU/pyKmFUM7UD5YAHqCCC2YAPZ1ojJiFevb8/5WX63Bo5lPaoJ1O1z&#10;Zeiyfo6m6W0mMLVhQoccO00d5/nk32Df+XdpH3XwBetMAqhKXwZStXjx9x/i6f+5E7f+oQ5P/l9b&#10;8PC/f4azf5w0gZz7vgviyO9iOPV7H52hB3f/cg4Xf79K4Ejh4DdKAYnh+HeU2z95cehbD4HFhhPf&#10;q3wBwUMhydqskofSsV9h2W+xp4QShqDS0LQdJeV8jguuhP8f5IAoMjBJGRLnxCp/QTVcEykiYYqI&#10;mOslO6CRq0RfhgvD3wm7jZ5+fgJzE4OYHOmDbWbU7KnYvdSMfF+IbCOe5e80cLXUUA0OFUmO0wt6&#10;g/Vmz0GtFILhRqjZl18NscgeolwsUQKREq28Ae27ECBoPEEuJjUDc5JJqMNbgs+FCCbacM4tbDYq&#10;V9HhqAZ2oZWDTK3K/8X5+eFgM9z0Ln7SxnRuHP4wgUpRllHeAw0/pHDrZDeCXORuyrIcwXB9ecLE&#10;KVh4n1FeW0VnvCZloJNGTkDigreGKeXoQZMrajtKQCTwKrvZwc9TklqYEk0Fle30rCmCYZL6N8H7&#10;DwR4HQEXn1eR6OziwGbMTrYRCXptD+9ZjCnKcUtQCkYJJJnFDrNRqft1kD14OG4usjJ3qAG9k8Wb&#10;m+g1n2+yDjJN7aNo3uU46upUPpOytX4r+mbK4fe1YmNjEgkCvBLjVO3NxetEaUjqU6xaIFk6kFHn&#10;VrKNAhrILjKTIoIKjWWkko8a0yi+YbKREkhMpYqyhkxkpNgYQNXATpS3bCPbJcgpR4c/G1s+JXhr&#10;D40Ohtefd3NO+J39Sggk24py7CNBjn263/TGVhnGfHaIwNOHZLoJVrKSCX7fPs5BL+9xaolyb70T&#10;lv1DmNqYMD2D+xbnMb7XTcbhwtQBJyYPeAgePrOnEjw3DNdJGwEkg8Wrq4gRXCbWyQqPW+CinBnJ&#10;TqLSThAJdKPZ04VWbzsmM3WYWqjFdF7spAmJk+8jdKwcC2f/DwwE1YKmDIV9pSbSu3GqkL9XmCRc&#10;9Q/W//4XmChHrny4iJKxmK8pRt34TnRbfovO+U8x7eAcKmuZa1AlLpU5Pca5bbTVcSx3mnSZhgmC&#10;FRlM2/x2tFt2oH1+lwncbJgk45svR7enEs71Vixe5PgdbsLe69V4/C/1ePU/38fNf+zDuT8N4+5/&#10;68bVv07iwPcJrH4bx4nfR3Hlrwnc/NuruPD7II7/YKfMScJ90o69L5NGki+9dGHxpQXvSKYo2aqs&#10;6hM0Ne40gUmV/F3h2dVVn3KStXfyEb3T56T5allAT7HcY0oLuuM9hlap0HA01wKPTf2DFSYvBKRR&#10;0muqnmYwOGz6yajZt2VmBHOTBJbRfoLKGBdNK5JES6XcR2l4dmo9naQIkDw0Jm0wJQVQ/Jw06Z9a&#10;RwjIVPc0wedNpXB5YhqO+q8owM2aaqZHbjDgsrJMRsTfbZ5GAoAYBj1engbN/61S40bSpKVkHTF+&#10;H7XfzNFIVUsjRvakvis6KQoS9Jy8p8WlDt6rikOrloZqiQjA+P1N3hHpKY3NS1pu58K3cQwSvF8d&#10;d6swsp0PH2m5nyDkos71raobIt/H8QlFuk11cyfvTQ3JlSIfVFVxshanxsPbiQUCtcOt8gHtyC12&#10;w+MgfSZ7E0MT4wlpU9unrNtuAhMZla6npmLhDpNHIhmnauwh1eUgQLW2fW7YiOruVlR9sHlET0Za&#10;wb+rarejgKylks/3jZQhvsBx4OI1dWs5Ryqo7OU4qKLYAh2L01sLKxf6hL0W7TM7KHN2ETi0B1LL&#10;xdxKcKmmnKlA6XAxF3oN5lzlRuurY6LY35S9Aa29uymvPyaYfYaG2h0m4bBncA98lKyqQqeaLIpi&#10;nQ/VcG4Jwhyf1eVxrgMyJDoZZ6DRhNYr2K3Tvgftvga0BRrQw/d2JYfQkxlFX24GfflZWA9ZYT8y&#10;jZmDNvQtu8hW7GaTdGqfDYGTCSxczMN9JAznYTsmVufQm55DS2iMDKQDYxzrqnmdRLXw0YY2/pxI&#10;VWEuX43ZfCOZCYH++HuwLBWh01qOHivvYb6ZoNBsCorVq6MEwbSZAFAzXmzSUhT8uadnM3dOsVza&#10;f9pFgKkaVZrJLrKZHSYjv2KIQNS/mxKnAvP8fh5PHZ2VCjBtntypUdzfTPWibrqEn6e5qOJ7ORYE&#10;lfb5QoKOmEuB2c9qmCwhWBXzXvaY2LHohQGsftGFw89bcfTlAI68HsTxH+dw/s8+XPi7EM7/bQK3&#10;/u4Evvindax/HYf7ShiZazGkHiUQeLof9kdr6CNzfaek/F2jlUsqPsae8o9Q16AsT0qZpp1mQ1Yl&#10;BYopd5o7dpuCvepw56VByfMp4lT9SaI04FCUDEBHtfQOKirjzXViXsah8Pe0isJ0wGWf5WPOsBUB&#10;jFhKIDMADwdDfWaTNMiYmjiFRG/VlJwDJfaSIBDwmvJEKoCj9hkJGqc3R0DhBCdodF56CkXaLqml&#10;BtmEkgqDBJeY6l1SSrgDtZQj/VheIYiQSegUKabWEjQIN9mL+hKnqblNoRyCYpjMRN3S/AQub7gb&#10;y0tkUule+MkEHG4ypUCT2dz1kl3EyAqisXqCYwuZEJnIAj13op1yoAtDQwrko5wiDbZ6tHlLANIx&#10;NMdtfW2GjIefTQCISUJF2slYuCB5HSvHwBaoMVIrzWslUgOw8DspQ1Wp9+uLUwRgHYmTpdibyLB0&#10;vM1r02OnucjUltNHYFQZCH+SIMb79eUGyeYI1l6BHT02wcamBT9F6UGGqohY9X2uIjvRiZ7yeurI&#10;HhSvo5B1u6+J483vSGYXIpg7OEZ2siq1/dTJoJ2G7uZCt/FeHAR9i0IQtC4I2OqEF+U456npFWmq&#10;fY90jmDK8c4qZIHf08M5DRMAdMRvcSiGqI7gzDlUpbnVaa4r7QeNwONvxMqB2U1w41zoeH/Qrcjs&#10;HTTirWh3NxFM2tBJoO5Lj2J0cQwjdB4D+SkMkJn0LDgwtjYL+6Fe/pyB54gfqdMZBI8HMEv505u1&#10;EIQmMcK12R4cQo2dQJVowDC/S/FEIxqsjaidb0WTqv7Hygko5WQo/H+iAqlr/UjfGUWWktW+v5sG&#10;vIeMRKU/StA2W0h5UoVegkv7XDUNWpKnnAylkACjHLrNU7GiPqWslJr31fA1u3vKKAtLKJEKUdBb&#10;xEcx2Y2qK+7Cjq5iFAxWoZbS0kXZ17lhQcu6HXtSVlTPKMm3Fp1zYjBiRyUEEHWiKCXQqFfWJth0&#10;WFShcQcsqy1IXhtC7vaIabG79siB5fsziN6exfprC5ZehVGz6kLdugvtBOPVB/vQlphEk58KZGmU&#10;qqAL75iYg4qPUEWq2UAQcTmaMDFTi67+QtQ2bjVerFr1Og0dpd6uUVj1Zop6jU4K6hRD8ilqa8R0&#10;PjPBUBX8XRt7Yjz1ddvMdeamBzE1RlYyx4HmQxuzXa11/HucXr7FNLpWfQ0VRxa1VpsEP41KTCQZ&#10;6TPMIU75kqR3Xsz3Y4XUP0PaHyIbUBq5zV9PmdFBg99kKw5HnWEMdv4e8Ap4VJWrne8fwMISjYqe&#10;3EOppvJ5ToKAOt6FuMhdBBs3gVKl/VSLRUV0tBGbpJczrTe52OP0ziotqD0gsZ7wgo6PCVx5GheB&#10;YZHe00ujFeuI0gDFLhYIZmEucH+KQERjV9Efn4+f4aLRk2W5aUiJWB9Bs9v0jw3zHjzeOrh43zr2&#10;Dku26ZGqN+Owvj5CyUcpxO8fSfUTlAc2m53zfnTqEVcaApmE4lDiajDF7x4kQCumKERZpqLRkpFW&#10;AoAij7VfFOOCkAwbHi/ECL2jk2zKEajD4jLHjaBp8zeY49qFTJ/ZiFVDLdNfh9o+TTBXndqAeuXw&#10;s9V3ObBAFsbXOAjwdk89WVMzUjFl5/aZ1p42Ty2yywRGjrU6FiYivbDbKRkcBZj2fYo++29odLvR&#10;NLUTbTMfk8pvo1Go+2SR8a6d859hzPU++mxb6bVVirQAHZ4KGnY5xnO1GKB07CXYDeWn0UOWMbk2&#10;jv7cGHrJVKx7PUieSMJ32I/hBYJIxoKxxVEymlE0BwYxzPXRGexFvaMD42TQfZyPwolmNBK8K2ea&#10;UTPXgJFICcbipWh3qCB7IVpntvM+txMkVP6DQKI6Q8O7zWmVZa2VxmlH4Hg/+gNV/E4EkRkBTAWZ&#10;S7M58awmiJQOlPE77iEAFKKGLK+kn0yF0lEtU3d0q9NEmdn0rhrdaYqhFfVtNt/799V7CC4l2EIH&#10;Vr9swdwZKzrDXdjWXszXkOVMV6BjTkF8OzmOlJsEq1oykzZrFXo81ZhbIxM+O0YZMwX36UkCyyTS&#10;Ogq/7ELinguZBzNYejKO/V/OYO3FNEK37Rg64Ub3ERVZ8mDh9Dxtqh7vFFR/QKpJ6qvTGuViKB+i&#10;lKyl6iOoBJ8JydZpD0FDiVjVSjRTLkb9e5uBbHxeR4cK8dY1zKYu31siylzJa1bzdwLP2GgXetvq&#10;TOX28eFezIz1obOpjNKnz1TlqlHF8vqP0di+k3KkCytEPHURdNE4oqS9HmpkDz2jPF+IntpH/eyh&#10;h03ytTpxcaotpYwvQU8f6oS6zcVWCCKkvSkauVsGTkmhyuQq8uyhsch47LzeAtlHlOzATiaUyVKi&#10;kN6rqHE41w01vlogg9q/l9qar3XzdSroo4I9aqyVJGsJJehVY+2YIfWWhAtQpiVWBggOfVhc66Vc&#10;IFsioBza7+R36UWKxukjUObJphQsl6OcS0quEQwsisXRPhHBVezEQ1CLJKmVLep9U4tYpJ+Mic/T&#10;UGftlejlolJtV52uDc1WmtQJzZcqpZkaIRzXObKQWjIN5dx0UFoMUrsLCIJ+lY7kvZDJqdm4hyxR&#10;3fuUlqDWFGJ6AhC1n1BvHw8fC5SGSwQvsclAoMXsaVm1v8RxUVEjPwFUkcp6PrY8RlBUgWjOYZrA&#10;mycb5VhFCDrxhU5M+WvQ69hJwyvgYxd6rf8V/Y7/O3os/4XGJvDQKcYn9KbbzL5CyYAkQQHURK6C&#10;sqFksBRFNECBTrd1OzpdFeghy+kiQ2qLDhAoJjC7Pozh/AS6U5Ow7bMjciQC9/4ARvIWTK9NYZRg&#10;0xqaxHB6GL2JfjKbPowQ+PqjnWhwUcaRfQxFG1A01YZmgn8DAU8NzieTJaiZUhfNUhr4HgMgRX26&#10;x2Ia73Z0zG+jwReRfRSjjt+jmM/r/lUdMXyKLPY4x+FsA469JQt4Ykcngb1xqgQdZBTd89pz2sP3&#10;KnteSbYlBJIS/q0OEarjrD0ZZf+r20SRac5XxnVQ2FuA7T3lGDw4g4GDdhQMV1FOFZoKjPpstcFR&#10;jl3oBAHjlgOOM2RpJ+cQuThFZjWGpbu9JmBu/T7l6HU3/FfnsfTYipXnM+ZI+Mz3Qzj5dgzLzy1I&#10;PXCb8qRqGZN76kfsnhPBW0G809z0gcnFKGsiKDTvRAkZhQo8V9d+bgrcqNeKNuyKyEoU0GRaJQhk&#10;Gj6j9v6UTIXAU0smQ3ARZRYQ9Y+RrjXtIEBROtW+Sy3+IeqbdmNsqAfTY/QYfTQ+Sh41/x7sbkN3&#10;Zy1BiZ9LtqQKXv39JTRUenF6X4XSO7xK6OOCpoecoefTka+YweoyQYfeTsF5OnsP00tuJhzS83Ji&#10;cqkR4zF99NxqaSmj0BFamICUzFOSLLRSPtXCS/3vJTAIRKKk4Av0rEFeK0jAcdPw7CqYkxgyhaEl&#10;PfzJPtjJWuw6WVrsx+LiMEGsAXOKnyFz8euRle7v4nWVFd1Jqj9OKs+FRJ3rplGqW5+KFHl4fRcN&#10;2E0wlOdPEJBspPHt1MxNzVtQW711E6h1GlNDUCc4q7hQZeknZH9kjgSMAs6BAgxr+FplEKskgUoQ&#10;qNxAVcWnGOaijvA+tddlC9Qj4KszdTs8ZFibPWQ2K6xrXyi/pB49BEtKGhuBQp3tAjoZ4N9iXxvr&#10;o/BEGymXKD849iHe91RsAPb1CUzTKAc5TnPZYUqIPmQujcB7dAJZLlgrZWftmE57ymg4e9BFmt08&#10;tYOetmCzjs30ZwY4qka0sUvPPb+dnlT/34xFqZukxx7bbfYX9vRWmOPlsuEKGlUVr1lFw65CG42y&#10;nSynMz6CQUqjrtQEppZ6YV2fh2ufF4NkIRPL0+hMzKA/M4mx/Cg6IqMYoiTvp0zsDPdjNNOIYcrt&#10;Zi/BJFOB6WwNCqYa0UYn0+JqQ/18LUFMxcFKeW/FKO4rxa7ucoJJMb+fooEFHKXmZ9scwXJqF++3&#10;jH+rpEaxCe4rJxhUkrU0Tm0z/3cebMOxH2w4+XMQx36cR+p6L9lEKYGlhZJF9Yj2mHHQ6Y9OcSpV&#10;2Hu43HzOTrIWnRZVUgKVDRXzXorRSwCtzM6hd30WW9rUrqaYYCOmovvQ535O0K7HXL4NmTsuJK9b&#10;Ebkyh9CFGcyd5effdWJNzemeDGH1+STyT2YIIA4Eb7rhueaF50YAkXuqv+LG2ksHTv/kwtHvXIg9&#10;jOCdMi5WneQoFbyIrKKAfxcROLSPUmZS1z9AaTNlDxeuM1gDO6WEZZlGRS3up+fK0qN76cWjYfW1&#10;1cYqtXxaTX+o9+nxEtTMqsSW43vUU2a0vwP9nY0YH+rG7MQgOupL0N/VhFJKJYV7Fxe8R+n0PoHt&#10;E8qtj2B3VpBBTMPja0EuTYDgIs/lxxHwd8KmzTnS7Fl/LcJc6PnlQQQdlSYILqZYhOgI5igLHFxo&#10;qaVWbOwbhsNOXU7vq77KfkoXhdY7ec3Fvf0EA/VpIZ2nh1Okp8dJVkPjD3qJ2JRK6uGiJuRJMgs1&#10;jrbZG0zUZpCsQoWhspl2UvhhypcuWOcpD2hk+9aJ7itzBMFmMqkus1fiJFuyByk1YuqWV2Gu5aD+&#10;VS+XIRkIx3+PKbxN1sYxqCbTUPp/A8G+rpZ/E8D1d1sbNbaYY/VvzOsK9ryHwgKCPueyrIFzSgCq&#10;5jy6nTWUF/zMuRakM6NwpnRk32XidPKqIrZOBkhZNUXAthPk0vk6TI1QbmUJkBmCjo8yLdXIMenB&#10;JIG0Kz6MzswMunOzKOHrGqbK6UX3cKFXkDlUopA0fVtnGbZ26jhY9JrelJ68wBhWOfb0lJr6xds7&#10;Rfk/R6+NbMRsFmrfYCeaKAVKBspRwOsY6j+ujpZqXF5JuUN5MVqF3T01/Kxq83nl/Fk6Wme0/Ghu&#10;yMic6SWO+ZqTsseK2dVJPjeBvuQMhnMEEbKXMc5nZ5QASDAdJJB2k11N5OoxlqlDG5nbVK4c84s0&#10;ZlsrOvl39WQl9vSV83MrKE3KeD9KH+D3pRRRbR1JkZ38X5e7CaFrHnNcrs6bYhKts5JA2hsp4Xio&#10;fYyOhssIhqqOqCPiYtNiZifBQBJpt46QByrxqTL1+fpeSx26LZ3otNCJTO5ENUFXeypFHB+xFAGO&#10;YW28jjp/7iTIec6OoyE7ig9airCHDKY5MoTY3QCid3x8+LHv5TBOfX0QiVsW+C5PwXctCPdVH1L3&#10;HJQ4VvjJUMK37LBftGPipAtz58OYOR+E5VIY4dsxLDx1YfWVA/mnHiQehpB5lETwXhzvlFeQfZS/&#10;jzIu2sJKLd73Mc7JLW/4BMOTRVhcoHamhw7laaBZGha15PLCMGwzpXBmSJPNZlob2QENM9CM5ZXN&#10;vqw2RyOspJ9q6+By1SLC93ulSUv3YG56FJ0tNWZTVoV33Y5Jsow2LFMeLC/1oI/euZZSTLVJa5o+&#10;w7i3ngbYbPY6LH4u7EgDQasJM36CDAdNnefUEsFN+ZDJE8QUuh/tgZWsxc3FMk/vEsrUw0EDtofr&#10;zUmIx08jIZtxBHlNgkc0yftQTlOsnt+nEZkUpQalyUykCUosjCxQ/+f4/bUxTRDNLfD9imtRJTmy&#10;nYXFDuyjRtfRuZ9GqRgXsRgdMUe5WHUaZudY2Qlu8YV+UwBZm7ouTz0ZQSNsvO7YeJU5YSvjfFQ3&#10;fmZOOmprP0ZDPXU5AcSUOqQkVYChSiuqJUg1HcAeshE1N6uueQ8lJb+BaTsipsJr1dZtN/16tEnt&#10;JNOLBLr5uZRXAYIfwd5l1cmcjiMbTCyM19NgNoWdnFMfGdfqClkVn7csdqM7PsiFOYyRpSnTtH5q&#10;3yj6uBZUyrO4vwKNNH49dDxcNVZJICgnuNAI+yrN6UbbnECjGGUjYinllDmFZCTFaBivRdf855QJ&#10;CojTfkQVaiZKKHOqsKO70hhh3YQ2JqvMZ4mdCEj29NagdlSlMygLpmrJTiix9nowkJ7DYHaMEmYU&#10;k3Qkg5kejHJ8u6PKWObfXBNtlMVjuWYM8jt20xnMLpON5KvRxfU9v/QpvOvbMbXWRS/tQvCGBcGT&#10;Zej36x7KCIz8brzvGkqPSn7PITLl/a/9iDyIwXkjA9+dBPZ9E8bCsySi9xcQvRXB0W8cWH3m4/+S&#10;WP8mCteVCKqmNkt1CHiUoa9j4oK+Ao5lMb/TTrIfggtB5r3GIrMX8lFLIf63KjLXyXoTyKZNWQFw&#10;zfgmq9O1Ssla3mvmOFr4XVZmEboyhbbcDPYMVmP4kBVhsovsw6BpmXHolQW5h04sExxWnil83ouF&#10;x5v/XyXzUIlUlZoM3Iwg+SAE7/UwgSNGZuKH/5YbrutBOK8nYL+ahOuGypUG8E51HZkBDbe0/DcE&#10;FcWafGZKByrLt47ezeyv1G8xmcHyfBZ6VwVt6SQmsazw9HbM0hDVqjG+0Is4vX+K+tiW1lk59XOk&#10;EUF6OVOPlN5ZDb83WwEo4G0zLmV+ahR2Vy9c9PSK7JsgeNQ2k/7SgKoIciVlf4O23h2k2DTeYA+y&#10;KzL+Gqjvb0YV3yhlvA4yB36O4iZmaDzqcau2kVFKmTDvMZ3rM7k9JrlR4ej8n4/sJpsbhsLrs2Qm&#10;WRq/b4HXohyxE5CCZDkxyhDtdagBk8vdDDuvG6SBCTDC2kchWEQIDE63TnHqCTDq+6ugunbKhF4y&#10;uG6E+N4Y5VWCPyUhFGjmSqhxE43c0YQealuFvgs8SignldKghD1lazc1F/JvRayq2NAOqIjRHkpQ&#10;lWAsqXwfBeXvEmg+QEHJh2hp2mXmy1QaK/0ANZw3gYKJpeHnqdFXiGOgPanIyhC/84Bpdr2+f5TM&#10;qpsMpBGhaB1lI4GOcqaTkq7N14FxygDbWh18h+vhPtyBqdUBVM21bcaYjJZSemzm6yjStZqet8Mi&#10;as7FPVhugEF7HXvobYsIOs0GdCpMLEqtyoFOEgwIDv3TXRi0UPpOycsSNIZVBkMxGqT29NgdBKMG&#10;glHTZB3pegPaZmrQOUe2a+tDF3/q9z4HZYu9HT10MONkGqOZWsyulGKYzmQ004Berq/BZBtGMk0Y&#10;IuMaTVaRhezCVLaMz9fCcbgf8fN0Jlf7sPIohcNfxnH2TRyXf1zDsa/WcPKb/TjxzRGc/fYQrv10&#10;CideH8KZNwdx+s0G9r5cwsXfpXDwWxrl0yR8t2I4/sMsNr72Ifc0jpVXEZz5dcY0z1MJT3VMiD1a&#10;RPRRBkd+jKLF283xIChQ3om5qIaz4lPqxhUAR5Dp29wrKekns+uQtKnkOJRTFv6WIL3DjJdyp9RE&#10;r4TXMHsmZNiThyYxesgC7yUr+g754bgQgO8qGcZDH9afWQkmDmy8dFLaOAkmHoKIF6kvQuY75J6Q&#10;eTwOIcv7X34Z5X2H4b8TI3ikEX+QQPx+DF4CTvR+GIvPo8g+ieEdhdiXKLCJC7WclLqiXHEJW+gl&#10;VWuTQKNiOZI91O6KpqxtpLdUyDYXsTZTi7T4CTSqq6IqXSXymnyuvW0bmrt3oZfIOWWtQS7XjuWc&#10;kgQnYJ0ZR1dbo2n8rQbgCscf7tN+A42NnnyanjyZ1l5HD6YpYWpatsLtIjCRMSTIBBIycsqfHF+f&#10;oTbXSVA610k2NYC1lUGECTBqKmXja1VLJUDWYCeYhdI9ppVBxBw3d5sNTh+9lUMbjgQrxTSoZWR4&#10;cQQWenA7gcFCuq/G41FKG4V1K7hKTbPt800mX8LF571kN4oPUa6POvQLsNzhDljcZFL0jl5KwfhS&#10;P5z0fgmyukyGhh1sM0fjul5n53ZUV3yKOoK29psKJf1KP0RJOZkIpWBN3eZ4K3tbzc9qCCxKzKyt&#10;40/OTUmxjva3mL0TtarQPpbmdY5jl0n3Y32NlJbApwbh3kgfHDpqjvJ3Sp+cwN9OJkfJpZOpcLIJ&#10;dTP09u56dPnr0crxa3a3oFS5NxOqDaJYklLKHFL4gRoCRa2RIOptXdBfw0cdF3Y1/6/gtioUEmhq&#10;yS42JUAN6vl76xzvlaxDHRZaZwQUZC8zitNoJUCQ2hMcBuxkRJYWspZWSoYGSh+xljpes45GVMl7&#10;qOJ1a8h6ytFlI8uZqjKspZH/6410YHL/DJJXJ5G4Rsl6fgquU/TWFy2IXSGDpteeJ4gO0Jk4Do1j&#10;5eEoAWTWFCJK0nNHboRgP+fB2lMnNp5b+bwNUXpjlSCYPUWA+MKP/S9HCCh876PNpMHVxw4sPerB&#10;4iMLFh4EsfQ4irPfx3Ht1xXc+P0JXP3dKdz+0xXc/vNVXP71FM79vIKbfxnB+is3OgKdlIXbDYDU&#10;jG3Gh5SQiY3mB1FF6Vw2pLrPewg2JZSL2gjWfswebCV7Of/DYdMIbv2lBU2OetOlQtfQXknNbC0G&#10;lidQuzCGyaM2+C45MHM6zO/oxdqzaRz+egzHvh3F6e/7cOxNN46/7eNjBoe/ncfJ7x049MaJfa+9&#10;WHoZILAEyEwiprypenivfhkgAwshdj8F980kIl8k+ZrM5rHxnrLNilpGswscuCgrxQ4qdIrzMUw7&#10;A75OJf0auVBNMSZ6zQrFr5S8a5IHS2gQKk6sBl31pN+FRTICLnQCk+IZisl8ROetM2OwTBNQWhtM&#10;oyIBzByBZWZ8iEbWBQflh0r2BZXfQ8ahsgT+VSUTtmKRRrm6MgkbvYsn0g2rNmBpAC6yIcU6xNYG&#10;MUsjUV+WJB+rCmqj7FGkqjY8xU5UcctHduWkdFLUZyqukxYal6OLQMR7IvCFCWi5PAGAnk5HrokE&#10;QYv3oRiYPJlGMKRevV1QE+9gvBbxcJfZ5AykW6Cu9JH0ENzpAUoqsoEYr0925KVs9KTp6TMtZAy8&#10;5yDZCj9jeWUClvlqAxBlAgSBcuWnptJaQfWnqGlQr96PUFZCxkGg0Aa6SjvsVOW1cu11ce74PyXs&#10;1TRxnGs+xNBYMQJkI1GCRSYzyvtsQ55SUntAAUrQzfwkMkhfLezJBjhTlDwE50lnHZotFehycVEq&#10;/qG3lGAhFkIGQvYhwCgeJChMSd5I0tQSUOr5XC0qKD2KB+sIIPV8H4FnehuNvIQAUo9eawc6ZtWP&#10;qQWqN9xMo2+cqUPDtABGkkWetgTt8/rcUl67lO+v4O/l/KwSAkmZ6fHUOF3M12hPpgjdtq3otO5A&#10;3VQhpQrn8jzl26lJuE+NYOluBxZuUW5eHMTy3UnsfViFtQf1WLzHObxGQLk6jMPP2nHkRRMOPhvE&#10;yoMZLNy1InhJJQvsyNy2Y+3xMPY+nUTmzhzC16zw0xjnT7iQvmXF0S9bcfFNDS5/30owGkb+ngXH&#10;v2zEqW8asf95N0GGn/twAkPRcgw6/wuGPVvR4axB6PI8Nl45cPhtDO7j8wTCMnRbFeSmYurtBNIW&#10;tM9xXMn6dFSuTVbFjeiEp5xSSzEt5XxOG8A6Iq4cKSC4FJI5OnD7b/di6VUAyUcR7P2GLOh5AhlK&#10;LvuNJCxnHejba8XMcSesBEorAdCqJl7nvabN6PSZAGbOBmG/FOUjgFk+H6JsSz1KY/3LlGlYd/St&#10;A6fVj+tnKy7+wc3nIvwMFU1P8ecC9n8Tw97XKbxTVvkemQeBg2BRSy9n+tIqZZ1spKBM9FnHvqrA&#10;Ra9Xu5UUm4u4We0WVIKADEZHwzoyJmgU0qvKQyp8WgCk62ofQEfPqiuq7n6KRVHG8fw0PUR3G9z2&#10;WTjIUmYof9rauZgIWHYauztEIKBhL6yNYWVRm5tWyo8eGge9PBe/jla1d5OmdFEwmdpqqASBjSC0&#10;qIrjSb7WRNI2I0Nj91GOxLN9BK0WrC9NIhxULVEd/w4ht9yD5fwA1pfHCRbKwyHbMMl7TZQnHTS4&#10;HnjIgpS/4vTXwqmjaTKaZHLExL04+LsighdXug0bclMy2bwtsPA5f17yqMkEZUW48HWf2ovyBxXj&#10;0Qpbrhs2yiVTlZ3jVVD+Hpobt5pgQ1VVk3zZrNhO5te4zZyuqQ1nW5uSMvkanfoQhOpqyAgbP0c1&#10;X6eiRsNTpWRVBOZYJ8e42YT6u5NkXbEuE8rviXYboF1bHzORsE0zBI9JShR6xAaC60BMJx4daAn1&#10;oy04SnlTh+KhTQZSQ1kjY68ar0ch/64dr6NBkGFYOtE2S4Yx30WW0kDJUmfyeLSfImbTNP0JGcWn&#10;BI/P0Tyz1YSHt83ppGMLuhy7+Pyn6PcXYixZhnb7Tv7/U3RZP+TjUzKZLei1v4/xwN9gJFa4me5/&#10;uwtJMZAL41i6048DT2qxen+ArGQU+5+04sSX1ThE4Fh72IdDz1tw7qttuPbte7jwpgSnvm7HxhPK&#10;3LujCJPJZO5MECg6cep1K38OY+n+HJK3nQhdtcN30QP7WScOvZzDxe+bcffXZlz8rhvxm0PY/2II&#10;57//DOe+K8ex14PI32pBj2ML2ilFJt3/Brbg/wX24P8V4+5/h8bJLei0fEhp9qEJJNPeT7dtB8dS&#10;0a9iFYUcgz38vgWUjdo3KiYQl5oIWxWRV3F4nfLoJEybsnsE+AIVAsy2zhJc/f1JXPpDiGxl3MiT&#10;zNMcZq+msPJlApMn7Mg/dJJBufjThoVHNuT5e/q+E+kHPqTuU+48UIKfF+G7AQRuheG9GcXcZb73&#10;QgaTF3OYupjB/KUkWUrGFMA+9F0Cp39J4MgPaSy8yCLxOIl3tDdSU/85NfxnJmhNYCKmIcYi8Cji&#10;4txd8S72FP8GKlZcxkdDw3YTg6K/C9R8nJ5VR801ylQmTTe9aVVsh4tdJw2i6fKsYi/trRXIpyJY&#10;SIXNpuxgD2XJ/JRhK6ODbagkhVdLBbVE0LGnNiLbh0rJOrooDzpMfRQX5YJTQVBRGkqKzIRAolwd&#10;e4LUnVTeH6glcyET4P892S64SIHD2oRMDkM1THz8259Qb1oFihHUojQ8ApUlRa9NQwsTqBbIMry8&#10;psLWlzcGcGCvhddtNu1LPSGBQQOiYUowAk6UwLGQV4p4K6yJZgKeutGNIki2lOY1I7EGhBTRy9cs&#10;5ckUyJaCWYJPRuUXGjCu2BGCs8nqNqHvn6NQ2duUlmKNTQQYneyUlb2PXRwfgXRpxXtQqQGxQCXw&#10;ae/E9HgWE6zeapjmyGSFCd5bPdBDYNzM0taxdDyrXCwF9bWRldSjaqIcdXMNaPe0oNHVgjp3N2qc&#10;A2inBlfYvGRN+UgFSihl9vQqnLvSyJLO2W7KEc7ZSCMBo4ZSpoavqUcJ5U3ZcDkZSjGNYhd6bFsw&#10;GngPtiVlyP6WBvMuDetjyhlK47n3MZP8CJHD/08E976L6fgH9NqfoN/5Ifwb7+HUs+048qQMi7ca&#10;kbnRR6bRhr2POpC+MYbkdVL1l2U4/qqcoEFHdbATwZM1mM0Xo4b3UzNebU5i2nlfoUgdnQsBlXLV&#10;SykXIBuVhFUTdIX2xwnyxy6PILK/H7nrdDKURgEClef8EFaf9OL0txUEkp18FODQi3bKoD7KjZ04&#10;/vgDpI99iOlAAaZ8xbD6SzDtKSGIfE5GW8v10YoY1146w7WabsZM+F3M+P4txtz/Gc1Tn6HHuhW9&#10;tg8JtsoaLjClU7usH6PPvsUcOyt2pI2sTG1omsjQ2ihHuy2Kut2B+vFdlD46ThaoaC+rFAcoQ6bi&#10;w+ZkrZag378wigs/DOLcmyGcfTOGw68mKOVmsPZkirLMgugtJyK3PYjeJZDcCSF4K87f45QvceSf&#10;qWVLBEsvlPEexcLTMMKqc3snYxrX2a4vYu7qIn9fQPZZGid+NKc8pNdckAKREkkbAkM9tbn52bjT&#10;tJCsI+CUc0FrkQowxDjK6rWANyNiW1r4xU33t00Q0Ot2E3CU7KUCxXWNn6G45BPsKfwQA/Roi+kw&#10;/M55w1Q6W+jxyVCU5yO2UtuwlTKJrIieWvRfrRnKCVgVlGXaU+gZ2o2Qyg1QHgX8rchQjigoy05K&#10;n+Xzito04fZkGEt7u0j5O7GYnUJEjcC5oKyBaiN11CoyKJDyKeCN/yNY2P3NUJnEvRvziPI12ndw&#10;kUlEKVmCQUqbZL85tcplxpEgiOWXVISqn16ekifbiyx/jwYpvyhvtHczK7nFa7hDHZiXPCNbckdq&#10;4eF7tSmbjhO0KJE88W409ReYpLxqMjk1fVf0sWq0ao+qWKdw/J+qo6lGq+q4SqqWEcB1MmeyxDU+&#10;HK9yMk71zmls3IGu4QLTJE2gGCZbU2Mr7SNpDynJxd0xtwet1t1otNWg2dVOZtKD2mlJmDrKllp6&#10;w2IT61E30UAv2YUeSw9BQpuxzZQaAhmBRx3BpJKvoxwaIDCNl9EoFN26C/2O9xDY+C+YTX+OxraP&#10;MEtqH49zvsjigpw3W5BMk2zJRcbpTrYileN4kVnaPU3mSN30El7hPJPlpfjTRwkZznfAyzkNL7aZ&#10;TPBEXOUMWnlvZaid2M575fob0SlJFVlCG6yUexEysQw/c2ljmu9twRLBI0qnovyrUJifQaeTI7iv&#10;L0+Z0ANFWq/sHTVBeAnOvcILUrxfxUIFKXkVyDfHMcuR3epETyEDMb52aUWHC/VkhXwdwTpKaayq&#10;eYn1XmT4mXk1T18ew8H1aa4j3j9fa4nWElzeJdD+JwLse+i376BM+rcYcf9vGCKots7sMlnYnfPb&#10;CMJidgWUjQVkK8X8HyXTXBmBXac+tN9+zVcpgmfHET0yR2CqQ/TGrKkte+TLERx/3YMjX3XgwCs6&#10;yC/7cOT1BA5/M4zj3w7i0s8DOPXdFP+24fC3lHUqS/Dcg9zjECL34qYNroAk9kDtOfJ8ZJF/sWDk&#10;TupxDv47ecxeWlByoLzbe4YZaGO1qOQ3BAEdV3JxE1TUdKmx5XOCwmZ5Pxm5yhcoFF+9VRoadpKN&#10;fGiqsImWS88XlLxnjjKLCshsyrShq83bjw2lt82O4MjeRdy6fBLHDy6ZZMHJEbKN+UkTpzLQV0n5&#10;9T4//zNUN21HWQklFoGqsYFeu1h9cgliDTQoeuip4UYEc4Nw0kgWcuMEj1YT1u2K9SAQ7IQzP8jJ&#10;5+KN8u9cL1lOK+aCNDB6JFemlwuyHStrA/Re9fC5Gk1rTleijp68iWyDjCdA2ZLgoidAZJaGyUKG&#10;+JrNLGJbgNflIgmS8Vi5MNS5384Fqk3lDBdoiuxHTcwU/RrnIsxmeQ/Ks9EJi05e6BlTi/3ILyp4&#10;rAYuMoVJGkJx3Ucoosys5/evqlHdXTUi52LhmNYQ6BXJrMC28nKCO8G8soG/c3xLiz8kiHC8yBjL&#10;OEaltdtQRGCftdWaoL38ap9pn+l20Uv6mggChaim51awVi8BucXTiyb+3uLpQN00wYbso9eik4dW&#10;1Ew0mc3QUoKHsoVLKH0qRqrISMopbVSNrcxEsPZQtvQGq+BZ24bZ6FZUNX1o6rAohigc7sDq4hRB&#10;ox9Zzovam4TSlGOmRARB1dmEufl6zh0ZxmwdWSWl6eqEqRejLge2gI7olb7ftpkAmRjAvpUJAng9&#10;vT+vFe7G0dN25Dj/S5S8yiRXnJSXY+0hY7VYOLd+AheNPkGpGwxXE4w6YOVnh/wdJtTAHu+lA1HA&#10;4yDvUWUoesg42owzmDcb7k2IEdTUj9gVpiPkfAdSlLPOaoSz2qDvhF3BielBJDjfHjojBQ9GuP7c&#10;dHYBXsNHJxbOcq1wTGx8vyKOF1f6uV7JluONdHp1ZN27+Ln/NzKd/wfZ2m/QMPExBpz/mQD97w2j&#10;a6FcVPmDqpEdBKKP+Px/NmxP4fu141ugkP3M+Qp88UsNvvi1Hrd/7sWVH4Zw6fthHKYcWnhgR/Sm&#10;G+5LLljPqQq/H45LETguRxEmQ1l5msD+r3w49NqBw288WH7hx8rLMFZeqFSBmt9R4jxTb6gMQnez&#10;CN1LI/kwjfhDAkoo1GXCouMcjOwCF5OYCj2iWIFiHqq5mFvJQBRAVU2dXtNAmcMFXWBOfHZxARNk&#10;aj8x1FtSRdmqRQSXegJNCb1mVY0qfG01xXkqqt43pw97VzK4feUUnn1xBYf35k2fVnWTV/ZxfXMh&#10;Cvl69cktJqiV1vF9vI9ifoakWRVpvTJjTZwFpVR+eRT5hRGE6YkCEU4IvV0w3YTFfC+SqvhGVrJM&#10;JqGm4HNcCJ5wHcIqG8CFmcyScSjHJ9xiNkkznOgYJ/bgIQe8lFIRso51epcY/7+sMHwuAC9BZO2Q&#10;jQuEiyDSQM83gjUuUh89qpue0M7PD9BbBZOUOQQWJ6VUPNmE/Mo4KfBmIac8GU40O4hkqh8OjntS&#10;p1QqyRBtxdio2oDuMNXSVL+kmD9VCEnSU/spSk/Q75t1eD8wkbTKq1KEsarnaX9FMUUqB6CEzzKO&#10;97yv0XQCmA5y8dOrV05Vot7Whk5fFzoILu2+NozHpzGTmiFDaUfdJGXQeB0K+rX/sQkglWNl9PyV&#10;/FsRokXmCFgxJvWUNd0u3rOzFO0TWwhyW8hwPyMgbjWnUCP8LD/BxM2xdRAINtbsxnjU4F0V2LwE&#10;2BDHQqU4c8vDWNs/zPkhuHOurGRUKY6jz90EK0Hez9eoWl9+kQCZnqScHCfTrDcZt4o2jscGTN0c&#10;Z4jGT8AWO8lTeoboKAQesYV+4yQWl8fJZgcIMC2wWwjmdBoRArvCBhSfFCR4ra8OEpTqMUPHotO/&#10;oFgnpcsiQVlsR2VBvZTXSV43FaFDWxrl2lNgpDK+eT2ypgWyUCuv5+QayxJMHaE2uLyVyKaGscLr&#10;h8gSnQRclb3IKfNdyZJcM2K1Ca5hlcZw8v1WOrFUQn2musgsezDlr0UvZWGHZQuB5LeUQ+8RaD7i&#10;75+gnYwzen0eidtWyhkbfzqx8NBNEJmjzOFafTqAw1+N4ejXozj1dhIXfxrF1Z8Hcfl3NtOOdP8r&#10;LxafhhC/F0GE0sd/PQb7lRgcVxII3haQZLH2ZYagQoChDMo/j2D5pbpaphD5Iop3bETgAD2uAtZU&#10;uyPAyXURPds7dhFYCBSUGarSpkVaKoChIaumbGWN6PmnhoWUVZLd0NALKGkKCTaSLWqgXSwazoXf&#10;SC9aR72vIsG1ZBpBjwUH1zL44uY5nDi8Dsv0qIlFsQhUyFLUkkEh/tpzKav8rZFNhfS66nlbQ49d&#10;QtZkInhpaF7eq5+DvrDSg9XVacobInCOk0zvn+PCWV3v4wR2Gzq7SFkUIdXVqYeVHkaZw85QNyz8&#10;W3scvlgdvKF2OElvVcRazCSa5b1xcYQU80JP6CHFtYaovenVrZRL2sfxxxqQXR8wm7jmaJaSxhts&#10;QDjXyEXThXley+fvxgwNQ0We3DEZSg/CSQKZTpi4CMNkOrGFTqiafynHWntbampVxbHVWJdxLHT6&#10;VsVxaaacKS/9jdnkLtHYE7RNKU6CiI6dBfBFHH8ldjY27zEsprm1EF2jlSidbqG84fy6uzEWnUSv&#10;txvFQ40EkAYUDehYVke9OtnZrLCmUxed8jSq3etsMUqGq1Cqx5B0/DZUt20x5T9V0FqtTjX3M7Nl&#10;cHEcPQRLD4HcQybooYzxR8kSFein6GMCuMY7xu+vWBk1YJMkTZI9ptcItpQaOn1bXlTkNcGcoOEn&#10;GC8sD5lN+iMHPGR1jVy7LZwrMkMZMQFDEdzqt6STNO1RWQnSEUqNDA0xTAnioNNRLlRaZSoIPMrL&#10;UjXAvatWhMlOEnQY8YVhLK3Smaz1Y32Fa2qBjsTTwrnshmOBD0qf7Eo37LkuXp/rJFSPeWeFqQqo&#10;5FI/141ypJTwKUBJkTmHM8pz4v8XhshuKIEJ7gq2DKRayOD4+wJBlutAKSVBrgEL14NbIQzZIf6t&#10;QwjZZz3lFYFPBwS8jykPAc/3Wwy5/hMf/wa5K7tx6JVaYTRg/Rml+NNx5L6YReLOLGK3LUjcdSB+&#10;24XADfXRCcJyIQDbxTB815Mm+jX/JIilZ06svbDi2BsLTn/vwfG3fpz4LsZHBge+zlIGLSByO4XA&#10;zSycV9IIUgpl77uw+tyBNbKfd5KJFg7mPG+0AzZ5hWCtmUydqLgcNBxrvVnAQ92F1PhkHPRA6qKv&#10;Xi0NCniTblfCIA3cNHWiXFHJg7LGz2kYpO0VykRWJC69V+WnaKrfRaOPGbnz6uld/PD6MW5fPoXD&#10;GwsYHejA1NigAaWKcm0Q832UY8Xl76KQ3rhjYCcNc/M4ub6NrKd5GxFb5STpMebo1ZTqTsqrroTK&#10;PwmQHdgpZbQZauOEznpaEfRyMXHikyroxEmKZ+u42LhYfe3m6FeVvuLUvco+jnFSvZx4FyXNwiIn&#10;P10DO72Nx1mLg/u8JnI3kxslA+onTe5FekVFn3hdTxv2HvZCpRWSeS6QZD3iUY6pf5CARi9E2u/P&#10;DMGpzVlqeA8XqpIIV1ZGzJ7OlKMencMlJhbFtALVpnn9VgLMLuwpoeTRfhXHtbiEgEuw1Wmb5I3S&#10;I0r4t1p2aq4q+V5zgsf3NnTvQpd7EN2+ITRZ2ggitaidqEKDtRm1HLsOTyPqra1odjSiyd6ARms1&#10;2hxlqJupRJ97D7YrB2WknGylBOWdm026tFcj+Ts7Uw8v2aBTkb/hGhrbsClH4LTRCH3dOLx/lkZe&#10;z/GlIYQ6sbw6hhUa/yLnIBohY6QhiVU4fbVwOCiR/JSkSzQ8yhG/uwGxeD0cPhXf6jdRx/PhTkwS&#10;1FWX2JdRnlQfLAQsm5vShONrIXOIJgjoZBrahI7k2+Dg2vCpd5O3BsklSijO7TxlcJqMJ0njVD1c&#10;R7IZ+fwIbAQglaJIEaQ8cdWgoTyhTHKT9UTpSEwtY64hSaBIqh45OpqAm9KFwBMiIAQIJsqcl5OO&#10;+jblrEISQgv1pouENvazyVEECDCrG3Omvk+a45Ej0/U6yHAJKJl9s3DRMcbyzbRNvpfjphY2Soy1&#10;h7k2s8OU2FyndHRuvm7v836sPB5G/NYMAtdtCF1zwnfVjvwDypXHLqQILKn7FiTvUe7cVodCN8I3&#10;fQjdiiJ0IwrPtRiBJUGwScFzNQH31QxBJwf3NUqbeznkH2ex8NiLLNnO0vMglslM8k+jBB8CyoMo&#10;vNci/LwE3pmfakSEWtNDDRnMUffzJlc44WvLI9Tdc6bbvsXZbAK45vjTRoOraBBzoNZv1OYsWQOZ&#10;RzUZSjG9ZhmpbimBoEYLnHS9qOxdLngyFxpHecP7cFrGceLQEkHkGJ7cu4I///It/vj9Uzy+egR7&#10;lxNkKcOG0itKtrSW76n7FHXU4orBUP6KWjTsKX4XTc2UQYUfYWqkiPS0GSOc3MzyDCbnSRWXaKiU&#10;F3ZqclOgh15Jx7VWHROTjajzvaq6KbN2ZWkQs6TrcTILd0xlEsZgc5DC0kAsqU7s3z+BbKYB8Xwj&#10;0ks0Fi7+pJIDPVUI5YdN1OkCvYvdVw2nqxWz/gYTnWvjItemXTTLRSxgWSSF5vgeOTQOv7eN9LaP&#10;i7wd46SzDsow5frMkNG4gnXw5SnVaDRLXNxlBOwCfu9CSRwCraSgil6JKUoKmbggzoWKg+/mz/Ji&#10;skiOW0MLZYfyocjmtN9UUvZbtFgq0BesRoe3Dn2BStTM62c1Giy1aHPWoNVZiTqL0tl3oGGuEgM+&#10;MqTxMlRNkNkQ1DYLMn2K5vZdJkUjQCB10LgCRvfXwb9CwFgbhTXWSq88QJnZifNnfLCRBdrI+mZJ&#10;74ME9hFbicns9uUI+gcmMEEAWCJriSTIHmjwLs6bGrZFwvU4st8Kh60BLmst5ujtAwuNWF0bwLGD&#10;dkTITnNGplI2kPHM2iuwyjFPLE6TXTaT9TVgbX2E7JHGS8M8eshNBsSxldySMyAAbKx18f3dNHAC&#10;FIFmXukc+WnOJz9f5TACddjYNw6LtQ0ejp2TssumPTZPDdK5EcRWBsmiZrC2No7xWbJPOiyVD3Un&#10;B/h9JNEIgNk+rO8n29AxfrwKOYJAngwnTGnsIJN2eMiMCMA+dx2ldA+mvZTsXMPTtD03HY4isVXW&#10;I05AdWVVBZDMjiCTXuzG6tVqnH1ThHNvC3DlxxJc/GE7Tn1ThTNvG3Du+wYcfd2OA68GsfiEDOWO&#10;Bf6rDsyfd2H0hANjJ1WaIE3ACPNnBKkHYcTuRhC8FYP/ZoLPZxC6nYP3RpayJwPHpRQmT2cwdSYN&#10;7xU/8vfdyD0gm3swgPWnU1h7RobiIqKrME98tZsecgA5Iq9qj1hzOn3gF433wOPdDAbLpkaRITKq&#10;9KHT1UwqL4regaGxEiNRSkl3S0veQ1v7biOVNgs3fYLqCi56/iwtpTebHMZCMogDKykc25vG6xdf&#10;4BB//+rJLXzz4h6WslE0NO42tU8LTAwGab2Okmk4hXyuvm67kQRlfF7h5UqKm5krpwyhfNDpDXWm&#10;CkxbPKSenMD5LBcCF2aAetXtqKSx9xiPo1MYJxdWmN/H6SSdlCeT1ufCzMr7kMbO2Npp6JI3zTTy&#10;Ti7AATg52WI9h4/yOtL281xgBCuPU+9r46KdR5T3oirjyg2a8ZbTMynxb9JExmovQxXmPFwoauth&#10;U3AcafbKxpg5evby+lOiu5Si1vkKVKt4tMBDeyMcjwYdwSuaWZu2lDY6xi+kDCwsIkshoJSRLVbT&#10;8JXnU0DJqf0mNe1Si9FiMkTNR91kKernqtDhKkeLowJtNMSBwDb0+7ag2VqKDgd/d2/Bbl5Xp3k6&#10;XasmG1WMkQCukuykktetpEOJRCuxTA/vyzRxvfC7kC1G+PcCx3ZhgeCe64ZVm9cE4ki4l+NKaUOW&#10;mYj1YHllkt+92hSsshF0ZWAq/D1HWWZPcP7oiTfWCQ70yrYA2ae6PMaGCfD0zIpJotNbXSerJJPI&#10;L/QQFNrINgneZIBu/j0TpJNQsKKv2chUP5mEM1hPudAPdZNcIEtUPFGIhi+Gow4IiX9lSz5+huky&#10;qTwmFwEty7Wk0gy8LxWCinD9JLge1Ix9ntd3UNo6vDR8AlmI9+G2NfJ6ikTuJ9uvMqdY8/5Ww54U&#10;hJnJ9iPC+4lxXZ48ZkUoKMfOtcoxiHFMlmh/+zemDHuO8Lvq1NJJJ6kTzXx+ElZbDS682YnL3xfh&#10;zJtiHPu6BIdf1WHlKZ3hA46L5M59guu9SVMgKXUvQCYRRuaBguvsWH/poEwhg3nkQ+ROiEwkDOul&#10;JKbOpjF1Lo3I3SUk1ZT/iziBJYD4XeXyRMlsKHOupwguCcyeTWD+7L+2UCU7OfnlBt7RnoIrQGof&#10;6zWDnKVGXVzmpNMwndJ61HcOaT9OeJTUPUXPqh1tRX16Q9Sw9PoqZqRNzVmic4nYClmK6pXKUxbR&#10;8OuqtxnvpjoplfxfJuaj5FnF5dMH8PjOBTy4eQ6vHt/Esy8um5/jOlWQEVCXi+nU0XDKBVD0torS&#10;ra57z3TtVxKd6Q/Tuo0LQ0fBddi732Mo9OqaxUS7JgmWoUw/1DTbRx2sxMWQ8loUF6C9DnszqeoI&#10;Esle000vSACN8LU6HVJE6TwX8uBEocmTKaZBqwteeQmZgH6ncc65qJHppXRMOEsPqjwYb7ADasmh&#10;qmRhgrKq7kurL6/PGL0c4TiqaplC8ee5aBNcgHHF1HDhqIVHnoxndrbIlCsoIYiq7q/2ixT/09pc&#10;ZH4qILGkjN+fY6yuA2IviltRvI8Jv+d9Fkj2VHzE139u4npK+HwR2Yoq2atjZFEp5RDlUWtTAYp2&#10;EyQIFnUNO00eVwMBS9nN2lzd7OaokH7Kqcr3jQxTBLQy0zWnE/MF5gjUm6bcTFIuBHrgp7Px0DHp&#10;1EtRuso2V+W7GRqag+PhiHVvSoh0LcKk7LM+GjoNxk9QUqpClFLGwZ9zBFdPtBcezoOXr3FxjlXL&#10;JhXvN3tPCmZUvZUA2Y5qE4f4eWpTG6bk2FhXC41mBCVNCHgZAl3Q04HFxSFkFtvhsitvqd5shvpo&#10;/Ooyqb2dIJ2QP98OJ4EsR5aoGjZefp+lpUkCjhwLHQ4ZezRE1qHaLlx72tsQ81QlvLzZ/xlAlhJP&#10;jejS6SE4yPw9XHc2OnB3XCyXzjo9aEpzBFPNSFDKBQk2Gj9FM0t6qei6orW9/g4EeE8qOC457aE0&#10;3/e8GwdfteDYl4W49MOHfHxGlvJfcPa7LWQpf4PrP/9XXPrdJzj/QzVOvm3BoddDOPj1JNZeziP5&#10;hYNMxIvgzRD8N8LwEyhCN+NkKHEsP0ti5UWMYJJE6E6a8idJRpPCyKkYYmQu8VtOJO46Eb/jQfSW&#10;D4nbDqw9iuPYi0M4/OQS3vFy4CNR0mx+sURGjZS6MMeJ9hMsFuhJY/SiLkqDtI75aCzaoddmZ1Jl&#10;HxO9ZDcEFA58ZqEL6VV6hemaTUaio2TKIbXmKOCCl0QqLvsIY8NdWF/O4Ozx/QSTi/jm5X08vn0B&#10;rx5dx9O7/Pv5XRpTl4nYVTyKTg0EQgrtl3RSIaHG7l387EYTfeoNUGPzHtLLXFza8OTEB2jQGVLO&#10;aKiGdLwdM9YSNDfRazd8hsa2nUan28iwenp3o72tFJ1du8ladBzciMmZMjR2bJZzUHSwycau+i1U&#10;UkAMQM3BG1TQiEalfjYyUmX8qqVqTbV6CX+CqSnKipbPaahbqKklI0mrCcgpGodJAaBHVBi86qG4&#10;qettNDIfjUZH2U6Ot+rWqvhz30Ah1HCrnJ9VRbagE589NHq1uKig9FAMkJ4rq9uKgmIaOe+lkoym&#10;skY5QB/wO/CeySaKyhUE9z5KdexPdrfb7LOQ2ZQS7Ml+Grs/J+vg2NZs43fimIv18P1luo6OoBs4&#10;B3xOuVoNdZ9jYqoQLoJhMFaPuZlKfs9dmBgt5mKvNi069pCllvM6dQT9UoJWa9t21DZSqvJaar3S&#10;wPvv7S014Qg9PVWUyu+a+63mtWt4b3v4XSr4fWtat2LKUmYYREqMIisZQYPiegvSAc54OH50fCrm&#10;FKbEVKW6xYUJsrsmenOybhq/P015wt9ValSyN0kGYFrbEtD8ehCM3EHKHRq7i2s8olM6riGVpPCT&#10;pSrhVO15tdGu2CXtAy0td1PSNSBFdpRKtCJBeaIgOVUPDPOaOsZWyYokQU8dCELBGjIRAh1BSLlh&#10;6rutPlRWdy0/sxmzbm3s897JWnIZAhjlsY0sN7WkkqNcN0nKQdpjPj+GQ1f6cOTLHvz/afrL5kyz&#10;Y2sXrZ9yYsde9vIis7sYxVQqkErM8DAzM4pVzFXNbbe73W5DL+N6KfbesT+eiPNz8lxjyu8Hhaqk&#10;RzfMmTlyjJw5c578ec1O/rRuT/62aKd/XrS9PyzZ4Xdb1vv9Lgxlx/K/9lrul2GLfxqxxOcxQCBl&#10;jd+lrfvHpGMnR38N8rVrB3/eBUTC1vhD0qoASh6ZE/9cXyWYTc7KX6WdJCp+lYftFCzxWdE8bwru&#10;WNXKr/L27C9Ve/jdM3vxp4/s+Xf7di6Uv2dV0C8Dwpeag1bAUDSIKkvXRNR7G1DUAUdR1QtVrRGl&#10;E5M4bcjVXBCV+BudO1ypzlsdDV0FQVfWrrnDutUS8hKRTYd1S6aszDOYMZ998vap/f6rj+2Pv/nM&#10;Xp+27f/5b7+3//GX39rf//i1HR5FTAd9za1cseWVa4CDdghPMolqML1KdIAa68gKqHQLHZnGwNQU&#10;OwdlTaVuOkeN54hSyAi1F8glAE0mRL1SrysPg2NoperS0I9taPgnjgmI+UhGaKlVBX4XMWwtvY6q&#10;DSbS6rpOAdDqCQ6h1ZUbONvNUT6L0/wCh3d7m3Bu1cvo/F/tzblwBQCSE8GkzrYvyEH/w1ZiY5ZI&#10;34OV3OPZoNjxYSLZFM9/2+qMezg0DaggAQBIUf3VbQHiz+yW7uvABaBQ7xNA4MqtHzgn1OFqKsHX&#10;cvMo73lFJwECBGJT12BTes+BSRjHHRUjajXo322czw0JcFQdzbteHfiRXQW8b936J8biR47ZDMNS&#10;1Lx6PTyMlNTyOo7GXKvx1XZw0ObmPuC9f+LY49VB/a3A6Kz4TqcoiFmpdujqsFauYK2A3sioergA&#10;bDzXlUv8jH/fgDldAfA0XiM6ohbgvsY8jLifwVLH/s3u3LtqW95Bm5r8KTJOh9Ahu3jOVQKENzpA&#10;MLhqvswtGNCoy4WEE9N2uEfw094qACEM8Kh+RGxWK0bqidPtzlmZQFnCsdVYKy+5BLvsARxlwKt7&#10;sHy2SuWWncdgSePmDQtgVP/0APaBTEVeVxQwVB1NQEjltFsdho/ca3V3LMFnWq0Fl5CNAmY+FTqW&#10;CIb4TbsPeCXGuO+ERSR5C+OW5vmVz1RnwTCg4itgJwT39m88VgUo6l97rPWNx9q/3bD+Hzb5AlC+&#10;4+uPy9b/btWO/rRiD/8+bw//Nm9P/8eKnf5t1w7/smOHgMfefwas+HXcMr/KWviTrHnfZs33YQ7J&#10;o9WaClIpb+3fxwEZLR3nLfdl2eL8LvxREqmTsPpv/E5O7X8Xso/+5xN79Kf39uI/X9qHfz+06q9y&#10;dk6VkykQPYv0KYnqYcSlNoPbuWeJxJAF0Y8qTc62eOAe+pVBVM+SUm/NNU9Kalcvxh8qqVJ1jUGC&#10;yRAFkqBtqjRnO5EpuzWB4eJ4Qzjn0PWfWTUXs3fPT+z982P77pvP7HdfvrNvPn9j3/7qvf3yo5cA&#10;Bboxe896aEX1P4lm1FAZGl27QxRSzQE0MAfSF+6aH9TPNZf5/JRlMKIcUUaVp0WoZyEzi3xYdjkT&#10;7/ogTOu2TS+cRcFhovvAzR+4upYhsSec9QMkhH4+NvbBWU0HBj3Gc2uJenj0ZzYEYxmAbQ2pHmcS&#10;2cF1bg7zO+TczRv/YcNKnGo5GwfQqpbO9tWWBO3SHseZr1zj89zr8o3vuZ4m6nB3BZYwxPi40wV4&#10;FskKtyeK71t+KH4EWYbha1n5sqTIxA9xVkkTHPQmjo/0cBs5VaX8jy0O1wETAZwA8crAWTHgRS0n&#10;O3b1M66tVTr1W/kxIKvWCDivan241pVr37fz/P7i1R/YhYv8m3E5f/F7tuIn2CjXll8CuMSMCBRi&#10;M4yXJNcwjEIV1FcucJ+rvDMAPDr+I8ZB+5MAWN7dyVie74YARNs8BMo3/z+8O2AEAxLbGh37Dzv/&#10;i+8Ddj90K1kjEz91rPAy9xDIDA8RpPi3AEvgrL1kbsyUN2JshwCYGwC42pnOb1+3IEEnjhxLpbFj&#10;2KCkexDJot3sApDToyCyVvIUWQ/r0WkDEUAjU9cSMIGTd9ayfwgp3IJB6twpnQ+kHI7qklRx26yu&#10;m87+DoUuWyhL0EW6aXNqk2vkxHxhMWU+V2xO2K6SxVy3Vll0q1h5yRu+1JumgI/lC2Nc74E7zD8F&#10;oCXbyKryuD37rw17+BdYyZ837eFfd+zFf/PCVFbsQM79x007Qsr0/rBhvT8CON9swSy8lvqlWErU&#10;qt+kAJoMv0ta6/cpa/8hZp0/hPh3CLaStdYfy1b9tmapL6sW+rRuu+/LtvO2YMnPMtb4NmS97zzW&#10;/HbHat9ErPhlzI7+WLNXf39ub/7+BczksT39c8uO/7Np7W/ydk57XwrQPQ/RMg4oZHHKZAiUTGnt&#10;m5+hSztQMC2PqltayAc6Q8/UhzQUhSW0ll19RlRGn2HwcloJgopmQPMYKIwmTKTQvLAZIfvg7Z+6&#10;Hcf9ZtmeHnXs3bMjO+1V7Ml+0073GlZIr9lBf8XtrXCDD1ip90iZyVdfEZ1f3Osvu4lWvsL1YK3w&#10;FR0ByCadri4RdQ4PV11uQ3mMfGsegNzg7zEInmdu5bLrOzKmJkYYt/YejWDsoziF6j9uSCrIQHEE&#10;Oet19YzBidR3RHkLVf1K6kyOn7drGPYNGTtM7Aa/H+GzYiO6vgrRLvK5i4CG612iXMjA91whmoBl&#10;GKfRYVpXiOKK1mI2AwOSHziKigu5pxqD37rxA1veuGJrOMj40kWbnNZWCDkxDoxTi4G4XBKfu3T5&#10;n2CCWirmb3Fe1f9MAX7DMJSrPPc1fuaebxQQglkosetyU1pJwqnF0K4p+vMeYxM/gRHcdCsdSn5f&#10;lsSSFFI+C1mj/V4aB/XTcffA4QcHzlqICkQFArqmAOESz6f7DggwYEcDgPKAgAQAEpBqN/oAjErl&#10;CDcYS83D5fOwFn53HfBxQQCQvsH9XXDSPPFzHUImuebaXnJfHcOhvJGYkZbL5x78DHaKZEcCZ2Am&#10;meYDa/RgFjCWPPJd2zWS5QkLYp8F1YgQjLQJNK08Dvbfas9bWEvSwVE+o/OecHxss0DAyuLskrQd&#10;PiOGrBL+AOy4UlqyEnaqc5ZSXFdgpQZc1bpk7z3XdiOTuAOjB1BgRCp21FEulSayCt9KNiR1tBVk&#10;1GInWxZ5n7Lgu7SF3qct+mHaYrCF1Kdxq30VtsrXYWt/G7Du770wB48d/2XFnv/3ZXv1P2fs5f9a&#10;tOf/Y8Ne/1+b9uH/G+F70E7+5oHNhK3+27gVvspa8osC8iaHpEHyfIM0+jpild+mrf67Iv8uIZlK&#10;5n+bt9C7KPdJ2Kf/94G9+Ptbe/v3T+ztf51Y99uGpWEwrd+Urfl1DMmTY6AYvF1kg0qbVbKcE40D&#10;hZUB7/fRgdJzbdAWmtvr7AIQM/x8xbIMVra9ZN0+k9SasSaD0wJMCqBxDpASbYt356GMTF7tnvnT&#10;41btMmla82eSMpUtJuqupWMLFkYCKB8TBuCK/F2jyf0Bqgh6VklNP6iupcFoZsSdC5yoIW8k1VRw&#10;xjPowKcCP9/VCk/m9llbRUAuASips1oGY9BxDRk+EwN0fExcBnalncDKE+34h5xhawfvuFariNRK&#10;Xl53yUxVDP/Q1eOoCZJkh3IRly4DFDiazv3VhrzrRGExDRXzaY+NerwqOsux781ch1UgW3AAt2eK&#10;n93EMQdwBgGYWMPAGOCFRBnRmdLXJQskx7g2QKf9PRfVkpNryzGV8FZ0vsCzjY4SxbnPMEB0lWe4&#10;fIO/4Rqqbr7Ov11fFQEF97wBo9LOcFU263mVgFWbisuXAD5tOESWqh3nRX42yLuMwYRmV69ZEAl6&#10;++6PcXgxItUjiVFwTZ59cgr2xvgIVHTCoAoRBSLae+TORwaEB3nWySnAUqtNvOsFvTOfu3TpezZx&#10;+8e2ERyCCU9aJj1qG4EpG+Vnk3d/Ckuecat+w5JigL5YjKTNJLJnjHcchZEM6Hm43xAgegW5pApv&#10;MTQB9yXeU/eR7BwCIGfXr1i7vYE0QXI6lgETRyq3WtMwc9gtzh/EzgIwDZ2JpGLFcAGb4zNa8Sm2&#10;YA+Sqsh77dsJZWHJ6duMjw5k37JiWQ3G8CPsWKf15bLjLicWBIC2kIiSMfkmDJqAmEcSqbixv8ff&#10;EAxzyPpMYw4/AGz6c/bsbz579JeIHXyXsO7v4tb8Jm6VX+P4v05Y+tMowJIy/5u0+d6kbO1Z3Jae&#10;Rm3rZdJ877IW/1h1IQDGpwDGRxlLfBRBnlTs9f/I2kvYzfP/2obpcP3/5rPjv4aRQgXL/7pssU/1&#10;d3HLfga4/NoH29m1zu8D1vk2Zh/9r1f2+u+f2Zu/vbJ3/32P5ypb7TdZywFIYbVBeBq3c57smKNo&#10;BZyt0EE/RsZtJzzqtuz7U3dx1hULxpSw1fkqoLk20GWGLZK8YT7oY1KrIYlRq7eXLZPVWTY4KIDQ&#10;rKKz43ctEQXtuZY6qIm273G9fge2k0CLM5gqUouqBaEKgQCQBINZJoqEATVt0gqoVmTfjw69bXVk&#10;1uEx6Nok2mTGzU/EqdSXLcXfVpSpJ7LUumqUxHPGb9uLxzGLYJz56qLdnv0AOk1kn/iZrftHzAdr&#10;8kNHp++fJ1L+yM7jXKrtGFXtC9HNnUeEM45O/MI57xBS4cr177m9Slf5vWMtOL/A4bL6uAp0MPaL&#10;yATJJzGMyzCHy8MAhdjEIBJg+oLdGJck+Rekh9ozQt2JynJMHV6ulpfjwz+3ybGf4/T8jGguoFEE&#10;VjGbnFQ5DUmus3oUQIa/Pa+9T1pdkwTg/3IkLberpcFVpId7XhxsagJmdlnP+SOYFdIJMBmf/JGL&#10;/lOTMB/klEDhOgxC19Zz6R3ElC7qmgKHW993dUCDk+oeJ+bAz1SICMNRnkzL3GMCRt5ZO6e1W1zv&#10;uB4YsHB2xPzxcSI9zglTVOd9HRuaJHB5d0ZddFePGw/BpVBZcJWs5YqCwygBY8RSMTFWmCtyQgw5&#10;pkJGZEUViRCGrQYiA4A+zw+AKckrhqKeuipZGLhJQGDuB1yuhzEBZIdv/wh2oKrZBQKpbBHpw/US&#10;SG5XzdzetmwDuVKfsYPDXdvfB4hU5Fa8YzGXlxt1K51RJFM8cdcdWpZELrX+kVytEWBzsJZqbcO8&#10;AI4viZyqzVlIKz/a5AgYBfExFZcmQhPuWFrlYA5/sw6QeO3oP/22hzMf/BGb/03Ecl/ELPZhzHZf&#10;hWzzWQzwSNjO65QDlPQXWav+pog0yfKVRt7oC6nznyHr/HHX6t96rPRV3CVai7/MW+OLmr349qH9&#10;X//fv9j/+//7o336dxTCn7ywl12kk6RNwhKfxACWuL38e9ce/+dLe/XXT+31X07t0Z+bVv+6ZuF3&#10;yKhvq1ZVodwnYUt/HLVzYWWly3MuQVUozyJntJlNRTQ6J+Y+rGMBNJ0BvdeggQxCEumSn7Ht6Lg7&#10;dErd0eto0hSDpVL0XAkEZ6Jd97IMA5i5byX0ahEwyv/jkCZt8FKJcQjKqfNbonxGvWkrnSXL5udN&#10;h2jF0sMMuAAK9Oe+Kl3u91etXl+1dneViZqDDaHpiQAlGEqcaxb4jM5EVpn9fm/HGpU5u798BUf4&#10;gQMFOYcSl9r2L2dzTY0GAQl+donoNkQUlM5XYlD6XBR6cuJHGKBYikDlh+6sIVX76lTFs74vZ4nb&#10;UZxmikiqFSDtp3HtK3HYKziXW30BGC4TTS9xrQHudQkpcxGjV3uHqzyXnFwJbJ0ocMYOtIWB58Ax&#10;lTtQwlS5HOUtrgAgSsa6alV+pi0QcnqxhWtc87ykD+D0wWWcBqmjHrN6Jvc3OJtWrgZgYZJjl13X&#10;PZ4XGaGO+te4n6K7+tGqyZPqipSgdfkOjd31f7OJsZ/AUnBMruW+uLYroOM9nIQRIDNWeo/L/G6c&#10;MdO2ix3vLXv6nIgmIIH6h6ozrlS+TKCpdWawF80httdCGsAe9voLVisvWbG6BMAgP7prLsh5cF7V&#10;SIVhp4rw6krnixPlW3wOIFDLgARMYMU7bHdWbtiuDrqa0okAAjkxOJ5R/waoR3jf2ZWrFgqOW2dv&#10;0zVUj0a0fwYAq2KjMFzVCuXSQ5ZUpTXPFYhOEdgeWLsFwGFvMUDQNe5Cmvf3lmyvu2kPDz0AqE5b&#10;1IrRJL9TCQEyneDb5j0qZaROnKDaug+rhunkx227tWLTRwm+Mnb/NGPLT1PInAxAkrbsrxKu01rj&#10;m7C1fhu2xm9DAIbfDv+8Y0//C6bxtyj/T8AYYlb7JomkSQEeSKMvEm55t4mEaf6+wPeMdQGb1h/U&#10;BwW283XByl8KYHL26Dd79uv/9db2ucfRd0t28ie/vfr7MWDykT39wzNkTt+qv+KzX2at800UiZO0&#10;3McJ8zwJWeJNwkqf++xct3/H4gyI1vBjoH4W59ehTSf7ITvqe9xOXR3LqbNkirx8roQEIkKoN2kB&#10;ShhOjVmmo1PtkCVIGR0krp21ASiyH1mj3zc6DyyUGXPXL6If93oeK2Ye8PdT1j2AAQnVO3N2uLdm&#10;7br2aqBJEzxLkesnp6GbRLDgFHIFRCd67PLzFNQ4khtBSi0wKQuguzb6wVa4t2oTVJK9uPQBNFsr&#10;OwKHf7fzF3BE/n0Bg9IGSHeuEJFXXf5vYGg3ofHXcCYtcZ/HKS7eIPpfw9mQHpf5rJKyWj7WkvY1&#10;MRX+L6eUQ0nmDIxqyRaHVzSXBEFeKOJfJaJre8Ig8kHRchhQGR36KVIFNnEZoOOzWqYVA1LuQUWB&#10;N5VDAYyUy7mMs4/ATAYGf+p+PzbyC/4t2QEw8RyqTr51XXkJ5XEAR72X5JvAgd8rEatlX9W0KOeh&#10;njcXACDleC7jWDdxfuUt1ILiEkxNuYxBwMPt4eK7AHUQdqe9VZcAIDdGgMVZ4SHvru88l64tsNSe&#10;K/3+Ku/j5BbjoEZdy5s3sI956zBfisQJZMfB3m1rNwlMsFHtx1EtRrF+zxqwhv3+rqWiMATYbwwG&#10;ksVetBomqeLOQtJGTxhOBFsM1+8gKUZgtNhqecHKgIwYtYoIJZN1YqQPZp0pjGOD921h7iYyDQZ3&#10;BXDVcjrPrsT5wsIlKwNyR32v1SpIEqSxSiv8qgmBZRQaD86qxlWzosZZBdh6mueGNWcz9wBKtS69&#10;bxGeT4ewlWE99bZaL9xHMt23AIDodrEnxgCtUSTVmFWPty36YcpiH6dc1PcjHwJvY+Z7i7PiqJsw&#10;EUmatedJW+fLAyMRM9l8mTXP27wFPiy5TXyN3xXs8K9JO/lbEAnjtf53Ptv/k8eO/pKy1u+LVvmm&#10;Ypkvihb4KIkUAqAAk9Zv0zCbIEDkt9rXQSv+KmAF5NTpH9r2+I8v7NHv3trLP+5b96uEdVTghhxK&#10;v4+Z90nQkq8TlnkfstLHXsu+95jn4badC0ZAe5xRkb8KMMTjIC46MYIT55mQTm8OUIBpIIkCYhza&#10;UIch6IxhtWXMNdSvAj2o0/gAjESJ6MDvtlXkVZqxIAwoBevQTssamjHGIMbyE1ZvLMIsli2EEWlP&#10;jDrMy6DyAE4eQMlKi1ZHMDgAxzdhaQBJSJ/hewfQyibvWTkzB9ABiICXFxkT4bq6dxqgqzRvmzd6&#10;09Fw5R+0hD05eR6H0ZLvWY+XK1f+yW1suzX+cxwH5oATXpEDKI9AFFfUHcVBJrTSIEBRXxccTmfw&#10;amlUKwtiHxe5x02cWbmMy5eVEFTCFSPlXmI8WpK9jqzSZ7WKpJoaAY4qh92mS0V7Le/yXJIHWl5V&#10;claRXg55jee4NQHjwMElsdS/Ric13uLfYjWjY4AXf3MFp3aNqbi/6lSUbJ6avGSDt5BLegY9p3s/&#10;vvO+WmFS8lPvqJMPJHHEnC7wnKMj2tmtaK4VmR/ybLoHLIr7quZF46MeNWNDP3dgNYpcugmQuJ3G&#10;YnJjP3PFgCqc06qUgPDSOBKIMVb+Rv1xVXins5VXNs/DWGGkRckNtTlYszi2JBaqPTeqJarvIZEa&#10;MGg+Ey48sBig40W2emCzqk5N1pDi2jPDvCtw6XD7KHI534RhZGC5yKok0jccneb7XeTKhAX5UoXq&#10;nQeX7CrjdYFnGwA09a4660mnJbpG5TD2Un7MKtqgGB9zK5vu3GgAo8Kz9JrI/YS2dKgSV2AB2BQV&#10;7GDuMGzJOlWj+3N38B+YdUeN0VctXp+23FuPlZEi5V8lceaE5T6PWerzuMU/xnE/TVv0o7hFPkpZ&#10;4rOMFWASYh1FmEERB69+A3P5kt99nrT4Z0l3DEb0k5wFP8zZ7pucbb3SLuGsazrd/y4Gm9Fq0LYd&#10;qCE1QJL/ImVxrh3/MGyZj5A63/is/9tde/vXY2TXSzv96tSeftu02hdlCz3nc6/TVvrEb43P16z1&#10;yw3Lv9uy3aMNizzxWurVipU/XLFzKdA9UQeBI5O85IillftgwEU54+g/t1NWrAM9WG3wxwDN8UnA&#10;Gv1FV3YsqZRB7/Y7G+hZaB0gEoPe5YtEDeRNleucnm6YDgTX/hkNcKu+Zt74DEaEwUTHuAeTjATa&#10;39t2p+7F08gkIoPKjl3GHcBLIrNcL4kM+hVgk9HkiEQqCIrxt0n1oW0il3jebGPCxgCJgVHlMXCU&#10;a9/HgP/VRW45t2j81G2iPY6pBN4wdF67eFXNqxoV5TNcp3+cbHzs53Z76rJjFTpS9eywLVgETnTx&#10;6v/p2MzAzR858Ll0Q8usOJyTRh8AWoDOFWQMn3fRnIitY0HUonF44t+d3r9/54Zd+gDZwj2HpmAt&#10;3EMd2pRsvD1xgX//CDaCBFKCWIxk6Pu8E2CC457HIa/yOZ2fdHnw+zADdXoTSHGvS/yOd5IDizEN&#10;wYZU/yGmdol3vHzrh25p3HXl4+vW8PdNfWkvAzhuFYifqQWl3lWyyjV84to3iOraVaxVFNWO6AA4&#10;tbgQIGmX80X+VmxHjc1HxrXiw3OIrQhMBdqwm6tiVRr7ywJtGJPbIvBTu3oRIOS+NwSKw/r3PyER&#10;Bdb/bptrlwG2f7cLzNclxmJk6Mc4LVK3OGknp2HsU9v7xwk4gAd20m1vuryIes+ouVS5oaKzKbdq&#10;0+ltWBr7yxIktYVE5yHthLQDnaAJYNyaOpPDExM/t6npD5Dqd//RMEmnQsJYuH44Nk0ABvhg4HHY&#10;R0StQWNaTuZLOTzYSqLCz2EyqpLuINe9W6MWCMBoAKswjObBw4QtPU7aytOs7b46S6Dmf1kAOFJW&#10;+TqBrBHD2LGTvwaQKF5r/z6IZInBNhLWQrrkv8paDBApfFWw7ndVa3ybtDayp/m7pGWQJTFYS+DD&#10;innfV2zzRdmWnuRtE4bT+Cptvd/PWe/bCWv95o5Vvlix3Cc71v01wPPlkR39+rWdfNmxxqeA2Iew&#10;mddhS74KWwhWsrbvsYXWrsWebln1QzDhI2Tqa1TDIWD9aNPORRikBA4qZw1npkBjHdg1Z3FtqS6P&#10;4fToxO5dd+K99hJo8OtIohCTVOzPWwkd2+0oQw6aK0krOQLd2z/dsscnQaijzxpVGIUy2tLGOhiM&#10;z6hSUR3nG7UFJh0JVRm2KBFhNzvNs0xzzWWuDSOCBe2ghf2xIVe+nYyPuvaFqtp9csKgF9eIANPW&#10;Pph30UFLcY9PdtC7d4iSH2AUONFFJSZxrH/oZxehlc/AcG/wXXmFi1e/55KOylFcvaw+u0gBHECb&#10;7uRYcuohHX7GZ1T5q7yEPqvVHCVA1YhKhVw6WH5gjL+7ou0BgAf3+4DrKfpf4Mt1rEcmXL6MHCDK&#10;XwDstFqhylKdGa38h5jB9UG+q6hL0gNHFWuZAIwGcKib/E6MamiC73LG4Z87hxzWkjUsRisayhe5&#10;thI4rhxYx6VomVW1KMptaEVrZOwCwPF9dz+xqyGedwTguTYqh5LsEYOQlDpjJMrPjIxp9QgJ5la1&#10;9HOej69LANgFHF77rQQ+kkpXYF2DfE77siQnr2pMGK/LamDOON3gvZVkvsLzXYYpCqT0WdXgiJk5&#10;Jsizjk0wPnzO5az426s3kZAAq8b9A9W8MMZLCx+4QsDped6J55uA6c3e/7lthMYt6fIYStZPW7O1&#10;Yp3mumVgKkUl97FLnZio8n0dVi9Zra0ZfUBHpRB+ZJIHaePhM0Xkf6e9YhUYvPKJ/tQQdqt9RwQx&#10;/j5dgMWUh7B5v1WRPmmt6MBMdARLF1/pEvDevirazrHXlh5JvmRs9Vna1l+kbeNlEgmTglmopQCO&#10;/ybrmkbvvk2Z730G9pGDmVSs84eiHf8l4c75efv/eO3Z//Tao797AR6/1b+NWPqXWQt/WrLYZxXY&#10;TBE5E3P9UDJfpGExeQu9L9jOy4JtPknb8hHA8Iq/+yJkD79pWeezR9b7ZM+Ov6xa5aOY5d7sWPyZ&#10;x0KPdi3+NGA+/Gp7f8u293Zsqblr98pL5j1Ejj6+b7mXyMvnt+2caki08Uj7WvoHM65y8GhfGW0G&#10;Wz0bcG5pTi8DryUyVRlGAB1fXn04JX2G3GapGCAUcOwD7aqaFmihT8d/8relym2rdR4gge47GaQj&#10;LEKZSdd5PcKgq6eFingi+XGr7c063SoUTyZhTlwjoIQvk5bJCTRUJs3k6e9hJtqEFi1OWAyw8wEs&#10;y6vXMTZp+bOKWNetHwMbG4NZYMxa8lXNxmWM3eU1oN5abh2RgRNVr2uFAsNW4vMq0VW5AzGKASKm&#10;Vk8uKkISOcfHLxDh5Rj/atO3L7q/0X4j9dl1zuLaDCApuLdLCivaK7GJk2j5eQxg0fUdG8LpLiGD&#10;xB4UyS8ABnIobQRUk6rLuhb3VQ2GZJD6zFy+BpMaVsTnuqoxkUTTLnCeR3t0tKqjVhPaQuAkGO+h&#10;IzkuyXF5LjGqizi4WhDcYoxUCDaME16+dQZGOuZUiVm3asR3rd7oWc9qdn5m0zq21o2v2AzjBhPT&#10;0bWSjAOwB+V8dF8lknVm0EWBI0AscFA7ULWvVN5FLEesTM8kNqnl6DswQp2VfXZe9o/tFgA3MQlD&#10;RG6p9H8CwNYJijrqRfmbi4yt2jfo8DOd0CBpqKS6QPnKEOCjRDfzvrU2ap7wiPnCQ7YeHLIobLvW&#10;RDpL6mvvGlLemwAgkEKe+DgyfwKWPmnFNqy4MGG1/hwy5x7BcwE2AsvInh2R6xVbrqhvybRFscsa&#10;st2PHCvBXLQ9QS0QfNh6Ht8Ivw5Z9H0YqRFxtR3hdyF3IHnso6hFPo5a6KOwhfke+zQKiCT5d8KC&#10;HyctiJQJf1qEdVQt8UWV73m+q+1AHqBRwjVv7T9krfNd0jp/zFnt25zlYRzJL4pIJj4L2yj/KmrF&#10;XwZdF//Mxz5LvQ9Y8wvYzReH1vvsse19XgNIYDbPorbZ37HgscdST5Fmj2ct9vCBBY8WbHd/1Xb2&#10;1m2ru2obqJK56prNIyWDR/j3oxE7Fy2DwjhvioivYzmzAIyWyVINAKOhPTxTdnK0btn8hKXTY66e&#10;JIsDN1pL1qou4ND3rYrGTOHQSn6FYTTKjpfQm1kkSwpQinG9IEAQrQEuAIMkjPbh1FtbVkR3lmEu&#10;WSYq1lqwUmvVcjmkFNfRwVyVjnZlTlq7o23i6LT8HPR2ySKxKQujnxNZtCkApd3FQeV2yndsfukq&#10;4IGDAhRqWXlW4fovGDSGr5wGDj+ipVmcVMCiJkXubCIcTlRfEV3FanKgWxjrOPJFhVRnKyI6ZOsf&#10;bS5xXDXmFlAp7zKm85wBqWHuN8x9JUtUeCYnkVQag+EooXoTYFBiU6s8YisOdHQ/wEKR/QbX1bKz&#10;nFVsQpWrbuPe0E8AJSVRzzb33RxWBzw5I457DYaFpBNbUe5CSVXt69EWgzE+M87X5MRPeYYfI1EE&#10;bFrh4Z0BFBXUiRlInkiyKE8jgLwME5A00TiqgblafmqMBDLutEL9DBCTFLkJgIiduC0NOLkOI1P7&#10;CSWuxdK0wiQmoRUkySoxJCW0z/6Ga7icjn6OnFPtDOMo8NJS/iX+7ucCPJ7d1eswrgJLV7ynJX2+&#10;JLt0lrY79oVn1plRozzvBGCkrQhaBbsFq3HndDPmAj5VCutvxu/81OWfVHN0e+4ito4DKUmMrTea&#10;6tym1cgxC6XuWRSb1mpojv8rxxgm6OXVBjIvG12wXu+BNdVzWJXigE0QBeCL3LU1WNHKw5itP4nz&#10;lbAtmIkfmRN5B/t4n7U4YKEDuDJf5JA8WSv9KmupzwJW/ybjCs2Kqvf4OouUSbtDyRNfZCz0cRY2&#10;k3Pd1GJfNG3rXQNmow19KqPPW/W3fuRSyPa+i1r5q4RFkC+eF3ELwUqqn8fs9LcdO/z1S9v74sBa&#10;n5Ut8Spv/kcR85wEbPsgYGsdv83XtgCWbYs4QEHa7D2wtdacbeCLy/jhMu+52V62ufIDW0DinVNX&#10;MndcBMAhJqKM9g4/U2FaDuQtAwAJdGM4iyZkIOtQxnoLQBBFBMHVV8J11KrddmcBJwogFayj2FBv&#10;kWVX1h+MjVsA9pECucttJWqnXDKs3Z6zTO2B2/9TYHLagFiH3+f4WQwppWtnq+rEtgZdXLUu19Qm&#10;u3gTPczP9RxqAF3Wc8OISoBNSUuI4XHXOvISBn8dZ3YrIgCJlgpV5XoJCaQ8hSL+ZaKZqk4npy44&#10;pqHlQ+VlJu99YKM44O07P+LnP7V8dt5CgZvu7wYEVGICkgh3z9swskqOcRltL7quxKZkx00lfjHY&#10;CVXU8vPrsBBtKJRBnzWrAkiInlo61ufOJBQOpkbTYivIDyVy1ZN3AOajBKaWZgUE2h+lHikXYS8C&#10;QZXrq8n1WRXr95AxODuOdBlHPA9wSsK5FSr+fnzqZwCAkro/sNtaTkX2iIXJEW8IBLi+Ng0qxzPM&#10;s2kTouST2JPO/bkGgLgSd7EmAETJZDmkK/C7efY+Yh+3py/Y+OTPXGWrlt0vcZ1rgMXQoAroNEYA&#10;CL8bHOeL8dAWhqFbAN4A78m1lQC+euOHdoGxUC5Kc6eckED7pjadcu8r2jfEtXXCpJbmJUWv8/eT&#10;05dtFHl2HhYm8L7q8mhifgJ45B7jrjkZ4J7jkypYBCwZw4uMvRLsel8tdW9tD1gmNXLWugLZk6rd&#10;BTRmrQKr1kbAZEnsWls9HiCh7lmtOI+k0m5nNXtS/5b7Vv50y2q/2rXGr71W/aXPcp+GrPB5xIpf&#10;hGELYUt8ErbAm4RtPIe1IG88b9PmeZNE6hRt623O/B9VLPJ5xbJf1a3++5rVfpe3wm/Slv8qZ9lf&#10;ly3q+pU0XNl84OMazKZpnnddJFQJgEoiebzW+fa2dX77wBpfea33m5Id/uaRHX/90p78bt8qnwFU&#10;7wGbh2HbOAzZxl7Q1vteW+vu2HJr12YqG7bZ27Tgybz5D+/Zbv+Brbdm+A5jYSw2O3dtG2Wzxhid&#10;a1RWrAXaaLekZEZEdSEgss7dzaiWJK1S4DknSfIwhu7erkWjgEPhnhVgE+X8osXi963RgEloIJtL&#10;dnBwH7B4ABBoZ6YcfRK5MgbyQyuRSSHQX60Us7CJQGLCIgW+Z0ctUhyHHt51O0XVObyYBZz4W+nf&#10;cOme5WFC9fodywr9K3NnlbQAjx+aGU5PIqXGbAtmozZ/YkraOXr/3nnb9Y/Z5O0PcFqcECM8i64/&#10;ts3dWwClEsLaWcr7priXcka8qw9g3WUsAqEJV0yls4BqbQAM45qZ/4WNj/0bjvHPzhHELhxgACpq&#10;NDWGs4mea8VAGw4Vdd2uX0VyIvEtOQyGLbBzbR0UWeWIOKQ2KerwepWQS2ZcxUHO41BKoGqPjtiQ&#10;mIv7LI6lqK78zgjXnZpCeqloDYfQbl053LUBHEWsACAQoKjq9jwAdJFrjuAwN299D0CBTQioAC2V&#10;02t5WC0SFO1vqghM99Y9kVUqENM73OC+gzyj5KI6+F3gGuqRMn33A94bCeakFLISJ1UB3K1xgTBA&#10;jvQacQCPQ/MZ5Y6UGxliLNQBUKtVV6/8H641gpiQdlbrSBGBjZaotWI1jOzRFoBr2s6A46usXxs2&#10;zxgK4MXYX7+hVS7GcBipB3DpvZS0Hh79gOvDLHl21fcMjv4M2/h3tyqn7RdO/opV8dxKBl9iLLTj&#10;+yr3m128aDuhYYsBHjuJUVMPnVBRTax1AsKq1ZvLbie0Kq/VHyXXmbTDb+/a0e9m7OB3c3b6xwV7&#10;+J8z9vhP/PtPy/b0r/P27O8P7ORPW3bw3a49/Ou6Pfrrlj36m88e/9dZf9fatwmrfJu30jclAKTs&#10;ciPej+q2+Vbd1HqW+6pn5d9WYTFIGr4nf9VADrUt8ikAA7j4P6zZ7quieV6mAbO8Pf/zsZ18+85O&#10;vjm1va+bFuF38dc5S72LWPxl2DZhJosdn+0chGy5vQ2w7Np6bwdQWYOVrFrgADVwcIevGdvuw8CO&#10;7vPvexY4fGC+/UUYSmHMtmEHgdQgTjgGu5i2auk2KLwNC5nEsaZtV0thyItKY8GyWq1RHgXmocRo&#10;gd+pEU6C34dwbq0KBSLjgAXMoTLrql7ToLk2HdbFLFI3+Ts1IIJpFGdduX0fxOu1l1x1bRn5oj6s&#10;6iYvYPMpb1OBxTQ3iAj3YFL3kGf3TdvW1U4wxLOI+bS7yC+oVx4JF+P+USbdq9UfniuTHnHLkDH+&#10;PsFnA3kAk/dq8ZnDvR1YzxLXA0i5ly8lqgtL0vJkSQ2RYFexWzZ85xdEepwEA1ePFiUytQLiWizI&#10;ASd+goMCIERg7em5RtR3x7Q6yi/6LcMGDC6ptP8nNoiBX8ZIzyOV1GtEJfCi5YqwI5Ilir4AwYiL&#10;8N9zzqFNb3LoG+rSJmfgflry1X6dYZzqJk51hf+LQQwO/8wBipiZVplGkXjDSv7yd5cv44gwF7UT&#10;UC2Ldh/fxMFF+S9dgNng6HrWS1cEMkiC6fMwD21k1EqRanJwUGTjGMxiZu4XbhNpNjNgdSJ4rYYc&#10;gEV6sY05Nbbm3QRWjiVwDzEVrUJp64EaR6kK2B3bwv8lw9QE6jrSUIAs2aUkuMb3f5+kcMlJ03/m&#10;2ZFMMCyNoQD2Fn87zrNpGf3iFd5N+SLGRPkb1ZgI1FXfo/1PAmWBna6vOfyAZ5KUc4fcKRnOPSVv&#10;dd608mDuJMxL/+RYkY6GUdJXVdED/P3tiR/b7dsErcCwJXlnnYsdInr7T3SK4Y7F3wQs9T5o6Q+9&#10;lv9ky8pfbMJOtmEnO1b+1abVvtq17rdb1ncNpJfs5M/b9vjvSJW/+e3RfwXs9K8xe/zfE/bw7xk7&#10;5ev47yUApgZbaVriyw7g0THvh03bftuyLP+vfVu08tdpS36OnPpYG/wKlv+iaAe/3wPQXtrD3722&#10;Z9/tWevrhiU/LNrOo7wt7iXM9zBpgSd+5M6ueZE8C81t2+z7AZUNW21t2lxtwyZh6VvdFQcioWOB&#10;yrR5AJfQ8X0LHBHYj2bsXAKGkE2r1RwRGUePI2O0fTqRgVF0AQ4GKQQQhKFw+webpnN797rbOLv2&#10;2IBQAJCSWTrbN6+SeUApVgBgMC4vEkat/w76G5YvTriq2wSaU0lZbaaqVqdw6F1LpG+fLe/xGR2X&#10;EK+OAyBzUMc5WMqkRSLT1m7dtUZtyoHEdlFs57Yd7QVgFyrrB1SQUI3aPAxrDOm2aGU+u99fcj1a&#10;08i1pA7Ygt309pdgU3ctm0TWIc2UMI50HliGZ0tmF8wPfZWESheV+Sfy9FcAqQf2YPYXLuehWgWt&#10;CimpqTN0tDKkZKNyLOr0fwE5pSIubbBTTYqSp4rkSsD+AoOdmCAaj2HgUOvrN/8Jik9UxGC1v+aW&#10;uqPJgficjNV1sie6u2VcIvcY4OKWcHGOSeVr/gEI2mns+rviYGIXYj+Sd5JCF/i5W4kCjD64giPi&#10;MMoZqdud7rM4dw36vuI6ls1t3HTJy+s4onYOr+/cZD4AX0BfjZ8LsLet3au267l5du6QAkNSh6wJ&#10;SCZdb9Yi35P1aStUJqxavumaIvkC43Z36Zp7prExGBRApRUrtSC4ATApL3SD9xYbuMC7TU/f4HnF&#10;SCRXGTvGRuxPq2gqQnTNpia1g50x4720nK69QVdvIlcGvgcQSL4B6kieK8jGG4NKEovl/MhuT14E&#10;aLkeQHJZiXAAU0nsC1f/j7OxZZzFTM4LRBhXrcANCPSV10I2aW6V+BYwjY/qWBOxrLP8kCTr4PRP&#10;befhrnkee83/NGi7j8O2/Thivqdh23kSscXTkK0+jNjyo5itPg7Z2jNYwfOYeV4lLPg+bxmkTf5L&#10;QOM3GcAhZfVvY2715uDPCUAma6f/VbT9vxSt+6ey7f2lZs0/Niz9ZdvCn/fM92HPNl4ijz7OW+O3&#10;Wl6OWfu3ZXv21yf2+D8/tuffPbbj75rW/LpslV9lLftR0bxPsrayn7L7zait9pFcj/3mfwgzIdDO&#10;Vjdsrb1ri40VW26u2WJ9zWYrCxY83ABEpvm6a14AJXgCiJ5CJI7v2bkcTr0HIlVwrLzyItG71uxv&#10;Wpk/0lbuUnnC2j11nVp0+lDbsVMYTiQzbdGKGi0jP7RkxnUKnQVrdNQjZRGmM+FaD2zh+BUkimpT&#10;lBFXb8x8eR7jm7MSTrzpUULrHnLrAWxixrxxJAjXqwAAuzmcnq9yTVn2MRx8wIpF7WhWAyJAAhDM&#10;d9asgdRKJm65pkqqYykg0ULhCXv4cMsCSCedl9zv3XPPlK89sDbP1+psusrf/vEmzGfSEtxHXcYi&#10;Wj2CwqpwLxQcsdWdW3YNA1W3tgsYjFZppqZ0fAgGjjxR2b6WfieJUm63KwboIr4+pySoVkdgDq6D&#10;Pw7hkrTKIwAGakCkyCk5ob0z0u3XbvyTYxBXACIt3+p8nSnYj3qyaJ+R+rnICRQhlUT9ALngzkAe&#10;0sY8JU9hTjiM26R4VZvwcA5FYKLz5NRP+B2Od1kVuf/sfq6ev/r3MCBX6gMeVYKAds3CCpu9Nebk&#10;jh3tb5uXOdEu85yOqhBDjEP5CUSBBDIVYNFRrF7+Vm0Xq9VZ12RIxYe56ozlq7BMAo2aNldglBPa&#10;ZAkbkmRU7kWgfGtEzE0JaVgYAOhOnhz4PmAKMxGb4P2HGavhYYBUUgvZo8I6LXVrn5V+plWsAYBE&#10;vV+GAd+LvJcOmVPOSf2ItSNZLGgAuepW6JQ3gXHqhIAhgESrQSPILskvnXEkdiIwViJfeSRJKdXI&#10;uDYQzK3Y1fVbWs3iHWCO9zavWfLVsqXfLFnqzYbFYCihF9sW49/xN+vmfb5lu8+2Lfh61yJvfRZ6&#10;C+i88VjoXcBC7xMW0Ne7LF9IlLdl8/K19SpnO29KlvplE2CpAzJZ6/xB/UoSVv1dwYrfVKz+uxaS&#10;p2OJLyoW/LhqvvcNSyB5Xvy3R/b4z+/t6X9+ZC/+emzVX5et/23G2l8nLPdx3GKvE+Z/krLVg6TN&#10;9+I2XQ3YcjeA3Nm0FZjJdGHN7hY3bL62bgv1VQcsM6VVW+8smu/wrvkBkADsxAdjCR7Pw1Dm7VxY&#10;Je04VN3tg5k1Lw5V1rq9GAdMIhG7bd3WDhLIjzHdt3xhyDIpGEFWnbLUc/UOjALjyY8ihYYtjNPr&#10;qM6k6loAkWbtvj08Crk9QLESDxEbs1Bs3Gr9NYumxrjXrNUBgFZzyXVBr9WGrFq/7Uqv0zh2qXLf&#10;qoUZ2Mo8tBr2AaWOiBnFtWQ3YmGYic53SWT5eXfVIgVdD7CJD1saY0/V5ly39FIew67M8QzzsCbe&#10;D9aRzCmJy/WRPjrAyxsft+3olN28/fOzxCnyYRCjVHXpzSGiE0anlpbXFCWJjDfGYQ7Kyyiy4tha&#10;DlUS1ZWoAzL69/TUJZiNgAfjI8ppVekmTERS6KpyJJIcAIRouNouqixeFbuXlS/hPq7gbeBHPIeq&#10;T3/sWIWWYpXXGMQxBob1PBg67EkrKJJbZ82hcAKe7fbEeSIrf8M7jMjxAEZtCtRmQ+VQtC/HB/im&#10;AeNSf5Ugoc2d9619uGzdzrrVSssAurZOCHABnMwDCyAHddCZjtaMVmaYrxnXkb1ShFFWdQ4NNoEk&#10;1l6tuCqnq4w19qCK5hJMVDvL1bs3RmCZX7lqP/+F8iFieryXmMkgko6xkaO6TnOMxRDfh8Tg9H68&#10;uzrOqU7l7u0LMEMlhSUVYReMg6qgJTc1ltocKAakxPD01FUbGz0PM+L6yusAvEqMK7GsiuCLyJzr&#10;jO01vuukBVc6wD0070qK37urkx+QfIzzLy6e7cwWY1KOSMnutf1V2zxatW3Va5x4zPsoYIFnQYu8&#10;DFv0ddyibxKWfB+y7CfIoI/ClvgIKfRpxLJfpCz3y4Slv4hZ6tOkRT9OwjIyFvowb4GPSnzVLfBh&#10;2/wftmzrdd7CH9es9FXDqt8krf9d0FXMpr9MmxpOl7+qWvd3bXv+91f28m+/shd/eWL933Ut/UnT&#10;PM9yVv1lwaq/8lr7y6iVPwtb5AWM5FHCVvYiNlP323huw7Z6HtvordhCY80mc2u21Njm34u2RvCe&#10;rSzbXXwsfLJk8SeTFnuM5Dm9D5jchanct3P5AkCg4zFx1kJryfwZ5ACRJ8X3aGbGgjCKUOoukuSO&#10;1dv3rNhexBBmLYGjKpIrHxHE6bWpq95CS8uYMJx0/45F89pRfBunJlIhm7QWH63zd7CaeAI5RbSS&#10;tCg31JJg0nrdDZiKTmA72zoeg10EiYRqiq1zgwVIWtoucL1i+o4d7u9YOjlm4Sj35bolWFIV1pSK&#10;3bGDHlEhMmhxlUo3eQfeKRwZ4tlgYfytjtioNKfcURZ316+7VSGdVjgB+1BtwyhRdBJ6rLJ46Wrl&#10;GNSKcmRY/VxxZJxR+QDpbFfnMq4NgkRGLe0SDV1xFhFzeBCZguGqVF9RUWX6qn9x+Zbryg1Al0XB&#10;HaWGPeD4V25ItqiJEJETx5pbu+mqdLU8K4o9qD0+3Fv5ESUb3T4ankFnSGu1RgxHlapuaRYHu8j3&#10;G3z2DJy0YiLZpLzNv/DOP3BLykPjP2EutFdF8lPHqs7afnfHHh6GLZdhbFuwU1is2KIO6ao0Fyzm&#10;8mrYC6xQR7zGC8OuFmkHJlMiINQq41bE+GKASiAyhkyecoeeJVSFHR2Fbd6DGd+z04OwxQPI2d2b&#10;dv/+JZu8d8E21m8x1v9ud6YvIlMu8aw8M47uVtGu8F6wtUtXz95dAPQB37WcLkAV69J+omtK6F5m&#10;PC8RFJi/y7CIiwCN5JValCpgaPVL9T8aR4HKeRiSDrG7CTsaYOwFMFrd0hK4Aw5YqQrxxFyu8rkr&#10;2IE7OpagkXv7wCofz1jh/YLl3q1a5u0qLAWbfrFlYbGVl9sWhp3sPvXa2mOfrT1J2MazlO2+SsNO&#10;chb/uAyglC39OV9fnLVbTH5es8gnZb6qFuF3kU8a5v+oaxuvqhb8MGW130Ss9bsta/8uZKVfZ+zJ&#10;Xw/syZ+RN39+Zy/+dmDVrxtW/rJl4TdVAKVii4dxpE7W8h97rPjRriV5nuizXdvc99hM1WNjmW27&#10;lVi29e46QLJi98ur9qCyBkNZtKXmiq00V22uumye/SWLPsaXniJxn05Y9BH+/viunevwyzqRu9pQ&#10;F7QxS0FfwzlFLChqaRaWor6yOp0NiQPb0Jm8KlbrttYsATOIV+5Y/yBkOtGs0VKOBBBpL2FED9Dd&#10;AAnsJ1+ZdqxCEU2Nd8swnRaSJh5Fe2N4WqpOle5YsbRkgerc2Tbvwh0LV6DKPE+3u2KhkI6jvGtV&#10;QC/iBfwAGzUVjkG/EzAQnbiWB4xUl5LNTsE+Jl3SV93WlRSORQA61Q80eH6ot/Yu5ZFPQT9AU5rE&#10;iLXX5gd2XsYKi7h163suMSjHVZQaVA6DCDmqtgUCC74U+VQ5KiCZGPuFDRLF1ApAxqby7ZsqNsNw&#10;tSqizXpKLN66DhAJBKD0OrzsEtcXe9HeGdFtdTObXbzsTpOLxIaQi4uAn/aCTNrKDo6F80yOX7LL&#10;F5QzkTNh/DzHxBRsA5quGhQt9w5qWVbSBgC6hmNINlxEpmnznjq5XQbQ5FjDk/9ma7vXmVNYCIDS&#10;ImBk0tr5C8tjvgN5wBeZ2+0DNh2kbg6WifwJF+6ZPwIj5ffaKRsnCMS7MFXtIObfqn7OwmbU2yMa&#10;B3Ci4xZM3HbSKZKfs2hSu83PehHHYIZKipcBnhRgFASofFXmX/k2nmnNe4sx1rP+1ElEMTe1r7wJ&#10;YN+AvSinoryRtg+oB80AYKwG26r6HRhnXq/DOJSHEvtg7LUsLUbhVoTELAEVzYXb7wR7Ux7lFqxH&#10;pQRiTWOTfAbgUFJYMks5tFuM71UYiitolMzi79Ov5vnCPp/CvpE6kZcei73yWOb9thU+2bDcJ2uW&#10;+WTdip/vWOXLkBV/GbUCX+ptEv84bL43Edt6mbbVZ1lbe14yz5u6JT9rwmCqlgJkUp9pSbgCgykj&#10;iYq2+7LIZwGVr0p2+MeSPf3zc3v+p8/s1V8eWvPrOhInZ8mPcxZ9W7Agn91+lAFQsna/7bPECxjS&#10;yzVLv9wECJYABUCus4nM2bDBpIrVNmyltWyLtVWbys3bRnsXUFmw1fYKALNsM+U5i5zeg6WM8sX8&#10;PcLvny/YuWQao0jcwVlxrgSSojwOuMy7Ix7KGMXB3obbHZpIj5m3pu3cQ64FQRNACeVuWxWDqGBA&#10;KohTtaqO52w3Z6zfXEYG3eV3c5YjormNXaUxa0CR0xjXfg92Upowfx35AbvodT3mT2qvD3KJn+93&#10;dNYJoMXvYjhXGAa1w/OFkGMxpIxOC1SHrBgAoYPLe91Z6x3sACgAIhEzVYFmR5FCsCztQxJg7fI8&#10;DdW6aKOZ6mB6d83nPU/0O1v6vKkk3aRqNxT5tbRIJCMyiWK7pVcMSDuClZ9Q93gdvKVlXYHAxUvI&#10;FJiGutALdFxTbaj1Nf6t2hNdQ98vYYwXkTu/QEpJ1lzBENXdX93M84V/HNMBUKsSWQWHRWRERPul&#10;YHN3ZrTjV0vO33d7jLRaoupc1/5Q2h7AUCGe8itiKKq3kLQakzS6+U9ulUirGi7JyTsOq1cIjjVz&#10;/6JtbQxZoY6sBDRiOLJaRkQZw3Zr2+3iLhS1Ke6eZSvQXWSuclVqFKSkfQGJ2iSIZMVA+HeGOd4B&#10;SCLMRTQ4agVsSkw12XqATNb5xQKbO7aHFj/c9xKMiOaAfgRZlMBetKNcLQLSBJ0oAStWIQpKLhOY&#10;FrwjdhsWqQpbFSa6AjwxBUBhePQnjOV/MP4/cczk1qiqnRkbAF51QSr6U/sFfUYrOeNjP+OzgDr/&#10;Pq98DTag9hM6EkYbIrUMrWZSbo+XZOrA92BzyCjuqxUf5VUE6EoYqwn3Um/Ttg+3bXVvB+njtQ19&#10;nfhs61HQFo98tnzit7VHMQu+yVj0XR5wKVn+i7yrYC19GXTHhuZ/Gec7QPBZyWIAh+9dwdWTBN7V&#10;LaODuD6TLEq55krR93lLwV6e/PmJPfvz5/bkj8/t8PcHFn7ftPTHVb6SlvowAZgkLPA8Z+tHZ7mS&#10;mWbYVno+Cz5at9BDpMvjeaTLPJJFrGTDJrJa0VmyVYL3UmMBAFlyILLSQvaooA3fnlZl8ckcDGXU&#10;8q/wt+cQkJdIHrUnyBSQIPkH0FTt5ryDzFFz3WlrIHGyaq8YxigAFG3DVof5AtEjxY3qSJSCmuoS&#10;UcrNSSIWSKUNWTARNdXVFm/ty1H+I8//tZxY4doZoqHOda13ljCkOwALmlqRLjNpO6lxV7Lv9QBg&#10;KoEuIoeiAAqRSr1V261pp+tjqvAlcqs7mx+g0TGWWiHSO+iQa217f3i8biWkTaowZllASUclRPjK&#10;pe+6lZWJCdgHTq0EoIt8SICbON75n6OfiX5Oeoxp160i3g8xNjVgUoEYGhw5osIuVxkKtVZdx/jY&#10;eUehVR2qhkfKYygnoNoX1X64VQCtBgFaal3g9Q5YBND2i/0lhpGaw6Z2mdnWWS2Qep+qg1gdJ5M8&#10;OD7YNS9jocZAN3mGCwIOIqgK90T3/3dbAW2g+4CfaZvACJ9RkZuSxFeh86o1cd3LAKMJbciDkd29&#10;d96S8VsWiE8iZ2YJGiO2p2MckIfqNp9gHlqtCaTPCMwBaZJEhgbGrCo5k9HRFWcdyPYAdZWm14l0&#10;GZw/HbvN+N/l+Ret2EUqA+aluhLjd10RY62ywD3uWIFAowOsXBVqa9N8AFkOAM3VMFKY0MnxMkx3&#10;1vXoCURGkc7MfXzKFpav8N4/dA6v/U6jAgjNEXJVZf83kDjuRMXBnzgQ1dErqtnROUYaD/XIUU5G&#10;hX0qttNeKO1PcqAN0Ltd1oyVgEv1RZcvf9/1nlG1rnagi9UouAiUZAsbByt84XTIgY1Dvo6WbfN0&#10;1XYebtrmw23behqyrSch230Wsd3nUfM8T9vG04wtPEza6uO0Bd+VLPdF3Uq/BGS+jFjl6wzSp2j+&#10;97CV10VbeZK02Luc5T4PW+lXIcCjYU++e21P/vDeXvz51Oq/7ljwVZl71ACwtGU+BIDeRS32Jmye&#10;RwHznCZsru23u7WATZewpaNdAGXO0s8WLPWUwP1wHdBYscnMql2LzNoSLH6puWQLNQAkv+BWeZYI&#10;zmIpWu3ZIeBL5hTejAMqQ5Z7NWHnDtRrNaFinFEnfbREKplTYQJrSB7VanT2F4k+0E8ijsc/SMQc&#10;JJKqXcA0dHzWIs1FF10abdgHwKOy5JI6gJdgOmr8m73nmvxup0C1rNpDAmAAU6OtfT8AhZrN8Bm1&#10;eNRZseojoZP7KpWxs8QqrEdNbkIYXjI/CkCMW6l7DyYCLQaktgGkEtquhDzI8e94dNo8+RGkDg4B&#10;ZXMRtTIFqKkZDgClZ6zdsdnNa26r/iCyRW0E1ZF9dPRnGJUSchiayzGod+wvcDytsvzYbiFjRHHV&#10;xlCFX6oqdR3VYBxKHkrmDBD5L2JkKsRSI6KJUfUv+aHNLF6xAsDdwKHieQC1sWZl5Jya7aR5lwzj&#10;Ut1DivXmrdy6b2o01MYR+/0NHO+ec6h4e9buzF0GuH7oKk8FEK79gVYoxs4K6tTQ6AZM6uI1fg6g&#10;XFUthiSWAA7H0h4cHV8aCI7Yjp8A0NQ+qwXLwEASsIeonBy2qX1b6vheO9JJjMhJwDmeHLYSYKdD&#10;qbTZU8xBua067LXdADQIKmnkbYifZQHHbg+bAGzUN1UNndVOtKDgkr1tx/s+q8JOikroKjleFXtc&#10;YWy0gxyGBmvWSQbR0Dj2McHXCPdTvgYGha00ygtWLa84u1zavumK9pQ3Gp/+Ke/7z6bmSUpwi5FI&#10;Al1Th/2h78PYCBLMhz6rAKHfaRleqzv/uyOf6luUlL106ft2EeZy5RYADnion46aeitXI9tQXk1B&#10;RL2Hw4/xhaf3Lfp0waLP5y3yAun/atVir1ctgAQKvgqY/6XffC88gEnQtp6Fbed53LafZ5EvBb4q&#10;tvW8bMuPsxZ4U0IWFazxdQDWErLI+yS/y7iv8i/L9uxPj905OM++e2jdrxuwkZJF+ZvAi5JtP83Z&#10;9uOCrR0hp97CZF7smu/hrm3ABle6QbtX89t4ARbV37HwowUkC8/8CJn7eBlWMm+3c8t2JfTAFpib&#10;leaCzcFQJrN8RwbdLy/ysxUkzyrAArt5ii28GrfCa1jos0k712hLzkBZAA6dCayT8qKK+JIv/D/G&#10;ROahqmqwVKhOWx9WkWZCM0T8mFoGQMsLtUlrNOdgBUTRww3XGVx7fxL8fZIIrM2DYaJfAQNVsVwa&#10;/awDwiLcMwJ1iucGHfXVEZ5RDPHRaZiIuAwzgU4V7lgORMyDiJkEUYx7ZyvIpQo6nedR35RWbwkn&#10;XbJua5X7ElEBGW0f7wCWYUBMB5VpxUEFeg82rhBR/sOmpy/aFUDi4mUlVkVvMST1iFWGX8wDR72O&#10;453VgmBQMBblTVQ+r+pU/Uz7f85aHxL5xFyIlOoDqx2/rkkSBrvlu2mBtA700lZ62Fhq1A4PNvn3&#10;nFsFK9dA9+w0DglAypEyeqc7yDlkGZG4WZ23Jw9T7oDwIhQ0D0NQYeCde0oOc08isWi3lqDlEJck&#10;yQA8gccFgE4Nn0ZwNDVP0nLnpWu8F07hlmWJ5uqJsrV700oAQrezZi316Qgxp8xva3/V5W+6/TnY&#10;x7Ltd1ft5MBnDaRmkWfXkZ7arR5kLkJpdSy7D+DftW3A31e461YPIzAvnQGsUxN0mHgbgI8jscVq&#10;IsUH5q/BRJBI6gxf5x553lfHcQYAHzVQV0vIIDagY0VTReXjVIA4aaEC0gkmmxM4I2dV0LjDfVK1&#10;WfMBgvHMnDtwbSc4aJMwOknW81f/CRAAAAB6tebUHia3YVTzNwHA8G/tEHfBgvHT8beSTzrUbUAV&#10;w/ydztqWpBweUJuJs60JWm3S5szQoxXzn6zY9vGmbR1v2Obhrq0db9vuI0DkecxCr5M4fcri76NI&#10;noiF34Ut/CZmPn7uVWJWR1q8yQMyVZhLzZZO45b4MGr1Lz2Ay6ZVv0zY8e/7dvK71/bwt0/s5Nu+&#10;pd5XLP9Jju9JpE0SQEmZ72na1o/jttiP8gxhCz72AChb/BuWdBCy2cau3an47UFt3SKPCGYvxFJQ&#10;Iy9mbZMANiVAiSzbveKqbXXnAJlFu11YRvZsuVWedfxxqb4EYwEznmDXL5mb5yMWezJm59TN3ofD&#10;eaCnkjsxJk0gUq6rdkAVj3et2MBZO/ctFZGhESXR2OESF8vPuO3gFQyigHHEkCzx6LglmOQck6wD&#10;xys4vyRItYbMgcU8OvVzjbNEXwhKG4dxaD9ENK6ObwIq2E1ZvUOnATglZ+/a/gHRiEils2pKRNMI&#10;YKRy+BRgUq5PwqTmrJRFjhHlAxhcqsezAXapJPIpPm137uN8OJ36lowTiRShlbX/4ApRHINQZzN3&#10;fKdbHv53t5SrVQG3P0TLuwCPmu6oDkF7XEZUAyHKjGGp6732skzf+RGUmy+kx8QEDoyxKpGovSKR&#10;OAxLz40TxWFQKRwlzDurN6m2NvhVSMi4xwHUMICq7ug6AkTtJBKSdEk1q1InsgnXUErnNWcayzZx&#10;74LbmaxiNJebAchUAq/6C3VWE8XXhkO1G1AbBEXeDy4ql0Mk5r3nlm645t5Klgqo1Hw5zbhrPJOw&#10;wTSMJMxYa6d3pQYgZMet3Fd+jc9pDpAthZIKFmGvgRHLYSsl5Un4vHIiLSRzjiBwuAeAKlmOHWTL&#10;6qEzCWBMuW0e2g+Tyz2wRBz2w7ioi5sPqazu75n8nJOo2daUk7LlGvcmeBXFoqDefuY/mYK5EbBU&#10;S6Q8W6qivj6wKwA8FR91xZH7nV2rNQkusWHXc2Zg5MeuHac2d6rGRL1ctC3hJgFDMkc5lWHkk2tZ&#10;gd24eWaML1xXPkXzq143P3GrZWq7oJU55cdWAOTV3qrtHq1Y4PGq+R+vmfcJEu7JlnmeInOehcz/&#10;ImLLD0O29jBu/lcZi39YsOTHCUvwFX6bMd+rnPlf52xTbQ2e5GwFORR7l7L+N0WkzRN7+O0bvh9a&#10;VmX1LwCdY9gM7Cb7UcZib6PcT/ImauuHQVvbi9i9Jizkmc/8yJmdI4AO2bzc9dmDhsfultcscLJq&#10;CcCk+HrW0s9nzXuwalP5FRtMrNpwes7WOyu2THC/XRTArNmdItIH21sAUB6IFDwEUF6NWfEtDOU5&#10;DEU5CDXXzeKIJSTOw9M1F3VyAEc4gaxBGngSU+4ITZ0WV2jgFIBNqaSaEeRQD8qppjMYRzCtepRZ&#10;jGIO1rLodmpGobpaKehAfas4v+SKGjlViuPWQLbICMs4UoyJz9RXeBaiDoarc2b9klVEbx3YXm/e&#10;hUZPmy+vIjvAJH4f5qRWB6p2xQGaXAvZdnKK8eK02jyoMm2ViatkXqfZXUIDXyIyKyGqiKLVGG3V&#10;Vym9Oy6DL5WkX4SNiOaqh4fbSYszuqMpMC51JBsGjG4NfM8VUonB6IAq9WjVNdz+Fv6v9gE3MciZ&#10;xQuWLozgBCA475NMIysYnwx0Uf02jvbkoDC/7jzSDrlZW3ARW2dG63T9gIAYmVSGYupURPVWrREx&#10;dOrdzINLDhiUn9H5QKq1UCHXrUHVbeAYvOt53keHft28+T2AEVmGFLvK31zm2T7g3RcWL1o8PGGn&#10;xzvcY9nC2k+Vu28BWESEYBABbEoqMmTuY+XbgAzzDOBt4rBxWFYFmykAPEVYREJL85JNRTVeZs4J&#10;RNm0NpxKeqpBNeyUn4dgnu3WjLWbsy4QRKPqCwuQAQY6SG6Hf6v/TS51x3rdXWwA8OI+6m1cFOio&#10;cre9iFweRfLwM+5dQv7o8LF054FjgjpSpY5MK+a4T+M+14apwoaCsNf2Uch24ndtbv06YMHYABg6&#10;UkV5LzET9X65cPV7dh5GomVpgY2Y4MA47Ib5HYCdiOHdGv6ZW0pWUZvyauswuY09WNfDGb7uWeQ5&#10;Eh/pE3g2b0Ekj++ZBxDwuBxK5C1sAkDZepYBOPKwl6KlPo5ZHNai/MrOsxifA0zeFu3ot8d2/M0r&#10;e/ztQ+sjb+LvCvy8apuPCrZ6WrKZvbQFn+Ut+jJioWcB233osR1Y/gpsZKbts90Tr4WfrvG1BVNZ&#10;t91jjy2on0llw7wwqCRAknl5jy/k6+NFm6ku2mh2w4bSK7be3bR1fHwW5jpdROrwN4tIHtWo3INU&#10;qAZFcqf4ehCWMm7ndqCNyrpXGipwG7NgboRIMe72tXjQpjoWYL+zyoRA53RmD3rYFwONRMd76vUJ&#10;e2jL4IkgpXnX1b6CgaWzQ9Zuz1sd4y8BLBWiVo37aMVIu4xLOIqWCGNMvuunkrnlNiemylBerhPh&#10;71I8cIkons/r5EIlVaFm/CwPgIlua59PgP9HCvfOek1wvRo/13J3OI8hZ+7b6Ox5HEuy5KzuwOU7&#10;cCTXygAHdIVJOJxO9ZPcuaEdvgIUyQPo8bXrSsIRsf4hi7QbVRvLdFqe6hdkUFp+1G5fRbvh8R/Z&#10;gu+WeWFb6oebTt21OgbdR68WoOVRnE7HvBZKQ0gHQCQKK8Mhep15y2RHLZQa59mVZ5izfA4QD426&#10;0vYcY1qujFmuyfgD8q4bHmPebqzzPDwnhj8GBdcuWj2PitoGxonGYln8TiXjg0Rmt4MXMBHYaXPd&#10;7L2LgNmulWGYOm5EJxikkR2hpI5+WGBuCBa5UcDjnjsqRfPYgZXGorAuZI62YKSZD3XNE6PMIqHj&#10;zIcOYitoDgBQBZykqpi1gx1ZpL46WtbPw9jOut8TDHinGPOXBHgTBDKBRLWlZD3sLI09yg4IfDoU&#10;q9Oaw+bOcj06c6cBg1Ef1yhgl8gSbQGtTHHWajxLr71ph32VNTC+XL8EA2s2F7j3POxGx7ZoNW3K&#10;FlfOw0hgekiaq9oWwZwrqa3NixOua5+OhQU8GN9LzLnK/FU1q4Cl1UAVJwaOkWlIgMyrKUu/JlC/&#10;vWtpvvIfL1vmo01LfrhmiXfrMA4cHKnjfRm3wOsUwFIEVLK2/kh7foKWeL9lkTdBa/6qbgdfP7aj&#10;X/P1Tc+Knxas/EUGeZOy0Ku4hV/mbfNh2pYPUjbZ9Fn0RcJCz73mfewFVAK2jjxdhI2s7e0gewhI&#10;z2BLD2FNJ7s2z7jcr23Z1t4GgDJj6VcoiZfY64tVW4CR3K1s2s3kiq22t21zb9nWAJZ7lVXYyiZf&#10;q7bI1x3sL/JoxkpvB6zyDh9+MmrnAhi+mjqnimOwgkkrEzG10S9WY0Cg5TEmM4UxKc8SBURUdxDE&#10;iPw4cjIFQmHsUaJXMj5gfoAhDYMoYSj5xhwSZtJ9Ng2dzxBZ003lW9DDWjpWcVrzjit+OjrYtAQg&#10;lYCiRrh3PAF1lYZvrFij/MD2eaGs2BHGIGmQkERKD2GAABcGqpyO27RIZIvCXrZhVDq8amzop6bD&#10;vwUW45O/sPv3ryNl0MbKd8BArkNbh0eUhP1HBIKBqApW1ZVK6qniVRJGy4tiHqo/0WqQJM/lS4DI&#10;IMYFDR69+wtb5/nVLKrdWSaywjCQd7HEfRyV93bAwnMncTQAMwfAFonuKSK2TvhXjkHtGtJISOWa&#10;dBRmJARLw+iDROQkv893AVKcRE6vjZmhyDDjOGne9AggB22HvqsWYpznVa5HGwfV8nIMgBwa0L4h&#10;3o/3FtNaXL+INLgH0xOL2HCn5zWrC7BP9HRpHEY0Cou8C+uEEeHw6gGc45mqPI/2SmmvlZLhIZf3&#10;wWagwRkYqk4pUD1LgEAUh+k8fxGyMJ/JYEu6Xh576DU91qwsERSwOa7ZON6yqiR1b9b2ewu2h2zY&#10;6+xYi8BQhumkAY2kkrCw4iBsN0xQy8Bqd5GAXmwxo1olJe1Tg9Y62LFYlbHHnmsEpSS/y8HyQqqd&#10;YRz3jhbdbvUiQJPErlRLI8YreeXnmdW/NgF47gZvOabnTjogQEj2qjBQbS4GYKdqci7AUcHilQFY&#10;DRJSc5B8Ok7EX7PNg0Vb3cMZD4jm+1u2coxznwTM+yxs8bcJy3wccg2Osp8wPvw/9Dptvhcp2Ebc&#10;Fo/V3zVjj39/bAdfPrOHvz200qd18zwr2upJ1mJvipb+KA7wJM3/HAn1PGVrJ1oOjtjGUcSCAIr/&#10;qQfZ47NtmMnOScgWumsWAyhiL2BLj2HGT3dstb9us81tmyM4pF7C6t4MW+41dvoSltVftvvVHbuV&#10;WoGN7NhaDynXXbWZ+oItA0T691pnw2bx8yRyqfohNvNk0kLY1Llcj0gAYtegkOkyOj40ZCGoYwBp&#10;E1bOJD+EEYM+OHkUB47FJnHkO1bIzkBHF6xanLfHD2OwCNBKmXiAJ8C/PUx+kOgrR1H3cZ1zUsAA&#10;JLGCTKbOKK7UcBQMsQyopTCc3bj2+9y1Qwxjr7/lonswPm4h/xiGq+ijqIRBEx1rOECK3xeISgf7&#10;MKj6NPR2ynxof092xCbv/JzojFEoecpkj08pwYoGxtmuqaYAw1AjJG2Z18Fa2mCnw8TVQ0Sb2NRb&#10;REk59TUdRT5cJHJdQi6oLcDkxHmbuo9TKsGMs7Vb63awt201HCPZgJkE1T5B58zo99pzhIMBcpXO&#10;HIOOZANQdVRlucEkw0b8jKkfo2+h8yvo03hKzg7zwjH8/L3kXmdPy6ZqGj5j9cogkVfHm/AzADXa&#10;nbOlwBDvqZyN2jT+uwNEbc+/zDO7vrI4h7qkbftv2vEh0dIdRQFAc6+d4JClifg1HF/NrYIaZ0V8&#10;xtNPwPDynr7EkKnfqgcw3y4D+rDZSHPa8jDM/d4Wz7UOQCCTGI9IbcG8gIUvMgELIzISDNI4bQL7&#10;2cO4FTCa2JdO7MvksSuYmw/gUc4uyWdVHKckv0fsjL/R3q5WDxuJDTr2ksNeQthSQnu6MtgCLPr0&#10;eB0JJbakfNAZ+9UqoL/CM8Gqa1UdXbEC8HE9wL4MqCcAcB3doaM8fDCgbJU5wkk6+8sEPuV3eNfQ&#10;iF2fIoDc0AbBf0bm8p2xvHBFK2jKwSCHbxBkAJsHMQLiI0kH3vc1/vMMhvdq3SKvPBZ6uWv+lyGA&#10;I2Erp1H+nbT0JzHLfbJo0bce875QjkUd5Qt2+NUjO/z1vjV/WeUzOUt8mHWFaStHeZuHjcReFwCm&#10;CF9RACRuW/jfykHcplq7Fn4RgKVsm+fxWen/5lHAFnobgMmOxV+u8rUCU9mwDcBuQaCgVMMrAsLL&#10;SSu+u2eV9/PmO1lwbGQ4uw5b2bHtgyXbOVix+eYyYLINqKwBKOs2g4SMP1EBKj7c0krliJ0rgeBy&#10;6HxB5fX3LEuUqvGBApEnlVaLvBVLY7AR9SGBIaizm3bj1qorVgcYGtBVSY4gny/2di1YnLMoVL4E&#10;8xAAZGEo6qepAjc5QLkxjtNDkZElMrIMsijDS6W0dKnInJ60JpRWy6sy0HRpAdo7A0PCsGN3XCWv&#10;jikNcq0chpLPjZv2i0QBvmRm0DJJaDGGNTb5E6ILjgQYqEZA+3G0zV9Zei3n6hAqdRxT8yQ1cVat&#10;iA7Kuq66A343MvHjs8InwENSZmhMSVpYi8DH7X8hGgGsOjA7jV6PJkdhZCO8/5Dbo6QDsRM45EF/&#10;1Y6gnOrb6yfq6sBsrw6tKsBoXAS+BzARrdVOAQZw2JO8xJgZz3ZzFTnAOFTRuNFpO8BpCwBwvYPj&#10;MA/ajqAu8eomNjVJtOQdL6rrvvq4ove16c4liGFrqpy9cfNHpmbZKtHPFmcsiqza5btYRK0JyDCf&#10;OeVoVFZfm0XuqD3ErPlgBX6khVZZOrBFbRDNp8esUB/lb5mzKmy2qGV6AKJxllDXM/vbKhUQSN13&#10;oNDGIFNIKi/jVakuWyjKvXmPPO9QZi61rSLKPXTkbQxj9VRgeao/gZHUkcqqvM4SoOIwQZ0EmeU6&#10;NYKVGE84igQsLDL/jH1EbReV0IY9cf0OTDihU/686vGqvAt6v33XdjR+AFqHeek0lwBXHCTOuzAX&#10;NcA8k5bkxz+Q8eHAsCWiEzY1/QsY7I9htypa/BdX4q/KZ+02H4MN75Rvmv/hku2ertvuo113Zk3g&#10;RRiJErPgq4jF3saQNEnbfpq1lRO/ZT7csdxHgO7rbat/2rC9Xx3b3lcdC72owj7KFn+nSldYzKus&#10;bT7KOEBZO0lZ4m3c1ZeEXgbN/ywKA4rb7abf4q9jrjrXy72DTwK2xT1W97G/l35LvAJAXzC3z1ds&#10;92TdlvubAMqKJV+uW+b1Xat8dNsanxD8ni3aQnvDbmWWkTabrrZm+3DNFmHfaz3+31+xJQAkqZVf&#10;iEDRAfjZCt+5ZGTE9kAftW+Uwdero+5Yxk4LB2dSlDQtMrHF+lnrO5XcPz5JWCGzYtX6spW0IoED&#10;l+tTVuoxoUghnYimAqlWC2DCAMI6IgEaneWaAcAnAavoNtdgNdyDKFZpL1uAycpgWNU2EgqgSWfH&#10;iT5TROd79vAojNEsWDap82BhVEpUYuh5DKaLoR3ghC+fpu3ocAvD0ybH++YNjLoGRhevqwJSyVXA&#10;AnD5AHBQFl99VG/APi5d+Se7CUioHF2Nj66r36mM5daPABlJIP6Wr0HkjUrjtZyshj+qR9hFlvh4&#10;Rj/AUuT9teJRgGarE3qhdw/QPKP+CcBYR4DEAYqwKkJhKOHGguVKKxZSewD+Xr1iwkR91VocH3lc&#10;cjJExPSl+DxgmsG5VQeipj5JPp+F7ZTVJgCHajfnYS0ryJIxu63lZOSNdhUPqXE1zz3Me40p4agE&#10;LVF2fObnRG+eJTrqEsPaDJgEqMs8p3afBwkuEQBB7TQP+zvW63ssxjyli5KfMSsh13IN3gnAL2F4&#10;pcqilTM6/+a2FRuLlgWgUhXNK0yWOU9F79rDk6AVtRVCchrQUrsL7V73pcRaJRFhtDCHZB32UJ20&#10;k0MvIABYEiCUYM8BSNXKvEW16RPgjePoIX6XBKDj8RELJGDDSthie/EsMhgbSgJskeAoUv4+cgkQ&#10;5voFJcEBIPXnCYS4FnOhQswIQCb574Fha0OqKnmPj7zW6HAv7l0GNBtcryUAZ/wz3Gd56YqrltXh&#10;8ZMTvwC8z9vtiSu2yniuHy3Y1qkK2rZs7TRgy8cR9+V/nkG+xCzwPGa7T8PIoaDVPy/b3pcP7fDr&#10;tpU/L1j0XQYmk7e146xtPcryN2dLwsGXWX6WsHsdWMhLgOmdn995YShR2EvMZjo+i72MWOrdDkxl&#10;C6YSRv4EkEMbMBNs6t2MZd7ehzmhQB6v2frBJixlDTa1ZcUPBSbj1viUAP18ATayYUP5VZsHULYP&#10;15Fx/Lu97uSPtzRjuwB1ScGnrRaw89gwwSd/385l0MjaU6EiogiDGNAkJIadXo0QJdIg+sN9vytw&#10;yhA5tIEsxATna5MAxh3LQ8d1ZGgGcAliHGpT4E+O84WuRa74uY6PaKAVIi2Vuh3GhRmoJVSLCdaZ&#10;KlEmW3s8ZFBZpFQc4EjgqFVV6mKkSso160ST9AhUlCgfn7AtZERKdQ8Yt2SD8ig6RyUL4GRwskZ7&#10;1Nq8rGfzhqnMWpl8JVe1Me86dFVNqe9MnTcdV+GqH/m5Cp3UzOeqK1w7AxgVS40O/8zlWKZnL9g2&#10;zEQl5XkiWKCEceEIqgKuwrLijFsmByVnfLag4dLtOdVnEB2TAHaipnNj5nASIiwTUOBvewBDOnbf&#10;Dg78ACwRWWyLsQiX5mBysxYWoHAvB0yAkWh4GIP2MGY6RqSvPTYATZ25CuP0V5B57gjVfyRox0Y/&#10;OGuHAFVXfcx1JJDyQBqH+3cuMs533BYLNVg+ggaXmMtw6LZtEwB0OFsJQM+k7zGfyoOp4TgsBeYR&#10;ADzj2hdVGkfGaG8XEY6go+AQxaEysN04c5ivTcG8HhAMJggKzBcy16vaEX7fQvYGkIJimhneWxKm&#10;Ulh2m0TVjDySG7Ld4Jj5GadMB/ASWAMoYjsZwC/CvCvvlkKOxQFBMbUI8kmrU6XcHAFvCXY0yzsh&#10;xwFAFV8eH88gn2DKAISWtSvKHSbEyu5aNMb1mI848j/E2Ops7GiauchpD9KkY1Bil1HsO4Q/BBi3&#10;vFaniqu2sjOATCYAMbaXGXfvKc4OYIRhJmHYgfeZz3ZgEisnEVs6DJnnaRCGEbTeL5Ur6Vv2fRWQ&#10;yVsRiRN7G7TgizRglLL5/Zj5nmW4Dp9/HbbNk7DN9ryWfBey7Eceru2z3ccRWz8N20x31630JN5s&#10;WuTljkWe78JUtm3zWCs8a5Z9hwp5zxi+um/+J8iW/XVYx4pl3+xa8T3z8/kt6/5yxJIvHtgSwDFZ&#10;XrOV3jbvsmFbhxuuoE3SXLVBUXy42/FYEtDXNows4FJARp6LFkB6jLsquovTt6GHJVHUMlIEORQH&#10;JFJMpI/osgutUWVssYrm6swgX/iqz7kqyBhaXM2UtEQchyHkidhddK2aKJWZNFW7BonSISJsHOfS&#10;ilJSMoX7RZA0Pn7uwbCqGGsN+tntPnCJQg/UOoGsUa2Cl8ijCFTRUmFnmmiulpEYupwbmbTDNSLI&#10;tEL6PkwFcErM4BD8Dc+k83AGtbNWm8yQBNrgpe37A7e+jwP+q9ur4UrSYR8jfO7aZS21amXkB3bz&#10;+j85RrOAhvdGh4m4SJnuluVLy241IY8jaXduGM1fwLEr7U1rd8WkMOTYJN9XXPOpCPJAK1qR8LDV&#10;Adki79NqqNk3Y18addXA8RZSIItcQHrquJEiIJTkcwVApNZQ02SoOc7pDU+41Z4ogJCEBUb5SjZ4&#10;lu4iID2NNINRKXoCMCrcujmktow/dLtiz8PCVNEbCN9CchAMkD41x6K4P6CfSA0gL3Skp7ruEVRw&#10;HknXFPORw3hKyC5Jr2JFDiw2IIOasH53xZ2xFAdAtLQf8KtiWoxgxnqtdcZkA3k45Yoki+oiD5vJ&#10;1RddInobyaganKTsIot8lL0kB3nGAfPj1CHup2rhQ+XWVFWN3FFLhTC2VQYs1I0vwjMXsdss45fP&#10;j9s+Y5EjCOlwuAI2VofZZBzjgK2Ep6yh2haYTP9Yh9lJwsFqAIgkLDFfGLRQAttLz1qisWKxvRVY&#10;6Dz+wbVhNw0+qy0rfmxBR4xmGIdAbsZ2uM8GwXR2echm+36b3Y8iU8JIlKjF367BTnZtA+dvfNa1&#10;vV/uW/OLGuBRsB2YyMpRAqCIW/Ezv0Ve+QGYuC0fBi3wLIxsUh4mYOswmsU9DyzEZ9kPPXyG6534&#10;bO0oaHOwycx7wObtkkVeLFv4+boFn6n0f80CAEju/bgVP560xOtpi/J7z8NNW9tbt9TrHcu/mwBM&#10;btr+lyMAzJyt9ZcBFG0lWLPgyZIFQ8w1NpgSC8f/MgmuBbCn48wTTL1eH+NrGskD4qqZdCZ5lwlY&#10;dnInEpxiYoXIsAenRQcsGJsATKCUZXQpUUdFa2pHEMTYkjiOzhHeI8rGtKmLG756WXEJQxlbpbrI&#10;ZGnzGFEDmi/Ub2rlpnbb9ZItKhlMlC3iQPX6grUqaG1YQLJKBCQKKXKkM2rpiMbGucQQ/Pyu3Fsg&#10;Ct214wOfBTyjFudZcjh3Eo2dwKmyRZ4NUNwKTSBhcKJbRJBrP7CLrgpW+1+I5v9o8uxO8ON3WglR&#10;sZgrdpsUe0H+XPkXu3xFKyU/sC3PLRxw0rwpAICIJfnmerqU1IJyjedBoyr6NsdwqjGXuI4zHsqT&#10;eL0TlsXw8jxTD13+8DgKMPkBSPV+UX5AzGfaioCqNuKpIFAJTfWz1SpKkjHX1gGdX7RJ5N4EnJrI&#10;jb7yLjhSBHapvI366WZUcIYT3J79hSs/1zL5IGA5MfpzG7z5Q7c/RW0Zhsd+bDPzVwDgOTvYn7dH&#10;pz6ey4+M3MXhGUOMSIe/KbfhlxxCWmgjaA7n3ELu6lD9KkBXxqCi6VvMFwxTG/xgNE9OgzDae5Yk&#10;GIR4H49Aivkp83c1pFBBB4fDyqI8exA2oyXcXRiHX+0z8mMAESy1s+jGIA+bkM25kykB5gTMJgGI&#10;qR1FvDEHBVdeacklWcP6vICpOGoe7LuJ/bmm6gTBQEWVt0hy/k47uIvK12GHMbEfmG0eYC7DAo+g&#10;+WEcJQu4qI5GZ/dkCIC9ziqBCmA72AWgGAuYSzQ+yN9qUyfOVh2GzQuUeA4Ac+cxgHKYsJmeD8nh&#10;tcL7pHU/P7LOL1uAQQmQSAAWUfOoG/5JnO9hy3+8A/h4bPeJB/DR2Tm7ln4P63jhtdXDXYu/1u7l&#10;NUu9RTI/27JNPrOwt2tbx1uWebdoydeM6/NV8z5eB0h2bO1g0TJv1q3wEeCLrMm+YxxfC1CWbRng&#10;yL1dQOqct/1f/4sdfXXN4s+mbaW/buPMZZCAqbymKqbjML2MgpfYGu8XTzJngGmlBVDjjzro7JzK&#10;rYt5aVOMFSR3xzoyuDq8PItR7nVBMOVRBBxMlrL0NdiMaJ+fCfUmGMwMBhxHQzHw6t2qHadVTQCG&#10;F9HKARKg2+Vv94lwaOdyjQkWJcY4KjhcAQPZR9umkDJdqG2HqBbCePxEOVHyFhHfnzirPUmmxnGg&#10;XRBSxXKrTKTk1JRbEdjNaDkTGYbsSuVwXgCloBMO+R703bDbUz+FpfyUKP3Ppt4kaik4wv/dkRrI&#10;G/Vc1c9+fv0Hrsp14rZYzb/apNoNDkki/AzwQ083Z1zU9rWJbAy0+sOEAS116ZdRKkkdwrlD6EyN&#10;WRCGFAR4mloFivJ53jfNZ3VYtg9AzBbGeWe+E/0SOKiW4iUx/URP7VvxEwUiROxdZMgm0ifO5yU5&#10;dOxqxbWsnHcFc2nA1w+j1MqQl39nRPdx/BgGsem5Cdv6d3cms4DTlYwP8Z2fbSuRyTiWcPBEGlmG&#10;JFGeSpXI6hcs4G+2Jq2tvAmRPAmjSMFGtTSuJlh1scDIpD062XEd2XJKNvNzbRQUAwoDiHGCTj6/&#10;YCWxOuZLjEN9VcSCdWawxklJ4kQFe2lNWWd/BYkzYwXAW82avMzrDoYcJljk88OA8gTymTFnvJUr&#10;STOOSqYWmXvl1Y72PbzDlpXbkjqAhRhMAeanueEaEUlLQNKVPAD2AZ7Vr7xcbelsrxLArJobbXMI&#10;w8wzjHGlCUOBUe33t63IXEVzsEfYsyp7BWxJ2JIKPhvYd5bAl8JmM/trgAIB72nWegKSz+sWf5Oz&#10;leM07ENyKApDCQA8YZiGFzDBD95hI292zPcECfNqE2mzZsk3Xls/8iB5tgGmJct/BGsANHZOd2y+&#10;BxN5uovUmQVkZgCgBe5HgHmuLQCLbsm49AlE4JMhGMoEoHPHQk/mHKCs7M1aDinU/eJf7fg3PwBQ&#10;Biz2nKAAQy5Vx+3k1IvtybaxOZ3djKxRcM/CztSYTDnWEN91rPCxGizpEHIlBVNMdqo4Z7EEkZQv&#10;nf5XQzYkZJAYqKhvislOw04kWco4iNiBWhRoB7JqS5IMdpnPKFlaLaptAA8eQa4oSYdR9Ps6igAG&#10;hN7KIE2ScYweg1DUEkj1+x7+je6FzmppMIOBlGoLOM49lzfZlSEy8QK/aGIEZx6Gqt6yYBSdrXoY&#10;3qPbmrXTY5+lkD0h5FRMRk1kHNZSKqxDm/5UEXkDlqI9GNOTH9jYCM6FrFGptfZuSBZcAXCGtUdm&#10;8GzDnQ4K03KhdvRq6TuDQUciQxYKjpo2x8XTM5ZorVpQ+SWcKoORVYiwKhPPCECzM5blnbVPJ1p8&#10;YD7Q3svvKo1VojiOhNN1u0v8DoPHwBNEBh+Ops77Yh45jL91iDTBEZKRCcBo2EKMv6KizotWjkbF&#10;hFneWaXvXtjONuCkjZjV3grMTwn1FVuNDdnwBO8EkP5vpnaL9x4Z/w/b8N1yuZoU4xzE2b3MqzZt&#10;VnCwAs/VVCEe46z9NLuxUaSkVgORycxZJIS0BTRasBodwhYhsEQIKsqPaMWk0VABH0HCC0AhRwoF&#10;qDWydod3U0JYJfqduo4T1RaNB9ZgLAXABd5FiwIZ7Kmg7ynlkbhveZHICLPTAXIqx8deM1r2hQ3q&#10;GNIy9lyvq50nQU05F2RLgLEIYk8FninBM6S49tHxEmC+YO3WJixwHPkPa27ch0VpDmCgzEuU50/B&#10;gnTwuto39HrzFo4A4ABVND1nWRhZIgmQa94AOR17qrxgUF3tmMfGQ6+V3lZw9JylPwwBFhHbehi2&#10;3ccBC73YMc9j7fnZAkhgEu/nLPJy3bZx9vS7NSt/CnN9t2obR0iPZ8i59zC6l0i+x4vmh4GsHyzb&#10;7ukKgMMzvMJ2ni0hdVYBC6TdyzkrfTRglY/PW+3TQSt+yJi/uw/43DfPKcz9iHd4xdx8eskOfv0j&#10;e/ib/9N674ec9I4RBH0EMuXAMgS7IBKniQ3VBB5FAesCtojPY4eSxnVsoABgn6u0zioSq3xYex7q&#10;5WV31Kg25RV7c0SpB3ZwumHt9gxaf94tgT4+CSFPtHFP0VV1FqB/C5SHqiqxm4OZBLjeDqidYyLy&#10;RNMYelub/aoHG+hjPsPfaX9HjAnLY0CKYpJPZW1rFyXuMiCK/HzJqBW1lavR8qWSZNnSMFFnwnJN&#10;VTvivHtzLpqmMZIUETPNgEjXB5j0kKQSEiOWmDUdEqXGz6qKVF8R195PKzk4ls4zvgzofADo3EAi&#10;6YhN1asoB6H6lF0G1RXpcd9DtKfYW1KJWN47qg2Pad3/Ng60YPnkPes114mmYy5p5SQkz6PTA+JJ&#10;QIiol2/ASHAm5RvSAKtyBR4kRVCTRuTuH/kBTqg973Ow77dOdxu2MWrNjnrE3LEwwCVHyDOOaSJq&#10;tgzY4+ApImcRZ0oXhiyGNNrf27BCTpW3jCH30GHfiqRzCzft2uTPbPL+RaTGWfJTKztqSLXX2QS4&#10;le/iszhMOsp1iezx2LhbYYthCzEcSLvT1egqjYGlsAcl3SMxQMVtLpUs0eoXRswcqllSBWdV97cq&#10;IBsNwyiVp6ji8HUYMuOjDZKqXBUbVV6qkrvvSvbzGLVOWegw383GhFX5nlctiySZ5kT/5nmfPgxZ&#10;v7Nl3fq6lQQcNQVC3kv9hJEyOiNbrU4TPLOaezVr2pDI71Udjg0qB7TDXBR5R42RrhHRShNzon5B&#10;IWRmWbIfBiVmLoYSwS60efPt87KVsg+Q9URuwC3tKnoXbA+nb/HOp4deV6+011uyCr6lDaB+JEfg&#10;YN7yH2K3sIvQswXAARb86QDggU08mTf/0zmXTI28eGCeR8u2fqhl3zWLvQRQ3xKEXi4CIjCWpwsW&#10;eQZwPoFtvpu0+kcXrPbxZcs+umXZJ/jNoY4Qxk+xuaTaSPQYmwLBiHFXkls1Zun6fSQjzA3GGcJW&#10;vdhjiHHwYAeV5hrvjI0pjUFQiaZhtiiGCvOawfZy1Qk7p7oDNe9xCTgGs8HAZQCLrDQ71DcEq8gw&#10;CU5PYmza7FeB6msbew4qLOqv5FYmecMlCxNiHlDXFEie4cG0j6IgqcQAlonE+TpIryKm9B3TMp2f&#10;+wcrTGxzB8faIMqqipbnwVDFLpKK9kTyMLIlLsPDeLqHS9bYw2mlk7UNoDlnW4CMtF6WyJfhRXW8&#10;aQxdG2OAFHV2iOo5wKarpBr3vjt92a2GaGeu21R36z9MB3Or0/qFK9+3iwM/sCtaERr4Z8dsLoz8&#10;m61jsFqdygJuRQEH7E01E4EMjsQ41HhXofjRvpdoydghJZS0CvGZDPIhwbPJ2CQbS3loI5S4xvN1&#10;mtMwOqJ67Y5tws5iAE6V9+73tywAUCmHIRZYUeI1zZi31EMXY4CV9JGMJRy7UlQ5OREUIy4iyQSm&#10;zRbyAZZXw6GqGsvsiIV6gDRO2D4MELnVngD2ybPFMQidGnB6CpAoKOA0CSVHcSLlTlSRqtqZWJxA&#10;QpAQyAlMqsz1weEiAKBk522McdoCWq2pLFkocx82cs/avWWi/R3bAMiUqN4/4vl4zzwSIVsccu+u&#10;1pI5GJmqZqMw1lRr2ZXs55B5uSxMDxAJYl8qqgzyt1VsM4A9hLHXHAyq11rDTpHZjHuF53JSindK&#10;I+O7sBgt9aYKM7BY5gVH2cXWvclJ84eHLcI9PLyjB4YXjA1aAEDROdkd3vP0yEvkRdpiywFYko/x&#10;92NnrqthHtvEN5SfiRPV24BTAcCuKrENsGt3vs578gnsGP9UXHuctMJJwMSHlFdLYxuhCIy/Mg6z&#10;J9DErrki0wTvkGSMI01A/WTRfNUZqz5ateLRvAPPdGvRvBGeE6D2Akw+/C2RmsGPdgk6jDu+mkOS&#10;5tRiAKmiOhG3zYCx1tirt1H9AGCDTVWQ4NEswQ478aeHXRGrDjdToZ/sIgpBUF4rCPvT4Xq9/hq2&#10;MmMvniS4JraAf0bxWz/Pck7LjRF10cL59nub5k9qJeIulEfHT2gSxDpU6QiKgeA62CjBC/QBiByG&#10;p1zJPpGzwEPqAZIYnShtkUFt6rybyJQz+m4bEMEhVb6vhtACsVRmGIeEemolJzHK/5FHyg9wn4Dy&#10;JyCp9mWo4EsRNosxtNvr9uRRynKSYJokpEZzf8t1GavIiEDQUouBIoJoqVDUNUTE6x1uWKu5TPTa&#10;dACYwgDWAjdgK6qgFTPha0DtALRpEKAZUjuAf7Xbt39ho8iDG7AZdazfjhKhcRxRwhhOHgWd1Qg7&#10;wrjkGfw8EdYTZKIVOUsALzQwCShoxUa5HNWqSMvHNNlaPgXpdQ5QDICORAfdtXOMdZpJ1mQqH6P9&#10;LwWcah/pom7yFWhoCKOq1qH4RXX333Al5PnKvCsiy/FuKjlX/5Q2MuL185p1OjtuNapaZoyZ10ZH&#10;9SKzjM8yYIhj8Lt6R0lGIm5hmLFX3xsdo3l2XIaA8ORo15pVdepDYnTmMWiiOg6rytIglD+GHWVx&#10;vCIA3u6swnjXLcV45QDSDp/vYl91JEenv2TdKgysswQQbGCgaHzeK12FiSo/g0MHcOyQjpuFIUgG&#10;BXl31T+oi75WDuOpQSQkn+U6/jgRXSACgOWqRGukho/x1RnF5QYyAjBsdlUsSXBRTgcQVRCIIDt3&#10;YXw6KK4mlo4PtAHkJIzD5VdgeYkGzBO5piRxis9EcB7VWPmwPz/3iODE6o3s+hwzF8H0CIFt3I4P&#10;QxYMT7myiaBqrLDdPDbgWpBijzrILoTTh7MEXaRugflT9bOOqUmnGH/mWywqXxl1m3DzsGu1B+nh&#10;0DXeP+gbdX6koBUR68R+xBjigGQ0Nobq4B6AmiqAVYCZEIgwdof7AE4YJgLzd534AAIF7NOHHp6J&#10;QN5cwq9nYadiuxCILkwMX4w3GR9AMMdXgXl4eBqyHGOnEw5c3RiMVK1az+VxekkXJV4S6QdQonnb&#10;5mJ6SOUG1IJPqC5JJE0Z4EFiaKgWTpQD6UsYj466SAr5eZDC/qqdngSsLlRm0nTQluoDlAcJYZgx&#10;orJrEM0kaAUmyeAK1HpQv4aiP4MowwyWtElxhAhKdMRQdmNMipYsiyBnHJm0t2xlbU5M3bG9/oyd&#10;nKgpMvdUspeBUH/UenPRqt1FvqP9iDIlWMwe0SoN0CjhG+Or213GOIk4XKfWYByYkNl7N876YGgX&#10;6dAP3JnFu0z8DuCnbHa7t4azKm+k+hsmGjmYxJCqNX5PlI0TadR8St3YWjjCYd8HHVd01kFpTDAO&#10;oP4gvX30/h7gx+eOD7etg8E2/9H0uSg2CHvRbmMPjCVIdBE7E12P83MvzEMNvYMwsZCYIdE0zLPF&#10;kVYqBFRlboxo43aBE+kjzFMd5+j3tApzzzW6SgIiSnYrka1VmbBYKdJDe7K2iVZRvgeVP9FxKkRi&#10;tRpQha3mMEYEVztOH4AnqdaADiu5KYlW6yhHhkMQ8VNcN69AwXW0d8fDmGvPR6O9CsDiAKV7rrlS&#10;Q42liMgZFQjivEdHS5YWC8ZOxDwkjdNcIxnH5ng37WTe4xqaW9X0pIswVYAugWR2BYWSG7VVF3Bc&#10;r2HAX+0TUmIZAGoESp/E3nYB+2hFEXvOScl0DqAC0BNc0wPjlDyvwCbzBD8nKd1GSQItzqSd1xkk&#10;T5mfd5oLdtQPYUOblkoxNsx/lmf3Y7t+5jAq8MGGAgSNEPamPFAKZqOc227gDmx0BVYwhl/wc4Jj&#10;OKygxPPA/E4exywPSFZh8lod0+prTJW//G0SEFApQrG0YC0kdJBrp2LMNc/zHAbRxCaiqAa/lsFh&#10;GTqbvAx7VR9nnTeuDbw63L0EQ0zwvmpu1u2P2NGejs1BMorZEdQjbdV43XepiDx+1FIA4u+S0ZvY&#10;5R3sheCDr56LgtgJJkbVikHQSTUJhaIMEURlAtV/tb+/YUWVwmMAYYxBKwJa4ozz77gkjJALilrh&#10;76sgaAukjaU0eTCIHINZX3S6OpiYsUAIAGJCVAizq6iNcRZBz5gGuIZEyAzCRmA3bf38vqPCJQAn&#10;hEG3eOEqEb6BUXp3B2FPvKwkDD9rMdBVBserIzwAqk4H3bc7YgUcXglllVa3ejsYrJY4ZzACBpeI&#10;VUTLB8MAAM60oxYNvJsK+KLREefIEQwpFB1CS4oiT5hKvU+PiPbpOZyZdwKtfXx2Nz5k+6cbbvet&#10;CsBk5EWiunrYPjratjKgG0EuqFev+o5kmZiAWIkHcMVhirAEHTFRB4CSWqqXTMK5JC1j0VuOYvt9&#10;OHl1wRJHa9Dbe3Z0uOr2trRbyKUQzJH3zsLmSlqmVgESFHSHe0kzV+vo3zL0lABRE/houRaDiQJ0&#10;PsbIIxAmamb4UmOlIs5SggZHQ2hsJX8Bz0h2AKeVnByz2sEDizBekqJ+3sXHvRIEIiXg92GH6va3&#10;iQMJeOq1DTQ448JYFGFeGZUEMA86ZlZgrhWgXUlTgLWiFSv/baQBNtBYxc6YTwEdTltC9qiorlFZ&#10;ZH74d2sVGT3O/MEKGN8EGr6iRQTfGI4Ec4yPINWHiN6jVioNI5tu2xa2pkS2pHuv+QDWtOMaQ6WZ&#10;lwKMssL7aKdzq71s1f6mew6xukBILGbNKip3IEil22IBykFMwerEwncsB5gWcV6dbZRS4CWAhLAB&#10;H8+kUgnVGkWYDxXodbr3XEOrROI2gXqMgAWbkZzF74LYv3JJGZh9AvvS8S9ZsRv8MRrD9+T8Wcaf&#10;n8uefHGeg8+rGbzLX4qtwXiqvF+Mn6UJzsnEEO/GGOJ3VQKgfEoJ+zwMVvVnda5ZZc67gGqI4K3E&#10;tY7mPTpacfkjrxYiGB+3yVUstDlnZd5TuaMWLFMLNkXs6FwSrZThQXXYVqsDBYK6FPmgYwFMtFvT&#10;J6r5eOFdgMCH3mxUAQ4tDdcXTB3eVMuvDvWZ6pi9eeV3kUvnBeeY1DSf32PSTg+iDDbRNcLnmHzV&#10;ZtRx8mPo+t7hrNunopaAr56mQUzVpCjRqIFDJh1o160iKIPJNfOtdZc4czuZeb4ErMWfGbJmf51o&#10;Az3GOdra0Ss6hkFrM5g26mmSarATt8GuB8gR6VRHoWZRAaSe3iXAs+3iSOq1oUZTOah6lIlOoTXV&#10;kjGpyk4MSmvx6hwnEHKtKIkEKqdPp3lWoqiWERtNDEDsAoPUxkhdr9BaIKrfMQ/ApWXfFhMSZ6Jz&#10;OJTYS1aJWiZWgFJzzGUVioocJOrlAeioGnkTweM8Uxn9WmeSlXGPBNVYCONhYrUjO8C9tGtYy6U1&#10;QF4J0gLOokPxY4xRTNGsiUSC1R2eBJkv9ZIdd589fZgEyJCuPJ/OLYrhEHGipcr74zhyRUwCg1WV&#10;bAnZliurcPGGxcNjdnCwaukEEgA5ocPgJFOl5ZNxHAtD9ycAOCKlT++CzaQY8xZsLcnPteTt+p7I&#10;mdDxYT9zEB1jrJEa6qvCu3T7AICSpLyzyusjsMFolM9rFUm5INhvhnmN4xAhxliHzKlUX2cMJcPT&#10;FvCPO5YRcm0aeA7sxodd6/gPtb6oEv2VqxKrSwJ+JQBlf0/sF5sQW2Y84viLztvO41TafnB8sOOk&#10;ZQMJUeZZJR8LMKQo41fgXcSElW8qMeZikBXGpt0G4JlnbZD0c/9d5nsHoOuoTD424FZFVfuigsgA&#10;gShaGHdSNwsQRxhn7ayPwEBb/L7f2rVafhl7WXYgUFGkdr8AAP/0SURBVOgw3jj30dGi9WEaTf7m&#10;ZN9jR/iXgkSF+5V5Js19BD/S3qpQHF/Cn3QK524dxgGAVDsL2NootiQ5hQxHPiqAaMm41VyHDU1x&#10;HfyNnwXrgBlgdS7JRAUxevXg2OKPvExWIDCATp6wTaK9hwgZiAy73aNhnERUs4dThHw4CIOqMlxF&#10;p6CWM8uTMAscAKOvgnQ6pjQvgwag6oBNhgFWAkeHsKdwoG1QUQVcqoAUeGh5ssZgJIj4GSZPy5K1&#10;Nowmc51r3jCfD12fJBJWcFoigaotlWA9PEQ2aBUlOWs5nCQuWYBR+ZhML04fVA1BeQO2sIFTA3JE&#10;pI5KxHmuSBqQ4FpeGEIQiafmynqO+h5RVitbLcAWTSy968mM8fegPUYsIFPSOokc8PPuCWSXBylT&#10;4G/3kERN3u/Jw4DtQnmDgHGIMfG6lSpAEkcqMJnhNk4ldoZjagXEw8RvM6ZJIlsDmlzCoNLqhs9n&#10;i9BLP8+oEwCKAJAqNpswPy2hKweVw0G0BV/PH4S1aDfvfnfTMhHehfup7qVBsMiqGTag44EthGAb&#10;ieikPT4OEG23nFwscl/Jla4qSrlXXjKK58oT4dULN4sRteobLueRhxFq9aoIQ1Sdiuv4xpw3uF9T&#10;eR6c2o/TpOqrzPOS+Yi29fYizoU0xHDVKrTH3IX4mziRN5Ebxp4mzdfSxkTei2urnUUdkNJmwSLA&#10;oFMA+n3mu7bkAKbIc6h/TpMg4w8xFzC3Is/Z6nJvSQLGrA2rqTenXGFcBucoV3gXHKoAiysAYDmA&#10;R+BThjGoHiYdGzw7RTM+fCYh+J1WnprYptpJqEVGHNvcQ3KHATwBg8C+joRSZ3/tqu71YE/lQZgP&#10;9oUskUMGGU8P7yEWHceO/Ilx23I5QwJoDb/DiSO8cw3HfvY4BDjwbrBg1chI3vi4htIFEQKWevmW&#10;YeHJ7CxB+x5sDWmPdCspcS87FFjj4MHuAxx91iWLC4x5o848YZtqz6mAkdZmTtXTxIYB6puOIYVi&#10;PDNMWAn2JiCrRuWqgtX8lyvrgCpMDpDV1pdocda82IzUhp73XJCXVQFWlOjgw+iUyVWP2FJtnIlQ&#10;Dw6QECOMQntjULYoRiBQiGnHJ1FBmfKodKJQnUifRNbsoO9D+QnQC8peGoNy/6NAjnslhbhaRoZy&#10;J/MjIKMaTsNyiHppWE+KF8jx8KqmLGJcxwdrtrmuVSciVYwXd5M3TIQUuC1i4FD//WXAQhFcDqWi&#10;JT6L02QbN12BXozIpQiuYjdtYoyB3iG+4kqmZq9ZE4A6PQlbJCq5JLDZtm4X48KQGtwjAX0t97Zc&#10;U+l08q5bBVFD7Arvor0jGQBBEeTJ8wSR7AGSyM+9kBZt6DX3DkWg/bC6QJTxKsy4LLyAxYfDJZsz&#10;gPBte/ooapEA4AnaJ9Q/BfCJQz1DwXEoJoDPGGubRJSfq54jk5BEUa0DQI6jJmArkpJhIpuSZNHg&#10;CBFxGamGEQIUqS7Gx5j7VICHVtexKGI9oq8KBj7m2ZuGzgIm6t9yeujD6FUdijFjE24HegZ5Bf1V&#10;r2C37ygyAf2eIordsxzGqdaRzx7nidQblkdCq0m4xjvN3KmOJoNjVLW1QElBQFLLzQouauql9o0K&#10;BEHGdofPVjD+DkBUyKkOCragAioYlGTSEZIvhtTWruZYbBxZIqC7g7SMWCEJy2DM1Xjp9NGuk0K9&#10;zqJ193UE7QPXauGg58X5xT6ItjhCAFDVvrOQbEe5RO6VBGxCzQUc5Y4VkPAV5HgqR0BDkhcbML7O&#10;EkEA6aw+PHzpjCoPwS6AzWifUo3ApkRvGVaSYX7USCoESwmEAVrASrVMAb6XuG4uP2w6MC0lOSE2&#10;09OqIWAOw1VP5hRzpN4zaichBu5l7OOMSwYZ6cWOtPM8nrgFMGHbMAqxOCVV5eQqsPRpORgwisNO&#10;1eVQK086JSKFVNUWENV7qbpcG3+TMWRbjaDp5C9/lx8EHDdcIDkkUPYhCir6y+DTApwQ4KiD+GLM&#10;oarYz7nSaqRNvMngEgVb/QWi84KrY9CyrJJsm/yBlxeS8ZVK0qRjOOgIkRcwIYKJogsgmtC+Pf6+&#10;gKGoR0o6tYhRniWopNeDUD0lJBPqlIXRh10mnciEwSm3EQABAxhlCUahRJH0WpmIneBlJFcCMAlt&#10;51epuaoVVceSKHBvxxpucz0MSU6FcbZU1aiJR18KYRsM5OH+ktWZbDWL8kBtg0gHacUSxlBiDAI4&#10;cJXIrCVhdYXTWb6pDiwGQ240Ruywz4BD+QUOQn3t+yhh2NqwmOdvtESe5969jpZgb5t65HpgbUlQ&#10;vN/ftZ0IIMf76OiRlACT5z892rQUkVe9ZALrQ+7ZQ9BQFYVlMLgMlFtRuM6zh/l5jp8pKVZrAVBx&#10;jJwJDWAQXsa5gSSJYdySDS3eQweybcEgO4fbdnR839HjPIyoQrColQdwfN4dAFXeQXuQgjDPIPPo&#10;NgHyubIkFPpee5CSAIA2juqQtCDGpmKvIHJZvVXCPuQkn9WqUgompkRtgndsNsUucVQHelBjmF4U&#10;5qHeJ17GOpgcwinHiNrYmFZIYMpxACgqJgUF15JtpaQtGwQEgoVaYioZ7eMZVFaQx6HVkzeNw6aw&#10;nXpRLSeRlSpQi086W8gzB2FszIM95YtE3YiWQ++5vVHai6Z2BnE+r3YR/T3soHATdnvTgj5VJHN9&#10;7qMcWwGAajAnjx9vwL60fKokMmwLvxEI+wC1UJP3rklibFmttoEUI0CK+WDPGYKX5karPaow3gbo&#10;szh4mbGowjS0a7cCgEgCxmB+argdFkuTNMP+1P1fB6rFcGjVXckf8ry3qsrVS/nJacRyhVXGF9th&#10;XFztlmQlATpC8EkDHmFsUQsFUUhAhOf1aEyRjgUYsbZ3aBtBlb9N8j4p5jOGzNVOa9lVh+Ckjoyq&#10;QwnrBE5VyvMu2pulJfJue8oO9jbtXIdBKTHZKkrSpqpuEz0IfVKBVl0tA9Cgopk6WyUM6oWgkPV9&#10;6DGTogpF9amI8zC9g3VrNdaJ9sumbeZ5fhbkoXIYdza7APWdQSvCYJRvwCG0/0LgVQJdnzwMWQ6m&#10;oYfUcmwYI0mAmNJo6haml4+B8GrOHCMCFwAitR30a32d5wmXcWqcwB2fSnSJxXQGMtE4qEGBroP6&#10;QaE4YBSNiO1wDVFGQCVPZFAHOB3insCZCvyuyFjs9ZA8orD8Xz1SixiqonQNkNrB6aNIrYrorOQb&#10;UVD1FZ3mij1/lOdzGJvyShEVQWGIRDh1GUtqLDorrrWCMuZpomEcAw9nh3DAYbfZLQjgqg6ixrue&#10;HHiZTMYaR1UyVUVjKtcvo2FzHckCJJ9yNTxnGWfr99atx3yqv02pNGIHBxvW3duxLpGl3ZuD7a24&#10;Fg/HBx6M4x7MiHkXSAAWIdhfuHGHCM27Ac5qsKQkrof3UnLXMS6xjfQg44YhEe1DsIJ0AnYCeypj&#10;HxE+p4PUtxKMP7Q4lpxyCUCt+EWZqyjPGXRJRySEZKaCDUbdQJ7UyiPI0nswL8YEMI7D2kI4gLry&#10;SS4kCGJxWGyMYCBpusOchF2nOAIB0Vyra4nYCDIXOcD/j2FYoYRyZDg60iKL/ajqM0ZwzNQIHLDi&#10;aB2Wh11o/46WbUsERuXydJpkDeYQSY0iMQD0KswMRlJnPDIEQzX0amixAMDSSli4zDPreaJDVmjw&#10;nDh+NIyNAYylyphjvSGeXV3/I6kBayMnjrTBD+fPIReeP04yL36X0FZbVSXcKzyH+hEVUrD/hGpf&#10;JMPXXFCJMbdiGjlAqMx7PXkSt2QYUGrNA/QEIZieFkNCAXyQe6qoUP7stoAARCVss8OYPzwMWUoN&#10;02BoIfwyiu0l8Tkl3ROAuFIcjoUgO9XSU1XwXiS4tk3EizDVMtiBbWql1aUZkNrnqqCnenoI8StQ&#10;pix0N6W1cnSnNtv19sZca74yE6YqVK1BR7VUh0EWiHhqdqSDvBJIihJ0qw3FiyJdfMpPMFGq/VDv&#10;zkgOjYmUESB02yB4eRmQ0uHm/6i3wAi8GM4uD6WEZhpHTWAIOa5TPsapmBAxpi70tQM7CSdxRIwv&#10;pEjTXrFihmhRQCvmGVgkiuo3PBhoG719cDTDeyxbs3HP7SfSlvUqoFEHTNQGUQnGQG8R/a5Bx6gL&#10;6hQmiUHkYSDV4iEIHQ4jPVTWHiWyB2A9FSamVV2H8ikhxaAyXpIyUSRQDYbX7zNOgEkUJ9NZ0DHR&#10;diZUWtgPYIYxbnV222IMNvkeI/JIqpVhOjqutQkLSeOIAWSKmk+5oiqu4WdCFVW0yqV+JmmioICt&#10;DAiFkQBNgT0AkXfUHeorY+IzuTKspTzuCgfrytLzpfyQqjrzxXHbRxZkYR05AkWeZ0piJAnmUBWU&#10;ZRyzBIieHG2g15WTQLsrmqmOSPS9ylxwnwjBpKPTBgFV2ZL6xKYYP23adO0tYJ0qJ1BrDB1vq7xb&#10;W6yW+yQyw9iKqlHv2yaOoffUkm8hPQz1ZmxgMJJzWgIu9GAPSpBjN1r9K6bn7PFp1OVqtMig1poq&#10;blPQ0SmMMnpF54gYE6Cj62UIeGot6dUKYocgoO0AjIeKPLV6E5Hs1JgxzkeAcB/ZruCaxa5iAl7V&#10;yQCu2u2u/1dw9j7XUV/bAmPVwGaPAPEa9pIVEHL/XaSBNrxqlUX9YQKw+Sjj0SJAKLgq6atArABX&#10;rA3Yfhcgw9cUYCsN5pwgoNylclEl9SKBuZQAAyWNK7yT5PEudh6ti5FuunakQcZTjEy7uEuAQBG5&#10;1IVthwnGCcAwCgPSWVUeni/NPOS4fpL/64QJFdGpNMG/NepWRlVLFGbOkwC9VwsZBNVyAfYCi8mm&#10;79m5Cmir3cAlBlk1JWIlVRA1xsBrY14Jo+/vzVqtu2ABJlPSRoc0+b1ElMYidHnOJYSeP8piKGpt&#10;MIURS8OOObTVzlrpy7AYCgwn01IiCTqZ0Lm4Ixarjpl2sIbjd9xxDSUc6QgafXIQcNrch5GqICzA&#10;C4bCOMsRGpwX0yHbKf4uy+SVmJjHJ1s8qyiktlHft4P+FtH/NjQSdqUEJy9bw7BVuq2tBhVoZpQI&#10;qWXwFIAWyw6Yzys9z6DmmbT6ooWISirbVy6pqAmrEOkYE62SaIWozH1dp7sSY8P/vVDZMNcs1fWM&#10;Wp6btf0DQJOJi/M32hPlhZ2pubYXg40RERtNaX7Gwq+iMEUGqC6GEiIC6tjOhDRqaMAKfSJ7FGfA&#10;uDw4c7ItB5h3lbEFxjcZOSsqlGHsd6HbCaguzyaWpAJEGXFC+QEMUPUPiQbOj+Fpc6WkoastaN8B&#10;cLeIkMw9jpwAZEo6wgLj6Xc2LBGedjkB5azKlVHmkXfgPT2wPoGV6kbqDQALp4kxVzqyNpsdtgxj&#10;HuwA0MrJwC4bvEO3ve5kSRb7UbHifm+XiM78A4Y5QKGG8+qExxKBzDWDwu6K/RUnkZP1USQC7BGZ&#10;oyNcjo9CLpK3mLMcc5kQI0J6JTNqaTFnar2RwaFURCaW0CIoVQD9Jw+DyAmYDRLKD2CLBZcJMDrT&#10;Wcl21zeXsdK5P0oHNFtKuj8wXwy5EEeulVQ098DiRHaxM62UFmF5OcA+SuBN4zuSzSqvSMCGVaGq&#10;Y37LBKcikjeaAUwY9ywBu4YSyCkZjoSpcs2w9ojxe+WJ0kino6N1ghIARPDPMN9V3lH1MmoNUWYc&#10;Tvb99vJJ0drNdcsgc/JISCWdm70Nx1iyalMidggwlQlyyieqmDSiucK2wzAPb1R9dacsHp60508j&#10;ttf1844AIYCSVI6EoKetCKW9JYKqWCPzw/8FjB2C35PTbTsnHRVwlZtECwZEuQ0161VUiTAgAVBP&#10;qK7qWHeuMC/x5mXOYgBAjIfOMdAqkQ/gxCWispKj9R4Pz4DGKnNuOS7okrSTrlu+GgYlccwgSLqD&#10;Afm4tipOS1Bj7VxUgqiIrnPb0CMTFuDlggCdX6xAToykkiYMQ9N0by3raSt7kK88USij1SSQPgzY&#10;bPJucpgyRqvt5en6rFV4D0cNmawcTEra+ehw3nqAhnaWxqCq6mkqChsDABMYfbexZKcHO3a8v4kc&#10;Ev3XWMEwYsgxJkaZ+Rz6OV+as2Zzy1XMKnqqJqUIe4vx3DpbRwVLpf4GFP22M1i1Wjw+3kDqjQA+&#10;GB5OGEIKak5CGHqOv9GeqRTAkioNW4rndxsnMfCM5AaS52h/jefbtX0odALpoaVTnTeslgE6U0mt&#10;KIO8k+p8tM9HRVWKzqoxCjCfu8iCo9NdyzA36sl7cLjtwMdtwYdtxLnGk6cxt4GuXF5yiegUoBHV&#10;XGLg2omu4KPzpvd5NxltDmotWdTpriCvdl2NTTgFiwHsw8gIVUAnYJcqCQgSodXHtQ7AlbA7P+OZ&#10;Fljwnp3mGKxgFjap3ASOjm3qyFLlrEqdB5ZHsnTbS+j+O3zuvvUJbGqQ5Gds84ByD6kXVFIbBqJu&#10;9xlsvN/ZJaIS9ZtrvCP2XOeZADkx0W2+cgBGUUvD4SHAQQsFSAbYmbaeFEsESRw/Eh93q08eFQPy&#10;zK36mvW4bjqpg+52CQTYK89cP/bYo8cLTtrrxIC97iLgjXQBzFTMqZMUJb1L7XsWJPD5AC8tIIh1&#10;xgFRVfCqXF6BIcJ4RHLD/B6mxfvHcHwtJOjwO9UPqdWDmlVFtEwOU6o3AA5dCxmlPXEprq/zogNi&#10;4cyVju2NEHySrdu2gz3uMgaSagF8XhXnbhe76k4Yuxi+lGb8JXG12quui3mRkOqyxZk/t6cJG0hF&#10;J+ycss4+jEeFaPEayIOBqo1jDwmQ5kNNHiwH2qdFv2EPyu6noe3V7rbLNktWaClWsiMGE8irzqPL&#10;oMNIskQMGblX8gNg8XJjZZrVVq/WnESTYjxInERq2EVkldwn0NLaQp9m8JJodu1addIDQ9phILUE&#10;VwAUdB5PRXsswgPmgW6m+Vyjsm5+RSOupR2v2lujFgnqe5GFkmeIfirK8zGAKrrLQYsrOEUFx28T&#10;gbNKQDJg2nhYacBI+NtGacmCXgyNKCA5V+C+2jafgFns+MfdLtwiUky5kjTPEQpAaQHLZITIDDD5&#10;xASUQOOeRZx5f28Xg9TSOU6EHKzXkWuAl2SOKjuLLck3LQ0z8XEAr7IIC0ESaCtBc9qaXTEdmBfs&#10;p8KEq7Coznzl0fIJfpdgfOJE5RAsS4WKMVhBFiboanh4935XNTqzGPc24DlCVBozL+CSlyRjPJLq&#10;hwN4K+kax6i0QiRK3ELmqB2CfqZWCVEd/apdtlDqsJKXySnABrCV7GK+tYJTEpsQ/YY5aTe0OtS5&#10;tp5ih7AC5dnEGHRYXJHxUbKzhQPrFEMdNVps43DIT516EIGBeWQ/aPcqzqg8WYx5qCEVuu1le3aa&#10;toMDL+OHbGOelcxsA3AFHQXCe6mgzA8IqjpYvWJisWHzRYjOwWsWio7AfmGOzJNqKerIgkcnXgAC&#10;mwSIlNfzhJDi/F1Pu34Zf7GygmwRMCvk5+wYGa4kt+pnstlB67XUG3gRprXomFc6ggSGGZ0crKMI&#10;pq21p/1uYjXcAwdXMVsyecvNrfbOBEIE9+Yicw6ow3wP9gSOI8gYJKokNGAvn80QXFULEmVutMrk&#10;Ld23SFI5rBWCOswEKV7nnVVfpUSt9tpp+d7PNbTtII5vqVtdpwW7JDjnsyOWrgxbsIbE5lli+SFY&#10;GAEjDoMm6GnLitIUXiW6a8hB7lvAz5Wz3AfAz9WhYIo6Gb50cWVx1QawxiApKVjBOaXtJH9iGFac&#10;SSy0tcyMU4HkLYzBZdmJ1jmcXq0JVLIfwcj86NsS10nWlxzd1ErO48dxa3bWGHSooSaLSfZjVIqm&#10;Ku3OgPrqO6oduerepW3m6req1SjtE8kAcn0mK+a/b53GthWg2qq69Wm/RFpl6rAB7f1QJptJikLb&#10;I0Rm9Vwp4fx+3sMPyNW1BNa9i+NqiZLPwQ5Ek4OqS8G5Dh8HQWhNhvp33OX3g6Ax0QzAUUI6QXQR&#10;Q1N7xDhaMsBzebfVie6OPX7od2Dl3wUYa8OAHOhNtMjC4kIBjIf76eS9Hkyu0yWaaDMY15SU00mI&#10;XUC514fWEl2SDRgBY6PlP02a9LpaLT459VsZJ2njgFV+FpTREs0zSCDtbI2lVauA8+HkykNVYXal&#10;HNFSUkNSYo+IUyE6wY42kCZihWqhmU6f5US061Rsoah8WmrQgVYGcNHRs1HYjtjSI8boeA9pGlOC&#10;WkV9SqgDqhi1Wl8cn6wgoVZd+bcSmT2epdNk7AkIqkkq8vPUyZprwxDG+VQSoNUzP79TSXq6Pocd&#10;ETUBcb96ycLeAoB/ODVmn3xYh+VwP4Ev9wuLfXFPNUtqd2A7dUCDcYoRYCLMu3JQAQBdRYeS7rvh&#10;YSL3sO0g23aI/jr/JyT2hxypAtRlgqOKvMIR1cwQDIn+kkU6usMTULEbjIRortaZYuaSlTGAJAUD&#10;U2FenvuXcVTlbTYYUzXOLhOskwRo1TiJtels6CyBye1Qb4wi3VZgRjhuedzNWxpWkSbQqBm5tmM0&#10;SvN2erRtfQBUjeLVOzmV14kUPDvPmMLGc00YttgFsjEBq8rAQCXhtOs/DHMSu4gyDkWuoe6KBdhR&#10;lnu0tccNFtUAoFPpIVibjpQ9S8yWlBPKDPFc+FQcwKlqewWkoqNyAZQJrEl5rFJ63s6J2meklVXW&#10;zAs2iouOJsqZy0ysDr9WS4I0hqAeIG2iXhYQaDSgS8khkJ3IUwWt0ViN9pDtoK13GMCgd8S6RIsO&#10;UTiTOSs4KzVXLBG9S3QE2fhMo7Fi/WM/ji6pM+mSf8XCAhMEsj/ccUVRWVWo1pgwGEYF6nZ46LNU&#10;GIf2DfI8DKAqEvl5vLyMXODZoWsqQ06UoNZEjAYD1iEqKy+j5dEUxhjkfioLL1eRVgBCiPdXTYdK&#10;wHWQ2d6Rj8FacBHUvzvl5FOpunTG4CI4VAS0hy7r3KIigCtw8UANi2WkiRiV2Er9lut/qg7xdQBY&#10;FZMRKGcesE0LsE60uYrJT0CtM+o1AtvzIGuY+BxRTlW2exigH7CIQWPLOE2MSKpeuyWCQDhw3WoA&#10;8FE/7Kpmi6qOZLKbjEEVkI8TgSKqe8kBkoB3FHAIhzE+Ik2kyvvW1DoAJ0M7ewBeNRV6+jRszx8m&#10;naQLAGpRDM4H4KinzcmzdSIzY4ac0IYyd1AbQNLnXh2er1kncmIz+50tAG6e+Xpg796nrA645wD3&#10;va6OreU5Ja2JmkmAQfQ9yRgn0zct4Jt0UTSShOEgMWMHG87u9npK2I5ZTXVR2JNktJKYyp0oKa4V&#10;kTD307z7CT7N7josTdXPU9xPdTtIda4TjQPKtQUAVHuyYEDcO5VR+Tzz7huzaGDIMWVtlA3AkAKZ&#10;QRwVG0rBTJKDVt1TchxwI3h5kMdiDmVAMIcU1GpgGdBTy0hvbhQWATgm5wErgJN7JWEnTSRYmICc&#10;6Z4FNycBAVZti8jwHi7/p4JAHDMS455pdQYUmOAnBB39vIyNBf3YU3cBBoTjJ687ySFG6YNFtwm0&#10;/tVRGMcItgDr9xKQYYZZgQHA44V9hhgX7UPKMu/d1rJjGPKHCvZdzM0hbRftEBmew16be1tIs1nY&#10;NSyEcdeKakk9aJFwAd4h30NaI7sFiNpF/eRxys7lAYgi0foYx9behEprHbRFahSgg7COGPQrzoWi&#10;ykYTwVUcFILWykDl4HL+/e4OA6JlUnRZ9hYsARRDL6caaOXYmdRJELFrWl1B35XRu0kGM9a9B7qN&#10;2yH0r4ajifrHu7APHFSVi5IsxT11I9NO2w2iIM8n9JduBGhU7KNVBFWUamu+qmizMA4diRnQ5q+o&#10;CoyWYVVovraWRolGRNtdHD7PezXa89Y5UtYeydEnkuFUIZwi3x51+l9RWKxMVYlBjFUrW/3mFk7k&#10;sSJorAZAWvoTbdcRng+fLFoXet6AidWZ5P0+12cMtEenBfXu7wM6sJ5oHxmFIfkwEPVWSQFqASKQ&#10;F4dS+8x0bdRpelekhuN6YI4JjPzlkwwSkXshhZQk1wqXxkBMzzEdxkt1QSGouCh+GKDyhgBQGJ8X&#10;3a9y/HL7puvT6+0Q3Xk3Hw7Q0M5x7l1gntUjV13mo9xbzMv1w4C2J8pzgA6OAgvRxroc4xEKDFqE&#10;iKqt/r3GMuM+Zn2ibxpH2OL5E4xbp7uGBCKSK8cmeczfFhRQGKMcINRqqUsfz+rB8AFNLTNrk5rb&#10;uS5jjRBF47P29NSHpF2AWWp1kchdxkmQGylsVraooq9GbxmbIYAxXjqCRdXHeQKOtl74s2c1HgXG&#10;fkc7mpHe6imTzxKMGJs0zyj2m+4s2wr3VRFaVvZE0CxB9SOhIdOpiuqFXAVs01wvy+e1BcV1ceuG&#10;mPcNgEQyYZrn4f5JmDc2swNLUC5PZ1TFkHrKv6gwUx3p1JhdhaC19qq121PIKOYRqeJZGz7rSaLn&#10;Y+wPHvP+1XmC8BLjyM+iqumBZSkPxPsq15EoEsAy6qLGdbEn5UDavbsEiiCAr26JqttSnk6FkuOW&#10;hc1FCBYxLXoQ+Co8YxVm1WrB8mFqGYBTrGZ/b9z2YL0tMSIxYYJoBDajXkm1Hn5SJJAR0FqVFTsn&#10;p1ErtxofiKeQCnHlLZAisAnVdYitBBSNMbg8zipKGsbgUhhjEYNRTiTJxWLpQSjvgMuSF4lsSg42&#10;e9NMAGwCdMvzwNrerUhcxwlUgRvkIbWDs1wdsUen68gTXgSnTmE4qsaLRqGJzQWus+hOlDveC0KX&#10;V6GZWh2AfTAw6hSl6kuBiMqst6JMBM+ooqEIOjscGcK5Bhlg2BTMwosWVy9cnfXy8GTHTvZCLgHs&#10;VSGPKKGWo2FgnaMlHBPjhzFk0lBG3iMHE1DfXR3AneZz2cwokWIDkMQhQfKu6nMYL+3ErvD5VlNy&#10;BhDpzsEYeB6ilDZRRRMDlmA8VJwUxehU/Zjor0HnmZTOEkDHu2PA7RYSNA27w/Cy3MNtJOQ+ofgd&#10;2wIkdxljNUBS9zI/EaJCtG23kZdQfK2KKAvvY658MJkdnEQFaf39JSIq12Eui3mAH40crwOkUOxI&#10;mchWRGoSzTKAf7mjFZAppMQD2+rAAqTJYRwZrtkEINXN3h8bdoBxfBQALGZdoldFWCkkgnIHSn7H&#10;mUsBvdifliaDjIHqdMrMgc7j0YY87WaPMy4q59bpBuqCrzLxbnPV4iG9J/dgfEs8n0uG87eq7FXb&#10;ChXWVSoDsDYkB/OSyg5ZrT7saHoYWatx0gqX6nV6AIwKE7X5NY29qMygihR0bR+x20oJZorz6cyp&#10;tK4NgMZzBJ99gGpv0XS0SYsx1Kqda5XJe/R7267a+uFJxCWO3TEijH8ss2g+GFyAz+Zgd26JHUmh&#10;HEqD65xgf1Xut72BfWIfaklRICAIkEPIKa1AxriHmkPrzCzt92rA9ASCnjBBsQpbqyy55Xv1hQ7E&#10;GTuCcabAu2O3UX4eYx6y2FkSkA4DElo5VGe6EragQ++1Y16VttG4Vju1Ix8Gytge761yzXnL89yB&#10;hCrneQZ87Bi/yGILKmpTa46CVhLDWhGedr1lz5XqA+6g7FRbTZPQvxhAACfvHW3ZQcfDwPLAuiCR&#10;S9WI2leglYvjoxk7PlU9yV3Xxa3HQNVhG1nQtopmVylxlS8vKCeq7CdqquYhj1EGGfQQxuhO6kci&#10;+TF2t4SLMfmJ5qqofPEk6fIv4ZLkGFFSuhq0V+2CqHOfSJUmSisnkoJius19KrzL8g44vlZVVPYf&#10;JAJvM4F+mIky3FmoWhbDyRO9pX/V8UvdvKLSoUgDD4bm5XPqLVpHkiWSPLOMREliPhOMjFgAKlkp&#10;c32cTYlG7VDe5G+0PbyIo6m2JKMELmPV3dNqAmCsJUdk28nJvO31cUqiuYqxKoCMuoqlcUL1Tq3y&#10;ju3qoj0+8Z+tYMDklKNKM046X0ZFhNr/oyK4AoaqZLKqX+PIm4iKkhhDUWg1hdaYFpB50v0JJl59&#10;YRpE9DzGmQJIRH1TjMMO8+XnZ3EAKJchygH8cTVezmmfCgyLe+sAeq1SZQHzPUA17BMgRzGkeavU&#10;sQvmsMBn/ClAHYBQN3hVZGoZXYduqQ2F9o6INvsw9N0YdnO0wRgNYsCSulpVEysjwhNZVaV6/CQM&#10;KD+wVn2TOYBRIfniKSRbCuNuK8kMcCaGmUtoOQ6s/iBJ7qsq4ZPjbcZvxa38qYdsEHBS+wBt64iL&#10;dWIjPv2f+1aR1Oo3owPL8v05tyK21x/GrgF37qH9Sjntqle7SQCw2iLgwUzySEfVYJUBgyYA0caJ&#10;gwBzEDmSbs4CuNgPrD0Ge9epj2JI+QJsvLiKItDhbzBUGGwKpuBB5vgZd1XD5rmHmpzlsC3tBYpy&#10;7R3mI+Qbtmx4BADmZ3w+hHz3wg4DAIZOYTje87l6l35/A/uCDGCHOgOqAxAeYXc6jbEEszo8WubZ&#10;RqzMnOSYmyLAn+XnES2mgANh7eNhvLV5Vbk+Ff9tI5e1KzuonCQ2IkkZJ3BrlbbM+/aavA9B9Nzj&#10;ZyHoDQ+FE+vwImm+kH/Cjg5E7RfR9zAQqF4Fo9W2cU2APqclvmNkiE4OrJXHrNm/bx00fw5HivPC&#10;6l3hRZemstBiHDWIgSQyGArULsyEJ3mYvjLgFdW/6AuGAJVLikqKDWTFYpgg9W0oAxxMSA5DzPBv&#10;FQi1etLkCxifNDIoieGo/6rOXNaRHCEi4v7xGg46aCUGXc1gshUGAkOINEFXNHkMp05AYdOlUSsQ&#10;jZO8a5QItkWECeOISSivktVCckXjdAF9jZMdMnFFHMkDeKqPqVY0tOStEn13vCZAJqeVXg2r7gYZ&#10;0wZolLirIc/U8Urb9pOqDMaIVD1cqY4REaD6MaL49rjrrn6AZIqEh2xh7ZZLzgowVW4eCw3DEG8B&#10;hMhSbaTkfpXKEMY6Zp7GpDvkXqf4qUvbAQ6iiFyHKmvLQ0zL4K01PssYAMKiyN3DXcswzjnnfFoG&#10;JxIerVpOERmppeZUKqjKYThNjFKHdlXR26enYaTQWX6thVSNIseCRGovzxgC4LQXJQqbKfNeLRyn&#10;25u3g94O9xwzP5EzSNRLIg0E7GrtGQeYtDkw111yRZFJHEol6a3Goqn3cYJx1K7nCOAheRYFAFV5&#10;mwRkmgfLMLdp7Fgl9oyTckCK8MVbrjRAXe61nUIbB1XQJlaaYUzTeZwfKaxl0i6BqQ4Y55k3H/OX&#10;hSXkALinT7YtiTyWlFSBnI7xcAxdTEaFkzjwm6clGNCay99J2uTSw9jJltVh+tr2ny3C5hSsCNg5&#10;xiLNXOm4kngB4Eb6qddQEHnng6VroeRof8OePorg6Mr9TMMWl80XGDdPEMAHcAKSewB9i/ko4y9J&#10;xqJBsDlA9hWYyzN7kt0tcw1IAH+jneBV2FaewNOC6RYJhHVAMo5k1mqeF/kaJCCnCJ6BiABXqYQF&#10;i8B+wviFwEmytdEBaCAf2p6hVTPlIdWPJRactnOFohKkOGR00rRlvghKV6AyQRBJB33nAQsVIyky&#10;BBgM7UjWUqQ2pIVyyvjOoFu13wJ9imFlWwwmN3r4aNaePNw03+aQK893p+4TKRU1VYNQADiqGMWj&#10;Uw8Dv4p0QQ7w0rESDqlkMNE7TOSIyBgwoFPoZIroFwvwOyKIEnqNjvauaJkMR0anxnjpKMagoz50&#10;mpk2GKqvSR2wiwTGLIKcWIfq6RgFNTwqQI21ySmmzY8YYbYtVkGUwNhjUSgy0UatFFq1dRiRx9JE&#10;lCzjI0ahSdUuZvW70NJ7ip+rRDyJA6qxseiy9khpL02QCKoeKgnYjaRcGbDNcj+/ammaazw/EebE&#10;C/jppD4/IDvDc/NO+VHelTHjswXeRcCXZKJVZKa8gJijotjDE5gk86CjOcJR7geDE2XOM6ZiNQmc&#10;2wdoC+T6hzoTB6cD0D2MrVZ64kiMDgzqYG/BsoBUBOeuAB7h5gzvOes64GVdOQDAyvXazTGcj7ng&#10;/j4+E0HWiWGdHHrMH7pNREd+6XkB9m5zG0moPV44JQ6ZbalAccx8SNNtyTCkVY5n014i7fpVL2Dt&#10;V1E/1kQIpocMOjzyWUTnLzMOahuqjXWHsGK1U0jEJq3XXcNGZpjXCaL8PZxkzp4/X0KarDEudwBB&#10;WAjsuQy7qnGfJMxJmzAzPeRje9FJuQDAliIYRBPjzMuoW0KWs6gkQauFScAvKuZFAE0xD+/fVJw9&#10;hgkoWe6r5KhP8giGUSNotbp8nvFXG4EUwUQNrtRN0CM2zne/gBvJGYExatf9FgClymnl6goEzBIM&#10;Uy0X8to/w2fVP3knPOmKz1T6oLaOarmq1hqqu8oCxnkAVEd8aJW0R8DVxj75byI5hF9M2waMTH6d&#10;VUBDpqrhdhcA0spkKD5mRWygjL0/frxqGQKPJKRalOo4FxVzamzk20XGPxtFFhFo9tRtjsCvVaNE&#10;ccjOhWPSTloyBhCU9OSCO+gslXI/xYkVAfJ9dH4GZ1GBC0afyg9bFS3ngIZJCkmfARTqTK7CLx1c&#10;Lgmk0/qT8SEnU0Sxs0SGEpPRY6By2mdB1NnjQY72H7geD5HUCDoP6YKjZTD0WARNzUAn6kR63yjR&#10;RZWwGgiQHNQWMKQ1+AxIFceqSlPysv7gOO/xwB4eB6Cl9xwlS6d5nt4muhrNXJh31bmKxGWYQLm/&#10;6mReuY3W5h3igJ+qNJW1juxMWacD8+K54rAN1dXk0dx+or2Hv48QGdR7NShjwtlU+Vrn+Z49ivHu&#10;oxjaGGOjZK8MYNLyWiIGNOMwOZW2Kxcgaql6myIGGwhC+xV9YT9h7aUCsNTR3Q8ouCplHDAPWIZh&#10;Zdp75HrVNphDIlU4ovvBtlTxydwUMNQIAKtCNzWCyirhynXbBIDD/XVo+APeR6teqqXBWIhcKq2P&#10;oeW1VSIchcHw3NmcCr6g8NBhHUymisxGdQPDRSbhiBXJMQxb7EmtBdOMUVTSFqDNYOQ65E3nP2mn&#10;biJ10wUJRfpACWAH4PNc5+XzBIFskTFEwyMX1FdX+0cyBC9XZo/sUDl4Wn19Gd9qbdm1XWgAvvnM&#10;EPOtjYrbgN4GoLGI3IYBAxh1GE0Xpt2FKdQB2gzPkkWKR3kvrRKG9W8CgfKGqv8Qi/a3ll19VZDP&#10;aOzLyO589ibvS9CtEamZHzHoRATbg7lG8JEIsmaH91GRX7W5TqAj4BFI2yqYVP6LcVFeS3Prj4mJ&#10;aBMlgYVnqLTVxGmU+wD6zIMS8D7uqd3DcQECcxnwjFiqDgAT7BR4/VW+uLcYWxKWpY2u2gqg3rTe&#10;zFn/lOeP47ApQJO5DHA99W6JE+iUy0lWVJs17mp+VBiX7sMw8OEG0k4V8x0AXUEgil/qoLQAIOt2&#10;j+N/zeaC1fChOMG9zFycHOAfXDMSuGXn2k2V1yNf9oLW6av8megI2whkiUAATKS5ZH4ojXYdq+OW&#10;+svKwaO8gCiT1tk9DGSwPG+HB2hiXkTnttRwLu0SVfcxb5JrYszdvU1Hzx4eBfkMET3LZ7UahIFF&#10;MCS305KoXKqM2BHPopUHHZCdAvQ6LdHATZyBiEtUChIhvXoOJlm5iFKOgePnOsJSh1YpOZxRL1ex&#10;Ip3Nwudq7VtOxqmps+pE6rUlAFLLxURUaKa6XRWJwlqJSkfHeIcxnoMoWBixDd4r6JJt2s8StN3Q&#10;pNO3ebEIxuT0MGDaba1KSVU3qumvjGtrSw7LGODYBYxUe2tS/K7RX3YJOlUy5mB+VQxLJ+tp56sS&#10;vip00vGsLcBXBWxqEdHuLPJMRAqec5foUicy9/a03wppyljoUPAizt3AuZrQ+SzXKGlJU2PFmKgJ&#10;VBD2qX0YapIkAwmKeaqeQ/NIEMki66KAosrN/chfnSW919x0yb0w0Ukd/nWSYRgJoGLBGgbZQC6q&#10;5kPvrapMD2OnuggPf+9qP9wu4nHbIQisAnj+5C0ckGBEgEkSZbX8rSNZS6LNkqGS4MzndgRH4pkj&#10;AFulvIgN4gw4ogoFA5Fx3nOR58HZkS9ic0ogJ7i39obt4nB6loh6rbgVjXtIzVXsG5viq4Ata0Gg&#10;2Ve5OxE/POCYU04V4sxrHECMcg8lUJt8nRxuwgwXADBtJ0HGao4Zi7iAkfcKYb+xyiLPtG6dtnIZ&#10;Wn1SXQjg7iq/xSoAS7FXACHijvHFfmBy7UPVAMEGi1pp4v0Z393qXdtgLFTZrHOInLTF58LcM8z8&#10;izHFeacYgazIe+51uQaB9d3rEoC2CTtBGhOUxbwSAI8qXFNa6WFctclSbCjWULIaoAbYlADWsSlq&#10;MP7kOMg1YdP4Y4d3FrlQDVCQYKzK6RaMtU0Ae3QagT0xJ9h20q043bZzh/se6/QWHFr76zgfKKfl&#10;pVwapOaPFYm15V7NqbUKkcdQ1Tu1QYTYRwZkeWlfcBJEhHForw6OGozBNnAKtWLMaj+MDA3DicFW&#10;ihiZRxRc1bcYtzaCafOgKKiy2SoaU6fymNbHpXO5htr9hzHwBACnSQ6Fhl0eJxXXUi734oWUq/BK&#10;4+KczeYDq5VWkVzbRMd7DoV3u/OgL2CF8x8wgTrcOc5zpYnYaT03Ekod6rTaoCKixycZ9GgU8Jnl&#10;GeZsH9kUit4i6hDViZzKi1RgLhGiTaYOGMG8KuojUR6ysFYriDgyHNVy+GFsFZ6xXVvFKHeIlhu2&#10;g5OpYEkRR8VWmcScayKkPTB5gCTuQTryLnU0cAVGJPaQSUFhMQRtQNNxsDUYWbMzA/2f531nAMs1&#10;DFrFa1BQoo5W5nyhEfP7iDClYcacCAcTUqvIDKzU116wbeZDXeaLOJcOyk+kr7oK0BKAF2N+stBZ&#10;B8KqQ4BxBpL8Hc+n7fpa5k0xfzUicaf3ANA5y5VFxE4AeZ3x5CMialex9qyou1sXFqg2AWnRdcY5&#10;2SIYZRi3Fs4JIKppeTw6SBCYdVWkcRhaiHnJ1FYIQpLZWjWEGeD06iPrBXx0QN2bVwWYHzbEGCrH&#10;5kceOKmCA+qICCVj3aFh/K0Oms9IRuJ0Yh861qLX2WKukYrBYeYPUIfVVQBB5TN6sJt4UJW8s8gr&#10;sXDmAhag/ize2E0cl0CBvEhwfTVEiuNDqtwWGBeQEerLGyDAqmBSydY2DOr0OGYRH4GrqLqsXTs6&#10;DOIDqu24Z3t7G26sS/0tWPcyLGsJuUNgAjy6hzu8C6yI90kVrwOu2NUBAIL8fPo0CfCgNPAhFR/6&#10;8c0479gB5EIE1x3mJqR2kdiidiGrt29KqQqC5ROlFPhb+ZSCvboXSvarL3NUzdMJHpJuCYKbUh5B&#10;7CqVHHYFriFdl7FQS8pzfeRAsTgCOjGYDIByEg+fZNG4ODCGIQofJ0I3ZNhE2OPjVS4AAFTQZREd&#10;O4DBoh+1NKd6fjU40jkpottVndpXhRZxQzVfbimJyiTLkNLQOz8PniDK5HPLpoO6EujCsqodeVkv&#10;jp3EYbTnob/PxMAWVBqvIrpqdcDtFq5gjFUmSQmhLLpVRwmEAaIcDpFmYMq8k86oCSRAekDPxzOG&#10;iSba8q9GONpo50sM8U7broAv2cCgmeAGaCzqrp2oKYy2yjtor4mO/tA2A20FCOMESiRuSQ/LEOO3&#10;eBcMDAPaIlr6MEz1QvUQTVX/ohaBez2YRBYwA8i0aqWWDtsAsCqKdUZzjbHwR3EoHKPE5IUYp05b&#10;J9mNAEh6fwCKnynJKDmiMfISpSIhnht2pmKyEgbS7Gp5d8pqmhNYRRzp1WiJol+3KM/pNu5pq0X+&#10;gSuyK8MC2vxexvTyhRempSVygoxA8xBnEr3HLrwApEcMFgrfqnvQ+DsuGSi5rMSfdp8rtxaHTSWZ&#10;y0wVhsHzCKjVb6OO3m4fLTPHMMrihMu/6XTEnRSGn4WyqxqWZy3U+b82+BH1PTiZkuiSZQK1ffS/&#10;zoI+PNiCtW6aTzKCefTAFLwwAPUAiQC+ks2Fg0XYM2PFVwQ7qBA4I3uAKM4Y4B1ULlHFOZXMVv+V&#10;KrauYBbmPiqGU96w3Vi0o70twJ33JFJrg2qpOEiwJPoTiLSBMg0oHcIST7SxEuDR3iNtdt0HZGtl&#10;Jdj5P++yIZuPqZ/QJCC9YZ0DD3ak5LOkLKBHoKrgc+qDUsJ31MApVbzFz5DzssO8wH2dcUaaqf4G&#10;NqZOfG1Y9Z5quhgLNSVrY7f1xqDF91SBjm0hnTuHYdPJf1ru7iIF1eI0h1/qALhjnX1MMIjxXDH8&#10;OeAj8OCnavmqFbEM75DjHVsHC6azqmMElAb27PZQ9Qg0SC6dp53EDs7VcMYaxluDEqegVNqPksJI&#10;05lZaPGKhYmk2seSJZKq50cI+hWGtsaIJKrClJbbZQBaOEMle3YEo6Kflv0SSroRUeI4SxeGkET7&#10;hwLQagBIlXU5aNLRftAeHcasDBBou3s8CICcrFkSLbdHlOztL9ve/qwdQFcfHgXs0VHCOhhbCXBR&#10;D1YxjSDA5MPofKB1iEmO4XRKUMV5r03QWMVhWi1QDUMC5hDGgCvIBRWkSVZ06stcCwdjAHNE5DDv&#10;pJyK9vWoE3qzrxqTdWjpotPPMtpd7u0O64bF+WASWhXwAhyKQCqLbnQBXpw8CbUt7gEg4aGzXp9a&#10;9eGe6nTmwcjKSDnVzXi4boK5SOGMXkBGPSi05SCilZz+A5jAKGPhIyJoNWTGAkRKSQrVzqgJd0w1&#10;M0x2Hk1b4N1zgJeTAJKNOIKOrMjntDMZRya6qi+rOuNniKwyBh1mno7ftX57zSXjczig6heUbAzh&#10;QNokGoxCvWF4MZ5BQKJOYpKlWXR+DGDS7lz17fADHto9++xxEgm25CJijDF59DBhvd4uxjwBw8KR&#10;JEdwglhFlcBIHjFGAEYV1GXGSRtWtakvX9eigBLHRHie+/Fp2HWF1w7gGM6m5egQz6kd5mLLXuUr&#10;sF/lBtR1LYA9KxJLWj99HDf/DiCDA+kMKPU3rqldA7aXgJmIAYeJ6pEEQYl30v61nAIg4+YOScOx&#10;dT6QdnPrbGXtbg4CxFHmOqEyd+xFQKh5yHQB+PISLJZ54O+DyBZthNURGXoeDyC6AxPyct8C9lAG&#10;TJLhUextEbvG55Baca4jSaacmBqki7UV8UPtVxK7zuILcdhgB/m831u14/0o4OK1IvasrQk6OSGc&#10;JSA1UB4879mOaOXmpl3KQWUfOtwvA8BH9Y58D2MrHuZoR7m0GJ8pKn+m9iAEAN5dct2diMEzZPIj&#10;tne6ZurOHydwn8tzkW5fy2oMMBOjYhUZpwxoC0NUt+tgcAgd+w8drAEtDrsoru5ZApU8hqt8w157&#10;y/LFeQszkTv8nRrDBBmIeGbQ1GRI55WUVabdVS9UjBbauYceU78VnWifyUF9QdE09EzFMzsMehxp&#10;FIcaythUu6H8h2hemIGXU6gqsVAhSuRuQfuum8/HNbIAmr6IwMneitOND48Bx8CYPX+qQ7a4R3HJ&#10;ddGq6HzkGM+CE6rke5uovIPx53OLVm2vWwaH14qSjknI8XmtMMSkJbmmD8rvwaG1eUu7d3sHy9Z+&#10;qGQnBsqzahk6DGqrAVCCd1VSMqtCshjv2kdXM07aLh6AEWxxTy059ror5lm/RQTWMRFb5gUsPVri&#10;xuAjWlJmUkU5VVOhuUshxbwYjGpgIgJTIuUWgLPOcyrKqq2Bet1kAKgSTqsiOTV1Vh5CCdEic6kj&#10;TQ5xxmCECEkES4ZgglxTel1VncHEsJUBq2Mi/hHGLvnVVH0LskJJ9nJ5AIccZ+wmbZN3juMgdYDi&#10;pI+c3vcDDHJowBpnyGNbGUBSLSx6B7uWPdhwRZEh/xAOxZyG79hex2Plvf8/TX/ZJdmWZYli8VVD&#10;6iG9rqchqbtaXdRdlbcSLgd7ODMzk7m7MTOzmzlzgEeEBzMzx2XMmzcrMwu6up96iP7H1JwnSh9s&#10;eISD2TlnrzXXnHsvGDUkoJLuErQ5jSnZ2Ogn2yVzCnL9NCaTbEIdxfy8JztZSnzDRtZIyUNWoaLK&#10;JJmdWl9orO3OcQFqJ21Og68IUoVmI4nSQkdTwFONWoBBx0H5mSjzM7juGuRVXJzB8W2yNlL/AFmd&#10;2kN6A7RFspYkA4GDIGJVvRrtUoWCSv50MBjK8TJ0uALBQE2s1O7U6642clZyRbIhgofD2YJSeYzP&#10;iGCcIFPie+foY0kxFDKEDJmawD5BGavpAblyh3H0qx7G6pCnznxFMkuXi+xrgUyT1y+JVqb0DTOI&#10;esm81A5igWCjnrclBucU5bInQAZNXzTxq1IMfEEqlOkGowDSGqpmwKVk57NVEqj20fwEy1JZfYyV&#10;l8XPy5I5EivmaCduPj8NBvPxelwEn31Ke04skAb6mmHMdiEI2AgSXoEKI5Cm7pk8daRe1UYKt4d0&#10;VRdqIhXKLQ0apyhuB7UwqaNSgIOMFNKXU7zYGTspHmmyjCyTGTMoo8MumtZqpBlrs8ybbzJu0Ouk&#10;EdNx/KHDcFDqzAlBaQDKQrXSeDKk8eo0FaczxVRVy/eMUaJon2FzbRYF3lAmK4elxuVD1aiDeJY3&#10;TKdS45fVshXLxVHSeUZMMhRlcrosdHQ6slNJXDQ+NXVS7wovkTlM4wgq45DOFmSE07PRxrFDrIZf&#10;S9S22WUyBkaYOOlmggt47eqqcTyuRdXAMlFbgY6dLC1D+hrwUI6UJFl0FN9o9DfJFFVzohMSAoBV&#10;SV7tOLXhhdNKFkfjTxUm4J6lPuWzLdDB5mZaYKHB2sJkKUrY4sJq+LqTi5mZ53vxZ75QN+YIRB4C&#10;6vKyTomaaaR0FL6Hn0biplHotCGcHcLWGT801iJNSRck21MBpj9UQwfne/MZR3jvTlcHoy7Xg3Re&#10;m9IaxK7EMLe/msxtjlFu1DjOHhurJcDXEnQJdNTcSufWyZ82LTXQ7NTpIO2gDjk6amBxCEsb0wjQ&#10;udQydJVAVSSNV2e5CMFETaOcZCDawE6XGYDoAKsrFmyvuhgxh7G5aIOfskYyPUQJoGFpcQJahC8j&#10;5T7NKMxAoNlF8/kpBoRpQyKLls9vTRj7GrN8HpME5SivbXPTygDQZKyDutu7wgyi/HmUgBaO1OP8&#10;6bCRwWq2VVCKq78PZWSpizLHjZObESRCQ5S0koBkH1pLMi0dnZeXhoxeJgqaa4smrDJglJW676Ps&#10;I4Bo4zxNiRWks89qX4brqlPG7ALBTXlBtE87QV6NqMMM2lZK7RkzwXdlGn6yfjUtz5EFpgi0bqVc&#10;EBwCBEM1RtdoDjU0LxOIimUGZkpSJ1mWhzbioH3YCZ5KInXQp5TN7CCIRBK1tCnKULI2lWaoo15c&#10;Db7JJsXAlAukmiUvwcTLwKicL3UrUMKr1aMGS7l3hUbzvNE0qU1EQ7/pMPPL07zRPuPILVegM/MP&#10;wpQJatMYp8Oo07eHD02ZmJrur1Mcr87LtRdC2aROY4lkLSlRGzUmnZIRRCMilSbsD1QbG1aaXJbk&#10;zau9n+bJRMiOdGNKivLTCGOxPkbsMRqaCRqsrrogtff30ch1LJhNEzQM49YOOqWWwQQYPfi3On0q&#10;rIwbew4+fr6D6OtbJiNRZipBU5mVGnWQXSFI8RnkZJSkt2pck6HTq7NVluxJoxoTBLNkmY5BYyw9&#10;mETpiQWrr+1I3M8g8aCAna9MuPzdURz/ogm733Rg6Y0JF38ewN5PU1h4HcTSZ2Fsfu3FiW9cSDHK&#10;a4NZfXs10U4bdfFsA27946dYfm1D/KIJY2tmBM/OwbZlw+C8DePLszCt2mBam4N9x8z/WzC9ZsXs&#10;5hRsJ+hsF8wYPROC7Uoe1itpOC6nsP56ASfeJpG96YRlYxTO9RGkz70P785RGgppLgNAhLRVdTHK&#10;PcrTIXPqWkcwyG0Mwqm9gtIYn18DbDJsRxWfEX+m6msd6xIUPXy2KQKs2ltGw5Vw08jUiT5LNqcm&#10;1aomFlvRRqVyaDKUfmUGgzhZap4MImocAhCgCL5G1jHBJcegoWH3iRKlgwoLuZ4by5KbfZSU9XBR&#10;z3t8TQwKBAs6j5cyS5E5TvAoZslGKUGUNeymI6QLYqodtOkmZGnLSnxc3Rw3jkZDdGJfSHtIfXCa&#10;O/l+bQTed/skpfwEfLQ11a6F6cyaS+On3MjxWR0/7uUakr0wwKjeaWnJhJRO0OhUZjkgfcArucWo&#10;rpPRNMFDs6c0y1mJgZq1pBQLQyrZtQHaTEkzTdDt5meRzTAwuAnmfhdlIf9GJyeSPh69H+9Vw+rV&#10;D0iFn0rFl3RSTpSaeenUxStJzWcmphWlf6q3jOSWplgozd64L76HOuVpZG1xWfsoo0ZZSkj+SzB2&#10;2urxn/7if8W///f/Dv+n/+V/h//lz/73+LM/+3f493/2f8Cf/a//Dvv27TNegcz/Heee/9+wdK8C&#10;uZvD2Cf9mCTKqqZBm3nqvhSkE3tcKu0m8jCCqnGORltoVq4nw4dB6mV0MKcRuhg91DZRM3iDpNDz&#10;pIpawBQvUOMwo3QcFfjp96S1fdSsfj1g3mBG9Tp09Ki6j9FRNTi6UGRklyGQ9agJj5/UWl3J/bz5&#10;GNFXc5fLRvEgKTWBzuVnROFiRtWGgOgbot5UrwrpTHUvCxBUHNSEyryNMBprtIA6ramoTMl7IYKU&#10;jskFdkrBT88PGycIfrKz0i7B7AEZw60A/Ff8CN+Iw3sxgeCeDckrLngYOTYe9uLc13W4+lMtznzn&#10;xM7XY9j4woHj34zj/O/tKL4ooPQ6g/WvQ1h6u4jkkwIi90uI3whB3f1V02KMdtidgPesCaFLc/Cd&#10;nsTYkh1Tq1YChx0zdK7pVSe/5yKgWPlVADMNy9YYptdNsBwfQermOBL3wsYrddeDhUdWnHpcgPe4&#10;Ba51spYLf416GkkP5UQq3UwHVFuDYbIdArmAmVFY6dXWUD3cebUR4PPSiRuNPp7vhplAoTGhKYLQ&#10;6HjVO20fp11k6dxKxlLmroyXIK0OZW6d+NHhlVru4VqrI355SVKtGytLZrI9RjrKjtwmwZQMYpl0&#10;3Zh1pEZQOrolAKmJVIiflyu1GnRdpxYxPi9Rf2ey3mAJM55Go32FS8fq/H3ZjMZzGAmABLlwqInB&#10;hXqf9u0ho4ox8OkUyUXm6A3Q0ciSBIzR0Lv9Phcd3MgvIUgq8zlbIvgQPNK0IQGeKpPVW0WnQ3Yv&#10;7ZhyJE2fUIMvzWXWqUmSAUJp9qrVUi2Y19NF+cTnRcma0Ywlgokiu55TfJ6+VyYbo92+e+a9/JmC&#10;K52a72fntSUoCTU0TC0/tPmbLaqZNW2W96FrV22Y/MQjP+I1OhjwC6U5gk4rVhmQMpRcGnmR4zUo&#10;6XNhZZZ+QAAk09FcpazS7bkW2pIwBuPz+gNkZ2rk7megjqT4fMlasyvqrVOHMFnX8u3/gNzVPszf&#10;6MfW0yYsP2rCPpUtx5JDZApkCLygNCm8oo126WNkFz4CTIILGuOHqZmymuco518DyLVoSaE8jUGb&#10;RqXFCcQX+41juhgNb5URRcivbm1WAoukiVBRw8qNXA/Spmiinu8h6SJwIvshwkqnGyDDB6oWeRpb&#10;oUSy+aUBGg7lhp8MRO/B69Tc1wQpvVoTeMg49EB8NNxMYowamPSXLCpHACoYtS5kR/x/iF/DlB8a&#10;H5GlRHFSf0uyqGmQnQ6kJKz1R/1kIWQ+Nyx08BDS1zxI7dQSUPtJmTXUfQKbj9tw/psqrLzqwKXf&#10;1RFEPDj+3Qw2v4xi4ys3wcSK7NMiwaSIzS+yWH1bQO7xArKPysiS1TjPx+A8OQbr8Tk4TpoRumiD&#10;43wSwSspRK7F4b+QQelODpmrS0hcKiF6MQXbSR8cpyyY3HDCfTIE+wkylC0rlp56EL0ZRv5+FP5L&#10;jFBnnChc88NM2TChdPzTh3F4rokgoPXimkd1ijZM56csEd1nZNe4SZ0GebgOPlLgXHmAjJW6mxFV&#10;ldjKglX7hJROFihTQ/wbRfIsQV2JjcpDMPZ4aCsROrZGQOhIXtFZclEblEaXO1F3grzaIeo6NFbD&#10;K8eRg3M97U4CeEKb9QR9Pu9QTGUFbWQftEs6UpZAlqOUSZEdqP2kK9hgyGd1YsvqBC1D+u6ppy0Q&#10;oHkfoRwdpDRCSq/gpIRBshXatYJjoqzszyayaTocGap6u6qVQ9A4GdTJDSM2HSyjTV3anQbUx8io&#10;lCulZMKUTmayZCK0R1Vnl+bVo4SgwaDq9dXAQ3DUSWacgK18jjB/Z3GJ9sZAl+T3NE9Y+1lh/ZtB&#10;xUt7T6oxt5gFn62OwKN8b9X1pAkgmivuJ3uMMRAFo81QPZyAK8FgqWsKiJnxPuUf6sWizXTNHVaz&#10;sbXNOWMDXZu5Yt3KDtcIXT/BWdnHCT47DSPzkhUlCChurqWa06sGK8Z70tSF8FIdQqfpI3v9yF+n&#10;T96mz1+exsqTceyTvsuTegb5AUq0ShHZlLpepMZ0OpWJR2rKRVEZtKHdSAeXV+yw2KX/tcFHpOdN&#10;xKnZNYzLKFqjMc2XSFnp4DnKJxmEBm1HogOY9TGCRVtQLM0wQtAwqU01NNpLQ7a6G5Ag2GRorCEu&#10;XqhAoyals6thUrSJD5APi4xCR2UhOv4Cr0sG7g2+06nbW2QQNEhlUcY0npFgoUQdLx9KkIY4T0MI&#10;ETwCrl5G4FajkHFtTcWEbaR700juTcB2yoHwqQNwr/N9TjJSnJlFcWMAC1t8cA/Gcfarg4jemMLO&#10;Zz0oPh7FzZ8/IZgMYe+3U8g9cWHzKweWP4vyFcOln0MoPCtg6eU8Vl6WsPPyNJYfDiF5mQZ5dhDl&#10;e7ymhzNGpmh0ewS7n4sFTWPhST8WHk8jet3C1xzSt62IXx2G/bgJR/096EmOY2pxENbtSZz5bAD2&#10;vRlsv5yA63yIzCkM97kAMtfIUC460eGowUyxDp5tOjiZZIzyIpsma1SGrYfywkFp4qRjFGkgdIwg&#10;jckfUIJTM6MtjYrMI2LsQ6k0nVqfTpimTfjJYBYXaPh8pqoSVmvOIB1WCY6zgXqui/ZmBA51pP71&#10;ZD6DsHA9SozEfjJYs7OR7IWSgDK4IMejZDCr3osgrw5/GikRJPvNUJbEY7WUomQABBCxOR1VhpU/&#10;QjBTnZL2clTl66GMVvGeQCu5pD4kvA/KhuL8JCO47oUOoY1+/jxMtqWZRJnyGJm20hGmaf9kNASr&#10;9bUpOjAZF51WL40D0dS+IO/fkVc1M1kXA2iEIGOzNBvOpkkBOo0Ry1KnNW0QS2bEyKjTO9VIL9Ya&#10;n7Fwqgvnv6vB3red2PpsGAunaQ9kVUqxVyd+sQllLud5/fPLvGeVaQR7MeetM4AllKTkJlNIkuXl&#10;lim/FscZsNuN+qmAWBBBUMPHxOp0HcpqjZIdakiZi6xCaQZFgn+yMIpknIyHTCiZHTU29jVGWEWd&#10;KRVF8hmpxCPK69JGq5qCZVf4HM41ko10wHmC4HlxBpkbIyjdG0XoggX7YjSOACOA0n9V9q+ZNpGc&#10;pA51Jymj+nQa1ZVERFek2aBA2lhTXUaRBq2NO2XOqXpW0/6MGcgElEiKEYWGJUSLkRmou5NDYCWH&#10;5v91RJngww7QsAqq2iTKJuaH3uUoMPInSLtDOg4Lv+sX6iV1MzJgtY+RIxLT2BJ8KGEisXqgZBk9&#10;Rd3VJdzM3zXmsPB3FBl0ph/mIqhGSdctWRNR9JwfwNT8HOZOOOEnK0jccGB2bQzBU91YvU228e0R&#10;rL6YxZmvK1F+Oo3jX4xj9xsbSk992PnKjPzTWVz7Qxc2Pvdg93sn4o/CWP08huJzspA3SQIIQeRJ&#10;CdkbEWRu0gBO9xhRLL80xedDoOb9Zm6ZsfbEjMLJCVz4hyiu/WkCF//A730dozQKY+/3Uex+tQP3&#10;2QnUONrx96Z2NIf6McGFt6wOYO3xMJLXZxC4ZEf4ihPBiwSU8w7E9gJoMLehwdKCbmr4acrALB1S&#10;TXo0ftUjYKCDGGNNcqOG0Shb0miPycChbnsaSKWWiUpWSvC5aa0zfHarq1MMCMpFIUiHGEDIBotL&#10;JtJpyjQ+Z83sUd6FuuWrT6mbtF2jOt15BhQGDX1GJjOEIplniFFbHeeUpu9RrgiZT5ayVUWBYpTa&#10;FDemBXLdxXJUwRpjlI3RqZM0ePUiThMYvXReJyWv7Ep2F2GAyxQYbGiPkscalBbj8/YRADS7SbJW&#10;1eb6t7KRg/x3ski5SGBUbY2G2ou9aE7RwvwU75GfTUdPExSDdMzFNbG6fgKTjoK74Cab8/L6VG5h&#10;7HMkKTWWeS87ldh6cgQbz5tQYiBZe+XA1tt2bH5mwsabMZz82oqtz91YuUPpwWceIxNMqHqb16Be&#10;vmlKLDc/U7PDg7Tt8CI/99QcbLs2Sts5rrkZrlNWsgoGAbKQINdQFe8q9lR/FeUEFejXKtBVIaSy&#10;oRVY02R1RtN5yk0xGbWWkHyL8G9Kiyb6+DtWqAJXnXqGaTO+45Sk5whEF7tRvt2E8IVJBM+bkKL9&#10;zd+dxj6fn1GJzlikbovFh7Cz6yOFp4bjRWi/IcVIphyJGCOGQ1PheENKWVfXcZuzCTY6qyJeXp3O&#10;KIOSjGRJ0jVJFM2U1Y51fnHUKAb0cuHVKEejLKM0Jn11hWlcfGjSYdLZSqNWd3C18TM2kPg9lfzr&#10;3DxC1FXNSrFgIUBoY4lGwYgWkMERiROUSMqHyBepx3V6QQcweoyQkm9vuIx8lzT1dUJ5DHxo3nI3&#10;TFszMPOebWf8sFIuZC43Y+EBJcurQVz8thrFR3ac+moI+UdWbBNATnwVQfpxjADiQ+m5Dxd+NqP0&#10;IoH1L4KI3Y9g4Xma8iiLMB3aepKsY28Shas0hkU9Z0Y2Hw2N1xCl8whwo6K4p+ew82gOd//VjhPf&#10;mbH1rQ9nfvZi9WsvTv0QJ6idgXWnG4dmmtBJ1lDp6sYoGZaJ0Tl+idH+Hl/3+V5XphG5OIvUBT9c&#10;SzPo8A+imaxjKD2IMe0F0fmVXu/zELhjlIx0RpciL51ZrCNO2akEwHi+lmvCZ0dHUd8X9YFVIylt&#10;bquxVET7avN1dHoZKuUo7WRBxYlcD7FXNVJW0yV1W8svTJHW8z34WQHS5NiyCjQHKEW7KEOo1Unn&#10;s0vaxNdm9BCdgdRcEprBQXs0IYLVJtcurmxk3S+DWYLOq031LP++QFDNMPhpXo/26mQ/ulbJKA01&#10;U0NzP5+7IYsT/fDaGg2Zrb7CYjVBShyl10dpWytbFuO90rQnvX+EjqbPS/IeI9rnEzPxNxp7K7pH&#10;STmxWtnc4sqssdemWqYMg1qYgWxry4n81YMo3OBnX51F4YEFS8+dWHwRZ7AJY/6ZF+ufB7D0Iozj&#10;n7fh4k8tuPJ1F07cNjFABOGkTXr3nPDSgaMX7XCd5r/3HIhcdlAC2zB3yg0zv5e4ZUVgnaBDBqW9&#10;QcPu6a8qJdAxvrYctM+isS7adC9qCqFfbTJoM3wGXn6vvG4xWlCqr5D6EiXyZDpkNCkywfx8DxYu&#10;H6ZUHkLgFMGMrDpPm87d6Kc8J+s7a0biihX7NPxogYbn56KGpRvjamQ7RGSnwzNClcrj8Kh3Q5yL&#10;zcVJUJ9pULZ28tUHQYviIyXWaExtGAVJOTWQWoOjUzpVIUVSmb+GEKmZjOhXkZQ5ESPDoXGpNZ9o&#10;tD3YDK+Kxqgljc1XRhJVOooGqx3g9nEf6R4Nn+jpNFdAQ5jU6EkbTmFGO2NkaUCNgrS7TqbF31PH&#10;KTEsnSDFeV12N6+JTClIreynjLKRQrvOWLlAAQTPePkaxPqTakqMWay/MuPyD73IPPBh7Y0Fy68C&#10;WH4TxM7XCSQfprHxNoPUwxQjSwzZBwlKkwwX2AfzcSecp+xw7s5SS44jTaaj/pw6WlSGqI6qw1zw&#10;JP+dI0tZWp6Cy9uC3MUpsp5p3PinGVz6wxROfJ/A4mcpbHwZwYmXZbSRrn460YAaWws6+Bwa/QMY&#10;p971nmjBwu0DSF+dgP8MX1xY644J6XNhzJEB9dAgpso0pN1KqNNXmBJF2bbqHWI4FLW6UuFL0tCM&#10;4gleX4RyUsllKlIslaa55qqTokSivFzcGMTmvY+w8qAZG48rsHS3HlsP9yO71oX8ZiPS2zTA7R7+&#10;rBLrj/qw+bQRq0/oTEvvAowGoYW4ZpH8OwbipMxS3lCC16HhY/HSpLERrO5qclZRd7eH9kMbEktR&#10;a88I7yFIgBCjUXp8SHKKduv1NEAnh0qOU1sAJRImsozwdCIj05qAJJastQjQYYwRs2TevtwwAY2A&#10;T3uMGsBKBi2WkCIjpo2JlWvoWUySnEAWJ6iUVrTZyfegX8hf0gQhyVVjCB3ZWZrPOF7mNR1nhD/H&#10;v708SsboROBKBP4rUcRv5ZF/kMfqszwW7nrpkDZc+eY93PnTB3j+3+vJeAdxgmu/86aEpScexK+T&#10;LVx1IXDRA+fZAJwEFed5L1wX6RdXHAjwZ3NuyhVerzvEtSNYxxmwdVKj/s8Kvi73O99UywIFtjjZ&#10;f4qgbTRk8rcbfWPSC7wXBvlsgfKlPGmogdASycSpJuQuHIJ9g8ztxAgi54YRuziG7DUGgtOzCJ2d&#10;pMwpdJAW0nn5ULQRl82P0LiaDEob4kMvl2ZIsfhmXFQly+hITC3+VYaeJPoq5VsT+IKUQOqRquxB&#10;5S4kuHhZFRxx0US/3G4+UNIrTYaPEOnUOyWTHUOOFCxFHS0QMnpj0Dh0RKZeGfpc1QlpAzCtmgvK&#10;Hm16OUk3Q/x+hGDhZmQQ9VUz3jglT47SR1R8fm0CBdJcjasQZVOhnzYY8wQRz9JBTPL6TGsWTK17&#10;EDrlgn+HdPtGH04zQiw/i1GiuHHm2xEk7lqw8MKNJYJJ4UkUO1+EELpBJ3+dxcKjLGVKFs7TNthP&#10;2uA5Y6N2nETx1ihWHg6Q3pLl3Z2jIw0aG1/aVMzJeLlo6pWiHJMYr8nr4b+XKKHeDOHMd3Zsf2PG&#10;7k9uvqJYYgQ79TaGamsjDo7V4OBUM1q9Hehl5OkiUEzk6hG/MIi5jSka5Kwhccy7QazcL2F60Y7h&#10;zCC/UrIWVPrez6BB+k+pqc3KEJ+Vijr1LCUpVYnsEuCowTClgtp7qs+rpv2Hy2Rpl+uNaJS/RRn4&#10;uBtLD3v5dQCZ2zSqu06kbtn5TExYfDyBtecD/NqNrVfDWHvRje233Tj5RTcWT8nQGd0ZgCSl4sFB&#10;RnElbdHp6QiSP2absq0Z4en4oRCdQ/ZFG/ISKDyMpDqxSXNtFSiUyKfkM4PC0y6NJEwGOq13miCh&#10;kRhqx5AmCIXJft7NuNbJpGzrnf2E/IzitD1F9DC/rw3PcEJpDGRp9AsN+ArQR1TDo3IONezWCWWC&#10;zEX1QNoMTVOahBk8lUmu6ZYqwHOtNcG+1oGJpUnMbpoxs+OE/UwY1lMBSoQo5bQfk+UpTPK9OsON&#10;mF0ewPXfH+LrCK79sR+3/3kap37rwOnvi9j+rEgA8sN50Y3QVYLIeTdsey64L7rgu+RA/KYN6buU&#10;6jetiJwYho+MTTItQ8UgPxHYheJNWKVfaH/Fn6Lf0E9DtMdEidKeQB2gAsnSNnx8vh4+b4FijOzF&#10;JiazSUA9WYXkuVY4tvn7BI/gWTKoSwOUPWSa21PYp6pXHfv4CASicQEuhEc0ld/PLKhTeSeRbIQg&#10;MGigWDrSQNkybbCEtMCh2E+6NMoF1yK8KyzSsHTtMHu5aMoZ0eiEAJmP+mYmi6rHGUe2TGrMmxDl&#10;DRPtRbUkoZLUhDoaVvOaTG4ENgGLei+Q4Wgqn8rVZeTBNLUq38vqJFWlsaVpBIFQM2mp9mL6Dcom&#10;1hUpdhr9VZMZ0nxGnlypHY6FQxgvj8G8aYd5ZQ6m+Ub492jYN+Zo8FOUNjEsv/TSscfJShKYfxrB&#10;6usgkndj2KJzL9xLY/1xDvGrFrjPOBG6ZMf8PRui1xlBboaQuW9G8oEfiQdBFJ9HUHgWQHRvjgDL&#10;50U6rs3N/EoH0qUaGjrlGKVgnDR79+UQNr+y4jwNaOG1H5vfREmDfTjxhRW/7NyP9zorUGVqRr29&#10;DQNc+E462liqFq4tEybX5uA652UE88N/yQffmRQmFszoSo1hdpHPTHkJdCb1FVFSmI/OE6STaI/C&#10;yYildHCdcmTXB3g9zShu8dmtcI2Xm7B0pwmFmx3I3ZpF7rYdK09MSNywwnfeh9x9D8oPbYy2Ziw9&#10;nUPu3jTmH9kQuzlJEJnG8nM+wxc9fE1g87WX/zdhniBUOsPrKfVRwvYjFSVocL2UdxPNEcxCvUZq&#10;foDSNku6vUjm7CWTU8arij0lxQorFoIBn6X2AugYkiTFZROZTReyWQYk9Xnlc1X1rgZNZWinCT5j&#10;HZvGVXBKOa4hZFkCToZ2p1wRbdAqs9rmb4Jb+yWqNud1WBko7cpeZiCL6jol8/gs/aqVIWipk36Q&#10;Np5N0MbITIyWoJR2Qwy+vckx2toUpsiYQ+dtCJy1M3DZMZUxozvQj65AB7oIaP20d1u5EaffHMb9&#10;f/6IANKHm/84gFM/BnDiBzPO/JTDic+XUX7ihveyF46z/HqBQZDgkrw5Z+yZeS44YCHD9pOlxPeo&#10;KOIEXqVjBOU3fcZUv5D2c+i3SnJUHlAmJ7bFe6CdGGrEkIiqaKYvUVaGVirgXmvHbLkDrk0G5tMM&#10;iuf7Mbk4DvdxAvopytvjJtgXRrBPfTDEMPxeIhTfXHRWG6qSMuWFPmiYkOidNJfGUmrivPpRGIO9&#10;dG7PxVJPVxXt6ZgxXOh718MiSi1KpPcQudUzVDUKWS5MOtvMheTfUWpkST+VI2BoXKK9CrFUQRzk&#10;QmbJVtTMKUT6qiQfm6qT+Tvq3GWh7NKRmNHQmPQsxvfz+Xk9fFBqA6hEKTWQKa6ZCTjU1AuDBnvS&#10;Bps3dwTDvL6REqnZLhnFRhtlxKcIXbEjdsOFzTezyD8Mo/zMja0vnCg/91LqRFG456J2JZ08K/Dw&#10;8ndsyBB0YpQ8/rsZBO/nUHyZxPyrBLLPkii9zCH1KIXYgxjSj/PIPI1h/kkQmbOdWKY0OPmqCief&#10;1+HMi79AYfeAsS+0tNeLK3/wY+MLN87/3IOVz83IPyPV/dyBJtMx/KLjCD4ZqkXlTBu6uE4DkSZM&#10;UwpMlSYwvWVF7MoEIx8j1i7l1rYN4wtWTFJS2ova1xqmtBwyAF8tNnUEG+JaJlbJXGjskV0aE+m4&#10;++QokpcpBy4w4lyeQOb6OEq3QmQkvJb7TgKtD6UnEYJDGRsvs8gLeJ/7UXjkR46SUK8yaXnufpCR&#10;1IfEbQvKjwm2jyawQem49rIZe9824+bvK7D3XSsufn4Im7eqsXS2loBKaevTILghA1xV6qBS+GSJ&#10;ckMnS1zfGO01JIas/Q/tAYTVvKgTdgYSzSYWy3bzPVRnoraXYQKH9lIKpO3+cD2lNO2E629MGKBd&#10;ZilH7C4CDqVKgVJLRZmBQic0UFwTLY00Am1O0p61f6feNl7+bYnOpH0cjQsNkGlqTIuqpdMELVXT&#10;9xNs2oJkjvwd6/owpo3EQzMmSnbM5ebQ6u5Bg6MH7Z5uzK0N8TUKB1lPbLEOz//5F7jxh3rsfj+F&#10;vZ9oD197ce73KZz/MY+9rzcIxpTyt2wIE1QCZCahy3ZYTnkIJGQ8192IMijGb7vhS7VQ1kmW0a9J&#10;FLRtsKCG4PRbowFaogOl5Xfd2rTHFeb3tZdY3pqhklBpC/13uQH+9Y/gXGmindG3N0kYdumjpxjI&#10;ec3+zTHYKaMHIvVkJn46ZXGATGGMzthCBtBGGUODI/pL2ys92ccPM4Y7SevScTUBLSw9S0TVJo9G&#10;UhqzU1LUZdT2GaWfc6E83mOk8qTR/JmGiyu6qJZBR9HqJm8n3VX1qGRIlhFFjZiM8nWyFR31Gv0V&#10;iPoaxankuhSjen6B1IssKcIHFRcT4veSOo2gXtU4hDQBQ0VTyhXxUyuKwktCSVakNPh69e/oKB04&#10;9epjlB904vI3HTjzFSPzJbKKOy5svZ0z9knSDyJYeuElE3HDQwBxn5piRB4jXTfx+w4sUQbln4aR&#10;e5pEkbo3+ySL9CMyibeUKF8HKJX8mH8cQPHBLIKX51C4PY2LX1YhfKYdm8+akbw2gdLdXiw/GuSr&#10;EctXarB4th+nvpvDiW+pyV/M4fjXs9j62oaNt31oMLfgyNBBfNxXw383osHahh6CponSaTx2EKnL&#10;k7CcmIHjtB0zWx5Mrs6RYrthXmY0z2lKHNeQRq9TD3XBj6tb2+owzBvjGCPTNK/PwrdDsFmbRnyt&#10;G7alMXhLZKY6LtygXKQD5XYmsPwmgK2vXLBezpJ9pSgHlwl2euUIFEUyuiSyDwimT/hcnsSx+MyL&#10;xeezOP75AM583YPdL1qw+2UHTn7ZjbPfNeHyT43Y/a4NF343QkbWjc2zA2SoCjLS/pQQdHDliqhW&#10;S/YWlYwmmFi86kHC++Iau40NRzK8AO2T663pkwp2qglSYNLmsvZR1ARdp5fagA2SraiHTCROZpSb&#10;gtpNaPaNWlWq+Xacsis5P0XHYzTWiQfBLUS5kNSxOoOpiunUelKjLLLlEbJ0MhNej1oveCjRewjW&#10;pkIzJsmeJ8jAJ/mMhwtmmMsOdFFWtbjpgDpVuW0j87Ui/dCDxZd+xM8zKGwO0w5aceGnXtqWk2x1&#10;DutfpvjcEzj7bR67n69h6dkcsnfsCFwOwHkuDMc5N1mxC44LXiTuOLH+hgE0r41ijQDR5jttnAxf&#10;+5jqh6IDD9XkRUuqEJZyaCJx0J4mwZD3qQbcE6lGWEv1cC4fQWC7AXNL3Qw8o5hbGYJ9nb63OYJp&#10;SsgOTwNaXU0EEyKvWipGCQqLjGTqWeFhxApl+f15E1xEfx2tCqnVVTuh41oBjQEwqnyktuUiJKnJ&#10;tWhZOrOOhkvlIeOoSxmCqkBW4k++rMWgg1OPaoddG3I5MZ6FUfgYZTW8SUlP0qYe3mgw24r80hC/&#10;cvHIeLQhrEihVGIVjGk8peafaCOsuDhEKdNLo6cuJsPRxm28PEFj5KLzHs48+gUef/0fsf6ki1q+&#10;B3tfHUTpkRm3fxrA7lcDsJOyR297uAhOFB77kbwTQel+HJGzHth2Rgwnjd4J01EIII8jdBoyjacJ&#10;ZB4mkLob5HuGsPjAhu2XLVi4KirMxRHgMVJZKbe67HXodX6KlpnD/HoQQ5FGrD6YgXVxFD2OSrSb&#10;j6LLVoE2cwX63Z+i2/Exf+8Q2dIs1j4j+i+b8UnvARwYqsDhMS6evQFt9nqMMBh02A7BtDwE16kZ&#10;mDZMmNs0YXptlprdZ3Qcd6c6oRm2ObITl68bFq6X73gfbJsTjJwTiK8wCJD++wk42newefh8CeLa&#10;K9CGpBoRqUdIisxyjSC49CZKRhZD/nkay28pA1+kkSeYnvgqhuOfncDpr7ew8qqAzc9DWHvr5nPy&#10;8rm6CYpmgsscwXgOy5Q962+GCEb92P6MEfjbQdz4h3pc+7kTG1vTDB59DDi0E157jgEpS2fMlsYR&#10;oqRW8aRdRaHaECVAaLhZaXGK7LiRcplyN9xMJkrbohMpFUD7bZH8IO1cxW60Rwa3IJldnN9Tf5oU&#10;7UXFnNovkTQQiEWU1Ef79TDAuWlLSurTrOYwP0vyO0aGbQyqC/H9GdR0LSn6UXbJBGu6HpOZOozS&#10;BgaSvRjMjGA4Z8JYbhbjmXG+BpG9pn0mC6WzCymyuNDtGHw3U0g/iZHVEpCfphG6G+H/aW8vIlh4&#10;60f+JVnqdwmc+DKL09/kEb0ZJPOjlH5IycNgaDvnYyB0cg0YqJ7OIHZmFk4+JzUcT/JZah9MuURq&#10;86ExMCpV0Dwp7XuurKlkgey1QKJAkPQufgB7qRpjaQIK2ZJjtQWerU6MF4cwRUmo1g6TfLbd3nq0&#10;u+rQ4mzAPmXUic4pG089IWJJJR4NGQlfSoMW49Cuu3bWje70dA6hmxJiQtr9Jt10i0rSkRNFggJ1&#10;fDCu40UiuhENyCSoS2MEGhVeJYmCSofW3keQLw1pDoZUqNVusJVIYhCrGyrMYhShQcRK7UR9sh/l&#10;D/AhZAQQyrRkxNCGqo4z1YskSUPQhrGyZzWNLp0b5+80GZ+1ceVj7L36FR7/+J+p7ydJu4cZIWtQ&#10;euzBxe9NOPXVJLxXoojcimLhmYdMIUDK7yT1nMDogqSDFeFbYSTuJxC5nUbwZoy/G8L8/SLy/Jvo&#10;JTNyt7pRvstot0M2lSaY0SBdjmYkEgRXbdiV+jForUG37QhaCSjNfA2QuSUu9aPR04u22SoCzUE0&#10;m/ajxXQIjVMH0GX+DSbDB7HzpQnFm3F83HMI1ePHcHS8EW22RnTaKzHgrEOH5RPUTx/CSIIGnKzD&#10;WIEGRDAfJ1Ps8/XARFY3xDWa4BqaSHtHyBytZKKaZRPis9KxbZiyU1maSTpEmGuWmKfEJcDoREy1&#10;S/NLk8a6Brh+kVM2lF4H+Qrh9I9epJ8RSL7PIEapF7hdwMrrDC58f4JRdAc7X5VQeJZCgTIv+9BL&#10;xuJF+akd669MWH0xhaXn/fx3J85+04PzP7Tj7r8048oPZAYMIIbe1yahNu1pA9kiwYROrfwngUda&#10;R9YMUnEyB9mV0gPidJiU8k7oKNkFNXKaILjQjggW6hymr5I5Lr/yjbQxK/ulrSv9gawlwffwio2Q&#10;ubjpiEr6Uh9WpVCozUWIjCMlmURbLa/MGcfqCrQqXA0JtFPDsGZqMZU9hgH6zygDpv9kFyzb0whd&#10;mEH6pg2p22Sq920oPrYh99DH5xJF8Wkc2ccZRO/GkHtCxvfaidW3YWx8FiD7jVPuppF8HMXKZwTs&#10;L+249L0fO296cfGrShx/w2u6YzGebZTSMnLLC981F5znXQZAKus3SZ/NlSln+PwKZBfK9lXtUor3&#10;EaNfJQjSGhKWLlBuqRC1XAXvyn5Mk6HNzDPArPSS6XbCsdYDi3Kc8vXo8Vei2VaPTl87RgjK+5RF&#10;GCMyqTFMhixDXaj9HurPJOktv69O85FQDyOTmuuosE9OSwSnQ6uS180IoiPGAH8eUBoyUVCDxtXE&#10;xW5VxXGbcdHBQDPBQ0lwvAH+boyLpUxFj4+azNihJ90iMmp+sN3ZSANiNCFN1carkSpMI9dGruho&#10;khEhyIVVp3DJmRiNSnLNSMihjFKti+YGa7NsabsWZ179Fxx/3ow73/89Sg/HKT+slDOz1PVWrL60&#10;4uQXMwjfoOYXw7jrgXNnFhM01smVCQQvUBvf81P2pBhB4mQhUSwxCi88SKN8ZwzJq/1YeDSK409r&#10;ESzSKeNDdAIiPp+T5vuq3Z5GYsRSvH+yrTCjUo+jDq1zhwggZCGeI5g5PoZafz/qp46hcfoIAeUI&#10;Os2fon32I/7OAdhXGnHmmwJ+1XkYn/ZXodVSherpRgy6j/H3jqJu8ijf7yN0Wv4OI+7/CGvwUzKy&#10;Yfx6vJtA1Y0BRttmRuJpRidruRGmpCqRyQz5/OMCPjpSkmuo6YUav5miQakYT9W+agCuplkaK5FV&#10;lqyko/ahjg/j7I92LH/ux97vooyYIcQeLSDzrIjQvRy/ZrH5xSKu/2GPMmYDC6/zKD2LUR6GyUa8&#10;WHlhxsJTguSDCWr8ScRuj2PttRknvhnE8/9PP8496zDsUXInxmCnXjiFEil6YQyqr0r/G0MxUtuV&#10;IsCfG+1B6dBiJaXVceN72hPUxq7SGCSLfWQZmrubIjvzR9WrpQcuBhzVZRkFrQxiIa6Z8k2itD+N&#10;dgnw534+p7QyfGnbEa6v9mfUNEuHAEpyi8wr+1RARvbMz5hMN8NCxrf2uAEbzwfIgskACSS+yy64&#10;L0XhY/DyXIrDfzXOZ0AmfNOHnFjG3THalgtr9+tR2iPr2WrFia+dWHkTRvqeFVd+HMDaq3FKnS7a&#10;4RxWn3Xz3w048+URypsZshNt0EqyBxj0nLBdcBrlH2kCp5MyR7Vxqq1TLZ4OPFRqkOFzVa1bhM/O&#10;TRuwFispX+phX6iAY7kBg/SzucVezC30wrlQCxufTZuzEh0E2qZAF/rIeCcXh7EvToBQxa+SvBTZ&#10;taGlJkPBcD8dugmBogryRuCnIaqGRm0RlfGYZsSK5Lgwaeo6DXDmVw2kjpImp4oTBvULEYj8pMph&#10;LriK89RnxFdmZCuRZlLOaApahO8vFqNEIU+WCMvoocVRjw/V57gdbUaqv3acvSF+BkGnyCi/uEwa&#10;7ye7KQ4jy2sqUOb4aRDac9E837AAjN9ff3AIp1//EksPh/Dwp0NYetqPzD0n6fY0DdpOAPFim1Fy&#10;63EY+asuUv8BzCxp930c3r1pypk4AteDBhUtPUxj/XkWoYtOLNzrws6TQ9h42oP5452kt7wXOqc6&#10;7+tZRiivjFaF0TZkFvsMZ4iTHqurnJdSsMtSiR5bLdnIUdLGFgyujaKPFLNy9Ai/V4Gq0UP8egDd&#10;lvfQ5/iQksuBA4MV2N9fjSHSyvoZLrKjFY1kMWI5Heb/igEHgST6gbEnVTXXiA53H7oYNYZjTTDR&#10;gUYZ0cdCHxt7UJrcZiNF1ymcg2ASYPTSS6MujQ1KyhoPf1/sUmuRYdDxJwgotAOlXXuoxZdODxpH&#10;14/+xwBpOMH2WQ65lwUkns4j+6KA8ts84o+iOPfb47j427NY/6yMnS/CZH8hUvQQErciiFz3YuGJ&#10;m6DuxsJzNyWdC2d+78Pp3weN/ZKYurczqEUoc5WubhwBc30TjK5KwHq3+U+2y7V2kP3m+PMkg8vC&#10;Cv/NNQgTHDUfW02xNY+nMK9jz2ZkCeppPoMUbcvhbSUAtRp7H5LRIcnpdBuDAtdOgU9MmDYp51PB&#10;YXFpln9LhqOsbX5PyWDBbCMy2RG+LwPGGqX5uVEkr48hQxZSfmRFgkASuBIkWwgRVDyIXQ+geGcB&#10;scuUi7dGjT2vxBXa4VMG1TUCVloZvLRjOv+tP07g8f+w49QPYez+FMbZn2PY4zPa+Yqy57MQGR5Z&#10;3vNxZO5Shj4fIkibCVbTBC0XqpZcGNjw8P24pmR7Rh9YAqz6FKsbnp8sxMX79xuntn2YSx8jYBzC&#10;YKyaDKQWztUKSrUOSrQBspQWDFM5fGLrQKWnD/0MOLOrBNUT0xgqTWGfCul0IqKhxxkiTzzGB1TQ&#10;h9EZPK38St1KqSOQiPINlZasWhwdKWtjTLUHPv6uw9FiZK1KUwYZCbTpqUKk3OIY4mIWMRqqmAsj&#10;nbq3adiyxkEkS5NG+b9R1ZuhzKKhKIILKKxcQA8XKsYbULMYNdpRWrHqLLSAMV5PIN0KDx/MMjV1&#10;WkVbyujk93WCs33zAyzeq8WpNx+gcHcct39swNZrMpmbbmTvObDw2Exp4scaWYb7uB1j81MYzI9h&#10;cmkMzt1JzD8M4NzbZSySyZTvTaNwgVFxu49yrh7Z5TZGOj63TB9cyjyk8+koXMapzTqfBkNLFgRJ&#10;jXX/XEx1dRNl1iQ8JVK5E0MEgqNwn55E/uYoxjdM+LSvAnUTh9E6e5AvAcVBgsonBIEDGElNG2BS&#10;OU5qaTuMHkszmqYPk728TzD5BUbdf2msRc1UAyqm6tHr6UG7uwHjsVoMhY6ix7nfoLVidhpqrs12&#10;ZZyqalijNFX1LV2t4q6wkpnonK5QI+KMbIrEHrKbSJZr4W4zJECCzpxcHsCVN+1kKEksEyjyLxNY&#10;/yqA7MsMtr8jwLxYxMIb6vxvSzj3wxlsfbZGPZ9D4WGCMtON/CM3qb4di0/dZC1OrJExnv1pDuf+&#10;wYbNlzMMGlOG7ArwmaqtpRLVxJDD82qtqSLOYWMjVFHXqMkicw2LtlN+CwQU0GJcF1U0a0SK4TSF&#10;cdj5+2psJdaR0O+pZISU3h/vpy2N82/0twQGRnR1KVOSptpaapNV8jykfToyFU11DFPep9aHEFmh&#10;xD5ugWfPAf8lG6LX7EjdtNPGCJaUMsFLTpTuxJC5EkH6EgPu5XZkrzRi4U4TNi4PonRyjHKYNiJp&#10;mdU2gXJlerB1aw6X/uDCjX+ewfl/cBrPdfv7IM7/PobY3TSlYgKbryIo3PMid2+GAXMSG3x2O587&#10;kX9swf68C59G5gzppk1plc9kGLTzZFla8yzBN0lQ9OcPMfDUwl7+FKZ8FWYKrbAv11HmNOE3pnb8&#10;wtSHw55+9KQH0Z+dwjDfQ0fEts1B2LcIJtF5OilpnXIf1JHKY2yovis110IIjZ180AlqLFWIKvU9&#10;Tz1dJopr5KAoosq7bfZGY7fY6AFBg1bvzOjqlAEUmhgopwsxyoht6HhPuSXxqJK5WsmG2hhRxowC&#10;M4341AhQZfBF+PlqKpxYIhPi9aj/iObQJiilNC3fp9Jvfraa0sT53kZiEQFHxYCl3UM48exvULhN&#10;Gvj2U9LICex9NYKTn/XATS2ZvxtA6a4Zizcz8J4cwhT19WR5DFNkJTPbZurYEMLXfYwWc0ier0P2&#10;0mEcG6HjTpMCOhqMGT3eIJ9ZehiaV6tmM9okjqeaDE2t47dIQBuEMl4aIBcxpkHuqofhvSQTfQag&#10;api474IJcUal8CX+3tlWgkENOueOoWb8MGXPp2Qx76PX9iEXdwQf9VRR1jSi21pBADlmAE7LzK/Q&#10;b/+/MkI3EGwq8evOo6jlewxyPYYpE/u9R9Bl/ZiG38fPV6La4LujTK8KuOhoabLQCA0twQBCwPCR&#10;oWh0ZIBr6fcKICkD+IyV+BTl7ytKO/0dhjzOlseNY1IvHe7EtybMv3Hjwj/MYvN7Spkvktj5IYXV&#10;L7N48MctLL9JG3spl384gfVXOcRvpantEwjcSCJ4g5T/WgT+G0EkH8SRfOjD6ucOZDe0d6HJ/bwW&#10;OrFbKd4LPca1qS5GY0s06tZo/sRIG6R9Kg9Jm7JiqSoEVZmF5mhrBnOaNqWKceVTqaeJck/mF00E&#10;WDoW/20kEdIeNQJX0TxCe1VnOmVkazCY3jfGoCWJZWXQsi7PwHXGAvtpKzznHbCctsF7wU4g8SB5&#10;w4kQJUfkkhX+nRmkztYgvqV2itq4pd1rxEmBdlFUOoQSMsmwCFJGcSqvQYWtyg6P0ycv/8GLkz/4&#10;sPtbLy79yYWNbwI4/kMO5RdhjJ31YeFVHquvHUjfsRFQbFh8Motz33bjzHej2J9xo3vDDQ99R+w4&#10;yOu2+yT31NVfma8EzlwjnPMfYjxRg1kCibV8GEOUw33+StQ7qvDn/e340NqHlsgwRnhNM8s96M6O&#10;YbQ0QUAZg2tnAPtCNPp8mRQoM0SNSMTnB6mQT/0ntVDSm8qI84pxkAJqlEBxxWo0itHGrPI3sqrK&#10;1LFdmmDBB6PsOmWxFjLDWFk3GfsoagisDESxCXV712hMzbjV7yVppCr4UyWm0Vx6roHRkUATpdFa&#10;NSqxmUxFJ0dcbKL1ohobk4JKPmnDLUygSiiaUu9pj0U9bRduHcb2sw+Rvj6Mk28JkHfMWHk2gVOf&#10;03EYIZbuEcmveGBiZJ2htnUen4L/sgNRUm/v1RgdO0j6ZoNjYxCLtyvQaj+G+smjONBfRVCpQP0E&#10;pcjwMTRPVaBx8ojh1B1zh1A/XsH7b4XF1UIgZLSkESvXRWnXat7rIzsTe4jy/hPU2eq6rv0m154V&#10;6Rt9KN0bgImSp3qskoCyn8zkU37uAQLKL2HON+DQSB2lUC06zY1oNx8wft5t/Ttq4WaMOmvx9+1H&#10;sb/vGJpmKjHkO4xuxwGMez6i/Gk2KnPT+VFjcz2eplQg8wgXuPZ0PuXgKOoLxIOkrGp76GFw0TG/&#10;RjUomiui2ULU1lwX9WoNEKz8qngW6JOpRugky5cGcO+/NeHmP9eSrSSw97Mb536vDcNdrH2ZwPzL&#10;FM58E8O5r89i/tkKwrdzSDzIwn89Cd/1GCVlFIGbCTiv8d+3tambgFU9iWVTWTJVyUgy5cVFSZJ+&#10;o5mSl/YZYMDLrZmMlASdTqiIzWhjwZ9FSuMEUgYa3nPAT+bN+8yQVej0UcloWQK80iAilAE5ySkG&#10;zajWxMVgwPdV7dc8g6fqfvJnpxA/R0l4qgemjVnYTlgJJspsVQIZ5cs1n5Hy7t6j856xwrQ4i1m1&#10;cNzej/TWIUqkGfgz/PuIBtzRr1I6gWommKnvCllrogMOsnDNlBIr0sA25Xbd/m9m3PqXaYKKFWtf&#10;xbH1bQI734Zw+gcLOnccsBGUS29ClD4xlJ44MP9oDvOP53D2u5Cxd9K56TT20eYXdUrbjzQZZpjP&#10;yks/Nyrtc4dpX7/ESPwwJjINsC5UoS/aQCBpQKO7A5/OtaPKPYBOSs3J8jDvi4C0MYah/DimF4dh&#10;W+/GvvmcCq8oa0gF1fM0UxpCvjhmnIJoRKCbtE+bpkJLMYEwo25pZZwLwsUgEAn1C/NDRFJlJhJJ&#10;uSia0Jfi97XRpXoHVfCaZmsYNWgIBBKVXGtXXkk/SS68duw9vCF1L9euvKpOVWqu3AhVYGrMoaST&#10;Cpl0bTOzlDKSDrxutXcsklHo9xLZDurlVpy5//co3mrA6pMmhKgdlX2ZuzeL4n03dl6PoXQriODp&#10;aVg2JskIpqhlaQC3E0jejyH9wIvY1Thcx72wkLaGdnlPOx/QuY+iSWxhuh61EzU4MlRJpyagjBwz&#10;wKXFdARHh46hYuQIqkaJ6tY6Rh5GQNHo7LDRXFn7PRECqGSi2jzoaE5Gm2CEmlkyI3PDxNcEnItH&#10;cGCw0thYbZv9lED1MVqmP8ZU4giil2b4GZQw1ja0zFYQSI4aWY2eaA8OD1bg4EAVpQ/BxnKMf8u/&#10;cX8Co/cI2ZPhMARfFddpQmOUxqs0+iQlrphoqtzLyM+AQtakCF9emoX66Pq4ztqoVc6GpiHmCS4e&#10;Xr+itJIUI//GIo2Rm7SR1Yv9ePK/fYA1VcR+68HG12YsfZ7C4uclnKDuTz0KYOOzMna/Po3lz1YR&#10;ub8Mx9V5WC6lYbkQhvl8BK5rKbiuJxB7kET0ZsDYCA7GCWy0HRUbOhm5dQ9KWCyRKSj/KZUcMCJt&#10;ngEtSQBXMaE3RHbB69RsHY2iiCZaeC+yzV7+ngIQ2eU82XKSLE3gSqmdWZHtScrz+WjezrUWZC4Q&#10;iC8PIXmpiyyV0vrEBLy74whdtBA4PLCejsB5NgTzySjiF/0I7kYwXZrGGK/RXKrDXOEjjHnfoxR9&#10;H+0z2gf7a/Q7/wbdtr9Hj/XvMez4C7LU/yOGnH/FIL6f7F2HIs3ILNIG6R+qLj73ezeu/HGSAD1D&#10;VuIzTnmWXuv0xoOZC1HkXiSx99sIys/9WHoxje3PRnH660kUn82hcc0DGxmZstDdFgI/n4OmaqqK&#10;W+kbwYX/C2azn8JSpHymtJ3K1aHJXY+DM83opm+2KDcm2IthAu5USWBCRrjRjRH6qYegEtycxT61&#10;DdA+h6bHJRlZbI4mOjxBgw8zv8jFIponSXkTGjZOZ1ZnMtV3GE2P1GOBkidVrDVqc0pLKgXnBUea&#10;sHK2FqsP6lG+o54mw4ZeddiIwDRUlWpLEtm48Do9CjIyqChLfSp1mpNfGIPJ2WjU2WjurtfTgayq&#10;l0ljNbxa5eU2gyl1kvoyeojl8NqDC83YffQ3OPH8N0iRkZQfUlPfcaP0yIL5h3PwnzMjdSGAyB6j&#10;2UWHQa+tl9OI3ssjxCjovpzD+vNFWE9EMVyYpP7tQOEaP3/XjPyNcWw966Cu/AUKN8YoO94z9jMc&#10;50PIPHAhcS+DJKVKp6sJ1TONODR4BEOO/ZSM1PkL03yedDqyMqPHh0q/KSk0zMpH+TDr7UC7nxH+&#10;vMVoJ5C6WI82L1+MjL22BoLWITKM9+FYOICzNyYJFA3o47Psmq4iyDOq0JGPkSXVTvA1XknwqTLY&#10;iodUXF3h1dPWqDfh+kT57GIrw1igNFETKZeXoECDl0zU6dnCMq+Vz7lAkAjoiJSOpn0gXWduQaBD&#10;9slIrf0J7bso6UvNfxySdCXaCA0xwHs5/7Le2PvY/SGDhbdmLHyWNjZp175KIvJwkeBSxNJnBdz6&#10;5we48T9vYOenNaxTFqkae+1zFza/8GHjyzAKdIzo/Ti862NYWiO4Lb6rbte8G/UXyTAg+SWltV/H&#10;aywx2Pj5rNWFzU/Wp6796uQuSaZ8p/UtC4qFUbhTdfCuHeWrAaHjHyN88ggip45h/tKnKF0+gvLV&#10;JkrgT1G8XoP0RTLKXUqB0/zcE10wrw4wEM3BdcpO9jGH2BU7ghfDmNoMce2i8J+0oTs6hh7KotlC&#10;HUbCh9EwdYQBiEzR+mtMeH9FoP8EvfYP+ZIdfYxm0yeY9v0ZRpzvYdj1H2AJ/yfKYN6jpHyyFSf3&#10;5nCX7GT9CwdOfGfF6d+FceJHjwEmKy+c6N+1wHkjhYU3KWx/5UP+sQOxW/y9b4ax+Kofc+c9iC9Q&#10;MhWH6XvtxkmVSmVUmBhV6cvC32I29wlB7xO0eprQ7avGL4frjcLSTvp9b6QXdb4ejNCGx2gbSmDz&#10;bVfAszZBSTSAcfriPm1spkh5dOrgJlX1hZqQT5MCaRefBp+idPGRHuvkRZuI6sSlYzQXjVmzctZe&#10;jOPq79px+cdmrL2cwfbDQey+rsepzw5j94tqbL4d4suM7Vd0yPMqZ+6F3cXPiSoCUgPz36q5SBYG&#10;KJcmjN150dCUNgVpCFk6ihobC8jS84zkpLVZ0tfiCr8fHeD1Kup2YPniJwid68POs0asPaE2vGbF&#10;/P1JZClv5u/5CGp2DNPwQueGsfp8Altv7Vj/zE/NmUXwVok0mwvxeBnFu2EMFq2Y1ObaSRrfWco+&#10;RjGPTpgosVTbUl4li1gmQJKihpZG+HmjvPcFOFeor89OIvG4iMFwE+rp7HLwpulKRqMaRHhfCUZ6&#10;L2XfqLMZzdNHUUNZdGjgGFnNEVT4udg3yKDudMOyVEtAm0DkPDX4cX7/chc2n/4lUvOHKX/q0Tmr&#10;wfHvmJnNV29ImxbTMePIedh90KgDEphor8noC0PGIaakcQnagE0vktEtjSGjeyPz8EV7jUAQIwNN&#10;EsQ171m1OiqdEJCogFPzfVTklmfU17D1ONc/VFA5BiMcXzGNqaRsSKeUV9SFrYfj2PgqivnXLmSf&#10;53H6t2lkXxVReJVF/nUZJ39L53uxiVf/7+c4/U+7SL/cgP92Eb5bKYTvhZF+4sXWVwEC0gRu/JFO&#10;L9nINYwRwDR4S7UySpr0UNZqeLkxx4mgGc3xHnjdXtqVQNzPiBzKa2Ofdsd1ceUq4V15D66VTxHY&#10;qoBvq5rRlc/zRAN8O5183gTEk2QlpykHz1HqXSSo7jGCH+/EaL4XY2Tvs5Tvpk3ayYYPpi0nPKet&#10;SJ3P8Gc2DBO4mhztmErVMLjUo3H6GCXpEa51FQ4PVaHH/glZyae0jaMEl08IJIfIQj8lyPxHDDoF&#10;MH9LafofuM7vMfAeQiCk9ghTuPGPw7jO1+6P0yi+DJLx+bD6hR+nvhlH+GYU4TsR5J5ncP7HMEF5&#10;hmzGhO0v5vj/WXRuueDID8PJZ6i8E+VwSd6owVik+F9hK/wX2Oc/wni6Bp+MVKFyuga/oqSuIQPu&#10;DHZgID6AJv8ARvg8p4u9sCwfRXRzGrZyM4ZjNehyVhBMEmoSTLQKSBt2Maq8kypK7tHeh9dLIOGC&#10;zavfCWmhqK6SXuLUX8vXOnHh+06svLJj+3MHLv9uCGtvPTQAOuqXUay8TWD32wn+3IYSgWbrCxeW&#10;HweR0jxgbTpR6rgIKumdCYQuWJG5NYfkVQsi1KdeUumEup2V24xeKxlS1HiolwyGhkJHUOWrshvD&#10;mz2IX2jBwl2i+LlprD/txCIZSfwaDfg2AeXeHCO+DeOMWPbtHrjO+WA7F4TvSopaMovcwyClTQLb&#10;b04hdDmP8N4MuhLjlB2MbtuqoGzhw5ejMFov9BEMVKrexuvg9+icmubmT7XTED4iXT2GfsenmOID&#10;z143wbZjYxTrZ0QiaIxpA7cCH3Yew181H6QUOsJoVYGjw+/kTCWlUbO3EdYzdhTu0VGv9mPpIRev&#10;wMi360GazGjpYRWWTrWQrRBM7HU48YUdxz+fxlECSfV4LdrnKjGXOYToKpkagddMEEksj8LjVeIf&#10;pSWj3EqZhu9VxSjlDtmkRm4ov0CTCzPaUOVzLy5OobTYz9+nEzL6q2+oTuMM8A8r8ZDMkjaSLVAi&#10;lNuNTcTc6pRxdKy8BaXrSzb5+HeFW2bkXsaRf541clEij0pY+yaDnR9TiL9YRfz5OrZ+WMadf32I&#10;1e9OU/evEUQKxoZi6VWC1D2AwgtS+GcupJc7KedaaasMLmSspSWCSrAJURp7utiN5XUbgx4lpDbl&#10;eS1hOn6xTNnISKzuYgJfX7YKztIv4Cjvx0xhP6YJhv30gdkFSu0NrvX2EEGjCxY1JdoZhG1rAjNr&#10;43DtTNLRWjDFYDhDmW9aNWF40Yk5AoljJwDLehDjDIbdvJZmRytaGSxmQg1k7UOUN10Y9DWhx9mE&#10;JlMV2iiX+xwHjfVvM3+KhmklIyoI/A26LJ8QYH5l/Lt15pcYcf+fCTx/YWx+n/12EosvvCg9dWP1&#10;Mwfij1woPLaRYdux/MqF/BM70pQ+Z39IY+WNFdtf2rD73TBBZRIjexaEbs7ARfkU4vpklunLlLlO&#10;BmNv+T9gOvUbmIsH8P7wYfyCNlo1VYuPxpvQTOXQHerCKIlEvaePX5W0VsvnN00mU4WBAO9HBwFz&#10;h7EvmW00jl01MFvJLWqZp1yDHOWE6LGRg0BaqMl8OkL0c7HUSGb53CAy961YfhnB7jdzWH/rQOl5&#10;FMe/teLMD7Movwpj55sEETSOrS+zWCL9Kj0P0fhpII9DiF12wXnCAtsuH8DtKbjPW+G+4EX6+gAj&#10;cCuW79fTITuw/rgN+TPvkpQcys4tjtIxGJGXW1G6Snl1hmzm2jgW79NZCEjLj0cJJiMIXLQjetlC&#10;vRvCBCPp7DKdYm8aoSsOhK4H4L0ahftKBtbzaSw/S2KRRj69EYZtfQSjhTF4d9oQ12xaRuUiQcRL&#10;uaCIbqdMS2RGsbHlMzbGHG4N69apjqh/PZKn6+EqH6XB/Jr0VRFnP4HiKAbI8OqnDuHI4GFUDB/B&#10;e61H0DXXjkYaVNPUAcqTKlSMVqLaVIPlJ0l4Tg4icqYXyXNdsCb7MUJnLtxuwcruLCYDvbAu1PJ5&#10;2rD00kxAquZnHTVyGfI3fchShsWvTsG0MQPnqTHMLk0ivUBJFSf7ZORWNqkYnnr5OtwdKC+MwE65&#10;qDqc6OIgllcoC1dslGhDKK0MGmxVA800OkF9UJxq80g78NI5PBHet4CGABNaov14tDnLqC6JpQ1E&#10;MpzMlRA2v85T64fguJPD4lcFXP7HIIGkjMJnqwg93cb697vY+/1FLH19Gq6bediuJRF/mMLq5wVG&#10;YBej8QSylyjNKG81hnXOWcX1IWjmCV5yEF6Dmpy7+DP14AjqeJi/q56zkTClEGVRZr4LpsQvjBTw&#10;4XgDJjPNMPN7FtL0CYLfFNnoaH4MjnV1MxuBecUE/wkT7JsuyiwXOhg4ermOPbkZDJKBWDdnEDwZ&#10;wxyf1UByikDSh35K/BZHGyb4/sE4bUHNoaMtlGAMhlkGbQarhtlm2kIV+qyd6LNXMwiQAYwfw5D7&#10;NwSbI+i0kbkQbCR9tJ8icJmL/juc/bIVp74awfGvBrFJObj4WtmxfI73/Cg8pbR5GqGf+ZB6TJ/7&#10;KobMIx/OfM8g//sGBvkpJGnbmmnl0V4TGWaYEie5yvud/88YT1CCuQ7hNx0H8MuuSlRM1uLQVBs6&#10;CIR9ZLXjZIEd/m6YGTg0bmUkWo02Rx16HEfIut7ntX6MfdoRV09WHflJ6lisNUhR46slXlHZhire&#10;o0OFGMHUmvHyw9/g8veVOP1tJ679QxdRb4pAYsMyb2LzSwc1rg9FRpPVzxlRngcYYeLY+CyFk29X&#10;sUGnjV91Gv0/fOesCF6yYOaEA849D7yXdaw1B+dxK6ZWJjAyP8WFHUJfbADd4V4Mkjr3Z4Zh1YZx&#10;meBysRvZa2Qm56foPDNYeDCKwDk6wb1JFO5M8vtOZM5HqPH6jWNf50kaBR3RdtYNx4UA7BcyZCdx&#10;RK6n6aSrMB93YWJhDj2pMQzkxukYannQhbhoPpmIMkMVwT1kU2pV6GeEVA1SptBrDBxLE+U9Kx+g&#10;y1FJlBaYHDYkTstsFTrNikgHUT95GJUj0s5HcGz4KD7qPoiO2WPoMNcTTAQoh9BG4/Nf9qN400ED&#10;+wAjod8gljXBu2HG4vUI5q+aqE9bGVG7sfDCgTlGzT4yDdM6jTRBYC2NG1mh6zfIOG744dx1wLIz&#10;Q20/g9BxRlgyldxiFxIFgnRpGP7kIPLLI0iUx4xs0VhWe1DU07EuqAZLfUDUMtNOJ02ktbk5hsU1&#10;i3F6l1kYJcMkyGj/KkZmSHAK8RVNU4owCDnJapTBKlBaumbGtX8MwXQth/yrHHZ/l0TixSKBpYj0&#10;6y1s/XaR31vHqd9dxvxnG5RGCyi+LjAYZfnvIOZf+bB2U/U2o3BRcipnSXN/lY2qzGf1IynM60ie&#10;TJHM0JjKR7mT5tonycpM3gqyuU/JECoxFKrAYKQOY7TpUV5jH69/hODqWBmDdXkC7g0Gtg0XIiec&#10;iJ+ykaWMYojyoI9sbCQ/jfEFE4aKdkokD4ZyVsM2R/nMVBhXayfgEkyVmp9jENYIVjVcjxUY7Ai8&#10;mqftWZpgMBxDcG2WTtmJzpkmypt2DDiPom5CdVr7DRtSeUXr7H40TB7EWPygkc1queiF80qQ0jyF&#10;yN0cmUiEUtKHpc8SiD6IG7U8iUcRAkqMPhjEqW+78OCfDsB/cxweyr6cat14bZEQ5R/vO1z8GHO5&#10;/4LhBIHB9Snq+Jk1s0fRH6xCvaUDnV5en7+Z91YJU7ofpmQz7a2CsuYIOiwfodN6EF3W99Fp+UDd&#10;6Zup5fuNzM14pok0vhXRuFKVGXFIgVRolS8wMvvaceVtFa7+vhJf/s+D+O3/9y9w5x/rce6nOVz5&#10;gwk3/8mG0z+Saj1LkIKFMf+Chv88hc3XSey+3kTg0gQ852ywE0hiBBTbGR8GiPjhqy46NRdG2afb&#10;s+iJT6E/OkJqRW1KIzEXO+BYaCW1aoaV8maY0S5wYhiRc91IXSHInZ9F7MqscaRqOzmJ3M0p5K4N&#10;IXc+hgkyqaky5coJ0uLdcXjP+RG8nEDwGh849aVtL47jz0/DfioKC/WvixR3dH4aE/NcaD6PGI1A&#10;mb7KKVCHNm+iE35GcvXnFLVP6BSEDmnztGIq/HeMIr8iMLzPh/wpmcJhNM1Uk3nUEbXryVCq0Wut&#10;J3gcQCWpZN3kIezvq8DftR1CH6Nsj6UBTdTWTaS8w+uUBve9GIk0YMj513CTxU3TIRauRfg8bVzU&#10;RsyWCG4ElhEyhUGytoZgD0ZD/UiVNTumiWtKOchIuPk6hO1nZFHnCCSnJhC+MIHk7iRSBYLyAgGD&#10;kTSq8noBSUQykmtNh9T8aHUty5OdBQiU3gJZId/PHak3yiB0zOjme8Syyu/pM0bBxqKNKKwOGHsz&#10;6qIXWR6Ex68UA/4+f646rZlr88i/KGDnhxxiz4qUPGWc+KmM9R8WEX26ict/uIad70/Bc28N1usl&#10;mK9nKJOyWHzrRPqCifKNa8LAZ+b1pgoMcMURnDoRJGPSFD8GxixZF+25SNBR+wx3sJVSqJHg/im6&#10;bPvRZq1A7Vw9Wui8rZ4edKinSGgIw6lJuFZoAytBmPhsp+YHYKHD9ylpc5vOzmekk4uxeRPMyyYC&#10;TxTTC2Qj8SEMEpC6aBPjqTqYVM6h0yY+V51UqvWpNt51kKEOdu78MKL0LRVOBujAes7LK3NG1ndf&#10;sBktplZj76thqho9NknhQ+j11hh1PMXHan3hJyP1IPckyKCdQPJRDMG7WbK5eSy8LvE5RRC9n0CC&#10;8r38Kkm24qVyaMfcRQIjn1eALDS8PobcCplJntd4pQfzt7tQvt+Blcfd2HnVgHs//BVe/ESZZVMh&#10;XwcG+GwnGTyn4wRi/wG0U873Oo6h2/Yr2vmvMez5EHOhI9ino7RcUen074751IxWvQ2yMhQuRrjE&#10;r3ygaktw/fV7eP0//hw3/9iGG/8wgM/+XzV4/v/4jTHeYePrCE7+NoAzP4Vw9nc0+q8TpFZxXPj6&#10;OI6/VZf1SXgvBuHaC8Cx56Ck8cC+5zVqFbxXnGQmdgKGA72hAQyEO9Dl60W9owstrj60e3sYsbn4&#10;gTbYl1qoZUcRPUdtf6ufEXcKAbKT+XtE+zNjWLhBhnPWifFcNywrdJK1/bDQuE0b4zCfcsB62o+5&#10;0wmErgaweLeM8Q0az4Yds+uTiO71YpjOqH6iSthTfoxbbSypMZXklc+PGHVHahwVDHbxuQ3z9/oQ&#10;ojP12N5D28wHNNqPUTd1BDWTVQSTegJMBypGanBstB5HhisJFkfRMVeFVtN+VI8ewdFBAoi/C4X7&#10;bkzQEFtnP0G9mRSZwDF/30Jq/yF6T4eM6Dh/T+0hZ9Btb8VEthXz1+1od7fgwHANKoaOUV70GJ3S&#10;lMsj1qQKWbUo3GZUWrgfouQhSyFge8/aDNlYzE4ioJlIx+tx4emnKB1vx+LGANSPNcpIrL69bm8r&#10;vxJQErxnsg9HXIOyCC5kainSXWNjlvcfjCjgNBN4KIeVpEibUm2SJ0vGy+evUxUdPWcZ/XMPM9j8&#10;tgDfg3ksf17GpX9KI0vmmv9sG9lXS7jxpxtY+vIEXytY+KyM/OsUYo/CKF6dI2NSxiaZJgEvqGN2&#10;lSnQVl0EfrV6VIV4lAFRfU2UMq5u7W1z+1EzVoFDgxWonqpB3WwLGm2k7d4B9ATH+CwnMEHGMMb7&#10;6EsMoTMyCPtqFwFllCAzgNF4HWVMD4bzU5hbmMTsohu9qSlK11GMkHlN5hpgLR3AnGyGrERgqsOK&#10;cKya963xLLSngg4ROhAt9xCU+wjSE4Yci+bJ3sojWFw2I7Y1inoy2UODSgmoRJ+tngygAac+76AP&#10;UX4+NxntHNbf+nDqGzcljYI3AeMZgfkBmR6fa4DAknjgx4mvbTj+xTx2v1jByvMYUrftSFw3IXlt&#10;CrHL08jdGMHyo16ceN6CU6/6sPy4F8dfV+H81+9j80UdTr55D42WZvR6mjAa6EInmUjTLJmz5WMG&#10;y/1kTR+g1/k3GHf9+l22N0Fxn7IiNX1dtQCxSJdxPm/kEyi3gEivDmghbZKS/p7/qhb3/qkCT//7&#10;b3Dnn+ux+8MMHv3rKF79P5ux+9sprH4Rx/rXMZz4IUKNm8SDfz6BM9+sE00ZOS65qen9Bog4zrkQ&#10;JBPxXLYhekONc2Ywt26BuWyHq2xDg6Mbza5etLj7jIbIbdThrXSabl8L0mdqYVsfRPzCGPI36TCn&#10;5xA57+C/GTn3phHf9RBIOmFZ6oRjSdp5CO5SD1nLNGynPfCcDxPEAvz9JQQuxNBRNJMRWY2xEckL&#10;Ks9Xc2MCFu8/Q5qqeSjKDFV24nyRGpoR0UfKn2S01vCvCAEnQEPpNP/GAILmmQOkqEcobyr50GvR&#10;R6p4ZKgKVWPVlDmUNeZfYMDxIX+/gsDyEY7QcD7pPYbA2Qmc/9mKfqfqciowtDqL5SdkcOVjSF8/&#10;AN/FOYLtFOLXpvm+7SjdHCJNb+J7H8Oh/iNwqptWZhD+cB2Bj8GADhfWK0uZ6m/F9stG3rsTHnU1&#10;vzyG1FYDosersPPiKI6/6cbGqxGc/aYT22+msfNmAJtvxrHz5QyOfz2J3W/7sfv5INIrjPqk68qG&#10;3iKTU1Zojo6QLWpPiXbCgCRG4iQAJTNjRvJYmteiuhixhgzXQsxBCYs5BZAHJRTeruHSPzqRe0s7&#10;ebvBr2vY/C6Dyz9fISM5gcCDFcQfF7BEB8o99Bob4enyMOn6qDGCQfJGw7KcZD9GoR/BTg2nNQrT&#10;QVZSM37QOEE5MlyNitEqHB6l9LS2ooMMs8c3iJ7AMJpcPWiwtaOXgXWIQDqtTFsyB1VMazj6SLyR&#10;8ncck7QV8+IM2fEYhgkcA3Sg6Uw1TJQ3CbIWNXdyx/l3ZNXBOJkyg7GkhFIBsrQRb7yFDI+ycF5H&#10;2QQ/HSAweOv6VeuTLnXAWTiG+omDaDDVwLndi82XfVyfCb6msPLSiuUXTiw8owymvInfixitH3JP&#10;M/w/WcrDMLJP/Nj6PIwL3+7i7FdLWCerKz7wIHXLjMJdu9FGtHRvGpmbJkQuWxC5MoPM7Qmc+qwJ&#10;20+Pwr1WT/A9ivSJX6LPcQhD9Lsu+0G0mA+jZe4g2swfo9/+Cww5/pxM/SDXmPfC5xTN9WLf6pqJ&#10;+k7DqHppKASNcj/SRHoPF8JDp/GHm+lcdB4awZN//Ruyknqc+WEMd/6pB/f+22Gc/e00mYkPd/7b&#10;NO7+6zTKb4JGncap75O4+uM5rL2OInorgNgNH1mBC246vuuCGaVHU8jep3NeccFxggtUnCOFtGCW&#10;r/E4F9jZhS4/I7WrHe0e/puvAdX6nK/B9CJl2TnS9Kvj8NMJA3sm5C+bEDrO96CTD5FSjuR7YKXR&#10;6Hh5bnEEjlNjxngA824YqasROHfT8Jz1kvp7MbdFNnJyAsHT/bCnmvmQdFTajsLyOKOLNiQnkF0Y&#10;R4h0T+M0VOClRjvqLarIr1Gj7eZPqB8/JvV733jgLXPaO6lH60wzJU0VqseriebH0GX5K0wEPsCE&#10;p4H//4gM5YihkyvIWuaf2XD+2xT/vgoNmr98K4puRwXB5z/y2dn4+3VwbzeT2XQb+zC1k7VGfok1&#10;0gq3i8ApTS4GEW0zmIk71Aa1ZQzpKNp9xNC3/q16OMsVBKSP0U45JoPp8dWQ5s4YYJ++7cHy6yBW&#10;3vhQeuHC2hdh7HztYeCw4uR3szj9RgWLA0gtq11BH9wEhsVVGlShESGBCBlJrDhgFAn6fOqEPsif&#10;qZalBw5LKx1HyZAEHq6L+2wAwYdlnP+TC6GnWUSfUe58uwjPg00CyTKu/ekamco6ks8KRjZt4ZEZ&#10;fjEhOruK/9RTOE756adtKqM3rqRFRvtwib+TH+CzqTDAVmBSO1nJqHoMjbOUOJZOUvhuRt5OtNsb&#10;cWCkGg2zjUaPFHX8U4+SyMKw0YRcNTLtoWFMFScwmieDKXZijIF1kCzNV+hAoKi+JyrqVPqEAK3Z&#10;aFugDXltdib5/HVtuYVBuP0NBBCypiAZs8A/0szA3Yd3qRGUH6FWAn8neqPVKN7vw8ZrC0pPx5Ey&#10;+p4QSG+HjCxh1eO4r6aRuF9E/C4B5FEUxWdBpPnv5ScFnHy5jRXKoOwtJzI3zEhdcSBxiYHlPJn1&#10;1Wks3W/BFtnH6tMBrD/vwlj0IG31ECXVx0bbi2H3R3z9kqDBoEh5WMMg2G3/CF3W9wgi/wkzvl/x&#10;GdUStMlMk43wkYhMEdj3KYtQpf3q4K6uakLWRKoTbg81N2n9vI5wVTxHrXrl94dJQT/GtT8ewt5v&#10;R3H6+1lc/9MsLvzBip1vIzjxXRRX/9GNC7+349yPGZz5ag/5Bw6ErngQopwJXHQgqeOpc5Q0Zz1w&#10;U8el75sxSBk1xoc5mDGhLzUDMyPAeGIMjc5eMpQuNDvaqXFbYV3sQOJMPeyb2jOhLLkwgMxV0sUz&#10;swhtT2EyT92Z6Of79cOsrFAivpWL5lmXHJqBj4zId96D6MU8Zo+ToaiR9N4kmc0w/KfpjOUuypd3&#10;laFqrqt9gTgfmIq51O4gvaQm1+pdQcbmpzxUB7NED0Y9B/jg/xYDpH3tBJKmmUM03mN02FZ0zjUw&#10;OlYax39Npg+J+p9gxFvFKN6MWb96mHyMHos2ZitQMVmNkz+Qxl+wcGGPoD08AMfyIIHjPdiuetBs&#10;qmIkPEAwaSMLqjZS7nstTUZPDjWrVuGkjFPNfIx2lynKQkqPfnsVGvX5fHW56jEcaaM+r0d/qBrD&#10;NHxPrB82dzNcdFJLsBGO3AgN0Iull3ksv8lRspaNfiU73zpx+Q/DXOcpXP1TLyXsCJYejOL4gw7Y&#10;KYsEZJpqlyuqTQCZLp1a2b8hSgXV1iiHRZMTE0rlTrfCXxqH+27eONlJvcgg+3oBmVcLiD1bRu51&#10;GStf7GD7u1NY+qKEhc/9KN9UweG7mpIQjTjJdc7k3h0P+8ke3P5383k0vqOWz+bYGKm5iU5CwK6e&#10;qEXVZCNBo40A3c3vNaJ+qg6dlk+MI9pZH+0lwGChlIOsNnoJiP+26R5aogymjTqKbXDkCWQ5pU4M&#10;kWGQqdEuJGXUBkGtN5UAKMamgtNIqtXYTxKb1b0nCmRttEnN/FUT6hhtRxvZeQKVx0PW4m3je3bg&#10;xJsKbL+twurLVqy+IiA/YfB96kPyXhDh23GCSBqhW1mEbiYRu5NG8EYMketRrD5ex/KDAqJXfAhf&#10;8NK2rbAdn2KgnKGNj6F8txXLD3uQvT2MjWddlDVHMZmsRDsBo5122UZbVDJd+xxtzHLI6JHTPLOf&#10;bPo9BrS/xKTvz+GO1RlyMspgrY51Jn8TBmhLk2Sg+5Tko5wDabdQogHOGCMM0T1ERPVp8yzcY7QP&#10;WNk9gGf/egCXfteOMz8O4fSPE4wcs9j6xovtbxyUOWGc/p0X5VdRRrIwrv6wRZ2XJL0iiFwiG9lz&#10;IHjJBgulxuxp3ux1B5nJDB+QjUjcjnGic09sCKPZcXTFpmArOdET7iVDUeVrBwajjBwrjDqnWpE6&#10;b4Hn1CRCZ0cQ21M+CEEoQYRltDOT2qsFgLqP+4PNxlGlf1usxAzLqQCKt+IEEj+mtyyY25kl7R9F&#10;9Dwj50qnUUkaphHEk4OMepQ5pO8x6ubEgtoidCJaHEVxnsZMg0lmR4xh36oBGfN9iH7HX3MRfkV5&#10;w0UxV6J59hh67B1op9zpkUafojETMBqmDsDkq4MygX10gH77r9BORtNK1lJN0BkkqJ780Qbf6gzp&#10;7mH0R/vQ7anHyEk3ui11aKLmb2MUrScraRyrYXQbhDp8OSll1MDHaCVBB0gXyKr4zLopuTrnDmPQ&#10;fowRpQkXf+xi1MrAecpKVjeG0l6lkeGqUn1JWVXYZin1ZghClhzlwkkzklzDcz+uYvObPF9lbHyb&#10;wC7XevcnG879IYxb/zqOzE4rAUJ2xM8v6pSITIFR3K3cE0pGpfwXy2SSUZVUdBqFdjFG6+gps9E0&#10;OaP+ubSXzKsVAkuRgLKC4tsitr7cQerZFgrKObk4yfdtM5LrSvMjZM8tCPDaE/wMH99TnfTVJHrE&#10;Sqkw9QkB9CAB5RiBvRp103WonW7h2nRTcjbw+7VkLNroPAJLuIEyZBAeZYTSZhJkXr5EiyHvlWAY&#10;5/MVcLn5bDVidNpVg9rxwxhxVfJvaTuxTuRLtDHaoDbpNbZDlcWaapjLjZONUY7zWqNkMm7+TpG/&#10;Wy7TpxbHGOH5fARCvAe1M9i4MYBL3zXj9Jf1OPF5EwFlAFuf2bH0ir71PIDk/RAit5MMwhECSQyh&#10;G2Hk7uaw++YEFu7HMH/PTTZiNabtxagA4pemkbhCG7k2jOCFKaw90yZrO5nPCMyFKtqRCkV1DP0R&#10;esmq+xw6ln6fAUs2qaPp/4pB538iCH7E9VUiK9eOQGslw+pxku25ahl86sgE+7EvweghzaMFjjOa&#10;ZbRL76Mz8v+aTaJB00mi7879Bjz/1/14/r8dosRpwMlvh7H+lZlRy42931mw813QKOTa/CqOzc8D&#10;OP/VOeQJFhFq49g1N+WNHRM7XrgvOBG94YSP3w/ddBi0eibXaCQEDfA6+hglddQ2mJ7k92codVrQ&#10;7iVjWq7E3AKN5XgbonsDcO5MIUhAca2MY4DUd5CLKgMO8rrdzhrYuMAZ0m3NjrWvj2N6x4HopSjs&#10;uwHYTqqr/CTcp4aROU+DZJST3nd7CJ4+UvHiIAKqSSJT06wYbfDF5ikDjUZQ/IwcDY/Gomlvqqo2&#10;BX6JHttvCCbagP2AzKTCkDVd1OFqdlQ3QWYwpcS1o1y8SkTSyuHhs2U0ctCpMudr4d5qxUi0lhG0&#10;EuFLYzj9bdDYNe8iQEzMj+PjgSoM2Wr4XgKTJi60hkG1c21Uck89zmenI37NgdFQtd65OnTMHsa4&#10;Q42uqNnLfUZx29KNLqxTxvjPWgnIZJ43KpHgvaqrWUj7Q5QPOQKapvnJSTQ4Wxu7JUrJhYe9OE4w&#10;ufDzBpa/WsDm9/M49XMOJ34Xw40/dPAaBGR0Ij6T0uKMkQRZKpFBck0jylxeYDRPDSKnimuCl6b/&#10;qZp8gTq//DaD9W8oiZ/kCCoFgksGxTfzSD0tMYBdo9QpkS10GJmuGvSlI2FjRhOfoxLUAgQYdbSb&#10;Dqgm6UM+p0Ok54dRxXWonqxH7VQzHaadIFKHSgLJUUob1Vu1mGrILFRFTRaVo8NxPVIlylz+P5DS&#10;wDbKZU8dBgmudeMq9txPtrOfIHSIf6//UwqQ2Qw7G6Ah5UFen0v7JK5GuAjKTmUph5oYnIaMCnrV&#10;CAmUogSqYFib1YP8G4K2qs53O7D6Yhhbr9XJn7711sqXCxtvJXd8yDwMInI3icCNlAEk8TtOrDxN&#10;4MxnuyjczxJU/IhfsyNy0YTU5X4s32tA6XY9Yvx34U4vlh71IXVzEntfHoO5xHs3Ks5V+8UAOKtG&#10;XO+acXWSXXeYP2Dw+i+Y8X8AR7ABmk+szHcpl0EHbdBWCZNarUYYrOk7AfrgPvWHVH2FSuiDNITk&#10;/BipvZr6cNFU3yDkjA3gyu+qcf533TjzwzR2v7fgyh9suP5Pw4xOLoOdLH8eIhUOEly82Ps2jXPf&#10;ECmfjBM43HDsheA874b/stM4AvZc8iNDRrL5ZgC7n1Gnkv7ZaLCzdIYx0tjpYivG6SBDqWmMJabQ&#10;x4jhX6uAqdwJz/EBxM9Tf29OYJgRpNH97gxfbfS0qaXWjzqK1B6QjuTU+MWpOpRzXurGNLxnTHDv&#10;ki6fMiG41IOFFTN/n9FEe0bSrulepCjtNKxI1DzMZ+Kmjo3zMzSASX1nZcAqgFOFaqk8hnHqywHn&#10;X6OXLKOeoNE8K1lRRQrdamS3VpFBVI5WosIoCqw0NgeVv/OuPKEFBerzjfs9OP3bKZQf2DG3PkWW&#10;1UmA0maYToDqsb+fBmuv5f/ruOCNmPRQJhDQSotK66cm5/WFKcfmyKxaTBW8JtHsXiPfwU86rR4f&#10;2QWyTd7Pyq1WRjEPn+UEwudGjcZDovYpvpRfovnOaopk9JhJ0T4ykk8dRqQtXxtH+YkPW1+Vsf3t&#10;CZS/IGv4vIwdMtO169N0FEZZPiMNecrKcfwaQdlD1qPeM7rvMWT4b23Yqe1mskQg41qXXkWw8XUQ&#10;8ccJ5F/GUNKG68ss4k9KKFJurX2xiez8kHGqJDCyzrVivjxIgHwHLCqojJU6SdV/TWc/YKxDpZ77&#10;eB1qJprpIF04NlqNw8N1BtAr50eyUS0gg2RgqoZXBq8zXAtXqpoSuQXmQD0dR78n8HhX+qCM5QMD&#10;+vuj/BwFDUZ3gsnhgQrUcI1bJrhmsxVko+pLsx+1E5+SYR6g7NpP1tPL59tGG1VjJQIjActo10EQ&#10;LuyNI3tvBqXHcyg8nKXvmFF8NIT47Qmsv7Ji7aUTyy+iyD4MG6wkfdeH5Wd5nH5znCwjidAVPwIX&#10;3fDtzZGNjCN3fQCZa+3YevwRdp4fIpB0UT61Y4FfrYvtBMIDvC8dPQtM9jMQ/tpgJP2Ov8eQ6+8I&#10;jn8DW/iwMQpVw/dkq32WakMyzwYI5Coepb3k02NktT1w0+72aXKXxlr4iJZ+0tEwqbfmk3rDNIby&#10;MMrL4yisD+HsD3M4+b0NZ37rwcU/kPb+HCIdj2Dv5zAu/tGBc/8QMJjJyucxnPm6hNNfLyBxO4Dg&#10;NT9iNz1IkCrPaWredbXsM+H4F4PYeDOB3G0LDbcTWV6DP8AoTeeILzbBxwg7pj0Pyh61wHOvHiKY&#10;9MKyNoC5FVL/UN+7M30Ch7qZG8lVBIX5+Slo+JLLaAcpx+iGh0wjvBeB+/gswjtkBcu8Xzq0wDJM&#10;RhNnFHZq05KR2ahd0Z4R/1aDxGIRLmhO+yR8r6BkBIHNR31LA86WBpArDWLae4Rg8l+5IB8aJzlN&#10;pkoaWSMZShtBpZLRsYYGpyhWwX9XGfo5QFmp42Y1+FV5fYqOt7ZXgUs/1+HWv6TQZBH7OEiaeRid&#10;sx3YP1DDzyFLM9cb+yU6HXEr01OnJby2EtmLhfdUM1pFTa8j23eAmChS19OAC3w+KjmPkHIrf2bj&#10;wTDsOyaYN8jQuM4O/q2KygznIpgIdDREPJ0ZhTGVURuE/J4K6BI0fh+ZYeqGC9sElZWvdpB9s4BV&#10;yh9vZgCa1qcJerKpkLceoUw32U/vu/KJIMElN2QwRslpderTdaVPjBszl5O3Q5h/EcLSWzMBJoD4&#10;ozgDUQoFssoo6bVK59X205/t5zUK5NthDrcYeTNqo9jGiFpHoKghG6ymY1dPtKBhstWQNWIkqvQ+&#10;MlyBQUqUWLENsdU6mIsVZI5q9fApAeAI1+4I5el+Uv2DRuJhzYTS3o/yfbmWY+820w8O8L3HKg1Q&#10;qeX6KnhUjtRQOlUwaBzFkcFKgs8hVAwfJLjvNyrJlQpgclN6835nPE0whzow4qzFABlm4sa7LmyW&#10;PR9fATgvvcuFyjzwQw3LL3x5AhferOP8ZwsEEQ+WHudx4sU2/SdExu2Ed3cWwTPTCJ0ZhO90N+IX&#10;eggmrdh8/Ck2nhzBiWcH4FlrhimpHCiBh/ZGPqKNffDu32RzPVbtx/0GjtBRowm62rbG6Jdq0zAd&#10;7MYEmbuPIKghY2oVki0PwW20adBGdR/2JXU2HicToRH5g9TNmUbqO6XMd1I/q1VjN7Yf9+PaH5tx&#10;9U9WnPnJyQgSxokfeIN/JJj8PoyTvw1i67swzvwcxY1/iuLuH/Zw/gcPtt5OI/fAhdC1ANlIAPmH&#10;bqKrA7mHBJBbHkRvuxBeH6GhTxrp2Wr8GyACpvKdxpGTqFWgUE0wIYVcr4d5eRS1/l6021sYJWVM&#10;yn7s4XUyEvL3jWY9lGmqHVL7Am32GS3pstTnvPHAwigdt4fGTMAgg9Gwr0iEgELncngoGZQzQqN3&#10;a/+BiKxJhN4knw3BVY12jZMSHZkzmkYL6jqnTWpKKUbjQedfGpKmhdKiaryWOr2RxtdCx28kpa5n&#10;VKyiQSmHgDrbQTlCOl2kUwTpsJIXyaQaJpFlbXfj9FvS07sugtJRdDEa1E/WECTqif5tpJ8NXPgG&#10;w6GUsRrk4ipyKF28nZ+r3rpiTRqGFjKOhsWuCBCMtMbwLcoiP2lr6Tid/YwDpuUxzKxSMvI5qht7&#10;ZmGA7IFgYVxXJ9eljcbTyvsUKPGzCL6ar+RVIhsjkiqF/aVpLH+7js0f5ylpg8bJnwoFJXn8/Nt3&#10;1d18PwKf/q0m5MXSFNR7NreoFoV9yBc02ZGMkYzNQ8aRIOjnNZ9310bJKQDiev1bIywNFw+GGCwI&#10;ygI9yXF1DPOEBNof0YkFCFUEkHeArrqlY3T8CrLCRtNhTMarMJOswrD/N3y+lKV09lqCSM34UWMf&#10;RQxGPWOOERzqpqoJ4Hz+fI+mab0/AwIZTy1/V+A0yEDSrjWaqqKTHuFn1KF+to6/oxO6dwWcOnFT&#10;I3AFlFp95d+qNkstLYYW+Rwue5C8o07zIb7UYd6BIqXfwrMACo+97yYg3AuRuZCR3DZj5WEOS3dL&#10;iJzzwbxpgnNzlDKZa3OyFpHTzUhfqEHhegcW71Uje7UelsKHGPY2kJ0dILB9THs6wHsmkBBAWmfe&#10;oz2pU9/76LLux6BlPwK0M6NhGiXMjL8KJhXmMlD7KU3V3lJyWaxXCsDF9SwUR8jsu7FPw8bVW6RA&#10;mqxNIycdU30g1I0+Q6PSvJGLv1dTFhsu/TFOaWPCzX8x4/TvAkaDlq3vkjhFinv+Dwmc+imIS3+I&#10;4+bPV3CclDX3KIjwzTCSdz2kbi5EbwXhIR0L3fTDf92DOXU825zmZw9D3ce8BIMkHSNCVAzTgGJp&#10;so2FTzGdb4WDqKph3VVWonhxwNhJ1nGthm4ZQEjnVLeqfIlGR9oap9MYLRR5TxonGSIoaIi6HpSH&#10;EUENb4IEk/A8o69kDd+nWBw3mgQFSOlVOqBq5FRZFbfUhtqII1Mq5CmjtHnKn+XzY4Y8shF0VEre&#10;aSGdpYZWTkPlaBOBhcZsUlSkZp+sZoQ7RiOrwBwZmOaYZBbooHk6E0Esy2id0LXkNSyqBcXzbZik&#10;s6gtY+NUE0a4oJM+peVXY4RRTcxJBXwahOYJtZKO1/HvGJF4X+r4H5vvRiYzaPT11HgSDZ+WlNFU&#10;+3RmBNn1ZlLhjNHcxrQ4CsfiDHyaAMB1V6tAyRTtP8mANK83wOeXVE8RgozRJ1il7IE2ROME59Qw&#10;0pc8mP9yk6CSM+p7/OreVSK4az0pa7yBTjjIeLQxruLBIH8eILAHaLBqeBTjZ0p3a2pkhmCkvQcB&#10;mVpXRPis/fx3lgCqkZ3KgVJbAbXr1NpqpKiXAUADyKtI3+umtF9SjVZLO5rNjaglINRNqpxB/XXV&#10;sPvd5mKT6RODWVQTHFQbo1wg7W9VjlIa8XuN6l1DVtPlIivM1iNwnEB4ohLWNH1ktQeLt+3Y/TKN&#10;PO05dn4cLtqy9xQl/xMvvDs9MOVrMMW/G4kcpVyvgWuxGkNkT3UEm24+a03lczPIBq8H4GfA9V6l&#10;VLkRgedaCPG7UfpJhAE3gsQ9D/L3XUjeNBEcIpSaBfhPzcG2NgrTwgjMfN4DlEyx0wcNIFm8eRRL&#10;92pRvvMpbUcnhkfRa2nhfX9o2FMt5ZekW9PUh2i3foKp1EewlT+BZ/EA5XCL0U932luBCco8NwFf&#10;/XK9DLJhMmDN2pHvOSjB1d1fIKIm2nHa7z7VnqiBkSi+GgwZ0+JpNC4aVSDWDI2wuPw7P45/F6Sk&#10;SeDsz0qbd+DqP9tx+Z8c2PwuipUvk/xaxIU/JXH7v8Vx7efrOPODDYsvrCg+diF1J4DojYSxV+K+&#10;7EbwptdgJn5KntVNUiU6RZbRzukiE6CRGUdtBBMX6Z9z6UOY5jv44DrRQPagjc9icYgGzEhK8CiV&#10;JozNU696xBI9Y3ltmhEcSMU0wkAjNkKUOil+L50jLSYQOGl02qUPMsKpAlYjIXWs5+fPNF40SueT&#10;fJIWF6PRiZePoKFpbxmyo1BokFSQNJCOK2mYLo4ZR4yd5k8Y1Sqpq2vQPKuoRmYy0436aRopF7V+&#10;Sv1aD2HSXUUW9K4hcZ6A6Ag00YkoSQiASUq3OAFLaxFfHsG0W1m0BCCCgCXQzshaxeubpAPymQn4&#10;fR2YI8ikGdHVH1dFm7r2MCOGOqVpRq/Gp6rpVKE0SlbSSlB9d19qAjWYNaEvOURQGSPD0QhYshkd&#10;udKpVVLh9TcTlHt5LcPGM9WgqgiZz/zKODy+dj5HDUHTfhWv914Ky9+sYuW1h2ChEwqyCP1tsQua&#10;z5QtThlH7ToWLa2MwEn5pHWLkVWqpEMJdmreU5rnmlJ2ani40sxzZCqSwJrxokY+YTIcDRpXn19J&#10;VKWtG8eVtKFhfs4wo6bKMbqTY2hxUC7aBBYVlCGSKQKNo2ifqUaXmQyGssWQomQiHWQgbXMd6PM0&#10;YoQ24d2mvZzrRU4bmDsEzgLtiLaYKDUit1eHyG4FXCtVcC3XI3phCtadGSw+bMbxhy048aoSF746&#10;iOSpOqR2mxE6WY/YzmGjyta9N46Jk2HMnAnBeyUO33WyuXthFJ8G3422eOQgGyGQ3EkwAIfpMyG4&#10;zjEg38jzepKYXXFgrDjNADsAy0oPHOsErkXKy9NknDcqsHa/DusPqjAY0h7bEfSTCXdbj6HBdJBg&#10;otcHZCG/hG3+I0qg/ZRAn2Dr1kGsbPP58hkPe45hVrO71auILweljOYu+ficlbSoRlmhSLMhgQT6&#10;ypKXZN0Xj6tgjVFCpxh0lkVGqIQy81Tgpkny+VGsXurGw/8+jQv/QDnzjR8nvg+QmXhw8U+UOn+K&#10;4OzvdUxYIENJ4uT3Edz4/QUyExPyj3xGwlqISOu/EkHkho3/t8JxyYXuLS9G1l2G5o8z+qilgIxX&#10;fVSdIX42I6ItVwvnci0smtuabsUsZVg0RfDxc2EFEjRgdc4K0QG1yajB6THlW/AmNUg6lR1GSQOl&#10;CTAebQoqq5HRNl8eQZDOEqXhZggEQe0X8N/qgO8k+hrNoCiNIsbzYFSlcSpzM0skjpUGyITI4mi8&#10;YVJ4Ja2FKDdG7NU0yoMGla6htj7GKFc90YROGqc6ox0l/RV9rqBe77PUIzs/yvdpNOSZToe0+Sna&#10;rr0TbWz5EmRfBAztYcyFqbO5uFZfJ9lOldGFrrikubFdBBjt5XD9CEyxLKM4F1djPxKpZjqaIjgl&#10;yryki5LMlCU7bDRoCtHBY1c9mC1bMUbwniBAx7N8LqSxYbGveLNBY318rxTvP15Uv1SyEoJycdtC&#10;2TfB//Padeqj/sG8Tid/b/5RkYCyQmakzXsaWlz5L/xcnXBwfSNcKxWVKiNUbULVxS0U571KcjIY&#10;BHjfYptGSr5OaDSLideU0vrw+StwqK+unz+XxFS9j7rJ+wmC45RKLR6Ct6WZjKOS0VdyQkBRaQCJ&#10;ZKhOyNqtYiek9I53Jxnjwf10LDKH1Sok9mqQutqJzHneywkVt75rXxnl5yqRMcmgNpk4iF53jZHo&#10;1TxzjNG/gSB/hI77ETy5CuPQIl6qQ6bcgPBiE/LLfE5LPVi5NgY3n7t5exp2goP/Cn3jZtBIRhNw&#10;+JUvcicJ/604/DcTyGrQ2UM/gledWHlQQO5aDtZtF6YWbRijtBwnO3SsdxvT9ezrfBa7vVi5+wGB&#10;hHL3+AFMrrr583Es3oogvDeMwBmxmFr4Ng9h/trH2H3zG5x5W43MFuU2n601VI/JOdoX1zWZJ5nQ&#10;KRltQC1G1ZQsJruPtDAo9FNy034UrGS7yjnhOuwLMpppH0FjEQ1056Iq4sr5CsUJGpL2G7pw/7+b&#10;8PR/zlLmDGDtazc2vo5i93dRnPwpQ3njx5V/seHcP7hw+vs47v7pIpZeTlLnufjAvHwYGujt5L/t&#10;cF70YGDbj4ZlDykv5dWqhv9oE7WfRkTGQTquPQtvrgGzpInj+TZM8XuN9ncyI0bK7NfmECO7NvQ0&#10;hU77LRpnUJgfofG2vMtMpXxIySHpmMoG1eadgw8g/v9vUUlDzhBcYjqmVA9UIq472gS/9mv0EEll&#10;VQeia5PUCZKCJ/SA+b0CwUj7M2IxahAdSLZQ6rTiyJDqP95p56OkytUTzWib6aS2rkcFI1/1eA0j&#10;4VEymGojA1Rd6r2MuNG0wEDX1Y00wS7A+9ScF7Eqbfha+TuD1lZMz/VhwNxMo6YzkfprGqLGk4QT&#10;g5RrwwQZLjAXNkjZEybtXFyaNLI5EwVKPl6z+psmSvxcPuvIYj9mdlyYmTehOzxIKcnPJqiEVW/E&#10;e1Y/VJsqo/m8wkG+eB0hskJ15SsoC5hgH8tRBhK482QJkpDG3y2Po/zFBqOrn4GI18+10CmhTpMC&#10;GRpiXt3ku3lNw8amnY+sz8P3NsZXEGx0wpGhrFWJvE7kkqTxMtwAI1+ZAKy2k14xTkpDtfeUJPPy&#10;vgZ57a2eLrKOGj5vssORGtL5ajRMk5EI2PnsuxhxfctV/Dv+TYKBKnKEAaSRkq8BqeUmJJYoB5fI&#10;3JZJ7Ql2Qd67I9aCyXgdxqMtBBCd0B0koAs4dMrGyD9bT2A6RpZzEBZfLQPVOJksAZ3PLsR1TS0N&#10;GXt/kuaR+BBcGxY4zwXINAKwngvRH8LwXhN4pBC+nULkdgaBWzl4bxRgu1RA4IoHm89zKN9ehfV4&#10;BPZtB4aLsxgtTGIoOw73Fhn8FgPRSfrD7ig27n+M7MVqTEY+NIpoFx97sf44juztCaRVBHu7D2uP&#10;P8L2s/fJdJowt2OhxGnHbJKShn6lnr9qGi/bDhMLtHmeZnDRZmyI9xBK9MPpa4FdQYBBVyd12jsM&#10;xgkmqb1ZRErKydDmFxFG9I6/qE1JpyQPUSqy0IHLf/Th0h/9uPqnHtxQY9s/erDxTYyvNFa/iuP8&#10;H/I4+aMP538bx52fV7H5agALD/pw6e3fEQEPwnuBF33OgalTHtQsePDruNOo4YhT20djA0Yug7pj&#10;KZmptEhDLlRjltFiiIbYS0YSYPTSka2bAOSh86ijeIALlibl0imLhq8X+XA1BlEZvQJD5XJokl5E&#10;Q5p4H94gIzINV9FUs1bFAuLZVhoN/89oEi11GG3/VUuisvUkmYmThqtRCtLqxj4LnV1GLvAqr0wx&#10;OnfCRXkWIMjp+Pfo8DFKmiNGl7XKUXXZ6qBR1xhHkspxODpSgQF7La+DkY4LoZ39JJmTcjTmS+O8&#10;jhaCQQvfj9e+NIDCEsEu2oCpmQHYZifgdZsY9SkbyCjVfDhGR1KhnZXOliFo+OmUityavbtA54gx&#10;umsH3krmqX0fh5/Bgn9np1G4dslKshNo8/VimGAZjGmTUzJLw7gY+QnASUpDVbz6aRs6kdE8oASf&#10;n94zmuyHQ2DL34nyelUTowK7hTtenPzdMsrr04a8yvL5RvjMNCzbxc8P8HMkO+P8XrpImq7ELwJD&#10;nBLKk2w13l+D8FWur5ESfspt1a8IlBLac+FnlZcZSIz7IJCXmtDnOgSNWK3kMz4yXG98PTTUhIYp&#10;Or2pDiOBI8is8BkTPENkorGMckBaGFXpFPzsgJ/PnXZT5s9VMW4K66j0l5Q+H/N9lW6uKvAq42Su&#10;fa6RgCIWWmswICUEihkbtWyyO9qQHNLHoJRemoDD04oMWbJOnN7VyMxh9fmMcfy79dqCzc/8WHwZ&#10;QfZRFsHb83BeKZKpZMhaYlh4tIjNp5vI3ExifDWI8UW70VJ0KDeK0fw4nJsdCJzk8ztNEDg9is2H&#10;n2KJzGTtURNWH/uQuabBXmotOQvH7hCsC/UYSRyB++Q4fKfNGGPQmqVcil400x7p71xz7WUpoHro&#10;E5kSwT/YC1eAko9ArkMaHZBooqcAR3tpAUoe7Vnui5ExSH746ei+U1ak12YZJRihks3GyYW0d5TM&#10;5NzPQZz6PoZTP1qx+1sngcWCy/9owdmfI1h4E8Xiay9R0IzlRxPYfNKKUy9+hWuf/zkefPOX2H35&#10;V1i4/xFS13hRp8fx69gcfhNzM9qRIqdIvwgk2oAz5vNwQfzZRkxnj8FGSjZIx+6mNtdxb4aUSt3G&#10;5eBqsisD07AkDw0hzQigbltiWDoVElp6I6LajfwdRm8CizEnRoBFYPDzIaazQ/Bp9iwNQU2WYzol&#10;4O8o+zWWo8EbbKWDkoiakA84Tk2fpAErD0NGk5Yk4eeo9MDF/3dZa2i4+1EzoU09UmsykvqpFtRN&#10;NpGZvJM51WOHMUVk17G0i4CQSKnKl+9DxiNJmSJr0FwYN4FPO+geArrd3QTz7DgspnF4HCYC8CAs&#10;Hi4mQShfGHnnxAJIMqxsmaCrKXTGYo9TrnXDQaai7v1pZY1y0dVjxEfHnVmfQz+BudHViVE6rQbM&#10;pyXbtB78vzsgqUEHVjo8718b9dogNdo70gFV/xIV2+EzUZ6H5Mvi8iTXahBq0hQ/bzeA2BgdSwYc&#10;zWtGL9ec0T4nWUWQUc8PsUxV2iYXyVIJZpK4Uf5MPYl12qj3kyRVfxkjZ0Ybu+Ux9NFJm50taHF2&#10;8NnWkBGqbKEeB4caCeINdH41IWrGeOQw34vOwPeJURJpw12ZqmoV4KHTJNQUirak/cME19weqUK3&#10;5X2Cxvt8zwNGlmyDqYpfa8hEWvjeBKsRtYv4ABY/GQ3XI6XSAT575WMoyVGtInME5SDfN0+Qz9Hx&#10;SzcH6OiTKNwnQ6CDKwO89MRnZLYuvvBj9U0c88/TiN4rk5XkCDYlnHh9BuUHCSTIUCxbHrTGTRgp&#10;jGM4O4lRSkDnJtfiLIPkaa7/Wb7/vTpsPD2CC5/9GqnzZECLDozzmkYWx9HH598214TW/BimV62Y&#10;WbPBvGXDzPYsvHsTiG4NwB3m8+AzSC3OcM3VxoLgkiOokPVqb0rjeFUF7mMQzPK+lKOlgw6duO0L&#10;35ylHJlF9JYN2XvvksnSNx2YP28iddbmShcWeJH3//sEbv5LACe/t2DtyzA2vw1h6xuHMZ8jc6Ob&#10;0YiM4i6j4YNOrD5pJyoew/qTKkROVMO5Sp22RYPbboVnsxv9qxYMn3CTstIx6QRquGNQJkYlba7a&#10;ikcwlauHqdCEI6YmeCUJ6HjKG1FflSAdXXLD71eFKKMeDW5pQxmGUwhQp3vCLUbOgdF9i6Dh04lV&#10;igyFkk3RQqcW2XkyETqu3d5klMuLrWiWrk8GVRoyQEcjONR0Oa8THjqAkWTEhx3NUlZpv4ZAF8v3&#10;8mEy4qRHMONupIT5wNjo0smA9kmqxtXrtdkAE53k6EhR0TZAp9CkPLFAyYcoF8VJp0/yvcUq1JBK&#10;ndDEpJTX4bBMweswE1BGMb8yTJbFxdVxLa/RRYD1eOoY+elwlFzSsH6fWMsw9a0m9DNq0Zl1TO4l&#10;MGQJur5sD8zrU+iNDqLD20FJQ0AiVZXkMpLOtInL+w3wWauATawgQPDUyAhlx2qwmgazSZ6UFkjh&#10;I2QcvBf1QlFGtYBpkYZqJyhq+qKklgarqS6lSCdIFwcZHPrISnjNZDcqYfAJ7OmEYhwqTlSdjdNG&#10;9kq2o4kHYa6di++tzNEBbzsZK1lrrB9NlmYcGWkwAKXRpOLKLjo+QWa2EhOhatL3ZjI5MhudPjFY&#10;aTMxIqnF+/Nov4nRVjkrRcpZT6TFOC7umNsPYyrArKYlHkKntZpr22xs2Oq0qNOiPq0fGs8yqbEZ&#10;vGb1xDX2kBTkCOYe2QrvQb1qbYuTsJx0Yu6EDdMnXLCedcF+Lgz7xThfSdivZJG4l0L+cQSpB2Qp&#10;DwvYeXWaTGYe9t0oYhfn4Dk+g66kmoYRSFMjBBMxk2GEd2nfZ/rJ5GuRvVKBs58dxNYjSqBNAv25&#10;ILp4fwPz02ixtNImjyJzPYgJXrObzNR7egbeM7Pw7dHfj48bkmZxXevFAEqmpt49Tj6TAsFIZRay&#10;2yzZizXQioiR0csgUVBwbMe++B0bEnccCFxXkyIly/gRuOZD6HoY6RtBoy/r2j0r5cs0bvzJh1v/&#10;3IG976eQvTVNpjGI9FVKg+ttmL/djJWHDdh+eYg385c4+/mvET93CBOpOszmNRWsG3MEptBWLW+g&#10;Ex0bTiMBSfJG/Ue1sWrsURTrMJmt4qsBjbZmjLjrKFXIXhgR43wleYPKB1GnKG3cygGUJ6MUaIdf&#10;40WHDQDQYiYYdaMhyhk+GI3MLCzSeUn33aF2Rjn+TkRsRCcybcZJghY9RCQ25v9kKAsoZRRpjAHZ&#10;dFrRYE+8CcX5MTpJK6+LskBSkMAVjLfB6WlE++wvGc0+NU5uaihvqsYYJafaocK/itGjjHhHjSgs&#10;9Nd7Z0hXA/PK6VCadZcxNkSFYdEw2RKvLUgqruNi69wYnJZp2Cl1tCGoeqoAF1mdx8QetadhsIUA&#10;o3aejsr39Pjp7PyZnPPdXpjkH0GC9yEAmliYIJj0YJIOmqBxeklrlfFo5+cLHJQBrKprlRZkCgQT&#10;PqOQpBClpQBcs3sjjPbKH9H+jhiD5uuoCjZLQNaxsnrkSnuroZLfJ+fqhZNOrcpjY/8jLBDk9Qmk&#10;aKzae3Hz/vSztDbT+Tluvrx8NkZiItduxFWHDk8Lhmk79XTwWlMHGixtfM6tZIZkglMNqOHzngrV&#10;81qbjBMttaosKJeF155ZYDDi81Jmr1GI520xfu4MN6HH+iHB4wOji7y6h7Waj1DiiKkISGq4jpQ7&#10;06qu/Yj20PpuD4lA6SXjEdPWnKnylRos36pG/lIzsruDZLZdcJw0wbk7C9feLAKXNCrUifCNEILX&#10;QvBcScB1NQfH5aKxh7L41IGTb3Yxfz8L3/kURlfC8Jywwn9iiPJmHAPZMXTEhzFMJuvY4GeeYfDc&#10;6SGTeg+2/F/g/BcVKN8MoJ/y0XfKjGZvD45NqkFUHYbEpk/44Tk7jcBZOwJ7kwidI5m4OIKF2woY&#10;ZGv0DSVTBvm8Pc5m+tYY14HAQvaejIn5ci25XsvHW7B550Pc/vI9nH5WjX2uy0EiY4A35IXjohe2&#10;C15EbkaNPqmBq+qD4ET+7hTWH2ew/qBIujWNyDmCyVV++J1+bBBAjlPWHH/Wzd/pwzzZSeleK+nW&#10;MYzHGzBCvT/Ml71UifBGJULrR2Fba0HtCpkJGUGCzhOjfg/RMUUNTemPYMpXYijcgKOTNDQ6byRJ&#10;p9amI28mqnnEZTIHGqoa0WizMsoHpCK3BJ1EDXuCdER1tfeSggajdCBGh8zCkOFA2sRVdbRGPwQI&#10;FvmCNjFJqymztFGm2T9BY1OJkZ/XF+HnCMD8XJj58pSxSajNQKPRcqDFSK3XrFoVSqaKw3BFaJCW&#10;jwgm+1E3fYTMpJIG2MSoWUswqYCNzirpkaQ8kLxLEFi8jI5Ryjhdl47alBSnfY8o5abKvD3BZkyP&#10;DcA2N4G56RHqV7EZgiqN18uoqzGdcYKfJggE/+0UREau5CKLq5HPiO9JwFDJvi/RaNTeaPPTutKH&#10;jsCgMSwslh429p2UZ+Oh46rLvErnXfZGJMgiljUriY4oENYkOk1yTBAYVMAXI8uJadA9r8MYEcuf&#10;a2CVwWLEIPnS3CVJJh1hh3TKIyrNKKhsXJ2SKCXbFeJ9EMBcQTI/MlA943hy4F2dTJh/w+ubCTSi&#10;frYaTa4ONPuHMUFW2OUbIovoIHg383lXk50cw7SvxjhO1vQCAb6O970EV6MZUX6Y4EGbY4DQyZ4k&#10;bDDciGH3B+iz/z36tFdi2W9UGzdM6wi5nQCibFedAqmO5SAG5g4ZtVWyEwUGSfBkhmBMEF97sB/b&#10;Tw9h7/PDOPm6GmvPGlC8rxk7M3CescF62g77Hv2OL+s5AsmlLAN4Gv4rZCjn41h7uobFh5sIE2Sc&#10;u16MlF0YLdH5T/RhhCx+MDuBntQo+rIjsK2TUZ9sQbv1IAHw75A6/XfYfnYMGQJWv68XM5Ren/RW&#10;8Nrr0Giux8KLMFZeEKTO+TCz5YJl2wXHKQvC50dRuqWcIK4b1zPHoBDls1VxorqyBQnK6aV6LJ5q&#10;xMrtQ1i814fd15XYedFMBkXwejyDfZFbQSTuBlF4lML84yySd5yI33ZS8liQvmsxGqmsPVzAAv89&#10;f5sgcpN6+Abp87VR5G4M8HvdWH7QjZ3nHTj9WROuffsBH+KnGIvVottTg15/LWbSn8Ca+yXMhXrM&#10;5WvJVJowthsw+qRoo1FaVQ7vTb2H6Wwj+kONqCFdtUiuMBL5iIaRTKMR0RW9Vf4sOqx2AA4Hvx9r&#10;YgSkg9PxRbuUpKWsWAcdKpmfogwZpmEqc3LASFhTU5qy8lNI3TN0Ij/ZiPYnpG8zjKAaORplFFZ5&#10;uSbw2Z2UWNo7IqXW6YubRqM9myCjkVLvU4yyqdwI5ktTBLY2RlZScBtBZOIQDfsAlMpdPVGN1qk6&#10;4/SoSIbld/O9GRXnF3qwsjRnsC2jdJ1RLk/qnNWpCiN2gqysvDSM2ckRzFHiOCl3tJ+jkzClrUv6&#10;OTx8JoZ847VRJvnJlDLZUajaVY2MlWEbjfSS1dDxCdoO3pOm9/sWmzAcHICa9QjE1HJCJfjRVBvv&#10;S3JEAEI2x+fv5M/FbPReAlQVQ4rVOVw0ssV3z8842TKO6bmm/LcxdI3rp3k7wXQLNtbtlG6jvCf+&#10;Du9VDCdVooylU7sDlUYFsEZ2JkmZ84zAAiElLy4szMHtouPy79qsDWhTf5tgL1r8o+j3dFCKdKBC&#10;iYFTVUaymkvH4XkCsU4f0q38Omxofm26qw7NJ9DifejELJ+l09CuJjy/4Jr9gmzkQ6ONRKPpKBnJ&#10;MbLMegxQarVOqU/vMXza964LWr5MP8gOcy20STxEtkhH5PNfv/0JyreqCCgHsXCvAzuv64zCunPf&#10;tGD99RC23gxj8fEYlp+NofjQhtTdMPzXUpg5k0LoapAgMo/Nx2twnEljbidkNF0fX7ShMz1OOdOL&#10;KbLJATW01r4J18e90wtTRv1iD6DH9rfwLv1npC9Z0OOsIZvqQt2EJkBWocNWh+jlKZz7aYpSKoXy&#10;vTRmt+2Y3fJibtsB16lJxC6PIFhsgSnegkHnfj6P/eiyHsWg6yO+90GMef8W3Y5P0eP4GCM+tW88&#10;jMnQh4hdsWLh2RT2ea8m4LmahPVihKzED/M5L7yXKHkumbH2JIF1AknimguB8xY4T3swt2WB9bjd&#10;KGH3nLEYPRMC5yYRPEMavtYJa7kaE0levKMeQ4EqjEc+wWj4EMbChzESIfqTcUxT+kyenmMUHUCZ&#10;WiyRJ2PId8Kc/xDTmQa021rQ62gmgAwTGEYYwehkjHJ+Um7R+QTZhyKruqIrySZHwwhTZmQoT3wC&#10;hOVhuD1NSDLKaX5snEYUor5WFFH+gvStTi2McnhGWA8dIRTXcapoOb/PaJ8mO9HGnzaY9BlRI5p1&#10;IL08grwxXLrXSAlXXovHxShKrZwkI8iQESlr00kn8JKZzZGVddtqjb4mOtLUsXIor/0bXj+dU13H&#10;7A5GTzqgcWqU72BkboHPy2tiNHZRyiTUMd06Bbt5Cm4btW2EzlHgfdD51LxHG7HKixEAauPVTtoe&#10;EJjyeWsyo5o9aeCS8jeUIKjKT1VBZwlqytHRhm2UEiVfHDWKDtW6QOnpqbhkTSflG+UA2aGO5MXa&#10;onwvTdjTnkZSJQZ83zAZVITPW+toFA0SPLx83mpRqGQ/pf0r8zZMZ44R8DVNTpmv+l2jfQB/T5XP&#10;6nVSJAiGyNz0d+5QM5832RhBu11tA931aPH2YzgxjH7vENqcvWgyN6JhRjVR9XymYnRkj2RNOnpP&#10;LY7y6zv2kyCj1f6MNrglJQNFBZAmjHg+oLT5FR3nfXTZDqB5VrOa1UaigaykDXWTFQSXSqjYr22m&#10;wnhGvijZaJFMKzNE4KIEoJQKLdajeOUjhM/w+Z2dQOLyGHK3B1F+OIzlp9NGEd/is2mc+GIIe9/2&#10;4tKPVTj//TBWX2urwYnUzSyBZAeRyzHYd8MYJ3u378xgcslMRmJC4NQQ5lZH0ZUyYZTydnh+HBk6&#10;8nhSdVz7KWP+lszqF2gxveuh02Vuxae9VZQ/TYifa8TJzytw4lsX0o+iOPFyDa7TVpgJJNo3iVyg&#10;QtjrxGxKtUSH+Cw+QuP0UeMkS4P0uwksdRMH+X/15angV37PUoseexVGuY5TtN19xWchLL5KoPQs&#10;ifKzCIqPrCg9MWP3My+Ov9hC6aEfietORK84kL3hMMZppq5ysU6PIXTKDlupE3PFWgyR3nd56tBm&#10;r/83IKnAkP8getwHjQE9XQ4inK8SpsQxzKWIbqsm+EnBLDRURcXY4n4MxSppIPXUqdK67YySo4z2&#10;E3Q4RltGWG2cBXjhylcwktYoA/x0lvLSAB2EkZaRRv1Zw4y+PhlSqh/R8ruBUJEcnZtsIFnkzyh3&#10;Moz+ab5vPE3DJUCpG7+Gf4XmB1AsTBn0Wo7hIQ13UOYoH8dFwNIGpZLc1Ns0SWqvo2gNgtL+ij5X&#10;R8dG9qzyXQo0NP79PCWW2JSfoFdaoGaOECjJrGLFXqT5/JRzEVOiIJ9Ddo3/5j2K6bh5/V4avpPX&#10;5yKIaBN2bmqE9J0gQBbmIdvQfoA33Io8QSjKz9P7auRjhteSTIri9xlVtpqYqA3p3NKkAS7GIPAs&#10;wZhOrh4uASXlMYIbP6NDSirGKQHjvF/VYYSTfJYEyADZmjfYZGxqOz1KOuvmZ3SSjb1rRqW8Eck/&#10;VV9r2qKHoCtQKK1Mcf147ZSpOqYP8vOcAa6VmlkTQLI5fi7vSXsZuXUTGdEIr4Mgp2dBFuXmZ7Q5&#10;2tEf7kBfaBhdoXF0BfrQYK5Fu50MwlzDv+XaUJpG+SxTXHc9J3+AQE9Jo9nYKghVMp8v1sJAQTnn&#10;bsaA8xfod75HEHmPkuYwpY1ApNrYX+i3d9OhDqNipAqHhirxSV8V5jRziM9IuUk6Qg4RRI2cjEQ9&#10;/NvVsKxSUp1pQ/wCr+MigfMKA+2lWYSvuuG+6Eb0ZpyMXyrAgw2ylM23o7jwYw+2v+jHiW9syDwI&#10;IHI1iqmVWQIG2UdhAjMro5hdn8XEipkAMwfTmgkz65OYWZtE8bYHju1+ZK5zHS8S0C+MIcbPHQjV&#10;k1XVoGKYzm5rxNKFYzj/XSuW31pRpNTZeL5OqWOD/bgZc5uTmC21G8DRa/uYLOcQZZ7KDzQ5QR3y&#10;CUwWtc+oQst0MxqnjvD/FRgksI87KtBvrcIAfX5f8mEIS6+SyD4KIv/IbNCV01+FCCZnsfI0htID&#10;J8KXZ5G7KVlDLXWdzniSkXeDRnTSBT9BwURDHqcDdVCfd7krMUDQ6HYcRisvQMd1ats/6P5bUqP3&#10;MEqAGSZF6tUxZaANLjphIFlHVvI+hkLVaLHQUCM0CmlnfxN/xs+hsWkjUBt5BUbP/AIdgk6QyxDQ&#10;CGLvum71kMGQpmfpuDTgNI1PDYJSdAjVbsRpAEGyggCNXJHE66PD0/lULKfKVdX5+CM6tnzXP7VI&#10;6h5NNBr7Bl4atY5dNbl+npFZBp/n52gDWceMPjqe3diX6ITD3kyQILgQPDxkC9o/CATo4P4uY8M3&#10;rohGUFJik776KRnKjJ46ctYsG6s2QSM0SEPK8Rnw+6UFam2rCZaZCbgds5SDpMh8Di63Irt23dsZ&#10;8Zso8Xgf2vgky4oQBNQaUGDpD/VSovAeJM1UAa0mULyfHJ9DNKF7oFOUyEIIzPN5Mh+BSU6zkpQY&#10;1wQX12l+ccp4djp6DmYIMrx3FUP6/Mpc7TakWSAgVtCF0tIE35cAsjTOz+9BQlmt1N9pvtw+gh/v&#10;K5Brho2OmSvxPsi+tE+k3JYMrzNBMIwTgFK0AXVxT5KpNFjIWL3dGIsPo9PXz1cH2h116HTRsB3V&#10;Rm6E1UcWx3sP8t6VMCbmoyQ6MS5JQ9VuSXYZozz0PBhUhlx/jX7Hr8g+NF7iMCWTivJUk6Ps5TbU&#10;TOi4mfJp/CjmPM1w+xsp6yYYRLopT00EcAIGbcdMkPRsNMO1UQ/7Rg+mluns6zOY3TTDcsIJ8yk/&#10;pk/6YDnrMxLW/JdTlDx9OP9DO3Y+n8LKKwv2vjcTUHxYeGUz2jD6zs1SBThgO26Fe9cBB1/qDug6&#10;7eK/qRJ2+L4n+PNdKoXTdjhOWxC6aEbwwgRKd8eweLsdNj4/NwE/XO7A2S8+IWjx+y/8WHiURPIq&#10;GdGlPvQ6Dxibzs2U5I1T2mCWxPsUHQTUdrI0NT1XxXvH7IeYJIgozULbE5r37efaeSlLFcT3BZRq&#10;e0dFebNYfjXOG7Pg/Nd72P28jMy9IC/MieSlfqzcO4qFOzXUaF3GQO8pRlvvFtF3xw/HQifGifgj&#10;lAd9ngq0WarQOFNlnM13WqXl3oc6NvU6PuDrKFHvAKbnSTuXlMvRC1vqYxpJPSom66nDmhkRx4xo&#10;laBRy0h0UiBDU9aldt2NAdOk5z7SbPWo1ezbcFQnHJQGNPhghPKG9NjlV7QWe1AU4c8SNCZFk5Ay&#10;N2VccnA6hpwjxfshdY/ze+XtT3Dy4kcorrfQoPk5YRo7Hc9FFlWaHyPYab9D3db6CUKj73I5yA4y&#10;Wc0ZEnvSPsEEqTAZQoaGTGDQtemYLZ7XJiDBkYDnZmT2cEE07V6gpBm90YURZOaHjBMj9eNVTk06&#10;OwXr3CSsM2Ow82syN0HnpDwks1HTYz/vQacxqvRWBnFKu/DU70bdBD9Xx7BhRmJVKmeKZHoEMKVF&#10;u1ytcFOaJehUIV6P5IEyVdVL1cX70wnT/PIo5VCfsSHsjRD8GP1zBDClW6vloNHqk5LFOBXj+2fT&#10;A4Z0mS9NG93LMtrEJjiof4vWRftVSb6npKqaKOl4WMPylT27vGaj7CJbokTycL2DZJ4azTrk7UK7&#10;uxvd/j50kA21OBsZuGrR7ToIc7iSz38AhYIkIgMFZaYaRBXyrSgsDtHIlaXJZ0q7iBQG4OD/ldWp&#10;RuCqNh50/Q0jr9LiD5KFqEWE+p808v+t/L8aKVXh6EglDvdrL6bHmBGkkzFtLmvvSaUbEd6zZYGS&#10;Pt9m1DkNZscxUprE2IIJ02sWTK7bCCh+uPcimNhwY3YnguCZCKJnGawfWeh3Vux8MUVHd2D5tR/H&#10;v7Fj4ws7WUQQ61+kqBgyKKjf640s/Bd9sJ9xwkFQcp71w3vej+BFFxmQC7lbFmRvkgVdmkPqugm+&#10;PScsJ2cRuiBAIyCdsfF7VrjO2hG7ZiFRMFF5TMG1M2BIGeXTKPGymyDSMEa2N0EwIbsxBci4aKsq&#10;WzBGtHLNU7SReVXSa4shN2zUmO3zXE/DdS2NyC0vAcWDS9/uUk/NY+GBHf6TXMyzRKA9UvnL/Zgq&#10;9WC8OIQZRm076dzsEiPYDi+WFMyx1EMw6UCztQF1phpSpmOG7upUa3yzvv6ayKdeCofQa1clcCU8&#10;jC7eYAdm0r/CcLAVx0gxA4zWiho6btWRZrFE+sxFV0d49dnUrOMYJYjaC+hv1c3L6SN1ZVQMaFOM&#10;Tqgu7QmdLtCwfNo3MY48GVWcdZj1tmCcQGfz1hijSWf54Eapt13xZixS615+9UucfU4wefYBdp5V&#10;oXSjEvNnGeVzBDLlhNAhUnROP68nSidTRmiMcmFhecRwqDQBS6xFyXQysig/WycRKq7z0KDzhW6j&#10;PaQxSJwyS47t9TYzSvaSWUnT8/t0RuVSJAuTXLR22MmYxoe6YZoYwOQwn4N/1GBMEb63Os+ni3Sm&#10;ZUqfvArr+Fxo8LmS+tTQkbnoKh3wEJTcvkZjQqObEiUQ5D2RqSW1aRqm/KP0CIm6ZwlIBL8U3+td&#10;5a9yDbpRXiAAkZGlJevK/H2yDGXxepTqTkBzEYiiZKhiQGIs6g8jRuIjA9QRuDfEYMC1Mva6+MxK&#10;ZEI6Co7xs4sEEzVeUuJiONqHMO9NrQrUO1Yyrdnea3Sc6w3UotdbhwFvBWVtHdIa4aqWBQQgBRTN&#10;ewpSYrlDBHGCYrrMZ0uJWiDTlGzOcE38DHqRRJ8RQDxkMZr9InovMFH3NZ26VY41k+p3QNXeOt6v&#10;4PebTXVw8Hm4A2TLmXYyL0qneQIJwXCWwNsV6kFXZADdsUEM5cbQSXCfowwJnplE+Bwl/d4s/Kfp&#10;yEpfX5vDXG4WPUEG0vUmFB90UBXYkbnvxMZnLmx9nkD5pZeg4kH5lQ/LmkP1PIfdL5Zx/M0i5jXS&#10;9rYLkSseeM954DvvhvOMCz4NmDtFsDlJsDlJ4DhrNvY2nbs2Yxibld93nnUgf2cKRTVzp+Jw7tmM&#10;aREtlJCfDFbCvDFrHNOrheTCAlmtnhv9yNjMFtuXpONzUGJrmqAd47MI6zSPv7PPfyOOxJ0wMndd&#10;2Hmdx/bTEmKXzAif6kHmYj2W79YifbkJA4wo9V4uapQGTWeaWSCgrNUhtF2PyKYPM6S5gzSgZnsj&#10;ej3VlDlH0GY+hPa5g8ZOc+34Qf77Ewy738ew5+8x6vsFnakbtvR+jNLQq2cajU22EGmzkp4iCVHx&#10;foOqq8pUJwPpeUVS/Zy/FydbWh/n9xiJRGe1f1How+oyNSEpc2h+FDOuOrT2/AZ1Tb9GY8eHqGn4&#10;Narq30NN/a9ReexXaGj8FTr7fgN34X0s3mpD+U4/NWgPFu63Y/1pC7aeVWDr+a9x8lU1WdkBFM42&#10;o3x83Eh9D9DJQ4zuPkb/VIkRj5HOR8AJitbT4UoFExnWMBeGDztJx6KjZPh90Xxjk5EMQkfMwcS7&#10;1Pk4pYbaEjh0v1xIZR+Leanvpt3fibnpYUyP9pOZTMBunqDT9xEAOmjcLXxOZCEJykMuss/9roVA&#10;PNNnbMSGudiSPEYnMTpPqczrEsDyOpS1qxqmhfLcu70XsT2yPxV+avSp5MzCupXX1ILF1TFjf0ot&#10;E/Ml3jOvOaBCx2ijAYpuL0Gff6PTH4NNMhDkFsfpdJRFfN9wkcClSt9cE52YRqlKYEY4ZR3r9ExJ&#10;dQJABZACGZdx+sL3SdBpx32k64lKOjPvh8/SF2mGkwxSfWmM+pzyDPKLIygsEKBo2Jrqp/t28/ol&#10;rdTmQNm5er7q2RviNemkzk5gaJ5WctonRplDxWgNwaOJ4KJm0+0EGM1v1pHrp+i1HeNz5vuQ/Sip&#10;cT4/Q6BTiUUfOhnIeih1u6P9GCUQ29d6YFoawNTiJCaXLZhYthnZppMLZClFCywFuzEXqtHZhyYX&#10;pVumAb6THTj5pgbnv+/H0nMylS+nsf7WhYWXPuQpeTa+TGD5TRirr9I4/noZm88LyN/2InplDtZT&#10;BKiTM3CfHqPvmhA8b6YUclISSRpZ+XM7vHsOJK+ZkbhuRoBSyH7GDhsByGQk0PngvWDFcJnSbGPa&#10;YHHKm1IypeZpaS8qkydQG+vfYQCx20a2Thv0MQhHki0E1W7sS93zIffAgqXHEazezcO5bYZ5eQi2&#10;zV54d4eQvVSJQ6YWNFOfdwZJMan/O/jg+kmLp4uMSKtHEFhzw85oNZGsxgiNq897DB22CrSaK4xs&#10;QQ3tVgJQv+PvyEp0jv8Reuwfky7VYixRZWhfK8FKR6GKRC7SZ52qZOhUWd6E8hhSNLD5MmUEKW2O&#10;X53eRjIQ0nBKArW+M9r28eaMKf5LlCzLzZhJHcNcsgpzmaOwZPbDUTwK38KvSY1/hZ6J9+EtVeD4&#10;kwoUbtLwbw5h5VEDlh/UY+lhDVYedmPt8SjWnrThxKtW7L7twu6bVmw8rcf6s2Ykzk+hfKkXi9e6&#10;MH9hAOUrPTh+vxonCTq5nXfVwC46jYZDSd5EtEGbbIWVuls/U6OibLHTqDBV3ozRLpLgENZGJO9D&#10;ORBxSgs1DkrEzUaeidk0RlAZhdP9Lss3Qqbo5e/4yGyMBtr8m0SGa0aqnUwPE3DolJRKueKoQccl&#10;FQXgaTIgjTWNSQ7xfTRben55kM73TnIpzd8YaEVnjej66cR+goePLEg5OSkCtZvXr4JCN5mHJJDP&#10;p9MNpfcPIUI7UYmAcnQUwZSS7SLwpCgl1bzKQ9ArUB5GKSslGSJkS9pbUYRzkcWJTeg4VydzRTIY&#10;pW+rLYK6vWkTPqqAskAwVSJjQjKD773AwMPr0HvHxEAoydTaQMPGxFKUjKV8Es1CMvQ+5eaQ/TCB&#10;4xNUknmoHaOmLjZQ2qipVd2UminVGqxEyYbtc0eNfZycBqBzHVWTImk4RYfrDnViNN2M2fkWTBY6&#10;jLG247TL2aUpSp1pjJZmMUoQmZq3w1myozvQjRZXL5rsnQy+rWQFHXy1otVFebfTis0XB3Hp+2O4&#10;+4cOnPpmAmd+GMUKGUvpRQwrbxPY/CyOjZdZKogNrD9ewv+Ppr/sjizbtgTB+AfdY1SOquqqzteZ&#10;OfK9YPAI93AQMzMzyySTMTPKxOguOcuZmZnZgyMuv3cfZHZmdWV/6Z8we86jWx/OMMng2LGz955r&#10;zrUXLN/pReZKKRLnO+HcIPgfshlMxXLIATuZSOjMOMJnh+A/TdlzwIbhfQ7073Vg7KAdwXN2RC+P&#10;EgMIQAdHMLgwgNCKhfNEwWktNECb91TOcCdZqoIPUzNtcDho7Pjb42lK9AjHisb/A9dJJyYvBZA+&#10;FcUEUWlkngt6oxrJU6Sq683I6iXNG6hA1mA1yqy1aOYib+WiF6g0c6INZcrhWuyBc64Hw6mv0e6n&#10;lnVWEEjyOCjZBpg0mdVz4ws0jX8FdbxrHN+BDvunMCW+RJOLrMdJi65dGGlkWis581TYxwiZV8Id&#10;mcbkNCe1LMNkE6yc6H5jp4MWnVbeSao8v0zUJWJq+9a7n1Z5lRbxYBvCR8hoTugox/ylbDKtb8ky&#10;yrB4tRjTF0sRO9tHrdmFmauUSJcoUS62kInUY4PAsedeNeZv9iAsND9ph++UFVFq0vnbvdj9oIt6&#10;c5AD34bDL2hVnlRg79N+7H82RDo6APt0KTqpwUtKP0dh8WdkRJ+hsOxzlFRvRWdXjuFk1PawfB4e&#10;TsAQF6KDvytsLHoCCi21fA2qGj/cS2nZ34nhvk5MjFHjWmg1uFiVYqCdBZUq8Kd57wikk5MDXOTa&#10;+aIl4f0Miy0RsOxcUJnpXrInsgda07AWJ79Lhai0u6Jt4jglkaJWjeLSPAQ+02Qukg1GoSqCR3ya&#10;bIKAoeRCN63S+EQZv+dvcRtyPKv3Er83wu/1Objw5d+iNFVEsjtIwCSLUclLtSFVJ0kxNu3CBTiu&#10;2nUzAvd4fQH+NpV4UJcElfVUcp+Dr0Uj/G6CjyJOxexUljI0U8/zCCC7eD8IUGQ6ipMRgw2S4fn5&#10;Pm1/a3dPZSsDlMkCtXartnt3ILuzyEjQrBgpIHhs+kvylEtFmaOgQ/WHVr3YhFENrtvYDJCE1o5Y&#10;Z6gApql89HLedXPM+tLVBph0JrvRle4liAyhITqE3rQZ41NWNBBIyq1NqLTQMFNa1BJAGlxFfL4S&#10;vbwf1gP9GFsfgf94M879/DUe/+PnePUv/4B7/1iEc7+2kaE4sPqShv9xAosP/dh4Mce5t06mouLs&#10;I2Qdo3AcscF93E4QsSF12YLwGctmN8uDDgzudWNgnweuEy4EzlrhI9A4Tpih/lWu03Z0zQ5hmAwl&#10;RakW5PhrHliCFYiFOb9oaFTSQyETDgKhaviqLrK6Vyil4IPEOQtmzydg2T0I955KeNZVzKUJw8li&#10;fFy/Hf+xMgvftBYgp78UOUPVxk1o5mQVoDTQojVz8pkIKPbpUQwly9DuK0CNtQKFfWIm36LF+jV1&#10;6ddE9q0oH9hKYNmKdvsWtNk+RU+gCMUjVYZkUeCaihUp7sHrrzByOTwEB6urCTPUnioroCpik7Ti&#10;mlhRWiE/F58cdGqUpa1hC62WY52vH6L0UdHoo7RMJ1sQO8lJdbwR7g1azvNdSJ0nQJ0m8p7rROJC&#10;N1F7BNOX+7DnfhcWb5P5XBqC7yRv8HGzUV0/fH4Ck9con8jgYpdM/HsMK/f6sfawDSv3O2glurD+&#10;uJYgohYFVdh4xeN1OaZO7URF3VcoKPoUpSVfoqjkC5TWfIXuXupvexmBj3SSvzsghx4lnocon6IG&#10;FzNTOcIgQUULc2Sg02AlPe2NRm6O1a4tXTIHWnxj90b+Ig6qrLGKIxlyiovJSZAWvVc2tjtRhwx1&#10;r5OTY3KOi12ATDYwRctt0Y4WLbxSDWz8zpQsOQ1FTKBDa273Uj6RlcjxnJnWNnG54Vg1WICu35Ch&#10;lG0EhLT8IAEF1VH68HMqB6lIXzXNEpuZpdFR5LMS+bRjl6Rc9nsrjAWq0pgJBZtxYQa1la9tXQKe&#10;g5Jss5aJGAq1utIdCBQeAoOAV6UD5LCXz0oVAh2cK6q1kSI7M8pN8HvjYrWTPAfvjYo2acety55l&#10;gMhm2Yi/yZx+xZY0IIsAo9IFqv9a1p9jxJFIHkp2atdubo5zLVGB/vhOdEVKMEj51kG630ZZ0ER5&#10;3hbtQmOkB23xQQLMCNfGGBq9zZutbm3VqHWUkomUoI5SdJRKwLZ/EI7DXUafG/dhWvr9nTh46ytc&#10;+u0rXPi5CA/+cQu+/2/f4MofirHxgxUrLx3Y8zKCqXtB7Hmcxok3RzkHw5i51YDE5V5ELzrhP+PC&#10;BCXM6AE35YyLgOKC+5QFXs5pFXiXvLEcc8FOQxm8QNC5ZCajGUVfvBtzs70EkC5jTSoJNjhFYKEh&#10;Un6adgi9BGTlZqnKmqJmAxynD5In3QgfpXXaU430nixE52iBaHnMnKCFXUTttl34rC4HnzcStftK&#10;kT9cg7KJWjS4a9FCS9VORtEdoYVKjmKYVK/ZSTCxFKDJlocW21domPgW1aOq7v2t4exqodQRM6kh&#10;vSwbLTEuStpTXuFEmjQ21WkUOYrpwjk5FPgkh5A/2GmEvtuN4DMCEAdVZQ5Fw5xciBZaL/u62EgH&#10;QYQ38wSt8gnejI0uhE92UUv28mhG+kIP/CeGSQlHETOOcTKNIco8AhaBddxoIao0AjtSVwQgI0hd&#10;MxkgkiDKz98xEUB6+NhJUBni361Ye0RmdKcVKw/asftRD+budlP3tmLhXgtmrjeje2QXBmn1hkdK&#10;KW046TkZFUHp4T1UyLJiWoI8lPWcnOPv52LzG7ssnPyk/ROmQWNbuK+zmY+9sHlo0Qk8qhUiJ7Sx&#10;TUtrHeBiUyGnBAc4YSzweiNPx8HvUSHnFO+pjcxSGtipOic8v7amlSBo90oDb/qk4lz4tpB2wgje&#10;BAe3ZCeBRFu6Yo5KVVC4e4jsQfkahiOWUstoYUGWaCc4aUyDHC/paw8Z2CQtmlWBhNrNojxWkpgC&#10;1WZn+gyGYVR1I1VWersnzWvgfVKGcoiMwmQlmyGgeLgYVTYiEKFhCVfx+7UDxftGwxMXk/WV877S&#10;iPDeGA5YBT0aUlAJm5I/lXC664xwA4GSuiqqmNVmoe9cGsACo3RB3Wgz8gksqueq2r3lA3lkNu1I&#10;xEn5eR26BvmBlEE7QUk1mtmJdrK0TjKwFoJYB397K6l/Z2IQXQla+pQJDd5G1LsbCB41qCMb7wxR&#10;4ut+HyS4cp46DvTAsk4QIaMOLAps2zC1XIfn//T3ePBPn+LUT8W49LtGPPhrKZ78WxWO/NhHhuIx&#10;eg4d/cmBC79N4vjbDRx+lUb8qhu240GYNtQK1w/LEQcBhEBywgr7McofFa3e8MB+wk0QccBNBmM5&#10;bsUIpZH1pMtoI6M2MQrIU+eDgFgwQVq+NAX7BQjKMcnFsJJRKUM5Hiq+9YGyed0L2aSLXMzUnaOy&#10;EqSiynnpIQXLastCXscOfNOUhS8a85HdU4yKcVIzso9qDnKTuwo94VyYU10Y4iTtD21Dp3cbmuz5&#10;qB3fhYphOWL5/8QnBJOvUD3yDVnKDrTaPkOP4x82q6Op6xsnkz3ECc3J4aIVsAa0m1ELi6uUtKoF&#10;IT+fpxVS/okS0pKcJH5SfCOKdZkTaX8H7Htb4D/SAdchnu/YEKKn+gggo0icM2PyYj/iZ6kNz1sp&#10;6wgKN+xYIjDM3BhA+AJp4SkvPKfdRi5S5roZ0zeJ1Pzbe4agcm0Ci3dHsPthH9LXCC5Xx/j6II8h&#10;xKk3p2+Q2dwkgNwVQ+nAgRctOPCyHUfedPIoxfHXlVg5zQXnrUR4hvScIKliTaoR4uNvUb9ZWUst&#10;COWyKAFNkbLaNlVJROvYEMyjg0bA2hClji9IhsXBVm6SnzQ+xsf4rCJICUI8t3ww2hUyWjhwEXlJ&#10;+xO0/HJUq0i4LKuKOU9KGilYjwxEEiLCQ3EiIQKOk9YnkqrhZCGozSg2p40Aw3NxIfkoTSYIDFrg&#10;ctjayFAcgWpYySQSZAFKewjOEAjIlIL8LfJlqJaMol6VfjC92I3UXB8/R5AgMMmPYyR8+sk0KRV8&#10;iu7lZxIEHuUJOTiZo3x9ZmaQ56mFeuRY+ZuV9S2ZGOX3KQVejlYBjIBSxklxQMoINtIv+JwcygqW&#10;0xa46shMzfQaBa1Um6SEgKFaJVldpQSTBrIUyRzFl2RhVE5uLpipKS4cSjT5uySZtLuTICAq4nkw&#10;UY42ApzYSQ/vz2Yv4h6MTI6TyXeg0kFW4qpHC39jP6WYebkHnn283xucA3MNmBDocrzcPoK1DAyN&#10;QIRgunEvB3f+9Bme/PU/49qfvsWxH7sJLF14+l+rcelP7WQoHqO/9/q7II79kMSp7zaw9iyDyZs2&#10;JK6Ocw474DvrgIsg4SR4WFTh7ZR6fdthPW6D6bATwwdoQE/YEDhvQeTKKMFoGJGzE/BQraiqmkp6&#10;qGuDykDEpzq4LuVv4xwLENA5LpLJijb/wJyuM3YkotRBChaLyrrRGsrTrtqmY5wEWxp2IoeAkt2R&#10;ha9bCrCTN7zMVIFyFak1V6PRVYaBcDn6ueC7/FvRbN+BKnMBSgd3ot68nVLnK9SNbaEF2GE4Yttt&#10;H/H4FI5gPsFBNSvkCOT3+qo4AWpIu+tJrze3B5V/o5qftjlal90diB2mVt/bCc/BQQQOdyBwoJu0&#10;sA+uw6Ro+9VYS53qxhA/Y0X6rBvJs07MXLJj8oIb05dGsXQ9geWbCRx+nMHeB3EyBz/mbocwe9uD&#10;2Tt8/zWn0bM1dNFPEHHyeRvm7owjQZYSJQ0UsGRuWAgqAp1xLN/vxirlztqjbjKTHjKVdn6mEzO3&#10;+/m5MSw/GMXqoyHsedqL2Qt9iBP4BIg+MilrsNzYvvWQIqpimqJUZ9S8ivpZRY+UOJjmojOPUEeT&#10;kSg/RyH1NnM5pSEZi02OsTYuJrIdWg61j3DzHMpLUmc+yQnVyvUkCFhcXCp8ZVTy58JwcTG4XAQ3&#10;vk/OyATPI3/J5AItJRe90dqD//towScJDMYC5PmVqj+7RCtqrzJ2buSXiJORRDJc5L5KxOYoQXg9&#10;rpCcoHVwcCFayWJinHBOTsYkJarquvq0PcvrCUy3QmnvqqCvaFs7z6kyBoYej2gONGL3GsdyVlvR&#10;AoLNkoFWGj1JLHtU28KUXmQ/drJYRSyHo5RZfgHr5m6E+gfH0rT68k8RALxBybg6GqR2o1q7WlsU&#10;U84oxqSgV10WG41cn7wespWeHMokUnmuETevUflT06qiz+tUsqC2xf38HWKBZjmQ05VkIvXopVVv&#10;DpNNRnvR4WpEn7uJjJNynKCsLHDF8Bj1cAg8Kq+ptqKSfjGeI0X5KgOrUhluyouzP5Xi5A81uPBr&#10;AW7943ac/V0ljvzQgnO/68WVP7fj0PcmzD+LYvfrMDbeJ3D2h2PY/dSLKOex47SdQOFA4JwLPsob&#10;10kHbGTepkNOSh09T6NJhu45M042MwG3It2vDGDh7jDn7xCS503wUtIptiQ53WnkbqnZ3fRcvzFn&#10;VUtniuxSwYwfTBBljCbSpMsp0sJgstuYINpiU1xFkLSzeCgP25p2UVvuoobMwbb2IuzqLkf5aLkR&#10;V6JDYfC9ng6j9H8lmUcFqX29mh1T5lSZthNYtqHO9DVlzn/gQVZi/9AIKnKQ9hmFd3hzE9plWO40&#10;LKc0uAZpes8A7KvNMO8hsPFv875e6soRzF0jsJzrhu3QCMYOjMBzfBSOo2oBajMiAlU7wn50As6j&#10;ZnhOjMNFGhc6Sxp+3En5MobFO4OYuZnE2oMkjr+cwqGnUwSGWbKLJGbuBDBz1435+1bjMXDej8kb&#10;bkzdsiF62YXYFQEMz3HPROAwGeCiQfGdmaAcGsf0rSFKnEEsPRzBnifdRo+gw6+7eDRg41UlFo6T&#10;MWjXRr9TFd8pJ1TwKEK2kFogWHAsFEbvjitEnRKOADIxNojuNoLq+DACAU7IaVpgWV0yCMWHSH4Y&#10;2dVyMJKCKybAw3s7Nd/D7yIz0aKNd0F1J4IJAjAXqdiQylNq10R1YYwdk2QPJpc6eQ4yHMqH4FQX&#10;mSEt+t9iOdR3WY/aCVJIv3wSIY6dWmyozoyqvXkIbKo85yDT9PnKKK1UXEfJgGSRXJBBApQkXowL&#10;0ihTQDal+AUxCuVYuZXpKxnH9ySN+AYF5/GzBAbV0lBd3NjfwE/RsX4yF/nPdB+Vv6VuB1GBpa8e&#10;LoK1kxM+TGC1Upap2lyM12LX1runBvWmzZau6hygeij5PTSSA8o+1q5OFjqthZgg+1W4f5jfo2bm&#10;mak+w/+ieCajbCjvnXblVGgpqdYdul8Ezok4pUBEAYXyUdE400BkCEQqKqQqcmGCto9G1MaxS5M9&#10;+QkeKtGgBEgBcpCSwsr7e+nt57j+p604/n0ljv/Yist/qMPlPxVT3vTh8A92nP6dCpWZsPrKhdUX&#10;MZz5cQ+Ov9/A8kM7MrdGOWc5/085MXpQ/hP5UezwE2Q8p8wEmjGjy6bzhObuKOYo9xWDEiKbj14a&#10;o3FVMzAauP1DCK90k0Vz7vKeGjt9nDuqWxzSvKM0/kBUrs1bbEQWepN9UFV0KwfL6IjHNylvwxap&#10;RDG15damnTxyDRTP6y1DDlG8bLQM1WQhNeN5aLfXo9VShOaJzYSpKiNhSo2jt6Jh/FM+9xVaJj5E&#10;n/M/YML/OWIrfUb6vkr4CTzUsV9RlSporYLNweUKeA7Q+qy3wLTcBdNSL4YX22FZJh3cV4+xvf1G&#10;7kPw7ABG9o+jf91KPWiG+6STdI5gQuAYPiSa50P4ElnHdQLDJT+pnJMHmcg9L6bvTpASUg5dCmD3&#10;o3mceHMEJ98tYfFhAJnbYczdV++SAN8TNBjL3F2bUR3Lf8EJ/zmfcQTOO5G8OkFgGSO76cfi/V4C&#10;T5fRiW36Ti8/04k1MpON192UPQ048LoVh57VksJuxeQqgSTZwAlPYCBjEKAqdkGJhJNz3QQbSj3T&#10;IGXOAAa62zDBx5C/22CSSmCbUGc/Ar8clKpzEuFzCQWUcUGnCB4p1Wvl8+o7o7INKTEIvkcN1ow6&#10;IgSeUW2zR6q40Mh2nFV8jrKSYOLgwlZ+kGSndleMkoRkFgrzl68nM9Vr7JQE+B61vxBApTLaPqQM&#10;kDXnQkulCSycdPEMP0/mogUiMJKfRSkFVkNSCdg49gQRM6VgggvVzkVr5v+qGRLjb1EZAbciMEmr&#10;E0let6QTwVfXJjCZmt/cuZLj2EVWIye2ooC1E6UEQgVCCgBcPF+Y90o1WNQTqXFccSZfGkbSAJSe&#10;MqhKWwHlfNnATp5DgCRfjXwlvC8Cvpl2pKa4+Pl5BxeTWLRyk7SNrmp2nr+xMnUwVEeEJMchyt/s&#10;JANUoSmF4kf4/X5ej5IlnQRxbTB4PGJtZFJ+XiPXn5I/5dxcWq/HmV/+Pa784SMeH/PvNhx4M4QL&#10;v2+l1BnA/u8cWH7hJqhYcOpXO0785MeFn/bj6Ns9lDqUNsfcsB4leJy0IXzOykca20N2jO530QA7&#10;EDwzhMmrgzS2E0Z5BO8pE+X7OEIXRghCBJyTVkoiJxxHrJwT8m81/61LAY0eAdRHnHAQnD/I6lCN&#10;zCzKmCx82aLetg3oSXZxMOUUVdyCqK6OFuxsyydDyUFWW54RZlw6TF3ZX4aS4VI0WHPQ6aw0+rs0&#10;kpFUDKst5maMf4P5C9SMfok26yfotv8vfM9/4oIpxhAHXQtngBO61duEYaL7GK21I92PAVq6vqlm&#10;dHAQ+ibrMESKaJptRk9UW8k7MejJhYesKr6/Fea1YZjW+MNPmskQbAheINKeUS8SFzJ3LDw8SN3y&#10;I3Y9hOh1D/a+cmLPCwsSBAjLmQQmTiXhOh9Dkuxj6aEH+57txtFXB3HwxRL2PY8hdTOOuXsBgo+a&#10;JPngOx8mhQwhcc1L5HcjfcNJwLATUKyIXO4nqAzy6ML6k0oce1OE0++zce6HrbjwcwEu/bSVlqMY&#10;F34px+XfsnDq9ddYPlOBxEod0rSoPuputeIUw4gRMMK0YuOUOQKTvq42o3RjINJJC8x7x8E0e6uh&#10;9p7KyrWGqnmOLk7IasqAatjlU+KET5FyKxBOqQU+TlSVqUzOclFom5fjqlYncgqrJkyQizVEAIjy&#10;/odpfdSKQhm38uhLuijmRwtbk0hh1GECUJggGKCFDSh1gYxFuzJKHFRqgitEg8C/jTiaKV4zrydG&#10;duH3c+ymyST4/VFKELW4iBuMhguI123kFimAjQtuirJAC9PGz6jkgrS7fDCqO5vg/FENXfV9ErBI&#10;wsiPpvPNkyVo61ItOQVss5SMAlZZ1mi63fBVqXp/y/jnNJDZRiiDmmkp+lVg0mEu5j3QFn4rQbbC&#10;AA41HkskOS5hsjECtbaYlY7gltzi73TZxfZE//k7CC5JSsAAry+lz1BiqjiVioeHCBIK9RfAO8nA&#10;JNHkPFfNl0SYUpMAZXFXIUYppvIUp9/VGk7Ykz/twKlfduL875pw+Pt+HHxvw8HvLDj6swXrb9Vi&#10;NcznXQScOM5+fxjrj5eM+Zgmw/CfppQ54iRj9xqtRMNnx5C4OG7sWo7tt/OR7OSiCQGCiuWIDUMH&#10;7RjbcMB81AnPWRul+xjlOcFdvjSyMvns1OxdO2diiB9UmgqIyCozqG2yHGxvIQiYq1ESHjG88XK6&#10;yQJ4iJgqIvtVQza+IaBsIUMp7C+mjCGw9JcTWArRZi9Cq7meQLIL+d27iPhZBBHKnGHKm4n/RBD5&#10;n9Fh+99g8n2DenMV/kNrDT7uq0GRpQEVznpjm7mDA9ZJpGvnBGjm5BjkAIyT6vZTDnQFStBq3442&#10;2zZa3hZYrKStXFRGcI1ydLTFlqnBkKcctV3ZGPIVwXmgHzMPBCYeJG/7sOelA/vfcuHfDmH4RAy2&#10;c3Ekbk8ipsSna0lEroUxfT+AdSL94VdrOE6mcvD5HJlFGrFrKQJTgmwmQmAJG71NjBaOBJU5tWy8&#10;P0pJM4Bjb2toFcqNGhZHXhXj0IsmglI19r1o5/M1OP1DNYEll2DyGXXwF7j6h1Kc+y4L6+eV1Uv6&#10;TYuk+AjtXCkL2D4x+jcwaTGC1owsaMpPKyevdrxCpM4ebaNy8anYkiy0YiBUyFl0fzNvhrKAkklV&#10;1lQ4SclaSYKM/AnKJzJ6CdNqujxcyJRQM7PK5VFCYiOtkZiAfButBJtmytAqAom2crmIM70Ep1bY&#10;HJsJfE4CnIcGyKYyl0mxFLIMjmWUxkATT4Apyq8oYS2+6VnS6hmCEd+rEodWLvCIdnWmOjhZeb1i&#10;q7yueKrW2OkTO1IpBw/BUn4G+YIk6yQHbZR9cS48ZSlPzpGF8Hcnp7sMB7ONizTC5+VMVLfCBEHM&#10;aZHk4/3i4u80l9Dw7aSRVEuMBgy4eU/kIOZvT/L7w0mCJu+5AvHiBFzFtbhC7cb1KGTB49pM3nQ5&#10;N69J9VIjBAyLxoUsT78hxuuRD0nvc5OJBcm+lb9ktBDheLljPIckq5uMhbJHCZxhzm3FesSWa3Dv&#10;L9/g3C+lOPZDHY78QKb7fQ+ZyAjBw0kQUW+rAPa9c2DtjRfLTwkqb5I4+eow1h4lkbziIoMfQ+zC&#10;BBKUL+krJngpbUb2EVwIHEECTfjc+N9YixO96zz2eWA64qKRNJGN95NtD8G/QoMXr8bM/KY7RAXJ&#10;1LlB1Qo/qDQXYXiq0gjeKejOxbfNcjrtwvbhWpimOVFoIdTyQrklw94q5HbxPS278E2jGjir0VQR&#10;Gq18HCoksJSgebwOlUMKoVdhIGUg7kCz+VO02/4nUsq/Q4+YiTUf+WNVKJ2oRO5oFbYPVKDWUYV6&#10;DkizrxadtBaDiSyMT9ZjOF6FHsqsDm8emm3bDanUy2tWVKRorHYIRDeDsQpOpEaMWUpQWP4piss+&#10;Q2nZ5yit+gKBI5QejwOkhmYi+TBmHwUwdioOy7kkJu/FMPUggfD1SWTupzH9QGHLAURvOBC7kcDe&#10;Fxkcf7dK+XMMGy93Y/VpErP3J5G6kSaYxLAgJvPSgsOUMGvPRrHyaBTz94ax8kB/D2D34x4cfEVJ&#10;87aWj1V8Xy1BpQ77X9Tzc/XY/7oJR79rxdHv26mHKwhAJUhvkEpyURsV9X3U9+YRQ95Yx4dh5d/S&#10;qlFO7oSc5+4KAxzktxAgBMkkFCKvbUsjPoDSQBLIzdfNfnUmpGXnYndwXA1HK627i0xFXRFF4xWl&#10;G1XWL6m3X0yB7DFDC6wSDdoxUW6O4lAUF6MFoLyeNJmIHMZiIP4k5QZBx09ZYDhAXZUEAbIDLg5j&#10;u5byQPLMSSajKFlZbDulrlqO6jsk78Se9BkX2ZkcwVb+vliihqxCEoAsiQs8muoy4nOMc3P8ZfAk&#10;uRbmhgmgbYYfUHkzRod+gpklQKbDI70wRFkhmcV7xXkVVBlKgpHKLar7wDjZ2YgKMdGQRnnv5BNJ&#10;cx7Kz6JdHOVUKdZCQBoSY+JnVL/Yp1gcXoN8JQHeXzeN8ITkFRfazOwAF2CzwWzs9kpEMhqrRoIy&#10;fw/ByE42FY238XrISPkek3nTMa8cJVWZMyoD0vLf//5rvPrXvyeofIFLv88nmLRh7xs7DryfwL73&#10;FjIUM9bf+AgsIT4fx97XHs7dDI6+2MCBJynsediNzLVxyhobJhQlu+FE4MwEogQYPdrJWgb32tG3&#10;14WB/W6jTU3sMhn8tWFK+TGELk+QzVgNqSjjpap+Kg0h46Y59kFB7y6UjpaibCiHCz8X2Ua6cTZZ&#10;CimfjTSGk3CMINJukY5UQ6M84z1bm7KxrbkQO9sJJNSYTbZs1I/no8PajIbxnYZ0KunPQf3YlwSR&#10;f0DNyCfotP9PaBn5f+Hrhlzs6CtFsakMZbxxRaZyI36lfIKA4qhAu78AJk6eIVrArmAuGu27yGTk&#10;d/kK1a0fobJmK0rrtqBztAiDZFYDI4VoJbvyK1iKE7aX5y0p/wqFRZ+hqOhLgsuXSFww4dxvnTjw&#10;juh6NYKJMxGkyC7mnkQRvhHn3zGsvQ5j9WWS/6cILmnMP05g6akDu58Nk3XMUrKcJKho622BMilF&#10;cAoQDAJYeLRZYXzqjh/Lj5zY/dRMhjKM9WcjWHk4iKX7Q5i63UcJNYhVgsueJx1Yf96CA68a+Pk2&#10;HP++HgffNBuAcuyHKhx9V0EwIGU3qC4tO5mJHK/jw32wjXExcJHJOa0ESCM/hgvOT3kR4qLxyb8h&#10;TUsrLG+7yi2oPKWar/vF4LjgVGBaW8QedyXUXEvh8MlEl7GLoO1JG98jX01kkgtatJwLzUKgV+ao&#10;lwsmPtkIm7sGnZSx3QM5RpLl8FguGlq2oar2azR37EBHdzYq68hIW75Bn+rTcMIZi5xGST4Du5dA&#10;xoUqNqTcHtWKiXFh2ggMbi5wK79HkkuSR+1Y46pPwnmosgFKuTA6UOp383rDZCoKF1B7CYXkyx+j&#10;olE2vYeLWe1exYYk12O0/EZAnPwwBC8F0VlCvA8ESe0IWSk5vLxOAaG2seUcVlkKgaicrCoW7VZR&#10;cznIeQ9kpSWl5MTWAktmeni/VdCKYJdUomoPUjG1uWgj69IWNiWR/CK6Bn6/eje7+X2hTCdZC38z&#10;r1kh/wIaga7q3czM9xiSMTXfgBNPinH9Dzm48cd83PjzLlz9YyNO/DTAeT3BueskK7Fh7a0TC898&#10;WHkWxNzDEA49n8bhZxtYvh9B9KKdUoby5tIQH80InbfDd9oF61E3BvZ60bXHhfEjDsp5i3G4CTLW&#10;E6pXa4P/olr8Oo3gtXGCno8AIl9cmGMmh+wHqh5VNkBA4cJvsdcgc96JHlqtOnsZvqjPQlWsi7Rv&#10;J4p7qSnVj5VgktVegG9bd5Kh5GFHq0oSlqBoUBIkF60EBFVhKu1XRSZ1W1dciRyv/w5tlr9Dv6sM&#10;2zvz8UVrEbJ7S1E0XIxKcxmqBVbDSi2vRI+vDD3+cjQ5c1FvJAx+gS7XxxiLfIb04R2ob92CwtKv&#10;kFv4GUqUtFf4CfJLv0R55ZeobfwGlS3bjXol+YWfIr/gI+QWf44STuwDL7qw+MyLibMR+K6GsMS/&#10;0/czmHscwUHqzPU3IYTIOJJ3prDnVQbLz8ha7gfhuRClHJrC9L1JHHy9G2fen8bxt/NYIdpPP0gR&#10;TJJYfRbA4hM3WY0XGcqpmbt+Mhc70jesmLxpJk0cxty9Dize78LK404evZQ+EwSpQYJPL468a8b5&#10;X+pw8odanPixCWsPNNm5SFxtpL0WLM0kjO1hlSCwUv6ouZZYmfwaKmSscpZWX5WhrxPJDlpSTlbq&#10;eq+C0Ei35UzV5FbRa233pue6odohsqKq/Wqk1xNMUgttXNh6v5yJBGcujPa+XBQVfIbiqs9RUPkF&#10;Kiu/QVnZlygiSBfwsbj8C+QVf4Js3u+C4k9Ryuez+f4Kvr+eYzE6UUyWsOkT0W6NkgonPEp+bOcC&#10;bjXiXRLpTkoDSlUuWjmG/QTAmcyAkeTpUeAcAVJ+H0kSOxnUJJmB2lUqyzyWUSo8pYRaiJC1qERF&#10;bI7Xrs/w9+uz2oVRO9GYtqRVukG7hbxnMwuDiE6TNaUJApRUyiFSZK+N4KmylwIB+VWmyXhUskB5&#10;QREaOm3bZ3gPY5Thuk8WMiaVNVCdWflFYgRjPxmkEhmtZJmSo8orM1Mm+ZTqwHsuGaqcIbFC+W9s&#10;8ufw+Znp7k0DQHao4D/14TGKbPO7VdRrz9UqnPmlAAffdtL4jOPYj6M497sBXPzjIA79YMXScxcP&#10;P+ezF0c4r4+8t+HUuxUcfbWPTKUHC/f4e6+ME0g88JwKUtb4YeIxdMAN7ykHktcsiF2ywXbCAcsJ&#10;F+ynVGTeTjZuwdrzZkwf5viQFYY4v5SrE+T9yMz24IPE6UZMLFXS8m9D9dA2PlbAeaCdVtaMkdUh&#10;9MwPop26qGJwm9FmMa8rz9jNyWqX3MkxpM62lmIUDZSifKQI7Ua7hzwCyLcEE/Uc2UFm8hHlz79H&#10;18Tf4YuGHHzdmINdnQXY0lJk+F1Kh4pQNVaEFkc2+vyt6HBnoZlspGEiy4hPGY59jn13s3DsXRFu&#10;/V5BYCUYDhDACCRlVd8gv4RIoGutAAD/9ElEQVSShkwkn5O6mKBSVPwFysu3IJ8TvbB0C3LIUHI0&#10;uZu2wn3WC8/lMCUNFz91ZfxOFBs/uHD8ZwemHyUQuE7G8T6GA98lCTZpOC9NwnFxBt4rGSRuJQgY&#10;XgLKEs7/fBFnfziCQ+8WsO9NBtP343w9juTtCBI35U8hUN1yElTMxq7O7J1RY9doho/a8dn9uA1r&#10;T9qx9rSNoNJJCdSA0z/W4MJvFbj2xyzc/actuPBqFxz2XuzfPYtYwGmE0quotJx1CSOXRTE6tAq0&#10;ZhMBWldKhZnpfmML0qipSwuvWIXoJCUOF4hHPZ25eNT4e3qu05jAcsBudg6kXOGkneTCimcUi0E9&#10;TKsTDLShqeNbQzbm834X8V7n53+GwhJKSIEJ73d20ScEk0+RS+DOIbCXVX5FYPmMwP618b3KpFYz&#10;L5VikDwNkpUEubiVmKlrV10XNctXBXQF1xkRzrweY8eH1/h/xY+oFWWEwOGLEJC46AwHLxeiOs2p&#10;GFPAz99K6aSoYIGCgFKOV92PsALuCCra5hYDUvStGtfLiRvjgt/0u/CaCMLyLUUlxcQOCFaecLkR&#10;Rauo2YXZUT6SqRHQVYtGW/Apfr/KdHrJolQW0k9AVIkFd5BMjtcXjasAutITWg0flOG74T3Qb5R8&#10;EtBP8hxiRsrNivC8yphO8veKsah6nTtcRWlYiVHK2JHhLiycbMapnxtx5td2nP51kHN21JA8R360&#10;4+TvOJ9/s5OhkDU/jWL+SRhrZNIn3p7A0bdpLDywIHhBYfRespCAASS+M26krk4gftkM5wm7sQPk&#10;NIrNa9PBSkbdh0OU6ad+KMbe+wRnGixtgQtM5PtSesYHR9+aMXe3FzM3++He20hJUYIyMpHeVAWS&#10;112w8ISdazZUjuYSGLYZEYH53bkEl80G0NuaxVRKsKO9FBUjJZQixWgyFVPyfMv35xJUvqbE+RRN&#10;I/8zCru24j9U7MSH1fpcrlHoVn1IivqK+dl8dDmr0DjBzw2rB6zSvj+CZTELG28t1IeDWHgyjMt/&#10;6OQCDmH3Cy9WbtWg35aP0pJPCCKc5GQgOZzU+QVfoDD/483kuhJaTVrMMoJNQcEnGOCiC97wYfmF&#10;h4ASx8oLP87/gZKEN955ZRJzBJjzf/DxfwHNHLxXF/n+GcRuZzDJ90dvhOG+lMGelxmc+/kILvx8&#10;Fmsvl3muWUzek88lipkHQUzf9SJxncc1FzK3dHBAHvXgwPNuo8LWMhnKwt0hzN1pxv7nbTj0uoGy&#10;pxGH37bjxA9NlGQ1uPj7Shy4U4e1pQziQfdmXo55yLCqKpXoT3NxcmGpEZaqzkn3qydyIkOtzYkp&#10;iq+udQHKEgeta2KqG05Oam2dqnNbkFYvnRIjILMhq1Ech2rjSiqotUU4UoG+0QI0NG4ngHzMe7iF&#10;bPAL7Mr9CKWlXyMvX2zkY+QVfU52QuAmaGsMSsq+QF3zt0aVuAAX1hSZhfoXq4i0k9+hZmuKpVAt&#10;Wu2MeJS5zMWeJjsxHLhkDy5vNekzr08V2Jzlhi8irgLKrjr0DRdw8RIcKTNGaby6aOCGBwsR8jfD&#10;7KnkQuTv9FH+UXpYPWRiBB2F3KvPkGr2Rqd6EeACVg0X7QKp5WyM906/WeEJNrI3bXWrqr+DoJKS&#10;U5eLPRrmQUYk6ROQI5jjYOX1qguh01dKBlNDliLHMZkGgTnIBWdU5ZM/ydsEJ4HCaiXoi+FQciWm&#10;aNGnCDCTAjgCHUEubiRW8vvke+HvUfEt7dqFUgI+srJgMybGh+CwjiBxqAUH35nJok3YT5lz7BeC&#10;yC927HvvxYHvAzj0oxOHf7Jh/3cBrL4IkPVO0iCfokxPGLuRnjMKmaARvangzAlELlrhIJCMbXgx&#10;ethDMNFOpcsogn3odQcOvNyU6tErJpiVx0XZGZFco0zU7uIHjvVarDy1YN+rbtImC6l7GNEzfeiW&#10;r8KRa/SjdZ/zoiLRYfhByvp3GME8+V25ZCm5yOnIQVHPTkP65HaXonasgGBSa7y3ckjZlltQ2U/m&#10;UPUZ8jq3G8endTnY2iSWU2CwHEmnelMZWm05KB/axXNsQbv17xDdKEKGcuHQOzuvMYDYVTuBzwzb&#10;0WFqPwdlg5kUzoTQeg3lDq1k4ecoLPsKVTVfoYiWsYAWs6iCljOf9JvAklX0KSf6p+iLVGHlJWXI&#10;3SAu/H4MJ38dQ/pejEccFwgkF/9kxyKRPHB9Dv4bU4jdJVA8nIL/Whquy9NI3ksR7V0Ejhi/fx0X&#10;f71MiXKYtHKWDIUM5maS1x3B4mP5UKyklRoUK+bviqGYsHSvjwPUgT2PWrH7UTX/ruZAleLkd2Vk&#10;J9U4/1sdtfA23PhTEa7+qRob56wIeGyUOT0Y7KFF1qKkpY5Sjqo+hw71BlbFt/RMD2UN5Qwts3YJ&#10;ZLkXl3q4iAgiXFhhTkbtYCT43pnJUaiDnnrHyPIr8tSoKM/PGU5FWsGy6i9QUU72R0Au4j3OLSBw&#10;EKCLisn0yEAKeU+LyQB3Kjua78nivc4noDd3ZfFccrK2wE+LnJ5twfR8JyVUHSWZfFuKJ6rngqT1&#10;DlAe8Le4ucDaOnPQ1ZdvsKwRczGqW7ejlOdvJKusqt+KkhKBFr+zWlLrC9TWbUMhASyXbLSggvI3&#10;n4yp9htUEQAVhKcu/v64WEqLAQDKzlYovnokZzIt/H45ilsJwmRIZDuTqya4eT0JAqpKXCgoK61A&#10;Tt5Hh7Pa8PdE+f64ikYFKwl0FUYioZ+LPZnsovRSQiXHQ7+dMjVNEM1oq5xgpWZy8vWktADdVYYT&#10;PJ5sNaJIY5ku41Dfo5CKOVHSRMlK1Apkbn4IEcoc5aON23uMeSC5OzrUiYVjDZwvVZQz/dj31k95&#10;46XU8eHEby4c/cWNPW+92E25c+wXP07zubM/7sXx7w7h8Jsh7HnShKVHJjJmCyJkKrbjHliO+ggk&#10;XoQu2MmiJyjHx7H+lIb8vgn+C1a4zjhoJB2UerxfZFCSmiojIXn5QcXQt+gNVCBypB57X/bjMBfn&#10;xvfU6E+98B7pRR9v1OB0M7VTAC28eeWULcV9OQY7UahxUW82drURXDrzUDqslO0iSppGMpfNBs9F&#10;rVtJjznANd/g6/pdBJ9dZDR52NpcRGApInvJ5vspc4ZzyE6yUWv6Ej2ejzF5ahDrWrA3YvCf8CN4&#10;qhuOjT64DrShhkDVPJyPOgJPO7Xt+PowPCddGJttwkgwD3mk4PmlBBROsrJyggr/VxkAWdKCAgIL&#10;KfvEDKXFezfu/ksrjv1M/cjv2fjejxv/NIR93zkRvDWL8C0ykjvTSN2fRObxHOyXFo2/px/FEb6Z&#10;NkBl9YULG++ncOV3V3Dxl1PY/2YFe1+nSCvTiN+IEET8mL9nI000YeXRMBbvjxBQhpG4PGKkfwfO&#10;KidCWZtWxK9aKY/GkLkzjqUntDav66mFO3Dtzztx6VYUe5czsIz3GmCgzFjtECieJBBuQSxaAxfl&#10;y+TSgJF5nEjVGbsG8jOoZYQiQZUBbNS4ne2i9aYE0ERINxM4aEE5+VUsaXqhFyqdqBgj1WCpqiEY&#10;C0hKvkIJ76HYRy6ZSA6lThZlTWHRFyghKykt/RTZuf9gyMkiLvb29p2GdDLay3LiKZRfOTXqKODw&#10;kxnx2mP8bkV/hvi9qr1iDZShf4AslaynkOAggDDGskTf/xl2ECiKeR1FFXyN31FEA5FHWaVxzc+T&#10;8fgUhRzfkrLPMTpOphKgXDHyacR26pDgEVFQGe9DlMA1PddlNMha2k2DSVCVv8bY3qUcM5gFGZtK&#10;PCoHxYj61Od5nWIIan6eJuimeZ/jRrV6AiKlj1Nyi2tGgXceMhyVuVTRKGUpG/VWOBbeRDuZDuXR&#10;jLbHayh3KP346OT9FstUqIMcsHECnJWSTUDoVrwPf8dgbyus44MY6CFDUbeCiRGsnOyl5KnDxT+0&#10;48zv7ZzPDiMBcM+bEA7+SIbykwvr7yM4/GMQZ36L4fT3J3H6J77+bBSpG264KP1dp0OYOOYzAjyn&#10;btJQ37Vg+o4Nk2TVAUmi006ELrsQuWKH97yZ77ca2ediYnGOpXw7H/zvhVnY1qKu7tnoCpYSjUZ4&#10;IW5SIx/2vrVh/eUYfEcHMLrYjb71cTSZvzaYSVEPgYKSJ5cUM7s9m8CSjUaP8njUV6SKTGMXvPvN&#10;KKzbzoGn1Wjdhe3NO43XS/vyjB4ku9oKCTo5qCVtLR/cYdQ86XR9iXkykPAZaslDPUbHMc/RUdgP&#10;DqCf2rW8klSbEyaPk7qAk6uS1qi4+ktUN2ShycrB2z8Kz8YIrPvH4N/oQYelCOXVX1MGfYXiog+p&#10;8zlRyVoKyVjmzzTgwb+WY987FyWMD7f+yYyrfxkhugcpbTKI3skgSaYx/SQB59U5/j1HlJ8io5nh&#10;Mc33xTBL9uG6JKaSxsXfzuLyr2cpVdbITFJYfhLFxjtKpmc23lcbB4oadUPFhL0InvMgeomDdd3C&#10;wbNh9p5C9+3I3CaQP3YSTNxYeOhA5p4Ds3xceTZAa23G+Citl5jIFEGCkyxj1IIl0CosO0DqTVru&#10;pzyR9VVGsE9RpHxfjBZRJRG1qKTHM2r3SKkTn6yH3VNKiq1zdnNSNGKWDMJHi51Kt8IRbDSsv9hB&#10;CRd0TuFHBIzPkb2LEifvQ+zK+gjZlI8CmbKKrzgunyA372O0d+eQnnNRUG5JVsWVH+QrQZpyTM3A&#10;JFtUF7d/rAZ9JrLZ9izjOzS2cqYbspQMKLeUsopgtktyypBUHDsxEf6dQwDLofwSuOQXfMy58RVy&#10;yFYayGZGxnORXmgxvldbwAprT6VasbjQRXbRYpRvsHMRKMUgzucVPKfM2BAXcEaAmm5DSqH7Xsqm&#10;6S4CHYGWkjAx02sUuLKQ4TkIOHLmOvgZo1gQZbrutVsSjedLTDdAfZok39TETbEqqh08LWDhubW1&#10;rb7WyvlRRwJtvesapqZ6yGbaKVVp+WMKdlM/Z7KS8TqYR3sxREBpb64lmPQbXQtU8vPMT4M4/Ws/&#10;gYQM5HcWXP5LI4FFIBLC3vdxHPghhOO/+fnoIPBM4uzPp4wQiPAVyvszAbIOdRIkiNyxYoqSJ03p&#10;4yawmI764TjlM1RB4KIF48etGD5KKXTcBzvnidtZy/slf08jPvjPFVn4d3k7kUv5oSZE2nnpj1ci&#10;dY3S4kXM2GKavGLB4h3e2OOj6Cdlqx2hxR8QyyBD6RKo7EIhQSW/NxfVrmZjC7l2tJIWex+qfW1k&#10;A6SjjdvwWW0WAYTMgfKm3pSFEtLZuhE1+96B6uHPYZ3ZBu9RG0bWOlE3NYIGfwuqxitRQSAqJliI&#10;3kqyyMmXzUknKyjWk8eJJ5DI4vNVBK8eRzXM+0bIWCZgWh8lY6mjDPoK5Zxo+aTJOQQhWTVZ2FFX&#10;PtlGEIfe2/Dyv3WSCnZi6lESiXsJxBWc9jRuSBzXlUksv0xg6vE00g9msfBilmCSguNyBumH05h/&#10;Fsa+10Gc+ukYLv9yGed+2o31VylM3k5xoOLwnosheD6K8EXKtctB+M86EZdevW2mXrVg/r4Zcw8E&#10;KgQSUsuVZ2P8vJ2aeJzndWDtFeUSX/f6uRApAVStTVmwRgj3DCn7Yj/stKiagE5aZPlI5LiLKyKW&#10;i0eh7H4yGFWlU+c9HyeuqtnHaRXDySpOBoV5K4q0Fj6/Joecag0wO0vR0rmLLIH3WiyP9zBbcpL3&#10;M6f4ExTLj5L7oXFfDZ9JKZkC2UQJ5WYnAUK9iuQDkT9GvgVl3RoZsQGVr6SFp6XuJdMt5Xn1uQIC&#10;hZijdulyCBC5HNMCshGDXRZ9bOweCdQKyD4KywUin6O7vRDDY0XoGCzEqLZ25UcimKo5uWdSYfaS&#10;VfKVNMM8od2XdszNjG0GvvH11GQHVLIhElPczmbukeq7xMkclPUcXlScVaMR+xHK8P0zquUinwnB&#10;hJ/1hMvgClBWUiapspvRb5kAk1ok+BC05KScXmxHkNIow/+nyPSDZEFG8S8yF4XVi71NkeG4eV7V&#10;OfYpQpaAq1ITCgXQtvH4aDfljZrXj2BkQH/3Y3xI0cE12PPQhGM/OXHiFw+O/BTAyd/MBJMhnPnj&#10;GDZ+CnJOh7D6JonDP6dx4c8OMunjOPb9Ig3eMJbJmpcfU4bftyJNCRO74jPqnFgJGEoX8Z51w3LS&#10;CsdpOW3V/dOHwGUPEtcm4J3t4P1WrFEbPviaTOHvSslOmrLwGReitnKVkNfm+BZ7X5mx8srLReRD&#10;9FwvFmg5badcGEkWk1nsIpDsQtngLkPq5HZmkXlko9rWYOz4NIxSD6+NwXbBA2uizbgxXysUv70Y&#10;2Z2qrbkLTeOlBJJdaLbQksyUYHS1D+XxQWx19hkyRZMzRxOMICIam8u/8wgiRRVysn5GrU7tXvgh&#10;J+AnKK/ZRqD5hHR4C4rKKasIMiO0Io6Doxjfa0K3o+Jv7/3K0PU5eR+hgIsjl5O/mRPx3HddBJMq&#10;UsFxAkmA4OAnkASx8DwAy3k/AYQM410QsbtpLD4Pkb2F4b02jfDdBcw9i2GG0id4I4T5pyGc+2U3&#10;tellHHq9RoCYx+z9NGbvxpG8FiYL8SJBlJ+8YcP0TbIRWgH5gRYfjGHuPjXqk3HseTFCmUQN/HoQ&#10;G9/1Uw9Ter0eJeCp7/OEsUOhpLrANBclKbNCs92ULnIoqju9ivhEOXFTKh1Aah3iQPumOJEzpKTR&#10;LkNa+GKk+ASiECey/ApygDpoWVXnVFmyk7S4AifFgTR07eBiVw1d3X+yg2LJG4IGAVnPiSkUcIGr&#10;qlwBQUcMo1RyhOM1Zi/md5Hyk+Foq1PBY4qIddgrMDpG2SyALyLbyfnY+FwhmU8JGUZp5RcoJ+Mo&#10;JbDoO+XzKiqWIeHYU/YUaleJzKWxdQf6TSVQKUoVilJ1OQfvh4BEdWBVv9buq+b3V2OCEkYJiDEt&#10;8BB/N3+72J2VrEFOU/mL/JR+yv3x+Wq50JswTYZgxJgQoFXrxYgJ0e4XgdFBUA7HO414lfRssxE4&#10;F01UIzXby/GhTOLvniLDUWyJon8dCsLjmEQmmw0/i8NVa0hJRZKqWHeEYKWdquSUwEwO4FYCH5lm&#10;koDjrSCAdGF0oJPMpA2mwW4MdDVjdIRAQxk2v95GJUEC8NyHoz9GCSwTOEi5fvp3Tpz58zhO/D7M&#10;OR3BEiX48d9SOP+7aVz8lXLnl2bsed6PFJlIlCDiPu2h/A6TRXsMEBk74sHQIScsxx2UNpI5Fr53&#10;HNGr45Q+Vowe8mBArV29tfhgR2s2viSgCEy+adyJ/7VUxZ+zjTiRWnM2Vl8FSJWcBl3a/86PyWtR&#10;tE4PoNVZgg5fnhHlWtCdjbzOfHzdmIcCWpldXfmoGa5Gg70MnUfdaJUXnlZgV3s+vm0toaQpNDrc&#10;VQ7vQItzJxInBzG2ynPO9KOO564aLEUpKXM26fKm9dt0ABZzshZxEpdWfvu3HRpOOEocTSw5VmU9&#10;ZTkrK7YavhFtV1Zysk2oGPIGz9v8LXX+J6hs3oUg6a3PX4WWlhx09OZw4Ktx9m0NDrwP8qZ7sfTC&#10;RSC1YvFFGP5rpIffTxh5D8kHEezT/XgXh+862cqraYIJb/71GFZfp7HxvRtH30Rx9P06zv5wGWe+&#10;O4QVspmFBwmyED+W75OF3HVg6haBiYPnO+M0Bil4yWskDwYvuRAnK0xycCVzlp64sPZynAxlmKAy&#10;iJM/92HPDVmwzRD1BC3XzNIArV0D/26CxU7rz9di85QTBAbFSahMYoSLLDHfDaXih5KVm4FhiiDW&#10;wqNlUzNx+V60i6LFp+ZZRm0TLhA5K7tVgrOKEpf3vKxSDm0CNhd6YQUBhve5hI+lXNwFlJC5uXr9&#10;S+RRgiiATTs4Tlp21atNpJXX0Yz20QIU5BLQSz8iKMgwfIkKMkxJpALK4ux87QxxDAn8huO8ROP+&#10;JYHnM1RWbiVQcbx5/hIyo0isgoutFrMLfZRlYhY1sHPxx7kwXZEq3oNNTa8I1LVDNqNgVFhRr5MC&#10;Xy5kLnTlQkVinRgnM3ETWNSAzM5FHkk3wErGot2VUFiFrJSlXUd504LpWd5PybUwAVu7Z06V0dR2&#10;doOxm6ZYmSCtdjDRyXtYCXWFVAsPFRzyBkrJKPg9vBfampbzXPVt9Pk0gTzM6wkReNUJQRXvbOZW&#10;jPQLSNpRW56H4b4ODPQQDJ2UsGkBWTUe/lsjrvzZhiM/xrHn9SZD2f+9A0e1y/NbgIBix2GylPV3&#10;Mex9F8bl352i3MnQ2NkRvuyFhwASovGPXbaSOStB0IXxox4+ehG+ZKchHEPqxhB8582UP1YMHnKj&#10;cc2N+lUP1NjsgzwyitzOHIihZLXvwjeUEztadmFb81bKme0Y5CRdfRlD/H4Yc08TmHnoxPSNbnQF&#10;KtFs/QJdoQKUDefyM/mUPblojbdjdM1sFOatG69A86EAWiYHaTVrsLOjBDvaitGsrn/jRRjM1GPh&#10;ih3je7rRPt2H+qk+5HlaaIn+gVaOk1KONVLbQrKSYrKRwuIvkU1mobgRxTyInezMIw2WD6R4k/IW&#10;FHMyytla8KXxWMDnq5q+gWmpH5PnRlDfsYV0+gtaXC4gWxXpZiOM9Hq1p6Blmj5iwu4XTjKPcRz6&#10;YdCIkJ1/5iFtHMb88zhWOEhHf50ga8lg8lECe94GMfkgg7W3k9j4wYMf//UOjrxYJ0MJ4xjZy9kf&#10;OGDfncKBF9NYekD5dEWSJwnnqRgHJUEA0WPUSB70nCNwXQwRUCJ8DCAoOXQ5QEoZQuiKF5HrpJZ3&#10;CDJPJjB1coC6fjMGQVLBxYlpFJV2U7cTRGThdq+MYHKWr3Oy+giWRrg36bs6B07QWs4u0bpwwqYy&#10;nQYVNyyjW7V4acE5XmrZEeEkcZAJmZ2NaOuhrOUCLyzbQgkip+jnm/EnvJ/l5V9i585/4OInm8wT&#10;8Gt37VN0tG0lna8ytj39vNd+1WclpTc7ymgANK6Un1VfGjtEOo92aPJ53lx+Ty6BRDEsOSVkLn9j&#10;qJKmArDm7iyYrOUGMEUivG6yB6NTIxd3lCAgax9NVUIlID2UhUaxbrKsuALWKL3sBAXFfQhkBaTK&#10;hvXRwqrdhsVfgQTviZtzZIIgNUFJGeW9mJruNeJX1CcoMtNNuUmpw3uplikRAofHRUlH1hORlJPz&#10;NijnqYLceF6yQm1Nj/G5FI1rZKqNoNbK+0HwJ2MLK2uboBZIVWFWZTWDTVCtWzmrlU+lnKz/61AJ&#10;T6VXDPVRdgWbDdblpZS88nMH7v9bN+7+ywDO/X4Ma2+U+BfBoZ88OEgQ2fe9D8eVWfwHBw7S6J39&#10;ZRGnfzxJY+chMzZh5q76jKs9sAd2Q+Z4jcC12OUJMukRBC9SGp6xkr1MwH7Kic51F7KnHdia9mB0&#10;cQwfFPZomzcHH9fsIBhQ7jTnUO5k44v6XdjatBU1I1+j2ZGDwEYXlp56iGoRpM5Uwn5wmKCwFWUD&#10;2zE63YQdrWQpIwUIXI2g73gUTaE2NFLqFM2YYN47iL0PsjGxpwX53cVoIvWNnOtChhdn39eP7pke&#10;lNqakDNcbtDlIk6yHIKEtiIVJ1JKppFLUMklq9BkKq3YgjYyol5+X0PbTlLjL5FV+LEhX+TlL+fr&#10;udkfIo9WrrCIlLnqC9S17IRjP5F2dx9q274lZVVEaCOtF60KrZnaa5jtNbD5qjjQzTj4povI3o3U&#10;gwClzyDO/bEDSy+dOPpzP87/yYQAmcXB73U/gojfjeLsH/y48btZ3Pj+HBYINMsvqVGfu4j6ERx9&#10;ewCn35zG3qerHDBKo6uTBIw0AhdT8F9KIXApCdeZGCwnInCepXy6EIHnvAAkDLUisZN2Gs9dpJS6&#10;qiMKN8HGt2+YYMAFSoAwD1capQUCvmZa3A4yL1pnfyX1dwsnKhccF5fFV4/0kqyrMn1J7fn7vdpN&#10;8NGq8rNK5lTfGQGSx9tA69hFa0yJSiBSMSMHJ3hN07eUhh8a/owCgnpeLtkj7/kuAohYg3wlBRwH&#10;5UXp+bKKL1HfuBXNvOfVZZTR9V+jley1lWBQWUGWUfMtAUqOXZ5Ln9fODSWunLACFQNwyEryCDLV&#10;9d+guy/fKPmomr9ByjSVbEjPjcLkJwsgsPrJtJQAqMQ6v6OVwMpFzt+/ON/PRU0L7qqEM1wBFcj2&#10;cQ5EuMDtsQZkJsnkyAxUY0W1YeTDkG8pKMcsPxcVY9B7CViZ2QFY3JRRKRWxboHTXQE3gcXr5v0T&#10;Q/HyOyIEMYKTatZo50hlKRPTlFhpAkyA95PyR+09AoFm2Hju0CRZSpSMJ82xoYSKJ7p5vTxXkGNB&#10;8Bof6TOKYw10txiR0MN9XTBbKS84jspSVrTv8knOzT9acO0fzbjzz624+k/tZNE2susA1qgq1r+L&#10;Y/fbAI2hEyd+c+D0rxGc++EYTn0fIqB0kHWoqLQLDoKJgthC521IXzUjcmEU7lNWuE5ZCDR2HjaM&#10;HLajcsGByhUn+g/60LLXiQ+UP5PblYXtLQo+U3mBHHxVn4vtBJX/WL6LEma74SCtGs6irCnhF46R&#10;MnXi4NsJeA6bMDZThZIhdeIrQREtV9/cIIbPTmJ0jwkNpjp0EulHdg9g9V4T4udHUDpQjuGpRsxf&#10;b6G86UX/dA+y+8vwYfVO7CB9ra3ZRlbByZP3OfLzSYHzNx1vJZQzPZyAI9ZKTJhKefM04C20TiWo&#10;aNhGa0k5xAlcVvq1EUAlB212Cal2IemxfCiVn6NlaCdCJ0ZhXhuEZ64Z03NDRjKcQYHdtDKcINqm&#10;jKQbMbVcj/2PTVh45sClPxXj3B/6yT5GcOUfs3DqtzEkCBJHfraQwfhpAaK4+Od+PPzLBczdn6L0&#10;CWP3qwzid1JGUuGBN3049nYVR1+dxcbrfYjfnEX42hQi16Z5pJC4lSRwxAggAo3Q3w4/gcYP76UQ&#10;fBeDcF8gsFyMwnuZ7xNjIdBErvP/NRMXUR1CEQKHkfxHehxVHZI6Y6tXGa4hTlqnQ6HddUhyIYYV&#10;ai/rSi2uymcqCqzArgits0LYLc7Nehzq+qfkODdlj91eYcSt2D11aKVMLBI7LJYPhcyh6CPKzS0E&#10;ELIMAkEuGYnYY24pZQrvf5mMg+QKAahY0bGK/+FYKTZITnSxxyLKpnyCT6lkE8dbf2s7ODvvI7S3&#10;7yBLoOSKNBkRs0rVVzj3NOdOmofS371BShb5LPi3n5Z6xFRhVHgT2NiTTZQz5XDEeF/INMQcVPhL&#10;/Yvk//A6+dt471TRz+0hMPA5lYuM8nPKt5GEMQqdG/2Web+m2slOmjDBe6OCS7HpWjhsnEfzSlpU&#10;gXQyHTlrVQGPoOfWLo9C9DnXLK4ijkOjsasj4NI9Vg0hRTKHCOCKS3HoflOqqq6PgMftakdnSy3M&#10;o/0Y6Grh4yBBhefn/bCTKbkySq7sJMi109gRJOQn+Z0b5//QRHDppaEzU9b4sfg8hsWXUQJLjIYw&#10;Tebtx9nvp3Hq/RHM35OEcRrFv3xntMs4geTVUQTOjsN5wmIwFdtxq9Gwa+iAE6YjXkogBx/taF+3&#10;I3vKrtycnSjqzaXUyTOkSh4lj+qVKCv4i/pNhpLXmU2g2IUS5ecMFGDuATX8D8qUjWIPUa/WVoKe&#10;SBuK+gp5riJa2QBcl6Mo6y9Bk60crVOD2Hi8C+lLagRdhkGicOzYONpJedVmQFvT3zZ8azjyyqu/&#10;MuSMtgY7+vNhtZTB7+NEj3BB0NKqInmYfwdiilrUdpoyLWtQwIlcWvkNLZk0vCb6ZwZbKa35EH2W&#10;zzB36gucf/UJj62Yvl6B6avVmDpYbSSSJdWZjYOuWhoCFznyFGat1P3l83149F+2cmC6se9dF27+&#10;9T9Rzoxi9xsfjv0yRBoZ44D5cfzncex+ukwpmORrKcTuxvl3GgfeW7HnZT8XfxSrTxZw6t15MpUN&#10;7H65gPkns4jfmuFrUwSKGdgJwuaTSQweiWD8RAgTJ8LGMXZSdVf8sJK1eC7FCChkJ9eDCN0IIXIr&#10;gvi+IajxmJFnw0WntPjoZCOWlwcQDmzW7kjM9cBDS2rEU9BaqpiPeiiLiivhTjRcDlnJAw/vt3wI&#10;6oYY5sRP0NqrL7FREZ6LJJWuhclBCav4IjlkJTlzN3dg8ggCcpbKp6L4lF0Em6wcbelqJ4ZgX6k0&#10;B4JL8UfGtm8+maZ8X/kEfzliy6q3ooRApBihfIJRIV9XmP64UThbjmFVKas3ehQr2E4tXlWqQFG1&#10;KucoxpJUxC3H1UdjIxYWp3FwiQUoEtXfBIed84+/Z7MzAH8r2YIMkzYJEgQV5cX4Uy2bJRooYxyu&#10;RmPByyelhMIowcwaJHh7qslyeO94T9OUTInpfqR4HZLO6hZgsZcgk+5FaoqSiTJURZAylJ0qRaAE&#10;zOhiNwFB+S3tNATNUM8hDwEwSqbum+lEZJ7vmxMT6TGq7SkCWhKnvbGaTKWN7IfMR34uyqgYPxuO&#10;tWLlqYvz08v5xfn50wSO/mTD6d8P4ewfh3HkFzcBJWK4K3a/SWD/d1EycBfOvDuMfZy3M7dHoWLo&#10;M7dGEL2o+ic2qMWLi1JnnExkcJ8DIwcdcJ9UVcExjB4yo32PHcVzdmxPW/FB9QhpZN92IwBta0sO&#10;ihUu36Ws4HxDunxYrUjXnTy2o3pYsoagMpCL6IU+LN4i4j2bx/K9ThT3Z6F+ogq5HQVwbthhvjCJ&#10;EvlNRisxzEl98NE/EEyqeY4yDHAA68kocvjeXWRDO5t3IEvZvbRQFQ1b4OJknuDgKVRZVbGMYCJv&#10;vaF7fRxEJVqpp6yiAgMEFDfBpNeUi8pGUughyrLBz9E18gWCq1uwdG0nDjzMxaEnjVh9QNr3tB0H&#10;n5dj7XE5Dj2vwYFHNVi9XIDM2RrMXmjH3KVmrN9vx9L1Viwfq0BmvhPHH32B4z+O4sIfinDnX/4D&#10;DlHebPwwQRk0goXnYVz6yxj8V62YfpjGnrduSpzNILf93wWx/52bwJqC+3IGmXsRbLybxKnvLlCr&#10;Hkfm/h54rizCe2WFry/xcQ5+vi98NYnEjSii18OUQAE4zwdhOhGE7WzEOCyURKP8f+xUEONngnDx&#10;PQrYm5xthWpxaodCiW8O0myjyBIXoI+A4pslNSYISNKpVsaYu5xau8Zosm7hvVbbUmNxaRcnWmU4&#10;bl1cVEY9jUwnP9NEplIHB8/h5oLqHyoiExQ7IXiQRSj+JL9QPg/FhWjrXjs+X6Bc+VMCHSPoTFJI&#10;PhFK0LJPUVlFcFEwISVNHuWqYlaUmFnIz+2ihDJyrvh6Mw2auvOpKrybrEIxGQqNV+0X1dQIZChV&#10;CYbKn3FTlqTIMgQYsWilUfpRldYUvJaZ6jf8LLHpTiO1QC0atKBVksBGRufLtBq1OXxKQiRYRVTv&#10;NakdnGaj052HzEfFmFTpf0ENzHkulTmwWlSJjveOslnSRtvhqlSoFrEKNU8S3FU8SoWz1azfyddi&#10;M+0Eo3JjS95BlqPs/MBCD6bPjkEFoeNXbEhem0DwIBd0ZJxsZQRW6xDamyphHaniumiHCpNHZjuw&#10;cqUPs+cIApetmH80gfmHFs43K/a9dXIe2inVrTjxu1Ejb2fjZx9mnlCGv9Kujxcn3s7gyKt9OPyK&#10;iuEuQfHyKDynqDxOcu4edxjNunrJPoYPWQgwnOtnRslWzBjc70DrqhMV83ZsS9rwQct4MRc8pczg&#10;duxsz0P5QD4KyVTUTyS7Ix/bmvPJUrKxo01ZwFtRN7YVVSPqkK5+OB/COtXNiwiiajSPgCRmUgDT&#10;fjuGzmRQZ69G7UgthnerM14eIqdrUW+qRNOYWgyIDQmwsrCr/GtUc1LVNm2DiXRRzbotboKGbhQZ&#10;iJ1MJKIoTwKLg5ZUwVbSwhZPDQZ9ORgMFaDDuRP2BTXXKsHKjSws3SjGyu0y7H9UjsXbDZi5M2SE&#10;sK8+7OHNo0x70WFEoiZv2DF3z4a1ZzbsfjbGxd6HI+/bcey7Vpz8sZnShLR5vhYLx/pw56/b8eDf&#10;/hPWCRinJPW+px597sTlv5AeX/Jg6lGaGjWK6ccJrL9P4uCPfkTvpOG4PE9ZNIW5J2EkboexQEZy&#10;9uezPE5j/d1+rL5e52uLWHk5TXmUwu4XYTI+atyXLqy9cFEm2bD/td2IN9nHx7VXEzj43o4D7yzY&#10;/9ZC5mNDhmxx9kAv5Ug1bJ5yWKnbNdnslG4B6vyxUBVSmT70m4rQ2Z2PmjoxhM9RU/slOvvzeC8J&#10;LMGKzapsWgSk9spOVqW2SEpxEB1w8DzazVB0psr0jVuKkJu36SiVf6NM+TmK+aHkzC/moa36cjm8&#10;JVk/Rk7OphPVCDwkYMiB29SUQ9byCUpKvjCywHdR2spxnsXPK8ZEgFQqoKFkbe3NQf9YEdp6srhQ&#10;ySR9VegdKcKwpxIuRyWCwWb0DeWgqWcnTKNFRnCZylCG+BuUFyQw9FIOOCMEmxmyDgKt/BUCXCUV&#10;JjLtiM7S4lOSqEq+nb/Tykfl6yyqbzABwRtvh8lZC/VNVtV+t0BHjtIJATAZEAEhxu9x8767+B4V&#10;iopEKHf4PvWBVkN49T4OThOgyCxU+1aFllRLZupoC1YfDRqR0pO3TEhcU6lRH5I3vZTPfgTOkylQ&#10;ajiWB2FbHEL49ASmbw0ic8eGxE0XkresmH1gxv5XZkypHOk9J+eShaDh4bzycU56sf97P479RgD5&#10;zYk9b/zY98aD/S/tOPp8Pw494/fcIpO6qoZzFtiO2jFKSTNC0PCRpQTPmuA9NWLUix3bsBBgrOjd&#10;60AOJc5/9JnxQeP4VjSainnko3JQyXdZZCo7jQzhkp7NviFbmwrJTHZhWxMZSrcygbMoV7LIMtRc&#10;axsGw92oH882GE0XNaWchKPnMwSdMlQNVaAvlIfFy99iMLEL9aP1fK6QwCP2k4fK4QLY1KeWA6Rs&#10;TnnHHaSOAd54V4IWMK66Htpx6DHiI1TcV13ZrO4qNI3u4Ll2ota0YzNuxbwdHV4C0lw57Ku0VAdp&#10;Uc/UYu6OmYg7YeQX7H02Qm3oQOyqHwsPvLzpNiPidPWZC4eMiF8zdj83Yf8bsqm3/VzIZDJvCYZX&#10;O3HqeT4u/JFg9dKBy39uNCTM7lcOAkufIetid5IcoEnMPI3jwPdu6tQorJdnELg5SwaTRJrMJXZ3&#10;iuDhwtEffTj721Vc+dNFnP7jIRz9dZ40dJpSahILzxJkLVFM3Qth+oEPi499mH9MikoKu/rCSTAZ&#10;3wSUd2O0LH04/WsfLv0hF1f+UImecW2jfomGRoJ+y05UEjTk/Gxv/xalFdpy/YgMgRKDsiOvXO/9&#10;BxRQZlTXbjVKCjTSoPT15qO5fQd6aWi6zaVkLJSayTqMkMnIEquBvJPWXqBf37DD8G/kFmonbXM7&#10;Xr6UEsWMkHkUUvKUEFxyyTLyyGLKCGCKVM3jexR8WNtEVlz0FYq0HazwecOJu8WoR9NMxjowUYjm&#10;lu1oatlB5vmNEWtUzPcZTnbt+BGESiq+4Wf5OeP3kQ3xvHm5H/H7CVB5H6OxcQfqmr5Gfds29I4V&#10;YGCwkPOnnPKlAgPWImPXykPwVNuQ9AyZCaVTjHJHFdS8ZBGpyXpMU8K4AlVGsqSLYKRCUBEeDoKH&#10;wuDj8U7KPwKUYmrIMpSeEI5R3igXigwoSoYTo9xKEzjCZEhKylQsjPpDe+YH4DtuIasYo2EzEVD6&#10;sP5sCItkF/Oco6lbAcRuBJG560P8pg++Sz6Ergbhv+iB9bQXrgsuA0wSt9wIXHFg8g7Z8TMr1l+T&#10;odCAZR4EMfUwjJnHQSy+CGH36yj2vvfzMYCjP9hwgix743kaB5+sYe0B2c2FMUoZO8YpY6wb6gpo&#10;NYBE6R8+Mhb7MTMm+PzIIQeayUy+TdpRPueQzFEf1Z2oGdmJRhWH5kJX9z2FymdThhSSaWxvLUBW&#10;ez52yjnboPeqO983KB3YTnTsxECoAi3marKWHLiPjsK024aFF1OoHinm+0r5fCk6nf8L/99OMKkj&#10;EGXzXIVGGL7TwUEj69D+epBUOva3tg1LK6bN+AAOtGplBvi8J1YNtaZMT/Wg2czFMpyDOlMWAWkn&#10;v0MFmZQWkEUQU8nI7XxNRZWKMT7fQnZiNiJIY9c4KHcCRHAnZig75u4rA9mB5adOLDx28dGD1ecO&#10;HH4/Sotvwp7n41zIw9Sio1h/0Y9D3/UQTLy48dcBrL1x8yCq/zwC28UYvJQl808nMfskhlOkk7NP&#10;puG7PoPUI7KSZ9MI3p7G+nfTOPwLLQgBI/FoFVf/+Sae/p+PcflfT2CBDCV0exXOy4uwnp+D+fQU&#10;jwys5zJwnEtR7sTh4fe4L0Xgu+JDmFIocjOA+G0Plsis9r3pQeqAIkk/RUXlNuRw8craF3ORFRoN&#10;2z9DERdaQcFHyM6TY1TRpAo6I4ug/ChUhKtSHyhRCsr52ZKPKVG+RXXNt1zM36Kk8kvUNG7DiKkE&#10;w5YymN0lRi1Xm70clS3buMC3GQwih+cqq+I5KFsEGkpfUJh8Lq9Hmdu5/L5Cvi+78CNjW1gOW8ka&#10;bTvnk6UUCoj4ufq67Sit5jWWfmk4fCWF5EspKt5CFrTViC9SKQT5yAQc+dr14Tl3KfCt+EuDeWUR&#10;XEoqJJU+JrDwOnIor3hdpVVfGTtN1dVbUVv/FboHi2BylMBmqYTFCCCrMco8+OKU2UnVK1FpSTKX&#10;OOcpAcHC+WojaIQSqhLH98tnIUcwpZZDzISf8RFsVUZTpTGjmS64lJ4QIFOMkQ1J9sy2k61TNpzT&#10;TokVJi7Q8WMEiJMe+C94kL5tJ1u2Ye8rqzEvk7ciCHOOTd8P0mCHEbrG+UCJ6yUrdl6gHL4g5hvA&#10;1AM34rd8iNzS5oATy8+9iN0mY34UQ5pGavJBFOkHESRprNZeRbD3tRsHnvlx+PE6mTyfvzRKEFE3&#10;S7PRiE4tcQOUXv6zFrjkjD1OhnLaiqGDbmRNTmDkoBdjRylzFKCmXZjSfi5GgkM9LXwLrVEdmYo6&#10;namqWlFvHra3kE3QYmnXZ1f7TgLCVrgOduDk761ceL1oNdeh2ZKHwZlutKd6scKFWT1SSBZTSmlT&#10;QxbzKf/OpsSpQU4XwYlAZaOEUaSlGv1E41VGYpqbtM9KgFGhHhXp9aq2hbzqXiWftcJOSltDoFAi&#10;YTUBsJrAUWciIBK4BC71owTD4Uo0KnlwqAzN4wX8znJ0e8oQPe5D9AQX3TMnZu9OkpFECRBhzBG1&#10;5x9LfoR546OY5fOzjyNkAkTyZ5ITlEGvenD4uxaygEqc+KWT0qbHKEBz/CcHwWTUKAEZvplE8AZl&#10;yuuI4ewK3Z5E+HYSiy9jiD2YwfTzRUqfCBZezcJ7Zw3xZ/uw+6eDuPP/vYVn/793OPsv17Hw9iiS&#10;D/ciQlAJ3ZhD8FoGkRuTPBJGVnP6HicFr3fqQYCTw43ZR15eq5MyyYHUXTtSZ9vRO0rp2rgLxbTu&#10;BVykJZUEhnwuJDk6yRDEILSFXiImUPyxEa9j+Ku4wAq5cIvJKEorBCx8DyWoGISiT3PJMLL5d27u&#10;fzZqxVRW0aCQIVRWf4MeMtVSMoRiylVFqWbxe7JzPyRj0Daxdnj4OS7ePAJUnmKD+H1yvirDWztv&#10;kkUKXFMpibaOHTBTQlUo05z/F5aKQW3KKUmgnQSIXTyKCSxiQXL0Kl5FMUkCp7Kqr/n7tIPE7xGD&#10;EeAUfExQUm2bze/O473IJdjk8bcWVwpsFTXNcxZ8geaubAQU8xEiC1PIvBy0sXr4QgQUsmI1C1MA&#10;Xlq1VQgWqUwH5Q1fTzUjLf8IWYgKfEdicsD2IZJuQ4BAovB5q78GU2tlZLodmLpKmX3JjDDlS+Si&#10;dlLsiFyxGUBiP+3H6PEwrGejSN7x4sBbyt23djLWICbvkuXe9yB6OwTvlShC1yOcH2FEb4bhuxqB&#10;/1oMSbKYqUd+AgrnykM/ll4QZB7GCSoxRAk0jgtu9B33ov2oH+Nngxg9SdAhaz5EdhK/OMGjF9M3&#10;+hG7pAz9CfjFSih1HGRQPsorN9dR7aID3fsUlzKB4CUyE+Xi1PCoM20zij83mj8xyiPWjypvpoSA&#10;ks+Fq2LTKhmgwLR8fEN5kt2xC5XjeUjedhpJRDVkOC3j5aghEPnPBzCYbEWZo4VMh4xlpAbllCOl&#10;A7moGS5HaU8FRgkS4VmiOd+n3i9qA6ktM+U3hNMEj5C83vWYyjQYzjM5DcdClagfyzKOulEBSD5B&#10;KpvXp52mzUzmPE6EnA4VcMoz/DIqP6k2BsV96vnD948o5L8M9v0qZ5DB+pMprD+fxd6Xc7QACwSU&#10;DBdnkgwjjT2vFTbvwLEfB3Hi52ac+62RjzU4/VszLv2pB7O0Fsd/duHgdy6YzyUMB6zjUpJgEiLA&#10;+OG8NoP4vQT2vE8SICax/kOcf0/Bc2sFkUcHkHl1EAvfr+Lkv6zg2n+7iyf/4yXO/9sFrLxfJ5OZ&#10;N9jM3JNJ0lTKHlqSTZATwFH6PPcZEmv9zQTl1BAOfd/Px0FMUWvL8ague519BaihRGjn+NVRIuQr&#10;SlXUnyCRxQWmIDHFimhbtoCLVYu5gCymiO9R4alCspP8PMmKT5CV9SEXLhkHXysRk+HCFsgYzlKy&#10;ACMbm4tUCZQqWKXnjBq8BDKdR9GwufxsgRYvv7eSCz6LIFBSsZWAw+/RwibwiGWoPorKPRo5OGQw&#10;ct7mkzEJLPKU+8NziVlJ1hTwuV05f0/g4XkIHtU1X6OrPwetNJK1DVvQQBnV0c3/O8i867PQ25+F&#10;1s5dKKv9miAi1kYmRUDNyf+QjwQusigBcHbOJqPp6c+D6rSGwirERLky2Q6vrwrJVAtleSMZSBOM&#10;LG5nNWw0hIEE53WcQDLVbjiE41P9iCw1Y/VYBaZOdSJ8tB/zN5qw5z6PB/U8NuvaTGvcrrgQvuRF&#10;8maQ0iaE4JUAwSQC0wlV+osgc49j/pLM+kEMk/dTlNVhGpMwDQ4BhEwlQlBJ3IkQMCLwElAC1wME&#10;nQDZawKhm2msvAhi+WUUmYcROC+R3VzzwHfNTSDxo3sjgPbDfqSvL2H1PuX7g1xMXu9A7LIJ4QtW&#10;eClvnMetBBKHIXEq5kbRvqa2ogQYPmc7SWZSO/INF9g2LkrS1CEVNKLOpgwp7VdV+SzDWVo3WmQU&#10;TNrVtrkYd7YXYksjF2sntawzzwhVV/3YupECLvASNFgKKDkKkN9VhMqhcjKecn6ugGBC5mCqQD/P&#10;qchNl9LoI3Vw++SoajIGR42OpF8DwXqoVqYkkFpPOvzV/KwykvPQOJYPs5N0NFyLLmsl+u05KCSQ&#10;VA7tMBIJFd6veivNYyWoNRXDQjZTT6ZVPbydv0PXn4/igRI0umglbgeRvpUyGMrK43kcerUb+16t&#10;YP+7FPa8ieLA9zHs/87Pw8vnPFywNj43Rs1pMhognfrVStCJwn4xjdWXCQ5SjIOm7moROK5MIfGA&#10;z7+ZpYRJ4fxfPFh+u4TA3d0IPyJgvFvH7h9XkXqxB4nnh3Hij6fx6P94hbP/SMnzah2ph2sI31qA&#10;9+osPFen+JhB4FqSjCXB55OI30lwQgVIV11kVjZKsC4ceNmBCUcpKho4fmQKSoarrN6y6XAl8ygX&#10;eyBTyJfk4QIuK/3K2GER08gpJBhw8eZy8SvvSRbfiAPRTgwXWU4uP0PwkbxQyLxiTEpKVEJTgEPm&#10;wP+VJ6Wwe52/mGBTV7/LACy9rmRAhcGXlW8Cz2ZVPH6HJAz/NhI5FXzI783P+5jAtVklL5dsQr4U&#10;yTQBkYLiihQ1SxZUSiCqqvgW7V3bMWivgNlWwvnUCC8lsz9YCT8XtHa2jH7IZBa+YDPilCDqr2zl&#10;MebmZ9TGgvOrpWunkfms35DF35tNUJE8q6rZgiFLCQ2cUg+ULEnDl2kxujeoWZqqsmkrWhXlwlHO&#10;qZVWxJcJPMcoY04OIHp2ELPXO7F2vw6HHtdg74NuJCglPCctCJ1zIn7FhKUHZqw+Hsfyo3Gkb3rh&#10;52JXp4TkrSDC16KUuWlK3jQBgMbqJVn00yjlbZwMJIH5JyHEOIc9lxNkMTE+HzNqGifuiqWk+Z64&#10;YYzEnJdepHDwewLSowSZSoJgEjAAJXrLCfslP2wXyNafRLD7UQ6mbvYgeH6UrMlFWUM2csoC84YD&#10;7btVud4B+0kzD8Wa2ChznPig2Uw2Mv4lxFBUFa16ZIuxuyMpUTm0jX9/xcWbR9bBCTqYj8IeVVxT&#10;+YBi7OTCLZLF7yUADdESqEfOaAXPt4vvK+D7ivl8GYGpmOflIz9XO1ZKIGmCnWjvCaiGQ/XfnKr1&#10;ZClE+og0ph7l6FNtzA4MTpSgnBZCTGnYXY7ZJeo3vl9Rf6aRCiNy0046qgCg3rFK2GPNsFAWuSIc&#10;eAFWgpqXE8HOyVM1TFZFtqKWBg1j21FC2ZW+aEGKA+C8kKJFiGPmPlnEi3mc/HEf9r1bxNSTKBZf&#10;CBSSxkDsI7Cc+M1lhNgf+cnCwZ2ivOFn3iRIKxNkCUGylhTsV9JIPIxi/uUCDvyYwOV/9mDy6Rwi&#10;D+cRfbxCSbOE6Zf74L9/GOkX+7HK7zv/15O4918f4cjvLiF8dz9i99YRubPI884SOKZIbVOcHGQ6&#10;91K0OilMckJMPaY1u+fH9AMbNr5vREMrmQIXplEJjQtdMkb+BMV+SDIUUP4owE+SQeAhuVDA1+U3&#10;yebncgooTwo/4t8fYRctf778HFxc28Uu+H8xP6P6MGI5RX+LTjVYiHwdBAKBjeJN5N/ILdkEK5V4&#10;zM/fagBYnl4noBVRguQXfo4s431/86FUbyNgCXg2waOA0krRsXKwSi7lEdC0+1NgZC0TAAky9U07&#10;MGSvhM1dhYCnBnY7DVSgAZNpMt+I8l/4f4hzSWCiAD8ufrW7tPqqkcj0wk0mp37W8nGoQPfoaC5G&#10;LTR6pgK0te1Ebc12I4BOLKa+JQvjzlIjM1tRtGqa71KEq78cS2dysHKtFOlLAosexC/0In2lE6Hz&#10;g0abCZ/8I6dNSF0Zwcr9Qaw/GsDcbYuRB+OirFGjOJWhUMeDFKVI4gbly7U44gSB9J20UeR84kwK&#10;jvMEhSc+7HnlQ4oGJXqT0vcBWcrDGBnKJEIEodjNEBK3xFI8NECUNnyPHLAxyu7MwwDUDiP1QFIo&#10;zTmleUs5RRYTI7PxX/dgz9NWgkk3IucnjJo7XrIPy4YdnXvcGDzo3ewCSLZiPubAyIYLgxtefNBh&#10;2YLeYA46PDt47EKbm5TQlY8OfxFG5poxMN2C4blWDMw0wb17yKhRsvfVBMq5iHe2FdHKU+4MbyHQ&#10;bPpd6jgA9WPFxm5NQU8RQamMzITHICXTQAElVCksQdK/SQ6sdn7CTVAKczBUg/Ak/+bAdE9UobSv&#10;lHJKEqbUyOptJMuY4EBHaHGstA4xspcwgcfmbkBETrJwG//nAFO3yuoktBVH0EpOKlW8yqgzGosM&#10;ws0J0zamspO5aDLT+nbkotO5A62xLgQuJYxBC1xNcpCSmHmQxNqLFRz+fj+lzCrW381gP5nKsV/C&#10;WCbzWHqVxMqbNNbeZWgp0tj4IcbBiePErwSNR5MYvzhFeRNH6pGcrgkyjjDiZD/JJ/OYpIRZer8K&#10;2/U1zL7eh7UfD2LPT4vY+EMcl/9lA3f/yzOc+v05zDxdx/TTRUw/nqXEmaFFmSRwJAkiKf4dxRwt&#10;1OILH+af2TH9yEraO4HGrq2GZFDyo6y9djSUj6RdEkOOaLHK0Uqpk0WAKeJrxs4HH40SDWQUm9XU&#10;JGUIRNq6rZCfhaDC5+W0rCz/xiiOlCVfDM8jiSDAypHU4UIv5eJTKoQcqxWVWwhYX2DXDgIWAaJC&#10;7IjnyyPwlFN6FdV+hEHflzBntqLfugPNvZRKtVvICCSDCBqSYATBsjJ+TvlXYg+8Xjl3VU3PKCpu&#10;ANLnaG2nlCEb7eJcC0ebOGfqYPPUIjM1YFTx90YJHEn11G5AmhJFDNjoEjilYL4GAkuH0VRL/XIU&#10;muAhOMUS3ejmvO7pV8X9rQaw9nKOW11VcPJcgbkyzF3swMLNIuy+T1C5W4v5W02Inh+A++QYLboJ&#10;gXNmeM9YoObhjhMe2E8EELrgwNL9cewhI1l6YEeCskMBnzHOv9n7Icw/CmLqbgyRq1G4LhIQyFD8&#10;V1KUPDzO8vWHHdj3ug3TamN734npeypdYUP6dsjYTp43+kUFMfdAMSdBhK7HDAY7TyCae+w0Sjzu&#10;fiWW48PMoxCiZDULz1I0TmS8ZDXTt0cQvjhKsHMY1euHDngwfNDF/138DW5D2gwfdmDgkAfFSx58&#10;UFP/NcYjpTjz2yBO/zKMEz+24sj3wzhI/X34xx5S+n6sq5zjazv/DtIaR3H+D3sxdXmQ1r3YKCad&#10;170d6teqbvJ1pu2oGy5FCZmEwKR8sJwMpYSgUkHQKUa7mTQ0VIdETPv5VZhbbqP+FHsgNUx1GElm&#10;X9UrCzkL/c4aeAzZo9YKYiCkrWQbCi5Kk6oq2GrMWc7nmvgaQYOyZTbTz0lBieSrQ2ayBakUJ0pS&#10;ldBVy6ISqlTuJtg4CEhjbvlastBh/YgMKw8NPFf7VBcWn7gQvxXG5F0P9SaZALXpxncruPC7Y7wH&#10;y9j9dh4LL2ex74cEDvyUxMavIRz8SUVp/FimxDn1Oy8X9jRMFyeReES282QKh36N4fifKHuerSH9&#10;bAFzbzJYebcG3929WH6/hgO/LWLfz/PY/8sMWcsy1r8/hjv/8pgy6ih2v1lH9O4qnFeWeCzAfWUe&#10;zsvTcF3JwCXpc4P6mRNo+eUYJ4UTw6ESY3FX1m/lItSiU4V+LcgvKU0ICgQLOT8NWZH7MUGD1p6v&#10;G07ZCoJANdkKF6nxWS7kygo+UrpoAcufoOr0JUVKuOR5yCzEDuS4lQTKo0TYSRlSSuBS7Ek+GUkx&#10;GYR2cBTMpl0WxY0o0rWcDKlteAcsU9/Cu/oV/Lu/hGclB86VQjgWC2GeysFQPA+dlh3oMisehQDE&#10;c2gHR4FwKrq1M/9D7KIMyxZDkhzTdwrIKJeKqwlqDdsNydbawnN05qCxbRdqeF9SKxWYPkigWK3C&#10;5MFKZI5VIHmkGTPnKpFeK0OM80T9l1Ub1y6pRKBxOch2/TVGbEvPQC7C6x2Yv1SOI08+xJHn/xkr&#10;d7cSSIowdb0J8Ut98J9RJ71BI7fFfsyKsSMugorfqL3qOh0koPA4GYL3XNDIKJ+/58XSwxAylLCu&#10;c2QZFyKYucf/75BRkKUELnHBX3NRlpsRue7j3yEcoew+81Mc+1/GsEYDdfTdXpx6vxf7n+zBQRqh&#10;/Y8zOPCMBu9xGuqlvf/ZEjZeTeLE+z248PM6P3sAJ39YxOHv0lh8Gtv0zz3i4yN1bqBEuk75c9yG&#10;3r0emI+6jHKpQcW7nPHCcsyJ0Q0PqlZc6NsI4oO8MlmeTzHg+BorVwpw/a+9uPSXRpz7YxUtbD3R&#10;qxkHf+igRbZg7a0Piy9VrDaJI99lyEDKja3jvC6BxbcEjl0GoDSOa9dGzZ83O8sX9xWhdkTRr1Xo&#10;cpQZtTicShwjAMQJCGqBqJaPZlcdz5VntNTosOYa28BKnLKHlMnaAJuvEs6oakNoO05bc4paVAm+&#10;LsOqKPFLHngXGYrqWmRWtO+vOpU1SM42Y262h+egJaJ+TqfbEPLVGnk449EKDCQ7UEU5pz5Co6lv&#10;sfy4nyg+gT0vnbQQEZz/YR67n2Vw7td1nPv9cbKGPVh9u4ApAsPUs1ksvZ7B6rsY9rzdBJPQrWkM&#10;n8sg83QKU89nceovHPBfF5B5tYbkiyUskuVMvljG5PMlnPrzEo78YR7rPy4h+OgAwo/3Uv6s4tjv&#10;1nD1zzdw4qczCN6mHLqxlxZjBfH7C0g9nEH6YcYIhouRTQVvxhC+IY+9DT2BCuSQjeRwbCU1jEJS&#10;BJDq6u203pIJZAN8rriUi1BBYeVkLfJnKCqVwCKfSQ4Xo+HHIAsoLvvI8L2UVinhkq/lCXS+IaOR&#10;7JHj9DNk8TnFlSiyVb4ThcyL0WjHRE5afafC5Y0qdwbofIr6ng/hXvgcnsUtsM/vJIDshHtlGxzL&#10;3xBQsuBYKYZtpQyO3aVw7y2DfZlzZw8lSHAn+rxZaOjZgvZByaZPCGS8VrKXio6vUN1Omd6xEzUD&#10;uzASK8ZopIBHIYKHypE83gb//gpET5YieboByTON/JuM9ngt4iebED5eyef42olqpA81ILRYgdgi&#10;n0/S4HHOBslafFM1mDlZhelrvZi51oHZ6+2Yud5CNlKN1XsF2POwFgt325G4MgqfynKesyF2yQ7/&#10;ORdlQRBWgojvHEHkbIBMJAz7qRgmjscIMGEkrnoxedOHDI1D+FIEHr5Huzyz90cJKm6kCCKrj304&#10;8mYBB5+v4fS7DRx/sx8n3+/Hwr15HH87g7UnZBv3yZJvBBE+78L0TTNWHwxj4fYYkpcmkLgwhumr&#10;Jux+YMbsLRMW79qwzs/sf5GgvIljmSxbYDLzlJ+/HTXKEJgOO5EikAUvWBC57IL7tJp0+dCx7kfP&#10;QQLkBR8+UMq+JpG2EUuoYWu6v8X0vm24+8csPPi3HNz+5y24+dfPce0fc3H+j02k+NR6783Y+MmB&#10;uetDhvzI785H5VCW4XdRsSMjoG2ogiCinjzl/F8V62tRP1qNjvEiqEhvJFKHqGpsJCiffDWwUYoU&#10;9RB4CE5t418YkYc+gsXiqh1hatrUZCcmZ3uh4r9eJwdaf5OmTi10Ip3ooN7NN6IZA5Q3AQ78hIc0&#10;NaOcmzajjkU8TopLymt0AOT3mS01cIcpjxJkOmQ5oysW1Hg6UOsmSE0W0Vpuwf7X7UZN3OM/kTpS&#10;f6qswBSZxsYPdoLpSRz+6QgW35ClEe0zz3Yj/mgWMy/nsPY+TiYxh85TM0g9Jpi8mMOZv6aw99c1&#10;zNMipF5OY/WHGUQerWD5uyVc/OcZbPx+GukXe43t4skXBzD/ZhkLrxYopfbi2l9u4+TPZzDzbB1z&#10;zxcwz/PNE6CmKHvmnlE/0yqpgFWatDZBjZy6MQFt/+ZwkRVwAQtAVLVfkkVsRAwlmxbekDR6TQDD&#10;/7O5yLNyJI0+RG4OP5evivSUEZQoRQQXWX4BhKqrCXzKKj7GLrGcfLW32AxeU0BaWSVlFs+l2jMK&#10;hNMiLy3nuUrIVgg8kle9ts9gTm2Bbfo/Y2LqG5gmKU+48HviVWgNV6M1Uos+ssq+SUrtqVrYV8vg&#10;2VsJ2+4a+A6Uw7e/jgBTg8DBQvj3FsC/novkRh5ix/ORJFAkTpQjfKwB/qOtCB5tgn+jGoGjzfAf&#10;6YJ9XyfMa2187OBBwDjaiciJRsRPcb4c7YLzQA8/00aQaYP3UDPsc3mcD3kY8Zcic6gPweN9iJ3v&#10;3QST63VYuNVGIOlA5novQufUq9dGeTCByetjyNwYRuTSOC25G57TlDCXVSIxDNOROCaOhRE4HzAA&#10;w3EywgXLhXskRGlkJRCoX7XO4Se7iWPpTopMYwXrD3bj2Mt92PNgFnvFeF8GsfyQUoYMJnKJi/+i&#10;yi9aeVA2XfbCRUk1ftAJ38kJgl4P9j9qw+67bYid60X6chfW7pdSmlVi8TZ/w+1O/p4uHHjSgjPv&#10;yng0YvnJGGWXlb+DLP3yGKUZZc45J4HQi8FDfrISggqZ1fhJgYl6nVD3KmqwuSMbnS3ZRmSgHEqh&#10;lSqsnizGwTuFBJWPyVp24Oo/VnIx1ZKtuLi4XOiO1aFhrAIlfao0TyAZyEb1SB5ZSC4aTNXoc6j3&#10;cClazU0GWzH5yrnY65EgOAQSzZiklrU7a5HdVoCy/lKMeErIGnoQIdNQlTBLnMzCR9bB/9V60p+g&#10;ZJnvQZSSKEAamprpNBLypmfIdMINUJV15T64vOWUMvUwUxq51TNXuSfeGoyRtoYUxemnRqaViQQ7&#10;YJFnf82EOm876slcxjItvMZypI51Ufqp2pkZwWthas0Ydr/2U1YkkLqfwb63u8ncjmH21X4E7q8S&#10;TPYgfG8O6aezCNydxsgFgQlZxLM5HPtLBqu/biBNCzL1Zg67f5wmmKzi4K/TOP/XSez9aRa++5ux&#10;JzNkL9MvD8KvXZ8HCzjwwxSu//kqzvx8AmuURsHbq/Bc25Q9gRtT8F5PE0hiWHruw/RDM6mqE6WV&#10;X6Oci125M9ptKa+SI1R+h6841gQFMo2G1h1o68nmAld8x2ZRqSwu9iIufjk5y2q+RkXlFwazUM3V&#10;As4ThcDLD1JKQCmv3CyhqO8wsn5pkIzGZ3xO7MTw1/C98tNISqkkY0nV5+hxfoqR6Jfo8PL7PYXo&#10;CJShnUdXpJoMsRpDkzWbR6Ya/ZON6CaL7Mt0YHi2HSNzHOc9dfDsq4d9vRm2PU18bIKT//u48CNH&#10;qxE9Xor0aTKK4zUIblC+8O8omUdgg589QIZxeAgT650Ekh44Dw7CtGcQE2ujsOwdwvhaF9nJIDyH&#10;etCfaUS9JYcGMgs9Cos/MYDJK2SsN/sIIJ2Yvt6Hyav9iF8cRPQ8gePqCObv9NPa9yN6yQLbcUkE&#10;N8JcgKlrHoIGgYKA4j/r4YL0wHYijNEjYaMecJAMwnuaFv6UH9ELScxcncbabbLd24tInZ/C8q0Y&#10;vzdMEKP8uOI3GEaEn9FW7cwNM6ZvjBM8VGzLDecJJzLXRghIJoTOjhNI7Jg4aIPzqAUr91px/EU5&#10;TryoxtTVHoJHL46+2IGDzyoog1qx/rgVy3fLcPX7L/Hy9/8OL37/v+H4qxzse1KH3Q/rybjMSF4d&#10;J9sxYZTnc57xwH7Wj/ZDlDnaxy8t3mLQ2+rGbw0GEM/UIhbnQkvQSpMxxJcHjeZESyeacOLxNlz5&#10;w9e48IdKHP2ZKPbegb54NYbJEsoHiil7SmG2VxM0Sgky5WQkpWizlKN5rAk1oyUYIJNpoXbVzkJl&#10;1Zfo7cpG46DydPjZpm0YNOWifygPTW07MDyej0CgimyCkyLdhXisDfGwkrzkE9msahWZJPAQHFTM&#10;R1XFPZQ5zngzEjNqtF0LZ6rRKLenJC8LH52RBiMXY35+GKGUCuY0w5yux/jqONqCrWjw1qGP753K&#10;9Bm9cScPt2PjvcXYjk3cjhNAPHBfTmP2cQpz1JiLL6I4+P1RHPrlAPb/skRwIEsha/DcySB6f4YS&#10;h+DybAUn/2key79sYOr7Q5j6bhG7f55D6NESzpGxXPrXMMFkGeGHe5Agw5l9vY7APTKYp2tYeZvB&#10;3vchzD9bJDu5gLO/nKfE2Y/kw91IP1rG1JM5ZKiLF57HDY/8wlMLEnftsIRq0T1chIbmL9HSn4ck&#10;paB8THZ7vdFhT6wvvTQMC6XekLkETZ1bUN+yDT0jZIZyqld+QxCRbCGwEARyFISW/SGZigpHf7Mp&#10;dUq+MABK1e60naoYDwW/aXfH2PbN/xwFeZuyRs7bkoZP0TL+KVrtO9Co7o+uInQFCtEZ5GOoDN2R&#10;MvQlKjCUrsJguhqDmTqMTDdhmMfoXCvGFjowNNuNrnQvBmbaYSeQOMgwbLtbYd3TDfPuboytkHns&#10;7YFlrQPuA11wHewiePTBsb+PwNGJ2IkOso52MhQByRABZAzje0z8ewzOQ2PwHLbBvM7xJqBETg0j&#10;eGIUyfNmBLggzVyQw3utMB2wwXHMzIU8jBSt+/LdWjKFAczeHEP8stVgJvFLVuPvIJnHGAFDKfvx&#10;yw4CixuO45Q3J9yIXKQEOuuG7Qjl6dUAVm6nsOf2CuavUg4TUJKUDtGzTriOODGyx4romTEkzvbB&#10;vWGC96gJiXOD8B0fgHNjFKmLfVQKrQS0foRUvOjIOEGmn8cAIud4HaetsBy2G7sz+x7X4vzbShx5&#10;Tvl2thv7n5bh1Lv/SNm0BWuPi8h2ynD4eRGPQrgpiXzXgph/6MG+F204+qYGx97UURaZKKdGsP5s&#10;EDN3LJi9M4IPSqu+xtBEGUaVY6BtNHWKi9fBGyWIEFA8svCqVUkrnki0Ixlr4kKtRmi2CLZ4sVGV&#10;qtZSiFprOdmIeuR2o1Z5FDXfoGq4HJUDpajtyDJ2dbSbI6edtgnVIkE6vrDia+R156CoZTvyOFEV&#10;TakcDW0zVlC7q1eKuqTZCFBOfw08QWUOV8A2rkRApdQ3G34XS6ge6qfrjrZArQJSyWao0neCFk41&#10;KRK0buFMk9EbdTo1aGSAKi09NdMP/1wnemaGUeVoR5W9AROpNqMOhaqoq4lUeJIgtDyMfa9DOPje&#10;j5EzaWM35eB3EXivppEgaBz+YRVLb/Yh/XwF+3+dw4k/RbHn+4TBUGbuJnH0L/OY/O4w4m8PYfbH&#10;Vaz9thueB4s4908hXPlXHxbeLiNKpjJJIJoljfWRlay+X8T6d6vw3lyE+9oSYvcWceH3l3GOkmf1&#10;7V7q2jV4+bz76jyS9xJYeR2m3CHFfWyFl2O3uEgqznuhdAR/ogpjjloytxaOkVITyOISnHxTQ2jt&#10;yEdN7Y7NfBYyiVw5Mvm35JF2aEpLxT62ksFsAsvOHMqXsi3YxecVOJZVSMZRQomr7V8ymCIylDwl&#10;AJKRqIK9yg8UN3xJxroddeO70GLbjlYnWYl7l9GQvstfhhpbKeqc9ah316PJR0bgbUZzsB3NIR7h&#10;TnQmBtCTIljM92J8oRum+X6MLw7AtDiMiZVRuAgg4yuDBBUTPPtH4Ts4QTkUwtBcFyzLdTRYhWgc&#10;LkAHjVnneAV6LJXonigiYy5C00g52iaq4DtmQdeyHfWzDnSsjBNAzGQIA5QDPOfxCZj2k21wYds2&#10;XLAeUVq+FROH7LBu6DBj4eYg9jxsxuIdRY16McbnY5coMc46yEjIQg564T89juRltWbhaxec2Pcg&#10;hbU7+7B+ZxnTV1JYveNGRu0kjntg3meH/ziBbmMc4+tmWPeNYPI8DeXZRoRP9sFLyTZzuQgzVyoI&#10;LD2YvdKH/feryWIEKKPwnBjH8r0+yhdKLfVeOuOCifdl5f4ATr6twbn3pVi+047VBx04+93f4fS7&#10;r7DxrhLHf9iFw6+0SzMB13knzGcUsxLF6ksP1nlkbjXh/h8/w7kfsrBKJnP6h2xsvO3BB5VNWRi0&#10;VEAl+o3iMnEuJlr8MOVCONXFSdiEIGl/XCUC+bqiAVVHwkfgMQoSU3709eegpvkrVLVuQ1VPCXLz&#10;/h5VBKnSjh2oGa5CAQGhalhtLUoND35F6TYUlnyM0qpvkNeWi4rO7VBaelHpJ5yAXyGLE1hd4XqG&#10;cuDgdyYm2+GmNApNtmJleQyjoxWIU/K4fDVYXu5HjNcwt9QL9WhR0pWXLEk9ZdROMkDGolgTBS6F&#10;OSkVXxDga6mpzS7/Tk5cU6IB3TNDqHO1o9ZJbT3ViQSBR7VSrJRIJv5W1U+ZJOWOLTRQv1MT30ph&#10;4VmUqJ2m5IlRbsxTAh3G4pv9BrNIP1vG/JspHP7Ni5nn1LGcIOm3BxB7s4G5H5ax/ts6ok+XcPJP&#10;QVz8ZytZyDxl0gLmXk8jRtYReziHPe9nEbq7Av+tdYTurFLeTJGhJHD8++M8TiF+by8BZgXph7NG&#10;CUltFS8+s2H5mQkpLji1oVStDZ/qb7hryLTUOrPayABWSLgAZ9RSjHIl+RFAJHkV+6Fi0Apskw9F&#10;kkf5O9UVO8hSPjEcp9kECu2saFeogOChqmvaYi6nYZCk2iyX+TkZChkN2Ulp01eoHfmWzHSrEWmt&#10;usFlw/koGylFCY/qiVqCSS0qLPUoszSgwdNGMGlDrbvNkJ5NwW50xgcxMDkEx5IF7mUbvGv9cBJE&#10;LEujsK50YGK6HZbpXrjSHZRQnWi0VaJlYCfnmFiTdpEk7z4hICq693MyJ8XOfI5mF1k05ZPr8ATM&#10;+ycwJuax14bBNSs6li3oXLFh7ICdUsFCiWEiAJjgPmGllHDAf8ZJYNBhIksx0foHsHF3AaefkCne&#10;HqL8Ies4SvlyykpGojB0SoINLxlIBHs5bgcerGP++hxmKaGnrlLiHHMhec6G+WsDCJwYgpmsyX+M&#10;kmuDwLlG4Fzrw9SlBrKWOsTPdJCddBI48ghAlZi7QaN6rhWHn2zDsedfY8/9FkqhYSzdHcLG8wLM&#10;3eoy8mzcJyeQujqMY6934MbPW8lGKHduDWDhSS9WCSAHv+vHfjKPw69HMXNzEqZjTgSvRhC4ptye&#10;BE7+NIPlJ37M37fgxOt6gk4V1p62YONNEz6YoDRw8gjSSjv9pYazUgE+kQgXHhegCsg4yQQ8bkqC&#10;eD1mqF2D4QpauRq0EjzKaaGqazgZtWVHS1XemYWiuq3GRFRVrdYxat6+RjSNVqN6qMCIpCyp3IIy&#10;6u3cqm0oqteklZamnq+hZSvXeT5ETcM3BLlisqUmyhdKEQ660fKR16PK61bKL0e0jvKHVneqBZHZ&#10;BkOaRbl4vBE1TarDzAw1YaYbfi4gP6mzn/JNhYNUhFmBc6rXmSAwqnr78Hw36tyN6KfE8fF5FdVJ&#10;zXYiOEMLHqikLBoiqLUZzmOxIbsK5kxRUh3zIXFPdWLjBJMEB4PM49VBMpQlLL+fxIIC3X4K4cBr&#10;yqaFLoSe7kPm7RKW3u9B5uU8bv1XN47+3ovog2kkHiax9HYW4fsLmFcpAjIT181VhO4tI/5wiZJm&#10;Gsn7KbKUWcqtw7Qgx7H+bg9WX/P9z2ew9taOuWce7H3bDivvl0A0RMOgGiQqLq2mT6qzoZaUM5lO&#10;JJXAZi83dnSMPBayEgWQFXMM1PA9jwsvN+czI9tXQWYaM4Xcq8BzdsHnRnFusRUFwOUaO0fapSHb&#10;pPFQPRONdW3/N0bZCtXBUcCj0jJ05PcUoniwBMXDZKycGyWmalRZ61HjaESDu4nspBXNgQ50x7rR&#10;S0bcG+80ZGgfjcFQuAWByX5EM61I8neoJosz0855SSNBMPGlm8koG2AiC6qr/9YIusunccrltefm&#10;6Volwz5HS3wYnYsOtC1QvqzbKCdoJM6YEDpFgDpsplSww3HUhnFaaBUGGjvkJoA4MH3DRPkwguQV&#10;AttJG6WDGzECR+ySg4DiwtKFDO6+Ok2A6Ef8wgTlhRVTNCZrd9LYd49ymKxz7loEobN+TBz0UL5w&#10;Dp0fR/Q0mc/+QSxeq0aCYGHdN0gwaScLaScL6Se4dGHheimPSmQuUfaTjex7VIL1B9XYfb8Nq/f6&#10;sXHvM8zuL0NimSpjNyXRSj2u/bkQF3/fjBM/tmPhEaXZzXEceteCM7804OhP7Zyz45h6YEb8th+L&#10;T91Yfj6EQ+/NZC8rcJ5JIUzGZLmgnJ4k2YkP536NYfqeH5O3PIZzOc77kLlhwQdmLpoo2YfyYuyc&#10;WNYE2QcXajRRAxcnoIkSI55SNfRGNPdsRzERXlGPu0hf5b0XFZaDroCTsZSTUVXKq/vLDJ2syWmb&#10;GIF5pBdjI13oGayn7lYE5SfYSblT0VeBisodRs2Lmppt6O0thpn63e/brByllor+RCVBgRMn0GIU&#10;rRFrsid5cwkc4RnR9E6Me3jNqSZE0i2wq7huuBER1ZLgNbv9CtNXBzuVImwio5Ec0hZyGS20krEq&#10;EZ3twch8F5lJHSZozSdpwd1J1beoh8lehmmysnkyl+gk0V+AQtmg0nrRmBpY13FwfFh5pR47UYRu&#10;L2LPq31YereO2TfLZBqzOPhzFPt+sOLQ5WKElkcw/WoOUy9XDN/Kzf8SwJFfPfDdJlA8imDuZQqB&#10;2wtkJRkymmW4bywgQnDJPJslA9kN/23KoftzZCVxrL+ewdlfLyByZw98ZEahO5NkSV4kTxIkCLSq&#10;OqYks/hkHe9Bs1Hawe4lMyNAq9dtq6KZKU3KlDuj8SQYyGJn7/wUNdXboILeRSWSpGQeORw3grxi&#10;RYwK/5VklRzjivJvjSA2OWTrar/BsKmUoN1lFEKu7tmC/O5vjVyprPZCI7lT3RzVSnZHWyFyekpR&#10;OFBugEnxaA3KzA0ElDbUODsodzpR52hAs6MClaMEn94CFPaVwB1X24pKI29LNXzFtuLxNgP4k5y7&#10;Kc4NN0EmzPkxu9CLpTkTx6oG7R3ZNGJfU4ZxjpKJdWf60L1gQu/yKHpXxtC3OoGBNTtG9k7ATxaS&#10;uDhCZiEHJgGF1jlAFqIKY+ZDVh4e2I7ZaeFNmLw2gfB5LyYofcJ8b/S8FaEzdiROBTB13oYFOUcv&#10;ZbB+S76QSUxfDhK0PAifcsN1dAJuApb94BhCJ3qRPDME+4Eu7LlZiMkLlXAe6kHkFNnwWbLqUwSG&#10;I33Yc68SS7cbkbzYj913B3HwSRHWHpTw3FzHqmrva8b0dCcm/FU0wg2c8xU4+74B1/+5DVf/qRyX&#10;/lKG/e8cBA8vFp6qwBeZy48DfOzC6othpO+QQd91YOWFCcffxXHw5SEMHAnAfi6K+K1ZTD0M4twv&#10;swQcyiXVP3kwgbn7Q1h+2IsP1D0+SS3q9JYbeTGK01DinYdor8rZES5Ap6UWBWQTBUVbkFPyBa0S&#10;NTXBQIFP+aKOQnpaJu0gGIlfNZQ4jbs4QT832heaR1VJmzLJOmaklBcWclJyQlb15qOpN89o5pyI&#10;ky0EahFLkYZTznjD2sFpxsJyN6bmB41oWV9kM8V7nNLHqR0aAog3XGrUllDotNOueifqUFcPn7fB&#10;SLTy+BsNcEgqCWu2F5MzLUjEWjE9q9iBOrhdFXCFazBMwKh31RJUCZ48fDG+b6rLCHJTGL4vpArl&#10;LbCpajivQ5WxAgQsNbWy+CoNazb5IIDEg0kEb81h44fDSDw+gMnnK4Z0WX1nxe5HJiMi07fUQ+BY&#10;wNLrSdz8FzeO/GInaGSQfBjFwssEZU0Se7+fQuz+Iv+eIrikMP1sHoG7S4g/mCfITGPltdfQsTMP&#10;13D653OYfrzbaBCWpOTy7SX48vcu8L5NT3aSaTUjxHtgIytR9311vFNmrSqkZSmILfcjY/zERNT7&#10;Jj+fVlzbyCrsXKwdm02/iHrZGP1yOHaqN6ISBTqHehSNWssIzLVIqhcNGUInpbNihvK6C5HbJSAp&#10;xLYWdX8sQDFlce1YIeon8ihHStHoqEQTjzbVl3VXo2aiEjWmElQrmdO0Fa0T24y8LFeaY8b7PjtD&#10;5hGtJkMkqBNYjIDFKF+jHA9HVVOVMj3ZRabdyPFq5G/vQGK6AzGy6gFHLXoIJKO75YcYw8S+MZgP&#10;mGDbGIVp/zhG91sxst9NcPBR0ti4cEfIMMbgo1TxntTuidWIBh09EMTAXi+Bg1adDCRKeWI5ZIPv&#10;GKXQ2X4yCy9Sp6cwd2EGMxeCiJLB2A84EDo+Coe+b/8w/++Dbd8o3IeG+X4C4hmyq6Mt2HvrY4IO&#10;f9+RdsqaFqQuck2e4kK/1If9jyuNesrhs52USzWYOrmLErwMHgJqKMjfKbbJOaaKc1IWQbLtwHQt&#10;bv61Axf+PIGLZCkX/lyEYz+bKG1smH2sZntmHPx+DPvfD2LPaxvWyKKXVSjsvRenvz8G61kfxk+q&#10;KV0UqbsEmHcJHHrrwtwjsrIrDqRvOZC5bcYHXk8NrXW70QFueqaJVl6or4rnXFRcNCZzBVo7c4x4&#10;AYHHjpy/N5xrO3MUSv0PpLxymm7hJPvckCtGVifBpnqAkyj7M4yP9MNhMcFqGoTTZsZgXwMmrApF&#10;rkC3pRBOfr+HtDW4JKdoK9KZJgTSXbSknPjxJoxxoftj7QZwBBJtcIZbMa6gNIJdLKXivZQ/tEhO&#10;azlpLqVMqh4jfD0a4sBEG2B1V3KCtcDL35ie66ZcU0WsTb9QTKHVAk6it4nfbeXnfByIcKjKSNqK&#10;pLoIPHVkIJJ9vI5UBe9THcGp06g3OjM/Ar+/AjFer4O/o95JFqOAnydpLL5c4KCdwcp3e5B4QuB4&#10;Sybx3QhCGZ6fVjW5PoGllxFc+ccJDqTHqHUSuRfE3Is0kg/C2PMuQgaywOd1viRBZIngMof0o4wR&#10;xq84lvCdBUT5+srzvTj10yn4b6wieDODyEIP2WUdAo48zM0NI8nFF6fc83KCWUM1HNMSgolKJHIM&#10;KVPKy2mxOY6GQ7yK45j3iRENW6GAtYIvDV+Wqs7n5nxIsPkYFXyP0VqELCWHQJRf9CUq23YhxbFT&#10;qn71SAmljDK48/BNU66RvV1p1M3J4eMuHgXI7SlGfl8VcvurUTRUj2ZrKwGmEnm9pcjuJGvhsUvA&#10;05dr5FCNa/dOPW7IJtVdb4Jj5Q/REKoJmfxiHB+jfgiN3xxZ5rilChYrnw/QOMkXmKyEL1UH02If&#10;+ueH0bNAiTNnRsvsOIZ222HeJ7BwGLJm4rAKAzkwccgJ82EHWYqFLMUMzykPpY4HbuWlHJsg8PjR&#10;s9tNABlE+jwZ2bEhpE7FMHkyjdSJIDwHbRiYN8N7YACRo+0YX+a4HOrE2DKZ8qEWOPa3YGw3AfBE&#10;E6YvFiN+qg6zl8ux8fAfMHuF132qC8u3KNevUeqcGcba/WocepqN5dv83Mw3GPL+39Fl+98NSR9Q&#10;UizH2OYlI6HB0xwPkc1H+Hx8qhHrx4vw/L/vwN1/M+H078pw6rcanP59Bw68HybbsCJzX6EeE9j3&#10;PohDP5gINq048sMQLvx8CCd/XEHfBiXe1WlM3qekf+LE8ffHcOBdP0HHgn2vVe+nDx+4aEXUwFp9&#10;ZcOkweoP29VTZFDBonIFH31uaOUcAYU0NLWw0V1N8oYTTq0clcNhTCxpazGT/M9R1bAD1d2llDjq&#10;hzoCC8FEjZYnJvrhJvWecNRgdrbbkCYqOZAgYNjM1ZibbeXCrDaS/hIq9BxpR4QLYFztGElXZ2e5&#10;gMkcItEao3Cvn/Q9NdlOWdZhpH0bFddphWcmu6HCNQqd98Y7eHNbOaE6oKZHav1oohUU3Vc8itpV&#10;BrTDwe9QEyd1oPNGSJ8nm2DhYMR4LSEuzigXSozfqWbgDoJPSrEuPIeHuj0Qa0CbrRyOQyasvE2R&#10;USwi/WQF5/50Hqlna5h5OYmp527Dme3lNUqO2fj7Lv5+FLvfBilRaMGeBAgwi8g8DmPtvR9eAkPw&#10;TgKzz9I83zTi91OYeerH/HOylnszfN805c0CvNcnse8N2dD3J7DwYgbB6R6yvAa4CHoRWmGFheua&#10;u0aL0ciFreJDZdVfkWl+aIylkfBX/JEBJjllynf5AkUED+XTZCndXwmDHF+FreeQjRQZO27awfkM&#10;PV0FGBgtJEOswfLiCKr6iiljlEyZg9IBFanaYRSrKu5XFb9CFPaWoYjSpkTZ5KZKVJkaUD/WjJIB&#10;Akt3OeVMKYr6KGl6cwxAyukqwoi3xmjpoYxfH8cgkiDLcpbDxb9VXyQYqYKHc3hquovGiEaEMkdt&#10;SL38/XGO6wQXV3ixCdFDNUgcr0f8OJnqqVZ4DvdyvAZgpczo323F8F7t0lB+nNA2qgXD+yh79vvQ&#10;u+an1HEjemEcgdMOAo0L7qMElCNkmvstcPI96RMxePdyzPaS7Sx1Y2SuH32ZHnSp1OhuAtsKWeyB&#10;Ujj20PDt5d+Hy+HfqEH4WAsy57OxcDUfidO1OHBvKw7c/wZTl+sxe1VBZZzzN3sQONWO1Vs7MJTI&#10;QZfnW7RZ/wN6nP8ebZa/R83Ilxh0fwtfPJcsuw42snovGVyIgCu/mII7Ve50+WQW3v6PT/D4v+bh&#10;7B+aKG16CSydOPZLC1ZeTpDpupG+v1mBbeOncb42gPOUNOd/PoZD78YwfDyIyK0UASSOK78/iNM/&#10;hSh1ehG/OYKlx2OUOYo+tdaiuUVd8midOGEK8z+lFNEEo4Qp/Bg7iz4ySv6p52tZxdcop5wx0s5J&#10;fZVxqgI6qlmh95eVqpHS14a/pLa3EGNDPUbXdvvEKMYGu2E3D1D3qnMabyrZgTrSJwkCE5RSKtuv&#10;IDLDIawFPM0FTTYiS57OqFBSDSzuGkRnqBknReW4YMgkJqeJ8mQySTKEoM7HCZSa6UWUABnjBFMJ&#10;PTtvZow3Vf1yxqylRsHq1dUxhDkhLbwHwbS2ihuNBK9JsqDpyR6o3aaH8mqSwJThNS7SqmnbOUA9&#10;7ua1KrxaBZdTfC4unw2pdYu5CB38DufFoBFqP/tihazkKKZfLGOF9DB8oJfXoarv2pqtQWimgXTT&#10;R5aRwcxjJe3NY+5pmOxDAJNC5LafYOIl6yDNJHPZ/dZLuin2EjF2cTzXM8g8SiJ2J07Kuhf7nu+D&#10;y9ge5/2hblYbDK+3GnUdu4xYj+qabZusQ10SyUCMYkg0EApGk0Eor9piMJEqjrF2dxRnUlC4xYgd&#10;kY9EofdVBJPm7p0YsZRxnLhwee8c4Xo0mIpQ2J0NFR6vM31rFBmXj6SQUrZ0QGUfClHQV4LCgQr+&#10;XU2QqUfjWANBhs/1lqCgt8AIE1AzfNUSLh/MwYinjBKTQD7dSatLVmf4rCrg8VQZklOGcJFyzklG&#10;avZUEDy1AylmXYepdA8ZbgPcnAtjC82w7qZMPsCFfIhz6xjH9XwjGUAXF+0ILf8EXEcdGFp3E1QC&#10;cB3zwbLhgemgj6ASQP9aCPYNO6VGD7zHx2BasyB2wkUWkkLwYByji+Nojw9ifL4Z/ZwTvQTvTjJa&#10;1+pOWJdL4N+fD/feSrj2ch4eL+BnFaFbjdmLX2Ht1tfIXCjGntu52Hj0FVZuUb5cbcf6/QIs3ahA&#10;8kwL+kL5qBjO5X3JMRzaTRNfoMfxCRrHP0PFwFaCy1YMuP5vGPN+Ckekmgy4GTOcs1HJcc7rMA3p&#10;BBXAzV+34cX/mYNn/8dXuP7XGhz9eZzA0YNTv+/k4xCS96xGsur8swAO/mjH2d+SOPPjGRz/cRz+&#10;Kz7O67RRROz4D5PYeMf5+tiGOR7rlEofeKmhxyzVqG/OomVSZzaCQvkWVNVuJm4VUR+r74yK1+zK&#10;5aTjxMvJ+9Cgt0UED/lIislaVAZPnn0DROq3GdWrKuq+xcBgMxnHJitRf1TL2ABczmb02KsxzGOC&#10;P9zoMudXcd0GTJOlBALlSMzSatDaT3JgEhwYNURSoJqL8sjJI0h2o/6mUdJbNdj2xcgSArRYipgN&#10;yhJ3kHZ3Qn1z7WQlHi72ULTWyA51+8uNBlUBWrRAqtIAGHWtm57qwvzCgNHMKhghqBEsJKfMSm3n&#10;5818T4jXEfRROvH7FKsRo8QS+if5mtujDmzl6LYVoGKiFEHqy9mXU5QsGez/+QAW3iYxfcfD96vI&#10;Dn8z6en0FIEp0YnozZhRDWvywTQtg58MJIzgrQRljNtoHh+8EUHqngt735rgu045xMFO3JtE6FYY&#10;kTtzsFzIwH8ximlaSlesmSyMC5zAmphpQ8DfAMsErX2B8mcICpKs+Z8hn2O4S88RPJQ5LD+JSiSq&#10;K59RpY3MRNuqaiMiACqmNDLbCyiFiwz/lnrYhMSACMg1Q3moG/2cVlKdDnaQaagPdRYBRWykgEAh&#10;IClG8WAZCvtqCDxNKB/i32Qiuzopi8hA5F9RfWFVz6sczkMPJaokjVp1OlQywNsAs4/yJlJBcKGR&#10;oaxV7pa2/4PxKjjS9bARSOzuOsN34PM2YTBYhbZ4N1qTvTz60JruQ+/cEMzrw3AdHkDoxADi54aR&#10;vjiKyUu8dwSRkf0h9Kz64FKn/6NemA4EMEiA6Vl2InBsGIlTZiRPZJA+mYRtzYreqTF0pQbRFu3A&#10;CMdzmFK2jazAtpQF73ouGVEW4sfyjejc1KkcJE8TTE5WYvrCDuy58RnmL+UiczIXC+f+nsxmK5rd&#10;+bDPcK7OEzwl++N1GCVrrqA8rBzOpxz8FvXj36LZshNVwzt4v8lULFvRafuf0Wr5fyB1dBum1oo4&#10;/5uN+RykEZWx8/FeamPizI9NePD/bsGj//4R7v2Xf8CJ33qxl3Ln4A8jOPrrGHa/8SPOeTr92I9D&#10;P0Zx6XencPEPMwSOCNwX44jcnMbJnx04QUBZemI3yiGk7ozjAwfR3OGm5ZKs0daeQp/lUKWlUstH&#10;JXMZhYJViJg0WGnem2nknxvyppAgo10A1cGoadyJlo5sWChTxrxkF+F2TuIemEf7DEfs6EA3xsVU&#10;CC4jTkW2NsFJq6beHyECSlCtK4JtRue5IMFATZMCfM4Z14RqQ5z/x8lYLGQuou2pZKeRIh5QUJuL&#10;Cz5US4vM14Jc5AQB53Q7gaWKC6udNLwePhcZAaWLP1JLq9VJwOCC5s310rolef403xfhDfcQwEKh&#10;DgT5nN1Ti5mFbk5WJRySlhJwxJBkiW20fmEuWKu7wnD2qletJ6R6n/wNkkdX3VhV+9Cnc1h8dRDz&#10;bxax+mKC4EdAIqBEJmlBKNes/I2JPSOkjB6Eb4dx9EcnFp8HECaYxO64sfLCifDNkFFtfO/bQQ60&#10;36hIn7rL99zwUL97EV0aM6h+lPcnoCA1Oak5Bk4CXoDMq6VlBxkHmSdlSxEljfo4a3vXyBSW1NH2&#10;qSJaaTiyVRBJbJP/F5GJaFtY80JJf2O2UjKySv5W/v6oAgjrMOT5GvWmT42CWmUDPAZ3GHlZApKC&#10;3iJKl2Lk9ZTy7wpUDFWjdpRshP/ndRdT2hTxyKOkyeYhaZOPLnueMS4xAkIgQFbCMXEnKHON+632&#10;Fg2Ymx7B5CKNBX/zzHQ3fzfZoSQkx0hzZCozCBuZbS8ZSzfHs4fssZ2ytGemB91zveieN6Fn0QLT&#10;ug2OwxOUESYkLloRPueC76QfQ3vD6FsNwHPMAvMBK+WMi+ATROrkJJlFEqYlL8aWLeibGkJ7bABN&#10;wU4MpOswOFmFIYJJf4rz7uBX8OwtwczpL8iGSggi32AgkY2+eB4sM9tQZ96F+olcHrug1ro7WtVm&#10;N9uor6z72NafjyTvQyJVZ7QwsRNAx3Z3omZc1QZzCCzZxnZ71VAWmcpXaCZbqTV9iRbrZ7DOf425&#10;UyWILFbBGmvj/O7luNUZ4RDuRC2lTglu/1sp7v+Xz/Hov/17XPrHaoKICevvXTjwowUHvvdg4bkP&#10;q2/CuPDbMs79ug/LNHDucyEkyZh3v/Di2PcLfyt/wPc9m8AHLsqNEkM/f8kJpMn2oTFxjCZKBAml&#10;i6tMX67qSPC5UmWGquESQUTBP6ob2skJYDaVwE1QiiarYeKARlPNmFsywWKjpSCQqL2hmInVPAwL&#10;ZU+fowqZuU7KhxbMkYUoa9hOYPMS3VWhXl3TQrT60wt9m9uBWhSy/gkCEC1tjBImEOVi4aLNGH6B&#10;BrIGoXiLkQagre1UirqRAOPh5MssDfE9lX+TJ/WYnGrlQmskgNQZ3dNCBDbtZGmrcXK2HzayDJXp&#10;E5ioZaglXEnwqMfUTBfZUg8sKVrKAMGA1+MRyPB7p9IEHQ5YfLIDIYKOLMLsXSvlTRjRh/NkKHsx&#10;/yDE39gGX6YDs5wgCoTzxdVmkmC5pwfuA6NYvjSCmQsmBEm7Y2fHsP7MisgVMpGrTqO839IDB+Zv&#10;j2Pm7CACs81Gy8rk7BCvpZn3QjtQdUaagYfywEuW5aIlH7aUczyVm0PA4GMOjYOApVRVz/KVm0OD&#10;Ib8XpU2B0UWRRoXPqVBRdinfR8ZZ37KL97cVEYJ5hGCujnch/t04QsMzsI2M4hujWFbJQDbpuJhG&#10;Ef8vIXCU8+8K1Aw3oHKoisCSz6PM2OHJJSPR7k5J3w7ktW1DfvU2uJ0cC45hgIAb4zilZvuM7XxV&#10;SPNy7A2fQKiKspYLjBIuMcN7P9NOgCdIE1wCfF0Jn60E+Hbe6+50B9lDF4YXeSz1YHRlAMOrIxhY&#10;saB/2Y6OBScmDrjhPzFBILHCq55EB/zoXvbDctCG8EkH0mdTBpAEj3gwvtuBptgYBqaG0RLuMiJ1&#10;Wzl3BtMVPGoobzh3VslEDhUgfmQrJk9sR+hQNtp8Owx/UsXQTt6vndjekk/QIIsj8O5ozcfXTXlG&#10;h4fKwW+R074dpXx+0FUAP8dXQZcWN9ngnn44Do2SpWSRDZahjIDTPKGC6lt4b1WkbCcqCOZVQ1vQ&#10;69mG+dP/T0zO7zQahgUo4RNzfTTW1Vg/lY3X/5//hBv/Uo+rf/0WD//7J7jw5wLs+44G8I2HczVs&#10;xEcd/SWA4z97ceF357H+Oo7M3TD2vnJj8n7a6FJ58J0Du587cJBG7oNcsZFiAoniCQgcZVWyVp8g&#10;T5OrTGXyCCKFcs5p14Z6m5S4smErJvjDTBPVBAEVlOnE9HwbIrKMXExuVyUndzdsBBSnsxHDfW0Y&#10;GejcBBMCiXqlTlgVs7G5y6AoWlUCl3/CQqZh5uGnBLFRGwcnuRgINArt91EjW0n3TDxnINrC7+Kg&#10;EcAmKY1CZDOp+X74OOEStERByqYIKaLbq/iSasNx6pczTLsxvF410tYWpsLrfWQwNsVk0Oopi9jD&#10;c0/QqtvJIEJptX/crPdppUwSGEkeedQSgecQqwlH5IwlwAQqOOl7jX4rPqK/SiWoaXZwXy8yVxS7&#10;EMH6kxVeQy3f32KUpEwrspfSyxUsRzTeDB9ZTiyySeEtZC1RWrvU3DCCKTInfmd4qo30l/dNv5EW&#10;R/k2oWQNluYHMEsLHeKisxF4VQRIbS4Vwawq/30DxQQTGgXJHIKIIliNhuMlqlhGOVu1xZBAu7LV&#10;n1my9itUVH+JttYdsNsL4XBw0U5RQsZaDekh8HYr1oMAPejKp6X8BCX9O8lIdhA8cjadqJQ1Bb1l&#10;BI4KLppqlA9W8389p9dkVXehgJa1gAuouHGLsVtoHis3QhF83jKDlQpU1Lo1M817SEDwc0yU6uEN&#10;UAJxgbk4ZkoPUK+aGOWsn8ChHK3RdCWGOHa9NBa96RZ0E6xbUt3omR3D8Mo4xtZMMO0Zx8CqHf2r&#10;HvSsuDC+zwn/8WHYN6ywH/Zx0YYQO5XB7IV5MosAgWQc1j1jPNc4Kr39aKUUVpRuvaeFIFKJgVQ1&#10;2UkN+sk4Iwe/RGB/HhbO/Ce49uSRTahHFH93jxJhycLa81HUk8f7ko38zjxsJ5hsbc4nsOxCbucu&#10;gk6W0UlTLGXYtQ1m3nM7f6u2+a3+RjjnBtDoKEc52V+DqZiSMRvFvTk8fxbBZBcZiuo5f4YO24cY&#10;9H2O6N5iLF8sRmK5G2HO4ziv9cDZ7Xj1P7bg1r9V4Oo/t+L6v5TxsQ4nf2fB/Iv/P03/9WT3mW0H&#10;gnyfCPV0R2vUo5i+0tWtojcgfHp7Mo9J7713x3vvXfqEBwgQIEGChCO8JUiC3tWtuqUrqSVddcQ8&#10;zUTMv7FmrS+rH05k5sljfubba6+1v21yZNU5XP0vYdz8HxHc+2938eE/VnH+F7dpbF35soKPfzuP&#10;ve+CqJIxn/95TS0IuLgIGGIhkjP1SlBqehW1pMGaTaI6GkkYZT122A/AHRTNJYXjglV3tDhPUlPK&#10;JA82NscN1QzTa6SIzmF6xGhqwow1VABW8RK/e8kEZSPRJXhpNObmJ+jpKjR0yo5EaYL6mLKDdFRR&#10;+jAXhvrDxkmtNcQ5xkW8FpWWJhMhAOj/kjG6wNLwPl6oFBlJkBfdDIsWiERJx/k+Rf7X6bFjUcoh&#10;GmqIi1U5KZofK1mQJ6j5Sas9QvDCJA2cIFcYQ7lKXU1Ppzkq2vHJEYyi9EJiIZvrU8jEhpDZ1pBp&#10;9VIhGFFGZfhTW+waPu0M87v4nACpQIYUojSoVCnBosqkVcyHTIYGIXmUKWgQt4K6BAm1BhQ1pWcK&#10;qA0hZZ0Gc2ukaZJg5SUF1i5Vgte+TBpb+JsHT6j/C4FJfV18cbITXjtt/S96bCbHpMtxzOSH1Eja&#10;0Ek00lmoyreD0kZNkTTqonu0zkiaPNmgHIS2zyMEZun3aG6IDmQSfl2fPO9JnGBBb2rmLU2rcTiB&#10;YoZedpqshGAiaaPWnepv00aAUctMec/OeUrrgYP7ACc51ULWRAY0NdGIoHbVeP8kJTUzWOUU6imi&#10;MRTqqHfy5IzpIK+uelleg0Je7SyUpNUFd0JFgw6ykj4CySDWdvk4MYqVE7OY313C+Ka2hb1YPhvE&#10;6jk/Fsg05s9EMbHrQ/TjaYQ+WkHqkwQ2b+2icr0C/wcJLOx4ELk0h+WdWfQl5tATGYUjMIj+6CBG&#10;Ez1YWbdgqWLDnEaRnqlB5tIhFD56F7HTZPHzjWagXctUIyWeMoH3E/c08kWsRFvghwdbzO6VYkaa&#10;+d0w3kBQqUMv5eOw+z+gb7mW60WJiFz/IToprQmC5QAZvm2lDQMa67JiMb2Oe9eOoM95kGDCh3N/&#10;jI2Nkqjb1YyVag/ip20oSn597MD9/27Fy/9fDV78f+vxyX9ZxN3/cwR3/9/jpuHXqd/zOEOG8ul/&#10;TeHuf/sQ9/77WVz7j2TKv8TgvxbHzuMt7H0fQ+WbNMpfLeGVplYCicDEoqSzA2il19L8FOUfqPO3&#10;+lfUNdKLdb+P3sFj9J7UXCEHbywNmBdRzaATBXqE1P7k92hGGacDNCR6Ry5i5QIsz40bNiJ5Mz1K&#10;TzE+ANfKDA2hmzSWC4KLQl44nac02VigxxmhYfPzA2Q4ZCYKICoiHadX3j4xb7aNc6SVCXqnOBd7&#10;JDFhkpbUwU3tIEs0ynCyi0yCrIb0TiMItOOQjosuknWEHQQPGnKMxk5QiBAwkmlKqx0aeNhKpsQF&#10;SiagMZNxMhSNIo3y3LRDkuaCDfL5ArVnpkKgKRL00mQ/pNubeyvm/F38nhCNT+0iQ3yPjyBZplfc&#10;JC128bq4KZ0ylEsZAoZ2dSSPNPp0g/IqrR0jgpYKERNpqzFeZe0GecxKxgpTQpn5v9TRklNm6BOB&#10;1EuDSpY1Xa4HG3uUjfTEYTI5N69bTHEU5eP47VimA9A4CI2WqG2ik5BcVbCVoKKdufbO982untbF&#10;MJlDWCDOa+CLd5PN9aMkNha3GNAscS0keA11r0Xbm6cUKzlGL9mAjgUCBwFEW76SNsobaZpup/yp&#10;p8HU0JvWwRPoNGyohQ5LXevbyIQd9sNw2A5iJmAjkI7Dw/sl+avAt7KPlazm4/VP85pqzrDiRCob&#10;2NhZQJTnqxnKo+EWdIf60UOwHkiPY6gwi4XtZbjOrMB7bpYyh+tw14vRLS/WzoaxckbsJIDRTS9i&#10;HzlR/DyFjes7yH6ShPtcCNMbAUxWVuDao1wioDc5h9EfGUAPwaQ71Ie5QgeBpAMrG2JCVhSvvIPI&#10;2TpE9w7TkOvIQBph+9s2uXao6sebKGHEShoJuppH1YJDBBML2ZrARVKojuDTOVdnWov2rbxPcKkl&#10;ABPgaSsqZg3IseV6KOvIWGiPI34bv0NNyayUPWKKmiel/sxiLPXoXaknwBwnwBxDPwGmj49hfxPG&#10;wm2IXR7A1iMHrv5lEJ/+Zzeu/4sLn/13Dz75P2K48E95PrK4/S+7ePR/foyb/4cbG98ksXrBjTMv&#10;dpF4kkfm2x24n2zhFU1Sk4SRV7LYuMhalDatOMnbvNH7ox1bO14nzW2nAWth9iNNzxTMqPJ0gJ5w&#10;HMUNeoV1Gn/QQXbRiwC9t2p6MtVxevExOP8GJJ61BUyN9mF6rA/u1QWzRZqgIabTlAf8PUjv6dUQ&#10;LlJZJSB5KaU0OV7tBGI0vCINPEpvXcyPmzaMGmQdEcOg1/bQI8WJ2jomN0HGS+TepD6UZPBn9P8e&#10;FCVjZMBlsZBBM7MnQ8OU/BHzKG9O0cPzOVJjyYsk2Y2YT4AGmy5pPgqfp+GkqgTPuHJNtNszhBSB&#10;TYwsTnYR4DXSCEgPAUWNm8QsgpRboaSOk16cn6smxKndBRNX0jHqfxG+zy95QvkSL6jpsdo/kLHx&#10;MwtcPEmemyfQbRifUvs1jDtDVhAnhdeYSY3AVDBYSXipjQFE+P/1oqqq+2lo8+b96rWbLxNgg3aT&#10;W6KxFo2W/UI+m9n6p9MgM2i3HqL0fRO2nkNYXWtHeYvAt6H5u2Q7MbITAmmQ16G4zuvP++GNUZJG&#10;+jHqaSKQkN3M1Zt4SeuMg57VbobTN0+3oWutA2PeNkR4b8M5MjLFXcgkB8lYuroPmK3pDuW4qLWj&#10;410sO62mqDTA9ZDhvXaRka6p5IPnWMxNosy1Fcp3wRWjrFgfR4DMdch1AP1BC/pjNgxSTg7y/pud&#10;nNICZc4K5vfc8J5fg+v8KgHFR5bio9xZwtJpPncmjOK1DRSukY1ciJi2FHNbLvRnVjBdnMRiqY8g&#10;MgS7tw8Ofx/6Qr0YohNZq7ZgudqGabLF8OkapD94DxORZjN/aniNbHCFxu7WlAdKuqkGgquA4bgB&#10;koZxNWa3oPVvDcbETsRUascaDRj0rR1Cx0wN6kc1cYGMcqoew6utKJZpE7y3la0lMlixxX4cd0+h&#10;bpnfR3Yy4nKgZ7nRbNGrwXsPwbubgGIlqKn/sXo2S1JZeK8mE1ZUvhjD3hMHLnwzhHPfzeHcDxP4&#10;5D/6cf1/5MhSovj8X7K49y938Pl/SSL7OAvnBRdOfrWNhVs7KP1wCnM3q3ilQUE2egdr53uobXgV&#10;at5rgnJcbI4u3mDlFvA51bnkuVijOXUw268w9sbJDGg0LlLKEBezV/S9xJPk/2JpepQMvRnpvN81&#10;bZiJ17mEhZmRv8VPpuFeI9PgQq9UJ/meLmpzggA9sLy7mkYXlb9Bw5YnVrVviiDmp1SRAefICtJc&#10;VJH8iKlB8ZttWx4bvXCUYOan0UQoIWJEbz8NUI2TVDBY3JxBeWOSBt1JkCIT0I4PjVZbnQIPFToq&#10;Sa3M96doxOqgX6z08bwmeePGaMCk3/ws0epQgL9zwWZUB8Ofbp5D8W9MoVzRRHyyBX5WukgZyPdk&#10;C5QpBKJEzkZGM4RdxTjoVcNcDJJ3XrI4b1wxGjIMelhvsIcg2I+qRqPyXBSv0K5UrjDK49IC0lAy&#10;5c/Q4AiU1d1xfscwZY7dZIUmaajaHlbdSoHyJ0hvXV4n4HDRTy23mhEO6kuie98mZkJQaba8AYuq&#10;ufm3nMvg4FG4Ctpx4rUUgGQnzPXy86H2E37KqATvuwC1nJ1CMNGBgaU2LtJOemU7DYKSgyAY4v0L&#10;cD34g1YT/wmSQVa3lGNEmcm/kzynGVUS91H28Lu1k+ToPQQXHYqf99nNc1ELigJlcYQyWikF4SjB&#10;lD+9MTucdEr9awcw5D2K8aQVk2Qw03Qak5RjY7y2w6VZjFbW0F9yYXbHDf/FFSycdKK/vAbvhVXE&#10;Pgyj/MkG8lfzmN4MUc54sLC1gKH0Ajr9ZCS879M8/ubl/Qpnu6cX3QGy7JwFq1XJBztf04Hc5Xf4&#10;ezv6Xdpl2Y+JdC2q1UEXRpz9PMZOggyBemF/goPARHVLDjP/SaxFYKKZ3QRYShvHYj1qRhoMw6gf&#10;q8HRwVq8318H21wtBj0tdL7qFjjI9TOKufwUXo+uod6vRMBjGHZ2YczTRumj7fZmys+m/d7Mk4pX&#10;1fE7KaPWFFs5hPDZNmw/7MfOwxGsP1jEzlMPTn05hQvfTeDmvyzj0f8nifM/X8L534rY+DoP34du&#10;nP52Hb5He/A+OwnfzjJlTtsfTeCriQtKGa61ta+bnRo1CW5rO2BKy+ub3zaNiIxRy1howB5SX1Xn&#10;5ipdpL1kEDTYiHZdDLUfNLJjlYtsfWMWweAs3M5FBH1Ow07MNjHBxO+ZR2yb1JWyJE3PvKWBRVx0&#10;MXot5QkUeZHKNJIoWYYK+zSGMRDkwqRHyNAgXRnqP37f9t4qGUS3idlIAgUJDGkid9jfYwxTeRBB&#10;erUojalIEFCQMq5eKFxk6myvrUYxo2pl3hhziPIoSkCM8xjS1RlUNJWNDCHF9/iUjUnDitIb+nnM&#10;GlYd5kJW3EDbvFmeu58Lv6q0edU1EWAK1LY6lxg1fFFyi99fLRNY6FkSlFtxVT6TUfl4HYO8pjF6&#10;ew8NwumzUBJ1oUKG4SMj0O8xfnaI70tKvsQILATtOAEllhw2iV2xIGVTZYL3StvnPC4eh9oOqK4p&#10;QOa1uTWDDMEkQWnnJqPQkCnr4HHee4KHWi4qB4WMVDVYTR3vYXT8GKVoP8JhO42aAMV7oHEQER6z&#10;gM4dHyRoDfMaTfOY7fyeYTIz/o+MzsXjTVbIksj2oinKxayD91fXgfen1IWt7XEDqkkxMz6XJJtV&#10;C89gtA1utcXg6728vlvr03QAi0gRSFIq1uS1zPNccnQ6UcXKyM6G3KpOPoA+byvZQzd6+fxgZhJT&#10;lQXMcg1ObcxjYn0ZY1U3hsoeBC7MUe5MY2HXg9KnFRQ+ysF3NoA5Sp3hogtLBJKxzASsgUmMJAcw&#10;n7fC5nGgfVWPLtjcXeilFFssNvLRiaFEJ4JnW0yTouK9eWSvz2GBTkg7N10Ein5nk4lnDK+RPfHR&#10;s6JSgSY0TmqeUw3/lhzSFnmrGSEjlqIWqBp8VzPSbAK3NSNkKGMNZDcEBcrJmpFaHB1upaTswKrX&#10;bjKeR0570VzxoWfHBetsHcbc/WRELQSlRnQuNJnP0Via3tXjvF6Um85DBJPDBKbjyFyfQv7WJDYf&#10;jGPv+Rq2njhRfrSK0pM1fPjPYYxQEnaeCMB+JmC204sPE7C7BzBGduen03qlqXE/j0Sd1sYn6nlz&#10;2qB2AqqxmSaSdXS9b/JPOqlnOweOYHahhcY8jL7RYxjl6yPU4kukr73jdaYlYAe9mb3/ABZXGzEy&#10;XEfjJUPxDWJhbgLulTkEPSsIEEzGBh1wLs+YGpcIDSyhn/TGMXrvFA2+uD6JXHUK2g72RLiA6dlj&#10;/CwBWiRG4yc1U2ZkmAsxsT5qFliVn6NtNL+MtbKfe6L6nBi9qDzzxsYaf9J7V6n9NycpS0ZMmnGW&#10;FyJmdiZ4TPzdpOqnKY+yo/w/AYCon6IR+AlkGXrgeLQHERqtZs8qYa1UGMfmpgoENU6STC1qMxm9&#10;SRq1MmSjsR5Kmn4EZHTauuU5Baj7k2RxWR5zjq8z7ErxAQJJtkoWRnALEaAkGzXwOkZ24E9TPtHg&#10;YgSg7MY44pJOYgwEEkX5FagOUeKpBD9ASbLO78rz9dr2jpA5FQj821tz2KCkU8vKIO9dYXPaXFPJ&#10;mV7eN+3yKOCuAeO23mO8hmRoSSU9SYYRFHguSgYLEhgTJTJP3pN13qccjz9B2aP7F9KuC483yO8o&#10;8VyS2RETCM4rtkZgjyruw4VfURA3QofA6xjhdVbMK05HIKmogLSOMZS2E7QoI2KdmPe1m6zblZAN&#10;K2nKpYSGse0bypDrXYx430IPZdAw5eQI77mS1YbysxgrL2NJ9ThbqwQUJwaKTtNIKfmhjyBSRvh8&#10;Aq6TbgIJ12VxCX2JWUzyvPqi47AFhrBAIJngZ9YvdsPhsaOdssXmtmEm20iQ0YNsI6AZUnVonW1A&#10;n/MYHCs15veBYBPc2w4ylePoWSNbWa4nY2vCkLODcoSApOCp8z9AfZNVy1Q/3kpjbzaxFivliICk&#10;ZaqFINKIoyNkJ2Qu2k5umz2K2pE6HB5owGtd9fg3Fm03d8Cx48Tih36Mnovh2IiY0RGMuu1kJqqN&#10;OkwAUdxEP4+QmUj+NPGn5mQdxWLVhsLtORS/WELutlosOLH79ZIZpl56sgrfdcrCD7yw7gYwci5k&#10;vqfdRdsk4Od4D1+pb1TQTdLmEOaXLPAQ4UbHm9HTt98UWEOvzeBoFYF1vL6fi0I6rHmxPT2HTVq9&#10;BjhpToq2lJXA1mZ7h+/hYrQeM6XqfYNEyKEuzE8Nw7k0De/aPOanqYFX5+FLScrsBzRVr6KFZAK4&#10;qtkhqFw450WaHlhGq8Hm23ujKNOrVsv0ShGH2Tr0kI3EyG4i9L5OGnqK0iia7ESUrwuEtX2tAjfS&#10;caXFb1Me0djkVbXAvTTeCJlFZoPSjAs5tcUFnyeocTH6KHH8km1pGi5BJEfNrICkxnQotyNEnRom&#10;O1K1qnqihGmUKgrME4QiXHyqiVDrxyKNsMJjkOSKEaiUsq8ixsAKv48eOUpvL/1brCqISFZDA89U&#10;uuEheEX1/WQQqq8RgxFrUxyoqsAvwSta2s/4VXWsL6FsYjI01eYQFHMb+zseMuAA5aEkZyFPmUAm&#10;FuExin0lyfD03VHKuyLf53W3YcHZgoWVZt4PO2XTAEoKhvM6qkjRbP2TQSV5Xvn1EZO8tru5gO0T&#10;iyaxUAHliOQoWYkBYV43VWV7YmQaBL8sv1etMyVfBIbRLGWPQCbG+8t74fb1Yj5+BNP+v6exHaCB&#10;iIq/T0N4lx78CA2txgQUNcp20vs6ZgNv0yCPGI8rg51ItmC21I6ZSi/GCeQTZJsjpWXMbKxidnsW&#10;45VlTG+4kL6URf5KDmv0tEN5D5a31zBRnMFAknKI5ztGhuUIjhCYurFY6EDrag/and2GlXS6utHt&#10;tWApfxxTKTIDGn/nnGITB2GbrzFbu9b5w7AvHELzJJnJWhNyN5ZR+GyR32PHgK+JRqyhdfWUIgQ+&#10;l42A2IJWMg5No1R8Q7GNtulm1JGlaMtXoKJplUru03C8lmklutXyuXq80dWAt3oacWiIrKXiwthZ&#10;N3zX3HirS/8/jo7ZWl5LK69PLa+lZnNrVrgavzeg39eBxTLX5AUy9SvzZBwriH+6QIY1h9itMMI3&#10;XSg+dqPyfA57X6/i9PfzKD51YvVqAGMX/Fi6EkSYoFw+OYFXWtsPoKvvkDF+Oz1RGyWNgENt+Dq6&#10;DqC7m9SXYNJhed2wF5Wqa6ensZUgQlpcSy+mBsX1Df9Aj/a2Gc6keg4zvInvs/M1vb21WFukF3Kv&#10;mLjJytwoQt4VuMhUlubHSLu76Yno+bigV+IOUmIaKxe46mZEk/dO8ATVloCLI0XjSVdI6TfHCBba&#10;uuUCJSAlcmQh9J7ljRGUuJjXKXNUKBik5w7SwAI07DB1blp5K/xszS7e2FkjI+nloifD2CEAGMmh&#10;QDINYXOCnp5Aw2OIkwltbVMekNUo50UBT7EWAZQkjxLvfDRMBYIVr1Fui3Z0lMdSoYEp+U1By4SA&#10;RBIsSxBQwh3PNy65lLSRhdh5jmQr+XaUFVQlU/IqqJrsJ+uZhQa5Kwip+MtGhd6DFL5AWROmFIjz&#10;fNUVTgWLJb5OsrBv8Bj81T7j/QPG+5PR8XsqBAyfp4tsaBLbNKyUqsV357BOkF2nJNwka6iWHeYc&#10;vAQEjSMJC3TWpygLFQ8jo+F5aNL/FiWguUYEcYF6UXEmAkiAhuiNkkUFKHkTNmTW9Rm9KO2MELwI&#10;ngqIU/YE+IgSmHXeC4FXsRj639G/8gZ6lt/DsFtboq/TcN6nx1baOL390iHq/v2tZxmYY/E4Bp1v&#10;YzZIsFk+hrFYC6ZzakLdj4XNASxuDWOyOs/HGkaKC1ikpA6cCSJ9sYDIuSCWd1YxVnLBHl8i+Exj&#10;PD8Na3gEU7zHw1wLDrKS+bwFU5TS9Ut96PZ1oUOAsmbFbLoOk7EGWClhGscbcJws3LpwhAzpfZMJ&#10;XD9Wx2M/zGM8bIy+beYIZmi0p76L0NN7sP7YBf+FSRNk7SU7GHY3Y4DOZch9kEB5hBJIVdfN/Kw2&#10;PshQBCTjLSZ2Ypk5yv/Vmc9VPsrbvfX8/locGqzBzDknunb8WLzsNrLo7V7VR2ncr3Z6HPy+Orj2&#10;JrHK9e7/gErh8hqCBBDfh2Qj11fISiaw82gAF3+cwoUfVnD65QrWKXk2ngeQf+RH9E4AW1+FcPKH&#10;ZWx85UPqfhDe60FEbnvwioKvmpDf2fmmaYDjUIVw8xsEizeh4dWmKpiUt5VsQ/kH6gfazte2qaGO&#10;qd2hx1DCUwsBpv1NNLRoUj6BpJ1spv0dNBKk2u1HMDXUjeXZ8f1t4sUpSp4Z9NqaDUPRhLk261tw&#10;DByEO0QtvTNGD6YkNoIGF3eEFEo9RYI0sAgX/xYXv0+5KOsTyHChx2jsQS7oIhlCdX3ObFcnaWAa&#10;dZEpkpkotpEZwMbWPD21AnrdZls6TBCKU1sr0KvMWT+fW6cBJmlAMVI3TXTTbtN2dRl5vl9AIrnl&#10;UeCVEiFDcCtTSqRoSE4XNavemx7Yn/TGz1NCV6EwjCClgVhSPjtJT07JsD6N/MaoYRA7ZCHrlR4+&#10;TzbF7wwRBIMq0COgaGs7nLSaHagZp4Xyqp/ygQAZ7iWj68IUvZO9+7DpNWPtP4yppVZ09VKq8J41&#10;NL2KVvu7GBurxfhMo2GTAvu+/hq4qPXT/GxJC2XMRsn81H4hFOkl2HWRjQwhrG1HgnCx3Euwl+FT&#10;ThGwqgTenS3FQChreMweskntXOUUixIrUQyJ9y5u2kXwevD6Ki+mxO8Jbo2bmIkaM3nIKhdilMLO&#10;4yYQ2Lf6DpnGv8Go53/l768a7yv20b9GJ0fQqKfBKmhomdMAeg2pb0DduGIADYaZjHiOYjhKuUGw&#10;G8yMYzg3g9W9GcobspHyAgZzZH3nAoicjWNu3YPV3TXKmnkMZZdgi0xiklJ1mAA9wXUzTcbZRXk3&#10;kbJjsdgGOyWr1d0Pu68bXd5eDEU6MRKiAVNG7BtqDY271hyjZbYGg26yksVjZAUEGzIrTW04Oqxt&#10;3xp+ZifOvlxG4JQFp79dwM5LH9ynZ2BVbZPGkbq7TLGotolbp+ooU+pM4WMdZU7jRKOZA946U0Mg&#10;US7Kfk5KzUgjX1uDI4P1aA4NYuGiC30nvTg6xP+PNlLu1JPx1PE46zDKtbv93If4dQ+cHy7Df3kB&#10;6evz2Lg/g+2HA9h5yPtzew3x237k7nsIfCvYerGM89/P4dqfp3H6u1XTQCn7OIzkgwTyTyMoPQsi&#10;cT+CV1oIGlarutMfIJsgEDQrgegAmil9msxMHS5MSR2bRj4qzfpdaOCSStTtalHQ9DYBh89zATe2&#10;kL20iNkQcCSNWt5ADR91Ta9hbnKIQDKB1cVp83OJwLIwM2b+buTnqZCwzabOXe/j7IV5MgobgtqG&#10;Ji0PyauTDWQyI1ywQ0ZWrHHRJ3IjCNDA0tvTKFRmcfr0ogleCmhEp1P0kIoHBGkA1c1h04GqRAlU&#10;yGumbA882mHZmiPg9GPNZyez0bbsfnBRzY8ENCkyn1CE38GfmyenCApkIQQHrzw0P8OXJbOoKKeE&#10;RkgZVCVQpJVqz+PSYPVIQnEUfg+PxTmvIK1qiJSlSiZG7y95lC0o0U6xEQJSqIMsRXEXOxlFN6ZI&#10;mbt7VOpwAJbO92AdPmr6tFp57ZWx3MbntOPW1CEQeQs2Td7TjgyfP8L70dz8Gjrsb2GaNNra866p&#10;Crda34WPciJOUC3uzcJHwxd78sUpRRS/IoCrtmp7e8oETVVHFOXxb2wpMWyCQK2ZQ/tsI87FG6bh&#10;pQku25tzvE99Zmdte3vObOMrF6ZAcNL2blzFeAka/GoDqXcdvXYtPfK79MZvULMfgW3hKIbWXsWY&#10;5+9Ix7muZmpNPkYfdX7HvIbSk8ZPN9I4BSbNpqVB3VgbAaUNg75aTGY6McX7M0UGNUl5M15exMpe&#10;N3/OI3w6Dh8NbGF7Ff2ZNbIWyh0yvIH0IuXNJMZyY+hPjGKm2IMxXgs7jW6JQDKTtaF+uRe9dHIO&#10;n0DFhn5vowGRGoKJMlfFlHR8zZQoMvq2mWM85qNo57EeGdTY3Hoafj2ODIltUPas6v/HMBo8jiu/&#10;L+PKX5aw98KNle0hAmgTr4EKIe3odx4m2zmGZoJIC1mKhWzFRmBVewal3eu7Dg8pBb+ekkjBWX6+&#10;n5/Bc1y85ME7/Ty+IX0vgW5sfydHdVNjIRvKlDEbjzWeYwxbj+ZR+mIRpdujKN2bwPqzJeQfLiN9&#10;14fobQLwrRD81/0oPw1j95sVXPhlDZ/+dQ6X/3EeuSdJBL/IEmCyeKW395DJJWkm01D7RE2912Dq&#10;FqVUKxuSfx9TpqQS2AgsmvbWWMdF2fC6yUuoVZJbK4GoWb1A30fXCPXZ4EHKnjfRYXsNNhtZDN83&#10;OzVESTOB+akRkwG7PD9JQJkwXdg0+V7G0UZjaG18y3j9LA1bTESJcD7SYkkCT9SBVW0hk/6ry9np&#10;U2uIctErzuImg1BtirrXaxs17LPS29OT07OH04OIxWnQ5Qls707R2CmNqnazjRsId8DL/8VpRBUu&#10;xFMnaRB6Pb1qXJXClBnF0hwZh3JPhvgdStfuh5sGFqEBbezMoFDtgZvH5CYdjsWU5m1HcH0cHu0S&#10;5fczVPMFSgIakxiKGQRWJMPg+UUJNgHS8ur6LDKKXcS6MTrTBBslpp0ALnbY2Pgqgf0tXm/em9b3&#10;zTQ+zaJRsWUtn28iwDfV6168Bavm+PI9rQScTutr6OS9TaV4nvy+FGVSnMZcLCpwyu8n+6lurxD0&#10;hskW9nfl1GNG2c0qY/dpW51sJV0lmFfILtZ5DYsTBEDKNZ57mqDhoyRdKU8juDuN+dIspnITiJ3i&#10;grxO0Lk8g9wna6h8voSxYI+pxbHON2GAhjSwdtAEEjvINBzLh2hcB2kodE4Cz2Ulax0yhiPQaJ9t&#10;oadXUlwDPXwzjUkFhC0md6Vhop2MoB2dq+3o533pS41jojyH6fUFdKW4vvbIbM9EsLBBINlyY3Zj&#10;FT2ZZSxSOk4UZ9EVn8EMwWdEcRI6IRXoDfBzhumsnOtN6KfU6/B0GzDpCagcoBn1E5QbNOw2siKx&#10;k+M8JuXWiEXIyJWUZp3XOSqWoyBqo2EFNaOKgewDi2PpIM+LbCrYiCv/GMRHGoj/Jz8++HkZyY8G&#10;TdB0yKkpmATUuX1WJlmn69U02cBHvYmhHB5sJMjUEcBq+fn1aFrsQPeGCx2ba6glgBwYaOTrxGAU&#10;yBXo1ZDJHcSEvxf52yso3w8hdWMJsWtL8F9dQ/iGG1sanv71NLa/miMzWTTjSFP3/AjfDiH0RQyJ&#10;ewnE7gWx/U0E53724KN/9GHn+yhekWQROzEjJMkQahvfgAZKK52+rvVVLlABiRbuITQoyt9ziHLk&#10;CNZMcVwXZnhjJ6nd1gKt/JveivRePUhivBk+ovsY6VdH17sYGbBicqQfKwtTZCMzcK0umFyTxdkx&#10;WB1HjGSqb33H9EZRQyaXxwI/5UoksZ/FqRYC+QqNVVuzNFY/2UU06aDs4PeQgvu0vVwmsvJRrgzA&#10;Q6NJVWZMoFDApHqYDCmsm2ATTVH+EBxUTxNQK4JcH5kDgWO1y7Q8CNCo1NG9os/k55sAqLa8yViU&#10;dZgn2Lj8fWQrY8jR42Z5bOqxmlB/jSTZ0OYEGQ4pfsHOzxvF1gYBiKwlQsNzJ2mYNGptr1c3RrC1&#10;Nwfnip3AM4Ah6t7Ov4F7XfPrZiiW5GWdup1RNqqWpk2tFE1AnFKUzLGp+VW0K5ZFVqeh4Rrk3UnQ&#10;aWl/3Vx3SwdBvvsQJRclU6gHlU0ez/qKYQyZPIFFW/cEZC8lT4aSRj1l3LyXakalPJ6TuytwUXZ5&#10;ycbEXDQ4fjk6iMESvd+JRQQ/WCATmEb7sh2D2Sl0RKbRwscSWU30Ao2STKtlWqnjLfTUzQYMVCHb&#10;tURjcx5ADxe2DKF7WTsLh8lOCBo0yA560S6ylQ7tchBQ1N/EttBEqq/2j+30su383FYaVTsa+LC7&#10;HBjj8Q7npjGQJSspTWKu4kL0TAzLu8s8tlVMlpcwVVlEf3oKs+tTBJ5ZypspTBVHyEpUX+MgM3Gg&#10;J9yP5UoL1qrtaHOSJRBQuwN9BrSUCt9IMFEryk4eY9NkozHU45QTSo+XwTZONBlDb546xvOUIatZ&#10;lBLWaskU1KtlP5/EsXiAryPT5LWZp0TO31nG3rcxnPk1iOCZSfSttGBold+91IJ+SjnH8ntGMik/&#10;pZlM5bj5DjEWgQnl0ARBZ6ENwY8XcCy3gnf7CL78vtZlB5yXnFi64kPirh87X4/i459OYOupH6nb&#10;bgQ+8iL6uQvJO14zjHzl4zAWPwpi8eMQFj7yIUxmsvkiitJTHypfugguPqQfUipR5iQepLD5TQwf&#10;/OqkzCHTUO/WuiYCChelGiG1kwbbrG+iseEN1BNsGvjcvLuJRkY6X5nEGmWHj4gtY4vz4l84G8Sa&#10;YgrK0KTXj+dtBAEaXoHenBp5U7sLRPWh7g6zHdxnb8fC9AgWJgeN/LFYjpo5LQ31pOVqeSBpRNlk&#10;7zmAbNpGT0ovp8I9SpZk0o7zH8wboPIRIIK5LmxyUceKpNbrc4h4Wk3eQY7e0leeIp3vpqbvRpmG&#10;cuqEE96IlYZNjxpyIExvrd2SKAFCXbpc0X0wTFP3ByL8Pi4yb4jApBgIQaXAz81v8jXZflTOziLB&#10;Raa8kcr2CAobDuztjZl090CojwxmENWdaZw7FaTcIguIq60kZVN53BQQxuj54+k2hGKt8FBGpUpk&#10;TZuLlCcKbvO6N76GZjKTVgK7hnB3Uoa2E/R7u4+bkRJqqWhTsqGNLLLjNTQ5KD8JJPXNyhl6F7Vk&#10;jZqu1939HlkHJRa9XDjYDzVOchNY0gS5Eml1oqIg7hDWeI1c2W5Udibg97chEHDAXxV4krGErSYW&#10;4qckm8yMYSC/jIHSEhzRSRq7am8kPdSeUdKjBYcJGAeH9rM41WVNRneM3llUvYmGKGp+aJCvnVDH&#10;sLcM5VcmprYvNVtH+Re1oy0ElBYTT9FQ+caJNnrVNtL0VhpiB46NqSNb6379z1QHOv3D6EtPY6Y6&#10;xp8zCOzFsLTlI9AtY57rojdF0CvPoj81TZYygTGCSFdsjEY8jIncMEYoSRerrSbmMsKHd6sWo1xr&#10;VsrBbq5dDemvGdkHMLEN9V5p4LkoEaxpQinx2m1pRO6uG+OFSZN41kAmpt0dk3hGwxfDqOPrVCGs&#10;QGoTQUdgqkK/w4N1PK8aMh8yGJ5f3YIdB3gdB52SPb1kKhaTVt85V2NYSjPZib7TOt/A6yUw0bax&#10;dpLqMUjHuHJpHv+7vR7v9WmXpxnRW3Ek7wewdi2OyjMXLn4fwZmv0gh+KhBxI/pFhHImanq5Ju66&#10;4CWoJO/44PwkiLnLIb4vCee1NDzX49h4kTGtB7Zf+s042vyTlOnH84rGQSphqZMau6nlHfT0HUVX&#10;D9GSz82tqtcJwYGUPqEYRHUQ2a1hbFKPVouksFsqcx+hQQyb7M0IGYm2Cze3xqid+T7eWPXXCEVt&#10;MEVbzkUjccaHuHApb0xbgsUpjI5wQVBaqd9Gh/0dSqhXUd/0OhnKm5iabYNpLq0M3MoIPf6ASeLK&#10;UqIoZqLEr/XdOexuLmNnY8Vs84YohZQJq1Z/KUqXMul5nGAQLnRTjgygujmJlArECIYuvx3qgRv1&#10;W03hYK40ho3KLD+3wySFJbmwtjbJINbVOEm7GUrBJzgQKKM8jiAXoi+j4KOSw5qR5DWJEzRilEdB&#10;NWsiY0kpA5ayzBvf3/FRQpeTjCiz0UMjVS5JN5whC4Yma1FLQK1tJktTzUrbQcpHdYJ/DzVkIFYy&#10;klYrf+e1UWGedtHaKWdM60UyuwEz1oGA3Pq6aatpI8uzdx4g4zlsGFyMoKEGU6pzSfHaZDaG4SJA&#10;JypjKPKcI5SUFz/w87o6kCOQxsie4mSGYnUeyr6ZAmUqz292awbj6zMYXV9Ey3KPYR5dy/u7LAoW&#10;tpKBiOornlA7zv8pn2GFup3euXWmjeAjY2o2Hl67EMPuw+h3HjMyxjpPBkJwUguDYyNthtF08NGs&#10;3idkJZY5yZw2GquF36GUfQIUDbs/NYmuxAyWN8fg3aFX3XJiIDNPOTODCTIntSGYJmBPco1Ok732&#10;xEcwW+nj32TPdA6LFTq4sgXDdFqr620EkwYjb+xOHsPiUbKiFjKMNjIrfadkByXLuMCRBk1GMk4W&#10;HLhZQupxFifUi+Z+wiTJaWh/70od2YPYSDOCH86jNz5GlqLdmUYT79hPTtvf5hW7aCGjOTxUj9e7&#10;GvC/dWi3pgGvOhrxenetKeiThGqeEjhrB6mG10Q7NmI+Ykn1OEgQW724ipWLC/iHrkYcGWrAaJUS&#10;5pYfpSdxhAgsF35w4sr3J5C+R7byhQuVJz5sfuklkHjh/iyE8M0gcg8DiN0JIXk3zudD8Nzww3sj&#10;gdXPk/DcTCP1KE1WEsfWt25UyFxeqWt5jQuU7KOVC5IsxW4nuLRxkfYeQJ7aWR3ENBo0VRmmrLBj&#10;ozyJhIKDNIZwSbU1fOTH4fXZqbn7uCi1ZateH2pK5ECSckeLNEBZMTNBebAyi+E+K1YIIkqxH+yl&#10;0SanySxGcPrMLI23C3YaTDuPR8lzcwEb/LzZIXpO9bHQboOTnlINk9SKcZ3eJhizIcTvVDfuSrUH&#10;YSKzM9RLcFMglLo/qi5cXQj4SdN5HpI43mA3EuURuCillKauTNQkj1lNiNUnRTsQcb7WSwlUPr2E&#10;4h7lCa+FdnOKBSu9tY0ef18OpfUzYMcOdXhCxqndDwVYyUBSKYIZPbpfFZ+RHqR5bJHCCNKktR5v&#10;J0HLSjYk+dOH3q7DlJRiZwpwv2lYiZ3Mo7eHVN/slL2FeusBE2OS5Gwj8LYShNUtTWyuqWG/mXcj&#10;n+vofB893YfR03/MJLuphYCfzLFCsFQ+TaE6jSJZxgqviU/NnXjOprKZLM3t7DSsrVS1Ia1gMw1u&#10;hkymOzmJ0eIC5rdVLDeDuZ15WGlw9RPt6Jxv3a/9WKCB0HuLQajRkTx0EyVB79p+/oRAxELA6CYL&#10;6ZinERB8RlxWemAe7yoNlJJBLR4tZCW1ZB8q21fGpgBL8RFR/FYyksZJC42v3QRo1cltODuOicIq&#10;vCeClDqUMwSQ0dwYWcgA5Q8ZFeXreH6M0sdKFjKCUZ7vdLHbAMl0gWtqqxFTebtJww+f+PcETivy&#10;d+dQfBJD9eEMZjMKAquSlyA3rGSwozTeOnSs2lF6FsX293FEHxSweiOP3e9y2P0+g+zTAoJ3Cth8&#10;HsCln/zIPM7hxM9ZlL7Ooz87TZaxzy4UTxGINCoOMsbPVPuGae0G1eFAX70BkqMEl/9XRy3e7GvG&#10;wJoAW+0xyVJN3KnBFBM2U3IdGWzEgYEajG1Rwp1agvvKKmpWB9EV7MPSxxHE74TNvJvCo1WceJEg&#10;E/Fh+6sAgSSE8rMYsg8jZB5+rH9JKfMgDh/BI/kgQlCJIXonzXONm52c8N0YASWJwO0c/LeLKD4n&#10;M+mgplbWY52SztrfMbESM6mNi9ii4Kk6qhFkJuk1YvT6Pr/DGFZJCVSk8qlNemZ6LT+NL5SxwkmA&#10;iWQ7TX6Hmjpn02NmK1adyVTsNznab5LVFDtZW5o17GRmshsLIZsxfB+1egcpvMri2600rKbXSOXf&#10;xYq3w9SlZGn8e1zMWXoaVUx6+D1usp4UAUE7JlEyknhmBBrhoQCj4i6VzSlUtvqwfWINS9oF0pgM&#10;eurk1tB+a4P0ELa2R7G9sUhW0Q9/isfKhecPkTlo56dKoIoTmAiuZTINJW5pu1mjNpVhW6DHj9Do&#10;AhG72T5Wd7c8DTXo7zMxnmqFTIYG7C0STMh+4jw2NUWu8Fg13yRN9lSgEXfZDpnOZ6aKlmzD2kGm&#10;2P0upQulH2WMrauWQKNGVm/A0qFOaLxnlEN1ZCOSqArQ7g/SegsuVx18BLqgdl7IntTFXdmwsfIY&#10;788I9ggGfk8/HQZlpHJ3eDyrPI9gcpByjsDHa6TCQjc9dvBkO6Jn+7C2O0wjmEJPbha+M6TzfH39&#10;ZAsfZArj7TR6GrV7PxlKOyxiGAoWqtu8gqYOspeuZbITevVOAkrngnp6tGJkaQAzbis9uPIxCD4E&#10;IYuCjjMWgokmQSpwSO89RVZCMOmYU3XyvuwwRWuLdWQSXqxtLxFAyETIGEX1FzfUy6QPq9tkIJR2&#10;M0VKbd63qbwDs6UOU5i3vNEK9/ZxzJU6MUgZ7946gNiZ49h5cgoXfzyFD/n47E8XcP8/7+CTnwso&#10;3nRhiBLQvmJB8XYbJUPUBCTP/+JC9csYMo/yCNHo1Alv/esMkgSQ4vMkPvynIM7+mkKMgHPixzTS&#10;Tzfg/TSEGTLaesocBW8lCwUq6rjWTKZimT3K81WAt96wk2P8+TrXQOccGdOi0vPf4LVWTsr+1q+Y&#10;yXv9YjzN6CMDnj27AO+VJcx+sIqZ8xEjdU6/2EL+YRpFgknhkRfFxz4DKBsEj/wjjwm0lildys9S&#10;KD714+SPZKr3kwSMHHKPK4g/SCLM89t4UUX5yziqL2IIEVjCd7PqZ/ImjZb6uu1VGvB79GoHzQ6C&#10;GkPbbNTrqtGgh2wkje7sO0Ijpf6O9KG0MUoPO0wqTO9Gg4kUyUrWhwkeQ2QZpPzaXg2SrSg/gUbk&#10;padbcQ1T5swQQOYwNtBltoYFKArERskAwllqcwLUIBeamlVrun5DE70tjcPptaDE7wrHe5FJdhN4&#10;1ASaC59GkKBBJqjtczkCGo/Dn3ZALRjzpO5KkFJaeZKLSgWEGSW40ZjSG2rLqB2bAWgusRhXUZmA&#10;qtgtzPH4x03yV4zvFzApkcwV7OHrBUC9yO9MELj4WWIu5XmTTBckiKUFaJIQ/Mwwfzf5I2Qq6Uwn&#10;jZlyi0DlVdIcHwUa+dJaG1q61aD7Nai3TKNKEngPJGe6u45S9h02tVKtvB6SofW8FwqK11P21LdT&#10;7hB01ZekldLIYT+COv5PTKW26Q9YVk0OAThCtieZlsn08TFIRqbeLCPQ3GjFvTY1WrXEc82TvVEG&#10;ZdenMJ8aMnOXJ/ie1U0bwmc7Eb3QA+fJQQxQIjTNdKJ9nsc+00SPKhnSRqOgpCGlV81HCwHDMrff&#10;RU3PHzOg0IxubQvPK2iqfqaKI7TAMt0Ob3jJSKFOshLVn1gIGGInDZQWXUvqA6KmPypac2CYTKZ3&#10;xY5RzwjGXCMYoucddg5h1DeCYTqAMZ7vbNFKMOnAfKWTrMqBqaId47xXs/x9kgxELGS1Uk9JU4PZ&#10;PCXOZj/SV0dNo+edZ1nsfVnEx79k8elvZVz9ZQ8XfziFKz+fx8Xvz+LWn6/gk18u4NIP5/H5n87h&#10;3HcbOP/jOq78HsTOt0l68gI2tNPx2zK2XtIo+XkX/+TB1f/kQeWbHD74UxCb35UQf7SFs7/FkboT&#10;JevSjo+K/JSgtp9GbyMTapk+ToAh0Izux1uUQv92TwMG1wYw4n6NAP0+r+d+4Ffp+EcGtWuzX308&#10;urOAOYJ+6NNVzF8KYuFyHOkv4ojdzODEN27sfOXD1gsfTr0MYJ3sqfIsTKAhE3tOsPiqaMCx8DSF&#10;yldpbH+bRu5pGq4bGQJHxvyeepRB7D7//2Ua63zNK+0EE4f9EFrJSlo76RWb3oGljXKHjKSLXrG5&#10;4000NvP5djIWekFVlqp5dFvP+wjF+tDdc8RUGKtALEzjcwY66RU7kONijeQUZ1HCmY2LdRietWHT&#10;bU1xkvnpEVOrI2BZnp+ivBnD5tYEwhEHwgSiZXebiQmILWk+7MRkjckpUYdyGWuUoBClzInJgKmB&#10;DVik7GZOSoZGoaSvVb62VKKxF0cJLFwsXFBVgoRiAEnKGvUv3dpZRD4/jY3NFQTVQyNFkCTbSJan&#10;KGnIQvKKaXSa5yL8zHKZLGZ9iWBDuaLtUy/lFKlxMqxM2gnKrnHElUpOoCltz2Nrd4rMZAxbW6ME&#10;EEq+/DDU50TD2BWMbek9bIBaGcbt7e8RPFWGoDjIAYIGAUSZxipNsL9nBmFJ4mhwVgNlkLVLuzyv&#10;EVje5P+UF6T2mq/hWO2b6KMR+8OUoAQLJactxTtx+sQqmdN+jZE6+ys1P0LPqMbdpcoIdsnOcpkh&#10;jPnb0euzoZvU2OIfxnBqEiubvVgsNGPEJ42vOEU7F77aMmrQluIJqoDVVq0FNoKEhUAj+WOZoyQh&#10;0Bwb7aAxtBBoNNCe76f0sRJcFBOxkNaPrw4QII4Zyq5y/L61FlNpK5AYXhvDuGeCPylPXAOk+XYM&#10;uXoJLp3od1ow6BaIddCLW2hc7ehabUdfoB9rF5awRJBY2enDaKIPPb4udLv4P66trpUWWBct6ONa&#10;3X6yguoTP7a+TGKDHjl5J4nE7QjOf0828V0QpUdBlB/HUH6UQuCzIC5878WFHxZx5ZcQTn1DefAg&#10;xL9juPT9Lm785RNc/e1TXP/rR6Z7+0d/zuHcL0Vc+j2L+/+yhKv/MUPAyeHyXwIovCgg87SMvZd+&#10;grIyXZX0pvT5DoxwXUsminlpF6h+opaMRYCiTmyqHm7Gxz9vE8gGMBhQjKnJyC/JprZpdWnjfVnr&#10;xRQl+tjJFeTveTGs3i0fJbD+dBUXfx7BpV+GcO0v0/jsLxM81jl88DOvw3MvNr9OGnaSf5pA6WkV&#10;hSeUMS8IIvfSOPFDBNknSaQfF5F8WED6YRJxPp9+WCQzIVAoyNdkeZ8MRdP29su/NbWtjcxEhYDa&#10;FTCd5zvfNbsNTQ3aPlYrR/18x/QPtduULCXDfwudfAyPHMcwNd8wT1yZklumopW0y6lOazOYmRgy&#10;YOJZW0TAvYLltW7KoT646RnVWjGTGYUn1I2B8Tr0DR+lbOqnx+xBkYzio4sZJMhMSpQPasy0sTWO&#10;zY0xGsM0WcgIjbYHQQKdk7pYuzNKetPWa3lL+Sk0ZNH/BKUKZZK6nnn5ujgZTVk1NmQomr/sUS4J&#10;fybpwdS4OBojgJHFqCAxSCkWq9AI6eV9ClQmlM6u1gBqiqS6HoIeGZma95o09w0yGDIVxXmylHwl&#10;MpQEz1HHGYnR4Hi97daDBJE3eE0JDA0CiNcIDNqR4X1oI0hI0lAC2clUmnmd2yRDO8kiW1QrdYBA&#10;QiBqeJ2SVFvsb8Le854ZG3JibwnldV57StRMcRousqVAkpKNDClDgD19xgl3UNvlo/D77BihnOzx&#10;0FgjNvRTtnXzHrQsdprhWLZFjVnQND4FQdsJEOou32kMoXbcwkcnGYheR5AgDW+c5LnNUuLMKljZ&#10;icNDLQSJ9wgmxw1zsdNQepab4Fik8Tj7yTj6MeYZwhC97oR3kEDRTSbSy+8USFjNd6mlQS/ZXPdK&#10;Oz1yG4+3gb/TmGY7TJym19uJhd0FhD5yoXxnAtnr84hcXUXwozVkb64ie2MO8atLJu4ztzGL8r0F&#10;spAlbJDiF+4FkSFLiFxPIn8/gt0X6rfrpSGGEb+ZQPBaHK6PggQQJ4FmlszEhcJdP6Kf07t/PYut&#10;Z/ycZzFsPE3y/zlc/VMSD/7LBXz+50u4+58+x93/fAO3//M13PjnK7j9X8O4/OdFglaI56bsVAVh&#10;9/NpjAwkOM7sLRBEBCiSMMpPaSRgKL9FsZVahC4E+FlFXPh1BoFLMzhKINEo1taZWr6+Cd2+XvSp&#10;wPHMEpYv+RH83Ivlj8gyXqzh9LeLuPDTDAFlCpd/G8XFX0bw4e9zuPSrE5d+8+GD37yUahrMFcPm&#10;yyQlTxKF5wXkn+XIujI49VMCWbKWIOVNiA/1OHlFc4ObqM+V+t7ZpT6cbxIU3jQzgNvpHbWrUyc2&#10;0in2oa1INdIhQ1EyFSWIhkFLp6tLfR0X8X5T4j+gmcDU2PoqWknNNTZBg7ymJrsNK9mPk4wYIBGw&#10;aGdnLTBqsk6jFeVsjCBX0nhDNUsahYtepbqxTG9OCVLk/6mBy6UxxLMOsp4eMo4xBEIOmA5p5f0A&#10;6O6eMmBbTLWs2iZoB6bI/6uJcyxOVkLKq34ryvyslGYJEpQDNHb1f1W5vsZcaCj66XNeVE+Mk8Wo&#10;0pesImw37QtV8KdckhiPI5flcRFQSusLUFf9IHW5ZrrEleDG16jORt4/sTNj8lay2u0hM/FSLq5X&#10;Z8m66kyWcH09AZosRYAi0GjntbTwmqt7fA0BvIEA3kTgV4BVZRBqaqT6KeUBqSeJHIOafKulxBg/&#10;s8zvL2TGTW9ZH9na1u4KAVD1P6rO7UWFIFOo2ijfuuEmqwykHBhQgyOnDV2+PvR66O1nGkysomZc&#10;26LtsFJy9DkpT8gK6ias9ISdRs6o27zApHbMSmlDBrJaSxDh83yv6SjG/6t5tGpQBp12DJKJjLlH&#10;SdcJIk6yDT7XT5YghiHA6CPj6Ji3GPZgXSR7oTSyzFkIZC0Ejxayn2aMeo8QWGr5/0aMx+zwXZwx&#10;vV0T12awfpdr5Ave609mUblDKfeQUvXuNHK3lpD43InIpwvYfDSBE8+HsPl4kmCimcFe+D/RsPIA&#10;tp+tYvs5PfVjjxlMHvosgoULIcqECE5/M4mrv47h01+Wkb+7hvJ9L05/PURQGiNLWULx/hqSt3zI&#10;fmJF9eYAASmMHXr7D38LEEy28fHvJ3D9Lx8j/1EE/aud6FpuM1ML22cEJI08zxoTN1IgWin6yrEx&#10;afUTlIyUQIcH9VwNr3Ujzn+9g8//U5CMIYjArRQKjyNkEiHkH1OWPC9i5uIaBndWsfiBF+6PQ3Bf&#10;i8H1aQi+6wrGUvbcTyLzII7SkyhBxo+TL9048Z0H53/1ElB8BDwXrv6TF1f+EsGZn6MElgyqX2fJ&#10;qPJY/yZvdq5OEDjjD8hM6lreQC3ZiIKwmpeiweNasCrQ0xAmdSmvEeMgO+m0qeiP0kdMhaykhZS6&#10;XSn3ouW29+lBNYBL9TuqJBaLeZe6/h3UcnFbbIcxPdFLNrJgUuiH+hxkKYvwu1YwNz2K1aWxfUZB&#10;hqCdhxilgIAlRLagsREaRbGzMwVN6AtEHTSAPhpsDxIlMoQSJUOxB2uFQcMo1MQplxpBONpDdtFj&#10;StlP7q0hTkaRK/XASzkTSPBGV2nsqrMh68gQyPz8rLW4EuN6zGjQBKVNdZ0SrKQdLZXMk9lw0e6e&#10;cJoK2WDcYlodaJs1ne2EZvkm+D4vj1Fd0lUNe/LcHMJxgkfWDv8WnysSiAg+irdkyzMmxtTuIIjz&#10;mql/SH3Tu7yuZIcE5waChs3xrgGVVqXFk52085o22xTHIkhT1rR17EtBjSHRWIo2/i+ZJIsrjZNN&#10;OZCtTpt0+EKlG+nCKL+7m+yk13TcD2atZFCdpprXTanW75Rnp2QgEDSawGkbjXg/21SS5fjovoHb&#10;ufjty2QrU1ayDSsXfweaCBb1BJfaMYLLrKp6lR7fgb4VB4YEFqsj6F7uwoCrEw4ChpiGbYlsQmXz&#10;SspyNvA5DZrSXJg2dBJAbHxeDEe7P8rn6HXqc+ugZslj3kMEnlr08XijH46YSlfXB3PI36SkfNCL&#10;/K1hxK9NYvsB7/2zNmw/HkDp7gTSny9h9/E0Ln7TibNfjRBMZggkThTuuOG/6oaHDGZLE+pezPDn&#10;EsHCi+RNevVPgvB+TGN7QSD5uQs3/mTDlR8psW/P4ew3s/jwh1Zc+K6XoDKPnWc8jntzGPG8jung&#10;f8B4uAEjSgAkyznzUwzrz6KYINMe9arHayuvEVkgQXW/O1o7r4fybmqh5D1t+TZQsoiZKDlNSXLH&#10;hwXwym8hYBNkP/3TB/jkn5XrkcXZX1JYf5lG6UUelRdFuG8WMHd2CcMa63HZTzAJwfNZCN5rYTg/&#10;iWD1agxLV+Nwf5aCn4xs7VoUwVsEGMqYra9LBKkEmY8fH/7Zi4//6sW1/+SnRAtToqVQ+ipnpNrW&#10;t1mc+SWDVxooSerJIjT+UzUeXY5DZnegmYtVQ7eUzKYO9tquFINp4MKVrOnsfINM5ZDZRm5qex0W&#10;gQpZSEf7AdJzyR8V+1EiNWvLUq0g30K3/SjZyBL8nlVYGmsMqIiV7GfFTsBFmq3ajyxBQXGQUM6B&#10;0gZZSqELG5VJs22pAG1lfQmeFKUFvXuIUkMNnndV/Od1QJ3ZY5QnqXUyGxpsUnOKyQRCZA7qBh/l&#10;Qwl1YiLaOVIeithOStvYmQ6CANlGpstUyKoNYjbZh3x+wnT5UsxD28+xyojp8ZGgxNnZmyPIuXiM&#10;YzReO0GQcohAEiMryG2oUK+XYNhhvmuNwLZRniK4jZneID5KjXntfJi0eQVZ30ZP12GzJdzZRdBQ&#10;vRLlS0/PETIPNVtWIFzMhA9ec3ONNXmP96ehntdfW8oEdjuvc5By0ctzlaTLVsZQ2hqBj6AnNuTl&#10;dQsqM5gysVju4Tk7aJj7AdTm2Xb0uFvhoLRonbeibbHb5ErUT1rITqwEFskYMoUFK5+jdBmWvFDz&#10;aMoZAop6vg6s9lGyDFKi9JNl9JDdWAkO+4PIrQvHCQjH+Rnq77HfnKdn5RCfU49U7faovaD+r16y&#10;9Xx/LV93mMxlv/BvmAY66n0DQ+FaeE93o3CLQH59ilJmFnsP7Tjx1I7SnTEUv5jCuRcdOPPCQiAh&#10;+3g4iZPPe3Hx20Zc/aEeV3+04vQLMpZHS2QeLoSveZC+6SKALJJhzGP76Spyd3xI3PSRZYSwdtmD&#10;zadLBBAH7vzZjuu/DaH6cBG7z5bxyS/1+OTXFpx7OUQJNIXy7UFMpWoxG/g7rEX+FZZCr8KxcIzM&#10;qwHObTtmczZeqyaeS405PwWd1VltwFlH4G0z1b1DLsWU6mGd289ubZ1S/o2yX/eT3ZT4ZpnZlz5e&#10;Stl7//UTnP45iyv/5MTmd5QlXxZR+rKCcz9uY+WKD/6P15C55yEbcSJFgEzd36+78X4WIFMJk6nE&#10;4b0ehYugsng1haVPEli6lsPKZ0UE7xA0nlPa/JgiqARx6c8+gkcCp38poPxVAYUvywSvCl7RcC1t&#10;MWqubLPqaxxHCQbU3U1vm1qPBrIVbVNqboq2HtWRrZ2gsz97hR6x7T10OqjjlURF4Ggms1Fntia+&#10;ViMT9sGHMoifr/iLm+DhpbwZ6XeY39WGQLs6ajDdQS8bDFopJ3oRprGrifTG1ixOnfTi5MkVpNSG&#10;IEPZklJToCGyC6X0D1Ka9Jq8CY+2OEtkMcpqlcGkFZewkWXsVyEnKTlOklUUFRimd47xM3JkI7s7&#10;E9ii3NjeViHgJN/bS2MT7ScTyQ3DW1brA7VI5LERVML08KXcJCL8X0TPUyqp1WNla79fqStAUNM2&#10;t+IlRQIQj0lsJLlOZkJADEZsCCs9nQxiOdKFwdFaAyaKeTS07EvDNvu75tq18GFxkDGSdSgPqJ3X&#10;1U720VBHQKE0arfz/2SOdcfeQJedDJFMsrHpVYKsAxnlB9EDKtdHIBgqj5j2CoXqPGVcL86cdRFI&#10;CHZkgWrkY1mlpPD0YyA2Bo23HON7bNEZWFd70TjViQaChwBEuSQWMpSGKUqXiU56VzsBgefhGqZB&#10;jHDRK5HNYaSQMkfFNhzLxyhxVF7/LqXJYbKLg3wQKPnTtvguxiPHMRw4gokkDcpXw8dRDLjfpsG9&#10;TTZzEH1r72Aq+O8xFX0LK1t2MpA+yhcC/vU5spJxnP6yC6ee8x7cpay5N44PvrHg3NdtBIwRAskI&#10;PvnpGK5/+y5u/nYEV3/qwPlvhrH1dBa5Lwgmt1Zw8stpXP5hgA8yiBcLKNxzIXPHi9h1GttHAZTu&#10;0zv/MIK7fyGY/IXf9YLy9t40rvzSjs//dBSXf+nCiS8J2Lv1ZBlvYNL7D3BG/xV88X/Fn/8zWcer&#10;vE6HeD5/JKt6jyxDrQfUX+SwkYEKvKq7mpoXDbqUk8NrRjDtIVvrWyWwzqtgUN3XNDGxCY0EEaXk&#10;C1yOj9Ri834A9/77VXz2z3MoPwuQnRSReLxJaXKCLCOPBCXcxjMfyk/cZEYeVJ95UXnqR+6Bj5Io&#10;iNIzyqOnQaQfhhG9F0P8fhqem1msfF7E4qclLH1eJrjkCSx5AkgeJ3/IEliyuPxPBez8WCBLIZhY&#10;Ot6EreMwLPR4yqZUx3JJElMDQmbR0XYQHaThGlxd1/kmWQuZBplLg3YPrAfQykWuaYDNfJ8aJymJ&#10;ymI5aBa4Oo5b6Cmt9vfIWBSkPYCIfw0bxTgWZ8ZNfxMzMnR1PzAr0JJ8cgweg9tjxSTRWjENb7gb&#10;eXr5Eo1djYzDZBwuGrWXnl47KV5Ko2DEjuy2Romq5wclU77LpIgHSC9VkKcq12hWrR/HkEnbEeX/&#10;1dg5RA+dIDuJkCWIoajd4fr6MPLZASS0Ba2qWOWXEDR2t2ZonAPIbU4QFPqw4qchknGks+OI8zOU&#10;rxIhW1E5vldbsgS00+dJk/MCEAf8fI3m/qaVoq7aIr7GMAkHAbmTUodssIZA0N6x3zZRAVf16FWB&#10;pf4n9mhVoJxgrhiXxrm2E9wV/Fbpg7b51T9VOzqaxpjZmISGim1ti9XZ4FPFNMEyGO4zTZjLm2Om&#10;dsix2oBuNyWGxw67vw+24Bgm85OYJmi2LveauTeaf1M/YaP8aeWCrjNyp2elz8iXwbVhGrsD3atW&#10;WJe6SMHtBCeBDiXRUj3/9z4N5FUCzQEa2nv8XSMYBBLv0KDe5e+H+Zo3+DeNMPwaYmcOoHqjGdFL&#10;nchcbkT8xN8jdurvkP2kBZnPx7H9qB8bD8aQvrGI9XuTBA47zr4YRvEOpfATAsm3zTj3TQviVzrh&#10;OtGDoVAL0ifaKfUGsHlu3DTHLl4eQfLyLLLXxnDxuzZKl3p8/EsHmcko1h+vUaY4kbsbgOdjHwHF&#10;g/PfjRA0LLj3Hzvw8U9kdXcG8NFPLfjir3/EjT+/i9zVYwS6dzDk/iMGnf9ANvK/cG38K/jj/xNW&#10;yE6G3f8Oo543MR34nzAT/LeUNgcoA9Wu4AAZ2H5CnPrFClzUk1Xb5Eqb7yN7G3A2o3fFYrrPdy0T&#10;fMly1M9FBYMCGLUZUFzrwb+cJhhW0L1Wi6UtOrt7lCk/b6P6ZRRpyrjs3f3M1vgXYSTv6BHF+tMM&#10;QSWBza/CfPj42hC2v+Hf36SQe5JC8lEGobs5BO4U4L1VwNr1IlZvVOG5VaasKhOsKrjwewJnf0vi&#10;lVZtS3YfQ4eVzIKG3GYCp2Ql1ODKWTB5DJbXUFOnAOC7ZtvYaj3C175lYi31pqJYMRQyGAKSGYZN&#10;ZqN07jYuco1RsBCYLAomUkIlIn6cP7EBH8HDbBMvUOoszxmG0tNVQwYj49k3EpOV6ziIhdVOMg61&#10;OBwlW+g328JrNMo4F4caKKtLezDSCy8lUCjdhUjSTi9MZrM+AjdBpFAZN/1YEwSVQK4X2dKMSbSL&#10;8rXqC6IO9/EKwYGfrbaKae0Uqa6HP9UtLU+pkMsQQAguGj0RIiNSQls2wQUZJ+Pgd5erZCPKyk04&#10;DPBE+Vk5evcCX6+u+9H8IMoKxmYU/B1BpMzPLZOiU8LpelkpaVSRfZTXuV6jRQgmDU2vo4PypqmB&#10;zITsTjVSjWKQvGdKLFSMpZ3vE3Br+149fBU0b2pWnOV9zLg7eO4jKO0MIZ6wm3aU+WI/8gRQn7a6&#10;k0Ok0ZQsyx3o8fegN9QNe6Af1uA4bN5hI3UayUTESBR8rSMLkeQZdHZjxDlKKj5MYKEMmrNTrrST&#10;rSgoqzGg7QSTejKSOhrF+xj3vYWl7HsI7L1Po/oDweRNGsxbptXiMp93lf8e+Yt/D3fpj3zdAb7m&#10;LcxGXsX5x+/h0oujOPm4E5UvhrFxfwxnvuzB1kM6hBuUNU+6cPm7Opz9ugepa3QIl/rh3mnGaLyZ&#10;oNVNVqRaoTZ4oh0Iheh0lFBZ4D1NdNKx0NGUyW4L+7J4fa8fZz5ZROHDcZRvTiP9yTylwRSlzjTl&#10;ix03/rEOj/75MD7/vYMsZZDg0odPf/33OHPvVQTLx+BMdcCfbIEr3Ah3soas+LjJdYpy/SWSBO51&#10;OrdIPVaSf0dw+deUgX8gKBwgS/l7XiM6BAJK28xxXkc1hnqTUu4YgbjGbBf3U+L1rKiXbDuBu5OP&#10;I/z9CNnMMSOB1JJB28bTZOaXvl1H/4pqdiiBJltw6qcMPv1tlDJsDpd/msfeiyXs8rGnVoyP/Ujf&#10;CyKlx/0okmQjyftZMpQ81sk+Kl8l+TOOne/SWP9aY0GziD8oIHSnAv8Xm3Df3ILzVhWxhyXskam8&#10;ogCpjNfSKSr9Pj3jm6Y2pI7Pq5LYYnkdNvsB1BMoNKBLrQga9VCAkK+p5aJX7xIN61Kl6n6uA2m6&#10;clFkAAQk7RA1knXU8vmwbw3XrpwzOzo9HU2mFYHftUxQmcRwP6lbI19PQGlUJm4jJRjBrNXyJrq7&#10;D2OJTEPp9FuVKZN4lkjRUIoae9GPOD1srjgBdcY3Q89pNBoHkCJrKWQnsLlJcCBLUc+SiOmRQpZD&#10;I9f8F2WA5lMT8FACqI1BMrNf2RtKE3wSaoo9gkCMUkUNmuJqWK0OaQ7+nyBDYw2T1eS2KM3CnVAb&#10;xmSVv/N5zZPJJHtgJtGR8aTJssQS1Nk9rpgLZYSaZPd20ysRPAXAlk7tzoiFkJXwOisA3kD22MDr&#10;YfJLeH06LYcMmKinTAOvbQcBV45AzKSnuwYWgn4DmYqGqEUppaq8Djtbc8jnR1DZ0HZ5P4+hByPu&#10;dnQuNcHmsqKD8mYwOoCuoLJarQY4rItt++BAIFGtjG2+h0Ywhp6lXsoWG8Gji2DjMAzERkCSFFLW&#10;qn1JWam1lDRvYyLwDiKnD8GzQUkzRG/c8w4W3LzvoaNkhcewc7EG1YtNqHzcjJN3j+DM/Vdx8tY/&#10;ILpHdnLHjuIXQ9h5OICzXzaRfbRi69EQ0mQTJx61ovpBE2K7FjhkPKT/DrUjXGww0qp9rgu1o81Y&#10;9Kj5+AA02yi/Pgd/gA4kaN8vjaD8LGwMmy52G5TJJXXSo+yTpPUlRwm4Av1+7HxEGfMFQetaB9cZ&#10;P08bA5SGccWbeG01XiVLh6MSDZMakBmEnzI2SHYd5TpQGwrlRJmuf3Q24WgbVuKH0L34Nqb8/3eC&#10;8781gNI5L7B9F2O+1zAVIONfPWJyRgacDaZhtoZpqYu9QGVorYusUNvr6v16DPVj9QTOJpTvz2LC&#10;r5wd9aRtwue/deLmn2vxxT914N5fu/H5P3bgk98p534Zx6WfV3Hq2yWc/WENZ75fRfW5D5sv4nzk&#10;kXucRvpRAalHRRSf5VD9KkVgSWHzZYk/KwSWLcQfbpKxbGD1ehmuG2W8Iq+n7d9m7RKo/F+Nj8gm&#10;lMvQ3X3U7DJoqLW8oAKDGnitnrFqiKRtYCtfayMD6eD/FayVZ2zU71r4/KnXdHZy8Wu3ggaTCFOr&#10;5WIEEG0LT2FsqAfu1Xkjc7zOWai4r4FGoaFQYkZtlEYd/I4WfrbiCCF6FW3f+uhp81m1DhhHtETP&#10;n+lFRVu1CS4c3sxkqc/EA9ZLk6gW5ylFhhBVkJU3Xp3QkpkBMhpNgqP0IFvxejvJTJT0RmDIDiK7&#10;MQaXFh3lgaSQntdsnUpxDqk0tfk6gWRjDtvbYzi5N8XHEtbLw6bFoxaOP6fSAJX9O+ChTApSNgWT&#10;qoPpItCNEMCmECMYaddoIWgzMadOxZvISmp4DyQj68hAahrFFjX/mYBMkBVzUxKbclDkCDQ8rbGN&#10;94agoy395o436BTEHt/DlKcZawSzGMEuyusRU/bwthpMdcMX6TS7Ir3eRnT5uyhvhtDj66MhdqJ2&#10;3EqvpipdZVKqWrUHgytDGFgb5ALtIVDYaaxWgocDnQQSbdsqiU0Fd6r6VaPiIcoaV+kgoqf+iLG1&#10;g+jtPYDllXbD2GK8Tz5KRD+vfYRs00OgTVB2lrdmjXStrI8iwuumfriR9X4kNnpR2lJQvQsxslGB&#10;uLrABcgcc/yMeYK4MmZti5TX85Tc02p54MDwipWGThnK+6HG41neq0q5i2uim8dBGUpATVeGjAPY&#10;Wp8x0x5TlTE6A4E8GW913OQPbVLWZihdI1wLah7lJiik6Qw091j1TMnCmKm/0k6eUhTSXJe53CSZ&#10;rHrgKDlxGCdOjSFFRnvy5CLyXJ8aluYMdGAte5DM7X8mW/t3BIvXMOH7O0wH/zWl0N8RuMnoZ2vJ&#10;shr5/3coechWCNIqL5AEGnY2YmjVxvsiQFHVMZ0SQf3ij1ECyhCW9yaQu7eIUy/m8MH3lHM/DOP8&#10;9xM4+/0UPvhhFud/5PM/zeDqn8bx2V9mceEnN87+uIaP/jGMUz8EKXuUAZtGjIwlTJmjJLXyiyoB&#10;pYwNPtZfrvPvdWQek6nc3sAr6rpl4QKtIXNQMNZGb6ZcB6tjf6tXOwedtkOmD2z73wYkmeAqF7SV&#10;i7aTzKSDIKHXNXNxN1HvK6NTrQRs9kM0BEoVMh8Nv26lzElFvPjsylmkYgEDIpMjfUbu6HdVFNdr&#10;KDqPqYmfq4Cvo1tgQobU/ho/7x0DWq6g1eyWZOhtiutjZA804PVeBCR1TE8VShEaiCbZpdKjZhu3&#10;YBYQFwBlkepklLvijSjHogMu5bPwOb1+98QCEvFBkzznpJcJkk0k6F2yioWQ1WS58Hc2B5Hj9ykh&#10;TXNp9uMgA6SyI2YnKF0gsFXa4fG0GUkTKpA1UQKlyGpK9Ibqsh8hywplHZRhPH/KCV1XXdMmi+Sd&#10;gPeASZM3jLFDDJFsjT/rCLTNvE+qDlaMqp6OoJHAb+86ZKqE1SiplUyysf0ABiaOm+S9sNL4cwQQ&#10;/nSnhym1etC91IA+bxuGIxZ0B3rQQqnSOmsxIFIz1kEgaSNd7sKIa5SLdYCgYad8IRMxgdUOk2Ni&#10;XWw1r2skiKjYrmv5KNlIHeZT7yNy8ijchf9A1vQOz68NqeggNgqUkAS1tbCFjIAOhKwwX1QrBv5v&#10;c9LkCHl43wS+2awMuYeMb5zXq8/MWVZjcA2sD6qAMjFq+rDkCPReSUjK1DSBIkNgkJxUX+AMJWqM&#10;rFCDw9QJLpIkK9jg+2jsvjCZ5fqEGURfoJPI58aQJqCoW97GprKDyU54X1VcGuE9dofsWAl3IExG&#10;spbq4etH6cwoo+OSyoPwci2EeVzKNlapgmk7GlEDbTLjyjDcmT64nZSdBCOxGPU8VnPxTF6Nti0I&#10;pBsoed7ATOB/w1L4f8Fy+F8TZP4OjsVDZCa1/N+rJhjdtcRrvLzfCnLY00jAOYgxtxX9qwfJTPaT&#10;21x7QzjzbBInni9Rki0icdOF2E0P4jdDCF8P8qdiKBFk7oVQfhLC9lcenHzpx8nv/Ljwc4DAosS1&#10;FVz8zYXTP8ZQ/jKN0vM88k8LZCtlJB6UkHhYRv5ZCZUX6rJWRPIxwcSMAG1+zSQ8iUrbKCc03c/G&#10;haqpfvKGat+o/hlK5daOT2MzgYHAYes8CHvPMbNb08gFLplUx884LkpOvd+qVHxJH4JCLRmHakfy&#10;qTA+vXwaH57dQMi3iunRfjPxT7N0lHfSQWNpJzBZ6FllXJ00MmvHIcNUlCSnLepW+6vo7j0Mb5ie&#10;f2MC+Q3KnpiVBktqmaHx0kDD0V6ChFojcMFVyQIoZUxLR954H72jivYi9DCbpyfoZboR5o13pghS&#10;9JBRGl6C0slFqrrIRVBQvIQLNpMZgz/TjmplAaEyP48Lx0WvuD+gXN3XtNU6wtep2pqLkwtKdUlq&#10;tKzktKxAiYtdSXXGo5HyJrTr49XoznYCAgFEIEqgcNiPGqnT3v6+qaDW9bZ2k/ZKAtWTHfJ1tby+&#10;rQTpNv50qMEUn1cQW4mEdWQrLXQC4YyD3naYEosASPruDjq4MEmPV1vQturAKEGtLzwAm3+EMqcH&#10;vZQ5fSuDGJWcWenbZx+LVgKNnb9byEgsJpfETjBqJY1WynfDJIFp7TDGI01YKdUjtEeWMPIGFr1k&#10;F7wvSppbL81gd8uFFK+7OroZtkTPrWZVClz7PA5eb3XFI5gQPEo0yEpxGgFe54AMMWwziX+qeSpo&#10;e52SrMJ7mkzYcGLPRVk6gL2tYZQJOGKLCpCrB4uXDMyvKYAhro3qBO/7CKrVAa4VshbKWV+KAF+h&#10;PC6O8XvJGCszBN8+siNJHa7NsNovDMBHdpFJ2wgiBDKuER9ZbyDZiVDETtnDdRWlY5Cszo4hq8mQ&#10;BLkVMpHN7XnjMLQLmSZ7Vo5UjE5K6y9F9psIEvz02QXKaPW4SdXBHf2/8fFvKYH+HwSPtylH38ak&#10;/19jxPMHyhcFrZXDU0PGchwj3n+3H3dZVgc7MRbKoLUW3PuzDU//2YoH/7EfN/80hlt/msVHP01g&#10;59kaig/8iN8KwnctAs+1GJyfxuD5LI3gzSwKqmz+NonTZCYXfw0RTCKUNQlsfxMlW+HjxyK2vi2j&#10;8lUZyQdlRO8XyV4qyD4p4ZUYDdJJ7Tw3T+9CqaOJfpI0jVy0NQQNZVo2tf8RHWQs6gCmPrDaOm6m&#10;B9T/Tfq86LkkEBd8HRf+cT4vLV9Tp3gHf5c3FUXn61xL07h4ZgOfXNzDr98+gXN52mwNe8hMXMuz&#10;BDHSVIKYiRnQMysOoPR+sZROOx+UWH29x0zPk57BYyaVXZPzNnhjyvREakwUJJ0PZK00fFJjepAc&#10;F2eQN99NWqoKWtHZuCQQZUplb5aLSbs/XAgKjtITqQt9gDc/QXCKk0Vsb00hkyATKtJLysNRvqxG&#10;+/fbCtAjadiVBohF5IVKE1AHujw9XKI8YV6j7m+aE6OyAskcDUuP8lg3t6fg4zHlSN1zZE8+LvqZ&#10;xSYDwmo3oIziNoK9Q9ekQ9dSO2JkHrw3YjKNvOYqgXAQNKxtykVRDIX3jPdB9VMCELVMUABZ1c9R&#10;MjEnGZiDi021N3bvAMZpMH2RYTgCI1guLVOauKjPB6nfu1A74UDbnI2PTqjkX8FXjf3s46JVM2cN&#10;jNL25KD3OCairZjP1pCe/wHtttcxMHqMgKtanzEz4TBJJjnnsaJYVWyL5y9DJ5AoAO6mXFH5QaJk&#10;Q2lT0qeX1573gsARidnNjCFtbWucR4L3KMTrGE854I+r1mqKDoQMU+kCZGGaiZQmGCQIoNkypWmh&#10;Bxvr4/B7LfyMATKPARMfWScbSWvAvhgF10KsymPi5ybSakdBRrFF2cL7409aUd1Qr5cubO+tYPfU&#10;PLZOUI5xHflTlL9xOgZKlkxpFJl1AhgdleYIKata+U9hrScymDXeZx8B0Ee2pX47ksxBMuo0z0lD&#10;1KJiSpTvUbLYYnGU59cDb7SD14UMOGuntFJfn3aylTcoId/+2y7YGwSS/0CQ+SOBRTtADRgPOLD+&#10;YAZnXw7g0g+9uPKzDZ//7sCdf7Lh7l+7+HMcN/88hWt/WsWHP7lw7rsAKo+DSN9LIHIrD+/1NJzX&#10;UvDdzCN8K4fi0xxBpIDzv6Tw4Z8SOP1TFlsvcyYLtkC2UiA7Cd+rIvOQYCJDzFWE+ETGgJ1G+sf9&#10;nBAuVu3OdJOm2rhg1YW+VXKGEkbtClQP0mY5SOahAO4+PZfRN1D6yBBs9KJdXUfMTkMNjUDg0NL2&#10;OgLuJXzy4Wk8vfcZXjz4zMRNlmZHEfBwIa/MobaZINVAyUVDEbC1WrUNLTqvcvwjaKh7w2yj1re+&#10;a3Zbilx06eQotbadF7ubdF4BMl7Q9Slzk7IEkyoXspE21MIq7osnBkj/CQB7kwQQ0V5ljHYTjPh+&#10;xTyU1EYDV6uADbKKLS7wIj2l2jZqap6Gd6lvS5IMpFqepcQZQYTeSQPJPQXqYS5O5bTEKcHi9EAb&#10;9HJq5BTl/6IEpBQNrEhvmKlSovHvjQ2+h14rQi83PHSYAEJpSKlTT8anxDQlo9UQPBUrqSW4thHs&#10;68lArGSP6r2rEST1da/yPrxBVqmsYyW3Edz5mFhppXcmRSfLcqdsJuejnTq7LzgIe2CYYGLBYGQc&#10;q0UnxsOTaJ7uIhPRDo6Nv3egda7dMJKOBRXxtaJnVRWt6i2iloUt6Pccw0ioAVPRBtgG91P8W8kg&#10;7cqJIcMVrffTE/tpxMHYAAr5KRrmAMF1nEY8wmtJA+N1VG3U7vllFPgzRKa3RmBWXVQsakeSbEVB&#10;4zglj7bdk5RMp06SttP4gmINlG5BshsNVFMRpzKfXfxOn9pABNqN90+QCamBlxL41suTdEJqsdAO&#10;nwmY9lJG9aBAQ1a5Q4G2UKJUdcVtlFAEHLKXNBlHXO8lC5YsK+2RDSftlFQjhnWmNsmQCWAxgleG&#10;AFESMEUcZLtcV1trBIVBI4XVrHuD914NtCIEraWQDT6yXs070ggXBcZTlGubArMiHaDqpnhuWZVG&#10;EJxVPjLtr8Wg6y3z6Fv7Ix9vEljeIpgcwtoJMuO7TmTv+fjTg/LjMKpPfNh6No/dL8cpZ2bwwY9T&#10;uPjTPD7+bRa3/zqPG/+0hE//MYDzP/ix/bXS8RNIP8gicTeL4K0MPDcyCN4uIvuogK1vSjjxfR7b&#10;38aw/iLJv7PY+EaSJ4tX3Er0So7Qe+pGc6Enh8zOQCf1ubXjAGWH2MB+un2dSenmYq0RzSb97njV&#10;NIGu48IR/e5SwhsXd7v9fTi6tG2pgK12KOhp694y3nSRwJEMrmCrFMMX185R4syaTFiNDdWjllJJ&#10;lN40T6bhKLir5Kz6Ti5SUXhJL/7eQonVQ4ZiPBNvVKI8gwyBY9VHDyy5oxobeuRCVb1Z92WEhnuH&#10;aFQJ6eqtReS4+EL00BECTYFMQnU7HlJXsYW0AaX94WDldS4W0uZYwmpqfOJ8rZOfFeT3qFGUi14r&#10;mONPLhAF33ZIbcNx1cPQkCidFOhVwFXd3TI81hM7Ewi57fA5O5Gk14xrocW4eFc7DDhr9EizYlht&#10;f0Tt8dcJwmQclJm2Lk0D+COvCYHdQTYixqLcFIL/UcrKNl6TVgJMG4G+ldetXnKH/1NAPcJjCQfa&#10;0EXp0e7qRzfljM3bj6XsEgZDU7AuO1A7bkPHfAdBxEqw6KCk2W9TqNT2psk2sz1ZO6aGymp81MpF&#10;fATD/qOUNArUU2JxjdjJYNUuwdFyGB6vzeT2aAiY2mYqgdC5ZqfUo6EXlXfTb2Yc5QtidQPY3l3j&#10;/9vptSdQWJ+EhpfFyADDaTuCdHiFqt0Y6OlTHkQpW5IFlS8QlAgO3qRKHmiQGm+SU9xkjvevmyBK&#10;UCc78MYdyO7MkfGQkYgZpdVigveQIOHxdSHE6yN2qJnNJRMzIWMhmBQIKj4n/yZDSBEItncmzfRG&#10;tb4Q8woFerC1O2mYVZbn4PNoLcmBTcId6ER1i9KWx1ncmobXw/Pn8QfITl1rNp4/wcYrOU52yvdq&#10;oyCguBH/r5nbAroy13cmQ/mWJQhRRqW5zjI8xhivxUL432I28G8x6Pz36Fo8gNB5srAniyg/IuN+&#10;vMyfS3x4CCxeJG8HkPjCD99nIZNnsv40iepTTexz4vS3a/j0T05c+/MSPvtLEFd+8/MRxIdkIyde&#10;JlF+mia4FJC4VyGolOAjY9n4Mo/dbxM48V2agBJH+XmUMofarsDFHonZSPEH6T3ULJmeifpbGa7N&#10;BBXt5ii3QQykkcxBnrHdTq/ZuN+rdH+S3z5wyFM2Nb2Bbi58e7fyReiluMDU/V4g4Vmdw2YpiWuX&#10;T+Ph7Y+NvNEsHU36U0Zsq7ZGCSLqZaIaoKa2V/e3qfmcw65kuHdJ7ymvKAUGh46ZWIe6vWmS3HZ1&#10;CSlRXS0EepnN7Qnsbo9gb3uR7EDtDbpMNzhvgdSa7zNZraLA9Aza+XH62o33UW/ZoiQNKbU8ioc3&#10;NZ3Y7+GiAehu6uhAlEyEIKQeuJqvHKF2DxFIFD9JEIScS1Yz6sJDduOmlIxwsYsVpctkCNTxKUqw&#10;cMZiPlsDwWJZUl+yIY3REECrGthhO8JrTDDhtVXejQLdNrIyh129YQnQ2qJvfZ3X/w1TT9XKa9RC&#10;o27gtWugI2hVMJuvbbe9B5d7CO0rPRgI96LDM4jZ9Czm0vOwr/ZQutjRPGMjcBBACCaNkx1mK1jV&#10;wDbKrqaZFgy4a/gaFfRZzK5N98phdGvnROCu/r1kispzGRo5Znax/ARZnxgB5UmInj9LA1ALCcWN&#10;UmQSARpLUGM0yAj1f3W0S/H6nKGUyNIYk+uSowOo8H74w91cl9oZGcGJ3SVs8j6XczRgXn8TpKXB&#10;50p0SDTeAp/XkLREwQK/7kdVLGOYxkoQ2RiBJ2SF5kTnNECe9zJCGXPuNKk+GWacziJfmaFjncDJ&#10;s9NkEGPYoRTOZ7VzwzVCsHHpvilHhwbuoiMOEiz98Q4ySzIjPa/tYbIgTTFQPChBwCqqbSjBykdH&#10;HeBa8Sb7zG5kqmwniNoQ3xjmdSAT1s6Wn0BChquJC15eu3hqhM5SbFpy0GJqxZTnpO53q7HjmA78&#10;P81jLvpvcP77fpz9thcnvurB7lez2Hi2gMKDFeTuO80MnNx9P9J3QwjciMPzmR5JBG5mELuTR/FR&#10;CltfRchMyFB+9OKj3924/FsUF3+J8ydlzk9lnPq+isLjEl9fROhWkaylyM+PYv25H7vfrOKVwAb1&#10;KC+uZEBimzRob54XkRci1AGLgwtEnb0IKvI6kjk1be9CPUn3dw/oIRUs5OsaCCTNfL6WRtDY8DqB&#10;5XU0EUCa1AZSjXy4+FVPMjc9gktnd/DZR+fwzbM7yCZDBkwUfB3tt2F8qtckzGmg1xEZiylEJH2n&#10;p7YoS7TlNdQRnEy8pvk9zCxYuCB66S1mSIfp6clCNGoiSkni4Q3SrGBF10vVYZzYmiBz0CBs0tlC&#10;p2nb6OfCk4YvCYzUeU27LzEuctJzBQJdvkGyinkEyVYyGlNByhlLjWKNtDRLabNzRgO1uxCj51vJ&#10;Uvvz+RQ9qc9J+srPDpCtKPdgizS4UhwjZZ4yuSshLnAnF6bX348gdb6f9FqUv6PvCMH6fbK418kC&#10;lbvzNmrqCMhdx0yzJLWBaGrR6AvtmL3J60L2SHBXBnNP9yF0Wt/kPdL28Vto5j3RPKQ2ArAqt5tX&#10;+jBMEJ1LzaNzuQ+OZVX6qrS/nWyDADKn3RzV17TCstBpiuhaKG+G/XVoUvNmvq5xqplS5wjae+g8&#10;yIIUFFfzJlvvYRoUKT0ZRI7X1+0lkBKAI2EyIl6zXHkMKwTmIq+1cl30ugINPkKgraxPI8V740uR&#10;zqf25Wp4kyCsnRI6AI0TDRW76LmnEC7yfumaViaN/Ikm5MG1M+eAm69TP11X0IaZSAelB0GqxOOh&#10;Qe6R9bhD3aY9pitJ406rx+0wwvw9kus2u33a3s1t0h7IOEO0hUhICY9DxilFCBjJUg+BxoFQuIkg&#10;yfcpm5qSbWurH7tkILHEMApkLnLKa7yXHn7X+dNhROWc1OGOzDlBx+0nOKnUI08wypQIbASG5A6Z&#10;C9eNUgkyZFjalQySuWkk7jrXzjptMpWbocMagZsO00eHmS/OUD728VyPY+/LMEFkDXtfDWD3xTh2&#10;vpzg78N8zFLmUD4+9CL/kIDyMILIzTBCNxOUMSlEv8gicD0H56c5eD/PI3gzh/VnWyg9T5NtxLH+&#10;ZQq7L9M4+1MO534WE4nj9A9FlJ7kyFTIVu7m4f0sy0cQr2ytzyMVH8ZaqgseLjSvX+MmB1GmDgz5&#10;ezA700gv24SxkSNctO+jgyDSQi+oYJ+NYKFdl3bJD4u6fv2B4KPdn/1ktk5JFi5yyZXjXNhtrQfM&#10;zs2lc1v4/KPz+P3HF3hw+yoeffEJWcmsiZ/Mzg1C5fiqlFUfD4ud7Eef3/Eaj6/DbN0tuSyUQ+9g&#10;eo2ehCCyt7dIVsGFyRsUyY0js8dFEuqChlipIjZK6hsgsJw6sUCKqCzXKQIIGUGuCyXFi5KkyzRw&#10;DehS06BgzoEN0tJcvtsE+kK8weVKJ1b4eo+LN58sIx4bIc1WMti8aRb94YcJVLV9SWaXzU9i78Og&#10;Gcmh2hyxkDOnXIiQ0irwGFdgrjjJxabENXqonTFsbnBR7izCy+Oe8VFqKACrDGRJFRpsh7KJCS5i&#10;h82UmGJ5dS1ie2+hgT8t1tdMsFyzjNTqso3XXIlt+l+n4yDBw4759CL6Q9MEDe3OtKNztQt2yi3L&#10;qgP9pNbNK13oDzpgUYuAQBNslBzDvjo4VsVO1Amecmf4CFopYVW3VUew7yIDVdd7J9ePX8BNYw/x&#10;eihJTnGhUk7V1mQkvKYfnAujvDGFIg1wXVKA1z7FtabGU/6olcyxwxh8gKDiq44TeEbMc2bYO0F+&#10;l5+Z4PtWeY09undbU0jw+6JR/k3mEqW0dfGzNSN5fW8A+bTiLl2IVAfJAmmo9O657QGCE+WFcoI2&#10;ZulQximbZska7ChujvNzVNNFZ0JjjnJNJLkmlC0tRqK8EfVFjsW66bDa+H0Os4OYJYhobrOmQarf&#10;sZsgpOFvagkaC9u5Vih1i51wE0jDYRtKWaoBMqkspVBccb/1MQLrOOX4MNJkzllKsI0LHh53N9lx&#10;H0GjFydPuEzSo+JCUZ5jkNLOrzgOWfb6rVGc/Iag8XgJMU3ju+VD9KYXqTt+bD+PoPzYhfwjJ4qP&#10;vciQnSTvKqU++LdG0SmEb6XJNLKI3ynweQLKjTwZSxX+G2WEbhew8Xwb1WcpVMhA1KZy92UKG1/l&#10;sPN1lowkw8/hZ5DhvKI2hM4VK1Z50gHS/uWA0s3pgXmSatzjinfi1M4SEbIfvZN1qG161QT3lNWq&#10;ZLJW29sEE3nFo6itfc3kqmi6n7qltxJAerqOmN2eJr5GhpAOO8lMNnHx9AZePr+Dxzcu4L/9+Vsk&#10;I24ThB3oozbvOw4bvaxFW8qUOo0d75o0fYHW4kor6TIXnbedxt+HEzw2daqP5QZ4g1RnMwqnslRJ&#10;E/1E7zRvkLJNVS2bz/PcuDCUmxCk90htTeLs2SUT5VffVs3LkXZX/oIqlwNcGClS5fXtaWiotp/g&#10;GlXqPg1jxU9mIi9Jr7MatcFFw9CYz3VtQdMbRivD9DoD9DIj2KrMY3dzhZSX7I9SSR4pRI3tD9p5&#10;nCrEG4Dbx8VeVEDOblhKLjNi+u6qpUALr53mP9eSBZqdHhqyw3oMnYqHtL5jYiJii4qldDmOoMdR&#10;g/q61wgwyvGRRHwLI2QIXf5B9FB6DEes6ON3D1FqOHwODBAsNUO3P9iJHp8Nw8Gmv3UkU9FdPY5P&#10;NFPytKChR/GrN1CnY6D0XfPbzE5ZRF5aAV4yCjfpfIZSIUYpWKDECJDhBrQFTqCPVyihaWQq4EyQ&#10;2svgEgW+fqvXAM7ONj032YsAvbBJII4OY3djgYxkhExSNVZ2MpQBs328uU5mQjYRppwSwKzR0JJ0&#10;JCEamJ/nldROW7AVFQK8h/9P5yeQjBO4CVy+MI1bleFRh9mqj0d0TJNcEwLBeUpTHjfZgyvZYySG&#10;P0QmQGaqPjjFkoMGTxnNaxYw0mmaMohgQrYQIosKENTkxGQ/4Qhfx2tS3Z6iM1pCIKCmWVYCAI+5&#10;QtAhWG2ujxBIuC5oc7nNPkpy/k2ZFKT01m5WtjiMPKVxVazYQ7nH83fx/hX5v6i2wT/pwI1/PIwb&#10;f3oH138/gg++t2Hnq3FsPl9G5t4aWQcZ2ad+uD7xI/FFks9FkHsQRulxAPnHCWQepAkiaUqXDIGm&#10;gMjtDAIEltBtSZky/LfW4f58HSufFghUWRQfpvm6KLKUN3vf+E37x83nYVSeJPFKyO1AjIgcoIYM&#10;kdKVN2dx/qQHZ0+v0VsMmS3QEA9ciVur1GrLYQuN+000dR1ErTQ8PabF9jppNtkDF3kzGUtj4xvo&#10;69GCfoOL/3UDCE3Wt0wMpVqI4+PzG7hwsoKfXj7BP//2Db57+DH+8tMTBJxzaKx9G/UEpWbV93TR&#10;GOyUUbYDsNBw1MtDOxra0VFvj96u91GhFi+fG0CsOobd3QD19357gYC/Hds7s2amrZcA5CRD8Wtw&#10;WIE0kjdIne29nk6cubgIX4BsjDc0TO8QIKvImB2ZAUSVZk3pk+GiTeXbqNV7DK3Nkap6dqVdFVgl&#10;JZbOlcyJ0ABoWJqeF9/iQqXMUT5JmUwksklPSfBLx6XZufByQ1gkoLhoZLkNB5ayVnr0Tix6rYhE&#10;hnCSi3pUzXAIBscIJHXaYqcBK6GwxSbZ957pLaP5zwpMHyNg1DXsV3OrxWNbu/JPKAUpLRsaXzUM&#10;xuGzYjTeQvDowGi0E70BqwEQm8tmiuEcHjKRUCP6fa3ocTdhIlyL5tk2spg2k9+j2E3vwHHYe98j&#10;U3oHPuVG0MCL61ak19XBjiyALCtJNnLmtBNnToqdTMJHw3QnyCAoIzQ2xVmwwkt2oNjSnLbteT03&#10;6J2DHt6HrJ3Xkh6c13OTjERg7HLTOCVnKGETFQcunPEiSjAPEhiLNNYYWc0y31ciiF+8FIU70EOj&#10;JthT9gboJE5eouGs8z6SZZZolCky1TjXcpr3uVKYQJEOoyTmQMDK77nhoSMq5CVLuskYuSbSKq3o&#10;ofTogpOOJMJ7qLnMpy96yELHaSvLmJ/u2GfDZKwpPueLDWHv1CJcPP681tE2WW7aQvZjpQNSs68p&#10;U03uIxClKduUwyLg8QR7CbhcZ1wzLoJcdZ3yj9+3fm6SsnoCAa7T7e0ZAqCS9IZw+cejpgXCtd+P&#10;4+af38NH/P2jX+24+msbLv9qxdnv+sgellF96kbyCw/c1zxYuxrB+AdORAgaWYHDwxSKT1Km0XTy&#10;XorAkkOSwJJ9tI7wF2V4b5TIUvJY+aSIhY9KcH+WQf5elAAyj8rjMWw/m8XJrxfwSuXUHMGEF3pj&#10;BGV6hr3dVWytzxLdSc+IgjEajJfIrqbEAd4IVdWePr1CFkGNGu0y28Havmxo48Kmh2yisSuDtbZe&#10;ml61Oe8Yuq3goHIiFHDdLcdx8WQRv7x8hN++e4y/fP8IP351H/c/v4jp8X60EZS0a6RkN4tFAVxS&#10;ehqVtL+FP5v5+aqU7emuh5VAk0rYcfGy2+SKKI9EC0nJRGH1byV4iJU4adhb1WmUqbtdXFTKDHV5&#10;aLjlAVJtLix6oQQ9jpLNMqSvG1szJrmqwMVQJfjsbM+ZfJSo6DwZi48sx8/PUKakh8+nuDiUW2J6&#10;mpjtZnqOqAadD5tdnSiZkOqHNqiNY7yO6sTm5oJcIaB4SL9DoXYzHjS13Y8wvdbYwj67aDY7aW+a&#10;BlVNbby+/F3Dt1o6Xzdg0tT6nmlNYHKDFIwliDR1EFja3zYDujoJ/KYZdeMf0d5zAFOpGvT6mzEY&#10;aiIL6aDMaUCfvxHdnjYCCZlI4Dg6V5owHTmMZs2k6T1Eh/G+qfPRDltz4/4um9XxjklYjMd0jmRo&#10;m2QEWRow2UiK3vbEiSWUMuon04MkHVE+P2PWUZQgKklS2hozzawTZIF+xeuq9O48/2i2ExFeb235&#10;5rSVr/wS3s8wmUOYIKMNg7BaPPCaxmng6o4XCHRTIpBh8HqrzUNI7JL3LsPPKPM7Nf9YW/9GtpaU&#10;WTuAdIZrvigp1Y9TdEJqKKWphxkyTbXYTFEKu8l6BDrRRAf88XZ4C31m7lKeMmRza3/OkBhLiO+J&#10;b88aqaMueur/u1OldFqzobxO2UsnleXaVGnHqd1l025ULTOVNevn+guQjYpleAk66hG8s0tnGLLy&#10;mEcMg46FeH1zY3AnyWC1Rviayu4kqjcnsfl0DlvP53HixSLOvJzHqZce/vTj3LcE8++WcfLlGM59&#10;P4NzPy7i1LczZBPLWH/uJRsJwHMtQYBIYfHjHHw3C8g9qlAK5Q2wZPkz9bBIMCma2EjsixxZTgGe&#10;z4twXsti9ZOsaVDtvRpC5YEXp75awytBHnD1xCwq1JjFLPVtRaDBE+QF3aBG9fpoIKlO0kDSr9yU&#10;SRLzpa1GRwZpUGqVqMCoPKTGVlq4yLv76NHUpoBG36l8lJZ3yS6OmaCh37WE3Uoa4dXhfZlz+2O8&#10;fHYbv3zzCPdvXDJVxHWNKipU7IVsp/11s6OkJDr1RVWKf5PlNWp2FRu+h96+A1xAY8hvzlOWKKLe&#10;By/1v8rMXVzIiuiHs12IEQwX1o6YeFCq2kvGwoVBD5TJqtuadgso84JdpvdHomwz24UrXByixaGs&#10;DWntQhCoxDRKXIBXPvSaatMQb3A4YuPnaJuT7IgglBFFzXWQ6nKxEMySpNjxxKihvVEupESOi0YG&#10;RGBTTdHm7iKqlWl6Ss1RHjWp1yka3NDwUTKLN9CiokkCiNo82AggDnuNAXHVT9W3vEP5w2uiGAmB&#10;VzETFV4eb3kL3TT2Vl4rq/qcSCpa3kPXchMcrjb0eloxGGxBj6cFg/5aTMbeIpDUwrragPn436Fl&#10;6jgdwRuo1WdqR6/t1f1AOKWUGjVpnEb/0Ps8X9Jzen9ltnq1s7I+ThYwQFYxhDOnJqH5QSp63KKx&#10;ucN9xujVQKpMo1YDLH/ezucJDrk+JCk9igSVMBmDdtRS9NSFqtpgdpPJ9GJ7c5nyj9R+a5mMuQul&#10;3TlUttWOk4yakjPN+6Wh8HHeizUei5P3Z3mVTIffqV7APoJdggwxSuYgp5jhWo5UabhcE66YgyyT&#10;hkop5smQxZLJqgZHiXXRgg3edUoUPhfkMSb4OToGgZjS6xVodocpaXjPYuqkRwCSDCqUWpAs06lR&#10;Tq3SUWmcbJifqfqxIs8rRWe9s0MJQxsMx2xG8in1Py+GxPVycm8B8ZQSKfl5BDsfWWCKrC+dnUKm&#10;2kEm0kBWchRXfm7DpR8sZAeUVE8msfF8FttfzlDOTFOOUO7c91LWJAkUQWx/7cGJbzVL2I31L4ME&#10;jigSd5NkHhmsXSti8WoR/psblEBVMpM80pRBhccxxO+myWRylEolhG/lCSYZOMlUnASi4GdplB8U&#10;8Iro5c5Zp2miUyxPGT1X3eBJkVaql0iQlMxDHZukQbqjNDICiz/SYiLnCqBt7cxT4/ehc+gYGihp&#10;FEuxdR0heBw0TX60xduiUZdcmK1c0L61BZzeKePsbgkvHt0kI3mITz/Yw7fPv8DPlD2+tTkaxgEj&#10;l+zKV3G8b2IBjSqt5+cp/6KGIKNO7RqYrroUtXt003DVk0RbserGtrU7iyRvnNKtQ6TZHi6CZI5G&#10;v07WQm/mo8E6S6oNERg4SHenKTnUtEisY4zsgkyChuCNqcrUhnn+bO87iPaW90z/kTSBI8P3xwio&#10;RXqsk/Q4kZDNBP3CyklY76HeHcAemUgkzEXMY1nfIBMiTV/j/7XtuL61iBAXfHmdN53XOE8v6qEh&#10;pJI2rK3YyAYOmXhHm40yp55SktdFO2jNLa+aXJvmzoNosh8i+BJkrYphvbPPRsjWGtpeQ41NOSdk&#10;NmQn7faDBkw07a+D71Of2VbHQXQNHMWYT02LatHrPIapyN/D2kMpRRBpbfujYYjNBPcGMk3dAxV2&#10;tqnnSuerBPV34Oh717TTXA63ImWySofpicfI5iZIy2cQjHYYtpYTcES4hlTzRAMNkfmuemToFq4z&#10;daPrIiAMExhmCMADcPKaKY6V3ZkkeGszoM+wxi3S/gydWYHOTdvMy/56VAjA5aLSGwhKNOIEGWKM&#10;BuwPtNGwyZwolzQQbZNrPUeQL5b3A60FAlowO4IZfleY1z9N5pDbHuHnU6bw7yAN2U0HFVEMhxJV&#10;MjXkcsDFz/Zm6QySYqGUdnQMboLdUqKXjGzFSCO1vHBy7W1ur8JLVmIqh7ketK0b4HVwykkVhhH3&#10;UeaaeN+EyclRrszmxgTKBcoasjjnfItZz1GCdVFb3HxtPE4Z88tBXP/TH3Hnn/4O9/76v+GLv/5r&#10;Sps3cPHHY/j417fx6Z8acP4HB05/Rwn5fA7Ju25kHoSRuJNC8FacIJM2QLLzdQzbXylPRJ3oM0g9&#10;KCFyp4qVT6uYuVKgpEmh8DBLQOL/7iWQvpckqMSRvJ1F9GYa0RsRMpMULr48hVcS9KxqfejjQUZI&#10;IeNEwTLppS6+i2grKePjhdBcHPUNiWaJwGV6zk16aS6AABeFirc0OnRktYVgIiDgQqe+b5JXo8ds&#10;oxHUU7vXU+8HXIvYqWRw/ep53L95FS8e3sC965fw8ukt3L56FvevX4FFRqDgIiVSf+8xs03aqPoh&#10;gsh+mwPSfMVnlINBcOmZqje1ElUlrlFrxguj+Ohy0uSFxONqbjRK+jlKI1UuxzR1dJdJtV7fmkal&#10;NENDpkzhYvT6NBZzfxKfm55ENRkT6ktKYGxppmSjnJOka+J3t5ApDU42Glm1oUY08loRPuglg9Ee&#10;LlZKRLVMUJYmAUpUP2yAxsHrpV0n/o9gLQ98am/eFJypviTAY81wwfX3E0j+1v5S/V7V0rHLfhQD&#10;vQ3mONoU5CZTUEq9AtuqyFZmcEPLa2RzlDl8zdHW10z9lHleoML7Ud9EYOf1U66O2kY47If5miOo&#10;O87XOg7zeX5PzyF083eNIzWjSY/tX2dt16s+q5bg0qgGToplWd+GJ0qJRrDQPJ4cr6XSxNXEO8Bz&#10;zpUGUd2ibJAcpDF4YzRSShQ/vXGm5CCDpOwJKudEcRH1feF7ta5oPAqEunk9w5ISvHaRiJXOzE7G&#10;s8Lr3WP6BStAqq32JOVEKELWs6X6mD6CNZ1JhA6BEjhWkDSwmpKHcn7SBHq1I6PXmxEmCSvU2lOD&#10;2dJiL5T8ShmI07jXt5fhpZPY5k9lyBa4zuPrvFcEtiyPK79OQOB9zG7yvpGx7u6N07EsGOBzBXto&#10;L/xfcZpOgtKX91rZvmJFZVUYUyZvaWYRwSHO9ZaQ/RHoCmRc1Q0yLK4FxWoiGTIaAp7PqIQ+bN4f&#10;xulv+nD+WwdB5R2Cyju49vs7+PT3IwSSv8etP/8Dbvzlj7j+lxZc+a0FF38ew5nvp3Hq+2XTYS33&#10;kLLuXhSR2wSFuzmzPZx6kCFTyWHr6wyqL3JIPywheidvtovnr+Tg+SyH6qMksmQ5hYdBZPj+9N0A&#10;1h9H8MHLbZx6dgmvxEi3/ETf9XUnEpER3lB6a+pFsZJYeoxevRfZjR4UKpo9Qw1MBhMo7KeGG/T3&#10;WeDjzXfTmyr6PL/Qig4uVvXV2J/nQhYhicLnFE+J+J04d2Idn1w8gXO7RYLJ57j3+UX89PUD/PX3&#10;7/DloxumHsVOr9zIRdtkIQiR1Whcpub2qA7FQY/aYT2M5cUWBH1kDfRU2SKN8owPXtFJ3kATA6nQ&#10;OONcsDTcPJlIODZk8kfUdS2nbmppMjDKmbxk0DYNm69JJKfhJW2dX2o0+TVdPYeN8dTTMGt5XHUE&#10;SdUbKfO0mUxLzYucq/WmdcCyqxUuep14mp4woO116lwaU5HXrVql18k6UCIzytEwNN84SWOYpeH5&#10;IgMm10XJSrHTiyYLMk9DNE26CRp1tW+ZBDXJF+2kqJK4g4BrgtEEaJU3HNf8YQL2YQKQKrR17ZUJ&#10;20n2oC3lhhYNpX8HNQQf042N/1cja6tdjanfQKd9Px+liT+Pk7U01qtL3jsEGAXU/2h27RS/amn+&#10;g5Fbbab/r3qrvMV7fRArS21I8/oFSMcdw8dQS6Byk03kcwRvGruSC+fcnXAGCBza2aFBqReML96D&#10;poY/mFYKY7N1iCc7yDA74eF9C/MehQi8cYJymWB07qy223mdyGwkB8NlSiJeUx/lYZCvS29PYI33&#10;1xcdNCNJxF5CXKOSNTF+Z7k4TolJI1+j9CBTjPC9IYLNriY5RnmsNPBz51RF3I9V06aBTDNDEAzy&#10;vFKUzmSuWUrY3bMuyh0btsh4VFiYIQiE6EzSlEjbm/1mJ8m0o+A5akZzmgxNslpby8qJ2ttd4esJ&#10;WJQ2fh6DRxKP6zVN0MtU6QDpgM6eW0a5Mm8ALkyWp63jKK+l4pvJL1aR/mINhftubD93YocAcfKr&#10;AM5Qvpz51ovTL5dx5uUIf58kU5nF5V/H8cmf53H+51mc+m4Ju98skI1Q5nzloZwJUcpEEbqV4SOH&#10;/KMSCk8yfBA4HobJYDKI3ZX0KWPlag7eTxPI3Ami8mgNO18u4fRXKZz/6iw+/PozvJIlEMR4QRVo&#10;0mzZyJk5ox9zPLHtrQWeTD81/Tzy9CbpIhcFT7RcnaauUyCLNF/VssoApAGX6Z2sHTR0MhFTLt+g&#10;LUQVD0qvU+ZwccZCHlw6u4s71y/j5GYeX97/DF8/vmmYyY8v7uHrJ19QqxNAmvh6Sh0lzTXScGUM&#10;KsXvHDiOxblOhDPUwTT6CBdLlqwqTcmhjMoQb766xe9skB5vUCdzEY9PUXZ1idq/jumpJrN7M7PQ&#10;jqGhWvT11WOZizxFShqkB+oePIoW60ETs1FPVpPSrroYGmUdDcfC51Xqb9pXkhEo+9e0ZODvVoLL&#10;6NgRLM1b0EU2s7TUYOhtnp5sozqMrY1ZbFZn9tO5CdKa9BeIU1pRhkVoHGv0jqWNaRSUpp+2m051&#10;TQSAdnMd3kUNQaGVgCImYqGcERsx83IoP1SV3cRrrOkCzTw2JQ42kjXUmwzZVwl8BEICST0lYy3f&#10;o8542mpvUt9ZylNVdCuuom1/AY2AQkPZGsgyBVidBLZ2fu/gYC3WtI1NWh+ktJmeaEIfATdGwxsc&#10;qjFxFcOmeAzNinc1kjn2HTDjTQVkGtbW31eDwdHjdAjvm+vZ0EzJ1ExZy++w8PzExCxdlLgDB7Gw&#10;Vk+pMIMzp11I0pMrGTEQJ4vITMBDQE7wOmouUpH332Qt05n4KR2TZD4au6rxKYnKpAm4q+9vIMQ1&#10;EePayY3zd2WakvUEuxGjxIyRZWarfQQBAg0ZkPI68hu6R/tFosqEPXNqkbKU514cpPTpppwmIBKY&#10;VLiXJZDl+b1q2LW97qIMo1Shk4tT2mmWdoC25lVQVzKP683p7yALGTZB3XVKrr0TS0aWqVufmyxs&#10;/cScsavN9XFTPLi1OYWL3wzh3HezZCZzOPvtNC58P0EgmcKJr2ax++UqNp8RZB4SbO55Eb8doCQh&#10;WNyLoKSZyc9jOPEyROkTIKi4+SAgfO3C5pdhlJ9SzjxWElqRjKWIGOVQ4aGYSALJ+0mCTJosJgPf&#10;51msfUzguZbA9tMYrv50BudfXMOHL8hMNJW/QGq1QQqYI7VLmkATQSVNqSNdmBpANNQFDazyq5y+&#10;oroHFVM5UF0nRSM1T/JCnjo9bXRygvRRQUC1IGxX8JBGoEK0JoKBOoStzk/g4ukt3Lp2ER+e3iQz&#10;uU4wuYEfvryHb5/dwbO71zA+XsdFvV9O39V9zLQgGB2uJTD0k0Wp0cwoNjbHeAOm6QGopUk/lVkY&#10;IrC5uDj89DIpLi43PVqM+luZvGqJIKOz0CA1p1c7TQrw1tJQOmg03UOHaXhvGfakal21pBQL0QjO&#10;WgJKE41KdS/a1VCbyvqmV02Qs1YSQ6nk8vY0IE08bCSL6XYc4/G/iq7B99HS8z66Rmqw5Gvnoh9D&#10;gNS1UNUUPS4+yspQrAPpLWpmLrJSeRInNudMFbRzrRMd9v3PVdKewKvTctg0itJx1hNoNJ+o01QV&#10;7yenOXqPkLUcoIHyNXayhyZVGO+n5Avg261iVupF864BP2snP0/Gz2tR30agofE3km2pM16TmCGv&#10;j1pFdvUcxcJsC0qi4vTu/uQgKfqq2UKdXWrle5QkR2DgNVE7CrVI0GhXjZ4VEClnSNdSMbX6xjdM&#10;lq6qoNt4jVWBLrC22t8gUBOwCSjq8qdUfav9ICbGahAJUmqsT8EdptTJdGNnZ4H3l6CStJP1Ub7Q&#10;gMMFSswgDZbPeQnI1fVprt8eI6U0StbrsaCkjnsxO4+/iwA/RxY7YxLU4gQBtSEo8b4UyHJOnSJD&#10;IfjIQapYNEYGooI8NdeSFA5WehEjeATJVtwhsi1Kp2yJ95CsSPG2sGItVZURaC0q41XZ0D1w0948&#10;BDhP0oGVUAeiJcqYKuUgmYwASYWqKslQ8p2LAKY4jidA1kV5dfr2KC59P4DLP43j8s+j+PS3Pkqb&#10;Xv7dgQ9/7sW578neKGdOfztDkKDj+nIB5Sc+FB5RktyPIHU3Av+NCMK3Uvw9Q4DJYOPLBPa+ieKk&#10;WjO+0GQ+bQtn+Poc/NezfG0WyTsJVJ6GCCjKoiVbITilCTZXfjiDs199hMvffIKr353AK5IAZaWR&#10;F2yUA0RDbe0p4FqgIVICxUlDQ34rL/DAvuYnyp5SxiANN5TfzxxVqnRW+RQ7i3xfH42gFV1K/VaZ&#10;PBej0uNNBzUukJXZMVz54CS++OxDypsr+OXlY/z01T38+t1j/PbdM4LLTeNNAuFOjE7WY2XZYmba&#10;qEhsa2uOYDdJ+mw3WZT5HMFtnTeaBhkl0EW5iEJ8XzChClJST3obBUcTpJiTBCgZlNkVEWDIo8vD&#10;dxwhc3qHgPIeasSGyKoU4FVjIuW12NQZXl6fRllHA1PeRmvna5QgMmSeG5+r4Xm18TPaadytMj4a&#10;rQBQ+TXajRFzaaBE0Fyi1n4CqrYhw4MEbwH5CD281RSd7exRQ1fnybZ6sLUzbgq+/LyuQxNHyfbe&#10;ocR4HW0ChPbXjCEeU4Igz0k1PC0ySL7GRhmo/jJmsDnPQyn5JmeHTEZTAbXzptofBVYtPO4WHp+C&#10;2GqmVKfSCQKHWKCCuO3828LrMjSmHqdWROjx1VxbzYX89LIzc03o7TuK2rr9JLZmgmodr5NiSmpC&#10;3mDlZ8gp8PtayJqU0axhbgoKq9xCQWB9vxpkNzQTLHm9GyihDIvkOZjgsZFU7xjmNDljwfDEcdjs&#10;ZIcETh1rD0Fau3hTMw1YCzXClWyDm9J3hY5kgyxQyYJqQu5RvQvXS5ZGrz7B6qeieNomGUGK0lQ9&#10;aPIEjJWgFSX+1PxpZbduk4mYedOULDGyFV9EQV6yI66tFB1bjteiSnkTjFHW0OFmCBom5Z3OLUlw&#10;S5DBq2A0RUbvCqutAJ20gCkrNjNAdkPmKplG1q8YkEbc+l1diBCA1MfFSaBRu9DyeQLmQxdKD5yo&#10;UmKsP142MmPr2TR2X4yRlUzy7ynsfkUW9930PrD8SJnz8wKBYg17Lxdx8lsXqs+CBIoEwrcT8Hye&#10;gOtaEw/LlAAA//RJREFUxgRZ0/fyWH+Wo/xJYuurKMrPlNCWQ/wOWciNNAKfR81kw/Wn89j7ehnn&#10;X6bxwctLuPzyBq58fRpnvyzjlU16wBzR8MypZVMqH0059tObqRtNAKlMOknDlMfPV4d4Yh2kfmOI&#10;0COp92q+PEXKPmDGZPq42NS8uLxDXRp2wN4nb08jlIfnwlGxoPqZnNut4NNLp3D38w/x3fN7+PT8&#10;Dn786gG+eXIbVz84QbkxYLIgs+o8Tw+yWZk2W2NqBu0l9czwJocydlLSYd4oehN+Z45epFrlcXHR&#10;JHjj49Sw2g1IkaKeO7UADTtf9XWYBaz+Ko08plaBXRMN3EYWQsNrpuEo3tOqdHUaQH9/Pb06Fz41&#10;fXMHn6NxaXG30qDr6XVbKA80N6ihVhnAR9BJ5iOAkgxpb32PQKOuafTUNHjlaIjVNDbw/aT3TpcF&#10;c2oWPEhWwe919B8zpQyV8hyCosFcwH6ei847FLBjacVqXifDUhMqdfFX6YIC3DX1lIW8tu3abSG4&#10;CTB1/BZtC/Pv/VwgghHPRQ3DFXNSMFfnqhiJ5h61kyn8X93tJOEkabSjMzh1nLK3Gx7e6woZbLk8&#10;jTlXpzmWhqbX0Nl1yBxLPeWSYjPd9mMGVBUob+P/rLxW2v3qIUD0qJ5LGb28HqanLX9qCHs7gUsM&#10;UfODxJwa2181ElflBDZedzEybYHrHrXTEagWqFmAxOfV+qKO4CVHINCyDh7kdaNkJdjFCR7Kn0pr&#10;vSR74OcadtE5Rmj42uErKSGN4OBy22nYaonQR6Cn/FQwtsB7wPdkFSckE0nnCfZbZJVuK2ULpQ/X&#10;YZwsQ1vcG1yf2RSZSJROLWfjmu2mcyZA0F6iZPZZOt4wGU2UTlfjWXbI6NQgS4xeMaUU2VAsOUrZ&#10;y7/TowjzGON0llGy68KGgKzXxCiyd1eQ+mKFPz0o3nfxdxeljAvpu16CTAilh5qJ7Ef1qR/bXwZx&#10;+qWH4LKM098v4IOfJnDh53mc+NaNzRc+Sp4wMg8jyD7KIXirhNXPSlj6OEdwUYZrnO9TL9iQmTmc&#10;IquJ3Y7B/1nMsJJzL2O48SuVxbc3ceWbD/HR99vYfFrEK36/Gu5SswdpgERGbQHneXLxiB0RAkeQ&#10;SKoMWDUOqhKNT+4SPHgzktkxniTRszCINZ54LDOGlNlSIxDw8xKkpEpjtw8dN0ygrY3elFQ96CGq&#10;ndgwuznPjcS5hRcPruPRrY/xzdO7+PCDCs6edprIe4igokFcLq+24tQPglKGNyGkxcGb4lcAjzRU&#10;YzDVJk9p9VH+VCD41Kl57FBrR7ioQgEbfPQKM8vtNKzXTe6LxmnKsLu73uPvb+I4F72MQkPDBRqK&#10;TaivqtLHHX2H+PebNAwaUN0b0OhOxRIs9JAqH1Cmr7rSaWyIet222w5zgb/NxU1DoKGqyrq75yAl&#10;C+n7ccomAoAK9kxMgqDW0U0W0aYaJxkejZMA1dlzGF6VxqdGyApH0E92IBCSMaqzmoKmrWJS2n4X&#10;CJIhaDyJ1UaAIWDWNRLojBwi6Eha8Bg6ZYRmJ4rSQ2BAsOi0K0DL1xMkFaeq5f8E/nV1r+GY5Agl&#10;m5pcq59ItTCFiYkWw+SURGhAhwDQSkZiUy4LgVPTC1r43ar8NtMgCRj19QQxgoX6rwjQ9D/1XrF0&#10;/JHX9w9GZinY3E6g7KIkVZe/Vh6nPrtZ7Rh4nTSiVsAswFT/YZVyNJG9mBlPBME6fpf6vqjC3cLP&#10;7qdsnY/Sy4fIqAKqjaHnJzhEKopfjKFcnUJZgdkImQodUSQ5TGag4r9+ypIBOh4rYlm+h45zJaK6&#10;LYLPOiV9guyDQBHn2lMCY4UAkEoN83O6yaZtZkc0SiahPJsoGXSMTH6dzKXE97iyKn60IaGGWdUF&#10;yqRh+Na6+X/KdLKYNEErQ/afUOU5gS++SdZU6sOJ22P44Ps5nHm5gNPfLOLSj05KmyWcJAvZeyGm&#10;sMKfywSQFWw8W0Xx0TIy99wEGx9yBIaNLwkOX8ew8Vy/R/jwUwL5yEDCZCxZFJ/mCSqqwynD9XkB&#10;K58QVD5N8r1RAgpt8cUaKk9cBJIAig+S+OzXC7j43Wf4+NvP8fEPJ3DyRQk7z/N4JVomCuaH4KNx&#10;Zul50kTzKtFYiVhRyh41simUKYFiRM38JBcUaRo9ZSjTBV+gC7kSL3rcYRKOstlOsocheJRwVOnH&#10;7o7KwccxOt5AQzxqgn1+zwrW83Hcv/UJXj6/TwC5g08unsLzBzdx5/pHRPkFbBSmCUSkfLypGpQV&#10;omZdow5dC5FtEK2zpNonTihpaN/bpHgD0oqop7VTQDlGkCvwBio5SsE4daNXKfySz8GFr8AgqT9l&#10;gbxbYyuNgHRfJfxmx4iGJTalbmYCHWn9NkodlfyrV+5+gygZJF9Dg1LAs7e7hotflbnq1C/DUdyE&#10;RkADVhzBDCcjqMhwVLQnDyv54XAcM4l4prMcv9NKxqBt9VYej+qdOtoOYGqsGQUCaJH6fErDvh0H&#10;6OGP8nHMgIaO2cgoPl9TS2CjYatdY41YBj9zf1udwEIjFHh2EBgkh0ysR4yJx6odG5PFrOf4uuM0&#10;SAV0NZxNKfmW5oMYnqvltSEL43mIsQg0WwlsxwgSzS0KEBOoCD6aBmnqs9rJwmjc9QIp3nfTuIlS&#10;S9nLis9Y+D+H0v75PW2SjwSYdgE932fhcSu7t9PG4yAw1dS/RqCgMxIoCrj5/c0E4Fp+Zxuvl4pO&#10;a2t5jQksDutRylN951uYXbUb44/QwSTEnAUaCQvUq0QbCuX8hImrBMt0pjEy3yhfo8REgo5adqqU&#10;4uTJVZM8p451shM1KIqoKpys0UOGki3QecYUQB9AMENgUg0XJZZS69PVCbINvkeJcnJyyknhe2Mp&#10;pQwooXKQDnmUrGYExQ21aKDcUlEkZZhmHvnJdLInxrH9bBm7zxew+WyBUmYZZwkql36cpZQZxrnv&#10;xnHhhylc+H4UH/Dn5V9HcPX3fnzyJ0qcn5w4oX4l3/kNcCTvhhG4GULkVgT5BylKnjQqz+IEkziq&#10;XyaRf5xC7lEW8XsVvo7A8mkWyx9FUXjgx6mXczjxcglXfirj8vef4NMfb+Pj787ixPMKtghGW0+T&#10;eCVV6CeQaD9f+o26TxeIBqz+DD5qyjx1pxoHJSl1TAUugSKumoK4DenUONR1KkvAUQuAQp4anxfe&#10;l9vfw0+SsikDNUVJEnB3YHi6DjOTfH2cFGyngk8odR7d/hQfnNzA1YunsVGKEoCmyCjGESSoeXhM&#10;W2c0bHuUxjRAbTmGvROzBKoR3pQ+k3Hpr6iJERcM6ak60scoffJkKHl6C6/SlMVYlE9SUXX0iCkT&#10;sJBuW+gJHaTfCr5qZo2FxqReKarObeAiV8atuvGLOWgXRAFC7YxoEJb6hajUX0FlzfeVfFPQVgai&#10;HQzFiWoaXzNjQ0TBlVSm4ONxevk6PpQir/aXMmoZ3nHRdIKZaL0+TzReneY6dFw0IBnJ0loLRlaa&#10;0E2m10nvrf4mpvE2v1ed6ru7jtCLv7q/A8XPlVyx29UmYr//iWbpmLgVv6uRss7kpViO0EgJAjwf&#10;eXkDJmRIOt92+9uYIHgtu5oxQC/fwNfXCkwFFrwOAgltjSt/RVKwi2ytp/u4eb9yWCza8VK2MoGh&#10;gf9XAFvAWkuwE+CJ5YnJ2dXwia9R3Kar5zgcZHU69yYyWU2TVJ8cvU/5MA2SiDyHrq739wGE527G&#10;gfC462r5Pbx+2i1SyYUadFnJBj1uC3Jco0pQ85N55wnKaa5XPbdOp5nj2lcvlQDXWq40Y5If80Uy&#10;GDoiJRbG6Ry9Pjuft5uWFEqP0JZvYW/SpEdoS3ddqfQZrnvaTphsPJ2bI3MngKn4kT/LlSEUyVQq&#10;632UiT0o0tmFgyrVGEJsaxZq7Zim7aTIuCNkKapqjvGYTJ/ZTyLwX4vDy4f/WgKhz2MIX1dDaB+Z&#10;goeMwUeQcZGVOGnwKwSYKVz5ZQwf/T6Gy7/M4cpvy7j2FzcfXpz/cRV733jIUILIP4ohcTeN0E0V&#10;+cXMwPPSkyCyD8Jm1EWJAJG8k4HvswycH0fJckK48F0aN36/TDZyCx99ewkfUt6UHq0jdzePysMY&#10;XtnanIff22Ua/WjnRv03YkW1h9v/WeFFUCxF7fBipWkk+RrVI4iJaLtLGbJx6nuTgBXqNDkBGQKI&#10;mjKrB6ui06rWXK9SjmwOYyE7iulRAlLIg72NPC6e2cFWJUtgcpr2dydPBulNSKk3ePE3ZlHYnqT+&#10;HCfd541XK8UkGVGyzXRMc6quI9KF0/QeSQKgK0vEV7CWNyJOr+CnPIpElVHah72teX6ug6AyjlJl&#10;FsPj9RgfqkOMi0dZtmpVqUWpgrYGGoN2IrRL08zFXk8mYyUDkSE1U1Yom9TGR5uSwWhQpgucPDE9&#10;rJ5vpBHVceFrZIVovmplbA7JI34+P7eBNN7U0NAQZCyK4ciQjxPMmrWVTvkgg6hrfRVWGlFtg5jL&#10;Pntq6eT7CEzdPUfMVrU8czP/r8xYUXwVWSoAarW9biY1tvEcVNtU3/AGv/Ntfhb/L6bAz9IWstVK&#10;FkHGUUeAU38UG0GjXcyNADY2ouvThdLmIByDNSaOohhTu5UGz3PVo43AqyBwN4FEXfmU36Jewq1k&#10;K9rKVr8T7Q6pS72aaVnItrRTV8tjFbNSO08TGCbTWFyzEJDfIRMRmPD1fL/YkViPpF0LgVEjP8yE&#10;Q0oiAYsAX/JG29ea1dRUv98ew/63QXGajjA4dBDLARoopUos1muSzNTf5tL5ONcNZeTGBNc+JQt/&#10;JulQYwSeOA1d7Sci2Q46RgvBQh3o+T6uxQvnPFDPE71WdUXF6qRJplOD6yjZxOb6IorpYRQp0Tc2&#10;p5Hg+ittDaOUmyKz1/obM7U5mrekMgEfZbjKMuJFrtnqmMnVKW/xu24qlySC2I0o3FdjWL0Sw8rl&#10;OBY/jGDxcgyT5yOYuxTmw4/ZiwH+P4wF/r70oY+vWcT8pQX4ri2Rzbhx5dd5fPSbHZd+GcbHv8+Q&#10;wYRw6vss1slOkgQTDTQP30yShagDWwiFR0GUnyZMsDb+RRzpL/K4/ZeP8dEPN/DpD9dw6/ez2CYr&#10;SX5RQPTzHBLXs3jFR5RdI+OQfksRXRMCAupGSQXllZRolAmyDM3+qGzO4eQJDxeYiqR4IUnhqmQS&#10;e2cmUMnNmiSeSkn76kpIGsOSipjIcGK84PIKXiWOUU5phm8sMUUNO4NQcJJyhcBF6aKCLjXQNanL&#10;m2PmGHzxXjj5vMvs0fOzK2Q5XNwxfnZMMZ4EUZ/HEONNdKtCmDdF6dqVjRkCDZmKpE/UgRSBJuAn&#10;2PHmqVu4h5+rsQSFzSlEQj2w9x823txGLd5Bo2qTlCFQmE5zXKgybrVZUJ8V0Xu1WTAT9vges5NC&#10;dmByNAgIjTQCBXoVOxGl76YksfO9NjIhGb/ouYBLcQ8zBZGGoh0WedP9+huCVecRGpJ2RxRgfZPs&#10;hYbK71ByVz0NvZMGo10kbXGre722WFt5HJqhI8nkoBSydx8yuyZiEmYwPc+nicClbm0GnBrfMv1I&#10;WijD1PxbIKo6HAsBUf/vpMTp42d4eN1HZ5v4Pr5eMY3uI2bHStdLyW4K5mrgvY0yRun/emhHSbEV&#10;pe8LmLochw0ItxFQ63m+qvlR5XMHj2Vivo5MtJ9sQAmEgxgbI8viNZ9bbsLEeBuP7719kNY1I2gO&#10;jxzh3+/yew+ZXrMq+tTOm+Imyg/S1n0Lv1NtK9WeQblAx2pfRefAMah59IkdL9dRHxJ5jaCgE41Z&#10;UaHxarRrkICwFqTDyvbzvDXA3gEXgSZKW4jSIaoqPFNQbZUNEa5VJ52al68NRensitqg6MPmzjjX&#10;uQ071XmohaSSJ+fVo1i9btbJjHiOKoxUELZQ6cDu1iSyZCbqvJ9UN79gHy48ceHi916ceRnEzvMI&#10;Np+GUXoQQfG+WEIQsZsxspUoXFfjWLkSwczFIEElwr+T8H6WQPRmCuEbKUSupxH+PIIyQeHyTzlc&#10;+TmIKz8u4oPv13DuxzWc/YGM5lv+n0zE9DLh54ZvBJC+6zNd2tTaceOpHx//dBKXv/sYV3+4ies/&#10;X8DO0zR2v8wgdy+N+I0Elvndr0jjaQ5JuTyC7Y0lAkmvGQ/hpBzY3Jk26b9FXmD1ndwimKigSiX5&#10;W1szvEijpGoq9FKkvxfrWwQeMha1L1ST6lDUampbQvEhJM4smbTyMiVSnqAVTpAi8v1JfleYFNOT&#10;HTHVtCn1pMjzeNbFjsgqKLNUKemmV9AuzcYOJRX1pVoJ+BRxJwNSglG8IB3KY+djhZ8nppLisW5T&#10;fnmVIk1gcoXU+Ei9NyjHuEBC1K9Jat7pID0ijcb0BqERqXtZE1mBwKHTSkbReYgGoQCsnn+dBv66&#10;0f9WGpL602qHR3q/pfk1HOPC1bgPxWaUBSwwUSq86oy0i9FhPWQCjhoU304jsPJ7xVS01atENG3Z&#10;mllENIIGGnOngwyETEOxDMVd5KUtlgMEi2P8XsomsREanpLEWglUip+YMaH8LptYDY+tgUxD5Qlq&#10;rSi5ppYFykrWaFFNDFDmrPqlKClQRqzP0Dwe1VNJjohN1ZBNKPNWMRsxsRY+b4a3kdUooCtmYlXi&#10;G1+neI8xbiUtEvSsfUew6m5GsOjArLue50bAo6GPjdSgXKBDSdNQ6aycoW4z/H2FDDeVJTPg2tzb&#10;W0JArRPGDmFmpgVRPqc5SN5VPjdSi67u99GrID/vm9nm5j2Q3FF70UYHQZEApH7GyqpWkFtJfuPj&#10;DfCGVS4xghWuvwKZqmYmVdanTDqBl8zYRbni5HEFkw7KGI2IdZBhc/1wnfvzGskhCb0f1wuX+Dl5&#10;AkGGa5jAospjjSENq4CRa04lFyECssaeREraLSJIbY3RQZLF07EVuQaTYiZkQiE6XiWylR5oxyZo&#10;mEn2TgjZu0mygwR/xpG/t/8z9UWaoJFE4naURp1A/kGU8kX9SmL8GaV0iVO6KD4SQup2EBm+/oNv&#10;PsDL//QIP/+Xh7j/+y6ufOfEWT62XoSx8SJu5E6CTGT1Iy8/U0DmxOUfkrj60xUjb65+fxGXv9/j&#10;MWVw4qss8jy+xM0IIgSsV8I0yAQBQ9PLYjRe1SnoJD1E7QI1ZJAnqQzBZNaOMC9QmuiaKQzTkIdp&#10;pLwAykKll1fHrBSfixKty5VenNybQ8TfjiS1aayg2p4epOMDOHNiBgW+TtWjEWWx0qjjBAYVC2Yy&#10;oyaSrTogpUx7FSQrTprcknilB5cvp02NR7aqPXyCDalnPjNBWcXPLvL4YqSa2/QQvMH63lxCO0wT&#10;XMgWdA8cpXQh5R+q3S9ezHVhZrkZgwN1xlglTf4vRtJAOq5ELTV27qKxK3VeOxXqAGdmK9PYmq00&#10;PEoSecva+j/SmI6g/tjr/P1VsgAFRfng/7Rjos+1K/jIn4q3mO1SySbtVsh78/UCrr7eWrIY1cUc&#10;M/+T/JGB76fSHyDgEOzopVsUdyCr0HaqwEv5JBbt2kieCQz4Psmyjq73jeEqyNvf10BmcdzkoUgG&#10;NdPTO7rIKpRpSgalgO7+bo9AhKxLO0/07u0EuuMEumZVIJOZ1LW/auRNvUCJ10SZtPq8RgKNYi0W&#10;ZeHy2ihGojiSJhJOzjfDFbUht21BgAAvA0xzvSV4jzVBz+PtpMNRQlcf3LkB+P0q5aDx0ZiTqsol&#10;o6xQcospq+Rhhc5gc3uOzqyX8ngAibKaTXWZoG0XAUQ7URpN20b5qhQASyvBl9LMotgQQVf3Qdvq&#10;C2uNhp0kaOw5fkaY680vZkKQyOQUE1FrjgF88GEU1c1JlEpk41zzq2TAJo2eUsfjVXMmnk+RskQV&#10;06pgzquP7Kxpc5DMj2DVS+dM5xki0KgiWus+x+vgpATf2J1FnMxZOUeqk0vuUUbRuM+9dOLkCz9O&#10;vPBhi8wgfz9ANhKG99MAlj8MYuHDMBkJZQ8fgc9jyN3PovQ4QSahLd0kNr+MYvebGHa+9qD6bIWy&#10;xUOQSSBzN4M8QWXn3hae/Hwb//w/fsB3f/2MoBLD3tdr2PnKiTIBKXYrhMiNoImFXP+VAPKdtoGv&#10;kJnsYvdFBfGbOaRuZbHxSBLIT3YSxCseenJFt+NpKw2UBq6aBDIAJ09asZAS0frUqVW4aKjqHeGP&#10;E2V5A6OKsZA9BLIEAzKblZwdLgJKNj1E3aiJZ0Mm+KU6mHTejo3yBKWNdiWmoFkmKvnXjtDeiWl6&#10;JwIE31es9iGVtPAGO7CWtvFzHEZ7qmFMgho2R0+irlUbXEjJ9RGk6UEU8yiuzyBDFlXc0aLg3wSa&#10;bcqXteVWtNNzyZu3UDooq1Xe1N5/EAPDR/g7DY7Pt5BV1HGBSfsr21SZt9p16KCRqTO/krFMZmc7&#10;jZ+/S9ObDmiSOvzsDhqctoBN9W7L3yYPKoYho6NxKz6hsn15do38VIawnXKhViyCLEQDzrTFKaZg&#10;tx3l+8hORNF5PNqWlaeVNFKdk7JHG3S8LX8w3lgp6mo+PdBXS+YjmUFGoOdo+JJaYhpK7hJTsfMY&#10;WlpI97WdS2ZSRyBSMWUHv0/HZ7ZWFWBuUMe8P5pcEOXcNPJzlYAnGdNGwOqkjJN80Oeaz1EOiDk/&#10;1evsB4YV4FZAudawGjKX0eNkm2SWu2SzZJNhGqJPiYaSEASa+CYlMT26j2tqmWCRohQo0uNrxo0r&#10;qwLMWTjFDOgIkoozcI1G6RD8NEjvpmp0uH6KY4bF9NNxKB5TT5Br5f20K8tXkoxsqr5+X85psJyk&#10;ayzch2phmk6sh+tmv9WAV+kRXL9bW4um92+KLLdSVTMlGjvZs9ox5hUTDBIUCIahyiDKZtQFgY3S&#10;ukjAyfKY1S40nqWN0El6iuPIEgwDPP7d3SHki2pwTolE+e7ndTED8bcnULjnRvWRC6VHPrIC9QlZ&#10;xrlvl3Hq5RpOfO3G9jMPSg/DSN5WmnyUzCSE0PUwwmIHtxL8GTNtFEuPU9h+kSZAhChjPFh/HjT9&#10;XNVpvvwkTbZCYLmdxPbdCp7+dAd//e8/4s4vp3CS36ft5fUnYkY+spITZDPXCCSf4tPvT+DE8wK2&#10;n2SRI3vxfRxD8GoYxTspxK978EqWnj+dGjF9IVJkKaYCmICSo4ErWBmNKDlnlBeCbCDHi8KL74wo&#10;FtJvsvi0g7Kni06jDlDOFLgINIYgSkkT5OvVxX1nbwrhuLbXyHK0zSY2Q2CK0bMUqEO9XEQF0tzy&#10;1jyBpw+rLnXIIo2kJBFwucliqtSVudQwv48Pgka52IUqwUfZssWNSfMzw4W4ThDZKM7h0vkAQuEe&#10;eicZNYGCYGGhxJDBKijZqTJ8LnbtRsgQVMS3nyvyrtmelfZupOHZu+npZFR8TSeNpKerDu1kJFbt&#10;GtAoZVDy7l0qmqORqXGRkrZMej0/T7UqkiHy4MfETPj6phZ1n3uNEuaQ0flWi2IUir3sG7i8pjJF&#10;1VXeJMHRCGSYAgnTta7tVbQ6aBg8rhayAIGApesgmdQbZBNvkA28ieP6HL7HdL8TaJAxaDfKQmDQ&#10;bpECn8fIWFRR3NqpYCiB5G8AqO3anu7D+x5eAMPjUODTQqCw8/V2O68Rv0sBZLEh1f1IzinDt6lu&#10;H4ybyIwkZbTr1O4g8+k/jPNnSZtPzNMAyWDpPFSNXsyMUWZwzdEAdb8rm/TQSlknU10vT6NUneL9&#10;HTPSplSYxyrlrotrLbgxYXrXVMkcwlyPPoLK5s4MkjE1QRriWuxHD1no5HyL6Qtj+r+0v04wFrMU&#10;E+RPgnAnz3Nhuc2M1lAriHBUzdWt0ChRf8xhWjeGwlyzwU6uVSVocn2Tfe/tKD6oWB/ZOc9HMToF&#10;ZLeqc9jZXDDOTA2hza4nwU9B1SzZiMBJfW8CoV5kN8nK6IjXCF4qPBw8FUD/qTj6Tycwci6OlY9i&#10;iFxXAJTAcTeCwsMAqo+DNHY/Kk8INASYs9+u4NKPPgKNH+vPwvuB0ycJFNWD5E6E742aXiaVpzkC&#10;itLn40bSlJ8GDODk7mVRoITa/qKA2z9exZWvK9h9No/TL+fx4bc5nPv6Mj785nN89M1p7BJEKvcL&#10;qNwLYZtyKH+bIPZxGM4PvMgSzF6RvlunZixsTyPEk03E7fT+9PA03BJpWqGynxym0RGKaYQrNGq1&#10;IOANO3t+hoxmGDEafIBg4aTmUw8GVcOWeGODXBACpTNnFslQlAeiAOo0vcwkfEnFR7gQeDED/KzN&#10;HTIa0r9QlDeNIKWy9SS9TYYeK1iYNHNbC6S4ZoyFah8KfShvDJr5uaryLVJ7x3gsGd5YTWALC3R4&#10;bv5AIxc0PT+NuJ7etIaGXdegfIw3CBJ/oJH80eRcNFDfNzX+e4LJ+/TuNEZVCisOQXBRpqy2abWz&#10;0NN1GB308srwVJBRjEExkw4ClHJS2slYGihBlFhlUukb/4H/J5iQ1Wg71gRzuZC1tdxgtmtpwHw0&#10;W9/HcYLGMQJEO9mStkqVE6IsT8UnZJhK3FLfEsfAEVPHIspeT2NX/ocqqpv5XjEqBUDrHAfMeSqZ&#10;rIvSSW0gGjr4GgKX5JEYi1Ls6xREphdvITAe53uVf2OhpGppIEgJWHlOYmVWglZvz/H9PA95/cZX&#10;TXBXbMxuPWi2uhXLURe2NrKaWsqzo82vo4uf6/HRKfDeq7lUudyPtNYIHU3q/0/TX7ZXnh3Zvmh9&#10;lHNOt8tlu02FCUoWs1LMDIuZGcWYSiUzFKNdZZftpr33vee5nyrub0y5X6xH0tKCP8wYMUbMANZW&#10;Ot0DzR+27Z1Vl0Ku7dEijKWgLVdYbI576JxQQW0BcE6b2uZXj5ERO74zgeSGoXKvY5LKMIRCHfbC&#10;Go5orVW1g7hgW/90NgtrrdY1ctm8sJfLyEXtBmmO9QWu8e2xj0zDzSu1TtaZtm9HkP8wEphUEMaT&#10;Yv0VAIRcptf86QHTaNkaazargCmOcRNHlkGCZxujtllfsBjnmEjzGs630pyyLMw8BAj5saNIusOC&#10;gFOgzENtFQCY1bshm72XtLGTczAZP0na5N2UzdxP2/S9rE3cTdjYWdJmFWR9nrA0rGLrxziAEsbw&#10;A7b/d6+d/feGGz5+978CgEsQyRODgSiGkrIMoKEivvy3edtBAm3/JeQGdAloajxKXyNX3vL6T/NW&#10;+QKg+illz/7jgd396yu799MRgFJD0uQt8Sphxc8yvAbw+lYgEgZQArZ6Z0Xd6dVOYIQbAMJK03Gx&#10;DnbX7GDbC12bhdaNWRQKpj4O+l1JNuq7US1xgSVhAJZQbcxWil3QwUHXrs8X6nK7M/5Ur0WTHejJ&#10;MZ5D96I7m1vjtre5btEg0iXJzYAmqtJye3uK71yys+MwwNDDImKBcNOifK8n1mORDPQW3ax5rkX0&#10;diTZBUvqthQyLM7zJwdh13wmDVD5oI4xFuHE1Mdut0HUXyM4LgEY2pJUGreaDcngr1yRAWJMPNcK&#10;w3BFdXhtxwLkzTA+V0GL59X25EVYRbd2aTRyg9dK5ihoq45wbaL+fKa2gq9jcIODH9k1Jxl+yfMw&#10;Fp7vRru34+E1A0he3/VoxQC1XeoqkLW1K8YBU7mGcUtCXG39F+vpvQhF51g5j4GBS4CTYjEwBr5T&#10;rQYU69FPMSCl3Cstva/vvF2D6053VQWNsCsBE39rOJdLoFMcAZbhhp051gSIcVyql5GM0s6UMm87&#10;NMOH17v8Em1tw0LUHkHHrSS7cznHMQAeCh5rS9h1xusGuHXNxi7AcnVfYZAAfh4DzSF3K8jjTViH&#10;enmoCVFzG4eFfJVn32WdVErT5o92OQacdsljOLnGlMtDkjSWjE7CqH0FJAMyJKuckjJM2I0rUXwC&#10;yYL0zcMkErAN9Z1R2cLo7avWcgnQh6Xo3iiY3gsLDQX67VA1Zim1LBg97zFzOIPM73Wxv0xt0gIN&#10;TSIEPCrq2dplMSRMtDFh9+/EsKVB9z8/PyXHqs5uYFqNefPB0mVrXoBJn6caIQ1yiz4IwUBSFnmd&#10;Mt/zDGAR5ycen5+rj6O2+Chmi4DIwsOkSyJbQ14sP07zM2P+l0ULvS1a4Zs8gFKwk/+M2uE/fLb9&#10;84bt/W3Djv4jbLt/k7wpufqbEEwn8lZ5KrCVH/JucLkGdVW+w96/9Vvh84CVvkzZy/+6Z3d+emGn&#10;fz61Z//YtT0Ap/pV1LKvoxZ6FOYRtcTzkBWQN4U365Z85rV3AtxApRHvIiMUBMtuwkq4GBqZWUJy&#10;1JpKVMPwQX/Nc/XCBKL5douCrv6S+nXeMm+k11Z9rdaoguyqcSiB3plhC1XVaLnDVVGqEZFa0Ckp&#10;bWuT7/SD2jt8ZxnaqOBWCa8FAyrjfVRTkQSIUmjiSKDdEqkea8B0YoUJl2C3y2LK4zWq3OxMcQ7U&#10;52aK+sKuVorDlgMEB4fwogCAjERAch1vexHGoDwSpY93DX1kN/CuymtoYTEJDDS+VL1V1cVM772A&#10;oV1pgd4DKoMDH9uFi7/kM951fVbEZhQEvQXll5RRi8PLGNlFgQaeWunjyphVnojLmsXI1XVuaOCy&#10;6+2qHQal79/qfM8ufPKu9SF5Wm/+1gZ6L1irGM7NX7gt1E+QQx99+P9YH89fwoAlt7r7xIa0nfx7&#10;t9WsNHXNyBEzuNENwHCOly+962IcKrgUk5DUc4PQhy4CIAquSpq8Z53IJVX4KjZzo/VXLjHtOuzK&#10;5b9wPVqRT0rTv8Wxd3V/4FiKa4AlVibGBTAp8U1Jfre6P4LVyEC5LnyW0v3VaFwBWgFcd+9HNjN5&#10;0bq0Q9b7a0twz9VhvoF390tacD+3dsQuJk2TExtNDDDb7doL5DXaYnfKtbkMIG+WWBORaKd5w53m&#10;0SAr2EsQkKo1RnAsSzg2HJh29yTHc92m2cVKQDs6WrBICBCD9bZzbLrnV2BXGt+hBl4qqNSkxDqs&#10;N5ph3QN4oSCOMnOTNQb7iSD7kTvKDD8+XEJ6ARRiLPUZa+4sWRhJ5CmP2jp2coSsU65WTlu+W1NW&#10;QAqF44PmSWJDyLoSIBh6sGHrj1O28SRl3mdpC2mA+NuM26VJfpa0zBcpS3+J3Pks5jJXo28x5ldR&#10;QCQB6GQsyOv9L3m8yprnFe9/nbXMVyWX3br7c8gOYC2H/x6x/X/E+B0W8ic+88ucxVS89yppuc9T&#10;Vv9u3arfzVjj+wWrfLVqz//zwA7/9NBO//TYHv111zIAXe0rpNOXXqt+Dni89lrwnteWj9Yt/Gjd&#10;8q9WrfBq0d6Jl1W6rcHfi3jz8wBTGC+hbdjG9jgXdQIZcRudqjyQIZfSLh2ZLvZZCVYTx4tEoaXB&#10;APIDKqn5v6osVaGaJr2nqnOA1LAFIn22ua2IfZc1MP5ElueU5YoUUhFVFFArae6MwIVFUSj14BmG&#10;LBwaxIsBLGjlLCBW56ZFgsNuSl8yju6sqbViOwtmgPf2mDq/x1gEZd6r5j9XMQxtn3YqRoJXVSyk&#10;q1v5IsiRy1B1gEajNDokLQAEyRQtKhXQXWt91wU3B/rUS5WFJ6lxXTs+ajKkrdZz0LmOgWvruItF&#10;eBmAkTRqhxloYFgLYHRFDIKFq+ZD7SoOlMfXli2fIw/uCu34n8vP0OswdoGDAqHaPRLLuNLxK5cE&#10;p4ZFkjPKfO0EtNowzA4+0yWbKT2d/ysAKhnTDUPo6uBcOU7t8rTc5HzaOV/OqUPAgAy5jpxRLo0y&#10;fSVNLnfquwEBjlm5M8oN+VgT+ziXdmXScv2UANfS8n9bT8eHLn4kZtbadd4uQPGjbj6jr+djZNHH&#10;Th659gdiWVxTzfHR9dF3XQPAxibeN3+8FeekNTCGdEX+4igSrDntnHi572Wki2bapFinipckauMY&#10;eK9LX/DGu1wcLrc1YgFN64OFRGMDrkI4o9oX1mCcNe3JwDDC6rqHdG/gzGDPXtZiMjPqOu6r+ls7&#10;cz0DH1j/2CdIbL4XeaTqYg03r9VGHGvJ8bsArbLT4RqvVxX3KQAYAJcqi4M4zyCsORoVk8ExJmEe&#10;rH2NzlB6gx/ps7vvcecb2Rlz9S6171RAlzCN8Ex9HgNEYDhv4wCKdmriAISyVbOut0j+2wSPuJV/&#10;QG58n7QkYBPjPeFP4xZ+m3Rg4nuRt5XHWVt/BrAAHJs/qo9JEMayYAd/9yBxorCQFN8Rcxm1keer&#10;sA6v7f153e7/nLPD7+/YnR+e2tkPe7ansaCvMuY5i1qO15bfLlnziyVrfLFqkfurtna8bLGHq5Z7&#10;OWPvaAhRbWvZBYj8MBRNmWs2ViwBnUygBdXgJZAUUJwPIkqDuOlUG6xiEiqoYUQCBYAj2Qab6Lak&#10;tpDRnGI2ITEILnaZm/ngzGdrXk0q67F1T4+JEcXUL6Xabx4WhBrzxqC7G+jhWB7pI+RGY6sqOc7i&#10;SkFZy5UB2A+019vlFoPfr71+Fkau3e7gJXabgFS4x5WT5/FGQ7c/tE8wVGnjvp4LGLp2UrR78QdX&#10;6dvRo9wNMQ8MFHnRehPNr0Ami181Lx0KTKq7PoxEqeoaJH5DgHFTnh2jlxfHUIeGPnaSQO0HLuHl&#10;PnaxFkkAQAmPrrhHR8c/O8QBWq5ilvcpjvFJC+8DkLTtq5yMWwIWDO0W4HHr1r8AgsqT4LgxdlXq&#10;uh0UQOEK71PVroLFaoqkuMgFvlfndwPQUVq+UsvVne1Gt2Ieitf8BkB437ES1d4omHsFoLhwmUfb&#10;eQ2MUtRvASJ9PR85GXAFKaNdMNdGQtKGa6DEMZUSiHWIfSh+dF0xJwBXu1XX+F19XdRC4BKf7xpS&#10;S05c/QWsDmZ3A8DiXMWgbg+/D4D+ygK+dpdXlOceenwdplnJAwvXLZlkDWCU8eKABTHKmdV28/l7&#10;nawJsx6yOKLtPRwiTi6R11Q/2AiOTqM+ExoRcQjIICm8CvKWJm3nYNm26lNWLs3ZhljP5iwyfcYW&#10;vTe5XkhijkmjXHRdRzdaAaFhXs9x8Zliy5JmahWpXcO6i8vd5n/DOL0bFkOCKymu0ZCUP4+zRJHo&#10;ZaRcvdltaxxbEKml2Ev9yGepT2Mwj7AVvopg3FGrfx9GegSs+n3A6n9CqvwUcAljxW+R8F/ELPgm&#10;YuE3CQCkYKXvS9b8qQzTyNrWX+NW/REg+irE/6IW/Sxh/tdFHlVbeVaz2QdKYEvZ9o9B2//bkh38&#10;vGI7Py0BYhuW/jxk0RdeiyBTarz39McjO/7uqR18tWWHSKciLCn+NG7+s5jN7Qct+tBvuecrVnk9&#10;aY1P5y3+cNrWj+ctcLpg7xRgA2HQVK31tVUVjqH1MFClwQfRd2FpvGSni8SHQNlEZdjevN40TcNL&#10;AB5pDD9TnjKfr81Fq5WMFs9DO7mAteYQF3bMGmU1oRnm72n+N2qp1BSMZAKPAauAbsYBo5wkS2LC&#10;ImqtWBwH0FSNKUbCDcmOw3jwLFGV5N/mOwAeaK0/DJihW9VNTQ1s/MpB4RjGZy7jXfGgLvtTQcdf&#10;O3aiYKmMqRVD6hm+4GIFrn0h3rIL73/51i9dfESLX8DQjdH0dquI77d43j/yXhUFwgowam2nylvf&#10;uMZnahuU77p0k4ekEfJFaeMtLf+CLMKrKw+DY+gHdOSNNW1PAVg1i5J3v4rxaVu6o+8D6xv40MmT&#10;AeTJyOA1wESg9ntrg2XJm6uBk7Y5lVr+MQZ+UwwCALp07RfWoQCpmJdaXvKdLYCnpJKL1yA7NNhM&#10;PUNcDAkAE6BcFjjAbNSGwWWr8nr1enXZsBhUdy8go2sHwHzCNVWWrXagOmBArlbpuoZ9Kev2/PpK&#10;BkmC9SizlnPSLpXS39VoSbks1wATVTpfAZgE5AJLsSp1r7t+GSBzwKP6Jh661pzrwupVmNQfXW6L&#10;uvZd5tjGxq672qsMLPb5i4pF4z1W2UYGsQa0xhrFGdPQM3WC17ZrsdxnRdiqhoMpZpfNaXt2HCc6&#10;gOOZwlGe9xvpm7hk13uQOr2/4xw+so2g6swApwRrH9adzAy67WilwmtTIIbjSiG7FLcJYTupKmsY&#10;Z6rhX5HNGcvw/yJONQbDXvci5XIdFuf1c4DJxN2Yzd7P2tIjxT5ylv0ya/mvzwdlaWt4+y9rbqj4&#10;7s9+2/0bQPPnIACiql8kx5/SyB7YBTKl9lPJdv5aRNrErPmXhJVgOsmv8hb6tGS+V1Vbe1qyufsF&#10;m76btNTbLKDisb2/AMJ/7kPWjFj+01XLv92wO3/esf2vH9nBl3fs7Pu65ZBB8adBSz0LW/RR0DZO&#10;vDZSXzbPkdfSj2Flb8at9JJr8WDaVg+m7B2VXxeRChrsnU8NgqQaQ9CLcfbZRg1pE+uyOtSwUlt2&#10;4y3K0M16dQywGLQqNE95AsoTyYLQBZhFkodShat1aULtsoxavQRwVIcsI4DYWkAm8b/GpOW0d5+f&#10;AmSmALBRiya7nWfxKhLPDcmoqYz6gMKKNDBpd3/BfBE0bLwXSqzxEQrs8h18loquQnzPzv6oTcyy&#10;IACGVhZkd/e/uWxT6XrVvrhqX4xA4zeu3BB9P9+t6EAiKF5wjd81J0Y7HS51vg0PCjPowfO34qXF&#10;DGQg8tQyKu2oXJMEATiu4OHl7S/zU2n5N/DAiqeoZ4fyLdSHRNvMklKKoeh7JFFudfzCyRy1PXDV&#10;umIAGKAYiQKtAj1twyoeodqbi5eRPzAbJZ4pV0KypKebc4PpKKbiWAvPXwJolCOiGIDYkYtt8NO1&#10;G+D7lPB2Cxmi2UMakKZs3xYAUj1gFU+5ARArKCwJ5CqJAR4BhBiPdnYk6RSHURW2q0LmNY6RKT7j&#10;rsvv7AJgoW577W1/dGxQzZYk8VQa0KH0/K4PYViK9ygxkGvF+SlwqwS6Dq6Bdr7EwNq4l3pOafhy&#10;EOoSd4vPVAMtJb8VYcQZ1nEERr3huWkF/haQ1HdmLbGpWccw6gJOh+cUWN3axImyntW4OlNfsgAO&#10;MZcHOHBeJT4nDqNIxJFaCbHoHotqFzHXiwMcREoNu7YFJRypeujIwbmRnazhfGncxfZKrF3NMvYh&#10;dxqKvyC7UrASpe6HT9Zt5WHBVh7lbPlRAUPP2MLDLL/rZ9oWHmmMRA42krLSNylAJGb7f4+6+Med&#10;/w7ag/8TtIf/n4gd/rv6kkj2JN1rNZkv+436uBas8oMGbOUt/nncom/SFnhVtvWnVZu/n7a1h3FL&#10;vtqwre/6bO9PV23r22k75vXbn5/a3hd37d73Dat+lrb0M79lnyOFHsBc7q9b+N6GLe1u2HB5xdYO&#10;1izxYMwyj2FrT7iWZyP2TlKJavEhjFixC1CqMWehcK+rZ0nXJGu6bD3aBRXUbs+A5ZJ9Vgdxm3tz&#10;bnuuXhnk5nBBlVac5rN4qNiu0Zi2reqK7W+tWpr/ZwCnAhc6C6hktdWLrGlwQ5WUpAxYDZ/yA1Kr&#10;yBO1f9zbWzR/VMVZE+bTTBEAJI0nqcKUMtlhq0NV5WHyCSRQBvCDCuuxqV2hnTmbHLtlt4cuuiCo&#10;SuBVoSuDkDy5CXuQR74sqq3tTRavksGuAgBqHn0LGaMYww2MRrs/aivQCSgpUUvFZ5dgKnqdksg0&#10;v0dzfrXD4ZoPdSvJ7Nyrq3pWsQ2lop+P59D2sYrVYEzIIbEJAcUNjEU5JRf1Wo7H9VLB0JT74dLn&#10;AbH2jvfOd4d4vWSQ0uAlhRTrUd5MD55d27JXXbUtnw8Q3hCgCgA4DuXXiFFp9+YyLKUd2aXeujrO&#10;vt6LgJlS5T+AxSFhOE8dp+IxV2ERKt47B9LfuOQ3MQzFjbSl7WYZA1aqE7ooYOa6iT1cBTgElgrM&#10;6qFjUL9XxaU0oO0mTKOz77yNgtshEoDxU7k5rv2jttd1LByXQLCj8wPX4+TqFa6b2E3Xb/gcrivP&#10;qWI6Emyz6bWbLk7Wxv3q4v9LqzctgNxJVoddg251O5NM3mmeN5AOIrlTsBb1ho0X1acEJg4DqeCo&#10;NB52I9phIexDkxqVXFYpQ+2byG7FRpQqn+hEik/AnAdclzXV65wc+m1vawmJM2yFzT6YzyDvGbbD&#10;g0U73F2y0uakK9BbfJC0hQcAx4OULT6K27KyWZ8m3WCs1Wc587zMmvdFytafJy3wOuM6njV+rNne&#10;31KupcDT/9dvT/9/Xjv7X147+Q8vUkdzhJMW+SxrwbfqkFZxGa/bP0Wt8E3cEoBD9C0g9SRnq4DW&#10;7HHIVs9WrfRZ2Pa+jtnOF7u28+mZHX/RtOKLsJVe+ZEw6xY6W7fIPa8FT9ds/XDNVvdXbWlnw0Yq&#10;Cza/tWih00lLPRy2/JNBe0ejMBP1SSvuKgUYGsiFzRY6TNPoi6Btjou8dThlcS5iSjU26rGA8Usb&#10;qglSAnrX3J11XcQ1FFzNnJNcbNUaaKyEYiIlEDoS6bHq9qzTmwE+08fPbAWdWeiEYnZaJNPmumBF&#10;kDPH+3Oud0oQdhKuTZimw2eRRHG+b3dvwUrNCavzfFWJbzEdD8eRhFXtTNr6eptLSRfzUFDQ1Y+I&#10;OuNpb976V0e3WwADaXYFRCUpVHErz9jWLWPC6DASNV3Wrkd750e875ydKHNUDY9kRK7LuxZ6O/Kh&#10;/0NXi3MdIDgPNMoINZrjnIVIf6vl4yUZFQYn2aJENdcFHhaiqmAljLmt124+F2/stoxhS+etIjk2&#10;QKCV79UweLEOxSCUMq9u/ZcvvmuXPoZFyKsDfhoi382xDvZ/xHXgmK7APhT/4Xg+BgxuAm7qstbW&#10;+j7no3wLmIMz4l9B7z8BMGBzAtNrv+ca/R4WA0MALF1DJoBKhXV6vdoUuEmLXR85YBYgKzlQRYw9&#10;ajrV8z7PwXQ4L8kqVxuj/3NsyqNxuzyc6w2eV1KZaohaudb6qfvQBrMRG5IskvxRY6sb3EM1T3Kd&#10;4Hi/OrK1AnzKAzovnATA+d81GJ+CwddgbAu+Lta2hqD1OAm/BzvOsOYVp6vj3HI4KbGIELJlHQnt&#10;JizGum1FP8udbiCbiyVWJ5H7QQuxxgOqF8NpurGhqqwuz8GG5NjUAHoC2xm0bFGzmGE3WV6HA6wV&#10;kVP3I7bxOA4zidjiw6itPeLvpxFYQ9zWn0XN84LnnkXM+zJhwTeJ86zWz/KARMnCn6lLfAEWUrSt&#10;vxTt8D+SdvJffgBlze7+7wASB3n0U9ky31QtDKB4XyQt/YUCtxlXn5P7KmKRl4DTs7h5+P4NjiXN&#10;aw6/3rXtT09t603dKq/SMJCwpZ/4LPloEcYxb4GTBfMcogqOV2xlbxkwWbLVvRXry83aPOokcjph&#10;6YeAicYTqH2ACuu2dkZtfxepsDnnCvfU31W5J9kDDFqBTvSodnY8UL6oyqgr2itvt3RjzFVUFvAA&#10;qpWIZobNh2QK5lXHc9saqvJF7kQrkxaWTkVv+lK93JQ+C0S6oI2qtoQJgeBpNGYWFqQWA9oijiR7&#10;za8AFxImBoMSiO3ta2epzyW9ZaGdyoMRDdWMWuWVqDNXe/f5roG2Tm9iYKp2vaqMTjyo4glKs9au&#10;RyvGrOHqN/G+bscG2i/qrjwSbb0qr0OGLEBwHcZgI9r27Rq4wIKFGeB9tVMkBuK6wmPst9oVW5Gs&#10;kVfVgtdP2AXg1I00UfatArFiGGICN2BCFzHoy3htF8DE4MVG1ApAOz7atr2KdBJgadtVxqY0fFXc&#10;ir1ol0oBUbEIN1tILInzVB6Ja1vAa5WD4pLc+Aw1vHY5MpynOvbf4iHZoFwRNT3q6tQWKdcQoHXp&#10;+Jx3Zy/Ag+H3Al79MArHMvguN8NHP/k+xU6UldvJ+SvILcmkgKYAp4X3tgOgrpqXY1ITJcVElMbv&#10;wIVzVzOljnbFkT7hGBQL4rgBeHXD6+9XC8jfO/Ds7eG1AJfASDVAl2B2bgICx6TEPiXlncfKzmcI&#10;qZJ7cPiKhQMDFsp022qYB8w7gyMsqIBvE6bMutRGgx+Hpn6xql6PIZUilT6LK2WicV5/UwKUNOw/&#10;U+42L+tYhbDa6cwg11XHVq71Ia/4fF+HmwmsnSAftqO6n9TZhoVfKqckjFFHLAgDiL0KWOR12KLK&#10;3+D5ML9HPuXvT2MAQsICb6I8Uhb8FED5vGSxzyuW+qpi0c9z/K65wOqUVrDNv2Rs6+eUK9Zr/iXn&#10;hpIntQUM+ARhNtkvElb+OmSZz/2Wfuu11CseLyLImz3kzT1YyQ4/i5Z+yncCmCt76xa/t8YD5nU2&#10;ZsHjCVs/mDbv4YotQQqWduZtrrlkw4VpW0NKhu8M2TuNxj+rdJEbSRBYuRslLppaBSi9ubYvr99u&#10;kTBSJzXKRZ+0BB9Uq49bHhCqVxRwBdkxeNHEGJ/lxfCjUEpVY2owsxrKhNCf6ngf5bXePK9DdxYq&#10;I7Z1ANuRhCn38T5uNiieLnRZGJDJKl0eXRvcmnQp9bk8WncLhpTkRuIRcmW0WkEZhd2mOcFK0Z9a&#10;vsgi/Dc37Fu1L/JgrukRnliBS8kTLbq+XhZu6x/t0ifaVhUAiG7DJMRSWMQ3WYytGKqK1m5cfxdj&#10;fM8uyDPjWbsx7oH+S4CJgOo3pjL48/wVFeMBShisMmqVvHVdcoSHtoMllbqh6zJESZ0r8qQAi5oI&#10;XRVTamfxIz1ci0eO49zwABi8rIBJ3lx5JK4hEUDXzvdrXISCyIqXKFNWOSCqjFXjIcVJVDLQiXeW&#10;7HHNsAEOxSokHVSp7LJhYRvamXGVzTp+DPm6wMEBjFidmBHnwnsEjgN9LbAnsRUYBYDRAUAqyKxu&#10;+UqG02dcasHA238ByMCatJXM6wdgcNoyVj9gBWwVSG3t4nc+XyNhBXyqhBaj6IKRaRdOweQbSBcl&#10;46kBk467C3BxxZY8lM6v9wiMlPNylXug81ZSYCtstBumd+MWYK9dOX0H9+ECn3WR1y+tdJuHdZ6D&#10;lfjVwiKidgIjsBPWnTJxYS3be/2u6Ve61G2hTWRQtReQ0ZB2QAaJH4EVe1nfMVhLDltQ/LBSBJhy&#10;fXZyJ2w+HKAaUqc3Zy0OeGQ/S7gq2+QbpMfbCH+HLfNFzNKfR5EiUUt9robPeoQs93UEFhIBFNIW&#10;+SJvUR6SMUl+pr8sWvyLAqCTt43XyJdXym6tW+OnHFIoaDs/B12bRnWgT/D6jScxi7/KWO7ToNW+&#10;XrbKF6t29EPVtr84s73PT5E5Fcs8Rwo95JhPQzbb3AAwVi1yd9mid3HmJ2O2cTBlS1tTtrI9b0ub&#10;PLbmbbExb7fzY+bZm7B3AjJW0FMR51QFpK4OWqGhXgsDgEGP67WQSEhXajaOKoM19WwAyjZtGgS+&#10;uYvUwJBVzxCEbSS48NrxyWP4mpKm7WV1sVJZdwUgqDUWTPNDstVxu/+Ai5dVCvN5Q5qAKozjsKGs&#10;5rn2wmD6LMZNLtY0+HrIDvdX8CQTltWN4fPSylXJjLqBzm5rG2/ii3Zbj7Y1MeYWWIdiASqvv9ry&#10;rxgIxoWh3cBwVWcj1qFdFFeyjvFo61Q5FMoW1QJ3dToYqWsWxOJTtzTNoHEFfhiPen6ol2wX3vFW&#10;5/susNjVhYSAauvztCOkrWGV48swemAxAjWlnl9QnKZVQWIAAyPU1rAMQ60alamq7Vt1KJPhtWCc&#10;ymJV8NK1DOB7VcEsxuV2XvDSqo9RoLm/96KLoUiqiJGoNqa3T2M99b9POIY/ODDTtrbe1wL7aMG4&#10;FHgWy1A7BGXyajdFu1WSgzqOIcDz/BrBMvipXSUNAmtTHo9iSByLYkwCH8V9xHwc+wHUtF2uZs/a&#10;AZOUEmi7CQF8znkjaVUyK9h8LnuUMatYigDEsR2OSaxQ56I2C9p2bgP4JH3kBNQx79KFd3lerAtg&#10;1zW5DPhegkkBQBqdIenlJKBAGUC9zt+3uK8qWZBzUb5QO2C3vHbD8psLFmc9pVnv2zvLsGVJf5xV&#10;U7tFmuQ3wprvd60eE+V+ywMweeylCMDsbS/bJh5bfU3U2qNQnrS11LDNHYds4W7clu7FbOm+mhxl&#10;LPQMSfEC9vAmb7G3BUt+lgNAVC+TstRnIct/HbXyn1JW+hMg8B3sQo2KvtZODUb/WcYCr3Pm4xH+&#10;vGb+t01beFp1Q8XzXxes/meN/fTbyb+HXc1OAgDzPU/axsOQZWFA+99l7fDbEzv4+pEdf7Nl6WdZ&#10;izxMmuc0aOvHflve89tkbdWWt9eRMXMwE+zscBwgmbJ5CMgyQDJbn7YFfl8AB4Zzo/aOckCCGfWm&#10;HHRtGdfVm1L9S5AqYig5LkoKo801J03DiYqgsvqeqINZUaX/RTUgAkw0xzczafW6prh1WiKm3iV9&#10;ANOQLeeQQ3FVDqu7+bxL2Kk1pu1w18P39llza9XKW2oMPQGlHOIGTFl+GwZUU0u8catsj/C+KW7i&#10;GCCFpDmYhAmhebMa8j1iRaSOCqiKSK3F5Ra80cd4sF86na4FKwmirU6leks2qFpYgcRLLLjzNgEC&#10;DDUMYkFhXErOamlT9StGLsmgmhYxFd4jcFIMQ15abEA7PpqrrMI8dayXh+zs4f8Yi0BChXQyDDEI&#10;19ek5yLsBxYiAOL/kjA6Bu0CyXu74CwgcwngUq8QGa3YSRev6+mSVwdI+PuCS9NXcFSxGY6J5wU4&#10;YhcdGNjNW8g0B2bn9P9ay3tIhQ/5/+8xQB2f2A0G2/qui3Vo2Nllzke5LtpZUnJdTzeeXEyDh5ox&#10;yQBbkDAfcx6t7R+66yUQlAy6hsFKeinb+ALHp9cqj0c7UDcFwnyfmnC79HuOTddVsuwi7OyKku/a&#10;YB9cX0lOtbAUg9B1VoMjySFlC7tZShyzEuc+5n0CjlsCHN7X2aERH5yPzh0WqXaVAm4BeU+vmI9k&#10;nc5Hja11TqyJS6wJju2mgJP7qN68ulezk7dswyvHOGJ1nGm9MeqyWCsAi8Z0qp4tEh+0nQOPRZuj&#10;OMZuy/EalYrsbq1ZlfWrHZ8EbD1VmjLfyZqtPgjyiNqymhidKQAbtvmzsM3xmD5L2sy9pM09SNrS&#10;o4T5nwtcSpb8tGiVP9Wt+mPdin/SbOCMFb6PW067N18lAZQsIFIw/6c1CwAmgddbFnjVtPXnVaRN&#10;xZp/1g7QnO38dd7qPyxb7osA7CRm5c8zdvj9gR1/+4THvtWRN/4HCfNxXKvHQVve99vijs+m6x4b&#10;KS2a52DdAieT5j8etg0YyOLmpK2KlYAJK5zz+s6EzVZhJhoDGkNepCv9VkKCaFfHnx6xBhcvj5RI&#10;g9Dqa6lCq2JjzgpQtlxxBqTuQ7L0WQggSWvbV0HZqPpX3gahR6y5PYeRD1g4hP5Ee2ooc4LPUjGh&#10;GsBkM52WT49aCmmUQINWSj22vTlucV6nIc7qJVuuT/KdI3Z8sGYHu7Cg+pjluLnxLW5uAfDj2KNJ&#10;bUmPWBW5I4BSF/r+8QtuZ+QTFkwHC1XBOXnzGxiaDLeN5139CItedThtLPrhoWs2evuKGyoVTPW5&#10;XhjdeDwFMcdHL7o8g5mZj2AV6HgMowXp4LT42CduN8IFZDFS9R65jEfX79o5kTe9BduQQWgXSbse&#10;2hlR8PS8h6oCj9rpgfaLpfC6G50YnxgIn6VFrliFgqTKjL2iHYyr7zlPqmQy11MFj6tcDhmCpuOJ&#10;LblRGBitmwHkDEnAgoEjV3S+OgZtBSvh7kqLvDqAgOHpsyQNFfdQir/iRS4Ow3EoxuISuvisNqSD&#10;8mX0Htff1YGOGNqHLsiq8+7p/4TrrCDuueRUnkiHDJy/r1xT3xcA5sq7LraleJKYWw+OwEk1sSCe&#10;u8T5Kb/lf7rMXYPhaNzFx7AOlReIPd6QlON7VNOkhMJbMB2NFXG5K3yHYkTu+Ph+pQO4WUI8L1ai&#10;WFZPD/KJv3XflLfjZisBir0jn1gy2Wo5mHSYdVliDZZqvaxTbAEWXIbqh3GmRZxgDva8CbBUlEah&#10;3CkVH25OWP50ykpIivrXG1b9ymOFz32WeRu04pcwD/UB+TRiIQx87XHMMQffy5StP02Z50XWNgCV&#10;DZhG8G3Fol+WYSkNFx8p/pACUNIwlZwlv4aVfFq18GcNC7yp8FqA5c2mrT7ddLtBle/CtvVnbOfP&#10;vdb8YcHKfO/pXwCS758CJCe2+3XRip9mLPwoaktHAds4jtnCrhcw2bC5zXWbrq3bSHkGIFmyAOzE&#10;sz8CKxmDjSAHteGxw9+bw/ycsXc0z6OKR9f8j3xuzPzJHgtg8GkBiKLVxSFLQWeSGFkSfZlJT6AD&#10;B009WROVKQtD9UJZ/o53WhbjD8BkcrARbZ9p2loq1eU6VBW4uOe9WWdcF7RMstd1XMvz/Y4OVrrs&#10;YH8K4Bm0EDejgESKJftgR6O21Zyxo5OI6+qmptd1qFa+OgbwDKFtz4euZ/M9Fk6oArPdAvEuu4Vm&#10;lhfvATQ0slRGrp0YJY914p2Hpi64nRGV5C8t3YRtLVk2wbHDogqK6WRv2+LqTUuGBq3GuTdFcZFf&#10;arA8PH3R0faefhY93lPbxVd61cuDxS3jvw5Nx+tqQp6qkNUlXsV1CrIqnqFaF1djw4JXQaHS8gUk&#10;2u25xILW1mZnJwYpMMG4L+Pdr8AgVELvakk4B+0uqQ7oKpLGGQAGr2I/bUMrr+TSNQwcw1dgVrkt&#10;ymuRpDsPiCKbMCwBWhfHIuPUtq/bfQKAtFsjqaeOb21iDoCu4hva2XGtB5AxKjqUdOvo4fgEFhxn&#10;V+cHrlO/4kXq+6LAssCoUyyhS8l4ShgUm/qttfcgCx1DgPXxUL5Mb8/HLl6lOqLLkiS6HnyOGlCr&#10;AlvMTVW+2g1TIqEYldinsnjlFJTbcoP77RLiOJ92rptAR/LsinaSlBfD97i6JoDqqoAeqSbZqt0+&#10;AZymEEju6rrf5LN6cCYTYy2umr6GNFfrjVwWx4chaXdRs5LlcJXToql8jbqc3ipsZcKVBtz5cd5O&#10;/jJtpz8v2OnfVuzop38+fl61w78u8NNj9e82LAvIlL8NWv4rNYqOWOWH8+BqCOYRhqEoAOt/UzDf&#10;GxjLV5tW/kFspWLZ76pInzJMpWRxAEczgf1vYCivm7b2tGyLj1IWfRW1rR88tvfjqt37edMOfkDa&#10;fH/fTn7YdKnyKt5LPo/a+p0ArARmgsRZ2F5zgDK/tW7jlUWbxz4CR+M8hs27P4b8uW3+o0mYSr/5&#10;ABgxlnfyuXHLlcfdRVF1pgcQUHFSvnTbEkn1CEHeADbReLvtqF8EGjHFQ6nPm8iTTG7S7bXrwkXq&#10;Shqbsv19noPZ7POl1VK7axuglONMWQOhb5s3OWxJDFNJRp44v/NcoNjjMgk1Id+L3FLdQzgxwHfd&#10;NhVVxeQNqmqENG6hpLqJj7hubEHe61F1MtLKl+02bxkvktHktkmYxBVbWGq1NV+ndfe/jyfDkLSY&#10;MWDJC82Qda+FGQWCXbCjSfQxnwWNXeV5zaQNajcpBvOpj1uWcwom261/EC/aC+2/+a7zqEpzl5RQ&#10;bKZVHk29XhWHYfFrZ8VVBctA+O7u3oumuhvXO1YSBAPVYr8F4Gl35CbGq4I4N7kPwFBMQWNIFX9p&#10;VWaoDNktdJgNRqCgZS+MS9vGt9pUlIekwUgv49EvypPzUzU/LQJT/Q8A+ESxImSNQEu9Y12uB98h&#10;oOuCjbjUe8c0xEKQXACIgqoamdHBd2gnRbtF3QCCYj4KnioWMTCs3qwfck7n0kpzcNr5HkkcF7BF&#10;tqluRyxAafnaadFkPo0z7eEclKDWo4Q+Xq8tcbWOEOvT7phknHJRBDjqiicwVmxF2+tusL2YE8eh&#10;rW6xT8VexHQ+uSgQhglx7Xu7L/A/wFOgzrW5wDGqDWV3v+QoQMV39nf/iuM8D9yLXapyXAPAFFSf&#10;XbhuPhyiBnh5kp2mecbR8qiFkO1H+1GcotosDDpHFCj1YbRjdvTjkB38OMHPCbv785Td+8eknf19&#10;1u78bcYe/Oeonf3HlB3/vGFHAM29/1q2u/+xYXfddq9m1kTdGIrynwpuWFYKsAi8KdvK87ptvKpb&#10;6qtdy39/zlYqPxYs823N4l80AJ8GIASovK7CbCqwnpybDXzyU81O/nzf7vzpqZ39tGc5Psv/KGdp&#10;2FD8acACZyGb2fbYyn4YMFm3hZ11W9pdt5nmitu18e3Pmv9w2Hw8NvZv2/reoPkOBCrjMJZxeyeV&#10;7cJob1ogBSPByBMY+K56QDQXLYbxhwGZ9WC35fk9uzdladhABvahMYg7vKaYHgJM+qF+Gsg96baY&#10;Tw6XkR0TIPQUjKPX0oCJl8+X4arNXUAzStIgXGXMIrVJqzRu83ndbpBWWk1vlIiWQv5kxyyYGXO1&#10;PyUkTAyg296fszCsKJwbsQj00o/MEfgkC2rV2GN5BW4D3NDGMP8fAKgUfecY+HtuudVuaUdh+qpF&#10;E4AUrCbC8cSQbGpncLQfsoiygFkQidygA043dgA5tRzqsK7b6vYuo/i1a7Go1gLK+FRQUh5TqfH6&#10;v9LDr1z5F4zqPfQ/xg8AdPa8517fIp2OUWmoV4vAACNXTUhvL3Lpn8l17e0f8HnKusWIoPz6TAWB&#10;5anVKEnbrG5AuRgF3lg7S52wLhmNi+XghVX784lez2u1w9LV96GTaN1dHwEK2mkRlX/PyRGX5cpr&#10;Xf4KRiMZcumKvLke5+0itV0txuFAgL81YKutF8PFmMU+4rDVHGDvgxX2IwsVa+ng8wZVJCkwk6ED&#10;lO0dv8aAP3BjQFTXpB0W1Q9JlgwOXOU8ANIu5Zv80n3XefsHzhlHoFwcbb9rzrOupcBIEk4MU8Fl&#10;1woBZqf3KICsmI1+XofFiDF2dX9kfZz/lQtIHY5DXeJcdTfXQEl/58FagFbAyzVQYP4aUtANNON8&#10;3LUY/Mi6hz6ywSHuGUCoZDXNEVaeieIqwdigrctZ3puy6pcj1vh6yra+XbCd7+ft8EcY9k9jtovs&#10;OPzLrJ38bcy29dzf5u3+f03a/f8es4f/Z9ke/3/X7fH/G7IH/ycCqGRs/x/a7s24rNbMNxWLABiB&#10;z7Zt8VkTYKla7ps6gFN1LCX5VcUSrjF0BUCpWOAlQPIqZ43vtmBIZ3b3p1d298dDa3xVtcizoi0e&#10;py34IG2Rh37znfptcc9nU8ibVQBlfgd2srtqM40VG8xO2xIO3nswAnjg8AGU9d0ht2XsPxwxz96I&#10;veNBC64DKKF0m8UqQ2g+TnBn3uKpYQvl+s2bBYUwJs3HyShvRHELpcmDymqrmEc7pnhEwgPmr8IS&#10;eC4YbsMQucBQvYx6jIDSqVSnbfPlCeSQ6nQ0PCvDZ5Wqg7ZZG7fT42XLqaAwA7A0FFzl8wCqIAyk&#10;Xl92u0PKhynAfsIcRygBQ4JJBEuK1wy4Llt5dauHncQ4Vg9eQp+Rzqj9Y5clOebM9qwlWfDqClfm&#10;xpf57Lt3QgAmUg36qm72YRhIFN2bQDqFi8qj6bGZ5Rt2kUWmRLZuSSOAQIzE7YCwyOR15c3Vpd1l&#10;tELbtV0r41TcoxWargWvxswyIM2xUZ6L+qpc1GKHKXSi8xUs1q6DPGM73rhN7Ae2oq3cDoGE/o+B&#10;XeF9ikV0ACiSIh2AiL7jGgDk4hIwm0su50QSCADguIcGP4G6i5nAWgCtCxyXgpzKgVE8pFWJfhh0&#10;y5V3kRx4439KIzEjZcheb4X1SE7xfUpQ6wZIhoY/sJW1a1aADRZSSNKCqr3HLJkftMmNNoAKiYc8&#10;U28WpfBr213NmASELbAkxUAG+pGM/N8FWSXJxAo63ztnKPyuoK62gNUJz0lCrq+k4AXt3PBZLsbE&#10;+wUEumbKipVEusjzuvbaEdLDAQPPK2lRu2DaOVNXfrHByzovrouLMwn0OGexMo0VUXuHK5d/4VjZ&#10;Dck8gN/tunFM6qqnsRrjs1ecA3QTG2oY2jYO79GaRZ94LP4iYKlXPku/XrPSFytW5JH/fN1KX65Y&#10;9Zs1q32nURTztvfXOdv/ec7O/ttrd/5TzMRnx/8R5mfc7v0fWMV/pu30f+Vs++eKFX5oWOIbHl9u&#10;IX8AlGd1GMuWlX6oWe3PGct8lbLI25xFkEWZL4pW/rpid/92ancEJH8+gSU1OYaShZ4ITDI2tRO2&#10;wL2wbdxZt41jL4CyYdObay7TdQ55M4P9DRfnbTg/AZhMACDYyjFgsj+A7BkFXAYtcAyYaDtLTWNc&#10;Y+ktKAseWE2GkoBMFIkRRmL4dJGSo247NqxENsDHk+/kfRgmBqh05UgJPakga1YpxGpmowK+QUvV&#10;tAMzaEWYRxM9mYz3uL4QhbqKr5BKas1XnkLWTLoWkZok6E+3WjjJZyB9wuluiydhHg4Q+swLM1Lr&#10;POWu7O9vWELMqDZhx0cxjq/XNgGMdHUSgJm2NDc4qozcwpil6io6HAHAhqwM0G1tzbuq5BSMKcVx&#10;pLhQKYxhXTEY3uPL8b66BjYN2NjojX/q8vO4RGu7AoRaiNrexLhZgK6zO15aQUW9zu00yGB4nby4&#10;npcXv9UPSChJS0HRq3hRyQzAQe0aJUcUE1FiXQcL1dWxYGDtPNct4+J5txMjEMDItPOksRgDfZcx&#10;DHlt7dDIA59Lr1YATLsXYjlqSenyWgQ4/K66HHXb7+//xPoHPnCD2AU2ijv0K20fg1Gsw++/yb3x&#10;2vTEDbt6WbU1kme/t4mJFksD1rubC3b3JOBGoBRLA9yDPpgeNL/ab2sbndYzDGPoft8uAIKKk8jr&#10;X8Q4b+nY+JybXD/X1EmgjGFqFpDaSirPRkFhN2NYcRPOTcCtLXVlHUuauUA4oHezh/9x3Nqh0hAy&#10;Jy11D/iMK5yjgtTaYleH+stX33Vb1a6sAQBRpbUYn2uKzf9dsJmHZJt235RtqznSYnFqKSHgVZlC&#10;/8DHLm6jJtbtsBed1/jcZdsItOPRV20Wo5w/9tvsScgWTgO2fj9ovsdh8zyOWeBp3ILP05Z4m7KM&#10;usZ/GbbCN0GrfBew7Z/UTtFne3+P2O7fo7CSsB38e9Tu/u8woJK0O/+rbHv/aFjtp4YV/1yx7LdN&#10;GMiOLT7dtuDrmpW+y/L+sOW/Tlrqi6SVvy3a3X8cwUqe2+mPD+z+33as/l0FMCtZ8HHelo6TNtoI&#10;2cpR3Px3vTzWzHPis4nGMlJnw2YbCzaPAhkvK59kAjkzY6GTEQvz2ABMfIcAyx1s5g5gUsG4YmHY&#10;BB5eM0TiuU5YSC8AIbo/bDFovvI/1Dh3b2fRDvfXYC0AB9IlnNKMmtuW256wRm3eInj9UKbXbTFH&#10;d8dtHalQYbHV0JU1gCmLTFG7Ow1krm0NuxLufHbEtTUoVQAOXq9cl3ixCwkF08gMWTzSzSLl9SxU&#10;NUna4LgSyR6rlqasVltCvyqaPu4KCpUCXVTRYEWJRuOWRaLl8wBLY8IiAFs80eumExYEbkpvVmYi&#10;3x2FjVRBYS/no45uel2uAMBtwnxiACSvl4f/GE+m/A63raggHsYhj+dm97Ko1NJQi9tNrNOuhjwz&#10;C1Z5Dq5iGTbR189idRSbz0H+uMQzPKqyb8UqJJm0XSlari5wCvCqjaSydeXJVVCnVgba1XG9Yvne&#10;GwryuoK938NelEMhY1Js6NcupqCtZEkt9aC9hPRSCwQVIN7CUH3rXRZD8i0FOq0dA9HzKgEYm77k&#10;5hTFYZDlMmx1a9pCwU5b992wINIwBLMTvU/DYCv1QavWJ2GZykNS7kUP9xdpmblqaeToir/XrnfD&#10;zDiOTsBOMSXV2eg4xV4EjGrvcAEGpRhPmyqpOU8VFApwBCQObABbBau1Zd+lGhyuxzVAXuxJIKSe&#10;vbfatDukOArnDbhc5rXa0VONUk/3B8gtyTlAA5ahnTXtyClVQCUQagYl2apRHpcBVzEx9XXRXCI3&#10;ZfGfTEaBZzFU14wcYFcagmvezfEtIu3XMEjvfb/5HwRt5W7IPPcBER4Lp0GbuRO0hbsRmz2L2CIA&#10;s/hAKfVR1+hItTNZtVb8RpImDctIWPXPEWv8GLTDf4/byX/l7fA/i7bz94Jt/70MyDQcS4l9uQ0z&#10;2bXlp3VbeVJwNTnNHwPW+HPOTv++Byt5anf/8sye/eeh7f3YcD1fK4BJ6EnGVk/SNrWdsNs1wO40&#10;Yj6OfeN4zSYbYiTrSJwFHnM2W1+0ieqcLWLPwWPs/0RAgtNF7kROx2Amg/bO5u6Ma/Uf4ZErTgEk&#10;GBuyI6nCvPptKzQH8eiTGOC4NauzyIMxjH/KcjXN/B11YKKGNQEMV13TlIR2dLhukeiAeWNq9zhp&#10;WUBBU/rU3iAMeKiTeIHPKmD0IQxYuzxiPZrfqiS3aLzXYikOkIVc3ZqwouRSdtC83u7z4eqNXmRJ&#10;v5NBmrlSLvTaVmOa/41ZFvlVrfVxzLd5HtTM9MOSODfJHDEhwObOMRQSKidKrp6dcc61yOdK7qRh&#10;JwK3Zm3aqs0J15vFk+23dnTyBYxajYC6kCliHcppuMZzV6+/ayq5v3LxXwCD83jGYN8V62z70LEM&#10;LVBly6odYl+fgo1/cDGXdoxHYKLFrOzcywCGtjtd3gge1W0tIz2UD9Jy4xduwaraV1pfNSySIWIJ&#10;2glST5QOvKiCngqmKu3/8jUMg9ee74wAIhybGIh2nVqVFatj4zvnFq9xzpxnqtdWYn22HAXEUzBL&#10;rm0CtqeRDsF8t2OPMa5nBDm8ASvdCHKfkIQaNSEgyW2p16kK5rpsb3vGIiGxz77zAHqmAzZz2c0g&#10;Ukq+KqK1A6XGUGIVMnCBo+SGWjKoVkqBZAVBdc6tGHVH78fOYBWYHRu9joFLmkgucS78LpYmoJdk&#10;Oh9yznXlPmkXqbcbdgGQuExesRb+f+XK7+yiJB1g9T9bz4rJaEtZ84YuXwFEACGxUQGIig81oeAm&#10;90TpBuczpXX/34PJ/c66Jy+a72zBfPcWzXd/mceGrZ95zPdw3bwPVmzxdMOWz3y28TBgvqcB2EnQ&#10;PE+QF09jtvEMw36asWUMXFvC0U81FKvsWi0Wv8tb4y9p2/lbxrZ57Pwtb5t/S1vjr1VrqhPat1sW&#10;/7JpgbebvL/K+wu29VPZzv5j2+794wls5I09+ceJHfxUsa0fMoAJjOi1toMztgaYTG7H7XY9bFNb&#10;fvPe2bDVwxWbrCFtCotO4kwCIgubyzZembXJypT5nLQBTI6GzXM4asETgcmovXMCUlZ3h62sjtmB&#10;HsvnJq1xum5ZjDhfUf0LEiM2xEKasWSo39IsrCwAkdxewDtNWhxWkCloeNBtq20KkACA8ixg0uVq&#10;EpIYuAKYXvVrxdMnyniwxqxr1VfGmOX5gzHt7qhiU0OMRgAEFnJ+yCLIGSWkKX05V+6wdLrd1CNF&#10;zMJNiee79078sJJ+WEq/bW+PmTei2ogBVxPR2Jt1XeFU3KVeFLv7S1bIjLnvLVXV9bzXigBZDCBU&#10;rEZd8z2AaaSM1w1325qnAxBBh19+z9TxXT095JG62j9m8UmWaOtSsQcF6GS8eHWMWdvCg30XXDxD&#10;uzMKUGpRuq1ISREWcievcxqd/7v6IZjFNTzrxY9/6Ra2q7/p+9h9Vl+/tlfFZjAC/qdkLgGKtpsv&#10;uS778paACsag0gEdm0aX3sBwLgIql5AGDuT4TnlZtw3K3zIeVeGKoq/4riEj+13TqmUcRVmOY2vW&#10;9nYXLBYZROoC2jynwVVpV7elPjN9FuGRLioNfdg1/4nDIkuAR0nrAEBOu7WhOqs+q9dxOIEhzuU8&#10;C1cST5nEajug3RzFhlyuCHKqvV1Jd7AOrotAVD1o/qeLv6qqXVWzQBX2oqkDCr5KktyEueg5td5U&#10;8FRyUvkwSmpT713tiEnmuXgW8uoin6HWELomSmpU+n2vrruujxgc10igoTiVKrhVR6TdI20bq87q&#10;MgClGIuyeMN3pyzxlHN+MW/xJ8sWerhikacrFn++aIFHi7bxYBWps2bBZxvuEXAPjwVfRCz4KmH+&#10;l6oazpvvRdl8L8u29ixvy49zFkC+FL9H2rgO80nb+kvEtn7OWeFPJSv9qYbk2bTsN9rBqVjgVcPU&#10;w6T23aY9/V+P7OwfX9qjfzy07R/qtvNDyZrfRaz6VdxizyIWeZy2pZOEze4nkDph6y0icVz264JN&#10;VJatNzMHmGzASFSHg9SpLNjtguIm4+ZF3viPRwCTYfMpO/Zo0t6JJIehsH2wjmGMuddqjTHX46GK&#10;l6ntztpWc9qa9RnbcoV9oxZA3iiomi/htbNj1lCsA6lRSI9bScFRbdfGB20Dj7Ya6wJckDObE4DE&#10;AMxh2M1WVV8H9fn0x9v4jD6Xhr/TXLNKdcriyjAETDzKkt2atP0jDB+JtA2j2G4ALgCDululAZTQ&#10;zqSFiuNuTGMO9uLGj1ZVAdqHNFNTa23RjXB8fXaw54HpDELDR1xLyaDmDm/etsa+cgeGLV6ZcEFY&#10;lRashbptYFwjMH9tF/FsClQqeUzeSfkJSn7SluUlvNglvJVotnJHFPxTTctVFqF6cGhXxE24w2vK&#10;w6pe6ObNP7htST3n2gMIaLqUdKVmSaLW0GU+V7sHyq1QanxX+wfWj1dWCYCyZ11sBiO8xntkGNqu&#10;VXczfa9iJS4tns9Vta1yXVQ17QoS8dBXr//CgcclzkOJfa4Isvd9pE6XJVRYGemxCPdDcaUd1kAx&#10;O28VJKx28DRSNZoZNS8SJxRH5nIvwq56vNdV5frEFNMqFoUlAkDlMrI3pPs76posN1gfW9tzfFe/&#10;3R79kPMQs+Layjj5XbtabieG69jX/zFMDoPnPFtgZtqVUpMr7QopmKsueK7XiQARAGnvgB3CtrSF&#10;68abCjgBFI3dcAPSAQyxoVZATPJHckUFl9r16tKuD/JQgDPY/4mTPiqdaAF41NdX8kZbz/o8FXxe&#10;cvGTX8NQ/4g8A7S4jku1KYvAPgQiiSdrFnuyYREeiRerlnrF8y/WLPxszTKfei3zuceSbzwWfrlh&#10;0VceS7yJukf4VRxQyVjwdZZH3gIvi7b2vGrLz6q29Lxm4TdVqwIImz/mXFf5+o/KkM1Z8YcCPxuW&#10;+Lxk8c94zfc79vC/HtiDf//c7v38xI5/3rPU25o1vylZ49sQP0OWfRWyBIASfJCy+YOojTdC1pPX&#10;drDXlnYWbRpZ05+dtdHiKiAyj9SZtylAZSA7bp69ORc3idxV4HXIsRMHJq7xEIZ/eLzoiucCQaXJ&#10;34aRoIVhEPnssJ2exC1fmIQdDFs03A6rmMErsXC0wBKDLhckW+60SL7DItBZNe6NADxqSXB8sGQ1&#10;EM2Lx4vDEnyxHtjALKCDpq7etkwSpoG0UIyk5rxfp22puRLfkWWxHu1PW53Fu88JVhoTbncloIUM&#10;04kkr5k/1IMRqBp52rzlUdMEtTLeMJu9yferg/ikFQG+PJ7TG1WV57hroJ2vQtkBkfrmmCsPD2Ao&#10;G8keG5++ce6F8GbK87h25V2XRi+DVEKYBo5rC9YFUFmQ6h97WfEAvJxjAyw6ZdheZAGLZrcCBIqF&#10;yMtp21c0vLULYOqAWnfBPvgMsZQO3qeu9642Bb2v9H1tX/aqvP+itn/xrNpKZhFf1nEAWq0dv3TH&#10;KUMU0LVKu2Ncap0go2zlczo78LJ8fzc0Xw2b5LXVr6UVT3oTlqRgaxy21jxctShypbI1wHUBvHfm&#10;7c4JrLU8g+wFpJU2XgK8kT9+rnVeMTbka64Oq0UiHu/53MzmOM7Eq5J7QEmd+dKqu8LQ4gB5tYHs&#10;UZ5RinXEfV/097i8lMtKMuN4Xcc2QFTZueftKMXCYCgcv4BDUlG1SMoWvnXzXZd6rxKBVq6J5Juu&#10;u1ovuF0gsYkrXHOuVTvXV98zOtzqckxcYSTXT9/nGjcBsmJHko3acVP91bVWZCXHpYrnSy3vWV+P&#10;ihQ/cfdcldZKmJNMUwq+SiBmYdyLh7O2crJiqycbtnHqM+89pMyjgIWfwAKewgZgIBpWlX4TtPjr&#10;AAAStOznat2YtPSX571fo28TFnmjXq7qvpY3/yvlljT42US+VGz9ec6SXzSs/H3etv8SdsO18v/M&#10;hi1/X7PydxW79x+ndu/f39rDf7y2J/99bIWvYC0AUuIloPNVyBpfB6zxVcSSL/wWfRS1lcOITWwG&#10;bKjksfHqmi3vLtssSkSp9EOFBZvCmcxin7MAylBuylZxCNG7OOV7vRY+hZkgd9xuTrgKssgrZfos&#10;zAKJZFvtQNWCgEwCwEiyILSzkcNA1a1eLRITqudBGngxQJ/KttVEBjawmO4GLG6aL4sx14asgbdX&#10;xD+O8Wv2qk+t8fhMGXwqj5ypjVhp63wSWyrVbZuwomSxG0nSzYIVyxi1aOq2FRpIoioAwMJUt6wc&#10;/9vbvW2p2C10eScsZRgpBLvgeEqwE2n7g50J3oNXVVd7aHYQ4JPsChXG+Z51iwVhYpJAWTQfxzc5&#10;f8PFJyQLZOwKlmpRS8KIOrd0/c4NtlLPkuvKO4A9nMciAB5YhuIePSxYZY92d30CU0GC4EVVRHdB&#10;wcAW3stnqEbI1Qnx+Uoqu9KutPX3+Vx1E/sjNB+mwyLWlqiyQocGWlyQT9u56uDWAsC5iluOwW2H&#10;AmLytqq5ESBpl0OB1hZVOovCIweUL6L4goBKcZLrePDr7e85T93FcbpBa9zjjMrrYZ61vdtW0f1J&#10;9dn+9ozr2xvcBpRri4DynAUBhmKp11LcvzpssrmFp+I1Ue6/env4YSQZQCOJJFYaQAZmqjlL8UA3&#10;93DMQrF2mE2/GzDfLEOl51s5/j+6RLGLHI/KGDTxUCytA9bW1fmuqWu8qwAX8+J6XYC9tMMo1GXu&#10;huqwdI04f9U1XVb6vHbCbv6Ce/KJY4LaMVMHOu3SqHO+2maeg47ybJCxsEtJWQVx1eryIwHGda45&#10;AKV41mDvJ1wvNeHme3it6/DP8amPrxjWGhI+dB+2/nDe/HcXbf3OMsCybIsnazx8tsBj6a7H1u77&#10;eYTM9zRpsdcFwKRiiU/T54Dyz0fqc/73NgOI5C386XmKvFLqg2+rSJiaLT0pu3jK3s8Ba/55HSai&#10;3aCUlb4r2sk/9gCS5/YIVvLyf5/Z1p+3Aa6y+Z9UbO4kabm3vO4zn1U+9yHHYOv3kFp3wzaz6bPB&#10;4rp1phYdmMxtztp4ecn6czNIHYAEcFEgdrzEzxrneTZqkbM+fmJTpzDQO6P2TqHYhYG2WgnkURA2&#10;pYI5MQu8ThSP70eGKJ6RRydv7c8gVTSFbAT5oPL/2y44GS1DaTc7kDR9sIkBi6C9E00oM4wnjudS&#10;Nyu1EEgiX0LIFQ1TSmT4DuSRGxWa77aUdlk035XXaoZxgO91u0IFFi3ySDkjCW0zw44yfNbh7jzH&#10;yv/jnRYM9vBcj5NhuYTGdszCZKbNv85xYBxxFrUvrgZLnW58QRwJJdquWSwr0W672aMt1F9juJfw&#10;/n9wnry/v8UlUjkvJhkD6+hEm+t/6pkiaaIaFHk9t12Ip+pDa8t4FXDVtqZ2ETTf+LJoMwAhOXQd&#10;oJJRqxRfaekKhuo7FEfR9rOyUNW9TLsN2kG4Pf6BrXF+rnMbz2v2r5tIx8JXGwLXIkBGxO9KnVfi&#10;2zUXEHwPYwFUROsdezlPL3ftArTNjdF2YjSSEpICa/4OS+aUeAagJ/psuz5vD+6m7WTfa1XN9c20&#10;W7kO26yzLgAfzehVY6ACsjUJkITTnUhO5CX3bj3fAzucRNbMWIl754sjnQCgeLbTNg9mzBdqd8yl&#10;ChPaQ342odFhWMro8AUbm7xmC/O3bHj0E1jVeZf7oYErTjKqylmB1UuckyYISApq6/yigJnfBbrX&#10;xRw5dzkGF6y+xvUS4+C6StJc5Fq1A+quNqkXcOB96iyn1prKY9H1cp3qAOXWDklW7j/3WNdWfXLk&#10;PFx1OfdDO0vKTtasocj+gBVejFj5NQz+xZxlns9b8tmChR+tWvjpigUeIXOQP77HXlu957X5s6At&#10;3k/ayoOkrT9NI3HylngLSHxetuyXJdiH2jZWLaKGSACJZuNEHKBsIn2atvw4w+sS1vjThjV/XEP2&#10;JACOij34zwcwki/s6X/cs+0fa1b5tgkDqpj/cdXmjpFQj7KWgxHlXq9aHokVvr9mkfsBm26uW39+&#10;zW7FkTi1VZvflKxZsMHCjOtbMlWftjnAZKa+YKM4htjZtIXP+i31sMdi98CAszF7p4wH2WSBFGoz&#10;FquMu4ZDinuEd2eRDWNWry1jwOMWZJEUWWgRXqPJZeHapJtJkoTNKNhW2hzF23dYAhnjZpXAIFKF&#10;TstW+qywqbnD52nyaywueSntlmzWJ5Ewc7aeRbIkhmwNnZ3itRpfkYQSe/B0kZyKrKDUW3g0FrDa&#10;7pWbGlg+YlXtGCgfhGOuNXoBkRm87IBVq1MAU7cFYSRK2VfV8XZt1uqAZTzUZQF/n1UBmHp1wGaT&#10;bSyk96wdL97f1wKbwPNfl1eERVxkUbKQOnsvuDhDRxfGeumXzkNpG1XtAJR30aYktSu/cZmv16HE&#10;t7rxeCzem32f4PFYrCw6vf9m2/tO0rjdGKWZ40Ev4jFFpSWBNLyrDdquvq1Dty8iN8cxuFmb93Sw&#10;YDEMmMh1TffHKyoBzAUJ+U6N1ejo4f3o/Jt4404MT9JHBqDg7y0ougob2/m/hnwpJqM2DNpJ6YQB&#10;tPX+0Wb8gEUVWQLTzFSGuO9TVua+h3EU2VKXFV1ZwyBMD2DhfnhwGh6ur8/bY6trncjYXktU+RlR&#10;g6E+24SZHh9tWEzJj+UhHNBtnAiSVGy3DvvZXLAo9zzM+4/2FyyjnjZ52DHsRQmDIdbY2PAVt6vT&#10;3g6TA/ButnHs/JTUu97yr9bSgsxDsl3rhH3BCPt6uT5Xfu1iJ1evCHwlcc4dQAvnq564On+1gFSw&#10;WtvqijkJaLQb45IIr77r2J364iqGo8ZR2jL+EAC+fOVfua7vchysgZ5zRqrOdarNSt1hnb3BIb5k&#10;fb+YsuzLKUu9mLbMq0UrfT5npS+4nl8sW5K/U2+RFy+jFnimR8L8TxO2/Chuc/eStvpYFcNNQGXT&#10;Ep+VYSp6lJA/BQu+KfNomvdl7bzu5kECsIjb7l/XbP+vGXv6v+7DSL6wh3+7bwc/1a38TcXiam/w&#10;Enl0v2irdws2tY/Ueh63zItVyz5fstAZJOLemi1sr9hIecVaEws2kFuyBe7PVG3OhmGis2CAfp8D&#10;SMRObmu64gn374x7dR9HchdCcHbb3tnfWoamYnSqAMZ7b3i7YBLcdCRNBoqajI/glQAYeSJAIIzk&#10;KFQnbPvAC2uAtZSG7c5p2HUCVz1OMj/mdgQysI9cgUXY4L0slEiqE6/XZRXYRTo1aLtbs1YB7QpQ&#10;ZMVGqg2QLjFi6ywiD4AQVI5LVQu4H9BZQFIhe9D2DY18BOTUrFoD02No1RSgtH/kOW8ELAZT7HVF&#10;gqLeAjv1pc2mRpE5g+67NX5DE+pTgFsC0Fn03mKR/touQZkvsBi1i6DtQEkdzcRRQLOnV/EHeT4l&#10;jgEQGL4MVJr7vD3Ahy6AqvJ4yZlrfJ5StfVe7eRo+7O7U0HUP/I9GDWgolm/F/gcaW/lVHT1vu/e&#10;N7183WI5bWPPwA4V1Dz3/JIyfT2X7NZ17WYAZH0YDd/f0wdrAhRUdn976LIN9AngoPZ8v+h9C3JA&#10;iV/XBVjaAZJBAkLqIds3/qH51PMXJxGFWZzdiVoCMFH3dtfrBgZXrSMdDycck4yqqjox6Are9D+X&#10;OZzrQbLAEnE2ftZQroks5u8890X9gGNI4w3kj+5huKQB9mPcS57XtrPaU+R7kdOdAA2yCPbjw8Ft&#10;8Hsep+CNd3BuH8CokEHIHxdzAkTVw0TtKm/dAsgVZAYoBZKtN9TZ/xPHuBzgAkRuPhCAK9aia6x4&#10;iZtyyLXTDo3aTQgw1CPl0uXzgHpv/yfcN2X8/sqBsusZjMTRQDNJXMVJXDmD7jeydTp0w9JPJi2m&#10;VocPli3yeB0m4rXEs3WYwCLyYtEyb5Ys89mCVb72WUGJal+GkDlRS30ateDLoG08i9niwyyPgi09&#10;LlnoVRP5U7eMmAoMJcEj6nZsiuZ5lreFB1kYTdZ2fszb4/86tPt/fwOQPLbTn3dhKTXLfZGxyMus&#10;xV6Ube1e2lbu5mxkM2qe04glOL74owWL3Z+36D1VBK/ZRHXJetJL1hafAkyWbLoxayMwk+HCrAOT&#10;mfqUzfLcoMuE5X2ASexeNz87AZMhe+d4f8I1elEXbgVH9w+W8eq9VkBuhAPcUIxNE90DdbwQNzjF&#10;AthlkdcBAQ0zrzSn7fR4A9Dgd25+Gj2VSkKDU3g4qG59b8nimgaPd9NwLAVRG2jvGouqVGNxbcJ2&#10;AKtYdtI2lKmaR2rxfcoZUSNe9XqtwUakx0MckwLGycaoabRAWglqjUnL5NSMqddyqtcBmFKFadiK&#10;QHDCBWuVLBdVvAQAybmkuAGLIe+iiXak0qB58fxd/UqegrqysCRD1HZQJfjdfdoSZtGwYKTjVZei&#10;vASlnLttRxbkeSr9BSTSR6Ychg6M9OrVX1grnyFWopiJigxvtKno7Jcs3Hfdbo/bFsVDKhdlBBCY&#10;mLhqi8g1DTJLVjA0wDSYQZ7B5sJInd7ejzimjwAVAdC/8reCsu+7+Eu3smEBCBlSm3Y/ABMFFBWI&#10;vaxyf7y5AOTqjT/gxZEAHKc8+NDA+zgM7g3g74/hBJJiIuNugsCG4ijFcUBXO3fcO22Zc19C6VGY&#10;g3KMABSuZbaothH9tsW9LaojGfcmyL3N1DWQDamLU1G+T5jP9uKM9P5EQfcZhoIDWk918z23rVSC&#10;DbN24iXJ5dsAfR+fAegk+m3Se8PtiCkz+Oa13yIp33fMQYFn10wJkFEv3w4Y342rv+HaqHwBNiEg&#10;QdpoZ6yji7/FzJAukk03lbvTLTABVHidnEJHx4dIn19zjT9mDcBukD7tYn/ILf1UjEbg1avyBI5F&#10;gXkVjmpnZ+N4xZYO1mx+f83mDjZs9tBnK6d+8z7wW/BJFIYQt+ynCSt+GQNEwlb6Os7DD7sIWuGr&#10;oOu8Fn2rIVolW4V5LDzM2/qzgsWRNklYSuKznMU/zQImeTfJbwNA8T8v2fHP+3bv7y/t3l9e2Nnf&#10;Di31Wd2q3yCXPlMDphTfnTEPwDN/lLSJ7biNNiVveNybA0zmLH5/xsKnKzbTRNbkF+xWbBowmQc8&#10;pm2sNGODuSmb53/zm9Mwk1kbyk+aBzYpeZN6iBN4iPN+ADPxLiIHMLRIWobaZacnXpdvUS9PWBPp&#10;IhbQgE148T4bPDIqgovddrsfGkRdbSBx8CTq66D+rOValx0eTLvs0XJ9ludgHciPNAaxuc3vBfUu&#10;6bWToykWY78F8YKlGvoyPWnhlGaZDOGxVCM0YZs78xaBWgc8PbYe7nLNfjVpMFPFc8JKMs0xfodl&#10;sNiaKjTE+BRA9HP823sbeD21OzjPK4m61yKttqGjLPY6NDxX6rDlhYsAwm9cTOFmN4bG4+K18+Cf&#10;8jLUmNg1/VEtCBJCVPgKzEO6XLNxXBd4AEO7Nde0Xcnr1TBJOwHKZVDne6fx9RoosrYcP+H/SulW&#10;1uUNPkuxgmZz0aIAnwaTBTDmAMwkgEfP4wVCEQwx1WuahysKrnaSl65AxxVAFPPg+dZWVdhKlmEQ&#10;7vhgRp06L7yx4jTt77puZG7LWQ/+38H7e3nv7cEPLQ545DF0sbhofcR8sJI4Mmt3z2epOKAB08vB&#10;GuPcvzDXNwtTlXTJACIV2ITiXWUYSYp7Gm3iGAD+DM4jk+oADHFWykfBCURgWvH4bc53wnIAx/Hh&#10;BoCJ/FSsLQsbysJM0qrnQlprZhKgFE20IX/HbDnZa0OTip8onwSZgnE7sOTaqlJZOzUKSru+tx2/&#10;dDEUxUG0A6SMYxUDquRA2+gq0lPzJBUhXnSxJbHR38FoPnTg0IrMaYOJKm/Hje7g/kpu9QLEKrzU&#10;elFW73mSIkDOtZ7dWbKVw3Vb2F+35WOPzR16kBY+W7zjt2mY89ydkHkeJSz4NG0JACH7eREQSVrx&#10;q5AVvw5a/ssIf6cs+2XBom9KsJU8gFGyxUclS3xaB1AS/IwBLimLvk65OMvW9zsuw/XB394icU4t&#10;9/m2BQCizKd5S72OWhRJ430QN9/9jM3sxWxyK25DlXULnPrMfwrzPZsFSHDiD1ZsdXfJhooLdjM2&#10;Y3MNbQdP2TQye7g4ZcsomFmIgwvMVvS33ttnqUdgwmMk7sM+eyfBzVNmqFKnU0iV4ta0K+2vbGuY&#10;NKzBDebqZgF040n6TYOZFXgNaiGxQGp4KxX0hUNdbmBXvdZje3ujli2jlfH6CuiqEa/iLFuwiKNd&#10;nzXqS1aqzwA8t5E/bVasjkCtlVYvWsyiLeOZOIYA0igU67IIgObNDWD8yjeZsSILOoLEUlWvusRp&#10;YW4fLbrXlpQDAwAdHwSsgadLYIgKApa4MNt7C4DJpBVYtN71bldtqziIYyRiD3jvK4orAALqJ6qC&#10;NvULVY2Ly81oeRcPJc8FfVZNCa+RHm9Fg19iwYqlqPReskbUWK+7zE9VvGqQlXISWjvwonhSN5On&#10;47c2472ONFO8ASPjZ3mP6wYAB2FZ/vKo5cvzTlao5mVj46bd7Mf7Qr9VD6TkNM3u0U83KY+FrfwV&#10;5a6ojN/1vsVQBgc0moLzwBgkw84T6ZQmrpk6MoTfmc93y6IwBB/XPMI11SQ6zUZKwkgyeUCc6x3i&#10;+svxuKn/LLIaAFjQdnJ1FkYb4B7DEGGXMR758pQ1KjgT1lSmPA7Tgk0WOllDMF3Ap1adsnplAck5&#10;YjHuT5o11ahNI2sGbT0LE1OaAs8llUAHSzvcRTIkkav8Pbd60/r7PnSBa+WhXEHCqfmR60kLeGqr&#10;2bWHvApwSJaIofE61fvofghM1ef2RitMg3shFnneAErDzN6zFl6n9aBivv7+j1kfYoLcN366NgnI&#10;RpUqqNWkCjPV9EpzlVYOFs1zsgIzWbSFw3lbYE2u38VI727Y+v2Ard1P2PrDuK3cj9nqg6R7eGAN&#10;6U/LAEnecl8lrPQNzMUN4kojb4rmR6KsPKna0sOMxd9kLAl7SX0W5feY1b6uIm0e2v2fAZK/37Xy&#10;l00Lv2jYwmnBki9LDkwSL2OASdg8Z3HAJGITzYgNlFQV7DH/nVkAAds95fo/mLelHQHHot2MTtlU&#10;ZQ42MgU7mbGx8jS/I3tqU7a0PY/kmbYJ7mf4dNLSj2DQT7st/bjL3slmxswTYxHAPgr1MW4gRo1x&#10;b++IivbCPLosl221euM2oDGCB+J1W3ioyjRSaMiK5W4HJv4AVBlGEUFuaDj5Bj8DGMjO9oRFoywC&#10;WE5Kuyiq52iq2fQQ8qrLdUtTy0VpaAX1vICIdwMWEuy2DShyIN4G/e4zP/9vspDqdUBObQlK/eZn&#10;0XowwCJgk0TClDhZNQfO5UZNXdnqgFuq0A64DHGsnPwWC7gxbStL160Tb61xDAIALRYtFDfu8/q/&#10;YKiqElXc4w9ukSp3oY3/q8P9jZt/YDH+1nkjl5YN4HyCDLruGgG97wDjJu+RvHEFZPzvfCIeIIXW&#10;7ulDmsB4piY+NE+4zbylYVdQmdKkt3AnYD7iYlH+/ICtA7AF7ssWi3N7cwoDXLCFaLsDOxmQckoU&#10;jFQf1k9gKleh3FeQABcBKYGgmjGrn+wN7UjomAQ+eFTlXigQ3Nn+oTPA1eWrFgxAVzFeX6zDinnY&#10;aGnSklFkSngQ8IaFatwmEsaDTAxHAW0X01lDxmikyZRVAYQcIJARADbmLBrqgIEOWRmZVKzAeJC6&#10;WdZUOt9pVeRPzRV3ztq2Av84szDOp7y3DmBNubhMQVvP1VE3f0lzfqt4xWikm3XQ61qLarLewMQ/&#10;t325P5JxHV3v28DARwCJYkMwSe6H7q+CtAL9rl69DpDnd2XMno8igR3eUHc6xWK4nteUv4MchOEJ&#10;rNqQrGpOfUO7Y9zP8znNgBKgfLUDgIa9aMta8amlgxlbPpy2xYNZWzqcsaWTeWTOPGCybMtnHlu+&#10;FwRQgrb+IAJDidsaADF3lrKp04StPs4hcypW+LIEmKhAL2r5b1T5WzQPUmb5YRoQSlrms7Tlv0Ia&#10;fRWFidy3ez+/sft/UcB1y5Kva+Z9WLGZ45z5H+Ut8yZtsecBCzwEyFRwuBe24ZrfBoqwpK0NC9xR&#10;vGTMEvexn/uztrY3h6xZsM74nA1mZ20eSTPTmLGR4qxNVZdsHGe/ADOZa87bUGHY/MesEcCk8KzL&#10;sk867Z2jHa/bIcnjCZVEpvyRne1ZOzpYsF2ozBH6b4uFUMXja3i4+sFGmiNOA0cBnjh/r6XQ+Rhs&#10;DvkQyKPxWWApvtQLeOyo9gcAUUAxDhgElegEu2luAkTKP4AxRAEDsR0BhrqEayB1nIWrHBh5y0Cu&#10;13LIEnVsS2B4avQbhnZ74oBNcQRvOQFQTblmRhVkl9oQBHlPGU8ZTnZyXsPIqWGActgaaMEQQDc8&#10;cRG2weIBFMQQ2qGyovwtF39xTmFZIPJoAhnR5060uNPjPKe2fq4mAzbiBm2xON0oCcCovVtDus5z&#10;ESRvVAuiNoKa+qcWgVPT7eYJ3HKeXiNBIvVJJNu4JZA0Jc6x1MCAs/2ubCCuoDXguqt2gYUpAHjG&#10;uns02Irjgxlpd0JBQZXoq+JYzZLU3vHqtX/DA6uTmub5vHdeVCcZhpHJa3fArtTTdXz6iiWQNWJE&#10;gTAGyrUNJXotnuxBumjM5TDgC7DsTrE+uJahXp7jvsBSFXcKqf4K487DPLV7lkGehABBPba2+2Co&#10;IzxmXRKjso9139MAQ2NrwsloJSJuVqHLAH+GNVXlO5V6n1GSIewnh4yucN5KOlQcJQw79WSQ2zi5&#10;7Z01JFWHray3wRYVQFXAWZmznDMAqWutkgFJof6eS1wDbYXDMBWUReL09sLwtGPDfRYAqWmTArti&#10;cGIpFwFb192fv1XeoNGsKppU79rLgI9aKbQiqa7AADWtUJ3pVg7GMNppWz+ZNM/dSVs7nTbP/Tlb&#10;P1u0lXteQMTHw+tyTVYeBG35ftSWHiR45GzxYdFmzzTVL2u5L0pW+y5v5e/ETuIASsYNzpq+m4KZ&#10;5Kz5Xcoe/PuB3f3LC7v30wM7+nHb8p/XLf6iaqv3C7Z4mrfZk7ilX+Qt8tRrwQceWzn2IsEEJh7r&#10;L3lstLqC1BGYjFvsDHJwf8q8AOBoccY64rPWk9JMnDmAY86G8rN2Oz9nIziYGRzAdH3B+hVjO54C&#10;TFijT3ss/6zH3qmhi5NJvBGLo1FbsAJAUoFpbFUn8SxKSlI26qSLvEtSBKNQmkq7hVmAkTQABGj4&#10;oUNpFkJBTYhYiJIhiuwn+PI8r0mwGPx8j58FqQZKCQ5EAVulVofQ6pHMiG0kBlxynGbfqOFMY6ff&#10;0goMagEX0dxImnCm3ZL8ngAsNPU+nOmzAIAUwJOqHkht9Mqgp0aa+tLtdnjkRYdzHIBJmsUchc2E&#10;tGvAwlT/WqVcqwer5rGoy5ZmsiivQPkM2gVQIFNFYtdaoNCARXeXWIeABgp9418wXHk46O6F/8uN&#10;zFAaeFu7Gg/9m11wuykwAAy+t+cCEuN35g8N2PbWPBJgkMeI5bhRMqAq3jyeHrZibd6ad1YtAqjU&#10;t0B9BZlhe/u7K+ftEvhbiYKtgIFAQX04JKuUlXmdY+2AbfX2afAW/2t5zzVw1jG6coDryi1R8Pic&#10;OanDWETMA8BIoYkTAmTuheIVce3EAPx+7oemJeabYwCEpFYXrBDZCJPQSFltFcehu5oeILDZgnHW&#10;m+O2wedqoHgO4DmA7mtXSLOh9zC2dGHQalvjVoZVnh3HkZ2LAChsF/mzd7AEM5sB0AZZFzgu9ZaB&#10;BUW5n+FihyWrSJ8wci/XZ8XcmB0frlsMGbvov2ljMy0OTLv73rd2GKcS+W7dUjBd9xeGwvUSA1HX&#10;fgfwAIVAVtMAehVoB1h0b9W5XgCizvot134B08NhcM209SzZKwYiFqOArfKQzoeywVT5zNAZLBOj&#10;DN8HFB9PWejRnMWezVrwMVL1sdd8j7zmfewxz0MA5UEIQInY+qOk64S2/rhoq7CKhfsAC+CS/rRk&#10;je+RPV97LPEpMuVpEtDJWOB52k7+umOnf3liZz89tnt/3bfiF2ULP8ta9FkZMMkiqfK2eJKy8COY&#10;yROPBe9t2MrRui0fBG2kumG3KwEbKCxa8HTJMZPo2SiPSfPBqkZL09aRmLX2+IQtuLySKRvKTVtf&#10;ZspGyzM2VZ9zYNIL+w/ckczpg5kggx912ztVbnpCvVqzfRZBp/pYRKniBEbHi5SjURmzIAygsjlo&#10;hWov2lhbu9cAIBYWVDUOq0iJ6sJQyiyog101nWaB1vAmPB/nS8N19D8A09hahrauWCypniQq6NN2&#10;I1oayiqWE8bAY8lBl9i0uYfRQXULaOsNFqACeKmMYiK9eMhO8+JBo9DnBJ9dAqD29lUPMmD370Us&#10;lkIHls4XZLAisBmxSAzWw/GH+I5l7w3rHPzQLsEwNLNGMQON1lQs4jreSRWjyhrVeMvuTijuNVFl&#10;FuP1d01dzrTA1C9U6ekCG3VHVxLZwIAWpYKBgAn6W3kc6lc6PXPT1kPdVtocsQpAoV2wEMcXxzvX&#10;ar3WUBkA12RrdwEDQqYhJ3NZZMQmsjAxZLpHu9uTFuZ+hJADSW6salT+pz2h6oGcbIGOK3io/IvL&#10;gNzVHkCG8xCoydveRA5pCJc65iv7tX/4EwtFOvH4uh+3kYszADFAtjNtycKQreW5/xzL4RHSEgAs&#10;AcbVsmYrjcGcxtx1j20jOQV0SJJkEsnJOgnmeiwECK7jcHI4Kck4DVIrVLkGOQzNgTvfyff6eG0h&#10;z+cio5XGH4Mhh2An6+lBgJOf/i5bw6GspjrMW4CVBNpgwX2WjAy6Mgs1FA+qIRdrbj7UZRMr11k3&#10;E7a8AWNB1rgm2jgC9XZVFrD6y+p6aKSHwPXaNZgp90tVwGrzoLaYulaKaWkO9HUkr0akqNeuKrn1&#10;ORptovIGNefWvGPtpml9RB/AwB8CIkiG0P1F899fsOiTZQs/WbH4ywAGH7Toi/OfnkdIj4ch8zxO&#10;uLjJ2uM0gCJQKdn8vTLAkbfSlwmrf+ex3OdLlngdtvCLFKykYac/PbS7Pz6z+z8fWRkWk4GthJ4B&#10;NHyGDwazfi9ri0equQm4geNexW0OVwETr403vICJz/oLC+Y/Wbb4vRFLPsBW+Rk5PY+PCEyuRcYd&#10;mGisxUgBMMlOI3MWbQpZqhyUQexWHesFJmImsQdiJhhkKIrHZsH68SCV3QFLQTFjeO98Aw+K11GT&#10;oDQypohRH3NQmVSXRRJ4eBZDNg+oABhFvJqCo7vbsBRYQKo4ZLEK4ACdF1hF68PQZz432uO2EqN4&#10;NB+LJ8J3Keayf+S3JIuqVJu1E/Sd+p4kYUOKheRgP9UKKB8H+LTAm+g1vGQBGZQXmBQH7eTOiisA&#10;zCJlEizuKIsrn520SJnzg534AMeZaKczoO5ejUHQ7sevnJfW7oAm8LltRoBCOy8yVHl1LTJtBaqG&#10;xiWiYYQatK3sUnk5lfhL3txC3rRJzlxhoUpSACQTM5+Yh+uk/IpQTqNAujmPfhb7MFQegIUFNBtI&#10;Mww0KUNSligMLV8f5G/AmWuzu71mJ/tBWOIU4A4lxZA8nluwI+QWzETHq36oroub4gRKoEN2adzE&#10;JxyDBoxpm/sW5+mGXylHQsCJ4XyC51VMRSnvhUK/He0GLBMdtCzAVuK6ZWBNGrS2vTVlO8jRg51l&#10;HouwJUC9pqzkIQtJPsIUgprkCGsKc19XUgC/Aq5ITV8Y2QvLVW9f7QglwmqlOWZZgMjPmtJkhDJA&#10;5Jqab80io5C8eeQw569ufAGkjTJo42lAB8CJsH4SlUEr7kLNWSNx5HdaMRR+qoBTjsPPeown1fJz&#10;2OZWrnKdNO9Z5QPn908ySFnBioF0qD5KO3f8FOsQy9PwM/XwFVsRy1NLBDfki+una+y67cF61Glf&#10;9U0u74T1Erw7Zz6l0R8v29LRii2feGz1zoZtqEbnSdxCsIvIiyiAEuZn0MLPIxZ4GgNMEuZ9mjL/&#10;86ytPRJDqdncWc5W7oes/GXYyl8vWvkrrzW+Ldidn+7a6Z+f24O/3rHcm6oVPqta6nXCYi8SAEnc&#10;Zbiu3InZwmHMxjd9FsK5+u4um+fOmi3ub9j8theJA5gUl239YNmSD0ct/XDcUg+R1WdzNgZLbU8s&#10;2qXQuC0BGkvb446t9GWRN9VlWMmsLW7O2SD3KHAywfvPg68Jfr7j16R3FrJaMiYFAPLeLII0C9mL&#10;FhYryIFMGbx8Foq7vT1vCbS8EpbUAFrBseM9D2yh2wVnlYSkJkcRdHO22mfNugr1bmMYSBZAq4J3&#10;Kis7lYWxDLvJ8dptEDCTVbWvWhgATMggbStqpnBBNSEcWw4vVyhOQp9ZiLtIGj5b/WZLdbw3nmxH&#10;eS94M/U3SWJ0mca8+RPDLEqxkh4bAETaupRbgabmxmv70I1A6AYo8N56KIinhDNV3qo6WB3K2mEm&#10;F1v0WhZN5wcuVtFyQ1uSSqtHq7Mw1dynuw9WA/3VjoASqZS6PjVzCWAdAVgHWPSALJ62kMezA4Jq&#10;QBVSzATArKrkAEqvcZNZzrXAjXJDoPi7ggeo7awALn2AqGJDveYJ9AIaSBbOQaChURMtrk3CuxjN&#10;uy6Oo8I1tYHs5H//M2hc8suNOGXxq4mzEtpGJlsswz3Icu+UQVzDUJPRNq71be4NzBJA0fdWkKlN&#10;5EgVdqSWnOp3E5XM4b5kssherrE3pPYNkxbV/QSgdjXzyAVheT1gqKZaCdZbDrboVZ1WcRwZPIGj&#10;gqmx9pqqbwFAYpp8wDrwcj9VzqEewttHsy5RMYsjCyfPp+v5kaxx/o4nunF83GvVBeFYNlQzpD7G&#10;2r1rTlouM2Edwx8BBr+xSy08BBrKN9Ea4D6pqFDJiEqRvyDmwr1X0p/YqnrOXHN5Okqb/5V7TmCi&#10;puCabNDKGnINsnBIMxjZLGC7fDBvy0cY4vGqLWl35xgjxkEunoZs+V7cfI9TgEnK4q/jFnkZ5ZGy&#10;wDNYxdMcwFKEnRRsCakydRKDxcSt/o3fdv8Us/t/O7GTPz+DlZzY1jfb5n1Ycn1cU6+RMy9jFgKU&#10;fA8SgFiY74/aSGPD/GcxC9xbtg3k8zxyeQlbHaufg4lqcCJInBSAknl82xL35m2sNGltiSW7FJ6y&#10;Ra7hEuRgvDznmMlUdcUmq9rZmbMh1oPvCFUCiGSedAIqHfaON37e2Fkd3+Vl4i5XA0nDIg6yyELQ&#10;zoP9GdfeP4+uz2nLTk2OMqNWRv83tGvSXGSRjbpOXJIpqsNQIK2Axq8pwAowZDGqJou1xMIpyAuX&#10;0b7JDlgQLCXZb16AxlFtFmmB7w0WBizW0FiLHtviZw1vnm1MsMjkrfDufG8O9rSlBV5GQtUAvTqU&#10;FxmRAmSqeEN/ot+WV284L6z8AmWHtuGpNSZChqitYI1+cKMyWzFK/laXMbUbcJpYW7zaDeB3eS91&#10;8FIWq6L3Guvg2i3yuzJY+wbeh+Eof0GzX2A7fJaqfNXeL8nCD0LtQ5y7YgkpwDXINY4BnkEFP6Hw&#10;iSqeFCAJ5zrs9BB6iiEpI1TePAjVzJX7MWa8MKATKYzZ9Oot5w3VBkGS5tKVX7pJep9wHpdafmEt&#10;/FS2p45VrEQ7Tyr3V3D4koK0AGY4jCOJ9Lpt52oTI04MmsfbhpzpwxEMuLjSMseX5voWGrOW3UTO&#10;wiIFJlojCYC7WOh2eUNp1kcRhhFHsiW5/2mOfac5ZXfxiBrYHUsNWTQGAMG8gqwHjVQJw2YPD0OW&#10;RMoFI7APACgFqAVZQ2m1mWDRqsdKutIDc5lzjcezsKAYTmKD+69+NzmxnTjMF4kTgf1pPrUkWR42&#10;Win32HZt2g73vZbi2s+u3USSwEgVvOb8lZ0s2eeqxLmOakCtIWLqlKdMZY0XVZLg1Stq4MS9vq4d&#10;oY+tDeba23vBVQ5rQL1rp9n1G5vFoa0eLpnvdB5pMW+es0Xz3Fsxz32PrZyFzfsoZEtnQZu7E3Wg&#10;En1ZAFAyrv1A9BXM5GnWAYoP2bN0L2MLZ/w8i1rpi4w9+Nu+nf741O7++cy2v63DROq2fFayuZOU&#10;JV/xOa+iFnoctvW7IVvj8xcOgjax5be1owBgwjHB3JcOFm3lwG9Tmx6kzhosZREwmbDsE9jJoyHk&#10;zpyNAxbKgr0WmbTZxqItbCFvqnPWn5sFSFZsuDRuc80Fuw3Yew4gAA+w82ddgBEyx8+TCo5p3k2I&#10;BVJkoW/vTlmzOu+GhqtfRVEp63iSSApGwUJQO8c4tDXJDa/iBbyxfgxjyDTYPKUCPsAhBmvJZDoc&#10;pdX84CKeQ7NZVRwWh+7n+S5l3ioBTTtI6ilSBNQ0+Etd7UVrQzynxVNg0W5tTrlsyxTfWeYY8yza&#10;Mnq+iZd7+qBku/vrrkitxMLWXJ0Y7+/q+4AFg8fhcROPotjGZcU9WAC3uv/gdlxUaNfV8T6PD9zC&#10;UNMb1/nrxnvWjS5W5agoreo41F5RTY9uqsgOuqs8Ds2suXzhX60dZqPGQxrFoKY5SoQ7L8D7nflT&#10;XMd0O+eOQQHCQaTlOoCa4tqXuCZZmJr6vqRgAYHIkBUwhCJMJpTk2mIw8rjK1chwjZtbkxYAaEJQ&#10;+aGpK4AI7IRjFTCqQ357m3qDKEuTh3YekG5qwKT0bx2Pdn0UdL7a+wdbC2O06gcDi1RuTgDJGgEU&#10;jlmIMmif5ClsVAWXEYxW3dgkRTXUW53uSsURJ8UOYABqRqUh8rruuZLSBaas5BIGp2wPqlzk2BP5&#10;HqQdnxXvdU2+Y+lu1tV5T+BKXZJl2HxiRvxsAh7bzWU+izWAZLpzJ+zqhVRpXihMWE7sJ6mm5VM4&#10;JK4j6yMFg0oiGeWgyvxdYeHv4V3rSsbjWMMpJBIOcWz2pl2QPOV+uSbVsApt/Q/0f2xXYS6SqW5k&#10;K/9z/VTEYORUuNequhbwqGXkRcldrrvqepSiv7g7betHM7ZxMmlrSICNuzO2psfZim088Jr/SdAC&#10;TyL8HnOB14WzJMChYGvOIq+SFn4Rdz1iNx6mXAHgyv0078nbwQ87MJIHdvrDmR39sG35z5p8RgmA&#10;KtvkgWIlRUu+TAAmAVs79dv6nZADk+mdsE1vb1jo/hpyB1lzIlDx2/Tmqo3X12xao3rvTSNTRgAD&#10;1t+DGVtAeQzkFuxWYs4mayv8jbwB1PsAk6nqOmAyY/ObyzCYCVvfx87ud1vxWSeABJjoRsTRpKpX&#10;qYP2FbeVi4GrL2wBr4l+T+eg47wmxqLKbHJjoKJljPgAOueK/wCPBDdOXdQSyVELyxj4rDxGr5Tr&#10;Yn3E9g6hswW8V60P2dQGo2Eh4vHUc6S4g+EosQl5k2dB13ifUup9aHC1OIjBVFQR7GfBhjM99vCe&#10;12nn8yLDMRYQiwhwamwOIX1USDhq82utTrZccDcdb31JQclf2ceAyWVkiDInVc6vxaNiOI0HlZdq&#10;wYu7cnYWh/IW1D9VjYW0aNzUuR4Bj6SROoEBGLz3Ewy1pwfguqweJOqdgeThM7r6/mjLGzes3Oiz&#10;VPyWxWOqT9Kg+HEegCELvIgX39vD8LQ9zD1IaDclxnkCNEHOOchzW00PnhrWAkA3mtMA+RiGcRtm&#10;pBwWBYvVgOnX7vtUS6J2BoqLqMXB5Zuwquuc+8cCExkFQKnnYWuanaOkRKW031evUvW7VelBCqPm&#10;+xWDqAJ86S3Nhum2eI5rDksMAGg+GGsNlqKpjen4gFU2Z1xKvHbn0vysA/Q7jWULqcMe0iwWAaj4&#10;PAX5Mxj7Pos0w/t2lB4Am3C9bFhvwcaIraa7YBo9tlmbsWRh0gXsS6wzXa8cn11E+qo9RZbX1QCe&#10;cl4lGrMcJ+sAZpoAHKu1Xivl9J5h26qrD0ufefhuxWMy1QWbDXTb8MhHAIHu4/mweO3K3EQKKwFQ&#10;3fMvsUYkGbVLpApt1WmJ2SqorkJADWR3uUZt542nFncnzHOCXL1zG3kxZOGHOMAHXK9HC+Z7uIYs&#10;2TDPg6B5H0ddMHUd0Fg8S9vGo38ylNfnTafXHkb5X8I8D9NW/XLTTv50Zne+e2j3ftq33Fte+6LE&#10;55SQTQWbPMzZ9GHCEs8yFnroM++Zz9ZPfbYAu53eC9hwY8WC91ZdvZDvbMkCdz02uw2Y1FZtsr5k&#10;kXszlniIdH0Mo384YSt7k0iYFWtPLcBIlm1pZ97mNuetvwAzcdP9tF28AKhM2+r+rCVgJsVnHbwf&#10;mVNE1mh0pxo0i4EE0b4xdLEyTjfU+AaWoB6ucXWHl/dUkhWLOiuJsb9gUUBHNDnNgmxCiw62PZZN&#10;qq5m2oFIApBwTAe2UIPNHKLbDnfnrAFTURp+is8MVYbMizYOYTCiyJntadsAQFSfE2MB+zPaOUIa&#10;1SZgRizErSU8JrIGIIly/H68amUTbwaY5JEB6isbK4+5atkWJMjFq0gAxRZcrwsBhmIHgEXfH+yG&#10;tgxhHcob0dDyTxRrgM4KUG6ovwjeSxS3s1s7I4CS5A/Ac1WAJKDCaNXOUV3NXLEYi0yzbBdDsDIA&#10;rlDswXMjEdQiAUPVpPyUYib5XgB10hrlWbtz6LFKRXVPXINIh9uGjyID1U6yiMRR1XYKj58on+fq&#10;qODSh9ybmrzGIv/Q7VBI//f3XTY1dDpnTNB1fir/RUFEdQZzHdwAFA0cv4mxaLqehppXi0pAnLC8&#10;pi1yH8uaXBfHEQBaahodwYDDVe5HrtcNYvPDnlRfU9vEqyFX6twnsUzV20Qx4FxzxqpqVyA2gNSM&#10;YPTq/6tCwoxkKOeaVTwLp5VhLanR0s7OkuVhwT4/Bp/rxGF1O4mT5X5uKIu5gPTi+tS2ZqzGAo8C&#10;WlvIx6quMddTBadKoAsDUEmcVAX5e7zvsd3tJQdcSc4rwudHON4Sa0ZjU5R1OzPHNUO2aIfL1eH0&#10;yqn8xo0C0eREpQRoC1hrQ93Z1Ari0sV/tdu3LzlHo/ibikQ7eH5lD9AFRJKPOe4XSL/no1Z4MwoA&#10;LLj2jeHHK+a9D6Agd/xP4zxSAEvOZu9kYSBpy74NuHaOGw8FOBH+Ltn+98d2/P1ju//jsdW/LFj6&#10;dcpCT9MWhI0sneZs7jhntzcj5r+nrWCvBZTHcuq1peOAzcJObteXLXi2bqEHi+a7u2R+wGRK/Vzr&#10;KzYKqKrQL/0Ye346gtQZtY3DaRsqLVpPdtmGy6uAyYLNb83baEUSaNkmqrM2qxqe0qStACYKwJaf&#10;t1lGW8PK66hCQ3PlbpfgFU3egiEMmBeP5UdiNPAwRwcbbvxhGIOOpoeg2T2mQeIZ/lZXtli0l4Uw&#10;art86S6eJhnv4GZi4GjrLAtTi7OBITQbE1DeJdsEXHJ4lijfHVVMINbKIpQBjVoiO26xbZA8A5AB&#10;Hhlody6LFkYeyHOnWaB59K/qRhSD8Dm5pZwWPA7AVONzg8iAMDJgIdQLXf3deT0NINLVr/qN9zAu&#10;Bdzec+0AVZPhjFFp9CweLSRXUwMoaCuwvfNDDPbfTE2PLqk4j8/RCEzRYG0fXweMtAjFdJRROTx9&#10;2ZaQNUo7V/5IjvPYwuiyBR6co4rX5IlLgMUu4Bvyd9sW51nRlndCyXZ4NGUMY2RJaHmcz4oGOq2A&#10;/s9iYIE6QI+HTwH2O3zu2lqPk2punCdyTXkvStjShMA2dL8LvF5T/gRSDdknj9uGvle/2uHRiwD6&#10;vFXw1gWundp1qkCy2Jh3uTsBACal71QdVg3WigTZ21nGgQy6socQRpnlWATskihxDD8NIKklRAU5&#10;kkFSqE4qieGHWXzKmYkjqWMK3mc43yz3TjtGsBJJbTX2jrJ29LoigJPDqaVhPtoJUu5THkez05y0&#10;46MFC7HmNE4lhxS7e4friEOKswZVuBkHwKoASAlQOT2Mcv3XzuM4OKJQqAswgUHr+2C0vkiveaId&#10;NjgoSfsLJDAPrtd5g+nfuPyUQe632/3jugpQ1FO3U7E1rq0KDDWZ4AZyyH+CVHsEU3vaC5jAkJ5x&#10;/19jpK+XLPlq3rUfUG+T+Ksw8ibGA0ABRMRMZk8jAESY16xb7IXm7cSQN4d2+N0ju/vDsVU+K1oF&#10;MMm+SVjkWdKCT2Au97O2cJyyka2ILR7Bdh75ABOPrd3x2IqaMcFORmGHgbMNC9ybtfD9ZTfKYm4X&#10;UGis2u0KzOLhkiUew0yeDjsw8Z/M2Uh10bozKzZQWLKl3XlAY8EmYDFTANMUa2Me6TiCDF9DmSgA&#10;W35x0zKSOZ4ENzDbgbfrMk9t2DYSN1xykIqsFMQ6OVpDunDh8azqBu+qSVkgmlWT5IZooejGKN6R&#10;TiF/svwNy9AEQD/U1ssic3kMLJ441FgjKSrqrtZgUWkng0WgQFkUGaBt3SQHGQG4UgrgbSGBYCjb&#10;zTG8ktLlQULYTIzvVzsBpf4XyhhDCe0XGARQRtxujzI3Nb2vrfdDuwRAKO9DW6C3OjQSU1vBGBfs&#10;4QI/FRu5robLLl0aWguQqEGOIv6qcxkavOzAZ6D/Mq/9Zwq7pJB7nSL+fzjvN9r7e5tevMKCHjIP&#10;UsCDMW7jxbVbVea4tP2a5JxSgHCK35vVKTs98iMhWYA8nytxfblO0vvyyvvbi7AZbjKSR9vGOzCv&#10;OvdFhZOrlS6LJ7uh9pMWCA05UNMWt2YcO/BQHUmrKl1/ad1KtLqmkRoADcepnR8FnMenLluzhmzC&#10;YFOwITWpCiNnNHD79FHO/Am+W+CNJ88osTE+bA0YgSY8xlJdAAzHWxpA1qiGh/vN52wdYyxyLhxz&#10;UwlsjTnzRsUyFGMZtU0WYqoM2KRgsUilIGzCw5rZ4nuVf6MRJqVKD+DW5WZNV1UeAViFeG0GkIqz&#10;tpRpq/YSK2tcAz7Tn+9jDWhd4pS4zkphaOA9JbVUE6ZpChEkkuI1m03AjuundRJTDJB1usa19/N5&#10;4VS7zXiu2/WBPyAdFXAVE/mtKwYc6P34PLOY6ywn8jHXU7EodVlztT+sA6Xpx+/DwM5GLHR/ElkB&#10;G3gIMDz1WexZ0BIv1i0FmCRerVr+06AFnoYs+DQKmKT4PWeLdxM2dRi0zJuIFT/z2cH3O7b3zX07&#10;+vbYml82kT95gKRk6TdJACdukedxCz1KASYxm1ZD6E0PfwccmKzeWbPVYy8PpM72umMmkYfTHNM8&#10;7GTRVtR9fnPVhrgXsfsA7eNhyz3rt/QTVMLpko0BJl2ZZevJzwMmyza/s4gkmndjQvVzgbU5ARCJ&#10;xeSetVn1FWDyqA9momAeFzpb7rAymlMjDt38GphFFJ2Z5IaEJHG48BtiEdBTXwZNn5tE3oy4BkQa&#10;aB5zKfU9GL4ChxhIQ411RgApjJzvyDTwyHjVFDczXR+zIotHbRa1HansyRxyJhjAEwM42VI7FHnC&#10;CrCRnfocbAOWgoeSN1b+i0/bhRyvsi9T2kJN8z+8UbQ2bkG+c2CqxdQgeHDgituhEUgMDrW4knXX&#10;DwOmos7kV5QhqYQk0VVJg38yGOUTuFGWGN3AwAXXaMc1E9aigYWogbP6g2iotvISxrztnCsLFymw&#10;vw2dTQB0QSQXizYRg+5ybPEE8pHzTBYmLC2PjweNQMnDSZUl8H9lCucBG4w6wnXPAZQhDDNfAVB3&#10;R5EN07C0AQtGeyyUOw9cpqoD1jf2MTJOzYO0nfkbN09GiXUCus7OX7nCNHWCl95XgVtXz+8ACt7L&#10;Pd6CSRztbwBs2prXjs24M7AC11W7ZnnYhLbV04pncaxZgDwE0MU4xo0kHp37orhJBQ+f57xiMNEE&#10;91eD7GOa3IgMKW3hCJAXch5Huxu2z6KvSlJl+XzYjobO15Bu+wcztg1g7G0vI2NXbKsBsHKN1JJT&#10;jMkntsd6SeizcTbLapzlwAO2hyNMiMFuzpgPMNnbWwCEOAeuX7I87dp1qjethr7Vdrj+iltxzNEK&#10;YMxnBgBtZV8rozqc7rD5jRvca2SuYiRd5+Cr7WPlqGgtXYChXkQKX+9RF3vF01hPvF6ZpCv7Mza/&#10;N+eK/abw6HMaxgVLWL0bdG0I0m94vPVZ6o3XkvweeJoEUBK2/iBp04dh8zyM2953NRjJGUByx/a/&#10;2wI4yraAFFJma+JlGlCKWvRZzEKPY7Z0J27zx0kbanos+DACmGzY+ilS6swPQ/Hb9M6KYyaRR9jj&#10;gzl+n3fFiJObKzaEzAneXYGVdAMKfZZ6AqPn/9NNZE5u2bpyc7a4uwKYzMNIZm1aPU6as7YIuEzX&#10;AKbjacs/67XKK9ZEo19g0m/lxog1dodcz89YiA8VM5GnKgAiAhJuXHFXsRJ0LgtwQTs60PdqE0OH&#10;diYjfebPdrqaklJl2TwwmRSfGcOQNO83BBXNKIENluLfHDWfErOQM1np1gQHU4d2Ip0kdZRTUIVO&#10;azcpxkJOBFnkyBztOChWk+J/BRZHhUWWxDtHwv0s5F68P+CyM2rrvF9bwZ14FTdXV5IGbyKP3c3z&#10;yn5Uc+VbXUq5/p3Lz9Bs3lZkjFoQ3Oji/71qy6iaC824+ch5J/XEuIb0ucZzl6+hm3nv0MglPG+r&#10;pTfHbGd3zDKA3+Ym3ofjVad8NfjJ8FNlCGF+alvXH+3jek9bfRtDyI3xfgxEzYIwXCX1bcAIooBR&#10;CXYTw4gjLPYqRql2lgnuieYpV2CQqrhWLkoUz96lHBpJMlhTp3Z0tIuj3AeugQrX1H3+Esc/OHvV&#10;GbEbBYIsVHPnLdhChYcSvxqbk4A637clqaL4x21bCyN/MdowLDMEQPizrZxLB3/j0THyDAav3Zyw&#10;n4WIXFGcK4hRRnEupb0ZC0aQaDCcUhlQgenuABgl7nOh2IEMnHblDwnYapN1lI1JGk7AwLhWOA0F&#10;3sMcbxgQjSVbLRhSj2GuJ8wmCnAE+V+jAetAHlYlldLamcQZASTqhxIvjTuGuMrxlGG1CUlkQK2O&#10;tFJXwUReM5zGzZfUADqub6HPto85PtbQxup16+xWwR8MVCAiBqvdPiSxHIpm+qigUo2VWrU+AO/F&#10;nUlb3Yct3Z2wECxg+WQGKbJhKwp6ngAqp2EAIWWp13ErfO637GcRgCIEmERs5V7UVRVHnmbtzp/u&#10;2sE3d9zOTeZtyaIvqrZ4p2ATByn+X3CVwNFnYQs8DNsajGb5JA6Y+Mx3L2x+GJH33qr57wVt49Rv&#10;k1v8fuYBTKYs9liZuQtO6swC2CMAQgimknsGED8dsMwz1sajeZvdXrD+wrJ1ZBdsaW/FlvYBmMaU&#10;zfEe7eyImYzXAGnOL/MEMD8etkpzyN5RkVYZ7V2FRmeLPZavTltge9JCQn1AIMZicklqiubjRTL1&#10;EfP6e/FatzH4CbtzFEZLL7EwlUQEsuPhAoBDtDDGzZSX4iY1MZC4Gt3ctgDeS93RdrfnXCZlE3QU&#10;swhnARpuavNgyY1Y2IWeaexCOInXD/Q54wzF+jCuTjvagzLiTVQ3VOB797bQxxiuOrqtQoNXfTcB&#10;CEmQ8+rOzp73Xd1Ky+V3obAwD/Rue9cvXU5I+01YB4aonqs3VCCmTEgWTA9gcuPqe9bV9WvXFElN&#10;jFTr0o/c6er60LwcSxovrSK2GFLjADoYhk1orKovjGREn6sKugBTkuxTsC+/zzlD7RMY5vYOjEyZ&#10;rnhUP+efr886ep5IqQWlwPW2eWRkeLntXclIABbpUKzCFKLdLiahSYeaGLCGh1dvDeXIuL4sHLNo&#10;uGuE3a7tzV85vT+w1AIz7LDd+pqpiZQm9oeC3UiFISviWTYBrSQglYcFaas/mMSocv3uXEOxDtNk&#10;/yWAcR1QkcyJV4fcLtTB/goAxXnCvJRi4C3gMLRWMG41WkrzPaky7JTvyXKftA2dhoUp5yaJdPZx&#10;XprvHOX7kjyn4WcFWE+E70lwDdOpDpdjEwl1WNCHc+M6RwGNGCBSZH2l4z1IxhUk8ZRjMkoS1A6S&#10;H+YWhI3EcqO2u+N1wKdtemUSZ5GZ2npP6juRdiG+p9jkGu8CJsg/FYzG+d/Qyg3Xme46EvLmjXeR&#10;w1xbZTjjeFSZLImj59TwenWPa/CA7346aPEnUxZ+oroc5M7TdfM/4vE4akt347ZwN2yxlynLfbYM&#10;sMAWnqg9QYTXJG33mz3b/+qunfywZbm3MJHXGYu/LMJAsja5n7L1s5zFkDipV7AQwMQHAC3fidpg&#10;02+rpyGkjqYJrgEsYiY+m4UNegGz0MNZjmkOkJsFTFZsdmfZxgGG4Oki8mYQQGENvBiGpUzbDHig&#10;pLbOnMBk0daQM/M4mIWdNZtqLtgiYHMb0Peq0O/gXJ6Xy8iczeay7WC46qdRb4I0gInGQ+yAQtry&#10;LdS4sUgfyYtsHoZR50u5kXsYTwGPmoQtRKrInTDeLslN0bZiEmqK1/Rxo+MYk4Z57e0tw3yUgj1s&#10;aRa/ACTJzVWAVUE/AYzm7ahrfc7pWHld1Qsp3sJ7kEvyVDEWjlpCBvicYhPAUtBPRWoYrNfXAS3H&#10;cNHwo8stDgDUKFjJWyo5F7h09rAIruK9FTjrUGr0H1yMRP0u1EFeYKJtXTXZGey76sr0NUFOjXau&#10;SA6xcFRrUoPqac5QAqPLcC7alZDnjtWH0e+DtqTqaY59Z2vetraXzIssyAEACnir12kZeReKdiFf&#10;WNDRfqvjsY/3AgDFMExs0Ip1gEggz/Vv7o3b8cGCi7Hsb68BKmN4doCb66WG2aswSGW8KnNT+TMX&#10;AEUlZbUrANv2S2u5/q92C0+q3rHdgx9ZozLjQDCLlFTANwDDUMtNtdSsbU9wTpIf3EeucSDay7EP&#10;uml/mQrOJdVv23dWMWSltQMYNZwMhphQo2klpcGePDBS9QxWcWcijWNhvWi0SQb2GsrgmGC728hB&#10;SV4vLEvXS7IrJXZQgWUCLm7SIsdU2xxyiWlHeEfFbVLJDhwTQIQ0SuKMtjYXLOIbQA7PWBpmU1Rc&#10;iWONlQBJmEauCmOV3AG00qynLNcrpnQGACVcF/gM2rFiVwIhAOz+vRjOcRJ5hsRTUl921CLpYVua&#10;azc16Va2q1IF1F7zxs1fcs21K/Z72B8OpnzLeerwgzHkxqyFH69a4PGG+R8uWeiJx2IvkDWPkTRq&#10;JM2j/Dk29Bn34Mkq8iZguVd52/36rt35Yd/Sr1RzUwJ0krwvbev30rZwnLeZw6TFn6dgJxGXpBZ8&#10;FAdoIja6HbZVQCX8ZB2Q8cBOfLZysmHzBwrIblj08eI5wN2HLAAmC3tLNqHK/jtLlnwybLkXt636&#10;ethKL8dteXfeBgCTDmTOMnJNYDKL89cMZTGTVWx5CCce3IVNFpRsiAPCabyTgkYrGKidmRiLUz1N&#10;CniQDDc/BQ1XRWcKtI5DPXMYTLnBa3i+oQQiXi+GElIWq/R1Gnq3hfeFnqeL5ynWWvg5blgTzaW0&#10;Z9XIeEXRofPa+9eUv4yK2LKKp4zb6d1l29zC+AJ4bellPLb0bwjPJ2mVx8NtQHPVMKnAYsnwkJRK&#10;Zjssk4RSs0CjeG4lF6nrusZG3GQBKG6ghzpuadqbxnveav2lDQxeQLIAJrATTbxvufquAxSV+nej&#10;iRVnUKZrB3RXbRrbuz4AnD7gAsLQBHSAcCKL8cTazV8CTArd/D6ATscQkHV3jtasVp5zrQnjUGtv&#10;vBtpcwtjZjGj95Xfo0SqHMC7vz1vOQAqx2cU8aZN5EechR9N91m9MGW5NNcbiSBGo74tecUVav2A&#10;fqurdr54RdWsUHPA7ypAolwItSDo5FyvA6ACm5ud79vU1FWOecQ8PDY4xlRGMaw5B/5NWKGqwaMK&#10;UPLTIyABbJTjUm2eB87zGGs63QqAwBi597FSF0DQaclcp5UPxpEbMIL6qG1sco4AUkG5RBzv3iZ6&#10;XbEjQGMTzb6m9QP4ZlkfMQA2DhClaoAkMs+n9yO5MrCcNFKwyGsUkE1rswDwkhQsl7usxP/jYZgE&#10;tHsbuRkIcB8A7jSyRzt/RZxMlnNIxZBrMN1qtReWN2B+wHqN9Vjg3PaRJ5rlpECzi8Hx2VnsQmur&#10;sb0KW4Glwxjnl65ZV8+HMFhkDY/W7vMgvdaSKsPVlzb2YNw2TuYx4FXXZc0Pewg+jrh4SeBJyAFK&#10;6FkW2RNx28Slz5Ys8WLBks/Dtvvlse1/swNQlAEc5ZNUXKA18jxpvocZmz1O2vh+DABJ8b+QhZ+G&#10;AY+oLcNIJnZCtgKoxJ55YSGwEaSNdnWWAco1QCXxdM7ij5HND7DTB4u2oJjO9rKtHvHdT8et8GLI&#10;am96rPxq3FYPZ22gLGYy7ZjJysGMze3MnsdPAJXlvXkbZ+0r83wLyVOsaXds2N6pYAyO0nITpTe3&#10;dztdEyLt6at6NIqHSEMDz/MdtLNym5uG18TDSNcGWQzqvHV8GEDXAggAk2Ismp+STqCR+TK1+Qvn&#10;ewCSTvNCb9WxK8/CCfhaYT7DFsdjqx4ogx7f21p0njHCZyjjNV5qtWZlAdqKrIJqqXZlNdFnRU7q&#10;7EwT4tQ0SIu8zyqFTjc3JwEFdynkaobDzXbNlJU3AFVtQeaoA5qGgSsTVnEFZcJqFs3w0BXYy+9N&#10;BXFuMt8t5A1aWe36ujRpv/231t77kfuMjr73XSDal+w5P1bAdplzCsY7oNJoeJdXM46XmzCPrw8G&#10;B+gBMNoqlazQjkYEL6+gcgYPX5QsxNDqNe1+dLpq2zgSY5WH8ifSeNEM16qkLVcMQCM51ZJga6fX&#10;DvcnbX3luqPb19vOt6y1y6DcGGXmDg5+bJpWJyl3q+/3FgZsFfhUPUyC761Vl1xHvDSyKl3E42OE&#10;Ee3KiS3ADkJIrAz3XTlHNWWa5jB4X5tFm1OuylyxGwF5Bi+loeZxjq3YgMWydhJRHAlGnkuM2NNH&#10;BcsCrHJcPthXGCAI1FWhDltQ9ixrI8b3SGYkcWpeACgE0DUb0G8kt6YZJACKAKw1gTOpsgZ2kLhq&#10;nZFUun68y/0/rlwW1ZvBTrSDFI8BNqxhxVHuHK+ZGjlFWUO+So95Ih2sF5iO2mBEAHI+twQDK3Nt&#10;AthAhPMvNNsAes4dyaStetV5ySG143TaulUMigS6hnNCBi1sT2PAGN/Bos0fbdjcyTqPoG3ARMJP&#10;E0gewOVJyhZOIzZ1qJ0ejxU/9djeN8d28M0+bKUEcBRtFTmzfi/vckq0FRx4lHFzb8Z247ZxL8H7&#10;whZ9FgSsgsickE3tRWzpGLCCmQQfIHXONmz9jtc27gZs8Qg59WwOQBmBnYxb6P6cLR4uIIHOU+zT&#10;z6as9Ap2/LYLMJm0xf0ZGyqvWGceANlbsHUAZxZZvrTHuWzP2srejIsLbm2hGGBzhcYc9n3b3rlz&#10;vGw5Re9ZINp2LOMt1dRGfSdU/KeYRI6Lrj4kJTzMJh7s6YOi+5nC6Gvc+PrOBIsEyq/t4QpUihtf&#10;haqqAC8G3Y+k8digWCA7ZMuZLjfmYn+Xk1CCHAtLEiEAS1Eqf3qbRQHwFHiuzmJsACA7dSQSFDaP&#10;/Klom4/Pcp269qbdcPKjvVU73F0/Z0HK4ESejYxdAjB+4QKR1/HI1zGkS93v20XAQx5azYKu3PgF&#10;IKHGRQIQ2MqN31prmxLSBDa/s4sYot53TTkqyAfFVgREyi+4PXUN0IDKZwAQzlM9VjRaVTGBZA0g&#10;cHODeB5DVPBUA+AjeNY4xqp2jEltX0qu5W5zzDzwsn4ofhEPncPIlDejojWXMxPVjoqacvNZfL5y&#10;NSQxyhiygoWnx+tIAMA60IqGh37rgSzr7/sERvJv1s35uUHht95zqfXLeG9t6Ubi/MRoJF20i1RW&#10;fQ7f6+OzlaFb59of4STySB4Nc2/UV5AEIRfHqCATEqyH0uai7W6tApYYGhK1gjSLVZQn0m1RJOzB&#10;4bor3NyqC0RGOG7AULRYlb2JYfPwM4gTCgGagf/5nuaw7W95LRiEHbNIVW7h8plgtdo1TDhPOGEa&#10;dq+Z1sFQh0t4jALiETWrBqhUgJiESWmWkwKxahup2q0yoCC2E1avHF4fi8JukeG+DA8BCM81cZxV&#10;mHalgTPYGnc5UZs4q3Kpx2rNCdjUpC2ttFn/gAD6d05OqkHSQN8VG5i8iqFOITnmYQortnhn3ebv&#10;hG3mOGxLdyMARda8D0L8jNrCHQFBECA5sMNvDq3xVcmSSkp7lgdMsjaNpPE9yJr/EWwEUFm9m7Dp&#10;g6jN81nxFwGLPod1nPnc3zM8P7W7aqnnPos/09D0NR78/9Rvs/sLlnu5aCmkTOzRqOugv3w8b3O8&#10;fpH/ZZ+PW/l1lzU+7bLK63FAY8aGqwITQAc5tHG8aNOw5uU9jy01pswLg43A9uqoCm3AFGGRITGT&#10;ankYI+AiKniKxwyEFN9AS3FzI3iNmrZ4w3wJiFvktVVuTGMbaoYXakCJFfNoAAxJED0MIKzxRR5+&#10;5lhMERasDwazkb5lAX+nrcb7LJRQ/si07TTwJsiWDSivZtSqr0URlhTOY5AYmw6yUJ7Ai4zawa5A&#10;Q4yj18mrQmPaghxLXF6PhV/B01QwtFJznPcOA2B4Jozs9qBa751nql6/pZ2a911CmlLiVVsjWXPz&#10;uloMQP+RBi2augdL+QSw0GS51o4/moZvtcBu1JlM84RvAUjrXk0cHDcfjE4gmUS6VLckD6HNAKEb&#10;GcJ5Rao9yC/1Pe1C4gCsMhiMbo2LH+YcqyzKCsd8drruvKMPmbAJrfZFR8yXQn5gFCXOxw/ABxVb&#10;grKHYGGBfbw5LKfOMSjZrADLUU7IxPjHLunuFkxKzYF6Oj+0lss6zw+srfU9N+ZSRYFqPL2y3IZD&#10;QC74el1biCT3KRlpA8iGzKNJBDAsAfXe5gLefpLrqTKF8/T01cUrjp1s7ay52I0qgxNIhBIOpsBC&#10;jGHEBe2YJAGXpnbnZmGNSGMNWRObw3Dj1WmLAAihXY06GbEs8kPyaBtppLwRDfBSzY6Xe76m3Js4&#10;ACfgY51JFivHJKV1wvrcgp2s+fv4TiRWbd7SsIxVD06FY1I/4Qzv8cK21GdHuw7xKrK4CLNGMmXV&#10;LwbGp3Erin15xWgAN01kUJ+ZOIAbY20piJwr9SJbF1x2eBCwTbCWJ3BaXWrI5CrSP+L3C7a4M2ae&#10;e7zuPoaoxkT3/LZ0GgZUkkiSOIwjBKB4AYqIbX95YHtfndjWlw0rfFq03Ns40iXpRlMoTX7tbhaZ&#10;BBN5jjxC0swfR9w2c+LlGvLIZ577IVsATKYPgjbO/Ui/9AMmq3y/grBeQM1jc/vI5xc4b6RM6tmY&#10;pZ4gXY4WAZMVW8C2Ms+HrILEaX7WCjsZdbJmqLpsvcV5JM+Ki6tMOTBZs3WA2FMdt2i420r1RRcv&#10;bXLPC7DWd9SJXsO6A9DaCAt+I60CLOQLjEQvPL3jZ0FPOZ0qeqqmN0EMpbEp5nDb5aQkq5PmVe0F&#10;i9+HR9AQJsUDEpV282Ds66kujKPLNEEvnRhw2bPS/NEYkicu8OmH0sKGkEil8qRFI3gBWEZSOQ2A&#10;m9Ktm3gjbRtnFOzDWyjhqbG94Gp15PE0sKq0CwXnNaVGj+3vQ4/rgzYyrpEIv3M7NcpwVZ1KB1Km&#10;t+sD01hOtfW7qUc7/5O06VTS178hf36Pt/kQz34elFXK/bK3A1nDImURJfFeKlpLCmBZ0CEubkbV&#10;s9D9CECoZD31ts1hDMpklbFuaC4yzCLFewos7gYgXiuO2b3TqGWLGBXnqc8PsZi1IyJJpIJJP+cY&#10;xnjVQNttNTcmzJsctrunixh/J5JTfWV6radfhY3axv6Da9zT13vR1MVdIKJ4j0oEFFy+3gbYwMTE&#10;gMR4lEOytc2CgPGUAOI4LNNb4Lj5zAyGnsDgNLC+2oARNgb5LsWEcDYFTRzotP2dKWtieFlYqTrQ&#10;Rzm/PMeY435vbQH2YrisC7VqXCv2WgTZoyTGosAkN+6ciOJCpfy0HRwAUGXNC1J3tfMWnj5JIM5R&#10;mdRJmKCaR/m5FgVAIscaSSbbWMOsW8ksQEGV6s3mwjmT3oSScw5r6V7XPe7Bw2kc1RhMQ1vjvVYC&#10;oEtcd+00qe7Hj4OMwz4Uk9sIcN2R666RNvbh5R6EYDQBjku9aMR+DvbXccD91tqNhMRpaRzsKOt3&#10;4wz28SBoEWSNV9u1DwOuAnj6UGwkzP82rPJp2XY+P7LtrzYBjBLgoMS0mPkfB83zIG0zh3HXMS3w&#10;KIJEUvwlZBN7PkAqZMmX65Z6qd8DLmYye8j/AIfkC6/Fnq6YX7U4AIrnbNXm97G3F/OWeTFg6ees&#10;S67B8tGczcM65gGC7AsY2Fucy+fXAJQxWzuesTFYaH953taOAMSTJZvenIORjADKAy5VIM19225u&#10;WCLOvckh21k773ihpZ6MYhh4B9hBFC+qpsAabKVMwQL0stqYhdZAkerTLHYMhsWhbE4lG2VZkEoW&#10;i5dYGNDcEH/7ABNlgmZB/0p9gNf0WxjUT+ClQhiXismSLBCVsfu5USk+J8CNDOOtYpExCygIxvs1&#10;s8fHolK8odFY5zMU8JO+5lgykmF8ThGppO/Do8TQb5roV8Ab7bCI6sotgAaPTn7ikteUIar2iW0w&#10;Dw2x6utG0lz5teuupToMN37yynumbvLquKZ6HXWlV3n5fLDDPNL5HK/A8OQ46Oa5qF7p8MDvRqqm&#10;5FHRj0kocr25ZFu1ZRZfP1IAVgd1D3MdKshCjTxtAEA7u7OO6eXwuCFlyCrIWAb1AYr1NLSdmxcC&#10;6D18p6bsKS9EtU9pwCXB4o4DqBXA2ufvsmgcz47xDI5fcZWumsuj7UyV1OtcLiN3VF+ivh2asTs8&#10;+hHHDuvkuBVkl6xRnxFV8gZCnRaHqaZV6Mma0ES+EPenVEeGICEPj1dsSzK1hmEDClUMe3cbueJ2&#10;qmCWMkyONwbz3AaktpuLducwxmvWOI8JSyN7xT6U/StDVzpCONnldg3zMNsk9zzGayKskRDnuJTr&#10;df1UaoBVoz6LpEHuALQB1pKqlOUZw6kBF2eSPN4E6E8OfFbkOiqPKVOAOXKtG81ZHKAqjW/b/vac&#10;3TuOwpIXrMbfaZyiYjdeQEaTJAMAqHYdk40ZvDHMC3vIAyKZcrsFYXBZFVxqRyh8zrw0E2pxtcs6&#10;h5DNfR/a6PaGje/6bf0sbvHnIQs/85r3kc+mkYnTh6yXNwXb/eKO7X29ZSGAZBUG4gVA8m/DFnkW&#10;ADi0S5Oy2aOYBR4q1d4Ho/HbxI4fIArAQDDk53wmUmb5JGAz+z4kTYDnVi32bBEwmbPA/RULPoB9&#10;HM5a9uWyZV528hOG92QSxjJnSwfLrvl1+pnApBOWBKB8NmXrx9M2yfodqiy6AK3nziLXAFvjfkfL&#10;AFIWtga7VL6SUj402F5r/530zrzFWQTqkKZ6EfUFiUCz43jMIggtj6AeritoW9WEqK9EOj/JArvN&#10;zZlwFzUESud4jQ/gCYHoSWhkgYVfFt1lMWrXJYzn8KgqNAs4ZLqh8HgeXpdu9MN0Bm0dXRrMqhu5&#10;GuvAiE7WMapujKod/T1hntCQeROKh/SxIKbce8N8nvRuFC/oUyUroKgO6eqdkuOcagBKgf/PrN/E&#10;oH5j11p+ad1QfnVD01CtTuWSqOhP3hpmoqBtFx795nV5bozu6ntuPGQrr+2ZvWhLHE8aD7cFSzoA&#10;QKLKrWDBKlt1WzEiAG1za9n1XSlg8AWMICmqD6hFa3g3WJUaRSsjuAiA7O3inaDrZUBVaexhACUH&#10;VVWnsACgksc4lHeRBPl3dybd91RggcVq5/lozhqsAqYY5XURrn2Ga6DszqnZG9bTq92cD10LStdt&#10;HSamjmuuJODar61v8H0nSz0yYJxGVTGdvIxUDas63c6RKruVpVwELBRsVfOrYr7fthSLwJmkJfPk&#10;pXjfIQtWXfMUXNb9K8FyNbQ+B1BtIku3AZK02CYAUmdRavelLCeFlFGz6Q2X7wErSsBGWSv+XAfs&#10;ttPCUfV8hQ1pp6kyaQ3NJRbAclzqwBYr91hpG4nN/xUgTqHdY7Eh2wZQDncXLM+i11D8ChJLleeq&#10;IQr5ACBtKsCM1JZSslkDwZICephPMqGmS52mofmKwShTNoSk3N9fgsV12M42DjABq+McFDeSrAqE&#10;YN/IQA9OeWzmik2W5m1sL2Sj+xFbvx+11KsVCzxetuW7Pgs+TNrOFyd28M02oFCEheRs5VQxkRgy&#10;J2SZVz4AJsrfEcdigo+8/O11YDK16wUoArASZM5zD2DlsyXAZGLXY777PpjJAsxkxvWfDT5cdI+F&#10;Q7GPecu/AgRfwiSeYC9nc7COVeQOsvDZpNU+bbedr1ps6/Nx85xMwkwWbLg+D5DMWQgZGAa0FYxX&#10;LDURRgIikZUvpWtZVMOzfLu9k0Tjq4R8E4M9hPY00LpK6lE7RNFu9XhV+8UgNCbDIi8oBwUdHVUm&#10;JXRWwS0VeqnQTx4shqeWsRTwzukk4IORSfsvc7PC3EBJmCxeKMkNjoJs+gwN9tJPdfbaUUo/LOj0&#10;JMjCUIf08yDkRkRd39TbY8DyW9DkKjRbno1FpCHaArIE53DneNFSsV5udq/TdUFosmIiavzb3fGR&#10;6zeiDlktLb9ygdXLAhMxEdcHRAlqgA3PqR1fF/JGIzeVkHQJxnJ7pcXiObUhvM3inmDBi2qrJwlS&#10;LDfiYgExWFax3m17O9PQeuh9BU+tbFKupxaz6GC12Y8eBxwwiBrXLVHtM18dpsF7T1gYfl0j6XWO&#10;XdcoER3FGBcAbRZCsd88kXaXQBYCRBQkVEWx5tvkkQ+SoCnodzzS7eRby5VfuvR65dv0dn9iPZz/&#10;LSSOzksDuScDHdbkep6cAlLc7y2Os8K1LQi0AQ3dS9W7BPBgIYwljLFmADixSx/3UEwjyDFJbrqq&#10;Xe6Ftr9PjnyWAUgVWFfXtRCe2wMQKxaxDYuJKXkPwAzj6cJKdFM8CdYT4JzXkYVrAIYXCRPmPbES&#10;DIh1UOf7ld2qWqb8pvKYbtv5kHvkr8afhLXDeBuG1we44/RggioOTJcUH+l3TG6Fz80ht9Jc9xzn&#10;19iGrSCbVVgpGV4qddgufycirciqMYBG42fPmUcOIK3Avk/vrJ4zpc0J7h3rXrFA1mxAoQA+s6T6&#10;o9KczRwFXNxjfD+M4Sswyj18FML7H9veV7sAQgHGkbINJZ7dFQsJW+Z1GODxWOhJGImjwj2k0pN1&#10;Fwvx3vfaJA4o8sRj2ddLLo9l/a7H5o7WbWxr0aKPPG6+sZiH/8G8+e8vInOWbPFoCjCZhQ31WPYV&#10;6+M5zureLFJnCTABcF+O2taX12FJnwAmw7ZxPG63qws2gTMOy9YkOVkHQVRJDCeWxklu1hYBbeye&#10;69towvT2Zu0dNZ+pcVMr3Kh9KGkiDiqzGFSTo+luGwEodFKNfbgZ3OyMWAeLLSR6zeJRpW8Fj3C4&#10;t8HFRtNyU4qg9RF0Tl3OG3i0GDdduzw728t8huQN2huaGa9Jl+MFQTkNOE+ElUC0wQ1lEbNAYhXF&#10;DNQhH4RMASSFMYvwvIKPEYEP3k9tJAsZLiDHpol+Gt2gYsIgC0tT/eMs9p7BC47637jxW7sMKGgM&#10;hGblqEmwshnVR1VtG9XgRsVdajSsmowbgImCrldbkD6wFE3US8GGIhyXGjv7MPQi1D8OQm/WQX8M&#10;KQbtFwjXeDTrXEMWscsChTUVuHbaAatDmXe5+YfbLCw8QNlteffw2h6MAsmG99R7NFokAdBmBSg8&#10;H8UQYzUFq5GHeFQ1YNaugzrzZ2F1iq0Ekz22gUFWAad5jkup9ZJ3emiE6WBfi129fN7cp6vn93az&#10;632Ywrht7o5zTMi3ww0kQsDKAIaybrM4EyWQ+TAwH1IqzjmWYLGJvQXbwMAre3NWqkq6dpov2O4K&#10;GcMK1ibx3DicBEwxUZh0OwAhWEYVpqIM1wosSq0iNLlQdTFqurWBbPQiKeI4CbW1KG2OO7YXRcqm&#10;kImSyMkGf8MQ86V2V66QgjFosqAP4NJERI1SSXKtMmI3XO+IBrMBHtk6IMda9wPgcQEcAJkExPNc&#10;a1H0GNdTtlCuqIBy3KX1h0PtlnCSXcFXPDDrsgbDEZvchH2q0lt9isPctxTXKwKoZ5D2ST5LDNp3&#10;X7s4cZsATFZOfZZ7vWrNz3Zt50uA5EUJtlFw8RCfBnOdxm1ag8xeKx6y4pjIPHIy+ChgyecrANGK&#10;C6Yun6xY7g0s4w2M4dGCrZ+u2cKxx8ZxNqlnG3wuAP1oCiBZ4vt5z8mSec9mYSU4uTdIyTesx5c4&#10;wnuKm3AP78xb8XWn7X79B5jSv9nWZwPInBkbrM7aItdW3e/cED7kq0IVUexX42YWb+s8uUaAuXLT&#10;coDuO5vSoAF0PV5RvSHUfyLgshu58by4zIs1xjEDKikZLMMFK3Ozg/VBW8IDprlxGotxgEZVBmsS&#10;D13ZmuOiq/nRuDUwmixgk0fuaIGG1UmsCGXeZdHxtwxI2bC1hmbzzLtYRwFg0EgL3eDs4ap5WCgh&#10;gQ+LM69dIhaNIvCa3rcJmMRiHDPebF3vkXeAauq9aoWY2Zy2QLzfZS1qe/f6jfNZM9fUyxVZc+Hi&#10;e3bxmup3fmedvb+3awDJRaVIK2+g8zemubNXr/3SWm/9Cgagvhoci0Y5aCscelwC4MqwBA2lUjtK&#10;leaLIRQ3O+xI3pxrqh0C5UFIInkC7Vaqs1iRhXt7HoxT3eq1iLnJML8UoKDK6CCLeJ1rHgT5o4C7&#10;vK4n0c7N6zafr9s8GHI4iodA8u1srlkUau/nc/T6dV6Xl2QACJQrog76ao59C+nW1/MHa1MxI+DS&#10;CTtZXe10uRQpjCsbUwBWTa45BwXbkRwJaH9CW90Ycjze5pheOjdpiSbeemfO3evdnVHX1KruXqfY&#10;iTJqJzFiDSgfsXWMb4PPrUGbi/VpV9NTZQGGARFJaCXQefndhxNQTKqI3G7uqe8wwJxSzKzDNjiO&#10;AKASy3Q42ZKodOGgOEcxJJzICudZqc643JN6jevPOlzTDhjrLpUa5/NhhptKVwA4WL9RHsoPUlqC&#10;l7WnIG+6OGkxn9L9AVKYi2ICOdZYHJmueUZbTdZzCckK6yvlYTcJpBj3KKnM5kgv123asqzNNDYS&#10;QwqoDaqCo5MHYVu6E7StL3Zs94t9WEXZ5k8y5n+YsfCTkPkfhXldhNcELPtmwRIv55FEazATpP4T&#10;SZdl5MqGzR2s89MDmEzBVNR4adE2ThUTWbOVk2VeNwlrmQBk5gEQMZNVJ3Hij7nusJLqZ72ACsyC&#10;1wlMVo7mzHM6DZhctcNvf2Un3/7OGm/7bf1kxpZgdkUwIcyaUJOzGMwvzlqPRWGprFNNV9Q4lgis&#10;UmU2cjzvnECtIiHkgPbdY31uqFJMSURQGW2llfDscaUv4zm2WTgVbnYeyhNm8XhKvRaKiUIOole1&#10;u8GNUKAOTawbqsS1GB6hBO3fQj6V8c5ZDF3d1SI1XleVnMJTb42ihUE3bkyTG5CooIdZIOp0fnTs&#10;t1AENFQADFYQUjp9YgRatYJHGcNrwRK024GRiR6r67v6pUYARU3UDwJY8j63B98HTN6HmbzrcjGU&#10;W9Le9REG9keA5bfOsBSNv9ymrWJtH/+O18NQABzlaHR1/Nr8vg7XWCeDt41z/B7YSZALm+Y6FPg9&#10;jKcMYJSKX2gcQ0o5NnhpH9dR8Yn7aOKoABd5Ek/jlXnoXGt4SI16iMJaoixiSTvV62jrWZ3mfCxe&#10;7Vas8Jm+LMYP3VZGspicAr+VGkCrRc0N9WGYbqB4qh+Qm3MlCSGcwMTsBaQboHnzPWsDLDX7R60l&#10;xyYv23IWTw3A6ZjkYQVu6mym3Yo4Rqw6mjssuly6g3vdh7Q6D9gmMf4c4L0Dgzjcn4WdwhJzADj/&#10;Syj+woLzFLkGfGayqDk3MRwJgMvzSl3XnGi1h4wjPVLKueF/GYxasaEtPqsoJpeFGQMAGwCeF6DW&#10;sLJ8th3D55qkARRkcUrD0eVokCCSyQrA3kFiBFNj7nx0DdX1XkxaGblit+q9q7EnCT4ztz0Ma1FM&#10;awLAmINhdwBiyk6GWeleJCTJYO6HK7a9OQvInTOPKPdC9D/KfQ8nuN+A1/72KvdCrTdxIADc+qnX&#10;Fk5CGGzTtj/bt+rnSkhLATBKPou7wKof6bNwHAAIVqzwFoB8vuiYiRdmkXwxD/ismveexyZ3Vizy&#10;eNlyr1AQz2cBjHMgmdlHcjyZ5zkk4NNxCz2cssD9GcBkGfaB3byestKbNqt8Cji/hGk95lqcASbH&#10;cxbkZ/VNi518/zs7/vZ9a3zKMQNAAtPm5m1scxEJjb1j/5KUza1l7ss812DYtVKVtA1CGpqQg3dc&#10;dzNupibpxdJ4XYxQeRpqfafMQVcGD0NJK1M1i8yA6monRynkovAZvJEPowlg+PpCdU9TzKMCSDS3&#10;0HV81uaW2vL1oLPO5Ulei40brO9QvU0To9dsYCUq1YsTLDZuBotNXdaKAJMOWM2r1YdUBWM5DEQT&#10;8dSIOYoBeVnw6qQfhSXtNNGAXIiUqDPHKE+qkvI2pda3aUbve86gbijFHkkzPHDF2m+dl+93Qvtv&#10;dPzBzY1V8xtN+Ovv+RhvfsE0qKkN4/N4WzkujByP6eH4tbWttO0ksmQFBA+7ACkXP9IOS2q3Iswh&#10;4mIN52MrUhhKBk8toPRy7jnQv7LFTVPiH4CpOc9RADzCNVLD5Q3AU6n4Ga6fsoZL2wCx7hXXRXU5&#10;UQxDs3bEINKAkgevGOV+eQCwQELb61xzrl8RUBsY+KO1tKsmSWMyfmeuITXyrnXgAwAHL869SnHs&#10;OYxI7C4uDw/1zwLi6skioNC8pLjiUZyP5hgpBrRZm7c6x7u/C1ODpSlxMMJ5+GE2EeV5KGbB++NK&#10;vuMeZXlPUjIHMIrhREIY5d7WClJvhtcB/kiIe/cSTi6q+jgSUnsBGChGnEc+aXs9AhNTsqW61ok1&#10;qM1nE0m9jWRsVpdMPXUjrGv1KU4rzhNHpgEWyqj1xXoAaj6Ha59iLT0488HsYGJx2Blrp8D9LfIe&#10;nXcCzxvhfqVgVPosVbJ7kY8p7WjiWFSpnIARaxJDIAIb8cN4OFdd87jigsiILJJm6/Mj2EHOIk+j&#10;5nkQs7nDMGASQeas89Nvs0crln4FkL3m3j8ReLBWFDR9Cxi8WXNd7pXJmnw2DaDMmudswdZOV20C&#10;JrZxusDzMN8XrIcnsCxYR+AerOPuFNJnGBC5ZrXP2qzw+hbHgoO9r4mDyoKFKDyatvqnH9nBtx/Z&#10;ne8/sOorBcIBeUA2oxyirTHIASyRa5LlvpbAg7vHEavkpiwaYs2x7sp7KA2IwTsREF0Dw2PKEeBC&#10;+zWOAC9SgObqhgSgNmr+XIMixspIiFIbyN0JLR821cEkXCxgxEpo5/omhqzgTF0LD8NyLR35/DyL&#10;sdqPjEE7yytjXEVor9fTBVDBJLhx9apaOy6xiKHDrjFQl9Wg0jn0qzq1awyoBwAK4YFj0S4LqIo1&#10;186NbTd/EI/NwhNrOuKm1EqLsAM8Csbt5ebPrl1Dwpz3+XBbwxiSxnyKdQwPXbB2vHRr6y+tq/N9&#10;GMqHdrNLc2b+zVqRQx28VjOG1ZBagdlbHb8FGDBmFnQcOREMd3G9Jl2yXVztBFlwe/saSdEJO+vF&#10;uKYxPKXBz7gGTwr8aUayF/CJpDDyGl4EzV5tIpcAIhU2hpMYAoCiHQ4xRbGXxtY4n9ULK+t2ckve&#10;3s8iDqXR9bluFnqXZQAleUnttK1yD1IVPAwyotgYtwN5NeTZ4HILQPm+Xbuufiy/dU2AdK6DYx87&#10;qZjBKJRh68FQN2BH6iuTgT0o+1P9ZVQYp65rCdaCCj/rLLxKngUe7oahsPCURwLzSGBoG0gz7T41&#10;6wAeAFThHsaQbCXel+EaBvB8ARaj6mNysQHYpsd8sMysYniNGWTROJ5xynIZzgNWHI908jufDYMq&#10;NZettM/1Vpo/bERZvLX6EE5rFvaw6GIbpTr3iGNVz90Yf6/zU9Mks5xLhHMs49zUcGp3dxEHJPYI&#10;2xGlZ10rNUEp/lHANAlYp1iHchp6j2Zaq1FYknuZbMw7JhVSx/wo38f9KvAaBasFyrVdJO2TokUe&#10;FQCLBExDKfBhmz/yW/ixxwLIl5XTdVu9uwCQcJxPAYF7CxZ+tGqZV3zXp3wXf6+dLrrObanngN6D&#10;Kdu4O22eO0s2s8OaecS1eYrzfDh6XhUsIDkdBTi4Tm+uIG+uwYwEJrDmR9jE3VFbOx7n/YDmqy7b&#10;/OL3dvrDb5E5v7Xs3qBrPxJApag/UWMPhcG1TeQADiR4Dva3vT1ld45nLM+5pjOdXO85q5Zn7B1F&#10;v5WQk6vPcSMWzQ8610B4VZGGuYBZDHp3D6+6z2LGC9TwXLVahyv9zuJZi3iXLIYQaKoCFeBBf4bC&#10;oLO2/DgIjS7wgXDBlCpGZQRcDA7sDA3p90DBhf58VhoDC2Ac8r7qiJXEw0nGJMR48LYBmIdmC3uV&#10;Ao6hrij+UIFqAjrqoq68FSVF7e0ucdIAD9JNW9YbCeWyDNnsstoS/NYlpqmB9KWWXyJxoPtXNFvm&#10;N3ajTUalAOyv7WN+qnOWmt4oWU19QjQjp6f/D7bmv2GFUrftcZGzyTYYVodbTKq7Uf/UJPR4d3OS&#10;x5Qd7J0H8tKgdhoDV5JeuIln0O9cl/2dIJ5eRWrQUxZ3heuuLflQAsAVkAMYamcoMFd2r+bbKIdG&#10;ksaDsfp4Xo2+0xxDgusdBbS1yNXgKAKzy2L8SizcRGI+fpDkOJE9sLV5X7vrwq9eHCoIVLPsoflL&#10;eFMZn2IHLEqOaZ1zSgCS25uAIwyvKMYKO1SQM8I11u5UhdeeHHo5D7yiWBqLS7OG49yfKNKzDFAe&#10;7CzwPOwgqp2vCUBn0sq8Rt7bp21Wfs/CkKu1WdgU0gNHU0JGqs2ndnMK+zg7jLve7OC6jlsR57K5&#10;ueykmXrkiKHo9Y3GgIvvVQC0be1yVbuRojAE2M8mrHCDa63yjJxLxhu1cgGQPVjCIfVYQp3u/O22&#10;gYGEuWY6JjHwjLzx9ozrNVwEWJWjUsHxBTMdrHXN1sZx6v5FkbNhbU4g1QAdH9e/DkgdHol16lg4&#10;brGUR8vmOVgFDNZdo2m1C1i/u4SUEVAo3sE1eDhrWYCk+BY59mDClo+n+R/3/+UAIMN9uTNrKydz&#10;Li4SfTQJyMwATMgeMZIH80griIHqbd5ct+qnl3nc5HccxXOcGECycWfS1o85xzPA/tlv7ODTX9nO&#10;2QXbP+2DAHBvOXe109CscCXoqWFZXusY4qBzywC4WteKaSnPSRMLMlyrd5TooyBVo7Zod4/CVuKN&#10;CiQqABcGlfPcZNHXJrLlZH/N7hz4AZR/VuyKFuN1w/9/lv5zy84sO88FcRd9Bd2to9ZpnT4SKVFk&#10;qaoy4U0ikfBARMCE2957721YBGyayqwsS1bRFL3IYtGTEkW1qDHOGd1jqO9l9fMs8AcG3I5vr2+t&#10;Od/5zrmmmRg8ux0yUE9TnG0svK1/jyUwOakFRc/3LoXl6V6k/DZHGmGxzUdwnkp7sYmvjxAhMP3x&#10;Dejq3dCZQYP5f6PvGV5Cd8nCugwv6siFPIyjyefMpCzwDvq9VV6+CZjVjbuw7l3QVV/dWbfZzsPw&#10;ye1v/HPw9X35uP1f7exuuvkHWOdvAiq/ijtk82nbFcRRmledgP+vwp0Hvwr1uw446g9fDyf49A0U&#10;uA54WHpvq0nX0u7xztBxWwZMpdE1PoMVll1YXJZl3UWstD00vLevwDYGC5gIe27xW5Gfr6JkK3zT&#10;Rl8l4tm5m4B5MaZvtwD0WGVrRnD/UZj2zRO6Hvv49qfve6kMYBde+a8dsQodX6N4AxSgiTJYZ1M0&#10;sAgLvXLrV3Dr/m148OQbANNtFMb6n5uxeVC1gjFBMafrTd6B9Zeg7M7YqQCIuLsl3rGKpTJZrsT7&#10;ZAGSYu0yIOKtxscwTGNfrB0AdfxJDrkYwzbs23rA3pgJncnD6gBmE+UaMIQUgJUEIHMIptXLTRiO&#10;7UFn6yfsu+Mv+HeYyNgkv7Y9f2EGyEyLvWwin/M5fvz0aTheJ8OIc7eQsoos6O44QE7gMb7URK7t&#10;ZieY9HAJTcyze5xGx8zeXQBxMXsC8OHy6J6hMLqTNucyVuOolSpsRVferOQWrtvhMom7txufWQdY&#10;+wcPYJU3w9HJo1jDMmGNZ4Du2WkuGuXeFAA6gi3NNnBFOMuvzP9A5gGPzg9gbz9CTj67E/bOOIvI&#10;SO6HzNvHYe/Fk7B1+JjPPeffH8JIABJclezbRyH/qYFXAPZzmO73PgjD7/1yGH79QWi+ZZ9foJ8Y&#10;QIfq5dqXQ316O/TWAEb9YhjyexMjX0OXy+hrgXOuYaQdCmerD3N6KjXDD6YA6GncYG8wXv6CzfVl&#10;r7g/55xcb3n1i6N9fM3b0NGLwaZFU9wey4rrbIj5EFM2djXfRNCwAHb7RqDtvm4wMVe9wEMvxSh+&#10;qc4h4s5k5o9Req9BcWPwv6ZTr0zxOwGYJr/qRtWrt0C/TzhE2cdNDnYjDqsa86JaMDNqS3zGcn4j&#10;yEkOzeDjbPUAN+pK6El58V9Lxk+8rm5fAkVxAwbXYmc4Z9bmAZIUljWD37v37Gq4/eA/xLk2Fy7+&#10;i/DLH/zfYnXwpYu/HH4VJvLty7CRb/zLmCUaO6vh/th+4JtX/teQAVwbAOEApbfz+hRaZ9d4abtZ&#10;mFqyIWxqYTAU5VfQpgiv/VdkaU4gLEKDS6VroT+4CgCwX6krgM81rDeHi2XdZz/LAI5ZsDMsWbN2&#10;j32+zflAr3ub0XU0VjWf74YxQNHi341rZe3ejk8/Pttl/z6CmkrrAeXV47AElMaAUq/rOBCBgLVi&#10;VUrN+yHB92xnYTYwCIFbAZ/ATF6+TGBEAIqa/24wl7Oy9AGFMjmstdpAQS2mw/pGxgSLqqEcKHyu&#10;7ZU2oKRVg42USjALGITTCysqP251xexY9qpUhVHxHYMhjAuL7hWtDM1UdXu6OLp2bd4R32XymtXS&#10;XVzsQ3x0u/7l+WyNNTRgurLbMfR7gXKerrNhOHiMCw0A6Bazp5bKd/k/R9nmWG8ed9L3q9auRPem&#10;2LkYa8mKFdwVjRrPfX2G4ew/j2UizsEuIE8Z3OsB71xEHrq4VZZFyC6NsRzDwJoVFG1wJaxxeU1g&#10;7APMk+m9sBjidmEU17iCsxXnxjlqPHXzkgB/Gdl1ykJhBSM/AZS/cxOwwJUCSLKfAjqvYBwwm8Sr&#10;LdjKI4AGdvQWIASskuuHIXuM4T/YCrUFxvb4Sjg4Yc9jKsFdni1ooAcAesZQBTo7X9pKBBezcwXX&#10;7HIoDDnfqfp7GWbI2uoXMMzIG/uUAwgTFvGiv3XcZkfMzGacZxuGzOdfvcyFPPt2zqCbCVd9BMEx&#10;nmX+s45lsaguz6YVUJx8ngU02bAJSo7iW8kZC6gQgol9Ph39mWdBGaP2D0LF+hrAwjk8fQ7i+GgT&#10;6vkIlId+oSSRObD5ptKnEZjmYBNLnEE57oUclqHPv7URdBsJxfnE/DnNixsoji0mjzfCkE2rOQkP&#10;gUpjaRLVK9FvbzUuoBxsou+C0GZgE07zz+fNooSy5a6E/d2r4dvf/t/DNy7+L3FcgVmiv4o78y37&#10;f8BIHF71jQv/Is6YEWx+BbZydfPXELh7vAfgiEK2UR6759tW0T6j5te8wod9eZJir3CvUihiEgHF&#10;qsfqYRiIwcTTw33A4iFCyvpAeuNLoxEAM74ZkgBKonyes4AaI3wN/HsbOJuJ3Ob9+3yHQ9FGy+co&#10;02XcjttYQywM7uV6jiB7s6GVRlhGi1thjnD0EAbT3Xu4k8YDsriDddbbg4nmWH8sScBSdQFvU99n&#10;S1wh3lEFjC4kFnwfxmWKfEUh43kd3NoiwOf8Y0eWvHmbjbdqWulMne9H4CpVwIj96iIvJn+lBhgG&#10;WNcSRZouZbQ3ors4BBxMerLIbjiGmi/uhvT0IQoM8PC95cLl0OK5Ds+3n431MU4bbCGbJc5Xl3EN&#10;aGYz3+LvsGqYjxmpRVykVh9gRV66ALnMRqVKw6JMkNtDvlOwrUzmUsgiL/u4RsafSqbSs0cahFNc&#10;oPHgabB0IwtbStptH+PqdfR0jlID5A4IyyMDjtuYsvd2fesO2S/WZnDXfKwUe1OvCjr219UdY99h&#10;bjX+36zfdg/DiJ6UCh/G26VyHUVFLirsS3nOvr/ZCC1YzOgV+rN6GGNFNfZJA+y+JpCXBOfy8qwe&#10;Wm2YDCBlxb+65nVuyXYXgO8O67Rqezhn/YeP0CWYGe/u+JUqBjcJwKULGOTq5VDM4gpytoYk8uix&#10;HRKN941Zu60g3t/sPo1xNWvNcrjU54a4FRWQPw1Cz7UgWM4q7MCq3G2EP16BIcAKUBtG0QGhbBZt&#10;FmgTZDqBsnb5/2IRRqPy8xlzMBzuNIBZzFCKw+VTLB3UiY2qYX1KLQ6xinVuAUKtT8IAy1mvIoww&#10;pDIbXwRBrRkxl8Kbj8PTfLzOc+7J6VkqjOaPEJT3NzqZPBsAFfWKsckzzEb1KrOIsChMDb636S/e&#10;Y33IZgBq+r43Pvn34UOvSD/8f/D7/xb+w4f/OvyqrQe+9S/Dr5m4duF/jf1ir137pfBLv/QvY0+U&#10;JzsXoav4zjzfQLPCYIyjiRJUAcARzKoBDTRXpyBjEZAROK8X4z7y70NYgXsrq2l4lWnKNwddQXmt&#10;T9nLXcQVuBayCHUG9ymJ9XSsar1yMf5uu8W8riFKdbCGwSC0Nfalb+0Pe2sAuwP4GEA/Xj3DPd0K&#10;c9Y1wJrUsZB5AMJuYza1sp2hU/ny5YvBmUnz8TYgbjLctag0xg8SWDKfb8C9gTvgtW8dhZWlmKvR&#10;AxCmuCHVMfTXGA+AYyXv2VEOIANUSsZR+GwEE1zmw42wYN1TBH29eMrndtlPmxbpUrzPGC4dwGx1&#10;TTlTU/aLslL+r4JL4rDyPMCczmE4cI9tL1rm3/p8psTetL1JgWUVALAW8jGZAqwzPoNMeUOWwODY&#10;9iHHz3jV6fVwc2p1u3khsk/kEwZn2viQM2pp7ADsmvuBrGVwYWyVUMVlM9/GFATrVOqcXcnguAFa&#10;GRiGrzHne8a4FnzHdAKTwDC0cUcdsD8xhZ/P2qWuDZCdHuP6wf66uMNNgEUWV0H/quz5GKB3ztDJ&#10;wT6yAoNfAloAbOxyyOdlCCWYlD2ZK+oM3yMLtcFVnXfQmHoTNTzYhUGwXsBVtjSdbsfr7Jb6ggFM&#10;wa4Fn0HjYUzWi7VTMBeD+wMA3DQAW15MwYlBcyOy3iogokzYhuNcD4qdtRUjdKjX3Qr7SantR7yI&#10;NzfmGlyJfqKdyXN8qZ3C9aNMbrLa8nD9PG5ONnE52MW+zsuMRlfCeLQZO2B5xfviCErOhif2YS8I&#10;RXwhgKXS+DBm15me6+iGOofRBYkTDVwA6J/9VJ0pc3qUhjo+wlq+b7G3xAKb7i/tt8XkdPos5hgU&#10;+Bnp72DNpk5QYjaggjtkOrbW/uwM+guQ2HckB6u6evOXwgfWqtgEycph80wcYwCYXLhs24H/Jdz5&#10;5D+Gb//HfxmDlNfu/HLcF9sNGuSM3dgRWtP4HdthF/YqCmCDYq9Mc1hmg1a2pzRvpFq5EvpY3Tz7&#10;VcXSd5e4MbCRkkpYh24CONUYxOP5uCn6pyqtTMgu92cnu6GtxeFAi/rs/WthjqK0YHk53lvL4TAs&#10;ry0t3rNp0tuXNdhSFVcKpsOh93oXYiyli5DXEJza+HEEvwkK3pU9aZXaFwAsc49uhgzKrbLOxuaR&#10;JHCBDQwb+L0RUijmkPV38OHtD+K6uxgDlWnahz2irMUC4MgZHB/uxfiJs2yc9neE2+E1/tK6nYPH&#10;ABtsEjarVc0ALmbyxmFqKEQZS5iSAXTvB2f3jGe4as3zvK8+PlbTylUU3WTAEswo20KBUQRbCdYA&#10;F4tYjcEUkBELB83vySBLus8pFLINEFqMusASS/193/IEBQNIG44tBSBtj2AvY8HGshHZU74F5eeM&#10;db27sJ4aLnaCs1osdtCJuzxbsLqOi2bdkLdgsHJYgSUK3ggW2EfzhDTG1kEdrJ7zXjdCLv8Bcmus&#10;DdBnL06Pk6GYfm+IDmFhLV2u2NybZ7OnXkHbuLsK+ywVNLLX0WfknndLjbyRwm3j+ccHT2Pg1LQJ&#10;yw+cSNACuFroaI39bk5w3TGOc7vWs0cWjk6On7Gf/B+uW5v9Ha7wMgDmNy+LnDN/BySL7EcDgD2X&#10;KSIwHLYT0pKgX5kfKHNI4zmbxYZmYRGljhmHRt4fhl39zSroCKD0YAcdqKdJYZbbO4PWeghrUs6O&#10;UrzgdTb/NhT2EkqPn4z/Wp+CzrzcEVbzAKrYB/lKbPaYA21WzyMAWIApB928Cpu5GV4d47cud6LL&#10;Y71KH6vrrU2TF5gYmGOTBqD0csG6c7egpRuhveKQQf2WuRhYDKP8dQRuBl0bscHN3qVQ4PP6kXv5&#10;u+H8jV8Onzz81bD54NfCNz5wjs6/DDdu2BQJ5gLYOAX/0s3/V+yrYd8GrY6Nf9rsUdvDRXl6sKsj&#10;WRpMLFXUh2cvx7wfrkCuYTDzDu4KbARl2WfjOzCB1aE3YqxtBFh3z4cuTMDg3GT2MDh7RsAsGDvi&#10;efZzGSIkWjFHY0TFAJCHMBKHXpVGVvh+HI4O74dcAUXjZ+MsYA7cq/gSRmEFiNRr52F7d9g/XFGp&#10;O2eyqyuIsuQsVqteC3u4Hg6m8lrfuTI1aP6BvWynMBAUXAuWRYmttSnAvtoAvgmKPYAplk7wfnHY&#10;GrJkvMy4RYNneOuS8+bPxMMCistzRiNYHuBi/MJ3s/GStySV0rdDFsq953wc3kEmoKVdwc4qpcvh&#10;8093cYuNw5gD9SjW29RQzgy/7yG/KUD96KjAu8JmkL3ZlHPjuwUn52anYTJ7rNW+KKPJzbDAFR/r&#10;gvHdJmmZQa1LZTtOG6rXYC69NawS1zQJ2GSQnxxGwzG5Y2TCwWD9zkbYAwwq6ES5gWuOvNZ1d9Ct&#10;BqDrVWueZxpfy+FW7MCcUsiGDMjcKy87xuZ0YCTKuCN19KSH4RggX8vZc+QfHSqxl7XL0bA7saHQ&#10;wKNArk4522ISsAYoLGMZ9DXoAAq6tAv42LO3C0AcH2aiC+lYYFuGDmWpLYPYrAOAjyCGQbI6vNt8&#10;EFnn4PApe6fMXgr22B1wRovFszBiXSMAswSBsEj13AChMEptFWcGhUuAnlbneiXpLUkB9PPKzyvg&#10;NH5ZsYvSHG/yRfjhUD9Lvp2Na7DNviaHbwsIPUqLT57NXsG6SpO0zNcQ+juh2kOQAAnbGXp13AfZ&#10;x1gera7+fbmI8A2lorhEUDgTh0rRkpg4JYW7isIBHACYCV4D3Bpn9cyxtA57agFehendSHfnh1th&#10;efIsvDh8FnMkzIOYzAxCGbmHHaBAXd4nXfKGBJDjXZ48/zB8+5v/z3jD8x/tvnYF9yZ9PuxhsbOs&#10;ZTh5HFOHK7ggZmvaw7YlPW58EF6epgAGDs6gGpayxr+vFnv82g+VPEDHexq8spXBdL0Ri+u8/pyj&#10;DKvlY9YH4GDhLBXo8jmDi2kVDZbnz/U4m6LMkHdtQL+LuJM5fF6vUx00ZQbybIZvPdjCAiNQrM/W&#10;g9GtAgjnWMU2wmAH+XL/AcwCAIKV5GCGXvf6e3NyIWzDEHcxMOa8WJVrY+zJ6HFU2Ao/a4PwVBbQ&#10;Ry5SuFNVFHa+3I7GwuHqPb4rn2JdGJMRLKmEFY0ZtTCBHSy/gUyv/XWJerzLYgnoGgs4+ITzux5e&#10;voaCo+B2n69x7nFwGcrorVUHMBu3H4VP32R4V3sU4xJnUFgVq4p8GTQ0mBvZES4k+1UzBgiQdTSQ&#10;GEPLK6wRSyLjMswSsqBceLPZGupqwI6QMWcTl/lcvQRr5ruryLJpCm3kqI3RM/HStgQHrr15J7al&#10;aPU2I3NNofR1mIszm23L4dxms6Btkao7ZJ6N9Uj24W3C4nSdbefg3OdGjN9gPOebsAF0Cvfk8OQJ&#10;soehREaL5Q9xV2G8gIshCjvGzUewcb6nDsCZFGhMYwbIdwDcPAYhhYGI3QAxtLqeKVsHoCNjZM2M&#10;9jRnUZvjWmGoZuObsQq+BUFooVvGx+xFPEAWO8ZI+fsU+RsjS12M5HPTPmDZ56wI7UAfmyBkRqoG&#10;YpnObfFVFUveHVwNJyfpMETpTQyyJYGVw3U2uVgE+RDAYk0L8YiFgFIg2hAhThQQWiyb1sSOW002&#10;Sx/bCks3sqrSg2Z96TZUvY3AePVorMGofUXwAUwybGwCBmF264jPzrFQq0PcCuMuWJYOVHSA8B6f&#10;ekOB0PBv0v46AtID3IZSM6jb21ctDmwTVw46z6ZY/ajCOvNXut+ZYfFwYYbz+1jDb4Rbd/5NuLvx&#10;y1DRy/jQBopRaj47h3nYHNtB2XZg90pNymqq/cnrZ/iy+v6AS/UThOMmFnqPg0bASnwfYOQkuxb7&#10;N8Z9sBjvEIE5RliW062wwFq1ocoqrEwxg8XIGhfKYs34vP7v3uhu2OcMDCgOUepq90IY2E/Cq3TO&#10;b4IA2c+1KrjWsaRYnxTvZZCtzbmM/f4o4Hdgkneii1BAEVIIelqgGECTYTGjOYxJtxHgrS85D104&#10;2GMFhfP2xACnkwaMWeSH9v3dwC3BaKAQDrsq8x5Jftb3rCPkDrvKw0pT5qMgR+YrVAC8AvKgQtiC&#10;wWCwLR3G+PsvTvZDtYTCpS6ETO79bVkP9rVebyP8t8McRmhNUJezr+Nel/jOLK6gA+BKuIwaSFtr&#10;mBczXSPXPN8mRzY9sg/JBCa5XO0jK3yG/Tg5yUZA9IZSZqjcNkePYq+SetGgNXtrw2/3le9qDVFO&#10;gK8PKNuaoIsxNebThBGbI9UDeNsNAFuDgEKbL2P9kZ32mryfmbqjzvtyB6diejvmLZ4N3iswtyrr&#10;85exEG+yijlvSwFmdMNs51wJ/eQcbFGZx/i3kRMnCmgUbE1Z5H1bHWMfKHrZ+CQ/g3FvYBzshGiT&#10;8ApA3+WcOvzMAheogUyYQ9LjszPcuxHAqlEuY6R76IyFv23Os4f7eHS4EU6PimE9S0QX2l4450z9&#10;zfcehiyWJz9iA1B6FVV0XS2tdrWY7BmHYlAQOjw1Wck6DhaDX14CwWsT3A4e1sVqHx1vQbueRJrZ&#10;x0pWJ08R3vtQVpHYCD1sBKF0CFKNzWtjGUybLnAwtfYlXu4aSoL1wZrG3qSti1gO2Av+tZ3T+ry8&#10;Hcc7UEGV3OCmAdd3b/ff0282tA3w2U7S62prf5z5u1rtRSXVDTNm4u3BaL6Bknp/7rTC6yGJ8hun&#10;sT1CMncFGvshQolglgFHQLdYvhT7rByu91iXUXQUBMXNNC4jBNfCPs90yr/T92ocfINfR+unuAhm&#10;vyJ81Uth0HkEwuPbc9gKTSOP4PEOHdezYG/H1vpIGz+GmQAWuCUlrKINnov4udXVVihirZYI8Bg3&#10;dIIF7/Gd/ZV9WKGd80ecD2vC+uwBogn20dsNu5dlEQSti7kweQSpAt3dx5IlcFsTgLWB9gnWaYQg&#10;ucd1r7XZixTCXwSwKhbZWeA4uR4mhzACzjgNSD0zYM8+TKdQfdyr1y8T8Qo8zZlOnKdcuYfl+zh0&#10;F1hTmIbjUspadmk/IJvindMT3TXoPoI84R3sOm8MxPYKZqLaIGsEeM5xKazNMujYAXiqnEmqiLzC&#10;UJoo6wgD4miMcu46ssS+sefd7uUYX8pNb4QdmJqBxAlyvwDAy5XboYX8dnH7eoBKI5aL2H5hNyab&#10;NQVm/i2X06XcCN0jWB86sD7djDGKCfS/D7OwCnzCz7eQzyrWXjc0034QMuMNjCHWn/XLSmy1cXSE&#10;QiK769XzkMsgZ7D/56zLIk9LNUowAwse27BVEz2drHh2toNePAYwjSUiC3yn9THVOsbf2BduzGiJ&#10;QWUPPFsvQ1reBKEzlfrFmPLR4dld1mhOiC1Ta8oR69YbmLHmhXKLjuvCOhfbVhknR88BHgwA59oA&#10;2CoAtjpiwH7Fzy7ZpxZy1cCbOFcBFW2Xl4Y+NtmIUvYitHMHP82mz8+DjWsU5tT+hZjck+JgTWe2&#10;J2aBRTR5UH70Mcj1KCrMagnlW/B/MAxHDpgfMh5uYfH4/4706wnW7TY0GsDAyhwc3w2D2SdhtuTX&#10;6iOo/qUw4qDbCLA+XXOEoHPYGQ6nBGiIxjWopbklViwm22w8L2dwyDt70b8BbTMAaEygBrpaEGcn&#10;9CqWrdOFEkKPC4CltLDCJtqnwTobx2amobSNybVYVPeMzxYbFxEMLAUMqF725sksSFCcwzdjNIui&#10;OvM4WbqCEjyJNzYmnSWxuCb0tQWYDMrJHlV6thh07R+HfayYaePWQpkdqwszNG0bt6WFMHlFeHRy&#10;EyDn50sX4syYEntQ1tXArWzh2ox5xgmu3Bg22QRA44gRLHWpyJ65NpSm3L7HZ4oo1r2YTl/hDAxM&#10;1hHAMkBiTwqDkrpIDRTOm48plq0/e38LVp4+CrtYsQLnHRPwylcQxmsR/AU2YzF2iasjP3OTDVG+&#10;r77T4vyehQ4uX1QsZCwvgCELjjhxeFcRkLYkoMS76AIk+TfbAr44yUe2UeP97CxnElyCZ3oTZL+V&#10;AYryks/05nwnLnO5dBmgkinwHgBfs3ElJoeZrNfHeJn+b28ZU/ptsJTh59JQfqccjGCMxo90qY1n&#10;2R5hArDZd7a9RrE7VwEhR5DwfGTDplxtjJN9Z7xWtV5txLqbsLtB7zyfvc56r4QUblCF5718VWHP&#10;vV3SoPHOAOPBbD8cH+PSw2xjoBedc95SArZQ5Fnl2pVY3dxChvpeeaPI0+Fz2NWtsFxbRMieouhe&#10;gijTtSqGnX2towv2FClgSLIYanOxlocoP3vZbl3mXK+Eo5XX8Hdx09lLjGh5yv/DjDPKKfJfRA8q&#10;javB1qtp2E4KvVIm/JwlISn06QxjWsVQuS6TVgWtHMbR+OS5jkLBi3Z4eB+BrnCAdrSyjqSA4hrg&#10;sW3gPkCyC221gXEHBbInRE7FQSkzKE62eS3WRixOn7N5fI6NsXv6AEU5O0BAao9CZhdUg204jErh&#10;qODWmBl4AEN4cYhfuNgJE9yJMe6NuQlSeXvMZnl54zkGhh2+tMt604CYiFgFwPJ9DjCNX364HZmJ&#10;Iw20UCqtFZ45FCED6NjnwjaSXk1qjUogsHNmBTyTsdIocIbftYJ5hKeCgNotvcS7DA9hUqxdq2D+&#10;ijNYioBXmk21HCEnw4FWOu4jg8UecmiCgEG3EoffZ+1aMscwZHmHDM9p25oRRa3j51upa36P/WHM&#10;EzEt/8BJ/oIg1tUsVNsg1jlsafQI16LXeMjePYsJXjXjECielcP2/ZAJ2pu0jTsie6uhGDHQCV2v&#10;4grlsVAGGMdQ1NlhMiq1vvXrs0roGNtCMccoRJ5nymisFu02YZIAVDvSfNwhFK0/vA5oXgnrQ+nv&#10;LVjYXmSGne5jLNktvgcLvHgeEjkbZHGOsCATCR08b2aqiWXz8VNkCcDhV5czkZ1WC1eifJgsV9AN&#10;xxgNls94NmtDJss8p4zMlaDwJSx6k/2LQ9Vxo9rmk/BdJpfN17gqyFe/C/UvwDA4t0yF/cSSGlfa&#10;z2IoYYLG2hyB0XfNyP3RGUoDSE+9Rp1j2NjTirceukWs3b61Gg2Dp+v5cwAnFWM5glQDN6kJMNmy&#10;wfQFld3Sg5i3g7EasjfeMOk6FtCpJM9LYqzyfHY+eRKmgFEPPVAvbUdhm88abNGcmaJB5jzPxViY&#10;67We7YRPX1ZhaQIWngCyVltgmLzNO3kSDo8ehWPk6Ajm+vnbPLr1cVjMHrAemD9MZR9GlwU8iu6r&#10;so0B3xF0WXMbPc43ZH7nQ91MYXTLm6vVZA/5x+DhtTTttMiaJB3nzBuJ7ek4rGKLDdDvG0AbObDS&#10;QKt8GarLQTfuxgiyd96fvc3CWtIhxeZY0ZuB0j7b+YANvo/FQvk4pCrC6dgGLcQxQtDgy8eLK9Gt&#10;WU43sY5aeH3XO4DIkzBk8WMo48nr5+/9cpSqxGeThUuhULgYA2dlLKoJcWkOIsNLm305GHujhJtR&#10;OY/V5mdAVJO5VOaqcSDjAlj8XPka1vJxsOHwRPaEQiXLsgQUm8+nUexnUmYO2DaJw+GVWD/SwGo0&#10;+XMRyliYYylN/2aT7fHRXX8Sr1VL0PI9b8EQhCIKUWb9i+VTLPwl3IiL0Oy7APTTkKpwALhwZZTE&#10;VO2Do2fs1UcIMgABc8kBsro3a31zLM0Q0FqseGbuPOwJC47l6CFU1ketptuhlH8/KN7OYPnMpZDI&#10;fBBbI5bsOZG7GPqjb4VC+TJs8xogyPsMLwFU18M+bC2Dte9NUF4AdOroiAoyAEtxAPxq5hWlDPQK&#10;FnQrrNZbnCcghZ9uecPixTOE+z5Aei2sTvmz9TLTh2GGezvBCpuQZ2JjmfNsdO7zsw9Q2AdhjzNM&#10;434YeDfBTDdN5vXyNMu7XI3vmDOHiWcUSrBJzj/6/rjbeY0YLoIB5BpnlSxgSaXdWPh6dGv17QHw&#10;Cs9dAS7Is/N1KoBO3XaMGMpC9UpsNepAMPM1OrAwh8ULZFmsrdmr6+U2IP/J+5GnsmOYuEPADo/M&#10;N3kY41h5QNr+MWaHDwEqY1+vT0sodiq6ShmeXSlfiDdpDWSpCeA4nyht7EOFRV4bbdz3+ge4jhdD&#10;DhnIFExuu4V+GVwuwNBhIawtttJkz7Oco0y3zj4Pl8hMA7fSq+omBgX9GfB/6xXGcnwN4NiLscEh&#10;ujWe3WRdT0OvybPRbbOjm5y/DZ+8WarpGjk7mj3NoQc5QKkwR1YxKHZTnPDzldKlGMtrGktCp/r2&#10;synaovRZjJcmMKbpGm6ObRZz/MGuWXsoV7ZxIaQR0n3QeRthqkD1M2xMEgVqQZVPDzdBcBCQL8/y&#10;mTQbluLAMlj96QGAhEC0oH8dmEUThfFmx4a9x4ePQOiL0DcUCmHK4oPpi2cTWLYKyolltUy+DMIJ&#10;ZA6gasE4zE+p17/B4X0Y0hksVe9BaK82OQQEeQm1x2K8Onscb2ssSmxPN0IeIGsiPFk2fo/DzSNo&#10;B+tstFhFDm5oJPpgC9ZjMg8CyGd2sIAl3JUBmzeE1k0OHsNiLGDCNTp4GPZZnwWGxSpuECDaMA1Z&#10;fxSlMki5D0jY3Gi93kSIboe3r3NYwnuACS6BzAXlMO/AWwYDg0388RRWJM/7le0lswKQeEaG/exj&#10;BbRMTvnzdseAZx0mZf2OAeNqAbp5nODn+FmDbwhDEV/WvJQSYGFx2ikCtYSV2CemmINtAq6T8VXc&#10;zPd7v8vnHBEyQtmPT3IIE26uLAYlWa2x6rhTDVhUbB2ADBg76CPYvYZX8++vxM16rdYBKSjuCtd2&#10;qJIi+GvcgS5n5/wdrdnoEMODEOa7/KwKjJtU5XkHCLZgU+f/rHzO6zLBVNK8b6F0MTI5UwAWL3Zw&#10;OW7jRjmH+klUuETqcnQdSxi5Gn/vD7ZwX8yh4HOcl3k8TwHEBUC3wEVo4BrX25cAqgu4wB/FvKMu&#10;CtczbjeFufFcDZEzjduyPxQ/i+tqp780jLHBWdsszMFwRc7cW5A+P1/V5YbRjXGr+9PHoQhjk73p&#10;StdhkhbS+oxM9XLYBRx3YbNZrL1DrPaQ4V3OLlOHaaB/SZheDdA+O34eTg4SnDXuM/ItS0jwPXkZ&#10;RNUg81UA8X22s83HT0+SvOdDWL1xlxvv2RF6lIJJOfPa0R12hxtxTgaXzb2RdXi13LGUgzOs17+J&#10;0bY3EUaRZ9eMd8KGDw8ehELmIuCKJ8A59dCvPgbOMg8LADN4APsY8QRu6bkCyFlGyA0CObrTOEfF&#10;FnwIhf6lAbg8f++jYBYAzrC4pgKLyhVvMfjd6y9T2l1Ig0WXpNwiKnQyVwCMsDo9UM54QOzgBTsw&#10;tyHe/Nik16w/gMcktN7RRujwXc5RWcw+CsfQtArsJLpXKJjdw+rGTnAlJlif04MdLPMGAv1J6AAg&#10;RRhIiV8taF4W/96AaJ3D0NrV8lgpvt/+o90JKAu7MVN2MEcQ+W57gnrTMBhtQK8BOYS5iIWvHDyJ&#10;zXPinGTcHzN/8/y7w8YcB2GtjUlgLVyCKXvWqz/A9y9g1Z+hYFh8Dm0IE8qhODsAi1e5790RXCV+&#10;3p4tBsZi+8IKgARg97H6TVjDSFeOd91j7dmyWYzbUGszSROwPsHUG7ZrCBgKYTwLobQxUa/1ECqK&#10;cMiiAMqDw2fxBsqxo2XWnYG+e1VpvCaf4xxZk7kpU5RgZt0GwGL9iVmlk+lF9nkr1m552zFGwEpQ&#10;8Rr755WrrsYhIOpIiwnvO+49xO27FXI8r86+2I81z1nbhc3zrwow3a145dkbbvAMzgy3IemVtO4E&#10;4GxtU0ynRw5tXam1X6FkTfz/Hsah1MEwYaR0TW0UNR08wWClQ7sOEPYfhjpWW/DuwnRevHgU+8WY&#10;RHf64gnMC5AGPG225WCvCjqQX27ErNn9KswcwGj3kB/k3exR9SNdv4wh49zZ3yzuYqF+Kbw6zQP0&#10;GqurGI5rMC5cKM7VJuaLNawWOS7orkwehTSGOo+uZFF20xzMyzFF3+r3XX4+j0Lnce8c8TLSoMC+&#10;nQiRy11D7nBHioAbe53CkMSUec7d27bO1GS7R+9bYbDGMWfUmV0NbQDTRtDe2nib5jnY+nK+fgLQ&#10;o0f+OzozmF4PJyd3Y+5IF+MZB66hRyUMkyzWpmiL4cPw7k0KxgNj9paLdZjElklfib2ITR+xVOFc&#10;li8yn8CblhQClccPU7h7vathsgDBBAVoXAmq6Mt6z2z9QhHfs8DCvUZ25o6duUtYrQKWbR8fv1i6&#10;zgudB2iuR8s6hi5XoU4JXxJrXMSCmILf4RkNnt/DLzXdu7G4h+Dzd6jYEOtx9iIRp9U1oIMVNl0B&#10;a7N4B6HXi9ad3IESPoZWWmNwLeSM/vOCKdC7NboYqa7VjgKMStXCChVQ0AJWpsTvjq1wbo3zcKv4&#10;8GdnhXDKL33oDptYkc6OHqGg98JihMvBIaZ4znSNtUQxigh3le9r4PbY4vLFizTMxKtS4x8wCQ6l&#10;XMG/LksjQXIAwfiM/S70M+v8eQaNX07tN4LVy3kNCUMrYPGwlPYwLWDhvPY1I9T6HtsWaoGS/p1n&#10;FLEkFbuom1mMIMvq7HnidHrjEy2Exl6dxdodmBh7BMjYrtC8DUeMSrP3eY55IAJVMWXCE+wDl9Yb&#10;MC1Yl+d12VvZYxNF0/r1ZJldzo9f9o89WmewqCVAfiPYlX8B4BRZrx3TmqzBLnNNFN3SiBo03RuN&#10;+hBQRjHrEwQfNzABm7FR+BQGOhnBNJt3wp4GDcuuQuqnx5YXgIhtFRu4ZeakOE5jNdqNAdohQLyE&#10;vR68SOFOPsJVfBheHD8OJ4e74fWLAp99CkjDNpBDLWwWNzCHvKU5/7Q9eDwXGMsOCmcRap29qvP9&#10;TeTZ61ED98rQjD1qekNp7A1ZtP2DSX727u0h1xNciCHs2GtmA9C62PkqoKkMsQcaK9l3D+C1LYKd&#10;+2uAoG6HzNv+QTZjb0xvxc6Djp+xi16W/S8UkSf0Tl0yjparsT/orC04subF8NkMulpkrVZ22yag&#10;Blg4c8g0/CausS63Y3cHHVj+YhMGcztkdgAlXRo+2+hcAHgcgrcd88HMA1tM77Jv6ASfKQDoadlx&#10;+wI4cCucKyKoe74cAmHgtMymTQ+tBQHdQMsmbMJ0dIufCj2+CHpWQ7GtDajDKLzft7fGcxZYBUFH&#10;8ycwiWv4cdsI/42wX78YrW6ppi/JwWC5nNLn7Nps9UJw+l28K1/cDUmQ1M5v5v53EH57piwNupn7&#10;wCZIKQeTq2HEM2ZD3BTcsblJWlhZ+3rkAMMsh21rgyaul+34baiTA0Eb7Suh3/8QV+daSPHdunE2&#10;b16O72Ih91DS90oyguVYft7j4HsowGy2HzpYlg7PNQZUxVoY7zGQmgdgG7IBhHw0Z20ITLS2KPYY&#10;5LZjlQpanWyFbPNeyLBWm1F1cTfMFNUKOEfXhs7WC2nhdwvQWhTLm68aQFkAkGpYzSY01urVmAWM&#10;8C3nOzEobRe86vRZ6OPPF7GqWay2yjBdsud8ly0fdCMHCKS3XrUutLZ1kbUaPDQwiwXSYKCYTQDf&#10;q9EB+zxnX4acq7UwdWuhuig4buUY4N6rYkXZK4s+i6Vroct7mocwYS0H62TMiDVBMVbUquzGgNhD&#10;5xvZ11bW2+Idi7gRuRLnUz+PLADKuM4Jc5Ow1lOedQZ9tzJa2TNB0cK8PKxqevQYBnfjfbCWX2Yf&#10;DwD/V84RZu0GrO2aPrK4lLUYhyrDjvsAo4lcBiGn6/dr1ICYPOY1da3+YYxTqPy1Nuud4DLPoPUY&#10;lfUBrAxWOsXdqXeMHejOw8Q5R+UthVwk2GsLVUcAm/E9b/tmM74fI+KvcvWTkMQo5Dhrs4frGlnO&#10;dba0QJW/61ZhDNIaXICh2kVujafJfDHsBVxDG4nvwrYquFgtfpk/dABjqGC8vcEbmAdThmFhaGro&#10;TQVG04bZeb2uftu5326HmYXTFZBF9q9RND5neYY5SMiY+gqY2dRsNsXYjTDWgGVn/knMs6riKSTi&#10;dbxFleapIa8YqXOOIfDar2F9DhvlQbUBibaZnBncFAQmxeKLJuM4nJpfLa9MEQwF3WBkff4+2Kmr&#10;MQMIXhwmEYQcz9mEGoL4CE8ORXMWjAlSphvnUQhrZ3RFmrxUAUqcs94Bimyn93bnKoINO0GoTbhJ&#10;oaAFDuLoWLoOY+H5XpM5oyeXggnBkFTsiq5J+TIWKItfeBck3eDAP0LJnwA61/Arb8Ocbobng2tY&#10;jQe4Eh+H+XwTq4c70PwkLI8RThTNzEwTxipant55AAa/nP9XMae4V2ZZei1ubKjH+y9mN0IHV2M8&#10;xDpgkbKVb4Y0QGGPkCUKVioBpgiy5fZmAc/mz2NPlwWKlgc0SljfbPZS2AMUk+4/B26uTwP6OeR5&#10;Zfbf6lUHgb98+Zyz2gSgBVDAByFbrHffu5kqF2tvQ78zCHsZQVjC9o5PAXKAdAbF7w4vhT4szxoL&#10;LY/K0gQoHAebMWkMV826K1srFBBIfX7jW1J89zwmNSJIbRiZc2wiYKKwbYCgUEdoAVn9cBU3zqLB&#10;QMRrbViq1j/hrRnvmeF9jRs9Yy17DawxCp3l3Q2armab0O999g1AQ8EtyotzaWCZuRJGYLkTEyA7&#10;WMoa79tEqNsYhyoMVJA2u7YOcJkMljQYD/g5fc6ztYOgU/0MyNatPOfdhrjVXh8Xi98ENGQErJnv&#10;qwIsDda21n3lHc5OMDTss0PZu7Ax247KflOccxoD0Gjcw8Ut8wzkFjckMrgJysjPVgwSw1Jt0lQA&#10;7Lp8n6Ngxgd2hbsV7C9sgHW3/zF7hBHnV7t5GRm7Hj9viwKbXmV4hxYGrYu8j9j7CQr+En3Yr+Ma&#10;wjaSBst5X698cwB0RQaDfgkoFjgaT0ojV5kRxoCzn/LzeiB21OujHy32I4ceumemK/R5h7PTVIxr&#10;FhsYgPR52Dj6yzPU7yYE49VJIpw7Os6+j4yDhva/ePW6jvW1RuQOv1g8C/I+u2NwCwajVbSgzTty&#10;046tEG62L/LS71HY4q3B0OriB6C49RJ3OKSNkIK+7wMmKTbeGp7YjAdW4xXXock7BQSRzbZniPGV&#10;FkJr9zCZUYkNiSXpPHM4fR6Sz7Ts+OPQ7xL0tOy1MRtlO4ICwmR18hCaZwNhB2w7oXAJY6gBapbW&#10;F7Bw6cplABQXgvfOYWW85/eqc+QdPQdrm4Te7CHKiH+PlYil81gN2YFZu1ZWN/j75ABKjyC/PE3E&#10;K86DxfPYx9brWesx9P8FEGM3za5jUXWNriMAWKQxrEtw6V8POfbCxjWZOf4qAO1YkL6BbN656jUk&#10;gqoy61a9e7cXmgcAtXQWS+xEtXev8uHti3IYYjXruFReFbtWe35Y/jAHLBaA3vHBTnh9muO77+Ai&#10;Wk6gYBpH4ky89cJ6xhJ2wCyLsMXeHrC1YvkirPFyyEOph7gLlv6bWHW8QshYl4WbrTGMgffMIayz&#10;BawLBWyzT9WRoPYQw4HiYThytSvvszCxfl38+7Tp5cZhtM7sx/joESDPfgGMTnusmoCFhd7FdTW/&#10;whu6PIpTkbVgBEzhtyDOpuhe6/ZRHicC9lBUq3b3kVcT7Ja4phYQGi+zwE53yev//kJ3+UasgM/s&#10;X8LtMJ7i1SlWG1BSaZThUQ/9OMkAXMZ/AEwNqSwCfSmjBzYZs/DTtAMrr0fDDZQNMEUZDeJaVNiF&#10;QS6OE1Ghq7LS6WY4PikA0u8D5472kE2agt/n+6pF+8F8EnJZgJH9Uh+c3+xoFD34u60AAP/0SURB&#10;VEdymDfiTeEQl3Bg0iB7Zp7MYr4dkjCOff5uqoIXG97GFjGsDfRmOt5gv2x5wVnBbOqRkXLW/LIH&#10;TRYZyhQBxwEGkLMz+7xh4SQGI1s8j74iizzHsTV2qatzFudM965g2URN+2LY2DnmY5jazWZMDrai&#10;X1gtQbNQmhKgMnuxB3KhJEtQbMKXIJgW0p3BBsxK9DBsz9jjsJxJWmnejw2O01jVJgdgS7gKwmjB&#10;3wKreYjlLkObHPHoMK1iDjomHUQ4TOmPeRGwAt2hpofLS+6zEXn9eVA1Ju1UsZZ5gMWcg86VOKXN&#10;Ena74Zs4FTNIO9BYlMFJc30YTM+CMoDDCXFe2ZlQZrHVi8N9DoXD9JobpRqNURSvTPG9KwYcUdAO&#10;+6VAdbAmwznuQf0yVqsQjlZ5KLe1JA/5jgsRzGJ0nUON16/4njbmEf0bbah97xLfAagZrQdos7BA&#10;hXSOYr45K8QzyQDaPQTPAjlbCR6cbWNRUHh87BZKPBpaz/MoLEZb0TVs8Y6z+a34DKnwCuARSNbT&#10;LdyHh2EJq7GnbCwoQ8gF0zKMIA8bzFjSYNCQ781hURMIi+nnswVMrHkpGo4qzNJOb7FfCefd6fJZ&#10;9jrHOe9zJsaoZotnMBZoMS6SDFGab7WusRvPxS5eJhwaM/J6f8h+mP1qHKeAe1oC6Iuco0PDvU2o&#10;D2VgsEd+PgnApRHyehMGyFpy9Wsx+G0uzT7vfrDiu2t3sOKWE2CUkJ0mSm8swHTynjc2c4yUbiRA&#10;sVw+Dl0ULVburlOANMCEW1TCCrcEa2TuRFc4K5N4AEvZ4J1RIG+fWLdTCXzXdv9idCMqrNOCPC8p&#10;Yr9ZFNF6qjKgq+U/1OCozIBzy1gE7tiE/dRAeQXvlMDR/Gm8IbKSOo1uDZdPMX7IDqDX5yxtk7A4&#10;2sbNh8EhrwPYsomeToOwC56zpixnyaI7JqZWON+YmyVJAAReOccHQK6ydxaSGmy23szRHRaxljFi&#10;ReQ2j2E3Ec/eLA56S7A+kwwrvQ3kFF1DX8rKCOd5rjsGlaJgamnv8AKwCTahD5hUEYQBh2oxYB86&#10;ahWhefl9Nt8iQIN4PWj9HEE3M9R77T7uSLuPIKDANQS8f5rGzeELcTdsrFLnwM0TsJZmrHLia9ZZ&#10;cAk6l8NS7rJZoxVWiheqqHCgfAPXyWrdHsBhg6Dh9FnYTl3F6hl7eRYGMyxi9XZIVrVWCMcaRGfN&#10;aZhQ7NswV9AQJtkIyiDzGcEa4rhLlKuP4lXxje3+1kEZejAHK1oLBS0dQITSNhBme3HYGzXDGmpY&#10;QGtp7FMSxzagGBYvmuJfBqjGWIwWPrjJSnYeU9hyKMoeIOsU/UrjIiB4hUO8EhLj67zrxVAGnAxQ&#10;N1jDAlAx2UtLlWHvTayTDWQRwAHPttRgOtuCcWxEF9MbmMM1FJxnVnAdawigKdHWlJTwyxtewQLY&#10;XYC8/8/xIN2oCiBpVa2KUS5cCFlrYdIomvkGMKzy/DH/B7uBLTj3Zw1DK6awyLhPfVy0FntolXAe&#10;od5lvxMI4GSyFzq4cNYu9RFgz9saHm+jzAbdxT1Jxz3FNQUMF2cW5AHkputjyASzLPtQ8u8tWO/g&#10;MiwBoQf4ylj+FD+3y9rbPF8X1Svpz98WYw3TfszhuBMyeQDLtbGeQh4GtrzD/8GCvKWDzRZx03KA&#10;7D7PtKt8kzVaU9StY4Wd0QRD86ayCRj1WdsUpbSpVR3gGGBg+oIE7NzZPRnYsIH8xWgDFxj5Z93m&#10;osxWpvSfD10Y/h7P2MGlsq/OECvudXyG7yxhYDvI4JB3tj1GC4a9Ps1GZmxqvmkVTVyjOYzcaYFl&#10;1u3zijmrwD+KOTEGqjsofLt+ASPGuyM/JWSjNX8W0rDCGmfeBvxMzfem6vQUt5Y96nJe+fwVmAwu&#10;J8/uo+815K0BozQHq3/0vkH6bLETS0AOD72AQJ55xyqGw5hSb4DXYUp/+WY4Z06GZdVeCdr81+Sj&#10;IhY5g/K1UaCj9X0EmxdDuazJKXGAJRbhnJyYA7A2qr2BWyKocBj6jtByM2atnl2vdvGPDfSgcPjG&#10;jnpwAp/T7utdNo+XKCBASQ45gVWx9NvaFpsn24syNqtBWU1YqtUuRpoes1N5toEz0+IP1tbL7Eef&#10;eAJgeROzp5JAF09f3A/LQ5EehWOjh6MbYQAQdEHXLorW4jOOikgBTHnAykBvCZ/ZUQ1e3RWNAyAI&#10;WRTT0u6S1oHPlnFN3r6EnkIT8yb58XkLokx6c9+WC60Sh87zmwCp/Vnc5yxgkmFtqSKsa3wVAbsR&#10;tnExrK72O8aHCAYH6HC00WSLtSD83SsoARYKC+MVdaHknOenMedFV89UcoHN+bhmjXrlKdg1pf7Q&#10;7Dj4XHbAc2vspZW2U0DCpMDODJY1tcYHmn98LxQzghFAxDvGzuyct7ceI0ByAOtzNk6vJSsQoN/H&#10;dSywLPKcKizP7u+nh7kYmyhChW0ELbWvquAm7cEgqiiezNVYxWS9GVO/bT9QqcMEYH2p2f2wxz7a&#10;xa5j7IC9sidpEXezDshWMTR53FV7cQwwQIPW/TiTaL7YQ8hlkyZR3YDJ3A777I9DyB3fYqPrEspk&#10;cars1KHwKWS5wM+vlrpWlwA0gFIXsfQRSglDgwEdvEwi2wbX92OMTNeymDmPgbgdKgbl/Y7cZVz8&#10;nZg93NRNByhsS3Cw2orJj461TWF409VLsRSlB8i61nT+Rhjj2jpQ3YbdWVjp4Bglhg3NZ9fC8fph&#10;rPztIKMtAKcIexrBKicYYt0fz6WHXpm4OUIm0+ik9XN29zs+SiJnN0IZ9uhtkRciQxiFute1Fg/j&#10;kKtfhSFdi1e8ad7F7PFObN+IcVzAPiEF/SlMm89O2SsnUpaMpbGP5rD0kMPhYDPGis7Zds26FquG&#10;1ysYAAu2LiCNqzHAD1ygFMfHCIAuBsLVR/mdNesXabHM0jw7zoeDRQZaDRpKfUH+HIffA2WtorQO&#10;ZIIF8brLuEQd1Ovg5+exyr6gAUi7qmmVl9Mn8WrRDuCWyJtzksGfq4DQTr1bvXgaD7GHoupODVAO&#10;556eHWdD26vPij60lhPA4xlrrM+Lky3cj81wepAO717WYFGsAZfBQJ2dtPI829Ryq17rMIkuVNZm&#10;PPugdA+0tptYfXiJdVwKo6PnMclNH3iAgsaWB4BEGXdCxiHA2SndJj5eDbZQJCtVY4UuwpOD/qZQ&#10;4izv24R6etXZAwhaxiD0948UGqwyh+k1uaBpTkEK18iiQq12HotQrT3gey2eRPERVoHW/q9mrVoF&#10;3mFdRf4u+Jg92tRa6VaMcSewbN5C1DEgDiwzb8fhZ6/PErCT9121jCtV8Z9bXag7AjbjPbylWmPx&#10;mlp/fkYrV0KA64BI0RsezrUhrUZ+LMSz3N1r8zTvneXMLAp0yuPLlyXYA/sGA7Tw8NXLBuv3psEm&#10;QQgrwFOC6S7mO6GMhe/E2BHABfhUOaceclnUeC0Bas7sNZa8BsO1JitWrke5xD3M3sKV4qzw/+39&#10;YgC8yHPskGcMoFm9jyut4tyN+9HhXAoZ3Ogaxoo9N03fFoot5MG2lTUU1EByyV47PCe2PBCcAKYy&#10;BtQKZEs8vAKewd4bsOI5zNlqePOtKrDKjEPrRnayuxb2AcQk+uf0xR7747D9Pi7UwfFefI9Rz9sj&#10;wBgj20XBBZQI7t2ryIx6di+emU20D1ep0Ge9JrrZ7Kg+BtgxNvGsAXgBvSzb5yx0ndt8nzOhk6yn&#10;AHin0aftxuVY+Fetwt5hknbdt6TAptwFwN6q9+HKxFTOwDXDqG1BIogeLtLhXA3fzfkXPQ7S6Psc&#10;f8xKRmMUvd4VDuUah/0cmmrg6+OYRWq9hMPGrQruohSHi10OtIpyowgTFL17GRpo4ZSNp/k8B6JV&#10;tXmPPmWVwyhD+XL9y3wPdBFKmeO51moYtP30bQG/bhOQ4QCxkPb/TPHSAzazivBZfOTEsTYKVq/d&#10;DUfLbYT8EXQX8MHFWs6ehNl0Kzg64vDoaZhBT0d8fr14/D5gtX6EVbqC4MNGvDpmE83+y8OOclij&#10;EihbWT8PGUBAoZ8vfG+UjO+NM1fx+e1G38TiDTgk59ym7O4Fk+nx93r7PsoDXT3BFRg+BEhwfXiu&#10;Q72TWLw9AMekrh7++3iB4mUvh5rBVL4j00WgJ8YxnIdzPV7V+76m29uIyCDpjofL93UAFRswd7xx&#10;ql0G/HD92JPp6CnMEvcCwC7mVVhcM8DTK/7WGN+XtRnd3/d6dfQgUm9HOCwBTjNTG63zMQ5gId10&#10;bdW4zZBhpYDF4fppzKQ1JmCMy6tQYygNg6mdS3xGZoPiIKjD4WUUDJcJFyMDs4wsCkU+OXyGbD3A&#10;H/fWxzL4R1D1e7ivCD0WtIkxsdWEWc22GzTHp4Ul7R0+DUkEuj/D+lZQGgDYrFSruJ253GOfHI5f&#10;72FBOXMHbu3zZ9s+GrvIIYO2tbT+S7fNOiKvwpOlGzAU5B3ZkkF5hV4x6Im8Oo7Dm6oOyuk0woy3&#10;Syi0yXYlmGwHpl2o8Blk3+bYxjNsnh2bRKEb3q7YUa0xuBKZuWkSgwl7C8iX0LsG6xf8enyHHfVt&#10;lzEaP46d7ExW67EffZ5j6YWzoYxjmJ3cxQgYsxsv7Xz/MHz6qhmWkyTg75W3LvetsMJN7mGorehv&#10;8u+2rJQRNpE7s67zGMdC7QMAEle9cxfPwIzY22ExeRpenWUACl163G72K4N86pbOcX3U03T+Emd1&#10;KwwhC332/ni1E85Vsd7OwTVo19GP5YMZ+0PwcJv4WKE7Ay2lyzkQr+XLgbxusAGlBgplaXKGBZkN&#10;egATsPrYRkW2VCwhQBYBOn3eHINC7TyKbAPfG+E5/nCuIlpfDVmer5syBUCW8+1oWfNYvxyglGB9&#10;CYNsLN5+JTV8ziGbmMMF6cJ6DIya4GavUddgBWQTZpI7MLsSCs3hWjMhY3Kwk02NBrACu7+1epfY&#10;DISh/GHsndHh5+LNESDryMclz56jlOsV7hyKPBo+j4IyPn7fRrLA4aYBwATrrCK8q3UaC2YR3cfB&#10;CXPeSCjE0n8nw6WxblbNdse2QMAXPt2C4V0OVUCthrWwTigPdS9BuXtdx3HCEDjgHO+VM+7A2u1n&#10;0ufcjhGwMcL62btSKORNvTYPA/ajvw8DsELYGhJvavZ0pVQSbx0MCMKaEvi+jje12bfnag9S+8zW&#10;AHvL2BXmPkI7gRmcHWcwANdgmbxL7nywTshbOZnHcHE3jLsPsY4bsb6lDcuwo/wUZtT3hgNGsQvQ&#10;Z2NqwfWwnrJu3F9dvwbK4w3XFEW29WYXi9sZbbFf0Hb+zTYCw/ZDrO8TLD2GhLW3TSkA/GczjBry&#10;Z6ewEd/RaX47JlLG4ef22Bg9w8WDdXhz07JEA0VCho6OtuL3lnIoevoShup6zFw141cW6BW2g9+M&#10;DVq051D4Pv+3wBXq9B+hxMghQJcHEAfISaqosZDleYtl9u89zv+TKHfLQ/aIPegOLrLHF2EZgLvA&#10;xbo6KHgXkPKsTFNvAeCOYJ1OYa24dEXO1gxkZ3I7m9nm6IYgbG51iEHMZXk2hsWWAs4+7i9h7RMY&#10;rS4JwNzkZ40fOca1gH7b7GkXPfSZ2fRFZBEgxSVPYcTsC5SGiRpXWcGU7YTY6ziFANbO99mXJYEe&#10;e3vlMHsvY4zF2JemBvM1vncuhz+civ8B+g4cJv4xLAKlZIF27U5jGU1Nj1SdL9O9GHUeR4pqPopX&#10;nrZUFK3G+N2rFS/AIWQ5YMdcWsrs/5uzkZKWI0zVwaXo1jwfGD3Wr78e2UKrjtWYwChgFfbNdBK+&#10;TXyd5JdAOCsI1Wj0BKuH2wOKlqBxzkMu8Pv+FlZhrLBDlzmUHAKaVNhZR5XNrJllq/UD1ataCiP6&#10;xgpGN8LpMT59CX+dZwmmTvGPV3ds9gjAMQD26iQZnIMjoDn7uIZy2NM0jwskshsYnM62+W6EF2Uy&#10;y9WYg0lTZq/qkjRhPDa/FmC9n58vUFwUv4krYYp+BUazgxWwnqUGhe62LqFogHQTFgewNVEUy/PN&#10;9bCc3nEDHSj6m5fl0J/sAJiAG/tknkmGn9/FaqTNquWMs+xzSbcKg+HAJLOe9zj3EiCwAvTquJTO&#10;x+0h6AVcC1tS1NirlVmkyMJi/ox1osysvZj/ILJNW0I4usIB503cLgHb2EAXwbMB9adv8lHICjmY&#10;EGe9D9sqI7j2r/GsMyiJMYY5YCQzis3G2eMChmEwPB9W04eAzPvzbQHy1TkuKYowX+FOQ/sHnLGp&#10;+w5Dc6xIFaaUxnUrmvTHXiznT1G8T+KZxbGkyPCo+zS8OE1H4K/BugvV6yFRuQiYAFDsjY24B3Nj&#10;RbeQb86KZ5lw1x5dxv3mbPmeUh5jiwwZ37DZVL8tEABquA+m8udgHHm+y8uKt58aJN8Ma8B7vfYm&#10;CDbKezsN00mGxjZ0v5Jd1o6c1DnvqUCB7HvjZWV7voNbhKEookNVgGrfuA5yd3ZUDLZLraCndqN3&#10;Cp8XH32M33TKObNHtoeo4MpnkUm76rtmc5PSvEORn3PIVgJXKm3MzlgbxsMktxFA2R0akDV1AXnh&#10;XBPIu2UzDmBrA4SOaLU/UYm1lQrXwrksFM8mzGYt5pdP4kIrWNqeLoPVso0P2Mj7oQzLsKt3r4HC&#10;QevrWPh66yGW1LtqqCkMoYGCm7psHUoGi2EtgVmvBQUP6paA+ubYEK9ku2zawPiLfigIXLeTNwLv&#10;zZI5LF5TaVGfZRFAE954qby5LlU2181p2E7QIqvLIYuVH6LMBhmto7Bgymsx8yyssWnw/BpoP1yi&#10;sByiEe9Yy4OAD9moly92EHhoXA3qx6aY09HFMtiFbjmDzmZgJiicN0kOwKo1LwMebDLCH2s2YA9m&#10;7saB7wiBg8ccs2lXrSI/56jPAft1hDs4mTzjc7h2KMHJcR6L9yAGBHtdmJAM6mCXdW2GAdTfXiei&#10;//wA8EZxW5xHzGrsnUd5Pwqnp4lYzq7QO9CrDBBWVE6vBQGRPVhHHgqeAwC2ARn9+nrlJm4GPnn+&#10;EwSRsy6hwBgPK4sdSl5BceuszRT9Iudm7oN9dCusOcM7Gvyuyd5wM2RXXvdbOV6GQtvcyJuELsan&#10;AsOwz6zJX86IKeBmtRDyiteOMguEep+9bON22au2hvs3hPIP8f8L5ZvBdgpD9rvXvhSDy04m6JhA&#10;ZiGpCo5s9Thr43QvX9RhRs9DJXMZRXgfB6pyRnHweWTT7DHykEeJhryXzDqPS1KGlcYB9MigQ+RS&#10;WN4JLOH4iDPAcGVwKx0oZlNvja5zl/N8bz7DWRgvKgP2rPNwuR8WQycw3MY43Q6j2f0wO93FVdsM&#10;E9jUgv14/SIdzk4yyEAm5rTY5d3yB7u8JQH2FOdrKw+vWL1RMeFwV1dzhi6OMMDNC5zpt8NgsYkh&#10;gKnCkr090ugYqG7D3KyaN5HUEpUh3zsDwGwwZfp/Bh03mzfOAAK0rP7WrRmM2bOBtXf8bBE3HlDt&#10;rfm8leaSBYGfX3XOOoPeVJBlmUoSDKjW3zMUbztbkIpzWX3GAmiDX9o82Y19Pe04rc/V44VnIFy+&#10;aNQaqsiDqsX3iutVZYKfSSEQzlxpQ7szINp8eR83Q6UGKREQJ9TtYVXT/EweJXfo9HRt/8irIb17&#10;KaSfIKhSLJQ6B9qaC1AHyKpQ/CYAI5225UBSttMX7bGi+MUDELrF/+0VL4YsbtnpUQp3CSuGtTIF&#10;XGvaQVCyKHuDw/AauzRFYKDO5qfo7nRQMPukerXWhDHkYEH2i2hBz4cD5+jyXfjI+eINLMpj6L4Z&#10;oP/MxlDcDodnw6DZDCGwRwYAmM8jxM5BATQzMygiQmq3ugHfdbx2LAg0GWvZgRE0cYcWsh32ykCW&#10;84OmgE8csQCQGYXvQqPbBwA9dLjJL5PuKuxRn/+356g3GVbx6rJ505GFflc6ANH8CXtqBfLNYNMg&#10;E6cOoffm15y9SEb2YGOjFOxLa9Pml25LbcF3cVYCRh6QKTRwNxBM/fg0wNRh3xq+A8bFKlKv5BVW&#10;b1sGCL5l7IKBdTNxVi9Wrwzgm0U6NGgnKwR82qy3P3nIWk3jxqUAXMwcHnI+JYAnixvbg7FaaPbu&#10;bTLeEGZQbMet2EneYOgImfAW8midCC+OS3HIloaiq6WGDdvHxAC4g9wMdtqW0umJZdzqGCvDzba+&#10;xOJOA7EZ2Qjf8eosCQBgYNiPLOyhDPPMA059zrK24h27VwEtpyPCeNiD+fRReH1mXRDvMbgCUCBf&#10;uFkWatbY1wqgM8SaTzCCY5hNDF6yV17/FjUCAEm+dD4WZprXZMKY+lXkfWxN6liM6ew6hsA1AJDD&#10;9x3XTGhUPmXUTjxIAaQmxtkyss4+OQnCGda2Y5ShWGGcx+in+FmTEb0IsO+ts3xikBf3toneVZB/&#10;mZop/WXe1Zhdlb3qL/85G501Fo+f8/+WE9xFTzk3vvOc1qjGgZbw6asswLEKK35Iq/D65U5MrtEf&#10;bAEwsTAIOhcDiKBvHiGezRPhYJVmU0FT/UwPm5e3jV+TL/NWJcMCvOqymlL/+uDFdhig2E2sgz1n&#10;d0E2kdnbnhrKbzTdyL25CPX1RowzWAHpnBkTi9oowBlWeblI4Tqh3BxIGoFxap+5DRWU3D6bhTnC&#10;jmLbgMZ1lw+NExj7MWfAgdNYAQQ/ti8A6EzG6S62OYjbYYar4JW39SbS+TzrqpVsKg21A0jK0EPL&#10;uN+8yMBetsII9DYN26HOExT4YMXBweS2eedM5XzQHTs5SIfxchdrpyV5iP9toiDCsgQwliA94JzD&#10;3ZrBDFf4yDa8mRkg18qjxDVdBHx7JwfWWbfBwwmH7t+zKpvCzueXh2kAwdseFMt9Ze9r7I/n2Ztt&#10;AkacBzTXANwezM3aKiuyHdFpAeFo9Tg0+M4Ge9k2XjG/G6bH+xgci0Cx6gIWLrHAmOK5ugxTQMgb&#10;vyRg6BjQ1cqB4O4VgNDRXfsASwqACIowsNV6ByHkfWENFRQyNqyqOy5D63wpNn2274nT7qachRcA&#10;DetTYCinJ3shmbgKoAm27FEswwCEWL83GI5CMZ7lKFJ7nmRrGC3Oeg9lN8/EjvN5gOpp9ULYq30I&#10;EF+JOSV5FGsMkL95mQrrVRK5R0FxKTMo6a7sBXCw6tycLOc5rQ8fIRufxGzxMevotS9jpNgbDIl6&#10;ZdA9CStJAOY1GGAbK+4eTQFRbyn7MBRbINo423ytXufbuI8fogPGYGAUsKisDA0WPAeUO+1rcdSF&#10;ANLEFR6snsEGYXXoRXb2ECZzi/20tEPXFH3lna2W72KEq8iUFweuqYTcpWNc8TZnxTvjVnXRqwHs&#10;wxyaFkBufCVVvch6r8Rap3wa5oqxcnxolvftnrivXkBgzJC1BfJ5bqK/bK4FSqaQlQs3w7S/GU7X&#10;2/i7T/FlQUTRGeZgoZZKVB3yZxbjbUkfi2Ular0Gi5DuwiKsJE2hPCWssYG2NK5Ta4aVwjocm46s&#10;u8Tm61Z0oII7+l2soVG6C1W8GEYL3ZPLuEcwBABhgBAaGS/hioxRsgH+2uEyEabQS3MyLOv2fjyV&#10;g+EgDEmrbflZ5xKXWHeVA7MLmOMsExxouY3AvH7Gu10Ngxi4A4D0CS3zL6IAUt1jXAisXKdnshwH&#10;wIZarm6g2Z4k1n54fdhpScGNtbwvqDo63mZz7a9yO+ynLmGZb8RktQbvYIJQCUrrQPKJfWF9V9ZV&#10;XcAEeE9bIxweXsLSbkbGUhQEea88DEu6bVsAY0InKNOhoyfZ3wMT0qD9hTnCt0AhETLdMVnGEGDR&#10;CjrWYNTdDC9eJBBylJd9saPeDhY6ARAZmF0ePEfhzU0BYAFLXc8G1FemqHJa+JkvXOTfsOwTXB+U&#10;6GiRDAf8UlGWS0AYqxlnQSNcB4d3wvHZZky6Olo/Q8Dv8a6OQsUlQ46kzj0YV5p30n22lsT5NWYi&#10;253NmJvKnIMR5L0lYl0mUWYAGdP/pwPcIYDSP1dhqrFlJ0amP7ge5gveGQWsLx4ijwARLCWDW2iz&#10;a0EqjWylbY/RuBID0171arjak4/Yu3v8eghIARQwXyuKE/u4eOxJgndO8qw6IG8JRQOAiQ3NNVBp&#10;XHj20yZEBs37xn5Qtj1kIoFxNOGyCIDZrc08Kt1eg6fdJb8G18LBgWUnxnbsL4LcodxV2EucgACI&#10;dKqfxFjlCSBs972uxljWgw7lctdh3bj8GOMqsmsOUg2mpWdhTU8lGgrkCRDMAthV/q/MGpwFbUXy&#10;GGM4gwUNjCuyn3azS/B5DbygPOhdRg/wFvAAbF9RVx8tpjS+hNvX5XsOFlvhXKHMB9hoRzVKec6O&#10;96IrM0dpVxxen82ue6CNa2z+1Xgg1faFmDRkAlKFn23zUIsELWrTcucbt2E5bCCLf/2yCBhgtbD6&#10;B4f74fWbGnQUfxfh70G/TArqAlqT4Wa8jTGXog/A9LUuWJoO6zKpZojF99pMim57Q+sgSry8AUAz&#10;V4cIgLcdIrOFaQqoLo0FWeYlfPqmEipZGAWAUOXzDkx3cn/DP0MfdeOK0kOsqhP8C1ZwFq8ioDId&#10;2A9AVGlgfRBSGZST95wzrMAkDIhiHSv4/2U216BYMfW+cM8ZuGUYhDVMSdasn5pFmbrsqyMHXqHg&#10;zS7ojtXNwKgmzmSO1hVgRnA7KINxGgOI5uy0tMDZq5GGf/aqG3NsHHjm7YANrxUgA+MO3JodPI3v&#10;6TCmOJ+G38u2aeBzFb7fCuv8ApcFQRkCsHOEqtuyy70u4v2wn78a9goW7MGcAK0q51NDwcZ9BBFX&#10;ZDnbCXZ8sweqg8jtLbo4foYlNVZgjgVniXK9epENr06LyANAXIcVFK/H/iu5krd4F2CV7BHfaXzI&#10;27enAHyK8zCfqQszKdUuoKDXY45PTeMHeI9xCau4Ds5NztUf4KLwDN5vwPc6t3jJuxsAzbMPttmw&#10;c7td3LNaZYDHvj22s5jOboez14lgi4oaytxc6ib7Z+QZ98tB7SXea9+bLFw7b+mybdz8NEyQ52UA&#10;ig7rdRDWLgbGG6jBeDMUkYtdzi1W22Pw/K46IOmgdmNcJmM2AQszqO2p3MeQnx7tAgIACX825mP8&#10;zfYCdd79zVk2NNE5C1en6JtJaAb6y/xf1jQLQLxYuYBBQtFZb+wVq/ywh1WMkS5eBUbk2BMHor08&#10;wy0EOHPov1nMy3WGZ2IUAfSXL1K4t/zs0pqfJ2EASypWBe5HsWl1nndx+FoVEOyMMXjI8ctXmXCu&#10;xGE1UBZnYFjx26pCh6SbWFZpvRbePiMK3wCqZNWsLlAJRTERJ1+4BDKDpvlLHPTV8BzLXaxcCfbT&#10;nLDI2fRpbPzsMKTBYCNuhuX9bTb29cs6IIGFBik7HOB+5lL0x9sAid2wC1De6Qp6DzBNEcyDg2Sw&#10;pWAxZQcyBBv0rCAseVypJPQtxeZYq9GHcZT5d68S373biiXnL08zoWKnNjYgyWEY07E/rH0lzHQt&#10;e5W2QvmwPq35Y1wF6PpkI+zkAEspYuU+1vEuIPs8GJupAI62YXAsh13K6ligAULcAGzsvOZIxTo0&#10;egLyt/lsB3rYQ8nti9tA2FarR5GZHeDefPomGwqZy1i/9wHpWvFGOHu5zVqxJPycLf9mUyh6Bssj&#10;ZQasbdV3ukrFmMpgcjHmt1i4ZxtBpwQUKigXwLVvl3j2Kg8w1jhXhSeNQGcRtoL5PQCYA95tbvTG&#10;7nBpgHgIXcbq5eo3AVOo+/hB7LORaVzkc1sxwNfGtXEw2Iuj7eBoBJPbeij0uAcNR4gNKrdQtjlU&#10;fQLArhYfhfkRlpDvy5k6wPkquIXcBd6H9QjMgKqB++ryCVTatgz2tuHv1Q8BJpkgQIqQT5bPYlxC&#10;uTXOlMDtSiJvzoxp435ZVWvJgbEMx6lo3Czb2AewbDFo/U4BRW1hIEfIbrvCueFyF2sXQxpZKeB+&#10;lXBZBJVS4Xzo26nN2iD3DkDfgU0l2BtTH5oAg7GQFgZ2G2PRRh7sZZxsP4g3TvuPLsfM1iZ7U+R7&#10;q3xnFfC0NCINCygCcrGBOs+zh7IxIotdbbthDlaD3zusZeHNH6xZI77EpTk4Ym0VC09vhTSgEluN&#10;IiujEYaCvawW1SXjdxeQw0uhyLP3+U4ndDr4bQlZmGMIDEdYwDeebIWj5V6wF3GLcz1Y65JvhHoB&#10;osDfbanZhl11F8gWzyqwbxP0NIsMOdFiPtsN59IcvNbO6Vyvz3JYnI9YoGgJgprPL+oieOUeANO9&#10;Et5gZXotfGjolFmHBwihabwzlMieE7sgVWz0XP4oOE6y29tiU/i3ERuE1ZSC27ei0L2OAmzAHC7i&#10;898NQ1DcIkEb3zYQ1lg8yMFYqDeZg/hsfI1N6rYuh7evQP4OB4tAGiM5+6wd9pOCwscxcFxpXAqr&#10;5Q6fhWpjKVNVaCDr0RePYycVYsDRokP7qUgZp3wuz/d5vZnag47z3t5iJU17ByALWKPa4GFU5CJu&#10;jMlK1gA5ZX6XP6+whMdnWEwsWmcM3bbfauuD0AS17ffqkDMTtHorLCOHl634WQ43b3ALSw0AFxCq&#10;Eoi/j8B57WnQzGtSg9zHxxuhwcHX3Ue+02FUses7VLWOgDhk24HTZQTVlgDePmShpLs8x6v1DFbL&#10;SuZtzuope19oWpQGQODO5LIf4S5thgPA1DONuQxYqezkUczvsfGOQXXbEzqp0EbftfH7vjP68yNc&#10;pdiVH7kxIG06e2qN+wXAueYYG0JJvQr1qtGRFVbiWik7l/EUPsRyf/ieBZjjwz7bu8Pr4jHK5Hyg&#10;Na7gsPeEMwQwkBvnLsm+nEGcNFgMEM2GCYBvO5SQaeNfI4DMWIEKU0O5rUrPIIOm+Pc1nkcbYXb8&#10;BCXB+tvnFNZjZzUHeFeQr5ZtHnsAH8pnxmpz9QRmwp+h+Y7RHMl62Y84QA0jtw/YebORQcHSsHJ7&#10;/jr3uAt7Ki3uhgxGUffRdpT15cOwD4tRFnSrba3Y4z3zCUel3ONMMQCGCji/GGeq2dktjZfAeXjr&#10;Uzkf0vucMSzGZLIa7zDhnYz32Pj7QBfPWNQMI4feaoyTMK0dwxUwX5vGH64SEALcawC6DUtqczY2&#10;QNLT6GPsbEHgALUFANIDhIewVttmWhPXNmvbiwbOyB4vg/bdcK69BJHe5FEe0DVaa4QUBbJi0kFQ&#10;+lsGmzLQ/iYW2DGG+whtFxo64qBOT5P8+R4v+3FkJCnQsNy5HGMVtQYCzIYmSza74fmNb/ELJLVX&#10;yYoNm93nha7G7vT2ZTDj0FR4r6Bs1TdbbeLvfxJmWIrV5AmU/n5ooyx9qGhW/1orUlXx9AUNHrKp&#10;WO4CSO113Xj8JCYGOQCpygunpPawhiRK5tAh093z2fMwD9CYtXgTVLU+A4Z1erwfcnP8aYugOMAE&#10;h/niNBFeHxdjwM8hZE3AwebXpopP2PDT0wcAzAbs5X749G05ov+I9/HzWgOrsaXzKZQ1h4CZ5m5j&#10;XweO53SPADL3y1uvVP0y7AG3Erai4gxRzOnwaWx/2EEoDPwV+HwG9jFGYOastR0LtBBU3MS91GUY&#10;HcAAYBpnMI3buUf2Wd1hzRnOyZyNokFdlNy4UXcEW8IyOb9WGp4FhOzybm5MCze0B4iWYE0Tb0QA&#10;J3vUZnQRYT/60wpji2d6K7LDu5ruvUQ+LM9vIoD2sx0fPYu1UO5bF+Wy6KwHbTbwalFgA+NRs74K&#10;kMpnboQZLtURAny82kfODDoi4MhPoQDwcOY1gNU+KE1vC8tQeWRAAPfa3hie7lnWq1BArgKAF/07&#10;1r0y1vCYRQ1TxKWw+ruJq2ACYoZ3L8CqWibgwTaKpYuRhZsr1OujB/E9YbD8nwlezTLu9ymGuINx&#10;hGFkcGPHnFcevdhlzaYN2FrBbvQOGtd46KrLgnf5PVO8E16+hKGjc13AKJf+dkzBzxb5GRh9c/o4&#10;fP55Fdf3MR7EFvrAswucL9/jXsc+s7CoyI57AJdsA9ZmZvRiAeN8VYAx3sNIYhSHH4U0nzOfxRlI&#10;lSK6hAFu6UmgBwJ9n9/tN1QA+Hr9y7DPR8GBZ16DV5Hl2GgJduT1vPG6Wu8y+raJm4OAdaFw+l82&#10;QjJ46SR0Ww2YMp9MsgBvCXrQQgTAVGFnrIzWj0IRmtMwHyHej3NYPKOKEDk+sjwCQXmhPVwc/99y&#10;/inWeQEFr3dkNQgLylh3UHfzCgjKJrDZWsA6gNFGmCYHsBP83RlCdnZahjk1QpefaTXuhylWoWOm&#10;IKyhbfAY9jNbPXuf7AZwTQCPljc9KE3WqDTCo1DlOIhy7xq+/B2sufEh3Bc2pYRiaC3jyFEtBgpW&#10;wn+tlG6EnaffAEgBoNnTsBjuIay2CNDCfhLefpaLcR5LERa4Rmv25PRwHyu/i59bhImZrAbQsbd2&#10;+XeYl237dDNKUG2zF/NYxB2suqXqlep5FPNiaE8/iNefWq0MoGQ5es8OXyoLSu3wsBwsxiHlc1yP&#10;0ep2WB5ssRcPOOxHANy9CKIVLGSG73RIt8ykP/HqkvUfOiiMM0DhOgesARBusWdlhQOhqfM856Y4&#10;1c6CLhtCV2v32bt7kVZ7LVrFchcAFt29z75oRJc4B2PJjDAgPFuQMe7RAuj6MAtn+jgRr8xZt7B0&#10;oynWDit4tN4P5djb9FLM8/Eqszu0fOIB+/ksNGE9GiPTxo2r2WLCYKI1WyaIFQ1CmmTH99txzFu1&#10;ZvcCrBWw5XsM7mfr38TFfhLevW2xT5vs/Ue4voWwOszEepMOlnuEtW6guKX+I1x+80aQAfbixQs+&#10;wxnZQNuK+CpsqdpDZ0xJeLGHK/soxi6qHX4hEzK3l0epGBcqwu7MqDbDO4MiFgBK98FxFkeLdEjt&#10;u17YOopfB+RMequULgS7CFbQl2wFps0zrFauw7CryJMBf+dBORjfm7BaC6CTPfNOljUIoilY3wTG&#10;1D7BQPBM26kayM3lLCN5XyxZB8yd1bPP5y007fFeDeTyi88qIY8eLdcwMeRzdYheF6+FMTjhWg1R&#10;FMvvWWiL8yzBqkzTOGe3sKOTJ+EEi7FfRJFWfHEV5TI4k7sRUrlbIOhtBEm3BGTnYPIwlBYgYfVj&#10;EcGp9Oz5+kEM8DmqcmJ/Sah6w/gJLz7UomUBFFDXzLrFEsVCebvQzH73Kn7rx2EJQ3J+iIE3S/nL&#10;JWMDH8FCbMyiH6pyVtkYKPOKTcIF0z1aHuLOIAAVQCYmH6HYcZwE35/PX0JpL0JvYUhO6OP9EtC4&#10;OqA442fevsrGdnSp6M5hgSvXYoxgCSV1gLtD2/scpNmQsi+B4dS5xQhtvHcHLKdYzjqgZTW0PV16&#10;MIsuQria34+tEierDfbgBqAg6wDYCpb6fxCL7mIf2obKtRWy88f4/w9i3YrVsx6cN1VFg4gcXIXn&#10;WrbQBIgF/CyC7xR8b5t0C9Ls9eLAdG8sEEJsPKQyfBSzm/fZV+f7mG1szkgP2uuIC1O8K51LIYW1&#10;LADMFf7dzvE1zmRyDMXmPe1zm+OcdmUnk03cTlw9DMbx4W4o5C7jksFSebdD/G274cX50ACjVswz&#10;cFSniXaOfLBpUhomYdtAz7uF0pthvHR4ma40Z+7QKIvuLK60s3wLq19FieZ8/vSY/SqyXphzE4Zi&#10;r9MWrksNK93pXkSRAJnCRYDEkSoXWddNXIlrUS6ccjjg+82otdFXG2Aql1DUgnNkeAZA24FxHJxl&#10;cQkwdrACm26Z0dvEADZwG/ITZGt0FWBhD5BJr8MPD1JYfdyp3DdQVo3oJ4Ah+tOEAWF4E+iRnfD6&#10;Q9xYAQEdsiufLODFcSoWppo2ETsNsj4vBDTeJZ5vZ7X3Y19ZAwZutLTN5+OQiXlhrK+OIceY2ye3&#10;bDxJN7l8JQzmvA+sNY0M1GGQZhY7nKtcd49wN/nZHqzIkhXnQsUbm/UmRnQzNJEz++BUCjZ034QI&#10;mGBppjV/X10PR8fPY+vIEnJknpTznJwlPgAoz80QeK+FjNTn8Z31x3I1AGC5A5UETRsgGxZ9ZV9Y&#10;LOQei7Dv6gR/fzIGqQZXw/wA4V9fCB3Qb8AmeE3c5cAKKHLRztk1Z+LcRXjwvdkYYxoygByf31YR&#10;jZqziUVeLIvLY3HSDBfFO3mzZkdQRvur5FirgbD1IVYN2pgHHAQXrVQepE0CSo4SSOATtrFsVgIn&#10;oNT7gEmLde5h9YyLVHIfw3QcBbEbBcr5LOYSbANwzjUuNi/F4JYzcby6KyGwWqUp++TYUlsyFFqX&#10;YW5YawRdmpjA4ig0uX0TtNh8qJ++bwMlXsywJH32CnByRm2t/G2E93xoomDFKgePvx9veBC2idfB&#10;HOALFLiQxIKhRKPD5zEhrQagJQGqlK4mAttsPgoHa+Ncxkhuxa72Pc4mjzVxANdgbd9YhAUB15WZ&#10;2i7i4FnoIcgxdoU748gK9ylTvogAXgKgL0eLU0GR7aKeP3oSChiI/QJWc/wIENmOLunr17i3g8dh&#10;n3fOQ5FNstrjDHMoUAWWtpH8MGSXyA9K7U2DrQqy7W+FHdayj6DbsMgbmU73fKhzjt4EmUxmtnMN&#10;pqgVNZHt9Wma9/acUWAAww5jUvsu7nFlcAWFuBVzfebD+xgB2Eruo7jfg/Z1ng+YAN7PAJm9NO4s&#10;Mvf5u1qYHiRCHpAw/qLBa+GaODisPvoofP2DMe/jVe7NcHywgVstC30aUxlqXrPL2jDAM4zu6fF9&#10;XImHMOtrsQF2u/2NkAWIMshkG+OXyeLyIFfW8nRxZ4o8N534Rjg52YZVs3dpdAD2VkDJ06x3HyC1&#10;gK4zh4FgKMaLR7iFT2F8gHPzPkbWa1/2b+8aBom9Zt8KBnpZe64O+zFNAbd/ffgkstHH6M4CfVqu&#10;YV1jjATfL2Mb48b3kfUx7KiDcbJQr4Mbk2Lvy9X3sTyHtVvjZifAHPqYZb/2YbpLGG1scI5BcbbO&#10;DL2sFE0huA2YGHjhH70/NnVaoba/4/FBMrw6LkBfbqPcHC7obmTcwraTl5thvnoQjo6eh/V8Kyx5&#10;xgK3ZKgfDPDY8ckBzAaQ9vmzdFPXw3iBbficlSuKmi5ewHfL4EKU8fssVZf1+LNnR7mY5m1rSAN/&#10;jicsjGEtWFDbInShyLYu8PrK6tNcDVAAceOITxOTcMua0wuA1fVYZGbPjbzxC5SnBdh5K2IXcTvM&#10;tVDglI11ijdCEgqXB+nHFpa1WR++q70jisXLWGKsC9a6DXqbQGZrvyYCG2Mg/BoBnFk2uYllsFHv&#10;AFZh2z4TnVoGZVnHIQfbhZpbhVoHsGw6LXU1Sc9yhAkUez19GuemjPm/FuCVSyJc7IWBxeoclgjF&#10;VqDt0BUHMxkD4PtjsI+zKMsqWWchzfOxLikoq5ZkAFNZWvxoAh7K2uQdSqut8Jz3zMEIvS3oNHGx&#10;YJvFksFqhBjgtB6oyN54ZamgTWEnJ+sMYLmNkHumnhuCbT0QvycQNqP/pqzXeTcHu6u0AwOMgNgu&#10;gtkYbIQVDLDedPQpTIP3kzonqpwJCthDCWYA4yEMaIXLWBHYapwBbmeed83wbmXlBoZlLMlBcvYH&#10;sQH1Erfv3esy7jGsEIbh5L6ktJ6z6i1hkMhdErnwBsS4x4J/M48pjcxkBuwtn1vhmq1RlBH7YnzF&#10;XjbOGLZjngmHTd7F7FtjERYzOgTLlg0ZjGYFxmLTqUNk065yNiIawjyaANLJOgUgJ1FC/k+3zEzw&#10;MjLL+p6xD2UMkU2hvRK2vUUd8LUI0Zk8tfqlMPfMZQYZ9qJ7PfZytffMoPMYYNiEkdm5cBcdvhn1&#10;qYsxOnt5PxxgFOydbE8fB2vNRjZTMvNYhoKXYczueCuOJzEZ1Z/XhbZnrAZMjySDMbSMxVq0HOBo&#10;tq1N3j99W4NF3w/nlsePQsWgCi/UAsHHKKpFWkfLVFgMn0crbj3E9OABB/w4TqFfs7D5/BM261G8&#10;cj1aJoOp1fXaJWgU1BjQcHSoXeATsJGc/hUC3sSi7qEgpm8PV1hRlaJ5ngVfiMhfBiEzMAlbCgyG&#10;m5Ge1XADUiw8i7KVAAxBbA5LmkHL7CZvenDeuI0MhZdOGxQEONLQ64auEII+P7JzFj7uIeBzIH2/&#10;BHWFJrK5shsT6hxCpqAUAag8bke+iqsGqOxB74xtTOYo5wA3qHOZw3rGJgICfD6BAFlUmNKXRNm8&#10;Mm4jZP0p34dQVmAn3sU7VtLWhLGyVv8YRbO6WpDQCncHzoF9Eppl6CwH5xgFh113BSMVsonwYL1S&#10;WG+vyktF9hlQs8rVoGd/hTKzv2WsTQELk2ldgtJ73VuN2a0F1jlHgN+8a4UuVDsWlE1hi8YhcDPc&#10;bwN2GRhNoWRmKfvQgZmhNPbf8KrSvrWTyQNYk9mhWC1vo3iuM1OGPWh9xurSuwgaNF/hY3/0xwU6&#10;2x9++qYcktu8C0LsvBmzpp2s54CvUukKZ2RQ+QFy8j42VKwAotDtNAppYLYCCFcRWnvU7j2/CovG&#10;QhuTKwCWurYomVewztHp9TdDNqmbdTXe2FmXYxe+ev8iTPX90Dmbgg9gYJXSx7DtRwA/BgELba7U&#10;csm7AyAzu+AhU84WjjN/eI6TAK3wHsGSD1bbsVXnfAZjY939kTOcOAOnMgBCThhw4qAlJ0VAvIUx&#10;sLVmG5ZjUD8haPN5k+b2ODvbQbTZjzi5YPY07LEHDY2D8o0cyPxLuD7j+XMMHm4lxrPfx7XpcdYn&#10;ldBr3oshhZjJvOb/OQdrhHRvl8v74d2rIu5VJrx9WQlD5DlWKvNsa/SMkWkYs3kMc5k9B0yKeAUJ&#10;9MQkNxPXmrYZ5fvWMOfecpN/NynQgtnH4ZzZlWkslOXqCmaPL3c2ytFiK17XWrHaQYEOZiwepO9g&#10;6UbjjTDErz1cPQkLhKvb4+EvHoPouDlLA4NeVeFfQvWLWE2L9ApVFBV2UgSQMljQydyNB+3TlzmI&#10;K7w8CohfWsc9quTYNJ6bxw3aRZDSKEOaTXXYs5XIVr4uAZM6wupIAWsvsiiSjYZNmc6ixE64syF2&#10;q3IZ1GbD2hdi4CwDsymamIRfXUGJCyZ6rT6OgbYCtK5w/DTswAaqMIQGShk7l/PnbufDsF+5FFnE&#10;pxxEKgsbAuTsaNaRQfHukcGNsbqsr4rgOVEtD+uZzbUYgAkWxCKzLr9XyueDNR8yhDaW305nHkgx&#10;pcv3cTixMhZwz2Yvh0wJQJOhAVg29R4OPwwF6HDZokQEsgcQ1Uyy42CT7L1VvEMEbcg6DFxW2R+v&#10;MrVaHfzsEYBuJzunJfZhQVMYgMPQS1DcFEbA5kQNDIVxlMb0SljgZlVxjWar++HlWSE4KH2MMpWg&#10;6CXdV+h3GQDJwQr2OY+M7JK1m9RVBZRkkgME8dVZ9n1wHZczxzklWZ8xNnt0FHFRpdNVLKM+unN8&#10;Hfg1W6BIqZtYePx7QbIL2KCc9omx+5wDtGzY5f85L9eKcd+thvJUWa/XoMZCHH3RwlL3eH5NwEF+&#10;bSzlrJg27pmyPMY6W3lsf9UKitU2TmD9D7qgAbQvjcWGDtxyxMgIw2CTpTcviuF4nQeQH8eyiDIu&#10;Y7WAmzC2CPN+BJMiIJmBITbnGO8OZ6eb278EwHwr5iUZ85PBy25MT//8XT4czJPIEfLPPtndLJED&#10;ePIA3EtcKGSmZ8Yuro1d7crsRZw3jAvpZL9e71p4fZLBzdmBIb93yxxfYif6Hl7GHKM9AVzqgIed&#10;DnM8Iwsw5UofhGwavfBM2NN8W9f6bkhw3s69mq8BbDChj8tpPlGsSIZwtDAE5/Rdc/hCPaPVIKIl&#10;++v107AEsY8P+De+oIwV9BqqwgKSFg6ZxAQlHrJI+4J4Dy2tdpSms0DqCEt/ilJVvhlvJ2oAQdkU&#10;ZF7EQceC1mLCQtNXw8npYwQNQcH3tLanxb/rt9lyMQcCK5xJ/n01z3KQ3vjgWvD58ehRZBEF6KXZ&#10;q1kO2ZsJE736k+thykuvXu5gHVD2xmUU1kAYPqrXyQh6gwM1rmHtgR3oDdqa3ZjCYqSgmo5XXMxA&#10;X1jWF1+U2bh7uExsNoifq3wc9syV0cVgvXaeyvCdKSuYEeaGMaAljGoJqgMwjnqw/qftjRhrcERj&#10;kz9XBlhFDqgFS7Bd4IujBCABU4JimpNTLV7gULHk7H8Oq9ZFQVa4XzFIiz/e5/st8prwTvXyBZT0&#10;ZswjeVI5jwt1HcC/E87O8igNa+DgbSHgLYzd281enkFrO8MtrD6AC0jPJ3x3+Xa8Vte9sen3ANZW&#10;K10ECD8JQ/bemg9HX04Bp1rtQihiAExw6+CWFTnjDIpgrxD76Hod3+Ssjw4AU961wLPdK5UpCcvY&#10;8XoSql6ROsO6bBY0ONjCmtsq4jH7dD8sVwZgOWfktKds4B51UdJy4yGuCmyFc/A2q8F7Jfh/2wxM&#10;pPMrwFeX03hZ70IYASCyPBWr5b6NPorxjQ4Wtwmo9HAzTJzsoIQWv9rwyILOBnJ8hD4k+dm87Idn&#10;2j9nfw8ZAkidGTRhPZ3pRswRqjWuREPXx42ow2zbuJYGXnV/EzxjH/kpwEgL+csoIv/GOpKdK4A/&#10;QI7u5djjNW7y4XKDc7UAFdaCDERDidHKs1+NKWwUgLJt5sjhWQIpcuWImAXMZ4LRLOT5nFfSuuQY&#10;mQzGxcuWBgbAIk/bUAx5nxpeiP10zLkqA1pt5KeQw1hlL8A0r8EOObM2oOMQfYzdCTJTLFwKL19v&#10;AL4YDcDM+M8AT+NcD//IEYQqT756JVr0PNawVPoIlPsEXwpk5wts6JtgIxIIvWm3O5UPYzdtqZBX&#10;Y45DsDS8BVoOx5fD6QkHb9+L2hUsob1V2VQ2o4Dv7eBu7+fb5bthyUIcNG7rOtOO6x3Aq4yPjt+e&#10;4zutXrUcvD98EuewOpyqDFPx+s3+K16/eSff4/uTbKLVsyaZmVSWS19HaK7CaGAqCMcmm5WQxrGG&#10;OGAMv9S8EjMTvb0RDLswJtsfGN0/QGgqWILP3tZRhqdsPkAEyymh6Jna3ZA2PRlhNh5jAVod62t+&#10;jdbN4JVzaR2GNFrA6mAuFryZJdrCmgqo+7iPFQTBYU5jKLqUedjdjL5yC9eiipDZ98UcANsy2Int&#10;AEtjnCSX4/mpaygcbsfxPhTbpD72QvpsUhRA0OGZdkTzZ0swqikuotexRuzt8duABhvrWCw/DKeH&#10;uK5YbTvgjVGwCoBRZB1zLLYdzbvs2wGWfsH5TsfXYtKifUOyCxRaVw5DNIygfoezQkDN98HiTwfP&#10;wzHr6/Qtf78GQHn9fi3GMFLIVVH3kH1qwNisNSlzfmkM1GqVCm3Y4+nRTgTcAu6daf8JFNxC0moJ&#10;lsf5N/mOGeegUiTw/9uwiOMTwAQjZbxtiZKOYFgHi0vRgE3nABwyZP+e0tEmbOhWyAPQJVwf090N&#10;LJp/k4oM5VZs5t0aQO0BjuoU1o1sHcDUZryXdVYV3sHYmoHULIZsjBGbTGFc7Itp+6bgO2HBzFXL&#10;F9LGfgCNvNm0uKJ2eNuBnVnXk+bcWry7o0Hn6MwY9yRX+Chel9t/JoFOpnjfLHvtJL4ObpWuoAbc&#10;cbPlDC5q7gqshLPmPb2qtvG0NUZ7vFeazzVh2bpXFkmO8BKsKh7xWfvJ9tmn5epGePNqJ5TwGMwd&#10;sgWpA78cI+yNrm7RFP37/F0W9+4JgPcEY4R7jdE9V6kgNHwwg1/ZwyI6Vc6mNQYER7CImBa93gDF&#10;YSVssg2LHGCu/2bhWQPBlrbXQSYTswxe1XnGi+O9sL9rohCUztJ+aLQ9Q+r4W+PJ09Cs3o19WW3M&#10;05QpSEPZyDKAoPAXZQwwpgJAZzzGdo9agRrfW0aYnLuTh9Il21Aufn+DwpcBDGlhj3V95zsTkJTP&#10;I6gTBUGg8joSi9fneWVjKGzA+3GPxgbwZcd8b+1qDKyVQOVXZ2n2A+HDYtbYwKEsBEA8Wu/Fma9G&#10;v3P6qFjYNIBQmGJF2Z8hCu5NUbYAQJf53jaCb0IeAuqYTdOddQtsZFyF/pawsOZ82HslCwszk7So&#10;tYahabGdU5RFWPMAg3VIOYDSYUy2DTBD0oHeedZrMDJfvARom18CIFoPxN7ucy72XbEwzSFViylC&#10;CEi1EQLn2FiAN5+reDc4h1swz/fp6K7J/jL23Ohw9geLpyh3DkBLxKZE7qmxrhLC28AitwBSyxT6&#10;40cYEQejXUcpLE9H+fk+k76KuJ45GFYGppNAzk6PE7AF5AhQKwGuDYBBtpxHMU2cfPHyWcgAJg3e&#10;1X65E9jeeHyL738SXhwWMEgwDRSlwRqMsXWxznOYsjU33sa8eZkPL0/ysZ/IGJY6YO+cJCCDKS7u&#10;osy4xSVYCAoqaDbWO2GbvcvBrvyc5fel/lVA72YYrnf5s3G6m+wVDAq3yTEPHdz+NEpm2YIMaQjD&#10;m8OoBvONyJp1X8qwcgf8m+vj7VmOzxY5LxM91ZkRjMxq8ibgN3SgO8+z904J0MvnMNC44jvIqf1j&#10;zIy2D7AlKu6ZMiO76wC+BQxQBoPcRU5TMMo4hgQZSbJnaZ+PDCZiM3NczwWGmv0w+FpiDd6aNVnf&#10;8eoZrtZ9jLRFh1dwCTkLjGIdnbQI9H0N1ycxW30gg4axOyzuXE1lAJHtzdFWqbGIqerlMEMIqpUH&#10;EQVrHEwxj1LDIGwUXOYHYx9JhM2MuiSH6ZCfGUqsf+okeWcEOzhIq1My0IiQxuCu1g40K+bw/WA0&#10;r148gXmAnhWUpcXGoGgNKJzFd70xigEY2cVJSzeeo/SDKyGvC4Evrn/pZsxxu44PUigfL4bVcdbv&#10;bLodhcrZPT02tAaKH53tQmUNcr2nzXZAGx/vhAICVcZNWRxuxvT4xeEOLtwGArOBHwoQoLjeJNma&#10;wJm+xdKdkJw8wnrx77CYHEJRYvOtLm7z5xdHz2NVbwvLI4haXNVEqLwRM3JvAxo7s9XG5iIgCByY&#10;7mSHs0i3H7y/mWGNJVhjG3prCn8J4CpjGUwCy/N/VteaJNh0hgrWrYj/bYWvjEqaLzA2xqxPBWaP&#10;rL9p1a+hTLffDwzDd2+j/FbXCrgd3NgZVHg82Qx7njHfWzUBEItqF6/RfJPn3gknB5nw/S/nYTJ5&#10;gqLcDjVkpcO5HZ08R4YAaV1ELFmKs98pAGAw20pNd9LK3wvRIpexqoWKiXQGde+G43WC80vEZLMk&#10;/+Zcm1QWw4NSLNcwANhWSVeVd+4DzBaoWcaxxg1tsP+OlrAG6njtvKNHYcDejlHKF4dWvm8BgIlg&#10;a87VEe4IblmN/aoIHAcwDc4ig3JVDJrilpQ4kz3AM+WesZ7pzOt/WGzrfMxNqcCw03kMn8rF+Tcx&#10;Bjb/0g0RmPrT+xi9R4Cwlh7wAnzMbM5hdLXuORQz4/6wZ86ecgxLD8Y65axiuwh0YbeDQZdVoItF&#10;zruKG1JvX4ABAqg+g31P4bJUxjb3vh9LH5rskYWp9kVxMoTtNd69roQMbCYBC/a2VsNvjpDjNBoj&#10;jTMAigEpmJGMu+XVs4W9A9z0k6NtXKS7sBwMHyBeH2nUAA32+nC1E2oFvAFk+uXpVmTsBqbPnRxB&#10;QVEq+4Pkcx+Hp82LwfoV2/KlEG4DMx0E1lTp+sKydRPBtNQoBBY4DWuJw6Z5cNcAH4cQC76GG/iL&#10;bCQui6XWBi5tyHyAL2gH+iLP6PWgomxUBUHOVhB+Nj+ZuczPmh24GWYAQK9zOeztwiJQkiF0swfg&#10;lUB+U8IdZt1DGdc87/hVNaRNP/b7YQkqdhNWoGBO7VECy2qgtB3pGsypXb2PQm2HHlQ3y7vU7KNR&#10;/VZsdDRB0ASToRYZ5egBYBammctRk3bjt2fwIc0UtltbAdruNfPKzlYI8mCEX29xJIDoTNk9NnuE&#10;Vdd904o7TKt/sBli/xgsvI23l6tH+KMJgIbvhOmVarAgwKTeQrABr6zFaFje6QKrBKNK8rkuwDBG&#10;iRysbb1HrX4hdNvGP2AHWF7drfEMFxHF2q+Z4fm+CryLYuaSHyJMNtHmrLFulq+P8LcF4H32yWpb&#10;Ywmz+SdhP/0fAW6EHYMzhXXMnI5olzxclQVsTzfYmFQfa226f6wBKl0OCZRD+l4sXAl70O3d+nn2&#10;6gIM43Is6HMIV61oSjpnMX2GNfYGSOP0cXAgdpbn93ABSjJh3sXAaRlwtgfwYnULxrEdZoB/ySFd&#10;fpZ3NomtZEyjfCGktz8OU/bXodtOqhtgFJsAni0/vbkxWaxav4gifBvLi1xZwAk4tJYA5foZe4gL&#10;ebqJMbsQDg85V5hAC1Zt4WUBIGiwjgaymsLwCkCOPZ0tMFicW4r9arKWNv9usylzlRwNus8+xbGd&#10;fLfpBStcx8nh43hL04dZOP/a62CD0wVkvww7q8O+ixkA8wj2i1tTQj7yiwdhR1Y5eRBWGL9+/044&#10;PWVteQv6kBEbsI82cbVgz+jKAJe2yp52OU+nV+YxLF4e1BaPQhI9tuI5WWSPMDBjANiBaO0msoiL&#10;pkzbf1ajM0AX7Lcz7D7C/cLL6G0COqZNACZHKEWzfB8/qQRqbbBwvoiFZaRkbJqFVE4U6+hDc5j6&#10;iCWErmkHJhadACRSUMIGVDYWinmTgBV1jq2l9yJ2gRfyiuoQWrScoTi4APY2sXGvuQJG8+1PGdsI&#10;QqV6zdtRaGsoQIdfTTbt6OAp9Px+rHVxpGNyqu+NUpTYIA7Hrmhpfr4FpRyA8n0OswdjSSPQRQ6q&#10;gpLZF3MJe2pVsOjmkrDmyoG3UIAlymk+gZaii9XpQRdHQ8Bv/RjrBTUFTKoAxMFh4v10QwQtKjLu&#10;QzoL2HCIq+VTFBQ/l4Pw/j2fvYhV4ncAzR4aLdZiB3MDyBZS2Ti6i/CWix/EmMn8cB8Q4TPscey7&#10;ApgOurAjLEaN9c6Xj2Emd2P1a5Y1rlZ3YAQwrxnuHXR5BLsaDS/wM1By/F9n6mo9W8u7YQ9Fy/M8&#10;O5FJV421VNi/FBbL+NMe1iwLCFRZYxI3K8t6io1L4bO3lVDO4aJ6S8V5OXEuxf55TS6IuIYmFtN6&#10;FC27MYUcLMssyTSsIc0zSxgA4yPP2Jet6gfBnq66XU32W0UfwGrNgq3Vboed1CXcApgJxsls5gzy&#10;2EJ+HGQm6Nld3kJUR2Y0MEgVwMiaHd1xSyucMpDGuO3rtuI+CdwVZYHzmy8f4c7e52dhT1jlNsp6&#10;eobswn7thmafDy8XSrguxcrN0GZPBrgWLWTw7as9XHKDwrAhZK3BXsuwdDkyyEEWNlkC8L/4dBB6&#10;bWSqDFgCLibGdfi8LQmcUlmtAo68Qw03soMMT9C/7hI2Y8wIy593MgQAtAPYCerGOzqtC/EGyWmH&#10;KnUZmWxo4AAy0wwcqzFBZ60+fve6hpHbgH3YZlP9Y22AcVbWiF45HrQAc3VESawTAqQdumWcLdlh&#10;Tbhj5o41IBVdXPM+RrnktTHvarMmY1tLDP3xwTbA8xjXCNkb4TYBeudeHKRBeyiZAisN4oeqzY9Q&#10;pvshAVPZx9I7ztNpavquZpA6PtEEqFoJoNFlQGAdmdAD6YYGyzIXYhZl0RRfXqQxfBimL/axGlhi&#10;LLlB0w7+mZW/BuBKHIQjBpy6lyvi+5oVykbZZt/xgyrQcaRdfM78lQTC3WPTa/hwwxshw4vrtiT4&#10;P+cAzwzasunDgydYkQehDfraBuDwAACx5yjCWpsDKrAus26tlehjkXUJTk92oM/PsXgbcTqhuRD2&#10;1WxO+CxWw7nBtm2o1GQlZjdeRYg+Dr3GvRhjsvFzDWAs48LpLiSHHCaHOsRaxXt6nlHpQTM5JNmY&#10;Izc6sysoEyAEwyimERLAQEDpc9iLyXZ4e9YI1dxtDg+KjnLVOCtbV9rGYAEbWq82wmevSzGW8+ZF&#10;Clal+yDr8QbHq1eUcsrZ4edKt2v83XaJ+7AUsxgHs0cI/JUYf0pkL7wvmmMP3ZtjmOsQ62MSWo8z&#10;LqCkuggl1j+eAaBYvAFuZ5Zn24vEKvQyCukNWdr8Dp5vp71a52JIlDAcKywkSm9fnPHaa17O1CtT&#10;zs2xEAp3GcBNIh8msGU4qzxWcDj+Z2YH2DYAwFr1fLCVogZuxHvaV/cQATcZ0vdyfabsVzCGjvyw&#10;6NBktR6K51gKGyF5c3OAYsxjfMhWGnffJ4pxdg5Ss8hzhGGcsO8vjvbi7WUfJe15FY375tW1hq0F&#10;KPj9sSUGYBstfomzjkqLy85ajHPtAwZ1jMAUBupAstpYw2E2dgE5MwDtBQNuJWDiEPQCxtxGYGX7&#10;EwsigF5DdxaZ6yNLZv92+RnrZmS2w9YmBvIp5/44jHDJLNSt8dxK5T5nezdkYMIx+Ms6nMlchGm0&#10;hx+FNd6CnkiSX7X2Q9j53ZgxK1iPAN5s4lpwLrGzoWwHuTrZZ//ZS+UfXLC/TgnjcG4ADfQlalBh&#10;rU0OV8FGQw6ZzvHhohmJCiPCYhpzB6Waz6+H1y8K+I1YBqyQfpzBp7LJaWxe2sZB0KYyAmvRmY1W&#10;bGmQz17C+mB1q2wy1qgEIFkk5PCkOihoFqszV9qAh5mwCn8XF6u2ZtEcch4qVbWQie+14KimewF7&#10;yHMASQAq5d0+7li1cju8Psui+JZT87NYTlPKzVydLT5CAZ6E/eql0AQAjKHYncz2f4LWCivhQPEv&#10;3g3DfLyN1eMwLWwD+Opmh7LOHmwmm7WtoLEN0Hv8GJppfAgmgv9bMkYQA8m8A0JcBHw6fO7zt2Ws&#10;IAqJf2mPl0weZpC7BmDCInBHckX2DEXyWtdMxTbCNAdMpryD82RcwxRm9fIsE3IWSKKkM/ZHqn+C&#10;+/X2ZYnPY7UArxICZ6lBluenOXjn2mbitSxWmTVV2Ps9viMNczSnY8zZt3RxCx8CllhZg8sAuc9r&#10;GkC2fgZjkMM4aPnLMCdbAjYQeme32I4gy5nYfCjFz5tyXQSMzQ8ytduhXbX+5bCA+Tn20oY/5uJU&#10;53wWxajAfGxGZPC5dYS1Z00NADEHeCVhm1471xuuFwWUgbLPuho2nDo9SYTBxCFv/BzvFEdwwGxq&#10;PMuucrqwDs1q8h0OVretxmSCGwfwG+958zIbnMBXBsgNwNuZr169gqLexPXcR6HZ94kl+w9ibMO+&#10;KSY+lsfWewFwuO/VNi6crNL4AZbcCvzR5EZ08VOex9is708AuCfhZJ3EoG3gVl2Pt18vTlKc41as&#10;v1m84D1KAOzoMWvegA1tw74sLPRq93FU5NIA0MEo2nbRjnnmQR0ApCcHO9GtctJmBqPfQv5H/F8N&#10;ILChdApds3ud422zAKrV223A5fjgGQZ0730KRwmAxABUkdc2+22AOJ/HjZxsgBGADoxcHa1akAqp&#10;SPLMAucrkzvXMq7QRJGg8A7wbuDbFwCTNFYmxy8j2loVk4Mmq3thfQBFBxHNpjRpKgN6a23iXFYe&#10;6qR+D7OAdWsg+DKMNoswuLk6hCbV7+FHez33MDQO9lBkA4z3QgIQK/EC3ncPsKIFBKiAMPc5nOEC&#10;wRRFp/YIQUkQgjk+cx+0l3a5RgOEzdFWaHPQLRRpAuI6bMnArRmxDk7yJmN9CFis8CV5XpKNtUjK&#10;eIxFbb3ZfSzPJ7GIbb1KRAtdaVwOIwO53Uu4JFjx6WYomESm/wu1zwAuWlonx+dzUPgB/iOsKVf0&#10;mh3fl0P06m6GNXv5IoHw2vkdNw2rljF4i1Jo1YaAmJ37p/P7KNwWLATlTH4cTvGHT00ay2P5ACln&#10;2i6n27Ai3gdL2tfFNBiGgthk2n4uUwPJrMu6oCwMQJerbJIc7kWmeDVkCwZ0OZvVE1wahFFFYV/q&#10;ML35FMvPuluswUFjllp4DVkxYAqQWFK/38JiG/zzhgKh9XpR65YHWMowWrNbMwBBqnEz7PJMGY7r&#10;Gtrnlf3M7AG6Gd4bgNxXuXFDrUB2QHajdzl0DjAggICtGjMA5VOUpoQQmxTm7OQRimBLiiJna8sL&#10;ZbFZRWbZs9boJuu9zv7BdPhzufP+StlMY2+RcgCfPYXrxjMA2SEKpfUdTp9wTgKJLBRZQ1mHGARn&#10;b1dyGAXcVAeOT2E0VRTHUgMzqJO8hwVxXdj8Ane2wrln9rDUvHed8/JyoYgruM33G0LoIItD2OF6&#10;tR/yRYwngOxemghqC89BZFSA83oXw/GQ5/Fzrh39aMOQOrDQ2gIvYu2N0fsboIH5PCi+ccouoGtS&#10;oRMZvKWRiRbR58xoA51+CPPibNmzEp/pTTw3fg45PztJR0PvwDuBfBcXrY/+CywVDFZWRju9H4Gj&#10;M7ZR2EdhuX4EO3kc0iWMPs86551xngPeH0lP74VPvzOC3vDlfJlVhS2svyMn2myCs1P7+HgZmQFC&#10;ms9fgNZCXS2w4suNCdSgh7oPkwMQFl/eHiO2ZzTR6fQsjc/G/yMkBekWgrdc7uBbmziH5QCE1gdb&#10;CPrtsBuR/WE4efG+BNpWiV0sW6N3PvSwHnY166tMbJBBtboFSFjTAn73wIzC8hU2DZcBa5uFCdiS&#10;f4c1O1rRdG6v95KmkkOZjw92Qx4KXkUYIh2G7uXYlwpWtFi8BJN5CMO5+v72ymxbANTEoz0U1ryb&#10;tIAKgid4/h7fvddyGh+CLpABEM3K3XCAcs68MkWA8ljMtHEP/u51oTOFbEXgVbXDtaLbgKCb9j5G&#10;KQ3MLRfGMKyfgroCitU5B47A2P2tmLke/Vtvztxrr3Wb9Yucn+zoRrDH6BAfu1r9FtbwQ8ALJYM+&#10;m+Niub9d4ycovN3x1kvW0EJxAc3h+nkUIIEzhSxkMDgJwEtj8PpVC2C8D2jBEjiHCWdlhWsFIClb&#10;+4QlTgO2RS0k6xqxJhPSJlh3a3S8VbATfgw0RiZ1mb3BaBkQZh/SKGN5DqvlZy1srPNdAwR2BqOa&#10;cEZfft6AxuNWIkt5BDxZ5nO8Sw6DFDv7YfzyK/a4dzWykXL9/fNsDGWKf5mzn+AOjI3/xVyVR7Bn&#10;5FqjynOMLdhJfopr9/plBkMhEJvrcz6uPQtw1gHDCuA3HF2H3WTYQzNQYTgFi2BvsZfebHoDeQO5&#10;uB2etnSlYMEwqJOTXCg1bBoN6KOo3tJZ2NjC3U9XLuD+PEBGOWcAySbqxvkm/Q2eiywukFv2wpEe&#10;FtCu1zzDtAhkvl2zh7ABX/vbIse4XouXZdaMC8p5j2cbAAoGD7m3B9EhhqcPGKZhGeaslOySz3oN&#10;hNtqpIlOO1Wyxhktjp5wvmAC59HvPmZvbFb9PldJFniuisAmTSTSv2Yj2rygdQzGMKZzfGOoWxc/&#10;atB5glV8EoNO41N8aA4sAajsoeQuzDGOMorGP1vEOpuTQCBaCKkZiN/9oslBoUyyANmL9BPWYQ/T&#10;w2Uq1KDtWl1dnv2sw4Hs2n4/HGAxz17tcVBQ+cNtfjczFSvsoVWgX4BCB2FKrx7jikHp8evsxt7g&#10;Re3z6XQ1K1nND7HJUcb8B9bodZol3zX8ZgsadXGKuComz9ntXrou45gvbobjUz7HgToruArt303Z&#10;/hCfk++WXSj8eb+zfzHsAapPoN6OUsjw7MXRJkzJrMQHYTh7yjN5Bntq8p7NoGwRkHQdnUcIhff2&#10;7GcBqwBYWliXNyeAtZ4dbrHHdnnn5xHmBHucgJFJp1vrrXi115ubgwE4oNQWJPZgb10Efb26HY6O&#10;pKcIPqBuaX5sQATI2NOiwVnOsDBHy6fheL0X4hgQA9KAfMHWnNLspbcfsDCeP0P4BlhT67Dsem8j&#10;bF06U8cdAys4eLtlmwT7aJgYNkaRTce3ZN3s6DZgW2IvN3nHDNS8jmvaLF9EVmRRuMlNXGJkyLnG&#10;zpRu1vnVeH8baILc11/2YBM78YZC1hrjAGVAGOW30FCDYaA3xzvbVb/Je9peMAKVrngJ9+LFNuvh&#10;OwFuXUs7v1Xdc4DWAWTrl2ncv404sNzhb7ZbNI+jVOR8vUX6ZzfXfsFDmHYdgLHSulW1hOBeeIX7&#10;ZM1SF4PqdMTsGPmDVTfMyp7gkgNiKRilBYcrQHaCG2arBEeglg3uY+AX02vhELY6wB23QXsNMCqi&#10;F2Xk2iFuvRnnz54tcUNsT+oQ8wHr8HrZdg8t1tHmnUc9LyhsPwBrQVbttzsdmk/yFAb0FPDB3YR9&#10;25c3VbqATHIuMGbdJicu2nHNGq/W4hEGEpBBtw1gH6620SfOoHklnOuhfBMOusyCKljXHrTPPptO&#10;1SvZa6HvXfktXCGQGIuShcVYxFSdQnFR0H2onoObxiCVacUWqzmJzG7qNgDKgFrOjeny0k4jK5hZ&#10;h/VxqPkQRrEYPQ/ryT6b4HiJG3Ga2vyYQzZeMH/Ay98Kh+uN8OYsD5ikwudv6pF52A9CFydfwWUw&#10;9gClTbMOGzx7OG0s5TYH4xWdCUENrGQTVlMeX4x0sdy5F/Je39btbWI/DZQUy9KZbMWrNH1ON28w&#10;cZzkdpjCyOIkf63WgJ/noIwFpWUZ7EMCq9CAQfRUHJiMmYjGABoLqCyKU8TPtLrW7NkWypzn/7xp&#10;yiJ4Zlum2ghIVUt/KwaSY4Oi2oVQ8rrcK/X1M5QL64NlSOJbZ3Bz0ghXEWWvAgb67c5icU9arK3M&#10;u+mu2FSnw/NPj3c4X6w+bo7nUUY5jV20x5dipmWrhgWbPY7t90a6CqwhtrVEyFLsb5bPmi9iv9vx&#10;8hEgxH4hM94YGTA2+W2b77EwLN+6HEHp5asK7Ih3Yr1zXITvfT1C4VSe62GJ8lixXZ9r7e6FKVbX&#10;2xjPrmcAFOpuBqdrcVhWz2JJlDiWekyfYfAAAZiDMRGbeNu4qlmDmcKcUk0NA+DPGSYAuiJy0EFm&#10;XpwlwqD5KCRSxqZsE+FYWeTQWwqUvIh1rhnj8+c5F4eI5Sw03Me4AZYGXGMDZ2i9rTqc/WOPGA1V&#10;IYf7A7vMTR5EN8CbqhoGsY5xtog2aR8b2FdkwJyV+Vl7/KxV6hXzUwze8n+rBSyBf18ePGEfYUbz&#10;G7Am3GTktsf3tXjXrkycM7dJudXjgpiXDgfr/XC6LgBSd3ErH8e5RMaAav2rMG7YOnJhXoy1YkXA&#10;wULNeslCP84CNpIDELKwWedf2RI1AUjMRo9jopt5JOkiMoEBMJ8raR0PQG9uUnPxmHO4Hc7ZvKgJ&#10;TV+OQajFEyyzfifKAN3OYiHtypSvnWfBAIgVg41vxluYvP0UoFZOcR9DPd+8Soe3LwooLaiIkNkH&#10;1rZz+xkQDQvjyEt7gHQNGkFJu6BlHQsidRujoNLBIS/97kU+HB3uRSEc8+sIv9CS/DqCtOAF7Tl5&#10;cAr9HiK4CHoydRHGwUbVvh1yRv+x9A2EJItQZTlYp6WVUcD5AZaNz0j3pcBVNrpc1o3AcnSMm9wF&#10;lADA1t2wDyDEjv29jZDnoEf4qKZQ2xnO2gkzP1Vkm8/sCiQogXkRY3zLfvNCHGhU2DEoh/DgOuV5&#10;t9IYP7UMK5NpwCJagIzVyDayTujbTu2K/wABfhCR3oDgcHiF/b0QsoD865Ms64bWmzLP/+f3rsUc&#10;g/6cA4bqtma6M9L3m3HYmHkZp6dbWKWPwoh/f/0qCUv4KDRsFMXPOze4hYIO+zybPTcVu1S5yZ9T&#10;AA9nlT8P0PLd7HMmD2MzsQnG0Om+bwCd2+VdALLJ/AosBSEEYLSE3mS0AcoxSmymrazHHJUBfnsH&#10;ZTdz0ipoxyOUK3fC0VkmTL2iR57SuF8pGMIQptWEynudbD/dlowWttQFON68qYVa3q53luS/LzTs&#10;cIaN5n1c0k/CHt+V5jssmbDtpBZ8bA0Ohu3du1Q4OUiFNnKYzrOHWlzlEENjxzbbSzpTqcIZmxhm&#10;K8TINGCAFtjZ27Uz3gQINt4X8eGmW0phy4cy1rxnZjHnZpq9BZnrT9/HGMoYYet8SjzL4efWizV0&#10;p2BC2RIGAdZtAaEtTQ+W2yGduhTWR7wzuuVtTxcgd6b30fGzUMLAJmI2uQF/9ltXhN9niy2M7+Pw&#10;nbf990WHFqqyh63GpZDPfBBWBzvxZq+pmzQBsAQG2HvJMED2Mqz6Q9Z9HhnFzUHG0ikYCjI+HOO6&#10;YXjfvk6zBvaLPRpAPixDKZulboMpXHDnSp07g8oNhiA/Sm6ClLcsedB3DwuyC1rH+cDZK9FfT3XM&#10;jv0gJovVYCr7WMEi1MlgZzn9zdDGLzN9OIMypgCVff4vY4XhHOVF8a0PafPCzgWx9H/Iz58c4Qdi&#10;NcykjFXLLL7HgeagdhkOxU70fZ5lR3tHJfRxy7SGzjgtQzHNU9Hq5FIfhFzmQsgkEQosfAmq2jkG&#10;dGBeTvGfYMUswFq6Fiiu16vO7BmCqi3WbKFgChB9zndaELhYpAC0ByGDxRgYt+DAiwaeOLhq407Y&#10;b94JSZhbRuUBKOxetn61E8aHHBaIbSxGtmAKs36xmbxVDq6OVa7D5uowMGe47OOyJFH+RPVjvucW&#10;1nMPa3k7fPZpFmX9JOzIahqwHL5vJwuA4iu3ACddpcHB3bAnewC86zPYBMwqjRuwDd1NQsHtgRFv&#10;rDjLQvJGODhOouwAHYBrAM34kXkUZokOsMjlOmvOIexOuQMcM4VrABUKVrgIIN3HHYV54g4O8LlL&#10;KL+fHw4uQJeluZfCc56V5n3aKOcYWn56WkABAXeMgGkHbYPLU94nh6XkHFcn6ffp9Zlvs3+wHtzb&#10;0WArOCa0Y8wNit4EzPZT3+Tfb4QVsjPF3ViYSg6TtFraHsUOdi/DcHJY3Zy3JljTBYpUx63QLV8d&#10;3A6HJ7wfLlfPWJFgz5r3YW27rHVy+ACFB6RRtgLg0AAUvQxwdvQE0JpOHFL1hP9D7gCqCqBu7oYz&#10;iFI13GhYjOGCQ9t5sLcJ9shLgcNTjAMyX+6yDphrs/EhbtOdYOfAls+SXQCQtuscLXdwa28ESxtM&#10;a2ija+Uqyso+2r/GXr1HvEPb5ksYr7KV6MipKRYaXgtH7XBo5fl8vc37wdABLws9B+iniZzDGe6w&#10;Rh0A2uU7rNcxJ8q0+QLflSieDzmIQxl3p4ABsSuh1/tOo1wtcIthrxUYn/1VvOm1CVmyjOs94fxh&#10;6eemK5SEw7DkuMpL6SqYFJSS6kDxnBBv0pHjGZ9CZzdBrhxf4JBjx1+0AIzj1V68gSgBEDWoabaF&#10;NUNBk6Cf6FbBApnPn4PpNFFqYyXWXyxgQ8XCeRQdJMdC1k2Eq7/PHUmxFtPQS03cEQ7CQN8QC2UP&#10;B+lvV2qIdbdj/uvX+HypC6HFwY3ZtCovrNJXUEAbTI95vn1bv/g8F45wmcb4+16R1bEMBouzOQSr&#10;hxXiczmszHqZAHRAYlPhC4AcLpVtGRtWT3pw7INd1vR3WzPoL3uxOH4Serg3ZsTG1gqZS1jWOyGN&#10;AnlzVCyhZLCMqlXY0FmbOxdXGxwiDOHgIQAFSwLx37x8HoNtX39nAIA9C457cIaLHeAcKJXFRWst&#10;Eey8MSeDhfj7cw4Xy+Dw7CLvkdUF4udOTlL4w6wP96TP+fbN48BQpHFlrCQ2WHpymAxrBPNguR/Z&#10;mK0qjUWVkAHzXmxSXAU8mrhcRvwbKMGYdVhAeHS4hc+8GY5hbW0sexqgS0LJTb92ZssQllUqvL/5&#10;MPHOFG+vWL1OTgBqeYP+PdgiDEygqluwieuzxHLWANyGJQrTB7BKx2s4F9rbkEu4PldiqnwFwN43&#10;CD3jnFnX52/rYT8LUAKk9sqxjutglUDpHsC2duONUBHmaMOrbM7xoMgnQFfAkLWRJzvhmbzYP4TK&#10;A/YarVzyMsbIYXI77Blg20BOMLgpXJAxwKeLYD2S9V/mEjkM7Tnsas76Xr+6A9u/A0u/Fo5PUfoJ&#10;zLx+Mcx5L4v5zEuyoVNjdR8G+IC9BzhkvLsXgxMvHU5uOr35K/uAatLENZQ+jwuVhS0UWpfC2WkS&#10;Jb8TyjP0BDAyXJCHudk0qTFwdC0uXh9jC7g5PtXraWumbIK2x2fSnGO2yp7AkvemN8JT/m/bmz+e&#10;5XgMW4lYanG63gXQkVNYSw6mXMC45tH5FHplOY3FvOdsT1fmpaxwfD9rZiuCQYGNLS2NH9ziy4w3&#10;fBivQetLk2lYPAucvNjEtwZlzTew/wXC6NWYQcMMh2PizS5sI8kXHr5IxCCZ84dNhW7hKhUU/A5W&#10;qoISlC/EQrrW4aOwCyImWUMFaz0asQEAxgTqay+MMYBSw+o0BaAhoAIinh3vh8w+1rLIQWGZW/h1&#10;3QPHI7Kx0N1WFUVqPgxffdrFOhgPQJB3sO4IhgJZgtlYy1LIgvhYQ/uG2JO0VbsSOkv+zmFXLPLj&#10;vfeij3s7vHnX4PAMit2IiUvf/3oaXrws4aPqfuAi7n/Iv0NJsQK2WzzAstm0ewSr8IZIoWw2zocB&#10;Ls8IgLT0O7l1gfVjUXG/urDE9VEuLBcoKgJup7dOcxM3wJKG2/wucwC0YBgmEtrU2WvtBiCRAUSL&#10;sMTZwQbW/CMs3nWoqjccxlhgLVJr/OrW6hFMKANIokQwD5WnlPtWvEIusGcGmB2I3lzoAskO398O&#10;OISpiYCNZpvxitPgaHIH9lT/BhYRkMTyN2awUucgsX9pZMXm5O36v8X/B3gPngOMnO+SfwOAXpzq&#10;7z+AoWIEAJEh4OrkO8sXenyfs6eHnPnnr6uwkudhOdoMA96xCYjYDKoCYNqDY8gZlrHCXdwQe+y2&#10;ARo7rfXbG+zrMxT3ozBe806LRyGBQhpnew5IzpB5p+xNZhhVzr0myKELvSOUHFZ2dITbhQui4bPF&#10;aJp9t6nS55+Xce0rMInHod8C5DmzFobQGE6Dsz95vQWIbIRXJ9vh7OhZeHmaD69Pd8IK+W/Cjp2R&#10;0wNsBqsHIc272Ki7gBHuwDJKsKgUDL/ipEVc4FQOncLt2oc9mBdVP36KQeLsMb6vTgq8G7KO29eH&#10;mWVlDuxjc+St0kfhQBcf5tSykfboTjQiKUGez2cxlntl3D6MW71/PiTyV0IOYMxigEwYrPUvxpyT&#10;fh8d59neciWTV9kvgDzJZzEQzixK1G3byCF1zOmAIjqyYad0ESt6K9hb0sXa4Wmo34riH6717RAA&#10;aJbl6c0VwgyFq3GI9gytsDiz/lII4Hhl5h+WFAtehA4WMjwTN8JZLmbPmbuyz3Ns+PzpO/xgLGdt&#10;sRH7TGbs3wEFrPNZN6S1BMzY2PfjAmAUCKiNbHpY/AEb//ZVOqQSrCWpkl5A8N/no7T5DkdxzKWp&#10;WP4DBM9+D0WEoQJ4eT1dRKht3ltqnseqQ+nZnNiRCwUcL8zsvRbyoHCGAywjIBlYyBzhe/eywnc/&#10;DpnExbANQM4nWzCBNACF9T3ZBAzwlzmA1uwp/v12qJW0AiglTOuI9ZpsVMPiOanfQNbB6V6w98Rn&#10;n9YRXBiEICF7AexrsKH1fA/mgAuGO5YtIxCCPL+8/nNImn1SDpfPcUOe40/fALj4LEwxl7+GBWUt&#10;+NgG3ewpU4TqO1u6hjDX2jCvIpaMMzFl2pqpPN9XByhtQpWGRdkPo1q6hOU2pnEzXos6vrJpQywr&#10;V/m3BtbXBMYGtFuGaKq4LRAT7G+S72lgYbs8d8Bz1zArK8cbfKfVuOa2dDE0Yyi+CVY52JNjYO04&#10;5qCu9vhOvN0acfbHB9nw6atOKOXZI+TULm0OKjeJzKkITW+pAO/x+nnIl5DHOZ8DIOooanF4FZeI&#10;dcpmAF579qamd/ieT8J8uAV73kFOoPGcTZtnOSJENmAr0gLrsezAG6V28xqszGkB7Pl8OwzRlTbP&#10;9yZuvP44nL7CRUbxbJw0W94K69kDWF0qMrsXh6VY1tFEth1OX4WxZbNXQ2oBILNOq8MrsoEJ+jff&#10;wM3lXNDBOq6uPZQLsMY0gNLH5SvysyajTQcYdctWNJQwV2N7smb31n4oNoI3t2qCQayr58hDCvdf&#10;+XeUhuURDhWLA784MxuJHeFuG9+rIJ819CbD+RcNb/AsJzlYcR4bq8Fg62NvUnFzFoe4BfjLFlp1&#10;QEUj1vZ16BicijGJG+HVy2T0ff3iIj6jFZgLmEKPRTn3pc4m1tnYUpuNABTst+FNho2DagCJM0xU&#10;jhYvYBKRlNWSdK+gLWrS3yuBrNJFg6X1Br4h9L1cvMYLg95YnhGK3VzeDvuZq6E+gwVhGR3o1MQa&#10;NBFSK0orUGtTndusp8j3OYmsnL+Hz7gVkjlQGFcjB0iUAYQZroGBu9GI79J94fOCVWd8k//75xoM&#10;aJ1jRuONCGt3QJkT3HpzKCqgVMWS5qH8VvyqQNk8roYFg6zNLm7evUutywib163ukeXz5t6UsZh1&#10;rKcukxm9A1yN8QwlWz2NlZ4tDq3OXhe8ZSiz9sw32XtT7WFQuF9Ffia2iDT5CsV2sHwXAbanjMBs&#10;IDDH99iBvoF7YDl/7JMLc7E5UKcH1WZf7P+pNXWKnFmizvu1peAYgBouMTK8c1n3FQtVgzJX2PPY&#10;jwUrL3vr8A7Ttx+GyXduhPlvPgztH2+H9q8Dqj/IhcoPCqH7k2w4+MNCmPysFAa/nQuNH++H0W9l&#10;w/JnyMYPs6H+wxT/lwzLP3wevvs3/3t4/WcfhR/8w78JX/2XXwsvfnE7vPzLR+Ht3z0Kr//2WTj8&#10;xX74/j89C1/946Nw+lf58NV/3wif/cNOmP+8HUZ/PAzTnw/C6s8H4eRvmuH131f5TDN0fq8Ter/f&#10;D5WvC6HyYg+LvcF7PIzX5ypZdu8iisA5oBw9lGP87l748u83wsnPN0P1e9th82g/pN7uh/wXiVD/&#10;ajs0vtwOiRe74ck6GTZW6bC1ToVnB+nw5CATtuKvdNg+Toa9k0T8/elhhs+lwibu1tZ6JzzH3XqC&#10;C7THWnZ5zvOTZ2Hn9HFIvdkMmU9hnnxP6ceN0P3tWhj8bj8Mf28Y2r/dDZ3fHvKrEQY/A5B+3gyf&#10;/+KL8NUvlqwpG8qfop+nm2F3vRmKZ7CILwH+N98I92G+1zAsN5zBjRx5bnXkwkC9dT5evpgh7gye&#10;nWfIR/Iibuh95P8ebBkZ55ezpd6PE4HJ2dyq4ZTA29Gl002TcGjoG3gijiY167ZRhwR4c8SfbVdZ&#10;R8dqvYdhH91r92CNGKPRGg8CfbM96JjvsQVIA0M7H90LudylGKrwlrLcw9VDzgXnJR5Id/4IQvCU&#10;dVunxvMxqJXit3FpkVMN2fhBDIEMJ5+E6QFkAbfMs82ZJ5RXL2/DZNFliQnGulo2Q/tOaKBHtj9t&#10;gX/qf2/6OAzQR9tIiEX2cYmjkNFX+7+Ml+gPROzwCAMOw3cKhRMz5ny+B2CPnDiB4bHNRJl3EbhL&#10;ZYhaGdwSuzCqju5tgFH2ecrVID/+Gx5Fe/00jA8gYRixUs2SpesR72x/W2SNTYyi5M5uf447Np2m&#10;j8EyR84kwyLr9KbcKvUWLrWyvobhGqS3A0EeHPDybPsRuCDucX6OMmpwrj6jhRdnnZqGzd5DEpIp&#10;Lm0LjKjo6vKZ/hjM5Tvb4G1XTwyv7vWbdPRwrNmazZ7HDPIBXtdw/gDdwovAhiT2L2JITQJFJvH8&#10;HJH8Pna+BUY+RB6suYMITT5mb7A1i6fBqaNd3PgxzNpRyqaMGE6zFa4ennhunaFD/qM7v8Iz8HIB&#10;ucmAmbaPaUz0GCBChovYHxuxeYGgDKXZvzJ7X2BvCuiF7Xbts6x30WM/u4bMWPtk/ARiBVZEO2F4&#10;C8LHGuy75WVUp4ts4knaXaLcuB86s2dxrHUNm2dWfZFn1SHB9g5qcXaDmSSLd+A7u/xMd3orLJ2k&#10;6e067xiz97UjyJA34A3sSZ7nSiDsz9wCt9bL3bA+2QnW/OlBlPAq1dfmcot9QaZ5lyxEIZNlvS0x&#10;XtvOHktCeY8qcu30EGO+Lda6n3WCCjLBvjh6u4r9q/Fnk2OLVWx1Exnk3BypY2sd6/+KEDkTfkuc&#10;o0MgrLs1NWg4Q/YW2Bu8wLv3fyV861v/Knzrwr8OH9z6v4Q76f8lzH/8YXj5s18Jn/7hvwqf/vG/&#10;CK/+6JfDyR9gt3+EHfvBbjhXwH0bouz2XC7Bomy4ZrvQCUpe8LYOI+TFxdERRoDFrw/us5GwPoUq&#10;NkiHFcImbXym62a+kJcc3gjahaAtsxxdAows4XgUyrJ9FHzMn6djhE0iU8HD4IUqkKLq4kkoYyAd&#10;WWP3AwEsiZKY96NA71g+gWBKJoyD1jhkk2ft8m/DqyKbY1dAFc25UosDmCAGv8D3mmBpEmnZkEOe&#10;ZyCUeQ4wL2jxbEeKeG3vLWoRb8lsfONY5aI3ebwb72r3O7PVFydP40hiOxzOvbXLI6gFhBJXv4/A&#10;9acPQ//gMcrrLbMVCJCrBR7L2gzvW1FwOhCrsrlLhlF4hzlgeHSQhNihHAiLnkgZlzaX/zZs9FIY&#10;jp4CuluxWHgMCbF1yXiBp4FbnUDhMsULsQFeC3CM0115P3O+BNpy6zas/XpM1K2jtFbiG+bSoyxm&#10;PkQhMEoAiobDDp09ANcm5baV6UwAO0BoMtrk74/jc7vf2QyDn+6G1m9kwuh3KmH8O8nQgYg0ftwM&#10;5R+UICeFkP9OLrS+ByN/sxXyeCAVWLglNK2VKTF3EeILuP9XwtnPPwq/8V9/OXznb+6GL/7uTvje&#10;P14Kb/jz5/+lHF781W44+5vN8O4/Z8LZX+fC1/+0z9/3w+FfJsL3/0ceElIOwz+ahd4fTCAp43D4&#10;F/3w8m+q4fN/qIf1z5eh+Tuz0P3dZej+bAlJmUNiRqH3e9OQ+P40ZH84Cb3fbYfaj2shwbtlAe+9&#10;092Qfr0X2l/jWX65H/oQrfFPdkPz61Jo8175z2ph91UZMlEIuXeJkHmTC8+OiyENMFe/eB5SeDkb&#10;B8WwdZgPu6eZkH21DyFJQUjykJBUyL7dC6mXz+O/7ZymQ/LlHr92w7OT/bB5+Jzfn4bW97fD0Z9k&#10;wuIPK2H5R43Q+mk3pL5qhOLX5VD7QT60f5gMs19fhJe/PQgFiFPl7aOQPgJk1x+G9tt/F5rvfi3s&#10;rX4p/NL2pXA1y3mjx80iSj8zix5SrUEDcAfo19yUpPVdZCoFSGG0MZiZLE4BIOdk1DiAE/DSoPUg&#10;GZkcBBzDd7BWXm4gjzohgO4UpwFHw1SpVBodFVQBxgpGr9K8EsNkylpp7iXRhVg2VESfzCMs8+8F&#10;CTugV+9dCil0WxnLFiUPJrrfC3bTdDTXKJJ8sABwNB9PAPeuRdyxO0avC2HCkNcNy2IQrSroIWu1&#10;FvI8QQ/Q8UpdfEJPY+rN3TA73Atv3hXDYLERnIvfYR/sQGGnzzw6aMpdG70qgo1NjJx94ecQzRak&#10;Y4ozY4mZobZa61o4OUxgeCAi3s/gJRo+PH65H3Nwm3xmZuUJ+rg8vB3Ti6YTSDBG2HHhJvPn0Lks&#10;+FLGkfK+xOT/Dj/bxSHTsUt2r4Z99LgP6chXroW9xNWQwPHaz3NOYGQXD7kLuXKKjZNKRgudNPQd&#10;R6fJPrfYV7t5ODi01vFy0HUb0dIBsqkBBoZ1NHUU+ff1GmNr5CeW5uHcQFoqOGfFOefAe07AtUhq&#10;IA118Finy6wNKzdsr2RGkATNVsNOD8qmccQ09pDiLpjTwas2U0VnsM++O03XOYlisjjh3L4m+9jE&#10;kDtxxclL3dUTbNaTmNWkc2roNU7jrWC7pldwksEn9sAQaKnlhCEdX+QJW+adoi2nO+xNy4wNcdow&#10;OwSozv40jNrx/10zSnAE42zJxkX2j38bXgqrFevubsTw/xi7OQKPDc/XkAUbLA4gUXvVS7F5guTa&#10;VLD58klYrp7Fy1nPtuZ9SQ7nn2e6V2aOFLG/hdSlkEFXuziB6/nDsEIeTffLGr7mDB1Z356w/9iC&#10;DnajD04PcYbXB89CG+yQyCkv+TyyD6G0Ese27M2RwQP0ET0YTJ7Evbd/nm2aKsiQtd5dZLiOrloc&#10;YkWYToG95jvgtvXuffDFMGq2dz3O+CtC5mp15Mf209jgGnJTan4QdjJX2OcbYYCOdAZGKiFWvfOh&#10;Ob8eWp9dDoPvQe5/cDksf/of+PVhGP4IWfgOzsb3tsLitx6Fl390Kxz/4dWw+v274dzAeD2GqjH8&#10;iAOTceP9sqFpBNVLQCsHuhxABSBY4kUuZvuhCrPyotCk6jYbO5nqsXwS5myO8+EzCID9vQQRe3y3&#10;DduZ2YFS2k9NIhRb+mCg7Z3liOtUzak3CPX0UbwjeV+uxGHwyy4lU0C0w88MRhi4CJwIy3oLMsJB&#10;ozAqhrWUzhqcoVB6hP3VwzA73giL1S5CC8FgPba/dpR6lu/SYzHJ3e6cenwdBLKFQBiisx7Zd7Jx&#10;XWw8iIKmc2y8BwNIZHsotzmACL73B0WE3wqbPAzWiEddoFhB0Njf5iHvCYmIkQwIWQtFHLCndtF1&#10;7JgC6Kgss1q6eA8jFcPDtcgAAYl1txAlmx7YjaUDo7dLS2zRzPfUEBpD6V42mrLVYv01yEkHxevA&#10;XJsQzT7E5/Bwn/e8Fy9dJ1NL157Eagtj/Q5SzbgnPpO1TFY7oTtC8QALR2vJuCuvt8P+2XYofCcV&#10;Bj96Eua/+VGY/hRv4Tc/DLXPnoTSm0SYfJUJgxPOaAWYIOxVjFL/8JMwOHocPR1Dd9Ovb4Wz3/84&#10;nP7J7XD2Z3fDj//xV8Ov/7f/EA7+9Hb4+r/eC1//4/Xw4i+fhOkfZcPxX5bCq79LQkhK4fQvO+Gz&#10;f6iFw1/Uw+rPyuHr/54In/2XShj+4TQMfn8WDv9sFo5/MQ1HPx+GN3/VC6//fBVe/+lJOP3jw3Dw&#10;h8sw+Ek/NL7fCPWv86H4eSIUPn0adl7shu2z56Hz9UaofY6h+GI7jH59I0x/G2Pyo51Q+UEuVH+U&#10;Cv3f3IcYJELl+9lQ+1E+kq/K96sh+1UlZL8shOL3Cny+EOo/zIYs+1P8is/wb+WvMyH5aTLkPs+E&#10;4nd4xnc3QvpdBpKTC/Xv5kP/x7mw+Nl2mP/sSehBgjo/MdpU5/sKYfH7pTD4Lcgea859txZyfM/+&#10;W7zT70Hafvs4tL5bDUm8pkd4VPcgek+H10Li4FZ4troQvpW4FB4B2CZ92GF3yK9SFjAEaKyQ05us&#10;QWKNXtr6aAQgWnWnp2jGjMM6vPTWUy1gFHIl5BpZMP3S8LYlj00Acwz4WaJoa2pbTg3xfFcH28iL&#10;z8dbBaDbOCCWJjr2T4JhVHFxuA25gdwjf0ZVxQM7EmnETU4whN1GZ8wkcr5C9PBYlx7tcKmBuM33&#10;omfKvEaQtTulqYQOVcAIjZiVWXqn0fPTC53fwzDh+QGe6rTTuBvDR5F0GUF0yMj0cCsCa8wp1zvm&#10;mQ4PMYJs6N9ZFJIuewuqr0Nwrco759iXdsv2XzaydJ/BA361NehGbE370/i5L2COs0UlAnba1TPv&#10;Yszr4Knt3q2RtwV8sXY3jObPeD4O4JSf49kO8ulAfOzG3fW+uwgRxKAV49XWbcjIZlgun76PZPmL&#10;59mPoOBglQYGB3LXRZ8tJvK+1Mo6o77m5RdYg5GDCuuMFZQYZr12y5CtUJRMdnAyMxi0pN+LN9/i&#10;56piIbJUYx1pW3nhLBk9t9hG3GsdYviRjS7k1VZhfTFdrG5eRU7YQ6Nr7Jn3haYkZ8pXkCGwD8Jg&#10;laF70+DMesifo+P05uPM0drlKLtWiemMmXsem81q9HlvW9obzR7NH4Tjry6Gr39+KXz5JxfD8a9D&#10;eF/dx8F8jBw+iVWettDvejWl4825NZErz89hLu6LSURd9tUqSGXbKLNXmFb4dYY4w9gLqyyzvGOB&#10;95F0lyQTM2wQsm7RlsUvgzlr4ywbkHobIVt/UkaPTFiynb5NZevIpu/dgCTYZ9JRCVVsc656OToK&#10;bb7DhiUj7G6Vs4ilxexbE/1poSvab3sWOD7Tafo2g2lzhh33CZ1ZLp+Fw6NnMbpZ4Lt0hBvI1JBz&#10;k1yZwDNd7mGjnkUbJbmTJNq4tYdueXtgz1V7SqpHZgfabUpy7xWtE/CHh0/5/qdhcHY1zL7/a2H2&#10;w38XBt9nvV9shOKn8IkvnoXO956H4Y83wup3NsLst7ZC7evN0PzBfhj9RiIsf7YZzo0VfA7UlNDp&#10;4Q4KxAYjnFWYeXfOgzC2BRTPTCLTGZPZKyEHMDmIWOXXMJrs3wRcNEQNFmk6np64zNtQjxGONhth&#10;i7Yehtn0xpaNQFCUJv9WR+mcYG0lmy3s90qXAU3DR1chORg5G5qgKKk0oAiY2vXWLsyyUkuWh/xd&#10;0mJ42ZQ801bbnQdhfizb5dARhjYbak7zXuXDkC5exFu4GRMsnKxtnYC50wJkEyGvtCEBPNu+ADZC&#10;tehmcXwvRg/6vGv3EGHu34/KWufvZvjM1hguvl9Q6OFRFHi2jLhQ4T0AY7Pk4nAXwNWoiffkFsoM&#10;xhuhjEcVG30CoH0EyinSdhVucBZ9FMZIlYkzCQRRApFjDwwnml5cBNAKMGUrKSsIRmWIoEKO7O5j&#10;8VETr8JsQavHBBH33nb8KkR3sRX6/Qchkb8X9odPQma5EzLvsiGPcd1/lwp77/Ih9XkxlL+bDpVX&#10;/yHs4jGlIBl5vPvRlzfDl3/xr8NXf30hHP/R43D280fh3V9cDd/568vh6D89DvPf3w0vf/EsfOfv&#10;Pwmf/g1A/lsQ2z/MheM/ex7e/s1TCMRzyEgifP73D8Kv/49vhO/+11vh5M+T4cv/uhe++IdEePFX&#10;+TD6w3pY/6Idjv6yHhY/b4fVzzvhzd83w/LnPchIN7z52y7PaobFH03C/PeWEJAVrHscDn53FF79&#10;cSX0fvQoNL/iHT+DnL0DlH70H8Pg8Eo0IHNIQv/HO2H6szS/UuHzv0Ah3+FBQDjn/Mx3/1sm/Ob/&#10;Nx9+9j83w+/8zyfhq3+qhJd/Xw7v/rEVPvtvo/DZ/7sfvvynQvjqf5TDp/+1HH70316Fr//hLKz/&#10;ZDeUvnoavpW+GX4lcTP8X7duhv/7s1vhm4U74ePW47CF/D/FuD7DA0uePQynv38nnP3xozBBOVe/&#10;+yz0UczCd7OhCIHKQ3AyXxZD5Xt1SE4l5L8sQ65SYfYb9XD464Owi2G8sn8h3EhfDPchzU/x+rIn&#10;6NCrjwFGZJl3OXlViuHtWBlrMhCynYOU2/mrOsaBwEA6N6RqGNsmKMiUHbytpDRMXgbUvJY1OaWH&#10;d+14BOsGDP/beNfmOzYdnogdRmgwDE0cE+ezOFLCiGgVXTOq2h+BF/x/NF6Amt583isO/r+F4XHu&#10;jv06O+MnYWZ7xlNIjtdwTfSQn9dJqeJ86Plny5fAKowqzx/qGXOmvouduwbokhHFAgSjUrIbNiQL&#10;5yQH0TDfwGHS2T3kAENveXaHfepj1NeQqhlk3nJ7xzyU0VnX77WxYWyvsHVSivy7OCCm1cE/nSnT&#10;qKve+4M9zkWpYgh64JKORn/5noAlwQP3LgORm+pl4/kaEbaHi0lEA0iOJKrEeVhV+X6uCc/n+4wi&#10;O/5Up6PRMm/jcRitnoTVcQ4y5BWG6dvoNd/jeAgjvsMFhpy97XFOjke15sVItITQAWUV3tt+JlWM&#10;WqkItrAfeuIDnBe7lrn2gZjHc7wmMj1+unyOETXSjYxwlhFXIRpt8MVeGHbNMmdltEC+rKLFcczU&#10;WL8GbsqeziEdyg9OWp51esWlI6on7xpNqkqylhbPNaNXgmVUzFyHmiTbq58JdgYH0wzXOJZy/GFY&#10;/uTfh5M/+HY4+6NfA4+uh9VPIDQnd8Ly9zbD678Am/7qTvj0rz8Kn/3tR+HlX2yGF3++Gd79zePw&#10;+d/uhXc4P6//YiccYDDnZ09Da/U42r8S+G7Oid37JNl1iOxq/hw7g61Cfo0sdPk37YP4HXt/VDlP&#10;9KZU/oh9RwawfV5Pmdg1xni3XuFcfF7CIbwbat/DWfl+IrR+vB8Gv45DffoAEoiecC5mO3v95AgQ&#10;HdeRV+28r85kGcIkuTVz3FYTJeSp2UQPzUi2wJB121Kyv4SYKJ/o42T6OBSQ0RzrsWF1j7WW+fcq&#10;Z1CZss81SY6Z6wYkcFjAiBr/b/Stwb47rGw032Z9vCv2y4ZkXl858cFxKDrjEk874nWR6/ELzunL&#10;W6GHnWh/CUH9Ck7ww1th+VOI509xCr7aDLUvt3HWtnEWn4Xhb+xBULbD9Lc2Q//X90Phi51wzml5&#10;sWksbEzm6JWAGbFW/A7GfIEMkJexctHRgAvZEIJbwgOrGDkBuLoIpn1EvDOtlSEngE9Lr4QDjKXg&#10;sGML/BpejRQtqUew64Ki4eLrvDgeGy9tiFVQPXntbI+7YWq0BWDosQkdQMkGvLbj00Mq87sNgs3j&#10;sJmSXdO6huemz3gfAfZW2LXyle8wZKcRNzGowuaVYcqW6zvrpTfBM1CZAeSJORYASzp/NTJzoyFe&#10;q9RrKAfKX4cAtTjsUu1CyHUACRRjAEA5/9fJcUMEy1YMSVOTUbJGQ1KCUTCDl3eR8Cy86uE9HZxu&#10;VzG9C9mpM10kWwKnY0haJrfNOReYd5e9r0FY7L1RbEEKAay6uSMo8Po4yd7Z7Ig1elUE+OoBOgvJ&#10;u+/+BILCGp2fY/vLCQA4ZT1GbDrsoWUDiVd7Ift5NuS+kwvpz3Mh+VkhpD4th8rX6VB4txF2lgDp&#10;l9mw+Ol5WO7H4cWffBy++7ffCt/9u2+FV7/YCcs/SPH7AxT9m+EVRn72B0mMdDK8+Ztn4bO/3wAE&#10;aqH+k0qY/kErLP9TLpxBPCZ/lAtjfr39+0z4wT89D8d/ngjHv6iFd/+5El78dQki0g71366H+Z8M&#10;wpo/r/90FCa/PwonfzYJR3/SCa/+00lY/PYidDDWta8SEJGnMO+tUP0K0vF9mDtkew+AKLBXmZQA&#10;dwfyZgsGgBcFN9HQbnKpzNXQe/MozH62FyY/S4SDnxXCwbv98O4PM+E7/431/EM5vPnPmfDZP+bC&#10;l/89HX74f+TDF/+9GI7+uhFWf9kMpxCkT/+hH37zfyzCV3/3RTj8o/1Q+s7t8G+eXQ3fSFwN1yDb&#10;V4sfhV9Jfhwule+GxwD5Q8B4C8O5d4CB+Bzy+eOHKOS90Pv1rTD8yeMw+EkmDH4KWBm5+W4iVL/e&#10;j9GezvfTYfDdXCieZMLj5la4zHv56wpE6CZ6d7NxPzyAZG5CgMqQ7SYylu7hseK19o00oAcS3u4A&#10;g99/GEnF+njn/b/rQbE3UReQo5ntNQG4Ms5JDa/Kpk99663Qs9jbFjCsou86D2JGHZl2NtHaqxVk&#10;12iFneIaEBCvcJ3jvVwZSse4A7p5dLOqkQXUHEU8QMb7a/QX2TfRrtWA/LAOEwYlOYbqM2X0sgrw&#10;dzEchtENRWNwG+heuqjDo6eNrvNM250YDR7Pr8VkWwlEE2/UDpG2ebUzgK1TjBIU0avm8FoE1Xj3&#10;r36Zj4Ixtu1JhX10/Iz1To5XMYu/D/nRKdKQ5PO8E8akZWdCiMaI/e+ABWVkzEp0h7vp3c/wSjuQ&#10;EvPMuuCbP+vdvATFiJL7bq6NeR51zin2JcLJmEy3Q7FilMf8u/vRmWw3HoLZTyEM34jrNC+uZjmJ&#10;78lemozZiTkiGlacrQa4yxnbdL8HyenhSNohcnf7PGv2Wsd8FbCoYVH0zWBfqfYYXMN5sUl6qQyh&#10;hUj0Zzdx2jaCM7PLnJ9XIbbwlYjZa6dcvYYR5FwhvtaXNSGkjpb2ytzuBTqI6xe8+xJZsNk7ZE87&#10;IvGyze5sznstwCcIl+VMdQiz00Yd3NcBq8U8x9hmsT/vPk2GCTKw/vrfhYPf+nfh8Hc+DEe/dz0s&#10;foZs/ASd+VEyjH6nFA7+UyXM0Of+z/bDyS/2wvHPUzg0qTBHV4c/A9f+qABe1cLrv86G0z/Pg1tP&#10;wDGIyg82Q+cQ+4WT61XTi5fJmMC5Zy4Q67AuMquxfrcZyp9thPw7CPoXz0P9S87l82f8W5p/S4T0&#10;m/2Q+ywVyl8VQvoznvG9ZHRCGj/cx/lLg7fZkAR/k9/Jhwqkpbu+A8lhT7Bj1qDaV6g6uMp5oAte&#10;sUM6FsunIZW9yJ5j/8Dy+SFnhx221Y7lL7E1Lro5QfcsDreRme2QW6NHUS8lXjb+6yIvXltmM8g1&#10;+y0BtOLEXupNZLOKrDZ5d0mvw/fq2G27WJh/1ECmY1SSdfZGj+M0G/Miu+vzofs5ROX0YSi+3gyt&#10;70C6vsReffUwdL6+G5a/+SBMfwM8+vFGKH6+GXKfsl+Qkdb30qH1ffjFj5+EyU+ehHM9WI/eSIfF&#10;dOcwZJit7LdZNTFuC+GQ4UNYIBedtgmwKpSJNvw77HVuwguL9J7Vq5wGoGL7kBrC5UbVeKa9eTqw&#10;s6YlGwiTI3s10CqjbUoFhziFQEYKaORzV4JtIwoYeBm5YWlBzHCzSbhO3ex2bKiFsHYwOnwuJnVi&#10;pGOYj++qwPy8U6xDOpqA3XCxFevqWnzv0CgLhrmFIW+O7nLArBVhMPnWEJp5LE689N/67I1372X+&#10;r1BypAhCw3PbfJeK6V2jbUcWB7w34O3duGG3OPxNoOf7LBbtGkJLXgpLwEUSWEbBTGaTpClE1kEW&#10;8E6nxxpQf4bvECgRHgcAeh0TQ26sNenPSkJ4T4uoKxiPJu9dZI11wMzqdu97sxnvaHk/hQcPwMr4&#10;DsrVnz0ODUCmcoZwfr0Ruj98Fjo/SofsF9Xw/HUN1loK2deJsGsU5zt3ICXXwukf/2qY/97DMPrt&#10;Z+H0TzfDl39zK3z/v3wUvvjbLGSkGA7/FMX+xX54+Zew3z9Mh/HvV8PhLwrhzd+mw6u/7oTaT7uh&#10;93u9MP3jejj6RSv0f89fGPc/r4Qv/ouEpRqGv9fl7yOe0Q+HkJLJ747D4DcHGO9WaH6vhiDnw/PT&#10;bMig8LnPdkP63XaofAXwff00DD/dDPO325w9+6cn13qMp46njSIV2S/rKy0o7rD/IwxLX2UFjG3y&#10;t1xtocRPY9VA96utcPrz3fDub1Phe/+0E376fybCT/4/jyEqD8Orvy+EF3/bCCd/2w4v/64HYWmH&#10;V/+5Ed7+52b49G/L4au/fIX3Vg73IK3/Zutq+OWnl8MHSQhK/nq4Abifz30Uzhfvhruc/wZn+nz+&#10;IOyuIe5f4On95r8P699mjyGAg18HFL//mF/PQvPr3dCGnJQAr8zrJ2H3APB7WQj7q0R40N0K95Cx&#10;++jTY+T0ObqVOLoV9g+RZWRU0mEpWQfvUy/Ye2uT2mzzXGNvTMg2TyFZuRyePYFQ46kaTZyxR0MM&#10;rI0CTBAdYuzGOCw1jHsNUixotSBYlnHZW8yR4C0MmRNbvMawQZ3eot7tFC+0K9mYXAu900th/vpm&#10;OP36l8PLr/5tOPnur4bh2dUweoE3N7/KZ74FVjyKzk/sdw822YtdD9TrzSbvMVxjWFcXQgc9aU4h&#10;NfOLoXVyKbz4yeVw9OXVMHuBR8YaHPjZxCCKGRX0sYJxq6MfRitqRiwwupP5YzDufshlbcYvSUEP&#10;0Z82+t9DJo5fZvCKN6NH3J9ZL3ktPq+mTkcHDVzDseiwNg1DF8ywnfZ4YW4WOo7z4zADx4aLCW3e&#10;p8fn8uCBeRKT5RMMPaRtvRXf1yZ3HYx3ZYQT0uds+hIrSCNn5Zw3k0J7GBubPejwdTEiTetOOYMS&#10;521CfA9nRsdsbfWH9cEYKafSmAPR4NmemxEHR5YVCuAXmGOnmb41njo8YLnFBzN+DaYPQ51fRqd1&#10;voyWTdgvCYLvYl2tvfBstuDQjcHyMcTR5Px/vqKW8KBTki9zjxoSVuRPY2rRhRhvUr0OoURMjDf/&#10;ZACOrg8hehJHDGoZMtzEngxZy4AzF8PM+7N76eDT/4jOXgj1z9mvLzdD9wdbYfAbOLU/3Q39nybC&#10;4LcSYfp75TD7/RZ40grd32pCVIbh4E/HYfHHXf7cD6s/boXh7wzC7HfGeO/j0ANvDv/gSfjNf/pG&#10;+Nn/8b+F3/8//3X4s//fr4af/8+Pwm/892Z481fFsPqDWlj8Tjesfrcblj/LhxHf1fkRjuSPtkPp&#10;ywzOnVe52VDA4Wt8PxvqOBaFL9Mh8Wku7L7LhyevciHznXLIfzcfyj/IhtL3M6H8w0wo8efGD7Oh&#10;aoeXsldgOPyN91etRtaNwFmlZMGEU2mUjTqYZ66oQ05LOAMtzsArHhOHq9hcCYS5WeZbDtDRBjaz&#10;7e3GAfYQ53Qyf38V5M+2RxucDecDQTa/zBzBDrJeqykbnAPfq42ZzLbCHILkuZvz6ZW9V2q1g0th&#10;8tUHYf69C2H4Fbbp7e2QefEwlN89DrXPITcQlcaX6Nf3kZcfPQrDH2+Bc09D4dNdMC4Zql/uh/b3&#10;ObcfPAvnHEbonaqhv5GNBQzjeo/oXRYGrta7HFZ4NAWEy7sm2+TG+0SAzrCc3scMli6BsAme4T7b&#10;Ubd54QkM2Gkf7SFehlc4CGsL4Gtq3FHSEi+aQ/EttrdThcZVwx8HCbQBHV+WjXKYYxMvzaSmONwT&#10;4f3/0/SX3ZFmaZYomD9h1syaO3W7u25XZXVlVWRmZGQGOrvcXczMDCYZMzPJzMQsl8vlzMyM4RHu&#10;gZmRUNBUt2fWzJqfsWfv12s+vEuSyeC1c56zn73PeSBH8MlRhajFuFLPlIEiR6/UtSmPdle4SDhZ&#10;SYKLFpDHwwnm/Yqph2n0qnRh52JQcwDtCimVSZOo7TIFonm03ciFpUaMOk9UC/A5KoDizAgCBHpl&#10;OihzRuduZr6nwCOmnR0C29IKGTkZapjf632ffoJlusfIdfVQVQjwdW4ZpaHoHNZPUucliKhVt/KK&#10;w1IcZMchqhOVeA7HCNYlgjVBxcfx8edJgkzamVHAYQfvl+PH+9FWts6v1VRU595Wfr5yWlVPT8TT&#10;m6rkmFdinE5jcHoYowvjGFl0oHfeBTsXjIfO37Ppg29zBKlzlchfbsbs7W5svzyC7dfNKJGEKONm&#10;8YkNx78axcl3XTj6pRnR62ZDfZQeT2H1tRXzz0LI3I1h5mmAfzuw+SYC3xUSjBtJZO8nsfQsTVCI&#10;I3s3Q/WS5d+KD0kic8OLzJUQrEdtGF52YISXjb/bjlrg3p6C76QJgdODSFzsIzD0Yu1uL6avcC5n&#10;SZIXSLgKBEJ+d9VdV0CyjtQyJN0ZEjkVJDVSFElWQ1naC8FVZb8VUKdimHZbDdUpwZZAr2C41NEh&#10;rD0fxM5347j4ZytO/jiBk78fwc7vTTj50xS2vvdj5mUc+SdxFJ+GMP/cg6P8XvnrSVRYa7B/+DD2&#10;DlVg11A1DphqUUUH2OitR3u4HVWeTrSEutDL9dBH+7EtViB+ugqJ8yRPZwjqZ4Zg3RjjNQnncRPs&#10;2+OY3HBRYVh4uVG8kiZRcaMrO4XmQC96CBCDnONhOpSRGb7fXBOVMIEqwHUceF/NOJHrx8KyhWtH&#10;mW4UCLQrVYHWOMyv2mCepBigglJ8WWHRgiABTEcNUTqRKEldToGcJQoZvleMpEXxHzqWUb37GNdT&#10;JEwyr6DVaTpwKq3sAp30Ekn7dhNKF2uQvNSM/FWO+Y1WzN3twOrDRqw8KMPKwyraWCNy11pRutWK&#10;lUft2HrWjrXHdVh/fBCFW5VIXRvG3INxLDzsQvFuP5Ye92HndZOR2bVKorz2vA3rL1qxzp+bL5tw&#10;9DXV83WSha1mLKxNcr6JE8lq4hbXGdeFdhdUi069DhPJ99VcFKCt4PEMxzHG9aUdjGKJIEkCqCxD&#10;BR86KBgSOQmPRqjKTIhrNsj1bpSv15EqlaWH602l2d/33SQm8Tk6blZxWT0vRUIRzQ/A5Val3Waj&#10;H4SKr8rJ6NhV1Z3cHgWxEtRdVYhRuWr3OKtMPBEjfxWfq/kYMrBKO6qx9AAxlveff58hkS1SRPqU&#10;UaGd3C7kiR1mP59LB6VCsCHilVfxdsQZ1U1UrQjFkKhz18zsKJ0eiaUIAJ8vjPRwXFToV7UjlOWX&#10;JaFS8xyl/UZ4b4p1kf+IZOvh4rhJuCZT8hPVVN4V750av+vsfB9W1s2YXnrfsTpNBxkK01lxjEL0&#10;J3KUKssWLalxi2Ih6fCI81bal3bVXRRaHhKhQEpVjNrhWqmFeaGReMXvc5Tjv82xPzYCE+d8apO4&#10;cdwF8zEPrCdCJAFhEgMv7CeCdP4J+M9GiSPEoeszFABheI7Rh51shmOjA30klx1J+g062Rs/7cXD&#10;f/0NbvzlQ5z4rh6X/9yKB/+9Bdf/uQ/Hv3dh7Ws/NihUTr5bx4m3JZz91moca8cVo3bBC8tJF0zb&#10;Tkxtu+GlwPKcdcFzxgn/OR/MOy7YTnlITvi/81aDoDjPWuE4o10UO5/vhEPxfov9FK0UCxS4EQoa&#10;1XYMUFDIN2lXRe3+lBGV5dhJDMcoPpMkGRERuFmSfY6hiGuGuJ+gvRknC1yjRno5bSjM16U0phLk&#10;9KMh2qIuF4W6S7FCKY4x14pR3s84SqXd8L1ivJKKneRnqmiyc0aCl5izwfncIp6d+AJJjqH3aCOm&#10;lun/1gbg3x5AmIIycEKZjyPEvD6kLpD8nxdp6Yf76AC8m/w/8e9nvmSNYVSqESjGpN0MRRGrZLri&#10;SaQOVCrK5qWxkMSIjOhxbVMquEsOdZrAp7xzncGpXLhiHnReqjQvI7OGhCZFJVZUqbM0J04GxkWh&#10;BZjnwGn7zkWVoxxtbRU5lAOtLUYtIKo5belKibhCOnrhJHFQHRwsLwfVw/dwqx8FCY3BvrnwMil+&#10;jo6dOAnKFkpON3IxEHg5gdOzQwRd/o+OaqZEg+TnpknKiqvjnEDeN9WktjfdnCixe2XfzK1x0IIk&#10;L5pMlzIK2o0jLwX45gqjcBMYtJiMgEGNj7ZGSaK0K5VWRSWSDO2yGDUV+L4q4SVyIvarWBHlviuI&#10;WKlmGk/t5CRoiFImyhJQgY+8PktqK9eDxSUziYmMRmyVBkNFq+7kAY0ZHV5CSk4ZCwRcKT8x31Cp&#10;CvaZ3RjNV2Nouhvji2MYmrfCRAJgojOyrjhhKg3CQscmJZ+80ITk1UHkbg/h+Jfd2HzVR3IS56Lz&#10;Yu6JB+uvTTj+tgcb/F+epCVxi0riUQCLL52YfeZBlAoldTuK2SchrLzwktDEELoUpTpJ0/ksYeNR&#10;DqUbUYROh+hwfZjctGNinQv0uIVgYaYCGiOzHkfiwgiSl0fo9IeQujyMyJUpJG66ELvl4XvbUHhk&#10;wfQjFzJ3nMjfcCCxM0GSQhtyqRBHB8nkIFW/ggsbaI/KRqANJxo5f3SWRT6P86WjSUXLa+tcQZ4q&#10;NDO91I1zX3Xi/E/jWPvSju1vurH8xm7sBi298WDtbQDr3/B658PaV14c/2aUjtKM/PkIdg9W4B+b&#10;DuCT7jIcGKnEnuE6lJkaUetoQou/GZ0k4c0kDjWeNrSSTA2ly2Ffon0cG+DiHEZPaRST65NUYCQj&#10;Jx0GkAUuhODjT8WdJC9k4T0WxfDMJNrpPNsT/eif7sVQkU5mRmmL/I6ce9Vz9AQJ+DpvJujE6NSK&#10;dFTKstAWrp/kOMKxUjqv4hpULNcQA3JEOn6hbWpXVXEFdvtBYyfFSTuP5Gnvej5BKZ5SQKPS2OnA&#10;Z2uRO3MIhQuHkLlQj9QlEuarfVSVYyQlkyQgQ5i7N4iF+yRANweocIfpKMYRvWSlynUgdd2KxFUL&#10;YlShxbsOZG9aMX1nHIU7o1SqYyjcHTV+T98Y5uOyzWEU7w3RGYxi6SlJy5NWrD5rI9HtxdFXQ9j+&#10;cpJ224HNp61YvEECtShiT0JB7CnO0KHze8dzxDkXSZp2hbnWncpYiVDxGYWCWkgmdD5PTHSUw2bh&#10;2HIMlM2jFGtDjPC9sgRoBfO6SHSVnuzh2peQ0xjbSYYcVKF+EhVfVOKCeJMjseAcafdCOwdyFhJ7&#10;Iic6QtLuRmGmG8XZMRIb3iNxQiRbdWclSMIUfhIp2nlQnVzFxRVn39+ndl2FIRkSMKP0gcgYX5M1&#10;juk195xrij4FYDpIQC1mis4g79VD4u5TucNOZOZ7kSTRVZCqdsN1vOCmWFWrDXXBD9COEjNDJPED&#10;xLP3QkgBoC4JAK0zHfnkqKj5nbSDZsS40Fmm+R1CtCuzjs2Jd8qQ1JGOn3amrM3CXD9K8/1U9KNG&#10;Vmc800Oy0sXx5PvzO9idHEvfext1FKoxNVOFId5PL8elKzOI/uIoicUohudNGF82E09ssB5zwX3C&#10;R4zxwLHl5Rrzw78exOSMHQPpfnSEKRI4Dr28rwFiw2i6CuO5SlhKxOTZeizc/AxXfvoIV/60F2d+&#10;OILzf6jDuT+04MJPTTj3xx6c+HEIp4kRq++cWPzKTWwI4/i7eRLkecw/jiJz24PIVSfcCqS/4Ib7&#10;tBe2HSeJhx2OUw6SJRvJigOhi3ZeJkQumRG5bOFzzVwPNsSuTsJ3wQ73WT6PP5Wt55ohkeAc6jhO&#10;c6EdJRWNVuKJjlZDtCtVTYuQzGmHXEc/ThIN7X6qzq5KeShWR1lYGn/FmKgPUI64o3o5zgjJsnbf&#10;6fcTsodpCj3arXZhFKekekFaB0ESGu3SBQoV8C7WcD5aMUUBY51vJnEkWdxoJkmhYDlBOz1F29nu&#10;x9TSAMwrQySBw3BRAPqODdPf9CN8gra3Q6K/PgTP8iS8Sz34mc1JYKTjFCERe1XKrRS7cvwVyGqk&#10;U0lRRtpgJeCLOKiEvmI8kgT4oK/WYPpFqgHVAFBktdiVgkRTVGlptd/kY34uVNXAVGFkBXUpVVHF&#10;kL10qDoCyRd7sbg4SvasBUJ1p3NUDr6qgEnpaNtRUcW6P+28+HIETwGozv8I9MqvVxZOusCJczdw&#10;4SiPvJuToXviAPL7GXUYCE46E1eQXz4/TMZP55pRzMh7ciUlqZ0jnTEnSAT8GYKaWiJESCo4UWpf&#10;YDTG5mSJ8YtwWJRiSHJg1DTIaZuSjJbvoWbwqtam7BlV4bf4OS4cY/WrDXJM8kZzIxEUkjCvyBjf&#10;m+TC7VF6nVKDa7go38f1qOaEGs8LiNRAem52AoXiCOKl90ojR7Y/vzBhbOcZaZl8TVBjkGtHdPoI&#10;HNMfcuGVozPZh47MOAZKFjjX7ZhcMKM31Y+x/GHEd77A/O0yBM/3chFYEOUiydyawMrzMRKMCeTu&#10;hhG84sbsYyfWv3Ri+60Zm2/GUXoUhOcSycidEIlLAPNPfVyUYZKRIBLXgsbWZ/pKCtNX0yjddKBw&#10;m2rxxiiiV5QJ44ddiuICweOcH7EbSSQNUpNA6XmcVwLTT7LIPEwjcicI77UIordJku6kkXlA9XOP&#10;SuhWiI+FUXzy/ko9iCF+L0RHOYXQcreRiZCea8X0KkF/pwOL5w7jxLU92Dz3KUpnDyIx9zte+xCg&#10;o1I9AqXsKfZg4Vw/TrwbwZk/eElAprD1tQ2nf5w04mTmXzl4b27eWxClZ0FsfG3Fxmsb7HPd2N+z&#10;C79o2IW/b9iPj9oPGTsou4erUTbRgAZ3Ezpor920tz7aTxfnapCgOJUdgnnJhLFlEsZ1ByaPmhE8&#10;a0bssplz4YL1OAncdgimox64tz2I7UTRO23GYGECQ6Vh/uwmMHDeBTxU0joTzmf7uC77SS6aEOP/&#10;AyTGalWrrplqtaHumqp7keR6m+DzFTwXnW1DnGPmW6DSmaGNL9KRLXO9rJCsbnJNnGlB7kIl0ueq&#10;kDxXj8LlchSuNSBzmWvv0iAJ5CB8J8c531PIaUudBKN4l2rykZ1kwo0Y7SfIuU4QsFX7Zvqum7ZC&#10;cnvDhdSN9ztzhbs2/s/Gx/nzroWPOfk8F6bvkbDwscI9K/J3xkhMSFzumkhmxminNpIWPvcGidDd&#10;ERLpERJiM5afjWPhSQ/WXvVik0T6+Ns2nP2uEVuPmrFwuRFrN6qxcOwI5lYqkJttx/SMAkD5Xag+&#10;ExJhdIwSHtMzncgmFP8lgUGnG9GuJsGf4kgtdRUvsb5hM+oUScQoWF1tYd47Zx0pKT6N64o4qMZ1&#10;OqJS5oWHItCnnSmSgVhMIkMipc6Id3MSRz3+98fGChoVzimYWV013IrB4Bym6SyidEKq3xKOdSHG&#10;ezJICJ2GJ1jLuW+GzVP97zF+9cR21a2uIpHg55AUrG7akCiRjFBgOnyV74NcEwrM7OX7y06EXXRW&#10;xFcfyZxqgNhJQhRLaPQXEyFL017owAIkvYpR8NCe1VsrRSxVWVLF4UkoiuzpeDvH/wWJa8oO1VG4&#10;AiuFcQroVaEvxTkZ3VdjJDPES+1aR3kPij3U0ZSNIrKd49Aa6kRLuBsdIuck4CMknKbFAdg3RuDa&#10;moB5fYriy4JxirCJWV45M4YTI2j1dqDJ3carnYKhDXW8GlzNaKQAb+JcNFKot3Fd9HMOVLRu9lw5&#10;Lv/+YxKTT3ntIzFpxNk/DGPn+1Gc+sGCU3/wYYECZu2tC9s/+Ph3lGIlhrPfrmDr9QJmHiSJdU7a&#10;vUiIi4TcBT/Jif8sScppB3xn7PCdJvk4bUXwHNf9OR2xOzGy6cTwUa79kx6EiZWZW5NcE+PI0/7D&#10;Mx1Qc0O75ofkqjA3QfGlI1v5JRIL+gqRcLX2VQthBaPryM9oSa3jIfogHZ+q/36KAlrHuOkcbchL&#10;X09bUkq3enupj3s02UXfRrKZoZ3TV+oYTrGQCrj1ztXAvXAI/uUK+FbK4FqswDh9/GihHSZiiX2Z&#10;fn+dgnebc3iSvv1EDyYXezA+Nwj72pARk+JZ6+Nrx/g+JlgoloZTtRggDv9Mzb5cXjrTVB0/XKyK&#10;IEYmbaRipRoNB6gFFJumofGLqF9SnDef1y6EIttpMAr8UoCUMn3CcvD84mrAJqalnROl2yrKOjPN&#10;hUtAtHPiFfWuAM8IF6g6g2oXQHEBdoK3WoLkpxWVrEVIB88Fo21BL528UptV0FuVIR3hI/xsKh2S&#10;HaeHC1tMkPfm59+qb6zzziwHU0XAjW1qDr7uR8VzjKI4QQ6mqwY2EqzcDBcjP8tDEiYSpEh87aSo&#10;JoLqVjupSqRSRIg8XGzOYJWhcrR7o8DV2VmSAk6aFrKDikX9uoIcMxEag1DQIMxeBXwptVpkhCRN&#10;pJCKRamZqkcsQlcsEgBUupXjp+6gGQKa6hRoO1rBtUVFu2uRF4cQUC0DHZPx/0l+N6Wu+ZNUQjpD&#10;5Dxm891GKt1k/FOMpQ9hiH9PLXchcIJM+Twd9iV+p4stVJYNuPSuEsdfN6BIpeo/5zG2JCNcEHIG&#10;qy9NWHk5RtJA5XHRi+xdPwmJlyTExcdNWHjmQvxaiI4hZDgdz/Fx2DcHjCOY6evvHVbp/hRKD+hY&#10;FAh7z4nCIx9yDyOYfpRB9mEK2Ue6ckjez5Fs5OG/XkDwZsbI0im9sKH01MmL5Od5GNkHJCe3gyQo&#10;JEvXI8jc9SFOghK8FkCYTq5w34qZh2Mo0XktUKmvPW7G9stPsfl8D5Ye1mPudguyVzoxc6sNa492&#10;Yfv5Zzj+chdWHn6I1WtU/HnFp9Qhf7wFZ79vxqU/TVAt0dm9HoH7GlX5uxZsfzuAnR/GsPmNSIqH&#10;pGgCi3SES/dDaLLVo6x3Dz5r34tfNx3Ap53lKBupRPVUParN1aizN6LB2YB22nF/5AhGObcTBOKh&#10;RC3GF8dhWjMZR1eek6OwHLPAftxhKEDLlhsjy04MzJnhXQ9hjKA7XJzACJ3LVIlrjo4oSMWvWj3K&#10;LHGQpLudTbRLBbB1U2mRjPB/Kv5lI/BEaA/WxS54t2knm2Z0TJswODcJ68Y4fDvDiJzphv/EoBHU&#10;56bC8e8MUOlMUIEO8TWDiJ0xIX1xDLHTA8heIoG4nEJSj28OIrg2gsQlkosHfqRJIItP7Fh65cTc&#10;swzyd9dRvL+K5aezOPpmHsvPi1h/mcD6qwym75OQPgrxiiF3L0ByEuTl42ucBOYgAleCiJCgRq77&#10;kbkTQOqWi+9lR+khCQtBu3SfNnZ3gMSEZORVJ06/rcept/tx6us9OPtNOU6/249z3x3A+e/rcOrb&#10;Zpz4pgbnfqjgPB/AxT+U4cof9+HMNxWYv9qE/IlGzBJU1UxDpC8/301xpRK8igdpMkSH0lCVPh0p&#10;tEJNEtV3XsGFwZzSXokdFCRSsJks1wMxMCSHQLxU3EpoupfYqF1UYgEJtFHqOUDsIi6afXUkFhRD&#10;fJ7qoDgp4NRUQUUhTQGl4NbTYXO+6aD9EmnEP6V6KjVX2YIeF4mI4g2iDQjRYSkgWf3045FuOpw+&#10;YhmFYlFHeOOIEWPCsT6EooPwBnhf/J9STnWUpXgbZWY4lfoaqyVG8TPopBRYrn6Dwlsdu3spkMKp&#10;9zvYNg/vL6HdY+EnsSzc935HnY5ReLuwMEkxqiDq98deSnUOk/ho59c4RqRgU1q1hKlqPknV64oT&#10;08ZinWj2t5CctKCTBHCs0IwpCo9Rvt8Qv89gcRijFG4jcyT68xN0ghYMFyjCpq0YiA6QhLRy7bWj&#10;xtaGansT2gLtJC59cKz3o/hw0gjmT92yI3HZhulTU0iuD/C7t2Lu+CGce3gAV7//GHf+ZQ+u/rkK&#10;Z37ow853o1ilMDn6jRPLXzmw9rUdO7/PYunLELbexbDzdhpn361h49kc1p5NYvb+KDI3JklELAid&#10;I1FR3aJL2lVxwnnagzGKj9FNHyw7buKvhxdJDEmN6xyJzEWSm6tWCjiJll762xoKTxJXim0F52ZI&#10;EkWIVZxTcVdWc6WRxCKfowQJH32OymV4SPYUMqHdUWX45FTnn+Ou310J4gdJYpTkT7tcyqxS6ews&#10;iYiyw/wkPnZHq1G+3ZytgWW6AvZSFRyzh+Gc/5RC5jP416pgnm3GMH34ON/bvNAH20ofxTCF9zrv&#10;72gH3GvtcC73kMwMwD0/RlIiMliJNm8tyWINGp01+JnS/vSBed50abaTwKy4kF54eZMKbFXwppNf&#10;SkVndFat44gMHbkqsXoj7VBRHiMtkV9CgTghgqyMVSm9SodV4J2xi5LhIiRBUHCqKjEGQ1IFBE8N&#10;GBdnTo0vaYCZGS5gGnm+pKwbsnUpEJ2VEgBSfK068sR5j/GEzol50WBVkEgFlbQ9rVx7vxg4jTtR&#10;5GLk/xRolcyLxatCXg8nhq/nYKvdtXYrtCWrYCJ1LFFtE0W9B+nkvfFqg/C4+JygUfOBA6t0KRI3&#10;Dz9bdQPU01BbuMkkyZQUAheUdjlSOiLSBNNQkmSDLpd2nDgWVBvaOVK2gIJ2VRtFZ/WqAqt7U6yA&#10;tnKTVAOKio+pz6DOdQkSqkSZpaFpK9kfbIB/phsuqRuqJyNoiSpORbAKG2XYOLUL6+f24uS9X6B4&#10;ZRfm7tRh9l4jVh7X4MTrPXTWVLy3RzD/YBDXvm/Hpe9qsP2GgHTTBOcZF5m6j07AQQdhwdJzxZFM&#10;IEWl67noR+JmkIs4TKcQoDPwkAD4EThFp8YFbt/kdWwMvrNjVAxWLD11Y/4Jn/PUi9nHQRIaP68A&#10;io9jdFoJJO/EkbwbR+puhI4siMLjAPIPSDju+LH4NIjZB3YsPxnF8qNerD8zYf5aF5UMVe1OPxLH&#10;+pGlQsrt0F5X2zDKcR8ho5+cpTLbrEZ65xNYpz9Dh/sgJnNUi8sNmJqlcz5OZ3qjF8VbVip8i6Hy&#10;g1u057UKPucQHEsHEFiiwlyuhW+Tdr9B57RF2z/JOdyh8+EC82zSKRzj2J/twgwVumJSjn7VhIUH&#10;UyQgNfio+Qvs6d6Fsv69+KTjID7vFkGpQqutjv9/f7UQqHv8tRiiTQ8Fa9Dl/Rw94QpEz/SQiJgw&#10;tTluBP2Or5swvmrmZcXk2iRGFgm8C6MIrIUwXBqFnYo/VpLdcs2m+N0TdGq08UiEdhPt4Toj2NOJ&#10;+GhDUZLoyCbJF+9/bGEYfYURDCmO6vgQnBvDMPH9pujg/PN0ZnN0YDMEPuKDi0CldegT8aeDsnlq&#10;aNMUAARDHb3GKC6iyhgJK0ONj1NoJKiK505NYOWpFSd/GMHCSw9sFxOwX0ogfT+BjBTlbf0eJ+lM&#10;keimMH0vSfuYxeqreZKKWV6LWHuxSFuYJvnL0jbiKDzIkCjHSHQjmH3iwtprM58/hrnHE1iijay+&#10;GMfK8yESHv3UDko/Vl50Y+NVD//uxNrLbhKhLpKiVn5mE7a+4mP8e/NNPza+7MTOux6c/qEHZ3/s&#10;wKkfG7FxX/ilui89xBKKNmKAMuIUt6FjEBWNDFIpJolRfv5Pxzw6+gmREIZjFBPZPpJDCRTiB/F2&#10;wk7iQfKiI2gdbRiNgfj+qs4tAqm6K2rD7wvQ+SRIECmk1C3eEaDt0fGL3MQk/jgnOYpHlYVXcHM8&#10;o16d3Zz7NqhdXDRNnNYxMvHWTftSrQo/yYzbQ0ckW8l2ExPbSSA4z2mld9Nu+Hrha26a9sP38RDz&#10;XGrNH1GCQoMRzCuc1061smiUPuogpqmxj/pGqKibYvzidJYSeDqi9gVInCk6FcM3N2Pi/ylYedmF&#10;Y7xv2UqaY2AcoRHz48Rj1blRVmGK41acG0OcGDtKzOuPVWM0XYnhdDV6aWcD/EzFbQ2Q+A3m+9GX&#10;HUJvbhwD02b0ZrhOClOYzE6hO9iLRncbmn3t6OMaMS2NwHbMhKAc/hUnHT4x77obfuKe52oAkVsB&#10;2qWPZDqAGYqiwj2S5WsupG9aaLcWkm0TUvdsiN1yEseIbc94Pef/hVdvvJgmzs2+DFPQRLCmo563&#10;BZx4s4YTX81hm2SmQLEWuuKC73wQjlMhOE+RdF8OIMHPCJHUu8+SkJzxwn0uCNd5F3HZjIXHI4YN&#10;b3/Vho3XHKvtHorlWqP+lvqXyG9Pz1AscG6VjakA7Ux2mH6rHfnZQahbm8IN/PTFRi9Szqd2R1RY&#10;UEdDSpd2uxVI38u/aUMkqWqupMxWHSPpmE8FOaPFWjgKZRhNVWMgXoOxbCWsM4dgm+U1T5xdod9c&#10;JT6stmByrgsDvC/NzWixl9jcBet8OwlJN2zFfhJGEkRvDdp9NWhykpzQvhudVSQotfhZfrHX2PZW&#10;5UTVIlBGQ4IGa3Q0jvQa/QjUaEb17rUzoqI02pVQ9kqmMEymL4OVg+fioMP1EMCMc3tV96NxB+i0&#10;ZVgKPtPuhRS9tg69vlrDWDOFAYOpO8IENAXZSHFkdfRDssCFr23nVLyfr+NC0FFIUZUpSUgICCIF&#10;DoKjCo/Z3LVGvIfR4JaPhalugmqWQ/DXsY5HwVQRAgm/o0hTlORD1RQVrJYpNBi7FP44gZ2LXoVk&#10;1Nlb5EhV/nx+AU4fCVMPJ52LTKoppiqNLZgutmN6mSSIBEGpySoopAwiVWqV6ghy0UQy/QjTGLwk&#10;IaoPoyMr9fjQZ6W0Jcr7VQVGPy9LsM4oQFRUrIi2j0mUVFpYqV+qmqmg4RAByyivTJUsMqQrTuaZ&#10;WS5H8eJenH72D7j/7v+B+9/+33Hi5S7M3u0nMenD3AOC8LN67Hy5H8e+bEKRi0uO/8J3PTj3bQuO&#10;ftmH9C2q9FN+eC6EEeYiLZIwLD5zEPhtJBseLp4YVUUYiQtk9qecVBwmTNDJjS8NY2RpDNbtSfgu&#10;kvFfD8F/NQLv5QRC11Jc9HH4riQQvJrhlYTvcoQkJ4zZhzHeVxSpa0H4z/J153xIXxrD/J0GTN8g&#10;EbnThbUH1SicpYKlY3X6SRYVvMd5U3uAAklthPOWKhBgSS6DdKxmEt9O8xHUju5Bk+kLNJj2oHp0&#10;HxpNu9E4uRu1Y3vRbK8gw+d8rNVhqtCEVvcR1I2Xo2XqEJ93kM/fj8rhfajh6+rH96Jp8nM+/hka&#10;Jj7nY5+gbozvO76bZGMP7EstSN8ex+JLKx2dF4WrKXzWtguftu7B/p69ODJ0ELt7K7F3oAZVE1QF&#10;Vi4+SznqeY9dznr0uOrQat2FJvMu1Jl4b94qjJNwWFcGMLE0xPHlol7q5c8umBYHMUqw7s2PYKw0&#10;hHGqQRsVsYfE3iU7p/q2pzhOXGPqgp5fHoGF9jVEpdtPct+f78b4zCBsy1yHy52w0mbNEdoX7VRb&#10;wCouZsTmEPCV3rm6MsF1SDAh6XV4mpCkbWusVX05qt1BOkbFORjZKMSKUJSOd1rFn4gdOgbhlZzp&#10;ROECHTRJretqFNnHIcy8DCL/JIGF1wGqTg9BPIXk/TxKz0r8PY2FV3FMP/KQuAaRuFOkDa7g2JtV&#10;HP96jdcCTn+Xx8rrBMc8jdmnCZRIZOef0574c4YEt/DAT2JN9UvynL9n52VC6aGuUdoyicyjUSw8&#10;GSJRGcXsox6S5zGSmD6Slm6ceNuHM9914PyPNbj4h4O4+S8VvA7ixK1mCg0CN7GgUOzjGCk+rIe4&#10;oZpPUqO0S4KtUTiOazbNMYjzOQHaqsVNUhfV+ud65pgrNsCo20LsVKG7HFWpMn/UAjLNuVIXfcWh&#10;KAFAxzpGPRGp3UAjSYCEliqDDiE1Q3zkvKoDnxHgS0cQpyMI8TWKMcjO9BuVtZ18XxENYa9KCqip&#10;mHYisrNSxcSTNL8P8dATohMiGY1M9xq7OSoCJiyOzY8aMSVKoFAnOTXKChMLtduhar3KxhE+md2V&#10;xv9Val31T7Tzrd1ytRYpFIZI1FTfivjPx3VUJAcq3JYPkHBz07/4OE4SX6pYqiq84QyVPX2CLbcf&#10;g/F96ItX8CpHF4lKL3G1K96JTl7dyV50p4YxQMI9wfu1LJDgz07CvTUE66rSWAewzjlefDhoxDBl&#10;bk3R6TuNGDaJrRzFVvpugCJJwonE+VYG/mtpuK8kEbxJu30YJSnxo8Ar/yiGLK8ESXaKV/hOCMkH&#10;AT4WRZRiK/8kiPiDEPLPItj6Lo6tb1VyIIiz3xdx8t0aSbSfws6M+YcD2HrZjo3nHJ87o/Cfd8Nx&#10;2gfvBZ9BmmYfuTHzyIGZh++POKPXrAhcsRM/LQidssBFH6GMNieFgVtJHHH6LvqlKOdfFYoj9OVG&#10;dpXIBh9XSwmFUvhFPOiflGqs2jcREo8k7ShGYizfU5rrw/vsoFaUZqeIC8oEJc7kD8FZ+hzO2V1w&#10;z+3B1DQJSrIRI/S1kyVi6Ww9LPMtsC62wL5Mu1tthYnrv5cYMUKxYi31wU1bH0vVoidUZhSPbHZV&#10;oMFOTCQu1tiqUO9pxADXxs9UT0QR0uoXoc5eqoSnCoYZI71NAMTF4eg2KrvGVNdAzYzDVJH8EnKc&#10;vgDZFBegslbeZz6QhHCwgiQaKmSUzGhHRAuIpEDV7fJk8Vysyk6Rw5Xj9vJ16t0hMuAkEZDCM3Zh&#10;9HiIjp4TkKZBa4ckXaw23j9NQuHwVkCF3VQoRxHM8XwfnVaXUd3Prrx8n45vWoxCYzJ6o0Aa2bwa&#10;YeX5Uz1iFaHv9Bw2nJxxzEKF4A/VGMQpWhpAfm6Eqomv5/3puCVA8I7xO6UIICpKp61Wa6jKCII1&#10;6rEQpHVerOBhN98jSHUyQ5Ub5ncNc7KdJBQBXhaOp6LgFVQsYhTleyp7R7tHqswr9qstYD8drVGM&#10;jYvUS5aqvj1JjlOAizFAQqc0y1iyGks7H+PYvQ9QuH4Qxx7vw51vPsCdb/8eJ0lECnfGkb09ivzd&#10;URKMASrRDmy+GuFjDipVD0F/Ame+GcLWGwI1SYj3YogEI4zItRDi1wnyt1xYeRBG/nIIoR0HbCq/&#10;PkuFUhjEyPyg0RsmcHYMqdtUFVzc8VskHreSSNxOInYzjuj1GMLXooiQrCRuhFC6k8bSwzyWSEoK&#10;NxwIn7EgeXEU2WsE6AtUvo/rsPKwFtlTBGsSjijHWgFzcgJqT+DX2NIGVHxO/SW8Qe1m0Z447ina&#10;QzLFOZxWrYD3rW4HXPVoniwjySBZmdqDWv6sGD5AorEPne5PSS74/DMjaCbZbo51o9LEBTJ2hKRm&#10;PwnJAVSN7CJZOWAQluqRPXzdFyQrH6PN/Gu0W3+LdsvnmJyupbrvw9GvB7D8MIm20AA+ad1LkrIP&#10;B/rKUDVWjsMjFTg4VINqUzWabQfR5dqPHnsDX38ALebP+P67cXhoL2rGdqPe9Bs0Wz4mafktCcw/&#10;YCD4G/QHP0eUSqQwp6PYRnw60ozfDDbgkLWVirAFXdFGtJN81/la0cG100OBMUzBMFFswhAX+ygV&#10;sYkOw6wtXBJs2Vaa6yCr41qOk45WU/xfgj+TJYJXVjsEdC58T6N6Je1OSipCG1VhQX+sjs6QpEjk&#10;mP/3k+C4uO7Vz0VVQFUfRR0iFYCrolA+3nfiFEnuYxfmX6Sw/KUb5/5oxua3ASQfZjDzKoGzf/SR&#10;rASRezKNwK0Z+G4WCPw5OoEkVWkEyXskI89msfnVLC79/gTOfX8S535/DIuvFpF7lCehSWL6cYRq&#10;N47UHR8dj48qNUhS4jR28GYfTmHp6STXwYhxzT/qx9zDTv7sIWFp5hw2Y+VFA459VYuT3zbzvVtw&#10;7Z/Kce1f9uPO/2jDiRdciyXVHyGuaP2KPChjgvapsgIRirjp4hDJRh9BvZ82Syyj09cxiRHwGutE&#10;sThCPFOWT4NBBrSzoay9MMmA3s9oWh/U7m89x5IYws8KGztivXARg1UJW9vyKi3u9bcSv0kkiHt+&#10;CrAAxZmX86QGdzn+X+2blTHpihDT0lTAnCsvCYHKFAjrZpZsJEsUUbwHpRt7gnRCxF6lNickwvi6&#10;DOdT7TUixCR/jHPLuVblWI+PhEsxCsTzEHHQZacQzNMXqBEgP1eZH0p7jnH9ZvIDUP2YTFGCS5ke&#10;CtbnOMn/0GH5+B2VBeWiaPTQriwkOV76IwlaI9aPztZGIjcRP4Dh1GEMEvN6OV4DGdrhdhsW73Vh&#10;7g7F1dUxJK7wfW+NIHaFhOqMFXY6cVV69pxzwXueTv+SH9GrfuKRH5nbIaRukcySnGRIMBTIn7gZ&#10;IZaJ3PqRvqPHdZTtxubrEt93lOSmE4uPuM4fDWKdNrP2qA2zD9woPgpReJGkkIS7L/gRuGwnqZjC&#10;1utRrJAUFe/2YPvNYZx9dwBHn7dg41kH34MC4FEtjr08gPPvduPqD59i+8tKEhGrkXzgOuuHhSLQ&#10;TdLiv6ydHT523oup0zbYz3uI1RYEj/bCq9gd2kyEYkG2pXTjELEyPK1M2Pe7ZyohYZ2qQibdT9sc&#10;o9+moMsPQV1qVSPMaMFAu/JQ5Kj4omr6KOFEjSLVo38ieRjD8SMw5ytgLe6HgwTFNX8Ak4U69NBu&#10;h2irEyXiy1w7SUobpuZ00U8vVsM12wIn14WFJHMgsgct7jI0OSpRY67AoYlqlE3VoY3kfKDQQWLZ&#10;i2GSo59NK+qcBqEMHGMhEfS12BSkpPNAX4A3SUBSbRPFOiTjKtAyzJvnl6eRqlBPgAvBl9XC0lYQ&#10;HS0N1EN1YLyOizLCG1Lu+7TOtvh+qgSr8thSYOpZrmZ0HrJm1eHwkaH5CYhRGbifhsz7UvCZej1k&#10;p0eMGBBVV9UWoENEigtMZYwVfWwQoHDt+0A2gSkX0szCCB1VFzLzPVCRtRQBN0yDd5HlZ4o9yJS4&#10;qIJ8DxItt87sCcyq/hfj6+N8TzXSspLZW/i5U+5qqlJ+Pu/dIBu81EPI6eSi5yI1ymwHyjku2ipT&#10;thIZKyctwvFVn4Ecx8Dq5t80ClW/VR/uKEFA1SQVFBzmpZiBiHF2SKPgXKg8tCpUisV6k+oNREdQ&#10;7DKUh4KUc3QiyxcP4NyL/4Ttp/+I/HUSlfutuPz1Ydz49jNcfLeL5KQDaSPf327Efaw8N5O59yN/&#10;xwT/RQUburFB1b/x0oSlxybkqSZKt6lCuUhnrtuQPd8L/7EBDJV6eekYgMyXCt6yrsJnZqRvupG8&#10;HUToRhDhGzEu8IQRF5DgQi/eT3FhTtMBFJG9TpVxxc/rfUxF6UYFlu+Xo3SrAwsPOjF3jyz+eAdm&#10;jiuC/D1w68jRKNFPW/RHyNxlkyS4UwRSXcq2UT0EVRD107hjtNs458SqTqokdfFMI21BQYhtGOFr&#10;uxwVaJ06iJrRgyQsR0gyPiMJ2YvhbB1sWz2Y2u5GbXYMVf4ulI+Xk5js57UbjRPlqCeZaZrch9qx&#10;PSQpu1E1vBt1JBKNpo/RYd1NEvEJIifbcfRNEpGdKH5LcvJFx0F82nEIBwYOo9N5COUkKWUj1Wg0&#10;l6PbXom2qVqSkr0oH9pN0sT3Hv+c1yckK//I//8n9Dr+I0a8/wCzfzdC0SooFbDd1YhKazWvduwe&#10;r0eriAkJdw8V51CyFq2BOirMTkyS3E5k2jGUOITR6CHYqTQ9XMNh2pex3kLahSPhC5PIc11qe15Z&#10;O8EY1yftTBUjVfvHI0ygnao/upp9qQmfh3NiqDX+z5fk2onxuQG+j4cO2Ef84JhLyat4ovrVZLj2&#10;lOGiYwZ3hE6MdnvscR+u/KUfhWdelJ4HcfWf7bj6L1bMvqQt3S1QeRaQeFhA9mkesftFeG4USWJI&#10;QJ4pQDqHFAnN8pdJbL7N4Pi7DZz94QTO/2EHW2+XSFZIgF/mkL2nIO0QFp44SUqsmH9sob3bkKBd&#10;p284Eb1iQ/iSDclrLsSu8vEbViRvkWTftqPwwIXiYyeJjhMLryw49xcLLv6PIVz8aRjZRRI6rj9l&#10;F0qQzMz08m/FWNBuRZjpiGMUYzq3V5mCoI55CfwK9EwUB4mFg1Cvo9h0r1HzRIH9WueRPB06iZzh&#10;qHkl6VyiJHnuUB3HmWKLTmh6YZCkhfhCh6FsQv3PT0ciwuiK1lIcEY+M+eV6IEFQczslAnj4P5U2&#10;UMG7FAmMjp6Voaa6VmqCqYB+o6Q6v4OcWybXz7XUQcLBe+L6MUiqhBHXkdJadXSoGibaPYvnKe4o&#10;ZH387k7et1qLJIpU3waJI5YS51VKQsQoQSEcos2oBo+SFLRDrLRXN+9ZAbwqNKaUd6MtB9fzNN9b&#10;Va2juTo4VQNmpQGp890US1107I0UOW3Ejh6U6PzzJA+Ja2YELypWw8XfFbvhh+9CkMQkDNc5P7z8&#10;3X02RLISRvRyHLHLRRKaADJXve93hM9NInp+AoFTVqQujWDudgOFE+/7fA8Wrx5GfKGKTr8e2Rkd&#10;rTXDGWjHxs02XP+nQZJYN87/KYjt7/xYfu3F8hsrjv9gwpk/TmHnBzs23jqx8sqNheckMw+sWH9h&#10;xvLTIZKbARLnQdpoO1ae1RKLqzH3uAGZmybYT7vhIRGJXXOSsFgR4+W/PAXneTsmdtxoXfGgZd4L&#10;66IZMcUhqmgi58BCP6tMUvmzbLGT67uJfkc+Xb6a/k+ZeyQt3mw91z2xgHOcUr87zq8KsxmtCdJN&#10;sKeJHQWKuOIB4kk5+iLlMOXKYS4ehmP+EFyLh2EiYe/ie/VRaA/RNkZpM5MURaZcFaYy/Enb7wxU&#10;oNpJImKuQUu0G638nF7i00CR2Dzbg8HSEH8fMURvP9fHz1J0OOpWqhLITjrTQEjOkzdLJxzhQsiT&#10;/acJWNkigYYG7qTCUjS108sb56IIZOksdW7JhZAku/dykRlHKyrWpEAxAqGqF6oxnwr8GH0lQtpx&#10;IYBJreW4eGmQAi2jIyVJiQLA3NM6O1XmjlKXRAZ4b9oG5EI2eoOIudOwlfaro6AgH9f2p7YSVahN&#10;oOEUEOfrYeVCUAaNCs2pL42LQO7Tbo9IGBeycsEFMEpXVoaRUViJg6ny3qpfkCfbVxEgBasl1ehK&#10;xzZ0fOoQGiVIKM5FUc0q4GTzSnlol0TKkQDCsfMSNJT6Z9RyIVhlVABnegAOEhEvlZaP3zWgoLgc&#10;gZzjuSBCpSwpLkydUSu/3Ki9wvdNctKkPDyeZhSPHkTu/C4s3D6InWe/wLHnv8bygw4Ubw3h1Ktm&#10;3PnhMC5+ux8rT3sMEI5ds5PVTyF3Z5wgbaJaVMqaCRmC9NJDKxWAG4u3fShdCSF2wgXL8iiGZwbR&#10;TYMdptEMzwyTmAxgfGkQzu1RZK6PY/OFHyfepEk+wnxvH5LXA8jeCmL1cQYLd+OYVuDiFSsyF9pQ&#10;OFuD9MlaLF+rwsLlT5HfPGSAfHaNc0tDFnAq2yBJ8IoVNSYErhznkgAbEpBxrtSQzSen6eICI3FM&#10;ZwYMYqg2CMqyEDEWMVWTtiBtIMn71+6UeqKob8WEvx4TnNM+TxU6bTVonPqCZGA/6s2H+H01dlwL&#10;Z7lQVkbQt2xGtbsV+3vLcGhgL+pJHsqH9uLIoIjELjROfk6C8zGv36J56ne8PkWLZTfss80oXfeg&#10;1dOB37UexBedh3GgvxK1EyQjjoNoMJehYbIS7eY6vnY/6sb3onJkL0kP39P0S7RZfk6y8x/RZfsP&#10;GPP/IxVNnRELMB5oxZ7BKhwYqUDlVAVanO04OFGHRi74Fm8leiNlGEvye2RqMUL70VFVr/dzTAXL&#10;aHdSuCJvVMR0RGGCh+IHnCQbNh9JPoWB4kpUwdnlKjecq44jrG6SfQqMOO1S59Q6lpUqF+lTNeKw&#10;7F+ZGyQkUl+q7ZPm+6uRnYs4ofPuFO0mRkflVS0UOkKXpx5Ks89QJRW2hpC/YseJt+N48j87cOFP&#10;A1j8Mof04xhJSRy5pzH+nkTwTpqkJIbZV0kSliwfJ/n4KoXskyx8t/LIk8Cs8u9j7xZw6psdXPrD&#10;aWy/W8Lqlyksv0wjczdB0pGiYk7witFWQ0jTTuNXPQR8F52ADdMKqCV5n+O6mHls5WXDwrNJOhMT&#10;nYodp36y4+xfXDj+kxfrb12YPj2M3MwIAX0ITq5VD8WddlWTpfc7U4r/UvE4xXUowF+OLE6wj87Q&#10;wfP5KpyYIsZlSVBUoddJHFFfGXuEc0FiZwvWwu6qJBY1IpHvNISeYlEKxAu1tM/LyWtnWwSC+Jfg&#10;e6lL+fveMkc4N8QXknulFU9z/SqbQ0dzEj7G8TXnUkdHukd1jg1T6EUkNEk0VRE1SqcRJenykRxo&#10;hy2V7YdLYovPEVb5Sb5UvyXEzwnEpMK7oNpWEhXqSyPcV9CuMhuDcnbhbq5Lfg/tihukhZ9Ph6kO&#10;vEkKSO3gq3eL2qGoS71akGSK/QgVKCbpdAM7YwhfmEDoAvHx7AgiF4eQvqbMP+LZAwdm7pn5uxXh&#10;y3binRe+cy6SEjUhDSB03ktxFKQQSiJ7NYL05RCyIiSXLfCfIgG52Y7i9cMkJ50oXutG4UYfpi/1&#10;Y/5aDbKbHJcZ4j3xKKO4xQzvk+OhzsguTx2yxPMC1f7JNyZc+1cHrv/LBK7/ay8u/mUSx75zY/Pb&#10;kBEku/FtAlvfB3HiT07+7cbZn5I48U0BM08SmHsaxsZzP7HajoVHIs5TJE0UhjfMJF39WHg4iqUn&#10;4yje6+c1aLQHmXsyCc/lcUyesaNrzY2KWSe+SE+iNdlP3BvhnNEnkWiqSKA6rquTcUz+kbaiDtBZ&#10;rl2HTXW3VLqDWEu7UW849YXKcM7VSXo8XIHB6GFM5g7DVvoE5sJuDCYr0B+vweR0DSyz5bDNH4CD&#10;hG2A9tBCgtlBu68j/u6yNeGAsxNHvJ2oDnbjsL8HBz09qAj08R570V/op0/pN4jJ1FIHvMd6Yd8Y&#10;wvDsKHpprz8LlPoRLlDR8GaNMz8CvtiWsj9Ull6dQj3hWgJ8AxkvwYhGFC/2QF0k7VwobjrYcKaX&#10;xt8Fa1jMXkytlQuizQiy0S6ByiaLwaugUIAsSm2U81mqcUWme+l06Xyn+b4qreuLd2FioBKlxSGy&#10;f/2fjp2vU9t/BXypr4Syh1TR0UcDUQpacW4AOVWp5GtVmtzJ94yroqWf9xIiSaKKUxdeNSnUtqZI&#10;hVGvxUcwdjYaW44qZx7w1xq7IVLaqpkS5ATEufCSXMTTdHzGEZA+20V1QiCx+KkS6fjsfH6QC16L&#10;XgGyNjcBgxNk5JSTgIVILJTeG/JzDPn5ImVSq9pm9dJpqAmbAusEPP5kD9ZXHVSiJHGFXo75AIki&#10;359OReDnC9UgVahD8eRebN79OXJXDqBwvQ5Hn+7D1vPfkmRUUwVwUT3oxMVvWnHm3UGsPmviglXT&#10;Oid/uo2gK6Vdlu5OIn/djJU7CcxfTyF3yYLIiS4aSg9GSsPozb4nJqMEhgmqtcHZPpjWx6hK3Mje&#10;CSN/l4v9XgyFWyEkzjmQPl+HxNlyzFw/BN/mYXTSOY6oZwe/vwrnWQlQildKzA0bJFAlsd1ekTiR&#10;NBon50DNvxS8qeDl9wHKTRx7EWAuqjznk8rM6LnB56ZIQpcWpgzioZ01BRN6OOYK3DN7DxHoFazM&#10;91XclFRnQtlhBHXOd05KjiTTF+lBw8R+NNsrYd8ewTRBKXFpCIEzI5jiYhne7MYXfQexr7ccRwYO&#10;oXrkgHFEVD22931cCsnK4f7dJC4H0EKC0mH9ED3O38BWrEdvbASfd5QZ5OTQYCXKBqtJUA6h1bIX&#10;XdZqtE1WkJjs47WfZEc7OL/l9QHarX+FPsdfwx76lIKhCt32euzuOog93eXYpfsYVebPYXS4mlBu&#10;qkWHpxrDkRoMhMrRGzyCFvtudPAacx42YhrytKEYHZpfRwlUNooJU20S1aMwml+SmKsac0ylw6mW&#10;Ax4SEwkV2qzUrFfl6glqcmgiFSpWKPs2+kNxrVttzSjQNrQ7KhWuEvLqxKoAUTWklIpXZoZIpMPD&#10;uXE1ck611d9Dm6Y6pJ3HFTM004Cdy1bk7nuw9MaBlbckzG/NyGtnhSR4+wcvFt5EUHoVweZ3Lsy/&#10;DiF6P8fHCiQtGeQeZ7HwZRpb34QJ+kmsvF7AtZ/OY+erHay8mMHqyyJmHyUw8zBEcu7FzIMgUtqC&#10;v+gyUtnd6qZ9Udv9IYTouIKXvYhwrfivWZC756IS9mPtKxcdjtnI1Dr5/RiOvxg10nlDnKcEHbZd&#10;Qf4kFUrlVKC9dkqUUeOlulYGT3axi5jRgZnZQcwvThoxLIEU54LOXW37lQLs83NMFYPH3z1a+3Qi&#10;Oc5fmDikedGc+IxqtcQz2rsaJOr4R0cfEeJXmliiY6EABaZ2nSXG3AGuqdKAkTVk7HCRpKs4ZoTk&#10;RYRJXZwVvBom+RfJeV9Nlu9NEur16RicIpVOLkbcTIpY0TaEhzGSLsUrKs7Pr++goz++p5ek3k8y&#10;HSBGSnCqVYdiHBwR4rOOYEXWaEtKElBrCavE2soULPPjmFhRxtoUxlYmMbRihmWbJOOMDckrKvtO&#10;8nHRYTTYVCpukJgWu+wj5jmQvOxC4Voc8zeSJLxuRE/Rds5XI36KhOM8fdLqoGHrobwyGqsRm+e9&#10;zTQiPEcitlqNzForCitqitqFdKmL40rsJdkTjqt1gZy2USiUf6vpq+rF+LVLQTIezHRh+ayJtueg&#10;ffhx/Ac/Tv7egdM/2XDuz1ZeNpz8yY+lr5OYeRXDxndJkhaSlXck4PcTGNjxwEobnHvuxNaXs1h8&#10;ZqOdTpKoTCJ7c5xkxI7SfRMKdyaQu2Uh/k7g6GsnTn4zgfXXfaicteFXMRv+ym3G/oQFHpI6N0mk&#10;g9jgcBMfS2Ncw/xe9PUx+l4nsUMFK3Xq4OLcScAprkw78upn5E6QcOQ/gim9h6KnHEOxMlgKB0hO&#10;PsVUYS+G6ccHUhR69EVj+SoMxY+gx78Ln43W4v/W2oi/7m7GR6YO7LF3kZz0ojHai07a21CxHcOl&#10;DnTmhtGS6kcvsXiQvmZ4dgBjc72wrvbCvalrHD+zU0Hq+EDR30p5VaCrlNDC7BgSZOQuG0FrtpdG&#10;SifPhZajkRqZNjR6FSpS+WQPFVlAra/l1PkatWRW0zGdWykNWERAZeKDebJfLuAonUI8TOPnAlDK&#10;o1VBXmTTKlWs4CnjfJMqLBjtgV2OhQaiQkUK8PPLmXHRKnJd9RnSyree7iTQaeuRz+WCzZI4GX16&#10;gjoeonMjUMak6vh5aTo9KWj1tigU+R3p9N0kSdZJ9aIhe+R9RElyBLI6ww0SUFXUTYWELOZqIzVX&#10;1SMtTm2naqtT98v797QhIrVPAFJHVDlBBcUqUE67Jjq2SfDzFfWvI6QQHaqX467aBYr+l+HLkai0&#10;uItESo2XVGtFgWxqfGUUZ+PnBtJ1mD73OVbvHcD6w3/EvLYcr/Zg40kVjr08guXHOsLhIiagrjzt&#10;w4mvOnDsdQeyt8bhOmVD9JIHaarF4k1eV/1IngnCtWHCxHwfWWwPhotDRg76xGIfplb6YNkYg23b&#10;Ceu20tlCBGwP8nfsyN8004HbEDrpgXON87pVhez5Wize+BUci2VosuzHkcF9hlPd33MQhwf2omb4&#10;IGrHDqLfUQOTpx2D5sMYsR3GuKse/dYqjHnK+PtBdNvK6VirqCDrMeg4ApO70rAVtWFXMSuLU9Us&#10;BWqc65zOrUlEOb5Kk9ORmlosiDw63Q10ELQxArPiorxxgicVWTgi1dgGW7IeU3alDVcRYDj+W6MI&#10;nKMyI8i4d1Srg4TxdAfm73fCd2ocbXQeR4YPoXZ0nxEMWzv6Kb/PJ2g0fYLmKRGLz0g0PkXT5Kfo&#10;ce2BKd+EahKLz0lOdnVVoHyoggSnjOSmHO20paZJkpoJ7cIoSFev+wV67D+Hyftr2nKD0QG7ZvAA&#10;ftO0H5+0HsDvWvdjb+8hlPMeGsz7MUi77fGUo8N9AJ2uXeh0fI4hfu6I+3NY/Ye5nkimSUZ8XAuy&#10;fTUQUzC4Uv0T/J/Dom61Inl9sHGda4dKJDscl5LndybxMAJr6VDsXAfJ6SG+XkqMOKCYMz7uo/LN&#10;ZFWMkGKEBFPFDdWbQ4XGVB9BqbDeINctCY5LmYH6XDpQQ7X7GgjuBEk6YzUsSxGotM3sIoEJU+wU&#10;z3dj8e4A5l9YcezbQVz6524CvhOn/ziIa/91AMtf5XiFsEVHsPBlioQlhGt/zuLBH8/i6JtlLLxK&#10;YPWNDyuvkjj+dg3nv93BiTdHsf5yCYX7BcRv5uC/nELoWgaRGzn4LsfhuhiG7ayuCJwXuDYuBOC9&#10;FET4WgTh6wn4ryaMase+a2EEbwSRI9FJXXbAQWI3RYIXIJFQRWY1PRWWaT2bvfydjliBsKp/kptW&#10;BgxJNHEsKGdhCBPtlDTCytdFFTjL+VC8QJSOQuPkEhHk2KVSg4glVHGbGGtcPUbardoypOdGSMZJ&#10;GBLCuFYSSYo34pbfV01h1ISE6qAQm0T+tYsdJ3Zm+RkqYumnQNCupbqwB0guFCOjdgVqrqg2/UbS&#10;AlW4CJf6jBldi4nNOrITftlcDQY5Em4pEcAo8U8bUrHKBAlYaoHze7QO8TUKjdUaBI52YWh2AkOL&#10;ZoytmWE+aoVpw0qcsRk45T5pQfKqDXGKKv9Zy/uiZSc4zifdcPKaJB55TpG0nOL/jpth43vYVyko&#10;5rphn6tAcGM3UjufIrF6xGj8KrGnIybFq6meikIL5O+UBelRphHJvfxXUMRbsTYkMUagM21W8Ych&#10;zomD/zMaW/I7KiBYQeBJXupRoxLuqjR9+nU/rv3rOK78sx3n/mjD9vci2D4sfeXH0e88OPZDgPbK&#10;nz96sP4ugq1vg1j70k1i4kTPMQ9GTgcRup1E8dk0Nt+SzDyPYPq+i2TEjNJDM2YfjGL56TAWHvdi&#10;/QWvV1MkJzbaphOdqx70brrRd9SFUZI9G/FBJelz9N/+aR2XcX5i/B78/srMESaq0KmyRe28f+GN&#10;/GhY6cH53bDkPoEl/zsMRA+hK1iD4fQRmIv7MFncj7FcJbqjdejk463E7FrbIRxxNGC/uQkfDDbh&#10;5wPN2EdiUhfsQlOkC230qX35bgrdLozPKq6E818aRFt6CD0kKoMkzsPalacfMqs2ymYdfiawUFCh&#10;tn+U2haig1fOtIOO3ctJitEwVTTMQYeaIPOZnRs3tiCNAFOpIS4wK1lYmsw+QpYtlWTXwqOhqr6J&#10;iuqIYWsBZeZH4XU0YW6hj0DWbzD1EAFNvWNCIW039xgKWOXc1edEyla7GLGZTjhl+PxctZGOLLyv&#10;DzBT7EFxZtwoCKMib+pQKtYXImnwiWiQAOg4RIXQtKUVIlM0ehSQ7UYKavxHlcx7KBnpVwQUTpjI&#10;hraoZcCumI5UajFdUIEaHVlpW4wKj2Oi4m5imQIY7QzpiEGq3k7SNKUuwfF6Ar1YtgKRSO54/+6w&#10;jq5U74Xfk6AkomZs2arpGFmuulsGORZRfmfl9UsZqYGZFJBiVxa2d2Px2j6UbhzG/J12rD48jLm7&#10;BLCLI1h8OIKVJ/2YfdiF5PUxeE5rO3CShGUEG897+X8qPKqL1MUAMudDiJwcgnO9F1MEDRmKeWnI&#10;iCHxnRpD8YGFC8JuFFWL3owRoL0IXSU4k9hECdbhU2ECgR2T88OwL/fAukLFcekQZq59BO/Sxyij&#10;Az7Ufwg1owdQQUJyoFfO+QAJygHjiGRv936U9Ym47Of/6GzpgMv69mBfzz7+ruOT3Xz9Xuzp3kOC&#10;s4fP2c+/96HDUoZRbwXcdJTqZqpUVuNsnQ5OmQvz8yQWdHqqcqhg2UC4ir+3oERVYSEBcqm1OO1A&#10;nTiVBqpGb5GkHAptnWAbyfRgiCDcXxqF9dg44pf6kbs6wKsb8QuDJF3lqPW142B/Gb9LGerGjqBx&#10;Qlk9u3Cw72P+/RkJxq/QOvUhCchHGOSi9mx3o4kKcl9fNb97uRGQ2zJZw/8fNgJya8b2ktB8jC7r&#10;Hkx6P6fj53ryNmHKVYuy3gMco734XUsZDvQd4vgcROXQQbRaqtBKMKgjsWm1fopW8+/QZ/8QlsAu&#10;jotiQaS6OUYixQRRpdhHCErqYSWy61N2BW1Lzi+s2C1vPQmFmgGqxQHBlvaapPISOIsgypGqZ46P&#10;ZH2chM8QECTQdi8VM9fb/OI4PJ4WqOZRnk7apzngc1TaXGtKrfd1TJDjOJcKfVDlT6n/sOo0xGq5&#10;Hkl8CkPGEZB6bel1asHu4JwpxTZLtbV9vR6XfqzDzvdduPrPH+PKPx1E6ZULx3+cxMY3Fqy9Cxoq&#10;9fg3WZKSEp1BFqtvM0g/zGHhdQIbb8ex+mUvVl6WcPLtGRz/cgfzzxcw+3wO+SfTSN/XlUH8Tgah&#10;6ykEr5GEkIj4SVj8V0IkJAF4SFIC10II3YgjSKISupmE/0YU4VtxRK6G4S9wzUZlV8SPGO2KhDBH&#10;MaQt9Pz8CNRKQl3aLeYyQyDpOEXH3EbgIsdOlTwTOjKRsAvWG4JQx0Vm7bjSLtWHJ5gm1pHMKBjW&#10;I4JOjHHxc/xZ4i+FonYiHLQB1TyR43E6OOfEs3ShnSKLpJEKeXqOOCPyknqfiODjHE1Zy5Gk41DK&#10;c5qfFeb/jMSIHO+LjjmcrDF2XhQgqSxMJwWqm0TUQXIv0ul2VWFui8RpupbYVo/p023InKJ4ONuE&#10;nCoFXyRpvViPyKkWTC1NYGR+HL2z4+jmmh1aMmN8gwLouJfEw/O+Aem2C1PbHpiO+WE6GoJtx02c&#10;syJ2yQnfCQ/8236EjjsxmDOhL9mLESr5iWneB9eob+1zBBd/C196Pwl2hUEaR/yfY8D1d0b81pDr&#10;H9Bt/wC9zt/ysQ/589fotP4Kg3zc5Ptr2uB/gDP8N7z+Iyb9P8eE71O44xQwCriXAOJaUEyQUrzl&#10;A8MzfUZGpaqyri5PGcc5F/9sw6V/MuPSX3p59eHcn8Zx8g9+FF56jJ2TEm1y/mUCy19GaJc2lB5Z&#10;iLMeEhQfpi5EEL2bROxBDFvfRXDsXQ65+yrh4ENUlZRvTmHlhQtrL3qw9aYRZ7+bwIlvhpC8bUL/&#10;MQcalzkuhWHaYKux8yabtNKfBbkOFYuS0PegDblInGMUJm7OtdNNga7aOtP19Esfwpb/NcbTH8KU&#10;+SVM2TJ0BqrRG6vGCAmKabqM430AHcEqlFtr8cV4LQ5Z6o0idrWeWlTYGvCpqRl1/i500q920Q8P&#10;5fuMVOIx2ph2TsyL7fQd3Rgice3J9mK01I+p+W6j/klwg+O5PoGfqcBYgcpTuwVyzCIoqj2irXAF&#10;0igbJkImHlVwl3ZWCCo6VvH6CG5hOn6Cl40LJML3yPMDFuYmkcqIUesog2osyffgIAVDdLgiN7wh&#10;gV+YE2w0BCT7D+WVKaPW5wQlLmqdu3rVsC/ehCSdvvp2aJvRqAuiGBAVGSOgBTO1VB5SHzpu4qLl&#10;dwkRBCeoyG0+kgESI1XBlAJUHRJVt1NrcRsnyeKpNHaJksbWIo2Nl0/Khvfj5nO1ixMmULi4mFWv&#10;xKrtWt6/nJx2PEJUg3EuVKVRqsDNDAc9yveO0RBSRZ3nN9JJ8N50RMH3lBKxUSGqWl8g1W3EQ+he&#10;1WxMWUVqsa1ANIujwmDpmVmStxKfv9iCleN7cPL2P2D74d9h7mYtMlf4GVfaMX+vFXP3exC6YEL6&#10;qgWz99UhWGW+rfCecVJ5OLH0wIal+1OYUWT6WS+8R6kwNtRBc4AKxQ8fiUriFsnKjQABOQrXpSTs&#10;FzKwned1LoPgFR/mHrqx+qiIxIUZ2I96McY5HpzuJ6EhEK5RxZ2vwMzlQzClqtHuPIwW2wF0qQT4&#10;cY7dyVZYlvswvmRFN51OFQnLEZEROnftrBwaPILDI1WonSxH1WQFhham0Mb5bncdRh0fOzygXRcR&#10;mQN0zvtxsHefQWx6bF+QgJKg+Ojc6HQVc2I0GaMDcJN02Mjitd2sIwy1elfLgKh2BkhctZuWUACY&#10;yCrnMcC5iRaoOEk87STlA+kBLqg+RM6OcVwnSEzG4DvZD2tpF1qsn6F8ogIN1mZUjBwhITlsBNgq&#10;Tbl8eDe/0xeoHf0MjSQnE6lPOF/VWLrbCxPJfTm/Z52OdaYaUU9So+OcprH96LdVwBwgqNNhqe6D&#10;hfaw3yAmB7Crk8SEhK5m9BDaLBXGTkvN2CfosH2GIfcHxtGry19OcKnheuWaFQCRgChg1c11Zthe&#10;kmuVtquYBQW7q/mcBImOEJSin6ZiydAm1dRNwYvqW6WqoekS1xTvyaMMEa591QzyaAw5rmoVLzGh&#10;hpI+ET7+rjLnqqSsytIhOkvFVeiIV0edxrwYf9OhqXsp50vVT43eT8UBg7C8Jz28f95XSLsQ/Nsr&#10;MkQhZBqi4/G2YeNaPR78629w+S9dWP16lIRkBOtvw1SgkyQh44jeC2PhywRVaQrTz3NY+zZD8hJA&#10;gkDvulbg/3MoPYtg5csMNr86ijM/nMfJH3ew+PUJ5J4dReTeMp+7iPSDWWTu51B4nEb+YRT5ByQh&#10;133wXvZxfYTgvBSF/WKMVxz2SzFMngshcDOByCUHgjnVbiKx0hqn0yrMjiFLwqv+WmqOJ8Fk9Cnj&#10;uGnXxDiKpGDSMZiP5FsByfnFQWRiFE8cg9y0UpdHjd0V1SDRzkyuNGzsnvjcnFvFFvD9lP0osacq&#10;raq0rb5iGe0q0nGrUJfiDWQXNu18Z44guVyFwFwZHTmJ/Nw+xNa/QJJXYvVTRJZ3I7xSgdQxEo2d&#10;/cgf+wSFU2WIbx5C6ijF0kYtImuNSO3UIXGmFvEzdUidr0XyHIXWOTrAsxSVZzoQPsn1tUOytUVx&#10;uE2Su0NfcJxYeYpC7Szt8+IokpcmkOAVv6QKqRzfnRCG10MwHw3AdcIOF0mL/2SM7xcjIQnRodnQ&#10;GR9CZ6QHncTP0UwVlXw1yck+OtNdqJvaZ4gaBZd3WH+HXscH6Hd+gB7rR1x7n6LB9Ckf/wg9jv+C&#10;Tts/cl19iBbL79Ay9TH/9zHF0W/4mr/GpO//ginf/44e+9+RvPwSo76/oq/7BX0Fx4yE0hOsNgSA&#10;jjQTFARuih8F48+fGMOJH8xY+9qJzbck0N9P4eTvp7DzgxU7P1qw/SMf/85l7PrlH4eRfeBD7oGK&#10;R6patgsOisHxMxHE7haw+ibL10Vx+vcBLL/2YP6ZEzMkMrNPlBY/jtlH45h/Moml55PI3jOjdcOB&#10;+lUXhkhSYrPD73vdcd2p632Mdid/LGFvJJkEOwzSquM7NYg16umQmHhK/wnuIklZ5guMJndjMv8Z&#10;BhPlaPXXoYNivY9ErcVXic+Gq/HFSA0OmmpRTZLaRJytpy+s87Zjl7kFlZ429Ka60EfcGCRBH6Dd&#10;jpU6MaGdkzkK75UauJa5tuk73Ssm+FesCPGndaYH47lW/MwqpUV2nSA5yQqUcmRaxvadAIfKiWTE&#10;QqWq8sFZ/k+q1UHgcPiqCUJ07oorCbdhZtH0/ggnoR44Oopp4OJsIeBy0jhA2g5Tl0p/uBKqDhvR&#10;Ag0p6KoFG/frcfHdHlx4uw/HX9dj5cEg0hs9KGzTeFeozvLt/EkWv7QPG3eO4Niz32HrxW4sPijH&#10;xvM2LD9pweLDfr6uH0tXaCiL2rIkaPL+owTWFEFCzZEs/J42ezXcbgJHlN+FzFEpgQ6bjlkIvAJi&#10;kSF+V6k443to65KvlwGq54S2ZgWgimRW8TP9Hacjm5kZoeMj8FKlOF0KGutExGgdT9JBIE4TvPO5&#10;LjqRKipJLlKSLY1HmM7Rpwq9VJEJOhelbk7PVCN3rIyLuQYz16pw9OHn2Hr8GyzfP4zpG1L0o0hd&#10;HUL2Rh+/O0nhLTv85xVDYuPv47zUIG8ClvVBuNenMLXcD89OP5JXBjF9x4TZx1YatBsq9a6iVqHr&#10;Wbiv5OE4n4fvco6qkMrwqlJ/k8jeymP5YQEZPj4070J3bgz9uQGj+61/i2O30YG5y/sxS2CKH+/E&#10;yuWDiC+V8zvTZmiAwTwdDRdGQiXBFwZgD5F4ZmvgyVdiKr4Xga12xKlMZx4lsfaG9/YsgcT9OBZf&#10;2LD62ov4NR/y91R/IILJLS+aqdYPD2rH5QCd+y40ju8l0ByhIqJdkvAqU8BJIuLz1hrHPW5bLW2S&#10;ana6FU6qUe10qU5MnES1d/wImkmWei1VqDeVoZxEaFcnSVDfAVT7m9GTGyERdCNwdhzuEyPIXm7C&#10;SPIAWp37jMJP48tujEwPoZ/v2Ww5ZBxlNVr2YTRfzvE6hJV7v8SJ5/8FxeWDXBt8zlQV2s31aCHp&#10;apk6gmE7F6eIMdWNag+okFb7xGF80bHPICV1YwdRQfJWP1FOsnMQTVNfoNP5d5gIfsJ1xdfSvhUT&#10;pbiASLyBhEGB6yS1HIdItM5IQQ3EqJhpd8oUSU63c73SaSkQleRXGR9GJ9EY7T5cCxfHTEeKbq8K&#10;jSkTRUHy2tKvM5q06VhN9TmiJHyK+HfRGToISIoxiUbpIDkOihPTDo0Re8D7UUlsBXAriyPKeVAT&#10;Nz/XRoCkRsRRWXMKAFUwtJoyukm0XFRaAnmV4Fegvfp8hUN09CozQPIVIWnfuO/FzvcmXPjLCMmH&#10;6kjYMP/aDR8JQvFFlsQky8eTOP4Dgf9ZGt7bBSQfF4z/pZ/kkX+Wxdo7H3b+EOFzzuDBv93Fk//v&#10;Ldz8/5zAxX9bwYk/z5H8ZDH7QjVUQrTLIBZf+eksvFh/48GGHM87Cy8zjn9nxkk6o+3vTCQ9JsxQ&#10;JIRLii3rNILwAyQKqdLgvx+ZNMNJQh3gGEmBZwnM6QIFTEoxUfyetAEjtoEEIxyp5trhuHGeEkWO&#10;F7HBKI+QajV2XtwiohxDHRXpGFsxb6qB4uI4G8UvOdZJjmWIa0J1m2JZquQo5zj/OdyLnyC09imv&#10;LxBaL6NSrYRjqcIoRBjc4PpdP4Tg0Qr4Nw/Dw78jOzW8DhCTjiBNMpI4w3V+mkTl3BFMXyxD9vyn&#10;/LkXhUv7kTmnRpblRj8V12Yn+vNd6Cb57ebn9xcGMTo/hpGFSYws2TC0qAafbkxuuElCbPCdsnKt&#10;OYhXIQRPpkliEvBtBSmCbLAsDKGdhKTG0Yp6ZwM6qPTHSLJUCKzRdgiNU3u4VhQLtgdVIwdxaOAQ&#10;9nYdIlHZz/X2GUnGR+h1/gbtFBg1fI4EQhtJiS4dyaqekcoMVI8q0P2/YMT9HzDh/zl67b8hzkgQ&#10;/GcMe/6vfPyv0G37BXpJdDz+Q3TqSqnv5rqohSpLZ+c7ce5tLW7/t3bc+NcRnPtpjCSF9vnSbtjQ&#10;ylc+40hn7Z2blxerX3mw9XYSR78axtFnXgzvOGA+64HzchSp+0VkiI1b36Rx/NsQph87kCYJmX9q&#10;xerLUWx91Y+ddx048U03Tn07RDyfwMRJF9rXHbDKF1Og62jXnW2CV7FGzkbjOFwxpMFYHX1ZHVR1&#10;WEHymZkyeEufwZr/BdylvyLR+y2GEmUYSe8nWShDpbUShyaOoMJ0GHtGDuPD3nLsGa3FEXMDauyN&#10;aAm0oN5XQ9LYhUPOblR7utFGsdJP2xNejtAnj5c6YJqrgWORtrROO1vqhWthHPaZXqO3US+Feau7&#10;guK0DD/z8IZVZl3Bckkq2yyZdyZH4w5w8YQr4PYQ5Gj0aTrYIhea29MMH5mQW4uDzD9JRyW1peMI&#10;FXBTpdXZpSGUZkYJUnQWVISxjALEauHkADipTLX1HI33IrdTj2OvaukoVV9jAisvR3D87RAu/NiK&#10;S3/owLGvRzD3bAIbb6wEAzNBYRzFRxPY/robx9/0YfXVAH9v5CR1kEn2kD2OYuGpBce/7sHGqyls&#10;UEkt3XHyfqhYjLQ2khWRAi34aBUVi454+ggABFCNAYFcaXwOAr2K26glfHxWQYK815n3Aba+cJcR&#10;oOble1ikQqcVKFWJ4qyKUxGQtZPC75fm44pCVzS8CuGYCEgz80NU8yQgZIaZOb5nbpif3Q47HYR7&#10;lkB+sh2ly3WYv7ELuUu835NDKF7rw/qDRqw/OoT5e23IXrMjetFJhTaGzPUxLD4aRfr6lNGOO07V&#10;lr5sQeS4j+piBJ10Ap5jVP/XBpG4OoLkzUleVqRve+jsfZh+6MMMVWTpcQy5hynESES8l7OI3yiS&#10;9Gxh+naJhIbM/grZPBl5c2wYA3T4E7N0RFtNsK22YlJHeRwzOx2gi+MYjtI2PA2c93ooWLlQ0NFZ&#10;I9l7nXFEOLcwyksZR3RSiVqqODJ7LiCzdzfMsd9gKESy4D2MVjr5VvMRdFga0e+pQuREJ7L3w4jc&#10;TNNWHFQaYTT7O9FqL0eN6QgO9iu2RaRljxGgurdrN518GT5tKcORgXKSFy4cOv4jJCCH+FwdMZX1&#10;7effB3Cw7yAO9B/h42X8fT/29fB/o5X4LYnE4Mwwie8iEpfHkL9BpXuB5PUcSeVWDaY4xwMzJOWn&#10;o5i9Q8C4HUD84gRJYzefy/m+tQdbT/+GzoVqlADRba1Fi6mH91GFXlcD1XQfkkU6XSpbp7sSfSPl&#10;2N99BJ+1l6FpsgyNJEwNE4fQZv0C/d6PCSJ0XgUduShwvIPkjsSWY5vhe8jx68xfO5Jeh45h22FV&#10;hD6dXTRE55jqh8NCu1aDN+00FghYsUZMUZkr4yNMgHV6amGyK9WfYCVi4GqC30cywvddmB3C6qLV&#10;cJw+FUnkOspzbrXblC5Uca1Xwxoow8xsDWap6gO8n0yxHsVSNxSgGSauqNCXh2tMVVYj/IwsiZVS&#10;mFWLRvEMsWmui3naM98zklal6G46X8VfkXgt8u/pXuNYWDuZKvoYIU7NXu9D4ZkLp37vQf6pBy6V&#10;tr+bNs7tT/0+jKPfhUlKiog9SKL4KoHplwXMfjmLjW+TKPB3391FhB8uo/h6GVf/5RLu/c9HOPtP&#10;lzDz9UmkX+wgcHcNriuzsF/Kw345TxKfJXnPIHA9BZ9iUG5Qzd+OIngzgOhtF1beRLDzXRfW7ygQ&#10;kd+NRNlL8qY+W+p9o9R4K4m0VGpcO8xhjjsB3UWx5/VU0Fk00KnoaLkZaZI6ZR0Kb32cPx1dKy7A&#10;p+NqklDVS8pTiabzw3SS9UYFbpWcD3NNRqcVhFyPIAWY1VLNsdoL78zfwDP7c1iKn8Mxuw+e+c/g&#10;W/4VXEu/gX1hN+yLB+FZPQD3cgVsi7Vwr9YjsFmG1Ml6eNbrMUlB4j3aS7JCO1on2V/vgmWlC471&#10;AXi3OMcniH+nOhE9yXna6oJpthNdtNM2fud2+pa2dC/FzSj6SiaMLToxseLi5cS4lP6SA0MLdni2&#10;7YidzGLmUgq2dTvxZgodUeJOvBVVthqUT9Wg1taIbn8lRuMH0U0F32qpoVCpQSXXT91EGYXCQa6x&#10;A0bxw8OD5cbaPjx0GM3m/eiwf8brCxL9/SgfosAhmWmc+ojP/xRVo7v4Hnp8N9edjnn+FqPef0CX&#10;7RMSFh2ffoAe588x4PwvaDP/kuvzV/zff8Sg+3/DsPcXJN7VKJJALS4NI77WgqNfTxi9d469o/96&#10;M4iTP/aSYIxi8bUH8fvE4IcUiLTduecOko1RTN+fQPK2BbEbfvguZRC+QTLyKMXnZUhsIjj1XQFn&#10;fohj5bWDr7Gi8MBGLB/BiW+9OP6uC+d+zzm4M4rqJRfKFzieW5OG4PaR+C+tDBvhFWYlmGgNco3p&#10;OFDZpKl8HyzuanjSfwdn8W8wkf4AztLfEd92oy9Wia5wJb7oP4SPiKcfdhAvR47gwFglPh6owZ6x&#10;OlRZm1DnVG8iCjBieR/ttlYZOh7isxorJtsxkG6iaKuCuXQE1tlyOMkPAosDtMNyTGQ+Rl/4ANpc&#10;hynu9qOBc6N5+JmLKj/MRR5O1MAfVBZKI+yuWv6t87U+pBV3UuwhqOhLUvHzbyM2hAanGA87mY4q&#10;1MVy7UioWicduraXFVCn3Ql1/lSVVKk2FRmK0vGnZ6kWzgyg9GAUSy9Gsfl6ACfI/o6/HcTyCy/y&#10;9/0kIVQnXzlx4vspTugYJ3qK6sVJZ+rGEhV16amfLDSJuZdBMlE3jr4lMLwKYeF5hITGY7TrX3rJ&#10;6xUn/6kbc08IUpe8yJKVZ1dINOgoFQBlLQ7DtTwC1/YkFfIEUtem6PTNVPMTiF81I3DRjNTVcZKC&#10;MeSuaYt/4H1flhs1mLlZhoXbu1G8sB/puQbkFnvJSKnaU/yOnBC3nUzVT8eaJrjwu2fp1INKm56n&#10;CpptRHq+FtF1gu8xsu7T/Uic60PpejsKvEIcH/+pMZRujmDxfh8WH/Az7/YjaQSIWRE8P4nElSnM&#10;qVPrDROBwYGJuTF00wGMkp061kmStkcwvmnB1LYN9pN2qByy61wYznNxWM8myc7TcJxPwXMxbhQZ&#10;yt4JYP7hAjaebyJ/awaWYwmqGgs8m/1oiQ2iL6trANYlOqxjVHsLPfCprgUdS7zYieJMP3+vN3o1&#10;RWkTUTrIbEFby/3/vvXcQ5Cmw6MCVmyB89/VuQrMKQjaQfVemON70hZdJHzDzo8x6vsHDPh+gU4n&#10;1QzBpcV8kM76AIFBGS6HCSQH+XMvygfLSDYOGsSicrSCxr0bZf2q0LofX7Tvx6dt+/C71t34+9o9&#10;+G3LPlSP6Dps1DtRzMjhgf1UWgdRQcAqH9yH/b37cGSSSmGqCgfMTUjdtGOe9hq/PITQ2S4kL9aT&#10;fHQjdqwBXSRPoyqm5mjARI6gfZTf93wfZm8fxvrDv8fC9iE6kHYqtGp0THVQjRxA8W4XFp5ZsUal&#10;vfrGjiaKhE/bD/EeCLDj1fye+9EVOEigJ1m924bNZ23IXeiDbYm2uzEM3844pjY577ST1AU6rvV+&#10;KqQeYxcvXeonOSa5pTpKal2mKSq8dHj8DJEXVTCenh6lqGiBi4BvpQNTLFZWmRcSFG6uaU8Nklzn&#10;WaXKcv4sQal5kfdmRJS5kyMQEuDUt8PYpdSOI8m+giH9Rm8uqnkqtDidsz5T5bSj/F19rZy0jwh/&#10;BrxVJCpchyQ/ildJk6yIpKjUtuJhvCRXqo+h9w6okCJtxUs7Shf6SW6JPU469hDFT74Vi9cnkHsU&#10;N2qfzLzIIEEysvo2hLnXUXhuZJF4lMHS2zxWv8nj1B/9WP8uj+ijRYQerpKELKLw5RymX5WQeb6G&#10;E7+/iPN/voj17zex/N0yFr6eQ/FlDulHaWQfJ5EnmVcF0OIzP+ZfBbHw2o3Vr13YeEcM+sqEhVeT&#10;KDw1UWB0IMIxdSc6jKObEEnGdKkXNpIRj45xuE4DuTbOk8a00ThyVLqvjnoUwKk2GgGKuSDHT2nG&#10;gUCbEeit8S/OjWA6T0zmHCroMU7nrUB97ZTFog1IJRR/ws9NV2Ey/UuYs7+FKfVbjCb2oj96mAq1&#10;Gj3RGvRzHIf4HhO8z/HpNozkuzCY7cUw7WeUcztW7IZ1oZt2R5K13g2HyMhKL9wkJPZVOpe1EVhX&#10;h2FdGYN9fQLWtQlYlsbQQ/JoFAWkgO0kyeyhiB0ojWFyeZKExgSLsnGWrOiftWFqxQLf0QDC21GY&#10;F93oytgwlBtER6QH7QE6tpj6rdSjkuS6xlqPDn8FCVwVVEnWSSGkDs+yowjtX1lSXv5U7ygHhWWb&#10;6whaHAfo8A5RGCh9/yDaLWVot5YZu5cNEwffV40eJx6MlqF8uIyERvWGfksi8it0Oz5B48Qe1I3x&#10;9ZZP+Pev0eMQMfkItWPadfk7dNr+Mzqsv+R7/gPfk07d+yvEVz7CsedNWHxuwvQDMwoPp+jXiNm3&#10;p0govMYOceZeBNHrHmKvFQkKx8QtK/IPSFRoV5n7Fsw+Jb6/GEP2YZAEJYGFlwmc/aGE7W8msPjC&#10;Sv+nqtTDWH5lpr8bor/s5f8oWK4PwXeVIvT6JBY4F1GShTBtST2L0qUBY0fTF9OufhttrM0o4+GM&#10;HYCr+Pew5Em2Yl/AlP0II8k9qCJ5+1XT5/i72n34RdNB/KrtAA4Nk/CNVeDTwRocmmxAo4ukhPjS&#10;wTWvjuv9xIEGXxOqXG1oplAfSjdiMl8DW4F+iZ9vzbfxMw4T3yi+7GWomTyEWn5Ow+RnaJ762CjL&#10;oCSDn71vMMeFkSLzzpJkkOkqDTjHBW/Umch3IB4laJFsqO5IiAowWeQCilE5kQlrd0DkxE81oLx2&#10;pcQqBStXGjeCEdPTUk9SOZWIzlQifqwHC5crceyrOqg5W/q2HZm7XpIRL0lEiJMZxOprO1a+JDN8&#10;7EHingfFpz4sv3Zi650NR99NokTykXsUQ+pBgBMURuFJlM9NYuFFiqySaulNEVtfruLE6yVsPClg&#10;5eE0ctdDiJy3wnncAtsWF8MJKxzbVoTPORC5OInwRRPsO1aY6cjNx21wnHRiin/7T4xgkGDZRoDu&#10;KHRjfHkYtqMT8BwfQeh0L8KnuxE5TcVwsgfurT6054cwtTiEYTrl9tQoejKj8E13IcEJUePB2ArH&#10;+WQFZq7sRvoCyeAWlcj2EGLnJpC5Mo7SjT7M3KbDvjyOwGkzMtcmqcrVar4P+Zt9CJ4bg4dEI3re&#10;hcRZB9Kng/BvTmGIKn6IDnB4pp2LfQienUk4d0xwnrDAdUpFfMJwk5i4z0fhvZAkM0/BfSEB14UU&#10;LKcSiFzJkwAtIX5pGp4zYdi3fOgt2Ak66vjZj8HpYSN/vr9AB7FKJTanOSVIcmy0Ja/4HRViiiiw&#10;kY5IwZQxLoh0SfVtqAJzBDady5KQROKVJLdcHARdnwJ+aT/qhWQWORY4F1Ubg2Na3E/n/wXcS0fQ&#10;Ha5BtemwsWWrKq2140rn3Y96E4nKpIqjfYGK4d0GsSjrf080lPZ7iARlb/de7Oraz597jJiVz9v2&#10;48PGvdjXS4U0fhBdljq0TB5ANUnKkYG9xq6KgnDLB0VcDsBE1dEU7UL0qofzYCP4ctFZP8eRwY9h&#10;LVFlbJOUUH0kMt0YprKbJCHIXR0lgY2g+LAI//wgpo/XYyhegW5LK51AA0n4MMnzBLL3XRilgigb&#10;qkbVCMHTWYtmVyVcJ1rQNzeOTipN+8IoXCt9JLG0jasNSFwcRvjCFKxHrVSdExheHOM1gf6FcRLK&#10;YQTm6wgASg9ux6S3ET6SjzzJY4BgrtRdH52hjhAydD464pLYME1wnqiytFsh0q4S7OqcGw5XkdzU&#10;IEe7SkvBkyh4fHSSFDDqtaOUyxAdmDLxVOnYrSMLChQn59LnqzLmVZl4zhBxgo7KR8dq4T0FA2pA&#10;R5vgvZn9FEReOmKSFHeyDqqSmkhVI8zv4J3uNQA0meJn+/i/SC3J7CFMDSlQl86dTikVr6NzJqHn&#10;Pczf81HIJEkSUjj9kxvTL2IYu5hB8G4SuedpLPJ/p/4UQp5AH39cJEHJkZTMIPV8EZFH68i92sD8&#10;2yVs/2EVV/5yCevfXETy2XGSlmOIP1hG7N4cIndKiN4rEH+mkeQVvZdB6HYM4dt+JDmf69qif9eD&#10;mYscE+1K0QmESCD8wTa4SO6UDaKjTmeqg5hJ4mYcufTw9xrkp0n8uTaUdKA5UJqxUrp9fu1AK36o&#10;mUSnCXZ+ZwXmK1tRBSszRaVyq4aT0pmbUZgfxUT0t+j1f4Q68x5DlfYGy6lQj6AvUoX+WA2Gk7UY&#10;TFVhKFWLoUwDxvItRvGssWIHJmc6jR5VEyS6Y8UhjBZH0J8bw8A0hdzqOLwbI/BtTMC5YoadV3zb&#10;icBmlMJlEt1RNdSrQ3u4AZ20l+6Mgh6H0J0fR1fegs68FabFSbjWh+FZ95L4+DBWmsRgfgTt0QH0&#10;0Qe1k5R1hhoxyDVTQ9JfY2tCp1tHt2q8KP9DW0h0wUMxZJ+gbcVJ1Gg/csDFGZInXzMcJGqK5cmf&#10;HUTknAlTvO8aBW46q9BJ2+wgAW8xV6HV0kIiUo8Gkpfa0SMULIdJNHaTiHxG4rGHgmUfsUUY8ykF&#10;0qdote4ltlAcje0hKeFjUxzj8U9Qr+KJdKz9nr9B+OhHKN7vJTGheHw0guw9XeMoPiZheO7B2psg&#10;1r7S5cLWNxTX74IoPQ/QtvzwXIkicTdLUuLjTw/tKoQYfWSJ4jz3OEifGID/uh0zz6209S4K8wbs&#10;fNOICz/W4safu41eU86LxPyZVpRmTFD3aWXumBUH6WmEg9/byLLKtCJD8u8nMbbn/hpT2f+MyeyH&#10;JK9HeB0ioduDAz1fUNjtx9/UHMCHrYfxcddhHBqtxBFTHfaPNqKCwq3Z3YwWbxNa/Q3ooMBUA9Oe&#10;cD26gk0kwy2wkmiO0w6GaXOdvjKO+0E0WEn2rF+g3f4ZSd8uNE59TjxXzajPOfYfocNGcqLIbxcn&#10;VOdmgUQd1BtHGTzqJSOnoSqFU1PVSEvNhGgMbqovsqEEWXmUTH+mNIJiYZCLhguNi0bBNeFkIx1M&#10;K1auV+Pi97vx6F8/xJv/8QG+/V8f4ev/8wPc+NM+nPuxHud+6seFP/bh8h/bcezdEC78xOsPPTj1&#10;o45zQph+4iMxIct87jOu2B0Pkqqv8TjMv2MkI3GUnvix/DKAjVdpbL6YxvqTOazSIczcptq9TIV5&#10;wk1CQodyjE765BR8Z0gsTpkxedSB4XUHTFtejGyqyZINwYsWRK9YEFGb+ouc4B2zEVk+tTSEvtww&#10;OhKDXDy9aAl1o8mnBdSBtlAHekjcejnZXRw3McUOOrI2AmcLf3YlBzBIZqpgwPBGB5IkM7FTHShd&#10;peO+QOZ/rBfBUyOInVfVVBNm7phQvDWIPFmv49gYgmfGSFoGkb2uHZshxM8NI3+O43IuSwVjQQcX&#10;YDcV5UC+G6b5fni3OW8nBvi6Eap3EgU6sfhVN2JXXSQgPoSuhOG9GMfkiTjsp0jYLvtQujWNudvL&#10;8J1OY2wtgHG+7yDBwrxERbTaiYbYgNFgbpjKx71Elc7vYjU3whVoMSqESunFqHRdofexA04RDxJc&#10;o1sqHYqd4Kr0aW0zq+eRk4ARyQ8gQXIToQPKzI4gQHBWH5EYGbYzWYHh+GF0O39DgPiQAPChkarb&#10;bN6LJiogpSMrW6Z86DAd+mHUUNW0mRuMLBil+TabCBoEHR2LNJk+J8EgaeHzD/S8D8YV2Ozr3o9d&#10;nfvxWdse7O+VMjrw77VHKglCuwg2n5Kc7CXROYA9JDedhWFMHXcjfCWAwnUHJnINqBz5lJ/xa/Ta&#10;/xaHCqOwHXPBT+U5TpIS2Z6kc/LTPktYezGIpcddGCAxaByrhanYTKCyI3zZifQ1F2yzJphIFCY4&#10;f4OzozCRZDQoJiZBh5auNWozqNPo+z4YVMYkojMk1PELXswrbuhWAv5THnh3bHAdIyHl5doiKB0T&#10;SZ2A6/g4yTNJ8swAx5ZzxXHPZJqQoJJRttrs3AQcWte8d2WYqYigsVNBG7YGldXGeaMz0Pwa7fB5&#10;aW4VXK5Gd54Iwc9VA4eICe1/ijbg8TcZJfYVPK++MMlcKxZJpDIlkR4+RnGTKvQYDUQD/Bw1HDOK&#10;OgbfFy1TU071TsrQ4Sp1OZMfRnpGx6DddPLKPmiCjY7dT8caSnejxDFLkRyrWFyQeJY/N4XjbxzE&#10;kDhGLubhu51D7kkWi28SOPpDGsmn2jkpIfOCpPztNLIvl1D8ch7H/ziPte8LWPh6GgmSl6WvT+DO&#10;f7+Do9/v8PcVzH65iOnns0g/KiBJYpN4mEb2SRLF5wnMvKKDeeHE9FM3f9IpnWvhGHBc6fhVJdtL&#10;LNUukYpIZjKDcHNs3F4SMjqMMMlbPNlr1BBJpKsxuziOPIVhUcfK/F5+gr4zqvFvQ5DrzRPrhp1/&#10;T+cVnExyRvKW4pyZPXW0/72om/gMrbZdaLN/gU7XPjqE/ejwkoj7qumca1HrbECTpw0tvna0BjrR&#10;Fu5Ga6gH7ZF+dMaGMZgZw0TBBPPMFCxzJkQ3LMQvH1xLToSOTsFOTDTPD8Oi7XniRegoyeQx4iAF&#10;aQedVFe0ldjXRXE2QHIyjp6cCWO07T6S7YlZJ513BJaFKf5vDB3xEXQn+tDNuR1IUX2Hm9EWJFnK&#10;VKCJhKTF24IJOjcdZ8YTHM+kds0odGNVxI8++Gg3Tp+IC9eLyLNED0mMAuJD0yQpVPXKAFX18xDJ&#10;VyDVhHnaS1b2rngcruUYbUbxTSGOv5vvORTtppOsI+EQvlTSadJZm0hQSPRqKWiqRsrQyt+bJn9n&#10;kBSRlfLBPej27kfo/Bgi121I3nQgecuF6HU3Ijc8iN/S5UXohh/hm2H4riVhIRZbKBRdV9JwXkmS&#10;5KZQfJbBvLJ4SLDztN/isyCid4L0f0pfJ6m+G0X6QRDTj9NYfROjQJ+k3zyIK388jJknnRjccZJY&#10;0veFK7lmujG3TjHLta44JpUJMXq+EXd1ZKoKwd75D2Cf+UcKrY9hKZXBvd6C2eutmL/+W6zc+gDH&#10;7n+Isw//d1x69g+8/g+cevq3SB7fjy53FxrtzQY5aXbXodVbQ1JTjpH4fli4Jk2JXoxGDmEk+jlJ&#10;8qdoc+5Do2UPWmz7UDuxi8JSxSt/Q4L4W2McG03EU/7ssn+E4EwfyQknNk7nmuWEqHeNUmqDVFMe&#10;fyviuS4UisOIEjzSVEfK6FG/BJWXd6kPg6fCqCjn4qTmZ/qRpsNRRVOBR7JQjfPPPsDT//4PuP7H&#10;z0lGynHu90248y/78dX/KsN3/+/f4fX/82Pc+a/lOP37dqqNKWy8c2D7ewuOfe/G2lsPTv7eh3N/&#10;8uHkjyGsfh3FwqsUwSaNWaqh+RcJzD+LYONLKqSv53H6yy2sEnzS1wnCdODxyy74zpJwnHfBfcpK&#10;YuLE1JYb1uMeuE97jJ0R+ykHnKdIXk474TjjgOe8k5cNoct2EhUrJpdGjeCelkAHGj0kHPzZTWXf&#10;S/XfE25CF8G6m0qln4uij+PST+faF681qucNpyoxMV0J6ywV3hLHapVAtTGA6Emq05ONyF1qQP4K&#10;FwNJhI+OI3R2DL5TQ0hc6sf0zUGDWE1tDiJwyoTclQmUrpiQPmNFbMcD39o4BjJ96KfTmpyjs9g4&#10;gkDxENzFNkwtqgHfOIaXCQYbDiOIdPyoD8ObYUxsx+A6GyVZ8SJ8iSBznmN4dw3pK3l4TwUwuebG&#10;+BKJ28q4EbTm2eogMetHP1XT8MwQxnOddJbaZqazoKJKUGUr+yNAlmxUD6WzCgZIRBQYaWwztxhB&#10;edE0Ca9iDgjAURI6h1/p4z20qX4EMlw0fD9nUHbURNXxj2i3/JaKhUY79UuCgxa/Iuy/QP2EroOo&#10;kGqZUCrtYRrzEXRayd7J5A+TeCjN92A/2f3AESNwtmFiL9qmytFCYKkfV9bLAQLJblSQeOzq2I89&#10;XQfwecde7Os/iEF+t55ANYY4p31ccI0TZajnZ9eMfYEqglOTlP4pgs1VD3I33fBuDXDuD2Ik/Pck&#10;jhUYO0eiuzyGUVVK5jgWroUw+7SI2QcuJM+3o5eOocFUg1E60Nwt/v8GgX1jED1cMy2RTjSFO7F3&#10;sBx/X09yRNKlcuG5AkkmCWg0SoemuC46f2XNqeeQulgvHjWjeNqE2ZtU7I8DmCbwaWdwZMmK0WUb&#10;LzNGqFKdx01G+nh8sYtA1YU0CdRscczok5Kgg1c8liqKzqz1oLTYiFSpgSqUc5cj2HsJ2P9ORBQs&#10;azQX07EOyYECOL28N1+g0lCzSutWwUFjl4RAqAabqpDsp8NN5aj6AzUwCuhR1EQVV0JHov5UQToV&#10;FRoUOXLRmaj1hXZh/MQZxSqpqah204JZxVn0G9k8ad6bj+Oh7LtorsOo4RKnA1JncQUAz5D0eulk&#10;Auf9CFyJk0zkUXxJQH+XQ+j+NAL3ppF+lsTCl0Wknpaw88c8Tvwpg5k3C4g9WUfy2RqmX85j47sF&#10;XPmnWzj+3Xmkn2wj8mCTxGUV6ccLyDyeRYokJ/6wBP+tDHw36TSekpS+8CB1ehLBcKsxrsaOM9eL&#10;mpnaSCDSuVojZkflwlULRgGrpSUbMulRqtsqqL29l69Y8vUEAAD/9ElEQVSVI5HCVXVZpWf7482Y&#10;XhhFPquCbRSD0/zefG+Htw69lgO0L66VCRLykS9QPkwyPnwER0bKUT5WTRuuQ+VULaosDahztKPB&#10;JVzrQLOvi6q3h4SiHz1xChHew2RhDFPE/mGSi94UiXKGijjXBPNct7GjMlocgGlmEAM5vibdB9dK&#10;A2zEos7gEb6+FiMknWMlpYj2GruuQwUzMdAL57KdhMXMawL9VNTtMZISrqseCrhhKvg+ktIeKmxb&#10;YS9xlkQ+1sh5pS/iGEQpAFVxXLt7Hq4lX1yB1ySofL3aOoQ577rU9V2l/lXqQaRXcT+qV6JYpxQJ&#10;X4xkTyRFTUSNoGvanp025FINLa7DCIlStNgHz0oP2mh/B/oOYDeFTM1oLfFAjUGJJzpeplhSdenK&#10;kYMG8ctcaKZAHsb6ixEsPh01rrnHZsw8smLuiYXEwW10XZ9+5KVoCaFA4pF5EDdIR/KeGgumkbqf&#10;RUTp7LeJyddzcF0lib6bROahn0TFg+JjL1/vRupuAOl7buTuhbFCcV58qLhBF2K3HQiSGDk3RuFe&#10;7YV3eRiRo6NIHO1HjHiVln+5RjJ/g9fNNuJGDeZuHcHMrVqsPOjAyqN6LD2oxOrjGmw8rcX6s8P8&#10;Tkew8bwaq0/34cSrT3Hi5T8ic+YAqqYaUGupR6urFq3ucgwE6zDE9dhL2+307kOr43M0WfeikeNU&#10;P7mHP3dRXH7G63cGMWmc+oTXh2izfIBB9+8w6f8CJvceI8tXcYw/s9tVq4RgQBaeyFeTbZKFKnKf&#10;E6YGXj4ukOl5VShsM5imild5Y11w2ZtQzA1Q1ah8dSumVNyFKisSIZFR5O9CLc49/x2e/LcP8PJ/&#10;/h2e/9vPce+//hXO/+kQtr7p5kIfxuU/dePJ/2zFl/+vQ3j2vz7CtX+pxvrXFoJFEEtfRbH+LmZU&#10;iTz2gxUrX3mx/HUMp/+QxLk/krT85Ma1v6Rx/rtFnH67jfWXGRTuOxC/RvV4xgfryQCJRwgWqt3I&#10;RS88Z+ywnbTCqrLsO274L5CFXiKBOW+F47QVph0Lpk7a4CWZCZybhHV5HI6SC/aiFQNUKd0hToC3&#10;HjWOLlTZOlDr6OTvutpQS/bY4GxCo6uRC55sm5PV4KYhu+pJaBphm68zWvwr7TZ4vA3xM1SBFzqQ&#10;u0qAOd0F29ERKlyybZIPpa9mrw4jc5kK8XgvEiRWpfMRJLa98K03YlwddAlSFr6nb70C4c16ePIq&#10;e83HOO6Ty32wktTYqNztOp46YYedhMZ2IgjLiQgmtiLwn41j5T6B9VKB5CWB9hmOyaYFpmULrDRq&#10;s86R1zm3p9swNEsVURrCFEHITZUhNeslQCooODun2hhtsJOcuNJtBNoaOqxWw1kpZTGTHkQ+M4wY&#10;yZxHpZ4JoobaztLeCEReAoifDkmZXOpa6gjTqO0foG78V8YWagsNVyXhK4f3GA3xKkcUwKbjnAME&#10;BcWVqMJqNTrNTagaLkfZgCLzj1DBVGF/32F8StKxu3sXH/uCKkcpgnvQOlnBS8XgPuHzvkBZP19D&#10;IqM05S+6DqIu3IHMfZ9RX2D1cQhTSSrNyY/5Hp+RFB1E//QAbYsK6IofxdtTCJ/r5jgewebjD9G6&#10;PYahMwF4zprQE+1E8kIQhQdZFO4OwLVWhTZrI6pHy2FdaCSQTSBxYgoD0Xbs7zlConQQv27ah49a&#10;dhmFr9JUwio97oq3w0FVovoTsSKBk8/P8n9JzrViEdRNWGmAiispLDRg6VYHyboPpTu0Zb6/e5tO&#10;YduE8OkJ2tok59QEd4EEk++tLfBAuh7ZpQZsPT+Ec29+he0XezH/oBnLT1tw9FU7tl/XYvMuye90&#10;I4KztUiu8PkLbSismZBZJkFdJiaQ8MSXGxGnLYZK7QivkBzMdNIB0xGkSCD4HTKFbiNtX+3dA/xb&#10;rTGyRap9qmUVdMvweyhLR7semewoyQxJBZ2vKjIrHTfN/8mOAsSjpHq+kPCGQ+8bYTr5vlFikbKP&#10;1PoiSEen42ajLT+fr4rQERKA9PoUcrcjmHuRgpvg77ldRPJpGoWXsyQpMVz41wCO/5RD/uUiycki&#10;svr5aAWB+4sIPyxi89tFnP/9OQqoHay9W0NRzQafLSHzZB7559OYeZnC4pswso9JTB64aRdTsPH7&#10;uBN1dKiNmJufMLIblXZtiXHuKABDJHwqHKgy7yoMppg/K4l+IE7SQeWvIwzVQVF2TzhGh0wh5FYc&#10;CtdLOML1Q8E4FqyiPavWzkHs7VFNHNUVKqPtHzJ+Lxs+hEquk8Njddg3Uo9DplYcmWpHpaWbONZL&#10;nOpHs2cQ3ZEhDNHOeugcunhf3bzaKRh6+Bn9JK8NJKk13g6Yi8R7Ek1zvhMmio4x4r7KPLS4K9DH&#10;Nd1D++zLabd5DMOFftjnpzCctxiEpJdkpy8ziD7ObzvXyABJR0+ilsJApOaIUUfDN/M5xkPVyJFU&#10;B/k8PwlnOCkiSmFjHO20wKrKp3YVZySeUBwrW02ZMrE4SbNq9pDIqEtyYX4ImVmRmhqSw1YjbEE9&#10;t9T3KZlRkdBGOHnP0wt8jKQ3w/t1epqMSrBR+jzHQi8abAqYVy+tfTjUr93XcuJTNQZ8TRghkYqe&#10;6kD25hDSN8aRuWFB4OIUfBcscJ2jb1EowTk7XBdpE7eSBh7MPE6QZIRJMrT7EaTQpvB+GULxWRTz&#10;L3MkKDEk7pGk3EohcTuE9H0/SYwL+UcBzD7L4qiaXv54Aiffnsapr4/h5Fc5rPA95h+FMH0nQB/o&#10;RPiii8KcIvQCxSyFt2vHToHigGnDjPG1CUwdHUfkvMIGBlC63YW1p60kHW049boKp960YP1JM/Gt&#10;DnP39lH0/AYL13+D1NkjmLu5nyTmc4SPHUT91BG02KrQRX/X7WhEu40kZOoL1Ch+ZGo3r895fUoi&#10;ohYhEpafoEONTG0/N9K4lTk15vkItuDH8HM+plxH4PKUI0VckAD+mYy7VBxFrkjwoBrykaRo6ziY&#10;pAPi4vD6dBZNYCCDV+nqdL4b6papDBd1yhSA2rnQdMaciPVCRdTUaXLragVu/WUPTn9XgZPfteHk&#10;9624/Mdq3Ptvh3ntwq3/Wo3zP9Xj2LddvEw4+4cpXP+XEdz/tw7c+7d2XPjLhBFgVnoZRv5pFLNc&#10;+EtfxbH2NoQTP0Zw5sckrv/hOC58fwZHv0yi9MiO1G0nVa0DoUtOuM+SeJwLGP0VHKecBjFxnFJD&#10;qEmolHuIxKT0YATJGxPw0niiV9SXYYRgPoExLqbe/CS602ZMkJw4Sm4Mx8bR5ms1tkJr7a2osbej&#10;3snL0UoV0sirAc1k6c2uJjS5+LurBq2eGlhnmpA5WY30qSZMLvQgcLwPwZNcQKcJ2Jd6kL86Dq/i&#10;Q46Z6Ey4GE8NIXexB4UL44hvu+BdtWFqtt9oN60tT3WZHZluRTfBzkaQVy2aqIIHSQbsnBvzypBR&#10;Yn6CRji5ZTeOraa2wyQpHnhOk1mfTyF6No/QuSg8J72YWPOiZ85CcsLnr44ZRcMsa1zcO22I8h4H&#10;C71w5luQSBJUBZZSJCRpHgJmanqQ6o7gQOAK0QGoE6uq90bSvYjmtUXdgQiJr1EZk8bnjNbT+bRQ&#10;PfJ9ZgeQpPqPp7XNSJBNE4RJhrVj0mb5LY35cxozjZtKUEatnwpca57ahWbzAdSMlfHvShKYejSb&#10;GlE+pEA2Eo2hcoJHGYnLHmO7Vd2DW6b+Fq28Rv2fY5Kg1zq1z3i/JtNuNHEhKdVQ18HeQ0ajvjay&#10;/8y9cWx8Sxt8TfshOWuZ2m/szBwaOYS6UCfGj7owczeCMQJeg+lzjET3YSr/EUK0I9cpC7qtVWi1&#10;1aFT2RLr7VSQLWieJMCTHJmLLVQVlagaOYIK3q+Cdnd38X5HD1E91MJib4SaofkIwgESNtW9CWn3&#10;iWOfKNKGCMh2OoSEKqpyjLNcv0o5VdaHKoPmTx02ak04t0h6N6goT1E9nR5FhHMa3NiF2PrHCKzu&#10;RmR7P4LHqpA8VY3UmRqSFxKtmxNYfGLG5stJrL6YwMITB7JqgnffhcLDCImbk8DqwMILB5Ze2bD0&#10;0oK1N3ascJw2v7Jh690wTnw/iGNfD2L+HlXamS5k12kfRfVm6UOOallHMB4SF+2w+Uhm1TNLBCZb&#10;It5op4YKPUSnFQo2GTst+k5x2mGA31UdfzM5kneSEZVMV8rx7Czvu6AijiRD2vklWVOxMy8FQ+Df&#10;x0vxcEa5bj4e4Gfb11xwXssi8yyJ5KN5zBFbTv/ZjPmv44g8nkHuZYGEZQmJp0tYejeHpbdzxjFP&#10;/MEiVr8+gUt/vo7Nb06h8GIV2WeLyDydQeoxic2zBHJPoph+qiKGdhKiESMWKT1LbJTt0zkmp/uN&#10;udWRlwqgRXNtSCjTT7tRyhrk85KFQY6B6pq8z4gSgdHaUVsRdd9Ws9V20xGoDtC+3veFDvf1HDYI&#10;yZ6eQwZRKR8po2ItM4JBZW/tFE7Njjq0Eae6fM3o8HSizdOARnsLDpvqDSVcPVWDioka/t1gkGl3&#10;uhNOBUyq9IN2wuYGjCBexYxFOS9qCKi6LcXiIDrCJDSpXqNGUL+BnXYM5UnYiQV92U6Slnb00oa7&#10;aat9yXqMZupJcmpgTx2BNVoLFctM54gJCdpMTqnrqoXF76oYJN6H6m+pp5j6M0VIViy8nN4meHWE&#10;yLFUgLYCwNXQVa1AfNrRTdYZhTBVHValL5QGr/YmZpJaFRyNEnPU88nl0rhzbohL6mMU5XdVOr7I&#10;Y3S+Fabpagqjz9Fi34dBks3YuV7MPRxD8f4EMrcnEL02iuRNG393I3XDhfA1N4JXPYhc8yF+0w81&#10;oCw+9BsZktMPvVxDIcw+iWGGtlJ6HEXhURzJO7xux4k9SSTuqCIxn0tSUnrswiLt9OjLFey82jRi&#10;KdefpTHzgO/xIEAx4Uf+poX+y4bUVTNiFxQmMITUJfqQ8xaK4AkK3j4s3lNwfS0JRzNm7vQid43i&#10;8UY/1p82YfVRJYLKtjrRicTpCiN13FLch36/glQ/RxPJRqN2Pyga2y1fkGB8YVTy7rJVooOkpNlM&#10;vJ7cS5vbgxqKwJrxz9Bo9BsTnn+Abvuv0O/8O4y6/x7jrr9BME7MySszuAsZrvVp+g7xDrubpJME&#10;3ETy+bMgF26AxqLFbKgWAoVeoMlVC/BArAkxGpbfr4qn7yvDOmkkWlQqnKQW6tk82TxBwlhwNHZ1&#10;Bl66vB/X/vxL3PrnX+L2v/wfuP5Pn+D0j3U4/m0fjr7rI7kYxLV/aiYhqeE1gIt/sWH1rQPLXwWw&#10;8U0IJ3/vweV/suHav46RqNiw/Z0PS1/6yDBjOPo2jSt/WMe5by6QmJQw88iFzC03ktcdJBpOKlc3&#10;nbKOc6geT6uwzyT8vEIXzHCTRRq7JafssBmtqJ1kuU4EztsxUBwgIRkkMRmhUx4h65/A4PQEupIT&#10;GM5MwpSxYCA2iE4ql2YukgaSkyprGw6bW3CEV8VUI6os9ajm1UCyMpLlGG6S2O2UIXGyEiMz7XBt&#10;DtJZDCJ+dooOZADZy10InSRY7YwhdGIc6TMWkhITIkdJFFbqMFWqwWCmxYgtUUvpXoLBMBeVuimb&#10;SYKsVmW9NMHG8Z+c7YR9g/PA9/NTKasEtI6tbMf9vMJIX8rSYDNkzTHYjgXh3HFhcNFJUmSGhZ/n&#10;3CIpIXFSHEzmQiXcy7QJOgOlKUaVbUNVGo41IkACG5YqVu0LbfW726CO0GqLr/oWThLZAJ1plGo7&#10;pLLwvLdErJWsWDslBAp+l1S6H9EI1TttyEtjDCkmhc6n00oAMP+GBOLXxrGOUSTJ+qGxe1FPMlFn&#10;OojqcZGPChKYGvRy/BVrUtZHxdhPlUiwPjy03ziKqR5VOfldJDef8foYfc6DcMRqoSZ4oy4C9qQq&#10;tHIRmbiYRg+gfmy/UetkH9XnPirO4VIXcg9GSYZN2HkdwgRVZb3pd6gYJfA7qRhJ7BIXAhghALaa&#10;VVztr0lsK0iMHRjwNqBurAJDkTLYFsrRTLLSNNHE1x8iKSonmTpCclKNLzpVLbcMqqqsEufacg4E&#10;6HRVCySsWAIqOqUax+ph9dfB7qvmwlYsh45K+DztSPlpA3y9yVmProkDaCSI1pCYqWCbvpsaCzab&#10;v+AYatt/n5E+WWfay3HchSbF8ZAwNXMM+7218M9z7lY6YCUh9m4QdDcn4FnuJWC5Eb/kxTSJiuK8&#10;ph/FMPc8irkXMa5JCocvCbTPk0g/jGP+VRyrX3mx8oYk5x3H7/thbL4dwcyFfixd7MDKpUacvN2E&#10;BdpZeqUL4QKV8WwD0nP8ztopos3EaSdJ4lKcNqGMrlSJBISiJyLSwe+vJnOqTSSbDCUVAKkdCDp3&#10;vs6XaiJBqTHSnoMFPkanLoem3kAiwAreDpFA+xbHOb9JmK/lcfIPEZz/Jw+mX6YReZRC6TWJyOMS&#10;Cq8zmPlyDp47ywg/WELs0RxJSB5LbxZx6odT/F6nkH68jvD9BYTuTaPwLIO51wH+34LC7SHE5mnn&#10;vMdAqBWOf99V9Efo9HgvChKP0VmrpYXO/80B7S62GwIxozIAnGM1PPW6GuFwNxukxEvyOsF1pHR4&#10;Ferbq8KEJCJlJNeVo///Pk3v10jFaDnJdA0ODNThyGgjaqda6VyJXUr9JBFpMJOo28qoeLleJkiQ&#10;+V5lA0foTOpIkunUjVo59YioxL3GTvdMspTI9fN+dQSn2kF1xnrye9swkBzDKHFznFdHvAcDtNvh&#10;HElIvhajqTqME7emIg1w8btF8410SjqubDX8iwI0U8TLvOKN+JgwIaICifpcfu8E50viSPGMbvoX&#10;YYh6Q2lXTccyqiljI075uHaU+h7le7r5HmoJoBYJOn42MlDpEFXrR0XwPBxXH4mGAvsdFFlqC5Di&#10;65LZAXhoL2roGtaOFu85sNyJ2YdN2HlzECe+OoStV1VYfNqKucfdFLmDJCVjiF63InBFpRp8RuZj&#10;lOTCfzXIK4LozSRC12IIXkvx7zQCVzPwXUnBezkF+7kkbOfi8F+OIcA1Frxspz9zYY7kY+1xARuP&#10;VzB/J4/izTBy1z1IXrIhdMaM0Gk7ha0Vru0ReI9TgJwhET7fQ9FLP365FYXrFIxXiL0XVOG6H/lr&#10;/SQm9dh4Vo6t51XYeE4//agRkVP1GE5oN1ltNBRvp0rX2rn+CG3mD9Chy7qbWLyLWPwxWi3E6Kkv&#10;KLT2oZo4IyGo7MjacZGRD/k/FbZTgbv/jEH3X2Pc8ytYQ4fgU5uQYA19VwPsoSYjaNtYj1FyingD&#10;TNEqDIQOotVbTaLbiJ/NLI0gRVLicdUSCLTdSoav2AJOiFtpeoq2JSnJ8E3UG0Y1ELzaiiRLFZNV&#10;emCISlMlwdU0TyplerMKN/50EJd+KseFP1Tj7B8IRj9UE6Rqcfkvbbjwp3Y+1keVZcbqGweViJP/&#10;D2DnBxNO/mTGzu8d2HjnwfKbCOZeRUlYIiQrBI+f7Lj8Zw+JSQnnvzmP9edzNAwv0mSsQRIP/zk7&#10;iYgbvjN2+EhK1CwqdGEKgXM2WI47MXqUl3YSTjgRuexE4roJubtkvw8nECLTbON361FwabobbdE+&#10;tEQG0ZchUaFS68uMoT81ivGcGZN5K7oj/UZed4O7BfVOqmcy7zoqkBou/EaSBpVTti20wrNKx75d&#10;h8SpWgS3J2BZHYbv+AgcR3sRPNmF1HkCL1l48NgA4senEFyf5OJuQQ8XUgcVoLY+uwm+ffFuTCiT&#10;ggtUFUBT+W6jCq0KxdndJA2FPvjX+mFaGcA432OS5GzyKMfitA2Jix4y6BwsWxGYt/x0qm44jpth&#10;3rTCumUxCrS5tgYQPt0G7zYX+lYTMjvKe6cjIOgbvZCCfJxA4TMWrIIO6UipUlZWqBZyQ1DHZqP+&#10;QuJ9ZVY1covPDxixSvmcAmKb6UQ6EM/R+XqokjP9SNKG4oUOAgWJDVXLoPsTMuwP0Wv/G/78NR3+&#10;L8m+f02jV9yHjP+AQU50lt44qWOSBnRZutEwTkc/fBDNJrJ4S4VRUr5imIuHr6unA64lUdHC63GU&#10;w0FHrtofHpJvDx1Yp203ycLv6Mi1k/IbvmaXkU5c1l9mFEKT+iw+Gcb6N0NYfWWDe2GMgF5pKNYj&#10;fN5gcQSTVGqqSyKFMb7UgfFzXlQQnGvHFBejQLrdvJ/9fP96fo5qlygjgO/Rz+8zXAGnCozR6aqS&#10;ssq6qwBiUNv6PhJBjrm6BXsIuCrl7iUAS7XGSgTreD087iqM2Q/y81UGX4REu0J7SZTKUEsSNUhg&#10;Dm130FHGEFP1yU0TCewof/bCSRv0nyB4z1BQ8DNVKTrGz/c4ao3O4+Ew1SXBPsn5W14Z4311Uf3U&#10;Y4TOyLmilGonSvfMRpuDpWdrWHszzTU9i3N/LOLotxmsvY1j67sAjv/gwgmu6a3v7Nj+wYHtH8f4&#10;9zhO/dSL03804Tj/d+VfhnH7vzejdLQKDn2vcI3hpBWkq6aFimeLZ0meaSeKwYgQn2aWdVykzLAm&#10;jk0nbYxOj+Q4yHHUc2J0fkGpa7/qiDTQudN28220O3431YohEfQRr0I3ohRATpz6owfZ5zNIPkkh&#10;/TSN9DOSkHc6+plH4F7JyO7JvZhB/NEiIg8WkHhUwsKrBYquk8SwDRRfzvIqYfaVh7hlRulqD22b&#10;759o5DqqN0qFCzd1vOBQNhMdZ5CEV7si6m/iC9QY5N2bVm0pEpgQ71sp97SNKEmoxVWORtrjoYED&#10;OPzvnbHrJ/YY9TmUAqtjTVVcPjJcjirV/RirRiV/NlI41Y230hYbcHCgGvv6q7CvtwL7e95XYG6Y&#10;+ILr4HM6ov3otFRyXYgEtJH01sLF+9RxSYSYI0HiS/N7yBZDJAn0C06uI1UdjXHdT8+PUyRxnWs3&#10;nb5B8TLpwgAx4f1ukCNcj26u0RFHBSYD1bBndERcyznl+0gEK3aEhDOVGYCdr1WdqRiJZpJkVaUJ&#10;IhRnRr0cjmFpbogEpY6Orp3kk4+R1Brd4un0PEE19utGbrbVqFvl5FoSedeumoql6X+qN5XOUBzR&#10;7v0kez7ajtqTKBjcQ5Ku+Di3m/YfqUVprQ47L/fj7LvdOP32c2x/+TE2Xuzlzz3Yer0XKy9qePUa&#10;acMqjjb90IHcfTfXRQDxm7xuRZC4E0NKnbHvpBC9kYT3UgTui3H+TCBxM05S40WURCZ704/FR3ls&#10;Ptk0jt43n+SQuR5EgILbRzEdPutFQLGS2+OInJ6C/+Qor0EETpCg7AzBx5+u7WH+PmB0WC7dqsf6&#10;40aSnBbM3iMW3+pH6e4glh83oHhtF4aiqjhN0afdDv6spi3pqh2lmNHONTG0YULd0ilkTB+j3bqL&#10;5GOXkWQgAajj8foJkZK/h2q+dNn+N+L435FA/4Jk/Le0Z+2ci3zTLmQDXLepQj+UOOMgrvVxbTZY&#10;SYg9FJrhaqObuo12Zg4342c6z1bkrvrouAlIYqlGAFeWqixZw79FOLQbQmPkhCneQEFdqlpoFAVS&#10;rRMufJ2PqqxyhNfyhUN4+3/+F3z5bx/g+f/8GLf/eR+u/bmRi7idBGWMIDaKjbcWkhEzgWuSP+3Y&#10;/NaKrW9cXOSqWxKn8nDh6Hd+rL/z87lhrHwZwAoVybE3SZz9ehtHXy5h9r4FmRuTiF1ykICIjDjh&#10;5cQFz4uoOGDedmJiy41xXpYTbrjPOeG/aEVY9UsumfjTgsg1/e2CbWsUPTT2gWQDBrlYmoOdaKOy&#10;H+Q4dJCotEUH0Z0YQm9q7P0uSt6M3ugAWnxUI3QirfzZ6G5Ek7sSE7kyuBdrYJkjcVhuhu9oA2Jk&#10;p5ETgxiZ66NzoCEdG0X4BK+dboS2ehFY68YYVYMISVO4hU6FpJAg6ua8eAmwDjp/l7PCUFOqKFqQ&#10;ipSD9dXB6qTKkTpc68Xk5hjGNyyYIjGxHON33knQiZCVn3ZhatOByfUpOLbHYOfnWzaHacgE6R2q&#10;1+N1vId6OKe5OLUbEmmhEnlfP8Dnqkdmfohz20cH0PE+Gp6LW2pHAdB2Kng7gT9TGoSK0BkNGglc&#10;KtftlzJSF1A+RynFylpQ5+i5mT4jG0Hn7IotkMFOhD4kKfnP6LT+A9n5hwTTj0hCfkuG/gl/kmyY&#10;6ODNh4x+PTrSabU0kdV3k4AcJDlRjx6qRYJ09YiCZlVQ7RD2dBO0STTqSWBUFj4UpsPi/bt9JFJ0&#10;9PFCFyb8u9Ht/ATj2TL0hfYRzPegmZ9TT2JRyff9uH0/CWoL5p6P4Pyf3dh4GsMYwVu7E4dHytEW&#10;aON9lRvBgeNbHtSGe1E3uhc9dsUCVPA93t9T/XgV3/MA/65Gy0QVJu3VJAOdSMR6OFY67mp5HyCs&#10;6qGcf6OJGtebiiXpTF+qw+KphsXfgglvA/ptVDtDu9FIlTzsrMYEbc8q0OeYprKDJBU9SK23UuU1&#10;YfXlBFafZ5C87INjawr2o6PwnuhF9Ew95m/so0IWQaJTp1LXXIWyAnvONW1BilXF0xJUlQGCvXq3&#10;2H1VsPqqYfIcxmSqFuN0Kh4Verrgw/zjAD/Pa1RVLdHBb36zgJ0f57H2zTSOfp/ExncR/sxi+V2U&#10;pC+K4z/FsP17H3/acOmfG3HiyQHeSz0CBCq3U8cHjSRjdJbEncg0lTsv1QPxp5tgpyMKcnwUw6IW&#10;Be+DT2mDHL8kHVGMhF4Vaj0UHpkSf+d3C2g3SkeKytbg6/10/mu3xog7AQTvZZB/LnKSwuyXYRRf&#10;xxF5OI3wgxRyz/NIPJnlRZLC32deZ5B7lkKWpGXtzRbW3+4g95Sk5WHScFDF47wXfg/VODL6gtH5&#10;TVPoFKcHEKVSF/Y6qfhVtdjHOY8kqSAjJCx0yn6Ss3SW90cn7eY6m/BXoGXyc9qTrs8MpXpkSAXD&#10;RNZVn+MQDg8f4UXSS/s6MlKHqrF6OpYWVI3Uk7hU4mB/JQ70V/D3wwYpOdiv9Hq+jutmxHcYqmar&#10;Al2KNVSAqY+4o2MwB4mGdu9iahxHIaFAZ7Ux8QZbjaak8SxJA8lDjN9RBSx1PDPsqqZirsS4t4KE&#10;VllzX/A+Puc6UP8sFT/kffOnyHrr5CEMumqMNgc2VxWxh5jAuXHRHoOKadROCMfBx3l1BptgsdUQ&#10;Q3pIWgfhDmhnRbtrFNjaTeTfAWJOmNiZ4P3qKMdBR+fg/9TUL6ujBNqxgsu1M6dO58IrBRfrtcIv&#10;rTU1flX18sKZbszd78fqswEcfTVkBLuuvZjE0tNJzD2ZMErIT983Y/oB55tzXnrke3/8eTeC5O0w&#10;IjfCCF7XEU0Soeuqxq12IVFESDje98pxIXXTgxXa0bEXq7y2sPl0mZ9Ju+JzUle9SFx2IHPFgfSV&#10;MWSvDCB3uRvTV/kdLpO4n+uk6BhA8HQPoudI4i93Inutla/t5PMH4T+rSuID2HjWhBNfHsbG83Ku&#10;0XqK7Bpi1gFUk5DU0KZUiqF5UmnRKuP/Ea9f8voV3lfQ/ZxC8VP+/JSi51PU8fn14x/x+RKQf0vR&#10;93MMuz/AqOdXFFKHOPZNiHD+1MYiSTyTWJAw0O5In6sMPS6KR2J5ve0IOj3lMAUrYI3UG7GIKjWg&#10;4zlVvv5ZjC+K5qneZwa56PnFcl2caJX/pqLipCqwMT8/jBwf93mU2UPDSNF4aDhKH3aHdZxD9k+j&#10;CYXasXC8HyffVOL8T+U480MFLv+xzQh8vfrnDlz/p1Zc+ks7Lv+lF+f/RDX6rv/fCxeJhMSw/MaB&#10;Y9+6sP29k8orwr+pyL6MYe6lHzPPPFh7FcGpN8s4/fUJGosf2VsTSJJoJEUyLtvgP++B66QPU9tu&#10;mI77MHHMiehlD8JXLAhcdpGcuOEggfFdJAO9akXs+hSNaASLD4bJ7BvgytdjMtFG9lZP4lFHstKA&#10;oUwterhA+3VeSsNtj3ajP9uL/vQwhtImDMSH0ejpRK2rA63+dgwnK6muD8GxUIGxYjPMC3T0GwTD&#10;E1woJzoxPNsLx/oIHxuCdakHk6V+NIc6jdTkoVgfP78Pbi5y1YhRMLKbnxuicg2QOKkZocdLJ0XQ&#10;0C5VmHPi4ZirMZiCTa3zg5jcsJKUWDGx5kbpWokM2w/rlpWEZBTWo0Owbw3ROQ3Duq5Kj52w6Lxv&#10;k46ADs1BgBCZ0Laneq6ogWJMjJfvH0rX0E66kCOJCBAYRCZiBKREuh/JgjIHSFYiBLU5smLaUYBj&#10;pmwOZV+odLu2cj2ZXqoTggCBOcoxDPGzBBgx/q7S3IMuLYYPqOI+NAJYFXuiXhd14wRkMvvykcMk&#10;HYe5oJSlU83n1FPt9dDZqw7BfoLfYYMIqCZBhUB7aJ9R76SSZKZh/DCdUA/SnLcI1XUiR6VEEHLQ&#10;yWvhBMjas0sHsPWkl+p/1KhVET1H4rY5hE7adpcIY7HPSDcv3XcgRHLX4agmwPIzR0hiht73v9nT&#10;dRiftx9Aee8B9Ewe4SKu5eMVvLdKAnENVWMluizVdEhKzeWipSCIE3jVA8fotMz1pOMJJ51mjERZ&#10;5+4+LnYHndcwFWcNSY5qMTSROI2owWSo0gBS1Xjwcx3qnF3xKRrXyDTHnSTMV2jAzKUaLD3qw9yj&#10;AJIXvfBtjcGx0Q8/iWn8fBtSp4YQj6tYG8eCIkS9sXxU6xG+V4o2mJ0ZpbMcxOycdjDoNGmDqhzt&#10;JdEzak/k+wxSE+P68QTe101Kb1Zg7kYrSZEbR7+m+Ph6Did+nMGx75dx6o9L2Pp+ngQlh4Wvc5j/&#10;Oo2lb1PY+CGKk3/yY/MlydVCl3G07IpSCPEeInQiCTruKD8jxHHKCABJMAvFCc5pJ5J0ZGrmqIJ/&#10;KhXvI8GK064SySGOpZqNKg1ZO78i163vj6dDtUjOUknTicWOjiN+L4niC5XAT2H5K5KTF2mE78VI&#10;OIIGaYk9zCD7jI+/iiHzZJrkpGRk64TvTmP59RavdSOGJcUxTmrceA9Rkg7FQSjlPkjBY7XX0v57&#10;kC318F5VP+o9odJRudNF504l71XK9gznL3kIHdZfcx18YDj3iuH3yrZieA9JhgjGYZQNVuDQIEnJ&#10;UBWODNfy/01Uuo18fjUfLzf+p92UChIY7fYd6D/AdaGj0QN8zkE6lmqkZyQoGg1fEEk1GcX1soVB&#10;ktx+ilQ6G66RGO1JVYWDfE6I5C7Ie5adSbROusvRRUJ/aEDp9/t4X+8LIu7tOYi9XfpdtYdU6Iwq&#10;nUq8dmyvsUZFjCQotEbfNwYlYeraj15zBZ2edllqMOVs4HpoxATJsMV72ChsOWI9TCyu5f+r0U/V&#10;3Ufh1mc5gkH7EYxTrNmIXWpRMTM7+p64kFArm0uF7YI6FdBOL21jujRCf0ZfFusmnoq48rnEtegK&#10;fSJJQP7OAAp3hzB9ZxSFe2aUHli4hmxYeGIlQbFi4akDsw+dWHrmxOJzERQ3sned9CsO5O75SVzi&#10;RuuNyI2gsYMSVaPIaxF4LoQQuuLD8pMUdl4t4tjzo1ihHeVvpxHg/4Ln/AiddyF20Y7w+SlEzo2S&#10;VHCNnh9E+Gwf13AXpq9UY+H2Pmw8+BRL93ajcKOa99yO3HUV7WzH2pMmLDzq5b0PIX9rAHO3K+mX&#10;PjOCVVUvqnZM869S/7uIUTra/sIgHnVjKpHwvtu6jnckEBsnhcm/oSDkZf4Vuuy/xqD7F5jy/85o&#10;WeHheNuJkw4SadXtUVFNEwnhuL8aA94qdJJ01k9W4f9H01+1R5qlWYJo/IW5OM9c9Jw+NVPVVQnB&#10;4OxyMTPLRCaZJGNmZhODMzMzRHiEezBkQGZkRiRXV/f09Mxzfsg6a23lufgek5nMPtj7hfWyhXsz&#10;SeAaIP9prTWzK0d5nOT6y1vr555oXEWaxu8riuHJCi6szJqSYZVneWhh+vgj5ZcEs51kaoIWWh3K&#10;TVGra82GCfD/yjFQFnmBzJUl85dIzGe4kdf+MI6LP+6Gbm79ie9/msel39tx5gcPTnxL8PG7JEGI&#10;H1d/9uD6n3248VcfX524/Ec3Tv3gx9FvE9j4Moe1zxXSyRKgRHGcx9UfqrjxwxWc+3odJ790ofjE&#10;SeARRIgb6bkch+dShMpDPT08PPzwK0v5eoRHGMGbUaTu+4hwbRSWkzjzzTAuftePS98P4+QnRJ20&#10;MpO0ANJkOrXOVp8GudBdBCheWs2h2jA8q0R51S7MEZVP0NIcz1owmbNhqazqDAuBShfcK2SerYMk&#10;ggaCk0E4NifgPa4qHW7AxSG4tmcxW5uAhYJqgFazylaXlMwlIaoKDFqJ+bUJMo0Sj2mdUGFoenKR&#10;CjxN4atEMDPMkBurJk0+KX5NbyXy9FN5WneCiF5OEYAkCUwCBCOLiF6aQfj8GPwnqfS2CDxWZ41F&#10;rAS7LC3LSlXlqvxbwrxqQZDnD9HyVC8LueVyxTEECUIy3O8071H/iwk0ydrn72NRMjeVQTKpXAgC&#10;WylLnk/No2S5yAOQLHbT0qJlkybh5cZRXp8zFlepOkDAI8E9QXCi6by/IOH/M4Zdr2KYQrmNwqyD&#10;TNRjJ8BYohCbp9VHgdti7aCy78Ww00IQoinBDaZNtVzbzRR0bQQMEsTqhyIPStd8m+nTkZdbn4BQ&#10;SXKaFRMnQAgTKITJVAICaXkMaTFtXe3Fje87DP1e+smPyz+XTAfihfVF3gOBiJJteT+7c3JkwTag&#10;x9aL/WNN2Dtajybey5S3lffcxqOFDC9w0owJdw+cCQEO7i95SDldudoIVjYJ+gjWVFabo8UhpaU8&#10;CQ9BkZpCNU0fxijByRyZ3EtAmq1R+RqLkuCO4CVBMKA+Q6XqFEq1SQI+Ghu0WrbVDTk7TPAzgvJ2&#10;P5ZvDZpGcrGLbizt2OA+YYWXYDlw2oowQaZKLv28poBbujxiwKR6SKyt7k4eVit19UJSdV+S8iKd&#10;I+AracQDjZdEB4GW4vkEpyY0oIRJvq4SWGzR2rs4jfTDNMofxLD9eZwGxyrlwEmc+t15gpPTKH9x&#10;FMUvVlH5ooxtGiunaayUCKjd3KMgjSHRTpbPq7yShOmnRJpVHgdBmppFKjlTIYeKcuFIT3HKqlUC&#10;jxjBTZ77W6nqM36fgFsWuBJy4ypzJu1qXo0G7sVI/6XHPmzRIFKDrPKLLDLvpymLwqh9kkT2wzDW&#10;vnBi6+sQyp+kUaBySX5QQvFlhcCmhviTMjZebqN4wUPQM0EFScuW/LO6vkBAPI7SBkEhjZgQ+Vg9&#10;XjI0DoqkN9GiSrCjXFNVmqhTbqraB1ukkeD8bdLO20ahtFip1Aky6qYaSOvNBCStBB8CIR38v8KG&#10;6r/TScDSisOTLThkaSJAaOBrIw9Vs9XxO/tNp9R5eW6KBJbqu3OWfLrZh0XKsDkqk6VoC2Z99Rh1&#10;HMGg/TD6CSgU+hn3vIUp3z6+HqRhcIigX4pOISaFBeTd3J1Z00bg00S+bJol7RKAHJms5300kjca&#10;+dpk+EXKUbleAiiag9NmVZPF3Ynmyvuqn2w0ZbwHxwlwxg8R+B/k5xr8Kb5Ws0Q1VVR35z0E7TRg&#10;5vfQSNiPxik1ZNxrQlQuAuUkwUietJwlONUAVw8NEkPfpBM/19xLRTrlboLFR/lOmVqh/sg/9Bov&#10;u1pLRO64aNCSZ+56EbsT4OdB024idseO4C3yxW07co/cWP3Ai+OfRHD/d6t4/IfjuPntCk5/msDW&#10;ywRBShjV92M0ooPIPQhj5+M8zn52DOc/PYGjH9VQU+jnTtwcIVWNXnYgftVhcklCPILnpxG5SOPo&#10;Eo2JG6Oo3Ovj0Y6NJy3YfnYIx5434sRHh3Duk7dw+pMGgpMJbDwbwNEP25G/1gTnaiv6XOrxdIBA&#10;8D0CROXaEagsvsNDzc/UQG63oZyqJDVZfdDJz5zvUc7JS/Irrs+vMeH9V9jCe+EiQIxS3kv2axp/&#10;jnxj8leVz0XZNulpRzflVt9SAxYIRtLL09RnNFCJKYo0JDTTTtV1Ps2hi4whX5oxobSYwC//pyGW&#10;r2SoYAtyvxM1q45e+QIaB60phuo9oEmkuWIbElUylAQVN1aekiSVUrU2jwL/n61YKAxHUDrdg1t/&#10;HCAoUSO1eYIQO0595zfu0hPfRWkxxWgt+XD5Jx+u/YkC/49RnP8pidO/5fFD3MSnz/4+hgs/h3Dp&#10;Z41D5+e/S+D8j0lc+TGPG787iuu/u43Lv61i42MfkWwYhSd+ghRVFPD1UQCJO2GoTbvrchj+GwEC&#10;Er9pD7z9iQtHP5vF5idW00a49DSA/BMvkawb0fNzpqLEtFKXcJXAUtIhhXI0PkILlETNjaguU6BQ&#10;OMp6i0qYcK0CtOK8VMALxV5Y821wr9XBv30EgWPdWFwbx/zqJKZoaQzTqmwJD2KM55uNDRNhci3l&#10;PpRSp6JXbD1GgatGeEoeTXM/FEtX7kGlOo2VZSsBygQFrSzbdnhD3WY/5HbVLJ9QjFY4NztYW0Dy&#10;hAO+0iSCG7O0vghCuHfqAqwhbAXum8rycgRI6gNQXZ5HiveknCHTOEvNrQzzavbH7iwQxWHVttyE&#10;9pI9BDakjX+AJK+rk4JVCW4EPlyHCEGPmN5kwVOBhQw9kWBzJDoqkhgBSYCASq50069Dwnl53IAc&#10;F5H2tP//wLj3X4jQf22AidpKdy8dpOA7REFMEEJh3Gxt50FhbOvCsH2Y/xNgqaNAVjkx/zZCsYFC&#10;S0mD9UYo9xOcKMFNSX0R0reS+DQFWOPElUsT5P0pFFCuTO22c1YXRZUzbtXjwqfv4PZPfbj1Zxcu&#10;/JDBwsoMr19H4XqADKxmTLuVQgIgqpbYP9aMnvlWOEKdvL9OMrYawnWQUVth4aHwgxSkkvV8ZEbx&#10;mzfWaayNZJmKrGbBgrMTgwQ13XNNsNGaltIqVqZNbxmBKLm6o/yuptGmCbiSpJ0w90XhAzN1We53&#10;JajzGTN5dR/l2kc7CICHsX29F+X7atJmh2NngSBlhsc8/EdnESFQEjiV6z5DoKb4fopKNFfkvfE+&#10;BTZi5BGBT9GFSjdj3EdVnEihKuSXoRKOkKY1fypEAGwS6wl6lNwrQOsijTvIY2Eqb++GFaWbC7QA&#10;I6g8qWLlyy1sfreG1d+sovYlhfbLEtLHF2nBUw4pFKPQMZ/Xn2iizKKAk8xSCSnBWqKg2LZC0LxH&#10;Xleh6XhudxJ5iveZLVhMiEeVhj4CKY3ZKNCqzq+pWoj7IB7gfRbJ78vHeV8nJwms+JujBBa3lpC9&#10;pSaNQWNBb3zixNrHtJA/CJrhlNELPgTXbCicsKG8OWtc0/KICDxqUrRyh4rkEYGrSKaL72kh8loe&#10;ha5yPSZnS8ml8QKfk/yU4xp5yA/WsMD5m2iZ20+FfpCg5MCuMp9R8ncb6qY7+b8uApgeKp5240kR&#10;SD8y1Uxw0kSl32gAjbyIbbYjGPFQYRc6EFptQGB5L6JHD2Kh8DZm0+8aENSlnj7Wffw+ryPlP3WI&#10;AIG8N3OE19stU1YPIYEc8aQSrNV7qH2+gffBzwlGBJ7kTewg0FAPEAEP03fI9B7ifVmasW+0mWCD&#10;v7EqiXcvFaZGUNCwmG02hkWnrZ7P04DDBFYCJ3UWeYl2Q1FKAD44ri7O8gDJO7rflPjulvkeNOfS&#10;JPNGfr/OsjumYoJAZdLewtcWDChpXIn187wmr98fboclR9q5toQq9YiSUQuPQsg9jNHIjSJ5l0Yv&#10;j+jtENL3I8g9jqH8LI7K+wnqlggPguj3qX/4vvgsQ90SQ+Ex6flRmqChhlMvVnHswzzW+d3TnxRx&#10;+uUxbD3ZwOYTglqeN3HNjcQVOyLn5xG/OI/YBSry0yMInSHdnicdnScPnac+uEBZe6UHhZs9qNwV&#10;OOlE7UEb1p8cwYnne7B67y0kzh5G6tRhBGgkK4F10LmHz7rrfVaeSItVyfL6TInyChG+xj1/Dd2q&#10;rlkiUFl4k3LqTRPCGSEYHXa/SZD3GpzxQybvRw4LH3VTTGCPMqhAOS4vvy3MNXa3Ebjy1dtBcNuN&#10;gHJRaTREyJdKBFf4NUna9lPmZWjMFChX1KNHfYqS5M8yQY0qhmV0xFLteEVf1BjzGC0JWcpJKlsx&#10;kKzkcLgfpfwkIrJ+jdtxCGGeKEVmytISNqVkFBC5IoUnBev1n2dw/Y9zfB3Hnb96cPfvEdz7uwv3&#10;/n0et/5qI8hQQlwax79P4tRvszjzuxzO/JghGEni0p8CuPLHEAFMimAlja3fJAhM0rj6pwxu/yWD&#10;O38q4eEfr+MaraxLv3Xg9NcTBBo25NV05l6UhBNH+GYUcYKT9AM/Ks98qH1AAEIrKPeYoOVegMg3&#10;hOi9EL/v5xGE/6YTkbs+JDZmUNicR62qDpRyVRIBZkYRpYUvi1qxy0SeyowCwwwioxIoFMe5wBMU&#10;vkMIruyBe6UV1mIHnGtN8G63IXRigOBkEv2pCby10I8xdTDkb+VilDWlxlqaVCqQI0Gl/IAkBVVC&#10;5YW8ZijCPchTMCbUxZPggmucrBAQ8H9ZzbdRbFXKgUI4FKbVLKHM+8sTyCQJRuKVbpO/4CPg0B6p&#10;tbgAQTQ7TgGvuRskEAKqWKbbuDcFsjL8vppnyauSLlqwsjLL9RjlehDZUrC6qWwDVFqJfLexPDQu&#10;PJnqpAKjFUICTMS7Ce54vyTALO8zSQCghl15ImrN0VGcX0ogyetIQWT5eZTPK29QkoRpJw3NBF8n&#10;cf8zmWafscJ6l9TW+CAFUKMRuHJhN0oIT3cZC3HcM0gA001BrAFfrcaaPGJ6l1CIyrrkUaeySgpz&#10;m5cKQOFKgmtZ0qtr3Gsq/RAPTeEV8lePDLUDTwnZc93VbyLGdQhkCFSO1+Pal4M4/rENkdPz6HGo&#10;YkgVMXXoJ5BQGXPDVBv6FjpNxZuL6zFMkKG22H3yoCw2koe4jyvjRun7CTCTUoqy4sn4Ghch4Dc4&#10;34TOuWYseAkSI73Q7CHdjxqSFavkNQJF5fQor0ReEdFUnqBB83vkzUyJN7mnSgZMlQdMZnyGYDFG&#10;3vVScJSOkw5vU9neTMK2rsq0acypWdaqFXPLcwiWCNAIhJWomZRCJSBIJ8ZpiAwY710oTsVq8sx6&#10;SHcUOjy/EuijooU471VhAIK9LGksEuxEJEz6II2nSK9+Ci0JpFBKPUp4vrTar/M38tIQtPsr5MUP&#10;17H+3SZ2freBEz/WkH+RQeqck4CXAITrJBe/O95OGueakGbU6Cye4L1qLbivYQL1KK/nE48kSIME&#10;Awl+V9WGUQLUHK+pBneaFbS6aTGATb00VCUiT5+MLVly4oE8wZpyV5IrBPv6Pe89wmc13bC53srL&#10;ULPKBAWqAb3c8wj3SmHDIsGQ+kDFeV7JzRhBUzZPsB7pJP9T0HPtnFGNAeg3vJck7WmCuRquVcW7&#10;/gYMqZHazD6CEYVyqHRnVNIur4norYOfdRmQLk/Ebik9aX3ugFHSOnaH2x3CkPcgZlMHCfp3XfX9&#10;DiUzvkvFzdf5wwb8aNxDy5x+s3sNeSMFEMRLAhRKotV1G/m+3gCgVn6m5NpWXqsRnYv16HM2otve&#10;jC7yw4C/jXKvHuOROgx4+PliC++lCSP+RkxzneYFnC8RCFx1oXzNBdeyBVNqbBlrxyiB9Eiojb/t&#10;wmBIXWzH4SDom6IM7XbzHgh62uZ5vzzqea8ttNIFhJR/0+5o5bVbMRFtxhhBf5tNoEiGioDNITTz&#10;uz3eNkwQ6FvWFzF9OoiZsxHYzkfguRqnUZuE73oMgZsxhG5Rr1CnJB4EkaTxm34UpHEbw+qLGF9D&#10;KFPH6LX2IcHKcwKXJ2FkH0aRor5Rs8v0HSfyd+1YfhjH0acb2LhfReZqEKHzTriPLWF+fQFTNSus&#10;yzQQ1qaoM0b5dzf8x0gj5/ejeHUfUhfbkbrUjeXbB3H0yXtYedCJ8t0BbDw9RGB/ALO5JvT7lHhP&#10;MOI4hEE7jTbKJiWwDhCc9BB4tM1xr+f3EpjsJv/38OhaeIsA8nXu/xsEKGrboKZor5sZQiPe/Rjz&#10;78VU5G0sBRvg9pOuKauC1CeaZOxWrkioFaNO0hUBSZhyLUW5KqNV9BsiTylsX1KojHpADRfLyxOk&#10;f+qAYC+NZMoX8l9lfZbyjMYN9WBlZQprG/PkNwuvoz4nFIxSuEq8k6UsQVIqWcjUZHIKHVnk3kwH&#10;/MFmg+yVca0EvWxxDMlkJ5lRDYZkuQ3ggrLxf+fHxd8HcfWPCVz7UxaXfgoTdDj59wJu0vK8++9L&#10;uP13N6782Y/zf4ji5A8pbH6TwfZvsjj6bRanfsyb9tIXfs7g6l+iuPX3IO7+LYlHfz2Kuz/fw4O/&#10;nMaxrzXqP478kwiRatig1ur7HgNICgQismTCt2KIELB4rgZIbCSG20ECkRB8KjW+HUHoThC+WwQm&#10;V904dpogh2BD8zniFFKKaasKyeProkCiEOOGyGOUoXBV58ooFXiGCx2mgAuUmxFYfxfu1T7Yqt1w&#10;b/bBvd2LpfU+9FH4tnoGYKUgV1x2hQJOLnuVQ5o4JxW5SiJLcosTEGnkvBSQKgvMOHpaW+prUZBn&#10;gRuohlY53l+UwjnM86QpwOICjiSKnH7PewumCFRIKPGyQkAUeooL8/OA2osHOuFSfgrBpdphh3hP&#10;QYIH3YsqbzIkKCU2m0m2BE+Z3BiVh1zP3F8pF4V9+NwSxJr9EVQyIa+T3CQg4v9VUeCLUelQWarU&#10;T4P/FN+tmFDDHAJ+Kic+m4sKam1rBsu1aRKp3N68LtfYJLxlG6nsXyfzKCt8N9ekkQJXbuyDFgrJ&#10;yRYK5DZ0U+F3L6lBWi8Zrp9CU3H1FpOPslshc4TMR+tA8W2V0tqPmBiolEdYACVBMEDAKZe+2qgb&#10;FJ+hZUJFI/e/pnNrwqvx7KSp2ARWSPdqkhUtdmHlHJ/7+DTGgx3oXaDwtfMaS7vTURdiBAdcA6uf&#10;AMraRCGqMBAt/dIsAYP6e3APuV6m86vCSiHuIYWyI9SBGW+n6YuhcKm8WVnuuRIm5SGR10FjIRQ6&#10;CUUpBLivKSpMNb5TKE35QuoJUqlRMZYJBrme1RXlJZEmSCOpzIRR4plVPjsttcytNLzHnRgtzGEk&#10;P4HJ0qSZOm1bmUeQwlLJkerAqWqIGj8r8L4E3NLFISNwzOAw3pc/SKDA51HCZIRKOUZAkyOAUk5S&#10;WHTDNa1R8MYIxuSdXaVQXt10UPmSX/yaWE5gVR43Tfskg9IEbxtPA6h9vo6Nb09g8/tVbH6VQvbq&#10;IkIERBo6Gsj3ci1JlwTnyj3J8zkTpOGwgDbBigbACWSHKd+UJBtSHhSfQ7SmKh4PBaQ71GWuHYhq&#10;7Uh/3OeUkm/5f51Pyd8p8qh4r7Q8gtVV9RwhCKIxl+XzKSypaexKsFWuTYH/i5CfotxLw3tcJwFh&#10;JVpGuG5+8rMq7EwpbpmG38a02TPl+MnbVKvOmKRSDV5Nk8eSlBNTVKLtiwfR7TyADtJw+1IzWkn3&#10;rf5RjKjVfKwf4+R3C4FgL7+rpHABEg2yNCMeqLh3vQsHCJz3Emgon2A/+UFeSYVkdqvOTDdZfreO&#10;BoC8IzqH8lGaZuXxEE+pyoxgnECoa6ELo1T+o9z3UcrFGcoe10YP/Ee7kL5CQ+tyG2o321G7RkPl&#10;dD/KZ1pQ3ibdrvM5N0ifl4axeX8IW8/GcOzlFDafT2D9qQW1xwuoPXVh7bkTZRqVyZs8KKtzD7zY&#10;fjGHC19M49RnE9j+cAwrj9uw834d1h+9g/KtduSvc80uHEJgcy9c1b0IrLxNo/FtxE53YHG5F67j&#10;U1ggELUs2zC15cDChTCclyMI3oghdieJ5P0kDdkQik/9KDwNUrcEzWv1g6jRNbmnKg0O0RhWBQ6/&#10;/yCB2L0M9QiP22mCmBy81+MI3Yyavlnha7MoEJSsPcygcqOEzOUMDZoIXDsEJTs2eI/SwNzendy8&#10;uDoK5ybXcHMYjo0xTJFfbKtjSF2ow+qdfajcrEfxRj82Hjbh5AfvYPNJE/I3W/hs3EdPHcGmcnkO&#10;cl+baQx1o3+R4JAGXSP3WgnIHfOHuJf70Tr7DmWRmlG+ze++SeDyFhbL++HdOoTIiX0oXn8bG48O&#10;Yv3BIWzdq0PtfD1y6+3IVnlvznbYoo0Ydzdj3FUPe6QDHmKGZG0COfJflToqFiT/V6kXBLTJa2HK&#10;pbh4Q4Z8boLyUyFWGVwdpHflNZK3yL9yhAjMZ5bJwwqr8/NyYRqvyK1dKMobIItYzNpFxdVN4SIX&#10;JIUMmXN5bYkCkFYbT2KEpdzFFFzKeUgpF4KCRRNMb3yzgLt/tePKHwI4+9s0zv0ug/M/hnHuRz8u&#10;/D6EMz94ceXnOC7/0Ysbf/USeHhw/a9BXPpTHBd/TmPn2wSPAo59X8PR7wu48FMBl/6YItBJ4v6f&#10;TuL2T9dx86cMz2/Bqd/MYfNTF4lJswtCxvWWuptA+GYEkZspgpIIvNfUjj6A6F03v+NG7L6XhOSD&#10;53oA1ot+LF6MIUMiyZeocCJEe1Q8SkzUGHIhuTCtZpWcyoLUnJBohgKOYE2WmhLt/LRQXbVD8K4f&#10;wBgV8+LKEIls2ACTQQqhvgCZgmtlRr9T0SiJT1Ui8iRUKehiFCyptNaZSkrWGwVVzsTmBAy5qRR0&#10;OVq+yfw4wvoO9yJLQSlw5Oe9+qRoaTkWuE9KSE1kd5viKWYtUJKrSpFR+JFATAIzrysrO0JBqgos&#10;WasCEXlaimpmFYxqXk43Ea+qtqiISVzqbCmFKuAkItQwOLn3TOtyroNKmqskKlO9xXWKUeiG5F6X&#10;tc9zq6FRbo0CnEAlkhpFgIJdeQxKtFSYwISSlPkf5fl470r8tNAK6LXvNmHTpOG6yXpaPbuuYQnJ&#10;Npvc2h20mDr5voegoI9Wk0I7TRSuirPLpS1Be4SW0m7ztHZahBPuRt7nOOnZhmptlutMml7hnhM8&#10;qfrDwz1SE7BMpc94gJLcf+X2FNSAjvsuReyR5UCFG5c3gTRgksapHHwEhVNBtbtvNJUBJfJDgMBH&#10;ZcOdCw0YdjVCU2OzXC+FRdSOPpft5hr1wkuDwBmkog53kVFJF7RMwjEqYXnrqATj3G95lxI8nxpS&#10;JXIdxr0aofUe5H6FyZuqolHPADXtSpNO1T+ipGF/pDElYarjpeLBopOkAMs5B626GIIUmLPVRfQn&#10;pzCSGcckLRxLeQpL5RnEaYCoV4iUuwRJkHSkZNKsaLLYT4VLmiDv6zsKiQh4F2tTpsw5V7OQhgeo&#10;uCmUyFMCVxUqheqyg4B8kuciEOB+i/4CCm+SLuJZeYZIo1TubgL74CkXCrQ4N7/ZxtpvNnHsuxTW&#10;bk1zbXZL6eNaeyUOcx+0PprWG5YHR2tbo0AsTSPg4xqnyW/r1l3+4ee1da6TeqGkeklzvEfRNgVn&#10;vjrLNZK3jOut/SdwDpI//QIt5XbuF/eAPKeQr4CHjBh5neVFVBgrWeH1Q71IaY15H/LCqHRYjSkV&#10;1sqRlnIEu8lV8i/3XXOm5C2JcB3UniHCvUqTJ3LVYbhT43CqbXx5HuOVOWNdW7g3g5RDAwR0PQSx&#10;7a5OwxfKKakjvdeT3pWb1DJ7mMpK+QXKhVL+x254RYMyNciyc64FE85ejLkI4hfVo4LgZOYIFVYD&#10;FV09+p0dGHR3YsRPZedtwgyfcbHUSqueIPccDa0zQyjfGUXtjobq9aFykbRGUBLbHEJ+Q11aRa/k&#10;He5ThiBreYtGGZVwcvMAfCs0cjfJI+t7MZPch7HwIVrqCg3tNlcckjVOg3eU9D8QJug904Dy1T0o&#10;HD+I1EoXqmfrcfL+Ppx98g5OPqxD+XwjMscbkT3VgcLJMRQuzBEE0KC4NkQlPgTHchum4k2YCL8N&#10;29Yg5s/GYDsfhf2iQv9RuK9E4b8Zg/cGX2nQBm5FEb2XRvxBDvGHadOhdVXdXD+KoPC+l0Alhvyz&#10;BDKP0zxSyBGopAlUkveoe24FEL8VQu5OCLUHJazc20DmagH+MxHYd3ywrbsws2yHpaKBsFbY1y0E&#10;KaNmyrt7ewieozpG4Ngah3WVMudcL5bvHMLag/1Yvd+Jo89acP7FG9h8eAiTlLMD0TGMpS0EKK2w&#10;ptvgXZ6Fnfw4l+/AdK4TlnQHelxH0ENgO+B5F4PeNzCTegPO6i+QOP1vWH/4Jk69+CWufr0Pl7+o&#10;x86dBmxcbOAetqJAI6iwPAxfmvsebsYI90ae/8VgG3ma9E8ZnyOQENgXuFboVr1pfJSF8rQqJy6k&#10;9hPkiQhpXfpUoVk1YlS5twom1N03KH5TvyvyWoJAR95rVYLl82N4xZvupqDrpFVH5UVGksdArk81&#10;zgrG2qmkOk3pVTDaYUIBcjsnyNgalBRP0uonONGo81hlAuntXnz4P2bw4v+axvP/MYen/82BO39z&#10;4PT3Lux8E8b21wmc/D6x2/vgD2FcIFBRGeHFn3MEIRHjTbn+Vw9u/D1KYKIclChOfBfHme/TuPH7&#10;k3jw5+s4/30O6594UXzfY4YqZR6GkbgbIloNmuRX/zWiW5VpPXQg88CB6O3dZCb3NR+sZyPo2Q7h&#10;yLIfHdua2jhFIUbBobhYss0kxBUpVHNcxEBkNwNZuRKVZVpjBANOZY2TUX25bvhKdWTYI3CvHoFz&#10;rc9U8yytDWKK1m0TGXvIx++FaKEq/MHFVxfDeKaLAp1ry40JUkjKUhMQkGvcTOmlUC5VaEkS6AhI&#10;CLSkFGqj4pPlqaTdBBVGem0GoTyt4/wMhZl6QIxTYSj8QkEnxSGLksJTVqsRnlRcSSoyJUVGeN6I&#10;8hEoYLPcwwyFsxKZk0S3IYEiCso41yAqLxqVZ6jYBTdpoaTrUikm5MrnM6rUNSNlS2WeU0KmwAcB&#10;Vo7XzlAhSXCXSJhZXttPQlYsv7I8bzw+WhMNc1NYSLlNOVoK6m+QVJknrdgpewOG3O8QgBym8JW3&#10;pMEI4XbbEeM6PmhREiCtRFUjTGs4F9ecYKVuUuWSbTgy3cLPWwhKmo07V30hZAkO2VtocROhi3nI&#10;vMlkC5lIw+qoMKRIqYCVw6MukmnSeIRMqDBWrUrQRwUoBvR45bXivRLkhI1iJF1EyUNcVzuZrkee&#10;EzXH498ztGL6bC1UAM2YdLcjzGuHqbyTWkvlRMirUCKIIcjzqtdCjEKde6xBnGpZrkTXDBVYinsV&#10;J9j1UyEp/CrFWZJ3h+sr2ohQkMfJg9kVAgXSrvrJ5CkEZFgoByXG64V5DQGtjHI3tmihHbUifMWP&#10;yNkM7KtLJrl7mgJirjLA9wMI1AjSVxa4JlPm2QWGFcZQrDlSIADgvnr5uVeygusXC/FeFRrjMyoR&#10;tqaOp6RvDbULUVkrdKWqv+XNBQoq0SyVO+kiwv2XgBMo1yh3VQJqPo7yWdT9M0XezF0O4dg3Z7H2&#10;9TnUvijTGp9BXgCYADso4ViZNuBensVi1cL9FUgn7RIcyHpT+DAY4l7J2JJVpj2QV080SqWv5mhp&#10;7q0pOY3w+mZIXwdBXi//P8bzTcJpBCxpnjyhHiqatizvYooCNbMxZ9Zcoa4g91A0LQ9rRR2UjQen&#10;H27ycYC/ifO3fgLwGO9N4dIyf1/gPWuNRB9u8oWtMgUL191CoNrPNWiZbzKhi8NTCq8o10QJpfWm&#10;CVbP4iFD28qxkudD+R1KgjWhFusRgoz9WKocxHTyAGxUYO5CPSz+12AN/xrW4C8IqF/FpP9txDZa&#10;UDz9Dsrn3kHpYh1yF7pRuNyP5eut2L7XgJW7LSjd5P4sU2EemyDAo8wh+A1z3YPaXyXCVwjwU50I&#10;8RkXCJjtuS4spesxGz+MAS8NhEU1/tvNT9FUcXV57liQl7ONAKqFFj4Pgnv1M+pdOkwLfS9lRAcB&#10;9wT3S15rrluykwZCO4KUJ3G+l1ILK3RAAzNPuba6KpkuuiFA2ZmDGtdFt+bhPWtHkLrBHAqr3AjT&#10;kI0TUCQRvSNjVukBSSQepJF+kkeKwCP5iO8fJmjUphG4k4HvdgmeW2V4b5Zo5FYQvpMnOAmi8syJ&#10;4hMryo892Pqghq0nJ1C5s4rE1TRCFwNwnvDAtunG9IoDs8tLmKnNcW9nCTBoBGyMwENwosNFgOI+&#10;Sl1DkGUlmIucpyF15z1sP3obqw86CSaakD//BvdxD6ai78JOfRYnoKo9cWPtaQonX+Sx+dyO6qMZ&#10;FO4vovhggUCJvMF9K9zpwsqjdhx7TnD34k2c+fhtnHr5Hsr3W5G9TSPhqhWpzSnS8QBpvRUzgXrY&#10;Am1wBGkIxWg0rE8ZWRKhMWT6UpF/ZBRFKR/FZ8pD0eTtRFx7ME1Dtcs4LgQ+tHcypgTiw+RBB2Vt&#10;gCA/xb0x3eipMyQP85QbZkI3DYU0wdcrkRVaDcu0MmRhk4HSZHBZIAoFCL0YJuaJZFUr30EWvZIm&#10;I0I6eQutt91kO435jvGGbhJgmHyTv3nx4L/y+PcBPP5vPbj/7xZc/bMN53/vJ0BJ4ei3aRz7PoOT&#10;P2Rw6rc5HP8+S8soiTM/pnD1L2Fc+VOChw/X/hzCZX527Xcn8PjPV3DuW5VvTaH23IfkfR/y9+eR&#10;vT+NEjek9IjW0V0HCdAJ3xUXkbGXgESvIRNXHD4eRMuGH/UrfgzmrFwgLigF//L2FJXvLC35YQIH&#10;WsUUNJryWeTzp4kEtYA5Wo1qPqa+I4FyCy3LRixVW+DbbMAEwcoMgZ2myLZTeU2FqQSoAOVSV8w6&#10;QSCSoCD00/oOU7jlSZRKAFJjInX7TBdkpVPwU5jLGvQJsKRpsWcmaYUpHjdAYU8gQitrt2Z8EGtE&#10;3QIAGe5PbpnfJcgS2DDJzFJQvB+VdmmgowCCYuRKXFRnRFXgKLyh58nQAk6tEaVTgYVERCQ2gdBo&#10;loKWgiEqzwm/E1VogEo7QiWlJnCyVqXQ1W9AVp8mWZseEjy/GkdpQJk6mO5OJ6YSpiJR/FF0pjbk&#10;iuevbVlRW1F+g0JSQ/ydYvFUpDzHhE8Jb0pm1YwQ9XGgNWg7SOCx289B+R1HptrRONuBXnVeXegx&#10;gEQ5KaaKQTN2rOrESmtyhgLceggjnga4aJVJoMnTl+Ae+cLdcFOpyKugvJwwhZ6fIDFOJsuTSRJ8&#10;H9J9pRRKodVM5tRUU1XELK+Oc49HUFkbxRKBikaRq5/KhI3M6p7Dkm0Si/PjsHtU2qpEyF5sHXMT&#10;+JOOuJ4ZgrwsAUZciZvyQFBpm0ZSPBK8doTrrs6w6oiqUfkaJ6EmYiHxYZQ0QSGQ4F7Ik+f1c18E&#10;ZMtUjgJ7BKsCo4VlMjvvV7QlYaDwhZd0ZNtQsz4vAqeiBCTz6ItOoT8yjn4qV4s8WNyPFA+Fv2So&#10;KLE5wnVRya08X5rHpVlLce5pnMo8LcXBddJ8JCW/qRw5xX3X/BeVSsuLp2RyVZepN5J6ScijZ5J7&#10;SbeqXKmty+Dh2vO8GsqmVubLarZFWsteWMDa51lsfreKjd9Ukb8yQ56YMp5OhbcECEzOh35PmlNy&#10;c4i8Jk+YyhWDAVUh8b7JZ0kCb1PmS94sEsgIVIe5jn6uo5vgOMbnTRPcqR+PP0U+EL0vE8RzPZWH&#10;lCL/yjOgCiWV0pqyf9K/clHkHVWJdYp7WV2eII2Qvgn4lFysZHa5uZU8LO+bck40kiDJ/QmUuxBc&#10;78dCtReTmQ50OgnGFwlKppoIultwaJL0Pq28KwH1JgL0FhycaOX/W0xoRvOmRPPqnNy10Ihe5x54&#10;qkfgTbQRSFKG05CMcy9N7hJli/EC8n8h8nlF8qNiITDmfuieuHeSjQLj8qBmksOULxauG0EXQX04&#10;2wB3nGAnehDzif2YDu7BhPcg+pyHeV0ejnregzrVHjZ5ITIqdH89S/KItqDfIUDSzPvWCIdGgpIm&#10;kwDbze8P2Q9gPnDE9HVSl3J50gTGTUM27muGsjZGg0B9azSUskq+qayTD/g/hdnDpNFCbZbymveb&#10;IGBcn4HrrBveS34ErgQRuxlA8rYPMR6RW6q68SF934+i2s4/TSL9WL1J0gQmOUTvlxC4SyByr0Zw&#10;UiZQKfHzAuJ8Dd8pwXezCN/1HGK3slh9uoETL05j4+kmKg/K8J1PwbodhXUzCPtRD+w7dkyUbRgt&#10;2GApz2K6MouJ4gzmV2kIn6Txdpp0doo0e5r8f26C36c8ODeF9Qd1OPZ0D4FJO8o3WpA4sw/JM4eQ&#10;ObcXK8/sCF+Po/okhq33q1h+HEL2zhwyd+aRvmMjMLGgdH8Q+ZvUA7feQfX2L7B8fw8q95qRukqa&#10;vWiF/cQi5jeWsLA5gfF0Kw1tAorjM4juyLspT3or6ZdgdGWWfE0+5z6otDxBPpPhm6DsVpWnxkco&#10;NKsmrCHigwDlm/Sb6XBMWRqk7AzzM3n6fWkab+QzyTLl2QkQiR4FghLUMdrbWG4Cr+QfhZG6QxR5&#10;yYHw+bndjP31WWR2bIiRsTRiXRNEg3kKJgkBEqoqe6IkECkgNetSPD6ZJTGtDZg28xd+H8Wln2K4&#10;9IcYLv/kxtWf5/g6b7pB3v+vS7j79yXc/psLV/8YNEmvmpmzQsGz/kWOoKVgwMrGF0mc+CaGk1/7&#10;cfarEC58VcK1r6dx6bM9uPbFr3H7q1dx7+t/wosf/hce/yuefPefcPOrf8KFT95B8haZ7I4d/iuL&#10;cJz3YuqkG32bduwpevBfYh78S8gLZ3bGxOmVb6GQRzY3SUEzbroxBij8o1xk03CISkBJifJq5DTs&#10;Kt+MhVID5kotWKzVw1ppxCSF50C0E71+WssU7iUCgiqtH8X8s9V+MnOPmYXioUAycyJodQcpqBJy&#10;b5kNoWKX0OA15I5f3pih4Jw0CDRHoSG3mRJdQxT8vkgX15qKnIQSptD18jwqv1IeS5CbqsodeWeU&#10;PxKQRa/kOz5L5R/eEb+uReCiHIsKLcKVNRvSvD9TMURhq1yXEJ83kFSDslEDOuMJ3iNBSIDAxONV&#10;gzBaoLVpnpeCnATq5f0kKURihjgVdxcS1hryeUmgaT6bniEa70cg3AV3kOejtZ0RwOV9yxuTobDX&#10;ubX2flqPKmeV10O9ElRp0GvfR0AikFEHNWE7QqHcONNKQNLJz3tpQfaihYL58GSrEdyyHjX879Ck&#10;vC+HoB4KFp/Oz+ckeCtRgIVpfYcJurV+JumYCl2KPF3azSlYJkPmMuOIR/icVMbapwjvy8d9Cwm0&#10;k7lSFPzypCT4qpyRiaVWLC5NwetcgHtpDm47ecdrg7pbZmmFy6ulMI6XgrdM0CpLQV4jTXVWPoZK&#10;ZpVMtrHtQnl50nTYLCjMmG0nkCEQKJJuqNAEGtY2F6hk+T/+VhZMgHzpIUhStYonQiEuEBGhVUZl&#10;FKSiEZiNpbvhoSDwHqOVfmoRS9teM66+LzKGnlA/BilYJqlo3Xy+pLxZieFdkM59KVHZCnTE5F0T&#10;IKXg0XoKhIQJ2rK0lKToFRaRUJLrNkyApf4RylXykzY9BHtq7OdWoiz33Ew4J41E+RsBbSXTqnOq&#10;2o0LPCrht0oAW61NoLg9jZUHPho3q9j+roDipSVjUEnhCoAojp0nEMjxfEHSWVQGAC015Z+k+Qx5&#10;AnBNt1XIWknoWnPJsCK/p5h3QOvE88T5m0R1FMtHF1EmD0pGxOUx4pobMMjnMjlYXFPxepF8rlCt&#10;clOU8Krn83ONNFZCskWVOianRSFDArn1zXGjRO0U0Dau9SjB8Ui80yRxdqjyxaYRA6qEUZOyBkPX&#10;dZNtODCx27ekkcBcOVb10x2kffU1Ua5TC3oICsb8hwl06hGlAVXbmCI4smJlxUYjZcYoAYWM5GVT&#10;Tx3ll2kvBZbTK1RIK+MES1xPgWA+Y1w8SzkjQC1DRl6uudgBjPlUZvoG+uyvmtyFniWNidjLe1aJ&#10;qqb01pkwa9u8Km+a0bHQii5bG/qXusmHncaT2ahKHPJl6yxBzdIhzAVbyUfcd8kn7pOPfKl+P7uu&#10;f8o6eVpLpDvdF8FfhGsnz5mqwxR+VApCjLQVjSnXSZ1mSTcXxrD+zIqdD604+tEMtj/k8WIWOy9n&#10;sPnCiq2XUzj2qRUnP7fj+BceHPvCh6NfhLHzeQTHvkxi+7Mcai+KKD4vI/20Cv/tFbhu1OC/VTC9&#10;SkoEM6vPazj+8jSOE5hs8XuVR3GkbsTgO0fQvxPBaM2HoaIdUzUbpqqzGMppRMo0prkfU5VpAhUa&#10;kcf6ED3bifg50tcFGqAXRuDYoUy4QAPu/n5sP92H9acNPP8RHPuoGec+a8C5j9ux+TgL+/o8AtsO&#10;1O7GkLw0Df8pK1ynbJih4Te+Notu7ueQR2CXdBLsxiT1iDw5ruMeeE65sbQ+Dtv6pBkY678wh8Q1&#10;Gvu3Z1G8P4vYxrjZB4XClSaQKWmEAHmSayu6kOyXLlHERSFLL/dJgEYy0hh31BkRyc5UP0oEYQXq&#10;k7WtJcoh7mNsgAYiaZE0pW698roY44t8pgTxWJbgpPx0EdUPFrH+IY+PFlB9X4OM3Cg89iF734vs&#10;XR7X3IifdyC0SQW3OUnF1EOhScKlUNA02RiJXrGiwolBPPvvs7j/73bc/AsByh80qC+Ko79Rf5MQ&#10;/w6bkM75PwR4BHHhJweu/8XL7wVx7rc+bHziIOqbQ/GBZs5MoHx/FNUHQ0SEasM7hs0PerH5fhe2&#10;PmggSm3Esedv4cyL93Dm+V4izL2o3dvH4yAqd/Zi9UEzNh60InGpA9kro7BuDWFPdgn7SgG0bfix&#10;xIcPkeDVgbFIwilQUWtWkBYrv0JBR6LJKbRBgbRCAkgvq9/JHszl6zBfOoKl5Ta41jpgozI74ujC&#10;oYV2jHMjfQp7mVDJbmgjTmaJcYMMaqRSUB6CurrKfRyl4FfJZ1I5P/yNRskLjZaPTlF5qvfHMHyB&#10;LgoRWqsUhErGzBWUkyClvyssspl2E6eW0FUyZKbQjTyfI5+37jKwLNmCcheUP7Nb0aMKGilfAZIA&#10;r+1ydiMUJPCkcozIpc6jukZrhPeaJKFpEm4mNYHKKlEzFWppddJM+9zatqMkQU7rXtNhwyQsKUVN&#10;+kwRqEgxqNeEknyTWSo6hVRIyBE+V0wucSokdcEUWNNsjHBcRD9GkNVPy3UUc4FWCl8Jr3cp6DQC&#10;/iBf1cypkZ8LfFBAz3Sgdb6TVlcfWq2dxuWtvJMDE3pVSEiJfocxYK+HhwpU7nt5MUKhbvjDtBxj&#10;8vrxfbjZAKWIkr59PAIKbQ5SOcky6KElL+XfxzWY4zrxHglCVdml7qlKblXeTJAKd94xBA8BScBt&#10;h9dhg48gxWGbQjBEBl+fwMljfjgJAvy8jzD3RPlMmiisUmF5E5SU7fe2k+4I0MJUsuodQiBpxgWQ&#10;VtQLR/fm94suRlHZsHD9SLcx/p73EOdeRGmNhMrcNyrkHJ9JJalKWC9RMWYIjhM8X+D4MAXSImZW&#10;7RhKjqM7MIougmt1O55LkBb5TPL2qSooXZL3bMLEkwVu01QIaSoEhaP88ixxv93uegIYCiECinxp&#10;0oSaFP4QIMtzj5fXydclK9eanxUFSHgPPNQmXaX6Ce53kcpbIazAP8rkQ3x+JUoLXKtXiPZOScpR&#10;WnKxE05kz4cJwHsJ/LtMPkmOwl5eD1XwaNBkmsBBIFIVcX6BCf6tVujy4gi4lQj+/KRFJXCnyCMp&#10;7kdR3ihVqPH/Wu+wkll5D4kKz5vugj+gPCHymX5DHpInSY3rwlGeP7IbRxc4lNJU6EbJ1mE+58r2&#10;AteRe861jZSmMBZsw1BYU8upPLhvOgaiw2ic7zJhywMTmrrdhDZbA+l7tzKnnopdHsKexX6+thEI&#10;tKKZyr+TtD0drSOgPEKwxefQ2hr5QllEwBUO9hH4q5JPVWjDxrI1wzq5Lkr49tBAUjm1Wv8r2V4t&#10;FCrLlOcEMqreFD+7000Yc7+DIedbPN42FT+7pahKOFfiuVqgC1jVo3tJuWGN6F3UzKZutM91mHCT&#10;GiSajrYzmlD7HoZdb8MVb0CB9KuZUmnKPJV857hHJSrv8gr3lGssgyfI9ZTBKC+semDkeW/laqfx&#10;mBhlSFCqUKGq7WLlCSQ1w+z6HOLXl3hohIkbwWt+BK6GeAQRuBaC/3rENEOL3s0i9SCHzKMcQUcG&#10;mccZVJ5nUPsoieWPYijz78L7eRQ+qCD1qIzI3TJyj5Zx9ONTOPv5RWx9dIwGcZW6K4Ui9WXhthex&#10;y254T7kwvWxHV3IegxkrJkmfY5Tf8phM0nidoYE3VbXs9sE634XURRoUZ/mc50axuE05eZa8cvld&#10;VB70EJw04tyn7+HyF6/i9EcHsPMkidhpKyYSI0idjcNzzIpB7t0QgdkkQckogVC3v4fgsZcyswEN&#10;9na4z7vhOGE3npupihULR51YOu5E4JwXrtOL8JxdJKhagPMMDatzi0ie1DA+yoIk5QcN1zzBqwyg&#10;ZNFi6EJNEc0oG8oE5UbK0yvAUiTPV5bJ8zQqyrxWkbpVtK8cLPVAcgQbCXyVsyIdQV7Jd5tW9qrS&#10;USFBkHJQVZSvBG56oCN0y4PwLY135qJe8yF8M4bY7aTJPvZqVo26qt4LoPpMMa4ASvddKJybR/Hi&#10;LPLnadmcs+LYtUVc+3Ya9/82h0f/dQGP/psL9/9uwYO/T+HqT3M497sI1j+PYfllGMvPXVh5Pofq&#10;Yz7AXQrZu12o3muhZVSHraf12DGNZepx9HkD0WIjkelBnPx4P1/fJVI9iJ2PjmDtST0CO41YqjTB&#10;Xm2FvdYCJwGDZ2MYTiqVhVo/7CsDJpM8cryHi0+COO+H5bSfVsy4AQ9q1ay+G2FNfuViiwmU/Feg&#10;FZRUPg6VhYZFBWv7sVBqgq1yBHPldixWO2hhdqLF2YE6WyvmiRTVryPJhVYPEVlx8iaYYXk8RyDe&#10;btzJ5ZUFnldWmHIMuqn8tWnjJlQToCJRGKWyqbDSbrjEbBRBjMkZEFqVlyPXjUxNIIW/TRLsUDiq&#10;eZiSFFW2mCYhJQhg0lUSA58jrEFZPH+EICNbmDLWk7oBS+grHq9QjUqnlbei3gxKwK2szPO+SfgE&#10;KhKuBRJ8nETpJcJVPD8tkJNSDk2/CfMlea+qew/y+hFZsvxb8X4NpYuoD4UUFwFtngjaQ+EXoQKR&#10;Na7x5Qqn7IYepOhltQ3RUrbCTiVl8WqmwxsUbPtpge01YEXx9qbZ3bLGplnlmeyWVLbx0GdqxKbu&#10;mQ0zmjuyF+p+OOXtgBIfTa4UFZk8ROpFofJVhaSUIBzjnmW5LnkqlBAtaFVzyCNQkVAnmBJoi1C5&#10;+L0EAEnuXYXv8woN9sNpp3Dh//2hYTgWJ+FcmCZAWYTftQinbZoWxDQF8BhcVBhiPDVc00A4JWIq&#10;tJDgNRQGU86O1kB9ALIrvA/SRCCikJPFuE+V7yGvlCx/P/d+d9bMEMrr3HOCLFVQpZQXQbpR7pgS&#10;nFUqnS3w2angJfw1RdxGgGJdm6fwXMJYehwD4SGMUbhpponoRGFFJYBLySu5U8pYyfNh0rK6Ewso&#10;qDxZyjhFwKQE4jzpQ4pRlVwqpU5Q6fhI31ImpgyRa1aszBBAkc9Ix5l/hEDispC5F0WN0Qir3JZ0&#10;wt+LTs38GSonVQbJtS8aLVGoK4dLFWYBXssb7eB7GkxlCwqb01w3rkelx+yJ8rZU/ixFLI9fksCy&#10;TCVRNsYHDSyun49rFROd/8MLrGcLCpzxmQpUdAo5ljas8MhbyftWM0rRbpb8oX5A8qop3ydJupEl&#10;qXXJqxGeMdrk4ZQgHoUr3IGpUDsGfAQmkQ6MkBb6CWo6fQNoWewh0G4zuVRHZtoJTvg6qfLbZoKR&#10;LvQ7+qnw+6jY5SkkMFEDQM9hgpJ6+FMdJhQTpuLwkdd9vM84jSFV8KlkUwnYqiRKUWH4uT8K0ann&#10;REYVXdxnzcERyIsp74nrqHJ0eV5NXhj33hE9hCHX6+i1a47Kbj8MeUx67W+gz/Eueh3kUcdB9Ds1&#10;ULKJwKXV9PbposHWoMaIUwIlB9Eyp3LVtwlKfolR1z8TbDRxL2ZJ2wSNpH+VmiqUpmKLkLxq3A/l&#10;Iph9IY0XdgiazjQjty6wSGOhSN7cFp+Mkab4/NwHF2l8cWcRdk1lP6XZYU44z9qxcMYB53knvJpO&#10;f9W126DzRtgAFP/1BI8UPNdycF7Lw3W9DM+NMny3lFtSNPNxKu97UXrmQ/lZBlsvN3Hi5VnsfLiN&#10;8uMqIjeKcJzJwno0AeepICIXFhE6M4Pw6Vl4duYxWrSiJzmDidI0JkmjA2kLxouzsJAXVB3nPUba&#10;uUCZck4Hn/X8CGYpz/vdezDs+VekT/8bTr98DRe/oFH+US+Nbj+W7wYwQ3nvXnUhdsEHG9dgKDWO&#10;EZ63NzmJbt8Q96ebBl096q1NSF8LInclA8f2NNzqUH6B+v6im4cT/nN6P4/oJRsyN2aRvDaJ3G0a&#10;PdcnESAtqIBCoVm1lpeeyRNY+XyU4ZQTCi8bQ4myNUG9qXYjAu8FgkWFkjWeRHJI3ePlsSysj8In&#10;MM/zqlhi9RgN640WZLc6sHVlH87dfhtbF1pRXOvFK9lHTqLF3WmK8fsBJO8H+d5HIOJFmIAkfDuE&#10;2J0Iond8yD7ULICoeR/kxuo1dS+K9N0gDzdy92w49rETpz7z4PznFVz8qoZL33tx5psxHH1J4roz&#10;gdytKTONN3dzHvEr01wQWo9XepG+PsDPSaS3xvkdClMeah+8SvCy9qyXhFCHUx+/xQ16HZe/+iU2&#10;Hr6D+WIzZrPtPFowl2vHTLaVRwfmShRMy7QAttuRON6IzKlDyJ7aSyTbg6HjHnTtEHwdJaGpYoYC&#10;UPHfwrLCC7Q0yLQJCuVqbRGpJEEJUaOj+A6m0wcJTCgM8q2w5mkRBJqwT/kN861wx1soYHvJ/GQs&#10;CgKFvVKJTqOAzXhvWea00AUwYrSSZc2UK5ZdKy+jDaWClFubG5allZqk8pc3Sq3N1VhKg8+Sy6Om&#10;oiSZJ2qlRawGZ95Am4nb54nGZf2FeD51QVUXVx1yWSv5NUkCyhd2XcmRZAeFrypULBRE3Vij9ShX&#10;dDDVRiJUPLkbcf2WhJUgGpb7Tlas6tRL64rDUxALrFAYqxGYEby0uDK0Bis8p7qBSsCsrM6jtqLQ&#10;jywbrge/G+H9y5Uf5DkiVMRKNswTLAVjfC8C5jVD8jRxDdVBU63YF1W65nyPFpq6Ge6hNXmQx16o&#10;D4M6tarsUQClgQJdjajkSjZNn2bUtlvtsfdhwtWEPNdCeTJKXJRCVU6QuonWakvcKzJNWS5jKZI+&#10;Mh33RMCJa6u5KPIQpsiQAgrF0qRJAldox0PLXmW6Cqn4/MMoFqdgpwKx26bgtlvhWJiC1zEPr5O0&#10;HrERbBHEeFrIrBS4BBGqDguqvFa5GAQqce6pWkHH+NxRKj7lcqk9fFDWL+9JM4EKZGhjGWtfAlw3&#10;gg1PsJOgSOE7CgRZM1ToAoTqQ6TW96bBHNdTdK3wh6wV5+oQFjYmMLcyh97oKIYJgJZ4/Rz3NZ4Z&#10;M239Y/Fu1ChAtU5BgUxZPgSQSpovVnqRqxAAUVkHea1gvIP7RVpcG8YqFYaaB6pHkBr+qfzYz/1d&#10;Xndy7XeBVYjnUEO5rFzwBGeqCIqT1nMEMmrsqDwrJY4L1Jr8LPJNkCDFDMEr92FlgxZfSB4evqdg&#10;TGqNeF4vaU0exlBU11bYhsKP+618BDUMVHuEzLrFAFCtRZa8E44QvJN/PfIs8jypFMFrpBv+uDyT&#10;vE/yhD/SbhLclfwrj1+JdFAo8rfB3VCCvGjyZLmo5EXL8prECACjpDcX99oeVD+SZrQ6OtHq6UVv&#10;eJSW7hjlSA+GY0NULNN8P4MRypxudx8BtebiDPM3XWiyir6bqdwbqWwOY8B5ALZQs5EvdtJEhEaU&#10;Qq+mwy3pt0BglCLfa0yEvLWiC/VqShMAhLnmEcoPJXQHBLK4P6ubc8ab4tceKjRCsKZ8orlIPUbc&#10;bxJMqGvoqxhy/hqjnn8zYyX67Bqjvw+di4fMlO7W+SbyXxsGqBB7FlppTCjnS+EdTf6Wh4XAZkEz&#10;XF7HiOtdOMMNXONWA+xN1aLZC96vCgcIJhWaLvN+VaatROHC0QGs3W/E5tPDOPXiTZx6eRgbz9px&#10;4uNOHP+wF9vvD6F2l3t7gwD5ug3RK4sIXlxE4KId/ksEJJrQftkD/5UAgtdjCN1QXyxVdyZogCcR&#10;uZPlkacRXkDwdh6BW3n4bpbhvlrC4oWU+d72ywzOfnYKJ1+ex+qzdeTv5xC9Hof/QgKLJ2OYXAtj&#10;oOgiAHAgcJLG5elR+I9bjMekMTxmJt7PUEYOZicxVV7EGMH8dHUarh3qwAvk34td8B3nuhc7CPgE&#10;4v6F4OT/DVf5X3Hy/Tdx8bM3cOzZFMEJdfC5WUxQbgWpz3wnZtEw24j9Ew14b6SBoFYl3zLYjqB5&#10;sQ4RrsHGJyUsP8mjer9kQNv8URfcpwLwnfESnCwgfnkOxdtWFAhKMjfI8zcoz++Mo3pmFGka3RGC&#10;9CAPeb2ls+Tdzkt/KhJAPaIpzjL2lHQuD7OamnrJlwrj56nXUtTJuS3K4c0jSB0f4/N04dxH+3D+&#10;41dx7KM6XP/qAB5+/wvihlZsv5jA0Y8H8UrkdhiJ+xGCkhiidwk4eGQeJngkkXmURlrZygQfwZtB&#10;ApQYEvdiBCQEKQQxcYKXyE0/MnedKDzwYPVpHMc+rGL9cQ6l2wGUCWjytxwEG3Oo3dcxgeX7Q2be&#10;xtbTARx9vxfHn3fg5IeNOPG8gTfajoufduHqlz248kUzLvP18pf87PN6EkQjtj/sQO3RALw73ZhO&#10;NcESb8YYhcZQuB1j0VbMpuuxVHgPvpVXEVg7hNBGE/yrjaalvGe1Fa7VNvSvWdG0GYTlbMiEShRm&#10;KK5OUSCNI5+n9UrmjhIdqjzaFzsMT/kNLBQPkmAaMEMAZKHAbqOAqZtrxahmOFDReMlcKq8WkpQi&#10;zlcFBrhxKk9Od3JjaFnSIl/emsHamh3JBAVHvJMCXElFaqdM5MnNVSMuuc8i8izIkiEBqDxXSXcS&#10;pJoPoW6ssoJVcaCkRJWnpvJTCMSlwKhQKRSVtCRXthItE8qM1qwOMrvaYyvLXdU0AkpRCjSFe0q0&#10;XKPZMQMIlAsTzShMpGF0FGK0lPNKjAoqL4UWKK8R4TPLQyNhIqta06kFyHaTSakwlZPBZ1fM2Aht&#10;Pm+Agj9BwlV4QuErKSavj0Kfwl0JqsqnkJWvSiV5MeK5LmxuO6kYJ2jFUclmOjAfOIzJwH4CkN3Z&#10;Io2zBwhODlMIHkL9bD2OTLfxb+4NrbXd7ph1mHW3ENFLWcpzQNBLazku5U9FHOGzr29aaQlQ2fJv&#10;ebTkBUiVaWFybbVWAkxSiMVVCy07gsoa95Z7qZ4jqrYREKsQhCVSY/wuldBSL5bmpuB3L8HtsGJu&#10;ahhL85Nw+SzwEhwqLpsgk1e5f2qn7Yn3Edx201Ln+pHR5VYv15SUzD2nkhQ9xRXWkdVCJaPE6BKV&#10;ommiR0tYU5bV8l4eCCWVqWw3T/qQ9yRA8GKqSkzZNvc1Ncrv0NKUh2hjGr5tNQqcRV9kHHaBLAIP&#10;uV01KVfWkvqZFGsTyFI4KbdMQCBEsO4NKpma68n7kQUeF6AS7RHoaq2LBNIKjxSUgyKwSdqT5aWc&#10;I4V7RLemRwjPqZJ05XOlxHNcX7nxZVlpjWW9ax3kbfLxfhKiUSpcVTgpYV3l1gqrKPxkQAzvJyTg&#10;+w/vYjE3gcryHPeb60h+UI8SJRuHSW+mnw/BjoB+xXTFFSAnEOF+RmPkTeViEFRJ+JoJ0YkOA/pE&#10;D/JkKrQmD4TCXgIz6gulSih52uSJdJO3IgV5mnqo0JvQ7eDhbUcv+agrMICu8Dg6w1MYSIzT4Bk2&#10;jcb6nCPot/caL6DCOI2zmjDcSGAiUFKPYXcD5ghENHpBeXACrmkqvgBBRYgGh3JlzBgKAlTNG8oT&#10;LAf8NAy438oZKPF9kUZEkTQgr5E8eSrxTpbkphdwH4WXNOyO1mHa/ybGvb8gOOHh+TUB0esmlKOS&#10;365FhXEOkQ/rTMigU+XytjaMuQiy7O3otjWg19Zk5kDVWfahaUbey70EW3th8RyBO9zKte424UHl&#10;W8kgVOgmqiRW0o+SiY2nizSpJoLlk03YerQH20/epHLeT71Rh9MvjuDc57/Guc/ewvkvGnDmszqc&#10;/5Kff96JY5/2Y4vG8NqHNKgeziB7l8bB9QUCCReit/ym3DdOvRe+QeV8TY3XknBezsF5pQDX1QK8&#10;1woI38og9v9v7Hk7g9qTTZx+eRHHPzqB2I0als7m4LuYJAgKwnfWjcUdNyZXPBgouDBUmkbwlCbN&#10;UyafGsVMbQat0SmCk3nMrsxguKBckyWMlWYwVZ2B+yhlz4UmeDZaMOg7CDWe7Fl8k7TwOmZjv8Dy&#10;rX/F6U/2EpgREFz1wLNlQbezDYOuXoyQDrvdnXhvdDc/r4UGcwcN5i5nC/yn5xC5No8z3/lw9rsM&#10;jn5awPGXqyjdi8N73gX7STeWTnhgP+GFdcfFv90ELHYzFDR2ZQqZm5R5lyZo9HajskHAsiJDU4n8&#10;BCCJVpOX6KB+8y2T/7coZ442I3vsbQSWG/n+bVRO/RrFM68hc+4gUucITC4fROJcIzKXOrBy+zCf&#10;hYby5UFs3Gvgvjaj+mQWxcdOrDxfwM6n43glfDtJlJhE+HaK4CTzjyON+N04wUgCkVt8kOtyf6n8&#10;SocPQeWg3LIhd8+LGkHM+sMCth9XsfkkhurDRT48Bf4dG9K3FhG9akPgwix852zwc0FCF/wIX/Tz&#10;1YPAOTtCFx2IXPIgfs2DxA0XkjdtKD+Yx8YHc1h/0outJ/U48cFenPnw11i9/RrmNAgr1IR+fzP6&#10;fU0YCTZgKnEQ1sx7mM++A1v2bVhTb8KaPmS8KXO5Vszn22DN8sh1YPH4PJzXfJg+5zUKXUo+T6Eq&#10;5K7wh0qFlWuQrHTBX32Nv92HyUwbZnPqdthJJNpsCMPF3yrrPSnXPNF9moJf/SWk9BWDj1CIC7Bo&#10;wJFKFpXxr5K4OJWy3MuyGKMU6qZPhgRlihYmFdXqURs3v49Cku8JdpT3YZqaUfBqvpGSKMP+ToIn&#10;CmG5zCiU/QQ1SmqT4pWiUuWAGqjFCHA0iE+jBQRCZD2rIU61OmlcqQkqPAlPlfkGeS15XpRzo9h6&#10;gOdyq9qB95WnAPMFmvj7Pgpc3pcJCVFZUBCaEAIFvhInpcyVVCilLyEut7dc/SrNVk+TXE33SeuO&#10;Asl4jLgGSkRWQmVGVp1KUpPDKK3MU5Eo9KH71UFwo+fkEeJzeXlujQwYcx9Gn2uvcSm30EJrpBDX&#10;zB25vTtsnZhYaDeKL6dwCRlKuRsq8VQoLCpPkjw9vD+VY2eplHwBWtzcJ3kHslJ2fJYchUea667k&#10;O5V9F2gxayCiFJkZL8D7kHdAHWZXVxeouCcISEbgXrKaZFifawF+F3nAZ+X+THGdqcyoXERvJkOd&#10;e6R9U2WKZltlqSBCVBBKWpRCEdgLkb7UBNBNUCClmqBCVWM2JSmqX4oSztTdVJnyyl9R4qfCQxGC&#10;HoWyQgQFuo4r1EnAuBt+THBtc1Uqd4JoZc5rbWK8D/XRiVOpqrttivunih+NJlBn1ESm3dxTsULr&#10;bceJ2soc0rSKVG6fJ9By+2lxc/3knZBFriojN4FSyIRHZghipMy5ZlWCrQrvk+eRl8Pvb0MhT0FY&#10;maHl3G5Cjmp7rzBWlbxZ4nt1cVXCaU5N6JapiEtcd9K9ynTNHKcoFbXyDWRpU6kpwbwo76QUdpZ7&#10;T9CSJM+ECYrc8hLwdx4Ctli2w/BQgPuo8miTYMm1jCcodGOalMv7I9DOEzTluW8ra5ME/jREBLap&#10;QMOkbXnUTG8h0pIGaIYJXFWZ5Yq1YMjdhHZ7C9o9PWj3DZlOpwPxYfRGLBgITWLYP4p+5yDaFvvQ&#10;sdSNbiqcxnmBkjp0aCr2fCOGXM0ml61A3o/xOQyoIn+UyNcpGgd6ZuWl5bk+ep/mGquSS52EldTq&#10;I0gNkSaCCcom0r666CYJBsVH4rMMeTOZ64Q70kxQ8isCkn/iNf8VAw5NBH8bg26CkqV3+fd+9JPX&#10;OhcPE5zUo2tJzdmaaeF3Y9DeCQ2/bJtTxdCuh0eW+26n2XoMLLXAQaCsHk2qTizIKDReOoISrr+a&#10;Ncp7E6Fc9dHoUysHAd/sTqspp11TOfO9g6jebkLuBgHXVcoNKt707VFsfkgF9+EAjn9Ma/zLRpz7&#10;qhcnP5vBzsdjOPXFME5+MYIzXw/g+g9duPW7A7jz+zrc/LHPfLbxchrrL9wovc+DxnWSittxKYXF&#10;8zTKb6Ww9bxGIHQa2+9vI3snh9CVLNznM1g4kcDcdgj24x64Ty5haWcJtk0nJmpODBfJ9ydmkLhA&#10;GXx2FAvrU+jLWglKFjC3OgcLZcrsyhIsBC0zNGwiZyxIne/BZExepoNon9tHcPIuBp3/jCHnf4LF&#10;/58wkyJgpCwedbdzjY/wO43oI81oTMChiQYcHm/gZzTSA+1wr6sZ3hCyV+px9psRHP9Gs6KSWPs4&#10;i+2Xa9hWgu8tB7zUv75z0sk+uE5rUvkSPGfm4D1LcHWBoO7mJLJc68BqJ5wElAOOOu7/AdLGPu65&#10;mvkdMhVZvUsHea8aGriP9ybP3l7SkMDs2wStB9FDsNXveA/dGkVCYNtnfwfqVquKrhG3utG+hyny&#10;cvDcAhLXbCjemScumMcr2cc5lD/IovJBHvmneUTvpxC6S7ByN4bwnTiCt6JEkUSZQptmaJEDtacL&#10;OPEyg2Mf7eD4B9tYf5bG8pMoCSVAMOJF7FoIkSshhC8HTWzLx0UInOdxwcaLTvLveQKUJYQvOc0N&#10;pa9MonKbCv5SC+bLrQQCDZjOEIREWjCsGK2AiF8telvR4+JnFGbayOnYXkxF92CSx2hwH49DPA5i&#10;LFhH0HIEo6FWTFDATMabsZhrhKN4EEvLDRjenkX7thc+ClCNTVd5rRIwVdZUWRnA2g4Xavkg5gv7&#10;YUm1E/g0YIDCpcvRSQZthivcTet0wrjUlQyZo9IpUeDGKAzUy0B5CWpQF61IAVARUHAEku0UIEPw&#10;UpAoq7xYoZJR9UWZll+GVjwVT7UyREveTuFHYUohqizoiHEx91LxUADK2uSrm+AnRqu0wnuurE7+&#10;I8OZz0ClnxZYoMKSS1yMnqlS8fOaGVqbKoPVkMaCrBQqKykPueIljFVGKGWXL3YRtFDhFXiPXBvT&#10;kI3fD6/QouEzK5emIk9DkUJwmcqV34lT+StHQQ2w1FSqWCbDUVEGqLT8VOomvkiAoTbfyq1xC1y4&#10;+rFK5abqDFVCSOCq+Za8EeqpEVXHzPURClnShp6BwFIeKSVZSqgqTyjCtfBFdqdkm+Zw3IOwgGCK&#10;ws1LpUPlG6FQz62T6InwZcG7eW6VWJuwCEGAP9iBmKa/FgTEuB78PM9nKFGRyRVp4t9cDynzAPco&#10;EBmG16NGdQRX3M8ALWRnnPfNe7ESvE4uUbH6yOhOGzyOeSzNWUyCrHNxhmtOAMt7WF0dw9rmPNeT&#10;AFVWcKqNyriTa2sxIxSKXCN5MRLy5ClnI6IyV77nnmgdS8vyshEwcm3lmZCnTZOIU2s8P2k4y/vK&#10;8//ZDGmvQFBABRRXnJhrI6Wf5HqqE2OMdCdPTk4AstLHfeNvlvlc/L7o9sRxL9TsLLPCaxBgJLg2&#10;Gusv0KaeLGneU5X7pH430ZoaKSlURnrWIeDENdGQyEiRdLdCXiAY0Fh7M1ujvNtpOMc1LpZ7+Tef&#10;iTS7tuVBKMzzk2ek8Eu0QhPc83C+Byo1l9dFikxhQg0pdAsw8xk01yfAvwP8X6Eiz8oQNjYdCPKZ&#10;1N+luCpPDQENrb0y/5/JKimb+817F+gNygIkEPTzGSPiRz5njM+skFOeFn3kKHmLzxelgte1Ze1r&#10;Xf3kTbXkVz+HwlofvORnH883G9GgtcMYCrVgJNaFvvAgekJjmEiOYalCJZaYxXBsAn2hEXR5+9G6&#10;1IoOB5W9k0rfTguYSn7aT17mPZQ3xmm5DpB3KV98BJy8D5MXFBvECoHmMnnEdNskb4ZpWGiqeSA4&#10;SL6xcs+6DYBUKDPEtREATdUoF9S/hbSk4gZb6D2MeX6JYfevqUh+SUXzGhXOW/z7HZNT0k0lpEnG&#10;uwm6jVSgLVQyUlZdGHEN0MJvppIiMJlXpc7u0TR7GA2mhP8wJlxHKItU7UigWCLAljFFvlRIp7Y8&#10;S+DI/aBxUFshOOf6RUjfkXgncicajLUdPt0Oz/FRBE9TRlziOa5wf81k3kkU706icI+v960oP7Sh&#10;9MiO6jMnDw2GdZjO4dUPvAQgAVrjdhz/fAwbHztw7PNZnPvGgmu/HcPtPxC4/L4dJ76axFF+fvLr&#10;aRz/agGbL1JU5OtYfbKK5O0Cjec4/JdCVORB2Hb8mFpz8liEbWsOi1s2TFTnMFyexeLmIuxH53jY&#10;CFrmML/JvSZgGSraMLduhXVtCrZ1OyaXZ+A4tkDgk8bKIw8cG0OYTDfTkN6LyST1Wmov5nNvYyrV&#10;jXHKrQkeowQf6jitxpO9SxodUI93h7j21jYCwA54qgT6l+px6uXrfNYuXPhhCCd/40ft4zQqL5LY&#10;+qSC058eRepGFosnvJjb8cDC57AdtSN8wY74FRpsV6hrTnfw2g0Y8+/DhP9VtFqVAH2A+/wOwfS7&#10;JlSnPKJ22wH02vcSbOzjd2gs2g9j0KXhj4fQNKMJ6po9pjDTEdKFvr+fIKaB969utr2weAcIbNsx&#10;4lSuEkHXPH/D/2uUwivhBxlEH6SRfJxB6YMCiu8XoLHOhWdJoskICk+5ue/bsPbRrBkVfezjIs5+&#10;dgJnPjmNEy8K2HkRxPpzH6qPHSgQuJQfuUkkSySWeRTuTiN3y4IqCWfj6TDWHjYjdbEBwZOjSJxa&#10;Qvx4BJFNF7xrZNhqNxbLXZij1TZOy2ucinRQY5bdrejkw/V7mjEWasZE+AiPA9ykvfyMiM2j2noi&#10;MqK6Lns9ehyHMOzdi4ngu5iJvYe5RB2Pg7Am9mOWxySBxuDGAtq2PbtKLtSDpYDCC0rqIVrPNyC0&#10;8l9gzb2DqXQbZhIdvE43BUc7xt1tiMW5cbKuaKWoZ4P6kijmrjbaygmIRSj0ZZFRmGqAkcIiGYIG&#10;zRVRPDgutyyZMkIFmEjSeqeg0xRoxbrN3B4CBsVc5WINUQh5eH6TH0HGlZA2eRBU4gHeU44Wv4aa&#10;hQpUmMYKpNDnPSkJUILelH5TIUmJyyUfp0AyzZIIAOQZkQWVpnUcI6BScyp1+cxSUZVMsrDGvU9T&#10;SSvuSwVJwaZyvTQt7TIRv8pXE7luqDJEbuwUhbOHVlm5Ok1LTF4T3aeS9GhxEojJqpP7XS3z1XtD&#10;noqi8m9MZjat3qq8CqNUlrxPronASqqi8mi5mbuoWLkuVKgZWtHqPaGQnMbM5/i5mn2lsuO7QEtK&#10;g+tcobVv8hBorRcJ8lJUZNFoB7/XZXJPVG4oT1Y4pKRJCv7tMQI9Wgv8W82czFBC3kOc96eSVoWw&#10;NEMmXxqnxcdnrKnHzxhcBBE+7qnL2WwSvBYXp+AiGJmfmYBryQrX4qzxoJjQTrAXGvegbrOaQZNI&#10;W6j8Z00eRobAS9nuAnpJgo4k71dJmtoj/T+a6zKKXZ40JYqqIVqKe6nwigGxBDoZHpoFZJKrqaDk&#10;UZHXSklsMQJZJbN6ZamSFtLy4vFaQR/vhc8RjVAR8rpy80eXucYEC5phoxH+8rblsqQ5HkF+L5Qg&#10;bSZUKkslqEqWFIHV6hS8pFXd126ragIKvg9xPwuku+WVSe4z6YxKUgMj0wQngbAsd96HEru5V2pE&#10;GKIgVngzHibYSo3CTd5UYmmO58vTGEiTBlVJo31UKC5GulK7fCVPZjMEfbVZAtpZAk/uC2kykBvj&#10;ffI5Yq3kE9IsAYyScX2kEYfyaAhQxZ8hXj9GcGhmV/Ea8hqpMZoAaFzA1NeL6soMSitW8opypZSk&#10;3E2g0okCeb9AY0EhMBeB4hBlleRWt68P/aEBjJMuLclZApNZDEYtpjKqPzhkWg90edrQQUDS56nH&#10;kO8wlQENr3CXGYIZ5e8CVOpxyhIzFJTXKy0TeNIgCHFPTXdNPkeEfJPKW4ySL5aneP+agyQ6IC1T&#10;bsQInhKmqRz3h0BNntSU5BXl1sQ/QjcTvn8lOHmNFvGv0LX4BkGFBg4eJjChXF1S80MdyiNpMqXL&#10;PYs9tOKH0THXhjpLAzT3Sp5LVeOoK7OSYLvmaBQG2wn6yL9cSzWPlAdIfUsK5N8C99VUEKZp4FQn&#10;TX6MPGnOUCccJQLP7V54tkl3J8gL5whIL3AtLlCunLMgenEG3tPTBAo2WvpKfnXAccYNz4UA3BfC&#10;cJwPw3kxAu+VGHzXEghcj/PQaxqJu3FsfzKGs1+3Gu/J5sej2PxkHse/sOP011O4/NsRghUrrvzo&#10;xulvfTj2tR/bXxOoPw0h88CHpeMEHztTJmfLtmElMFkwYGRxm8fRBVMBs3DMDvsJHiddcJ520SBX&#10;hGARbnkozrposC/BfWYRzjM2+Gis+y/Mw3OWrzLiLy7Cy/eBiwuIXV9E8gbl7S01U6PMIiCLXKCB&#10;f3ySAKYVo5Em9Cxolk4HXIFO8hGN3FONOKk8ju8P4uing9j+chY7X4aw9lkCmwrtfLyO7Q+KSF7T&#10;1GMHQmdnsLRtgZVyei5zCBMhVVOpCkseD7W7J/Ag4OwkPfQs7SdgfY//U9+aRgwQUGg6dd+CWubX&#10;E1S8h0EHQcqSRifsNSMTWqYOotd6BNPeFiz5WrnPrdSPo0amq69OgoA6TQNTPba8NJRlvNiDbXhl&#10;47Mk1j+NYPWTANY+5fGJnw9g5zHDDZvAsS/msP3pPM58FcOlb7dx4asLuPzNWYKUGgqPudG3o4jf&#10;DCN4eQme8zNIXB1C5U4L1h61YPVRG2r3aanc4QVPjcNKATVNxeTcplA7zps6M4v06TASJwIEKENY&#10;IopfIHKeIsMNkzkHeINjoUaCkcMYDx1Gv7eeQESDpcQwdabboOKeHVoo+0EyFy0A76sY9fwfGPX+&#10;C0Z9rxH17ceYbz/G/Qf5uo+f74G1ShByZwFRMnCFwlQtvR2RNniy++Gt/RK2Qh0siU70+xpx2NqI&#10;VhsRqUAJhb96iUj4R1U+y+/IQpO174y2EKBIkWgYoJLOZFVToCjkQUWssEWSwk15D0GCEWUwywsS&#10;pRKKU3AImCihLZ9vN9ZxLDVG5Wmh0CEooaDUuVXhkc91YKVG8FEZoyVJwZmUtSHBOItKxUprSlYt&#10;wQ+VWIFKVF36lISqSa7xZCetR81JopKUd4ZCrlKz0srqhVcKkYK7SFSfoEKTVesNdBBsWAh4aAWX&#10;acXy83yxCRvbtHDXLMiXKVzkxVGcu8J15JoE41R2VOCG+Aj81Mslz2dT/kCIoCoYpcAXoKOiUNKt&#10;6UpMZagBc1JmqpJYCrWZe9jctiLPNUmZUACfqUDlRSCVX1F4rAch7p2H55CCz+apnKmoZIFlKOxU&#10;fRQkDSmxOEdBF9OANe6z8ilSqpCKcp1oRSeo9DXQrboyitWNRe6F8g64p1w/9diQMFdzrUCA4I/3&#10;V6ZVt6vsBwlSeO9cFwE3H5lupeYmaCQfOG0GnCjvxK+KHc+i8aIkSzbeQx9BH0GQXOtUwvLmqCuv&#10;nwrSyWt4qDCjEU1EllImrRFAZDd28zgSfG55jJRwliKYF8iIUjElihN8XlrTtOrVlbS4biOtqHSb&#10;a3N0luBWYUuCAp5PwFhJtyb5m2DUQ3DmchOgcR00eVizdJScrXClynxrq/PY2HFj9fgCab2Hzz9t&#10;QpMmREDFHc53I1/jd6NtBPodJjRYXp7iWs4ja3I8dr1RyvlQaarWM0VFq3lVCSreAp/PzBriuqtq&#10;qkCaLBOAFtanzT0E/KJZXof3qg6uev5YahyV5QGsKJmbgEJeGiUEqyeDh/QWTYgHxHcEFQqLcb0E&#10;vBPKraiqQyyfM9RO4Mo9JZ0pBBMhfSj0o8GCMd5TcW2eazlv+pcoQdmfoQDV3+Rn3YtCZeozZDxJ&#10;8lxSLkS5Xq0U0q2uXnT5hzAQHsFobBJD0Qm+H0aXtwd9BFu9/m70+Vsw6D+MIcqnUVmn3kNmqrcq&#10;1bJcL92Hw0te5XOl+NymvwrXNk+ZpWGRca5jcW2aQKvPJDHLWyT+r1AOmKoXAqpYdgxuyQLyiCoD&#10;y9wnJaFrZII8RAKBFoISi+8/Y8zzCwy53kAHLeCO+YMEJQcJUjQNXOGZFjTMqKy/FY2zbZS5nQQn&#10;Stht42caJdFgQg0KMdRpdMREM3pmW0xIUvyohOWovItcH81nyha4v4UprG/5kOB+Z0r9KBn+nUKY&#10;RoCqLr2blMdbnXBudGBxrRfT3Dd1VLVU5zCzasM098e6YYP9mBNz23bMbNkxd9RNMBDE0qkwXOdC&#10;8F2KE6hEYT8XJFgJGdASuppE+GqaSj9BY9qP9Q9tOP/NAi58O4rz347g1NcCKjZsferD1mchHgIo&#10;bpz/wY+tz504+rULG5+HUHkRxtaXCX4vjfLTOPIPUjx3jKAiBufZGCICRQRKnvM++C/64btIwHQm&#10;hPmTESydjpr3vgsheM7pO9R/54NwnfXyt26ELgf5ezd1qh2hK0vI3rEjR31VvD+J9aeDOPq8G8ef&#10;j+LE80msPR5F6c4U/KfH4FmjsUXA5FujMXGpA9WHlId3p1F9Stlza4nn0jkpoy67ELzi4mdyJNhR&#10;ezqD/K1hTCXl+XgVXQuaXnyYe7/fgJH2+XqCEYWbFE46hKbpgzxID9N1qJ/UNGjuPUFpq8YlTB8x&#10;IzzG7M2Yp/5w0ZgR4AzHZXQMUe9QPpOGFcrXcFGBaxnSqpJM0CiWcakxGLXaFF5x3SjAea0A+9US&#10;nNeL8N5MI3grgQjRZfJhHNXnaZz+cpmA5AIufXkOZz6rYOdlEpsfxYnmnIgRDYbPTiN2YcKEZ8p3&#10;RrD6sA3rjxuRvEjCWh/BPIX40oamSo7CsUXi25zAbG3ETGAMHaNwOeVD6kQIwc0xeNd74VrpwnxR&#10;pbo9ZjJlHxFXl6OZYIRAgQslt5Y6DmoWQ79TkxffIsLT8SYGHK9j0Pkq+u1v8PN3+Jmm2x42Lqnu&#10;xf38/j4srnQjfY6Kj8JLglLdT0OlZtiLr8GaO0JESsvA3YJ9ZLo6WgOLVIiKSZekyCno1F00nVWJ&#10;oRLkqKykFLnAyt1wuuXBkLImKqTyUOa+SkPjtGbiVNymx4AsOlqLyg+RZamYq7puqleGz09FGiMj&#10;UyBLQacp+OSNSCW5Vvy/rE4BGzOLQK5aCsoUhVHZAA1aULQEQxS06o6pXgcRCi21cJZbVfOBTF+N&#10;CpXWCu+bgipA61s9aoz1ToGXK08bosmuEGwsU9kd7cTmqcO4/fI/4+7Lf8LjL/9fuP/p/4fv/xWn&#10;Hx5E4tgh5ClEVAqcrBB8UBAqBh6T1UdloSZw+ayFisTJNVJrcYUWKIB5zyUK1dUtK4XUAla2qUS5&#10;F1L4Ug6y8lUeqdI0lRvL85Lm50kRsDwdRVoPtK6zlWlo4mucVr6S+jTTR9a8j4pDfTTUUjtJi1Nh&#10;HD+J3kclaXIUuI/yAvhppYaLu5ZznNdSKEJepAwVaUQeLVmntOr88rYQSGVpiapFumLnBSrhCt+r&#10;l0yASieWUwjHCtvMOAZ7Ovg6ymMEs+ODcMxN0tqe5vl0j2RA7oFe1erbS3CU5ZqnCFCiBABHT7pN&#10;8miKIDVpXPKkGT5jiAzuCRDQcf3SFOhZMrhCbGoGFiF9pXkkCVacsj557x55Hcr/ABKkNeWliH7U&#10;9TbB8yvnSiW8Uhi5/BTXkHuoNc5xD7iPmrck751m6CxvECiTjhT6ixXV4Ey5SqRb3p9yUpSrVN6Y&#10;M3kvy6s8B89jPC+kZfXfUQhpeXUCVYIdeRiCtPDcFF7y7ikRWB4+eSrUjTjAtY2S7j0EBer2qmaB&#10;pmcQLWuVM5ZW5kzoU2BMHsZy1Yqa6Jb3KkEY5xoosVfdrjXQs8y9lActQYBeWFdrbPKAPGF8dnmY&#10;tB4p3p/oMVUmX/H6JvFPHkR+prylojwNRYXPxk0OivguxHVSwqbKpB0EnW2OfkwmRg0o6Q8NoS/U&#10;jf4gjRxatN2UYT00dgZpJA35D2BS3VXj9TSIWo2RZBJCuc5q6qceI/KGqrx2bd1K3hKgp0FD8JRf&#10;5fNybYrFGdS2+Yw1gja/wiTkEZVfK3RCuaQ108C2EHnFLRBOUBXTvnJ/1FvI5Hjw2af8r9Kg+wWB&#10;yNtURgQli7KapZCoeKYaUWcSy1sISqiMZjrQONNFRdVLy7iPf7ea7rWaeWWmhk9rxs8RtPC91yMg&#10;Sfrlnsljk+dzJdSok8aZgJX6rsS5f2Gutyq11IFWTS8d5TbMlrowwucZpMzrT5KX0hYMZ6cxSv4Z&#10;K/K1NIPJ2iIsBI9jtTks7tAgOOWC76wDgQt2RK94EFU7+msBhC95ETjnRIQAwX+WAOCYD5HjfuoZ&#10;N5yrXuqhKaRuDaH6bA6lp3aUnnmw8pEXRz/zGU/K8S/tOPG1DPYoNj5L8wjh+Nc+nPyNB8e+CmLz&#10;8xjWPoti+8sCtr7IYefLEg36Gk58sYYzXxzH6c/WUXmSQFT5mtc8yN4NIXk7iNgN3ts13uMNAjQa&#10;96lbEWT4efKWn8CBgOaSB5mbAf6fgOKSD+5zPjjPeOA64+SrC47TbnMEL7oQvSyPC40gPqeXh/O0&#10;A26uhf72XfDDfd6DwEUPQdkiKg8XsfJsHuUnsyg9tiJ7bwGJ2w5Ebrjgv+zEGGlFE65bqPsOjB3G&#10;PgtpYKEHHspF9eaSZ9ZMBQ9IFym0yv/JOCMPieclW5VvGKO+8URobKW6aYjR6FZyOHkhEG4mXZIO&#10;SRs5nlNVlALcQYJyTa6PVadI02qV36eckyziDzI8Ckg9TCHz0MtNcmH5uQPbnwRx6at1nP3kBE6+&#10;WMHKkzgK99wo3JxG5jJPeqUTheudqNzuQvX+AMp3KfwuEXzs0GqgBdwbHyFRjcNCS2uaNzBPhWRb&#10;HcfSOolzuwfeo63w7bQjdpKC8USEis6L4JYFDgr8eTLVJBV2f1DVMe1oWWxFp70JvQ4yN62MPud+&#10;/r0HvfZ3ifb2QhnO5ljcQyDynomJaRx4l+1dWgR7Me57E1PB1zAd+hVmkm9x0dopaIahSaOxQjvs&#10;5b0maXaQFlWbvR2tPOaivDcKmYSS7chQpt080b9KfjWePk0UqIYzyWQPkrQokxXNPFHZJC1DKhwz&#10;7ZnCVq7LIDdRFoxG9vsp2FSSmOU51MLXdMKk8lO3S1n//gA/Wx2mYKFy5jqqf8P6zjyqazO00BSi&#10;IYObmSCdsHmOwOJqxPDEfoxNHcIkEessQZzd0QrL9AGMT+xD78C76B7Yg8bm19DZ8QaGh97FzOxB&#10;jE0cRkPTr9HU9io6+t9C19CvMG1/DcHSISxf24ezHzbh+AdNBJpt2H5/DMuP+rH8sAtrT/uw9UEX&#10;tp838jiAEx+9h2M8Tryow/aDg1i7WI/NMwQatFCVQFlQ630qpRCVRsyEX6gEKWhVA6+WxQJ+AVr5&#10;6hCocle1+N4N21BoEVxpmqXG9MtLpBwMdSatbVqwvG2D5gLJM5OjclHYQMMMNRGzQjpTkzAl/ca4&#10;3mFai8qJUdimSmCszqwCdxqaqLJb04+FwE5gNVkkeCWIUplpgMouYEIE3RT8BAWFXvi8rfCEaBXI&#10;8ibjKd8lQUXgIVjyOW2mQmeeAGVhzoK5aX5OwGLez8vLQiWyrBBML4U2r8nnD/HaKhtXR2EB1URe&#10;GfGkgZwsDoFZ0h/pLqXwhcATFaT6cygPRblIauKnaboxWvFyjaoqS2HDeE7Kn/dHJWuSp7m+6myq&#10;Hjiq1NL00BDXN0ilpsRlJdLWyKPyqmigngZf+tSETHkdXNecmqRxT1LykhFUKd9KvW5KXGutuY8A&#10;QJ1Z12m5lRRC4f3pcyl8JZnnadmpx0tG4IHgULkQWucIjQOFSqSkVJarPc4QIOgztV6XF0GjElTl&#10;pcqpKPdCgHp1bQ4bqwuoVmcMX3p0fdJPimA+qfJ7tdXnfsojaaqv5KXjsxa5jsrNifF9riTPIJU6&#10;LXdVwymsE5JHis9WWZk0/KzQ7Nr6JK25MYJ68h7Xe4VgTRVI8hRF4sOYCQ/RkBrDYLgTY9EjPJoI&#10;QFowGWjBYqwNbj6jPdTEaxDIc2/ytX7kViyorC+Y0JG6oAYEXBVKpJAPEdRpfEiE62yGsnI/lPyr&#10;fKxIugveGC1RAo5UhoCK38tRRqjjpir5jLEk716ig2CH16Og12emuyfv11RlEfgLsE35/g2mzJeg&#10;RMM2O2zvoX7mEMw8KwNOCECmWgk81OywgyCmC13zAiZtPFrQbG2koXgIKhlunj2ARlrOXbZm0hLX&#10;hnsc5f76SaNBHvImq9V8oTBDYD1OWSYgqZDlOOa5xkPc+4EYQQl5fYg00BfnehKc9HN/xsmL0zTA&#10;ltbHYN8aRfDUJI9peE5MwnNyHu5TDiwdc8C248LiUQ8Wtj2Y3/TCuuaGdcVFA9mJpaoD9tISplKT&#10;BI/UTzy6A8Po8I1QF9Vj+cEhlO7R8HlkgZqTrn64gK1PFrDzuQ/LH/mx9Wkc2597CEi8WPvUj/VP&#10;vdj6zI/tL8IEJlFUXkb5GQHM51l+lsbRL/I489UyQcoWzn1xDNsfrmH1WdZUtsZvupC540Hypp0A&#10;xI7wFSc8BBHOs17YT/uxeNILxyk3wYgbHgKN4AUHAYiDQMSBOL+rXE7PWR383Tl+76ydvycg4Tk8&#10;5/wGuHgveBG56kH6jhOlh3ZUHtuQv7/Ia9sR4DlcFwliLrh4eOG6EIDzQhBL/O1oeRatXgJr8pxj&#10;ZwbRi/PIbPCVxpty2ZQPph5AmkIfpiEsXhYgVuqC5u7IOymvpwxlGTNxygC1AVCVoLzzap1RKGms&#10;A2UUAYlAcpDnypHXU5TH8viKXl6J3MsjdDuJ+L0oMg/CPELIPwxj/QMu7Mc7OPpsmZuWQIyoyn/C&#10;YoYTeY9RMJ6i0LhEpn3Qh52nR1C6tQ+zlQ500vLvDfegjwK3NzqM9tAI2sOjGCKBWXiTEzysFJZz&#10;tSEsrXXDtXkIoaN7kTwxg9hOGNGdBdhrw5iiNTJKRlazolEeFjL6SLAO/e6DPOrQbT9IcKKYqDoT&#10;/qO8dHY/mmf283Uv+u3v0CJ4AxO+/0Jg8mtM+N8yAMW8+l/nYrRREHbDmTqM+fw7mM3wOrR0Oh0d&#10;mOBrkApTMf8Yn0GVFbJi5aZUUzZV2Sj/wEyL5WLm0hO03neVa0rCjIq3sEzBszZGAWehUpXVzXNR&#10;SIdUtsjzyD1e25hGmUq2tCxhLCXD/1EZpbMUgrVpCtFpCsBJWkFzyK1Om4TQENciQetPbnIr12HG&#10;TfAx/jq6Rgguxt5C5/gb6B57A2Nch/4xWkMjv0TvxGvomXgbrf2vo1FgpOlVdPa+jpHJtzHl2YfY&#10;8l5TFbXx6AhWH/SifM+Kyv0JrD4axMpjWs2PunH0wwFsf9CA4x8182giIGnH0eddWH1Sh9WnapbX&#10;y89p6T0lUH3UibUn7dh53o6TLztx7H4HqldakDtdj8yxLvhobebWR5BfoQBe7UJmjQpkmcBhU4Kq&#10;i4qQIOgECXyrG+UtWbsdyKy0UJlQkUc6ceJYgMCNVi8VVX6VTENC1rh+7Zc6D5aUTEzBt0LgGYwS&#10;TBBIyDOUL4zRAieophAvk4FUtqyBdNEswcDyIHJUPrKoFaqJcL9UfqwwgzxWAeX0UKnUNqxUfHJF&#10;U8GRFgQqFMJSiXSIimJxbgqzFoGTMSxMj8FhmzHJsPo8GJwhGOvfTUKlksxWZBF3UeFwTUJ6ti7Y&#10;PeqZw3NRaKtyRGXbASq+MK11uTvz+Rky9qQRBAJfGVl+fB6FYJRbozLijJJaqZTV0VUTg3PqjVMY&#10;NV6rIukmRdqVwhVQUv6SrJRSaQK1VQfXbtZ4/BRekPILJoZN+CJJA0Nl8RpeKTClUF56dQQ1Kpv1&#10;jUVa9cNwB9tNWav65ISjBHx8L69SnEo1SSCdq/Sa0Iryp6IqKfYpsZzCjnwuD5Z66qQJ1OXxUd6V&#10;l/esnAuVvVZ4TlWHKeQkD0Ge+6deNH6CijABiUJJAsJK3A3wNfkPkKJRAGsbIyiXCYwoKNXjRXlL&#10;8sKp2kpVYFLW8g5F4wREBFpKzlVye3FlFpot5lIuGoFSokBa5f2p66tKXlWtpwGNy9yDcFAGCJ+P&#10;1zd9RXhfysNSqCxT0ue0LEm/CYUjKReyCe6VyfvideXV4nNWl+cN2F7ZnsfWUacp4S4QgKn8Oc5z&#10;K6SpULCS1ZM1yij+Th6S2qrNhH7VsC4UJKAV7ah6jvSjPkQJARg+h0J/ptGjgAufecp7wOQTGKOO&#10;Rl4bAUbdZB2P3f5B9VPNaJpppoxtRRsBR+cCZaR7DC1zCueoKqeZcldt6lVSfAA9S/sw6NyDMc8h&#10;gnnyE3lG1V9lzc+iItIk8pCfvJaboGyb575O0PgYNJV3IwQlakjXF+3DAMFJP5/FSnDpXO+Da70H&#10;dr4urIwbT8coZaKlMou5tXksbC3CurGAOdKgbdOOuc3dWTFzq4s8lmBb9sBe9cJT82I2O4Ne5frQ&#10;+OvxUy95BtHhHfhHuK2XhukAjz4MUf7P5FqQOn8A1dtv4cTLVqy9P4KLv2nG47+04tqPnQQlDpz+&#10;2oNLP9hx7CsXdr50o/LCh9KHcQNSNj+PY+OzOL+XxOrHKWx8nMFxgpaLX6/hzKfHce7TYzj+ooTN&#10;D+IoP4ghfSuA6DUrgpeo4K91onS3kXK4F8W7NqRuOBG57IJPgOSclwDEDzdBhFsVpxf9fO8zoEYd&#10;YCNXCHpuLyF3dwH5u0s8L4HPVTd8l3xYPEOAdlavPtjPBeA4F8T8KS8WzwawxHMn7wRQeOxE9f0l&#10;JG7ZML81h8k1G0aqXM/tBaxuL3LvSH/kmQANezVBDFKeyvMboPEh73+BfCPwKdqT91p5Uwrtx8m7&#10;yhFUrqaXwEftFEyepeRtiTpP36FsVH+hWFVe6Qm8Un0/jsx9D7JEVOUndi5WmGBD457zyFwJwn2c&#10;m7wyAQfRaugkifo8FfBlLuAVKuTz4/Cd6sNUrgl7Z5t5dOHAfBeanb3c9F50BfvQT6E6TGt/iKir&#10;NzqA3tgoEfEIxshwmuBrq3bDsaYx2i0Iby8htOHmMQr3Kq3/ynskqDpMJJoxHOYRbEavi6DEeQR9&#10;zkPoWDhERvlHVvjsITLafsMcw+5XTeb5iPs1Hr/CgPMNDLn2Y8Cxj6Bln5l4G8lSeObfJTDZj8lU&#10;KzqcPeh0dsBKy8SrpDwKSvVgkJVjWiZTMKSJ+korVA5E+sX8JAU4FReVhNrgxygIVaapJlj5FQIY&#10;boY6YsrtHaeANFUzQpsUxhrAlyvNIkMBps6qheoEYlyfIK+jPBYNUJKQU8xeeQcZbnpqmULmOM97&#10;ggL1BJXDOQrXs7S0zvF/l3qRudyN7NU2ZK+08rWJTNWFym0Cjvv7cPTxr3j8Eqs33kLh7BEkThxE&#10;8vQBrD9sxOZjApCHBAm3J5C7TUB0z4Llx8PYfL8b68+aCTIGaU30ofZo2ACVo8/HcPz5IM5+PIDz&#10;n/bh/Gc9uPBFL85+NkQmHsbRjygsn1iRf8BzPZgnUrcheWsWBb6WidyrT2aw+eEUNj+y8HUCWx+N&#10;YufFMF8HcPKzURz/pBPnv+rEpW/acO27btz4vhvXv2/F1d+04PgzPnOlH4vBVri5P85ID2atRzC1&#10;2ICJ+YMYp3C1zB/CLC25adLDzMJhjC81YHSmDvO+NlqKFNYEAurWqT4aWQFOClH1mkkS+AVlTVPg&#10;q8dNekUNhaigqgqD8TMlJXJPNT5freDlFRA9ZAsEMbL+qLTD/iVYJ0exaLUQjExiaX4KzqVZeOzz&#10;mBzth2upyyT+qgeNuvmqMkFN/tRwSv1K1PumSIEtWlFyqYnFkg5yWSqpPJVeTPkOojELFQyVMulF&#10;Fn5aJdI8Z4zPokZkESqCvLwbfN5IjGChJEtm3ACQAhV+iYBZPU8SBGsKifkJ+Jb5vAqv6HnL5tlp&#10;oUsJUnEIyMirI1AdV9iEoMfl6oQ3wucneFO+gObJKCwZT5L+qFQ1TTuu5kzhTiollRtrJILNJD0q&#10;WVXJtbFkBzT/STkvPoXFCKySNBKyBQIo8cDaBNdrkHulJNURKnuFT/U3QUG6A7Eg95PrpPlCUoIZ&#10;XiNNvtYIApUza4yDEs7lJQoFeA0KPzX/K6wSXJBvNX06RiFo+LIkb9QY1M9FHlLxn8JRyheTJyog&#10;uUCAq4oYdeTVsD/tnXKu1A9GvYXkUQny/Ga6NX+nUG6Q4FWhtUySsoIAVHk+YX4/RJpTR2B5b1Um&#10;beYn1XoIPijguaZJ/l/hJ83SUrhYvXkyBBolnlshPoENA6IVMqOy0EBQtTJQ+bgaNwZFY1yrONfH&#10;tBqvkZZ4XlmnAneiiXFPI/odKhF+Dw1TB1FnaTLVHwcnGtBkbSAoUSlzE45M7rbOb7N1YWBphMCk&#10;wYyI0ORjgRiFcjTD6sDEYTOYsI2/Ubl7jiBkbXWO+6XnkTeP/BPspOXda/hMvZsciUGTXzie7IS1&#10;0ApbpQGO5Q7qlHZMcn8muc5T5JUZAqp50tVsbRwzlJdqXjZTpfKsWDFdW8BU1Y6R4jzGSouYLjsw&#10;X3PBux6Am6+z2SkTZuv2D6HTO4hOzwA63ANopZ5qdXaj3cXD3cbPWvl3C1/bCVi60RPUdYextKGu&#10;s1S4F2mU3LLg2EctuP/7Onz4tz344O9v4PnfGvDi3/fg6d/qcfa7Gdz5kw2nv3WZ8M/OV0GsfZog&#10;QMlg49MkVl4ksP6ygJ1PSjj2cQWnPlmhHD2Js59s8+80QZDddE0vPiDN3LYifm0BoUtL8F/0wXsh&#10;AN/FIDwGnHgRvBxE9HqAAMSN0gMXCvccSN1y8HMnPBcISPjdxdN+LJwOYer47jFzKkwwEoL7Eg28&#10;617E+f00f5e+Z0eCYCZxdxHJuy7E7vgQvuHB4rE5Ar85LGzbsLhmpayiPlI1JvctR0CspHblEEYp&#10;H10K8VAuZAncRV8y1BUiV0hveXMO1VUlbXfDPU8gTwBqgDJlg8KWeRojq8tz5MndsL5aLrwSuRlE&#10;mA+YuZ3A2oMSaqrlPu2FY3sGru1xODf74NzugPdoL5VeD1bvNyN+ug2z5Ra0BJrxb4N1+GX/Eewh&#10;YdcRTddZ27Df2oH9c11osPegzUMkzAcYpmAYSxLIkGEG+HdPhOg1MoBRCpwpPphJglqlEFhzw79s&#10;hWu5C7bSEUynj2A81kw024Y+fwc67Mo7OWKOFushtNv2EXzswYjnbYKON/n32ybDuN+hjoTvoNNG&#10;5lsUolcy7DuYCLwKS+BfMeH/BWZSPHe0FS1L7Wi0dZhRzhI0ioUpoz1aI8IvzhirRok66rhZqM5w&#10;8ceRrckFS2HKjQrGuEkUBoU1zTmhgFccOtVlwIbQYpXCUNafMuzN9MxUn7GI/bTalSApJlWfiKyE&#10;i+LKK3NGcZg4NJVFbJufn5qA/wSF3WmCxNNk/Kv8zkUKykskAh7ZKxQ616kAbvcSlLQRXPagcKsT&#10;lbvdJtxWujOE6v1xrD8ewcqDPgISCs2bVMI3CbbuThGAWIjgZ0yPmtI9GyoPNFpgliBlAqdejhCE&#10;9BPxD+HYizFsPJtA5SEt4DtTSN5cIPggo1z1IHDFh+AVIvDbfoITD8GIC8sq63tiw8r7Vqw/n8Pq&#10;MxvWPnCh9nTeDOE69dkEzn45iDMEOKc/GydoGcTOy3Ec/XgCxz8dwwl+dvKzEZz6fBhnvxrCua8H&#10;ceKTbvjK72La+SZa2n6J+rpforHpVTQ0v4rG5l+jgX/XNb/G96+hruk1tHa9g5aON9Dduxe2+WYE&#10;Tb8P7h2tfT8Bs2kcR1CZEoKv8HMq9igVjcJN8lBozpJatyu50sNDI8JVeSSFK8WWo3JUfsrc5Aim&#10;xwcNMJmeGCJQGcHc1BjstmlYRnrg9XUiSIWuSZ5q/7zbKVV5QLIupHylaAgweG6N+I/r2qS1AgVw&#10;oTIFVVClCBQifNXocX9c3hr+LY8DAU5SCp/KVYpJAmJ9k9ZpZQieTCctlH7klseo7MeMtZ+TN4TP&#10;pH4kigmrUZ+SkZWAreZ7aZ5Dyl4euoDCV1QoZVo0CgXIkk9WSOsKT+l7FE6ZnBKj+83sGR8tT59A&#10;D4GHqokKywJ4UujyHlpI3xZ4KfgDpP0Ez22mPRPgxRQ6WpsmmOC5uMbyXiRJ//J0qB+GegnFY+QZ&#10;Xkt5VakUwRWfV9U06gujyh1VN6n8PkgeU8JumdddJV+qekgJq2rwpxlAUa6jeDEYI6AX+CQ9RAjS&#10;BAI0b0bD/tSLQ52QNbdH7eorVOoyUgIEuOFwGzQEUXlKicKEAU5K8FapuZkMnSeg4G/UZiCdnjTV&#10;POWaheuh/A+FyaYQivP6fH6VJmv6bnZ92AChlFrf6/70XPyfOjR7YhTopA95RDT2QFWDydQ4n33M&#10;XFsl9nKpq+GjvC9maCRlk8q85WEyk6x5bhMeJK2rUnHcVwe1pK8XsBg/goOWRh4EJHN16FysQ/2M&#10;QjsK3ew2N+x3DGDQ0Y/Dk80m1FM3pQGEahJXbxoetszuDukccxGcaC94bTWm0xgGUyVERaQqqJVV&#10;Amt5n6WoCgewVN6DxfIBTOdaYSGtTuW6MJlrwUyxA9OFblgoZydoEI7QGBwj4BnPT2GMhzqujmbn&#10;MFqYx3jJRlCyhPnKEhw1N1wEJZb0NDp9gwQlwyZ80+nt49FjPCXdBB967fF1o5t82Rvo4LW7MFvq&#10;xlyNfLsxA99Zyv7LU3CdnoN1ew6hC7MIU+YGzlHJ3uzGle/exp0/7sH9P7+N9//2Kj7/b7/G9//3&#10;6/jh//nP+M3/fBOf/o8GPPxbB67+NI0zP/hw4tsYtr6KmxyV47+JYvuLOLY+j+Lo5xnKt1XKwuO4&#10;8NU5nP1i1eR1Lr8fROnxElJ3ZhC7YeVhQ4rAofgggNw9hWska738fwCR6354CWBc5wJYPOOHTaGh&#10;MwQnBCIOeUku+hG+FqKuDxKU+BG54TOvvite+K/64Lvqh0fy+wZBy00fojxvktdI3XUagKJSaEtu&#10;ljzSR/1IA6dE2srQuKYc0kwqM2cq3oFSZdpUT2bUh4v8HiUPFVemTD6kclQUXo9F5dkkMCH/qJni&#10;Lp3setkqq/NGtiiM+0rxrgfFW2HUbqeRv+an4puD9xgR4rn9KF/ci/jWAWSPdcNLZoltTCB7aghz&#10;CRLr9F7sH92Dd4YO4Fc9B/Bfug/hV31H8MZwA/ZaSLzWVhyZ78TBeYIUNYtx9aJXnpR/DLsaI5Mr&#10;+WaUAkqTUEdIrNZCB9y0LD0VOxy8UVuhHVOpJoxG6jEYbEIXEa1yT1SlM+A+iGHvmxj1vYMhj2qv&#10;CUic7xo3Zfv8HpNp3r34FsHK6xjz/hJjPr2+h2F+VwBGjWKGaYF3OLowFZTwlEBWkiuFnQSZLJMc&#10;ET8tVVUnpPR5tI1WmgQ/hQO/o/htcdlCIczvcKErFNZSeF4CL+WPVGVVLlM4qaMnzxdJqSpHCk0W&#10;p+LAFG4UKBJASTUXI2hzqhEchUiYm+raHIfvhAXhM7RML1BAXpkkEJlG/OI0CiTW/M0RvpLprxJt&#10;XiKYucTrXJlG8iqF8bVxRC6RiO5aeBB83KFSuMXf35gzA7FyBBbFB5PI31Ujo0VkSfRZoub1Z3O0&#10;DCzY+dCCjeczqDxeQJQAJETQ4Sfadl8gjVwNkFFIuHfc5nfFh04sP/Wg8mQJtWcLqPIoP3Eie9+D&#10;zD0vcg89/NyFjQ+tBBYWMiFBzsfjWHs+xUOgZZJApY8M2kcg0o2Tn3YTrPQQiLTh4jftOP91D05/&#10;SfDyxQDOfMn/fdll3p/6ot0kX9vz9RiaeQ9t7a+hmcCkt/c9dPXvQUfPu5iaPoIFZzPsrjYzgyhL&#10;havOvGrrHwzL0pbC5hrzczWTU9M3AQBVHCl8owoNJSAqNCFXZUDeCFoNygdQLlImSUaTMiTi9zhs&#10;WLJaTChHpcOWkT5zOBcI9JescFAYposKjdB6Jp1EqaDEmCV5U6hgYmnFYHcVlI9gR0paSayqEFPI&#10;plTlQeAky0LKPkx6UadZeQiqClWQJr1qZU8LRuBizZTvElCRvwSypADVxdbMXSkQoFFRhdMdWFm3&#10;wRXo4e+o9BX6EBghX5rQTKDFWERqbJbnOdWbwpQQE6SZzp5cLwFrP8GUuqYqUTtJsJLIjPDc5Cve&#10;s+ZUFWiBqg28cl8EoNSDx1TyCJjoetoX7kllkwqA/y8SSGUo1ExFlzoaE2gIzAf4zFleU23plcMg&#10;UKlQj4/gRmEOdffVhGjlD6mPj3JRqmqcxusma1xj8mSIvw/xWbLaV+75inK5aCjF5QWhsDT8SEUq&#10;YCavhNa6sMH7ovLSehapvDJ6Fq6DBugJ0BZ4Hberz1iA0RivQ6PEH1NSOEEjaUV5LrE4aYWGmMra&#10;lTtjmiXyehHlgvA6SsiVR850cKbADyfbqAh6uL78bZmyifcuT5mqigpUzhU1BCRYFHgL8npe7rHy&#10;oyLcl8Sy5Ira9SuRmjTEdVIoRyBL1UXqZTPpV9KrPCZHcJig5MB4vSkXVZimYaZpt0PtbIvpvNw4&#10;24HexQGCD3lXmvh/zbVSsziVF9cTmBwxCbUWbyMV0ThqKr/nM8kQU+GAaXHA503GqayK/DzdRcXV&#10;C2+hDpOpZtPXylY6ZDpxTxOcjCS7qAx7MEFeHeFvh5LDGCY4HcsSnGQtGM1MmWF6I9l5TBRsmCou&#10;wlZxwF5RUuc09cyQ6S3TF+pHH/VOX1DJyR0YCrdiNFaPsfgRDEWoWxKdmCUAnl2ZRuzyPOJXZxFU&#10;ae+5SR7jWDw6Cd/pKQROE1CdmUT4+ATiNNqzNNrXzx3C09//Cz797/+G5/9xEHf/2IybP3Xx6Maz&#10;v7Xj6//ZgB/+v4fw+f+9Fx/8RyPu/mUWp3+7hFPfe3D2d1mc+i7OvwlYvoxh56swznwXxbUfq7j3&#10;h3O48f1VXP1uhwAoipOfz2LtIxqNT+3I3CdwuBWDW/1WLsbMsXQuao6FM2EsnA5TRkfgV5+xawQa&#10;1zwEIh7jBQldp/y+7If9QhD2i2Es8Xuuy2GEboQJRvxI3PEhdZ9gh6Akojl7193wXPXCdcWPpVNO&#10;LJhJ9L1YXSH4LVCn8EhQFskDEiT9a+p4RtV8BPsBypVUlfzDz5Xbp55eJv+M+jOqVgOUrRpMKU9x&#10;ifQiz6MJj5PPVeFVIb2/krq4gNzlaaQv1CF78T2CjybEVrvIDG08OYUGiUMWv/o6SBknslSUyTHY&#10;Ap1ot6o98UEcsexH3cQh7BnejzcHD+OXvYfx2kA93htrwmENZ7N1oHGhA23OXrS7uzAY6CJS7SWx&#10;qGS4G+OJDkymG0mgTVgqdsNBJOwsWGGjAJhKNGA8XIfR0EGMhA7wtQEjgToMevbxeA/9rr3ocRwg&#10;0tdgOFXmKIb6JgbdbxGIvIoh92sGoKjjnmq39f8BgphRzy/RZX+XgGDQCBy5eVWOarp9UlBKWEhI&#10;ynUqpRGiIlITKpV+GuFFRJ/Md0ElesoZkJDL5C20IGkhFa2I8tnUVExCTu3dFRJQElqSAi1Hxq3K&#10;jVsieuTGSpkodBSnhelao4W9Mwb/KSq807u5PaGzE4iQUWIXqSyvkTkuEyQSZEQuzhDNzyB+ZRap&#10;67PI3dJMBIIN/q9012bASOaGwjU2pJWARYLL3nagSrBQuu9EkUf1sQfrHyxi88N5ggQ7io88SNwm&#10;cV4nir4age9yCEESZ/pO2ACNCkHI8vs63AQjBCXve8kwduQe+A1RFx/5eDiw+oGd6H8Bxz+Zw+aL&#10;OYIPOz9b4G+UKW7nscj38zxmsUoQVHtqwcr7szyfDcXHu5nky+/PmWnZOx/zXB/zPC+nsPVyGpsf&#10;T2H7k1kc+2wSxz+f4DGIowQ3lYsEjzuNKK4KPBB9y90Y76XlNkowIouWlvk6QRmVUb6y2yVXexGm&#10;4lK5sAYdKkEryH0ynVQJBCpro8itqEMt6aMm2tC+jaKyomovi1G8GpDmp0XhVE+TpTnYCU4cBCQL&#10;sxbYZiewZPJOZnkvE0hG+k2pbJTX0/wSNaPy+joQDLabXA+VWeaqA/CRL8xgLYUmeG3llEjRlwg4&#10;zMBCMTH5Mh7pIc3txnvVoVW5Bxo/Li+DKlDU7VXKL0DLW9fUmAQNasxRYaqduXrCSLgoFKRkZJXE&#10;qomXhnQpw15jA8QLWVlHBBRh0qqUtkp4c8qVonAqEqyrpD7K7+fWue7G+zJDEEMQRuWYpAJWDojy&#10;dJT85g+RX3jNGPdGPKK8EnWWlQclTwHmoRJJ81wKjWrIoKZra5yDwIB+r0RyAUglDGcIsrL8boxr&#10;qWqe/PokeVaVH+MEXAQ+PN9uiXCfycWRd0UluAqpytMTTxEEERwqdCVPlryVEdEBf2e8JLyukpeT&#10;tAhDahCm/SbNLK9ZTNJ1cZW8KYOEMmCJ91ksz1JOaI/HCCAm+Yw8r9aB4Mn0dCkTBKn82NyXSidJ&#10;AznKFl5D3XiT3LsEvyvPRpj7VOL3CwQnGjyphGBVEmlgp8YEqG3B2voiP1PohrTOfdERUu5JkTKH&#10;51SbeOOKl6dX3iEqANGVPFoCwU0z9Tg0cYQg5RBlowZlKkx+hICDn800EJhosreGaXZSrg4bcFI3&#10;2YyDlhYcUkhnijqAv62bPIS+xWbu4zCCpJMC13SVYEudroMh7g2vqXVTeEwAPKJqRdKu9k6JkuFq&#10;G5wlApNsJyZzbZimbB3lno4SZFq4Rpb8ACbJrxPkP3lPRglQJgozBClzmC4sYLFsx2x2DgOREfQE&#10;B/g69I/8EoGTbgxG2qhr2mkM92OWinJhcwLO4wR9VyyIXCbNXiFtnB+G/ySNxGM0OLcmENgYhZ9r&#10;r1CkeiwpzK6RAUkC4OXNaawRpJy90YHnP/8KX/yPf8GX/+Of8dn/+S/48L/+Gg/+sh+3/jiA23+y&#10;8tWCR38bxMf/Vy8+/3/a8P5/78Sdv4ziJEHKzm+iOPZdDCd/iOLUb6M496Om+cdw6XdFXP/xOK79&#10;cAnXfnsOp79aQelZGrE7MQSuE5RcDiB8M8y/1bVd7fgDlNt+vgYJXoJQRCSkyctXd0M47stBvvrN&#10;++B1Ahf+P8bfxG5pAKIXjsseAhY/Fs7vHov8202577vuQvK+G5lHxAkP5lC+OYXcyRnj+YsULcYz&#10;oirJPLGBSoQD8ohR3qgHmNIazDgU6UsBenlBZVitEsDUJkmH6kJNHqV8Uf6cPHzqMWSGVJLWX3Gu&#10;NcG+3AtPTTkYVLgk+vIyL8p/KmlMDZBCiS4q6k5jjWi2hgaARWXpkLmWImNonm7Ae0MHsW/kAEHK&#10;PtQTrOwbPYi3hg7jnRH+b6wRh1QXbWtDu70Dfe4OdDq70OboQYebiJZW21CoA2MxApTUfoKTASyk&#10;5zBPRTGXOoy5zBuYiv2SIOVdApNDpv9It+MI2hcO8ditx+9zKpfkTQx7CUg8vzKeFA2KU/a5qnc0&#10;q0BDrCYCb8IS+AUmA/8EW/h1Wr5EcbQSlbgmoZYgGowk5TKnICIw83qaqKQo/AlCPGQsT6TTuOI1&#10;pyPNBZeL3k+ir6xMUAD2w+Hn/0nAalwWITPGqBizGoa3zr9pzaRI8CkSdUS9SrhZUTJmlEontMnP&#10;znLTLlh4zMFz0gr/GQpZeUouWZEgqg+etxGYOFC+68TqQxeqfM0RERdu+QlG/KjeC2DjqQvrj+2o&#10;3g8gfzuM5YcJbD5N4OizJD8nQn+ewKmP4zjx0oPjL9049jKM4kMHcvdDRM4RJO9GkXsYQ/5RFIXH&#10;IQKEEGoEIMvP3Xz1ETT4kX0Q4vfIEHf4StCSfxhC9X0/NghAtl4uYeOjeawR7CwT9JQfk7Dvewyo&#10;qb1PMEOAsvyBjSBlgedyGCBTJmBZfT6HrRez2CLw2Plk3MzGOPHZBE5/0Y+zX+kYJIMO4uzXwzjz&#10;1RjOfT3Lv6fM67lv+nH5ux5c+m4AF7/r4HMNYuPhCKJc7wiVRErudApBubU1fVruRh/3yM2/5fVI&#10;JKmwqPTVj0MD/dRQb1WzJORypBBPZ1Q6roRDfp+Kp7axG2KRJ6K6QSVPRlOFkdtOUL0wazwo6mvi&#10;mJ/G3OQoFqwEKTO0vIL9qCzLWibgoIJRsq4GsqlRWpHKT6XBKfEcmTxP8KPSuhDvT8prN/eCwpSA&#10;Q8+hJmJBKTp5C6jEIxnlbFAp8LeqzDC9QxIUpLQ0xcPynGQpRIwnRtY3rxMOtfJ7VO78u7Bqgebb&#10;SHHKG6DwjmbfxPia4nMqeVGTjk3ZHxWowhnhOGldwojP4uc9lFbHUFOyZ1n9gHYTcn28pleAJKHy&#10;cX4ebofD2bGbYEw+UihLieRhuYB5rSiBoMqJle8VJIhJZtpRIqjQyAWFqnYHXPI3VFJK9lVL/BD3&#10;ze1qN0BLQCQqj09YwEzryLUlLybJ0+r/oQZlSrZ10zgSoEzwekEKR02G1pTeBNfHr3sjL6d4vliB&#10;hgrXv7xm5b4Q9OWVJyTgRKCg3DR+x6vrRztQ3pongBrA8vIkVpZnjEfMjCjgfcqqDCS0/v2G7sI0&#10;ilSNpnCwOtRqLo4mBGf5XMZjwz1Ut2kBaDUXNFVqEuCUQQKw+aIartHi5H5FeG55YTN81qSq2wgE&#10;CtwvAS1vVCCYoJff0ygDgVp5rAq8xsrmHNrnm9AwdQB9jnfQMnuA4OMwWqx1pqFa42yzCevUz7Sj&#10;Y74LQ84B02ytfkbelBZTzXOE4KRp5rCRxXLva/SFutEqBG5mh/E60axc+gSBfJZYWvdMOqXc1GBI&#10;U/0l8J3i/fNVM8B8NPymyYfT/P1cvtPMNLNVezBLY26atKHCiuHMJAZTM5jKL2Kx5MB4atdbYprb&#10;BQZhCQ9ghjQ4QXk9x/Vyl7gHfA2tzCK8OkkjZhKpVdJdmTy9w72pdpJXJCNobFL2B7lWGtWR4Tqr&#10;ui3HZygVJQ/4t3K+uI5qKGd6C13ow5Uf6nDrp8N48KdD+ODv7+Gj//Y2PviPN/DsP/bj4d9bcP1n&#10;yrDvx3Dzj4t4/HcLXvyfg3jxP/vw+D8mcfH3Nhz/NoCdb5LY+CqN7W9yOP5dCmd/m8Dl3xdx7Xeb&#10;uPXjZVz/3THKtyhOfunE+gsXys9oGD50E7AoFBOG/xrByrUowUeY4CRkPCXx21GEb8hwjPBvhW28&#10;8BJ0OC4EsHQ+yEPAJUwgsjuWJnHbjfQ9ApJ7dp7XQaDjQphGbfSmG5FbDn7uQuGRH7lHLlQe2bFx&#10;bw416qkEdZmfa66+UaajM2WKcpvEt5IL4ivRvsKramaors5qy7Hb24uGC/c0oz5ElE156s0UjZZX&#10;FvPtiCwL3ZBhJNBEvCRmVYWkiYLV26BQmTHDt+SGVMKdxs3HaQmlCU4kCPNU0gsUCPtG9uOtgX0E&#10;KvtRZzlgkqwaiKoPEJnvGW/CO2MtODDVhjprO1oX29FFIdXhaEPr0m75bq9vt1X9VLwN1vgIZqMW&#10;TEdaMR4h8AjsRa/rgGnt3LpwmK8N6Fp6BwPud4wHZdDzrnntse9Bu20PLYD9aJvbi36H8lH+DaPe&#10;/52HwjtvYsz7a0z73+IiUFmISVSNQcWjKbD5ZSuZSb0hyMx85iCFXGl9HBqepfLgYpnMTwJNyK2s&#10;5DMKlNV19RkhqFihoNweg+fEGFwnJhE4p6Z0tMqujyN6ZQ6OU3Pwn59DRgmiCrfcG0f+zji/Y0Xo&#10;ksN0C/ScdyF40Q3f+SV4zy3CfdbOVw+ClzQGQDXsLnjOeuG/6EX8mh/Rqx4kSFTZ20so3rUjdZPv&#10;SZT5Ox6U7/N+7+l/SVQeJLD2LIbjLxK48HkWR5+XcerlNv/ewcmXNZz8ZBmXvlrFmc/zOPFpEsc+&#10;TRMwpMgAKi+PI/0gjvzjFIpP0zxiKL8fwNpHXmwS5Gy+9GLluZeAJkgmCCN9P0yAE0TxiboLqzSd&#10;4ORZmKDGT8AT4N8EUs8c2CSYOfapjccUjhKQHP1kEusfzWLt+RJBkR3Z+wsEQbNE7AQyBDHFxws8&#10;5yLPt0iAQ7DEY+0jDwGNHTufLhHULODo53M48eU8Tnwxg5NfWHBKHRLvUzlXOqHJ0wWCQ5V3q6w7&#10;RGSvjoqyjNV7IUyQqCz0CBWFFECG+72xNovq+gLpnsKNFr2XdK75NlJopoGUmqNVxk0fAPeiJhHv&#10;ek10zEwMm/wTTSZWcmw4vBvuyFGRyIL00qJUsyx5LHI5iwkjZilEo7I4ihSYvDcNSNT8H9O+ntcs&#10;0ZIz4KM6AU26lpBXp1TlSCXKVOoFzRKiEKAiy/IZiwIZVBRpNa7LTcEX5W+ptNShN8V7VqWOcltM&#10;u3ieV7kXyqFRiEtN/8KxIaxtLGJti0CYRotixVKW4YzCHxI6vCYVsRJ1ays6L++fgEX3YSbO8vtB&#10;GTV8zjKBi5dGiUIyGh2gfBMzKZpKQP1UZG37YgcopOSlHITmHMnboaGLy2vTPN8wPORLLz+PyKOU&#10;UCM6goxAEzyUHQ61e+f6VmrTVJRUSLw345Gk5Z0rTu2W+MvzwO+ohLzEfVe+h8YnZKiwjNeU51f+&#10;jPFEUICqe7F6BsWpdD0BKl4KUlORw3tOck9klKjvTUFVMxvz5jsaPugXiKJsEKgV+JSnQ+3xtU4K&#10;9ShsJ2NG5eEaFxHOE+TR4JGbW8miGuyn5olegk4v11A5OSWC5ZIUY4SKkfQjz64n1G3AmsnDMaEo&#10;KnwBlE2raaOviesazhkK8pVyzUcgE4wRxBEYZEgH7daDpjdU2/xBtEpmzgug1JtckiMEJg0zbaaM&#10;uMPWgz57H46YfBN5UuoJYg7yUOtyGpDhLji4drki14jXM32YysPGQ6aQd6k0jrXVWSp4gsCKwDbp&#10;nmvm5XNpxIE8X/JkKTQZoTz2xLiOVHJ+AuvcGnUSaSJAhadmhX7+boH7OZWfx2LGCjsBuJ8GhJPr&#10;onlcYVWYUZbXVrmWVHJqAJniulTIp6p0S4qneB7NLhPgFv0HYzIoCeIIVtSDSHlcSuZUIrYSsNX/&#10;SA0OI6RBNYtLkwajXEt517y85+VLR/D0z3tw94/v4ubPA7jwfQ/Ofz+Aq7/vxMO/tePpf63D+/+9&#10;GQ/+3orrf2zC1Z8WceYHB4GJA3f/RsDyHzO4/+/TuPLzLE58H8Dq5xlsfZ3Dsd/kcerbAm7+YRv3&#10;frpCgHIZp75ew8qHaeQe05i850NCMv6hl3LXSRnrI7iQB8VHoKKckhDsBCBL58J8DcJ1IQifmrzd&#10;kNfETePSyWMRSeqP2E0HwtcJXi5T1xDAhG4QrNyhXnm0gNUP5rDzYpoG5Bz1wjwNTQeNUicBjN10&#10;zc09WKLRPI38WcolgjiFNAubk6Tr3ehDknJS41wE8As0BDPG07LbC0l5KCmud62q/VHCtrzVvXhF&#10;iVC9/l7McbF9tSEskuAXY0T0FEq16iyS3ACV/Pj8SjDrRXllkBaBEsQolJKaRkpQI69KtBkTUYIO&#10;ougDowewZ+QA3hnej70jhwhUDqPVegRHZupxgMR9YLIDh6Y70TTfjvalVnS72kyL+k5N7uRrn6sJ&#10;48F2TIVGMRkYwKivniBkP4HHO+hzvmcaqfW76vi9fegh+OhaElPtR8v8HnQs7IXaL/c7X8ewW1U6&#10;mhnxLwQo/4wJ3y8wHfzfsRj5LwhEGlHcmkOJSNrnk9DpN22hs7R61BlU7vZ8xcLnJcLmImZoQeWL&#10;tByJ6lS/LyGtsFd6i0L+NAXGCYVgRuE8aoF9ZxaOozbYaJlMU7lZN2Yxx2sFz8xh+f4EaiYTm0Dl&#10;osDIEvwX1AlwEeFr6uSnvxfMmG87QYmNYGThjBeO8xr7rVBLAB4Ck9D1oElCVVKTWy64iyK6kJm0&#10;KcJL3Q1QsQcRvhkhgUVJxAQO94l6H9tJxAskKD+VfJhE5jZjCXY+8eDU5ws4+ZkXxz4p4/QXWzj7&#10;xXFc/PoELv3mOE58TjDzZQbHPo9g65Mg1l6EsfxhlCAlxCNORkkSTccJGCJknDAq7wd5rTABza4H&#10;pkiAsgtmvMaDUiO4KT4hUT8Uqg+RUYKIy3NzR9OuPbx3NxG6QI2mVNppKczzt9PY/mQG2x9PEdBM&#10;4/jnNoISMs2nEzxGeG9jOPXVJM5+M41z30zRyrDg4vf9uPz9IN8P4tiLEdRuUkmeH8DKWQqbHVWG&#10;UDhROSnJVD0xFM5Raa56o6iLoSpHatxD9TkJUdEENeuIAldt6JVkGuLho5L0eJVzQuXkXICbr/b5&#10;aVNSLFCiz9XCPhGb3LV8afGmTK8PKh0KR/XB8dKSV6VIngI1TsFe3Vig0KQSIVhSAqWsXlU/pOWW&#10;pzBMy+OSIjBe4zNtUOBSiCqxVgpWijmvsflZC2IRjQug0CdtywuiLqMJAhxVkPnJv6oOUW6Gnt2j&#10;0AmfR25atb5Xcq5mEe1WuewqWSXDpVMU6lwvJRXLM6DkXFnBytpXPyC1iN9NflM2PgU7+SdNJamh&#10;f54I75EgpLQ+RUE0hqKsbP5WFTCqYotTCSiUo6RcAwIIHuROV1gpzPOqJbt6kyg3TCGe2roVRQG5&#10;aCsVs55FoTECjLzCWAQuBEECGqpsyvN6SSX0UvGrl4meU8reG9Wz95icl+KGko+5P3wuHw0TeSsU&#10;9lNper7Me+d9qpGYEqJVSRMgWFV7eXmkBKjUMkCAJ0PQoZCSGcIouUK5keD3ilXKUJV681m9vBcD&#10;CvkcpmcMzyuXuBKIY6kOU86u6dDKgRM9Zrj3eSlGrpeUpZJpg7zvENcwxmsGtd78rpphKd4fILBx&#10;U2aHuL8Kg6mcV5U/8lrJ2+QloJgMvI2ehTeNQde9+DZaZnfn4tRNNRCYNBCEKOm13eSctFrViE0d&#10;YZt51PN7B/nbQ3CEO42Xxkd6ESgtVUTjQ9zfcUPrUvKqJhJNalJ5juurxmzK4xIdBvg8Ao0CqfIa&#10;6R6Vz6SQoMKV+VXlNowbb5ZyofzyjAlQcG3kqVIlUI7vVY2W0mRxvjc5Q8or4+fZLI0NPnuW9Cvv&#10;jXhAYC/P93kClSjBjBLLPfxMQEUDFZXsGfARgER5HQE67r+adaZJe2r0qA7aGnMh8BXQKw3dsw/2&#10;4/Ff/xmP//6/4dm//wKP/vY27v25nmClDRd/14trf5jB5R8n+X4MD/7WiEf/PoR7f5/G1Z/tOPM7&#10;H05+H8bpH3y49JMbd/7qwdU/2nHjz2GCmAhOf5/GlR9ruPX7k7j9+2u49sM5yrc0tj9boKx1UZ4r&#10;zBMw3hOn2vfzsBOQqH9J6JpyBH2IXHcjylc1f/Nf3tUbrgs+6hM/9Q3BzFUn0redKDywmfl5lceL&#10;KD6kwUuAkuDnketOxAloUpTNBow8taH0ZJ5G6SJ1yxLltzwtToRoIIcIcCKnFgncuKfkixhlhmhA&#10;g3WDJllW/M71TXZSTvQQHHaTF9TRm/tLEK9mb68cGFPMsR6NMwdNzkbDzAHUzTaSENvQvNSHkdAI&#10;FkkgaoPs5qabuQxC5GR8JTtpYq2mdWpartx4sk6svh40TBzB24MH8O7QIR6HsWe4jiClDs3WBjTP&#10;NaHB2oLDROX11g40znegZVHgpBED3gYehzDiO4Jxfw8mvCMEFe38+wBGvcoleQe9dt2rqnWOkGkO&#10;8nzqdbIHfQ7+3/UqBtQh1vEGBp1v8/g/YPH9E2aC/wmzwf8N85F/oSV3kMKOgp5WtISuEhTV80SL&#10;GCWydlMgeaNkOBJjKjfJZ1IsnwKUlodXfSfEFKsU7ke74drpx9LmMBY2RjBPy3B+dRxztDDnVyxY&#10;Wp/gYcHC8hActNqtuUbMpA7Bmq6Do9wJ3xaF5SVaE3ctJjk1cm0JsyfdmDnuxvwpF5wEJN7LJIob&#10;XiJaEheJT5nUIb4q1ui7GoX/ehgBvk8+DJhZSKX3CQaexZAmMMg9iSHxMIn4gxiK/Gz1ZRjbn4ew&#10;/mnQZImvfxJF7cM4sk9TCN7muW7G4Lkeh/dGErH7cYKPNE58UcCFbzZx5duLuPbteVz+zQkClTVs&#10;flzlUcD2p3Ec/yKKjY/jvHYWGV6v/CyN2vMklp9HsfphiODCR5BB4HE/gfjdNCK3ef47cSJ+eWSi&#10;BsBkH4X4GkCVYGnlQ3lFlLfiMGGg0pNpnlO5KWSIZ2KGaX5uxfpH89j62ErQMs7XARz7rB+nv+zG&#10;hd904dpv+3Dzd224/eMRMvM+Hgdx6w/tuP1zB62bRjz480E8+fOv8PD7fTjzoB7LpzqRWaOSplAP&#10;lweMp0I5AWq6pbygKBlKCkDKKk6QIEW8tj5vckDUnMy1RMttYdbM0lHpsJJiVVas/BPloShBNpeZ&#10;ozCUC3/YeBOMoCW/uILKWyLgXaYgpwKUYo5SiJpW7EkK0Yxc/vydQBEFqBr6qSRYXhh1GVbvAJMz&#10;ofwGMrYAdCzB++T9plf5W/Kl6Z6bFsChAl4dQ3yFQpnC3kzvLWgIn5qYSSmoD0UvrV1aj1TamoQc&#10;jvVQ8ZIHaGnWVpeQoQJIU+kJPMnLJCtJHgpVnikErKoXX7id99pnBLda5udpzRfKyrngs/E5NPgv&#10;RWCgzqUJ3nNKCjc7hogS0Amo5OrVROEsgVZljYCeALFcmeKeSDFQ0a0QhFEBmXlDSlTlM8qVHJKX&#10;pEwgQWMjWaSM4mdKBBW4U2VBnEJPycdq467EdnWe9XJPPZRlEYIJjXWQu1nNorIEbnL1e/msPhpe&#10;SXmCKPc0/0dWdpCfK5cky/sRAClxH2RlKwwU4r76lYjKdZUxE6GizdL6z5QIoChvNCZAclTXUGhL&#10;wx2TVOYZnmdZXq6IwoncWylOyhz1pFHvpRDvy3R8jcvzobCIwlpcf96PSuK1j/IUrNIw2tyyUanL&#10;K9ZrkqLNXCKe05TKywtGherlfi/GWjDsovxc+iVa5uQ52W3NoKF9AihNVoERGpAL3QasqGPskel6&#10;9C4dhkPrwudX0mOcexwiDahcPxhQCoA8VwSvpGHl8wiUFKsCsLxXrkmqRoXF51E+lfFwGCDJteZz&#10;mBw90kaxNAN1iE6RXky+R0pzWPieYEODOsvrY6RJ8g33rrw8T96ZQZW6SCMV5JGSV1MeN4FolcWb&#10;KeoEiZrZZarTKP/lQfL6lR/BfeGeqCRe/Kfu0CqE0AT5TGoCyagMBXmFdp83GJXnvMuEC1UdpQGM&#10;J5814vrPb+PGz+/h9p/24d5f3iFA+We+vo57f63DjZ+6cfXHWZz9fg6Xfj+Paz8v4PZf7Lj1FxfB&#10;iBtnf/Tg5HdB7HwTxakf4rjwhzjBSgzX/ujHrT97ec447v9pDfd/fx7Xf7iCc18fo3zNmbBN7LaA&#10;g5PAwYHsfRqhd5eQoqEXv+k3Fbn+yypoCMJxLmTa+2sOkdrYp2+rGIK/uUujlQAjfNWFIA1h9Ubx&#10;XnIR3DiRuevh+ex8ddB45P+ve+C54oGL33Nd9vLvALw8fNcIeK5QN1Ffpe56kT47a3hSeEFDNNVk&#10;USBbVWTqOVWsWQyAVDgnSzpVjyAZiCHKsFe6XUp4UkKUxl0fosLfhyOTBwlYDuLA2CG8M9qIhrk2&#10;9FFQdeam0Vu0YiI9xROqPwctDF5ErcFVFqiBWiplU5xRQnPc1Yk9I0fwep/AyWEcHK/H3tEjeG+0&#10;HnXTTei0N6Pb0YwWG+9htgX1c+1oXWhDl+MIBr0HMB5oxrh3iAClD0OuenTb95reJkL2jWbipWZA&#10;HEC/8z0Ck7fQY3+Dx9tkmlcx6v4lJv3/CZO+/4Xg5H8lwPk3TAdepQCugyvZhkZHN96d70WTcwi9&#10;oWEM+QfRGRxGa3CUxwifdxRjZApbbQgzJMZZWl2zRO+zFG4jZDb1bRmlYLJQ0Kr0zUECddR64Fmj&#10;tUyr1lZux1K5B9OpTkxE62CmJvvfxZh3Dy0aMi4J2xehRSdLR+Wr6xSKZCovrYzg8hjCp+cQubCA&#10;5JVFJK/O85glkCESPW7H4sY8FrfmELs8h9UXS6h95EblwxjKBAM6Sh/weE6w8DyDwvsxrHwcwolv&#10;/Dj/Wz9OfevG1hcB5N5PwXs7A/v1EhzXi/DdLiP2sIz0Ex15gpsc8k8TPILmqH2YxeYnRZz6agUX&#10;f7ONy9+ewtXvzuPSN/Ks7ODoZwIsRWx9ps6IKf6dJiDKEJCkCUCyKPCc+ad8fZpGlcCl+jzGQ54X&#10;AioCl9IzeVgiJuyz/EHYxFPzT7yofsD3H9oJQKZw8othnP6qmwzZiyvft5I5D+IOQcfd37+HOz/u&#10;xd0f63Dzt/tw44d9tCw6ceWHQX5nkH+34+K3jbj8Qy9u/DiIOz/14t4fWwhSDpPRG3D359f5Woc7&#10;v23GrW8O4/TDemycacP6zripPMgVuml17bofDUChojEKQzF8KWbygM+7m2viVGiHAEWvMxYCVnWG&#10;tVrg8yvOKqVMi5pKUbkBAQplMwmXgtpNHgpRsaVomQUjHabUMkxBGpJbm1a4ylaVnC4rQ9ak+luY&#10;ac4UqJrtFEt0okzFv1ydpkIY4XdkIVIZVQVwpACp6Pg9Ta/NV6icq0NYWVV1mhImFaqhRUsgoBwO&#10;fa9YI3CnQlPuiOLqGsmQWRaAp5VKYZ6joJcSNtYrFZ6GR5rQKBWlGtNFIgQNfCaBH4XI5NoPC7iQ&#10;fyJU0sqzyBNwqImhLN6SMvhTBC7kBw1GVI5KkOvqDSshV+EneWDGTKM8H9crTGBiRi4ojMRD+WAK&#10;A4WpuHW9sCroKPzk7VWfD91XnutVVviGVrEUUobKUZ14i8tT5tmVa5fibzWNOEbeFmgIy+3M83vl&#10;8ZIw5bolqRhVracGdgI3xcoYgaqNIIVgi2AmWeolEJskWNBgToWD+byxTq4x1yzVRou8jc/QQwVI&#10;MCMrnc8pT5RynExFDekitzYHD2VEKKqeJiP8/xgBDNeTa6zGjjn+Tk0eq7y2GWwpbwEBnvI+VEkl&#10;WstRwZo2+1zPCAFviDJbif9qfCcPRihEuhCdcD2VRLsQaKCsbIUmyLZYFRY/gNZ5yVolxraiwzZA&#10;PdHw/+Ppr5ssTbI0TzA+wozIjvTO9PZ213RXZkRGBji7GzMzM+O1a5eZwRjcnJmZmZk9PJyCMrOq&#10;K6uqe2ZXZldaZHe/wbPPo5Y9f6i8F19UPed3VA+gcrACvRM1GLPR6iVQKOeLlqjChDEtSTp85bxm&#10;fs5+Ludr1SKKRNm/+AzluzeVknM4lb9mfHjdIc1oCTjUj9i3/XxmyTnCY1IzInze1lVHbkGpMvYq&#10;e3CA56woOgGHwE3Gs830V95jHk+h/Zr1DCtsXbMefP4B9iOFWwvSYkrax+Npad7LcRwykZns54Qi&#10;OTjbeE1aWhWkKBfQVKoLyWg3z6uN/YPX5aEh7lXmYQIKr9NLyNJqQnqpFXsvtuLqb1m48LOid0px&#10;4mMFjn+oxdH3ZTjG7amfWnDiUyeOfWrD8U+9hJQJ7H1rx85XLux768GB9zYc/ezGwQ8ElLde7Hjt&#10;xcqLILa98GPXqwD2vwnjyA9JGl9bcfLNIRx5cQj7nk1h20MLZm6OInZ50qRzMDMkx2xwEEpsR6zw&#10;nbKbmZH0lTFMXx1F8uIwQmcm4DpOuDiouj42jO5Xqnsaw8fHED43ijghJ3phDIEzShWhmRYHBvY6&#10;0L/Xib59LjY3BrVcdNRO41mz4BbK8hHM3x2mDhjC/BXqrRkaNsEKyqlCA++qpG9jP5CR5VNYPkFc&#10;UT0ewqiKWQbYd23uGnxRZy9Ai5fkzB/VTGSwY6oUcpapLKmZji2tuVjXmIWC7ixSczbyxmuQ6e1D&#10;pb8TLgra6LIGKjvTjLzPO0n7mjql8OJgUHhmm70CW9qyzCzKd/UZ3FeOaRsJPVvaClHYX4CGiXw0&#10;2QoIKyUElXIU9AtaCtFsK0abrR5NY7WoHl7NQqipRA0c5TepNsWpNppiVWUDm0j+awklXxJK/i+E&#10;kf8RzRP/N7RZ/1e+/3cYcP/fMRnKxLC/2iSJW0swWd9XjW+6K/EHtnV9VcgdrUaFvdqEO9ez8zWw&#10;NdNqbKUyaucg7IxUoStSht5YEXpiOeiOlqOPwmko3opRCtgh0nkXf9dFAdTqKUCzQ5C1CU3W9Wwb&#10;eB4ZsPBeq1R+gMLX5ebD4f+dHDTKh2Lqx1AQhsKlfJBVZho5FK9CP+9PRf06lNZ8i9Ly75Ff/Ee2&#10;b1DdsAYN3RvQMlZgYGb+ngOLj1yYu+/F7D2fKeK468UkO7w6/yS2v6DSvxuB40IMgyfiGD6ZwOS5&#10;BIIEkdSdOKbvJ9lSiNxI8rMkItfTiN5MIUkyn74fJuT4uH8rlh+Ns3nYZggr23DkzT6Cyn6ceH0A&#10;J7g98HwHdj5aJlDMsoNOYfkxoeVRjHCTIJBECRwJRK5EEb4cRfRqiMASNJCydN+NrRxgu54OYt+L&#10;AbY+HHrTj0Ovu3HwpaqINmPf80bsedqGHY9bsP1RL1s/tqtAJd/vftrK/7TgwCs5xtbh4Ota/rea&#10;IFNEQCnEqQ+lbGU48yGbgEKIeb8RJwg0x98XGAFy5nMjWxOtm2qc+FBkwph3Xq/G1tOVCM1VmlTc&#10;svDNsoCfQjHSTItagpdWnX0IDusYxof6zMyJZaR/NaS4v9Ms8/jcVIAUdnPzPVQsin6htchtgIJY&#10;NW0CmiWY6kRa1YIp5KVoPRR2YQJJmILVTEezf2nqW0o5THCJUOgmUxprzcb3QonSlNvCQ6VoN+v2&#10;ZQYmFJ4nvxMtDyhyQ5ExmoHQWFVSMYWoGkFBhSzB7NXMCYW01v8TBGfVYdEUfGSxx4RYzyx0I0Xl&#10;prINchA11ZvZVAdKwjzMcwrx89XoHAp+npdmmuLsyxLkKsYYjFYYhSzwCRnnVippXocyqMrhVr5v&#10;8t53EGqU+loWrZP7FCB6YxW0cnmO/H2KIC9h5iacye9CoKcQcKXCF5wpAdjUXAsVEs+D3ykbq6bu&#10;9b3OQxmF5Uc2s9DF8+Ax+GxjfBZT06rnI6Gp5RE+DwpTPwFDNZxUmyahaAONXcKDcZ7kPrV+Pj3V&#10;S6UnPybeHwGo4I4K08HzVhSUlhukqIPRYt5v3g/uyyzDxGSFaz8EVv5HBTt9hMw07/fifB+2rVh4&#10;Xp2EgWaz7Kj6VE6CnlJ9K3pL/UNJ5RTZZee9c+leSqHLIuW5anZI+1bkkFLLK8eLx1lNeNCzIHBR&#10;MaRNBNtqvZQxAkafu4iGYT7qKJdrRyvROFyNmuEy2AkVyr+jfBZyDBcACpbTyRrMzgq45EfD89Qs&#10;YWi1CniU/1H6/0keU0s5s/ODPPduEwIux1/V/1K/0SyTY5xwTjBzst9HOUYEklpq0+yH+pT8nOaW&#10;+mAcke2lhDiCAfu86iipYrUSgCl1g5Z7vLwW52Qpr4uGM5+lUgWYcgE8J0WeBfjsFG3nJzDrGapu&#10;l48yXFFOmokS/CvSSBFS1vHVpT/5UCjSUhFWgh2VWND9VvkBheK7p6tx9NZmvPzr7/Dsn/8ed/7h&#10;W1z/cx7O/VxgZMzRD+049nEM+34YxN43Qzj44xhBZRzHPk9g/48T2P3GbmZPTC4UAsmOVx7se+ch&#10;rASw94cQdr+K0MgMYe9rH+VbCKffruD4q8M4+HQPdj6kvL3jZRvC4u0uzN7swhxhIX11GKnLFgKH&#10;hZAyCccRO8b2OzG6z44JAoeHIBM6q9QQY2b2JEho0VKQ47gd4wdtJovsEGGkf48LXbtc6N3jxdBB&#10;D2wn3PCdc9L4nMDs7UFM3xhE6voAYjxe6PIIZTyPd3DIVMQX5AdSWm1h/zFL0byvfCZBPS/2ZfVN&#10;9QONcWXE/iK7I9OEglVOVqKHwrfRlY2K4U0oFgT0KlQ4FxktWvrJQgmhRQl7NrfnIWOoGk2pblj4&#10;oAw9h5opAHQwWoIcjG2Ei5rhQuP1nUvI0f8yCSkZrZnY2JSP7xvysYmAspmAsqW9CMUDHACWIjQS&#10;SGon5PCah5qxIjRbK9FqbUDjeBEHSQYHicKGM0xhKiVhE7BUD29A/dgfCSP/EU2W/4D68f+AhrG/&#10;Q4v136Db8W/RbvmfUNX8d8htycImJYgbKEURB1zlZBnKJspQYilHHgfdpv5SZBCOiserUDFZhRpH&#10;FRpcBBV3JZpoCbYFytAdLsRwMgeWqQpeeytGEpUYjGejO5SLZgJJgz2PULIZ9RPr0WBRMcI/om7w&#10;Dyir+Qotbbmoa9mMnrF8DDsrMEEhZCPlq1iZzVFOIabBQivAU4oxQpSEpoShSW7F39a20Jqp2oCS&#10;8m9RVr4JhUV/NK8LCCu5xd8SyIoRPjVKGPCz41px8lM/BwGV9LsebH/uIICECSNRjJ2KwXY+Dv/V&#10;OOK3I1h4EsX8owiSd5IIXCOcEEjmH6Ww7XkSi0/iWH4a5TaC2QdRAksY3ssRBK4kkLgVJ7BETDKh&#10;nc9t2P/agYOvpnGEkHLs9UlS/QmcfL2XULGApYfTmLk7jek7aczdS2GRoLL0MISVJ7QOaDEc5IDc&#10;/2Yc+14OY+fTEaw8tGHujnxVJgg0NizctRF0LISQUex5NkIoGsBewsvuZ92EmU5+1s7PGrDrST12&#10;PGni503cTyu2P+7A3uf9bH183U74aeaWIPO8DXtetJntvjctOPpjHa2bShx7Twvnx0a+bsJxAsvp&#10;n6rYinD8XT72PKhGaoaDiTChJRnBg6z4cUcTBVc/bPI3IZhMjg1hcnzAzKRMjA7y/SAGB2qNBReh&#10;0lFIr+qhyNpUCLOyuE4r2ov7NOvaFMRKIhaSLwj/E3DXG0exCJVdbIbvKVwtSlPOwRwOd7CPtMBO&#10;oa+QPAlYTYsq0kb1iuQAa6pay4eKCkSzBMpxMUEAd7F/azkowHFvozBXwUZTWZsKI0ZllVKqeSpo&#10;+XJo6tXN/igYWy0TIKUoCJHvSi2sFPLJ2TYk+H/jTKpZFSpGLaWkaN2HAoIEOSJyf/xNbFoh3FVm&#10;mUQFKZ28ntnZAQPoAYKXMvGOKBPwZAXGreUYGi/m72kNU3lMuCvQPV6AsclCE5kzNlxA0Of9oJJV&#10;XhP53kRilYhTWS8tdhr/AA9BX0pFYax2D2UWx1NsuoPn1IcUlb58CiYdZbBQ3kjBaMklzt8rAmqS&#10;+zRwwnNSrSGr/FmonDQ7JcCS/1mcz9VBBRamkTJD61n3VUsbET5DP5WgliQ8fKaqxRMmgMpiN/4K&#10;+pz7kpOwnG6luBXKnpJvm0e/oXJOtVKpsn/w91pW9/DeyqlZFrycu1fDNhUSzvsWqjJ+MKrDo2Uo&#10;49QZozGUINDF2Ad5LnZeq40yO5Di8+ezlw+PKfJIA1VJKLUcqCR1ypirmRcVfFMf0nKHlHR4ikAs&#10;/xdClpLFCWhdlFsR7j9OWTXF61Mote6XZphMTSTNbBAiUsl+xDRLkeQYYj8T/GlZctV/qQ4KW1fS&#10;O0G7T/DLa5dPiiLpVMdJ91N9ys3f+HgeCsoQ8C8Q4LYuWRAlCGsm00U4tHKcTAYJIpp1JOQEZUzz&#10;WRo4TvCa+V5h6hormrFz8LxCfH7Tc/1mdsbPe6p7qOekfEeaBYpwLER5LwSSAj8ZE2El3eTzUqRd&#10;lPclxvumRIcHzpTh1vtv8eQ/r8PTv37H9jUe//Xv8YCvb//jWlz8LYutnXJmCLteUUa9sWDn63Hs&#10;euOgMenD3ncTOPppDIc/2AglPiw982LrsyiWnsRMReSdz8PY8TxKGRbD/udpHH+5B4efH8WhZ7uw&#10;70kYK/cmTBK38Dk7AmdtBBAt7VjhODoG74kJhPlZ9Pwkohf4+ryWhGzwnbaZJSDbUTeG97nRSxDp&#10;2eXEwF5ll3Wid68cbeUfyP9esiKhaMxLBJnzyo0yBtcpRfdY4ed+Y9fshBQ7QhddCG7vozwgKLKf&#10;jSvBJO+VsinbKCvED8qUrOg4zazIN8jmKccXKou86qGt2RLCR1eu8cQu7MmltV+GHj6ADgrQcgsV&#10;em+GgZb8bjm9ZmNTWz5KJ6sxON0Lq7sRDQSK0v5ClCoUjfvI78w15ZSLCDnaX1Z7Pr6rz8L39Vuw&#10;piELm1vykdleTGApRHZXEQrk50JwqKbgaZDfyWQOWqlwWye0rFNOMNmCysFMHiPTONiWcFs5pIic&#10;79i+5vffomroW0LMf0TH5P9AZS0/k9+hy7oWOY2b8T1h6NvWYmxQnL6WkXisgqFSlChiaLTYXGO5&#10;pQLFtBLyhyqQP1zJ7ypQZ69Ak7sAnf5sDJCohzlYuoOlaPPyHrly0ejMQ4uT5zGxDvUWbse/Qd3I&#10;96jq+wYdtm/QMvg9ioq/RlnVeuSUfIO8km+RRbAoqlqDqrq1qKpdg6Lyb1Bc9g3Kqr9HQcW3qOBn&#10;Xbx3E/ZyjNtLMEDh3MXzHGDrHSCo1WwwcJJX8A3y8/6ArKzfIyePx6hZj35ClDyrz/7SidM/92D3&#10;a3YUQsjkecLJ+QicF8OI3Qpi4XEAS09DmH+SQvJuip/FMUPY2Po8YKYRd78JYv+7OH83RZBJE1ym&#10;Eb0xhdn70xwcKVOJc+lJCAuPHFh+YiVEOOHlvv2X+Zt7i4SFnQSVQzjx9gRO/3gKJ3/YTyW/HQff&#10;ptki2PsqiF0vONgexzF9N4qpO1H+L0JwCfIztkcebH3ixvZnTqw8VmVQG1YeTWDHU4LKw3Es3FNI&#10;nR1ztycwdcNi/FUUyZO+oXDlYX7fi0XlRnnQgW0Ek51PCSXPWrDnZQsOvGwjSMl5tgvbn3bw8y7s&#10;e9XL1o3dL9tx4HU3jvzYQ1DpxgHCy8EfawguTdjzqApTB6lItDRDRSlnT5efStsyAPvEMKwjvfA5&#10;JwgngyYz7Eh/l4EWh7OHAraF8EFBKEubQlkOjLKm5QegYn4qYSD/ATcFss1RQQVWYaY/ZdF7ZOGF&#10;Wyk4CQAyAhRizP/I2lR69yCFpdbsA6FyY/XJ+gvO0uqbrsMkB7qm+cOaml4cMpDjkj9VpILX0EqF&#10;QIHN3ytM2PgtaI2dCltCVmCsukN+CmE5zNo8VHACKgqSyBStVCoUPxWGxVuGwcliTHCctrZmmyKU&#10;jV2bUdeeYcoHWAhPYxO0xLu3oIUGSmX5OhSXfovy6jUE7u9QVvk9Glu3sP+vRSX7fnXtJhRwrOSX&#10;/gF5RX9AaeV3KOLvSzk2isu+QzaBvKCYn5ewz5f9AbV169DWnYl+GjRawpGhpMRnWlbSTIVS+cuS&#10;d1DhKdmhy8NnwOtWenvNKCWoTOeXumihUylTgRk4jOg+KnVCHUaDfBZ8PpOThFICSjzVhiSBYdVx&#10;l88xRjiikrfw2LL4TRQUDTX5EGlWQ7NBUoiClihlqiDSFVqdGVKxSSn0iAlrJxiEqUh57uoXclgO&#10;cx9allAfmJrphSp3aynFxu9VpDJCxakQTUVTqsZQkso7yN+aiBhCQIIQNa3aUdNtVOqr17fq1F+H&#10;aKgCy4s9JgeJPUEYlnJlP/GZHCwN7DuVfOb8PNLK/TeZZ28iGXnfdG1xQoAyZtt5nsapl9/PLvSv&#10;+h4RPJXzRiHCihxTygYtmSlRnpYNk1JI8XKeRzkSaYLNFO8Jr1O+VnLatVOJKepGETaq3q7ZxBDB&#10;0USB8Z6q7IPuf4Sgr2gshVTrO0V7eOVeoN8QVuRfYmV/t/l5fvJVSRGW9FzjmvWqJKjyHk930mig&#10;YUhj1G2ePyGY4OImsGg5SeH9M3PdcNgEqfLf4fVo9oRb3QfVSpue70Iq3cZxTuXL+6FK7dPLTVg6&#10;VIv9D6tw7rOWdwpw8mM9Tn/q5LYFZ3/qwMVf23Hlzx248Fs3zqv92ofjnyiDfhzDnreUfS9clMlu&#10;bH3hxLZXHmx/5aY8CmDPGw/2vA7SuCPI8PMDr/w4+noWR1/sx6HnB3Hg2SKW7rqw89EwVu43YuF2&#10;K2Zv9CN9TbmkCBUXJgkZAhcPocRLcPFi+IAb44e9GDnoRfduD7p2Kt29B45jDoT4++RVK9LXrYhe&#10;tsN7xga7MtOesLFxe9IJ91kXfNynS7lWzvM/BJeZ22PYeovyZLkRVsoma4x9ZG6Iz73ZgJ+WKBVx&#10;GOP9itCQichnaLoKXwzPlKArXIQmRwGabDlU7Buo5JUbZLPJFlg2Ugb3Tjuip+yIXxgmifXAvr8X&#10;bXx4+fwup78YVRS61cEWVI3no6x/C8FhtQBfCSElvyvfQElOR74Bn0JVvGzPxNqGHIJKDjY2F2AL&#10;gWFjMyGloxiF/SXGWbZ0qBg1lny02rOp4CvQMlFjHLDKCFJl/ZtROUxQGd5gkqpVDG5COVvt6Ndo&#10;svwvaJ74n9j+r+i0/Rt0TvwRZYMl2Niaxf3nYkt7HtYQUr5rLsL6tiLk8ViFVPZFg4UoJ6BUjpeg&#10;eqIQNdYiVFr4Gd83U7B2eavQ7S1FpzcfLa4s3i8KX3uOqZCsRHC149+hfvxL9AS+hn/lW+y/8wcc&#10;frwZex/X4MK7bNz84Sv4l74nLGUSUtaiuGQdCpRaveQ7lJetRT4hI6/oG0IMBS7fKw17Ydm3hJbv&#10;jTAuKOZrCudqCvO2liyUVXyPnII/8DffEFK+5etvkFP8DbL5WQ7fl9SuxeRcKRZuDSF9LwwHocFx&#10;IUowCSFyM4h5Kv+tJPElAkb4VgJT96LY9dqPw+9dOP7ZjmOfXXwfQ/LeFNyXU4jeTGOREHPghxkO&#10;mikOmjj/r9mUOGI3k/Bcnobt/BQmz03DfmEagSvTSNxKYu5hjHARxdF3SwSUYzj34TxOvzuCUz/u&#10;w8E327Dr5RJ2vJil5ZDG7ldJWgIqOx7ENkLT3IMAYSVIcAkhTbiKXw8jdMWH6FUvkvJRka/KTSfS&#10;cqK9O0YYEZAMEkYGsXy/B/N3W7Fwt9tE+szdGTRNv5m/009oGcCOx0PY+USt18y+7HvRjKNv63Dq&#10;fSXOfirDlV/zce23Lbj0awau/JaLK3/KYys1a8mHnhZibk+pWeaZtLbDYeV+pyI4vGcrts4lYCGk&#10;yAl2sEfF/7oxbmmFlUpRAl7r/vLX8mhtnJarLHtNVUu4S3nI4dGpiDmOMYVGarpaa+1RozgVYkrl&#10;R0t9lJaoZhhkNWvGw0SFUFDauC/5LvhpsaqWitOEr1Kp0PKVMJ1ZUCSPrEhat1Q0QSoGOZb6tLTw&#10;NyXncauAF5VHsgLxOb7na/l5TJkkY1Kqq8UtFUIvv4BRG6F5JA+NjRtNlt589sG8UsIF+3Ne8VeE&#10;j++Qm/01+/b3KCz8Gnllf0Rx+Rp+vhH5Jez/xd8ju5CQXfA1ctmHi9iXc/K+QmbOV8jNJ4BUrEFF&#10;5VoUcgxkmbIEX6OxeQPaO7Iw5qqA1VPGc+L95P2IzdQjRWDzOGhtUxGqWrXxx/ATwoy/UDUVWjMV&#10;Uovx+3HweuSgqYKGumfKEhulohTMaGZHiaFCChnnax/hQTAxPdNDgUolToWnnDBePcM0n518GAgL&#10;cq7Ukq0ioTRTIevdTsjRUkRySvDH//AZTfJcJvkf+SJFl3oIIl1mJiY1x75CRaklPYHGauE+KnD2&#10;A6WqV7oH9Yupqa7V2TYeOzTDa6Kg1zJhjP1BiljF19LcKlGeIoniPLaWu1TdXIpBJe5DM+y/VOxT&#10;vB9KpidAcROiFAXk8vG+8BqU+0ZLhLpG+VzZeM8VJhpItfC8aqAkf65AKVQTyktYcQu2I5rZWA2P&#10;ThLcggrdZn9x8VpsBHCBg1LaR6YbCYfNbAQyHlPLWl5/Ca+BMMFj2ly1vJ8ChgazpDbLfZgcREnN&#10;NvM3BBEBhpLWCe7k/KxIs9XraISF7x2C7Jic1zt53c2YWxgk5PNe+SqMn46SiSm6K8r7leS5hXlu&#10;mvmR74yWcJQ0c1Zp1fm9SarHfhIXbMb5vHh9mq1zJXg/9D3vq0LNPcaRnM+Rz3DAU8X+2YIdZ8pw&#10;+n0WLv+5Eqd+qsGpz61sAzj4rh+HfrRg3w/j2Pd2HMc+2fi9FSd/7sXp38Zw9KcJHPnkwr53Tux8&#10;48X8Uy9hJURwiWI7Dck9bzVb7sa+1yHKsBkcf70Ph18ew/G3Szj21oL9NLqWHwwQLMZNpKaPEOEm&#10;kDhO+GE5EsD4oSDBJIDBfT6+9mHyqNtEUEYvqO6ehdtJhPk6eN5mokEdJ10mMshyzE0o8cJ9xgfn&#10;aTf8BJLk9Unjc7LtUSv2vazG0R8KcfLHUuy8RmBP12FG0XrpTvY1yjSBH/uAySuUJlATUOTHpT73&#10;xb7nXdj9mML8Non8Yitc+2sxMFOJ3lgFFW8mVJfGzFYMUvC4i+HYy4d1ngPzhhWRK24MKWzpiBMj&#10;h5zoXBpDg52Kk4BS0J1tcpwoNK2kL+tvoLI6e5LXrdmULOPUurklG+sa85DRVoLNrYVY31KInC6l&#10;Sy5GxXARqmkJNViK0TxejYbRXALAJraNhBI5bHG//ZkEk41QPZ0GwkH92O/Qav2f0Wb9H1Hb90d8&#10;U7MFf1eeYdpX1ZlY37jqR5PZkYfNbQVmaSm/uwDF/QQUzfoMFqF8OB+1lmy0u3PR52tEF62HVmcW&#10;P9uI2oktqBnPIIxsQe3Yeh5TuVO+xGDoD5g5V2M6wMn3dbj8Wxl2vaijFT6Im3+pw/2/bsCZn8Zp&#10;8bswd30Q0cOlGHBuQH3HOhRR6OYTPopL/4gSCvRCbovL1iCXAjpfMy1atimksC+g9ViyBkUUzsUU&#10;1gUU9Hn8Xx4Bx4CJasoQeAzIFH/H/VGgN2+GZccAfFfC8F0NIHGHQMKOvfjEh8XHCb4PYfZxBPt/&#10;cODcbxac/tVqHLG2vUzAcy0B1+U04neS2P4ygtM/BzlYOBB+iJHkpzD3aAGBawsEn3m4Ls0TYmYQ&#10;uj6P8I0ZRG9NIXVXMzEBzD/0YYaQkbw1TdhYosVwhAP0BC58uoDzn0/i1Ic9HJBLHGQLWHqySKiZ&#10;RuhqktAzhfTdJFvU+LxM3Q0QVLyYvuPCzB0nZrlVm7ltI5wo74obqes2xK5MIH3DQggZMIndlEdl&#10;95NW7H6q2jyN2Pe8jkDSgm0PewguvRxIbdjK1zsfD3BAdWLn0y7sed6D/a+7OLC6ceRdFxuh5VM5&#10;rv2lGDf+IRM3/3ET7rCde5mH1EILEhE3Du/bipOHdyLid5jcJuND3QZSJi2DmHR1w05BKf8PRSyE&#10;KMhiFMpahw3FKSAp4DW9rfV7DVp3kBYEBaaiFZK06pSXI8mBLcGnJH9aZpGSsbqplCn4QhTWblrJ&#10;TsLLeKAajli9KVDpj1RQ0fZRadSa6X8Vm0stUHHwXJTtWDmK5Ow3M92NOH/vlSJV2DQVQZznNztH&#10;qzvdjnSaluGsnCyp1ChI/FR0PpPOvQqWyUrU0+CoqluHyir2V0JGWdUa04cLBdbqn7mEDPbNHPbj&#10;opLvTXXsIvlOlXxLoP7a9N3sIvZf9v/ckq9X+z0BPTvvD8jltoD7MSBOOMkr+CPqOjLR2peNUV67&#10;/CnkxBsj2KkitSJU/FpWolKyU6nZqIBtWspQqLSfwELFKx8v+Yz4koQ6zTzw3rjclXDQEFHk1KSz&#10;0ixdREKKiuF+JiqN8vLw+rXE46ZVbxJLEYhivBchClW7pxoWKin5M8SnepBYGKD13oCpOY73SAt/&#10;K2dRKnUtAST4POWXQuDQcq7bXw2bW7NZVQhS8UWCHfB7tIxCRc3risiJNNwJD6HS5q6ATctChANF&#10;9whyXPyPiSjksbX0oCYFG+DvVV4gToBK0fKPz/PaY7wOPl8lrdOylTLQCj61FLew0G7K4vv8ykej&#10;GQDNfvCaeY81ixIlyESl+HnvzHIJry9I5W0KoyZ4HTxfAZ9mTEJxQkmyg32rzyy/ePm/JKFRy3jK&#10;l6Wq13KmdvC+SilpTGjGRLldxoN8FgTGMJ+fCnUKIPwCCEJWeEr9j/3dU2sg2cn7qurxqtAcItgo&#10;Uk0RQAI+lTLwyY8oQpAmuAnAtMTpjRHouR+FnAvgPUGel66FyjJMxWjC9zlWA0mBaifvcxchg89h&#10;vgdu/i45q5lF+fq0IzzDZ8V7LCD1JAlpUd47gpjCYvX8RwlzPWONGB/tw1BfK+FpADsvj+DQ224c&#10;eNeJox8GcPTjAI6wnfp5BIf5/sgnK9/baCj6+RsX9v/owd53Phz5HMDxn2lA/mwjsDhMCLKWfLa/&#10;DtPQjGL2UYQyNIG9L6dwhgbg8benCCd7cYiG3/KD1WjO0MUAYSIA1+kg4SQI63HCyHE/YYRG3xUn&#10;pgQXt62Yvm4xuUwC56wEESchxoNh6vnxo15MHvPCdsID20kfPOd8SF6j/KW83fGERt7LZhx+04hj&#10;PzTiyNt6tiYceNVOWdwD30oHDQk+P40jPgNFAmoWTeViNFsZiBO02RfcnlJ8sf/FIHY/G8bKozEq&#10;zmFspyW558UID2DhgSwInRiE59AoxrY2oytUgBoq5EbbRnRF8zG2nQ/srBOOM0H4LrgwQkhpWhxE&#10;ub2YULPGQIMgJK8zB0UCkp5MlA1sQUlvDgr5Xr4oOYQEU3SqPc844Ga2FRJSigkPJcgnoFSNFKBx&#10;osDMnDSNVREGslEzKjDR8k4Oj0FYGP2ex/uWEPU16gf/DhUN/wFFrRuQ37mRILIRa+q34O8rM/C7&#10;qmx8W5tjACWLxyzozkdpX4HZZneo+qbKf+ejaljHLEW7rQQttlxUjW4ksGwxvjjVI+sIQn8widz6&#10;vH8P29YCRC8PYPnRCDsZHyyV5+7XdnYwvr5vo2J24ewvw7jwJxL/HTti1zyYv+/Drlck5DdjVJJW&#10;bL3cjsi2fDS2f4sSQkehrEYKeDm9FpV+T+FMOCn6A4opsIsFKjm/R1a+BLt+8wcUUvjnSsjn00rN&#10;/T1/8w1KyjWz8jX39S1qWzagL8QBc3oMC089BA8PASWK5F11aC+O8FxP/EQw+XmYxD6B5WchBG8k&#10;EbhBmHiYwIEfA7j4Fy8u/tmFo588ZiDMPJxD8OYiAteX4b+xgPCtRcTuLCByZ87Mtkw/IFTcSyJ4&#10;PQHnpRQ8V2YJLYSN+/JhCZDyvTj8Iwn/x4MElPO49NMlnPl4HAff7sbOV1sJQ3PY9jyNledJrDxN&#10;Y077uxNF4mYQqVsh02I3PEjf4v0kmCzdt3PwsWmrzLePLNj+aABLHBBL9wYxd2sAC7f7sXJ/2GSw&#10;lbPYtgft2PlQmWgrCSylHMDlOPqmBCfe5eP0h2KceV+KM5/qcPZzPc7+VI8LvzTg0m/FuPhrAc79&#10;XIWzPzevWj+fmrD79AS2LSRx9MAKwj4HbJYhE1ZsqhKP9cHhoIANUBlSeMuSCs2q7L4iSGg9SDnK&#10;j0VKRksmHLAqh6CsxXLeU64IOQZOUbHE5tthpQJSaugIhb+PFqkcRRX1sbBES3pe1uaqgHfwN4qa&#10;UUSKcrJoPf+/LxOopH9YdYEC8qKXha/vKPD5mUKKHVTAiuBQqKWqLjuVh4XKT/4psVlFqNBKDNCI&#10;GcpFWc0awsgGVFVtRiEhQ3BSJMgmIGcXfIvMXEJHHrdaehSEs68aXykD04SWgi/5W/VVgkn+18gr&#10;/Q6lhPBC9l85f+fmEdY5DjRzWFm7HjUtG6ng200oqXwSlMNFyyJJWuwJVVSekfWs5JHNRoFK6Cnf&#10;iUfT/wkqMFrzJkOugEX3hVu/v8I4T2qmw8HfOjhetDygpGljBJXRiRIqsBYsLg4bn4MwwUchpeM2&#10;wpG3CoOWInR2ZJmQ1ElbKUbGivmfUvRKlrRkoKllM8oqaYhwXLYM5Bnfs7a2LWijEdfUlYOKOn5f&#10;sQ6lpWtRXr0BDW056BuqQEtnNlraM9A7UICBsTL0DBebpV07YcGEJAfLqPQrCVlaYqNCJGBoZkYR&#10;ET5eg0J1PQQBLWdZtexCBa9wcvkfzc118hrZ9zSD4hLgKqRcCrqOz5j3lUpDsy0R/s7O/TgIb5p5&#10;0vKhoptC/K9K5cuhVfd6eaF/ddaBkO2cJIDYqYD8DaYaclwh93w+AYKMomTk+G8niI8SygR1ggMt&#10;c6rgo0nS5yoyS40OHl/J5ZS4UH0uJR8PAQfPUzOFytgcJTylkwQwwQWBzKFsugRtq2Z/NNb4rL1h&#10;njf7QZT7Mc7sWk5L87xnazEzx7FI0BZkxRY6kZrtNks40zM0Cnidqkwvw2GSAKQM0mEBG5tC0tMz&#10;3caPSxDiUd4g3ucIDQSFxBp4JJzZvF0YG+sxy7xa7rWO9WN8uBsDo1VYPNtLGdiLg+96sffNIGWi&#10;i7rBTh3ix87XAhInDn1wsdlw7CcXTvzsxdHPhJRPQex666ahGMSOtw4cplw+9MmFAx/chBoPf+PA&#10;cb4/92kBZz6cpZF1FIffUq4+jWP2rgeJaxYkr49h7vYYZafF+PMt3rMaKJm5YUPkosPk0LIfd5pZ&#10;FMHI2GE/+verHo8HnjMOs7QzfcuKhXsWGnUj2Pu8HQdfdZAderHn2RD3N4b41TEEL44jdNmG0CU7&#10;0udtxrjycSxOelfHpo1jT7LKF6tAWBX9CcweypYvmifXmMJ53aFCTJ3vx44H/TxAE47+2IZjHwdx&#10;7L0F+3nxi48tWHnipDKwwHNkAAMzVegI5KLFVYA6bx2G9iofh9agfOjcbUd5tBX1thxCgyoDc1D2&#10;ZprZlIKuXFOHIY9NMJLdrhkWOd9mE1YyzZJPdvtqIaqcrkLkdRejdLAQ9eNlaB6rQ+2wqmZqxiSD&#10;UJKNyqEtKO5Zj5LWdSiu15Tv71FU8a3xiVnfsMU44Bb3biEMZRJ6cvFtXR7WN2kpifvu5L5688zM&#10;jiJ+Kiloa4ZKUM/BXzeWhZrxLMJRDo+/CbVjqtPze3Q6/j3GU99g/nIj9r7gQ3nsx9LDFObvBWiJ&#10;+0mbbkxdG0OCD8J2mMR5cBSOw4S7/ePomuPA2d0P155+ePe0w7GnCe79HYhdGKQCHTbZVBNXfOj3&#10;16HXXY6a9s2obd2E0uq1ZmmntOJ7CudNKKEAKyj+CnkU5AVUAsUVf0QWrUnNmuRTsOcSYnKoFLIL&#10;VK33S8LKVwZWKto2YmKuHvMKO74XxuKTAE58suP6f+7BpX9oI42PEQqCiNxKIHQjhu0vwgQWN278&#10;kwU32U7+oinFEKYfzhJI5hG6OU8omSGkTBNMZpC4N4vpx7OYeTKH6J1FTJyfg+MSoYTfpx/MsiUx&#10;/0izKUFEb8YQuh7H1L0EdryI4uTHGVz85Tiu/HQZN/50Gac/7sPhd7uw9eky0ndnMH1vGstPprD9&#10;eRzbnrFxkC09CmHung+zt10m6ZtyqUzfWA1Dnr8zjmXe060PhvhcRrDj8SBbJ0GkBTsfd3AQ0qK7&#10;0cM2wP/0sfUjfX2A+xjk/no5WAkvj7sI693Y8bQFe1914cCbThz5sQGnfyonoBTixl80g1KIW/9U&#10;jPv/ksdzL8bJiz6sLEbhdYwRUmzw2MfQ10lBbKXi4EBUAjJFnyhcUmGwCkW20BJ2yneBwBAJ0zLV&#10;+iuFspw2XRTaU2a6n1YbhXqCwlXRIP4QLWwKUxPFQsHr8tdTQXSY9X85M0qp+mXNyheCCkJZkBXx&#10;kJ7vMrCiNfrZ2VEK+05jnQepEHyEJBWpk6KwU/kqfFaWsy9aDruXEEMhL0UkwFI0ixJUDQzloaKG&#10;4y6HfdH4iKxhv5QvlJZm/kjA+AYF7Jtl5V8bvxL1QwFIcdkfUaJlSwJMYaFmDbVs+R3BhtBdRkiR&#10;H1XOl2a2ZQt/n0XwLhSgE2I6u7IxYi0mbDTD56sjXMmplwqLiinIe6isuVIeyqvhpBWtpHl2t5Rh&#10;Mzy0dmPTDUhQmahpBsFBSHSEK03YsElKR2Vok4KlkumTrxcNqco6jkOeb3XdBnQQLjp68lFctR65&#10;MgJ43bkEshyen3zHBGar4/A7c30lxd/z3HkfSjVDxHFLCCukUVGi2c2i7wgl36GA3+fm6buvkJHz&#10;lZlFzeX9y87ifjNWq27rfQGP19ydgeGRUlM/SX0qbsBsdXlF6enlz6LP4rT0tUyXXOiFn/AgPxVv&#10;lP2Hz29+tgkz041QQUQ7wUYRU/MELxWZVFZZBwFOkVkq0WB8SPj8XYQIJSszScx4P5W8zKklLQKJ&#10;zVUDD+ElSGCWRezi/+X4bUKjeTwVd1M5gZiqaxMgTYSQ8XuqggpCCryDPCdngn1ZVbR5PslEL+bm&#10;h1eziApEpfS5TzcBweEhHMerMTXH/kxYiYS72b/72Lf5fAnygSkCPp+jcq3oudp5naqv5BKAxqgI&#10;Z5v5nDl2YpVmCWxhaYD3hfDNsaPrU4I/LTtpqdChtOzRapPTKOLneQp82T+S8umJVcPprTSh4yvb&#10;rTyHbvZJHkcZbrmPIUctevuaTfFPOcnb2AQoLfXlxoCxTw7CZiMIba/AhR8rcOXP9bj4pyqc+7WB&#10;Ru2IWeJRcrbdb5X3JIDdbPt+9OCgZlV+IaT85MdRtp38zTYCzXYafXvfRynLEzj9mx+nfqFx/DmN&#10;859O4tT70zj7aYkGVxeOvSvGXiWmfDZAY5l655qdEOGE/7wXntM+2E54zWzK5PEgLEf8sB0XkHiQ&#10;uu7FDBlg6d4IFgk1Wx9OYPvjScKJlZAzye/s8F+YgPecG/bTdnjPuxG+5EHkyiTi1yeQvGlFZGc3&#10;77Vgms+bEKdEjVoiU6JGRfWpTwf4vL74Pa2db+syTE6TquEcKuVsdHjy0RctROxUOw69c2HnyxGS&#10;mzyH7dj3ThUVSXQ/OLHjuZwTLZi6NALvjm70T9eiP12Foe3jJv65k4Kw0VmI6qENVP4bDFTkduaw&#10;5aGoh0qf7wUNcpbN7sjDpmYCCr8rJMQU9uag3l2NgoEiZLbnE24UrVOHhpEy1AxvRKNFyysFqKF1&#10;klelJZDvjK9FLoVXcTNBpGkzWwa+qcnAuoYsQlE2IUWOugKTfOPrktlWwM/zoNTNjeN5aBgtI0zJ&#10;0XazcRKuGVVitzU87t+j2/m/wLejActXHNh2i7R5cxDTl4eQumBB9IwV7sMWTBJAnAeH4Ts+CO+x&#10;LoROt8G9jdalIK01gxbiHwlOFMByZC35EjkUuPkUvNUUfNUEkZrRArQ4qtEb6sTIcgfshwYQO6f8&#10;Jp2wcDC02soIR+VomKjk9Zeh215EWNEyDwU3hXtxmazLVT+WEk2pl3yFrMzfUxl8g+xcCjkj4L8h&#10;pGzBOIXB8Q+juPevPbj/r9W49ddGHP44iakHBJPrIaw8D3BwOHHnny24+o/KVDhBMCF4PZyC7/os&#10;AjcIHQST2J1ZJO/PsaUx8yiJ2SfTiN5dguPKEqFlK2FlAcsvZjH7OIGZh0nEbk8heH0GccLMrEKM&#10;X/iw47UD8489JnJo9sECDv2wF9f/fBUXCCqXfznHwbUPR99vw743C4SVNGbvp5C4kUDiZhRzd4Mc&#10;HD7see7EgVcTOPByFLufDmCFJD9/Z5LAoaJYVg64SW45WE5NsqkCp9MUvQqdU2y+DeGLdpNlMXbF&#10;idhVDiS2xDVaB1fsHFSTHFTc122HsTqm77r53oapO2NYfMiB+ngC254r+2MLTn/uxaX3g7hxfx4r&#10;czFYR/tgs/aZ2Qet1ceXm00+ExcV6KQsWVqrCndN00pTSHKASkUOdVbVreEg1fq8l0o2PEvrjUJc&#10;PiMuKlVlyFTRwgj/a2rH8D+a6bBTaOvzGJVGgoJWKbp9njLY7BUIzTTS2m1CakqRQU1Iy8eAIJQ0&#10;/hQVsFJw27hvRTxMzw7QyiWoULnMzPZjdr7fRJ3IAvVTscjXJEmhHqEVNDROoG/egHwtv1C5Fksh&#10;l7AvElDy2bRkU1FDQyFbS4+E5mz5lXyNDCrjfPmP5Gh25OvV1/K9yqcyJliXEFKKy9caXyztU74q&#10;jc0ZGLeXGv8QqxwWqYwUDq2U9yZdu/wGCCZKoW5XmKmnBF4qVT9/q+l+ZW2VAlfacuPn467FqIX3&#10;md+bKf24ktHVo2ukAM3tW1BJw6C8Yj3KS9cTNL7/GyRxjNFYyBEwlGpp9Rtk0gjQ8lQJx2EmrzmD&#10;55rB95t1LTz3ohKOfRkNWrrid5na8l7lU15l5v5NFshpvnwNCvIIL7xPBUVfmXFdoFmjyjXGz6ym&#10;ej1aW7dQqVdieorPkwpSkS/hdBmBtxLRtAoREkR4XxKEkWiKSnV2tdSAoFUgp2gwhTn7ZggK6W5+&#10;L0Bt5LbHzNQJQOTvpKglJ+9JiH1Os21RzaZwn/K/UcSOclr5qJy1vGflPVdCy3H2B3e4hUqm1iyX&#10;zRBiY9yv8bvxVbEfd8NB8IiwDHM6zgAA//RJREFUv4c4BnwEdM0yqBicm33KLgVFGIjGyo0TsxyI&#10;5f/i5TkommNmigbFvCKw+D9lBebzdoUrCC8VBIYOXkMXP+P5Eoiigi6ONUtIDrCrzsTppUGeP8fb&#10;YjeS6Rb+vpn9uRJTW8d43lr+aeSxCXw0BgKEofCslpwIeLwPczzHMMew6hQpgipAePNFCGZmyYrA&#10;xWMFCXzy41Lae7unAeOWNowNdmG4rw1DPa0GUppqS2GbGFotFCr5YCGgWPkseP6Hnnbj+McunPip&#10;C+d+6cOJz2M4/asb5/9spwE5hnN/6iF09OLge+niMHa8iWL7mwD2fwzj8OcgYSXEFjDbgx/9OPZT&#10;kr8L4uTnaRp8ewgnZ3Hq4w7sf+2jceeiDHUhfMUD34UAHKf9bCHTnKeC8J9TnTXK/BtOU1tt4e5q&#10;gsz5u5R9NykXr7kRojHmPOPFxHG2Yx64zwURuOjmdy7KTcrZSza4zk5i8uQkxo9PwHLShslTLgRX&#10;hhBd7DDO+alYJ1KUQ1MEYS2hKjWA/O+++HclW/DvijLxP2Rtwb8tykBWRzYqBjdTIa9F5RAH5uBG&#10;DM/w4e4kRVMZb3/hIcWFsPN1wLS9P/hN6NO2ZxTyx/uoTEmwFwcwsrMfQ3uHMbqrjwo3H+VS+P3K&#10;SULLv28zgUT1d5TsLQsZbdlmxqSQFkFhT4aZVdGMStloKbrjXdjSWYrv67P5/2ICRD1qqcQDu60k&#10;v63o2WdDkdIqy/cinwKMgiC3Zh2+qtqC7wldW1pULTkHaxoUgaSshlmEpVUIUlK48v4CVA0WoJ77&#10;rBxSiPJmnuN6Qto3aLL8HSzJzQjspSA+NYzU+V5Y9/djYPsAOpeH0LMygAFe3/CeQQyQ1vvZYTuo&#10;bDp4Y2t6Ms0MTlHJHwgisv4UdSDrkdYWBVM+hU4ehV1J+XoUU+gUUHiVUgCVVKw16/ASbHIOLG/c&#10;jH5vFayz7fAfGoHz8ChGdo/BuncUjgMjBKIBuA72wzJXj2reP1musjbzKOyL+f8CtiJBC8FNQrWQ&#10;Ak9WagFbx2AGtl/cgoP3i3H2tz5sfe5H9HbI5EO5+mcLnvzXXjz8Lw24+Jc+7Ho7SZiIE0qShI40&#10;4nfZ7qUIJUmkH6YxJTB5nOJ3C7BenOV2FjOPp7DycgpbX84g9WCeQLLI/83x97NYfp7GrtdxLD1N&#10;mKUf1+VpBG/MEI6msfg0bsqJn/t5ERd+OYWLP1/FxZ8u4OzHwzjybht2EXZ2vEhi96uwifXfy+3S&#10;gxCS14IIXgjCezZEyo/AfiIIFweZ5zQHDAdN+GIAwfM+qFhhlANI66vTN2xmKnP+jhULhJmFu4SN&#10;BxNYfDCOhfv8/J6DAGTneytWnkxi+7NxbH9u5daG3S8dBCYH9ryycaBz8HKwz8p6uM//P+TAPTCG&#10;SU8/7NYOKvVGuKXMF/sIJFQqahRgM1OdtHDboOJ8QWWj5WfpVBct0Xoz7alaHqoDotT1cqSNKF+A&#10;AYkqjPB71fcIhmjlc+sl2BiLz1MBH5Wt0yeBKUXVgVCwBXHtQ/4Q3EdqgZYij+0OE3i0xu4v5zEq&#10;+TtZszUUDlT8tMY1BavQzNhMN5bZ78OqzJxQdBEFdFI5S5oxYCnBwFAx6hq2oIjK1fiZFBOaqVTz&#10;Cc75hVSyHJ/q8/I5ycyh8iYsZxX8Dnmlv0dmHhsVdDYVuWZN5JNSUbHBOIxreVNLPwKZDPZpjZ2C&#10;ou9ozVbAaa+Eh/fA71fKdPnu0AKbJcjFa2m96roqMD3fZ0pUKIRRPgthWttSWvKjCKdbqai6eC9r&#10;0DeUj6pKyg+CRXm5/GRW/b00VrS8mp2rmSEtRRG8+FmRDAwBBse08fui4VHAsZdFSBFk5MqRl9dU&#10;yHGtJddM/k7nrvGXm/975Mivppz75rVmZf/BzC610Dhrb6Oh1LIRTe0ZKK/djMrWTFS0bEEb5cm4&#10;q4TXoAigSpNXSo7RWsLSEpVygShCyVQkpjJWP1HW0pWlfgKkEt21QuU55Djq8K/W9lECPvVJH59x&#10;lICrZHI+QoA3rUgU+a4o0onAx30ubx/BzJwUKO+zHIRTTZhf6ERSS4FywOU99szS+iUoCmRSPNbs&#10;dBsWzNIRIVeh43L0pTyf9DbC5uR+CYf+RBumVOF5hoo+XM7P5UNVjRFHJeyuciSovDTz49LsDM9Z&#10;jtuKYnIQIMJz3C8VejDUzv8Tdrh/+e+Eed3J5R5ElUgwwH7N/p1K1fD8eZ4Ed+Ul8UzVm6UwXYvC&#10;qZWdWM7oJreQopbMfSG0hhoMdEwTsHTc6dk+JKZ7EVHf4f1XeHGI/42kFO2jarwci746TLprMDJU&#10;h+HeVljHlDW6x0DIyEAHejtbzCyK8UkbXv3cG+yBEnLGU+048moQp34eokwe41Zp7P04+XMcRz55&#10;cfKXcZPy/vyfe3DhH4Zx4S+rMyh7CCrbX0WwjW1FW8rF/R+iOPAxgJN/8uLcn90495sbF3/dRmPv&#10;LE582Ef5lTLRkfFrAUSuBBC95kX6lpvyzomVh05sf2QxS+SqmzZ3x4Y0ISV5zWlKodhPemE55sP4&#10;UT9sJwNwn/UhcMGD0CU3gpc0Y2KH/bSNQGLH+DEHLMfdGGMbPOLF2IkArCpOeHgQTvYNU9NPIEj5&#10;p1B5PTf1oS/W1Ofg6+ps/PvSTPyb/C34siIL6xoIKe3rCBFKAf8VGse/5lZ1atah1ZGF8YUaY5Xu&#10;ei0HHB+mH/ix/EzLAHGkL40hcaYCS3eaELlsh4f0ZTnoQA+tvlb79yjtW4diDrT8rtUlnYJuzaAo&#10;lHkLCk04s+BEeVG0vJOFgpFS1AfbUDhYZqJ9qobKUDdSizpLKfY+247QjShG9k2gjYKqvTcHdT0F&#10;GJ2sQBaB5zsCzZoGRQsVEIAKTSvpzyfcZKBpIgONY6VoGq/gPrU8pJLhm1E9uh7N9q8JZMXwHCTJ&#10;HxhE+/wQqtODyA0PIMPWgYLhGpQOV6OUwjiv4Htk5/3RNMGHpqML+JkiaJR/pIDCOVdWkaaqNZVb&#10;Rkswn59LWFMgFVNIKSphc/7XyKYwzM77EnV12RTqa40lJqfCMglqCraism/R3JuHAW8ZxlZGMUEw&#10;G901gaGdoxjdrUKB/RhNVaG6fiNKS9bS2vwSuTxuQQmtsSIKQa3985iycBUZIYfbzBwCU/U6tEwU&#10;w3nUYjrhmZ9H8fi/9uDV/7MJd/+5Hsc/d2PHywCm7kcw8zCM+adhTD8KETKCmOF28VnQRP34CRlj&#10;Z8MEkyg/C3PARAknScTuTiFyJ4W5JymCShL7388QbNNI3JuB9dIMXNfnkXiwgLln0+b3i09D7FNe&#10;JO4EkL4Xw85Xszj96QAu/HQJ5z5ewtWfT+H4jyvY+XwJc/eXOahmEb06i9TNKczcTpLq44hfiSF6&#10;OQwVK0xcE7io0rIPEQ6e8AUHIhdtSFymBXB9gr8fw/Qt1fCx0CoYg0KU1ea0BivQIKwsPRzHtqfD&#10;Zhp0+7MhbkcIRxYc+GEch94N4/D7QRz8wUJYsWHvGysOvhvjdxYsXh5HmBZXgELORyHmkrMgLVc/&#10;gcNBy22SVqqPysMkRaNCCHKw+ufb4SCUKGOissEqgZcyVyo/g9Zkg0kOZgpMTY/Lv0QDOUwB6+Rn&#10;4xSgCjFVcU5FpJh9U3HFku0UnDUmr85koAGT/gZYac1aAirSJydOgg6FtZJ72aP1UCVd1dGZko9G&#10;UM6gVCYe7i+gMv5NiPJalEjQpwgXWp7DlmI0dm9GPsdBKZV0sZZoSqmMtcShfs0+J0BXhJm+L9Q4&#10;4Hel5etQVr7WzIooND6bAK3w+CKNDY6hUirwIu7HzAgqwof7KS35DjVVHKvVa9FOWTJmU7K5NrgC&#10;rYQqwRuvIVCNCC1xOSA7nYQVLTHQkpfTp8tRBi+BX6UIHFQk42NFsNlr0NWbiRyOTc1iaGZHY1SO&#10;6ArRr6mhUUHoKtL5VqxBOQ0PzWzIX0YApnNUZFGWYIrjPp/XorGtqDv5zQhgBCrl5Zo1XQWefBpS&#10;xRyb8qepqt2IunpCyEC+cTxNaEaEz01VcDUTopokDjV3Na+PzzhB5Z2s5vOrwQSNIR9lZCjI50Zo&#10;k99IiCBhi1UTwiphJQh4Xat5W5RobXFuHMlkJyGW+2JfUQHLIJtqxoQFEHLWlRMu+4Sm2E01Y4KM&#10;jzLc5iTQuNkX1LfYjxV6HVRo6HwXobcHrmijyf6qfDLy97AnqLDZ55W6XDM48ekW9sEq41+iaCAB&#10;sJLJqfBfJFlpfKpCiQqeVw2fnWCDljSBKRirYj/lvuVIyX4+yT6amOExOYamCUHTHAua+RB8+QnY&#10;Dl+pKbeikPf4UjeVX52JdovN8nharuF9dfKZexyaVatkn+ZYIsgLoDTWEvFWTBFcBW4epePnMwkm&#10;CLzpap4f7wnvlZYMV6O6CPTct/J2jPkrENHSmKML4yN9pqbW+BBfD3WaWdT+jkZY+JnbPm6i+Hrb&#10;69HfyWvySQ6UIRiuxLbzg9j92mV8TnYrY+yPPhz5GCakBHHsp0kc+2zDwfdymLXi9G9WnP/LGM78&#10;xYIz/2DH4Z+9BJMwZp8EMfeUOvnNDHa9m8a+j1Gc+lOEUBPBlT9tx6VfzuHcT/tw4VcvTn+uoaxq&#10;oJHVRQNMcm+SkOJAijCSuOpC9JKHhp0P3jMEkWOK7nHDSTjxqOLxGY9pjtPU88qNctiJsaM2uM4Q&#10;Ps56uHWZ197zXhNAk7zhQPqmhbLaQrltQYBy2LV/DD4aVhOUJV5liOV9DbJvf5HZmoPNLatZW39f&#10;mY3/VLGFcLIFG5u24I81W/AN6f275o1QOe3KwS1U5JvZNqLRvgWevdVGEB/44MWxn3kj301g749a&#10;BvKRvCax+7lSkYfhO6c4aRe6adF0BgpRO5FrkqwpLLh8cHUJpViOs10CE81q5BJMcrGWcLG2MQOl&#10;IwWospYhR7lTuvNRRzCoJKS0sNMEaS33n3SgjYAykO6AlcLaS5Lf3Jxlruu7hkJui1BoakIUEoY0&#10;e5KH+tF8bnX8LajgNTXZs+BcphLY1wTr7i6MbOtC91IfOucHUJHuR1lqGEWeVuRVEtooTEsoYLMF&#10;FBKoFD6bM780MxSKoMnO/YpgIZhYa8KEJVAVYVPO/2ppR62EAruMFlp55TeorKLQqiDQUHgJaPJK&#10;vjJTw5kU2Dn5FNa0rjS1XSKLzghxQhB/19iXhy5nCfrjLbDsGoX70DA8R/ph3d6Fus7N5nfGyZAW&#10;aHa+rLdvea48Xt169A5loqFtHQUkj5XNY5ZSkFZ8g+6hLVg5Xotbn2rx+F8qcekv7Tj4wU1gSGDq&#10;oR9Lz31sXiy/IJDy9fILvQ4idicO+0U/oSJEenewH9ix820Q6QcpxO4lCB4R7HzjJ5jYsfddgFAz&#10;C/fVGQRvL64u/byaxvwzPxYeJ4zPS0RhyISZbS8j2PXGxwHqJO0HzJTkpV8u4MKnazj7/ixOvz+M&#10;A6+2YevjGQLEFJYfpgkWCUJKFFM3gpi/7cHCbc2KKHpngk3J3VbbvKJ8btsxc9OG6ZtO9lUHv3dg&#10;8b7L5E8xGXfvO7HtsRM7nk4ShiYJJRbCyTBfD2LvqyHsfzNCKBkmoPTh0I9q/Xzdj8PcHv0wiCOE&#10;lkPvRrHn3hCiS7TsVaKfykWp3ZNUIIqakUNilEI7vkAlQYXkS9OKJMxoLVwpyCdpRTpoRQapcMOE&#10;lsRiJ+xUJtPTdZijhazKuMHpTipfwQqtZgnrra1YXu7F7p1WJBO0zqgQPLFKxBNdSKR7KcibzXq8&#10;QCmeboeiL8IztRTOVHq+ajgoYJV3RQnUZBnbaXEKkky6fClMAo3Jhsl9aIkorigSZyWqawga7GOF&#10;7LMKmS83YfMKkdeMnZZqvl6FePleUKkLwAXQmi3UkkkGPy8gkMj3pJjjIY8K/r8v6xTkf4fsHIJ+&#10;kWY2CDf8b33TRgxZ8mGlglFYrKaDbVRQWjKz+gggSjQ2o6WHClq0hKjJYnQN5KJV0UWVG4yjeSYN&#10;CkUFZfG8Mjmmcwkoufny1SJkED4KCn6Hiso1PC5BX35dbMUVBAsaC5pN0fUqH4v2JT+aEp5ziT7n&#10;+QtSsnJ5DRy3GvP5NAZMPiMaHTr/Uu6nuSMTA5YigkQ5nA5a4oIswdUUlStBQ8pbCfbk/+OnhWkq&#10;K8uPgxChzLI+wqN8PAQDighSFFaIz80erzbJ1ub3Wflsu4x/USrZReWp2a8GpBa7eU9qMMm+MOIl&#10;qBHi3PyvqlMH2ZeiCfYrKmyFoEcpW2OEGyl45baRg7HOQ0nbVAbB1HpKEb79q2G2ysvi8Ku/yAm1&#10;zYT++jzl2LqjA8FZfp+uNwnnNEuXSCrcWyn+a6mcNUuhmksEBY4TzTBG2Sen+NsZVZtWVJpgLEyQ&#10;4nczgiKe8+zsau0mAZzum+peRfn71GIvQYTXJF8jAvxqxuNyOEKlZklJsB7mGJtWSYAUjQHCT4jX&#10;GYrw/vM/WtYS9GimJ6llKN6LMPt/gvdbxR8V+jy12GXqPymSLcz/eVwVGOhuJXQ0o6e9wbzu5ba2&#10;PA+Dve2mWYZ6zfcD3ZTdFo55ygBFTqm0gpakzrzuwqU/D+HkTyr856WBFuY2gcOUgQq20LLO4Q8e&#10;ylkbZaoDp35z4cSvFm4JLH8O4MRvPhz+7MfOH8LY+iqOne/SOPQpSlkewfFPCZz7vB0XfzmLS7/u&#10;xfEPVhpVo5ShAhMn4te9CF0KwH9BET1eOE8RRAggkYuqLO82WxVr9Zx2Y/SwC4MHPRg94sHYEQGK&#10;x+Q+8Z/n7y7ZTJqHmTujhJ0RGpCEkAtWs8xjPWHHyBEXeg960b7Xi5ZdbnTOjRDCFdLNZzjbjC8U&#10;7pvRugUZbZnY1JKN7+tysLExG1mtmVTqW0za+b+vyMAfqjOQxd/k8fd5nat1F8oHsjE012ymehZI&#10;assvIlh8HsUsLevlFwlSXxwrz6kE7viQuOQkYTnR5G5CvaUAvSG2aBZ6IzlQob/SQUXPaCZFx87j&#10;cfOwoUn+KWzdOSgZLUWptRol1hpCUjmaxhpQPVaMbnbOjqNBNB0IoHpqEMPK5UDiz+nKwxYTKlzI&#10;ptLfeahTSnxLJepGSlBNQKkay8XITAWCBJLU2SEq93YMrXShhx27g1DSsdiPdrbCZB8KRirNlLWm&#10;dAu0VFP4e4IDLaUCWUsUtJqdKNCUr0J4ZRVRKOXpNxLAFGqauaD1lCEBKKvMzKzQghLMUBBnZH9l&#10;cp2UyULk53KQy9Y6PI8nIVcogVj8vWkSnjk8rppmWgp5rKqG9WijBTmw0AfHwQEEjg9ijIOsol3L&#10;PBKa61DdmIkR/mZ2aRCzmqLlIHMpXwEHr8IL3bLKaBUFNZXPQT67vxa7bvcan47ph4rScZPm7djx&#10;2oY97yyEjCF+No6VFzH4b4SQvOfDnh9cpPsJ4zm+9XkcU3KCfUpg4X8PfJjEwY/6/wx811OI3CFI&#10;PE8QYhJYeZ3AwtMZk3Ml9SCBHW+meIwYlXsQ135ZxKM/H8fpt7uxdJ//ecRB+sMMznzcj/MfL+Dc&#10;+3M48fYQDr7ajt3PZrH9icLmImzskw8IU3d9BJAgrYAILYAoAudj8J6LwXMuQqoPwX4iAMtxn5mm&#10;VMy+47QP9tN+vlYhRA8mT8kyoBUgS+AcrQAOWj9BLHxFtYdCiFwLIKTqy5oSfeDG/AMrFh+NYeXZ&#10;OC0gza4M48iHPhz/2I+Tj7wUkppS5z2n1ahlHFXAVTjvNBXALC3bmXlZjRSAFKSy1rSEYUJQlUvC&#10;RyuLwlTKaJrKJsTnpul3pWT3yamW8CKfEG+q2WQ2naCyCPFzhWkqO6uDCmWMz9kuB0Z5zFOBCOhl&#10;JcsXweEvp3KpML4mWrtXEja3u9xk8JQ/h50KY5LH09LUFK3heJTCVA6K3KdS06dpgU54atE+oJIL&#10;VP5yAi3W0gyVc6X6upZ2tFxCxcy+XVYm/yiOA77WMkmR+ZxATSWeLz+p7C/NEkkOx4egXzOTmpUx&#10;EWy5BAiCQH9/Fs+X5xCTMycVKZWKj0LeS6vW41M0R6Pxu5mmEtUMwThBr65e0UBf8Vjfo6SKY4zH&#10;Ly0nTHBMa2amunoTz42gVcDz4jjUmM3n59kcm7oWA1cch1oqlYOvICuTcJLB89LYNzNBvC5znvqN&#10;/E503vqc4JLLa6usWYe6xs1o7yRc2aoRJJAqr4ay3AbD7Zhb6EdE8Mq+IiUeUWQRFbhm07ScFo2X&#10;8Xs5flZjMlRJIGmA8pkkCQzBpXYT2qoZgtl5wYGWfpoJp20c602ES/YZ/k7hxAHNYtBiNbNjMUIC&#10;ZajDs9ps7Avj7hpYHOWw8txi3P/MfC+UT0XZZkccxbB6KrhPAkuS/YX9T3VSYpQp6QThINUNt4cK&#10;m/9V1FB6ezvhoQPTJhMrgYCwJXkTYX9SrhhHkLKHz8yqkG7KaquzHp60QqiVc4WARvAUoIxrNojH&#10;VykHL89fDtwOblXeQTOLpuhfuhVjBFJbgAaBZiJ57apUrPw1CeqNgBylJ8t5vApClfQG7xHPQ6UX&#10;lBtHOWjc8lEioKjC8txSB8dpM4LBZuPromKxPkKUClnKX0tRYMrRMtzfSehoM9E5o0M9Jt9RT3sj&#10;ejuazWyJmn4z1NeG8VFCjo/nzPPXrEmE565K58vHanD/n6rw4L+04/5/6cXNv47i8j84ceyz2yRf&#10;W36uWRWldfDiwHsf5a2fMOI1QHLwUxCH5XvysxPHf7Xh9J8IMj85KX/D2C3QoZF49EOaRt4BnP10&#10;Hhd+2o8Db8KYvetC4rp87hwms6u2yesOxK84EbnsIpA44T3rhOO4C+NHHGxu0yaPu+GgnHSeUjZY&#10;LQONY+ZWP7lgGNHLitYZReDCBNynrbCdmsToURvBxIfuvW407/KgcsWF4iU3chf4emoIFvbZ6eU2&#10;fFHYI+DINP4fchqVj8bXNVsIBlkGRjbz/YbGLHxTm4U19Rn8fAtfbyTMrCecrKGSX4v6iQ1ocuYg&#10;dKwX257R6nwawPaX05h9HMPUowDmHtOyvjCI1LkSzPHi+2c6UT+2EXWjHKAKzbXloIeUPzBVimrr&#10;JmxsJljwuHKKbacAdZ1dVRqTZyKo2u5A8VApakdqUT9ahXp2vOKtdlTvdmNk2xCccy2YO5iJ+KkO&#10;VE5Wo6CnCBntRSgfLEH9eCk6PCU8PgfSgX6ET/Zi6aoLsZPjGNnejb7lfvRQIDTTsqyKdaMi1oG6&#10;RAfymzLM9GxhIa0oChetL8vqESTIoVUWXkXZZpSXra6TZ+b9PfKKCSCFAgk56hJMKOCKaC3VNWyg&#10;kP7OCKgCCmpNeSssWFPZBRSEilDQOnYugSWPFpeWYQQ/On6p1vO537xcWXZaPqIgNdPea40PSWXN&#10;d6uzIp4GeA+wIx0dh21vL4Zi5ShtUPTAV6hq2gCbp5TCqBYWCh0blVM8pdTQZXDxc6WKVpiXX8XX&#10;XFSGHPyKcPDt6cP8+WHsejGOQx/6ceRTB7d9JPEgUvdDhBA/O74dp37tYusg2Tuw9CJEMHEQMqwk&#10;+iGc+bOFcBInlEQJIDFsexnC7nd+7HqrjLQpxO7GsfXlFI58TuDITw6c+ezD638+hZ/+9QUuvDmO&#10;lcczVPhpbH0RwLZXE2YJ5eiPCRx6vUQ4OYZTP1wgwJxm24edj+axfH8BqetpxK6kEbqcRuBimlCS&#10;hu98kq+TBIwEgpdS8F+Ow0do8QtcLkbgPhsitIThZNNr38UAgcTPrULmQ3ztQ/CyKj8HCSUhU/nZ&#10;eykMP1vgshLF8Tf8rf+y0vxzv1fD8F0OIHxNUUp+HtMJuwo7ynmP1qldVi+FoqzBqfk+WOwUUFQU&#10;AgRV63TZKQgJjaotougBVeCVhZacomUnh9AZWq0UoJoGd9CKlq9FnOCjjJkq2e/X9xSgXuXS8FdS&#10;Aa6GQqbZ3+18toqOCPNYJrSYSkoJwkLxFiOEA1rj91ZBOVdU7yRGRSjHXi0hTKf7sDg7SoHN/sH9&#10;O3he0aleEynkodAetZabrK/FVOgClDxCfW7B78wsRQYVucnXQ6Wdx76sXD5qWRxP+fnfYlP275BF&#10;IFGUipY+5GeSl/ON8QkpLacBUL0e+fyuslYg8T0a2a/HLflUGIQrKstxSxnGaFD02woxSCPGQyXr&#10;4PWPsb+P8fveASUy5Bgt/QpFFWuQw/Go5RUt52gpR75b2RxTRYSn8gqOq6r15nuFQis6RzOQGrea&#10;Pc3jtSmsP69I1/Y1jRCO26K/Lfdwv0UVNCrqN2LQVowupd13V8IyqUKJVLZ8FjFChWq+LK9Yqeia&#10;YaOS1HNVQdUQQSRMhaWlE4GEqhLLcVdOl0n2G+uElgKo+CnQpfyjVGxpKtCVrX3cakmPz5RgI6Cx&#10;BkpN9WX5RShUXQpRs2CCY+8UZaIcSQnHU7P9mFkcJGA0m2Wg1Cz7DuFHDq1mtmSqFanpJoKBZuk6&#10;ESQEyI9DcCifiWS8g03FJbX008T/UNmzP/iVmG25E8pv4hTcyKmVBpSyrzqDTZikvFF0TzxVC49d&#10;/V6zFoQD9lFlfhWkpeQTo+tnc7N/+3lfwukq9rkq/o/nL38YAmhsoRWqzux2VsLO3wjwFUKdWuiG&#10;i8dThlnNUMzOdvPzZhw9EibcsO/z80SCv2V/FtSaIozp1UrI09OVmJ3pMdClkGllptXykxLQmXMi&#10;9Dlsq5XJBR8jA11mq9bf3WqWeFbboFnaGRpsgsW2mnNGxRIVHi1w0nJsnHLh+LNBXPvHcdz4pyHc&#10;/qsCFwbZhnDnX5pw4c9NOPHzBPZTfs499tOwC9HIC+DAR8GJZk1o4L0N4dDHJPZ/cOLMXzw49ecJ&#10;nPjVgZO/2PlfP87+TEAhmJz5QJn5YR+OvHXi0Jtm7HrWhZVHoyZ/VOSKAyZdCA00qxKuHV2dMfGe&#10;dhFI+N1pgssFu8k4m746hsTlcULMOPznxgkjE/CcsXNrh+uU0ttPEmCsmDzhwOBBFxq2OZA/58Ta&#10;tA2bZlwoX/ajYZcfvQpX3mHBF8V9mSjqVTivCv0JUnLwfb2AJJtwkgHV3tncnI31fP/HWjmWKmla&#10;Fr6sysL/WrYJuR1bCCkbTQG+yuHNqBrOQIMtG0N8kOGTvMinNhKbz0w37X9VRyuyHfO3h+A40Icu&#10;kmKzbRNqRjejbDAP9fZ6tHibCRR5MMnbBnPRyg6jWGvvlSRaj0bhuJRA//IQSvoLUT/SgPKxMtTN&#10;dMN53gnLHtLaRd7chxXYeqcI4dNdcOxu4r5KCDPl6E1UIn6hA/M3WzF1cRhz5+2IHh/B2PY+M+NQ&#10;H2pF3lg11jbnE9Ay8G3VFmwiXCiEt6BQ+UQ0zbw6tSxv+tXMrBJK/Cz79xRsmnKWwON3tJrMjEfZ&#10;9yitXY/mPuU62LCaC8FfZmhffgOuVCN6RgpQTqtSSzo5BCCtY2s6W0KwkNaWySQrC0+e/BR8GbQm&#10;NT0u58JcAk0OIUaJqvJ1PDatz1d3ZmM01gPLbjvG90zAurMPQwQPBy0VWQ9yjptf4ECL9sLnoqKh&#10;oozQSjBWNwWE20thRgEqaywQUiVRFUKj5bO1GVsvNePAs3oc/dhrilJNP/KS4h049lMzLv9jAwdO&#10;D/a/dxEgxnD4UyfO/qkOl/6hmtsxAovgRE5bJPtPkzjOAabS4NMP49xPBIrhv/APFpz5xYJHfzmM&#10;p3+6g92PtmFBSzbPUwSTGHa8ThBm4pi5H0bydhDpO0EsP/bhwOswjv+wFcdfH8PJV6dx9NVBHHi5&#10;C9seL2H6zjyi12YIDrMElWmCyBQCl6YJGoQVgkr4aoqgkeJnSbjPxWE/HcPkqQhJP0JIiRKQCS3n&#10;I/Ccj8JzjrBxgSBCGPFd4PfnIvxtEFY2G39nI0TbzkZhPxuDnb93X4zBQ+jxEVxU8Tl4Nc5tGMHz&#10;LgR2DcITIwhQKJnp43AFrNYSjNtKEWTfUFhsmpajspDKJ8BFJSPnMaUgV1VU1WhRwbdpOYKGKUyD&#10;bH4qAwpy5fHwp9sxNacwZVqLM02YXVC+CQp7KRdawRL6itaZdGhdv9UsITj4W4+mtdlPtIwUCcqP&#10;g8rAR0VK5agU/KYgH/uIQ463LsIUQVfr+0GdI8HWReWpKItJWsX9E8Vo6dzCvimg/52Zcczkay2H&#10;amZB0TnZOVTs3OaW8n2plkEELav9WX1fIK+lkQKzTClH1G+RyTGZZcYfQb1My54EGcK64L6YAKNw&#10;Zjm3yngoKF31+1JOIJM2n4aCoto0S6JMtUqCqP9tydFyE89BxoEMAPnQaBzyv4rO+e9OuRpjRWU8&#10;PxkhfK8wY4UEa/91BLJOyq4JaxnsVI42Kl2vHEc1e8Fx59GzoOKeoVJfWdJMWQ8hVVEyDQQJPgsP&#10;rXjeR+XwcAepsKSs9CyomJ3eCoxYK0x2VquVMKiZEP5WpQxcUx0GaFWpOJXqMbkjJh21mJCRoXBY&#10;goXK1UfjbVTmihRrIYS0U/kq8RiPpfD0WC0i0Vqen5Ys6nmuPA/NToTlByA/iwo4/YTZpCJSeG6a&#10;rWK/0BKgHLzTVN5KLBdlE6QoEZqbfVHhvgmCgJsg4CAcKfOs+rPX9Gf242QlDaEKvq+BlX1a4cDp&#10;mXaz5KhZPtVaUciuk/dGdcaUWj9E4NFsh5vX5uA98bmrec8I+YQugbSSBYZ5jn6VdIiUmUiQGO+5&#10;lqr8vKdB6gMPgUuRX3O8D/LrsdIo0BKa4D9CcFSNIC0H+XnOXvZ541CsyCP56hBGwrynyhys2j8u&#10;b4uZJVEVcpWtMHDC1wNdLRjq7TAzKb0djehqrSecdMPu4bUT+jRzbZxxeW6BNJ9NqJn7q8f8ji4c&#10;/zBBY4+G2m82nGW79BcXLv+DZlFqcO2fanH5P7fi3J8HKXsVReujwRfA0rMAtr+OEFYoK99GsUK5&#10;uJPbPT8GjeF3+FOQcteD458DOPtJydp24Oz7Mzj144opuLpwrw9TN8eRuG5D9Apl1AUPvGe8cJ9a&#10;hRIt6yQuW42/XvLKMGKXRg2QKI+W66QNTtXwOT5JICGMnLTytQ02OcYesaFvnw1dexzooF5q3eVC&#10;9z43Ro+4MHrUib4DDjTvdqBiqwN58w58UdK3yYT4FvZks+WYZZustjxCSC62tCgx2mrkjGYyNjYp&#10;T0guNnG7lpDyVXUW/q4ig/CymQCwiZCjmjfKEJuFikHlDlFhviz0UAgu3HVRYY3Tcu7DsU8OgooH&#10;i3c82P7YhYXbFnRx8OX15KNuktZOrB1VY0Umo2x+dy6qaUm2r0zCQcs3ejsNF29QOS2jajnHjlaj&#10;g53KeWIMnUsDiJ7Jx+4Hddh6uxCJCxygB1tR2l+K6uFyDEzVI3GpC7MXCTFnSHA7m9HGgVpDKNrQ&#10;nGscaL+ty+J2MzLq1lNIriaM0rq5QgGNlaQpWTm/KtyPQquMAqq6agOam7egsXE94SOblloORmjF&#10;Oc10eAsHRjMiEVq07irjQJhIdZHyeyhwmmjd0OKhEBlxlKNntNCs0xdSyJVXrEWFkjKVrTXTy0WC&#10;FQphCU6BSI6AiK/l2JqdS5gp+CPP84/oHPoO7aPfwJ76Pab3/0fsObMWJx5nYeVaKRyH29k6EDjY&#10;iGXCYXyunYKPCslTZRwy0xwYoQAHhkdCkoKDCjA402ys6qlZKjm2NGFlipbU9AKF617CzelR7Hw2&#10;hvN/bsTdf92MW/+81niS733nwK63Azj3Wzk/+z1u/vP3OPZ5yMyyzD8JYs87G479bDGZEPe8C2Hr&#10;ywhO/RLFpX+0Gbg5/sljssdufbyM+UfT/D7NgRbhPqO0ElLsB9Pc12pkz45XLux504OD7xqw5+UI&#10;lh+lSP87cPDlMRx7cw6n3p4kpOzD4sOtSN+dw/T9Oczen8Xcgzmk7nA/d6YwdTfN71JIsX/FbqQJ&#10;EAkELifgvxQhwEThPEvLis11LkRICcCrdsEP78WQ+Y3/UoDgE0TketD4QfmvhBC4SoBhC1+PIHQ9&#10;hgCBJHIjxBZAmC16K4rIzRj83E/qwCRUjl2FzaamaT3OtcCVrIUqfscoVIPKbSILmdZtME0lRUiI&#10;KV9EgEI/0masZK3/h1NUVnyvcE0vrUgTvUDFp2UZ1SWRg6HFUw2LT1Ymj0NhHiBIKDW6QkOVETM+&#10;Q4U52wk/f6vZlhj343JVYdypJUBassYfRRYf+zTPS0mn0qnVHBTeoGoClVFQSxnwN8r5QMWVnGqH&#10;x12G3u5MNDRvIkysRamWQDmG5HCqJdDsEkJ/xTfs8+sMHFRUrEEFXysdvvL5aDllNVvyH5BBcFHa&#10;ALO0qXHJfZi8P4QXLf9s0f74u4qqdSivWc/jfWfAR6G88umSwZFPoCjWUhP3Jd+RUvnJlK43S6hy&#10;ztXyjI6rKDrjtCvo4f7VivgbRfTImV0zQTkcg7X1NEJac+Djs/DMdVD5KcGZ7itBgODg4ntlcU0S&#10;JBRGK4fd+Gy/CacMEVjilE/TWwf4+w5CQKNJ2e4mGAhEXH4lQKsy0DjpqjQOvy4+H+X5iFLRqjyB&#10;4FbLJ1riCcx3mWJ05v5TCVpUhsQpZ1Fa5nzW8jESMCgaTNAyvzLC/wpO6sy5BQgGyhMSU+2eEP+r&#10;563/EXS9acoFnlNUci1IyCXoCJJ9Wu7wN7IRhKi4Va9HsCMfwNUZkVZM2nV+tTx/zThQbkflmE2o&#10;TTVjirIlSlgJEkCUqNA332FmSMLya+K1KbRXM0Cqor2aRp/XwuNMaZkoqSKVcsQlKAcqCXg1pjaO&#10;y6tzIfSYtOj1SM1rOauBMpn/W5BDLf/DPi5IkZ+Xj/uIEtbTsx2IRVqRiHYg5ON+5PfFZ2cXhPN8&#10;BGDhGJ+HnwZcjDKdz3ZyvIMw0mkARLMlChUWoMjHREs5ghOByXA/Qcjdugr+PA9V5lbUlBzkNdOU&#10;5LFdoQrqhxbM7ezG/nduk/zy5M9eQojPGHCqYnzml36c/bWXnw/j9G/9NOp6cZagcupXKwHET1AJ&#10;GzcLOcYuPqecpFG3422c8jaNvT+ksO/HMPa+Iai8i+DMux04/cNxHH2zDdseuTF724bUdc2IWNnG&#10;kVLStitjmFaF42sjiF8eQ/j8GLynLPCcslL/WuE+aYftmA0Tqnh8yPa3NomRg3YM7bdz64DlqI2g&#10;Yzf/sR6zYoTf9+ydJKjYUbliR+GcHWtTk/hjfBJf1Iz8EWUDawkVSjmvon5a5snF5hZCSLPygmSZ&#10;JlDIaddnuVhTn2eWXtZqNqUmB7+rXF0CUqTNRi2BdG9Geb+So2Xwf1v4eTaqrISD2QYqhR7sfGPB&#10;wfdenPiQwv4XaeyhNbztRQSuvU2oGlmPyrFCdLKj10xUIa+zAEVdhQSMEniPOxG+nYTlfBLD2wdR&#10;1FOI2pFK1AyXEDBq0a4Y+CuVOPr0S6zcruRrCtRd9QSlUtSOlmIwRUF9eARj7PSNFNBlQ6UmI+26&#10;pmwClsKaM7CBYLKBgiibllk+rbXSym9RXb8G9Q2b0NqWhf7hPPSPFGLIU4kJDjAvB0I0Uk9h3obZ&#10;OVoNUh4cjBLUPgpqu7uSAps0LsuCyt7FQe1np1TxtigVkWp5uLkfpVnW2u8kBUhJ7Trky5qjsJST&#10;bYkEtqwyhR4qcoHWYGHNGpQ3/QENvf8J9pmvEdq2DlPH1uHgg/U4+2oLDj7Jwb6Hpdj7uJqtDrsf&#10;12Dvk2LsfVqEPY/53aPN2HWnCDsvtWP6IAXNQgVii+WILVUahzU3FZV/lkS/1AR7tBKJpRok9tDq&#10;2NYF7xwF7FIDrRBep78O89t7cPh+Oe7+07cEkWyc/oWg8GM/ybyepL8JN/7699xu4DO3YeGZ29SH&#10;OPp5GEd+6sOB91o/jWH7Kx8tALsJjVt8bKNCD2P2QZogE8LSCw40WgLbX09j+vEMonenMfN4moMt&#10;zn36cIj73fPGidRdP5wCiQtJwkWSfU1pnGdx5sNhWgfncO7DBZz5eJQQswsrL1aQvr9EkFiE59Ii&#10;XBeXYDu3hImzS7CeWcTEmXlMnJ6B5dQUxk+kMXQ0gZHjcYwfj5oZlclTUVhPRmE5HsbosSD6DwfQ&#10;eziMroMhNr4/EsTA0QhGTyQwejKOkRNRtjiGT4QxeCKAoZNeHi/EY0cJLVHCCiHmvANOKq4grdLA&#10;TAdBQ1EOtFBp2XrYX5R7IsV7r/V95bRIpjoJBm3sg/yMwjwx1YLYTAsSC93wsz8pl4pNERa+airJ&#10;VcXlVmptKgwH9z1J6y9Gaz1EBaGpelMlNMo+SOXhlFMsmyqvakrb7a4wmVHlIKtlAg/7uBwwHVqO&#10;omBWnZI4AVc+EsqsqYJ7qqvi43G1Ju+lENeaul+zLlS64+5aDI6WmeUY1ZPS7IhC680MRu7XyMz6&#10;iiDxjfHh0NKmfLAU4WIiaAg1mQSQrALlF/maoEJAz//SzDwKMvKLCAzZX/3N14PAQrDXZ/mauSnl&#10;b+UETqhR8U05s2omRb5i8t1SkjQBj2BfM6FZhBCNw/wKzVJyPwQezZzk6Bz4O4GVcroosig3/yuT&#10;E2WM8KBqwVIu8biSibVR6fIZSSYQKgNU7nIclZOoasEoY6lPsOGR30E17Ak2AqiDUJFItVNhtvO5&#10;NRBktMSiVPSNJkpGvhtK8Z6Ic3zyeLPznWZGVIpYz1gFGWdo9cfinUgnuxAkYCiqK8L9eNlvBD8O&#10;Ld+xP7kJDwIOE9KupUQqeSc/V7IyRdqoSKCLEKFnGeRx5SA7NdvNa2zj+XGfVKyeEK+HAKLlJVVs&#10;jrIPKHmZg/sWVJtsq7wOvwlZZ39i/4lqf7yeAAFLPiVBGmoR9mfJzyDhQCARSxHCZrm/GcrIafZR&#10;npuWuKzOEuPTkkh0Ymqmm31f2YIVjkqYSXBfhD85SKsWkt2cg5aXeE18Bi7enyAhRM6ymqVI8bcp&#10;OdxyzNhDNRjnMxQImRIABIg4IXB+1wCmjg8icmwcsTPjiB4fQORIL2JHB3ievbC5huH0W0y5Ci3b&#10;KIfJ2GAPxoZWs8PWlecbWLEO8f7Kl0b3TmOY26icg3nvlQwvtdJlnlF0muNomc/uuhUrz6zY9cqG&#10;lad249c2c9+Orc/sOPCjBYc/uHD4o52G3gSO/zSGk7+O48QvQzj7Fy3j2HHoo5KzBcyss6IsFylv&#10;d7xOYc8PERz6QND54MHp9wmc+mEnTr49gUOUjbue2LD7WSu3tdj6gPB6R0krRxC9OAb/GQIJQcR3&#10;2kU4ccB13GYKA04esWGcQDK034GBvU707NZrG+wEFt9pC4LnRuE5PQT3qTHCzCQG90+ik1DSvN2B&#10;yiUbShbsKF1wInvajnVxG75oHs9Cw9h6Ku/VTK6l/ZvNDEhWe7aZTVB6eUXSaGalwKScJ7i0Ksvq&#10;ap6QjNZcfFeXi99XZ/O9krltIdioGN9a7pNKfXwdasc2mHwppQQW1cTpDOehO5KFoVQuQns7sXCZ&#10;VvGTORx6MwTLcgmK+zNR3JdLaCom3BRyv7ko7M7D2F4rHJfSGDs/g+BFN4GkyjjHavakzlqGsX1D&#10;WLrXhl33vsHOO/8R8XP1GF0QvMhHpQTtjmo020pNyHKWstC253P/BbymbKyt24xN1etNdtWSktX6&#10;NUWa8iUEVDVvRntvHi0YdlwO6BFvJYZonShiwUMBEE11UeBoOryeHZvCnINLBaT++1Ss1iVlMUQT&#10;VbSC1QllXVBoU7G7aNl607RIp0vhmabFSYE+4slH5/hGDPqz4NtehNDuHIR3r0Ns37dI7v+abR3i&#10;hzKw41YGdt7LwK77Bdj/uBAHHhXxdTVU42DpXi/2PW8ljBBKnrbiwPNGHHzRxNbC18048KIZ+9n5&#10;DrzoYQfsxNb7Tdj2sBXL91uw/XEPlh/2Y/eLPux82mMq9B56047j75tx5F0nt004/bEOR57XYved&#10;Kmw7047k7hZEl/Jx6E4FwWgMh9934No/ZuDRf/m3eMB28S81tAB8JnnfiZ+GcfKXQRz8MMFBEiSc&#10;cIB8tuLaXztw9rcROC+y41+dwpzypMhL/Ucf9pPyl56lOLgUjjyLPT9O4cAHPz938fMw3FfSmLww&#10;x+2iybGSuJvCzIMwtj71cEAHsPJkBvtfH8BpAsr5z5dw6uMp7Hm9HwuPdyP9YCdBZQfbTiTu7GDb&#10;htT9rZi6t4jpB7OYfahKzDEsPYpzP1Fsexpm4z6f+vk+wM99WHro4daD2XsuTN3xYuZegP/xY/q+&#10;D9P3/JgiOKXZUnfUfEjyN9FbXsKRD362wLUgAld98Fz2EIBomewdxtwClQCFd0qFxShkVfJdSbdU&#10;T8Qux1gqFm+In1GIxwgmEvJaS7dqip4gMb1tBMlpCklHBZyEAYXp2QjVI5ZCtPZkor59s6l83Tea&#10;TcuYv6EwVnVdRWLYqFS0RBDicaMUmPNLndxHNSZkLUrQ00KepIK1E6hdWgai1aswXQ/HR4RC3ibo&#10;ptDXefuUr4XHd3s0hS7nS/X/OoyOF6G9PWu1UGA+wUFLJpoBIazI96qw8DtjIMjfRMsohYQK5QjR&#10;rIgibFSvR0nLiipoTGg5UzOM/L2cWpXXJz931clWzqmKvCkj6Gu2UzOPNY1rCPx/RFXVd6hU8UFF&#10;xeV+ifwC+XB9Z2Aol/AjB94sgk8Gm5xmC/mdgR7uw+RmIfxolqdEMym8hszM/2RgprO3ADZa2arH&#10;46BSV24aO69fhkhYNWdm+ql8NXtBwOM9UhXcCJ/tDJ95QjMIlAMqmBdJ8rnxfqvo3YiijcYrEJbi&#10;5mdK9W6nclV5/miK+03X8PkTBAmI/gSt8HAzlZ7Cd3vMDI0gUpWJp2icKRuqlucUEiynT5WudwXY&#10;P/SsuE8fAdlLJa507U7lVkm0w+UuN8aWwo/lUCuF7yMEa0lCWYjlxyKfjZnZdiwvjZhifoIIH4HF&#10;QblnU98gzEZiur5mzC93meUtnWuQIKdChD7Kw5HhCng0e0Ijzs7mUGp9za7wHqlEQSAkP5oWylyO&#10;Axd/RzAWvKvIX4j3VH4n8mPRsqhmWTRjpdILIQKZCg8KDkMKg6YBoCXrCI3WIOW3lno0g+glFJrx&#10;pZwuOwj7Z4aQvDiM6VuqsDuJKW7TN21IXpejqBOJ6ypLYkfihhuhKy7ET7jgOWiFc/s4bFPDcM2M&#10;YsDThP6xJoxPdphlvsAK4WN7F2K7CJuHOM5PUvGfsMB/eBSL95RraQTLj1VSxmpSGiw+tGPhAY27&#10;h5OULRbM8/XcA+VcGsc25V16ZceuN0pn7zHG3953Lhz8OIljP9toBHpw/Bc/Tv/ZxddufqeigVr+&#10;CWEX5e++H3w48NaNwzQAT7zeiaMvD+LIiynqij7setyMuVtdZsYkdmkcwbMTBBMr3CdscB53wH7U&#10;SShxYewAgWSPA717JjF8wAbbMTshhEBydpRgMgTv/wklE/zOitGDTvTtdaBnjx0dOx1o3OYwcJIx&#10;bcPvwxP4D45RfNEwugHN4wVoGi8lpBSxZZkMrEqalteVjYy2HMLJ37K5mnDfbOSZUN88FHQVEVqU&#10;QyQf6xvzsaZeMJNtZiA2Nmbw9WrCtcohVQ3mPgf1mvsf2YS68e9QN/YV6se+RfNEDsaT/Zg6E8D0&#10;tT7UWHTMXB4nzziy1oyXoVODiJam88o8ek9PoSPdhoqRUpT2laB6qIr7LMcAlfvKjXXYcacUS9fW&#10;wXNgtZhfw5gqGgtQSlHWr0J/OSjsyzfLVBubs9gykNtIYd2SjVZCSxfBzDJShElnKQei8iM0Gucr&#10;eZLLk10dWImrfOq806trmxa3nMVUdr4dU+keDjIKZZ6zhLRNU+N8HeXACFNpuJyq/tqMXks+OlTV&#10;eHQTqkYyUG8hKFq4Hef9sWxEdyAHE3MZiBzORuRoPuKnK5E6V4upC41Yul6L2avN2HavCbsflmP+&#10;ZgM70CAJd4SkO0w4UVr2IQLIBCGlD4eUfv1lDwFkCFM3JpC4akPqpmrTqMKvMp/asI20vP2JB1sf&#10;q9mwlx3+0NtRHH7XTyixYu/rQRz6oQfH3rfjxIdVSDn8rsakdD/0thortxux40ojkjs6sON8A679&#10;vBl3//l3uPXXNbjwp0GCiIOkPkoAaWRrw4H3k1gxlTUdOPWLFef+1IqjH0nXl/mcCaGp+wKRBHb/&#10;kMK2VwSEJwkOqCj2/hg04ev732uATcF5dQ6TlxbgvbaA2N05k/xt6XkcCwSJxN00/NdTiBNW9H7/&#10;uzhOftqKcz+dwZVfb+LSr2dw+pcjOPxpH/Z/2IXd71aw++0CgWiWg3uGA1cZFpPYzYG7g6C0jYN6&#10;5ZmPcOLBjueu1fbCiT2vnNj/xoEDam9p0fzgwP63Nm4ncfBHtREcNPlQxnmNtHA+07r5PITTP/ez&#10;deHML304+0s/zvzcgTM/NeLkx3YcftSO0EIpmjiOaps3oKllI3o4RkcnCo0vw5ijCj0D+WjuzMTA&#10;cD4mHSWEjxIMTxaa3/QPs+/ToCip/p4Kl8q7mIpXflFU8hlaEuFn8pkoKlK4rPw1OCab1qO7Pwd9&#10;w3no6NqMTgK8m4LV4SxHmPAyOllqUtkLQhSGKYU7SSUlH4QglcsElbCbWy0xWAjwyq2SSvM6qFDC&#10;EY5hWssuWs+yrsccRWjsyDRLpIrOkZN3dXUWwUD+IJrNILRoiYVQoLTwioIr4G/KK9YRKjLNMst/&#10;zyOiPCrKI5Qrh/LcP0C5fTJ5TVrakc+JkiGaUHzuSxE3pRU0RPL5eeUaAxKaRVEuEjnoyjCRI66i&#10;7BRhJxBSvZ/VKB3CiPZX/i3PgedRvx6VjVo6UtVkgkvB12ZptrRuPRr5XOposJXWrEOJwIj7UBhx&#10;e3cG6lo2oal9i6m7U1y5Frn8voKva5s2o6ZhI4Ymi9DKe1PXuN5cu/x1dP0VBLAq7r+mlkZf00bu&#10;Zwt/swFdndmwWQkPkzTSJophsZVjzKlImjJY5ShNuWUXoAYazDKTlLeXyt5EdBGYphcoL9LdhIU+&#10;+Pms0lO9qyG+fL4L23uhekPyF0kkCMJJyj0qfC9BRDMPLgJreLrOhPvGo62E6h4z22InRCkzbDTV&#10;TeXfQYVP2AgUm1o5dgJKhPASV6I09gsngUBp6WW4JaOd7Gs1fN2MQJJgTrDxKBqGn2mJUrlpbJOE&#10;Z/7PG6k0flgeWwMC7KchwlhsthPJhTYag/WEMkEOz1HO3ITo1Dz/M91ijEzNJCqnhpY1Be7xma7V&#10;7LF7+6iL+rFEpbzrcRf20YA78LIV+190YtezTmx7PIT5uxakKTdVHX3mTgSpWwEkbwYQu+7n+wBS&#10;tx2Yvkt4ueaE76ILwcts5x3wnXUjcN4Lh/KDKMXGWRv8l22I36A8vj2B5C0LtzaEr1nZ+J8rBB7K&#10;6rn7Vux5aTGpCxSUsPDIitkHlN88xrbnISw+kSx1Y9EUdeV7gsfWl0pr78Euk/Y+gn3vKTc/EkI+&#10;u3Dokxd7aCwq0ufIexuOfbBStltw5HUAR59vxcGn+9jmsOfRBHUMdfO1fsQvTSBwxmKybNuPWmE9&#10;PEkosWNonx2jBybhP+1C+JwNkfOCmFH4z47Af2aYvx+D67gF9mNqdkwcJsjssxFOrBjcb0P3Hifq&#10;tzmxMWnH70IT+CZiRcmcXcs6G1A7up6Kez2VZCYaRvPZCk2CsobRYlQO5qOoJ4tQsQVlAxtgqglT&#10;4OV15SGnXbMO+YSWfGQSUDY0FWBd06qfSla7KgCvLvOs5YDL79bsiZaONhJoVgv3FfVuNMX02ny5&#10;aLJmo3G0DG22ejSM50NZanXcnkQtLDu6MTDTC++5KCYvKjfGDDoJAlUjJagaLCdICTyq0eIogHv7&#10;N3At/we0ODegYULnW8Dv6nj+eWzZfJ9j6vZsalYKe74fyMEQYcGqqXEOykisg522iVYI6TvZRiEs&#10;py1ZqKRwEf9sG1KLHYgtai25GhFN0cYbMKEBQEHsk4VLi1ae1zaeo51WrKk/wX2n4qRmdzEGnHlo&#10;JIBVD29h43YkEypmWDW82cws1Y9vIUxt5GeZPOcM3ouNqB4ntExmosmRi0Z7DpqdW9AXzsXwdAl6&#10;klQQO9uQvjSE9PVRLNxxYCuJe8+LUaywE0/fciGk6JLLQcSuekniHizcd2LrIxL0owABhe/Z0bc9&#10;dWL3y0lCCDv60zHseMb9PCaVP3dQCfP1k3HsejmGfW+GqWhHqYSHqYB7OGC6+D+1XvPZPs20PG/H&#10;oWd1OP6unIq4iVASxNbnbpz82YKbf23Hud/aSfkOzD8JYOcbJ07/qinJQYIBB+ylKAZPxhG6FcMK&#10;4WTbyymkNXvxOMbBJEdaF0FCzl9TcF1NwUFg9d1cQuTuPGaeKiNtioCSRkj1fh4sYOGFZlpC2Pdh&#10;nIOT5/dOS0kzHLiHcPEv13H9P9/FnX+9i7v/20Vc+ZdDOPOXHTj2yzL2vl/kvhYx/3QJUw/nEbk1&#10;g8D1aXivTMFzKQX3xSSc5+NwXYjBLefYy1F4CVZe3ufA1QCCiua5FkD0hg/RWz7Eb7uR5rNJsU3z&#10;fi889mHrUzeBx4HtL23Y8ZIg+Vb5UWpw7udSXPytHBd+ykBg6fdmeU+Ol4oWM+GvFd8ZhSlFKahQ&#10;Dg2FudfUSklKmUmxE0T4e2VoVb6O3NxVp+0sKlsViSwqp5KlUi8rXc2do+XCAi0ZShFr6YL70NJJ&#10;QelaKlcl9dOSCZV9OY9fvR5lPFZzVwYqGzajol4J0bLR1psJp68cw4SjFr7usRQTQkphdVVQQXAs&#10;c+tQtMRMEyYjSj3Orb0anT05JmeJrkHZkfOMAyzhIFeZkgUff4uQEYyUfGmWeEzG2bLV8xV4leia&#10;8wQnXxEkvjE+Y9nZf2f8QxSmr8KBclg3Dq/cZuZ/yXvxu1VoKSJYEJKUU6WwWPf6a3NMHU+OuOVa&#10;Xi1bzVOkLNRF/H19/WYCxGZ0DXFM8j40Nm5GKSFI0KLIOjmo58pZV0tHavxPCcFLfjRaYsrmdwpP&#10;LvxbziRl1M0RYBG2dJ5FBBktS8mnTMtWOl/jX8bnJ3gq5HMo5Lln53xlZp8UTbRazVkZeXkN3Hd5&#10;zVoDSw0Nm1BRtR7lSn/fmUEAzUIHt100Apt4Da1tWzBpKzFLdZrhUMi4i0aVllcUGWSctUMKayeE&#10;JrTkIlCoh/KpKIxdkT9mltivsNs+yj8t6WlZpAmJmVaCAiFE/i2JBjiSiuD526xxnDIyXAY3QdZF&#10;AHJq2VszPpS1KuYYJBDpf1oKtPEYQe5PyQl9NBajBCWbl8YjZbPTpcy/BBv5ihCMtEzpn5IcJ1BR&#10;pscSHca/QzOB4QSPzevSUpaHrz0LHXBs68XkgXHYjk5i8rgD1mNOTBy1w3rcDtdZF3znbZSdVszc&#10;Xk3QuO2RjLkJykjKx6dWLD+exPxDN4FEYBJE4maIwBFGjNCSus3XBJfwdR8CV0Jwy5me29j1IDwX&#10;fHCd98F21sPmheW0G56L/Fz5RG4Qdm5qudpJ2eFCnHI6buSIZIcSn1qx+40FO1+7MPdQSStDiOjY&#10;dwlL91ScNchGg/9hmLIzSkMugeUXUbYwtr6QPI5Q9tBgo8zdJyOKBugBGpAHnoVxmDLvwGMabI+X&#10;afxSH9wdQPziiPExcRyzYezgOCYOjcF9jBBFIEkSXOIXhxE+P0AgWV368Z+ZgE8ROyethBMrwYT3&#10;94TFzJwMH3Jg5JAL7TsdKJ63o3DehvJFF+q2udC914mRwzZ8Udafi9WWT/iQE+sqhFQM0prn+9ph&#10;KvfhYjSPlxEaslE9tJHfK6OrICUPWYQSpYLXMkwOlf6WlgIq/QICQA5yOnOQ0ZqNTU1KpqZlHVoZ&#10;Q7Q4hr5HLZVtT7yEFyTFNcYH3YHUuRZ0Oip4rAa02yvQ6shDw2QWbPuHYdk9jtZQG4YO0kp9l4Dv&#10;cD+VeSHhqQIl/SWoGa4kZFVSsVNojP17AgnBZzBzNapntBrlFCAFPblQllidX2ZrHn9fggkXyZ4D&#10;UtaEkvAotbXWSeUbopwIqpqoWHqnr5EWZD3Ss72YY5MHt5wMfezc4ViLCesLkfDdHESySKIKNUs1&#10;mvV8OZcqIdGwl5Yiz6t6eMPfZpTkOKwIJ8KfaavLXvq8hPBWMUTLaTSPrYCtkOer+kIFBJtsvs7l&#10;7/S5stxqxqsQHS4qhXgVAvvakTwzjlklIrsZ5zbMARXG9sfskI/8pHwv0qpjcy9OKPGZ9O/bnpG4&#10;+d0CO/QCgWX5qbY+rDwLsum9n8rTS1Bxsrn43ktyd2DpiZ/fE3SecsCqEOJz5fcYwY4XwwSZfoJO&#10;Pw6978bB90PYq5DiXwZx5R/7cezTABUyQemxB/vf2XD6lyHjh6JBY7sQZ0vDdz2KuSdTSN2fQvRO&#10;wqyZHlY65l9dxus8eX8GnqvTCN7k9ybRWwrLL6eRfrQA/+05xB8sYunVLPZ/TOHQ5zD2fYwQVKYR&#10;uLMI351tiDzciYXXu3HyL6dw9b9cx5P/9hKv/n+vcff/fRdn//kytr0/geSTA4je3wf/rV3w3dgJ&#10;z7XtcF1ZIYwsw3Fhnm2ObRaO89P8bJZCZZqQwnO6nkbwWhL+qzFulaI/RuEUo8CJI3wjSFihILml&#10;Iosh8z58w0+h40fyrh9T9/mM7qmq9QTvdSfSR2gsdBDoleCsnKBQvoHg8L1Jiy5/DEWRKEy3uPJb&#10;lFZRWeXJb4IgIydQvc7+chVsqAyzqWilCFedOr81S5dyMJV1rhwi+QIDKseS6m9Nob7svFV/j2J+&#10;r0gxFaQrKPsDj/+1UbxKS19WtZGvqSypfOUvomUUgZGWZ5QtVUAkx9cKJRokSFTVcww0rkVHTwat&#10;/FL0UI700YgYYz/u7t6EgckCgg6hp2azCetVYkPBiIDJKG2eg15nZf0BmRm/N34nJneQgESRa3yd&#10;IQDjfxQJJDiT/4rxJckXtAnm1hjQEOyVVfIzAoeigOTbJR+VIl0r4aKA/9dvCriPmob1BKjNqG3c&#10;gKo6AYjun86L52F8UXhvc37H+7AKHUp+qCUiRfUJBrPytRy0lvfkewMvJlGbARGFJa/6wAjEtLSc&#10;W0SQ1P2Tk3CZcqMIWrglYKnyc07u78yskIFNXqf6gpz1BXSKMiomTObkKtnjdwQ8+eMQ0HQv+V6O&#10;wIqUMun5S9YaaJMDcCGfa1HFNwSYtaiq+R5NbevQ15+BjrYsjEwSMj1ywq3E9GwjpgkAqVQLogQH&#10;FekzS4401JyEB2Ug9mpJKtGDSKjDzE4omWCQv7cRRpXYzM9tSMXeEsrX0sh9tWJ6jobfLP+X6uB+&#10;GuGnTI5KhhrwaSUItcM73WaiHPXe5y/i8ZWav42GJOGH0KNiheHpToJJO9yUx8riOkEQsRGUFHac&#10;WOb+drUhtL8PkWPDiJwbR/ySDdFLFsS4jVy0stngOzcJ1+lJOM844TitUFrCygmlbPdi/LgflpN+&#10;2M744achkrrtw+JjGXZ27H0zaWZMd76wE1g4lu/JOOE4J6iosvqCYOG+F9GbUXgux2jYhM1Msf9q&#10;iHIiYIyZ4HWlHQjDdTEAu1IX0OgJE3am7gcwT5k888CNJA3MiKCHsn36IWXzKy/2vFnNKjv3iMfj&#10;5+l7KjGizN5x/j5KePHzuDwW9+/kMUfOBeC9FqURR3ghWM3zfzMPAlji+e0m0Bx+shX7H+3DoSdL&#10;2HHPgeTlcQMnzuPDCJ4ZxvTVccxcH0PiyhCiF0cRuTBuWvAc4eSsBd7ThJITVjgIJs7jE3w9hgA/&#10;DxJmRg/b0bnLhdIFG+FkgrDj4vcO2E7yvp+1w3PGii9K+zcRGrT8spGAoS3hpF9NynMzlf5aKsOv&#10;0TyxDk1UiqvLP5qpKCAY5KKE5J3ToW0+/yuHWgFAATa3avlESz+52GCWTxTho/T0qquzGSWDWcZB&#10;VrS5970XR362UulMwLG9mnBSguaxajSOK4trJpp9dRg75MbkiQBaA+xcx4YwdTeEalpcgpKKgXJe&#10;g8KF+Z7nVTawngC0ntcj5V9EOKlEUV8+sjuLkdVRjAZLEQIcULGFHkPY6akWzM1TCUzJKaqRkFJl&#10;qrSKurWO6yGIKD+EIh0Uy671fFG+OntQ1kG01Kytqoql8lWo5L0JqeTAnfRXoceWZ+r5KMy6YmiL&#10;gabaUS1vZRJUVrcVgwS/YQLTSDGvqcTMLBX3qWJyHp9FDkp5/kWq0NxHIBvKMTWBtKRW3p9tnpdA&#10;sZSfqXBhFaGmguDW7m9CN0GphxbK2GwVwsfbED/vxcKtOex+lMbuZ1NYeZzCzqdp7HiepBUQw7KW&#10;Th4nCSsR7FQq+cdxdvYUZh9Nc5tki5l6OFvlxPpSjsw+LD+3Y+crOw6/H8XhD9048r4eJz5V49wv&#10;FbjwawnO/5KDq38pxvnf6nDhT6248p/bcfDHUSw89ZHmvTj5swfn/zSBIx8nONASsJxLwXMlzcHE&#10;dncKrstU8tcjZn305C8uQowXK6/m4b0xjdCtWUTvJjD9hFbAmxi2vppB7MEMUo9nsfxmHnveT2Hv&#10;hzh2/LDAz1cIJXsQfLAfMUJH+uV+zL7ej8Uf92Dfn3bh4v/jMB79f+7i2f/3HZ7+tzd49N8e4+L/&#10;dh0Hfj3FfR3E3PPdBJ9tSD/ciqmHC0jfnzURQ8m7KSTvJGnhJHnOMW4JfrxPC7RW5h8TDAmFi4S4&#10;5We8V8/8vGY3tj5zYOUFra+XtL5eWrkdw/ZXw9j9doTWEOHutQWLtMhmH1gpFIYRWlTUl5ZRKjA4&#10;VoSa5o1UkpsIALTiaUGXV9NKrqW1XC4H0NVsqzm0vAuovEqoHLVUIUWWQyWVRWWrGQk5gapWjEJu&#10;M7O0RCJlts4o41LCiDIYa8ZGtaFKq6VQtexBACL0qLaMqS/D/0rhK6NqTgEbYUjLMwIcM/NChapZ&#10;ikIq94Ki36GkglCgc6GilrLUUopmKDK1tEPFWlysyBgaMLXrqPgVUfM9SmrWm9/pf1paycheBQFB&#10;gJS7CT2WguU5a5ZDEJLLY2drRkSJ0Pi98o/k8ZirDuZKprg6O2TyA1VvNK81Y6P7IwhYTZ7G76XE&#10;+X/V+Kmg0m5s2ACbrRCT1lLUUIErPb/ujwoeavaplOChaB/NZOXxPHTcbFMUULM0XxowyNJMh56b&#10;4ICgpZxIirzLyPu9gbgqnk95JQE0l/eM91b3u7zqewId5XPNOjNjIrgSSGoGpaRiHWFyjZn5KtRs&#10;GOFKoc0qVqgChXKoL1BuJb4u4D1VTheBjGZpsnifBJoKi1ZkksmOq2UsfmfuJftFdqZmy7TvNajg&#10;s2io24xOGp69w0Um5N3mXl1iiSuKTLWaKBsVCaQlcK+MM/mAEBw8ypkTp5yM1MDnqUVcS0vJNspM&#10;GXm1ZnZFCeQmbRXwxurgJJzEU3VITVcjKedw7iNMOFFos4plKlrGPlmH2RkqR8JQYkbOpfxujgbn&#10;XDP8s80ILnebnCpTh2ux61oRjj4tx9FnDTj4tAG7HjRh5W4Hlm/1Yv7mMBKXJxC+MInQBbspBBq9&#10;7Eb4st3k+khe9yB104c4t+GrAbjPB2E9QwV/PIqhEzEMcav3kWsxzBAiZMTtUcLKFzLkAph7GEPy&#10;dgzxWxHKtDCNuhSmHgQJKjEDKr4rEdMiN8MIKaKPhln8VhwxGjCaEQnzM9+VGCEmAe/VMOVOjP8X&#10;iBBQ+L0i/1RJPsr/TPNYMvJ2Ul7OPeH/aYQm7sUQuy0jyAf7eQ+NKRe3TjYfuo560bDPi5YDQbQe&#10;9KFur5vNA+vpKLbeWcHuB7tx9MUCpq5aMM97tXS7Bou36zB9nff8Sh+hbphwMs6tlVsbPKdWIUbO&#10;svZjVrhP2eBXhI7A47gdvXsmULc8gYqlSbTstGP8KM/jhHKgTMJ33g7fBQcmjjnxhXw+6se+owW+&#10;hgpTbS3qxtZRYW6gJa+2nq/Xo9Y4za43Vn/V0AYq0SzUjRShcawctcOlVJL5f5sJULRODgFl1WG2&#10;uC8b5YQYLftsbsk3IcjrTYI3KtSejaiz52N0G2n45AiFdhiD7FRSzLVU1E3cd8NYMc+hkCBSiyFS&#10;dW+8CrUWgshkDXL6K3huxagarERhL3/Dbc1IBc8j28xElA7kGDCpGixFYWs26nuLMeRSRsw6JBc6&#10;4Z1tMxELmgFRnL/WwVVWPDDbisQ0BxQHQYrWgBLxKMmUf7oZ8uxWlsJolJ8TPkT9yWSzGXy+qPxT&#10;qs3UpTteh05HLs9HSzeq28NzGcvi/cpG63gB2ngNzYQkAV/lUC6UqVezUrUjtHhoJWe2ZfI+aoYq&#10;AyoxsKklBzntiprKRjZhMMek+VcumjxkteegkJ/X856V9PB1j5bMcsyymGZiygYyjRPzlrZCFPFe&#10;NHqb0MXBbN07gbQqEJOStz2KYunBAva82IrDVOQH3szg4Oud2PtiB/a92oojP+6gkk0TTNKEkiT2&#10;/RDD3ndyVHXgyCdu3zsJJlac/sVNyBhhG8YxtiMfhnDwfR+OfhrlttfkPZEz7OFPE9j2ymNI//hn&#10;O44ppPgtrYYbM5g4n6Syj1OBawBPmdw2oZtxKnB5l3tx4H0AqYfzxtfEf3PGFCBcehnHzh+msfB8&#10;FrPP0tj1QwjHf/Pj0E8RbH+3DP+9bXDf2oHQ/b0IP9qDxNPdmHl9AHNv9mDbxxXs/3UJe39dwdYP&#10;+7Dz8ykc/8tl3Pwv9/H4//US9/+Puzj71xM4+Ot+7PxxJ1Zer7BtxfLLFcw/W8TMozkCCqHo9jRb&#10;GpFbCW5TbNxSWMS1Jq2pVgqlqftRXpPgJWIsnPnHPiw8cRJE7Oz/FgLLOPYb35ReXms79v7QiZUH&#10;/Uhs76BwbjY5H/qtZWgfKEBTSxbq2U+qmzdxuxEdhPGuvhy0ddAAkH+GZlGowOTnoBkHzT7kymqm&#10;ApS/iWYTCouk6AgeZSrUtwoAqnlTVL6WyulbZFD5CRCyBBvcj3w7pMTypdz5mbHm8wlFmo2hgs3X&#10;UknmlwYelDlVAKFcIppVkcUvZZqTo9kZ+W9QWfO9liB0boqc0QyO9iXrXzM8GVSQmtlZXZLYYJSn&#10;zrO4gsYHj6ckZ3X1m/jZWuPsqqyv+VSuqiAs8FARPpNAkQq4jNdcQihQBuYiAYOOwf9r9sgsreja&#10;CXKacdI9EDhoxkgzLII9LXEJ7ARa5YIhQkgB74OgSjMWArTS4rV8z3ssEOG1K1mjARh+n89z1/KR&#10;7ptaKYGjlOCge1TE94Xcv7LiKnqounEzKpo2or4rE139uRgeLsCkowITPtVDqoHTXYPB8Rwz26To&#10;QRXzU8E8OT5POMoxYinG6BgNI4Ksw1MJt9L7e6swMl6M7sF8tFNetw1ko5n9pak7C5W8hxUN61DV&#10;tM74N1U0bORzF4Rqlo33h/fMpDHg89psCjcKuASe3xFav+d/CCy92bA7FVpLmZhajcIJpZVTh0Ax&#10;12aMtmS8GTPzHUgTXuKED/kpeWIN8PG1loVCEYUk1/J85ZCqjKvKYFuJeLIOCc2Y8P+hVCvhoxO+&#10;2Rb4FtoQ2tEH//5uRI+0YceVJuy/U4EDdytx4GEDdtxpxtZb7Vi43oXZq/1IXupH7MIAt0NI8HWa&#10;ynXx9ghW7g9j6/1e7Hzch11PhrD1wZipwDurJdhbqrLrQ1TLtFeCiF4Ls/mRvBVA/KYfSq7ouxSG&#10;/WwEllNxjJ5MEFRScF2MI3IjQhCJmjp0Ky/0OoHZhzK8pign4ub1HGXv/OMAX4cp91LwXWUzIBJG&#10;XDJEUKPElXdjSN9LUNbE+N8oISWC8M00W8R8rjpk8btxQkrSNP1u/lmQclolQIKUnwQnGk2R2zyv&#10;WzKkwghc57Xd8dAYdPF4bnivEErOejF0yoc+Feg7F4WdxuLc7QUCSgAHnldgx6MMLNyuxvSNLiSv&#10;DhFKxgh0EwiddyB4zgnPaevqDMsJzZY44DopSHGgf68dtVsnUbowasKHLVo2O2bD5HEb7Kf4+oQd&#10;E8cdGD1iw9hRF76oHt5IS10zJJto2W8iZLCTDrANbjYOrBWD8g/RTAohg8peKeuVul7LEqvLP+sI&#10;EFsIATloHKXio+LVTICsfdXIyWxXDZ1sAk0WlWqB8UsxvimNApYsKlEeY4jHG9qCRmchajjg5IdR&#10;ZfwxNnHfJYSgMv5fSxoZ3LeOXYi8ziIU9xbxf4XcfzHyuwv4uWYdqvhfAgvPoYTnUDvSgPpxDlZ3&#10;HSZJ8ibbKQdNgh1c4W0ibIfWVAMNmCTNW5XYKrQakx+Jc/AkmhCZbjdrpFpDVcZF5QXwmhLsJP6w&#10;Uo/38LN62FxVsLrK0Tn+t9mNgTzeS0LDSD76ndVwRDtMSGaQ+08qjwStASW8srhqYVEWUA7MyWQt&#10;2iYr0GEtQu9kLlothIwuLV+VoIXWWtdkFVooYDrttN5CPGcC0lhwNc10mOer2Z1hTxXaJ8oIP5mE&#10;IUVgZWNTcx4y2ld9bnK78ghzebxHuWhxFWN85zicx30ciFEs09pfeOBH+nYIAc1e3JzD1kfz2PNq&#10;Bw6/3UZw2YEDb5ex/+1W7H27wE4/jZ1vU9j+moDwIsRtgtBB4n4ZNImAFMIm73D5l+z/MIkjBJF9&#10;P1px6OM4Tvw0gpM/j+HUrxYc+zxBUEnBeXkKbrb5xykoLl8RO76rcQ68KHa/iWDPO0X3JOC5Ng2H&#10;fD+up5B4yGPyPFbeLGH26Qx2/JDAyT/5cPGfCEq/hjD/cgneO/MIP1hB4MEOwskupJ7vwPIP27D9&#10;wzas/LiH7/fCe28v/GZWZR9mX+3Fns8HcO6vZ3H7f3+Mx//HC1z/1+s4+qezWHpzFJF7WurZDf/t&#10;nQgSegI3VuC9tmhCk/3XFtjm4b8+y8E/Q+CaokVDcLmVZqNQUi4VttWZIUIM73vyXgjpBz6+X11T&#10;nn7gwPYXwzj0vt44HCcOl6K5c51R6po9MJlTqTBkCav8gazp1c9owZfIIZRKk0pOSlF1XPRb47ci&#10;BU6lq9/IwbJcy0RUMPJZ0EyIvhdwGPjgf01IvWY28n9PRcT98r2x9KmYVLohg21zvpZL/kCL+0uU&#10;8DxWZzm+owLjfgQzVOaqnaOIGyl6zbQoG7KicQpyCSRUfqZYHn8jP5aSUi2r8Fr4XkBTSDjRuWqJ&#10;RH4aWWwGUrhvE1VXvs7cAxNKTItf/jZaxsgrlo/IKpjovRKpqeBgNu+NZlpKK3jtBg74W1639qF7&#10;lsX3W6iAFTGUW/SVmWFQbhSVolDYsgGOv4GRfH5yeD8U8qylpbwy3he+1m91v42fS57uN5+HZpfy&#10;vjLwo2MpHFkzNVqOqqxeh8amTHT25MIeEEwQQGhEOVyVcNhKMTZUDpu9jt/RCEqojkwT0grjJnQo&#10;x43y0SjyR75ymmHzJJW+vgUuRcJQRmkmVxWplYAvPNVOudMMV6QJfu4rlGiDg7IkoFwjC70mHNnj&#10;LseElnIoz3oo99vat6Cq5ltTY6iidoNZYiyTs27F6pJQTvbvUVW1gdC2BuX1a9E5nEtYLkAvZe+w&#10;rRpWglNouhHWGKGDxptq+wRnOkzKeQcNPl+40UQgeQVRoSo4nZUIz1HebqskmNcivb8T06c6MXWm&#10;CdPnGjBzmXL3ShtSl3gvLnUjfnGAynEQgTPDCJ0bQfT8KBIXuwglnVi+1Ywd9wgtjzuw52G3cfBc&#10;uj2E6aujCJ+3wHdGlrsTjpMuBM77ELnsxtRNJ5YfWLFLvndPR4x/yeIDNxI3vAQUla8Im4zSoatR&#10;xG/EKCdjSNGgStxKIXKNculy2iz1Ws9Mw0JQ8VxJYpoyTEvkqj23/CSI2QdxTN+XHEgifEPwEeH7&#10;1VmWOAEiemMagatpRG8m+V6zImHEeBzlRpq+L8iJEGbCBjQENIFraQMxc4/CmKfxkyCcRG9PcTuD&#10;+Sdh7JJvyY+rUTrJ+wQaHifNcwhcJwTdIWBd0wxMGOn7PqTYord9/I7Xej1OANK1+bD7SRMBrhCL&#10;d+swc7Mbscu852dHCSVWAyfuk1b4z9gQPDtpwoUnDrsIJS507fKgdQdf7/fCftwFF+HFfnLMQInt&#10;pIoF2jF82I6hw06MH/Ng4KAbX7TZvkLr5Hdota6h8vuOlvy3aBj/2symqBKxWv3YN9yu53Y96tRG&#10;N6BmdBOqCQvVhAVF31SNruN3GagjXDSQ5hvHBSrl/L4YZcNFGJqthW17Awr7ipDdXoycjiJsahGk&#10;5CCvW0tItIR65Sz7t0RuA3IElT9G5iqgjFZy/5mo5THyqVyLekqoaAUmRfyNonC0tFNMkKnh/0qM&#10;4i3pV4G/Bv6nBEMEECsVty2sBEDlUO0SJQYKcZAooZQSAtnloOdbTXakNMLR6QY4YnKWJbTQGrDL&#10;GYtAM+CsQ+dkJZqGitEyUoLGkXLUDeWhdjDLzFwIyuSD00NLx65EVFoLnerg4CSQRFpMtsFYuhkR&#10;FV8jEI2NVmBkmALJU4dwopYCpAPxeL1JoewPlkMlywMEGQ/BKJ5mh0i2wOlqQoD/l9e8sikqBbYz&#10;UY8xXp+FkBTgtc4vWmAj8PTYS1HZX8TzyuA9yiWYCP42mSrTchRWtFWdtRjWeR7nWC/cpGbvpTTp&#10;fYqDI4U0B4/vchJetvjNFOYfJrH92Rz2vd6Ggz8s49Sn/Tjyfh9WXi5ggZ9vfTn3t9o4M9j9LsFB&#10;oQyFfhz6FMTBT3Yc/8WLoz95oCKAO986sfuHoPEo3/ZynnAiC2AKO17FsI//XXmhwRXnNoojn/w4&#10;8N6PGYLL6DkO/EsUAtdoSdAaUOHAmacLmH8xg8M/JXHlX8K48E8+HPg8i+TjOaSfLiH2aBGh+/NI&#10;Pl0kfGzFEmFr27t9CN7fDR/BJPn0EKZe7MfSDwew4+N+bPu4Hbs+L+Pon5dx5V8P4s7/fh13/usT&#10;3PjXhzj+60Usvz7CY+7nINdyz3akCD/J+0sEDR7j3gymHkybwoep+0lu1RKY5rnOPKZgMY0g+Cyy&#10;2uTj89SNuScu/sZLAeGlALJT0Ixi56seJI+Voq5ZILHGLKVIeWvZQLMf8iPJo5JT/RlFqmgGQDMe&#10;RVQU+p2WOVSoTvVdcqgk5XgpZSlfFcFHFhW/cZDlZypmpxmI1YypWkb5FluodFWQTyG1WfJhIajk&#10;Fn1J8CGcmHwjWgbQ7ADhRbMEVOba3xb+VvAinxBZ3MoBksd9llJpmzo5BCktTWhmJL+cW50Hf5vP&#10;rfw0NOuhfCOCJJ2rlquUDLGEx1JFbwMVPL9cARP/p6RuZZoF4vUpbDhzM//H/csxVeUh5OehGQBd&#10;42o4sJZEBHSEEZ7nFs328JjVLd+jefg7NA4oPf5a1NRtQR6vRfCm89I1aOlEdX0UUVRC6NGyj2aV&#10;tLSUz+s3PivFa0yCxvyc1ftrAEj3VOUsuB9luVWkkXx3FP0jH5/ahi2o5PEq6zaYKKxBzZhMlsBN&#10;GaDSBY7QaiE+ZUhVXqVJGiLKSSM/OVXTlYOqj8aTisjJFy6SbIVq1kTTil7REnQdZU4FVMLCGyTQ&#10;0KDREkmQsKJw24gS8M0pOaRqFBEaFFpLeFBiwIC/AnHKG2WNtVBuBRSV5SmHxVJCmKGRRRnd25XP&#10;e6bKzd/wPvN+6VkSxkor16K6YT3G3cVQgT+/l9fiqMEkIcyRrMMEz8USrEJ0oQ3xlWYsXczFnrsb&#10;sO/hd4SKTdhxvxiLt+oIFM1IXu5C8Ew/vCeHqBQJI2f7Ebs4ZOAkTCgJnx+nwpyA9/QElaUDtmME&#10;jxNUiCft/NxOhWqjYp3A1rvD2PWoH/ufDVPpEj7uWDF1w4XoZS9853xwn/XDdSYIL1+Hr3gwd1e+&#10;ewSLRz5sVcr4hyFMEQ5St+IEkjihJYEgW5jKPHFL0MLPriXhupCC5XQaoyfTsJ1LIkKFv+elG3vf&#10;9BFUhrkfD5IEASn/aUHDnRDBxYulx1bM3vcY6AlfT5syG0GCUeq2F7Ebk4jLZ+26SmJ4MHPfTbnp&#10;Nr5rOn7oOg0entvCYychhvu/G0SKcKRl5u2vHNj91kIj0o3lZ5rRSWHm4RTlFQHrXpyGk4wlwtEd&#10;notmefmfBI2n6B1CGM9t8bEdi/fZT252IXVN932MgGcx99ZPKHERNqxHHRg5qFwnbrTtcKJ/nxfO&#10;k7yfp/k8lBdFTrKnNWsiIHGg/yB/f9iDwUM+NBJkchfs+GJgohCtfRvRRMCwLbFznOxA7FQPYie7&#10;+bodkeMk62N9CB4b5JYd4dgAgie6kbw6gNm7I3wwauNsFkzdtpEsbYhdHzehqdufeHHgVRyHaNUe&#10;/biCU78lsf/1KAaoSPO6CpBFQNnYUsiWh81tG6ko1xhIURTLanTQFjN7UzOiXCwKGdYMirLG5lD5&#10;53BbxP0U8bfygalA+QC3w7V/g5N8lA0Womm8Do2jRRh3VZskVmFaDlMzPZhZ7DHOromZdqRnaE1w&#10;cIYVCx/kYOXAjs22ITmvNcwqRAgq4yT6zOZcZLRoxieHLRuZHZlmlqmbMDDoq+AA4wDlYBtVoTYl&#10;VSIQxWmlxKY7YOVgtMYpMKYIJVElpBIANcIbbeJ3NdxKGCh0rpnWUi0hqBbBaIPJVJie6YUvRIsp&#10;TMuIgKJkSD5aTtOEp2SalkOSVkiwEkHlXokpc6EyO/J4Flopf1uj9YeqMekuMZloO2mJdUxsQsvE&#10;H1A5mIe8zizep3UE1G+hEgTFg8WoJoCN7hgjqNgJKWEOqjgHjcg+RnpPcsCw0z5YJe3wjSlsf76I&#10;fW+WcezH/Tj1+RBO/XyAILGVpD6DAx+Vk2QGe35IY+XVDGaezJgImq2vZ7HCtvPdNKEliYOfY4SZ&#10;IHa+ieDIRx9O/BQ0mQyXnsVNnpNTv7oJKFTaj2fQfzaNsYszcBCe4g8TWHg5QwiZxuyLJA78FMWZ&#10;f4zg9D+msf3dDsSfbMP0ixWkCCVpwtMsf7v4egbbf9yJyMO9sN/cjfjjvYSVXdj7k9pu7Py0A3t+&#10;WsRh9tmjf47jwM9T2EVY2f3xGC784w3c/a9PcfOf7+LkzycJWHsJRzvYthLMVrD0fBtmn2zlgF5E&#10;+Pac8YvRcpXv2jTctG681wl9N9VS/I6W1m2FOhPKHoYJJ36sPPdg8bmD+5nAwhMbhQstueu96LRm&#10;mlkMLcuorks1FWcxFZsK6FVUEVqoII1DJJVtERWwSfuuTMb5ShT2R+QX0nKnkjezF4UEEVn1VOqy&#10;8vMIC/J30NKKmT2h0lXuEJVnMDMYVPyZVLjaaplGxflMNd6/KVjBQjE/17KKIn5yNXtC5S3Q0HKA&#10;lmp0niXF3xOwVpdctEQiaFDl7Uw2M4vAYyqEt7hU1Yx5XDMLQ9jK/drMNmjWQgnPVmdGVgErT9da&#10;QSAhfGh5SjMRqomTmcN98T4pikWzKsp9Ir+afAMQq1BSVv69mZUpq/oa7ez/41NrYFtYB+/OzfDt&#10;XAPfVjXKxrlMTKS3oMeVi15XJoZ8G9Ft5ZgZWIf63nWo7l4LpdAvKl1NKKdZFeOfo7pXukearSKA&#10;mMgiLRvx3AU58s1R2n5dj5bBMrIIc5od4nUqhFmwVl5Ow69hM8qr16GIz7nEzF6sQzsNuZHxanRS&#10;vrV1Z6GF49hCIyPob0Es0gSnoxLWySJYHVUmt4Zlshheypo4ZYh8OGbm25CQDKLxpWywEQJIZLkC&#10;0WVCCwEhONcMNz+P79MMS4MxmFIzrQgpWibaQgBiIxApwZ6Sncl/RLO5Tn4WjrSaVPvDEwXoI2DV&#10;NG5CGc+/oXUzyurWo5vn7IhXIjxbhuSeEswe2YIdVzYRSLZg94NcrNzOw9z1YszdaMDczXbM3mjF&#10;zPUWzP+fr9sxfa2HyrEXkQuDVI4jBJAxgoiF2wmj/Dy04H3ydTjtgvu0m9a6D/YTfkweC1Ephvgb&#10;ggcBJHTRQ2BxmIrkWx9MYttDG5sDyyrieSeA9I0I4SSC0CUaaBdiCFyOIXotghnCyvz9IGapuLXE&#10;owid2I0Yjbg4PJcIKpcj5nexG8oMHUT4qup0BeE4F4LrvPxTJrDtaRuOvGvA4Xe92PF8HMtPLNj+&#10;lODwZBJLD1zY+Yw69I0bR9+FqEuj2PqQgEFImL4Zxa4nNN4o+5bvT2Ppnl6HsfI4gh1PKWef0Ih8&#10;MM9znMHSoygNyRDlsx+7X6Sx62UKRz8kce63CM7+Qtn2A2XvDwvYT0Nxz1tFDvow+yhMMOFxaFzN&#10;PkrR6Aqa5G1TPH7oVghBOejeJUzdsvLejRMIbUZX2I65MXxAMyQEjQNuWI+5+Aw8BBgXAueUHdbJ&#10;Z6Eiqw5YjzswdsRpqhMPHfahdY8HZVvdqNzpR/dBP76o5IDRoBLh1reuhzuVjd23i3HmQw1u/FMr&#10;bv5LB67/tQYX/7EO5/9ShTN/aqKSaMGxnzpw9DNv7OdOHP7URSXUS0t5BDvejtEKtrP5zbr/nne0&#10;dj8GcOxzFOf+tAtX/rIbh99GMUogKO6TU2chwUSAUkhYUeI1LRcpL4q2ghTV3tmAuvENVKAFBJRy&#10;wksBaseyjfPtltZiFPWW8ndl3F8hqgZrUTtahYqhfIIMrU1CS4ejDJ7UaviaaiAECSGJmTbYNIVI&#10;6yAxS2WeqEFshtYDFbmXloFCz/x+DjRaKK3WUuQb/458bG7OQnHvFrRNliE41UWI6eLAbiUwNMJB&#10;+vcQMlRB1uFXNcwyfq4qrxy8ShRE60b5TqYJRF4ChlO/pZVjoeXj9BEwlLUxpph7wgf/73JWwu+r&#10;QiLcSnii5cJzl2e6N6z6JTW0nDowu9jFa6Gw4f0McbDLUTc83YjUXAMi3Ld1kufhraW1wmNoGUoW&#10;1DQBbbqVkMTfhqpgCZRiyJmBfhcF7UQGqscLCXYKY+a9H9uCgsFcDC61In62lYOGJE6LfvvzEUzf&#10;cyJwVVE9VKocGPJIX3kaw8G3CfafJZz6uB9nfj6K0z8fJpzsw6GPO3Ho03bsejeLQ58FJGnsfU9I&#10;+GGKgJJiS2L3jxwsnwgjn0M49kuA/StGWAkRVoI48bNym2hKknByZhqjF6bgokWRIpTMv1zE1NN5&#10;rBCAjvwWw8l/iOLQb3OYebkNyee7MPVyB7dbMfNqnhAiMOH2zQ7Ybiwj+nAH5l9tx77PO3Hsz9tx&#10;8NcFHPxlFns/L2Hb++1Iv9iB4IMd8N/fgeiTXfztbp7jQVz5pyu4+U93celPl3Dyp5PY8fogovf3&#10;wHVtBxxXdsN+eSdcV3fAc22FQLKVMLKVg3qBbY5AsgotvutsN2YRELxcJ7xcibFF4b/uw8wjCkgK&#10;rAUKqtlHdgyGK4wFKodKlfbPqZBT5aqiNtEshJMsWfAECs06lFdswObNBBIqQCn+bAKEllC0pCL/&#10;B/k6KBw5I+cPyKV1X0IZoGUQlfk3UTncV5GJFCE0CECoGDVTomggAw5s8sXQEkmJnGWpmMs0A8Lf&#10;6XglVKoq2qdZGDlUSlEXFa3j/wgold/xOF+Z4wk6TLiwttoff29mGoq+JCApioXH5Hspa0FFWcUa&#10;k+vDgEzelyZSRd/lEGp0jbp+OeUqn4tARU6lqz4xcvQlMMhRVgDD142938I6tRmTs9/Cu7IGnq3f&#10;wr2yAa6tGbAvbYJzay7syzmYXN4M1/bNcBNavLsy4dyeBcdKDuwrVP5bS+HZVczfFGJyqRy25SKM&#10;UI62Wbag3UaIsX2HWsrWilrCf8O3qG1eb3KfaFZKUVWZPNecMl5n4VcGXlbr+vyeYMbnzHu9mc9B&#10;vjcCxeys3/M7+eoQbAhk5U1rUN5COGpW1fHvUMP9N/D9gHcjhr0ZGA8WYshfgl57IdonsjCWKET0&#10;SBlixyqRPlWH2TOUR/9/mv6yzbIry9JE4w/cL337PtVd0J1VNzNCigiRs7sxMzOz2WFmZmNyM3Nm&#10;drnLJTlLzpJcGIqQAjMjsjKzuqj7/olxx9gW+WE9+8A++2xYa853rjXhagfSVxqQu8Z2vR5ZtRvN&#10;yButAQu3apG+3MD9q5G92ILURisK223ILFImZZthDzVTtigIgPIp30FjqAPBOOWdl8CjfCV8r9Bk&#10;5VMJJPibTANSx/uRvDqF5I0x5D7ow9r9Nux8UokTT4px7Ol+HH/yHo492YNTz9/BSbZjT0qx/qgB&#10;yw+6kb4zjPDNWaOWS4xKL/q+1Sg8l/7QhOQHsuBtRi0X01kqytM+A0Q8V4MI3AhSQYa4DRFcQoST&#10;IJyXQ3BcJqxcisPG5rgcQ+BmAuFblDMfEzweBrH82I/lTwJY0tIrlXKMYzRwMwX31TiPRfi4E0T2&#10;Yw/39SD/wIbsAy9BJUgwCSH6AeHnAzd/Z8LSJ9OEBzvWnmn2JYnVJzkc/2wN52jU3fz1CdyiUXfz&#10;+3O49PUpnP6cRtLLHZz+4jiufnsGF7+k3vxiy6gVdvzFBnaeLmLrU8rNT/NYfRDAMRo1J156sE05&#10;sfmpkxDnxNK9EAp3vfw+iQ0ak5uqGv+UBt+zOM5+nucxV3D+9Rr/g9uveB5freLSt+u4+v0aLnyz&#10;ghOUlae+pAH5MmdE/Cw+zyL1CaFMfnIvCS8Eo8wnWnYS5HlgOe/GiJFYzY/ZM25E3vfzeWhrY7Mj&#10;esuF4A0v772fz8TH+6+KxgGMnwqgdcOH9qM+TJ+PwMFnpdIgPynRFG0NBzM7vwazUT+i+R3UsqOP&#10;WfYjuFSB9Pk2nHrcjif/Uo2n/6UMT9ge/Ody3P/Pxfj4z3vx4T8cwq0/HsAH3N7+UzFu/akT1/8w&#10;jku/HSfEWLHztR07X/mx+Xp3zev0d15sP/NgLteDjrk6NM+UoXKkCkUDNVDqfGWrVWbZltn9f/Vv&#10;KSKsHDH8SBTVotDgHms5KkeVs6QKFaM13K/agJOm6Sa0sjUQTlpmWgxfjQFTFRyuRvhi8irvgjfc&#10;YbQkFX083IPlpQE2eX/TQuAAk0e5kkd1zTXgkFFfiOdHK0Xh1f32gzBHGwg13bsRP5le5BdnoVLt&#10;QX62uD6D9OIgwmlaIxyYgSj/K0UrRLMntiaECUEqZiVA8vD//LQ+/Dll+BxFPjtKoGhHJN5sTMP6&#10;tS4c1tIT9+F7V1yRQhzo/NyZ6USG1s3CKi2H2DCctH48tFiy+TEUFvoRIrwko70ICXhi3J/HUW6A&#10;JN9rOUjXb5QgDxDMFnbTV1vTXZhdm4Fp3YKu8CCaXB1ocTSjyVaP4WAZpmN7YcqXIUdhdfU3FTj6&#10;2QSWn9pI3GZSOsHhqwAufGfHhddLOPZy3XAEU1mCrS8K2H69QkjZIpyex0d/f4t94Jgx27D4asdo&#10;C6+2kHiyhAWCwOJnm5h/tY75z0j9X8yzZbHzTQyXf+vHiW/CVOqL6LqQw9jVebjvcuC8yHP/FSx8&#10;voRTP87jxj+mcPUvMRz7YQOpVxtY/GqLcLKKjJadvlrCOsHk6PebSL5YQ/TJKpY5ME/9sIKb/7iI&#10;63+Zx/k/0or4cQWrX28h+nSHQHISqZdn2E4h95ngZA0rrxew890CLv7+OG7+8Qav6S4+/NNjXPnh&#10;fVoYpzlwTyH96XFkCDX5Z2tYeLnKQb2ExRcLWHq1gMWXBSy8yLFl+D7N36Sw9EJLPQn+Noz04xAi&#10;d0MIf+RH6oEHS88ccO4MUBlpaYQQoqWKeipgKjb5mhSXygdEvg+7SyglFVTKcvIs1+yH/DkEA1pC&#10;0KyJkp0dMJZINLNhhAXrewKF6tNo1kXhulrK0JKDsrYqDFmVdxVea0TkGDDA7whBivRoJIjU8jiN&#10;ihYRyPActAyj8GOFyeo/DpfxvEt+bvia6H+kfA0nXc0G6bzYannOFdXv7cKF9uExdC4NTe/xfPm5&#10;AIpNszRaVqokkGjmRE2zMQrrLePn8kWRP418XqTs5SuiWZiq2j1o7nkbvTN/h+nQm7Dkfg7X4lvw&#10;LL8J99IeOJb2w7VygGCyH45lAQrBZLkU5oVyjGVKMZQqxyAV/Gi2HpP5VkzNt2NqoRlzS4SSzVq4&#10;jtbBu90A91Yj/Cea4D1WC/dOI5ybbfDt1LBRFm1UEXQqYC1UEoqKEFrfC2tyP0ZdNBDcb2DMvocw&#10;sR8jzlKM+kq4HyFoqRaW+WqY52thW6gnNDXDtdZIyKARcq4b4TNt8J9shvd4MzzHWxA8244wv4tf&#10;6kXqygiiF/rgP90J54lGeE418PMuJC53IHOtDamrzUheaUb0EsHiAtv53a1+EzzXD+/pXgTOUt6d&#10;60D8ShsSV2hkXenjcXuQutxO2GlA4UINFvh64QTlyVYvYttydO2iwUQ5leM5rA8gebIXmUt9WLjT&#10;juW7XQSSTmw+6qTibMLagzas3O/B0t0hzH88gtyHY4SQcaRujSH+/iiStyf42ThWH01j9fEklh5O&#10;YOH+BLIfTSNOy10l+X3XHUaSM/81LyHEi9gtP0KElyBhxH01TPiIwXohQYs9Du+1GMLvRwkZWraJ&#10;wn1ltwq5+6q+j9Gij2HuTIwWfpSWPiGDx0p+4ET6I5tRd2aBIJK96+N/B6iYBToEnut+Ao0Ni4/M&#10;WHlsw+aTIFsW658s49iLbZx4cRQnub34+hRufXee222cebWKy18fJXgQBigXjlPmKYpy6XEKqY9S&#10;SH5Ig4+G3/ZzD9Y/tROU3PzvAP/XxfMJ8TqD8F0JwnvFb+QfSdxyEEbmsPFojDA3yi3vmaKR7k4g&#10;c2uSMDiN8FXeyztKMtfPffks7jfzWfQTZgaw8PEg309h9eEM1h6bsPiAsv2+lffbg1OvLDjzRctu&#10;5lqez+ZnIRpOAcq5CMJ3Vc7Dx/vrIizysztuJO/YEbvtIJi4eK/dRvPx+WgWS7Mn9otBjJ/0o23D&#10;j/4TIVguheBUgUGCiYvP5SfybJfDWUUpIYUWWU2dBBEtMVo3FTXvUjCQxrv2o3+sFBMzhxHL12Dt&#10;QiXWb1Ti1JN6XHrVig9/LMHL/0Zg+ccifPwXAcohvP/HKtz4Qysu/9iPq78z4dyv53D0SxO2v3Th&#10;BK3fk9/5sfPaYVQN7qbyU3ba5plqVI9WGw6vCgVunNpHKNnHz5WgTJZ8sQErTVPV6Da18LsKAkk1&#10;hh2dGLS1omZMuUCa0GfpJMhUEmIaCTi1GHHXQqXIlbE1TphIJeTUSsVNODAKTEV2/U6c/iaYnLXo&#10;nK02ErVVDdegglsVMew2HcGM/TA83lpCQDPBoZVKvhmq6hrOj8JtHKcdUTZNlco5LTk/gniuH7FU&#10;BxYKffzPZmPGRg5nqjYbznTT+mAHWRvj95NGuupEtA2xBIVaXL4xtDKUCI7naxQA0/pvjOdpbyZA&#10;8fNkBxzeRlouTbDFlcyI8MN9BDjyU7ERjmK5EdgCTVCF0Qj30dq1qsg6nbRo4p1YXZ5DPjcFv9KR&#10;R7swuTYB86YJA8kRtPn70e7vQ6u/HV38zrPQyvvVAFv4EGJb77DDd+HE6zFc+n4aK8/8uPRrC46/&#10;nkXoTggKcVt9Scr+VFldEzj2lRKfuZDjYC08XSecbOHG7y/i0o8XcfxXx6nst7FEWCl8to7Es1Uk&#10;n64i/XwF+ReryL9aRu7VPCFkHoWXeUQfLaLnQh4jVxfh+GgBaSp97Zv7bAknfiQw/DmHi38hEP32&#10;JEIvtzD/zTZyr1eR+2IBq9/ksfWrBWx+exSxp7tLPkd/tYSrf17ErX8q4NLfZ3DiNwXut4XIs2OE&#10;k5NIvjyO7GfHMP/5Dpa/PMa2TXDaJEytIfBwDZHHa1ji+8u/PYuP/+Ee7vzhLi5+f4lAfoxAvoGN&#10;L9egCJ8lglJB/8n9o/xd6O6KMWsSua88LhmkKJByT1T3IsKmWRPlOnEj/dCNFIXD/BMXLf0jVLBv&#10;GQ6wmh0RnFRTIe+GpL5lZEXVckplg+rDvIkjh35KaFCCMi138DuBC+FBMyZlHN/Fih6plgX/c8M3&#10;RM6fOm4NIaGs8h0cJiAUlXH/CgJH5a7VLjgpJvTsJiR7G83N76K1eb+xfFEmXxIlCtPxShQRIwD5&#10;hVF1u4awoKRhNZQtDc1v7eYXqdXswM+M2Y5KwlWtlkEIEIrUUZK1sjKdP6GlQT4MBChBCfdtkE+D&#10;YKZeMENA4T1RbhX5eqgYp1F1uPpdwtJ7xv2qbnkPDYIS0zuYif0SlsxbbHtgSr+LqcQ7GI0dYCvD&#10;YJTwEanBUKwR/eFmDHCMD8VbMUKDRQkhx9IdmMh2EEw6MFVox3SBYybfgwm2IcqWKY7v6cV2WFY5&#10;/tabCSUcl0db4CaweI8RKLZotJxog1uvjxEWtlu5pdFEkPGcqEP0XAsCpwg2p6qRv1aNxKVKZK6U&#10;IX+jBLlrFXxdjvz1CmSvVSF9tR7xizWIXGjgfpQ5FzsIEK2EkDa4TnbCd6ofntNDcJ4cIJAM8vNR&#10;eE4OwXFiAM7jw7BsD2Fmcwhzm6OwbU/DtsN2jPucGoX/DA2o85Rdl4YQvajXAwSUYbhPjsF9ahze&#10;M0M8325eYxsm0o1os5agzXwYPbYDGPLwvubKCHb1SF/sQuH2CBUjYYPKMXN7ho1K8v1pJN5XnpEp&#10;bsf42ZQRSZP+gLLwriJoBrHEtnh/BPmPp5C5M0dAsRhRIb6rdkKIH54rTkRuOqikbcjftREWNHvi&#10;oEIUoAT4fYTbGAElgvjtEBV6kK+DBJEIlWiU1n2EEBI2Zk8iNwNUniGCBmHj2u6Sj/NiFJbzUcyd&#10;1b5hmM/6ELjqRP5DGxW/E2sPvQSrBLY/XcD6g0VsPlzFOcLH9uMVbD1aw4mnmzj+ZB3L93KEhDyO&#10;P8tg85MIrydAsErwnKPI0/hYIXBsEDxWHtkJAy42P/L3gryOAMHKb8w0+KnQE7cJJvdtvC9zWLxn&#10;4XGo+OVbc8UB72UPHGfdMJ10YeaYHc5zvC/vzxI+RnDsSSfOvmR70cTWzvPrwfydAcQ1a0UAPPak&#10;B6eel+LMiyKceF6Go5+274ZYPxzE2qN+bDzu5ftebhtx5XU57v96D579+Dd4+sObuPf9Ptz+pghn&#10;P2vDzrMugpjCjdkINZmPppC640D81q6fT+wWn9sNJ4HKB8flAHp3/GjZ8GLwZBCOK2H4+JwsBK3R&#10;c0H0nAnhJ0VlFDiycqpoodRQKKi+BQe5Qt6aOw/C4q6Gfa4B0XQ3Inn5Y9TBH2iECnpFOEi94SbE&#10;slR+Cy1YPt6L1ZPFOHenHJefV+DeP9Thoz924YM/HiGwHKYyKsK13/K7Hwdx4TfjOPGtcjuo9LIZ&#10;/YEGwoey08qvpAm1E4QDVUkeUUK3CjRMVmHIUo/22XK0mxTG3IBeSxtaZ5uNkOMZT5sR1bMLLh1o&#10;Iui0E0w6CD0Onq8UdICK3+GlsOH/jHK/8ekqRBJtSMa7UciOGGm522cqcUQ5WoYrjNwi8slxuWuQ&#10;zXdjaXEYYSp8b0BKfjde359ohSeu1PUdsIc7odLyvvQgfAU+/JzCPwUttFbczYgsTSCoOPxMH+bn&#10;p4wZDB+hKbQ4gJAxE9NjxPfnFwRSXUbYoDPUCVuwnfDRCUu03XB6jWaVE4D3nP8fSlHIJZV1s4Pn&#10;wfOJ8twIK24/rSh+P2NtgZmwYqIFo7wrSlutsumJeBdBphEqpa8qxNFwD/frpKAaorC0Yzw7g55w&#10;L9p9XWgmzPTx+sb5e+WFSWV7ESGMzR8dw/y5EVL/MHIcWOe+deHk16Zdh6yPlO8jiYUnERz/yovV&#10;Fzkjd0n4bhr5Jxk2ZXxVltY0Lv64wr5xBSe+v4DNb84i+/IEQeA4AWAbyWdrSBBUkk9WESaUZJ8v&#10;IfO8gOCjBbi0JHJ/ETmCSeb5GjIEmWM/LOHSnxdw6R+XsfnjeYQ/P4n8t6eQ+nIdha9XsPEbCpHv&#10;CzwuoYCQtPbtBq5x/7v/NYP3/3McF/+Uw/HfrCLz8ijCn2jmZAuplzsEn2NYFEARTpLPTyD4eNtw&#10;pE0+I3DQ4ln+PITj3wVx4Ycs+/hZ3P79Hbz/423c+v11nPjmNNKfbMP3sZK4abuJ0P1NRB5uIPF4&#10;HbmnS0h9UkCCAiz1WA7AaUTvK0wwjOynDqx/Nk3IsyDxwEkIp9XOsaForDoto9RT0TfIp+GdXV8P&#10;KuqhwWJMzpVjzt2IWQL89EQ9GuTDwf3q2/by9+VwOAW6XbB5mmFWhNlYOftKHcamaK1PHsLQxGGO&#10;j0oMKmR5vAzD45VobdtvtLaOA6ihsq9p0vINDZp6wkfrQZTUEZoIAqVaJiJwyNdFDqry7VBitqam&#10;AzAiWCoFNDQ+GvfwezmxylmW58amnCiCKi1baZZH0CLH3DLNsBBOyggbklG1BnzJkPqlAUoGzHCr&#10;5Sr5bshJ1khJz3NqH34Dk/6/w2TkbQz796HXcxi97jJ0uSrQTfnW56/BQKASAyFuw7UYDNdjiGN2&#10;ONaAkTjvSaqRCrgJk5Rzu62ZQMJtvgUTuTbDh05wMp7vxRgNj3GO/amFEcwsjmF8fggTNFLGCoNs&#10;PbBt9sC5ReOBRpl7pxdWvrdt9sO+2QcP5adjpwfWo32El0HYdwb4uh/OnX64j/cRNiiDz1N+XOhE&#10;4mIPohd6EDnHcXyO4/pCH7+jsXW6mxDC8UmYiHK/1OUOJC63EGI6ud8Q4WII9mPDcB6bgnV7CjMb&#10;o3AcnyHMzBJMJvj9HJsJ1mNKfDkH07YJs0dnCTJm47PQuWkCywiC58ZhWR/GSLqHgEb5tNYG62o3&#10;5tbHYD5mgeWkHXNsplNWI5Oo75IFqVsmZD4YR+HDUcx/PERLfRgrBJDVB/1Ugj1Uht18P8zv5hC+&#10;PoPoDSsVG4GDYDJ/14TcR7NGBuzMRybDKg/ddBqzJK5LAcJGGJZzIcPpMn4rQGDxEkiUKj5A5U4g&#10;oVXuOM/XVH5SjpphCcrp9WoQNoLK3OkQrOcEHy5CkBWpD0wEJb6+5cPixynk7+SwcvcoNu7tYP3j&#10;DWzfX8byhyksfhhH7nYcsWsh+M6H4DlLy19gcN2B7AcWQtkcYtdNCFy0w3vBDc8FC+LX55C9bSYc&#10;WOC/ZILrvA2uczaErlj5m3EsfKx7NMH/NPO9Mq9aEbxqg/O8Ew7uF+XvClT884S4xXuzSBHs4jfN&#10;iFyzw3+ZsHLJAedZ3vfTdgILQebjSWx/0kZwasK11w24/roRlz7rwNHHgwTCKR5vnNA0ilMvK3D+&#10;i7dx/vV+nHpVg+3nLdh82obtZ404/rIOJ140YuvJQVz7ai8e/uZ/xWd/+Hf44nf/J659WcLve3D0&#10;+ShOvybsPO/CpS9bcPJVB4/TjVOfDWLr6RiBZRqZD2dw9KkT60+msfhwCoX7fK53XQRHJwI3XYjd&#10;CSBC+Bu+GMRPKgghGtC1HMjNSm08eAj9A0cwQUE1rVTT3npkM0NGPo9YohmFZQ6OJGnfW4dQuBFJ&#10;vnZHquAM1sMV6oEr0ksQ6IQ7TKs9247MfDt2Ttdj7Vg9dt4vxZUX5Tj5SR0yV8sRuViL4HlaDWep&#10;pE/3Y4xKVwN9Ot+FttlqY0mmflzrpVSwAVojzmbYCRDjc2VoGVYis2bu14q26VpMEz5GPYKTOrTz&#10;82oK04apKjRNlqG+Yz+qKEiVXbOufo8xpVyjtV05nFH4KXKhQsmnBmmVEojq+Nu6gcMol3XWQKHa&#10;8S7q299DOa2/SiVwopCvrf85OjrfxeQkhfoMhX2whWBBq4dwoFTOubTqiXTA52kxZkNSvCY3IckZ&#10;ISQFGwynXDmqerlPODqITGoQuVwXUuk2mAlMSn3vj7QjzHuaStGSoSIJE2pU8CqVJlzk2hGlheYJ&#10;tSOYFQARTggRqvoaSw0guUDh5idIxdoMkAxFCJPBTuT5LBcXCEM5Ckf+XzhLUFqg8PF3I7BKOKLF&#10;Nb06i4HkGFo9/Wh29aCHz3OQYDTO83HHd6ONvP56qNJtbnkUQTkUL9HSudSP7QccPPeSyCrG/mkK&#10;85/GCCcBgkoOtptZpB/z8+cq6keL46uwUSUzcDdLxbyJwrMtnPnuIm7+8SJB5SjO/2HDiJS59Kdl&#10;QkMB5/5AcPh1BoXP05h/tYjYJ/MGsGhGJfV8EZlX6zjxwyYu/WUVp/60hsVfnUbos5PICg6+2cb8&#10;d+tY/2EVWz+uI/nZBiLP1rH6zTKu/jmKB/8jhDv/EsWFP2ax/u26MasSE5g830D65Yrhk7L4+hgS&#10;z07A9/Ao0s+3sELgUQ6Vne8WcezbPBZfZBG6V+D1LCPz6TbB+zSu/nALt393D9d+c5P34TRWCF2L&#10;rzax8HINBQJVjoCkpG6ZT1eR/nSRwJYxEtztpplOYPll3HCIXXxKgfSEwpICy8GxaFffoBXv8VTC&#10;76s2iuiZvewzhM/51XFjydHDZ+xMdsPKfhEIyZGxd3d2L0XlNj+IOJWn1Uel4m1DQ/MeNHSojguN&#10;FC3NcFtV83OCBeVC5340dvH75nc4Vn6OirI3DQCRs6YSlynFu0KHldZdTenUy7ScVKbMrW8aIbwC&#10;J4XoahmormGfsQRVqt9plkdRHapL07CbLr6aIFLDYze3avaD4MUxqrwpch4VkNRrNrd1L+XWO4Qa&#10;JT37aygz/0uhv5WEpdpO/n6c+ylvk+UA2q2H0GUrQrejGD3uYsJJKfq8pej3l2I4VIKRCLeRcrYK&#10;tloDTgY5Vgco44aizQSVFgzHWzgOWgjtbBxPfRyTQzQoBhPdGOBYHkxpFqUPpuVhKupBKmzCBZtp&#10;uQ+zSyOYnB/D1OIUgWUUMxw3lrUhWDe4zwYNgm02wohre5DQMgrz+jhm+RztW1OwbU1wqzZJ5T8J&#10;y9FpWHemCAx8zc8shAznsVnCxrQxA+IhYHhOcXtqAt7TE4SSOfjPTFPGTiF4dpavJxG5MIXElWnE&#10;L81QBs8RTqgkaXW7T7ngPWNH7KITKSrqws0gzMddmDhqw8y2C64zFoQuziDz/gyyt6b/2ggM71uR&#10;uEHL+JINPv7Wf8nN5kLgsgseKlXrGTemjzsxuUPDZ9uOsR0HRretmD1OkDlt4j6T3H8MvsvDiFwn&#10;rDyYwvHniqYZx8rDCaNcf/QmgeSaC8FrcrLUsoaf48GL2G0Pgjd9BJMQLOcjmD4ThOls0MitkaDV&#10;nr7Dc1NdmOvKueE1nDZdPMfE+zZDWeY/siD/oQ/zH+ZQ+GABGw+O4ui9NRx/vIGN+0vYfljglrLs&#10;Thzpm2GECECuM4Sbiz5ErjgQJVQECV8egoP9pAPmbSemjhI8zhFwro0ge4Py+Bph8dIw7/U4/Gen&#10;4DgxgQivN3m9F+kbLcjcoL68Qjl6Zcxo+dtjWL3Xgc2HrVi734PljycINLMEGD4rHtd5TrBnJpwI&#10;UAgyBLcUrzF2w0FIoaK/4jSK8s3xfOznrFi6b8fGp70481kTrn/ViPe/bcLVLztx8jnl/4dyKu7D&#10;zrMmQsUvcP27v8G1b/4TIeUtHKe+3npWh2Mv63H2qwrsPG/nMWZR4H+6r08icNsGy1U3xgkTrtsJ&#10;Gp9JFCj3l577sPlyBiufmrD1YgSnP2/D+78+jDs/FOHmr6pw5vNuHHsxhe0Xkzjx+QBOfdHFNorN&#10;ZyNY+WSMvzPjJ4er3oByIvSPVGDK0QiLjwot0w0Xlakz0gxfohWJpW4KugE4SclKQRyiRR6nJR2L&#10;dGKJg02VKO2+Glr7csJsRYb7LRQmDH+GII8XIajIjyOaIWB4G+ANN1DJUmCG2+F1q+x+BywqWOWu&#10;wYy7Cl2WCrTSumsjJPSamzFiakZd0+5au6w/1d/Q+nkdrbq2mUYCSD1quw/SmnsXtcNKwCYflErU&#10;slUPlRJCKBB5jdVVu6GGWmuXI57CHEsoTMs6VKRQGVZLUN+/x5hOVrZFJYQqLuZv+d/6rJiCVFkv&#10;NU3dRKHYO3AQE5YqTDsbEKTSj6b7sbw6AR+vS+utcqwNZnsRzw0Z9SJmbQphJqR4WuH0ybu9B+mF&#10;XqP4lVLcR+O79y8SaTFmWhQlFC4QIpLtPBahRNU0w81GZkRflJATV9XPdoSS/CzebACMEsWpnkWU&#10;sKI6F94Q4SjVi6XVaaQzhJxQK/L5IaNiciDG/8h2GH4vCiO08rmPLw5iaH4avYkJA06aHO1otLdg&#10;morQm1F13A7Ma2mK1xuI9UDl3B18fpqd8VN4yyHYE9F1DWD13CQWKfh2HnFw3HNh6moGlpsppB6n&#10;CSlx7HwVRe7TFAIfZdipFXLL9ngJ0QdLhJfT2P7yGiHkLMKf7iD65BhyL7eR/3wZG18v4PTvkrjw&#10;hzhhJYqVryg0nqSRuhenRRHA8V9lcfIPK8h9exa+F2eQ+PIMkl8dw/KvN7HzO1o9v91B/LNtBJ+s&#10;Y+PbFVz5hzAe/ncXbv1nB87+Lk34WeV/biBBcMg8X8b854tYeU2QeLED1901RD5Zx/IXGzj67TK2&#10;+fuFl5vw3tuA5+Nj8NOy8vN1QI6vvI7Upws49vU2bv7ufbz/wx1c+dU5nPz2FEHmJK9TKfF3HWYD&#10;hsPssuEoG6UgjD9KYv55FJuvFWptxtpnJqxysOc/MvPedhvr+IsFCjuCYyHXj1CIz5/9TpWB7TQc&#10;5KsUVqXYYA/7QTP7XBMhuN9I9+3heDSF22AhuMp5cWlxEvHEJAbHCPNU+o2N+4xw3dLin6Kt/QDH&#10;HMGdoCIn0hot+cqfheNJFXnloFpVR1Ap+xmqCBE1VW+jsX4fSkp+SvjYDTNW+KyWiRWRoxBazcyW&#10;EiiKq34JJYhTVIsiauTMeriE+8vPhMfX8k9lHaGEYCLDQjlKjMgfjmNFB8mXRvlOighK8q9RBtxy&#10;Qk696nhNHkDz7CG0mQ6h3bwP3bb96LYfIKAcQoftCFsp2qwVaLZUolGO9jTG2h0taLE1ocFKmeJo&#10;M/p+i7MTre5OtHu70OnvRWegF12BfnSFBtAd3m3yz+oKD6E7MsI2ir4472VyAkOpMYzlJmBamoVz&#10;wwT72gxcG3Nwb5rg3nLAsW6F6yit2w0LbBtmwsosbJvT/G4G/mNuOLe8cB51w7dDZX/Cyn1mMcln&#10;5dicROjENLzro5hLN6LXTpk5dhh9UwfR2PauAWpyWC6VEdaiKKJ3UVe914hmalIyO8ouLX/JJ0iB&#10;ENVy1B3m/VIhQnMDoWwAU8vjsJywY4b/PbnlxNCGA70rNnSvONGxZEf/mhOjR52YPUmr/4JK6M9S&#10;2ZuRMWYETAhethjWu+2Mk/DhxuwJh7F1XyRIEC7C152IUJEq/FQtTHAIEjhUit9LqHDxt9lbfmw/&#10;9uL0UztOPJ2jpT+FtUdmLNzX7IaHx3JS8brhIQgpt0aIcBS7JQfZAPzyMTkXxNRxL8ynbDy3WSze&#10;ncLyPQvmPw5Q8eewTvA49vgoTj85jrV7mzh6fwWbHLMrmt39IEYQCCBx3c/3Tu5vRoGGQeK6hVBi&#10;heOUHXMELOcpK/wXZhG+RCAk+DlPzsBEQJzcmIZpZxJpKvD8LRqr7zche7MNmZt9SFwbgufMCHzn&#10;BlC41Yeljyp5LuU8h3qs3m3H4kf9iKnS+40RbD3qx8kn5TjzrBgnn9USVrqx8DGh5tYMQldnCSNz&#10;2HoyhhPPWnHieTfWHo4i/YHyvFiNCBo/IcV0WinkLdj4xIoTLztw4XUF4aQIH35fhutf1xIA2xB/&#10;vwvLD4YJEeW4+PUvcOGbIpz+ugdnvunHuV+14+y3bbhAqLjwHeHkCxPWP0nDw3s8RwCyEU78t/2w&#10;XkvAfyeF5P24kR1bSTNPfxvnbzJYfxFAjobr9os+XPq6BY9/fwCf/uFdfPjjHpz9sg5nXrfgyndl&#10;uPGbClz7vhPnvh7DT6z2ZkJJE9xUWsrhEU0OIa4iSVS07mALFSsBo9BK66oJs3zvUsElWu7K1xHN&#10;jxhFnLwElmCqmZZ0I9Kpfvi8nYYPhotKMpYdxfLiBI+r2jP9htOoh0rXTcsunGiH3VWDzh4Kkc59&#10;HDhvoblZTnFvUiD+EvWt76Jp6PBuhtf2w7SyfmYIQ818FGtql79p5HetBJS64TKUdx5EJWFEuTsa&#10;pzSL0oAKTT8TKMrLJQCV4EkDkkKNrb79EA62FaF+tBgVtNKUPVPCT45/Ffz/Ip7HoYqfGWGbEsQC&#10;msYmCe/9UE6FpvZ3MESL1eJvgV0AFlKVzSGjGqfKjWv2SDMfS4vjWF9RjpM6A8hitFwV1qxKxpod&#10;SRBglHY5SQDJzxNwjg4ixHukKKKF5V5jBsblaeS960B4nscnlLhoDcuvZaFACFgbQ4pQECM4+GhV&#10;x/P8LRWW0jZbqZRsBMRQsodgMwS3n9Ck/6KFFyIQ+eN9RuSPK9wJG383udiN6ZUJDFCwtnh60eRs&#10;Q5uvEeZMG2wZFd9qoZJr4rNsQTDOfiOH3zwtcpXyl/8NYUUJ7FLsB6srMwSiPgQEUjwvd2oAtvkJ&#10;QtAE/By86atWzJOyPR/l4fhAmQ9jyH6iWYQCtr4sYP3zHM786hhO/OoCtn51kiByDOvfrGLpy0Vs&#10;freK9a+XUfgsR3CI49Rv/Lj8BytOfuNG4eoMFo9rqjuMyGdnEP9C7Rjy36zj6A8r2P7NUcRfbCL9&#10;ahWnf5vBB8qJ8o8eXP2zGyd+nTR8WMKfyJdlAfMvC1jluay8XkH001X4788j/ZyD7StFGC0ajrwe&#10;wcj9HYQf8bifbCFGgRd/vIzUJ6rzEzdmP1ZfzSP/6RpOfX0Rt393B+e+uUj4OonFl1tsa1h+tYiN&#10;18oPk2VLQRVFVz/zG4UR8098vBez2Hk9jsyxYST43JdXBqGqwO5gI7yEU0VCBAmLsVSfUdspxXGW&#10;WOyHWeMw2I7cQj/7Ux8BWpmNm9kva5HKtMLjakRL5x7DwbWMfdqo0UKYkGO8KhZryVczJMoXIj+V&#10;So0NjhEBhyJslMujopzwwfdyXK2q4Dir5vG4v2rUqKmQnVE7RvDAfYw8LGVv8JiK/HkDR/jdkSqN&#10;s5+hiPso5bzSrjcRipoa93K8c7zyfJSA7Qj3N5KdVfJ/qViVV0U5XBpH9qFZYb1z+9BhVh6m99BC&#10;OKmi0lbuJNXVqhxTjp9KVNHoqZmsQt1MLWpn6lE+WYtKyoqa2WbUzDWh1tyKRmsHGmxq7YSUDrS5&#10;u9Hp60V3sBc9wX5uBwgq3BJSeiOD6CGk9EaG0RsbNcBkPDsN6+I07FTypoVRzNBYG89MGTOSg8lB&#10;WOZp5C31I7o2ivDaCAI0UjxJGi2xFpiz3bDQKJHPmJfGiC+scdYMM5/jiLUJ04EWjNhokBEy5I9T&#10;xftRUyUoISwS/LS0p6y+ipgqKuU9poElnxzNUhkOwxXK7vpT1I3WoItGyNCiBYPrdoxummE/bUfw&#10;ko3NRKVLhXveRFCQtU5FfNqJOUKS+aQd1tMOmE5aMXPchvFtK0aOWjFOiJmkwp4+7jIUohJxFZTy&#10;/O4MjQYTsndMSN9Wgi6CBK374DVCxXU3IcWNzB0n8h9bqFjnEL9lJ7AIYnwIXwkicy2JnTsr+Ojl&#10;RTx4fRpnHgWwcG+Ox7MYkBJU7oxzToIQQeGy6rtMU9lOIfW+lUARxgahY+3uBo49PIGTj4/j1Ccb&#10;2Li3gKWPCwQpGkeXo4SpENLv+5G55TJa8ibP76Id5uNz8J6bReH2EFY/EmS0I3p5GIFz03CemILr&#10;5BQC54cQu8JneG4I3jPjBJQpzBIy57YJEddGUfigDssfVhNEGpC71YXUjUEELo7wHg/y3Hpx/NMa&#10;nHhShaOPmrD+sJOAMYjcB4NY+HCI0NGAi69+gZtf/p+4/vrvcOGzIzj5vAWrD/t5vyYJINPIfTiC&#10;Ey+acO6zAzj7qgSbn7Tz/kxg/t4kch+PIHGL53l+AoGr/dh5zuO9/gU++P5nuPubd3Dz+yqc+rId&#10;J16bsfHSZtQICnw4h9R9H5ZVlPULD3a+tGH9s2Eco/w59fUoTn01jTOfu3D65QaCN/MYP+2F/ary&#10;tMTg/SCCqStKGJdF8GPlVQkTbBZw6bsCjn/hR/KeHyFCZ/SW13AuXn5kwdJDyuuHU1h4OM33Y9gk&#10;bClT709cVHiWeAcHguoiyNomgERpuVMZuSj4nFS8stwFKspAGqcCDUUIGNzXQYFo8rbAmeygkGul&#10;Mm6Dnfsr5l2piEPpZtjd9ZidrsQIBUR3n8p8K879gOGdr/ViVRNV/gMjdwLJXg65qthpRA1wcCmk&#10;rlaQMl6D2r5SCkpaBPx810fmbXSP1WPKPALT7BgsM+wY1hkMTrZjYLYdbVMVKGumtVXJfWl11fD4&#10;SjetUEWjxkWXZkqKUdu0jwOaAlDn0qyiXvuNdfLGhndQSouwsX0fekfLMTZejikt4bir4FLZeEJG&#10;ONdn+Hb4M6opwftDS9Tr6UAs2Y9Isg/2YBOVtoBu1Mja6FsYJshQAPlq4FBFY9XmodKPKbSZkOcg&#10;FCYWhhAifBjOsQSOCLe+CAUXn0Eg3kkI1KxTizF74QvxOy/B0qMEci18z/NKNCFF4ZbM9iGp9M58&#10;xuncINLyG9Lz5HNyEia1dBQI1yEclh8MB1eK0DPfaayTDxAkO3zt6As1wBTrQiTdiTyPkSdIqVhX&#10;jNcdL/QglFDUEQcszyvD7zLJYVr0hCXehwDPQyCqkuW55Ul4NGtEKI2yD/kpcCOJTqTy/QhQgCtD&#10;rWZTMk+WqahjuPSDDyuvNIOwSFjZwNqr81j9/BzSL3aQe3kMC6+3kf9sCZvfLGPt6xS2vktg69sE&#10;tr/z48Jvh3H8rpbSeJ825xD7IIfw8zUsfL2Go79ew+LrLfgfrWD+iyVc/EMc9/8vLz76Jysu/M6P&#10;1dcZhB8XEHmcRupJDPkXBIsv57H0+VGEH64aNXsU+nzsV7S8vlwnlKzCe3cdoYebiBKs4p8sI6vZ&#10;lpeLu7lOCCS+u4sEMNUCWkTkwQJSjxew/vIozn99CVd/fQ2nvzuDpRfHeJ2biPG8gtwv9jBPKIkS&#10;ary0QNyEEyeFzSBsvJcW+SLx2SUy/Ybvk/LzRPWMCCnxDAGR99brrSd86Fl1wsPnptnQMMdtms81&#10;w36hCtlJhcAHGzA9V01AObDrG0IlVl7+d1CkjGY7FMVjQAnHWxUt8nLVhSEoVFZqiYdNOTs0e0Gl&#10;J/AoErTIIuexlD9E36v2j6EoCTMqUldVv9eY6RD0KKy4pfUQmlpVB+Ztw4dmF0B+DqP2TA3Bo/lt&#10;dHYfwSDlSFsfDRAZEQ1slBMtw0oSucfIMl0zrgSNJSgZKGMrN7JTF7OVDFXiSL+yVZehjK8rRqsI&#10;KtWopEwp47ZigsbPVDMBpQWV060o57Ziph0Vc+2onOtEtbkLNZYe1Nv60OjUUucAmtTcBBTfEHpD&#10;w+gLE0z8rej01qGdMq/J1oC62Xq0mRsw4WmhYdfM59aEKMdLNk+Azw4bRoKq92Zp0CQoQxXFp7xL&#10;sYURwxk+SuMmS9mQyxNI2UIc06F8J4LyE4s1YHV1CGvrBAhXG6Yny9DVcwDVzXsNH50q3kf56ZTL&#10;ibhaGWnfNACzoeuwUW6kmyDVTyjpX7ZiYHW3Da7ZMLxuw+iGE2NKnLXlJozY4COsyG8iRYWfoDIM&#10;X5vjeN31lZAfhEszHRedhr+Gkp5pOcV6xonZU5pZccFyxsPPPMaSTPoDO5WqCsbNGj4kmQ/NRj0W&#10;wYj/SgCey2peWv6EhDv83/dNiN1wIXLNj/AlD5ZuZnDl0Sm8/5xgf3sG+TvjyH4g/xQzQlccSN4I&#10;ETwWsfNgFScfbWHz3grfL2H9bgHZW2nEr0cIH37jmN5LDnh4rvbTHkxvEWx4LeHLc4hquevaNMHC&#10;BN+5GdiP0yi43s9jNWH5ThNf07C7MArHiRF4To8gfJHAcY0y9Brl4lXK7kv87qTaEBbuDGDjQQPB&#10;ox7r95uxfLef5zEC/8XddPpbnzTh5LMKnHpejZ2nddh+0ozNx93If9iNleuj2LrShpWjDVhYUXZf&#10;jmP2Cx/7hZfy1k+d4UlTX9PIOPOgDQ//uRYP/4Xb/9KHB//chw//0ojb/9CJi78hvHytysVuLDz1&#10;Ye2l26hmfOrbOcrZaVz6cQTnfj1KQ3ASF34zw8+nsPGKYKeMuA88hA4Xco/cWH1hx8ZnMzSSZnH6&#10;axsuvM7h4pcXsMB77b4egkPRTjdjCH0UR/RuHplH80ZhwoWnNPx+jOPDP6zg8m9CWHvhwPoLL9aV&#10;IuERweSR2WhLj2ew9sTC4xFm70/hJ9McUD52dsN3IUBBp2J2tHSVDlkDxCKlSAvb5awmlNQjpBmC&#10;SCOiWg7wN1NJK8FPM7K0yrSMMzhcQQgppeVEeqfFpHVg1aQ4TIFVVPkzDhB58f+U5P6msYYswJDT&#10;2pEqJWFSkiQKrMo3oKJj9bScSsrkEEdh174X9QSE1pEK/uZdFB3+GcrKfon+3no4LLRS5miRz47D&#10;wmabnYB9bhI20wQ6Og8ZyzhKGqUiaMpsWcTjH6GQbablIFCR86+SV7URSoYHS+FwNGDGXgmHIluo&#10;nFO0NLMEDfl6eAluSpzm5+tIRqW5u7C41omF3AAWCsNUyt3Gso6yHnqUQZHKwx1UZkcBHRW54Uzb&#10;ivz8GJbXSfcZWrO0hPUbN4/tThI2ki2IUeEoNb7N0QpbSKnv+Xz4LJThMS9BRSDy8L5rKccdUZXQ&#10;Ecyz5XLK7tjP50TY5NaVaENhoZNt0IjkyeZI1QvNiNLqjlDRxfje5640lo+CCwPwrw5jktvuyAA6&#10;CD0TkRZCqEKNGwkiPIdUlxFm7SGozi/zPwkiHp6fP9GIIM/ZGyag5YeM6s7pfBeCghda9Cp57uI5&#10;uQhwZm8DHBTUHinRGIV2pB32eAumeEz/zSSOvo7h8o/spC+iVPx5Kmwq9E9WsPR8Cce+2sGJ789i&#10;61dnCCU7hJRlLH5BQPlyGSuvs4SGEE7/4Maxb4M4/2rAmKlzytF4aRT5jyLY+GoB+Vdr8N5fxOJn&#10;C0bW2Y//yYvbf+Fg/bWXMJKG7948Qg8yyDyNY+kzVTJOIf1kBf77C8i9KGD72zx2vl0jqKwi+ICf&#10;0woL3p9H5OE8f1MwwKTwfIMws0Fo2SCwrCH5ZA3pp0vIP8tg6aUPq5+5sPlFDJufbeLsN9dw5dc3&#10;sEn4kq+KonnkJJv+NI/EozRUfTT/hAL6hByt+ZxkOBBYXb4uZAh3Klyp2cl0fpDPUxFaVGKpXvaZ&#10;XthzNDzsHMPuJth9jZhTvouxYiNdusJvlf21mOOooWGf4buhppowhjMqWynBo44Wer0MiJp9qCDo&#10;16l4n0CjfNci1+yKIv2qKmidl/8cR47sRgrVNxEseFyFFSt7apFSFlTzc8JKXaNmQ/iex1GtmwYj&#10;GZqMg3fQNXAY7kAlQoEG9mv2OfYbL8eQn/05TDkTyQ2hYegQasdUf2q31lTJoECkwsh2XDzINqRC&#10;n2UoHVYR0nLs7ykzansdIayU8TP5pNXPVKHdWo8Oe8Nuczag3VmPVr12taCLUNHr6yB0dPJ1J7p9&#10;PRjUzIm7FV3cr5MyQn4sXdaD6LAcQrtJZThUrb2U/1+FPnsTAb6P4NGMBEE9n2vCwnwroZyGDMel&#10;n/3dm++Dm4pGMyNuXwsW2E+DBJXAgqrrdhuGRJjGhUr7OylPlBtpfn7ckLU+Gi7RDI2UhLLCDiBM&#10;YydNeJHBYFLm2FAXekbKUNdCY6vtPXTxuqZXJzC3NWs4uc4cncHs9gwtfG53TJjemcPMMRPbHCZ3&#10;zJjYtmD6mBWzJ+yYPa6ZEjdsZxyEEzcyt21YvGvCyv05LN2zIHnLjOBVJ6HFScjwECrYtKxw1Uww&#10;McN61gbzaTemT/jZApg75YHvsptWvY2W/5zhM5G9YyZkuOAmyNjOKvrEidBVHue6FdHr04hcVRis&#10;yfDviMvx9UoQW3fTWP9oAZsfr2H9w0VsfpTD0gcJJK8GEeU+0csOZG44kCAYuXnuJkKI96wDQcKV&#10;5+wMmxmu0xbM8J7Yj88gcG4CscuDyN4cQPY6DbazI0Yo9cJtgsO997D64XvI32pE7MoAfzuE4IUh&#10;pK5Tvt6moXWjHambIwSgSbjOTCF8ZQKr97px7EkTthUB80Dhutz/1ihhq5+fjWHnSRlOPCvB9sNK&#10;LF6uQ+JoGyIrvYYbxNLijJEOIhUfobynDOOzd4aocyl/gxH2Hy3xU2cU0vw+0ozFU+24+dsB3PnL&#10;KKFkArf/fojbBrZ9bGW4/ochGkJ2GnoezBMY5p8SVggI219aceJbM059Z8K57+coEydw+lejBJpx&#10;bH1hI0wQSvib7EPltrJg+ZkFx7904cI3EVz9ZguXv71s1GWzX/Ng7HQEzusZxO/lkHucQuBDJe6M&#10;EmqiOE+5ef03yzjG3268cqDwSQD5R14CihOLn9i4NRu+JhtP57DyeBQ/CdB6DdFyVghsdmEMLlpl&#10;bl8TEtlmQ6nlaXF5/e1I5mjRZ3uoePhQqKTCCVI9AWWBAyUR7UdBVrejBe3dFEYNu9OtKk1eQQup&#10;mFCifCpylist2XWEk/+InFEVpqhpWllRqq5ZQZCpJZjou93KmRRitbKiZGW9heaxMjSOElAoxBQ+&#10;2dleA7tpCk7rLCFlxmizE8MYHyJIOMwwTQ+jp6cSTU170ExhqWWjbhW20lLSdDlmPfUwRzphdcpp&#10;tJuW5hB8BAZ/hsIwpBkgzZA0YmF1EImVcYJap+Gnkcmp7HcbPP42BNK0Snn9gTSt0iXeJ96zFO+T&#10;j8raraUThQNTSJm1zh9uJGzUG3lQfElNyfP3FFxetlChg1DCFu6D0k7rvjt5fDufkYfvrXxONiVU&#10;cxIcgwQGCiFBiDcgYdeOOH+r5aAElVWU/+dbHISDAkzp7hO00mLJLp5bH+J8jpoJCeu/4wSlLJWa&#10;/FoC9fBHWzFFpdYZ6kWXVz5HbYQyOfh2Y54Wt3wb4jx+iEI1RuFptxNePCo2RighrLmpFMO8R5rR&#10;CfA/vWx2AtQchWU6M8L7Mkz6Jxil+rC2aaVFMM1roJXI/qeZJxsF6hQF9VS8DFZaLL6P2Lmf5aj4&#10;F40Q4vmXSzj+zTzh5TyB5Cxyr7Yw//k2si/XkX6+iKUvMlj+IoC1r+w4+e0YklsDcBHkrLxOd4L3&#10;Z4mWDgEoQJjY+CqFD/4Sx91/dOKDP1tx/gcO2BcpA4i8H6cQfxzD6ucJthSSnxQQeRDD+hdxHP8u&#10;g40vl4xZkvBDgUkW0YcZJB6nUSC85J6t8fjLiD1eRpYAk1YF42d5rHyRws43BSy+zPHYWXg/zCF0&#10;dx6qfbH8fBkXv7uCa7+5jpWXO4g/XCOUrBgZZtM8buZxGBHejxBhWLNo0UQ9jq5NYz4/irWlKQIr&#10;FTf7nYf3PsTrjLPPefncownNrrXA5KhGX3+RAQDy2yopfwvFFUpL/wscEjgoDJfjtbT0DWNcKWma&#10;gF11fJTHpKGR0FGi8UqYIYgIOJqaD6Cl5TDq6vftJjrjvsX8jaz1Bo63hsZ3oPTudWyNqpzL/2lQ&#10;uvja3fT5qs1TTGBR9I38WGSoyD+iY6gINgrfaLqVyr0FCQJZlH3PwbE0YKtHFRWuZkTKBR9D5QaY&#10;CEoO9wlOKlHE9/q8ioaMMkkLGFpNxWgzq5Wi1Uwjx0yZMFdjZEOunKxDzUwT6uZaUT/XjlZrB7oc&#10;3ehzdXPbghZzHcrH61E2Wo3ykSoCTzVbBSFEVcMpj6b+6tdi2Y9e2wGMuUpg5Xh0Kxs0gUoFQqME&#10;Dhk3fiVX5BhTlme3MrNyHCcIJ0F/EyIxgRjlBWFaRkCc8iCZVCQhDaBFQlmESkt+XUFCPJ+x00v5&#10;w/HvEKgkqMQKI4gu9BmO0iHKAvm0zVFujKdG0JedQF9hFn3zs+hfnMXg4hxGVy2Y4Bic2aLSPmaD&#10;/ZQdnnMONgu8561wslnPWGCWf8VJlwEUsyc9MJ32w3LaC8c5N4HEgTRBpfDRNJa1lPDRlAEqHgKE&#10;Q/4I53xwXfDCd8VrhLu6L3ph4nFmCClj2wGMHPVh5rhmLCzI3lZCtl6CD5XtlSm4zppgO2mC94wZ&#10;metu5G8Gsfx+FvPXs1i/VUD6EmXDtTQCp4Nw8/zil6xIXp7klnBwfBqmzTnYd2YRODOK0NkxWLdH&#10;MbM+Chch33OyBw5uHcdHYD82akQpRi6MEXoI/Ndp0N0ibFylDD7djfS1Lhy9dwCnP/lb7Nw/jOU7&#10;zYjxO/8F6gRCxvLH3Vj6uBWFO71I3xo3ICp0eYpgMoCTT6tx+kU5AaUORz/pwvzH/N2lDszfGkRw&#10;4/+LwPrfwhz/OY24ekRpPPqCjcbKg5/6xO2TQUr5TYgN8/k6+dzl6K4l+sXVHiytWJBOj8FhpkES&#10;V7oJnsPpdnzwqyI8+udS3P+nKXz4jy7c+FMfbv6xHDf/VEFAqWPrwsUfBnDm20kjnUeeQLD0TLBi&#10;pxxyEyRs2PnKhmNfm7D9lZVbH45948YZAsupbwdw6huByzTOfuvAha+TuPbdGVz//iIhJIn+Ey6M&#10;nwkaxQKDlKFLz5ROIoP5T+NGTaHz383j6nebOPfdJE58NYpFgkj+kR1LCqX+1IvMPRsiH8whctuM&#10;n7hlWdK6d4Zad61wdvZAspVKixRHi94b7TCiPuyk+mi0D3ZnIybnqo3qpx09h9HWdRj1rXspWN5E&#10;c/seqHiXpoMlZJQISs5qh4t/ZkzVlmrduYSNW+U2KCr7qZHVUsWz5Bin7I1GGfWKnxtQohmXIkKJ&#10;LLiqmvcMT33lVWikkG2eqEdp5V50tlViZnzIgBK33QTr3CSc5hlYZidgmuGD4+dm0zDscrzN0qKU&#10;VUIC7TM3IbvUgxQFXoQKPJ6j4qVAUB2JGJW1pr6DVLp5KvP15XGkqNi9FCgOCpcgFamStQVSrRQK&#10;EhS9iAQJKIQHu2aTKGxCFESa+fCHlJZ+kIqxn1BHAMoSeAgCi7SM4lkSMMlXidqMzLT8L4+RFZbK&#10;x4AMTeO2IpxrprXcDheVeCjCwbBIJUWBJODQf7j98v/QLAWtsAThkf/npQDUNSmFvi+o2bA27q9Q&#10;5R6Y2Ml9SVl0XUgSUnz+eqOekIfC0hUlEFGhjQXku8BjBvsIrHJc5n68bz5+r9oeLh5D55cvDBFY&#10;Ongd7QgEaSFSMMYIGeHI7hKT11jeEekTXnjtiXwXrLwniVQ/LcARFHIURDy3kKqYEoDTmVakKZC1&#10;1t4wW4EhHj9H8s6/yGPpszQV/xKijzeR/PQojn17Brf+/qoRgrz0+jiyr9ZR+Ew5UdJYfh3B5lcu&#10;rN3m/ef/prL9Rm6ZCJWGSgT4VyeRvGnGjR9ctCrmcO0Pdg7CADKfZo2ZmsSjBNKfBrHwIoLlz5aM&#10;ZZbcsyi2v/Fh6+sQcs/zCD/i548XCCgZglMcC68oOAknkYfLCN0vIPVpwQCW3NMY1r5QyyL7ZAXh&#10;+5oVWSZ0yS9lCZH7C/B/mIf/4wJWX2zjxm9u4MJ3lzH/7Bh/v8J95xG94qPA6iOETPJes1+xP3gJ&#10;ufIBC/Jeyp9E4e7KqSPhpczDDj6HWUcDZqn4hgniXQNHUNtEMGj4JUrq3uTY+5kxS1JRR4OBY662&#10;4T1jVmTXb2HXR0RwomrEyo+iWY4SRbhxPMo3S7VmtPxaUvSm4YNVVqkxzv0JG8aYZysu+xnH8huG&#10;H5dmYKpU44dGRl2TnF5/blQK1nEEO40te9DSsw+zrjp4CMrz84pi68WsrRkt0wSCQUGJKp6XGks2&#10;h/tKjPelwyWEkCI0zRxG65zaETRMq45UKWonqggUFSgerkT5KCFjrAHFI3Uo47Z6qhm1022onWll&#10;a0OzqRNtll50WDpRN9WEijHuN1KLErbS4d3jlA1raagUxYMlxixM0UAF4agS1WPl6DWXGb5bDkUt&#10;BigvOEaVOdVLORHMEv45fiMxQVYjrF6N+93luFBAjvDs/8kWjgMqJcoX+QklMwQOjdEkFVmCBs8C&#10;wZ/jxM7xGKEs83DcRDl+YxynMqxchBUtEafmu5GY5z60woOnehA6PYjAqRF4qYi9p0aNXCU2gu7s&#10;5gzG1+YwtDKLsXUzxjasGD/qwPCaFRNbCkP1E1A88F50wXPRbsCKg/BiOW2H6aQTsyfYjrsJGoIW&#10;P8xn/IZzauSGE4lbdkRvuo1ZFPs5OaV6CDoOBIwIHhuP6YD9jIu/9xrLR2PrDsxtmxC6MIH89TFk&#10;r9qQuhhC+mIS6QtJJM+FEeIx/Met8B6zwLoxA9PGNKYIWn2pcUwujsKzTZl7vJXfd/D7Lji3uhE4&#10;2QL/iS5Y1ntg2aDBdpKfnaIxeJLtFGXZiU44j/cidmkA8Su1yL9fjqU7ZYSTOsQu06C61orteyU4&#10;++Q/4fSnv8DmvT2Yv9NKAKH8vDGAlXsdRpju2oNOLN4dRopwEroyjpyqIz8rw5lnh7H6USmSF6oR&#10;OlmLqcR7GHL/LYZc/yvG3P8Go+5/j37bv0ev5Q0MOg7y2dZQBzUbM2lB6gCb8lUFWrilkUpYcckY&#10;Zv9QHiwP5bpyY8Uol8OpFiQXqRMUgZlpwrH3S/HsH97El//3L/D5/2zEw39uxPt/rMG137fj0o+d&#10;uPBDLy79th9XfjeAq78bwoVfT2L79RRUIT3zyEVjyEujyE0Z5MPaZ2EcfR2isefDme/ncPHHEVz9&#10;bS8NxHFc+9GH9384iuu/vooPfnceW58FkbzvgutGCFaCo/+OAh3kSxgnpIQJNl5c/tVpXP/VFs4Q&#10;eLY+N2P5mdL227D+Yhpbr8Zx7PMxnHw9jp/YOBCdtiYq2m4qKSogDxUob4DNUoPOjkPo6D2IdpXv&#10;r30D5bS2SkspkOoEH3KOe9sovlVBYVNKi0xJnDQLoilhefzX1O81Xmu/rq4KNDTvh6p0ypdErbJG&#10;x3iX1hXBgyBTRSBRgifVoTAyOxrRAG8a+8oJtUY1OWiZqcR6Xcs+tM80YnSOYGKeht00CdP0qDGL&#10;svv+X5d6JuCwTsFk6zciauLxPkyZGtFlrqYg7yGRUigQRiJU7Elug0F2ajc7OJW6fG6UbC0QIoCw&#10;AygCQkW2IvxdJD9gTDFn5nsoSNkxl4YR8LTA7WikgOLvUk1GRI2TUOciuEhZJBYHEPA2IJ1tRkpT&#10;1LKsaPHKWdioMsoWkG/PPCmeCjTIz/2k6TiVzfLimDF1v1CglZweRtjD81YOFR4jTIEWEajwvDxh&#10;/o7ApPT5+ewYhVYPfCRxm6cJJkKmlddrptALFAYp/KcMKIlSAAYIbVEClZfWW0z5bDSzQ4Hp9NHC&#10;oxXr436Li4PYXLcSrKaRktM0rynKfdwEnnh6wEitn6fllksPYmVxGkc35vgffRxA3cbUfITb6Ioc&#10;dXsJdTxv5VvJD8GT7oaVlp7KoPs4CD2JZgKklrj6aYnWo0ul4k/MYv5xgIqcRP4gjwQV9vxnK8YM&#10;xuXfn8b5317E8pfHsfh6E+nn89j6jrDweQwrLykgFyjw0/J94fOIER41+CP8D8J3YrkPO3eGcfHX&#10;s1j/IkwYWCRYzHObMZaVNl5H+fkqgvdSWHgew8lfeXH0Kz/hiAPvLs/lXpKwEUX8YYT7xwkiBQTu&#10;KVEcz/FxirATwgoH7NoXIQ70edhuJ/l5gmBCUHm6gOjDJfg+XuRx5gkqae6jqqEUBEZBxeu0NC5g&#10;+8t1ZKkg/ATcAO+TwtX9hEGXj/eV/TA+z8+ptAKyyLVEwNbccwgVhIGaBhWTK+E4IxRwPNVxHLW1&#10;awblHcN3pIaAoORt8rdS8kXDn4TAojBiRb8YqexpNOgzGRANNDrkpFqpJGxlPzdS52uMK41+WbmW&#10;bt/GYY5jpV1XVlalnpcjpmY9DXkg44Xyo0eRId37YJqtJMiyHxNwtexndRDG2e/THIvqH22zu1mj&#10;Vc+qZEClI4rQMkujaE7ROAcIJKqeXkxwKCI4qN6WKm5r2abaWLqpnaxG7RRfT1ahfqYe9bPNqJtu&#10;QtXkLpy0mDvRb+9Dl6kHDZNNqByr5bHqCR41RlP9r+LBKhQRQFT5vHq8gk21vYpROaoSGqU8j2rM&#10;hdlf5U+ySjnDcekhGPporPgM3zAqEBowYYEIn1+EoOHgeLMQJK00VJK5QYIlx1CizTCAFHHnpCwJ&#10;y0Dhcy0sUW4tEUBXBo1nHSNgbxAk1taciIf5eboPEY5hVVz3Fnrh36SxcoK/P0Uj50wbkhcbqehp&#10;nFxsReaqmrLC0jCj1Z+70Y/sTSrVmxNI3pgxlkzsp22wnnL/dYbDg/EdwYcX7gtBY8nFdd4F+1kX&#10;zKe9mDrhw/SJEFsEkzv/2ggqp5xG3g0lAlMET/iqcm+4Mb1DoNlRmK0FwQsE7fMKa3Yjdj6BxLl5&#10;gkgW4dMhuLYcmJg3Y255Bvb1AZiXuzFBY2iMBtxIuh+jmUH0xXowkGjB3GIt7GuV3K8G1rVm2Dea&#10;4T8mGKgxEt/Zj1J+E1oiZ2oQOVfF/1LyOuq8M80In2/bTd1/4wBW7hzGxseEiQ8rCCn1WP6gCac/&#10;KcaFZ7/EGRUg/KQGK3ebjXT783dGsP6gC9uf1mHzcbORo2XxY+qRq8O8ng7CVRVmc8VotxUTdEsI&#10;zKXotOxFt/UX6LX/FIPOf48R999gxPULfvYm2k1vo3n6PdRP/AID9r2Eln9LI+5v2J8op2I1lMXN&#10;BNIuw38wStlsN2nJs8eQtREalTHKY81cS4aHaLy4goSxZDMe/+nn+Px//Axf/D/v4cv/pwif/c9S&#10;PPjnKnzw5yHCxSTOfj+NC7+ZxJXfjhJWunD198MElnGc/40dy6/siN93InrfbxQAXKShtvLKhxPf&#10;Bfm9hfub+DsfPvjDIj747Tlcoay68/s1XPjVJFaeTWLmYgDmaxlEPqZh+SyPjVcRbH8R5z47uPnr&#10;S7jyfZxybspwtF1/OYflp5TBCi9+5aCsN+EnMSq+EK3gaHIEJksTeoZ5M5tpPVGQqdaFSohX0CKq&#10;4raSUKCiYCp9rqZpXDmslsojnEKonABjhBY27HqGF5cRVBTGS2GkUtpKSS0/Ey3r6PjVcnolbKj4&#10;WC0hReGDmnlpaOX/UOCpFHd9/R7+/j0j42ND4x5juUh5EVT5tK7tALqnGjAxTutqYhBO6yTBZAou&#10;2yyclhnMTQzBPDPG1wQW2zgHPi1zCnOLivAFmjDrbsaMVzVwqICpvOP5PgS4j91CZcx9VLk4uzyN&#10;xcwowgQTL/fNUHCkF0eMCsORXC9W1vqMUM4c32fYWRZo3Sws0GqJdMAjMDEyuLZCdX3cVPBeCiuB&#10;hJuC105BJBhw+RrZAfn/aZIvj+2SwygFTSE/ZkTzGAqHv/PS0grwu/zquOEvki3081h9CPO/ldre&#10;rhmNeBeVbwd8BB0lyEssUkjlWnkcKmRvvREe7gjWI0bhmCdQhQlrkVQjbFTYZiWrI6k7KViVTC6i&#10;dU5ujSgunlskKeHZxGsdRW5hHKqf4SVEaB1UTr6yDDU7FdGSlwCO9ydAcFKESIAAFya0FSiIfZ42&#10;QhMtR4UfG8sQFJg5JaYjIMZ6sUxIWV0mvEUobAlGpkAdeiwVaJouQi2V1RC/nycIxAkoqaeqqbOC&#10;tdfb2Pr6DNa+PIm1r3aw+MUCtxmsfulF4SM3CvOTVHjdVAQd7AM8b16TSgA4jOvkfc930UqzIkbg&#10;ULbW3KdxLBFOlGtk8cUywvfCWHsVws7Xfiy9jCP2SMs8GUQfRBB/4MPCMy8Hs9+oQBy6GydoRJCi&#10;9bFIi+DYNzZsvg7wGAkE7hJMCDmqTpzh+fs+zvCzNPflfz6ZJxgtwHarAPvteQQ/nsfSkw0cfbCG&#10;6NoMlV87+2qjobByuQF4IgRoGhJRQp/KHUTYP2yuegyNcAw3yVGVkMGxptkK1b/R0qlRU0eAT/BQ&#10;NtdyflbC943NbxD+f45aNY5DwYwqAitqTjMqRtXj0jeMjKtNzXuh/CeqKGzUgVFUT8UbhtN5KQ0O&#10;yYoyAQ63bW3vob1zL3pHD2Fg7DD7VwMsnjqY2d+8WoqkII3RMBDwB7LsI1Su0+4WtEyVo5r7q8ZW&#10;y8wBtM7u5XYv6qcOoGbiCCGiiJBQgqrRYm7L+JmqkJfxN4rKKWdTWYtqVE3UomK8zpg1qRgnkEwQ&#10;TiZbebwOtLM1EVDqJ+tRNkIIYqscq+PxatiqjESQtZMl3P8wXx/msXdhRDW9qsfL0WauxLi9nsYJ&#10;FQchI87nkl8YpZGgGUwCNy1dh4wd9jE79/FEGwwg9mpWkeNIkXtyEvdr5pYgIvmhce0TPHNr4phy&#10;87deKmRfftCYwZQDrUpNxGhk+DzNsHJs+OLNMCUHMZweQX9qCAOZYQznRzDOcTK5PIzptWHMbYzC&#10;ukXZcmIY3jM0ws73Ina5B5nrA1TEIyjcHmObRO72DJsZyZs2Klqbka/EckoAEsTYdgTjbLOEEdf5&#10;gAEqzvNegoofc6cCmD6u0N0oJo9FMbzJ19tOeM9PI3G9n+DTi8ilCQTO2RE6FyAoxZG/mkf2UhaJ&#10;80nYt3yYW3XynE0Yzk1hIDWJnvgIpucHMDvfgclcO6YoVyZpOA0nO9FDGTc7Xwfv0X0I7hyCc6MS&#10;/u1qxM+UInmuGKHTBJMTlHunWpC4UIfU5QpCSCWS3MYuNiB5pR35GwKQfdi6+3c48fA/Yvv+Pize&#10;Ooz5W1XYvFtCGHkLp5/+LbYe7OdvywgdlKXnu1B4vx/rH9fj6IeVmL9Uh9zpRmRPU06utGEsVINe&#10;q7KKl6GCsFwyWIxawmzrrCrq06A270UHIaXX9h4GHPsJJhwfcxxT6tdjB1A/vgd99v2El/8dw67/&#10;F9v/G0Ou/w1ToV/CV6hCokDgzBPkacRmUm1YoCG7sTqNLPV4WMv6hFS5XqRyI5TPBBUC3ebZRtz4&#10;rhqf/F91eP7fa/Dyf+zDi//xBp7+tz149C9VuPmnXpz79QxOfTdDWTWC09+P4MIPY2wTOEtw2f6K&#10;RuZTP+VTGPlPo5RxYRSeBo2qxse/8xNykoSTTbz/403c/PEUbvw2hhNfOVF4HIT/dhzOmxn4bheQ&#10;fZzGzpc+nP02gPNfn8Dpr+IEEjvS9+1I3XMi+9CHzAMXFj6xU+4RTsK8QKezxrhYk70O3b1H0NFJ&#10;y6pqD4WY1ox3y64LVAQGDYbfxnsUUspMuZfQ8BbqaH0pNbZaqUISKRAVeqs8BpoKlmVlVEOtV44D&#10;WVmCE4JKlYCGn7FpGahK31W/R3hRLhF540vIvW14/DcSWAaGD2OAgredD3zU0oAp0uOUuRFm0yBs&#10;cxOGA6yFMGInoMyMs1MTThS9Mzc5yDYEh32QgNCDUSeBIdgIi7cVdippM5tVFotq0VAYGD4QFADJ&#10;jDyjGxEmvCQpDDw+1cbpRijTD2tM9XdI6AkqYqWll8NpupvCh3QrBU3BqyrBeQJPJt2KEOnXG2wy&#10;lnviVMKafg1HKJjcHUhSQC/ND9IC0hRuH+w2Cq8oQYCwIespxN8LaIIK46Z1Jf+MICk6vMLro2Cz&#10;y2E2wH1oTXhpofkIEYn5boOq5xcHkJlXqPLubIRmyBRCLGs1zPPWcoxfwpKAoOUldegYhaQy2y4s&#10;DBjJ5HJZghdBSQ69/hD/lwAXSA4ZvjAKoVbklpv3LEQFE6RQFdR45R/De2oJUfnzP5M5Agkhxs/z&#10;VMSRn1amag6FFKFARZtMUQjzPgcCtPq41UDTuRjOxPyNyrsH4+20KupphVRjepHnfy+IJSUs+yKB&#10;ja8KWP58HjvfbmHrW0IKAWX16wy2fxXAygsnUsfGDZ8cORcqjNpDOInznuQp/Obn5T/Uafj0eBZG&#10;kLjhR/5xGJtfBHD0dQKpR1lkOSBPqojldwSOF2FEHqYRvp9C+G4QiQduYzp0jVZF5jHB5X4UuU+C&#10;/I0Lqy9NOEHr4OjnbkQIOJF7fqy+8nD/II8bR+DjMAEnyIGfgfdODparKfgvRykEPQhvzVC40Kpe&#10;6DH6USxOAAmyb/F+Zwq0lAmHckzWdH+2wO95TabZWgz0HUK7llg59hobOZ7KaFzIKNCYJJCoUm9J&#10;OZuRJE11Z96kUaCwX45djkk5tWq8q6lejvJjKPqjtHx31qOMTeNZBkQdx79yZRQbyz3vGDMmyj8i&#10;GGrqOojRuQqOuTpjJs8Ra2D/pOINNrNvaFaSfZr9xci4zD7siNSj3075Y3oHnaY30TrDcT9FMBg/&#10;QhggHIzvFgOtmzxEGGEjIFSOVRjRN2UjWrapRBlfl7NVaAZktBZFg9o20CJtpWXayWPuAkndhGCk&#10;CiVDNWzcb6AaRwbkr1JhONbKb0XRPcXcajamgZDSbjqEQVrC49462GhwqB+nNHMZZr8i1Gt5MpLt&#10;oeFBmcLvnQFeG/u/J8zGsSxn+vnFUT7LccPhPUELOMjxHOQzjrAfKh9RVLCcJoQkWhAtyKeknq9V&#10;roJjj+MgnerCYmGCymgUqflxTBPeB2OtGEj0UKH3sfUTTgYwkB1Ed2rEaH25cfQX2GhQDC5MYWR5&#10;FhPrFsxtW2E/YYXr9BwCF+YQujyL8BXCxI0ZZG/PIX/HivQt9tvrQXgvBQgiQVhOC1DCGNkMwXQy&#10;DPd5P5sH1tNumE95MXPcj5ljPkxuuTG15YFp243gWR/y18LIsW/nry4gejYHz7Ew4cEL69E5zKzM&#10;8pynMJiZxmBy3Ai37ggNYIgyYjrfgmkqZGObVwkBygCB22IFwjvvIXpyHzzblQierEb+0rtYuHIA&#10;4TPViJ6rN4Aic+UwYucO8X0xP6/gfxNULpUhdvoQoWYPAtvvInbiAAI8lgo5DoeK0OUsRoftINps&#10;+9Fi3Y+a6cMEDcGvIJlAwT4w4qqBw93KMTdI3dCNDA2EBOVuMEVZSkMxQGNrljK0m1Da7alFm6UI&#10;Lew/rXNynD6MLqtmU1TYtgh148U8Pvs4YbzdVIIeAotmV/psf4tuy99yLPwdeh1vwLb0JtKX3sHC&#10;9UM4fm0SC1sCEeqSfLfhJ+lmC7IfJNOCXM30U04Qlr2U9w7K59zJTtz53RCBZAgP/qWNsHIAT/7r&#10;3+DZf/3f8PhffoG7/1SKW/8wilPfj+PYt2ZsfWXG8W9dOP1rO87/aOPWiePfBCjTvDSm3JR1fqy8&#10;UnHfOK7+kMUHvzuFaz/cxvu/28Dpb4PYfJUidEThvRmH/XoSkY8LWHqWwcmvvYSZs7j8/TK2KBdX&#10;KTuXnnqw+szH13asv5xmG8NPpFhUW8bpbTJ8Sbr6Dxme8yqipcyOAgcjkVKtwIMCS85wFHT/WslY&#10;YYaq7aHZj2oCh8qZl5bxfeUbhjVlzJZoeriKACOhRSFWz9/V0RJTZI5mYjQLoho+Wv5pan0HTS17&#10;MDhyBLNztUbBPg+FmSx+kxSgrAhN+3IALq+YaXUPwu4YgmVufBdOZsf/OnMybSzzaCbFSmCxmSZh&#10;M0/C4urFlKcJCpdOankh1Uhl1cmORSsiPYR4hBY7rRkVrPLwntiotGKpYQrXXgIJFbsePK0Yd6YX&#10;Lip0b7wVS8vTRuiwm8LJQeCQs2ea+2UFEIQYOR17jKWWblpQfM97Hg6wY1E5e/0UYp5GbvkZwcKv&#10;MDEq4hCFU0jTdbzOSJ5CiwIoFCM0UfHHOABUp8fDY7vChA7ChcK29SwFJ6n5EQJCF9zO+l0/E+6n&#10;5agAj5Hiecxz4IS5r2Y+whxYCkENpVuM3yc0g1EYwXx2AtFwL8GJ1899cstDiOZ4bwhSPgKKj+ch&#10;a91DJaOkcpFgHy3HbjgpOJy8t3YKTTuBzkkwySyNIZHo5z3u47n0wsxrlO+Ljecu35IkLaIUj2/3&#10;1vI8m6CQ9YAimmgJZlJjfM37znPTlLYqQKcLw/wNgemyFak7Lmx86SeMxLDwKoP5V8tIPz2Kna+v&#10;YP2rE1j+Mo/15074eR5h/qeHz9nDwSxn3flVzfRQycRoxWrpiuenUgEJKor81hiWP7Rj7XkcwY98&#10;WHnuwfnvLLjwnZmDzo/0wxSS95JI3o8g+cCL5ecubL12YfFZiACiz8Lcx4PCpzZsvJrhIDRh4WkA&#10;kY/c2PrMiu3PZ7DwyI3YLaWtNiG4PQEHIc2pjLvqb14+W8JGiC1JkFWyPQ/HQJLGhApByjFbYfsu&#10;Ki3NwCm5n3yZXBSGFlcDahrfNWY7NPthjFdu6wQglW/iSNFPcXD/T1FUrEJ8SsJIw4HjtFJLq/Lr&#10;kt+IMc7fMkr0lxNaBBylAptSjVkaEjQYqvg7FfaTrDhCUCnhWC6Rvwr3q6/fx98TLjr383xasLru&#10;MIBflWsFvloG9FNBxwTr7BMW9wFDGDdMvkUY2UcI2Y+Gqb0U3vuoFBQmfJhAQqNpQv4lFQaUGKUt&#10;hnZnSFT8U7MexgzJaD1fNxJmmgkkrRTugpJW/q6WoFFr+JHIh0StbEROrpWoHNUxNROj5aFDPO5h&#10;lA7xdX8JjnQVYcpOWeDXcqCMBT0TjlfKDxkJUQJviuNMS51+Gj0+woQj2mqkGghy7GmWLsBrdQpm&#10;1jQWuihrOlBY2Q0nVsXwEBVbYUEzhz3IqcK4nM4JIgbAqe+z36YpcwrsIzlCyTihZ4QQNEJlPcr/&#10;Hsv2YSzfg0mC7DiNkTG2iaUBTK0OYYJGzDjH1/jKKCZXpzC+NouxNTNG1+wYWXNibMPN5iBMuGA5&#10;oSRoDvbJ3ZmT6FU7Qmzhax5uI3CcixA+Ihg9GsHgWhATR91wnbPAd2EGnnNWOE47ETwfQPgC+/+V&#10;AkFgnuM0i9iFGNwn/Zjb8GIgZ0N3cg7TSyae75iRU6k3Noa+2LARJdgW4PXwnk7mGjGhcgG5ZkwR&#10;TkYJbQM0sEyL1Qgf34/46YMIHK9F6GQ5chd/ifkrexA7S/A4V43kRQLHyT3oD6jPlKGarWn2CLoI&#10;Har/0zh9BMX9hE+2mrFi1BsQXIzyIT7vvjIc6CnH/u4y7O/SPsoaXoTGyb1G3ywf2o+ywQNoGS/B&#10;rKeBMEmji/06SiCQkZNd7t5NasnXruVBBC7NEd4IX5QzrXO7NeKapqsI3lUEEsL1SCn7eyk6zUd4&#10;bnsJLppNeZf7Eo5m9xkFcJum+XpGsy57eA1vYyT8NvwbJVi7Woajt95GeqWaUETDNTVk+Ex6Iw2U&#10;73KcZz9d2DUkHZQhCwS0Bz++h9f/9yGCSTE++scS3P3PFXj4L+/hk//6H/D0v/+U2z249feVhJQ+&#10;AorDKNi7840f2984CC2qDB/md1Gc/FWY3wfYQgSUAG7+roAP/3ALN3+8iEu/zlNORpG+n0DoVhjz&#10;j6MEjxiBJoPFpxFc+n4dF79V3ice/5WJctZGOe3naxdOfEkw+mwKP2ls2YvWzkMUZJqpoDCr1hry&#10;OyiVdSSBQ0FVXqOwXwkhWlISSpq2raMVxu/1Oy3NSMBVEkiUjEmOsGVGbpH3jNwF8v7XjElxqRzf&#10;3qJFxc7Rvh+tXYcxOF6JGVMV4YJWVYQWLWlPESuJhU5DIYWpyIy8DRTMHio9Hy2SZKEfGXaACJWV&#10;pkSdjlbMTvTDPD1iwMnYYDdhZApzk8Ow/TWkWHBizKjMDmLWRcs8t+tgls0p4+kwVtamSL8UlOxg&#10;EQqOEIWOoiIEbnYqXwklOZcG2OEEFSqap3DAYKKRSrsDFgstQ8KKk2ARJljECTJKimX3UmHwHF0U&#10;ZA4fj00QCLOjSCgr/bufStGpLLoU0JqlCPibaB11Il8YNLzvfVTGKh6YKRCeeIysoqbY8VeWB1CY&#10;573SOfC8/jU/jS9Dy4uCzcv7phDlKJW4lpV8vJcxKgU/YSJCoSa61xq5nVCkZakELSwPoU9QIWe9&#10;IBW1/F4SBCMJ3hwFaVQ+OTyeLdDOpuWfDmO5Sl7iYcJNiBaOjwJE4cFKQOfS9fE7Kc0EB0mM0KGk&#10;fp5FQgqFrRyH7VRYvmgPr0Hr852GH02UEKHwdBehVP4wUsYBCivN+ijk3aPz53+4Ao20UNqQOEFr&#10;9M4cVp86sPoZLbSXaSSfyYF2Bcd+dRLrT7MG8Kiis3yHBHnpdD9ScWVZHcPKkvxiFOFAZcDnJ9jT&#10;DIvhpLuoZIRtSNMCkV+ScoXE5il0FOaZJywtDCKx1ofVy3PYuu1A5twMEmdsyJ3zIn16llbZGDKn&#10;J5HYGUbh4jhSpyaROTmB3A6V2UI/0osDCPJ/AvMUYlRQSt63ujZnwHJeMEhBnZsf5n3RUmAHrWnu&#10;z2fjyg/AJV8ono9CUv3ss+5YI0anS9DZdcRwWFU0jJZstCyjaBotw6jmjTK0GrOaHOeaoaxv0Bjm&#10;9/Lp4tiublSU3duo4JjW+D8igKl6AzW17xFSCC08tpFZlAZKLeWEYZzIIb7jPbS2vYdRKoI5Oy1L&#10;Pj8HgTjIawkSxmMEv0i0kcJz9zlGMu0E+Bb2Z/Y39pd+M4X21D5ap+9QIL+LusmDhIZDVB4Ck10f&#10;j/KRMmOmpGKUQKEcJQITAza0NNPA1w2EkkYepwWdc90Em0YDXMo0SzJcSfDYnWUpGa4gfJRxq4gf&#10;hSKXomqsnEqiCPUjB1DTfQClTW+jrnUPhvlfE1NUgv4ehNhHFVWRZx8IqU/x2lQqIr+iVAPDhIhu&#10;LFHh5rJ83hwrEcoQzVKGqDjsfK3imlricfjYx9j/4xxTdn5vkVxZoCHC56xSEyFufUGOFfbRiMpR&#10;xIc4ptlPaADMcjyNxBsxxH7czzHYS1Dtpbzpo4HUTwNriP89TNkxMj+KsaUJTK9OY25zFqajMzBv&#10;z2BuawazRwkHm2ZMbFowrgRs624Mr3kxtO7D+FEvIcUF7zk7Ahcs8F+wGcDiPu+Fh+BhOx3AzI4P&#10;U0eDBBo/3GeCyN6II3s9jcL1eWSv5AglccQv+BA+54TnpA2ObQeml+0YzNrQEp5Bb3wKI9kRAskg&#10;2gP96KBx0xHoRbu/C6O8vslcEyYyTRjPtBhtJN2GIYK5eYnP4dhhJM8eQphQEj1ZRCh5A8vXfonU&#10;+RKCShVm8+xH7Etl7CuHencBREtyTQSSpinlwin+6+daOtwtJlvH/lU1UmJ8pkr0B3oqsKdLTtcV&#10;xufG7B37YcnAAZT0H0blcBGbcuqozx7BhLMc7lA95Yscoik38jSM+Uxc1AEe6hXn+hBc6+MwrQyi&#10;w9vA/ysnONfwt1Vom65Gt7kCPdZiY1alfvoA++Eh7lNknJugSb5WNWNHUD+h2Zb9BJl93P8tDDj+&#10;I+Zi/w7+pf+A2PKbNGwOI1agUbrQiPmtZqQov3Psj37KYmdQyVYbKIMbcfKmMrT+DT7/n3+D5/+j&#10;Gh/+53oCSRs++Esd7v/LITz8L4dx75+LcPsvLbj6xxlc+K2XABLE+pcRrL6OYZPG4M53MZz+jQ+X&#10;f+/D9b8P4PwPdtz+wwZu/f42QWUHJ77OYvlZCusv/TjxlZXQYcex1yEsPKFs/iSFy98e42dxHP0s&#10;QHDxY/5TD+HEje3PLDj+xQB+okRGyuYogVNaqdBBgQZBhdaWZjPkM1Lb+DatrJ/hSOnPcJhW0eEK&#10;ObtpjZmCzBBuFFACFgopAU2RZksoAOub3kVLx1609e3F8FSZkZ7eZm/mwB1AlgM5RsEqX444lXVA&#10;Vi2Vpar2Fmg5LHDAL1AoryxPYp4QonAqm7OOA7bRcPiMLFGB0WpQeJXb3w+HbQLm2VFYZkYNCJmb&#10;GDBe93dSUdo4MKeGMD3WB+vcOHz+cSoc/jcHviJkAhlCgawgWqC5Qhet8m4jCscZoSChonbTKrX5&#10;mmD2SuGSjo08BQ20bBspPHaTrKkysGZVFF4cpSAKEUhUfM+tmREKZTuV7KyWi3KjCEf74PMRKoJU&#10;5p4mY7lISjyZ6TGmhz0eWmZUXLFFggUVkpvCUNPF0Rx/z/+QP0hhfZLWf7cRthwloOR4/kpZHyQx&#10;JwhWEoZyaE0RGBKEqQwFV46CS0s1+ZymlClYKfwUfePTtLSmlPk7TUsqMiDKgRXjd/Kd8dOCi/Nc&#10;lKNEUQSBsO7dgLGUo9o9onPlVhFghah80ny+oSyVOp+Zkvh5CGUh3R/u69dSUl5T4oQAWpch3mdF&#10;0Swusj+Eeqmo+pBZnIDJpRkkXnecCjo1DEecz1u/13mrsKGWeQhjYV57gP1IQtse1XQq7yEVR5R9&#10;KLUygtWbAWzcKhBk5KRI6CXgCPzi7G+BMIWGuwVePgPBXaSgMEwCSkzHlR+A0vrz3vCZyvl3noC2&#10;sDzLPtsAt5vP3RjsBKiMpvTb4faxH/CeKIw6HJJ/Dc+B9zqS2XVWzsy3YmGRoMNrSKT64OS1y/LW&#10;dzEKsCj7s8LUF/IjyCS03KTltD6ECHT+LO81oUkhqYrM8mjWS/4LVEwBgqZ8x+JaVuT5ykdozlGD&#10;xs4DKG95l4DyC8N/q7qa45rjuYzvFTGjCLoyla8oJYAc+VsCizKHvmk4zmps19G4aG06BFU+ruH+&#10;FfytZENN8z60de1D/9AhzM1W87kR8AlL6USTAddeXyMVMp8dn2+EUK1Ej7LaNGulZVH5USj6wMp9&#10;FFXmj9axvzbA7C9Dr/Xv0DxDuSIgGT/E7X6UD/McCCbVEtDjpcYsRzlBYxdOCB6ju2BSPtpIGGlB&#10;w0QD96vmfuWo4D7VE7s+JFXyTaGgb6Dgb5zay9f7UTV6BFVDRajoL0Zp+0EUU56VUp4J3MoqVCrj&#10;HbR37KfsKcPMRDUsmkFx1hCm6xDms/BEOX7ZXyzsqw729QgNjKDxzAn2hMsQQUyzI2FCe5xjK8Hr&#10;XFzqNUp2KCGb4cjKvuVnP/Z5CT0co/Oqf6XZSznLJ9if+D829k8Buy3VjNlsLaYy9UYBwvFcCybz&#10;bZhd7IBpuR1zKx2YWurG5BIhhccYKExiYH4Ww4tzGNZMxaqVUGIjoNhh2la9HELDlmrnuI02ueUl&#10;nPgIKdxuuI1aOmEV+rswAecZMxynbfCoOu+5IFJXc8hfXyaQrCJ3pYDM1QycJ4IwbToQOmNH8Mw0&#10;vMcnYaasmlqYQ09iBo2+CTR6h4yMum2+XjS5e9Du60GHvxud/k6CSStm8nWYzjfw+hq5bWbrwBj7&#10;unm5GqHj7yB5+peInChC7FQZChf/LZau/C18W+yPgTI0TJezbyikvBxH+hROXoqGqcOGz0f9ZAnK&#10;hipwuJf9h9t6AkkDYVRlSyoJqUrcd6CnDAd7yrG3i2DD31eOFBlgohm14v4iHrMIReorgzzWoIDm&#10;MCHjLXSZ/xP6bP8Jg/a3MUn4CFPeSr66tHTPPu+lLLZQ1qQLo8hRvnmC1Ad8bo1z7JcTWpKsIKhU&#10;o32mHG0zZXxdyf8tM3yqaghWDVNFvAaVY/hXv5V96LS8gy7r2+i17zF8WHps+9HrOIiRcClsq5RN&#10;R1sIRex7p4eRONuHhaNdWDtBObbegAz7TXalDldeHMTz/7YXX/z/juDF/9yDB//lAKFkmLDB9qcB&#10;3P5zK+7+cws+/Odu3PrzEK7+wU8wSWLxVRxrrxNY/yqKE78O4MLvg7jx5zCu/j5CQLlKQLmMi79e&#10;wqlvojj9zRxOfmVi82LjVRKRD9Nwn3Vi85M1gkgEO6+dWHnhwvorD9+b2IZw5ush/ET1LMoIJBqM&#10;mglRvoPdKVpN2bJV/wzFWkfmtqzyp4bja7GmbiWw6t9hE5joGAod/AWKdAxN82pKmBZb31AxPFQk&#10;yrERELUtUghTaUVoOYniIqRhTXu6KWT9hIUMH15AyWWoHGRFyPciIKublmGMAzxGYZamsI9ykAej&#10;tRQSFPBUljYrH/bEoJGQTZE7ak6rXk8RTIa5pQUxPoCp0QFYLYQYC8GGVo4/RWt9QYqYECJLhR3J&#10;RyHvpUCQd3SeQje3MEOruYfnp6iaYcwvTCOg9WSvlmOodGn521WTKMxrlMCNNVFBEDiobAJJdsiF&#10;PtJsFy3dJgqnISSk/DkQ47zuKF+HeFwPBXYg2g8rrQczr8mhmRoqPCXb8vC6NUujeiopKlY5yKqC&#10;sCohB338PRWiUtAbMzuGApew6zRCEBUqrJTmKjdg98jxlkAkvw8dl7ChEGUfgULLP1qv9FNpBBXq&#10;S+JOKFcKr9FqJ4Rp+caYdZDSliMuz4PnICfhVIzXx98UFiZ3Z2sICsq3ksl0IMf3Cd7jEO9jvDBE&#10;CBQANdGa3l1CWlqZwPL8JFYpvBJUculFgaH8WHi9CxNGXhQJb5v6C61re6CRYEHhzvsjR1YPYUxh&#10;tYICM/ex8XdaqspRKa7QatRshIcKIkDFqIrUflrzmcVBBHm9Yd53JawK8JojsQEsZMZpyY/TAqa1&#10;wXMrLBFkCQ6aNZlf6ifUKLtnv+GEppYQxMQajfMI83i6dqUg19Kdn+egkN8Iz9/De+kxwJWCIsV7&#10;SagNsZ8Y/YxKzM/9wgE+S0XLCfyyo0b2Rzk1S8lpuji70MWxQWXH9yGCjP5PCl6Znc2EIWe8mVZa&#10;I3zxet4nghOBy+5uJrDVYZJQrzDdGsKGsoUqCqeEY/pwhfKb7GZtPVj65u6sKcFF4cAV5XKm3R3X&#10;CvVtbthNSV8t/6+ug+ibqcCMrdZIHBYioKfZN/1+wjPvj5af5ByqCt4pPqsMz9njrjPGvyLmNPsW&#10;JoQpR0+cYyZGxZ7hmE5TRjh8tGYNKDmMsuEjVDQHKKAPETpo4VK5yOm1akzRMtXcEk7Garmt53dN&#10;FN4tFOh1xjKNwn7lFFs5RogZ1WwLGxVVOa1dWaVtc/vRPnkEla3voLJRy9daoub10lhTaLWqPGtW&#10;Sdmrm5r2oaToZ+jqOIwZjgW/DAH2CxcND1u4E1aOAzNh2k7lYyznUFYp8jGZplElZ3U+a/lYBdgn&#10;AgQYhQen2b8C7DdOPnePQoF5TC1/JgWqbEoRIIfZFA0lLQk52Gcmw5XoDTSjgxDcEehCW6Ab7QTs&#10;HgL8AKFohONremkEFlrolqNjsB6dhHVLrycww89Gaej1L5jQO2/FwJILo6tuQooHph0X5radmDnq&#10;wtRRD8Y2vRjid32LdkxtmOE7M47QhWGEL1gRueBH7moBhWtLmL+2gMTFBCEkBMcxP6ZWvRjMOzEy&#10;b4ZrZw6urRFY14cxOa8ZklHUOgdRbetHZ6AHrZ5uNDl5DV411S5qwzD770yuGtO5KgNOZgqNmMrx&#10;c44py2IlYifeQurMm8bMSeRUKfIXfgrH/Bvo9+4jlOwmv1O4eZmR40YzIlLoR9Ays6vgS5Wkr68C&#10;FUOVBBMtpRSjdlKwK2gpN2DkYE8l9nRWGIBSMcK+wmNov/LhYiNiTK14oIzwI6ApIkjvRaf5LUL1&#10;Lwkov0DzFMfZyEE0T5RjjOPOxOdto5xXhXkHt/LRs1If2mjUOKkn9FxNoRZM8Ln2WuuN7MLNBKmW&#10;6VJ0zNawlaPXUsv/KEKH+RC38kth3zUf5FYRa0cI2vJbKUENAaqWWy0RNfH3TTNHCDGHCSxHMOgp&#10;wUiwGLMZQnayGI4l6s6dBjiX65G/0YHTXwzi2o8dBIsjuPP3+3Hvn8oIJ4M494MJl343jZt/Hsb7&#10;f5nC1T+N4dIfXDj32yhOfh/D1jdJrH0Zx7Hvkjj1QwyX/xTH+3/cxAd/uoV7fz6J9//g43HncPxr&#10;F9ZeEGgfpIzyB75zLhx9tIyVJykkH8VhvrOI4KMcci8ycN+LYOqDGH4iMFFq6tqaPShXuKHCeDko&#10;G1sOor55Dy2lnxnLNdpnt14DtxRWElxaojEyRSqLK4VaefUbaOBgH+BNGp+ogMNGQUwBmZ8f5iAb&#10;pFJUDg1agbQKnbSQnVQOyiuiwSmrOFboRmKBCpgWayisJZEmYx9vjAKZD1YzDMqMGuExfFTQyqHh&#10;8LXt5nUggcsBdmyoB6YZwscsB6cRSjyOwe5mzIz3Y2yQ1sU0BwxBxe+epGIhLChslso0Hq+jAqdw&#10;SSgkUA6YzXAHKEz5v4HsEIWRZlSolClI4/xvwYCNyk7+IUlaM3kK1wxBIEBFqmUnpQ03pmjZMvlB&#10;Q1EvLIwgxeuO8npjVKJaj3ZTqQS57/zSLN8PGVE8WnoI8HPFs4cp5JRF1kdhruUTh1ednJ2bYBWk&#10;gIvzXkYoHB1USH4qLTeFo5MgE6OwW5wnBClrKH+v8wnymFruSSaoYAmBcv4N8/4nqVRDWSrrrEBs&#10;zFAmWi7KzVMh57u5fysSkVYCJoHAmGbugVfLCLxmi+oy8ZzihDot1Xj5n/8Kk4IQLxWSInx8VKYe&#10;4xyoiFIj8AXb2Q+osHm9svRl/csSFdQIqLRcEUwNwMvPFe1goyC3UMibOYht4QbuL0u8haBGGJTV&#10;qZkYCnKldZZvi+694UtFeHTR+rQTiFXJ15WjZUvY8MUEAYRcQW+W/6dZJB4/Lkdm9UlBDuFBqcK9&#10;BKuQoUz+Cme8ziiVrpf7aHnJR2VsdxLO2JcW5vn82E+dDkIC74uf/+MTSBHCtbQV5zNYWlZoeB+y&#10;hB3NgoSzhA5BsaJt+BvVuVJBRaUsj8tPJ9jEc+G5LShdNd/zeSmBl1LRG9WHqfhkoWeXRnnsMSo3&#10;9i/+p3yW9PzdVIZ2Wt1TBIqWNgGKnNZ/SYODY18znjUcu7VvGjlO6rUUq/B+tpoaJUtThJ62uynn&#10;i2XEVFKRE2paevdjhsJUy62KNMvRUlfkm1/9hGNFM5AJReTIUZDPy8/7p0g0N5+3K9iKXF6+TcPs&#10;v4L7RmOZzuFuw6CpCvVjVCiG78k7BA9t5QhLAUxIUXRO9ViN4V+iJZyW2XYK4yYqmRpj2aZksMrI&#10;ECtn1tLhUkNJ9RjOrGUYctRg1kfBnCRUE+AttFzHCDBy3q1ueo/XqszW8oGjccVtAyGljvehuXEf&#10;6mr1/Tto6DkAk6OBgEGlTdng57iJaaYwWG9Erkl+qRlh3wlCfbARZt5/iyCDfVyJs2K8DyoFEhW4&#10;Sibymcn3RDMlK1sm9ukegirBOlZPJVeEfudhdLirjazNLWxtlD/thPke9pnOaB+6EsPoSY2jLzOJ&#10;gewURufnMLFswuz6HKzbM7DvTMG2PcXXZswetWN83YHBZTsGFp2YWJXjKgFly0xAsWJy04axVRuG&#10;+P30hgvR82GkLscNGElfyBnRNZGzAbiVNXbDitk1B4bnbfxvK9pjMxjOTmBuUVE2PZiiXOmP9KHO&#10;3oMqcyfa3B1odrWj2al6RWyeNrYWDBGiZ7KVhJNKgkk9ZgtNhJQWgkkLzAtViB7fg9Tpd6hQj8C6&#10;UApz+jBG3LXoNlNxz9WhdboWDROVVOrlVOCH0GHaazifNk7tLgcqN41KG8h3pIFQqmUcRXbJ56OS&#10;feZwv0ocVONQbyUO/3XGZXdZRX4opYSa3dw6u1mICUDsV5p1aZvbx/97h+CwG3FTOnCYYHMYFYNy&#10;cmWfGpMfSR2maLwqX0mM9yOzNESdJ6ObY4PyaH5himNhAGE+bxXPdVD+zNHgq5qqR8l4Fa+rAq0z&#10;NYSfWvQQVLrNlXzPa+G5qWSDlj21/NNMCGszEUgEMISX1jk1zRrxu2lBWonRtJ/OvYFjqoHgJfhq&#10;NpdiINiAuVXK4Av9WLo/hNWHfYSWYZz/ZhxnvlR6+1mc/80ELvw4g4t/cBJE3Lj8xzBhJYVTv4lj&#10;57sIzvwYx82/n8fH/3ANd/50Fff+MYdrv3Nj8/OwUak+8EEapmMWI3vv2sMlFB7HYf+gAOtHa8h9&#10;voHEi3VM3llBw9EAfqKcIsY0LyGjpEK5TN5EQ+Ne1FAIaYq3lJaEsrXW1LyJer5urH8LNRRM1apt&#10;o+gbObXKyuCgrq37OTo7D8DjbDRmIhK0zJUt1E2FH8zRGqfSSdEa9cipkkLeG1ENGFroiT4qSipH&#10;KpRgsgFhDliHg53SL7pUDHcXFU4/rQmtucqnggJa0/dUuvFUB7Jarw8OEUiGKWx2/UsEJlre0azJ&#10;1GifASvjQ10YH+41avDYLTMI0PJIUwHm2UFWl0e5pcCINlNYyvmUncnTCAs7yywtQg+VjJ/XI2vX&#10;Fm0n/UrxEFLk60EFLIdULSX4qGSkDFO0mrKZYXbALu5DZUcry6fZEQKEEmYJCJK6Du6vzKVKTW2j&#10;xa0IFzlS2XlcefdH0vyd/C0KPcYyit1PYUdLwsP/TCcHkKEVKicsr77j/1qlGA1LugteTxf8IQIA&#10;4UspzZVq30ibTQWZpvLILw/zP5qRIIS4CTzyOfFQkek6pUi0Bh6XAqcQt/JZxKggM3kqlUIrFpV7&#10;gaASDtUjSPI3rEIeW46bqh0yz/NdWugjIGnGgfBDaAvzORoZLnmdul6nZnwEYBTEYSooY1mKfcXH&#10;e64oFIGJIiIEA6rsLCC1KiSZEKdsxosro/yeA55AoyU1owilEedPcHIrVJPWO4Wbn9aXRzMoUfYt&#10;AnCGllwq1cfzI6R42rGwOE54IHzIwiVAydnXTUvUzmdnLF1Robj0eZYgzGuJaqknJN8BwrZmQ+J8&#10;BnydS45yS2Bh00yYnefqZb/WMqRSzC9RCFnMDby3rUZWX4GiwEXJ7TTDo+WjFJ+pYDvIa0+wjxs5&#10;MDKDhpJXyLVdMMT+ID+jFMeTZuMc7DNyxi4sDxEstTTG/mL0CQGaZv9UKZz3OVCPIc0cNO81fEZ2&#10;FbGcWH9hRNDV0fBoatxDMJFjO4GF415ROlr6rdUMKcFFxf70uRE6zP0V6t/efgAzzlreJ4JVkOeS&#10;VGi6oJCCTkaFm/8dp3HC/qUm3xktU/o0g6S+z77udtfxt02wUlFpeTCVHjLAy+yqQZ95V/BWGT4n&#10;Sj8vCKmnYG1Bo3KW/OvyDj9vnuL+NIp6XfWYoIxRTRuTt8EAhBj7iHzNPITREO9tnH3BE2qkcUKA&#10;DrXDwmdoIjSZqEx6e2iFNmtWWCHVv6AB9oYRvaR6P0YNoGZCC2FmYLICZl8L+3IXwZcGF4/hIjBL&#10;EZl8DRzP8pdrh5vjVkvCgQyfM59Pjv1Z4cBa7vGzj7oJrxbCmYXGnIv9Ttb2uLsM3Za30WXdgx53&#10;Kbr9tejluO+PNKAv2ogB3u8+7tvLPtObHjRaD2VOT2YMPdlpdKXn0JU1oztnxtiKDZajNjiOzcF2&#10;XJVzrRhdtWNwyYnugpmAYoF5axqmo5PcmuA57kX0TBqp8wXMX11E5HQcjp0wxpfchBE7zBsEn9UZ&#10;jM3PYjAzi47oNBp94+gIDWGUz3g81YLxZDMGeR0qoFhtIlQ5WtHM1mgnkLgJVwSTdl7vAI2N2Rzv&#10;Y6EM5vlqzOSrMUl5KgdSy2IFIsd/jvD2G7AU9mPAd4QKuJRAWob2uVK0m8rRxtc95kZ0mZq4bUOv&#10;hdDGbddcI5VyNRV3GZX5QXSa3qGi3mMo5X9dHiwZrEARoUTtcJ8S/VUSBsoMZa5ImsqRYiPRXxGB&#10;RNmH93cTeAc168LvZ47weIf5/4QgvheQHGS/UQhx5Yj8Uw4ZoHKg+whbMYp6S1A7WoYJezWNplrY&#10;aUhaDQNiGBkaFVGO4TT7ZiDfh0RhAJWRGfxH1xx+ah1GMa+vxVSCbusRXl81gayBwF2PPmsF+uyE&#10;b+sBdFp0bwQgZbzGEjZFGBHoCWSaUakd42u2aoXfG8tF+ryIAKffHUGfuxj+Y80o3GrF8kctWL9f&#10;j61Hzdi434mVu4NYuT+JtUdzWHnA7eMxHHsxhROvZ3HmOysu/mjBtb+34v1/jLBFcecftnD7j7dx&#10;6487uPLbNBafxhG/G4P7khfW4xasfpTD0WdLSDyIYurmClIvjiLydANjt5cwczoIC3XIT4orfo4S&#10;ZYikkNKMiWrhqLCWvO7lOyJHV9W3qah+g59TaNG60iDVvk20JhQFILgx8qDQEuseKKJCIB1SUSdp&#10;Tc0vDe7OjsR74OcNd3g5SKmstYaqcDxNAYdiFExhRR6oAietp3AzhQgVGQdukEIuTqUmRahZCBcV&#10;rZOwYKEQtPA3fkM59MLpo7Kwj6KnvQlzUyNw2uZ209lbpzE91g/zzKjhbyI4mZscMRxl7ZZhdgIt&#10;lfQZ4awxvpbPSFDLShQw2VQ/gn4qNE2TUznLqWjXSpdXdA8VsPw4emn99VMpyHFXidvks0HlSCHn&#10;JQRoScZOC0dZZBUFFOR5hiikjGKKFFoezQzxuPJxSBXGeHxeIwWqziObVR6VcdJ2J/KLOrcOWHkM&#10;V6bHEIJuQqCWYXT+Rq0jKivV53Gx08epvL0c/CtrE7SmJwkItMIJTC7NsMS1jKPKx4Ow0hIXLBpZ&#10;gKmcVQxQyypJAmJ+ftxYynIREPV/ce6boNKNCzQEWhQ8StAWpGJ30ZLTEluBylszPcrHEKXwV+Vp&#10;Let5+L8Kj3RpGUhLHuwDivLx+Ak2vB8xrc9rZoKgIz8V1dpxUnFIkGvWKkAQ1H3x0jLNsW+owGCW&#10;12NTHhkfn1eOAJAlOGU6kOR/Ou28B7znuw6kmhXi+VABxONNfK4Ep/lR49klCA8K95RPR4DPSpZN&#10;lH0hQDjxytmU566EbTkKDBVoC/NZCEZ9fGYWN5UJwcDMZx0KS6HyugWW8kchkCjaxhvqM55lnjCn&#10;WSJlWNbMXzjZZzgC+30CqTa4XLzn/EyF3yKEJ+WrWVobJgSyX/J+70Z/sZ+lVDZC18GxIggVHHNM&#10;eNlX/ISqIJ+dHE4j2UFD2dqpoDPsHw5PEwGsFZE8wY/3f46W/OQsrcy2g1C9nAoj0ZpmUeUUL4fX&#10;XxqOsjW1f43K4bameT8NFRkrvzRCkGua3kVH3yHMWiqM/uxbIDRR+QuYVJhQNYCUMEzJ+RLZgV1A&#10;57Vb+bzlpK1ZFjlVOwlxwTDvBWHS5uaYVhZMzazpuVBhy6FamZeneQ2DvOe99hYMUBH1EfTGfXwG&#10;vL+qg6U6SkFeuwA5yGcWidRjeXmQwMg+T/gOaQlTs5uUS3Hew+VVGjccKyuE9CzBVv5bmvVTP1Qe&#10;EjkQmnz1GLPSIu87jP5hKoZhKoKBYgxT+E+aqUgVTcgxooSJRiIsjmHNsimhXIifJeXMmuhHjMeO&#10;8tl4NAYEaDR2IgQa5fvRDGp6geDG+2Lm+yF3Ca9R1ZXfZtuPbmcZ+oP16OF19LC/9bBfDfAZDnGc&#10;jVGxjbEvjxYGMZwfQn9uGP3ZMQzkZ9hM6C9Y0JOzElBs6CtYCR9WeE5OwX5sDNMbUxhanEN31oTx&#10;FVqz53yInQ0hcz5LKEkjejoG3/EgrEd9GC7Y0Zuxoz0xg5llRdmMYyQzakTZtPpHUe0YRLO7D8O8&#10;hnHC6USiGb0cx5VzTSglQDZYW9BgaUEtoaHe2mxASoOdzzBYi6lUGaYzpZjKVLHVYSzVjG5+bppX&#10;5E0F8jdoiL3Pe3WxF4EzXTAtNhE+ywmsKh2gSBuBhJxdi6BkZ722CvTymfVZCXFW3jNTC/qNGQcl&#10;79vP/eRkKoDYXQIqVZK9Pi0X6nhS7kXGDIMyDMtZWrMlJWxyjtWSjnxVjP9jEwRUjyprcZnhr6Lj&#10;VarK/cgRAs0RHCKsHOktNmZeDvYQrocFBQdRM3qI/3sE1cOVaGVfHgkQSDlWbS4aL5StRvQnZVD7&#10;qhWVeRsOxCx4LzSL8vAgOtgHWgRmM1Xos7QSVpoIZmUGpDXPlBqtcboUdYQTOd5WjcoPZ/e/axWZ&#10;NFlE+PrXWRYtEe3ldo/Rum37MB4tQeg0DZr3abjfHjJa9vYICh+OYPHuNOHEjvVHVrYJbD4exeYn&#10;o1h5NIqTX0/j1j+Z8dF/8+PqH6IwXYyjfSuAqUtBmK4EEfgwjMB1JzxnrVj5cAXLn2Zgu5bA1I4P&#10;jqtJTNxeY790IajM0Atd+Elpyc9QXvZ3hgOrsjiqYJ+mfJVArar6HQLIu+jq3G9U6K0hkNQ07EGp&#10;hBVhRBE8igioaH4P9W37oVo6nd1FGOJD7ueNmXPUGx7nASoJDd4kFaKVinCGn5toKdld8hmh5U7F&#10;GqfQNAQSLeYJfxOmXHUYIu11d+/H4OhhDE0WY9xZQUHQYERuyBqatTfQouzCKqkzlxtBwKfKxKOw&#10;E0jkb+JSvR3rjBFa/K9bhRdPjvYZsypW0ziVxwQ8tGql8MOK4KCijVFhxSKyQPsoKCk0qaTcf7Xi&#10;DQt4cRIrtBrCVETyz1DeCYGDiwJX/jOaslalWC3/xNgCVNxhCjxVK85SOMYJXAISu+CFMGE4+bLD&#10;xbJDhDdZmQQVCrP5BQpPCmZZ3gIxJy1uLSFJOUco6N3OZgr/fmMqUMsyRtQGLaoIres0/z8WGjZm&#10;hZIJOdE2IVwgJNJCl3OrcqIE+Dzk8xDjPZSAlJNmfkEQ00NFRuGpaWgObqU/d/AZuSjw9Yy0JOPj&#10;c1R+Bp+RlXDYUCjrSgZUGNlVKhTOLg4yQZmRedjLxvuSFIzRaooQDBSJIJBNa+lLzqjRdsKNihg2&#10;09rv2I2g4T3VVLfyx1hpcQephOUIGtSMD893dLqB8NQKP/uEn/c1zHuqpRo7FZ9RHI8AOK9cALwW&#10;pYOOpHmdPEZycZzKoIMKqR1pXmt6gYpd1rwBY1SYFKxWLSERiKxUCj4qMS/BWZawk4LXRWVh87B/&#10;89yUtyPG/y5QOaSyIwRuQipBwKLiazwvJU/TGPD4O7BC4NPyjVECgSCW4b2Osh/JbyfE+yqgtLva&#10;jKl+D++RW1FLVMhBnSvvk8K6VVfFQxCWg6V8h5J51T/iPeD5GtmNCe9eAl14gXDNfrm0OIYEn1ch&#10;S8ASuBD0TK4m3qMGeGn1a4rZIaVir0UPx25752Fj9tRwiBeoaIZFrw3fNEXoEWDq96BCPiz1v0Q3&#10;ha/qPakidypPCOB1KcJtlorWrmU3zUixj3sJGGGjP+vaqIx5b7zsyz6OtWyW1iPPL8y+s7rMsco+&#10;42dfN/KAJAY4/vrhozWlejF+3k8Hr91Y0ku2IJHnc+VvdUzNamqGMsHridAiDxPeFV2nfEGqdSX4&#10;D/OZ55W5OEW55OP9pAxK8t4qOs9DQyLI/uUnHKsfpTQO5BfDvuj110O5h2I8nyzHjZar5KxuZf9T&#10;oTZlQp5fGOG+gwa06zmrbEJEcs2nvklZdcKE8DxhhQZCkn3K76GBwfuiAn9TPH63dT/6HG9RwQpM&#10;3qGy2ItmPpc2dzO6Ai3oCrejO9KFnmgvOqLD6IqPojs1jv7MJCFlChNLkxhnG12axtD8DIYXzBgo&#10;EEzydnRmLOjPT8F2dBzOHQLrzhjsW1YETkYRP5NG8mwWkZMEkh03bJs2TC9bMLFgIfSY0ZsyoTM2&#10;g8H0BMY57gf4PLpDA2j2DqHWoQrmnRhNNGEyWUcwqUentwXlM01Ga7Q2ot7chOq5FtSZm9FkI5xQ&#10;dveHqjGRLDHaZKqKgEIwSTah01eD4WgxYawMozQoFK0zM0+jk1AyO9+KCcqiYUJeH8diFXVDm60I&#10;HY5Swz+kaYrKeVqQIZ+LCirpCoJGNdpm5L/RiE7CUudco1GZWQ6oCkvXjFzz9B60m94ivCh8XZEx&#10;WgpSJFcFt1WGc23FiJKrSfkX8bjyRSkyloZU50kRPqWDFcasiUBAjrMHeg8TUHZnXor7FfEjP5gD&#10;hKAD3PcwDvcewd6uYrzXUYK32krxi7YS/F1jCQ52l6F7ltca7EQLn0HXhhUD2zb0H3WhccmNhjUP&#10;mmMjKBss4TVUEEwqCGEt6DbVE1Aq0EDAMhx9J5UXqNg41w6CyK6fCmHkrz4rbSbeO5OA7oCRcbl1&#10;9gBaptlmD2I4UgPfGerA6wNI3aAeuTOB+TvDmP94lIAyw60D2Tt25D6eQ+ZjE6J3zIjzfeQDO5L3&#10;HfDe9KJvx4umdRfqV1yoWXaietmB+lUHhratcFxJw33ZzT7RZuQaKmYbtFNn0MDSRIab8uonJWVv&#10;oqiI1pBmSQgfyuba1LQf42PVsFnr4J6uomJtwsxcNfqHijE4UmrkQulh6+4iAda/bSR4UghhY9N7&#10;aG7egyolZCp/A8U1b6KK1peidppb96Ktowjlje8YGV5rG99CY8u7bO9RIBajkw+xqZXk1r+PWx1L&#10;ltwvDec8o+w34aii/i00tL+D5pZ30NKyFzWVHLwdBzA8UoIBkvDAaA1mpgbQVFuKyZFdHxSzketk&#10;0sgS6yKg2Pm6u70OU2MDmON3VvOEsbygnBwqwqdpZk252x0EByolT55CkRZtnNaf1vCVhVPTw1pe&#10;MiwkWbS0VtKqf6FoE1r0CVrQqnnhoRL0chDNL3djcWMUKvJVKHD/VCPyWSpRCU4KWq3HB3N8ILTy&#10;rFRaEVpCWo+MUFEqc6py0Ni1PKZpfCrIEJ9Hcn4AVs0+hRU51IIUASRAwazZmjCFeohQlFybM4Cq&#10;QMW7tLxb5dRLgJECll+AIm+s/L2Flr5Dik15XSggbRT4NkKglLGDlmuY/xUME6o0Y0QlqwgaOamq&#10;arWVitTC/3VQwEaSvRTQhBOCSoRwomiNqEIvqXyTvG9JXkMoQrikRa+oFJXx91L4q2hi0phmH0C6&#10;MI6FRQIVlYdhQeT4v4pyoDXm4/nJAdPj5nGkpHND/D0VDBVxjs8pHiLk8DmleH7B0G70l4/CTc6a&#10;Wj4xrHTeJzeBSEseXjf/kwpDBQeVDViOw25+LjBRNk5nQhE1AiKCC6FGx1HIq5HQzitoILjwe5uW&#10;fKhc4lRS4ZgUWD2VKy0gfh7KtCFAKHR4qWR5TvPzvEeEufn8JK+LylbPn1Z8WJBJQPEQ9ly8Hqub&#10;94mKTzU2tPTmJiCqn4R4nU7Cli3ag+WVKXhpucd5XXr+WkK1EzpUg0l+KTk+cy1VqjBgJjlEhdiO&#10;ZEEzEgQggpVKK/jYl+R0GfYRfvj8vFQqUpYqaxDgc5ybqkFv7wEcqXoTxXVvoLTqDTRwLI5NVmDK&#10;TIViqyH4sZ+yXwcJRVrGVHRJfJnQqpksPuckYS9A6HLz+1R2EE6CgpZ24uyPYUJcjoZJjn1Bsxfx&#10;KA0OPh9rkoBHYHWyfyoCRvfGTeNBoBMgJHt4/UleU5pjLFcYNiBXDsea4XQSFJWBVnmFwmGOC/Zb&#10;QYefQKGQfjcVezjWwufQjaMUlh4+L82YuHgMB8d6mP8VifYTsDu5lV9WlxF55yBo+PiM57wlmPOX&#10;YdxRjgFTKcYclRhxHMKg4z302yjDCBgdpkNUgIeoEIvQPl3C1+XclqFH0/L2PZhwvcPj/JLtHRpd&#10;B7ifQqYV5robLqoliB47laWjioq+hoq6Bn3ROgwmGtBLYOvjs5IT7CDHW3+WcJKdQleaQJI3YXJp&#10;FpMrM7uAUtAMyix6s7PGMs9ATo6qdiTOBpE8k0LqTBLhE2FYFUK84CKIWDG7asHU8iRG2EeH0lPo&#10;jo2hLTiKzvAQRinb+qlAukN9aPEMoN7Ri3aCyUiCMjVdi/F4PVocLSieaEHZTAua7M0EkiZUzDZT&#10;ERFULHpfg34/+0+iCFOpEownyjEWp34J1qDVIkVKJSpImDqI6pHDKB1QdMwRgoSU7R6291A3vg9V&#10;IwdRMnAYNVTGHbxP5oUm+E9yDB3rhWW5A5023ve5IkPZtnCrJZh2bjvMJegylxv+Kl2EpR5LG18T&#10;CMzvEmT2GwrdKE1gzKpUGrMlNaNlPE6x4b+hGRPNntSOE1iGywkZZQSFKp7PbjHKg3y/v6eU293l&#10;IMGJcqk0TB7kb+TgfZDAozwrRwyIOdRTjL2dpXijuQT/n6oj+A91BJZOHYPHmm5BTcGMVj6TkeM2&#10;2C44MHvWhcF1B95uL+VvFc58ANWEtPa5Kl4DAYz3t5PXo2KUykbbYZFj7CF0WvYRTA4SrhSqfJDX&#10;IdCq5FYzLnLuPYJWQsxwpBqmJRrPGxw758cRujSN4MVp+C9Mw3thHP5LY0i9b0L2YxcK951YeDSL&#10;1SeTWHs6arSVpyOYf8T2cBqZe3OIfWSG/aoVY6cdaN90Y3AniNYNJwaO2TG0aULP4jSmNyepr8aw&#10;MD9GndhHWdeIn6jAXnXtHqh+jQrvlVW8acye1DUpBLgYE7N16Ow8hJbWQ4bTrNaelba+jPsrMqeW&#10;v2lq0+fKJKt8Cb9ATc3PuS+3dZp9URprWl9Nb1G40fKiBVZc+nPj/xqb30Ml91F11KJyAlL1mwbU&#10;qCBYaaVyMewWEdPUso5dXr2bWVYOudVy2PtrrZ6GhveMLJbNLYdhmR2BeWbX6XVmYhB2JWOb0jKO&#10;nGP5+ZyKAU6ir5MKmbCijLJmK28GlUuOVmU6SyGepBCipeqkILRRqdio4LVuHM8oS6ecdanMAq1I&#10;UCGkuO/GxhTSFGiG02hcrYPKRj4KvVCyr9T8IK38LmSXqJTmh2gl9hm+EvJXCdF6jMmXgUpCGWRV&#10;jyepjK6aCZG1zWNJwcYJFQkKWRUqjMfaDZ+HRGHUcJ5UZWCXW5aknE57YKdA9Ud5TcFeZAgWEUV3&#10;8HxCVBIuKiYbm19WORWJjQAgB2DN5EghxaXMC7wGKg05MLu5nytPBRwiqNH6DcQIK4Qf1alRll0t&#10;y3mp4OUr43Tw/AgL2dwAFc4QgWiS56HzIlBJUUe6YeH9dPC+aKlIPhdaznPy2Fp3l6WqGRI7lYaS&#10;BslhVrMqKgueJowkeS5h3jerl8qfzyO20EcLWI6/8hf6a40JCu64ZiqovFwBAZaWkhoM6znCaw3y&#10;cwGoZrQiVL5JCtwEr11ZdV1ZWvqa1eJxtMRS4EDxc39Z/KqNkqEyjfJ6E4QNF/dTHg8tFeUL/chq&#10;GYvHlP9MiAI8vKisn1puEzy2YWllmFDax74yiQL7kWbSXPxPwaiLUBFODhAY2M/0XLQs4q7gs9Is&#10;mq6Rv9U9XRjiPZJzKyGSv3ezjzgI0IrqEMho1k5g68sOIMFzj1BBpxU+zsGv7L3y2fGzfwdo2Wvp&#10;IqtcDISRKK8/IrDVjA9BQ9Wm0/O7jt1ydE2xfwSDtXwOfI4hQqL+U/1FPibyH2GfTBJONDulzJRa&#10;8rN6uC/HU3K+21hqyi0Q7vNdMLvr+VwJMIEWZKjsBdHqI2H+d7YwhuTCBDKrHCOE0gJ/G2Pf04yg&#10;8oloGVTLOxYfAYxw7Of4cbsbDYieJVyb2TdNThpVBGxPhufF/pWW/0piwABBNyHOSiCzeFpg5jUo&#10;+itIKFROG4WNZ+TwzmcR0CxPoJJwU4JhWpc9sjzn9qHP9gsCyN+y/Xu+/j8IED+nAqWRNHaYCkdL&#10;BYcMwa9Q6NZZGmQze2lpH6QiOMwma1yhp4o02lVUHXNv8ThvYNj5M4w4f27ATSehRk6bcsLscpVh&#10;IFSBsUQFxtOVmMpXY2a+EdMLbRgjZA5nuzDI5zmUn2CbxiDBozttwiBhZHplN339QG4EwwSUqWUr&#10;nEeDCB6LI3EqhYhS0B91Y3bFQSCxoydlQ2vUjO7EDCbnpzBK6BlIjqIrNmqASVtQGVu7MZzsIiR1&#10;o93fSzDpRqunHSOxBoJJFSGjzpjhKZ1uQ+lMG8GkFfW06KvnBCR8TTCpMTUQTHgtySJMxoowHK5E&#10;p7PcSK5Xavh2CETk4EnrfnYPweE9wsoeNEwc5PdHUERlXkmAa5yihT/zHu/jPmOJpIS/KeH3LZYS&#10;DNEACp0bwcYTO5sZiw9maP1TqZ7uM2ZeLEvt6PNWopHKuGWumMeXE20F/6senbP1/N9GtM40Gg62&#10;ioJpnFbunfcM51L5msh/o4qwUk4wEXwoLLlmjNcwRqARrPQpHHk3j4pmVZRXReHrDZP7UTV2EBUj&#10;Ckc+TKApMs5Z16wln1+2FuNnLQSVrl0HXPmpHBitRduKFXULfD5rVPAnrLCe53uCyN6Ow/xNEX97&#10;xLhnFQQ5na9mUzpmCCimap6z/GL42YwceIuNZSuFVHe6atEfbsLUPA2BderHzQF4T4/Ce3YSnjOT&#10;cJyagP3kGLznZhG8NIv49Snkbo1g6eNeHP10EIsPJ5H+yIbobTtCt+zceuFXocebLgT5WexDJ5If&#10;uZC5byasmLH5cg7rz6ex8WIS+UfTSNx1wHnNhanzblgveWG77MX0OTdCN+wovG9B8qiVcEIQUFbW&#10;6lop/HfQ2r7PyOBaq4RMlSryxYdfRSAgUJSXvWlkdVVtDmV/rGlSkrV3UV//Nhqb9hnr1TVatyaY&#10;KCOsHMn0ulz5E+RsS7BQtsnquncJGgQhbnejf97iMXRcZZYkoBT/DPXNpGIer7LqXVRVakr5bRQr&#10;Wy3PsZivq+reY1MWTAIRz1eFzJpaD2N6oo8QMobJ0X5jpsRpmzX8TRRGbJocwNQQhTsBRcs/Q71t&#10;mBrrx/hwN3//FnoG9qN36BC6hmjJjHHwuOoxQ0UwS4FspTBNURikU1Q6VETZ/DCVQicsHAiuiOrN&#10;jFBpTRqRPX4qFPkmhCnkleJelUn9CdXuoQW/OAIHhb4UUoIWcErQQuuyIKco/tZGkldJdUWCaLkr&#10;SwW0ujJpWMZxQsd8gULUyHnRjigFcCDVQvigoiEAyYr00EJVzg4tD0TDHYjyvyO0El1s9jQVmqa7&#10;KaQXcll8qO0AAP/0SURBVONYWDIhnBmGP9CGwuoE0jy/uGHRKmNnPRz8bUiwwvchXr/Xx/8khMVy&#10;BLHlIV4fFbF8H/jd2sYo4pEebG3bCHlSvvw82Q4H75GXFq/+xx2kIqLAdGmZRFDD85APQoqKTUsC&#10;GSrgBO+vw9WMGRcVsGZ35K/C47vkh8IWkT+IMuBSeCq6Rgn08lRyKhLn470MFkbgzQyhsDBChd3F&#10;ezlABdRtRO/I98Si86GAlTOkZmai/MzIx0HFG6UyVyZeY7mEijfBgatZEflphHi+KSqxJBWwKi47&#10;fXzuKS1N6H43EQI6sX50ypjZ8lH5JqmY9Wzl2xOjxe7l/mFe/8qiiQDaaVxzUr8PNmCYimuAiqtv&#10;rBSTM9WY9tVTieo4HXyeDTDPVmKACksVe6vrOD5Kfspx8Eujj85MliMZYZ/gfTPbGtBNwddBQdXc&#10;dZDGxX720y64nM2GH0yUSkU5hqLRXuQzY1gmnBTY5zyOOoIboZj3UBFpigrSMw7QIs5r2S7cgwSf&#10;ezLdRihpN/w39PzUT0NpwWoDfFpC4X0NRgge/A8r76uPoJVjv5QPUCanMPw2/g/vhQCfoJZRUr8Q&#10;QY+AYuMzsrBZg7zHWfZJgmwo080xQOgRsNFaV84IZ6ibYMb9Qopq6GRfItgQzhKE2iTHhZxM/fqM&#10;/+dXsjxCtHysAoRJORRHdT84LgTyVl7zeKAes+xrPbNVGHBSoM+9QyX1fxAY/g3G3P8Lhpz/C3qs&#10;/5aC/g0K9nfRML2f0CHLfh+6LW+hy/JTWue/pMDfZyiH0kGFtGoKX4riAEGE1vKEavMUGeHQSvpV&#10;TatcYa9aAjBAZWo/QWUP+m17MegUBB1An6cE3T4ahv4GdHB8dtIY6Y71o5/PeTQ3hClFw6yojWFs&#10;YYxwMsU2i97MDDriNMxoGNjWR+HcsCJyLIHgdgzeowHY112wbVhgXpvF5NI0xgku/elZtEWmUesb&#10;wVBqHMN85n0Eut7YMNoDg+gI9WOQxsIIIXGAcqsj0I0GJ7eUB2OJekymqgkndTzfFlTMtaF8th2t&#10;rjY0O1vQYGtja0WjrQWN9kYMEUZmUocxFNoN45VCN7L/EvAqR6hkB5RLpBiHe4uM2YVaKnPNZnSa&#10;9qHNpFmNA7xvUu4K5ZWy3QVC1WAqHyri76joe2m0jh1CzdQRdAUasUjrfeulDSe+cGPjEyvWPrXR&#10;op9lsyJ20wLHiRE4jw2ilYCi7K1yKu00l6NLDqeWVvRZK9Fl3gtlalW+ESV0KxvaXfbRbIn8OpST&#10;pHJUyze7YFFCaCkZKGN/2I2qUfi6QuLLCVYlvEaVRBCYlBBQBCcHCCfvdZYY11XGzzWjsrfrMA4O&#10;VqCTsnOaUNJ31I72NTtGj9tRMlaJQ71HcIj7KZPtQYKM8q6UD6n/FRGsStA8Wc1raMYkDdwQwSPz&#10;gWomERyumRG6bIb7nAW2kybM7tBIPzEN2ykC3PlpxK/OIfv+OOY/6Efhgy4sfNiBlbutWPi4D9mP&#10;JjD/YBorn0xh6/kMTnw2jZOfj3M7gWOv9H4Gp76Y5r2ews6rWSw8siL8gROemx4EP/Ah+qGHYOLF&#10;yrMoFp94sfrcg8InNqTvCWoccN1wsnkILk785KBmNqjg62v3GOHCdfXvGDMjh0v/FkfKfkpAUUpr&#10;AcFbxppzuXKfUJEfqXwTyn+i5SBjHbrlXZS1vGcARGWjkhcRGHjcyopfGDV45L8iWKlueZNQ8YYR&#10;/VPHffV/qqnTTLipr1M2Wfm9aObkDRQTaPRalVJV30cp8VWZuKREeRje5GsVJHwTRQSbIn1P4Bka&#10;bER/ZyMayw9ifKgHUyOk5Sk+XMHJ1IgBI8qH0tdeg74ugsekonzG0NNVw3N6zwAdI103Qaqk7O+M&#10;dP3d3QdoobUa68l5WsUhWlbKsuoMt8FdGICHytFGWHDwOzutXSNdPC1BI0EZASKZknDmQ14bpZKV&#10;Vz7pnR1GRfyCwW64+V65EIK0qAMUzIEEhTYtuSVZkBkqCgokZQXVbIiP3yuRj5uWa5BCRDMPUQll&#10;AoGVQlqF7ARNCoFO5mkla9lHETUEAtX7kaOvx09FRNCS746WhpaXp5CmdZ+UciZNezzNcAZbkV9T&#10;CHgbrd4WrC5R2ROw7PytT1Pkys/AgR8ghBiF6DK9WF2YMaoRuz21hj9OVrMHVBbyYcmoajOtc1XT&#10;dVKpWULNvE8cNDxnj7cVDiljKnqPMSNB6OP56H2W15ajElPafjlRenjOyimjFPmq/FzYHqZy7KVS&#10;GoQqTisEXbC1s+FGgfcu6JUPRCOvo8vItJqiUE+tDRFK+hAN9mKB97Mgfwc+i1SG95JAlKASVeSR&#10;lvn8FLyRXAvPr9YAQilNZXO1prS0p1wovMYIIZYWmJKSNbbSkm6lMO0tQV9vKWZn6uHmf9mprPu1&#10;9t1zEH0UYs2dFKDN76KxeQ/q2fcrVBizlmNIY43jorqVsC/4b3yH3xPem99DjQpqlqksxM9QxvFz&#10;sPinKKrkGK19E01ttCJb38YgFWFd67scOz/HEdXQadyD4sq30dxyAJ19RzA+U0k46YDX20ywVs2W&#10;NhynsLN62R/T3VBF3aBmNth/tbTk9GsGhH1tvs9Y4lQ4t6KDVAMpyXukUPMoP8soFJJ90qiqm2jm&#10;c29hn6dAIzwm+VyUaNEyWmUsfXk4Bvya7SEsC6xjhLSQxpKjhXBay7HWDJev2XBED0Xr2Q+aYWW/&#10;9RF+MoT+efbrjW0v+3YXvOyLevYC+wQhx+WuIhAKrkaR4PiJ0ZCIx7sNoLR5Wggdtegx0bI0HUG3&#10;VVk2CSNsXeZ3DQu9heDRRAXYMrMH3ea3uM//iX77vyGk/O/otf477vNTfkdImTwI1ftp4P3WOn27&#10;aS8hRbMkUkBygKSCpaJRrgxFS1QRShT5ofdlRlbacsOfQc6WsrArqaw0u6JEWx22I8ayx0i8DMPJ&#10;egwRlId4jwYIaX2pISNkuCs5jvHFScytjWNmpQ+jBPaB7AQGMtOYXXYgdCyO0HYA4eNBmFfthBkn&#10;upNW9KYsmKJRMsXfjubHMZKdQVd8Go3+MXRGhgkmBJFUvwEnHaE+9IT7MJJqxVi6GSMcy92BTjS6&#10;OtDhb8Y4x8Z0pnwXTGg4VMy2oXi6lWDSgXbKy0Y+T7UmRzNaHA0YDJeh20Wo4L04TCUuB1ItXRgZ&#10;XDkmtJwlqKgYPmTMKigqRjMTJQO8h4SXRkKcoLBt9gD307LI7jH0verT7CZLKyGgyPlUWX/1fhd6&#10;2u1FRuTPZKwCva4jGA3vR+BYLc59NYXT387g+FcmrD21InHT9P/n6S+fJLu2LV9QH7vNuqpeWdV7&#10;Xa/ovjr3SEqxlJzB6BDuHszM4MzMEBzJKUwphcmkTKWkFOPRkQ7cW/XqtXWb9f8yeozluv1hm0e4&#10;b9++Ya05f3OuCbzf/eY4it1wrbQRHLsx7u7HuGeQz7qTz0mQqQBcLfHUK7mq9s6/nK9e5UFpI3za&#10;FP+xJE/QSRMoK3hoV4aQ8RIpNqXZLP8cHxHY8LOpEwSeU/y7gdfRjKOKZQmOoHd/BVMX3Fh5w4Op&#10;S0G8PN6NI4OCGtVfaTKg8spg/TuC3k7eT5OlIzCeb8ZouBexN1ZQubeB/O0A0tc9yFxbRfHGHAo3&#10;J7B1b4bbFLcF7N6fx+7HfO/OIMo3KMdvjKB6fxbZuz7k70aQuhVC7FoA0athbiGErvoIE27Eb/pR&#10;fhDD5qMg9r5YwKXvpvHmz3O48usS3vmNwPKndbz206pp5bHzpds0+ss8SCF4Mwn/jSQKD3PY/jKD&#10;7cchlB9F8URL0x8JD4dht1EgdhMC7C+azJ0Wi6rF8u/2F+tVEykwTaAslbZqoai3TheFYleX+uTU&#10;Ow43aimG/ytzp5vHUAfU5matU6uk/YtoV70E6xG0tPI71pfr3U4lkLVfN6GD+7QqxsSiZaPnDZho&#10;WahV5fB13C4Cye+1CFRn5V86Ircpw0hdkbn/yLDiScZNvROVr1+ZnzSF12bGB7E8N2E8Knpd5Wfr&#10;y3NYmBk32T1D/RYDT+oRpHNQ07QuK/9ufhZ2yyuIBIdRo9W/pYBRWsRKtY3TklRacIZgoNLrcU5s&#10;b9hqgiRVWTVC60Hr7AIV1XEJUZCaGiX8O0EhLS+M0o0TinOgNZei8FemkoLjTJbDPhWvSlpTMKvp&#10;l4KLJbhzPM6F025Eg4oPoEVMRZChglZdDMWpKIivQsV5nlbTwe4stznTZydIizxNUIrweKps6uV3&#10;1SXWRzhQ+nFCy03c38/XJDelacdTNqQomMJUJorHkDUc5LUmacmZ2ia1MSRobWuZRb1HMmV5Cmih&#10;74xgZ2+aiofwpiCn0gTckX5s8DqkrI3VKyAjgKjRmRoQCrKUHRPmvQkV5W2ikpOnh+eh+6VU5uQW&#10;LWgpsswQ1vjq5bGjApL0KOrN/IZ47/sJXXYTL7O1uWBARNVtFUCpXiXybHj8DuOdCNDiTyqWhBZ6&#10;VEGT8pRo2SzhNB6qHT5zj4fgRCWtWAc/leYMldLw2BEMEVpdhAsL54bgvquT45BjUMULTRdflYzn&#10;3w2NWirlOG7la5PGLceWMQrUFuJpNBK+m7mpxUN3J2HERlB3HCdUyPOoBpsn0M15YryR7c/A1UtL&#10;03kUbapkyrmhDsGj4yex7LbyGl1wEzg9CRVho+U0dRzDtCRHhxoxT2trjbBkqhNzDCuwWCXYS7tL&#10;HKOjcGc4fvlc5bWL8P77CYCKtal78Dj2eS+DhFK1L1ABP2WYJQmCsaSD3+G9I9iot5QKj2k8KlVe&#10;XpoEj61lJbWFULB4WN+P12O6ggRh7yJhxEPoIbRklBW1PYgI73Oev2my5wisUc4bebNyOzyXs5xv&#10;ezQOlBbM36hemjPvFQ/GESEIh0pTWA0NYGitE2O0hkc9VE60ugcID0r7dP5LM8FZFa9SHQgpvecx&#10;6H6e8PE8IeMwnAQO64LqVHDfOcLH6lEM8fMRz7O0ql+kFc3PVcRtpoUKR2XQW03goXNF7ntayTMn&#10;jfI5Nlzv1SJLuYMKzBSEm6n3BVLjQQVbNk3U01hVZ6Od7/Up2yRhxVCiDyOZEYwVFFsyRZCYxtzm&#10;DLdFjJaWMZifgftgFGsH/VjcnsTq7gYCpyMInYthY19LNh4s7q4QYtYwVlpHf3Yd46U1gskC5rfm&#10;MFtdwEh+Ac74HAYIJjOc85M0sEYJk8OZSQylxwhHqs7KMc97P0y54yLE9hJsZ3JWrFY7sV6zYIIQ&#10;2bXRi6YVB1yUSf38XF4TV0BLO050rXajXU0aeQ+kNE1KOBWoCqYpXuMEFfDJ0Xo7ASl9AZ7FeFLU&#10;56jZ7KcmjAo0tc6rgN4JPoMTfEaneJ8b0TjWYpZS1BenDihS2K04avriqPz8KeNVETS6+Hx6CZ7y&#10;wOgZjoebkHhzBBd/WsH7f/fj7b+6cfnXEN78cxBnvqbl/2ABgXN9GI+0cYy0mvRkpSoPr/cQaDWe&#10;BKpHCU+qN9LCMdWKDl6bAKGHEOPg76mrta6rPlZ07YpR4TXxHE8QSo4O8fwJKPIEKXZEQCUPi6Dj&#10;FO9N00YfeqprsG+tw8FnOXnRjQWCytGRDrzcr+/zegnDDQSaYyPNBJY2c3zFxCjjSF4lnaOymUZ9&#10;Nvj3aKjdnsPWQy/KdwkotwQoMwZUyrdWkf5wCakP55G7No/CrXlsfbKA7UezOPvVAs59PYGzX89g&#10;53PFlCyh+skKig/Wkb1H2LnjN4ASuR7hFkP4egKhGxGk78WRvKeuwyGc/SZoqsC++es83vrzEt74&#10;xcv/w9j7KsrPE8gTVjIPcgjeSuGJLiribnk0KBg7aGFZXAQNwoTJ7+96kRBCoUj4aGp9kjCiWggE&#10;BZXApnBtJBQopVCdSOW5kJBV/45OHsfK7wk6dAwL4UcBrapK2U1B3mahIBg5gokJCl0CQDuPo3Rl&#10;h+0ErF1HeS4vwUKhvLzeVU83pMDMctJE43YM9B2Dk4K7v5dCxknKbD9kloQEVh1SCISWxXnS/3Af&#10;Bp1WrCxMY3ZiAONDTkLLmPGmCE7Wlmaxys8EK4KTyQlOLioQm+UIlc1hU2RK8S6q89JEpaM6LsPj&#10;R7Dh70Zla8pk9iiAzpujojNxG8P14jm0Nr1Uuj4KXsUDZCrjKO7PUbHRKt2hlUmhWjlwUmlTuW+N&#10;QoW9YlT6PlqhG1SowciwSf/cUMwEr9stlzyPEyfg5CvKXnAgkOtBNtljOk6qKaCCD9VMT/EmK24H&#10;Vpfl+SCwbE6aJnaqXCoQSCpVtqBAQBd2d8YRj/GctOxTaDf1KJSamt+kpZzvoYKnkgoQkGiVbtEK&#10;Nd6fTR6Dyl2ZP3EFzOacVDqKIaCyiRKuskP8jUETh6F6IqH8CHwEKi3rqA6HSnPvEao8ESk/KqD8&#10;KPbPbGCbwjJGss/wugKqc0HIcicIEwQZBRH7eA9imV7ecxePJe+KflcxD4QPwlSZY2N/f5EWPEGJ&#10;905pw9Goy3hXMnkCH+9poDSJQEEAMwQ/FZiblnxik0DJa65UZhCLjmCdCjIqK78wCaU7pymMg+oo&#10;2n8UPfJk2A6b5cUGArFio1qbFRNFUFYvGoJDQxMBhJ+r9o+AWR4+BZs3NXAscWx22V8gWBzlvFBR&#10;Q36Hc09/N7bKA1Kv0NpO+Gi0HEIDQaaB48/i5HhUewhCc1f3U2hqe9LATQPnkpZAbZw/Nush2F2H&#10;Mb3YYZYTIwQI1QQyMSrlIRwQcg/2FrG7tWyaKYaCfGYcD+otpYqyOYKZYq6U2qyGfGmNTSr+Cu/r&#10;+dNLxuPmJ8i6A1RGWTvcipUhMCo2RhlpQULe1v4y1nnPI7xvq0EL1nV8joHd/QnUDhZQ3Z0xDS7D&#10;myNY2lqAd3ce/jPTCJ2fRfD8ElYPVjG3S8W5v47lg0Us7K1ibHMVruIarPl12PMUyjvr8L/K83l/&#10;ntbcPIofzSHzwTIibyxhaXMM4zyPIX8XrdkOowhVDfTESLsJTlRXWVm5fauHCSCvULEoVVcKjjJo&#10;rl4sS+vxgovetVeoAF+m8lJMg4IN69aoNvtSK5yrp+BaO2YseS3ftM8oTqLexdiy0MHvaI2/nooq&#10;138DFeTxUUGIGr110sqWohaccCOctEx2UQl30dLvMqBiUWVQ3tsBzslBgl1/ZppgMWdAYqw4h6nK&#10;vPGe9KUnMb85j/QlKoJzIXg4txa33RjlPRvKrWO6ynu6uYIZKrbe9BK3BUxW5ggmM5jmmB/hMV3J&#10;OfSnCDwEk5nyKCbyhJPsBIYI/DOcx2q+N1uyYpJg32vAZADzNFbWa63wbHVilnPW6nGhbV3F1HoN&#10;mLholPV4nehZt6Kb96N9Rt4EgsLk74XxeE9UZ0R1N6SoG8alnAkofFbyIjRNqDKrYiMaf7/39SUU&#10;LZPIWyLlb52rL+e4+Cy0bKJMGXlLGsfbzFKZ6ndo6UVVX48SEJsmVX+kifdYS2onCSlH+JyOUIkf&#10;5fk0YNjfhsRbHO8/+PDanwJ4/bcoXvs1hb1vPbj4cwBv/rKOSz9FkLsyihFvmwHfkTUnBtddGFjt&#10;4jhqNOcssBDMulYIA8sEl6Xj5ly01Kdg2Q6Cqa7FgBmB6uiwloF4Pwi3xsM2q+UfxRypiFsnr4l/&#10;L3ZyPkzAczkI264PxwureGXOwftVh5qXB1pxeLDuhWma5Jjj2G+caMckQdbzhpZrZpD4YArF61bs&#10;3KYMvlXG/t0ENj8mnNxzI3szws99iL3nRvDddUTfdSPMv71XvFh6K4ClN8NYezuG5StRrL7jhZf7&#10;pm9HUfo4hvz9IMFkA8WP11F75EX1kR+VR25CS5CgESSY+JC8E0D8dhCpO1Gk76aQvJtGkPASupVE&#10;+dMCdr+M4hzv+zt/CeLDfwrwVffciycEB912CrgeQggVsDwfpwQbhA4TkErIONX+NBra61VgVU1S&#10;QbTN3c9SmVOwymNCwdwiBS7AkYDlcWzOl2m1nTRr4IseG9Zj/VjVUkDQSUWlqp9OE9yo/iiymqW8&#10;QlGryZwIZ2TRUiHRYgtQCCrdNU0QUMVO1blQDY5ksl5PI0VlqAh+ZR8EA7SW/XZ41hwmGHZ0wIGN&#10;lTmTPqzsHJOhszRlvCl6T/VPRgdsmJ+mUuf+rl4SaPMzOEVLt0lg0v0imqhcuu1HaeW+TGDhtVHB&#10;2PqOon+0ARu8pjQV2c7OMhK1BcIBrcitQWyfm8O5C37kygQPnldMAZyqdmvc5uMo1+aRUjExWoN5&#10;eQiytHKjNl5HLzxh3oMyLcjCOAq8vm0KkkpxEjUOtEyBlqKyRGjFV2k9JXJT2EjLk8D7SWvYR6tU&#10;1WEjBXk5XNhWwGOwh5auYjsISdVx5LVcErJS8fK3qaBVeExBkKoVovurdFXFHsR13LADISqjNCHE&#10;5+W95XeUrRDSmj6hqsTzU/NFZbpUaSmHaEWr4VmMz0HLSap1sU7gihGqUlSWqm8T5zW4qfRNaXZa&#10;3ulUj4nlUY+YrYMpHp8ARfgp8XmXKSjz2WHThbi4SSCkolWtGbUD2N6Zxd6BetCMokqr8ozSyXn+&#10;ArEQ759gUdlV5eo0z3uI94rXXh7mORC+KPBLhBUF06pQWJhA4031m3Tt1XgP/LkBE6Nhd7xEoHgJ&#10;Vo5lpc0rSLtFXo62p43XziboJnw3cx4o6LuNwG63H0NvL60/vloJMwrmVqHDFgKMxXWM73P8WFXI&#10;q94lWBVZ1QXcTsC2cF61t2ouvkJYJ+xrnhG21RHYdP02YP+CmXttDh6b5yagbuK5OAknqyZ7aAgh&#10;zisVF0zHCdAEDRWVU6Va3Xul4uarSnEnDCpzis8+QYDW/ZI3yifY5jPQsptq3vgIiP6EDSsRK/xF&#10;B8J8rh6OU9XvKW2OY2tnjvCxaKAvqgwZQrOfsO3hcT1J1TPp570dwTzBcSS3iKHyGgZoxffRgh+R&#10;4uS4nqHiG+dzcbm70DXfUV/yoLLuWrKhc6kbLfPdODnVjaOTFpyYtKJh1garUkN9bVQqaj2vQlJ1&#10;ANFavzIsumbbqSTq2RSCFFnmKkl+YlQKROmmjVQsCrh8DqPeZzDsVvBq3VqXG9yxopoYWqoRqCju&#10;gYrDKFlaslSAXTy2juHkfjZapFKI8oqoqFcTf19l8y2LUpTtfL/DgMeJ0W6ztc90Uxmp948Ud6cB&#10;k7aZLl434WSyG5aNXsLBJKaKs4SISQLFDEYL8wSUeYzm5zBT4bynkkpcSGJjL4iVbQ/W91exQOib&#10;KC0TWhYxnFs1EDNXm8NYYY7vTWGK82Rha5KwohTkGTgTMwSTCSzUJjBPmTpZIJhkxjBswMSF5aoF&#10;CxWBSS8GKOv6I71YLNmxvqkqrU2YLVhgD/Si083PaZwMxvpMwGvHgoXX0UnFqeJmHbzf9Vob7dNS&#10;zPKQqAGj3lfAqdoVKP2W4DHBZ8V7e5LKWnVDFNuh9FstywgqBH/yhMjbcmqMz1uQQ6jUs1H6bxch&#10;Ud6I48P1VgUmQJWK+iSfu95rnPj9WIQfeRq0VKQU4vbpYyYjSHEuR4ca0EBwsG90oZcQ0rPezvs9&#10;StCbwDBlY+jNDex+Fkf4jTksyptEA3qU1zzm5vWv9RF8FZ/yMgbdT3Fs1OFE4Ktz07KePEaCFC3n&#10;CZx0HfJwCGDUO6pTm+BkktdC411ZSi1TLSbuKPzOHNxvLsKxu4x/WHLiKWczXuxv4vURTgaacYJz&#10;ZHZvCYmbcYJACNEbQfg+SvDvNFJ3Pah9OodXv5vB2z9W8fZ3r+LCFxmU7xIgbvgRed+H4HsBeN4J&#10;I3aD0PLAT/jwInnTzeP5EL4aQuJGBLGbAXi53+o7QSxdDmDxrRAW3opg/q0Y5i9H4X4/gfhNwsc1&#10;7n8rRFiJm2Wancce7H/px/aXPlQ/86IoeHkYRu5hEumPM4gSWJL302aZJ8f3z36fxhNd9kNGwHYR&#10;Qjp7DlMhywp8ER3WwxR6qmfAz+zPwtlPYesgbRJiLKpxQutRAamt/Ly79zBGJ0/BH+pCUPVL/A4q&#10;G6U9TiBGCyzJzUcrIJ4ZRVYpjrTe0lQYBwdrKFKBKvJeFU0zxRmoZb03N2KWFWo7i8brEKaSV5XZ&#10;aKoLlV1awoVBrPD4UWUx7FLJcN+s3MxSfhSmESpPn3sBa4uTWJwZJ4wISqZNAKw8J4oxqUPLDNYX&#10;OdHVyXhqCDaL6rnwGql05KpvpSUsy7jX9TIVjZTHs7wvz+B4x9MG2OSq7+09jmhiBBFO6rS8JFTY&#10;iajDXF+Swj5BqzNAJa/A0oPzqpg6iww/C0ZU1psWK69FnWgVZCg4KO3MY3tzwgQgblXU72UIxQKP&#10;t9UHf5n3oDiM86/F4A1Q8FMhqD+H3N6hmFJ0B7BJhaGGYwlatGkqKr9f6cBUNPydqJZgCCcJKoIM&#10;f3Pn7Bwq+7NmLV5ZQrWtEext0xpNqEaLSnLTOo64CItD2CIMZfLal0osqhYCfJ9ws8H7riyHnd0h&#10;bHPLU4HleJ7V3X5TqyST5nVS8SnLqXYwbwDMvztBSOB1m98hcGhpwMTpEExT3BSXwGeeoYWmNNLw&#10;1hQCBFQ1jaupIi7hRn2FUkUFaU4irXFGwMkW+03lXVN/hvdPSw0JWv+BhBNegpWX90CK10cgCmUJ&#10;zGkLNqgY3RmrAUSlGqtfTTw2iDzHark0jeUFKxpbFIP1LE4REk52PGd6UCnDrIPzpoX/q+dMj5NW&#10;WBsBxWyqsPqCCfBW/JYyyRQE3tj9Ak4SOAS+7RxXaqYnSNGcktdPsSOWHkJQF0Ffx9CyYuuTaDXL&#10;l8/DdBG2vmK8ME2NT/F7WlJ9AU7CzED/USwudxAOCJzyMmoZhQI1zmcTIYQFeO+MZ4RKKZ8nQBYH&#10;katxvG5Pmd4/fo4X1QBRAbokAVpBw3HuU9wa5rhdxOb+lFk+DBL8VQFXyyfKGIpyPKWpyAoFQZ96&#10;5/D58Xve1ABWOZ7n+PsztSmMV2YxVqX1X13AaG0RY9yGiwtoX+3HqQmLUdLyNKjqpoPKxjRjo4IR&#10;DLTPUIlTuTUTWlRa/Dgt7CPD7TjKV1mI3fNUJkvKiGiCjYpOlrqs0uNUYgKVboECIUHvN1HxCFbU&#10;/E2W57FhznVauoPrJwgpx2kVNxJ2aOGaJZg2HlO1LVTXooG/oSWJOoCo3Hkzlax1oYNKqI3Kkeex&#10;0Mnv6Fq6qYQEH120/jv4vU4q4E4Cl4XnZcWxESsVk4XXx314bm1U0oKxthkLOhd74IiOwxGfhTM5&#10;Q7iYwvzmEKGDUFFZhf8gTChJYJlAoiWa4cIKFjg31/ZmuB9BhPd0hPNUIDJTnSWkTMEZm+RzmMTS&#10;NoGnPInh7DT6UlOEFspHHnu+2k8QGsAkQX2C82qWz3Nls54dNFWwY4RzcpByea7Yg42tRgT3W7FU&#10;7oYz7ES3txd9fFVPGNtKO0FNdUN4PYSxhjECypigrP78BBoqdKbGfK3cdB/1twBFGSTyHrSaDBiC&#10;pWcQ47UN+N6PYf+bPA6+zSD3IAn/uyEMpMbRPGPlOJDnSc9XKcPaFHjKZ85xomMoHdiMiZVO3lcb&#10;weNfYIDPkTCksSXvipb5nMtKTW4m3DYQZBu5KRakEaolouU/ZcOooJog4Pm+JjztaMYfbM0m/Vfe&#10;j6ODzXi2l2NmxsExyPvC8aalo96VIzw2jRIT+yFAkQdF6b91L5ACaVWxVrEhgpg6UGkpS/EpmgP1&#10;QNeXB5rQstGHlQtLiL+/Au/lVVgSY3i6vx3PuLS0ozHP656xYXpvnWAiQJFXI4DknQwhJY3igwjO&#10;fe3Buz/HcOXHC3jnhwO8/m0U25+sIHvHTXhZwP4Xbmx+6kf2bgjxW2FEr8fg/yiM1O0Ij+ND5o6X&#10;7xNYFHdyM8j3g/ytAEKElwD383wQwdp7Eazzua29l8TKeyn+ncXGhzmsf5BB7HaOUJLF5hdqAujH&#10;me982PvKz/8DqDwOo0Twyz1MofCwiCdaKPxOUIgeb3qSwEHLj9aey9VAYKG1SAtPTbC65UKmxTcw&#10;dAyr/k6sU9l6KMjXaSFXyqMoZFxUpLMo0WrWMkKSW6hGK62g6odOKi3uQ0WcJF2XqIRKpG9VNI0q&#10;yK40isz2oqnwKiUYL45T2dHqK1FZU/mVKUAPzip2QUFttP4EOQUqGx4ntTtAiKGVT2vOF+xGXAW7&#10;qMwVeLm+2GuWdDqbjsKzvmSqxY702zHUayWYzJvy9vKeKC5lYXoU3vVZxGJK/Z0gHI3zfJzIaQkh&#10;wUFuoWJoOwRlSXS2q5S/lsDqcSlDI0dosVqxElU6p+qc9FOxaamAgr6kAEE7fB6bqZOgmIbqNgGN&#10;kODhPsEkFQitTKW++iInzZq6Cpypq2+e4BXmsQQYNQooFSdL85rzvF8xKnQF4HoIGGvpPmOheoIu&#10;QoMdIYKBN9pJ69UCX7idwMPfoqJRHEte/YOiHcjmCVMEQj+/647yGNxC8qhQ2ahQlFz8qlSaSY0S&#10;NvtM5sn5s5M4c6Cy791U/goIHjH1XgLc5OJX5o2609YIZ1VCmopUqbKrug5HY3zWfLbZnAOFqg2B&#10;QDfBjUouweeZGUec1mGSEBolEOUK46jJwxSzYnebyrMwYa4hqeBhAkdcXiJCjJ+Qsspj+vldf5y/&#10;pbLv/G0pWMXdxPm7bt0jQmCiOEGrf8wswak4WbriQGVnADuvLpnuz4m4BbGkxaQGq7fS9Cqtaz7z&#10;9u5n0NL4DNosh0xTOFVGVrBqI4Fcr218/hoLXZ2EBJsg9iROEtpPammm8Vk0q9tve72aarsCvQkZ&#10;qsR6tP0pNHLOydsoT0iL4xUc7yYA/R7r1NGuwPCXeFzFbvF3eLxTDU+igeOvjefUweP00JgwHYNb&#10;eYxmwlH3YcxQiIZTNl4L4UuvnAc7e5PYJdyVCWabHHdlGgaR0ADh2WqWBuUBmVVTuSjnKudPmc/g&#10;YH+d82/SLKsp60sl8Xd2Rs041TOt7BBgt2c5X+2EHcX18DjBXlQIHiUC6HByFPb4JJypaSrQBSzS&#10;yFjancPCrlr4z9K60zaHSc57bY5gPyFDvU06KKA7KNSbTPOznmVZtxTOtDYFJoIULYkIMhop2GV5&#10;niBknBqX16GTENBGBaX4klNwrSp2oW6RS1lJYdqpOHu4j21JlTPlRpebnQqRFruNSmHYrQycZ2n1&#10;vow+pfQSkPTbnbMCJ248npWw0T0v+LDw97txZKjuDdBvScF2ztYVbuuUSqETVnjOSjOVUhaItBNI&#10;mie6qdA6cYLKW6X3zTKP+awT3Ut2Aw+u1BzhZBbztXkCiQ+BgyBWtnwEjhVCygLv6zwGs0r1ncTy&#10;zjDfHyOUjBFixvgdAgfl5jjnxDTn5xINm8XNfkxwDvUnx9DLeTdFgFysOTCtEvOFAYxnBzGUcmG+&#10;7MT6dgfWttqxWLZiNO1EHw2URcKIf+9FRE6/gI1aN3rDdtgpc1bPzsP91gqS7y/Btf4KwfIIHHx2&#10;uqZWgoM8JyoNL8+Vltp6eI9UpVRLZIrVkQdBSlUeM8/5SRTvU+HdT9KSziF6p4zAjSq8NwpUXnlc&#10;/CmHcz9ksfNVgQouh8z9EpVnEctnvfxtC3rXmzDoVU2PFnQttGMwM4PK3SwOvktih4CTvV/EUGGO&#10;z5T3WRBriqW18txaOSY47pbqQat1D4uWgBTY3EyIIKDMET4Jse3Tx9E4RlAZrQPB864m/Dd7I/6z&#10;VQChJZYmPOng/90N+A+dDXia8NI130X4bUT/mpagtAyorJwGWGZPGY+PwEVBtf8CL0o1bjFZN/Wl&#10;xFM8h0OULS8PEpDVk6i2gJlz64i9twrf5RUMFJbxdG8rXiQ4CapsgUFMn/cTGqIGIPL3oqh+kkDh&#10;Pu/ZnQj2Hy/gnZ+SePWbbWw90vJMCNWH3OdhCKUHfu4XQeFeApm7YZQ/iWDnczd2H6/yb4Lx7Zjx&#10;ioSvxxG7keT+KRT5Xe0buRFE+EaC8JJGgSBU/jSK4idxpO/HEb0VQ4DfcX+UgPtqAr5rOXi46TVy&#10;K4/YnTRqj4vY/zqPrS9D/DuMJ0wgqcrTd1CYdmg541nTpbSt+yUCiSrEvgi7VY0BX0JT89MmvqTd&#10;9hKs9ucxM3cSHm835jnpx2caMMuJGyRBZ/IOpCgM00phSlK5Ualsb63SCpvBBgVHkso0meul5UuY&#10;KNHapnWm9FyV3Fapd1Xl9GlJIWg3XgdPzA5Vhg3Eu+D12eDVcgQt663qAM7srlAhKhNkgNYfFX6m&#10;l5v60tCqX54xSziqCKseOzNjtAyG+0z2jgJiFTirOifLC5NY56vXQyCgQo7w+OF4N0pUcjXCQJXg&#10;tb5iR0/PUUIKlUqrWs3X425Ue6XT8hwsrhex5OnAhqfHWK9hWqQBlb+nUixVeY15O/IUAIr5SFOI&#10;BDPDKNbmUC3OIK34ErnBqWxVcdVHcInKy8T7USUQqIlengpbXgWvgmL52VqKQCPlTOHjT/VChaaK&#10;lRFUtghVRYdx2ytmxMPfCysQkWCjktyqKaFgQxU3S29PmFgUlUpXcKmbSj+dn0Rps56Gq5iLKIWQ&#10;W658ea54j+MUbn4tE2wSKlREjc9XJf3VBygpr8U2IY3PJcItoLgSWvAaAzn+Ti7rgloCFIuTCEZ6&#10;TVCulgJShJZyTR6WAWzxWYb4jM/sLSIVdqHI61N8RCytKrAunhvBl+ev3keKL0lQQYapWJXxk9dy&#10;xqYd/owNKxwHquOS4lisEmD3dpZQ4qRWLZAMFW91a950FU5SIMf5Wt6cQoFKNJof5vglzPmosCkw&#10;+/pOcC5wfgguCOpW54t1D4eWeywvw+k8yjly2Hg6WgkjWsJp03IMocJ4ObhPs/VlNPBzHUfp8+2q&#10;y+OSB1Jw8yI6215Ci4BGhQsVr6LlUS2Vcl4qBV8N+hT82sxjdVkPc3sR45PHse6xYDWg8c77Q6iL&#10;01rWPEql1AWVzyQh40DBxPWlKxXgy3EsFnYmaQQMIUZwU3n4cKSLIE6IS+ie9iGt5o18dgLW0qay&#10;oDiWgk6UOK5iyn4ijPrifKXhkUw6TBZXesdBi5oQfpZjbncQK4S+6coUBvIzcGXnMFRcxnh1HnM7&#10;09g4t4CN83OY59+uaC+t4E40qtiVljUmFHsh0OhA72qTAY3+9WYKcXkyaHVT2VsIClImUviCB5P5&#10;QMDQUoJAwkULvl8VMQ2kCHLqpcmlHK1UWipNruBAKyFI1rqWG2yzNsz7KCv8/RimIhlYO0ll0mJq&#10;RghuTpplACkovlKxKXaklYDSQNAwipcQpFLqWl7qUvDnbB2YVPZccQZy2csq7tDvEVAa+b0TowIY&#10;nhOP9y9eBeuylYAwT3DwwbsXwNr2OqbLK4QQeURmMMX5MV7QNoblbRdWdh2Y5byfpTG0vDNEEBnF&#10;WG4UwzTk5ir9WNrsw2S+1/w/RENoqujkvlZ+ZoeycJQJNMHnO8dnu7bdjo2dZqxudWKuZMUYDYgR&#10;1cKotBBKnkbszFPw7XXDc2YKZz+L4I0fw7jwTRQHXySx+SiJ3c/juPTtAt74bhRnHo1hY7cHgwEq&#10;/eV2Xps8Kepjo6DWY3yeh6GqrqunpxF4228UWvp+DPtfBXD+Ry82H1OpfZxE4n4BfsJJ8GYe5c8y&#10;OP9DDKe5bX6VRf6TPNIPyojcqyB2N489AshrvyTwzt/DeOOvCex+m0fi4y0UPyvg/M8FHHxfQenz&#10;GkI3y5g750dfwAEHn7FiNAS6WjrSM9QSneBX2TPyYDSM19ObmznOWgkNXXMnOM6O8++T9eUgfqbA&#10;5xd6m/GcS4XR5JVrwkv9jQSVJoKFxlgPhtacHFO/j4XZYyb+SXEptoXjHNMN5neVJt1FYG7ja73h&#10;YKsp0PZsr+qf8LeX2zDK5z3HOdRHmbbx5jJSHy3BfXkdw/te9BaWML23Bv8HUay/G0P4oyiytwkJ&#10;9zIofBxG5WGAsOInlLix/amf0OJH7RE3/l371Ie9L/zY5aa/a58GUfkkxO8RVh4QYh5GUPssyS2C&#10;M1+H+Kw8/FtxJRFEb6aMdyZ0I4XY7RSy99JIEDjit7MEE73GUXiYJMjEUHok70gCqY+53UsSTJII&#10;38rCd72+BW9m+V4KT/Q4nkWHMmKU/dIj17PScusxJy0dtNooPFvtR2nZSTgruPUl0xisy0YF3aWl&#10;DQlhCt8OClUKZbUXl9U3PNaANa+VypTCk8pTha/SyuI4GMf2/rTJElDsiS9OxUmFFSmPm6Zf7hgt&#10;fypDL606KdI0rf7qwawpCKUun5GKAj2HEFDxpVifSYXUurniNAJZKiql0u5OU9HSog/S6lARtpV5&#10;eDeW4fesYWl2EtNjtKpX502F2OXZCQMwK/NTJu7EGxiHX63Q/YSMNJUmLURlsjiHOYCcR9BBxdLc&#10;zPvF6+0kzNmlbGgdt7Y9hZaWJ2nlPouJ2ZNI0HJNUKkmaaVEQ304OFhBnhBSrhFSBAa0YtWjJ0zh&#10;oOtV3Qyv10HAmKDC5nXzWnNlVbekAiGYuAUiOd6zQj+t33Ec7JFka8tQa34/YUrWbK0yYxRrstAD&#10;f9hG61cVLRVvoIaGBCXCRjhKpUXICRpl34+aYjlKdkKU3WT55HiO+3vzBAkts/VDre2jZlmk15Sh&#10;j6QnsSGPSoXPjFAToNJb53XEle1CwFF7953NZXg2+ngv+Rt8xnkqzLrlPkXQIuTQIg9HlfGhnjyD&#10;Jt4lGHIg4FHV2iHEacn5I1Z4IlR8PP9wUmXaHaYrdSTcA5+bcEuwShBUTtPyDsWtxqOmY6p/Tyhu&#10;4zjgWCB0qNtwhH97CEAb/J2IUoYJjiUK7gp/R3U9Atl+Xp8Ta4ThOWUD9D0Pp53zgs9SXXlNkzwT&#10;ME6YsCnr7EXYCOgDfQ3oddBCV8deQmtb+3OwmU7e3KeN+1vq9Xna+drY9o9oan3KBJo3NBBUeLzW&#10;LsVsPW2A5BTH0ynOsQZ+t0vLrITfTv5vsR/ByZZn+f1ncaKVc4zzr3/oJaSzPcjtTSHJ8w8R4BXT&#10;pLTbNK/3/IGXUL2AMBVtms85VeQ4rPA5cGzt7c9ji8+8RGisERJ3Nufw2sUw9nbVh4nPn+CR5HwK&#10;EaS9vD+h8ljdq8lnqw66mrPr+X5Tk2SRc21KXpdyDza2bQic7kLkXBdiFzmeXu1B6MIg1vcnsEAI&#10;mdpcxBCt/eHCIhXjClxuBxWxljUIGFQOikNo4qalEsVgNFGxd84RUKg8Bt2nzKYqn5ZFAYpiObpg&#10;pzGkxmbts/WMDgVcnhrvpKKRMlTNCgW4niCgCG7kweg0cNPJVy232IwXRe8TOghIPTNWLHlnsB6a&#10;wOi6KoIqVVS/Vc+qkSveIoCgErEuKu6k05z3ybEOE5ioJQTHkmpxnKxbwdO8LkKTrG5VFVXwbc+y&#10;OsHScqey7pqz83hWuHgfelfb0LfSgWG3E9OhUczmZ3lfJzGZHccYjbspGkmTnEdKKV7e6sGCvB4l&#10;B98niG87uPF7pV5ufB41K2bKVkzkndxU7t5pIGSOz2mmxP0IJZM09hbLNoJIE9Z3jmJ9+xRWas2E&#10;ki7Cig0ThP7ZQiffP47E+cPIXHoRe7c28OY3r+Ly95dx5cd38P7PV+rbLx/iwz9fw0e/Xse7f/oA&#10;V/70Ht796V28/cNlvPHta7TQL+C1r87ijS/O4fJX5/DWN6dx+tMCzn0dw5s/BfHaDyGc/ipFy1wK&#10;NIkL3wfxxi/LOPOdH5ufJ1D5rIj4XQFKGXEqsnPfh3D+p1XCRhS1L/i9z/PIfVLiliWgxHHxTz68&#10;/TcCym9xbH2VQ5af7X2Twau/pHHmxxIqX2wi/ckeUg92cfbHMi79FEXqlh92yt8248lSCq6WdOpe&#10;i2a+Kj1Y3hJ5WdQ/x2TBLCqY+pQBinaChJZfBCpHhpQxo1onApVGvNzfgOcJLs8QUnoWXRhct2Jo&#10;/SRG3E9zjD3LMXHEZPQo1qQOy/VAYHlO9HsKeBUA1yvWNqGNkD5GQ3/p0jxWXvNg5pwHofc2EP1g&#10;FVOXPBg6F8L8GwkCSgKZW3Hkb8QRvcb7cCeH2idJbH0awu5nMW4pQkqC/yex93mKUML3viCQPAqg&#10;+KAOJfKIKH5Fr5VHMRQfRVH9PMstjRphNMt9qp8nCZQJnPtB3pI4EuqhcyeLyK0iNj7KEQZThBAt&#10;y2WQ5GeZ+wTKm3zWD0oo8pmXedzaYx2X0MLz0/fTH2fxRLfteaiFuoWC0Ma/u7r+kRahLMOX0UHF&#10;q47DCs7r6HoZ1u6X0Os8ZtInHY6X0dPD9wkz7dyUWtxCQWsKrVHYtvC9ZsJK33ADxkjLI6On0Dd6&#10;Er3Tp7BAiy8moVoZo+IYohKm0KIF4Ro6jmHS6NKqFafPBVDbm6GwpHKl4kgRbAJU1AEKzUyJ36PF&#10;JeWfowJVpcggFZgyWdK0ntWvJsWJvL48YpZu5B1ZW6DFtjyHiZE+zE4MmWUdlbaXd0XLPPKszE+N&#10;YmqmB4F0v6kYmuZ25jShhnCxShDyU3HPr3Xxul+GurZaLbx+KpFGxaZQMTVRIQ2ONxAQRlGg8M4T&#10;ujJ51SehZVt2wk9rPBBzUmkO8fj1WJPq5hiV9xgV8ggt+3HCDK+JUKKqo3Kjxwlrqsrqp0AJ5ZwI&#10;EZhihAwtY6i5XILgIqs3TQW9w/tVoNKOVQmEtGpj/O6OUnq3J83SmtJH1e1WVrOqhRYro1CH3Z1z&#10;y9jZWjKZHHvb/Ls6hzytrwjvZbyqzKM+U6kzQ4BUWnCqPEHYlMJSd+IVU622osyjEqEnwXOpqdhZ&#10;L9YJNB6ec21nHqfPuJElLKRS/Hyb58DrVxEv9TCRx6dGkFIVVlUMVRyR3leq6u7eCnZ5ToU8wYYw&#10;owq0BVr/queSoWVepsW4vTOO01TU2zuTOHuW5897usPfqPK4+j1lIWU4fuJbwwiWB413RGXWtUQx&#10;NEolooDXnlfQplgqzoVmQkNTK8FbKeyE0UbFXnE8u5wNBFH+TVgxjS45N1oJEq2CF35PSzuKA1Gq&#10;ewvfV9XjJmXWtDxjgswbOEZOtvPYHU/VwZ7zTMs7TR0ElE6CigJuCUSqDaQ+Vd2qfaJjtD6LJgKx&#10;sncaCEjNquRM4AkTFnWPVJNEze4Efiqvb2DMa0Ehy/sbIejqmjkGtRTrUSySAp4FnwTPeh+nfpy5&#10;uIZ0lWNpcxDZSi/y5V6OwUGOH8JNxoJ0XoAzilWCbZ/fYdJEewKDsAeH0BsbNlVDZ3g/l2mpew8I&#10;gZd6EH/VivA5O5ZLFkwQGC1LVOYztKAnqMwJER1z3eiabzcekXZuikMwGR0TarSmsuHaVHmzDY7V&#10;JsJJg1nqUXBlswmslCJRf5Q2fp/7KghzvB50qjRLLam4VpoIOPKgqNiZUngJGZQ1Xdxf8Qm2JXkt&#10;CDkEje7ZTgwsEFL985h299Cyldv9X5rE0eqnouqmApFSsi0JMqSkOvldC5xLDox7+jDN+zLm6cXg&#10;Wi8GVgcwsj7C98cx6Zvg6xhG3aMY3uC2NsTXQYx7hzHK/VV2fMTjoOKy83y5qSfNcg+VloXnriWL&#10;bvR5ujAUtKDPZ8N42oWZag+8ZwgqVSumKV+m+czGaSgMcwyMc/5P00iZpkycJJhPE1Sm811YKjdg&#10;Kkng8xOEAu3o9zVjyN+OqVgnlooWBC+MmNLk1QdBHFDp7NJKrj0M8/8ElVsaSSmVezlcoLK//FMc&#10;rxMULnwb4f9J7D9Occtzy2H3cQZ7n+VRfZhH8W4a5/jeu3/K4b1fIrj8YxRvfp/AlZ/LPEYFb/24&#10;hUvf1HD5uz2888NF7vcGrv7lbbz980Vc/vkAV349g3f+fA5nvt3B1uNN7H1Vwnt/T+H9v8/itV8W&#10;cJZKce+bNLa+zJs6GZcJJR/+9wVc/Z/LeO+fAgSSLCqPswQanu9vIf5PhfhFCamHVSQf1rD7TQVv&#10;/jWBsz9lsXp+lWOE43K2nc9XAbmqXKv4FMXItKJ5ugON3E6NK3WZ44dAamqYUK8peLVpopFbvdGf&#10;AEWeD2XeNNFYVxXYl/pbOYZcmEtMYjnThbnkSxiPHoZrQ6npHNszyuzRkpcyceqVZpVxpsDuDkGQ&#10;ljgF4hzHndlpTJxexOKFZcxdWMX8pTUkr3lMc73Z16NYeDODpbcSCH6YRI7PIHMng+1PCZg/LuGN&#10;H5YIhWt49cd1vP7zOi7/soTXf+S9/HoRB1+tcdvgM3Sj8tCD3P0gYSVOMEkSSArYJCxufpYjiHAs&#10;PEwj93EG+QdZFB/mCJKEoIe63wUCR5z3NsnvJQgchJRbBcTuFOG7kUaVxyh8kuB3UwSWNN8nuNwv&#10;Ivsgz+Py+HxeT3RTyHZS6LXSOjN1SWidNXLT+rqKrVkoBJ2OIxTMJ6iIKZhpwXV2ynNCqLEQQrTm&#10;3aXUyqeNxadU4U4qbtV7kGBVMKDVpDvyPf5/ouMQGiiIVRfF3kMLlBDU1vGS+S3Vh5A7W+v4Jj2Y&#10;Qrjb9TLsvUfQ0/uKWV6ap0USVXVOWsmFwqzJ8lDwniqgar29UHbQ8p8wS0nx8AKt8VW4VxUcO2NS&#10;hkcHXViYURXZBXhX5+FdXzKfB33rJi5lcZaKMUalTYGeoOWY3h6DP9YDN4WBl9ATVFwI/15aa8PA&#10;8HHYqdiUJt3C+2XjfervO475hQ4KdNV1EIQMIEaYChcnsLk9R0U+Rst+iIp6FGqDr+qtUSp99Q2p&#10;8Leq+yPYpKKX5yRLhaKlh2q5j5YuAYEwoyaA2/tLSF8cx2pm0Hh5YmkVM6OSigpsqIz53ZB6uVDJ&#10;KKU4Vx1AeW8cESryAOEkkuilpTxr6lOowFWSgBdWVk1+BPHahMn2yVKYbW4OU+GpDgnBYWsKUYKQ&#10;Urs9BKh1BZgStDwBVQe1EZx6EKRVFqIlHZEniGASI6SkioOoaVkrS0DIjfG5DSHG89qghR+golT6&#10;tY/nrY66ER5TnYTVWyUcVUXWEZM5lOW1lfmevABqbhcnPIZjQwjVphDZHqeyHUGWFn+hSnCpTBrY&#10;UQG8sAJiTQpyPWg4Hu9BLKrAzX6C4wiSWTX5o0KlIncNHEcXFX+P7SXYufVobBI+5DFp0HzgeG3h&#10;HGnWsidBpLH7RYLG8wQLAoxS8Llvl63uabTa6un4qnDcpuKDquFD0JeHRNlunTal1D8Pi2r2EE7a&#10;tZzTpCVV/lZXPSVfkNJKQGonxLRb+ducF/Ke9BPwZ9yd8MqjFhkyELu3P0dInMZmbZ73kvczbTPP&#10;QO0C/L9XVA0SyMKJQePBlPdNbf1DHMdaXs3tT8PPZ7zBZxFKqXLttLn3qvWS0ZJcdRrjfisGfZ0Y&#10;CnVhMGzHALfecA8coV44IsNwRkfQExkxtTEGoy4MBTrRv9GEgY1GDLq1KQWXoLGgwNQuEydyQi3q&#10;py3Gk9ExJ3Cow0kDwaVhQpkrVhMse2KU+8x2w77cxq0VlsVOWo/6XJtiQORBqQfCKhDz1JiFcKK4&#10;jnqMSd/GMRND4lwhXBCG2qhclMVhI1zYl08QWrTur4ybZtgIKP1LvL7VDgz8Xtq8b81CSJGHw0nw&#10;GMSUfxSjBIvhjSFMeMfNNrw+RLBwYdjtwpi3H/1rTh7Xzo0gR9DoX7Ohn4AxsEG4oOXsWLHynLt5&#10;3G6MeLswSkAYcLehd7WL12chbCmrR8tXNIZW2uFc70J/gPBC2bG4vwbvG4T9q+so35xD7sMZpD+Y&#10;R/L9VYTeXoPntQ24L7nhe2Md7rNTWKq5sLrZiwXKrgG/zaT42lYJiyt22Pj3KqG9eHUG+5+uYfdT&#10;Dyr3vag9iHJLoPKAyuVuEtnbSSSvpxB4P474jYixvA8ee3H6Cx/OfBkgiNDSvhtC+X6a+9KivsPt&#10;dgpBWu+eKyFUPo6ZcvLnvprHpW+XCTWrhBKCA4+x/TCI1PUANz/PIYDTj9dw5osNWvNBnP86g7d/&#10;2sVbP+zhTcHLz+dw82+Xce0vb+G9P7+OD//yJm798xXc/h9X8NFf38CV387j7V8O8MFfd3D7f27i&#10;/v97C1f/uYw3/lShdV/F67/EcPX/nMXbf13A/neEri8KyD2qIX49hHWCeB/HqTJ9tJSnlGU10FNK&#10;s8nUIjRblqyYqUxg+fwy7P5ejl9CMCHFqmWZuQZChZZj5Mmrx6qcGGmCAmzbpvRZvcT+0cEGNCw4&#10;eC2XcPWfavjg7yt47ac5FG9MYf004d/bbb6vyq8K4lUGk4mPmq0XmTPZPjx2h8ZXcRH2zRVMnVvE&#10;wqVVzF70IPKhH7mbQUy/7sPkpQyWL2eQ4PWd/nKGEDmN13+YxFs/j+HtP03gyi/TeO+3YXz4t368&#10;/5chQuAAQaUfb/0yjDf/NINXf1jFue82jDfr4vdxbjFCYgT7X0Wx/UWcMMLn/CDFLUMIKaL0aYHQ&#10;kUWOgJL8OGtqlpQ+JbQSHk/z+5tfxVEmtKYIK5E7BYRuFoxXLHmP3+ExCoTZHL8jSHlCyznalB4s&#10;4SnrTYWfuuxH4CAUqEx9wylZdBSmtOTaaNG1db6MlmYJ7Pr6uuqUGAHaQaFKq7Gdx2lrqb+qWmy3&#10;nQKWUNJFKOlxqkw+LUOCiqqvNlO4d/cchav/JCwEkrYWQo6BE5XPpyJoOWQgSGXzuynYe3sPGwu3&#10;hRaq6klYeU6dVCpqLLjMiR+lUo6FnViYtyAWWjTZOcrM0TKOOhELThQouzQ3SUBZhDoXC1yW+b9v&#10;Yxmr81NYXO2HlwptI0xFT4vQH++HJ6ZA3mFaknNUttMEhRGTtusjfLgjvViNWGjNO7F/sIZohUqY&#10;IBGkEkhty6ugAla07gkVZw6mUCq4EI9ZqXjVsG6C1r28GVTCxXHsbhO4AjZUquor08/jjaK2QzBI&#10;UqkX6hawStaHU1S0hAJ/hJsCUqn447UZRHbnTMO7rZ1pnD6tdM9eVDf7UVWQcpywUR03dS1MppAU&#10;XGYUfrnwM0PGm6BlpXhhDAHFHhS4P88rliMs8ZrXPXZTpGtdabdUZMHKMD9TPEwfz1GBk7xfQTv8&#10;64SUhPq/qPMylWBCBcyU5UFw4X3y5XnuPGd1//WXeX95bqktBT3X42zkOdri70XDAgwCYnUMOZ6D&#10;CoWt83moloq6I+flRSHIKQ09WnIRKPtp3Y+YY24keQ5lQibvWZ6WZKVKAczrzebHoM64YX0ujwMB&#10;KRKzo4/jp7OdQNFIgGh7hmPqaY73QwZGGjmuG5U2z7HZyTEviOloP8S/62DRTsBo5mftrYc4Zp9G&#10;Q/czONXJucB5oTEr2LFajhhw6dIyETdVI7Zx7CruxPS1sqkL8GEeVwaA0o35u83KiCMgab44XjbF&#10;D7sJ7FaOfWf/YUzPthJcZ7C9SYtnfwVV3ReCpuq7eAm18dIcwXcW3soU4XgUKsufpBWt7rxZxVJV&#10;B7FFaD13YQkBv8tk2Xk4d3yEtwiBUDV4/JwHfe52dK90w0KLvi/QiyHC5AghcZRwOxhzoHu5A61z&#10;FN4U6I2CA4KFsk9U40KeCcdqCxWyGpFp47Hmu9E8ZcXJcRutSxstQRs6+V47wcDU+5hSLIfVbE0T&#10;dsKG1cRoWAg2KnSmdvD25S6jwBWfYgJWCRpKydSyTdOkhfBjoXBXtk0LoeA5/j7vGb/rWJKnoxP2&#10;+S4CiBXT/n6Muwf59yBGNuTdmMSYexRDG6oI2o/pwCAmfC5CBWFs1UFQ4TW7e/i/jYBh4zVSyc9b&#10;+RnhxYBFJ9/TcpXFBM3qcwfvnWutnefQQUCjRc77ZV1sR+96M4a8JzHsayBAqXtsC6+Rny0Rltc7&#10;MRa1YpxwuEL4XL+wgvVXlxF5Zwml69PYuTeB6m2C/LUppN5f4Pva5pH5cAGFGzOo3J5G7c48Srfm&#10;kb++hNRHy0h+uI7olQ3431qH761VU8a8dm8eOw8mCAVzpuBY9e4aKnel3PzI3AhyiyDyQQDB9yLw&#10;vh1D+MMwtj+JYvcRQebRKg4+9/DVj+yNDX4vg8j7Qe4T4/5xuLn/4mthhN+PYOeTAOFkAa9+PYG3&#10;f6BC/GkK7/ywgtOfraJw24fQe17+ZoDn4SaczGDv01Fui6h9vEQ4WkVO/Vpu83xuh03Q7Kvf+ajc&#10;p3Dlzx68+2sM7/5WoDItEli2CCsEmH86iw9/O4Mb/3QZd/77Ndz87zfw4V+v4aO/vY+7//MtXP/n&#10;LbzzSxzpt6cwEraYGCdV/FVqsYqzyWOi5Rs1/VOgs3NZWTv15UPFplj0/BSzEnBx7GvZT1k3ih+q&#10;F4aT50P7KqBWqb4CDS0Nqcia0pnlRWlbtKH4QQrX/v4mASqNt36dxqt/cmPnK8WFxAzwW9x9NAQc&#10;GI1z3FHW99MgGAj3mrTf5K0s/NfyWH5tAUN7SxihDFi6tIaZC14svu5H6kYA8Wsx3rMC8vcJDx8n&#10;DWzWlN77WRC7jxVj4iNoeE3/m4MvV/m6jNNfL+LMNwu48N0SXv1xjeC0gUs/uQl2AVz+s89sr/3s&#10;xqWf+b559fCzEN74NY7zP0Rx9tsEdr/SUk0apUc5QkveeFRqBMH8JzkTG7T/LeH2uxR2v86i8Gna&#10;pBOn7ucRvVM0gbLlT3fxRItiJQgNsvyNdUhBrFThLgpUVbdsoTUnq1BLP90Ukj09R9DnOmmqwnbQ&#10;olQlWGP9KTaFm/rkyHNi4auDgNPnOm6Es80hNzXBh8dQvRBjhdIybOmiApA7u4tWJ4W2KtI2E0xO&#10;8Dxklaq0vn63o7teW8JU3bQTkghNXQIh/c/vmiq0tGAbdRydOy3TiTGn8Za4V+YNnAhS+npopQw4&#10;4V1bNLDi5eZbXzaAokqyKszm8c6Ywmj//2qlVL4KtA1TCSaoVONFAkLWiUSZSpGKVIGvvvIQQYVK&#10;tDKDUnUOqv2RlGJV/YekC/6CA7GyA+pwmqB1KsUYpuUaULl4WvhKjdWxywQRxU0UtgUIgwgWB+FP&#10;EBT4d54wUOBv72xO4+L5dQKOOuC6CC29VERUzFRIihkol6dM7EgiPIRyfgSbm4NIUxmrOaCpDisP&#10;UJwWcYXXQwWkQMhMnq8xFV6Th4OKnp/5qMx8ZQXhqrjWEIFGPVymkKFlrbb9qtyqeiFvvZXG5u4C&#10;yvvjBKEpRAhBudqkCTJVw7pYtJf3gudfnUKhNoI0j60CbtGUBfFcD2GE9zrkNJk5u1uzSPO+Z3nd&#10;pk8O76Ga9SUIJQGVtSfImbgUwlOI9zbG4xd35DHhuRBGFGyr+6Cg6hQVb3ZXgKKlCd5/Pj+VV9ey&#10;jmp7+KKClXF+bxLhkA3zK21w9p00MSPyfGhJRmm/ja0EYc4FVX1V4TT1oGrmPkrpVVZPd4/6TL1k&#10;4pAaTj2NU6f+SGCpB5mrGJvqA7ULqG0v4vgpNbZ80RQP7KJRYO95BXYXQVxAz/+7bQQcApGj90XC&#10;Oo9JGNF3e5ycS4PHMLfYAVVYre7MYrM6i50ahcmexyx7qTBgkeMmUSCYJ+x8NnXPlZb+/PFes1yp&#10;gOAIBV2BzzbF+xLjuIzHu43nUePMzfvqzhJgODbnwx2mjshQoBVDwU64PCoQRqueyredyl11OuSJ&#10;6DJWnWJB5PnoNCChQFG9dhAglOHiXOswCte1RjBYtvI7VoKIDSfHCCij/HvGaqClk0aFUmqbpmwE&#10;HRsaJu20HLWfYjTURVU9To5S4Su4tB7zYZmj4l/hb1DpG4BY6YdzqQ8ubiNaOvH1YnDDSaAgWLn7&#10;MaDCWesO/q31fyqY5R4qIztsC3a4VqzcrwODng4Cg5Z+6rBhXeziuVvQy/Pv4W9Z+X6XgS81kFMK&#10;LRUTFZbekydHKcYOgohrrZXHaeFrvZS5Y6WJv3sKY/4jBBP16Wng95pNX5fRcDfWaL2HXptA+K15&#10;BN5chptA4nt9Abmrs6ac+NadPlRuDqFwfRzp9wnyHy2hcG0S23ddOP2JBWc+6cbBw15s3xtG9c4U&#10;yrdV6XOFYLKCzEfrqNxaxvb9SRx8MoJzn43i4heE08/Hsf+IQPDJKvYeurF5fwOFWxuIf+RG6N0A&#10;1t7YgPcdL4qEg91PBCWL2Hu0bABl82NCyT0fASOIxDUfoh+EEH4vjPU3Q1h6NUjoCGLzgRdnHk/h&#10;jW9HCCQuvP+nfnz4p1ECyizOfr5EACI8XVvnMddw8athXPq6C69/68CFLwcIKxPmt6r357kt8LdW&#10;kL6+irmiHROhlzATfQYLqVcQOu1A5A0ace94kLgewOlvonjjT6pGGsCrPyWoPIs4932BCreCzVtx&#10;rCqGJ2DHKEFzaF3LaoMcCxwfHCMjbi2vtXAs8dmoHxLHtjKMHMvHCB9adlFpelWe1fJgfQlG9VUE&#10;KN3cV0s99VgUpQMrFqVel+XYcD2GRPVb1LywaZzH4jjxn13BOz+ex+3/8wKu/o84XvtzDKVPtRSS&#10;p9LOUZGnsfetvA5JVL/Mofq4hPLjAkqflbD8YQGTl6NYvLSM0YNl9O9uYP6iHyuvhzB1IYTgh1F4&#10;309yi8Pzfgzr70a4KVhWKb9RbLyXwMa7caxdiWCV73kIlcGrScRuppC+k0DuXoRgEzGBrLXPEgQn&#10;QsU3SW51EHn1T2G8/mdCy1/8ePdvPlz5awBX/h7kxvf+GuR9DxtoefVPKUJJygBK4bM8gYSg8qjI&#10;16JZcjv9XQ6XuM/5H1PY/CKHwicVPKFYkWbjMqYgphBUQF4dCmip8b0OCkyLnbBhewYnG56msH6W&#10;lh7hhdajEcACGArhRgptpU2qEJtJj7RSINtfMK5rBfbpN4wFSGFtsz+DHrtSMJ9Ha6vqObxAoczv&#10;Wp4xFTMFO1oeMqmU3GyWV4y73cLvazlIFTJbuY9J8eWmHj+NLVQCPDdZpOpaLCUyOmQhbEzCv7GC&#10;gFvLO4uYmxyFy9phPCWKRRGkaDlHSzsKil0lpCzOEDT8yoKgMqRCVuVV9ZMx8SBFJ9KEkiQVbLjo&#10;oFU/RAXA97b7EY32mODX3b1Jk1JboXJQ9dEMASazPYxYlkJla5FAMmpSYNXJN0wQCecFP32Iqbpq&#10;eYCKXunUM1QWA3BLmRAwFDehNv0lwkJ5a9xUNo1SkfhT/fASKuTtyBGSsslxbG5tGE9LPEbg4P7y&#10;bqgDq0qGB8JUQgEb4srMoLIPxngO/J2CYlcICaqOWqCVHVdAco7foeUsL4qqioZTNmRr/F6BFjUt&#10;7BTPrUZlWCrSEi8oEHcC2e0RvqqTLRUoFeMmoSFOuHFHCFwEljgBSwW78oqp2RxBcXcMO7sUrrUF&#10;7G5OoJQfNBki/uIw1D1ZzfwUG6I4nkhasRKEDcJFjJ/XdueQzUxgZ2/RLNF442rCqEytXrM0tayY&#10;l1iPqYKbKygLR20GeD/5d7g8jOzmLJWwE7O0dAZoyVgJAO2EZVNwTYGsAmPOgx7bCSh1XF4TFUoz&#10;c0ZQToi2KfbK+YoZm319R7nvK7AS5Ds7DnEMy0vI+cK50Kl+TT1KQSbsEHiaNPa5n4q8tXGsK41Y&#10;WTldVo3teuac4rf02k7jwDV4HEE/YYPWVJjgFcr08HnYCWwDJvZIMVIFLd/xnpY4/lK816qs7Esr&#10;9ZrwmxuCn89EmWB+Amm44EK05ECI4zhUIeCWqBTjWp5zYDFkhcNY/wSCRQusy51Uqor3OGGWP0wq&#10;5GSbWXppmbIQQAQOnWifbTdubmXdNE4o1dZKuBCIyDKV10NKvMPAiYUg0EwAOTXeg6PDVv4tz4iC&#10;YNsJKqoJYuWxrTyWlb9lpTLoNvAxsN5K0LAQQAgXGwMYdg9jcG2EymQMfavD6Fnq5W84zNKIc1XL&#10;J23mt+WtsPP3ZfFqackEwup1kfCwruWnU+g3yz+nTCpsDy1lAZDTxKy08P9GHqeFCorvrTbx+9qU&#10;PizoaCVgUDEtNPD7rSbGRS3qtfXxb+eKUpRfIZA8izHfIQx7jhBGTmCQ0Ded7ULoQi+yH44QIvjc&#10;3p9B9MoCAm/odYgwoqZrNux93EfgIHzf4Dy/No3Mhxz398dw5pEd5z/rxrlPrfzbQegYwu7Hk9ii&#10;Mi/fnkaO++/en+BnvXj1Cyve+a4L731vxxtfu3D+8yECyhz2Hiyidm+V8OFG7qYPiY/8CF7xIkAg&#10;Cb3rRvVuEDufLBvvysFnkzjz+QJBZhm1+x6U7wTNd0yvlutBxD8MwHvZD89lH5LXNggW87j0lQtX&#10;frDg+i9W3P6tFzd/68O7PxKOHs+idHeRv7uMs48X8db3PbjyUxO3dvP3pa8GcP7LSZz7cgZnv5ji&#10;pv4vk0i804/ZVBOmA09iLvT/xHLkP2Ap8kfMBF7h/T/B50CgprERvjiC+GXKwwdr2P8siMhbcwRJ&#10;jtX5NhODNOrjM3Af55hpgOrZWBfaOL45TjgO5VUbJtCqcd4oIbZv1UbgtfJVhfeOcz95QOoF/dQJ&#10;WCXz5RkRtKgYoABFHYzlRWn9HVLUdVlp08eGlSYs6FH9lGYDLi4C9MHHJdz6H+/g2j/vUJmrFkgO&#10;219H8OZvcZz9MYitr1JmGar0WZGvFdQIKdVPq0jcLyNwPYbZC8tYeW2drz6svMHn976XcOKH/0Mv&#10;/B/x/48CCGm7GuD7QXgJkRuqSfJuGCuEk5UrMaxeScD7QRr+qxl4P0rB80EK6++lsfROFEtXUlh6&#10;N4Vlbqvcx8t9orfLyD6soMxzqn1BiPoqjDPfB3GOUPjGryFcIbB88N+5/bMXb/PvN36N4txPSex8&#10;XSRs8fy/KKL8eQGVL2qElRKvuYbdr/MmLugJNbnTOngzrTsJXPWwEZBYaR1q6cVK4dzr4k3ueomW&#10;JAGAnzW1qHz2C6amQ0OLAvYIDQSSZgl1Hk8BsvJqyNo8pe9YXq6X4eZ7EvJdhBlBR7tZr5ciIMxI&#10;2MtD03bIxLR08/daWw6hsfmp34MEJaglwCXUeQ4m/fkZOHqOmLgAk91AAW9XozTBDs/Bwv2WZkeN&#10;56TuKaElsjoPl6UNUyMDJiBWzQDlUfG5l7mvOhSPmCqyg0NNcFLxrK9YsLszTYWt+AvV06DVXaCS&#10;qNCaz/ca78Dps/MoEWIq5QnkUlS01WlT/0Uplx55Xoz1OoS9g3VCAi1/Kgz144nzs0KZFlB6BGof&#10;L+Wt5mbVXVpOhAmfsmSM54a/KWufStcEMXKfdG0Yqeoo0pvypvB4ChDNcTImlLUxiOr+GC1kAlas&#10;F8XKLMrFWSQIRcksgalGMCCIqL9NIKPA0VEDPVsEqCLBq1ztR4EKa3NT6bn8vzRRD9qlsldQZGx3&#10;igqev8Wt7nHhllNdGypBAou8QgGCjTtJ5ZmkwisQgvJDiBBIVLRrl1BQodUf5T2J89zLWxMobE8h&#10;Xp0ypfCz/M1abQT5kpP3aJj3TMekElZLgLTquvTBp/e0PFShgiXg+amcvXneL94zAZtK/CseKREb&#10;MGXYq7VphKO8HyrQRyBTzIuHgOahYldp9kh8FPbeV8xSjAl2lVeOAK5+Te0df4RTga76n2NaSyvy&#10;ojRzvDbI49jKz/hqJXyYV37fzvFehxICN0FaWxdho6//jxzXT/K4CrhV8PhL6CTAmxivzkME8RfQ&#10;cEJNMZ+Hw/6ymYfd1pdNJpB674xONJk4opCWDXnuMQFpfgLFwizShN8YgTdd5XMhHIc4Vr2EarVA&#10;iPA5B3kvfXzmMS3rbaoi7xyKm6MmTqlAAM/XBjFPwG7XEo3qfygORMstqw70+AYwlhjGOO/7JAFn&#10;jPe4PzoAW2iY2zgG4jOwEhjkAdGyTB0qCB8T/H/aAst8PUPGstiFboJD10IP99Hyiw1HRywGSFQa&#10;XvvI8+BYlkfDgd6VfoLDCIbXR6koxvj/EHoW+wkaLioaG49nJSwRkOashCTFaCiORPVITsI041sn&#10;2K29+PvfhIK1w/z/CEHkBDcpM/XUUV0TlaM/jD5CyoCvgfsJVI7xVd85xu8c5/koELa+2bnpPfXh&#10;GSR4DHm0HeYxj/B9fm9Vhd1ewLj/SVro/42vz2AseBTT6S6sn7Mh/S7H/XUaGjcI4zf5DK/OIvzO&#10;DGLvzqB2exRnPunBxc8cBI9+wgPn7G3KlmtT2LpLQHjYjwuPu/Dq425c/NxGwOjDwaNhbN4bxw7B&#10;5NznfXjrm1a8+8NJQsBLeP+nw3jvx2P8v4mvVlz+1oWLXw7j9GfT2H4wRzBZQeHWGtLX3EheFWSs&#10;ETyWceazJVz4YhIXvpzAxa8ICASIvU/VPG4dpTt+5G4FkbjqRfRDH7egWfrxvR3hqxfbnwRwnt95&#10;6/t+fPiLg0Biw+2/8PUvw3j9G0LXwxlkby1g8+MVvPrNNN7+sRMf/NKI939pw9s/2fH6d6O48NUk&#10;zvK3tz8eRvSSBYv5Rgx5X8GI50XMBP+RUPK/whP/dzRK/hVf/x9Yj/5HzAb/SFjlvJnnM1M3440X&#10;Mex7GaP+43w+AmxVYFVxtnY+t0aCooKlVWdEXhJVlVVNHLUhaOQz5FjYqKezD3vaCCst/O0ujLjt&#10;fLZWjkVl3yg1mvuuqDHhcX5XPZtUoVjgqngVBVT/S5CrvCvtUJVbpS63TKoqbL1qrFKs5Y30nF3B&#10;h7+9itv/830q9F1c/oubCp6A9yc39r9LEwDyKD8uU6HXkP1kG5kHm7j+11cJLnlErqcwcWYN8avr&#10;JlV461MftwBKDzZQfkDIfOhB9RMvN59JKS4+CCB7NwD1w4nfVJ2SEKI3o0jciSF5J4r4LaUIRxG4&#10;FifcJLHxQRLr7xNYPkzB/WEGKx/ksfxBEUvvV7D4bhlL7+X5dwHrH/Fc7pSQfVBG9fOSWbo5+32C&#10;gBXD2R/iBJckLv2SxVt/LeD1X4s4/T33+aaG0ucVFD+rmWsrP64STrqeRkvr0ybrppNgYqFQVCCg&#10;1t/lFWmjldjA104Kyc7uwyZzR3EiWsIx6ZAUmm38X9am0iu1nNLVXc80aCeoNBE0mmQNcn/VcjCZ&#10;PLQY5UlRJkR7z2EqA3lXFGdyuO75kCtdbm5alKYuRI8CB2l1Nj9vlnW6eE6qqNnJ1zZBFPex9ChO&#10;pq5U2ijk2zufMnEBqgIb9q0hGwsgEw/Av7GE6bEBzE2OwO9eRdjvNsDiXV80oOJbX+LfSxgc7DLW&#10;brf9efRQefQOncBCqNsEhGYp5FOJEVqatHiqyiAZoYIYolJfoLBfQGGL/1Mhq3hZnArTQAjBQw3V&#10;/FFHvTFbvN8cy3TqTdvhizuxQfjwpbpNzQ41qIsQSqIVgkZ1CGd350xsQSI2SgU/aOIClHbtiTgR&#10;zTpR2JQ7f4hWNc+Jr7Fon8lYKlJ57e8uo8L3ClkHEvydVMaKVNKFFIEmUhwz3psUQarCcyyXJ1FS&#10;1s7uIi1xwkvMhlSOSp7AkKFlXtxSoTYboop5ydL6Vg+czCgCpXF4CWjJso4zRlgbRJ7KslzsJzAN&#10;EK7GEeexde5p/m6YkKY0VR/BYT3RR0hSRV1+nhwk1I3xt5TtNIIkgSvG/6O8Fr9JM++nMOJ9JAwF&#10;ee8EYZt7/D1CW75IxUyoiyZ7kN5R7In2c5jqr5mSC/G0uigT3ngdanKoirQzwW700QIapnCwKw3e&#10;xnHEcWfpqo/1BsJJC8eSKrxqOdJ4PDjODChz7GtJUh2CTaBrjzyHHLf2F9Bo4WccixaOb5tiTDie&#10;7Xy/x17v/q3GlY2tBHcCioLL7fZ64LnddhTNDc+YQGsbx7fmQhuP2Uqwael4Er0jRzBLyzAc7kJl&#10;k2MqoufYj3CAEFkcQqkoL5EL4VIf3ISUAKE2n+H9jFPBlebNMlaIkKmlIWXo7BC8FbvjzfZgzCsP&#10;QzNsK82wrBEkNiywepzo8Q+iJzACR3gcI+lJzPKZzXNcTvN7KhhmD02hfXkQ7bM9hAQb2ggoCnSV&#10;Z6RhwsZXVUpVtoxSNBUU2004sdGCJVwsuKj0tdQyhBFCyKhnlH8PU3H0cxtALy1X55qTsOGkBepA&#10;E4GnY1bfs6JzTsG0WnJRgTV5N04a8FB8ydDGsxj1vkwl8hz6116ggnmFiooKa/UVboepeI6avwcI&#10;LAMbL3B7lvtwP/7dv/ESj/EyxsLHMJtuxFLlJHwHzYicbUDk3AkEDo5hMfcS5rN8FmluyWNGYY6q&#10;FL7n/8Bs+L9io/hfeP+fhm/3JLynacW/2Y/cR2OEi3Fa//3YvEsgvzGL5IeLSLxPuXFjBvsPhnHx&#10;cR+3IZx+NIKt+6Mo355B9fYCFTQV9Wc9uPRFG17/ug2vfW3F+ccWbiMEE8L3rWGk36FBca0VF++/&#10;hNMfteL85Ra8facZ73xiw8U7Lpy75cLZBzz2Z1PYfjiHKgGkcHsR+ZtLyN+awe5DgsjjAbzxrQ2X&#10;f+jEOz9a8PYPLlz6atQs+2w9XEH53gYKdzzI3/YSLvxIXw8h9mEEflre65fVp0VZPusEjnF+vw/X&#10;fnXizt8cuPP3Xlz9ZRBvfjdFIOG13xrneQzh8k8teP/Pz+DqX/4rPvr1GVz5+RW89ZMVletWxN9o&#10;x3r1KEZ9z2DIzeez9o8Yc/8Bc4H/HauR/xtl6L+CP/GvaAD9a77+W2zE/jXmQ/+Wz+AfCCZq0HgY&#10;I96nMO77T5gK/FfO9ScxxuekdO+O2ZNwLjfwcwIM4bRH0EmYqBdDIyhMq4ifvGYE0PWjBjoH3QJe&#10;eU4UWC3IUYuDBv5OK4GFsLPRjoE1xTWpN5DSgjXeT3J8HyYMHTH7/0smjjKA1ENIv6PaOQKXU6NN&#10;OD7chHnKrVe/zOLm/3gXt/9fr+HdP3sRe7MPq3uUx28tofQwicrjChIfb2LjWhFnfjiNnW/zKH2W&#10;R5KQkb4ZQO5OCPk7Yb6GkeXfhfshFO+HzWtJ9U4exLhFCSl8fcj/P4mi/DCE6qdBbH+uzY+dx35T&#10;er76aRjVz6Lc4ma5SVk6CniN38khfDML/408PFeLWL9a5lbhViWgVLD6QQlrHxSw9mH9M/+tCuL3&#10;SjxGFdtfFQkpRbz2S56AksHrv2Xw2m9ZnP5B3qIi8p9m8UQ7lbyV8NDXewr9fSRGxZIQHFra6mvj&#10;HSq+1kLBa6WgJLQIMpRiLMhoJgTIo9KpmI8uCmibloeeRiOFqbIZGrhpbV4ZPk4KfsWrNDf90WQD&#10;CSpME7VWCX+tsR+lIH8RNgXhUvBrDb7TqiWfeqCh036M21ECB0FJy048ny5lRfxuWcpj4qDg7yHo&#10;qKS3o+c4nL0nMD1BZRgLopyJYreSQiUXh2dt0SzjqAaKGgAuz1Kx8j1l8Oh9fb4wNwDTvLCT8NZy&#10;iNfMa+zQtdMqVgl/KhwtYekahlfasfI7KMSpZLU0U6BFuknLVFkuoSIVKxVhsjJJi34U69zPSwvW&#10;T1gJ55SiK6+IYgAcKG8RppRRUiIE7Cr4sx8RQoCa3anjrFKq07VerIXtCBQGqOBH4FNK9uYcYplx&#10;wgQVVZrQwPNJpx0EIlU9VYwMAanA/QgC0fyAce+HCSTK2khtjSKV70fSeD7qDf2i/Ew1TNQvJ1ei&#10;Vb1FC4//yytUyk8hHOI+/A3FhARj6plEpc/fKZfnTbxLiuBVI6RUSoq7ISAknEirKV150ECdvuNd&#10;7UNC4MJ9I6q/ouZ/BSdK2wOm/HqA1+Uj5IR4Ljkea7s2jf2DdV6n7iXvDZXxmYNVnD7YgArVCZbS&#10;vI8hKt5MddY0IqxVJw0cpYuDvL+K6+E5FJRx5aBSHsbY1AmMU0DIS2G3UXARhK2Cc8KDvCSKPzna&#10;wHGuIHECS4Niojgn1O9GgG1ghWNRcK1GgKafDseEPC7yRurzLn1XY4dw09b1R0K/vIvcR95BHkdB&#10;r+o6rOaV8ia2cH6Y+cZjtvFYivtS0T95CxUbJmNgaraNQDhq+k7ltYS4R/jYG0Yk5kQsaUcoRQgl&#10;rKktQILwEs3znvPZqwrzOuE4qXRwQkqKwOaNOs0ShX21Ey43YS1g4WaH8/eAv55AP2zBEViD47CF&#10;JzGSmcF0YRzDHGvWFTtaCCPGQ0IYaTfl2y1muUfLMaqC2kJrsd6xV4XKeOzVXipyfn+DsMNtcG2Q&#10;lmcvlYGTgryHCqAbA24LekxGi52w4yDsCEqs/FtxLPWy8H1rbea46okzQAUy5nuJFu6zmPA/hanw&#10;KxgNvMz/X6ZiO2SUmz4zf3ue49/P8ZUgsqYuxC9TCXEee57HTPQpzMf/AbOR/0KF9p8x6f8HTAb+&#10;QAX3FCaDz8FdO47o2WZk32rA6XvtuPSwFa8+Oo7XP30Wr37yLM593Iid2w2EBRtK14dRujGK7XuD&#10;OPikD6cfcv7ckxdkAemP5pC/Poe9j0fNcssbX7Xgta8suPhFH/Y/GeU+k4QXQsT9Eezes2H/fhMV&#10;NgHpUgdiF23wn7XASSu+Q7E/84p/aeV9bIU70skx7kLhgM+3RqOCcyTN+R0rDUHVutVlPMY5piU+&#10;BbQr3T980Ivt93tx+sNOHHzYhov3LHjnKwcufcbzvUvj6+Y4dj5ZweaDRVQINCV5Tu55kL7hQfC9&#10;dXivrCN6dQV7jzZw8ZtRvE24uPprC+789STu//0Ubv+tFe/97MS5zzlWbw8Rigbx2vcOQsnzuPG3&#10;f8ANgsmV75/GzvWX4dmSl0PP6hCm/C9g0vc8JvhcRjYOYSbwRyyG/hM2ov+R4/tJROIvUt4eQijz&#10;IkKxFziOnyWwPIeNxBEsxY9gLvIsgeTfYD78f8di+F9z+9+MZ2WIwNqzqJLyRzkGCJbeOsjYCS32&#10;JUGJ6ow0cOw1Ga+KPGiD7iPc9yVC6DGOoboHRrVstDTjXG5C38ZJAu4JE6fipD7o49jtXe7iaxfH&#10;WBOPT+BdJQQtnuD31LVaBde4TRF0TIG++tJP45hK7DdjMuPAWz/Gce//egNvfXueMDzAuaHlJC05&#10;0ohYs2C8uoTVK2Ec/FDB+e9DOPflGs58vobTn7sJiG7sfepF+b4PGQUTq5T9HcLkLT63W16kb/sR&#10;ux5A9JrgJUVo0ZZE0VR8TXCLo/xJEqVPFNSaIpgksf1FFltfpOrb4zQqn1Offl5/LX2aRoFAkXvE&#10;7ZM8Mh8XkbinAnpZeAlQ3utluK8Rpq5u83WLUFUzEBO8VeV3tlD7sor9bwu4+Kc0Xv0lTmCJ4QlZ&#10;g6Ysd5e8Ib97QOwKfH3FwEk7BWgLX00jQMWlcGvk/g0Ulqq70NL2jPFUdLsINc6X0EhFfkpZOLL2&#10;uElIdxkvCH+HlqZR8hS6SrNspuBt5O828e/W9peMslfsiPaz0so0nV55fMWUKAZF8SktzU+bLrBa&#10;glIlWzUkbG7j91Vun9ZqF89d6/aKc2lTxg8VSsS/jq1SBu+8fg61Utos4/g3ljHWT2txsJf/E0gI&#10;JVr2MZCyNo/VhQn0uzhoaBXrWCZgkecjb5Cu61QTFROhS43gVJRLoORwHcXyahu8wR4qgkEEU1KE&#10;oyYrxZT2z0+iuLlMha44ECri6jgy2TEq5yGkcrSsNgk1VCiBJCGBVnG0MoVCeRrJNOFCyj1PYUOA&#10;CFLRJMuqUzFIELFRAFEBxaSIp7BDpZzjMas1wgqVVyDFfUv12hYJglG4PA4/LV5Vl1XzxSCV+pqK&#10;kxEsBBeVTVo1/F015/NQqUcIGmUqv3xyGEVa4Cla4Ar0VdZQKE1lmKt7NQo1CjAKQcXbZEpTUBdl&#10;FU0LRHsRyFA5UjAqViLCSRfw2835xnnMWE6xLmPIEuYSqX5a/pO8V72EFe5HRes1S0MOpEtUpFVe&#10;P5VxMKsaMTwfQlOWyjfNz8MRG393HIXdWd4jldx3YWuT94RWSIn7qvBchMfX/RNQqSCg+jxlCCsF&#10;Hnt5gQqvmxYVx5ggRQHh6iulZcpTTU+hh9AskGghGCjWSa0MlD6vsdFNOFdavGJGNO41vjUvVMPk&#10;RHs9Hkpp9oIMGwFdlV81XjoIRGYZlfs7HK+Yhn9m+ab9EMeavIyKV5FH5aSpsdLdwTHezP3buK/z&#10;ZbhGTmLObUOlNoozF6nI9miVE26V6bTJZ5hLalmrB3u0uFSZWNea3hxDYHOEz9yFDT7jniUFtLbB&#10;stKB7lUrutYdsPv6MRgZwmB0AM5wHxzhYTgj4+gkRLQuDaB5zg7ropVA02WybAQlJ8e70TolcFCq&#10;sIBEmTQ83lwPwaOPCmHYeEbG3CP8e4BC3Ekh7oJl0UWgcfIYPTwPOxQw27veRQEsKCH4TCk2hbCj&#10;XjVzKjvezN+u1zvpmj9BsKDC8L6IydCLWM09B+/OYYTOHUPm8hGspl/E0Nyz6Bl/CvZpGkizh6hc&#10;5FH5A63r/4jF9B8Q3n0Stff+EZvvP4Pah09j7/YL2Lt1mH8fQ/lKEwrv8PXdI4gePIPYAfff+wPm&#10;Y/8ZgZ2nsHeHgPKgm/DQg83bfdi5N4nNOyPYuuMkdFhx4TMXzn7qwJlHA9h5MI7SzSnkr82jfGsY&#10;px914vWvTuLNr5tw9mEb0pc7EDjrxOpOL6ZyvH5vBybiHRgON8O13sp7rVowuge877xnPbz/Wg5Q&#10;OrVzmcYIDQalhatqb0IQyjmiwpb+wogJAldKuIK+QxEH1O9LXlwZCinKhoTq42R7THmDIufF1tYk&#10;9vdWUNteQGZrnLKGsorgm6CxtHWORh1liZ/z3H96FNELBI7LHF/v2PH293/E9d9exL2/PYcH//Qs&#10;7v39GN79qgOnP3Kh+uYISm8M4dVba9i8bMXZa6ew//5xFM45kNuz0xix1LMQaTRkCb4hysMkjYhw&#10;1Gq2AA0apb4n8tyXBlRC8jA8jkiIxhjlaZFGSJnXm6NhmOb1qsdakDJkI9aOQL4dvsQxuGNPYSH0&#10;7/ns/zPHJHXc0osY8z5PAP1PhM//wrH0FGHkCCFAhfRUFO2IAYsht6D3EPd9huD7HKH1MMfREY7h&#10;E7AJUGbUeFDFAk9yI/C4tRyoGjmEG4JE3yohZZXPcsPCrYvjv42/fwL2RXlUThBwTpksH8GO4lOU&#10;fqzS+U2E+uXdMbz5cwSh08v8rovn08HvqLaKloda4fDYcfnHadz8iwXX/2Il6PVxG8a134b5/zg+&#10;+m0CV34ew+WfxvHmjxPcprnN49XvVnD2a6/xkGwSYmqfBsymvjqlh35CSgypOzEkbsWRvptB5i6h&#10;g8CRvZ9D4WG9fYCK420+LhNaStj9SqXn1VpAAa1Rvh9FjeCitOHK5yUUH5WR/bhKYNnkto3wnW0E&#10;bm7Dc30b64SWtavcPirDd6OM5P2yqZPyRJuUOq04C4WlCj81y5IjSKi6ZYf9MD97ySjiRhWBIkQI&#10;SrTkUg8WlNfiBVhMDZMXKIAV9CrQ0b4ClGcoaJ9GGwW11tzbug6hhdChIlYKZFV31QYeSynMOo46&#10;tKpMvrOHBNtzlMJfAl7r8rRgBUn87CT/V/aDLM1uCXgbLU0tE1GgKwXUFL3isU9RETS01zOGYkGS&#10;5HYRb148QCEdNQGwSiGeHHbB0d2KmfFBwsoifOuLptfO2uKU8aosUGjKmq23yOd56NpanzJxM3LN&#10;t7Y+g3Yqmg4FLXa8ZGIN5L5XoG/P0FEM0lJcDVsQpoJVsTh1F84X5hBMUzEr7oTKMkuI2dqZRbY2&#10;gjiVcnF3BqnKuOnBU6N1WyAcKBg3kaUy3ZpAjMolQiWT2+aEJBDkKVyUkpxLjSEdHcJWZRI7e/Xu&#10;vutUwh514SWkaLnJmxoyZfIVj5CkcFJgaTA4hFJt2jTvy5QIGVTw4aALXlrO69Ee+GR50/pKJoZM&#10;c8JMZQTVM9PIEGLUOTqUoMCL27FZFaQM8JoIIXGlKBOwCFnp0hgymXGCxDyvYwQpXofSpFUhOKy4&#10;lTItyx3CFEFCgcCqL7NzdoL3y4EMj6ssHsXTZHmuyshJZlyIUGAGKYhiynDKughMFLgxQoo8I4SX&#10;GI+r2BVfTB2fCSe1CfhoOQa0TFShJcj7mldPH96LaJ7Xvz0OX7gXw5Oc7IMnOBYVAP68WeJUOnyX&#10;7TAB9BUTWyVwVrfuUxwPpmu3yTbTWH8apzg2T7Y/ybmiFGTux7Fo0u1bFT9y1FSSbeXfCh5Xt2EB&#10;uiora+lIsNLJzcAu50Xb795DAbo6hitjrpvfUUyW5pTdeRhOJ5XycgfcFMZ6xkk+X1X5VR+qQqmP&#10;18lxlh9AtjpACFTAtUCV9y9hx4xbabYUiNzsay2wb3TC4euBw98Hi5dQEhzBMEG0NziArhUnWmZ/&#10;z54Zt5lUXZsCCNW7ZqYDpya6TTaNjYDnXO6Gc8lJK54wsj5GQTxKgToMx8oArVIX7CsCm/qSTscc&#10;jzvdY7J2lBHjWCF8LNYVsJaCFFyrmigKVFSXYFVslcXqWFZp+WeoUA5hIfEUPKU/IH7uJYQOjtFK&#10;JpDM0MByvICB/hMIELRWvTZ4CGMqPChA9/BZe2JUXhwvKt6Y53iM897EqYRDVO6pLTtKF7pRea0d&#10;hdfbkb3YjPTOSZx/sxPl/Wbkdy0oHrhQep3GxNscm2/1ovpeH7Y/sOLSg15cutODMzes2PvIju33&#10;uQ+Vd+rSEKK7nB/n+1E804H0to3zwYUcx2Ca5zXvt8CxpFothFBCV8vUcThXj9J6P85n1EAIbEUr&#10;77Xid7oXHLzXvWgf68Zs0ME5yLFPwyVP46JEY0OB0tE0f2drHiqoFyeg1jgv5FVUPFqCsK6eSn4q&#10;fwWvl7YpZ3ZHEUv2EugnUMqNoEj5UebcSNMQCnBOqlpwinIjU5oj5M6YzMRInjKH5x7N9HKeUQbl&#10;JrBVG+M8njC/I1hSb7EQj+Hhb4f5uuax1IGI5xqmARPJcU4TiHwpgccYKpRf25SBuTznbJAyhAZS&#10;INFPQ0qB8SPGmItkJxBPcS6nbKjtzJg5HyhzHxpiRT7Hrf0hY3gkaaRk+Lvqql6W8cd5op5agp7V&#10;QCsm3ccxnziCufC/4X38Xwgf/w4j7n/EwMbTHF8vcpy9QJA9ZYKYJ/z/gOngP2Am+AfMhA4RaLRk&#10;eJjPTKnDDWiflveuBUMbhwknikM6RiBRbR2NV3k76stE3XMtBJpOzgsn54cDw+uqqaM5Iw8gjY6F&#10;k6Z8vTonK/Bc82uGc3nvwQoyry1jKjRcj3ehETwasWD/40m88d0w3vq+F1d+6jQxOx/92vk7qDj4&#10;dxffs+OdP/Xi7T+NEEwGCSqTePvnebz+EyHlhxlc/G4ar/0wi8s/T+GDv87jyq/zeOPndZz7zoNz&#10;3wZw4bswzqrQ3g9J7H8ZweZncRQfppH5OIPEHZWaz5laJfG7ql9SQvp+gTBSQvVxEVtflrD9VQXb&#10;X1YILlrOqWHzyxrKj7dQ+nwbhU+3kX6widjdGkK3qoSVGjau1rD2YRVPNDfRUms9ZEqxd1Motlqf&#10;wSkK5RarXMovoJMC2E7BqGaAqs8gV7dc3BbrYRMsq6wYeRAs1qPocfLG0uIUSCijp129RggIKlLV&#10;7Ths6jS0K0uHICJQUWO1LsW5cH/1MLHwO1L4nQSCVv6mhHi7lk+srxBkXjQeFlOcSudJeFIpb8Wf&#10;dFKZaKnFbj9uln1Uc0XVONUFdmlhHImQB1vFBPaqGZQyMYR9q8ZDooDY5flJDPfZ4SOcqFqssnsU&#10;cyI4UQG3DlqrygKqB+NKcRBE5GmSguG96bQ9B6uLFi/vmTw3HVRS7QIYwlK3jVYbFcjYxEkElMkj&#10;a6Y4ZmqNZDNO5NJOlKg81DQxnaKgjPRArebjxV6jbEuEEMWzBBLKPqFiz4/SunFCdTnyiqFIOpGn&#10;st/m93e3lrFFayciy4gQoXiSHPfx+K38HgUjFXkw4jLVXtW/KEShoo7DWprx0GL2xhy0MFwI8n+3&#10;227iOtyqg0KBVaYwuXSJhF2ZR5zX4Oc5b3C/DfU9ogWTpWDIb88hVFGarxUlgkOxPM3XKVRK09it&#10;zeFgZ46Ci/tVnKgQrA72F1DZnEaOwqhAeKiqrgvPs0KrbJPvKSC2Uhsy1xKj0JHXQ9lJIQqqaKqD&#10;MKEqqFYT1BtOqqz/GHzVCWykFTA8SOAZ4n2y8T7ZKcRUQXUEId57db9OJEZQoCBUP6bMNgVtbhxe&#10;3velQDfsruNU/gJePtcewq2DwNBCoJDnkGNLgNzIcWg6FHMsClBUTVYpxVbr05xDHN/8rjwfrYq5&#10;4phX5lodzrlx7CrwtUOQbtOY5vf5nZME2wazHMS5QhiSt1Ip/QIkpfo38RjK7HE4TvC3XoF16DiC&#10;eSfvN5UPryMrENHzooJNUPFoCcfNzcNx4KXiUEuAdILPm9bkrKcV/esn0O89geHQKVrnHXAFbHAR&#10;SntDg7B7BtC+4CIoCCCU2itYsJraIWp2p6A+QYJtoZnAYSOQEOwIIgpaVRVULdH0rvVTGPfyu720&#10;AF3omHXAvkzFKot/hoAz1UP4sMK6pBRdAghfTWfe6U4DJOo5Iy+Jc+UkoUQBqFq7P4WpyAtYLRyC&#10;u3oMmYuHkDjzNCbcz6Nv4jCBhLA2eQo+bw9KhSkU+VxTWsIS0HIs+WkkxDm+orlp09zTx/EQ1/IW&#10;FVqECkCp+yrYV+U43d0bxunTS0gkh+HxENI5V9SFW7Ab9HP/+JAJ0k5tT5lq1+pbFKeRkCWMl6ig&#10;5YUIc56pH1axNkmFOIkw31Mcl3ofqTaSgrOzhGhlo4U5vkNU0vIsLnJcryU6MB9tw1K0GXPeViwH&#10;urAWtWMl5MCS2wmflDYVuoHSmgoX8twiBCteb4mQcO78mvGibPB8c7ucVxWeB8dAkecooyFszncU&#10;Jb1P6Ff/qqrApDqEg70lHOyuYf9gA7WtBUKOKl0Pct7S+Nma4pxVfNswUoQYNfQMcvypoOLmwSTf&#10;431SX7RMD7xUntGkGlByDPI31wlMMcq9JI2o82fXUS5Mm0anHl5zWGOXc1DB7YKa/bNLpjWDaWNC&#10;GSTjJMNxrOD7amkCNc73BCGzSONEzVb3zyxSZlDmUAaUCVvq5xVyd2OTcujMwQJ2Oc8FgmUaQSpE&#10;6A9RFvIZRPhbvnQ3ArFmrCdfInj8g/GiDHv+kYDyR0wFXuH2Hwgm/wYL4X+PxfC/w0Lof8Osgpx9&#10;z2Bw44hZqrHOCU6a+L2XCTSHCDRaOlTNFAVan+DWYGJR6t22tYxzAiOeU4ShVwgpjZw7Noy6bRjZ&#10;eIXz6WV0zp6kIdBisnlUMLA3QH1xfRmvfRtDaG8BwXOziL6/gfCH64h86Eb8Ix+SKmR304/s7Q2U&#10;729g86EPm5/4scVt8xMvNh95sPPpGvY+W+frOvY+XzO1Tc5/u0ZAIaz8OE1gIbj8sszXdbz6ox+v&#10;/eTHxe838MZPG7jy2wbe/GXF1DY5970XF38I4fz3Uex/nUDl0zRyBliyhJMykvfKSN0vIv2xXqvc&#10;ysh/UsbWF9uofbHJrcatiNqXeajh3+ZjZfxUkftkC9E7Wwjc3METnZ0EDQq9dgWrKrOGlplSHZu7&#10;niUIUCi2PGOWYrSEokwZWXB2E7jHm+g6RiFMQUyBKwuxniaswFZ5EV426/UCmXYKc9WNUA0ULYF0&#10;EDRsdh3jMMHnmMkGkitdLejraZyHjEvbuMwV3yIQkaeCCkGF15p5noqLUdyHMotkaXYQqpTFo/No&#10;UIaEAZaj8LkXkY0H8OrZLVz/4A3c+uBN7G0V4VtfMDDiXVPp+hnTV0deEwXGavOszmGd/w8PNKOV&#10;ykmZFlrusuiaCEtdtiNwuDj4el82KaQCuF7ncVprTbSQlfZMOKFiqS+NqXAW4Wn0GJwUnis+B+l/&#10;iIKQE04ZOpz86o+jDs0BknGm2mviRjy0ptZ9NpPpou6/qrOS40SPc3KrH02iOkbwoIUhQUXhogyg&#10;HIWsCQ4tOY1nRDU9/OqBw8nvo5L20WL0UGj6aLEowyVBBZetWqB6F7mtUSp0nhsFpiwl1WXJUvDl&#10;KJDUOydExRYkFKjR4HqckMLJvkGB41VsSoxQFadVSistLIiIO5DK0qKiteTP2JFIOXGaQi9GazFR&#10;03cdPA5hiL8VokCTp0e1Y9JVXocsHgqcHO9LmvuWt4ZRolBR1dpzZ6Zw5jSFlttilnNicSuSvF5l&#10;qMR5HmGef4lKZ7NE6KF1tb8zRaE1RFiigCtSSREIo/xNtQ9IbtqQqFjrfYZ4j4K0QlcWLRgePs6x&#10;R9jk+GtXBWOO1WY+w+Z2LeNo7B7jmKtnr3VyrPc4jnIsUEBx364e/u88bMa6stRUd0dZNm2aUy2H&#10;eAyO6y7uZyGsc3wY0NZvEWzb5bHk+NW86rEdo2FAUPl9/HdqiVLeE4KJlkAbOwhIBOSe3uNY8tsR&#10;1PioUPFwfBRoLe/szZk4G09MQc0qqjYMd6qHArIRXYst6Fzpgl01HgizIzErRuNO9IX74fAPoItg&#10;0bXWCweVsmXNhrZ5Zd6oaqV6wfRggJ+PbAxjVFk0G6PoWxuGfdFFS99JyLDTyldgrINWvpZlrCb4&#10;VVk1rTMWE5uisvOq9upcbYHSeVtUtn6i3kZffXPUBE1CXQA1EqKFGG7DarEB4f1XEDt7BMuZFzHl&#10;/m9wDj+DUc6n6cVmwr8LGT7DQoaKOjWBg20aJKUlnD+3bJSprPMgQVpB4gWCnJY6paQjhHBVDI4Q&#10;4gocM1LgqlCsJYFgmvOCSjbAe7MecMCrGC3OszzBJsP7WeNx1UohSZCO0aCIcPwK7BVztk2wcXOO&#10;K4NNweQRPofy5gy2duaxs7lICJ8hSPSbJcXqpnpjzaK4v4g8YUktJ/bPjBISCEh7M9gj2G/zu7ub&#10;fKYcq8l4vwkql8ERJjSFON88nFdewkmQ56pu0lL6wfIoNjL9CFTGEaVciCo4nIo4Eu8yyz4qzKeM&#10;OQWrl/LyasqzyFd5TzPq4s17RtmTKw/i9JlZGhN9Jtg9wfdiNJp8BABPihDM3wtQfrlpUGn++3iP&#10;/ZybiYINAcKFYp/UFy1AmaaK2znORyUCxDnv5TlRx3S1YAhSHqpzuF/yTt4QybrsGK+FhgZlVpxj&#10;XPV34gSeSJ7H5rMq1IYJkguc97z/nNfKjlxJOLBB+RMm/KWL4zT2+pHlPVaiQJygo8rdKRov+S15&#10;j2UEurBZc3Ib51joRY73M5zswkayCd7EKbijT2I58q8Ih//aBN2uRf9XAsq/w2TgPxJAnjYwYV98&#10;BcPuYwST/wMT/v9iPC2ClP61ZwnrL8O1ctQsAzlWKCfkHZk9zu82miXJEe437nsBYzIWNjoxuNZu&#10;ln16lo6hZUIl65tgne/EaNCO7JV+fPDjIK7/OoCrvwzhyg+DePPbcbz+9RzOfD6PvU+XTEaVatCU&#10;764ifdNDgPEh9GGIr1GEPojC/34MbtU04eZ9PwLfBxGEr0YRvR5F8lbMFGzb/LSA/S/yOPgqhTPf&#10;xHDhOx/e/JMbb/15jYCyxlcPLv/qwRt/8kPNGLe+TBIukqbs/ObjDGqfZ7D9VRa7X5fM0k/p06KB&#10;k8zHFQJLxSzdJO4SYj4u8f2CKWdf5Kv+zj7cRPaTfTwxOdmCHvvvyxEdT8HR8zw3Ck8K1XYKxw7r&#10;s+jqPVoXshTIKiwlMJAl2ND8NIFAUPACrM5XCDCEG74vyJAHRcs1Tfqfmzq4NjWr9byOS6tRcSLy&#10;gvBvZQp18bs2nocyFxop9E38CwWy6UvSqt4kh3Cyja/8/cZWVet8Ck20TI/zvYYOQhQ/l1fHCHwK&#10;7U4qBJXO96zOIhnzm2DY189v4SYB5e0L23h0533cvnqZVn0OCzMjmJscqseiuFdM/RPP70XbHFQS&#10;3bzeji7VX3nWuNnbCD4qqKVYHbnpVVBO3WW7eI3/EkzZzPPRvt02LVk9R4ghiKkXERWcisr1O05i&#10;dqWbipkCgNaZGhYWCSf7BIFShhOO9F+iMFSLe7k7tbQSURotrbYNCs7Q1hA8nMTql5KhJVGqzSOb&#10;G0VckMNJK2EQpFJycwvSwknSaotTcIf4GzFah0pzLvJ7F1/3oro/TYtHwam0ckJUdLS+NggOCpo1&#10;SznK8qHQSdKqiVNYq5GjXKjK+khQOKjCbCjspACdwOmDeQMHe1srPPdFxBK0htLyGim+ZJSCjEBD&#10;y1E1OEJUhmqq6KYA86V5TVQYqt+iEv0+WjceCpNYeQp7ByvY255EmoCTpsCpUCmkVCmW1lOIgjWQ&#10;oMKgYJGQ2t9dwM7uIqJRCpltWq8J/jYFlbKfFHwcp4Unz1Sx2k8lMUPlQAiTsKcwTfE4pfKY6cmT&#10;oPW3sd6JgYmjOEWAOKWsGY5XwUNXJ+dB1ysEhOcMgMv7p7HR1cbxwP0aFDPC8dFtUzwKAaLnFY4h&#10;jZVnjedDgN/CYzZxMy0auK+8hfK6aJlQHkeXS4HdNBA4vps1puVB4e90E5Q6Oa5HF9vhpsJULEnW&#10;pH5PGZe4lvRSFMjpip43IZDKa53XMh1UGfdTcLmb0evrNks43RsuuILDpgrpGBX0QGwEfZEJ9ARH&#10;MRAdwBSt4onUFBZLqxgPTGPcM4EhlWnfGIQybDrmXGia0tKM6opoacaK9lmbWaaRd6RrTjEpXfy/&#10;m3DTSejoJHSofkgL31MX2HaoR07jhKpuElTmaX16jmMi0oDxaCsmYh1YLh6Hr/YM1nO0MFd4T/oP&#10;YWS+EeuaA1SiSSq+KhV6MT9natjEOY+yhAeV7o8kxqhE+wm6GjO09Dme5UGq133hmOUYVguGDSok&#10;D+eWl2PLG7LAE+ghfNuxxnG5kbYTZDnWMxzzNUHwoKnifOb0GvJFQruy1aTMdFzOZR8V6FqQ45nH&#10;UpXdBAFFS5hpzlWVA9C8C/ucPJ8RWvKcW5xnMQK1svrUdiEsz6bG5I68iiPIZkaQ5twsmOw1Ag7n&#10;W56gro7ucUE2lasKDFYr/YiFbVgndPp8BG4aD1GOh/j2FPycC/IubG2OEaj6cOZgjPNk0rS8SBDq&#10;U5yv6telc9X1KdU8QuiKci7EU6Oo1lZM64mIzlUySbJpi3KJ0BPgd4K8n2FCRao6brqlqzp2jvdK&#10;S8U7BzOobitujeAoeOZ9lkfWy789kjc89zivPxXv4XMjaCkujceLal9uERpHGc7xsjyspTE+5wlT&#10;fFDL2InSLNSQMkGwiiRVFoEyj8CmUgKq3aRMPyNfKQMUpxfmHFfxSR9/360xUJlAlmOnLI80ZU4y&#10;RvkW5Xjh2FCCgGoDReSx4dg5c2GF59dBo6+Dn3fCEzmBpeDzmOU27j6KCd8JzIWPYDH8POaC/w1L&#10;4WcxH3wJo57nCPNaJnoJA+uHudFAXT5OOHmF7x8jkDxnYGbaBF//gXPrWbMcNLjegaGNbhOfYl84&#10;BedaC7wHVlx6bCWUWHDrt27c+Vs37v69Hff+3oV7f+vh1osH/zSCh/88hPv/1Ivbf+sjxEzggz8t&#10;452fVnHpm1WcfryK/c/lQfGj+nEQ+bvK6okgdp2Aci2ByLUM/B9l4PmA2/t5uLl5PswgdDWLwPUU&#10;ErfTKDzIG3jZeZwzcSZnvk3j9DdJvqZw/vsULv6YwKs/J/DGL3G+Em5MJdgctzK3itkKjwrIPVQv&#10;nQriBJXQnTLCt6vIflxDmRBTeJjCE2U+bPUt0dq9JrYUhi/gwhxvhoRmY8PTaDj1BypiCmYCh+JS&#10;VM21ieCgYm1KGXa5aN0RIKwCGcKK1XoEPa5TZp1eqZTK5lHWj9q+NxBOThJ6FFQrF3arjkfB22mV&#10;W1zLSLI4ub/tFVqrBBwK4iZaj2aNn0pfS0iKa7H2vmyWozoIVFqSauHfij3R0pEat3XYBQeH4Og/&#10;joB7CWd2ynjvzfO4e+0dfHLvQ3z96DZ+/voBzmznsbagUvZzppqsn/tqice9osqys8az09CoGBkt&#10;L/G6CUKKB1CgpIGoTioogpUs4lZCXTO3Rp6HUppNpV1ei43nZOF1joy2m8yMJkJdF0FlisJYgkXe&#10;kM3aLAoUADEK3QwnT55QkKVATGVl1Uko0Oqrqr/OMKoUVNubw1TWQ/AFLQiEXKbTb1IuXa0x0yJY&#10;pTBaoVDLEWpSKVqFaRU7W6M1M2asrTQnvBrybe/NwrtiRyhoNaXrg1GtSRNmONnLJUfdSktS0cVH&#10;UdicRmJT8R60esrK1rFSYFColl0I+53Y21umdTeDSMDOc7FzgtMqooKL8r2QgvMIJF4KNA+tzigV&#10;Q0RVaylE4hRYlRqFAgXTdm0KW3vTFLQUtrxmAymEn7i8QLR0oxRgnoiNwpACZHeawoNWYUq9dUYN&#10;3BU4njM5Ko0CBU5xgsKQAEOLOBTpxwbBLkpBrJozOjeBSYSAFVKp/DQFXIBCXBkOvG9RglAkaqPg&#10;tCJDobfqbkVLM8cg4aFVgKLnzGevPjrqG6Ux2GN7FieOPY3G5ifRpF5VhA2BaDfHipaHLI6XcLL5&#10;jxyfWuaRh5H7aOwSZDs1Tjg/lHZs6zrM73BOaTy3Etz5mbyapi0E51yn/SXOzZfRO3gco/PNxmo2&#10;GVocO551O+aWbPCErHxPnakHsOCxo3OpFd2rNjg8TvQH+zAYIWAEhk1syQT3G+F96A2PwBEaxXSa&#10;YF72ILgdwFJxhcAwCucqQWatx0BI+6wdjVMOU71VMNL1e2VX1ThR/EkXgaSLIKJlGm2WhVb0rWlN&#10;vQWnxuUlURqlSoN3oHWyDbblFgz7T2EkdJJQwr9DXZhLt2Al/yIGFo+gb+Qw+gYPc64/ze1J3kvN&#10;qyMYmGwlbI7j7BkvShzXGVnGVKg+Pu8NWvZLQV5/ehSlzVmkqeSyBPrN7XGUtjluOB4jij8JOuDl&#10;2FJDxA0qtXUCSYDzLkkIr273o6K+M1RUte0+BAl5KkqoOCxvSl2vrYilCL78TpL3v6xsqYzL1M3R&#10;8Xxbk1SWivVQzNeMiZFSN+jzF9awwd/1ZTlHcvyd6hzH9xTchKck4UC9o8qaiwIkv9WAv5Y2VQU6&#10;VBuBuzSMAKHMF+MYJrwkObbLpsUD5xIhQ7VucgSDmIyJHEFop5/Kn4Ajzwjnd5JzLksQjfE+r812&#10;mirTgrZEtQepitMU8svwmrKUTVHCWzpjg89NGcHrLxQcBBMXklt23mMaSrxOxXZsVgdo6BFEqov1&#10;JVjKnSrlwSaNlL1dWvPqLE/jo8Q5Wdvz8HcmeJ79BII++H28h5EhVMpz2L/gRW5vBl7+dn6H18fj&#10;xtNWykEXUrzeammOMDptAC8aItSUFJhf99wECC8ePst1yhmPusFTn6Uon8KUBYpB2yaUbe+MEtBm&#10;kC9PGq9ZhPfVQyhZ4XPUElWW+wYFMZQBQUKPN6PSBTTC+AyTlF3yABfLAq8pGmuUJZQbsYyKS04h&#10;LM/RhrLfeM6UMepZFs044Y42Y0IeEs/zGHa/RAB5GQMbz2PI/Q8Y9mj7I/9+ku8/SXh5mq/67Bjh&#10;5QicnDNTPL/QG4u/L9cQLB55ceaLEDeV+l/G3udzOP2FitWN4OI3A3jjByfe+bmXQOLClZ8HcPUv&#10;k7j+1zFc/8sorv02jY9+W8AHf17G+39ewge/rnBbxhUCzJvfb+CS+uYooPVRHKWPU8jcTSBxS1sW&#10;8Zs5RK4XEblRQuhGEf6rOfgILl7CjAqy+W8kkLmXxc4X6vS8RTAp4tLPBZz7IY+Dbwky3+Sx+00G&#10;W18ScB4lkP8khc3HBex+WUb5s3oxt+yDTaTvlxC5TTiRtZEm1aZ0I6mISpyMIvStzUmz9r+20oq5&#10;6QYKUwXpKThV6+KKraDyJXCYqpkU0v19R+GkANb/rc1aX6cApnAWSGg56FTTITRwa5RXobueBWRq&#10;osiVLQji/qoLUV9SksfmJZPKK+HfoVgVbop5cTpoXQ21GLe51dSC4Ofcv9N2pB6fovMT4PAcFcTa&#10;4ySceJZNCvHprRwuX9zFR+9cxOOPr+LTu+/jzYv7BkLWlxUIO13vYmy8JrNYWZjCyvIUTrYqEFiZ&#10;SPKIyDskOOG1EaZUB8VGZdGj+hStT5mlgKZ2xcHUy4+rlH9z0+9LZgIy3rMWXrviGiZnmilMaOFo&#10;/Tk8hIDKx9M6UV8aeUlChA65JqNUjlE+I7k082UFyKpGiNZ7B0y58jKVuYqYaS3XR+Xk9tn4GSc9&#10;n2dSZfMVkBaioteSjiwGCUkKwTInUIVC/eDCvAnILWxSWVOwZXPqRUOBQ2BQHIjcpcXdOQSCBApO&#10;1hytqlyV1mplGtsURupmvFVZwKsXgtihopf7uqR2/oSWGAVHnkCldOQ0FUOFgipNQNDySzTN8+D7&#10;m7Uxjjn+DgVpJG6joCGYbI1ijeev8vkq1FYiMG1tTdNCpFCLESB4/fImycqVRbTJcbu9P2uCetWN&#10;eZP3JZbso6Uj1zmvcWcBW1QCORWhqwwaS1JVcctnlmkt8ri8nk1ZeFqDp8Atcb9FWv69rsNwOI+Y&#10;ZyxwFpiovk9T11McExzTeq4dGudK/SV4clNfHcG3Uu8thFB1IG5q/UcTh2XpPYZmjg31sOq2qGDg&#10;YR7zRY4NjVltzxpPobyOGuMqPqjlQcG74mCa+V4Lv98iyCXY6P9OGgDOsVOYWG6nFat4IVqjhLhE&#10;sYeWnB3WtXZY1q3o2nDB5h1Af2gYfQQRq28Qo7RYx5J2TCSmsJBbwWJ+FROxSbg8/QQOFxomnAQQ&#10;h+n3Ul+aUUl5Lc3Ua4yoH07zFCFjRmXeFSTbbt5T7Eg9ZqSJry04OdaKxvEOfk+9b+qAouqqg56T&#10;BBNCVqgBw0G+N0GhPHsIXQ7eaxovXZQBuk9aRu5s5VyjwaMqvKrUOzFxEhveTsRytMD5LBUTktyU&#10;gqUi5bOPyDvBsaaqzSkCR7bCecSxKI9AuKI0bG78P0+FdPZskEAywfGnpb8+7J1exdvvpFDdmkJR&#10;gegck+mMYiKGefxpWvNj2FSbCI4VNdJUAGhtZw5ezuUolXa2RkNhfwLVgwUq+XEq1DHsby8hGR6m&#10;lc45S2Mkx/GcJFBkCNX/EqPipSHhMcHnNBQFOJx/8iIkCoPI0FDZoUGRInALTJJqkikAjxCaaBCE&#10;A5QbBBltyQKNAYKLYsxUPbrE+ZLh3E3z2pT5onYGXhokkeww/IQbxXOpyGSU0J6uUm5Qaccom/R9&#10;xS+leM6lrRHUDmaQkpeF8BCI2anIFcdDaNl2cswp07AXYeoUD89VhsUmz7dSmkCFz+HMOTf37UVh&#10;S8HznOOCPs63XJTzW1mBNHySnOtpGhqK1dH5pjjHk3y2eg7bW/PYqi3i9LYbW6VlQuMIAW4A6m7u&#10;55hP50ZMM9UEdZmChHUP3X4L7x2BtDJv5n5e8kyFKks0PPK8NnnNeM5enrufsmJrR4A1SnlCmaqK&#10;1zLGCEbKNgzQWEkQWgsy3gSShK1AlAYW77cn2Gmez97OCl6/FKZcVQ81Gku8v/J8ZXmsFMfbWvwV&#10;zAT+E6b8/xWTvqcx6nmSwPIUVLCvb/UFuFZeJsi/gl7+3bv2EnxnnMjdXETp/hq3FVQ+XkX1Y7eB&#10;lMJdDzK3fEjeUHpwAMmbijkJ8L0Acny/eJf7fexD9WEIW49C2PzUg61P17Hz2SrOfrWEi98u4I2f&#10;FnDllyW8/cs83uN29a+ruP53N67+bQPv/bqKd37x8LMILv+SxKUfEjjzdRJ7X6ZQ+yyG8idxFB8k&#10;kb2XREpdhe8UEL1JeLlZ5msVkVtlhG8SNPieYk4qn5Vw+usCIYW6+Ls0Dggqyu5RJ+mdr4p8zaH6&#10;eRLVx1lUP8viiSAHvtb5csUZvPlqkA+clBh3GsJXsTFNCgUbuoP9GJpqgsN13BSScvQcNRk6rRTO&#10;ijlpb1f3VAnLOpTo/RYtYRAWHPZjFDAECAkbCtR2ClwrhbmNQlebGgE2q0aKik4JXGQddhBe1NNE&#10;gacElm5alSoSJyHVxfdMnQnFpyguoOMQenqe42eEGf5v3Of2o/zNV9Ddexwh7yqKmQg2CzGzvPPq&#10;mRo+vf8RHt39wGTwaAlndWEca8szJs5EsKKAWONF4dZpVaM2KSUtUQlEjvP4x2GlYlE13NauQ2jt&#10;ocLh78pdb0CL4NLBvxUoWa9XoeWgF/k+lYysaX7u6n0JAQqUBAVTSMqalK1U1xAnZJaCr0pLokwr&#10;Ic1JVSW1m6Jum2NY5SRQ9HptZxL7+5zY8jrwexVCQ22LSjdnJ3jwGVLw7u5TsGUVBNeHMD/3UbkH&#10;chMEBwIBLR4/hY8sHx8tJT8tcHlO1GwvwAmpHiwpCiwth/iyFJpUfEVaKhWOFX+gvl6cpEWRJvAE&#10;/D1wE34kqLKKjifsqEaLn5aG3K3RMq1SWjoqNufm99wUkopd8VJ5htP8be6r61pXh+MEAStKgZPl&#10;WMwRjHLDtMymKLymEQoO0uKy8/yc8FJIeGiluCkgQrSaZcWk1Y2agi5Iy0nnr75Flc0pnNlfRIa/&#10;k+E1pvNOZMp2RPzdJrg4WqMwLSptmoIrwnPlPZGgTlERzcw2w0pLvUmN/bRMRxi1O57H4OARdBMo&#10;mhufxKmTfzTPWp7CVis3wqdSguUJlNesh+Onj+NwsL8Bdo5LxU+pxUKXlgc5Fxq5KSi2UZsApfU5&#10;OByN6OoibBNW2m2HoFR8eU2aOCfUg0qQq1ioVo4pFYXr7BEQvwAHf2dmuZtjYwpjPjvaV10YCPXD&#10;yefV7RmEVXBCBekKjmApv4S10hrmMtOwr/Shfc5lKrd2LdihLJqmSTsBxErgqPe7UQCrqrp2EES0&#10;ZKPU1vYZVX1Vem8L2mZbzTKNY1meEl7rciNaZrR0Iw+K0ou70Eo4Udt3rcEr7VIl3l1LJ2EbOEI5&#10;oNgaBcLLmOH95nxXen4vga6//yTveQOmZltMoKV/xQKf1wEvn2dE84FWvZRHNNRLhTeFRJLKjuNU&#10;2V5xWrQVzp8KYbyqAnyEbzcV02q+B1uEUwVHJhKE7hwVEce/oL7I+1fZJoAr+4njwst5GuC4NXFe&#10;JYJHwUkrfgQ7m1R46WHUqjOIy5DYmjTLHapdpADZHJVvrSavhbJpqPw4V3e4b4IKcYOGgOr4pDiu&#10;9894aJHTMOLYU2ZejvM5mbSYflQVWvnbtRnOKR67qj5TBICgi8aCmmu6zDJQlPNN5QjiNGBCScoR&#10;eS7OTCPM1yDnYEleRRqdVcoMwYpSdpVl4wsTKAh1pa1ZKtQ5fl9GivqDcX9eQ6o2gVXFr1DZK/ur&#10;tj2EfIXQX3VxXvFeb/ViZ7uH94KGUnacuoNwTxBJcs4qUDikXlv8X0GxWd5vwb86iMdKPYjuEvb4&#10;vmLh/ASQIO/JWsBiPCEKVlbAt7rM5+TVJEzJG6Ol60yCBh2Pr9i5iGLmCFZFyo90gWOBsibM+e8N&#10;u7DmlRxxYIPPwZNS9p4D/qgKaRImyn1YI8CvccyoZEFIsLVJWUZjaH9nEWfPrVM+qkYSAYYGo6ox&#10;e7U0Tth0R3nvOebSuqeU04kUr5XPV3FNAhB5cDdp7CQTNmTTBEXuq6B1tdGQnI5yDK4W2jAf/l8w&#10;H9L27zEX+g+Eln+LqcC/x7jnvyC4fwL7j0ax/9k09j6bMtvuIwLaozlsPlpC7eECqg+WULq3huK9&#10;VeTv8nzvbiB7x43cHR83vynAlrkVQeRaGIEPonC/H4PnfZWnjyF8NYb07TSK93MoP8wY0Kh+EiG4&#10;BLH/2I2L37nxxs8ebl689XOImyDFi3d/deP93zZwha9X/hzi/0m8/ec89yvg9Z/KOPttCdsqR/9J&#10;AaWHZeQ+riJ9ZxORGxX4rxYRuFYwW/C6locK2PuigDNfEVa+CmH3Sx92v/Bj93GQ8OPDE6tRKonN&#10;IWRErbJYOQEVuBSiokzTGs9uzVFQTyJj6k9wUHNSTNLqUaqxOhdrWaZVXgsJ1qZ6/ImpHCsIMbEk&#10;FODdL5uibM0tLxtLsJMCXoGvJsW45Um0tz1tgmjtFLB2WkzNrbScKOxV2r7VQgCgoLcQDNr4vtXC&#10;4/JV1VsFMXKvq/ePtecQBfphU//hVNtT3OppxYP9R8wyTTrmx5mdEi6/eoCbH76Jzz6+hge3P8Dd&#10;a28j7F8zsSaKMVG2jgmUXV/AkLMbG2vzONl+CKd43koVbWomdKnGRSstZ0KRUkjVPPH4iT+aUv7N&#10;DtWHeQZOXofLcZTnqwDGF02n2gbeEwVRtloPmWBjK695aq4VccJDkUInFumj8KRAodDZ2ZzEuf0l&#10;nDtYqq/HcmIXqxQiBJQcJ3Lq/BI8sS7uS2BI0aLhhChTuGZpVRUoPEpbBB5OzGRWSrcPXi8nIIV6&#10;Kt9N2CAMJFzw+rU+PIEwrQQfJ1XKxCzMo8RxUCz00NKo1z5IcAKGKdDiuTGz9qx4D5WU99Fy26BF&#10;tUYl7uf/eQpXWXMxWjQFCrctWpxy8apHUZACI8pj+Si4/bR25MHxUxipueL2rrJ7+Pu0SrKcwLFE&#10;D79nNdkIbsKFnwIoTOCK5wg+lR4KXxsK+xRCFE6p6jACVBiebQpCCvFYnEohNQR3mIKT75d5fQKg&#10;DQpxf8JK62uOFjDfk8t3WwXtaJ2pzgytLR9/J8r94lQ8KQrR2DYtTwqsvqkTJu5DWTRdeuWmgG+n&#10;4wRsPYdNkUGlGKsGTrtFz5UAQ4jusb9iAF7NKS0EjU6OIaXbtwo4OP61/KhUZHXh7uo+xO8QMJSZ&#10;0/QkTp7kZxrn3N+iYG/b0zjBOXGK+6pas7oXdxJOegj+HV0CoudM8Hm35QjPieNOxdBWB9Dj7cMQ&#10;BbAr0IuRyBQW0iuYSs3D4R5Gr1vpvXa0EUROjClOpAcd83ZTPE3pwl1z3ObrXYKb9f9CvdOw6R4s&#10;T8liO1wb7QQbAsu8hX+3YThwEv3eRoKO9uk2+7UQYNr42jQlT4oqsnKezh9GM4FeACJvlKrlNrQQ&#10;8iVXXEegKtTO/hMU/OPIcUxtb89xrExQwfRRgWqZTQGQVNYCB58CVgnftIoVa6WMDS1b+qg0Mqp/&#10;sU2lvDfN50prukjZRiUVi1pNjENtm+NrjXKP4y5JGC4S/jO1MVS3F7BZG0Y02IddjhPvhsPEtkQ4&#10;N4P8zURBYO6kIqYy252lguszxRVVGyjD8Z4jAKmnVLnGecl5paXVIsf/mX03QYkKrdpPA6TXtJ6I&#10;JWX1K7hzAhl5QHn8sJaaBPA0QuQd8LsdcC/bsbZhhzdjhb9g57X0weOjoqTSVixIjbB04awbp/fW&#10;EQtw/vP9jVQPAY7Kn+fiidkoO6hQVeuGMmWrusBzU5NTAntqlJA1gX1CikBI8RexkJY0e7C7NU+w&#10;mjIepsrpeeydXkaFz2SzOM59J7C3RSNol3Pa3QkP55oKPar2SLxCaOSx/X4CQJByh/IkWhyFP8xr&#10;IrjEzywhQvmW25zAzi73T1hoXNgIUpx7CrinUSZjRqUUijREsvK28B4GilOUCeNYSHWbuLp0UcYW&#10;DRLCZ5ogopi0NJ97mCCTrs4ZL8qGxgmNtY38gIk/SXOO5ykHS8aI47iJUKZU+GwJFMGC4IhQklUx&#10;QwIvQS7Fv2ObhNIdgiANI2UprgtwCZfrlH3Z0jhK+7OUPX28/7OUm2NY9lmxrrotHAObm7Pw8DkK&#10;gJJaeud9iSX43CnX1xMNGPH8EeO+ZzHifQ7ZK204+KwH57/uwaVv7NxsuPi1A2e+6MfB43HCwyRf&#10;CSyfj2PrkxlCyhwK92cJJysEkg0U7nlR+TiE8sdhZO/6CQdBxG4EEbwWQeCjBEJXk4jfSCN1W0s1&#10;WYSv5bD+XhYrV7TlCDE57ptD6k7exH9sfV7E9uM0ap+GsPOYEEGA2CdMHHwdx8FXSZz5OoVLP2Tx&#10;6g8ZXPo+i0s/FrmVcPGHIi78UMGZb8r8fhH5Bxlk7xWQuVNC/FaZWw3RWyWEeS46pxDPLXkzRPjy&#10;4vTXy3jCS4rc2p43LrM8aTRNZRbjTY9k+aBIiKJurcEpSnz3YJKWAAmQA1clr9e9nRSEL8HpOknr&#10;8Bj6nI1obXzOBAHaFehHAd4ua4jWpJMCx+lUoanDhAhaQ/xOr+MUVNXV4VCHYQluWoFtBBq5dGkF&#10;NkqhEwgUCKg1ei3VtFHo671W5xHzvpZP5Llp7HiKwvxJqF5Ei40wRGWh7J5e50lMDJPy83GzhPPq&#10;6RrO75fxyd0P8dWnt/HD1w+pEIMImNThureknka8bFKNxwYdmF8YwcnWZ3GCQNIooOp+isqAG39X&#10;ykUWa7OUBs9b0KXeK86RExiabsDCYisWFlowPN2E4wogljue53yK19JAK9jWcwyLblqButdyyUa7&#10;aHVQMRMQPUHFPFABU8ELMKLleq8dPyfvOp+JLB/VN4jm+Tw2KfyoqOVpEMGHqWy39milVGhtcPKo&#10;2+/+7gQtOAutS4tZO5V1laHFVawNIqxJTiVdStPC5KTeocDY2xulZdRn0gNj/F2NgxgBIa3AwBqt&#10;TU5iVZlNVEaQpBCV5ZhM2eupkTluFBIxQm9AHg4KnhwB5/z5KLy05GOEH2XmnD63gctvp7B/bpGC&#10;b5bnMmHgJ16gFbZFa1QucHUapvBPpAkvvPZkcsoEe6pJXX6T50MFIcWT4tjN0kK5cGYN2+V57kfF&#10;RmGWIzTJA6TvqKCdAgEl9FeT/dgID2LFT6uJysOf433g/UvQEtsi7GzSovV4aeHSKncNNMDGMWyR&#10;p4xKtI3jQZWKTXdtgkITIV2VlFVYzUpgUHyKKQQoTyBfFVeimBEFmZssIAvHNMeMyT7j96SgtZzZ&#10;xDGrzB7BvuK1tLSpkvjNhOJGjR8BMceg5ksTYUdZPipI2EwgUn2irs4nYZltR/d6P1z+UUwnxrCU&#10;W8VUcg79VFhdS71om5U3pN5pV9VdBR9aomlTka+FbjjWLbCtWdA2b0MT93X5evhdOxweB3qoJAf8&#10;VgwG29Hn64BlpRvdy60Y9jdhLNiIzoV2HB/rNDBSbwTYxq0Z9uUT6Jt5yaRVK8uokeevInXKihLA&#10;K3tvcPAUplY7qOSpIJI9BM8BAjYVFse/An5jVDJJgaSUjNuGGsfzwZkV7G/zeVeWkYgqyLueLlpT&#10;Wf7KPBXJEHb3p6j8FJsyTeVN5Up5t7e1RFCgkN8ndIcGKf+mjXWuNNM4x7SHc2uN16w0fnkjMpxH&#10;CuoOULEHVWdH845WcdgEiHP+UpEnFNtUofIlWCQ5hw74G+qdFaHSzFeoQKncfRyjinFJcsxubhNc&#10;Nvt5rpyjWmZSbBUVvjfWaxSpyWThmPVxTG8Q2P2cW6mSlilsNBg47xT3RVDT8pWWZXM0XjT/cwSc&#10;GM9XSzdSgIKbDd47ZewpgH6D/yfyuj+zhKN+zsdezqMRGh5a0rIgXOohHLmwtTNF5U1FL6jj9brl&#10;cZK3lXMoQuUc4pxU1epMdYjX2YsKDaL8LkFsZ5TfJ+BTZ2Qot9TMs0p4UKaMZFm6aEWczylNaMxX&#10;CIk0hqo0LHZr8yYjaW9znuDE6+F9imneF52c37wOAqSy+yTblBmlju1lGjlJgoyKNGb4eykCTIrX&#10;EuP3JXfkgREwCRSL1HEZygXJPcXYCBrPnVujwTdogqZ1D/K8FqV8q7VGmHIox+eoYoZKClC/swzl&#10;SI7HVmxQNE/jj99TZ3e9Jgm9Zw4WObaWqUcJxpRdgikBlJ5jkvKlShgMEKK9fN6+hJYiCVWEI7eW&#10;B8+OIXdjCaW76ya+pHDXa7bSfQ8BxIetR37sfubH3mc+Asoadj6bpiInoDya5DaLyoMlFD/W8o8H&#10;pQde/u1D7p7gJIDk7QBi1wkp16MEE0LAjSTfSyNxO4MQ/45cTyNyLW+26PU8YjeLiN8uIny9iMDV&#10;PBQgu/F+Gv6Pcny/ityDGorqnfNpCbXPCnzNovIoy1fK8q+yOPddBue/S+LstwIYbQkChz7Lcyth&#10;8/Mqqo+KKH2cQ/YOz+Vmxvyu/8McNt7LGC/PE3tbi9jdWTSkp+jxYLKbk4cDkZNjhQrTR8LdoNWw&#10;zQGT5QBSQZ2k4gCoAKNUFNk0H1bBQrIewFaNg3RrjA/OhbmFNpPd0GKj0HbRurQoVoVK+dhThJaX&#10;YKEQt5uYDAppBbM2qX8JBbLtSULM86a/T8PJP+LEkX/EqRO0qLTez2O0tPF4zcqceArWLgo2vu9y&#10;HDfxLurN007rsctxxKRAK215fWUGUf8qCgSQ/Woab1/aw9Urr+L21bfw+MFV3L36Bn79/hG+e3QN&#10;/5//8TPeffMMlmdHCCbTxuOibXlp2Jybledl6eHv9B5GtzJvtMzD89fS0glavKeoHE621z0pKsw2&#10;PX2KFgAFHClZjeYKl9YpeFwmyEq1AZIUgJVSHwcsBSiF52uXAsgkp1HaXuGE4e9zn/WI8vCHzTKI&#10;LzFIIbuKys48QhQAAT6vAJ9HiBNPxZBCnJgbCvLcn0Nkdw4Xz61CXZRzFBRpTuAcJ5tcqiprvSFX&#10;pLxhtSm8/UaCgDaGg10K+LiKVnVhbqoNKxPdpo5IgNZBggo9uduL2nknhfwEhTwnDyf/tqLpaR1s&#10;UcAe0HLY5PVsUeBmKTw9HCMeuZwp6LK0tCrFaZzbX4eHVrwEsbIE/F4KeL+EaD/W3HaEyxSEhBYJ&#10;vUKV94eTuMaxuEmwUcPAGs85U+VvbtHCpIBJEZLPX5zj/bKjlKWAodAqFntwele1FAjQMQvWJXB4&#10;j6ubq3j9YorCcR5e3lM/FUoy1YlgmoquSoCh0D59eoEARGERoXUa6EEobMXqMq2bKIUTQctNAbi8&#10;QuVLQGhWELjzJfT0H0Erx4OW7hQDpY7d8prYHRz3ikeRF5Cbau90O44R3l/hdwkihBp5z5ThpWUe&#10;QatK45vgWQtho+tZvv8MLFaCjerndPyjCbo1nZEFJoQYV+8J9AwcQ1f/cbTRGOid6sZcdBFj0QkM&#10;RMfQ5R5Ff3gErkA/ujec6KE1Nxixw+q2oi/owjDHl5PWt23DhaEwN1r/dq+Ln/ehN+BCf9COPt4H&#10;pRV3EhyU2jsUbIVjoxvW1S4M+RswEVbNlFYcHyeIzLSjw3QWbkXLVDNap06idfAIThHgTxKsThw7&#10;ZLyHuhfK2luYteDVC37s1GbNOFBHaQ8h18/nHaAFvxFwmtTU0s4kYXGG45AQvk9lsU2o4DjQEsg2&#10;n12SiivHcVitjhEiCM+EdTfHsSfMebMzDt/ehKmYnFGfIR4jTUNMFnqZ47ZYI9CUrVTCtPozTqiA&#10;3daOgrq7qfzbkC/3cx9a0klCBRVajOM6yPGxvTWCAufUJsf7udOEWc6rgNuFMsdm5cw8CvsEnvQg&#10;LfoxrNFyX01yPguMOdZfvRBHrbxklGaKMCCIObO3TEBf4nwZgT9MSOJcTHD+uCk/gvKu8jyrByM8&#10;d4IEQafMe1IinIdjXYhwzHu57waBKZIlMEW5+WjAhPmq4GjKkgiV8EZGS0E2I4OSyvLbHEClqkD0&#10;CRqdgzh/zk3AmSEIjVBBT8BLOeHleShY2ON3IUyjIRAinBA2wvKM0EAIpKyIxux8TgQvguEK5VBo&#10;fx6l3Rneo0kaTZRBVN4ZyqBQopXX1cNrHKKemIaK3kVjNFR4Tw52F4xnMxaXrLMhu0tA5fmGqPy1&#10;hKOllKjSfg+GcPH8Knb35hBad1E3UbHzOSsuZZ/gWOQ5SQYIAucJufNZgqNAkvscbC8RClcJeGPI&#10;EkijvOZoSB6UIRpjK4jQaPPwerxRApRK/RPw9rcXUNYy0jKPm+U9531JElITlCuKPdkh7J45R0Cg&#10;IZeI8pnxO1sVvi/v8Y6LctkFtwKYef7VswEUK+tY57lEKXsrPE6yaMPeh62miNpbP7bhstksuPhN&#10;D3YfjWDrwTwqH28gd9dDJe5B7JpSg30IfOCD9/0N+N5bNx2IUzdjVPZZbD7MEhyiKAhO7q8TUNb4&#10;XT+3APL35FGJEVziyH+cQopgkLidQpRwELmeQeJWEclbJQJMAbEbBJUbObOF+Zm8KeHrFW5VRG5U&#10;EbrG7XoNfhVO+6CCtfcIMh8ROB5WUPuUwPIozXMI8xwi/K0Iig+T5v0twszm54QVAsuZr2IEFwXh&#10;plHj/tl7BKabPC9uT0QpqFIKXEyQLvkg01t8WBxcQVJ2kDdurTaOFIVEqTJH62GaA3GEN5+WCT+L&#10;pDjwKyorToubg3ZzZwMRNbjjwwiq3gWPOTxywriw1fSv1fKMCaaVV6OR76mjq8rXK324ncBhoQBT&#10;to/iVGRRyWIUAChNuJXKX9H6yowQuHR3vozmRlmQL1AhyC3O43fUl4K0Jq9gQbWzDxFMytkwLuwV&#10;cWm/hBvvXcLZ3Tyuv3sBP339Mb58eBXff34T/1+Cyf/85Qv8X79+gcsXtxH0LGNtfsJk7VjaCT0E&#10;q97eBqgLsl3xL7T8VLnT2nO0HvjITQ0PLYKVVl0vz51w1EVF091PZTPwCpxUIB20dJWZMb/YjVhk&#10;kAOfAJHihKJAyuSolClA/BTQssxy24sEAxWLovVFoSirLsOJHpaVVR02npIyIeDc2TlO7FWENqhU&#10;1zi5VPuAlonW4WORflpjFNgUqHFZdQqIzdEK5LFUOEpLeWfPzRiXdYDnI0szy/3Def6fIVDwdwvF&#10;Kf4mBbOqLuZ6aH1Q6HG/CI9TMI0A+wkLVBS0JgIU7vF0Nye2hVAkgUEIodUWoeWnbrryEC177CbQ&#10;bJOfaV02RStsq8yJSgEZJgx4aA0GeA4JTuB4SFlAYyYbIUgAi1d4r6qThDQJBoeBoCoFYI1W6A6F&#10;zYXTfrx6PsxJv0zwIDhrDbhoN8Wn5GVK8zhhCiQfBe2GXN08fkhLAbu6Dt43wWDIDj8t9kCMQp1W&#10;08q6rR7gl3Qgnx7CuQNaLTVCDJ/ZrLcbbT3qEyXv3bNmrAoqutXKgf/L0ybPicXKccDxITBxEFyc&#10;9iP8+1lY7c+Y/fv7TmJosJnALm9JPRjcoaUhAofS8G0EF/WmUrFBZcgpjV3HNd4XzpFmwrrK6bdY&#10;XoJz1QInoa8v6IQr6IDDb8d4woqRmI3w4cIogXko0oNevwMDVF5jcUJG2IIej4NQwvcDNgyGOtEf&#10;6CSYdMPl68ZopA0j4Sb0erpgI5QM+lsxHTuOYcJJy2w7oUReF3lLOtCh0tt2Xj+BSx5Pk9ZvI2Tx&#10;tb/3JaxttMLPexskBHhLvOe0QGNZpezKQ9dDACBs748SPvhKqAxSpmxQDnnlhUiPcgyOI0rrtUTD&#10;aX9/itZ3N3ycOyrHvr2zQIAZ4/+DBHsqU3lg+HeeiipLSA7xPsTzlHMlyjcqS0+cypVjI8jvpmkV&#10;Z2McJ7R0K2XCrLw1CliX18LD81VmDgE4xzlYqRDIORbjwRF415RJ4sLFAzdBhWDlJRBvWEw6cSCl&#10;zC8FmXPeBSwEBQvcyzyHqBNZAnW63IMYn4uBCCrstSzHH+dQONFpKinXOH7l9SzmCG+0tE1n8SQt&#10;/MwklfI44YwgxvmSK3Cebs+huj1jlmhiIUJLkpb+5hSUPp/ZJfCU7Ejs9GP33LTpVSXvhu6HvBan&#10;92n0UNakEr38Dd4TGkOK+UhQjuycXiMUEFg473yUE6o6nKTRoxgcNSet0LDKJQlLhL+L5zyIBgco&#10;dwkVhCq3vB3y8FLuBDmflXIdo0wJce5EeL/1fZUskCGQ4T5pLb/4BxCsTvBZy2sySUDicye8pHO9&#10;nJOUDZRpSYJojjCY2ZzkdfCeyBvCe6eYkewuz5GfxTjvQ9EuykBCBmWQ4niU8JGi3ElQzrr5m/KM&#10;xcLdCPsoW2l4lDhOzuwt4dJrG0hwDJg6S1omL1qwqfpB21M0ZpSBqNo53Ah9ai2ioOjizhg2z04T&#10;miZx4UyQILTBMTQP1Y9JyMgj7CcoQ8p8piU+uzTvZa7mwFufHsa13w7h+m/P4/qvT+L6X/6AW397&#10;Bjf/+r/jo9+ewpU/nSK02PDmj/14/QeC7XcubkM48+UYth7NEDaWUHnoJnh4qNj9iFwNEloCWL3i&#10;w+LlAJbfDmDjvTA874cINwmCSYbwkkX2bgqJu2Fk7oeRf5BE5h4Nt7tps2Xv6zWD+K0kYrdSfM1x&#10;KxBmKvyshvidMiI3tSRTQVDAcqPGbQeej6rYeL9kQGX5nQJ/OwfPewSca3kU7hVReZBC9WGUELWM&#10;zUeLBBVun85h57MV7H7m5qsP+5+HsP84gP8fVX/ZXHe2rXuC+R26X1VEV92qsxM2J9oWM7NkW5Il&#10;o1hazIxiNDNnGtNsZzptJ++9z9n3nHu7KrqrOvrbjP49U3luRL+YsaS1/jBxjGfwe9EIiyKiDdrM&#10;rLVZFikgy8HNAlhUGC2LdJxmQjc3ACgK00yMIOXPsHGkymejITkoxlyo08PhmUdKmGahxGCDBRYF&#10;9BjJ9yGNN9qxyRo7cqTZDh9tsgmYQycEubXjU2dzr6//AOCiBFV/tsovZKIBwNTwPYS5rhVptPPT&#10;XcINY69ROCcSqSQvqbtrauTDwXcwiBrucyBFDrr1f7GjY0OWjfvs0pk1AMk5e/Xolp1ay9i3z+7a&#10;y69v2P/+z+/tv/762v6v//jJAZR3z76yn57fsf/9H2/s+5f3bWHqiLU2fm5NgKsm+cbI8VAqdBjI&#10;bu6JP8I0PnI+Jl0df3aOv44o85tzgAUsqYKyqjs7jQpNxQkVoqwMu2I8R4/W2RxzrJj+CBJJaWPM&#10;0hmkAeZRNWFiSIeZglS2Q0hLEGPm/iQEo8AGlwYiXORwsH4LEDxpU2akmYEwFCGuAhdxRW9wcGM5&#10;Gszcw7tiWQ59oB2iMgQhrbAZ2Vb5PrMMQUAikhpSNuZ1mPBi/hgEm/WO9loWqS0JE8ms8v/SAVul&#10;rzunVVNHyaKG7SQHex2CKBPSEoe5BANa4pk5npkCCEUW6Rv3yAFOlYz9Bfm0ALYYmyTEWTnHQWyC&#10;EHYxFi9SViBFg2Cq5L88630QETmrLSN5piBy0XwvYInnyj8FwKWiimn2cB6Jd3V9v6ULXZaEaMt3&#10;Rp9K4e+NIRlCKAXClaZ/PtQBUIEo815vptU8ZUBeot0mYcRhPWf7sC0hmSkTZ4B56+n/HCDCHtRa&#10;sxflkyTH1irAgSt42axMyZ9YfS0AApDd1v0X51MiJr2v4iNTiYdWrlVOIWU4VvK2+jY5xf7R9rKn&#10;FLXTBoBREjhlbW7m/hb2U1u7avjwXtWekmaFPd8JwOnguY2NgHiZHRs+so7+j+2Av8YORAAV0Qbb&#10;7z7rbTDUAPgQ6GhwAKRrodVF8rQrp0IIQBLgd28z4KaF3xptKFhnB0N7bdBfbR0zDdY522gjoQo7&#10;FN5nndN1VnekCVDSYE2Haqyxc6+1dn5h9YAvOfA2tu+anTQH1ZW7/jYCUMpE3cS5P56UIzLrXxi1&#10;CMA47IWRASh8MHHl1wmxDkqal0HqTLF/kzKvpGA+AJgVGGWZPbC9NQs4PcrZEHCWVqIHhgEDKo6a&#10;D0ZyjPt9MDSlSleiL+U2iSJJR8ItCAPdtrZ1wkWrzHOm/GL6MMPy0oCVOW9F9uTq6hHAdhdMut/m&#10;AC0hhfvDzFdPTUMTT9iNawlAxAnzLPAeBL0w4DoMM4pAB1VF2+vhDHOuVPgyFADgAswlKCjEOwkj&#10;TtCKgH85k4ZVNmKuD8DUzB5G8ke4UMbYEP1U5mY/5y+YVP0p+bVwdtNcP98OrYXpLY86f0H5a62v&#10;SgMIrYAZl9n/6ncWOiwfFPl/KdIus3zA+edsbQDoAHmp6CgAiPP6G4j3FBGSoP0BgIPM/cvMtz80&#10;wBzy3NVh1oOzFu22bEF1nI7ZzvaCKYldSBEw6Q7z8+llLTyc3ePedsbSzXh5lsAJNCcUhL5AM9Ly&#10;15FAJIderk2yPidPhy0uWhUcsBn4hA8AJjOKauecP+V1DsXyJVsqnoC2MXaZZbaOImzRt/IBW3GB&#10;AsegW4qQGgVQDPM374vJdwVBCnqg9PlBgMUCPM6LkDcf7mYPAFgirJXMSaIR0lwjZEe5Rgn8BJp9&#10;UQBPXmsCDeVdoiG+WAsC4gLA7iB7ljVLItSwXnNeaLJ45PJB6FEfwLnXlhC0ctvHXa6qwqljdvLV&#10;lJ3/cdLO/XCCNm5nfxi2Cz8esEs/D9jlX5rs0i9dduGXg7QRu/Cz2pBd/rXPrv6t067+Y9Au/dpr&#10;53/psXM/77ezPx+yUz8etZM/TNj2uylb+27CVl/PWunFAkDEY+nH8jkJ2PRNvx27ErDxS1E+k/wv&#10;rUgBMALweFoEuAAkXqRdyz5NuZZ/nrXCyxwAJm8pQEaSlgCgJLkn/qi86zsCWAncz/MsmWfyTovi&#10;+bLE80s2e6tk87cLNnMzYzPXo+a5GbG0gNLjgC0CrlZejNnaq4O29XrQdt4O2Mk3J+w9hT+lmTzZ&#10;4HJskLzC4FjIdSZxFXSYQfr0IAWUkUwKIvJsEi8MVBlGw7LnL03agrfP5mAcOpRZDqUSdSl0VJEm&#10;a2y+0tphDpnyVCj0qgepvQ0m2m0zLLikV4XUtnZJLf6RM5+0d30GUYPoQ/wVtdMFMBkY/Nz6BiqR&#10;wj525iEBkVqYQG0jxL0F8EKrVsXYGoUV/8X6+/fw+WebmRh3Jhr/9Kgz61w8tWw3zm/Yy4e37J+/&#10;fGv//vMr++HVfXt655L9+O1De/firv3y5rE9vn3eStFj5p09ZtMnxpzviorCSbOj/CnSnCgjbWXd&#10;R+bqCEFwVRlZ4cyKOlLtFOXEULh1s5LZiUgDapTrQjWBFAFUB8BRCnw5DQ8OVjmH1TAHqAhRDaoO&#10;DnPqBeTNcZCmIbIq0CdmveClRTpsDgA5iwTnV7gwvwcSHGYI+JyPgxRWpsN2KxePIF2NwNyRZlhD&#10;L8+dDu3anj2xdogJawVz8IWQUgGT2fJBC0SQ9JAW4hE5lcr7voVndXHAkEAgHkkAURQAIbPNdEbZ&#10;XDmUCzAQJFFpPzIQFuWcUCZJSZEhJPgwRM2LFC+NRFbPCTdZMNhhExMAAQhVRDUzeI6ikJQXYlmS&#10;K01mnWUIqwhVXGYpCGkchpZGygsxV7OJfvMDhuYgFH4YUr58nD4cB5jBRJAOFTGxKmmSexQ1JBW1&#10;L4R0qn0Ns5hJ9Dn7fG6p04UWr26P29LJ446IZrIQS74LwqyUnnshhqQJo5mBafcP/gWmKwdYgAJr&#10;K9NefdcngBP2BOu/rw6QQFMCtnrAc0/3p7Z/sNL27fuzVXCtonOq6wHidVzLcyrqeA7gQ/V7HNDu&#10;/cSZQZRLR4Uv62D2VeyX6p7PbC/3VgKIlBdFFY/lRFtXQ194lqLDWrjWZUrm/LT2/skOp/YCUqoB&#10;JQ0OdLQvtFjTTKP1+lqs319rA/4K6/fVWp+vjt9rASdVNhLZS/vUDgBMej111jYN0FHSqdjvbL/n&#10;c+dHUjO8z2p6/mKVcuyt/chF3vVzTjq7ACicA0XuKaVAPYCktfV31tL8gas+Lk2qnHplHp2aq4XB&#10;tFgewJCDcRYAB1tbM850l1oZQUKVI6ScRZH4txR2ToOuyHm8DLPdXBm3ZK7dMd2owD37MgWzDMYk&#10;KAF6i2O2gmSfAcBHARhyqtzcGbGNrcMuJD/FXk5vKIwXJg/DCW8NmZ93zQRgsJyxEOAgkWuxReiY&#10;/CQkLZdXYSo7cw64nLtwnD05DLNSlEiPxQAaEZi09qkiOeYTBwFMw4wRoADgUcSMkpCF1o64aKCN&#10;HaTtDQQo9lgMhqY8R5lkpxUA2jlASIkzJhAjnxVpBRbof0wabD/94ixmUpw/wFOKvRpNdpsHgBdK&#10;iE7IJ6XH1rYVnjtkcwgtMc6DomiKikCCVu+cDlgCAKL8KV5vE+/gbNE8nHWlkFeE0yIMWVlT5S+S&#10;B5wr4aHzh0PQmOGaOc6PL9Zh87Od9KvdFuLNCBctCBStCKUwcK6bh9YrMZr8FpcX6Ss0TEncpJXS&#10;9z75fsnPBka+m+1WdBABCV6hRJHLi+PQBIBRDAa/Om5nTh+3tTX4EWMOS+OCcFJg7ZXpNwLfWWC8&#10;Cn0uACRlrlJae+XyKkET5JsXAuwoJ4k3CGAElMSybeab7LBCrsmNNQIdUwBICDoUXToELeYe6OPm&#10;ulInQHugHZsbh7geupQaBtj0I7AxdwDcoJI/wgMXeP40oGuSfs8zzmT2MHQRgJdiz63tt+0zo4CR&#10;QdoB236z3za+o71GyHu1nzbkPle+oe+vAGIvjgMQ1E5Y4dmE05QsvZqzpW8CtvY6xL0h23oTBIx4&#10;bRkwsvx60jbeTtrWuxN25udZO/3znJ38aZbvZm3zrUKLFdnjseyThKVp4QcJl3jN+1XB5gETkzez&#10;dvxGzk7Qpm7lAB+LVnq5YuVvFq34skhT8T+Ay4u8ZZ6XLPFEzq05F06sFn2YseSjIoBIUTolgErB&#10;PXvutpxtczYLQJFGZeJq3o5fpl1K2/TVqPluhix+L2K5R1E79W3G3guBqvOyxYIWF5UngsNQ5BCs&#10;rR61MzsRW1maQ1oG3XPgFO8vqSLL4VJGvVSBQ8aBTMgMAGObVy0FmGkOJJpioZQ3ReW5ZZP0xVtA&#10;paqF0m8eCL1XZgYOViHNQq9PsAmH7ciJVmvu+xRQ8SnSKAQZoCLCLzNIG4y/sfsTZy5pA5Q0w/xV&#10;aE9OtG0AAPmdtCOtNsmWXS9nxD9aC4xBwEIF/UrZmJ3eXLTT6wULzYzYxZNle/n4S/v+m4cAkyt2&#10;eiVr717et79//8x+efvMXj/9EqBy3969emhTx0att7cWIARzgKiKudTw2dz6CRLrn5CQ5Wei0Eek&#10;XVdD6GMnVSvfSj2f0pzU8l1to/KlwJzUAC5VcoRs+pMNDe9hY/cCSkZ3nbEknbPxo8yrshjK10SJ&#10;trySRrhOxDC/wvzFuiCAHGDmMhRpdxFW4cVeCzDnEcBFCqkoDFFKlbmn1GcxmgpsSVLRAZaKNr5y&#10;AiYMGPpNuszB5JULIIgUuACR8iOl5iRBlpEOkZS8AMoFAKUfQuJh73hg9HHe65dqU0W+FEWQ41nc&#10;I6IzARM8OlVrB0cAX942W1s+auvrxyyERJQBGAe5PwzTd2ntY62Ai4N2cmvCErLdctCltt9YRbKD&#10;4KYBYAmIs+qCCNSqkJvP12bFxR5LSpqE+Cq3gZ6VzvVA/AEYi0MWWZVKW8mZ+hxh0jtWkb6WVybN&#10;6+9zqlmluT55ctbOnw8heR1jPcQc2Mesgy+KVM4+lWpYFX+Vt0LJ46YWWq2z9wurY69VN8jh9QP2&#10;wq4Z0oHsjs+tu7vCOtsBETI3AlbkNC1nbznRan80KjwYkFKliDZF9rCvBbzlGFsHyGnpkLnwj9bV&#10;rcKBnwJ0AeWNf9iNduN3aRtVINCZTQEzSkQoJ3QlMZQzbi0gRRmLlW+oY/9n1nbgc2s9qHogFdY9&#10;W2Pdc3XWtwBAWfjExmMf21j0ExsO7bF+7z6XTbZD5d69e+xo/EMbD7xvHUf3WC0AW9FmavW800Xq&#10;Vcpk+5FV0z9F3ijlvgBUvcy2/N4EgFf6gA7u1TmRI30te79n4GPz+hpgHF0wHtaPfTMNrVBq+TQM&#10;JcU+zUCfFA4vJ/wcDKOUH7OdDZ+dORW15eVjFuZ8yOE5jJTrAXjJPCotimqzxLVuPHPBz/lIAkRZ&#10;65KLeGOPKnoEJupLCdzA2PktBI3zA1YLgJAVmJro4MrSUZua6AWg0tirrj4VDFZlFla2Dtni1qjT&#10;ysQRDgTuFdq6vDRm25tztrU6CYA6DtBG8Muxf7Md7GP6sH7UCotjzkG0gECoiJF13qfImNNbHju1&#10;s8DzOtl/ACb2ejJ3wDm7hqCtnlSzeZHgVb08vcTZWBy1mEwufCoqJaR9y/OygAIBt/RiE2B9xMqb&#10;nDvmUf2XgJGX061MrnLahMmqrpf8Rrzs/RjPkfNnGlqwuDkCU2cu+VtFJlUOw0O//TLHMOYFniG6&#10;siBABfjIS/MKrXclJziXkWSXKfOrT+H/ESW547ytyzdxgH508C5FIDGvyk3DGivtvhd+EEqNQBsU&#10;0s/aMmeLgFXlKIrBcwR4FqJtTuNULsvhHRrIeHy8T3XBVOBRfmy+EIIQ+0EVj+WHE8tAN4qDFmce&#10;I/Cw/NKgZeO75poVJYAEjKSZV+WDkYN0rMBc0aTJUQLMDUBqJjHk6MDJ7QlTHqiIfHugjdEU+4n+&#10;RYu8Tzyy0GFhAG6Ma5JlhHnmLr3eYlfe/tHu/tc/2L3/+v+wB//+L3b/3/9nu/fv/wvf/S/21T//&#10;hfZnu/73T+3iLxV2+l2rbb/ttVPfD9jZH/v4rs8u/brfTr0bBpAgcL89bhtvZCKZdr4l0YfzFrzr&#10;s9gDhQonLPs4afnnScBF0sqv4rb8bcRWvwvbuou6CXJ/0La/j/Jd3P0uv5D00xSAI22xRzkL3C+Y&#10;586ieb6SX8myTd8queb5atHlMkk+EQhJWe5ZzPmx5F3eE92raKCsS9wWuZ9y0UGJhzmL3s9a6G7O&#10;vAIqgCAv4Cf4VcYi91KW+TplS0/zdubNml1+d8beE1Eo58dZOCZvGclAtn0QpbziPSxajAOZSCA5&#10;IEFrs4U5kAu/+UTMhzthVhAEFmaeDeuPs7nZrFKBRViYuXyPTbERTyRgWjAWj1B2arf2hBD/IhLA&#10;yvpxZzNNZUDb8VYY6yDSbIeNTDY5lXZlPQxc0QsiwBA+ZWIVIa5tk6biU+eAWFf3AVIZBFhEHaav&#10;ooLVdTSZibr3Wtg765Kwndwou4idm5dP2bOHN+0F7eXXNwElD+35/Wt2aadkP7x6AGB5YH9799x+&#10;ALi8e37Xnj+8YVPzB60ZsFMjVT7EV+9TTpUOiLAk4t6ePdbXXwGjUHSFooj+ZBUQ7H0V9LmV/nbs&#10;JuZSArbmJiWS2mcNtTxLDrTyl+FZI0fqnTQnKTDOBtchz0DAFCqoyIUkRGdp44htX2A8AoocVnmZ&#10;yyPfy8afh5jMQ5RUkyKIRJBi3TJIOSkOZIg1mQ7Ksa7fEvyfQiJNlsfs1KYHJg6zhjAqidvK4gnA&#10;wzwABYmLw63iZj6IUByQ5MtAGHm28ggEkcwEQAIQgwDEVQR9er7JjozVObOafCJqYbjKx+E0R6xN&#10;XfXvnfapF+l5araDvQKASQLGeJ4kzbOnvbYE49hYmwZ4DZg/JL+lHps9BPGahRhCNFXxWGG+sWIX&#10;EmC3Xbzgd6r4RHK30rCI/dLyIVOhrwIMKI/kFoXAzwOaPAA2MaQQhFS1OKSVmfXSd8Yk8+XWjkIo&#10;+R4iH2Ls8wCiOSSmIN/liq1W5nme2SYHhpUMTGa5epi/86tg/ZQ4UGY8lVdob/8jgOQPzq+kCxDR&#10;0wWwbvzQKgEv0qzJNNPYIK3gXuboUwdWFG1WV6f9ANPu2GvtfN/d9ZnL8SPNiSKAKv/ygVXVfOCS&#10;v+1rFUiRvxXvBgQoo3N778cug6wr4wCwb6QPCsVvByApgaIiZBRhpjITOh+VgOqOzi/o66euMnkt&#10;+1vmo77DH9vB2f/NDs3/321s/r9Yz5A0mn8GcPEOAEZX9x+tg9bE3m2o5ZwBshoAI0qa2IZwIcGg&#10;ln4r4ZySLipJndIGtEjgUOtgHPRbUW41KrB48AubWWiyufk2CwIolZ0zBJPKQXfWl6ct7geos07K&#10;FJxDIg4Fu2BECEBcm5bTN3s6z14UIwpJawdz8wPGJTwpMZgYr8srAqB3uXWgY/6lPpvKdtmEarVw&#10;XQig7y0p/LXXhZcr6mJ7ewr6J78lGA40z5lGlsddVuE5mJdqyyjBVg4aOu/rtpyysToNi6I1BBD4&#10;XeCj2G/rm8fpH/QUgKCzFYdh+ei/h3MdzcNMk/Q/w++AsSz/Z7g3L80RNFrOumnoQRomvi0T42K3&#10;BQMNFqZ55zqc70mEPSxfMF+Aa7PtAB6EE9+A7WyP29lTU4DxUVfWIL8yDlNmDpmXOIBhHmbsgSYr&#10;Zb9SAhTKx+zUFudKmU8juxqnLMxc/jyqBSbtph86H0E4iaWZZ8BNivsTcmJf3W8l3iMH5hJ/J5nf&#10;FGBN5SWifL/AvHs4x0laCr6RjHcwvwABhWFHWAPWV1FF0uRGpWniLOYAdUsAivU1GDIAS4nOlqAR&#10;niA0iLVaAJxGoVdR1twrIFMYtUB0P4LSQZdcTbW7fPQhCO8J8s4g7/YKMJVGENjG7fTJadZE/eiw&#10;JGPKJAYRvqG30LSFDHQSgSq9cshOnvU787Z825TzRYUb/TzTH0TwnuxiTwHgoNNx9lKA9ygZXh7w&#10;lMsy7oUuWz/XZ+fe1Nr5H/cCPvY5AHLrH+/bg/943x7999/Z4//+X2i/swf/7X+yu//+f7Pb//y9&#10;3fy3P9mNf/1f7c6//4Hv/2T3/+O/2Jf//J/5/lO7+o9Ku/y3DjvzS7Od/aXftn84ZKuv2RvfTO6G&#10;+75T4rUA4CQKaIlY6H7YvHcitvBlxEXnpB/nLf8sS1OIr5KqJWzxG4AMbfFb1cfJWJnP8rdZW3zN&#10;tS9LFv1aPiaL5ru3bHO3ynbsasHGLqfs8JWEzd/KWvRBEVDEM58mrQhgyT4Ouvdnn8b4PmpxQFPs&#10;fgyQErU04Cn3OGq5JyFbfB63zVd5u/TDjp15fc62X16393L5YdAkknpKPgBK0DUC0+FwLEOoIQLy&#10;B5hn8yjjpoi+JGw/DEBgJpI84JyZFvjdK7W5VI5sImXlLLkMo0izUaTwBTHQbuc3MItE44Xx+jkI&#10;oWCrxRJsEn8LjLfHsqv9HLBBB3i8MJUp2v6JBmuGyCksuYlPqbI7Oz5z2gjZ+ZV/QsXYmpshhi0A&#10;lQ6kUBig0oKLWO4f4gD7ZqyUjtjJtaLduLhjX10/axd3lu32ldP26tFNe3rviv305ql9/wow8vK+&#10;/fLmif3bT9840PLDt4/tztVTdkhpuSHETVKnqy+NMCKYhRx82+VrgtRcA2ORQ64zOcGEGmFa6msz&#10;DEx5LKRFkU+ACzOFQbS2/MH6+v5k/UMf28h8g01wUKVFiDH+eKDHdjanbWPLi/SoMEQOSXo/DPcw&#10;EuOC7Sgd9BLSJIckkzuMxKaEQYCa8BAHQp7+MuuMWhZJbPnUrMVg6AEIRbwoTQeHmsMjJ9xwcL9t&#10;rs/YUumwFbPyOIegQAQFOjysV0JRLKWjLiW0j8MekQSXgdmHW+zg0QbrO7jPFbpTBWY5CitBXaPm&#10;gPlXltN9/F3DnGnMMlfIF0EOxA3tND47+j+3w5MN7KUepOADlk3JAVUJ3ZCG84BgZ96S1AbxiSEZ&#10;8b1HuUwgYNkCRE4MQxKfU50qOZTACARekoqYE4wnkVSV2kHAiJze2GMAHPnz+JGwlJcigESUZ8/G&#10;o12WzUFgIUx5zoWy1sb437t02MrLMEaIeI559Hg7TFW2Nb4aAVGYvlLUS3vgwoVhuNqn3V2fW39f&#10;NYx8L98zXu0HmHarTHzOUVYaDfmkMD8AiGoAi/Z0Nd8pGkxJ/6oBwvtqP7A9MPZq9ozAcY00Lby3&#10;krnVXHe2fWZ9PfvYYwIgfE+r5nvnA8M6qAm4CAALkAg8tnSoiu/nLl+K9m9P1z4A119cLpaaKjn1&#10;/on+77H+/mpTZmb5VnX0sJcBIaoi3sKzWrlGJRpkznQFCflN+1++M86k0/QRZ/B3fH7IPP3eKqoZ&#10;Y41AE2AMECPg4rSNbXr/n+3w4Ypd80LuIPRA6cGZc/actLtKNe5BaJqY67RxCP0U6+aH0RaWj1hx&#10;6aglACrRrJwXhy2L1O+Fuc2zxjMLCE/hfsfAgtAoXwmQI60tdEo5TZZXuYc945lrs4P7P3eanJGp&#10;WjsWanY5QlyK+kSnJVaV/6bL0lyfVq4LAIdCQD3Qx1kY97TOWxFAz3Ply5GCRhZzMnHz7pT8pXps&#10;dQvQHR+x2SCCBKAmKq0mNFOVt0OcNX+iGQAG0Ch2u6ikWWloYJB+hEZpE6IxhEMP9DUzjBAxAoge&#10;cyZ4RZSp3IJ8yhIw4Th7XgUMZf7KJkYs4AMIAB6Um0Qgzu9rs3n2cJh9HuR/SfQKwY6H+TvYaf6F&#10;DgTGHsAHDQF0aQm6EWu17BLnD5o+C4AKyg+HM7vIXG6vHQO8HbZQiLEz9zK/plKqUQVAKR2wlBxo&#10;U8ohc8yKW5NOUx8CNCk9gNNmcH7La9CwdQATAoTq+uRXAHarI1bguyXxHoSjJcajLLtr0KSVJQRn&#10;5i68rPMuzSf7pXzEQsyJAgii0rohuAmMyrlXodobm2OAuoO2snoU2id6wppK28zemZNWJ9zrsk+H&#10;uF61uFSqQyHJKYBcGLqnIokyr20C9hRmnc6NmjcMLf3NehCA3krDo4ryAm8+gEwEfqlK1pmL0OFn&#10;C7b2ymtr38zZ5muPbX83b6ffTtqFH8fs8k8H7eJP++3yLyN26ZcDfPL3r3KAbbeLvzTwf7Vd+9sX&#10;gJnPASaAm3/dazf+rYPPNrv2j1a7/Pcuu/Zv++3mP8ft+r+NuYyvF/5+zE7/PGtrb6YBKdNW/mYe&#10;AOK13Au1oBVeRgElcUs9SQJW4ha8lzD/naQF7yvHSdFyzwpWelmwpW8ztvpd2lbeZHlG1oqvci5n&#10;iTQs6cdZWs5F9wTulm3mdtmmbxbM92XOgl8mLHYvYumvgy5SqPCU9mzeCs8XrPTMbyU+F2mrLyN2&#10;+k0RYLLtgMmZ1zftwne37T0VaZKtMqQ0xBwq5/DIBlO8eGnpgBWXORQcBD8bQPHtyq6n6rgqkLS8&#10;NmEZAIvqEyRXDnBwWUgk4bwWMsLmTe/aKuWsVtiasPjakV3JJ89GQnIIwyDjPFdhXj5pYAAsaTa+&#10;HNVyoG6FBfr9nTY4+IUjiA0ipJ2fm6vQCkNwWWhFEPm+Sg60fLcPQi/VspJiSdr0zB6zeMjDhs7a&#10;hVNrdv3Cjj24ed5efX3TTq8V7MfXj+z1ky/t20e37eWDG/bjNw9pX7vvfn37zK6dLNnr53dt1jO8&#10;C4IaIKiAjVre2agaQVUyP/3FOfCq7o9jOLRaqbadiQmJV5ofmIOSxPUNfm6HjtaZN4g0BdOPIpX7&#10;PfLJgJHmOJh5iAzSvcwpMqEEYKQKI4wy51mpYpEmchCuTKEVICmHTg5Tooc5bYMYdlrA32BTU/V2&#10;AiI/eJz3hEX0YMgZOQkq0RqEgUOZg5BFQwN2eLTVfAu8P9BmftZsRmARUKg8BzGZ6HRwAZeTng47&#10;dKLZOpUgS+NUvg7laQGoybGzDiYjc0ZNG/PA/IshKh9NRS1rxPXScKmicyNzsg/mVyMmyXzK9CCz&#10;hKvJ1PmxY9TyU3A5QrhmYPQLpKhmCPIByyfHza/aFfPsVcBxnLkTCEkA0CIQEyV+W2Qfbm0dszxz&#10;I+K8guS1sTpuaxCxAlJxrqTcMMwHc5JfAQhvjrrIJtmNF9j3qgWURAITYfIIKAPkskhNAnNRpCTZ&#10;14PJDpsOtFrPwQqnDVO9pZ5uZUGWKUWgQqYVAQGAAuOo5e9mRaLx2dWjlPaA285PXehvte7XfmqR&#10;/xHX13zotBmKaHNAgnlVuQQVuVRG5MrqD6yq5iNTbabWboERAV0AOs/Xu5XUrKmN+ef+SiUM5P8a&#10;AJEAS00zIMPtR5mGAM+AbYFmRQJJ86JxyASjUGaZpZoAj3qm3qvcJMrU7PY0AoGyQctJV3mGNDZp&#10;Q9TPZoBOs5zG6ZPyHcmUo1IX3T2fWGfXZ3ZovMpGDtfZ8KG91tP3F75TVmeeA+jqav/U+nv32pGx&#10;SisWYZQIPRO+ZubsY6tRPhlArjRT0pyqsKj6NjxSZ0fG683n67CJySYbPlpjbX2f0R+ZyQQeAXCM&#10;7dBorc34e1k/pGYY6xyC0cQ0APtgPYIG6yVtEvMu0ChfnRqNHTrTDog7PFZvR45xbsf32tjxahuf&#10;qLITniaAM9J2ugtQDHjhDKo2UwlAfPrUCVtfoq3OWGFpzPLLMFpFJUkTDUhaAkzNRgZtQdodzmUA&#10;Ghnkfh/nOqws0ICyjLLQItmX2L9ygvXEFFl3yJm4cqLT7GHlIEkDZAKcA5WV8KeVzXkEpg1wWTkK&#10;Ez6EEDMHWBk1D8BbuaukBQkDUuSfFghrT0v7wJnn7Id90BaYvFLah9PSHnCmAOMr6wrVHwVUcOYA&#10;M6pwHMh1OaYcpYWZT19MCd4GOEddthBS+gLxEqVKGLKldQSclRHLrolZ04d8J8x9wFYANgXOl/wc&#10;VbZDzuhhaKDLRrsKkKL/OYBJeXnARS0tITzv7Bx3KQVKCA9JgKYHPuUDYIQ4l0oclwbouOSMnN1A&#10;BLAH+FGNnTKAppgbt2WENQnjfgDnQqTNFEm0wLpMM38e5lQJMV2ds+IB5nDcohHeszRu6XWldpA2&#10;B3qT62BdALV8n0RwUrixqlWrzECypNIvh53WbY09sLw+YtsP+f81++EbhMAXs7b0fMY5gZYVsfIK&#10;sPXNhEukVnwGaHqqBohz/iVTtFkrv5i3xZcwdEBF6YWH/30wdh+fflt5FbD17yLOTLP9zmenfliw&#10;Mz/N25mfF+zkTx47+aPXTv00a6d/mqFN8bfarGs7P84DXBaszLOLL/20sOVfxCz/PGfZZ0VLAVCS&#10;cnp9VLLEo7Kln5T4Lg+YiQNcIlZ8EeYzzPcCOGnnKKvfZeqJKpLnXtHmbuXsxNW0nbiSMO/NXbBS&#10;fhKy7dd+2/mOPr7x26UfS3bp+9OAkst28c1XdvnNTTv3zSl7b0Ux+ZISWaQEkxyJHHBOsKVim0On&#10;Uvn71wftBExzJtIKU1CqYtBn+bCVVg7DQFkUNlgRAi5Ao1TNSSQOAZYUBy1dQqIHcSfZQMqFsrXd&#10;hmSjbIuHkZSPukJuqpIrVazQeFox/4U+21gfdZKHsqUODe61VjnCygERwqv0700wuyoYX1PHb+Xs&#10;ke4aReQgpLV1H8AIP3WJ4DqbK136+tVy2i6f2dgFJ7cv2etnd+30RtH5l3z37I79/OaJ/fzdI/vh&#10;1T3+/8qZeX5989T+/v0Le/P8gQW8w9YMIxETqJT2QwwUYtrULQe/T5AeP4M4/xUG/VeXFbQTAj80&#10;stcOAhCOIfnNRSBcZZkOlPIYZsq8xfg+jYSSh2goK2sZJikNVUrqWQhWjEMcAiD6AYxR1iQKIEzx&#10;vVI1e2bakES4hrmb41B2DX0KAPojEvIfkYg/cQyxDoZWKSYBKBgd2WeqQN3Th4TdQR8ZSwOEXmX5&#10;FV0kTU9v36fm87eYB4Az7WlAUmbOYa5ikHLMrOSzAkJfKWbJ9ZVVHyDZ01o+gAnDVJs+cIxZjEP1&#10;X8TUxKTkl9MBkVc4rWoNKbxWxRH3iYE66R7G0MKzq5QtWGndPzaVPOjrhcnAuNX/DvrcBgNs5h1K&#10;hCYHzFb2womJBlsIdrgcDycgsCdgOKGIzFl9lsoOucySZYhYClAiJqAMjkoqpYJgmYLUrgPmnW22&#10;uKtn1IXkKQlc2kMk7NR+pB5Fok3Yxtoo52TQRa0tLQ3ZzDRME0ZaDeOV87Y0aPWMVYC4mj2iTK77&#10;2JeqXtzetseZOuRjUqk5EUNnTPWOAX6y6x/CmGv5lJ9GLffLmbutA1DX/Vfr6AWQM9ZGOYwz78qg&#10;LOBXA+BV1E8NayNzUANz09gGg2UuG3iGqia78Gb+r6SPAhjS3GkeVeJBeYaG+iqttoo+83stz9f6&#10;yTRZ1wJw4jzVNqrJ1CPNJc/jWQJNNfTDVRUXeOn42DkBV7BWNYD3jg7ADWOXE/DYSC0MadBU5bUg&#10;kwDEXwwhyXqtwKyWYL5KABlX2nifHKV77ejxSkCSzLhKVCggy34RcBD4YQ61n6SZUmZp+ZhVV+v7&#10;P7IvlEGavnZp/gFUzFlFgzSUnAkAdHvb5/RL51T93AVfSnQnTVbl3n/h7O7WxmpRiQH2eWvrB8yV&#10;oqqYuz2/txbmRHvYOetDW+Tz094jzdEnCAR1zm/ED5DPwAyXYFQpBK4UTFCgYI5PpYmPrR+3GDRx&#10;IQHwLR5yZpgUvytcOZ1SyLzq8Bxkz0J3IwI17MUwjDsMMIZuzuu8S0O4xDUw7xjMULWvkgiRhe0j&#10;zvyagp6roGWGZ6+tik4fow8C3oCLNDQ1p/QQYxaJyQQEWMkrs7KinPpMSQpVy2oWYCL/jxzgorwC&#10;s2dMcZltlnoAHp3Q8g4rZPttERq/ug6YB0DFEkNWXARc8Ww58y9KG8KY5WuTjDI/xWYECGgaYyif&#10;Ogwj77fschdMfr9loYkytSgXSILnSWtTYA7jMc4ggE68JAdgyCaHeDfCMsA1wjmUYFtaVBoGQA/g&#10;QZWf5asXhRfJh24WYXo62mnTCHqKfvL6280LkJ3yt9lUqNUWEAIz8KwgoNWPcKMkjCr0uAzNUM6V&#10;dGqEtVFSvm4XUemBFk8GpdmFXkgDDRCKA4i2tmZtjXkOQeczhRGE7AHbPD9k134etGt/67Mrvw7a&#10;5V9H7fIvB+3Szwf5bsSu/33Ibv1rv92gXf6ly87/2GGnvm+zcz/22aVfxvk8Yqe/P8p3x+3kO2jQ&#10;d9O28u0czWPL3/gAEQFLfh20yP2ghe/RXGXhsAXvhSx4l+8fhAALCUCEfE5Stvw6a2vfpW3zbcI2&#10;3kZs612A5rHNd17b+t5v29/z3fcJW3u7e600JMlneYt8raRsABVASvzrLEAlxztSFrmXsfQjJVHb&#10;DUtOPY4BVqK8K2oFgEvmKY33p75OWfR+2sJ3sxb8KmuB2/x/L2cbr0p2+2/n7NIPl+3Mm+t25d0d&#10;u/L2ul3+7qTd/fW0vafMgWEQboGFKW2OOZ+TGEQ4rtDSCAfC22klkGu+DGGX01dBYaY9u85HMNOM&#10;suWJYbIpIiz8qhJlrY6yYKBhORIVBwEjLBjvWVsbAvSwsXhOlM2mRZRaUj4QvgjSPAczCWJfk2MY&#10;qPPkJqhvx+8Kbk1MNlpPP4REJhSIuBK5SbqWFOgcT5thiGIQktQgjI2SmCCUMxNjrupwIjhvl05v&#10;2FfXztm9mxfs668u2jXAikw30pa8eHDdvn95z/79l29dtWKZeH7+7gm/P7C3tLPngjDBThs/UWsD&#10;g59B1P4C8/jYMc39AxV2BMlsbLjWZifrLQCRLUAg1lZAzmsTv9WqGHZOxKuMe31lGKK861S1sz1p&#10;62sjzEE3RArCDQCRFkAaJR+HNcA6KMw1wKGVtKPQYh18H0xyQWsgFTJoPsI14+PVtv+gqkCLOQEs&#10;mKNqwEczwK2z8wsXISFJulZ+MYA3mRGc+l1+IWI+MLTWDvkN6G8YTh2MUHPrIqEg9DAphckKVFTz&#10;HCeVtgokfACIgFmJefIMabLEYGthIgIdYpYKp62Xf0ITEnsrDenaFbGDSVeyZntgGJUwwibWUesq&#10;x2GZOhR+KhOYmGytGDvMcKC3GubK9fRJJgSnWZA5gr2wyzClqfo9TB2p92i9TcwDqtmnfghtgrlV&#10;peUEwLDIGm2wX8vsu0Cw3UUPKXW9MkhmFwestMq+RZJTVsdoAMCeVfjysG1vQXTZ39EogN3TbIcm&#10;amFSnzBGwDLMzIEEmfE0ZubFFX2s/ghG+pvZD+YmJq8swYo4U5ROC3MhM0o7oKwecKs5cBW/uyus&#10;GxAk/6pm/hfT1+9a22YAn7RXLapDVS8NwR/Zk6w/+7KF61U5u7kL5sp6SpPT0rlrFlWeoJ7uPfQH&#10;Bq31kPbGrQ/P1tmh1QG0a1o/AYzu1rrRGiqlvACLzpjrH31WjS3lb1E4tcbb2bfHDoxX2cxci4WD&#10;PQBEhXUPOdV9IM7eVhQVwk2QFsvAKIPddvRotXX1f+78bgS0ZKpVFXDVElISOkUwVSKY6KyrrIXA&#10;rypCy3Sl9XZ7SmMUwAPcCoApAWR9vRx22Qs0hWsLgKu6+j4Aj6qcy/TYxG+NXNfOmJoZjxybpbmT&#10;n4y0QF0AnRbukaCj867zUi2Qp3PBvfLBkbmukT0nmiRAdvxoK8z4sJULx12l7zl/K/ukxQ4e2mOD&#10;+/fY+JEKG9j/mY0fq7OZWWksu11ESLJwwFY3h50PhkB0INGKRI50D3jxJXtsIdZn0/KxkLaCv9eV&#10;5XYLCZt9mZUpoyATJ0w5A+2FpnoB6RKEljZGzSeNBABJlZWVHVrp+5V5+eyOz9bKExZXFXDWS/lD&#10;CoAAaUvygMmV9WPOZ6QIrV+iba5Cs7amXDKzFQSntY1hW984YgrplwZXNbwi0V6Xu8aH4OWL9Jmy&#10;L8v5NJo+ADg7avNlObxq/aH9XJPIcR39UlkBZf+NlKHXvDsCT1mGD2QScoiWoIBQxzMCeXgI/Cq6&#10;OGg5zqN8fHLL9A86WuDecGI/QGcIAKF6Xsybj7lQZBDCrpIozjPGcFrm3h5Xl0ylQ+IyxyC0JJT5&#10;WpmJFezBGU+WoK18SsskvxjRkQA8TRo4aVn9SyPmLUE/EGY8yu+SOmDJRYT0m8zLi0O28e2Ia5uv&#10;D9nOm0N28u0h234DDXkzZGd/GLCLPw3ZuR967CzA5PxP7XbxZwGTg3bhp1E78+MY7Yid+emInf9Z&#10;7bCd/UnhwqM01uH7Mdv+4QigYgLAMWerr322/K3fFl/x+Y2K/YUdgEk8ks9J0kL3k+a7k7SFLxPm&#10;+TJp3q8SgJikAxyZZxkrvszYCqBk820G0JK2tTdpWwHMyA+lTCu+Uj2clDPnxL5OW/RBHjBUsIBA&#10;x92MRe6mACMxKzwLOc2Oig6WXszRpm3pJaDqlZfPoC29SNjFHzfs5q+X7Ny7a3bu7VcAk9t2+c0F&#10;u/79Sbv+w5qtPI3be9pUqysAE6nOVpjU1QO2vMLm3EDiXOy1pTxoGYTopE0kURUwCnEI/MuS6HUY&#10;RiHoSowkVNrL5oEIyUSRl62NBRbijLWxWdptDWQfBIEHIVACNkp9rjDPHJJqOMVicyDlhCS1uqqH&#10;+jhYCVBteW3QtrcPWZkNqFC3oZEqa/ktfb1qcUg1rmJ7Ylay2VeJwMA0ZdoZGeyyycPcF5ixK+e3&#10;7c6NC3bn+jn79vl9e3Lvqt27fsZ+fvPU7l8/bS8BKL++eeLaz989tp++fWQ/fPPYXjy8bae2QaUQ&#10;V1X0DMm5CiKhtNaSzmPJAZD/fiuB1qXajEoLheQRBzgIxClV8TSSuZIXeTw9phwOSfnmcLjkpKaa&#10;GvJAT0JAEgA6OZHJ2VPe9olEo0XCbUiWrEHuIJIWRCAmZy3ewztKOpgQImkAdraO2yIELuDptOHR&#10;Ckfwm7s/dtWTXZp0CLALcYawKqKoGUmys6sKxqaaMbs+CWKUKr6ojL676dQlSe8CHM21okHkmCzn&#10;z24YUUfnHgfUVKBOUn1dLYwBBlnN73J2lElLzLm5TcAF6V7OwXo/QKUehtEAgNHfVbUfWXWlsqEC&#10;jsRIAZZKxtfZtQ9GoKR6ktZhMOoXUn9FDUyCdziziCTrxg+cpkb7QJoCMaFmJNuWLuUdgXkM7rGD&#10;ky0QwX4kWsAHa6S6RAn+V92PIyeq7eBolY0BgpW2XP4LIryKsjh/DgkF4ijAGFJGy2yHs/HLYVxF&#10;yuTkGMm2mx+AM8U7Dh6odv5OzjEaxq1oM/madMLs6qo/ZD53tX8VzFcVTX4XMqe0SrKXP4YYL/Mm&#10;DUsL8yPJX9oIhcgr06yAh5xd61xSwj/9Fg3EmjhwB5PlOpkRFfnTO/AJn4p2E6P9K88C1NC3boBK&#10;mxgqQKC+k3WCyQqsKhKomXkV2FARQtXQamU9amvedwCzo/1z/v/EFeTTbwpz7hvZY4eO1NhCtMM8&#10;ALvQKvMkUCIpNt7pVPn+AMwAhuTh3Iwcq7UDB2vcc3v7PqGPe5kTAHANYEHnlvUUKHb9bpN/GWOn&#10;aXx6t8al9a3p4TfG3t3zF+vp+ytj/NOu5lCala4/AhT+ah0AtA6+V34Y+alpL+veCgFEgRGeKRNj&#10;k+ZV+wXg4/aazgLnQFoWafkEPKVxlLOyA/38pvu6lPG3UZXRmSOaoqKkwVWaAYWL/48in4AWmbBk&#10;kt4tW6DztXsend/c4KfWM1Lh1n5fBXuCc7L/eIUNTlTY6HytzURbATFtgJRuaCl7EGlePmNlGGOx&#10;NGYpaKZK9CuixwsgmAp1wzARdmD8Eei1/AeVDE4mDu3tEHs3CVBfXpVzroC2fE3aTRXpVTAzJpAB&#10;2PAX9tsUz5xGAE1Df1IK9eccKHpFUXHSYuSh5ynofQz6qIRvyoO0vt5pi9KiK7pptsGmJ5pcVfNo&#10;7hA8Q2Yl6HwSAVVh4hKwYoPQ2OO2oSRnC722gmCniCvlG8mU5AeCsAZt8wF0vdBOOeUmAVcbmx5T&#10;8dEE9C/Fb2n6m0YAjCEMKjIpIi0SZzfCNXGBCAneRWnuFH4M2Do7DR0+DJ3thA738y4FfQA62MfK&#10;YaLaYErDn1O4+hxzKcGc8btEo9LOlACSK3Ls79sVZHZGbfnLecs+8ljq4ZylHtAeqnqw33KPIlZ8&#10;ErHSU+X2UJMjqDK27ppoys89MG7aS7U5W6YtvZq1lW+nbZW29XYaQHKcdthOfT8OaAGs/HKYz6N2&#10;6odJO/3zhJ3/21G78Lcxu/i3I3bh75N29uc52/kxANAIWflV2ArOOTVuSUBE9KH8TAAt93IuJ8ms&#10;TDCuvk7GFm4XLHw3Z+knGe5JAXhitvEmChCKAV7igBi++ybtsswqq2vqcWY3Ff69mM3fjtnszYgF&#10;v4pb5usw41iwbfp++vtZQFfM7v1zx679BDB5e8Ou/nDPrr67ZVfenrVbP5+0az+u28Y3JVt6Xrb3&#10;IhE2TLDPstp8bPo1SZKFw06TkoLxabN5I2zaVYVIyd6mBZMKvN08SJpeiHtQCa2SEB5Aim9l3Dko&#10;FmUuQiKVt/oSSFJAJ5Y4YIWTEzBpMeRxp01QWvQUh8vHQVvgMM2ycWfZeFEQaDTJgeJAhNkw8haX&#10;D0yixEaUDwyodXqu1boPVnK4IRYcdKmxxTyVgE0hvao1cqC/zWZPcHjDC3Zmo2y3Lp8CnJx1aeyf&#10;Pbhhr5/eBYA8sqd3L9vXt8/bt4+/tNe0ty/uA1qe2ZsXD+3CqbKVShPO6Use9aXlMYCI1K1doPBO&#10;pIR2B1Jy6TGkhIMulE+e+JGcnN0UztsPYJPTFI2DozwEUQ5JCBTuc/k5OFDMxdr6IVOSrzKHRnH5&#10;CpMUQYjJiVPARd76pV5bXOFg6X1cq8yucjbOpPtsRWHAHKYE/6uYl+zQI8drYCAfOUYplb3MKk0C&#10;FzDz6iqkUgBBi1Nd/xGQAVOEKCoJmECeVNzyFelsg7DClBqR0AU2XNFHwEpX116k/S+cU6YAi7Qm&#10;nYCVRn6TmUvF7hrF5HhPPfdKXd49WA3RlsaE6zvl96Aw7I+QSlnDKpkavoCQf+EimVxadwi5qx3D&#10;OyRNK/V5tbQmMNlKpHppS+R34RLzsd7SYHTBlFTzpqd7rzMP1VQCBhQpQx9lvuge2GMDQ3tgRDAs&#10;GFm1TCIwJZU9UH6OBvotBt3V+7GNH66yiePNNjhSy1zW2+ETjTbhhTlA7MLhPvP4ellzCBoETE7I&#10;SaTWoyeakOyl9uc5ADeBt0YYn3w1FHYuib629ncuBb0crFWlW1qHOsaiJIKN7Z/BpJivtk8AE7tm&#10;MWWVdT47MESBPTFWaWdamL82GHJPLwBTGgXmQqHJYuwKt5d/hqR6MU8BnF7mtrtjj/X31bAXdvvW&#10;DGgRSFEGZqd10FzTL2kiVUxQWgqdLUUIqX81NR9aTe2HztRSVS/Q8gfrB9gdn201D9KwpwAxB6wr&#10;HfnZ0x728lE7Mt7i0gQINFUxTvnDVGneAUDN9KuK9ZIPl9L+N9TyXt6vMOu66r/sZtOVdgjg28g7&#10;G1s+AJQpO7NA9V9df+Wf5Jx1eUY7a9jNb53MeSsAWNFHrr4R86x9orID0uhVN31gldX/Yqo4Xe/A&#10;HGBEGljAdaWey3y20np7ATE1H9DX33F2ANS6zoEaPf9T5w8nTZJ8zZR8rxJgrfWp0Joyjv8E9jK1&#10;tdInASX5z4hmqYJ1nUyr/F8l3znWrAJwViktEWdS10q71cn5GD64x8YO77OZ+UanlZiDBvuhi0oB&#10;r2RtyvKtchkpOZXCPFVt1w8NmEVA9C4fguYcAgwcsmTpkDN/LC2NuZBnr7/LpgAnvmQndG7MVlan&#10;uHYU+nTQosq0Cg2XX0Ua4JJG2AohaCWgR3L0VPHBIPRKWsmAnHF5rszO6SiC7cowwteYJROD8AFF&#10;xME/RBuL3Ae/UbJPgZ1yYQRwAtgA3OwW6wQAJRibv9OFUUdUw4v3yR8kBw/Klzp5HuMty1cF/gUA&#10;cnW3AEwx+TrmmI/lXluQqSgletvLOEdsrXzcVhanXF6nELQ5BljZ2Jl3CehObc9aEYE7hyCZTAwD&#10;WI5ZCV6WBKSpREsiOuCicwJhafr3WxahMsq1MYT6zLIc83ssvd5vp745ZqffTdr2d5O28XqKNm3r&#10;38za6qs52/puwXbeztvOm1lbe3XcCk9OAFjoz9e0R9OWfTxjxafzfK+/J93/KuKXfbxgGVrq0bxl&#10;HgFyADjFZxFbBjCsvU7YOm3zbcR2fvDZmZ/nASvTgJUp2/p+2ta+m7NV1+Zd23jrA6gEbOnbgC2/&#10;jvB3ipaz4islYSta9FHZQg8XzX9/0Ra+WnRhwyeuZ23yesamb+4WDcw+jgOWEoCVkHvm2huA1Hce&#10;KwCq8s+UIj/iNCjxBxHXkoCg8rOkXf551e7+63m79OMlu/j9V3bjx/t29fubtNN28+ctO/eubKfe&#10;LtnaNwUrPUnbe4nsAYtJlYaULrueihNJHZvhb1cUbpHFKXazKbpBswdta3PEEiDrcLANBtjChmFD&#10;gDIVwZFeVPXGAZi0chEog9+wrZbHXaa+UhlUC8NNwKgFiEIAIeUM0KYLwbQjMHOh1Bj9Ue2CjOyi&#10;oOloTJtCkth+NhoHIQ1qBiCleWYuowqbx2x6vtuGR2usEymstV025E842HKYfd8GexotEmBhShk7&#10;t71qNy+dsq/vXLVnX9+27799Yj++fmI/fPvIZY598eCmff/qa/v+m69dmPGLh7ecn8r6stfK9P/M&#10;zhwSt5IYjQNQjgEaDjAO+gd4SGbG6H+f+eiTEtLNSe3HwQszZh8HMgTa14GIKF8HBzjDdUq0psMT&#10;4G9ltEzJw3u+FUkCUAhhUVpkl9WSMQdlKwa4KR/H5tYsh6UXsAaYYX4jHCClivYHu2xhrgtihXQA&#10;0Rg6VAVBhOgjjTqnSRieVPdST7dAFBth8EqV3tW1z5X/l/1eqnMllKtsANAAVFo65PyItCgJj+ul&#10;ShcTVKIvOTyKAcj3RxWX67sBETA3RTV1AHS6kMbbpYWB2QjoOOnVEWaY52+qcOdcCUNVzpr25k+R&#10;5j+xehiXGFJ7lzQFXANhbuBZLfLtASQpKqQWgq76TC6vjBw5IfxNkqzpo6Rf+Un8j5DZ6t9bRe0H&#10;jnGrErAkaIW8yozVALOSc6hMHs28w/lQNOz2SSp7SbbK9Cu/m3qu07UyT3V1f2KjB+ss4N1v0Qjg&#10;HKmwANGTE6EimeQs2wbY6ev/3JkExFykuZAE3dsDSOsSE4bZwjBbAR+am3ZF8iBd1w5+4YpXVoqR&#10;1tMXSeKAQmm1algL+f7IgVbRXxpPDSClugGwCeiRtkq5eCphjPLVGeyvgcnDAJlHgQjnvMrauTBe&#10;1s/Vs5K2qpP15DcBkirAXw3zq1wrukbgUABFxS8FUCoB/85viLmQtkqAVonVKqs/cpEu0ixOA1SO&#10;Hq63gcG9TuPiIrU0l8ydwOmuIAFT5m9n2mr+xOoApLW8QxojaYlaBCwEIvReFVsEmIhhy2laWjGZ&#10;87SmexmXmHo198ukKLOMM2MJHPJ8aZLUnMMwz2tq/j2g+w/W2cVebX4fYCHAwx7i2dr/0sw0CPhx&#10;dtp4j8LG933xoVuzTvac9rN829p7ACUAw2r6Jj8g9UWg3mkFeZdMlK3S/DBOCQet9EHJGKXtkeZE&#10;iftcJBvj0ZlsA7w7cyvfSTOm6u5KLimNkXLIqJSHTLYyczX2fGojsy22AH2ISAsSheHLwTUhM4k0&#10;vAgnWUUVDVq+rCynAAboZqk07ELot9aPupTzS6XjgIgjMGoERWh3CDCjgoFJhKIQNEdh094Ugmei&#10;38LQMC/PmIVuKwOssqwqWq60fgRwBM0LK0cKNAr6v4gAmQEgKV9IURoX+IPS9Ieg70GE02ASuhjd&#10;9UNaWhy3zfVpS2dGHQ1TCyvlfLqXswRd4xlpZZaOdVoMvpHPDUMrEYT9jBVwlkG4W0awU3K9ZUCY&#10;MtqqdIYK2C7wjIV0h/kQJMMKBABIxQsIhIzHJ80I41F5g3i0jSZHY8AewEfmMYGRVL7TRfltrh90&#10;tZuK3KtEdgmuSyAMKnusSiHkzsAf3h61cz8q0+tRO/P9UTv59pjLdHry7YSd+eG4Xfz5hF39dcKu&#10;/u2IXfl11C78fIjraT+N2fmfjtrFX7jm1+N8f9TO/3yMNsVvAPyfADw/HNo18fwwYTuAjq13C7by&#10;asGlrM898fLpseKLgJVehqz4UnV1oiZH1ewTZXhNOu1H+VXSlr9N2so3UVv6RmHGQVt/E7X1twlb&#10;es3v38iMk7fyt3nLPFPytd3if9Gv8+Z/kDffvZL57i66TK/TN1K2cCtmoXsRQFPAFl/6bB2gsvHd&#10;BJ8nAE2zfDdv5ede23qdtJt/37bbf78KMLll1355aLd+vm/Xfrhq1388ZVd+2rCtb4qAuJxtfJvl&#10;M01L2HtBJHGFxcW1KSGsHhZvjs29wMZRrL1U4MmM7JFdLsxzcWmcTQxaRVJXNj85HYWToGUWuVwa&#10;gJGfAAUfsECox+JswGJaIW+7qkJpWgRiZI8UIs6wkWXWWF4EfYLaEyBy30IHqBiAU+xgU7RYEXQc&#10;BCjNLetg9LoNKpusapxsKGkcfYxmDrjwUF+g02ZmWuzg0D6kHYgCBGFktN28sxMW8c9ZIRWyM1uL&#10;9uXVc3bnxnl7Dvh4/NVlpz25CgjZWc7YzkrOHt+9afdvXebaZcslfQCy43by5LQV2cQao6qR+gEA&#10;IZmdCgCxrRkLhvebJzsMYgcs8FuQ8Uv1msgO2dLWQdveOeIct5Q5d5FrMjogoU6XSt6PdBKg6QAG&#10;nX8Jc4skEGVtwtIuQUxSHLrCymEO4RgSD887e9g8gDzlmAkBctKrx5ByjliOZ8v8o2q+8/M9Dqgc&#10;HK2EUcLgIYouCqEJog1hlypbjEPqaTHjBgCJAEcjzFlgRQCkGUbRzH3KHSOTipqkXeXOkNmlA+le&#10;98j84Gz1EFYRVeWjUWp11UtSwUaZ3BT6qqgLlQBoBiipEq8kaTEiaWg6kELb2vdAuCWF7kqiTTA+&#10;FXlUpJSeq+ReLs8Nf1eoKUpKjK4JBoEEXAvjVNRJFQynuvZ/gwG+j5ROg+FKza5QX5VA6AIIdEnL&#10;wzMEbvaJuTMXUulX0VenCQLk1NOnepiUivhJk6Osr+pbUzPMhL4IfLVw39j4ZzY5VQVhZm9CsDMA&#10;SQ/E7eCxBusZ2GPd3fL7Yd4Zm3KOqDW2ChixBjQxb/kyKD9Pk97DWGoUmQOAqaoR0xQTZ/2kPdJc&#10;0FTNtxMAp8RsCuuV/0Rr+2cwR4BNjRi9NCbS1tBfSe/STrGelaybwIeAvMKPJbnX0JdWQFRrmxgn&#10;c8X6y0whfyQBIUn2ztdIYJG1Vr4SOV538P7u3j/Z6PDn1tnyKe9ijVnzata0EiZdI20Ma9LAHNfD&#10;8F2iONZBYFXaCjlsK+OtIoka2RMqZChtiDQUrU3aW9IoCPx+wL2A3g5p5j4FHEnrQD/pU50DCzLR&#10;ANJkWmRf1zMemVgaugFAjFumPY1ZGaZbuVYalXYBj+bPmMMvWFOBHj2DteAsKAP0rtaKdQNg1Fbp&#10;Pcpfw15lfPJTkV+LwLjMROqj9rPOVQfXdOicAarqtY4KzWbsrS0fcKZ4NkBEhSJlWqqQv4yADuui&#10;qKW2ts+tqlLAmn0BIBWI7uz83IF3nUdpcuRzJxBzfLrd/Av1MGrlPxFdgh7B4DPFMVvcnID59rma&#10;QQqHL64igCL8yWE1h/BULgIKACRy3C1DtxLwAIVmR2C4iuaJZA5B20fNtzgGc0dITEHP06qpBehB&#10;IMshdG2u7be1tX5bXj1iea5NKuoHUCGtTnAZYMPzpClRGG9iUYIatBxeEpcPUnnEme6TmSHLcs3K&#10;yiEryUEYmhmHTsrdIMhYQtIMI8CFowL9AxaMIwww3mxekURy7j1g8+khxnbA8vCRNPxCz4/nlYAO&#10;sBZrs6QylgNwlBxPCReV4ygtbXWJ9y+PWaJ0xJlklBF3c+0oAIc+w2uUBE8CZ1RWhIISOnY77Up5&#10;Y9yZdOYUeQRdztz2WF75PB6H3GfxyW4rPAlY+VnAll74aF5be+WD+c7a9pspO/XuhG28GbPNN8ds&#10;+91x23l3xLbfHrEd2ql34wCRcTsLcLmgsOK/D9i1f+22W//ssC//vce++m8D9tV/jNuNf56wK/84&#10;we9Tdu2fs3bz331247+G7eo/onbmp6itfhuywouQpehHAgARvh90DrOR+zFLPlKRvSwgpmA55Tp5&#10;mbbCy7iVXoUBOAoz/k+gE+MZScu/yPBd2bLPSzyvZBEXOpy1+Vs5m3DROBHz3JTpym+br+fp/zzg&#10;ym/X/paye/88ZTd+vQII+cpuOmDylV394Rx/n7Szb1dt8cWiFZ8WbPVliZahxZmrqL2nqpRLYnrl&#10;oxaQ41AYxhjvt9TSiOVhoLGQVNVsiEC3C//1+wAIbBB/YojNwyZm4y4q6Q6bNafaAwCVAJsnoQ1Y&#10;OmgBFWmCYCsnh4oKhpJsdNlBkfRVeMulaAds5GHCGSUGKh2wJRitN9CDJKDNriQ3MGzAjbQtCdk6&#10;ab54n81B/D0ApZDyD2Q7LJVs57Cp5oZi3Edg8D02PlNnI5O9duLIsHOMjQbm+D1hZ3dW7crZTdtc&#10;zjsn2RsXt+3q+ZN29dy2CzvOpedsuTRtp7aCtrO5YMvFw1YCvClzZA4Ap3BqOU4WARUrOyquxZxx&#10;uHLlMcsw7jgHrsQBlc+CiiLKRBYAgEWF1gF0C8znXEqe90oC1mXKSKqoBYVhpwAb8SzrkJUpqM8i&#10;AD8V6ZNn+ulTu4BsOgRhmumwnIhPHFQP6BHgUfjixtI0YA/pQQmEkKTkOZ7nkE97O60X4CYJXfZv&#10;qb5F9EaGG6y3e68zg8hMUw8RrquWml3mAYEOJF0IbTXSnIiwMoAq/4Z+a4SZ1cC4q2BWVRBXqc8l&#10;3dXCKGpgSsoi6uzsMJx6rhPDU/FEJR9TBek6CLlAQAMMsAZmsQ+CLOldUmYzhFwMRCYfMex6gJDA&#10;1T6Y0V5pQ6pgDjxXDpvSMkia13sVsdLAvfUwUQEkOaHWdzAO/ndlBGBASvMuLYk0KyowKc1MBYx1&#10;n0AUEriS/1VKCm8CnDT8ZdecJAbE8/RMgbUqGK+aHIhlLnHlFsS4ASLNMO36zr9YnaT/DpgKjFzZ&#10;YRsYj0xGAgwCOfLzaET6VvRMDUxJYa0D/TJHfWYKa1WCwVoYnHweXLRKu7REzCn9lwNtM1K1rtVa&#10;dslEw/PqBEzquY+xqNhmZQ3Pps8Cbhqv/Ilk0pHZpKldNXyYG+ZNTF2aIjkzyyFUvhCtXZ/DbGHg&#10;3RU8k35Kg8M1AwAur4f9yTmIcDZznIMU57p3v7Q+n7BXpG3iPfRPZiutgTIqqzimtBsCFTJzNGk9&#10;aM5Xg/mXlqm/d5/TgGksiiZTugDnXMx6yZ+jTfuAZ1cINDWzb1gf57vBvFbBwOvZL1pn1d1Swr+6&#10;WvaMcqywPtJiKHFeDYC1QcCiUiCAORE4p8/S4gjctXYzbs5DG2snTYlMP06jQR+kRZNJVCabBtZX&#10;71L0nnxl6mqkpdQ52AWAmitp5Jq65cS/2+TUrDDu2t+AjQur195ywO0Pbm/vVZQS3ynbtRMYmHeZ&#10;9eQA3NrBXtM68bcA6f6hL+zYkX0W9LWYsjkrh09U/nvQBuVGUpXlwuohaCJCDMKKwntXlw7b2ZM+&#10;hMeDlo5Jqw19hjkHADBhAEi6OACtO4BghKAJrRVYKC8fdnRbARNKeFeAvmS4LyoQJG1DosO8vNsD&#10;3fUC0BWaq8jDfJbGdYtL8huU4+4AvEHm/ANOuPVH2l3OopUNaOzmuC2EmqFlvZYtSdvRDTDpt/WV&#10;STt3KmaryxOWBKjkEBRz0McMPEWZoUUfs4xrfQPhbQ2BEXq7AdBQTpRTOxOMdd4WoZE5aKEr8AdI&#10;UwZc+Tl6lgA4xUGbU12nKPMm4LM6bMnFEZunjx6E4zAgRNcmit0ANGXn7bDI+qjFb8D0v4ya/1bM&#10;5q/FbPJyzI7TjqluzUX+di1uRy9G7cjFsJ24FLGpq2Gbvx6xyatBm78ZNt9tAMOdkEUBD4mHIcs8&#10;Clv+ScyWX8Qt92R+19zzZNaKjydg4kes+Oww7ZitvJyyrddzdvLdvF34ec6u/6vHbv5Xj9369xN8&#10;HrJr/zZsV/913C7+7Zhd+HWGtmAX/ha00wCXzXcZW/wm5xxhow/TFriTMA/9CNKPyP2wpR/Frfgc&#10;UPJU2heBnLCtvI7b0rcx7ksBXNIAm7TLcxJ7qMidFPemzP9l0kJfJehrxq79um4P/v0KwOSWXf/l&#10;vt365Z5d//Gq3fz5rN36+47tvFm28vNFxlu2yN2cRb9KW+Zh1srcW2AO3ovLVsYihZDgF3wdLi24&#10;GKY3IVAip1ZARJqNohBX2S2FgGG8MYBJFkat4mqLLG6udIhNuOswK4fYABsyXpCGYNzFzvs5AAu+&#10;AZDniAsJy4DYVRjQLxMOwGR5RSFrMNTlIfNIXVcCuQI28vk2WwQNFzhoGTFZqQu5P8mB8IF8Q0uj&#10;FuZdsST9Bbyo9HUK8JKkKROtMjXOA4i8AKq5hf22MHfAfPPHAChxS8X9Nj857lLbJ8JzFg0dBwAc&#10;dQ6+KTZ7msOnGi4uPE/vB4AsIi0srisp2IBll8Z5/qjFGEcgzjsAagpZU1K6QAogJufZRLuFij3m&#10;X+6zWQ6bN9Vm4YRsxAPmpc86+Mk4xGJlN3InmRiF4Cvcshvg1Q8I4zrAnjJRKsxN9S1Scizk2XJu&#10;SwDOPEGAWxSiweEqccjWlRtAprZUK/PQxcFXiKJCvUfMC3GaCHa6DIz+oLKkjrq6FOFIt40frrHO&#10;XqRfiKCYwa56W0xFmhExMwgoRNr9BnCpkw8KzMGFwQo8NClkWBoJpEsIsvwkJBEqskYMvoX/pZJv&#10;41OmFqfW5ncxFEUBSc3f2voZUvbHXC9NAYyB38SQnM+AJFvHWCDq/K6y+xUwikqIt8uxQR87ez9z&#10;IdDd3ZKId1X4SnQmzUAlAKoWIKCojbqGD2CagBgBDZrU89KWyMG2RowNcKFaNjJFODMQYxRwEGPs&#10;6drrNDk1AmE0MWElWasA1MiJVEywupbnwjzk0yL/GmdiEgNsUvHIT532Yx+MTnl5pG0SAGjhO+cP&#10;BEMSc9Y7BJxcJJrGLhMPzEjzu2sa2sf/zC9MToyrDUYpDYUil1wKeZ4v05yYnCJqpJlqEuDk+W3N&#10;AEMYnqJfOhh7W+sHMM3dNXEgDRAjQOSey/xp/NK0uJwsNIEpJWBThNi0wrn9HZZQgrp4m00BvAcP&#10;fuo0D2KscsCVCaq7p8KZbOQk6iJy+F2ZlKWxaQO4CYy0Nv2VtfvU3dfBu1vYf9Jo1fC3wuM1F03K&#10;qMvzKjQ/gFON2TVpiPi9u0smtE+YO5lRdD17h71b28rcMN5KgTD6IM1VBWBCZjw5Zzdpzw5+YUcW&#10;Wlx4qMzQ/kCbjY9V2sChGjdu5fBxeYvYB43s4+7ePQAsZf9lHZqk/fmLS9HfBkBVyQr5Hkmjoqif&#10;Dpr2vyLVZM5zBRDplzRvSlPgMv3SpBmR+a2e59S2Av7r2AM8w2XBZg+28K5m5m83So011j5lPIpI&#10;6gQEde7fa6NTjXYi0AHzl1alH7owZskU9Dm7m/k0i6ClxIvLq5Pmk9YlozB6hQmLXuyGKmeXRy29&#10;Om5JgKdCd+ehV7M8T8U1XSZeOTuneUeu3RaybTbP2nsAGvJN8QMoVO1ZDq2q5bOzeRjBataiCWh/&#10;Ef4Cg1dghTKKz0cR1iLykaMfzLk0JQV4QUF5XhD0RNuSuf0uf8gy9L9UhA7Sz3SUNYJ/lWTagRbG&#10;M30WQyCURlv1wWKAmHig12l55O9SBMSUoY0qaSEnWwG4iLQpqutU6kOgg4bKnJ5kjnhfErqp7LDR&#10;pTHmiL0QVs6XEdu+Mm7bj4/byTcLtvWd19a/Ddjqq5CVn4UtB1PNfB2xpPwt7kYteifmWuRO1IJf&#10;hs17M0SL2dz1hE1eiQNUku5z4gpgBuBy6HzYDp4J2dApvw2fCdqhs2E7eiFhxy/puiQAKGEz13Rt&#10;0E5cDtrM1ZBNX/Gb54YX5r7A+2ds8/XMrgnp76O0Ybv067Bd/tuwXfn7Abv2r9K0eOz8LwE7+2vY&#10;zv0at5M/Rm3rXdz5r5ReqBIxIONO0ry3k+4z9iBumcdRKz2LWu5xwPm/FJ57rfzYgZyQAAD/9ElE&#10;QVTSz/UBK76QhoWxP40ApCK28c2i3frXi3bn327Z1Z+/tBu/PACQ3LVbP1+xu/84Z9d+XmXeisxb&#10;EZCVs+yjnCXuZ5ivrPlvJmyOuQjfStt7/lA3G091DQAViyyAvJhZbIXzbq4dtzUQd5oNHQOAhNkQ&#10;0UK3qYKj7lndAAmvH7L44qh557pAtD22vHbI1kDAiWSHLS4et01J8ivHnUOUyvtvbvfYkuoYbB53&#10;jq3F5TFb3xq3tc2DbN5xV2xwpax6Ksfs5PasQ/lpaRDon6JlAnLglQkKprxQ5jvnuS0zyKBFuCYK&#10;YArsHLFp0LFqqciPRvbOUKSDTd9mKhEeSXBIiyOAo2HzSVMEGIqGuD+pXAD7OVA8g824wGb1yg4L&#10;uCnooILul5QcbmUURq96FLwbZh9GCpGKz4WrQQDmOWQe+qiQvmyp28prHYC0Tjt14QTovsdla3Rh&#10;1iuaV54PUYhLmoBoSDskB680v3kYlyfRYyGeN4tEMpMaAL0j6WRGXcieFylHTrdKjqQaFT7G6S/w&#10;fA792TN+1kDhm91OBRngnQusmYsw0XcumRgHfK3X8ssHObDykQE0AeZGZ+qto1e27l0iqpBTaVbE&#10;mKsrASdI8woHdhJvh8DLR07qVTZc2efluyJGKJNPp6RGMWWAgEKNJRnKLOAAQgv/67t6JPpapERJ&#10;yDA9Z/tH0pUkKR8KJRDb9ZGQBuNfeLcSdu2x/oFqJFH5nAhE8V3n59bXVwmB/sIxrTYAhhw9pXVp&#10;gODL+VAOjJ2y7Tvplmcyvg6AjPKKqCSC+tQoJg8jbO/5YleCl7mhZx/A67PdOeFeMVaX74JxK6Kk&#10;nbFWSUMh6f0/AQpAQmaLKq51pgz62d75B+vvq7K2ls+sCoAmYOQSm4kZMc8yqTXBqOoYv/xyaur+&#10;81kCa39lDjUmwKPMY108ux6Qxpzp+fpdTFJMulUMkLl3vgv85taA58npUhoA9UX9b+wEdHTSF/Vd&#10;DtJVH1lV5e6ayIwijYrWWRog+Z440xzfyxzWzGeHnE8BAgrbl49Hd+/nVsN75b/S2f575kX+OR8z&#10;h4AijZH7BH5lmhMzlc9Ra4d8mHa1LB2A08GBeuvvrWaeVOhzFyjvXgtwYyzaH1qvKkCqSwYISFF0&#10;k7QVAgAHD+yxiWP1dgIJfOwE+7ZX6wUjh7ErfFvgxIFk+q6kb6MjNRYM9NhCWMJZpytuqoq7cyFo&#10;GjRvC/qk+jVjJ76wqekmm5pqMr+v00W4FHKHbGVp1iaPd7i5ULZcl4+HfnZ2fW5dfXvt8JE6CwTb&#10;nAB1DAGgj/2msfX3VvJ3hdN6KUtvO/OgtVMIvRy9K9kfygpcVQ+oAoC671lrly8HkFcBKFGdLpla&#10;NS9yqHYmSs6o08wprLzrU+sbq6bP7bZcnrRESlEr8nEbdoEJKpWhQoRhmLT8pZZWRxAAVarkoAvL&#10;FZ0MQ6N9gIwpBJq5BWgM4CFYHLV5ZViWBhyapYrmuaUOaA/CbkHBDwJC+y2+BP1dhkZCq0Ip1bbZ&#10;1Qj7FZYLXYvBPxSVqbDhKIKmvzwCLR2ERh6xOAKlooo8Ag3KYZLsdI6vvnQntKzdJelcX59CSANM&#10;0ccU/EgFCeegnz7RON4hbXGM8cTpgy/U6YTODGMMwldUzVmROBno73K5h3WGLy2OWQwBPQFtjKc6&#10;XL4YReikGVccnrZ0d8q2Xwdt57sQ4CTM3xHb/DYGOInayquIrX0ThTkn+T9hSy8Ttvwybksvorb4&#10;PGylpyFazPKPFcUSd2ncQ1/FLfhVwgJfxgAtYZu9EbSFm0HzfSUtRsTCdyMWuQ+zVsp3QELy6yTg&#10;QA3h+lHCMk/Szq8k9XUMQBSDwccs8yBli88KdvK7Dbv9j0v29X9ctZf/T9p/O2+P/23Tbv+Ssys/&#10;RezSTwt2/qdpO/Ojon2m7eQPPtv6PmZrSlv/SqHFecs9y1iCZ8d4duCrEH1boL9e+u+3wpNZxjhp&#10;K9+ccDlYTr1VQrWM3fvnFbv60zW78uNXgJIHdv3Hm3brp/MOmJz8rmxLz9LMXcG2Fab8IgbgiVnq&#10;YcwS95iP2zHzXIvZAgDlPX9MKZq1wYQaB2wJYKDEPZsbk6DNEWejSy3BeNnECzEaqFKx4gFQpxIE&#10;ZWgBeTLL/JMTgOixCFK9HEfTaZBzoM8WOQipPKACRhsJgNBh6jIJeUDWs3LcAlR4w627pdJlAoKR&#10;Li6NmIrQBdlokYRSHCs8F0Za6gDgwEzlgT7TaAuzLeYPstljA64IlQq7RfNKyd9vyZjUgSO2tjzi&#10;ajKs8MwMDF7AQomGEoCBNAdDMe5y9vKDyP0w9nmeESuM29LyDMBI2Wx1DX3hGoe05UDFwXOVgwFM&#10;Up3G0oyHg+Et6KD1Wzy/31RgTimy9VleHrLCEmPgEMthcIoDOp3udVleZQtOxNshdkifjDNZBASu&#10;gOwFCDmAEfWLuVXBrHh2yPK84+xp1od+K5fKztaC80CXF7wfgDIb7rTRw/XWN1znnOZU8VOp2l02&#10;R8BlMA/gKXQ50OIP99jY0TobhGg2DsKkYK7VMLB2hYxKkof5uQgFCLucasVMpQFQqKckSWk1lP2z&#10;HeYhQtsOc9E18qNwzodSX3O9nCWlxnaZRWFarRBy5dqQNF6HZChTRCXMUTkrpG1pBfw0wyBlElBO&#10;in0QaYUM19XJMVCSPkAD6V9EW06bioZpA/RIyldysTYYrr6XJkCOv+qTpPAOni1VuHxHpH7vEpBp&#10;/4sDQYr2kYnJRbfwv7Q/kmh7uv+ItPqR9YiJ8LsYvnKzSPoX0NIYlB3WZXXlXS5hGe8WYxfTFeNu&#10;B9i0tX/mmKjAlFLTV1W8zz0fwjDl1Cngxnxyn7QAUts7nwnG6TIQ08SUnCYLYFe5932n3q9E8nd+&#10;K8yxS7pGf1VwsKn5U77/q9UoQRn9ke+CNEvyvaiSNkFAokeaJuZDmh2BR5igTGlttI62jxzD7ADk&#10;SOshJ2NpPRo6WCfur6VJ4yNzhBixtB5inPLp0XgEJFXgULV8ZPaQ83G1A0sACdZEWhutk0CLgEo9&#10;v8v0IzAp3woXmcWzlDfGObB2/gZQNA/83tINCNKYeY6e19b/uR1hr0/6AekIIoEEgsiKKud2cc46&#10;bcrfaMemGuzQZIMdnm60Cf4OeltsZ+OEbW5OQVcOwVg5J84sAYODns1H+vlbDunQs5UxU6Vcl548&#10;81vgAH9Li5tGeJF2QL5y6XQLIAQGGoQuBWDACBFKqaAq4KIryewBKy8dcZqC+UC7Tc4024yinILt&#10;NjHXbIcOV9vA0OfW3ss8OGC36+RduU/RdToPAiHSVn5qjV2fOcAn0CLfrg6a6n3JabenSzmYlCBS&#10;+4YmM6n8hFj3voOVNu7hvYxrDuFqXnRyA0FwccqBCqVAUHI35V3JlKGlxd3Q3xDXyp/OC3jwQv+8&#10;+T6uUxRNt4vuXD993HbOq2LwIStAwwuAHeUyWZBjKrRmRgUWGXcSpp+E0cfhIQIzqmsUQJgL8D4f&#10;cxpc3q2PUwQolFeGrVxSWYs+W106alvrk5YGGEVzzL/ABkDLA/9R9KZPoIlP1f1S4jblQVEf4wiA&#10;0SWlued9shLQ5hE053mnH9qdhV8URNflF3ms062nks8pP4+KRgZkJTh5yDaeTAFE5m31m3lbeu4B&#10;AAQAG34r8Vl8GoBhByxyL2jROwCLL8Pm/zJqgdtx88Nwfbej5r0lAKK/YzB4mT9SfKoluS8JwIhb&#10;/qlATRaGn+Yzakuvwrb8TYQWs2VnUgm7kOAyYGiR/5e+DdnKtwFb+kY5RbyWf6boHg8gJmSJB1Ge&#10;mbb8o4KtPVuxS6/P2IMfb9ub//rc/vX/fGv//P+8tn/8n0/s3X+/bF//o2TXf47amXcK+/XYxpsF&#10;mo8WtFXAWPllyJmapEURiPLcDFj0bpDxR2yd/p39PmF3/7ljX/79il18d8Mu/3Tfrv10x679cMW+&#10;/OWc3fhly06+XbHlFysWv5cBSCVsFfAjIFcGtGUfBgEnQcDVb+1OyN4LpNsdQ1bxNvluuJA0pHrV&#10;K1AejxC/x9gs83JWBWGHVsdsvrjfOSElsoccEo+BsH0srPwm0mzUYLIF4AEYKfU7f5ZC4QjInE1f&#10;Gka673RmogTPUPZNOcYKeLiaL7wzAyCJL/Ww+fstsgjTh9EXYMaqc5KAwSbjYsjHkHQANpONFkCC&#10;0eFIwphVebcIAg7F2tnQY5YBPKiY3cnNEwCU3boxSkAUjrZDWOgH40uvDnEIASc8I1Nss5ByMsCw&#10;o0g5ct6NCbQhUSlqKU7TpvawyRULH2YcUcBGCWJ1/iwotrBr19XYllcmbGtjAWQ/YcWVUQDLbk2H&#10;XAHABwAs8HcyM2xFJK8EB8mv7K+AwcWt41ba4PBJG8L7SmuDzu9EdTNULbeYH7PVleN2ZtvrvMt9&#10;3g47PtVo+8fqkIBlkgEodMFwIWjOqRGmJJt9NwTvmLfVjnra7LinyQaH9yLZ/dV6kewG+mqtCUAi&#10;HwepuJVrwdn3BTBoLpEV/yt9uUs5D4FTtIwcCOX74MKQYRwuWqRJPgAyRcC89TfSsHOQRcqVL4cc&#10;KxvaeZ4cCnmPS+YGY3PRHDxLuVhcdIqkdCRAZft1PhcAFBUP3I3woV8wSTln7oOxKXGWy57K7628&#10;qwuJsaMNwqxxwNj28Uz5ushZsbn5Q4g3RLxDWXR5Bs+VH4SAVxugyfnYMC5pBuSkK6fZgT7AW18D&#10;f+8D4ChLqCIrGAfMUxKqGIMYv5wj5XDZwBq4KBsYuAM7MNF63iN/mKq63wHSlEkXhsw4pRHZx5xU&#10;cq+AkPxH+vv2AIY+A9ixhoxRqnv1UxqLagCbQFOTqvrCqGW+cQxLzq+sicw2An59PVXW0fIZoI85&#10;kwkBsCfTjMwQMq+1q6AggE5AsBcgpwKWipBSmLHMViq1oMyoLg8Kz6wAXFZWfOD8elyEkOvLH1yT&#10;FkIanf+U5it5j9ZPUUgtgJzG5g9YP8AUwLcZpqr9I1NgY7Oytn7s5l97Sfu0SoCKZ1TzLIE49VUA&#10;WI7ZHTDctk6BrE/cvhEYU5JBJWgTUGrkt/6xSpuKSADotOXNLsuoFAZgXDWX5HulkgxRhBJpLaOq&#10;4A2TTIpxQW+CnH0VPY0jSPhhrjqDCzA6FTWdQcCaifQiSMH8on1Omyn/MWVAVSIxb7zDZRD183ly&#10;ZwG6gNQPPYsgmPgRajxI4BIQMggaKl6pqsbx0i7tCyM8JJDoE+sj0D05XgroDCF4KW8OgGqk0uXJ&#10;UVh+PXunQU7G7HWdnxb2rMCbQHA7691ULzOc6o99AjiR386uNqy65necR4Csa7umvtb2P9jQcMVv&#10;wQv0hbFGovQLITKVbUfAUk6PQZsDqHgBY36FFGdabHX1iG1vTLtUB9GIzCk0BNKVpROWhz4VZRKC&#10;Bsr8XZD/HQKsUsCHEUrzeYS+sqoNdwJ0JMQddCYU8ZtwmTkA0JRXoX+8S8VAY9By+ZhsbRyH9slR&#10;tZ9nSBhkDRbhC8s8s6TigAoQGLBZQNMcgMMnrYsEusKwydE3xpxqDywvD8AHDls+PQbt7DOPn/HC&#10;yxSxKqExifCtlAAxaXoEnlRH5+EJUw2cs99P2+l30zDZGVM48Ol3Hjv1dt7O/jBn539csDPfL9hJ&#10;ZVx947F1GPrKS+UwCVj2kR+GHLDQl0Hz3QrY/M2geW7FbYE2eyPqfFAmrwRt7nrYvACa0N24Re+n&#10;/oeWRNE2+WdJW3yVAYSkACNJ3pGw7Xdxmt+2f/DYzg+ztkXf1uhX+ZUidyKmrLCFF2krPMsAetKW&#10;UZXihynL8Oz8/YytPSzb1W/O2Kt/PLJ//r9/sP/j//t3+4//6429+4/bdueXJTv7zmfbb6ZpM7bx&#10;es6WXwmIyfE3YGnGlP466Ar3yURzU5lev79i598CSH68b1cAKFffnbEbP23Z+XeLdvLNom2+Llv5&#10;WR4Qkrbg7ZTTkMS+Slj5SdoWnwDMHoUteZ+5ugPI+9Jr703AaOc4mN44GwXGHw23WYqDnQYsJAAr&#10;/lS3RWCuMRhmEtCQWJET0YDzi0iBhNdXD4A6B9k807az42GjHDVV082u9FiETa2UyZ6EnIpGd+tJ&#10;cBBV10Q1HmI0gZIIGyxRZmMAbpTtz8f9E7JxcsBLS1O2vTbtYuBVS0WZCvMAmDTXK8mOPzFoIZp8&#10;JgqqnZLpcZt4a2MeQnDQCmv7ASCKr+fwMdagHFkhOorRV76RdKHTbfy11RMQL4hWtN9KuWGAwBE7&#10;fXrWTm3pEIKi2awqt+2hv7O5Dt6tpEQHmAMADyAhCgjyQqQiHKrCyoit74xbASkpRd+CIHSvQvmU&#10;/TGP5LTaYWsc4FVaMoqUF2yzLOi8uDxuoaVBl/U1zYFaBaikIaQFJIBVQFSW+VksdUEEelymxilA&#10;SVM3xFyMiia7eUfX5xD7j2FaYmiABwi7bNsiZCqO2A3jkUq5B8lT6vWGNggd97nEV0jPVS1Kjc7f&#10;AiZ8SrUvYNLSKfs+AAbGqPTscmaVjbwNpjegZGzde51mRLV1XBIxrlWSKWkUFAqpPlVWilH92fr6&#10;KmA6AByYVwXPEKOSg25fn0wMPBuCqugIAQ5XULD9A4DBR85Z0vlLcK/CiJsAGfvEoBmjC3MGECjt&#10;uWrY/KdGoUqal1pAlcw2/FblAM5H1sB4pFWpFSMEZMiGP3KwBaK+1wE05yjLvfJXqKn+vdNISMuh&#10;aIvdJF+6FwaquZcWQdeJYQMSKnmvQJOciKvob6VqCQGgqmEklQAztRpAknw6qjXX9EvrI02VTGO9&#10;zI/CvmXqqnSOmH+wvYC7CoCG+q8xVVcDCpzphbFxr4CSfE1krqqDWddyfQvr1t7+O+ZLDqLyr5FJ&#10;irHRz0rGs0frxf1tvLMaoCDApNxActhUSnZJ5LumE+aBcSu6qwNQ1tcDE9QcyfmTa5x2CMCgHDEO&#10;vDAHiuZSBJGSxKmysswnqszcBjiR+U5JFOXPoxw3StynEOWqNtZKTJfn6JqO9n2masnaC3KSliZG&#10;oFdzVceecuHijFkOzm7+6Zt8iwQwJ2dabGkVgeDcpJ0+N28l6NQiQlYR2pFYG7cZAP8MgH8m0uac&#10;OiXNp5NdfEKHVNcHUKMkk0pXLsElrrO7BOMtjyPNH0T4GbQkTGxnY842N2Zhqoedj55SvMeQzH0w&#10;YoX+izkqW6kvBPMFnEjgCi0NWaTQBXBBAIMuKSur0iV4RYu5b0E+aGuTdgPivbjUaykEqhS0SpqG&#10;0UOV1q65A4DL70rO4Kr/09f7uXV3ynn5C4AqwJi95MyT7HVp1Vy9Mc2TzEKcr7aOD62XdRw/VG9R&#10;wFI8OmgZ3quaVavQwo21w7ayvN82Ng46jYMfmjm/JO10O/2VU6n8PIYBMkPmYVw+QJ2SqhWhV6XS&#10;fqeFEHNXOnqFH8sPMVtoRhiDli0PO7qngIdScdzWNk4wL8PMCyCCtVhGCJMfX6o8AO3t5h5oKqBk&#10;sdxt25sjzPcoILDTZqXVgjZHSweYe2h98TD8AFAHf8nDJ7KZNgTeHuir6OZRW18+apsIqml4kTK8&#10;KhInXGYPeHssyDr42BOqZB2DvvvgIbOnPTZ/PW6emwnz36Ldjlvgy7gFv4Sp3os5x1Ux65WXXhi0&#10;tAzTtvEd++G7edsCoGzKJ+XNvGPs698u2No3AVt6uXvP0qugAzCr33hoXvf32rchAEDICk9DlnkS&#10;tcSjCCBFDqpRiz2MWwKwknocd2Al/YT3c00B0CIty8Z3AitRW/tOWpaoc15dec1vr9O2/Frp6JM0&#10;gIC0Li/jVn6RsiKAJQ1YSQNUFr/O2fZjwMrLU/bi5/v26//x2n75f72wR/84a+feBGz7W8b27SRA&#10;hb3x+oStvtL/Qbvy04pd/UnXXAec3LUr339ll747b7d/OmnXfliztRdZW31RsJUXSf6O2+rLqC3L&#10;d+UhcyjN0rWozV0ArF0OWfLLBKApZtn7PkvdmbX3IjFtMpg9iysm78JSVziEMMbEyjCL12MFDrV8&#10;EmKFAcstDbO5jgFKjrNRZizPfSVAQBIpIgBoiXLwQqDf1PJhwMERNuVBC4CU/TD8KEAlpBLTHPoI&#10;Gzi/DrHgACyuCEwAEJYnbGGSgxqWxgZUG0eyEXMH4fr4LsABikFchHIVrRMU2pUkA3BQQp+VNUAF&#10;wEB+JIH8MAeJ+xT/X1JYnNR3IPRkL1ILkgCbMwYBkg0zRn+VtdAHiJCzapxNH3N2UL6Xt3ZYtsc2&#10;i8hujGShwoRKu6/UxukVEZgBiFw3h5RDjoSkejnLjHln/TjEa9KW6JPGqay5wUUIGwQnzzOWASJL&#10;i4A9nqXDGYOQpZgvJfdKAApTEAR50JdWh523+/rKtJ09E7Wdkx5LJuRnst+lvh4Z/QKiD8GXFAqz&#10;bqQ5Z0A5MNbLARSA0qmEVUiXEClpQ2oUaosUXycpuJK/YewqnCjHVBExSbRdMJzerj0wzD2OAe46&#10;MfK7Y/gQvcaPrG/gC2vtUWG5P9iefdKGSMMBgxNx5Dr5nshfpR1woogDJSFraf0IxvWJ9fTsoU8w&#10;NRiOHAFd6CaMvhfi20V/O+i/pL8OgIRyPMhUpPE5/woxaBjgrhT4odXA5AQEZGpyDIx+72NOFDYr&#10;YCEzi0Kla+h3A6BHc6DQVc1PJeDFOVo67ZE0IkpTLnAl4ML9EHmZWZraPgEsfeK0Ai0AJRWya9X/&#10;DpwwL4y7Tr4nMFb97+ZTQI25kXmiteOP3PM+AFIOrzxTTsGMQ4CuvpP/nfOqQAtzyzy6nBvuN5l1&#10;YLyMQdV8Kzs/ti8AAfIdUTFMV74BgKDU/jLBKd1/tfKJiFFzTW9vlQvhVliy+ugS2gkEMC/O3MW9&#10;AkDKiaNnCIy67KaAP4E3ha8qMZpKCcgpU75EWpvqavZN1ftOEyQg6BKhaX1hiK76MmtcX0N/Gv7q&#10;JPn+XkCNIpwqPrDKit8x94yTfrrkc9LKAVBaVBtIoEvaMq1xxe+tXiY4lQRw1Y0BTAK1fMqxVn3u&#10;6f6CPfO59fdX2AjMdt7fYV5Ph2XTqo8y5arjqtijNBIphKoI5z9eHrP8yrjzy4qFoBfBXueQmVkc&#10;dwkilbsphLAThQ4sbxyyNOdUqcsLy5xfJywctrWV41YujgAgxpC0oTNLMEkARx4ho7x03KKcZYGT&#10;Bc6wDzql4nbS1sqvIgiAycKMVb29VBxy1XYzSegtdC7s6jzJT2LUCVEqKuhjPIGQHOn5HXobpH8+&#10;6K0fRqucHdLmBMOd5odGjR+pc+ddIcsKva/ROrCfVXRSGj6ZH3eLOH7IeWK95czOeW9iXx2ZqDM/&#10;/YxDnxWxGctLqENAjXZZPCYNC/2hZZgblSYJ5HtddlTNjQIZBDjCvh4Eqf3QwCMu+7cihIKKrKS/&#10;hfUhgF0vv/fYhgAjgm8UIKFomyS0PZXmE7oWjiAcFwAcAMHi0iHb3p62KxdStr3utUJ+jH4MWmnz&#10;sJureKLDcvRlcfWQZaC1ylKehJ7Hi6M252t1fElFB/MShKOa33b4XKtFC+0WQ9BTJXxPrNtVKBeY&#10;CrI3Dm/5bP+pqA2cjFjvTsI6t5PWsZWw7m3aVtR6diJ24EzMDl9I2OGLMTt2OWHHriRpcZu4GrOp&#10;6zGbuxk1P0Ameg9g8TBq2cdRyz8BnLwI2dpraVlm7cyPc3b+52m7/LdJu/TrrJ39ke+/99rJH/x2&#10;6gcf1wAMVAPnrd+234b45N7vABgvIs75NPlQic4EXiKAlV0flMzTnKmicOFlETCSt6Vv09wjXxK/&#10;rb3xAlg8Vnrpc9qV8ouM5Z9nrfA8AyhKWpFn5B8KJCSt/CBr289W7OLrbTsJyFh7NmE7ryftzPfz&#10;dvmHpN36edPOv71oZ7+7bZfe3rEL314FmJyy2z9v830JUJK1/IOUpe7y3Ic8nz6WHwVs9XnYVgTq&#10;ngZt8VHI0ncCFroesIWLHptGkAhd81vufsDeW+LALrM5UjDmFMy7vHzEwgVAiswTbA6hzDBAQUWY&#10;1kGsa2yU9WVpSgZte+2oY/j+fL8tcIj8ZQAAQEMpkJXLI5ZToh02pDQdmS5HIBYWOnkGBKN41BVU&#10;y5SQSMpIFMv9FlgccPVr/ByGuXSX841QCfAMz3PpkeVHwqFMQSA8eYAH3yezAh09tsQ7FpeOOicr&#10;XwwgUeBAFeSroU0/DKI/zmEBcKUPskEHnbpRB0HOUXO8Q17oWca2tQ2oOD1mq9tHASEQi1CtLSu9&#10;Pxs7l+xEuoA4lZmXrKKCOEQcPA/gIb55yOYBSXMiQpK+QOJ5gE00O2CeSBfzA8jj8IQAVQtIbAtI&#10;SxE5eNHvMH1RmmiPDn2m065dSls+NY40Rf+RxiJIJorrl2/MAuBHJQESyXb63wloarexE1UufFLa&#10;AzFFSeNKDOW0BhDxSuXK4G8lshITr4T5KSJjrzMZ7DIW3eNCb/lODK67G1DSC3jgea3tCgmW5uD3&#10;tg/GpjDbCpi4slgqW6sk1RaYlZipS20vpiE/A5heZ9enMBvAAO+XFC2VdBNSW0Pz+zAfmBOAp1rO&#10;jZL85QQKWJFkLzAkICBTgACVAyB1HzimKibf1vZ7GxzY40J4933KGKo+cJoCOb82QpiV3VN1Ympq&#10;ZLahARi6INa6vo9x9fYCqmCyksplOnDJ1TRX1TBxrq+WBggQomfI3NXZUWHNDR87M4lMNvKdEMFX&#10;vRtF6rh08YABAbN6gRv6Io2UonXkiNoJEOsEyPXAoNs65Zci7QYggrl3UTsCHrxvt4jdB/SXsdZJ&#10;HQ8zhznLHCafGGmVGqXFYl3kFyQHYkWmtLH27a2fIw1XcT8goOkTB0ZrWFdJ1wJUNdKoaU7cvDDf&#10;AFhpuKSRaOji3ayRfEFcxl/1B8ZWUc9vrZ/a/v311tUt0AlD4zdF8SgfiUwuum6fNHXMsQBcb+8+&#10;AMNnzqdI/RAw0nrWMeYG7tdcyzFVIEl+SQ0AGvkmdbKHFAGk6BbnGM2+cuHFrKcbo/aV9mrdH20P&#10;+3Zv4+8cOBQoUp/VpwMHqu3EQqstBLpscfOobZ9CMID5K0W6spf6oWV+zrpMMuX1DujYkK1wntdg&#10;rqqzpDB+Se7SrsrHLA0QkF/JyjqMdlGMFVrImcwgPCiKcJkzLkdKMdbpSKct8NwENEWS/BLgRfk3&#10;FjjHBWhQobAbRTi30I4kf8RFy2yuH0PgG3MmCOUaCSG9zwcRdBCSfNBLZdtN8Mwc78nI5w0aITN0&#10;XMIOdFOVchVlI1NMlrGVATRxQJKPvoVCLTbra4fhMmYY9IKv1wkKHYBqacs6OA/K+aOcM9WcF4XR&#10;a/3lwLxftX+O1JoPsLPI/BUAIQIV6ShCXXA/cwpNXAbglUYQDA84MLOwIofU/TaPQJmmH5lsn+Xg&#10;DVkl2JS5n7mbnWt1gQcymy0wh8EYQAEBMciceuElQehsICxBDAF4ac6CClRw5nhp9QFK3KtAAJc+&#10;PtBiRehsAUAoE3xIphhFJOUPmjfC7wiiU75uC9HP2TjgSC3c5qIbp6CfMzxjElo6I98VAKcfvuK9&#10;5DXPjV1zy/S1iE1eidnxS3E7cpGm8GDaUdrhCxE7ejHi/j98MWzjF/R70sb4/vAFvruUsHH+H+fz&#10;GE0ROccUYszniasy6SQtLD8Thc0+z9niy5wtK8fHt0lbB3zsAE7O/eKlTdulv826UOCzP83Y9vez&#10;tv525jefEL+tvwnQQvytMN+0FQAEmSd5Sz4quCRqwXtZW/gqZoE7Qcs9jdnKq4StfpN0jqgCOPIl&#10;Kb8IW/F5yIrPFHEUpEl7E7T0Q58zsyTvhgAYEUt8FbHFx0m7/sOmffnLFTv3+pqd+fZLO//6hp1/&#10;ddpu/3DKbny/bCdfpW3jRcpKgLHsvYjFvoxY8HrYQjfClrwds8wdgNVdn+Xuea30IGj5e7zj9rwl&#10;aJGbC6zBvJ04ddzeO3vmmC1tHzafok/YHCpDHWFzxECRzrN5ccxy6zB3GLQS1OxsLHCgFtgU46ZK&#10;lUklyQG5S8UZi/Tb5vYJDhsbdnHU/RZks/qQVGL8LU1JKNFqMZBuOg9ypQWyrRbOtfJ9v80HABz5&#10;EZtAApDT2TJSzOmT03bu9IKVOMD+dIfNsMkVDueNdpsX1Dzj514Yvcprh4SMFRot9J2A+EBwFuba&#10;IApj9H3CSqDpLBs4n+l1lTLLxUN2cnPaqWrDsQH3ju0tQAzSjrLb5jkQ0oCsqyLtivxj9gE8kA44&#10;SKoE6osBpJAIZGcOBCGIfgiLv9c5WYXTyhEAwOBgzDGvSs8vm3euIJtul6s5oUQ/2ZIKXI24Q5Uq&#10;MGeyZ/v76ZNyp7Am3OfNHbR5wMkCRDUBODs0VguzgXDD+Dq6d5M0yWavvBxyZnV+DBDwCpiCEpXt&#10;gxkohFJAQKm85VAqn49GGMB/ahTqYHo1MI8qmH5dh1Tru5oRSbO7jPsja+mFwXGvJPgqiJpMKvuk&#10;LZDppgnGDTOpB9woJLYRZiUzTxVSvCrDyt9hoK8aaQ0GCVN2oESMHjDgUn93yHGSPvDsWiTvZsYm&#10;5l/fifQO85SWRMywgecKrKj6bCdMfqAPYAZRrYWJC5C57JwwqmaZg3r+4K7p7tzjJHgBlY6OL5Dg&#10;9yD58x6ZfgBu9TBHmWH21nwACKIPNfS7EnCg5yl0GsCgSBaV1W9uUcgtUrx8XgBbe7m+ohqGy3tr&#10;G97nudISfMwc/NVqq5lL+ltV8dEuiOjc6+Zbf4vJykdGERkdPZ87rZfmSBE7MqdIE1IHyGmS1gLw&#10;to+10Ds6AVWNAl6AofZuhQ//xXp6KqyFNVfbZe7MB/coCkk+MnLEVS6QytaPrYLnKlxa6+3y1eg9&#10;7btmtXrAkBxUewFSLuxY1zBuhWzLdCgQp/1Tx/xW1gMWm+k/+8FVwKbv0mjJJ0QaLuWp0T5QqvhK&#10;JZEDEKmsgaowy2yjwpLSlgmgKExaCeNq6z6kX9zD/y7TbQ17gD0kc1wte6uOccu808B+lLZlNw/K&#10;H6ylk0+Z7Ri3HKTlQNzAO5SLJeRT8sghzvO4yygdBegrXbsPBiVn1Xy+y4WlFmH4m1vQNCR5+dZJ&#10;6xqFBubzSPMwdwkqSYS18uqYE1ZOn1qwS+eSPFOVd5X7COEEuhaDJhQkLAF0JEzJlyTOfTHoWYBz&#10;7EPin461IKgoH0kHzLcdBt0IeGg2n5fG/3Kmn/OqcJ40E3o/Ah8gR9GTKucfCcHUEd4SJYDV6Wlo&#10;DfQHWqjs2yX6l1of4z0d0G/AhGhzWL4xEnwOMp5haGKntQOo933O3mbPCxjK9CY/K0VxyWdJPllK&#10;tS9TUSvn8OBQhfkWuqDJRwBD+21pY9zSCLaq5xMEyPnoUwRAEgMU+QIdgINecwUe6XcoNWKe3Kgt&#10;wFtmEIJl7pJj/+rWsCkNvbRCKQSvGHMs05kf4dG7AKDLjCKEDZkyYMeSu3zECz+ZZa08wRYrr6kv&#10;oxbhWYU1rQ3jAyhFlMYCgBbgmXHmXP3wQN/nwgiFCLQeB9YAc/Q7C2CKSpsPYPDeTJv/VtpCX2Ys&#10;8lXawrTgl6nfWtICMOfQnZDF7oUtel8ml4hFYNohmK2f5v0yZHM3/QCbsM3ciLg2eyNkC3wu3Iza&#10;HJ9q09djtKTNXFeW1ax5buds9mbWJm9kXebV3aJ8ccBFxoovCrb8bd7WXmdcqO8qwGXtO69tvvXZ&#10;1rtZ2/p+AiAjn5Ogbb6L2NrbOC0NgMkBVnKWf5a2+NfyY1HbdcANOGdcRfckbPF5hqbPIG3GCs+O&#10;AlJOWOm5cqrAM5/MWPHxPEAjaNuvsi5HyfnX5+3Uq2t27pvbdvblRYDJtl19s25rTxGqH9KH5wCl&#10;xwGnJSkpqgeAk77jtxhz473ksYmTMzYFT/ddDljwitciN2YAJ1OWuzNj+bv8fWvS/Jcn7T2/v8d8&#10;SP8qqhQsDYJCOXg7cxzYQ84OGswOOlNOnE+Vh1ZMuipkpjjUi0tyLhqyLE0SvTytwxxULwjVR5uP&#10;glSlLZEGAEYv5OqPdFik1G3zbJAZ2jQHOgT69ytfByg2pQRn8/2AAnl8H+TAsWl5djSpbH1dEIA+&#10;ngnogHDMIyl4pZZNwPh5r5zVVEdBjrllgFCi2OdMNHmYfyLb7UwoK8scAEBBXkmjFGILep/nt7ki&#10;z2HsSUCBH6Kgwn5J/s+V90NsdpOoOQc4UHphGYmAQ7iy1mdnTiM9ZDosDMErrUIIuE+qSJmEdL2K&#10;/UkVWgLslCAMixyuUwAiaaBWIIQK11OZfnn/RyAofqQvhRWr8mV4GQmB90chKlkO99LKJJLRIZua&#10;aIEJQIA7ZA5Bgu1QIjIYhpiagAGMW8RfVYTlNKgkX2rKEtsGmFHRtoam92HOHzithlS8ij6RQ6Mk&#10;a2kLmmCGTYCKWpiLCydt+tDlhFClYmlHXD0bARuYiAq4yR9ENU0UCtvV+YV1d++zFiR5VYmVRC6/&#10;j917/mqVMNFKSWv6je9dQULHgGCq9L1OGgj6Lv8U5/goJgeTlVQuc0hLmxJoARxgnKr5U13BfWKg&#10;MsPwbDlWSq3d31/lzAvd8sPhN4EYmRKqqt/fBR3u+TJvqG+MU1oB+qIkccqKKwldjrItjtlKmyTz&#10;wV5rgYhLu+R8N7i/QsCP6wSIlCVXRL2hQXlPdA0MmzlXMi+liVekkEsR79aFdWM+ZYZpZcyKtmhn&#10;XnphCPIP2Q1xBpzIZ6Rt17wiKVdmNc2DKum2A4KaAEiN9YAm5kDOt8r9Ir+gGgBeLX1QCnul/nch&#10;zk2sL+OpExBwc/mxq2OkMcuXR/11IdICofRJ9XPkQ6OQaEXUtNAX+be4jMJc04qU3dr9qcvJIbDS&#10;LHDLvnH+JppHQI98a+SP47LdCig3fuiAWkvLbpTTbpr3j1kj9i5zpCKEtTLpdSuXy8fW26uMutIU&#10;CZCqfpNANvNF/1oYs/xbXKiy/maMjQCpatenj+n7n5gvnROeC/jSHnTmMzkIA/RGJxqgRR3QL5o0&#10;Dd4ml39IqQAWZFpB4Dl9ZtbiIWge5zTIeVa9sRSCRjCOMOVopxxqEXbKnHOYnWhNELoXU0G8JZgy&#10;Z1rZnFXnZibZ7dK/z6t8f7QNJt5ps7Tj/nabgA7O5buR+LucdnReoAO6F4332+ryYdvZnkagOWjT&#10;cz0ur1I4R/+gNSEEKEUDedJDMN5dMFQsHXZCZgiGLM1PFOEmv7YfWgit5N4Q7zwxVWezM+3sec47&#10;a9vc8UeAJevD35XQF2X6be341HoGKpz5b/BQhfMJXISGLq8NAw72I1AhlEJP5acjre/qei8grxMB&#10;sQHghQAKD9BchREYNV9JQEOq0GUZhLwywE2ZvtcBVOfPnHAVv1PQc5n/UwjFco71BHstJJMLa+GR&#10;7wo0W+AjgiB84XyKOT/iiqLGmTM/Y1WyOAVeRJmnMPPhEn3y3jS8JAiPkFZHloA0NFzp9+OMJXor&#10;AMiIWvxe3CJ3Ei56JnA7YR4AxX8Ci4VbfLomU03CVeAN392Nsok/SFniYdK15KO4pR/HXMuqxsyT&#10;kKWfhPk+bLEHAQvf87uInjDvCt2LWeBuDGCTMP9XCQBJxHyABt+dON8r1wjtqwzgJQ2QidvUtbjN&#10;3UryXcriDzPO90Tp6Ne/i9rmGz9gxW/b3/sBKl7anO18P2fbbxdsTXlYvpGmJEW/kpZ6kLToXYUv&#10;K4xZfjQArjteyz2ct8Uns1Z+esyWn4/byosx2jHbfOGxq98v243vz9r2c4DJy1t29vk1O/30tF3+&#10;ZtMufrtsq08KlrmbtcC1mKXof/5+1DL35i1/b8qK9yds8eGkLT2csdK9WUvfnrXg5VmbOjVtEzuT&#10;5js/b6Er0xa5esyyXx4DpBzh87C9NxeCobI5AgGQ5vygRYP95kXayBeQ+uNDNi9Hz9IBEC8brMDm&#10;lgd1atiFbylhmhLgLK+oEN9+Wwj/tnFA1rK1zgMg5OAlEKHonVC615Y3QfZssHS61QKeJt7XajGQ&#10;drzYZQvZTnftXIaDm2mzQKLd2TsTbGZFriQBQ/MgaiUFCm2P2wkdyMIoCP44oOEom35kN8qIwzw/&#10;1WFZDvpCDKKTbndmmPXlSYDMsDM1HTsujU2nRYI9TsuipGQLoQ6ko3427W4UTm5Z0gvEYmXYQoxT&#10;vi2J6H6nkZGteGNt1M6dmXNpj/WuVHEIgsRBWVKSnwF3WHP08exJry0juXnn+ywc6LMV+n/m1GFb&#10;W+U5XJeQSrLUbxORNlug35k8kgXvLyqFP0BOTspBT7f5Z3kHRKu81GOLW4N2jPmraP3jrlkEKV8+&#10;HgqlVcSKiHXFF3+wffs+AEAozPYT65NTYvceJG6FmX4Eo/7QqvYh/VdxfQeMhHtaYRCumBpNgKe2&#10;6a/WoSybYlww3wYImHNGdREXMtPsMoahoXoY5IcwTCRmMS4Yn6TtijoYHYxa4bTK2bEPQFBBE6iR&#10;86okawcC6HcPoKmrC7DD973KK6JwSZmdYKRifCra1wrwEQOTdF7ZIGfRD53vgaT2evol04iY4W50&#10;z0cwvz8DCP5kFfvEIPlNJoNmxkJrkH9JvQAC/WAMdYxXSbF2QYCugcnV8r1MRj0Ai05ADAxSjoYC&#10;a9U1/wLgEYj7864ZgrmR5siNHcYtXxY5Jkt74hKs0Q/50ihPh7QwzvdHtn89k//1bhUbHByscOBA&#10;Ibm6XwBUmhiBNYX0imHI90Yajr6eStvf32hDAw1OVS8Ap7wXHZ0AJfZDN2CqFSnY+aVobn4DKJWM&#10;uY5nukR7jKWp9Xe7prOG961GkR3KZUO/FG0k3xbNvfKxqKxBX2+lW5/mRn6TGUhROOyvKhcurjTz&#10;Aqt7nC9SXfOuGUdZdGsrARNI6W7PsLaKTFKitXbmo1XjZ716BGh4ZkvzJ268u4ADMKP9yX3aXwfY&#10;ax3seedjQ79q2HcCTupLxV5p0NhTPK+u9nfu79o6AflPWRf5RrHezEc1IMtlLWZ/9zDnPT1/ttmp&#10;zyyRqLYl+ZXsHIWWHbRAkPMcR6iBKSspWxp6Izo3B12cRhiagvF5/DDZwmGY3n5ACKAE4Uip1AtI&#10;5oEY0joC1Uywy/ldREuj5vP12py/F/oIAKHJUX9pA6lfmtR0iwX9rYCQTkvmRaM6zFfqNa/MPc7f&#10;hOsRipJ8p3pokUSLpQAo0YwcQ6HB0NYgQk9+ew56qOCEw04LHUHYWV4bs1NnxmxxTfVx2m0W+hpP&#10;9dnlCzBR6NNctM9a+hWizF7RvqyHrlSzPwCB0tTqU5rO3oE9NhPtMC9z4kcgLTDWre0jLqoyDyhT&#10;BNPFC14EwaMIhEqoBj1bYl6YjwjjXdpkfqDHF895bLU4Bk2ENzAfSzxvZ0vFCPssBF0OQbs90Nx5&#10;5XpKDsIDoP3wiHShG1AG2EEojvj7LBJSReEBeMsA4wWMZACA2V6blpYG+qtirUrgtrU6ZaXccQTJ&#10;/cztsOVhyPknQcs/VVXgsC0+j9BCtvwiYssv+V8Jxp55rUCTyUOt8FTVg8O7uUu4zjmvPgpZ8j7A&#10;4sugzd8O2PyXAQvciVrsfhrAkgUQ7Fb3VfVeRc8sfisH1YQpn8jS67QVX8b5Pmo5np/V8wA18a+D&#10;FnkQtjDPlVbG91XUgvcAK3czvCNPK9nMzYIdvZayI1cSNnczA0jK0ce0rX0TAZR4bfvdkd20+O+O&#10;2qnv520HoLLxHevyymeLz4KWe+SzJIApfi9qEfocuuWzwI05C92cstyDeVt9GrBTr5J2/fsNO/Py&#10;lG0+uwIouWGnHp+xU09X7eKrZdt8krUy783eSVvkesRCVxM2ey5iE6f85r3IOG4wpi/nrXj3uC3e&#10;V2NPPDhiyw9OWPY2a3H5uM2dOWyzp4+a/8IU7ZgFLgxb4tohe09Z8FSLILHMRpOmQzlDQN9+NoTq&#10;ICSKBy0BGCkWj9DGLQf6FGqVGSYkJyYQqbIARkHrPu5XrpM80kKkdMhpU+JszvgS6B1EW8gfcpUy&#10;c0WkC4EODlcKdJwAJc/zHh/PUoG/hflmS+veuGLhAQfBdoBSB8i707IbIGo2nxKiKaGPkrPpMGxs&#10;HLIVANVi/oidPe234uJRi6fpq5LxgKBjSD0hwJInCdBC8pnl74V4j02HAEE8x8ehVjn8MEAhCgDI&#10;yqQliQSEP0vf/TwrSz8XAR85rs9DUEocxozmKLsbeuwH9ftVSbk4ark1CAPjVdGr5aWjgIwjNj/d&#10;arOzbfSjw2L03yO7aBagxuFWdU3lOkil26xcOGSl8iEkJsbHWiRjAB0kn1JpxOKxIRs/VOUkbWk1&#10;qmBgFRBvRZI4Z1THRAAYMF9pJsQk5fOg7KYKKxSDVOinvPflEyF1eX2j/DXed4xC5felGZAjpZKI&#10;iWHXwwhcATwkZqninV9K+++tG/DRBgNpBHS4eiVcI5WwSvArp0UVDLRCDK0VKRhJWYROfjEKMRVz&#10;l8bCqemVB4Rr+vqkbYHJ/ea7UsM1lUi7ajINKaV3FWNyvg78Vlf7gVVUMGYRTt4lc4UziWhs1e/D&#10;mD9z2ViVIryu7n03Xwo5lcanBWalyJH21i92ibB8T5gzmVbk16JCcvKlEBCTxqMT0ORCM/m7u0dJ&#10;2VQrB7AAQ23T85hLSfYyN7l07cylMtJWOaBC36SRagWQSOsAg5c2aU81/adP8geR74nqwjjfH6R6&#10;mUqkUVICN2l32mGoXW2fObOWMoPumtoEwng+zxQQVHi1QpyV+Ezhxo30XcCrmTmo4p0uoy7MWpE6&#10;iorRPFfIHMazpK2qbQOwtv/R9tL2Mb8CK3I4VrSHEqU1aa15hvw7lIiuxhXaYy+0ARQBZxW/NZc0&#10;j++lFWtuAUhxrTLKusrM9NU5vrJPZCpzVYIBNXqutDGS3HWt1kDamsp2OQMDLphDXatyCIoya5Ym&#10;ir3qIrcAR24+BFABPzL7dQCku7r0jvd5npxppe0S6Pyr8xmSf5TMX9IiuUzC9QBDniWTn6pwD/VX&#10;2NREvS34kchhkj0DAHT6KCBcx7o6sMwzW7o+tSNHWy0YOujMP1Gk9zlvm40er7Gu/s/pF3PE+PXZ&#10;1fOZHTvR5Mp7RKB1kSJCEEJbsthviwiI60iSaYS7HN+nSggsCEyK8vGUD9oM9GIB4U7AJxVTVGKb&#10;MyHFATFK/RChRRES44uDloK5S3MdjSp8WsIUDYFnuTRup7Z9tro2a9HUCLSFexC0wkUEU4BWNK9Q&#10;5oMWXDxks+EBGz1SZ737GQN7WqUbpElT8kTlKWoEDLYNfm4jc802LQfj0jC0ccTSyvuUhL4h9OYA&#10;KhJEVcvGD532p6CjvEd+M3IiVmX1MmDPpZtA0FNtsXiJMWnsADmZteKlQWc6SpV7GHunZZKjtrGi&#10;yEppWOAt0FCNU5mxV1dHbHN9nLFChxe6AVs9AJtum0q2Oo10ArCSop/BM/M2dz1mCzcT5r2dMP+X&#10;KWfyCN8FUNCU3TXzOAyjDwJEACTPfP8DpJSew9y/8drmdx7bgtlvv1sAAKh5bf2N1xXUK74E8DwP&#10;AjJClngUtsTXPPfrGIAjyf9Ji9Nij1KWfpS13NMc12asrBDh7+K29S5hG28BSTynADjKvfBb9lnA&#10;Uo+DFn0YtfCDpAXvZ81/v2D+e0Wb+7Jos7fLAJWSHb2St/ELKTt8UeHJykgbtSzvXnsVdPVutr47&#10;RjtEG7b1b4Zt5cW4FZ8CEr6esuTdWYt/NWeR23MWvT1vuXtB23lRBJTs2Nbjc7bz9LqdfHrJth9t&#10;2blny3b6Wd5Kd+OW4R2JWyGL0xI3Qxa7HjL/xZDNnQ3aiR2fHd6YteNbc+Y977XwpTmLXT1mmRuH&#10;rHxnxBbvjljpzrClb8CbL40AUMZsanvc5k8ft+D54/aeX4WaYPrzsVaXn6O8MWrFZVB7rp1NBKLl&#10;8IRDQwCTfiuA1gsFObYixfO9pzxEY3NzoKIcmiIMdH35uJ3cZkJVcls+EuVhU02GU6dm7RygIccG&#10;zgCE0uX9bF6ABgw8hTSxuHjE+YBsrx+FUQ8CJoYBCwdscWfaSttTHBgOHRJDPFNvqu2QWqZPq4AR&#10;nr25MWMba8csx2YVCMrxm7K0ChglYfQZDmUY6WcuyfeZ3+yg4T7LsuED6T4Op/qkFO9D9KnbVjks&#10;66uTlogqdXIHfRwyXxbJhfcKMMjUo6RB/oTsvhojhIZxquKmfFdU2yKoQ4N0FQ4M2nyIw5JGCkt1&#10;AbZGLFQ+gtQzarEohy8B0o/S1+IwaJ45XulyTsKh5EEXty8Vp+zTk54mmABEGOJeLSCCZChpW4RY&#10;mopmmIjLEukYNIQTBlINQ1PirBYBCoixMnBKc9KNdKqQUiXdkmpf2VhVSVg1ROQgpxT0SmwlZiYf&#10;FvkdqB6KpFQ5KKqCr8voye/KjjrQVw/DroFRfMF7YGAwkmaYthwnxYR283DAOLinugbGS9/28an8&#10;FJLmpUmoU+6Plg/oN636X2C80phIEodBcb2YqSq/Kty2p+NzOzBYBzCQ0ycgjH5V8T75G6iOzL4q&#10;+YvADDs/AbjJDMU4ZT5hfjoYuxwnZUcfHKiC4QNSuL9VEUTt79Nf+al8bn29AEB+a+mCyQMGBETE&#10;vDpalENCkUSfWCeASsX8XG0a7hPDVm2WJpk+GJOkdxW+c5K8gCTzpYRYDQCgapiazGgKQ9Z3LdKm&#10;ML6GevrQzPqyNtLe1LHm0vjIPFNXo3mi8R75ilQ1Aj4EfPhbac6VLVfmKBVObIV5qwqytFrKQeLM&#10;Y9IE0T8BLyUvkz9SpXxc1F9pSVpg6N3yjdEcSPsB8xVDYv4UsVQFY5K2ShFeKoaozLHOVMLcNfXw&#10;DjF8nq9nKpmfkrUpI63SvUtzozIDAqTaD8qxUdXwwe537MEO5ryd/aPrKzU23iUNmCteKMDnTGfM&#10;sZxq6ZPMb9q7VWKcAnI8VxFUzoGaPdPIfR3sTZmP9u390PZ88b/yLPkUCXAxh9pLgEBpr+RX0aLK&#10;zTJv9Xxqynjb1c1zBJTkW0OrZa5kDto1eXGWWqUhYl7oo9MsyKepatext5F3uHB49nYN6+CSztEv&#10;5xhOU7FIZQk+crQeINNsMehdGQGmpDBlaKEychc3D1h5bRyAMoAgM2KxxVFo3wFLy5ct1GfBmKIO&#10;JSQO2cbpacusDFsA+hxf6XXCTgChSZEryzwjlxmy06cXbGXpGMJcL+AHpo4QqYCCeT8CGWBpcxum&#10;BF1U9lc/QlAA+hNN9iOgdkH7VJajzw5N1Njh49W2H8AyMlpjx4+22JQ00KFugAMgKsKz4AnK2+ID&#10;1MVl2kIAjQqgQEMDtCg0MpiHTvLslKKCon2ALN7Dexegh+EU16jcSfaQ80GRX57XB38KKzgA+gvY&#10;SOd7HL1W3hhFAMVyykILWIHeRxiXMoaHETAVyZPK7CYFFXBURNHcSY8dOZ+0oxeSdvxyxiauZO3o&#10;5ZwNn03awTMJGz4Xs9FzUVcfZ/pa0uZupM1zK2u+2zkL3clb/EHWUg8TlnsWtfKrkC0DVFa/nbWN&#10;7xZs7fUuQNn+3ufCiNdpm/y986PfTv3kt9M/BfmM8HvEVr5VHhJpS+IW/TrstCSpxwlLP03zXQ5g&#10;kuP3jC2+TAJUkoAehQEnneYl9yJriccZizzMWuhezhXg8yhvyK2Uzd3M2fT1op24XLTjl3I2dj5u&#10;xy7GzXcjZmneUXo6Y0vPRm31RZ9tvGy09Zc1tvq82ZaeDFrxawDjg2O2+thnp18s2taTbdv4+rzt&#10;PL5mO48u2MlH63bu+aKtPkg5UJK6DYj7DZxEr3ksfHnOwlcWLHrVY7ErPgte9Njc6XkbX5mzwcKk&#10;HVqaspmdKfOfO27xa6OAFDDArW7L3ey2zPUhS10/ZMELoza9c8BmtsfsPSX4CiRA37Q0zHtl5ahL&#10;fiOAoCrEyhArKV4Mu1yC+TvP8F6L5AcstKFIly4LZ0C0SryTY1MH2BjcFyrxyQFZ2Riz5Y2DVioc&#10;tJU1gAfPUDRQeEmhuoNuoykSZo3DtZgftmyGZ7ORVpWkzPnB7HcanPzSIXNRN2sjVlgcts1VAE5s&#10;yJWy3t46aIug6yR99RZ6bSEL6ABAZFcOuIys5eVxi4K0gwnACps/B7CStiMLIVhdnLKN1WkXa18A&#10;zUcAJ5Ei96eUIVJmnQ6bBMVLpRrlsCWQXtI5mW0EfIYAOAcZywHnWxPikKh4Yjor9Sz9AWDN+zpc&#10;pc50ud88Mh0l+pAENJ/TgLnD9Adgg5RRLgqgjVthcwywBIjiHcnFMZdO+uSZUds5dQzAOARhkLPi&#10;X62jGykZotfZARGGAO6GccJMkDRlPxZR3AczUs0b54chaR5iKunPJVqDKchp0pXhh3nId0L5TWTu&#10;ERMQk1VTFI2k1YG+GoCNbM88C8lRBe6UsbMeicrl8+DdMnvIQVGZRVuR5GX2EYGWA6QItJhXlUJa&#10;6Ys0KmLWKsWvBGTVDUi4MMW99GEvzG+vYwpIawJcMAQxKEm/LUi/Ln9H1xe7jBomoyikfTB/pxWA&#10;KTmmK40EjE4ROZK6Ja2rv2IsCpWWj4OcYeuaPnRMStV9G10EEcwTMKRKupqjvdJwiEkxh6rmrHsF&#10;7GQOaYX5KsuspHb5jtQBRJphnq1tH8Hg/uwcMpvpg8xtAl/N0ogAEGsEIMVseZZMLzLFdcpcw7Nk&#10;enM5QeQk27rb92YAkJLPKYOuND8qsqgwYc2jInFaYMI9XZUAEfrnzBg8W0yU57kEeFpvmoCttEpK&#10;0KdU93qGA1WspZK4dfUqQdvHgJSPYc6ANvaWMsYqAqyCfVUhTY7uZ+zNrJF8ZeTjUsuaykzl8rXQ&#10;V8fI6dsu8PyE9QLwsidV4Vfz0dVVwXj3MM8fs29h3PRLZjW335ifaua1gv4q8VuNNEU8x+Ux0ZjY&#10;swJWMs8pMsrVl1G/uK+h+RNX0qC7G1AOoGpgHpRIro2+yySl/CuVgGclEJRzblfPPtZKZ0ggcw/z&#10;xrzKCVpaGM5BPZ/KgeOSBGqMgLHGFgAIc9DKHElzI7DtEvjJnAbw6JZpErCj+kByjBaYl/ZM0V8C&#10;Yzpf0kDpHpke5bSudwwfqnYp2pVOPZdFSCnsh/b02lF/i3UOsi7dysT8Jxvo/8w88w02P1tnPk+r&#10;ra5PIjQOw/T7XXK5FPQoDd3MQ49V46ZYHLB8Gjob7wGc9EEn9yN4SUsxZHMx6Ft5wCJLMHXo4sra&#10;CScs+eADyeIBZ5aOJSS8dnHPFM8QvT0Gj4BGAUbmoWvSKoWh3zOAEW+qE9rba34ARRranuNdudIQ&#10;wIX/+UxKi146YN50B/TzoMUiCLvlPltT/R6Es0Cig34gDC5CbxGMvbFuy0NnV5dPWB7BtbR6GHpI&#10;Wx5xkZbxrUMIm4M2G+iEDsMTtg7YxtYwY99vRQDa+poiqY4ATDoRHofs+Bm/AyYTl9I2BSiZuJyi&#10;pW0SkHL8StJOXEnYiasxm7yatFlAycz13c+FmxlAStaOcd2hSykXMjxxPUoL2czN+G8+IDnAhUw0&#10;aecHsvpd1DbeRm3r+5ADJhd+9dqFv3vt2r/57da/++3GPz126R9zduaXBVNkjiJvlr8NWOlVxLLP&#10;oxZ/FLbQ/bgF7yXNJ63Og4IlH5cs/ThvWcCLiu4VXiSs+CLmatvkngYs9iDiNEAh1ai5UwSsFGzm&#10;WtYmr2RcO3EpaUfOhu3YGY95Lk9b6s4JW3p0xNafj9rG8yO28WTSTj2P2KlnqwCQk7Z2/6JtPjhv&#10;m3c37NyTVTv5OGuluxEr34tY6uaCJa4DaK/OA0rmLXrFCyDxW+D8nPnOTZr/wox5zswAMmZsanPG&#10;jq/PAk6mbSh/wvYXj/LdhPnPHLXgefjfxUEafPEK+/TagCWuAlAvH7D3QnI4heFm2DzppVELgmxD&#10;INsI4EQhbCr058JdQd9BxbBHOy0BMs2w+bKAhiyoOMdGUFG6RAk0LtRahGEneG4YVJThZaD/1eVR&#10;l7RN5hgBDPllyB6ozITSVizBvDfYbAneJfOKatxk6UeW94ZDcogFNQN6iiDmLABplb6e3PKyIX1W&#10;WjpsJRi5YtvT6T6Lc+jWdw7bxvYxNrQO4q6DlLK0ykl3IdJOHxVK2OnCcRNJ1dxpAVy07n7Kgzze&#10;bbNIFT7uWeCZKh5V5vk761Ns+gmnofElu0Hzu6h/arbd5sIdHNgOQM+ApdaQdFYPmcp6qzJxCkC3&#10;WB51WW4LxRE7vYMkg6SUgxDElcAoKj+fAdvcBARqLIC5DNJSSlIUxKaI1BTmuskTrTCvfdbepqqp&#10;X7hIFyVLU2SMTDUquV8JwVQ2SBeGqvocNTAQxwSk6v/MqpD6d6VTJHaYtNK+S7PQAAOX6acFYion&#10;W0VguAJ7VTDBve9DrGWagKlB3J3zKQyuAiIrLY0q7SqsVtlhFTkhHwOlyhbzkVlD18uHQ46tchR1&#10;0jVNoKVG0iZMwmlkYOwKGVWSL5d/hb6LIdWIIUsabf0QxvIRDIbv+V+F7VQBWCBGYKKRftfAjPbo&#10;f8apiJf6ekCE+sK7ZNZqkaqdsVYATPYBGiTJ93TtgwEBamAWYkbyZRGYUuK5GoBEA33cVdHD9GDY&#10;AmcOfNFvgSypvF1Ze97b2qZsrH90GioV9Nst6PahA0Iyo0mqVmbP9k6l6kdKZ03qVUmYddOcNcNA&#10;VfhO61Et4Ff7IfOl0HAYJ32UNkGgzNUNYh7ERGUaETCR5C6n1NYO5gaQWAlIqKBPAoDStqksv2rA&#10;CGg2NcJQWQsBzmbWSKHJAkTKZaLEa/JTUpbcZph3y285XdoBQmLEqsAs4NTU+inghu9hylUAFRXU&#10;E1BRIUXlaHFgGRDWwTPkqyKNlQsRFgjWvmXOtJ9qG6Sh+iv9ZO7pn1Lsu6J20s4wFyqip8yx0o60&#10;AQCbuLd/oJKxfMF8aOysF3MlU5BztGbvy1yofSXwqP2i/SetlUCQM1nyvZr2e201c1QtjSPvZF8L&#10;2MovyQEZgSC9g37I8VlFKwUuBE5kvtMYVGBQPjL1zLlMiwrPdwnmANkCpg6QANo0r60d7CPeuZtt&#10;V3tqN0Nui+aG9w/1fWFHj1S4aDKtsTR9OgdKWiftVpMD1H8wJVFThueDRyttPti16xMDjVLIsczA&#10;Kjy6tg1jzw7Zxuakndnx21IRIawAvVw+bCFotaJkysv93NsJKBJjh17SJGAmsiPmT/bZAnQnouyt&#10;2T6LIrDFEGTnfa3mSbTxO7Qz240wOuDopQe6PQtdl9lFfnbrqxO2sz0PzR6zefrjiSKsJRDUYp02&#10;o7QR8BNle1WtG7kGRBI90DsEUPiE+EupPGJLi8dsY3nKTjKGkui4D74Cjc4UugBnopH7oeHwnxQS&#10;OIBISThLfLe1qnxcRy19esGOng/Z8QsRVxX4uJqrHhx3YcH6/8TVsE1cU4vYxFWAB236esRmboRt&#10;VjVvbkZtSuHFNO9XMq0oFDjlKvrGHmYtfD9rQUDB/K2UzX+ZMK98MAAUCufNAyaWvyna6uuMbb2L&#10;2tmfQwCVBbtIO//3OQdSLv/rjF3+x6yd/3XWTv/ssc13fiu9DANUkpZ+lgeYlHle0Xx38jRpcTKA&#10;EX77OmJLL+O2KL+VZwlAimruxCxJi6hWzZ24+W6nbPZq3GavxGyWcU8wF5PnAjZx1mfT57wux0jh&#10;btxOP1+yrUdrtnLvpK3eP2urX23axt0l23lYsBTzEL3qt+ztoOVue/h/2sKXTljgAiDj/KR5z07a&#10;3Mnj5j3D34CS+VPTNr01adPbEzbF5+TGFG3GTqzP2JGVKRvKHbX+3LgdXT5mc/Bp3+lRC52DF17q&#10;scxV1vJyj723JAbqNka/eWVOYFFX1pW1bz9gYb8tLQ04p80y4KVQ7AMEdLH4bZaI9lmSTaZNkWHz&#10;p1Js7J1x86+MWAAgEuQ5qsGg6sF+NneMjR0GhARBsaq2q+RGIVD2PN950l0WiLQ5VK1KxZHVYfOJ&#10;wed7bUd1LzK7JiIlK0stHjB/GBDEQXBx8QJVRVXTBGXzDqWHVvXIYAIwlQalK6onqvf2ucyr8xzI&#10;hTionIMVzjZxWHpsjgNxItFlM/RnjsMSiHCACt0WKIHm6Ec8iMSAVHH2nAcp5YiFIpIGkDh4prIR&#10;KtJpLrnfPBxoD6AtyYGSj47qO/hDPS7kTyApr1T5uT5AyChgSwe90+VnkYpVUUNJpIhQUv41jE0V&#10;XhnrMYhAz+BemJGIEwQfwtoCEFBIqhIqKfpA0SG7JhcxSBgQjK+l5QMk9n+BGH6AlAcTk/Qmog1j&#10;k+Trwm25XtljGwEmcuoUsWvn2hZASzMMohOG09b3mfNNERFXyKdAgEsbDiEVU2oBJHUhtbepmnAd&#10;97UhHUKEm6RVECPgWUodL43Dbogv18FklFPBVYKFibV2whhhXu36DVAl85T6pagP5VapYpyqCVPt&#10;+k0/6K9U54385pKzMQ73rC4kVeZCDqYq/y9gJIdY1Yfp6frCFE3UB7CTk2htE1Ivc+GiSGAmmhv1&#10;25lJpE3SJ0BFY6iC4ci3R/4Gzj9D72a+Fc4rs4TCqqth2K3KH8Hf8slwmgUYjcBAs5iWNBhco5wh&#10;Mn2oPH9bO0yfOe0ExIjpVwLGqmpl3oKxdvA++iWGL1+KXea6C4w6eK+kfc2XNDdygBbIENBUSGg7&#10;+0OmKkXxyOdEc1fR/CFjVZZYabfkWwNooi9i0nImVU4aMcO66g/oM7938puAT6eYJ+snzQ/v17M7&#10;udY5XcPEFWkjYKNwZ/cc5k4mJfVF866aSxqjwJd8cjr4vwsA2dYJkOwCeHGfijoq8V1PTyXX7fop&#10;yQS4W2eIcQtAsHaqpdTdzX7r+YJ+A7xkbgFAOhDuAJzAiTSANMCEfIpklnKhxwAd5c1pk3O3gKXW&#10;rfJ99izAgXmRCaitm/3H9fIfUn4YmTUbGYeSEMqE2ND8KfMHQKJvDkTSJ6e14X/td2kwe3rlm6T9&#10;Kydgmcf+6MYqc1n3f2o52WsK8VZRQ9UVUkh6dad8rbQfmc8OfgOASwvnKmrTf43VVWdmrvYKOPN8&#10;gU31V5olhVnX8Yyh8UoEqcMuoVs6C/1B8FRBT+VJypcVVgtNBLyEFqFt0MzlVaVsGLJMeb/FoEtK&#10;6OZHEJSQ6VWtGWjTHLxhNt5l80o0GW+zaB7BLdVl09DnGWmqc+2WWkLgSwI2EML8CJeKmikWhl09&#10;nFMn56DPhxH8Bkw5RpSGYR7hdSF/0OYU2o1gq6glj7/LonwfifYjHPe4ujlh3q+cUVnAjiIhlc8l&#10;nZF2ab/lV7qcP0oGmpqE9i8gCM8wvoUc/Cg/arHcIfNc9tnCtYAtXA+aTwX1VFiPv2eu7bZ5GLMq&#10;+iqtvJema1ztmFthW3Cp5v3m+ZJ7YMoLt7n2doj/I/wdsfnbYYBIxDxfhc33FSBAUTfSXDzMO01H&#10;+GGRVrbAvZIF7xWdM6vnq4TFvs5Y/kXBFr9RmHDWVr9T6G/Etr4P2MkfAk6Tsv427MKC198mbPVN&#10;zha/LViWe1JP8wCerIvW8QGAFm7HXQvdSVn8Qdqyj5OWfxKy4lO/a6mvAxa9E7DwV7QvabeCFrrh&#10;N/91n/muBixxK2orj/J26tm2rdzfBpSct/V7p2z1zortfF3muyxAJGaxK1HznPHa/M6cBc97LHpx&#10;1uKXT1js0mELX4A/nz9kwXNjgIxxrhmzhZPj5j01AfA4ASg5bhO0E2vHbGL9OP+fsGOA1mGAcn/m&#10;qO3PjtnE6mHz7PCMs0MWPt9P67T3FkHNKyvjtrR2xOKgTm3g1fUjtrp2EGm9F+Q5Yoss+M7mjKuJ&#10;sLwy7LLxxTM9pqJOUZkf5Mm+zMZjg3iTXeYNw1wjqluxHwSOxA8SDq4dtTk221ysx+KLPKMwCDqW&#10;c6yiUzosEuZ7NnNC2oXisNPU5GD6GQCFkp3F8sMAnlGAxm6SH2VHjOdGTLlBpBVRsrPiEoh5GWQd&#10;VwZZDhmgyR8fskBx1MXHe1O7+Ub8gDH/krQpAK9ljbnTyoCubBqgwwZP0S8dQNVuiK4wJg53OK1q&#10;pUxatseCHCTVhkiUepy3eor5kKe7h/mb5dkqphVO7KcfTHTxoAsNTvLsLMAsEG63OZ4XyvdbnvlY&#10;XjrM2EZ4h/rbwycHFMIgB15pn05M1VtXP8RPkigMR1Eucl50JeQd04IB8r2TziHAYo4qp98G85LJ&#10;pRZmUytVtdOuwGwggCrsJl8VSe1NSJfV+5DQYED93CfGJ2lcZfjFFCQtNgEelCreOTM2QtAbFc2B&#10;ZC6pj2udAyj/S+tSD+GUL4II7q75AcIpAlv3PgRd2V/32cBAtWMWLnQY5iiH2R6+V7/lLOoq/iJ1&#10;qk6MagWJ0Sm0uEVMECasiq0ysyiSRGnQW7o/QXoVQ5OzHsSffjXBIBQyraJpvT0VMMQvkEp3pXj1&#10;Vz4K9QIwzJtK3itZWHW9tElI77xHdV1UDE+mClcRmTEox4cAR3ePatcot8hfnbZDpiDl5JDjrcbj&#10;8qcwHzJXuDXT+AVOeI4r/Me4ZGZz4xPj1v3SMDnmJPOTxsP6wQhVVM+V/KdPriaNm2/GCYN3QIp1&#10;k2nDgSX6p2yf0vDoOco0K42C7nEF9QCuYnhyGlU+GJkTlAlWTriqKKw8J7v5WD6DITOvMFxJ/tpn&#10;irCSxO/K+9N37RPniMpv8nNSIjppB1TDRwzVaXcYlzRoCufu7a6wA4PN1t9bYw3S4gCG5agtvynl&#10;2dHe1fwq463b07xfJRLkMCxtnKKBWthPLiGfQBT31TS97/yvZCKTlkValyr2hMaluW1v+dQGBvcB&#10;SpXvRcwfJs9YnR+QgJv2Lf/Lv6at+2PH4GvYw9rbNYDE3Vw07Ef22/BQo/WwhxQt1AG4EdDSb329&#10;FdZNa2HNVK9I66XkZp2sjzRnAsXaezpfcqpu7/zYPd/tf5pMotLQSTNY1Si/KfaO9hBnyKWaZw6q&#10;mEOZ1LQG0tRoHgR+mlsZe93vAPOcRfa5iy5jH8l0qvww3R2f2/6D1TY+1WTtSjrYu8daBz+33kOV&#10;NrmAABYbdPmo4oU+l/lWZTcKi4dMtXC8CFryafFA1xYACwqZnkMQnQE0KN+SFxol03h5hbbcaeub&#10;0nL3Q6s7LVbsdgEWMYBPCOE0DC1Vmn5pqyWkRrOdrmSJag4pjUQIECVAMQuN9kML48XDCMwHnQY/&#10;nO53vGIR2p6AfvqyXby/07KFg3b9WgYg04tAh7CaUwp6ZSAHwHBfbP2Yxa4uWPS2zxWUS94PWepB&#10;yBJ8xu7AoL9SE9P2Wvye12L3YOK0mAr3uVDfgIX4DN5V+G/QIveDgIogwCBgcRh+/OuwRR9GLMoz&#10;gzwzeD9KSwBC0ua7B3C4l7XA/RzfqWUBKzlLPJJpJm8pWvJxjnuz5v0q5ZpMN37uiXydt/TTkpVe&#10;lmwJ4LL0OmEr38Vs410MoBKytTdB/g9Z6UXMmXayT9OWeZKz2IO8+e9kAFSAJIBV8t5uivjMw6Bl&#10;HszTEPIfTlruwQnL3Ju0zJ0FW3wYt5PPV2zj0ZatPbxgmw8v2eq9bVu/v0jLWeHLpGV4XuxayAIX&#10;AWlnfTa5uWDjS5OAi0nznp6x6IUp2mGLnB8GoAw57UfwzLB5To7azPYhm9oYs9mtYza7CUBZOwwI&#10;OWqTAilrAivH7ejSMRtD4D+QG7Xx0iGuO2T+0wcAKR2K1hm0CBtAzkpzMGvF9ysqRRtXCFaqQtUp&#10;KLCRiksCDmy2aIfFYNapIigW9LyxKbUhgCPbbbGoHKTaLRoEzQIcUuVxU/bE5OJugacYDHsZsFAG&#10;JJTyY7ZJ59dWRwEGAJ70fhcWl4BxJ1R3h03rk+1RfjHSJABWlJJYNRRWVmctkWTzhpEMBAbkDyPb&#10;K4dKFSql0YjlBl1a6YicS5EGFn6LQIpzYMpL47Z56rgtbh2x0tohW1wbslL5t6yuvEdlxGfY6EH6&#10;pXeo9kYm326JhIBJt9N2qFBUHDA3H+YdMo9xwIX0ZapaWhqxJUBZKqwcBcft7GkfzwFEpYedNOOJ&#10;dgOcAD7RAZuXpAKw0fdKvhSRSYw5U0VNOR7PAYYGhysg5DKrIFlCvCogUCJW0ky4iBKIl/wDRPgF&#10;SKQKFjiRDb0CRqEcF4pUkOOhcpLIkbO7a4+TuGUicGnUYWRODQ0DUjSJitUp/4dLqc7/rRA/Sewu&#10;Nf1vWgFpFlT1VhK7TBFtMArlAJFEXgHRrJDtHiYp7Y6YWQtSuwi5ywEC45f2RyXmJeG6SBcxH1oj&#10;BNkVAIRIN7a+DyhQgjAYn8ZXI7+WzyHQu34tiiYSs5afi3wznO2/SxK61OQQc/rTwjgEypRwrYIx&#10;Op8XvYvr5UjaBBOQSl/mJxe6y3w2cr3L/9CIJMv18sOQpkJ+H2IgAkmSsKvpW6Xei4Ss/irMV3Mn&#10;DUuTAJOShDkfnN0oHYENJSlTzhPNpcrkK0urC4GmT06bITMB45OGo6lZjr+8G7CiqJl2SdZcX8V9&#10;+7hWmg05cPb2SaKn7wBZOem6CCrG0MpzW6UlExBiL2gfyYQi0CIt0z72Rh3MX1EsSrAmxiag4kKd&#10;5SfB/aqxI8Cm+ZLJsJF1VnSNwKuiVpx5jusViSXg5pKnOebPXMGMZRaRpsXVKAI46dnKGCwmr5o9&#10;AnBOm9Qtp1jex/16dgV9VpbjCp5VxbrKOVXzXas6Rc0fsL/kRP0+37/vtCXK7itwIwdwVebVntRe&#10;dRFqMtmpPzpDAEE9c181/WeOtOc136pNpPUQuJE/kDRe6msn66DiltKqaJ/KyVxn5T+TGsrhWX5e&#10;e/lNQFamL+XWkalHIFWAQr4vrrKze4fGrb2t9ZBmSOCeeQDE70YYSfPC/fTVmX3om0Ca/KQE0rvZ&#10;A/XV7HP2pLLxyolbDsUywcn82speVGZerYHqYQm0ObpBk5awpUUmvE/twMEqGzlcZ5OBFhsdq6HV&#10;2vCRWhuZaLQj0602pzwj0Dblr5LJJgC4SAIyMot9loUXqBrx8sZhi6dUowgBDuAgB1QvdD4ILVcO&#10;GOWwiiLMyv8vkWjjWmhcWlFQveZL8HxARTjLJ8/zIhwq9NkJx+UBeMNuVfmTyg1Vnua+UefwGoOW&#10;y5VA+WPUt7kIYAqhdSFLP0/Pm+daxHwKbb0Vs8DtqPn5VHVgJVML3kpY6MsEICUGMAm7UFolJEs+&#10;TFiCz/iDOC1qCZh78uuIpR9HLP80anmFEj+LWPZJyLKPA5Z7EqQBevhMPo0DKpKWfJKy2GPao5RF&#10;v04CYHZbmOcq0iakdl8hwSkL3M1YQEXwBGTu5VwEjuduyaZvl+zE9aLNflmy4IMS4KNgi6+ytvZd&#10;3NYBJivf+q380sP/Smsf4bu4FZ+r5g59512qfjx7NWYzV6I2dyXkQoRTd+Zs8dG8LT6es+XHXkBJ&#10;1k6/2LDNR2dt6/E123p00bYebtrW12VbvJu1+I24RXhG8FLIfBcAJue9Nn/GZzM7XjuxvmCHl2ds&#10;DJAyuT4DEJmxwJljABMAyrn95j05ZJ4d+OL2KOBkxI6tjNqxZbVx2hHa4f//hoB+pHzYhvOjNpQd&#10;AqQcBKQctPf8KnIFao0AHIJCnRkxXoAJmzDGpkovDVms1G1hNpBi5cMAFflBFAALhRLMnM20snTI&#10;TtNBr48NC0OVmUUqvqj8Sbg3GW+zHKBgcXnMynk2cmQ3GdBSkbY4YIsrSusMQ06CsEHS0r74AUC+&#10;CKAJIJDKdQFcdqOEoiD5kDYk/cwvD3Egui2zxqEpyaO8x2ajSlAEaFoZtq2tSVsHhKypbgWbVhWH&#10;I4oqYkIy+XG7eilmRaSECO9NLw06b/lYZjdlf3nthCXTB2wdlKc6DyoSpbpDssXmlLgH8BRinNLW&#10;5EvMTaHL8hzG7e0pFx53cnvOVssTVgQRKvV+iv7FQJMLADc9RwcwnRk2H4d4IXXAaXQUkq3kbx55&#10;uyscTiYiwOPkTK319n/uCva1Ig3W1QAWIHoKq3UmE4iWiKWIqQieclTsVr1FGhQRbZUjp5ifJFwR&#10;Q4gWDF7ZSZWLQ8RYUTHKIlqL5Ors7Yqu4RkuuRkSnPNJgchLQpWDpHw7miF6zd0QPp6rXBcCFiK0&#10;tZK2YSQyOblkXY5B0x+Id1WTwp4FDNRv2e1la+c5ENReCK2ItGrWdCoEuFpgQmMT4ZZ/xh/cNY7h&#10;Ccio3/RJEr7ypOyatsSQZUqRietj6+2pBlBV8DfSqzQkzIdjmk5C/dBJursp56WR0vj5FACRFgMm&#10;KYBUL18OniegUdP0AUwQhgiDlmOw0wrxDFU+lk+M/FlaYfyq7NvTu49nf7LLvBmHY2Awh33VzA8M&#10;up457ur73AEc50MjrRC/aQ5UT0Zz0tGOpNu1z3pgPgJI8rVobgHsibEzPlcTCMYlU5+YnzLUKh+I&#10;IlAG+iutq13MS2nkFeEiZvibSUOOs04zhLTOvFYwH06C1/g1H5LYaQrlVWpz5QlR9lf5Z6g2ksyF&#10;qpMk3wunraEfqkckrUlXh3xVPuV33sV81DPvNezBvTy/gian4Cb6IkCyCyoFWHf3nYDZf6bYVzZZ&#10;OXS7/cJ9+wAfyuQrrVezNGXMq3wwFNquCtouH04D+47fpE1RuK9CX132XgFT1kyAXQBSjthaa5kq&#10;FdGlGky1HZ/xHWOvZ8z8JpCkjL3t9E3aNkXmSPMiZ1nNs+a9kTmql0mGsaqCtEo6aF/KhKk94/rG&#10;WikEX2Yq56jM82SK0f+aB3020u92gIsSGNbX8htjlmO1nuNqLPGcJtZKEUQyy3VzXQNAU+bYDvaB&#10;NKYCowJimnM5Z8sUKcDmNKzMh/avnOIVHVWvfSvNjEyX/C2tmMC45n8f9+0V4OJ52tvyrZmb6UD4&#10;PAbwgNYqpXxBNGzI1jcmbOvkvG1uT1tKqRWgyfnykEW5Lrt8FLo35pJkZhAQ8ymEs1yv82eU424J&#10;GptAgAsr4rEIDS6JNnZZerHXSjC0IgLbyZ0JF/6cz0KzASGZRaRzeJEXOq/3B+IDloOW+6MHbKrw&#10;/+PpL7skzY50TVj/5F1rZlRSk0qFyZzBzMzozMwUHhyZkZkRyVxZzKyS1N2nz6z5WfZe93bpfHiW&#10;Rzg8uLfZZbYNZmx6z2Pjt4I2cSvEFrGp47DbJm/r75hN34nZ7L2oLZxEbOk0ZsunCVu5n7TlBylb&#10;e5y19ac523yWN+9zZcDkXRG0kCqqvslZ+pOipQEJVYmNvwFIPkV/fFOwrZ/K1vi5YLWf8lb4LsuW&#10;seJ3abflvwVwvo4DLUlLf5my5OcpICUFnKQt+FHWfK+y5n2dM9+bkgU+rln407oFP94y70dbtvly&#10;yzZebNnas4qtPyua50XBYkBM4auSVb9PAiU+u/W3dbvz9w27/TeVtAc+vg/weZBzDbvzjABkgScx&#10;8z0KWvxFxGrAy+3vG3b0zaEdff3Abn/1yA6/uMPrjh1+Vbfs84yFH2Us9IBX7onnbtjWbgds7Zbf&#10;Vg79trznZfPbfNNnUzXudWnVJqsrtr6/ZqE7q2zzLn4keDwOtIyY53DM1vembHV72hYaLUCR52Qe&#10;vTxX5736lC0Bn+s7M7a+C7zAEmPo6oH0oP0ujbIuKwAKwg1ryaKARS9IyPa6TJ0I4KIc+zXgwZNV&#10;brlKu49bHnotFJXLDlSg9JUGm8yhvNlUqj6qQNjSiDX3lf8+4LJ9mijrCIo+DahkBDq5LmCgFwU9&#10;YAkGaxbgUeOsDINUKWa1/IJVGXCKXFd5/CrnkQYOVO9jqz5pdeAop7LNUuiA1ToQs5ZWOWhABiCo&#10;oPCb3JRyY8HVFlCF2wwDWhHg1fqElaFwDXhBWRLAqGwvMikmLV9RXM2I7XDOyiRKpgAhqK4meAEy&#10;VCY/UZJLdAyo4X7sj9nW7phtb3FfOEZN++J+VLk3Be6TrjWxC2xsjzkQzHF/tvY3uf4x86eGLZjk&#10;e0CfgovlmRIk5fKT1mjO2M7uvG34u6x/5IxbxnBl5hE8KjHvglEl7CSQUC6CDlegTEIbgXWjpyU0&#10;ZRG7HjJ8V4XPpMyV7iv3rxNQCEfFWCgd9QZKpavzQ5TFe+z3bRscOmsra222sHrDhqbOueUkZVMo&#10;eLW75z+sb0CWvGJN2C9KbnD4zzY88o4NDaB4OcdOeTUQ1vJy6FWeAVUAVQ0RZfEobuUmwlqZLK6+&#10;hZQXiuDsBZSAhKqUBO/J2pYgV7n+K1KYXKM8R7J+5ZFR9oT7vRSAlBLCXd4PV8odxaOS5kpDVfBv&#10;F+euVFSlZreKS6FcuS5Z/hLOqogqC7PViZh7gyLXEokE/AXO9Sz7OM/5OsWn77HJQ6QsGXmTBA1K&#10;x26/iRUL5CjFWUsILW/Nf6Dg9Mp953nIipbyUfdhl+LKNalUv5S8soa0HKBA23ZdO4pcAa+KodBS&#10;11UFWvI9LZ25e8Hx9VyVQdKK7wHcuBfdjIOuHnm4uM/cA72ve6H08Z4+FKLqgVz8v+3iBaCL++6y&#10;mzgvBaq6kvFck2KOFMza060ATeCn510b6OMaHSDIKwTAcA+17OhAUYqNzxS/c1HPS5DBOL3BMxcs&#10;XkPB6rr1HVU11n1oxdbof/YnRcv7rvMu9+wCx3SZM1c1Vt62HsZBN8De2/++dfO3Cu7Jm6NAU8XY&#10;nOXVNS8EMAQuNwRSgLGCkd1yHorYgT3f0VKOukvrHJXFo/inDjemtEz6jo0MXXLPVPCucSjvkovD&#10;0bPnvF3wrsYKz1lZT7pXAhltCva+iuJ3qdBacuGeul5KbGo3cZnrucH7rmEjm5pjCswFM4Ip56HT&#10;c+DeqZiiPlPAsqoed3d+4AwMF0PGdkPB4oJ/fiPQFIjKU3eJsdmNEdEH9Asc/3kswbFLsefe9Pcx&#10;p7kPLmaK+6wxelYwhqxRtpWyntT7SLA8PHrRRuevmAe5r8rWpdoocnYK+dxvdZRLUt54QKWE7EoB&#10;Kpl8N0bsIEbssKWRpbEwhhzydG9/3VRBO6YsntqYK9EgI1U9jIrVAfaJfskgpzGcq8jzRnnCxRXG&#10;kJMBZXEqRpHfJLamLfNw0xLPvBZ/6bfUa7+lPwpY8nXIEi9DFnkRttCziAWexiz0ImaRVxFe+f8f&#10;8ScelPf607CtPFLvnKTNn8Zt6m6E15gtPYzb2pO021YeCWDStvk8B7gULfCy4OAi/lnVsl9tWe7r&#10;puW+bVj+u6qVfyhb/Sc13ctb5Ye0lYCJwncJy36T+AeoZC31RY7f5gESwOSTqvmBE99HDQu8aZr/&#10;TcN8r+vm5/8wf0c/4b3XTVt9UrfVpzV3/NwXaVdQbUddgn+es52fpm37pxHb+mHU6t+gy77esOLn&#10;fsu8USO9lB18V7Nb3+8DJqd2+5sndltw8vWR3ft+x7Y/L1pRHpOXGfM9iNrKccBWgbz146itA3aL&#10;+4AJ2yLwt7TrsYVtj800NgCUdZuorNhYGeBorpj31roFjgUokxa4jeF9BKAcjNnG3qStbI8DKOO2&#10;1BCMzNpKc8LWdvT3OPAyxv+jvE7xOmuzlWn7XSCn9cNhoGTQDST1g6jyure3bPXyvMUiSukasEBq&#10;kO+MARwoeMBBLbbT6j+RlJdkwCIo2YSLCxln8Ey4+JF8ddqy/CYeGbIEAOBLDDkPjfahpZhImkHs&#10;vBGtdUO56bTGqMqA6fy4haFvX07boCvepnQ0xavktbyk4nHZHovGeywU6rZIuNMtN6k2izokxyB0&#10;FZIT9AQZxGFgIsb5pmJdlgi32zbEJgBJAQtlAGP3cBFAAxz4Xr3aa1u1PtsHOBp8pqZcMffdcYsk&#10;Bl1Nlyj71jKV0p2LwMgWQHGMBXF6N2F3b8Vdh+Xt5jyQNMF5T7i12PK+mmVNW644YDml8LFfV8AO&#10;QMqU2NeWXpnMAFaG+50H/tQzIxjvdr0oVvzt1jX8oVOcyko446xhFU5TYzTFiyB4JJgQOC6gkPfV&#10;6M9ZawhoWXtTs5etdxjrDKtZrndV4NQShAR8/+B7Njd30wK+YfOtd1vY0+cq3BYATZXtV1Mxf7DH&#10;Zhau2tjkBesfeM8mxs/Y4uxVW1+9aan4sD04jdjh3qqVuY+haJvNzF+0/qH3rbNX4PMnoAYgAGo6&#10;h99zGR4DY+da4NUFXEixohzOcZ4XeHXdhBHisha1Tq+CYRcu/R6BjdLt/xDBL8CR61wBoO8BP392&#10;ClJgomqg+lwNDnW/WsJb1iHKtQtYAprUP0TucsVtXEIZtTr2okAEKQ4i+JvfneNeKbbhJpasana0&#10;oWzUCsClmioTCgC41N6y2HWeihtQ3I0sVClH3Wfd/3OyYvUsUDKKYznL9Z29juJBUSsGQTEaAjF5&#10;HAQVAhEd9/yNtwDJt7CQATnukVz7qmfiystzDiqq5qq4yhsihaPrUSyH7p0Use4jQKYAXmULqSGg&#10;+uZ0dgEnPA8FQnd3t5YBlfnlLHzumeJl2rrkbWAMXdYSzDvWcQPFeZX7DQwqpV3dsFvLHYAA1y7F&#10;rKBhLcE42OJveRpk+etvLbtdQqHq3mnpoU2gxPMQcCrzSdciGFHws3oC9aCA+/rPc85qLMn+OTfF&#10;Jak1gbxhKsKmIF8FqcpjpiUrZeTc7PkA+NQS5DvW6eKWeB7s+yr3RstZLaXPOekeX/w944J9o9gV&#10;x3GT78kL0d93husEBhgjV7SsxfsCErecJ9Di/cuXgQ3ujeBQ6cwKQBYQtDxAXAfH0DUrgF1Lqbqe&#10;C+fYh6Bby61srhCiIJpjOO8H/7vsO/5veUdbIH9Vz79b1yXjgrkvAGLMOOOD8aWU/xZIA4p67pyj&#10;PIDy0rkMIsaqvJSuzg7HUYp6B5vzgjKeOuS1Yfy7mCyOrbgbVZHWuNL9EdRd6eR9d31cM8ft7H3f&#10;FhfO2NrKJYsEu6yO0ZgqqcfZgMsUktxKl4esvj1qtcqgqVGfKmvnMDAjfBYrqmwDekTpzvlRK2Hw&#10;OZmJsdbcmbaD3QVk6ZIdbKNoszNs05ZXixEM6ALHqhyN2c7nS7b7zZLtf7dohz8us63ZwY/rdvCD&#10;tg1rfrNhtS/WXWn25rde2/7Ow+a15neb1vhmE0Xut+IXXst+6rf46yDgAtC8Dv+fpZ3Yx3GLfJRg&#10;S1r8E7ZPsxb7BKB4XbCNlznbfKHXonm0vc6Z5yPFnZQs9nnFkl9WgJGyFb+tWOk7bSW2ouW/yVnO&#10;bRXLfl23xBc1i3xaschnvH7G66dlt4U+rlrwTc0CHwlUmgDLLsfZtvVnVVt+nLONJ0kLvlJ34qhV&#10;vvLY1ndztvfjhO3/NGm7P85znT7b+y5td3/etts/3LUjlZ1Xlddv7gElB3b0XcMKrtx81gpv2M+r&#10;qKv06r8fsTUAZenAbxu3AJSjkAOTZQcnG7a4s8a2aUtAymxj0yarazZcnLOp6oJtHqwCJnNsEw5O&#10;fIej5t2fsI1dQcioLTdHbJ2/fYfT5j0Ytc29Qf4f5vMRIEZLOvKmTNnviqVpIGPIdnZUU2PW4vKO&#10;pIEQXiOqzBrtNk+6xwIofD/KO4uiz6NIFVcRTQIHKHw13SsfzFu6qcI5QIdSf9XTAaio1xdd4bUw&#10;/ycLDFr2G4gNW6qxaIXGgqU4Vig1Yd7ImKnIUAUYKFZb/XyiDL4IgzhbGQOYgKbGgCsEly71WWVH&#10;9Vd62HcnNN1uBQCpACxkc318Z5xrYlKg/F3AFUCQKE8DLmqiNWDZtJpz9bo+GPFkpwVVFReoiTJB&#10;FPwaLqucfh/nDiDF+7luAA5o8MgbBLmrEmIK0ApHuP6cPEFMvNoU+5zgmmasfLjkgmdzpQGrMNka&#10;TVVjHATUmHR8LwHAxZl8Ye5hkN/7mLyb/O0F0gJqTV7qdI29vKluW4h123qq3bzxDgsmum0TAbDE&#10;Nrt6FYEsBfEnGxo8Y+NjQEfvh3YFS8w1ZENYSTlLCbqOvwgypWWqeVs3UDE2dc4WVm7Ykr/D5pZu&#10;2Lq3A2gadRH29TLgxr2rlMYtyTNW34ryFpAZ6wFCVU13xMX/qBW5d6MbWB2xPIAbjY5wz/qtAtwW&#10;Vcafa8sBieqlsRG5aXNrF21wXIGWKMVeKYK3OCcpQ875CgoK0NAS1DWsQ1nQghLFxyiIVXEjsto7&#10;UZjqBaPMCymxNhVVwyKUlS0AUWqmi8Xgs7OyOBHU3T3nUcQfchxlD+k48iCgzBTXgnKToJV7/wrK&#10;ReX65Wlx6cR8TzEtLv0T5ek8NPK6oOi0RKIlFila11kYZXJGcMF7l1Fygr/rbYrbQGFc4TpRwsog&#10;0vEFKC7QFmWs2AenEDiGqsBKeSgjRkt4N2/qPsgqbylSNbO7cEW9if7kCtMp1kaxOdf533lnAA4t&#10;O7hqngINjqHMqPOAylnOVzCr+iFKHe4Q0HHtivW5wTloKUjwpvgKKWF5LnQ/XTaYvCwcv8ONt/ec&#10;0mvFYsiLomWGPziPl9KVXW8c551QjAnPh/PvBBBUy+U6wHITS1wNGHXNalNwk/NUh+l2lJ68SR/w&#10;vxpVXgBEtbQhsFCad6eaN+p56pw4tguSFpBw7cqcUQq9grZdJ22g5BrnofgXeT7kDVAMirJkFMPT&#10;Ls8EUKZO0lLqnT2MNRS7QEnPVcsr7fyuVfWY69YzO///Y58tz5mygQSyVzmOsmtcWjz3U3DdivWS&#10;QSAY+1d3j1TvRPda539DAO1AFMV/pZVhdJZ7q1oo55WpJQ8c90AgJ9Bt01Ia8CjPnsBYY1geQXUO&#10;VpxZe8f79sEZxeJwPPaldgfyeHV0vc8ze4fxw1jRmObalZGlMSYPjObIh9xHlQBQ3yfVUGnv4Xw5&#10;b6W9X1NX7Ktv8czkDWzNP3k+5ZlT/yLnheth/8xZLQEKCnVtI8Pv28LcOXRAG7IVWRrtQZ6qJMUE&#10;sn/IPIpFrAzbweGCFZsz5pH8Q3Z4+UwNZFWELpWYsGRaSQgqIaFyFSPWqM9buTZvyca0hSoYw5ku&#10;23s5Y7e/G7E7P43ZnZ/H7PZPE3b885Td+WXa7v06aye/Ldi93+Z5XXSvp78t28lfV+zuX5fs3l8X&#10;7PRv03b/P2ft9D+X7PZfAJmfpdw91vhuw7YBm/2fN2z3J4DmB0DmB59t/+Sz3V9Ctv9byrZ/RKF/&#10;o+Z8KUt/mQNAimwlS31ZBkhKlvi85IJh/a9Ltv6iyFax9ZcAxpuGJb/YsvJ3u1b+fsdK3285T0vu&#10;25Llvy22gOXbgksfTn5ZtdhnyvSpWejNlvOoBN3WsOBHNfO9rJnnec1WnpZs5WHG1h4lLPAsZvlP&#10;40BXHFiL2f3f6nb68207+v6+HX//wm5/+8jufn/b7v20a1tfVC3+ImuJF3nLAVUZICf1MmyJZ2rI&#10;Fzbv3YAtHvhsbsdjKwch2ziK2Mqe1xZ2VtnWbXEXOHGbYGXdZuqrLkV4ojoPYCybH/jwAyeKQdHm&#10;U3G1vVFbA0TWdgf4X/EpghT0yKHiVAQzE+bZnwRYZu13peK4FVCWqcKQRZKtIjgRFIo6FPuBlmBj&#10;1Hw1YKIg0JizEla+6nRkVHckj4XNAFTPGU8MCEBJR1Gy+XKv7R9N2+7xkpV2gQIUfsRVIoSmDwAS&#10;jlXbWrDDXa/VivOu42Y6DngUFPE9ZnUGbRlQStemrdKctV0uch/yusv+GioIB0kfQm6He8uufkqp&#10;0OVKJguYlCcfjmtSyBszaNHGsItD8aeUW68llAGLZQctzSDfZNBv8H3151Hqc0HLL+wnkVfDrU53&#10;zTnAKwVQKPPHl+xzfXtqiiYvTrOfEZfhJNgIAjZBAC6QwwqoAknAR55J1IAUGyqpvDtvIVV0VAfi&#10;ChMV6ApyvSF+F2Zy+oErT4Lz5p4GUr1AXzcg0G3xQp9lt5SSrfS6YX43ZCUeXla9JVTZN9RhsXy/&#10;xTi2Gg2ub7bbaqDdekbOOMWkdX250+U90Lp/3/B5m5q9BiD2cmx5pPgt+8nmgRBlCwEi3niXc7vu&#10;NFa5p9wrQEUZWWH27+M8vdxnnWM41mVBnrsyjDJb8vIgSOTG5fkmuF+bPIfx2Qs2MPoBikpW2x+t&#10;D6Haip1BmEqhIPxdtU+En9z7ykpy7yHoWtlEKFKEnzIfVFpfAZQuu8MpqZYlrcwUKWOX5otgvd6h&#10;jCGUJMJaiswFJfK5PBgu9RgBrMwZVyJeShih3bJwpWyBN5ShK3N+RfEDnBfKthvlqBL8cm9raUSK&#10;XAGyKn3fqrKqmiqy3OUef6d1LF0zik6WvuIQnIudY3QAXG0oBClydw2XVflWlvoH7lpd4Cvn4WIH&#10;eP8GACFPhpbq9L7rPM37H7JPLTUoA0jn75bwOC8F3jprnU2xCe3t77slPHllnMXPfpQp47pRA06K&#10;z7l0UcqIV+1LSylclwIxtaSjlGcpJsW5yENxkc8EL1JkWkJrZRlxP1Ha8tYovVWw5Kx4F3Ct+yyv&#10;gqx7nRfQ4ppQKsgUpS2rHkUsa12F8iamL9j8CmMUIF8P3rDhqTPW0c+9ZjxraUeAIs+BihAKqlQn&#10;xi2DsF3v5liCAj5XMLCK23V2KjiWe67v8FvdS1n/zjvknjvnwPndZH4IQJXarSJ4ihvqlvemC5jh&#10;nsh7oeVBBS7LiyAPk+CuVdhPzwnFz1hoxUK1YjlcWrbGsd7j+6q2e4PnrzGoZ3ZeMCao0Pm656uU&#10;ZN1vYIfncVH1W/iOi0ni3rrz5m8t0fYPfMB8UZYZcCjvFNcm8JBnTIHR/X3nbbDvMteA0XKR37HJ&#10;K6I55lLueZZuGUv3iPEob6D+1lzr7/mAudpqdNnfq/0JUDkfxokqP8tDKY+NW67jt/IKnmccaIxp&#10;3ulzZdL18izHN27aOjJ4zd9pU/NnbW75nE0vnbNVf5sr8JbbwhBFJoZyyI3cqN07jtvB/iZG2rCr&#10;Bq6Ks4kMCg75EkDeRpW88HzEdr8esb1vh1HCY7b/PTri+1k7+H7Gjn6YBVRmHaTc+XXY7v5lzI5/&#10;Gbfbv8zYIe/d/nUaMJmw07+PACnjduvXKdv/ZcGOflm2O39dttP/mreH/2vWHv/vBXv4P4v26H+v&#10;2ZP/d8Oe/n9+e/L/Rdji9uB/onbnv6J28BsQIFj5NW2NnzNW/6lViK0gyBCsfFG2+GdlC39cNx+A&#10;4XndtPVXTVt7sQOwyBOyZdFPAZRvGlb9oWI1fl/7sQS0VCz7TQ2QqVniszr7aFjs05pFP6kAPVW3&#10;P//rinlflYAUIOh53gJswecFS74p2+53TTv9yy3A7cTu/PjC7v743I6/O7GTHw8BlaaVP60AJiXz&#10;PyzY2r2sbdxLWeJpBjCJWvSx36KPAhY4CdraUcDm93w2teWx2W2Pre6H2AI21xScrNvS3rot77Px&#10;99zWqo2XF20wO23TlRnbQOfJYyLw8AIg8qL4gREP/6/tDQAqg+Y9QN/dGnOgos98R3y+P8bvpu13&#10;ERRxMNflOnP6c+0WSt8wf4wt2m3qMhxIj1gFZbvTHLNbByt2+8hjVZRzKjdioXIroyXA9zZRdotY&#10;4X6sey2NFOVFqY1bY2/etRkvADTKu88q5qM4ZqqCWJfrrs7f2QGs8m5LQ8sqUlbiO1kV5Kmr4+a4&#10;RSDoeLyf91HSAI62KlZ9tQJYoQwLilUpDfAbBnERqlZDP5R7oY6SD92wMMo6ElcWDAo9OcKEkJKf&#10;syTnGKqMWbY2Ztv7M7a1NQa5D9reNuddGXIF0mpqfV6Tm3HaSurXA5Ak2E+WyaQ6KpvyHsgbVFZA&#10;64RVIPyK0oOBuHCR71Whfo6jbqJ+rkvZOeoomuS3YWBOmTpe9qHg12hBwcT9LUsBOCuU+T/fYalk&#10;B9fR43pUJOp8v9DPfe/jN30WK3QycTu5ti5LApZKCyzuMIHVUTozbvOb120h3G4z4S5bVbE3QKxU&#10;nnQp47nyCNC3YM3KMsfQs+4zT6aX599rpQrXnZoyX2rUIvkhd4/UgynH9Qs+YtV+7ks/9xLwBE6S&#10;xR4HqYuRDmsf/9BlLrSWZRBSKOeWlaflCgQdwtpZkghwxbuoSq0sXZU27+xWjxrFNrRc4CpDfxkr&#10;WgWs1BjvGoLYKVL+b3UxRrAjmJWVpCBSxQn0oohUqEvwc+n8H+3COUABBeg8AChk5/Fo+xc7j4Jw&#10;gX8oDBVP05KJBHNP74coLYQuylUC2AEHQlw9Yjo4fyk5LZcp/qW750OnlDpRilLyLmtKigghLXBR&#10;CquCD28AMq45IXAlMOnoUjDlP0AHod+NpavtBr/rAIxcDRddg7rDCkJkscoj0Paes9IV56B4B1nn&#10;CnTUEpLgSI0Bh4bOuNL1UojKztI5uHuBolOQp4qyKV6ppdAESVjl3EfdT3mVVPb/qqABBdMKjlbN&#10;kFZa87XrnM8lfn9R90ZLBihMnqe8OqrdoWUuBbPK++SWk9jH/+mmzD50HS4zq4dz6wWeee5d/X+y&#10;sYn3bGnlvEWjV1zcVgUZkme+lzGOcoo5A5A3vJ02PHPJuga5Pi25cK4KVlXWj+JK3Ma9vCBFrONz&#10;PfJcKXW6s0cVYd9zCt71FWJMylumCrEuiwmocIXSOEeBm5Z25LVRSwbX6Vv3s1PxGfKsyGsmEGuB&#10;p/My6Tv8RpWKBRvnGVcCXwFuq0jcW66tgjLYzl/7PfcbcGPcqWCiKhsrQNfVrOG5CFIH+hhX7t5z&#10;rnpmjDe3VMT4vaBgV40PAEkBxgqoFpyrqJ6WeRWrpH3Jo6bmmSq61wY8XbkE1LvYnH9x16e0ccW7&#10;aC6pd9UNxp8rR8D4a+c5/bMCta7LZdFpqY59u+KHjDd5yARqCoxWnyvVjXEVigWb1wBbxRUJ6OQJ&#10;1Xji2m4yr1T/5uoV5jTnPDKspeTLQGiveWP9ForJO75gGXRKsT6BnJURN458nbCN/LhtNiYt8YTP&#10;X81b7qM5y71ZtPzHy1b8ZA2Fu2qVz5as+vmS1b5YtOa3C7b9LcbstzPW+BoD8etFq3/Ne9/N2873&#10;c7b7w7xtf79kW98t2d5Pi3brt3ngZNbu/m2abdKO/zZu9/5zERBZA1LW7P7/bLgiaff/t5fNb6f/&#10;K2yn/x3n77Sd/E+Kz9J2/J9ZYCXTyqz5NQ+0lK0MaKS/rlriq4YlvmhY5IumBT/ZA0x2bOPllq0+&#10;r9na84qLMUl+tu3iV/KASf6bihW+LfNasOyXeUt+ngVk8hZ+o5L1ZYuwRT8qWOyjnOuQnPo4b9Wv&#10;6kDYkd379dRu/fjU7v70yu5+/wgouW0Pfj0A5Las+GnZ0h+VLPy0aOv3crZ4K20z+3FbvR238IOE&#10;hR4EzH/qs807Hts89tnqoc+WDzw2t7NhU401W9r1O0BZ3Nuw+e0VW9hZtoXtVec5mSyv2FBuzvoy&#10;EzZdBlD25gATBceOWvA2updNXhRBycb+oHkcnEywASdHAhh5UUbNdzhhv0sV21CSKDqUsjer1t6d&#10;/K/snD7LY/Wrl0wyjvWcQ1EyMPK1aYvyXraE5SwrO9VyywVQriE+3wQuIslWJoqa1gWiPQDPAMpS&#10;WTdAQ7bd1f0I53otiMLMJoYtFWffpR5TqeNoEdhJj5oHeFEp5EC63y2thBJqMd5upabWK8cti2We&#10;Zf+q/poETlwsTGXQeQCyANLtQwahAlSzbcAM11JQ351RS6vuiFKbUbRJzltllCtAUhlQ2G/O2fHB&#10;KhC2amUgJwUMZLgXKkkfU5Aw78U4n2Ciy2LyrgA8DjY412RJWTvTpjXWVFKeiH/EzwAaUfaveijq&#10;QRTkby0FlYvT1tzzYDXM8/6Qgwqd/8Hhpj14lLXd/RUE8qDlOc8im2J7lEkUBtr8HCMO4GWyAFF0&#10;0HmM1EMiEuY8uVexHK/cm8qOyv1zXlvsn3uZUs+foLo1j9jB7hLXLA/YuNVqcwDerKvFoiBoLW/p&#10;3qjaZDDOgKlNWiADzaZa1otqzPjz8q7187yU3dVvK2uXbRClqPoVLkAUwSf3sgIdpURuouRdrx0E&#10;lKuPwefO4kYYal3dBeQi6P9ZUlzLCy5VmPechSuBiECXVeaySqQc+J7zkMj7wPuybpXJoOUh1cfQ&#10;MZSJo6WsLixBNQJU35UrKNBz5xDyAM1lBOt5eVw4nrw3LosGYSwl7Ur3cxx5IQYG1OL/X12cRadq&#10;cKBw24ETpQgraLej8w9OaXULPJwVLo+LLHP+lnLmXJ3nhHPXkpQs1q6ed1BCHwBhss7f5/Udt125&#10;oHOW16LlCVGFXNVv6eRYUj6u1LsEPfdHsTNSFFdRrG1AS3cnFj9Wv5ZUpMyclaylK65JCvAsylot&#10;AlSITKX9XfM89qv4G3la5PkQTClu5TrnrQrD6jTcxX5U/0RBncqIcVAjlz7np+UQv6ope8dsauIG&#10;53DWLqoh47U/A4vqLiwQ4rkxFnTuSn8dHfvA1tavYZD0WQmjZbc5a0dHKBfmQrM24wLKVdm0obpH&#10;QK+8rfnGmEUxIFaZixuJThuZvGTtPQCb7jXXpueuRonnuf8Ctw4BIQpQAeRS6OdRiLLwFd9yhetV&#10;wKy8bp1A8ODAZcaclhWlWFHa/N7tT/cN+FHclmJrlPbeIxDlewIdwZnik+RRkVfqHGNKy1taVtVy&#10;oeaCqvsqa+ZK21uAm5bfOAbjRMr9Au9rWVDVdBUPpRgw9cByUN/znoOOC+d5BlL6fE9B1drUI0lx&#10;OWeBdy1HKtBYc0CblrhcSQDFSQFoKlKnlPBLnJti0hRjppgWF8/FvdA5aslPrRo0JwWgihfSvXFx&#10;UxzbtYxgbLr6QIxlpUArrkWB7L29qvujAoSAFACmZa0OjUvOz8WEcQwtiQmGdV3KolNqtooi9jOm&#10;OviOlo0UWD848qENjp4xjw+jEp3hiyHXkDERjNgNVRq947XVex5bu+tBsfrNcz9inocR8z4Mme9x&#10;yIJPwhZ9FrTEi1ZgbPJ1wJIfhf+xRSz9hu1jbUHLfx6y4hcBK325adVvNq32zbrVvl21+vcr1mDb&#10;/mHVDn7x2O2/BezWX0O294vfDn8L2t3/Ctntv4fs8K9hXmN2+z8jzotyB1C5858xu/ffqgCbcNBy&#10;+r/zfF623d9q1vgZMPi+4YJmtckzkgZEUl9uAx27tvmqaYtPt2zpSdMt4eS/blrth4I1fky1+vB8&#10;rf47SUsq5uXjjAOS5CdZy39Z5Lwrtv/Tjt37yx07/vmB3fnlpfOW3Pvxnj389dCOf9yyrW+qQFrd&#10;Cp+VLPEqb8HHBds4ydnybcFJzMYaQVs+jJr3bsz8J0Hz3N0AUFbNx6v/XsDWj7w2t71uk40VXlsl&#10;6eeayza/tWQLW7w2lm26tmRjJXlPZoGUSZed4z2cseAtdN/tYbZBCx1riWfINg8G3OY/gh2O9TkG&#10;sr5zjLHP/79LJ4GCQi9KvA9IwPpFyERRwgEUZbAyYPFGnwXT7SjGbksoZoTvpusozV0p2WELAx7q&#10;QxNqjpq3OmEeLOs01nkZyztfmgRGBrDCJ9zSTRTL3Z/qso1ct3miHShVLKLslHmTnBxKNcs+5MZL&#10;p8ax8FHAHD9WAAQAGRXxiaL0VVskzvcCdRRlBfhBURbrc9asz7tS+eqbU0JR727PW5X3E8CSAmfD&#10;KOYo+0kV+6y81WeqaaK+E/sQn84tHFbsyIjVuIY6sKPyyCkUtZpHJQVi5R7O/aaLy8gDI5Uqv1ea&#10;dK7LIok2C3i4d5E+Pu+xfK7HyqqJwu+8pQGX7eThnDKKd1HMCtbAPg91e3sJUJhpLT9lWs2/EvE+&#10;q1VmrVriYYVuWgJBrH4SucJMq/Ls1qSVipO2BXil5QmKDQIxUw5cMsBhuqk4HWCpMcSx+O0uwMQ5&#10;FBsjrlZNLj3iSkrnkyMoAt4rqxZMt8WY/ElAL1NVZcUZIIzjcz+8nMcm55flVVUbldkUVpAzv6s2&#10;xzk3fqfMquqMeTx9CEMEuRPGEtCtwF1ZTLJoBSouNgLhqRonzkWOsHJpzlpC4DfykAhmrl7F0gIk&#10;lLWjtE6nFCU05cVAqaqGg1JetaTiypwj3FygJ8pb6+AStIINKe+2PvaH8FfWhAS8hOflK6ol8Qcs&#10;VQS7jslnWrJQlosEcqtsvaxKBKuzShHEbL1Yga06Fyg29brhPNzSEVZ1K25B8TTKZHqP8xKk8R1d&#10;v5SlIIXzUoEynaeLe0HQS0j39pyz3r4LbonhhgtQRFlxfAU9Ko1aLn9XBI5NVrr6CgkOtJSj+6w4&#10;FleTButYpezPnkcRq1CZYjwEdSgpKZ5zstS5DndvOCf18ZmdVq8WBMVmp/O09U+dtU6lOOv5yWLn&#10;+lVbpWsA0ADOlDXV0/+uzcxdtU0PsFtkzmcYT6VZq2MtyTM6N33R+rrfMRU4Gxh8x/r73wMAztrU&#10;7CXzRXpc/JQKaZVzo7ZVnrMGY35/d8Z5aCuAchbg1TKjxm6CeaMCW1pudiUOqsiExA0LRdowhPps&#10;NdhjEzPXrWfkvF0D9tR08AL3SHFI8mIJKC5e+KOLYergvgrqrne86+6j4FiVZK9eBvZ4DoI0eY0E&#10;1ue4P67NA8+ssxvgY9xpPMiTpTozrmChxrRgkX2paaGyizRGXVAv2znunUBFQdbqaK2aRFoe6VLt&#10;G16vXnnLXNE+no9S0wUuqgp8uY33AIpWJ2tVJJYnTUDEZzyX692cI8c/z3mcZ1xdUyyNgsK1tMT1&#10;y6OjDCM943MXGAuM6fPAipbU1KZAng1lC8lj8s/igUoLv8ScEOwLQtQHyHV5Zi7o2PIGnde8AEbl&#10;LVLWn+6tlmidt5Mxr2UtZQ1eUa8sLe2xf+1DLRXUi0nLRoOAfjtGhO65asTIWyRPp6pby3OjJVh3&#10;Pj1/ts6+d2zRj87YW7HlW5u27OAkYGtsGychW70btvnjkM3fCdnyvaCt/J8tZEu8zt4N2Zy+w7Z0&#10;GrHF0xhb3Fbux2zjccy8T2MWeBF3NVBir5OWeJO01CcZy3yWscKXaat8k7Hqtxkrf5u04jchq/4Q&#10;tvoPUWv8FLXmzxHb/jlszV9CrubI7q8ROwZO7vx3zE7+J2n3/idjd/9Xzo7/u2TH/1W1g79XbO+v&#10;dUClYTt/adjWL1Ur/VAFUhQQ2wRQ9oCSffO+2rfVZ01beVIxz4ui65WT/4rz+C4COIWt9l2Y84la&#10;4asUW9aa35ft7m8HdvrXU7v7K0Dy62u799Nje/TbXXv0t0M7+mnLmt/VrfZ1wepfFaz6eRk4yVlI&#10;jQ1PM8BJ0mb3Eza5HbPRRsimd8K2cZv7AqAETjfMd28dONk07x2PLe2v2xQQMl5dtoXmJtuazTaU&#10;Gsy2teBAZbq6YJPo/zF02wS6bm1vAfBYcunFweNBi9yRt2TYLfVsHrSWe4J3Ri1yl8/5LHg8ZKE7&#10;I8BJqcfq+1jmMRRwCAFQnzIPlroXSyWCkImh3DNZ4KXY7QRGPN0DpPRassZvGiiz2oDrcZBF+SVT&#10;AxaN9iN0xmx/b852txA61XlXgKy+s2rJwpxt7Y1asYmAkecCoRbB+g8AMZ7KqAURVKGErKQRoGTQ&#10;woqlACjkaUhVtV9+y/cSgiDAYQMrPqqUtMN1O9pbtoLiYGI9DjB2dhZdz4ZwBFJLs6+cFOoEx0Wx&#10;891KdcgaW1O2s7sBUExYaXvScnVAhutMAWJRfhvMSBAOuwAunUcaYMmmEMLFee7FhKk5YpprLuXH&#10;XEpdHTg42Fu0LZR8jWMFfFiTWIahxgBw0s31I2wBvJwCTROTwBoAwO9VgEiVcGs1rEPAplSS54kH&#10;lekHMjjnKvsvDlmp1uHSsnebU3awAxSEVXG2y6KpIUumhyxRG2ObAA45x+0ZywFZVeChDsjs7yhW&#10;R8Gug1imw7bFPVJzwuLurIW59pAqOmKV5oBSdXqWR8UbBc4ATS3TJTNAGqCZ5//t+opVGXz7+ys8&#10;yznnTUkBelGgaHn5uvUOv4cgU6AfClHCDAUnK82lGyOcFGPi1sdRwvrcNaTDypS7WTElqqrZzXb+&#10;g987q03Wo0qJK16jrfNdAEFVPz/A6seyvKhYlrdRFO8iRKU4sC7Zn+JruvvetcGhP9vw8Lsuldad&#10;A8dRZopcyyrs1oVQlGB1BeCuAgMIdpfSyndUltzVw0CZKW7HBSsicFvBt1wXn8nqdH1V5GWQJcx3&#10;VKRMyxUCBsW1KANFrncFZk5PdLgOtvI46FxVB0bLO+q47GrIcP2yMrUE1a2sIO6Rlr1kXStG4YYs&#10;fu0PxaIOzFJkrkAZ98et93NsKbSrnbzPvi71vW1nUWhSQLKEL/J9LXe4e4EC0/LB6Nh5S6UmXJuJ&#10;YBjIZr6vh7sAlTbrHTnrqop2Dr1vPUNnbWzikgUi3RaMAbTMEZUrj6aYM8BDlTEVDqk1/QDg32o6&#10;l1AzNwA+DozIw6Y6Pp78oC1hFa8FmdsJ5AxGjitoCPCqrX1zZ862JT+Olqy2p7pCwE91wHLlbqvX&#10;e+3OnTlABhkR7mD/PdZk/CrgPFoYt81on4tR6ewBYrlGlyHDPWwDbIc5f2UmKSW6XaDH89DSlTwA&#10;8o7J++KAjHGoZS55JlS3pO2mOhUDPtf+bNeuMAYFiNp4tq4hJACgZSTXqoF77OJOgBjFyKhysbwr&#10;ihPR8bpQ4N29QATKWcGp8sBoGUYxTmc43hnOQyAh741qltwQUPBMVajO1WlpUxE6IKWL/Ws8dHM8&#10;jWVAxAEsY7+T8dgJ5AoABgYu8lstByrdWnDDNXIceSkvKl6J76ki8tkLjA/G5UXBivtO6x5cZt+6&#10;Py5uik3zQIByjrmieCcVclRA8nWBlLqbMw4VD+PqznANyug5f7V1b1Qgrq//gluKU5yQGkAKspU9&#10;5QoQAtKt1H8tMzHP5ElZuWrrxyu2fnfZNk9WzHu6Zr77KMv7Hl69tn7PB6j4bfNUzewC5n/kM99D&#10;n23c99niXZ/N3vHbAiCzehq2tfthW2VbfxS2zcdB23zCe08itvIwastKn+V15WHMVh+lbOVxhs+y&#10;5n2eN/+rooU+Kln8k6JrvFf8pmzl70pW+S7Pa9ZK36bZ4lYCHpo/xW33Lwnb+y1lR3/P2a2/5+3g&#10;bwX+zwMlBWv+JceWsd2/FuwAUNn5rWn1n3Ys923TEl9uW+jTLQt/sm3BNzvmedW01ad11zV5+XGW&#10;4+c5ppoKxlycy+GvJbv31z178t/37eS3p3byl9d2+utLu//LfXv292MgpWb7P5VtB3ipf52z0hcp&#10;y3+atMInBctxPRH2KTjZuJOxpcOUTe3EbaQetcFqyMbqfls9CruqsL6764DJqq0drdry3rpNI//H&#10;SktuCWdha8Nm6wBJbd5tc0CKvCiz9UWbRPePFqdtrj5vvsMFgGScbcACt/udF8UHoHiOhtjgjVvo&#10;/jvoQ4HL8Yj5bwMnpb0xO0DJ5NlJcXvK6s1ZrOlprJ8pLPMxC8cHsVzGUELzVuV7lb0lFOCwxWuq&#10;j4IAqo9aWp4GhMXW1rzl86O23VxC+S1YMTtp6kyZRnglUJjq61DF8lfqbDo3xX5RwFjhXtVHUeG3&#10;LJY5IKIiZAmsqGxj3Jp7kyjrfmtuzdqdI78DgVSiC+urz1Vm9SPYYoplAVbUelytxIPRLterJpSF&#10;wrDq4yVAojBhcc5NqcMqh1/iXEqKmdFaZ3yI76DY2XeYc0oAMoqpCYbV1A8Bmufc5HmJAg4o/wyA&#10;E9CSFUCgZZQSACCvj4AmXUXJZ4GbONadS4kGPFDucWUvNXqdJRhWvIiygzhmlHPLVqa5b6rLMmg+&#10;7xkE7wL3cNb1OKo35lyadaI0wjPqs3y61wpAzvExoKeYGQXSRlEUXKsaJZaBN3U2zXLfy7UpqzZn&#10;HCjt8GwO9zbt7lEUuFl3QFcGpnLso6zYFsEXvyvynNTNNKt4H+5nSks7aQaLqv4ClBUUgfavLJ44&#10;5xLmWjeD12xuAUt57ExrCcFZZAh5KV4Uqdb0+7HQe7s/dG5+KXg101MwpdzDUuZKPZVHY2TkgnX0&#10;YqEigJXlohoLqs2iYm2Ke1Bxr+GBSzbQg9JE+LahCAQZssr+2SRNgCEL0dWN4PgKYpWCUulx1XkY&#10;6ENJYb1dQzBqvwpMdfU5UDhazlHApaBEsKFqpGc//KNb5pCLWj1g1LzwPIrgPMeRe11l1nXc7l55&#10;fBCwV/9vXrGIEbQqOe+CRdkk3FWPRV4UBbe61GmU5kX2eY79KH5AGR3Xr7eWswRJyhJy1Wq5Drfe&#10;z3GU8aNqp64JI9cpK/0svz33z2ULFIM8Qa2lMW1SgNxv7rvruovC1HKRgE/xNnoOyvzp6v2zzcyf&#10;57l3WrwCSGAgCHTDlXHzMYb9jRn+nmWeIRtyQDOQre60pbLaMEwA2H3mA2J9ZcZSaQiDYR2IXbAw&#10;QJ8EXOSJDeV7LMwcVSFCf7iPuYqhw5xUW32BsZYV5R1RxecQY1lxW6oUraXIAsZBme9Vef/ocAW4&#10;njVl32VyyBfkRoQ5p7mXKfZaXM094x0WYQ4P9Z1xQHgDRdkNsGnTEoSWUGSlC54diAiE+VvLUKoX&#10;8s+ibXqOWiK8eB4Q4F6pnk+bYjHYjwq4qQaLg2dBBuNGMVXyhnWhgNUsUb9RsTkt57W3vWeTE20u&#10;vkhLdPJKXOV5XkGBK+ulTZVegW5lxKiQniDSxfXII8Hz1jKWlLeemwKPFfzdqm6rOCYVyWu1a1CV&#10;3iuX5dlhHghEgTWXgca1qDuz2gSo5YILlmc8XgTw5UnSubqlMM5Nm5aa1FNJ8UaDA+eshzns2gdc&#10;YSwBxy77TXONTZ5LxRe5bCNgw0GZvFTMWQUTq1hkK5Cd8SaDhfM+z3M5D/CpA7lS6a8APFqmUjuE&#10;acnx+3MWedjawo8XLPRQ2zLbugUeoDTvAyv87X+0asHHyxZ8tGTeB0u2droKkKyzbdj6g03zPMTy&#10;f6zKsT4LPPNa8Dmvz/mfv/3P9HfQAqp98iJhgVdp871Mm+cF27OsbTzL2drTnK0/Ldras6KtPy/Y&#10;prYXeb6Xt4gDl4plvqgDKVWr/lC05s8Fa/yUsdqPCdv6OQlQJG3nV7a/8DdwUvkpb6UfSlb+oW7V&#10;n7at/uOelb7fsezXDUt9oeBXpRDXLfC6wXls2crTMudQtPjHNat+07Bbf9m2p/9zYg///sju/Pra&#10;7v/2qd3/9Zk9+ds9e/jXA9v9oWoHP1Ts4EdgCHDaBqAqXyQt+1HcElxj/FmGe5i2zXtJWzlO2OJR&#10;0sWdTOxoeSdsA1WfDdeUpRM077HP1o9WbJU5t7S75oquDeYXrT+7YBPlNeBj3aaqiy6NWKCy0ARO&#10;GvKeLNhYcZZt0tbQ594jdP3RoNt8t0eBk9bmORp1cBK4PW6h4ynAZJxtyn4XLnZZbWfFylsASbMb&#10;a2fQttXl1ynULsugmJqNWctXUMrqJlyfsBIWuKqkFlRVFaumDqDsyb0PLJRQxg2ExxaKsVgYQln3&#10;WoTvhRTn0QQQ0gNW5gIjgI8/q6WEaaugJFPRAeeRqewAJVjt9VrLespXJy0MBKiTZTgmDwjCD6tO&#10;QtCT6bNN/k9zvFpz0rJYV2mUfyguD8UwihcQqo8BGFj+iUEHJCoW1NgatyLHDcXYB9ZiFCUbTPS5&#10;XhJqFlUozrjlpqi6ckZHLKUUZARoZWsGIcvNBCS0KVd/Z2/CjqC83b0WlESwKAv5disWO6xc6LYy&#10;wKKlkyL3s4SizyuHv8g55RHKuxxDacn1OUsWgAqEezwMfPAMVCwuketzQjtU5j5Vp7h2YCohYd4H&#10;rPEMAAs1GgyhQJTeGwV6Dg6XrV6ds3gSWOO+pKrDLt7GxeegRNTrJ6D9IuiLWKKHt+Zti2tIcGzX&#10;JZpjuawrri/C/oJsHs7Bo5LUytSJc88CN21545L1jn9o1/r/bGe01nxTVU+BDBSkMhAUsKfurTev&#10;AQUS1ipshQWnomTq/OtKokswakNpSDEr3fmm3OooWynicyrEhgBT1oOAQUGmsg5d0J7zdvwbgph9&#10;oniVVSPLVE33tCRzkc9liSplUt1pFU+grBDty6UB831ZwK4vDRDSKlWv7V9Q0qpS+x9AFUL00v+D&#10;YsKavIDFqrV7LEal9yrlWR4VLVWpg7LqhchKb1fb/oEPUIBvI9QFGYIXWdjAAufj4k84R1e1k984&#10;K1SeGAVfdnzAfmSh830Ets7NZaDoc67Dudo5nupUtGJxEOq8L8+JXO6CDN0HdQLuHXjPOlBkN7sE&#10;NigyYEnLbc7Dwz7l1VKsjQIYBYXXsVoFeD39b9t6oM0tqcqbkWCueJMYDYCph/kcTjOeGL9bzFMF&#10;pGcZF3eOPfb4QQpYmLdgZsIVc5RHUE03Q4kh8zGvQhrz8kYy/yNRxnmmzcJqGsf8VeHHsJaMgYps&#10;ibHHeN5gLK4BKZsYDFEMi539ZVcUUVVD4yHg3tdjVWRKsYoxoXgwxmZYS8c5Zc8NW535caC6QvLi&#10;7qK8PL22snzNVVp2gaDXVJCNccu9kHfOLUEIkNtUEr4VC6RCcxpPWtJTn5qLFxVUrSquCurUcoY8&#10;UPIOAjadjFfGr5ZFBNOtYnyqkfJnu3CZ5+SeHb/Xso7GGvffZRvxPec5FFADLxoX126qXcO/uTif&#10;dmWfMe7V3VpeF8HJFZ6p4pDkWegdeNfFkihgtQtgktdEQH/pQittW2nQbZqbAOkFzlNFG5WWfKP7&#10;A8bJB25cndOSqbyPPYIbIJbfKVVbHpFurnWQsaS+QfLuaMnGBcZq2Ylx1Qos5z7KY8T4Fgipxo88&#10;SDeA/k7FZQFmukYtD/b3n3MGiivk1/suMPM++9FYFhTJu/fvNrTaZkGMr/jjRUs8mbfks1nLvJhn&#10;W7LU8xVLPF212JN1LP8Ni/J34sWqpV4tW+Y1n79ctuizVQvweeDJmoWerln8pcfirzYt/rq1RV9u&#10;WviFB0jZtCCb/g6/9FvkpfrtxNliFnoVA1IS5n+RMv/LLH/nLfiqwGvBQq/LFnxd4f2SbT4r2PLj&#10;ki0+Ktnyk7JtvKxY6GMFttat8HXdKt+VbevHrG3/nLDtn2LW/ClhDf5XRk/5e9U8UWZO67XyY9Xq&#10;PzWt+O2WpT9XCnHJAgpcBVKinzTYZ9NKX+/Y8W+37Mn/emSnf3thD/72GWDyMdtj/r5rB4BO/rOy&#10;5T8t2vY3edv9LmVbX4es8XXQGl9GrfhxxJLPQ9y3iMWfJrmHadu4C5wcxm3+MGYze1EHJ4OVgHXm&#10;1my8tmlrB362FVveXbTZrSUHJyOFJevNzLltsrJh09VVmwBGpmoACmAyVZ3n/0UbLc7bUH4SgAFO&#10;DlqA4r+lpRv01h0t54w4D4r3lrwnfHZ7mv+1TQAnfqyYOFBRHLBGedCK2V7b3hp00fJBBI8Uv7oP&#10;J9kSKPgYSq/YGAMCRlDwWl+eRABM2Z1bUbt9GLFCesryCIlGZcoKWOyJJIIn0QWkACqZfsBmEAWI&#10;AMIqz+SBkL0lBMy0RfhepjEE6IygxDmX5hiKWf1nOi2ARRTnNwktlci7wOatQVqpPs532Joo9/3d&#10;FTs8XEdwTlkQi0/KtVSfREj22RoKXa+KAFenywgKXS27fZEbLuA3jsJV2f1kcsBqlRnba67Z0e6m&#10;NWuz3AcFuHYCTFhsuwi9/WkXjBpnf1XAR1CkDs716pjt7SzY/vaynd4NuMJBh8BVCaFbLPcBLkBF&#10;DmsxgdAOdfLabn5gypftR2APWUxLQ8BDmn2najPmBxY9QE0EyMs2pty5F0vAD9ZgOHPT/AEASIIZ&#10;4avCd1rSKTZGnddFNQFUzC0M4OS4nrgyhdSsC+Ugb48ym6oAYQUBvncwzzOYcq3SY3zPLa0BMz7O&#10;NYq1G8U6loW7AJAMTWCNofi0fi5FKMCQsJb1J0XolmBkAcmVjZJXgSuVsXel5rEy5VKW1eQyHBC8&#10;qu2gFMrLgINSTRXIKCtOHgHVPVEpcWUyqKicPAdKub148Q/8hvfYp4qU9SHg1LTOZQhwHtqnAh0V&#10;VyGPwjkUyqXLLXBRUTEVnpIV60qKu/e0bIJFqqWUbp2f4kv+iJBvrdk71zrX6sryYzEqyFUpnoKY&#10;G+1vASxKA0bIsqntvgJalfGj/icKAFaQqWDBFR+TAEbwa/nlIiBwnd+rs6ysz7bud+3aZUBKsTR8&#10;7gIuEebynrSCN7nvsnC5D7o+BUDKdT/Qf8Ha2j9wGTRaKlIJ9a6e921oqFX3xqUqs59WZWDurTw4&#10;smT5rbw5qgMiD9LQ2BlbXeswb6iXcQToMw/jRbVt6GT89lum3m8h5kxje9i2GtPMkwm7fYs5Ul2y&#10;WAToZiyWtpgXzC2BfCQFbDDHi3nGVXIMQFFMGnMzO+k8LhGMmEBuGMgfsUAe2cKc17gsYkA8uBu2&#10;fGrS/H4ACRiKJ4eZF8r2G3EZfQU1FEVmZYH/RLqb4wyyP3lHkT0YDCropS0laFEMF7JCS7sRjhVL&#10;93CNN21xo916Bs462NNYOHdWHhLBGs8GqFalV91jVwUWiFAQtGt1wNhWwbI2LZUIOHV/BXnATiuY&#10;9i0HCq4UPAr8PGNJ4C0IVzXc9m4BgDwXAg5lUwGxQIYypq6cZ4wwjpV239enOA7GK/Opg2PK26Yl&#10;KI1djRcdW+nqSktuY1OAsjyHggk1I1RQ8kD/RSBM44TxzubS9TlfVyBPc4rxqXNVvIw8gp297znA&#10;UME/FXRTT6erl9US4R/vc42ufxGwo35E6sitvkcXmFMCNLVeUHdtxXF1cp0ah+rqrOVIGReCk/eY&#10;z4o3U4aZq+DcrbgZjUXdS86Fa1pCnq+po+2dFfMq3uH+pgXYgvd9LpMk/Ki1RR6r3b/f4s99lnyh&#10;Jn9+toDFXwQt8pzPeD/xymuZNx7LfrLB5rX0x15LfuQFUjwWY4vzd/JNwFKfxNjiblMDQJWnj34U&#10;s9hHKPDXKbY0W8ZCH2UBE8FK1pW3970qm+dl1bwv6+Z9rXLzTdt4rgycqq0CLpsvMhb/tGDFr6pW&#10;/U6wAoR8C5x8lwFU0g5aaj8kWqXuv85alk3LRqVv6pbjN5kvKpb9gv8BnYNfDuzhf90HSp7ayV8/&#10;tkd/+wIoeW6P/37XHvz9lm19t22FL7Yt9rJmEY5dAlIaX2esDpzUv/La1ldAyhcRK38Sspyq5z4L&#10;WAxIiT1O2caduC0dRm1+P2KTW0EbrvhsoOixvsIqQOKxVaUM7yrOZB74AEiqizaYnwdO1FV4xWbr&#10;qhS7YDM1fb5gc2yz9QUbL81ZPwbLmJZcXewJRvYdjIgTuOMEo+fekAOVlgcFOeEARdk9Y/a7UAzg&#10;qI64ZkqBSI/znDS2py2KpeQXCJSwoAUVKK5d3lchrngG0ECRqi22lHYJS1upsvnanOXrU6Zme7lc&#10;v9UEGmUso2g376n66iSW/DhCTt6NXvMCBhsozQ0ESLQ6ahEERyiAAs53I7i6bT3ZYesKfMu0WzCG&#10;Mo8COhwrzHnFsMYqeWChMowFx1aaR3CNW5j9+RGqikkJpBB+MaysHLDC+ZQaEqCAEOcX5RwKUtAI&#10;2hzQI09KBUtwGwG725ywrdoQ0IUAzHdainORW1mWYl7Cd2vSQrpnAFAWwCohLFPhfn6vYnFjVuY7&#10;yrBRX5yolm9UtwTrU9VxXb+hmtKFAZbENYRnhwU2sRS4B5HEKNeJMK5MW7I+y/71/RH2N2YHu5Pc&#10;5wErY1k2aoMu8DCZUBfnWavtLVpJHhgta3EeEtaKy9lUi3JAw1sC6oCNfJnvNpYsq+ZZKZ5DUWXz&#10;5fkCgBg8qgS8Eek2L/vY9HXZ6MJV6xg7i3DB2u+TO1lCV6XTVUYeq6r/z1g+CGWE2dVLWGkIczXW&#10;UybIBb7jCoKhjNXDRW5cNZNTh2Sn4KVIEdaKlXBLEwjncwi5cwCJ0jm1Pq40WAWrqrz6YP+HpqaD&#10;KhGufSuw1RWEusFvLv2bnb2qfWEVyvq6hOBF2KmWg+piqLeKzsktIyEktfR0HmA4p03HFizx/S5A&#10;RV4QBSxeR0kJFpRGLIEuyJLbX4G+Ln6A/bSzXwXv/rPjsSp6yh2vWhUKnlX67j+rhSreQx4leTZU&#10;q0IBpqrboiJ6SuvU9xUjIUu8TUqO+9R28y2O8a+AxL/aWRTdhxxXAYyXr6g4FlY1+1V8ThfHv8T1&#10;X5XSYpPHppUl9Sdr5zfX+MzVneB4ilmR96QNuJJFrrLlk9NnzOftsnpt0Zo7q8DJtKW3xi3JPEhg&#10;VOSRCTkZLvVha2wp+Hmc+TbLOFRMGQYG86cMWKQz3UA/oL3D+FIMSQV5sLUG9M6arzpjkQZjlrFc&#10;ZZ+5YpeF5VllXqlt/+1bM0CPvCCMSeSEQCQFiGQrXc5bF2I+ehn3KQyYAr8Paz4x7+UVzdZHLcl8&#10;zGwB8QB3lnmq5dsK4N7QnK+pANiwK2CYZM4mBDelafMyt1QSYGO9E+BQADAKnOco61+KXnEr8lJd&#10;kPLknqr1gVsm41XLkQpOvdn1B8agtreAWgVYA4GMJwU/u4wmxpcqEmuZwy0Btr/L+OT58exUi0Se&#10;DnlZFAfV0cl3GN8q+S8vn8tw4RgqkiYjQErejWd535gjCtTW85MnSJ60m4CJqjBriaXjprK/znLs&#10;9924UACvQFkZN7oGgZbraaTxAKDKUym4VVE412iR//W3stnkWWt5SxRk/Rbz+vetdgsAnGoIOQ8o&#10;v73Ae7r2oYEPbHToApB+xsXWuDge5p7m+1kMBS2Bnb+qYN9/wDe/b7WdaAUrLwCx67cWbP0YA+3u&#10;PJCybKu3lmz5aNmW3LZqS7dWbfH2mq0cb9jKnQ1bvfuPQNmTkG2eRszzIGr+R+FW9s4LFPCLKFvc&#10;oi8TFnuVsMTrJFCSsvQnact+lrX0p/z9aavRX2uLsSUs81nSEp/wm4/57ZsYW9LCHwEpr3MW+Kho&#10;wY9KFnpTtuCbqiuMpkquAV6Dquj6qga0VGz9eQlQKZnnRcVin9SAj4o1fkja/l/8tvfrum395ANc&#10;ogBI3LJfJiz7VcbyX+WBmIrVv6vY9o9bdvL32/bovx7y+soe/f1LwORjoOSRPfvvO3b7L3tW/aYJ&#10;eFW5vqr5n1RsRbEkD9KAGWD0aczKn3qs+pkPOAmyhQAUgOyFF8jzOuiL3I/b5nHEFvcDNrPtt/Ga&#10;z4ZKm9aVXrGB/IotbW/a6r68J3M235y1aWTFeJnPcgt8PgeIADEYxdPokvnmnC1uC1DkPZmzkfyM&#10;DaEnF7dmLHy8YLET5t8pOl/bCXxxb9hCdzGej2EQQKWVrTNiv8upIV2uB6WOksx0WDDVaRnFTaC4&#10;Q2W+5NaAsaZQctsQrYqwxZ1nAuWKYJEQUpXTAEInjLLLodBrjX7b3ka5Y8mnERhRwKUAcQV5VTEz&#10;lctXj5kIvw1ke82PAt+Id7o6Gz4AJFPtcF0r/YV+82vtm7+Vvuvnu7WDCSs1RyyBZVZEUec5hyQA&#10;pbiTWEpCdMAVJfMBPqrTIuXsR4AGZK1lxwAYeXOGXcXaKCCTSvVZo9mPokdYcmxfiGMBYJnsKAIX&#10;AVnsw2rsswT7DQEp6uWwgrUmL0SSe1OsTFkcIAmn2y3THLMC4JIH3LR0I4hJ1RGUCM9sA5ja6rEt&#10;LNCDPfXfGbUowlLWXRorL8v5yzvlyuwnegA5zqk4AAxyjAznHRmy/Z0Fu4O1uoPyiPkAtGjLSk0h&#10;mBPc72gKIZ7od/Dmi/aYL9hjaQAxqfNBGBfkReHzdGLQmrszpiJzAixZy0HgdGFN/XMumLrBSqF1&#10;dX9oN7rfc2vVygS54QLvtHxxxgUJKphNVSQluFRPwqXuCiC0dICwcmvRCCfXoAzBLeGorB1VoJSV&#10;Kq+B1vXl5pYV5zwNCDAJW5VD7+t7H+GNMMWC6+7hmAh2eV3kEte6+2V9V2vUAI2qpqpfyYfAg9I5&#10;BSOy0LSEJG+OwOqq3NW8pzL+ggiBkUrUC76UASShra7Hqr8gIatOr+pjc/EC1qGEqgDoMooeZaWq&#10;tPpccTADQ+esq++sDQ2dtR7ec83XADJV9JS1fIVrUUaPlqXOXvy9Ax1dp0v35TuuDwrnriUvZSAp&#10;vXcI4a66K4IQVaFtpZz+nnPl9aqUIfuVO11Kg/ur9FUtpbksHPbb2alX7qP+F/TxuYBQ7n0BZlfn&#10;W06x9fWhMLmm3v53rW/sQ5tZusrY6bZwmfmppVHkg4pkpZEFaeRAbXuE8bdgRQyBreq87SJwbiG0&#10;lBUXakxYxC2ljri5l2JslUtjjOtW7FeM+aeu3/ky85WxHs+q5tG0NbGwFKdWQb4oED4O6CQqyKQ8&#10;4xnZEKkwRpnjHuBHy0pFwDyba2POsM8owi3cZ2kMgxjnuBnrsriWRAsYUZHrVm+oR8uMlbfmW9k9&#10;qngd7rIoskNzY4vPDprrts+221i14GanTY5dRMGecc9R9/MKz1hg0dv3nguu7uNeqQCfvB7/DLLt&#10;Ajb1WU+3gFXjnWeqpQ2NeY0HxvYHgMOHjEu1YbjcybwCGLU0IoC5wTO/yPM6z98f8jy0/KO0c8U8&#10;ueBU4PQqsKLgaHl7XMsFvc8zH+g97+BYYC5vpQJYVcxORe+UyXWhi7nVxT47/7UF1HwmSFX8Uoc6&#10;k3NtrgItoK3x6No3aOP35y7+gfcYW5oHzB+1UzjD3/JQ6vjq26P3FQCudHctWcprqGKBgg4X5K0Y&#10;F+6jQOT8Re1fm7x8f+L8eL0KvGkpk/mlOePfG7fYI+TTE4zBlxiPz2ct9XTOEo8XLf542SIPly38&#10;cNECDxbNe7JqnpMN2zzZtI3TTVs/EaR4gRRP6//7KNUTvwuOnb/jsTkgZv5e0JZO47bxOGOBZwUL&#10;vyha5HWerWDJj4uW+TTPJmDJuC7FaeBFGTzZz3PASs6Sn+Ys+gnf/7hk0Y8rFmYLvak4QFFxtDCQ&#10;EPq4zOcVtjrvb5nv9bbribP0pGzeF3krfJ2xrR+ibF62DWBlnU2N+5SJkwRO0sBK3g5+2bIH/3XH&#10;Hvz9qZ3+7RPA5HN7+Jen9uy/FG+yD7xUbev7XSt/1bT467KFn1fM/7hqG/dLNnsract3E5Z6mbPc&#10;R3HLv/FZ8WOPFd6sW+GjTcu+8Fj8iccCp+sWfRiw8P2QLR9s2kzTY+NVD9Cxbt3pdWtPLAMh8pqs&#10;2dLOEvCxAJwopmTJRorzNpif5e9FYGTJpmrTNlOfsdnGLNu8C4ZV9o4yd6YwBPxH8xY/nbTIyYCF&#10;T/qAFPToA/TcKQb8CbrrLgb9vQkXGPu7WqMT67/XWeUVrJmk+rgAEdHCmPnjQAgCJJkctAzCJ5ND&#10;oaLYA1ge/hwKvzJpHhR8GBAolOdbSwhY+zEsrdruhO0dLVhpe9aVHNaSgep8KHDTx99e1crQMkeR&#10;fXHsOL/JIoS2dqax0AatUb9p6TgKX8s9AJOi/kMIx1AdYdSAuLTlgZh8lyWkyCsDlm2iyPeV8TNk&#10;gbiC79iw4jabU7ahZaHqNNcwiVCbBLCGW16DxpxlOUaB++AvYKWpiBxAo6WdaHzSfGmELMq/tAuw&#10;ySMR4zj/qNMSA5pC6R6uq5f9AQICPcBJadgBLE1ZhhmgSCXhc2nuEeBRAGqaWJGHhwwOrl2ZUIoV&#10;iSKIVUNF3Yvr2z3A3bA1txDctSWLBQGPSLdtoQj2oNZbhygLVZCNAmEASEwQU0NAl1EkKAMBVz7f&#10;bfv7rcJ2UYRxYJ1z9fW4stB5xcKU2q1SG7DI1qgtJjuctSZhKKGmQmY9CEt1s+0CTlT3QAGhKo2v&#10;XiVSojdR7vIyaMlAbnFXARZ4uKlUWwX+ocC1Zq34CQW9qXuuyorLalfZa+cGRti29f6HW+uWxacY&#10;CxU2U7G1gQFZXh+YK54GCLW3/9m51AUcNzsBoCvyjCjeRGmbf3LWreJL3PKOhDKQIgF4GYHZqbL3&#10;vMrL0dv7vvUCOqolce2aOgwjXFH05/mtLFM1lVNwbKt/CAJZIKTrcPEAug9YpigrxauMTZyzpeVr&#10;LlPK6+23RW+PWypRnInSnq8APLIsFfgoy1bxIRcR1FpmUoqzXPyuOi3vK+BRikwWrmpeKBtE2Umu&#10;/gqW6xWs0uuck5YDWmnZKDw+l2dGwcOKa9Hy1E3uk9K5XdM6bXo2Dvq4Di27cXylb7d1/QvPUF6w&#10;P1oPkDLQj4XNsaU4xpevWkKethxA3RizhIA3xpgCqCuAfqM+aXeOPHZ6J24Hu17gftGlmudcthcg&#10;nWq3EnOksT0PFExZZRcwZg7GUswlvueXDEj0WgTgyNdGLK6KzoEO8/uv22bgOmDTgZzosEi524Kh&#10;bgvFW1WeA8znPL+vsT3COj69F0JGTCGf+oB6NuZbDAMpCmhrfka1lIp8ym1PWbg+ZlF1Di8yv5AD&#10;OXlc/uGlSadahtcOArWcHbdsrNdS0U4nCzNJ5F9crTyAJmRKSnIRI2aw/wMHzt0oedW+6WZ8KNha&#10;8U8q7S7PnpY9XawF40rPXbB+zXUa/oOdPw90SHEzTi5eFhQAQF3v2XnG33l563jVMpygR8/8wgU9&#10;/z8CxMwPxvoVjud68wDOCgy/fEHekLetg/mn2BB5INVpWRlnZ53xIA/Oe615/A+Q6GJfqjnyz7Rn&#10;Bz3sU0AhaNDmqtcyx1U/RtekAHKNU7UtaNfSJmPoqgJjBVIAlOro/LPi7UWlE/N/KzgWgAGMrvfw&#10;+67W/dF4u4Q8+JD7c07XhGy50faeJW71W/nVmFU+GrHax8NW/gij7/Uk2wzbLNuc5V/PW/bVPNb/&#10;EtuKpV8uWeajRRd3kn61YCleM68Vi7JmkedrFny6YYGnXvM+8dvm44htPErY2sOkrT6M2/rDBKCS&#10;sNVHcVt9HGNL2toj9a1R1dWiRV9XXCBq5rMGoFK15GdlS3xSstRnFUClwt98/knZBcVG3sibArjw&#10;Gvqo3OqJ81qVYHfMoyWfZ1VbYd9LDxIWeAGEfJ6w+rcB2/pxzbZ/WrOdn3y2/WPSmt8X7N7f9u2R&#10;lnH++tIe/vVze/CXl/bor6cAypHt/VgDTOpW+KIKSJUtryqyr6tcY8W8jyq2eb8MmORs+jBuK3cS&#10;FnuW5n6FLfPKw+ua5dlyL9ct+ZT782DFgidLFjn12ibG78zWuo1XNmywsAacrNi1+IJdiEzZeHnV&#10;FrdXWl4RYH9GyzblBRsuKOh13hYaK25ZZ6Y2B5Qs/CO9WNCizJ1ZQGbEltHvkbvzFr434rwnifud&#10;lnrYzavgRF4U5u/JiEVPgZNyatxuHyzZbUCiXmFQoECLCKFsHYWqVGFZ3nktTwxYtMYPGwiALawq&#10;LdEUEFSNNauXuNgsv0mjwPmuOhlnEAYJlG+sKKEwbiFluwA4OSa3qpRGsO7jVagJhZpBkG3vL1qT&#10;rbY1i3U17Op5qEKqOh7HgaEI/3v4/rqAA+GjImdacsllO12htEy+z0X5R3lfNThyXE+q2mdFlK+W&#10;dXJ59QRSNksPCh/BmxyzrfqS3brltSo3NQ60pBCW0dKgO/+IMlSSQ+bTmjiA4aoUAmsZQMMtKwFJ&#10;sRrfxcqLVXpdtlCaa0sAYptczwbCPZCfsDIC+tbhipX1d7XTBcfWgKKkKrqqWBqwEuL+aCknXsDy&#10;TApMmHjcr1p9yrYay87yVIplEgGcKncBPJ1YnYPmzwA1co1zn9QLKF1GGHOO+81VawAyKe6V0rvj&#10;qi4LyGjZ6ehgnn2OWZF7VpRnKqB6Nn026b9iNwfedopQArYT0Gi/+Z5dvYagQ/BIWUspKh5DFT7V&#10;IbcDYSdLywXoYS0qpkJr7e0ovi4UeneXKl6iOCWIEI4uHRGBpGA+Ba26Nv8IpVaK5dtAg1zcb3MM&#10;rE3Oowsl3QXECHwut2O1Yf1dwPKUS1uWaGd3y7pVtP9lgEDBhXLHy9o9dxFB3snn1yTglTWhuiNS&#10;Bv+CgOZ6sPrOXv49YKCKnv+Cxcp7/NadE9ejFv7tWMaq5toz8D5ABXgBTkMTZ82z2YXF3sFzRJFl&#10;hlFWXeYJdpoXpbXiabPh6Quud4sKrXWrfDwC91rbu604GkBNFreyGq6xb63bK6ZBlnNf3zs2OISi&#10;6+Ocu//k7rcrwQ7AdWD1dqHYdD/lcdGyl8rca5lK53q9B0UkDwmgdYH3lSaqsve697JGlQmh56Pa&#10;LYI5lynEtbuMKu7ryOiHNrN207zpQQtxXX7msYr5HR2uMmY8AArjXUu8jHONKQWuqmllkDm+wVhS&#10;MHuR8bm7M2Z7hzOMUeaG84LIs6f5PmwJgD2Y7Tcv83c91WM+xrhfx1MrhFS3+XLdtomM2WCebwDO&#10;WtrVOfgxHuSdjTO3kwBCARg83FtD9swy75EvCeaQlm+BKB+fb6rMOc9lLc7+Oa9YagS5Nm3pvAJ0&#10;VdEYkJFHJs38UybgLrImP45sQm4wZ3LMqzxwk+B76oKe4rsCqChGiodtU8u1We4HUDO7dNX6R953&#10;pd+VGdMDaKsSrZY9O7p5RswLZdXoWaggmuuzg5K+eIbxfOEtxqdiL7Tcw5wAOOQZ0fKK2iOovo2A&#10;Wv2DBCDDg2fdvHLLRjxrxW/JGHBLIswZFQO8LKjtZpwxJlxXZp63PHz9vRdMcTIyLFQ/SJDi0uY1&#10;JzlGK7WY+cFrq6cSG3PtkgJ9gQ+lomteqdJud9/71i04w3DR3LwOeKguj4DKeX6QFSolIANBcTFt&#10;NwArwclNIIlzvXSVa9c85PiuyB3nLiNAY1TLpcG9fis8B0heAK8vxi39ZMLijyYt9mgWS3/O4k/n&#10;LPp0nm3R4s+WLPli0XKvF6348bxVPgMwP5ux4qdzVvp02TJvtC1a4dMNK33hR4mHLKOgUG0fBS3+&#10;UdgSH8Ut+ipukZdxC76I2ubTsIOUlUdJICJtc/czblt9XLTN5xULvWpY7M0WwNIAToCDzyuASr61&#10;fVrkPUBFXpM38qhUea1bmL99r0r8nn08K9rKw7zNnyZt/UnCsp9lbPuHlB38Era9nyJ257eKPfmv&#10;e3b/b0/tvmJLfntjj/7y0J78/diOf9m2nR/rtqXKsZ/nLPkmZ7FXOYuz79hLjvGoYOunGVs70Zaz&#10;+VtZG9uJ2vxB0KKPYsCI3wFJ8smipdjST1YtApiETrifpyvAgcc2DzeAilWbqK7aQH7ZupIrdj22&#10;YB3JWZuuAifNJT5X6rAa/S3aaGHO+rNTNllasiXAppVWPGOz9Vn3PXlQVPdkqDDJ99VvZ8HCdwGQ&#10;E+b3aScbc/SE+Xu300L3mJ8ng5Z4OGG/qyOIDlCGaSyTXLEPax6aSSvdr8cCbKr8qHgJX7yH9ztR&#10;wOxQCo/vR4AN1T3JASxb+wMo7n5LV/styOT1AQoqyS5FHwdwmvuAwMGaHaoC660Alr3WlzkJWVwq&#10;DV9ZtjvHQSsUGYwo7CyCpFKZcgCUa8xYCVpLcXH5wpSVC9MWjqsHjgL2Rqy6t2A1lK7SkH0InHDy&#10;Jud1DUjpcfU39g9RyJUFq5an7c7tTVNvnmJZdU1Q+oKLnREUC5ZactA1H9yqLVu6OIOFN2o+Zclw&#10;DvL4RACBIJDgRTAHFD/CvtVoMIUFdu/YZ4e7CPEwQjWo/j4IZs4tmht2FpffqxoNC1iBXVxHt0UQ&#10;kmksUMWWZBpzCEpAjv0EeV9F4xSEnOfcNl3MDPABjLjy+7kxvjfqIEnwEZNgdwGFfK4UbK7Bzzn4&#10;U8Nuqa2A1VqUdYqwVRn6JAClCr8Z7k0c4R8MtfFctUSFwOU5r3quOG/G5U4UlwQMwubcJQksCV8E&#10;DQLvusvA+TOWU0uQtasWAkJPKbNq6tfJb9tuADEIYdXq0FKFym67ktr87VIbEY4SVFqXVxlw1Xzo&#10;4PPurg9saOCq9XSesxtXAQ4Es6rOXkVwdiB4JYwvXPm/nDdAqYuudDi/c9krbCo0pqUOLXloqUid&#10;XhUfcFmdfa8qgPX3gAlWHb/VUoiqgJ4HtJRNcQPhqF4qfT0ftlKf+z7ktyj54XedZ8Af7jYvkB6v&#10;6V51W15g3RgFvrX8MeUUWC7XxYbVzVwZHfmAa3rb+nvOoRzOOsV04Qz3AUEtq7NnAMtbVWvlFeI+&#10;qKaJNmWCqOS44kkG+s/ayNBl/laPE86F+9rJPVWPILdUBJy5+iWA3HksYmXgyKI+rxLu3Fc1Bryq&#10;9GdezwKFsqRvYjGrAFxPz78CJX8CqLSUcx2A7XYB4wo8D6Ko5XksAOINBI2qESutOCVPQ3mGa54A&#10;MgZtg/HnD/ej1IcxKiat3By3qhqBNhmfjNsoYOBn3PqAmmBm0rWLiJZHzevpBq6HgCF+z7hUYLhS&#10;8TMKjC32WwPIObi9jjGh+9plyuSJYGxECmxa8o10WRqASVQFQf3cb/Vf6UHeDJhHcV7MA3U9V1xb&#10;oD5jq5kxW/UBK6FBC6vdhJY0Ofbu7pwVCl18vwPjqw9DBBnA/Du4tYp8mMIQQp5xL1ybjuqQW87V&#10;UneQOa2qzWmMuSRGnbym8yvXbWKOZ94HcAMpqnPigmbZ1HVay5uKMelHucsb6Mam5gXK2y3dyZvC&#10;c1N8lroja5lDwag3mG/6bYeCVtvfsetX/4NXxitgoOUa1a3RGJB3QjVKVPTs4oVWHIwKBapCq+BF&#10;lWFdejljTHEzyoRz3jy2s4wVdQRXQLWy7tr5343Z7g85T8W4/Ku5BqLMt8HBSy7YVoaFglgVEKz2&#10;Da5sfgdGTe8ZB7/yuAqq5P10HbO5B0pNVuVblxLPGJQ3VPPzKvNVnqYueV7Zb+T+osWw6KNKGT7Z&#10;NB9KU9umioGd+sx7P8gWMd+DkIUfAxko3cQL5O8LryVeei35ymPJ1x5Lv9m0zCebwIrHysBJ8fN/&#10;VoaNWPmrmFW+jvI3eucLvRe2zGdBS3wctMjrkAVeRsz7PAlQZG39ac7WgJPlR0Wbf1hwtUdWH5fM&#10;pzgS4CP92ZZlP99ysJL8uGzJT1reldjHBVdETUtG/ldsLwvme54377O8rTzO28KDjHnYd+7Tim1/&#10;X7WHfz+yR39/YPd/e2UP//KJ3f/luSumdu/Xfat8WeOcAZPvqpxrlt9kLP46beHnaQs+TVsE6HFV&#10;X4GTlbtpW7qTtZnDlI01ozbU8Nncvt/C98Pc0w22RYs+WLDEoyWL3Ud3nswACYuWfLBuoTurtryz&#10;ZJO1RRsqLlt/Zsm6Ukt2IzZtE6XFf8DJrM2hu6Yrcy5deAA4GcrN2HJzEyhZtOn6tM1hqC/BFnPo&#10;t4nynA3mJwEUAP8QOLmD3Dzp4ZjdFr+PLn+gV/QioBI5HQFOZux3RYRPJojlj6JXdo43ouUKJmCK&#10;iRrF0kexPXkYRKGrpPSI1djqCJciwiiVQIHmR6xY7LaGutEiVPKVXvOyrQEqawpwjXVYlomdjPYg&#10;5KZtb28TQT4HWAwhhFCedQWpjlu5MWHbCl5D8WcrKsKGkkYoqNx8HOsmi7VV5MJ2mwp+RRACN9u1&#10;JWsCLVnOMdtspSrHKgOABcq8BDRxXjXVYwGS0vEhoGaUY0wAEXNcC1CBxacqqOHaKAIOIVODunfW&#10;LZqfRfCijNzyz4hV6hNcV7epUqygpgiYHBzN2OGtGa5llPNUDYYxt+STQNAFk1jSQNIG99Qrbw4K&#10;LQbMpXcAGs5NxdFSCOkc4KCKrur0XCpPuZoQu3sTVq1xbbsLLtsoggJI8ZuE0iQzEwhfFMDWHBa7&#10;qu9OWiAxZuHYkOWwasvajzxbFaz56oRbNlOZ/1p9kPugZTmeLc9EReaK1Q6UR1urvH+i21bXrtrY&#10;2FnAQsWalJ3wjrVjJV2R4kaxqe+GlgVU90HLAVLkKkXfofXsDoQigksVMpWZ46Lz5fbt0lIPlhGf&#10;tZZx+Jy/Vd+gS2veSilG6MqbooBNV+b8kvYr4flBy4qUZdb2R4SWlonYF0JXgl4ZE1o3l0WnQLwL&#10;WGtnEY7Oc4CwVWnxa+2teBgFxMpLcE4Bfdd+777fyppBIXBc57JGEQiOJsfP29pKh22u9VogrIaR&#10;6haNwssp/mrMNnkeAe6jL4UyyzAm5GHAilaPIQUVN5ozLthb3hZV0Ozped9Z0zp31dfQPbt4+S2E&#10;+h+wQgGyNi3FIKi5zxeBl+u6720AhdKwuU8KhNSmpRp5SFx5ed5XULIsZ91PFa5S1ohLF778f7mY&#10;HqWXXlCA7g3VnVCGB/vs4H5xjer3ouDOXu6p4iJUB2Zi4gNbX7liMQVkI0RSgnesnDzjM6zUX64x&#10;XZswX37Upfl6BSfMp1Ruwnb2EPwIn1QaiC8LjPuYI+PAOBaslnTliQEW5MFIlSZcC4YgUO/BOPGz&#10;Ly3LZsp9poy5CvOzujOFPOJ/4KgIjKh+Sho5lajzDJjPfuZ4MN3mxnEkhOWV6bJsmWeB3FENpqjm&#10;C+M/gpzwAu4e5oWHv+UNVQahel1t78wiwwbt1uG6a1eRSg3aOgZYMNuNbBKsM9+SghilUiMbeE0W&#10;5TVCnjAvc7sTFkKGRDHmIpxPjL9DwKviY0I74zYT67KuybPWPvihdXS3SrUrhkieBpf1A2BoCcZ1&#10;jpbXjjnnaqUwtgUbqi3SxnjubHvX1Ala6fOtIGnmQQ9jAXgRbKhEvivKxn4UPKvgbaWOt18XFL/r&#10;is9dOs8z1jjhucsrqkBpNUy8eU0B18BBD3AC2J7lO2eZF+qWrLgvZd2oNpEaXl6U1495dZVNy0oy&#10;FlxgLeeq78rQkPdI2W8yFuQlEYC7IGLG7lVkxw2uX1Vs5TVUevFVNsW5KMBcdVNcU0hARfFSc7vL&#10;bFjiPJv5vTWb3lm12b11m+N5zR1u2szBpk2xTR9s2MJtjy0ee2zh2MsWsMW7fls9Ddjmw5j5Hqcs&#10;/gpF/knesh9ngZWMZT5OodjTVvic7Yu4Fb8MoPT9VvoSeGErfRXkNWy5z2KW/lRBsYo9yQMhJQu9&#10;Kpv/Rdk8z0q2DmCsPsmxFWztSQmQqfGdBt+tWerTAnCSBFISwE7Soh+lLPJRli0DqGQt+CLHfvIW&#10;fFm01Mc12/1BFV5P7PS35/bwr58BJa9dMbWHf7tjO9/tAzxbFv+owTmzfVawNPtMv0la4hX7BaD8&#10;jxPme5QETnLmeZC1xVsJmzuI2/Re3CZ3Eja2Fbbh2qatHvktBNyFTpcteDLnPCax0wW2aWBhim3O&#10;YidrtnG4aEs7yzZTX7bB4oJ1pxbtRnzOhnPztrC1wKa4kmmbxXCZUjVYAGUoP20zAM3ytuqcTNsC&#10;snCxOcffc87LMlqaAlBGbGNv0ULH6GpAJPEAPfSo03JP0PePkDMPetnQ348m7HexWA/WDRMXQZGs&#10;SzAhfCNYGEw0lW5X1LwqswaxTNSBOFkYckFthcYYSnvKdvdXUXATlmMixwEbr6fTwliVsaLiMbot&#10;igUZBTQCWCm+IAKqiCWV6bVoZdDUBVgxGFUmdynbZ5XapEuJlQckK9AAOnIAwf5ujx3uY0kdjPC9&#10;QSsqSh8Boo6+SS42wjmmKqPOWstvIVARYqlspx0dztoBN3iXGybPSZPzPUDp1xszrr+O+nQoPiaQ&#10;xQqTS5dzyyO81D04htWV52aqt40KPMWAqRQCere57FzEFR5KMj/mgE4BwmEsOFlUaoC4gnJaVoAv&#10;96GggnZYnEUEbwFFls0iPNMITwSoAv+Cgjz1D0HI5TiP/YMFa3B+BbZooseSsT4EN8+G84hiIVb4&#10;7tGux7arC3a4vWmF9JjlUyhFwEpBy2ks/AzWqw+FunO0ZlXOq7GtOjATABn3CCVbyauTMwrD02GD&#10;fW+7+AQ1rJNHQ4WptMatOhsqPX+hV2WyAQ8JD6w2VXRVeXdZ+9cAhFY6oWptKB0WaxFLUCWrFbSp&#10;XiZaPtH3riDQLqFkVXFTsS2dCCnVPdFSj5ZZnFAFSs6jeF1GSvfbTti2YRm6pQ3VlWA/bb3vAyL/&#10;bjc638VKlHADLmSZyYPAeWvp4sLVf0PQK5aE89aa9823sMpQ1uzPlQZHIasYmYJLr3f/m/UMv2cj&#10;E2fM42kDPketxKTKoIjlYVK8VXV/mGfZWoIIqEEi91megM0o4yKl4mOzFk/wHZ5VMMZ7Cpj2X7WR&#10;kQ8QtlikANJ5jnf5ojrofmgXVTtF3h0UhCtAp2sWZHEvFegqpXMVqFAQ4nVdtzwdCP0Orl+Wqrw8&#10;gsHrwIrc6QpylIeqT/E6Ajc+k1dJqZoCGnmXFAyruh4qn6+gRfUxaeNY7df/w/qwZGUlK2tEwOL1&#10;3gQ0+lHSWDYAvMZmKNDJWFXl5H5TTykVTssyX5tYWKqBpODwDNddQj7E+Y68jOonFWYcqreWjIAA&#10;41dLJyo9UN9ftzTwkgBCclsYFNUhqzHmb98OWDY9a+oXpSKPhfqIZZjzqoIcLI2bh+Oqpk+mOM1Y&#10;nnIxafliu6lhpowSpSPHslhf8gIDPMVKj+WZA4LyBM8m7Ot2mYQHe/NWBu63GloeWmDuK8V5zGrb&#10;zFHmm8odKAMxh4ESSHDuzVlb5fl7ADW3RC1jjusKAT3xujySfRgTXcz1CdtCeKtTueq7yGsU5HV2&#10;8ZqpB41iNNp5tmqCKe+hYKEVIyWPn+aCIFJpvWesb+CsA1T1nlHxQRe3pC7P8poBpxeZo4ohEpi7&#10;mjcAtoJXFQd2hbHW3fWeg3+Bj4BUgKNMMgXbqrmlAs3VzFINMxWULe/iJQwBjS0XE8LcVYDt+QvM&#10;YaDBxZGwH8G0YFvgcYPjytMhD6Q8kh2D7wIZgIi8rGxdjD8tzapyrVLy3fy/8kfGJIZIh34jDxDQ&#10;ApS39QBNnYzHvndsAb2yfLBintvr5jneQKmu2eLhmq3cWreV22u2yvuL/L1+12ueU7b7PltX4CuQ&#10;sgScrKhc/d2oLZ/Ebe1+3FbvxwCWmK09SJj3UdqCz3IWeZlD4eeBg4LlP8tb6YsMUJK0wpdRtohl&#10;PwdQPo8CKwkrf52y/Jc5y3yeZwMOAIQ4vwu/LgIlJeCkbEuPyrbyqOTgJf4mD1CkgJOoJd9EOEac&#10;/xOuhkrsNcACqKTfFK3x9Zad/HbXHvz1iZ385SN78Jc39uDXVun5458POa8tS6ha7OMq58/xOFb6&#10;o4Kl2EfqNft9FbG4yu8/iZv3QZR7kTTvaYp7lLDZ/ShQF7WpZszG6gEbLG/Y1NameW97zXe8ZP47&#10;sxa4IyDBgDjBCLmrLJoJyzxcssjdRVsDImbqCnpdsr7Mkl2PzlhXasrm0KeCjnnBCTpVyzeKKRlD&#10;140xL5ebK85bMluftsXteVveWeD78zZVVdbOGJ9NASfzFrmH/r3fD4gwh58yX590W/qxNmTO4yHg&#10;hEmpUuxZrCVfRMJkFAE0YnGAJY+1kgdEittcBBZTCIBJYSFWEBp5QEbNAeOKCyl0m9+nZZ8OSyY6&#10;rVRSwTO26rAVES7ygKQKCCCUdIF9xbmQMls+M8DWy2RGeWJRqXZCrTloQW+ng6MIwk1LNwrgrNT6&#10;EFyLWD1zFgZONmPdrjCY0pqVXltCmCjbpcB+8lhfRayzDAJuh5u011wFbKDjLQRSc8qK8lbwnSyW&#10;r/oKJVJdKPAZS2MtJTlXtfsPYSH5EIqeeJ/r36NsoGi824IBFE+gw2UPBQpsXHMwetNCbplryDWq&#10;8nFdESCvClxt1ccAq2W7dztkCbmCsz38DlDjugUc6uIcBEpUCG5vd9FK+/Oc/7T5nceJe4dgVBG1&#10;kuCrxHmnR+0Ia+LurRWAaxIw6eOZdJp6/Ci7qMI9VgBuAuVS3lswlZzf3Z22GvsI+7tsaFA9Tt7F&#10;ile/FAQTSlJVSOVelQBSYGWr14YEEUCChX/l+u9bVVIRlJexfi5dReFekxv4HTuPNa7AOVlMNxGs&#10;6oYri0oC7zr71t+qF3FVXg4Jz8v/bmoJ75r0IZzbFCTLPlQp9QLbGfblSsLLJdyJcOU4yjgQECnW&#10;Qpk2cncrc8atkyueAgV7EVBRy3Y1QjsDFGlJyjVU45y7dU4ISZ3PTWCls+NfbWDgHRsZex+l2WUe&#10;nkeQ8RpCsYWBWtXXkWKOJzstiVVe2AGSmxoDjHUsY7Vt3+DVhwWe3VuxbAUlm0JZo3STSiNHgdYr&#10;ACfjYZ2xMrZ+yW726rrft+GhK5wv56qARRTJxauqKcG94rpVy0X9V7QmL09Sq6GdYIJ7ggJSYbkL&#10;AIcg5uxFnh9KQWX3XX+eLnWQbXldJOyvca0KXFSQ8WWegepWKKPqJjCke6gloxucx8ULUkLcI8Bn&#10;bPR929i4YAnGZARF7lLui2O2Huk0X6jLxYvlMQgyKOccyjgpLxzjOBJi7Ee6XXB3FQWdTHUDLtzL&#10;GuNcsSPcqwjfS7C/UmbcqsyvEmO7iRBTPyvVSBHglGvTQMI4BsS67e7MYCiMWnWHecq8zOXn2Oec&#10;S/kvso+IH5kgbwbzMu6gnLnAZw0UV2Z3yoLVfks25B3VEm8HYD9oudoQ833QdrHs7h6HrFlbBdQn&#10;MY6UuozF1gBC5HUpIksAoQLHS5VmzYd8VDG4IFssrdgyrLwy161jM9+Uqry/B0gBcjsIY8XoSJZl&#10;M8z1MEZabtAiSoVmLi6u3LDZucsO7uXd+2dxNsWGXAUaVFFYQc5KB1YWj9LK1Y/mhsDdFXP7D56l&#10;4jyk2AF+xtF1xr/mnmqh6PNWpdXWvBaIuCBX5por4MfxtBwo74zzusnQ6GBuM+YuXfq9GzOuezhz&#10;RICh8XcBOPk/1YkF2+xfAeHtnJ/S4JVV19ejEv8YHM7TB3ALxhmrapaoJSnBcv/A+27uu15DGD5a&#10;knRVbzlPeVh1bq4xION4Gct95XDe1o4WXFrx4gEWu7bDObZZWziaB06w0o8XABEU6d0VW70H0Nxd&#10;s7VTH0ASsvX7EdtAYa8/CNvmw4jzpKw/jJvnUYq/07b6IGWLKPO5ewlbvJ+09UcZCzzPAw5ly35W&#10;scIXJSt+VbDSlxm2FOCSYIvyXszK36Rduq+WboKKJXlWbgW7Pi7a4oOkLQNBwWcZSwEhqTcxACNg&#10;mU8B709Dlv44bOXPs3asuiV/vW8nvz6zk1/e2OnPz+zhrye8d8t2vtu2zMd1i7xoZd+s3a/Z/HGe&#10;68ta9BmA8joDpCQs+VJwErbY86j5HgZtQ6X8AbONOwmb3w8DJiEbr4dstBa0geKmDZXUsM9j3ltr&#10;gMkC2zhwMu4yaGKnY5a4D6Q/mLcQnyltWEGvKlU/kFm0ttiMXYuM878CXnkOGBNaulFmznR1zr0v&#10;78lcXeXrBSNTNr8145Z2BDOt5Z1Jvjdi3sNlCx4DRaejzmOSf4oufo7h8KQDMOkEVPrtd+XClFVL&#10;C5ZXwBiTUEXMqtCQlimyKFatEa+i6OIIqa3taTs+nrTbx3O2fzTjGsnVtRyzrYyUESZkj+UABlVx&#10;LJYR0ijUHCdSRGhnUNSpvUlbkWcGZR/KjVsMKz6FFaP1YnXgVbCayqEraC6CEJS7PFTqRzBgkQIS&#10;WawxVT0NcCwfEz6A1ZLAQlLb/8M9LLHkCEIQJYKlVACecoCV0hlVNdKbG0CQ9FuRz2pVhCQCJVfp&#10;NZXNTwEySYSJStgrtTYGXKlipY67iWXmBTz8nKMH6zGE1ejP9brP1lVPpdRlYZRYON1n3niXpZXd&#10;wDXGsLBqgF8FKyyLQEyhvNIIN1V3VRp2EAD0IaC9GcXn6G8sPq5ZKZmlyizHUcCeYkOGOdcWpOW4&#10;/kIWQa1KmhLwnKNKz8cz7cCf4oWwWhVzo7gYns0a/6t6bLEGEGbHbTPYbmMzWMg9Krcuiwehh2BQ&#10;Wq6KjCkIT8XClNrbqaBWpQ7L84Clf+H8W1jdf0CBItxkbQEDylxRMJ2gRUJKwXudCCytq6u5l5rk&#10;yS19U3CC0NFSjMu4QTi5AE15PDi2Avfcxu9UeK29/QPr7j7rBLJqdijDxxW4kjDjnBXMJ/e3vCX6&#10;W94XxYZoPVxQIgvusgQwSl+Crqv3fesBykYm3reFVbXlv4kCFnRyn7i/3rJaKLTudyzSY+kUYAiU&#10;pHj2cRdXMMBzYmxm+i1RUyAoY1ZLgVqSwKJXFtbOziRwOY2yG3NNKKX8FCzuDarXy1ks3Zbb3kEV&#10;4CU4UXM6CWl5etQ/SJ4QgYfSR69ilaoRnO6RYEx9XByUcF3K5lDDw77+Mw5IpMCuyRrFWlYapyvQ&#10;JZgB1AR8sspVeVPueHUW7uG59GM5Dw1eQKF8YHMLl20JpRmLdlkCKFaGjNL6Y1kVDxwAxJXC22Fx&#10;5qeqRe/uzHNvRlx8k5Z6tYSj+j/q3XR0oCquvVZUQKnmDffNVxmwTeZ1OIEBA0yr+7W8lLks1lpy&#10;+B+B3QPMR4yXYg9yo9cKChZnDgWUHq+lUSAmnB/GwOkC1tttD2NiH3ki0FFrBsW75AsTrr6J6jal&#10;G/xfG7NSc8zSHD8HrDS2B5ETU8xLZBvnUWa/DaD0YHuRednDOBiyYB3jDEjR8bb3NpEVi5z3kPkx&#10;euRZKVfkTcEoA0QKNY7BNVRLM3brCGMBAeyPyjs8wHn0WJT7FogBdhgPfu6lii76GXM55GMCY2TD&#10;d83GJs9Zdy9zREt3gITrNcUzViqullWUCt7X/751K/6JeeBS8G8ohVeeDI13ecSYpzeUGaZYondR&#10;8FL4MhTeA1wYP+xbdYSUdab3Vf24p495xtwXsLaxP8WwaDlFzffaJQsYL5rT8qTKKOhmzLRxfkpF&#10;P8d5aPlUBoU8Jooj0ZKvg2zkx5WbwAnj8YI8gAIaN7/l8ZOM4bzZv2JbrjDeNe/lOVX6u0r6q8Ky&#10;xvsKELJ8iBV+OGUr6JpltpVb07Z2mw2ltuq2OaBkHoW8YJ6TVVu/t+wAZeXEgzJXP50AoBIAUvxs&#10;eg0CJEEAJWJrD2K2CpCsAhJL91MACttJmi1jc6cZW7iftbVHefMDAtHXJct+UgRQclb9OmXVb1IO&#10;TtR0L/tFzhKfZi38Uc4VZfM+0++0j5TN3kua93GG3+ac96X6Vdi2vonZ0U8le/j3O3b/L4/t9JfX&#10;QMlLu//zQ3vw6207/GHXal9vWfmLpiVeVs0H7Gw8KHEtZZs7ztn0Lc6Zc0y84Jxe5y35IgKs+Czy&#10;xGfBhz7bVK+h2wHbOI5w78I22fTaSM1rw1Wv9ZdUVG3dphvrtnm0YYG7Cxa+N2nRU/Tfg2kARZAy&#10;DqDM8Lpk3qM5BxXKxOlNz1tHfM6uhCetLz1ns7Ul4ETVYGcAkDkHJ8MYEIO5aQBkyaYqy0DIFIAy&#10;6T5X8TZl7YyVZ60/P2oruwvmvzXlgl+Tj7os+7QTQMEAesLfbuu13zUAk4PtdSY5kxYlnRUoYBkV&#10;sEZq23NOYRexaKoQTxMKOtiZs6O9Odvbmnapd7vNJf7ftPuQ4jbWTgVFmpP1wSRUrEUkjiLGsgqi&#10;kMPAi6pBqqGfPBNxhJRSbdMQlg+BsSIgQOBHsKRqWExlhJQ8AtE0AIBwrNYnbO+uzzLNWZTEpAWU&#10;ISRXLAAlwZRWtVQEWDyHpaOCZgiBIAChwmyyePJ8T56cGsJna3fGmgcLLrBUVVZDcjsDB/IQeVII&#10;Ebmi+V+F6OTOD8qdjHIqVUetvIWALCpLSFAFUHCNCkyNIdwSTQVM9gNYPa7HT5zvJJRirEA7FGBx&#10;a5hrQdlxjwUzIWBK+/bouFxDAqswGh7ld5y77gWgkRGUAWfxVJsFSz3cK/UN6kQ4L2EJTjmvTVxQ&#10;xblFgECV/w5z7fHSqBUq/Q7qlK6szs5JhPFmoM16sWJaVrXcqwqcbKW8uhLrvO8C93o/QGj82S6c&#10;fcvUwfeKizkBLBAmin3QOrMqPaokuyyia1cABTYF7aneh5aKrl76F7fWfQ1LTo39rgqG2pVWqCWY&#10;f7ELF1XMCQACWC5juen4l67wGwlgXuUKblMmAMJMHpWzfC4FrdgJNbG7dF3t/N91vUR6egAaHRPh&#10;eA1BOjxyzvxexUUtAHEqzCUAZGyjtPLcmyTQmqnM8EzmAMIZazDBapU5iyaHGBdjVm1Ou6qnu3dm&#10;nJcrAchUd8assctYE2RmO6y5P8OcGXL1Mm7fxmIuTztPl5RvmvHgYVyMzV5E8ajYlfr7vGuXr2p5&#10;6x+QgYCXB0gpzaonowBktei/0f1nrkXX/u8ok1b681XurZ7DhYsti1ZBhy7QEiXgno1bDuLeXWVf&#10;up/cI3VovsCxFKx8Q4qEYyojYnr2nK3528wfY2wxhuUVSnNfZDCE4lrKHEC5qz4P84BxH+a+JQAF&#10;pd8XMUiiKOkgYKBl1XINI+X2nBV2J62Oolf9koRghPHvDXZaLNnN/6rW2uMy1JLAno/9BZlXIe6p&#10;UoSjKHwtv9QxKrLAyhZCTf2lChUVSeQ5AYB+jWPGdqM5xHNSo8xu9yrPYJrXJPNbGURhoCnBvlXs&#10;MM1zVo2WKPNtG0twt7lodZ7R7cOAPTrN2nZtGfm1aingXQUaSwCWAtFLXNMWz7mCvMg2GCvsI8nc&#10;LAOe6SL3KAm8ct8afF9FEtWLLAHM+oDaOLIhmMZgwXAIcQ8VRL3J9S7zWQxZdPvQZwXkY437rfmb&#10;RB54Qu3WP/a+dfW9h8HwtmmZRZAtZd4/8B7vv+uW5i5cestBg+K2BA3q5qtiblouHOg5b72djJOL&#10;PO9zzE3mi+advBwdWhpkDGpp0GX88J5q7bjmiABNf+8Z13NqsJ99qLQ9803p5ypoKEBR4LuMEC0b&#10;qZjgOS1HMs4uXAJ8Nb4E0YwxjbfzzL33+a6qPWtJV/FRN9o0/5nrbCrgJk9KJ/LlGuekCsiuHhAQ&#10;3Xb9bY73J/Pexpi6jfF2Z9T8JzNuC5xMWfA+8u7hlAXuz5r//pwFH7A91rZo3geLtnG6apv3veZ5&#10;6LfNB142n3keefjfg5L32voDgAVAWQFUlu9HAJSoW+pZeZixdaUPPy7Z+uOyrT4sAy0lWzjNAxpp&#10;W36QsuCLvAtcLX1ZsjJgUvsmCahELf9F0DKfqbJs0vzPU/xe38/YPL8T+IRepK34ed52vi3ZyV/2&#10;gJITu/PTUzv5+ZWd/PTQHv56bPd+2bP611XLfVK1BDCUfF212PMK517kHHNseaAkb4t3AZ/bcVu7&#10;l7DE0xxwkrDoU48r5R+6v2nee5u2epvtlt/WgBMVVButbtoIcDJY8llPbs2GSsu2tr9uwbuLFro3&#10;BZwo/oM5fYL+1FLLqTwaC8DJjC1sTdl4SQGvc9aRmLdLoUnrSkzbTEVxJ/NAxyzQMWuT5TkbygEe&#10;GbbsjKuBMlqaBkambKYxD6As2Ex90UbLi9aXn3TLPYE7HOcBevFxj2WedFvhWR9bj+Wedrc8JzvN&#10;GavKikHAJiB8lYTOARC5LJM93XJbRpoMCE3yLBcQHLR0YthygIUa51Uqfa52QBmrROvO6Tw7V9YO&#10;78s9nsp1ogyw6vNaz79i0dANrHt16EWw5ZiYXEAK5ZBAMCR3VXZd3pgprDMsFKw3dTfdwppRUKva&#10;/ZebyyjhCcvVZoCaSeBg3KUTJji/cGXCfMDOBgLWl0cZVRE2pXnb2loDJqZd9L7KuKuCZLWG4NlS&#10;FVaEY0YeGB5QCiHNMZROqewB1V/R5+EEv0FgVVBUe7eWgJpZBN+wZZQOHG5HaMnbou/32YY8LYq1&#10;UVZTtp37CRECWdkS7yW4v0BXCqEVzgA7BdV8QUDznkcKgnOuoBB3gEJV5E0lsOzqM64cfh5y9UXl&#10;GgZ6ct2W5v616sowUUuT7jzj3DvBYBrwS+t8Kl0ueDPAefpRkuG0MnT6bcF303pmL9j57rftQywk&#10;dSVtlUN/G8Enz8W/23WAoh1FJsWvoL1Lrq+MXNAIESBDcKFYEKX7dgsOes/a5YtSnoABCtetRQtG&#10;rgI1EnJscg1L4Cog9KaULkKpC5DpxqKXwNWySzufnzujfSiNshVPIWuuU6Xl+c1ZjneGfSnzxqXa&#10;YjV2cP4Szv0D5627/4yNTV90ln+hjmULZNTq44DHqCvap6wlgWJzb93yO0uW3QLgUJhVILWOokwq&#10;WyqhpbF5LO0lqxzMW3GfcdlsBXuWUVZVFJViE6oo7oYUV2zA6ozFCkqrzLxRHY4y1rqWgGJN5gxg&#10;pLb+wzPXrGvgjJ1TQTfu7UWEt4BBMSIKkJXwv9HxNopE5ctRVEpH1rPhuWjTUpmK3inzSV1br2D9&#10;yvOiTB/FLihr4gpWqbwwqt0iEHT1UgSUKBC1yu/EAlbsw/zCDfP6um3V0wMQD1mB+5DIc65FxpQ8&#10;EGkEVUxAPoa1zzUyx9Io2lpzjPmtUgLANNcZlQcPCNu7NWE7B4J/xrO8HsgBLfNm8u1uuUNeinpz&#10;1CoYBhW1fdieAjwm2DjuFqBTmrBMddYyOhfGcYVnUWYMq05PfZf5qdTjCGNfRg/Gg8oShDlOZWvE&#10;9pmPCpxXpo08kAGAKQmM7O4DmNz7NHCgWDKVRkgD8QU+V9xLc3sZ8JjnmjVfgJkqRgvzr1rj+5Jp&#10;yI/a9qwL4lXfKcWX+ZPMcWBtQ8fh2oMcZ2OT+eXtNl9Q863PPLl282Q6LVJWAHqnef0dbgnai4EQ&#10;jGMoBQdsi3t5gLxr1peAmhEXeO9LdWO09LkMvdm1G9Y/dc55U7r637GJuQu2vHHDpuYvWf/gBy7L&#10;y3VCFpRqjGgeYEhoeaWdMSEP5k3mzo2b/5gnzDF9R0tFrtgac1oeF8UZXQFm2gALFyjL/FPfGxeE&#10;LW+fjIfrzEfGpryUitdSLMrNDmTA9f+H+c7GHD934Y+mJdjL1//MHP+zq8Nytec95EUrY0mlBxR/&#10;ovNV2X6VDVDwvUrk30AGyKunsa9MInlMYw9Qkg9GLPaQewOMRB9OW/gBVv7DGYs+mgNQ5iyghoBP&#10;lE48b7FnCxZ+umCRZ+sodR+vQQs+8fGez4LP2J6q6Z/fQYsAZdVBStg2HsVs83GSLcMmOMkCFzm2&#10;PFvRbasPC0BG0eaAg4XTnAWeFYGUAjCRsPo3Pqt+tWmFzzcs9bF69wQt/DJmnicp23yStsBzLesU&#10;bf+HXTv97a7d/fmR3fv5pd378amd/nTXTn89tN1valb5vASYFC2hHj5PM5xr1kJPixZ6kgewAKf7&#10;aV4Ltn5SsOXjtM0ehmzzXtQSTxIWe+yz0IMNAG7dPHfXXXzO0v6arRz6bXE3YKO1TTa/DVf81pNf&#10;t/6Cgl21rLNi4XuzwMmYxU+5z6da4mFOn0zw97QFj2dtEd2vAmqDOcHJnF0MTtiN6KRNAx+Lgo76&#10;lM2xTTN3h3PT1pdpbZOVVcBk3gHKdG3W5vXdhjoZz1sf+nlua9ICx1MWvw8zPOqznIMTQQk66kGP&#10;Re/32u/U1bOONZSUGxcBkIHmtewQl8dASxcoNJWyjqDwCpxEsiEvQy9W5BCAMIbyHbaaglAb4xZm&#10;XwVAIocFlK8PMMkRENtjdnx70bJYo/FIB1YJkzMGnKSxxArcFE407qwpJjKKvVxDeKQQ8ijqLZTv&#10;nVvrtrczb1WEv5aJMlLK/K2qsEHONwFsqDFgDIEWAyDCCKIw33Nl5bGES9yYDMI1FR8GlDiH4pAL&#10;oI0jtOIItDAwEkLIqqGgmuM1oLvKLgCEcFRHYgUJp7CMVDTtEMu4DvGpKm08wb3ivHMInDyWWLwJ&#10;vXM/5PVJVyYtFh3gmIACoJJDMKsOSxoLMoZF6Y0o82cYC0z9hbhnNaALRVpnKwCKx8cLrslZMs69&#10;KAArWHb5CgI4I6WB9cg1pBGY2SJQAiiGgRMfwteXQ5HEsXS1JMS+/YBdAGttNdBukwi3QSyzPiwz&#10;rVG7JRWEhlqfqwOolj+6u7XGrdRGlNzFP7plHxdFD6ioN8Z5RezL0uf311CWnV3vOwtL8QoudkTF&#10;oPRdBJliHNRUTgF5CkyV5+OyC+DjPZW451UgpN9JyEqZykq8eQPhhPBstVdXjxC5ehG+fK5AWgW4&#10;XsAKU7Doja5/M6Xjjs6etbnlK7bh7zFPos8J+TRWtgAhlWrDuh2yJhZAlucm5RZEQQUZPwHgr77V&#10;ZYdHfM74rRT6rZTjN4wpBcQW6wAr31XwtbwKReC0yFh3QcdATrWKkuFZV8szrtHlgSxzgFcexgyK&#10;MI4SjgDwEeaKGtOVS1OMi8F/LGnpHmpJivvFvRJYKGVanpXrV5Xmy71FYMu7pcwnlfqWNa31eter&#10;hd+dRUmoJoZqsyj4VR4RKRHVr9ASkT5zMQJyp/N8daxr1//gAqAVg+PuId+ZWzjnwFXek0RF3sBe&#10;lOasHe15MAwWLcFYzqRHmRuzluU6UtzbFJCiFGAtv+Z5vXtvxg6BhFtHq9zTcdvfnmbuz7gloF3A&#10;Tve1lBt0dX4UoF3i3mTyQI/iNvanLQDECdRV3DGkWBLmR5hnKe9ECiD0F3i2zB0ZFwkBDaDoA7q9&#10;sXYX/xXOIENqzDueR5DfBorIl2KH8+pW87MWiQyxX2QE55EtjJo6fSvIX0Ugg0V+yzMuYVSpMKFi&#10;xXKNSUuxv1RlimMxzxgvIdW0Yf55koyhwqDLaNRyr495HZBRAlQkGHMexp88JSH+jjD/fVHgBfki&#10;r6XkXBkwyQOxBc5H3cOjWc6L65L3NckYVF8wNVn0ppW2jAHD54HUCPAIbKMoFKzvDXbb5PxlG58+&#10;a71DaqypJVgMBxkAwOmFS793HhJ52G506TkDE/I0YlQo7fysPJOMP0GL6hUpzVce0Zs9/A/Aum7G&#10;bC4GjfGmpRvFJmnZRsGtPd2tBojysl69/AfnvbvGPlTZWfvSnG8VRGwdV8G/ilHpaHsHMHnXBvvP&#10;MtZbqdGuMae8LMx/NV6UrIncn7AwyjJ0T68LKN4VtlXzn66hgNech8B7smGe0w0LPPBa8BEAwhZ5&#10;GrbYi4hFnkfdpr9jL4NsAYu+CFroWQhYCZrvach8T8LmfRI17+M4YJJwkOIBKAQVnqdZ87JtPgVY&#10;HgEpD6u28qBmCycVmz/JATdx9hm10udRq33lt8qXK1b8fAloWbXsxz5Lfxy3zJu01b6s2K2fDoCS&#10;+3bnx+d274dnbKd2/5fbdvjdnhU+rlrx04oVPslb+nXaEi9TFnmRNt8jZd/ELfg4ZQFgafNB2tZc&#10;B+GkLR4lbGYvYlM7PvPeDQNtQQtwL7z3Vty92bi9bssHq7aMzlreD9h002djdQCl6rOBksf6i0s2&#10;3Vg27y3VNZm25AP06uNJIIHxzt/JB+gl1ZW5N2crOzMtz0lu3jqTC8DJlF0KT/AegLO1YMvAy1Kz&#10;1dhvnLEpr0lfVs0A12yqumLj5VmbqSvmZIHvqUDbrA1i6MzAEoFj9CZwooBYQUnmMXPkYRdQiiwS&#10;nOzsrKC8sVyUhYBi01KASkgLFBJMoBgKO9fstHCqHYuIyYM1kGLSZbCAYkxkH0o3JHc538sCDc2m&#10;SksPO+unkMdCbWg9dt1SKIUk+1BMheJHlIYpsCiwLwW71hFWEoSKgUlEAaXIMPuas8P9GdvGqksy&#10;ceNpLY10oyz6LawAtlKfZThfeTXSmR5XFTUa7XFpxFofDwd7LRpRZ+Uuy2LBqAZFShVmUTIerKQN&#10;rKAYlk8WwdPg/R0Uy8HuiiulrfiQLFZ3IotlXZCQXeX9FSxkrC/FxHA+Om4BQMggxCoCqNoMikrV&#10;J7mHKlqFEInpb/alMvaywhPct0Cxy4pNrDceak5CGuCr7SJ4uF/Ht3x2+2jTigBVHgEqF3cMIaiu&#10;sEmUZVrpzUBIoYTVkBhFAEK4nJNaBES0Ns71L3nbbXTpmnVPYGH1K0gNYYPA0Lrx4GCrLLqWBy4r&#10;o+YSCq7zbSxwLYdIWUqoIMQQcLKSXGYLwkjr4KqQ6uI8EDIqt644FcU7qI+IyrufuyxBJiHG/p31&#10;9B5C8c+mTBMtRVxE+aoSpepvyNJXtUm5mi+jTCUoBT1y997s0Vo2ggqF67r3XuU8OB+tj7fKvv8r&#10;Au4d2/BdB/CGgFyeKUpTWSGKS4jxf42xo0J2RQR9geelQniKhWpA7Dl+o3L9fsA0hXWey0Lq4X7G&#10;4JDt7c85MJEF68dCD6cAQQBQAdcZno+COtUnqsh38gIgQGWvuWwPTjJ253YMIJq1IuBYVBFBLSMW&#10;u1tB5MyN5dWbgAMAIejTfeB+qKOwmhuq3sQNrEnF+wjcrl5/yy5e+b1duPp7u3TjLYAOoS1FoCWg&#10;S390WVJneTaCElUoVXXS/r6zWL/vO+j7Z0r35etvs6GQUB5a81ftly6lmPa9b+euvIUyQ7Fw3+fn&#10;rnEfmLMAiuLNlMGyv71iBzuLVmDexYMYAuF2K6FctcS7vb3gPAuuyzb3IMd81zLFrrye9TlAb4zf&#10;LtjR/pJt8V5FKffICpXDV+2hXA3Fo3gW5EwIBR/G4FFmny/UCoQPa0kVoIhiqIQAbw8Gggeo8LFf&#10;BazKQKjL2xMH+EO9VgKqlFmY1DKtjAOMk2BkxCpFhKBHwbr8jXDMAJERAMiHzPMwLz0aPzxrxWVl&#10;8ihCrjXLddS3p2x7Ry0fxi0gDzJzPML3NR5iGDaCBj/79HCufsZFEKNLdVPKjCEtc+l8XBq0ZKb6&#10;kUUVT9fL97ssuTtim4yJANfryuwDR6rjojiVDPItC7yFZMQx1uStCmCwbPBbxUaFskpgABJV8wl5&#10;peJ1MrpWVm7a+PhZl/GiLsHnrr7l4KKn5wwGASDK/HegymeunYO8oBgOriM3sCIguMZ8VEdh1R0R&#10;KLi5pyWmTnk8gRLmrRpFqoyAUpAVY6aMoE6AQ7Etl9VjizHZysYRCCvQWwXYMHQ4thpi3gRErlzW&#10;clIrPk3du9U/St5DeVUUhK8lyI2jZbYllCvbwbIt7C/YwgHbIRb4waLN7S3ZwtGazTKvF26t2hIK&#10;2aUU3wna6knE1u/HbONBwjwoef+TlIWfKeU2AaDEUf7Ay8uIRdn0dxiICT5PWoDNx/e8T/V3KzjW&#10;8zTfgpNHJV4rtvawZIsneZs+BhDuhG3zURgIiVn1i6BVv1q1rW9Wrfmt33a/Rx78sm0nv96z4x8e&#10;OzC58/0DO/nx2E5/ObLyp3WLPCtb+GnBMq8rlvko5zJwkq+Anhcx3o9bQIDyMGGBh8DKfYFJ2JZu&#10;RWz5Vozrj9jYltfmdv0WPIlZ8HTT/MCJ964aJq7b6uG6Le5v2PqR35YwMiYbGzZW89lIxQucrNhI&#10;edHW9lcseA+D6T5z6gE66uE4cDICpAwBJ4o/mbdVwQlzqCczY22JJbsUWbBzoSkbKszb8jb7QG8t&#10;77TiShQQO4Ah0AegjJeWbQY4GQNsVDFWYLK41aoeO1SYsGmMeDX4i9zDMABIso+7XCCs0ooTDzst&#10;ctppv0ug6LxJJr2qoFbHLJjSeu2I6yoaQ5CoCmq8qjgRhIdiLLAW0ygAV0iJCbRZHjEvwiLMxG5A&#10;Uns7c5ZKImw8fC+GoMuhhFGeipuI8n60OoXFwu9lcaFs64qwR9A3G9N2fOjHohi3NMIihfCJqow0&#10;VonKU0uZBLC8VEI+ijCL5joRNn0AzBTHXLJ6DUGC8Cqw3zICJxxGYCGojg75DGFYxiKpuyZm/RZk&#10;Wy122iqCIhzjhiAEilI0LoB13kJRhI7rvaPy86POlS8PkbN22LfqHYQQtCkUUBEiLO2pb04Xxxix&#10;Gpahjlfgu9XqrG3xQFSmPqVlAQAlg8JSx9cc38kDZqV6H9/h+LLoEG4lBM1WHWBD4BWxtCIILT+W&#10;d5Tfx/m9XNq13VUEUsuaCpWnLMx9DUW7bX7hovUNIjwQIvJi9AEmAwNnXXdQ55JFAMiDoU66F4AT&#10;VWl0AZidKDKEkeI81BJd1pbgRFaYS1dFaareiQI01b7fVWJlf1rr1tKDMnX0XaXnShFqCeeiAAiB&#10;pMJr17SOLCCRB4RNQk5dS2Xhq5Kl4iwuOQtOKY7/YQOyBLsFQLL45JL+F475R36HoEPwKUhQx1UV&#10;1VEEspYnCozDDMDn+rtA5bndRcBwCKUDSADUqpVR0NgFaBVELeEfRrnEeGZ+rFwFPifzPc5zFWWT&#10;wlGRMR9wkyh084yG7XBnzSJBLSugOPiOitclEmzxfgtI+aC0wsBOEgVT4phN4LPK77SMpN8EUWxL&#10;ni5r6201WtP9lyfkLNs5BL7rOXLpD3bhvGqw/NH1Cfrw2h/swxt/sLNaztEz4/pd7xOeo4KAr15W&#10;3Yp/dy7zDkBQMULK+lGm0mWe6XmUgboZX0Dgq5GbvCXyxnT3vm/Do+dtfu2aecOKhRh1xQ9VSkCB&#10;qRXmgrJYtrYZsyjAInMvne5w4J9jXKoqc1IZOMgIH+N5E8DPMR/qgEkOMIjGGcuNUcZqqxlmCYBJ&#10;ATBJyRAFbys9XnMJMMwWupwXqpDDAPK2YVAoKLcTKOeYyI4EYJcAKlJYZ0phLhQHbXd3HPjh3Lj3&#10;+xgwx7cWbas6Dcxj3OQmMJSmOL9Rq2wPA5RAC4AaYH8+5IqHuewrDluQ8wxhkB3thZAfq8AZYwcQ&#10;9SUwWLgHaqappcEEYCRYCqe0L66BcaWsRlXR9eUHLMqYyjb6LY+RVd0at8bBnNX3Zq25B6RWutgv&#10;wKGlKDYf1xxEoG8CLb5UDwCFwRTHcOLeRkOASxLrUbDGPXJGHPJExfAijKEg5xRKI1cAqTz3cW9/&#10;2sW77CID798N2t3bIZ7htK34u21wTMXg3nHGgPpLqQpxq4+Uxoa8kMgCXl1zTOarlkkFtGoP4SCY&#10;77sO5IyrM8iEC8zxi/Kwdr/vssTkMVU2j7w1ik9ToK3r2s0YVuD6OYwUZdLJ4FHNJAVhtwoLnnHG&#10;kusDpO9cBLqBcC0Ha1yqLICWfGfQJVP1WZtC6S3tL9va0aJtHi+ifLUtmQclvHlv1TZO1tnWzMO2&#10;fk99dUIACtvdgK2cCFRCNn83ZHOAxPK9OMCSBFbSFnuVddVV4+o4DBBEXwMFbNFXSQu/EJhkzCfv&#10;yZM8r0Xz8Op5LI9JxpZPc7ZwL8s+U2xRlxGU/Shhta/itv1tzG7/XLSHfzmyk58fAibP7O73j4GS&#10;u3bvp33b/qpp2TdbFnpWs9XTos0fpwGpLEBSAk4EKElLvJTHB0B5EgNKIuY5jZr3NG5rHGvpKGTL&#10;R2HAIwyceGxUQfd3IxZ64LXA6TL3Zck272hJZ9UW9paBlA0Az2sz2wIUr41VPTZYXLVheT52l81/&#10;jJF7opgTQQlGxhOMMOAk9XDCkvcXzAMQjpWmrTs9a52pFbsWXbCL4SnrZp4tNhdtZXfGFreVtTNn&#10;E5V54ETeE4HKEgCyaiOFaRvHmJlFLijuRNVjhwvjNslY9h4x3+71c6xWGnFOAbFPgW0AJXq/y35X&#10;2VpkkmjCqugYFgUCVFkMYQloJrDWYxXLkEYQqSDbjlsnXWAS8RmTTbn+qmxa2JqxSgVhwCSSAlcx&#10;tQxKXymtclfKqheUhORJkPWjYFgUa55jVjjRNPARkbJgU5GyuCYkQkLt0lUZNaXzcJYEigFlou6+&#10;OqcSFlgG60YBraqkWkKYqQdIAZpTyvDuwVprTTeuyrf97BOBimBQue1wAsFQBjKAlXC53zxYYR6E&#10;nUeeCq5ZsSnppAqVATZcu8qV52TJcFy5tpP1MQsgoKoIpYN99QNS345eAAUByjlEAZAUYKHvJmTR&#10;c40ZgEQCT00TCygyZQ5tA1a7zTU7ZuDVy8vA1iLKYdpdV5z7qd/km6NY4xMIH5RsGVALd9js6jWb&#10;mLrimra5DBgmt9ITlVGj3jfqjSP3vYv5wHq5zKsTPh1/srMoPtUxOStAAFA6Ot5Bub2LJYRVzT5k&#10;vcsC0v4U8KqUw1bLf5QqFrfiUlQYTX11VJzp0nkEk1y7cuHy3k2sMXlGegGjwb4L1t3xAWChIL1/&#10;BWz4HcJJ56lUxyuKpwBYLp1/y/oG3kX4yRPwrnUgIJVVMtB3xoYGzvH6obPW2uSx0TE4B9VmUY2H&#10;qbmLFsTq96H0AijOABZwhLEVAVjVPl/LhxHu5wZjc53n4MkOuy62CcBOSjaWhdbzndxvlC+wnGvO&#10;YS0rXgRwj2lpbsR2G8uM60lTm4Ioc0TKM1HEimasBotsjH8FTmr8KaNK3XcrjJfKzizjV8uezImd&#10;efMxnpf9PdY5+KGdk+LgXrsmhNwbwaKa9Mklrh4s6k2i6pnXEdha/lGlTcXtqHBdW8+fAUNdf8vd&#10;rswpLeWonLkAU0HLZy+2loGUYnoRcLmsZzbwns2saol1nvHEPWLM+xPcL8Z9rtiP1c+cyChNvsfC&#10;jOHNULvtNBZtG+ESAVQULBvO9rmlEz/KU6XotVyWYJ7EMChUsEwxWJkG43aLa9ZyioM/5kJdBQ8F&#10;cIAHW577pOW0Hcb2TnMaRc3v2LeLaeM+KgMtBrCnOFYakEkxd7Pc/51tjJrKjKWio66I2jaKTNWu&#10;pbRVXt+BlmK/mC8hzWeOLy9NEGMnHOVZIw+0BKz4tgIgo75WMWRDRrDEsQSUEYwKP9ek5SCvZAf/&#10;q8haRceqLlrzwOO8xaqvktaSDTIkz3duHYYA0zUrIkNy3B8VkNtW7ApyKAlAhYA+wVaurESDOasC&#10;glr61X4EhhnOXfVd4hhAsWK3W2YrV7kvQJCWnyrIiwTGV4Fr3d+fZVwuWkkp0UB5HkWgsabSDSGu&#10;d3GjzZYWb9j05GXGyJ9dFVhVgz2r5Vbmjea+iri1+uvIg6IgWowBXvv6PnBxSufV+JIxpJRk1d/R&#10;Eoy6JivmrJNx6IoGaowBJ+qxo8wweUkvyUsC0NxEtrRr+Zaxq3L2CspVSXw1JtSSkWJaNN7lSVQa&#10;tcby0h7Kc2/OVgC9DXUovjWDEp5F+c7axp0Z27zLdm/eNk8WgBNtwMvpunkeBGzjfsC8j4IWfBq2&#10;EJvnYchW1dTuHspd20nMVlzqcNr8T1X+vWDpN2m3FJN4kwBWAJSXKQsCKP5naQAlBZgo8yZtaw9S&#10;wEnKltiWgQp1/1XWT+RZxqqflezuz3t2/9d7dueHR0DJE7v3/amd/njLjr7ftuKnVYu6xnxlzrNq&#10;aycVm72dt+nDFFCVsdjzkvOgxF/GLKpzfxwETIK2DmitA1jrANbSkd8WDwO2eBC26d2QjTY3ARWP&#10;Be97LXi6aoGTFQtoeecYoLu1ZBu3N23zdgBQ2bCZ5sY/PCjrNlxetDngwnd7ycKnjP8H6Lun41Z4&#10;NgWcjAAMGBMP5szPvZ8FEIeLi9aXXXJLO9djs9aWVCyJStkvAieAB9tUHfAozlt/TinFizZVXbeh&#10;4qyNADdKSZ7fAlgA69HSOCCDQXOgBn/M0/vMuSddVnzWyaYlHvTro377nXL4VdxIAZoqfJSUmxFl&#10;mmKiy7q5fTxv2+wkg0BX47ntrWVTo6xYohvQ6GGyYsEDDBtKga1i2SAYIgi6IBMshNCPCnC0Roz1&#10;FMMqi2F55BEGBQS/sm+U5SABEQpj1UQRilqHZfKF4hyDyZvh/BJJhEISeNJSCZaC4k3UjVe1CeTS&#10;jKB4/MBJDCGXBVwqwE0WQRFXHAsTPlGGxvIKXG23PMKqjkXXwKLKcM0FrrVYVZCfMjQQpAiNeGUK&#10;i2sFaJq0TAJrOt+FMBpwgcMF1UtA+fl8CnLD+uJ8Jei0jJRCIe4CRU0EkVKSFVC7KcGI4FZ9iMN9&#10;ICoAKWKRN/iOasioLbxqvOwAiUeHQdvaXbISwq9U5342hm0H4VOv9QM+E/yPEKuO28LqdScgpJQF&#10;Ja7FOZNalrEmt6qDyouhQDVVQpX7/txNrG4tDyB4ZHGfRzioLfpZJ1QEDP9hajLW2/MhAucDBJSE&#10;lUrYoyj5vrNq9L8yQTiGeocoRVfLL+cvv+XeU+l5LddomcBVgwQ6erG0hgfPOMu+DYV5s/0tjv8H&#10;JwCd9wUrTA3LrvN69sL/bb0DH2JhcS4ClksKnnvHwYq8NOp5o2wU1WlQkK4UsLw6vaMf2EboZkuY&#10;A5PJ9A3zetRlGiUkOEFwR9OqTAqpM4lCjRlTef8UIH6wh/XJOE+gtKooAHXTzqMY43ktD7DlGW9K&#10;F2WMZtKqZYLyQJkkKtMuPsJXmDAP8yeAEsukxoFlZXOg8Jl8ERSrgj/l3dNSj4Apz35i7Ht5rd26&#10;uFYFIwtQznD/zqrWBOAlBXGD7Z/9WdRj5QZgchXhL6hTqqYrKgegnQdAVFjukkDm2h+wVHk+qqLL&#10;vtTnqK1XHiyeoZQQMHqO53WuC4uYZ909etaicQyJBooTcFImjup07DMGi8zbzXiXbQBtSUCj3lyw&#10;rfpKKyib+xNE4aoPVCjYa0XmQIHvK7vHE0cmKBYMoFaBNUFInP36mF8+xvs6BkdAngfufcV5OhUb&#10;NOLiglQkMJ1SNhXQCASpwaaL+VE9FeZ6FuWczzJfKmNWLyFDkswnP4aKvJQ8KwXO7+0B74U+rksp&#10;+8gbjqHYEm+gG2AZcnO/yvOuCsCQYckI+2twTt4el1WUQ/4Vi11cD1Cg/SDbfI0hW+M6Isx79dvJ&#10;JYatAtw2SjPcr1VgAPnIM88qwFdZjTvLyIAVjLi5VnAv4FXiuVexLivby4DvjIt/SoR7LI1Mk7dO&#10;4FYoTHHNCsLle7dXLIdijjWHMYKAniryGdmjejHKEiwjUxXUu7+37uKDtCS9w7iuILcFc8qKVBp2&#10;GLkY5ZwKDZ4d43hsrcPahs7Y9Z73mIt/YmMsCYCZY1ra6ZA3lPGhLCBVNlaF2FYncHk4/mBnmZNq&#10;/SDZIbhQrx5nsDC+5AV19VrYxzU27VNLmK6wIHNdqcuXrvyeufw2vwWQLsrQ4XcC8RsyUt7hHDgn&#10;5sQS83Jpbwqrfwo4mUbBTqJox2zjeIJtzLwnzL1TgOV0FkDhOydAyylK+cEGMLJp3gdeAMVnvsc+&#10;YCAMWER5jVvwWdwCAMfmI0FG0hbuJXlNm+9JAUgpWfRlznlPoq9iFnkZtvCLKGCijJ6oq5Gy8VAN&#10;AxP8Ju6CVP2P85Z8WbGtL5p296dju/XdiR1/9xQweWCnP9y2k5/2ra7mfB9VLPumYeFn1VZq8EnR&#10;Vu6VbOG4ZFOHOZs4AFBOshZ7VrTUi5RFnwAnj/zmB7Y27/pt466X14CtHYccnCwchGxmL+SWdsab&#10;64Cb30L31yz0YNHC9wEUdWu+u8z7y+aXR+lww2a312xma9Mmaxs2ghE8DdR6GWdh7mH8wbglHzH/&#10;HmtD/z9CPj6YsfBdAHF/zsYqihVZtq70kt0AUNpS8+xnxZZ22PbmbXF3DoiZd0Gwffk5GyjIS7IJ&#10;iCxxrHmb4VgLTVWcbXlixhm76wezwAmy9j5z6km3g5P8kzbLPEbmPOy232lds6B1YKyMCIJFJbgr&#10;pVlrqqoqk0lN6KIZJngGywJFH5WrO4alBJj4sC5c4BlCIZqTokUQIbDiEk4CHQBFnYZTjXHzM9FT&#10;CB9F9qs0dRUhf3i0bJXGPMJ/AMhg/wiRqCwVJqsKHBVrc1YuzFoZC0/BrQoA3UKJNzmnYl7CYBSr&#10;RsISIcarUv8OjiZtj8FcqQMRuR5Xh2Fne4LfjPNbhGyl1xoI0XpT7maum+vPolxc5+W9SfPWFfU/&#10;zH7HLIDy0Rq0LDalJtZ3UXJAT4D/PbIqESjqbqx05U3un9KlE7kurGmArIYA59hKRQ5lEXqAysO7&#10;UcunJwExFXDimvlMFpLiJpQKHOB36macrQ4ifHq59wO2f4AQRrhFlIHANavvSYjrvdn9NkCAgEAw&#10;SEG5QEmA5BygcP5Sy/0vkDiH4PkApfUBr2d5VeXWS1JuKLY2FLvSgRWAqZLxLutDih/h4AJZUYau&#10;uil/Sxidu8Zx+I4TTAilNoSJgumci5hNacCukBKCTZVdXf8cvqs0YRV7k1tX3XWlSAUW8pzIqyPl&#10;ehbYOMfvFc/S2fWuWz5SVs+NDiAHa19uYwX46Xy7B9+z4fEztuS9YYEk9zvdhVDutZ0dlBzKJJvs&#10;AEQ7AFWlEU9akfGn1PMYYy7NmIlpLDNO5bHb4XnXSowZIPnu8QbW+6xVFUMhhYHSE2hEY2q0OOy8&#10;b6qjE2G+BBlvUcZJDMhOAbElKapdj2WS/J/U/gdRjsrYQXGjmJSmmuLZhYFzLyA/Mn3BXKEt4Mt1&#10;VeZeqOrn9a5WAKGrYYLl2t4lyxOQ69T9kkXLPeIZnQfgzvAbxZ24YnOMhetYpTeuAaDneb5aYuOe&#10;q3S/irBJWcj7cp2/FcujZTulfavx3MjYB+ZZvQl8j2F8LAHRHgyHVcYb9465ohRqpdNrmSwFWMn7&#10;qewaP/PGl8Da52/X6JMx7wcetBQZRVbE8+o/1O/SsVN8rtT+deSHH6BLYshs78xbhfuc1bIHvyth&#10;ZNSBcFWkVmyasv+8ySFkD4YNv1FxwuYOsqmJHKjN2MHB4eh6BwAA//RJREFUGvd92oIhQBQjIpxC&#10;qGFIaEnXD/xojmV4VvKCxHPABmNEVZp3GgvIlAnk1BAwAlAyh1UgUctP24Dk4b6aY6qi8oDFYqqH&#10;M2KBiuoedQJsnYAPsMR1lGvIyvKc5TFmgsCAP9RvKiqnliCq9pxhjLm4McZTiDmeRQ5lm4Ar55AC&#10;gOQ1VRB1E4Ojwu8Uq6f09gKwI4NGjQYTjC/JGBltCcZbHXnQ2BmyXcZTs7Jg6Vg/slTXNGqHu8hK&#10;/laTRD/PTUDo5zfqM7QDxJQrMy6uUPEyIcaox3fdBocFwIo1w3i4DpgwHnsZdx2uAKK8cn+0tj6l&#10;NjPOLmLkMKZUp+Qc4+gC8KtKr4o/UwaPgqs1z11p+15AA1hR2wrFlWm55ypyqZ1xPDB41jp7ziBD&#10;tHT8Ryc31HTQdUbGKOkCnJb3AHjVxdrH8ESBhU8B2vvA2QOe5eM+Sz/nfjzFkMTaTzwbtfgzDIYX&#10;CxZ5umqBR6vmf7jmNt+jdds89dvaaRAgUTAsgPI8AaCkAJKMeZ9kAY+sLd7L2sLdrK0/yFnsZdYy&#10;H0ct/cZv8Zc+CzzxAzoh4CTsCrp5HsVcHEvoWcYKn1Rt/7sDu/3dPbbHdvztY7vzzR27/9ORHX7b&#10;sMpnRUu/zloEIAo/1WvJ/I/KtnovZ4t32e4UbPZWzsb3Uza2G7XVY773KGNhgCr00GvhhwDKfR9w&#10;sumq4W7cBU5uBWweQ3bmIGDj2z4bxmhQ+nDwdM2C94GTh8tACjB60lrm8d/zmOeOx2YA6anGmk3U&#10;Vh2cTNSWzHNrzSKnc5Z4OAoQIDufYPQ/xUjnNe3iTmZsfX/Sxhk76rPTm1txgNKeAjLUpXhn1ZZ3&#10;tUQ0bwvbCwDLAt+bYwNeqqv8bolNJeznbQ7dPV1fsiHm7BCyZhX4FpwkH/RY4VmXlZ63AyjtllHc&#10;iQJilV6bYmIkmIhllPvW9rCzJEulIQADUGBSRxH0ggZ1EnbLPSh0D4LXixJVYywFyO1vL2G5zGFF&#10;TVss0mWBcDdCDQpDQWvCeiMKMOxFOGtSCyIQTDvTLvgtHpFwUsBsLxNo3FkSRSa06k7s1BftAGuj&#10;iICIhwEeBEO1oah/BcSNYZXMAFfTgAeT3HlhRrEiprDKBpw1cbi7YncOvXZ86HFBkTUEqNIZs0xa&#10;uZu13BLR8hT7VY0Cb74HgdhjfsVxSCEVuQYEmKAgtrNgHoSnh+sJorTkxXApo5x3JnfNwsl2iyU6&#10;nEDPoJCS1UmLc28iCMFYoNfdHy07Jdmn1rDT6oRcm7Yw+9QSmmISpMDURj6FsJNbW4GEspIynEMg&#10;AQwivEJY8/7ksI0v3UBwAAfXsZ5lgTPZXQyDFA9KvL0bxXT1X10AqaykNqX3yfLGer7aiWLq0bry&#10;vznXqmqOXJNnAgWpJSA1IXM9LxBA2p+WBlRXQ7ELF9nXxQ721aby88oC0dKQgmUBFM5FmQMd7EcW&#10;mfO2sG8FzGm9+frNd9n/v7qlIMW5yOtzQW5gPtcatbw+KrWtCqlKWVYlyzYsue6Bd2xw6qwt+tos&#10;xJhSQTS1BcgAIIWCPEvquLxoezzvFPcmBSAXq708O1m7/3DZK4C5puWMHteHaH9nyXIpFGdsBEXB&#10;GG4C5OynUuG38rZlAG0Up0/xR6V+CwMnskpj8giktTSAIuS9DJCT1LJGnDGf1NJIa+lNy3EJxmOA&#10;uaR4AdUFkZcvBpCW5D3MjlkkNGJDQ5f+AYbcYwT6lUv/bn29Z7FgtT7/Z6zW1n113Wt5fvJ8XeP+&#10;3+x5n9/IQ6XKsHq2rYwmFahTaqbK3l/m/qkezDUtswGMalvvUsHb3zI1WbvGsVZW25grm0AaFj0A&#10;rMKJac5ZHk81tVRGiXrraPxmsb6DKufOOPUJUICHiFuSBQgEHlynsuW0/JlXnBfXqoD4ZnXBgt4h&#10;wBzAYxyHY8w95oHuWyrRhxLX91txZnGMlEQWmYTSj3GMRGnKeXalpHVe8hyUmIMRpRYDMYG0vCs8&#10;Y+ZhFPgLaRmXORLL9Lq0ZxVhUxCueuZEoxw/2A0E8Dw4huRZHkBNZnmmxR5LMy4yWrpzSyOqQK3m&#10;mIpN63aB6dFkL0YR0FHnHKv8z76VkeVjvnpQ/IrLKzJW8vKwID+269MYGZJRw3br1rpVd8bdcqBi&#10;e1x9GM6rwBiTJ2dXxo8yDwHaGMZdpqD7w7VF+508SCGr8ozTSmOGcb4ApM27ei3HR1HbbXhsi3ss&#10;WZxD8MsTFmM8ZpEfapJakGeGcxDgKHkhA3hm6zNcx6xLdV4N3QRSFVDdiilzmT0YETJmlEl2ibkq&#10;r8h5PjvH/+eBDmX+aF7fuNZq2Kkmlf19Z+zaVeBZMMOYlTdGy80C6POXlNb8B+vpbbWecG0YlOnD&#10;q9KeFVvmarMAOBuHo7ZxxHi6AyACJOkn/ZaRy/85c+s1ry8BwRfDln3FXPoYffEJ1/LxoqVfrQIp&#10;yxZ7sWLx5ysWfIJyfiRI8VjgaZgtBpTEzfM4BpgAKU/TbFmAI29LpzmbB1DkFdGSUPJlyBIvNy3y&#10;fB2w2HSQ4nscBEzClgI4ml9tASC37fCb+3br60ds9+zu90d2R4XUPi8CJnkrfZaxzOuExV8kLfRU&#10;mTcpCz7OWOBh3nUNXryTsYXjVoO+4WaEDYi6mwBOYmxeC+m8HwAXAMY6gLGhvkHHWtrRFrTpHZ+N&#10;ACfKzAmc8N2TJQucLljovrKbltnXInCyaZsYXjPo0cmtFZvA8BitaFuw9UPu14NFwIS59RhjTGDC&#10;ln7MeHukQNk5896es8nGLEAjsFixntyq854MlYCT7XXgZMGW9maByQUAZQnoWbThUsuzot480/VW&#10;Z+J55OsMhsEQ83kIw2btYN5Cd5ExD7utAJiUX9wEUDAiHvVY5KTTfreCUt5EEfuYeOkSAhyij6l5&#10;HVDiR1F7+Nsfu4pV0mU5JqKCRLVUsekyXYatiTA/2J2xGoKjBjUpqCyBAPehPJwHojyO0NKabR9K&#10;X4XAmIjASaU6jTUj6wqLBYV9cGve4glZqqNuTbmYn8KKnbcaQmILC6JeEwTISlbTOtVWwMrgPDKa&#10;fAgXbQpuTCgIN9vD70YBLMWzjFqNCat6FGWtfyN4FTyZxbJTm3V1QlUJ7hTXmUzcAH6uIag6EI4o&#10;NoRyKgedK1CuoDTFGYsjHCJYkWoGqHXvRBS4inVgaY1izQ1jAWGphJn8WIY5N/mnsSqxphEyqiYq&#10;y13NxDY5P5d9gJAPoKRKtWUgZN6tGUfTowi8AY4/4pa+yhVl4whKsB4QvuHUqK2ud9oIcHINOFGw&#10;m4BBNS2udyAwsGLUUr2z/z2ABAiRZS2Ff1nuUywbBI8LdgM8tGxz8fpbAMEfsG74jO26MkOuqWAS&#10;EKGYEix1V2WSVwXInePv88CIglxvYO0MDl3Eole/jT+5+hzq06KCSi6uheMp1kVBs27dGZDRby8C&#10;OYqVUNO69puy3tR759/4DKHIpuC8zt4/2fzqFbfe72WcebYnbR3lpIq6CkisYd2W8sqOGkHQK3Nm&#10;FKCdt2JlmjHCeGG8hVBqaZ5NXGv6hT7GTT8WscbtrN3e27AsYz8Sk/LpsRL3uNZQvBRAw3gNpPpd&#10;HQtVFg6hLLSMUeU8mrUplM6UFZkLsQBWNL9NA0RSvNVGP/MA+Cl28nmnlepYe4w7T33Y1nimy+Eb&#10;Fo/2mLpO7zI+bgHN2cKs9SDYnSCXcObeKFjYFcniPXV1lWtcCkMepJvt79l1wEPBy+0KFAZslPGg&#10;bAcFGd4EGtv5/U2g7rJiVRgDAsJrPIubKBl9Z3DozxYOd1jY38vcWrAScy7PvSgxvkrMyYwy35hb&#10;6wmAG0MhCfzXjoPA2Yz5suMW5B4obddBfhqZgQGjQofyeCjDZW8PC7+Jguce5YuMYe6bAFHdf8MK&#10;BgVoQtyXIMdI8GzU5TmGYk8o3kPeGp5zEcuquDcH5AP6zJUM5yjv7t7evFPMCgzNFafMx37VxkIZ&#10;dgmssmh1lvkyxngApICgYHrMNuKKkRtChmmZBVnQYF9cl7cy5uaj6gtVUN5loCPNeag/TxywVZ2W&#10;NPIgX+ywAjItz/0pFodc7ZxKHeOC4xYdMPVgvEwDoWrBsWRZxl0e2aIU6hqwoiaD9foo46PPVle6&#10;TB3CFa8SV8yePEz1XruNDFRWl5fjR7gPQa5ZHdEV77TN2E/Ju6tMvS3kCbJJckxLz8qq2sKCrews&#10;YuwAH8i/LGNdpQkaGJBqOlpmvBbYt+pDCeDUgVzLXp5cn63z3Ne5tiDPxR9rs03PFZuaOWNtvcxV&#10;xtX5dgVhv2XnGV9tzHEtw6hCsSoya7nmpgwSYKOv8z1Xb0geVTXSVPVXNfu8xNxXi4szyBgtMSum&#10;RLFqV64qSL4VEyf5cbNdvaPY5/U/WeQe80Yt9R9gGDzgHj1kewQwY80nn85Z7Om8xZ4sWOLZNJAy&#10;b+mXgpINYILXlyjblwuWejUPRCxZFEjJvvGxRSz6IgqcRNwWeBo3/9MEf6d4LbAVbf1B2gW5Tt0K&#10;2Mq9kCsLn9FvP1619Eeb7DNk1U8LdvTdoR18c9cOv35oB1+e2J1vjwGTAyt/UuE3Wct+VLTSp0Ur&#10;fgqcfJTkdwKUhIWeRQEfZeMIUDK2di9ui7fjNn+YtIndmPU3fDazF7Dw/RhgoqqvLTjxAh5rdzYB&#10;FK+tHfsAk01bkQdl32eTzTVb2F9z6cTBUxT+/Vnu1bJFHiyZAoh991bNf9djywdrLe/JluJOVm2o&#10;PAtULFni4ZrFHzEWtaTzBMPiGePsCUDI/5nHGBXsY645Z+PVJRsur1l3ZsWuJ7R8o/dXbYV9rOwv&#10;sC3bPONwsr5kY4DP/5+mt2xzJEuyP+u77M40TFcXdndRcjAkZzCDQiy55GJmDE6GYmoa+O8++/Vs&#10;f+dGzws9kRkhudzvNTt2zK7BemcfQsL3tbddfss2zuBGd4frrENeliCgm5Z8hoP5btpq392CnNyy&#10;xvcQ6q+RzWdz9l4Yb0NDzZIoUSyHMFRmLFebRjH4XQdvvbvkstETAKqnM0/+XUDgswWMOl6TFKY1&#10;VD+RVcBbSaf8Pn/lcaruX30BwimFch+56ocQAJEBUGqNTRTzkUUTfL+3CNPHmKAgmcwsf8OrSeIV&#10;wfxj0Tmro8g6gklBInRWW4KcJLhv9VkIcU8R3ZfyZJRky0N7lXlASjknV2SkyquOkS/xPJpgXO3c&#10;598CRJS2Pu/6M5yeqF/FI7w4tZ2ewoPjGpClFEbHB+S8PGBVmuWeF/CaISeQirbC+fklOxnu2BnC&#10;Ia+7wjrqDF2trYuAZR7g9QE6fVccMpWE9KVl/PDqNTlVM0EagGmjtmkFSIcmHifCrAXkKd1cwjDi&#10;AfE7HescJhds8clfXMv5W9fex6D/yW6g0IpMaEieSIDKADXq/+69v+Cl8D6MkivPdS88IHk0EJkv&#10;uIY6rSri4UKukJfbEBKV/2nC7XU8GoVcFTmRYZuEPCjD/pZyIvjp+hZwTXVvXVz4xJUJXvviD66c&#10;dW7+zwAQQAPIKGSrfAcRHPXtuHbjA/sST8t5YPxOR0auuRv/nrj/iS0uf24bR7ctkJiBPC5ANDAG&#10;GKU0+xApPbQgRPcoiYddWHH5EWquVireZd01luCx2xcNrfPxNtX5NCkPGFJZQj5LGLPj84i1IcYV&#10;rtNBifwc5EUEFUD3ypBfkVTkUJ63G2XA31SdksRjFjnJ+nddu/Jmd519wfChOzJE+dw9q0KQOhiR&#10;YV/dljFEqg5j/z3eE8eTjjRmbD8x6YhvAaKi/jbKz7j/8C88v6pp2Jvrqk6CWIqcsBeqTFI3T43C&#10;VxmoprkqUqZco/nF39isZurMfGDT8mIVJucad2Y/thn262osPWSEPdDxkJrT7YWnTFOTa5CKcX/J&#10;Bng1g54mjbPOELAGjkUefcr1IAijJdZ8AXnF+CKPYwCxirzqqDON0VR+hRJ+s043cG74XTkHyCUf&#10;2BggVDm3iLxyz9KNWXckqmMf9QGJoZ/h2j13FKrcKx3lqBdQGi+/3n3CXnF91rHQlVOgqNMDt44+&#10;hE/dmb/71rf2YBNcEZ7cR0fZQ64prPK51zJE42Sokvx1Oz6JIEMrkAsIZRlCC1nSJHF9tyI9GuLY&#10;GWy7I9TzC/ZvtGYdcK8EVtUx4F2IzGCwbCN+18QJa9buX1X34Xg1uHeVNUtOk9yzh6MWB0firEW8&#10;gO6y71o7Ta+Oe3IC5yyYmbMQWKh8GOl2kvuIQ24SBY0JWAAj7ltlsAfJwnHh+1Rq3cQROj0OgDma&#10;PwQeQF6Emer+rAiuh25ownMEedMQQkXA2xDtbgcs4uV3wLD6ExepVam1It4pRY11ZMf6RZwdUHk9&#10;coqsa89ihXk79O/Y0v51m3r8iavqUxREJenKR1MCtiYMK9oyi8wqAV/JryIc7ohXLwiKhgV+hlx/&#10;du23piqeq9b3SugGJ8AvdS2+oaipck/4jAh67hX4+xIb9HzNohfrGNd1V61zeLZvgfMABjpgBxeH&#10;dvg0YEcvYrwSFnmVsPibpHlfi1TEISkRy/4QtdxPYdd7RCQj92PcvO+ilv4u4YhKQjkoXyvnRMmx&#10;kJR3EIYXOVs782z5JG67TzW3xodoZKz5d99O/k/HLv6fC0jJS16v7Py/L+3p/3tio//sWf5HJbtW&#10;7eB5yY5eltwMnNwPGtKX45Xm5XM/Gb47Y/G3kI+3GQu99G33Ig1Bydnmadae9BP2oCsS4kFOPEdO&#10;9Iq80O8C/4qeROzgPGSBi5gdnsfdtOaN4a7FITDe6x3z3qxC4tYt+WobYrLJa9uSL44scHZgmxCE&#10;VQjDk/Yh5GTLNvo7lngesMwbSN47sOybGcgJMvs1GPAOm/p23RJPd227v+mOgR7VAzYrcpLdtLny&#10;FqTj0PZGB7Y9FDHZca+1zpYt4fytawAgL/1/q79tu9zjTn/PVrH9T3Bgwmfrlnn10MrfzFrzh0lr&#10;/Thl1a/B2FN0oLFo74UAXw248/Do85CORls9Imas2ZgH6HWsgPJDHsTEfZQ/CQAnmniRLcC6LlCa&#10;wWNSuBth92Zc6LTUAywgEDGIyhWhWbYwChtA6eKKDBTxhDJKuF21DAqdA6TTBd6XnMHbnQTwZyxY&#10;gCBAkDSv4nQcgngsW8S/x/vV6EwKrQQ2yAxGW1nyufIMQDjnQKo2QGlbsD9+n4eESAGTKHGKV477&#10;qqPMyqTXiPZqRS2wH7rQcwmDpBHs5TLPBcFSmV+mimeMEhf5vkoNosSidlp4OJU1y6busU5LVsdQ&#10;np0qcRUigxdeAmwKVR2HwQAhItk2wClyxdr4eI7yxjRYTlUECt96ELQMHqHC1eqH0KjjSXHfCZ41&#10;0oQ0cs/rRxM2gcFRBccEJGRx7lO7pyqY2T+5kL+8apXwLaqN+xzkZPELfn54RWQgLLOzH0EmNM5c&#10;HvUnjtjcxsOZxdu5eQ1jB4CoF4Zand+exvOe/9i10b6GQbw+DRmZxVBi4HQkJMIyATBNAywLant9&#10;93O8J4WD1QwMUiJD+q8EOUVX1HBsBo/qxo0/2tXAwA/wqvT7P5qm9t5f/ovtxeYw3vJmEdbuQ5ej&#10;0x88spOTfbs4xbgUn0AklAANUcjcN81LSmA4KhjLlDdvSWQjGmdN03MuadDDc06XH7P+yy56orN7&#10;RfRUseWa5/HvZAYDCekJsY+aoJtVdAxW70OeNYBOFWTxJOsPWUnz/xSGNpWaceFxkUpVl8XwnLMK&#10;obOXlRPkuv8EebzqnOoig8hkCs9evTSyGOYiuqLZLDpiUiOxBDK+E560WQiK+juoBbjydybZT5Vo&#10;apja3OxVebA79oGAuCnG7JNrby8jgUc7zb/VhVN5LG7tef8dCM4MxiJ4dAtCNG+qGqlCoDWXqSE9&#10;gFy16+t2eZq0d69qNsCjagIchaIqjjQ887G1u4AFMlqpi0QsW7kBUQErPJySXAnyXIbAIL/S82J3&#10;A6KHvrBPagegBNNYbgrdm7YseJFGRzXHKgZxVHVdGKMuHVfH1hqYcHZ8BOHct1SC/RKRr6vb7D13&#10;lKNjG/WxUfWNl1q0s8tDyw8wsoqIoWNFRRpzyIPLW8G7ztyzXmcPAsYzldasXVuzOqSiXl10Ol9m&#10;/4cQgIuncctzT5r/paT1Ong3Gqqh3ob12+s2ArzHikogG01kqco1mmoUyb1LfpKQ0oSOluIiFXct&#10;xvPHPA0CnbM4+65jpziymU4jO6xrCDk8AG/DYIrIRA5s0pDUiovSQMj5bB5M1SDSMgQ4017lfZBY&#10;ZE1HNoU0RBinTknMWXAsx33Hiys4aoA966TcwDzyOBjjEUPAi1y7PVBDSnUtvuqR5HGdJPqRwpEL&#10;6h59dAGZ0ATlEDIegRBFq6quRN8gV43uPdPEac3x2t5S1dynpkaOyn3SUfCtuasjHrUQ0ARwVfap&#10;auwWMnl7AocHB+Y67xP5nplH9/msK21WRAU8uq7qvdtgE7/XrCD1V1HkJHKmpNhN2xmt2O54xTRr&#10;5wCDFoCk7J3u2LoGAWJw9zDYO5dh28Bgr5/qpX9HbP+5Z+HXWUt9m7fs977lf05Y8eeQlX4NW+Vv&#10;MSv8okhK2kUyEt+oH4pKjdN2+DLNZzMQk7RtQRKOXmas+GPFnv9/53bxP8/s5D8hJv+45N8ndvZ/&#10;Btb4a8vyPzUt+U3dgq+q3EvJNs4Krkw4+rrsIikiJVk3QTjlGsVF38QgUimLvc7ZwdMMn/FtT71T&#10;xp497Ib5GbPoyyR/D1n01ZFFXh5ZSI3WICARzQy6gKRcRvkZtdX+ga1BOmIQmNQbkRMwEYLivd60&#10;+MtNS7zcNu9VwCJPD233eM9FT5Y6B/awtQ2JWLP4s11ICLjw9RzkBPv1DfbzG/T7a+zWO671cssC&#10;p5sQj10XcVmsHNhkbsdmitu21g6wR+zBGPLBa2e4bauddd63Zhs9CAv6vN7dtG1Ii0qXRU50zPMY&#10;mxuBdGbeKFJz12rfgS9vFy13et+yHTAefHqv0FV+w1Vr9u7Jup0+O7D+mappUBiMdCo0ZWWU14dA&#10;+D0UAICLAghhjGgqPwXQAzzpGbwmjCuERgmAPgCWRrhFSqKAt0K3GnV+kMabLaqJ2X3rwOTVSbPZ&#10;XMX4BO0tQlQvbWAM+B4+r86micI9FB4iUlzC2wLMAA+BoIZ65VE8zctI894ECpgA8NVjIo4BUDKu&#10;ANjvPbEgDxnF44kArFGuVagp4XEDZcOoAKJF5dIotI3yNlor3B/XhChp3Hlc348xKeNdnRyvWbf9&#10;yM0SGvUP+Szfn5l3Z8dRnWFHIUsQGyXmKVPetdgGKJIAjQ8R0ZGBK3mE2LgSSO8ehuERRhISpSMK&#10;1qinXIT6jNUB83YXwgXJ2+ezu+U5PJgpe7wEEYFAKHFN57uaX6MJt0omU1v5CYzTzMKHjjhopLnO&#10;bxXhUFKrBs9NL+LZzH9kt6ZV0vdb17p6RkdBGLzJO/K+Vcb7iU2pQ+TcR26+i+tzolwFQGNq9j9s&#10;mtfcnI4TdNZ89R1zfO8EwDM3y7Vu//bqLBkwug4xUvb99MJnNgWJcc2g+J75x5/Z9v4tiyemIWtT&#10;LidAkbc8+6tBkmcnm9bBA/UKKAyGUHupSFYqp3C4jgSuomUB5DaHHGhOjqY6exgG5RnoOKzG54t9&#10;eYvIX3LWWjD5em0Tw7JkQ0XJeoA/4J6R1wlAJ5DNBEQlWQbAISfVKnvE93vqA5QDyLOPrMB3KipW&#10;hpAqGTbaXLFDfT9yo/yC4fiR9UeK3iGDvDRYsgRJLVanrSyPH3kdjJddB9UahkKRNe29SpOTGLu1&#10;+KzNPf6Kdf/E5ZZoouvUlPZGLfwhLDNXRzMa+qY9VzMrERH1rpAXq+Mdea3KB7i98IFtQtQ03bqM&#10;bo5Yj6rGT6TxrBVR5LmLIgU8b0Et1TFM6pychgwXavPW6mDgBhtgAGQaz1/l2CqB9zCMqqBJQdzU&#10;ETqErO+jRwH0xB0PQ97iiSmMNcQEIhFkTw5ykxauzFosI+cFAunjlbOOSv72uU6Za56NIRLDTXsK&#10;2OpYNI8xVpWPIi1qE+818aD5GdFRWwnCj96obFfRmxhkRaXdmvmjKcYldF1D+lSGrKGAV5Gsh9YA&#10;Hzod5Zqhr9x7SUdF6HsJXMip8zX4FoF4ltXxugKZTXBNiG1JuS7IV6fzwNTdNQfeKNqroyhFjZQo&#10;7HM/fn4W3FwwDS/0k7ctEZuyaGzCQmEwANlKIU9J9jw33EJ+WEvITRHC1UbGFY0p4BCdnCiKu2aD&#10;HkTXX2ZflnGyVtz8p1J72fwChAMM1v7FeYXYyxD47I6JIRbF8roNh2FwdYs1hERy3RREuAwZ6XTW&#10;rNaD1GCQ1M4hXQDXuS8f4h/j77Hsoh1BAlUan8Oxq3XuWrONXF9sW5t7qoFPSlzOoYdpcG7/6I4t&#10;PgGDIByfI4fqWvzVrX+7qhpTg79rSs6+yim5DRaIvKi0XeXsamPgqn7UZ8VFWt5H3lUphLN0/T9s&#10;H4K4xX4ETlRuytq9YI3f4IhiLP13GxZ7iTy82jDvrRJgg7zCprwSzdM5fB60/WcY7pcpO3jhQzJ8&#10;yEbaYu8UvUhbScmuvyQhKTHL/RSw9PdHkJOoyyXR9OLDFynXxE3EJv6uYPVfW3b2P2eQkhd2+s9n&#10;dv7fx/y/Z+2/1638a9WyP5UsA3lJf9+AdFQhS2WX5KoKnO3zAvdWhZSUzP/WhyglLeOG9Yl46JWB&#10;dGRs/5J7vUzb5nHa7nej9qDHszxXJEhHO+qCe2jhF4f8LmhRJfdq+jCvA0jYWj8AOdmzKMQl/fbQ&#10;Eq/X+bnJOm1DUpR/wk8lCD8/hODt2+bg0EVPljrbtowtTUBOCl+DA18vWt71G0G3vsVB/Ab9+nad&#10;321Z8Hzd1nub9rC+bXcrezZd2IWcQBBxaPbQ3X2I4gEv5ZFs9tZsBWK/MwhASlQh9L/HOrwg+zrW&#10;WUJ2w+cbln7Jnr5Ens7BYOSrgVPQ6ULa85P2Xgbhq9Y1g2YXZrxtaVi+hnOpbr+GIqrvgTzKFIId&#10;g/VnYfK11qZLYMuiXCUMZ1Hnp1ICbxqDrfPnWdg7HiYA7Ro4tRSlgBGh0JmEzv2f2Ml4xzp8r58C&#10;8DEa3c6OlbiuvDXNwlBIXf1NBOAyDOEcJKW3ZSEUTgP/FIb0AM24wqUQoDQKm8HIZaW4gI1C/kV+&#10;HoUWnecRR6lLEKE6BkUeY6EI6GbwovB2jkf75mEodTarc/O4jpsyangEKOKFdE4OIA9bvHQctYQx&#10;XOOeeB6UWcPNkv60qb2/yjIVbs2g2GrL7SYLFzCq7ogIMJSxg9Ro4Jn6YcibUfmlztO7yq9pbruI&#10;ThlDl1Ar9iCfBejieFUq205m513PiYWVP7nOri7DHZLwpfNUIAkLn9g0pGRyEjJyHRDQkQm/Vy7K&#10;9OLHGDBl1kMi5n5nC3OQhPn3TXMuJrmOm7mhM2QdGYhcABbX8WQmAJU76kXCZ29gGNXbZBFvfn72&#10;U9eKegIj6o4VIB0CF3lH1/i/y3PAA1JYd2bmQ3u8/IVtBycsnJiHcKhRlgyejAxeJWRDyZaZ5ANI&#10;4JG1IK2uwgFjp4RDddVNYKyOMGqRIkQNIhpCxjzIX7u9Zw0Evd54wnpCNDyMF+8rYqBqeI/yvHU0&#10;oMqoTHYSgH5iPRSk0dvn+0Uo562EbCbZSx/yobENbfZiPAja5UncTgZhKyN/xfwSnquMNcqEQcvj&#10;YXvsnyofmhjF3nAZg/7QRqeajbRqXXTlfBywUzwVVQCN+3jd7KGqx+R5F/GaCzx3FmOgEtHkeM0C&#10;gPFueso0++SaekdMQfbYP0WwJiCLCqt/fhuAh4woB2iePb0+wXqzL1/pdUv5Pey39nGaPWCP7z36&#10;zA4itxwhPx0eWVnRQWQ+oUoSDHYG7zmGgT2C/Oo4QhG+BuDQ7t630fETN0unCrFJYcyqgy08bPQR&#10;2U2ic5E0xDz7AF2Zg4Tzfx8y4kNOMFxhDFgKDIhjcEUmY6yXIyNlCAykSU0dizhGVfZD+WMViEcV&#10;I6wETuVTJMAWDyKlfh3amwjfp4Gc6hGjCpQwOJVUQnlpDZ3ewiERwdLeIzN8Zw6ioK7RmpaewHlS&#10;E8ckcqHcD83NUX8jDSjN1Rb5myIF9+yI64bAHXUb9rP33M9EkeeoLiBL69Ya8FIVD8QtUVx0kRwl&#10;2hbASiXUFrIL7ohM06krrHFSslXFUUIGa5AeHSVdlbaDaxAlVZllcjgu/K7Ns6eid20EkJ8OwBsw&#10;MutBhppgaEVOHc4O65wvQ4rAm7AHyQNf45BCNcbL1a4ieC7RurpmuQwyBpEoQ5ri7EuGdVXUuYgx&#10;Ult+4ZqGnEazs04G1YCye3pkhc4mWIrO4L0WkGcR/9FxwJ7ipet4XHPTOsMldx/JJHub1CyhR7YR&#10;nbX7G9dc6fCdW1d5KBOT/25u4N+ESDVyekPEGsdIPYqQZXWPVfWZ2g+41vtg2gR/1+ynhytfWXTM&#10;+r5mXTUYDq/ef8ueQFCSr1d5bUJMtjDeexZ7G7AERjn+dp+fB+Z9E7IkJMD7JmXJb3wIC+TkWcp2&#10;nqZsDyKgfiW5n1NW+3XLKr8+gaysQh72IS9BC72J2dErSMorCMTXWWv82rTj/7q08T+f28k/T+30&#10;v4fW/UfLKr/UrPhLFVKSN/+HHC/9LEJmSnb4rGA7F0XbPC3aynHWdi/y3FfJHQ/53yVdBCX7vXJK&#10;RE4gTRCUAPe3d+nZ9mnKHvZittg5skMd7byNW9I93xFkjPuDnIRfXE0f3j8PQ05itnUcsjVsmCp6&#10;PIha8s0OxGQLgoLxf6vjnQ1Lvty16NMD2z/Zs63Rnq1DZpYhvE86EPLLXcu92+SF/r9DL759YNXv&#10;H1v9B7Dqx2WICg7A01XIhfJOduxe9cAmCts2Xdq2tS6EB5w9PF23ANh3dLrF+7ZsDeKzPTx0OShr&#10;yPQOxOSA71XC7D2I8BL6EDnDDhzfhWhjyxVhxEYXwP0S8l4EH95TW2cJZgdi0kMwK3iWBW64CRkp&#10;wag1tbUx3MEIrKNwTwARJZmuAW6q1MHb4ndlvN7hi5g1z3ct1YYotLk4X5hDOdTSOYeQt5Xcpgzx&#10;/BM7Pw2hjFtWSD+2Hl5KBQMt8Is3AWlVzCTvIfwrlvEB0sIywLZqoSpMKwUQ6EwVwIgrhwPDoBk5&#10;9faS9fCYVE46HKzZJZs26h9AjO7B/GdcyD+OQYmzIEnuN+ndNy8FQLIYCYAzA8DIS8vgmeS7CCoE&#10;xmXyQ1TkHdVR7DwKrFkYCqmGPf4mkgGZyZSWAAk2L4MyY7gKeFHqIunm/UCOVHmgZLkKoK/W09EM&#10;P3XMgKcjj1RRqxxglwQwBfqp6hSGlHvDSHmeerPctzzXrmFASwDpXvimzd7/CMOl3hV/cMlmamik&#10;pmmTGC01Q9IRy8N7n9uMOxP+Ay9VakA4bkBYICKTfFakQiRm8e6Hdu/en503Ls/nGp+9wUu9T9Q2&#10;XqByU56PQIfXPARoDkO5MPcXe3D3hj15dIfv+TPXvDoGUtO2mxjJ22oY9uVv8Pw/BIAU0fnYAolZ&#10;jMkTaw73MDKQQAybX18FMAE7vLsCJCxXnIHMzVi6BukrTloyM8maAMgKM2MM43z+QMCI8FYB+dPx&#10;tj27DNuLywSEAuOLnIQKc5ZWzg/7HYcYBmNzePr8DqJcbqAAyFxKOQIAsyIuIsS5FMbCg0BiSNRp&#10;eMw9ngz2kaNVyyEvbWS6Xp+1RnsWw42nf3KEh7qPkdHxh5p/3bPOYMVGgyVIzaFdnh5YV+Wy7W1n&#10;ILv9J67UvSoCgByJkHnIiQZr5lvIJwp56N2wqcX3XXt6F32aUMXSB5DKD+36zMf2JSTvM0jJl9Nq&#10;pgUBccdlEM8Z1vvOv9mtm/+3yxu6rZJMyOJNHZ8hDzcnAPsHn1ksxPrnIFplPGZISTL/mPWEnPC8&#10;MYhRjHtSC/dSDW+J36u5YrN7NYV5ONJMF94v4gy4eGBGjL2Qc6AGbhH/Po7DQztg75RkKceh2r5n&#10;dYilxgNUWfuzU8g3z1kuySAq0RYdboEjDUh4F8eAnxUdCWN00yI3EH8NaiyMWC+IQ0wkn+8QiYqi&#10;q2HIaERef/aJ+WlFAB5j/PG6kBWVCOezGmQKVuRnLAihVY8SRT6fIyuF0rrFcsiUCGkf/dPxG8RG&#10;UayCnC2eq9QQCRW5VWRGZIJ/80yJ1iNwDiIMIdCIgsFQeWNgAzKkCrJBbxmSvWvqEB1Tp1tvwrwk&#10;8gwhVN6ayoVzubtWxfEQWVVzO80RS8euZLDfW7fT0baN8EDLYKgP4fNEsEQCIUqFLs8K1mhUQ8qf&#10;QG8mrNzEuSpcHa9nwCUvwudYLxUxNNsi4DMQKYga6xZnTxMi8mCQcvOUL6McqfOTbRy1Q5wo9h7M&#10;VIsFH4I4hMiXi0o+1/GXjooeuwqurCa/R+VcgL3oygCvN5ZYAK+e2MO7n9vk7EeuuaCcqMm5T2wK&#10;DJCjc20abJlR2/zfgQuf2O3ZD9xRjoZgTiLz9+99ibxes9W9P5n/FDx8i114uWTx51sWe7FjMfXz&#10;eB3CqEcx8Bjvd1cRhqsICi8Nwvs64QiKklC9bzKQFEVO8pCTPCRFUZGoFX44stpfd12lT/6HLd4H&#10;QXlzxCtq+e/y1vm1b8N/PLXRP07t7H+Orf/PnmW+rUNAaly36XJM/O/zlv4u616pb3OuXDj0iu+5&#10;zLuoyepJDoKStgDfm/oaAvOtjnaUx5K0xDvIiZrFvU1Z6IVn+5dJ2zlP29Iwafc6EchJGgLmmfcu&#10;xGeDPGsIYhK0yPMwL/5+cWQHF2HbPQnbJo6Q8lHSrIMShX0XYeL1ds28l2us37YlXuxb4GzXdpDN&#10;TfBtFSftSWfdgud7lnm7Y9l37Ok7yPt3D63+4yNr/XTfOr9AkH9YtpRKik92bL13YPdq+3Ynvwk5&#10;ucor2ed6ByfrEJQN18l3E3KyjoO3MzyAnOy7fJMDCIxemzieD5GdbWyqcvby2AEN21QRjDrGKzer&#10;XF3FeV+29+qwaXkSNTyKalWzJWDoGq2vTo5qVAVwlttTpvbdyjbv4gEVAHWFgnuwqGF/z4ptwAED&#10;q8S1HMqq8K/K/pQgWONawwGGHSPbqqPMgLjK5jr8u4wyZQrTKNxVXkWc3yUBoe5p3IYXCYiBwAfg&#10;aHHzPFALoCsUULqyKn42LBXD60CBFH7ujmCJMHidA2v+iTy0RE4tsKcthnGLiqnx+awSYvm3QvQp&#10;df6ENGiAYRkPrgSxUYt5DwAsiMXhuatCaMj1lUXf7EK+FJLGa1Eb7jTAEuf+0oBLSRUilTUAjPsF&#10;fJIYAY16r7JeFbx4lSgGWfgjPJFcdwvyt2qjMeRseN+FgZUkqZB3VdGmKutbmrQy313DeLa43173&#10;sUWi024uiiIityActxf+aJ+rJE8JZfK08T7u4KXcuQWpUJLsDTXj+i3k4jeABP9H+W/JsE1g+AAI&#10;9SbQUczM/KeABUYRwvIlRk9AMTP7B3e2fOc2XjzXUWmvusuq5FXt56d4aW6OQrLqn3Jj6reuBHBu&#10;/n1bWPzA1E9DSZs6bpjQMQUAdA3CMn//Y9sK3MJY3LcjvLowrwjPGPcBbZ5fyczR+j3bL83bIWQz&#10;VJ02jSrwstOucsYNm3O9MRBqQHIM+x8PVEKJd5/gbxiYKO9TOWsUIxqCCEYxLKoek5foI3M+xjQn&#10;AqkICEBcBagV6VKDMYG+oms1DK+SbNsNQLkyxfUBaohzRl4sMpbDS5YR8yHWUbzpEPsbxgvOOUMp&#10;2Wb/uZYmfKtbso5ylASrqqAqOlGAXNX6d11+Vr2Lxz18AtmBeG3dcHNyvvri3+zLLyEpioDdutpf&#10;7d811l0l3ap4UJOsWfZJ05xnIYZ3737k8lOmJpRfpMooJdJeRV3m739qe4HbGPAHFoXUx5D3CDIY&#10;UN4BMlxqrFq/E7LhOGplRUpxPkJggY+Mt/C2lWieweBrGrGShTWlOMvzZfB0kpCaKOsab0D0wRIN&#10;7Stj9HrHa+jxPq9dGwBemcyCa9OeCGNQ2zg2GEWVWIdYC2GAmy+DES1B0KUTpeYchnARMgcWsVfy&#10;9nUkkoYgxFnDZA+CpKR81lrHw+rCqlwiJbJqRta7V0V0GOchDxGrou+KUOV5KWKAkxDSURay5Oue&#10;2T+N5cjzu4TwAqOegDwpcufjXKUgznnemwHropDpAEY6yNqEkZNI5oG1VcbLGjVY1ywYkYVkqLV8&#10;CyxUM7dMju/l3nzIrCJ+SpSt8swdsEFN5c7xflWhqB4qBYhhJC6nBpIWV0RXDS+5FxwU9YPSfDMP&#10;3NSxyykYMgR/TiAzVZwfPzFnFfYtGWMvBPxgdh/ZazdmIMmLfOYee3jXDiCQBzxfGHz0ID8qzW5A&#10;TNX9u93dgYgqesx1WC95s53jVefRKsqjKjVFunz+X+D5mmMcQQh/EeKexZlo4xg4Uu/PWTQ0bfvb&#10;d2xl6RpE5FNHRNxLEVkcJzUbnJrWkEE1gFMpMZhxg9/jaOkocznwOR6/jN6m7Z9t2q4889M92znT&#10;TJ2gyzXZV4Ioxjrw8irHJPEuB4FI8/IsDklJfatXhn8X7fBl1jYvPFs9jdnWeciir3Fofgpa+Wfs&#10;2I87Vvgex/mvNRv+/dzG/zi30/8a2+i/ulb9pQmJqFnoZc0On1+VAYukpL8tu6Ta5Le+eZrP8zZn&#10;0TcF7idvm+dZWz/N2dLYt7XTtEVe5ywNSfJ1P9/EXeJu/G3MEhCQyCvPDiDNexdpWx0l7EGP58IG&#10;pr/2eAUhKYcWV4O5Z1d5J9GXUchL2AIXUUhJzHZOrhKE02/Dlv1mC2KCnr4Fs96tQljW+PeGea+2&#10;Xd+T3ZNd2x7v2wbkYRkSsQ+h8N8eWE5HO988tMr3d63x0yLkBEfs50VHTtKv123/ZMOWVQpc37ep&#10;4rbNlDZtrbtvu+Md97fDk01HTrYgqev9TdsbH9rOCHICWXHdfnEk95CNvcS0tcDNkY6NkcEimCJZ&#10;zYEvPjqTAL9TODTvZVJ3AMXHgMeG5XurFsWDkHK6wVMIbBNvcdC9C4tfsR5ejrLVS3gnaYx8uffQ&#10;MiiL8lHSVTwinVEilAUUPYeXUADg+p0tvMdN63V2bTQEpNp7GFzAC0DJAU46E833UGjIjcoIc6r5&#10;h1WVGgAhypzX+X9rnRuX5zzDe1BwgKoFsyoXV10jJhkX9SpRlMarYMggOTHu6Si3YBpTvs+DRvl3&#10;FQBW4lu1IY+H94SuuciFGjVVYG/qjKtsdbU/L7QwIPVp7nPOLp4eAeisB4CUwhvTALMMwFKEeJSa&#10;KGzjlj2/iNtpP2ing4jlkhgnSEpTUacGG85nNaU5ydplVUatXBue/fJi3Z2zj4cCly07hc2ejTEQ&#10;/S033VYN46p8l86lVbqottb7GBglnqqL6FcQii+ndLTD61+GSBUaqs5QhORLfv8XSIl6iah5mgv1&#10;y5O5/htXPqzyQJX2aRbPLXk0fNaVC8vbvq2+JJ/Z9J1PAAoMo5LaVI7M36/aXes46aq02FXaKD8C&#10;T0iAoqMllbHeUtM0yNCdOcgP361EODfgD+9odee6SzQVcdDeRFj3EKRP7dHVV0etxtMYAbULTwJy&#10;ioBo2GOtv2xtjJ6qppTAWGZNVfKtajORlzQyV+sA4siwDGcUEFYDsRgkIwrBiEAc06UV5GDLshAU&#10;L41RxUusIS9tDWNs6Uyd+8CQetID7qeOAp2izNk8BrMN0QbwfSVrIg+hyj075D2qsMgV75nG8Ff6&#10;ECU85AKEssS+SV90HKT+EzXNsoDUuNws5VsgP53OIoqqfKYVy6a5TobnT03a0vKfr3qTsNeu7FrA&#10;rRcEVPs4t/C+K8NWGP3uwp/Yr09t8vaHV6XHEFUd1bnPLL5vq9vX8azRVQy0mpPFvRnXQVdlpXnu&#10;sYm8+RjQDPcmAtZEh5s9lcArERW5x8tWlEE5OhrZEMFJyPJcnc6mdQGhCs+dQl899kkdTdUUUcfE&#10;nTb6iQ6rJX22xNoqlwH9VERQlSM+wKWJ3mrr3miwJwmwQ+QPx6IAHmj6typ4lM+hiGIO2VAUq6yc&#10;HoxsLrsIGWH/o7MYzAcY+YD1GrsQSzXFC7B3GgOx6hqmlSGsWnsdq9TrT3BiIBaph5CNNTvkGdUc&#10;TyXjGhkR51mU86a1SnEfee6/BZEcjTesiQGPpu5b0AeTciJpS9YFkHWMUuI+GzyjKv9ETioiRci1&#10;cnbiIsrgQl7TqatLyPKOdVm3KqDc6YC/kMRqc8MRmUQM2WOP1KskjSOoBPAM5C9XU7SVPUQWU5Ce&#10;dAoyAlHQ7K+4jsLAR02ITykKCElsYiQu8LD73QOrVVWOzN7H5yzi6Vh00hLoV9gT2WGdwUmNJYh6&#10;kvt7EHv+zf8L4FxD0RWczUZDZdHSlxXwGeIiUof8SP41J6wHQTkeQLS7K9aFCDX4fQm7od4t8fRd&#10;29q9ZdP3ICnggUZQqMGimgMqL0WjNu6q+aDy3tRegNc8DtLj5KLtQo72TtdtB5Kye7Zju+cHtnN+&#10;ZDs829ZFgFcYMhDn5dm28jeepy38BsLwjQhDxkI6PnmjiEnaAi/StvvMs/WzqG2cBi34MgI58az7&#10;95Id/9eJKw0++c8TO/nvrrX/XrX8T0Xzvitb5G3Fgq9KrpPr1rmObgoWflXmugUIhkiRD2HxXYQm&#10;pMZul1mun7OVUdqeDGMQjxTv8yEoqiaK8IpBZCIWfBGxo2cJ21X31/OUrR+n7FEP8nQShmwkLfNN&#10;2FJfH1gSAhF/fWjhl0qQjVoIQhZ9GeNn3DbQwa3jXd4fssK3O5b9Frn85pHlv1nid48t8Qqj/3IL&#10;crJ9RfCO921zdGir/atISgbyU/h21crfs8c/LkBKFqzzy7y1XeQEPX29aTvI/lJrzx42Dmy6uGUz&#10;5U1b7e45cnJwum3B810XmdkYQFp6Ki0O2fZgzx0HaYBgCBsf0wmAy61cNM2UG55AigeryNCqNUe7&#10;LsE7BU4rreO9bHrazrjRF88CAPNDlF/h73mLYEQVSq2q30Fk0TrdR3ZxuY0XtWYxFDeOUKfwntTK&#10;u4oBbnchLCiSkuzUJKiGcKrRlQaGdQGH02HEvn/btGJu1YVwNLW12IZgoMh1jI6XnLcR7C8PwCih&#10;UZ6ZX3pkCYWMUVZV6qifgcoLW5Cpcl1KexXuVIQkXp7Gi7plkeiExRI6+hHz53OAoLq5llkUTUg+&#10;5zuen0etUlx3OSAxPO0QRCOFR6AkuxCsLsJ1VbbcxhsYPl3DQ1KJ3RzKOIcxue9C8+rm2JSHXVHP&#10;lieQk5gdq7SVv1UwtGqDXVIlEBtxDACfs1EaiJYBBIuKzOQWAbEnVscLabIRo8FVEtzpKACgP7aT&#10;szUbn21Z93jLimyqMyo8S1y9Wbi3jaNbeNX/l12/+e/uSEYNzK7azH9gt9RnQFnweCrXFz4xDX5T&#10;xYxIyPTU+6ZJwkpWu3n93/FS1PwIYqLptXzmS/XKuPO+O4q5/tV/uPPg6ZmP7NpNNV+CjAAYXwIs&#10;SmjTpNI7fNft6Y/c8cMX3IfKB5WXolb4amGvKcUiI59f+x1A8ydbO5y0QzzNUEZ5I1dJzmpgFcMI&#10;eCkUQgmNGJ12axpwn7cKBqIKWcykZwHPWUs25vD6AdgmhgTZSUEgfdbZx5vM1OaQnxn+PW/VoSpB&#10;MFoiOchxFMMU6ixbWPN08BaKeLr5CkpRX8Hgoiww+W5vHYVh/yDkIWQgom6/yOYJ7P/sGKDILPM7&#10;DBreunKAFD3LAvYag6BjACV6+mXuE2Om0fgZCJQidB7PF5XXjletXAEdIapapt16gjFDx/DIm/z/&#10;GPLe6+25JMVMlnsI3rTFh39yiYQaV6+JxW4IIv+em/mEFyCPl/nlZ3ic7I8Iyv27n9ochEbtxq9f&#10;+w3rftUpWPk/M4uf2ObuHWRoweLhOcv4d7jHKYvE5jGM3BceekbkmzUsN3EuwIK88scgdjFkMMSa&#10;hyF6Kck3OtFG/ke9Deu4qMsuMo3eQhRKOA7Z4hJyvuRIgo4FGrUlV6Ktpmg+e5JJP7AqRr7F87Y0&#10;yE6GmbX1PQhJEycJvdSIgCJkqPMU4BytWarzEMK6aO3h1VFTSpEbdK+LR6YmeqqiOzkOulk1LfSy&#10;N9ixIs+QQq+jyJfKdNVHKVfAeGeujrUSkIIIxCjEvz32tYxDkIWMypFQ63eNz2gpL4ZrNHn+0/GB&#10;nY3Q5Qx7lNKazVtM5BqdDOS5dzzAVFJ5e0/cEZi6EmsGVxrwTbPfuc6KK8OOIP9qh6BjxbJKtYs4&#10;MLw/7D2woMcai0jyuxiykKytQ6iWzRdJSd21o6MFvhNMAKM9SFmhMu2Oxos6bkcW08pXqSGTYF6F&#10;NcuC627SPDKWackrhfRkkG3uWRHIHERLjQw1JLEEQdf8MnUCj6XQM+7p0AP3hPXKy2J/RLqeX+CI&#10;jdWXBdxUjg/OgSolk9yHZo31e4vo7gJkBSxjfxT9iuMhJ7meBilmkfuj4LTdv/+pa2Og/iZKxJ9e&#10;+Njh0+zsp8jyNXtw96bdf3LT1lirfTDx8HINQ75lgWf7/Ny1Q34ePFMCrKpzEhCTBEQl6aIjIinb&#10;EISjFwUISMqVHIdexiEECYu8jlvgedL2n3oY8ooN/nFi4388t+N/nNm58kr+XrfqrxWr/bVohZ80&#10;Kdi31DdFFxUJcL1diMnaSca2z3OQixJkJMPfICeQDxGiFK/IK0gSJGjzDLIxiEI8FC3RUVPIMt+D&#10;JxCU6GuIyYu4HT7lXiFWW7x3/SRpj3thWx4E3LFO/vsor0PLfHtgiTcHFnoRsPirmEVeKCk2YgeX&#10;YVsb7dnm8Y6l3wSt9P2u5b9bck3q8t+y52+R9zc4Pu/2XXO2Q0jE3smBbUFO1iCvu+NNy3+9BznB&#10;gfpu3uo/zkFK5iEnU/ycsdaPyNrrFTs4Xod07NmDJuSkvG2zlW1b7x/a3vGBHZ3vuXk+eyfbtjbg&#10;BeneRxf3wNoDZCeMfoch0QFsWCI+Bcaq/QjfiwznkZHGYMn6XL+Dk5StLbvk+vc0M0edHFW5ki3N&#10;W1jGuaDSMrxOBDoIc1a9ewnwr6FcGvAVK8HQuWCS/2cgL2O8/rNxwPUFKQBkamefxmOVV6teIFnl&#10;FvD7BEYnDehVEN463tPVvBg8SDwqGV81KMsCLGn+Fud+VIono3XEKygPGwVQnwC/NG3ROKQEgqLw&#10;61Fj0YLNBYweZIW/yfOWJx7hPuX9ZCApXcBrzEZo/kStsgKQymtWqJ/vUHIfZCYIsBzlAWC+Tz0Q&#10;CnjHZbxylRirgkfhVg0arHcwajqeqaJoPsZFnk9r2xqQnF5X7fGfWBJjmgKAXAt07j2eBOi7KvfD&#10;28bTULfQFADn4+0XWSs1c9LQryL32+Yem3jdRf6fYR00fyePt6IQdxHjrOqLzoC18iftySP1E/n3&#10;q5yTKTyQ26rY+NAdAyipVe2ldXyjxLO5GbyRSZWpvm/37v2Jl0pVP7QJiMnk1Ee8F0Kic9+5j2xC&#10;1TY3IDEQDLWX/2pWuQ7qjfI+JITr3tERwhc2NfUnu6myVq6hxm5KqhUJUgv6WbyehUef2fr+Hds7&#10;mgIM5fEhC+019gYgY++yInqAqZ63Cih2TzEorLkAT8S1UsUbxXCqOktsOsg6qCQ9jNHR1NYiRMRN&#10;y1UlCAY9BzlQjxivgwyz//nRtsUBQ8ltHLlUTwsRX/Wm0FFZv7dsHQxglf1//SIJEQE4IK7qSKq8&#10;Fh9DlRBJLvD97H8MxYljsNSYLIG85wBZJSMme5AsCEkM2UtATtRET0mXGvaoDqKqGAv1nuChQ5iL&#10;GCmMjaIxPYyjSos1BDKfVv+cJQziQ0sh5zPszTXW30Wcbqn/A0QR73KSPVAflAf3vmIP/uwIpPqb&#10;aNy8awd+gxe/+xJSo7wkNd3TS/N4NJTxPnufCC+gtxALDHNRuSXIlo+3nUhipNBDVaaVWdca6+mq&#10;9tCJKPuzj+wF8hAwHBhFKjoQieNB0AaDIwga+4pOqWOscjeaEAr1LFGFU5c9P9i95qp8FIkoQWqq&#10;bcCUPapCRFuN+5CYNUgO5JD7KecgIBBI5fWUcWSyrJ9IpKKtGrmRwvsvlgE17qnfX7Qm+igCpP4j&#10;Ne63yc8B95Yt3DENGoziTIWq7JPyLNDhBsBc0P3mIJqQUh+S3NCRb4t9Y89LSs7N833s8Qmgr47W&#10;SqhPIYdZ4Z8/76IXkQQYhI5GigvoNcSEdcuj4zl0WuXiad6j6LJ67jQw5hXNy0G+Fb1Rm/oMhLAG&#10;ya0rEVtVNOBJEDKQTIGfIhXIqVfje/nuekeNKiEpyKHfXEeOVwD5ZWv3l3EEl1kbyDNkbZf1ybbA&#10;Of7WQDbPLiAMGufRRF7B8ZKOzCpTli9NWgk5y0MEm+hgjTWTQ5lXriHPrghzfrxqEfAqy3erYEF5&#10;SDqqzvO5FPcpcqYcQPVxUj8cten3WEtNq042dPTNtTFAxYKqiXAU2IswJDaK3mdYGzXHVO+Zw70p&#10;W1n/ymYfQFbALDVlU/6Jc3CQ9xv3PrJ1OTEvDi3yMmjRV1dHMtHXYUhB2M3SCbwI2cHzKD8x9i/S&#10;tvM0YxvnKQx+wvYuk5ARDyIQ4b3KSwmb/03Gmr/2bPj3Sxv+7cJO/nNs/b/3MOp1S31ddo3Uqr8U&#10;rPTzVZVN7G3KYm8gIy/zkJqcrZ/6EAnfDp4qgpJ3kZnk13GISQwi4fFvDxKVtI2TuC2DKyJGme/4&#10;G0Qj+8Oh5b6PQFYgGa8SdsS97Wqa8kWCa8btUT/IZw4gJwn3vuy3h5b++hByoqhJwJI8f+TFEeTk&#10;CJJ2ZDune7aFbGmuTuk7HC8Rk+/uW/F75PFbyMU7iP+bbYu+UBn2tu2APVs4XWs41NujdcjJAeQE&#10;W/fdgjV+mrbOrxPW/fWm9f46y7+Rt9fsEc6ySpYfNfdtrrJji7Vt2xoeWuBsz8KXexaEnOyf7nJN&#10;SMtgzw56uxaoLrnjT5XQh5FRNTzMZ5fteBT51xHyGiQcWwi2S29qcIIqtjqFfLyXbaxbjAtoUqvq&#10;21X/ngd4FcZUm2Yfpu3KADGEPsBahgn5gEgCBUtwsRLKfAIL66pUU43YEN60KlN0nR7/R8BVWhvH&#10;O0zhWTS7aqh29yqHBSCqD/BkdZ7NjWtSp8K7UVd3f3W+7c6JMUhRPuuaA4lw8H+FqMtNvEAltmKM&#10;ciPeDyipUVaI9ykJt8x35TFwWViYjlZcRAamnwPkihAIRVcyem48yRhKpZk1MmQxvjcGuCZUlQM4&#10;5fOAAwRHYUmFO6t8fjCCPMizhrglAacEipgFjJSbUK/C/lg/JXlmea8WWnN2kiqNg4woryGPsdPc&#10;olJLnhT3C+hmUeo0HqXLtGcPCv0VSJ3I231eV15dG2J3gTD0IUiqCEnFpi0cuWkPHv4Zr/qPkAaM&#10;GORDxwBKZlWvATVNu31DRg2Fv/2hzUJE7i9+bnPTH9ntmxCQm3guAIJmZKi9uZJtXet6Pqf8Ew0Y&#10;1CC5L6/zXq6tKcV3dESk4yPloWAQ5xc+tYk59VSBBD36i+0mdLwGgeU51HxP+5bHmxxoqvXpEXuw&#10;4aJAaQyzDxlVkuYlHs/xcRSijOemUH5xDmKivhTIFLKXxmB4nTVXClnAS2w1d6ychSDjTWoaboW1&#10;UtJwsarjv3mLJkWq71ldRwAYVfUZKSMrLfZEuU8dyMnpyR7EdZNriKjsQJr5t0buQx5FYDR1WwPj&#10;NI3Yw6uNpPH48AKC3K9IvHr5qMtxQl4BhDgNEVF+hEhliX+rNLoDqKcwOjpPDSBDaYhPrb1i3b4a&#10;tS3wndw7xizjcX/Io8ioqkX2QzM2c/cv7AWk8TZ7OwW5nP/Ubqm6SmHwf+Wf3OD/moOkVuAaGfDV&#10;NcjkNc0/gpRqboojKKroYp/ZHyUpb2xeY00hVFpXdKGA/FcxUGpaqPyTY3S6Xsdj17wYEfYgupWb&#10;sRged5x90XTfTGWOfVy0aGHGInH+Ls8fQxvFAGXYUw091FGAnrHEM/XHG5bp6BiA9eVvSQhJnjXq&#10;tudspCMTCLc87q7IzHAJDHh01V0ZOUph+HzuUcd1yg/Lc11VHKmyUGXSQ+VK1NatXd9mP7fcYMBq&#10;AUxhr+N1jCW6l1O3VK6hiJZm7Mh5EoH1i3I61qyBbOn5PUhuFKNb4vedugjcJgRrHTIDSZWBhTAn&#10;wMQk5CEMyT4Ci4Lgyh5k2UfequqpImMPjuQVVQC71LRSDpuP06PjTEVbRMyVlJ0tQbRK6q80Z5XB&#10;ussJuWrUhx6AaaoMK0J8NPen09iyi+OIHfcCVuf5fE/GfQXAv3quoiLYPHMQDGzw/vOLdbu43LIm&#10;z68oR4trnsmZPN7n56GdYEQGyGgFHZXDqP40ul9heIH1T/MMcdY3AYlXtVWior4rYKNytpAdH4Ko&#10;CFOQz6rSKajnhCSpsEI5dIrSxItT4Pckn4HUaq4SOJ/gusI2JU43GpvcS4w9wRal7tnW3k3b2bnu&#10;nJsbLgfu6gh5/mAKTz1gm6cx2z2PQTjiGPY8BjwDmUha8l0YYx+x+LuohV7H7Qijv/sMY3+asJXj&#10;uG2exSz8Mmmpdwmr/lyywd9PbPDXczv+x8iO/3NgpR8akJ0KBKZsh89UYVO04o95SIpa2ccs9i4O&#10;Acm4KMnhs6xtn2dcsuvmWZbrQk5ei7xELf424pJ0gy90n3FbwRAvDUO8J2H+t1HL/xC00k9hiEqY&#10;9+v3UchJwg54HuWdaG7OUh/CcRaEQCUhOkFLf7MPOdm35Nt9iBkO16sDi0JSws8PICkHFrjctZ2T&#10;NX6/ByHZswLkpPD9PP/G9n332NLv2Kc3axZ7uWMH55sQlF1zPU8GW7ZzvGG5rwNW/G7ZRU4aP09b&#10;/2+zrM8diNus9X5V1GXNAufrkJEdW+0e2l2Iyb2G8ksOIC07FrzcsRAEZR8ivwk+B7HnivCnIN3K&#10;3XLJ4MhWSvxApxRgeRmcVc8i56Ajf3kIvEv1wA5msW/vJVG6BN5lGIIQgUH7MNwmBrOOUddArkJ2&#10;BmWbw0BwkTyGvb3uwqmaKqpEzzKCqmZoKvlr4gmpmkJJrGpxHcUwqbOjjGuVG1b+iAxuDC+2hmJ3&#10;pTCNJXfMo46FSW46AavWbAtNSlbb+xj3E6/D3rmGzrw1DVVRhPZAZ/jyOOYBpEUA5C5gIMXSkDZV&#10;a+Ct8jsPb0gJl0qqVGM1lxApYK3xbwhFpgdBgSQl8OgzLEzMsTwMKsYjBeEqdTatVFrj+VAqQDKv&#10;IwdArAkxK1emMU6zgNMUC86msh7HgwCGcNeFZsPyIgGvNACj+S4CrJI2QMYW8FFVghrIFbh/GdE0&#10;z6iIQgzPVfNYErw3nr1vOR+vJydP66H1APAam9dVpIa9KPE+nXUrRBv0pmzhvpoZ/R4CAcm4/u82&#10;M/N754HoDFflxa6aB2VXfsK9xU/wxFXpAcm4odkXGhSnYxiMnfJObmLYRHacJ/5vEB/+zjVvqtW9&#10;ylZv8O876iqr6hxVifwOz+cT28YbPCypPBUQRyA1Cr6YfWgt9lRjBU7GR3h025bFOyvXMCD81JFX&#10;AYBtyRiw/upRUQJMZcTbLUgcAFZRQ77zfWuUVS6JcCtnILmA4GN0Kvwf766JwhUA0nQXQos8pADI&#10;FiTEx7tTj5xqD49e5aDI2NlZCIO47wbO9Tvr1mqvXlWYIQMa3aC8iQzfUyhiBCCommkURqlCEOc4&#10;n5FBV0QxxfOp1DkF4ArQRXrqyImqdC7OwnY8hIwB9o3WrIXDGHPlFCg62EDuPekZMqGcDoyWqpJk&#10;QNMYZVVvqXmchtgtA9aTEMLrN37nSjOVSCjv8vqNP9jnt963r1x3TUXKPnS9ZHSMp4iWIzD87Qv2&#10;Xk3e1CBvbfMz7hO5w0NJcG1FE3LIXBFZquL5F9EHtY8XqVZCaFJr509BGhXBgqwpQppRrpW63KLf&#10;iryiaxoREFO0sLtqSZ5XzQxFApVD0uG7Tse7VkfHRVAb3buuU7Oq/qQPVeRfCfK16izGVDlqG+44&#10;Vx1cUzhPWV6KNOgYQgmmPp662tU3B8jLcA3S+diGkMvnF749w2iMMN5KYG+gw4UWYIjRLKt9QB7g&#10;HexwDzturwpN7lW4p+MTDG1ECe/8v6hEz9GKi/LmIQ8FXtkypLcxY6ncHYjqHfQVnIG4anZWDKIX&#10;Ut4HGONyxMA6NZV7ihEddg9c5EAD+WI6+uBe5ERFPfVyEgmHuEEAWoqqsN9awyS4oqZ5eQhAHkAX&#10;0VG0twbB1bywcU9kDDLJOlTLs+AzRB5yo2j0Kd/b6W6BN8uu9UENcqOu21Xkq46sHY827Oxk18bI&#10;vhycXn/NTi5Yc0iLl2ef+V4NIlViuYf+qlAhxtrFM9MuIix9kyOnah9Fb9RBO8naK6cr1gG72eu8&#10;oqFcuwUhLPLZbG4SPZpGHiBcOeQaPVJawFFYlYlgGOuvSFWJzyU8yG8K/ON9u9EF207M2tz6F65X&#10;09zWhD1p79uTYYQXRnzs2dqpZwfP1Nws7ebhpL/TLJw9i7wJ2NHLiG1fxG0Ng7/NXuS+LVnvb2Mb&#10;/+3Cxn8/hpT0rflLE8NfN/UoCbwoulLg7YusBV9mIRIZq/zq8Ypb9juRjhgEwbfwq6wdPPVtA+Kz&#10;dZa08As1VFMOSciRk9ibGNeK2A7fucK9ro4U7YlxjbDlvg9a4QfIybeK/gQsxD0eXEZt70J5KUlb&#10;G4vMBC34TO/HWftuj9c2BGWL797ke7YgIbuOiCRcR9gDd8S1e7YFYdmHkOzyumel71nvH3DWvgcf&#10;3+kFhvHZ4NMtC1zs28Hpge2MFUlRAu2h5b8B676ds6bIyd+nICc3bPyPOev/Ffv39YoFIbo7Y/VG&#10;2baF2qY9xDncGe/Z0fm2RZ9DTs42bR/dScAZkjgp+R64guyoUaryRDOZKUskJ62EvVTOYAYHIJUA&#10;v2OQejkMGvvRmbVKfcYR9/euhs0pgoBSQRraCHMfr6ZaemTDvhpirdigt2aaYZIHpIuw3kpv3WqD&#10;NYAedoywp1EYD4OiErtoE++Q34Uw9q6rYWMXRTlAyXT+zGe7CCffV+J9ZSkXAJ3D2MurTOFRalKo&#10;QENA4TpEoszKqM8ISAC/hvqywMr7p3uADx4KCqAJxFXIgYAz11yyI7yTIzxuNYCKZFio3Cye7KwV&#10;dH6Od5MvzboSvBQLJxKT5ZpKynNJcLX7eAhXpc05CFZDfQvwZjREUEm8I5jm65ceILCHkkKm+EyE&#10;azqGCIgoKS2UhmQoYsD/PYyu8mbaKtPGk/EHECwALw5wJ9hAhZxFeJRc6PP3GM8U7i7ZIYZUJE+d&#10;SIeDTZcBr8mpOgIoAhp1hXQBLJ396zjuIDpr0/f+DLlQF1g1NHrfDeRyRziLn7vSXyVK3lCJ7zVF&#10;RiAcE79xuQkq//1KURBFW9QXZUrzd/Q3yMbUR3ZPSWqzf+Tzf7A7kJbJ2ypZ1hh1zdJR4zaMICRl&#10;hs+qe61arc+sf2ZrqUkLYdDUqCrLPffZ5+NhACAOWqa0Avixt8icEgGV6KqBiR2IRReAi8YBQT6T&#10;gcTWh7tWaW/hQfLcbWV63wdg8Y4byArEuAoD70KMm3U8X+QwrXA43mMGY6E+KiXWuQgo1pCn0RBS&#10;zXeW+O4K4NgGuNuQEXmPmdxtQBNglBxDVEVSlAh6jgdVxWONqK8HAJxCHtUjpKDnQpZ0rKP5NCm8&#10;vgb7PtZZPAZa1W4pDJXC+mnlLOWmLAYxjkLcItxLhO/2FX3ke9QU7CoKp8otRSiXrX6yabmeelJI&#10;9iH6KPLm1he2tvq56y0zMf2ha3cvUummS7Pnanp3XS3Epz92Da2++JK9QiZcibg6z7I303z2wYM/&#10;2SMAfys5a7vInqrNmhjk0QgZP8aYoRuKSmTBBTWQK0HEy9UpDNyslZDxBrLXRU7lXKgRXk65Jsix&#10;pu5GwQsR+2wNvcahKSHLatTYUARFa+EDRioZR08T7JMagnk8s5ooqrJOLfE1t0p5EypLVolzlO9L&#10;ZBcgfTpm2bZYGJ1Br7KQqiR7q2ibxhxUwZE8JFjELo7z4ZcxjKx5G0wbDvEMVX0DOXDJyK11SNUq&#10;+4kuspdxyJGODVVFFlJ0Qy8fYoZB1vF1FJ094HOH3OMh+x4pTFsoehuisYiuovc8j5KCS7yniow1&#10;wNAeTllNw1B9ZEnvgZSobYCiDxrHEEU24+h0kutndcyJgVYzQh8ZU7+mAqQsh8FWDxORghrGvt9d&#10;Z/01HwpjAokpgTN5CI5kUcfIfnoBYohegbHp8aqFICYRZCiVRh+4jwJrpT47akJXYT1VidgZLLE2&#10;Omaed/rS6ivyrGuAqTn2rsOec9/16m328palZGTY93JtlbXBcWuuoTsq0Yfs8dwiRT1FetDFAs6K&#10;JsE/vdwGR8GtouYeoSODXYzQsuXBBUXSXKdlYajK0tlvHSepwVwMTFdEP5PBuSvt21Ft19Yw+IqG&#10;rJ6mbOUkbU/GSds4T1ribcKVCOcw0N67PQu94v0vwpZ4k7XaT113hDP6+6kd/3Ngnb+1eG/F5ZKo&#10;/FfHNYfPcrb/NA/pSNsOREGEp/hTwiq/RCAqIidRviPpqmv2nyZs+yzqojHxN/p9kFcAEhGx1Ndx&#10;C72I2j6EY30ctg0IY+yViMYR34k9/F7HNFfHU4HnEUhJ2HYvIrZ1ErIl9QZRj6bXIZ7jkM9sQmTW&#10;LfVund9tOHISg5REX+1AirZ57djh5a5tn65blP8Xv9uCkMxb5cdpq/18zwqQk8zXeuG0vYPcvNyy&#10;8NM9Ozw7sG31KDnbhZgc8Tns8w84+3+dsNE/79j4n19BTqas91cclm+WLHyxbDujTXvc2rWFyqYt&#10;QYB11BM5X7dkXxg2a+oVppOOCPia5N/p4hwOnpxvyCdEd4DTcTLatTb7nkuj6zhiefY7qblkbdmI&#10;h/ztLs7/vL2XBhBVJVNA0OqAdSW3Yl0E7fwYdo7wKOu8yHsSUQQaECvwf3X0zKreHsOqErcIoJzj&#10;/9mSklOvyIdCsTkUTKWWig6opLIHY1doVZndSYTPg5godJvEe1bEQGWIFQBmNDi0HpuU0fk+iqZZ&#10;GRpSpYZsL19k7Hgcx9NCYJNzlsvzUJ0lvAQplo5WVi2C0imno6mEOIxgHoVMJ++acmtafRQeryAr&#10;jwWjrrCq+mvUOo8dyckrjApYuIqkuAZoPQCwt93EWnkueUC40VyH5W3g2aAsAKcaPKmxVLW+jpcA&#10;sQA4wyhgGGCJAM6aWSFvSTk1UZ4xpaZNrIvKndV2W4O9um19dtnC8bsuaUyN2hqDZTu53MfwLWEg&#10;rhrGZVJKHoYRy7tOK1R25X0+WrvpklaVgHobQjE7/2fX7fUWZEFVG7fwqDXD4o6OaW7+1rU+13HN&#10;tWt/cCXEajmt9vfyrBX+V28T5a9M463r819AbK5Nvc+133dzejSrZWr2QzfDx03EvQbx+fI/3PHC&#10;51+p2dJvbPbhR3YYn2SdMeDywCFSwdgMAss6QAIjPL8qEBr9VesCZBUAWmRDM4YaMHqRt3J32Tzk&#10;R559DWPT684gl+vsCaCK0VN3zTyGtMg1igi8SGwKo+ZBJNVbptwBPJEzVS60AMAXlxHXv6TX2rIW&#10;7P8MstSpQbbxyitjAAC5zbZ1Pchpk/3mnhQBqSFjCYyV2n9XWxgc9kSVLMqXiuFtd9uAQhZjzbVc&#10;MzG+L6UjA2TLV2Su+diOMH4HGYgJpGTfRXLu4V2qTH3ZHTepWZfykzQsT1PCk8inmsjJSKoXjo7/&#10;dGTV1rFUZcXmn/wF4vFHu6loiiJeyj2BpHx57Teuouv+4leQy0/t0f2b7jjv5vU/uMZ50yIv7OeE&#10;CCykc/bJZy5qqiOo41MI5BkvgE6Tns+O98CCQ3Ry0zVxG0HS6+yLEniV1Ku8E92vel9oRk4KuY6f&#10;bmJYHlkMPVMfFeWvFSCSRf6mY0wfwhUAsI4gG9HyQ+R80xHTvKJQrHdMr8yERdEpl9zJdyb4+b9k&#10;odPacZPGFXFS6wO1DyhWMK5tDCN6oSGmYdYzloGAsvYNSG2rfc8lO6t9f0HkietdNSJ7hKOAPmKg&#10;9e+gDxkCU9QdOqymcqkZC4MrMb4jCslJ5mfcfcSR3zROjYsyIIfqZKuuwK3hqjPySnJWDwe1Eyjw&#10;nRlkKMV9+QB2q4/HqEgn15Vzo6NP9R1Rk7nDBDKTWbZWF+OUwulhjdRtWsnX6pekfDMdv6TlEIFX&#10;gdi0q9ipKiyOvAhPyuhUeQCZ47tD7NEBxEv4mhdpqK9CKHAqa4tW6DywJgS42VnH6CuarfsER9Ef&#10;tdWXXpXlEDRnrNt6YGM33wc515EUJEvNN9UDqoKDmIeU5HFaNWogB35m2UN1Am/ybB1wsVleddGe&#10;F5ceBkl9gZCh9gI6xDpC2lJKdnfPKuLK3lV4PuWa8bPSYd2wF3n0pAaJVjO78HAPchB3jcvWzzK2&#10;pMF5IijYjegriMT3R7x2zHu7j8EtW/fXYxv8egYxGVrnrx2MfQ3yUrHEO+WKKBKScnNuAs8zdqAj&#10;m4u0rZ8k+J1nhR9TVv5ZREHEIwxBuSIe2+cBvh/S8TrG94TM/ybgSEf++yDEI2zB52EIQwhycmjB&#10;Z/rbgZV/2uMFKfsOfFMDuVcBlzOyq4qjswDvDdhSf8e2T/Ys8y5iue+2ea1a7tsVS73FeYWcRF/t&#10;WeQFL00efhmw4NN9V2Z9eLFu/ltFTdas9AP24ifs2s9g6I/IznfzvNClrzchMOt8RqXZO7aBk3d4&#10;jm37dtuqP9yz1i83bfiPz+z4Pz+BnHwIieP/f4N4vHloR+CCGrg9aCoZdtnWIJXRPnuO7otHeIUZ&#10;9h1bncOmQ6xdqwawNyUnzekHOKYo4+EDiDJ2q6gmp2Ad+13D1jfBuCZO3WC873I536twgTrC0qis&#10;Wy6FYCpMiCKNe1t2olayKIDO85WNHRNYSPBQvhyen3pFKLStfiF5vAiVJkZjU+bjGamngebUaE5E&#10;AeJSQanKJb0PD6X7+Crsz3drGJ66dzZaOk9dtgHeTL+7g7E6wBtC+QsIJaBRqqn6Zx1iErYhQp5N&#10;qZzwyjNWU7hKddM0Cbg12HYRBR03qaOrnwKAACk1RdMckCpA1zrdBewxGHU8txaLhgLII8kCMppA&#10;W2GR6txLo7aBp30AQB9C2h5hCDFgKLy6m2piq4fBdaQJNpjK4KmXAEdISby3YSGIS4z10f2pHbiy&#10;5eOAeBoDUGR9B6NVvkPGdsnOEcrjURClxwBGpi2RgTShtEo8ViVLmmukAcoi+6TN1IwgJcr5AGwO&#10;o55HQNQWeys4ZTOLn7oBfXcgGQrpK7R/DaP0xQ2REIX/la/wwVVTrzuQFjxqRVKU/Pr5V2o/DXlx&#10;RwJKnpQBw+NWMy/lNUyI5Cjh9Q8YNd7D64ami+o9t39r1/mMjnpu3fqtaw62vvaVpZRHAWBpzpE6&#10;T+bkzQrQMQYyWjmEuAwwlgD8PIA3RjF7yIDWus3PPMKcBrQSrFkBg9fpQBYaM3xmAaBcsYuLPed1&#10;R1gXdd/05W1CTJQjobwp9aXRxNpan33HKBUBPCVxPjtP2YvzHIb+AMDbcImFFfYmC/CV8OrzObxQ&#10;SGUdoi45L3cUql5yeRrOu2N/EshVDMMh46OW9TIOSspNq2MwHkMSr93TC9lX2WUY7yAYwlBguFx+&#10;CgS0jpz221v2/DLKs4etWd2yDB6u67PRwjHA4Ou8Nor3fhifwhCznhiNAnuuCqRAesI2dyEhyvdR&#10;7tCt39kdiOUN9nsSMnoXkrow+4lNaa+v/9Zu3/x3m1Bi7ORvbWHhEzcC4d6Dz+3B48+ct6uuxc0O&#10;rwqeOc+uZNBhfxOCcmQDSEW7JWOmyBHOBEReCb8K2+rILIvXo4Z5Ip1eVeXfsy6vSAPmJKuaiJuB&#10;VGUBuGgXYIPgJVj3KuSkBQltQyBaHQhYacq98oBdgXUW0Uyhu2qaqCqgMq8+uq4Kkjp7qcZxcQht&#10;NI+XzXrqeCXImmUhLg28O82hUbmroqp19K07WIWsrLnrSgbllSfUWh7jrZlIUfRUx9OuuiDH2mOo&#10;I/k5K4ERdQhrGeLYgCRq6nCZzxSRT+FftjZrGZ4hBjlINCGWkC2vPIO8o//KNwEXpQ+aR5bv8Vys&#10;WUpkHCxJ6zikvWwhfgYA7RhYUChg9HnuDGunI7MCRKYMJuQgSVnkKwieBnXcBvkY9XEkG1uW8MEH&#10;yId6syiCqM+pkZoKFXSkraGObhwB96TqNmGvpjAXu+CTixpDlkR+IJM1dFTTqpUvVMOBrXKt4XDN&#10;up0tHKR7FgfrdVyjxFbJqAiTIjc1MLWGjnZY8+PBntXVf0WNNcEwFRjI8R2wDzVkJZ1CX3iehCov&#10;+Q4fMpTFpiSRK1VPat6Qjz453cL2+HxPIoY+yeF7emRHL66qcpT4unKctEfDqO1cyKjHrPFLFq9/&#10;5PJKxn8b2+DvXSv+2LDgyzIkpIyhL5kaoGlYYPytGqKlLMj1Dp56tusSaWPuKKb4Y9AKEIrM93uW&#10;/jZgsbf63iDk5JD3hiz5NgYZCUA4MKrfHljq3SHkIWS7Z7znNOASV3P8rfTTBi+c0B8gEV+vW+LV&#10;DkThwI6eHtgBJGfvPGhrkJPV4Y7LJcl9u2N5iIn/DQ4axCTxZtPir3cdMQk+5+fLQwvxvr3zbds5&#10;5e+vtq30/ZZVf7wPMZm2+i+z1vgV2/sj+/4degVp8R052XBHOweQk20cshBEpfAttvHHW9b+5QNI&#10;yX/Y6X/91s7+6307/ec16/zE3r5+YMGLDdse7dhDdG9VKRhV5BY9iWUeuOq6NI6yopE6Yk/X1rCH&#10;yssUP7hn6qCu/CVFmcM7s+wrMgKZ1dFyEpkR8czhLGSQxTyyJ0L+ns52L8+jCAoGDq9cf8xyQZWa&#10;qdmaqnhiCLVTJITUFyDpfLOpZmpLNupsu54c7tgDQ1KDcJQxNF5SlRZXFRE1FMqV4nENnTPFYVAB&#10;Pr+PJ6i22Z43a3k8CnXUHHb28drC3MOq8+Y8vAt11CwhzFWFuvEENCnUT8G4BFxcozHexWPZdyHI&#10;Ul3toO9bD0PUYiHSSYiVz2cqa7w0mRal7y9BKDAoKEpt+MQl4mgmRh1QGfbv4ZlBZAAR5UCUAIEu&#10;RqILgOTzszDACTfLJ4bieSyoEsM6MPjmcdgiHiBWhDHirQsM1HlR8zIyXEPl1ephkeeeVSUxxmMp&#10;6ogA70/zMrSx6qGSzEBOMLwheVaskya3ygCoZXoFTy1TRqH1/AJFwKx+uoVR0HUgi/wuGp61B/f/&#10;ZPfufmJzCx/anamPXehflRxfXf+dfXnjqgvsVeO2j2xm+mP7/AsNivujfSlSMsFnIDXT85pse3VE&#10;9BXk4y/81Jh0DfbTGP/ZObzwWR0lXDVbm5j8HYZRuSj/N97572x36zr7r6Tnxy70rzH6PmxYUat8&#10;GxCCVCUQzHxrA0IAYYNsadxBOjrtgDCFXCjErBbzSprzMSyKgKiRVRqPS95qX11Xu+vO81UlQKj0&#10;0GJ8p3Kg9PsezD4embeYq5RSJA8DisEqQyA12qCAFxkWEEJStUdlDEi/D0nmvZpELKOrSqIMBsKH&#10;GCo5W9GQGKQnhIdwyL9V8hbSUV4MQ8z3yCCH0vO2gyHaz83YEboSL80Cpjqvn8c7hnBynRDvTUSQ&#10;Oe5d0UnNgGnWId2ZJ5AWgBdDEOfeFP5XhnsUHXDPiP7kBOLcm0iVznSzrKnIy+beTVu49yebVH8Z&#10;5aRASGYhoWrUNgWh1DwkJUCLRKp6586UZjD90ZUSq2NusPnAQuiM1lkRQD+hfCc8bOSvWJGni5HL&#10;X0Ue1Y00BUa48mN50gCKIrA1vNxOF33CcOb8O5b2Ji2VwrsHoDQmQ/Nc0soz0nEA2JODXGiYpo5x&#10;lBCbjM9BQB/Y2RmY0sOAYRyLeQh4dQUjLTnCy5cs4AwoQVUkXkcwUXQxCN6ERC4AOZ91vLzIWrcf&#10;cJGsLEAahUyoT5J6gujoWEcnGfRUJCXD/uYgBTpaUGPFMICpAgF1gc2wR+ouW0V+2oMV6wPqDe6t&#10;iowU8PgL8hiRHfUKUZfrILoYZK+iuTmLaaQHe58vQLggvSKv+RZGHBxL1fgMMuS3cGi4dpz1i0LA&#10;QzxTMqVjyBXrQUKH4213rKtckdcv43Y2DnI9vF+IcgK8S6t5IbqvY8dIFgxizXTNTIM16oFbGBJF&#10;t3SEHIdURiERSeRdFZGuA6/0CyxM4jBpFlkIAqbos4eRcVVL/hPW8An6iYPEWufAZeW+VJDbvKJ5&#10;qsyRsQLL1IBPhQA6Qh1CAlUheTI4sF57x7I+BIXviicgGEnWJTUJ2QDzwDZFo5TnouGtkeQscr1g&#10;Tfa0yfeMcVYH6HJe/YjYizKOpnq/qBDBex6yw2dR29bxyWncNk8gGa9y1vqlZ6O/XfI6seE/utb4&#10;a9PCrwu2dZ63tZMcP7MW5n3JdymXRxJ9E+UVh3Soskf9RuIWeqn8kF0r/wxJ/AHD6fI+9iEyaiEf&#10;gphc9Rzxv9HRy66LjPjf6G9BO7gIud4ju2eHlnwjcrJtZYhJ+Sdk+XtsrXJHXu1b6JmSWXnf6aFt&#10;Qto0bTn5hut8vWH+t+gJr9TXK+a94zOQk9jLDYs8X+fnrpu3c3R5RUzCz0QwcMx/fOiISe3nKcjZ&#10;Ij9FSkROsCHfQARer/H5NRc5OTjfsq3xMp+FJHyrrrDXrf/XP9jFf//OLv7n3+zsP9+3k3/etM6v&#10;2MM3TyxwvmnB/paVIcItbFFX/WxwXkpVdBlM0wy6InrmIiXY2gS6VETPy1Vw2JdeLSOr6tf10GrY&#10;84HLFcPBR8+i4LVOUhr8vt3DYRs+sPfUnrrW2ob9otBpPFSEJgpTTeDxSEHi+aujG53/6qw2IyaO&#10;kGdgNjpzVM6HzuCd4vP/HAZdDL8AALUhLo26ppwCCCiSxthHvTmM7SReJWCOoXX5IFUlFWLwAfNw&#10;bM7lmEQAxDg3nkdh1eK54nJiYII8SG+wAbN/iOFYsTLkQkxfBKPTW7STkbocQop6V/1Dynht6nZb&#10;hRxoSJi6QYpoeYCrSjbLGMksAKQZEjpaODs5tHHvwNr1DddS+niwjZe2AhF74p7ThxD4KqPWMYWI&#10;HNfp9VFirqWjm2RGXvaGO/7KofgCLfUs6Lb3rQigKomzCbuscI+Kuih8mmMz4ih1mP8fYsAieNqH&#10;PG9IfWPY7DbXc83GinjNFbHKK0Og0L86W0bwJtwzYciXl9Re/qpU+JYjGh/ata/+3RmkW9N41Jp1&#10;oe6MU3+w+fk/2fTEx3Zv4QvThOOJW390ZcVTUx/ZHcjIbd6j5Ngvb//BPruhSMoHXPuPNjf/gc0v&#10;aiLxh6ahf4tzf7KH9z+3Rbx0JdouzH7o8k8ePfqzhcMTrvqkqDCx1pt1VuVOFCAM8bsYaxZHNhRi&#10;LwCceZ4vj6GI155gbJA/1jGKcVZCpCMXyglRkzJAURNvJS8FgFuNe9RHQaWM8rpU4fMOz6hcxCDm&#10;IRV4XQXW0BFC5CmCkQ9nkTnlrSivRVEsFEJVWM0u+6R+KABiGs9eLdrlJcirVo+KGNdzQyG5nsrQ&#10;Ndk1xh4cqecOoJ+paaL2rLuXWIvvhjSrkiuuCBieYa6FF8qeFzGGJYxKDmNY4vtqALnIuEL/mi+l&#10;0vGgN48RWjTN8AljjINcIwyZjWWU5LmKLG2hl3glEBr3WUhtDoP58NEnbnig9v0rVfCwf1MilTMf&#10;IBcQE0ilZEAdfG/zu/mVz+xx4JYdZUXUHlgV71s6n9HclhakBEOh9Wtg9KTzeeTXb+hoEsKN7BV4&#10;riJ63FPX0lO1QYdIYHRSKUgKcpvWNGf0TJGtNHughDcZKiVyK7rY4vk1AdiL3rPToSpSDt2RUgPd&#10;Vv6LyFGe79KMGQ/Sqh4eGrKpzq9ek3tsLGAU9RNP30U4lawPuPsP+PddsAoMQ290pJzt46V1+Zui&#10;Us4IQ0a4dgKjLYLfbgO+EICkI6V8FrKUH+AgYaDPzyP2FGfEHcWxpzpG8SEhIh1ZsFKThhPIjYiN&#10;ZEOER03i1KpeEblaFxmA1CVTEEKeQ9ijPkZF1qLKM5SRjSLEt8oz1yEM+ewCxG2ZtRAmbULWIM+d&#10;TZw0ZAW9aUCGdPSsUkw5KDUdr+RXMPCqnnlsAYiXGr+pT1RC+QDcn4oUkqyfx9opEqfeKSLrw+NV&#10;iP0T3n/lZEWQsQKGpw9BavKcxSwkH9yXs1llzxQ9y4N/ahqXgkQoelXE2Sj0uL/RpvXHaoK36o7+&#10;1Mk7qegvxFL3m2Y90si39tCDUCn/TDlIWTBWpeJqxuhBfBU9LxXAV/ROuVfSPU2J1xF7Efwt4QhG&#10;MO5Hz8MWfe1b5YcOBvbMBn89sfYvTav/UoRgqGtrxgIvMrZ7mbH1k5RtnHh8Ju1yVNTyPv42apFX&#10;6jeixFkRngPLytj/jBz/jB5AEtLfHEBkdGwUcuW8qXf7kI4tK/y4YaWfd3gfROXroB09C9rW6ZGt&#10;jZSoqtySHct9q6MZCMfXm5Z4s23B53sWgNzsnQXcXJwnGP3d8z2X3Jp+h2x+w9p+h+PxDWv1Dhl9&#10;uwYZWbfIi1WLv9q25Ks9iM0WBAPH5Tl7/t0KpOQezzsNKZnkNQExmbHyj3NW+h45/OaJea+v3ht+&#10;vgmp2bJ9HIDt8SPzXkKa+K7mT3+xwd/et9P/+sTO/+cjSMpfICgT1uK6yReQe+ycZCYN1hWa2GKc&#10;+OeXQWu6fE1Irhxz7JaIShRZUxVmBce511ObjQ07P4nh6O9DLrGBNfYUHNNnRP59HKOM8v7aKxD/&#10;ZYjLsr0XjsyiRFc5Do6A4FUm8GTTKHau8NhlwYfjgDisXImvCjFmuZhawEvx5FFq/HkC8FT5a4W/&#10;S9kSKJ3G0KvhlJLffLwKDY1SjkhJxy7yYBDwkogF71W5XBrik0TJSgi2B7goIayIwCrBTPNlBu0N&#10;O1YHThZIR0/qP6IOr+okW+B3rdYCQHCXnwrdP3TltmLyUZRBxyHKEckj1GL+CVV5yCvk+RRBqbcB&#10;eu612xLbP7SXTwt4KDE8QAABoqVS5Azfl+X+dV4qICrzrHoW5TaoyZD+rrk9+TYsl7WJQvA8DHKG&#10;e1PjqYI2LqOW+porMsWaQ9Kyk87DiqOccZE37i2qIyMXPoZwNVTlcGhPL8IQnD0HThmeOdF5hHeH&#10;IWIdE5AYNXRa2YJgQAqmIQdf8fMLDM9NvW4r3K+qG0U3ICmamYMHrQTZuelP3RyeOQiJZvPcvql5&#10;OL+x6Znfu7C/ph/PQD50PDQ3/4krV56a5t+zeN2Tf7SFuU8gIh/a/OzH7t9zsx/xWSXL8j2Tv8eL&#10;f98eLn3mjrR0hKfEUEXiEhAplaOGovxkHzQRVyPlVS2m6ow0ChtCUEPscxJgU1+Zdk/GcQGDozDv&#10;FGsPCYDMqQxUOQNKrEwAxKqsqgCwFYhgQREmybNkkZ8pwDLOfipiopb2OfZMlWTNLkYeb68MaWgN&#10;lSC45jxutWxXe/Y4+5uqQkz5nUol5SWqyZ+83CAAqxHzEWTVR6br7QfWHt7DsM6imI+QHwiyopK+&#10;SisxqBChNOQ5jieqDrZeBRDGsMsQplgftfFX4nahh85BntS1NMc1fNYjglEJ8F3h5pr5tQ10cIW1&#10;gCx0N0yD3RRNLKH8mhF0dHTLHu99aTcW1Svlty4R9u7CXyCeH9qXyIMiZdcgKF8gEyo1VsnxXQjl&#10;3uFtS6anMRAQB4xIvo7RQP5FQhQ9iqNLaRl2ZDvFujaRUemzkl11PKdw/THevmQ1FsMLxgj7Ou5C&#10;d9SZVDlkSvpVgnqpNAcRemIDAZi8rTDPmoEo9hRJWXJJ+Q2MWAVsUARHlS0pvjeBcxDkWppG7PPd&#10;Oj6u6LgPA68oR7aGjqpaLCpiBGlxkQ/uj2tlWSe1Q9DIjCP0P61jJ55LUYB2c8M61RWcnID1ujgU&#10;JZ4T7FIjujJydn4WtuHoCAKzxfdBsMCtUgsMkTMVFllZh3jy7GCVokW10gpOCdcHX1VqndWRSwlj&#10;P9yx1gneNkCs3BGf+673wUVVaSETWfRfVYE1SE6f611CinqQJs02qwLsVZ5fhFf9QpSPkUQWJcsN&#10;SEs2J0K9Ao7wjLzXgzQoOqvSazkDUUU5WMNiawmiuYR8LjgC8up5FHwNIj+P0BtkESxVJZIKG9Jg&#10;kiYbK1qisQxyNLI6ZuElz1dHbsK6/9UPHT0nIWEx1l7R9yp7pAZ1wSQkkOurG3dOhCXPelSURwJp&#10;0T4K6yE9IbAwluYe0O9EHF3ARigx2M124vt1vKdeOyXWr3i6ZpV3aWv/3Lfur2Or/9S3wvc1Vwac&#10;/SFpqW8SLkISfZ2CdHi2fRa33Yu4xV5rLs9VOW/oJYTkaQiCcGRbZ7v8bsdKPyrSgR38bh1iwu9e&#10;i2xc5Xno+Cb//Sp/f2y1X3EsftmDzOiIZtd2zvbs4HIHMrFlma95tm8hBm+599frfHbLgs8gB093&#10;LPj0wLWSX+mv2dZ43WIvtiElK7wfWfwOmfgawvkWUvZmBUIjYrLhohzhZ+jVizVLvUHvv12wmo5w&#10;fv7Smr9+bq1fbzlyUv1xwso/zDhikv2a/X4N6XwOfvD54OWGHZ6t2v4pZO/5khW+WbLGTzPW+fVT&#10;G/8TYvLfn9rT//m9Xf7PH+3477et9gaHCBwoyBkBB6JgWRxZUtSth352j8GgAbYY/qBCBh/91VG9&#10;nwELRWrBr1ptzS4gfcPOno262FRkSvmTeWyAjtpbkJjRyRbYuQHBxnkvLNl7Og+WoOnowC8vY+hh&#10;L5pSjJKWymsIGA8g0ADoyxiAKjfYQrmrarSGQfE6CscoGXEJZUKRhnwJbEwgoCZUxaqahmFMKlMY&#10;9TsYW5ULAtxtlcbiNUIWClKqliqAeMgOYCAFra9aCQAocm81vE8lhOZg+SUBNd5dBW9JQ6aSKRRZ&#10;ysTDaUR7Qp6jQEZhfIRYGfQuea3LJqMQecBMnThrKEPoCMCszuIdYqQQfhcN4loaZ1/AYPkAhBI2&#10;s2WUi/cMh3hykIJCmc+guGrGprCnmh/JgKnVufoXhDAkBwBxAKOrZDqNrU+obDAJGWGTD3OzeMDq&#10;QDrN3yYcQYnxM5xWPgJEkO9Ksy4N7n+MkTw7VV8TdeBkb7i/SBZyxXtUihrHOzpCiaOAd5DrPtn8&#10;zOYffAIp+Mgdt+g4xzVF0xyWuQ/t5h0M1Q285jvv2zSkYnH+YwjKx3jUeNV402roduuOjmdUqopn&#10;rfyV/21rP/NH+4xrXudvNzXfh+uI0KjE1XUtnRWB+cCmRE4gMDpaUMnr4r2PXQROOQoqF1NpY8ZT&#10;XseEeR5rkpi4imIhc2mAVMlUaQxEsbfhPDLNSlJjsNMxChm7C0Av4p1DVEePrIkM1SsbGAq8EtZC&#10;rcErgLpIicpDCwBaSuvUguhwrSCAGFYCIu9tNQ+s0ws4A6TcJpekXBcpfOJKWVUNpsTJFNdyQyJ9&#10;ATKyyX7HAWT1uAgB4o6AImdqm9+EmHTU4vxk0/XDKfP7Yh6jyTNoLoqHjMYhQZrSG2E9ojnlGE25&#10;TsdqzZ5T2aU81CokVoRduScoeoJ7cv2C+GwQHTniftR+vcBztNtLNj7ecUdSA7ybr9+k7XR0iDe/&#10;ZPt4MAfZaduGqNxb+hzC+JHrV/MF+/8VcnFdR3nsr454VDY+tcj+PfzY1oO3ryKbGPRc+ypSmkf/&#10;E3xHpLdqAQzzAQZXOR5qatdFZ1U1JeekAAFXu/4KXruagyk5WGtR6KzYgVqloyteXongi676RvNl&#10;dKylMvyMD6YkVXVynz0Hc+ozrJ+OjiCx6JScKNfcjnWJ52chDGqhv2wneJ4ng03r4ZmX2Pc6+tCt&#10;b1oEspOHQHXQ2zrPU69Oc18iAo8s3n1kh1wnpDVmL8qQLh+nJZ96YMP2jo1GIfYb7AOEU/pejLob&#10;9Mh6t1rLkJfVq8oXcFD9WjqjHQt7E1bsruM0zHO9KWT1LuRNiaHIAe+tV5TMHXRl6+UeeIdxVe+X&#10;NCCuaKtIrCptGqpcgJw2INyKtmroao/P1AH1nnr8NObAH5wS9j+ObiTkgIkk4sgUcWJimSd2yHs1&#10;NLXR27JuVyMbRNxmkFXJuDoUP7bLp5s2GKAzapaJgyksVkTLB0viqSmLslYR7i0Ctmt2kgiqosHK&#10;oUmxLsppyeJgFrqsy3DdiuBVEb0pcr16axN5gOiDk5rU3BnssBfIsY66kWm1CvBZX7+F3rOuFfRK&#10;FaGxJPeNg3IQhfzg0BSbrB/7V22h09iZKLocRrZaAwwZ8jbA3vQxkLXxnuU0L+c4bKnncct/Hcfw&#10;soffRcx7px4nMVc9s3ceNk34TahnyGu9Aq6ZmY5pAs92Lf31BqQDo/39EmQBDHq3bXEX7diw0PN1&#10;frcD8Vmxys/3ISU449+LdGDsz9ctACnR8Yv/NfL+PbLxA1jHvxNvuG+XiKr3KOdj144ud+3gbMOO&#10;LtYgIBAZviv7LZjzbtUdv4RfrPJac7kkCSXBPlP7eeTxFTr13ZJVfpi12o9fQsY+t+Yv1yAmd1zE&#10;pPrjJIRFCbHo5jes5UscqRfg3rNlC1wsQUweWfDinqXf3LXq95PW/uUv1v/7H2z0j3+zk19/a+d/&#10;5/W3f7eLn7+w9gmOBPISZ78iyHACvI1BENUpOsz+J7BhGvWiZH0Vw2gyeAFskN6rcKQN8SqUl1xu&#10;oSJmrkv72brDixr6mPdnISfIEXZc7SRc4IL3SmffU/maFEuJrm6MOR6RMsVVm//0NOnYejatM2RN&#10;3oQh1pW4goAiKEkltOF5VPj9yekOX7pi/RFAM8IT5e8qQT4e7bnSIZX/dQDuVg1WB6gXIQlFHriG&#10;kmgqrAvvoCxpFCWB0mpKawxDrDHKrgdDAy8tA3sGfMIIdwSgj2FsFMZV0zix+JQaQikhT106U3hl&#10;7XUrDLcB2McIM4yPhdPxwtlxyBpVBMID9It3MTxsJN+hhk+O8bP4OlZI8JxlFLrVvYcBYGEBsyqk&#10;R/eZYMPk4fsQMw9DFVHSLYAahUApZBqBpOj7wjDMMKRFa+txj7nGtB0BQJqSGgcgNccoBfFK4DnH&#10;S/MIA4ZWBIhr1bh+DaJYx9gWeU6FRJVwppJSJRmH4jwvgKo+GK4sESOZABQi2ce2uzcNafjYVd1c&#10;TSP+PYQD8nHnd/aVWtff/J2r2tEIc/1NgwKnJnWU8zte6pPyR1M30Rv8TvN7/nzrN/bnm79x03Lv&#10;THxgt/G+9e+bkxrp/yFGDwN3+6qz4wwk6NH657Z5eAOwnsSzFcBASiCqF2dbEC48YohoDtLmQ1AK&#10;ylMqwfAxWBre6AGQaR0vICfOO8PAFrMq+V2xEsbr8kQVJEHrA4hqWlYBMDU8SmXE8mRzYusy7HzO&#10;9WPAOGoCro7XdDTjsv6RjVZ/D/K74jyAMmSwjdwpGU+ROBGSrGQgi24AnK7LrCIJrH9VCdjDTUsi&#10;k3GIorqeKiypc/Dx8aGNT45Mpb+aCutBPMr8raJjOGQjDTmKoDdHyLeqNPLoUwnvMYMsqsttgXtR&#10;I7l0ZhJDMG1eYdYiGPQs7y8BAA0Mls70dVRWB6gLGGxFBAaDdQwzoJpbsdPjCOt7gF4h+6mryhGF&#10;WsNZ5C4+Y9u7d2xy9k/21Z0P7IupD9xIAo0YUPLzk80v7SA95wb5eXyPjk38hrxccKKg457HruRf&#10;1XBRnlHTu+vqP4P+txVNBWxUYq3jiDzEPJ1gDZLzgBMkQEmUIncY2jRGVeXLPfBBWNAAA9ptETpA&#10;GnlO433FICkqv9bwTf0/iYz7kJG0MAE9VkJnBucihw60MXAtRZO4Nx2/FtjzAgY6h0yJMJ3gzT69&#10;PHCR0Qrfl4XQqxJQlTmp3j2LKXm1gDeoijHwUGssD1COjxwMAbGiRnUwQl5eE4NZ4ZlyioghM+rp&#10;U4M8KwlWPWIqjXmcmXkbD5d5rVobw15HrnScm4f4NsBGYZn6MKnBnLoa1zDqGdZBs0cy6UUw9D4k&#10;8wAnBUPPd3Qw5ip773EP7lgLeVCOSrIDJvFSdLgIjnZYC7UdUJQkjcPZlqfK+4oQCZW1a2p6u7Fj&#10;1cKqjUeaJrzHumMMkdc0upoBR70yhIRnUjO3IzxbVT9F+T6f9WhBvsoQKbV2yENSFLVWZE1zpHI4&#10;gTGMjjpvq39NKqeI1rxpGrXWKw+xSKrHFGstnFPKgJpqqoy7jByP+jwvzsarVzmeBecP+VJ+SxuP&#10;OoOOKrqZhijJMUg3cIghy0+frtjlJfIPOeqwrg2MY497HJ1so+Mr1r3YtYYcG8idd75n6Ysdy1xu&#10;WvzFlkVeHUA6Anb0dM+Sb7chE6ztTzixP+CsfMv7365b5OW6i3roaCf/Aw7WzzzPz2Dw99iK1zgA&#10;58u2c8pzQ1AUJSn+gNP9HXL6Dj15hb16vgYh2XJzgfbOrobvqeTXe8szfSOyo0TVNd6/4XJR4q83&#10;LfZqg+vxbw3re77J51cgUCuWeQf2/AD5/vkOhORza/8Kgfj1S2v+fBOicscqP+IIQYhy3yBbr5ct&#10;cfbEQiMc8SGEZIB9OsahgMwlxuDNCFkf3LbU4M9WPbtm45cQ6xbERl3cK3M4WopmLbmoXEJRX/RB&#10;CdyKDqs/kvoQHSFnOsKUHXLtP/idjtKFkZ4/xz4r6vrAyiKX2FA5I8rlTGWU3qEAA/erY0wnS+Bw&#10;mxeyncFhf09dWtU0qNPGWPCzAdMddPfxQgI2aG+hUI8hEIsoPsymBFvHA+rj0bZhrRoaVoEdlWBR&#10;vfEm4ASxwUC2UbAeIHBxGrQxwKWz5PHxLkqidsswKxlpHkizIxJ6YMAiA9ApLJ5gUZRw6I43ICNq&#10;Ha6ERIXXUwB5CBYeQEmDLITAsag+JwCWpvkqeVWAXtL4cBamCTEp9fGo+dzVpOAHVlL1D56Vzp9V&#10;mqxSRS+PYqvTKAoQA/Q0i0eJqvKSChiADMZOzc7UzEtMUJVFWYX7Bc54U1GATmVRUdYjDoAn+C51&#10;mJVihzGIMZRXSawNPOsiCqgwlpraNVhLtYj2PZ0/Y7hQPK/NWgwwkHheCTzGnMtR4D0YONfsig3M&#10;o5z5Lgqq9cujSHgcGmOv6g31SYnXUCqeZ2931lY2b9itmQ/sukgFBGJq+n2bUoO2O7+1z3l9OQk5&#10;gZgsLvyF1+d2XQmTt/7g8hB0NKQW6GrI5mb34FkronJ7QmWrv4OcaOz5b20SIuM60kJiVvZvuFkc&#10;yhtSXkELQlfBUOTZ5zqAr94MF6cB1yhKRimTnrGUNw1g8hmVTvo69mKfahrkxjrx2V5XFTzblk+z&#10;BjFkDc99iGyOAJ5mCyFXFZmANaOjCNZSMtZ6aDHImwdARxLTFo+o8Q/f5YgHaypwgywIJAuNu3h1&#10;KEhr3nmNai6ltQ2xZyJ9LmkZ0FWkTD1Y1LDteBxECVctnRKBAvRZe428bzW3rVzZt9OTCD8xGoC3&#10;yH8DQ1RARnLIU6XPezAGpcralZEo4mnzfSI62s8awNqA/DSPAS6MYBTSmsUQN3uQGYycKmJ8AH50&#10;ug9pQ3c723ZxHuG+tllj1kSeO+ugpn7qfKwyPjduQbpcxmMvYYj8B7YFcXi4f8cer9+0QHQWb3vG&#10;5cWop0gUI5jvIP98v44xc8ji+dmBXZ7FrZR7YqmE9guDDjjleL88+AR64I5MY8q/QDYx/inIeYY1&#10;l8ebwTBlWoBwWQQUMOO9joTq2If9S3qz6D1yrQ7R6JGOUzyuk5KuoaPKaSsBXGqf7kH8FQlVDpmG&#10;/hV1FMZ6JyE+MQy0EkSr7JVKh3PKEeN9IvcFyLsvkpqdszgOjOtEjL4ruqMxEtUuOIeeqvJIUSMl&#10;W4dxRDJgVxjvLgNG1lhTt871VRv1tl2UTcm5JYiAxjD4vEe5HUr2q6HndRyJVlMDVJ8guzheGcgy&#10;xDYHRihaIdKnrqwKmcvQyxFRN2U5eicnuy6q9OIyYy8vCzboBN1RUROczkLEsjyTJnoL2GU0cuhU&#10;WVErHZfz/FejGjBoMu4yNCnWDZ2ocZ8V9NH1Q2F/Cw30ro7+4dilyuiJvGTWN8qzaC3DyPch+Kzq&#10;ixbP3mlsIOMBiNch97JpqRRyxhorsToHiVPb/iTrHAWHU5BLfY+i7bWTTcti9HR8qeNPDRKscR+a&#10;8p1FH4v5JzgvB/Ycx3jYhmDzfzWdrGlvwIN6564NT7esM9qGBKJLEPweDm0Pct6HBI7A50FbrTCO&#10;bNjZsQv08FxkvY+33n/AaxlMQSdxFgvchxp9BjGoCbDVO3tgmWfswwlEeASWni1b9GLJ0q8gohj+&#10;+i8Y7p9Z6++QSQ3Te41cvYFsv+U9X+OoasjeO+WEbFj4xSakZMcd8+yd7ThicnCuCp1tR0J8vf+d&#10;XoqaQH4cGVGiKwQXkhM9Rcee8r6n/P0SfHk5Z9V3M9blNXw3a50Xty1/ct3yFzh3/D2hYoIOhAjc&#10;074JtyLo8FWhgHLWkF2euYp9qbfVMFU/sa1Z9j0DvvD3HNiSUbFCE2KLfmhNsh2+GxuUVPoEeyQ9&#10;zeQn0cl57C+OMvjjHEr0WxWTIWxRWMMwa5s4ETho2FuRlniBz4JDzulu4LAiE9mOTgqwj+B2Ext9&#10;dhp1pEZjXXJwifcqXDSr8DCCW8S4qsGPOjkeDzcAO43cZpGSU5YvzgB4ADjAXZTx4HM+4JUcrMGE&#10;WZAk3l6MB8F4NLgZF5pEUOsoqOryqxhTtbdPZVVGpLNfJdGxyShUCeOrpNls/g7e1i1LxSdRIry3&#10;KF5NRsq+DAit4sHhbfQ3LcF11CtDTaNU+dLk+j5Ao0Y/Y4RK7cmLWSnoDuQEoEaR84CSJg+7sCXK&#10;qwm2Kh2MQEACgESAe44h7Mq1aTR2AZl9BH8NA6u2zRgVnkWhXCV2FdmAJAAiwU7xuaySiQGYGO9V&#10;hEZtzZXgmmQNfAxhsXYXUgPpO9227ukGzBQQT09bAUNcyCkJD++D9dBk3UO8/TCKq8FySQQnV9W6&#10;4z3KiMJoiwhWWefwMF8PEicQDEJswtzjEUC1B5BqWJjYqoa7aZhd4PCObW586WaqLMz/2eWffHnr&#10;9/aXO4qE8LrxO7tx64/21fX37bOb7+NJv283IBp3Fj5wSbEiJF999Ru7Pv17+wJCcn3id/aVIi6T&#10;vzfN7VHLfE0d/gKSMrX2uW0jxGLTPkZF3YZd/gfrruodJTdmEhBYlaR2N9yzqz+NjhczKJMvIwN4&#10;VDUNu6fOrexxTy3mt9zsF/VEELHMJHnFYd0QUtf4hzVIYNwzKEwWkqGmWencIvKwDVnGe2LP+sir&#10;qsZqKJafQrkiKDTGU8mKdTzwFgBdxZOuAWIx1vkQQ7jL/UWT05bHeDQwfl28tT73LnKSw/OMeQCx&#10;yAuyVELGytVlDNeyI+f6rrRyLNi7MrLz9GkaogIpgbCprbnyqBQxULJmMgqB8AFvvMYuxqiCEWuc&#10;7VpFXTsxxnkMZq0lYj9nZR2NNpQn8Nh5Ieqq2+vgSOjYAcNeAORz/jQKjnc0fuLk0JVZt9CF/j6G&#10;Zx35BQAhWaoE8uRksG4FHXFiLFTZUkaHuoMlOz1Dbkcr7uy/3d+yHq8835lFNjPF2asIIc8ZQMbl&#10;SdW5poyzKweVsyGQY+3U6VZh/xwET8ZR+V+1xqa1uO/xaBPjwprJmSivYwzxQjPgAk6I9DxRWAEo&#10;l5FpCBZgF2fNI+h3lH8rj0HETu3ZmxCIHHIfqzyyA8A5hvFWW2wlxXcx9JoMriie6/FRmUHuJnmO&#10;O+DZnGkGjaZS13BOSmCRKgoUcVHfBQ3Vq4+3LIp+V7u7kM4lHLVFZFrJ+pAPnlPHdk3wstW7Z3Gw&#10;UB5kFplQlZ2PU1dozGM8l93oiSxGQdOs5bTEkCfl8unYUkdPkolo/CYOEM8CxqonSYs1HQ/3kM91&#10;7nEXowoWNrlP8EBJtQ1Fc1grJcwrNN4dQH7BSkWmRKyT6IUaGoaLarWvo0jWDzkPJyCkELs4r2hi&#10;ysKQfI0qiRSnLJa7g3HhJ7Kv5xFZDXG/ca03ethjP89wOM9xQOtlZAKDpHYNUeQgjLecQN6UHKz+&#10;LxFkXXkKVQi+5k7leWZ10lXZfquz6dIF0jJyGCUdW5chdKMuhBsSMoT45XB26pDzEvJZxAgreVo9&#10;MdQ5WgmzmZYiUEozUE8WCAv3UobkViC2Leli954NhtgyyGFFuVLIY0TEWsRYRBVMiqfvWBIbpwnY&#10;qfiUeayHqygq85PnybO+KnhIQ6hyTyGQLyGzb/nuN9iAl8uQC5ERCMjJukWeblvocs1iz7B3LzfN&#10;01EQ/y6+wKE/g2ycr9oRdjXK/SS49wh7HWRPD5GDCE6/dCkOce+NWFscDnXb1QT0JPpcbWOHmuw3&#10;n1GDSHUUFnlPF3G0lVsEcVTivI5dAvwMsf4pZCWL3NcgHd3+EuRu1VqDx2AsxBiSUEUXquCupu0n&#10;RU7BG5XD6whZxzZxrQd2280tA1fSOJSS5+pQJETO3j0w5aFFWyrjR77QwyP2v1DRQOBN5BNnq6+j&#10;9yfW4TmfPg24zsnptLoqP7JDVfbx+Q7Y0mjtQN4fc9+Qk6qMnTxNAKyMoc0A1kk2qIIAd1mUMoZW&#10;2eias6O28WL2zhuF7R6goBEeUMcajdaGS+pU3oV6oFR6KDI3UscwVDEMVcDWx4AqO1+eSR4QLNYV&#10;unxkx8cwXsBDo9D91CT3gDFAkYoCF+5BgHbVp4DFgJ25visYngab02Wj2ixCn+9X/byOCyoFhV4h&#10;MmyQGsEp7JpFKVJi8xgl9Q3JQJbUpTVV1+Y9AZRXAQg15toB5Lf4bp2dK5tYzZoAV3lgKFUFQlRw&#10;kRiIjbw6ru1lEVa84kpvB28LoeO7xED1ncUGni2gfHpxYJ0ThbsAwI5yZq7Of8VEXSIs1z5iLYNs&#10;dgDj4hpLAcD5zCwGSx06BagoNN6/BxuOyQC1eD6AzsdA5FFMV7GhCILC6Cig2PHF8Z7VMD4N1kjP&#10;tbE5ZXcmP7Wbt9WvRA3XIB7q6qp29Xfet89vQlwmP7C/TPwHJOWP9uXN/7AbvNcNlZvk553/gJz8&#10;3s27uAExuQFJuQV50cjzz67/3j7n99dmPrLFlesWSqtvBQKKocuy7mUXMQJAICpqra1Gd25qLwZE&#10;gxfz7U3nWQt8z5/H7eWLqDUB7dFoD4A5YM915v3AwvFZ82ookYeHB8gkADb1hFEpYh4QVeg6mcHw&#10;sG86khz3AXYAPiP55nuq/CxgBFT50UVpNLhSQ+eUaK3S3ryIDn/X0WIIIhkAuBL+FPsuoinDBdnW&#10;tQDjCKAfQxZliHQtNS4roPDSHx2BqJpFwJLH0OsoUERGSq55M32UeKw8EQCmw3rk+bum5nb5nesd&#10;wt6mRLQxUh1IdgnlL+J9Nvp4ixBUdbVtAkxVnkNOQBu9Uw6OjhxUIaQy9MQIEoKca5hmCUM3Rkea&#10;GLkka6Zoh6IRqjRp8H5P3ZSRmzpecbex4yKo5xdHOBUbEAwBlcLv0xg6jA/eVozn1LRuDb0LA35J&#10;ASD7rXCwksQL/F96WmYP65DzLIDn6/gBoq+SflV+FLm3OkTr/JTvuoy6iEJC/UJ4JiW1an1Vqq3e&#10;IzUMWb+zZ53mrrU7R2CEzqefYJBVYaNIFOuNPsZYwyCyoHldIiwXl6t2ghc8OF5BDjBQ/K3BWml8&#10;hghftzlnbe61jT7VGuwteFYHSJXPoDWr8pk4DkgCh03dSgX8cYiRSFeaNXDVC8iEKk+UIKpqGJV+&#10;ixAm2dNICX3l+u4INz/t5NDlwYE7CdbKRbeQWQ1IvMR7zLtEUPSCtUizh1dHMsgDpFwGycOBVDsG&#10;OT3l6gKkRgNHHzqvWBUSCfA5BZFz/U6QnWBCCfPcM/snQqSuzZqKrPJdkccYxiYDofc77CfrcVQH&#10;23mOYAHiAp6riWaIfVIkyQ01TEPkwPWTIU7s8aHDTeU+ueR8D1nDTugILgSJDCvsj6zJy3ZN+cCo&#10;NkSridFNZzGu/F1RtpTIiYgcToX6ttTACOUYqs2E219IfAvyluJ3PsRKybOyH4okq+T+iLVUdZ+e&#10;vY4DoJJzNzqDe8mhNyp80PiQDvKgqH8TeVSzvJIi1TxvAnyqQ/bGJ/ft9HgDzOJecMq9xE0ci/uu&#10;c7XKzzVFV5WBqrRU3o2OJnLcsxyr+vFVrqYcsrPzQ4g9uAMh0zA7DXWtDyBxODA5RSbiXF+kkWfX&#10;jKZkF3kSGQBfFJGvNdftZByzYf8IHUJPUyrjB+9ZR3W+Vr6n7FClz7OCmQkcwCRETfPr1JZCjmEE&#10;/AkKCxWh5l4LsvWQrCrPVus+cFEn9aBSY78CDlpJEWC9H7IYQI5UMRqRjWfN0zq+TIKnKWwW/1Yr&#10;EV0zXQYzIBeao6YeYdIBNWJTioTWXD3HqnxHt7vsmmeql1k29dBOR1F0PoYd3MGeKUCie8ah4Dnc&#10;NG9swnt1gKzZ5Yv5AjGlMDeaApS7GPfBYMeVn4VDCAgEQV0u1W46jgccQQiiXFBervpRyKPRkL08&#10;wl0CQMswWbVkV2MzdZAr9PCYUGx1lqzIgPDZAsqhDp8qk7s8D7rF1wTaiCbY5mctCWNW3oHPzaYQ&#10;HjVmqgAkapncB6gkwAUYcrupcB6bOcKDxDiox0KR66eSsG0ESxMyXY1/5sqLk4eQq0zj0fJigT28&#10;tCLCoymnaRhrRiVvKJKiP+UWAIviJxU+5f8eBiECUHqQEJUwK2O+VceYHh/Zs0sPNroOoUGYuK4q&#10;GQbHOxjZlL1+VYJBrvA9/I01U7tt9XfwdXSFJ1rU1E+8BZ3n51nLRhVvAiOpCgcRMhktzTJSEymd&#10;aWdcd0pVDN0FFHR8gVJXFuwYhajw7BWM5dPnh3Z+ovwaFILfKSFTMw62opM2//BT1yH2S8jIxMT7&#10;NjP1kd24CTlRszb1PFEb9IkP3ETQLyEuqu74Qr1OICg3p/9otyE1k9O/s5m5j+3xwxtufP8Xf7nK&#10;a1GnWTVye/jkS4QVsJBiIluqWsmgkGkMveuRwV4o7JxRqJ09FUHU2AApmPKatP86rkmwj6EEBpBr&#10;ucoKPBkNlvNYX1Xm6BhIFRo6A1ffj4g+x/el+OnKMlm3IoRHHrUGUBZEMjt4vxj43IB7A+zLAJrW&#10;KJ26mvOg3igeiqZKK1UL+AB1UfkEkGolsuroz/U4QWZDMuo8TwO5r3LfOcjzeIQ8nu65CKM8/oII&#10;K9ePsRaqduv31IAPz45rdtEZJbLKQZAB0bRrDRrUsaeOWlVCq5B4EdArCZAAY42XuDzddcb68szD&#10;E9E8mRCGdttcG38+X0Xe6nhB2SIGkeuqL0e9painAFm6ucTf110pYEnJrhgpGfeGSI+MAetUR17V&#10;/TnONdJ4kSqR1j2KcKnaSfkYIXQ6gH55yOp4sMcaPLJOax1Q4vN1PF9FOxRNweDXAamoh5PAPsbY&#10;Z0XK6gDdEGCvj1cdMGtCt45aqvxeOThVZLwOyde9KJfmdBixC4C7rrbpAKaOmHIQhBw6UOEZGyJy&#10;vXUIvJJRcV7Q3ePTbbznJzbk+7vI28lg287GR3Z5HOUVd0cJioTkIVtl9lwdgEUIREAVaVW+UgJw&#10;D2OIHPZ5EDWf++R+5dkWeVYdCwe4/gFrGOSzKb5HR0kl5EUkQhPFvcqURRITXPOJVSGz+e6q+cim&#10;64CLPPXwMpU4qw6ZLpcO2c2WwIniCnuA4wMJUtlziPcWwVYRF3WE1URlRZJbqjKTMweW6Uhcx85h&#10;7ldN5UTwYuiKIhzOudL/2bMYehPFkMvgqE+UB2FRjl9TzeowfkpkVMlxmnWRXmmOkvqQCE8UUS5p&#10;hgqeuMhnhutlFPVqc58QTB0ryJhKxzUoVl1x4xDJlJ4pxzN56DHOU5Q9V4RCsunyD4rqKQUBxh7F&#10;2HvlhdVr68jKNkaZtZExRrbjOr5lDYJ6BhFa5Koi3VdOEWuUByeL3JuiMxoLUEB21edGnXBTvJLg&#10;Rp7nUDJyAcxugudDbNXJaBPdXLecj93Re3j+VHoaXcKIsp5K0heJyuM4iiC5Uuz+jsuXkRFX1+lR&#10;Z5f/y5GRTVE+BevDPYm0a1iiVwa3cTbj2E/JqpwDHWsnIe1p7lFNIWWwXRPOorBMpILngcwrcT+G&#10;o+W6F6OrQa0f+qH+SOoppWGjOloensSdPVEPM5dPBP61+Nv5WdLavUMrKurP3mt91Xz0+bMj7BeO&#10;iggCWJNDj8sQPR2rH3cOnEOhKldNG5fTVOMepdOKWCt3Uvteb4s86pgRXeKZlQeUS2lfH7tZY5fH&#10;MWy/HBNwEXnW3KsMJCYrbOT+leahSOB7dQAqmZq2o+y0RRHMjAODJVNr72jyMcwJZs+NKrteZ9eq&#10;iVcousamq8uqemxoMJiqZBRKzygEBgilYZpRbjqEMdXUzjibEUwuunPXEixZSXqqbKgh8ApXHgMU&#10;ZT5XgUwkEzpTR/AQTjV9k4dQRbG7PKhCWmo9rpbI0TAerjxywLGPgndhz/IAVYLrsdnxBF4N10lD&#10;wMIAogBBIXPNP1GCmuaqKFyf8fGy0xhLBEhhvRzPowGCWW8SQw8xQ2BjGJIQ3m4MZYgXBITcF8+q&#10;0OFJbxsveM8G4xBM/5EzmDrfz6JAAv7OYNcdlXV4PiV41TGM6hLbhFQVEeIyxrHVw+PkXsXO6yi/&#10;+lwk8DwKRWUwr7huemUMXlkt1ll7r6/SVhE1DAdgp/P+sgNwhIZ7Gg4ObTwO4l2vu3us8Jwuv4jn&#10;zg4VEnxom8FJm3jwmd2EmKis9KupD+0ryMZX0x/arakP3Hj+WxP/bl8pcRZiooZsSpSdmfkDf4PU&#10;3Pm9LS78yRYW/uzm7Ny89jtX6aMjozv3P7al6B2AlGcCuJ0AIsCqk/e4hxhC6bFf6nBbxJPJCch5&#10;ZcTmMcK94ZqrQFF+jybCJtOALB6bjtnUpj5bAOAgcx5rLSFXF8JEWgorL/cRAMJzskcV9r6ikCzg&#10;HIfgqSw5AzC71tsdSKE8WJRRXmG6iexCWrP5CctmJ62A4tch0iK6Kuls4kHLyAuoNaixJsPTu8pp&#10;GowOzVdyl+QfnWgh3yPkv4LO1PDwtKfq06LcB4/7UX+cfHYWAzzroiCvXh5hHJ64MKwbDqdka14a&#10;59BETnMQVc+fhkRh1NAtJar18fwbNQ2bPLQLJa+r8khl1YCtEr/ryIzKRKuVCQyvIjvoDd5bnZ9Z&#10;/p8GaArofwwjJaMRxhGRB+Ta9gvIMFIK4Sa9GXR3xqI1le7etgjeUyIOYEKswxjpENeKoJfyulqs&#10;pwzs+YmI8RHrsMW9YyQhiSGInc6mPXnVScgmzxNG75QQ3RnpyBYCiXMQh+iJoHW6kCZ50NyfMvhV&#10;RqvJusf9fZyBbZcYWmW9fE9Js9PorAbfqdM0nm/jqr9SFeOakxcHJiQSU1ZMsS/tHQih9A0SxfWE&#10;Kxo+2hosQzQeY8CVc4b8QLjU2VmetY4l1CvH8ybAwEmX0CeHJ8ZzRZKQyiTGDqOQwqFLQToSrHOy&#10;qsjNuovMaWaRa9bGM/d76CnXUk8oNaVT+W3M5dnguIEJyokr5FURKSfuCdi6hPFRNAgMRT8CGBMd&#10;gzQxfoomyRt3QyIhCmpi1etCUJBzRYSD7KnmB6VZxzSGKM4aBiEDMXRGexYAy0TYY4pW4Iip4rKj&#10;IzJ0QUUAdZ5fw1ULGGn1Z/HA4QzvibEmqjhLYDNSOI0ZsEgR9hzkVeXnuS5O28kS2IyREwnlOhHk&#10;I4zTGsGD3oPAudwgZEPH51VwOcueN7jnLjKsrsQ+3xkFjw9yyB5GW9OLB91DMHTNIv7V/SuaVwTz&#10;hZdZn32EnNS4b3UZFTFU2wXNTlIXWkXSRUoi/M3NG8KuhLk3HYmoQlOEXPmTGgza0n20N9Eb8AiZ&#10;VYdaP8dzIlOuxxT7pzEn1Q4YA4HqQQhHEN6Sz3diA+IxyAjXGPW33ZFyFduoiGwcR0dluJrj5qEr&#10;CTBAxr7K97dbkBE+pwnlSoVwHdbzONA4SpHQVe5ODbyo1WZMw/NkEz2ePcgeHPKZCORAI1nUC0ty&#10;rcq1EfZniL6ovYCao2WR0RzPW8EZ1BGgbG+HtSgoygTOVcA55YV0evvWgLA3wWflTiWjc9hsno17&#10;T6D30ThyVWSdsH0NdDEPkVWllsaS+NjJJjam0ee6yIjSNlrYzxr31W5u2eVFAtL2EGxg35HrKk6G&#10;jva1N3lkPosuKhr0Xr64Dkt9AnOEDPCAiobEYNbKpYhz8zF5swhTBHKiKpYMDK2McXWlrGJ+gJ+S&#10;Nz2MtioLsmy2EgDVdTPMNcOAQIgvj5Xx5BCmcV/zeqR8C6aJmjWMcZnFqOMZynNVqF1nxdGclBKF&#10;5z5qgNTIDQtC8fBOXj/PIcDbFo7CNLN8PwKqWRXp/Kxj7ikJHoRIMxqkxB4ERwPAFL5SlOV4sM+m&#10;rCJ4gBFA0AKk1B/FnU1jUE6PtxDMB46YtPDaCjx7nHsMQZyOaggKApCE5eb5XrHBYzZHSWFVrh2B&#10;gCnLXWfWTa7VGil0zCZl7/OcYr06dwXM5ElBSJSomFfyZ2OG71yyMzy8TgMDg/edweBWIId1lFc9&#10;ZHIIgCqFNJ9EpX8NBEDh8nJHnhOMv889o1w5lWUBOv0+L4RCbcfz1Sm8EIwBghKEGKX4LnUZHYzi&#10;1h+GXfLs6u6kbbOm0bg6WrKusRnb2P7CJuY0p+VLN9V4ZlqDAP9s0zMf23XIyrV/JczeuA1RufuB&#10;PVr61DYDN+wIIEuwXjriUn6BjvPkaakKIs53qEdOleeoDTfdcwlktH6qj1cuTrN110UfdBxTRd6S&#10;GJ54SrNNWF8dg8krhHCkq4AKoFVD0MvNdWQQNo48l1j/8anG/i8jQygTinWoqAueQAvg6w0e2eUz&#10;wONE57ciT4rMIR+alovS1+oof3HaGtx/G1KiZOY2xFrEXXKivh5qnhdFeeOAipKgkxBNhVtFiJRT&#10;okhRi88ozKkJtqpiUAfPLARDDdpUNq7oWwFSqamxqhTTEUCa74yx3yHA3sfonhxv4NkHMMLItLwq&#10;PHiV7imqoOF3HgRB2fNx5DjFdxfwaiXrfZ0vQ1C09uoA6qHXqpLxMApJeToY1whyFlJ0FIKv2T9h&#10;dFKNrqKQ/hjEIdfBQLAu+3zXPgC7z3WPIPMxCIoiJTpOSwD2KTyeHAZCE57Vi6jXUbnrOsRu1ZH0&#10;PAZQUSdFHx2uYLiD6KYiAOrXI6+5Ul/FKKrtNc+Bc+F6j3DfKWRCR7MuNA7Ql7l/TTvO46GX2bcu&#10;IJyC1KiFuqJTqopKJTEm6Gyii1EXHvBSj6Yi+qQhYymeLc89q0pGZc6aeFzv6MhWIXX0FaB3Rg99&#10;USWKctoGx5D+IZ5nQzlCOAToSRzQjkcBauQuU0WOkbUUhNEH71QNqGhwHaPbhOwVwIUOBuvbr2Nu&#10;uGoDolCtrLvv1FFPDu++3NORF7rO59SbR4nZEUhHGMxUT5M4z6+pvr1WwC7PfJwT9MdHxlhjtUNQ&#10;Xyc1i1Pytga0ZkTIhedgj44efQiROuLKWTwE10KsewZdKeGNy7nRMURjgNEar4G7GBSMrybAl5GB&#10;tC9vGpIP2TtAXwPIlSonkyIurH02O4WR01E12AZuKh8hidyE5SgK9zCYafBTEYuYHBX2T/et412N&#10;8Rgq7M9eHuOYfPeubMejCOuCY4K8KMKtOUZx7lXOhyI/cYxYEv1OgKFpnDL1StGzyMgl+f6YjsCV&#10;QwGRUmVTGsxVJF/N96JcK4ieBZGrEDii6ffNDriP41vBwBaKV9E4DVVs8cwaGaGSZjknKj5I8F05&#10;YQskQyNNBtg1HQcOIQPnp2FkBLLF3uXZs6S6KKsNf0ZJ+YpUoefsQRob5cYaVHACcIils0MI57Oz&#10;KFi+ZZkUayPCyvOmPZGhq/lQHWSyj4y0kU8Ra3VsjoI7IeTkoDyLrZ4Bw5AF5bQhL8P+IYRY98P6&#10;8PxKMlfFmypU5chXFf2HRNaEj+h/ElwoYlvy4K5SONIaQVO+g74puMD3o0tFiGCFa+gIraUoKU6k&#10;Ui8y2DwlYmvUg3JcVNWlY+hOHyzEKW2xV3LC5bR12jgz8ATNbCrx/yhOigIaMbiAZOW9HMBa0Vkt&#10;QuvzgCUWuNvatEQMZopyKQksAnuURxrBwEZ1hggQRhF6TW/VYD8fRVaTnEptwy7Oj2DbawAAYMk1&#10;lZzpo0zqD9HDM2qygHmMriYRliEyEvqiWCigosmdHt+TQrEzJbwdnSP3MSbDfUBrE0MhxifPCk+G&#10;RfRgnArJpQAoNYzKwMIzAFdKR0L8XSWlysxXlnIKoXCtywHJAi8N2lJljiZ3tlBkhcsqIhN4PQPA&#10;tYS3IlKiLHgPUBEZyTX4Hu5VBlK9T9Q5MwYxixbxJBFiTWI+QjE9FllTa9XjQCRB3W2brFdnuGFZ&#10;jJnOZFt43KH0olujBpt2cszfYY3t1jxKqY0EoBEiVSPobNTl2iDUCvEpG76mex1sACjLeMTrEJj7&#10;kK5dNjqIghy5kfHt5ra1UKI6z1tqIzB8Rl6gzqWVPZ0CcFU95QbYyUsUSYVRNyEzdeU3oMBupgf7&#10;f7B9y+ZmPrIZSMltSImqf25Ovm9T83+wjdAN24FwKEIWQciDXD8A0KlNtoxNB7Y8Hh+w9uwF69jA&#10;cKVYA4UgNeVa1UZJntfjc76OvIpT7MEje/ky6GRS3VpdCFCEgPVPsf/VLl4x36HqmRPI1eVJ0k4G&#10;ESvnliwd06we5EfeFGtYYW/V4M9DMSrsteu7MN6wPp7y8ZkiD0r+XrHL46A9PYu5UvNn52E71XvU&#10;a4J1yKHo6tKbE3mCBCjhWOe8Ye5bXliYPU4CcJryreGD2rMyZNyHPMmwhFmXEADtAXQ6bnFlc5Cg&#10;NB5nFHAKp2cgoI+sebqHjKw78JNHq4ZnNYBXFW/VMoYeI6Np3WnIdAUjqHC5Wp/LKCoxVYPw1Lm0&#10;O8BLYY2OT9RUDs8NAHDTwwE7j8/p3DyGJ53k/jSYUh2GNdgwLoAAVF3eBORe+19uTbuQs/IP3LwW&#10;1lND4WQ8k+h9Ch1ojJcBbwBRJB9Z9zESmhgsWZO8p5B1eWSKHkXQU3nswhJ58nHWJMxzKUqr7P52&#10;ax+SAahDXNTZVDKvSG0VA6+5RTF5n4B9VHuKjCnnpsL3+fxbx4HymHVslELeRUwOeV+CPVFTsQby&#10;WIEEiCh5ZQiMPDtF63iOqggKulQQmYfUKDFaxFGefxWMOx3jPOCIKFdIc2KSeLaadp2MTLkhpOoO&#10;LWOVRxez3EtehhhZlfddL0HE8fi7OEUXkOaT4QGgLsOmELgSnTF8SXSNvXVHDsXbzoi4Kgl5lXj+&#10;OpJNgdXKfRPpzmIcdMSgyLLrK8M6Kuql5GP1B8p2lh1hlcyF2RNVDmbAcB1XDJD1EsY4IYeQz8fQ&#10;Kxn5Nrj07GnSzi/iTr7SOApXEZG7fGbZJR+rAaF6/Yio+KxZCbwet3esksVogeeqptJxk6qB8lpj&#10;DLD6ACmKotL/amuB3+ulyCF6ICPOM44gROfHAdYJkphbdrlRVa6t5F51oc0r2iAcRMaHkIF6edOC&#10;0XsQpEcWRNfU1VajB2IysDmINuu3n4JAgqGuqiQ9z7V0nP4QTNpw9iaBbYrmIEtJnERhJTJbZL+V&#10;VN5G7+rIeEWEF7KuqIEHSUgiv2rtn4VMZ2vKpYIAnMb47LbFIsrdYI0U0W+v82+wAB3IqPlfadbS&#10;OI4J7yqvwmd9lFum/Ao51wlkKsM919B7OUTaDzWLVJS7xP412Ne6cuM6m/biZRKSsoVTzd+QzQSO&#10;i/LARMZU8eqaHVamwFeIRgesLUyZmoIqwBBkD6LcY1nHvsJEsKjCfmiGknJy8sh/WpE49wJz0Se1&#10;Quh379kZzlwfbFZ+lo6rCshOrodzx/t09Cl8KCilA/2T/ZA+FXU8hUNZr0l/AhDzDdZ/Fad5h72G&#10;DBfWwGo5m6wD31kY4Jyzbu8ps1q9TdL8MZMH7FQeWd+AlAB6XVgri19BqOpNgAEBllelc+EsD9XR&#10;ECiYfhPwuny2ZS+exV1nxTLCU8ixUGxwgn/HAQcN41J4v8a1lPyixBcPxfHxWn0YlzoWxhDQPIuj&#10;czYtiJJN1T22zgMLPNRsKZGC8XosBEKq2RE+wpjGa44hLMpW9hIAt7dgEbwZZZarpFXlcwr5VpoA&#10;J0bXZ6M1FVmGL5FAINJitgigeg5wf4oCJWDaSRQz44aP4XlCfuQZ6uxbDdk0R0CJv64BDRunwUYx&#10;XuqposRGDaZrADIaDtYCSM7Ge/b6ZciF5nN40c2RhA8BHWJ4eV8Jwc9xn8rYf/5yH6LCM/GMzruW&#10;V4XiqHOexskLzEQoFH3QWWqTzWwCBqomUSOrV08L9v27NgZ3n3uFuHTXuFcEDXZaBdSzeJmaL6Os&#10;ft2r2kG7dcxy74CnelfEpEQYZDXOamF4mj28jiJeiD9hkfgt9uCGxRLXWb/beIoApzwWrnEUm3cD&#10;0yKAWZ51aqG4J0Oe/UUcgx+1YhawwTBG2esIAl1AgdWnIiwvVOetKJqORV6/8Fyo0INFx/FipLw6&#10;+84C9kWeU8ctOTw5V8mg/AG+o6eIErKlDqUljH4+PwlBW7aneDJ9HecBclXWqwLIKYql0GkbQ9Jh&#10;bVXi3O9DoNuQM3kSHbyh4xU7e3pgyhPKtQESeVl43QJ0JTDKkMdyrIk6/nLfSkjTsYiaYiUzeHUF&#10;yEALXeKaEa4fRm8SGDC16K7rWA9yW67iMVWnkKspKwPWOby4LORNJF0yleX/mhasMv0SstBwR1wY&#10;LPQwll+BkOBpiGgju3FAuVjGWGB81JtFDZPkbTV7MjqrkCuVzavKBeKhM2ruV2RKDa2iGFD1ywkj&#10;a0HkXPN/3NBJJdr2VTWCB9mcxgDN4f2gB/xe02nTeIU+Hl+2Czj2MBTskcdzeWXWhOdRhCeDV57D&#10;IClXoXWGzHI9NaNzQxQxcAlkLIrjEuQ5NG8plsc7j88D1rqOzqMVGVyBiGpg3zw4MmMHIkt4Z0V0&#10;8HQcsMvTJMZjySJpHU8pQgMhqszyO4g3v1NTPufF9ZScj3fXU/gYz9qbt1iUe2Nt1a1XXWMlc6rg&#10;UIdgtU1Qd9McxKGJN6c5SKPerg1xmDIYwFRqwjL+FM4UeIE8+Nlp50hUMEYNiEcX73M02HPDHXOa&#10;3i4sYp8kr5dn2zYaAsZ5DEp80oIhdAuHQXioMQcVDLMSY5WDFTyYwLBN4MTxXohQJsOzYWx0JJ3D&#10;GavUMaZ9EYM5nAlICGuqyc8B9kpVVMqNK4JrHUhqH8OnROyWItEQFCVbSs7U9l9JxurmWa8quXsL&#10;uVQyqXBYCbhgJt+ZhWhVutvg/yZGCmPJfarjZyS4YDHkSv10ct0Nq0H6axD8At+V6jy0KNhaHc1Z&#10;j9+VkXE9Zx48FlnXEfmINXkOMapDwnMY2wG41cJ50SwpVT+qpLXg9GCZtd1CD5ATyFaEfQpz70Ec&#10;YU85HWVINCRJMh5H/10ZOZhRrc87T72HPj1zgzYPLKfclJi6MiO/slXIQYh/R8G/XAayBYFX7mDM&#10;5Z/ddWXQafRZdiuPPGYgimp9kUfuE0k1rltg/bBN3EcqDWmKoRPoqyLvyiXJNNch4tw3sl0GJ5Xe&#10;kFM0CF1MsvaaU5VzFa1zVoSIpMGsJHqiIz/n9ED8fPDLOaqshfKKsshyGgc5qb4iPveZAQdYTy+i&#10;74BE6Ph6+MTlKqqvmUY4+Ny3ok9ZvjPrYZNSYDH28vIsBF7vI+eQh8GOS27XeAnhmwh+GZlq46SX&#10;wOFu975dnG/BATZc5a5mzSkRW4NQNZFbI3EkvxmIoWtjgEx0Rps2voDgI4cXp9iEM98uTtJg94HV&#10;seE5cFmVUZqP9p68qQSC2QDAK509lAMvj81XyExkQhUHGQyHzhJLCGpVZ/xcQN0RldXcwIDI88qg&#10;kD5MNM1me7BVl+iDN6kM5DCGM8wiuQYukBZ1B8wDLAqpumQyGGFtBMPCUGt6qdrW6xxKg/oUaTk+&#10;2bBuf9OFXqMsiisDRklkEBOw2CTkJNvWvAkUDYKiVvpJ9fpQCDe+eMXk+Q6d6SvPIYSg7iGIJdiz&#10;5lf0Bg/t9AwARPizGPAcQlxrz0BmeO7ypNUw6Bpo2GAtGjqH5R41w6II61NLZ43VLw2uSsIUYcph&#10;HBT+1/mtsr6VoNvDuKUyE66XQ7WtozCAF6FXBr48VTU40qyJav0ehnST9VFkBwOEkMnYq5FYHgEe&#10;KEqCQAf2ZlnjeYgBwo3nV0XYGuxXi88VUGhlfYdLMxgF1hxC1AQYNPZe7YQlbK59OM+TA1jSkKMY&#10;RkZ9JSLsj6ZFH8Cuj+R9iEQAmLpv7Z1a7e+hqLuQvQDGP5ybQXDxZlO3TaW8mriruvowxiUF8esC&#10;9iejLUdSapVNSCvrw/6KmIUxIGHWL8z/gxAmkbEDFCWG/JSRmVwZxg7wePL4RCgABU0GTmakZDwn&#10;+zhg3Yf9DZ5tBdBRqBMSjHGNq2qA5ylyP1JWKa1G9meO1y2KzIZZB/WxScchqCE8Q2Wgsx/y7pWz&#10;U4SA6Py+IjKrRlIQ8xKKmasrFIsnr3B3HyKkELA63cZuQIJZg8SEpTwAAAKt0L4PuOR6mygv3h/3&#10;6yWUALtqJ8cYB7z3LPd2frbBGrF/7LOfwLC19gG+ZatAUJ1ucL/KfM/zd+WHhNC/CPscYP+OkHW1&#10;I9fZfad9hNGMcE8bkEgMPSTfZ/1V/i6QV8TAR4fVx0Wt/pUbpV4ZIkyJNuAOIB/qmIe18vF0Ne9F&#10;pbXq79M737P2iGt0FEHC00K3dXQlEJH8KI9GwxAjkDZNl1WYWkntOQinyuWz8r7rAG4XkESHdO6e&#10;kgOEsdfnohACdZ1Va/MiZLHIdUZDdTaFeEP2Li927eu3nh33Q5bLrdmh1gADpMaHauoWVyfrrGSJ&#10;f7Pncl5KIzx9nr+Id+qOeNHHCMYpil6oI6zC1wm8RVWK5ADLGDJ0gM4FIXpRcEGdr5XPodB6AcPX&#10;htSUy5AjHdECvK77LWuUgWz4GBC1VXeDKSGEivApItpEPlqs/zGe/gBSoz4p6nCrPINohDVKTboK&#10;CJW9x7hHVa6p106soITQq4ZwDdboGEOlyOjpaBdHBhnhvlvofTyiiMqiy91r1nCIatPWbavyaAEc&#10;UJ7PY9vnekc8b9p5yArHPzLNDTsdhWx8GoWkrZumbCvqUkDeNIFbkSuN7JCDVWMtm6xFyiVkLmNg&#10;9i3H/xUN0CiOInihBps9cC0L2VOjxHZtk73bQUc2rYrzVIKgZPCw1XG70lYETdHnWZeg3etiPDHc&#10;RZzjfAZZw0GtgiF1vr9dQ2/L0+wVxh+j5zqUyrlEr0YvcmDCHmRWlSmyWcrlQ194TxHnJMVeaSRL&#10;AZmo4IBdXm7ZMbqm/CIfMl7iZxISlIRUZKp8B+t9CA4I92Lgpw9GqXO1HFOlBogwKgovgtCEYNVH&#10;G+w1sgbeiDANBgfs+WMM9qaLnvTHh1aH4KnfkMrRXaUrDlWqCD7zfgUEqo0NbNkSzh6yg83TCAJF&#10;p3pjDXxE/9ENOdhh8CMB9knmZLNOzpasO9R1IUHcd17NCAsTkJop7mXCauhGC9tZ53tryI9stqLP&#10;mrKu8QeuO6+ObVRc8jwCDmAnIPXaj06TvcAeaBSF0gU03DKDvCkvKY3sJ8GJuPS8hr3qKjeMNYbA&#10;HiFfQUXJlCANEVEUt8o6dDusOd8fT97GacIh4d9Z6QWOZU8NAqvoWXPVksLajqKHc+D+A3vP9SRg&#10;M9TjJIeQyVtWxYir7ZcgIfAaxKSQl44MKoU1Lgb7Hu3BtJ5gcJXINW/N8zULAlY6ww6gbEd4WEeA&#10;WDCnjQeEuaaaDWU1nRMWrwFwqjNXEpQiEOraGRJgsfFqzORnJfQz9vxZ0I6PUQYW2Md7V3MfhXw0&#10;gyeanmeBEAweanR8iEdzZK+eZq1ahJnD3JKRRQgNBIuX2uFKiCKw2CCeiJoXqYfB0+cSAjyIUzXy&#10;YaMGqt/fdt74aLhiQxb6GO+mwybJe1WOicBS3RaVp6NwrEbrpxH6eG8FAcJAi2kj+GLLmhOhCpKG&#10;GrzxmQQAnOR7Q6x7GqOszGQPJY3reAhliuIRymPUZFifTVVnUjV3U7dHHSk8u0hat759dXbOc6i1&#10;do71V8mcZte4NvrcYwzBTPoL1lSuhBoXIcjdgSI9ECLWMsb3yrv2IA2agRTFyKgbr5qAqflOFBau&#10;SFaM+4xirORJZ2HMKbxNlY4GuJ8DnvWIe/cgZxqC50l5UcCuvCVAWqXYVZi5EpGbw11Hdj3uMRKc&#10;Rom4D64biqiF+1XJoYyupj2LEKmzZa2rktEdng8yA+gl8DrlFXYwkjWAMR7D8LEGSciTunuq104m&#10;AbGsKAyNsiLkSjRWIy4RCoW4D3mOAHKudvo6clLCoiuD43p5wFOksME96KxWR0JFFDgjYoiRK/WQ&#10;2x4EhedvAQrHGL+L81XkAoUNT0L4IDEi23iRJciThjJeRf+4L/ZHVUBZ5FfecxtQGAKs7dq6neP5&#10;H8sL5TuUEFjFiCq6qCnOyqLPAjQ6FlHJeho5dF1SMX7qXaDwvfru9Lpb1mxtAsqPnXejCbCqmpA3&#10;r/P4tI4ukLsa5FZ9ETS5V0ej6n+hRnLV4Q7e7Yodoc8x/q8hbMoX0PTQIbqgYZtKAM7kNdNozqot&#10;1gagVmO5JN+vUf8H7H0Eb0xHTTo+KGXllc2CLbzAgHwJLECvswCpqg/kYRWQU80RUtKdq4TAEKgE&#10;XpUTGmo3HuLFlyBn/ip6GbWLs6g1OgFIoI55wBPkLgXQJSDOKv31FT3he0Xe9tg/NXSLq6IHuZau&#10;JTHOml2jfBsN/1Qo2rVIQJ6zgHNKZA95CPD+I7zJImt6dnaIF//QSty/QuA5gDudQL5EerMLlsAB&#10;iiF7IdYu39nCIdDRLQZ6vGsXlzGM+zKyhkxhOLtDPET2WKRPjpA83lRiyu1VCucmp73HGKlVviol&#10;0zqqQnYrOGpaByWOq4W//qbOqSUMcxP8GyA/FxcHrNcOpIXv4xoKpccTYI6ODMCAsLxrkcoGBhYy&#10;kRXu4nilNe+GtdGoj5jy3Hj+nkuKVSQXgsIal9ifMDomo12ESGvwqc/6t9pz4OR9ZHgLOVFKAHsK&#10;8YqzLkWwVLjtum7rmEL7hXwqelPDoZD8qsJO3n0P49upb1iT7xLxavJ9eQ8DiXwWlLumyGAfg86r&#10;gBMrB7eBsR71dtATdBvyoWNp2RUNY1SXUe2tx376aQh6aR3H7gBHF8LQ3EQf0Xnek2lCTusLyIxy&#10;Y+awV9gt1iHMS80Oa9yXSm6LkKT2GAIUvuPypyrIbqX3xPWsUVm4WvLLFmj8RP0UxwWy3YJ8ZxwB&#10;Rl7QA2FUinWLYi8OszgyYKAS/ttVTfU/wCnFKUFeNULleHTAukJm+b/6WalcWvhV6OjY/Ym9fL1i&#10;ZxcrdnK6b/1jRYXvu9YCx0NFJeTYz/Pvaasi4x32RPlZIn3qD1NB9pTaoLl3aZXHgwtB1irCGoo0&#10;JbGvIg8uCAAf0OyzGDKo6qvD5LyLtMopVq+auHLpCjryVVEMmIE9Vs5onL2JsLeKeKvy7fmztPUb&#10;eziAyy6YEQfHJf866tdgVtmaJBwgynNoX3RU+V6jhTCwmdU+wKySH7ypvLw9FtbHO1Aou6gQHe9r&#10;w4wbAL7ARNnKXnXGvMwkBmfmCnDExBAGHf2oxjqi81o2R4rShSGqW9/lRRCl2oTlryHAKIwYG8Kb&#10;x1CHYzwsQhJNA1z8rtvetssXh9wbRhRhVeWOelFUYG2aQTHA01H3SrXAV+h03Au4sHwer1UNsEos&#10;mhcBfCBKZT7TV+QAklCorqBwvC8zb8MzjAJKOsQ77KDUo/6WXZ6G7CkgqFDss+chSJpCvJADlVOy&#10;Aap0UNQjDutOY4TDGK94fdpVLrn5OEmxbhQTsCkA3AKrHOQpgMAeYix0vq6yalWviPyV2aRSaZL7&#10;uoNR0/n1lHXGm5bncyn2Q0MENVSwWsYD5nr1NvePVy0vR9UtOorz5DHyb50nBngulV/rLL3AS5ES&#10;jTzv4L30R+swZwQTBVBYLwEQxbl2jH/rpcmiiTQGir0PQv6CeiYIpGZsOKWvY1y53/8datcAdMTu&#10;cwiqjhrU6jw/AIQ6Mm541ghZFiaeUegR45tF6TPsZY6XfieFEDnxebYMnn0CRfIAhBSs2sej8zz+&#10;z37GRWB4DiVHquy7DSio7DGDEoYwfkGUIwWojVHq8TDA9ygREIMjjwOCGeb+lbyp5EBFDVKQJJ1B&#10;5wEIHV3kICcF7lleUUlyK3BT5AHZzeIZKL9JYKhE5wJyW4N4t/E+zk+ROQhUCgOYS89aJDCBTnBf&#10;AJKXuoosqO28xs2rRLU32MfABl1IXXkLmszZw7ArKazPvqp0MYeiKiyczePN8UwJZDyRB9xYA9fq&#10;259mL+5YECImAppGR/M4E6qIygNkWmNNVm72eJauDC76iDyokZaSdz10W6Fp5TbIe2mw/yfDQzs7&#10;jVtF+8B9KSFVx6JdPP4z9GF8HIOQbbjk5gL7qE61kinlIymUm20iV+hOrQVQYmT6zV30ju/DiKrb&#10;q498Nntbdvo0DvlaczkuqTr3CtEpQXozcoJYI78xa+eXQcugWxqud3kRujoSAaQLyMrVwDmeBTnX&#10;cbGS0mN46o36mvPWUxC6MCQhxHMEkfE4HulV7sYihAznBOMYkcF0ThE4gQx1upqEvG9PTxNWxXv3&#10;Eqw99+wBzEmImoe8RJAVDSTM8FOJ6gnwJ5nQMecM5BNvF33MiehiIEWs1Y1a7QI0tTcLDoWPcEBi&#10;GL4Ehg/Crhw1HRVoTzUGw1M3TXQux3Ppu1Uur4ohd7yt66BfbthpF9zMcD857p/vbeAIKDFek5aT&#10;7K8mepcU5UAWMxhD4ZVKRRWZycop4zpqZKYE2EyHdUIvQhkMM7IZhcSqMlM9ltRSXJPYqxiqFxcJ&#10;O1POGNdPc2/n5wHnYOYhlip/V5RmPAIbwIVqZdra6I8idbqOIkF6npwiSwlVVoFNcrR4FlUslrjf&#10;JrI47PEcePSqenz9vGyXJ2kbd0PoyaZLCNVxpRxfRW9Vlq88HB1zqS2FklV1RJ+F0JUqigog24qK&#10;oBuK5oa0FuBYnjVQs8E8BjWDHfPYF0V9NQJBkX5VHymCFEXuleuhiiQlOisvopp9YM+RXc1X67TB&#10;ZtY/oWcDA3Qk5HMtHQW5XLrsLHL1wHoY/pzyMsHEJPeuyjcNoFTjM+W1aBZWE6LabKrybM/Oh2Hr&#10;QZzUtLIImWiiG53etDX6c9Y/XbMBJLnW20bHNENLrQrWwZMHNjp5aGcnkNNjsK+3iw07dB2FT/oR&#10;9IL76GO/2PMC5FR5bW5ILc6Teibp2UNgRRQ81wDTUFTrguxyXzpyU+RWuBzl+/bYrwPWMA6BqR/v&#10;4nA8ANOwC6xnjuukCtfBR74DXCmhDzpySkim0FdVtNWLyjVBR+KsG/isdAK1eCh1d3BwcUpFkJGr&#10;qHPEH9p7NYBEM2g0ZyIOuxOgK0P8UF6tGA0PonKuBCxWDcySHkY4gZLx3iBeUKI4ARtE8WOTFgxO&#10;8XAyvgg9RlvD0jRRWJ0+T8Ys/ukhQLiFgCjUBcDwYGF56TIkKLO6TUaKLBZKrwhJY4hnADFSsyAZ&#10;CYGJFkstlKMxBA3lVKM25RAI2M9Prub3iAxl8fwLKgt17IyFUTkuhl45Byot1BA1zdTx2ZAsC1f2&#10;71sToC0gFJoL0lBeCV6CZmGU+U4X9gIIPRROZ346k87qLB1wU7tuL3kLb+omxmgOsFYEZJF1esC6&#10;odCQoTzeZ26wZd5423mxVTbtBG/DdbdlfZX/0EdIqhhQHR/5GUCpvupALFsCcERwUJAim1jmGQs8&#10;iwcghyAuh6xfqMbmCrQ9JeDhZQHoZYyQMt0VRVFibZPnUJvnKiQ0BqGK5ORVSVgBx9RDd60Ae38E&#10;GCqP4Yg9iEGmVIlRYq8Uahue7lhn+NA6A5FEVVvNW1nJf8rSh1hp5lIYZY3gdSQwPh57IO8wy74q&#10;IUy9AfSzOHxk9fFDR1TULEnJsVHWOzZYskO89R0MZJZ1K2AMmx3IrEomuTdNjj4/C9gx66kGdir7&#10;3EMOI9kZFANvBeNYzOEJuOeBBAIWUkgBmhKci3kl5gH6eMI6GkqwXwn2OyvlZe3VkyepREqeI4R3&#10;tAfARQCrTHmFa2taJs/NPSlhWKFihfsVmSuxV0ocLCHPRYyDZjap9F7h62pLUQBVij1kz7dNEZM8&#10;BiaBF+I6z/Kcba5ZZR2zSuBDnuS1JNgfNZByCczIc4X3KQxa8vF+chD+FmvPHqkMvoSRSWFUEwnW&#10;GrJWLk1D2ifMD09BMGYsA0kJtq9yEI6yEERAsgWhqSBfTUDkQj1T+spR2nTHZor85AF4RTx17l6C&#10;XJyOVIavfCU8TnRVreQ182R0FrHqiD1SOBdgTiODakWeZg8VAs5CeOvdXeviHKizaVE5B6MN9J/7&#10;qPP8HeQeLz0vo8nPtspQG+hrVUlz+3jU6vALIQcz/teLV6VZVp4rJE9h7wzEyasIKzSNd92CyHRM&#10;ZIrPKpGyouRj9FJGTIax1X+EQWUNuUaZPW11eA5FNWobkASMOgYkxv4pUpAYPLEjjJpC+DLQbvYP&#10;+uRhdFThmIBoabxBZbzuklHloBXBmU5/x5VzH7O2IottiEUFwh0Mgnnoso7Jm4oM8rt0U5EEJR4q&#10;bL9l8RTyUYBwiCxirNTvpjXEkA/AP9bAA0MC6KuiXDpW0VFvu69KPkViMZCspV9UdYg6gCLz6JzI&#10;dAeHQIZT+QWKJl/lx8j4Y8BEOvGiiziF3cEuHrz0BTxhHToYHPX6kMx0Mf4+DmQMmyCvWpEeJbiK&#10;oKskdHCyZBcXO9aArMVYJ3nQMb4z554P8oBNkHFOOaKCXnLtCngjYq3GmqrolKOpva+rQyz75RLz&#10;8frdnDFwuwhx1ywmNThT+wVFD7V+KZ9nB3tl4ALYMM2AUgsBDwfBy007vE9BEmKJKTAa3ICcRJqQ&#10;FIiIBknqyMcRXOyBBrgqaVVrq1LhZ5eHEJQw9xdAznV8L6cU8lPi2dEXOZEi43EwUQNg1X1WvWI0&#10;8yvBM6dqs64TqsZx6LhZ3V418qCIzFbArucXYXvz4ghs27QOBE/FEfnClDtWqSMHzeo6eoEzgS5o&#10;OGmaa8iWJVJzYMEKxBo8Aq+kI+0W39O+6/JCanx/ujCJnV/meSDd3JciyaqQzIDVZWRCXaw1z8vD&#10;9uoIP65uwextIsPa+UsWTePM1tdxGtEznBBNmVcPIEVjTk9XwUCeLznJd/O7zl1X/FJEfyVLcqzT&#10;4JWaxqkJqY72NdDXTX0vsG7IRAgbFubvRxCeIPZQfWPeK3e3UAAZKTYSwysjEcHLkNcc4+YiGI4Y&#10;wBhX59YGBqh312J9vBKU7YANPcAoqM+J5juk8HriGAH1A1BJr3IgzkbaUA0iA7xam4AWbE2Jsim+&#10;S0Ysq3LChxZEsMPKv8CQ6ghBYVi1AldvA5e5L28SMCxzf2LjrroEhcplHlo6jiKymEr0VDfV8XAd&#10;A4TBbM+inHi0CIpGtmvuShIwCfC7XQRcZXQ6h8+xOAp/a96GmK9yWZQN38ObVTJglU2Vx1GVp9AQ&#10;iGKAeF+rNYtH+RjPEs8uPQU5mbBQ6BpkQxN3F7kuIMIieyhNFEMjj0Ej3FUzry6eQwBS7cYHGN7n&#10;T/HcztcQSgGNStcgZoBAZQSZYcPkAWj4mQ9xyAKAoRYEkDVQApey0TM13lvdsONhFKUOcy+rlo4B&#10;KICgQnQKrapsuc13tSB8rhU435PCY9OMGTXXUT5HoolhZg/j7KHerwZnqj5Qsy51F1RYtoR3qF4t&#10;1Q6Gt4YnicKrfXvubNd2uacDjPwR8qT8FE1vFokolyYAUUgAoJ8DKNVZUROaFarMYKhU7pcvT1tx&#10;hALxfHn2vsj3yFsc4BUOAE0d1XUaW/b2Vc6ePU0g4BCUspp8scd1RW0AFfY2BkAoPBmHJMQAragS&#10;fZtr7lkKHQwaxiaJ558sz1phCNFkLX0UNFfEA0DBBXIxZDCIwgV53jDAkIac9DE2I4W7W0pqZI/5&#10;nhp/V38CF1EBeBRuVpTiCDmPZ/HQASwNGRyN9zGCynhfs0uVCgK+StwWgBV4dkUFlXydZ10U6VKe&#10;kc/e5pB3VVOoc2YOkqd2/eejkJ2cBJxX5GsoJ+ShDKFQMrjOk0/waqQDvR7GHHBVYqFKBJW3FO0+&#10;sENIdYS11nm6zpCbDSW27wCQkCzAUh67wFRJ7zqvV9+HIv8/OdsCeK4IvoZaqsW1CKiSmFPoUrU9&#10;AXBO4yisIYd4wxBA5Q2k8Zj7bbU6P+AZuGdkR9VZIodKwtToDJXA5nnezgBDqAoDnAT15ul05vAg&#10;5+38eMuenwV5Pp6zBj7x3QGMg44LlJyoNu8nJxE8sx2AlecE+I4SD9kzQBvnKVeeR94hYmBQOQ9J&#10;4FnHw207g+gWeH41hEtVp8AZPGnWJ1mBnKgySFG5zJxFkI8YBi6RUe4VTg8yrpdmg6lSsTnYcO35&#10;kxCtpAgYxkxN+MrsrQb4jfR3yJOqFr3sBPKP7Kk3CKRf7RuikK0MoN8bYZBx3mqVNSvjrSpxUnlQ&#10;6myr4yDNC0pDng/An23hGvvV4jlG48d2/lSt68GUDt/PdeMRyYuq4zTIbRbnawaShzcOEXBREfZX&#10;BkJdcOXFqsFapv/E4h3IEh5tQse+YKOXQhaz06YJ2yJnknU5stGsjqJ19CuM0TE0uARWhMFYHzkW&#10;eVVbeeWLqEokArlQV245jRdnh3Z5GvvXSAp0EaKXYl9LyKSa0CkHRZOw1ThO4zxSeOfy0tXzp4v+&#10;qspQTeGUV6XW6RoWmsVAp/l9WASfzyjBOSwnC9kUJihPQqRBc32UZB/rKs/pnu2BVXtgQSDDvoBP&#10;0sU4hCOO7ijyrx4qdfDtGB05RY97EM6Ckt0hhgmwLZJWTgz3iiMvh+4wwe+QX0XqlCwbl9MQm2G9&#10;RaCwB/yt0EG+cYCUd6nBj5r8ezw8NDUrK0lWsaed9jQ2BgeNe1CzwjL2rMjaeZAAVUAlkaswDpTT&#10;A4iKjrXUGVYVfbI1ZbU+gJj0sL01nK4s96KRE6qokk2UI9DA0axCmlqdKQjllnPwSziaRdZEQ2/V&#10;M0XH3IpEqV+Oui7rCFBRRTkorjcOJKuDnNdZMzVHffHs0Mm7JhCfniUg5hBwnr3awxkfYbPR5yQ2&#10;PxTR+uAQY2+iYEWIdQhy7SAykc8/sfdcRrPO9FEOnSN5gInK8EJ8sXoehCEZal0cQxAVQs/ikSlE&#10;VWRh5SmoPFXRAoWY/c5901C6xngJwFVoWt7TVU6ImqGpva0SgvIIVBGhEKgdSWjKLDLAKmWIcR8R&#10;nVfJIORRmhxsGAKiDnoRDLSaIam5VgeQrda1SXOAFUKHFxaFQFUR9AqbpLIqhdvqEAyP740D5Gq1&#10;HwKgFNWJpv5FIHKwVxbdQ/DVTVDJh2pXrTPvEu9VR738WAm3eBiq2+YZFYauce22DCfG6hivMbAP&#10;2MC8Syy8BiUKUJQ3oO6IAsUC4JBFKTRrp4aX3VU4KwNwFjG8eJ/HvQOrlZRwB5PFaMs71BRHnYfr&#10;mEAhyEQGpUMA1PwpU73ykNUuWv0r/nfvlNuQAWjVREvERLkdSj5WEqQqiVSepqxr5aXE2xgZhFXG&#10;U/X9l5cJGwAYWQyxSrPzbUgN4FKFmJyeenZ+4UNutvhevl8REOSjKnKE4ilUmIUAeFxLpapFWLZK&#10;3ZQ46HpGYHA13FAVQ2k1U+N5kuyjCGMWsFcmvdr65xWhAahOTg7csYc8tz6gryzyTm3beeGavNpA&#10;Sar9TTwAiJM8JtZaBE5dd6sw9mAIeeF7wngZIYArigypQkgZ8yopPmJ/wnzWw0hK0ZUTUcFzPD0+&#10;BLy3XSl8xHuA3AOsgLOSc9sYixb3VgLsNCU2z/epNFL3mE4h/xj6FM8bxjgmixA9fqoiRpNY5UUK&#10;5HSEo4GASrRU+FSVSiLrcU/Ho5AUvIo4RMN5NeyzIi8Z5DvDzxTfk1I+iCcSsuSapqlNegYvqYQs&#10;qjGgjstUwtwBEAo59drgd+xVLCJPF+eiNIMRRh9YW5Xgy3Py+b9KSeWIqHRZx2cRfl+AFFY6EEJk&#10;tYJhqlSm3HGpyhkTGB4l7NaGa9yXEhy17gt2PH7gyrLVH6jBNTvghLDCBwOqgxXAlfXrPXZOgGvM&#10;x3erB4uG3qUkTxiEpxcByEgIDzLo+nm0q4BaGX3RWrJvOYi7DFIV4iG8UW6Anl3drjVU1HUyxZiU&#10;IOw62mxAxnW0oUiW+lSUwZUyhHXQV4icewJYNXHa9ZxAx2X8o3xHCIIagQQdsud70l3WQPNcmhAq&#10;FQaUeIY6RE3HFu58XtgDEdQRkKI5aXn8rInIzPnpLiRJUU91R4V8QfSV5Bxn733Iuo8ethS+761Y&#10;E2JyPg7b68u8NQrrVsktgzeQc1VWICO1wWNXQVcYrIPPGBDWr9vVaIItGx6LnCp8rly5rX9VyiVd&#10;B9xTHJ0BOl0DQ6rce+H/p+m/1us6ljRtVPf1767qJZGglaNEBzoQbno3xvTeW3iAFKVlqqv285/s&#10;m8z9vonVB3hoMOcwmRFffBEZBkNqpE8HwtJPe0IlrH9lA7HHcDtp1v49dmZ2dlibvdMJaaILrk+G&#10;dS5CzCUyy/MDyDWYhcPW6D3E4TSq/hgCY64FmImu2oDPCIPRWOc+rXE4Nshp36R81k4H0f21atAo&#10;ahHc8PjOPXDIYx89mC/53u63cHbx7z5PZ9wXHEuRP6d8V7lHFeKZsPcR73iHEo6rlWw5nGyTvV2z&#10;PPJQxXly3fM61uxTipzqvOgQGDkwAbiPrI5xmDo4PkY5dQ4lZ/0V760TDRZWShClFLxnX223kfH7&#10;rEUNHa/ybHnkNouzYsJrh320YaRt+I2yVFx79sOhkz3+rFQgVTxnib/bisF8QvtwddDzFPurA+Rs&#10;NYso8pD8DHqY4x0dR2Akw26s5sNYXOEx6RKHcbp+j63je+BOD7LWQj/rkGf74vRnOqXsB/Z1Cdnp&#10;ss8rHU/erQXBNLeyxjNN7dfE7xpgeysSHb6DTXPmTh2i4iDKNY5BChGzAOJqexyW2A17mhmttht8&#10;FxvcXSF3rjXPbDqIpLHIO7oXDRuf4oSZkmCLie/KLZQIVlRhI/U6FcQs3uMpi2aZsWHNKkqtwZht&#10;nBMAe27vhQ4bOkJZbZ5i2bBnbnbYtFzMLnEOgCrhGdQgM86bqAMeVj00MLz+2Vki8LJG7tkyCRYh&#10;L+IBnfAChx65YLAbg7cYNgAIL1jDa8M1BaMBs+pyPevkHb+d4aUqeDfWUV/uMnizTkxGwToQCwTO&#10;822TEfX+9BbMWegtAavmDwitRw5PQ4/3suxS8tFe8zs8kATwMxGojuJacnt2BnFBOEYoy4hnnwEK&#10;1xiz66tMTMbU65WV9gHMGtdssAn2dYgMlHXosUl6qf93wq75MM26JZq/x54ajlZfLJ+FSvkHDBZC&#10;j5DWEPg8gnBqxQzG0KqVfOEJgPs4jK0owqg7mjoF4Col7lnh2fFqFIA+npLtuM2O71y9Dyn3yGPI&#10;PAe0K2osEQQAxgiKA+30Ctarz3yHZ6t7HPY6Cvz1dY5rvYRVlyLgTfEO7XMxgfg5G6lZ53oo3nSr&#10;V2ELZ4wj+zeKBBMixD54bu9+WKPfRblGZ59CguErxqMfPCLA1dJzcwHaePzriwMI3MsYrbi7LSPo&#10;H0MnhZSM9+9D05Zws24VvDHPL8sJRgpQk8xWJQWT96EEc7caSGOvUsceKeynuTYJSmq3x8Vmn/U3&#10;dPtjuLzeD1/vKijnAXuFXApegEa2hCcNUFli2uadWoBtijzF/iwQBhPemuyDURoTba2IsWusHrGG&#10;qM7vnbzbQ/atvBih4MXyT9FD0MPyaKJlKfz8I6DyLnQBVst+bXpVhRw5qr8GaTdxzHPrCe88wRuy&#10;QaGepX0nLLE3f2aIY2Bvgti+H/m0SWIiUUce0yjryCfX6wiy6oTEGVIWj+/QKQ2s5cXmH9m3xSGL&#10;A4DFZoldnuXmMg8hh6QZrQCwm7yvc3D8jhU7VvLE3j6Aqwbz+voIz+ttTBrMJYCuCffIhIlxJrDG&#10;8nC+3+Z+jmeYLt4jUy/Ye0j74lO4u0zCt7tu2K2y7NN7DNQ+oIrhAV+c1WTuUxW5H2KYZgCznuJg&#10;BSnhWtXaj2G0/BR7peSKkniNCtfgORt8Vy+51fbY8SHP/xiw/AFS+oC9Q7bQd4+3CuXnMcn3SPIi&#10;QQN/VpBwu99+QS5HA1ucu3Y/xWoFcUoHxG6etulPcexayM45Hml/9zbUMfxOfzZXRXLWY+863Mcq&#10;GifDt5uvYgnnty8lwP5jWKCXE3BpBJkYYgwGeNCxnHn9EZ34FKY4A3b6tFeVUQcrq5bg6Ro5mmMc&#10;rWRTr7/cFIJl9eYXLtC/Kbob+08YHdBZ4x183prOIlie9H+AzImrvDeGsemRAHLa0PD33qK3b2P5&#10;bgHcNo/HHDtz8XpcawGB6OM4tVt7yMNejASYgNlZ7EP+ILbIfK3xW1ign47Z6LKmDoWdrj5F77/o&#10;TB4rcMCcHPtq5COW0eJ0WMbs3B7zFEfg0AAZnCNnTmI2Sm0kpQJRscTYvMCEtbHtv9hjubxVo1kd&#10;bvWbd7c6ZQQOiZmzCRjdeRSa6JgVlg0jIiY/a+g3yDhOaUzynKD7lsbPIFNG+UboP8TBPlhNsMtG&#10;mQ10P5JoyG8B7CmgL7XVh9CCjDX6yDA41dCu8V5N3sHeQH3WLjaxw8m1uCSPLTEXy7b4dzdljDzX&#10;wvj7Lp8d2mjkDftrjlQtYY2w2drZzvSnMIRQmevX4tkcrhrL3rFZJtYmrFcCttqTZ7Wzazr7wLqY&#10;yzmBoFjm66DJ+ex9lE/zhLRfErU6GGYfKhOZu9hfk8TnvJufP0dunQvVhHz10B/HZdxefgx31wdh&#10;yrN4lFfjuYustQmwJgd7LF/DBtow0WiiGFXh3Rv8fNfCw3MRU5TAvg0VgC1WLyDstvae7X5n817E&#10;QUljgHy8sQTrJ8CbzSmzkShlEzCx+6UZ0/ZbqOmps7n1wWM8OjZ6iLFESJssfIrg259Eb8dx8E0A&#10;xXJCk9uKc48qMGZ4CPbw6HKfLfdcYdCGAK+NzO5u8+GPu3KolQ0RvgknCE8ehikBifMAEMQCoFoc&#10;veGasD2+0wQc7+vcbduOcVr8jNHCm2QxSgCHQ/QaECvLoWuAWwmSkF3BSvn7SQey5REIwj8RTNsv&#10;8YDxKhUCCEQPJVhvPCZhPSRgGJAKz67Q6cE5K2AV8zNYS1iknsKVE20x+g09BZUOQyaZ6HT2YiWA&#10;TdwKbKTN3toIWg0hrfKOtp6fo8SXeEHXF8d4qIAwBiwCF0Jq50v3bIGyrZY/YUB+CM3qkzCFQZsZ&#10;f8rnTgDezwhYNnkYPYERArpBuLZzngsFmO+O8XR4fgyR7NYx9MP1S5RH5v1rDG/O8BZjiR2KY8+I&#10;84sKimBjLwmNZ9xcE2/VjHvnnuilGo2YAi5jDEcHAHVgodE0OxY6tNAw4mJu+2oz1X+CJL2EACN7&#10;EB2rpCxJdhDlWJnq/K/gdOYaDL+8BKx4xirgOL7Ih9H6BE8Jos3e53mmBiA6tDqCe7WQRffZc+UO&#10;XsAEefjy5UPY7PbZe7wuALMBKMZzawyebds9QjisYODRgTzyWWEf4xEOyiQwGAJ2fL+JmrPzT2F2&#10;8SH0Nhgh9x/ZMEo2wcjMkcENnq4jBMajjyGX12tCKSGcVqmkVr4NP0QAtVOl+Rae8+Zav4cCP2kL&#10;uQPkxgDEjHf2yNBEsxN01cowR43boXK1fhF2lz8DNsiDxneCjI4eoX8P488IQBsCnEZ+5uzDHINo&#10;i3irbhzQad8QnYUS3lokSrN3EG/kF1meoa89jJfj6wUyI2KWV5s3ZP5F2v4dgggA8j5WfNlXY7fd&#10;5/3fxhynHDJsR1wNWinVe+f3O3SHdXdCdBdSZ/JxHOEwxxFiX12/Nrpc5zmdyppIANJnOAh4aGcn&#10;fMbIwW8AMMYZ52TAOpigayRD56CE7liyfsrzn7J3BZ9NnMO5KhQehXJlL2Srz/jdk3DafYSjs4d3&#10;vRcjSza686g7C3E4Bu8KRYAZw2mX1w2AvlkZGcTQNMBPMMcSao+K7V5se3hznvy33no6UH8xFuCR&#10;yX42VNPhsbpqvEYn2IM6MmBSpX2U5rzH+e5dWOOxjnlHp8bWeabYisE8EOTd7rMjDHF3+TZU+FyO&#10;9c5KMCG9xVOwg2u10h8xupIXnBD0VQfNSkx795TAb0tu2/+OoNU0jjzn2JbsyH0kF/3/QBd+gPw+&#10;CeXSz+H40M66yDcEsYGj0ASbGxhd90hiIibt1r9GR8xOsR5777bm9fDOVXT4PB/lyxw65x/1IEiW&#10;z5r7YpsIOznnebc8ZCijTcLLb/B/48nnmJQ9gbB2+L3RzwIyOAa7FhAeBz/aodTuqx4zpaYDQILj&#10;VPnOfcK//V5O9dQx1G2wylwdnYUl67y5+RxW13j669+RdfYAshGbw4FPViaZbJxljfJNq1KexGhX&#10;qqePvPSNYkM4JQK9LaQAvbLJpdWPCRhVAHsKODbH6Mgp699AVuwAPER3F+ChkVcbvp2fQUKuCmCs&#10;0beX4Yh7VyA/FqXUkWnbfOSSX2NOoPZB0thZYrP4/n3+EIRrwxpwr0L/6X0ivXYBPXXQYBusLnG/&#10;7PJ1OFFWeCcb2CXYNhtM1ks60kYE76PCLe43ghyOWNcWclHHATJC7VwgyXsD22azwTmO4gBZ1zbZ&#10;4dboolG4NvpgCXEdOUwT2/DjBGCPqmBmAVm2c7ZHPLXmfaVTbOsBaTK37Rzy/Z2hQoeedZYf2Wxe&#10;FKWvA+BN/rRr6vnlET+nANnbGDptw6adf2Pnvy7eWA2mVMQ7PQEssxhf+1wYYuvw0i0Yl02/emym&#10;OSg2H0tqjwAwQAoBaSKkZnx7PmpduFMRWyhzmxdzFPyURT4/Q3Bg3M48uNidhLNNBm/3GEV+HXNa&#10;THa1TbIVCSq9/f7td1CEdOWX+yEDK3M6rsdB5q3U9PL4cfy1WdSSFQddSSwUVJNsTVi15LeE8arA&#10;VlXEKYZug5cyjsSMd+d9eiiHhrhnaBrFSlpcm+uW+69ZA74HKI+3n8PVbREF/YTn+XPs17JYHCEM&#10;llsaWTGcCKtlw6p6WhiiBFLkDBqzz02ccvOMDJkb4hHG2e4oepxmlsfBeqyD3XON6swhBZfs1+VZ&#10;hucz4xtvX2Nbk4RhEKdP8PAex3yQDmzWfJQaAuy47DbG0rBqDsEpsw8dhHAGSOzO38ajqjmgZmWU&#10;Wd4l1iHl3z0YuiF2WzGPhw8hFT8CqvsA1JswguS0AXfbnNdN4sLoGBauTF/wfuw1ALmyl8XZJ0gO&#10;4LZAESBg5xistc2dWhh8jOV6/ktYIXPOJtIQndZ/iJ1ZrcIpALpGNVoI+gqDYVMoZTJnMz4A3jbz&#10;I8Cly/qm7JcdGW1ON2gbUj4C8CwtfBePAaI8GMkBnIqQE6e5FlinPGt0wnfNOeh4Xm9tPmRpBAg5&#10;fM2pu47utzdLF+WyVDsvaUGBa+4b3rne47c/7ENyGga8s2W6emuezRttkZx79pwAAtc3ubAaH0RZ&#10;Xy0OIQW2bJdgIU8YActOjTrmkSfJfAooLM4/x5L4uy8Ytat3GP1PIfbZQF52kO2Yt7P5PWzxak2k&#10;XbCuPeRHoq3uxRwi1tSk5y4AXdFpwMNyXkcFb1lja7dUjwt7yIDvXGZf7Rdio0ATzDsQCKvHDEc7&#10;nsHxFvaOsBRSw60x8/i4wHpWxAOe7+oqF27OiqEH+TJC6TGypMIW4rHCg3V1om4RPTAvwfEHEwB7&#10;tfo1LCHhsQQZ4lhBH+IIeQyXlTMl8KXcgNSDG3aetKtuoYHXluD9NgFrdKqMoWnOIRyLRxDdnyDv&#10;P4JjP4esCf5WR7V59rHl88/CgL2eskaGvUeshYMNbacwsXQYQ2h14X0UCllHHu1IaruAXAN9AqAd&#10;1me37LZYsvzM3rxHNjwyRPfBDatgeshOX+yFUBhZLRftzAsmoL8OkzRiYhTMowixUiNSbz9AljDs&#10;yM4J97VMXhm3n8Vs85n3R8bANqtKrOSxL9McAjGCYNnXxMIDm5zZ8qA7h3DyrtPps3B1+TrcXL2H&#10;2LCO+e8hRQ/CBCzoYS+cQGzPHrsMO2le3UuQcyvUWrz3mnVaQWxXeN63l1aO5INTv3XubG6o3jtI&#10;1rYDbRwGI0uS9EqddRvzJ86jeYseq1g6bRuLOU7dcnOC0wre1MGs4k+shwSJfZfci5XgdR9diCMa&#10;emA4ex/n+rh+YGRirhR75LgTc5zqvLOkyEZj99OKP0S86EEOhwuIH3Ll0b/VT/X1+5BhDY+Rjxzy&#10;VEY2U/avYcS88QibZdm9dvFxKJchLvwZ+/2AkaYLOGqiy3rHBGDk3OirhH9udBiyMB2+xml4E24u&#10;yuHrTYKMfwb/P0F6uL+RUJ7XETI1cKo/+8D9sW/sRYH9LPCuBYiDbUCswNPpc6igR6YpOiY5sWrL&#10;YzfzFiW3VdbAoEABx8Yjp/b4ffj6Nc86cH3sQQc9dBDmVHKig893HFjo0NKc1ZPY1xq2qoJ9HWIX&#10;zy+zkQRrhy7Pj7AFODbsmwTceXu1lHWpPggNnAWPCNUJS4a9XhvcMaem1Qcn2ffV7CBGD79znPzd&#10;dS0sl4fxLDsmXbJhss4JinR2Vg7LVQ5lehkTYMzyX8A0t5uPPJQeIhvoua3h+tE+3u8BnjLG2dwQ&#10;hFYhlvkuzw5jdzh77jvwSOM7YVOc5GpozKx9ywoXa4Qdz6iF16iRvTrPwCrfxQ21Vb0D0wzNFwCp&#10;PuzPPIE+gL3h+ecTq4AARzxW81ZyvEPKIppFbd9+O3eWUArPS/s8iyFNCYbGy6OD28ty6DspE6+2&#10;lrAOCHdSYaP5fjwfLDyGBWLIzUOoYqxKj0OS4nlM+SwA7nCtqvkubFrDKA3AWpNtYkxMBv3wYg9Q&#10;gH3z/+b6eI7aRpgSCITPaJt/O4QKboJPAoCaH1DF2FoR1AbobYxk4mo2wTgBag08B6MRgzWewgaP&#10;g+ccYGxtQ280x2nONg6KRz+Qm3j2jhdk/kt/BckCfBpb1oe1t8+BLeg9j82zBwneQNPjHd4t4V0N&#10;Z6+5l/NdbHa02ODVAgwmvFnBJINeL34ENPTW+PwcDwRZMmxXRHbMMLcqQJAf8nn7N2jQxxhOiVjH&#10;o6HJ8+gtbmDOX27q4R9/DLhmFlL4IR7t2PyuN3gdGo4/4Pst3m2ApxZbgLNuQ74bK1ww2mbBj/Fu&#10;u8hPqQLQs6b9xW8o4Aue6xcIJgZVgJxhhEa8K2tgZCXFEEkQjR7Yc8V5DxkMo7kZnqPam2QLWM5n&#10;n8IMRZI0RPkAQIaGmCHcxZrn7RhB9tncEefx3NwdhvUlgLPeByx4drxgE4qHeK+G9MeAil1jd+tj&#10;yGU+XO8K4Wx5AknDm9PDKWMk+0/CEH1ZX6E7JqpC3O2Xc352HI9QdpfvAfJf/31MuB/+/mcj6tAf&#10;d9Vwd1GNeRxOHJ8g87YGcOieezJCL3yHEgQ59rmBoDgbK5aSF5EFwMSBXCbJOh+qi7dcYY+OeOZT&#10;9rLAeusJa6TbzQehA0FpeGRiAy28yxQdiE30wArzDjyOsktzs8Z+AMJW/cQyYdYwQX87jq+YfghV&#10;jw14xozeH3LXQ192F+/Za5wJ5Gi5hrChzwMA1D465vg4cM9jauelZPm3jescG1/hukX0zFlCJvSe&#10;ogPOL9LZGmIQGzxzF+O8Ye02OGW2Hrf81aqMOgambUnmGc84fMRaQXbRlQakJ2WdSib4Y6g8vrAf&#10;kBVrx1aCca8UI2KOV5woDHhnMCylFLyoI6ctdA88KCBnFZ8FOZtjGBtNnDiep4BTkAXQE/49x7hO&#10;5h/4f4wM+GjFUw6ZzPEduy1rbCR/HsXYUMuuuLHklms0xjg2G77POwwgIUa1mniqCSQl5f1HyN36&#10;HD0Ep6bIxhhcNyfkDCJdLoGjNWQFPJnNrXjhvawoQy48vujgdNqNeYBDa17WzXUujPv7oVF7Eabo&#10;qh1HbTzYTPks+G2n7uEMYjk10vwYQ2lyPIQWjChiFHMQsGJhj99DrNBZ5+VY0WPSaIosODpkgoz7&#10;fj3epQ2G1RfgNrpWRqbyfM7cReez2INpd3GMTn0G4ysQ/1okbuZM2HHWRFIHCt7dNbCB6AZ6LaY5&#10;8d2iC6sbba1udKIDue5znRaky4GMJnkPWhBTPl8Gj+3kamShD3G1VX/sTyLZxuHoeAQCtjXBl9b4&#10;CXvwKNyyTh3InI7/H18t186xRugXOGm+Y1/MYZ3a6EsLwmWLjjb2YYety8ScOpxuZRznxRw3u8za&#10;3r+Ks5HnvU65hh2bnfZrBMgRATPW6e6miL08heDx+yy2Ad0ul1jDOu9Zh+hjb4x2jLBlBgUcLtvq&#10;gJ86U+hQHTytQTxqEsW2DR2xd+iex0ceG3dYA0lGnIOGbNvzR1tm0Uzso2a5Putmzp1J8BateKTs&#10;cajcwzlZ2rnvNqtPgPUhpMOjnN8QgHsDab24oVI9r+0C8FCIEco2D2CYZzb/BDB+DB0Acr76LXQw&#10;QJb1TlDWNp6OzdlsX9vDoHRhuF2M2uj8U+ylUuTBayoLnq+JjT020vkntra3XFNjuNviZVraiBB0&#10;YGpjnwVi43GCNdiGZkeAo+E7PeSyERMALcfzFmMY+TUehuFqM8zvq3BcpL4e0PoFHvNr3gFiBGja&#10;7dYQ8XT2MTJEz6Iren9sqCO5TwUghYUN8JzYYUjFtv0nnuO18y48j55ZCwNTRzncqC7PMFzus1av&#10;g+33F3itE3MK0hfh2Nb6CJJJpF0YZhshryD4Vs/YWTbBa6ogKPkEoeHvSQsBQ7A8wxshrA7Mq7I/&#10;lmB7rqrna9QkznBgUy0lTHi3aucBBnAPoMOgwXo92pgCsrO5hh2QYi1dT4+z+hA1Pb8ha9FdvccL&#10;+AxjRvkhKkZ8nKNggyV/TJCcSwAsJcQIO5bd816TEVuQGUv9lhi3i4uPgMjbeL5pU6MiQGOCnVG1&#10;CYZfIdbLiPOPWM8YPXHf0odhg2x5BHa+y0GIjpGNd5Atk4t5162j0y01/Z7neAGYv8eL/RyZulVI&#10;sQ8NQGEExT4uOaNBeKM2gYotnCF5AqxVQ0lyX+pcaD0OJbzoKh5P7CmCUbGksIQcxz42PK9NCk1O&#10;s6zwCuP1FUI7n3JfQDKVkADyOcGTexoZNPpUQo4qKKbRrfM/DoNVQB6feqw5ASh89jF7ft/K+lXM&#10;xZjhsW34f6sDzjD4Y+TMybBdgLzTeRI96O0Grx1ZO99l4rFMV3IDkI7ZG0P9K0hcHyAwd8Npq/ZV&#10;mfOMQzw/DcMc4tJDj+3xUjNngjWzsaHVKE3IpeXwNfZBUCpLWCDlHonYx8PW/OaqlXEKPEev4HHm&#10;kFEdEY8brm8+xLwDx94PB1ZYQDghz3Vkuc0+mndQZm8kjUOIXV9daIIBgPJk/C5WVxV4niw45LGq&#10;5CfH/S2jH4NFfbw8BzzqBbfnHk/hnCATVnfZAlyD46Rfu0cbnTBBO4vBOq2ba/AiEh0Jj0dMvqvJ&#10;zMvdmzDb2njyaYz0dtmzLjhgx9Ok+hgCCIEFn0r8lDFqFX5qEC/neBl9MK+onjzgz/sJvW2wTY8+&#10;9jFhz41sOHPqEEORYU/yrJVVSkOwUc/c8RIt9MHEQntdpCX2pP4YcsgPJM9EcqfknoGJ1Spr0zBK&#10;zZq6Bjh7znRxMKRN/PT4hzgc5kJVkBk7JTeNThtBhISkkNsiOllGNzMYhQJExsabffTLbrBWy0xw&#10;euxwbWnv5VkBufPYDKwWS434sH5653X2twc5sKO2Qxg34PsKDJ8P92O3Y0f1d3nnSyPwa3uZgGMQ&#10;cgdzVo1sofuphtwcxdTcRhzcJQSs8hjseR5WtuRHV+oQPTtdV3nPSskjdPaHe4+HNmJ0xhH/F9+J&#10;dZasobMV9q9aecizPw8jMGeG/GywW5bMN7ErOh59cLrZRJ9wCPqDt+H8PMs7vEen0JMJuoNj0mxC&#10;hhwuusDxXr5HP5E1vtuBLDu5PCZEGyHGYWoiz0Pke7zDCVkhj2BCBRk1AmdDw+ka2wW2WHE6cxje&#10;zKaeb+IE+TMH0g7BXWTYfiDOzOlg8xroqc3XauhCBRlvz9A5jTuyUwQHS+h8GbmxpNt5Y5KgBJLg&#10;mBlbdgyxBVb9OBjW1hVnPNv1ZRa9NF+J5yti73RC2I8ye6VspOCVgwFt/KmNqc/AvzU4x7Usz66C&#10;G7bPt2GbeWrincnn2h7nyhkRMoptU0SPojwON0KSsu7t4YfQQI+NcA68z/BtSJvsHe9WAsvs65NC&#10;ZL7bbU5YXLwTDFCC8WhxMzP/bfnuTUximXGTWHaIkjVWKDQG3ux8M6678yeAw3MW8w2Gy0xzvgco&#10;2/J51NtnMVgAjG6LTXZaocPAWrDy2HWWxRywcbOl7Y/vgb9eRtB5jjaCOAGQF4Iq1x7MIAKW97GZ&#10;GQS5CtAmPOsUBnjztQnTen9fnYGhsDlRH7Jgq/Y0ATxg/GPeodfG+LE4V5efUZZDjOEHgNAQLF6Q&#10;4ALImBNTgiHq6dvDIIsC5CAFAoyG1rJVmxupHLFzI88z234IE65pgqbkxAiBil7H27Cd/BRFmWDM&#10;O3jczpDJIQw1lFavoAbBiFM3pxrY4zDo8pxsluCqAbBLqMOoYlkz928vXsbs7MiW2YPZ8h0K9Tps&#10;d7/h8bGWGJ6eeQYAhuu33KDEoz3eey+0q89DPx6XsTfsrVEIG2mNubeGt4/wJUZfYOoVhKZm1Q5g&#10;PjY6NTBqxLV4Z6uBPPsusbYlQMHwqclydv3LQ3IqAKFDz2YI6ACwio3VEE4HvOX0gAAUzydvr07D&#10;oIOBxFDFcmlAKOX6jrof43GZJ2QHVCM6Zb5jwpkNAG13fXMNwKBQDpm6j84hV0arUMgaCtdAhk3k&#10;1oDZwvsEIMkBJM79sFLLhMU6gJGDFH3mc0d4Sod4CBmISmp/HAyMXUftYVFm/y2rNnlvxvOcrz+F&#10;3epjrEbq8PwxJM217ZPg6IQSRjUHkFhaaM+fIh6YU1GN9jTxJHq+l15C9MZYIwi+CXwmJqY85xoA&#10;MwnODqj2hGjVn6ITPIPGACB2/T3Wc76K1Vi2j3eqcJZ1dvqu5/+WFZsk10VeLRM1IdhS+NkCOcKD&#10;NgKhHHeQe4fXWR7fXvwMuXsW+nibs+V9n4WkCDnJPUTeMQzI7RBdtBzWKKHNw1LuVUdWytzLPjH2&#10;DVnoFbs3AHZszX9m9Q7vnEeWRvs4KxBwZGa0/hCPwTwqM/HaSalWCpVX4BGAnMdA5rl+Ba9wPDoI&#10;N5cNSEgR8oUe4viUjUqyDg5iHGFIOkZ2xh6pAnQQsxK/j3kHAigGxCiWs7Oc3BwbTLHn4/nPYbbZ&#10;D8vz/bC5hvgsuBZGuemRT30vpJDvLnuU8sxW+2XZB2U8Vhh4HGyS6ugRevsIHUJH+D/n7Gh8yhgX&#10;q3aakLci+Gn+Ug0ClAd8yzWcJp7X0miPSwd8XkfMieT//a9O+HZbBwc+QnBfx9yBlHvqFZtPkQVX&#10;7D+VZ70cdOdRsv9fBf/Mu2nggFTQkYJ6wzOVkQFbPNTBBfOD6uhDigwUxRLeNcu7WS7vUcXM6AB/&#10;byJj9qzR2bAp2BhMsw+KRzCJUaLub3jFGkvkyGgZMr6B8DpU0MZiNrK8ODuNDog4mUIA7CXkpPNu&#10;7DfC//GdMr/zWMnO1R5t15Xx1tOwW/4Wbs7z4fr8CFL9GpyQKOGccu8UR3jAut3cvsbmvMC4Y/jR&#10;rxlEwIqZLOtuifAR+Hdc+oF1eYIeub44FjjLu7McJPdzxAyjhVXIucfNk/Xr6AC6J/Z4GbM/5j9J&#10;4D3yXd/mwJi34DVEaPQAmXsedpuP4eocHAU/e5A2K8Hs1mzL9oGkAkLizDarkRY71hDjPkIWlluI&#10;D7Z0ZfKwBAd56IBNS/auB8GdQyJm9o1qPYwkOs+1lL8yeqTNOLtNw/osH1IchSyOQVHZjw48BBLZ&#10;bAz22E/sJ0SmB7EcQ5ru7o5xkiEG4JOzetRBB+LWIMFO9JfMWg1q87ki+1EFQzv8tMEgbWMHWZEk&#10;GyXsoj+zs49gsnZCcmICPE52ib0AG+a88/n5O/AAktbDnoD/KbKQcj9TKmo97BtyZrfqyfKQZ+Dv&#10;MSWD92uYiP9L+E4DH0PX3MDIwgTw8Yy7h9dji+4pXx7hkZm4Kru3qVAOI1dJAZfxTxh5J+pCSgTt&#10;C3McUHyIgRnLRimsCHFGQY2FjUCCQZ6tbQQGyMkMEc4tXs/l7iTcXBS5DqwVFuXkwjWM0JK4OG59&#10;gRHAG7E9bp6FtBFcm4UamVzltdl8DWmbhZlCglYYWUO/91UpL+M5VieFKIzx6mzg1dLL4p1RjP7a&#10;SgnDrp5to/ysRQ6BOMKDKuJRT3kW+62MAMouwG3NuAlNPoO9V1SowfYTQMS7Ylj05tpjz4X3wpcv&#10;R3iSmdBFWC3PNXxl6V8MCft574+CmVS7XR2Hy00+/HnXCpM+hNAQH2thWDE2TeKzNizLAfolhQYg&#10;trHazd0nmPfr2DHw4uIg7HZ4AGbzA3Rfbkuxu+MOb2CF4Mf9qf+MBwOBQklkznrQdqasAyo1BKrE&#10;54ooeQUj5PGT3QQ9t3Y2kdn6BT5rRVYB0LYc14ZTbcAjJk0NnyB0T/neY8ji4xjFGJx/jlnrFT7v&#10;gEf7QAy45jUAtpwg4Hw34Zommo35nHKW5/7mLJTYI2UzQVbsV7FYGen6mXcUTH4Pw90BpNAMftYI&#10;rybFE/JYLxny7PxZ4bvOT7HfgElklhNLPAuSA7zm7uQRZAWl5HO2yLZLpKDp0WEJWa1gtC+/HiOv&#10;L/H2kF/zcjB4ltH2IYYOjIwVDiacsUZWHGWrkFqMs8awCAAWMJ4m+pVQyAZe/3z+Gdm/D3Wq6E7L&#10;jeMiANc2wOxwSXXDgYom1rXY8w17ZETKvKQ4QRfd6KKfNYi+U4+PeeY4dM+IGEA1AyCVRwlHG4Pr&#10;eAiHVQ74/ASAtV+GOuq5b29hKBrAmSLHg2foHZ7u2Ydwewt54N5pBcNrHgh6VMdYN/WkeC9LgJ1W&#10;G0sDeU7Jls2TbJ9up1W956uzoxjWd+5RX1nDuEvwJVVW+Wiw4qh/rlPHMFhC2TScLcAKaMh4h3dV&#10;B0c4GI67MO/FSqM+93G0gInnhpmbkFMdBGXBHJksz1NoQOYAuiH6tLjIhgZE3C7B9mVx9EUFB8Sp&#10;zV/uSuHmxm7QbyF9T9mbPYwqusmzDNG7mt1ukc0sene/zkaXwacRxL7KGkNK7AMymGFsu+CCBjiW&#10;Wv6IQQeDkCXLRT1SSSGbkmzzuMxVkICKgTvAvdMAfycHrNdnnsXkz3cQHuQOEpBIfOs/sm4/BYdY&#10;FisQi8pP4ZQ9PUXP8nzOqhtz60xK9ogjRunAsiLvlCJvkgujAiN+VwPDJdMF9iyHE5R2wXHwfQM5&#10;nIxMCL1v158axcCwmOAa58xUWQ/0wCPsxhAcx/B57Le4PQ3nl3nsh0dtJrG+Aev22be3YcC6WYFR&#10;Q6bt4ZFCHPWitQsp66ZTHCev98AOyFfKu4i3Rv4cOGgkrco6xTlRXHexfBmve3V7CGnN4Qi/CR3e&#10;vZlAbnFwY75RH2IN+cwkD7kuRGuKrKFbRhVKGNFCDZ1hfbKpJM5cJuwETrRjJAaQdBtiWgRSX+hk&#10;/BS218ehiS41wC8rMDeLp+FsZZRfQg6mSbBZ4zbEsLt5G3rol1VOZZwCe4MMeRYjMSNIkB2dB9iR&#10;MbJ0eXYYIzoz3lMi5mnFrMfn2ENnN1XBJecKJd4b0uCUbx0KiYiNJcVmyaL5OG3Wyb47dvFWxo1C&#10;dM3PHEAcwdoVjpXHWrafKCJ7dsrNIbvmZXk06GiSPLho75EsMuwx5crTlfkH9udhrGA0f3SE/bZQ&#10;oslaOAzR7zd4H8c4JL3HkNXHYYiMOPpCR8Bp/uYliXkt1spgSBV7YXqHtmCH7dstjuN0+fn4Uzwu&#10;+85hO86CqcGQW57pwmr6KF6n9QJGeBQ2EAnHJQ9QWs+B+rDFkm3bjahMn4Tl9BkkRob2PFxdvoUp&#10;8eKeYfHZRE+FB3SypSPnbcDkfQZ4RB2ApM8175OsnqGM72DblfD//eci3F01YZcsCIRiMn2HV+d5&#10;FsLKC/fwBPTy1xAmZzTYDM35JzaIaWNMZbbWYqdNjCAAJoCa6GX/kXg2yvfbw0chnTyBqSO0MNMy&#10;z1QFpM3yr7JoTuU14bKGINiNcQkoXmw+hy/XhXB9kcfAAxqQhhIes6Ol3SSBtghZycGAjcRUTV7F&#10;I7yEnIx3vIPVJ579srm20nckt3kPlnXGcdgqnKx+cRS2S4wC6zXgmjH5FrBzBoGTis8Q5Dls3cm0&#10;svMJ91/aa4W1v7TMF8O0nr/jxxKuCobhGA8mc79efG6E11hO9uJZsRn7Jm9aneL5agHvwwhFPn0a&#10;skXPDBEgiQNK0+X5PKpqrvDmuP+xJA5gKwJCkgkruCYovzNv+iOAvY8XiXDbnbMDeTCyIku2gqqU&#10;GF1DJgASZ7CMvK7eLoDkUWAVb9HcAEPxccw7CtyFbHQ0QHpPANoCz28OcFxcomyAVKzQwCgZ8any&#10;uSzvp1cXy2IxHg5kdKaS85vMnvd4Rc9lvgGIWBOn3drDpIuMWgXhpGqVXmBPMfB1PJwGnzH8XMOA&#10;O2HX/iIOeROQyjnAD8VuAExl5D0HkMe+JRjX2gKPwFJ5lLAJCNUwQLVEgsr6s/dxqBkEp1Jmr9nv&#10;ZvMh+/EML93IDt45Pxe7Y4DzEPmR1AgIr0Me4PJ4ooQXKjF3DW177rj22JZfIuBzA0DOgRouMLYL&#10;gJ81NJHRsm09Qht8Lc1fQd4cnT7Fc9pC2P+IzROPQoJMW0U2Hj/m2fGw8LTqyKQVYLZCn66fYnif&#10;Ae774foqDybsQ4BZR4zfjPffYvB24MJ8zudYoy4GsquHzLs6IdVBfM7m8LhU4l2sPoAAsQYQXI2p&#10;0TSP8+KQQdbJzrMSByOuAzCoPwf4wBRD0kZWK5Jp7psY8eQaU2TPY66763w4251GklWrAYytZ3Ed&#10;mumveMAZ1iCDV52FfCKX4IFRhtmS5+aasaQbGRqxHlMAfji2ksYQPFgT19/QNffncz3WYQrZGMZK&#10;MnQImTFPpY+HP8AwGenobzFU4JedQfvI+s1NKXy9MedNEmdlIYQSYhA7KGOcGpAuG2HV0PvZ9AP3&#10;3Ueuf4k5NXnk3eTIsjkDesOsjUdwJd67CL6bTDkAI43m9tHTHR7vt7tqWIwPQq0MEWTNHTZXhHQU&#10;auAfuC0h8KhY41drIFvIWQ2i55G3TQFtDZDgCKZgrkds5gPF/AFIpdG3pmXrEDOJt632nUJvY79C&#10;9UnE88TeJpC7Bjra5T72hDIfwRJhR/DbI6gBiXMOTB9SWGf/yhjeBkTffDc9+v7Zm5gbZhQ/FTeU&#10;D2TKMRZxzAiyNsQpM7Ip/vfRX1tFGDkr8DnzEOPxD9d06KgE273vQETrrMVs+C5cXZxEImhi8hz9&#10;a8WoF/cRP/m+joQErgeu2+F5w55OPYLhmrGpHfvhwL02cmFEeGBUkf2c4VzFSi3k1oo1GznuNsfh&#10;zy/t8MdtJ9yep9iA1zhvHyCTOGzssaMCbAA5nGszJNzgLtfwlMMO4HF0AQ7BBDJR53dOSJakSSCM&#10;mLZZFyPfcdQI2Fw0MmgCb4odRFccEmpnXRP5bSWfQfckD5JM0yqG4PKX20I4Pz8J6xV6hIPr6YLR&#10;L7und3iOWv/+qK6Go+kRkzkuk93H0Fy+jYECI+49o28QUBtEznB4TRlwZt18Jgcohu0crMPuf9de&#10;8/JmQqNoQ25gudnQbPA2Ss9i9wFD2WQf0MplbfnLw2MoDME6r0E2PISYnF9w4Zsj2CkeBgpl9UEB&#10;AxazqPnsykRFHiyflVXBgPGGOoC4SU1DhHyGAXO2goOxZpvDyOpaKEF/9DisdibwQWZgvybwWRPe&#10;A4jsByEQ2JwqegsIYY6FOeUnI9DxZzJhoVCUxMZIPKttwG11nse7zwEWZUhKqfEIRX/KD6wR5bcW&#10;vgSTr5gUxMKtl5AMjGD09GeH3B+vE8NeQXE8v9YYelZmX4syjDrfBrxR0skCJUcwDGMVWM82irde&#10;vw9rSISt1lOU1k6DDcDRWUNfbjLh738BkLBSu2RqKKKXxYbbXMdhdLGtNxsnSDVjROttmG8PIlky&#10;bNlnDSYAh5nxE8jQZvULSsVasQ599mYI+7bLraWMtoXW804QVJvfeMadJt/Hs/NS8XEo5R/dd6aF&#10;xddS9rWuMX0T2tyvsfuEl8saAGZG2q7Obf8NgCePEeafwmZjWNLjOXOJMKrskyMSmsiOo8aHfKcN&#10;YHlc6PyfFu9UGDjm/VU4YT2PUUSTBLsA2Hx1yOffAUJvAFyHst1HGgwbmpjtMYHnoHqBdcDSkkyb&#10;ppUBsSwyncejKgA+VkxU2bPWFEVibToYwAXGZ3W5j5wBpMUnoco7OyPH6hqTu4x0Fdg/SzWN+Hj0&#10;VIXQ2jCo3YV89dlXjGuri0FdvAi9LUbFiAa6oTdmJUsOkDrFOHw2aoScSN4tr91A/qfsocmcG/bx&#10;7iYbhu23oaIcAiqnGFZzn/SGPB9utyAkGKAiZMxGekMTdzEsacKeY0xGc94N8MsYKWo+ikBh2Lq7&#10;9LjmlxgOLqPLJfQpv/otfJYIoH9O9V3wPI6Pt1X9CEM4NWkSL3k++xBsIGdkw7JJz5UlNUYcYxdQ&#10;nJUJpMNhi7ZHX8Z8A7ws211DwN2nOWR5BiD3u3u8N+QGYPIYzEitw//qkKFsyf4tTik9CCsAewZu&#10;rADhDTrUgijaf8KKlRqGIY6cwNsbY/CbAGuz+gjnCV3hPfOQQ9fbKiMjOUad2pC1FfpwfXYcLi8K&#10;MXdAEmFUrgUGmWA9XyNHyJ1e/279lme1dBp8AUAnvEOnh/5BTJx1Y+ShA0nzyFsdMyLiYEqTQM2j&#10;sRS8D3HunWEYkZsyOGaUboRhVK7yOQ3nT3GN7+fXvMaonbDWn2ICqR74BIM07lsh8wwjB+EGb4wI&#10;FTF2FXSpMT/AWL8FfyDiHgHzrOa62cF1CBlN7QFlhAtCZXKmeLDZgB8ziTgODDo17oJDeMb1KveA&#10;bMY+V8iJvZByyG2bZ5uI2+hpY46cYMCarI2JzHXWQccsMarNs/W4vnmLky3Ejevf3X3iPq9xig4h&#10;la9CDgfBiFsjrucnCM4HnL8P/PtNjPRZOFBMcEggtVWTvyG25jeKV7M11+eeHkUUwA3795gj5/wl&#10;je1A+cbhSFxncXP+gD1lfzp7McdigJyN+N0IOXNYorkU9v0wsd8k+hHPOz3/wHs5mPEztpA1M1IL&#10;/prr5YTkDbLpXqVgZAcnroJDa7uINsbV0RhtnCyjY9sLCPr1AWtgbiVriY7EXDdwO+rxBFsIJltY&#10;UQBv4mgF7IvR/x5rv8b5s1PszVU5XF1V2Lt9dO1XcJN35R2NQM3YC49upsjaAiw2b6k/fR+dR5OH&#10;LeMttH8MGZwmj7JzkgfuGxOHwYYaBNF0h1Jqrh22bwDej59AMiAzZWQUOSphX7Ksj4ndJiEXsf07&#10;CPf1lf1MPscO1+Pxe0gTxBS7lgUf7vNPuJ/vBom1Ys9+UAuc98GGPeZdjVZmsbXzpeNVIPs4RWJK&#10;G1KuLXRmmm38//p2Er471WsDHEsIiUOfmiyonqDn1RMYqxU3hocqrb0Y/nEUuQ1xbJue48H1bI1Q&#10;DBGQHgBchDVb1ldBAEo8SKX9EEF5Gv7xZx2m/j6Ui1wP0K5acgcR6skuMR72NangSetdllDgNl74&#10;wKRZlNoSyKm9HfRgEFKn6JqL0AE0bb0fz1TZBFtQa4ScKllEeHIQkiwbUU7vQ6zJGGDAqzjFSB+j&#10;gO8B20zyQ0wCjMljGiQU2Ux2WyffT9X99T7BC4Ow3ZyENl6CvyslTwELDJXeOYDupMZMnednbbKs&#10;h8/TBji6LLjzMkyMs1mOvS9aCiuemSVtNoRyXsIYoGljDGIp78HzYKv2AcJkcl2T57LE2hyLqnN8&#10;eOcCwuaZfBUiI9ONLcARFBNLrQByuu4Ij3hursocQqP3ZagvcWgce4X3oBdhCHCER3x59Vs4P9vH&#10;SKFwKGDTah28S7sfxu6jKKaRCMPsCWSlAtikGAvDfKvNb2GNYZwgO+vZx3B7fYhyfYo9Dwy32iTK&#10;DqB6n4blRxtkBkNYq7J+eMF53s8eAkXuXcfgVrhHCXDarLPh5qKOEp5AlHk/SJwTYD2CsVxO78kE&#10;4hGejY29YhIs62uCmmHPBuTP5zWsWkLOmhjuwQoQgDxZOjtZvQy7a4miSVoQ8YX5A8+QR0hB0fyX&#10;1zGH4wRZzrJeVkbYNbnM3ncxluPhHgaKtYL0tpFxq3JqyETOyJnRHPbHBoT2A0hRRGflJCZ3s9+2&#10;NbeXixGFAQZHr/m//t4NN9cl9hAiAth0ANQmOmCXyzIk0r4GlqdXIHF5dNY1M0GuXGNtka3YRj4e&#10;jSBng2ehPtdrd608WnjO9X4LHYCiyjpkJQQ8UwaDUoEAXkOMPH5p834N9l0iMGJdtmuMmADMdauG&#10;2wFYcw1qlsvrOUPcpnin3/7IB/vUnAOW3+7qYbXAkCvfrLPHl1ZEVbPf31+D72SRB/XVjq12NTac&#10;34Fg1NHVbv1t9OznALOJmHUMl52f+6yfHvYUHXWmx9XZQXQcjPAuDHujfwWul1/8HE7AlzzGqYZ8&#10;ehRhXxtLT20LL6g6PNCqJI9XbaE/270NCwB0zp5oyOMxBjhV5tkqeIQJoBn7/7Dfven37P0T5NuS&#10;eb4LFk7RvRaOm8eSU0h0V8PFs9XRwQbXswJjAgE1v6U1hdRwrykk2TyKGCXF2LTq/xm22x+5JsR7&#10;/QndesJ+/xoKXCPj0QBA3l6DKVzr27d2uDgvQHQ0gDyXeBiP9H7iXSG0GAaPVB0C16rzXtMP90MU&#10;t4fo4BtkBUfDKAjrVM3jvHkMW8FB4znKyEae/S6jM6lRJNbPaEiH53W6rtGOMR5x3+NcyEqdZ6qg&#10;j/bz6bRsN2DbgV8wwjp1JxCsdxg99iHVmTVH7aeQRU9zrHEBx9WKul4XLK+Z8A6eNVjv+i/o9ctw&#10;cfGZdXoTnK3mscMp+J/XyCOrJqJfXf8WvvzxGgfWlhgQWYjDBDmazX9ELjXge2Ex+QEn8wkOnwND&#10;rRgE25Hh2MAO3LSqpmuODjqbQkISCFDBhG/wqgs5MSk85dnPr15HDDU/UXth9LWqg8bel8Fcc5ES&#10;dCA2aGS9NMTKTZ3fVZGrDO/rlGl7Hf3Pv4Y810moVH6E5Chf6AjOnBViLd7fY3KTlMu8uwMa1Q0b&#10;HE7GRtAhJziTzRmYwp4n4L8l1xJFozXOjHNiv1GNPHJzAlFxTo45S+bR5XJ7oYIDlsyeheLyl5Dh&#10;mU9mP7O22Eyc4aTHHvPeFf6vjDNmSXc59yxGV3fLD+Fid4TefYKYm3Nn4Qw4gw03N0oSXQCLPSrM&#10;1HgO3tkRBx7JGfmezT+EPjbek41KwnuB+UbOrNyp8+xG8zuQWWd+fWfpqB6txsDJr00Wso8ydNm4&#10;FGabRehkRQUUwi6uo6XHO88RMl7CBFUYt02LcqUHCOvbMAYoUlijiTs2XjLc1ONG17ChLuzofsQ5&#10;TA5AtspAsLs/2/812JI3nl3x5wjhNlnNqo+NZ3obDOzW4V5uiDksGDAAuogBKkIOigibz28eSYJQ&#10;n6JEet7OE3EirYy9NYKENB6zEPw/z9Ww/JbnrOmR8Vw1FLIPeM8vMQ6AhtNZ4/k49+l4Ro8xtDzK&#10;bHUTGxVCWeAhnptVO/YxsImWbb/0fhUAAK2uSURBVJ9tv69n0xuar+IwNcAOQbIFfxUD0OX6ZpH3&#10;PSKAXddY0wpkJCeR4tkd9NTn2Z0DYcMtSxYrvEOJdyvNX8UWybEnBJtvf5JuD+MNCNYR8DoeZwev&#10;ZYzQ2TWyj6BMUbo2XrNrb3fXzpA/DTNjPBeTXxG4g3B5/h7QBejKgBZKZDfJRvIYT9VQOsCE523y&#10;WhdgbqEcdZTaWSwxmgO4NAGXC4zT+eoozK3CYE1s8BQTLhFOm41Jdj1usHOmfUecteGMDglxA8Wx&#10;C2odI+pZbwPD1DY8yru2Zz8Ge9r0UDYN/n33U54Hw5Ia0gcwS8hEgevbInwy3MfzPgwXGLnmGHA0&#10;wsDzVvh+lb3Wo7u5qobb2zJr8AbwQZ7xwnusxWKNcVHpBQiIZVkviD1tcx3zAJx+a7Kn8ylMqnSQ&#10;YId17fb3kDEUn/01OjiEBDl1uuexiiDX3Qvn54dxTZvI1mZn2WUW4/YBsmN1xAeA/XVYnB1BsiC3&#10;GAZHPcTGbwDgevUJmXwd8ng3BdbmhD0uQk4KyGOJe+q1OJ4g6jRrZYt5pylbbWAllo3g5vbXYJ/K&#10;dbxjwNf5P579zzAQQ2UFnenxbj2IQA998kjWaGVDxyQFeHmOCrLZHNu47jV7gb7sjsPm/Dj2X7Ez&#10;pOX+MbmXPXHootHVBAKaGMGs8ozcPwGEbBAnUbf80tbysYqB57WPhkcdNibLoeuuvQl4hsDt6GnW&#10;v+MRrq9yYbOCuEKi6lV0H4cqlkLzrHXAXK+1WkeWWX+JY8JelDDIVdbD/DKbszk+oxc98V/CDHwz&#10;166PLo4wGOZY5XFcpnjT6/PPkDwIBz9GNNfLnyBuHoexrhj4Od935IUk0lJ2e8E4+iLh/VyLDvca&#10;40j0ISyWTNd4hjH6fXN5GrbLo9gKYTk7CE5vH+PULMdv4vFim2fyWNVyZSNMFiGY4zNAf01Uj+Mt&#10;uGfTCAmyY9K+5dw2VZMU61Vv5p8hQOZT6K3iKOFZSxCaUwwYGF41TwcH5lgs53s5yN8he1hAHzUm&#10;5rXZD8u+Uw50HLB3tki/70PyKk5HV/4S8NHIdB1c6UP2x2D72OMonEqP1w3lG21vewwBNtjJ1OO6&#10;KdewTcB6ehi+3TbD1mGIVWSnKbYgl5Bn8UMdszrUGT7tuT1Y3oTLiw/h+vYgpgdsNu9xaN7ERPu7&#10;qzxrmw1Xu9Nw4zEEhGOEjFlsMWJP+siUYx3EWKtcTDAvsTdZri3pLygj6IeOnwUcDuzr8Jyxjw97&#10;G/GX/6/xf0Pu28dJEhNt6V7uWCjwKEbkjeoP1pBhiGyJa6WsWwlHRoJ5AXGcWdXUYN3QOY+OPEob&#10;LN7zGfAMPXYKeVU7wPM6zmSx9ufnsLJ1P45cH8Ibp9dzPRPTHREQo2s41trBeE9kpixZYY/iiAr2&#10;0Gs7jToRx3uPQq76LAYTjPQl7I8zf/LspaXd5unMzrkP/9/VPsMVdPx0WFPWzciOx1wddKCHHW+i&#10;B86Sy7FnPosR7Jh7h6NfBmtLDfXtY6hjLy0A8PhbJ9XE3Gb7Seiit430cfguW0KhMZyWSkbQGbwO&#10;zcnb0FofhASikQUQTniJigDADQYI2XwFebAcjIt0Adxu36Fu3oQHRjkME5frghMkx3CN7eZhU4am&#10;J/NPABFKC/BU8EyLCH0B5csaOhdEEbgeCtrznI+NHa9+i5nNK8jJFOPrUDbD4g03mz9rPG8VA1Xi&#10;xQu8Rx6Pvohinxg1Qbn0fI00aKgnXGsCo15Mn4QJmxJ7h7Ao9eJPkCUbLrGoAGbJH9h/Dm8udZop&#10;YBC9X0ArTfdCHTJmZ7smwGS1T6HyJPQsF1u8DSXWy857tl2ujhC8LmvJGtT1VBRsBFdvrWpCr9nw&#10;TbtRPsKTNKwKmNb24lC7P25TSBBCy5qaTOVwOpP3PE81cmM4LZZVA/rON7CcUM+mDRvu8qdlg8Mz&#10;7sOzVzC4kYzxmQEAY1b9hHWxy+YI4zpGKD1W+HqXCwuAwYiIHqzP6GCrCs/b6j5EOSE7ePNDlMsp&#10;xGOAL/YeAUxTIxqZn4IzGBz6do7CLmH4XttwpW30kzbvipIVjUCwN7FvAf+uYLQanQdhMPOYxDNL&#10;7i/JwtBUi9yffXKa8RCD41HKkHV3yJdDIpMl+4sXrWLa0EdD2MOYDlijy53D5rIwfLxVDK1nz07G&#10;7CBf5uFMRlY6OZYdbw/i1uJ6XdZKD7haVB5RIjyE9UUGg/QGQ/QxzDGKEjJzWWJOC96NR0mjzecw&#10;u3gfhhCOCuvqTxMZsXQwJs1CfJ3effnFMeaWEL6OxOjqPB9sCLdcvoecGD1T3gAX5L3BXtnfoAKR&#10;MKHTajNb85dZ9wJ6kkWmbLEucHvGbgTRKo4cumQzJvsKDdnzMWRuA5h9uSkC1KVY+VBHzuoQUMut&#10;NegeAQhkHhea02EU04GfDUC2wfdTPSj0TKNm1NJBa0WT2tgXm8zFBlwYdquDLBO1RXkB8NFDt5zR&#10;RlpN9L8KGJtEaZje8unU7rCAXY3nrqPf9llKKg/DACAcrD5wL4mna8364U3br6G1wuAhAwK3uTdN&#10;1skoQIrxMY/FHyOQ9hSyCqKF3g7wVhsYc727hDWxjbc5DEUwxiMr5WOAB9jD6ZAYnUFeNxiVKcbV&#10;I0jnulSMTvEuJqMPZj+xjxB4PGSn9u4g0zdXR/frxrMbFapbocKPzkEcGqohRBdsSWBzqgmEYIbc&#10;TVlXG+59+9oN//2PBd5pBUehyHNINj5BSF6i7z+ib5a+syfsy3z1Lgxn916nU29NfHS8v23k8zgS&#10;DlYtsweWvk5XODrj52AN3rbOmaF8cCftPwyl4veh7igIjExs9w7emMhtUYAe74A9GSDj5rj89a0W&#10;9Wk++syzIYeQ/RJr6fecAWX0JVtGz7EL5j45PHXA/Rtr9lzigvGtQvZSc81qfK72OEZXbJE+wRG+&#10;RM/O16f8HIR24pEKmMZ3ZjOjIfYC8vj4FFtwBNnDu+5hG5zSDS6uzvYh3r+GFQbT1hcXEMpzfr59&#10;qaDfECz23gKO1Q5HCoJg88+6ehkdXXQm8ziUMaQeZ0XChjwVq8+Rb7Bm+go8Yg+0PW2cAd7rlP+z&#10;47Bz2pQjjzoluAtHSyAXzhurlv+GXXzE2osrkBf22+R9O4jn8pBa7GwXmW7UkAmcoB52qwG5MHfM&#10;EQE1/m1qRNHIC/LkMYjH20bInSk2hPTZONGjN49iU57Vnjk6KCaEJx738b3Y1p+1csSHEQ3zkbLs&#10;j238zU+arcGIBSQdQjmfeURrlSnOIPsY+xXhWDnVvLtFh1a/xuhxHmcy4T2j0wFpbmNzukbr2IsW&#10;e9VYgs3IpZU8yq/DXC0MyLK+KSS5Pj0Ar82DYW3b6C9YYP+zNuSmBba2ICnfFQpsSglAZMGq9Vfx&#10;x7B9HXLQcbz/FuUAiHq8rBM+zzcwRZRYr/HiwqZcZrOzwChuq/cO78JoBKQENmeWvTX8ba4tO7Xk&#10;tHX5ORSn++GUhcu4eDy0c1nWK7ygXRbBgZgoDAiiAGInSmdCTPi/Fn+W3CwUUQJU9ywUxUkB6gLP&#10;56IVWGyPbhpskApig6UxwLS7Ogib64MwP38Nm4cBCmYIkCPqHaZmNz3DXkWU1IFTVg6kEJjGEMD1&#10;x9k4cwwfP805RGzl2ScGVIOohwVQZnm2U0Oi69ewRs9OMRz8XkOkcbZc0jbFVxd4CIatJwehiLd3&#10;gkHK4dXZO8VExi5eaQ0jlMUoObdCL9OW6A2eqYMytFp/i8O/mjtbI/O+GIcyIGn43qiC4fs2e5Vc&#10;fgonCHAGADwFDO1Foeeb4rnWioA3RsI5OTZ8sytvr/WKPTjE+BsihhRUMVJ4Dy2IQKLQcf0R5Me+&#10;FXp1ixlGfn2MPGBAyggwa2jVil6Wwj0HVKxgsRtoHlC1qqUzY615Zg2iPWCW7OnOcmjIzO0loIOy&#10;WiUwRUgbCT8tPGgNAEZyNHwIaD0MjhN3IJVHNacY/GPum4Es2W7eMQFL9n6KXHy9LobL6yoexlHI&#10;VzCkkDx7ujRQVCMRffbCLo1LFNxOiBtkvYdsOGL84qoQpnhdjcWbUEOOGhBIoxpL1stKhrrldI1X&#10;vKd9gvBI8bgGFxAXo3uQskbM88FrYl9NDvR5Z3MHVrLeGIARHsRy/i6MWDtnp4zZnxnr0oOktgA4&#10;Z7AYGYojIZDvFENdHb5lnwEujKYTl2vxeAiwlaS2PMIwd0gigJxBxB1bf3PDcwGMbe7pcUa/YwM7&#10;CYUJ4U9CAZmzN0ueZz3lOUxetrrNOVbmlaQQdiMBesbj8w8xl8J26Y63SJGNMeR0jiG3FbcVJ6sV&#10;5BQD1sPbrQg6gKHn6VFXMXDN1SEyKJgCzMoN5CST/oZjgT57dAfRio3WzsEfdMfOvc5I8pjMERJD&#10;ZFujtT3HOGFU2xgkj1fTGJmRJD1ANvfiEaNVF+Z92ZV0vuDaOk9g0QbSOlmwBxhGy8wd1Li0Fb4e&#10;NHrgUfIYwzyXWAPCErzJ0vA+xgryVYFM1DXkRgv6Oi73Ru/PPzIQe0gZn8+BHcn8l1CFSNovasH9&#10;5/NXoYPnWkufxonHXXBjyP/PwIu5Jd6zfYztQRitP8WWAUYirPQxP2VpNR/rOxqZfIx3zTOszvDI&#10;2c8mclkFE80vMjkxw+eP0yd49x75gJXsaxHPuJDFaJYfBft/OOwu13wQ8o0fQin93zHvrIHjVCnj&#10;VeNYmqfgEVkVoiPeL9CRNc+knqyXJ2CQUW/kAj113ozNtjzeOOU+Ochhqp4jy5MdDuUaeR5AWLEZ&#10;BYjVasM7YgOcVeaRqlN765Bs85KsXPn65SA6FkvbSxjl7e3xg3PEPpt0Lfk1od5usLaoqPDjCJMS&#10;71wtoEPsgWM2LA6w6Zt9UibIiRGgeYwAgKnmnGC4TVj1SMHBqR652AKh3niAcfwbOg5xM9qHjhQh&#10;uYmRf2S4htzWIQkdbePFQYwMNHBQxMMdsrrZcM2qjuejsN3Z0v9VGGHjqjVkHJ2NFXXYOedpaZyN&#10;mtpewPwTW+2XecdTMPQEPcxp1LWdKdg7/oTcomu8t8SlKsmKpOs1OGQKxj3Rcm5YBQdEB6HVNdfj&#10;dXTYbU6XZ52z6Nj9yBfIuxVZyPB08QtO2PuwuXmDI/8yjMHVAWve7z3G9v4anIdniwhnZFlqLG5U&#10;O4/AnIesm7KDYzl4jI6wXuZjgT/TM/QEHTKS7OyuPPbRlgdFnNdjMCmHbDV5TxOFF2swlP/rgdES&#10;/T+/FcJ31ovbvtdmKC3DkCySPSms1HDzLF1swV5t277FQ12iCGs25sv1KT/ZeOY7Q9CsgW+wmCY7&#10;Ns1vQDCtzEkBOZtnGWJyFL/sKGEhqpAJ+zF4Tnm2LXCdXBgMYNhlfl+CxAAOeks+i30KTHrsYkxN&#10;8DK3oIwRs2V4swHbEiwUUJ7RRCAH70karLawY6EtuSPLRLEE0d5MJgvJkJggdG2MRB6y8QkPyxkc&#10;ecDe1vAm3zUxqu0GXiYEzlp+JwGnLL7JhnZSNeLk9NZm3yQ3FBLB95klZD0UsodBN/S74hmtvmlX&#10;X4e/f2uGL7cJoHkS0hbfZa0dQlVl80x09OhHb9MWwbE1Mc+dAOZ6qy0E2XM6+x5UhuyRuQWAqVUk&#10;ZqHHVtR4zpKcFkIWgZJ3KsDMSyjIAE/sjy/lsIXsdGOCscmGP8cwtr1F6g08LHMWeAaTn23F32GP&#10;ZN52It1dZSBXEBL2Z43X8u1LCmC95zoYRcC06BEXhk+BtdV2jfew9NLjJCuuuuYNGaUyQRhm7nTm&#10;63OHumEUAQmPfvRgy6eydr3MF+Hq8iTcRVl7CzH4OWzY6wakznBgskGBPTf1yM5KLN7XsLmepcMK&#10;x32PaKyQUEF4N2TcRmUmORrtszOr4NtEbmypX/Ac2YgYymc1Vmf8GFLxIJ6hX2Gc19xrPWMPkGtL&#10;6izLG7K2tmQ2umWExOqlIZ8xaXuAAXIq9AigHeNdrOcmO2JcAAfH2Y/6e8HW/E4rbnt/gMIx6EWc&#10;gCoy2UTnBoDR1WUR7/oYrxOyoiekLCBjsznXAnwb7FkTWVyu7stRR3het6yZg/qGgKYev9GPLgQp&#10;qbMv3P80/zAU648hdhCUFrqDnFTRG4+2TATt8lz1pnOxkA8ISptrTFgDS/qLvItHnTN0J7bARx80&#10;JAme82RlV147zt5HXdrzH9lzAF5jyVrXRm/DFjIwH3+MESH1OoU4e87unKPzs88QhH8fo5ofg5fr&#10;Ea5TqOd4ibYvuLt9F5MPHTvvNNcR95lBmq0cGk0essaP2Ce8b2RvCNlxxIShe9u3DyF7Xfaou8Ng&#10;XCDbJmtzrxLeeIVna+lM8P4N8MPkSWdaOeJCbzpnIiE6YkKopdpimmPySzgYdgF1iKUty/1dyv4X&#10;uU/eMt7G43C2Owj/849hqBSMTv2C/nJd7mOLAI/eLO23usXIRQG8rHCtLrrd592WyN1yhVGeoZvs&#10;kfOknPRcbUISWSujQSX2qsYzWz5s7p3ecb6CHENactxfQuQYjAJ7n+Gex+jfEaT0EKNzbDNCowWQ&#10;lgLOQMz7Y+3FggnyvZl/CF9vCsFBgqv1EQ4dDqdOnO+unrO22dRE5N9j92rn2GgMPapPwGsTpG2u&#10;2QPPqhhaKy71+tURk7hNZjUq71yZlGd2DpsRIttZbMBwI8Eto8L8207hYkcFDHDYbIa1PtQBApO0&#10;DV1IfBu9lFRIzOyvpT5asWKTugmkNFa8gOdGtLr8vYXBHY6fgwtPwpntMS7QXe5RKyLDkn6Mrsni&#10;Y4hum+e0vULs84NOxGN6nn80Q/bZzwky3uf9Z6zbt68ZCNensF1h69DJBTLsWJAp5Gu8+RB6diYe&#10;QqxZk1pV/Qd7wB8x0/EH5ozVwHyjcGfbYri+SOM8p7p2i31VRk1I7viDjozRx9gpGew2klIHl21y&#10;6fFfHR1LkLki72pzuA5YpDNmaf4AmbeK1tEC6skUDJqvcSKW2hP2uPIfEOnPoYJ9P+Ean5GtDLbD&#10;qie7jjeRq0HvB3ARGQQD7AN2T9495mMPtjjz4HYXh2K8wD6gP02ec4C+WTI+xbkzEXnK+07Zz076&#10;a/huNLEyx9AwHkjVnAAMCN5eZ/SIF3sWihVA+SwbPbx2ch/ik5w4MdPOjl3AdDY3kRAQgC2ZE5Dy&#10;PZNyqjy448PN+ajGDeZew6dcE2Mg2EB02g28GTbT1rXO7nBqsPXhPZQxZaFKGCjDunkMm62Z9aAK&#10;nqF5fmg4FM/97mudFz4KFZiY4SXrwasI0YCNOj8vh3/91yRcXuXwyDyjZVP1RmDjUzamCoGyg20M&#10;H8NAbXw2GL2L4Xs79ZnNbYt6vX6zpc2ZibkLHlPwjl2Ao99/yCZCdgZPEOQnYbY0bI/xSJ5DuH4B&#10;cD+FL1fFmIRlpr59TkyOG2B8RijMUG+YPSjC/O1pskP52+nbkCsjrCZlYrjLJooh7GUEVhZfXb0P&#10;x5AgvZbaGCPCn+bAdHnHy8tM2C2P4tFEoQRQ1SVzEE+80zEgs0AQFx79ABDmtjRTy0d5fsBAwaoD&#10;nDWJEYCSolBd1sZrpICnrfNjpRHELdbYAz7OPvHMcTwH4PM/hDJAZwtkWzzbDMtOkp5bDuaG3FEm&#10;wM/+Lg57y5/wZxGlQYmKEJEq1xiu9jHkeESN72O0xpLMCQSongAK7FcLofc62fxesJOpzaUM8TvD&#10;xxB9B0BvsLfZ/mOA8mmMalmpU0bpbKg0Wds3A08DIz2Z7kXivcJItc8/xrydPkrqaPQEuZNcnp8/&#10;xWD+ikekV/0UgvIj3+f3GL0WSjWU3EN6Osi/QwAtszexvA8I2oejhU4N+PMcT/GP21NIQxWifxoW&#10;owP26Tgs8KDm6MMIhXUuygAwju2vedYiRjHlHcy16KBrNlyz30Vnsh8WZx9j9Vc85/VIg7WwH0in&#10;bp8RS60PIhEXeE3Q9qzZY74S17Xl+QlynGVtSuf7IQd4ljGwjqzYbU/w5tgTvXt+v8CTL7Lfjkaw&#10;JNzjFg204WE7ESdG7Fp7sSPw7Z1VXL+GOYDcQ14d0id4l5NnfO8XAI5nxzjasfZqlw9/3KThz9tm&#10;mPc/hXYNfT+BFLUgJtzL3iomxicYIM/UTbw9O/8Urq6Pwhpg35y5ph9ifwiPAmz8ZZ7BLbr2jz+a&#10;YQPwDwFQo7tjnQjkQ+Bts9ZWNKQ6QDubvSF7kJyIL00Tl/0M+4DjZdQ4ZU2K6MwR668hNHIyZt2t&#10;jBkvIJmTR+DU41CbImvNPfAFjOQZR/b3wYh5lKmeagTvvhyEsdVMyFddIowOq0/z7WFoIPfmREl0&#10;YoK4RgXZnPEeG4zlemvDR4ws79zDyDkiw4Zz5usV0D+TM5vot3kQCU5S3u7NEHgbJZ6ikwUMSBb9&#10;Mb/B/jLlxKMMZAqDUIbkzs8PIw67txr1Lve10ktMb4PlTch6UoewrFgTHCR7AcV1hIxMIIK5wrNw&#10;DMnSaN13HDbn4X5Q3Qm4msX4rpF3G7KZQFnEIOsEqi8jSbtHoRg3jVoZohcrXSApQ/Bjgi2Ik2sh&#10;ou5Nb/0mZFKP0IwuIMusY0xWBxt7kPY5suLsHqfOO4dqvLHrKzaswXd5tg7r00R3TVbtg4U6NNos&#10;S9zXYPcNDpikYopNcGxJC/ul3aiWzKFD38DEOnbDqlWJha0Tos3jmaZd9Q8SDJm52NrD63OwaeOY&#10;de6YU4FD2QezPUrss+5dZM+SfollAUchyxqWIWi1Ko7jhOfHkbdD7NC8Qd6twXs6VkSsj8ndkGer&#10;qaykSsG1CrqS5xkbRl0gAFmwwUnYY2zI1XUx7G4q4Or+vePg0ecW+4MOGL34f/9nFf75rxHrh3xB&#10;OtrYCKcdN5DvCevc9DgP/Yil5GLl5B1rBGE1ggrJGFvaz7pPIdISbju9ive2HUjZ2xFrrfM5XkJA&#10;ITCSTMc12DF8wNpLUO5ucvF47zuBq9aEiKAQhoVM8BsBwFMAwa6AJmoN8cTqCFaNBRsAoGds9DUe&#10;1HbNZrP5bZT+5PMeiv0oKlSCAe+4WBhjh/HZSbTefBiqtQfxMya+JClMvfmMDcIYYpRbPOSYhRpD&#10;luL8hbkk41XsBltg44q8kOOr24Db2LwJjHufTboAoG3BH713jLxZ5BKtFNLjRFs71X65rYaLS7x9&#10;maEkaonxwzNp1gB8Nmm0PmRjPsecAg2zDNmwpUps0pBeiueR1muPuJ8DC2sscnlmshPe3sVnrvk+&#10;htRs5jbevglnF+/Dxflx+PqlAtvNRWJnbsMS5j/k3nW9JpS+jlKqbEmTjUdpO02EBsEuQYwsm7NF&#10;tZnjDZTALHETcu3nYUdI28L3AImZITQY6QTmf311FP64qwWnDDeqCBWGzYRbQ+kNPm/Zl7OC6ukL&#10;DD2eBuBg7oBzPVKEw+FzTuDU2+jYTRBiZFa63RRtoNPV+0bJnGIp2SrkIBgeQZUBev6/gWFqDAFZ&#10;vJfEhFae0+mzMZcAZSzxHqVIXPSAAHYYvEl1FfMTkJVIglAAE3m7KK5NwhqQTTPRY3fPHiAAmTIE&#10;64wgh1g5fNEBgy2TOQE4K5HaEAN7twiyHq/Z6bXEe5Ytm6zI8llvvAunaf7rWxorL2xb7YyXCaDc&#10;xuAWjPIgxzZHmxpO57mXq+fhkr09Uw547iIA4VGmET2jJy3Az6mwba4r6e7hpRuGXV86swPCDDBd&#10;bE8hq/XwX39O+XslLOeH7J2DsjA2rL+N3Ow4mpS+x0P6OVwju7bMltT2jUwiE22AdrY7BsRfhVIN&#10;EOZdrGgYrvX076uH+pOHfO579kOAfghR+BsOyA8QIPYZec67Z6x3sngfTpGR1vjXYN+BGSBjNOvP&#10;r2UMfRK6TfTfPAZkNg8+6F1ZyVIAPHOlJ+G0aKMz5w4h83iKdYy6lR5Wmt1XGeDBWaKoTnIN24/3&#10;MfjmkK2mB/8e8ggR5B02a8B96jEeRIu1/QKYmv9hJ942ejGG8BjlO785DCucgB16d4HuLtCVzfJD&#10;JChbgHXC3gwhqddfj5FXvVMIGfIisavirWedDQMZt0Nwpfkf4BKGuq5DhZzxfhr4+oB7IseN2ZvQ&#10;+6sSO/DmkMsc+lfj2XVUxpB6dW+GN2gejxNq7absLCVniqXouvJXBFd66IUN6ubgagOdsVKkjo6o&#10;J1WIfLEO5oA1Ofb5FDJtZct4bhMzG2B5jHLfI2N7fRCWO8gZJLYKZpTQ5zyyV4ao2LJcImc/oSrX&#10;zSeQDRyNU3AjA37kIB9F8LWFXnncLZE3B2/M/l9CUtMK+oGDYsmsLe+r/L4CQUlmjyFOyAAELMHT&#10;l9g5bNWOuJUSWM6zdrbo7gqsNKKp04kspev9UIS8m4dnrlR1vM/vXoN1HjfwjJB2R+R3IQweLTd0&#10;0LpPIFnYFGTABOY+eG6uibNnWvZAQt6T/uvQvzIBFAyDyOostdkXm+Z1wUHzH3RyO2swfmxEVeOo&#10;0wCRBrttKdBYQOx4bknP2qpG9NRqp0EP+wOhs4XG1y95cAHiyHfb2J9m4yGfN4kUDGLNmuh4JJBr&#10;8zB11PfD//lnO/aZ6iBPaeWnYHL97ux9JDsOU1xbregQPAhGA7mzpDfLGpwke/fdw9HNOGem/QDM&#10;eIg+o18YeIsmPA2oQZBi5RPX105ayj9ZPObvRpLAUrC7ZNUjcmuFn32COiOcZoiLM47OIcK7DeQZ&#10;+fPkoQImWjHnGIvl9BNYtB+dwThKBl2xc3gbW7eEYLk/5lU5hmJ1eRKPtMUuO9HqEJlLmgeLjbTr&#10;4Dpzb4ysjiHUCXtTYE87M37A6eXFQWhhk5us8xBZttFo3OurfPjHX93wnUcINgVKYEhOprUDquVt&#10;Gv+riyOEIoMnA2DiZTbYjDYC6bn+3MUAAE1UdPKoDXbqAJQhXMO5KSTEo56bK1gjoHHGS2zn9kBA&#10;IVjUGQrUbXsOZ0jYxExb3sOShw/CjOeYTFjo+U/hFEH7PHgeDtjEYhWw5bt2ApwC9F8vixiKAh7i&#10;KUKGkcAAxcgGQGDSWdeF5d+2xp9bIoxhbMLSDVuvtp/DlGeaXvJdgFRCZia6w9dMCjIZqAULno8+&#10;htnkMDjLZGiGNEbGBDyPYOwk2unZE8PKlkdslCPCX7DB3BdyM518DD2Izgz2nRZZUzY+Kf1/EFaE&#10;G+A1s1rwKrMWNTa7d51HkPbx9n8NOdhyDoVtsGYDgNdz7y7svAXYWyJYrbKGGKKr6/1w+0WDep8D&#10;0EZ5BwMMGAqRYjSaNrhin/Tciks8DMDGEtPp1lHlGjQECcWweqYGk7U8dyLZuvgQM+LNHRrAjm+u&#10;yzGJbIV3N0TBJ3iBU4zayenTcFQSIPAKAPOuXuEIQZy9B9wBBwCoAygXAN5c503IVzBs7INh2qUD&#10;1s6scweUUOr04jAcQjYGGIcJTH5zyVpuIB+Q1hiaRBbstWESdpJ+j8HaCyOEecS7ei7a57pdQN7e&#10;ObYyl4DOUazlBfuF0ias8QgC2kUJnInhkMEugNOD5Nr8bIRBGeOpl/CUsibi8vx2P7TpmsnaHoVM&#10;d+ZyfGKfD4KNlnKARcU15Pkt37aL7OUlhAQDWiojG3jZQzw08wtshV1Hj2aTt8jjPoT4AO/8Xmk9&#10;Dmj3H8b3/vpHERnEWHseLCFhT+xH0ZviGfFMdsu10V+JZ84ggyetZ7GfiwlulUjecAQwMCZKW1Jf&#10;Rm7yEJac7zb06OER3qIlzW8hbLZk/zk45E+yYhXSjjUzyrPFk4odmyFNHs2WMSQl9r7A322Sp0Es&#10;oLsFgK8ACTbiagVYAW8pZV8qyJNVDJsVxB9PP0Fvm+iFkQKHGNrR+BqAuw97vwZ3foR4PAvFzD2u&#10;dMCUGY6Qs7okeUZbK6yjycKTs0M+w/7UIDzIhuXYcz4zwyOeIk8LPjdfI+s+n8QNjOvhiPUku+ou&#10;To8RUDuHOh26Vvk+1MoPQrnwA5jkuTkGDOJWq3NPCWeP+yM/nfPP0fCra1PW7/pS5whAzj6JOnp1&#10;9QajBp6ouzXI4vwzRhwjjEyOcaLGgLAVKk0cDquOaqy/x1wF9PwEnDhBXjJgVg5c7rbeheU2h/zj&#10;JMTEfww/smJOmdHPLcSsA7inyJfRKu9R47qtHuRQkgNZOYVQF7ie0UMxy0nEvT4GHyOxxKs/+3oS&#10;sSA6A+xXE4JlQzG9XqfJOohRnCogZzVkpIrupciYuNLAUDuFtw9x6Uwfxfbm7R1kzmgXhlQDVeC6&#10;ylYGfDri3qceX+CRm5A/n38Iq83n0HdtwN1LHN7L3REY+ShkIEmfPH4yIVuMZe8HEMUiOHra+j1k&#10;eDcbsqnrDt2zLcFy/Qb9Bv/xxDPc3+KDKuTRZzEC61TeWOW32w/l808hz58ZSIr9PMwj6SDXfRyu&#10;dsPjG2RpIa4gLzjmC/ZuiAMzgAg4MdtItyNNtAFWHY6we0OI6RgCueS7O3TbAX1d5NIBqo52WKDz&#10;fWR6PHsCkXnMM0NSeKbY8RV9bHKv05zVmQ4c/BwGOunI3y2E5vIM5wVC26w9in2AKkXWF4fBaOoY&#10;MtxG53rNH7A3j8FsI0qQO2T8FPKWaT0KRda0g0ybj7ND1q532XB1WYEUHIZsAdlARiwRd7Cg0XwH&#10;ga5w1uwTIyZcoG+2NpivbTtQCouzbOjg5OukNLH39puZcd8xtjRO18cmzLADC+R/skJv0BEbkabI&#10;QQUHPVaSievlh6GYtcACe8C+eQzbbb2GzBXDdzmUu8oDOctlsTtAuTIs4js8yQ/hrz/qYbvIxB4K&#10;aQsSwkNq6OK5KotifoAleXqlkhsB1HbNdQS2y+L3ABi7va3/vUlGUorZ53GGRB8BM9dlu+VlL47D&#10;37/gQbIocwC+D+DLDPMq1uQXPAkWGGUyqSqRXbOZ9j1xdLoTZjU2ucLTeL5arRga2g/bCxu6YWzw&#10;gDp8x1kylmTaYK1sSB4htmR5uPgeRvgDjPKXGIJb4jUOITp9hCZ2sMQDMOGzDaDWUC67NVoeOPZZ&#10;d5/CiM3qLX8L0+s3YXOOUOGNmFNgY6Ne+2E4v/iF/8P7PT8M6x2Kzn2KbJATI4uwW4cGVhRCPMJL&#10;iOAA9pnJ/hTyeERlvGZnn9TreNBWCSH4A4Dqy0URRv4CMP8A+StiRI4AidcoGMoCyTIHxeqNOp6r&#10;3TxLJqKhHJkuCouw5TASJoTqXQ/mgCTraoVODY/E7ov93btQW78MJYAwKnPJyh6UGy/Jo7AryMt2&#10;cxymGJTURFRzd9oYQsDNIW1Z1lWPfgj42JjKCb4SphF7kbCnA+693X5gr98DGgAue1Jg3zOAQwoh&#10;2l3D7He/htu71+H260cUAqOPsi3WL8LFuQmXgAf/nox+QHH+FmZ4chqGHsrTR1ZmgNQAQ5VUzH9g&#10;L7hfEaNQhKyUkNE8a52FyMTOqRMADIVdbe24+QivRW8NLxNvzEQ5c0aaqzcY/ycYZuQf8tTAs+ri&#10;dRk9K0laAMgcnnkJ78YJpNvNfvjnt06Y9j/i0bEnyHDCZ3vz5+wz3mcGuS5AKJDVMsQz8ThzbWjc&#10;yik82DNAAiJjvknsXgmRqkBWzS2oLzwmsMIOj5h9jH09UPScIW3/nUBAIEAVDGx3i7eFV1yA6Byx&#10;l+YXHEFOLHO0csIk0gpkwPb2Jn8beRqgWxOMr42WNutPeFinAKu9argnYJqvPY3HrM6xcupvvs7f&#10;kTuTanMQPcsDx3pSeFkSxBqAaG5QC3lvgBsxP4F1ymDM+wBvFb0tZp3bAxnhdyv0qrfAe15gKCFn&#10;nR57ArB6tGpSbgH5OuadjQRI1Bw02AX0ixiAJqTEJNI693LmlM/g1PPVzgnqv4cW3+lCsDsYnSak&#10;xeTj3eVPYN6L8MeXw5hjUMo9Yu3watnXIQbRfUghZzkTjj1GQQftUmtPoqHVHxD+JXvbruAd4+x8&#10;uztF18E8AX7wDkP0OpIJO9aag9IYPY3D8HTyUvCwouHGuBSQ5wLkrIqO1HAwjBTdXNXC2a4cWs03&#10;OEq/YawgF+iKJMFBbFYz9vF+F+xV13wxrldrGnFBxgqGzc3n0Iv+OeKoFTlGTFrgnwnc0/XrsL56&#10;Fyabt3jI6NACQoSMSDLryJIVhnXI4SfW23y8I/CjgOE0wuSxWx9nsgdZsblmFxKg82rzSas4cjiI&#10;LQh8HSe3BXY4O8f+V757E3loYg8my1cxl2tmvgdE0Qjat69puAbTxvOjUE7fsP/smQ6VOhSxQlKg&#10;cwix7qOXEL0C75mi0zaBi+MMMPJV9sQeQZ31L6wVMsj/2e3UjtTmvjmcs8S/zRnKss+n2JBa/y24&#10;kwtfMb52727hrDbAhi62amehANdu86MsiynqZAKuubcVPtfiGe7uisjRj2GMnp8bIb2uBsdFeARj&#10;JMd8vDY4UK38EOq8m4m42lAbnTn2xWZyKRjiROoOpGKBQ/vltoyN+oCjzXviuPZ4h/IJThV2ezh8&#10;juzmsKH2HoHwYfDtVdWFaKijZe5ZYp+Pscfmf1jab2da2xbMdIi7byDlrAsyFfNb0PEuGDnHLi9x&#10;HGO5OrIwNoEdLMywvzX0p3vGu7BGNfbcjuDLaOPuc2s2YOOw/RMk8yGyCxnaHMTj4lgdNfkptNBN&#10;jz4nEKDZ4iAMPQXh2RdbSOASnWK/puDQd06/rWGMbcxjp1HzOGKSKYpbYZHN+TAUake+amoZGl4R&#10;IGZ+imeGiR4fwKfh9GyvhSDFdvAJBpDvTmF5NT0tNrAMQPTmL8KMF5ht38RE1hZKtdkcYch5eAxX&#10;G6Naq6IEGHePcRI85YqRGYiOjaU6KE6Thcih0BlDTBoblMeEPp+3ixJISEYIjl0r+7DnNoDZxTDZ&#10;p8MulD2NJILp+HaTVHcbCISKggCP+Y5DnCyJtLmNUZKp5dEoftVwG4Y3junnPQyxW5mUzQO0rMPF&#10;DuJwU+BPJ0xmAKhDFvowzhgZ8f0hBtgZEg7DM0G3DUh4bFFjXQcot9NiHc1eAVxaGITZiv3AI4+D&#10;s1j3GmBdB2Cdm9PCKzP8FjszIuSO57dlcBWhrnFtvZ3c5r5mv4SxPpTgQXTMdj+HWAwgXE4pdqaO&#10;vSksUcuzb84/kjDck0w8ZT5jTkHDZDQMmy3wp86NALSsqNKoVCoYET5joyZDi0kD74u9uGQddstT&#10;DPUg3F3UwhBGPOzs41ECRty/hQB3Nci7V6HBtZLo7XqG+Spc3x5F8jpCOZbIi107by8z4YJn/3pb&#10;DXeX5fD1uha6gOQUmViwloZhp8iUZao+o+W0VgiUDd+e7UcPzqxxyXgFw+qRlnlIJpNZwl6BDBwD&#10;ghlko8i6DjYfAfB3kBzeHaPSGD0JZe5VGmEwm8giXuFo+ynYGC3l3iWuX0MXrGy72J1gaA8xZL8F&#10;u+zaW2KAIZnpqaDgJQhFzBUAmGw/b+ms5Gu1+y1szvBa1vuxL0Z3DggDNFaoWR7orCPLyx0WaVZ+&#10;CdmoQBotI7YddwlSXeH/JKN2xk07eLcDPCd0xaZ/Du0cXbzHgPnZ++OuFMM0kgAie+YV1MrsPfLq&#10;UD57VKS8k89fM6eL6/b4vP0Psvw9Hgmylo0zPFHktjB5G7JNnI/xR9b2ffQwq7xfPvE8XoP5lHdj&#10;vTuPMFLIMzqdrtgXjEQt2QsODh0OXsWohlVku7MD9ASAZZ/yU0n9z+GE+9rt9h6sBUdIEITSskbz&#10;uKbrD6w1nhpr4jj7AWtoiwNz2PSebZFehwgM0Nkx8n+2PQxO0x1Bpkrosh1We4C+Aze9jsMD49Re&#10;ZYprttCD2Iyr9Ss449A3PMjKS0AZ44aHrdx32Hfzt/qDJxDlnyCfeKCsozlpPrsJ9e5JGb2sYvit&#10;lDFqXYaw2hHWRO988Rl4wbPyvh5LOOqiCam210mKbiZ8zhk6sRhAGeFZc+BhrvkoYusKr/UOY7+5&#10;LkGEcEAH6CjPEskycnfu0d23Ufjrrx6e70u8cJwhZMR1tUIudqfmms3JPnLyMpRx0BzCOOijpyPk&#10;k/fosYaOxx9IfvDeq1XtBO/Gd6t29u0/gXA/DaOZ/X4gPM3HyAZ/B+db7h33Oz//iD4XwWpwNgGL&#10;wOoh2DbAc3fg5hDSEecAgUkSr7P1Zz4HvuV/hAT9FrI8WwGZc+yI6xGHcLI+Vip5vBhbKbDPFme0&#10;MJATqwzPMjwDpKLySzgpgI0JctESb97HfDQrwpyK3ES+++jKBGNqg0abYDoZWUeuCoEs81NrIGus&#10;UYM1F9svriuxj8r/nSVlREI9MPrTYy+rle+R1cfxqNtjPbsVq5v2/Goh3+ZB1pEPnU2TZO0flEJO&#10;baFhUnkVMtcHL9cLdAxMslR5ffkxzDz+Q+487qlZdQVBdb5ZrfkA8oaszZBv3skjKXOOEnQvk+BQ&#10;QFgSiHMBDLJPlMUWbeyGfZHMk/GItcNeOs14cHUAbvF7yJ2dvX0vgwVziO3luYTMNhVgGbbMiktJ&#10;mcn7bbDE6sgWuNrZYYvBXkv8e+qYTi7Oj3K+WL0LdzenEK5K+C6HUrQQxBbeZxdP29bMTtIt5X4M&#10;J8fPwkkJJUT4Ux6kjUCmEwAHhmgZlGPOExavYP0/HqcTMutGGGTHGKjx6vewvjkODTOn2RjPxTOH&#10;9w80usA44dVWUbqYewEbs8LDc+CmkROE2OFgnt1KFJzJMVqhNAsjPT9BphAmXtwOrQVAIjaiqsLQ&#10;WXxDqg5FOsfrWy8+AT4fUXxIFBtreaIAVeC6OYyhYTEJzIh3d1T91fVBuLg4Ds5zyCEENpHJFu/J&#10;mJMde13WgR+fTSVy+NRkY2v70zBFoDd4a7vVSfjryyD869sYYvIZsEXY5+9DH/abBThGCNQK79CW&#10;40u8rSXfty1xH+GxNKwBkbNEOhol/qwa+mVdJ5BHmyw1DX1jMDvDHyKgl/Ea0z6eXe1hJAZ1QE5i&#10;4dRWjyeKrEcOr7+Joo7Zh3b6Itxc5MLf/8TI31RDyh5aamrLb5On9A4tX6ywF9niXjynbeAtewZp&#10;OWkVQbQRVKV2n+Hf1UPDczCZbbvFOBhaZx0s2TzDq4tDCM3bwNiYoKhHYIfNOXIgmHs+u5x/guQZ&#10;mXkXujXAAKM4BoSXXGuJQHt843np9cXn8Ecsw4bV8xkz7jcXrB/kMs694bkFf4lC7jPPhwHOtyBs&#10;/f+4ly+MmH0GWkvk2AQzPLC0/Rrv5XXIcM0T9jSHZ1TgM3aXteHZDFZvF9yGxxW1/+Tnf+FZPYnl&#10;iB10o8l1PLLwnN3W+c6lsr+G5ZF6KBPeT0+rigeWS9hP9MeQexHibl8Cy+m6gFuc7ovRt+prjrcz&#10;Wb0MY95Db68MSFbZR8P15hIkyLCErjYCYFsAAEYjA9idNp6EjMc86IHHnMuNIWpIO0DgWIpBzwnV&#10;hvX92cOAPIKAYCjwMJM1REMPHrJbwUC358jMOcYRMPIcv4GuJshbC+egBphVIDAe97S3H2L3UsGt&#10;gny2cDbak0+hggFJ65Ab1tKutQ6EdEJ5j/e1JLaDHFf4v1Oexd9ZqvvnlzT8978GPNtb3gvDAojF&#10;Ntw9PD9Ina3vXY8CAGySrYbQMLbNufpLDDXvZuVVCyNmj4ciAGnJZRyYhvzZRXRtQjS679Rn80UW&#10;yKF5Kv/4M4lORR1ZdipszFEA+GO33er/AzHDi8RTnLCe4swKD/D2OhechWX1VhPc87hsufgdGT0M&#10;X++Q66X3g1TUkb3Kg3jEVEAvbe1t7lVNAwVumEOl82cnax1Dj5lS8wFx1ErHT2MuiA7ifPkjcgGh&#10;h+w0INMnOBxZ9DPTg7TqOPG+9mW5wJOejt+EJaR7Dcb0uugLXn88mscYWem1tQ0Ahn3Gu1+c5cLq&#10;6gP7xp6a0I8hmvF9k9oH64PQQ0+3EO6riyxYgWOEw2UHbJttOWU5U9f7x/H5Ugybm0xMmDV6YZfR&#10;xuRRLPtO2A+bgLU2PNf5SRgi7636i3AJMbm5LuKgWv79hufnHXAoWnPkHTnLYhyt8LOPyxQ96bfx&#10;9gu8LzqXwdHMYfzslVPlp8ee2gG7ynrECsOF+gbBAUPiBOrpU+5h0mUZZ6eCs/Q2dN3n3iP0GZlB&#10;r1LuX8bx8GiyI0kBDzusqcm5iaWzPXDAKBhr24KMdHBidAYlGWnyGPncg4RabbQHtpouAImCzOTB&#10;Gkt57RHiZGWbnFZxzuNID/Ta/jqOKClgx5wQXWWdrcQRdwYQuwG6VcEOlJBt7WnT+/OcLXRW+XZO&#10;2n33dGTeXE5wwPYCqRFN9MixK02w3rEURso6Y95jeh9tNXpvcnYOYlrBOahiUwdcZ4nT55iRavnn&#10;8P/7f+foZwFS/1vYXXwAF1+C/TwrzytfaIPt09kjcB5nZ/I8rM+sevqInQPbZlZtss44VUXIoE6D&#10;pxx2A7ZdRC3BKcZhtb3ABpthocx355YoYow3eIje1DIr8zEanTewLDYWFlrnzwRgTdnIBsa+wcPb&#10;iMp6+DyMLt/bD8WqCWK/w4xeBAcfbXYmF+EFGAJmY21K5mAim+FYDrhaw0SNuqCkzamM9nno4uHV&#10;rTFv/YDQAAKA62QOCwNgnY9gAmaN5+mhUOtLjBjevMOKTll4p42aOGZ5qAOZZlNAi00dIdgRNADc&#10;6Qpga7MRbG6JxV5dfQLcTYJD8ddP8GohJ3iVY0C/BImp6CXzPat4LMkyWWeD0ehyv1riYCPWAeHp&#10;TF/gnektqvAHEB0VAdY/ew3oPg+xnhzlGk1+Dje3pbCCZHk+aQlxD8CYb96FIZ+3BbGJT4UaIIwA&#10;ObfnM8bG9sM2qSvocWNMihjxcg7D0jbb/knI4x3nWLcyilPp7AH6nmniTcCcJSZZQM0+BCZq9gGH&#10;GUCx27yH5R6HZoW1Hb+DkLwIzo0pooxlQKMIITpFqYrsTwZPOs99TaoaQjjrEic84TqGabk6ALRM&#10;KH7D/SBJGB4T/To8r+f/FzDpK8jDEmAYYGDaKG639wCvVrD1uEiSayjRhFLWnOtUAS8nDJsgXK9g&#10;eJKfwhTCIdiaRLmc2/QKowuR8BxUL9ABkwnXsRTaVvk2RUoi8YZE8OzlPN5D8jfu/RgPDqXAqPUX&#10;niEfQLC4N8Qz5hScfcaLV7ZR5r4dKA9jO/45nmG58gh5xEvB2KwwQF28lFbjDdf4hFF5hWEC6Cbv&#10;uCceJoTWTqcD1sBeHSYDngKix6xths9lMCJGE3pd5HbykbVgzViLMoQlh4Pg5Gv7oKwW72NlQRVP&#10;JatBhvg4OLGOYagD1HlkUyKV514ZAQZPR69oMH0IuDyNXszG5796HyNzfUkAHnsXIrmEWKl/NRP8&#10;MEon6Iskoti2FwYkl/UTYB3b7jo6bbc7eRr6WwjGxuMy9BtP3fJ3nznHNT7PfguHrH+GPXMdHH55&#10;dn6E1/kmeqBnu1fh//xXGu4u8jg2eK21p+GwvRdygKitC3rzffTXIwqAfLAf7PFQ5/pd1sD5Ig1I&#10;mqXv67t3ob687+mRSx4FKx3qAHibnxaybDShst4Pp+hyBs/sGB3I8t0C+2pi8mTwgutgtMwDAEzN&#10;QWrogChjkOkOBs6IouWYGqxcXaPOd9Flx3EYlZ1hoM42B3Gaqg3yrCCTrPc6Tv/G2Ch7JotCqKym&#10;MwzuMfHkWkPwBD1/iCFFnjD8096bsPVIk+degWkFCImDThfIRAWsquEodCAWGpZO8/swav8QRujQ&#10;8Jx9x8iYS3bKsxVxLpoaWJO+MfYbvr9DR88vCuzdh1A0ARq91dloeSyAs9nC0DnfZq4B5DuuhVVa&#10;89VbSPKnsNidQl4/4aA6bO4Rxtb8GvMEkQ8MoGR80NmHiB8irx/jEUEXvTfRMYVgJDzXACNnbl6l&#10;CjnGS16tfsZo4Xjy3enkAJK0jyP5nmdAn1jzARjThUyP2WOP7+yCayt0W/Uny4NQ452KJgOjAzYk&#10;THk+j1fmELa5pBriHftQtbEb6Jrt7b98eYfu8q4Y3T5EYTR8z3tCoHF+CxlzsZB/nS6TepFxj3zU&#10;vT5yLbbbu0i81Tm2ss1k+85mP/R26ChEtb96z2ctcT+Nx2bb849hYf7J5gN/fgql4ouQqRp5+zWM&#10;wLfuCKd5fRhqODB2nvWYpj9mj1IcpPR35OMes61AdEbbGN1y7IWJ7w51zIKzti0wX2fIj7ayj42x&#10;YtBoXBsHYz5/EBKcyA46PMQWzthD2+dbvWbPGicxe8zVQmd1Ku3JtLjAHoBXY8jrdIpNNWIKEYzH&#10;VX32HRs1Rd6221fc02NKAxNGdHDCIf5VbQNYbHXm6vwVNu8w4rt9y7Jcoz637BuHgX219PriHNnA&#10;bhfL2DeuFQkhz/Jdp7sXFnz4bIdwsMFDWHashJD58WMSoF5KgQuV9JJQIEe+29VywsN4bmQ+hqTA&#10;DpcbHq6PoLctaeLnBGA5xdPpQBw2bOLVpdGJ1+Hy6mNY43E5RMmF3a1fBsfhG/6bTlBajFgfg6OH&#10;PHMxDRNhtOySZ/vcKcLThOTkYa55jJTjwYsmjbEIngumgh3GdbW5n5khybLXQhlAdSBbHNiE4FQW&#10;MjrYPwTA8LjZ1x5tlPg/5xZYklzk3uXmAzb41/D3r0m4WOfwpGCTeFhVjK7kY+BZLWSjWngCmRPM&#10;+AE460OMIOTLeRMm5toR0VCXZ8YOlLPqpoqw6QVX2agiyp6zM6EKA5jZKrnAe9hzI49BLdRQDsAh&#10;xfBUTfzivoco+wHPcIJXXHA8uCQGdh4zo+e/4w3hnXMNa8fHKEC39QCvD+FDkersjTNJGl0AvvsY&#10;Ji8JwrginCeAeQZi5wBFG9vVNNis8RAGLqhXuWaV5zVM3gWQbGLXwuvwLHyA5zs2iRDWbmlZKQ+Q&#10;Ai62SG/NrJpQCFEgiKGTmuvIQYpyZdnLE99bcsFPHnZ9XICIQQbbALktkz3uWG7fIxcYEmQgZs+z&#10;JmOMxRTw6QNoerBtlHS+fB5uMWQXkOU+9xEQDbPXao/xrn8BJDR+eCcoqVUOcUbPv48XBeAp95Qo&#10;T1HKJUD417dcsFHU2RZPcn0S8yuspGqhC3Y17iK/Td7F8uFqwv7yLllAvwA427zIJoIJnoRzJeZT&#10;vOvbVlhMT+PxgMmdkhqPUSyNtmV7F9IymrwFYCXIgDT7VQegNcAOnNOwGE3JGzUao9TL+6NTvcfZ&#10;Gl09Y60uIdwA7hBSV+87tNAE0IeQAzx03reM3h4NMd6LVxi4X+8bEUKQbTw3Hv3APiLTyJ6GqAUe&#10;lDG2jhywh0Xq8EkMUWtkzgdGgb2x43QdIzyd7QeHEW4h9DN03P4FThu1z8+fX5thYVlpi3fjvYZ4&#10;Vo3ZL5BocwggqaybIyryyGKcDdJhPfGqXDdnNBUTMArZNsRsCDwVlLlG1SifJMFo4BiPG5kwmbMA&#10;iBchhQWcqh5k0m65Djtsth+CKd9jMJEZ9HEMjoz4sYdHA/01z+EYg57TUGDQDb1bfXV1ixycf8Cg&#10;OrCxHK7PMf7ui+F51q+MLtkxtYzsGh3RSbMNfzyS4d/2NTInzCOiFiRwhqH8em3l1jvk9veQJL/w&#10;fLZrYI/BLpslXl8eIHtGZu/7/exwKMeSnsbPYOxzCNhzSIo9a8A+1iE24WLddOw88zeabAfgnE4H&#10;121DaGfn6hHGDf1dYNhN2IykTBkw1L5CXnHMfIfmyMnUezHx8QyDe7mTVEHywA9LW21ytoDsGElt&#10;GFmIx/iQDWR4aO4Ncjz1OB9DK87bl8ahevWyCZ0PuPZDjPjjcLX9GCesW75qjkkGrDwVX2KUEgM4&#10;/RRub2vh7qoSksqLkE0hLhg7HZMJToRN1xpggnOuzJlyplu//QoMOA5XV8cQroNgiXceQ9wYPsJ4&#10;+1lsQ/FhKKd7wflCJd7dZPMc62w+ZRMsserR42vn94wgXcszncq3oadB5r5F5L/Md42Wtl379DnG&#10;/FkkKOcSFvS5DH63WH+fTx3L1n4KGbDdGUNDp1z3P7BnYAn4a4R3gA4YpXfUxfnugL+DUXOrWH8J&#10;R9gZqx83FydhjW08v3gR8/FWG5xm9NmO2ib9zxZPw+IM27p4gD39IUwhYXP0YaJzBylxTIbVgB7t&#10;mSPVs9Jx+y6UIVt2X8+JEd2XYYDcWQrcaMALrNwFb9q8s3l25joWWa8iOOUcsRp77/yusrk/4gKk&#10;3a62JZ085MXK1gIExDzFNs7BBQ7MH3eN0IaY1cBN24F81+k8CDu8mc0lREFP31AYX3byp41lDJmO&#10;155dexb7PPz1VxpuL6rh2009/P1LM0xYzH5M2NITgTAAnjbuMcGlBVClbNzIM2Cue3aJ0CHQ5hBs&#10;ATQrgnYYyautTbYq4WJzEv68q0em79RRy5lj22EA2CQgk7CcYug5oC2+y3jZpxihgmwXQbQjZZx0&#10;ihJ6NtnBa+sAkFmA8QhllcRYVTFRqbh3guFVAWrDxxhjIxWwbTyTmccsPEOC4DlrwGF+Nncz0nG2&#10;+4ih+hRqZTbMMqyW1Uu8O/cxFFjiOiYwmqjoDCB7BMxR8BlEwoFla4B6hJIN8dAbsO2Kyag8r4lw&#10;hvUb848AqGfwGEkAWqZewFA6p8BnsBeI+TWOn272/4Yx3cNQ4P3yjj32sYkw2HzI89Y+3kKDfw8w&#10;TB2TrVg3G8u1McLNGQDMuzkXwbXyfH40Mdz4KHZ5dLieJK7EvvksjrI/hYQaUelCOgYYWOd3FAGE&#10;PGQqdjCExK02gDzelX0vPNNMAKFS73Eo5fbCku+sAasCYCSB6gwU7nsjk0egc4DQMbJjKbPNshYA&#10;/2DAmmCsTKTs8MwzQLGDQtY9I06fhg0g5vykhHW2isWksjpK0REUIAUmdp7hQe/WnzE+P+LNSkqe&#10;84x4ZpIlFN1KiNg8kHd25LphdrPoHfI4xTtpJi/DevomXJ0DipcFDEQGIIUwTwBVEzFtBsXzOJRQ&#10;42ObdAmKXXVryF3TI0UMvMa9cML+QIwrKKYzmnq8sx5eA0/P7qGGULtr/o/7O9SvDjioR8pWbfYm&#10;5JGVDNeTyHXrv8VBgeuLIvdChuIRAeRow7WRh/XmOPzPfy/Df//Pkn055BnQTdbcxnbmPNlzSEAf&#10;4jhY/pdDlmt4klZnOYNn1scb5PljRRqAv4xHW5DiCmQFcLXLr+McLJ312Gsyw7NiH1ptPDWMsd5W&#10;C7kYI/e3VxhzDEUxz3qAFSYJDoYfWH/7oQCKQ/QaHTiFNCmP9lZqpDg3pxrbF+g5793ASGG0S16b&#10;d/GY2P41sfxd0PNohTW3KmfK+12wX63Gy5ApoPu1X/iu8ooRvjgIG343Zk0tv7+PhPwKef8pdu+1&#10;OqhWMmkRwwymVNDLWPaaQKAwDvZ5ubotQxgcIujxrsd5eK04bg5M1VFrYGxTvFVLbZ24W8BjNnTe&#10;Zd+syLOnk1UZVs5JBBx6Z28fG5M5RsAjP2cl1SFitjePjeQgwBfXn5HDPARqH6PO78GwzOmTcJKD&#10;bLa/Z/8x6F3wAPnxmKLpURyGLFPVqUG+kTcb6OVZp/YSsoTeL+cfwgzC7kiKFiQ0ztO5PQkOHdxd&#10;4fHPH4UWJNN5XSb3b50r5JE9jsB2g+HEgbMTt1GSAQ6ok7bNR2hwL7HQ/kMO14szgtCNLrpucvzN&#10;VTb841sjXJ/leYZPkaBdn+XCBlJmjkdMJEb+h5dgJdjSmIJ76HcJw9jmepbu9tR3DLFHI43uK9YQ&#10;AiSJiXkV4DPyl0Iul5MDiBP25wLdhVzqUBXZ7zi7DOe8CgZJYHM8n4b/FFLyCRnPdY0SvY1HePX0&#10;b1EP1IkeOBVnGKFPFYiMnXYrEEFL63tnr3jGhzhu6HRnDyJnqTzfAW8dpZLWcDaTBzG6UoHkO/fN&#10;iKRHdv/4IwW3DsNfd63w7bYTeg2IaPd9WM0PwnL2Ed1C9rHLHrlbIWfemUdAcxyR3Tn2FMJ8fvEu&#10;XF0arX4V8fYPMOJql4XMlSF9h+GGz62Qu5hzCDGy1X/LfBxshu3jzcGz/0v9CoLEZytLnCZ0zoTh&#10;MtgbZ99BaO3YnGAfHBFjJLjM+2T4t0fNUzA39jGZKo+PsUd7IYfj/On4+/uKUMhIDXmyRYi9m2rY&#10;khYk+O6mgox9wtZDTm6uCqEFsHQiQ0Yh8XRTAKvHw9gZdoU3NUUwbFc+gPlapXG+Pg6r8X4YoshO&#10;C3WQmclDzn4YsbH2i7BCYwLAeU672R6HCUBgmHB9BuNEmS/wfHcsqPMPnIY65fdjPMDt2T5e8e/x&#10;mMCmN0ZBnGSbxDwCoxUIKEY/AyutjDCA/SfBiokSz+dnbGXvQLImYG0JXwlBzMBcs3w3x2fsBRC9&#10;H8BhwTs7ejpl0cr57wEVfrjneIX3ggHxTK8NiLZmsko2evoeMLN/wtswg+V28QL1uvMASxYDVuQz&#10;jvQ3YlLjGbtskvMYuhi2OtcdsI6bsw+8Gx7GAq+Y78Y5Q4DOfY8CAIkfm51V8D5qeJSWMOa5ltUY&#10;zkwxIcrwtsx9AJkY47HORs9YXxup/QTgQwz7TzGIzjfAgANAzTM2H/ApoLAJTLo1uwcMCV69x+dQ&#10;riaGqr1iL2HdRoxaeO/WoKcAcAFh9Ww7xeNosa+N/vtQr2M4JYOAh82Skg6AwTMPIFajKd4BHmFO&#10;70DvlWdxsui//uqg5ChC1/Nbyc8vMSJjMmRMeAZMne1hA7diBQKjsUbwu4CfJdTWxlue3sY4x664&#10;gF8Ky4/j3JETz0A3m7fsrUc+v7BXrBMAcr77EK6vMsgme4kRblQhFDHi4yBIwAHjZFjT5kjOjLJ1&#10;swPLthCbLSTVAXiFk2cxIjiD4F6j/F9uADvWdswz9dCbSvnBvxNT8WQxCDa3qvI+Ve5f5v8tra+z&#10;JvbTsD+LDYnqPEtS05DxbqxDl5/YOn0FWAEItflLvH6uzX3MkbJ6yK6pEpoN+uOU3quzIzzCU3Tu&#10;KLaxjk0MkasmunC2OQrDPgbtsoi8fQy2Su8uML4YmDFAMopVWug+3npHA8Xn7djYR3cWE0gg8qxR&#10;iVFADFuCR7e5Og3Ly8MwwOmwRXkCSHXwzIbmfbA3jl1vsQ9TvLwFgO7QT6vQ/vyWhAUkpVHH0KL/&#10;Q4ApzqtaGtEAewB889X6kKPxAEAevA+lEp4oz1jAkBXRZYcV2vTKfkyNGY4ARKHM7yrodhtZNfw+&#10;X1imaj7Im/CPPzuAcSE0KoAu+mPCdgWSYCJ0Hbmyr479NXoQHBNfLXEvlB6FSsJeIbPOEotjMnDa&#10;upuDeIxmZFajX3HaOR630ac2+9dEZk8LRmBZA4/B2XeHuyVGc9kD54zZ+2bCGuQLrBHyZr6GuJWi&#10;BzpjEhMNu43VshhgeyulRnHQ0wZyUcfhs4+SnbhjDxXeJx69qX8YuYTn0HA0eBafycGi9v3pgBNV&#10;9qfIv014LKLfJmLr+BiBM8nZJPRW4wUE/mUcRqjOOObDQZ0jcMGcBxPtjeQOZ+jJEGcBYjTkmh5T&#10;31w7JRh8hphV0AFTARoQQSMINvSzIjAet2FcLa+3WsOIgscLRnY2y+Pw7a4T/s9fs7DblMA0Kz9O&#10;IQHiOR4+3x+wJ50u+1P9PjiFerZB3tGHwYzfgy9GMJ1Rk6Cntm83WTPlHi1kbAjmtbEV6nh3sBdJ&#10;XKX3CCfkYSgU/zeOD+uokwDu22fJsuwsGJhHl9sQOfMDzcGxf5TVMzaTW00Po7zGHkxgTtxH9xVC&#10;lCvhiIAztRSywrpYVDHAsbUHmF3J3bchhK6HLHYSnDrs1BBs76ID9nK5vcjjHEAS+byVQ2JMD9I/&#10;BO8HYj3vbLRhy09nxDsid5YqezSzYF124ODZ9nWYcL2bSwjfAgyE8N9dlWKUb4Et60PslMcqRKlo&#10;u33k3VyTIgS7VOH52ceCbQhqP8RKvEIZR6F4r6fm2NifqgtepNw3v/0Qo97OGsrxe9fDAbOmMhjJ&#10;uh9wawT8b6HRfBAxuote1SHkEtAqtsPczunoHcQUu4nj9d0SduTwuirkooQBMnw8xQDNlvux214V&#10;1t9qv4yRkSHMVMG9vfgUvdEVIKmQts2fwBA1W0/ZLIAAgfQ8t4dyVjEadYDUkrY+C5KUUAY8AZsu&#10;Of9AgFzNfwlnu5/Dao1XgkCYzGMVhZ55zFRn06y8aCzYfJRUQ1V1Lk7zf8NCv2ezfWnLWfVWAbLi&#10;rzBLBGYGe1t/DL2b41DD41bphyyESTpXFx8AlCfxmT1ysTeBZYFjz/EAYUfCWzLZQNgdFNcDZJKS&#10;htfSwF/jglaGb2IewQmEIsPa5BAMW1W36jL4j2z+Pl7Cm1BFcTKAVYfNWgKa6xVCBHCbqGVWuY1r&#10;Ur6f8swpCp1BuTIKOUqS48/YUh3SZ0KiYcU+a373NRvWlx94LsCH9zapy5boQ8iGg7AkJwJLrv0T&#10;12IfBWMNXeMBioGHhEFuR8+ZNUDhVdrVNcIMkdFoNDSqrL1HXkWI4kcMz7ERCp5VD86z+d3FSXC+&#10;xQChXAMCtzeAGgauUn6Cp/YsHAGaBc+oeV5nwAwweo3Gq3AMKzaJzQSsHgrqGeMAObCVvD0EKpAG&#10;QTkmPdYBVgDQ0KBev+Xklifm8AryGMhYWYNRcmilicOC3RgFMeJi86MRCmhTJc+2HWIWE8hYhwHf&#10;afPcVu8Y2fBctz+HYM8gUpATkxqXyI+l0JWCHhhrhZc5w0ANUVpHsKcobRE5jMPwuHaKgvV36BOE&#10;x2qzOR7Tbosucc8psr5GX3YbvNri09BtPw4mVRYLGDj2wKOtAR5Gx4hTZg852UPO8cgWz8Px9Hk4&#10;8mgDb8nukF2MlpODx83fwtnSgWl5wOoza6WRh2wI/oM3sfJgsP0YbDa4xMMy8XOG/HZ5fhPSdmeH&#10;4fquBhn6HMaX7wF6ZAlC2GKt4gA/PH2ji/Z9GA0g1TgZUxyKHg5Ed/culJHnMsDTnmEI0dVBz2RO&#10;jBY6OkefJsh3p/k7enXCWh6EizNwY3WI/v+ERwdRhCDGURKsUx2sMDcnBWgri3cQa94H/SrjGOT5&#10;P3N2auypJfBz1qQ93Is5EEYb7fhqd2LPwM1li+fvAOcGR0oy3GhCtDH+PQxQoQ0hQI4y01/CEfrS&#10;wRhNVxAA8KiGQbPRnGXfjjuI3iJybyv6un1s0CEBvMPazoygIn+Ssg1G4PLCcvl34fjE4+P7EvQe&#10;z93o7EOc36O/b/geZAX8u72tYAzQbYihRMZcK/NV/M4YsmdSp0djztWyjb0VcH100U7Szgga8Bnb&#10;vdsfpz3fQ65/gGChw4C/sm5PJ2elOIjOiLWzl+rIeQN5i8cT7K2GJUHf5ttcuEZv7TPVgdB0ISwm&#10;qzsscsp6x6MjDEy9/jgUKpBvcDnBaTKKnFYhWezhfPsy3H6xDcUJTgcGjXUqsm4l9RJDNeD+Evku&#10;shWHiaLTEwzaaIUssp999GaGzK4hyUv2+/amGja7Y4zbK/AfY7yADEFGRvzbMQUO1xvz+RWkd4jD&#10;bAdVR2vYvdTE9CJ76fwYI8wZ7lnhmS2frhu9BJ+LOZNEH7Gu7BW4l1/guNlkDnJiVZpYZaJmjr/n&#10;wEGPL+25M2cdjJzb6PLuMh92yHUXHJPQlHnX4/4ziN8vsQquAEEx/6eiE8We2Jzt7Os7ZArZ6oGp&#10;YK4dWi/OcQpm6B54Nl68BbvfooOeQjwKG9bC4+jz7Rucd7BJzAZ3os1ijXWepjjQVi6a52lna6tu&#10;mqx9H3mb83cd6h6OfAwO8P86sCMIxxTSajTfsSt1yKE5L1bZ2g/ISJ4VT86ManBf20UkJmhbcIGd&#10;LZX3IsZ5pFQFz82By+M4mOjfuz4JydlBtF3yBtuD3N29j0d4rdij6lm4uPolbGxaB1eo1nxenF2e&#10;wUaDTpQfYS/n2MjvYhY3gNuA3flwFTb3PlrBQ/JnB8+0iXc/gv1PAIIeC6vxG6HgK4TbELF5B5IG&#10;Gye1jETYARYwTeYvYrjHXvx5/rQ1d4IyVjA69uM398KSJLvQWeJqfxK7v3YwTCprl4UZofx2wesC&#10;JkM88u3Z7+Huywc2DHaV/mcoZX6And4PaLLJWgzTC3AsjglSNtep6XFxzy7AaYKg599LFiuBqd1c&#10;f0LYDmDp+2HBM9jtrtHmuwi7vV8sqx1t3CQ2EhCx+iMerQBg5qJEBeQ+eke15AXCVAq3102ufxrZ&#10;X4pnbA5KEXCxs6alvwMNNYLXgghWTfLluc0nME/B44rYjRUyVkYZ2hA2u+32pggVwjTbWIb9Oo6w&#10;1vvsjAHqsU1wNCqsO4BRl82zlkd6vTBsPQCnh5aNFrQse7ZaxiQpjCRrYgljguEzeuHRUQrhaKze&#10;xyhAynXTJd4p65BgDI0gGdFarl9FQtID4J1IrBH++7dG+HKDsRt/5n32QwqAebaukppHYKmpXkYJ&#10;omdiW4wGADhNvZ76fTWX+RZlwLfsWS+Aay5BFbCNRx98v1ZFjpCFKp6/eRb2OSgDaiX2vIuQb1YY&#10;CdaxiXzZIVWPtoXn30YGJpBHm3BZJmdFUon1r7TY4wlEEUBw4N0Wj1+jOuE5rWj6Ay+p08IL4Dt6&#10;AuZa2ITKyqhqDUIM2FjKbiJpl2eXbKWQnzaGUALoWbxh69urLGv2Lg5c7DVMemQd9W4BvhWezs3l&#10;UTjDaxYABeBryIJEv9Rk3ZCxU9bks8djkBqTqPX4Rxi7yfAtXtxnjBZrjnI7Cj3xaEEFB9hmF+gs&#10;YGMEwwhQmz+tYsmx900MuS28Lf8sd5GLyR5E/Se82H30611MzuxDetMK+g5Zt0X1fYIuYAbRik3n&#10;MGB2KDYZvgcxnCAXIwjHYopBYU066F0H8hV7NkAqdmsAHtnq6bViCD2WyS6QCQyOnWXt/TFfnIS/&#10;/9XDYH3GA5WcQ2T5/x7vbGljt/4QHUfu8OxXEKsuazTiOa4vDsP5+Wd0ZR8y8DL2ZGmwZqkRreyj&#10;UE72II2PYvlknnXyTNwqNs+8xbG6joVHLT2T8yG2CwwioD/avUf+kTn2RtK+mGNMIMnTia0HnsVQ&#10;+h9fK6EFETDiZxfnFteVlLt/9hXK+/zzjzEJvdfhejh7En2ru8zZs72CJbUOOLXZXJG1P2Y97ccz&#10;wutdsE8Okbu5hZBemTgJrkDaY15BbBkOMYGoDEcPw3LyODYmXGCsYhM/nrXHvZxhYjl7H0PvrJMK&#10;e1yaOkASos/zOMNlwH1MpE6qkGOIcAdssMeVx98VjG8B2YyVJNoL5P2U9SqxBkZOLTooQ+JLMzxr&#10;fueMoSwYX8RhGiIPt9fH4c+vtVDOgVHoemNlbgJOAvLkvBkd2hFy5GC8E35vpNx8IpM8R+DBDBw0&#10;IjpamcQNFkAgEj4rdtr2oYYjZUNJf3Q6nIKbQTdN7Lclhk3oyshOmT0yN6QE+c8tIBXs1QmYkmEt&#10;Cx6z6MTxPvaEykBoEt+x8Bx7h06sPuCcZyDan2Mej/bTfjI15KnoUQv3LSIHeWxlBozLQFLykhz1&#10;EgzRtm1w/vvscSzPl+Tx7PeVmi/BQggs9sk2BbOBXVrRQZ7HIMAK/Dci4ty0Ks/fRAYGcwh0EUeJ&#10;e9sRu7Y04sM7Ic/mptjHpG3CP7pvkqql1A6t7ELozDlZmTcDOW95TDbGaW1IdsU69QInBqyYLn4M&#10;Z0b8cd5Gg/8MtfL3ceJyvfYY+cPhkxSydx4tGylMwdUG1x/wMwULYgIuJKiFHpjM/uXLCfpyFMnS&#10;DNkb9CD+9sECF0bg73DzIbTQve880+zjHVpaljTYlNqPMGy8SDx0jV2a/MDi67F57o8B08tkw6cI&#10;vQCemDjXNaxrmA3wRZjMyrXN8yELeIoH4lwPlWK1shnSBwwVDJbrGxoeLk2gBehYuDEv5ZGKGdCe&#10;mdq4pwPjbSJEDjebjJ4g4EfhHNBdLV+GAh5mp/kIT8OW8B63vITQwJJRRKfy6pH0ZoAECpUibAne&#10;SjfF8xrbJ+TXcLG9D3Xp7Xv+bGtxz81jD5OlTBzBb/PuAJITjk2U9Py2BWGSLMQBaiy4yuS8FkuG&#10;hxpahMeBTHYL9XzdwYU2oLGJVpn/S1m7KkqbsiYlQNR8kiLGIrYAn38O6+sCTP8+D0DW3UYA9ZLq&#10;fHeztWsvnsX6BDKIYOp1a1gQaNfBcQCSqyYAmmEtDLMlgJKl302UeYgQmQvQRgmNllglVak+DGmK&#10;oWV/nc9ip+Ah+zMxYY33tB+JMxbsSZCab4ByK3SXGIIrwLZaAighZmdnp4DoQehNPkQwtCS9iTJq&#10;MGu8ywwgNEP+NAdwtFUiALgJgYU4CHiWbcZ5GOb4AIzOlpEw2bGzhaKYMb/EczS65fmyCWMF3qsI&#10;eWgO9gH4j6zL6zBBSWOnRO7r3Bz/rUeY8Oz2KLCpoFOKixiGFCLneXUTgjna4dlf5XlGAAGFm0J2&#10;hpDV2D4c5bbqopSDlGDkLM/TS7P6QmLSBEAjeQMQ6yh6HWJi98Q0+QW5hZDyzB7VGU6/H4LId8vP&#10;ABqIBEC1PfsUcwnaTZ4Hr6SvnEBsK5DN1ORKgLMIYDj3xOZpXby+OsTUhmal6hMIPwQDh0HC5mCv&#10;2LqbPRsCbOaEzNChIfrgnCKH6ZUASgePVfjTIzGTP7frJ4CuBHs/NnTarX8PC71OrmeeTIfvdgFI&#10;K+RqAM59V0kMhwbc6Ad7ZEtvE8c9drqDkJ2tjsJsbJQV8j9ij9ivToqzgaxWPJqB5LTwDOsYHvuQ&#10;VCEzZu7bs6Zu3wxwwBLqDrrTQ2/ayEcce8GfFQiow0J3Szzonm3BD8N8+RHv7C3f02nifXc8I/cw&#10;ETnH+mTRywKOhdPDzVWzRHWOzNqk0WGRPYxA7PfBPX2WmAxp9M1p6nzXJM/Z1eeoc5aM2kn6612B&#10;59uPuWkmwdqdWSNkjkkcPIeD5zGqPXv0uNv1X2OPnstNIYw6r9kXnI3xIQYY2cGYiVd19izPXpvo&#10;75C5CXK/3b0MV1cfw+7yXbi5O8LrhuzsnFEkJvDvMwguBPhyx/WQxwnvrEG3tb/DEY2cdFkDCcsQ&#10;EtngWgVwq4jBLyIHtclHSBtGnuf3WLcBJjpWI8FQmFRcQk5K4JszlXozowsYV7Dfdva2xK9CasrY&#10;iphXwbu013jQ/GmljXbDEQJXEP5vtwn6iAOFca6C67GnDfLgXDfLYUv823LrCjbFpHjz5SxNldxu&#10;kc/5GrIFvtu7pgmR7izeITuvuJZ9R/D6zRMCT/LgdYn3LvPethCwjNniAnN5chD4XM3cKQci2mH5&#10;nqwWdIr4fRGSpUNptaXJ5KuLD+DAfU6lOZAmj1p9auVTyQRP1smeJEYQJVMnJ08hReZLcR9+52wm&#10;c/fEPR3ZpOmk6s/xOMY0igRZ81jbCOBw/CzMbNfAd+30XEEPKuCXU5fH7MsKItWGZNVwyPtLbTXP&#10;A057VFmGLJywV0fI6j3uYofAs7M/ihAkZHMO4dxAWMFJI389cG65xFlQv8EMizO62D7L8rtTPouO&#10;2K396vI1xGw/2ANMZ6NceAKhwK5LfpEze0vZhM6iAnueOeurzd6a+2N+kF3mF+O3OBY2ePwUm5Ka&#10;V7YCWwfYpJZkFV336E+Hz6PI7zIn/CdfSF1cflGFLapUPR6yDYnowaY8qy1i5HMySEkCjPxf/+zw&#10;UJARwYNFjccGCIydCMsYyhqb5vAnO1k2DFd7DcB2sjEMBvExzMaLGi5PEIIG36lz7zbMvbV+z3cN&#10;+1gF9ILNAmRQWAdAmejz1x9VDB3AWoIomZRnfkLjUaiU9zCwDyORMJnXuT8Dz+jGP4b19hPeaz6G&#10;Dm2BP2iZvX0Q5izq5U6FfocxQ0hqKAlCYaWSyVICcXX4MApwwmanAFuNTU5aD0ID4+C7l47/k+f/&#10;OZIFIzQa9w4bNzTvAbLjGprQZWMvIxN5FLbIJlonHzta9vdiprxlg7v1x5i1bGM6GznZ6TFOh+Zn&#10;tvgUyw7X63y4u62E6fx1cHpqC6966Swf57eY6c+6NWfvwuw2i+LjXePxbuZHUTA8lzZxsMbetEd8&#10;xlD99iCszg/YE94VxeoBXFO9FITUzow19nx8+TGcXTiQUOH8PXZCvLvO440jWKxBCwGVzAqsTkuu&#10;QvBafFdiZs+W800Wb85mdngvGKHSEM+W/zePoML1qoCmrdGdZFrGsOXZF716h+cNJ1bd/BycpPzn&#10;13q4WBdCJc87VJ6xNpAYCLVNmhzhXgWcOoCrlRcdjJPTkgsZFLxkaazehRG1txhDPEbWponBTFh3&#10;K2DKlmhXAQQJd8q18bDtCFuQCGmsjJ7xnjGXiXWu4pEkgFUX5R0BDvMVJA1Ps8R6VMrICiTDxFz7&#10;lsQp0yjhqW3lAdwuXo0l6N0zQJ53bC3waiGU5jjZe8TSc4dl2eytlphbwH1QcnMnOsjXAILsULwq&#10;IJIDAATXDM/qMV65/iiSjQS96PI9e0loBD2S9ZzfDqfXV5X7KBK6UdV4s+6eZdtCfmbTrN4jiPKP&#10;wbbylsZXILZ6m5JOGyta1eLsppa6ojEHL+6noeL9AuIT9G8ESM3R0z/umuFff00BtyKkax+Dmom5&#10;DQKzPTN0TJyOneJhn1/de4pD1mYMQWpiWI24Gmq3Sma8OYgl3Rr7MoZ/fv4bus3aswdd3r0RPV88&#10;yTHgOQEXIOCOaDDh0YnhHiVKao245XhGyfkWQjPQWAzBiJtSGOBt9ni2BthVETAh1YsziBGy4zGj&#10;pfUV1teqxj6Oy3zzJlZFeQQ03X4Egx6BOR5doEvsiZ7yQqMDxnkc+vW6Gs7XR5CqY4AZHKjw7Oik&#10;/Wec1TOGAF7eHIYNOjnZ6NC9D7vtIV409+FedsWeo1/XkJM+5PjblxpYdhK+3tS4NvqxPYldV2d8&#10;xgZoRrSNmJnA6dGZuTRx6OAC3diajA5xAxey2SchD2F28KEy6pGXHaPbkL5TiMABzomRCGcLOVQu&#10;TqsG2wzV2zOnO2YP+2Al5L3Dunam+zhgkEyIaVlSg670wLQ2jqERBx1i9cAp0B1znca2X3gfP1dg&#10;rXLcyyTvAUbTUP+A9dUYTpevWIN95NU+UTjW7J2RT8cKlCUo3DOHrnmdSmqVlUcOb0NsVAchyiMn&#10;Oda7aI8m5N/hnk1sxoQ1W/A8ZxefsDnIC6TDvLc6sthgrRqr30Jvw9rg+Bi50DmwfN1J+1V0s2Lf&#10;jgJ7vvsdWcABQ+YyyKnY0oa8Knfx2AcilUGPmuBvUn+FAyMGmgfEfuBcWhZvO/gB69mfQExaeyHX&#10;fxKyPGe5+4i1/jniv9O8K+iyWGMVU479ONHO8jz2QRHjy6yBx/4+Wx5ciwn6HhPaigGcH6/5O/a4&#10;DqnyaKUH9lZ4J21zJGHIjXOG7smuDikO/UUGsvs6ttC3KGEw2oO0ia88SyR896ce/QHknd+1wafN&#10;2UeeOYejCJlk7Udg6gr5GKAf5qJZATYYoffwgh56KfH/Tm9fo9czuZPFsdTT1vVzQDKt6k2bafs4&#10;nPYeh7I99FHQGb8b46kU7NKHMJQwtmOEfMBNUoS8iwB47DNEORySVwZoa+09gAED3/acGZDl9w6g&#10;01AVTfxD4LIsiCFQM4DtyjgFFDWGVlbcT/qFMWNwBLyJfTDY4HrzEYqAUcBoOC+jDUjFJK61xhy2&#10;zUvbb8MSNwlJpQArhtT4HBuNMgqxXuANsWGWO5WrGCTeoYJQtWDM5nrk8hgZwNgR/H0Ws8czjgCt&#10;9Rzg0kCmEKL296FwiiBVIS51FfYpwo7wt1gzFnow5d3PfgunkDznOZicqrHs88zmEEwwqFsEbA0Q&#10;XV6VIX77sddGAsC38O5t2jNm3S0rdfT4leE4BMeo0xSvagSQzGYfMeKQEHMlWJ/N5nXo4onFPgTx&#10;2AdDC7A2MCCdsZ1y3+JBsY4YR0PqBYTS0q+UZ51tX8ZkJoc89awokOhNACzWfzb9FG5uKqzpu1ie&#10;3E3Zn9EbwBglQUD1Lps8UxMCFgeRQZQqfQjB+EPII285ni0PISiwzyYntni2HiRSpaxAXmxCZ/mz&#10;yV0b85BY8zHveXN9Gq4vswDTRxQaMO+z1pABSyPNyzmFxOq9DgCCOt9xxH8bUK0oG4BLBdmuYVh9&#10;V8G1ibGzZFsibdM9G1ANIIkz7rlc7+OJnqDYb4JD23yuIfvTNsEx+T2krHVtYofe+2S0KgSpwv8X&#10;AN8SXluNP1VWBxtKJEaAnmf1KYauzF7VAcq0iuzwPY9dBIMEI5GgLzVk2IZctm9XSduA4QgSO4VE&#10;eOxiPyJHNjQg8OZZdSHCPYztcPwqtCHfToNdrA9ZMwCVe4wgiyPAZwnIW0JortcEGZT0VS1Nx+Ba&#10;9t9mvdtcT/CwV5Dlid++nuCxf4qJq6foR+xIKzFhHezkOserNkmxlHsck0RHRj9ZuwnEebF8CZHG&#10;sK4+R3L6z2+9sEI+h4v37A+gyR73MS7qwHKJh4quddt4VtcZDNAHrvMRGUJncWoc5FlDjs0jOC0/&#10;hiAYQke2uYczlxxcmrBmaQ2cAreykNGix4L1/2TvIDPgmJGuMoQqz/Wy7JGhdvOZxhgM5csxGl9u&#10;8+HqPAc5ex8swzXEnsWAJXiaTqyWLBZds54dd59Gr3BzhlFFX4o4BQ7QtKV3Ww+Q63vUY+VSPFrx&#10;2MSx+eDi16tsuLs8hqC8D30JGl5xWsGos+dGia94Fo/RHF46gETHqHB0RpAb8LRrv5aqhMqutO/B&#10;RLz7uREqyDzy7gC8JYRJnJ1AclKMRcreWaUSI2U4NV0w22Nbh7HWkx/Ykyc8M84Xv6vwmVwZfSrh&#10;2aMbCTahzn5ULyCHPLOG1mPQ9eog7MCiDgapVHwShmD8DGM3hqyOkPUmutjAttSQV4/XR2BTFW++&#10;XtFooqtiCniWa4KJfCYH8S9iU06Q94JGCpx2GvV4+Zl3BxP5nfN62vx+ok3AgTERvIbcVDTI4I12&#10;pQE5SblmvgdBYC9y8ZgI7OF+OfbHvCNz6ozgnZ1hzyTU4N5k/AhZ+DlMkcUhxNb5VnUbryHj1cnz&#10;cIqzoZNuxVMVYpbw/0nT40NIoKQYGWzYdsJSaYhzB92r4bDGVha+E7pfWL8Lh+xTFn1NPWrDSPfA&#10;e4/6ezoDRucmr3kGE9Pf4DQ9CnkcJQl1jX005eHyPB/++pKEVmM/ZHDMss3fQh4iZZ6aeCNp7oD3&#10;5n+ax2keYZtnqYAlyk+DP02EtrtslTWJk9tZgzK4XYSMFCGFJjUrf2Pe1zzR2eotdhJyDHZa4TUB&#10;/2M7fEiFDlOH6xTrT9jz5/FYszfHQZ+xf1Mnub+J+USDJvqch8SVwEtsbR/Sfn12hINgsQkyWn0Y&#10;gw5FfvedWe3XFycI95v7BKjN5/DnH7U4s6XV+Qi7fB0fVjblgDrbZ2dhlHa2LAEcJZTaDq0Cr2zb&#10;TGfD7x59pBs2AoNVsioCBXdUu0MC67JqlM05IUUezjr2LMCZQwmce6KAzfEY5rBoW4E7PdaKhpg/&#10;kPwCwO0jlG+j12MTqThnBPbsDAwTAm1l3QMMPHrq8ffLs4M4L2G3OorekHNncpAKOzSa7NNuP8Cr&#10;gfULVoCRTdrqALS9AtoLgDsa5l/YlJfh71/LMYRqnb/zgQZ40HaTHDR59pJhrpesIcx+yufnz8Ny&#10;4awDlKy2FxydnkPwjjH6RwhzCbLnDA+ncY4AoM38ABA/xWPKAxisne+NsWqxNs41cJaR/RdGgM9y&#10;aT09XhWepQOjmitIAuvXQZhMikpRslZnLwwROitMDMe1YbkdSM5s8C6G2x3IZiO0/gVALJnAM2mz&#10;F7GRFWtgboWjr+cLiNgKhQVwBh08QK7ZNZkRIV9ACMyVGHE/m7Rluj+H8soEMdZRMgCAza4KYXtX&#10;wTggP03I6vYDcoCxZR8XrEePfXSCbYnnWwiCNRQb+bm8+hSu7w7DaPUh2HzMLqlpIgFFSdm3Yv6H&#10;2LTH5EVbOpdZgwyK1OA54xEVimLSWayMwdOxFfh0+y5MN/uhi1HzjNqulZYKLmaf8BDYN9Z6hSFe&#10;bt6GzeUpZAslx0jb1t1Ez4R3N2ISQ7N8bzxz5gWEAGNhR9kCxsd21gPAZQzpXe/ecy32iD2ztXiR&#10;d7Enw5T3tFPpavtbOL96EVbrXzAorDvybPVQh/frmRc0fAAIPGLPAHwdA55t5hkxsuHwOBO1fYbx&#10;7g2kEICB6B/x/43lJ671CiL1IoL4aADh4Jrms9htWa+3hfGuYmx1Hko2tMK7KrF/OgkFwMZkuAWk&#10;TlmoQULyyIelnBXAySMkjzzXAO0XPKJx/3XI5v8T3YYoYuCMgnbRvzjUDQ9vDAAb8s17lDP6d44a&#10;955xzd3uAAOP8eb/41h87tdBZp30rJy4v3lkw1wCjyDsxXLC/TNNQ+YYCnNKbMTGfnuskMOoZDGQ&#10;n9MH4aj+APD+38HOnuYAxWnKfK+k0+TREESlleKNG+VBhsyjWlnezD62OsgIxCVeX5ICySiwd0YO&#10;MsiNnnmR60lUfO425KPL75IGhhfcMgHWJl4e85TxjM0ta/P3xe5l2K4/hdXqTXQgLM+d8zyOfHCg&#10;Xh3jaZ8TRwrYq8dcKx2IIj8Z9MXWCE0MV9vpvhimDkZ/yP364LfJq/O5CcFv4nwU86BaRhHZqyHv&#10;aF8LHblYYqwTheGYcv92w26m/wnJwANOWcuSHvF9v40GuNpgD1v8vQWxtKy6XMU54N032ze8C6QL&#10;7GzyPd/n7u4jeqRziZ61xeojnF+cKmTeKsoWMnU/DgGsgehaXFBm3QvYohwEw6qPEobMhnmd1n64&#10;vm6wVlne7V1o4GCa+O60XSMSczDEpNrB8l1ozt+GEs6T4yDshePRb29pYQMOCdd1tlrJSDM6ZA7j&#10;AOdxsTby9Spsbg/CyBbwEK0x5LHbt5vyk9CGbOoIpDgCVfDMJHANec6jDfTJKGXiEfLAhOSH9yXo&#10;OYtEnsXurs7z8VipBk4n6HsccYGc5XmGPLKSoqsafJvHnV84LfhT6CM/K/b58vJd+OtbiuE+Qa/e&#10;I9fIHk6zOGlELw/5KILndpktaIdxssxxaiJzHfA85TpjbLTDHstr7CuykIdcVdBrh5VaIWdUtwVJ&#10;StZvQom9y5nrBDk+Qdbz2HRzN62IWk0Oec6PYA0YxXunvKcEeYUcjyDNBiXaOBwN3jPD+ssPrIpt&#10;SIDQxxnXWGCfLneH4ebiNFb9mgPjcZa5mv69znW7rb04Sb81fR6+mwNoV9vPGC+MX/VNuNjmw9lW&#10;z4UFwUDKwtsqIIBQQQBl1nqk9c5r2BybvXgXjrhxBuWLYStD4gCHXp1esd3qEkkJoGEfCo8onN9g&#10;FUWHz1tK68KeIFQ5vM0qwjuxVTIGwQ529pHwuKUD2x7y2THG36FbtZRNsqwJQSmhLH6vBQDaSnx6&#10;fRK+/aMNKckCfhAdBGHK74bD97GU0UQv82TSiUTJBEdICV5VDQG2X0aD5zHJyTPAMkJo4plzPppV&#10;FA5QcNKq9fv2F+nCylO8AKsg5rDeCUp1eX4cLO+cGmFig7p81vKxKuyzNkSop08gYT9ibPG+AI0q&#10;xsIkylbvUSgXTH4CxJPneHcAYM3I0e/hfPspbDxuQTgGrF8LUB1yP49DbO7ksL4OHkADg9BFMbbr&#10;R7z/y3CFMKwwuEPeJ/Zw4PNWlpjcaX6OHlIZQ2x0oc3/2zdk4aA0E47N+YGo7LjuBuW3T4ndG+cI&#10;+YJ1mrAmZ5v3KDmMGcNywmczgJ4JcU5QdWZDC8OylhWjJOboFFNACUPoMYAecx/W7UC2RFlJfsaj&#10;rIZO+jr271ihqHMIm6XHzjWSPNld0DCqHrAZ40eAaJG1PNUDlOTwPs6msKTWJkESBL1bvWCjX5Mt&#10;Xgogb/dKZ9tUMQrKZFp/CBB/zz7+CjBAKIwm8mfF6Az3MMfATpcl9irHvZxG3IUEnrO+y8mncHtR&#10;DLt1LnQARY9RzKJf4v33IM1e39LSDHtZRpGdIDvg/ucXLyFgryAnb/mx9waEfAHgQtCvzj7HPkAr&#10;gHyL8dgs7kOrTtudsA5z5M3wp71l7KsxYj8EpCLfKfJnQZ2bvMWovuXvEjHWj+c3mmUViWPZbR7o&#10;Obh5GEVAsjuxnwe6wDuX0YsiRjJGCNB7v59N7An0e2yQV+CdLDNuAXD//Hs3nC0gkX2b+rH+Gj4I&#10;Tt8oJutVATA96nL2SQ1ymAL+zoOaWSG3Qr62yNMaeVi/DA2Ia17ywGcbGLQJXlVBXdPgAJRGEh13&#10;YQ5DofwklAC3IkBqjkBVoz4GfyDKVbzgY/TzhHU4wiM7hajXMDTmHpQgKQ3AebnD2PJ8fUB4BKYp&#10;2+rxBANs2wSPNOykmsk+gyzxvrxDCV13pEUGx8boS2HOWvNMVZwUOwX3+ugIetJA19IEfMIZ6oKF&#10;9vRJIQAFCLWJgW1wqFKVHGJowAaTei0bbbcfQab1bPXiISA6CRhyox0ZsO6ENbdiptxAr+wfBd4V&#10;3Wt03r4kTX5nbs4cg2dY3n4w0zMMHobR/hXmr3XAEI8zNBqX17+E29u34WyHbrBvtQLGgfu3WA/n&#10;tFiJ15fIS/iNOvIeHpkbIbX4oQEOj/nsGtybQlBvL0/Cl+ss8uvokH30AOdkyXUwtpb7VsC15ngP&#10;LPAdMWCWqKOHDUiCZelxyi97Y/WWLd3nOA1n2xzy/ZFnQtaxP60qz6lDyjNIUhxxYBTHfEUjkrE9&#10;A4bfnCRnhDV0aMDtOg5t0ag1++gog/aSdeXPHus8h8DbLbXPPZMq79V8xHeMjBnRwgawX1aVlM7e&#10;h0MIxwlyY5TWaqsWeFaH2LfSh/G0IcUGdpBDRz3UbGEPcbG6yjlVffTVPlC26BcDTFSNvcGwaX32&#10;0SM7k9GXyF+z+gL8roS/vjbZ61PW4z02U/1nfWIUBb3i3e2vYkQq7aPr2EJL7/1xUKUYafKwkROj&#10;hDojJnwnYLUkyXwf9zMFl0cQf6tLY+4a73baBhtq4ML4ffjnP4vh4mw/OE2529uL+YdtHNTt2ogH&#10;esvfiznzh3DCxGaIemPsM/EnpGp5cRTOr09xjsBXCOXtTRkMO4D4vMOe4myBOw73rEJQrCZN0ffv&#10;vn4pA7AnABzGGCOh8WoB9jboasK4rHSw9tm+FHOUdjH+wMa9AnDYfLyIPDevQlRKdUALwTDUqrE0&#10;ZJUBxDzPNtPd8fyyLo8nri4y4fo8H5o1vpPj+vxfCQVVWO0mGEOPGCqVuAvY22myg4JWKmw+YORZ&#10;vvNIkhgpMVzOJuvJGr3hcz0AxkTfEkalZ8SAzahxTUvMPE+NZXWCHAbZgV6GG0386k7xMGDWJvnd&#10;e8iwwSWf88wfoGkCRnaFFZzsmaJxGy3fhqGlbeeeOaPEEAkHSzXbrFE8k8N75zq25i2nCAUbIKFy&#10;Joit6ltDgGCCAGF0854XojzHAJLt6hWsDmDiRFWHUfV41haG15r4JR6ynllRdjyDTAA8JjNV8EKs&#10;nFjOTFq2y6Rnh3vxT0sMzaw2ybbP521xX+f7DVirXShjeC6ClwIFUQQAY4j53NH2h1zjM8BTB3iq&#10;MOmTsOLfA9aj3/53JQBKvjozccxcAdan9QPKhAeGkRpBEJUnk3rLpZ8jAfVYqY0MVSVpRjxQMluC&#10;O7YgkkDAVUUqAhQlPRTWp26+EsKdsu4mnJlrYTjylPuZvDadvgozDHKzohJgYABOy4hNljRvKI/B&#10;kujonefLjzFi9wm7ZdcEQGnz+wHevcc/JWRG766afxwJlAooEK0gbrZ57vC9ufk8i9Nwd15jTY5D&#10;t2HZPd8rmLQG6ELgh9xjc/EhXH7L8/y8MzJrX4kpALK7wFtjL89QfKM2S2T3v//Zj5Gt26sSYJ+E&#10;r9dp2AG8TYBuAbj1uK8zp/rstzOUrLDLF56GHKBYwIg6hTjvurF/Npoq44kIgupXC9lo42Fahn0A&#10;QDlET/LiELkZxG2M3Jj30AFQa91HeGcPQi55EPOpJmuMDd6dvYRsoGSlmlUSjhXw6KaZIk+sl8ah&#10;gVEyCTuxFBs5zbN2lugWWVuTCK04MgfDSNBCz3X3IZLilRFJ9N3yxDLynmDgjM7W2FPztCQtDkCT&#10;KFiKb9WNzQ6N+BjFyKFXZZO7kZfWYI+1/yVMdsgSnqMEwblfntMbIexYdnz2Kgw3EAk+r57b80dS&#10;3oAkmvxeB4S7GIE2hq7JsxeRtRzE3m6xsSoOGbatemH4CgL0kmeBUAz08MFPDKRtGnKG9TGkHj87&#10;1Xs0wzinyJ7HakuAHCPhFFrl9QJsjNNbkfXpBCLHc9ocrAThLEHqTiV7rIekbMRzDHom23oUw3Pj&#10;aA5s8hhLdNV1HBkIucbXcm3xymqkkQn26H2PewwwVl0I9NXZYbg4R5+5nuXBTWSmCV7ZK+V+Bgr6&#10;yfs4KLTTfcw7Gi1CH9ij3foAnfsQJqyTvapuLo7xkE/5t84kuNJ+EvHFPTdi54Rxm0jaVTTlOjXW&#10;vALJrUl20KuqrSHAaXuNOCi1jg2yWECia3+iNrLY4Pm7GNMGP/XF6xiVzrPGGeVBMo6M57hurvG/&#10;4jHw5S4Tu8ruLkrgFCTm3/kkDWyA0UDz/P742g5fv7awc3Yu9xgEssefdibfoBuVCo41+qvN8Ug3&#10;NWpps8LRu7CefMCege/ghyNN2uyh3cx9557PyHXsS2PnZvvHTNe8D//2OMgRHOZxtbAxJsGut2/u&#10;uw7vchBYbCYEy1lndoptsK8mIzvdOXahBk+t2rvaZmLuqNH7Qu/3cMy+F4yGaofQF0m5+lHEjni0&#10;VAKTrKbyuMmZQ5JYjxJvLss4su94V/QvBcNTMBuSKmmzBX08QmYfBuCG0boFGGaZe1JlH0u8D3ug&#10;XXYwqevjmI32dB99e8tavIsOaD4HnmpbdUq5r0nMVqg14A6uh5W+9rr6bi5zQTitZ18uPkYvs7nA&#10;YAAaNYxVA/BxIE8DxpbyojV+zBWwF4dzPfIYdRPs5ktDxU9jGNSb1QUnDK3Au0X5Z3bAm9lKPB9u&#10;8YpnbG7LEkNYUg2mXsDwJxivCob+lM2wtbJju+0OWuEZCrxMiYeuInCekalo1mZ3UGineJa4r16V&#10;hr/PdWxwY8+MCWDfxps7zeDp4PWUGpITmBoGtY6nU+LvzoqxAVEXQDEL23JGO+HVOmxeDWbLc/YA&#10;bKuR2gCGJZsmN5a5rkctGjNDp70VimTIEuEzOc7kSJsjxSZJKFwDAbHFumfrfYyHxk3BjYmjsGYB&#10;wGu3jALBSMsIV9MyVjaqz5o2WI8pIC2Q3Jwdo0QvMboAIesVS7i5Tnb5JiZwTaaQoiKGEUHanb8M&#10;X/844k87Lb4KWSMPKL1Z7TaeGsK4HW2td5AA7vZxGcxe45VhjNYaDJ6n/hhDyd5dVMKfdx3IZYJ3&#10;BpghhDZIarDPTg0dYdQGfTyGEn8iJ8vtZ9YUAR0ZwsWo68HwXu25QxBRlhoMnvV23MHIo6XhE/be&#10;qMRDZPFvrDfr5hTgjh03MTr8vigIoDgNk3+RXRvYORPIvjgmahpxu7vJhn/9vY7X0YAkvMU7xpDw&#10;+1P3hL3popx6b0W8sELtEWsNkYRMzACb8cWnUEdx/T+PWNo2ZuOaXTyJtPhr3D9zb5qQdCN5q/lH&#10;PB2nPe8D9BgE1rzb+QFP5BE/z8J69TZskbXbi/vmR3opNvIzWXIJSdjtnKnyJkzQsSFrNvQ9ABiH&#10;Is7wcCcY2NmKvT7Ho8dYpRiiBs/QYk0L7FexhvddBej5v1LnUai3H0B+n+BdAxp8pgawVCAUhueb&#10;A8AVj6bGtcsCOGQur2zN95G9F7yP2fvo8wIgbeMhdfZCj3WfTdBz3l9iU8cDlsxbyjmevsMISQgF&#10;LkiqiYtDdKSNwUCfivyU2P8s184bVkYHOujYeIUBGAL4XNN+Qt35b+iXJGUfb+wtunJPAKJnyPNL&#10;eJyxk4A5ZYxDjn3Lx+jFL+EIMuLMDkv8HXo2XdnxGgcBR2O1eBxGrMkEmaoik3ZAVZZrtjvg/xxf&#10;kQFwixjtiv1D5o5W4Hdto5noI8TYfKukxTqceyQgLmBs+GlCdmyDXsVwWfp7KllcHqCH4EQXEqrT&#10;hLynkIgeMqdRHbKvPZ1AZKSFUcp6BGXOR+tp+IJB+vuXephMDiBQ6CjvbLdkSVINWXQIYB0D6cC8&#10;HtdsIidWQ3TEEPP7ZnrB7Bs4OIAANDE65m0UJpAf1j7m0SFfVs3NwIFem2vx3ibXrsH7SysoLrKQ&#10;FgwlWFN3xAEOUksSBb60DekrdxjaiT2BMLRL8NfhqiPwtFEBo08hEOzFGGy6vfqM4/sO4v079+M5&#10;ef8UudTRKGuYwOjTyl7IZsxRwPjxnA1krd19GKbLPeTkMeuAQ8J7WimXFJF7jHIHh2m+scTVic9P&#10;o8G3GWMRh1ryWDBKi0H2KDX2R8HwDdkviyHsPjoe7IcGDoQ5SN7XY6p+63U42x7xnOgcOupwwKnH&#10;VWD68vIdMs0e4sDU229CF2dwDYlcLg7AGqeovw+dVHtlbgtrxR6bdyaJmYPVs8sT9gaSAFErQP4b&#10;c/NT/ha2V5lotG1ENgDHxzHaxXNC9P/+9y578jHUSxaG3I+WWWzex7yRkpFL3tmKvEoqcbBcmHc2&#10;sRabVIQwZ8DlU7DdCkGPprvYTXP6yuBWDcyyEKMfTxV4Nz4zYD+cgfbHXQGCUsBBFO8gqeiJRQKF&#10;Cg60USew3qID166JjLZ4R5OBrdqSZLaRuRQssSLVCqoaOlvlx+hNG1k3WdaBg1bFTbCFVjF65FmE&#10;ABmFKmNDUp7RsuTvJmz8CIAY9Z4AqI9Dd4Xywb5LCLhlr3oqnfNM6J/n+KI5A778a5TZ1vBvY2Lq&#10;UALTx7uyORLfi2PKMXAXbOr1zfuwuoAxGZrku2b7W2PdaAOozjJA8QssmuW0td1v4QjBi03h6jwP&#10;yu88A+f7WMMd26Tz+ek5QiFQbw1VauzwAjCw09kBxh/jjVIsEdQzvNLxDCNvB9cym4Lxkcnqubb6&#10;7wGaQ4iPmd+w/tjCG08MI3ZSA0TLEJQCiwkRco7LBKNgVUIVIpTFcBcBSceJ9xHE+eb3cHb9C94x&#10;a4knZJJlwnN3hyoYRrb3INjYqFMzG/y+FM55PwuA3nkXNoAaDN/AjDFKazwCDJENmFI8sAGeufX/&#10;htFGbH6ryqaO7gcaOjhx4pArPBO7EhbxdIplQNZoF2tYQWjMJt+cv8ZYHwMY72IGfIFnM4nUUeN6&#10;YC1IyRbv0q611SqAgEAafjQvw/r7mCEPW19vDvD6IDL8vSKRxBP2WMoyZAe8nZvgB+sfIXx9IxbI&#10;gWWyRrlMUqsCEB5h2V7bfgAnsOxjfk75e44/nfdRBqxqvKNlcnn7iMyMJj3BuOHFO16g/xiy9yQY&#10;8i6UnoY81zfEWkBRmiiM04sXgKhRiCmfmY0OkGvWGLmrDMyTMukOI867ZwCoU+TSDrUFj23wCAcr&#10;o2fKnUqIUuJNrzfsAex/c4Ec8KelyLYCl5A6dGuLgl+eIXcXrA/kZ8D/J3qe7EsDA9DpewQDIWIf&#10;RwBkx2O09ZuQQbY8EnA4WTUPScs8Ds0y+8oezVnnEcrsPvcBuhGk3blC90dQfA5j1QYsJbVV/qwk&#10;GlDABCNSLe/hmfxHqCcP8FL20LNHoWj3Un6ShiQNcoHy984+hya65PwMDamzsq4uP+JBQ2IgbjbG&#10;+/b1COMCyPOeNnOrVjCuODH3YyLehR5OzRhy1e5YBcSeC2CsjbOZCoBUlvc4AQyz/GQwMJ0WRG1X&#10;DDPAts99W8h/RcKFsR0DZvYq0uD10IEKBl1HJ4G06Rw10U1zscrI8SHXKrLOTuPN47joAbfZR1uL&#10;WyWzteT2j5OwuHoH6XnJ+6F/DcmW3j5rjUNkJVrsBAow279G7zbBc3OSa71rztYDCMXjWJHQhrT0&#10;zyAdEHUHSlaQm5hDxvoXePYc+3MCuT5CtswjMAl2DFaY+2Hn5Dl/v4ptxY8gzCmED2OK/B3iPeeR&#10;cY+pPLaogQX54s/hhN/ZKyOSE96zDUGIyf7sf+zXdI6xAyuU/Rxy6/ftzZFCVlJljmepgpF5ZO0E&#10;4nHEmpzybHrTCWvs8UiS/RGD65HGa54VwwLhdLaJkYYZMm/VoX2tDMvbkC5FBipGLsDoLnimfK4w&#10;/v+3uZ4VRVWcjUrNyApEzkgaeGQeQSd9GPXa4+tSHaIIsWxxT6Nz5eQhOAfJB4en6Og5974+ex82&#10;4GxSgIR4PMv/p1yvzLqYM9Vrcf/h9+gKRAY8nEF07HBdWv4aDliDz80nsV26eDbGjgw8NmOvtzhU&#10;V1eVMAD7i8irkQcr+Jr8tPm9UQ+TUu0yPIXopeiSDf0cpmkPrTMctNnZaWjGbq/gVPJ9KKJjreb9&#10;UFGPyqo886QPEZofxtwK22V0kOfh9l1IPJHYQBiwJaut+UA/xFwLj+uvLg0S4Mhhh1aLI5xRG1O+&#10;D30M9hhZc/joYPiA58WZ4Do1I4lG5pQbCFULh7WEHZG8V7DLRaMXiw9gzn5sbd+fsi84Sx4J1dEr&#10;nffzy7fh5u5tuLjCsULH2u1Xoc+zO+/KQarqSWP8NEalC+iYsn7K/mcaOGBD9Be5sKy/CemqI2Me&#10;+9WsOtM243CZd+NRj73Sxjik5zhoq10mXDhgFzK/XNi35wiM3EfPXWeccUk+mPidDZHMKC7jjZ0i&#10;UBkEIY/hsfFWd/GaBf8ND7SHF5eNYSMTcBKMsjNuYvdNmLleu215VUpb4w46b2MzrMvz03C248Ys&#10;mF326pCXxhghhWyUCghllR+ANo+gmb+Rx0jpAeVgx57JtQFmZ6UYWWgAIJY3m2w72rwJLTysPMpq&#10;lGKCcRjx7DZ2mkyfBkfrLyAbF1dFvCsMXAsPAMbu+XgN5cjxLMcwcp+pv4A8WW+e8r5sTIf3jVEQ&#10;2J6VBjY/sgJBEK1CbLL8v9nfTb0PPLwthOru7mVYQgDWOxPQVMqnKA7Ch7LM8EJ7gz3Y+AMU73Ho&#10;IXBzDP4Qz0YQNexq8mQTYPBctnYG8Tn/EHIopgmlCpiEqYqw2BzIbqYp3uL55edIDMoJnkjjccg2&#10;LGHF24EUWO+e5zkyKGiRNa2xvvYvsfKohCBZTulxRh4h98ikzboZafh2Vw8OTDP05gDAdG5Oj54Y&#10;io1XVoUAxdJpntnErpYD9lBi2xNPEPqzS1j+HEHE2Bh61oBFz5EfS/HyeIfZEl4r4Om5r4MNHbgo&#10;QSpDXPIw9RL7VdOoryAkygJkzgTiA9790GMGz+l5Xxv/FSACFcCzz7UNJ3Y9cmHfrwGPEXu1WmIA&#10;8ZJSAM0uodGYIzNlQRojUMZDPLV6A6bucVquhwctaHKd0fBtGGKs7W1jRMWqBo8FnNdhgqZeyIh9&#10;m48wzFy7hXdextPsosxnyKfVUxKp+D3WsGVSLgQidoTF0GTZW/vQVPGojAg4ztyEQydke7QoKbYX&#10;wWTltFeTCjF0AJKeR5X7OPp/tAFQzR2AgPZwLlar5+H87FW4vX6P1/skpJATE777HvEBsM7DsPW5&#10;zQVrHqe1MTyAlOXAlkLbIXYMaM41BsjR+fYj5CQXdhsrl0yY/xQr3AZcq4Ox7QJ6fYC2bLSNdyiV&#10;8IZ1XiC2OdapoKzxHrZ8T1lrqzLONrlweVHjPp9Dowzhr/GdylOeBdKFbhu96UA4HXDWN7qK7BvZ&#10;VOYtG7e7aVPiCxmw3LSMp9ZERnqAnA3/dI7iwEMI0xh9nKKnC/R0aE7BCgOPbFWKj1ljjwb340C5&#10;Y57V3hAOLjO6YPQwQc5MEnWCcxsy30e+HTvggMoCe2yOVh1v1yMnO2S3p+KUxA9whQw7+8bjvB04&#10;tVm8wRPFMWr8HIfV/dc/wFMAujc54LuWxPJdnqGCzjnLSlwyl6KK3lgWW5KIA+4l15b1SvE0m5AC&#10;k8ArPI8GvznH2wRP7Hja7DsHTSeMtVyBH8hgyaM+9LaIjBk5W2yPwtfbEkQE7xXj00NGq1lD9kZD&#10;jIB5pMLaIufmu9gMrojxqvb44e8eHW92n2NFm420ziCb//izHRZjyG5ZjAI7eC+Pp1Kex+ijxxBG&#10;4p00XQaXJO4NdLGBF90aPcUoQjTQC/O3rrEdOjgJeGR/ph7vnpb5O3q7xjZdQao9aj7ffEDPbcFg&#10;dJR3gHBU0L082HsKfpW8N85VDWesyXNLFi3JHmHA2y0+K55Bau0pZBKzrd+dgu+IhQHPOmJ/bXiY&#10;x17k0LHKgndir+zR4pH8dPk9MvY8HrueQwSHXG/K9wboVRujbFNPo909HQuIh6cDzn6zxcEQ/ZlA&#10;BDcQ6MkWJ3f9I3YTJ5T37oC1VnsOetiO8eOwQX4vz3EEZuwHclrCmTxSx9j3CnjfBIvW21N0vwIx&#10;gpiU0UET93nP2LfJdejsoUO8A+8yHn0Au3Dcmq/Yw+NwfXUSVpsjsMFeMdpz9o0/azhZNbvCgls1&#10;nsXjb0eOFJEbc53KYHd0wCwokbDAI+KRFu9r997Y/whyVkQ3E/bBuU1OzG6kj3G87Lj7Nsxx2AZW&#10;dIFDjvewtX8NHPyulVhWBltkg3uAal/Gzc0FrhYvYkmspMCeHzUMQRMPa8SCG751zkliqB2vpGzC&#10;aucVoHY/F+PyKscNeVHzLbiR4XGTj5LZCxTud8AZBsaLZvp40CjZEffSczlDaWez/dCoArqwVRvA&#10;ddhsQ8rOgmlONOJ4ae1fQ9ayXQy9JcRNBKQNCbAXxpc/jkOfzzTWH0Is7S3pZXJvnrHW5u9ctzuU&#10;yLyAeLUwaEfhXyjWH9dN2PohBAJP0mZtPEfbPgR8xxCs5aTm0ximsqxKj8OujvP567DcORreDpqv&#10;wuXmPoTvgLg/bqrh718a4QYvZjx8Hraw5RlevQpiFYQJtR4xmIBme3SjVlmUL4+BL6HYZd7bAXD2&#10;jLHapM//O5PAUk67M5rwZ4vrqlGs3acw4romC7cQRpM5y7xrgXXR4xnOUAIEsYEwVPBkbeus0JgU&#10;NQFMfd4BwFrFmFdkzbyruQ1Oqva4rQq7r0EUzTWw0V6X/Z9gHJabX1iL38JmowGEbOFNNyGMNumy&#10;QsN7Gbqv88xGLEwINUfAUHHsSotQZvmzAinMs8cZPKs6hKeDZ2SZYwHiZcfY5s4cIwAZw1HQc2VP&#10;zJGZqbQoq8mDjYR3B8Akk232qMXzmKAdS1e5Zwd5KpYehROMt0pWSE3EBmwgAbarzrDHmfpvKNan&#10;MMXL0jCaee9RUgGZ1HN1QvYQz7HP+lrW14RoJnixcSJu40lYAkZpxTNh5A1CZu5Mx66brFcNEM2w&#10;dsfIvZ1lrW4zIc5W8n10yihIgqHoIVMjjGf8rl4ORstZLY0FsoCxMG+qDZA3IG4dgH8AYVrx/R0G&#10;U+/ckH27uRe6gyeQAs+lAUzuaz5Wi8810el4hMv92kananieGJ4exKzf3Adg30fgv7suhu3yKEZO&#10;jEqIBw28YweQpVX0kfdv4N07+6VafxRJaGVg5Za6i5eGzqVGSpHb9e4gNFPeg3eo4w02MPi2yLfa&#10;wi7IevQJsm0uSQp22Go+z9oUAN4M+55tQrYwetvNSTi/KYTh5jRGaap1sErjjAzaq2m5+hj+61+T&#10;8D//ZwTgnkTylUDQJWkdvGpH9zv8sQnxt+z6BIOS5308Kzd3ai5hALSdHjsAbCVug7FHiXusmbks&#10;Ojy8N+vbw1uece8phtCk5BQg7xoBheDZgympPMPJsTOs03Hxto089RwRAh7MPmPkxQHX1lD778gi&#10;8oKen+PU9Vv74eQUY9C2QsdWC/x49CqpBSuMRFbQ/Ry6bUfWCvJc8yyffTI/wdLzFcbAPKAqOJJl&#10;jzMJ79myfBUMZ12n6NsQOZ3hfNiIshsjqZA81t5y/Trk3NyZgtcAC63+KhT5DEZsdZ0NN1+qMTTv&#10;MYhlqfb96c8gxxCxjtfA+SzWf4h6XCxiB9o4X+4H+u1cMvsgGVVPeWYdIjuI18o4deZgILNFZMFG&#10;fdoG18lmeSbS98C7u7uTsNvmwnAAMUHG0iJGu/BjODx5HErJQ4jug4hbluGKcUYA6uCIDS+zRfDR&#10;/EEMaQFym0VOm2BJn/vMIYX33a8hnRDVsRHYm8MYobIIYX3zMTpgcUI6eLiFVJxDLjb+bofdQD8n&#10;6IvTl2vI82D7/6/pPLurOrI07B82024bkQx22xhsgoSE0s3n5pxzUkABMNieXqs9/7PmeUqeD1p0&#10;Y3TvOVV7v/t9q3Yg+OLPHYhiBTs3gdeTGgnQCCJt8zOfzxwhhyF+ui6E67NM3LsFYmvSfRNWE6/O&#10;PJHDvyR54LwtEZpziBXEuECMbWp3Cl7igqLS044a9tXjfSw4mK9eE/cgwvz8/wymSe8VmPki9h4a&#10;xFl4+DX/1njndXoFzDdlIsczpiFFqR6CER9/B2nNYXdDBIT+Znt+8cRhoi3+m7OTTII397BJjLZQ&#10;w5N9Uw9K9fshj580eg/jbcDG5ocSSGKgTRFtvrm52g9f2eCnhvHZ8nu9YHMAKycSOzXYGvKYuMKG&#10;dbdvIuvt9lhsFGkCQ02sVSaQOE10BnPuyPQwgMEYUBz8nStgYh2gUsSxHbZUQ6XH0e8AkfMjCgSu&#10;3BSHw7F6LNiIxT9bHoQ/PzfD9WU+LCZHkIcDFv5FTH6swwRV3l77ZPMQH7t+omQ87vbub3t5Euvy&#10;HbxWSMPA2AAVc48FrxYe829sYIThsHAjgvTF+THfuRsW/O4EA/c+eMgCDwjusxlghJOtCbbe/5+d&#10;n7Do5ljArgH4EYu4Poek8fkfb/0MlPT4eThDXX7AwG7f58PK+0mAaI4hrVCfEj433uO4MoGvyNpn&#10;0ijHGoGSd8j2/4kx/APQfRKype9CrsA787l1nDG2C+d/2ysjg/McQ2pSBF5zBmxAVHYfYdFjguVq&#10;/hTm/Q1g/C1A9U00GMsCbXjkSYZthh1smC6y78vdcIFKVqH3+btYPgj41Pm+SgtCwI/3snkAMkOA&#10;ywJeDvBqA0qWW1qZ5R34dPI6bC72+X5PHgAe3s8KC/vgFLrPISh3pxM2tqu0CAw18wrYf/bG0jwJ&#10;itc0Vox4n29FgTX7zmXYLFAVkKDo9A2P5lkz1rDCHjQcWjkzex/iIeseE0A9ZiRw1yC+MemYParj&#10;sO05ALj05IdAkEelQGDq813WnfXHB4qsbX22j5rbZe2fsV/eibLGOG1GAMF+HEdgonUPW7fhVxZF&#10;lQZsSwRbGyR9/q0afv/SutsrwYS1SgDbHAEkz94k2KT9YxxTEPuseG2A+m3yTJ4Ctbwe5dnNYrdt&#10;fsOTQ8CwtXwZmxTWIJW2wd+i8LqSFoifNtjDV8/Yx9+/FMNqeRQSwNr+NsXsI0iESYgEy/ojAsZj&#10;RAbrAtEYTh7iC4AuAuXmCkK9OYwVZjV82+RIffJ8o1Ldi/gwt3OkpAYwrxGc82V8GkDMtL4Jp6eP&#10;48lBA9Vaw+9rrQf49V0fFe+SzYtwCqqkxsAVu2mynzbYG04QIYCqTbTMRfKq5xRbK0pssMWax+2s&#10;h0fsq8ke9nAAPhTDBHB0RH8NcK4RFDylUQF6X//Xf6bhFnHgKajVaU7pnuKvzvto1iFUkkjIyOqm&#10;EIbsuSc7EwB6gfpXrTtQ1GulHKq92YNg3OTC9aciAcreHQYegjhKtgXIOmW4Bq54IjAAO7cXx2AH&#10;WAIRub0thk/8OBW7AblwxlZnwg9Czdw5R0sYnGwkZmn4gkA09pibdSqwTnn2xv4fOZ7JnD/zt2qQ&#10;H3MPEnxSDC0Q7JrYRdd7fAiVk6RvrjOx0uMCcpnkdnhniRn+Z75QTAhFnHhlBJmvsUf+afWMAw3t&#10;ylwhiNsdu0WMaMzxC4JIdXCXEBp79ljGL9E/BacyD0P2mMCCKk4Vvw/50WuezRMS/o51KLG2CVhR&#10;QfxYBVmPz2I+BP7ImtkCosbeKtBqqGpH/tsSQCGbK7Gu7EMbXO/OXoS2zdDeQ2IJmOboVZp3iZ3m&#10;pHm67OlWmbikGHUCe80KUvayC460xYO16y7ePom9bpyI7jV9nmDbYT8UMeZ+1PHRFnZye50Nnz5k&#10;IS6eCPwSh9P2EARe7ZnjMcYG1kvEOZ/X5zuHiMope2xVilWCXq+XwEgbZNYh/6YLtL1698SR/XKQ&#10;Zw8sN6BPFxBksGZAoB6zhteXtfDHpyHf3w2L2Slk5TCs5wfs4XNIvT1wfuSH+Af2FWv3w4AYPMQ2&#10;JchWX8biBvBngF9MiWHm/JUQcOZNNfhuv89E/zb40O7yOZDj+hQxCwkv8WN/sqp9gs7dd/Haa2Rw&#10;HRyyiWHCv+/zvH2I0xyb/eNLHVw6DV2I9RzyHfNH8N8279gA123dkLPnEO9a4nMr/L7T52es6ewC&#10;kjLDriCvtgX4qouTzM+s6+elho+Cg9MmsCCDlFnN/dVeKJSexBeKlSpsutciacAmjUK3FLWGk7RQ&#10;EJkUL+E8i8ZjjBzQhrGmMZRCD6bU2gm5yg6Ex2Q5HLJiUH0WS5Z0EI82pwD/fI4Ct9ToKgsopiAL&#10;du/EmHDGtAlUBFn7oHgVoOPm+F7zBWo4gFUUMxS0Jc0FlRzfvYQQjAm+Hu83mrB7NqeLk1RLAt2/&#10;whaFf77eBTyO2PTnKAkzkXFUWLITiwc4iAlfDj082x5Gh2piyGWMzaS4JkphhgPNei9huBgU72NC&#10;o0bjPIEFwaaPo3mltEbR9lSNbKojAGyKpFqwcY3H9VWctOzgt+K3kMIH0XizRRSH+SQonnLVZF2v&#10;e3Bw1En7+iRULg+DnQ/twip7vb3hPTY/s/4YHAa7QNWtUPVTWHqXd2gObfUMuHp0CDAPCczjGeya&#10;9zIXqMseNE0E7mB8AKtJVSmAMYVTnmLEJZy8j1KZrN7hqG8gO69ClsDhKYYnafPFrzjlLv+G55Sc&#10;sB4dSKBD6Ro4po2RUnxXCiKQxnDTPMcpTp9nHZyhE49MASev02YrG6Kh9nH6Ds7c5ftVMl6b1VFk&#10;dYJClTXOuYbYcUnlbELWmL//+wizgQ1U+Z06bL0JaekCTKMt70gglFibWGrr7rzKAAJ5zE+e4FWG&#10;fHqn2uM9BjOAGZuyWdqINbrYvosdDu1FUqo9QHk/Dic4cROior3YkG7YeR1yZVQtdmFwcVS+8ysq&#10;CSQhQY2hGi0bnhD4GwBZFRuuj/lvqJ2u1w+oFUfGVwDjLD6WYW2zkJR3kHGTtUttAqnPhyM7jmCA&#10;XZt8bnVEG1+ww7C9Jex10savWzy7yeo2QvTkUPvrz9hLiJs5OqsFAEGw9sSgAvHJZ8wL+C5cEGQV&#10;C0uUn/fwdgKtmtsEJuTxb9vf11l35+RYjbbg3zq5e+axOP6zmEHyJ+BBCYLkyYPXX1lIDMrJipr+&#10;8DGfy/PVH4YBxLIHgaye2YTrSTiG6J3i4x73WiVg6aJXIwqYBap1szpFYR+yjwZx1CRgbPPGjie4&#10;BNQ2f3awsS1EXqJg7oj9jxyaNp+9w08yoYv9zzb78QShWeY7PKXie+sEHsVPUvwXAYsg46Rkc48u&#10;3obW2R57AsmElNUJSmP28PzqLT6HDfP9do7tT37gO14icHZjN16THNdTe1i8iKXiS0tvsUen2Drk&#10;0it0BZpJsBX2LXH46BDSDAZnIP15K5jY4zo/Ng7rIv4cJ2JPD7uwes01WTxHAUNuwMlR/1FMLP70&#10;0WrM03j65rBJe3vYwt0W9A61O1QJQxaqYIxVe16BxAm7yxehsX0F7uLH+EKF4CJBrLLGBjZJi32V&#10;zBFoEtAvr/CJ6U/s/z729DakUneBWyLW59+Vy55q7eGfu8Eqjq5XRIlE4CWYAvFqgW3gusHMCj1V&#10;tR2CzQFxnpmzksyxsCN5vQpeQjjOLl/Fq1ZnLJWGfB9rXsXWvcKuVCVj9/CFH2K+4AgF76mCQdor&#10;hwQCZSFB36uxxG6mYOBmj3fai7lz07Fi+Xvi4RNs+V+sKc/COjlF39Ed47knjZIO8QZfvHjN32Gn&#10;7IfJxDMw4wMxZXu+z/OBA2BUGgJVdH1ZU5uu2VjRHk+WHxdyYFWLZyT2jREhs+WzcHFJwB6/Cldn&#10;mXB7WQqfbmqQoCP816ZzEC370/B59q4xVllBMwPb12fHEJTXMel8QPyWoBVL/Ftwyb3OsNd2iy2w&#10;lg1wr41gctyKVzilBFEB/nq6nOYnadwLpfpOKIJt+TwxPUf8T1kRp1gjjkO4YzkynzXjO6+ujsLn&#10;TybV5omZr+MJWgnfzbCGiWkLxk0w49g8uAaf3/uOGIddgnVD/MikeccXJBC+r1Ybk25e4swwTZUC&#10;StrjwjzKyZr+GoauirfLYgmjyfPLKRb1GAZ1WvL+XnYL65r/V2xdm0btSyCOALIDgOao/x1qm5dK&#10;7mNkXt0A0Dh2io2wF4N3fr3OqzBnEy4B1NjgbLEXWzuXUbZm7XvkZ8JaAVAymOXZwBwGf1JGaQNe&#10;WRxNBT2AUXs14T1zGUeTTVcIarOruxLX0WY32ChOxttEPazZOK9Vmo2dmMhoCesCIIsj0T22BfD6&#10;K9gugTB18m00iJrNbAjAqdnPIa1SA4wOft0JpSxAj/LxntTyN6+RzHuYQvLO32NkdlzldybjxwAT&#10;RAGAifkjfI+dae2kN0IxT2bfYNj/wLG+hlV+jQPtwGpVmGZmsx4YmE5chzw0+ezEMmdAfsjv28hq&#10;rGrIoVIBrt++pMIfn08IliZoecxsOdhdxreNj2ZXx2HyEXKDevDKqNZibTyh4vkTGLWK4hQi4QRh&#10;J8JWUSgXZ2UUWQPycEiwAWDyXpuYW/EsDCBeA4Kh/Qka2FQT0mcL5Tje3X4fqJAO32vtuwHWmTSW&#10;mVtR0gGEhrMnsd/FmM8ZLV6EFo42Zq9HBPHx8pdgjXyfPao1UGqVr8P89hinB2gBCCcvFwElB71Z&#10;jlZq3Y+5BQ1ssgm5abAelgXWCbK2PW8AfJ2Lg5CD9Kaw1wprlIVIesRfYR8nkjbAfjx9hHJKhTmg&#10;NkeljgDWPz4DFLcFPvNVyDRehjSKKMMzNQEiieIJgdseQLHknHe0aWEZgLUCy/LTHns3A+RGN+9C&#10;ETWfAxzyrKF+FBvKdXZQoP8dethZbfMqlM5ehePZs3AE8ThmH/OQ0AR/mS+xa/73jEA3ZK8k1J7m&#10;DbHbHkHO6wcrvBqeKvC5VpbUxruhye/EkzDUcX+EoCgANml71uyFm8t0PE6uohoLpafhNHcPkgUZ&#10;7D6EkD7g8yEWqKyENXegmWS1BtmpTAn+fFZv5lTc78KXT+nw8aoQLgn8I0hqjzX1Dr3rKdQp71v9&#10;MU4Rvr1+HbbuOWREknS+BUQJoils0cTzAzDjBAzJVR7gW7wL3zmBNP92XQiff2uGzUUebIGc6hvY&#10;UFOCAmhaQVipYAuA7fZsN3z4WIyqvk2Aqk5RiAQy/TTm4PC9FZ69P3kUBviWHVen+K5k2N5KQ4iC&#10;bebPVm+xCf63/YRmKFKAvQTeWTFTgSAt53vh+sap4z/yHiYwIgbwOfN3mpWnoQM5mvR5z4HTZhFN&#10;YwIoYsgO2Smeq4J6tvtujf/++a9VuLquhXTWax0EHAHVa685zyZx9/qoBYm114xdo+sVnpdnvIYk&#10;2DNnsHl7Nz8GMlyRmEHE42kIArGQRdDxdw7HM6nd/LYsWHma/TqWp3fA7gZiVZEpYYnk6+Y4rPEX&#10;k2Kr4i3+5IThDvtkFZS2Uyv/M2Sy/wib8zTklQAH2bMlhNfiJvValVFEIBYhwS2e2UT1Us28CPxo&#10;AGazr3Yldb6M+XsXvIdEMgGzTwnwBzyzp5hLh7SCL9vzp2G7vcvNGIF/DWyoge/MltjKbAeicS9s&#10;1ojM0l3Oit3PJ+zbAGJgQ7ExzzAATy1eGOL7zfVzYhbBegHRhNiWqhBsSM1ioTAyMRZi73ogNCyd&#10;NY/RXKkifl5FkJUhVsa0NME3QRw3IUqr9auwIM7kiAeezpr3V90exHyzMbZ+DmZcnDusFBwlFvTm&#10;iggIP7ZlNc4U8TzhOW1Y2bJPy/yX8E68xccUXibGn2FLt2B525zDCj6CuGzy+QN+twM2WFVaxdaL&#10;EJjYv4jnP4XQHYIJpzz/Ib6V9TSjtRNaPQsRiN+1J+EN4st8v5PR03DS3sHf70NiwAJsrsD3SLYU&#10;ht6C2Pm4h1BfQsocCLxGkI7Zz2oNewZr4ngS3ivp3lUO5jpeVULaIFbOj8pZWMF3i9HLxT6k84fw&#10;lWWDCwKn81QqqzcwJJgdgWhyfoyzw5oBoZh9D0koYGwlFtnM8LwnFzBPx7irmDwCrVq+OgHsZEMA&#10;/jFq5Bglu9/EkHsoK9jaKSrWclC7kDq7xbH2DgWyC5+JOwNYpYlLNtWx62bCItjIyGS3BACyJ0me&#10;AHIMGcj6cgQsJ5taFtvsvo6nPXPYuycJjvSuxCM9VCIM3nruWm0H5v1d6GFQeRhguW6TnJ9Dg/c5&#10;N4+EYCXINwhwXdaiT2BuYwROJzZHwBH9aQMEju2o9sVqP8wIXqkm743RtFAcTpeMWd8Y3NxkRlTp&#10;5AIlR7CxW2R3gSpGJQ8WqGQC0mL5GHUF+KHob292Ua4of4y/ixKZAkYjlMuQAN2e3t1LO1fEbqVe&#10;MVRZd/up2EXXRKrz5WEsDb8k+H14n8FITPhV9d4ND7MU1Tr5WIrbJICX7xO8n6FszI8AyGYqYY/v&#10;ADRIpHknnYmdUwXFw7BanYQ2AbbOXti6ftDCbmTHXk9AMjxa70whEgBIf4TyAli9wipgJxWM2XJI&#10;71grkh/2LmPgxqnNx3BuU7n6c1iuISQQYOc6FDKo8+Qb7OEhz/09zmjPEYChhrNBftK80yGGnAIU&#10;vJ/2WqFe5pkhB536fRTz/ZikZTfTCu/qiZ75Nya+mvPS376JinyIUhqyd7Ebp/aC3fd4njF///7y&#10;TWwyVU+w2e6b8Nf/DAiqRUjTESCmKidgEpSrY4BaAFJZ8tmWhOfK2CvrlYX02hOoCBjmCGiWOurk&#10;lQ7rbqWIp2b8bgWSJQnu4Utl/M0+E1Y8WZpfBJwyOPcpf18A2NdnJsC9AYAhI6P78fSzgZCo5p7w&#10;zIAVn2XZZQH7cBJ4xr4FKESVdokg4BXpGtu9uspBoj01fBGvOT2OHfTubCYGNe/sIX1VSIOBzme3&#10;hXiJNW8RrJoQ0ApYoPhIIGYOihwScAYAVsz6Zx8dAWAH3I7kD7zo4mcLwPPyMoUiLMV5MGtAaexn&#10;2bAQcLThXnGJfxN0snx3rNoDe0weHULq6uBKFRFl0MlhYzkJKvbUZv1nCIDNOTYP8VssIZl8n3Of&#10;smCT5bUNMK+E8LKhmw34Nmffhs3qaXh/9ppneRk7Wg4hJiPWvYqvWR7sRNcq31XGTgrmDuAbscpk&#10;u0dQ+TX0IDktiI9NEGcQFDtKD3l/r3PaBHqHL1bz9wjk2BKYZi+Vwgqh4598pqcVXqXWsNHV7CAs&#10;J3sIp58huuw3PmoFg3NgBq4jvtNAWHnVYXLjenYc+h1t4TicO4BzcQgh5R19ZgRRaXwfuwSnwT5z&#10;9fLmgkjICRg5T6sIQHZVtZ38mADuqYX9TtperZk/BeHroHwdqGpeXIn1nJ4dQRj1mQf4xk6YQtxv&#10;Uczmuyg4igS9Eu/iYEBHMpjomwZXrS5pjx6FLcR1PtgLZ8tTArBzwTyJtmrrJXiYIx68ZJ0QTfxu&#10;eULM4Vlssjm9OAmXV2/D588vws3tr+Hi8l1Yb/chAs5Le4VPvEVEgeVznpH1Ots8YS2/g2RiN5Iv&#10;7KDPGg6wkT7raPfxItjUPUfsQSSqK8g/2FqcvgoFBFKO57V8P5fTBp+B4c9je3UFbBGbk6jbdbj5&#10;d3J7BiGfxVZzYLPFCuZ/VCA5JUifV9vG0zSxJAdZ9MR0Dt59/lAHY44gP2Aoz5hAeD0M6I6dTQM2&#10;gDHeYCjQ8+xRPBDALu0dtljws7SpoVdfP8cT6DzPtHx/jGCwMSk/iDJPSyRTCiXz1kwEtpdWHgIv&#10;Pp+WHsSeSPb3cvq5FZUOKj3hHY9nPyKOvifOsadgcBnbiJ1m8XkHM1o0MeAzZ9jOHN4wRch5SNCE&#10;5JXxfQsW6ryDjSA7+GMRLNLe0vi6IsdePhnWPCGGlYnlo/nb8NXmcj8sYcQTu+uhGhLYovkBxYmZ&#10;4uZEAKi8nEeNVnlIREoYWZxCyWbbEjjDQqQxeis56lYTVAkgLKwGvrzdDStYXQPQSOzmaSe9JRvs&#10;NMUNf3ocB2EpEhy9azKxrcYC25SrxqaYBGgra3s4FFHUKRbCIYHlMkERlWSHy+LoJYzyLWrreUjl&#10;AJwKaoj/nQWQU3xmgee1y+vmHMaNUvD+tex9I8+YBaCyqEIT3iZsur1M6ixSBzIzvTwIJYLfEZuV&#10;B3zyqNcM5MQ2wWUMzJbm3vkb2Auw7yoKbwpQOWJ9uHwZHVvyFasbID42DquUeEcCZ8NApkNANPoY&#10;zNl6P7y/OAJc9sPxscfnECsHGuLglcQkI94LYmY5tF0tUweo3tm9eK3RBCCiEui/Rr38GGx+dI7K&#10;u1gZaCBKGgb7U87xueMfISioiCWEjPe0J0q595BnMWHzh3gCkGCsZnYngFIVA5KEnV0cxtMoexg0&#10;cTrLvCe8o4GzOSSQsC41yEIGJz0CeA9NZCTQFAHPNEGsgBFPIUrm4fz2sRpubqoEsTe8413QKAP2&#10;CUDhPJAbFON//rMJtx9rEEocnvWv4gw2YdpAJpoogQZktkOgbwywg4nXVC8JSBBFVGcT4uGdtQlm&#10;BfamCRB4n9vBXizhq47+zkVhz2yfPmDva0NAtHMfQoKy5VlakK9i5klYr5/xrPnw5QPPgrrLoWRt&#10;yewsiS62oy26Nx3WLx47s5cmsV1d5Fj31yHL+2UbL0IawM17dA15rpi7U8YXeL4MtnHKGtqczK61&#10;nkS4vm2I9Hx1ED5CHMad/ZBLASQFfiznLUFQiybUYWcAgZOXh4CVU6An+PDYoElAt3RTUlY1V4HA&#10;4VVdDdLQ4VlUrk3WtqCCBpCakiAJNyRTMimIFgAuu0fGbH1IXmKCJAGy7KBG3tMTTRPWOwtPUzyd&#10;wZ9S2G3FI2qr1J7j3wRXBQ3vZ25En0Dc7LKX+IpXEU5J7tu0rMY+4hfmBTQlEGBCwo+NqxxW5rpK&#10;4JwdYofTKmt/it2m4pUaooE9sDy+iu2bX6IY6bKu5rY422OzBDStHMDmfSYHUHbqkIIyeICq7/He&#10;5+c/YV9WaECcZo/wyScQtjtBVOSdO4gFk+CH4JqBzSugOH11bF7Gy1hi3x/9gigxT+oJgfI19u6Q&#10;TluQ58L5Og8BOwrZo3thNbnrVl3BVkcEDombeTOJBJN37g4eBQsCOuBEbep1zgvWag/S8xb7w9fA&#10;LoVVsY6vgolj1tDGf13EQg+s7s35PIhZkc/LQ27qkKYiuFtgHTIqZ9bUJMdT3icN6bDJ13Z5AD4e&#10;hHLC/rCuDj+1KV62iErmM2zitXgPkYAglI0BrG+Cr1g11LBwAuLx119JqC3AnHPbye/y988gG55Y&#10;8G/wkRHPNRg/IZhC/hB9m/lxuNoWwpfbNmsC2amwfg0I/CHPX8RP8QUHXHbW4AQC2jECXcSa14wb&#10;BJijDxbY0dX1c3xFYvYm3EB4LyG7txCcPz/2wr//GIft+hDB8X14//4ncB5RRTA1h8T4MgK37Nvj&#10;HuZWL8KpCbLgpDk9NhstVHgOT9FNkiUWdfHZeg+xATF9i62esN9ZiP1w+5b9QeAXHvGnc2MkfY8Q&#10;JI/CMeRtgH8uWb/5FaJmCAEC76LQ5ffNvXL2zECfMQcIv7MSsZzHx1r4Lf6aTH4iJuOf2IrT/i18&#10;6CPyV5f4PERsCTlbQqxnZ/thdPYunpBafWN39zy4ILHxZNwGck4vLuIHFqxU+WyJqjl1fqcVnQWI&#10;YgtfcSRJUnuMTVml+Dj0z0wIPon2l/fkiGeXPLaI5/NrY6dxEZwQczzNJGbX8HlvYGxu2uI5cqdg&#10;7+BxLEd+h93ENhL4gv1RbCTaWB2GIsT1qwkvsyCYOpjHEwvbFJsp7ywAO8uZX1FHNduh0VkHWQKW&#10;Gd8ZwMBFKriJLiLGur1A4WOETgIedu7F2nZBuwdoFd8BAhhcrA3nZbIsdB42WsRYcwS30tD8Aa8H&#10;+De8iIHe+SnVhslmT1Hzz2B+Hun/FMZbGCLKvMRzHwPMx5CFEuSkuXjHYr7lPQAKezlgeCV7t8Do&#10;ck7cPLlP8Db5EMD2CB/Gn0VFlPn595dO+P1jg8D+NoJvLmGTUKgJ71dh8ZxW7JGZWfVtPq+7+h7g&#10;eBic0dDByZtzgBEiYQLjFNLVB9hKgEtsj87mJICgrLGJ4r/AOCf83WQB24R99tggq3x+/60YPn3K&#10;xhb2PQCq3XuMGsVpAMXa0E6yBEW+bzB9GqszGgSNKYruy4dyHEVvj4Iq5K+Cwh9gbB9u9sLH64Ow&#10;XhEE+qjesvX43rU+iMw4j0O8qz4IBzn+P+8rO88mqCCC9GC6ExZrnsP9wijLK4JSmnc6BaSOvL/3&#10;OPlxcLzAGMNso6hqZ3s4GyQHgpHg6F71eAzo8eOW/+bk1XPvpLGvLcTJXg8VAKiKSra7bIPA58Tp&#10;MWTz84c2ZC0VFnbx3P4Smqyjw/MGrGH+BMdkj2zkdnGVjyPjJWMzfq8HOJtblIIgFdj/WJpZ/5U9&#10;InCsX4WuAQpAzaoUI6l6FDuTWkJqVZEZ8F0rKXhGT29U9n/82Q3z4S62/Cx8/pQK5xfvovJqetqz&#10;RkkungOYP4f9fYibz1UleOdRBjxHgu/kUWAZ82/4fU+ZPDGxH0DC/04AIkvUDTir5S4qD9tGAFxd&#10;/xhn1ny+rYf1/BAbgTi0duJxer4CoRBUog9BuoaeyPHdEFqrcWzKVmpAwLuPQmNKwOO9YsIgvm0O&#10;UAJRO4b42qLbANRkj6sN9hyh4AlmDvvLQaocYpiHXCf8rlUltfEen2lC5q+oOUAE4I6VXSa89gE+&#10;1r4KSJcl082H2MUvqNxDAAswBOyspMkUeH98ob+F2J4BWl5nQKy8JqlN8SFUrL06Ytv70n2IDGoX&#10;MtXn/du8s9dGfdZbUZRDdSXYodOi77rEsh/se7ZgcqdJ8OwfwqtBEP/8oRiuUZK2Kc9VJePsvacX&#10;PLd2n0cQDQjgJsIrFiYE3AtnO12nsTmw8f2bcIwfpBKeS4GAX44gAdqOQ/5sxjic2XgNoQCwbtbv&#10;Yn+NBQH6bHMcfrtphf/99yZcn9dDBz91eOlovh+vGS2ht0fGcnE/JpOPJ28iDtgky9EQJsC2+HeO&#10;6HegY5E/0xAGBV2RZ/f0xEGJJkU60K3GXrb7kMn6Y4gm/tz7hncF+yAqVsGpzA3GJQJIQrBStVbA&#10;aPtTzfDDLTj655d6nLFmUuaoDXk+BVd4FntSLSEFdvw2cTZ1Cn6iuocEdcnx7cdCaGze4rOQcLCl&#10;VHbC9hPWkDUCPzvt+2EJMbGtfRdRZQXXEh8ZdSEbBH+J9pI1aDgEkeDnlY2zvOb8+yniwMGQdrVe&#10;sA5eEVpdZE5fLALg+6cDRz8cQ0Z3wyUB2vwXB9kOISQ9AvvKIYXsraXfLfzHU0CnkpfASAsoFOC5&#10;zkOC+NfBZnGmE2QhCG0woX3OfhHYmzYPbJpr9zKc8p0nvNsJ4s9y7xq+XiROWdW3dN6Z7RzS34R6&#10;5Z/Y4w7vDBl1hAP21gAjE/5tHqFRq0E+sVcT0e3EOkB0fPhYidf4DQiGfYnstOxcriz/Lc1eJAkY&#10;zJo1mr/il9hxFGEQQQinV2NTSKjkPOfJJ/GgNmEfLUzAx+NsIj7HLsxFE6/bL8IJwvmEmJLGz+w7&#10;VnNdeYfZ1mfmcwcPIMGPwqB7P3SNEQMraR8SP3fgCogSixCIzXnwxAqyhD+ba/ydGGoTtlhx1XkM&#10;acJ/uveImWAkMajAM5gK0FpgM1ZN4s8njYfh/wBMl/xEbegORQAAAABJRU5ErkJgglBLAwQKAAAA&#10;AAAAACEARKdPOHwDBwB8AwcAFAAAAGRycy9tZWRpYS9pbWFnZTMucG5niVBORw0KGgoAAAANSUhE&#10;UgAAAhsAAAIDCAYAAAHapezdAAAAAXNSR0IArs4c6QAAAARnQU1BAACxjwv8YQUAAAAJcEhZcwAA&#10;IdUAACHVAQSctJ0AAP+lSURBVHhe7P33d1xHki0K4798b63vvTf3zr0zbeToSXhvCuW99947FAoo&#10;eO8NYUiABOi9J0VRFCVqfzsOuluiRPZoeqbHrIsfclXVqWMyI3bs2HGqTmad2+3GcfupHRvkF+3Y&#10;IL9oxwb5RTs2yC/asUF+0Y4N8ot2bJBftGOD/KIdG+QX7dggv2jHBvlF+7sYxBU2f3T7f4d2jJBf&#10;tGOD/KIdG+QX7dggv2j/7QzizVo+uv3f2qav6JFbcB0jxO1x8VXa0ef/Yw2SWbTB6//19r+bQSZu&#10;1D66/d+rDW3kP7r9t7TA8KfDTjHI+BMPKjdjyO4lMXTnJ/j8V2rBhBcurwvmvAXeRScCqb9N/PkX&#10;7Aiv9KO/bIex5oQz7kJkyY0Iz5lZiv6EkMptB2r34/Ate5Sdf36SnzeX2wlPwozgePCj3+d2PPAn&#10;7PDH/g2G9bCDqz54R2xwTFlg8ztgHOv66L6+FcevtuUHnNh5F8Hs8zwm7wwitRJHbsrzwT6Zi/WI&#10;rrRBM2CApmRAe1zPVy3qXBMRZYfVV0YUrtlQvB6EfcqFgcsfDihV8UBT7kaiGEZ5KYO178bgrSY/&#10;2EcIavV1CbtfV5XPvrD3w+9/0RID8Z8++xhm90aU99FSSHmt7towdiP70z5s9owNZq/tg225g/Bf&#10;3g9e9WP6QQRDNxKILwRhyPo+2PeXzVTtJkIuwDtzBr3pXtTZh0xwT7rgiZvgLfYjc9UBz1IAkQ0X&#10;rBN8v2CAw3XkBVdZrOxAYjeIWNmJjXcjiOSPOv9bW26i8OE2hoG8Tj4ZRnIwhtHrQ6geGBGb88NA&#10;JOoSqg/3Z3PyGNuw8YNtw7ePUD1xw4zypQgGNiNwVbxocfV9sN/HmxPWoQ7YRxpQl1zxIbDox/BN&#10;A5zZHhginXBWdUhe8qJw2Ae1VU1jeRFeCMFOI8gJooUuTD7Mo0IoRiY+9ODf0nwRGpqMn66F4Kv4&#10;GcsdsNbs8I0GccF64aPH/Lnld/Q/fSZC4/NWpBbMMOd0NMbHw+xTzVhuR127pQmFfQe5w4f4khFq&#10;fx8cNTNc8wY0BjR/2dlLtFhKP3nFVzSgekcG8Nch+VtbeT4GfUiN6KIBBpceunw/zjsa8XnnKVgd&#10;Vlzo/wqne07jgvokTnWd+eDY+O5PoZmY76JDVWiwdX+wz29tdS6Kkl5XMwoHEcQuWuElC0dWA7BO&#10;WtHk7/3oQdImrrsx9XAOsdpPnSnPpj/YJxAIfLz5icqANP/Pmg+maCvO9DTBHLMon5M7ZxFe12Lg&#10;Siv8fzqmz9WKFkMTGnUtaFR3cNvROW15ud7RuVoMzR/041/T6l6+uY0uxxfodjahfL2LoWKEb86I&#10;tkg/dGEtnn9zAFOoE7uHU3Ck23DlxijuP1pHYC2C1OU0nj6/jNffXcHd+5ex910S45spfPP2Dr57&#10;dx/f/fgM3797jB/xEu/4+v6HF3j3/X08f76PO8938eDBDo+/iuevD3H/4R7uPLiIqYtlPHy4hTv3&#10;NvDk2RbUNS1sM31YuzLJ897H+x+fYnZzACpvK3rdrWgztcOb12HoYhLPXh6g2d6GVleDsu9r9uPd&#10;jw/xww8v2b7msa/x44/v2F7hyZNbyOU+dKBikEcvLhMh56DyNMOY6INvoheJbQearG3ITDlxTnUa&#10;7Y4GNOnPoNX0JSaX47h0OIGZ9SqWFodw//5FXL+3joM7a9h/tIG5FwN4/e0tvHl3F9//+JwdeYxv&#10;aYSv397G09fXce/+Dm4/2sKtO+u4cWsV12+s4ObDNRwczmNjdwgrG8NY36th9+oErzOLy/uzdMIS&#10;KttDePLiGt58x0H+8ADJmhVqXyf6PB1o0LShzdIAy0AjzhrO47OWL2nMQ4bY79GkbcajJ4fY2p9B&#10;jOm4PGHBdz88olFe4v17NhoJeMf3b7jtG9Tdf7AGffA0jdIKTbQTxkgTbJl+xuoFIuc0DVKPhaUi&#10;5pcLOM/37bYz6LR9hYHhENYWJ7F3YwHXby1g79ocBnfLOLyxjIdPLuMZPf/0+QFevj7As2d7ePpy&#10;D48ebmLt4hT2r81iZ3cM25fHceXmHBaXq5icj2NmPovJ6TRGJxIYGU1jbXUI21s1HF6bR2Yjhudf&#10;X8GL1zzXsyt4/HQHSzsD6HG2oMXYhnrNl2jWnUOD7jS+6vgDkXMOd2n4+4+28frNVcxdyuPV1zfx&#10;6s1NfPvdAzx4sYv8Vi/mboXx5s0dOu4Jvn//kGl3og+WIcbp1Rbo4h2MYxW0gT4a6DwR0Yy5pTKK&#10;1QCSRQcCg2Y06pvRYjpLxJzE/MwQarNBbG4OY3FtECtrQ7h8dR637m/QGJfw9MV13GLH7z7cwP6N&#10;eczNlTngLEbHchhhdlpcraBWSSGTdyGWdSJecqE44EN1Mo6hiRim5nNY2BxSDHiLKLz7+CIe8Fw3&#10;GE5XDudweGsR61sj6LSew6nuczjf/znqtafQRXQfEHl3n1ziMZdx79UlOmgPb9/uKq+Pvz7A829v&#10;4NqLWSR3TeTMGBWsF945O+oMw40YWQ1hcWUI/b4GGOMGGMMG9DBl5atBZAe9iKf7EY1QMoeo5vzn&#10;0e/pJnrOoYNIWVjNIjPGtL3Mzi8MYGdnClfvLuLazVXcvr1NbljGwc1FhkIFRaKqVPajXKNwqoZR&#10;LAWQK7BDUTUiIR1cnkZ43EbGthsDdML4eA47DJ+Ll2ZolCU8erCOncuzWF4cwfLGIObWBuiIAeV1&#10;eW2YaP6SSGnA1uY0nj7eYF+IQIbbtVtE7f11HD7g66M9GpUoe3HA0L5O1PD19VWU9/3wrzpRVxkL&#10;IV/0oTYURGUiDNeYGZOTEWQowibGmVbjWnaUiOlrQU9vM0wj3YRoE7qcF9BmPofh4QBShSCSSS8m&#10;ZwexdXkKF2/MYX9vVgmjravTmFssIhKjlok44A/ZEIl7kKPy9UZ70dr+Jdo763H27OfobD8Nl1WH&#10;UESP4pCPIZTB+vYotrYncHB1GWvbNWysVjG2mEVtIo7SIPtMw07OpDCzWMI6ee3wyjK2d8awe4nt&#10;8gTDcgK7e9N48IjEf3cXh3fXFMI+vLWE6+S9ey928OL7q3j53QHD6RB14YSRqcqCZMaKDNuLB9dg&#10;iumQKbgQSFqh07ZDb+iG06mHi/ogst4C+5iGXNIEfeQchsYI77EEO5TDKuG7sjWGzb0xXnAFm9Kh&#10;nVFMTeVRriSIjiTKgynEMwH06ztxvv4raHQMU3Mb9OYm9OvqEXCbEUmbURmlQWaLWFoqYOPSMFZW&#10;BjEwynMMhVAoe5Evu1Eq0WkMrYmppBKKoSEnsjEfZhdK2NwdxxKPWdwYonFGSdhTuEF+u3F9Eddv&#10;8/U2Q/D+CpE3h8uXF7B/cxl3Hl5EnZnwj2aMLKB6EWOBc/dwC2EaJFq0Icm4VlmbYXeoaTQzUlk/&#10;rOM6+Jb6EVqzIXdVhWye6TcVxDovfPHiGC7tDuPwYBaXyOqXDqaUWF+mx2ZnS4R5BfPkJHGAwdwL&#10;h78frZ0X0ND0JTp6z7GaZZimQnC4DRgep4yfTWF8LofJxbyC4nCajkvRgREN0jkzSkRZgTqoSHU7&#10;PBYl0Ueh6+/CwEAUM3Mk5fVhLJHfNrbpoIM5EvkENrbGsbs/zuzFcNqbx74g5eYKXr66ivSeC3Wl&#10;ARtM1hao6B2rowOFdASRMGuaPEk0ZYBK04J40kyIu4gaL3qz/TAM6mAaY30zq2HqzWFsMouJeXpz&#10;q4qV9SHyB8Pm6hQOrk9hgUYYWSxgeiaPheUKqkRUIGRFv6YVPoaiWnsG9Q0nUN9yCkZTE51hJOn6&#10;OVg/pqbjmJhLIZe1I0pu80fomFAPHDwuENYQ1RZUaz6kiy5UR7yKoX0uC8Z4jdmpKlFbxAzRsrRU&#10;wsLiIFbptL2bSwy/o3C6SDSvb46zz8xkDO3ochB1HV0nYaF8V6tPQ2O4gJFKlgZqR5oXixEpelMn&#10;YikrCgUPsjknOuP90JZN8MybEFzoRW06ikGmyYWVPIaHkphgJ9bWKlicH8D0XB5Dk0kMcWDjo0kO&#10;MoRozgavVwOXuwVNrcwIvScZkk0MzfNw+ToQSZmIVCsqI2GkBvwKmduJYo+/A3p7E0w0ms/XAxeF&#10;o9fdR6JXIZ51MCSJXqMGmUQQUzNM3ZMp1EZSWCL5LtEpY1MFGqqIkZkc5pbL5KYxEnIN29vj1FLr&#10;2L8+g4ntAdYybb9HS8cXqO/6HFrjOVy+uIDhShTJmBYqczOs9EaM3okI14R70BXphn2UZfhIDwlN&#10;oBrB9EKGKZLGmE4xZqsYn85jXgxEwi6wVSZDyAx4ESt6aOwO9KrO4eyFP+LU2d/jq5P/jDPn/gCT&#10;vZm8QCREjfS8nemXrB/XQO9phcPZjvb+E+jsI+foKcD4ORrVslJm6JDrcuSSRM4Km0mHsN/JzOXB&#10;SC2MGp2wtlHAzAobtdQCM+HcepnhlMP8KrPiCh23OYjtvVFcZDI4uD6Pugst/xNfnvx/8U///P+i&#10;ve0CtlamEQmSO6j+ursbEQz0EsZ6mLw9MHoZWgm+HzRQFfYwHVtQHA2jMOTHIGO4Oh7HNElwigRX&#10;GY6gTC8PMVsUmYmSKQfMrJxVDJWG1pMk1C9xofEEzp5ndmGxFgz1wurtRYbcFU2blPBtajmB8+f+&#10;iM+++kd89sX/wrkLn6OLiDYSwV4XQ8evgi+gQkKMmKMscJpRzEQxPBqj5slibDSOGvs1yhCaIVpr&#10;MwnUBuOYpzyYXxokkgYxM11kliqRtCtYopaq+x//4//GH/7wDzh5+p/ZsXqMV4vIpFhoWboY54So&#10;ox1mSxuam8+ggXGuyxvQR16x2dXw+sxIJNw0mHjIj82LNQzX2IGRKHnHgUzWxRRrJSFakWPxFSfK&#10;VDrWGu3nUd90Em3tZ9HcdhZtnedhNrciSP6wuVhD6TvQ2nIWFxq+wkmi6MzZP+B88wm0tZ1XjjGa&#10;26El0pyU7pmsHuGkkc5hCHvsGBvMI5Mj35HzytRQYyTnMYbt+FSC2TCKGp02SWONT9FY0xksMxPN&#10;0hhrF4dJtlOoO/HV/yZCfkdvfQGVuh3jwyWkkx4YDa3o66lX9Eefqh1tvY1ETBOJr5dpshtxGm1o&#10;NIrVTRLXbJIhk6FnEozdNI3hQijqRCjmZGXrgMerZ1bpR29/m6I5Ort53v4WDrABGm0Hr9UNA5tW&#10;20UDm9HZ24T2jgs4d/4rNHWfgFZzDmZHM5yBdoRDanJdM7yBLvJHH7UNRWOCZJvQIhJwY3p0AJUx&#10;H3WUF5k/peWBgQBqU36MTybYRxqFoT02laHjhLTzGJ1iYmCb2Sih7ssTfyDDn2T6O4M8M8xgIYXh&#10;chYdHfXopjGsDqbYZD/sVK4mWxuSeTM5hexOYSRoqAyFUR72M3Qi1AcBlHjx4VqMYRTkZz9Dh6It&#10;7oDJ1UdktaOHISOD71W10rg0hLWfGketIM7h1MBm60V7TxPqG0+SW/6ILjULT+0FaEwXiNh66DVn&#10;oDXU08g9cLo74WS2kVAbqDiRjocwM1pBiP0rFv3IVn10nIkiLkLhGcY4Q6dMtTxCdIxNZjBOgl1e&#10;HCDZUsewlFjfGkbdqVOfo7HhFDp7GpBLRXBpfR6DpQws1m54qVKTGS2JsBXdPaeg1jdRWneStNxE&#10;AmV33ocBckSBFxkklwyOREi0AaZAdoAqN0uDFAb9SKdsMJt6mCF6mFF6YbCo4HSwrLdTrvvkppMZ&#10;Xr8ZHo+BQq2T4XIeFxie9eQYyURnz3+B8xe+QgPDRkW0GO0tcFM36divcISZhunY5uxCNhnGCMVf&#10;ImWGL6xX+GhoUBwURq7M1MwULf0dJVKkOB1iOI0zG01OS+YpYnyljLr6BqKj+zyt3oVMPIhrO6xc&#10;N+f4uQdWSy/UDJ1O1Rm0ac9yIC3wk8hKkzHMzBB65Ioa0ZEmV6Ty5JG0E1WKpUEaIk7Vm2I6dHm0&#10;cLh0sBABbs+R2nVTL+SZCRIpFnMs7CojQaZkr2KsXoZLW1cD2rvOMbQu4Dz7197ZwEx4WtErPX1N&#10;aCa/NLWeRQe3qy2tFHS97Be1Ew0yVBS+SLIP5K6cg/xiZcbyYnWZaZg1VIU8Ui4IWsIoFWisUT81&#10;VFbRSYvzNEhrz1n0EL4WKsf5ySquXJzH0twoQ0QLMwfRT2nd1HwSF+gdtbGRdYueJMm8XwtgYNBF&#10;Yzh5Yb5mHJTVPoywIExTVocp5pJpiruIiaRrJ+mS6AjbVNaNQtGJEsVUnkSby7iQYOp0OPQKKvtU&#10;5Jb2C+SQ89RGjeSrDnST7O1Eg5HkbrI101ltRGs7umgQlbqV/W9GOuZHjhpkdX5USfGSdYplGwJp&#10;A2IZvqbsyPG6VSKmMBgm2SYwTiU8NZVimRDDYC2F2cUU6tTMJDYXidLSj5W5MRzsrmBkIA0/pbrL&#10;Y4RW14rm1tNKJuimd7IlJzKUy/kBF8OJHi5SOjOEUiSwAaJlXNIwByglfb7sZIFIBFENJ/g5kWZK&#10;TdpYuLEskJKfRkkzztNMyVZnPw3ezQGyiOxr4KCbGZ496CMR9/Q1klcaScCUAqomWNxdDK9++INE&#10;sJ7ZsL9VIdR01Ie58TJiERXyJRNLDxsKirNciJdsyA55yHFHAjPL1zGGzhLDZHI2z9SbwcRCHnVW&#10;Zgwr9YGF8Xx5Yxa3r25iarhA1RkkITmU4q6D/KJix9ws8NJER4YDjSVYV5SsJDM3QiSuQMbEeHVQ&#10;Q9iZ9miAooVoImzZqRLfZwp2BRnhlIWlAdFDcs4wrjNpK0nbwutroDP2EBUdDJVGJT1HYxo47D00&#10;DsVcXxud044AybRPS1QwS2mIEjO5I5FQweMwMxlQII6U4aZoE3KOJk2U/BbWPTYaiM4r+1gIhjFN&#10;dNSokaRQLLFavshyQ4rIZarsOj2ZXtJSJGbF+FARm0tTGCqnuM2peFSt7VSMYiSfFBiTMUKxMupE&#10;hWGRyhkQ58WiWeoMDjpBiR8MUnozbmPcFmPVGifBDVLZSj0UDRsZHiz/ea0495H9K8wOUeoIq1UL&#10;LUm3t7cVeg5cY2wiSvsRCHYzdHvRz/SsYpbS8tXr7IPD1wuVhE231ERG5DNxlh15uGw6OBmm6aqH&#10;OuQoy8jNLelTquRQDFMZibGmoi4ZZ/XNTDk9xUbRNkBD1fmoEQbocX/AiP2tFewyyyzOjmAg56FU&#10;l7hWERka+GjpSJzsTSSUB/QI5cngrE3iWQuNYufgWVixxTjwYoUcQ8INEkWDg0RGlscQSVJBR4mY&#10;QITGiRuV98E4vUhRFYlZyBcCf4YIOS3gIzo8PUzZvGawHza3msboVhAkvGFzdvPYPthJpiZLN0OG&#10;lS9lgz+qgYf6xO7uR4pVvDisRIMUaPhMmkROjbS4mGC/AuQNZseJIEbJIeNTrH/IJ3V5yu4s+aDM&#10;GFtfnMT26hySCT+ChHGMncmyzI7GTAwLxj5DJJU3krUdyBY5cKLERx0Q44VdLMmjES0HqyOZ6phG&#10;Vaw+tey0hoSm57GEbdkCPwVUgkbwhSm5aZRc2QBXiMemdLDbVVAz7faSR/qNrSRK7sfzhIigUJSe&#10;5/n0ElYMJyktTP4eFood8FDjmGk8b0BNp2nhCmtpRDXCCR0S7Ns466nhESaBsSAq5LRsmZ+pm5ZI&#10;qkVqFCk9SnNxDIyEUOelMkwT1s6AHpMjFZTzaUTydmYDpiuGiPBEivHvZ4fytLYoRT8H4POrqRCN&#10;1Cq8ML+TvB/iAD3y3k/DxGkUGikmsjppYLGoJ3wNcIa0yjkKWRo6qqJc1/NYNQWWluRnYpnQSyXa&#10;DQuFoNHJwXJg7qAGcZ4vGDEo1xajackjkpHsrJol+4SIIrurk+UBpTxLgDDPLxJAQjtXsiBLYh0b&#10;8ZHImeXIJcPTSaUAHKeEmJykYGN2HBoLoC4UZcwnrApslfsOrBpDPGGAgimflgFSEtPKXno2mtbD&#10;yQozShS4Yzqiht6VqpMG8LKzXo8G4bAO2QJTLQcYoCHESIKAILcXaNAsr5Pgdl/AQO7Qc4AkapJf&#10;jmGX5GAi3KYnN6iYUTzkCZ+vj0gjZ7A5OWA5n9OrpjHalHsqUgIYyDchEWjBHli8/XDQgMWyGQNF&#10;ptoSsyCzX0p0D1N+hXonMuBmBmJjBiqwWq9NBjFOkZYreFEXZVgI8WSYszMMiwQ9USWhRpi/Q3LP&#10;gZ3M03Nh7ic3joIJooMpz0H4hjiYML+PUin6uX/QryFkTUiluA/Dx8393axGvX4Ohs1GAWVzq0i4&#10;RAmv44tTqNGgLhorwP39QYYYiddOEu2hQXSGTvJDJ4weqYS7kYipeD1mkFA/jDa5tSmhI0hhOWCn&#10;sVjoSWiFMuQdhmiB6T7OxJAjKjJ0dm4iwPRPQ1AQJoZoKBZ/JSIoQ9mQqXmwsJBB3eCgBSEOKkmI&#10;uZgVfIzDNLOHpCwXkRAU8mMsyr0HMUA+r4WVcSohYqZOsHvlJk0fSnkHU10XwiQ5i6MbfnrRxhQZ&#10;5wD89HSRYWfmoKysUosFM6z0uNUhtxR6GBK9LN66YQv0wpVgWDCEVMZOZhEahXxhpjRwhHqoRrug&#10;t3XCx/MEyS1mhpUnTPTYuuFy9jAENZTpfoa8DcNVygGGdIQZJ8b0HsowCxbIfdQfYqBEhrqF6EkJ&#10;Ski6oq9Sgx6SKj3rkLim9XM5kmdOTzLVwUENEIjJHXeSGj3uiegZFr00QK9SRyRpGJOng/qhCzHu&#10;5wt1EdI0AEWRy9EFC6FuYycDgoxgH8NFbjARKSF6ml608zgX97fRoC4axEKSlWtJmFi5zRlUsWbp&#10;hoaiq5dVtt5GPuG5/TRMlLzl8fB4njuQoFNc/eQxKlI6KRBTM80yrWeIcCrUSdZUeYrAsVqQ6CZf&#10;lu1IUwOlqKJFHJYYPmmGk5QgeVbIdcUhymt6UW79e+TERIEQnT9IGLNJ6gvQGw52zu3phslHTzGU&#10;XOy0ne/t9LDcVXOzo9LBZJwhQiVpZ1q08nOEGcZDJWz2dhFVEkJd9Cy5IdBNj+qQIjpdMW7nd4Io&#10;E49z0OAuZpAQQ6Pf1KHIdBFi/cw+7gCrXCIiyD6LI6IUZX7uJ9cJEM1K2LHfwSSTANO6ZLdElOk9&#10;Sp4kYvzUI1nyVUpkBLPYALXJwLAXQ0M0DNFTF09rSIZH9xOSJFQhOFegk4Zgp6OEP43glQ66uhGg&#10;B61Uhn4fDRSm3PfRSGESGdNePqs5Ch+2SJLKV+5ksZPCGXYeK2EnRgqFuxEjtH3cz8+U7aJRhWfs&#10;DD8JrXiUGYfIETHmi9CoNICN4SRiTc8CVMNSwsk+hBnOMaLbS/7xkdxDJPE4DRxPGeEjuoP8nEgR&#10;+fyuLKGh3ImjGJSsyayaocDMklcCVM6inQoMqyzRUhcmfALMGBZ6zUoUWKlcw/SWR/I6m5mdjMW6&#10;iBYag4aK8aLhKEOGsR4lhBM0pNmnJqq4L7lE0BAl/L2+fuhZiVpMkiLbYPR1wGBrUwxr93VhkCkx&#10;QBRYOHgpH9zkniBVqZPhaiLinNwvFBKtQkOTW+wMO4uZqplGVbHgi0hocj/RH24xSpAhTVL30xCj&#10;VbkppYad2U2Q7qADghyjl+eScqLIAlU4Mkm0BCkSAz6WGdRbKYrMOg9PEgp2MTuokKYXBfYWdsBC&#10;gpSMEw71wkMukJswdm4TXZBK9cNMUjRxMEZ9M4wu8Vonj+0kNLmdlanGRQNYmpVbBmY7S3RHi+JZ&#10;o6ud3qOntS2wUj94PRRYzlbomDXcTLkmcQqbg4iR7BUNd5C8O+DiZwu3O23sn43hFO8h+Us26yPa&#10;VOSsHr6X25ocA0VjKq1mBjExFXMfGimWJj/x+yBbJku+YQKJkujTA3aUpbSgtAgROXVOeslJAyTS&#10;bLyIkwN3sIZw0QPCAQL3GAdpJwdYIzSAo0O5Q241k+hMreSVLkKVBGtuZTg1Q0Py0xAJDns7DG6+&#10;MjNEIm3MPFSeCRM03M/C4100gj5KFAbbOfh2xThm7m9n01sbiSxuo/eVfkho0gHxjAYmErtJUEHS&#10;VhDsZdZhWPtkX0cnz0H+Ijrlt+I8k4SbDhf9E2Ra95JrQuSYALNYlIiJkSvT5JMcM0yu5kOE+9eF&#10;Un0IMxzktw6vpFGGiHgiQjXp5EWcJDqpGayEf5KiykzPa0zN0LEFKYL09L6Jg3X52mAw0wCeTmj4&#10;2UhJbbESDUSfmYM3EUEmO0PG106ibIZaBk6DupwMJ30D0cN9TC1M3Wzy04OjnYak3mFq7TfIP4jI&#10;MSRQo4Ql+xlkODmYfl1sdqpUF/vpYUjbxVAMeRMznY8kG6KzHDSOn7ySZ00VIy+KsvYq0p7qmYYZ&#10;YGGaoxTIMS3X2TloG/WAi9aTneJMu1oOyujuho71gtJRwt3GATkcbfQMB+LkoBgmJqLAQ8gb9U1E&#10;UisHToOwmThoh50hYyQSGCIeOR+N46dxXDS4lvtGeD1PgERJQxs5eJWL5+H5TTSSydJEp7Tw/HxP&#10;3WInoizcR8f6xsnQchERbiLPQg6xMX1nWB5Iqvdxm59cI7cTFdUqRR8N4SaxjzCL+CkwQ6yZhEuc&#10;oo+i5B3yjJ2OTVBaiLisc/KEAkc/T+5jZwXmbkLYbGWnrESCphEG6ZSnWblbpWd9IR0VdFg4QLWJ&#10;BiLc1dzuZV3h5qvZ2AitoQla7mclpC3mZqJQCLQVdhpABqzlwBVuIdmmGNdmXQvkZpWTxvMwDVto&#10;WL1bkMGQoXGjTOvyi6KN5zMy7MxmOonc4SCPKXqE6AhxkGGGg4Ok7qGusilcQ7QI15GMPeSTEMk3&#10;Tg4JkmtKDJEg949FSaysu8IMyTqLXX7woUH8cnuukxenEUiGOsLbxI442bFErBd6hoEMwEpIG2gw&#10;LckyHGInFKVIrdDfALWNZTnRoeegDNQbVnpMoyZ/sPMBcpOOaLEI77DzvZ52JUQlxRtoUNnHQmOW&#10;qB3sHHQmx8xHR4hh+vm9kY4yEB0WokjQatLTWBSGHiJWyNfmINlSvlspB4Qga9UIfJQDPjfDjtzi&#10;ZNFo7Of+PMbGkLGREkJ5qckoO5jhXE4KUBr0+PGQn7VjY/ysHRvjZ+3YGD9rx8b4WTs2xs/asTF+&#10;1o6N8bN2bIyftWNj/KwdG+Nn7dgYP2t/F2OYff89J0g5RsbP2rExftaOjfGzdmyMn7X/XsbwumAP&#10;/fo5/X+PVrjo/K9tDHkW+GPv/z1boPjT5Ab/ZY3hcv19Bv/nFp/+9VPkfzdjzN8b/Oj2f4+29LiK&#10;9PjAR7/7l9unjUxjuDD+yIPJJxkkdhLwZ/6+Hvlbm8vjZHPBlHPANPa3ijoXilc6YRl3QDdkg67i&#10;gqOmR3zFicjCn5Cx9MaJ6l0fCtf08Cx+Oj4HpjJwhy3wzfd/9HtprrARwfS/jeR8Yz74xu0IzFjh&#10;CDiQ2pHn6D4ywcmVEOzeo5kl/tI8bqy/CWL1mxLWv8kis5bC8IEbzpjpp+O2G9AZ70ZoqQ2qvI5G&#10;0cIwpEOdM3o04cDEEy9y18xwzocxfCf608n/1OzlXuQX/Mr7UNyHwVtHE5v8vG089yI5GEaykoTX&#10;/9cnPPllO/hmEt5wANHi0Zwh8TEPctNGDOx9OB+QJWH94HPthhHe5E+fx2+7UdxLYuJ6GYFxLyw/&#10;I8hfNpfXAd/0eZgGWxGYa0SdedyPLpsWjoyWodKF6r0QPPNBuGZ9sI4fzbSizbVi/JaLBzuRXvEi&#10;tlHA2H4A/vzR7DHZpV+T0W9pgfEjr0ZSESSqMQzOHc3kkt/2w1l2Qx//cFKTPzd70Qr/nO5n246Q&#10;PLjjQH4zjOKWB/6RANRxw8/2+XSLzH8F39QF1CV3eCJ2wpHXQh/uQ4L5NrTiRu7qn2dZOrpQcM4P&#10;B0NE3juzfahdDaNGkswv/22GsAVdCCWcSBbMCA8cIa68HUUoSUeM0PBTdjTYWtDm/fJXx/65hZc+&#10;nMdocNeI3LoL6YUweuS/Jq4PUfTXmtNnQ11kWQO7EMqgH9ZUH3z0iG3Sib7Sh1bV5366cKRqQHYi&#10;hMxlckjgFzH7N7ZkzY8+pwYq29HkKv3pTpw01qPe8jnaTV/idM8pthM4rz75Qdr1DFigzx4ZM1nR&#10;IzjdD226G11G9V/2+a2tzhg7ieBsH4kzhcotLcpXvNDXPOgt/nWIjT7yY+Ih4zF31BFpgcKHPPHB&#10;xCZ/aUcTmvx5QpKfmg/GUCeM4R4YAib4ZdKTMSMyu73KdzIximzrsDagzdLC0G6G3y/HBeBd9Pzp&#10;HAxd7vPzPvxrWp1M2dBqPIPEBjfMa5DcVcEyaUOTqxXPXh3Q8p24fGMOl69OwRJtQWrajSu3FlC+&#10;MYDMxTSevNjF89dX8Pj5VYxsVfHd9/fw/sdHePfdM7x//xQ/fP9Emdfj+x+e4N33L/Ht24d4+voq&#10;7j/bx8OXe3j2Yg+PlekodpX5Pa7cX8CDx5vYv7aszPthm/Xj6at9vP3uHt69f8xzP4Ha1wpdoIeG&#10;aUeroQu3HlzCN9/chj1pRZu1GW/e3sXbd/fx7oeH+IF9+fHH18p8HcBbtjd48uQ2213kckT2z43x&#10;9MVVaAPn0O1oQ2SmAa4xFVIrBqhdvWg1nUGn8ywaNGfRqD8Fg/80NneHMT1fwMb2KG4fbuHe4108&#10;fsLXh1uYfbyEV99ex+u3N/HtDzTI+yeKMb59d4ftNr5+c4C79y/iwaMNXL/Owd5ew917m9y2gfXd&#10;GjYvDcHnNGHj4hDWN+Tx8FnsXJ7CnYcbuPumihevr+ObNzfw+s0dGCPtMEXUaDN2osN2Dl3+JnRG&#10;G3FedQ4N/fVwJTrwZdsXuLi/oMz6snttHv3eRjx9cYj3dMz79y/wA17QON+wfc32GnU37q1zpzPQ&#10;BFqg8bWg192BTq9GmdSky9YEtbMLc/NZtBgIT2MzWs1fod36e0wu5PDi8Q1cub2Ag4MZ3Li5gpHr&#10;g3hCbz99tYfn3xzixTcHeP7yKpGwj1tPL+Hy9VmsbY9hbX0Ulw4ncf3GIpbXhjBJ445Pp7G0VITT&#10;asAI9cz8ahFzCxVcuTaNazcX8fDJDh48v4RHj/Z5jSu483gL+lAj+j3tONVVjwvqz3Ci83P8vuFL&#10;NOp+T55pJ8K28eQp+/LyEI9fbOPVm+t4+/0DXKMzRnZiGLjch6dvNvD1+7t489191BkGrYjN9yC2&#10;0oTsWgFt5i44Ep1ESwfaDR0YnYggO+Dkawjn+xvRbW9TZlJxp/px93AHi2t5LMyXsLBSxcZWDVdu&#10;rOD23S3cfcSOP9vGdXp978oi2wTm1geVJ53HJ7OYn8sqD/DWalH4wjqUR0IoFFmVmjSoDUdRHUli&#10;Yb2KdaLl1p1V3Ly5jGu3N/Do4UVlTo473HZwZwnFCRdaiOAW40mc7TuJrzpO4w4dfPv5Du6+uowH&#10;ry/jxdfbePztIV5+fR1fv76Ghy8O8PLFdaZnmzJnWmTVC98cq9boxjlsblYwsVyETv7lm3Wjz91M&#10;FelEgZklkdMpD+XGMnr0E3otpgY0EyGNulPY3107mprmUkVBz/rVGdy9u4T9gwV6bpuvi7h+dx6H&#10;t8eV5/Dn6fnJiSSKo3EMDdMzIzEEfGrlnzU2Sxvs5IGBXByRrA2VQhjTiyWeexR7Vxdo4CXsHcxj&#10;bWsEC5vDWJFJTFYr3CeH3csjNEYzkXsevd4u3H68gUu7M9i8OoqD2yvK1BT3H1zE44d7uPd8H8++&#10;u4FXbw/Jb9exeqmGxw/2UDzsRV2ZKbVYk1lWPCiNBxEqWRFPWZEvUcmNBmCwtSqPdin/4u1vhz7f&#10;yxBqRbvlDF4+vYVIxIFE2ouBgQRm5gbJJSO4+2AFV6/PMHxmsboxgnIpxv3c8PqsiMY9yFfI+jEj&#10;jJYm6PTUEh3n0dz0FTp7G5AMORHPWVAeDmOJA97cYkgxDLeuTmJyjU5byGN0nAalNhkYC6BGg47P&#10;ZjBLxJVLUSwSfbtXx7G6MoKLF0eVuUSuXl/CnftbuHl3AzeJqGsM6fv31shZm3jwcp8GGWU4XaXO&#10;SBpRqHiQTjoQIxo2FyYgk5ukWRAFQ0Z2tB5mWz9sNjWcbirC+T64yjZ0uxtgJYlNTKUxt5jGOo2w&#10;fnEEq/Ta3v4kdq7NMiPMKw/6D1CelyoJlKspDiLO8xiUWWKa206jW90Eg6UV3Zpz0JlbMVXLI0VN&#10;MzIWxdxKCcsXK8oAp2eyKJbDyGc8NJZLeUyrqjwMHMUE+WZ8Oomg24rVpSFMzBYxvzaISzK5wPYE&#10;s9QC9vfnsE/SvnmDGevWGg5plMM7a7h2ZwGH11aQWPSizuXpYX7uZ9yqMDKQVR78y+YZIlUvvPJY&#10;hYdFEjsfpWdDYTPsk2oU9rIIb1gRnmtGOhtEmYPd3hrHxd1RZTaVKwyXLX7e2p3A8sYwFpbLWKZR&#10;1rmtOhSH2dwPFY1gd/SgoeUkmhjnMj2GwdyNtfkxlMoujHCAU+SVqYUsKkNR5NmfRFaenGLIUqan&#10;iR551DObc6Mw4MHoNI1s0SvT5IxP0jg8bnNzCFeuTGGfqNq9Mo2N3UlmqRGsbI9jbWccO+znzZur&#10;uP90B88pDep0pkZ6pkn517/bqsfSzBDiBXpm1IluVQMihHNaHmPI+2Aw9MI714XgYhahNSNq189i&#10;pJpWnltfYfwurlWxtFnFzv4Y4T2GHcJvapE8MZvD5EoRQ1MRjJEw9SRp+aOaxnwe/foLaGj8Ehpy&#10;kdMnj29ZUBzy8vr0+lgMWRZaiYQO0awFNk83K2ppfQiFyGXy3EmetZE8wzbIksFrVx6Pn57PYHqt&#10;xNc8ZldJ7hvs2zZT904NO4cT2FhnRlsbwZbMISQTmZDcL12fRp3d0YCuvq/opVOIhf1YmBhEJGlA&#10;JK6H0diBeMaMCL2QStvhShlgH+1lyetFf96AsbEIhtgm5mIYnstgkQhYWR9gSixhY6+KkZEMZpYL&#10;WGKHZD95frY8ZIeNJCfzdVyo/xxq7Vn0UVXKfBzyXEyh6lGeMJqjwQeG3IimTPB6+uiIJnT3n2OI&#10;tcFgakWO6PUEu5HKGDA4zkp7PASnzcgwKyhzdCxt5DE1Qy6ZKWNepp1gZhqZKzArZnB5f4rIHcMB&#10;07ZMkLROxBzenEddh+orNPV8gXb1V/A4rLi1twKbvxN6q/zPuwOuqPxnm3zhV0OV6EZ3TANT1Qxd&#10;XoPiCCtEtlkyujxePj7Ni3PgcsEBoqA6xE5OcvtoAiPssF/+eG9sRVPLVzTEH3Hy9O9x6szRxCk2&#10;IlOeGJBnWXMDLgxXXfCH5OG/89BoT7GPn6NDdwb92kb4/JToDOtk1orhET+SSTMyJRtsJi2mR8rK&#10;g8uj0ymGJ6vrmRyWFvMYIzo3Lw0SpSXMzpUwv17BzEIRm9uUBAzvS5dmUHfyxP+H3/3u/8GJU/+E&#10;yeEiVufGmD3a0d3TCD11hvCJTISk1jegw0/vjXthKPUjX9BjoBrEwGgUkzJJEQ2xsJRnii1jnB4Z&#10;H0ugIlkq50WesHe69crDvm1d53H6/GeobzqBegqkeoaImhlFHvf0+7SsZE2Is/TuVdeji4VZQ9Nn&#10;+PyLf8TJU/+Mnq5TDKsGmEi4flbYdvKZPD8TjMocQAYYdf2YHWO6nYljeEiuH1QmYRsaCqI2HsX0&#10;bJo6ZwDzFHN7l2YxN0eiXeXnlUHMk1/qvvzif+Dzz2SGlN8hkwhhc3GK8alTUqrB3IRwRIMeGqah&#10;6RT6onqYSx3oV7fDE7AhHGYajHsRCjowQdIq1GiUiQRj2I9QxKKkaJlIJJ63MQOYlEciWjsu4ALP&#10;1dvTgKbWM+jtrVcML3+39oZlpgeGEFOsEGt94xd00u9w6tQf0dDMY/qb0N5dr/xl22jphjOohpfn&#10;DEaMyFKbyKPk+WRA4Td5srFSC6E2k8QwyXhhLsVQjWOcaVk0zthEGls7I1hiaK/tDGP74jjqvjrx&#10;v/HF6d+hnvG7vTqDdNiLJEv51vYzyoV19GZPXwtaKXnVjFWjnWETtCCdCWCYAkrmzBmSGVGmJRSi&#10;GChHEYuxioy6aBAnvAEzrHYtOy/PyDcrM8R09zegt68RPaoWoqUTauoYtZbKl6Ho9Wj5XT06Ollj&#10;UHt0951Gv+E8UdoMs6sJVk8X7L5unpspntlOnsXN5YzK7FCFdAwp9j9N0o2yaMvTIAMyqVvJi6HR&#10;CKZmkwwRkup8EQOTCSXrTDCM5lePZqiqO33mD2hsYHprOoPdtTlc2liAqrdJme5BrelEhFLZ6e9m&#10;J1pgZVynSWgDf5rOoUJemJkKYIzxOTgUYvqjgcghg8oDuUFmhSDyFHUpsr3Z2gOVqpUGaeHAKeRo&#10;BL2xG3anGhZqGKtNA6NZTY7ooCFYa1z4CmcbviBZNipPHOiI0j4SaFffBWiY/eSpB6c8GUHVnMxp&#10;EA25lGk05sbKDGEHPR5DmjwSStpRKASYftknImNoKkEVTG4jz60wZCYnUgydIqYYLnXnG0+gg9Dt&#10;623EWLWA2dEy+lVtCNDS8mi4zdlLYmURZ2FF6+5kWGiICMn7VH+STagUhydZv1RoDBqkypQ4JBMc&#10;yfQx5JRIwgyHp195DN1CfWGx9f1JwOmIAjPcTsa7n69eM/VHH7q7KKuJyuaW0yTZL9HM8KgnQuqb&#10;Tygzy+g1p0juHTDIUws0iM8nTxr0KDMuFFJhXFqdhIcOzFWcGBz2MXsFkKEOGazJDBBu1kAk19kE&#10;Bkn4omSrFHNLK0z901nUdXZTz9NjanULbu6vY2NhnDpABa2hGyqtZJVmdPSfpMdYFsuf3AeZ+oiK&#10;ockQlpjP5UG4FIVQnq+VIXpHHiuvMl6HPAjFTLDY5RkSLV81RJeehtHD47EgmrEjkaGSzFJJkmBd&#10;MluLsV3hEnUf1WnnWSKpEU3NNAy5RSZF6u5m5UzH1bedQReJuLuvAWaixk3dkYwFFM6YnWAar/io&#10;dOWJAS3rHycq7M8AHVSh82RSgWKFQpFhMzpJjptMMQXLtF1lGoPx66bn+tSt2N2YVdjYys4LbGWq&#10;u6a2s8osKY2UzkZ6QyZLS5ecSjzKZAGDNQ8yHFA842RtQO+wqMuWXCQ1G9MfC64BLwnNQR4iXGm0&#10;TMGpGLDIcyR4jISSzAplJnIM+k7WP0RGJx2kboBeJ+/P0VlNsNnlqYA+ZpIuqPpalTDupdF6dHyv&#10;aYXXaSWyc8hkWCvJ9XLsY5HXpGwP0/DysN5QzY8yU/xAJYLZdYYKnVll6h8eTzBkaAxhZatDQyLr&#10;IBOHsDxTI0MTtkE2F2uI7ia00iDd5BG7R6c8MypTWWV48kLJTq7wYJipLEURVBvz0iNuxBJ2iiV2&#10;iqV/JuukHuB7GiGWtmGYyEqyVE9QRuf5mh0k0Qb1MNHwgtB+TRu6SNzy0I/wi8z81NXVyJTagna+&#10;mu2dyiNX8lSRmZlHx3739cpzMHY6ckApGWSWhTDFWK4s84TQSexHheE7QCLNkFwzJZ8yB8fEbAoT&#10;VKnTCwVKfxKosLmLsetiEba9MoFrl5bJvoQvPWxlbHeTS/qY0mSWpmzBTaamRwsuRNJMnawVClSJ&#10;AXagOMBUGzOzkLIgHNIiLoaq2hFmepUHbqNUsiWiQR5Pj9Fz2QKVbd5EcnXC5dMzNOl1UzfDhAZg&#10;NrFYOuFm1pD+yWwKfapm5SloLY3Sx89qZjmLPKdmaUc04EI5l8Ds+CBTcz/TuTy2TrlOlSxTYWQH&#10;7MwqPowwLMYYLvmCH7OzBYyzyBugHJibSaM2maQcZ0ik2bmRwQI2qDEWpqoYJNxlQiAzESPsLvAN&#10;sBZIUCEGSapJXiCdYFWboEwv2xFIy6OTblToiXCJxkgb4Y1alXkBIxREIp1zRRulMxGSMSJZ4PFZ&#10;uxLbOW4rECVGGqOPHGUy0iiGLpYGPUq95GTqFNRoJYSob7RM0WHqC5utk0hqY2tEKhpAPOTBwmSV&#10;BV8XDe/A8KgdQRrZTw0S4edYzooaDZIdDqIykmTtwxKCcmBhPkX+IAfOk0BLHESCHZudGFamzNtY&#10;mkSZqXB6Kq4oQoNRRYGlZwzKQ7RmxSClwaPyXh56C9AYMnVNumBDlqER5n6hsJE6gMagkcIUXbEM&#10;EcCyXIwXIjJKg0RI3oywCCVK6mCRWYtZRkNj9MkkbOQAq5/VdEKNbEaLRERPcu2BmcjpkaebyBvy&#10;YJ472Aezk8bxu4ioToxWWOEShZZAD1O2hvvYkWZYDjGrFaXg43cDRLzMmDk9Qe4Yp/aYFCGWwNh4&#10;CnVxmaqK8Tw9WsGVnVUio6bAXR66l0eso1GBskt5cjhHj0oc5mmULAfqYeEmClUe3o+ndCy0+uGh&#10;cHK4VcpEAF4qVpm60xvQkkOIFn7n8ml4rAbumAEJfh8h4zu4TaaokBniLOYeZVY6mV7CJ09Osw45&#10;msuD3/M7rYYKlSJNeS7WRf5wy5PT8rAveYIGSpBLsmkdM1k/r2ekFLBgoMhsMsgmBd10mNV0BSWq&#10;5HF+Lg8GWd0maLAo6vKM7XyRhU6S1efwAGOZmYADzzAUwkyNGQmLFL3IToepMaIcRCAp0DPCwxoi&#10;wdogkGRjh7wceIYdCZLgZE4Od1Cew+drSB7i1TFs6E0Wa1EekyfBpYksH4/1JXienAEulxpGwlw4&#10;wRtRwRxUUadolfooyGvKk84Wu4ookImMjghWnrWNxHt4/n5lMpJAgOU+C7dY3ITRkQDrkgAqDPsM&#10;uSnDzJLk+KqjfmS4fWTMj+owxeMw9RE/15W4Q4GcIfPaJOjxIAeeI9kV83aqTw5QJhFJUx9wMPIY&#10;pDzfLjOuRFnih/mdTEgiEw/4AyQtDtBLLycKrEPoSXl4zh/TwhuUx8n1PCfDi97Ope0sv2kYGizC&#10;7VEO0hdTI8SwNJl6lYHKbE0OeSTc3c3r9ShTT/h4jQQNpyNCuphB+hkyfZpmZr9eZsRulgoyVUU/&#10;OYjETgNkZQZbmYJHMmDZgzEWjsUyx0vdkZT7IEz1BRphVkoJqum6oEw4xLw/ILmfRCNPCYdkCoY8&#10;DcALZ5kNkjk9iYyGIdnKwOP8PkiU+DNUeiQmeQraSwSIQVIZGkeMx/Jbpo8QuMsj45FUPwcj00hQ&#10;wxA5+RLLdeWmjYnnoveD8ix7v4I0pWqmQazuDuWhYzuNEQ728tpEGJuV5+yn1uhl0xBFUj+J/vER&#10;tZGkluk7rEyxFUsYWSOZUaXqjNLpiYiDWoiptUDdwQQxQEMlqEFipAmZ3q8uFCHjk+RC9Lh/2AUn&#10;B5IgaSVlpkZ6X2AqBOphAeUmRGV+Pi877KY3XRycm3JYnpQOB5hxWCuYwyoOohspDtAb7OYguU+U&#10;nmW5bXR1MxRkFhcVgmGZnEDLoquHab1LGbjb3UO46hgqKoZAq5JFjESIjbVROCSTmPQpD/HKddxU&#10;w/Lcqo1k6nSSq4hcd0DNtG1T5hSSSQBkguoAi8ps6SjcY0RsNinT+TlRGKQYrPpJnBSPTPlFIqnO&#10;z1iUSQBiMSNZX0tICXQN8IWYo+k5efA2xMGLp230kDx0H+EgwjI7LY3g4TZ5Pt0WVRFVggK+pz7Q&#10;27oYvz1wUjkK1GWyEhs5IET+sHHwYkibsw9xCY+EBvZ4LzIMUZvM58H9DUSEXt8GjaRTcyuzko7H&#10;qFjTdLMW6VCmn/AGSbgka3lgN0nuiVDfZJjVZJYEuU0osyPItF0yVUaCPJj6U0YMch8pG9IUg5VB&#10;N5KsWaqjRIbMtiJz5Mj0VHEOWu5qRaNsZH+5+xSjEdzRbl6YECf5WTlIGZyNxCVzWniTGlaP3cqU&#10;DYIQmeXA5eqCWTGcCjLRgDxRnU6xOJP7D0SJTDwQkOfZ7cwULP4sXpm5kt/zuv6kDiYWh2nC3UXj&#10;SaWrIko6We57vH1K5exnyAR4rjD3TaZJvOxXTIiYmU1mjhLnVVixDlXlHqmZuslLUmVCYEjmOHiR&#10;E0VypIRonOk3JxMYsdWF2Ak3SUxuocl8GUl2OprkycMymZAKJnrdQpUnjF4kj4iBXGEiIMKOMce7&#10;Q70wCwqY2qzcN84OOkhmcj/TRjjL9BNOpj+ZhcnF7QEeL/NpSJh4w/K+Ew4aWubsyMr9TiIiRZTK&#10;5EYOhqA8sx4KmBRe6GXd4mLFKjM5SfjJhEc+EnaI3BUmX4SIEBfHIrwjEx8NUnmKrglELUQN1TFr&#10;lQoREc1bGQXUQBHqHkoILxFZqlpR540aldt6QRKgnZ2UWZUs1PzJBDvFgdk54EjCpLzK5B82djBE&#10;Akvyoi5XB4ZLfuV+h/Ise0iDKj9LNtI6W2E2yEQCLLPZeZlbx+RsYbrsgJkDdhFNcpPGJXNlMAvE&#10;GCZClDl2zsWByiwu/rTMHcY+0TmRmEzk3Ecl2q5MdCazKcRozAAd6CUqZQxuolrmVVYmDeB7mfjI&#10;TeXsoSPdFH5K+UDizNEYEpI+meeQITQ27kKU7+tsjDuJbT85IJNjnFLmyrRTdlef4jGPcAPJy0ko&#10;y8P4wQg9JiFC9teb2khg7VSGjbDaW0iC7KipXUGA1tkGraudKrBLEUYGGk4mErDwVWuUiQHaYWCl&#10;7HI3Qe2l5Le2K8bxUGRZGWpCmhUyv2SkCHnKwpAKMSTjiSPeCEeJGKIzKHpEiJvhHGSoy4RD8ntP&#10;gAbyyDxkoolkzh+ZBpzh5KSxUtRVwRqLRJLtxHRc+QUvSKFZZ+fA0yQnn0CMnQkwHsXSNsakTPEi&#10;s68EmSFkFkcDkaFnmjTQyxZbs/LgvpvFkt3TBJWrWbnZore28LtWGJgdDNZmZfoJX6AdfnpSZk/Q&#10;GlsUXeBhSJntMv8GNYVL7rfSsI5WqB0tfN8MPY3vYX0iM69IFpLJQsIRkrGPxZmj64h4+b2ZxvNy&#10;m5PhJ9xkkZkTiPI49Y2HIi5JdAWJYkndEY4zQ+4ISNahNAiwMs8QLUmixUdiVWZbkVmW5N5ihgpS&#10;bs8JwSUStCItHuFFzUZ6mYOU6WO0LK1ljgyjqUOZT8PpYx3BQfQrAyP8ve3QuZtZPXJANJSVxtAH&#10;aTCiJk2yczuaeQ3uQ2TIrbtIpJMiqo1okmkmGEKWJmiIIJuDSLG10cA0KJ1kpAHkRyZbrJfhqyU6&#10;mJEkmxERBvbdRvS5ZSqJgKRaKeHJIxIKREuIySAp85BRLAaJKDt1UZTFZJ5ZRTJmkNxTHXTRGPSQ&#10;zGdjZkqUmRSjURkAYW4R9qZ3vC1Qewh9esdNb1tMzfyujYNvVWaD9RKyRhoixnPILPUmhobMmOKm&#10;Qe1Ej7qvUYlz8Z6eKbKXqLHSGDJbitHFsHGzznAwdBhm8Xg7jdUFE7fpaGiZckZ+FjAxHM08zuMh&#10;5zDT2JmBZMqsIDOSELKHg5epKIR0Rca7Q0QdDVVhBW1x9LDGMirzCrlEKbN2CTOV22TOHoZNgMYo&#10;stQXMmYJT5UokJXpWxjrtjAhzU6YvVSAHLA3xNhmaNgJ3wQRpDU3Mf3K1DQyXw49yQEZSGR6oifk&#10;74KOqVCjIX9QC0itYBckKJMTNcNNApVzyc1lPY1ltTXCZuU+5B2TvlmZ0MRGgxuJEi3REk8ym1k5&#10;SGcHB90OjUxEwu1aYyP0Mp8YDWETUicC3Xy10FA2s8y0QoNZ2DieiMyiQsEnTpck4aUCrgxYqT9c&#10;TBbkFmqTUNBAR2pRZ2ZmkLj0kvHtjFUl3uklC70VIlcYtXLTtZleOxJDFkJZRJCOxunpauQg6GWG&#10;hpHNKiHEsNBKGLmalIk6xCA+GSAHpGN2kcH6gjQGvWunUZyEuJ4p0+qUCeXbOfA2hoDMF0oDyUQk&#10;YRqNSDKxfyYaTn7PicukIYx5M5Epk6CEWAc5iGYnOcTGUJJp8fxEYoxEauZ1opT/8n2elbaT47Wx&#10;epYEECavyKIT1SLTLI32d/sj/XH779+OwXHcPtmOwXHcPtmOwXHcPtmOwXHcPtmOwXHcPtmOwXHc&#10;PtmOwXHcPtmOwXHcPtmOwXHcPtmOwXHcPtn+y4JDmfHE6zx6/cj3x+3v346Z47h9sh2D47h9sh2D&#10;47h9sh2D47h9sh2D47j9qgVjTsze7DsGx9+jyaSWzkENnD+rtDx+bgvb4Y0czfHoCv76uP/c5kRy&#10;0Ylg9qc+H4Pjb2w6p/6j2/+7tFjNgcioE77wT/P2/bIdg+P/oBaddCKU++0zWtbNv9Bi/rkdI9d/&#10;opPwbASBhThyl0IIzR3N+nrc/vVt+lYGwURQmQb4Y9//RzVX/M/zwv7LLTCmRXW3C4Fp/U/MMXnf&#10;gsKBEyMPPShd96F2L47Eth8e5iHNoBP9qU/fqcxNZxESI/zpc2mjisJU9oN9ft7SS+dRu9GI8FYP&#10;Mns6WAfMsMcscA5pkdjtRGijF7Eloe1PX/Pfqy08mlNeq9tlVBd+2+zf3rz062/rWyAdQGDFDjuN&#10;L/PVOpnrP7bfx1o04cTuN0FcuetAdiKC+dsxLNxK/gV8wYKfdgshtR6DJ+aFO3S03UkN1F/qg2W0&#10;H5YRA5Jb3Uhu66CvWmEbtyC6ZoKVoOjNmtCbMUKV00BT6vkwrQztmzH60ILRx1aUbgSw9HISiUte&#10;WKf86K/44E/+9oE4ZCna1Q54Z1Uob8cxsZ1AMOpHebmCAF8/dsy/1GI1AvEgjlD203NO/60tGPWx&#10;b2W+BuDxeRAc8MCf++vX8fo/AZCsAdZxE5y+f9le2T0P4rs+2H42x/bPW6rqweS9JIM3gNrtKGp3&#10;Uph8HMfS0xEM7vuRWokjOheGa8APF/f/Odi8gV+fT1phtRHWWjdM1S6Ya+0wVrvRneyCY6INmrIK&#10;uoEeuKc6URff8cMxHYIqShS7nPDG9ZjY78Pi627kDu0Yuh1B8ZYLlgk/xu/lMXA9zmiPYOyuHdlZ&#10;Jw35CwON1cPpJbKJ4PJuFoM3qhg6PGIRb8CD9UdBrL4tonp7SHHCB8eyjd71YXAr9avtP29Ti2XM&#10;Xp786HefanKt4vSHE6FLc414EZuxYOLa8AfbN+6UsPJmVnkfqwQx+zCBwuU8Bvfy8I+44CwaEByR&#10;+cR/Gv/HxqM0D/dhdFtG+2Ce+Pgc5NGMFZU7Adr/p20egq924MHoDQdKuxGkN6Ko7IQQn3WzDz7Y&#10;ByiMU1aYQ0fzqv+tLVztgGWoGdHFLxBe+BKaQhscY42oC28G4RyzwL9MbTHlQ2zegiDRY4n3wxjr&#10;hSHSh8E7CdjyOvhXonDOReBdjMC3ZIdvyA531AtDQQNX7GhW62DCjeRqBI6iDa7En3IdweLmPoUr&#10;MQQnk4gwGiZuZVG5PozyTk7ZJzX3r5sJ/9/a7OlPR3Vtm+DdLmD66RE4pMVnrfCOO+EacyIw6YWz&#10;6oY62oO+6Hl0ei58cPy/1LwJB7wLVtpcgPVr9onS6fI6eMmP4X0X8ps+5C96UV6nf2acMGUM6PRq&#10;0ScPQrr+fdeNcVY6EJxphDbfhTpTph2VazGkdwmO+ShiW0Q/a3RbUgN9uBcqeZh5i3pgmM5fcsEw&#10;aqEmcEJVMcHg+KmcE0pzMTpkYQnvhAPG/IdR5XLb4Uj3IVLrQflGETOPC2SPFPdP/2Wf/9TG6M5M&#10;BJAcjSJaZdojI1bJqr6lAHw5t7LMtCXEgJjqQ2+4E92JbqjivThlPIdTus//cp5z3edwuucL9Op6&#10;Pzz/J5q9bERi7teM4wkxnRwYMXRZjSD1iXvYRKZQK8tPNMiz166PM9C/Z6vTBU/CNtAHR0FFoUIB&#10;Oh+EZTyCkXtmuCleLNk+xCa8FKYmhS38qzaoSxZ05Y6Y4pdNm9bAXDLD+ZEFPUwOLZxZDZJzfhTm&#10;rRhjDo2OOOApWBCoHemQQMKFxGgAhcnfvmrBv3cLlM2wxtXosvVAE2jEhf4m5aaWQdbjoPJv0jXi&#10;hO4rnDadxnnLKVhdPy0+4mLOl5kDuhwn0Ga8gFbTSZzpuYBG3Xm0GM9Cbf7Y4iouZHftMNQ+nJvf&#10;G5bKsRFm+sdVsaNZnm13/nbd929tdT/iG3z/4yv0e07BlG1CfNuK6MUIUrsmJC/pkblixcQDO0Lz&#10;XjhmbVCV7ejNaxkxzfju3T22+3j37hZevbmFb77bx/MXh3j66gq+eXsT95/u45FMaP5yD09e7OH1&#10;NzfIOjEUrxeRuVymsPIzxbjx3fuHf5rL/xm+e/sQ333/GLmlFKugNIZWfNz+NX7EawDfAj8ezdn/&#10;ozIt/Tu27462K+3ou/dsMmX9jzzuB5nKnud++/09jvMhXr+9y2vdxrc/3MKb727h5TfX8TX7KtPg&#10;v3p5H6/f8DO3PXp6mTYR57YwxWqgcuvw8NU+Hj6RidGv4snrQ+iqrDpmAzDW7AiuUODF1Bz3bbz+&#10;9jbefX+H43qE99+/IPOY0ONqhsbbiQ5rK9rNrWgztaNB24omdSf7+R37/Bov39yDadSpjO3d90/x&#10;7ofHfP8cG5fmadd7fC/jfst9X3J8r3gcG/13cXMFy0vTWF6eQTAYZAt81Nn/2lb39Tc36dgbRPVp&#10;dDvPot/XCGOyA5WDLjqQaWDDxgpBw1RgoLq1Q006Pdt3AXfvbePSlXm0W79Co/Y8Wi2ncUFzBi2G&#10;c+i0nyA9B5AiTedGHehzteLK9UXcuLdIsFFwUowWD4JYnBvFvSfbePH8Kh483sGzN1fw9Mke7j/Y&#10;w7XXa1h4PoyJmwM0+C28/Y4O/F6m5r9HR99S1kD47u0DvH9PAHz/jIZ6SYM+JrDu4w23v/nuLve/&#10;h69f38ab76/j6fMruPtgG49eXMaj59fw4DnB+kacvY8XfH1MIN9lX27cuYirV+awuT2JrSszuH59&#10;QZned/faHHauzuLS5VnsXZ/FjWvLuPV4E9mFMPqqRpgnVXjwaBfVG0m8eEWAvSPY3twlCB+wX7I4&#10;xmMMzfmgDXQyXVMARvvQ4+hGr6sbzfpuslQLdMEufteDFmsLegMX0MX9OoKtaDU24Z+6G5AeieEV&#10;Af3mnYzvAWbWKrig/pys9BlfT2Bpaxxv3xJQP37DsT0E3kugfMPPElgCKgkatvff/Om9BNQrNgk0&#10;AagEoawJIe0V6p58s49nz7bR7z1HCj2LPncrtMEOGOJauDMXYIq2otfbgsy6C/1JPc71NSIz5OGg&#10;TihLD/Sx8+fUjWg3tiGccbKjF1CvbWCEXECbhWAxfYlG/VfosPxRmZR+cIysRME1VM3hcG8T+wez&#10;NPoCrt5cxbXDRRwezOPa9WUMUBRO3JlF5XJVieSXBMj3P9DgBPPLb2/iW0b705fX8DUZ6zuywPOv&#10;D+h4Mta3h3jy6oAsdZtg5PkJ4M3Lc7hyQIdfnsLhtSlsX57B9v4ULtHZhzeXcHlvFrv705hbqmBh&#10;LY/xqTjGZ3KYnc1hZrUMr9OMkbEkpheLWFuXWcqHsb0zhp3dMVy7toTDG4u4eriCew93kdks4hkB&#10;KQuEvH57DW/f3GbfrxPcd/HytWy7jWBJDX2oHRp/B/TBHtqmg6mrBfXqejQbzqKLvuh0NuFk9ymc&#10;6vkSX7afwD+d+wyfNf0O9Zp/pj0/wznVBUyvVPCcQHxHIL4kK3/77Q2yzQN8T8Z6Rxb+Xlml5TGv&#10;ew+liSC+JUN/++45wUJW4vfvha3fP8fbd2S496/xww9PlUVDJODe//gCdZPbOdy4tc6B7SBUPQvf&#10;aBv8Ux0IzNSzrDnLQXRB5Wkn4rthS5jJLqfRZT/D1sgONkDn61dm+52Zy2CoFkV1LI7ZxQy63E1k&#10;Iyp5ayMa9KcImDNknFPoc36ObMmHseE8Xj26ifW9EWzsjGL94hi2WJ7u0WH7B1OY2B7GZTry8O4a&#10;nr28wijdwo2HF0n320xRB3hFw39DY9x7tod7Ly/j7tNdssEOGW0Lj55cwmWeZ2d/FBtbVVwhQPau&#10;jmBpcRDLm0PY2aOD12tkgWnMrw5hfrGAmcUc8jLp5qAX1ckYhscDqI56MVh1QdffjWTKgdGpBKq1&#10;o1UXpiYzWOBxGxdHsHVpkszIft9YxrUHG3jxcgf3n13CS6afR0ynj77eZz+3cP/xNq6TcQ4kEK4T&#10;lNenYIycQq+7nvZsYCCdx4nO0zjV/RVTzhc4q/oDLmhP4ou2LwiaP5Bh6pGohHH30Q4ePNvBo8d7&#10;dPw+g+ESnrxkSldWlrmJq7dX4ahQE46aMXulivl9jvuQ4741jZXDMeiHtPAvORChfoysOGEfsyGx&#10;qUV0rR+xNTPyl1TI7uhQZxlVwT5+AYHlJp4oidWtEUQmm9DjbEF42UHm0PG9CoaQHoZwPbodzRRb&#10;bbB6dRgeSWB8IoHhMR8iaTsqtYgyH79MAyvTsvUFmtFhk2g4jzYrX03n0KA7xZz7OUbGU3h4Yw9j&#10;0wUM0RnTMoU0I2FqqqDMonz50hiu3iJ9P1jH/UdruPXsIq7fXidQLuEuU9DNO9u4c2cdt+5d5Peb&#10;TBkXcfvROq6SIZY3K5ieLWB0OIvJyTTG5rN0dASj42FM0bHTc1nMLeaVBWHSBZapLMM9MkVN3o5C&#10;kaI7ys8BFTI5ivKQBiMDGeQHXNw/iGLJz3F6lfPOLhexslolmCexKQC5Ooc7dxexe7hEkG7g3qNt&#10;3HuwqayYs7k1jUtkRWGZ7b0JrF8ax8X9CSwsV3Fxt6bMNu+JqRTmbdT9kYH0OVr0Z5iqz+N8fz2W&#10;Nkawy3Qna6YcEoQ3GDSymMzTJ1u482ALT5/u4N5dgoRAfEJt9PjlVaagG3j07JBsdYAX31zD8x9u&#10;K8z74OEevuZ+z5hq7z+/TNa9ivnbBWSv9MO7aEN4JYnkThB1c4xymYV1cj6DkYkk5udlCZASRmbT&#10;GKURXRUb5uZSsNNg+lAvBgfDGKGeKBMQ1ZEw0rJkmU+mrZLZoPqQSOnhC8rUeJ3wTPSiO9TNiKDw&#10;0h+totVirmdUkDodp3Hv5iXUWBnJNJfVoQgmp0nnI2ksLGSxI8sR7Yxjf28BO9fmsf9wjaDYwMHV&#10;JUbIEVCuX1vA/fvrOLyzjG1qg+X1QUxOZbG4mkN1OILcUACJhBOplBulshtZ9nd6RqI/gJhMkkZQ&#10;WF0dUNEBwUgPehmZav1pGExN0BhaYDW2w+XVK5ojGJb5DVVIyVRZE1HML+WxukGnzg5iVZhvk21j&#10;SFkZ5NKVCezvTzKlzeHSJQJgqYqFuRJTVR5LaxIERSwSWBPzKQxNpJmuCgRzDnMLBazvDCj3l9Z2&#10;hhAr2VBm8NnjOuxu1bBDZt3am8HtW7TDrTUGzgr1zyL2uO0RmfUWbXKVgLl+k8FEBrt6sIh9puo7&#10;t1aZfi4yoDZwm0L7law0RO31muB59+4addcBBhfSTNMHeMvU/ZyiPHeZzFEasCM/KNHORkMO0PHF&#10;IZZWaSdKFRdS4yG4yyZEczZ4giYqYQedb0cgYoDPZ0I/9caFlhPoZA502GUW3y6o+7tgs/VDb+pD&#10;cK0BvoUeNDt7KLjUFK5kHqalHtdpXNtbJZj8SOVDqE6kMDGVVJYoWF1nVO1NY+fSNG7dn8cBB3iF&#10;AHn0bJWDX6BjxukUccwQ08EIj6ugWM0w6gmIoh8Dw1GUhmLIF8MYHEojVyCjlSIcnxcuvxZ2lwot&#10;ndRGTV/AYOxFV1e9supAW+cZ6PSN6CWALWQ6g6EZkaAL07UCAmED+yoz7vmwvFHG+HIOk3N5rK9U&#10;MXexivWtYSxSi8iaWqtsl3fHMTqTwdxyCZd2qpgYj2NoPIaBWhB5VmgygffIBANsKKhMDz80EcEw&#10;mWycgXrt9jL8eRsCbhvifruydMO169Q4O9PUTTPUTeO4vDOJDbLJDkXztthqdxoHB0ff32CgyOJG&#10;VwmKne1FHFAX7d8miERjsSi4fmMBh7cWmdb4/tYS7txYwxOmvTsP1+Ep65i6N/GQabrORToNRmTC&#10;S5lzTa1M0p1Im+BP6zE7XsH+5hwuzo/BFNDC4zfCG7IjnfYhFHAok+5q9a2wO3sRTVtQYs7OyKS9&#10;XgOSWQ8BZEF8sxPqkgbeeTMKm1lYyt1wT3SQVVphjp1GNO6Gn/V8JOZApuBTlqbZvTKJ7W1G4O4o&#10;li+OkkpHcZGaZGdvnIMiSxzO4iIjcvXiOJlgkEK3gCoFbqXC9KEscSOLlxSxdFHW9hnEIh04MpaC&#10;y22G3d6HbnULunqbyXhMlaYu9IkQbDurLDxwrlHm2j+JtrbTaGxm//wuTFAf2b1q9s+MMp1bq6Uw&#10;ScZdWSkoYF5aL1N/DGCJQBBdMlCjs4fp6LEQ4iUXChTgBZnLsuxEJGNGLCWTjfNzTmZBZTAyOGXt&#10;s4WlDIZHyUrrRQwxZbvtRkRo57GRLDYlFe0M49K+MMgwVmWxkytTuLg9TqcTCLSJrKC3szOBla1R&#10;7FLL7V2awh5Bs3uVKe9wDo/IJvu3l3D7HjUP2VZ00K2HrNCebOImAXLn/gorOVaKd5dQ2PehzhQ4&#10;ml8qxaiweXvgD/QqMyda3N3IJVhuTg8rawM4vf0cnB0ZDjDOVCKTHIeSarT1nEd/P0szaz8SdPRg&#10;JYpCRQYcUObgNgyp0U91bqppUd4rwDrpQ/iiEalLnajdbKTwi1O7xOnQLIVhXlmXaJr5d54UK0vz&#10;yEInUkWsrQ3zMwUmq4QVGuYKq5zNnRFMzQywxq9gjvtOkLYnSdNj07JoU5FpKq+AojqcZApxwus3&#10;MV10kh06yGxd8PnV0Gia0dpxDo1NJ9HQ+BW6VaehozBsaTsFm0WnzBc+Us0q6xoNVsPKWiSyYs0U&#10;WW56OkenUpwyVeUHmGqrHqQHnEgXHQhFjAizuvPLdL3+PpjdXQyidsj0e7JCjz+ip6aRGXAtyPG4&#10;woAP5WE/K6U0RXEEwYAFHlZJHgUgTqVSWmTlNMe2dXGQqamAKYJxejaPqSX5roIVimNZEWz36oQi&#10;xjdpq4dP1rDBqmqDINreG1MWx1q7zM9ixw0BEdPfgay5NK4w9T5L9hsEincugDpVL9Wy+QL6dY1k&#10;j3aYOQALyyiDtQmJiA+DJQqvsYqiKfx+DY2kRyTJdKJpR2dPA4wmVjdZRlSFRsm6lBmjZUGZSMwC&#10;h7MfrXEN+nL9UBW0iKy7YRh2wzhMo6z2Y2SSOmMmS3CkKRQpHudLmJUVvFhRSA2/syWVRIUUOobl&#10;VSputrmlQWzw+xWWlDN0/iSdNU5nicCc4TlWCKbZhRQqo0kMDcaUZUOKTJ0ROsvhUivLo8kiWyrN&#10;afTqzqHfWE/ndcAXUUFtpBDvZhnZfQZWZdpgMiLHWmafZZ5jWT+hTM1VGWYqYFlervDcTAmRlEWZ&#10;9NonEzVSyHoDfcp0gDYGncHUDJOxgYK3F76YVgkoH6u+pEyLLFP6FaxMeUfsks0ylVcDKBFomZwX&#10;XgfTuI+BmPRjkjpslNcfHo2TLbMspwcURlzcrDKFjSlaS1ptNMN0R+DMlMmsI9imsL9M/bO5y6qQ&#10;+62yXSbr7uwNUQiPKwuY7uzP4C61m5T7kqIuHc7DOuhHXX3DP6G58/doavgj2rpP0mBn6fgL6FWf&#10;RioexO46S7TNWeSSDrhZzjr8MhmtGm5PD+yeLqSKNgRzekTzJmWBjMEhK5wJHWQCW99kGzrCfeiM&#10;qhFgLjXXSKkslzQFRuSkFsNDpN4p5uWFPHNymi2BaQpiZQmn1Twjk4OcLhIkwwTFAKZWmMsZAXML&#10;ZYzRWCMjKSwQEINzPG4mjeGpKAFCUIxFGeVegi+IcIZpjqC2O2TqwjZlAcFOqZjIEJ3qU0wtTejt&#10;OYmevjPo6DmFLoJDpW1EJN4LT1yPIEEuM3KmKl5klYU4nBgUQRuzIp7QwkmbeGVaRFcrTO529FO7&#10;yCyCOkcTr9cMraERLpfMJijz0nYhnFCzTyaymQdJppgwW6Vi5rnU1HN6pDJ2ZWkKTV8XPA6CiAG6&#10;PDOkLAg0TVuNyzIOZNrhkSQqAtCRED8nlPW25hhQE0ypq7Jm6FIJc0x3q5sSVBTPayVMzpJNl8sY&#10;LGewsUp9RLYRrbRGsbtKQX1wOI1DAkNE7jb1S93Zpn/Ghdbf4ULb79DU/Aecrv+faG/5J0bPBYxW&#10;i1ieHsLG/CgyFI6ysklnDxsFXEebrKTUAgdpMhBi2Ze1UIvItPBapqRemJPtaHF3op1RpKOD+nMW&#10;6MtG2IZ0cOR0GGSkpAYpfAsUwaxSBpiGSqRtoe6RsQRmlknXNMYGxZ7Q5wRTxQTL3J1tsse8UHuE&#10;ERZGIedHma8TY0lkM4y4lIOOM8HrIggtXcpyVx3d56kfTqG+/iuOjyUitcTZs3/EiVN/VNJJS+sJ&#10;nDn3ubLqk4aCVKZbdMqUrUkjYmkjMmSeRIolHisVf5BCPMbgYEWm87ZBY29Cn05WgDmD7v5T6NN8&#10;gea+L9FDZmrvPw21qRH9lnqYCZI+zTnuL3NldkLm13UxhfujGuo1G4oV2qNkRSzOa+U9sBnItt3t&#10;KKQZQEM5DJClxuQ3rykK2kKYwjWilNVlVmCjEwHaJMJAYkDJPZulAtZkcchNVj9klgWmnWWx49oA&#10;rlDPTRNEIpRn5TumqwUG3hxL6sWdGtY2y1ij0D28NoK6f/if/xf+1z////D73/8/+Oyzf8DnX/xP&#10;fHXyf6O9sx7FLClshAdSmMYjbugNzJukW4O9nTm7jVTZDr2tHUYrUxFLQk+0DzZGj4a1utrGVJUk&#10;VTPvanIGaHMqOApN0OtYyXhk+mlWPCErxS/pNC83myKoMeLHZ+SeBwXfLOlxMUctwrRGllhZo/hb&#10;StOIsriBB/GsjdRsp9FcfC9L91gZ5XoE4mb2pZcRy6pJ00owNypAb2g5hY6us8paRmfPfInGlpME&#10;zElWKufQ3HIWbR2nYbS3KNNzO/0sWUn9sage8STFtbAPwdKvb0MPU2lb+zmcO/8lz/NHfHXqd2y/&#10;xx+/+l/44sv/jbPnv1BAKOsltbSeQ2v7WbRT7Mqx3X1t1GEylzHLfAaNLDIRknUUWBCEsgZllumk&#10;LDdSsMHnsior8+VTIcyNDSir5KSLXpbhUeSHwhS9UVRYkU3I2klMqyOTIoRjGGQJPzjiVxbLGp+M&#10;0obUXNR1sg7lNMvvWbLK1naJmoNinWn6olJlVZQFOReZsrcIkIXFIeV+TN3vf/8P+Kff/X/4/Kt/&#10;xMmT/4QvT/wep899hvb288x1VNBTw6jmE8hlA3DIFNtWWbGCoo5ao0/XgNbO8+hkWdirbkW/thUd&#10;FHdNdER942ll4bpuWfpM2w6doZuVAiPOa0YqLWsTyKp/QWUduArZosjoT/FzoSzrSEZZ4sUIlgRG&#10;qCkGuK1Q8SFOwRuLy1qPFpbRFnh9ZuoIPSNRxbRBxrKpoTf28HodR7PoM4VIvpfZdFXsa0dnA0F/&#10;Dl3iYIJfljmSFYU6yISyzFJ3XzPHcLRMiczW75Spgf8ENJWazu1uJJDO4TwrmvPnCI5zX+DkmT/w&#10;9Y8E3VcwkSWEeey2DlZxTCWSyngus/JrKlmWQt8b6YebzeliWpbvqUucbllRoA+eUL8yC7fMth3w&#10;2JWVhGbHqxjIJTE4KEs52ZXVUCfGQwRLAEO1EKser6J9KiyxZa1MuXM7SqDMMDXPLw9gZTmP0dk0&#10;hkaZeuXelegWfi/6ZIxCeoEss0hgzK+XyBoDWNhiGlqhbuOxdZ9/8T/w2Rf/iBMnf4dzpFZxbDMH&#10;Kgt17W0uKJ2bGi5hZDBLMUfj0uGy6J9EpBi2u1dosofs0Udj07iaFug0jcyfncoaNE6virmaUZ5n&#10;bmWuFsfPs6qosbPDEzEszbOTc9QZRProXI4ahKwxzQgYT2KE5eAEU8j4fFxhlWGWe7J6Ya5AYA0E&#10;lWViXR4jKywrXASdTRYRJEA0+m700dEqCk+1upnOb2DfGkj7zcqyLT2y8IZOViJpJcBlrbwe6Agq&#10;WaNCZ2FKtBwtDaVjk8XKVKxuuphOW6SqYXpqJdM0srI5f/5z6pazDIyvOP7zFLT1PM8FHif3ScgS&#10;2gZoTQ08RwusVrIug8pkblKWkbLaO1jq98IR6YM/LhNtW5AgWwXSZmQYPNGAG6Vsgiklj6GirJjE&#10;dFLxYH46Q8FvVpZ7CMRNFK52Mojc6meAsUqsUXflBoMMOLlnwuOnExgiIIZ4XG0qrgj42mCCACIj&#10;r5KZma5nmFrGKGIXWOFNMzXNMyWNz+dR99VXv8MZ5t+mpi/QotDreTSwxs8kAri8uYhSOorNpSnM&#10;T42il8ZUkRY7OpuhNsvKJ2qi3AQfBafoDJuvk+VhBx1EtmAU+aKySAgNYe1BLEIRRl1RLFDYsWwr&#10;lIKokTGGx4LIjTKljAQwQ3CUxiKYoXitjQdRKrE8LMrKa9Qksr7nkNzgYmOklIbkPH4MjnqRFrFY&#10;MJGR9BTNKgUA3T0EKa/b299KNulkWUrtoycA7L10IsFsZH8JJJdTd7TcHoFl5quZr06nln2WZbFU&#10;3K8bPSqmp456sg61C1PK+foTBMkJ6pbPcKHxC+WeSFvnCeitjTxO1hE7B625GRpzPYOMtrDWs+ro&#10;RsBPFtLX87ysknRML6wM9TZZkqMbyQSvTSErCy0EvQ6mE1ZBPidWZlhxrEwjVmGFlzIiGtIrK2Hl&#10;aMcqwSILSxcLdiQLDuoiJ9nXjTQ1iwCmQpBkykEGmixKmaSYJuMwIMfHGYCTLPdZBEzNFxiAsoou&#10;gcJto0w/m2tyGyCJOhFksnyf5ONuVTO6VOL8BmUxxTEyxp2r27i8MYel6RqjqYvGpHFlUTfmewdV&#10;ut5ICpd/JlmbYaAw02rroTacQ8ArE5Z3KykokjIwyr0YZxkmK2bmhgMYZjk4UqOoJEBkaRxhERlo&#10;hgDKDoZQyPsxOhZGmYwxRMaR2n9Qlkqv+pRV8xJyO1wpm1kSyqp4jl6mFRU0WlncRdZrJBjMfaRs&#10;DUGgoSN0kMXqrEw/Hp8RTo+ZJSwFYNQGP9OTy2/mdr5yu8OrZ1mvI4P0Kgzi97SjhwzUxVTU2HoK&#10;DQRGZ+cZps6T1BQn+f48mtr4ueEELjRQz5BdWlrJLg2nue0rnKMIPlv/BdPsaUQYSGamEoufZa65&#10;ldfrgINVjInC3uPt4Vj6kU0ElbXYZDHLdNSL9YURCmA1UtQ/cjshkiQ4Kg7MzqYYnG6m3SCKtFlt&#10;1M8SnsdmWV1R7I+PRmkjLwaoUQYpXHNVMsoYNZ0E3wj1yBSZWlb2YyU0MiRFAKscBujMVJ7FQA51&#10;faYWZYp/LdOBlnQs+VrWVZyslbC/MYs7V9ZwuLuCWjnFQWhJuyoYDD0K3fZTXGoVyq3HORrmFLVK&#10;a9spqC3NsDmaYSF4fNFeZQBDw4xwdljuEhZY8lbpZLmRliy6qb5dytpQBVkTUhbBKxH5A9zGki5J&#10;wZlmBSJLLMYIyEDSxPO56FgDHHS0lTrGxtRisTLiXayE+N5JwRsMU9il7PCJ6OXxsn613KWUxWbK&#10;rD6i1C6yamFWVt5h2ZtnLk/nKWpDRpitamWhvX5JT7RLNzVKR0cD+mSxX3UD0yvTat95ZYGMdord&#10;9u6zMInO0DaTRSh+W09T8J5CE4HURp0i6+P2MvC6VY1HaZnB19PbpLCwRkQuqz6NlkxCfZOIcGwU&#10;o3IbYZDpZHFqEANMo7LgV4qpR/otK3/I4oG+iIFakOW12CzvUFZNSqdcKBR8LHWjGGBgVaTCGYko&#10;N+5kEdPJCeoXYWyWwxWydm0yTkEbU+45ibAdGmIan01SjzCtNDONiBDT0eFej5q0qEJPfwtW5kZw&#10;cXkC+1uLWJsfQW0gCzcjzs/m8VAEypq3pj5FbHYQHPUtZ5SIaWQ1UN9wijR8XrnhFInJwn4uCiI3&#10;xZOPKPbQKR5WKUR3htuI7ALBMMoB1MbIEBSesmRkiQOUm0NyRzZZ9ig3mmZJeQNFD1Ee5fF2FLIs&#10;hdnKZb+yaHCS76uMoDyVfUFZz86DIoEki5IOsOwTMBRqPsWQsoJZht9JX8q8nlxLQOT2GsguajJP&#10;J/r625R19GQccsOvu+cCX+WO8AUYrEeVkCyPKeK2o+s8meE8NOqj9Yd7+SqrpZjdsoISKzU6XtbS&#10;0bO81lH0yjrCXTy2U7kpx3OJGKbdZV3Pco5V4nCeVUqJrD1LZ1OEx7QIU6zKIkJpCtY0S9882UNW&#10;oEzKknscT5FBl8zIsnXyfxkCiuPNVfmZwTfENF1h6p4kAGSZX9F5UsHMrpQhP75OT/MzRezSQh5L&#10;LGcn5zKoMxg6FCVuJiM4hXo9OjJDN3bW55CJ+nGF4Lixt4btpVEUJfpZk6dysmC6lblaDZWmg+Cg&#10;UO26cLQ2MaOjs4PGYeqR32JkBdcBagpxnKyPlSu66FzqiYoTUebKDHNlquonI8gaFxwc2SRVtDKn&#10;UpkzkpMs70o5B0IER4h0KmmkNETnl5lamHtDBJ9EVDBhYrqxKmJNfiQLx2lIucUvy/RxnziPT7Lv&#10;sbiVkSP3CmTVJoKdeTzCa+dIxRlez8Dg0GqpTUy9FK1kUaZZSbdtIsJZlalUTdDpGmGwtMLrleBo&#10;pSg/WrlSWVKLwrejnalVw2rF3I1eCnZZBFbFIOo3tiprkcQzJuW3LAvTrp0lrYHVjInaI+SlTYIe&#10;xIJ0PFNKKcPIZ6Xop47yBHvIwt2IhVkChwwMjqP110MxC8YoOKusVqqsYHISLGTlQaaXcs2P/LAP&#10;CbLyxCT1BwMrl6GoJTBqTONlssuIUgzEMbxRwNpahTokr4jUeaaXuh51J/SGXipkRhRpVykJzRps&#10;Lo5jmZS2vTJJUTSKaoknHPIhS2SmoqRlllUOj1Zhjl6Wgf2MMJVUCASLhulGfm2MkTEE7eOjIeZ2&#10;OoEtJg7isWECIEpHpnMmOklWkjJRrVs5AH7HfaIEgZJbay461IISq52s/BZBx0ep0H18FWemk9w3&#10;YuF2E/WMLFfKYwjATInlbthMcBlZ/tkwTPU+qKQ0ubdgQbxkQ4SKP5qzIiRLnPI7u0MPi6WfwGCE&#10;Exx9DJoeOl5HQdvBNGCgvtLo+GqRNZnamLL64JZlfgJGVmks77mfrFjep2pnwLG0Z8o12LrgTfZT&#10;T7AsJnNYzJ3KQnV6faeyjwRTMEhmoQaR33Hy6Rg1Rxjjw0UsTI9gYrhMXcd0QxslCeJIjKlDFtvk&#10;qzNKNiHwvREj0spyqwwSGTNtK+JU1oetViMES1QRpCNzKZa2GVRYqdSqMRRHYmSIKGZnYhgdTRJA&#10;BBlZWf6jU51Ko85EVR6MyprudDrpPcwolFV6VxcmMccydpUpZWQwr9zvkBVEpTbOVN2I04EuiiO5&#10;f6HVd7GcpSAkHfvkl1ufnlFtU1bbC4QY0XRCilohKXQ4QBFYNCNGx4cZzYOkxxrL0wKdlJK15WiA&#10;colMESNDsKqR3ywiCRvzqp2oNx7diSX9JwU4KYKjYFXEsay5FJa1aOn4FAEjq6DneIxcO86SL83z&#10;y9rWReZrAYUs5lutEnhkkCwBKYCVtbFTHJfbK+vm9nBcdCDBL8sqCbv2kRmkYrPK7y5+WeKtH85I&#10;D8GpUW61W+39yj0R+cFRlp6XiqmPukJHFrU7WcmFemHw9FDwyjJQBIqb1ZBoN17HQWBmEhEUMnEU&#10;MzGFMTaXJlnO58lmXUzpfWT1fkQ4RlmtMCe39CM2pmqLssqZn/aStfkTadqDbD3CakXWvyxPUMQz&#10;vZYp9AfJFoO09egcNQZ1RpWpfHwkxX2kVKbeYMEwVEuQ6eV2vKynS8WfZ05X6J/OSMVdFEE1KuQJ&#10;7K7N4ObVi5ibGFQAkmG0RZOkajorRKcFGb0enxbeGNNHwqA4pcg8KHcrk3RMiGgOMKKDBJw/aGTt&#10;bWeUECxEfSxjI8IpooTuub/8wBViaggxQkpkhFRKR2Bp4GB0yDqcbj/FpqxwSED66QhPTF61iEd1&#10;dL6azKNXqpZIQpa35L4+NTUJzx+S1V51yvp9AZ4nLwuTpjVI85o+Hu+VdawoQiME0BBFa5hi1cVr&#10;Gcw9jNgeRXSr6GwjqxYpPQ2BLgLhaKU3T1iv/LIrKz96Gc2yvmhEloJiHy0snTUESB8FvqzwqmN5&#10;bbWwrKdwNdiZQgK9yk2xUIxOd5NZIlqmPYppG1NGxI90PKTcIJRb+bLeeJF+coXUHHc/g45+oA0D&#10;1CERsTsDQhZ2Fz2Vp1arjUp1Jz/g+VlxxqlNCJARlrys+spMP3KfqCJrkLMalBQ/SH0ipW95gpWj&#10;VC+zGayuFlAnd93kX1HxvCymbCMdmbC2OI3VuXGiN4nttTnMjA3BT2Uc4X7yn8ogozBGhAbpyHTO&#10;xnzP6Cb1jxKBWTrWQwcpilp+tqbzE0wt8SSNyIGmqAMidHKETknmDPAF6WTW7q7o0WuQxi4whQTj&#10;GuWPOcmEDlG2uFBpRJbE1CsLHcaSOqYSNY3MNBOnoegoWd/Px+0BnkcAJetzpQm4SEbLFKNVfsdQ&#10;1vHiGH0EV4gtLT+r0zF+lphepkmrUwUvwWT3aKjDjm6OKWxA3WBgmpCfEBxkjkCUOsAvizPyuizV&#10;JTiivF42R6AS2LKirpdg1VHYqtQdyr2Svn65MdcGPQFjt3bC4ybonLIOGplF1lakthBGssiaqgkV&#10;XIF+JUAkAORHuSADSNJziOONSVnLzxKsSTJonGyYlGWEZVHYCpmCOm6CZesQq5XaSBBDlajyuToe&#10;wtBYCCNMHSUyxwC1idxzKrOCGRwWsMSZYkIoFWVVXUXI0YC8uOgBifJsmmkjLLerqRnoaCUdSDkp&#10;paf8/M39QmSEEKNP1j6P0pEZGqRIigsT2Q4KVVl510tHKesvczCyVnKeKUGcVygx19OZYsRoSv6Z&#10;JdHXz5Qhv7nIuShCJSXQmW46XP6M5CWDeLxMW4wWhxiMfYrJbynsn6xlmI6LfjCR5rU0nkb5+VzW&#10;QHTQsD6fXEen/MnGzagOsi+y3J+sD5sgqOU1lmQ/2bcgWTBKw8uasg6C00ywiIYScaqirpLSMy1L&#10;rfM6ETrRTS1hs/YoaVEWxnUF5FY4r58hSAO0CQV3gGnKSiYxEmi9rEhMxi70dLcQME1wUIyaXbLw&#10;naz4RxEva9VGeE4KVWUlUVlvLiDLsLK/TBuDrPjyrKwqckNwkGw/SECMkPFFC6ZZ0rIyG6IQzcm9&#10;oQFWbxUvSkw7KRYDkl7kuyqdX65RiwwxjTHN1AiapZWo8j9bKQrKNTIImaVO6DRFRsjQ0fJjVpi5&#10;PEkGCYcl2hn5BEtcyfk0LKPc5WWEM/LjedI4DSylZVqpBAgGflcd9NJB/I50HiNbuJyMYDpI1qcO&#10;0pHyPsYoyzN3pgmCEA3oYQkdJAOUcm6CwQAvozxLIemjAzykT1kWNRVn6Ur6lJXOnSHScIDHEHii&#10;a0JhHXWS/MOKx5A1PLx2NGOAi2kjyBTgIbDK3M9PVpJl5H3cP8WxyeK8QWU9fgOBSkDL9VgBxDJm&#10;RjGdTyBGCQRxtqyNr9W1Mc1QiPp7YbbLKoNdkNWULQSwP9EDo7dLWcc2EmX/mNYiZAP564LZ0w2b&#10;/2hVZa2xnaVuM9Q6Vi/UI2phJBH1rIr6jM2KnrFTi7jIilYyh6QvJdDY56AsXk6AFyjIo6xYwmSO&#10;KlNhmSVqIutGipowx0pyjDojRxYpsErJc/sAdZ2U6zkG9wgdn8xQsNNPKfk3GkGVJnDmWcpmyDBj&#10;S2kMMwWNM8XU1YhAMU6YJVFQVhdlR0J0XoCU66Pj0kwZIYJBbu+6GVEOEUWkzyCdHCawsjl2mtEe&#10;JPV7PXQMneeiYWRVZfm7oTgzLLe1XUwldLTc5pYV2uMESoiOcJNVJO/baWBPikKWyl5+DvfLAqCR&#10;bmX5RzeNbXF28VxkEKX0kxKwG0H5qwCjPUVhKILPSAfKqsx2nwqy5LWZAlBWcFRWcZTlIeks+Q9K&#10;QYDn6SDQ6TB7p8IEDgLFQ1CGCKh8hoIvw3RDcEg6ylDPyH83bLYeCk1Z+rKdQpPilCJVZ2ijvuhQ&#10;/kWXJ7Xb2Bc3y02fn30kKJw+gscnIrSXqe+oGViW6lj5qMgiamoRNdNVL0EiZbGe/Q/TtkXqu4mx&#10;uCKWE0yzAnzReeGymQLUTqcaWT06FSD76buCwrQU/bRvmWklPeRgADspMkMK09SoKeRGo/xLrcwq&#10;pkSGmVvMIkvQZMkscX7OpV0YHaYGGfYiR0DV2ZjHHUFGN2neyTwr7+WXQYleWZhdlqT10nCyBH80&#10;xqgjOPxEdUSEIp3lJkW7GMkhv57VAdOHGFj+o0AgJHhslO8DkT4yEfUGjWeiAy00gIvGc9NZXlJz&#10;hN9ZmI7k/w1eiTqhajudzH1dpHUpGb2kaz0B4WR0WijsnHSsRJZXACD/i6Cwc/BcPubtBAWcrHIf&#10;omPMym18AoWAkgXjBXxB5nUPt4vTvPLnJQIrxPOHeQ63RC77ZfGrSPUElr2HQO9Tzmm1SJ/V1Avd&#10;yl8NhUX6lHsYrWSSdoS5nyweK+u4y2q3TgerDL638b3pT2spi14J8VzKTwtkIGEAP8fvlzQmwpSA&#10;9zMFegkG0RhJBkyBLJuIWRX7xghkWVU7nrErqTVOzTg4RF1H5sxxv1SemSBF7cg0G2OBkKS+yg0y&#10;9edZmYk04P65gpOlfZBBIH+VOFrJX240lqteJOQmG1m2yIq0TpbclXIoxeiwiUhLaeBkSRYkNYfT&#10;1AAES4QOlqpBVssXqhVFLugWh8t/KNykdxOdZGRU+Bil8uefeJSGonNsHgo3GiTMiJK1TMUo4mB5&#10;fEEiV36qtst/V+W/lXJTyHX0fwovDRcIkwHoqACZxsDvLVT3okNk+XTZ1yXHMifLH2fkGIlIC/O/&#10;h9f1E3wRqXZ4PrkzKX9KcrNfLp5TUf1eHiPHCnWzL4GQrOcs/0dhv+R8PIec209gKwzAbRnaI8j9&#10;wwSrjWyhJYtI5OtZlYgmkT8ud1J09nK7XVnolowh43F0I0snZzN0fKQfZvbVxSBwij7jeW1kGidt&#10;GhLHk7n8ZGY32bdIxohHyWBM3z4yV5RMGycIpHyPUwZEUtR/UbOimwIRini558PPUTJ6ftDGMtWP&#10;gE9AwkJigNKB6T9HcMii/jGKWBGvgxW5v0XWoEZJUrOUyRpJpif5J12doNPFFCCpRG4wBdkxEaE+&#10;Ur3kXR+bdNpBEEjuDnMgsnRywM0BuVif07EmGkEcbaURXIxcNw3vJn37WZsHGO2yEnqEze1gBDPq&#10;FIMRSHZWCFY60ceIdhFAaRogTOP7eKws8usnE8htZ2EDH9nKSSfbeE4TQREnkBPsp/wR2svtaVl3&#10;PyLGp5Bj6pFzeiSSySpWAs3I6JX+OAgEN/siNO8KdCp/8ZPl4WVZ5xIjSJjIzePsPCZE/eKw9cFC&#10;1hHhKAuEO31Mcbym/CnIxbGF2F8T3+upJXSaVmg18nhG+9F/Q+SGmb6VrMq+uyhWySKytLWT4PSK&#10;nWnPPJ2cy1KHMXVPjyc5JqZt6qAyqz63m+xNURxhUIotJDgdbFJCJ0UnlkxIZFhMUI8FyDQRlvAh&#10;v5EgtDHdk1X4GiJY8kUXq0r5zcpCYNmoj8guPL/cSBwsy39r5J4RdQy/S1OQDlCDCHDq3OyUh511&#10;MiIzRGox6ySNHlUXfiI7KlFGgSQDElElNOliNIsYMzGCrHSw/HFF/mEdUHK6/HtdgCF/qNXQGH3M&#10;hzYyxZHjZJX4AI8TMElEyS+RTn6WCLaKcCMYlAXPZeFxJf30suNkMPnnFKNO1uKW287yI1WY6U5W&#10;YHcKXQfFcQQCQSfXdLFPOVZVPm8HIhSUUtL6eF4rHZ2lThGgyv0J+S+K3JKWa5qZHi1Kf1QcN9Ml&#10;AesRvcN+2Qn4EEET5nW8BJhdgsNKu4R7KG7lf6ossyNMfWbqB1Y08oOk/HFI09+h/DHKx/HKL69W&#10;CRyCzMfrRJlePGSKLNOFsHOc/Urn3SyxycZMy54kWYRaLkZWyeZF1HNfpuow7RrmvnGxS9pIG9KH&#10;BIaLYPaSadIEToTgyBMAIgfiRWEXMgtZR3Sl3JIIs89yo7FIzZEksMLyDzTxf8XO8ZgwwTK3Li73&#10;BOgYGwfsZWT5XBR3Qod0TpDUJmWVneJQ0okse52kgBRale+LLN98wU6WfaRaRrc4RCJdlsOW5bEl&#10;XZjoVBGJMhgfzy//7/DRyUYxOA0dEJ3hk6XApQJRKf+aMpqa4RV65/G+QJvyL26z/FHG2Q6jrRV6&#10;ikCNTpR9G6lQh375gcvVTkfL6vetsPBVlgl3utshS3tb5Ql2Ck+9/OBloeO43cTzuV0dFI7t0Ng6&#10;aLw+siZZhGCMkIGcZFMBuqQWE8ev57gklZnIGlayTTolq/wTlAS4nwxiDdHpIqJ5nJX7uP383t3B&#10;VNrBlMdKhuON0ulB2iJNlpbHFIRpdWRJCQ6XXEsChmwiZbvc9Q1KimELsCyPMKWlyKwlOjhBAITI&#10;lEm+ih6RAJdF6T0EdIBBXCiSHcg6Uab+YMGofJafGlJxNjJVkGDIFWQCOqYXuY3BKtAVZPHA7Smy&#10;Z5niVO4214VEQNKZEqVedlLmmJDfAFyMLJv8f4NGsbLjiSTBQmaQ5y5cBEiEZa2N+9nEkIyEMM8T&#10;lBtJNG4+L9VAJ5FMoSiAoNM9BIGTINCQfjU0jIZOMjI395qblTTkZYTLP6aMdKyTDtZYmbdpOK1N&#10;FtJvU34Sd3plTfdWBSTWQDt1BfvnECFIbWJvpOhrQb+L4pCvGllfnpQur/28hrIePUVjP89r9Mgj&#10;GLKtlQBph8dBMPoIKB5nZ5QLuOWHNa38lYHbDDw+IQ4iW8o9BysBE+SYbHR4gI73MGW44wIqqcoI&#10;aOoaK9nIJWATMHFbiBrO7VDBxEBy0mZh6iMTxa5XfrGVyoqC2M6AEDaJkhnkOKMAOM3UzmDyMb34&#10;YkayiDwwxlSTIohyRqYEphSeI0Ig5Jk2pKyXZ3x9kg0IEBHtziTZhPsnyTT5LAFBMAUCfE1Tg5Bd&#10;0yJkKxamKgKEaSk3QD1D0NTZ7YJyUjZZ4eimjuiIbkUASn4X+rTRGEL3JoLAIUiXgXFfM0WbU6oF&#10;7p+TMkthgi5GQwfMrNnlASlZWF8vkUxje8JMIw5Sc5w52kAGMLYwBbQpTpa/z4nWcLlZ9zPSJX1I&#10;ZFmpCzQ8Vv5MZLY2wkyhl8vTMKR8Da/lZDMyt1sIIrOFQLJRIIpj+Wr1thNobRwD87+7haDiOZwt&#10;3EYQCTgJOKuHr3JNA8ESZr9MLXRGFwzaJl6PYLSwj5FO9r8ZauWRA/abIEtRJDoI1CD7Lv8ZtQvz&#10;SjpkheUXxouqGCzUYHbqJ/bRRFs6CSZFz1gIMo5P7rXY+b3YWbZHmaJMZCV/XEX2YwoiwCxiU4XN&#10;+hXnSmXok3socVaOfA1TrPuYgrwJVnwmimsv0448ryz3i8gkXgKhVHIiHTcyiBm8ZCVfxKhUR6Ek&#10;0xL7IPeS5CeEBH1Yk5/4CZI8havyOKSfeTqUUFNHMBeyk1aWYAEi0EumkKpClL6VFGolNVttwgbs&#10;hE0FHQdiIi3bGYlC9w6+OmlsDR1jogFdBFOAgPAH29FHI+voYB3BoKUjLGJ4GtMt1OtqYSnImp/H&#10;WyhQzdzXwYiWEtNMpwiTWOgYIx2qYyoQBwlgrGQaF1NLgA6ymBqgloefeVyCBpDfQay8hofpzexi&#10;f/w8nixi43kcTFMCWDdZxsPotBAQej3BIGChEHZ7Wgngoz/8igju5/EGbnMwRaVoJ5OxieMl+Ah8&#10;SYE6OZ7jNdLhGvbNyLTlps08AgZWa8KsTgaQMI38SdtMVvBRz0k6kDTko41E/1jIQH6yjplBFaC9&#10;Y0y1Rit1D+0sv8M4yTAGspCAzOuR0r+HKcNJASrMYKJT5c4uKz1qsQTBIH8Gkt+WgrxGkPrFxerS&#10;xc9e6jS5Gy13tuXekY/VZpyMNThgo0hmpVlyKD9g1gUpZhwEg4nolF8JRTjFWNJF2EmnQxQ+B8iO&#10;mTlgNY3bZ2D00gEhAsnGCE8lKVTF8WQBMZiNFGy30on8zkhn6XmMMIGZxnXRYQE6xsrI1ZHS7aRt&#10;hzjH3kDHCK2L0+R/EnQmc7WJ7CDlp4ag0cpDQWQHDyPTQ+N6/ExDTCkaOtnE88m/2UxkHhVBauB7&#10;G0EaY8S72G8XdYw8YGRkPxw8jzjQSnazEJjyZJqZ+9vtzWSvVmW8Fp5DTfC5CVo7X3VG9t3P6/M6&#10;Fh/7QtDqZZsARrQVgybKlCyp1KQjM9mbeEwT+yDX4Bh5HQGDhULdIRpG/tVOrZaWlEF7Sznrkxt3&#10;/K6QZWqgL7y0v9y4U/QggWYnQwcZqHIjT88+mowi/qnbeIxH7hmRfeSHvQgBLb87SWXjZqoplx0M&#10;UI3y+5PTx9TPqi9I5vDxvYAiSLEuf0GUn0288uMmgeNnWpPnj+q8PJmUcRbmQfmrvIgnJ1NLkrlR&#10;R5rWk+6FigUgLqYgO43uINKNpHc1DSSiUIwuN6iMPE6euzUTKIloL6ORhhK6N0lUSuTT6HSMjhFv&#10;YRSKcyUqPDSe/E0xQgPbySD9/D6eEAFIx7L0NTLvm8k4FhGP1BFqQxP0PE+AGkb+ZR4Vgasla/Gc&#10;LgLLyPRj5LFaphUbQSbpxUjGMMl9FwE53wtA46k+siPBR0Yys29himennWAxkWGogbTCZFYyFcFv&#10;od5xMijswQ708NwGo6QvpiplXPyerGNiYJjJJFYBFp1pJYiidIaqjyUt++8msMR2Vgv7RMBaCKqg&#10;3FElaKRMNtO+VqYkqZIsDExhk6DcAxFNQ9skqAet1IGSjjLUEDEeK8wvNwETZIagl4wpNw8JGKef&#10;8kCqS4pY+Y1IfvWuDDgxNZ5ieiKTEBz5nAOxIFOM3DuiWC5QjwjjBFgdBXjMBzMYH7fj9vN2DI7j&#10;9sl2DI7j9sl2DI7j9sl2DI7j9sl2DI7j9sl2DI7j9sl2DI7j9sl2DI7j9sl2DI7j9sl2DI7j9sl2&#10;DI7j9sl2DI7j9sl2DI7j9sl2DI7j9sl2DI7j9sl2DI7j9sl2DI7j9sl2DI7j9sl2DI7j9sl2DI7j&#10;9sl2DI7j9sl2DI7j9sn2XxccQStcbtfHvztu/yHtvw1zqOy6j24/bn+/dpxWjtsn2zE4jtsn2zE4&#10;jtsn2zE4jtsn2zE4jtsn2zE4jtsn2zE4jtsn2zE4jtsn2zE4jtsvmgvrd3WIzXmOwfH3anLr3x61&#10;wRy0wxFxKtsyI5Ff7fdfqfmjDhQ27BjeM8PtPWaOv0uzpzSwBmR66o98Hz76vcj1y+3/yS0/q0du&#10;+QjEf27H4Pg3NFPI+Kttnk+B4r9kc8EfcyA66vvId8fg+Jub0WP46Pb/Ds0XcSE25UZ87K//mHkM&#10;jr+h6Rzaj27/r96iVQdCYx7EBj7OFL9sx+D4P6R503bEZ/51Ke+/FTjC2SBmH40hWU189Pv/yi1T&#10;C2Lv9TLG9obh9nx8n79XCxQt8Oc+FJu/pdUtvDJg9qnjLxvKF5NIXwwjvR1CZMGPQNnzwQH/4e0/&#10;2JD/ni2UCBz1/z9xDN68nq+//R91yXkNnDUDDAXDEXOM33Vg4nEYY4+CmHs+huJhBMWrKWT3Qxi8&#10;8Z8Mjv9GzZdxYWwnBpfHpTT/sB3+ERuS2yxvp21wTpg/etzfq0VGrYht9CN7qQOuaS368mZoKk7o&#10;hi2w1JwwDZEUBo3IbfkQWfQgvGBDfNmL7EoYiXnfT2ll/nUA1btOZPaCWH5ZQ+VGEoEVLzwLXrQE&#10;Pk1JyfEsPL6j94laDvFyDLM3y7/a7y/Na0d2txW+ZR3CG1p2XAMzac89ood/0oLkjg6Rrf+YSmD0&#10;UhmeP0X16s3Bf1OE58YyH93+qzZkh3nCBsuAGd0h+8f3+UTb+9aGJ+8dmDwIKn3dvOtDfiz0l377&#10;J4MobAfgDDng+pnPNEk9rGNd0FW08M2rkdpWI7xign3cSfBY4Fs0Q10yojdrhLpogr6igaHS/xM4&#10;lp9oMHjLhYHbzI9Xghi9m0bqUhCO6RAMw04Yi7a/XOy3Nn/MD1eIjo9YmKY64J/pQ2BMaO7j+/+y&#10;hbNhTNzuRyBpgz9JpZ2R9Pef86djX5zjmQ/AMRJCelUF14gbTjrDkbcoztAO9MM+oYZtmt/9hj4W&#10;L3N8m0bYJn/DeAQIX7ux8ILsfi+H5ddpLH1dwca3eeTWc/CNh5FZj2Py9p9vsH3knKVeDFw+C+tI&#10;L2y1XmS2WmCudaIzpUNfTsf+q9lMBIgB5hEdNEX9zwWpC7NfO1G55UH1nhfF61akLrsQWg8Q6V54&#10;F/81jiGtTrbDMqZGaNaEYDaKSMyH8mIRQQLm48f89RbKe5HaKmDwXvKj3/9bW22rgkAkwP4F4A16&#10;kJiOIpT+9O1uX/Dj20NlOzw1PUyZX98g+2WLDXpQuBKAZeLTqXvkZgQT98IKMKrXMxi5m8X8sxxG&#10;bxWQ24wRqDG4KXbdCe9fjgnm/IiUwh+c588tUtAyhTRCP9BDduiAabgD/fk+GAfpr5EuqHJ9sI62&#10;wz5K5jAPRuHwHh2YLDmpPXpQuuFAkW3m8QAB4icwvEwxdgzd9cAb/vUFf97iWSupqwWeYR1i5Q87&#10;uP0mi90fxlC5XoLb99NgPtYqzHnzT9KID8Sw8WIIqy9G/vJdfvGvpK3f0GIZgiAeQCBKwfiz7S4/&#10;gyHiw9LLOcQHU3/ZHi9H4Y/+1N/cmhuD2yYsPEpg+XmC6TT6l+8+aH4nDGUDHNFPpw9vwMFgZL7f&#10;+Ol6f27RHEF7LYiZR14MXIlj8FoK04+iqF6OIrlAv1V8MGS8cP7iuN/WnPBU2wiQNmqN03BPdjKg&#10;GxDie/NQL3SlHtT5loLoTnqg9h/leWemFxvf9GL4vhmxXQeyRLZx1IcAhcr04yLK1CJT9y2YemQk&#10;8j+sm21BPXr87cr76IQDmfkkaverBAmdUQrSKU7Mvcpi8VUFkc3qB8dKy015GCk5RDOMhF989/M2&#10;uTUOj/dfJ5S9fi98oV+wVsQDc9mF0naBQPEjxNTx5+/2fhxHdr2mvJ9+kEB2J4fIcpLbsnAUjHCW&#10;jQiSGf9yLrbIMKP4Z5+V5jvK/Z6yFdZpM5zxj6fnkRsaxLc+PL5C5q4dWjF0GEB6I0qmCKK0HkZs&#10;xg9H2Q1ryYG+6L/MUP9SC820wDtxDsmVz+GZaic42vlaj7rohh/+5SB0KTPMbgusSQ1c2V5U9row&#10;8ojIvR+HYz6G1C73Ww3Av0QWWfbANeOEfcqIwmUTHC4HnEEjHH4bEhUH8hfTsBeOjOBKa1A8iKF6&#10;Ow9fMYTMZACXvs9j4tEoUrWfmCU+yvPGfrvDfYF/+S5fMBFBJPVxenX7eY70h+cY3smjfKVMcRlD&#10;IODG+isCmCAsr1qQ23Zi6HIKSTrGknPARHupwho4PL9NVDqCEqkOgsQES/bjAAlm7IjO/HQPZ+wa&#10;QXPgpZ4Io7gTxdBOANEpHysgN/QpO9o8GqgCqg/O8be2QK4X3snzsFRbEZw9B3O1F3V2ljvRrTD0&#10;g2H0JexITOhgiatgS/VBKxce0hEQfjjH7aS+OEuyEMEUZrVBocmTDhzkSZs/RVB6NYrSxSzCkz8h&#10;2pcxI73gQOGgiMKsF4kxP5beDGHgGisEfu+PEET/hkrhX9tcHidTyMe/k1a9OoKlVwvKTTfJ37It&#10;OO2Ek2Wpmwo/sxyHJqZDf7QZPaGzcLr+dTeYnBMuWChE/WSTj33v8XsQH2JZfM2O/IYPpV0nBndt&#10;qGzG4RxwMZCN6PD2oNMta+T9+vh/SwvO1sNSaYE234660qEFjpoW0YtR6Koh5DbMBIYKpmgvtEGW&#10;P8FueOad8E07kN4jtV1l/rtpQGGvTzmZGCZUOcrdTkZifC0Kz0gQrupPVYndr4cn10GR58Lo/QpS&#10;kyHUWA2VrxcQitFRfyqF/yPaB0rew/dC+4zqSJmgz/3EJKPXiohtJeGiHvP4yYw1GysVF8s/B+w1&#10;EzpD/bhga0CD/SRt8NNNxN/aXFGCbJ/vvb8W+V6K3eGLVpS3mNrn7Egvu5BapNAdMqCPbNUX7UGz&#10;4yh9/z2aPtEL11gL08qsBfEdH/pzZthnwjBVrPBXqGTDKuhDnTBEepHdzTKFsDYn2j1LdlYwNCIN&#10;a3P8RI/y/4TArIsG9KO8noYt8+GPU85sD4zRbmWwq2/SWH1dRfYyhWngv8BNNo4lSL2RJWgjg0GE&#10;B476lLloYbkn710w+gzQF00wDRrRFdNAnerAKWMjzltP/AUcvcYunOw6gbOd5346919pTg+Pm/04&#10;63goZkf2exCeMbBU1SMx44GGjN4dVKPJ0QKX67dWjn9jI7vWaeLdKOx66HA7YtsO+BZ9iC6z4hhm&#10;PvOwxIn3sHwqwzpmh2GUgmrOgm4CSR3t/NUJg9N+WKtkktEEXMFfUqYL3oIBgQEnajdDWHlZQ3ol&#10;dxTJVOx/3s/zL1RDf8/mYwmbmQjBkbKg36NW+muoWP7CNp6AE+pMH1r8HThrbWLOb8E5y0mY7WZY&#10;XX1oM39BcJzEyc6TONFxCmd6TuF09wl+PoVuWVz5F9eTJuf2z7OtfFi9RYe9KGy0wjfWBycrv+CI&#10;Gb0M1EZb2wf7/T1bnS5yHp5pAxLzduXeRmAtDvOojWnECnNWBXuxC6mrUYS3rAiuedBbtKInr0O3&#10;LE35i5OpbN0wl/phKX/8NrEh3Ar/gBnRIVYu4y4EhiJYvWokmOxwho6iNUHmSY55kPqEaPt7tzhz&#10;uoOsp/X3odXQDX2sB92uZtjLNvSTPZxMwefMX+KC4zN8pTuHZlfTB8ebnYxu6wW0GBrQampAveYc&#10;6tXncb6/Hn2uUx/s++fmjdMmWwTHyC9YlNHrHumkPXugjrdBZf2P/atAnTlyCvrwBeiS7Ri6lkDm&#10;IAjPQgjFQxMiG0YktrVI7hAodKaXKUVTNaNBVq7+yMn+pRaOW7DwUovyzRKmnxUw+9SE9IQHjsiH&#10;URMajCsg+dRNt0Ag8Bub/0+NpfhH33+s+ZAeUaPP0452cwc6bGeZWnXQBy3wK8f6EEy5ENrsRHrb&#10;g8iaCulLXfCzVP75OeTVH/Cix1mPTlsLet3NPF8bQdOCRm0LHE4Hj5F9j/oaLNop8n/eZx4fPTqP&#10;rLz9MTv8vVvdjz++gDXWyag4h+CCAZP3BpHYDaJyq5epxozag27MPinCNm2Ck8K0lzX+aVcPfnj/&#10;EO++e4I3b+7g69d38fr1AV69OcTLF1fw9PkB7j/dw/NvruLBs0t48PASvv7mGib2J1C5k8LA9WHE&#10;1pMIUK2Xp3P45v1jfI9H+O7Hx3j/41N8/8Me0qMpFOei+PH9U/yI5/jxx1fAj2+432sAfI9v2b5T&#10;2o/v5f27P237hvt/zf3f8lwv8MOPX+PNu9t4+8N9fP3dHbz69qby+ubtLXzzltu+uY5vvr2Lt989&#10;5HXv4fWb63j4fA/X7yyix1WvONeRtiCYD+LFq+scyy7uP+bYvj6EcVKFwEoYxpoah/fWcXBrmee/&#10;i2/e3cW3vMZ79vn9j99Q1Dei39uGXlc7z9mCVmM7OqwtON/bznM+Y5/fss+vkblkx+WbWxzJU7z7&#10;4Rk2bszgB46l09rK7zke7vOer/hBxv+G7ZXy/fLSNJaXZxAOhxAMEmjBv36f6Le2upcv72B6NaNE&#10;SLu1AWpfC5KbHpadalYnWgRWtcjvl+Ge8LIGNqHe2YOOYBMHdUADHWDncAGObBdm1gZw+XAGlw8m&#10;sX55guVrE8LFViyuD+Pm3RXcvLWG5G4Yoa0MCgTH2CNWLMsDeP58Fw+f7OPZqyt4QiA9eyHtKmae&#10;DKM0n8IzOuHNd/fxzXd04I/38T3B8yOBBDwmQJ/R+U/5+oivrwiIJ3x9xtdH+P77B3jz/X28+uYW&#10;nX3Aa1zGq1dX8fLNVbz+Zh/3X+zhCUHw8tUlPH62h6evruHR15fx4PkV3HuwhZt3VnCPDt89nMfE&#10;ag53n+zgxv0N3LqzzraG+88vQTPcA9OkFRam5dLFJOw5Ld58+xTvCfZ376UvAvaX7P8jVn9N1HDt&#10;0Hi70cNKo5utQdOKDnMPbOleJIZduE879GdUePPDI1y/uwFrRoe+RCcu9J+Db6qZfb2Nd9+/wmsC&#10;790PD/GKQfn27SO8/Z7tW7nWEVjw41HQgAEiAfMjASqfHz25gydPbiKXSyvtY4D4eat7991tjM6l&#10;SH3n2fnzZJBG5jk3Jh/WExw98C+bMXarwtLUir68Bc3mRqjd/bh96yIjogVd9i/Raj6LRv1JtFrO&#10;EmSn4E+z/JoKITVIakw7CL4SDg+WsLQ/hNSVNDJXU5hgBfTo2WU8fk6HPL2EO/fJLm/u4v7X+3TU&#10;FYzdrWH22SgWDhKM6Md4SSe/oVG+IVN9+45RSQe8/f4lvn9HsIhR6IS3NOpbgkIA8ubdfRqQzPDt&#10;Ldx7vo8nr/Zw+xGvx2s+enIEjEcE4/MXN8gWt/D09R5evLyEuw8u4tLlGVy9OoeDa3MIsXLZXJvE&#10;FYJkd38GBzcWcPXaIp5x36s3VmGdUUHFsn31ehl7d5Yxcs3Dvt5UmEOY6B37/u6HJ3j37hGMkQ7l&#10;9oCZYl7tbaXNe9Fh6Waq6aIek+/6YEp20K4Ut55WtIfb0O5vxGn1Bfyu/QLHfxcv3t4gQO4wmG5Q&#10;0/we5/o/p+1PY2gmQ9s8IECeEwhklR+/VZhGYVyFTQUgBI7y+pJNGFhAJNsYWMqrbBf25TEMvLpn&#10;NFptMcW8doGda6CzW2BK9yO9WI/IXCMslX4kVvWwDhlZvqlxVtWI67eX0e09gyb9KXbsDNo9zWgy&#10;XUCz8SwV+2lu+wrtls/IHs2YWEzi6vVpXL4yjqWlCiZWytjcGcfa4iSNvILbDzfZtnDr/jpuM1Jv&#10;3dlQorR8eQjjD2Zw7bssKf/mESi+J12/vUfnC1swMn94gfffM2LIHN/+8JTf3cV3su9bphEC6OlL&#10;MsXLXdx6wGvcXcdVnvvg2jL2b6zgGpnh8NYKU8Qa7vLaB9dWcf3+Cja3xrGwMYz1zVFc3KohmWD1&#10;FrBi59IwlsmCOztT2Lk6g5u3F3H56hT2r8zj6u0FXLu7isePt1G7myTID8lShwQm+yL9+f42vmOq&#10;efHmNsv5DuhDBECgk4Dopb07mWY60KxvYmBdQLuDVZCjC9riBTQ6ztOW5/AVK6Df1X/BtH0FO9dn&#10;cKr79/TD7/h6EoubE7i4N62wyUumyssHC9glgOODJnjzPSiPufEdg+TtO7HXMwKGjelWWOZHplxJ&#10;aUcAeUk7/hk8R6m57s69Hdx9fBEa/wWmFKG+NmjD7XzfDEu8Af3+FpiLPfBM6tjxHjTrWpk7T5Hq&#10;zqLVfgadPOZk1znsXp3kIKnMNfVoNlzgQM8Q2SfQqDtBEH0OR/gMJmYzGJ4OITPsxszEMDZ3p3D1&#10;5iwuX5/D7duruHZIgzP6Lt+eQ+XyKMZuj+DJi12mmWtMEQds1Dff3qDxRTPcobFvkiG4jazy9bsb&#10;ePrsgEx0QOY5JAPtkCV26cB5XD+cxfY+AUqQ7l6mc3cITOZzMeIBr7m1z1S4TZZaKmNyNoX5lRJW&#10;1iqYWygxf9sRYQk7MZ3B9GKBLDKI1Y1RXOL5trfHsXd9ClcerDJtrmKPICltFdnH60o6lH48J3M9&#10;4ee3b6T/TAXUXnoygjCF2tdGLdJJ/dGGLluzYrNG2q7LfRbntV/hRNcXtF8j/tD0Bf7hxB9o2z/i&#10;q47PKGjP4VxvPcFyQ2GS72mDb7+7R/13E9+/F+Ykk1KrvX//iqC8j7n1Ee7DNCx67vsnZNgHSlp6&#10;JzqLjPae+/7AIPuRwPnhPZmHx73HC9RdubOKKzeXoQ2cofhqJnu0kEXIHnEdjGENPzdBEyZACiq0&#10;sVTtcpwhO5xFi/E80X4Bp7rqMTaZwfhEDmPTecRydg6oSSnfepyNaLOcZPuCx3yOSEqL6mgcS6s1&#10;fM3cd3lvls6ZI6vM4tptRuC1Wdy6u4aZnSpqZJrJmxkK2ou4RxF49/4OczLTAoXuE6aeJ9QMr769&#10;QtF7iEdMG/ce7eLR06tkDYphRvC1e8vYIBDW1sewfWmc0TWKre0xMsA4ATKOK7ympIhLZILNLQJj&#10;dQDTs3mMziYxM1/A+HgaM3M5RMNujA9lMTGXxijF88JGhdtL3KeMpcUKNi+OYvdgDvfuryG7lqRm&#10;2cGDlzt4/prpkdrpJUHy9bfUVOzj3Se7uPPoIm5QszhS9UoAis37vS0EBoOs4wzOqb5Cg+73LH0/&#10;x2fNX9KODWSNz9Bm/Ed+9yWadPWozRTx6uVNPHm6jfvUSw8okB/RHi+eiZ66xpS5qwTRm29v4zWD&#10;6AdqscnLI1i9MoXdewPIbXQis9mHkYNeHL6cZKDdI7hu49tvmQoJku+k2CCo6uZ2yrh+YxnDUxaE&#10;x87DN9EFe7UZ0eVz8JS6mRO70OfuZY3excGcU4DRajpPhzfjguoCli4OoDaRRm0qhVIlQqMx8uby&#10;aDE1stUzvTSQOc6gQXuWyP8SlYoLk5MxPLpzhYatYZEUvrY1ht09RiHz/PbVcezsTWJxv4ab9xYJ&#10;jE28/voSblDj3Hy8hUcPWSm82cfL14d49uw2DXEFD6kjnjy5hEePqRleXMbVwyVsbUxg5eIQVtYr&#10;2NgYwuJqBYtMa0uXx7CyM4L9g2lqiwlMzhUxRcdXahEMDLgxPBNnSyCVdSGVt8NsUKOcjaJS9aI2&#10;GsLkVBIry2XMLZawtDKILfZ7n0a/dn8ZOzcnCe5NReA+/3oPj1/us+0R2NvUMtt05iYOb6+xf4s4&#10;vLaA4dkwNd5JMkcjWzPO9TUQAF8owGhQn8PnrV+QoevxWdOXBMxJ2q8J1+9dpD7bwgPRT5QEos/u&#10;M31KcSAs8uLtdSSnnAhO9yK6qMPitSqWrwxihxpu7+EUDEw39kkTwisOxDdtcE1aEFg0I72lRnjJ&#10;iNwlNeLrJuQv9aNOO6CFd1YHN08WXKpHcqsHwSnW4VUNTBEVdMyPbeYuWOMmCqp6MgbrdUsLEdyM&#10;6fkSgZAjsKIoFt2IZK1IZGwYr4WZNzs4mEbmzAa0M5c2Gc/gvPo0j/2cLJPEveu72KTTZkndG1vD&#10;mJohlW8NkQLpwOUi5ljJ3GFlcHh9lVpkiZphAzeeEBwvduiALTynQe4QEFJBPKeRrlFLXLmySEdN&#10;Y4PCd43AWFwfoOOzmJ0vYmQ2h2ky3MqapIwqVjfLWGSaGJ9KoDIQQDJnRDxtRrUWwsBoAIWSFflB&#10;D/Qa2sVrwsBYFMPDUYxw/ylJPez3+noVM1NH7HFADXL1xhoODpZZ7Wzi4cMdVmnrBPAl3CNgrhPk&#10;e2SrfTKlAOrm9SVclFQ2P8iUfprBdg4X1LSR6gRO93xBxjhBXfFHpuhmfNZyApcIwDsCMtFIrKZe&#10;vN6iTchEDy7h9esreEBB//AFwfh0Hy/4+uZbMurTK8qthcf8/Irs9Yhp9/kTVm5k38iyA9ENPdKX&#10;zAgsW1HcDSG06iVwrPDMOeCbs6BOP9hKFJ2BebQRO5cnMXa1Feb4BWqPVjgGLER2NzWGCv6c6ki0&#10;BroIkA7UhuMYH0thairMCHOgVHBhbMyPHF8TJScMJZVyn6DN0sTSrZtilVpEEawnWMZ9jnvXdknl&#10;BcwsFDDJKJwh28wtM89TsC6TurdI/zduLlCgLitReZWC7/q9DdymgR59vY0HjMRrt2mgBywvH1LM&#10;8vsDVhGXL00TFGUlzc2RFcbnMhglG1RHoqjSsROzWSyw7B4aDaM2HkaQYA5GVfCEdUgX7IgmjYil&#10;9XD41HD5++C1mzBdy6M65Ea55sfgRBiTM0mMUz/JecTR22yXb8xSf8wqrHBAJr5yZQU3bqzjrojg&#10;6wuKrnr0aJ1OnmA6ncQWNdraRhWL8xWy2yBSJQsD6RTO9v3/2fvLNzmyLc0T1d95n547M7eru+qc&#10;5EyxQgpm8HBmxnAPDw9mZhQzs1KpVDLDee9vmU51UVb1ye6qnuqa+LAfJ3Nzs73WemHvbeYnKCIQ&#10;A31xtP0DZwDtdG89sdnQrQfbTpE8franx48uQieXsLd3nLGXj3FPL6GVT768oS++vg9i3aWQHunr&#10;H+6jcx7py++fOWM6X6HNXuAQP/vqrr5FME+uVfXi25saf0geXCBR9hKq3Szz3K8jie06BZbP6P7t&#10;NRT6hPZvjWllr4jWqFdiMQGldMqVa8enn1A34rQZ3TG5kNXMbAL9kFKaahsfc6k04NHAaFy1IR8d&#10;7lW01KXezBm1hkkQr9FRPSePGg/YCb+lC5dWNDNXhj/LmtwqamlzUNNbA1TSqBZWqrp9f14HWMfb&#10;91Z04QpV82iPKrlIhR7A75cQsjiLW+gGOv7uox3HXl64MqdN0Gh3e0jjoymoIUkS50iOrCYWMpqm&#10;+meXQIq5FMecVnkwyHH7FIAyE5leJWIdyqQ6lYh3yBtsAg27lYj4tbU2Q/AimoFWRieSIGYV5wJc&#10;I2AvXJ7S+btwOfrpvtlcjuUmtvc2OuTarS0SZ0V3zdHcBjGuTLHdlEN3WxdAsosgG4h2cHNaa+tj&#10;2rs5oyHs/9LBCDTyvhr9JymwRk0sFdFUu+xrTTefcZ64pStQ47W7y7p1a0e3bkBToOt339zX05ck&#10;5ZM9RwN9h7t5YeNIZt9f3EBbPEIgP9Rnn6KDvsRRfXcHcXpXDyisL754TKLd1cC1XpVvdMm3FNCR&#10;iYUBLe9WtL9fcarBDnB9raI51HlulUyCKvoy3SRGk9rD7VpYy2mW5BidymqEE8lSaa5Ig+LJbvli&#10;7cpkuxSKtSmbaVFXpVmN4SY0x1m1h9pV11/nCNm2yAeOBZymChf4zfHFvBagmnnj851RpyIvgGK3&#10;bi1xUtt0wrruIVRv3djFFZyHSi7D3Tt69NTGHDZxShvolSWtb49rb28Yyzyi6mRCC6BFYSCkkbGE&#10;BscTWkTrTCykVSmHVSz3KYyW6kL5+6KN6kVDeeNn1d13VL2uM+p1n1Ms2a7u9mYdbMzxHa9y+T4N&#10;o0sWlwe0u1vTIr91694ythhrfrCo3YNZrOY67mdJT0CJCzzeuDmnS9DYOg7IBO/s/KCWtmog7qBm&#10;Z0ta3RrUBsmwuAGCUhh7nPv4Yg4bPY2DAX1jLTipGV25vERyrOrmo009AzmeQbk3zZI/PqBobHAO&#10;aw5V3XwIBX9+CfTaRlNt6+EnB3rwaB90OY9OuY5OuU5SIF7RKD9jbc3uf4WI/+wbUAX385rEufJy&#10;QqHVkI6MTGc0Mgod0JljMwmNjMcJfFoTMxnlawHFRwMKFA0JPPBzWaWhsIbQF9XRmCpjIUWiTYrE&#10;zsmHHWttP6vOHqxuN5aYx8h6q3xzWLWwjQieU733jDpix/D2R0m29zRci2mkFle2FNFANaF8Oaah&#10;ag5Uoqq2ZrS8SnXuzcLNuA2s4+072Mdr63r0cJMk2SYY87oCj28ibOfnayqVEsoUoiqWwsrmw0ql&#10;A8rxPJ2LqlyJaQmhma/yXtklb6jBSYRzOAS/D+Hdekqn6t7TiVPv6iStvvGYvJ5G5bGx22vTJLtL&#10;uYGgRi3plsqI21Eqfg49MwmVLDmW9iEo9hQ7exl9sHNxRpsgy5aJYWhzDgqeAsVW+O7MXEHjINDY&#10;bNp5b50CWVmtagUNtM/2dX0nHcd0eXtRmeE4RcL+9kAKE78UwQXc1Q0c1zVQaQ8HdhuKesDv3roF&#10;gqDRXry8rAfQ2cPHIMirC9Dxnm4/2yVJ9vTgwZ4eGdLe28f6Q0efXiWRr+kJTuolQtoo6VtzOd89&#10;0JHBsTBVZnwaU20mqZHpFAItqspQyNEO0YWA+vPd6k+7FI97lc6GQQmfgjEQo69NZ05/pLP1R+Vy&#10;NQLPnerta6XyWtXvBaI3mxE8J9UP7ZwLNKrBDy2FjiPA3kPTHNXAQEqFwaTGp4H7uQHNYR8vUyF7&#10;F+joF+tQywbOZdVp1+Dsjz+5ii3doAJngWMTsXPY6EknmWrDBWgkpaHxtEMdY2NFRGVegyMFjY7n&#10;+TxHInsVT3fJ423WiTPYxHMfkSBNOttwXG3tJ9TXf1qdvYju5g/Y5qyCiRYN5hNaX5hQJudVsebX&#10;JIJ1jmCu7tV0fn/SQaut/SkE8JQunJ8hmQni9QVtIaq3LyLYd4dAxJLWVnF0IOTgZEq1Wli1sagm&#10;KcAxinNyEU00m9LCPMkDqgzxfiaFsJ8a0YNru2ioae1fXyL4FMllLCn0eZOE2AddL11b0VXo9fb9&#10;Nd0Dra5Cxc8/3dfjJzZetK9bT9FqT0GUFztQ3arj5G7d3dJt0OSpoQ3bPH7Odg92dekBiIeIfvbi&#10;ml68vqYj6UGf8jkPiOCneoOOYi8MoF6xbvMTg7oDl/kG+pXI9oMUflVHwioMh5UruhUKd4AWp9TW&#10;dlZ+f7dCkT4Fgn0gSbfCEZcii60o4SaFV7rlHu9SR6JZLfj67tQZ9Wc+QMAiaoHQ6fkCnFvW6vag&#10;rnKyN3Ace7sziFI6Aut54eKsLoASl64u6frdNToIG8rjLTj3MgLvPHZ4Ev0yMTlIq9DxRVVrBQ2P&#10;lUgKs6UIz5wtTupQZxcI1nhcR0+8q96eRvX1NYB0J+T2oL1Aty4EYSuV6wvWy+/t1uoc1bwxoRw6&#10;asgCOp3V4syg1i+M6+IVrDIC+hLHuWe2Fi1xQOXPLJa1xrmMLxc1MZ8GjUGzgYDGJmII3oBGQd7R&#10;sZhmOH+z9YsrFS0tVbSBWF5cqmqaQokE3BofKmplZhhXhA5b4zf3cVh7CNi9afQh2oXHA7TPpauL&#10;ug26XLq0pIMrJnbRJjc3dQtqefzyQC+eH+gROuQ+eu2ePQddHj3e0d3HW3rANg9BnbvQ9E20x+a9&#10;WV1/tAISXdCRVKZDMcRYDq2QATrzAySHqfayW/tU6JNb57U8P6ZAuEuJnB/kAJbznGw5IpenVX6E&#10;WyTWo0ESa5iTLvP+4FBcKbvqarENsdsqzzzfxUu7x/DY062K2ntDJ1QoRJSDBvJ5HqGBxY0C8InA&#10;w9peJCl2qZLr1+d1/uq8Ltuo5J11EgfhTBUZpK5vTAPxYyDOmMZICnMos/O0ZXTH/jToMqodOHwL&#10;oV2EusKxfjTGG/rzBtoVTHbJ7SZhW0/o1JkPdLIOl2C0Ar2cbTimkK9PM6NlziulVLJPxfGwFqjy&#10;pY0BKAqtsDaslV0s7aUJAmNjKdAhSbG2QVKgyUYR7EMTEWXLPlVGeES/FUpeZQc9KlR9UHMYxCyA&#10;dnGNT2ad703NFTXHe0Fvr2JBtwZyMV28RvKBShevz+jCNfoCatnCPp+HUi6ep3joqytXeSQxDy5O&#10;Q8MLuKI53b2zol3s8lUS58bdbdACWiEpXr7A2eGo7oESDx/vg9Ln9RTqeey4wgsaupvT7U8ndSSc&#10;aiO4rfB1OwKsU16ep9Iod9ruyqRuXNzUpb1lZdAdVjnDEwksH5xeROVHW9TvOq0YKj8Q7Vc85Ubk&#10;eZTNhVQmQYIzPeoa7VN0vV3Z810auBpTYg9dcbdd6e0mFfm8WssQOAQjtLCygY29OEc1zHOiBs+L&#10;umiJcm0J17KMnTO62dMdhJc9vw1qbIMwlxBsuwTHkmobIWcJcf3WPFU2jnapgYhxEK1X/R4EaHeD&#10;+lz1/F5Yza2ndfrM+6o7R2KceUen6z9QV88pR6C63HVOckyPVvhehyrVqKPNFpax72vY5P1BbW5V&#10;tbk3ooXVIa2RKPMI9aHpNPsOKY17K5Q9SoGwlXGKLddLknhIAhPIaCy02yh9OQKVVzm+g/0J1aCY&#10;WUT5xEROfne3+rrQbK5Oza8OoFNKWGhELJ+vmB03pwSiXkHvXKdQrlwDPXBsl6+DHFjli2iSi9Db&#10;XfTPhUv06e0FkNZQ1xIH7YbzsRHqe3dJGPr0+esrOKIriN1rmrwxig450JEgwsxPQkTjJEemU8kk&#10;zxOtQGyrRipYVirn2vkNxQt9KoyGVKyGVKVj05x0vw+h2XZGLm+bkiSGneTEbBZYT8HvfYotNqt5&#10;oEe9k10K2mr0rbQKVwNKHfhUvt6i0cvNnPQAFrOMw6CDgc81Hnd3h6nCGoGn8uHyHSD0JsHe5yQv&#10;OiOSG2iPJe1QTfuXxkkCKnhrRKsbI9rYqAG3I1rZxE1gOTfg/nIFoZoPIjDboY9m+UO0FIgZ71Jz&#10;W53q6j7Q6VPvgxbvqcd7Wk3NR1Vff0zJSEBLs+MkRVwV2jIubny2SDKUtbE5gmAe0uJ8UWtbFegs&#10;qTJBLw8GnPGS4qAfKu5VhIJL4vasxbDJyWyPCnm3hoa9JBzJMhpViaIbHYk7bmpupajpxZI6WknQ&#10;nnbFw16czogT6PV93AwouI0bs6JZXKmR/KDkwaSjee6gOy4j3Pf2SQD66QAavglFHIA0DxHx+1dm&#10;dYCYvXJrgecLfGcWdzQHMi8680S3cIU2EXoeWrr7fFdHPIGz6nMT4MBpuX1nlCZBwrF6pRMejZRz&#10;Gq0WdO3iliqDQfg7AI+HlCn76eQmNbacQWd04jZ8iL6ElhaSGh1NaArRFQh2q7PcI/dMu/zzvSoc&#10;9Ci4HpPfhnb3+zR+76SmZ3NaXCtoZr2i9Z1hxNuYNs+PIfTGQA+CvjuJsJtyBNll4PHCJU6Ix+ug&#10;xnmrDBzByoZZxCr2EEin8zZ3as6A2uZ2SYvbFS3D5yPjMQVDXerpaZLL36hIvBUhelodPR+p3X1K&#10;7eiMk6feU139R2rCvXiw5oFgs1IEMUO1VydIeoRujXMc4XFqBpTbpsKB/zE0SBXxnoFyc9j67FC/&#10;YqBEBVeUz/cqmO1QJNOqcL4HkYkVrnVDof0q0peValgjk3ENIlCHhkCmYZB5MqZyKQRqueTuJTki&#10;fo2NZ7QFAh5cmNAc/XSA7ljdonCw0xv02d37W44jWt0aB4GglsuzzjzSZehoe3MWq0+CQD0H0PQl&#10;UHgPKrpEcV2Aii4icveh7Wu3F0msFR7XQOYNXbi5oCM9fcfUj4vwh+rpwBZ1kiCxdBPBb1d1IKsJ&#10;hN0VkKNY7FOGShgc8imUJvAIu9b2M0rlepQjYcanUioPR+BSNAfcGkn2qrvSDXJ0qWsYmtpIy7cY&#10;U99kQNn9Tg1cOItWKBHEGhWI+geit0CAhRUEoA17U507IMcuTmBnBx2yz4ny/OqNSbTHEpbPhr6B&#10;djpnDbhdAHo3tgaxmnmNjyPkbJh7c1Ajc0lciw80C8rja1NrB0XgOauu/uPq6DiqfoRnDxTSH6jn&#10;s5O042rvPIUja1cG+14YDWoIbTCM7Rydz76xo+tZjq+E88g49JAbdOOCerHRPQqTeG4/IjzWpD7f&#10;Wbn7z5Bs55TKtpM8PcqDLAP0TwXNMVDzaQiBPzKVIMkSHHuM4jMXk1Is5FUqFlAyZslBEeF2phYK&#10;jvNZWh5Em42iPxa1e35C6yDtGsnjIO92Fd1DIpl7AiXOE/Tbd0BcEsMK6wJJcf5gFrG6ou++vYyg&#10;X8N+2wDbpi4gZu882tTtx9s4l1UdcbmPqRcobe09gTD7SC3dx9XlPqlM2qvpcQK2jI3CNsYRrlEE&#10;awXVngAaI6F2tXWcVSzhgle9ygwFVRgJaGE2qnEeUwWfWuiMvrE2uac6VTkYU3TDI9e4X8H5PpUX&#10;UOtYtomFvFbXsLGbAxqbAqL3KojMCnw+RtXD6YYiiKxNhKo5gm064vylSVQ+/Is1PG+zqSTXFEkx&#10;vVTQ0kpOQyDS9BxUMBIEzj3wv1v+cIsC2Ua1oynqsbCnzr2v+oZ31ec/ioUlUTjvlq7j6K86KLFB&#10;4Wwn33MpDSraGNDkVEyj2Py1tZKm1nMI4ISGEZKligvkCMoXYf+xFvkCZ+QOnlGX56S8oToFw/Xy&#10;9NchgM+hZdB3RmfhNvn8LUpAOQUQpVQL4WRSJB+aYxY0msuQGOiUNNouGQIp5qFLNA2uzsZYZrDq&#10;8yT+AtR29Qo2mj7asaF4iscQ5DZosLRU09ImNhpKWtoe0T5a7DpIcvnmvHaugRyXFrUH9Vw1cQ8S&#10;30OYXrqMXrm6obvY3pvY3iOdHX9UffPbaml+Rw2t74MI76uZVkNvTI0M6Or+CsrZBX20qbcbrg6b&#10;eEW5F3uVL4IaIEqi5EZEBZVO9atUJVEGXYpX29Qz1KSmXBfNpT46sheEaccN9Q71ANFxza0PkACD&#10;QLRNh1c0h9hb2hjS8jqcCpWcpyr2LkwCndi1m8aPM9g9OuTqtNZWq5qZMr1CUi3nNUdVTc5kaVjY&#10;URvEyyIQ8yoWPI6e8pIcvT11aqcI2js/1NnmD9QZOaV+K4zuo2rvP6aG5g9J+gaVCh1KFyw5fMrQ&#10;clj7ypg5lTSBDKs2kVSepEgPdFI0nSBqq3KZNqi5noQwJ1RPob1JOK+hxsBZ+ULQWboLF4czJOnm&#10;SAQT9ZmKRzmQOBTpgFp8mp2JqQKKBL30a8Sr4YGM9jAG6wdD0DZieHcQ5KhBT+gT+msBu7wIcq7t&#10;DGoRd2Z66yIIsgIKL28OUzhD2joAjc0GX0A80397IPK1y9hexP/lG0vot2U0ypt25eqaNq6O6wEI&#10;cqSx6S11dryvhiYbFfyD6rvfU7vrGJSS1vmdFT29e1k39hYdRxNDqMYTzXLTAS43VAQvuxMgiiVJ&#10;qhsv368EfBqJtamz1KzWbIvaih1KLmXlmvDLO+WWawRNA49PUYVz2MK55RwnOKBZPP/qRkWziL4d&#10;TnB5G7Fnw8zrNe3voUU4oQ3g0gbLTPRaItRGY1i/tJaglIklGy/JIHCzVDVWOtmPg2pVKNmozu6T&#10;OoM9PX76LR09/kd9dPItHTv2R737wV/p+Cme2+uTf1Bb53GF062I615Etx+kiDqjwFUSf3AqqkGS&#10;wqDfxoXCMRxXrl0d0IYf+mhrParmjg+c1tr5gdq7P8AVQSn+M+pE34RSzTg+iga6GsbWptElxUGE&#10;OVpuqMr+R3he8aPrjKaCivjpx0C/MvGgNpemsb1xzi+HEC460wwr2PY10x37I1h3kgYhPz07oIW1&#10;Kq4NJ3N+Sls2oUlxrawPaw43dXAe+tnF2qPl1nBHS4j4iyDP9Wsz2kN37IEm52+sOutq7j8mOU6d&#10;/is11P9BLZ1vodb/RseP/RedrvsvGkKMXsHCTtSKun5hQ02tZ6iEBjU2n1FrC4q+6aTcgUb5qcoB&#10;sj9bAU1K/UrmOoFMuD3brIZEi1rohPBcGGqhQ+d7lN1oR9RFsMQo+4GgJhF7tVGCOp2jIpIENsXJ&#10;YNvgzi1E5i7aYgGBucRJr3EyCyYCsYxLi8DrCiIRlzCLBVxcymhu1kZaQ4rGuhUINKutu95xHeca&#10;jqmx8UOdOPG2PvzwDyTGWzp+/A/68ATJwvMPjr+lDz94W21GBd569fc3E8wuDQ97NDzkxaGZPgg5&#10;9JlCZFYG+uT3NoE6Z0HZY9DSB2rq+QCHAeq2gcBt76sR9G0lYbo9ZxSJ1MnjPaVwuEEeiiyd7Ya6&#10;WpWAYtJZRCpJXgaRbADSxkMG+S1LDA+CNAV6DI0loEn0xgLUw7kvrKAFp7DMIyAkVLOK/rGlBAck&#10;xWUbHAMhzOltI9CXNkexvaAFTm8NZFnntTUTsib+LyNed6HtVZJl52BKF0Hlizdm0SXzOvLBu/9J&#10;73/wf+iPb/8n/Ze//k96693/U2+//1caqw3o8t6qLmxhGVdm1NvbpK5e0ACd0dFlcyfnFAyiwqPt&#10;CiewspxwIA5i9NapL4SwyzSoBZXeW3FDJX51VfsUmD6n/FizBso+Z46mNpNGJxQRklAKFT+5gBPg&#10;9cTSgCPAlqGYRWBx5wBbiqNZhEpsUmocwTZMEi2txLCEMU1DJYO1iGpTSSXRSuEI9rkfR9LbqJaW&#10;UzrXeFQfHXtbp069TTK87VjXM2fe1TGS5eTpd3X65Htse1rBSD3ngbvgXBK5bhXKXmVBiVTBBYV6&#10;lCz0yg1i1jd/pHNn+d6Zd3Si7g96572/0ltv/V/03f+t9z78L7z3rjM8f67eKPpD9fjqHZR1BgxB&#10;3zS2Ng51edEeYZKwWAQhbO5mCIqhwNI5qDkeAo0jquQTWlwc0txGWfP0i1HJ6mYJ0Z3T5Bx9gT4Z&#10;HUtrHmrd3B5GwxVBzwJoMkABQdsI/etokCs4vfMEfZ8EOLBBu2vzunoJeka3bEI7tn7GEmX/8gJC&#10;dho7PK4jf/jj/6H//Nf/HxLj/9Bfv/V/6v33/6v+8PZ/xt+PaX9rXpd2lrS5MAE0Nzq8HSbj3ZFG&#10;hUAFf7BBsWQzIqtNQVR6nEro7ccidp5QZ6FBXeU++SZ86h7s4pFgubGIYfw+NjmV9hNIP1WTJCls&#10;IQ2awUYHVxCopr7XhrQOrewYLK6auBpUbSRBYiSA3RCuIUYlpZ2lA5WxiHJVOnjAQ5UH1IfT6rXE&#10;aK9zkuMsFrXu7EdqbDqmEyffJSHe09lzRxGkb94/c+5DtjuhALogSGXHoZUKEJ9FG0xPpgkmSBFq&#10;pigojI469nMCFHpHR4/+kWT7I0nxV3r7vf9Mkf1XffTBWzp1BrHbeELN6A6bd+rqRKByPG24u66+&#10;ehKkSSloOAUFl0gME76pMrptOqxqFYeELouHcVigd7WY1OJsCU0XcxYhjSG2R2lGLbZGZZkkmF4m&#10;WWby2OKMM5o7CZKurOVBGCy3aToSwGa9t/eH0R8TunBxxpkQ3LfpiQvj2kCPrOwg9ncmHFFronX/&#10;2uyb5Hjrj/9f/eGd/1vvUgHvffTXeoeTXJwZ1c1LO3pw47yun19XDFWdpHmB614P8IiQ89Jh+UKb&#10;/Fi3LpCkte0U1fQRtISG6T+r8KRf/SPt6kryOZ3a29cMVyO0MtjZTEilMoHO4fGrKQRgRNmsib0U&#10;it0EJtZt3qa0QQ+0yeREViOzcWXLVNQArezXwHBIIyMh7CTNZlsrAWw4QhEBXBroVb/bBunq1ECg&#10;Ttd/qFN1H/L8Dc2cOvshSUGC8Flj6ykCeQrtYG6jQVFb5EPQIolu9bia1R9CXPfUo8tOqL7pKMn1&#10;Pij0LhT1R31Af5mO+eCjP+jM2Q9IOPZ79ig0zT6h3tauU3J5zoFmLWr34FzCTfQXRYbAj8S7nGkK&#10;c4DpXL8KNTQHlJJPRdXb1abRwZy2l6e0MFMi4HGoB8oZiamKmJ/CqU3hmGzpxNRMEbHMNgj0BdyU&#10;abn55TfoYUsiZhGyi1s2eAeakFTL9OneBXTJwSSuZUJXrtnKOBtgtEk9G0Fd1qUrJMd//a//SX/9&#10;h/8LxPjPCLS/Bn4RZ5zswsyI7l3b09N7l3UTzRFMdYIcTQrBm34eXd46NbefBLJN/dch5hrU1Hya&#10;ivzAqZY6gtDQfEod7eegGlDH26ZQqNeZ1R0gGYqVJFojR9VnNUrgh8azGhzE2tIRwyTHAjxqVHJw&#10;YIKrgJ6J4gpsRtiPpqCyUiBP0qNApE9eX6cCwR4sZKd6XS3OGIwH7dBj+gFd0Nd3FpH4Rie1cMyG&#10;Ji1UcXvHGZLlJEE/BTI2gAz10EuDQtBjJtdBMwvcoQ7ea+ezlrbTDtIcP/k27R366S29f/RvQKN3&#10;nEG1zu7TIMM5uf3nSChQKNjuWNZYzAbUcDXorzT23ovjsxHoiC0sAoFDaR6hmUyhDwfjdmysz92n&#10;yeEBbZIcc9NFR6cNokdqJMc0CFEFRacQ5mNTCVAlhSZJa8y0iRUWemx+s4bGqDnfnSBx5kFlG+6f&#10;wwbPzhZBk7Iu3ZqHooadAUhDlNX1Mb4zrouXJkGOBR0xxf7ue/9V758wiPyDTp96Tx8efVsLUzWQ&#10;Y0sfP7quO1cOFEyi/Ml+s2jNLceoyNMkBzCJ6OsgMbp6GoFbAgB6tEErBr8ud4v6vK0INrRJuAu4&#10;RPGTGOOIz1ky3LJ9fqXszEbOk+072DGbdZxbxabhXLZ3h9gG2AQmC2VcQikG1NvNXsI8jzgTdvlC&#10;wFk+EE24qfou9bk71dPfxDHUq6nxFIE/yeMJJym6PQbtpzkHRDWU085xW0J0djaqG9rsAyXc3g51&#10;9zTLhx5IYNljUfQL59bUeprzoxgQuCdPf6Dj0Epd3Ttor2Ny+87xnRNy4Vp6e86SpPVYVvaBawuh&#10;MfzBOui4Wdl8tzMeEqIvzdGF072KFXoINLSCzomic/yxDhXScfX3djmDkLZcYJ5glgl8BeR4M4gG&#10;/YzHNDuPTsNBmZOpDic0Mm0W/o0WsSUCSxTYDP06g2idWjNHM6jdnVEtol9WN+hrLO/86iD9P4Tt&#10;RfDvVLVEQm2dH0HfjejI37yNkHrrr1DwwOKZ91D3R3Xs1DuaG6/qyu6Kbl/eQRTFHetqs5dnzx1z&#10;INggtp0K7aJTXe52gtKMfTtDlQKhoXpai4Lokzx8ncmi+Es4k4WCMz2/CrzdvrmkpfkB2fJ/x9Ja&#10;RiNGl3nc2Kk5A1pz0yVnBnRsNAUfZ5yqqE1moZMkDikKhSDc0kFQxKdYvF/eIMnR305yNBPwOieg&#10;rZYMuCsbzW0lESxp2kGyPgR2N89tW9MoXg96ydWGZjKE65Sbxx4XgprEbu1qIKnqcHNHQZqjJNsH&#10;jphtaT+qRmxrd+9xufqPqct7Ql7/KVDjrHwkjDsEggTqQJ9muSLNSsTrQbgGEq+FpO5BjIIgUZu0&#10;7FYmTz8V+xz3YrSSTUZwigMOeoxOhKGMBKI7qqFBm7+xhdApdFpUVRLGEMN0yCpBH0eUjy/ktLhC&#10;UiwW2CaHjhvQLK8XoKJJEm11m6KjIBcQumub1obpd0uMN+7QVuTv70/qyDHsXD2C7ASJcfoUnNl0&#10;XKfg1J3VObJ2XI9vX9Kdq3tqQ4y1gRbW2nEsbX2NdF4b1WFw2OssD/QCn95wI8FqlTfagl0DLfIu&#10;EAO7Np8mo22RryVIXsO4k5HphLY2qqjrtGYXgcrxjIbMynIiU6hwW7M5P4vIAjanphBnJrbmDUYz&#10;OB06B0E6Pp10prwriNRYoke+EGKUym9rO+eM4NoUfSdJ0OtqIkHOQRFmQduwq61QYzvQz3H7cA5G&#10;TQG+z+uAnwoOQKP+LgdV2rvPqRkKaqEgTG8cx/V8BLW0dRwHEd4McPUHz6rbBz1BL32eUziUU+r2&#10;H+VYTpKIp0DQ0wqkG0CZesUT7eg39Bq2P0tShJI2coo7Krk1WPEpGbXRUbtehiBtLChJMpRwfDPz&#10;RfQD6EChOPMxExEVBn0amUg4Q+7D9O80/WbLL83BrG2SGKZNbA4Ll7eyVkG82qqzmvZwgBskxqYl&#10;CvpuydwgyXHpOsL0/Lh2t6ewsh/8Dar7LezXew7k1jVbcnygC9urunv9vPY3l3SAnW3vraej4WRn&#10;TsXmDJoVK7ng0x6Fit3OnML0ZJKq4zN/g/oTjYhPuDsN5w70a4zsn1rKaMrx6jlHhE6jNaqVGF6d&#10;YPPdMVPbnOSVK1Mam0OZj9igE59ZcswnSZIMojSlWjWuwfEoEEpisH2x5FcREWqw7bUxlg6SAETz&#10;+WgmoDlWN4ngcreqB5Tr9djwdSfCsEfRaB8iEZuNHvKFe0lwXpt+8UEBfKejHVFLkhkqtnadUR0i&#10;9jjW9xi0cpLCssemxvfe0As6rKvrJLoIOrUEgU56PWfk4jEZb1eABHEHaX11ckfrHQQxdE0nO+Vx&#10;10Fh7fRnu4rZuEq0DShlfX5M5RE/+8Tqlno1PhFVpYqYBzFGKa4p+qlYtEtCoioUTZNAOWNJ3Eka&#10;wZrRui2iWi9oaIw+BHlntiva3R/S1tawVq6NaGVrFJEKeq+SKLy3hf7YYJvZubKOHD3+js41H0XB&#10;f+ggQiPirLHluBanhnXjwqYe37qoGxd3qDQqDuoIcgJR+LFU9TkTTcl0Bza2ST1dJ9TlRm90HFU7&#10;1ZPh/QgnPzbsVbnqxY9n4bxh1QjuOJk8Afw5A15A3zSfzS7lNAaHOmtaRzKOf59Am0ySNJN8trYB&#10;JPId53tsY1A6Mp5CpAU4loAzdO/3dzh00EcSuEE1F899vNfn6gAtEIcEPBJ1gQ49ikfdVDB0hF6J&#10;JLwggP2vmUdxqMo0jNfbJQ+JZuM7plHO1B1DjH6g06DsOajXROjJMx/Qbx/pBNb4xEkKDL12/OT7&#10;Onr6XUT5+4jTY2rq+Ej90dP0WYvj9Mzh9SKUO13nVCl3K8h7vkSbM+bhgYpTcZ8KmZgmRwa0OjOs&#10;mxfX0RpBDSFGw1kX/Y3NHgpQMBFsfAbNkVB1KMZ7MWf1/yx2d5xispHdUUTsGO8trFRAXKgF2h5Z&#10;tnWsVU3iZOaxwGsgyPxiVQdY2jXis3IwpHUs78E+msNOqAm06ICjO4DfBhyHjSpuLc/q0a1Lury7&#10;jJ2apmOxpCbcEG029R2Odr4RVllODvsXCjbJS3LEY3B5x0mF/FhAxGgUqilNRjVpg1cEdH657Kxa&#10;3ybY00t5jdVSzhJ/U9wLawX8OugyRWKYg5kBQtEY4yTRJBXiQCeJlaFzCuWARkepqHw/dNBOYnSS&#10;DO3qhx56PZ38doc8hhDhbtCMIERc8odsxTloh8uJp33OAuQ0rsfWxEZTJAePYRIjy2ehJOjBfnMZ&#10;N9TQgC095Vjfk2feR8OcRHt9qOMkQd25jxDoWPjTvDY0IWHqzuLUGo/rxNn3nUVEx0/b++8hfk9C&#10;Jx1y+euhLZIlglgF3bwxksIWW0XbVC4kNViCGkYrjlNZnR1WJNKp1IBLVShkeiZOUXopirCz8m5t&#10;Le8sVp4w+iURRiagWPp7yfp2nPfpv0mKz67ZmYRi5heT9G9WcyTGnFldhKlddWCXiexcHNMSOmRp&#10;1YbZh3SkwRa2NOD1SQqzo21dpuLrQI1tPbl9Uc/vX3WGz7OpkLMiygRavxux1ovIgsf7QqCGyxwK&#10;4gxo7fKecpb5Z7MEDP2RRPGPceCDQwnNLeShlDSwl9DiQkaz0EKNkxmaxMNj0YoIrpnplEZmsG3O&#10;ZZMI1YUYNBLjc2CTCqqNBqmGCAniVx4BFwh14RJIVGjBb3SATvCiHTzePkVIgiBWNwRKJLN+dBH0&#10;Q1LZ8rwBoHkUxW9rKPLse3LSZomzCEIfgcOhOOdoTgbLTjLYwFcjeuyMWfUGHFurzdd8oObmE05y&#10;mCtqaT6pegTrcSja0KWlBZ0CVdvKdkssQ+iW5mM4ubNqRrt199SBus0I0iaFQJBEBqeSiTqUUitn&#10;tDI3qtmxsjMOMjLsU5lCSBd7Fc/1OTPOtq41ixYpo7cMRUYR6jP06eQyyUBy2LLLUajErg2qjpl2&#10;g2pM2NslGiTIwiKFh06xlWZ2Lc4ytLK0UtPu+UmtrYzriMsgrhMx1QtPEvheV6M8PC5OD+nTJzd1&#10;aWcRQboLr8WA6G55AmQ+n3sQcV1AblvnOUTsMR09/rY+PPaWWrtPEIx6nEMDJ92iUsXrzANMzJIA&#10;w4ioSRoQOUqQy/DnILZsYjLhrJmoEHS75MEuIBobizsTVEOo9Nowyp3HZN6DSwkqmzMa6HM0g9fX&#10;64x1BNEKsbgb2rNV8h4SAWTIBRw9MggVlfid2hDVhnitjRtn22BSxFlLMYp+GRmLOrOvwRD7hIps&#10;dZuJ2a7usw6qtjkDZSQClrgRK28LgrpBSyuutjZsLP3YhXA9C2KcrftIddB0A4nTiqU3W99OP9n4&#10;SiPNBLKNxRiNd/HYhti1EViPu8lJjnw6pnFcyur8qC6C3FX6cGDQg1jluKtBEiOgBOhRqrihJmio&#10;5FFxwKsZ0202QEZ/jxp9I/xtvMguXp+dt7GOvJaglYlpcy1ZDdtSBLtAjSKcwRXOLNgAWkmbe2Pa&#10;Mloxd9JIdvfg5SPhLgcRYtF+7a7P6M61Pd26tK0blzYURKwFqc4g1en10UiSfncL6rxRZ+o/BGY/&#10;clZTnQZWO3uPYeca5E+3a2oiqAngbYjEKIMQo9DDoHHjLJqBx8pEDNEZR5SmSAxOnkq2tRM1EsNG&#10;AKuDfI8qtwEg+162RMdAB5VSyKGGKh1myZMmESpjcC8IlKfZvocIvi1AGrakIwGmpkiCaZJjjOQj&#10;YWagKVP9lcGYsoUAbseL1kCIQqGGij0UShvi2xnnaCawoEdb9ym1tJ2EYimobqPis06gGxtOqpNE&#10;SmWgCtxIj42G0vqgjR4fjqmjnn3ioti2iQRpRcd02hiRJQcuqgd7HSHBB/IJZyZ2fhJHsTmvy3vL&#10;uD1Ldq+SJG++bKOooIYtBM/3YOux8yRIbiDwZrHVYFBVztGSpEYBDOFcRqCVUSytrQOxJYhj6Dxb&#10;IL2OFpkBSWwsZHWtqqllhChUs7o3pPklBKkJ0N6+JqXTLoXhZld/o/L5qDNkfvvKtm5f3tLEUEmZ&#10;TAD94FbYkiRoyr4bodcGcpzVGZDDhsxteNrUfDOC1jozGO5QlQMeIxHGcRujTiKABtCKXRhVIREc&#10;PUGQRgigJYMl0Qz2tIzAKlPphiYFqr406NcE1W0LhIYQWxOj5vGjBNoeg850um07DALVQB1LjDks&#10;8siIIVYU6AWh5nIgBb/LfgdR9KVyCMTimEgqG1hKoS9sIbLZ2LY2uzirEfin4jvPOANgNs7T1WlW&#10;9ax6+swmG2pCKQS7Ht1m4z/t0LIhRRe6wgbSbBQ0RLJYCyYRx/SvG4ToMCSxgTicVQt9aM9LuaQy&#10;iZBmx6uaGx3Q7vKEHlzfVxwqSRTQHMMBjaE5RsbpFyuWYbucEzQFHQuVwJsCApmrPJaGeE7fDA5S&#10;GCD0yBTif6OMvS2SBND1elUzJMQ6mmNrm99Dd5itvXVj3rmab3a5piP9/fUKJzqgAnw9kGqDSCWy&#10;d3tlSrcu7+rOlV1d2l5ylH00gmhLedjegwjthdfbnZMyDm4CThvq4WWDTZCoz9Wq/JBPw0MEkKQw&#10;nre1CrMc5AAHbpk9PGV6wxImBsQRRFBgyCAezTE5C9oQ7NpwiGDayYacjslX7LoZKGAoqEkSoFJD&#10;Q9AxebNwBLpI5QwS/ALNRhMHqxEtgEqDfK/Evu1YyiSVM0dBgg7wvTEqzcZJQuEeudBVzvpXENQG&#10;+TqoeFtE3UxSdHSeUsBvw+PYdQLc1t3gBLep+Yza6YcGtjPN1uttwErbBN1p9tekZBLKSDQritUO&#10;xjsVc+ZVWtXta8FeN6uP4jRqSSfCCnj6VMzENT6U18pMDTs7RtG2krxekK0DR9WpRN5NsQQ1YFfg&#10;gcqDJP4g52q3jCjRh3a7zAqPhtgjFJGho1ncIahmiCJaWMsiOhG8uJKdfVzK7rBmV2tat3ksW5iN&#10;tb16ZVRHWsla0xChSBcJ4nL4dmai6lDKk7uX9fzeZT26cR5VXObH3gjD4kAIVOhzHIFVVhvJcA7R&#10;1sEJtlJlNmDm8rQrUww4iWBX3pcRShUCVSVI00C6BbxmB277syFhglMdAzYRmrVxrJuTWPbaSxIk&#10;UetupQt0CrBarfqVQ5BVsdO2FtMWyowMx1QaCTmDQplBt3J05gAUVCR5bOp9bCakDFA8VCMBx0go&#10;WibvZTuPVjZzjhOwqf4eVzuBbwM90BxUdyvn0tCOsLThc6ijjUeXr54AN3GOjaAu1NBz7s1jV/2b&#10;+RuSxFbm90C5HTgda200Q41yiSBn2hSKYfVTLYrmbODORH6DozUSURI9FdX02KCzwHuTIrVV60FQ&#10;KIjlLeS6OG4X9NpPn3DuUPEkqGyLutegi0EKZGwppTH0h6HvKMVYBD1MX9g9SOxyzvkFjMB0TnNo&#10;kplVdMhGSSv7YwhSnIslCeJ0bx/k6OrioLF8JuZM1VvlrMyOAGe7eoUgff7gqnPV1fiY3bMigpot&#10;Url212EPWY+ip3oaUN4tJrqoNJtrcdPBRgkW+KxVNlRSJqHKBHRo1JbGEfhJdAQwOclJjY7AmxmP&#10;UgivXJGA8zg+4VOaoNqI4RBJYqOHpSGPs9Ld3rch5CG0SDqJ9aTDJ4DaAtvmaFkSYwg0sWor8VmR&#10;ZjO3qYJH+QkbF0Hls4+8jS6CIuXRAJXM+cdwOYjuvj6CRcF0dzc5yGDzMDaJaJrCQ9Lkct1KQBN9&#10;iEgb/+kGZWzCrh2hacPz9jzgb5Hfi0UFNbpJDBtAtMVSNgnZiZBPZtucNadeUGZkyK1CNuggRwHU&#10;qJWzGqsWtL44ocFyGqTuVhQ9GIu3OavYC1kXrsWDFoNS6Ju0I045ZytCK0DQ0azsFI5wBSdiQtSW&#10;O0xOp7W2XKY4cCzzWWdF3RgOcm1lwCn+na0R4lvCrdiiqkEdscmqMJ1SsTF7BE+/G+QYq+ji5pxu&#10;IkQv7ixrdgIOItPM9pXJTFtQm8watXRh5UxsmaI31d0gV1+LIpk+kiNEkDyIy6iGgTULTLHoVSLe&#10;r4E5W5RDoGy6GveR40QLtlYTuBydQ5DBoXmqOgN05nh/yIJpgsv4Fe0xNhcDDfyaRzxVSb7xSTqW&#10;ZJkkCWsEu1h0K0Hw45l+RGhY2bR1vk+L89AO71sCFqm4AklhC4jtGtikzcCiuVIkiavXnEoLVIEg&#10;tdFWQw8Qw6jCHW2QN96icJCCyvQQ/F4EaaODCl5o1ibtukGM1mZ0Cc/tsoQYrVAyEd8id38LgrfT&#10;SZgmrK7X2ywXCZdJhjVSLWlkEE0wUtHG8oyWZ0edePiw59kMArTi0Rj0YL9rk3SZKgVD4ts52GdD&#10;9MEAxWGr1qoU59Rk2pl0W18vOJeBjE0XHEcyOZHXzvaY9i6PgRQkz5KtpSloAe1h1+DYZNzMRWjF&#10;j+uIJwkcWTdAZfsDfRzUOGgx6qwEW+Zxb2MBH43DgA7KAyBCNUA29zsTbuZWejjR7p4mTrRNnmAn&#10;iYa6Jqh2yV+Og89mSQhOYJBqrkITYw592BXwnMgEHGl+nSo2ijANYdfFFEgmo5UslDMKKtgdgyo1&#10;ryLsr8T3spZsUFG5bPYWdCgHNDVuV+ORRFg9R9FTUYYsJlQzbJ8AnXJQXYHvW1IWsMSD/HaJVsEi&#10;ppNekAOYD7SrC2fRyTn19TXjVhCn0K8t1rGVYBG/raXt0AAiMZQmeLFO9XHuvQS+FwfXDZp02XwO&#10;CGJD994IYjTcrmSqB0eCxqC/2m0yz8RoW50zlFArF5SDVmpl7OcUGmBiSNurs8QDmvN1qEi/5dFf&#10;S4s5h0YrUGSKcy+ajaVgSvStNVuHmqUIZ6ehFzTdYAnBDoKMTOZAjoLGsLXzK3lNU1gzOBdbmL29&#10;Z7Pitv6joNWliqZxNWNzRR0xnWGibAD7WEAHZAnM1uqcdtbmNDlcdmZnL2yt8MPmAmgIyyzq1675&#10;DEXtQqFWZ/bSQ6J4A90EDsSg84vQwAABzxM0q/YUqFTiBEs1H8FwO5QyOIpnZz9TNsI3YdfN2hVg&#10;PBY5QZ4ns26oxk/H+IHDIYLhdlAoh/4Yo6NSFvgR0Gkcnma7JAk5YFebDftBHZ9SfN/GCIokwYC9&#10;R0cWQCkbW6kNsy1IlCWJhkAOQ5M8+/dGuuWGWr1eqMXDuZH8RhedPWfVCq10uhvlN80QbeMcO7CY&#10;CMiyrUDvde4u0G3JZGtKoBobcbalii5aMNqsMG4lnOlClHbwuktuEqobCrNtRqoDGhzIOmJ0aCDn&#10;oMbm0pT8bOsOgz5owkKNPuW47cKyhQWCToENmYOhKNIki42BmIDP5e06ojc2fhTHMruIBsEBjk9n&#10;NT6T1jIaY3y1hCBFfEIrY7NvFggtrBW1dIHEXLIL3Es6YhU9bmMC0EoBOA/4e0GLMV072IDzprQ2&#10;P67V+UnNs9Mq0JXPG8wTjIxPoUCPM6EVgF5icaCOfSWhhgmsYZltiyRUnuBXqUwb569NRrFrnNx4&#10;yEm0Aat6Tq5oVct2djnhCHCYJqGGeF4iCcoI0wodUkKAFUECS5wEAU4RTIPUkXGfM2pqVFIDMRzU&#10;wfdngde4Lf3Hnqbs99lH0TiaTjTBWkDUpqgwux/JgJOMfCfvkcfThVbolItAdxBkW6Tcao4FsekK&#10;NisYQbzjNBLFTvbVRt/1ICK7VUQHpEgulw0OUjB+Hm2NSAcI0dJyzkEefxCN4aziR4yiWaLJLmfu&#10;x+23C8iA/VrZuQRzZLAEeoxoC2pJxNn3YK9CqTZFs+0gT4dSORcoYzO49BtIa1fqjyLG7aq5Golf&#10;rdn4EQ20H4Y6FxfSqhFfu7XDsjOXlSEZMs6Y0/hUTjeuwgy26m61rFkQY3qurPX9qo5kgaJBMmyC&#10;7DPrmE77tLE47WiNpekR3b22r11QxPz0CDu1wZg8nZkmCWymMBbvJfh+eM4m2Gwg6k3W2pX6Fpwy&#10;FWy3eRgmywcQnsMgR55AmRjMGSoQTEMYSyob6TMaqhnSpNBCuT4lgW5ba5ngeTTd6yBSBLUey3ST&#10;KH2gDvY236t4oRvq6ufRpQhVnMm4qCp+p8T3S71QHUlCMAbKqHwcwoi5FbvmJo3yJ6gmZsu0MN/z&#10;ECybqHOBHu2ISFvMZEsO3QhQf8QQAOSImw7AORS6+L0u52Z5uUIPyRLDEtu6klbQxlbA813XG5qJ&#10;RkGjQKuSiVblsp0cG0HHhSSKPegjzicH3eJUKsWshtEeyRwFwXnHcChR+sMm6Oya2ypFGE+jd0Ct&#10;EgVmzq8CMlRHbSVYwrn6sIp7s4u+5pbzxC2tcQTouA2OTfMcgTo+ndLGps3LvLmV1fRCVvNrdjO8&#10;IWf+a3u7rCNVvO+Aef4aATVNMJDR5vKs9tcXdPX8pi7trmljZZZO8DtoYJlq4scupJ40jufgcrwu&#10;IS4dG0k15qnUYQ44D6QXEJNGRSUTSlR+ttBPhYQIQi++v08RW+hCJwyhN6L5LidwaYKWtzkEhFc8&#10;5VKcZMiU+4DzLjy+WbleEscSkw5iu9JIv0qGDDWP5umE4dE+hWwVecy27+HY6GS2qwyxT56nEZHF&#10;Qh+/1QfNsC9+x5YVxEmkQoFtEOg93WgHRKnNyjpWtA3R3dfgrAFNYy1zbBehqpN264qsLZruwzXg&#10;YjivOMnZR3LZaLMHS29i3ZYZtoEiPX1NCvObPmgmlqgHGVoRzKAP5xWN2zqPbmd9aZzzKxRJOs7V&#10;uRCKfdqF3zGSJEE/hClKE9xFiraGQxkjGeZAijEbXZ5K4zpy2NQcFITLnMlqlKQYwaW8SYwkzmRI&#10;UzYoCK3Ykghb+T9BwtRWC85s7XgtpyMGRzZYVaayTZjZGMc2yXB5b91Zz7GN/hgbKStrUAZ3m5hL&#10;U+1mK+25cWAKNBkdjTojlxUCVGA/ZinTOACryKydGEGPU73ZnFVMP+7EjULvVILOjRCoYLYH2uJ9&#10;Oi6bImnSVJJz/WkfyEZFDbqUJGmSJFSaDssSnEGSL812sTTJRKAjCcQw+iTCNqmhfpLXdAnJNsB+&#10;+G6aarVtQxxLquwiYbuUpoMTHJNVoiVuZoD90PGBkAlMW//Rijg1YdqA02hUCGqIoAGCuIUYx2Ci&#10;2ykQ9I1dzxLHlQxQKFn2G+W3u902ZG7i841AfSNUG5UgAewGMX0hWxmGqyGZo7kOeUgQo6kEiRoI&#10;dziFUh7gWHFusSIomOiFgkE7+i9pyAy12GUTJshtzurNHFVMwxS8XWI5ZRd6zae1gJC120yNTqSd&#10;pRJjk1mShdc8H5/KkFQpLeFs7ILxJRv/wOYeMWVbZsfjE2ElqNJo2K+VuQltrcxpdrKmCWxVnuq3&#10;sYk0nF2kE2pY2ZJ1JAdXAUEqYwhLs51AqwXClroVOKmYwTstSQAj0R46nu/wPEUHmsiMGjRStcN8&#10;t0DwE0UgHwqxC6SskpMkwUC5G6GI6ON1iqoyZDGqsc+yUNRgrc9J3DQJkcj1OkmSMP5Pd1F9VCGo&#10;EwJBDPWqVReI0U9SQU3Ac4LfL1twSfAMnZ3gN4ogi1FRMGJLAEw72MrzJrUTWJtmD2FLI+kW9USb&#10;qHoCCjKlSOwEx1Upc+78np1HjWLLsh/7bRtH6mIfzngHNGOJYmhi6zq8gQYHieyOhiWQJ2+Jm24H&#10;Me2fsNrRVRxXCpQlNumsaS2cFc5tY2WQoo0grtFbaKUKMZxDP9hAY6kUJOA2KPhmEnPSVoLRptEY&#10;o7iWYVzn4nwOp5LVFIgyPJbUJAk0NY2LAUnmV4saRGMeKTpjDFAGTiJdxfvTiXYBdaUQp8Owo+iE&#10;AexfkW1qUzgFhFsBq1oiETJQTCwNJQDXKSoyl+l0oDVKkFJUVZYEGSRxinBqwSqeThyo0oEGvTb9&#10;TLATIEUIhEgSSEuocYRqNtWP1UQ7oBHCJJNdP5Km4+M8JvlehgQcGg05esduNDPEMaegGKusfInE&#10;BIHyBDqCBrCgR6hgQ5oEgYug+o2ykiRw1RwO37djNQ2S5LjjCRKQ4zSECeMobKCv19NMcN8Mcvn8&#10;zUogKoskaJpqT+FcBkAgg/0gVW+jrAkSN5oB5XhvikqM4YBcJm5bzzmr3LtBEodqOus4Hlti2KA+&#10;kiSYbVOahAvHEZ+cux/bm82001+dKuOorBgHeTQRbYuNh23KYDKsEQJrc0M2MWlTFMPjMWf6wYbO&#10;ba5qsBrV4hLyoRLRFAhh900bssk42wYdubkNlaynNYtgnVtMgDSgDIlzZHwm7gwd23oBoxUbaTOq&#10;yKH4i1Wsk00PQyN59MIcmWf3nUgh4uxK+qxxLZ1ky9fiNBOISQJjt18oD/NdKjRJYCq8Z04jRdXa&#10;vSuyBvNsP4AKjxHYDPsrAslhAmzVnzSI5/MMiDABRBoFlQd4j6CZUk+RMLbPNHbXEjBGgNMkhi39&#10;N51S4nmZZtVbtavIqO4aCGHaI2ZBc3gbVOF7MfY1PZ5SwRCJ95LQga1BGbDLBNBCttg4gKOwi7ps&#10;Is7GMKI4Bj9awTSSP/nmwvJIrAUkbEc0kjAIx6g92rGQ1Ll8JxqjA+ditvjPFNNj+0OHoGXsEsxw&#10;/Jz6EbsZ9hkkOUzL2NVwPqjXBrxiHPsQlJ2Fmm0gbHgxpgmL3XTCGREdRoyO2LwRDjFHkU9DC8u2&#10;HJPiLA3gGm2ik74ctGF1m8uyxBnhO7bijkSx7dextwt2ywp06MRMCkE6aUPUiBo2TFNJM3OgyEiQ&#10;gzR4NbjFLgHTJr7SUIpVQypFoDjpsg3AENS8wegwVR3H75MASTolTxBN/dv9SdMEugSk201L4qCF&#10;cbSJMNM7k+NBKrELasHNIHpjMQKc7IAaOhW0SwM5tmGbskcjWIBtPUcIdDIeDvm6nfuFDNioJ4re&#10;xGCM/dq1IZZQCb5jFy+P2JgISFFmf1FeG59Hg6Cck2BuUANUMwThs0GOzao+UwUJ7bxBEm/IpvCb&#10;1eOyqYYmRx8Uy7b+FN2Q7nQGubxoCE+qg+Oze6y1c36I61q3M1jmtv++Q6fY5KZdwmELnd9M12OP&#10;Eai2psNZUxOCZtje7soYjLUjWPk+iRGhAO2YbKHP7JRXExNIAfqlAnrbmpfaZEQD0IfdmmoaUTm/&#10;ZLfnCkMhEY3alYGzdkvPiDOLbbbXBgWLJEdlPMx3STJ0x9AQiYImsSH1UYplcRlB6oxO0omVUYQN&#10;zyemgqoR1KWFIsEimCjk6kiv5rA8YYRilk7Jmq0kSUJY2SRQXcqDONCGVVrcKIOOLlF5Rg0FXMYg&#10;ijoJzJsWiNMM0uMIxoQJOII8BvRlsYR5EMXEpFFMImaClEQDXcq8n4WaDCFKJFjAgX27t4WhkFV6&#10;F0EFdew/cKk061C7b0Y4TNBANz+IYEnjB0HKdtkkCFMkQXJUvF0HmyQpTADHEHuW6HFoZmDcDUJA&#10;F/B9mffsmpYOF9UOJXQT4P5Qq1zxFgUTzc50fIBESRXtNtkdGkEHpEAWv63At2F26MkSyB2wBKvH&#10;FjernQRpaydBOhpIFLvuBTTpb6C/cW9pxDp9FiPBTSDbCLANEmag9AzFYBNvtoRheDii7IiN63gR&#10;n3EtrmVUIAnKOQqtEnLWsFRG4qCHTXCGVIYy7O5ENtq9vjrkjCFNQUnTJI8tiyiSNDMk0xzO5fLF&#10;mo5MGOxwMhk6wOZCknSaBShj/wtLAhQMxsngLME2TjeoT3CyOQ7QUCJPxRoE2vL5jPG0iUG43oSf&#10;BTtFIGpDboIFXZA4g+iVHL+RrfRgN7GnfG5XnfsRZQPlTiAQWKUjU7Z8Lg3/0tl2cZDNktoQdMQ+&#10;w10YL8cSXUBskGRoVYAg9BMQn62fAMFsLYXtJ0o1+1PtwH+bIjkCyPMqnZlm3wHgPxxqQuiCOCb6&#10;OP4iKDdM4uao0hyJlzYtRYCiaJU+d5OzisvsrS3a6eG1i2azpRkS0gSkL9tO1VtigBQcg5ek8YAa&#10;YX43zXGHOC9PpEm9vkZnX119jTihRkfTuEAYD8eeIokNDQfQfFUbn6EgbJWazR+ZUxxAe5Sg1DLH&#10;lQHdhyjmEZs2AElMk9hKN7t+uAI6GH1UEanDoEalHCRJbHlE2Lm7wdRakqRKqzBui6EQrmgZu/bY&#10;1sLYIOWRAm7DfL7Zw7jDxzzPUHUELkNVR6GDuOkHApwcJIEc2LaleFQaSJJEYJrGqI74qBoXjapH&#10;O4SBfLOmSTy52c8QnW+okSIxLFj92MII8NtP1fmTuAA62BbYjnFy0VALHdisPEkXIiEsMWwxboj3&#10;q0M9VLklC64BHk/A89UKxwIVxXLtjtoPIhI9JI/X38I5NTmP1QGvfIOWvB0Ez36LgKEX/FjWgtGX&#10;iUh0gxtR6IE6QkHsJUhi91+1RLYbvdlcUhu6w66b9fvQAxxDsdTOubXIa79no5gkiBXLSM2toNEE&#10;SZlItJLsWFSSP19mexDHxzkELGE57zwoaLd9iCdaeM+G4kFB+jBObNKgctwmHkGPIbThcA2BT4Gl&#10;kzaUACVO4hIr6ECMhTPfhE4s8truZjgyEwZpo+ieiMbWc4jWKIkD3YAOxWnE63QMGRHW+kpeQ3w2&#10;yb5svCsPjdu9T45EEXQm8kIkRoSDcpb508EhUCNGh9kd8Rx9gG20qWq7LMG5ZQDvR231GJ+ZDink&#10;PEqYI+B5qYbewOvn2b6AFbVV6jZjaEjgTlJZdGQ8hRVEkZf4/WjWxB0dR3BtIChNsnroNL8FscBr&#10;qjGcbJaPKo+wjddN8iQ60RidJAqoYXxeJJHYbxT0cGZmh42j0QtAuZv9eNnf6BiCFC6v1cw6NstP&#10;UFIgTRKej2U6QCX2Q/OSvNY84WZsZodzzUmMxDEqC+Em7PdbcRsd7VCMt0X9diEXiTpAvwTDJDrN&#10;btISI9hutvXzmyH2FeUYU3aND30YBsUK0FoSjZVFQzkXbhsq02dGdfbaRotHh7HgiGpbK2rTDXaf&#10;2KSNq5AoNjM9ACWPjNjstk3Ze6BEEgYUyREPG3eyUekcOi1rNMO2UzNJzSE4Z9EZU9DOsH2fRChD&#10;W+OTCdwl+m4yimaL6MgYH8SpbButjKOOjc8MTapkZxS0cC7upbJsrMGoxfRGDsowG2rWLwRdJKja&#10;FCeVtWQBGcIELUlQQzz6qZIAHRWi2SRQukRAc0A6QTMaMCFXKvc5/1iQM3ogkQJQVdBPtRGYMIHP&#10;FUgSAmz7cZNgVqFOQPluhoDZtR9hm3NItwC/aAjesyQLAe+24irB8zjf8RF4u2lKwPcmeCESzOY7&#10;bHu7mb/dH8Nj17Kync242up2RxjHaCRXiKpO0ic+9tcLnbjRDzao1Y7jsLsMuD3oCZtgs/MDQcIk&#10;f9JQkaSOcV5u9p3nHEOgVciu/wFx/IhdKzCbhjeHNgidVMsBFUDvIlrKECsHmtotx8s4xNwwBgLb&#10;bVMSozbghUi3eaF02qOVxQyJgaFAP6aRCjZCbdvXbA0N2iRj0xXoFLuLoS0lLA6GnZX8JlRtHmzW&#10;caNhLa2knUm7I3az1vIgOsOQwvgarrXRTBt1M+VuNjCDM0lio/IkhQ1DD9cCqHUEI0IvxaMPde2n&#10;s22NZIJOrEFFaTrFghEHPgcJmC9o6xqoJmjABpICdEqWZIwArTGCaPf2iAO/XirRbk5nYyNmkW32&#10;NkDwDJ4NsivoAIN8Q6EAsG432bUkDPEbdj/VEBWfzyEU0SABqtV+MwJd2bxIHM63f3YwLWK/6fHZ&#10;e4hFg/Y8v2tUQzJFSOgkSewnAd1sEwEtbJGvna+5jyzU4wo0ycex2gJhcx22ENmujLPV+J5AI8dp&#10;RdOOCwg4i36mxu3uACQDlBNFK0VtdpZjjXJMfpxNhvPNYAxsXsZBYH4rk7IBQBwWiDJAog6gCYds&#10;5TwonEKQ2gVLAzZNT1Ln0RPmLvNFr4qgfG00BDpkQJsAlIELnck481w2vW/Fb4OWdgdDGwcZnYqo&#10;hKOrkCQjU9jdoYgWscFHcgTbuZEIPx5HZ0TREjawNEiF2IHZeH4UxMgjfiokURiESMPDYU7EZwNA&#10;fG8IlLEpbKcyTShCA3YjNT/BN153ZiCB2ILpDQIQTJEo4Q46gsovUTWgkA+bF7eFMVRnP/sJ2PoH&#10;ApglmcK2X/RGiM419AjiAmwcIcJzu7LObjWVIQltnsIW1qT5vaJRHcdsVewC5t0khF3hPoTYzLBP&#10;x+nYeRtS8b6X70YNHRzRyLnw20Y72XwHtEcSIxTtPmAxaMx+M4ab6vXaKjBzG3Z5h9nTc2ogQTpJ&#10;lm5QxQavDG2cBGV/SRPvBH5qPOaMqRjK2aBhONDxZmDQhvpBijRIbc4vaSho8eEz00QxPitiCmyZ&#10;wwhBHUd/2GInWz4xM4VmGE05GiUL9ViSpBGqeejEphQ2cScjuJM3f5qUk91iuzaK6C0EcKhJ9oNI&#10;HedxJKxBhGlhMKQjYaozTvXbXXVrcFMyCZQSRFPuKZLCKCcE1diBxsjwKuIsRcL4PVQnvG1VGDCB&#10;SAVHDM45gSQdbZNHps59BDRHB+cRgmE6xA8FxNje56PKLVFsXoHvFoymcAS2kCZst0giIYIkXIgk&#10;SFCFHnsfOLdxAEOYArztTEIRNBtvsHGFhHG7jdBSlXZ5gJ/tMnlEL9TgB90CBMj+ZCfCPgL+ZmVI&#10;pKQlG8hgSWf0EyFx7J+bbNwkClrZ+VU4Z7tVZZAghfk9P0kdBd2ifC8JCrhIEkMRmzOxtaRdJIeN&#10;fvb2n3N0jA3FR0CJQIxzpY+S6DGjbxtlHR2OO4N2SRJ1djrK+90ahhKcmVeSxQzC9ESYokHkU/FR&#10;G8MBCeza4DTnWQSZMjbOA8oPDYUpVL/selpb32Ir6MpjvCZp8iCM6ZIyn+dsmQTuJ2+XNBjSlDwa&#10;sxVzJkTtWqKhmHN90RGbGk/YQRgMUm02BpCgo0sc+JRdB0L1lUrYSeNL7G0c6rHRzSABTNLxdo2n&#10;3YMihVBMkwQ2amoLZYaMkpx1kiQCwffQSSE+T5qToEJ9BCwCDYUIqN8sKttlsMwG92VONgzMJvnc&#10;tILdaceW23mpQh/BsjUVphucqXOO1dDJlH7M9IEfsWsoxPv5InRRBq6pYFthby4lyvGGCWjM9mNo&#10;x+8ZMpkIN4pKEMQUCWALnDP0jSVtDPs5AMKNYgn72b/dOiHDbyWziFESys/xRdmfn/O2hT3d3W9W&#10;pbf1nYMCGxxEs0QLR6BLaNrWhFpAYxRelsJMWCHWTPfR9/StLUNIkZw2i2wjyhGS0qbubW1HAcFp&#10;brHGZ8UCyAaCp0CZPHbXlgvWRgNQiK2IQ4xihYu0Gm6zBKUMoVkGEJyjiE+7hMPuHZsaCKhkmgRd&#10;k7LBUFCmyj5GiP2RRAX6gMti0EUF8WK3q45AK2FONmMjfmS1O9SK9SKQPBrEJhCbSaDSzQkEgnQK&#10;6JAgaayy7So3G0swixmwiiT4thg3xvcTdH7FEozONBsY4b0UgfJYwNATNiYQINFsUCmMJjFESlEd&#10;BajBcT/8tl25nwLarVJLVI8PbRHltSWQ/T+KhwAY5Rjfj40ggO19KMnmXwzpMhy3DWyFOTY/Osgu&#10;MQwnQEB+x8s5mCW11V02LhE19xMFhfheEUQ0rWPCOU71G+VEQb0438tRSFkCZcLci8DtQqx221Q/&#10;SWIjol5QKl+Chni0m+uZ4LUb7Nl8kE0Y2gXpteGgRoF0W6Jg0/E2nxSMgdJQzNg4Qa70YRKwsYjU&#10;NNToiGVzNzagyLFFeIzl3BSnOZkAmsmnOef+HTaTbn0HWtmUB8liyw1tLc0AyWFragfYXwE0sdHi&#10;Cihl0w7TkwhSPx1lQsaEUzgKJFMtATrAuXEanR0kSDFaJGDKmQMrcWLO2gMb/8dyugkMSWH35DDx&#10;GiUocbYJE9gsJxKmE62jU2R9hM4chytTBM8WwNjimzKcGgmRRDiHcLyJyrAxi1b1kjAmcrNUTjZJ&#10;ddkUt7tefV4qM1KvUOBNVYZC9YhbrCTf8frPOgt9+7z1JCxBCdSr124FQeDsJrs5c1oEM4rgzA+S&#10;DCRnEOobAB0MRQxxLElLBDKBdY6bgDZtRF94cBiGlHnOOYUFDVMUJuATNkLKd9+s0KJ/sKpxkrW3&#10;FzdG4tri4R47JvrIphAKCN0gRZe15DKthMC2G9VGCa4zF2OTnRSkzViX/zxKa1P4owQvC1rZoGJk&#10;EAtM0iQyUD4Ub3NSzvoOkN/WgThTHJxriWKvIEhtFZ9dEpHJm6lwa9yKxl7bwJqDLHZf2Dh0Al2h&#10;RUokzPgEyOGMVtq/I9IxVajA5hFiWaoXt2FV7INbw44Aa6P6ggSPJICGbL4jT0VHsZpDdrBRKosO&#10;ClCNI0CeDfR4oAELsDmLPBxrgs/uRphCe3hwDxGQyKyewXoS6LfxCJ8t4AV9MnRUMII+IBG8Pguy&#10;3U+81RlTSNrdcOJnHcHa4zunPrsu19+gPvg+kqxXD89jtn30LL/ZBPeG5HY3yoWltL/LcNv9QION&#10;8C/IwD6Gqm6OpQk+B6YtmbGuZo3tXl2GJv30iQ2WRUHBfhIhAzUWSIIodGs05aW/+qBdP8flJ7ns&#10;zooZaCoKHZlVD4CifvZvd39O0x9FvhsBjUJ5CgA0sXut2XqSN2tNLMDQByiQRPMlcYoZ0xnQhy2L&#10;rJHUOfadJUFLJNTgeFhhksFGs22U1hZcD5KElSrJY9MDNmmJvbV7nDor43A6YxN+Eg3RiiAtQZ+J&#10;jC3JcP9Zt2B5U7wHWByxe2O67XJIEiFKBTuVT5YPcTDmwd1kv5uTixTewHA/z00zGEUkzfc7AcQl&#10;oC+MDmz4ula18QkEadpgr9uxfmE6wKxb2KxctFkuh27a1A8v24IXGzAKgTg22tmPkOvuqyO70ScE&#10;IkEF+/31fIdkADmCoEIXCdFF4BMpglyx2xm8OQcfne4KNDh3GUoUoSzQw9yNl+D0c679JJPLdY6E&#10;awIRG+Wza1ptJDOE2wBx3HzfbmxvVOfmeAPQRLRgusnQjSS2wIKaRleZlNlftuO4ovRBnoT2G9VC&#10;Wf0IbrOujhO0UVlzcOaiQNMcSZg3FDDKA/HG4X9ziTbMbtRqDjEJqlqwpqehAFxjpNKvVBnqsBFs&#10;Esn61gSyuRlb22KLtstVEIT+NtqOge5JHJUth4hgMgpVGgiRMhczEXKSamIlIrv1RS7jwxb3O6vk&#10;bJV/ouBx/vXziC3/N/WdZ6c+C5DBHUHzmzswKDXoJGHSZLn9W2KKA7M1DzYo5iHAcURmnCSx9RKF&#10;InqFairwXhqx5qOCUnSCraA26nF5zuIc2tRLp3liTeohKXqA72wBcQstuUCFKEF0U/1+At9JIHsI&#10;tItHs8d2J8N+u7dFyu4JArWYgAShSlSMh216XXVqt78IIVG8dsUZ3+1muz43qEJz876b3+y3m9ST&#10;YHbvsiqw6u45h/tif5E3v28DYV0kSl+gUf0ccxRqqQxBd/RL3EQvASzhYGyavjjAuRF8c0LG7aYp&#10;EoUuEIbz53mAYw2CzDUciBekDHCeNo4TdqgIqoNmrB/thvlp+jQHpWWgQRdFGOMxQr8WqyRYxgb3&#10;etETIAQ0GEaD2Gxtns9rox5ngDFP4pbM8lpikTS24i0IotiippLNoPNZFZTPZLDKOJsiFFPD+dil&#10;I6PDUedxcMYWfPsxJD4d8ZrdpCLsTv4jI8ApqtpWSkVtboEDzZE0UfRAiGy0yS4/zz2IVVsu79yu&#10;iO/ZeEUOPjauNbFlSeQjCUwIugNNjk6wanZuAhutVzc04YoD7QTSKjtEcwbNPGfY/qy6CbLddM3u&#10;W+EmyBZgG4LPc5I+gtsHbXgJbDht1NTgQHUyBkKEQQWSJElg3CRmN4Hugz7sLzQCPNrCnFTabgFJ&#10;oiQ4HpIhSJJGSRq/k0ggCuhox2l6xW2JZTrGR1KDLGFowv7osJ/gGkpacG3QLW1FASLaOI/ZW7vC&#10;vzSMewDxvKCkn/7yQB9WhDaqnDBRTZ+HSEJDZRtJtWH8NPs1qrXvRbHOVlxeEsdiZONKNo1hyyht&#10;+WM0hOMyjYHuMCdToOoruBJbP5OFUtKDNv/Vo4ojG8wF2cg3iUVCFaEp+3Nlu1rONMjwaMgRqhUQ&#10;zMZGnPGRPMnhR93bHMew7YwAWUA9OAE3iRC0KjFxClJ4ORlnSNgSBOtpts9cijkEO9mRGgeMoIzw&#10;2kVHmjgM2j0s6Og+qr3Lcw4IRgcA7UYLbpLDLgX0U51RngcJTMbuEhSsJ9A2LG78jiV01znf7+k9&#10;6wSrBwQYBF774uyXoPayX3fYRCn7IAFcBNwS0WcolIR2SIZeS6hQHZUIarnOEni+x3HE0R8+NI3R&#10;TB/HbtUesP/IRUvZmIGP3/d7z6qH77g41h5+y7YzEer38Bg759CEx8/3oI8QaGufBZ3heRKBPjOd&#10;4UFnWf/ZWJDZ8CgJYFbajWj1+d4M/cfpyzLF6OXc7W/R7Op8G7KPU3QlKCKXsgFKSy60CS7GBtjM&#10;AKTTtrwRoVkxusb+43yqBN3Wt0YwFzbqOlhGeKJPykYrCNk4tJHi+876lyEPtGSz5kGNjXk04ojY&#10;EMfi1hGb2MqQscN8mKBzklSE/duADQLZKJ0NOvk4KA+ZnM5QvabWOXGbTQxxgjYAFaLDklSi3XDV&#10;F6XCQIcgldLrPUfHGFLQuQTQHSQwBLWEl7c78HXHqGCC6MaFeEADm+9w8dhLEsSomiAdZgnnA0U6&#10;STZPxNwISWIB8zSigRBzoIAXtOkyLcHv90MPMdDA6NDEpv3fifOnwv1vBqV6QJxe6ClGEsUohiJV&#10;aTdy63KzbxLVyzGbC7L/yQ2TzHHQop/tXfy+oZYlXpD9hTnGMOdg/5jg8dY52sEG/hLWNxSVXUdj&#10;czcBEs0KqAxljFTthjK8NptMsiShSmexMgI4QKCt32343hA4Y5RJcH0I90TJtI/RKuhMrGw4IU5A&#10;beW9rcS3NbUOxVTezMeM1PqVSxsa4VpAdxvHshXrtgTUVurZLHkBTZFwkszlrFcpltiGxFlasv+Q&#10;8WpmPqsjKTRGmmxLmcDkYIJm1+DIiE0OcZBBTtZPcjiZbxWD0CsAY3ZxTi+dZDdpCdJR3SbyqOR+&#10;q2ZzA9CBXVGWQXzZnxK30bl264JuuwKfQPqBVBtSDlGp9j9zvSCH2646572o3Sn5by1qGnQCTfpJ&#10;ALtyvZvksqTy8nv2368ZjjGJPrGk6CW4AYKVo9P9oEiAbX2gjttfR8W1Q28NiEYCwb7tPmYWWB/f&#10;8ZFAvbiZAL/r4zjsepQ+fsPGN7o4lx5+327EYr9lK+Z9QY7VrpmFHt3+Rs7VtBDbkpR2yys3hZTL&#10;NDtOxqYgbHLPhvHN8YVN3EPRARuUA7UDbGNDBs6fBZlg5/0oRZqHlm0Jgw0S2uSh/dWHoXaY3w+y&#10;D0N7W2U3UOzR1EQEp4lgNQlAGxv1kfi2NDKggVG72Q0UlEAr4l5syaG5xVoVy0oyDIOQpiFt2ecg&#10;zqg26ldhyOvM2RxJIIhCJvagjChc5yxM4QCLBkvwZR4hGsSKmggMUtn2d1cuOtyGvk0rBGxMgQ7t&#10;jVC5JEaYqgvSQXGow9DAb38RxqMbPWBOo5NAGQqE6HD7H1er3JhBO53fb9XK9s79LOh4j3U0COEB&#10;ceLYRbvxa4rOCrF9D2jjJ2HsvmNBAujFYXgJtGmaAJThMcHJeZm47ARt+gloAhSoFO2ipXMOGnhM&#10;D5FwPo7NxKo5MaMqN4kV4b0o+zAk9fSTBPy2h3MzZPOSNF6jIUe82hQCApftPZ4GAglKkTgB+ihM&#10;4tg0QYwCi4IsUZs2MBsOddtEow3B2y207X6kw7Zmw94jMUyn2Op5+xcKc0DFGiiEkPWbc/RCUyCU&#10;/S2YOaU4/VG0FXg4nOX5FHTQI+diLeKXBRFiJE8UhLELqGwENpp3Qd8gDZRiA3g2VmL3tDd7bH/V&#10;ZndntEXcMbY9Mli1Ba22PoLkgCaSIEiK57buIFEwoWqqGx9Px3QRlE6C6rdqJyEiQJ7XBqZ60AXw&#10;cS9BsHmVUI7OIJl67D7gVFO/VToBiYAEYTrebKMLHo/wmcfcAJXf5wLK6Rg/QbTqtf9eS5izoYNd&#10;zg1TSAyOLWP/mQ/SWPD7SYg+Auyl8s2muunsXoLl4RhioFXKNJTRm82UgjIucyAEzUZx+9A5fSS3&#10;3ckv5NxoFnrg+O2Y+gh2iGPMpNh3P7oJOvJAO57wWfX2ojtIXEuOOP1mesTutRoHacMBu4gJMR2s&#10;c4LsYl9BQyO2DUFRhsIJnI2NNqdBiQETi9CN3ejXHGIRKi/znglsu9GLiyJN0EJmo/mNJOjhtb/i&#10;AD3yUEOQ1zYZGeW1jUvZSHIa7ZPDUNiSTJvUM0ORg25SZm1JkiQW2K4nimOJbUrfpk9ssVac951l&#10;G4hec0VJ2OGICSu7uNcoxGY+/UCcZbj9UYwH7uw1zqZDo1Soj47yQyVuOimM3bQO7ccG2hS1BafX&#10;RcdbhdHxLqDb5jq6jBISNlBlLoEkBCHiQK4tleuiIr2ggtsEJB1t4wwWMFu9lecYwvbbVGOQhAnH&#10;jNuhLxLNYxVJdZprMeEZ5jj6SNIkxx4h0DYGkiCwSSowEiC5TUuQXMEMFMHxWrD7LcE5L7tpvgXX&#10;00sCczwh0xVhXBMJ0A262OBVuEhA2N5o1SbPes3ysm+D9Dxw3se5B0iEDOhgxWFjJ2GC1csxRDhv&#10;N5+b5rL/juu1RCEIZo/tnAM0Z4QVq2+xsL9uNfdnA2omoIdrHmiBz0E1Wy1no6TmiKLoD7PUYb9R&#10;Pm4LqrCZbJvDMsoyyknGCHbcRlMRpSTIoC26hkIGh7DFOBmbJLWF4qY7SgUvSEmSgDhpE7cJkCMY&#10;tnmCLjqBauPHbTTUS5YH+JEeq2A62+5kEwQlDDbjGWCPTuqlau3e3l462GC2lwqx98McaDpr9hIh&#10;R7L4cBtWtW80gf3XCAECgvtIHrOnNtZgYxY2Eurc+RfKiadsZVUD6r9J3VCRG3oJJkEucwsklR/q&#10;8LjPsJ3pkUYNwqU+9ETMBCqV3IWz6TaKImBe0CqIkLZ/T7B/wTTdYpoogbayWVwbne1zkq1JxXwr&#10;qGloCFpxPi5oyAJtVR/C+Rha9mGfzdXY3YbtXyX9dpwkitdBQV5DdXahUr9DcU0aooptzCWYRLxy&#10;rja6GiShbVbY5olsTWzcRkqtgqPEghgYfdu4ia1fidiIK4hgo592uYTNQtuFXl4stQ3vW+LEEbTV&#10;AftHzg5cJMlBAttgpt0eImm3uyh5cTa9GhuOqFYOvEEnksDu1JQDUewPpoer0E3CFnPhWhGqiTDI&#10;Ean00nmInAAHSqcnwrY0jmSwSrHAAqc9iEhnwIoqs8rudcPf2K4Y1WBVHyfg8TQdQtCT0Ek0RrAJ&#10;VLeXDiMgYZCgg8cuKujNH+Sd1mC1m8A2qDbYD501qIgCD9n9w3txFVBGD0nnoRNdRkn8tttEG+jW&#10;Q2CHUOPGwQGC0kty2P+nZaGceAKEoNPsetYuvmPiNhyHBnFQPqysF0TrpOptLarRS38PiQkqhSzx&#10;cRxuRG7AtBBJanbXVrr39HC8HEc6zzb8XpCCsDkiG4wrlBDsJIzdLdCSoZ++MC3kUJcJXo7By/Ea&#10;JcdIlBQoEQMRihiAiOkXkt22sUVLldKbqQtbj2pDCbb21q7m94EINuWfydlMN6KR7RLoPTu30VoQ&#10;V4fYpV9scZEtW7BLPk0r2ih3BRrxgJz+RJfCJEPcEgDUGKn50RXEj6TIG/0U7XsgyiC6h99LQjO2&#10;ePxINBolQw/bYTtsh+0vb4fAcdgO22H73e0QOA7bYTtsv7sdAsdhO2yH7Xe3Q+A4bIftsP3udggc&#10;h+2wHbbf3Q6B47AdtsP2u9shcBy2w3bYfnc7BI7DdtgO2+9uh8Bx2A7bYfvd7RA4DtthO2y/ux0C&#10;x2E7bIftd7dD4Dhsh+2w/e52CByH7bAdtt/dDoHjsB22w/a72yFwHLbDdth+dzsEjsN22A7b726H&#10;wHHYDtth+93tEDgO22E7bL+7HQLHYTtsh+13t0PgOGyH7bD97nYIHIftsB22390OgeOwHbbD9rvb&#10;IXD8ztYz0K/eipvmUmiqS764R+FoWL6kz/k8Eo0oHAn/k+8dtsP2H6kdAsdhO2yH7Xe3Q+A4bIft&#10;sP3udggch+2wHbbf3Q6B47AdtsP2u9shcBy2w3bYfnc7BI7DdtgO2+9uh8Bx2A7bYfvd7RA4Dtth&#10;O2y/ux0Cx2E7bIftL2qxWESxeES5Gd8hcBy2w3bY/oUGWORrfg1f8Gr3qUvTN71Kr2QOgeOw/e/T&#10;bDl/JOtXcLJH4Tm3vNWAwoN+RfOh39z+sP2PtoiKY36NXnBr4ppH6fm4ivMxJdKR/7bNIXActn/3&#10;LZL2yTfQo2D0LwCI+L98nVAkaQD025/9v73FsyENbPhV3U4oXuC9+D/d5m/bIXActv+lzVSDN9kv&#10;T8r1m58ftn/7FkuiHGjZ0YBqe35lxmKK/Qsg8VvtEDgO2/+y5oq41Bfp/c3PDtu/TUsVQopVw8pM&#10;hVXaCGlwI6rk4O8Hin/cDoHjsP0vaZFIxGm/9dlh+9dvmXFsx3pA+RXaEu/F/uk2/zPtEDj+jVsy&#10;HVOh9NufHbZ/21YYSv7m+/9hWzysVNWv5HTojf1I/9vdF+bIlc97tPbIq/EN729ucNh+f0uX0//t&#10;eSxBAJNxxVNxHmMO8tt7f3/7w/Y/30ZXCxrbGFJ1OqXyREaJdFzJVMLp70Q6oXiS57/xvf8IzcaN&#10;omWfUmPUsDM4/G+v7BzFkSmEFZxo0u53cS1+EtPonZRmXxS0/HxQ4/eqqt7IqnBxULXbeQ3dKimz&#10;X1Bmr8z7ORUuZDR8K/WvLoUO22FzGl48VvQpvupXeDms3IFfnumEEqtBhZNhhRIUCsxqz6Np/Pyq&#10;W4E5t6LZ/9i2KBLH+s25lNhyKbzqUmTVo+Byr2KbLuUvuDVwoVfFA9r5XkVz9EWa72VC//ysU+xN&#10;/52J/EHpxQ4N7HXKPdar3E6PXMMuxVa6FZh1KzjrVWLlHy0AKy6EtPF1WJvf+DT1NKzxR2nNPi9o&#10;8XVFSx8Pax4wGb5XohU1Qkvu5jR4I630HsCxmlF4+O+Y9t9ji6WCGltvVnKyTxk64be2OWz/flpu&#10;8H8gn2IRJcYSSi1lFNsOKbXnVWHTrYgBzG9t/79Ji+XePGYmsxq/NaDCNmS+mlU8g8Id61d6t1ee&#10;WZc6h93qGvGod7xfwSWXohu9Cix55Vv0ADAhwMXDez6FAOLCJb8SOz75FwDjOb+znWfaLf98QIF5&#10;tl/qUWK9T+6JbvWNBOSd8iu1FlZyJfUbYxyJiDa+jWr5c79Wv3ADEFmNPcxr5GFMG18mdPD1jGae&#10;5whIQgPXIkrugWJbAXWO8rgRUvdYWL7f463+UqVizJOk44oJzd6YUCz+23I/ErXfNrYhgapdSq6d&#10;A9xOK7Xr1ujdBvnmOhTf6lckaejLdpxvBLSNJd78hrUIyWeIbp/b82gmovh2WLVbEYVWYnR2WKVr&#10;wTdz3fb5/wJp+K/e/oJ+d6zVb7z/lzRbKxGhL/NLYVgvqOr1iHL7aadFV1APyTd97Czqsv77e8fj&#10;vP7z+3+//f39/+7Gb41cK6l2p1N+isdFoYTWPGrK+xT876z9+L1tYjGkg6/C2n6d1MNforr6S1J7&#10;X1d17eeC7vF87mlVCy/HtfR6SKufVrXy6bgu/VzT6K2aChtZZVZLqhzkVdjJqnI+p3Qt6Zy/L+X7&#10;F/vBPgsP9ss/16eu4TbF1hpVunCaPj+r2Eaj+id61FbpVv9kjyIrLapdb+fzFgClTd45j1rKveqo&#10;9TutZ9ytzhGXeifcgFCvump9asi71D7oVvdI/28PjtqgyjonvvyZl5Pzavh+VLX7cdUeJDX9sUdr&#10;nw5r6olbxSsZxXcSypyPK7AaV9dEWN3jQRDP90Y6/sa+/2eb03FFj/I79SBsqyJr7UoftMg93abE&#10;RoOi4y6lqvHf/O6/aSsAVLMhEtOnwTsRTT4PafXLkOZexpUd/o8zpuH0vwEsQGvgHRvgeenP4wcG&#10;FPOozz+z439r+f/++YcSIfkH/fJVKeqiHwXbS9J2qm+qU9HtDvmWXfLwWehfycPHh8OafBxU/jIs&#10;uxBX/wx2HSL4lwrzNxuAV5mLaulxRqsv01p7ldHyi6xmHg9o56uMNj4vaPebCS2+HNTSy4rmn9c0&#10;fXdEyw8mNH49rcp+UdXzJZW28xq6mFXtUlpF1ER+M6f8XErDKxGHMAfnk87jbx7Db7REGjUx0aGe&#10;oQ75Z5o0eHBWs7dOqnLhmEIL9eof71Inn3WNdAIybDfaDqB0yOWAS4eaim/e90zT97NdfN4DaHTz&#10;ebe8vP5nZ1WylaDWv+jXzMdmW3w8ejT2KAJ4xDX70o+FoTCwMAM3sqiOjBJ7afXOJJS7EJF/Marp&#10;J2EVxv/nA/z3W2qpRcGFNsU3u5Te6JC31oUvI8n4zAbDahs1DdQSqo6mtfPZnK79eEDw1rT15Tpg&#10;t6DyTP6f7PPfusUposJCQqP3Rnj+73+ArjiUUnGYpB3K6uLzRW0/XdDF7/ZU2SspN5b5ze/8pS1J&#10;X9QgmsX7YQ0jl39rGwd8Rv+FfgKwQnj12DQgU2YfAEk4Hvztbf+Cli5GIEGXlj4NqnAZINxBEZX/&#10;cqDf/AR18UWcx6Qmbuc0fb+ohWd5Lbwoa+mTvFZeVTX/bFDzT8raJQfn+HwYwq1QM4X1vFILWQXH&#10;0uorJdWd+u3f+K2W+Mfg/Be0cCYg30CvfBNWR2dRfqcBkTp5p1vUNdQi11i9khunlVg7jVVpVu8o&#10;7403KbRYr/RWPQqmSf7ZTrWWO3UktMpB7CTlmkqqhU5s8Nrt/v9ewSf82v2iVXvfd2vldb8WPvWq&#10;jGQv34hp9GGEzikrc9FsS06FKwmF1zNyL0RB8yw2Z0Ajd6qafFRQdT2koYWAEgQ9bivX/t4J/fON&#10;7ZJ+ecea1Fk9qeJmCERf0/ztjBafj2EdpjRye0qjd2Y0cXFUOQAjP5J9w4h8fxzE3v2qqgs/T2r3&#10;21GtfjbNsUwrN1/8R7/zz7c4KJ8ejGtgJqniRFLrsMrgZkrTl3OKp//lBNu9UdPY0qBG58uaWqlq&#10;YqWMfcooV/m3HwuKJ/9OdWUHsZprQ5o4P63F63Naf7SilRcbMGVZhcmC8mMFxSmWWClG38SUmbbZ&#10;iH8Yo2whof1nM3r08x6yel1Lz1c5/78r8MpsXpufjmjywbxGiMv4vQnl9qoqTZQ0uJdTZTeq0kZA&#10;6dk+vHm3Ji71anzvt2fyEln2Nx3Hv//lBRxH5fpGexXChngWetVU6lKgGJAnHvjN7X+r1db7Nf3M&#10;AykOk8sFhSCj39rub9vczaCWIMjZezGNXE1r+FoG8CA3nwIcT1EPV3Mav13Q2uMRjV3EeqylaEml&#10;F+k3zs87BOhNBtU/FFJX4X8c/P6nGjY9u3xGQxfe0+D5D5TZPCfPRJ0Cc2d4bu+9rfzuh6iWZrVX&#10;2tQ31uwoliOx1ZCyF5OKbmaQJBT+fEidGZd6gm8GDyN5HofaFK52q7DYqbWP20HnTs288Kp6L4wK&#10;iWsZZC1cSyh7KS/3fEJj9wCLhwmVruBvLyVVYP/Zg7RKl4uohaQCSyEltvzK7vuQZx6k7BvV8A9a&#10;1qX+0XMKlvqc/y1JISOrJuHW8iqt+pFtb6xQedGnybsU5tMhla8PamA7reQESD6UUaYAWOGnt17l&#10;UB0VHXw3rY0vljT38TyA+C8nZWEyBktkVN3Mgu5/eQL/91qunNfEwsRvfvY/0vKVrIq1/Bug+B0z&#10;W0lIwjcWV2wSJkr9na0cmqpo5lJNU5enVd0dVHkWlfH3QMhWHO4/q+jKL7Pa/mJF2bE3Ki6Vj2r2&#10;flLlC0lVrwAUl8mJ/bwGdnMOqIdH/QrVvDSPYjFRaSUAAP/0SURBVBNeFEOvYlNdilX/55eex2y2&#10;IBGWLwejVvzyAyLRIZ9SM5DgfJeCK+RQMfi7bMjAXEBrn1eVO59RKPVP4z++7dfcvZBGr8Q0dhW1&#10;cTOlyVtJTd5J08gbbEf1IKHJiyP0o1e55SRWljqDoCNY+v5BbH3Jp468Sw3xzn8f/8WToQ4nG7BP&#10;76t24W0NnX8HZV+nvpFzCs2hOACY2MpZeabqdCS57lH/WL9Cq2llL6QVWknKPRFTfyWgrmSf4rUe&#10;Zac6FBrsVxCJEijjeYrtCgx2Kb/VoeH7+PoHQa19VlVgBfm15VL5alh5ACN3EXYlkQZvZhTZJMkv&#10;BrE1gAAdmdiGCdaDGsDTVW8MUOhR9Ya6FR5sVqBCR/69C5rGUDRDIHZuNUkCxuQfipAIf3fCEbZN&#10;jbiUmgpo5EpRk09QCFcHVbowpHg2rsJsXKX5qGZulnXlpxld/3FNi5/MaPXTUQ1fqvy3/VjLchxF&#10;W2lng6N/7/1/jy0/mPvN9//FxnmFxnhMhei3f/TZb7RsJamVh1Oaez6vodUBrX+2pKnzQ85n6YGY&#10;Vh6N0GdvLEwiG9LYdbdKEEJ6PaIMKjMyE1J4JqDyRkW+4ZgCI1EFahRMulPN8Q6dDTWrLdmmUPRf&#10;n3ENKCKpgFKLQaX2fEps9stbJq+G+TzzT7f/rWbquLJcUGIaJfvn93KDQS3c82vyRkojl+KauhnX&#10;zL2IZu7GKbqCSjs5DV+Ia/J8RbnFCIxOX0GogZGweopuNSd7dDbcpfZsu1yFf5jr/z6a9ZtX3ok2&#10;9Q43KbpwToXtk4ovnZB/ulkdA006ksZzFi9nlN0B8dbolItF9c+mFNvKqXuUor/kh+WRlMPditba&#10;AI1ueThZd75DXgCkL9PJY6sGroOkqxEFhtqVWPRq6EZGg7eygBFgcjWr5L6pmohi2z7Aw0tB/x3C&#10;dgb4To3EG/mnHZidSql8vqTk+oDKuxWSnu9N+RQro1T+0bbWgvk+hartGr4IUDwZ19j9SS09K2lg&#10;IQl4wAz7VU0/mtHM0xlNP66pwvv2vVQurMpGFr/8T/f5H6GF7XHwdwz+/YZ6Gd+qoCrmNHZhXBM2&#10;uHet7LwfM2/+5+2rm71KLYcUnA4rST7EVoIK0u+BmYTSK6gTCqi71KvGeBPFUwdwnNTZyHGdi7yj&#10;YKLzH/zev0WLjXJc+/TBWkCZ84DVX2ybo1jUPEo3ooU7PkgohAWLkmdhAMSv2sWIChsxDezEUBoe&#10;VNaABjZjCo5hRSDdzlyfWlK9gEUrwMG5B+sViP7lNur/yZao9Cg4WSfXcLM6BxpRcQBHZt6HzEqr&#10;fAOvcxCWe9yj0rU06iEr72JOA9iN0Wt9sDAAkacVuuQvtak/06bOuAFHqzz5Fg1cDCl/QGCW3YAP&#10;cvVWToXLSaXO0w7wznRsat+vNJ2aWO53DqijnwMK/UOwCBVjDhNaiy2iHPbjSm/mFCH5sqsZuWtB&#10;BcZ6kKa/jdKx8mm5c2cVGGhQYrhV5YOgNr6qaOjmuKZvFTW8ldXyk4rWPlnVFACS3RrV6Bag9x8U&#10;MKw5zPvfAYx4MqQy0n5oBXU2l1J2EgVKy09llKyllIFEos7gHQw8nVJpu6DRewlinEdJpJWuYntg&#10;9+Rio5LzZjNDTi55p7zKbLvVg1XpGvKqe7BbnSWXjnrO6YO+UzrmOaXj3g91KvA2cv1/HfOG4yGF&#10;JoMoYkht7C+3ooliXCNL/Vq+16Gxyz2qnafPDjhHwDK5EFJxy63Cmh9r4pO31quOTK+6Cq1qiLWp&#10;PtqsE+56uQP/e67StqUOkXw/9XtORzpTdQrNnNP4jbizMnT8UVCZvZA8MzGlz+dUupJWeCWivuGA&#10;ShtdSs/CCrU+9cAOPakWuUDQflqg5NX0g3n5R5E2eMrYllfBdZ8iWwH5Vz0AkVd9M0G1DLnpOLeC&#10;kX9ZmkZgsCEYwcAjthSXD/s0uj8g74hb4dxvq43/1tIBpce7Faliwaq9SpMgY7cKmn9Z1PLrvA6+&#10;H9HM4zHAZEqJmYLzW7+5n/8XN1vXMrkNAawWNLSMIp1IOlOYnpxbrpSH1oeqdKl4KSDvXBirEVYg&#10;GZAn5HlzQRsA4x3pV3K5XV2ARUe5G+Bo08lgg476z+qU94xOhur0keekPnK/r6Put+QL9asv/K46&#10;gx/pw9Z39G7Te3qv6R192Pae3jr3nt5teJf2jj5q+Ujnus8oFKb4aQY4f/vc2m+dzz/XwjHs1FAf&#10;1hkli532jCf+5XzgM+ub2kqXRi82qrLbAog2v7m50Ey/MmtdKq5mFZroUD/quz7apjPBJh33nFW3&#10;v/e/C+D/u7QjreGTcsHO/skuhWZ7lUVaDlwCNPZSGgY0CtiY+HZefdNJVa77lN2FVVAMgWoXzN6m&#10;rngbqqND6SkK/V5RkTWPCteQgZfwueeRYltBlEtEbcM+nYj165i3T+d8bxTHf691lwGkCY/co155&#10;Rj0Ewi9f5S9Ba4JT7CchuhUa7HPuElWaAxi3Ilp+EdHE/bxG7w6osMTxVqLYFYBmwq84iR6uAExD&#10;IQ3MR1WYwt7MoMSqANi/8iKh/13a0GxWI+sZpcawHbV+Yt6utnCH2kKd6k5RJLtt6qGPT/WcUkek&#10;SV3hNgXwx77BiMLTEeLlVle5Xe3FBh0PHAc0TuhDz4c6FjiG4vhIpwON+qD/A7X6z/2D340ABn2h&#10;BrWH/6h6zztq9J1UnesjHe/4UCe7P9KxjqM6zfePtR/Tqd6PdJTHD5qP60zvMZ3oPKoWdxPk9Dus&#10;QCyswk6/yrf8WJiEM8voswV+v7FtIs8jCnX8whllVs8qvtDiAEdktlkxHr0jbWpONemUr1EN3jb5&#10;g/8PzZj8G7Yjrsx7JMBRecog+ESjPFiR4FgvEj+muRdRZS8hS2+U5F0qK7gc1/QTr2ae9DhjIuEZ&#10;t6IL/UqvNWtgO6jqvZRSu6E34xj4SO9iDMAIqX8OlppzqX2kR2dz3fL9hQNhhs42o+JHHrmHuhT4&#10;Z+zJb7VgKKhIuQPV0aPxOwUtvypq+llV1aslzdyfAUDyWvmY9hwbNRMCOHwKlSPywya/NWiYKsVV&#10;XsgpPxNF0v8zaxD+w7awMhO9zsB4b7pV/kKHOmPtFEWLTnadVmvotFrCrQrVKB7iHRzA8ua88mcB&#10;e1MgttZipU3Z81jduR41JN/HmryLysCihOsgo7OKUXzeaN9v/Pbftb+9ND8U8SkQ9vK7x5zfbgZ8&#10;zvWfVKP/pE73nAZgzqo5eIrHUzrrOq0mV+Nv7u+ftgh+3qvqTWwW1ji6Hpefc//Nbf/bmgtUWKFH&#10;nhGU92AzQNmtM5569Qf6FQz/xwOMv21HpC/0J32p559cl694TN2Jj+QqnJFvrBvl4dLCk5oKu15F&#10;NkqAQUZTT3tUueHXwHW3aveQq3fwc+f7NfMortVXeWW3Us4S9OS+T7HdoPqnfOoc9ekcvrZjpFNn&#10;oo36Va/0pz99ph9//kQ///Kpfv71Y/3y66f65ZcvaJ/z+jP9/KfXvMc2P32in356xXt89uvnzns/&#10;s+13Pzzn+x/ru19e6OsfP9Y3P77UN98/1/c/P9EX3z/gvYf68quHOv/FqDIHZsEGNPGopMWnExq5&#10;ndHSx1lN2gzAXAwvn1FtYUhf/vRUX33zUF98d1+vPruvr7+5q8+/f6yf/vSI/X6ivY+HNbic19Bq&#10;UdWVjIbXY/zmU/3wJ87j51cc56f6Ua/16y+f0adfO+fwpn/t+WecN+fI8f/0wyf6hc9++vVLPv+a&#10;9qWzzZ/0Pe0HXv9E+5a++Ea//uk7+so++4Hv27Y/8vp7/frrt85nv/7JHnltj79+x36/cfrw1z+9&#10;0nc/v9BPvzylrx7rB/rp25+f6btfn+lrjvnz7x/p6+94/8dn+vKHh/qWxx9+eKof6csf6Ncff+Z4&#10;OdYffuG8OHd777uvXmh9v6y+9AnypIHWAuPXwfAfoTqb5C165c72qyfeo4fPLtMnz/XJ53f0+ou7&#10;+vSbe3r1+rYefrmh8BKgsu5SaN2t3EFKkVW3Ypt9Sm73aPTOaQXLfXr68uqbeFtOWOz/ZLH/yjnH&#10;P/3pK+f1r07ffqoKQN4ZO6P2SJ26Ys3qiDWiUOoBlAYApUHNqJkmH83fqLq+Bto5lEu9wvm4Xn/+&#10;jD79gvYN7Sv2ZzH5QSOXE0rsxdRTC5ATn/I+fU2zz97E50e9/PLpn19/o6u3dvidZrUF23ht+7Fj&#10;5Zj/9KkmJkb/QUun04rH4/+g/VZx/ntuR751EoMEIak8mXZQ+yM1ISNbgh+qO1On2DLgcNul6hWK&#10;665bgzfcMEe/Rh90q3yji+dBDd6C1R/0EvSqkqt+BRd9qI2gQpMx+XhsKfdgU7p0DK/XmDqlL79+&#10;qO9/eKQvSdwvvuXx+4f6jkT+kqL9/NuHTqJ98d09ffbqll5+elPffH1LH7+67bz36Te3KXA+AxS+&#10;pSg+++yOPnl1U6++uK1v7Dsk6iu+9wX7mX9c0djjvKp3q6rdH9Hsx4uAR00DVwZVu1VAfoc1ODeo&#10;z7++q69/eqhvOJYffn1OfzzVNz890bc/PdM3PzzTjxTb9z++KZ5L3w5p5GBUw2tVgKOomYOivmWb&#10;775/oR9/+YSCfQkgvARMXjtg8r0BIsnzK6//9Kcv9d13vP8L4PIrYECRO6BAIYjC/xOFYQDhAMif&#10;AeMXAxQerUgMOH52Cvo1gPqKYueYePzhx88Bhyf6/jsDCY6Vgv0JIPjuJwPTx/oWQP3hp+dvjpP3&#10;vuPcrP3882N9/e0TffUjj7/Y9zhePv/xF7b/HjBmn18BKp9/eVdffX9Pz57d0Muvb+vjF1f05OVF&#10;bZ2fVG+yU8PEOIqdDJaxqMMpvfj0ih4/u0S/3oKQrujpq8vE/IYePLmojz+5rKcfX9bGnZrCW63q&#10;XfAqsZuUZ8mv3ukedY27dP7JhGZ3RpUcdQFmzyGKl845Gfj98svHDnH8an0CGP9C3/38y5c8fqF4&#10;tRvrfBYQOauuRKP6Ui20JixUHUXdoAZPo1qD58jtN89Pd9tjk5q8HVrcHyH3HtFHr+hz+vjnL/XJ&#10;Fw8UXvQrMhHjNwycie1PgCpE9wNE9dV3j/T6y3t6+OK62uONOtNXp6G1kpZvViGKL9ke8GA/v+hz&#10;YvrKOeaff34DgH+CGN40iy2x/sVAycAJcuC7Ylt7/Qak7PFb2ve6c+f2n9vNP7cbKhYL/6T9VrH/&#10;a7Yjv/xMEf/0ggR7poWtCsDxHh72Q9D7PYJwnOdn6exGJWGHgf2wtr9sQsq1afhui0Jr3Urte1Ed&#10;nQ54TD2cU3LLreRKTLE1vzpqHp0Od6ol0aT60Bkd7T5NUt3Qixc39ZqC/5win95xqSV2TPXeD3W2&#10;/31+/wOd6v5Qdf3H1ACI1XtPqDXCo+cEr4/y+pjaoyfUFj+hropN/R7jGM9p/+K0Hr88r6efHeju&#10;oz3df7St4atFJfbjSl4oAxgzGrhJwT8oAXo5JSbD2rmyqE+/vKMXL28AWvf0GkD76rsH+vLbeyTR&#10;Xb3+6ra+Rh0YM3/77QO9/u6h1l9O6OK3Y7r85YFmrwxp7mJBO7eqMDuqicIzQPjV2PGXrwEQEhuQ&#10;sCRyEgSg+BU1YAzlsCYJ9asxHe9b+5Wk+pOxq6kuAw0KwxTZD5aw7P97FISprO8BeQOpn1A233yL&#10;8vrxNUX+CAB4QpHfccDzK47/41fX9fzjq7x3DXC9rodPr1PMN/Xx62t69dVNPX/J+59f11cU+Kef&#10;Acx877PPb+v582uA9w0K/hr9coXtL+jm433df7Grq3fWdePuBurhQDfvber2kx1NbVd1/fy6tq9O&#10;6+mzPd17sqt7fHb55iax2NHDjw/0yae7uvNoVw+eXdSz5xf14PGBpi5U1D3Vrs6pfvnWo+qe7Vdo&#10;s0O5C8169e0d7dxfVmy8mxhd4xwgjU/uAoIPIB3rhycAOWoPlWfK6ktA8UuU1M9/+lhTgHpfukGu&#10;TD0A0gCQNKs73uLMBHYnz5LbzWoJNKFGmlEiqBMs17n+VkdFuTItKG+bPeyQO/9m/C4w0wPYNKk9&#10;fBpwOKmzvlNqSTaoPtaipvg5tRZayN06He85ruPBeh311uuzLx4RR2LE8XwDoJuq/gpwdpQgIP6z&#10;kdF3T3T3yZ4uX1/RtYfrukPfmer76Ve+9ytK+utnnC/fJd7ffosihJxsP6a2DeAdEoGQTNkYCVnu&#10;mdp5o3JNdb5RsX8LPM42fwYky0cTDD+Rcz//RJ79hML/6QtNTo7+uY3RxmkTisWo53/Ujrz+4hay&#10;HGbHqixtFdWT/AAWOUUnnaRz6/CQdHT0nDqTjQpNu1TZbtT4rTrN3D+m3H6rMrvdiq71KrLWpwlb&#10;u3HTpeCEB8/nUWzFVsU16VRvnT5sPq6Da8sU5DVduTWr1vC7Ot37vs64PkBCfoBfPqGz7pM65zmu&#10;utBJvdeDBO4xz/oh233Idu/rnPs9FWCkjf1hXb27oivX1nXt9qquX1vStWsrunp9WQvbA5pdqeji&#10;tQVdujKryRsVla9XsCdFjd/IanNnSnev7evl81tOAn/yyQV9/NlV2PSCnjy/pCfGiJ9e1fPPbiBj&#10;b+oTHj/5nPbJDQrqih4+v6y5x1NafrmslderWvt0EiApU3xYo68fo46eEmRTVNgBLMI3PLegf0/S&#10;mJL5+usXJM4L/fAdjQL4/hcSgEQy22Zg8DOvLXG+N4DAOn0LGHxN++ZbisQKBZX1M59/8SV2DIX2&#10;8cubevzxFT16fqCHFOODFxco3gPde7iv56/29fT5ed2jeG/f29GdBzu693hXj57u6fmLi3pM0t6n&#10;PXh6Uc9fsw/7LuB75/GObtzbBnzXdOP2im7cXNHlqwu6c3NV5y/O0Oa0f2ledx9s6NLNJZXHUhoZ&#10;zGlldkh7BzO6eHle568t6vrdNd26vaQLV5Z15/YGYLKtK5dX2eem7tzf0YOHe3r86ECLlwblnYvI&#10;sxBQdtejV99AKl890DffPNDck2XNvxzQxz9uOJbrG5THV18/ctSQ2dIfKLBv6Kfv6CNTAD//iq39&#10;E/364wtV2Ke/1Kj+XDN53UKzGcBm+fLdPG8DQACtWCug0Ip9aXaA5EwP1iZwRs3BOsfydGCtO+L1&#10;WPdGZ2C+q3RKjWnqogRglM6qPlmnc4FTAMppfdh9TEddR/VO21GUTAvEeI+cuINSfkS87mpue1DB&#10;QrPqXH+tD5r/qONdf63jne/ow9YPdaz1I/bxHsroNMfXrl6Azpu31qzxpbKmVkuah9jHlyrk5SO9&#10;+vwWlhMbjWP4BQCw4v8JwPgJ0nJUjWOXzH6ZlULFmsVzwMPU7N+CiakZ+/xvX//452bv2Wv7jn1m&#10;7c/bOd/9UUe++Oa6PsUOPH9xTVsXJ0HoYzQ6DXnXGa+jg+vkyp5VT+qc+jiJ3lyn3IUzik+cUnCk&#10;QZHxBnkH29U/1KrsVo8Gr8WUJ/jhuX41xTp12tWoUz2nNblQ1RAWpjn0EQDwPgj9rs553wccjqkD&#10;ZmgFuc8QsI86j6mbgDahLhpQGec8gIn7FGrjJGrjKK8/coDEQKTB+xZB/gPH+l/Vn3qfoBxXrPKh&#10;FjZy2tkbJ4nHNDKd0dB8SvvX5rQHkOxsz2isVtL2+oweoEosmR8/29eDVxd0++m+Hr84j6Q+oLj2&#10;dffZjp7Ya4rvwaPzFMq+Np9PaP7+uDY+2dEK4LH6clJPvlvQl1+ZvSLhsT2ff8EjjGm26hOY/EtT&#10;MQDLt1iyz7++r+8J+JffPMa2PNFr3vvRsROPnET4GuXw+vP7KAYaNuGLHx/CXndhLUu+x07CvATM&#10;Pv7sil6+vqzXr67qCYz+8Mk+imIXINhCFWwACru8Bhie76EMtt4oAcDkxSfnUQ4HgMIugIN1wFY8&#10;f3oJ9XHBsRg3Hm/r+g3a9SXdvr+CkpvR3qU5bV6e0OUrM4D+gi4DCpcuz+rgAiByYVIBf4+Cnh5l&#10;k0G2n9KFy5Pa4f3zNxa1e3lGFy7OapP93Lg7rws3F3Qb0L98A0Ay0L++BrBt6+mLPcCNY+a4nn5+&#10;+Y3dwQ6N3RrU0LUK/XZDn/94n1y9Q9/dp+/uY1d5RIF8Ywz8PcDxDWACKP/I628A7u9/xMp+dU+p&#10;UY+8xUbURIPcuVbUSJM8hXPyFzrJ70ZHfTQ5qqMeompAgZwjxyAy1wk1Bk+gLk6T30fJUXJ+qkFt&#10;uWM6BdG93/6R3mt+HyA46czq/PWpd/U3p9+mvaX/fPQPuv7wQMmhbp3selsnuv+L3mv6Gx1rf8eZ&#10;GTradlzl8YKeobzNQn4JGPxsihIL9KORDLbsxx/eWLTvscxm2b41u8a2P2JDn6MgL91dUHUhBwA2&#10;KjjQp9sPtx319a2jSrDLZk8BVvv+tzw3V2H7/Rn1+hME9SfHQqN8UbU/Yn9//eUb/fI9yvgXLBaK&#10;xKyzKZVfHRVjdvqN/frTr1/qyKsvbsK2MC+sev/peRD4GMWIPYD1uxKn6WQ6LYvkizeDvk3qo7O7&#10;UwSAIIQrZwjEGSRePejcIN9Qk+JTAXlRJt3lHp3qb6PT6tQWAJ3DH7FfbAW242TXMQDgFL9xCjA4&#10;TWee0kctp1TXeVZLmzUtLlUp8HGNT+dU13vWmeqrc53RSaxOXd8p9mMDXfbdE6r32b4+0FnPu4DL&#10;H3j/bdpb8mXPaRLQmJ0vaGmxqpXNIS2vDas4FNetq7v65MlNGHrHkd4PnsKuPL95b0O3Hu7gwS84&#10;EvIBQPEJhfns1YGeokz27s2qdn5U0yT/9L15LT6e0N79JX3y1S1szS088U0A5A5FjSX4wawOSf7j&#10;XYcpvyfBvyW5LWg/Erwvv3lE0j8GHAAN2NOUyWvA51uA4vVnd9nPfWec5WsK5Iuvr+lTHl9iHV58&#10;wvEAZi+xGw9RFrcfb+mW2Yf7m7p/fw0Fhgqz84Dpb95Z09WrKxTkmi7fW9fN2/Y577Pd8493ABmA&#10;E4C5gTK4eGmR76DibixpG4DdOBjX4uqQNjaHNbVQ0sTSgBaWBrW0XtXW9rCWN8paWK1odqmkVMqv&#10;ZNSvxdmaLl6c1/aFCa0djPLbpk6mtLc/oQs83+bxPErw4uUF7Z2f16WrS7oKeFwGPK7cQqo/RIk8&#10;XNNNjuvu/V2N7FVUuzqoq4/XsCo39Rk27KsvUFlYK7NULz+5qVdf3ta3gLDZyddfY2de8dnrm/ri&#10;m5sA7C3UyVO2w3ahpNKjnQqWm9RL/nYDGN3YjY7YOfVgpTvJ7bZwPfnVCCnVOTl5qtssMsDQ/xFE&#10;9x55+DaK5AQq4S1Uwh/1TsPbPKKE+8/orXPv6q+Ov63/30d/1Nvn/gjw/Bd91PoHHt8id4+zrzM6&#10;3V2ndDVIvp2HVFAi2K/PscXf/fgYgnjgDMp//xMEwjH/QOy/+ZFi/5HX3wKIAMavv77k9TNI5GPH&#10;kv1kY1zff+4U/U/YW7PGplwv31vg+wCEDdo7n73UL3z3yx/v8f17evnNLkB8G/V2j/df6UdA5Yef&#10;PnH2+4uNyRiwACo/W+NzGyQ3y+0MUPP4J5TNEWOlu49NOpJESNpt2MGVPqre9En83Um58nWABT4x&#10;1aRuZF4vqsNd6lNqDMScAb0zjYBKPYrEvGQ7aqSL7ZvVGOpQo98A5QM1+o4SlKME4aSagh9hg+pU&#10;T3BOY0eOt59UqtKvazfmtYVKmF0pa25uQDOAxuxKUTMrlqg1jS9kFMx2ABanHNA5h61p8Z9BdZzB&#10;CiERbV6/9yhy712A5R1Y5C3aOxqoBbVA4s+uDGhxrab5mRF99vyuPnt6C9m8qP3rWJobC9ieaV3j&#10;+VXY1OT45avz2octHyDvrTAvwbo712Y0c31eU7entAVoXHm8pAcfm0q5pGcvrzjjBc8p7E+/IlGf&#10;oQqQqd/jUb9CeXzxBcrj+7sUPAWAPfz2exKHhHkFuLz89LoMwL+kIJ69uKoXgNVT9veUhP/k82so&#10;kBv69ItLukWMHhGri9iD6/dXde3qIspqjqLk+DnenZ0ZzmGRopxCCaAUzk9o/8K0di5NYxfmdJHi&#10;3dqfxDLO6rrt4xZW5O6yLlHMtt3+wbTT/8OTGY2a/RhPqjoWBziyWlgBgFfyKMccgJ7RyIx9FtXE&#10;dFJhv0sRf5+GCnEtrw4COBWt7o5qeXNQ67s1HVynv3aGtX5+XNt7E9renQI0UC6oliv0+XmA5NKN&#10;ZewmQHdlBUt4AeWxr8reAH28pidPrgIC1/UCsPziq9v69PVdvUB1vfrimlMAr1/T1/TR81c39BkF&#10;+fr1LX2KNTAL/prtnmExn2FDHz07j5K5RJ6vKlEjj7M2i2gkeYYcPU1e1qst1ODk1GnIytaFHOt4&#10;D8J6Ryc63wZM/kanut4jz47r/aa39X7zOzrV9yFAchIQeVfvNv5RHzT9Nbn5R/LwA2dc7igAlKlF&#10;dR/18Yx4fv7lLeJ8T0841lfE/ROO/eXHxJf3Pv/iCbmDAvnpgb76/j7kYjOD2DPA48vvyA22tXG3&#10;0qZXS1eGde3poq4+A+yfrOrx56u6++mqbj5b1a1Xy/LP9iiz1678Qasytj7lglelg15Vr3Rr+JpL&#10;o9ddql7o0fBll4avdGn0WrdmbxHrK1k9/mJTD75a1dWngPjzbd15DZCz76ffLevuZ+DEZ1s6Elnp&#10;VnihV64xjyq7dr1GAbTf0PSeXTDWqOqlRhX2T2pg/5Qq509q8PwxZbebFJzoQ+r1qRev2IUf64o3&#10;KTEHaKRtOqxT+XE3z7EhURQBRd4aMvCo11lsx1nXOVQHysHbrI3tIV0nkddItvHpvMYmsyTXiMbG&#10;CrpIMi9u1GC6IglbJCGL8gydU3caCYkXPNF12llHUNd3hiAZgJzgvWM8P6467NBpJ6gfqC/UpJXV&#10;vDZ3h3V+Z0mfvbivb18/0/lb87p1b5lkJQBI54uXlimoFaT5rPYA0PuPNnUD1r5yc1FXrizpPKx8&#10;+QGy/+WeHpo/h/nvP7yA9L+ANbigZ08vACQX9fTVFdTABT36+LK+JeCffEryfn6TxOcRYPnSAZJb&#10;evXJNT2ifUaCf8w2j19eRa3c1Osvr+vhxzwnsT794gq26RIgclGPn16myJYpgi3duAkIbEyhEBa0&#10;fTChrUsz9BdMfmFca+ujWtoeg+nHtL49wnkBHruw/u15HdyYxSKsaWV9SDPLA6iwsjZQYvNrA5qY&#10;yqgGGEwvhDU8FFBllByYSGpyJqOpyRREEdXiSgn7l9CyTUtXI5pfyinscymfDCkV8WpmMauR4ZTG&#10;Z7OaWSpoDqUygyqZXi0DGGNa2xzVFmCysTuiXRsPuTrr9Ou1WyijmxuoX5IUArt1lwSlj2/f2dTN&#10;W1t6jIVymBob+MLGZ7Azj15e1uNX2KwXlwFk+unJRd28izrEltkYzj2s5l2A/+bDXWKxr3sA793b&#10;mxAlsXuG0nqwwf5nkPknUR1H1R49Dmhgi302vncU0Dip91toze+SW+/w+l19hNU4C1Ed63xHf6h7&#10;Fytu1hnFcfY9vcXrc+4PsT1nNTgT15U7q7qDTbx3i98GtJ6SLy9Qs0/Jlxcv3ljN5y8v6eOXdyAM&#10;wO/1db1EuX7/8wNHTX32xX09+OI66umWbj/bIoeuoDjJDxvM/hTyQ4V98d1dtv/CUSpfQk6vX6Ny&#10;AZ3XWOIfAJzvUbBfffcQgNlSeNWt4uVelQGJgas+Zc5HVLlcBWAiyl8IKr3nB2i8Su8EFFoKKLvn&#10;U/mST6UL/apec9N6NHa3W2N3enRk9GZa1ctxRde65Zo8q+hqkwoXPlT58jGNgVJrT7s0++C0YnNN&#10;8lfPqTdTp16UR34no2jNJ2++A4/VAnJ30mmt+Mhu5Ub98hWOo0I+ctC8OfBmJLs52KgzvfUKZTxa&#10;2qppfW1I8yTvFIAxPBzR4DDAVQ2oNh7R1GJKuyTX5CzMN5fU0FRMoyMxVaYi6iq14j3P8Huolr6z&#10;oPsbBdNi8/aokTN4znNIzEb/m1maOmSmzdjk8ZtXL244wPHy8U1tIcfXUSHrWyNa3BrWxt6Ytkjk&#10;vYuT2t+d1B6A9uDeprYuTmt1bVR7V6ZhyjnszTLWYEMvntsg5A5JjWUwZXIfm/McxfBynwQ5IHlR&#10;Ia9I7o+v6GNUyCdYjk9gzs++uq5nn17DEl3Sy5eADqBw/+mBHj1HvWA/nuLtnzw/rydYyJt3UYM3&#10;13QdSX/Ab2/uTWEXRrUOoK5tDGoaUJ1eGHAKdJZHU1arKxUtbVS1wOezAPLK+qDWtqra5fz2diZR&#10;GitaWKwA2lgPgMOKfXo6psm5GArNrVwZdqqGeB5WseJRttirWLZb8QwAQUuXepXNdSg30KNUtk9d&#10;bU0ayES0OlfTBOBSAnQmAaHZxbxGRuLEEPU4B4hwPDsoka29Ia1Y/PfHAY1pXb00r/OAs1nFBwDH&#10;81cAM0r4Ccrj6VdX9eQxVhq1YQDx9PUlvQA0HvKZWbeHT87r40+uOCD+CPt1g3iZQryLUrl6bRkl&#10;Rqzuvhk4v3pnRTsXTKHxe8T5YH9KB8T0JvbMZuXm14oKFs+oJYj1dR8FQE6gPI7qvSZbnfpHnUB5&#10;fNSG8uh4h9x7X8e7/6ijbRCV+6w+aDnOZ0cVKvh09y72kXO5dw/gur8FAVwmD/axxntY4n1s8AGW&#10;eA9wOE8eACI2OA+pfPrZZX3xLQoUBfvUAAW19IR8eY1K+fTrm6jUe4AIygR7+9U32BpAwWabvvr2&#10;gaNYXqNmbSbtYwD11deQDt+zMbEvULNPUbKffXsTS2fff6hP6cOZrYxCCIDB/YRSO15FUTLh9Rgt&#10;pcR2RgMXcxq9leIxqex+FHDxKXfBrdJFl474Fk7LM39CrulzCizVafDaW1rYzmltZ9qxLXsEdu/S&#10;uKq7p+Qpncaa1AEC9aCRR8W1nIIlz59HqLs0s1CWJ9ur/gz7y5xVZ/yMuhL1PNrCm0a269UkwZkl&#10;yRfXBp3p35npAnI3pepEWKVKQGUStTjoUa0WUXXcp3SuX6WRoGqAStE+JymrW83yD9vUmPnQMyiY&#10;OqTmOWfsozvWrKYAVsZ7AtVBs2ld33HeexsweVudkbf0yRNUwJPbWl0vah05vQAbzi2WNAg4bcDU&#10;q8tDWkQJbeyPaA3WvnJ9SRfx/QfI/As3FnX9+qpumxp5BIPd3CRp93UbVntC0d99DpPBkJ99RVI/&#10;Mll8HnVyEVlKMEmMZwT1BQVgMwo3n+wCMge6A7uaWnnMd2/f3dCFC/h+gOIqSb+xOemM+5jU39qj&#10;7dS0ScFPw/xzyyWtblQ0sZDXPFZieimvOd6fNoZfLOvgQo1CrXKOIw5ILnNui6s1QIU+X85peCql&#10;AkCdLbuUSHXKG2hWJN6sYKpNiXSPEvluRWOtChPf7EC74ljFbLpXfkgim8OuEutkFiCJBQGOqOYn&#10;qxqcDGsSRVKshjU6AQHM57S4NKiVTQhiJqdllM4y4LYEiB1cmETJkWPYlX2K9/qVNWdq8tbNdafo&#10;rI+v3Vql2NZ0G1v1gP66em+dGMDkgMGNm1uA4Iau3l7XAex+7Sqq8eYCVgzrcwswOD+rzYMpXeM3&#10;Llyc16V7S4CJjbGYdYMYULSXIQcD4wu8t3NxSjdvYvmweGsc3wz92xY8B0hYrv1RJ3v+iNJ4Tyd6&#10;UB39NsZ21Bl/a4tg1yPdKN1zKKUVlA1S/yHHBohdvbZB/PcdG3bjxgYgtQ3YHejhgwPO67xDLI8+&#10;BkAgoS9RFy9eoVghnBefmuW9iVpFqUIyT1CgljufvLyGcr3qWJaPP4GEvryhH36ymZt7zpjOC6yO&#10;jZH98KMtYrRxlAd6Ddh8w+vXgM9XAI19ZtPvL1Ann3xxF3V7WQc3l/Xd95+ggm86A9E7j6tafH5a&#10;009PqHzDr8hmWNHtiOK7WUXWEzoycvM9JbZOaehiJwwwClsNAxo1ZCWsButuk3CrJN7cdhmGq2p2&#10;uazp2ZJc6S4lVn3qh3U6452a36zKle1UP8zUlzmntmijelPtdGYbiehDPle0DDsu75Q0PpWDfcqa&#10;XSvBSjmVBwMaKLiVATBSBRJ2sE8zSOTMAAxX7CY5+5VIdCnJ64CvTfFKo0YvnpSnehqAqCd4Ngpu&#10;j/WAQ526ok1qROU0+OoI+GlUh42t4Dl9H2KX3tOly0taX5p1pPkCQDY1l9M8Pn4REJmeKAIo9MHW&#10;IIkDG8+Wtcix20Dg8uoAlmZGL57uwlDLunxvlWDt6A7q4/ZDEvg6LAfbXUeFXEMWf/oZ4MDz+6/O&#10;6/b9fT0CYO48A2RgoUdPUShPkNEPtnXt3jbsc0lXb607A4b37tuYy4LWL0xhDcqoorLGFuizeVMG&#10;GWemaHI+rkotpvIADD8a0/gcr0fjGh/LaB5gyBT8ylWCmp1Jacmm8uYBbL4/OhZBEQLSVYq90q9Q&#10;pFXlareqQ33yELM0ABLydSsW71IaYEgVOx2F4fU0sr1bnnCzXP46uVLN8vpPKODteKM4cnHtrk6o&#10;yLapPJ66bMoRlcgxjU6lNc1x1KrYHvrcBltXAcOdS1Ow6z52ZUHPsQ73UFy3Hm0AvEu68oi+u7WJ&#10;DaTwnu/p3oNN3TO7grJ4hjq7BmBcAkxu3sPjY9+uXJnT/QfrxGWOPpwHKAED7Ns2YL8McO1sjWmT&#10;31zeHdL5i0OaQunuojIXsFoTAMTC3ID2DyAKVNHcXEXz+1jk5UFnLGgPZdQMMa0tY3Wvz2DDchDi&#10;KWeVarOvQe2xFp0l1wzsb2BlbwMUt+9jh4ivDWTfNWVqM3PkwD2U6FMA4Cus6x3Ux807W7oMAd1A&#10;BV64tqrr5M/Dh2uQDqDJZ9fvoMLIj5tYthsomdt3UDF3bE0MquzFrrP/2+zzCeDz6MXBGzv36qru&#10;24wbIPL5V/f1Gbblp5+/0ndYl6++fKbPAJJPv36gn3/F7gA2P3z/kMfbGl6qODN2n70GaPjelz/c&#10;148/PdPHX1xU5WovisSt4btdmnzapiMbO4Oan8tr3QqD5+Mk2cI6xT1b0DzPxyeQm4Mk42qBpMs4&#10;0nYc2bmyWtUQSiEy61MCFTADs/STaMEsyZVrkyfTp2FURHUkqqGxGAmc1MhkXJmsT0sEqzxM4qIk&#10;Evk+xWIkKywXSDUplW5XKNgCs3XIF26XPwz7wXiJVJd8viZ1+QCkvgZ5i83Yqyb1jTSrrdiuhlAb&#10;TGBjJ2fUGW2HBc6qNWLXL7xRHw0+m8q1xWIfOuMtP3//mnMtamYmy7GlneQen81rer6gSY5vbDpH&#10;UqGM6EwbnL2AfdlEzu5fm9d9AOPyTRL2ypIzE3AJwHj0dF0XCf5N2O8ZPtYUyO3beHO8rVmZx/ju&#10;G4+3dA22vGlSGn99/SGPd7EhsOyV+ysO896CMe/Dtjt7o5pboNgB1lI1hn2IKpcPA6AB+iigdCas&#10;bDasTI7HYkTJdIjXEVRAiOIPqTQQ1zRxnQHkR+eyGiQOVezIwFBQhYpLsShKIt4ij/+MwgBtL6zq&#10;i9G3+PNorF39gXr5g3XyYP16e04Th7Pq6j8jVwirGm2QL3JOrr4zCgV6VBvIaKiY1NrCiPJYnQEA&#10;y+zmnI1N8dtT01mUUEELqKFFFMf6PsDM+W3vjAK2KABHBczp+o1lZ8bl4GCefl11Bq1vUiznbfbl&#10;+iJguqj9/Rk9ojg3AYSdy1MoCvZz3taPjGplw9qwY8nOXwIwUGkLWFGbGdrcGdMydm2BeK4flMnj&#10;KmQx4IyrGThvso/lDeK9gY3aRHGuDGEJIdDzY5DIsIZmgvINuLWzPwGxDCmW96oj3OOcYzNWPVL1&#10;avdggmOfhnhHHUVjysWmpi9cm9P2ZVTPFc4LxXTHGTvb4HEHYEKFQB4PnkNAd3exu3t6gH29hxr5&#10;mMdvv3uiR7Yuh9fPeP38syt69Mm2njyChO7YrBhWGVtjK3ltuwePd/QEYLVxnuso2bvs7x4gc+dj&#10;W7dz3rHBr7BGNthsq7dfARSff3XXWfj4CvXx5bd36Z8Z3rdlBLY49JF+/Pm+vv7qzcrqL75+qJVr&#10;SzpSI6FKlZCGsAKlwaAGCfrQaICG1JxMUNwwGey/sk5xTabw0xlNzGY0RkJnAYzAuEvR6ZBiNZd8&#10;xZAKwyH1pbuVrfiUH/ArNeCFhbAfZWwHnZ3JoB5iLhguqFKtX5FEq6IZJHKyQfF4q4KZdmXy2J3+&#10;NrndrfL6OuRCtfS4W9TlAih49AQ65PZ1amD/uMrXTyu02i7XRJe6S+1qCjUAGvWAQyuq45xawqcd&#10;q9KVeI/nHznTwo2+j/Tpi7sqFGLKpIPK50KoGgqKYhuoxlUsxlQsJDVUy2p4pKiRMUBzCvVBYRwc&#10;LGt3f56kIkE2ZlBlC9pzGomBkrlx1xalkRT3152FTteRrc9RF3cBiet31rR7cfHNAqn9Oe3tzej8&#10;jTmYbsZZOLWFLVxB3S2uYC9I4F2KawQFVBvNqcYxlKtplTiuQsmOETtAqwzyushxl1Mq0YqVhHJ2&#10;Qd5QguMHtGt+Cpl+L7oUx2b0o9C6UWHnWo7q+Km3dOrU2zp79kPVnflQZ+s/UkP9cTU3ndTpRjw+&#10;j/W8PsX79Q0n1dVdr57+Fr7fqM5OALr3jJIxv6IBl7ZWpmiTTtxSiT5Va2ENEuM8uVUZttmXFOdW&#10;4JxHsIPDji04wD4c2MwWKuE6gGmPu4DIAf2zf2EeoJjVxdsLunBnWffuLlOAs9q/Okv/T2uV4tzZ&#10;m9DS1hCqGHWASljCcq5tV52B9HmbkbMB2vUBB3xn5/MQGXmL4hlFsY0ZURhhTBppkNMoumlU2YJ9&#10;DyVsbYtYrKwCJACdrQmy2cPSKAAOWBcyEW0vT+rxdQr+GkBwe9mZkbvEcd68uahdbNIts0u7c4DF&#10;Impoi89WsSm2RmZR5++8WctyEQI6uGSgaIP0S7yHkjX1gYq6dX/eUR3Xbq9gdSAcQOc+JGRT0Q/M&#10;DqFEzKbdB0Sev76mew8BDkDiFer1/gOs86Nd3QVIHqNI7j9DtaB+H2GNbLDZjsMG9Z+hWhwldN++&#10;y3ZPLzmLHJ88u6A9SNKm/b+xGcBvbvP8lrPc4NXrmzpiwR2A/UcmAJDhgIZtgHKIBniUykFVR0Ma&#10;5PNqzav5RZJ4Evk5m0Y257SzNKEnSKexqxUeL6gv1ytfxqVI0aNMCaDIemHAINIV2VwKAgjWKFL7&#10;f4iIWy5Xi9o6zpCgJ3Sm8Zga206po7dRHm8bidmgnt5mGK/dAYmePkDE04rq6FIw3Ceft0sjl49r&#10;6MYxhddb5F9uVWipR/2jPeoZYLuBfmcwtsFHkXhO8/w4luooFutDdSeO4WtrmiOp5kioeVTG3BRK&#10;Y7KoMRTIHK+3NpGrqLCL5/HBeOSL12d17bpNGa7AeOsEeRUVsa1LBNQG5C7ZKklnpeSartzAshDs&#10;iyiRmwTuzt0N3cefXydg5y+vwjxrsJHN0ixpe29WK2uw4/KoFhZGUXgVTUwOamysCLimHfAaHDIA&#10;y78BhlJS1WpGlQqWhc/KVT6v5TTsAEsW8OezagplhyeN9aMosI+AbXfvOXW469XcekZnzh7VydMf&#10;6Oy5o2rvPEvjs846YtKmbh776a++/mOqb/lALS3vq89zRj4/Ki90DuA2RYIajDfK621WGSCbHS1h&#10;U6Z1YWdO8SJWBWs5PBLS8JBf5VqEokw4Mzg2gLu/a+MsZa3A4rvbFObKCEA6rk1s8SWbMoaZt/cB&#10;ob1JXb4+jcob1w6WbW0HQFgqa3Kx4FjlhbUBgALFQB7WrPCxv0sU+zRqcQZFvIoFHR5O8dtZcjiB&#10;AkoAEJDBWFyDWLsJLNsUCnhiOu0M4i6jsi2/l8iJ+bkSMcDGGphMY103yAV+b5Tfctd6lUDxxUNe&#10;jQ8VNDOGlZzD4q/WtIZSWdnC7tAu3sQu2QI5FNXehTlduTqlja1pns86gHjZFsQBBNcBC1s7c50c&#10;uQaQ3CRvrltO3cR+mRIlhx483tU1COkJVu7qjXUKf9tZ7HX9vg2+7ujT19edBX22Evr/z95/vkma&#10;JNedaP2T97kfdrkkQQIY0bq7unRlpVahtdZaR0ak1qq0bC2mp2cGMxhCEAsS3LvkXu5j93c8GoJA&#10;k0RdDEACGx/8icwQr3A3O3aOubm/vwcr0Szcz5FBSiD/BPb67S81O3UBEMFuXPL4PmB23379RwKL&#10;h64UQ4zn5zCSX/3xS/uTfwcr+cOPYCWf2Mtfnlr7Ydq+4BgqOxBw/OxXHwMcfdhAPYBejlq1EbQa&#10;lKtF643TVm5FrVgLIjeUsCRqIUMaw7DlW0Hb3+nYVx89sm8+eWR/8isQ8PPnGEvWbejTgG2UAY/m&#10;MEWki8E8EtBrAUkUihzhOFELx2EISA6P954tLt+w5bWb5oVRRDD0WMJj8bTPkrmQpfMhdHjAInov&#10;AShl0eUwlljCa+X7c5Z9gIx5OG+lp3NWerxkp1/3rP0YsHtYtUBn2VaL0O/GPfM2MfzBXQv3lOT9&#10;wBL1W1YDxErVmNU6CbR4HofLOOY1wsj2Tur26tUejr5jly92oMoMLtT5OXpcjOEZOvoJRv7ZF5pO&#10;3Ldnn03qKRQxPgZgXr08gYo+ADTO3czLx5+gXwEV5UB+8rMH9jng8hlRRxl+JegePd62IzT0zl7f&#10;trY7XA+ScNzCcDtIjj4G3nWAsrM/JDJqinrk2unpGIccY/RDouoQdtIAXLKWSgcBWA/OvWLeAAAc&#10;XAIgbtut22IWH9Dnt23dA3OARcwuXoNZvG9Xr75pH3zwY9qP7J13f8du3nrDbsBGllcF6h+6Fkss&#10;2/L6dZtbvOrAu5yHmXarttUH6AZZKLzXiq2wVWCenW7SNonqu6oDoT/PiN4PXygpuoFzjegT2Jbq&#10;TF5s2RNk4Mcf7yIpxny+A3gAJo826WPYBczrAqA/QR7v7mkWqWb9IaBAABvAhsfbWdgjDKcVs84o&#10;6WRwtSu7C1qrE7F8xQ/zDdgG9tjGdmvdIMAMkxYT4rdbh7AOXSPS9eSkYScA0CXOf3jRsT3k1Sks&#10;5mPkxiXXdHS/abGgx0q5uGVi2GJ43Ybtol2ebLralFcCu+fb9ph7e/UTmARM6rOfHdpj7knts8+P&#10;cOJTByivPt7BlvYJRjBOAOWhpDBS5xWg8pj2DBb75NUuzGqPYx0DEhccH1aDfX35JcwWufvt7/H6&#10;9Rl2dWmff3vfvoKFfIndfYNcUYXwT35PM3zIn2+e2a+QMr+PZPk5730rOf3540liH8n0qz8CZGBF&#10;38BENLP1tWa4lH/77AFy+tLu/8G2jb8u2ae/OLdf/SmMI51dY8DRxwx4triGlPBYMb+Gnl61VGmV&#10;COKBxq9ZJrliqYLH0siQfHHVzvbH9tWLC/uDbz+2f/PtJ4DIA3v57NwSRb8lcewRlG5jnCEaFGy0&#10;WXHJxfFBCepYJ0Lm0NkxKB/0mfMks3OWzs1ZPLdiscySpZAZpUIIAwRkalHLAR71Bg6OtNDeoFnk&#10;RSTqtfThqq2PgrYy8FnsBKl0tIZsIRrcx4Betix3P2mhnYhF95FOz1as+8WiFR7PWf70nsX6163a&#10;i2BYJRhVBcAgencKRPkSr3kb9Es23sKILvtuEB/JGNDXMuonDO5T/hfdfvoco/9sd0JT0bAvABfR&#10;7mdQTVVk/oTI8LNfPXId/vHnZxjGMd85xWGgs8iWp1D1z4g4jx5t2f37m+5c94m4LzCkz7/YdtH3&#10;Y4xRORaBi2ZHnvLefaj6l18f2GMcTVOcB0cdGxOJK+2sFUoRSwAcITE1j1jdXVsSaAAYYnj5ogdg&#10;QbZEV2w9MmcLy9cBk/dgIu/azPx7tgRArHreR4p8YHNImsXlDwEK/fY633nP7t1Dxsxfs1wqap06&#10;EgRbONrpWwX6ngbYi5UgjgsY7+Ztl2iu6djLJ7AEzQQhI86J7icXXTt93LWDy46dIV2UiFQu6VgF&#10;ZCoCPGoijxt2wf87ewXGIm/DvTzAmLOt3UlRWmeQsSH/C+h39lO2BYvY2lPSWI/hCEyCV48gCJtu&#10;YeMbyO/+JsGsn0DaxfkdoLGb4fspgieAQ7DU8oROHybC3/3NgvW5B1Ugj/h7BEMZb6ctEoD1hrw2&#10;e/c6foGdItcG2M75iRLZXSQXgP6Ye0LqaEwvkDnPsJFnjO1LWJVqblSO/8XXx7yHZCUQfYLMVUB5&#10;JimLVHn18QmAM0n+at3PC+TPC8Dm19jSx9jZJ8ggB1RI3VccQ+X8CmZiOlpL9AUM5fMvCVTY2qc/&#10;5TiAzK/+4DmgAFCotB8mrFL/r78GPH6lvMpH9rN/+8p+748/dutq/vhPPrNv/uBjx15+/99/xufP&#10;rPKiZN2vsvbTP35iVyLxeYslF6xc8xDJ13DoCDrZZ6XKuiVK65aClhaqa5aMr8AY+Bsqqrn9rWHD&#10;zg827PkluvNiz37x9Uf20eMTS+VXrdwMQbGhqtvQVAZZ1YWdLmiPLOoQ3bO5NZx/ySJKygXuupmS&#10;MPIkAcuIwiSSyQBgEYGlRPkucqemmgKM46Tikpi9XoLvAGZHK5Y8W7Xo0aqFD9dtdeChhS20F7L+&#10;ZwOrvgIUvkpa8RVg8oQI8chvw2/nrf/lnNWe3rPeswU7etC2rYOm9QGOLmDRBUg2AIxNzaacYNxE&#10;HiXWLnDOF9DmJy820egbOMKWy9w/gHrfJ2JePOd93nsBS3nJQDuDeEqk+OTYXgIMH0nXvoCtfDkZ&#10;2E/Qjx+h5198tGtfQEnPAID7T6HunOdciTycSTmO0wdcwyXtom+nj4YA2YDXvpsqPro/sOPTnp2h&#10;87d2AeRe3qr1jOUBjkAEpuFDojhWcdeWAYx1/4xlCQr1juowPLYGmNybv263AZTbd9+323feh5G8&#10;a3dhH6vea/zmA1uBXdwDNG7f4rPZ9wEQQGX1lqWRi5VC2upuGrZvTy6PLJPT5jUEA8auiEQd7UL1&#10;AY3zB0gTAEDFZgeAwoHuRQ0nO3/YAjB6dow0vH+/ayf3W45JdLp5Ag+Oje0MBjmCWwqpFrM6bKIO&#10;GDSbEeRvwFqAf7nh5549AEDYMgS1GPaVIQjWYdCp8rpVaiGCVBD5HUHKIZ8ANTFqVcVuHpUdKI02&#10;s5wj40BiiEzZ09T2EWyD/n/6gr5GFh2ct60PK11fmrVUjEAVWHdrdHIpAlw2hh1sOLbw4KlqlGiP&#10;BgQE1a20HZAcKHd10QM4e3b4kPt9ukEQAvhfbU9yXkoQf3VknwASTwCBxy8O7Bewgc+/OLdn2JDq&#10;Uj6H0X6CjPmC1894fYHc/eirC2Qx7/FbJe+/hOmI+Wpq+BPYyIOPD+3+wz0kDvIZ0HmpSmmV/b86&#10;sKeu1ODYzep89g1g9JMT+yVsRfVEv/j95/azXyN//ghy8L9/YQef71nlecZ+708/siuB/IL50K+B&#10;+B3zo4O9fjRu8p5F4nctyqs3PoNTz1g6vYBMWLBgTO/NQtfWrV3N2skeNPJoy55dok8fHlsCKlti&#10;QAUujXYU5hAhiifR4ykcPmk1BjcNKPk55u1779qH19+y2dmbFo8DVGkMoBAmihQwrrbtSq/S9hjc&#10;3j46Hy1bH2YsGvdYILBgCxWv3Wus2/rYY74tj3k31yyw4zc9B7P3ccdSD3IWP89Z5CRhtY/9VvsI&#10;o36wYpvf3rOzP7hlew8ydnTUIvIAguhTadMzBlMLt54DEpcCBZoQ/sEDIsfDEdRy5JKYD55q0RdM&#10;AUdXgu8CmvkIja9K00+V+IKqfkQUUSb9s8+RNZ8ecwyYAwP2KWCi6tSnn+zaxeWY4475HkzjPuzG&#10;5VT27fwJIHLSh6YOYSE79uwVGvox+vkh1wiF3j3o2BaGfAy4XQIoSgw2YRtl5Fci5XcA7PIb9FMM&#10;thiDxbkAkF5iDO/aWvSOBSN33NiHY8gY5ZoWrtmtW+/Z7BwsA/lyd+Zd2MV75g/dtmX/NfMErnHs&#10;GfOFbgL6szhylEjt57zIO5hlf4sxxtlbypEhCzRjtbEPy1QSckjk3heQVHFCgPmghhRo2z5A8lDl&#10;6Jr+3mGMaaONrJuBq3L8Jo5eqQadPC5VOVcnAPP0AAw4bBZbq6xaBmacKi1aIrmE3A4Q7CazcPnS&#10;iuVgzMWyz+Xwiu2wZWsBrhcGi4zR9HKlFUK6xK3WizlAaSK1a82o1ba4N4CqC4sZ7yCLsL/j44bV&#10;YCYBz7JlEmGLwTpCPs6Rjlo5l2Bc+nZ23rHL0z5gOGSMN3FynPXlHiCwhX1p4SWs8skmwDkicGiR&#10;IO893rIzQEe2dogNqjDuwXPak20XYJ48Qw5jR4+RLI+f7LoFm58qZ/HNZPXyS4BGuaHPvzgDaJ4A&#10;GshqmIck9StsU9PdD5/sY8cAiqaXn+3aK60o/4r3AJ8vAZ6ffHPmli38GnnzQpW8fE+y+lPk0Zdf&#10;IoG+fOBWO6dPCvb1t8d2ZWHtqi14PrB04R7Oe8fW1m9aIHbDwtrHIHALRnDTQjHABLAIYyyJ1KzV&#10;ykgBKGqvBV1sFG1zSETZH9nnrx5aMLpgicIqgwRV1JTskIFBZmwME0QI6DPAsubh2Gt3bW7+hq17&#10;Z6zY8CEViCIM6MZmziVn6xsZa44T1iDCtFspq2JATVhMHimkZN+af948Xa+F91bNO4Jt9Hy20PLZ&#10;PJEocZSx2vOKeTC+xHnSgvsJix6HrPoC6XXpte2vb9vo5YIdHqs2BR0LTVby7YLIfkYkOH/Uc9H/&#10;BTLk+GyAttZ0Xt/VtGgKUZLk2fN9e/gJkeKTLYzjEJ2OTmVQP8HpNRgPtKiLCKIBfQGyf/rNgT0i&#10;qmjq8Skg8fgZjIVzKPknhvEUOqvqTk2PayGZIt3FAyK5pAmG9vRpz60DefJi4Mq1NW28iSP20PpH&#10;pzjbGKa0ked6K9D0oHmDi7bipZ89d8wbmSEYzFqIMQ0AFB7vHcaa4JCYA0QAkMBtJMaM+QkSofic&#10;zcAsbt191+VDbtx4127yOr/woa35rls4cgtmsUBgWbRKM4wswQlrYdvYmVT9Ktk4Pii7XIFK/E/P&#10;arYPUzw+bNuRanc046EpfQLCGJB4BgCPN1I2HOUdexjDBGp1nBdA6vaVKwtaNL+MjOWc2UWLAgpq&#10;qSxyMzXvrjdOgAtHZi0HiFQrgCOAkkVS52AdqdgKMhh7rPm5ViU2V93/NUBkMEpata2ZHwLbTtoG&#10;B0U7PEeW7KZtNELe9JMOCLuwkTEsaGOjbPVKyoFGNhnhNcRr2Em27Y2mY0mbOzXbOikzNg07ErCf&#10;thk/GJWk2BONMTKG8T5WkCIwnDDGp5c9ewJQvPoY5koAe/zRBiCkIAGgEpge8P1nz3H2r7AdWOxj&#10;AOVTwOIRf/+EQKVCt0+RrU8Bixef7bsZnU+/uEBW7zn58gzG8eLlIcfesa9+KvaLlIYBK8Ap0f9T&#10;JNErvuOmwX9+ZB9/qTydVkAT+FR2AHj8RDkPZHdit2SfwlKuRBOAQ/ADosmH5g3dMD8gsbp8DSPh&#10;79AdDO9D8wEeHj6L8pnXc93SiYD1O3Ub9aFv2+jS3aG9Qqa8enJumcIK38NBVTwEupfLRAnQvVj0&#10;AQwRCwMsPijz0sod16LReaLHOiCjKBDFAWLoWGguerYNUGwidzbGebQqUgcQGY0yRALAiCi0hGxa&#10;7qDT+6sAB5qz5rU5DK3+pGyZy5QVn8bMg3EEdzkvLCSNrKk+Wbbigzu2C3sZb+cx8DoGUYDZ1F0i&#10;7JjItw1dVvGX1s/sM/ByYkXGcwZfdFPz+xfQ6wsi/SvA45zBVVLrKdJFS8+1LuTBC9gK4PAEBvHo&#10;pRaWiaVs8d4YwxkgY6CxGMYR4HWsClDkxghj24NNnJw0kUkNzlmHEamWpA7ITaL0Hsa4d0TfEwH7&#10;XP/GTpb+yqDhofFKYgPORfozhfPksivIBuSbF0kCm7g3f9Wu34Hh3XvL5uffsLlVXtffNr+f8QcU&#10;VrwfwDyu2uLyVcDmpi14kSW+9wCaD2159TpB5A7ycc2qNZ+rNC3XgsgjWMYAp8PBNhkzSYruuMD1&#10;VuwAuq91Kpu63i3NXtRhSiXkK5ITUG/3MsgH2CCAUe14rFzwW66MjKUlcXAxCVWnZmATmcoiDg8Q&#10;+m45W1wOYJ9ccyx92zzBG5YCRLz+G642JRabQzIvwUzWLVlYt3xdz2vRg488MOEADh6z4VjnjAG8&#10;Ca4JKe2kNQCxX7T2XsG6w6z1uJ8BcmY4ztnRYcn2z+qWjsOK0zGXGM3Eg1bIwIhgG/16jmCgGTIA&#10;/liypgPwI0+wo/tPOy7ReoYUOzqFkRCgnsFsL2AdF9jDMxz9EcxDTPexW3O0Z598tkvg2nEVywew&#10;SuW0HhNojpGnCmyPYScqTBM7fYzNffEFEhnnlwz+6ssze4bs+Eh5tq94FXDg7B/DIr4ECMSGX3yJ&#10;JELKPH0MgHx6Nimw+8mZffuLh64i+he//9Tl6H727WP7/T96Zl+rpOAXD6z3qAn4XNqVD+fftJmZ&#10;t21hFUrqfx9gQMeuvQuSa6aDaHPnx0SeH2NwP8aw+H/ubWs3SzZo10HZln3x0WP7+tMn9umzM/vV&#10;t19YKHLP+nqUwijiJEkiiQGA9KnMOnrYa83WksUw6lhmFfaAkWTWrACdLEEnK8iYMiyj1ohapxNx&#10;02U1olkDSnmwr4cWQ8FDUFAMwgdYZI7nLbF/1+J7c+bbWLfAiAhz5LX4UdL822nzb0as/ipss4CX&#10;bxg0P9/Jn8/Z4BBNS3TZvGza5nHNLu833VqKrdFE1x4Q8Y+JlvsM/gOkwtnDDug9st1LouZe254z&#10;iGcM3gNky9mDLYwFAzjdAP2hhUSBi9NNe/Qp4AEbUSnzqy92YQmbdgBzucRYHj7ZcMC0f9q057x/&#10;wbF2YD5ad3JwUrOj+1zHM76j6Px4UlK+i+FKi3c383ZwBGDsZm0DTV6HWpfQ8KkUTkbEjee8FkzB&#10;+jJ3YBTIClhjQhsxLb9ry7S1IJIjdM3WVz8kUs7b/OI7dv3G23Zv7T1bXHnfYvHbltA2CLNXAec1&#10;WwNECvm72AYtNWe5zAIOvGIpziOa32snrNUMWRPwaGymGCeArJu07eOCtRpJgK9kh0fIEl3zScna&#10;jGljmHbfESiMxxkr4Mj5go/xxS7iCzCmJQsHbyOvGFffPVtDUq36byKpbsOUAAmuJxyGFWfv8H0Y&#10;Eyw4iITywkg8QdgHLCTEtXY6fkt31y0DQ4lkl7BDj6UAkm1so0KQyWFPaeywXvW62ZYSbKW8CbPF&#10;BjWFO+baOzuTaldNxY5heBH/uhUBitWFGcsng7bRrbmVwS+Q6d9+8QxAGNjhXtN2Ttqwx64b08uH&#10;BKdD+oDAs7ldA+xhiNjb7mnN7j/su5zPxasxwACYIFs1FX3xApmDZHj12bYdYy9HfO/8hZjLCIAZ&#10;2FPa0dORffUNzi9ZJFn9tD9ZAX7Ys33lwzju48d9+/anR1zDtj0EiH72zQUMBUD6ZM8ePlQ+bt++&#10;QZI8fXHI9zQbeADQnNhngM/v//qB/dl/+NWkSverS/vVL5/YL3/52F59fmZXbt39kd1d/JHdvvND&#10;AOIHRJW3YQLv2dw69HTuXSTFu5bLzdni0js2x/uLGF+tmLJWrWTnh2P7+Omp/eyLp/bl8zML0anH&#10;u3UiHrqvtG7Zig8d7LWSm9uHMhYxBKhuACYTTs4BKuhuQKUJOPS6YSKZx1HVQgsAGQash+4scIxs&#10;A9raCsA8olbiuIHGOmCwaAvVeVtuLtoS/y9yDv/Q5x7B5x8nLbIfNs8wYvkLZEzXY54+n/c81t5O&#10;Whc9voMDbkCrN/eg0Wc4qlZywi4eIUkOHyqJBdMgOjzAoV1CDxawp+TdWc+t99Dq0mMA5PjhJJl5&#10;Adt4+UIzL2hYwOD+c16ROqePx66U/+Jy6FaFHgNWWtR3fKCtA8q2fVC17fMK528hP6qu/Fn7kEiG&#10;HInSc307WlMDyIxhXlq92oCZlasRl0sqoPuLGH4TJ4mEkZMJWug2kfeOBRK3YY6wRe9NpN01uz37&#10;NoHgR3btOkFg7ZrdXHjb5j3vmMdz1Wbn3rEF3we2uPYOUvJ9W1l51+ZXr9rK+lULhBmzyJyVCQQC&#10;p3Ry2ZKMSUvMD2nYH2St3hXlhzFu5azHNY6QLiPGcjCKIWkiVtTUKONaqGIXAE8ih+TIL7iq1WDw&#10;rkUAK3/kLtd8xxWora5/CJBdtXVeZ1ffsZWldy3g5zr5ew6wE7vw6nsAYzR+14JIr2RyAbuah4XM&#10;IqeWkcVL9AMBiusulghO9QDXgi0W1qyN9C1XQwBEkECF9KgECUh+Z7PNXsixkm1spQEr6Y+0VioF&#10;YyogfQIWD/tgHkFeAc9CyvxrS7ZLED3a7tnGXonxrTOempHTjBFyBHb68ImWbmgaemAvXyJBYA4H&#10;MA/Z1uEFDBcGuSt5o8V/Wj912HS5HyVcT7C3R8827bOvLpzUeUxQeflyx46Pey4PdnqpUvq+C3Ji&#10;w8enfbvPcQ5gP5ewYZ33I+2Tgi0+fUlAe6CZOOQvTPjJJzs02I0Sr5+d2LffnNsXsBGtElct0k9c&#10;odkDGM2EjWixpYrWrty9+wObufdDm1n8sRuse6tvwiresNn1H9qduR/Y3PxbtrD8jt1eehND+rF5&#10;ob3KbRzuofWfnNnnL+/bH/z8U/v9n76yL1+eWbuRsHX/LaIDWtqHbg7ctRU0toxh3YNhKHrwdzh1&#10;15KZeQuniWAaXIy/qqlfAU4OKoy0qTCQZRwjn1+3GIbmR9YEAZ+V+qyttWbM01m2+fKyzaCBI5uw&#10;l8OcLRMBI7th8w79Ft5es8g2gHW8xnc9jkarAKi9qTUeSds7LjuZoik+rcbt94u2jZZVpeFouwKF&#10;RatCr/ckG4ial/fbvAeAHNQZzDasY0gkhXoSEe6jUR891sY3fZBcU3E9e/R8CMXVFGPDds4BBKLM&#10;cLto+65moGRbWxgZcmMwgt6jozcBhuFezoHDYDtn1UECKh3HkInqG6oCBfRaROdSAAMHKGJEaDmK&#10;KmWREXfvfWh35963O3ffs6vX3rT33/8de/fd37E33/lde/f9H9q77/3A3rv6A/vg2o/tgw9pV39k&#10;773/I3ufv69enfz//odv2Hvv6fVHduveO7a0eB3gYKw4T4KWy686mVgC7Atl1erALnVtG1kbDTO2&#10;w/1sb2doRfo1aePNnHWUo6qHYJdaGLeCfFixAOMezsw5wIglb9gaALW6/i6gd8sBw13s7t4yTGjm&#10;h3Zv7k2bW3obAMQWl96we3xvEWCbm/2AwHbDAlEAcu0mAMJxvDfMB1vxwba0KK/R9FgiBcvNLFtZ&#10;T7AvLFm+oRkYv5uFGW0jV3ZzNtiQFIbBYT+VesxqdVgHgauNzbTp/06b+wRM/B6kbi5pyShSJUGA&#10;yyesXs7YwWbbxt0qY4Qt7ecJOi1XKzLYpT/EMBjrAXJtfFTGRnpuRfLueRM7atnZWRfZAYN9ueHy&#10;V1rBfHiB7Wj25RCZ8kx5rQFBCZYBED3le2cOYACMSwDomL+fT5KrJ/eHdqm/nw/s9D7sFubymP+1&#10;/urpR8idj7ZcjYwW+jm55GYJkc8EQJfAPRvZp5/tuIT8gyfaBvLQvvzJsZvJ+UQFaV+euK0lrty5&#10;9S/tvev/nEjzhr1743+xH73xz+ydG79lb731v9ns7A/sjbf+hb359m/Z22/9K3vjx//c7t27Zo0y&#10;nTNs2uOLA7t/sm2DRslePTiwjwGSFlpvZf2uS3oqAbqweNuW1+8w4LdsYf6mLS/dhr3csZXVGQsE&#10;ZjGGOQvgAGn0eA6qmEbf5vNeHCREhPJZWXIG0FgP37FQDOpNhFoo4iilGZvNw4TKS4AIgHNQsCAU&#10;U48dXGr5LTD2W3wX4xx7rX5/EaMh4jH4462UdXYZxJ2CK0zaRceOYR77hw0bAhhbGPzOdtnOL1s4&#10;PFQShz8AOPaI/FpvcQAzECgI5TU9+gxNegraH0q7viKiMEBa1n4flD/EePaPYBSH6H0Yw4MHQ7dA&#10;bSgnA7BOoO5bZwCUo65cAyA13OVvTUHyeZfraqG1K0TzijL9tQBsbdnW16T177kCunuLN10F6Mzs&#10;hzbDq6ZVb915x27cfNtu33rb7vD39Rtv2dVbb9m12+8AKG/YOx8AGICFwOE9QOTazTfs/WswkRtv&#10;2q1bOO1dnHLhQ+QJsgVWGM4sIkHnLQ5w1BqAPI6v/ixXA9B7n9Xp71IvbK2OZEvcOgBhFiaZ57tx&#10;JEIutwrzgSGEbxJ4blgIR1fOZNl/3XywmWDkNvdyza7OIIsXftuuvf+73MOP7c7MGza/9CObW33D&#10;7qy/w9/vmif8ITb1Lvb1IWzjA4IJbEjJ0dyi5QqSOYsA1JxFudZ4YdE0G6iFfBEkUCTC59Vli/Ne&#10;RLk1JEwRlpvPYXdZjxU1vQs4aLFlCVAs9QGOfsROsAtVWLeQY4Vs3CVDA94VmHfaagBHLuazI1X7&#10;bpQJRnU7fNCxfRiqmMbWftUVlm1tFdyYHhCsTs/zBJ+i9QaACgxFGyNtI1H3TrGVvTKsVwn5DlJD&#10;TLPrVkHfR85q1kaJ8zMC1BHBaQ9moXU5n3y1CQggRZDNP/lGK4E37VwruT87sEcqMvuSV7ddxI7b&#10;vuDiu/zIJ7x3djKABW9gwwAHAfCREv4fbduDVzDoj/dh1ti48nbPd2EsgMwlv/v6wK789o/+F/vt&#10;H/wz+8GP/jf71z/4X+0HgMMPfof/f/i/2m//Lp/97v8GePxL+9Fb/9reeue3YSC3bH97YJ1a0Z5c&#10;cDGXhy4xerIDIvJ3IRc1jx8wCC4jexbd7Iey+14fOjRwz3yhe9DKu0SDJQBhzkpFBroyb6kiEaEG&#10;BYRWRjG2eBGnR6uG0eGJ7Jx5knfMj/5eh8quVG/BOtC07XXz95ctvBG39W6UFrLwlsd8gzULbGAw&#10;23MWb06y7XmMvFgLYew4YENrcaD86OwOUVLOrCKl0WaZQUK2HFah2Qz0ZtGxjh1o5BEDeYZBqM5g&#10;Hxmj/S40C3JBBHj0aGwnp4DJEwCESKCB39fiOGipmMr2CcfeIAKPizbCUHaUIMSQDjAS0fw+kUgV&#10;jH0Ms92OE/WIeBisCpPyxTCMwmuh8BqNSA1w+IJLtuqZs2UY3Pq6Km8VpW8CHlftrqvJeA8weMs+&#10;BAgmTAJGwd/Xrr+BVHkXMFH7DmD4+8PrgMvNd9z/MwtXLR7X9Pu8RWGN4QQOmAZ462tOcmpWIlfA&#10;yTTd3gnbQNWYMKEyLKQFgBQLyJmaigk92ABScvU2geSG3QGIbs+8z3XBhD74MWD2pr399u/aB+//&#10;wN5593exr39lb7392/bDN3/L2duPeZW9vfv+b9vbMKb3YEzXAENdp2Z6rt14h/vjHq+/9d09I7MA&#10;oxWYh863uHIDxnvHgmJLMNsE4FduBgAW5AVgV6sFrcn15vm7VAbkYLhtBxh+N6NTrUs6B61YD7ok&#10;f4n7bTUiSBS+A+NIwDgaFRhFC8fv1ux4p2/boyasIkfgQN4e1uwCwNhBdqqgbRO2uX0IqJw1YRgt&#10;BxQnsiNtoKTAwfd2eE+FbbKRbaTzAGDRGp8RNqiy+LMHDbtUVStB7QC7UqA5dolY/j9v274W7sE+&#10;zs4H9uSzfRxes37bMI0te/582y4BlIcqZFRlLrLlFHl9H2mtJP/lixFSemhPnw7t00+0I5yS+7zn&#10;6os4xmdHrm7pobYfeLRpV/7Zv/x/2b/8V/9v+x1A4nd+F7AAQH73jX/OIP6WXf1Qg/o79hbtjXd/&#10;2w3s8vJt2xw0XEb506fndNjAfv7lS/vy1UP7+NmFbW3ULZuFQRBlZHQhobub9oOSMoBRIlcW2hh1&#10;9QMzjq6G+LxQXrRobsH8ITQ6gCH9G47NuXoPVTauea5bnGOso8fXKrO2VF2zeWRNAh0akCwBMPwD&#10;5ExvzRaJaKtaJbsGuHiJLCm/ZbIBS2dCrjCpWE3SVC2r1aUpK+m1lqaloKlptDyg0sAoRiXbPVbl&#10;Y8EOARTlINz0LaxD6y4uFQGgmTt7TQAGOaPkJtr2EMaxpQVVwxwGlCfaQGVhRL1hEmPVzFHUFbGp&#10;iKnPe/UmRjlIWm2YsDb0fnOcsW4/AdVHwhDptDBwtMH32xGceI1+XbDV5bu26NHM1IzNw+TmZ2/Y&#10;7L2rdvvOezgXwKFFa7CPuflrNjv3od28jYQBJAQcN/js1sx7OPK7SJurNqsZF76jCtMZ6L/askfP&#10;Zp1lLDWduWCZ/JrVOj7od8yqOFy5HbQOgJFGSrrEdyPk9uZQstHjn8FObtrsMtfE+e/Ahma1HunO&#10;B8jfq3bDAdubMF1k0dUf2ofXJJ9+6KTVm4DI2+/9Lq+yt9910kns6dpNTQvTuHYVqi0u3OC+AQiB&#10;Jmx21a25gYmuwsbWZ2EkNN8c9sK1wHyX12G4wQXHNlKpFSsCGOVywFKw21LdZ1kARdsB9PrIMPq7&#10;ghRrMQbdQRwwmMwaDXbTlooFLexfBzyQL7WCbQ8AhV7V+UStlbDNw4IN6Zet7TTMMm1dGK3yPjtI&#10;YeWotmG7mwcVt2v5eLcG44TZAixaJ6O82o5yaQ5cGvbtTy+cPUki7wFEQ4KNdmPbAki29wAm2MfB&#10;Xt0B0uaW7LHt1tnsHjUIan13rAMFN+TM4YGkzoY9hSGrRkT7jWgTpfOHI3ukilb+vny8BYPeso8+&#10;2XXVz6qIfqr1Nipq/GLfrfLV7vaPn+7Zld/54T+3H70J2/jtf2a/86N/bm+8+a/sxz/+LXsHtH8T&#10;mfLWW1BHItY70scM6MydD+3sYNN2R137BKDQVOzHT07txaNje0nb3qoT3ddcMipbWoUCzllaWX6o&#10;4xrU15u5Z/Eo7IFoEBYNlhbNrVgIwPD5Zxl4Ge9NIug1m6dpxeZ1osttGQ3R5s69D+wuhrgYA2SQ&#10;KN7qoq3CYJa9d53skbFobUYksgw9XQekwhh/lIiZxmnzsJoULU1EyVqjXWKwC1YFJBqtHBFTFYtF&#10;3s8BHDk+y04+4//uhgYMqXIIaIDwWwzO1j4DBvI/fqak6tAtY9d8f3+U43dJolmCyBuzDCysqNd8&#10;hIgX472wFUpRtzw+mw3yuc/isIpsKWSZYtCSBWRWWk/kpw8LXpfgSxVXLJ5XfcKyFSo4c2YBij9r&#10;EYDVH0AWAiKzC1pDcs1mlOvA+VV/ISeVlLk3/yHy47pbUKipWTmdvifQUD/P4OAz89dticAgeak1&#10;LKsASTACQwTAo7COaHyRyKwCP+WfuN6G1xKMcRCp6Q0BZnJYzz3z0CRNZ5duurzL3PwHriL1Bgzh&#10;7r33HBP64CrySGtisKl33/sd/v6BfQhIXIdB3JLc4trVbqtalWsU+AgEV2EwPjFXbMXHOPuCsxaI&#10;0geRGQLQjMWys/QzLBZmpKRoEqCowJTiBDMVu0VSc062JHg/jbyRlJJkUQ6t2lyxAv1dQr5Uuiqb&#10;D1ulo1XegMgwZmWYRjGLHAY42vWiHRE0T/dGdsqrpPvudtW6YyQNgN8YpJDBpQl71bQ5oHEJuxhv&#10;5+z0YdNGp9pqoG4DPtvaw76UC0IiD2DAu4DDKexjvFWxx4+VkG/ZDgz2CBA4lyy+RAZp4R2gIqax&#10;A+ho+wdVD+/DjI9P+C6sR8fXLKHk0z7Ac3peh20gTVQCAMg8fjxAWmsLx5Gdn28gr7XVpGZttnhP&#10;if5t+/zLPfv66zN7+XIfCTMpdf/41T7AgUx5463fgmX8C/vx2//6O6TXQP4IxkG7xSBffxOUfwe0&#10;f8tu8PfuuGv3j3fss5eXDmm/+fSpdZEuLx4cWbuJviVKxdNLFkBmiCqGE/cspvxE8JbNwx6WiEQy&#10;gHle5zGu+aUbztC0SnNtHVniWzRPYA7GcAdHuOGM/S7RdI6oOMPrwtJ1W8S4FzDuFSTQCnR9fR1g&#10;WuN8IViHH0YjRyxErCHA6GlNQ95VpG5sCQCqblOhI6jdGOQej6t2AQ28uIAt8L521zpCb6qqdLxZ&#10;c/PvuwyCai12j5r2DMTWviSaablAF6ruYmuvQUSqWb2TJfpmYBGAUy3j9s0olhNWb6WJcgnX8gKP&#10;bMStKdE1JnNBi2lBWtyLRPBZKhngf69FE+uu+tOPPPFI8hFNxQpW6KdV2jx9plzEnBx+/UNbXrnO&#10;9+7YeuA2v5mAqaTCIn08C1Co4E5rVdYBmZW12/Q1rEVReuk2URlJoe8SuRdhasu0FSK1xzPJQ3kY&#10;lzjAIRYoAKs21i2tJQkFAceSrfmQJWI/XN/8/G1AgzYHI1i8ZfdmrzkpcR3mcBXA+PAGkgm70uzO&#10;7XtvAnBvIjcAjNtv28rKTdjODQuJoaZn6RvOKYcPzyE5AAHAIFdYdI7v1joVlpEWy4DviiUIUCoH&#10;CKuymabfxksqFuM7AF0ddpSOLwN+HlcvUuW9bp/38uvIWIIcrErFYxGAutQKWr3CeMCOa0icKpKl&#10;mElYpZi2kN9jg07NdjdwznHHHp5sW68O+xjXXG3KYCvp6kPqg4htI4NVgyTp2wVQRjtZtwJbOY5t&#10;5dkINiNAZWMnZ4f7eVhtzsZ63au6tTJK0h9qXxVYxQ629/hR17Sb2tml6nyabsnE8cOBnSGTJacP&#10;YcB7x8qDYJ98pg2jVXSncoMz2TeBTklZtwvfhbaO7LnZl5OHQ3ukaWCkimaCzi97sI1Ne8TfSvaf&#10;ASgXyJv7vD79+MCuvA3DeONtWMbb/wIA+dcwjd9xmfd3iQDvXf2RffDhm05LXp95B538lnk9C/b4&#10;4tA+fX5pzy8P7eXjc/uDn3/uQEPvnR9tWShOxE8v24KjwDSin+ilIoeMfBGDn4dqLmGsi1BJGarH&#10;d8+tjtVSen9gwZYWiHqrN20BY79HpJyF+q5j6D4MI4pejeaXLFH2uJ2qslWfFfNBaCcRGuq5QXTo&#10;4LgdNOJgt0rHQd+0MdGJCrxgCuo4UHlnt2H3H3TcmokzOljbGGpdwSEDoF2qnr3YdjTykgjxEHTW&#10;kmstDz9kIM7QmVpDIvDYP9P2hyW0foFzandwdCrRZ1OG1MogSbLWlAQqi+0gSfi7wmsuHyMqxohy&#10;ccsVo5ZMwY7yUZwgaDmkVTS6hgOsua0FPETXtTX6iKi+tHzH7s3QN4sCBK0luWkzNPWTo++Ag3JR&#10;2j9jSWAMGKwIEABbJaYXl5FwMDMlrT04vIe/g+EF8wHY2u/EF1hy4L26OhmLEGAcoAVhcaHwotsn&#10;JQkwx5M4K07m8Utiav+UJUD9rgOMWRiOmOGMxm6Rv++971bgfnj1LWTU2wDJWzYz9w5S6W3zRmAn&#10;i8iPNcBv7TrsgbEPXIOZ3rJI7CZB6CbB4IatRG66WTkBi0czdeFbbvo1CotQoAoBHIE4wBG+bWUA&#10;I5a8Y6EgbCR9D+ah2ad5C6j6NLnkWHGOa9ciz0zV4/IyjU4Aphm0Rm3N1RUV6x63pqfdDVlCa7AK&#10;jCHNv75i3UbZDrdxsoMxbAMG2m+4PWdG2yknP3vKnQEWNcBCG1q51eXtsLXHMesNYtZqJqw1AkRg&#10;HFpBPFLSfJO/kSHaI0QbY2nzIu0ZsrmvmT++Q8DrYV8buxU3g3cMK3n8VMyi4XImuztiHnWcu0Hw&#10;06wgdslxtvhcTdO/e0jqA9pDmMsOrycEQ+12p3qig4ue2zZTCVhtnXmhvVNg0keHE/84U54PsDk4&#10;aNuVd9/7LXsbliHK+OHNH9ud2+8AGsq0v0U0gOYy2DddIk0U8y3rt6BPFwf2/MEhUgWgONyyn8I4&#10;zvY27OXDE7dScoEoM4fuXoRJyJjvzAgwAAoM3o+hqmJUi69klGoBokk0gu4kImQLawxeiMGHPcQx&#10;aLXUjOWqc5bPq8SYSEJUyEGRk9r2zkUDL78NMshB5EXEdrZSbiZDK3LPQV0t6T7H6Q+hd3rK2zY3&#10;73b6gr4d32+5vR0OldGms09p2wclBmyypmKDqLDt5thrNlIykwHe3KnYYAe9yqCcoUcPj4uT2Rj0&#10;7fiw7GZGxtBOFfoMiBrjLX43RsLwus91Dfiu06tjbRgEBa7GLQ94FMoxoulkZWssESDqThiHS4ji&#10;mOueeVtFu68ADD4fbAEmIeax5JFMm7CRBfpWrGEJkF2Dia3AArTxjjbgESvw4/Q+gMLjQdIB0t4g&#10;zgRQhEIrfG/RAUAgvAKQ8F5kDceFUfC3n/EJARwBgCMU5JW/fbwGw8gU34ID/FWAyM2gCcQYb0kk&#10;5VpuXEdq3nkbG3oXlvGWvQtr/fD6G3bv3tucF2az8oGtr35g82tXuT8Ypf+arQdvAl43LOJF0oau&#10;0w9Kdl6bbFsYAED4TigJm43ehdkCgLzv5e84LCWWngM0ZvlMe4zMEpBuWYxgE8suIA81HYw8gTWl&#10;kShx7CiH9JM9uSI6JU9rPmt0I64cQLMs9U7UalXGqpK3VrVo1ULG+cGwjY1t9+3+d2u1tB1jWzut&#10;DbEN7EAL5rZOYBTYSm8rY+OdmI02YgQTbS3hRwKFXP1LrZ+0xiiN3eRc4nx7B+AAHMR+NXW/CQPZ&#10;AFS2sanhd5sObR5VbWMfW+J7yntoA+jDg6YrbVcdySmMQgHxAAmzix+4fV8fqoJVjAUfuOR7e3yf&#10;wKgZwv2jtqtOPYF9PIN1PEK+XCp5Cst4/FyV0BuA1cAefLwFSxnalQ8+/KG9/f4PYBY/clN3t6CQ&#10;V9+HPiqDfZeBVjIKA7gFeFy/9a4NunX76MmFvYJpfPz0AuQFGZ+e2wtA4/OPHtj2RhvpMEPkueO0&#10;s0BkHmNWJFL+Yg12saqpWCKb1y8aumKp9LrV0MspVZnmGNDykjUZPCXc/Ck0c1il70Sf1F03tZYr&#10;rFi747fMUJvseiyOxtbAF6HOJehrr6tkVtE2jkDrQxwW5+1ABUcMwFgUEUTvMgAjBmLvZLK2QlOi&#10;WycYgwaGpmrBk0doyz0GDWDow17G51VXTbgJgBweCdEL9uRJjQhBROAcB8fStBXbgXFok5nTC8Bp&#10;u+C2WOwJdNC33V7WhloOTtvfh6UgYXro295GAmTPuR3Guz0MVcVK7YAVml5ots8SCUkWnB+AcGDA&#10;q6TGiqZmPfyNjPEj7yRp/NoHFJBY1/8ARBTwicRW3GyMAMgvx9cOazCaSFoSad1Jo3QW+YFUisUk&#10;k+hXpFOUvwPaPCk1WbkciXt4b90BSphjBjRzpkQk16IE5cryRB4trCJRFq/bbSVmFXSuEYjuIlU+&#10;/LFdv/YGDfCA0c7MvwnYXLWlwFUA6DpskvFG0q55b9oKDq+9PzLZO24mLpTQLMlNWNd1i/AdX+CG&#10;rcE6lmEs66u8h634QtcAUOyO930wl2DiFr/R77E5XlOZu5bNzMJOkSSw4nR2yUmgeHnRIoBNhtdi&#10;FZtM0ZAu2mIihzyqVwCOctblNjKJiA3xg4PtgT19cGyXyPbPX9y3Qt4HO9HiubDV21FkSxzg0ape&#10;5Mso4zYSGgyLODt2oLUvYiWDpB3g/E0CSAsmek5gGyBtup2UnZ0CIDDX4QhbHRWQG4DKUc62sMEe&#10;knsT5qvNi44BlwMkzv4F8kZ1NKfIktOyPXhIYIRZP3rWt7OPRwTUDlJkZJ99cQYIbCBBVCDWs9Nn&#10;Wrk7hLUQZLWT2jFgctp1a412ABqVFezutd3TAB7c51gvN+3KtWs/QnfSFAVgG3PaLm7uKvLiQxfR&#10;tI/DzMx1qOZEbnSbFXt4tmflXNy++ey5PUG2fPP5C/vioydWycYcfQsACJomXFFGW+zCN0MEBd2h&#10;iMN+3CVOU1k0J4gux693oOYgcBbKmKssE3HnzMeAr0BJ57wf2rznKg7woWVVEZjXoqYZiyTuWSKH&#10;JIKqJtHZyarXCgMlsRLWxol3d7O2B2uQU2/i4AIHl9FmwDTlqukubRW3C7jswSi2tAvUeY2BmdRV&#10;HClioC3dJrttwIOBGxAJBqO87SN7tqCQ+yD+6UmLji7b/UvYxUbWzcsf8b8YhrZZHG3xWwa8u1ew&#10;eg9A28xajz7YQus+fjSwZiNlB3s5DAaJs4mG7oUwXJ9lAIsYRitp4AktQuG1PB6WJsag93D8AO+v&#10;rU2Yg+SFWIGPvpesCPF3LAFLADRC3wGDP4Czh5A/KUAhCRBEPRaJeOhvgCkewEkilkz4AWf+T2mG&#10;xA+rC1ialsgEkE1e/gdoYvwOCeXjWrwBrgvGoxmsRcZa2w3euXPV5pGoszMf2gqydGbmA7urJC0M&#10;9t7MezZz9317D/D48OYbdlPPJrlDsLr1ln0Ay33v/R+7RPjVD95A6n44kTx3r9rM0vuc46qtr31g&#10;EQDABwMJx29bTEyD/yMJwCtyl79nADlN+d9zK3i9sXuwkDnuZdaBURC2EgSAfEkkL/ZTh60mYguW&#10;RbbECEqF8rylsbFoFsaLbeVzKwDomlWLaWvVsIFOzcbIkl6zZE/vH9nD40376OEBgfPAOn3kSI/G&#10;+Lkd4CthN22db/hd3UtlHMeGsEsC2OEJdjWEYeDoPexV5QFNGGhjiNTRKuMNbUWRsQ421dkEePis&#10;z2eNaso2N9O2CRBtYjcjTdtuwnB3kSra5Eg7n2GXks6yZVfI6NiPZgWbSPOeffxy2y6VXD3UjE7X&#10;Pno1tocPRrYvUHg6tmMtunvZs5evttzSinMYydnZAHmOXD/rYf8tu3LjuqIADOMubIMBVdWhkpDS&#10;zvNEjHuzN+zuzA2Xddf7lWLK1W4UMzH72Zcv7dXDY/vFVy+RLjCOlw9tAH3zQW3XvHMuMx9iQINo&#10;4Qg0MBBdtHRh2cIYXCK/5PRpobRoJdhCPKGajQV05QKUEmZCFJlfeY+IqvJ3KGx0FkCCkgaUVQc4&#10;oJ4CokhygYi0THT2oylVqYhjn+D4RP8D2IUeDrQp7XhMZyIRtujIbZxZ1Z+qz9hUIc5GDp2JdhS1&#10;5PMdpMaxKkYBivMzAIaIcIbUGW/h4FDBSyTMg+9Kx8cM2ukZx97N2wgwGYzRqgINBu9EuRXYhn6n&#10;6bQWBrDBue8TGcZDJJCYynbGqtWIqyuo10IYuA+JsoKmX7QgEsVPX3phCsEgUkJgwWswMpEWYmuh&#10;5DqvAENkHQNfBwzWHZPQgi6Bc8gBw2SfjHgyAPBGXUJWOZVcPszfYVhe2HI53sty/lzIMrxXLEbc&#10;azIVxJHCluCzeCboErhiHN6A8h1qYo6Al5M/MzZHsFEx2m0CzQ3sSVO/mhbWTmJiHprp+fC26jHe&#10;tpu33rH5hQ+cXQls9L2rSqAiiVV38gEsRbUb7rcqTAN0rkvuYKs3kDzXAZvbrr1t12DOt2fetJnF&#10;9wCRyYbL4ZTyHjAJglYKdlEVIBewG4DBH52xZH4Wpgs45JEw2GMWJpssLliFIJTApmJJvou9tut5&#10;S0T8sIIJcIx6dbdx0XNYth4J8fhs2754eQlbBHz13Jm6HwkSsVY7guPHAQa/FYZIHyRKf1eJ85RV&#10;29ooCPaADSg5qqfmtQkqWki3hd1twXS1gVEXKaMFeG5qHnDpjNPu0RNtgEPrfHb30nZyDNNQvoSA&#10;t02APD2FiRDcNAGww/8qXNRG3NrVTk35isOjJnZdtTNk+tkpdrqLPR92AIkuoNKx3/v5fXv4HJny&#10;attOXg6Q+V2XMNXD016JcVx18+NEgXuTTWpXlm+A6tDNZRA7Aj0moszcuY1R3LbZe9ctlwy7pOgv&#10;vnpl33z81L755LH95OPHTq58/ckjl/cIigYjRRQRFRmVcPNKX0OjI9q0J0akCkGlodEBQCCrqr+c&#10;tPQtzvMB0uSmLaJrl0I3kDfXbNFLdIlAN3M3raCEFjTTA61MADo5KGWG1hmG6Mysq7Y7PEf7DXIu&#10;ibl51EIfVqB2kgp6UhkAsVHE8ZXNLiJf0IeXoLTAQ4ADSqvkXE8i60IlVWHa5zsNPh+qSIv32gCB&#10;dje7f8lxR0lrNpO2ucUrf28QBbQUu6U20EZGBehr1Dot6dmoNbaTbg2OVof2ueZGDcdVbQaA4JUj&#10;RpZxfMAgvA61XqOfkANhGFUCBhL3AbZe+m/NogBGLOYDDDz8HtkGOxBTiMVhcTi/Zm6ScnZAQ2BQ&#10;qUQB0SwMJ4ajxKzSSVpngK6WwUKne0inTj8DAKeg11mkkupLtBCN4wAYEc4V4rqU26jCDiNxgEzM&#10;x6+Ni2/bqlcL6jQbA3AoIaqk9t1rjnmoME1Tqzdn37fbmiYWkKjW5IZksHIfqjeB5S7dcEnwmVnY&#10;ir4HWLhpeAHNh+84YJmZ0fHUNPWsBLEqSa/aHGDl5LWKwziXcnViNtpbROt1llZuwGBvAgYLSL3b&#10;2MwCfQqDC2uNywz9o9L0BUBRU7SSy8uW14pa5JsqRduARrOad63XRAL3Gna6v2GFRMCt2fro6anV&#10;tPXDIGjabjON1EwBQBk98iOHFG+uWoV+K5d9rliu3o9ab5h2dTsqS9+9aOC4AMa+ajWyLnj1taix&#10;n3O2vLOpIsG8tTp6BAaMAwDaOeJaXB6lYkcw3y1sVRJEweopbPYAdn3AMbWj2YtXXRvCqo9UNHYJ&#10;kJyWkNp1ZE3T9h8gTTRTc96yJ0833BqYg4OePYaFfPrZBuy7Zdq5/YmW/QMaeqTolRnQ/t7KdZeJ&#10;196f824G45YtCDzQz8uaAvwuLxEl+t0/2bGPAQnVbvybn39uf/iLz+zlw0P76NGB/fSLJ/bq8amV&#10;ijGXgfegf304gx8AcRSa/1MYfjCwAEDMM5AYHeeQbl/AaG7d07Lvd1zps6ocZ+fftfllBj5wDWp5&#10;22Xb46lZIuOiG/hsXoul1qH+CdsFGMYq36VztKx7CFqP0ZJ7p3QqqDsC3bU1nHveKZ0+gO6NiPbK&#10;ajdx8PEOCH9IRNlCd/JdPROkzqA2R5Pk1Uh0EdrYlFaFwWjdiHaI72ptiTueFqClGCRNvRENtnDK&#10;YcyqA1ojbNUWzkoEKtQjAKWWvhPN6YtkAtoP9Q8BDGIb8bhyNl4nCxJ8HtP/AEI8wd/879hDFuaQ&#10;DgIAYcvDDMqVEMcELKraNzYGe4lbrhS1ck1bI3IPila7ut6MK0bbBjC1HH7I3wMAQ1voNRtERvqm&#10;zd/1bsIxt9ZGjHvO4DwBGCMShUCiiuAYwKVkqMbNTQlrynX+pkuAa/p8ZgHQgLHexcHv3hGjeN+W&#10;FgkAqx/yOwITzHGO79xhvFWXo4pSzbosr960Fdq9uZtu1m0OxqvE/Ny8itcm1a03AYQbNwAF1fPA&#10;gpWEnQdAlrgO1aDML3CM5TsEuWsABJ/zqulgFYotAhjKvy2uqVjsDrZ1G4Z02xZWbpovhOwhGAVD&#10;M27DoDBMqo1cbMECO/WSqxatlXPWbcAoO1WXGBVw7AybdnE0gl12LE9wyBQCsAmtcUm6NS+NWsw6&#10;7ajbKKhQ8dvGMO4Kz5o9gkk/Yl3NsChh2ovz/Yi1O3HGBVnUBlAAeuVGhgDICLm9RUDbGtNgFkqQ&#10;nsAUzo6byNyOPXk+gvm27RiWK4a8f6Rq5xbAAYM5rBJAi25phSTM3jkMhdcBTXUmJ8cte/ywB8tu&#10;2MWDJmykDpA0CIx9e/aUezvVw8D69uQF4PF8215+sWFX1vXwZoDDG7xl616kAHRTdRDByBoOrtdF&#10;V4Wnab1Y1OeKXj57cWlfvrxv3375wn75zcf29HLPjnd79sXzcxt1K27LP9UgxHAIJdiSotDQ7zBg&#10;Ih2uWQJl5n0AiGYFNNc/i56V8dwgwqiM+EPA4+oNdPD1N50uXuEaE+jVUBj2g+FppkX/F8urLj+i&#10;TYaFrHKS/kHabWCryk05gB71oMVj7a4ibMraTVUEpviu9CORH6aghJT2lDw8LLkydO390R4kYBI4&#10;FkAi9qEnvWmDWy0L73K+jZ20A5oWztUZJgGslO1xnm2cr1FPWAoWkC1K3yIDkAIpnDsFaKQzYWRE&#10;0FKpgMspZFTRiqPL+eMChGLIqjh9SXKC97Xnag6AkLzI1+Pu2jdgV0quaqv+Mefrwhr2VCKvawS8&#10;uhicEsJ96K120+pxbR1+1wEctIuaNqlRReymdv+mH9xsAPfUgxoP0dI1zpMrR6Dskx3lw/FVJJSC&#10;AKCvLQk1SwNjFPAvL03WIokBCDBUaDYnRoBjL+KUK2s3YJpat3Td1n0aP62BmYcJiZlqWljOD8uY&#10;13QsNuif4fh3scl7brvDVe9kz1SXdF2+js0AFJxrEZBa5HV5WRXFs24XM9W4+PwL/A2oLShBD6jB&#10;lJWonV2aBEVt1Oy+p9wQ4LfK/0oua2d95Wk0dZ2MzVkaid2oZKxWSrttEvVEfknxUZfIvTu08wOc&#10;aq9vjy/2bEjQKDVCsE8AvBawWksrvjX1ChjoaQGbcasCHpr5K7r9ULFZ+rlUD1qjwf/8pgk70eZI&#10;ymmUKpp5AXj6MSQNgL/NOEn2wk6OYAsDguMO0nhrq2gbWv8CiOwAAlricApgjI8bBNImoNGyPa27&#10;ut+2Ld7TupeHD5FaMHOVrO8qyaqgScBVhapmGlXjcfa4azsAklaEu3J2wEV1JDtHbdhMT6tjVVh1&#10;zUV8TZeu+e45B8/kPCAwBhNbNS//r6zPgpQJuzzesi9ePbSfff7cvv38qX0OiNw/GjvWcXm8aTuj&#10;Fvraz2+1wjUMlSZSOgARFZxk60OJVTQ50iQI1fXOucHS8zvuQmWlZ6+rJPkaNPWu1lRII3/gyqm9&#10;63ct4L+FvsdA1m5ZIL7sEkna7t4tDNvRvpGAwmbK6UBtzb9xCGjg4H09YwTH6XbStrc9yULrwVB6&#10;UJFzGn6zAdLL+YdQRT0ZrcZx9UyZPk6o93vjJMyBCA6lbzYAGx0fp+sBUE6vMqhtqL4eRqTkqcrN&#10;xwBTB+ftDZEuXMPwuySXjtMgqjTaGJVWx4rdtBMuSTYAhBowBf12Hxa1t5exg/2y7SCRtFnOBtc1&#10;4Htbm0mXaR8qwQYgdPldX4+5wFD1rN22AFDXwu+O9hoYH0an42iGacQ18/0NfndfunpUniTixgmi&#10;HiBMyxYmQBaKegAMgCO6Yn5Aw4vkVA5LJd7azW0JR1tWbY6YAnJ3dmlSv+PqOJQYhXXI4SUVBBwL&#10;gISTMAuABe/PwApcNTDHELhI2qjmR9JFgLS6dhumuuh2+Uoml9xuYKk0zFObaOcX3DqURHrFrSvR&#10;TEkkoQd5qZL1nisQ1PSzFym1IuaMrS0DZvNiH/qf76gcXbNTi4tiIjOwqLs2C+AUs7DFvKpF4zYe&#10;NN2M4fZgIlG0q/n9w5FdHGw4+9d45dsht0FytRNhfOIuvyH20YRttmAYAxjvCZH/aB9bJTBVYTZF&#10;JI2Sp0UAp1GPWh3mUeVYVcaw0WccsZUe4y3b7OhRJaoLwT61OPMQhry3J2YrFoyt8P/5KSBx1oGh&#10;VGzjoGa7ymscVN0eqKr9OL/fsYePh25a9vC8a/efAAwwDa2nOQEgDpAu95Ug1ervh223cdTD5xt2&#10;8aSDxGmZHt367NWWXdGaB1chGJy1aApNpw12anoEoMcV+YSjazCDZVcjUK+k7cHprr1Ajnzz+TN7&#10;9ejYfsrrlx8/cnUdmtO+PNkimk6iYzpNZM0QVaHXeqyBnqWSQXcnoOXKn+j5KcHgvHlUqCR9S7S6&#10;g5Ep53Jv5qotQFdnvnsokBJu+lxrHlSn4CWqqFRb6yWO6SBF+Q0cc1MdiHNswATGe2hFnGR3u2Ab&#10;6EQBidBbe6CKEjaaRNZeGuaRwYFFz7P8XvtLCt01Q1IBREB5BqmPHNrZQf/DVjaJ1Ho6nZx8G8Do&#10;MLhDJa0AEzmblr1rKbbbw1IDzWduOo6IsYmjS+LswoiGvDfgWDIGbdKjTXE2AMKRwAonHu+IpgKM&#10;MKW2ZotGehpe3jqA0kjTzBiQ8hRaCDWGVYy55z6vekzkCBbV435GgMb2wSTfItDaAFj6HKcH02hy&#10;7U3uQdff4Hp1ziFUegigFIiMyptoFiUAYwwhTwKu1mPyYKxlAonYhhLgi9iGq0AVI1DxGUxAwciv&#10;vIe2U4BxrHlumTd5xwLhezCKycreP/+dApYkhtoCbELjPMPvXYIeG/AQMHx8X7kJsY5Z3ltauon9&#10;zE/K4bMrFi2sWjSzzPUuEK3XXMl5peF15eZaUq+kvGZNYlHsTZWwsCXVt4g1qQBuCaazoOvgHPNc&#10;/wIgkk/F3BaBsZDP5TV6dRidNuneH9rpTteeXWzbN589drbfZKwzmcku/Z2+9vrwOvtsjrRlZmhS&#10;CwKgaCvMcieBHJ487W7E+A62sRO+pxmVehOmi9wUE9R+Jh0CodsYC/aiytMKNlbTeMEOZUdDxnWM&#10;TW/ThgSSNoxxpE29+a52apc9y2ZUHqD9XQ4uAJbLjgONy/sA4MORXcIgVOfx4EHfyZNjlbdrJ7oL&#10;/PnJpn36at/0lDrteattDu8DJFeU9IwhR1S/r0ii/EMijqzAUJSRD4bWiTYymDmcJmvPHh67dSnB&#10;9ZXvEqKP7Rc/+dg+RaZ8+eq+nSBZxjt1l3yrlGKWA0T0HBU9vtCtzQBIUqoVgIGopmA1ME8UmEzb&#10;ugpImIUoqyjoAsahNr8MNWVQVxnUNUBOBUkqnpGBO4bwXZTe2C1bHTZQVXTnvSZAUYHCSy8qeXl2&#10;XHU0UEmkvV0cUslOInMXhxpojQkgo6efaXetTYCjhXxpgub6XM413i/QB7FJ5Nd+qBhCDV1a1KpK&#10;KGaZQdMGt2UGudwIW4GmfTjL1TAAFbVSl34YRq2qla+bCaJOFLBDYnAt2kWrJInSi0B3w0Qsok4j&#10;akVt2NOmQX3r3bBt4tyjrRgOgUYe8t2edkgLY2REJ1jW5jjCsWh8Jrq8z30NAca6Vt0SsYoYsPIg&#10;XQx9KInD8TS9rIx9C2aj3b9rRLt8MYicmNRs+IMwjbCk5ZKrvfEJ7HG6peUZW9A0rHILjN8S4yTn&#10;n5kH8JEq+l/LC1SXoVXN8eK8hWECsSTOnpqHPay7epRlja0HKQMozC1ItvK6qGPedrmLZeSFdlb3&#10;I1uCAI8/DIOILU6AZEnPh5FcugsIAFT8rSRtGiYSL6zBmLS2xu8qQQuato9rmT8Ak1jk3rie7BIs&#10;WLm3JQcoriCOlgYwJE9qJdVv5Pg76eo4tgYt2+hU7WCz6zbuOduHdRxtWKaENC+uAWAcP6/V3UuW&#10;16ZHWT2se920hWGh6iHYwEQUtFqMnYLRcYmxIui0YYw9gp1jilmrE1Q2Yax1PlNeZBsb2cU+29hk&#10;D1bSx/70HCNJUDHmgZLt2KVybPuwjD7BRhJ7azeHdKnyO0nSgt2/mGwRsaO9UWGhe/t192jMo8d9&#10;Ozju2fYxLETbFAImSpRq86mvvzi085O+vXo5tk8+HdnpRRvgQD8GAqAvnRYMQvGILkq+pcQMoKmR&#10;hJ6/seoijVbCKvn5ydNT20eSfPnRA3t2uWe/+OqF/eyLJ/bNR/ftkycntr1VddG2hfF3t7lRHFUP&#10;SK53UlaoxUBlPWFszfwYotBeGfl5jEPZ+AUlaJ1WvWleJU8xSFeRSHRSriUGXc7iYAWcsVwFiYXS&#10;2mgFFqFIK4A4OCViC61pYgX7xxqQnCu2ESNpEhG0xf4I4JCD6pEQSmJWAAA9TEgP8hHdlBNvENGb&#10;nZjlcfqW9CoD3+A7DjS0RwaDmK+hU1tySDmzci1h7h+wgLoW2kFkEMfkvQatruIgVSPi3No9a0hE&#10;qXWCVtZxFXVw7AaA08Px9Uzb3ob+F0jGrMhrAwAqcy3aUasClW1yDS2OKUDrawqwxbG4vjIApt91&#10;lenHSFttQKvG+1xrSRsMc//a41UP4urSf1V+09TsD/elacRCXs/HWSeQTNbKeBmrPy89D0RgigJ9&#10;RWqxRYEGDuzGahWaD2hIqijXoSrSdd9d2MGchQlOcW2boE2ZcM4Q0V8L1uT4ylEsLYvBiI3ABNaU&#10;sxCL0dhr/QznIGhoHxI9OzgY0W5yYhwcBwmzIsDgPH6ASHu9uEV6vEqOeIOafp23VGnZPTQ7mpiz&#10;eGLBVRyXisvIaJw7t4J00JaIsBKArQpgqELU7blRyrpZFSVGVcPRreVdmbnYt3b4PznoAkZepKtY&#10;x7p12z4b9JTQXnA7pkU4tiRJuaUAo+0dsJftyc7qecamqrFgvEcAt8ZfElOy9+K0ZkeuYDHnSs/1&#10;jCIxytOzhlvzsnOsx2rWYbRIH1hxd1RAjqqwsQizFAPhPW2BeFhy0nmb77jE6p72CKnapx/vu+dB&#10;a7e5k/OmnXK+5y937Ow+7OSw6eo8zi679vjlcLJthB6JCYAcnPUEHFplCHDANIJhIWTQUoUwxhW2&#10;PLQ7oboC1QQk/PbkbNe+Ahz+5Ndf2tcfP7Y//Pln9stvPrLH57v2xYsLO9rdsJO9EYwD4FB+ABmg&#10;aSVttDvCcUdo+R7ULFfWoq51IhHGp4jD4Mr4tDhKUWQVI1lx7S6UWEmrOYx22Q2Kts3bhHptgMh7&#10;e6DtIOOicREnLOOsRQw/XyLSa8k6YDBW0ioHIBT9VsG5Gjhgrxe0HtG+iB7VtnBNgYV2eCISdHcB&#10;Fc4hZ6uWcTQouxJWYgSNRsQ99a5ShRnwt0CjiWN3+wCE2ALHFCjoWDkcWAYiljCCNh4xcBuwDDEl&#10;gVIZpqJZEH3ewoDEAor9mGMXFX7fg5ls7xBV9IQ9rkN7rwrQ6lxrifurAiDKzNc1a4OxCShqHLvb&#10;FS0G4Pi9NjDuDJSs4z55r8dvxXC0R6keD6Cy6hrXXAKEi4CedvXS0/pyeT3F3kdUhuZHCSRRmKcS&#10;5cpJBWUnS64qVQVpyg2o0G8RJ59XtTABQMxxbum62yynXPRYXlWa8UWYjB9A8liluG7ttsey2TVL&#10;EKWDSOR1zdJIPqghZdyx/YAHAU3SaM0nGwEIvmMW/hA2AXAVifApJIir6REQASiJBMxIAML3llXR&#10;ChCputYXWMS2Jn97ASw/LZC45/Yj1VYOAX6fzC+6hGizCrusFa2URSp0aq4AbGfUtdP9TVhH082m&#10;PD7fs48eHdFXa5x7DZv24D9+97Ar7bKuli4AGi3eL2uTKq/lSlrO7wVcAjaG7SlP1VW+C3uSxFbQ&#10;ELAPCVJHyrNVGF/NzvB5tzthy5LOY+W2jmpI1opbV6XdwM6O63Z5XreDA3zusgnT1AZBk7okMY1D&#10;/tYamD2aZlyOLrVea1K+fnjSshPtTAZb2YeZ6zkyx+c1Gx81TQ/H2oSZbB817ItPd2yf317xM2Dp&#10;pJYd+0x7VtTR8KpNEHVVdCtipAlYSCkftWNA4cHZPhStb1+8fGh7G217eLrtVgc+f3DkKukenO67&#10;8tg21LlORNyG3it5VyWq1dBjmqIqYJgZWEdQjydUBpyBdEkqAEQG4kqYtS6DzzyiyEQ45V6aLS3n&#10;DgIGSAccRRutKJKLkldUI6EpUuhdjehaRTY0+b+3IbkQhDUQ8QGDNqBRxFnKpSjHCVpHkZ/vbx4Q&#10;8WEHdVhHq0dk4LuaHlOU1/6TWlrd5pySF3pGTBcQanMvHdiCNnnRlv7FEvQTdqJBPrlsufn6ihY3&#10;VSKW4z1Nn3a5Tm2tp1xCGRDqIelUnrxFhBhDOftEH+2g5R6/yTHbYi6cswKADAA5Pa+mwP+tg4Kb&#10;eakhP6qAYQXn12MRSopmnYAd7CrZKvBQwjWBTInZ8RHsCsN0OQ2OUwJotCdIDiDRtG61hnSCgbW5&#10;p3TOj9GHLJ7yuzyXEqMqPAsS5TWVrhkJRXYFnjUtlkNqaENjSUk/Y7iq5/OEVLCn2bhZwE61Ois4&#10;OBFfmwTl9PBw7SxGQMDB9OyXYPi7RXUqeOPV76Uhn72ASSLhgWnMuucHqwX4THkKzaDoOKXKovX7&#10;XiSKFkCuWgyZEkUmxPgsDTAFtAxfu+sDbm76n0ClGRZJIyV2F+ZVQ3TXKoB0o0KQ69VdeXmnUbbt&#10;cc/6rapbFa79N+4fb9vTywN7wGsuGUK6wda5j2h8zXIFPUwsgK1EbYdgWWL8SoxBlUCi+pc8flZp&#10;+pHs6wS5gOnxqo0GLBFpqDoQzaIUsBctSSjJ/7SvKyCiNVhKfnc4nmS5nki3s190T5A7OMrZzmnd&#10;zpXIfNSxrZMGrKHtnH/roGFj2ghn7+1WbUerY09bNoZhfPOzE1ck9vDR5DnKW5sACp/vwGLcCtoT&#10;mMfjFr7RQMLUXcJUIKKisStKUgoYtLq0UhNooMGQGYNtNC+GXCQKq75gbwu6AnBo34GT/Q1X8LK/&#10;2XP7jo66NfdohOcPj1z9vkphNyQDRt/lEDT9p2IjPX6vlbAskS1Bx6mcOglKa3pvZY3Oh1WoeCxC&#10;RNOT2vTcU0kaJedU16CHWNdwzBqOXYct1DfjVoDiVxgkLUaq4AyK5q0B1K+Ds+DstTrgALA0GQDt&#10;K6l6CrUNwLHM8eS0/RHRWMiPNHHPcQE0VRZeZ+CqDKKewVGVVOE3qr8o49CFUsjVSYhhbEBRJWkk&#10;eXQdw27KmmIzHGcoRuLm9blWPQKCc7S43jpAovuRxKkR+VU4JKlUwohq3FNN7EiMBsfWbuYbSLEB&#10;RrULDW1zzcrMa0cqAcEQcDwnamyP8lZWLoNj6vm9ori61jL9UABIq1xnhXup8PuRpq7FrDifJEyb&#10;e1Wk070WMfwB91+FfeT5WzNhKlMPa6Gb1ruo7J0x8/mWiOqwASK7tolcWcYxkQhySq3O1ZYJKzhj&#10;PLZg0dQMYLRgZe0vUlojUK1aPLMCo1vB0ZZhtMgFgkMCJ48gHaJx5VMmhYMCJ5dnA6yWV5E065Oq&#10;5KXVe5ybIAMjifH9pFbJAk71GhIEWVJsrAJSS1ZpYN9lbSy1YtqnNajCNe8irEk71C3CSuYADx1v&#10;xrQ2p9es4pANAIQACOtQtWitmIFltGxv1HEyRUFyb9S206Mx4DhHW4BtrHENkiUwXPq9rqlUnLzG&#10;+LccKCcIGsqdASYElUILkME+NSWrKdymbJl+L2MPeb6vGRbNEmo8qwCHxrFJwBHADJWrGxfs8DDr&#10;dpYfDZAk+J0KDg+1zSUsYx/wGB1iFwCAStIvNA2r6Vi3NWGL32orTBjKAyVMYS0PW/boKcyFoHd2&#10;AvDw3aOHDbdh1eFRGxJQt50zPSenblc065HBGSo4SFNJF+ndRsLKHWV4cS7eT6W8dnmy5xJBWhn7&#10;CIr28HQHzVewVw9PXCe+enxhLx6f8b1dV2egZ22INutRB/l0CFqGQ3LsPAatjXYzWViOFl+pOtW/&#10;THSCWfjQoLynGhIBRQrAyoLEJQYhB9AoOvdhDEr+HdBBVSL81lbSxujFDTp4D0fpAUyb4yJRVCCA&#10;UxJVtT5GRVdKWOag78UaIKM8BECwOSrSoKFjPT1MTo3DdJMwhJBbcNZkUPt8V8AwAqiU3JLjjzGI&#10;EtGlgvMWCoomgJSTO2GigZgHLEFJT76vBxaVALRuL2V7OyV3TS2iehcWoOfj1gZJjEi5Bc6JTCwz&#10;HnpWbhNnVwJ0h+ONNjEW7lPMp67iNc0icd1lwEBauY4Rqm5A07sdWEOfsextw4jo856eH8L5tKRb&#10;eYz+CPDFAPPIsJamADlmmfuWVMqPMXRl77mfFOwlUcW4cXbt7BUlqnpwNOU6wjjfOmxAa2iUe5JU&#10;WfoL2QnzgHWEQzMWj981L/JBWyHkKkscawE7CFit5MUm6MPSEsfG6dMrFityDthHASaWLiOVkMj+&#10;xCS/tgLLEQt1QEJboUnGCpi0w9ca8kbyxAsIhJExURy5Wl0EiJatVFxhjNZgYD43VRtKE7AAr4T2&#10;GhU7webiApXIggtWHYBDTKNaIIA0K64AbHPYtkTIa8NW2Uadqp3uDm2jXYWRrVoqz7XnYUnco5bv&#10;x5OLlqlxfPpMwaiLTQpMysOEdXfUtzBfgnOdPm8xXiMCanXMWDJO8kHNoClxvQMQ7BwRdHeQLGPe&#10;20vARpNIXj0XRrvWwSrxtV2Yh4rGVIekJOkQSaKZN+U+dlWrc1SxV692+B4S5rRkh7BVbe6zsQ37&#10;UGU1TGS8W7exZlxgF/cBkFNA49GDrj14MJnO3dpp2B5M5RIJdHlRsyuF3MT5zqA6Ki45Pmy5aUIZ&#10;baNJxMMxUgmfHe+OYBhdAOLMPnvxwIHI+eGme16sdgJ7/vDYntw/dgmjFk4j/V1FIpShwU0xAP5v&#10;0Sl1gKOGU6dSeuYK+jYEs4BVRGEeqqTMoK2V0R92tZIw65J3w40IrIHorogIVRONV0JU9QbqbO2c&#10;1UTLtwGKHgPRY3AU/ZVo6uJwW7CeOk6gY4kxNPtQQRy6iqPqAU99qL4qKLUpsI6dJxIrWSVnl0So&#10;0lQYtX8Ut/F4Ij82xEp0L5w3C4BIFmhrvwKAo4dRlZpIoqrPcmp1n6WLSEH0bamiHaZ8gJefa/Gi&#10;n/04N/3U9FhBuji/bnG+k2kCmkShRNbDMXAkfp8qoZn5rSobixVt949mrkN/m143dVfk/zznE2D3&#10;VYE4hClpM2HVCUiCqU+4F0Wx2hCGQd+Vdc3fRbMtNHcfQFEitSXQBTgLFc6d1ywYDBHgCEhGABwC&#10;DxWD+XBgrT3yE70XNLWK864qAuPImipNZObpB+4HUCiXuX7GPFrR7MMq7wMSaH89mjInJ07TCBDJ&#10;nMcyAEc6s+bqibRgTDVFyq2opkgM1SXVXeWxluXP2KKrx+Dc/L8eAECCWikLi4VxlNoe+g7WlODv&#10;miqNsQXuvdH1IjW1nwvnLAEuXEskRyCLLFqjmnPgUS/lrFkt2vrqsmMhWwDI/ubA9sZ9/IOgpmlf&#10;xqJa07L8ZfpxBea0iBwXmCxbmmOnkCYCKZWga8l+RjkQ7lM23QNYtIO6ZvDq3TSgkLKjg4o9eYE8&#10;wv5HOzkcvWIH5w3rERhbBA0VMm5vFu0EWaE6no09fEXJULdepQgTTTm2r4dg6fm9u9pN7KBEMC/A&#10;FmBTWgTKMbf4bLDF7w8nu/ufAwrnJ107URm6279DdRwdFISKyQCQIxjHYcNt1n2ljk7vc4CO6hy4&#10;+LamJrcUKQEPnFMXvw09U/b45ZML+/jZpX3+6pF9+dEjt7T+y48fuyX1WiX7DOYx3qjjxNApRVKc&#10;sEg0dA7pEo6T51dI71cBATGHigpgytotG1AAUCpOE4qmw3ww4KK+SyQtQd8qipzQvbboPv8XYRCa&#10;QdDzaJX7cMlK2EmP322BzNLqmgGpihJKxijy8xuXu9GxkS8q2snhoOWGh2tPwyBwRJwvizHkih6u&#10;28v5AxiJz7Z3Fbl9nEPrDRh8jKLGd5XI6tF3MowkjprB0JM51cKsWw7Hb8Aw6g3ApeW3Ct93z+/Q&#10;jlTo3hRRtdHn/onA+ZwX48XIaQ0cuah+0SMiiJR5nE2bzRQbGGBlletb42/6rsD1NAOAl99SgIiO&#10;qz00S9yPHq0pxyu19TwRmCXvywlrnE9LursAY4PoX8dxC7wmXUHVqgOnbMHDsfi++lWzAVyfZEQ0&#10;JsCA6quCVI6MtFTFpdY3aZm/8hCantXfAcAjENUu9kiIwoqFaakKjgQAFjl+hXsQmPS4jiLnzWbn&#10;uXfkCv1excHbgLCCTkYJVUk4riVOfwZ03u8qWP3IGb82OfLcsyUt6UcuaTZFi+4CSJgQ39OzcZM4&#10;bgxplOQc8eQsQLZgSVhChmvIYx9JgEUb+mR5Lav/tWExAK1tHARmsrV6PQez1CZMMbc/aV79if1o&#10;zAvYR0o5srp2FtN9eZDJjIvuq7zEmAvoVUUsoMeesNkSAK9cWhG7FFsdaooVNqhao+F2zrZUIoAc&#10;2Tz47klygMJYdUbbWu2q1+8WZ45h2jCMIU2l6TsCglMkBTJFM3PHyNhTbTO4o5Xf2iyb3x0W7PK+&#10;ng5YcYvjdvdgFfxuDEPZOladUsmt7dIjHYacV5sj6xEOJ27/GaSKHkzU305bAzSr42x5ondF00M4&#10;cA8HU4HT6cG2YxNnMIyXj06QKbsupyHm8cmzB24XsIen+y4PkkT69IjgW9Ckvf0oMiDpsvwNJXh4&#10;VWTWoi9p8Ab0bRNaplr+BgZSYXA2himcPks0AkhgBno4kzbpKdCKLq+AAfH9AVFzi47WRr/lXdE8&#10;jsd5qwyo1gs0cEoXmRnABMaQAwgyelqYNqVloFtEgVaX97WsWpEbg5YRac49i7OlM9Bzoq0WJTVw&#10;wDwOl6PFoc6K8lrEpC0BGoCfllHXOO9olMdB191MQh2jkrHmlFnHAROi4G0xBB/9OpFedZx7CCsb&#10;DnWdOAzAEYdZFHmVU5e4lgagVuDai+h0PdxKjpbl2gstjs99VQGVcgdg4Hq0O3edc9X5TQdWlE3K&#10;QdfdJsIFrrGEY2wwrhX6PYMhS7Jod+8UTCjFZ/nO5Il67tEUjIUDM7EgwEivmYyqf5UngHFEVdeh&#10;vUZXbA22oSnPpSXVUyjBPZk69yIXNPuiDahVySmwrdNP2s0+x7jo+cIForZkiV7zvFcQINPPKcYu&#10;h5O5p63BzOqM2VALyJAcac1iaEEgoKD9ZZWsFftYUpJdFaKazuV/TedKTqnAMIwMiUYXAecli8fn&#10;AKO75ovPYD8rSOYZ2K8eqr7Mda3y2RJBAVsAAKKSNvFlC8MmVBuSSy8zVnqExyoyD7vETsrY2wbM&#10;s8o4lRuAO/2V4x7TdewLW9L4qA9z3Fuu6AcsBB4wW2y7AwPcOU66JOWohx0jUbU0oMX4d5t6Mp5m&#10;I9MORNr4YhdHlgTRqm+39uS0bAduiT4AAqvQoz+2YQt7+xXYC++3VGlcAFRKsOxJIaQWy+mxlyNI&#10;gdauaOn9JsxDADMGqMaugBI5g+TZ3s9ybQ3bVln6fg1QUzIW4CihqZUIq3USVpBDE+2dth/ikCC+&#10;nLBVL9qjy2O7DzicHwIisIuLwx23L8fJwaYd72/a3vYGDgKNxwDEArRNWqU/yRNU0dEdKPAATd+l&#10;o/owhjJOqenKoiQNndR2LeQM/oSOaLeT/A75AYr3+F2N95ui1wBChiisCKmZgQrOW2OAVO+vXEad&#10;wc5CN5N56DHGV4P264nqymRrZ2vNrnRB+7wGsogBqLoQYNAGQNoirt7GWEWpcZQqziSaXyXaKYJU&#10;MGg9Jb2gSC8A0t8CCRzARRScIqcoxTEFENpfxCVlud8NGFSBSKuIr6SYHFlTcxmuXw5TJAppzU2a&#10;a03hKHpokO6zirG5xnc1i5QHCMqAU1EGyjVncXxtnSg2UqZPymJQMJUcv211ocMDjsV9a8m3nvwm&#10;mZTGwJvtdevDpDr0bwaJmON+9KxVAW1ZEoLvpTh+Ts9HAVhrRFQ9s1dP6MvDppJJ7e2xYgHfksUA&#10;EVUAa2pdW0CqOEzAEcJRQ3Eie07TsXOWLCxYMLEIOOKQgGqhtAaIeR0rbLipWs4D8yyUcK4CMkKz&#10;PvS/nldb4DXNfSbpm4YYFveQou9Dca4hsuQWVK6FF5FKswDJrHskh2o4NPPjpnF5dTLGc9eCMCGB&#10;Rygy5x4I5o1P9u+oOvBetFRhmXFZpB8BFWSHHnYd1m5hSS2117NbAJjvluEryZ+nX8Ukiox3gXGq&#10;IxEbyM9czmeHSImOEuvYgKTfELDe3JbkjVu7qXVGsPpRit9GYBv4X2OSONeyBLf4UIl2FTH2krCU&#10;BEE5xf2n8Ke0aSmDHk3RA3C0w/klskJ70JweV+zitA5LmexQp2UKJ3rsx17NDnfrpp3R+wPYBQAh&#10;hqHlB0qUCpD6Ao2D2mR3MYHEedvGMI9dVZ9yXG1MdQCTuZLNBx297+DoesT/SIk1QEPUP8/7cl4l&#10;96Tvtkc9Gw86aOGO7Yx7bpqq3SrSUbAI2MEASaLEoU4iRqHNWst0qnuGBQbdlX6WkUDLKiBrRTkP&#10;qJpkRxWHlv5W5FGuII+zpjCUDOie+25AtIBI06d5Im1bFBYny4kOapoLQy/gvNUerzhwiqibk0TJ&#10;AwLQ2xqfdYjOApIcBlrFKUoYrh5JqIiuHENaDoojae2AHDstYFD0Btw0FSwZoWdwCKQEVmIncnpF&#10;wqbYgJiNWA0RtMRxi8icIt+Lo9UTOK++q70ray0POjvqGMtgg36TUeHsDUBH8/tN2IXuW+AgySPH&#10;r3Fd2uehJoME1PJdQINrKeHMCYEQ1zoB1xiGh9OnuHZ+57bCo42ReI0awYDrK3MOgUKM661wzLxj&#10;NFwzzlvjsyr3EqOfslyXpEqVPk7nod9cQ5ljauf1FNcehX34vYvIhUULaKYlqNmxSZ2EZl/kwKrf&#10;yJRwsPSSRdNz2BV9gDOq/DtKFNd0aaW+jmzhb5w4yX2kkHh6op+e9apzFQGtapd7hIkJyMUk81xr&#10;A6AfqkIW+StmqA13omJCyBRt7LyuIjA1gMMnBqQZIJWuC1A8KjHXLmL3zKfFk7l58ycBEtWB5Baw&#10;FVhfM4ZvEBRgIklYh9uqUvIyucQ9zNLny3wPlidmCqCp5kePmVQtzOYYgNiEEcMoawBHro4vuJyS&#10;Cr+Q0YOkq+8ZbicBBi2tBxxasPM+fiEGDngc7ORgxlEHLkOAooeE0bopt+ZJUhPWrYdjuy0hYBEb&#10;qIadgwx/p/k7bf2dLECAfEGKdHoT+bG5VYZlVAET5TUKpsefagvMjZOaKwRTVek24LAticRvtZmy&#10;9vRQAZqesbyDFBpsFO1KfUhkp4N0sZqKK5dDLqlYAgAqgzj0P44Bajs7gYryBzg5nSBUVEQQKFSR&#10;FXravAqxZMhOE/OZpiDLgI4WXimz34Um11QXAYi00fByvhTUUxFf79WIstqeXhsO61oUocsdomXH&#10;T7TC4IiicWiqpr2qOOE2A5NKrHEtQVgM1wwN7GHco0GUQQQQ+H0a507KsWT0sIBqDxaFIeZxTjmK&#10;KHuZwU3ghNp7QTMPWpykgVP+QOdtCkw4VhsgUh2HnnVbFDjIiJzzYjhyUo7V6KsWhH4gkjb7OBjn&#10;yLp8hTbEIXorsmP8LveAwYkV6YnyGcBFT4GXPCjyuQML+lHGVSECu9WTXHuFa1eU1qyJtkos694A&#10;AT0mU1Gvwj2qXzW9pxxIgeuU40mqiV3l+Uysowww6PGa6SzvcYy+G1sFEB9yUfKR8eAaelBwAWYD&#10;sNN+EpJOB9DbLvaSTHstAvNQwnRtHTYRWnJLE1b9WvsxKeLSVG0ksohEwZ4kw/IACfQ/mV50bEz7&#10;fCayyIiMZkFW3H4rmhFJATTaE0PVlxVe61xDtb7kgoiSxtohTTmlNH2h/ioyVmn6MQIr8IYW3UyM&#10;QGNh5a653fMBD/2/xt961oquS2tlZlXavnwTFjLD9d+xcGzWMikBgzadWoLtqEZET69TCfuyexxE&#10;ClB3s0AAiIKQ9pfR2piq8mTjlANY+Y2K8LTbuaqTt/CBDn/3YA/KIfZw7N0D7d2itUMZ20DmDpAo&#10;ct42QFDvIFvGGQKyyiJgG5IvHEPrrHZURn6qdUspVwy2BWNQBfIIEOrsZt1izsleHxwXcNA6pcHh&#10;pIq0pR3/t5U01X4zyBXlR/i/v6lFmXU73NOeNGWkjnbMyznpol3turvIHgBG22aOxTiUsNzkxKo1&#10;0Oo8FSFtb+HsOGILpKxy8znAQYtsWnRGE6ql7dHEFGpEJJe0BCWrdE6LKKpVmwVAQtSsIGfB+GTU&#10;eSJwrwc6Y7guD0GHF6Ccos1ytCqRr05Ucbso4fR5wETRqcggJDEUTc1Jf8vp9L4cQjmLDM4nmp0H&#10;cBRdC6LyGHlND9YBSMSAep04v9XmsAFQGgfpELk6RAJ+W5McAHjSMBpl9hXVVdugqC1nFSBkYCwF&#10;DDSJYcaU8OTcmqIUC1LiMQf4KQeiStUt0U7+V6GXNlKu49Qj+q3EfTaQB24dCn3ZE+sqcV9ZjqXj&#10;ycExUDlmBmouNpGUY3OOIn2i/hoid1oNMQf6DMep4UQ1wKGlWhuBJBJGgNRD8lXEJoqwJca3RWTW&#10;YzWVXxgydu65N5J7/J/mPtJ8Nw/LkAOqAE5AKJlVdIVKjJeAh/FT8ljFSgIS7f5dA6QkvTJofa2i&#10;jiRWiOwAh1iHZAvAoWSp8gQZgCJf1IyDCsBwQqh+kmuO6zP6Xata40hMMbI0ckEP9ZIsSuWU0ARE&#10;+DxZWrJKddWKRTks38nzG45TRp4qD5WCialATsdLpFcBB8ADEFsExBYkV5RABTjcgjxXdAgT8c/C&#10;mPgbCbMKmGg9TCh4G3mCpIGBpDm+AwtYU9oxRl65RrG0JNc4qRDlfc6noCC7zSong023GJtNJMkY&#10;FtiCKSpBLimmqt8KAUEFik3kiFYlN5EbWuzYkhThtY/T92ElmrbVHimNrYzVACUtpuvCKARCWtx4&#10;CCvY2SwBHHEYjkAJRgLQtPDBMX69AVhoy0vVUTV7ABLn1Hqt0W7a9mAk2ujn4BB2AbsZAw47MJFN&#10;GIY2QD4AxLSj2MFh2U5P+P8QycLn42MYR7kMe8BYtBmMMvkqr64BBDXe39lSriHqqjQ7irREpK1N&#10;oSiUK6/kacjte5EhYilxlsTBpMdbUHRNVcm5FBEzOYzUrVEQBcdIcZiitDNOkcXRlXQsZFasy80W&#10;FTlxcrfuAumkRKFmLmSkbQZFztnkWo/QapIoWaihnFpUvQGLcFWuDGoax4jijOmCQGGSQ9joZ6zB&#10;b/uARonjipKrg1WS7aIXckQg0sHBRVU189Mn4mo6UQCiLPkY+VXQ8bh2rTfR+zIYJcM0k6EEZL0f&#10;hmkgETAWl7/gO0rw7UIl9ZSvCrKojPOPYDdKOqZwVOVGNBuTh03VobxiUspb5LNiH5IPWv8AeCAj&#10;lWPIcm+SUxmud8MZWBjHmjCzAgytzHWoTF5Tm7p3TdGWAYIy1LpH39YAggYAWuV/SZqmJBIgrWsQ&#10;66vwe8myNMAmppfi3hOAWh4GKIYUp8/j3HOVcWkqOcvfsdiKyzVopkN1Hmvrk02gVB6u3IYkTBAQ&#10;SFS0qHLeUorqOKbqODLIgwgsI9tAynVglUR6yRvtT9sl2EhqaV1JWjUYOa2ZWTB/luNwDBWS6bcC&#10;mhhOHYQxBJMLtqZpWRiQKkUXl7XeRWuitIzhLiACkLjXu7a0NOP2yA0qyYuE0QyRnj2z5p2ZXCPX&#10;XqevC9isk1KyK/5PMQ5F/lc1qPKEO3txGwyRKgSsqvoadt0a+LBjXgHsivpcQZh+duUFkoWMm2Y+&#10;tHhRWwoOcegePtVQScRIhZgp01P9VHOkfVb6g4w9vOzBUAABGEn3GImC42vx2xDA0XfqNRhzLWF7&#10;R1r9DOCo0hl2os/0PT0Ue3c3j+yYVHOX6dsm7N2dAwIw5Lx6YHh3g2MDHsdHFRtuFvB1GuCyC4hc&#10;UcmrgECFRVppWRTDQLqourKMZNE6ivOjrg3RYXUMqYFBVTCgHGCgikN1nqNuRJsuhjjoY0wwjQG6&#10;v4TD6bGBDTqxBy3VA6TlFMqZFIl2SuplcaASTqqy43weaYBTaVevgsrEiZbKI4hpaPFVmUiu5KRm&#10;RCpQ6gxAkuEcoq6atmwTGQuKBspk49jaeUsZ+wbOUa0gieSYysoDVkL7TFkRQLMWOBzfE2XXwrRs&#10;GvDCCTtaQ4IT9vpKhq4gP3xuJmdStDQx7CQRMQ9NlcwSe0plJlsbqilJG4f9RAoYM99JE7liMRyE&#10;yBspLVsUhlGuLNE/9EsTGlxWdCWiSr7pkZg4mWoBNKWnwqUY59JzTKI4WgJKrp24cxwrgQNptiMc&#10;532+k4PyR6H4ysuEA0Rpzl3HaKuq0tTqTa4npZoJgC2hRCyg4JKg3HOBcZJ8ytGXMfopo0YEl0zK&#10;ATCqMZEkE7NR3YhkkFhgB3Dqd+gbrj2u0nTAQxFeO27pyW76f21VScs52qxpha1XhVoARhqpkoji&#10;nABlBjaS5H5iyis4UOA+6QftS6un2GX4bhXpUqal1T/8PglQdBQAxDRy9BOMRKtwQ3pKPXIinJ6z&#10;UPge54QFBVQiP+NqT1z9hyQL17cMC1n3AyLIF7dzPCCjnfgDoXnzIUViqgpFmolJqNSg08bZ6Kvu&#10;hhYeAiSwiSKyVGxNe2tU8AGxQT2vOE+AacIy2wTeumQMti3/0WLFPGy0Anto079io90RgRnWenLU&#10;cPVUGzsp293WJscAiiQk7+mZx0ox1MVQAJoRAf4QINAqcUnbJ4/07JM89quyCGQO4KGtGbZgJJua&#10;oeEYepL+5qG2oCg6Rq7VttrcSSUY2sOlAchoOwg9rV877OnxlWOk0t5WyT7+ZNuuFDO6SSg5N6jy&#10;5T4/Vn6igdGJ/nW7GBNRTMmzAjQ+W4dlSG/RAZoyS4KuykOUoZAV/q/IEfme1ofkcMDSNsflN3L2&#10;RmvdOby0qJJyquQrdaHhOK3YjDaJleTQ9GFS8oGOd5l9onYWNpPESGW4mtbqDXWtDAS0W9FcMwz9&#10;PtJJoAMYZgES0VYlTVU8lcW4c0QuUf4q0VdGXweklCGXkfoj8+hZIl5Jmx/j2Bhym+8MlazCSFNQ&#10;7FhKD8JesFh1yXxEvji0NYxhx3FaOW5I+0JgqH4MOqKl2jhpVHoZZ46UV2EDfA4NT5fmXURN1wAK&#10;fqfkW5/7L+bnLcfxROs1fRklKucBiZoYFK9yhDCUPcxxI3wnhoMVid4lnFtPKut2kQLK9nNPCb4f&#10;4xrypUUkqJKsXEf8HsyQ99DqSvBlypPNnrXbfJsx1wOWstybpqUjOGkoIyfW9CXOXUeOARxiRtr7&#10;YQTLEetJ0ZclbKSEPWjqN6NktMvZaMe3FVvDCZeI5so16Il72o5yskuXlhhoheysBWI4Z2qec87D&#10;Yjgf95cpLABwSBr61C2PTyxx3fQzfaSciMYtwmsMkHSASr+p5qZCn+b4jdYX6TEapTrvM66tjSD3&#10;p2fI3HOFa+vhOVsHuNYjc+bhOpJxxhOwDUe1VoZrCfNdv65vERDSecUssF/AVdPdmi53s23YmEoC&#10;inn8JI0U3I27zZBKnF/l/fKpjR3+xr8UUF2eDyarIrsyUlLMtVSSfIlble9ogqKB9FNCtbYRs/42&#10;0V8ry/lc9U0F2KL2ttWC0QMkiB6pcX7SsA6Mp9lDhihn4vyTv1swDYBig/cGSJEOkqe+l3cryrWa&#10;3O3x4paCaLZGmzrl3HNctG9NB+mjjau0TH84LMCaNIOTcgVpXeTQlSLRSPPSWs0pyZLKaB6dTqBT&#10;lDnPQulVAan5fuUJJCv0eUoR5zu5oWivzUrSca/tcJE9l5mHQdRXnURJAiAxaUJ+GxOt51iuEhKQ&#10;0DJ2acc4RqcMuqivGIg0vmYLNP8tLSyAEWAUNWUIUChvIPRUdJY00qrTNJFQNF5JqjoRMC1HxqjC&#10;OKZ0dgzHk7Pquacd0D0ek2Zeg/LjrA0twJrl/tHW9ImmCgsYnh51qD1O9XwNlS5rmi6hFZRcS5ko&#10;qFL3MMwjASNRyXEMRwtrnweiVQJDFCtJcI0JnHggRscxwjh3gMgoY0/COvQcWD1HN8P/Woatpd0q&#10;TgqnAZwU34F16Lqi3EdRrAQnKgAYAY4ZknNlZmE7k+uKcM60Iu13JdyaDRFDEiCkuJ8gIKACMi31&#10;DgEQMa5PxWXllmpOAH/GR3JQ96kHYKVhABHARw6lhGCI3wU1IwIQhekX5XcKXJ82ja7V1pCTHtsA&#10;uPVeJLXmaiC0YZO2SFDOQ8/V0VaDkjHKfwRCSp7OIW3mAA6AjP5TSbheKx3YbGWZQAI4w7DESrJ8&#10;NhhGYFL0cVSzN7MWpy/FwmL8X1DfCewA6ixj3eIYDsSxDfVfFIan6VYdR7miMoFE0896zooASI+S&#10;TMNc9MCmlDY0BqhVDJdH8uYbEcshcyvYm6bvSwq4AGe9B2DghFpdXVQAxHcqvNfkOjVzIamvPWoV&#10;nOWMemSCihrzNVg0AKJZqwZAUSoTxAEILcsQS9G+LrvHKtQL2f5u0vZgHcqb1CvI+DoAwnlU4awS&#10;ik4/bU3kSBMg6OMXbe3rAbi3hpPNokZugiLhStO1zeHBQQkQS9vRxYS9qIR9bydjelSHpNPOVtHJ&#10;mg7H0A5mg/2M26VfsqcGIF1RRaRKsZVgFFjo6eNKOspx48iCIhFbnan9GTTl1MCBXQ0E0VtOrDxB&#10;VTdDRG92MBrNSAASZb6jSskig6PSYk3VqhJQtRxZpEOGzxOcM01LEaX0KEfN17sVr1BA1RcMlE9g&#10;YJN8V00JPp07RTTTk7n08KYcxpaS0chhMRqtTZCBJHlP+y9kiV5pJdtE/YlqIf7XhsdaoZmtYYxE&#10;3jyfR6MYLfcZhkUk3e+hwjhPmuOL9if4XQqGojUOQT2HwxUKEaG5bs3ApHBWTelmoMV6kHEQCp3Q&#10;ugX+juCommqMcixVL+pJ/pJdac6dxQElI2piH3w/yHXLKVN8p4TxlpX01LEFZBwnxzkLRFFR+jQO&#10;LI0f1jSinA2HiHMvYfd7rp/PslxHlmvQdHReyUdkhLbgiwI+uhbVImQ5lpxITCOFnFH+pU0gSdKX&#10;Kd6Li3FpRoN+yeNIZWSlrkuyJwVYqY/yAJQkm+REksiulbCSOFrLkVCSU7Ub9GOUvlOuQyuiJWP8&#10;gIemcCUZtLfoiu+O6WHaWviW5/pUS6M8iFhUFlBKcQ4xuJADVI03/aXHGHBtIUA5wL2GJHWU7wIw&#10;mw2kIGxJTE4L7DSjk+J+XcEX/aS9cPX82wS2rOKtDGOh6XhJt4ICopsI8LickPJ1Yt8qtNMqa0n2&#10;ggIudr0hBoxc0hofJTQbAIK2X6hoqhhwaW8BFDCNEvI/C9OowI77sITBEH8oqF4pjAxOw+bTAEXc&#10;TQW3kPQDzRYKWFQwiZ0VlVKADXQBFa2i7m0BSFxDFSaivW0bMCHVhJSR2Uoz7CFFjo4mU6v7BwVX&#10;E6Kn6ku6PH3Yg7XkkUI5t2K72VR+JWetccb62gazCfDAXrRPrRKym3tiKoAXcuiKkpqOPUBnNe0k&#10;RqFkYAKmkKUzMxiWkjiFmjL+dBYMI6OcgJgEQFKgs0sgcBkgEYNwxTB8v9yHsWjdARJD06tO++V9&#10;aLc6LMXj8ikVJUphO1HOrR3LNV2YUlYaJ1F0lATQA4HbyJw0VLKC8eYxomqVKCsnw1EiGEeqDAtx&#10;ToxxVImCGE+TY6ZxHkWSIhQ4h0Mmia4xHEv0M4LThnAI0X4xAN1nGXBJEFkzfE+l5RXR9gw6nPck&#10;QSIwGK26rOFcTeU0AI8Uvy3TTxuArxxN7CCB3Cl00OWwgwSsRg5bBSAzGKrT7TLywBxGBZOCYQkE&#10;xH7EJLQwSk+mVz6kDIsQoPh9c5aFEYhVuQpYHDfId1zU5/whqPbmKA7IrnDdYTeVKdqtB1WFARfp&#10;fEVTSaUk9F4zFVEAIAEoBHkvyn3EkC2ZDn1Gn3TctSOBXE7K78BCIKgCrgTAEIvRr2Jz9F0Ip03A&#10;CtICGO4zhmPqPGIsBfohmV9gzARQRHHej3Fd3ui8W5DmAyg8qqlYumvaXNhtrbCsfVi0ReAtWwNE&#10;fDASH/cQRtIo56M1Ol2cKAU4aF1PiWPWsVf1b4G+qyABMzA4Pa0tmGXcucYi9hTlGEnuR7JPG0wV&#10;sVcFF9mDckOSnRE9DoH7KBGcmj09gzji2I0ie15yuEDAQ7LUSkFkbND2t7UKGt8hwGpqXoWBpYE2&#10;RoojU5AycnocWkscuhsACTKlBFMuNKP4E1KkFrP6SAVfsA7OoeUQVZiGlkZUOJZKFjaV8xgGHWPR&#10;Smwt3RBAqJBxWxsg8/3tvayTQq4gkve110pOYMR9NluT5R89zqttIzWdq20V2gKArRyBfLL9ZGuk&#10;uhCAoqWkKO/xeRe5c7RXoX8TTvK4Z73s894BUmVnO8vBw6YkqaKIFgBpWkuzFGlkShrkVcm2KvWU&#10;iKyCsi2csq6pxZbP+nTGcKDfTsqrM+hg1TboSeBt5EJJHc33VaCTJSppnl7TeWIYotGuwAsn0fLn&#10;DEap2RjnfHosH1G0iJELFEoCG4BFWfVSXtNjDDItg2HISaTdS5xf28TpgdTKoSQx1rCiEP+HOWYK&#10;IMgSxVo464AIIVrusuYYYbLK8XBgRSHJBDmXkm9Z3o+gceOAQ5Drk/HGdW1IE5UoVyrobChtVUBL&#10;hFWyVAu7kjhNGqkmqqtHVGb4rh5CleReMhxLU3ySE1FaXOflvtzDgoigf06rdSwlR8VmsvRPjWtx&#10;1Y0x5UCQK8rHcC1pAZ7ug2sXA4lxz04iAXJiKBnGRtWbQ6KTWEy/63OzX1qgpYRpUfkWrjnIfZQB&#10;qmYXhienwtlUV+LWlhBxtTN5rs59C3DFHujfGH2ieocici+B5BCIFvQ/19lmLOPIhCTgksep2wow&#10;Yl2JWZx10bSb17JXFZ2aJkXCACZ65q12+lLtxbISl7wueO7aIiDjDcyYJzoDU1pgnLXwDacHqMRA&#10;EvwdgzVu9JHJ3FOV+1C+TDabxIZj9LfkZxYGpEV1mv4v1LHhDsDIdwXUYe5HLDufk61yH/xOstjl&#10;2BhfTV8XAQgBSwXAcDOCMBDVxRRg6toiUrNsmrUqFzkux6rCRrRiegjTbsOgtet5E9AYb2phZdqt&#10;v9KeN5s7AAPSRTu/KUciZ64LXGDf1boSsshcgMTt3MZ7WmrfQXpo2wQtWOyq/giw0hKSRpW/YS17&#10;sIbdrYKTNn0xFJhQpwtD4nvaNmJ/R5tYV/m7ABgBGhsqLpOciSNnlNNIOEbT2sy6BGurnwVANE2c&#10;1iI30A9ZUIAl5Lp0AgMihK3iqH1oVV3ZYSK+Vm7mkTV5JTaVeMQIJC0yDISmCgvoPe2pmUWPaXai&#10;CAvIpDVTQuc3lTBb5bh6lOAqVBLnI4IlcLoUhidQaHBMAZdWKOZwyjqyR0apfRuC360V0DM+M7AM&#10;UdOo3scZFCHCOIuiWQYAqBKlm1BTaeyMQIqWRaKkYA4qJ5Yha6+HKN9Nw7B0vAgOq8VNORxWa1E0&#10;netWOOIAMk5JggaGUm3yfX6nEuQcztpy61LEFBYAI+5NsxU4XDzOveG0egZuEEAIi61g3NqkJsb/&#10;egCVircyOa4LUFDFaAPjU1JPy82rfFbFEfO5OQeiKbEqGJ/2x8zgtJo5yCOLstxnEikioNB0pGoa&#10;BDhK2EYScy5T3+prJgAwpt+1aa/AQPkSUfw2zlPFmdSysDstnEvwt/IFAjg9/Ux9neO9fJ3+oL8k&#10;7TJcT4hxijD+ccBfVbgx9RVMTrt9ZWEgGg+NeYr+ycJU9LQ0PWpRT1hLMyYxji9Q1QOQ6pWwW0+i&#10;mQzJGM16aAvCdc2AACLuEQwr2p7wjulZxKtePQ9Wy+cnD5hWHigFsKVgDGJEmp1K0FfqOwGxive0&#10;qE5Vyyrcy4hdw2wlpYdIhiKMW/UqWjPVIxDWAYw6klwVxd2e37FC3aNK3SUltIZLiWIxba1LydIP&#10;AhnlQlRPI6BKq1YJyV/gtzqPcmr721XbQD40+c2BkwKqtdBakCogDhgQ9Mr0hfaa2d1KuX1dtBBU&#10;BZc1fq9pXC0EPdorYuOAipKoSJwyIFGGkWj3uxJspz6GNQyTboW0HnDdBrTcviwtbbsgxhIybVCl&#10;7R1UY6KErWaIxrAbJZUHqlTVJtxcWxfQ6DYTSKbJVhmbO0U71NPq2/wgmyNSg6gqaslxUyqX1gKj&#10;DB2gBx/rbxVGaf2DKkN1UskNaeGSiolEE8t8H3TWTEUUx3eFOQBDqTiH8y6h53EgDCWkJJuSTjhm&#10;GoOSlFBZckTGTFOiUTmVaESRFOPle+221pzgtER+ad6i8iEcX9N4yr5rH0lp1pISmRxP+QhNDyoJ&#10;JgOIKVmp82HEGY4ZwqhDOEBCNJq/h31QnXvWFGo4Mo9xEWVwtDjHzHE9XSLnBkyshjM7Q+Q8UX4X&#10;xoE1e6BorsSs6HpMeREATgwgCAOQ7lYk0zJ0MSs95jIJqEa5ZkmIEPJEDzpW5WQEbd8DvMN8V6xM&#10;UkMLyhJEeU25SoooeudgTlqMVWng7Fx3EgDSrEOKCKiVtdpbQg6aIBpnkA8p7kOOnZCUwNE15atN&#10;fBMCYZ2fa07BOgpoeSVoVUtSgD0JNDNcf5Hr1mpVzS4V+DvDdWe55ybAWeB9x4rEmIj0egarcjda&#10;YqDqVM0aiZmlBaQ4tdiCWhwAS8N4FDhUh6HcVIi+1wbC2rFLfTDZ3XzOfOvzLqmqXcfcPiAOTG5b&#10;EGBJAJBl+qlRCcC4FiwYBbi4pgjsIw/ADWAgOe4zTx8rhxPTlDJMRKxYeT0Vwu1ulnEMHA5wqOEH&#10;WrOjQNlsq7AO5kofZ2Anifga4IN8439NHbewS+X8qgRbVeFqZknroiSHlMjXLKOrqsbBtZK2DIBM&#10;NhWinzX9j2+pdkiLFbVYso5UUbJUFaRHu2VX6aw1Y9rGcnMnBROJWR42kyegV3Bw5SZVTKhlIVUC&#10;dx1waCNltEVmieMNR/xuK8E1c41lgshmFPYTg0UAWkgSgUoeNpJDKml7hRospFLFzhsADL/X4rrJ&#10;JtgwFv7Wplzn5yXb34dxiDWUVDDUkr5VDQU3BTNIKwqJZdDZOZBcJclKsNVgIwNQs0anqIQ4l1lD&#10;C4GseeUWiAJyCJw6gkOHVWvgWAFsAMePu0hAxNUUGoATwZi1lFsyQlOL2hVa0kB7SIRjRBIMPyIq&#10;T1QKE63KfN5tAXJcs7LLKQxclYZJDDCEozoDVfTBGPMYgEBFibViDWPkOgJyZF5VJq0aC2XOS1xL&#10;CkPWrIZyIJJbSo5Ki4ud6Ds5ORZsQAvZ9Lky/K5yksFXfkHXLYCrdVTTwXEwVO2kXeC66rA1rclw&#10;syNEcgGUlpDrkYDS1SocE1BqulR5F7eFv6KmQE4OyXlVpyBwitHHcb6nvFCZY9cw/jTXqGX1Qwxf&#10;Tx6TFBF4ygmVI1EdhHbWqhAJexhVLrsOWMlZOT6OFQd8td2epm7D2nNTMkRsAocXRde9aiZoa5iB&#10;mRBFGd8q4JFPA0A4vCpg69hCWsvVxSq4PuV2qgBFHgCQNJBcEohrylPTwC2cq448yBX1fckEHJ37&#10;iQrICDLK3SjJG+PcrpAsOOukjDbr0WMV1mEl2mlMS+m10bbsIxq/B3jNOnaY5Thab6KEsexC07tl&#10;AFMzcKpiVmDQIwiUV9DanzbSrIHzazZJ9T45QKKsuhVYgwJim3uUVFe9TwYgka9ICospSx6oHCCN&#10;LUjKqH+1N0wJG1bBYAWbafeU2FfRmIKyFxkCo+d8Ai4V7glgVKktoErxPdUXZWmFAWMKC1BuRDvm&#10;l/vayQ1ZQts70oPCYvillocgb2AEAyTLoBexLnKovp2wBn7a5Rja1a7C2GvKV7mXOu9rU6vGKAUb&#10;FchwjobWJYXcPjMD3tfCU+3FUgCUKoWg7Wn9yxAQgaG1AMsrosxJbiIBgibFKIQ4NGWXNduRo3NS&#10;SQAER9dMRhIn0qawRZyy0YIainqD+KJrcQw0gqNmMMQihiNHzAIaaRiI6HmcKJ3Kz/G3kmc4PA6k&#10;Z8mmMBDlOGSIIT8RCRDRA4PTMJ0E4BARcPAb1Rxo5iGFsSvPIIAI+lWXgBHHOAcGLsAoYfx1Br+A&#10;IacFBhhjs6XZC8CCa5Fjqmx5Qse5FpxrU52IYWgqTknOTGkCGjJgF7WJWEl+E8OBE3FNc3JfGKdm&#10;VjRNq6ku1WNkkEVy0hTRKcX3VO+wDfUrV7kWrjkPEHQAv7YMFeqo6wtx7QIRyQL9X8O4osF57kcl&#10;zzAXri/CdQmIwziGAEarZLsYQRYQyHK9ZV0vbEaGGdPjLfhdiP5SLUYizljVlzFQ+o+/xVwcexB4&#10;C9BwlqxkQ4i+5zeSGNpXVcvfNZ2umakcxxerE9Dn6dtYA9AWI2RMNTujmgrVO3RwRiVC41yLWJfy&#10;UpJ5qmcJiOkx7gleS9hWCiCJRgAT7kmSUf2YwMEllepcrwArXyAYBecANgIJIJKDyq9jI6Hgoq1q&#10;C0FYh2pDlvQMF4JLKDQH0IuZIp25vo5qWxj/fJtxZuw6RP2ynkhPPytvkyfi97shHE95Ay0kDFqF&#10;1yZOqrU/Wuio0v8ktqGapbhmHAEF5TLc2hjGIckxtZpaGzF3un7bIEpnsQGtcFYlsXaRUx8k+T/H&#10;+ZSH047n2pclA7joHFlAWqulNSuifUC0pYLYj95XNa/YSnkIyNG0S19/N+fyFrKBHeSEJFYTSdpC&#10;upRK+DAMOTuMYHe6H1gFMk01JVqprnVpZb6XRzloHZV7/EYnZK5SXECivAtAVoFBVQAhtxUn/aH9&#10;a/XYyvEoblfUAVr265Z4awaEm+jTiaKbBTo+KgfBEDTroeit7LQcWXPuUYxFc+Yuv6AooUiG08cr&#10;vIejK7pIRysrnwMApA1d4QwRq8SxpOmV1NIGLppOLeCgVTqpw81p5aHqADSdqWKpbBmgcDIAw5MR&#10;S2fDiqTb4zAiGXuGV+VmNvpZd6wi15TFYJtQNYGAooMe8CyJpOgdRpMrqanrU+FYBidK4/ySAyp6&#10;ioS06xMdpn0ZJIecBFs1L3/7OYY/MUO7Z/70jIvwynUEsrOwpBmA7Z75+DwavWfB1D3k2IwDlQT/&#10;q/oxFLttqYSeETMDEMxBsWcsEJ8zLw6y7rsDk5hD1t3le/cAAtFxwEQyh77KF2cBu3tENORR+i7j&#10;MGv+DJSe7wWjsxxXy9cn+2JEkIZ6CJKezC7ATcUBpqbP1Ukk6SMnGQWQgIJ2sNL0cI6+1rJxzYZo&#10;aldToZpxy2j2hPckV1T/Ui4j49DRQeSOpGYIeRDHUcS4klX6V8DONUdgddrCoEt073RWMW6CBZ9p&#10;dqiKnFEyM58GhJFeSZiYbE0SSVJG4xuiCXgknRKMVew7qaX341yzHsRUwm4lz9zzgQAaAWw0BHAR&#10;LMTwytiyGKjGVcn0OKCladsAgUE5IYGVZvC0EDEjJo1DK+8lp9U2ByovyCtvxzVJwmtJg1iI7leB&#10;RbJCCdYmDLMK+xgNEwQNAkZNMz2wHX6jBXra1V1bBqjYUYs7teO5KnddGbtyJACFdkNXFapYSR+b&#10;zWVV/ax1XACNErIqxoTJaFNqPbCp04+ZNr/ub2i9mfa0AUT4nStrl4wBJLRf7eYw7XYT0+K3Ip+X&#10;kTp5Phdw6AFc5bJqubQaXE8ISHIMQASWeXpStR1kih4hoo2+VSB6pSl0VWIO55TBlbjwAT9WYUwP&#10;nZMGAJS5jhPxonR2BsN12pYInMoT/aUriSJhOlSMIyinE2CAcErgdOjQdpvvY6iOaQA42vUqABUO&#10;YizhEoalzDvatsCxskRIaVwlJqvKwtPxriaDwe2gDzWLoOSgEFkgoB2aonJ2DE3XIsNIYtQpjCsk&#10;4MNA09qjg+MpOkYwyh4dqjoFyQxpeyU8tQt3Ijdr6zjqOqwmEJsFNNHckXuWQDYFvFo5CUDg4GGi&#10;nCodA5EZ5MjchCJn7gA0ty0ESIRx2jhG5YssuFmhOCDgTc2ah9dgUgk9KHbwLrJEYKME6RzRD8cF&#10;AEJBwIjvaNq3WuG7sTvo/juwB47LMdT/qQzgBIgKtJQcjLo6jll3PWtc9zrn0esS16ty6zDX7Avd&#10;tdXYXVvhbz/v6ZrzhVkMhv6L3uG9WQty7kSUiJ0F6PhMy8zFEhUYsk0AgT4WQIgdRhk7txxfzkX/&#10;C1iU91BCUoCcwmHTdRgGx9PT2rV4MRFGpmBrXWluSWGXm+H65cwcT7NWfsZT8ioMSIuBKR8TxTG1&#10;6jUKu1VCXLIygr1oZklbGWgGzJXx87mCioKbm64F6FR+L6BWjkwPKWoQKFIEPgFJmv5Xha6YSAUb&#10;LmEbWmSYU56Oe9RsmmpQtLgxntEMivI8HuRZ3La0n2sLBwZUSpKwOL02JiqqrklSBiCodby2gWRQ&#10;DYiSqy0+15qgEiCQ6XAsnFLP6S1qAgGQ0OI4LZZMi/0DhOpf7ZiWgYUVNP2P32g5hpb272xlYf0E&#10;RPwrjr9qlbcmORowgg3ki2ZjlBDVXjaq+VDuQrvpaTtMV4CmpHARueJyIUkneXStYl0CkizMUYVs&#10;qhFRTYgSqtouQI9NKRYBjjB0XvkDFTuVMRCn61WHQETW8ymSdF6Wz5xUkHbkvUR4Qn9jMdU7xE1P&#10;1dYjBaTHVUxUAhxcRaakAiifUMTGGGIJRTAag6U8QxFk15JkzQwIALTVn2YnMvzWz/c1f69pxTK0&#10;uAo9Dmt2BYPRdKRL+MEIojiYDEcl71o9qSk5zfTEMdgav+mNM2jnVfNBZZWhl8PHcveguHfNm8No&#10;idxyriTOqKnVZmeRqDjL9UzYRIMoWCOSJOO3cVKcCSAJhOcce0hrWjGCw8ZpivSAU6aGcfO+3vMD&#10;xOs4sNs+D6PWNYQCHBfWEc3MW4jzpgGNZk0l5zCK5F3zh+8Cwjiu2Ihf6ydmbDV5x3xcq0eVkjqW&#10;zsfvwoDo6ro2A77rpilD6PxccZ6oexdnn7wf4nod+wA0CgBRhO94uLcgbCQNgOVxsA2iUTR126Jh&#10;gI/fhDnfOkxmKXCLv2fMy/F8XFcwxG+5Zl1/AAbl4VhydG1yE8M5RxxHLEVsUSATQw6pxD6jTYN5&#10;lcTR8vMidpRjrGRjruqU8ZNcFPvJaKYNdlHBFpULUUQNEaT8vBeuTwKTlgck5PRIZi2O04OVVMhY&#10;4Jz1JoyJa5AUieG4qnIVK9Zeo0rgSuNnldvBfpUYV6GfEsQhsTnsK6bgh2QTkOUaYj8AmUCIABOj&#10;z5McX09sy4rBwNBVe5RO4rSwlUQMcIW5J5EmKZi8Kq9VMKbCSM1GisGoaSOmxiBgrVEUlgLD4Rgq&#10;EtNGUBdE99OjunXGRP0DWER31a37SgBSCfxCIJIloCa5Zz3MXXuaxhKwEZhOuxN1i0KrMNE2v6sA&#10;RB3OIyahx2Fq+8y68iJa7i8mDaNQAlX1ImPeE0spwgK1sZJkuxaZaj1MBcmjfWm1sXaW72W5vyth&#10;6L1qIrQvoop8VKWoghaV8WqvDNE/V+sAcquQRrUEGb6nNQAZPtcCJCXa8ioN5jVJhyp30NCKW9iC&#10;q0yEXYTRwUEik5taVT4EZ1b9RIQB8kOHQxhThN8qcikJW2+rVBqDwwiVJMsTeWpKZIpm4qACI81K&#10;qKbAJUcxCu3k5JMDycGIZNptOsL/etiOpIKf9wJIg0QWx1ckBhi8AZgERhjAqcucKwc4ZIjsEaSE&#10;L4Az4WQ+nMyLFFjDiYIcY4VjqFQ6xHH9vHrCWrQ1kSZeGIvkQiByG9YiJ+Q9pMIaYKJr8AAIfhiE&#10;HC8Qh0nwmuZ8tfKam5ZNpZApAIhYiIDKi1yJicXAUBIcS8Yf47rXOMc6zadzcw1esSEkUhIgLEPN&#10;4zhVqTqH4Uvy8Bm/DXOuCKCThFFEBXRIrjSAJJCU5MnAeOSIcc4b41gRALZAMBDVV8I6yP0GuJYA&#10;97gWAczEorguH30YDNKP3FcMtiS2FqQ/ut2gDbrIQ8AhxHhpfHNifzhxkj4XUCQ5viK+FhG6Vb8E&#10;nRAySUnWCOMn29TSATlqHtsT063WsTtJTcY/SFBTFXACO8pgb2IaTnbB5BSsQthdGNvJY3NlzqGy&#10;fC2iEyvRzJ2mbVPddWQvdgurziGbBEBaoat81LCveoqwk9pF7C8LwOhaZLeqNVKOTwn6GL/N4rBa&#10;eKllEqq41oyH6kBqvKccx8YwaBujIP0Mi4BNaLGl1n6pqE1rv1Rg2e7A0Jvayd+PJFQCPsDvYSww&#10;nRLHSiN3NHunRGuyATuC3Wg5hNYNtZU8BaDKBb+rUdI0s7ZV0F4lWs+kdILqTSq9qDW6ceuOQ4AD&#10;7GVTz0/WolbJlzAyJQEQx0z7oDZ300gdgAN/bo+VaojaxWnRrkQDDAAD5cOIQnSaKxBRmS4Xq2XA&#10;WjSlqTwt/FJSraR8Q5foiKNrVazKvyMYRoSBCOLgbuEXnStkVHJNg6+Sbq2J0RRcjOOoFFzRyGXa&#10;6fg8EUdlv1muQcvrB9zAWPtLwnxy/NbNKuDsPhjMOs4ZxAF8KliCmvuDGClOoCjvwaE9GPNK8PaE&#10;GURhCZxfzhuG4svQ/ThYEHbhJYKGcJgwUTeMRIlxzCROrWvpwHCS/DaLA0VwygA03wuIFACPJNE3&#10;x31oCXcQ+eADrMQKPICEFxbjS9zmuu7C3DgW/VKRs+CoOrYcWOcJ47xBB256fABygfsM8Fm2QATF&#10;8aN8Rw8xiotV4LxRjqm6Em0kHNWaDq7bXTtO6uP613FigZQPwNHT4H38L8AJcb9B+kHTgyUMPwA7&#10;Wuea1/iN+iHA/SWVfOR6I3xXhWsCKc1KhJEv6s81+tjDdYrNaJMbVbhqvUymxLVqUV5pwkZW6Zv1&#10;8C2A+xb9Ql9wfJ8fBkN/hfmtysiDOLMAVn2icSnCRJRTKdQACwEF7E6zbZoyVlm3FqUVBSJ8ty69&#10;DwhpZa+eUJ/F+cXUVPqvGRQtfAvDhMPKtwAgEcBIx9OUuRYIqv9isIySbLwFSANgrSY2XZhxAKJp&#10;7wjnzRG4tDZJj7+QvIlxDRVkcU7JZAKnEv/ab1QL8CbVqMrB0V9i4pxHpe1uU2KAVvvDqMJTT66T&#10;dFG9hNZp6XgqItPWB2Ic2mWu1gME+EwFk27xJtIgBwvVM4S2dwoAbsAKvJ/uBiwNEOkzJciLfF97&#10;xG6OEm6zINWrqLRCWy0KwArKx6SQUjAibQKVxg60Q51mjLSqvLqVQTZxjYCDVv5K0miNjBaddjhX&#10;CxA72M7ZAEmlR5yWtBcwcutKXJQbZ85xM0LYPB2zMYiBeiqAgb5J5xLlVbgURg8HQFqhumZXRFE1&#10;BapSYz0IJy56ykAFAY84QJFvQd3ii9aSvmLApH+jRBDVeKjyUgVdOk4F2qX8g/ZbKMNctNlMtQIr&#10;wGBzeZwX41XyUAwhDyilMUQVTIUwGNFw5SW8GKaM1ct3lXjUU8TiOKCcVxn6JH+nAJAETCPG90PS&#10;8MopKHfAb3JFDFtsARaQ5L0C/2ujmJDACWfy+O9yDKIYFFjOHlXk5ZqUA5Fz+PU9HGidqOsL37FI&#10;BvmgnAfn9PnvALw4Pr9XJJazr/L7da5RK0JjSqgCLBFegwBkFJATC/DhiNqrc1WAyH26BWEAZI5+&#10;09y+pkCzVZyHa80XAQuAZCVxh+vVU9VuOzDThrx+zqPn77q8imMZArN51z8BQE/94v4GID04/Srn&#10;Uh5Eydg4xxA7ERtREV2Svk8BMnH6SLIoRh/4PfQ11+WFdfi5D4/yNICMF1Ba1TFhLz4Bpdge54kB&#10;agmxKn7TQL4IVAOe2zjvHACDE2NTmt3JAhiaBWnynRwsJY/jusWTAJur9tWMGCA0qeSFtcAIlNzW&#10;LE0FOxv1Em6GRcnuJACTxV41+6Dd1bU/qB4UlQDMKhxXzDoa1wQAx8R2XZEef+vRB1oUqTogTd9q&#10;tlFl/2LPIU0QAHhRpI8K6lQgpgrqnnKESBY3Dc0585xLuQ8Bg/IY2g9XWxRoxkpTvNpNXss4SttJ&#10;i+DoGY6jJR2avVFrNFSIplmWCYPQbIq2Syxp5gamo02YlHgVuymWVQnrsRTXrJ3tKxCBLECm8+Vh&#10;IkXuQfu8KH+oiYEy7E11WKqyrdLXKltXtWsB+aLdAHu9oG1taVtQlcjDjsqTsvgredBZKK59HYo4&#10;saJJmdcqr3I6rRCVVEmKaYC0DS5M00R6wK571B6dp4VZ0p4hJZQAGRXxqOhKSSlRRG1Wo1WUTZCy&#10;34+640UBEtHDKFHWVZFiqBGMNKKcA69xDC3N4CVwBoGDHyOTk0pWeNwTy3HGMtEYYEtAsyOAipKX&#10;WuewBFtYQ68HcFwBQSiHYeJ0ovtOpwMyfs7pwdkV1RM4slhMEIMOcIx1jhHlvLES0RiHkRP45HSc&#10;I8X1yvmaoLWe/RnHidIutwIrgLkEAbp1HMijZCrHkDN7JFtwDj/nCnAPOSKmHCYMiCjxKlZTLisn&#10;I2ABeAAfD8Di47ch7RAOIImByMESYigCIQBGjEUzLykcU8nbAAC1znd9sAU5rI97XBfA0QeadYnQ&#10;xyHO5Xb15n6jvMboAxU0hThvKARj8N5CjigvQwMkkhw7ATBqfU4UWePld2I7Sl6HGAcBhpic3vPT&#10;j9mGwOaexQCJFOCialGt/RFoRcX8YCmBwC0clt9yf8rrCEjW1285WRXFkWVDEa5dYy1WmYfduLU3&#10;KRWtYZeSOtimEopiFHrsgqbNowQ9SQ8tvtS+sEp0qoZFJQcxJfYBnDgsQrNJk0AHs8TuxVZUJ6Op&#10;Zi3jV1GWW2wICGjLBU03a3ZPuZkGLEegVHA+so6slLxV4n/OXOk/15VS4EwgkwEVP8fWeqY/Xywo&#10;UHL1OzhyrhJAkiMxuh5XYOf2fcW3xLY0nay8SUETAsicCmCgLS6023tD9SElAAdwyiM9VIipUn9V&#10;E9d7gAhAkgEMVL2aUm4FwHEFaMgbMSCV2WsXfrGVYS/mFue1NVWLLCojbySJVKdUBBu0TYISqNVB&#10;xIqAh7YH1UzaFVUeumIgmISKkJxkoFPTSiihq5ScDAIOquh06yDoRE2tRekgZb/LdTGFVSiMBgbD&#10;5P2gMtsYqTRgmZt1EUEDjyGKqq4GiEAYhaY4lS/RTEQ8IzqMY+MMyjuEMHQfYKXpSR/OniSqKtLn&#10;McwYkVu6To8wjIs+8904zqLNXfzIAv3e58cJvpMQHqi4ch/rGK7fMYxZV21YxODkuCmMXlPE4w0i&#10;Cc7jnnnK9wNcmzazDSuh6QWcACuBj5hRBGOPcq4Qx08CXLHYLfdZCIeQ46/zqibJIFDz43Bhzi2g&#10;8SMn4nofJ45xLVqIFaJfAj4cPHiTPtL94zQ4r2RJjPPmiaKSMD7uZZ1XTctqmblyLJKGXvpQ9+ml&#10;H2OcR0AjSZXFcCtQWs3ExByLAWB4DSCrglyvwFrSKsHvg/RbCvALhAECHFgzGB6A0+VqkD8h2jrA&#10;F8nh1Dh8HKDQ2hkHMgJFvhdIApICa+5TEVfAEYdFZLhGsUbNxClYhAQ4YiUwqhC2EeI3YQBHrFKf&#10;RXFML32wTgAJMu5hFRfyfpprz3LeBo6oIjhJZ21qlMN2M1yD7FhbGKj+JcJ5VX2sAkO35R/jra0A&#10;VK2bZvxDfE/2XnGVyWs4qiSoJgAUMLWyFnoPYKoCWtP32nRINtbCQVWzU9VO8a2gaW2X8hVay6Ni&#10;wkxTLGAik1SEFgTwtJ2BWyGNH4nFqwJV5eza2KlEAB0jBQY4cD7rtVIuiCMHCLLay0agssq44Jew&#10;kaL2FRHTqAoIcH7YSrUfdPUoblMs2HsOKeFqsACYfCdkSQBD66O0CXlrEHIVp1Xer5RC+CUgLCYE&#10;YEguaRc+LeCrAxwNmIkYTjrNuVSigcTJ8n8BWXNFC6+02Yu2gdffYg2ppvbPUAIHWgUdzH+Hsi4B&#10;CpioGlKZV831lxqgEmxD5diKEpqmU9WnezgxEWlV0UR0FSdzUQ9DyMEANB2YAjxSGEqZQaqUMcYg&#10;RofTrCsZyW89GFUcBqAoK+fNKaIxeCEMPi4DJ8IqISeDD8sRMNwELMEZP8fVlvdRgEhTfgGuQxEu&#10;wv8Rjq38hXIoWlEbjcw5ui2H867fNi/OqESgaigiONQk4uIgOFiMQQ/kkEz0hzSzNqLxA6ySEh6u&#10;1Y9hB3GwJE7h7guj6GAEUa5NAOdXIlHOCDhp6jWKQ8cBWTlMMHCbAYe1cG6fjoszrAIEovl+jukX&#10;i5DMklzI3OJVeZfJNYh5STopryOWFdTx+F+MRftdSG6s6QHQnE/1GAHuNUj/q9LXH1V0F2MDcJA5&#10;bnaHa1Pey8+1RGFIIfpO39esS4K+lIQsF+k/xiTkErQCVrGH225MItxfkH4O816A/lvTOHL/YmsB&#10;fqNkpmxO1yhZIgdJ8J0cfaPEqWpXktxDiXNk6O+EWBN9rPxNpSzGBhvg+JKaeQKYkqlJgolyZvq9&#10;itNySFTVaGijINWaaPtCLTOQnaboc+VP2kRfPbdWq67FUpTMTcT4XUBraNat0/RZqy1QmTBjzQop&#10;p6d1Q1odrAph1SClAZgMQKOVwirl14OlVGgY0n3i6Ko50b4wSm5XN0JW7wI22JSmurUKPBgB6LhG&#10;HU+5ElUFb25EHUtXXUgpDwsh4mufXk3VqkxdW1Z2uH6tFdMm1arBkPxp8aoFeDUtVgRYojXkC9Ij&#10;ndMaMpgKPqyV6zkYh9bauO0tVTtSBQRhMKo50RS68iLuIWKMTQn2pv1EioBRteG3K43GMghHZ4Rw&#10;FC5eT72KqEZCzIJopSKSqnIP6Ec3bUYkUMVhEXqu6bAkgyGjDOCcjsbjOH4YQpToILoawqAkPVxu&#10;gab8hAY8ixEph+BBe4seyyFF3X0uiYYj0BLQP9FzTesqf6DNeUMYrBJLbp0HALVOZFvD6L0YmVeR&#10;FImSxOi6DHidgekRTRRVQ/xekTWAAwgA/F45uKK1wAEnxWk14xCSA8JofERI5SFUy+B0O79fV6Tk&#10;+jNpNH2G7yOFdO9asi/aLmkUwmk0Y6Kir5hkCE6rPImPJgeKc/3a8yKEAytSe7U9P/cstiUqH8Xx&#10;VEAWVu5E1wIwVJqrLv8SUJ8IgDiWm0olIut/sSIPbCWG44UB3mgCUNJxFOEFPFyP1/UpY8O9xys4&#10;EAatmQxJHUVyGUg4OAuQzqGbcQSCQQanLNH3CYEv31Py1Qu4qwpVs2sRjS8g7Uq5sQ1X/g+whxkD&#10;v8YZJiamtwbQrwNEXu7Jp6llbCJIXyUBKYF3kcAV47M0YF4p+ExL6DUVHQOQqlxjjYhbrXLvyt8A&#10;fprVEYMLpOhrrl1TzD6uI0yf+jWWBCnlYJL8TpJUa6e0qZF2UAsR4bXtQIwIrKUPqjpOcY9a4xIE&#10;MDTLo1kVFZxl4ivWbSnia6ZxBVuEfbSJ0vIXxjyM7WtFtabstaRBcr+EBNUKbuX0BGbaJCrEd33Y&#10;q56gH4tPUgOTYjYkDuDjZiaRWrLpeIzz4MiajFApvWYGlXxVLkML9IrNoJVhC3LeFs58cdpEuqp4&#10;k+tWTkT1JLCOehvGwLX3NiIu4aonCGqWS3uAaM1Zwk0VT3ItqsWpAw5NfEX757S1pASAqCF5Sryn&#10;Z/+4OhO+k4NUaNXvFW0CrGKqWIpBB/2kA3NoPXVWBceTPhMKp5Akk23/Ay6fIQmxjLMqynpwRkeB&#10;MY6NPkwExNfDfuLQ3ThGp23nNfevSOv3YcgeohNUWwYQwinXl5V9hwkwCKoVWeezFRxCRuBTtALA&#10;1jAAsY9SBWfFOQU+mipM4ewBjukcVlFceh/HiomlqOaB4wSJcsr0J9CgUWh2AroprSzqqZoIFWwp&#10;0oYjyA0cREm8IA6v6d28ZjwwTgGT8i5JrkHXkcGppc29GLgqNJVcFPOJZzgfThsHXJTgdPUOsA9N&#10;hTqDBxzE1DTlHYnAbrx3oKxhgBr5VZx3skL7kKYBvwzXpHNpJifK8fycT/tMNAGSKNetQjHRX6ex&#10;iWramUogGUC2BelX9a0Ph/TgqHJcVbiue2EEgEcG4InxWnL5A2QlDh1159TzYDUmd3HaZSgzRke/&#10;5Yj6kmpiI+oXzcp4cc4o4Cjw9WUYS8bLMS+OleT40fwc/8upJaXUhwACoKC+8HG/Xq5VjEFA7iFo&#10;rDOOAnYB7RpArvxLt40Dw1AFBCo0UwLeD9BKSvoYJ7GbUlngQaNv5LAC3YTuH+kSZwyUUF4TcInJ&#10;YOeJhGb4JglNJQcLOGZM4B/HUdOwABwrivwJhXBumIJzagc4/B6A0e/EKAqAZYpjNaowyjAyBHsv&#10;AhwqlCwwhqqs1cyR9qNNRlU3smx6YJjb74bvSTIllcdLi4nA3ugTbX2oMnXtkK/SiDxsVjkTzSxm&#10;64AIfplkXFRwpnU0bok/TCEH8Gtt0YSFIHVaWneSIvD7HHuY1GokbNRLWhGg0XaRHQBIu/xrXxi3&#10;JWIlaOdHRe4nZEd7NcAjxHEj4ALHqMNaAA5tzqQd/q5oW/oUFE+lswHpwdLaZKcqBijsCk5gGxhX&#10;MQ/txHAjRAExlBiOpalF6V4XyeUkDKaKjxzVxrBU6BWTPIHmReiUoBKRgIAongxaESldEDsBDDA4&#10;nx8HUSJSjIXPJS9kcKK7Yi9JDC3P8RRVfTjcOsYm6uycBaeNYLBqIf4OiN4zkH5+t+blc0BLCSsV&#10;Dvm5zhDO5ba0x6hV01Etrpk2ZVHOI893ozhJAoONKULi7IHwLaeBNROkGRTNfhSIMpotiWN4CX4j&#10;iRLAOV2kxQmiOI/kgYd78eP4Ki9XLqFK9FNyUutLtARfMzSaMpSM8yO/5NAN+r6DJGxqOXuefuU9&#10;RXOfwFCOSnTWnqQRzuEXe6FfVNjl5VpTOLGmVQM4+TqfO6fluh0Y0jdKcEb4vWal1G9yZtW+iCXo&#10;PF6AJgCzKBXnuEaxJhgOUVk5Ale7Ami6YjScttVUMpzx4r61hF7jG0vdRg9LIgDWOHyQMV1hbAPY&#10;QyisAjVdx133rJQYn6XoGy+sxMt1aIMhV1TGOCgQSXL6sanV1Vuun5TniQOwYr5Zxlf7lMTDMM/1&#10;mw5wlNtQJWyhhJQqw2y13offuYI3WEmLMQ5LugrkGCNtNKRpVS1IVF6j1lQZgdbX4IwEJq2sVe5P&#10;zCAJEMim3UyKCheR8drgSkVTAh7tH6N9XAswHM3IyHld/QS2L0dt4nyq1cnB5pW47RFclasrwN4r&#10;HCefWbNhN271ks/G/QwBYQ1gFRPCHwVgnEN5w0Jhwc00aa1UsaJZMq4R5hDD+VPabIhzpDNiHn7b&#10;2S7g6AnksnYZ07qcgFsg6p7dqzxJLYJ0DeL/XvweqQeJ0POOW4Cd5JL2Wc1ntDVAwC3Ia3RhJUWf&#10;XQkHNaOBQYgmCXFBtjXlIzCKKFo/m77tnDWDxvSs4UQYTABHThaJ0Di2chKi6DIcJ1NwQi/oL5Yx&#10;T3TT0mjtoqVpLlFUUWNHhRnMJGChqbAiHZDCULSOQ7tCJQESL8f0SC+HbjlnVvLQ6+dzjl0B1FQc&#10;1d6IQy25JiK3m4mQs2KUYhBy1jV+48FgooCYWMoAqlYozDmNnNS1co6YW8rNsbnWWEGguOiAsUi0&#10;FMPIcW2al1dloeo21gAdzYwUGoCjnA/A0PSqh6aScRWMORbGNbgEqZgBMlDTzH5AV2CnIjF//JZj&#10;YUqYKhoGuQc/fRzhfjIAj65RfZHjOrQfhhKJYYBijXMq35EGLOp1JRORF3xXhU2K+JIVboyUY2D8&#10;VGm6LhmlfAxOK2CSrNEqXkmDELJCu3urkCyE0zrnpk9UsyHmppkVnw9ZUeT80esY6JypND3DefPS&#10;9hw3CAgk+Z17tiq2I3bSbmqHM8BQIMR9pAC/7VHKAZb6UFO2Sd6ThEvz24ALGpKjOB32odkfRfgA&#10;YKechRcGoeneda5fgCWp6cMuJBW1ZkpSVmxIj3bU74uMoR7bqVxLmGvQBtA5+iynRCV20u34bdAL&#10;OLmk3FJW4IGN9nH2IvpfW12mCSxh5IrbG7bE3+FFrgnAwkfcSl/6QuthBCRadhHKImGQO1rfpf1C&#10;tJHUyX7FVZameb/f8QEYqoqln1qaUICJ4OABgSWA4KOpkDEYmLcqLK+CpFQltgrjtERie1PbDN5z&#10;MyhOmuDoLc2oaNkAdltorCE1AUAYhVbpat2ZNueu9ZAZHEMPNtMjNbRTWUygDUvRM4jFIiYPKwu4&#10;9TPbo4ydHFUBTS/go/1xvAAHoKPNvpBByn9eSafTdNC0Tdu0Tdvfrk1BY9qmbdpeq01BY9qmbdpe&#10;q01BY9qmbdpeq01BY9qmbdpeq01BY9qmbdpeq01BY9qmbdpeq01BY9qmbdpeq01BY9qmbdpeq01B&#10;Y9qmbdpeq01BY9qmbdpeq01BY9qmbdpeq01BY9qmbdpeq01BY9qmbdpeq01BY9qmbdpeq01BY9qm&#10;bdpeq01BY9qmbdpeq01BY9qmbdpeq01BY9qmbdpeq01BY9qmbdpeq01BY9qmbdpeq01BY9qmbdpe&#10;q01BY9qmbdpeq01BY9qmbdpeq01BY9qmbdpeq01BY9qmbdpeq01BY9qmbdpeq01BY9qmbdpeq01B&#10;Y9qmbdpeq01BY9qmbdpeq01BY9qmbdpeq01BY9qmbdpeq01BY9qmbdpeq01BY9qmbdpeq01BY9qm&#10;bdpeq01BY9qmbdpeq01BY9qmbdpeq01BY9qmbdpeq01BY9qmbdpeq01BY9qmbdpeq01BY9qmbdpe&#10;q01BY9qmbdpeq01BY9qmbdpeq01BY9qmbdpeq01BY9qmbdpeq01BY9qmbdpeq01B4zVaKp2yeDZm&#10;mVLU/a32fd+btmn7p9ymoPEazV8JmbcVNG/bb4G+z/ydJfd+tBC1eCb+F0CSSk3BZNr+6bYpaPwG&#10;W6ooBpK0SDL6vZ9P27T9U2hT0Ji2aZu212pT0Ji2aZu212pT0Ji2aZu212pT0Ji2aZu212pT0Ji2&#10;aZu212pT0Ji2aZu212pT0Ji2aZu212pT0Ji2aZu212pT0Ji2aZu212pT0Ji2aZu212pT0Ji2aZu2&#10;12pT0Ji2aZu212pT0Ji2aZu212pT0Ji2aZu212pT0Ji2aZu212pT0Ji2aZu212pT0Ji2aZu2v0VL&#10;WSabsuFxZAoa0zZt0/bfbgKLzfsRe/H7q7b9WWwKGtM2bdP2X2+Vetx2Pg/YyTchu/yF34qnU9CY&#10;tn+MLZOyVCFhqVbMUs2ohfP8XUtaovBffi/71/6fttdpKasNYrb3xaqVzyK2+0XUdj6LWHU3OwWN&#10;aftH1HJJi7eCFj8IWfrQb9FazNI92vRREr/Rli/FrXEUBiQC1n2esdJR1ir9v+zjKWhM2z+KlihE&#10;LTpYsyigEc3Hv/c7LlkHsCQLk8dJ6L3i1n+5M3wy/1e/P21/vRU7Ues9iljnacqa50krNLJ/4ztT&#10;0Ji2/6mbnD9WDiJDApZMJ7/3O3/ZAIrsf/s7yez3vz9tacvVk7bxKmaVzbJli9//HbUpaEzbP3gT&#10;EERScUtmEt/7+V9t5b7nL1jDtP2m24SZFdtpq55krXk4ee/7v/uXbQoa0/YP2uLpuEVLPoukpw+U&#10;+h/SMgAFEq3QTVhtJ2rN06Tl65nv/+5/pU1BY9r+wVoilbCV9OrfQmZM22+6ZUppKwIU9UPA4ixj&#10;9eOE5Zvf/93/XpuCxrT9gzQBxXJyyRLp/74kmbbfTJP0yNWSVtpKWv0iY51HcavsZC1f/f7v/23b&#10;FDSm7R+kBZIBiyf/a7Me0/abbtlyylrnYaudpq18kuVvmEYr/73ffd02BY1p+wdp0yfp/wO2DMzi&#10;JGat+1HL7yat8FdqLH4TbQoa0zZt/5SaZkN2E1Y/S1v9KGbZ0vd85+/YpqDx99w6G78ZSjhtr9+y&#10;/w+ryciUEpYfh624l7BcNwGAfP/3/q5tChp/j234oGuP/92JHf3ywAaX3e/9zrT9ZpvWmxx8UreH&#10;f3xsm4+G9vhPjq17PLJyr/m93/8n00pxq+yHLSOwyP/9SsErX//Zmu1/FLZCdToN9ptqmdxfzntn&#10;8lnXsoVJOW6+VvyLz6btN9d2XnStWMlYZ7dshUrWct/1d66Yo+9zlsm+Xi3CP6aWysEsRiHL1v9h&#10;1uFcefwfAvb4z7z24E8TdvR7Kas+zP2NL/We96xyv2DVZw0rP6lZ79Oi1R7krHxZsspl4e+NBv1j&#10;aVkM8/ven7a/n3b00bLtPN+wYqMAQHwn/zJ/83v/z2gpS3RC35XP/2YBIz8MW//JuvWeeqz6wGfJ&#10;fY8VLyJ2pVBNWaYatK2fB+30f8/b/X+ft91fVmz/94p28m/G1v2sZcNvWjb4qmr1Vw3rfl636nO9&#10;tq3xUck6nxWtsvVPF8Wn7X9sS+aSVr7AKc4SVn6ctPhhwjInGUuNE5YqJC0JFdcy+aRaK2GF+x6L&#10;9aHo2X+6szUqq0/Wopa977PcQ7/Fj/2WPPNb4sxruUc+qz31W/Ol3xrPvVbYDVta60hKgErxv1Ej&#10;o/6DsVTO1ix/tG6Z41XLnXAO/k8e0af7nGcPNnPi+8ucRvcwafu/TtrW78Xs+I9ydvDrgu38qmSb&#10;v6jZi//jkP8b1vm8ZuNvW1Z50bD2ZzXb/kUOsElZ/4u/uRJu2qbt79JSRM7mZsmGp3mr7zb4H3BQ&#10;ywAG2bQlinErASDRQcwS47jlHyQs/wijfxkzzxbOQURMtf/p1oVkG3Gif8KKj9YJ7Es2/HLOGq+W&#10;AZI1S5wGbKUftNVh1NbpG89W3AL7UfPtRi2ynzY//bM28Fn2OGDJZtRS+wGrPIRF3M8BNkkrXMSt&#10;/TJuhfOE1Z/GeM1Y42HG2g+rNnxa/6uJ0JTt/SppT/5D1k7+bcJGP8va4R/VbO/fVO2AdvaHO7YN&#10;+9j4tmkbP4VtvKxZ69OKVV8UrPi0bLnLoiW+Zxnt/0yttuWx4fmSlUDM/AAE/p7vTNv/HE05ib+a&#10;G/rbtZQVOiWLd5LW+TJtsVMM/bOg5TdgKt/7/X88LVNOW3O/YKWdig0+rVr1Yc3qe5LFSSvu+S11&#10;5jPvOGCrg6CtDQMW3AUQYB4pWFroIGThw6BFjrD5y4jFTwGKywA+zOtFzMIASnif9/k8vB+3CP6R&#10;OAxY9sJjoc1lC44j5h/B7I6ilj9N/ZezJ4VG0u7/h7gd/VHJxj9P2t6vU9b6LGO7/6ZiJ3/cssf/&#10;ftdG35Zt82c1Kz3PWvIiDWCkLHqcttlW0ubK/E37q8f827RscQI2lXbxL7Rp7s+1Km3r1dj2vx7Y&#10;1ie7f/He37aJypWP71n54R07+eUNKz1bttyTNWt/uWTFZ0EAcM1qj+iUbsQiDaLWZtCKUL3oOGSN&#10;J2Frf7FspRdr1vx83QqXfqudKHr946e+tV7Bzn51av399l+8V2qX7eHPR3b+zdFvPkfg6gX++/1W&#10;rBW+9/3/vxr3kEWypC+h5g8jlnkUsOhWyLydqPl7cfNm//6YyKMvYvbVf87bN/85Z//+/0zas18Q&#10;lL9qAoSy97Q9h8W/+FXBzn/ece/99f4u7ZUsv1e27ssCrWjJHrKslrFEm/tQGfhf+b5bNVyKwS5W&#10;AYtlix0uWWjXB6PwWuwIufJi1VqfLAGgfqs+91niJGT+7YSF9iIE+7DVnoes8gwAOQNc9sO21PHb&#10;UjdoK52QLXf9tg4QrQ895huvAh7Lf3PK9eJPk3b+Z2k7/pOAnf+7rDU/Ldr2Lyt28IcFe/Tv2nb/&#10;3zet8XHVRt9UrfySG3kAUh2BQqcJC4JWqx3+/ntwKq3My+YztvO8b+VO+Xu/ozY5N0309vE1Kz26&#10;bdWP5pFUK7Cie3SKx5La+UmaNzf53uRvfq95fdqEAk8+19/Z/RS/T6IfuV9a+VXc6lBh9/s/P9/3&#10;XMs/5pahr7/v/b9NS33X0oWUNZ5lrf9lAuqct9yDlNWfYfjKR2jLPvrtz20l811NxV++99df/8tz&#10;vG7LbyRs9xeM4RO0+VnCYmdBCx5EbaWNs/wGjv8XDXv65j/F7PwPsvbpf8rbz//vvH30fxXtyZ91&#10;7Kf/d9E++89N2//V2I7+eGAnf9Kz0z8c2Kv/tG1P/2PPSidlAlbdOs/qVkMKdF6UrX5Z5biTPvjv&#10;rdtJwTqigMbqYNXCe9j7k9tWf34b6XYXWbJoi+1VZImHv1cBiiVrvbrHZ4sWOVwDcAAKwMLJmgFA&#10;MQqYB+bi3fSaf+y32ZrXFpv6LPB9dRope/X/DcAyMrb1y6SN6OjtX6ehexXb/GXZjn69iXxZt9aX&#10;SSu/yEIBs5Z9lLHwcdJ823GLHmUsVvhv39zfvcGANiqgbcqSmRjIG7EkSJutRWzzq1tWfeq38pNV&#10;tBo6DSqm73//cf5ubfCsaeOv1y3N+QsttF8zZvlGgr/jVmwniNx8z2W1/+Zv/6m2TEF6G9Z6v4je&#10;zlv5UdkiuznrPl228jlgvZ+w5D59dT9jwZ0U0S5sCSU0S3GL5RMWKccsfR+jfrlq3q1lS91fsDDs&#10;7zfl2LkaEf/nZaJu0vJP0PybMQttJP/ux1fkp331f+Xt5f8nAysvI/XLAELXTv6gby//48Ae/R8d&#10;O/jVyJ7+n3178R+bdvGHIzv4ZtfaT5pWvd+y9tMKwahmo0/xM5jJKc0dOx+3ZOFvv5VA5WzRNr+8&#10;YePPriEx7tpaf8W8wxXL8H7vkxn8446lz+/BRFZhFH7AxGurfZ+t9Hzm2YBRbHqQOj5b7gVs3gGF&#10;H+bitcC2z3wj//eBRtpGn8Ts9E8TdvanQRv9LGGDb9O28bOCbfwCBvLHCXvwp5vW+zpJ1C0QxQuW&#10;vEyZbzcPcKRtoQPz6EX+xjF/Uy2Vi1tue91KT2Ytebpq+cdLaLRF/kZ27K9YuPo/JleR2wVEz2MO&#10;aHtfZ+3izxKws6yNv+Dzv0Y9/zG3P09EOmamjXuVx6pM5GV5nLHC1l+rgP1bbq8XbUUtDg3216MW&#10;IJrFDleIdj5sa9Gipz4L7K1buBifnP97fv9ajWN0P0lZ/yd+Ah4gdj9lwR4BSOzy+77/32hlAsPg&#10;MgMAVOzyj2t2hOw4+v06QFGzh/+ubJd/2gIo2nbw+007/7dd2/7pwE5/uWN7PxlZ71UNwAAsHtet&#10;/rBu/z/y/vo/siS5Hob7b33A9u4ONHerxcxUzMwqVpFUUpVUYmZmaKmZcbpnznviata7s27bu7b3&#10;/dp+fsjPLbhVdW9mxIlzIiOzIksuxFbctCMPvONOpBZcCph543ZKd4Kx469lf2R4w41QJwi88UbY&#10;xqqR361EauMunFMP0JuuI0A0k3WQeRBM2uW8ZDN6s60Ej1Y0BNvQ1NdG8GghK2mDKncFKm2xNgJ9&#10;27dBw8lIOfZGg5GXWow+t1KeaChXCCYndsQOjJh8GUb+0os+0k7PioPg4YR5yoGWpBmaUQtsw0ZK&#10;if+Cwf3L5tBBlyU4TNagJ9cAbbENgVktaZwR4fEoCkUHCksRuH02eGNe5JbTlDIeOLwO2P7qDv/P&#10;N98g2wjp5WYQ6Yd+JNaFFX373P9OTeRfvNiHgZUUgtkwXD4n+9IBu5tjzPG099ngIbO0RSywR23/&#10;4XuyK3mvv84+bAQTZ7IXuoBKmU5VZ9QwenT/aWZgc3GMSlqkTrVkHJROs3b0pCkD/oaaIwvBZ/TC&#10;i+GzAEqPA5h8HsDUS4LGYxeyR362EAYfBjFwHsIEfWbyaQzTT/IYOKQfrboRXiRozPsUkHCPuaBL&#10;OmCNW2H6dRd1uUfjn+VdgoNeWF0EaPb7H+Xcv9dsHg0CqQ4Epu/DVKxCb6aJrRGqbD3BoBaawVoC&#10;QQMlSAuaRb7E6qHN10BfqOX7AiidbASUXB0DM9tI47dBQwY0t95DoNAg+1CF3KUGA5d6RPfNlCoW&#10;DD7pRenJAFmIHY55F9zLDrIMJ1TDV4lR27QJQycc7OB/oUxxauHmjeuGm2GfaSLN7aAs+BNl8/S5&#10;2DnUgwkbcrNBbH6axsqnScy9H8PYiyKKp+n/QDb+P9k4uE46WnRNdOp//zJmh8sCb9QNT8SDQSnB&#10;fljA7ONRGnkOQ9sxWJ3/if5jX/jTZKwLVpQuZDbjXzq9xUFA+ncWWFmkriighyaugoXgY7T856RF&#10;aEaLwUdkhJQsVgKHbczG7/v2uX/Z/EkT5l6YMPvChuETF6WqMI0Ahi98GHkSwuhTPzJHQWSPCSbP&#10;+jF6lkX+0IPAjBOeMS984x6Yck709jnR7rLB8I3f+GYjYFj/xg2SJd+hd2qgTjZBO1gN82gFQaQc&#10;+qEaSpdGtMfroMtXwj5RBtNIFQG0kVKkDuqBGtgoceyT1TAWG9CRINPQEL0MMRf0NJjfdBZRtHSg&#10;weSbNgw9U5HKGZA41CN+aED6zIjCExvyjyKk4ozqKx5oGVk9KyZoikakjy3oP3QitGaD+z+xLFcM&#10;KBQXQ1FBO1COnkwN1LkOxJe08CXdCGZ+mxC12q10UpfyuLTpw8qXFFZ/WiFbGkD2LIPwagzm4NX7&#10;/9HmCpux/saG0qMAlt8mEC8FCFbUoJthbLzJYfnNEPqGg/BFfnttUj7uHQj85rX/f7dQxodg+uoa&#10;pLT6L9//82aykS32WZSINrUQx9qXKUy9KCC+PMAx/e19SIm8v98Nb8INX/83+peR01OyIEn7yG2o&#10;0b/Sg8SsE5Psw5lnXow8CiO7y7H5W5gL7dPooCOkVaTRtA8XpYufTNT4twYqEzwxPQYeqQkcffCv&#10;u0nh//VE+5+37I4LuX2y2zM7ig8tGHtix/jjCMEjhMR2AAMnAYKIn0wkiMJ+GrFl9tMEWduADZZB&#10;O7QJK7qCVmh4VEe//Rt/j2ayGmBJNMAwXIuuZC30BAv31G22W7CPV0JDVqEfrIRl9C5c07fY7sA8&#10;UqfkRtooa655lkmLRuxojdtQa6ae1Ev9+p9+ILPQiq2PLUTNdgw/7Sa70CNInR4/MiBPrZY6scIw&#10;7kCS0qUn76D2JAKvOZA5CSvFYdkzP9K7FoQG9YgVtIpskb95+/Pf+NebEZZoG/UWb2KoGqElM8Ye&#10;D2OIA5U+HEDqMMM2hMROEqnxMPypXynzr8a39tKL2Q/9WPyUwvSbDHJE+thOvxLR/uVv/cumTI/R&#10;4IM5O8JDNqQ3HEjMeRGddiNSpOT4xmf+2PxxJ+YJUpHBMPqLYQyOBhFLehAcCsBJ+fStz/xXNXF0&#10;q+3Xe2Rf9BGsUvMZFDbSyG9kMfV0HpnNAQSyBLycH9YQKbFfJIcVnqIFLkbQv/zOEmXf3qcSjn4Z&#10;x/yHcYRH4795f+ZFEqOPB5DYG0LqIIPgagK+IkFqyAvvpBPBKSNsORX8I+0IT3chs9YK278yPe/L&#10;2DiWvP6/koJL08bUaE22Mnh1oD3VhXZPL1ROypi/MgdiJQANnnSg+MzD4EdQHCZw/FsgRhseOdei&#10;eGZDcsOEGMGmf8eLwWMnQcKDzL6Hzwkch14MbKQQoQTylqQ5Yc/zehMW6JN66Pr1aCdz6nX9vScP&#10;vt0sgU4EZ28iuvwDvAQIU6GG0qWCIHEbfQs/oG/xe9hKD9Aea2BrgmagFtdci3aYxp3oHnCgkWjd&#10;5lGh1/inZKIp0gRLrBWrbzqx+LEJxedtiB2qEdkzI3FkIigEET0wUaKQXk04oS4YyTKCGLmMYfiS&#10;ji3FYGy5E+q/xxaMP+fg7KkRGtXDEZCO+vagGs0GGFPUXOkadDspRXieg8bdN2NFcNKO/gUf8udx&#10;ZE9yyFJ6pBa9VzqPzRUmktPhBxZN2Pjsw+ynMOY/RsiOskge5NC3lvwXv/eXTVjO4AkN4CKA4kkE&#10;6ek/1TP8rS2ajSE/ncX68yX0Jf6+bMMboZOGXYgOM3J/4/0/NmGVlrQVxkE6Z9aIJIPHyMUwfJR4&#10;f3QWp+e3n4mm7Nj9ksHG1xmMPJ2Ew/+nmoriRQh5RtZBtsRODP75GHxzZGAHA3CVqNXTWjLaHpiS&#10;PTCne+k8PLr/9YS5h8zFGfnrFvdZpET618f2EBlIoQOaQhe6BntgHNIQOP76GazcSgcGL0zoP/HB&#10;WXD8q9InOkHGzeA5eKDH0JGWzYrEhhMRsu4QbTG85EFizYLMSowgaaLNknUX2Q9kGbokGVLKBBUZ&#10;TkdAgzb/f93s0H+kWV0aMsEymIuUKLkyuCduIDD3Hfxz38M+dgfqbD26+2uhG6wi+ygnaMw5IMDR&#10;nXPAMGSGKt6LJmMXDMarjjaGW2CJt8IYoUzZa0bpWROGnsiUqxaxA3byuR/5xxzkNR90JR+s0y4M&#10;kZKF1m3o23SxOeGad8C3TGNecsMwws4Z18E5q4FvSQVn4tuGo41TeyXrobdd5S2cITPCjADOnAHe&#10;7FVyyOoxITJvwtBFP2J7UQRmPXCP+GAL2fmeDVEaTGTKivXPFix/jmP+3SiGLouIbfb/5rf+stlc&#10;JqR53dEFUu74X8dK/tqWGEzAG5S592+//7c0WbkZTHh5vTYEEn9LzoQATMDQZy0w+v9UB+H2OslK&#10;gkjNxZEiUwgX3XTC3zpuJO/CBpnb/PtRgsSfiu0SBPPUth3+RcrSFer1OT98sy4klsPwjTqgj6ph&#10;YDMm1LBmCBjZNlhyrTDbf8ts/yPN1nfFKHRBHR2Rv5HWwNHP4DHZA22xA6ZBFfR/w9R3sF+D5JYd&#10;qdMgjP0CHL993+Y0YvhQy+BnR5ISvH/Dhswu2S9bZo+se9ONvnk74gsuZJbZJyUj2QVtkozVnLHS&#10;tk3oDApgqNHgbEebkf3xF7/xf6IZ3L3wkW1EyC4Sy9/z8Y8wDTeiN10Lc6EC1tEKSpkKXDMVDbDO&#10;OKEnbXKSQqlTOrTae9Fm6FI2gzVFOqEPdcAQboM52oLQZAsKj+vZoV2I7OuROjcQmcMIbFmgG/dT&#10;mthgn2GjAzsXSDXZaZZJK5uFgGKFrqiHsWRQSlut0yoCSu8/X7TacAUg6nAdej1t//y/GIkFC/LH&#10;bg5ADNoIPx/6U0bZ5FTDMdCL2IaPzIcDtOpDdDcC70RUSZSFixzQeSM23nmw8FMa61/zpM5DlEtu&#10;pf1lctTiNFOGWBnl/uOzA/9ec7j/a6oew/kofDEPbP9OfuIvm50OZR+0KQu+vvW+SJvESAjFyxQl&#10;6CB8+QAiQz5KNAYFyV+ELRjdC2P2VZ7gcwVWVgLtwIEK6R2y0FULoiuUcysheMaNCIwGoIlyzPs0&#10;6GFk7Q2p0ObuRLuvHd3u9n/x+//RJs4tNR96nwGmtB4qyiHLUC9sAzoYil1/28yI3YjIhJ42RYCX&#10;GYs/e8/fT7a8a0DhSI/CsRGZLYItA0xszY3oKoPNMsFjy0R7jaBvigA95ICNjM46QNuOmdAT1qPF&#10;241KYzvq7aT8/43+zsFGWect3YG9dAMWSpWuZA0BoxLOsbuUKfegydbgmi4n87CUCvMEjQUndEN2&#10;dPTxxgI9aDd1IzBMlkHA0IXaoQm0EDyalaM+3gw/mULsUBa6BRHa9sI/bSQtVSGwboF3xQnHnIUg&#10;4lSKwBxzRjYz9GQavmUVDCU9fCsmfkeAdM4FlaEXWlsX1PEqGKx/6kQvOzmyRINd8sM9ROOLGGCg&#10;5v4T+vOxWwUbaa9/nA6/14fIbgDhzRgcOWrqARMCeRPlkA3zb3JY+FDE6LMxFJ9mUHwcgz3wW4dL&#10;8Bptwf9zVPGvbZ7gv6O5/5VmIH03x6Rq99vv/3mTuoB4KYiJ1wXktpMYPh3E6MUAgukrphSfcGHs&#10;5R/Zhol914vIMkFjWQfPtAX2ESOMlD6WnERaFzQxBpY49XuoGw3WVtSam1FtqkW3rfOff/O/sikL&#10;3CK98Myp4VkiiAx0K+XY5ti3z/+XzQRXlLYzH/5NfiW3qsEwA1Rq3U5wsCG3Sym8b0RsxQrXmBvh&#10;BRtSSy7EZ71wFch4CjYChoVgoUOLh2BhELBoI9MgYDgo2X5lev9tGoO1IdKOzlgdQaIOjlI5PJP3&#10;KF0eoDvRiGvWKRe0uS64F+jY84y8Ex7oCy7qGBO0ZB1BUjyP0MhoM9Q+gkewXQGOblcbetwtUAXb&#10;ENvWoP8oCHWgjZRXRflhp+Txw0lH1464yGJccC34YaMhWae1ZCIEhV//9i08T3ZCZNb19VDzNvCC&#10;fxv9EmQ/fun8cTc73g5HXkMDlI7+7XlWjw6WWDdM0W5kOICJgzCiW/0IjDAyDhLM8lYkZwIoPU+g&#10;8KSA/sMcBs5ScAT+VIwUFTYkVZx/9r3/e5oJeq8eBkq6b7//rzdP2I6p58OIT0UxwWPxyQQBJHf1&#10;PoFLSvzlsdVNVsGxNeUpJ8e0MA7qGa3ouMN6BCY5/nQedZRM1tVKllGPVu99NLvuoNF5Bx1G2tif&#10;/eZ/aaM0MfVTBk05oMp28EgmSTuU/TS/ef43WnDuKrhYyGQSyxYM7FiR3zcgs2lDZIEyhYEyvmZG&#10;coNguqQlywgjPk9Gx4Climh5370EjC7UWzvQ6mtEva0RHQzKf/k7/52awamBrVgOl0zDDj2gCmlE&#10;G1XANdu0g85F3VbUwr3opgb0K9KiN++EpWRCcF4LxyA1V7QRhj6ChJdg4RG20UTgaEU3H5tTbUgd&#10;5MlGmqjZuuCZMSG254afSOxadsGz4iJY0CFndGxq2If/xCS0Ri16Tb0wZdX/InLKH7wECRju6QBS&#10;W0kY0haYMgQHgty3kltWak2RUJZUDwaOwhi4SGHgtJ+ob4M3Z0N8zIf+9Rj1+DQyp2lk90Ok9lef&#10;jZQoG/7qCPQ/r+lk34m/BTD+YubC4bZj5DyN/sV+9luGgJuAzX9F253U/XK0e3VwlbQ0NAOjkpF2&#10;YICWEdY4bIeRmt43EUBPXIsGRzNqzNWMuPfZ7qLSdBOtjpu/+b2/R5M/B/LMkv1QHttmDcrS+m+d&#10;9632xxqVCG23cKhDbNGAvlkzQcNAm9IjNGuiJLbyqEViyYz+pSBseT2ZswaqqAqNji6CYyuaPfWo&#10;Nteg3fxfJ8v+vs3E+6iAKlWN1lAdehIEjci6lD3rOcA9sIwxUiz1UVL4oB5ywzZlxNCxCk7qQl2o&#10;FfoQ5UlfMzqdLeigFuv11qPL1QBtoB2jT/OwD7UTkTRw8HNeWZ2350Fwi/p234TkUS+jfztbI5zJ&#10;q9kZjUGmeK+SQLJrsmPA9c/AYeLRNuyEa8oDH9lIcNoDHbW4nuzHlOLv/CWls6lh8rfB3V9N4Kgn&#10;4+hC8SSAvq0MEjtRxOZc6Cs6qUP9yixK5iSJ0FocFjpDuEjdmfj7ToP+n2x6RkfjnwOyxQR38E+g&#10;G0iQvXkNCmNw9NnhTrrhiNth8/3ZZ9ikoGjsOIbYrB+RLS+88z4YvBY4gldsLSwVutMtUPdzbAr8&#10;zWFGWUpf8xjlkOSyBrXQ9htRaW7AA10FyrRluKe+xec/oM1S8Zvf+ns1sStrisxzQ4/YrgHB/J8C&#10;2L/XnDErvJTHQ7taSpNORObV8MreEwSi6CJ9Z0rL572UJR44Cxrokl3o8LejydlJltFMsGxEhaEW&#10;jfqWb37/f9cmvqbxdaGTLMMwWItroWk3Ers6+NYssIx2wjIiuQ0vVMM0nFkHvHMaRBd6YUu2otfT&#10;Do2/BdpgEzodrQSMZkoUgoa/FemzCAzZdjimDQhtuBFYd8G56IB9zgo36ZybmtI2o6FMuQIJjV6L&#10;DjXlxJ/9H4aJaG78tSLQmHXANmpDgNTPMuqFY8QODR1bFVdRp/4rtE60WKiCIFYFC4HDNdiJ3JkP&#10;wY0U8md9iPFecys+jD5LEjiozVcypM0BZWHZX6Px/6e2f1czC4iEtAgzigaHHAgM+uDOcOxzLoKw&#10;E/YYGWP8ClSlBDw2H0WU7C2654V1wg8zgUPe6xutgz5DmUFZ0hVTo6dfC+dkF/RDKnQm9GgNd6GL&#10;NL3K2oQbXQ9wq+cB7qjv4r7uRzQZyn97TX/HJv2h9+tgHDEiKCX+3zjnW83ispCZGjCy147ifgdC&#10;0z2UJj0MaBpYKYHtBTU8E50IjpOlD7Sj1UMp4m4iYDSSXTQSKGtQ3dv0P/Y/YKQozCp1GvpMPRLr&#10;fsQPaRQTkrzywDEvZeGM8Kt2RgpKiBTZRr4Z1ni7Ahy9RE2VvwFttgZ0OJqgI5oGd13QDVHHUuaY&#10;pui8E2Z0D+nQW1QplaLu5av9N3pyGhhNBnTpOr/ZeX90XkvBisiKHtYRmQqmAfPaVHEiXoKf+zem&#10;6YyObmWaWBtohC7YiPhqB4YvPRh+lMb48wiW3o5i8KKfkTKBvrUEnLm/3mj+dzeOBcFD6lPcYbLD&#10;khSwBRDIE/wJHL4BK6x9V+Pl8JuROzIqwcBMSq4OGOBMUTpa9eihRDUQvHvjaqjSXQR+MlM+bnFV&#10;ot7fgUZfJbrIWh8Ya/Bj532U6W/jVvePqNNW/uZ6dAYNqtur8WPtDdxr+57H7/GgsRyGv7ni819v&#10;Rh8ZdF6H0AoDVOSvc2SLg30z3IvBnVYU9lrILmQldTccbDrKYkdBBceQCR2BNqhjV8nOKlMj7qlq&#10;0ESGZTT99XmU/5bNYsS17r5y+GdbkdnvI5U3IbSlg4aOrafRhLZc6M7RWbN03mEVvCPtpHYt6HK2&#10;Eyx4dDWi291I6tKG4LadoMFBGGiCeVIFy6zkLyzQj6ugHVVBU9ShidFHNvdoVP37aOsYscBZIvMY&#10;MsNAPazppz5M6qBPdPw7kZNSo7+DANdF8OiGgdHNN+xC8WkEo899KL1wYuRpH9I7WYQWEzD6//fK&#10;kv9MC6YI2iMuxGgH/sGrhVSyAUyXvRftxl6El9uVreAM4xYCgho659W+FJ36q5kQjVNHoCcbjXUQ&#10;NEjRg61o8DXjnr4Gd3Us/5wdAAD/9ElEQVQPcF9TjtvqB7ituoXrnd8zAlM387Othh9Qq/oRP9b9&#10;wPYjbjcTMOqu4w+VP+IHAsf3NQSP1rvQ6fnbBJC/bH+bU5qUPUjtY92wTBMQyGxVBM1/i3VKbsNG&#10;uTe8Uw9PqQGhmTqCBqV7tge2kS4yji44htkf6UZlOrVSW0tQrMKD3ur/+YDxa7vWbKf+H2ynvu9G&#10;bNWL5KEGjjkCQIGa78CEVkYQzbBd2WQnsEB5MUJHjLcSLNrQYm7hsQn6Pn5+i1FnXAftIDuMtK93&#10;WA/PsgOWGRV6871oiKpQG1Lhjqrin+sv/q1mC7AV+HjYCE3aQJahJ3BIVWHXN8//82bza2FL9NLQ&#10;ewgaavgHzEgtOcg4ZGGSnccY4jtheEcDMHqNyh4QsrHqX87cKE3m9v8iKfj/ldZPwIiPe8k2HHCn&#10;dZSi3ehytKHZ0IEOcxeiGx1wTRnR6GpTHEJnpiOb/qyGJk4QCJGmh1rQFm7AfWMl7lOG3Ogpoyy5&#10;j/s9d/Bj203c036PRk0VtJSseqMGbfrraND9HmXtP+JWI8+pu4GbjTeVdqPhpvL8VtN13Gm5rZxz&#10;u+kG7jTzvfpbeNB+B+pf82R/bTMR8FzjVqVOybvGIDXkgv4b50mzeRjQglYMbbahf7UK9uEmuMba&#10;YC92ESjaYc/pYco1oNXbgjpbMx5oa3CrvYqA9r8DMKRda7VVQJtshrHQBVOmC6FZD/wrMiVlw+Cx&#10;i6whCP2oi0Cip6MRUMYpQTId6PU1odPZhHZ2jCHcifCukXTfBd+amh2vgXNRC/O0FpoRLToyGlT5&#10;VLjZw0ij++ummTRmFbWxrMpTQdVPBpNWQ50wwvDXbEZCULKSkej7GPWooe39OvQVnCieatG/60Dh&#10;IgrPdBD2rAeuhAn+vBrmWC9bD4xRHZwZvjZoo7NIObMB7sB/vmrxf2KzM6qmpz3sBxv7UwNDqANt&#10;1iYlkdeoa4Or0ALTQAsaLLUo77qHdmsL1FYCiM9Im6LzJQ3oluXWoTqUmwQw7uJG7x0yjZu4q71L&#10;tlGBm733cU/9A8HiT30sLFRHNtOmv4Wq3u9Qo/4R1erbBIR7uN92A3cJFndaCBCdt/j4Dso6buFm&#10;w10Cxz2CCIGk4y66eX1/fi//djPBGtUisd8Dzyqde9KMzn+jhN0RNsNHmRxfroVnvIa22QrDQBv7&#10;og5a9lNHoAGVxnrcV9eiprvlfxVgSLvW6bwFVaSaN93JG26HMd2M0JwL0T1S1FXKkpkgbDN9ZA9W&#10;hLdViG8blBkSY7oD6kgL9LEmWNKUJ/Nm9G2k4VmjrluQz8nOSAZoCRqNER1apDw93o16ceRvXMhf&#10;No2OIBHoQne0gwyjEz0xsgzJyn/j3L9sUsPRoLlN0OBgUp5El51kGw6ERx0IjWqRXnEjtRuBPeNA&#10;elaFKHWok5LMMWCCJU5W9cfvIsNwxywIFeyK40TJoCKUaX/5e/+bmxR4+QcpPaLdlKHt0LK1mJtQ&#10;r21CdU8ttH2VqDfxsboMHS7ZsoASMk5W4iPguxjxg2poIm243XWTLPN7ypE/kGXcIHjcwo3uW6g2&#10;V6DO+O0kqMgdIyWH2kgZrGtErfYH1OtuK1KmXluFatVNVHTfwZ3We2Qk9/mYoNJexnYfDfqbaNHU&#10;fPN7v93k/09lT1iyiTlK4xmy7X+lgtTqvjo6ZXmFLDPPN0KVbCF4NMCQakOduR41vF4VbfgvP/u/&#10;oV3rsP+AdlcZdPEK9ATq0eFuhJWsI73nQ/+pHpGdGLyrfbDP9iG4bkDurIfAwSg+2AtTXqX8P4Kz&#10;VAffjB+ZgyRcC2oFLCTp2Z62wDAmUkWNjmwXagMdeGD/66eblCy3RQ99fwu6+tQw/g0yQW3sgCnS&#10;TpnShdGnsqN6AMmDmLJkeeJxFPnTMGbfULdPm+DO6mFP6qDx0ki/8V3SIgWykowTkSIN4d/6/4j/&#10;hc0dV0FPmaGV2hxnAzpsTXRK6vWeStRq7qLJ0ABdohXWtLA1soyAgedTypi7oTWQbYZ74Z7nZ3NN&#10;0NLB7vQQPHp+xI8dt2EoNMO/WINed8M3f/uPTWxBGMgVC5FFla1oJHNpNpDFdJahTnef1/OATIMg&#10;pL16LgBS1V0Olf5PSxX+rWYicERXyIQnbUqOQypYv3We0hRb5PVY9egMN5JZ1UJFJlZrqkGLtgWd&#10;ur9Plet/h3bNaOlCr+cW1L7bjCAVaHdWwpBtQnhVjeGLCPpP+mCbDcG1GFc21w2sMjLvdSL7sB2a&#10;ggaexV6kjgzo38nCv+wis9Cje5ARe0p286IBjajR2q9SGMZ1TQOq7PXfvJC/R0sQ/IYe6lF6ZcLA&#10;pR+x3SRm3k4g/9CJoQs1MisGBAs2Agbpt+xE9Y3v+GOz9bmo673wDbgpZyywOP461vPHZrPZ4HA4&#10;/k7NzibfL00e//H5tx5/q/1b7199ryeghyVGWaKvRJejHs2mWkb7WkqEm2h3y1ohqRhWUcLooPaq&#10;oHPq/vmz9l+bf7EZfVt3YZjsQnCF0XxBBd9yOwIrfL5WR1CvhN2jg91+9bk///0/vfan97RSMGUo&#10;57WUocnYTBlTRSZSjgZdFSq6qslEqnmsIohU8b0KSptqZapfxsNul+/+Vl86KM3JrtatBDSHslPW&#10;1et/PP+qX+xDlt881zo60UG5/u8l+P83tGu/4B2+/vwSyREDOh230Gq9g85AHaylLmSPrcidh+Df&#10;cME44ac8USN7roZjXvYO7UXsiIO+0ov4gQ5DZ1m4KEmMYxz0eQ1s8zpKGh1UeT1qQpII7UStvwHl&#10;+jr8gif8zRf46adfj1+e4evX12wv8IXX8vXnp2zv8eXrM3z6/JiPX+Mnvv7z13d8/xk+fn2ML/zs&#10;569P8fnnJ3jz8QLvP1/i4+eH+PD1FC9eHOHdT8d49mYL6RM3wjuy70cQQ+cpxLZCSB+6sPipG45+&#10;g5Lks8U8ePVmHy9fHePjT0d4+foIrz+f4d37I3z6csbffISnP60hOetGbMyHvqIfiQkrFvcG8DOv&#10;7Wdex0+/PON5z/EFz/CLPP7lOY8vAbzHVz7+GU+V51+/vsLXL0/w8y9v+PwD33/L/njN9oHtI59/&#10;UtrPP3/gOR955HnyXHnvIz/zie09n7Px83LO119f+yqfYX9++foSH748xvsv5+yrM/bvOT79dIHX&#10;P7N/Pp3wvYd4/emI/XaON3wu9/jhwzmv7QIfPz3E55/Yr19e835esE8v+b1P8OHtJd68uyQoVNJB&#10;K2grLYoz/lh7j2yjHGp/G9lCj5Is7bar+R3nePfhIZ683sPT53t4++kML98cYGDXDpXMso2pCBZ+&#10;OKaNyj+E2aY7ENmqhXOoA6lSgJ/l9Si28Jb39JL9yX6WvuBR+vAXvGR7gcsn61B5Kgkc5WixVJIF&#10;1RE4apRrq1bVoqq3hsBSyec1ZCLVBI4qMpNq3G2uwcrGLPvvNfv1FZv0v4zDW/bHW0R2yZAHzYiW&#10;+gH28y/S3zwH+Ints3L8+rMc3+MX9nunvZm/Vcm+vhpz+a6faavFkSGk0wm2frak8thqtf6L9i3n&#10;/O/arv3yyzul45Z3J9FmYdSw3USb6y5Mg01kEWr073sQmPPBtSQrWA2I7bchcdAE/6r8m5UGmfNu&#10;pE4bUaBD+pa74JiwwzRNDTyhhypDsIho0NbfgwpPG66r61Cpb2THXuLz5wt8/vScRnqBd3TQL2LI&#10;b47x5j2N670c9+nIB3j1chcv323jybMtvH51hMevD/Ho6Q4ev9rF0zdsrzfx9NkmHr3YxusPhzTO&#10;Pbx+t4eLF1vwLkcQ3Y9hgNIksJlE5myQ1xgh47CThlrh7DfClbbh4dNdfPz5MQHoOZ3/EfvjKdsL&#10;GsUL5fEngsKXr8+x8qwfgaEQYiV+b8mP9IwXL3gdv/zyiucRLPDmymDowIrzK6BAUFYcXgzpndLE&#10;+UETBN+5AonPNLC3v74ur4kxyuOrz8tRQEIBGIKpvPYzAUic6avy2+Lc7E8CwwcCqNzDp58eEkgv&#10;8PbjGR+zf395iDd05I+fpW9PCY7nBEYCx9sDPj8mOBOE5bUPAiBP6LT8vi887/MJweIQT15t49GT&#10;TY7FAXz9XWglK20wiASoRoe9Foa+XvR6u9Fu6cHW4RxevNnDY47B02e7Sh89erpFkDrgeO1i+WgK&#10;3UNkI+OyPUIYPXkjOmkrxolm5A+1iBcDcPVraRtnSjB4z3uR6/388+UVAPKo3L8AMEF772QZHY5K&#10;tFkr0Gqp4jWIhKojUFQrgFHPY626hqyjlq9VoqqnBmVtNbjfXId0McPxEtDlGHAsBLgFIEpbUZgm&#10;zbAOeWmb7Gf2vQSGn77QRhjcvjKgCSj+QsD58vMrdNlaUdZx/58BRsb751/H+2exCwEnZYwJel/E&#10;TgSsJGB84He/w+zsOGZnSjxKG1Oa00nW82ftWw78f6Jd+/CRHcFBWd0poUZzR2l1uptoMt1Fb18t&#10;wpsaFB57SB29GLzohHO+B6GtNkR22uGY60JgTY3kcTsKZ0kk9jtgL5mhLeoR3/CjPdWLznQPKp3t&#10;uE0NXG6uVZJir18fEyhO8PbdKV5+ICv4dIp372jMH07w8u0hDXOf79HQnmzg1esdvCV4PKXhvXl3&#10;hBcf9vDy4ynefuA57wkqr/bx9CkB4+Mhnr3cxsXjXXygYxy+WETi2IH4cRCJkxQZ0hDBLYPoTpDA&#10;EURm2wxPxoGN/Vm8envE3zhUnOsTo+0HgthrRroPZC6fP9PRCHIfyXhefl1H4SKO+HiMzY/+KT8e&#10;PlmlQYvDPuZnCTwKwJAhsX1m+0LW9DMjosKiGL1/+onMSiIlwfqXX2g0ZByQ488CDsIqxNDEiOUo&#10;TILRT6It3/vKSPszv+fz1ye8nif8HmFq7/Dx40P2h4ADGReZgrCFn+hsbz8x2rOv3n/la3z+mffx&#10;9vMpP09g4FGYmfTpe4LDO973p5/knEe8FzILOoSAyQvp44/7jOg7uHi0hScvNnDOez45mUd/wYVc&#10;yQN7XAXnoIWyRIv1w3FcXC4TJNb5GQGaVTx8uY4XfH72eBWnynurME7VoafQDu24kTKW7INSsjvX&#10;A/tULx4931JWVS9vF5TI/RMDygfe05evlwQ/3jP7RIDyZwLmZ4LGL+yXrcMZsh8BjUoyDgKHvQ7d&#10;DilAfIAmQzXqNDVoIMttNNSQiTB4dRFEOmoJJvUIDwSxcz6L1wTTn5UgSmZD5ptfj6IrrcEuQUnG&#10;8it/+zP76BOPbz49hpcy9emLPWSmIooUuk/QiBU9OHiypIC5BBEB9p8grFMY6AcyZI6/wpL+CCh/&#10;HG8BKxlnAovYhByVoCEAJEHkHY6PD7G3t8u2/WvbQigUhN/v+037lqP/VzaChlDSCw7GJSPGbUaP&#10;W0TiG6hR3UO9/gq5e4L18E85ENluR+KwEa6FDrYugkc73Iud8K33ILPnR2ijF/YRGs8wZcqIWvmb&#10;uEoi8F1q3zpGgipLBSPHqSIFXpBJvCEjePZ+F46hRujCjaS+tei01WNzZwI7JxNY3RrF9kERWwcj&#10;HLgp5GeC0PkqYQlXQh+oRSTXyPenkJ70Y2azH4uHozh7uIhTtsJeDM5FN5zLXvg34xh6MoLQdpzX&#10;74dr3o351QJOadAvCDSPXm/g8vkmnr3b4bWR1TCqPntOhvOSAPWGr7/YVdpbAlbpWRTZ7SzSswkM&#10;LfkwtBilYRBoaNSfPj+iA0p/0rgpR8QJf/r5kRINfybF/yrshcYDvifM5DMB+wulgMiXL5RoimHR&#10;0ISKiyT4SuNSgOeLSBtKHALQT1/EUZ7i/UcyIpENBPy3BOHXH08oy3Z4nQTQtzxSmj3m4wte/wu5&#10;frKyx0/X8PjlBp683cUTvv9UnJps4C2Z3NPX22QChwSZEwLDLp4rn2UjID/nc2Fzj5+s4OR8Hsen&#10;83j4cAmXT5fhJfA+erWKgfk4Ti5m8PDRGp6/2sDhwwWcP1whQCzh6GSBYDHHzyyTAa7j4bMNJBZd&#10;aM22oDnbA8+KkwCiI/ugxKE8eUcbGVqJwBrvxfM3BDj27c9kTz9R1r1nH38l7RcG+EVhhAIg7D86&#10;6cPHmzDRjnrcBA5zjdJarTXosregxVjH51WUVrRFAkitphblHdVkIQ2o7uZnvLIIsxn+LCUr7+ni&#10;ySFOny1Dne3G6GKOIPyIUu8Zjs+XMDybgTrYjRoGwXoXGY2jhv5C2eZ/AG3+PqYP4vjwjkGHfvX2&#10;VwYowP6KAegzAfALg4SAz3u+L4zlCwOOjPEn3tdPnyS4EBAZDCSgiDz7qgSYK+b5889X8vVKqopU&#10;ktev3pNAI+Dy7NkTjtc5j2dsJ2yPEI2Gf219//z4W4Dw17RrP//ymM7wkMbykABxl0h8gyzjB3Yw&#10;ZYq1nKhciUZTLbxzNuRP6sk22hDarEHfRhf0pS4ENyW/0YbYhhXJPaPyT9O2MSO6aQx1vm5UGBtQ&#10;T7C401nGCNDGDnlI46XRMnJdPlmGIUaQUt2lHiRQaX5ERfcN0rzbqFTdJHrfYXS4w+u5j2rNbV7b&#10;TdSo76HNeQ8NZg5Q+h608QcIpSw4PJ/G4ekc9sgcDo7nsHFagm3WDOeKD/6NCFlGFqHdMFJnBIw3&#10;RgQGnWQme3h4SWcgSLz+SBbzmlGVkfft5z1GWerwt3REav6XZCLvSMvl8czrONY+FDByUEBmPoTx&#10;TTfZBEH3K435q8iFqygouRkZfJEuX2XwJYchxv71Knooryu09WqgIcDCKPSLot/lMxJhCRYEjveM&#10;sF8JPh+/kMmQLUjO59MvBKoPz67kyE+PyAYoI96cKID8ikAoYPjwyRaevdrEE0b5x88JEE83lOfP&#10;XmzyPjkGz+nAfO012do7Asbbt/tkETyfAHrJz55drNBpN+j089hl3x6cTmFjbxzHZ5NkEMvYoKSV&#10;/TYWCcBTC1ls7U1g/2gCW1vjBP4xnj+H/dNZnD1awv7xlHI8e7aGg4MFXDxfQPdAO9oG2tCR1ypN&#10;PdpNBtKI0Z0wzgngjrwBUwwGr8l2Xj7fI6s8wCey0rcfLxnpzwmcdEz2yQe5/3dnBOhL3v8p1D5Z&#10;gU2wcIo8qSVwkNWQ7Xa7K2iD1QSOBoVh1KgEQHjsldqTRnTxMyqvLEFog4rf0eNuhTbWglZvI1oM&#10;bbTFu7hPO24io2mwN6LZW4f2aCOq9A9Q3lmOCnUlflRV0Lb8tAfJxzxVWNv7D2R1wkJFXvEoAeEd&#10;g8tr2tsG+0mC4/rxOOU674Hv/0Qm815Ah77ykUHhM4OQANCXX2XRGwaMT5+EZZKxiG19JrCQbQlT&#10;VcDkq9iXMCaRSmJvchTg+ZXV0P6+fCbrVdgv2+fn+PqTBK5XyGQo4zP9v2kWi+U37Zok+T5QFrym&#10;YzQbyxR50qC7Q9C4SxB5QHpXTr1YDfuYBvaiBmPPypDYq0RovQV92x2wTusIIt3In5sw/iwI52Q3&#10;9Bk9OlJ61Hvb0eKswp2WMtxpvouV7XEcHq0oTCAzGkCd/gYH6w8EB4KGAhx3Uau9iXvtd1DWSamk&#10;vc2BvUv2Q0BR34IvYUKw5EJw1IXEkJ+00kJ9bUKPvRXulBaHF7M4fLTAiDZNnUuD3nIhtONGdD+O&#10;yH6M1+tGfs9DWreAwvIQQWILl6TbIn0eM9I+pqOdPVzHU9LjZ6+2yDL28ezDDh492+K5e3j+fF/5&#10;I+zCZR7TrwuYfpXH8KYfZ28XFWf+wvaG4CO5g/cc6I+SiOTxPQ38kzi86HJGmC+MmJ8/c7BoWEpU&#10;4WAJjf2Z2lgGVyKpyJyffpU6H0Ra/ExjIoiIEb1lE23/job1lk706dOxAgKPXu7gKdnQM17vsxdH&#10;ZE9kUASI52QgT96I0/H9l1sc6z2yqQ320yYfH9Ipz/CcklASv8+e834JLI+fCdBs4Jhs4eRkBmtr&#10;o9jYLmF5ZQj7h1PYPJjAMfu4NE9ZGvdhdXYEq5sl7B2MK+et0Rm2tgkihxyLo0kcPZ7C9t40zi8W&#10;cPlqBceUKdsn0zCMtaKn2I22HJlpvhPGsXYCHqUmgSt3kEJqz4H9x0W8eHOkONFbytrXBIi37xix&#10;abufKNE+MZp/4VFxVPbRQ4KkJdaIbmc9bbcBnTz2eCiNaY9qAQBznVJn0mxqZFBspI01ok5L5++u&#10;I9uu5rmUNq6r1dxdZBI98Sa0W1sZrO6j3sog6qbE4TltkTrUGCtRLat12+7g960P8I+1ZbjVWYUL&#10;joGwC7nW15IbIrAJM3z57hDTtL2+ATNt+ne42/o97rT+HhVd39FHbqCN1zazmidwHxMUH185P21D&#10;AEEk6oePkhu5ynHJc5E0khz+YwJdAQ3KmS9KzkSkDVmIIn2v8idXyXZ5fpUj+1O7AhXJtVzlz+S7&#10;Kf2U1yRR/EdQ+oBrT2gkYihPn+xC5bmDDttNduYdInQ5kVUy5ZUKxevpa4Ix1YmBvQqkdsqQ3K6E&#10;bbIdjpl2GDjo/jUN8md+WMdV6O3rhbGoRlesFfd7qnG3hezA1IZnrxnBaIy2aAsB4jqB4QYqyTDq&#10;dTfxoOseX7uHasM93NNV43Y72YX2Lsrab5J58DxKpjbrPYRzBiyu5WnMs9gmCO0dT9Cgi9jeKmF1&#10;t4j9g1EsbRVpwAUs7abgme/DwPkwBs8cKKwlMFHM4HBzHovbIzg5WiDlXsbpoxWyjTU62roiWWTA&#10;nxNEnr6mjmfkfUxHe/xkHSena8jsD2H4YQ7jLycx9W4IC+/7sP4yS2PgIL8lHaUjv3tLuUBWIlT/&#10;HY3mHenpFwKAJM4+kub+9IWNhv6Bjz/J7ASZhMwCfWAEEeOXaPNe8g2MPOIQYnjvPxB4vj4koIi+&#10;Jzuks794c4iHF8IW1hjJKRsuF/l4E3vU90cP5ygJ5nH5mCzhaIoOPkNqPUOnnsEZzzu7YNS/mMPR&#10;GZ2YY3IqMuJimRR/ATuUfLtH02yjZG5jWFmW/h3FwsoA5hZyWF0bwvI6+3hnHIs7w/C4zcin+jA7&#10;m8bCYp6vj/A4jIOzElY2KC0PJ3F2vkCwJlPZKFHekAnuCIDweFCCZ8wJTdEA12wvJvZyZHbsPwax&#10;c8qozFmMfexSkqLvKFMkIfqS/SEzPpIQfS/UnyCqvM/oLRLuI4H55HIBumAD1H5KXkc92skMupx1&#10;ZBEd6HWTWRikmrmF9k3A0AhwNOBBWz0fVxFUxO6rafe1aKYTq8IVqNRUQB2pR4PrAQGjCq19lWjw&#10;VqHayvd6HhA07uJ2zx3cIEv+Xe1NLG+MMfCQ9b0lwH08pnRbQjRvZYD8J1yv/z1uNf+O9v+PuFl/&#10;Hbeb7uJu0w3cb79OKcVrdjdC5WqC1l+H9EgIqWIAAxNBjs8KRmZSilR+RnYsQUQS6D8TLH9iwPmJ&#10;DFXyZT9LjkxAQGEZAhLCLqSJhJHjHyWNyBsBGgEJOUruRJo8FoDh8dcZIuV1Sez/8pmgQed4zgj1&#10;gkbY5ShXJEqH8y47+B47upydW6XMybfa66GJ9MCaJf2augf3WCVcpWoYcm0wDLbDPNqM6HofTON6&#10;GBkxnKNd1HxtpGwEgOb7KM4kqXMn4M50XzGLXjKKNgGE26gmi2iwlKPOdoXa1ap7lCd3lGq/yt5b&#10;yvvlXT/y9R/YvqMe/R0sgQoMjLoxuRxGaaaPVJmR8HAE80Tp2eU0JqdTmJ3PYnohRU2aJtAMMfKN&#10;YigXw/7GPA4YAQ9Ju8+ozc8fr+Gc1Pn4jI5zuYQnz1ZJz+lUjxdxysE+ZbR9zMh8/mgT2b08gWMY&#10;ky9nMPRwCJPP03jycZkUWejyMaP1yZURy/SlHBlhBCQ+kE5+ptRQppMJDMIklOlR0bPKtDL17M/P&#10;ldmCt/yud2QS798TOEi3PzJSvf8os0qUH+/5Gx9PKa1oOASzZ8828JzM4OiUQEDwO3lEEDyf530s&#10;E+R4/Y8WcXw4SwCYI9DOYfecYHI2h4vHG3TmGVww8p8ROB89XaaT8zEd+Zj3fHI2j5OHBJCdErZ5&#10;v9OrQ1hZG8Q0+3R1exjLfLy4NICZpUHYjCq4bTqUJmIE6wG+l8b0bJZjMch+LmFrl6xjdxzr/K4N&#10;jsE5QUvG4pAyZ/eAjbJmdp3nigw6mqWDzeOC97J7MkUZnMTIQx/79YBSSWZ6DtknRwQLyXVcKkn0&#10;t+yT9+yb9zI9zr5+z/75wLZGwNMEaikzhDnUkjXUE0AayECaGCA7FAYiydE6bT1tqp5OW6OARo26&#10;DPX6e2TdIosrFHldT8atTnShO3kbLeEHqKFvVOjLcY82WtFVjhuNN/F97XX8U8UP+Iey71CaTVD2&#10;H+HlyyNMLiXRbLiFGw3/RLD4J/rDDwQOWYx3C964E8tbY9gke1un3Pvw4YJslUGC1//005Hy2hqb&#10;yJftoxn40hroA7I1xQNltW1mxMDxWqE9PWKjHVEai22JvP2ZLPVnYQtkCpLgvZLOwiCEpUgy/ir5&#10;egUgv7ISpUkCV6a6/8gufmUmInfYrgldfaJkuTdhCpFy2e4SXQkeUuhlq2BHS6skgFRD1Ue5QX1o&#10;TT2ANV0GY38ddHEORqAZ5qE2RBYd8Mzp4JlVo9ndiWp9A+60scPVdZgnO9AE7yvrBapVPxKdfyAw&#10;EAxU99EeoAwxleFu9338WH+b8qiMmpOA0XMPFT33lcIcZWaHcuVB102+doOg8x0H+/doMf2OlO6f&#10;oHHfhdF3E4PDRkwv5TAz38/Il8LQZJQd68DqxjCWyD76Ak5MjQ3h/GxGMVih2ud0rG061hkBQ5J8&#10;h2y7dLyrSDxHI6ZDHc1j4+EYRs6TGD7JY+L5JHKHecy8iBNwt/GKgPGaEkESqALALyVn8HqXjIUS&#10;h8b+4b0YOI9kIG/fU1J8Puf5NHR+7gM171sayZt3Mit0Qnp+hBefDhlJT5XZpPc/HfN7DpQp6EdP&#10;tsiEKKneUEY9W8EjAQqCwcXjFV4jI/n+uBLBJZofE/QOTmdpVLynkwXlXh7zs8cPCSoEhBOC4TOZ&#10;DTlf5neuYP9sVjHQ/f0Zso0xrK0PYYnsYml7AJME3vXNPJlDAZtbw1jgeC4uZVCa7oe2px0mbQ9G&#10;RqJkEFlMLWSwyM9O87PLBIPZdQL5Kh8T0Fe3CpQuRWzslXAggEGZc/JwBg/P5FoJYgTw0+crBO4N&#10;TB5mESFoTD9MkFVtEzRPGbl3yeYIHB/YeJSpZpk5kil8SUJ/JkN7/1Gmno+VWTZhn2pfPXo9Negm&#10;eAhQdFNeqL11ZBzNV4lRgkaDvp6stprgUc1gVc0gdZf2dg/15vvKtoTdkbvoCXegO0b7Nd3DXTLj&#10;6423KS1uorK7HH+ouo7/9973+F35d/h/7tIutS3Yow11WO4QHAgULf8vrteRYTR9T2ZBJk92s7Ax&#10;pcjL52+kVobXTcmlzODxsTDMt++FXQojZQCivciMlkylP6N8e/JyHdlJP2IFj5KzGZ6JKXb3maxV&#10;GJnkRCRoveHnvxBMlCDE7/hZmbaWKWsyWgKIklBmsPostUMEGZnR+/pV8m8Ek1+kTOCPwCEzfPL6&#10;a1yTKTDJqj99vgZ/VnvFNBz3qO3YWRZSNHO1Qus6nex0IlybrVVhJDoCgCYg+Y5atBFQ2qnxXCUV&#10;fLMtUGXUaHK2Uq9V4V5rGfwJKzqJzC3m60reoqJbEp230ey4i+5gCyp15ezUe/ih9jZyBT/mVvLw&#10;RHUcjLsEmTKykQdE82rU9FahVnuHUYCfJ1OpVkvi9DoH+DoB5nuFhbQY/gmpAQOKo33IlwJIJpwY&#10;nPDBl9AhR6qXSUawMjeOrY1pbO+WsH8ygY2jCRrsBHU6ab1E2ONpHFFvH5CmH0iCVSI3nW9wPY3M&#10;VhbDxyMYOisitz+A1YsRRjlq8Bd7eMXI8v7zMSkigeCnU7yW4qkPUhdxhFcEhE+fJQKesJ3hOen3&#10;a0bHtzR0SQ5//nym6PaPX66mnZ+/2VfyDZKcffySUZZUV8Dk1cc9nLxYxaPnqziiJNnancAKHX13&#10;d4rOzEjOe1pm2zxkZN8awc5uAat00M1tyreNItb5WCL82iHv+ZjM42SWkmVKifxLlGyrm0VMUGbM&#10;LgpTS6AwHcPEeAiFiT6MEYDHJuOYmIpinMehkQjG5uMw63thNWrQn/RiZCyI8fEYX6ezk+UtzWWx&#10;ToCZmEwp17q6Nox1/s7S6jDBaYwsZoSAzetnfx+SBe0zmj56IjMwm0gsRZDcimDzYpJGf0mQPSDL&#10;uircU/r19ZEyZfyG/ff01R77kg73cZ/yUIBWcj9kaHS0pc0sVF7aL9mGHDscDI6UHlJf0u1sQ5Oh&#10;jjYlxV+1KO+sxP3WSgYqBim2+x08GiSXcQt1EswMN3Gz+TpuNP1ItvC9EgTvtd0jWPyAf3zwHf6v&#10;W3/A/337d5Tk/8jX/8D2j/SD3zPQkVW3E2xo55KPe/5Krp3yVclH8Z4+PFWYidTQSECRROcnsQ1K&#10;UmERMtsmBYIylfvli8ykyQybMIenPP8SW4fzSI36ydA2FTb7Rak7esH3/ljP81RJGgsT+SIyjqDx&#10;hd8pidXPn69yZzKF/fWrMIzn/A5JupKhSG6NACK1RwIYch3XzkjJLzhIZ2wBOnuzmdSMndPCo8iT&#10;blc5j7V8XoM2ZwM63W3s9Aro/JQr/gdEbanGq0KXtxKWbDu02Q70JLpRZ2lVEPt2Yzk03nJlABro&#10;7PX6O3jQcZ/OX0ZGUaGsD7hL+XKj9i5cfQaMlOIYpTFOz8XQZWpnRz8gKFwBR1k7P0f6WKt5oHy+&#10;Wn1XkS6VqutkIn/goIp0+Q712j8gljFjcMiHbM6H8YkIZubSiKZcjIYpvHh0hMvTNUa7sSt6TJB4&#10;+nwJO9TcezRcAY49DsIh6fobsgiRLI9IqftX44gxig4ejGLwKIviaf9V3cELSRpuKkVMkh96wqh4&#10;+WaHkXFfYQmvGBU/SMJSEqGkzx/fk1oTOAT9X1PzfvhM41GAhcBANvFcKijpHDKj8+qdSMd9XEpe&#10;5dk6Li7JLDhmZ2QKu3T6naNJnJzPYocOKLmDtc0xsg0649aoAhKblAZ7R5QYZA7rm5RwOyNKfuP8&#10;kgxEAPKcgMHzlxaHFTa2vD6MqaUsSvNkaYUIgaEPmWE/8sUwiiVKwbk4pmajfD2IQiGEbMELi1GN&#10;kM+GmZk0mQnZFwFnfjlDYCDjW+hXXp+dz2GWDHBRfkPJifBIoBLgXiM939oZJ+sbw84xgXp/GusH&#10;4/BNRZDZCSisQ5LSLxTw3CPgkr293Kau31WK06RWQvrqCVnes+dkJC+28e7zgcLwnj2X3M8ehqY9&#10;MIYJEu7qXwGjRplJ6RAbdzQrMrxWLat1qxWbu9siyfmbbDeUwFRBZlzRKXmHm2QL/4Qf6v6AH2q+&#10;Z/C6TyZxG/9ISfJ/3/4O/3D/97jT9A887x/IQr6j3f7AQHlfCZ516hpeB1nThx2O7z5ekYUKQ/1I&#10;sJOcmICG2InU2bxhcJH8jUiVd2QcEli+kjEIs/pAVvCFsldmZr5KgvwnAgGZgBQgHlwsYo7A/4bs&#10;6wsl71epUuZR6oVefSTofmEQerfA797FV8mt/SQJ+ktlulexTbI0qWr+ieDyURL2fF0pdPwiIEKw&#10;ouy5tk8deXxOAyRlTRbNBIQb7EhZh3JfKYppIdPocFSxs6vQ7iDr8MgGPKR2rk6CRjW1VQVZCM+T&#10;aS3qR31/BzqC7URkqZCrI3qL3JHp07sKYDQYbyudWEfHv9fKDm8qI7Lfhz2gxiQ7dGIuidnpNCYW&#10;YhgdiyE/EkCvvZFAI8BBDclzZYFSk74aDYbbBI9bBKTrBIsf2b5XWp32O3RabiCetCI36CVd7sfY&#10;VBJLSyWc7K3i6+d3mCxRm9OhjkWmEDy2BEBI7fcJICeMxPs0WnHIPRrx8fki9vYnkNug1NnIIbc3&#10;hNxOEpvP8nhGlvacwHJB0BCJJ44tMxZPXxE82F7RyKXKUoDj2XMaOJ1fWMTztwQGAsXLDwIUewrY&#10;vKScefR4HU9e7NARtmgsUsC2h8eSkH29wfdW8PjJAh1rBqt09DVe8/zyCKVCEQsrQ6T9BIU9RnFG&#10;8+XVK8fcoAFt7BWohwtkHjySfZyQPZ0TdCQxuiJsZHsMU/NZLCxmMTuTxShZwthUAqXxMAozQeQL&#10;AZQmkyiORxWWIYxjcpIMhCykQCCxkGm4rHoMDRBISiEMEEyKEzEMDfVheCSMiZUsZpY4pjNkL9MZ&#10;TPE4RuaxTBBZIchs8hq3D0rs/0lGSgIZWV2JrC4034fJ/TyePmV/vF6lJNumUx0QRKVvt9hHlIUE&#10;j1fSfwTpV2xX/bhPAOHxwyal54pSjHb6eIn9k0c4301p8gAdNmG+MiUrIFLF5/VKeUFVby1qVA+u&#10;kpMtsmvYD2zXKYv/QFbxB5R33MONxt8pgPGHajINBrPr9TcoTf6A76v/gBt1/0Rb/39wt+27K0bd&#10;cxXwdG4Njh8tUDqKpFxTZOUj2s4LMqqzZ1IrtKuMvyTgn7/cZTDZ4bhvUiaPKTLs5JEEtj2yj3Ml&#10;oCiVupRf72R2jkAizEIAYPV0Cqcv1zBHCbhK6feQjLS060duzYHoSiP6llqQ3GihDbdjZN+D2Yd+&#10;SuFl5TuFgVwxtDNlxu+DTGlL0Z8y8yd1JMJULnBtm9Rc5tB3jqapdWcQSKqVJGink9LBXY4eAkNP&#10;gHTOVacsTOqW/z6JVVHKVMGe4GuUJlI0I0DSaiX7CLUpS6VrdU18nXqv5zZ14006N4FCRyAiaNSq&#10;K1HdQxrYVq6wjJmFpJKZH5mKIZ33IzPgR3bEj+EpGl0pQmrLCDfeh2qCTZWqjAP7gANzDy1Gak+C&#10;0p3W28o0rSyequz+AxmM5Dt+BzXBLDfsQaoQxNBYHwYHolicHsG75yc43pknbR3B8iZ1++ogHSaH&#10;peXcle5mNJxjtF1aoZMx+q0sU8dvDyNFXZ/ZHkR+P4XFswFsnk/g0TNqcDKNpzL4F6tK3YMkGS8f&#10;714xDFJQmQ4VDS56/PFzKaYihf5AxH8vla5Sr7KpVL4K2JwRNKQA6uyCICEFZ3SOF+82cXkpuZYZ&#10;bJPar+yUFABYXS1gYZnAQANZWKJUInjML2SxuMJ7WcthcirDqJ/BJJ/v7ZcwzfubZsTfIOjtSmJy&#10;j2xkW2ZGCpjhe0WyvP6cF6msC9lBF0JRE3JFD0bHfQRwH+JZBwaGPEjKat+UBf1pK1wuLUzabtj0&#10;3RhKB1AoBjE8HiFoULpMhXktWYzNJDHJMZ6YT6M0yqAwn8HGFpnN+hDmZwcJXMNYW6dMIYgLW7q8&#10;3MDwWgqp1SgunkruZhcPZUaLoPH0JfvigqBBoH5CAH7B/pFE/sUTHslApJJYgOOSQCNgIgzwMcfk&#10;nGzx/AkZ49NljMwFoPZRglMeNxnJePXlDGgVaLfU0dErlVKDO80PcLPxNp3/e7Yf6Pjf8fg7JWBJ&#10;IvNGw/cEj+8JKPcJGtfZvsPvK/+Aqp5/pI1+RxuV4FhGUKlANO3HOW1CAsFrjrMU0j0iULymPVw+&#10;vloCIVXMjwkabz8dUn5RphAQpD5IyvY/fD3D2dMF3vO+8j+4oXELlg4L2LhgI2vcezSCo+cj2H8y&#10;jo3zEsyFDphG2+FdaIBzugUufsY91Ym+lQ7ENjrQL7VVmz2ILXcq22Em19uQ29IjvW7G0YsFnL0d&#10;x+5zMlZK9u2LEg5ezOLhu1GcvCVrfT6Na7llPwdrksi3jv2zaRrRJMHgNjxD9+EcLoM13wDHGBlE&#10;rgaGgXJ4psvgn7sHc7oCGl8zWkwNSoFMs/mK8gnVq9c1wBBsZOffJKWTHMQtAoUwl8pfkVcAo4ys&#10;4R5Sg36UaFDDNLJxGtvwWJiG6kWaTp4h9R0qBmh0EUanKIIZE8Gn4lfQoDRRUa4QgCo5QOVE9fLu&#10;W9Sgt6ghZWbmBkHmO/giXQhGjciknCgyYs6MDeHlo0PsbTLKbuYxvTag1B6s0/F2GamXCQ6bpM0r&#10;kgOgIS/ToSRSCwsZ28hjaitLpy3g9CER/XKBRriC0yfreC1R7uUGzp6vkyLyNbZzSr4XwjqUqEdj&#10;IP2UsmyRI69Jqx/SsKVS8zkN6ZzGfcmIKNFUakcUZ+Frx48IRIxKD8+XsbE9QVZAOk+w2NgtYJ6A&#10;ME9AWKBjLiwMUmoNY3E5i0lKsfm5DMYZ1WfJNmY2c5QtQ0quSOTJ7hGZFSXBIhnJxGw/gSSByRky&#10;g1GCK5lDKmtHvwIKJgwOu5Ap+QgCIWpxN5L9FiT6jQj2m5T3DbpWGDSM3l0t8Dv1CCfNSKUcSBN0&#10;BgbcyDEIFMZEyvRhgsA/NzdAtsLHM/0KI5qfHcDaLoGPbOfgZIJtkvKKjbZ49kz6l/3yeI3guaGs&#10;ZRFQffWewPB2i41Ox/6TafGnjK6Pn67inCAuxWmv36zg6eNVSkxKzYN5HFF2SvGfBMf943HMraXh&#10;7W+lzd6ivJZK6EqyjgcMNpUKe73HgCYb+9xsvI5bjT/gTgtZRdfvyTRuU3oIaFCe1P6oyOsbPOef&#10;yr9HVfc/EDB+T8ksDKMcKmcPVjZKZDtkOrSFS17P8ze8H1k79Y4yijbzQsaf9/Hy/SZthNKLzPSl&#10;gB/lyavXB0qiXKTX+Fo/nAUVLMOydUU37KUuDGx6MbY3gOk9juE2Wdx+BovHg1h8VML+03GsnBQQ&#10;mQmhM9MJbbEHtkkt3HMmuGf18C8Z4JnXwyV/MyGbUJU0cM/3IEowCS13EHC64ZjqRYCPE9ttCK/K&#10;yuRehAkw1yylVmhyvdAPaBGds2Jni/qXThJfqUd4uR7x9UpEVu4htHAffYt34OcxsqBGj7sJvW5Z&#10;uNT4a86jAY1GmRNvgcbbA2tEpmtvcRBkb4N7BAypLi0nklcpmlFAwxuzYnwygbGxCPozHuQKPsSy&#10;bhqcB0VJsk3FUeR7A6NeRrAQ0qMm9AbL0Ggi8HTKYqlyJc9RQy1a1nlPqfW42yq7Pd0gA7muAEhF&#10;900sMsKNyx/9jCdwus8ofrCGzY0pbDLSbm0zYpNRSFWeVDGuEhimFwYIKKT3m6N0thJ29guYmx3C&#10;wuoI1o6mcHI0i+Mn83RSGiIlg9Q8PLlcJVNbxCkp5zEd/Igy5SkN/s27rSv2QcOWIrEnv0YbYR/H&#10;ZBOXPOc1DedUIhEBQ0qhn0hRFp3kjBH3go5wxt+QFbjiTEsbI9hYK2B2lvJKkoqM0jKlPDmR4bUO&#10;Ul5kMDKWIBhmGNXjmF1JY06mnvl8cWsIBwQMAYrCaIjSL8T3EgSKKAbZ91HKuXi/GYmsDvGoAQGC&#10;bXbYTRCwIRQzIjHgIBNxkgk6EY9bkE3b4XbrYDWoEAs4EPHztSEHYgToXMGDAQLGQN6Hgck+Spsw&#10;RkdimF2ME9hSyuzW0vIAgYxMg/ezQbs7OaVDH8ywv3mkk5+czGF7Zxqnp5Ok9Ys4IXg8JBgfPFrC&#10;ER3whOxBchhSZ3P6kK89XMXB6QLPmcHF5RzZxRyDwRQBYx4HBKGdLTbKz13KuyP+1vHFFKbmQuhx&#10;3aD9ShGhsNh7tFPJtd0hUNzHj7UECYVlfE8AEWZxHRVdN5Uk6PU6ypZOMpKmW/iuisDS/KMy69Ko&#10;r8HMSoaANY3D4zklYX1IlvPkyQoOaSvPaBuHBLLnr9dpE3uUnZsMJPu4IGsSBvWGYPHyE9no51NG&#10;+1ll6n/vYhrPPh7g+ccdJef1/IXkRCQY7eGdrNV6w8+82qWsIDvheS+eHpB1HePL13OykAX0DrbB&#10;PtOB4Ho7wltkK5smBNdsCCy6CBYc61U9fEtGuGbVsI4bYJ/k80U1gqsqhNjC652IbZOpsF3TUOP1&#10;ZrthKKiJOB3oTjXDPNIKx3gNAeImwhtN8C9WwjtVAUOmGq2OBn6hEbpUG/QBShnKllZLI5pMzYz6&#10;UkDTAXdSD7XnFgfhHqnffSI5P2epVWZAJDl6r6UcvpiN0Y3GMxehYQZoZC4kci6kMjZGJyvSOTNZ&#10;ggH+mIGPTUgkbIjGTGjzNxIQqpRIUN4lrYKM4wF/n3qUkkUqSxXGIVvBkW3UqH8gcP2ALL9fAGp1&#10;fpzy5BSbK6LjoxidCCt0uTSbxAo19hgdbo76e2qun8yjqCQEJ0n5p+dSmF9KEHzSNPo0dnZI4Wh8&#10;Wzs0wAsaJQf34ukcjk9o3MdLNGhqVjKG5zSEMxr7yQVlzAUZCfXpS7IPqbo8uVyjYfFcshUBnEsa&#10;1dHZLPb3ZglgkzR0OtDhBA2sRHAbxtQCr0sKqCidihOSc0hihOysQGAdnY0qYDHAiD48EUVxOIwC&#10;j8NjMUwTLGfmk8oU6eQcHwtDIZAW8xEyuT7kiz6k0k5kM1b4Qmr4A93whLsJGgZSaysyeReSBIpk&#10;3kYmYSSIGBEhyxCpYtR1wGZipNJ1IZog4Ax4UZokYxz2YXCEYD9O4BgNEEz4+kQMJQLULNndFPtx&#10;WnIdBD8lQUrwkMrRVcooSfIeKlOwi+yPBRxJkdrlMpnbIg5PyODYtzIlfilrWxjFZfGc8j5BY++S&#10;wH2+iP3dKewfjROAppSc1eHZBFYOGCQOOG4E3zUyLsmnzIssHg9C579L1ixB7i6bSIsHDEC3CQxi&#10;T7/nY9mT9AcCyB+UfUh/rPsOd9r+QJZbwffu4vcVsvXgDXQaWylPr9bZ7J9TUrxYwh6Pcs0PhTHJ&#10;WiZK0vNLKajb4jWzPdogaBwyuKwwYBA4CCqPPm7jGd8XUBQ2+kam4D+dK0nft+8kQU4AIWN5TlYl&#10;jEQWeT4jS3n2cQ8fPz3Gc9rZqw/HyvTsB57/+tMBLj4uoXjgh3XMDOdMN7zLZBUbvfARMNxLFrjm&#10;dIithhFasREwbHxuhWFUr/i7deLXRrZyzbfgIlXRQDvUiM5UOfTFG6Qk19G3VIPCphnFi0okN8ph&#10;TNWjxy8zKVWwlXrhkf8h8XYroNFMwGjUN1MjNkHr7YU70UjNeFNhFvW6B2iz1BNAaknZCByd1cjm&#10;Q4z6cYySCufHQ4xuNMaYmc2AWNqAfhroJKlsKkN6W3QinLEQOJyIMuIZk71octYQHMgyZCqWzKW8&#10;6wF/v560sBz32gU47inTsbW66zxeR2X3D2glBS2WgjjaXsGn90+xvzOvJFxnZuPIURLNLlNrMxrP&#10;ku6LDl9c4vNFUvrVAQIFgYNOtkIWsk7WIUnTw5NpRohFGuGMEg336eASJUWuvOBASu3H+fkS9fgG&#10;HpJdvHq1jYvX1OCkpI9fk0U8W8UTshIpLttndDwj8BxJlJTPPaIDMJpu7c5Q48sMzxg2t4qYW89j&#10;ZKKf15PE6DhBYjyANCXXIBnD4HAQAyN9isSYmApjfI5yg9F9mH0sUX6a7GKRjGRleRjjM0kyNz9f&#10;C2Nkigwua0WSfZxMa+EM9MDt03BMGIniOviDargCbTCY2tGXUMHr64In1AGPrwMuN7WzuQsGVQey&#10;UTLFQSfP0fFzBBRKkySZSCplR2bYo1zjKMFknAA3QgYpU7dSz7EttR+bBazsjVA6yBT3DE6fz+Kc&#10;YHr+fJmAS8n2dJlSg331jKyO7TH7TpjHBWXh6ckSHr4ieySr2DyY4veNYftsEpsy7bw9gnXKuM2t&#10;EfblKBbWi5RkpO9kaAvzIutyWGafLhBMpzm+wXQHbVmm72VKX8oD7pNd3GGAugILmQ2R3dHLOmSb&#10;wd9Tlki9EG2u7Z5yXr26mmA1qYDfwR6vZYsSVmpPOLanwjqOZIqb7PSYYEjm8ZD285D3ckLJ9ZSB&#10;RBim5GguLpZxTOb6UJLm78RetvHu04lStf2eUuXp630CyAlZBsGAMvfxS1kBfqDkSWR5wBmBSdZT&#10;iex9IsBDm7sks/305QBvPkuehIHr/RpCw1ZY6cuRJTtMEz0wTxpgnLDDOO4k+7AisupF33qYbMMK&#10;zyLlzCIBZkWFa71ZsoN0GexTd0hNbhNZyuGZbSbVLVLr5zG350bf7ANYUmVot8kuSVXQJlsQmvFC&#10;5e9Fp7MZzWbJY7Sh291KhtENS6SKMoV0T1+NNlsV2qx1qNXItmxVGJ8ls8j6GYlCjGySOAsgQXYR&#10;TZrgTZBZBPUYypMGE0jiCSuBwsyoZoEvQMpkU8MY7UR7oB5NMrtDmVJLYJIyXpmNaTbWoKJHpmLL&#10;OOh3OKCiLW+TiXzPa/kDVI4KnOyu4O2TE0aZCTpPHPlSjPp+ENFBGyNhlNE7hqlpSiZS+iVSzLE5&#10;Uvy5jEKnp+l0S2Qhu4dS68AIJoVf57PUqjTgSzKEiwUyhgUeGWUY8cTxZVAlQXpJMDkhgJyeMTqS&#10;dTx6Qe1NinlMgLik4Tx6uoALPpYirIf83P7hLA4Pp7BFibSwNMiImCULItDS2QYHwpgjExocltqJ&#10;OAaKQT4meJAxZAm4o1M+JJMuAkyEjCmBwmRImf2YJ0MaIXAOUnIMjfrIICgv2N++kAYuVwes7mYY&#10;LM2w96kR41gEE3r0xRkgwhrY3d0Ejy6YeZ7X2wWbqx06ZyuMhi70ea0YGYghl/NRvpiRYUsO2JAm&#10;YCTY4hzP4RE3g0SIzINShcCxsJPCGBmGyKt1MgBx8GXa3BqZxhYZ3A6dfpuMQCTGHuWKOJvIldNj&#10;YRxkZARkid6XZGgnUpBHR93cmqQcIcCeTP762tjVzNH+GBnHKNa3RynRitg6KbEvBjFHBjlDJrnA&#10;wDBL4JgngxvhtTnCHZS7Pyo1GA8UGXyDwej3uN1CedL+B4KGJEZlZuUumWwFyslKbjbIHqUV2CQz&#10;XN0aJ8uZwvohr3t7ijJoTpmV2z+do50QJAiCwiqev5QAs87xpgx9KLUpZBlvCBxkFpeUrhdko09e&#10;0Pnp8DJ9/4rtybs9Pj7B6/fHeCwLKd+c4O1nyhHKk/efpDiQwPBVaoMOCTBneEWQeSGMg9LlLaWN&#10;zNDIlhLPnu7h/Yd9LPF6Bawfk/08ZLAbPXah/6gWvrVeOBfJMuZMyqrwwJIbiR0/PEsmXNMXy6Ee&#10;LkdHfzU1zS34l39QKPgEkXhujfqexjmybIUzf59M4gFBohKNxgY4Jy0wRDXQ+FoJCi1kEgQND5ur&#10;RqnfkBoP2T2py1FDp71ahhzutzP6BRVjltmMERpzLEpaPEokI8uIRPUIBrsQ8KuQSOsRCPbASWAK&#10;MQpmh50Ixvg+mUZg8gFa7aI7yzmolCfqKrYKgobIpArUaB+gUpEq9whUN5XVszXq73n8Tsnof371&#10;CAc7s3SkAIojjMYTIeTodKG0GzMz/QpwSNHS1HI/xigJ9vfHqf0ppRYl11HE9sk4DXOakmGKjk2G&#10;cTRBILmqvNzZmyFALCizKgeUKQf7C8rCr7NzmS4VTb6q0O8dSpD9x/N4TMM/OJhVZMkBQWJjc0JZ&#10;tyA5lvn5AYwSwMZnYmQPCSWBOE1mNDkdJhvz89oDyMsM06gXuSG/AgT5iT7keD+jBJLFxQQdNEQ2&#10;RaZEwCuUCDiTUZ7nRmaQhhA1whvpJWPohM7cBLO5ATpjHSwcR7e/G1ZfM/Qmvu5ohtNL2WpphZnv&#10;Wazt8AQoS3wMEKYeBN0WhAkc/Rlhg0aEQibEMiayFTvSlDYzyxmkB8g2yIokIVqkJJxkf65t5jBP&#10;h51ktF9bL2FjXYrLyBT2xpXy920yOklaHpBpyayKTIGLJFxcK+L4eJYRfQbrm+PK9PMGQWdLZpE2&#10;CEL7MsPEgLc8pEwlrwmTIUuc4O8sr0suiIDBgDC/nOP70jIEryF+7wA2JNm9nKJtxmGP6Bl0bqGs&#10;nUGoh4DR8XuyjR8pV6Si+b4SmOq0FbS1Cmg9vSiMxpR6mH1KIlnxK/mUXbKNQ17rPgFwa2MC+yez&#10;lBOrBEHJvVBqSS7mqQQdSqwn82QeKwweDC60GZElJ2fruHizRUZ1tSbq9RtJ9MrCQ7IIMgx5T7Zs&#10;EPbwRHIcn8lI3hwTGE7w/NkeQeOUEmefr+3gjUiXj3ydn7+QRYv8/GOykxkysFOC2dOLLWXK/+Dp&#10;NIZPWlG4vI/UUTXM0xpYpiw8mmFjQLrWlXkA18Jt2KbLYCxVYXE1Q2OjzqQGXmWEm1lLY3aDGnSx&#10;H654i7LBifx/q5NfZM7Y+biNWrANA3S6TmcnQUNYBqO+mUdbo5IcbSKgxNMuOmOIuteGvqgZ/Vkz&#10;I5MdTo8W5mA35YcK8XgXvAQKT0CNPjIMf5DRjho7GGEkDKrg8athcXagK9SMNk81mQ91qFnWCMhs&#10;ygOyCdGlzWQbBBNKljr9PdTLcnrNbUYBsg3D9wS4e3jz7Az5HIFhksA1R+1PeZKZDGNwzIuBkg+T&#10;dMyZBb5W9DDyRBUJU5iMETjYN8uy9mIE8wQSSZweHzOC0cEPT2eVlZ2nD6U4jHqaUkWW6R9Rz549&#10;WVUo6QdGCkmebu9OY5ORZ4dU/IhGJFWnO3QO2XPi7OG04jQnZ0OURxwHOvsEnW5Spp2LfUhmHZgk&#10;4IZjdoQjDvYZIzrBbpRAkBr2ol8SlwTmnGxJmKS8S/t4X0F+zoNM1o5ImJIhw8/1OxHp18Dt7uU5&#10;ZnhdXVBR4vn9ZBFkFHb2s17fCAuBxCSvE1h6dTUwcWxVJo6/uw0OF4HFqILPacJEcQDpjAuRGIGI&#10;wBGlROkf5HOyyHSKzIbMcoIAWGIQGiUwj4/Gsbyaw+ZGmhKCDr42hAX26dLqGI4IDFLhuit1MmQX&#10;SnXuqdTPzNHR5rHO17d2JrG0S0BhNF9cGSbIDmKZoL48X8AC5cfSehqrZGez7LtVPp6kPc/TlosE&#10;zQkB4RkyDD4vcXyLs1ECTBrj7OvSZD8mpN/JQmY3h7E4P4xqMonSRBLOsJZBSgq8blztj9olSXja&#10;nbmWtlfDQEDGRNA7p/NvHwlQjNMupNp2nIxnAksMOLs7vM7tQazQUbeOxrHHgCE5j30CzAGB8eCC&#10;dvNwHnu7C8rSg6evGFgIoJJMPXomixDnlPVGryldnlHuXnyS2h5ZqU35+2QLh7vr+PzTqVIQ+EFq&#10;g94dUe4cUN7JjnaHyop2kTJvCUjy/B3ZxrtPe/CRHT5+tH1VWPbqDE8JXA/fblK2dCGy3YTofisC&#10;G2qoCxpcC61fpyypRXbei7nZmJL1nV8mPZ9IsyMzdHRGpxK18hAj1kKUESpAVO2GJtQCU05H9tGG&#10;ZN6NPPV0Dw1PFgS1WunQUr9BgGnWtShZ9NFRRr9RFzKMgkPTIQwz4hdKHlJgC+m2jZGsm6BA0Ojr&#10;hIlHJ7WzL0xK7O2EzdFJ4OiCiRraYG5EYq4M3rH7ytb3kicp66hiq1aOraZOSpZKso1KVEmOg3qz&#10;Xn9DyW/U626RifyAt48O8PBsS9Hdw4zOBZlqZEROZt3U3Enec4RUnzSeUXFomA7I96VoaYpGtkYD&#10;32HUkFqJvdMJgsQYDg+EaUxgk4axvENDZgQ8J9vYI3jsPaFBkELvHs7RIEi1T6bw8JxGxe+QSLot&#10;LOOSjOSMEXSDRkc6LTM3iysD7KM4RkaCvE6nMv2cHXAp1xvrNyOWsiHYJ8BKKZC3IMo+DMasirH3&#10;xfVwh/UEDTMljReDIgnkfobsCCVMcPdTn/pUcDrJGtwNPLcTDm8bjJZGJU9hJMh7BTjcLXCEOqDT&#10;NcBLhqEy1EJlqUMnj536SnR23IPNqEXIw0DgtSFJOeMjM/T6yD76JHnN6yTbSJGBZFIOMkkrsjle&#10;z0gISwSLmTn25e6IUkPy6Bn1/6NpLFFCbFzMsn+msM0+PaLTSX8eE1gPTsjqBDguJwkEZBeHo8oK&#10;Z3HWLTKFefbbLmXIDJ1+ei6nVKIuEOhHi1GMT5CxST6FLT9KhsZrGB8j8+Hz/pQfU5MRxUZLY5RZ&#10;Az7kxsPKLNPKeg46dzv73qvkPZboEypXI5oNlQxUwnAfoJ590jdgV9jFLqWq5Kau1vbM4uzpPOXq&#10;IgFBNi9awCEZxbvX20pAkerjjb0prO5OYONgHCtbJewzYBydTeDkQKQWJdcGgwn7YHtvkgGKR4LR&#10;6ZlIYAlIDDi78zjh9z98vkR7I6tVdkdbwdOnUkV7pLCMxz/xSJby/v258vyZSJbne/j86ZjM5UjZ&#10;T0USq6ZYJ0HlFV6+OCCYnFICUSa920f+tJXEgkF7qQu5h3W4NkJ6m2VnDTHqzszFkKdeHqCh5mhk&#10;M/N8TrAYZluYS2H4n6v9osiRatpHDOj2dmCURqkLtEDtUcNMyip7GHTIqlhGp2zBw0FyYYjAkqST&#10;pvI2pBj1Ylkr4jQqX1BD4+2Eged3m2oIHm0IBnqh0zbCGepUIprN1gwHjVbLqKenwboT9ehKNaKj&#10;rwF15jrU6GrJLipRoSREK1HHiCjPJVlarSkjnSTAaG+R9VxHk/EWXj89wc72NCm9V5FI6bxXmUaU&#10;tSol3vtQkdGZUTs35LsqaZ8ipS+SUi8yOi3nSamL2NgqEHjmcX5CsOCgr+0SAIQxyKpRatadIw7s&#10;vixF5zmknw9lFekpKbdsEkSHOHs4SfCYVRaGnT9aoP4VEJFZkhLBQ1bnZigTE1hYGSTrkzqVGMEj&#10;iNSQE31kCjmCd6RPh1DMgqCfkb1fGAcfR8xIMMInKedGKQNlyrR/wIEsI36wz4BwtFeRFWan/PN+&#10;M7pVZWhpvYMuAqzV2woN+7elR5LX1TCY7qGt/TZ6GGk7esvR1U2g6KlGB8HZqGuE0clxMesQ8dux&#10;ODWMcMDE8SPAky1aHe0I9amUGZh80Ylh9qesS5lfSFAakP7PEpwpmyRvdngyRpY2hNUNkRNDlGgF&#10;ZaHc6kZB2aPj7NEI32dk3hkh65C1KbN0sFFlSnxne0gBiakZskCRkAtJjM4lURiJEVByKMp08iBB&#10;is4/tkhGsRDje0EMU9rlyNymyCgHadejc3HKQErA6TileRzTHOtRBtGlRcr0lX602duUaeu5pX5l&#10;4Z7k61rl/17IcgU0JHe0TQBcmh0m0BRoDwQ0BpZFjuehsqfIHM5PyTJpA7Io8uzRHA4JgNtkpLJR&#10;0dERXzuTFdW0F9rQkawLovSVoLLL8/cZaJ5T8j5+zsd8fZfyemN7Bpv707ikpHh4vkR5s6Z8/mCX&#10;3324iseSI3m3o7x/8WJT2V9FCgxfSAk7AeHdR1kseYQnz6SC9iq5un+xhJfvr9Y+fSSoPH9NgHlL&#10;0Hm/jvyBGZ7lblwbGvFhhAAxTukwJIuNZiJXCUJG14FiAMkYDTDtUabkBtnRMj06TOcSDa3PdUEd&#10;obSgPlZ729FLumoPqtFNY5Lp0lDcgHjGQoe0I0taHWT0cztUCKepexM6RjgtTNZWOJytCiCY3fVw&#10;uVpgtTYr+QytsQk6DozLQ22tq0OvqQ7tvTXoaK+FuVQNXb4OHbEW1Fob8aC3DvfaK1HZXUWJQklk&#10;KkejSapQKVN0pJGUKNVq2SvkFgdnk+i9TgbhI5gx8g05yCxcGCH45Ue9BBEPsoN+GlYfxsg6pqZF&#10;mqQwu13E5naBUmNMoZcyqyELwM6ezFGy0EjYjmkAuzRs2Y9CBv6AtFIy/VI4t0lmsf5rEdMWo+ga&#10;I+Qho9OKVHnSUSSrv0eJM8aoOMZIVygFlbyAl8DgC5jZLzoyAT1cTja3CQ63AW6vkY5qZB/x6DRS&#10;Vujh8ZoQjTr5+QgyvL9YvxXRJMeDkjAc1xGIyRJN9ezfGmgs5ejsKoPeXI1eYzVBoRLd7ONerbQy&#10;aNQVUBN826ndOzQ86qqgNrHvea5GUweX1YBknxsjlHv9lDkypiECRZr20p+y8zWCVsaNAUb1Ucqq&#10;wlQMI1IdOpOk7COr3c5hcSnP/sxjTapc14ewTWdbJYis0+EEKGRxm1TtSn3K0tIANnjO2JJUu8py&#10;gySm6NyjYzIjI3kfWRvTj7m5NIZFehA8Jtif+dGrdTRFBkhJDE9OJZEa9NGeaf9kvZInKtL2h3ne&#10;2DSBh4xjfJLXuMTHozGy2kqMz1LmSHl9Kc7gU4cu2m6dzBBa6jFB0BB5M055I1JIkugLUiPD16Yk&#10;h0KpL/eyrSRkaQNkT7KAT2FUR1N4+pxBRQCCbOGQAedYkrxKzc4qmQuBQhqBR9jYQ6kO3pdZGEof&#10;yrUDBi+pRTkis3lMaSTS94jfv3M6o9SDnD9dwvoKgelkGU9erOA5pcwlJc5byuXHZCAv31KufDzB&#10;U0naP1zHzuEsnrzcw7v3x3hKQPn0SRZOyu51x5g9nsS1FClvLOtEkpEqReePUCNHJes96KCzWxih&#10;qEuzpL9pG1mDD0lGOinyCYdM0PZT96bU/LwdPb526BnBBvJOGEhPE9S2mQEzQmGTUhgUocZNp61K&#10;FWFGoiWP3rgaem0LNOYaGmEV7K4G9Gpq0KOuQ31TOeoaK9HWUYPmlmo0tlagvqEcLbL7dWcNzLl6&#10;9OYboR1uhDrbiBbS7BpNNdnFA4JGCweTEoUsQ/6SodF4B7UEDVkhKyXtYyNx7G3MKNG3P8n7ZXR2&#10;eSQJa0Mk5WS0tsHXZ4E7yMgdctAB/cjlafBFkS5ZjE5lMVIiE5ijPl1mRGRkWd+h0y8XsXpExsGO&#10;3SeY7Et1IzXu6s4En5OREBBk0yApYlqWEvCtIh2lpEidWTrONA1tKB9HLhdCX8iFQMBGeUZHZAvx&#10;WlwCDm4j3B4D2ZeOAKGjrDDw2ik5PLwHn5lswooIQSI76CElDyBEKeLyq+Eme7N6WqF3N8PkrCaz&#10;uIem5usoryX7antAcGAftlWgtrEM1TV32W7h7oMfcOf+9yjn8cGDH3H//g+orbuF2qb7ZCAV0Klb&#10;4LRo0R/2YijdR5uw8hoYOJzdiMXJfsgmpc4jnbMrU8HTMwRhgsYUnXF2VfINklgmECwOUV6wL/h4&#10;bYsAscu+Yz8e7tGxSM83ySqW2F9LuwV+bpAAnVOcdJ7sd5lMTGTc2GQMk2QL4vSDQwEGPJEaPtqg&#10;l2yZcoMtQ/CS8vg4pV2KgSI35FEY5lDRg8lxAgxBenS0D6WJsMI6ZKZKSdTymrNkSgZPJ2VjjnYT&#10;xNhwP7aWxigH84gwyCjMSLYLWOf1EyB29scJCjLGw2RXZCuzA1gX9iEL9ngva7zfDd6X5F8kn7N8&#10;OEanlkV7E2Qgwj5k1khmgChzzpeVqmDZ5+WYLERqgCSHJls47IlEeTij5Dp2RMZRFh2c8L0T2Z5x&#10;BmeUQMcy83Q8i3ORySfynQIwq3j0cllZK/X09RYfb+P8zZayinqT3ycg9EYWS8paH4LFG7b3ZCXP&#10;Xh3iWoC6N0JG0EenDpMdpNmJyawJyZSFDmQnU6BWLTFSsJPTZAv9eRfSwx4agx3aaBf0GZWydVmP&#10;r4MMoxPGABmCR/IRaviijIwBvt+nhYfN5euChYDi8qpoVPJeJyzORhgIGDpDtaKrtZZmWMztjH4N&#10;pMVN6FU3o0vVRGpMltFdT0BpgkrXih5NK1KHN+FeqkZPrgXd8RY02RtQy0go/0FRp6+9igKG+2ix&#10;3GW7oSRKZeNkna8W2+uz1Ol0NBcjr5cMiJE6FLPB77PAH7QiHHYpMireT6DM+MmmYoxSEkkGaKAD&#10;pP6ku5N5TIxTS88NY3FRFoQRMKg/JaMvq043d6eoTyeVAd7cGWVELdK4hpVKzo3VUVJv0l0apawb&#10;maZRjcvMDaOczC4tMoLmR6OIJT1IpDxkCF4CggM+P6+R4Ob3WtEXtpOREeAILgJu/pANHr8VfoJe&#10;OEyHlRyDT83zVLCz73UG6c9KNLTfRVnVj3hQzlbxI+rr76Gm9hYqK++grYVsrfY2yuvuoq72Hiqq&#10;+LjmNoG7giykHq3tNejqrEV7eznUWrJAmwGJPhcWpwtwOTRkhG2wc3yDlE6BhAkBAY+kFYUxL++N&#10;LJYyeGkti0Xe9xydZ3FpiEAwpDC4JUq/GZnmJ4is0LnWNtk3G3RAMrFtOuDMxoDixOMzUjeTwAgd&#10;uzQXxfREDGMySzRFOUYWPEiGPDweIMPx0m7dZBgcw34GQQar5LBLCYiSZ4mTDeUYNAdKZJcMiFIl&#10;OzzKz08FFFYySXAb5zXLrEqBz+t01Rz3OKVZN1IRD9bmRnG6PY8dWShIFjFP4N88oJTalLVAg2QT&#10;40ryc2tTNsaewcZ+CQ/JBjbIMOX81S1+hgFnW5Yl0EZkNzSRYcuyDmefwEIZvMbPrq+XeI5slTlO&#10;BiGFY2QiZCdbWxN48WIVT19sKNsKSC7lkqx2h7L4YG9WYb0ig3YfzmFDksnni8qGz7LW7PwRAeds&#10;FpeUxvtkLUfHS2QgywSdNWWmT6qHNxjsBFCePNnEszdShboN2TPmWjSrplywKkvJIwQNHyVENkt2&#10;kbQgzs7tp05O5MguCCSRPhPiCToXASYx6IQjTZo8ysg3YIIxroXZr0Kvl8bpoKa1q+AhlXY4DHys&#10;g8Wmoc5Vw2QTvauC3tCF1uYaNDXew/1yRrzKm6htuIOWziqotLWkzo1QqRrQ3dOI3l4ChwIizVCp&#10;W/laM0GjDc65cvRtlsG/Wg39cAca3O2oNDBiyjZu5lpUkVpXqcsoVQQsbhJMfqA8uavs7bEyP0Yw&#10;c8JDgPBHySYSLsqvsJLoHS74UaAMK+RDWFnNY2GZhr3AAVyTpdyyEnaCDj/KSEKQ4GBuH0hdwDTl&#10;yTgHnYNLinh2MU0quErNOUljGsU4Nb+ATGl8EKXRHEbHCTpTQ6TPWUY6WYaeJGBHCRBBpFIBXpuD&#10;QG5DgsYeJ9sbYQRN5v2MlPKem9dLCZUOIUpAC8coQfg8mfQizGM47ISTbERv7laA2MwIaTA3k1FU&#10;oezBDYU9PKi6jtr6++zjZjR3VKGq+i6ZXJkCIHXNt9DSeh+dHWXooHRp7LyHKr7W2n4bBkMVunor&#10;YbU1kFH0IOy3IxPzYYH3JrNdVmsXAiE1r0+nBKJ+soxROvTkUhSDo2GU5q+OU5Qna+zb8al+ZSGb&#10;bNizsTuChc0sZhYIDos5zMxJ9B4kcNCBGI2lQneB547ORDG23k/gIeOgdCyOhcliYuzHACZKYUVm&#10;psi0JK8TZRCMUOJFKYmDfXokKKEkkTxYcLL/yDZkxonsMlMIMBh6keFnMmTV42QbIl1LBPAipYrs&#10;Uib73ab4mq63g0DpQSEbxdYix3t7Tll0t0/psbErmxMVlCpU2S91hgC4d3C1HcD8IoFkb5yASFAk&#10;GKyQjcrMm6wyXiQgrC6VlHL6g+MS9vYmyaIYWA7HsUcZs38ue7xQ1hxIIKKMIThsiQQhOKzT5gQA&#10;DiTxThm8vFJSKpb3JVF/MUOmQgZCBnNweZV83aJ0FjayQyATaXP+kMC3QSYiLORyCXtHs3j2fA2x&#10;WQfmNvN49nJdqYmRvWYfP1/HNdHMkaQAgQHBJCNuQEP0dcAb1JF5mOCXAp+IGmmZg2fkiOWsdCyn&#10;ktHfpiPN7lNrHkwjRPpudqqg9vbAGdSQ2mtpPDQcOqTLR6YRoN526WF1agkiamgZkVo7qlFTdx9V&#10;dXdQUX8HDa2SaKsn9a2jwdbToJuop1v5WhM6OshI9GQiug7o9AQmbTsGjn+Ea4Gau9AEw2gLVLku&#10;9MTb0R1sRZujWZlFkURVnV52ob6DdvsddDluoMdVhs31cVJYLwqkqIMDPuQHySaG6ZQDpKpTISWX&#10;MU26Kxp5fYsRZE8iBiMFkVum1Q6lbkASoLLZDYFE9qQ4PJkiaDCC0AgEUFYpSaSU+ZiDsLvPwVyf&#10;INMoYXlzArNzjLIrQxgneBRH+jE8nCQgRNnPYUZFmS4VduFEOOpGIkGWEbQrTCNERhGOuBAW4OB7&#10;4ThZH98XEAmSHYVibvhF1pBB6Qyd0JINdJAZtHRXoK2rhsDwgOzhFsoqb6COoNHcXIUWYRFd1ehV&#10;kUEQJHq15WhuvYn6xhtobL9FRlHNPq+lpKmAVuSjoZYgVAMHpUmUzGeaoLdIAPRFtHB4KE1oM9EI&#10;x55sI0rGmh92Y5AMQ+pfRqQ+R9nEh/07nlDK8xdXpWxfpkYlp5HF9GLmaqevtX5ML6UoE2LIl/qQ&#10;nQgq9TSDlDr5MTn6lKRvhgCRL1Bq8HmWUkFYR1YksDBjSpIYpXcya6MkphTN22nPBA0+TzIwDknC&#10;u+gnaHswXKSEmo0S6FwEOj8GJUFOtjJI2ZLjb/gyJpjpJ7JLWdBD9pSNYWFiCJMcv9GxCJlUlBI2&#10;hlnKzDnazALll7CK5ZUsA8cApubJnAQctyXpO6xsU7C+QbtaFaCYUtipFPPJhkiSFF9ZGVESm2sH&#10;Y8p08wGD1SbBZJ/OvnlIp9+extnjWWXlrmzPKPuwHj5eUpY0yH4wx2dkJMIw9mVv1nFlClvk8All&#10;y/mlyGUGu8sZpY5EZvbOadsvKVkuHy3h1WvKFQY9x4gTiyd5SiAyEZEwZCLX7J5euPo0SnSQQbZZ&#10;ejnQ1MVJA42P9DaiwSgpnccvml9DgyaQkHJOlwbw5HgD5083cXGypuyGZQ32QOfqUiSJt0/NqGlA&#10;ikwlHDOij83l1xGUyEBImY2WdhpgA2luJTUyI1xTBR/XQiOrJk0d0Oo7YGSkVJqxG929rbBYumGy&#10;9CjPtYZueJYa4F2ugX2WoDHSCuNIDzSDXTBQMnX529BgrFZyGw1GRktzOXq899HlvEnwuKmsPRka&#10;CSkzJeOlEA1EorhPAYuxySCNm1SVhiqVoLIMXSjjEp1cNiyWZN26LBojhVuSDD/fF027sJHHxibP&#10;WaaupVFsUdfKpr4rNIIVAomsnF3m6xIRdqhhVxmdtqlzxUGWZD3GRIp6vE/Jn/RTN6fSPGZDyOT6&#10;aPh+SpUA4vEA6b5Q7yBZSOCKmQjjiHoQijoJ9jaYbVpKPoJnbyPaO2vIGqpQ13CfcuQG7lKS3L1P&#10;xtVSriSU2ztqySZq0dxVjm5VJaVHJdSmGrK7SgJ0FTq6y9HQcAttKjI2AorRWkvw4Tm6BhjpPFHK&#10;obmxHPL9QQKXGe6QirJEWIZRSYKL80p+pTjiVxasjU3I7Ea/MssxPRPHzDRBYyWlrNRdFvkhi+tm&#10;+Xwpi7mZNPs/i7FRfoZAk8oHlWT8AME9lfchPkQJSRaczsmMnBkpBsC+sBEBMoooX5N1Mn4Gv1Bc&#10;j1haWDLtOiqJeQfHNqjM6EyJpOH1SaVsqRQhA6RNkHWUyFhkun2Ur+WLDCKy6pr3oHd1wGZUI+In&#10;+w65FLYxNZLGHK95YoHgNhxCoRRFiUxqjHJzVgCQ9yAydE62QVzMcqwzGCdjEgkzMZ8ho8pim/JM&#10;9jbZoD0JaOzvMyDRZpY2yDZkkyIGIdlHVAoDDyhR1mVtzfE0WYwAwDxOJeEujIGBa5NH2Wv1XFnl&#10;K7kNkSQLOCOInF1QtvC9gxN+h0zjElTke2SPldNHs3hIlnxIFiKzPVsEk8PLRSQ2yWoX/TxHEq6L&#10;uOZ2dyMQ1pDSquGmvHAH2SExA0KUIZ4QJQUjR/xXBuLpk5JiFcxkE8szpGILo3h8tI5n57uYIc3W&#10;hXpgdhOF+V2egBb+sAFOtxZevxZu+WNfhxY2qwYmaw+6ehqUhKZo5TqCRgtZhlrTTGMknSY4CFiI&#10;xDEQJCRiaoxdMJl7CSjdCu0WpuKar4eh1Aj3Qi0cM3VILlsxsZ9CcM5A4NAoWxA2k1K2e6uhitdA&#10;E6+CNnIXXe5byly822vgfWkRIqOKxq0ERSOjugWDwz7MM1oUGRmnabyz1N2y9kPWnCxQfy9Sroj2&#10;XpR1E3y8sEoKvcbIsjqsbLcnm8qsUIceSW2BbKVHSrrJCCIlzltsUnq+QqkjALRGqirUtzTeT7Cg&#10;Y2QpkTKk1/2MrDka9IAYdZyGHuF7EQwO0jALCWrsfka1fhp2kkadwEA+QeCLEpw97DcNjLYuaETK&#10;dVPWSS6CwNFA4LhfdhPVtZLIlIRyHRpbyihNbvP167h79zul/XjjH3Dn7j8qkrG65jYB/Q7H6A6a&#10;Oh+gU2anOu6hofkebCYtYiE3UlEfRvNJGNySz2DQCGt5HXoCnBV5RqosI7bIh+KYFFElCQRJMguZ&#10;JpUNn6U6U/Z0ZTSmAy0s06kIvspiRpEfkpBckERnhLIxhH6CRTrjoWwmU5D8G4/9DHIBBrVIwkCg&#10;MNCetfBFyW6DvbAHepRrCkV7EfCo4aI9JylPZIZHNmnqT/HzZCuDJVk74yNY9EFmECVoDEjZ+1hQ&#10;SbBOzaeUxX4Ol0bZ3tBtN8Bj0yPgMmIoHVGW/K/vknnzXqbWB5WcgASNFQKESK1Z3pfMEG1uF5VN&#10;meW1DWEjlGILi7IH64Cyp8mirIlZzigSZp2SRnY8m+NjmXWRjZRWKWvW1kaUaf7tY0ojcXpK420y&#10;3h0yfnm8SaYh07VSH3IuK34JNDsEl2MCiPxfjQCCAMAp2yFlzeljAhGZivIZAtOBVDgTtKSy9fJi&#10;CRun40gfE/h3wjx3Gdec3iZY7O2UEJ2w+Drg87UTqbvgtHcQSAgmpGOeUK8iOVwxNez+LsSpC8do&#10;JKc7S1giLT1Y5YXOl0jdTNCRKRjNXbA5NGQGWkoSgoaX8qfPBoedUSBgUBKhap7X3VNNfVxNndzA&#10;1gKbq0dZPRnttyAU1vNzWmT6rXyd3+VQc5DtcLhlStEIs7UdjrlmOGYZLZPN6BkgMxnVwDbNgVww&#10;wlZ0oDvWAfNQHUzDLXCM1cNUqIMhWwFj7CZ0nkreqwlenxlOmaFwk0H5zXzOa41YaJCkqNTLQi1n&#10;FvJ07kHFKKTUWUqWJXkpe1VIMku0+SIBY0HKlBcYKcg81jZGlAIfSTptUr6sEUwWZZaFMkf26Zha&#10;oDSZJFiMpRUAyOZk7UYMaYJGP0EjTwDIDRBAyDJGx/pJzwkKhRgpcJo6v4DSghRH0fEmUxhn5Bbg&#10;kiRdNOmEw6mD3tRDadJOcK5TchlNBOXmtmqyhFpYrJR3VimUa6EsqSF4UMI13qN0uYuKilu4f/9H&#10;lJGRKLmP8h9wj8xEnldV31SkTTlBprGhnKChUSLuUDqMKTJPo60Nem0zg0Uvg44eCUqB7KBbAWiJ&#10;wEOk/LKqeGyC4DEvK14TyrWPsU0v9GOekVimUdfpVLNLCaWuQ5igAEZhnNKD3yWAniG7iKWtiGYc&#10;CBAkpPpUglyEvxmWNTNktWGynbBUvPoJFAxy4aQaXkomCYrBKJlQRNgHmQcDhgSNWMqEBCXL0FCA&#10;QOxT9m8ZGKajkIEMkd0MU8JkMgHaiBF6dResym5lDIRGFeJkHDMMLtsHlJ108mmOxeJ6DusEj9X1&#10;ATpsiZJ1CCt7w0rSd5VsdGN7WNl+cZl2s0wZciSOKitwKWdWaU+SEJWczcKSlNrnlb1H5pYH+T6l&#10;MG3ugOetyD4wZCIy8yYyWFbwbu9MsP+k7H4GOwSJo7NpHFOOyFaWF5Qykq84eiyzLldFYbI1g/zd&#10;w4Gs4SFbkXVUp+eyrQDPeyGzNHO4fLaMwl4/4occ630NrgUoIzw+Orm7A1ZXCzxEYpu9ma0VJkmi&#10;8TWfpwt6SwucPtJ/UxO8LpXy5ziPjlbx6HAVR5tz2JgrwhhVQ2/soJ5WI030j0oCqt9Jo6fxkwpm&#10;qRVjKeryhIm/2aswEikm6qGGtjlbYHK1QWeuh9nRTqBQwRGkRnZqYHdS7ngMZCxmIr2RFJnyo7dF&#10;AYqmaAd6cl3QFjugKZAFTZjgmiFQzXthLumgHaShzLfBvdiI0EY9XFMEqTSBI/KA4OikdJLcgUfJ&#10;vcRi1MERtj47AcqrLDOfUDT3oJLZl30ppOJSFjgtMCqIoczSOGb4vujxeZEvNIatAw4oGcXGjizz&#10;nlOigKyHmJunIWyMcfCLyv+CTC1QxhAA1gg+01OkrBMZjDHaSsJslQC0uJRWZhCWyGiW+FtTvBZx&#10;KllKvrLFiEy9PznZr1QxjhEwZKbF6Tewj7SUeR1Kwri5hWyOLEOmSWvq7xJIGmGxtUOjb0cn5WFz&#10;RyXqG++QVdxAedVNdHSU8bU7ZCAEhpYrhlHXwMfN91FVe4vM4ybPvQ1VD23FbkIu2YdCLo7JIpmm&#10;Tqp3exTH7BPGNiKL4lwYkHUxRS+G6ZAi/UQC5qTAio45LNWqjOgyZVqa7FOmSvPFPoxMUCKOyuI6&#10;Hz/nQLbgQGrQTpbAsYkzqCTNBFhKBPmdvOR3jOgnIw6RYfhp01afiq8THGTDoCTBjUFIZgB9Icpu&#10;AkyMwBLnd2RSZiRjVgIdXxukpJHZwhyBjoCRGLAr5QjD+QCSSZtSkOh0MOB10zd0lMmaLlgMvUoZ&#10;/RCBsUh7maSMkvL04nScMkwAPUn5RZYh+7Mw8Ejh2sIq5S7BY4PyVALNwhKPK8PKdOy85DhoLyKH&#10;14VV7DBA8fWVgyJOH45jcVZ2hJeZDb5OcJXd4Xd3+X20O5m6le+UndiWaWOygfMqJfH+0SROnst/&#10;3ch2A3OUxmQfsifuPuWHTMXKdgLP5Z/vFslE5B/39nD+dA1HT9YpV9bx6MUORg/T8G/YkDnuwjWV&#10;ppFOyijvbITRWHe13sDSBLu9jc7ZApW1ke8RVPjcT7on9C5EHTs6mMDuyiS2V6ZwSNDYX5+BXhhJ&#10;gFGGAxSJmRCI6tHHQYoIonPwQhxYP4FAFqGZLGQH1MdGO3/LWQsXgcJkbqMxMwJae8l+CBpONUwm&#10;FaxkLUI/pcCpL26HNyRMowO6Yie6B7rQnSWjGOdATrTDu9SttOxBDJ4lA2xzRhgmGYX22hDZb0Ng&#10;lXJmugquYjXiKR81rpuA4YI/YEcoJOtiJLEo+Y0+Ukr5nw86LwdUlpQLLZT/7ZAM+RoHV3b63iZz&#10;2ORRmIYAx97hJCkoNenxJCOKSJQZDt4oKbfsmCWJ0SnFIOb5vbvUqTMidRidpIpwhpF2TNY88CjA&#10;ME9KOy1rJEhlJ6mPpapxZilD48hhdYVUmOcJuxghKMdTLjg9elhtlG+GLvT2tCpT1Z3ddWhtq0Rr&#10;eyV6NfV0aDo1ZWh3dw2q68tQQQAoq7yOqprrKK+4TkbxPSpqCQwEkOqGWwpwtHWWobuXQGtv5HdX&#10;o1NVCZ2qEwG3GdGAE6V8P/rZZ5KkFoDPyHjHrmp8ZH9RWYGbGyDtnyKDGg9ScpD+lyIYX5BEaD8Z&#10;XRSF0ahylPvJDQWVvTrSAwQDMs1Yjo5MZ/aFaDtBlbLiNsBjJCEstgeOkJrgL/ZB2eDtoK3QDvt4&#10;nwxKwXAPwcNCuzFgcMhJ6UJwkIQ+JUqWoNCXtFCimJGIEzAop3J5J4MFZQ9ZjcxajfF6C+NkH6Nk&#10;GoN+BlAjejpos2aNMovS3lQLbU8bgn1GFKTosRggEwrwvighh0IERD+Z1K/bH/LeVsg+VujgUv6+&#10;SBayRDDZ3KX0kJmhdZlVoT1RCq/SXlbXR5UZGCkcXOVr8veXUgkrRYDLBI1FZam/5NOE6fJ72TZ2&#10;hhlIBnBwMkXmw+8hSMlr+4clLC+OYIdMRILZwfEYGQUZxuEc2cuMAiayBubi+SqZxdV//sr/yVw+&#10;3VC2S7x8tQbPshOeeQOu9ZgaGNVJ9d2d0JNeSumvy9PB1zpgcbcrkclga4Hbw+gvzMNJ+UI6n4p6&#10;MTpAzT+SwsbCBA63l2AisNhcncoA9sVJDwkacQ6KFHb1ETBiSSM8fh0szmYaYANZRh26VZQopMw6&#10;PamtuZuUuRtWCxkDB8XNiGkl1Q5SlsjOXqmMVBja4KVO7e6qh7HUrsyaaAut6Ey3oyXRS/ZhINug&#10;rDnsh3PJDN8mo868HpYZNQKbjYjsNiG2VQ3/fAUGZuyKbu1XwIMsiAAiU5epXFDZ82Oc0WKM0UKo&#10;87SUKE+nMMVILwkuWRk5zTZJB5boP0kWMrWY4YDIgilqUVLGZYLO1ZTrINlGiRFDVlIOUs4QhDjA&#10;kmBdW8sTHAYwPkvnmaLuH4/zeUqJVNPU81OL1PSzpMqFiAIceVL1CWrsEZ4n1ZVj43yPTpbM+Ah8&#10;VvaNmf3Yic5OSYLWEzRq0NRcjjYyil4GBGGVdncrZUQd6gQ0au6gknKjvPKWMh1bUXkTTU130dR1&#10;By0EjJqm26isucXzbpGp3OF33YNKUw2Pw3xVDRr2YmwohVy2jwHnKlHtdFFahs3KUoPiqGxKLLt2&#10;kZFMBymzKE+kvkJWEjMqT83IZkFhBVCGRkOUYF5lQV1fH0FnwEEmYVWifDCghz+mo5QgcHgY3clU&#10;XaEexBmMnAFGfNqsN0DAtLcw4Mgy/zZYzQxEDoIbQUUYtbCQviiDGG0yRgmclnoNAoewFSn4ivN3&#10;cmTDwjKG6OyyD4lUdU5M0fkJGnmyHm1vqwIWVqMaKjIOTTelL2V4Rna9p5yVlbuy14nsFzM2EcOE&#10;FJ0tSDWqyDJhhDGM8LWhqTgZhiSEZdsF2hKZq1SMrhFQFtlmaD+yMHJFGIi8vkP2ukQZcyIMlmyE&#10;smSZ788vFZVy+hXa1CYlkOTd5Dtk68r17SJmyEQkJ7fMoCf/RSMFdFIbs7kv7IRshcFqeVXqQkaU&#10;3Nv+qexMN6fsFvbozRqevV7Hk+fbZB1rcM15EVrX4ZpOVwWtsR4GRxPBoRluJyO4jY/JNlzBDoR8&#10;7dS/9URYsgACjNHRjKDPikwigLDPjuFsFIPJICYLKejJTERi+KJkBtSXobiRR8qKGHVm2IBY3Mzn&#10;lByhDlLodjS1P6DB3kFDcyU6uhuh0rYwUvbAZtPA7+WgpqWE3X0VcRIO6vWr7HgvI2hzSxWZRhua&#10;Yl1oDFO7ZxlZM918TYXgsgXuBT90JRvBwgzvWi+86wSiSTKQ0yqkDirgWahGbspKA2UkmKCx0qgH&#10;C2FM/Kq5J6ciyg5YI3MxxRhkE5sxOu+s6O9FOvQsDX+6H4u7A5C/R5hmm10YwOZGXvm7yFnKmSUC&#10;gmzeK//uJgMmxT1SKSj6VGZLRNaMy+zBsqwz6ScoSMESj6S0Uv48OkbjI0hIjcYor2WcMkRKw0dp&#10;eAW+NyzJulE6JI00FnNfyTdJ7lLKaXTtSg2GWt2osI1edR2ZXKMy66G3tSql+kZTI0GgAo1NFWQY&#10;N1BJiVJBtvGgjIyj4geyjJuob79N+6hAS/c91FCm1FKi1NaWweeywqJX0w5EnpBpcGzEEYMRqQT2&#10;IJv1okRGkSW1z9IBhylHSrzecd7HIlnU8DCZx2ycjuhX1vvIGiCRMglZ3JZzIJ6zIJA0ccz1jOIG&#10;xNNG+Oj4XreKLIJMwiuLGjth9XYSqFooo2mflNUSkPSGBmhpqxY+tzoJHpTeLi9lNwOaL9rLIKZm&#10;oNCwv3oZJChRCE4id0IEk0zargQ5ZbvCAiUHgUzqN2SBmyzvb2uqgVHby0aA1F8dHRYdZZNswEy7&#10;oaSUvVhneRybJ+jPyI5pKczyKAlVmSVSZlYYFEZGIigRPEYmOO48jk2kMMfAs8BANDs7oDjyGh1b&#10;/oZUnF5m36RiVrapFOYhfz/68NEqwYW2RrYihWICHhuKfB5SgpfY3oKSc5My9iGyVYKIVK7y9RV5&#10;jwFtibYpQU3K9cV218mQd3YlsTqOo8cLePxoHYeHCwjOhxBcNRI0jA3olU2Bux6gR1WF5t5yGkkN&#10;ZUIleqS8W3IMpiqYDPUciGp0aGsVihb22ZQCl3w6ivlJUqSpISQiLjo9ET/SS0RntPHQ+SPsUA5I&#10;PwcnGtciHNEo60waWu/hftkPSmGXWtMEnaEdRkYpKZceKvqRGqIGHiXij3qRkOXeSrm7DXZKlR46&#10;Q3dvPcpd3WiJtaM91Y6eXBvZRjePlCdzHrgX7TBOOKEbI2isaOBbZTSa6kZyv5qg0YLUdouy0XCi&#10;nxGExixb0Yn+nGKbX0xRjjAKLFKLcgAXCQZj4wSIpQSBIYUxyoarTVwyWNzIYYoAMclBlp3Btzig&#10;UiIs5cQiVxSdKvqVyK/sPUo6uUVpM8mBnZ0hWEwyks3xe2hk0wQhqRgdJ6uRhVOTjFYy07C8nEaJ&#10;4DVJxiORa5jReoDgIQuuBDSmpylPCK6yJsViVSmMTa2ARhNZAYHC0kgH6SJLbCHgVqFdW4kuygy1&#10;vgbdujo0tUjJ/lW9TBUZhSREGxvJPip+REfHfTQTMFq77kFrqKXseYB2dQUjfQ98lDnBgBqJpEzR&#10;GxHNUD5SlgYZLDIcr/4hqSR2I5myK5XGUkcxrFRryhqfEIYpR0qyQRAZxwTpeyRJ0EhfbcAkK3W9&#10;QbIDMgs3Za8rRnYR7CQr6FUAQmSIm4zJ4magkdJ4V6MiqQ0EQ7evlYyVcpvgaFeYrw5+ShuLv5vv&#10;9dAGZUcyFdkHgwm/3xsig2FQC4Y0lNM6BZw8lDYhBrvUgI3NrVTlyp61XW2NijSTJLDTZkBHa73y&#10;OB51KGtSFmg3K2SKAvwCDosEkBXKEFm3IpspS35D5Mg0x355gwyDTHZsvh9F9sEwx1u2DhhnABLm&#10;OTubVabwxaln5ySvJklVqSIVuSErfSllyDqkBkTqPmTTJkmMzi9IToyfI3Aof2VBhqtUIUtpwKas&#10;8WEgIwMR2az8UZZUtBKcJGEqf7S1QYYiMnyFUmZrq0QgmcbR4SzSizEGZC2uGcwV6FKL3mXEoYG0&#10;EzzaCRwqvtamKUNbexmRvAJmsg29rY4oXo8+Mgy9pgvJiI/Nj8EUadzEIPKZIDtdDb9QQA663cJB&#10;SBowkDVT4+rhCBMwLM3KGof6xnI0MML1qKizGTX8YRqHV8XB1VGrUmPyc2GCTH/WfjUX3+/AAJHe&#10;bO8hyLRQkzejLdGNrjRlTbEJ1olGdGcIDGMtiKyGoCnaYRg3QzsiTQfXQiccs4xOc3XoW69Edr2B&#10;FFI0Z5BO6EOWkUT+10NagU1mTmQDHPmnsBkO5DJpqrKZzQKfL1zJEdkCUKnXYHSYkSm1Tam74OAI&#10;YBDVt3cnMM/X5hZoOCukhhyMVb4vSdElqc1gKwjDoOEUR/i7YzJL0Kfs+aBIjzFGJ5n/n6I+5nvj&#10;vC7Zv1Qof3GC/T5GrU3gG2a0HmM094eMsFnZPwSLNrKLtvYatPVUE5DrYbKRTeoIIr3VlCoPKAtv&#10;o6HjJoMFQUF1Hx2dZaiiRLmvrDH5EdU11wnoMj17i6zuPoNBHXr0VbSLavRoG+AMdjPa05HDjPoy&#10;xZkwUfNbkcvYyC5syhR2PCdrYAgeGVL+vGwOzcZrnpoj6OV9yGQ97Hs/g4Gs7zHRibUISj0Qndnh&#10;kV3kVXD3dcMVIfuk88s+H5GYlpKjnRKrHS5XE5kvWTHBUM/gZrE3QktZInuuWKyt8ATaGeBa4OFn&#10;PZ4esjEdWYoWsRTtkzYWpo1GyIxElsh2kyGyWKk1iWctSJBthNnyedkjlfKFwBjqM0Lbw+820o4p&#10;UewmXoueNuu2ItrnIgCScStShhKSLGuaASFfJMiL1BQJy3Eck0Vwi/IfPEkGgDjBgUcyDRnnBanp&#10;IFhMyZS0sgVhVmGxsmv+xFyWdpbD3GROsSNJrIrElbUrK5Qvq4ejSim+VJ/K1obTc8J4CShkDxLA&#10;BAzmFwggmzxXljLw8+sEjkUyF1kouCB2TFtdW5f9PopYJ5Bs7ZXw5t0ezyth93QCEztp+pYK1xra&#10;7qBNWwaLRaY/y2Fg9FGRUbQTNDp6ymlM5YxIjEp2Ke2uhdlSh6DXSk1MxA7QIGIBRAMOZWl0YTCK&#10;XkMjB5cdSt05ROOJxDWIRiQxaoDV04n27lrFmBups+vrHsBobOKAiNZUM0rplMGLD8hiMaI/B1ee&#10;u/1aRKldI2QpOkMbr6seHb0N6Mm2ozfXgtZoB5rDHagP9qCZ58TWCBoFB1RDJnTlDFAPyQxKFyUJ&#10;teg4o9V2FVlMHx3tqoCrwCaZfalWlKg3tSxb+rMxshRKQjETpJ4xDkA/jkjZZOu9GclDUJMqA80B&#10;lTURyysDykzILJmEzK7IugllBeeWLLIagfzJseQxphaykF3ARxmJlM1faEjTBCjF4MbCpOoCIJRJ&#10;NLZ5Atbkr1R2gdcl2xeMzcSRGZIcD1kYo/jAsFPZ4EZyAcm0ieNE9tVRi+b2SrQTNHopP7uMlKGW&#10;GnT1UNZp6mCQfJKOjFJbBbOtluBdjjYdAaXzgTK1Wl5xAw/us/FYI2tP2u7xvfvQm2pgEJlqkUjP&#10;aM3+7qMjRzN6AoWZUoRyMusi4LE/pVBKZs0G3Ziig+QLlCK8t6wsJCOIDBI4JiaClCB04KhRmRqV&#10;XFgg3K04uCekIthRRrlaoNUT9Owt0DHo6GijRjJklfyju7aGAayGQa2Rv98Lm+wuRibiJ2BYCC4C&#10;HrLuxkEwkVICq7Od39tNBiPVynq4+dvRtAUxAp5MuY6MkRWlbUpVa4TyKJazK/kOqR6OxRxKbYqA&#10;hkknf0WphpmgEab9K8w7T2Y84sXAuCxwDNCWZPVsnOAQUiSlJH0Lk7KbWowyJKdsLznC4DRFW5hf&#10;pi3M89wZMncCxig/J6t2pyiDJ8lS1tcpQfZoV7SzlQ227WG+R7YrMyW0u+VdSo0tyg7apSRHt7YH&#10;lVzaosyykAnL3i3LCtsgyMgMDu10T4oPf93PRGZvDo5E/hSxvEOZI8CyU8Lm/iiOzychf9JdWMpi&#10;mGz7WlvrHTS130O3sZJUlgZEw5KlzyZbIzTUwTIlqrfUQ8f3rc460tQHcFsNCHjsSIR9GEhFkCfT&#10;mCPTSMZJkb2kjm46qKyqJMKn+nWkmaSXdOheUxONswG19QSMxgeMeGKwrXDROLxRLSIZo5LoTEix&#10;DsGij0ATZeSS6TCZfw8FtYw4vdDTKQwEj5ZYD4GiE03hFrTHCSbJTnT0dyG0HKUUMaIrayVw6Nm0&#10;0Be64J5jRBpuRna3Wln6P0yKrADCaJSOSI2tbIUXwgidcmQ8wU6mLpVFS3y8woGRmRL5I6AZAss8&#10;2cYUo8QSJYkUJi0JkBA8JKk1M51R/vB6kvRSWMTm7iAHI68s514SxkIjkY1+hglS8leHsvJT/mRo&#10;ckLWZMSp/0nZx8NYpvwZ4PXk6XgDAwGkBwMYpOPlBv2YIPOQZd3RAdHgZho56TX7PMyoLwV4vWop&#10;H69GY4uwujIyyAp0dt5FM9lFG6WGzIrI+pIuTSX7U8CjAu0cfxcjd1uvzLaUoa7hHpp5TmPzHdQ1&#10;3yMjrVbov8yimNydZBs9yv6hoaQeMTqY7NqVy8vqaMpJyst4zkVp4qQkka0G7HTIgJIzGi64EUsz&#10;4BBMAmRHAY69LHB0URY46OBWsgyXn0yCQcbuaIRbNjY2N6FbXUOJJIsWCRYGSiwVbZZyq5NsSU3J&#10;pabkcnlayYBoUwQIN23R7u9VFks6/JQb/P4wf0vyJJ5oL6WzlrKOjIL2lqAMkaS98r8tAyYkyTZk&#10;yUR/2q4wjGBI9j51wmUzKnkMu1kLl52PFcbtVcrpZap4eJ42NEwGyPHMcXxGZ2W1LV8vhgmYBA6p&#10;Q9lgkCEIyK7s4yJxKWmmFyVHFlNmlUYIKqOyw9gk7UOAZ5YAMkVb2y/wtRQlxiBlMgMR2YLM2i0S&#10;OHYIIls7krsgm6A0kSLEObJbWQQnS++FfaxTSssfZYnEkVyJ1BJtHU1AlkGsbYzh5HSKTEUKw6aV&#10;2bl1Ao3UnsiaKlnbUljLYGxlENda2hhFeu8QMMo4CBJJKtAqm7DIxivdlCpszSqpBJQ5/go0N94l&#10;YFBz+mkQUR9G8tTZxSz2NucxWcqQOrbB6iCFc3ZRTxLxOVjhcA/cpIc2p6wjqaM8qURjE5lMJyOG&#10;qQV+GVRHz9XiuMTVfgyyH0cqYyKAcPAyFkT4WpKgEiJr8fp7FH1a529Da6wVbdF2NPWRaQR6yDp6&#10;4Jr0wb2oh3nCiHaymO60GuqBbvgWmqDLtyA5oKEjUvIwIg7SsBMZN4Zo0PmRIAYmQowUfYokGCCw&#10;FIWFSHHRcB+GxKlJIyUxKoxENmmZl4QXmxRXyQbE8vcG8ufJsp2cVDpOkV4q9RwEnSl2+igHX/Ye&#10;XVnNMtKS5RT9yjqMHMFhgEAxmA9ifIK/Re0/OkU2JOXssiYmT7AgYKQJGGmyjFjOwesmYKRo9HRW&#10;DyN+NKYiZe8kuLewPzkO1PhddLTGtgcE6ntKgVZlzY9orP8RTa1/QHXrjxwPSpTO2wQVMomuW2hq&#10;EVZxF20c8+bOW+jqkhmTW5Q75TCZGuFwdcAflA2G25VV0VLjII6Wy9sZ6RmZGa0l/1RkZJa/1MzI&#10;dgqUH5JUlDUdAwUP+92Ovj4zfLxuP53YHVHB6WrlNXfCRKd3yA5tthZKEEoSXxslSAODC5kR7U+l&#10;pqwVsBNbNZSjSyvl7xWUqw8ILNUwknFoNbUEHd6/rQMuH23R3gyTuR0O2ofMoqTTWgYlKQSjHImy&#10;3+IMSgSMhJSe91t5vXaCmg3JQcqmuI0SkOyDj5NkHBaDSqkIleSnroe/wef9lOkrZNpDlJilKakt&#10;uZopEdsReyqRPUyyyW5wRQaoOTKHBUqQEm1sgkx1TuotJMfFoLO8TGdn4FldzzBY8RwCSIksUrYo&#10;zI9KVW1cybvNTJOdUsqUKIEk97ZOVrtGhjBPWSJrpVZWZdX1CPblbzp3KGfIQLZlGwYlAZrHMgPg&#10;CmXI8lIB+/uy/0YJl7LV5NGoUm4uJetHh5N4dLms7AWzdzKDsa1+RepckySX3kCk1kvkv492GlCV&#10;7LHQcpMIfhcN1L4Ws+zcdJsGWIZWgkfIZ0d/lGiajWN2fAgpdtrR7iJGhhMcqEaFAlqcV5lqr6+b&#10;WpuAIQbgaIWqh3rYSRnRIuXIpJYOUkevFHJRG4aFkur4WI1AnODBwRyiMSYZGSRHEuVAu/wauENa&#10;dBEoat3NqPcLEDRBO9iCzv5O9KRIHUcdlC4GuBd6yEAENHrQ1d8NxwSj5HCrQpflz4EKpJKJYert&#10;ET/yktcY8inLovOS7VeWWAcxNif7iNKJZQ0CHXZqsp/GIIvZMnRsgonICkaP5a0BrK7maCzyb+lp&#10;Zd2EDP4UKeaiLIFfln0+yWDGaFj8vCzfzo0HlX0mZpdSCvPI8rGsZBWQEGovTEhAZWTCjaREbtkM&#10;acCJ7AAjYL9FWePhcKkJsJQJMQ2cBFOzpRE9jMYOTwN0piolcSlsQQq0KqpuorLuBu6WfYfKqh9Q&#10;23CDgYGA0HOLbIPBopVMhE1nKkMDWUl9023YnTWw2CgHKVucrnolh2CytvC3GMmDjLgSySXZXXQq&#10;tQoxysjikIPRljKl4CKLk5kT0vYxL/oIcrK4TP7OMcmAIFHf42bEJzNKkC0ZLU1ktjUMLm1Q64Th&#10;NsBOWSyAJTk3tamSbIPXSRts7blHllGmgITVUsVWTclcBaMkaymndbp66Clr9EYCna8TfWSzVnMz&#10;g1cXDPxet6+d90bpQtkS53X4o2TEbFJ4mCK49fMeZFZFVrrKptbCnkIEOslhiETR9JLtqjvhd1sI&#10;Gl7srk5jIHu10VBqQMZQKktpP7SP4nRY2eBK/m0uT4YoiWz5v5pROv3Wbl5ZlLcu+/DKal9JmEoi&#10;lEFHKmSLYwnIH2kvUNKurWcxTlY6VLyabs8XyJR5Ti5PdkzbGltI8TukXH0Ajy+WCEA5hfHKuhLJ&#10;bcxKzdF64Z9zHTJFK8v4NyinhXlsHsisyRgWNmWJwwjW10bINKZx8Uj+63kKI5sEO0qfa7XNN1FT&#10;9yOj/23qxHJUa8koNPcpWWTp9A+4e+/3KKv4Hq3qm9S616E2tiEW8iKTJG0azeNwawnTI2nsLE3w&#10;eZrA0EykpUzhoJgDTaSy7TCar7bws1KeSKZbK7tzUZaYTK2wKeXqBA4yB1+/CS7SXX+AlDfIo5sO&#10;IYU70S6kJhwwmzsIPvInTe1QZZpgHyuHZaQa3f2N6E118lgHLztTVzATLMywT/dAlaMsyvSgO9EL&#10;U6EBnqKW1NmKtLLgyQvZHX2C0SCXpWFTBhQ46LKJcJEyQRYeCUWcXZH5dWrxoT6srcSVSDI1Ty3K&#10;ARsqESSm+gkQaRztlbA0l2OUTWFGZMh6GitbQ0omfGGVgzsUxSYppewoNTgYRGmE30PGIixDonKW&#10;TGJ6KoQ0r2lEZhYmCC7jAWXDmJGii9GPkY8MIyX/iE8n9RBAQzR0q6mDfdOqALXWIrpfZkbK0dbC&#10;KMxIbDZXob72R+gYHOpbrqODDmc118NASl/Z+CPKCCA1DWQcDBBeRnxV733o1PXoZTRX81y7uYGM&#10;pBoafY0CSkYnx4EyYoD0PRhQKfkBP1lGPGVW/pltUHJZadlqwYhp0uyBoaud21IEv0jcwsBAKeXR&#10;KHkDB8faRWkiFcgWG0GDQcegr4JaCsjMlJ2qanRqHihgYTIK+y3jsQK9uge8H8oTgoxOWIjsTaut&#10;hUZTgy5TLQGhgbbXzHsnePI7pYZIcmrevl4kZDmElzKIMjpN8LLwd5y0SXeIAY5Bpk/+ZS7Ha6Uc&#10;SeWdBEKbkkOKUjLLIr2rJCjljseKkOzCHvVjb30OIwUG0WmCAseyQLZYpC1NkPWmc7LALsAgwDEm&#10;+Mg0tCSCJSiMj9P5RbYs9RNgUspsSomgURrlczIN2QxomPJkZDWqsBQBEdmycGYlhaIsepu7yrnJ&#10;vr7FUYKR/P44bZRMZ2Y2SlmdxvxMFmOzORxS3mxuDUMWBkrbJ6tYlzzH+ihBiQxncRA7tGGpVn70&#10;eFrZt/TscgkLexPYPZ7CkyeLOLqYxrWamn+iZv0OFfW/Q0PLd2hR36Zh3UBF83VqYRoS6atZV41q&#10;RqW69hs0tjb0+diJyT5MjWSxtUywIMN4fLKB+VIWFmpeMSyznQyAUUByI2YpDhO2YW8h82ghiDTB&#10;Q93pJ1DkCw7Ywt1wxjWw0wD7EmqiuhrxCI2Qr4VjvbBwgCWRZZGpNRqXvUhZk69GW18rajjY9Z52&#10;1JPRNDLq2UsOMg0TutIGWMYoY0Z60EHa3hQgpS40K3S+L2BBjk4owDFDZJ+VvAbZxZT8eRBZgGyz&#10;NzXDI5G8KINP5x0mgBRJEceJ6IsEBkH+abKIlVXKkxHZXi6HCYLIGgdhfitL9kHNSUmysVbEWCkF&#10;2ZlKaKr863qxwMhD/Ts22odM2oscJUhmMkD6S8ei/peSe6H1EyJTCnxMZtQvxpa72kl8kNS/RFYi&#10;05GeMKUd791qbSXok2XoGqDS16Gnp4zavwoN7fcpM27T6W6jre0Oqhuvo7HrNuooRdS2Ctgd1air&#10;JttgkGhW32XwuIO6lluoYzCpbbzFCF+pLJfXmwnInmY6XeNV8RT72uVVk2VIfoAM0NOLANlPmE4Y&#10;IO2XnebjabJDykuRT1KYJ/uZevpkg54ehMK8Xk8L5SwDiaUZLjq52V1LllPDgNOAdl0Fba+S9/EA&#10;Ktqfg+83aa62JpTkfTflUwcldFcvAURbzWBVjR7nVVmASlMHrdga7cIV7FQ2rHaTzUQH9MpK7gTZ&#10;kDcms3VquGXalf3nsXeSSXSwD1tgMHUqizil9FwKFfsTVoKJmZKsR/nfWkl+GnWUwRatkgAdHUxi&#10;ZaaAlEzfU57IX09KQJBNfWQXMGGNA1lJuHPsaWfZhJey5f/H0381SXYsWbpg/sl5mO6u6mKHAzjg&#10;QPIMznl4OOechId7cE6TI5Fgh1Z1VfW93bflytwRmZ9g833mqH5wcb59+zbTpWupqarBKhnX/bNq&#10;LJJze4cLWIjOymDoNz/ZWHo3vHi9F378aS98Z/Lg60HM17kFKOxpKsNV9tzhYN7w3uv3u+Hdu73w&#10;xx9OYxzkOTL4+huYMbLG9opvXx2En76/ZL4zV18ehtc/nIU//vNF+M6SBb7zDjnzL//tgrk66hXz&#10;Z/vX/p/2uX0dfvrnl+H2D73wL//jJaAx+5vw4NGvwyPA49kzwOPRB4CGkwaQgIHMMbkWlj8N4/Of&#10;QVc/gf6ByvlkON3fDs8vdsO//fFt+OH1Zfgf//I+Aki9Po/8QIdCCU2oKfG4zOC5HLbKRFjbeBqW&#10;8QZbTGw7SaknazUL5ZhI3ZUYmKpCtXcG63EpNscxyrX5cHKYD30GsoC3mKjPhGdMoqnGRJjtzAEW&#10;S2G2vRDKNzVkSj6s7CfD+tE6bGQjlF4CLHjg+S7y6Gg5Br1OrkpIFD12JdL9q9tazB1wOfWUgb57&#10;04vdoIw1WKxkJ2/Lo02okl4a/X4eaeceFx4q+T1S5Hv16FGMfL81ixRv8QK66O3l+9EKiOXYZ8gS&#10;W/q/etULh0dII35bGWRP0r0L9P+1ngkZYiTeIqm7ZrBRzA0Satf0bKRaS++MNi/XVpj0yzF9Opme&#10;DBspV0WQJIkHYcPAJtd7A089tYDUkFFO/D58/fDXYZKxfTbxSXgyb2zj4zDnCtryF+EZry+uGN8w&#10;SPpJmF7hdSTp6uojDHcK1rcQ8oB22togvPQAluOueL1dO3QlY8Dw4KQYelB86zr2GIduH9nUwCEU&#10;l8MQhlSqu6oxh9SYiDkWKfuNbj0JyyucN+xiNfkIKfVlmGIOzs3DjDiPiemPwvIi5zMHkE07J7+E&#10;gZjl+jUsxBJ+A7TjYX1jjGswhjyGsSQnQyI9A9jNImmXoizR4dQ7zDVAxIK1zjaAgSw2T6PCnCsx&#10;36qA2vBgPcph/58xlwbv92EflkQIGuZpGNvYWmNOpWHDpUy4OOyF4RAZyZxy3+Hza6XtTnj5k4a8&#10;i3HvRQB4+dpkr0E4uWBuASh2uT9EFr9UFuNQZJd3OItLnIoOyqCo+R3uqvf9n06CHdFjEeXbXSRQ&#10;H5lhDA3w4LkrNNfcXJHTybklZyw/+JF5+YPFgD/H2t5ansCcRe68//MprOU05mb8j//xPvzlr+fh&#10;n//ZVRQzSq/DTz/ehh/+eB3+DeCwSZKlEPcePf0lE+T3kbbOTH0YHo5/EJ6M/y48AEQePf1teLzy&#10;aXgw9RET6UuA45OQBYn7nVq4vTgMf/j2Rfj3v7wP/9//+dfw//yPP4bvX13AKmAYxYmYRVoB7WsY&#10;+SYacxVquwYdnl99EpbwDOtbgAYTPcFAbqE1czUYRHMRWbIW0pn5iP7lGmiOFs2WOMYWn8EjJbqT&#10;Yb49ESZr42G8Mh2mm1Nhpj0PaKyG6l0jrMNSlvZcLZFhoLmfAy4AzxJexJ4eR8eFcAbdtx+qjCJ2&#10;Hce7H19hyN8Nw/l5M9hx3U7e5kAcwwZcsbh53hsNlEuiaNRRrQSDymC+ZmLYePjmFpoJcJgy/JzB&#10;u7Ph7c12bCV3cF7F+0J3j6rh5LQOcIzqKXahvxcwB2WI/SrtHGVbxUvASi+9C8idXdtkpsz5S+03&#10;MYCleJ03E1zn3LOwCQtYmrfJzldhfOrzcP8hsvLLD8LnSMsHDz8Mn32BY3jwu/DZ/d+GTz75dfj8&#10;i9+Gjz75p/DBR/8UPv3s1+GLr37H/W/Cl1//Nnz2JeP+5HcYKOwDo0yXGSdrk5oYe24BhrAZPXWj&#10;bdVxMrQxNoHDJk4ul1ql3DMYyjUeWLZ+6HaPeSRBIgJ+rjAfKlVkaWUKVjEeZgC3RdjEMsxobeNr&#10;5MbTMD1pe8GPIrMV/J4CGuPzH8Y5KGg8g/UubXwVJo2/JB+PAqFIlUVYx1ZpPIJGkblnxmi5ItDN&#10;hF3mRLHAdSstxkJJl3cbHQAYaXV3U4XVJkY5GkjkmHLehkUAHP7PXZhTl1uxlojSZHOFYwoWlRzy&#10;pBAG3Vpk3YNhOdja8OTSxkBujwHDgHHd4RhcRj9hPl1f2qjavXVlp5YoIINxRpdm/b7jHtZgVe85&#10;z+2tYpvBC+Uyn3nL+yZy/fATksMbDunNn094fMwc2gFwhnHp3gDryzukEjLmm2+HHHM33PJZC9xe&#10;woZvAZJX3++O6pwADvt72M7hu+/3Y97G90hol2C/tWjuL6662IUMifLvL8O//tvzcG927qPwdPy3&#10;YXYJ6sqAPB37INyf+l14Mv0rvNJvIg38euZDBpCB4/VqcSu0qvnw7cvL8NO3z8P/+tcfw/8HwPjr&#10;dzchvbkKNXyINsZrgP7rMIr5lcdhdvFhWOC2uvosZLLIilV0Np4hwWTPQx8zSJomLKMKo4ipviI+&#10;t4ZLtdXFWJW5guRJ5KCotWdhtsmt9STMwTKeIoPmAI38RSqs4A02jr3fCBtH82GhvxjKLybCNPo7&#10;Cajs2+gWQ7Xvgruba5zD3VLs6nSCl98/sCN5I/ZBtXfkETr2MCZ/WXTVCN99u8cAjgqwrqV873Zi&#10;U1sTwr6BGkofv8GrOEHe/mRwE7RHZ9o4ZhfgsCflwXEpMhvl0MFeMRyj/ztofyfbEQDiSsTeOd4a&#10;r2yntAZe2ua8O/vpMMQwa2XkWmklpAtM3sRkSHEN7SI+PvMgPHn2eXjyxAStjyJgfPLJL8PvP/1l&#10;+OBjgOLz34ZPP/91+PhTHn8JSPA8ggqf/eSz346Ag9e+/Pn+i/sfhLGJz5Cu9xmf6ZAC5C0ziLVJ&#10;FWRgeRR83UaOdK08HeYwiAbeNgkYZsPuAFnS557/1cZD5zKANl7d7vJrSNZVWJEJhGspZQayCEYx&#10;B1BNTcOIppiHEx8CEDivR8zNBdjuwu/5zEdhcvnjMDYOU5IJzX4V1tYehhnALclx1jbvh4WV+2Ee&#10;8LD3bNagLfNmI4Wkgt3kt+dDtoEsZs51+ythuJ8CJGAcsN0dJEirn2EeppBg6ZgN6jJ2czsV+n3Y&#10;1HArZGUXsIzU5lqsvXEV0QrXVpX/fjpkfhX57+VwCzs8OWFenRTCzo7OoQzLqoTBURkma4q9q3U4&#10;LOaWTuWCefLmm36wX8drZMQr5MPFcxwOr9/JPJhX1sDcAhRvAJqXfhZJbf3OFWzjFkmjNHnxeh8g&#10;GIa3fPbqxu7oZpza53QPOWtG8X54xe3d+xPkiC0V+fydbJj3mbff8dzu6X/6Z4Oyx4DTaWwB8ac/&#10;XsEy7oKNkG36fO/+g1+Grx7+Y3g29rvwFTLly4lfMfF+E8Z4/sWjfwoPn/4T0uUfw/37v2CS/SqU&#10;CluhlNkM700df3mOROFHLzGQ871wx+OxKTTnDF5v6WmYW3oWxqcfMvnuh9mZh2F66mFc+zexywKq&#10;ZMm9Q6eY+DOhBYXsDzbxZGuh3IE+AiLlqo14GOzmLEwFrZ6agDE8DU8BnGf5qfC0MBHGkT/TjbWQ&#10;P8uHdTT0TGcjBj4TxysxOFp7OR4WYBk9PJ0T+YAJ3YCaNnp4R+n0cRaAsPt6FW9eC3vbsJAT5EFs&#10;OpuP3t9S6VulBdr0+VsAA+opk3j17XZ4Y90AA3MDuusdbszjeOsKyyC4g9iLu0548QLGArs4fw7D&#10;OK6E26vt6ImGGJuTymrK09MauhepBKsY4rGuobitVoLrwA1vV4ZtZbPzIbEyAzOzpP1ZmJp7EqYm&#10;74dn459z+yo8Gvs8PHaF5Mkn4asvP4z9MD6DVXz+Gcb38JPwBWDx1YMPwicwj99/Aqv46gOef8jY&#10;fhg+//qD8AWPP/mEcf9Cg/0srCBvVg2A4gDWEubsICfyNtpZDIPtBOe+gsHBOIZIye1N7lPRc3cO&#10;0qEE6yjVNuLyuJtc1fiO0tX0bssUFmUISIvJeRjD0lc4lk/D/PrnYUKAQBLPzn4SVlZNaf8gPJv9&#10;IEzyfMI4G1L5MYAxu/kFAPF1WOAYMpWlxMOwyeP1mB7wVYyF5KrzMJAJ5s1kjPeUGjCEPPMIqVWG&#10;2eY5pwLMx9Unq7IH7oYPgAwOckiatdDw2gN4bZzRDvMku4VTXJ4Lq4uzMblLwDCm4V62BzvNsI8j&#10;2D91uRmGcVoOl7DD4QnAyZjv71YZW7dzKAD+ltyPAtt7MN29PdlnOXz7LUzjuo6T2o7ZwlfMMWuU&#10;XGn55g8AwCuew2TfWECJ9DEtwExiGxUpf7+BKby1hcIfT5FGbux0HH764SwWCL54cxhzPV68NW0d&#10;ewUkDLS+Bmi+//4sLt+aGvDyp6Pw/DvTBJBCAMj77wcxeP/OBLF/O4u9Y+59/Pu/gVX8OjyZ/FX4&#10;8Kv/NzT1v4aPPv97vNU/hEcPee2Dfwi//fU/hA8//IfwwQd/H4q5rZBJrITLk2FkGzdne+Et1Oz1&#10;9WH45sUF3uAJNPkJzAKGAXCMTT/iNXTqxIPYCGZ8As8wO9qGYNUO44swDrRnzmVaKLDbARYLSCAr&#10;ZTvzMbKdSIyhTR+FVHosTJXHwmT5SZgoT4QxZJAsY6W/FrJnxRjDmAN0Nt2P5XAB0JgJtRdPwwYg&#10;VGtthsMjJsYp6M/A2mX9GllwAqMw2m2kfO8CmQJYKBcurxvhEklx6d4oF+1weAzFfF4LV26P6MoK&#10;YGGHcYvapJPPvzsML78fhpurXrCnpdryHFlzxDGOzutxd68hjy3qGriVIozD3AazJA9PizG34ZLH&#10;AybS7uFoUvWYbJ1uBmmwgbfeQB4sxes1twBbAzTc5uHJ+NeABCzR5jiPP0VSfhYe3P99ePT4o/Dk&#10;8Sfhax5/BZv4+tHH4cv7HyE/PggfAx6yjE+5/xIQ+fxLAATQeMD7fncchjG3eB+ZOAHTfIbctPBt&#10;IhSQh802tB9jK1aXY7p3uwO4AwyFxmqUXB2Dor1EqLQWYxFkAi+fgl3YKnABQ97YgnXyeGoBR4Kc&#10;sszeDZueTnwSPnv8q/DFw1/z+Lc4st8BGB8CjB+GRwDH/Ynf878BEcBjbv7zsLQIO1n5MvYtXU8D&#10;aJyrPVkKzIlk9lnYyE6HPL9fRsIKEon1iZAt46RgSykAJIkTyvO4WF4apQPgtKx16faRtpmFWNbQ&#10;wNEcIrdkUI32Vqwxicutq4ANj9sw7m4tG5qlVDjYNi+lGa7fwExxFEfnrXD1uovcdHxLzL0yoFRG&#10;HuOUdgsxnmVM7QiwOHNvXX7DWh0raV8DAEcnbZhrm/tWsGjxIq7G9JlX3fAcpnFiS4Tngxhs/w7j&#10;NqHwz385C3/4cS+8/JG5+M1h+O6vF7FjmN3n7Lvq/ravf7AZs3vCDMJf/3ocri5xejARt2G1XMJ9&#10;W779EfDge28N7r/iNT7/GuZxd+vnjsO9zz/5m/D7D/9z+PTTvw0fAiBfffVfwm9/85/Dr3/9N+Gf&#10;fvVfwq9+/bfho0//EZr7q/DBh/8YqqUMmm4xvL45Dn/54XX4IxLFfgrfvb6KyV6zc08Z0HGYBgbO&#10;xHafEispp+csijJnAFCZR7psTIZiHm2bmw6F1goafSLWE1StXGSSFtGlK5nJsGIJN950aetrPN/j&#10;MNeAvRSfhonSRJiFas40VkLhLBfW9pAlu5thEQDZPJ4Pq0No6f5EaL14GHowDYurbM5i38idPTQ2&#10;wLGNPNk7AygAiKOrRiyq2uX153iMyyuo5BWMA4M3CHqocZ+ZrCTLACSQJQKG1PLCJVgu/IvX2+Hy&#10;FSByJ2iYzNPB0wgaJjShc3lsh/cBE+fEXIsDpMihWxFkw9GhcYtOjAP0oPS7LmdKl1tJAHUDA14K&#10;ZsKuJ+fC4gqMa3kM47HBzsMwOfU1hvYFrPBT2MIIGGQVxjY++xxg+BrQeACQwEIePPw4fA0D+eoh&#10;TMT2foDF51+5t8nH4dGjT2L255LyMvEk5PLPQkVDRDZm7MoFU0gyNm5FUS2vcj1HtUKNznoo1aHs&#10;yEljLi7Dtnrr0ZCtVVpceBQmFr8KT8Y+CQ85pwnkh7GWrwGsL776NaAGSHz92/C73/9j+M1v/y78&#10;3vvf4aR+/w/xtU8//2UEOfNLvuZcHz8B2JAoE2Oj5seTC7AOWYZp5Ru2WZgA5J4ihSdCJj0NWEwj&#10;c0fxtcLPBW6bOKqtzEwwkcwkxFp9FWZnP46VUG9thNqOALIZ6v115qNl96shn94MxexWWF9ZCKVs&#10;MjQrOIBOJSZ3WbRpMd6+hs98unvZiXutnJ62wpu4OteJKyeXgMIBYGGimytjBxewj4Ni7PVhxe8x&#10;c+ScOXccd/lrMz9HOUTXSOSLGyTtTSuuylxzewkDuX21Hd4BEt8ADO4B8/bNfvjxT6cRJHzNwPx3&#10;xi6QNa742ZLyLcz4Jczi3/7tlvMa4OQGyB1rX5y3Fsy5HeV5eA8Y2cPl1XfHweZTsb8LLOfeP/7D&#10;fwq//O3fhl//7m/DL7j9+pd/G371y/8Sfvmr/xz+8Zd/wyD+1/Db3/9T+OhjtPFH/xS227XQrhXD&#10;N3dQFQDDmpOTvXZ49/w0ZDZXwgwTeXV9OiyvToe5ZZiAhVOwiiVYxypea2ntSUzgKdWm8ZzjaN0J&#10;KOtYHLwSA5arzoVNs/qklcnxkKnMhLXcWFjNm9iDgcAy5lvIm9ZUWO4vwjIWwzL6c3VvE3myEuYA&#10;iPUDNPjpWEgMrFeYjoHDMhOhVFmPpfV2lm7vZqDWUlKkiQOI5Di9dMDr4RTwGOyXGLTaKKDFe25J&#10;+fwtnuN5N1y/HTWRsR+EHafevj3gYjOA7/fikphbAao5zxjwEyaQmnYwcCsCvAzHdE/WU8DjALbj&#10;xthDU+cBsg76udqwMhjDGzIpm8nYOtEy97XNudgSYNntHNaQJ4DznHvXwt5kHGPIvqdPTcz7AkBw&#10;lcQcG4EBVvEF4KAUgUk8Qro8fPBJeGAZPI+/BCy+vA+QcP/42adhYek+NP9JrO3Y5PpvAtqF2mwo&#10;cg1NhDJLMw9o1GB01pzsH+WCG3O7f2uL8XM7xnoXebg1DaN4GhPLnk0BGBNfxg7oXyF9Pv/CwOuv&#10;w6efcMMZffj7X4aPmFu/+u3fAxJ/z3yD2fL8409/gcP6ZfjEOAz/JbYdvP9JLOOXQX35FcwIBuX/&#10;fjr+ZVhcfISM+RpH9SAszD8O7haXZm5tccshhauN9bjSFEviB/aNWeYx0q+JU8H5NJG59uQo19bD&#10;AOdSx9HkYVFVwNC9Y8q5VMilNsLWxnJMJ++3YYP1QjjZ7YQ3t8cxUH0AU7y+dTkd0HCc7xo4A7fT&#10;hLEyj2KXMubNEa+9eI0zQrYeMSd2YbdXdzgla3IADIv8ZCB7Z+WYI+K2Gte3AIrJfjAaAcmmyCe8&#10;fvm8x2e7yN8d5t8o1vH2DyfBzu4//HGU7GUe0ZsfAA9kx6gIkttbGInSBSBwV7g3zN+37/aC++K+&#10;+Xaf1/bDN3+yluUsNqQSPM5vh4DGP/0nWMXfhn/45X+GWfzn8AsA4xf/9Dewiv8afvPBf41A4eA5&#10;iL/56B9Dv1MNL5Ej3725DD98cxMZx/tXl+FbbpfHu3EyLy5NABDoyDz0lMm3lYbmGhhNP43UMcMg&#10;ZvFirqBkimNhZcXEofFYuu29u4DlGUj7fGymkDpoXm9Lia/DXInnLSZkezFMQ5MT6NDV3bWwMkSS&#10;IEcWujMheTwWljNOGvtITPP7S5zLSmyDV6miuZtQ/mICOpoKXTcW2mHgYRyWQJt0c4q32D8ZeYuL&#10;G/d0rcdCq1u37oMi+vjFW3tYbgdb139jQIkBNN/Dz7jt38k53gSpMzzIM+j5UEcrN3dNXU6Gvd0c&#10;0gSJNEzheUpM4ExoDNOhZ84DgFGR8uO9yzZ6ZoLnKssAJiC5xg2WsYgxKvUmpjAS2NtU3BXt89ht&#10;6xEG9PjJ57CzL2Kh2X3AwBjFl59/BJhgYM8+i4Znr8+neOrHjz/jc26K9CnGx23cTl0PkBSjjMz1&#10;hFmgsyFdnIdVbMbmN8ZYqhhZC+AwpfxgP4dkAZTrS4zrXFjZxDksPwuTMxrvE47/RQS1h48+ixIp&#10;rux8ijz64jfhk89/Ez4DQD78/a8Ai38Mv/34H5HC/xg++sQY2m9jANed3b76SnbySQSHp2NfIqG4&#10;51z9r0/HPofNPgiz/NbC8niYWUTCzjwOU0hie6QuriCxUuMA3lQoFGAJlsgDHkXYRbm2GFfnyrxW&#10;9roDeA0YlKtE/QHj1d2KK0SdwVZkGiZ3bcC0rWw9HDLOe51wyu0NdhCXmQeWQmRgsQbXR3JjCHgM&#10;AAf3Mj4FOGS17pdsVrItAewn4rYMNv7ZPx5l/h7jvOxTuzMsIo1ND+Be6XwHSAAetzIPAMmWiHdI&#10;5pNrV/wGkdmcveyGG+bj62+HMUv0D/+sTDkI3/94Et4BJHErhe8PeX8/ljO8si0DYPECaWJZ/h1g&#10;YvvJd0gZQeclMuXtt8exe/7bb87Dvf/yt/+v8Itf/acgePwKSfKr3/1d+OVv/i58+cWvYuT99x/j&#10;CRjADz/6Bc9/EZeYnp8Pw/uXF+GHN9fh7e1Z+B//8kP46d0t4HET0mpFvE3WwqbSOBQQxpB4GoNf&#10;goArJVsp0D8FiLgUa9rvOhOUSbostYRVqJ830KkrfG9m/iFG8gjQ+CIso4HnEmjh+kyYYYJuMDiz&#10;7fWQOF4CNGbD0vYMoDLGdx5A3ZlACxxrfS6Uq7YNRHeXAI06xtuxcjYNu8kAIplQa7mtYQranQ31&#10;eg4Pn2XgS6E/NH0Yb8EAXluTwiCbhOMu+lLE84tuuDhFvyIrTvEArrBYdOQ2f/3tXAxuXl4hhTjP&#10;58/beCL3ktlkcm2FbbR/014UgF6jtRkbzphGb5FeFz3t0nCfz1fweq2Gmw+lYnKRtT0LGiSAMYXM&#10;m5hE+gEcTx9/EY3nwQMkyONPYQ6fRmN18yMBwo5cMgu7c93nuZWsrrY8nsTo+MzTp1+Gqen7MBUA&#10;Z+pLAJ3x2poIzQgESEnuez2BYhXKjvftcC3xwq7iuIF3DUkikAgyBrnd6vHppH1J+f2nnBsG/vCJ&#10;N0CL8/j0/ofhs69hHACHS72fMtc+/eLX4ePPmHefwWphH598+pvIjh4CFveRTjKMh48+jf93bOzr&#10;MDkJ82R+TMG05ueehQmkr4Cx4A5wgIcSWTlsbG0BqbzJvMogSTIARxPQKBSXYSCcv7KF/+B19//V&#10;KoBhNxETu9wkbM9VN8bJeJ6JXYtzU6HbgDniQC3WvDvfDdU8Uqbn5lC5sMt47x/AYpGYu3zXfYLs&#10;QhaNn/m0f8w8QmbsuX2kzBUnEzuFAQhuxn7zvBVzOy5vejitFgxDqVONrFdWcoaDOwEcvvl2wHds&#10;tAzonCNZmIcnHOPMFPPrXkwavH65HX788TS8hBG/fLOLlDkKLyyQ+xbp8cdjAOIgvP/xLHzzI8Dw&#10;02nM4bB25cc/nwA0x+E7mIa9Y2za8x2g8Y0xjX/8xX8Kv/nN34SPPvw7ZIkyZaQpf/fB34fff/JP&#10;DBzU8XM8AfLkI0CjWkyH715dQcdOY56GtSfe//D29ueO1HOh0FqKNG+rMBM2Nkf7s64kn4XF1Wdh&#10;Lf0oLsu6wfCG9BdQyUMdMzISAGQZ1mGfjclpJsb4yDvZdv/RMyn1p+GhLecwnJXthTDHxF1Cnmwe&#10;wGR6SCGAx60QZmeeQFWRNCvTMRaQzqyHQmWLCWKSkY1n06HVdsuCXKhW7ZCeC41aNjSaeSa++7qm&#10;Q7mSQqtbjGXAshbOGaTbF91wfNwMu9wOoJcGUK+tP2GQZSjXPHd/j30lD5Kjy+Sptd32cQujMpko&#10;G2qNBJ4LtsM5uIzX6bqfzAZyBECBieztb8Xequ4b41KgxmnjmCqSwKBdFy9YbCzGyb+A3LOGR3ny&#10;FLbwGJB4wu0BgPAA45JZaKTjXMcJ5Yvv8fyxwVLet9Xfo8dfhmnAwtZ/Y1MjI3dDpXnofTKJxENK&#10;rgP4ydw0xoWRoe1z1eVYlJjMyCpGjX7Wtibx6pOwxokwO4sxu6oDI3gCYPibD598DAD8fiSRHist&#10;PogswyXgTwAJ80O+FEQ++01cEv4CSeW5P3oGw1BScc4Cm0HfuUWO7/ly/Amkz7OZr2J9io5HOZVG&#10;9i5vAhy2kuT5RmoS5jseEsy1MhLrP1aBLOhrWkzJ9S3zf3p2leNxoYzUAsCNy7jhl1JlB9ZRivJk&#10;M3YjPxgw5lGWnIRX14dht+emWxa1Ma96qbBtlXY/E/oCB2AxMLiNHD2DgQ55bib0EXLVvqI7yOMT&#10;8zGs04mJhBz7BfMLEDh/7mbV9k1pR+lycgPg4KAsXrSd4g0sw07pFxcyFWTKld3R+MwpTkw2clGP&#10;8vrubRv2AQt+sRP+8KfT8N///Tauqrz5Zhh++P4ovP9+N/zE67aefGdw9S+jrSVe+vwP1+Ff//Uu&#10;fP+nC9jKZbj3q9/+VyTJ34RfABy/+d3fhw+4fQKz+OCjv4s08TMGVk/wMYzjE4CjVsrEzW//8O3z&#10;8N3Ly7jkamfyP3//MryDfZQbCxjIcsjm5mIQrAxwZKGGm0zA2dVHYXnhUVhCc24kkR4Z5ANsYm3t&#10;GdT7WdxxbQJaOYYn0duNoc8N3N1Hc+sZ7e3gxH8GFV2qr4XZCl4XoJnbfBxm3PhHD8NN7b+5NYcs&#10;YXIXNpEldmoqRKCoNuyEDkh0Shixm0DxercA+2BQB5XQ5nGrM7q5ZaP7pLa2y2H3ENZwN+o4dRQp&#10;JoPCAKtfvwXxDWopcQYn1ipkMbCtUKwlgxsX2b6wUNgIBaRRvrIRiu4fGwHMFZEVJrneHGpc3Qw5&#10;JmyqANDloM14xJyRfSZ3msmesXrVQF5exoahbripEWwNUJ7E8DWgp2PeMC5lyEPkh8b27Evo+tfh&#10;yROuqcAAwIzxObdlfAaYuH3BmMaHoctgZhkHqb4B61iOzm9twCBtOF1uznPtOFeAK11z710AHNCY&#10;X7KB8bPo0SOQMUYutY+Nw34cwwe/hzEYa3Gzpg/CZ4DCJ8iSjz+BYXz6K0DEHJEPRmwiLhsDGIy5&#10;1bkC4RjzYYp5sbAAc+D47tuyAhDofJa5LW0+iQHOZJE5V0be1hYAEZtWz8IqF3FaMFfAz7ia+Rv2&#10;39jK2TTbQOkMYzUdqhVbBy6E+rZFluuhAhtx1zibA7V6yRjHyGzZdKcQtpulcH5oq8teeHl5EPb7&#10;JuNlo/xswhoHe3mYqFtlFiPjPDdexvywmbGyQ8kreAxNt7e69qgI+0nHGp3DvXJMKDSw+voNoGCn&#10;NmTMm2/7sW/ppZXPsI8LgOY5QGCNy9FRI8Y1bACkPHbjL9mMxY/nfN608teWSVgox/fuXo9aDZrH&#10;YXMpGwHZD9d4x/vYUNvit+PYWf89jOObb09jUx6rcO/FVRJB41f/FXbxd3GFxKXVj2EXH3zwS+5/&#10;G75gkM0k/Brw8IK9f30d/vj+RfjrD6/Dj26C+9fvwk9vr2KeRrIAinOTQWwAFDbwyWWRHybzpPFc&#10;MI5lmIYBqwkm8lO0qRNZT2dgz/wDJ8TE7OO4uY8a3Pb6j55Jr/GQ0fswwZ2QaFap6Zz7eTBp5/Fy&#10;6v7Nzdm4baObK+XLSRhEOrQx/PZ2icEXLBgsN1UGNNyyoLdry/pG6A2qDLZbHQoe5dDpmJ0Jq4BF&#10;HHq7qqNRbZSjHgX9GSzrCmwbqD6VQjaQOu6nUoHB1KPsSQf3sc0UNyOAecvmAQ4Aw82gtlLLsTXf&#10;xgayLb0Qtrbw4KlF5ME8BuHm11NhCQ/uEusC12cL491MPA5LW0/DErItyfVVSqQB6JVNd9fX8AFd&#10;ro/6f2IGwABQZmZ9jRsMbkr9z/PYCMl4CFR/LO7j+iBMGwuYxjAZA2+OxdL6RFyqHPVVmQTw5mBj&#10;SpN55OccY4wsFDQ4R5eD7TnqDm5Pn8J+YBpfIYm+fvBh+ApQ+OJLA5qjlZvPmFvOs0/NJeHm6+OA&#10;zNoGzmX1YZievR+WNnAqyKRVnIuBzZX1J2HZWNcWRp+ajsu5rsQZFysgo/LF8VASMCxSKyOTAdt6&#10;dxngm4m9QJRPxs58vJX1++OMiRnMzBn+Y7U2FyVgNgdA1xaDe/64L225jFQENJKbq/F+2EMGHPTD&#10;88vD8ObmBKbRACBMcCvF/VfcidCNnLZhmy6xnx5Xw/5eCSbpcmuV+xLOpRB2LGs4b4bhDizlIIfj&#10;QRKby7ELKzkCdPYBEJMJmWvngILbU1oqbzr63V0/vH83gAEjS6xjwonJMAyW2gHs5qXp6Lx3XI+v&#10;XTBPLdd/+WY7XLwAbJA/t2/NZj4c9fr4Zi+2Hhw1ljIXZJSebk+Y7344Ct/+YC/bg3DvF7/6m/Ar&#10;QOI3H/0DEuQXUYZ8LPJ/acbg78LnaM9Hj12m+wC9/PuQ3loOPyFHXDl5dXMUXnPB/v3P34XvX5uz&#10;sRvsdJ3OzoTNwnQMcm6mn8bKQ9OBZ5aZtHg2wcAgmZP3GRPaHpX215AlrK7NIDHM3xg1kHE7QXcz&#10;jx6Tmxpd+jyJt5lZeoZ2BmSYsAsLGNY8k2vVTaKZFDm0dwN6X8nEYOcuAzQAwQ9Be1c1pHHusbHr&#10;Xp0njfD8ZSNcwhZE51No4otX2+GQwbwCmQ1SHd82eGzVYj9m553z2gUAYucvqeMR9LAzKId6Mxfa&#10;HW8wlXo2lMp2pLILezrGVIqwDfucuqFRASDJldaRAACHWzekTeBa4X4luH/MZmoB1jQHEE7/rM8x&#10;YhiAu6VNwQjGuRbPJkcUfXbuKwADT7w0KvRy60RBwW0vBZBx9L/5MrEzOWxvmscm3ykFNfIpxsA+&#10;J5PGAH4GDG+rAPE8LM5Sc5cyExiaRWbWE2W4WYm6CKgJGlPIwgj2HG98SsnEOANSJp49fvZ5+OJz&#10;c0J+BzjAKB7IKj5EdnyE7OT+sRsyfcw53ofdmN3JvIFFbhYmw/rqGBJzEpY1x3Uz78P2CkswH3tu&#10;zMIiYZVbBr11UsiQrTFYmpmyUyHfcDvPmdCowx5qS3x/BBgGQHtIQKtf3aqj1gGsk7MhV7frVxJg&#10;XAgVQEc5Yzq6eRmxoTBMo4Xj7DXL4WyfObLTCq+uDsOgXQl2+tq2PODArUsTwV3mbKq9s5MPnf4o&#10;acyeHLKO/QOzgStxtWWITJGBXF3DQC5hqnzm4FxnpoxphJMTd7VvhbtXnfDi/Q6G246O6gJQMMnw&#10;9o1Ne7Yjyzi/6iFFulG2nCGnvb9mPl+5uoJjPIG9nN22Y68Y4x6Xdzvh6iVM2UZULwaAhpmopp8D&#10;Ht8Ow08/nsJwACabUb0+CN+8PQz3PjfwhBz5/e//KQaglCEfAhpSR2XJQwDjPl7is89+FzMI3Ybv&#10;/eur8M8/vg3Xp7vhv/3p2/B//bcfYB1vwtu7MyifgdDpsD1YZsI9wuM/jQG3Z2OfIzE+gyF8wYSC&#10;WTCZppmkNr9dkiXEnAO96Vg0EGnyOLdneE2pbgzU4R1nmJBzi9YZoLXxzmubgASebhWgkGW44XGu&#10;uBSqbTx9OxvcOLkHs+jvVILbA8aVEKjeKYZ+zSC8fDsMr0DVG9jDHRfdzXxsyHMrqp+3wgvQ/PW7&#10;XS4wTAIUPwT1r14rS6R+6s1h3CRY6rkzyAMOGdgMcqebZ2IihXhehnm4yVMEj/botQa3UjkV6nW0&#10;cmUTkFuDTi9jHHhwJEsiuRQZyEpiHvnh/5uKRu6S9uQUgABDGB9HAnAv2zL+I2uYnuE5HlrQWIC+&#10;z/wMFMZ6JmRnzwBrDFtWMD+PZISlLfJ4FAOajBtvLy+PxzwQe40mNhc4Fq/7Hvfu3r9VxjEgmxr2&#10;8iyuhmJ+iXGeBcxGGcDmjUwofQCNp5yXAdknSA6Xd+/HpdIPeP0TgOyTMLZg9ufnYWrxi7Cxxrha&#10;jMZtduU+Dmc8Mo6VZfeUfRQ2cUJZl0+5X0/wGFlhSbtglqly/qtPYtBdNpStz8A0pmB1yI/iFJJw&#10;FlnC6yWApIi0MsBbWUCeWDLvto2rAP1SqCBlWp1VgGOexwA4rKPAa7VyJtQrjGke8M8mw942RneA&#10;d745RaIfhl4tH1dPumc/x7N2kCr7yOAdHFd9k3FPhIHNh3YywW0Tzm6YM6eVcH5eCafnsA5bNeLY&#10;9g9huILMng2WAA++454rBkBPcGrnyI233+zAGhrM3244vW7G/izWqNhe4eC6g8wwzjFiJcqMS8Dh&#10;BBZi6rrZzDKTl6/7ETTOYBsWYRootaXkhUVzvPfyLc95fIN8sZ7FtoOuGL78CdD4zQf/GH73EbIE&#10;pvEZAPLRRwAGlNFU40/RnS53OcgmDX3B/fHeNgzjJK6cvHt+Ef7Xv/8x/Lef3gIi34R//sO70IKS&#10;rzNosxj2FJNnDIr86PFnMUg3BUOQOUiF9YLT0O3JmaeABxOXibqy9vPkBDT0jjMYwNg4kw9jmJt7&#10;GPXoGhNki0mQxuts4DFcrmx3t/AexlEWQgfvsd1JhS5Gu3NYiWxhbw+E5WLbQPgUoDg4B6nVdcoL&#10;LqDZm9aHCAS3DsRlJ7z77ji46c0JtO4FIPHu3TAi9NExxwGl36AR3UD60rX1ozpaFk8DxezvWXJf&#10;C3u7eAekTqNhdWQBcMgyeZhAbv/YyjNZkzE4W4J5lCrJkEG2GLDN5tYxREAkiRdHpmyszwKkgCq3&#10;JQzbIO8UXvzZUwBCbz6OvABYvUbGKCa5xhOwiilkxgJMYQawWIK1CRyCzTSMzpjF4tKTMM37i8vI&#10;mjWuKXJofp4x2BDEYTaLjoMBROTQ5ojtmH+zBjCvIpkyGYACabC5xet8ZwGwmQOExicfRYbxeMwW&#10;gS4Ffwn4fxED2nY3N7fiq4cfIUs/hi1+Dvv8PALExMznYXL+SyQI/2vpK4z/IZLrEfcPAFAY1AZS&#10;JfkY5jVirLF/7eZjZDDnl5mKVb6L68ZgHofk1hNkBvLFFpawlVVYSwrpssZnEzk+CxOux2CyrSaX&#10;454pje5KaHXXY0C0XrHQDccDWNR5r1BbCY1qLgZBM8mNUMoJGjbU3g4nu3jww+1QSLlJWCb0vA1S&#10;MQO0Y2eyA/f72QI01kNzmAi7xznAJBVa/VzYgW2YGWw8rA87tfGPLRBM9hJQ4j4/5vKcwEZgybvH&#10;sJDjWri1QRMgcPfC3A2bR+EMYc8y5rs7WPMPO8zNBoDDPOS9AwOsgMsLG/jAiN+85ryd2zg9s5lN&#10;FXBJ9orH56eADffXr2EdJiheWnULI7EI847bbS/c++3v/g7Q+PvwO8Hjg1+Er+9DH10fR3PeByjG&#10;0KTP3H0LxmE03rTxP7x/Gf783Ssu1k747395HwOibpj05+9fQ+nWRtHzacBhzCDWlz9H5JUk7g5/&#10;n+euqZuIw8SdNhDKRLRRcGIO9sCEXXjGxLZ+Baq9hI5dexLKhVkMzgYtE6FWhRrnpjG2WYxxFYDY&#10;CN0eurPBwEEHh9DD/dNaOAYojESbOTfatbwT3rxyPZqLw3svn8MiuJA3Bo5sBPuiwefrsRu5acB2&#10;mXppstZNI9wAKGcAzR7fszv65XktLomZiBNvFrehP92c2ME9vYRq8n239XMryna/CNspRgbS62VD&#10;pZoIueomXg+pUkyGPM+zhY2Q45ZOo8FhGu6cv7wC/V/GkPHwJslNI9nm5gWGEfBa0zNpvAKwMFdh&#10;BBi8hsyYU9IgLaYFZjN1f2YQ88uwjNmncel23te49suwtiWAYQ2QciPuNZ4LBksAxTrjktiaAVhm&#10;Q9xQemUqLDBmAsyKSXxLE3Gp0wDoDCzGDF5lk2ntbsLkXinjOo9HrqB8GJ3Q2NNPkKawjZlPY/n7&#10;5Nyn/ObXHO8LAAi5tWYXuS9D2qbHAMby2oOwmnkSUilzgGCwadjH5qOwYoMe2wGknoUiMiSulmTG&#10;QorvJVOAis2Tk89gDDgZJIz7veQqM8gaAKQ6DcPjOc7GPJRMaTkmcbVju4HVUO2uhkp7I9hkyIrW&#10;JkyjWsIJNJAO3GTaduJ3A+h2M4VzyoXzs2rYPcKRCQpDwANJ0ttOhDrH7Vpqv7sZ6j8vux8cmXZv&#10;G8vcKA8DANk7Yc4cMGd2cuHHH055nI/1LH3m0W6sZ9H4cWwXJoHVkTXOP+SGcgXjPsURmr0sszDH&#10;yBiG6e1X35hYxrlye2Ev0lcAAGDhPjp2A3MLj3ff7QIugMQtEojn5n28fL8b7pA/Olb3ZzH2ce93&#10;v/uH8NHHv4gVkPdjVBsZYgqytQtIClmC0Wzb2c/gpV5Bx358dxf+5afXXLCd8C8/vgnf3J0CIi/D&#10;H9+/AqmTMeA2y+R5MvZ1eAJgGGhzIi3iLWfU00yulbg8NxUnstQ2l3dXLNfLFyLSuzy2tonnw1Mk&#10;sk8ZbHM6nkHXJwEPBplJYGS8ElvZLzMo9kNYC8ei95E9M7hIz22gY/NgQMOEqxvXu1vhnNcP0YlH&#10;UDw7Rl8jSQ4uayAqA4GmPOa9PUDAwTrgdng8kjY7uwwm9HEXenmELr0CzW9vLW6zYpbPXFmgVI3f&#10;GfLc3gomeO3y2CpHj2FtiRHzvWEuHOwyCeuJuLxbjjIF4MhtYBCrTHSDocY0MF5uC4IG3nyW6zdv&#10;PAJpNwM4zMy7ufMT3nsaJZ3SYxJ2MScgGANBepgQJlNZgFWsARAyl4UFqD8MQ0knQCzBHtywagXQ&#10;WOH5xsYcr8/GoPKS8oj7VcZMUPec3PLR8xLM/JwrLXFrCuSJACbDuP+AeWNXc2SJLOM+oPHFV0jd&#10;r5hfgMcUDESHsDj/BfPiizC7/FmYRKbMr37J869DOglzsAM6jGN55YuwCPtYtvXf6tcA3FdhI/sk&#10;bGWRNLCLZQDFZj0Z5EfMCQJINm3ag+Ox4fAmDCPHexmDn6WZ2AhKwNiqIVusQaksxh6lZrzWkSc2&#10;w+72NuLSa91bORflSbNSCO06DqBVCRfHwxgIfff8LBwdduJ+L9vDQugzB20pafmAbMKGxf2DrXB8&#10;nI2rMi1riZB2jfZmaNnjFTkzsA3CUQlHAzBEllCKSYbHF2UApYAjLIUbpPHpFfOL4+4CGrvMJ+9N&#10;7nppTAM2cG6tCpJaGXJxCUNAapzAkF0teQE7vord7rthH/n9/v0hztPye5tbD2OF68u7nfDKVZXv&#10;DsOLdwexiVTcDOxb5Ildwr7fC/dMoDHBRsBwSdOBdXns669+j2f4LDyDLTx4bJbhZ0zSx+EO/XZ7&#10;Ogx/ADiOdnuRcfzh7V2MaXz/9nkoFBKj1Y8xJg/UWR2td4wektenAIzZpXG8JxMUL7WanIamL4e2&#10;+2hAB8vtudBuzIVkySXZSXQ+E1tPgt5N56CiTIh1KyVhGW4nWWjDNDowDAZje2+0pj7AKA+gZRrt&#10;IdRsF/p3JNpetjHYatj3wrvc5SCB4K+4kN7vwAT2TksgM5SOAelj/AMHfrcULi4aMWnr+Mo193LY&#10;c63dlHAA4QLvsocmHaBDDw6r4fBCsCihSfmNU46JNj27Loezs0oEnYG/Czg5OWJPDbxMGw1so+Bm&#10;cysu3VVgTRvubZvC66dmIxvT8L2GswsyNKSG8sPlUe7nAIuYLYrHXwQwpnnubvGzxohWzIrUuL3m&#10;UzF3Zpl7gWATWZLLymrmo0TZQIpspuZjUHYzwX1mlMa+ubkQG+nElSmerycWRvvPAERmAC/AYCb5&#10;vWdIJgPVjvtTWKpbITinXD2x/F6H9Pn9D8KXSJTppS8APNhE7hFOwlgWYGAsAxniCtsMTGPZRkJp&#10;K6a/Qn4gUdaYV/Ofh3Gkzfr6Z9wAmQVeX74P4D2I97Mrj2LDpzwgYQLhhgWPsA0bDFebzCnmVsMq&#10;1+IcQDIXe9emCrYHBEji8vZccHMpM3Z72+sYdyJUi5nQgV3IMmrFbDgcdMLN6V54e3cevn1xEbYH&#10;+dh5rtNLMA8zMb5xYgzsqIgRm0rOnDmpxJ3c3M6jZ7C0uxkqfKeGvK73s+HijvlkHgeMdadfglWY&#10;n4EjGpTC4S0Ojfmzj/y1hunyeRNp3IC9lMKbN/2w7/xEYp8yb2/vLHNow4SRTj6GLX+H3L6GUbx4&#10;uxNewxwuARS7fQksBvcvTtvhux+Ow/tvjmIj7edusXEz6lR3BwOxS5j1LH/48SLc+wLA+OiTXwMQ&#10;H4WHgMWDR6Mc/68caFjGA4DDZU5rFWbnnsE0zsJ3r29gGt9Az/ZjvoZZoWaIvuPirQAG00xqg3NT&#10;M3gegGYCLT05DXXVG82OPN8SXm0Dr5VMIzvK9s9YCFm0ZqEiiMyGTJr3s3wuaRDsYZjDq9o01tLq&#10;7f5GKDRmQqrMgFfd0R6pUp7HUwA60MBOz306Md5rjPPaXeExaNiHTMAlLEvP7ZB1dlENJ9cAw6AY&#10;9hksl1T3jEkwKO5OdXAG2l8bkMLwAQdZwh6fs/L1CAlyCYBc3AICFrrBKCxrdmAvAKybV01QX2lS&#10;DF0AZRtdamCr28kwkQrhFhDbRsd2t9W2UND9ZFyqa0Bdm7W14K5itjmsN0fdzwqFxWiY0aMrLbjG&#10;C0vIDuSdqyor7icjgwAMlBmLAsXaOPoexqDs4Fpbs7Isc+Hx6iqAYcwkCSBwv5WG6RUAj8QSEpB7&#10;nicBjoTgwWcSgkfKx3yW52tryhhYCL9jg+jFBdgNDkGnMK30REI9hm2Y1u7cefLk89EKnPJEJssc&#10;01GNzX4SpmEX9nNZs4PXBiwVaWrMYmbjEcyLMUeK2Dd0OYEcgWUsz99HIn3JZ5Bkqy7VAxib7hpn&#10;7Atps/UgPEPipC1gW34Yy+U3cjyGjVTKEyFfMc8FKQzb6LSXQroCkPB6CjDJV5ApvO4Wo9amlG0x&#10;mVsK1UI69tCQcRgIPRp2w+3Zfri7PAr/jC2cHHRCs7XC+AIC3JowX9nD3i7MYz/P3HH1rhh2mDdd&#10;nNo2TNNM4StL43eR1INsOHAOYfRuBaHUubIhE47PuqWDg2oYInGVMH1ek2HsIYuV3vbuuLzTSbo6&#10;KNOthrdvujBn4x6wCEDiFUzB1g32xPj2p5Pg7vbvvu2HN7zususxMuUYxvEjwGC8xP127r4fYiem&#10;GHTC9XMAB/CxE9i9jz/5Vcz9t/mK6+jGMb6CTs7CDGIQEnnxYNysvpE8uTs/BGH3w59hFt9Ay755&#10;cQlFOwovLw7CD+9eMvES0QMalR8bZ/CXn8QAnEtxSpaVxERIQHdTUMH2EEnRYWC68yFbwtMxgFuZ&#10;qdDsI1fSC7HR7GgflkdxOXB+GZqKF9pAj5Yr6NMiE3/jGTR2Gm+FXKlDJ5uJmP9/fA46Y/RSu10z&#10;9dzekYvaByC2t5EvPD6GSbjPSh8jNtd/b2hZOrfINrphD8MfwjROAYpXXHxjHgc3DBjgoQbd2S6G&#10;E37D4NU+jMYlXRvRHp4VAIEKHgewOS/CKhrx2G7RsHecDz3lE7pz76QAMGVDB2/Uh7q690cHDb2z&#10;sxzBsFAAPPMAAN7cayrwxgQ2QHdtXZnxDKN1ORvpgvFubo5iDOtIDIOVFg2ubc0AHm5jCcvgfXty&#10;CBiZ9HLYWIOp5V2xAQwAhfXUMga6CLXnObetnPkNK3h6HrscnFsJq2vIpg2OwTHdJ3Z+dgJnAMtw&#10;qVYHMe3qjUviX4enPH74+IvwBOCwyvarhx/ihJAoMI3PPv1dBBGDouZs2P9ibOKTMDX/cUw5t4Q+&#10;scn/tU/o2oOQzwJM67AOmzxtfB23hlw1n8M+odzPwUISsItMYjrUdCDIkcTmg7CWGDXmWVn+EsB9&#10;CAN5itx9AjhwTZC/q0gUt3zI5SdCv4s8zDwOzcY0MhtQ3HgasjiwcmEt9JoWp+ViUpf1J2d73fD6&#10;+ig8P98LP31zg2fvMx82Y8PiMtJGAPF2e+F8W2duJEJ/JwOAwEaZF33m4D4sVKZ5dpGJnbZ295Av&#10;gEezkYyNmhtx+d49kDOhNYShAECnAMnZubkczF0cnOzlkOduWn3NHDYHZMgc3DOucdsIx8zLs7NO&#10;ePtuwG07sodXyJmbd26J0A935nO82UWm7OAADXz2kfTKG24wkL3TDuxiACvp8t1OOD9rwzRiUZCU&#10;0XVyPYL5EJ/GNGCj9EoSd+pyZ/GF+fFwebIXU8i/f3MDwr4Lf0Ke/PSt8YzX4d3Lq1DIbUZPOIf3&#10;m4uNeEzKGcc7TYUygyOzKDdGy3R1pEXJ/hnlhZCpLAV7RpajNHGzpukwj2cZs38lenYdWloFLFLq&#10;UysXTRTbGiUb5WrQaORNa7gRulzc/R2MEqDYP0Ra7IDSNxgzKG7pu41cT/DyR2fuw2F/UKUFFx32&#10;cID8ODqoMYgjtiDjsAZlp1uIg7MPi1CWHB3DNjwGwPDyJQPytsYFLYfeMA/1a0bWEjt/uR7PgG7z&#10;u50dtW4eqeMkSMeq1mOAZxdZcod0Ge7BMnYSMRsxbw4Ck28rOxfjC3NrGOas2a6joOUibELmMD9n&#10;XgrGsYXHFxjWYRMwON/zOm8kZpERbtyt1IAtcFvfVHpwbNjEFqxBZrG1tRKy+TXGZD3KknR2BcBa&#10;ifkk6fQKnnc1fj4FkCRTZloucVzjGaOgqnkjsh2T7Z48Mw/nQXgKs5iFbT5j3jx7au0Lc+vZx8jW&#10;L8PnNgcyrgGrfRhTynluSf/Xv4srdE9huE9xUpNTXyGzvo7p5FNL9tD4LMY47IG6mnrAOT3m/yBN&#10;VtxJjlvCCmqXXAWDsXhLbOJUcoAsoLS8gnxZAnR0PDCPTHGC+YckYa7lkCqZ/GSoNZijdnMHRIx5&#10;JDlWpeDmYDCFXiPeasVUeHltoeZFeHm+G/787U04PzU5cJNrNRdqTea3W3MoP/ow3/3N2Pe2dWQP&#10;VRzKaT6ulFhucHBQjO0Rbe3Y2k79vKtghnliCYO3XOwBY/Dc3I7TE9gGnz3EyRwDDjs4NTfNOjkB&#10;IK7bzNE6zJW5B4t2/jrfz26V1Ra6tcMP74/i6smL5y65bodv3g7Ce5vyAB6XVzYB6ocX7/vhm292&#10;w/c/7YdzgOQ5Mub8ohc7gFmGfy9Gs+//PjyMFZGfxuKgx48/Z8DQpQa1TM559jWPv46BzPND6Mwp&#10;B/w5V8Pl1tPdbpQnrqosL+HRmEwuoZqpt4WciLqxriEshiy39m46tJEYJuvUAYmt5FjIVdCfAMEq&#10;4OBesvNoWHteTk5/GhahmzPoVjduSqYnmNDTsY2b7elbGFerwTFbq2H7OMcfH4HBNZTK7QlkDTsy&#10;DRDYdnv7R1DAWygfEsWGKKbtXl+1ABFeA2QOGYgT2QXswOCoASkj1wYyXfZyQ2rX2/cMpMJUZBwn&#10;eIxDAMKAp81VrEA0SOoAGyR1Dd3+Cb2dYjgCQNwRzWWyXs9CKINjG6HRtVN2IhSzS3EVyB3kzJNY&#10;WTZXwkxGS+MneQ0Pz015sILs8JZMz8MwYBcujfoet1RyBWnC9YZBJGEQZp5uYvhZC/cA9kx2HVa4&#10;wf0aso771CqGk4B1bMSM1Xy8WbOTiCs6WznkUmF9BDxrc4AQDGZ1IgLZ3MzTMDGBJMHRPH78ZSzP&#10;fwxIWJj28NmogM4aFPN0vmS+2c/D/WK/Zq49HddJyUQ+jrL488+RMLCPrx/BTPiMhWrKG+VynKdP&#10;Pg7P+I4sY37+8zCx/Dmy6DNY1udhOWNT4YmwnpuMWaTu75pKcb24XzRRzO1GE0/DauJxTMVv1ZmX&#10;5SkkC+BgBqnsAma3meWeY61v2fFrNpZOdBqjLRntn2H25/GwFS6RJD++uQx/eHcTTo9ace8Uu50b&#10;p8jadY5bubEc3IajPUiG/t5WTDMfnrk7PazhrIax4zgG9lSFkTIfzfWxxH77cNRPZZ85fXpVDMPd&#10;TJyr7mTX5ea8MQM1pqUfcg84XD/vASStcPNNK5zAMIx97DIvD57Xwu1Nj88wvy9bcYXl5NDMUebp&#10;q+1w/rof+5AaC7lwFeXb/fDt94PYhf/uO9jIq0F4+d0oCewEULnnAD4A7W3gYtbes4lPg2XWZvKN&#10;AxSTU/fDUyaDKcmu+98iT/7w7nn403ubCn8X/vzdi3A4aIe//PAq/PjN87Ds8uDqZJgFOMwPsE3f&#10;Jnrc7klrUMcSWtGu0Pb73HKQzTAEWDZT6O+iZfQO7MMwiVeZmPs0zC58Dtv4EvZyP2wlxjAOo+EG&#10;RN0iwai3naTmMbrNePHO8PAnMIWrGy4WBnsAizgHANzz9EAqtw9QYLA7+yCwrfUYKHtqHEDtXDU5&#10;ElSgdmbR3V6D1FDJF/YrOId1+BgweiEogNz2PLCC8QSQ2kenDqWGBrH4jTevdsOJIMLk8Pdt5uM2&#10;f6f83jns44jvHjBRbG7bsB6lAK1tbIRUZvF/S4zRqoYFYSMmYS+NpWWXp6djPGEdhrG2CYPYMA3d&#10;FHRYhUHL5EI8jqxhPcF9fhWAXYUhrIWsWahFfq/scu8GRrMxev4zSJjuXjBjFbDI5Nbx0txcBuY9&#10;JcwGx1vbgAFFcJrkXCdiMp4JYTOLj8OzsVGOxgPYwv1HOCEYg4b/mPnlcwHkS1jFQwBlHECZtMRd&#10;kHkEcPCZL2C8nxs0BUC++BLw4PNW5sqAvf9KAOEzXz36KLjhk019vvrq1zCZ34bH0x/HVZc888l4&#10;xSa3NeZJApZbgdG6ZWi2aNbos7CaeRYKxXGYBcCKI6rWZ0MC4CgVLZ/nmiGTU7lpQGglNtI2EGpM&#10;Y2+nHVv73SLHLVZ79/wk/Pn9Xax2NjmvATgY02gxH9vbG6GJVCk110O5b58UgAODb25neS/PPJRt&#10;mNCFY8Lx6KR2mX/nV7Dc/XwYImf7gMzOfiamo3dafO8wFXvB2LxpF+Bwh/0DmEuMt8EyXr6wXqWD&#10;I2zHsoZTYxzHph+0mG+N8OqtSYsNWHCd+d2KfT8sr7eJsblL9iD94buj8Me/XISf/nIJ2OyE8zcA&#10;BgDy9s0g/PlPx+GeqeFfM7D2X7Aw6DH08dn4/ZgUZFqw8YhnYw/CdIyIPwzPL0/C929vw19hGf8G&#10;aPwLTOPV1TEg8jL86d0L0Dsdta7du1YMxnFv3sUyj+dmGKjCAroSVK9Mxp6fW5nxsMFgbW5xv/UE&#10;j2itinQSDTr3eRzQtbX7UEZYBl6iALuwdN4WdInMNJp8OlSac6HaA8XN5R9A4Y6raD5uGKydoe2g&#10;5TZ7rmicwTqUHvYDta/BHuzBHb/se2CTlENA5gD2oAQZIjPs7+iKxzYyZbDHIIP2rsW7rDrgGJeA&#10;ywFAcQggGLQa8p69IY+goS7f7nMure10KFYToQb9dJ+QzlB5kuG2wWRdBfTWmOjmEZjdCqDCKlYB&#10;jOWVn5c1MVJzWJa5X1rRwxvonAIkYGmAQ0LJAKvYQIpsZWAY3LaQGMYmksiLAgyhAJvQ+LMAgrUw&#10;zU4WA0mgn1MYj7UwmyELkFgJnOF5Ls9zPp8CNDI591XxHsZisDQLSLmis2neDI7AWqN1C9aexDyR&#10;CeaPbOOhRXMyBViCJe0TAITGb4WtDXmMn/meQdLZOaTM2FeABOwjAsSoTaG5QRF8Hlp4Z/+ML8IY&#10;9w8ia2HumjDmiszXH8TmPkqd+48BD2RM3E+ly7UxoI5T2mCurQIEOisLJNPMu3R+jGs3HoFlrYRU&#10;qRm7MU19JlQrC/y3lbDdroQ2TMMO5P02crbfDFcnw/Di6jBcHG3jLK/DTicfUlyXfH0lthAY9pOh&#10;DXi422C1shrqgsjA3hxIFOTFPg7O7ud2qH/1uhcGfXemhxEzX05xVne39VBvpcI2wGEWqUVwXQvi&#10;epnw6kUHsAEkmKeHF0iXbQDHwL/BfObf7p1SpRmGAMPlFVKF3zApy0Y+J2cwjAvTETqwZSTLy27M&#10;zbhCsty9g3H4uVuL43bDtf1hLnfC+/fDcH1rxugon+OeF196aOWjKdqmJ8/NPo2MYR2PZs/PRfsj&#10;IFemAA2Xmd6/OA+3XLR/+elN+NO3z8Od+7le7MXnO90y3gd6aD4AXnERb2Qgz1Rx6xjWeX1lfSLM&#10;4ZkW56CMSJNdaJ3dlVaQI4srX+JNvw7jK9BO72e/goJzXotfQb+fhH53PXayXk2OxzyNFIZWtykx&#10;g9HbLULRKgxEIQyH+XD3dgidY8D7SIM9DBoAEATev7F9PHKFC3/7vBUuzmAkFyUGQIMHEC5qyAku&#10;PsCgNOkhazocL3YHHzKIgMz5RR7wKYf+Jbqzk4JJ4A3soYA+3QEw2gO9QzbsAA7dZjK0epsRLOzI&#10;dX5VCr02kwgPVLPbOoYvQCxZNwMQuLwpQ1hWgqwjS5AdBeRBXL1wNYPPJLPIji1rVZANsorkMiAB&#10;QOTXQqWyhcRYBzxWAYD1WBxnQG0Ina033DfX+Ek2dNrKI+hw3w2kocPIphoTtQWg1AH/ejMVQUQQ&#10;Wt+EYcQkr9lQzC3hwWeQi9acPIkp6isY3vySK2UPAAzA4dEXOInHsYRAlvHQnB8D6kjfCBqAgNWv&#10;j5AbLs0aC3kqu51B4jy014dA8XHM8bAPiH1CLH578pTPTXwdxqxdmrak/wtk0ZdhHMliNfRXdvbi&#10;O2P8rrVKk9POJ7NhcYTLj7muT5BWY6GMxDWIXm5MhJ2d+ZBIjyPNeC2B7GVe1RvTodpcYIxG+7ca&#10;/Ow2y6FeSsOs8dAwjeuTAXN/GL5/cwWr7MQd2uxoVlJe2rYSSW6/kf1DgKM6D3gsh3p7JSZ3CQRu&#10;ItUDFHaQGPYVHTAWx/aLdfm+Pwqy93FSB8zrC+NiA5g0ILEH6Bxz736+MtzLb5vM+Uq4uAEAAI23&#10;r/rhFEd3idTehZHYvlKQsbT+ivl+fmtf0jpzFrmCo7x+LfuoxzL5l68MeCJNzvrhjz+dhG8BEjda&#10;evMDNvP+MLz64TDcsy9kLEN3ICYYMCSJKx9TczYumYgBrmlAxNWUNbTsi8ujKE3+jz9/G/79z+/C&#10;v/7xbfgjcuW//eFt+Ov3L2IBmzUTesT5KFWmY6VmrAvZnEcjmqI8WttfXjH6z++sPonAYBrxzMKX&#10;SJPP4+ZMYzCNyZWvwsL61wDI/TAPE1GLVuzxiNfY2pyMA9uQwh2p7TByvX1MkEG7Qc/OTLjC8AcX&#10;3HPxr6K0qIRXz7dhFSA+9LBvwxsAYYfB6GybzZcNrSOMHSMSfA4Z1O4uKA/am8Dj505Oc1C7Vthl&#10;8Hf30rAJtOoObMPPYpBt2+C5yc4wgWRBf+6nwsl5Ghm1FarQ1nINYy9i+IIADGEjxcRNzoYkwDDq&#10;B7oUl0MT6XnkAJ795wzR5BbgkF4OGcAhzS0ls4BVZAtIECRGVsmBoVerblQ0SrFvOEEFLO7b/dTo&#10;P0KR9/hPu9wGfk5ww3Pt89+Mru/u5cIFINpCPlkP42+vw3RM6lrGEcwjP01pn2NemGw2jcFbHmD1&#10;sf07JplPxjEs0Rc0HmHAtv0bm/wa53QfRvJlbHasw4qlBg+/iAzF79sU6Anyxj4fxjpGMQ1bE9ow&#10;+RMAwGM8DPadnRBo/N5/tASAtdwXmACoJ+PWO33BcbgBZpPTgBqM2dWduYWHYQkAsWrWwLod4xKZ&#10;yZBFlriVhhuTV2qunGyFQnozZoS2asW4j3G3XojZoK/vTmNDqhdXB2Gba1qqrIQ95sclzqQLOO/u&#10;rIf+YJXjLDI/1mHEa4xJInQOkrE7m/1UK22Tx5IRQOzytg+InJkb1M+Ha2T261eyA9iwDOLEZK96&#10;dG4G2U9etcIegLBrt7mrVswEHQ6wAdMKYNCmoh8w9w2KDmDesueTIws2YSXG87CJoxMkEcd9/nIn&#10;vPxmN2ZL27jnylL5u0G4fcvrL90iwZ0Ive2Fe/ZTmJj9uXT657qQCTzHjIlDs7bJfxpzA9bQrsPt&#10;eowYWw7/f/3rj+F//rcfAYqX4f/5P/8QToeNCCBXXEyj9k6ulc2RJjeRyOzPdTR5Jj2LJrdOwVLq&#10;sShdrGa1sOm+mado1a8ffoCnEcw+jWv47mC/lnkYtWgKalkpT4cMdDJbmAtF0PtIOcHF8GJKyUbJ&#10;V4Vw6JLqYSE8f14L2xjB9hEGwnM3vtkBEOI+KLwuA9gFsU0PF5ndpb53gIH3MDTAo9VJR9SPYAAA&#10;DPjMPt+LWw4CDlYvSjuHghAUc8DxDk6klUwIAKJWSwBuTBAoaqGC5y/juWAGaZlDwhiE+RA8NzcC&#10;meGKhasVUQ5w73Knqxzp/GqUH1vJVRgFxwEcZBFV5Q3SotqyG9ioeraOsbeRQ7KHNpq4v59koqCX&#10;z2qRdfRhHXuHAAdg6/aDO5yz2ya2+C89qLXJb50ds1TX49KrpfoxjrJuQtgs4/cMo5VZWIlswyTm&#10;DwY/ZgwMo37y7GuAwp4on4apyc8jSCy4wfjiqIRAJxUzjgEVWx7Yz8M9VqyRUR5PMx8fIUWewTie&#10;jhvXMIcIqSL7YJ5Yy/SU37MkwVU+5c0M88gs2ZhiD/DMwlItz4/p9YCMrHlmAcnNY1cEJwA7v29T&#10;H1PN3XpS2ZLPw2BT06Fn3gVMw1qTOqCxjTSxYLMHcFwcQdfPd2Orv+ew7O4wFfLVVcZiIzR7XPc+&#10;LCJukwHg2EO1xzxoLGPUmWCXMDNOe307sjE2zDHlantbJ5NmbLKhj5QeAByuojhGe9fIkf1a+Pa7&#10;wxhwtybqzgI07p/f9kflDrd2k2vF+JtlDcY1Dk5r4eSGeX1qhingcg3bxk72jgAOJI3dvp4/74Vb&#10;C9wAopvnltO7OXor/PWP5zCTnfD8zQBA2Qnf/+E4fGvB2vyGuRNIg7VRY5PFxRHDsEBpKUbHDT7y&#10;Ohe7XcuFH9Bv3706D//9L9+G//VvP4Q/fnMV/q9/+wmZchtb/p0d9pjUC4DDCuAxx7HR4+hyK1Jd&#10;WbEi1eU6e1+YgGSa89iYNRNmno66aX/x+e/Cx5/ZlOVDBviLMGutQeZJDJJubD1GU6NP0abp2Cx2&#10;CU2XjokzuxiHa907FgXp/RmQNoPZHaRiYMkNfVwrP7/CUHYZUA2fQewACl204v5BIWwrK/j8ADDo&#10;63353jYGJssYIDf29tMx30J20dNrqzMFEkDDTltu9+gxyj27QJntBxXFePu9LJNlLWTQyEmBAHBw&#10;yXMT2p8QJAQEXjfRKoWRZgCHDMwhhZc3K9OYQglgsFGP3cAqdcDBnqe1zdDieQe2YP7HDudi56gB&#10;57BrWfYgH0u13RjIQqpGnf/LdejxvgE2G8DYYv+I/7vDZLUewmXhSjMR2xDmOF/P0bH8j5R2U87n&#10;kZyxszzSdUmJMoshYoxjgMX83INYbChjmF6SDVgi/1UYRyrMLz8IycpUjDFMIWfG+czjMWQEoOEm&#10;W+t23MKIR8e0FIF5gdSwnOEBssXGPE/5vLUtz2Q3AoBOzh3mOJ/ZWAQ56ufxH42G7ILvcrCFkGbK&#10;mvNj/MV7WzCYVmB7gAXOZ2n5CTLYhsoTsd5GZrG6NBs6zUrY6TWQ3/VRCvnhTmiW0+ElLOPl9SFM&#10;wxwhQGBvPXZi6wLEOhuZmm0c2zAMN5cqte28xryIoLEVmm6GxXdPjhkrnreQrbXOBgwwFfaYb84b&#10;paO9OQxgmvszBPwPrhvB/CCb8ZiVbApB7Ph12Y7dwOw294L3zBA9RXr8x7KsO/ydARyu5lloaUq6&#10;MZTnrzgObMSU8yturqzYb9Rq8NvXnXBravprZMurYbg3tWD35vsMmBfzSViGdsoUVpAilq0v8lyJ&#10;4s2dpMz6dHn1rz++Aiz+EDt2/fH9XfjLDy/D27uTsLtdg8riPfGgOSb8FtQ7gYdyW8WVFRgI4LFm&#10;0tHGVAQku3W5MvPMHpJQ2FFnp4+C7ept/vOA527TZ4OVZSilpdL/0ZClkJ+K9SqNHhceL2lCTMfI&#10;Ml5+lwvuUlbscYDxa+hdg02yAKRFl4HowDp28LaHpzCPY5dBizG/wkh1K7bfc2sBPPIBIAPAtKIG&#10;LUTdv3/CcQUSqKipwf6uxnkOI9nlc5m4RLkc62HKFYyPW8ZgYpQVMA2ujUzD3qW+b3OeXBFQATz0&#10;VlXYSbmyhXfaikudZYxYkJBN7KF7zznPDhNKqeF/HZrQBr0d8tjg2eB0xKJ6gMkOYOKucsoVZVbD&#10;pTqYlRPbfTc8ht3GtgdbYQcA7gFyldpWyMAylEvWoRhrcQXMWhOTy2Kn+blnMQvULSqUCaPGSMpc&#10;DBXwGAco9PLu0To3h6SAZbhhs82ZXJmw/sNxnJmHMcTuYnh95OoyTmoZR7aAATsn7f1hhfSowdD9&#10;sDBv0JR5C7OQZSws2VKB4wAezlf7hU4jnSxdUHLLXJ7BfiIr4TNmKtuCYVWnyPGN5VlXY08Xa3dW&#10;Vp6EJODVROI55zdWFkK7zrjanatVjtWt9o453cdLX+6FFzd7MMq10EBuFBzv1lrYgaXZnHgHxmEx&#10;ZZPr7947JcY3l10GzDOwQRgIbKbPdXfbykp3LY5ZDcZRLgFCSF57chweGSAtxLiaaeaWLFhFe8Bc&#10;3IXZutWGhZa2fXCHwG9/PA2HZ7CMcwsxratqjYDkwmK3TngDCNiJ7oVLr+Yzwcgv7SMDS7m47oUX&#10;sAobIJ/DXmIN10tYyEU7nLqkCyO593gCLTnDADMgE1y8JQZAPZfJzMebKd+jjkxj4fRgdLFMHf/T&#10;dy9iDOP7V5cAyOsIHD/y+na3DCPAi5qajOe0C9WWE28TXW6EP9YtzDKRACSX6xi82KQFwIjdtNGu&#10;9oYwg9AoeFymg75OTH/GgH4ZS58Xt2AcuSkQeQkNvhYOmfCCxnYXQ2bCb7tTFrf2ASit3GAgurIK&#10;POw+3vXkTDmDQaHrO3xuH2MT2R1IV1kOz5QbPMfYmhhmE0PSC5vpqREOOY5pvscuc2Gse7uwDM6h&#10;ZW9IJIuD2eV3be1f4SZdLTWg+uUE38uHaqxoRePCGioYpt3Jd5A+XXVxM4kXSkba2uO86l0mH5On&#10;jqRoIxn6AOGQ3x4itdqwow7ywxJs9yDd5rM7AKLySRA4AhBNJnLzYjtJDTimsQrB06U/4zXuLLYP&#10;0+jCSDr9bPy9KkBVwQNm7fEh+3Epd3Ma8DBQaJXrKLBtxzQ9t8ldNvsRPMYwUOMWFqwZq5ie/5rb&#10;/VgfMmODnRWcEMxjBSNfWHiEY5rg87AQgGYBg45Ng5/dZ74JADqGCebPs5jvk+C2uPoo2G92Y2OM&#10;c4IBy062mEergAVgs2BflmkZ87O4ejdroyHOy/iIQdqpyYf8BkxElmRKPqBhg2b/R+xYxmNZsexj&#10;uwmg1gtxnxOTu/ptDHWnFY522+HVDVQd53l2gJFdDxjnlZ+XV2V9qVCGNdQAZZdMmzJXgHxvbwtH&#10;4963SSThMmNq2cMqYwBrrK/yeb6Dc3BDanfiL3MfZabAw9gdIjsGzMULkwwZ113G7OIFr/G6y7VD&#10;2MPBKeBx49YZrbgvsUBgBffxC3OFGuHFO9jClQmJxiya4RiWoizZu2zEFpY2MXYr0UOrvGOFbDd2&#10;37efxrUNfZBE91wtiZ208BTGMVzZyOTdPxXqnHSZbybMcvGtkLwGMEwdFyRGjXjMzbiOVa4/fnMb&#10;fnh3h35Ph6QZh9xcyrMDld4qBXgktpYAC5gHk3BtDarL5LOXhlrY5jyxmhaJYqv6B09delPLfjwK&#10;so19ERbxMBuAxtIS3mb5aah2VqF/SI+zMoYiCKAHL4ugfhpDxShOvQEUsAgrDQ1W9TGMF7c2LkGf&#10;4pU7GM0Q1tDH+DsAyg7GKPvYwZs3jzEkwEijG/DeduyDkMdbwzrao+0HNNbrF208wGiptssA21x2&#10;l+Mc4M0FIs9lwADLeHYBFcGlBoi0bDYsOCBreoCXgOQGSu2urCANZS2GE8DtRD0KszhDg24DXq4U&#10;HaCDj5Bh1s/s8pku/1nAUlv3YTxG1n1u7so51PVgyDG4TkfoYzfANqbjuR/xmVs80fZeKa74KGHM&#10;R5HtpAtrIZFaDWsAvZWsdkWLBWqA/ShQPhaX5TVAWwVOjH+NzLSF41cxRuUS6RNAfwwpYczMmpJZ&#10;d4KPsTOAwpUSV03G7LlhXGTUr9RAqseYhGFMzjwM62tj3AAOm+3kbYvoypnNdSZjn89kymS/+ZC0&#10;kXVhDqYrGwJEXPJfHg9rymA7kjO/BbdJWzcAUMZlZnl/Ttlin5Kf66Pie0sTcZuCNmBRKzOHdtrh&#10;eK8brk4G4fKoH2XJ+9cXod8shLur3ZBvrMIUYI2NjcgwBIsGINBCxlqHssO9e8ScYewXJ8XQ6S7j&#10;PNZDvg1YtNYBHL4nYAM4dca+DvgIFCYC2tF824RIn/PevscwbnGCYzCbFCdwfJ4PN4DFKZKlu1cJ&#10;uyf1sM+4W8JwcmxPGJO0tsObbwbx8flLS98tj+8hX1oxV+MWwLiyVuXlAEnSRY5AEt704xaQNzCU&#10;i9j0B6bhEpbt9gwSLXChcvmlUDGNOYuRb86FjTXbucE08Cw35/txrxM3RjJlXGny739+H/PvZRov&#10;b07CwW4rBujsRJXPbsSlwgyaPJ0GOEwOytjGbj5OwCVBg4E06PWMCaR2HfVf+PJ/JwcZDLPadkJG&#10;NAGFZXIZeLOs2+VDDU8DdUAEBy+wGZsGk/ZOXA7FwGAWfY1CYwQoujCMHvem6QoWrrLIJGKSFp7Y&#10;epQD4xYY+gAjHsJChoDH1WU9FsPtwDTaANDgEEPFY+8cAgyCg3kYzc1wuI/M2S9gkHyf419BCwWE&#10;Loyh1+N8+I59FvpMCCeFy2bbGL0bQW9DPVuyJs5nyDH2OMdtJpz/x31gXf2QhZwig4Z+FwAzTtOB&#10;qWjsAx63uk4sgFRmIgjyfV/vAX4yKQO6ft5GttLeHhPRYwkyXhcDqJ5rvrASczRkiKn0Qli10hbG&#10;6baaLpnbRSzm8sSbBm7AkbEEPKZhr2OMme37ZpEpSzbNQaZsbQE0zDfL+WeQm7YGVDYobZ7BNuwZ&#10;+0S5Gpf+bSTMcQ1wxiDnozCHNLXLuAl+sa9ndjYkAZJ0dSHeW7mazM3G/hmp4hRS1nyhsbAM47Aj&#10;ucARA7hKHhmIRXYAhfvijsf/YD8QznVhKvbDddWk10brI0n2+9D/4+1wedgL370crZz8EPf/uYib&#10;lZvtnEduFJo4sy5AMUjiSJiDAEgPMHdJ3lUqe4EOholR3EOwGGyMNvoGGOo4lC5OxDiYDqfLaz2+&#10;5+bU5ghZeetyeS/GpdzAGoenI2Fs9+I85/eYc24H6k6ANy864eauBvtoxfKJK0DgEiZxfGk7QGtK&#10;huE5YHAHE7l9blNiO3zZY8MmVb3wGnBx5/m37wfhOSDiJmH3NMCldfTdOoidXwhVEFCWYWMSA3Wr&#10;KzN4FDWjdSe7IOwR4HAceq1i+OndTfiXP7yNVO3P37+K7f52dhoMXAJ9jobPoN+zq1GnW9uQU8/D&#10;QLI5wCNG4m0tB8qjS6fRnFZFunmP6+uPHrr/hpmoSJfYRVuPJI3FYy1ATzdnQh1vuL9nA1aMnYt4&#10;gMHvbIPmULWdg3Q4xrB2MPKbC9fAuch4aC/wkAEwiNmCdTQxpi7A0MMQh1D/PQx9H7DpRxCq4rUB&#10;D2TCwTEG5sAziHsc1+CoQdddnpuZ1+5kRt3ES7KfLQyZCWEJNMc7RTMa87CXqIFKVyps86YB7ziB&#10;ALpdgKIHqO1p+Lv2TxAAATCYglLL5d8Orw+Mr8CArJLs+RlAxuK8Acc94HUThPYxfFdGukyew1Pl&#10;CROLz5pQZFDNCWfPB4ujBrAVA7jWxfRhRLu70GEmfBHZlM0gK1PISataTVFfmYqxjFnAInYfxwCN&#10;dcVmShidq2BTGKOMwU5rS0t6869jodjchpm8T0ZbC9hMyO9GWcD3YBPjY/dhndzjPAQPV/JsCzkH&#10;wBh3WJgfAYe74xvX8JgJGMaaCYKV2ZAAJNLGuHLTsKR55toC8m015CqAR8nK6Rnm9RzANx6lVazO&#10;5X/ouPwfAtPU/M8NhMYtlluIDYQ3lhdCrYiD6NRCo5AMt2fD8OpiL7y9PQz//MPz8Pr6IHz/7jJk&#10;ynPBTvFlWwO2R9tNVGEQtaY7uiWCG03Vt7lnvrizX2w8fJQCCJg7ZpECAKaNt5CnQ+aHqyJDmS9z&#10;aHtoIBVnwXzrKpkZrzZj7P4qbmp+ynzdZ7xd9ephA+YK7TLftAkdyRH2cHJWD/bUuIRJmMD1HMnx&#10;zXf74fVbwODnFHJ3rL++tK+o6eQmem2PmvN8ux9b/714PYj9Q++trjxBMtgl3Ey5aS4wyC0bwLPo&#10;YcwhiBRvdTo8vzoOl8eD8N1r0PXd8/DXn96Gf/3ju3Bx2I9Zct+/vQ7F7DqDsxls22+uQCFmIUJ1&#10;Y6bhOl5gZSRfOLaBKBvlWkbvMpnLaBY4mfGnHHEvj6iP8VzulmUyj92hXGFI4wVbGGafCxjjARjf&#10;DhdPA4+xBWUCA2NylY1NzNdv90Bk7l358Htqf5ceD5Ai5vTLCpQxVgfaKEdP3IFtSBP17gOPD5s5&#10;v8GwGcAjjPSE35M9bPNd4wPbDHwVySQYmBuh4WqcDZiJkqPN5GgyuG4ofPcCuXCc4jeSoYvcscNT&#10;Y7DF+0wgl3v5zRZAYjcyDb1jFB4GUIW6tvp81mg7nzWucsJkOkCOuStYx/6osB+Dnl3A0qVh+3U4&#10;WescV+ASHLddfuY82z8zGZmP52H0X8aptFxPGRA3f2RUDj+/Ngloj0djNx4wB4DrVGwK9L/37IVt&#10;uJqysISclF0k7ef6OPZCSSEdXHK318fMHPIA0DH4qHfX88duZHp92YfLp3F1BABaN6fC34HVcGzZ&#10;yQTOxg72G5sTIW3Kd9Eitcngrn5FjDcLcKTyc8HtDEqVRebiDDJ5Ctk9AdhMhvl120vquCbDIhLF&#10;niX2VB0DwEwZr5WzYWsdmZ2BFTRKoZRNhN0uXnvYjs7zfK8d7pDstxe7SKapUCrPhIpbTcCA8oBV&#10;qTgTajjhIrKl6A5usIku49N2p7p2Aha8FXMpuk2YIeNhzE2GIWjsn/H8ENbBXB4yTn0kSVfnAVjs&#10;MM8OAQMDpPuXhThXTCTsMU/sWtfHGbnK0pGFMj/t33KClLb7nLGOqyub8nRj/sXLV3vh1be74fnb&#10;vdjm7+J2J1wADLfP+zCLPmAxDFc8vryyBeBOeH4HaMwz+GkQ22UmW7nlc0vBRisJDHN9c4kBnouJ&#10;WCswkedcqO9eARiAw7//9fvRqsmPr8P//NefQjaxEuMbx/utmN9QRrMXuMjl8kYED2MdeUCjhCfO&#10;5Baj5zKjcDbS3Uexz2VMDhp3B/Qv4/q6gSvBZNa2f/NoVLzNCp7CmooYmcZzDpjwu1zMXTR7mwvV&#10;gNLXvbAYRgOja0O/jwGAc/P8oW5e0GM1IkbUYnCGPI50EADRqA2aCjxDnteRNha7xVUSDK8hEO1s&#10;hdvrGgNsKjY3g1+99bg/RrWVYACTMVJe6kI57cy07To9HmcPWgklrQ8SgAAGz/kfHmyGI855u7cW&#10;GrWNUGms832+03Gj6tQotwNQKNnpaZfXkWIHTAobvXTsdu1tyGcBj05/M1ycYfRustThXNrrSJ5k&#10;rHURaGQ6df6v6cxOxIH/8XTEgizbb+HxBFZXXpzQuaL7sS7E+NMyUjK2A1ycCisbk1EaChbGNTR4&#10;b6aPz86NpKM72RsjkxHMuWKy9TisFWzBNxV7dtpZfIM5FxtKLwA8AgjGL0CMTcgmuE3ZiwUQ4hjm&#10;dchaNpAa68mxmAqwhGSWobrMautCGc/cNL+zOhYLH7N5HCAMpGDPz86omrr886Zc2QyyJu22CFPM&#10;c5sSIWNgHvan9b8JZuW8Kyc4jirzoIwDaFV5jevWqYYDHOTl8U7M0bhFmhtjSpfnQ6oxDzhOcJ6T&#10;0fkW6pbcz8c5ki0vhGZ3LQZBO+6jgjPYv7BtQzHGyGL/T8Df1glNwKPFvG0B5B1A/OAoGc6RHjqk&#10;uHETcyOCiVKTear8dgXPnh3Wt1zi9IxbWUl9dlEOF1fI1AOX1cvh1Ys2LKQcpYhbip4jW15+Nwin&#10;sIgjgEEWYlOet98MYtu/P//pOnz//ojv7YQ//ekQZoI8iXoRmjhqMMtFhFlYOm2eQDK7AvtY4HUu&#10;QnI5fPv6Ku4U/69/fh+XW80C/Tdu//NffwipjaXwLz++DH/67jrsGaBBUx8dYbRdJjQnLxqWK4lY&#10;+2DRk1WbdpOahqo6OQQIKakBMD3VDDcnhV5GD2TvSZv7zPEdV2SK1Y3oRTtqPgxvh99otRkQ7vWe&#10;0QCQH+ZM7HO7vWpxEWEAAElvD8PGGAcGH/lch4vdZsBqGH7FrtHqf1dhMHLBoDHY5HMJfsN8iy0A&#10;ipuvYYCuqQtgAzyI8ZFyzwZB64DmeqjU1/HgnKdr9S0AAoASRMqwhAHHqLUs5deIN5lIMAzAR7nT&#10;aLkTu5mCFjkBHI21UGDi1Zl0NXtuoIFlBA3ArgKINQArMw7dSrAFoOzsb/H/AZuqy4CJ6LlOTquw&#10;J/6/uQI20K0BdtBnlwcrnXVAEgZ11gx7/E9XYXx/Mz2Phwcsliy5d+VkVGFrkVpkFxjshMuUsIwx&#10;YxMAvP1K7UQ+PjYKeJotOjP7dVhOIE3WnzK3MMjCbIxJmEi1iDSQWRiItOGxS/DmTsRVDZnG+P0Y&#10;ZI0sBlBZASxWMcpYiiBQMHdd8TDW4iqf21rYzWyBY29sTQa3LqjX+a/txZBBwmQL88FtGEb7oszA&#10;WOfCFuzAvB/Bw71fVwEeE7oq+XQoARQWq7l6srm6GIa9eriAbVfzW8F+ua0Kc62ThcXMhkpvKW6N&#10;kLWmpY4kKvIaty7MzXNodtyRfgVQXg35Mtcd2VJjfJxr9v88OS/AGIvIbAz9uME4wJ5hf7LWXcBk&#10;gMM4OjRRS2acZx7wHk6uF+NgoyD6gPkciykPyoy7dpELzwGR5zc2167GlZWdE9tOVsLxXTOc3gKA&#10;z/lPvH94UQ8nsI1XsI4XFqnZ0QtgMYB6hVR5hUT57och8oQLJDVbWMIYXSrNLvwch7B2YQUG4t6h&#10;MpCNuHLy7Yuz8C9/fBO+e3MT/vT+OczjLGaHduv58Jfv0XhoPWMHGoHLRcYGTCZqQc+rrRQebD2s&#10;u/QKmxGoXHKNHgYt66ZJ7t0hgBjlNnhlgk9sWMsE2WLSGlAtOgkaI33Y9LegZbtDGAT6/Ry65n6a&#10;ffU7hrAPYnuxz86LoQ9TsA1bFa+sd97j9bYUX8PDa1fwzlUMqoERWTXr3p6mWVf5L2WMt41RmuXZ&#10;YBK0ec9YiEuqVY0bw60yCQSWARKmv7sOLYVhbK8BZEi1yhoSAdbBMep8199vc8we51Ltb4TmQQqD&#10;FwDc33UzJvboUdo7IxbSBGjq/G6pASMBXCp8r86xBnouJl7fbMI+nwUEZDxu7djmWD2+ExmPvwtI&#10;yGYqvg5oNQHILt8T+NqAY722ziTldf5/LrccHciq+66Y1IU8lW3G/qFm/CoxXD0ByGcZK5Oj3MHe&#10;1TjrmIxHmCMxO/+Q+fUUjz4ZNt0Ppz4f1vDwi4ztMrLYvUrm50dbKMzMuLQ/ip8twkIEJHMvpj2+&#10;wALA2MrQtIAlGKdNdDZTgMeK33kKsAEWAEhcFYF9uGJi8uDSOp/LzwAWE5zDBP9rPBTKc8iwZdgH&#10;QJKbgQ0jJ2AiW4UJGDLXEHYh07C1n9Kk36nHdn/uFL/DzQ7kL66Polxv1JwrSM4aYMCx9hn7RmMW&#10;tjML25kLyfoi15rrznV120f3vHUbzgrjXWD+DI8YPxyYwfj2NmwW4LCb22sM2OX4/d1i2DurhJ4l&#10;9BZdXrnkWkQ2NJjPhXBwacC7iOyGrQyNawEup8a5irDJn/vcIlEurux7W4uZoHfXSKwX27AV/guS&#10;xS08bF/pjvQuq56dt8PNC0Di+71wB3hc3Q2R0wM++3NMwwGzNsS9Q9JmHxZGXbFtcLsmaKxM/VwK&#10;fBzZxP/x12/jxfr//d//Gv71j9+E//v/+FN4czkI3wMgV+cWieHluQjn57a/4+QxXCv0GlwQU5zT&#10;2WVonK3iXPNnojDA6tSnUFv3zVBX2jZO2ho9CQO/tgXdhAHV6gwQzMHYw/5xEq8JjTSugdH1D2EO&#10;vQwDhLFxDi0Mqwsj6PYZxN0tjH8z9JEzDSh8C6/dxVBOTpgE+3weg9rdx8NiVCWArcLnLWnWwOLG&#10;zab88v0z60fw/BUMsaSh7mzEZS/b9RkL6HDsGh5+e8BnBA0Bhe9395EHAgXSZIffPTxKw1o4d3M5&#10;MNYKYNDmfHcBr+FBms8JIAIVzMRjwEhsg28x3pFgp/zhvRb39Qr/B1Apl0e7nQvWNZ43BRaOZ3Of&#10;nX3+B0DieQgSVSZwi88OAFJXT9p8zkBdEYDKVdZDOm9+hi0NFmKFrWARtzHgZjGie7banNgErxlY&#10;QuxJyhiOww6MN0wuuHETRowhJ5EDxcIMTAgjxYiUDm7LubapAQMgy5bWTwIYSoQRcNha0o2wdBY2&#10;TzZbWQBIwjKy6VFsIg2TKOHVc3kACGbh94xxWKofV+WcO9y7pDrL+Vovs7Ixjjy2d4ZV1pMhw3mt&#10;bzxBhrh50iLGvxK3XnTP4natGFKbVrnWYiBUENlHmhwN27He5PZ8N64o2mNkC1am7E7l5hiH+VCp&#10;zvIcRpNCojQWQ6e1yjVYiqDeADR6AEvso4LEte1fh/lm9qjzR/kqg+4Yq8CO+rAKyx+2cYQWntkd&#10;382U7Dx3fl5FLmNnsIcXGPvePmyC93YAjJNjq2Xb4dXznbBvmwY+K/i4UOBzWzsMYRc27rHC+/Xr&#10;XYBqEL6x4vW6G96+HQAm3XB21wiXAIil8bdXg3DP1Fojybaj30wshXwRLw5yVrnlCqthkwuxgsHe&#10;cXG+e3keAeNP394AIEfBTZLewTzsJ+AOa9+8OA+XXEipklFcszBdSjw550Lj6c02LDS3Qga9LGiY&#10;++EGQFNTMAmj1ybdmJ23xiAbWIsTxsy9KQBjJhRLDCCAcYL02cfQr+8qocFFLWHYlW0MAcN24tf1&#10;1njMbR73GIgeg2N5uIVBHWj8GUzASkPTevt2VMJTG6CqAQAWFNUwYCl6HYOuY1wdu1Jr1IBAi8Fv&#10;8zzGL2AVsocWQBZrTPg9k6os05f2V2EEPYBlj0lh9/EmQNPbg4FxX27KFPguxzOG0NjLhCJG7Dp/&#10;i3PfO7R7NZPGoBljIaW1DX6zDZjwWhkAacMy6px7HTCocz6233dXepmCGaAmEpUBwxaf3UV2HO4m&#10;Y4C4yzUQNGO7xeo6Y8K58H07qlXcYf/nNHYb+GxumNg1F8dAxyLbWIXGR0OcxUg1UADe/WuUmWMT&#10;gL+rG4uPYZNjOCAcUdrd0ZZDDqZRKy8Clsuh2YDR5pQFMJnENOBj4yaACObr1goRAJAg074GWEwD&#10;QCZtxX1cMf5VGIqVqgWYgUHQjPESE894PcH5yWQW1wAt2cYKxwY0jM3JYFwtWVbmbLil5UTYyE4C&#10;YONxT5RCeZnxLEV2oSSpFDKhUc6Hk/2d0W2vF6tbrT3RBg73mmErhcQBXDdxsF4zVx9tep0DPIxl&#10;5PyvPHZf3koT4KitxKpV2eEh89fGPceu1iG34x6ypbVwe4P8YEysJWrCYNvMxwuMu9fDrmAZbhpt&#10;Sz8rV29eDsPL55zXZSP2kbl61YV1VMLuWRVmUQ43l3WObwU396d8Bkli+rmNsiOQHAM4AMbV6x62&#10;WudzggRsg88d3sA4OPbBRTO8fjcIbqp0zwa/tomzh0MekOh2UhgL6IdHKlUADSSLmnZ/pxXe3ByH&#10;1xf7ESxeXR5z2w3fvb7i9dPw/tVVeAldO9ptxXZkZye56BVtXdZpJaG90G+pF++5g1gyJfWdihNP&#10;L2KWnhl6BmZj6jCvx6W9RVvaTUKJ50KxuQaSMqCcm963PsQ48MgHGNzddSP2LTDo2MSAy2hGA07N&#10;IfdScXR97RAPPQA8TOcFAGQDHQyqj6bMYTz13ho3jJbB2sYgNbghUqfB40Y/hYceSRO/X8FYi4BD&#10;HbCJLAHgGAI6sowenqINY2lxvBqeW89ewdBrGL4SaJtz0fDNC9mT+QAiXZ4LTsYs2jvr4eLcXJDN&#10;uPGTKz5q4u5AhsB/4/9lqvxX046RLwewOBnLKROxwyRrN2BEXP+r63RsqdgELCzXbjE5GwBdjeM2&#10;Ong82I5SqcL/cXlwyHeMt2SyK8ECOvfDtQwgz/ONTVjGshWuM4zLeGQCU5MYMAbtErg1H8YSDGhP&#10;TDKWSor5B3je8bDqlgLpUVWzbRq3cEIlDKnSXgv56OEzSFGNGRmxpRQaixJokbG3Dsr8of+QHLKa&#10;uNk3wCHIGJsotBa4HlMRoOpNjLNs5y0LGifiby1yfuYbrQF8bpnhPIsbXcNo15A55aJl/0gXwMdl&#10;8+0WzGK7FYa9xuhxt8a87sbkrhdXx3FBwJwk5/zp0TasC+a0hRzJzIcarE8j78Ly3JF+dx8gZ8yL&#10;yKFCA0CpLMWy+WJ/VEbveBV1OMjtImPY38OBwDa2GZf+YIVj8XiI3LQdJHbkapkJeSbpuU3CxUU3&#10;HGD0VzcY9asOYFMLx8+b4fhWydGNXeTOn28H9yq+vESS3O3E/jJ277p73oqbRd/YZBvwefWuCevh&#10;mFfN4C5sx1d83r4aHO/6qhuOkDNuNHZvY20m5POjZdASf9j1fZOeTO5RM+eYMMvLM+HKdu0vLqIs&#10;OQVt7athGu3Lq8PINnxsd+ZTtJ7JRKbObh8XY9s8I/etvrQY/Ywny+dW4zr4KhNxFiYRvZZa1AnI&#10;ZFyA+SwAFPMM8oKUOA2g4ZFqFVN18ZiwmFodI8dAqxhxCyMtc6GrgIoT0bZr1ok0+b0dvK1VpnUM&#10;STrYRKoUMdDhkP+6rxfHuAGFPvTd6HYTg3XQynzW0uV6DY8Mg6jye3t47x5g5dr5LkDTEQgwPr9X&#10;l20ANh3jBAcYMa9XPA7/t+R/5tpW+a3jY6Qbx7DewHTjZn0jsg9T0rcBDBOCTEkv8LoxlJrxDliC&#10;vSNlJTUDmQClqeMVwL2Lh1K2GDg1YNqAbeztMfGNuXAsC/Nq/JaJb67SGATuQX2Nj5hYJGPK8d8M&#10;vhqX2R0ClgBSBgeSyq+FhBLFWqRVxmHDQkaXJyfCSvTaI8A3YWp52XtTwwUSDHL5IYb4BEY5hpQY&#10;4/q7hD8e2Ue6bNKV8gSZYIIWFH6dubC2YbNkQAUHsQSAKIGW+J1UEgeDfFmBgS7rRHgtNjWe5xjc&#10;u5HzyYk1H1NIoZmQiD1n7Y06HbIlfpfjrsEsbIwtyxCcniGDx5VTYw/D5CS3iUcwoqnYbMfWfr1m&#10;CdBohp1uM7b7Oxx247YFzy8ADEDjHfP9CEdaKyeiU7OLWqeVirLODM8jg/EAR+e2gh0JJPZgRV6b&#10;wwGTq8FE64DKgDlYh+FZ+azzqBuja6eZkykkcio6CMfURK4+8/r4VMdrFnMeECiFfeMXF0gRtxCF&#10;Ybj73zHg4L4+Fy/bYf+iFfavO2H3hvPnM2fIEDf8OgBMXrxuhZevu7FdhDUmxwd13kf6GNPgtaPn&#10;SJNXdilvATTNGNu4uWmFe5Y5J/D6KYtooD6d7Rz0GIPAOzkRTchax8CvAYSX16cRGEwbb5Qzsbmw&#10;/TVM7jre78d9LQ8tUYdyne7bDDUdhgJQR/2OrmcSVzFeS71dcl10fZyJ4bKrtNFGtXEvUScFHm3d&#10;pTA7l6MXS0VoHSChlNADV3ms9tNrlpEjsW08F7gPKOwfYYy8tqeHBsHreI8BF3ybi6+Hr2CQFZ6b&#10;ZNUwdqDM0MtDF9X/FQzOnbCMeSgT9o8KgFNyBB5MiONDDJLj2NPTuEKF7/T5TRmLQNvi2HUMucO5&#10;FXiex1soQXzNhLQKx7Dytsa1qAEkXUCnBpPY3hcwoMMY7/lpDe3rMThPzs8EHwO0Jux43rIdz8cA&#10;XBW62+RxrBtx31B+0yVXGZC/0QIQvDWQIzKz4z0YCYATa214rcfvyXiaAiBMw5T3bjOF51wNa+tL&#10;GL4G73jY2XwE5o6Z9Ugum26sM5Z4cwPXenFrPiwRWFh5yPg+CTlAo5Cb5OYSKMzFvVVLi7G3a6Fu&#10;FzfmH4wjUZwLaziIVYDA/VlMAxekLJAzHSA2bsKxLPC7Bk2Xo7TmPdiE++dkcCxp4x08lm0VAA/3&#10;b81kbAo1CvjPclPy/kdwfXzC7TUewmQeAkxjMItq6ER5gvSt2kwY+bGxHFdMlCa+b88Y57p24Mqi&#10;21XaBiKRXQwlxqjm/GEulHBGrtCdXaRhA1x/xkhW2ECqNQBwu5ZbOm8iXZH5EfNzcNY2GLZupeli&#10;Aq87ZrIQnYQJgNdXhXAEix8eMX44Y7vj94xjnFbCGYZ+ftsOBycWqDXC/iUGD5Ccw0rcTPoYlnHk&#10;XsWvARRAwipYywzev9uNW5JaSeuesQd81p3mT/j+7UtkC8xE8FAS3UulFqCfIJ9l1w3jAHgi0M7y&#10;coukpO3ZwhIXbRi3oHNd2l2l3DQpMo1rE76GIO9l7KXhZsgWSVlTcQFl6rvM2AI0YDBmX1YxllzJ&#10;1GS8FxNhY2M2Ir8pyj5fx6OlkgAZ3s2mL2sWSyGRZBUljCEGCAUIJrce11iAefoNdHoJg2ngiesY&#10;iEU/VTxvCRY14HM7eNAu6N1gQF2h6LZdJRgZ3i5G2TvkfY7ZcsXCgBTXYXDI52EJdQwrpohjXHp+&#10;V0zKDLTLmSZc7XS5Xvy3JsDj0uq+Rg04HOHdB7CEyNo4tpvjKG8aeHZjExYnNSKN5XvIqJqMhfMz&#10;AcwKR18fcu4n9j7Y5/6wFDP9hv08TIffHMBY+P4R53l2WOZ3UqEKcDQBpW0mYN9YhxoZ4Ck6AV3m&#10;xZsNdosABf8XkO0YrAVgBMAK3k/mtMM5yLC8pd1IiTliHZJJXuuMU+yPAgOcB9xdIo3e26Aj8mGK&#10;xxY+xtwNpMpIajyDyT4LFcChWEH/m9OQdUPmGc51DmOfCRmMPZedDxvpWT47g1OZ/llKuMIy8/Nv&#10;jYVp+7AATjPGPPgt4xXLqxMhm5uCGY1qUDqt5ZDNGuwERIr+xiL3yJPEVAQ/UwvsKuceMd5m5wTA&#10;Ud6J+RiDbiNWtQoc3WYlBkb3+hgToLG73Qh35wcx+/mnb18AaoAj56mDs2VgobQUCszVGPDedclf&#10;UN/CgSVhH3lkPwDONVc25r3nertXrA6lAnDXGc8S89LYVpfxMtvYOeHye4332rsupzMHdm2S1GAu&#10;ZCPz3jsohP3TQqzSfnGNvLjrh93LWjgAMA7O7BdqvVUzppZ/880wgsP5XSdcWqD2qhXTyN++3449&#10;N54/b4erS1mLfUVrPO/DNAANjnH+vBHuJRJLIVN0wgIY0mqM0DRVe03UmIAdJnOpvMqkHIQ3z8/D&#10;u1eX4f3r63B1vMv9ZXh1fcjjQfjjt69gHrfQpTpsIB1sgnNya+0/ExzAqGCYdpCyTiJbXIaWuvSG&#10;Ro59OwyyTUJx7e5l6/25sGHWJ4ykC/uxhV2Vi2jOfhfDc4eqPiDhsqc0roaBKlPsdVHBY7tKIiB0&#10;0YdtmEcVetgaYBwg9bbSxe9hcC65GqTsAAI2pzmEHR1wDOMZbshk+u8Qai/VFFxcLpUZVDE86zNq&#10;/GbJ2IrBSN7rAQw3aL7r83rUsR2MV01qr9IqBlhhoujhhxyrVuScBMEh4MNnLGvvQlftv2H/BT2W&#10;MkqZZMaomZ4u7Qp6Ak5nh/Pj943b9FwdanJjcnaRMU3+rzEX8wMM3sYlVZiS0s5EuAg2HM/gausA&#10;GszvHB64oz3XReABEDtcJ49prscWlDthaTzjtbE+BbswNjABqI8CojILjTjGp2ACZodOAhqzS0/D&#10;NLJgBUmykR0LyTLeuDIL4M4g7RYwsGmk0VyolhcB0tnYHi8HA9HwYjNljRqwiJtAcW/D6rhvLOBk&#10;3MQCS2Xt6iosFUBJGJdIToa0KyoZ5hG/s1UAhKxH+blOZRNQ2vQ9nJJbPaxg7O6K/x/9XVwp2QE0&#10;ilmcBixjuN0K9VI21p4cIE/2+63YHuLbF+fhh7e3YT07EzYAveX1iSiTEgDSFsBUqC7h2Jx3Lm8z&#10;fgCCcb1DnPHpyWY4NakQm+syL09wsjsAvBmhURYzB1qOT30r9BibPg7C2ODlrf1tq6HHmDU4XtzJ&#10;jZvZoAfY28UNIAFwGBY4OLZtZQU7rITTuyq2UwxX7ttj8PSWe+a725ZeIF9kJAeAx9F1F4DguWyD&#10;108u6pGZ7MNc9g2gvurE/I17qdxKqKD5pcQ9TnR4WuKk9d5pDDURsuUVUHwpPL86QZrshbfPz8Lb&#10;m6PwBmpmOvlffngDeNxEnWej1YN9dCCAE8uwB8gJjmsvTOlU0VUDAMhGNOpW2YTZp6aoL69aLg8F&#10;Rr+6N4c9MN2cp8DnnfTWlQxlQP21qOMOQPEehrGLV99Fw+9Ctbt4z5fX29EITNJq4eXbGMbRYTou&#10;o1b38LgYXJnvlWFQLllZ0GbLPisPXXXZ3gGk+L0KKG9x0NBAKoZ+jIbc2cNzA1DGJLY5fjk/ov/N&#10;ZjJUOJ7LnjtD9Sv/E0/TOkabYrh+xhWTKwasCeh0mEwmgxnvaJ7mQlUDNd4AYyplOQ5G3Y7sSSNX&#10;RiCRkC6RJXHu2/v5cHJcCnUYRNngJt9VM9sIyBqUvUMT24yDMJ5M1L3ddSatnsr/Z58QV4oAH8bX&#10;vToq6PIyQFXj9QKOwiXoEueZ4tpn8YKmY2eQiHpoA+duqaCElObLBkzKcnnTxCoL2GwPaRvHxJYs&#10;wzYGMAEAI1ueQi4uArwLYRsP2+uuhkLBZU8MW4OGieQriyEH40nnFnEco6xhN5u205tAZTzFeNeU&#10;NOcIZQAA//RJREFUgVGBagGZ4ZKsqyWch7J2bfkpwORyp6shMwAAcqVuEBLWipFvlWE38bdGK0Pl&#10;itmvU0gYK1sx4G4ztLgXQAyEuvR6NOiGvV4jNErpuIXHzcluuMQe3DMlW4MRw2w2TFEHPNJusQGb&#10;KlSWwvFRCSm2FCo44rZxKZzcwYEBTZleMtaMdGQYAEGdseka02Duafwn53nGDbnKmHaYS8YJjUcd&#10;nXCcHq/DMo5NMZdtMD9j17mzYjgGHHo7o+ZK+3ulcAbjNxZxzHtmil6/NIbRiDvJ22PDdoH7PoZh&#10;vOS912/64QZZ8uN3u3wfZ8r7Jze9GPt4wWfuGYjbZsIc8uPHoOClRV6HLv1gCNB9+ymcHAzC67tz&#10;gOI8/OG9jOI67hL/r3/+Lq6eXB7tgL6XsfL1Ui0FVR4wQT1euQBN3y+jqcpMeCmvqeQwDSTHxhoX&#10;207bAge62MpaqyntqZirbcSlwBIGbJZlG8PsYdSmS7tninkaJsK4oqI02ZFJVGAZTHQzP21vN9pf&#10;BaOuYkAAiBWju3xvG4ook4grLRy/gTQp8rjNQEbpASD00JRGwl1JUu+rLQsYbRX5cWADH5fBWlYz&#10;wiDqvI6R7nNcV0DcOV8mYCcka05caq54bMGK87EZcB1gG/D4+MRcjfW4GnQAKHW7y3go/hPnNQRY&#10;pLfS09iYBw8UaSqv5TmvAudkfKYBCytwHUqATIfvnZ3Dnvj9RkwyAjCQVzmuvfEbl2nNRFSyuKLi&#10;8y5SzpiO++H6G3o6A64FGGihtIYh4KkB+U2XW39mhC6XW4Myr+FitDMzppQDGIDHFK+ZkWlVqQHs&#10;ZBGgyU9xb2ByOlQ7S6EMs6hzM6V/f2cetgjzKMs+FhnnVa7tZgwqbmQWImiYK7SwMAW7mYmGvhLj&#10;GyaGIVlgN7EnxtQIPMzvSWXMAcHzAxpbaZsEA4Cx+lUgMSPUrTTct3UBI4ctJO1KNh2KeUC6W0eG&#10;tGEa7ZBFmmysLMbkLnM1XEU82duO8sSitGxqNi6dtlxG7i7AKPndKiDILSVQtkbgJPMo1vxfy5HJ&#10;yvYMBSjXW3vIWOyjz/NYFAnbO4Mh7AL+1pL02ryPozBxq7ON3Jdxw+DbOM6T0ywsYtSZ7sWLOlK2&#10;wPwvIm245xjHSNrri1o4vbAvqNt51AGYEscthj5s5NxM0KN6uLFBz/MerKfOZ5vh5YteeP/DQTiF&#10;YZzBOk5t5nPcAoC64Z6dhY75oeOTcrhE/1yBKNt4HCWGA1evrqLxOBkulDur/fTuefjj+xfhPRTt&#10;p3e3P+93chdjGm7ReHSIHsTwzFpsIw/qGGePCVhlUtqyTIMqFPVe6FdzANyjAyazlUEmpWAW/J6r&#10;AId76EmTtgxIMpntKlVpmKtgkA9A4GKLvGUDf9JwgKMPihu0bDIoBpFaILaptWZMdjEmJYuBULNV&#10;ZQWmaMdlYSniWSdUeF3D9r4JrTeGos43OLUHsFxcjGIj7iJ+CPg0mstRRsRlVAzSeEWeyVlDHrh8&#10;W8RLl/BwmSJSiwlmb8gar1X5Xq6xEr3tHpOn3lwMJW55PTpeKd1mMnKcYn0l5GB6Oe5TeN6MO+Qj&#10;eTSuSgMD66CLm0vcnLB8rrEEs3IJGcDGCdRqS3j2Ueqy57kNuzCw2kUXVwAYZVuZc/Y/W89ywH+y&#10;+1jXJT6OIb3OVfltgNwlebNCZYWbBh6RlTYYtr/GKgatTJk0r2Z5LMxx20g/C1s5N8Ga5Zy5TqWZ&#10;UKsuxwKyzYq7kC1yfeb5HwZG5wHSUWVqOgIH/x/wKJa5TkiXTG4hbMJK7Te7wC3mc/Abs7P8lsuw&#10;Lv8CVJbqC2JLAJYtLM0aLXRgEu3luJKSr3DduIY9xrfKNW735gB0rjfMx2rYLCxnzS0ZyoB/swzz&#10;q452iy/nQ6OC597djiso54fDcHE0BPQWQrk0D8tDUgFCxmhyAFDVLFAYTZr7DMfc4jezleXYZU7H&#10;qBxzJUw57ZK/QWo7v8fcJm6vX3bCKUxgH2ZweaWRl8MQw9+/GnXNt1P5OcZ9zWdOrov8j1zsseGi&#10;g5t32Rf3YJ/7I3MwkCbngkU5NhlWrrh/sWXyewCJG4jFRLGTCky4E169GsJIYCHGNb7ZCRcwDzuW&#10;K2EMip5dt8K9AhfQ5TtLve0ZabHW+Vk9drNq8kfa0HkDQ+7XqpZ7dXMSQeMP75+H7wEL9z7547fP&#10;Y9/Et8+voPtoNXScZd0lPKJr1qVYjDWapMYTTCIyjyJX4CIWmUjIkDretsfElo2YqWjArg94uUTo&#10;kqi63lUJg5kVnheRPQU+Uy3DMDiuwaMiwGBdyMlZGlqH4aL1W3jjgcFRHtcwbHP9Leoxv6IMuBnn&#10;iPodcIhAodc3/oBBFior8XxrSI99+x8AZpZduyFzjomdanH+sKJMYzk2OI77r9ZXQ7rI5GeCFGrL&#10;ocIxytybUm5yT4aJG6suMfZux0azpoADZhxXAy8wmU0OanKNurzuLl0Zvj8CHhgY9zGnA0AXtOqu&#10;+QtOGEZtexmGhLEDIEUnJufS4n/U8ezubmcmqr0slTOyDHe9E5jynGMRhlbm82avKocOmQvKoxzH&#10;y5bcQ2UheuK4eTTyRJliecG88uTn1QxriVbXAQyb5eSehpUCdL04wf81pgBlt4gsMxvSAEKZa1UH&#10;MLJWodr7wpRrQKTMONVhR1XOrY18MS7UgEUJuFv87ui3JwCHiVimPw1IyDTM41hfBbxgO67iGAjd&#10;3OBcAIvVrckY7yjkZzDyKf4rjIJzUioVixg70shxcUwyJYCFsbApTt7tIVI4pHo5JnkJIl1uw+0G&#10;52PdziLHMFUBydUBtJsLAPQa12s2SqAEICIw1hj3Hv+jp8OTcVQXcTSwLfOKYKpm9ZqM57aefSuy&#10;zf4EAPow9l1k6OlFMfZ8OXVrjd0idgo4AADHp3XkM58RIPjervv0nFWwlVEWttXb+7AKs0AHOGFX&#10;RWye7T4o7g10Iojs8vywgr0jwfidHXcevOS58YybTrj5thvuXvVhJJ3w8vVOuIJ13DuCflhV1+tb&#10;AJMDQDKhiYayGYsNYkwxPhr2ovRwz9Y/ff86JrX825/fhx8AjZ/e3cXlJ3deu7s4Cvah1MDrGLYU&#10;2LqNCvTXJVCN28SsPBKlVVeHm/SyikfnPYClxSStISMEMrV7xdUKPSJGEnMQXBHAeKXbBgXNnagA&#10;CBq72ZVmM0rvTtGRA6h5pNsMYoHJFwOkTARlQRUGUUUulHgv39Z4lpnEK3zffSnwCABADsMuFJlY&#10;2xgSt+0dPDjG1nJiaKgMfIHPNPCG24IWEz2HR89ghMmCCUa2S1wAlFYA0U0mDKAFPS1o+HxG76vh&#10;dHowD45XAgwKgiieNufyMudZw4gjGLQWMG4+g0fLdQApzqsEi9ALNwGaKkad5ZhZALfEcatdWQ3s&#10;hc/IdJQ7/mae16oAlcHTHRxFHdDpbjvxYThtC63mAK3lmMVYAAwLXBODvmX32YUFJCxYg/ILDotI&#10;FXNoFucxXhiG+RqulJjCPbfwJCwtYryrz9D547G71jrGmSzPhgTet8q51ADdGkBWwUhdCo/Vp+5j&#10;g+f2P9QwRLNY/d8FrrXxGovN1rZcBRG4+O0lWc5ELKBz9cbYxoybZAMkLgevbYyHZMrtLkagVOU6&#10;JtNuzziquM1yToLEFv8343hiyHkAf8fMYJiAHcmTUdooAV0qzXK987FSO84Z2GAKMLPxTkl2WDDT&#10;dZbPcp25ZmWZBUBVMPjLtS47hoxXGnkeE/UAcOdNlbm+jaTewYEYNB3sFwALW1LCMM5LsRH27VUN&#10;dlEE9Ef1J25BYI3K+SuAA8Bwk64d5v0hwHIMSFicdhqTvyrhBnZwBGhc8Z7H2oWVHJ3BnCyhGJYA&#10;H74DoFjTcggjGSBp+oCJbQR3ABTTzV+86Iab561wgxq5ZxNdG3rYtFT9fbgneOhl8Ox4swHGZY7G&#10;rWnkb25ixNjCtT8DHj7/w7cvfo5n3ISDQZeBQLcBNE54qzFLBtjwmEWQ1kaqAod9BPaQFgd7SKAe&#10;ntBB0cNjwD0upPq6AQNQJtiDQEZQZmINYB279nwAMLb7GJWSY0/2sRGDdyZG7TDRhkiPLrTPKlS3&#10;xjMz84D/eQA4yiQyeOY0HiLSRYw7z0R1Egg+nTayAY9QARAyeOwCBu1gNzEmvZ2eosJnnVwlGIAA&#10;Y6JORg/CRGlYX8HkTDDBk0zWolqd5xprGeOWiaQAixoTzWBfFbaS59hFJmndDFVYT5bfaW2vRa9l&#10;ZWwbb9SDOe0NBUA+i/fK2ZIRQDKjUgaSB2gGXO+6wAdYHBxyj8fMAzJ5WRMTNabAAzw1zrPGuRuP&#10;aeBdW5ybgDLaa3c5JAGMYpSCTGgmexF5kM0pIaDvrnTBMmQaMc8GkLAWxRwb6zymZh4jG2zIA5AA&#10;GstJjHTL2MYs2hypx7gUq5w/v1HWu3Ptva/WAUKulcv7BQFQQOS8Klz7DP+t9DOI2d9jScBYM77i&#10;bTpmrbrsajzDc7BqeyrGWEwjd/VmKiRgE+tIiE2unUwomUe6FJ6GcnEy5JEUZdhPLjNaEs6aS+L4&#10;8Xk7gLnBuLvHpzIwB8ZLB9RG1rTt89nGiXC+LcGWuSJYu+t/g/PO4TTczLvd5xpyHJmJ9SlWLFt0&#10;aSJinfkgc+wjw7W9S1j+Ti8bTlxC3SsgV0YFmO6mNnD7AYDj4roRjm7s6TlqyiRguGv8DiDRH5Rh&#10;BK3w7Te7AITbkZbCLUxhODABrBq++2YQLmERe7CRM2TQkO8MAQ83SHcR5ACwubitw9YBC55vc+w+&#10;Muf5827Y5/s2prpnGXsLaWIwRp1b316Hoqp9NwCMBAjVDndIE28ChhJFtuEyq89/+OZFeP/6Nuxt&#10;N9Ho9eCGMAZjjJXsHeLRuJkAZVZcB49rZ2a1tQVXLgkaxHEb/ga/14dJdPFsRwcVDAjAwcAt35Zl&#10;uNrRhDG4CmEJ+MlJHo2ZDXWQuWTMhNfrGL3ZjJFmyzAwbFN3S0w+NXKusBBZUHsHT49xtHoMIsfM&#10;qa+l8EwYPX2BgU0jm3IYjpOhjBFWOI56W2+XwVgLvOcxYszAVO2Gy5/IMIywChBV7RolGGGgGQw9&#10;r6FzrCi/+E4xi4flt9XUauOYiIR3zWM0LZvU8nt1ji9IlQEGJ6eUXYbTkDkwQb3psfKcXwN6XOW+&#10;yXcFy4oRe/5zlv9SxNj02F3+o12vm4xDGUA0aFvi/JK8lwIkq5xflEWcYxs2WOT8cxh0kfdSCf87&#10;Htvlys3ZYJ7G0qpNeQxSIlMAj+npEeOIhWom69kla30cj49nx9Mb8K1xLsq2srEYjUxJxpzx/ATi&#10;HDeBKwf4FX3PuAZybZtr2BP8NOa4C90k4AVomcuhPBK0kCmu4MQu99yUTTbGXll+FtyOIJUeh9Eg&#10;nTKwoswTHNwYIDYdZYzZoInsDOAE+0BGFZkbCTePTs8Eu7CnAbVcYTLmmlQZrwbXesgctwhtiFNs&#10;cd2asNAC42zeRZ45V+R/uHLiXC7yf3UqRecnDLgAUFg/NGT+u71EGUC3CZNM37iZGycd7VoqP+oc&#10;Hzf8wmi3LTLbgS1g5Hbksg7l8rIVN+nqY/A7l41YWu+ewrt95Alg4SbmbmBuVzf3CBoMBRBjH7KI&#10;KuBQjWC13eWz1nXBYoyNnN1UYiDUPZEP/ewRx+B2z12/bOsfS7bx0gbBLAnv8Adceej3N8Krm7Pw&#10;9vlleHN7Fr57fR2TWv7849vw1x+/icHPm7MD/uA2HsLMRoyJCWeFpbrYVu4VGEEBdlBnwnYFESaJ&#10;WZyWZcf+l4BGzHhDXljg5T4eLiHanLXnKseQ9ywR1zh5zaStCr9jt++u+QXIlA70sI4XaEK303pG&#10;B0z6h+FUmKRqT/fWdE+TOvS3AkDUMMAsBl6sLgA0eH6MJqVHYzJrfFWAowGg9ACj/jaGh+exq5lB&#10;zRKTpY4BtJkcNdhJCwkz4NyaSANZijUGpglXYBTuHO7WkdJVDdMIeoPXdgbpkM/PxzhDjmMaX6hg&#10;KA0DbHpjPi+TqHBvfCWD18/zW0Xor4V2xoDa8VogRbgVeH1EgTFKvq/3FDDcwTwHq8gw0aswD4FU&#10;PV9vWSvBuTB589D0EozIYxSL/FaW3+a6mTdR4jc9P1czEtn5aEyuoiy5g54SBeCIO8hb0r6IQa6M&#10;R0NdXTd5bzKktpAeyIGiKwpIgpQAwe/l9doYW7x+AK4MqcX/0QBbjF+bc211GEvGx2X1CueaRcYZ&#10;/0rBfEyoivkV/LYJWsY2LHJ0NccWgZbGu6qzCHjE2zzgsDURK2PT6achkRkP6+7r6mPbBvp6ZQam&#10;NQ2QzfGc80debMBEMpy38ZVCdQ6GsApbmeV6yEgAcca0yzg7R+o1ZLCxKAPZjPkBMtmxM4FOVum1&#10;tqaprBS3gLJrwyrjOPx/nKg255YSsVUkTNtl/v/oMtdzSRVHaTxCBnJyVgv7MIELGEjcN3ivhDOt&#10;xcK23cNy2DsrAwJIlXPeO1ey1MLRCXIGpywj2VXOIElkI/uAQqx8PXUPFT577L4pXUCrFkHp+qoO&#10;AJXD8xetcE+0tAuQLCOu1cMu7BJlgMYciXxlFcRqh5fXJ+ENwHF3fhi+f3sXQcSsUFsAnhwM+Txa&#10;jwtnsLOEpzM1tuJFAIBMVupCu9VsygeDjhX0fazN4Hd3j0yVxQCYDHv7WzE91vc1clcCrCXRuwo0&#10;ORC5hNxwJaHOwHSZWDUnmEjtsheew3qDHBMwyglAoclgFQGCGpPRdfEShigdLzbwGnjoclUmsxjZ&#10;j8ZXlJ4DGJ5vw0kNgMg4NPQMx7RdfQlDzkI/S3p8jm9GX5QpGEQW485ifLITl00NQFbxmEU9LMfR&#10;uxY9P55ni/MYPR5VNtBfZ9ICDJ4D5+XScxswdA/QKu8LtiU8XZn31ciFvB5Z4+Y551E2wMl1yCJF&#10;BKpOn+9ybXxstqnnnYfNVLdhOVDmbdkJ4ObEb/o7gFWF8y5x7Ch5OB89f40xMHPUSlX/t0AXk/Bi&#10;huh0rL2wWlpPvwKzsCpVhrGFh15FCqRyowpSC8I2oPgpzseVBXNYmgBGf5frz/UxdtLCoHKwsDbn&#10;2jWIy7hI+dX/Sby219Br5/gaqzBb1ArtmNoOgJhkZkmCEkWZ5IqKeSMx7gKgra8+jXu4biGZ7C+6&#10;kePck0/j6k4qPck4zDImMI3yJGM9atbjyot5HFmchn1IbetXdkXEecbYCCI6hDLnXOf6G3Q3a9kg&#10;uKtYZe67OkwAYcCcGu4CFi0Y9jAV56PJgdUaYIGtyMTt3GZT6UYzBcjgOJHkzS73u4BJz7aR2Vgq&#10;b3Prg5NSsJfMqxf9cIqB25H8jpud692BzYrwnT3YyHkz2ODafrnDvVo4ABj2ue3yOxcwFuMgu2el&#10;0Hep9xzQATzcD+XVyyFMpxJu3FcFALq5bYR7xg1iZprJJhjNNpNDD6aBGTU3wSexsRoujvfCzTky&#10;5eIIoDgNr2Ad2+16ODvaxeuVMDYmLH/W+IOBxjyDX4IBOAmM6He5MDuA0w5UrcHFtTS8GRkNFxij&#10;ifkIANbQNWsYikxFAzAo1oDGN+qbgAggwflFmq7+xdtI39WURXRvCwrrOr+NTkoOJBPMnb/18jlu&#10;dSk5gCYtTEndOYYA0UFbStUHDJjGqOezp2NclQC8pOdKlDKgWOTaKE+i9+U3K+jUJkbc4r0Kk76H&#10;l6ny+YpsAZYS4x+crxq+xv+JlJzXqjyOMRmZB2Bnm0X/p1LH/6A+Nu6gB/M/mtviuZQxegGi1sWo&#10;OWbGccKwU9D2HLq9YxwiemmTvRJREghYxkNsm5+230P08PwmrwskZT7fhfEZNygCHhpCaRsAjOA2&#10;H+MrbSRNg7EwYJvOm08zF9PJk4LHxlRM9lIqxNoOpMLq+kRYT44DPjNhqzQZWUayMBGW3fowP8l7&#10;U/H/ySKK0nr+l4HbAoZYbs4DFvM4AuMtnKtjznUXIIc77nYPEwQgZYfKOr1+3PnN1ZOF8biSYiew&#10;CF6yDXM4eC1Wys4BJAu8t/wkLG88CUkkyvr6M0BrPmxu8Tj5DNCcZjznYA3MryhH5sOQuZorwkJg&#10;J5n8OA5jNuQAwiGG34T1mgAZVwU5zzx2o7M0p6eKo5NhuwpnLM/2iyZODbaN6Y2aA7uLvMunMXcD&#10;Zm5bhmMb6AxyXAOcuhna2Ke/5b45SprY7xUw6ezmcajpEPfrgYG41Hr3shFzMdz39ei8FXaQGvbi&#10;cKvNS9iJCWfu0+sqysllFenBY2MYypczJIol9bx2eAKjOaqG81vrVmoxQ3Qf1nLPbeCaGHzsPWG8&#10;AfTXq2n8JZceNfpWDd3WDsd7OzHR62DYC6fc+1rdiryBS5sbYaefgs6omaDpTN4GWq1SMr7A+65Y&#10;cFE7AIPdumudZCwQ6yI7/IwXtspEt89F7DcBTU3lmUxdDBDDaeFlpfFVqR4e0jLzsgamhxYkMFw9&#10;ZvSmMJAcN0Enk8XIMIZeD02PgebR+H0b5JSgmQ0mKDdXGHLqUIxRam/eg3Rcem4FbRewaWEwatIK&#10;Xq/F75qMJPC0ObedvhQbA8Sw8/y+m1KX8di1trGReSg5hogxZvg/5bZeHvkmWACCdv92JUltvDfk&#10;vyMRmhiNNL7AeeQx3ArnZZC2KJhF+aGhAW4cJ8v77kxurkmL6+6KSLGMvMAr21jIOMEQAJbqSq+N&#10;YZhDk+J/ZGAODYEQcKtuY6BM2hrnXUZyJQEYa3sMOucBihwe38pdvX6e7yUBHwvYzNHwtgLbsAbD&#10;+hBrUEw3N0iaMl8Bj12qTXE9Z7iueG48uqsaGwmXPw0WzzLnRm340vyWbKbIeMaUcv57mesY2wrw&#10;ur1BPAe9+jZgtsN8EciKBZxbQuZjs2CYhq0VYBeupLhR9Qrsw1iHwVH7f0zPP4oNe9YSz2Lf0tXs&#10;WNz5frSqMsWYMB4AVCHHOadnQgMAKQMgLa6v2zDYY3QrMRF6nFcdkK1VV6MjGAVFN/D6WQAAue5c&#10;9iabYAzcBEmZMDAn4yAz6tiljMeQLZNwtTDmEtW3GD8BZAv27XYchZgO0exkYvd6pa1birp5ufEG&#10;d2Y7uSjG2qTL552wf5wLfQEAhnAKUAwBjp19ZMdpk+OZs1EJ1zeNcHPXjDUq+8ia8xteh10cIFfc&#10;wc2WgYN+CUAqh+tbV15gG0ieezb8MGvQDsnWmBhHsKV6FaM2Fdr9R6vcer1iONzthkYlG3rNNF7C&#10;zlauhgAOMSPTkm8TwqBX/PGj8xxIaBINF4ubgdA2EmP7COQFQCrmSlj6q3Hj8dpMDI2vyaC4oXEE&#10;BxC+rJdnABu9+ZDVmxsMw3hKDE4OwzXnwHoUVz308BYn9VyRwZhcd8/hyfpMrpYUHU9W4786kDKV&#10;Kp+VDUjFXTpLQbvtvNTgXMz3KBQWYEgbYV9jRKbVOc9dwc16Cc4ty4RPGbyEIVT5rSqMJcNxjUPE&#10;lRnua1ybFKCU5ljGblrQU4O09t3IYMBGz8v89hDAUJ61OU+LmKrIiRTvK2Fc4ajgdasYsgVlypYa&#10;7GSLayW7MwaR49zU2MZr/F/2JzWhyGYw2dT8z/8dVgTQFHjdoK1LeDlYg7/n8ZUoyq0O19g4kJW3&#10;5omUOD8BugtYjwK2ABXfS1iR+h/1QyujprzGNezmFTNFlQMbk8iZ2dgXtFREkgD+bc8b0C6UR3Uo&#10;m4CHORSnGIZLnQkrVfHiEXAMoDJ/DPYWATNBsshYyPqUr/vmNkDZ86ahx61Ep7jBOhYmRpmqAMcy&#10;YCZozEwBFrEfh/1HH4XFxUdhaxN2sfkwrCFRTAhby4yFxSSvFcb5zTnYxAwsYibuKJ9GtiirTNxa&#10;g0VtpsZDKW8vUORMaToyJ6W9LMOkw9ivtYdTsBB0D0ZxaCZmHkaQD+70N9qrB8M/y4UebMP9SuzW&#10;1eymYQEN7HJUs6KEOb2ohC73bgNqDpQZ0RZJ9pq2hbSaHLkCyB2cAy77No0GNHh+yDW1P0YP4z9w&#10;ZQY2so3MUJ4M7DWK9NgXWGAdJni+eAVbuarGmMYxbOX8nHOVlQA8p5f1MDQQ6hZ8VTy/Kw9tDHD7&#10;0HhGItR20FPQIZHPBKg+7+8ysTvSrTYXAYRvwETqUGYzIXvD9VDme7bYKzPZ7LZtANSAjvX/9oro&#10;crOAq8OAdzC0IpQwiZe0PkSvq1avMSFcfpQ1FHje6I4miwFI92VJZaCLGE2X73Sc7BimwVYDp373&#10;kItsKnaV1y2KM9svjWG7dFflN8vqeOMjvF+AQWQZaOWMpdkVfsfOXwcgeQHvlc2PjNYgZxnavIfB&#10;690aGLoZn07gPEYq1TfBxyBnY9sy9TU8At/leQbQ0MhsopN1RUNpgdEobWK2J8AQg4I5GJUsgPP0&#10;2MY5BBe3SNDTuwxtU5dubwHgAKT4vSIG7PJfzJ7kGLKsnnkfHF8JVoY9KWUMyJkXYqxE1qVkagLW&#10;ec6nwHutvqUErk6sI2l8zFgBKva8rHPMEsDbAFBc+bDtgXvV5mFVScZCWbC4bN2G4PGzROEWszOR&#10;B3p6t/es4pxymYlQyMyEMiyqzLnbUS2RnAgJ5EoO49vh/2WTMJB1npeUAgAHt23+b7NhLAeg4dzz&#10;nJcxjSzXStlnrMVr5bLqClJpke/bvGcK0IhbLcIsYu4G93Y/t3zfnI6J2cdhbPJBbH68tuZ2C89i&#10;QFQQSGZlQZOAG6AAO/J8cl2cCqBhM+JUeprP2jGMOQmI2HNUJ9eGxVUYc+t7+jhNCyT1/q4MmsC1&#10;jyRxS4vDE5gG82yb54cAgazBTZu7O3m+m2cOZLC9dNxc3NaVPQCjAwDsAz43V+ZW5OLmSzKCIazD&#10;KtptN8YCTOxSHvfFAYjMuRjCYDp9mM/QfXYAij1zMSpIoGoMmMYkMm7KlJewlCtAY9/nx8Vw5u6F&#10;B5XQM0kMhrTHOd4r1zeCu4nt4EFdqRgOMQwMv89z2YHpxP0ufxiq6s7XkeZyYg2pGBeoBThY/FSs&#10;4PFsE4iH20Hm7O9ZmJONKxz7uybFSOlXwz4sxqW/OsZsMDKLwSW58FWAxCBhzaVKA4tMfMEirTHj&#10;HdNKiBIeE6Nv70GZNRJpOMco4U0rTKKDfX4fqWMcRW9aYMKnmJwah8HMMhO/tYtBC2hQfI08IVOA&#10;fZgn4hq6iVaCp5S/DBCZM6BBaqBVA4EYqF5ZA23wO/toUtvjVzDQtoyGY5ogZkZhxXgK388CEHn/&#10;Y5RVy1xrg8SAHL9pLobyyASmtMzCQCS/Y61CFeNwnT/GMHhNKdOEyRin2AbozUU5QAI2HQtkj3Eo&#10;Qb0P8HW5NyfE/y5AGbTTM7v0a66BSWjGNCJjA4zV2Hpsk9fKEcj5P7Ad6yCsncjBvsyncNnTfhAl&#10;V5YEd8bEFO+4ybdNdGK+xlgEDZsqucfq8uZ42EhPcY0wsKKVpxhlCeZhMleB5/mpyBJt8lus2sQa&#10;I8VwU9XZkAYs1vmu+RO53EQ0VuMJTeSrWbiOq8HiDo6gCrilkIPLG67oTMaGTqaY2wXOvA3L+A2G&#10;Gii1OtacjtjbFNBYWn2CtOGWeBzSsI1V2EYyP8F44nwMiAIiJWRjqQrz4D8nXFVJzYYNHF90ThWz&#10;SmGsXCsd8N6+Ac/N0LX+B3uKm3QjTQ5PMf5DAAODdFuMHdMTuNl8ewADcY8TdwB0H5ruDnYG67DK&#10;dRuAcU9gGwbvwyouAZpr2Ie7C7oi6JajzX4m1AEZ9x7uHhW5JpngHr2mp7vvr7Uqtr2wZebxmbER&#10;pMc5jMMlVpiHVbH7fO/qthFeveiGFwDI+blFbu4VW0UWFVEQMI0Ok0/0q1fNy7CVGCfMpLNPQxMD&#10;tx1/DbQcHjBhoekWMrk/pW3yqzx29aMOglqptw0VKyNz3E/UztepJN5c/YlHqDH4vT56DyCQ9poZ&#10;ZyZdBmPsD0Z0WPliHkIdRuAKh8uPSpIMQGAE2gzKBhO+wTH0rlJ4J76FQwYPZRc1DdoJjjG0MJwj&#10;UNvgYQvjlM34W9s7ABMsQgDwvxrAkgUIWp6HgduG3hyjE4xyGJwp1ynzCOJvyQ78H7Il/iMAZKKU&#10;yWoWzJlnYU2BMQQNe9/qWJOAAMJGFVCFpQ251pFt5PWcGCEes9OHIehJMdo0v+tKijEbg4QGSPcH&#10;hRjU7AhKnI9g6f6fBRhWFi9nA9u64MXvS/NjHIhxLHGNXZ2wQM5sxYIrSgC+cQ8zIl36HC3XAoT8&#10;7yLHz3EeMQjNsTQGlwot03alStnWgqG41Oh7LkHbucoNol3atIhs/ucmOfaw0NAFgnxxMqZ3Z2qA&#10;DMwiC4CZdZnCc8sSErAMl32zBeUKIIEBZgAZWYj3xToSAPDwOAJOHmO2tqXhMjLXVllo3CUDqNj/&#10;Yx7m42rK1JJ1KYDEIswDuTJpAhjnZvvBpWVzSgAOmIdd09dWHsM4HoWV4jhMgvMtw3hccoWlmWqe&#10;MsOT67nFb9i/w8c6rkx2Ljo3Jam5Ja7E7cPMb5EGVj43AGEzoM1/qh9lYPEaMcaMhBAcurujvUui&#10;YWPk3dhUOAMr4DkMo2nbChkL927xuAvwGNA8hwlcXTfCHnLasns3yOq4J8peHqCyLWA1dJQ++9Zk&#10;mcQJG+EYbgTe7+ZivoZp6m4NengFa4GFuEx7fOJSbiNKlrubWrAB94Xp5YDWvVpsJuPW+EqONbwZ&#10;1Gg7iRfGG2M8o4143B9ECWM6OIgejWKUUFVVGnCSzQ7eje/rjY1y5woYM8xETxez+QSPwjzUjYHF&#10;cA1eHaK9Os2tcH2HfsPomhjGzo5LcFBrvm/g00K1lN4SFiCImIrddDIzCMYy7FplYC56Zjy5ATRZ&#10;gHUg9pWQzRhINaW8z/n3tzkvAKOP3uy2RrkOfT5X1cPrSflPXeTYKfTNYq0cYJUHXHJ6X8Aqx39Q&#10;ulhvksSoi7yfAUzKnNugl40p3Yd4mQ4TxNiDQd9cdRXGhFEjmwzmNQWi9AjIdvl/NQywDAhtQ2td&#10;BpW6u9encQOLrKxzqfjdFsYLEMUmtXjXggFMwMPVEGMql2fV6IHNqmxwHRyLyMQYX2VQ1evGpDY7&#10;MWY2mlMgMHrue1yjHQAJFliCbbhEXQAoKlwDo/bKOFPVBZR6l7EE8OqAkmn61sPYXNflVFdU3Lld&#10;g7RBsEzDBjl2Id/IwiKg+QUAoFydCqu24ctOh63aXFjFMJMY5BZyZANDXYN9NGJsapbfmeNaYag5&#10;gIKbiVVZJQ3XJBaaIQ02kpMhUQAs+K0EICV7cmOnmOhlf48ZZIlyifOKHcoBCZdhN9fHQzq1GAFj&#10;GinjXi6LKw/DzNbTsG6PURjRugleAGIEjeIcr3HLWeDm8qzJXIwT17iINC1xTs7FuELlahjXVxlm&#10;H1uD5rI380wsW7BgzV0ArQHZhv67UXgLQ3d7Rrv32zZzb5gP5xelcHqO7OC1wbF7/GaRNgABn7+9&#10;q8QGV2e8L7M36XFHBgOA2B/m5rodjjD4Hr9jv5wOqsIN0t3MXOduqX2f45lUdndbD6dH9TCETUQ5&#10;cloO+0gSNxkf7pm6XomZovdMKGlAp9SrNpjZPbU5yChde7ttfwYjvClomh2fbFwDuyiir5m8R8cZ&#10;gINJjEG5/i89N5OxwaQz6u4ypDGBTMpoP4bm2jYGG9kBk86Wb3mX3DAS9+jothOACV4Qz6+MyWcW&#10;OZeVkEy6tLoQE6r2zBptcX79PJKFCasnxuBr6N3B9oguu3SXxmMmzepkoqfT8zCMdGjV0Zewo23O&#10;+fgwj7EoJQA2/n8Soy7xW+Yt7O5g2HhU2ZYxAKtE9bBDDHynb00J7zNJzO8wtVpglN2YWGYcwAzQ&#10;0oD3Y3CW/8sxzbFwmcviJZPJvDZNJplVqlk+ZwakQd9SFu+fMpNUum5Q2P9kMpfns8YNhsNjl4aL&#10;AIRdyI7wGuZ+pAFQ4zd1gNHfVd64TGuH6xLXvXYgMANMsIx2d4FJynkChFXGqGPyGuc0OrcNmCHs&#10;Ks/5AeRpzi1rxSv/IZvFs3JNYhYpADQ4MLAL0ABk5kuM4hsuwSJTAA09/MbmZFjaGOeGYbtsWeIz&#10;G2OM/XysBcnZf8I4AsDRHAJizZmQhpHkZUiwkDgWGFvRXeJTgEJyKiTtM4p8cCvRDZvswFQE9BUM&#10;XCm0mLanqDGWsTA5bVOgJ2ECsLB8fxbwMEg7Y8d7nhu4XbR7HIAyP/c4rCBVBJq1xDj/FwDKzcDe&#10;YHOMXVoHxnWyNinHtZbZ2t3N3qrHp4nIZi0RUHYq32TVJ8dpXsMuuG6m0e/u4aBh6sp7d2c7Pq4i&#10;+7E3QQLPbxPsBpLj4BKZgaTxdR233dye37ZiGbu7sjVgIEP36hUkmN+yEgGjD5s4BEjcLa/ZH+00&#10;2IUMdJknQ28xCCtQpEIVqWK7y+FJCpCA9bSTYf8AubOnbKrCykuABkwGxuGSrVmi92zXb/8E8w6U&#10;AJaM7+6Oel3abs7YRhNjGyA9YvIVJ2truSHGJw0u4mUqDG6eyd7HM+zy5w75wTReLFM2iGYQTxqN&#10;nlbvmeEHuCR4z0xFU70Nqh4MuVhMeieHN43G1nnmf+T00njAKr9TZ1JXGTiDnlWAyCQbA4uWnMcq&#10;VCa7GxTZZ8KaBatDRwlB87ABZBGDl8aLNpFK5k8YL8jx/g2I2uSxxVs2iWkxSZoYn2nmxkbyAIxp&#10;2TKUAl6sCAuoWemIQRaZPB3khz1EOh09EOeJQSYAMJvgZPSmBn31UhhNFiPJ4TG9NiZeqeddYchW&#10;od/813JpEgkwGQ1JTyeYWHqd5j9U+M8yskIFQ8sscB0X+Z25yHz0ckWuZwY2sIkBpZnQ/QETet8l&#10;cdge/92+Eq5QbQMW1rHYZMcYSpVrlgVojC+57FzkNbM1XTlRGpkLYlq3SXZmNkrHNYx0QtYxz2Qz&#10;QcvAKEzDTlsrY2Fa0MBArUQ1vmFh2fLmRFxyXbVLeRKjz42e29Nik2uzZYwDQMhwjWxwk+IauE+J&#10;GaIDpGSV95RbNtexcrbCNTGXos4YCEJrMhZYgN3IlzH61U3YBczHTZRiQR1gMT1lcHTU9cus0bja&#10;w+vmcMybBMbriS239RgLCY7TYJ4KtmZruoxvKwQdjSzOGFWJ+dPscW1k5/X1EXOABQiyeVisLfpM&#10;E7cGalvGjh25PaNdt2yz4N449kmxBYNLseZYHLhCgnG3Ohg2bMB2DvZ76SlpWjhOnGfcn/e0GKXI&#10;EKCwWDRuLYr92vmrc22yVimWze+7feNpJvYDtfN4u5kJdtUzrXzHdggczwCqm5qNQIvf5nV70Byf&#10;KGOQLEiYVy8a4V6LSR93QzMwx6TPI0dcBXFjn+a2WxBmwuvn/bBrIAWP3oVhKDfcbjGN589gGGrP&#10;RgMKidEZlLJ2oYXXVmu65t5lcjW5sAUMvMzEtX+A8kEZU+1htLxu9qavbWFIshY9p7EQ0d3YgCsI&#10;lS5Gw/tdJEzMxAToMkiEMr9noVaDiVVWKvCZBoOnQUudO/yG2ZyFnBH4EYjkGrxfNGlsdIw0E8Og&#10;oMu/9rWocj7mBuwfM1E16uY8A4h8wtPnXMuHSidy9mgwaq5BQV2lzxiOBm1fBWlsgmtmS7gkn9va&#10;mAqbUHQrPtec9EzIjoAKQ8mXMBC0vnuDdNouR05Gqm2g0N4jCai/smQD6p2Cumu0ec7BMu6EHaP4&#10;7WRqOmSh8zmAxjhArOVIzsQ4QAENXq4iDZAHGby3Kz8JrlNRgGZCS6lLOI0ijqIg/UcmCbpR7nHt&#10;jHcYtJYtWtgWV7dgSXXG2aQxnciO8RWuic167CouYMT+FhaNGXzksbEEm0kvrXOzXJ1rtbU5Hgow&#10;hXp1tMSZgmUk+e8CR8zt4LlLs/beyKTHQ9vrbZwDxmJzH52JfS1c8twqczwA1+CpWy26A9u6S6iA&#10;h1su2irQDl02RPb8pgC2CaTLHPcu0UbpYn6H8Rj7hSSQUCnGMs2cUG4wb/o7ePa9BBIB2Q4zsgAt&#10;F+NwLrkm4rK+q2UmdhWR7RZduvJopueoeTP2MdwIJSRoFYlg71l731qTZZWrjaLcLfD4zP4ayXB6&#10;ZiwiBduwnwvMQdaBYbeUFYM8EqQCO+azPDdP6voG+bJrR/wk4IHxD3LhFIDoNJMxoezwAAnDvTux&#10;ucCxo0yBdbSVMDAUC1jd9PzAcvvDTOghZ5RI+8NCuL1th3sH/Hivv8oHXVp1OdVy5I1QAfmshXAT&#10;IGl6mokyCo6ZYMPFi9pN9E+C9DyGSteRJS0Q16BUgYtTMAfDiYWmL2KIFikVkqAztN5+Dh2YSQPj&#10;t6eEskRtWMYwc9wKMJcShmyugQG7HBPWBioGE5sMijRaD2jqcRlZ0mKSD3ZGqwju5GUGpQxkaO6/&#10;y4v8jt6izufU8CZcZaH+KX8D8DF1WoaQQB8n8OalEpMErT3c5VgVJjHGm8AYKrCArLSYSRw3GAYk&#10;k4BAkkm7hRG7R2kGA85guAbScrxn0ZP7ihaY9C7dWRCV4bN5gMA+HQOZUc1W/OMhZedsaP4aICLN&#10;lkUkMSSTxLZgIwm+t8n31e9xSVLgAgwS0nSByrwHvpfCeNJWcPJ7bcZlmwlb470C3yljnCaPbWas&#10;Pp1mgsMUGG+L01KArBmhWUDBgjivpQxTR2BthYzFgHFkSTgAs26NMfk5E8WUkf5nU8sXVjXEp0gV&#10;e3iOIxVgHTyPQUkeL8FG1jBoe3xu8b9HMY3paGDGfVyR2ABI0/yHLUDWnqIJQMOVDNman93i8QaA&#10;I0j4fdlJAcZW4hbrdxi7DRjMGoxmne8qjxZ+XkWJWzi6RAzAxU7lrvgAGr63AiNaQQYty/AESM7H&#10;wLKG7056lzBTJXsPAGgDGtUdixWVj8kQ95FhXO33aad6Y2v7gkNlHaezDsCOsqRdGKgYl7NnDQzE&#10;DN5DDN/+Ku4dVM5xvbE/41sHePumYAFDcTOyzs9B0ua2+RgafwaGnuV38uHuZZsxw66R0y2AvAvz&#10;t1+OG2WdHJsbkkdmVMOOy76HBdhNPjQ5Vsc2kUoUE8hgLUewkwurXAGyPr+3zbm5UnNvCIpI9a0y&#10;7bVHiFPFiFpmLmKMFnWV8YQxSw+P3+oY+d/CCNF1sg68lH0KbMMvI7DC1CXEutmkamaAwjV/A1kd&#10;dLQl3A5AnIxcPANsTUDCnpYGDs3ss+bBlYMkoGXMwqCpNR2bGE6SibwNSm8PrDUBXJAMgooxgp4T&#10;FwPxsyYxlThuBi1vKXzslcBnXaYTbPTEVbyy5c9JJuNWfhKvrVfXy2H0iWlYiIFRKTpa2gxAPPoW&#10;VHrZegQ8octtTty03agwbAOBGxx3hc8JCiYD6TGTfG5Em/F8eMFcaRx2g2Ez4W3r3wRUex1+m0ma&#10;YfKPKi4Bn+Qk/32G88CAuJexJPitDeTOJt8tof0bAJvFdd2+3tY4AL/DexpPse62AcgIQNBu4Eko&#10;twHIDIwkB4BYoJWFufRkloyZ7fhK7XmuM8YJ6Pn+FueUdvsBrl+R691jQl+c1uIqTYZrkzchDwkk&#10;eLiqYkFZOjPKFnWDJdO34xaJygGZRgxCPo2rFuvrMAAkgPGHDa6JIJfk/9iSr9Hm/3MtXbHaQtaV&#10;uX6potmafIbPJmAn6Q6gwvjJwtxhrQLIlPwPSlu9P+NarU9D3c3rEJDcThJpBIAvcS0W1gAyxxPm&#10;Y0q4GaoCWGprCifHmME07N2REEBz2IEOivlr2niBeSU7jw2jYayVPPfMf/cJjj1gAAPZRqG2EY5O&#10;8hEwjHe5gDAYuMo2yrw2idHuafaD6cDWTCbUxmoAT415rnywC10ToxWMKhiwvTfsbH5xCsu4rCFP&#10;YBVdbPcoD/gDHhh9D6O33+3AOIlB051CaCM/mgCGW5g2G0gS5I2tMYZHqZht6obSEWD4jis0Q45v&#10;cx5zNroAkqsuF3d1QGPfmv5RXoOFTgZsXB0pMiFi+bhLqjZ14aJluUA5vKKBsTQDU8OAXa5LdZZC&#10;QkPFo7tLegMEjRWWZlx6kQGDBh7IQi4LsUTZUc8EJQqTjQlnZqjpzyZ9xfJ0LqhpxAKCgTbbwcke&#10;sm4AnUYqyDzU3xhklAToy/z2eth0CRFAU6tbO1LIjVY5jLKva3hMZBveZjCatKyCybgCI0hXmIwY&#10;q3Q4KXBg+KaaH+8VQ43JVwJUNLB1JpmxhjJGpTfc2uA4yJdVPi/YbEhn8eZ5jLPIcyXTYOAenwAI&#10;3zd5yL4MlTYen98vM9GVW3lpdnWWyYrEachipkYrWj0mINduC2+b5LVNzmVNpgGI2Rcim8d4BC6M&#10;xxL7PSakLGAD9rCpAWJwglepDJBwr6xy9UTQ3ABYBIi1dV7nt924KMv1KDc5Lww3kxsPa143QHNj&#10;dYzfh53w/1PIrBL/OYHhZDEEpWis7kWiWQSYYazWt2bCErR+bnUiTBszACgWV7nBONwKwf4b6654&#10;ABrlDucKe1NmGdCMTXoBAc/PRCo3U85znhVYh/NoOJwPqTSgY+PiwkRY47pauZrYnMR5AJayL25p&#10;2MbO3hr/mbErcnzHgMdr/m8ZCU7C5ynHHfmW53c31/hvsEZ3kI/XVfaDVFUquxNbIY8DZa7JfNvM&#10;9WbDxs44PPNlkCxlJL6FaeYq7fL8CAlQY667BFt36RXW1j/Q+VrQtoaRJ0Lc4b8CSJiJzWPzd4bH&#10;m9iRvWC4x+bsP1NuoAZgD640tvcTYf+6xLV3t3jYAgDQbKfD2XU5DMwwPcjx3VEwdKDkaKQi22if&#10;FENjCOuAYXQAgr3TDPInHS6QNS/v2qHbSocd++ocIJMO0xAHQApioZRpwkwa/Ma9JvrZlGcrVA1y&#10;uVynljWbM4tR1jlBDVqkNeBjzr/U3mbEdrqSVZho5RLpLgzEBjhG+OuwCpOicjkmPFLDnbM1ZCP8&#10;piZLfwstA54AkMDDb8VCNAcItpDW8JUMMBXb45UBJpvblPi8PUP394wYQ+8ADLPwBLk8RlPBM5WY&#10;6O7MnWYCrjLoKb0R3jmhweBJLYQq8XtOQlPCbXab4j72UQBM8hiagU2LrEoYTzYJhW94ndDX0H6/&#10;J2CYuq5XTTdgKnh4AWWLiaksSWHUmzIHmIHt8+0qbmajGY6rGF8CI0iZ3IQXN0U5yXeMa9gQxvsN&#10;bgnYyzqswABfAgDKAnpFwKMCsKWh2yscYxOva2esYgcABLBcdUjznc2f2U8GgPJ4xSasgf9voZip&#10;2WsVjgl4CG4Z/p9AUcBAj45KMW26wH/NZyfw/FMYp4FKzpPjJhiDFCCyznlucCyXaAXHSmURIF/A&#10;M+JtAauCx+cc1pKzwSbAbnAU5cCcKxMj5rGIPNk0jRtAWpfFYcCrXIt1zjOCutcbcDbTMs1vFXnd&#10;lRS3WlznmFs2+OF6JjFuC83SsIcK4yDAZnujdn5ZszWZP2nmxjrAUgNwrCepIqHqzPu6S9Ecf5Tp&#10;iRRJc+Oc3bzZVZ2sS6s541sjL2+szXwak/jixkjMu55JXNuARs82lLAubKk5RNINXW3LhKvLRmwD&#10;EbffxMs3sBGzsN1Fzwxk61YEB2tTyoDCf8RBDEh2AYc95MnpSZax2YJJASJ1a4mMjSC3uwa5AQSY&#10;iBLDYGZ9ANswX2OYjYHTg/NKOD8rhH2lj7GKI49l3MTAqkHTVDiFVShdLuwlalPi/SKgASuBcQzM&#10;NL2ApcBg2jCVe7EbMwZgQkps1qKHByRkHRY1madQg/b/R3Wln5VBZBiQmD7Ncz22RqghHZl7wUSS&#10;2ht5j9mEAIZp2NLkWGgGm0nyXgYmYaq49N14hwDTbSWgSoAB3zc4Z5yjgnG6amCNjNmPxiqsXu0Y&#10;X+F7RtCl25YtNwA2800M3GmY0ux1JpVl2e6HodHm8GqxNyUTpYFnjHofb7ZuUA6gsJFKGS+UZnLl&#10;eO6ym63/9NCCQ1IA4piCUdzoF6OuAiqCjMa8ybE2MICtpDIE0MKot/Cq7nS+ZSIT1yQmDAkQzelI&#10;rZVIm+joygDJwzl7TTMRIDBAfvuQCSFQd5ADxj+qnGuCc9nEsDfxsBsYx/IGXpf/5/+tt+0lyvUX&#10;AABD4xrtLr+9Ph7ZyrpsBYNQqihh/EyJ/6OHLvh/OK9kguvE8SPL4b9tMk7rPF7egC3wn5RXBmOV&#10;DvYa6TC2BQApxX/NA3AZQCRW4PLZJKxoY32UbOV+KDNzZmaOxQK3mdVnYTHujQJrAnj1+m4Q7RgL&#10;pkmkmrELwcyELhmhgFzk/ycAvLV1gJCx2eBzaY6R4LqnuD4yOoFH+ZsBOJR1GZyDktEuYXXmytDV&#10;AuZ7iflsNXMsdoxzmjnOrcD1N13A4Hwd47Uxk/U+7ndTYZ7t7q7EeiS3tVDmdQGDWDXdWYMRMK+U&#10;9Bi4sYsGTKLhogOfbcG23cbTVY6eMgGWbE9U+8IOAA47nJsgaI6NmdYHtozgszGY2uR7MAATLF1O&#10;78F4WgBUteeqRw47S8FeZAepmJ6+t18IB3v5cHiUCefH1RjQNGVh0M/ForkBcqfZSo4CoO6bspeJ&#10;dSc7MJTr19uxqM6UdStlB8iYeyY1uRGQkV+j44KGuQNm+dk3sQu9G+6ARkgYswMFEJNYTCyyjqIR&#10;ax1WodDLob+zzokYcFvE2xgclcEsACCgMbrtiB8uNZAmgEYaVmEVq30upbQGOdWMsacFlNe+Gl40&#10;+zkkBSd+R4CS1RhH0Lu4/GoeRYJJGqk2E8lycfsf2D7e6HsVAzMJJ2NEXc+MUSfT40gjQIRJlpOS&#10;Mwm38Dx6zy2ML8MtjWGp5c1cTEjJmTxpGEZcEuS1HEbib9s05vAQ78xxKsiKLMderxnE5Hdso68k&#10;ErBgLJv8RhKDqAAIbuZjjYOFWk2+V6zw2S0AQCAAWJQ/rtq4f0eOyV4HXN1PQ89brfM/OTflThKN&#10;v4531iBMiEpiJMZb7Ixd5j9mlEr8H/NdtgAXX3Mv1BhEhCHEY3Md85xblnGwytO2gS5pOv5WqCZg&#10;NjKPoh4adlQV7Dm+WwHE1Rq+4+pUhTHNADIZrnGJ/+iu8K742NjIc/d62jdU4IgFbQtPY4zBLuYC&#10;yezy47CEhEnyf0pc51LBprzzkQlWWhg7v53huAnuZU0yQ4/rf3G5dimFnOJ7CT6f7OF0uB4trm08&#10;Rprz9f8CkgJYpgjQMIbJpCtJOjacD04ox3x1edQSAhm2dUQNXovHyOK4mPeWGbRNwsPIdYIWRMoG&#10;tjF00/s7eG7LCGrIebcL3T6GOcBA7DPjVpkVwCV2f8eIBYFGE4PlfTve9TvJ0O8CJLASg6bm9xhg&#10;tXVEwwUDjjuIS6SABnLBZeAITEobFzBgKLGWDGk7xPhv78rh7dturGo19tFGsggQ27YUBATOjovh&#10;GHDYBWyGPO7uI13M/eC58ZEd5E2sYTlNh8NTXoP93LPzk3tfGOjKgqJ5Lpip3S4humTX7mD0TZvp&#10;cGJ4bxNTXMLMYvi5znKsBTE7U81nE15LyK23iOX1GLqp0koFE6EaILCZciZLxd6YAEYiCY31t5hc&#10;or/vm8tfhBKWrC3hsxmOKeILAkUZABPaCkTBIldn4jqRmDQpvLryo8xxHAR3YbNFYBNqrsdeY3K7&#10;QqFnXsOQTd6JUXeO2+I/uQJTQI8XeW5RlezDwGdCFtNSIuB1MHT3zyhzDnVApMZvy16aLQFDFqNn&#10;FLQmkQgABrcVjFhAWmcS+1mXC7NMdA3WytGc4LQ2hgfE+G0tx2/HpUUnsPqaY5ZgMqZjl2Q+kd1o&#10;RIBCeSRH9PQ2rMlzbJvJpPmchV8GVjOCCd/dQr4UI4ByvVIYEIzHXcHKAEARMMrxf8x9ME5llrAt&#10;ANcEOoFDtoDnjinyGJOrYe6bWu8ADJyLqzvrCc6FcdSTxy0Sed1EsC2cUJQzKSQV134RObKyAmAs&#10;m0wFWFgXYo2IGzTPPwrzK0/CMu+7VLoK+GYx2BwSwvTzDOcvA5RZuErlylYBiZUGoAVy5V2G67WW&#10;R77w3yu812ZskswVZYcbGlXqXEM+Y6A0CyC6VaPMN238h7lvINXyAOtabPTUYYwGAIKrgCbctZnf&#10;Zd43zUBJbFMpJUdjF+DAsPeUCoCI3cgaGL6xjwYMwg2SovwAOGzMdHVjG4lU2NndApSQLjCOll37&#10;cdAHB+nw/KYRS+wtdWjz+yWYSRUwqMEy3A7UfYfdhtS8JH83pqvzu0VeL+Po3ZrUlZUm9m0hW7ud&#10;jl3B+q6U2GYQ8Bkin2QbZpnuIFlasJUW0sZs0avLetjjs26zeoi8OUCumBtyT0kg/Wqg4a3nKGH8&#10;dqNWfhQcGA0YOWKvQ5fd7BZlV6otPlc0FiLb6PMdA6V8xlRuG+A0d5A4sA1rNazYNBZhWuvtbSd0&#10;pFNQRusgMgCPgUQNv9QDsPCoeSaG+2Mkk1LLFSaq0WsMA0OsNzGgOgaJR1vHW2zp+ZiY5geUmCjS&#10;ZffydFlRYykoD6CrSgwpbsJbCm/M99Yw0nUND6PRuLIyD14zX0DjiME1qLj7fGwxUU1PLmIQw7i8&#10;xv/lc3rcg90k/4+J7KQz9djlPiaUOQcljM4cBD1vTuMFkNyg2PiBAJvH6GUAGYzYatKtjMlhyKau&#10;3pH/uale59z8La8NnzG+scpx3ObQ3cuUIEMbuOABCwXGZmsU1E3yHem7sQhzRrb4b2mu0/+fvf9+&#10;j+y6rrVR/rf3nu+zlRk7Z6TKOeeIKhRyBhronNjdbOZMSgwSFSxZTsf2ueO+Y4O0KKltJbZN6uwf&#10;5lNA1c57zTHHDGsup3A9sSsLWMdQbrs5QR3JiHEACPf7ABv37sxZnffg685znnwPAOE5em6H7yPu&#10;+Amf5d5R4ZrHjYGlDDuqw4bKZXfvuojyff5+ea+OXcxEAQ0AIxY5qdkpXJULiFOdMyd0AeC4OH0M&#10;t+WYIomTuC1nFYeBJQE8B3J7jKU8rM7unqtrzQDaKLBnTnsyX5V3WK1znzUMAkbB8Ss/CzNFZ3e8&#10;TzPIqvEcuHYX1GW4xgz35MmNOcBzMHbMYk6bXtTblpzx2QQwnKlz1qSHQVzBsi+OGfuwX7MNT913&#10;Y2x3mXOrzGDRKWdBVlIaL2FwUeS2mQKfdVhGsJYvnwPGjttLuB2gg6Fuvu15W87KbG2mtcS+R13K&#10;SzAhjuF0Lr9vbxflrvJ9wMNgZKNuxu9FttzcKWAbbO9KaLffXFjLBczDk9gc5xhvNgAamMM8/zuV&#10;ugSrMCiwzQQXZHHB6du6vGSCm2WtblW0ul7V5cuAhrMj7va0uIF/hBL7YnOmpVihKi/BsxuDuSP4&#10;+S7AMl1yPYezLH6B7mjlPH2whgQAUFk8WhZggN/mJfW7PHAHOB24GSKmsW1AqI6lsq/pjlP2H7PF&#10;WSjmdGCVTTXjvOgyAFBmEFSwIG0UYJ7z2GqU7PuipFYIU1ZPuR5DA0sonKcp+1pcAGUXpAw7yGMB&#10;0wz2Cm5DHgvv6sMiAGD6725MjlvYagYWFyW3YhUY3LZEdhmOgpAcx64Mx3U5d4d7qDhAh8JZ2e0H&#10;x9k/CZPIQuVzDEQHZTv40J4JW7XF5jqCFCzndKbCIBZMAcfqebFiK14Rqxzld9cWpJ3VsZJjTdsM&#10;7iafjkG4psWKkMVy2+3Kc51e2jBvYHTAknNUbZm5L1t7uyFBMyA/A34P0srs70Cmi7UMcI6pFHGh&#10;WgDzaAzo8YwKPCPXSNjFKfIecjwLuwoVlNIrvDvLlQW8nZXwrFSzQbcCHGJh3Wax5rgR57UL1nfA&#10;2SCddcNhB0DPKZF0z4ujRjme6BZUkV50J3OXep/Q2QvHcVlO6iKsYwYASXN+g5lT656uHsSaOI8r&#10;eXOug+GaV7C8G+sJzg1QcP1FnkMasMpyHZ5iUOD/KkDiepaCWRXj2kHyLICcxa12TxW3YyjhKrsm&#10;ybOPPfXByQHP77FOuIhshDGz0fMi2k3YuTN1ThDUYaQTgMaGcuxCLfRqBfofdOEP3Iu0BtD9dsds&#10;IYdCp1Bkl+LzzHA9Wj3+xtJ73V3Xd7RasAd+638+3X4EK/Ck0utXB8G0CLei6KHDnvm8AmNxO82t&#10;jRwG3nUgGBJcJa9f4wmHbu4zAGRcKr60VZMXV1pcPFr6cWkLFwUXpLOQD9yrgXt67MMwnMaFbczD&#10;WFyC7hnxT7l03LMV3avRg7HrGaB1V2jCAmqulXDW4yhd6sCk6bRrITxb1T0cPXNy7HoJlCDovA2j&#10;8Ha2AEvQIoOEJ5W53LzF3559GbSzc1TawMRLs+IZ9WvQTwOMfdosgFDCalmRDTBeIyOD0gVt+Rkc&#10;VjBT9AyDv2QfGPDwnIQUgzdo8c+Adrouamtsa+pIPH/X+G48jGAp0kFgrYBC+PxFlMUptiLHcTwg&#10;h2UtYx1T9oEZmGkGi4/jnpGmyGYeTkt68Aa1ATwzV4S66CgHpS73UWIrHGCUhdm42MvuVdWZIc6R&#10;4zpMsYNFhFA6K2UB5mSf3Y1e7Do4WGqwM+MwY+nje/tcrvws8H2thhIjrm9wqtRZG8dEzIh8brt8&#10;7odh4AnaGAC6bYDE9S1ugjPEteihzC0ovDMXro9w71C7MAa2OqDnlgVuieiiM2d76oC2A6OuTM1w&#10;TXmnlqH4NcDI4GBm5xmtnnTnqe5ZAyUul+tdRjAZb5dE+eeSLqo6rQtuv3cJmcNF8RIEES8/YNDg&#10;c+akzrthzhy/w0pSMMZ4/jT3d45rRsnd/Ysx4ufnGIdBemGMe+Fr595dM1RiuzzvLs/z9zwWtytw&#10;AN/Vya7Tabpq2W4aksKA5WFqQSm+dYFrdgWyZ8+aAdSbuCfOmrCtWbY7uTkm6LJ794f1zOdKiWuA&#10;AZQrcwFwBIt1oyPuJePlRPuuKIWlrKziPjgj0zsqIW/xvQOdC2sZeabqZLmIe5NhG1gI7kwHduts&#10;ixtUec3hvms3zDwALS90boBYRtmXxhWNYTn7l5vac6OdcT6Iszgz4qI0L9dphuIitFUAY2ezx/Fw&#10;YWAWvaGzMFzbloOobI8r4xjGcLOC5wArCQAG0PDDd2YkmEjFgx7AFOxyWPldbu1ZfH6ALohy/j2g&#10;hA1XAeKCcAPuOuUUpVvZNbmBDmBid8HWwDNi3XnZ8zY8I9IVpH6JQdUlFsu9I50SW1viAQBMznxY&#10;+W0JE44lONWHIrvy0UDiAJYBwdeTw4rlB5Eg4Onoeo7ti44TWGnZ30rheR322fMoRI7BanCosW+5&#10;7MCrA7HObKDwKKMtshU5DZi58rKImxH4vOzj5jUpvqvYJTE4MVjtxjQBjAFKZxZgF8CWzgpeMpU3&#10;8AFoDrilGbDO1DheYWbkOgqnZl074i7pbQca2bfqgQ07cpzEdQklno8b3w4GKLdZEdfgQi4HCF3b&#10;UkbJXSTWGAAU7OOipQTAZRfMIGw/f2hw9xwarsXp5GBA4y4VslMaowAOyhr8StyvFcvZIceHnIky&#10;0JUdSwKog+fse8JaOxOVR+nMhrIAVQ82GixtyHcV9km6FsbMx0wpAFSukTHiIKoNk+MGSZ7hTOKs&#10;pmEXUVeKBtkUGEfc09XP6hJg4sWdzwEcZy95luoJvvccFsAje0YlgznX6DS062OCFdt5vo4puYTf&#10;gVwDtJXajYhtdIKGRrzjtp85RrI7ggFPUG6MSB0lL3k+TTcGCHG/Hs9+1uy74BSpwRMQcNMjZwXd&#10;/MfTKKwrHh9eyMotDFxK4JnBbqUQ9IWFubsC1O6MlyudjApB164tLLZjFRPGvpm+FwX3YumLGNrt&#10;NdyCSQWAg6230nLrTQNLvZUEEAq4NYDHmO8dWB1yDJjL0IHPZcchBuo2YSkA5tIY5gGb8aQ4L5rk&#10;7nrudOd2j17KdG21AJjDUrpZ7rEMq3BXcpcyFLWKW+J+ptvbeVhGIciseCq/y9KfMuq6r4Vdi8ZC&#10;JLBM81AdT+Nd4IIGnvmJ7+v+lE4v1nkoBgqv72FEdqGLMy+VBgwFF8Epq6A7FNsWC1gbtnOMwsDi&#10;js2uPfB8gQyKVcT3tX/tfHnb+zCYTNebULxi0CfziFp7XoUrHAtYMKcp3cvAacugyjKgnlh9MwlA&#10;w9bMMQm7H57k1WCAFzx4AQ3TcwcETcvNSOpYGiuYrbJZhdOogQXhvmooUQ2FzLGtc/+9vgPDKItB&#10;gIE5nMcSYbV9zgaU1m6a08sZaLcLuBo9BjHKkgLw4gCjC5lsnZ2xCXpCAEhOwTqDsoyVcHS/gns1&#10;ZBB6iUbP6HQT2zL35XiGVyZzRWnAIOwGAJjObJidOK7jKtAsYOAMjd0Tx0o8OXCw4Cpdryw2FVyL&#10;07cuTuvUAX3Y4PzA2S2OxTN1bMvPMsOzdkraRU9+3mZI9QH3apZlgHZQGaC1O+ksmatf7aIE7oy3&#10;4RhBoRjXXOQ+6k0DuoXfYFaObwQuIizB1b753CUFU9VxUyJx3BTAwowjCqA4UOrS7vPnT+jipeM6&#10;f+GYYsnTisJE8ripSWepGDte9MoMzKnhoC0f1+B0qxmtJ0XaSLRgCs7WeVa0p6h7JbXJOMGz96Q3&#10;xjvuwxBG3XDWj23Mvtt2SbjGJkbU/URWFgowFbvlGEentAFKG1ZP3vMSERWMSNkGlmO4WNHj37Ul&#10;67gCq4vlYHHrZc7bBQzcy2Z/txmkfT2FPmhVADDYzdjyNHYUutVOwyosTt266ZJjDaXAHXGbxsbI&#10;rTPzQX1IsKLAAu6HYyBjZ2EcO0nivrC/syuOoaDTTuN2AJ55zxfi066LF1Af9rwGkYvBCkEzoKDf&#10;h0vKXdyFWzQel7Sz09dTDlY6JRYsGISf7qnYbtvvtULdbyLowYAb4vkgLqBy/YYDnaZ3jjB7QZig&#10;lHyjAA2MqcTfTtkGjVwYOAMGl+MaeZSv4oi9qboHXv5sQM3dbzGVOatUEEg0iKCogIldF8/psGvk&#10;gVtDCSoMSLsoDop2ATJbQzdkcVbE8w1sMV1WXQmsPYrG+au2xgYoU38GkUvBk1YwBrp9eGcGXF7d&#10;wlrkuS5fs5vIBk1uTFezAImBBSAoQI1TdgkAEStF2sCE4rmjleMbbsxra+dCMSuFAdFulDMHzqaY&#10;1XkymgHSzW9cLp4DLMqwIhdltQCHtl0KlM0t9YPlChi4QUk323hmrEHV80aspBmYiCl2UDDGORxT&#10;SdlNQnmcAnYsJJn2vA67WgY8FIrz2MWq1V0IZctsF4tnBcBmDSxcc53rcObJjXPdrcoByHYHRTQL&#10;5BgO8Na45wLXk8sCGH4nXLMraDNZnhGg6n4TGZTJdRp+Tr5eB3QdSC1z3V5XxA17raDZNMyS9xJP&#10;nQtmoiY8G9aLHgEi0eiZgGFEXM8xddTb8/zFY0HMIwEr8XIEZpVWeq/JasNgpuGK2jSgkvd3AKCn&#10;FriTmSflBUYNw+c+F3vbXd53DOUwg55DGe1qz2obnz9oSzmyAYExAABrS4AGTMBl426P4Ixh0OcF&#10;QHIF6IRnVnEcx+43zLqILpQwwm4JWMe6z2P1j1pkGkwwboBPzwFTXBgXd1Vcz2EW0XQn+WwAJAOu&#10;0e0sl3FZvD7xBIV2XxtnT3rtZJC5WRjlg5TpBOl7Njrg4S5tIxhSUHG6lFPdbH7RQVq7REfMxb1e&#10;nHp102pPpFvdLGnTDGgtr+ZCPpjx6k7ojms4luHuX+6E/pRnKzrF5OnXplNu+mJK5slKXum9z4Ny&#10;Gasb3XjtU9+Uu25ZyTwV2kFSzwp1jYVpoN2HlAeXrVoJ37MNJbUlctCSgdzBJ3a1pAeOC5+cOcih&#10;cF6o1/GJIIhnBUcBCuwfNNFlEHdQIE+NrjAYO7AL5+CrFU9CcuWl6wIYzJy7CtV3E10XBrUAOsdG&#10;XGdRbNsK8jfXYFrtwq8ig7+HpXVJus9ZRznjMAU30HFgLY/v7R4Ii9zzyPNmcBXMmDJcWzCNm2PZ&#10;f86YSWHN0yhjHkZT5ljOSCQBMLsmbuLiOoisQdFg8zmVzjHYzaDsOmW41yoKPQ/Vz6KI7iXhBrtB&#10;bQfHaGJBA/eHY1RM811MBrj6mG5yY+ud4PnlvVAUzCfHfbuuJudyaMA5z3NxO0GvW+pn4sldnvbt&#10;DFOQZeL5eLGpGs/XixXlMiif4zXcv9OaLfYf9PkNhuNjuu2dMxNF7tOBxAr37BXYXF/itG+HZ+84&#10;jxXZgOVJbGZGLsJLmx3wvosAjVvnZQEsM5CgohVgyWZcRXo0pT1YBjJyLkjLJj0XJO5V1U4AJifZ&#10;/gxAxfkwRA3GYBrmchT0BYQBqXb3IoaPa7RR4bwGjizj2POaXJdh99v1Eu62toCSObDf5npcRu54&#10;Rr3hOVAAAAbKxqvDs/Cylq5raeKiu3eG2Yh7tzpe58bSPQyD3fzADWj5+wSGFQbCudrzGCLrl90c&#10;u0FDgA6GX2c/T61wi4ouirw8waqj/B327QM2K+t5rWzm1UHxa16uFD3wKoguKzDjaFRhHV17B3zf&#10;hW3w+2jRbTzNONIcG3fE8Q/Xfqy4AXGRbQEMM5Re9ig4CzAF/X1rXAt/e3LbIu7L1m5eSyuuCi1r&#10;c6+uq1cbesrL4gf9GrgZK39QoON4BgPOfrMDMe505ca0nrS2gN80WeBBgZZGQy8x2DHoBJYQBWbw&#10;26qPJ2xv68ZLDUp1ASEPJAfGrCiNHi+XgRdMYTbbwDqVGDhOlXqehH1x02FnNxwdNwOwZXZfhSXP&#10;LGQA21KaClsJrbAJBpwzLq54LKGwjpA7LlFj8LggKMl5A/pua2nXiAEfWE+UMc2ATTr1xv4+jzMX&#10;XcCgxTW607SLz7zGqrNKjku4GtIgUzV1R6EdmW9wngrX70lhLgpLoAx5FMcAYLegaTDm+I4DOONh&#10;K1zgd9N7x2SCoC77GXT8nRsduybEWQtbQTMIF3c5EOz31mkfBSHNUMpmPYCPGxq5UC2NYjsmUUCh&#10;Kjxbd/4Olgn0ewZoXEfhYGowKQ1xvMLPwQsCueWii9j8nsoAQYXtxgxo16F0ed8OfrtWw7EXpznt&#10;ZnW4dweWmwGYRDX25KpaDHbBs+Vegtm4bUCXMeHUa5CaBoRT/J00G4CVuBzeLo6tdz7D/7yTuaAX&#10;xunAfYnFzuKunNXF6ZO6OHsCF+Yk7+2MMrgrLnkvAPQGLxeRGVDLgGeb8ezxaTblZTGD+Uht2ITH&#10;l2MPvE/HI1wT5KbFZa69ijK7dWJQUoC74iZK7nPrJTo6HK9uJtqbDSqT3U/DvUy8lq9X9XMzqwHj&#10;9Wieis+fCOIa7uXShs2MxjwblLgJQzUAu4m2A6lN3IoegGBmUG96IuhRKfkIoPDqawso8Qir7/Tq&#10;wjJ/AwxOzbr/zeoqLsVyMqiEdm1ID7fD3y/ALDzT1anfMft5/oi/c2uKOm5Pk+N5aYWa6z4AmD4A&#10;04LZuD2Caz2cvjVYbWw6cOvZsnmtBksYgKKdiedtABaAh5feC3wzHrQj+Lbgi9DuwQhw4EG6sfAi&#10;N1jIQqN5QPOAS7CGJS/c/muKwe+eBqmAKRxR4gpK5TSki6/smmQZ5J7G7fUxMzw8K6qV3/MfnKLz&#10;JCFPffekJ1uMIxp8QStLWAPcHa890eFFONNR5BoNOra49o3dSs5zDUzj3b06Dxtp9fiNv2NcSxL6&#10;6MFgy1e3a+HrQmmssO4PWkD5HTuxG2MFrnG8oBclyu3+j5kM52Jbz+h1kNYVqjXux+6RZ1QGgUnA&#10;yNa2xeCyv2tG4Tb93f5MABpu3lsxPQeEgnZxAIqb7aZgAGXA1Pdi4HUsyLUydrWCykyDKEDgZQ69&#10;gr3njNgqui2i5/y0DQxWdkDJz6GO4ti1s5vltVVGvQyMDtAESEq8C6d6S7hNTgcHTAe2keZ5OJia&#10;K3FOGwKst+s11pZrWDSeGddZ5b49K9bH9Xo5rqD1u/d0fGePgjVC+Kzg7jjwaHfBbphjJG3G1byV&#10;xewKEHSQ1W5Mys+I526wzXHvzgRlvDo89+q+F9OuGI2d1pzdlNmTcjfxWPyskgncXJhmoXwagDwb&#10;PF/HbBwI9hqsrpI1O/Q1VbjeUnEGtoBSYaVdG+HFmUdj3AsUrYdb7ZqSnI0cCuj1dFyC4G77LlIs&#10;Vo6SAy5o9FKYdq28yJbXv7Hr40WvvMi2Cwrdz9ZV0u7i3qzHADHGHHo1WjxiJ56f4gmhk6UMAOIY&#10;SwrmawaE62OjjftQ63j+ieeywAB4zhavbeNO5Fs7btjjdKtjFmYNOZhFVl41oI8L4SVWPW9kjJHv&#10;ARh9/nbQtIehdwq2w1jwXJkhAOQMTmPAd4CUMyxuIO4UcaXlVgAZjQGdDdyiCd8PJ0k9ZYCwMnh+&#10;RxVKFrSLA/k8x8GpogEH8qpk7pfhac+OPHsGqN0Tr4LV5yZdvOTFb4ISbgar6XoQk0BRPIfCPnEd&#10;ZlBq4G44uMg2cYAkzW+BD83Ad6Wesxye0ZrDUqcBDGc3bI2s1HZjmgx0z2moMdA8DyZrX5mB7Jb9&#10;E9iHXQpTd6dW3VfDVD6FMrR97mDwohwoWpBRscJb2VEQB/o809VNcl2P4Wux4pp55ACfgMazjftN&#10;eHZoAUUK3IrgegAhWNAEJe5wXtd5OM3swGkLNuG4RNqVq96efV1IlGeQu0y4C3ilADoHZ4uwJlP2&#10;gjNKptiAkLtg25XyNp5+HywXiAI2OceGZ99yvU1nJrBodhVspR2lr5ZgjLAQ16r4uwUGc8exEr9D&#10;swuU1fNmTPVdzj52jMrZE5TW1Z1p2ErK1825PQ8mw3U4tmVWWYXhOMUZVMY668M1OE7i4HDQHAhg&#10;6PN+/C5aMAunit1YyMDhQLFL/NOcvwYoBeXmgKdT8l7lz6lN0/d2j+05nt1d18lEMmcDwHC/0WBt&#10;lYizKJ4A56DpmSBQGuM3V8K6PqTANXsmcMqGDHBy0NnVt87UeQFpB609tcGfns5gN8Or/RsI/O52&#10;oORelW9vv88182xwRfJF1y7BQACChus4bGQBC7eTdCAx6IGxznEMJhzLrRbHKNzCZC64puYI9oFx&#10;9pyUMUbY6WCXq5vdGECqSBAL4VkUACbPAPfSF3X+91wTp0ndNT+YVQxIrK04jeop8DALxG0mvEiT&#10;DYjdkCrncPVoMJ3eqd1BFmBIqwOABKu+AQReimR5ragejCJYqgJXJ5jWD5B5hQF32J+sltAf3HO2&#10;XwVgtjdgGm6Yk0MKPCyv3u31Q0ybAwXh07660TXwvxnYLqsuolRrG2YSDDorBoM/D2g4lpHlOytM&#10;lpdtulvu2KL7eCgHiuMaAFc2GhCc2nJgLfCxUeoMlNoFOZ5MVeLl5AETd6gOelWwr5XXDXAc6yi1&#10;8fMZnM46OCefDXxwFAqW4YlT3S7b+lo5nmeGOq3pRYdcxOQsRIXr8WxPV2eW+H8Ec7A1cJGXB1mB&#10;ARa4EL4ulKKIEmZcZs3xPCjNJKwsbpjrqsAJ/mEVJWijGOU8v5dmoPDOnfPwsaQ1gNDMpI3FWxxj&#10;ZfjOC0yn7BJxTqeDbXlrgFAJACtVz+JqnA+mcLuU26ngFPcfACXbugzZLK/I/g2sfD+IcVhBoigl&#10;bh/KkkTxHM9poOAV3I+uq2m5H8dhagY4mKPTq0GpOc8v65Q2hsAWecCAcg9XT8JzbMP36hqSBs+8&#10;MJxTEkbirI6L6QwufkdOZxtYHCPxzN2jQLj9ea6f5xLlmXkcmd0WuG5XaAYZGhS63fd1HDEOuxZ9&#10;/ncwuFg6q1QaUIiehRHFFfc4cy/SiPthnANMzgRLFExFTynuJsFch4HR2T+vf+MZwQZs15aMPFcE&#10;AGxgvOyuufVjh3cxxt32cqFu1+A1b33fNkTumRosQck9GTAKPFuv0xMs6o27aAObRU9yPEevXOdV&#10;2TbXcxg1wIRxaFfQ4ONWhA2emdPSXr3PQcdg5TxYgafYF9CzoDk0QOJ1hJwerpYZxyP0hr8dY6wC&#10;Ol6JrYursrvfgF3gLjBm3bB4dQkWAAtvc8xu4Aal1FoHhPndk+YaAJorSR0vMYh0zTxgIm4cXeP/&#10;DgDT4XN3u8m1AS7eHubl773ESZ9nM14tBIxmAig9lauiKPinXn/S/pc7a7slmIuxnE8PKCQ34L/d&#10;kCXrYBMDyL0LHOBKRy9AzbH6bmXnXgQVHqIV0QPMk5kYQL2+gQUlhjW4LLvNIFrggjyAguIpDyaO&#10;bevVHzKIUBLnrj3vwu3gfA3OlOQ4ZsbFTPzt+QhmHW7yEzARrIqX9nMxlaPiNRTGcRYv/ONmxLZs&#10;bQDL7KfbY1+296zVhXFcCyDwxnIjACkrpxvzFGBEvXkUjQHhZfocDAziFAy2FNu4a1eaZ+DsycFG&#10;CxAAdHkuDoSNsSAe6GYxZjaRzClFiqcULZ5mn9OA7kmU8KTiWEzHG9KZk7CMM4rgo+cAxBYKnXYb&#10;/dgpruUcz8i9NU8rkjqFRT+ndAElSp2AwZwNgC0CNS91AJ0gU8Sz4Hk4Y+GGwyMGjV0KN6ApFs5x&#10;7wxo03/cvAzAbcvvOhivFOaWjI45BYVjBnQ/C1ikS+QNwu4U32pxTq7Z9SoeK1kAZpkB7NSxWV/K&#10;mQqArxrM70A5AQ7HdJzSbsPG7O5aYUuAnNsa+F7rTcAKpQ7K27kmZ29sEMx6gpgYilZ3IJvnG4+e&#10;VwxDEmPbKNc6yzvwlPcgPQtozMJw4gC5929wj278VIe9eW0VZ1Ec8O4EQWXu25WwXIvdUs9YdbDf&#10;1cyVwPoDGoBIB+A3iHjNYa8z62bC7vPi1n/Bkp5IrgDQ1dAfd+DnGawu5nHpnDZHDCBsX0fps4wl&#10;d4UvG+wdM2zgtuDieGFrt6TwZw6981o3Dp56v2Y/EcysdRrXi145/uLevV3ArYdBcnf6laWidjab&#10;AJYNifv6ZjW/4G74iaC3R7eB+wpLcMOtHoyl6vQsHkSDsWHXpAWLGAIMrXo6qBbd2i4iBVgToAN7&#10;MVAZVOZhM672fWqeF+mVuLysnwOhwRoYoKuXG/CAdOekAgrnIJe7RdnaOwee4cFb2V2IFQTPGChF&#10;W3GUyxWTwZJ7BgEevAtxvNjPCohon8vZFAfRHC13kZTLne0uuEHsgAutYaWD6jxesusiPOBLtqKc&#10;w+XjZai7YyZxrKYHmgNJ6STAxHVtrTe5eV4e1+VSaKO/V/HycgHuB+rUrxvJuNy7wsBxOrjId8Us&#10;50LRXE9gYDGdtk+66NiBo/2mtwzEBNcew4obABIodLp6BqAxNbbbxfeARRaA8PJ+iexpFPK0YtmT&#10;MLFzHPu06ih1InUS2n2C705iNU8Fa4m6oUwkcVpR2EomybZ5f38ySBua3he5Xl9DvXMWH/gM1z0N&#10;6ziJJWa/3GkluYZY4azSqTNB3CiSPlrHI5XxjNZTvEOUHQbjJQwcP3GBlo8XxJ14Vq6MDVZC5x7c&#10;FsDvzLEB99kMpv3zTl0RajY3WYSNcg5X99qgpABHHy8NwKTtAnQBACx80CzIhW8o8cLEhVSerOj+&#10;GHzH9p6SbgPShFHVeM9FXEorcbDEAu/FM4K99INnFTuO5H6pQdNg7sPg7jiUa3mSAIfZouejeNp+&#10;gnt2XKzAe7RrFkzdd3ynzjNgHzNaA2UcBhWU63PNGcQxpjJjx+v6eh6WazrccMpU3gDqCtugLoNx&#10;FPSn5e8cwOBEgkHGUwEc0xig5KvLRdgabIJx7iC6mYgn7wVr6QIkbmDlhtRerNup2Yr1hHPaRXbI&#10;wFkTN2FyeMDjcORG2IBn2YAMeDixEKxEzzZeZmRpxRmPTDBXxUVd8xhC952x6+FOYCOOs7oIuOx2&#10;j+o5+C7o28HvDdwST1D0Wjh2n9zAeIKuttpHTOZgvxNkmZqco8bvT3lBY5cJu5jH7oOLgJzWdIdp&#10;F6V4ZbAx6OTiIStokCZlYDu15ck+OSyKi3z8MpyjNlvwjMkJiLSx1ghosysCuzwMR/2z6YvySlND&#10;kNZZhjKDNJNw1SO+Jag9BjmLZh9ubgMYmbU4m7EwP4dfzqCtO12HYvN3xIMyYB8MbvvKtlqgdZuH&#10;b2CzhWkwMKwUzgg4FZfifM6MuH2f6wqqWM1Oh0GG9aq7SIsBbkvn1nfx9BnF51BeL6BTOGIJRnK7&#10;XYHlNlhYsVHQZN4Agb+NArsfpYvXXO6cZL+ZJMqLz+2y7Gj8uLK1kwzw00GwMIVCzwEu0xzbIJP3&#10;JC/Om3B/CY6bg0UUKzAL+/ScI1uCwXjwA1bJ1HE1ud5c+STuB/eIa2mlSaexuFz3LMeMmaFwDV7D&#10;I+61PApngvfgGbrD4VksP8+fZ2BXzVOxa7hFnstTBqQLMEXXQDR5HlbkgJX4XfPu7aa5StSFd0nA&#10;O8n+Md6V5wwlYZ3OuJixue9GnGdpJtkBTIbuAhcYI4wNboLn+FQAIBuoADABJ8ecnJr2jNmAvXBc&#10;M0kDh+NvDrbm82cBUrMujAAK79hT0A/FWRTYcNBBnWt0fxB3jnMZe4P3nOf+7To7CGwXK8bfQcMk&#10;xoXvyYHmIuM+AA90I4cCmxkM17I8i6jWsOqefOnV+hqApwviXP3Z6MMKhrgekwTucSTI+K2uldEh&#10;92txCYAzkS7LBzgAgWVovgu9vGJ8lc88RrsIiAZxNSSbA4gAmzbHd/PfZdwJJx6Gg7mgdsNLVNQB&#10;CGeBWrz3yTLuymI2qLkYTbyqoTtu5XBLcFsWAYWFRFAY1u25/sPl6QnYUiYAFXdDrxucDHILHBtg&#10;MCsccHyXuq9uVDRgv0YbgFnN6SkXpNindPdrswIvmOKiFlt8K3o6xwCBAdiPdzyjA011L8YCboJ9&#10;6DQKGYcVxLEyrhNwZN7prT6+UIm/+71pEA+mwov3pCajl8tv4wzAQLlQ6tmLKDCfroMo5V1cFQ0G&#10;V52B7cyEwcOpWBc+efC4wtEBrSzbOsjqKtMSrlIOa246awDImxWYDQEeLhozGzLQONho+uhYimMy&#10;pvMupmoP8ZPjJzVjN6F4FgUwCJzBWqHAKGwqjs+MZc/iariWIwIzKFTOADqnuSfP5jzO97gc7OcC&#10;o1QHJoAFdIeoOAxgFldiLnma+zYYnAAUTqG8nN8sCoUuV8wSYCkcy2XxHeh4pWJwOaFk7qS8QLFL&#10;2w2ETq3GOI4ZiqtPXVCV4NqCEmye4RzfXwIsprhWg1kixm/sP40bNAWAZHJnYC9noNfnYG/cK9ed&#10;CLY7BUOzNQakeL9OZTur5RXkXE7u2IUNhyt6XZBm2u7CNo8Hr5NiphasnAYAFAZsjzJ6UtoSA96Z&#10;rQYA04eiD/G9XYiX45l4no4XOkqj9FHeReCu8u7MBF0eXsYQOWXralrHuoLpBYwlu3GOp7hWyK5i&#10;nN/SDmDbSNjAAUpBOwWAzQ2LPHluE6Up824D5hGwF+6fsergsoO3bdwPV0hn+c4xGq9xYre8wH3m&#10;8vxmJW7GgzVOVleh9AMHPAENgCwoOR/Fg5L0Dgrdc4m+g8cwHTdkdnJhBCh3UMyye+7WvOh3AQYe&#10;R0dw29ivyT4+VpHx72bGFZ6Vs3luregYiVO/jjd62vxkPsv4wzVnmxwg5Vm2LYBoYQmXBebgvh2e&#10;NOoKUE+IazRwRxzcdLwCg+6K0dFiTosTjrWSCQq7BvzuqtMqv7vkosWnm/w0+fSiWJ4K4sWtn0q4&#10;kxMDLcvDdNBp5HkEWagiCulaAKdLC6Cze0v2+6AmiO2ZkMHcBqyOsyZuc+ep2gaCrGmsm9GgvHXc&#10;jAyg4U5SrhmIoQxBqbitCYOizUtwg5hmB+VhEFXxTQ1gFUf+GYRB/MSBUl664xF9HqbdCyule4YG&#10;S+K5sAw20+kdpWSDDIqtNceyJUwCFp7p2gQwTGfjDMqZJIrr/hUoVwKgcPbBCjgFC3BAslwFJFDU&#10;DIp0ZGlRTv5PZ04HQBPj+1LjKDbj1OUcFjwLMHggZ1HOKkBgVyOG8kRSuBx8xhKnYAenAY8TmjMw&#10;YdHnkByK3QIg2n0XUKG4NZgAVrbMtRZR3kLhBABxVlEUPW/LCtBGYC5e4bzsNDLndnGYKz+dKWjg&#10;FlxytSRMZYZ7s2uW55gGljigUAAsHFeKzx5X1X9zrHId96l8PIiVmPnE+X6K+zVDimPRg74WGY8P&#10;mANKasbhYKy7hHnqvgPHAVCgqG6EFOf9BMDJ70H1LBbds2+DmiDAweXNiwzwOvffNOPgnaRQ9JSD&#10;3M5iARATBryDpW6KFOc4rla1e5xmbAbTBhhXVvx89hLKaCNiF4PffG7Gkg2US/n9PFwPYXdzaT0J&#10;WB5ld9wwyfNkqkGsyhPq0kEQ18VSQaEh9xMAFOdwW0RnrzwJ0pm+oHExRtWZj0X8/I31suax1BUA&#10;oQAwFHAfHCydrOIm280BWFz8aEPojlxNWId71riuw022PZt2bSUvL8LkLKWbbi8spQC42SBTaPfP&#10;+lTImwF7MqYDpVyH/3a2pYsLjcFvtONaXJ5TF1DqcV1ei9nr/7S4t+pSXnWYSHMAsGwVYPqwDL5f&#10;hulsbXdhM/kg/esJqZNFXBfHFGFAbobliXNuKu4WoGYiTxmRXVXp2Y+mVZ52bnfCdRe2Dt0BtBfE&#10;tBvgweKH7joB+8Juc7e+0kBh3WHriOq701SnaxYAivslouxuXhsscMzDcxosA531LFpbEdNE+9Nu&#10;wLPAhQ0n+G4AV9QDhRftmazu4+m0ZQyrFbSg80BjcNoSOcbgZRAqvPwgBsOAc6tBTxpzPYlXAouh&#10;JHOzp1A8/F0AJWl/H8qfZUClYQspswqUyhZ/adGKh/JgkVMongdYCSBIJY5z3WeClcMMsDWOn2ef&#10;FGDhisgUSlyFzqdwWeI+H+ASB4wjfD+X4jtAKgZbSVnh2cet+6N8dnjWPYMG12+lNZtxzCOZhLUA&#10;PDMocaR+SpcArKTdFnen4j6iKHYM8HPDmkjyhGb5PY8rk+f7NAqfypo9nOTeOR9g5TaEmSLfATIz&#10;gEqZ92zAcNq33TNj4f4yxzn3Ca7ruKbYNuZr4FhzGdiOMxiAYhRwjSMRvo/wjv1u3S3M68TUAbsm&#10;rDJISfPestybZ8G6QbGzXWYrDnj2hg5E4rJ2/B6d8cIlYKx43ooDrA2AYjw/CyMsKYthMWikGFOO&#10;Pxgsg4pSx8NwbzwRcASd9rKVwcQ43qlT1mYmcZTdy0B4ASzX5bhyuDZi3OGyeMy5dsTxm6A+BPBz&#10;D1xXlVY4Tgkj5ALACozLbNbp71qfscM9VDBSVcZ1xfGHMu59GZerDNPKIhzDVacOeDpG0Vr2shpH&#10;hWIuWfBaxL0FWMcy7sFyGncEwOM4zRUvFJbV9mZLm2u4QADQZHEWQzirDu5F1rE3GH8FN73IMUrW&#10;H/TJ0zu8Vo/bB7rbuYsA3cbQDZn6bNd3aToujuMRTcDASyA4OO5pAo7nzcNElvl+fugUbDpYMW8A&#10;WLgqutVwR3fAA4B3t7HKfBqWlMQ9AT08bdeBJLsWPdhEp43S8wK9oE+aEwdlwiC7G9zks6Aelssd&#10;qf2SHf9wtNxBKne66g48CLCaRkZeqqsFneZx+bKnLo/7WRiAA528RPZJ+IVghZyeC6YtM0jcWHgc&#10;UDhYC4PA/qIDqBVTS6fLOlBVLJJ9a3fkcm2ES5G9vkg8gUXEcqRQGC/SE4UlzZodMOBnURQ3jkmi&#10;SHEUc8bxBisAxw3qAgAQ34NjFBGUJ4LSONBYAQhypZOaRhFnUB4XXkVhC7bkcyiw3Q8HO6OwCReG&#10;pexKoOzuRRpHoSPsk8KNcQPiIufIsq07j1sBCvxtsO0zACoofSZ7DMuOgia83wldslvhTAnnc7wk&#10;5mMx+BPcyxwsZQ7Fn+b7COc2EM2xn2sbHB9JMODtxqRKPAf+z+RhLTCdbB3gAcjKxdNB7KqPtctz&#10;Ls+tyeLWGCCSgItZWIljurGNy+BzNc4Hc5oFvMyuojzDSBKgAVQMoG6VMB578uFRENJBUwebi7yj&#10;gB2i9Lb6dhvMzBoApVlVMLO5aFfTbINxxTh0jZCrWzMJFJzvHIAM+qiapaLUjhm5liboH4K43aHj&#10;Mu7V2W0lYHyMBRtErsUuqoO4Lid3NazbA3pMu4OX62jcSMmd3DwnyYbHWZsyz8WlAu5K54rfTp9r&#10;4Z7cKT0OgGS4ds+/Kjo4ybhtD2EvdlVwO0q1KGMYxTMrBzwcx3CRV3sIeOECVcyIOW4VhjBEIfs8&#10;M7OGYG4S178GaDh96paCLcDG7L/tUggzD85Z4hx2ndy2wr1ocrg1BbbzuTwtojdKBIDh0MP6Whow&#10;Z3/XfDQBgiHgAVBsbtm9SgdA5QCqF0zzguYuJ1/A2Dpu0qjy/0JCo9UMLC2nDvsNwIqnMtA7vwyn&#10;4Rxgcp2B/bqgFgEwsBK4EMjU2+lHd7OqNp0JOLLqAS1lvzqIXXf0G+R3me0YmuaAoa1PHmqZ4Fhm&#10;HV5HwqXczrDY90zzUuOcI8aLcAWqmw8PeAHtrv1mrBgv3APKRUxWLpcje/q2g3T2R90GzgMgBnUP&#10;MggM5iSKnM46v2+3wt+hCCiWFSdYeayJlUVBYiiclSseR1n4e8A9mEFkUIIUltcuyhf+/ixKb6Wd&#10;Q6msrAkUPp703ygnz8YWfS4PK0CpkvweHJv9nSqNouARzpOAScygZAYFg5KZgDtq1wCXIYOijT+e&#10;KRxDkY5cJ7tBsYznWABGKL8zTTm2j3N/sxwvhksS5TcDRpRtU7CDjoPTaWcjYI9dp2t9rZybc+Y4&#10;Rgm25E8vHeDYSKnGfoCjld4spQSAZvk9XWJ7ANfZliBNyqCO+Nny26xBFcB1KjluZhKDiXCMDKDn&#10;Wg+nhg2KbrvvwiavHJfkPRWchWEMFXn/biAcNEri/dp18IxX9+L0WCwwNtxGwO0DvK1Xl7fb2IRx&#10;+v3VGTOe4Zpg3wT34J6vRe43cEkZS8GsZrvMGKwM53cNkFOgVa7Dru9Rkd1R4NMsqYgye8q/C/u8&#10;TRclNZjZBVhbrcM8pjVcPIrDOGjr5sRuXpxM+R5gy5zDNSxOl9rFcH2Hm+B41T+3B3TpvRtgr64m&#10;5LWOHWj3yoFB+hVlbsM0vEC5mb4VfwU3wcVW7QUDDmBjUIJNu6VDySya/wv8HjTL4r243YQnlTp1&#10;XC7N8sxdpMa+VU/rx20qzeFBOLvIcSaeIIdrghEe9r0wdQ4XJR/ELepsOwEc5odZ2KBbCeZVZTtP&#10;pR9sABgwDU+1fyrJQHRlpvPYXiejzkt11mQZ32g47xfKS+RBejEi96xsNc/z0njZKK0j1l67w8Uo&#10;bltfQBxdd38BT4t2EZW7XgURcL53w5QY4qUFPG3d4jUrDFAOUnpuQ4cB4b6OtgpftPdPw2ocU7G7&#10;kuI3B8TsYydtcaHrUT5jUOWop0yjiHEAwylM1z+ks1hpQMAD2RY/jhKZ8juIa4uaQ2GzKFCWv5sM&#10;WGd1SrCKHKCRRklicdP1E7qYggHAGqyEBqa0QYBzH4EBCg5ATFupAJAEFrwAfXbdRrEMM+B6DAAO&#10;Vgb7sm0GEDLgllDUAscoQeEDi148wXNx/OB0sF2SazVQNHg/Xs+jDXV0UNP3MQuwzNnao8Tx5DEl&#10;UNwsroWfXYd3UUKhalXuFUA2Y0px3CgS49ieo1HG7TF45kzBfQ1mQ1B/P5c4121XJoM7GANUPTks&#10;yTkdWA1msjprxHVkyic0zd+zseOAmVnScd6H2Y63wwWb4Vi8wyTjxCvE53iPnhrgNUec0vX8IAOD&#10;gcmxCBsCzxNywyMHOu3qmH2ORplgOoMXzXZfkE4bw8U9xrgPLyjteSpOJTvO4jiOS8hdNGj3pY9V&#10;9/IHnkPUYPsOTNVNkZ2O9jwlj3vXDJmxum2k2bOnBLipkGNLrqr1fJkagFwAbLxEpEsE8oyhuIO4&#10;bJcwAwI8yu5dgktsBfUypUG3fFw3JxfW1wqAht0ZWAxA4akbZRhDk+8q+RncklJQlNbCpXCGxTNh&#10;3b7RDY2O1glCr9CtzkI8cGkauCV2RczCPXO65ngLIBPE+fjbEzcdeHWaN5/zc8B9AcBqTVyjLiAw&#10;zvEdz7QPKMAg3PWr5XL6PsxjpRh0HncHdQdQ64CKAcfVp0+5t0QM6xoDtR0ddxVer++uTiAiPl3Q&#10;Ch7UdRVoE+V2p6gcjOKL9TicFks4/cgDCPpoGsXZ1qh9RKUuBG6G3R+zBveINFX09HdTVlNZB23c&#10;kq+M4ruB6xjFcDcpp9RMbx0VTzLo51BwK6ezLra0GVvwOAPZ7kFgmaHqWMDZOJQZBfUAd0eqwOpX&#10;oPMocwqZQ8mSWOUUljGNpU1zbIOGe2gMu1A4lKmI21Dk9wT7RrCkMRhCje1qKLezOA4eO4U5azCy&#10;8qKwgfLalXCWhf06+IzdnmseTjMIPq/fsBsBiGQrABAsxP0sszAkNzx24DPNfk7HZlG4jO8ZwEvj&#10;OtjyJJPsx7HMVFKc0wHLWV8DYJapOq4Bs4kfUwyQi8J44k7P8k68tISXLohx77N1l2XDTHwu7jeP&#10;y+JMjhmXGYbrSfIAS5LruJTAHTOb8PmwrI4NuVOZM22es2I3NWvA4PeLnDuSeYHnC2hwnsicsz4I&#10;vye4Frf4i3NsT76zYjpo6oItT040Q3C61AVnrhz1RCmnaF2U5roOz8FZHONzo4RFnnsdt6LfM9D4&#10;2Xl8ulAPpcUlcV/UJKzE85/iKLdZqM/nLuluctTD2LmH7AA3vNlw0BnGwjU56J63e8x1eKzbJXAf&#10;VzMg9wh1Wtcd7oLpDIz7PMezu+neLw6+HvVKwegMEhhajCv60MRFcZFkpej2EF5UKomiAygYS9dZ&#10;uINdpR0DNOIcbzZgJsuLWU1Q1B5uSxkGtLZRYeygD4NksCCZlxCpzEdgbIwtAGDJYDpJBJ3+RzCB&#10;oKGWgYNPl1KU3aAb0DATCUAH1lF3tgagqA5SqnraPM/bM9ndDrANw3Cx1+JSHHAFZGq4T4Os3GvU&#10;c3Xcw+Mp968IaD4vy+lOF0P1QTMHRssMKs9GdDFVMC0ZoIjxIpM8nKNmL7woXIdgWjYPwukhB56C&#10;2aQgsesp3ILPk60CJgOaZ81AGDApA439TZDe1t7zGVwMtrVe1zwPvtpwsBFL6bgKIBGxhbdyMIhd&#10;1WefOM1gn4VxWHGjDHK7EnYd0tUjS+qmuKnEWV42VLyGu2LAQeliCSwi+zhwaCV2Z+oG11Guw07S&#10;x6G3TodihdjXih4HQKxYXcDClaZGdzOXJAMuBkgZhKJsE4GVxAAsA0cKhXFPyxjKX4Tyj+ZjQcOT&#10;NOePwNRmUVqDnq1/ZM6NZWzFzwbZDbsPXwRNZw00fGcXK2A1gIQDkRmYQAk3pmBqXnGm54TmsHyz&#10;pROwMFgSDCPJOay4Bp0kx3OaeI5zuFGvmYMLz5wtMZBGuWcruq8vCpDNcs0RmFvG8RzOW8YldXo0&#10;mDaO1XPcJl93MNUZJ6eUASpAxtftZxzhmh0Tivh4Pg/XORnNBveUSpjRnFSFZ9dp25UAqMxwUEzP&#10;dXEbvxKK6w5jdt2CrmOMH69LG1QD865ajil4fLKd3VW7bME8HRs/QKgEGJmteIV5Tzr0lIJcEmYX&#10;lAFEuSdcptjZICOVws0o2gViDFcMhrg3iyiZ3W53Tkszfu2aZ1OwIkDY49jsIs0Yq807LXxJVcBl&#10;hFvtTJwBwuPWaf0ShtOTMO02HJWnzwSl9T5/P2BNgEYHMEEhC1xXg9+9Bm0R5lF0ZzCMRRWG7xiD&#10;ldbLSrhIzAbbncmc4nX15xJK7R44a7gaLQy+GVmH752m9VrGngTnZRmccHDWscG5zHSaS+mgOrUC&#10;gLhK1Ms/ut5jecWuiwOz/A9Q9DoZ3l8e3UzqqVjsXJBP9mQe+2s9Hp7Xam07bcqAbsAKMgCGy5lj&#10;KIyLaSqguUuW3ZzWVXDuUWFQMcvw7FUvfxg0yuWBuyDFU+M9/8DzHJyqy+NHftGOzkUyTit9UXA0&#10;gM45qtvvQrNRjjyD0zTYPnaRAV9B3BG8zYOIMTBdPGXWEbgftqAASzJxnGs7Acp6cDk6bT/XaWMo&#10;OlbPBVQRd6vm/zRW3f64ay6yPh4K5rhNEPfALUhD5edgJVY6B3wdQMxkUIIKyoECFHAnYlyfYxrR&#10;1HFd4ljOOsSysB2AJBq4SIAQIBqPsA/KM4ciTvl7WzmUKuMUL9fuBj9HRWEGFP5nPxd+Ofg6h0Ia&#10;BFxb4B4f66uVoEq2huXM4yKUYBCXAIAZ3Ci7LgEL4jqOMihcI/vHuYco1++ZvU712oVwbUgV8HTZ&#10;u5/frLMmjhcwFlwangZUXSBVA1CP0skGjzMoCu+G+0gClA4c2zWK8hnzMQxQPMtZxGA0C2j4Wfld&#10;ZnGnsriMBa7L1ZpVnoGL5/x8XaNh5usaCfdCrTJ+VpeysE4rtNOnTjeaCXPPKLbX3rEL6xRsF7fA&#10;fUNcCGhmO7GPbpDBXbH7k2ebFszDx/KiREFj5cQ5lNEZQ7vMR2lVZ28cqHVbBi/YFCw9yj5mu0E7&#10;Q8amYwgxwMslBs4emSm5YnqCsrUBCHdis4vjmdYtGFHVBV3oWMWT0HA3XH3tBsXu/O8WmFWYRhXL&#10;n8U1MXAUOKfTu5XPG/wsLTo5Mcd793warD2g5HZ+BhcHi2tsH/QrhYW49L02H+Va+d9xDhiEz1Fx&#10;yTr7NXBRPJclKGLEADTs7nDOFtfQBxDc1byNC1JrHPXqaFYcx3ArBICt5Y7naT0VrCXBIDJaNrlJ&#10;rwW6PMmiOFhfXpQHjIuNvPiPsxKes+GXYsRxgMlZi8BXhQ6ZXRhUjur8z6sMXXQEeTjk5m0d8BNN&#10;4YJWb1iUfAE/E7bhWo2gShCr0sAKN7FqZVN2rGGWAZdtQrWxZKaNDs467ZpkwNsdccrULCSg5jCJ&#10;mOMXDOSEo/oomWm3B7PrPByrSSePBvIUxw/YC7/b9UkljwXZDwcNMwBMgfM60m6FdwB01oCEGGRs&#10;cZ3bd6/KShAUdg2F93W2w4zAgAHjAHBiZiqAmNO8GUDEFN8WP5bG1eEZ5wENx0nMTFzEZVYTB9Ai&#10;tfNc31kGmYHqZFCUVAEkPAvWhUI9FMZuTN7uFUBpJhXjfg2aKa4jgws0a/bD+f39LNcSwR2yG+bm&#10;RQ7AVqpHmRH35SixXTb9HG4EjAWAmfOz5/glwMsVqhnAJYgRBewDYf8cwOnOWWkAI8k5E2xb4Jhm&#10;GHahkj4fz8qAWqjwN/6/GzPleaYpgxHjKwqQpjPHuH/cGjM17jnLNp7fZKU383X8wEV9OdwZ036v&#10;1pf32ANEkjZqsGLXBhkgXOXrBszjURxQ8oQru8aMR96lxfNXvPKa6ziCzA7j1F3Y3MzZc4+8+r/X&#10;r/XK/EGPEY9Lp2cBq5rfNc/LGScv7WEwcnFdlufp1eltDM1EshnHAh3MxdiaQcMeaoBT1Ra94zku&#10;n89uRdmdcbFLUa5FYRAxFXE5ykgdo+hK0+68Y4xzGsMcXIfkitByERACJJo8B0/HaME4PGnT35nJ&#10;BKDDGAn6+gJwDpy6r6kLtDxr1pmpMa7MPCDVASyC5uJsv7bmeSvs5+saJdQex4NA6c5m6SjDspgG&#10;H0p6qm4rz4N2IKqF/900/USRDQyey2HFqXdRVhS+7RPXZrU09sryiaN5BTxcV+O5/iLlIBSDxO3p&#10;izxId/EyUtpCe3HixUkKpEwELyLNzadBfjfHDVYfY0CaelscwS8wyI/WQ8Vnhnp7kLsWImoJ3AG2&#10;ZfAWGYxmInY9rHgOck4HVPlYkA6MO3Zhv52Bm/OxolhuAwEWP47yegFlF13lzRw4jrtCuRDLc0oM&#10;Ji4n98LFVkZnNNIwmwKDf2GUY/BAD7tYqAbWF7em2DqnGSu//Xx3z4bRzBgIcBciHNvZGwdFB/2j&#10;we24RY7vHYRstV1hioWOHtccymqwieB6OWNipcx/oeSAVcOMz2Aa3DdKjeVOcN1xtjO7mONZOhVs&#10;oJiGOfk52W0zkCQBhKLjPXym4icD3z4PaMUNtPHnAxfQbMjPJoeLkwUMmjyDMueOck0Owha4LwO6&#10;n7tXd/NzStccaOXZAF4GliK/+dor+PplwNGsKeVnCpAlAUGvYp/hvA5S+9xmb2YwQXUooJEODJXB&#10;mLEAqwgUn/HitXGdjXFhllP3riT1DGinYb2fi6DcKd/+/jx0PAAYQMdp1byDrBjH/Ofs2IVSQbbG&#10;rjJA4TkursLMYalTdj+8reNvngOD8ve6XndlGrcI5gW7aFSh+VxPHTfNc3HygJpbHASzttnefWiD&#10;gjOeQRb24t4ybhnhgqwaoOBy7f5oToOBWYfdl9mALfRQdhsGz1Fx0ydPUhtwTUuLR82v7B42GnGO&#10;5VUNU7AExmHgqmCcAZlcZZaxCGNBXwtco+/JDaDcyNiB0R7MZ+g1bnCzXRbvfhnu1rY4ygbxHlf3&#10;mqF74bE2ej5ayavOvq4mHcP8nnIhjIHBiuzV3rMovPsSuA9ksFYHwBEHAKpO4XGj5SI3wUMvtvAp&#10;ARKXYTsC7ViG2/57CT9Hrh0LcYDJSueGKrbybdDUwaokVnSGgeeMQsrVigymJn6xB1PUys3LN132&#10;ADRtj5jSoyRHFsxU2r68LRaK1OHl8TLrTaw4+1xiIM5guRxXiFl5XUthC2bl4fcEA9pNfh1pN5ty&#10;vCFfwj3BzUiyT5zzzaEcUeh+LIjnYHmg1lkGfQWrHo8x4Nkmj0XMQeO9XmqhfKSAHuDB/A7+d4zF&#10;a3zM8uxs8aMwoimu325CKupU67FA6csodMuReZ5BqXA8YDyuvXAmyPEH+/6eFetAoK1ixuyDT4Ng&#10;G+rreIWL0xx8dWA3w3mcEYkm+DsAuCMX0+0EYlyjy9wzVlquqcDfQfxkDgaRdlwFZgL4+L2lAUhn&#10;oKzwOc7voj9nAnJY2wS/BUstcFwvVH0JxXfsIgaAm+kluXa7uk5RjoexgI0kATLHUOJsZ5cyDQia&#10;QSVgIzYUzlJ5Nm8K98dFeA7Mz8CQXP+S4p6CFeJRamc/6rwbTzkIlrRg4HslwALPJGgezXhzts/T&#10;BTx1wGXkbi9gZutyeM+ONqsomCkAOp6oZkCo8J6cbXIa1tscNXF2XG/qqB7EDNltCLinYA0aPt3I&#10;OFhiwsw65/3Zh+sqASiO0TkI68yh16MNlvLkvM4YOgbouVrzWG9T//HQy4GktLycg1m5M1pMExeA&#10;je1ao2sObgIqKyuebeqJbZEg/bkwAgRGqWClNK8346ylmx17DSF3HjOomGm4DWYfQPHs7tWVNMea&#10;CTyASnk26GNid8fNiYpZz3BPax2QWF91ytglELOcA5cF76Pj7AnA8lSwNqlv2L4fSO6uU0X+dqu0&#10;Gjfnh+IAaKBoRl77fX4ZPNAG6NnqOCXGjYGozq0nQGIv/28FykLZPKnt6PgAAFZsFoWYc4qUgWFw&#10;ymFhPOBt7ZNYRhdDuWozCiDNAkIJtkmgGKX2OdW7bA8z8ESkPj6gm7h4NXdT3wrWzg1d5nAFPPDn&#10;ZgEAMwoGnF0bZwtcR+G6Ccc3POPUL9puiC13ow4QoLQJMxQGc1Aj4fhMnP1hDREUKyjYQvkc/Mvw&#10;d4rrTqNQPlbOqV3Ol8DtcRWlJ5fNAlKus7BVNTOqAXAp/o9FAAzO4VRrAUUxrU7CbubmntfMNDQd&#10;UHIdiAu6nObNwaw6nfOa4zlEbd1hJJ4R7ElsaZQpKFDjXFMobLpml8HZHxQed6GB8rlJUJb793M2&#10;W3CMI8X5fb0GSoOCA6nOFjkQmkgDfjwbFzEF0/kLvLdLx4NMiTM2rkNJeJKcFZfrzwAQZlJxnkG8&#10;xPvjb1f6uneH31Upx/0FLIv3hLFJ8J7NZmKAyRzumms/UuybNejBDNP8lmDc+PnFAaso9+IMnQ1I&#10;mfM6SG+L74pSVxU7M+dAaYFrdizC8Q4rbTqD0qLwTtF7ar6zew7SO41rhuzV4OpQcCuGZ9oGa99a&#10;yQEjr+rnVfC9FnCRMWfgqPL3PMoX9KjluToV28Ql8Or47gLniuISx3DndrMhz8XyFIoE4hXibECt&#10;C26zMD9yiTlMHqM7HMa1u1XnuHGeGSyphRvSSzHGXd0Jm0HJ7Q5V+7gbMHQDgbMYdkecfm1yDxW2&#10;9TR8Z2PcoTwoeR8kVfY+jnkAkHuX65qfwG4Ws3gViaAqtOBCsZrTtxGe4zRAlArSw64ZcTyyUYkE&#10;a6s4mOqJezUYx1MlxzO4GTfydXDSASMvtlPpHgWEgkyJFZ/vXJBVq3LxHHx3uxMoqVejauJrt/nb&#10;wSFXIDow5D6YCY7p6dkxBqhpcxzFaGId7ccVGZwFBrKlXHZGxNYIpWZQTzPYE1gT10FUAAZXLrYD&#10;3/T00bYMJM8DKcNEqmyXASjs1ycZhLP45FZ4Tw7zYJvm+JfixwO3xWlRT0X3pLMMymtabhBw42If&#10;NzZn0MClMWDY0vscnNvK567qXsnebMfTzJ1VcW2Fg4B+LvbhHUMxa0pz3KCugW1L3IMDwWm7LZ8r&#10;vdlK0SyAY3vgJLCyca7RK7QHk8+SKC2Km0F5zCxM7dsAut0CB3UNQMEizwC8U44OBE9xHRHuKYJi&#10;24I74zHA2thaWHmdZXG2yMwizqfT1K76dJzDzCHF/QeFYAZ3xDOG57C8c36WbGcgSzmOwX23W4AR&#10;zDDLOexaeGHoHK5UhntM8B48cc/AYJDwORwoNqjkYZguwMugXO6oZibmwK8rWTNcd4p3l8KVi/sd&#10;sa8zZEnegV1Tx4eCQjpcxTwAU3X2iPeb9Xk5v6uDzZiDwCdjImjUxPmOursBGBgflwIUcceC3q6O&#10;S8AWkmnXbcQC5uDuZ655cAA0WJjK7goMxOLrdQC9y/cGFhtTr2Lnwiwz7yrHbfdhdIBlHkNq9hI0&#10;VWJsuTudYyQ+l5m94xJDrznMuOkBTu6E57oN9xQN1l6BPa0uZYKV1FY8QxXgcBuB1jAJKERUdck8&#10;St91L1Ou2YVZJYChwPt2JrQNI/Si6p4DU3KNylIucIk8/d1xlZyLxNguaH9YdfAUV8hxEAd6G66+&#10;hukARO7C7iUqvQ6t++O6sXgelvNUENzED3Mw1D0ekwzOHMjrjkTBdHIQvs8BTIVd4ekYhdeRaDnD&#10;wcW7g5XnTXhhIhdb2RVJ4eIksCBOK06jOA4iRnBvHHTMQ4mtqK7BcJ+KOgOow7n7POhY1MFI3AnA&#10;xZPb4kHR1YmAEdhH9kAqsZ/jH56ElfUgZ5BmGWRWOvvWDtL9R9k0iul9olxDjt9c4xDzgMS6Dnhx&#10;tk6eGeuMigN50ehR4xsHKjMoTt5UHwUwSOVRNpdNmwW5GMqzOx3MdOXpHPdgRZ7lelyV6Sn0XvbA&#10;7GeEj+gArtO5DpQGRV622ACH3R67AQ72pnGPnE5Oc15PyY/xbOzaBLQfixu4DTxPMyVb/ETueOC6&#10;uCOXLa1jEEE8guPEOU+cY7p3pi2b3bk4CufsSwlLn8OqJg0OKFKM34OO7mZN/O4YUoJ7jnMezzOJ&#10;OluCIpgNONPj92F3yVkPp8Qd8zArMlOwMmfMYoK4hYOxgCeun6tVXU3qDFUAeHYLefYpno9dRg9Y&#10;Z0tKnMMs0MHTAu+uxjv22CpVea5Zxgb72pUczVvxzdp4bpzboOgYhReh8vsMFstCgYsYGk9999IJ&#10;8RxKzH14bNr99Tgaj2IaYfGzKdwOxuDSJA/jnGO8cS35qaBF4mSCUqIfAXDYdQdMPQXC8Yo8zNuN&#10;oDzL1nNrXKjm+iMb4BJgYJacB7TdyNpsx/GNnkvJB445YKhQUk/FiCd9fYwRjuvqWAdGJ7gEXmrU&#10;oNJtxbkuQGIpHSi/U66ePt/rma3w7DBmXselx710YQl9wMHzTeoof84g0Yry3mEkXiEOgCi5lJ17&#10;cxPxCvrsDEq9HlMLV8ktDIM0td033JwmLo7jIa4VaXQSSFxPzc+j8DwwZwScd07yMBwAyvHQPIvQ&#10;ufKOa/RBZ2dXPNfDaS1PIms5LQtIVHgZrtq0y2E6aVrpgp9plOhizEVHDB4GgaPpVUfcUXoXMXmO&#10;i6cll6C0SfztaARLj2U1I7FFtwWuYNm8WFEWZY0wGINAJIMtj7L692ASGgpityCJi5MDMFxlaSAJ&#10;OlRnbL29H8dDKZwdsNJ5vZSCLSrXGeO8GYDDxzXdn4sBFtxT3IqFErlnhgOzSRhH3L449+H5Di57&#10;Nm12ZaYzOc5SOI7iuIgn7NktcGt914s461KEGeVRNltNK6oLsCIorcHUFZZxnokXdHZFa5bn6zkl&#10;nubu+TOuzfBveax5pwPzYiC7DNyuSI135FXn/TxSKZ4hz9fXYCvt2bl2zTwl3ylwPyfPPUn5OSMG&#10;R8cR0jyjPG6I61Rc/u5eHg52ek6Om/YaiAJQ5LcS11+vus6C58U1O5VsFmAm5eMYMAyQmRbnMPsB&#10;tDw5zwbBLqNT22aYLv32HCAXf9l9dQ1Mq4YFdAaOfXIYDafPS36vAWj43gAf3qsBzc87w7W4vUCW&#10;5+pYhuMaGVxplwTY0nvpgmA9FxTX9RaepdxCMTwHxkH/ne0yrkgc4OY33pOV1lMVXHY+RulGUHz3&#10;hHF1qPvF1B3AL8HGcZFc2xFMtUBPvISmK6RTHN+9SDow9WBSHMYwtxALGhIlHCDNHm3r8RO4QnbR&#10;uX6z/aBaFsCzy5cDoBzrcl8OT61wQLIDMLgIzGsVeW2hjc2CVpZTuGWAxgRGAQh4MWoXewVT5WEh&#10;XqDMHbycranWYCawBxecudhrtMB2ni3O8wg6qeO2FJyydWd2wCKHYXSnMheJuU+qsz3uufHUAFaR&#10;gwrbnUjiy2VBbc/0c+bEF+z1L90ezT0sXPdfA0DsNzbxJ7MM7jy+mmlotoG/ymC05XQQ0BbedfZZ&#10;BpYtvIOGftkZuyi4O27W42h+ZPa4IjEGBgM3BdVMeAA7as4gqGJpTO+tTGYLcQaP8+hGvggDKg0g&#10;XAIwbI093TyOv+vYwJCH7Ka+8/h5Bj27Lq59cFetBKDjuSaROSuoYwIMdhQ2z3FcbJXkhcV4iREG&#10;8JT34fcYFnSOgT7D72Yl1cYL7HcsmALvrloZH9cgl4dao2zOIjhQ6QBgYOUTuA/co90Wl0+n66bp&#10;KAyKPucp9IBQGnB0FiQNg7D1zfAcAqBgcHlQOU7kTInb9ZdQ7gZukGsmPKnMzCyOQtrqu24iizWO&#10;zPI/50tD412xanfECuoScgd3vWyku4KZYXlClSl5DpAw0Hrehd2NEvsH4ATQ54rOAB0By9i9K3GP&#10;YgCF+454+YSSM3AMLsdsfEzHp1yANh1cH8KzsFsUlJsbXJLHsWjuQgaTQNFquKcOEtrHd4GYmx85&#10;iDsPjR8MUH5AymDkmb6Bq8s7i5pJGsRtNAzESIxzuk7FAO2+oG4ClGc8OLbgjIjnS9WHMBKMn5U+&#10;WGaT7+NplNqBThTVGb1M6hJu5QxMxIbtvBYWUCqsbAF2cDQ1ApedMeIYoPXCXeu8Rm6Z47mw8KgP&#10;DEwafUkwRuIAUdatItIOSjMG7Eaxn+foOMjqUoVcDsYCi3fPEicMXJ7gyZFukNXGQHlpB7f6c68L&#10;100swox21qoYUH7D3WpY4XGFvXyoMzLu5eGmyV5OoTeMBsFPL3tQ6h4FU+vu34E7YsbSxp3pL+AC&#10;cdyhK0TZxn1L3W3f0/rr87gvHNdzh57yfA/TWMcyTLfsgjhK76nxZgEuXXbXbadUPdPP6UZ3UPKq&#10;4THoZlDrwKBKYYUdL3A9QTC13swlc+yIeldQqMrnlsgWzMrKfhkUJJN9gYcMjYZJxF1D4TkEvOxg&#10;4heDtFA6jnU168Byoii2XPbLuwx89/GYY+DMYV093yGRZ1DZfQAA81ynW/w3uc4yA9L7lBmgpu1W&#10;RFc7TnFMF4UFU8a5LvvaMfvIWJZp/o9ASV1YZXZRBhDL3Ee9Dhg65edYS/mECliEAqCbstKi9PbJ&#10;A0vLcR1sdP2I4yk5rstZgiiD2gzA8YcALGA8jmPkuHZnNNygJx49cqFc8lyCGThQaSbjVGyB/53F&#10;qZkxcI4CSuR0YQCiPj/7u4S+1ADIcInm3MGL40c5p5sMeXZsGgBwQZVXfzeQRHGV3CW+zXN3ijTn&#10;fiMAa2KOe+J4Ba4/Hn9ecyi6q0eDGhm7ZFh9W3Kn2QtWfk9Y5D4DNwea7jaIzuTE3SrAxoR34KCq&#10;6yN6fSg/wBVQZFiA34fT6S5fd9tEp/w7LT6tWHXGh5kM1xQUGTLGnOFKBIFYjNHn95bmb7tyMZ6l&#10;U7l+bjnYThSGkcLoxcuwGCynl1VwNsNul2NHrivykhXBUo4F9MDvBJ3w5EUvi1DFSLpeydkPBxvd&#10;Td0LYDkGuLVeVKsxjQ4BfACOsyfBxDgzDwMK78A1SE6nWrcySRtL9AeQcsGji6zyjKESOpNAx3Js&#10;Z3BznxpXW7sTmmtWPMkuWC95GON5wV7rWH7PpuWzVIyqjqtVhy30YQ/dZkzrS3lAz7/HtLle1eJy&#10;ImAlLpuw+zNw0ReAYVBwn10HPQewmbWlAn/7tzjusmuBzDIADchFywuGse9TXqjZs+e8oLLpkqs9&#10;uwNPg0fxnXI1bePmSliRLiiXq84wOM8GHaBmGMQuHpoz6mPhXEPg9SWGWC6XoucY6Kblc24Kw2Dy&#10;C4074u+Bx+B1liGOu2A/0KlAz+eIIu6e5f6Npp9BKzzonjMQjQbKUD3ym90L04CQ5aUHVt5WCPCK&#10;s4/dIDfddaFW0hO0OEaGzxKKkeK8URTNgTGXeNtPTwNiyfixwNq73sH7mnF4DoZ95iSD1rTc9Qc5&#10;QMEt8YoAQDwKIJie831QK8HAzQIszo44YOiqTgdjHWz0VHcPdrcBcMPhICiYPoavOBtkAxzfCRoT&#10;g+RFmFYDluVKzQLH8KzbwMWAMc3zbuwyxAFVT30PWhai7F4DpsD/bgFoN85sYw7w8QS5GZiIr8Pg&#10;arfDwF3iGXuujef+ODAc87XwboPS9ZmTKqMYLZTFK77VAxbAszEY8k4DBeccZmFZlCqKhQ+yRo5d&#10;2IDAiApcf1DXYdBwJgSAm+P9+3naVTIziNvtMovjt1mu1WzERsZFdq6XaXA//S5Kg0HIw5RMk83Q&#10;gsZGjBdfszunmdV6/pCtsuMVHndeBzfqKQE8Q89MnrFxYIxnMjxrmJQbMjXMoHluiQTvF9CwO+P1&#10;TTLQ8jwKG6zOjzIHa+CYgVkf+M4gHSyPmXa9TgamBatA4auONQBITsE2Oy49BxwXIgFjcv+PNixz&#10;wUttwCRcOe1G3X5vnpjn7mJuFeDp+gNnPRgjDrC6AtadyjwLPWhmzTvxurWOZfQ4lieleUGnoHmx&#10;Y0O4LguLuFXzKXna+xAgH7uH6GJeGysVDbsJQM4LnbFvy/NLXCw3p2bVS1TENZnPaGVS0uZKjfMc&#10;xUKKbO9akWrDAdmonnKTG/t8QYQ5oF6mmqCurYcpGDfkWZMpW2osveMQTmdFeLlu/hI3nS6iaFhl&#10;o61nG7ozlHtEujrQMYIaDzDhXDsKG0PZp7HwgSKbnaDYOax3ECvgGHMMjhm+i/LSnV7NoFxuP1dG&#10;CVx05qCpA4B2bZyBSTK4MljDFFbQgyvK4IuizI6JzJq+ck7HIOZQ+hTb+2/XgriDuYNxzoD4eDmU&#10;a479PE28zHdepLns4iaO6cIoxzNs8RzcdIezNBa6wKBJWBkNGgCnGUYc5Sk0OR/XHOU+DXpWltko&#10;bMhuAqDjLEEXFpFxPCV2ipfmJr34qQzkvEGK/cxe6lBsg0Yi8kKwvxXW7oALrFzA5fVtg0l5bJdu&#10;4MLwjoJgLczJs23tKqVxYRwTCZS3cDxIkZfbWFGsn9d7da/TYLV2nrljC65uzDLIXcNSR0G9LIPL&#10;uVOAvTuEOf4RsAau2S6US/1jPDfPgHXg2GzPnwZ516EksPRz7QuKcD0zwZwT3CIDKe/DdSNB1S77&#10;JmBqjg04o5IESOIAnN2tOO6MQcBBYjMDZzHcT8RFcq5YXZ1kGXeAD+/NTCPJuCw2cZu5X9d3uOjJ&#10;c5SKuAOuYk0yNhMOhjJWvZB2C1p+tEYLbjmKmUYP3PW+CCuxciftViAObjpjEqRNAZFglmsW3WAb&#10;z9p2gNS1P2516S5xC7gqbgvhTKNrnlzU6EXFnGmqcY4a7MdVxZ4UGnTHg1m4Ofewz3ZYfZeQBxXX&#10;ML8ioOvMT87jj2dZBtzdWcyd27xuSwm3yavG9YJGOlHOHwHsU9rb6mp1uaylJc8dscs+F2SKvAbt&#10;xlpNe5tNxrODnS7ThwlxrfPDWX7LwlLcXT0OY3JchLEJqDi704C9POVJZs7jJlESp0zd2sxLJHrB&#10;HDc8KaLEgz4DxlYYNmF3xlO0Uwx210+49iLwKRF3tHKbOccNIgxCF/pkTC0ZbO7O7RLhGAPHAGE3&#10;Iw9Vd3FSYOGdTbD1RGmy7O/eDjEsui2aG8MUACdPGXe3KV+H6xLcN8OR9ThUO81gDXL9AStBYblu&#10;Z0HsY9vSmzYbCINgIMptOusl+zwfoh5YNFfIzWA1AEsH81Bsz4+IQ6ddYOTgn2mqS8cda3Atgd03&#10;NxPuzsf4nn0AGM/CdRDSxUuOodjKO3PgGgtnE+qAoNslljmelzC01bdiu8uZC7+cnraSuq3iaOgX&#10;hQuAP+9grgeZsyeulXAQ09bPBVVJFN2l5w5U2iVw0NazXmfYZw7gNVj5Wdgt8rUFc1M4Z5xnFsxL&#10;MZD6GbOv2ZIn/mWw0j2DPf/XOoBIZ4Z3ynkBs4jBiW08/8TumlPCBd6zm+gE1aKO7fAOc4CX06eO&#10;20zz6S7hDlKambm614WBLm6ze+i4RzDvBGvuQLBrUJyKdSczZ3KOUtanMWhnYIxYee6pwHbOUnn6&#10;vStN/S6Kvn/O7arXdgvQ6MDoPLcFUDErcVe3YMY078YxOddvpDIu2kLZGTs9TwCbTwKqVhCUnHO5&#10;s3mFd+Uu6G5L6I78LgKrdGdhebgXgIbdnQLv1mzEcRF3zuphues8ExvQfg/630UR+d4uygCL7eUZ&#10;XSpv5tjifP59bTGHmxjR4W4bFgqzCGpKEHTOYNfAZev3ZjguoM+4dQq+yD3l2jHlcUVKAE4J9uHF&#10;2XujtPa2O5rn0/1+3eHMpeNtp5hhRQuTgiqNBDrjhj6wK9wUL0fiNXnc0a3L/Xf4dE8Ox0bmF1Ka&#10;X/QKa9x0ARfF80c8a86L4/ghunCqiALUeUldLrSFT59nsJgW+6Ucpdewfiiw4xORCIOPF2PKOsOA&#10;sgLN8t00Smm674lbQW2A0d8Pm+O7CtI1Dx4UrplwVy6vypVyYI9BGwS6AJRe9wKKxoBicNr/t0V2&#10;wNTTxe3He8C4rZwDb3E+Z8wyGJjO4sxEjh9F9svOkJzQeN65bIDJoIVyeUats0KJKCCHtHgZXovD&#10;dQjJWcAlcSy49gjbznJNzgo5XuHKVFtlz1JNcB+uvzBFdjxkjkHqmakprtkBWvf4aHdxS6CKXs3c&#10;SG8G5LiLFcrxBt+XgdTd01tYcSuFAbvENpEIx0L5DbqO4biYyz63qb7v35WMQXYocywA4ix/u4O5&#10;58FMocxRgNDxggpWLpi4xu+e5evUsOMs3r6DJXKQ0UFKV886eByNYP1t5S28r2CdXoDyqL/GWe1u&#10;1FWGqcS4X1cDB5W8KK3B3eyh2kN5egx22J/n5jh1HnRo5z5dMt/kmWS4Ri/H4CyIO6G5F6ob3ASs&#10;AEAx+ETY3/Ud7rsa/9yoOLjsNLrnCdlIxXgHfifuMdvg/H1Ycww3q4LS9VBGt6AM1jvhmO4h6+C6&#10;AdqxJI/ZlDuoYxTcK7TnSWRY1UzJgHCUKnU3fjMrM9QgNoH1L+N+JLH4WRTSjNwLhtUAF/fuMAjs&#10;rLfVgDG4itRBa8+wXVyKcoxLmuDWTMZppbzKHe/bDMrNhFxgNhnFgsxlo4wbAlvxNA+HCXKAXCri&#10;72e1iPvRgtF4hrjdKvexCZQfMLDyFy2w13wbxccVGfRdAp5SGR33qvnOrFQmKUAHcIA0OPzgQLbr&#10;V3qMz6OJgjCTyaz6/VmA76iewxmap0zbfBMpo2eWF8xLmMYa2bIZGFzc1HQkmoE0ZzbAy7R1d0DL&#10;lZKe1+EBXeB/V3tGbB1sVQCcBP69XQVHxR2pz7KNy7irAIf9dg+4Li/X2Zuq2YoHB/uWqiinrVXq&#10;GBcLUwHhZ6Y4Jwpg626FSoKyFRcYlY7cIyvqDBYn43QiL8jswoPQ8Q5nHNq8TM+zqHDtRnb3x3C5&#10;cxa66qrLyMxxKNkF9aBqnkVbYiBWKicCa9jCIgRT6u2DM1AduE0CPA6qxjmfASUbuFEAGAM3mOAG&#10;WNiauQTe2QG7QgavwB8HfGI8G7sWtrCuP4jhfiQrUHKec4v7slsSB8Q8E9hp3aB3CGJXw8HWft++&#10;/hlA6ExArZ3CTQJw7mXpvh5mbi4Os1X3xLckVsrg7ViBMx9mFUWem3uFzKA8pt4xxoAnHfp5uzTd&#10;7CNw2Tif56EUG8exZjy7OV+j08kXFQVYHVNxDMGpUU8MdBf1+YFjYrDFWQMUriW+uqt3HVNy7U6V&#10;MWV26vVYne6emzkG83IVKRaU6/AM27k5XDnuy9kk39PFWQyJXUCPL4BrFrbr8esUcwwDZaOW517d&#10;Xd7TxA269cZRnU8e1tvl+yQMpoUSbqxnA1ZZb+P2cK82RAOUooOFXlssBy5CxqnaYNU/wAPFL3Gf&#10;JfZpejzneZ6eJsG78RyqOICcASjMDLyouVmB19px/1AvQGUmu7IcCwLnJZ6bS8496zRfizBeGK+8&#10;1yTniCf9DBzEx9VPOc41FUxNH43mUHoYEO/Xi6I7BeyuaNafZBojz/E8I7fINTedMgVEDAiOA7kO&#10;owTQNGALHa6pBJhkB7FgFTaXzHsZkzoMxItYd2FZd67PazDOoHswb45fq8wGK6sNALwaOvRUqVRi&#10;UIcSSiihhBJKKKE8GQnJRiihhBJKKKGE8kQlJBuhhBJKKKGEEsoTlZBshBJKKKGEEkooT1RCshFK&#10;KKGEEkoooTxRCclGKKGEEkoooYTyRCUkG6GEEkoooYQSyhOVkGyEEkoooYQSSihPVEKyEUoooYQS&#10;SiihPFEJyUYooYQSSiihhPJEJSQboYQSSiihhBLKE5WQbIQSSiihhBJKKE9UQrIRSiihhBJKKKE8&#10;UQnJRiihhBJKKKGE8kQlJBuhhBJKKKGEEsoTlZBshBJKKKGEEkooT1RCshFKKKGEEkoooTxRCclG&#10;KKGEEkoooYTyRCUkG6GEEkoooYQSyhOVkGyEEkoooYQSSihPVEKyEUoooYQSSiihPFEJyUYooYQS&#10;SiihhPJEJSQboYQSSiihhBLKE5WQbIQSSiihhBJKKE9UQrIRSiihhBJKKKE8UQnJRiihhBJKKKGE&#10;8kQlJBuhhBJKKKGEEsoTlZBshBJKKKGEEkooT1RCshFKKKGEEkoooTxRCclGKKGEEkoooYTyRCUk&#10;G6GEEkoooYQSyhOVkGyEEkoooYQSSihPVEKyEUoooYQSSiihPFEJyUYooYQSSiihhPJEJSQboYQS&#10;SiihhBLKE5WQbIQSSiihhBJKKE9UQrIRSiihhBJKKKE8UQnJRiihhBJKKKGE8kQlJBuhhBJKKKGE&#10;EsoTlZBshBJKKKGEEkooT1RCshFKKKGEEkoooTxRCclGKKGEEkoooYTyRCUkG6GEEkoooYQSyhOV&#10;kGyEEkoooYQSSihPVEKyEUoooYQSSiihPFEJyUYooYQSSiihhPJEJSQboTwxyVbySlZTOjc4rfyV&#10;F1S/8YKK44hy9awKzYyy1bTypXywbbFU/C353WOFEkoooYTyzZWQbITytZBcOadYP65oP6p0PR18&#10;V6zlVKxnIB8FRfMJZQt5Ffj7d/cNJZRQQgnl6y0h2QjlGyOOgiRrycf+FkoooYQSytdXQrIRSiih&#10;hBJKKKE8UQnJRiihhBJKKKGE8kQlJBuhhBJKKKGEEsoTlZBshBJKKKGEEkooT1RCshFKKKGEEkoo&#10;oTxRCclGKKGEEkoooYTyRCUkG6GEEkoooYQSyhOVkGyEEkoooYQSSihPVEKyEUoooYQSSiihPFEJ&#10;yUYooYQSSiihhPJEJSQboYQSSiihhBLKE5WQbIQSSiihhBJKKE9UQrIRSiihhBJKKKE8UQnJRiih&#10;hBJKKKGE8kQlJBuhhBJKKKGEEsoTlZBshBJKKKGEEkooT0iKgYRkI5RQQgkllFBC+QqkqGY3p52b&#10;Sd1+I66DVyI6eCev7q1sSDZCCSWUUEIJJZQ/V4oqVQoabmR1+e0k5CKhux/P6vZHM9p7J6Lh7aw6&#10;12sh2QgllFBC+e+UIuBcLAPQn4v/Dr77Qv7ju8fvb6l3K+z7+N9CCeXJS1HlSlGd+ZwefBLR7lsJ&#10;LT0sITkIRlqHHyS0/35ca68V1DwoqbZRDclGKKGEEsqTkoA84PUV2hkV57MqjvhcTiixnlR+L6H6&#10;9YjKB1HFF9KKtfNK99lmIa/cGOk8/pihhPI/I0VVqkVVOzkNL6e1/VpE229GtPworoX7TbUOixrf&#10;K2nlxbwWDjMa7uTUGLhe42j/kGyEEkoooXylAsGoQxrGCZXWI0oszSm1xOdiQtke3/dyKrUKj9nv&#10;v5Yg2oE3aQLzH9/zf8XH4vPL24YSylcjjCvGVr2TVX89pYVbyL20Vh+ltfJyTuPbBQ2v1yHTBVX6&#10;Jcbi445xJCHZCCWUUEL5CqRQKijbTSg1mlO8M6dMPakCpKNUzfP7n0MGIBLdDMIx+N8RkkC+fKwq&#10;IN/h+Hicv9nvN1IclZTpOcLy+7+FEsofkhrEeOFWQssvpTW8UVF7r6zeQVmt5ZKqHcYcBPhx+z1O&#10;QrIRSiih/F8n+VpOhfKfHl14nFS7SYz6rPL9CMfE8H9Fxw0llP92qTGeIaed3byGN3Pq7uQ02Mur&#10;Dmn9S2uEQrIRSiih/FWLIwGOOuQrWaWrSc0W40oXj6IFoYTyf52Uiyo7ItbIqbOcUWspq+5uVv39&#10;slqrFbVWaio3HrPfXygh2QgllFD+aiVXyitWjinSmFKmHod4hFGHUP5vkGKQWqs0i6r18hCKohpL&#10;JdWXCupfzWr+dkL9w7w6m3U15qsQj8pjjvHVSkg2QgkllL86cSQjVojpYv6iosWY8kXXTTx+21BC&#10;+cZLDWLRPpL2ZkWd7SJkIqfR7bwG14tq7ZTU3SqrMSpAPiAg3czjj/MEJSQboYQSyl+V5Io5TUEy&#10;IoU55UshyQjlr0zKJVVbkIol11Nk1dqGQGwV1LpcUuewov71vEa3Kpo/rKq7UlatU1ap+pjj/DdL&#10;SDZCCSWUvxopFotKFVLKFXLB34/bJpRQvplSVLlWVHezqHkIxfBGSr2rWTV2imrul9Q+KKk+Lqkx&#10;X1a5wvZfs6ZvIdkIJZRQQgkllK+zlIuqjvPqHuTU3s+qe+ipqBn1r+bVWC2qNiyp/DWIXvxXEpKN&#10;UEIJJZRQQvk6SjWv+jit6lpWzZ2CmrtFtXbzam1kVZ//ZjVzC8lGKN9IaQ7rGu32tH57Xvc/mejK&#10;awNNLve0tNNUpfb4fUIJ5ZsszV5FCzsdTfb6OnxnWYtXhhrv99CDrlrow+P2CeUbKOWiKp2sGisp&#10;NTdSqnxONKqTgsp1fv9PGrh93eWp8WFa115MaGkz/dgNQgnl6yC99Z6qjep//F+uldXo1dXfHGp0&#10;eUGDvTGyoIXDsYY7Q3WXu0fbVctqL3RVbf5m31BC+SZIb1TV9v2Oth/N6+DtsdZud7VyY6jl6xPt&#10;XF9Vq9dQZ9zS2q1FLV2ZaLg1UX9josbwaOyH8k0TSEQtp/Iopfp6So3VtKrDnEqNwjeWYHxZnnrn&#10;3y/p/j/M6cpnaT5juvlZUlc/zGrtpbxqg8fv9AelUlJ9sa7e1Z6GN9paetDQ5MWWelcsoSKE8vtS&#10;hkh0twaP/S2Qv6TYKVwdM5SvkbRHTe2+sard19e089qmVm8uQKSP+hy0hjV1Jw0+m8G4rVSPJCj4&#10;+53jhPLXIkUVywVIhtfTSas8yIKHkIygE+03hWR4Bdiklm9Mqbsf0fy1qMY3EprcmFXvMKpYL6an&#10;WqOC7v59Tq/+U0Qv/31aBz8p6vJneV39u6K2Pqpp98dF7X4y1ua7Ta280dfkYVu9jZp6yyUt369p&#10;eK+r4YsNrbzbVv9hX50XR2rd5btXOuo+6Kt5p6f+S0NN3mxr8e2mhrD0yo2uGne66j3s8T3Hfa+i&#10;8c3Kf7mISyihhBLK11cwCs6f9/l7F9krqHktp9aNjIqjvBauj9Vfr6oxqKjW+WOjbD6m8/KFwBgF&#10;K8h+Y4xPKL8rBd5jZpBWfCmm9GpMhe2EijtJlfbjyu9HldmOKbsT5f9MINnNpHJbkI69kqqHjJmq&#10;IxyPkaBR3ZMZF7kC1+IxWM+pOkmoc2VW/evTqu9Pa/7WlFZenlLvdkSxSVTZrTkV+D6/E0Fmld6Y&#10;VWItpspBVMXdzG/XbHggV3s5LT0sQDhKOvhFS9uf1nTzHwq68vOc9j9rau8nHa2839XeZ0Md/qyn&#10;yz9e1uVPNnT4kxXIyVDDVzsQiJaW321p4c15jV9HyV4eqnN/wG99Lb7bU/tBT52HEBK2Hb/e1Op7&#10;de3/uKCFm3kYXahMoYQSytdXAqMPyAeGf1BSZaegyaNZde7ElV0DcDcTyqym+UyquJ1Ucimt6Bhs&#10;26kot55RfDmJUcmofIW/19NKbWVVvZFSdi+h5CZGZjelxi2M0eWUcgc5Ne6llT3IKLGVV/U62y5n&#10;VWq7f0iIld9I8fo5C0mVbYSvWGJq8Y7rt+fUvDut4ctH0n0wpe7DKQ1emVH/0RwSVf3enEo3GGNX&#10;55S/wuc1yMl1CO1BkfHCeDgsqHwVgnAlodLlhAqTrHINSAN2NVv7QnLK1hmPbYhMcE3sx/+lJv8v&#10;pNW8HFP7elQpSFHn1ozmH0RV2E0oAUEqXjahmFFqc44xnFDtWkTZ7Tm+j6vCvdSvpTlvRrUraY6R&#10;UWUvq8rlgmpc12MLRDsoxv47ad3+h7Su/zqtg0+L2v9pVtuf1LX8XhGiUdHOjxva+BFE4YOmNj7q&#10;6vLPu7r7623d+tWWrv5iwHc1SElbC28NIBjDQLqPWmzf0+LbLY3fbAaf3UcNlKmu1ot1yEdT7csV&#10;tTZ+/5pCCSWUUL4OUqmXNdzsavXGQJ1JTeXy52mOPzJdF5AUr5aJBMvGf/lvfutsVdXZ66q2XlB1&#10;I6fO7bLKN0tK7OaVOcyo81IGY4PBuJxT7+6sGit4xzYUjzlXKP/zUq6V1F1rqLNSVWVcVHO3oqVX&#10;mlp+s6HWfk2t7bjmX76g+VfOaWR59QJEYwbSEFNqO6HZ5TiS1MxSUtOLCU1N+I53Ht9IKr2XUmY/&#10;HUgaKWDsi9dTSEapff+Wg7AWlMPYZw/yfBaV2EmqcovvILsms/nLSRUOksqxf3YvqdrNqBZeLWry&#10;al1txl7rVl2NG1XVrxTUvllR/25d/Xs1pIQU1b2dUe8O4/RmWc2rZYhFBeF+b/Y0vI3dvzpQ67D/&#10;n89GqXSK2nijALEoa83plM9q2v9ZWjs/yWjzk4y2ICBbn7S19kOU7sO6tj/t6gCScfjztm78fF13&#10;/35T+z/xb02tfNjV/Js9DV4dQDL6Wv/hWP1XWupBPnqQjfYDbupBQ+UbDUXXq4rwYqYXa5rqlBUr&#10;OET0+Gt8klJvV7R2c0GTgzHg8uT7xn91Aoscz6p9eFarr7+ga59+R8tvPAtjnlLrQUSN+5fUvX9B&#10;/RtT6l2Lq7qdUn0npdqCc4SA3mOP+XgpmqGvRTjOnBZuT6t/DYbOoJ2/FdGY81X/B1rihvLHy2ir&#10;r+1Ha9q9u6zaf8PaCKH8ZRJEnjsNNZcgH/MFVZbrGKahhq9n1HwxhXFKK7cGIVnEu90ENzcyivey&#10;KvyVRUCag6LWMHI33sjrlTdzeuutnN7k8/rt/z5bkR1mVKzyPlarSA3Bad6sq3elqUvNOWVGGY0f&#10;9DDMGNtbXbWvVDW431bnWlt13lu5Vf7S8fx+CirWIAOLWcXWUpAJCIZlOaboWkyx9QhEIKbsfhSS&#10;GVPhMKbi1SgSV3o3oaQjaJCI9F5EtVsJ1e/E1XkQVffhrPqPZrGzc2rc5bfbYP3trDr3TTxSSu1A&#10;VCCxqZ1sIHnIR/laXmXISvlGKoi4la6lAkKS20+odAghYZ/4Wlzx9aQS6ylNjWOaXkhraiGjmUlG&#10;keU0kkCiiq3OKb0VU24n8oenvm68k9D1f8zq9j8XdOtfirr5DwlIRVHL79U0eaei1R/WtPxBQ7s/&#10;LUNAWmq/VIGQtHTjVyPd+/W27v/zWFd/yXZss/r+ULU7VVhXBcNXQvJqvFhQ/S6D5HpZ6ctFza6X&#10;dKaf50Zqim/mldgoKtX7PGT5mOv7S2VyMFG9x8tvHoFt9fPP/1LsydR/O+/q2RG1bk3je2u68/er&#10;OvjxgW5+dqiX/m5Pm69uqL3Q+a3t/3KxN8RzQ3KL59S9eVwLr31bjXvPqnrrnFbeO6OND4+r9eJ5&#10;ZQ5m8YjmVLoZ51lfApg86CIw6aSW3kqrfS8KUM1p8nJRm293tXAfAni1quGtoeZvj9R5saLKTUDr&#10;Kgp2Pc27SvHuEgzgqJoM2uxhQuXbUbVfnlX1XkTFW0m1HmXUfz2h+XfyGr1pRatq8VFa3VUG759I&#10;akL5asRjdLg9CsZ7o1dDGqp3G0FB9+O29/ce061BTR2k2W9oYXde1z8+0JUfHag1bj1+v/82sQ4g&#10;XGcZA1TDa6vifVXxrOpX0McrWfV2IMSOOHweNSg+9jh/QNj/yzOhvn7iZ1BUZVhU/3Ye/bZ3yzXf&#10;SeNcYJCuJ4P/HRmxh2vvN7aZ1tl+RrFK7vPn8nXWSe6tVtTK9aJe+mVBP/rfWX3yf9L64f/J6/V/&#10;L+j1/9PX9c8aevCrtt7/14Z++n+q+vjfS3rr3xu68dlI2+8taPvDiW7+bEMP/22ie/84r8MfL+r6&#10;L5b5e0Gv/ttID/5xrB22ufbTFd35+URXPlnQ/GEvWP20hQPcuwKZ2GmrstPR4M6CFl+ug5e1oF6x&#10;h6c/wPuvTyCBTa63+nmqDcl1IAZ/Yst875epp5RYmlZ6ewoycEGZPXB8d0aprTgGfQq7eBHycV7F&#10;wwuqXD+vxu3TyEmw/IS6D05BGM5ARGaDaEVkNQ4RiAUysxTFmZ+FrMxBSGbUuTet7osXNHjpIg7p&#10;ReUPLyq1N835EkpspXRhFNHUJKVLCyldHCd1Cbkw5niLJkMJzSzOaW45gkQ1txrVLP/PLs4qtRlV&#10;hmu9NJrW2d6sLgzjf1yfjcufZrT4bkYrH1S1+XFFW5+kIBYJbf84DcnIaO9nGd38x6HqL5bVfljT&#10;6K22Nj5t6/AXXd381Yru/v2ONn/oyEZKi+/FNX67pOEbdbUeMohu5RGY4kFR0ysZJfdzKlyHXFwr&#10;Kr5V0MxqXhcHOcWrfP8NXrGxtzjUlfeuBtPUqo3fsNovBqXliOH+9t+JAQOnAcuswzjreCzdtJqH&#10;59S+fxyjf0b1m5Egp9e5P60abDS3G1HnDr9fPcO2GPYvXcP/tIz3O5q80uNa61w/xuAu9zTh/Tfz&#10;qrWskF+Qyj9WfNwv/x3KX7OYKBQhFvleSYU9nAK8xfxBFWCs4921+Luh/sO8Ft+w5wbxuFXDQ6uA&#10;JWW8Ojs1WWX28bzWcwB3WoU2hreKVJDPCzA9G2Sy3w26MX6hl0fL0+fxZF1ThtTz7JcPvisgJTxS&#10;/x8c52uGUZuv1rX6VganYAbykYV05FW/l+PvlMq3MkrvZxXZyGIgcFo+J2SPO87/lJS5puFaQQ//&#10;JaOX/zWjN/8to7f/T06v/FtVN37R1sGnfd39x57egmS8+e9Vvfp/mnr4ryNd/cWiLv9kUbd+Pdar&#10;/3ug9/59Xq/8e1d3/nFbOx+v68ovNnQAsbj68xXd+Ltl3f/1jl75p/savbishQdd9W61VYds9G/P&#10;a/LSUMN7HXVuttW/21Hvdkvrb4y0hR3be4/xdvDFOz8aRx4DX+VzjHcw+KMzyuycU/PWaQ0enABH&#10;n9fia89o9PIz6mILytdOMKbPKLcTx7hP61xvClLi2oop7MIl9e9f0MKrpzV59YTmXzqhzt3TKl29&#10;gN5cVGxjCkISg1BEIReQkkksiKiYnEzz9/QiJAIyMT2Zg6xEFF2Pso+jLZa45laSOt6c08lOXOeG&#10;CY7zOalZscwotgYhWbr0x5ENS2OQ181fx3Xrn9O68y9JyEVKuz8uaPm9EkSkjFS0+qOG1j6qaP2T&#10;MlLV6kdlCEpWl3/c0a2/2+ZF8/uP4hq+mdfgNbyqewABHnT1VgsgaDD4YYJXebjbJQChqJmVAmw8&#10;q9hWTjPjtFJNhwS/iYSDgWcPDMJQ6SfwQBLq3u6qNET5+4DeYkSla2fVgCQUDs8DmhdhnedgqGfU&#10;vHcR9npJeVhiaT2p+m5CzU2AAtB7/Lm+gYJX1sTjqh1Mq3hwjDEV1cJbM1p8Z0ZL78e0/GFSS++l&#10;tPphHJKb1N5PHV2La/9nZa2+WVRnhWfxDeqkF8qXJIg6fEm+9H21W1J9WFZnt6LhnYoGNyrqHFTU&#10;2KuptgPZWMureyWn4SHbLZRVXaqqhCf6W8d/jLSX+xpcWVJ7r6fGdkPJhYzya+DLYlaJ5QTkJabk&#10;dgIMimt6Ka7oRhxMmlJybwYBcNemFN06r9KNCyrdvKDU5VlNrUwp5RA3OpptczyTk8/JyuOu4b9b&#10;utzj2qOU5h/UNXqtoPk3Yuo8SqoK4c86p3+lyPXnNQfOZ4PZL0fk7nHH+sqFc5ncVVsldSY4Zitl&#10;dZeRlZre+bu83v/ngt5BXv2nou7+qqnrP+/p6md9Poe69fcjXfu7fkAqbv16Xrd/vYS9WdHuJ4u6&#10;/ncLuv6rsa7+bBFZ0uFPlrXx9or2f7Suqx+vau31FQ0hD/P3uhrcGah1pc/fjlx01L/V1fzdvhYf&#10;9bT+ZgtiUdPmm3Utv9KAfLTVu9nS8qOB2uPf3IfrdnwfruH5rfv7qgQiM755TEsvf1+jh8+qffsF&#10;FS6fVnztImTxoiJLF5XZPAchOqPJo1Nafe14kEqfPHpevXvHVL16CsJyXtGVCxCAiM4NICXDGcjF&#10;LGRiTrNLs5CEWc3x99wKn4Hw9+oMnzP8DulZgFAMojrbj+jCfFSXxhGIyqzimzOBJLciim9E2D7C&#10;9pAW688KurQS++PJhg3mYDOrG3+f1OEvc9r/ues5str8OAv45wH+rNY/SmMc8lr/UU0L7zQ1frup&#10;5Q8qWvlhThsflnTlM14yA2Xtw1pQp2Gy0Xm5ovZLeLkvliEbVaUPaopt15Q5rCq2U9TFSUGXYN3J&#10;nYyKaxkM9jeHbAReURkPaBBXee+86jdPw0JPQSgcFptByWeUg0g4tdFAildmlN+NqrqZVmV5Vo1u&#10;RvUWz+Z3G1IZiBtV1VoQNf/2pAb3/7BUO4APxLN/Ge/mYUmTt6qavA3B+LAJqe0E0bPVH3W0+H5H&#10;k5fbaixggP5Kn8X/pFRqlWCsBeONcVeu/hGpRgvgW6pjbOeLqkMEqmPG8sRSVXPUVrldVoX/Sws1&#10;lcZI/4887v+AWJeztbxqy8hqXPlxTOl+SrF2XLmtaXVenFPzzhSe4pQSW3iUkJLEBsTFRKaDk/Q5&#10;+Xjcsf87pVyDaBxktf1BTusfmMRD5N7ACXLrgdu8oztVFa7VldoqB+nrfBDtePyxvgqpo+PrL9V0&#10;+GldV37c0pWf9HXtZwPd+HlTt39Zw0mta+eHdR38uKctdH3rw44uf9rV4U/7/N/V5g+72v9JD8Ix&#10;H/x/wPcHPx1o56OBdpErny3p6qcbuvLxhm78ZEk779UwwBCMF3tIN4hijO9DLO71ILT+bGvE945s&#10;NA7aal9rqX8Tx3i/qfJqXZVxHSfxCI+P8L2gQpXnB8ntbzW0cqup/lJZrcW6Brufp85NpmpfrtH4&#10;y8VOd7qWUqqTUAmi27t+UosPjmvr9We1+cYzkKJn1bv7LATjuLJ7Z5XcuKTo8iUIyQVFV48ktv5l&#10;ufi5XFCcz/jaNARmRtPjGV0cTul8/6ymxucVWT6vxPp5SMV5pbfPK7XtfWY0szituSWI+ARisjwV&#10;HCvFNtldnOfLlgt/CtkwaytqdJjT3o/TAcHY/WkakpHU5Z9ltAHp2PoU7/NHEIuPy9r4pIhBKGnl&#10;RxX+zrFtIqjduPLZivY+nUBScpq8W1D/tYbaD1sY25Zqtxtq3G+ocL0B0Shrbr2q/LWq6i/yUq8V&#10;VLlS0NJDPJmtLNdi0vF19WaLKnfSau6eU3HLubULKl+7iEKfU+OeicY0381AQOZUBagaIwC9j4e+&#10;XNXq9ZG2X93U0ovrWt9v68HHQ736k4mu3h/o6isj7b+5psP393X7F7d099e3UMyb2nl7R7tvrmvz&#10;lXVtvLymhctdDMRXO7i/TlJt1tVc6qiJ8hsIlt/savndIeRjpKVX2njDX1+j9U2S3qimjdt97b9l&#10;oL6sqx9d1sGHO9p/e1/7r+3o6lu7OnxjW9ff2dTlt3e1dGdV9YW62ls4EJt1tZbrqs1jUBjfjT5k&#10;4jHneJJiL7PW5vy9khYOi1q9l9FgI8tvfyJuQJpsTB7722PFhZw51UZJFSZ5FXazADQOx2YS8pFW&#10;DtKSx0g9ft//RmkWNb6T1eoP01p+DxL/Xj8gH51Hdvwqyl0Ff/crKi+wrYnj447xF0i9VdTV9/K6&#10;+4u6rv64qcsf97QLediBUGx90NbeRxCMD1q6Dvk4+HFDV37W1OHPutiPnrY/6mv9vaHW319AxpCO&#10;sXY+HejyZ13d+MW87vxiQ7c+29PBR+s6/GheG+82tPhqTUsvdyAVfY0gFwsQjuGdnno32modtlRY&#10;a6i0VVN6qaYoxDfRKPOuykHq7nHX/8dK0O14CFFhDHWWKgHBetx2X4VU+zGVBxEVti4pCQmJr1wM&#10;yEFq8xzk4CxyRtkdp2ROQgRO8H6PK7d3TJntU0punleM7WcWLunS/HnIA/ttsf3uKRUPTqh85QSf&#10;p9kXcrJ6CTIyBcm4pNjaFNth13bOsu1Z5fZPq8B2pStn2B77tzsLSYnoqWK7okIbNtvks/pHGCiY&#10;bmeS0d7bcd3+dVzXfh3T5Z/HtPK+6zEKWv/YkY2sNj/NaP2TDF5nVuO3yhCLipY/5P8PEjr4yYhB&#10;sYmH2lDv5ZqaL9bVfbmuzssQjZtNvIJWUCjafFDEOMMcr8HkrhbYDvLyXkPbn0Bm+Fx+JctL/J9T&#10;WofNGgycqvvVf/5dsYEXs3ZB9evHVLh8XHMr5xXfvMADv6DG9VlVV9PBNLX854VZXz7el6XSqGh8&#10;eV695fZ/fFfrVLR+b6iX/2FDr/37ll7+t309/Ncrev3f7+rB/97TlV8cwPBh8T/d0trri2qvtPAs&#10;q0/UM/ljpQGwDJdKGiBdPNveYk1DjFF/ucHz++1x10bRB4tNzS81NVpusl0bb6H9XxKoMh50pcM4&#10;u7Wm/t2xhjfGqrT/+w3c/w1SZ2x2hjgJk0awRs3i9rzuvretRz+/rBd/eUWPfn1Va/dX1V1sqb2A&#10;E9E76ob5uGN91VJtGnBLmr9W0crDitZeaWjrrZK2385p6+2kRpfTqnfxQpeqgbTHNQ2WK8HfnsZa&#10;H9TUGNgwVCALeLOeica1V76k43++oO+OzA7Tqu6mVVmDiAwyyvSTSvSjyjZygaf8+H2fnFTaBW28&#10;OqulNzI6/GVKu5/VtfZDns+rLRy9lorXMcSX2yr3v7oiWRPBtZcr2v2wrH0c0qufVHXzZyXd+nle&#10;1z4rQjyq2nyvqfW3IRzvjyAdfW192Nfmh0M+57X3ST+Ikh9+1tH+j9s4XW1sAkTkw7GufbShgw/W&#10;tP4G5OmVlpYeOTrRUX2vpt71Ks++ofIW73i7qfxaU4lxXdFBVZFOVfFhTfFRRSlI6uOu+5skQeTF&#10;dUU1bFIvofzKJRXXz6py8Jzq155R+fB55SASqQ0TiwuanZxVYu0Utuq4CvvPqXHjGXXvPq3mzWdx&#10;9Plu77ySG+cgL6chLacgKccDslLkOOUrz6t1+wV17h5X4ybk5PACBGQ6KGa9OA95GV3SU/krTWX3&#10;O8rsM6iudpTmRURQvCjGIVkqKJnPq1h8vFFcXk/pzuuzgMu0bvzykm783YwOfhHRzk9iDNislt/P&#10;afy2ZyPAoN+paulDk5FEUFB6+NMuRnFFBz/rMLCL6r3CQL7lqEZLg9f7AQlxSC9zUFPmcllZPJPF&#10;t0tah6Asvt1ln6M+HcvvdhiAZQ1uAByTouptrtX1EV9IYNAtv3/9X40UNVrBO7g3peLOKaU3YXWQ&#10;jMK+Q1UX1boLaXgw1OKNhvbequv6T9e186NtmPkmTB2P8Icbai521FjAIx+3AOiOOvMtlBHD+nn4&#10;rb87/1vnbM3XdPDOvF7513nd+tWKbvx6F/JxSzd+taj9z1a188kKXsqyJm8tqv9wWa17y7BdWPuX&#10;jvFExAblS9IaA/o7gAr3vfPhQHd/3dO9f2py/3gkrw+1+/a8dt8BRF5f1uZra9p6baLNVxa08cqK&#10;Lr+7zO/L2n5rSRuvLevym4sYjxXtvr6j3fvLWt5sa3m1pWbrKI0U5Et/R9rjptprHTXnG0FvhMde&#10;81+T8Bwa3ToEta/Dtzf08B8PdedXN3X3H25q6+UV9VYH6q/1Ndia53PwW+8qEI4RFGF+6ZhVQNfL&#10;V1cHZVW7R7pUbIEJj6kZ8vTZw1dW9fo/X9Wr/3pDr/7bDd3/xxu6+XfXdfPvb+jyp7c0vramSvPx&#10;JNAzZLbfnOj2L9d06xdbOCVb6MkGsq756wP0w6mylqrzTVUgO8EMMq7bi1PVBniM6zXN34M43Cpq&#10;+aW8Ji9mNbkb08KtOa0+mGFszTHGIlp/taQ9cGP5RYzRg54W7/b4raXVRwOtvjKvzdfnGbePmWnz&#10;O8/qLxUbgy8k380qvXjU52B2LabkXkTJ/TlNjSKKd+LKdXLK8MwT5ayypd/Ug1ged+w/T8DhlbQ2&#10;3uQZvZfGYQRvP0Y+MiZ3VbmLU3ivxvvH23/s/n+87Lxe1OFHDa28VtHq602tIMuvVbX6Rk2b70IQ&#10;PwAvf1TX4adNhHH1Y0c7+pq82kX4fK2rlbf6Wn1roP2Pxtp9f6j991a08ybY96in0Z2a+jfKah/W&#10;1T6oq3XA+NgtQzLKOIMVnnVZ8fmi4uOi0ktFZVb4XC4ptlBQpPtXVA/3WPG48SxGxtj8tLIQkOrV&#10;59W98zS26ruaPPwWn99S5853cJqf57ezymyfU2z1FJ8nIR4vqHXzaXVufY99vqXB/e+w7XfVvPGs&#10;ygdnsIGXND2+qItDR0mmFIPkxNfO6akBL7v1ELZ3u67cYUMpk421ui70yzpTyuhsPq3zxaRS5YwK&#10;xcew7k5UpYVpDe7MwCTn9PI/R/G0Z/TgX2Z07ZcR7f00Esxc2fgko4V38+q9iof7Ogb0ddj0j9qw&#10;0pFWPmiq9RKeBAN5/E5BK7Dqwg0Y5q7JRgXFg33fxnAxINc+7Gj307E2foih+jGfP1rU6vvzWv/h&#10;UAtvdSAgZV39aVov/jqu+/+UAtxymlwpaOEwo/5qFo8FDxj5S9IwgZK7x0Q7rvLkgoqbJzU9f0yz&#10;ows6W3he6f6U1m6XtXavobXXFrT+5ljL9/n/1ToKs4ygEO9AtH66qvX3N7Xxwb62P96EsS9qeBmy&#10;sQYD321qcq2OJ9YPplLV8cDqvJMvrmFxrajbP2rp0b/M69G/DXTjHxZ17dcrevjvq7r/vxd15Rdr&#10;2v5kW5sQm+V3NjR8dVWNzd5XBpT2IIc7Fa6vpBHKvPpKR4c/GejyJxCgn/M+XupqeNDSGPmqzvm7&#10;UmlUNdpf0Pb9dR0+4L4/vaoP/vGWfviP1/TmP9/So48ONVjsQTzKGOGaOmMI1xO6licprpnwdbfw&#10;uMc78xquz0OevuRlliHbm/Navbuk0fbwsfc4Xl3U3v3LWrq+qqWbS8G2Sy8tafzyopZfXwIwxqof&#10;QthvFNW86s+2Ft+AlNzqqtz5/bSUydx/9SyHiy3dfHdVH/7zNX2kTb3y74e6+0/XdO3vrmiP99Lh&#10;en3dv7tfZ7WNR7uCLGn/42Vd/zkG5KM1rb23qss/8d/LWnh1Ue07I01ensfAbCNrWnypz3XX1blW&#10;U3O/oNpWUsWluCprUVU35jA0c+pcjmh8M6LJvYi6mwn06o83Kta9MQ7D2ot4/RCTzg6e8hNcaTVX&#10;Tis9mFNpqaTMWkK5g4jSh9OK7lzS7GZUid2YppdimltIqNj703vk/CGptXJaOIhrC0zf+DCuvR/3&#10;cPB6aj5s4Qj2VNhsqtw9coget/9/JS0M+sbree28W9DeBwXtf5jD6Upq78Ostt+rQEBwKHnGC49w&#10;KCAVltU3+ozTtjbebWv9HezAWw0+Hd3mnXA92zgki14642ZV/esN9RgHltblKtJQfQd92SgpD9HI&#10;8EwL6xC8tSx/ZxWbz2q2l9F0N63pZlp/bX1J/qBUcqrPz6q7e1Lzt7+v4b3voP8/UP3aCVUOzimz&#10;8YKyW8+ruP8cZOIHql3l95uQjHvI3b9R9/a3gkhJ6fIZiMVZzU7OKbpyXqmNs0ptngjSNJWrx/RU&#10;92FN7YdN1e/VMegoz42W4lsNdigrulhUIngZSc00Y5oqRJXK/3ajpnI3pvLCRQgHRnd8SdXVaS3f&#10;vaTL703r3t9fwqO5oMNfXNTBz2HLHx3NLOi9mtfwraIW3y/yHV7vpyNtf9qClEAM3oN93m4qd72m&#10;/PW2Enu1gHD0HuIJf7Ksaz8dafdHPe1+hDfyIcDzRlNLMOHRay2NXu+oxwCdf7Wt8esNjV+ra+mt&#10;kiZvFPg7q6W304BWVit8LryUxFvKqLOS+xOJB4O0mYAVn1Fm87hy62eUGs4oU/Ug/Q0ZqwFOvatt&#10;WCIKcL2gAaSns1tSb6OhzqSi5qCkwVXY/KuOzAy19QlA+umGLv9sov3PJoDnUPWFmmq9iiptFKVe&#10;OfLWh5COdlmdYV5LEKidB3ld/aSjF/+lB8lo6fqvlvTiPy/r4b/s6Navd7X7kx2tvL+tyTtbeAPL&#10;AOxf5uHbi5zfqwAMdbwflP5thOe9cB1vAgBujfBabYges+9/p7Q6eEcHazp8+bL272yrP99X+THG&#10;7WsngHe9/RsjZqLUHjmF9BXVodg4tAHdRQj9dkXFnaKyywWlhwUVuwVIbVajrSae/VDrt9d040cH&#10;WnuwppVbY3UgEI1BM0gzdJ0CW2ScN603/7nuLGy2dOPjBb36r5s4Idf00r9e0dW/uwmxPtDijZEq&#10;v9PXprtc0f77TV1zh2LG1iL6sfxGR/OPID735zWCYPTvj9S928GTwuO+Bw68DoF6OFEHslHCgOQW&#10;UspjhAuLcZWWwadVSMdGXPXtGEQkqsZeVIXVGRVHsWCVzT/X6fgqpdLNqbacRs+PohZ5T63l7y+k&#10;0M4e3RNS3eE9eZr7YUzxnSjOWEyptZjy3cxRN9LHHP8vkcECjuJeXNtvJbTt6PSPmtrB0Zt/rccz&#10;ranQ+O1o2H8l3cW8lsGslVfKYF9NK69WtfZ6URtvFrX9Tknb71a09W4V4fM9p1IaWnndPS3A9fsd&#10;dW+11b/T0jyO3MKLVa3cZ5w+HEMgMxpcz6p7WFAbgtE+MMHAudisqbiG07rEM1xjnPOZnBSwaTlF&#10;hxnN9bFtfWxbN6KpRkS54l97VOO/lnIzpcowour6jHIQhuwWROHyM5ALSMjdb2v84t9o8eHfaOH+&#10;3/AevqXG9e9DPlwHcg6icUbJtdPKbp9WfvcE5OSEyofHVDo4pvzeC3oqtpRU9TqD4KW6Wg8w8Fdq&#10;DOC6ilcbqlzH8B8WlV7hhXTimirHdCkbVTyX+g/DWmgnlcPYFsfIwpwKY8uMyovTam7OaHJ7Wgcf&#10;nQdgzmn/pxcxqgkIRzqYHrv4fom/PXjLuvyZDW5bgzfqGr7JQHmxq+TlrjKHNTVebGvlPcjEa3g+&#10;DzxnvhE0B+s+qqn/qIzAsm8yqK5VVeWzfqfONvVgm8LVkrKX88rs55XeywWzWpI7Kb5LqXwjwX3H&#10;VL8aA6giv/fgf09aCWUnpxVfPKv0aFrZTkxFz7Pnt3qnoMaoqKXbRS3cRYneGMLe8RZ3G3hYeTyt&#10;jOpe06D25ehQESKRVhVQ7B5kNXmpq5V3hxq/Oa8BbH4Me59/vRWsLTP/aKLerYEq2wMVRh32K6u7&#10;kNNoN6M+JGbzpabuf1bQvV+29eq/DfTgn1d0/5939eI/HujOP1zRzif7mry++eeRDciD89zzuwVN&#10;XqxwfxA83kFzXFW99yUP+2sq1VoVz36k+eXhk5uW9qcK19GddLV+Z03rtyZavjJRs884hlw0XePw&#10;uH3+Qql2iupsF4KQcmG1ivFi/PUxTn/IQHGtnfk6JATC/+qODn60rYPPNrT+9pLW3lzV/N1FNTcg&#10;c7/T6O4LqdZKWsVpuPFOW/d/uQjx2Najf9rT/o/31L+2gE78NuHorJS0/npBq28WtPQaHvbLOCGv&#10;lDR6qabhg6b6LzbxfodaecnhcnTkNl7wLUjIYVt5nKP0fEYZSFNqmFZykFZqPh0UZmYnKaVGcUX7&#10;s0otzEKyplVYnlK+DSn50vn/p8VkIwfByDXBrD6YNUkrDXbkt3Bo9pIq76VVN34hxbWIaodx1a6k&#10;VL+dUmk/pQT3nHXk9THH/kulXCmqu8G7ea2M41YHw421PPf5P1wb1pnktfNaSgcfpHTlR1kd/rCo&#10;3Xez2n67orXXGjhmTY15vxPw3NGNFRzJtTfBfhzHVWzC0qv1gKCsYgdWXy5r9eFA6y8taPFuDqLB&#10;uL5cUQ3bVd6sqrxRVmULR22L61qvKAMxTo6LEIys5ng+l1oxXcCBPl2e06nStE4VpxQvfL36En0d&#10;xMGE7v5x9PRpzb/4txohA0hG9+a31bz+LOPurBKrZxRdOgnJOKMipKJy8Cw29TlVr74A4TiuNE55&#10;Yu2MnqrA9HPbCWV28krt1pW63FD1dlOt+3U17zeUPygrvc6LwmDOYBinqjFF6lFFIB6pYlqNcVQt&#10;WFBhNKN0L6LsEK9hPKv8CCWev8T3l1ScTKmAjO5ehMle0ODFaW19GtPorSSSZcAWtPKhV5hd0tVf&#10;tSEbTWWv9dR80FHjdkWDRyZDePl3mlxbR9VbXVVudVSAXBQhRO2HXlcFgnK3qpw7B94pqPswixKU&#10;Vbie476KkKcCRCTHfhmVrqchJimOk1Lzxbx6D0sav4LxXDwCPXd8SxQApVxE+Vpc5T73tHRBic6U&#10;Eq2ICuXfXoeggUe4fKsAK29pGwXc+yGePtfePxwBeiXALgfQFZQbFVSoO1/25Rfq/2HdjYSK87Oq&#10;4aG09jIa3W9p9V2U7D2IBoq3+UlfS+9iMF9d0OS1JbWvDVTE0Nf7eB7bVQhHTfOXPVuoooO3Wnrw&#10;67Ee/O+JHv37ll7//x3qLsRj+d0DjR6uaPPdiXY+mGj3w4nGt+ePIie/dU2/EYNLe6mo+RsVjW5W&#10;1FqErHwNIhffZGkPIM6bkItBO0gFPW6br1IKVTzlef7GSJQmOcYN77D6+9v9seKC3ma/psWrPW1D&#10;qK/9bEtXfrGprQ/Wtffhhm58sqa9d5Z18PGW9j/Y1GgPkvc5ya3hBbdHVW281NedXy7p4T/ta+XN&#10;HVW7XyZYRfXXM9p6I6qtd6IYGfeHACdeKWj8sIBulDS8UwPw6qq7P8t+Tg0cis5+U53LLYhUWYkR&#10;OozeJQZZxftu253SbAuHqR7RpdqsLtWRxpQuNac03bqkaA0cLH291xcJ0re8y2INAUdyo4zyOILF&#10;PRy8jZTyy3kVLyfBvSSOYhbscZOpxx/rL5eiGr28xocZML2h9feWwa15iOPjnZkaxGl8kNMa79D9&#10;KlYhDWsQlu13nE4pauedUiDb71QhEzUcr5YGd4/EkYzRfZyvB5Cbh2UtP6xolf9XXxxofMt1GU6d&#10;QXogtK7PaOyZZOBkLhcUZwzM9lOaxjGc4v2f5/2fKkEwitM6U+H9ty4q0p5Supb4rch0KF8WnJFq&#10;VpXhjCqrJ1XcfkH53TNKrZ3X3OSs4iunVdg9CfE4ps7NZ9W99YzqV57mu2eU2Tqh9MZFxdzUq/UA&#10;A3vZy9lCEHbisJFiMDuk9aCl+j0A4HpDhcOGYms1RTA0GYhHYpLhxSU0106ouhlV73BO/b0pNdam&#10;VFk04ZhVBu8hM5jhc1q54ZRyEI9U75JizWlFUfJEDzKyMqvyriMLKY3eyGr3J2Ud/GRJ82+2VMN7&#10;rq5F1TyYVfMG53iIB/+KC0krfNYD6THIO48aqt1D7tYgIjWVbgDeN/z5+d/XK8pzT7XbGZQQonGY&#10;U45BWMara29UOD5M+o1FLb49r/EbkJuDvKbT00pDpsoLUyotn1OqPatcORMoe/Dgv/Qi3Ihm4bAc&#10;tPgewvAH97pqAsKD672gOKm2neMZcd51CAeELds5CpN++RiW4LtKXrUBHspyQrWVmEqLeDFraS3c&#10;rsPwOc+bZe57wLMaafTaYjDrojrhvLsA8H5ZrTWezw7EbBsv8Epbh+9v6PrPN7Tz6Trk40CHP7uq&#10;3U93tf3xjnY/2dD+p2taeXkCYflPCvYgMpPbVQ0hGm6F/JuC29/fNpSvl3g8FXhf+V6RccffI753&#10;z4sn8P6c3hssd/Fa3ThpVxvvbqi7OdDk2lB7H+3q6t9d041f3cDI7Grx1poWrjBuXdjLfp3FGv+3&#10;VWv/TpoIkttayWl8L43BSaFXODZ2GNC1xrWCGleyKmzh/TPmc2sYid2canj6w5sd9SDiDXSvgafb&#10;gIBXt9Fd98ZYnlVqjHHpnYdknNaF+imdrZ7UyfwxjM8pnc6f1nR+RrkCOvqfFMV/3STADd5zfQCe&#10;baXUvpnEScypjEOVv5pW6UpMGZyXnKNZOCLFTfaZLwSr1n51Y4Hj8C6bk5qG4HF983fxhHcJ+Vt/&#10;lNP+e0UdfOhUWTGYJbT0EuThUVOLEImVV6paf6OkzbeL2ngrr7U3ClrCCXTKZHTP09xxCu+UtfJi&#10;D6Ixr8U7dXUOsmp5VdGdAgSjrPI6Tt1STvFRWnODBHYqovPViI7npnWyMMX7vqC5PgSzc1HTEM1E&#10;JR44l4/D5FB+XwJc8aqx7SRE7iKE44yK+6dVOTiOfr6g1o0XVD14TvmtF5TZOK3kKs95/qwu9s9A&#10;NjCS5ZttBifGGqNfghlXbxTUeoinj3fdvN9R6VpXc+sY9NtdVW81ldquaXpcVo4X3L+bw8gm1b+a&#10;ZJDNqbY8DeE4jyfFhXRnlOyg4HymetMB2bCkIRrx1oyieBcxPhPdS0p2L0IqYhq909AKXlHxEJAc&#10;XlB2DCkxUGxlVLmGB/+op/GbNrh9iIZJUTOIwPRewathoB+Jv/f6K1mIU0qt+wnuJ6Yun/Xl3/de&#10;aoOy6itVBmhU5X0MvlsZQ5Ty9eQfnIpWH1Q0vH7EvNs3+2ohQ5Rh8tJE2ZWa0hMAfyWrsoHgYE6N&#10;SRxw+CMYNGBQG6dUnswqO5iFUc6hcHgBP+wFBbJrHy4h6xq+tKz111rafLmu8VWIhleM3IKQ7VY0&#10;udrWzqvzuvzxoq78fFM3f3VN+5+t6/LPlnX152OIyEDbb/COuf/fnBtwbhc1uFzDa6iqbI847M75&#10;jRIXuBXxOjPDnPKNr7Z18h+SZr+ujVteh+KaLn+6r81XlrX35ooOP97VtV9e1vVf7ejmL5a1+WI7&#10;SK98sV9twFj7Uht/S6WVVw9Mal7Fq9qD1OwdkYrCDvfluoWrEAx+y+8aiyrKbtX4Db2/ioG6NVbt&#10;sKPsWlVRnoO92nOVGZ2tXNSZ0lmdKpzUicLzOpF/VqdLz+hC4wea6nxXU+2/UaT+PM8QQ/2la/km&#10;SdA6vYvTeAXCdaei2q24yrdzKoLrXsuo9SCt1p2Uql588QmMjfZyGedn8Pn/XAfPf/XFnNZeLQaR&#10;iYUXK1p5BKFwrcYbeUgHROS1nCYPS5q/C54ioxdxcu5VtPCwCpZmcIpiWnslq/WX2lp/ONLS/boG&#10;kI8GTlZ+Na/EKKPkQlrRQVRzvTjvOwaxmON9T/FOL2m2f06XWmcgHGd1pnBRMwUcyK95JOsbIe2E&#10;yv0IOnc8SKuU95+HZBxXcuWMopOLmp0/p+jiOWU3IRvdu2W1efmLnpr6no05hvdaSqn1JIOUwfpi&#10;Q4ntlqp3ehjulkrXm/zf1OxqXfXbDJQPElp+PaPu9Yzq20kVJ67ZuKTiAgJRKIymlenNKtGeUbw9&#10;DbmYQi5CMM5DRC7wt6Mdl/j9AgRlWgPPvf74IFgbJcexkvNzyuDpm2y4fqSOp92631T3UUfdl7tB&#10;PUf1bl1NSEfjgSMcFdXvsR0kqHYnqcrtmCooW+NuQpX13weQdCGtmSyEJx//3BuEbCzm1cbYlt3R&#10;8DFhSKdBCp4hslJR92ZT7Vsdte9ANG4P1L7dQ6kmqu61lUPp8it5lTchStsw6PU55To8oz+k4GUA&#10;tZLG++Ce2zE1li+oxDPN8XzKq1F18VA23hjr4MeL2vlkXSvv401+sKyVV3ta8fK/ew0N9pqQjY7W&#10;7w9Q5kFQTHvr15e1/sNNLb69rslbyxo+WFBjCTJZ+TzEDclY4rk7klJbxPOshiTjmyQelzkMeNYR&#10;DBvu30t3QSSbkFjk94wMBLjezkMAHkOEGevlZjko5nTBchW9cKHw43TjC6m1XOPTwqCsaO+9DS2/&#10;uKDJ3ZFGj4Y4CvMaPJpXA1wpfT4lucL1tjYav7lmrqc1jmty+6L6t6Oq4cHmNwvKbnDdezkwinNA&#10;rvMQkOwOWLFXUxaCndlB5yAf1ctFMKmOHlaDIvcL7TmdLJ7XsexJHc9DNIrHkOf47hlIx/d0ovRd&#10;nSp/m7+/rYvFF5QrJ37rfr6JYpzJVwoqj/zM8PqvIjd5/zgt7Yd5DZEO2HRUIP/4Y/xZwrioz/MO&#10;OoyZWlHj/ax23khr952Mdt5OQSwSWnpYUO86cqOo0V2TkLyWX84heU0e4MDeLql1paDOlTzvMav5&#10;O1kt3qshAw1dl7eXxZlLKIXzlliI4WUfkYzztYgu1OcgjtPIRZ2vX+A9n4VUmmic1qXiJWVLbuz2&#10;mOsO5c8Uxhd2s+huujjpicXzmhuf1dTgtGZHTrecxTk4Ddm4Wtfio5rW3klp4c2kBi7CvG9ljqp4&#10;OabcbkF7H62r90pbvZf7KlxrK3O5rfSeaydqmryZ1sa7cS2/ElH/elzV9QikYS6IZqR7M8oOp5CL&#10;ygwuQjYuaq4Gy6z68yJEw3UQ5yEa5xVvnVe6Ox0spLT98bJqt4tqHM6pdSOpzt0C4ATjfbWs4WtO&#10;o7jFbk3912pBu/POy7Dg16uahymPXs9qzH2M3kho8GqUvyMY1ikN7s0CaL8pmkrnMppJzimWiSn/&#10;mLBpuVVRZbmh4qj6ex3kim5XixdV8fztGxj3Fy2QnZtdHmpNNYhKfb+h3GpZ6eWccmsZ5dejKkGe&#10;irXsH0E28ExcFwLRaC6eUHnhBWW9INvCqSBqVF68qOpKRAv3ypCIliZvL+jwFxP1Hi1p9a157Xs+&#10;+u22Bvt1jQ+7WnvY1+4PF7Tz6aoOfnKo/c82tPGjdYjlCte6qMZiQyso/gLgXZtUuMYjw/XYawvl&#10;aykeUzmIglMn//m7Kwbgb/l9sgFB7+bUm6TVXUmpMcmovZjTgHHe3WirvQGpXm+qtd5Qc7Wp5hp/&#10;r+BwLFRV7aIrHQgIOuO/3bXzi+PWGkUtH1R1+X13d13Q6F5XC2DJ/Otdzb/WwcNuKblWV6KGkzOs&#10;abB71MTOurp085IGt86ouo/TspmEbHCPW3m2zyEZZbeySm2gX7t46ddxjq6nIBwZpTbziiylNDtO&#10;KIn+pZCLnVmdrJzXc5mT+kH8eX0v9qyeTr6g5zPP6/ns03ou+11++zbk41uaqx4LQuv/8Wz+CsTj&#10;o+iFHCdZ1a5k1MLBrN8FQ8HPpdccVfoDmPSnCphZGzIWIKatfk67L0V19f0opCOijdfiWnyQ0OR+&#10;EkloeCcB6cgG5KLt6KwnLFwv8l0a0hFV/2ZUnatp9a821MbhrO1FVFibU3w0q0g/qgvVGV1sTmu6&#10;7fTIpYBgnKmc0+nyOR3LndGzyVM6l7kUOJbflPTYN1U8ztxILFtPKtPFuV45r9IuduvyST1V3Z7C&#10;MKZgly0MVVuL75QDwtF6iFd/DaO3F1MGbyKOctfYJnelowQeS9IFOQzYwctlFfYLqh7EOQ4G/sol&#10;1TcuBIWhmf4cROIoqpHsOoVyMUiXJHuXNFO9oNnalCINiEfdZOOisv0ZDV/KaOG9jhbf7AImcRh5&#10;TBVHTTCsjftVzllV5S4E4EZJGTz8wvWqcjD2/DUUCYJSvuWOozllUajMIXIloQLiRc/8MEws5lIR&#10;zSYjyuQw/P/F4AsiGBheRzG+AHAvUJTfrnG/FXVh36OHRTVvNFQ+aOJRIdtVDLiXZ+8os1ZUaikT&#10;MO+siUbb1c5/mhdRrEPY+qd5lmeRc5C4c3yeV254XpWlC2ofRLXyTkl7n3S0/eNlLby1op2PF3T9&#10;Z0Ntvz2vnTf7uvLhRIefzmvvJ8va/XhTy+9uaPzassavr/G8FzW40ceLBHB+zxMO5f8+OepB08RA&#10;OPzdHAL6a2VNrlQ02m+ru9VSf7ujwU5X/Z26upstyEdb9ZWGGqv1oIV8Z6OszkpBlWBa7NExK+jR&#10;6LCpzXfmgzD68jteDIx9XmyrcqOlwm6dse60ZE2N+TrGKq9qENU8ryyGJb+cgHBnFPWUxUlSsaW4&#10;InzmdqJq3pxSCT2ILic1O0lpbjGtGX4734vqbHta5ztTio09++CSnsud1LPZ43y+oGcyz+mZ1LP6&#10;QeJZfT/+A/0g+W09m/kbneX3wh85BXI2Oatz0TM6M3tG56OndT52MvhMZL5eM1y+kMAYlAvKdyBr&#10;K3EVLvO+wdDmLTDMaws9Zp8/Wxz9HeN8DapqL6RxeiJB347dt6e1/eZFrT6KaPlRVv1btj8pDSAd&#10;7WsJVfdSym+kcNKSwaybxmFcYxzb4bWG6rsxpRdnNNuLaKYDhi/g1C5egGSc18nCBR3Pn9OJwpEc&#10;y57iXeLQ5jhe4SuO3oTyx4lLBrpxlQdRPRXpnNZM95SKO9NaeFjWxtvuN9/T6A0XXBa19E5NvZfK&#10;quynldouqHi9qexhh0+A5+W6Bq/UFNssK4GHkcQjyq4l1L8xozbeSH3jkkrLU0oPnTqZVbQxrSgM&#10;NAH7TLTP8XlBkeZFCAf/812mN6PiYkrDN1taeG1L6Z00hnpa2c2oKtdg4w/Saj6MqXY/rsaDlAo3&#10;Yspfjyt/I6oSA7ZyJ6PK7TTfZyAgeD2QqOhWVNmDZEAqErm4ZrMuAMv92QzXZKNxWFXnJl7fXZMs&#10;CM8uZGcHT+FKPQjzFrYqWrk/xqMqKb6QVHopotw4qmIwp//xx/3PJPBI7GW1kiotRCFxAO/8tPKj&#10;aaX7CM+stjGtwbW4lh6VtPLBQDs/WdL1Xw506x9HuvpLd2Rc1+1/2NDmj1Z1+TPIyIfbR0Tj/qr6&#10;1+dVWzK4//65Qwnly2Iy6pbeS9c6SFcLh20Ndrua3xuoZxKy04SMgBuLENeFsoqjonLdjOLVlBKl&#10;ox4Qy3fj2vo4ru7NvDr32ug0xggPOw5BiXbxPO19B4WsR2M/W4asVxPKFY/a++dr+UCnIu43sR9R&#10;6/pUUNw+49UnF5EFjH/7IkRjSpcg5mcLz2CAntOzuVM6U72EUZrV8eJZPZ0+oR+kjiHP6nsQjaeT&#10;39Gz6b+FdEA2MicUx2hdTH+P634mqN8wXszE5/TCzAs6Nv2cnr74fX333Hf07TPfRtjv4t/oe8i3&#10;+Pt/Hft/Ef4+/bf6wcVv6/lLP1AkNfd7z/N/UgJcKeeVacdxhDJq345q/vWcOg8Lql3n+Ttd9R9k&#10;8c8Xp8c6a81givxoPakrb0/p8L2olh7Maun+OS2/dEqje+cgHHGctGQwYaCC01q9bImpcy2t8nZU&#10;/at11XbzYOmcUouzSi9fUnx8MSCQZyqWKZ0sXtQzybMByTidPa14ISz+/DrJU+cLJxTpnVF29bQa&#10;185q9NKMVt8saxWveILnsfZBVIvvZdW8zyC8VVZqM6Gk5+o/dCqjAiGpana1Eqwa6O+nF5xDTWt4&#10;L6bezaPZJLXtaVXX8NAxkHMo/Gx1GplSpG4SMqVE94LSgwt4LjMqjfMavFHV7kcbyl+G4EBWUmuz&#10;/O2KajeygZFfzSuxn1X6IK/knj/TimylNIX3c2EhrvNj/53Xebyg5ypxfT83rROp44rXID+PeQh/&#10;iphs9FHGPkSstFtReR8idgCw7laVWi0iOVh5Vo3dlmILELClBF5ZRIXmbzdD+5MFhljpp9WAzNXx&#10;SBqr7l6aUHEMkcJraG8W1NtuaOdhSXd/2tTej9va+0lVmx/V5Zbwt/9+j+8WtfbeiiaPBhp7+uyN&#10;sQrLdbwcLykdKmQof5xU8FhHm02t3mhDOloaXe4EnWIHO2211+pqrBRVWcxBhFOKuwFec06xhpsC&#10;xnUJwl8cJDV5aQ6HIq3OfY53o6z0Xl6XmillcAQytbSyNfS8lNV0/pIi2d821C6ArY5Sah1OKbM+&#10;panBnGZHU5rDy700AFsWLuni4KJeKJ/XM4Uzeq54Us8WXtCz+Wf0TPrZwBg9jzH6TvR5fWv2OX0n&#10;8n39ALLxXPZbkI6/0dNz39ExSMUL0xCLme/pTOJvuI7/l+v/XzrJ389Ofwty8V3kO/r+pW/pu+e/&#10;Dcn4jv729HeR7/H/d/Sds9/iu2/x/7eRL7bhO/7/wbkfQFqe1vPTz+r5qWd0Kvq0zsSf5rtndGz2&#10;aZ2K+fdn9NzUc5z/mGaSdpD+6yjsXyI2xl65tLQUxcBj8MHXEu/EC7Hl+Lt1t6zqYUMFN4P7M5yS&#10;arus9mpDlWZZ3fWoNl49r7VXvErpadX2Lqm+f07tq2fVvgY+4/Q6kpVdi6q8E4N8TKnp9Wz2uIZd&#10;nKz1c5DNS5rpzx4RDezJCxmnTC7q+cwpPRM9pYtJ7EUYyfjayVOXSs9qpnFas53zGMY5pTciqlyN&#10;qnE9DlkoQBqaWnwNA/tSVp0HeMBXMEwY/YVXS9r+GA//pYZyV3qq3GopuVNVHM+mdD0HMcmpdx+5&#10;m8H7gKXuRpRfmlYOwpHsejYKIFG6qOnK55ENvsvhtddWS5qH7EzeGaqBQc/v4xFdzal8IxcQnvZD&#10;jn0voypSuZtS8WZGBX7LHhY0t57W1FJaZ+aTOtFN6bnSnL4fPa8TxdM6lY8+9gH8WeLFnvarquwV&#10;gkY7mfWM0mtZJVcc3eH/1aRK63hrkI30ImSj4/TJXwoURZVb3PdiXNUl3hHvqjCOKj8EvINZKzm1&#10;N3hfOw0N9xtavNfS3sdl3lFJK+/XdOdXnpEyCtaSGb+8oMntRfUOeW8LzrcX1egX8EAKkBg3H4ur&#10;vsRxITeFavYIiBq8gyaEp4Uh4f4rLYPIkdTHJQxMLSgifPy1h/LXJo5yLGy1tHmnp9WbLS0cOrJR&#10;h/SW1FwtqDCPE9CbQ8/tWEzrUmFK57NTmi7NYrTxTodzODSzGty7qMbViOLLUZ2vndG59DlF0xGl&#10;iiklS3FFChD1z5dJ+CKtWeow3sCJ0nZGkYU5zczjxIw59vCS5kZndLZ9Vi+UTkEunkOe1fdSz+m7&#10;iWf0fYz4DzJP6+ns93Us96zOlM/ou5Hn9e1Zk41v6dnM/9KpzHeVLkDif8ewey2JfCGtWP6c5grf&#10;1/nc/6szqf8n+DwRfwb5lp6f+7aem/mBnp76PiTke0efF3+g7134PmSDc/DdDy59P/j/mWkIxdz3&#10;2f57+j6/ff/Cd/Xc7Pf07Ix//wFk5WmE6730A477vWDbs7GTSuWOorRfvravSnyP5TY4clBS78Wy&#10;5sH94Wt2LMGFFyvKHlQ1t1TXDO8g96eQDhy01qSu3mZb1UZRS9cvanL/lCYPzmh094RaV06rsDml&#10;Ak5pec8yo+LOJaVXzqm0NasyuFRcn1FkeE4XWxd1vnFBpyCSzzFWnk+f1jM8l2ORCzodgYyEJONr&#10;K0/NVJ7RVBnC0TypxMIF5XjpVZS/ejWm3OqsKlsx1XZT6t+sa/CSUypVjd9wG3A+XwdY7reCtEr1&#10;Thc23NPsWk2FK0U1IQKr78e19GZOrVsM4iBEllABxprA60j0PpfupWBGSrTJYFuIqL1dOVpD5fWm&#10;5l8ZqXQzoc6rfP8KXtDLHOulvBr3kReLKt7Iqno3r+yVtOK7ec2sZnVmkNaJVlLH6wkdq0Z1rB7X&#10;qU6CAfrVVZfPpab1vcT/VzkYeApvILUUU3I5hnLEIWxJ/s4rgueVXi4q1/+iP8fjj/UnifNfvThE&#10;w91aIW6ArAlHbugIB+yf+x/setpZXfOXy1p7UNTm63kt886Gd2vae29Jy296RkBPzb2uKutNNTaK&#10;6u1m1FhLqbqcAMTTKk0gS0h9I63GTkVVvNjcCDIxLKk9wUuZVIJl3DtexRXCNdgranw5r/FuVt3F&#10;gprzZbVGANUS361k1Jn/C6M6oXxtpQ7xHG/XNLmCMdkuqM77Li4kGZeQhPmI0t0ZzVYu6SJkY7rE&#10;Z/5SQDpOJy/qHB5pee2cskvndak1ozOFcxjf53Uy+azO549r1sXkzQtKzF9QBh3Lr+cCAh8b5TTT&#10;hoxUcTQgw+kB5xic0+zwmE5WXtDTqWf1TPq7ejb7HX0/gfFOfFvP5izf0/eSz+gH6Wf13dgz+nYE&#10;Q56GlKRP6Lvxp/Vc6hkl8rE/aMz9exEClC1GlCye0WzmtM6m/5b7+X90If8tnU59WycT39MpruNU&#10;6nv89n2dThzXKeQk5zkWgzxEntaz05zT0YzoM3ohyv+zT+sHF5/R985DkJAXIs/pONf53OwzbPus&#10;np99DqP6bHC8GA5U4YlM3eTem2k1dyJafiOi0VsxtR7lwHcTjpIS21XVb7SVX/jTHYtKD/Hy6uWi&#10;uqvTEI3nVT84ocruadUPz+K44XSCbanVGRW2Lqi0A9lYYywh6eWLmu1BKEo4j/nzej51hjF0Sckc&#10;DhHv4kkRsFC+Onkq1nxa05UfKNp5WunR88otn1Bh45wya9OKdpHOlHJLU6rtRzW8gzfzUkeLb3kl&#10;wKQW3skxABvqQwp6r/XUfjBW5nJP+asNZS8XNf9qRlts54V8Fl7DIO4nldvicxuPfN1d7+LBLI3i&#10;5kXV989Aas6qdwUmfbWm0TstDOOayu7y+TCh5oO8ancZ9LezQRFo7R6D/WZJqb28zo3jmlrOKL4N&#10;GEGOkntRRbfmdAnv/2R/Ti80p3Wm9ke0I/8jxQPbAzxXzilZTynWnVVy4ZKyKzNKTBIQjpwSizkV&#10;PLPjqyIaiI8VTczpe6f/P7yz51UYTUEyZpWfj/Jeapp/eaDu3Xk1r/Y1ejivpUddjQ6zGl5OqLud&#10;1+hKRXs819HDRXWutbX6alU77xV09eOcbr+fCpbfrkJYWtsQQ4hCYQEPZlhW7vO1D/6zWQ5eLrra&#10;KqvWr6q3wfH3Wxru14JeH821HP8nNfS6D4/ZN5S/DqnUMUaLGchGTCW3Ah/MQjTc2O+C8oMppTsz&#10;QSTzXPZITifxTuOnMdDHcHZe0Gz9rM4XMCTJU5rrnFEMR6S6M6vmQU7ldUj7KM+x0Kt2RrFGSikI&#10;dmUhjYed0lx+VqXlnLJbYEFrTud600puXNAzqb/Vt2b+Vk8n/l89l/lf+n78b/Vs5jsQi+9DNn6g&#10;72H4v43RP5Y/oTPVM5qbP6Vsd45x/qfNRDkiH58LOmpsyBSSSuUhWwUICZ8z+RcgIt/n3p/X+dxx&#10;nc2e4NPyAuTkOT0/B0Gafk4/uPS8jkePBd+dSjyvF+aeh2wcC+R47DmdST8dHOds5gc6NveMTsZO&#10;KJb7qutBwKwyz6CXVg9nb+3DcjDbr3qnAsZWVQZ3iwcVntXj9v2vpbYIXphwfH6OCs5TeTGq0va0&#10;8ryz7PoFxSfnNds/ryiSmE9qrndaJ3OndCzFZ+qs5rLYj89nEFoed55Qvn7yVKLxXUWq31W89S08&#10;hO8p1X8e43lcieEpPs8o0T2rSOuEEuOzSsEua1cSmrzc1M6Hfa1/CEN9VFEZr7bzsKXuy/Oq3FpS&#10;496Csgd1iEFBw9cyWn43pZUPYgxa2PK7cxo8zCq5DvHYy6pyNaP23YT6D6MaPIhqjDc+ejhW/1FB&#10;45e6/3/2/rLJsiRZ1wTzt3afe05VJWewM4czMzMzMzMzM3O4e3hwZL79qO2IU3VxZEZaRmZa7geT&#10;tfeivbYtM9VH1dTUlD+Zyn0SlDWeprThDCX1ZtLgcxTZTGMbKVQKwii5L97NPInvpmG2xiuiMUah&#10;NdHyL4nSk7Qw/RoLIf8P/vz/ncVckN+Lpb39vxMy/ruSl6q8WiyOthgVA2x1C4UAXbla9itUs17r&#10;sotWrTSrZrVJjZsN6j/uUMtWi1p3m9V9WgnE5atxK009ZxmqX0lTSU8aUJBJwVJtylVOfa7Sy3OU&#10;U/E/B4z/WSnB4mkcL1BVPxDaUwDoWNCgjeNnqZh3ZsM1niGl/y0k/p9VbBYLcqDJYoqiaEMWvGzB&#10;4KGKzgceCpEfJa8Vkx+MsgzG8g8COAKw2H1RqE9Rus+BEV+UcbBiClA4xZFKr0ZGVKUooypTKWUZ&#10;SiwC7otSlVbkWZspHaWe8S/KxvpcZi5yog3Y6Q9TbGekotsS9Lo+XmHIgyTL5IsRFNeSrJQeLOIB&#10;5MpwjHKGgZWhCBVOhqhqOUQ5veGKK45QSnais8L/726rJiMSMiP0OvO5QtJf8J+fAV3PqQ8/6sGb&#10;8oL6eSVvoMMHmPClBKb4uGOBwJnByIsIb3nF8DmebTTFYCTGT0FJ/opJj1DGvyjjfy3/o+f5Xxeu&#10;AezK55KQwZ4ZgAUzGCCD2YqpzVBy7v/7sq6it+q/GnJ1gEadpOYkK77sNYabr6JLvRRTEqOgLH+g&#10;K5B3jfHzzYPxvz0Z//9ZfqisLFdlZYUqqkpUVp+IteCvhMIXii14SnmiCKyOYEg8BmsjoTZMOX3R&#10;NLwoNe+kquuoSj2nteq+qFLdtg1vlCt1qEKpFsMxUaiK5SQ17MSoYjGRz8mAR4yaD+LVfsr20KKf&#10;k2m46SpdSFHZigWiAiWbWWrba1f/eZ6KpwtVNF6hxO5UBAcdtCdd+VNZzsuRM57spr8m92covisJ&#10;+PAEiAZWxutVfox8zS1bivVUFKDAgiD+Y9m3Yv/Xyvfv3/f96/eK/0n51+P/7TXf9/+35Z/nVVip&#10;8JT/at+/7P/P799KZWUp21KVl5eqrMzzuaKCwveKihI1zRVr+DaNOs1Rx2mF6rcqVDRXCgSWq+uw&#10;QbMPfeq/bFL7QZU6D3M09iZJM++y1bWVAARkuGGXim7LOpqn3IYClbTlqbqj5D9/0/0Wv1NOKXPP&#10;YJ9tX/G3/aXuGT3F8x+aRniO6QqVdBW7RE31w6WqGypUZW+hyjrzVY6lml+aqaLiPHd/q6N//t//&#10;uvz3+/+13u2zlX/Wc319jR4ervSXPuuvvz7pTyt/fqF89hS3j+9/feX4V0lfvhW+/2f58q386Ypc&#10;sXM95a+//nTXe+7Bedzf7vXP663YPT9RPlPsM/f6fr49mz5QPlHsN+z7e8++v95y6j3bd9z/Tl8+&#10;vdHXr498f9TXvx7Yd0O5579YeaTcUh44516fv97qi9tn19r595S37vtXzvv65xuO3+kz13618vWO&#10;wv059oljn/7k3nz/k/3unu48z+c///xAeU/x3N/zfJxjz8i17nns2b5YeaP13UlV2hBsfYCi83wU&#10;meOriCygI98yB0coPDMYJeuvp2E+evb6mfyTnig045WicjmnyOK6EpRQHK/E4gQ3HJNTF6P4wnhV&#10;dZbr/t0xv8f/+XrNf76gXOrL13O9+3yhD1+u9eHThd6+PdLm2aSat+KQO6HIihjFdcUouj0OgwXZ&#10;Y16/VVsl2tZMwrIeAtynwwGOaJXNByGz/NWy46PSOW8VAMmnF6u6ezzSp083+vqFOuG/f/lyrw/v&#10;b9jy///66N7d109X+vThmjrhmf7k+T5bnT64Y39STx/+unbv+U/xTinXb3ZU2Z6piExf4MNHr7O8&#10;FJbpTV34euosx9uV0HRALCUAIPF3Jch9DpB3jD9A4gecABqASHAKYJLE93h/IMVfryID9CzUT95R&#10;garrqNfZ5QnlUG/uqLfPPAf9wdqfp43a9nub/f7Z0zdsO7Q5rMIZ5PpqtptBFNeRpaL+Ch1c7PIu&#10;PnjOp43I6uJb+xZb0balj57j3Hf8sFNv3l1SJ/YbdszOoT649v2HC3WO1isq+7X7Hz6xvk6m/LOf&#10;//dy1RYvtBWd/1flf6T8/nf5/275QXrgRd9T6BCiQ/DSV7bGlFUVQOf+VTF5v9MJnioq/4USKr2V&#10;VB/oppoVjCWqdiMTi7oE6GjU+H0lHTUH+rVso+Uuo2flapqa9mPUchSh1sMYlczHKn86XuUrCTTY&#10;OJWtxqt2J1l1AEnlcriqVqPVeZSlnqNmjd7WKX80UQUj2SqdNZr2BIRmu2GUNGWOZSilL1URldGK&#10;bEpVQEWCgqsTFN4Qq9C6KPmVhetpepB+j/fTq+Rgffnrko51QYe/cILp46dTffhwRoejfLnS+6+n&#10;evvuVJ++nOrjlzN37PHdEY2f8xBi7z8d6ePXM4TvIcdP9Eh5//lQbz/u6/ZuU/d3u+6au0+Hun3L&#10;9w8H+sD1nz4f6/HDsd4+HqAED3T39kCPH4/17v0h9zzU4/2uHj5u6/xxV2c3W7p6t6Pr+21dXGzp&#10;7v5QF+x//HKg2/f7CNl9Pb7nPo97Orhc1vBRl1qPUO77Veo4q1TnRa3ajxvUvF+mzpNSdRy1IVCb&#10;VDJTqZrVYjXv5anvsoj3laHq8RQVNGGJtuWoqNWGO/LV2Nekk8t1nnFPb/46Rmjz3PyHDx+PEJyn&#10;CBT+8zvq69Mdz0Id8f3TR6vHE33+60TveE4rH6jLrasRtS/yu4BnZQ/bvmpV97MdAESGi9UwUqiW&#10;8Xyt7o/wOyhJFNVfQom58oZyS5tEqLs2iRBHwP/113ehhUJ27fbx2xalyOevTmiZkEMJsu8vU4Yo&#10;YFOqnmusmOJ+h8J9++1+do93nv0cd30AxWDKwfMsdn/Pfb8LRVPIXz/b/fmMsPzTfutb//H8NsrZ&#10;XWe/xz1Q0Hau53nsGNejpE35//nnFZ+t3FCH1+y7oj2e6CPt5tPnS31Eab239vKReqVuv/5Fu/xw&#10;qOvHHd1/3EPBHtAO9/X2/R7tkrb5lTbJ8dv3x7r/zPv6k3t92eNa3uWnE90+0I7e7ujhfk8PH3i3&#10;n87c5/v7Hde2Hjnvoyls+sCXL+f6xLv0nHfqnvUL7+ELYPP1zzP6Cs/FsQfuaf3kI/d/9/lI97TV&#10;u0fKw4necN/+mTKVtcUDHa9QpK9QpH4YMRgBKV56GeWjJ6G+8k98rohcX8WXvlZyeZxSKpIdbMQX&#10;xio612ayRKukqVjHV2u6e3/E757o7m5Ll1cburnb1u39Fv1iR+/oP1f367p5s6V3n/Z1826LulrR&#10;9HG7aufKlIDhEtedoqyxOBXNIpNmAWKeL7XP4hHSnccjbSBamcPhyhoJU+16gNq2Y1TVXcAzxbrl&#10;AyaXGvXmYYP/a89BHVA39jyfkCOecuPZ8l6/AETWBj9/oQBzn6yd/0X75v17ikHag/ZPVlTSjGVf&#10;5E09eSs8y0fh2QBIlh//PxAIe+0ALTzTX2GASHBqAHUGcCTZUJQ/MOKnkFRfBSX7o6Q9x3ziAlHW&#10;gUBIoFPc3tH+ehnhrxfhAXrxOlAvQ4JV09KI/ALOaZ8exW9wYX3se9u2PuDpb/a/hlaqVbVgC1hm&#10;KWM4R3FtaaoeaqA+zmjn1gfsGvqr9cn//I8GW9yH/ubpB49qnq2hTVm/tP5qoG2/80FLmzOKyQ1X&#10;YHKgvGK8VNNRTh3asxmo2PmefmWQbG3R7m3P64Ebkxt857dk/4c+7Dn/jWZnx9XX103pUn//99JN&#10;6XGlj899bAsLC5WXl/v/svyPlOn/Lv/r8sNXXsxXBO9XOsKXL9Auwm12Y0AJhUEKSX/6nyU82wJJ&#10;f1NkwXPFVfi6YJ6C8ViVLSWrYS8VRZavgYs2tlXARInqd7KwslNVOp+C9RCnus0YNeyGqgXoqNlI&#10;Uf5UgnInkoCONNXtxqvpIBSFGYYyTFa/rRp5UqvGHaAG2MgfygUsklyirtTBNCwRQKM3Q2GVUYrF&#10;KohpT1FUS7yCq6LlUxilp1mv9VtyiJ4khcgrw0fBOUEIUBOMKPh3h25rwsEExdtPAMAHhBLAcI1g&#10;evduG+G5o5vbHYQl5d2eLm7WEWrLurxbQdCtIrA3dPtmTadnq5Q1Pbzd1uPbLQcdV1ebHF/j3C3d&#10;P+wBHru6edjW1eOGzjh+wr0uuPYB0Lh+s67z6xV+e1UXbK+ul3V+y+d7BOg957zfwAKxe62xtWfh&#10;3o9b2ricU8N6o6o3S9W4V6g2QKP5uFYtJ42q2mpSzVaHOs/71HXeocbdRpUv1ABslbyLUvWc56tj&#10;N8cF8uU3Ziq3IUd1fTXaOp4DgoAGgOoL5TNA5lF25yjBc2DgDEXGPtrIR6w1U4p/mmX5GSvuK59N&#10;UbqChY2y+oKC3/kwqO79elWN1am8p1r1Q1aqAI4ygKNMzeNl6pgpcXXtoABL0VPMcnzkN014maCy&#10;9mkWNoIMq+lPE1pY2lZsn8fK/u4ZMAvTI9T+/OsD19k+E3Tfhd13K+67JffdsjJhZkKW879yLtd5&#10;vluxc78ft/JPSDHr1AMkts/ACOXB1glPJ1gNXGzreYY/XV8zD4WVe/6jCeX3bCmmlKxOqb9PQPAX&#10;FNZH3sH7T6b0eQdY8J+p948AwiNQ/A4geA9w3L4DQA1uUfR23gf68FtA48NXgIXzHj/sch4QAkx8&#10;+LTH7x9xn1NgZFfXD7TbN9scA14+cC/Axdrmg/UTIPOee98Bt48fgZK3J7q52gYggAtA+z33uqPt&#10;39Fn7mn/j58AFpT9zTXtGmg9Ol7TMW39Fhi4Bo5nV7rUNlSihq48JRSEKhKFGpzqp8jsICWWBCip&#10;NEwZNXHKqUtVemUyShfIyIxVYX2uVjaGdXy2qKObJZ1ezNFnVugzGzo9XdTh4bwOzxd09Ib+c7ek&#10;q8tF7R8v6OrNpuvDp1erOrtap41Pq2K8WEn9kUoaCFbaaJzSkCWZY54VpVMGM5SEnIlqjVVEU4wS&#10;uhKVPhitts003WBAbB/Oqqg5R+nVcRpdbOK/7yBXMES+XlDPvB8zUoDv967/AJC8B1d4j3+6PmJe&#10;KAqw4T6bF4m2/pm+8sUg9Otbre/OKK8uAbigXnJ8FJkLdGT5UvyADD/2ByObbZXaMAceEdSheT7C&#10;Ms3z4Q9k+DmPhw09+AIboWmBro6DUjz7fWP95RMTAHQE6lVEkPxigxWSEq7WvnaAwdrKJf8FJe7a&#10;Ne31W1s2eDZIMi+XQev4QTPyPx85nK7IhmS1TDTThgAO2rHBuoHzZ2DL5MOnz4DX1xvkh0EYMoXy&#10;7vO55rdGaPfXri4+AbBn11uq7S4BLEP4H756EflCp+c7GGpnAB11bPXlnscD866vub5PH+IZv2Kg&#10;/GlGCoAj6lIO8s0osPKW3zbIM8PiDcUDLR4DwQwVu57PzgtF3/92nXkX/3SQ891g8XxeXZ3V0tI0&#10;Zf7b1ortm/xW5pwHpri4+Fsp+p+W/5Fi/n9i+eEWgfJwd6K3CJL3NCKz6t8gQJr7CmngL+WX+Dvl&#10;mackPIGkn9Fwn0PSL11gV3RRgBJrgpXRHKRKGypZyFfzZjkWdZzajsLUtBeq8qXXKpyOU+FsrEoW&#10;olSzGa267QhVrkWpYikVCyNVxfPxqtqMVfV6hDr3qlW7VqvqtThl9cUrB6vD1kCIx/KIMZKeK1By&#10;XSJWSKKiGmMUXBop39wIvch4rRfpYfLOCZZ/PqRf7KOAnJea2x/SNZbPPdaOCee7jwYAnnKFNXT7&#10;iMBEoG4fTWnrYFK7bA9OKSdTWt+f1NrehI4QWOc3m4DHhh4+IsQAhYtLBN7tmoOFBwDjDsF9c7vp&#10;QOYRi+/ycVP717Pav5jW0fU0n6e1fTypg/NRnV5P6PJ23gHK24cDnZwsagORT+sAAP/0SURBVGt3&#10;XOuHowDHAoCxrt75Zu2dzOrkfEnnp0u6vkZ4I7QXjgZVv1au0uV8la4Uq2y1XCUrNSpba1D1VqPa&#10;j3uAjX7V7bSqdqterYdlquWdFGPZlWLF1QzmqLglT0Nz7drcnUIxAFAAzc39KsoFAQ5EXd0CVB+3&#10;9PbLN48K5eFxF4WEsuHzWwDtDpi6udlBgQFbKLSHd6fsO0DxmNWMtYwSWn5Xran3Feo7acKaaVTT&#10;RL0ax6rUNAZoTJerfapC42tNegNEfTTPyCez4k+wjo8d/Jiy/EAxC9tg2DxUXwyM/zQwtoL1iLX4&#10;FYHltijkPzn+l/t8g1JEQaO8DY6+/mkQdOO5xqzMTygAB9lmfX6zOE0g/WmCxgTTLYLoPULIAz8G&#10;BTa08AUr1YYePiPsPnPPT+YuR5l8sfs5AWXFgIzfY9+XDwhUBK7Bgl370SCC4o67LcL207U+vD/X&#10;xw/AwkeAjmLK/vG9KX2rjyOE+T6gATS85V1Q7ngfV/ebHNuk7x4AGAeuLZuX4uNHO2ebd4ryf2+w&#10;C1Cwz+D5js/v3vG+eH/XbG94T4+Aw1v6xiMy4PGzx6NlcPLAM7z/DNjwHA93wAvPaSD0Dph5NIBB&#10;uZoXw57nzT33Mmi/XdfZBYr/YkknV0s6Op/XGTBwBkxfXtPW6DNntOMD9tf1lmpsvgM4mNTCRo8q&#10;enJV2Jmn4tZ8DS+0a2t/hD62ohOuPb1Y0N7prA7O5nV8DmTQZ04uuPfVvC74nQvueXpOYXt0uaTL&#10;Nyu0Rdoxbdk9F0bC1E6XUgeiFdURrvC2cEV2xCquN8WtHJ0zUaSEvnTFI1eS+qKVPhSBEWPQEa/2&#10;lXJXd5tHs6q0JH41r9U1Ucl/pu7e2ZCEgTiwQXHeUtqrqyfe3XsDdmtzKN4/DZpRsJ426ynm7bD2&#10;a23ui6jfLzda2R5WfkOMUivCFFvoo5h8G1IJAECCKIGKygtUXEGw83pEsy8mN0RR7A/LsJkxniGW&#10;8MxAvc4MQFYHKCTNPCCAB8W8IV7RBh3+nGv7kJfxoQBKqKLyw1XenaHmkUI1DeVrcrmb+qed3B/o&#10;5s2pvn42UHoHyJ5r9bpD5dPJSmhPVExNlBa3gYdPnv70xRko5tExCDvl/6NXaE/mmdpDbu6czymh&#10;IlzFGIvFHVnKac5QeFG4/FK8nRfGvBoBOb4KLeX/1fgpuz9c49vt1C0A8xEgYvu9/3yhbg3gbPuV&#10;ujbw+0C/+wi4f+JZDOC/GOC7fuwBFAd49DvzoBpQOGPGeUkADneOB2bcZwyEP4EhkwvOY+IMi+/l&#10;n0aK5/O/Gia27/v+fx2aYt9XjKavBmYfAOZ9HR/vUnYo1NHxno6Odr6VvW/HDlVVVfVt+Ohfh5L+&#10;tVRSvi+A9/975YePzsq5opNAjggVc52/R5D0TlYpItsCt36msf4GOf9BQ/5ZrzN+h5ZfABxeNFRz&#10;51HSjLr9FZ4boJI54GEkR1XzhWrcCnPA0bgbBVyEqWY9WDnjr5U1DESMxih/Jloli3EqX4l0kFEF&#10;XFSvx6thjWs3LaV2svLHEpTfn66i0TzlT2RzfapiG6MUWRev0Kp4oCJa3kCGd3qIArL9FVLgI/9M&#10;b71I9NGTaG+skUUUyQWKHUFIp7m/M8vLYGEboY6yfJjW4dmgkmsjFFbwUqF5TxWc8USBqb8rKPVX&#10;Bab8Ie/YJwpO9lJoKlZEtg/WBdtMH4VZLEuet5KKXiix6BnWBvCVS8mzsedndP4/6NjcJ+VXrLdf&#10;uPYXPv9OnT1VfPFzpVb+rpxWb6W3Rii9KVb9i3WaX+vT2tao9g6mtHk6rdObCR0fAkE7Ew56VgCn&#10;wZ061W3kqxiwy8EiyxgvVfZUJbBWrdajFnWcDAMdLaraqFH1RqlqtsrUeZanxu18NS6Xa47f6Jlu&#10;1Zl5UW6w+uj8twj0N2+BDKDq5g1A9XjogOruESvVPDB27hugCoC65fgbPt8DV9dYdzcI8Ysr8+pw&#10;HRauCeAbIO6GzwuPtZp6V6fxN53qO+rQwO6gWmda1TBWrTaeeXClRIPLVcDXIh3PhmiO3RCXDTGY&#10;0H2P0Phk4/N8N0VtAsw8KAYbJsw/moWPgPnId/PO/WVDE3ZcFtuAsEMImUDXt2EZK385oePxMJgQ&#10;cm5eEyzfBI2DDbsPlpTHDfzoLDo3vGIW3jcLynkEEVr2O6YsPnONewYbFnFAY5Bz56w6A6b3NvSG&#10;0DUF9Nbc7vb89LU37w50fQMsINAfP+/rAqC7xCp/dHW9pvNz3tHJChbepi6p53MU6oW9JxToPkrc&#10;rPpbLP5zoPSQYyc3KHoU8Pn1PG1+xXnQzi5W3Hu8BATc96sVfoP3BSBe3m7x3taBmC1PewAG3txt&#10;ARYXDkiubmz/hgPgqwdrL4uAA0r+fgFreEHH/N4B7+/4ime5nHMeCIOJy+sV+ta81jbHKMO04RFt&#10;74zrjH3nPPM+YL+6P6bG4QZNb/cD5Ataoe2XdeWopq9IayjcW57n9JLfuOWeXHcDdOzsTmhjGwPg&#10;eFZHZ8DHyTRADpQDHodHEzo4Htf+0YyOTxa4FuC5pw547hNgxfYNrNYpY+i1Yrro883RCmqIBT7i&#10;lDacBXhkKbE/TdGd8YBHlFIHI5U5GqKK6UztXMy4Otg+m1TdcIlSq2LUNlah3UMMAeTLPbBn79Pa&#10;77v3pwCfyVOgw3mmLJ7EPFMUwPSjARz7bWjFExtjbdoDLG/Zb3Enn96fAe/bGpypV1qlpQjwU3yR&#10;r+IKrQQBEsBElm0DkC1BissPU2Jh1Le4mCDkkMWA+FECFZoR5EDDM6QSKO8Yj5fDPgclB1NCFZAQ&#10;Jr/4EGDGFsgMVUJxGOW1EkteO+hJ5RlykLtp5fHKrUtV73gLz9aqgq4kxdZFKaIgQiPz3VrbndHW&#10;3ow29qZU21GM3AR87Bl4Rv/UQPnwDCH5PHtxoPxS/QCKMAUXBcsvzQuj1ke+cT56HoFRmwN4FAJH&#10;xR7o6JlrAZINxi8B4RO2J8AM9fVgw9RmpADGX22fef0wVoBmM6DtHXz8iFz5akOQHiPGDX+Zp9u8&#10;gUCzDQV++Iix8yfHAe1HYNEMH/uNLzasafegv5qH9x2GkMH2J37LvH3Wl9/bMLLpzw8ej6RHdjwA&#10;koDoJ+SFkzUeOeaRGSZLbOjHPK/fvLPmpXWeFvOYmgfme/kOKd9ivdz5tv3uZTWPixX7fI/cuKCc&#10;/0vhf7vtpdu+fbhQU1OdGl2pd5+bGv/bYvvr/4fQ8P9p+eGjBVs5dxed4qPHfW6WeddIJY34uQKT&#10;UY5pnqEUm3IVmv4HjfcJlP2c8hLCRrnmeysWyg5L91dMcahyB5OV25usBiCi/8Jbg1cv1bQToLLF&#10;EJUvB2FlB6lkIUTpw5HKGktx8RgVqwmq33kNlISqZTtDHQed6jop4nyOj6QoE/rN6MlQUmuCouoT&#10;FE5j98mPUWBumFs6OCTbV76J3noW+UpPwp/rRdQLDU62I5RXHFjsb2AFnWL9oDT3zma0sN2nhoEs&#10;JZTZ1N+f6YS/QNPP5BvvCVbzT3qqgOQ/HHQEAgevojyJeCzxzquY3+WfzPEUO/+5/BOfUUfPFJJh&#10;HqCn8o57BmR4A2AASpa3grP8FUbniqkJUUJ9sGKrsJjKwhRf4q2YgpfUsz/nW8S5l9LLIzS62KyN&#10;AyDjclpXtwva2p3Szt6kDo4Ao/MpLe/2q2OtQiXz2SpaKFDJcqmKFqtVu1Wj9uNeVWy0qny9TuWr&#10;FYBGsVoOswG9HC3fVKiirVBdU80od4Qwlt8x9XN6gwKyoaHHDd2jgG5Qam/pZOfvzCpcR+Cvo7RQ&#10;Rny/edzS7QP7sGJN8V1cbnyDkTVdAXIPD0DK9ZoDk3ss75k33WraalPPaYdGb3q09DChubsRjZy1&#10;qmerTh1LlepeKNbkZiXK2FzzRwAEQtiE7UcbOsDi/3pJR8faByg+YkG+pzO/5Zx3HP+IYP5Cx/78&#10;BRhBqZtHwQIW7bO5r7+YBfQtQM86/59freN/H96w/XRcBxeU/9z3gOGBRWMCw6AFOPkqfgOIee+G&#10;MsxFbL9llqqNd5vwsN+xQMULfh9453ff8x++oGBMkRh8fAI8bFjk658ILouFeHsMTAAa9xZHsaf3&#10;5g16D6hhiZ8DG5f31Ofjnh4QgtcPu7qmvt/c8U5QQGfU+ynvxMDw7v2W7t9tOc/aJe/g7H6LtmMw&#10;wjv5sKHrD2s64/PZNaBgIEK5oR+c855O74FE836gLG/vbEjGvBwIXfNqPHCvG4AHqHl4B2gAJHfv&#10;13lOs+a3PNcDFJe8/6s72tPxtDb3xrUBMJhHYnVrUEsbQ1rZ7KcMAQjD2gSWV3YoQMbq+pD29oZV&#10;31uEAktWb0+T1mZHtLs0ruXFAcBjQIsb/VpY7tXCSp8Wl2g/gPLcYo/mV7n35gjH+t1vrB+MotxG&#10;+Z1BLXPfNcBmc5ctx5a3hrV/7PFUbu6M6QRYuLxdUst8iZJ6YgCLcCAjRvF9SUoZyFdkR5oi2uPY&#10;F6vkoXBlTQSrdilOe3dtzlNyQN9pW2pX8USxioZTVTOZqIX9Dt0AfBYrYt6kh7e7tIF9FNY+Cu6U&#10;dvGAjL3xtN9PZ7QXlJLzzNGOTAnRLs2z9YV2btb5e/OUGFA7T90lgLihlqESJaOY41HMVmxmT4zJ&#10;lQLAgs8ROebdCFaczeZB8SciixOK/IEOi/MIwFAMxnj8BhaJoQ4yPN+DgY4Q+TvYsPwnNjU5mPP9&#10;gRo/tx6TJWFMKvEkY4wtsLxI3xbRLAlVSm2YMnuRadWvkY3eGGIYg4BFSNpLBaS+lF+KrwIyMNBK&#10;fCk8S3GQAvOCFF4ZKn+e3T+Xc4sDOMeL3/UBhF7pWYKXfor11n+Ee+vfgrz0b/5eehoVosHpLuDh&#10;EFA3qDAjA4UPaHywoSv6ldXXewxnG8r69Bd9jT5qxua7DyYvAH503BWyanlzQCOzzW4471XMz5Rf&#10;0Bk/IYd/pPxdCYXBtLEhLawNa2N3zsXPfTAIROa4wGRxX/NK2fsyTw6GkUd2WNA1xz9wzN4pny2+&#10;5MP7W336YDLG42Gx4GJPgLbt+zZMA3DYMM7Xzxg3Xw0yDCasmDeF8z/ate/4XTN8zPvCtc5IMo8M&#10;xbwubp9HhpnnxA3POe+KDfEip9zwmMkzzz3FeZ4hp+/A8u1e7h52jpVvBhqfbRjrn0NQ9lsGPo/q&#10;7u6ktH0r7d/K988c62rVD+YGtw7xFkv0zZ3HorpDsA1OVUHHNif8D4WkAhlQZ1DyCz5j/ae/oiF6&#10;oSS/BTK5YCYbX6RhQ6vp7dHKaE9WXnes2gCLnmMv9Zy8Uvfxc7UfBKpy+bVK5iLdkEr5YpzyJuKV&#10;Phin3LFEFc3HqnYjSe3b1Rq+LlfDTjTwEqP05gQl1yYotgaKbklVSncyNB2p8PJgBQA5L2nkT1+/&#10;cElxXoZ7qamnRgfAxTHlEIvvAktveqVDNZ0Zis6B7ON+l2+CFUvC84uCU39l+4d84l7IJ/4FoPES&#10;iKAkPQM2nigQ4HoFQDyLf6XndAafROoj9ZX84qy8oJP+RvkZOPsJK+I31bbmqXe0SivbA1raGdYO&#10;Vtz+6Yz2LmcR0otYeJPaxDrbPhzT9i6Cd2VQ3QM1qm3LV0NnnipbczS73auemTptHo1rZqZbqyZI&#10;EcALq/2aWm5X75YNVxUCHOUqWbLg0E7V7nKPnSJVrVnm1xJ1LldoeLJVextzmh/v1eH+knoX21Bw&#10;KCmUxO2bJV0iJC+xoK9u1nSNkjq7W3UQYu5wUybHWJMnWNKnKKvzN8soPo6hvN6ifK6xPK+s8P0c&#10;C/LMlJyDk1VdXq5jEe+q/6xNvac871mHxu7aNfHYr5G3A5r80KuB81aNnVdq8qxMy+cWrLarNyje&#10;t+++xdegbG1s/N0HLI/3FrB7oDfvUcAInA+AiQWvWgzDRwT6A+D8DkVpwuajBbNyvu37YMODwLRZ&#10;N+/eokgfsWRc0CNQYwLBjlG+mPXirE0PUHz8aJBggcUID5SCgfh7znlrxQJ/LUAQEPiIRXvP89hQ&#10;xzv7DSwii52wWRKPn/kPQNRbnvEOi8liIB75D+8sAPkRQWmeA4MLFPel8x4t68za7Mm8jq4WdHSx&#10;qCvg7vxmUYenWO7Hczo+nqFNzzpPwhmKzyz8vQPaFtb8zv6M81SdnC/q7HxOR1xj+8/O5tz3S9re&#10;ORb+Cd8PTma0fzLn4h5OzvhdAPH8zjwjvMcrgIQ2YcMT+/zmNvfZOZoFGGi3WKxHJ5M6PJumTVNO&#10;prW7P6FNlPz66oA2AYvdnVHNL/Vrbq5bs7NdWkfpb20Oa3FtUOu7o9o9HNf2wRT3mNT2/qga+6tU&#10;XV2k5poSdTVXqae1VpMT3cDFkOsfG8DJ8vaQlviNRVMAfN89BDBWh7V7ME0/muD7JP8VSL+w55kC&#10;ZKZ1gJV9yrNf2JDlA3V1uaBNi/E4XqB9LvDbY6qbKkSeJCiuM0Gvm+IV35Om2J44pY2isPteq2w8&#10;RyeX1AeQdw1sX6H4j+kLcxgDXSfd6jipU89FiaZvyvX4BcigvTkr24ZVUHQWUG4B4t/bx4cvtD3a&#10;z2eg4h1W+Fvanm1tyOy9a5dY5BaY/sUzvPbVPHqA8+dPl7zXeTUPYinWhrjFGeMxtOJQjLG2oGVe&#10;qKegwGOBjERkcWJxlNIrYpRYFAKYBCkiOxRZFwZ8hMuCTu17aHoYct6T+8Q3NgQZFoosC5ZXVDDf&#10;bQjG3xlEFtQbk49ByX2i8kL4rRBkfogHctiXUAdAlFisH89VEqv4cm9Flr5QWJE3cOGroEJ/hZYF&#10;KqzCXyFlwE8F5wIgATk+8kef+CBbfWJ99CzimX4Pf6afI17qx/AXLq38r9Ev+G4GXZhmlodR/siJ&#10;Nzu6Q2/Z0J95Ut8Y2H0E3D8A5gbRGJnLWyPqHi9Xx1A5EPNUzyN/BCr+oVfR/44O+A9+6yf9EfqL&#10;noV71rF5GsZntl4xv7l09M8jfwNEMDpTniDvLYzgueo6S9U30ayh6QbNrw/ozcMBxpdNFLChxCPk&#10;Ff2cvm0xWNNLQ0D3AsaMGTUo6G8eUs+QDtDxnwaOGTePvGuDCFPqFPN2YAy57/b5myfknx6Pfx2i&#10;YYsRpT/tuwGKHTdPh33+vu9ftzbcY5/tHDv3O1h8v87ubefY1r5bseu+n++5l/PC8N88+79fb1uD&#10;ku/39ADKD6YkTswta8IOZXNl26t1dQ6XQMfPaZBPaFQ2DfY5BP2MhvZckTkvAQzP9KyQb8FHIel+&#10;zlUWgSKPKw9VWkuckmqBiMYQ1U57qWHRS2WTXqqZf6mGJS+VT/kCEWHKGYhS9kCMsvqjXcnsi3FT&#10;0RpWM9WwXq7K1WTljAIXLYmKr45Rfp/NUIlTekeMwksjXSY5r0R/vbJG+vqVXkV6q6wlHyE9w4tf&#10;0f7lsJa2elXWHquwLEszbEMbv7nG9CLyD72MBjDi/5Bf4rcG5bwVr+SbBGWbWy8JmEj31ssUb37H&#10;S08intNIn3D9E8DEyh8AC9cn2OffOfYb299c+uKApJ/ouD8qLP03ZZYFqbAmUs3dmRqeqFTfeLUW&#10;lz2W2iZW4DzW2txCj1b4voFFuI31t7E7gIU4rNWNXo3ONgFLnRqfbua8Ls0vdHJur/qXW9U2U6+m&#10;1Rp1bjVoeK1BY1t1Gl1t1vxaj8ZGWtXTVqul6SGd7GB5nW95hDKCeA/gOTudcwrs0ILqzlBwfL+4&#10;ntfB8bxTSIeXfLb95whngw0XyAqcAB9Hb1Y4DtAhiM1qtjZkwzCmNE8uVlCCKK7bZXXudaljt0Od&#10;+50auhzUyJsx9fFehm67AI9WTb1t1PKnGm2/70dRo5zNFY3wNTe+jc1aEJ65pD8hVEzh27j4h89Y&#10;LjYMgRL/4FzWZtmY94Dy5dIp+w8I6E8Ag3lHvjjvHRDhPB0GERY7YVBh36+wKMwC4TMWinkmLL7C&#10;ZoJ47mNWpg01YklRLIbhA0rjwWCG5zVo+PABgAFinDL5COjYcaDCYlts1tFn4Me8GndYvNdu2MID&#10;GSdnSzqn/i6wtK9R7scok+1DlOQJAMF72UXB7wEThwYSuyhSFPwuZY9yaLFFR9POA7a9N6EdrPZd&#10;QGCHd2uxOIfHAC732mbf4dmsTi/mdX62wG8saQ9lvI+StnscAsF23MDlnHJ2A9BczfEbtAHawgWf&#10;d4Fl8wwccN7R2Qy/6QHl9Q3ggbK42KvFlV7NLgMXfF6gbS+udmpppUtzi2wB5CUE8zxteWm1j+cc&#10;1vLagOaWOJ995eU5KshJVUVRtmrKctXVUqGxsUaNTTZrYqpVs3NttGdAdaFdI2MtmpptBzo6tU7f&#10;3qKvLAA2Zq3Oz/PdvCvbgA3gs7DcpyXKxvoIbX6Szzzrcr/WtoaBnRGewWBmnGPjml7tUitwXzSS&#10;q6aZGg0soVDWW7XN/7XgUxuSubBAcdr6NWXnfAqjqEP12/XARpnG3mTr6FMt0OCJc7oDlu8Bh3cW&#10;AwPk3t4DHAYTbkgNSLa4Dixwc/M/0kbefzDIMNigHX3lmi8GJLRr6wtY8DYsYF4S80IvA2CVGE6p&#10;FaFKtHxIxQGAR5AbXokFPmIceBhgmFciDAv+tZKKI5VQ5MnoGmnLRFiQaXYIMvGfHg6fWIy3RMuD&#10;EqxXUUHyirYYED8Fmqc285WC0szYtFwgPsg2Hyf7g9ABtsZWWI6vwov95Jfmp7jSWCXUhiuywkth&#10;pV4Kr/RWRJWPXlfakAiAUYCxVuAnb4MM7umTZLlFvPi9F3pmKd+jn+pJ1B/6I+J3/RT8u/7u95v+&#10;3esX+ccFOs+Vxd69eb/rgoAvr7ddcPP1/RptrFct/YUKTrEkaX/Tyygr/8WV34J+1M/+P+r3kB+B&#10;C6AD8HgWjryO9lFEWqTi82KVXByjVPRKclGo0ssi1NRbqkna88x6n6Zoq+PI3Rna9CSyeGixWWmc&#10;k16GPipL5HOcsqrQX3VRyquPU9dYrep7C9XUl6vWwQK1DuSoZTBHrUPZmkQ+H57P6ByD4fJ6HUNg&#10;CaAwr+cNcge5JY/BY3LH4ks+fbIhmDt9/csTJOsJMDdvxncl71HuNs3aZhF5gnoNUgxWDFrMo/HP&#10;Kdce0DBI+Q4TtrVi+7/vM6D4Dijf91mgu3kz7L6emBPP/u/P8f06rnGBtlY88So/3D1uYEluQt5m&#10;6W4hCDcdJXZPVgIYPjQsyDTzJY3TvBev2L5SdL4NnXiGT2LyfdhSINfIXAtG8uP8QMXakvI1sYop&#10;ilBcSaDy2r1V2v9SRb0vldXmq8w2f+V3+ymvJxAwocPURSqxIVJpNstlOFxF41GqX8Rin09366Jk&#10;9yeocCxepePxSqyPUVBuJDRsAUUBehXnD6F60zm8lVeVrtmVPs2udalpOFPhPGdQxgs6hAHB75Tf&#10;vpXfodsnbv0CSxPsk/hcgenP6TBeel3oBYnTaTK8uf8recU+pxO+oDyH+J8BJc8VkGyd47kbbvEM&#10;udjwC/eJf0r53RV/AMbSFnvH/guAJP4IoP1NEZn/TsN+rtTyl1ger5Re/kq51f6q70qnURarbxQL&#10;b7QQKs/X5GyH5mjgswjDWYTt5EyLJhDCY2PNah+o1OBEo0YmWjUy1a5phP0MHWJ6rgOh2qupyU61&#10;NyM4u1s0Pd6v9aVxLOMJoGJW+6aoLAAVy9TG+K+xbK/uV1FuWMlYwQcnC9rF+j2woDzKGZbg7R0Q&#10;8QbL+4prLjnmlA/3Muuaex0CKwdAyj7W5AHW9dRZv3oPW9Wx3aLO3T6NAi9jd5PqPRtUxyEwdNes&#10;ybt6HSKkbTqhBaHa1FkX8PgBy+Xttmy2hHk83qLAbebDg82CQLjcvdt1QXv3WIT3CHabummf3z6Y&#10;18MzbmvjqJ7pzReU7zNq+P7JOrFFyAM0QMwX82gYsHzmu4MQG3u9ceDz8N7A4kxvHveBCRSJDTMA&#10;PzaG6zwczrtywL34XT6/NQuVe97zPDcWgHm/wz4sMfqVzWSyGBfzLF0578+aU1y3N8tAHMB3SN0d&#10;Up9WhzZsdjmnLYBgG2Vv78nKIcd2rL55J/b5gDrfASjO2Z6cTmnT4n2ADPOkHRwDJgg1Gzo8Op3W&#10;EcBwDFie8r6394EaYObyatF5/o65l3k9zm54v9x7l2t2Lqa0BeQYvGyirLe2R7WzP8b9x9gPbKC0&#10;VwEJG+bY2O2h77VrfKlTUwsdmp1vo822AchtmpprB6w7aLtNmqD9jo8Dz3yenm3R4GiLcnOTlZoQ&#10;5UpWarwKc1MAjSYtbndrdbsLaODaecB0xtp/JwoAwT+H4F/rRsF0a34OwOE5pue76Su9Wtse0Cow&#10;s7k7onXztByOOu/H+tYo+ywmapS2P6ld/tvOwYQ2gA37PzuAxwF1uWdxUtT5ttsPZFGHB7wLG368&#10;ulnhna1o+XBI7QB+3VqT2vZrNHJSp6uHGTfUcvdxSxd3m/SRTRfndH+/hYy1IGragk2XxzJ/C5y+&#10;/3hAe7PAW4sjOAA2rA0ZWHAM4HA5RABcm17++Hikx3e0Pdq8xf1cYtkv0KfK25OUVB6kZAyapFJg&#10;o8A8EMhgwMOGWOKKgr/FcPgDG5yHMk0piwJCbOjFPBdByKRgFHSIgpKADj77JwSgoP0xqoCNVH/k&#10;nq98Ynw8w8ZY9wHAQWAqJe2FgrO8FJwNgOQBFSXoijIv+af5K7MdQ7HXT4mtvyui+rmCi17KLxuw&#10;SH+lF4nP9CTyuX4JfaInyGCvGIy4GG+Xc8UWtfvR91f9x6tf9B8vf2L7k/7mZdt/6CffnzHckrUH&#10;OJsXc21vRFOLbUorB2x4Dq+Yf9PzyH/Tb8H/oV+D/q7fQ/+mP8L+Blj8BHz8rj9CfqU843e8FJMT&#10;p+r2Ct79DHLGQNCGD49Q8GYwnAKIGDcmD+jj7ykPziuFwUHdmyx6sP3mhQIObRq0C6oGFu3dPdo0&#10;dGTBHn1sF3m6Q9vrnWjiXeWqrjtHRU3RvC8v3ssLjHofANBPhY0ZnNMIQG3RDjBYvg2l2RDt458e&#10;I8eGhj9agKwzxL4ZQWYcWcyaxY65gFgbrkOGmfFkhtRf1yh7m4HDcTcsbMHIQMmfnoB387IYKBiE&#10;uBk+bljZoAKo+WyeCosh+eeQjSfHz7dpxxY74vYb7PxziOWfQy0er40FP/9wj/V/jPV5fLqMMELQ&#10;IGxO2Zo1VNoST4N9SoN9ClC8UlQeDSn3lRs2eZ3pp3BKRLYvDZsCpcZDtXFF/i6QKbYY2q6MUHxZ&#10;tF5nh3INja7klTJqvJRe81IZdT5Kqw6gk0DkpQEuW2kUnSO8IBDwCFdmd7gqpzKx2HNVPAIt9scp&#10;eyBFcbUJCiuIVnBmGBAQoKevffU03LLtedEIU1C8LSjsTCXR6KNyf1NYxm96Gfk7DfmJU/y+30DA&#10;L/l3IOSZfCHg8IIQxVcHKqKMBp/qK68kL8j6pX6n4f8a9IfCkkPUOVSnuo5cOiGdJdbWKLBUwmxj&#10;Pb/tEwegJPkDIt6O9q0z+iZ44MM77im//QQgsaBTICTJoMMz5BKY8qOCU3/CemCb8g86/d8VlvoP&#10;hRqQpP+H4nL+i7JKflJlQ6CGR+vV1VWl/r4a9Q9Wq6e3Up39ZersrlCxrYvSnqiajkINTdRpcgkL&#10;EAHf012v8pI8tTbVaHKkT2ODHVpfHdUKFt0K1p5Zdbsojp39UZTFiJb2x7WyQ0HI7iBw91BW2zsT&#10;OkB5bbF/bW0Yq9AE+DCKB0uafVsHXI8iOwEu9vdmtbkz5Vzb4/tt6txuUOtGi5pX29W1362h80H1&#10;ARp9p91q3gCEsAzHLpp1fj/rYOf2bkOXWPzmZbMARgOKh8ctfXhvwYw282JLtwjzmw8IchPmVzY1&#10;GGAGQq4Q6G9sxszjKfCx51HwD5Y/wnKgeGZMXN5tu2Eam310eWvXAC8If4OFDx93EWAoA4MYzr02&#10;wOE+ny13BPe/ucea4v5vPhjk7CBk+A0+3zygWIB0S9B0C1hc3vA83NuCziyGxWZCnT2s6cSCHN24&#10;/jxWMvBmsLA7qZ0d6p76X0JwbuyN6fgI0LCYhi2sbpTkGpb7MmXrYFyb1PkmSnGP49umKDm+czDs&#10;Zi8s8x62dsZ4B5Pa2Bxz00U3eZ+7gMkWVvz2LmCAVbi6M6K1/QltIQgPgZc93u0e7+yA6/ZQxJvc&#10;awdFaxbkKu95eWNQqysDWlsd1MpSD+2mB+UP+AITk5ONGp9sABjqaXf16p+o1cBULWDQrHna4DTQ&#10;MbPEuViFy8DyEjC8uNanxdU+rmvVnIEJ98nNSVRGSpxy0hOVnZbovBydbZUaBUoWV5o1O9ukqalW&#10;QKVNM9xnGviesWcArJcBj2Xuv7I+QLvv1phB9zy/y36DEtuubPRrfoPtZh/n9Wl9Y0Db1O/sHM+z&#10;0aP13UFgeUyHgLh5kNZo+zvmAdydxvJc0smNvTvzQFncy4pW6DON8zUqm65T1UKdWx5g5KCB9rWp&#10;W9rGPW3KIPWONmRt4pr2dk87/Eg7fASU39DG7mmL78z9z7ErGx4ENCxHylsbOnw8cN4Oi5/59Glf&#10;nwDX9zZDC4Vjs4AsVsApunf8xsMu0NWjggYMsZJgxRUGIottKnEACs3z3WLqzNNhAGJekIRiIKTg&#10;NQUl7eIrLHg0CNgwT0cQctIf480f2WkJwvyQT8jFGD9knc1Q9MSq+SILfRMxujC8AjK9FJr/UrFV&#10;zxVT+VRheU9crFpsRZAiipF9GX/IK/GpnkQgUwGMX4NtxVwbqvjVeZfNm2yy1Bas+5uXBzT+5m3L&#10;9f+kf3/xo/6Pp//Q//Hk767YirzVbQXKqYyXb9zfMRr/T/0W9DfuBVRE/4eeRf5NT8N+dl4Li7V7&#10;GgbYhL7Q8/AX8scw7R1poe9vUcfH1L3lqbF6PsKooT/f2RDIob4YXLzFiHkAOjBkXEoAM0AAEQtc&#10;//j+EvA7wcCw2BAbevXMjLNhV/v8BYVscTguINQFAdssLgwciyP764b3fIocO9YVkGNB9j3jDeqZ&#10;aFDHSL1KWzNV0pSiPtrWHgaDeUktSdwH4MKGcD9jANnvuER2QOojRo8dsxQEH4CSD3+e8N1mi1ms&#10;kHlxb5zxZYaQwdOfnPOXgCaDDmDAns32fwRg3rP9BFBZYj/z8nqm6dtnAxk73wLwDR5s2McTo2Jx&#10;cOZx+UL5T9iw68zLwtYTZP9WPxwjBC1y++AQyLDpahD76ZVZrgsosDQanqXTfYnSNsh4CQk/Q4m/&#10;ADBeARjfPBpQmQUmRX4rUXlQtI0blqPEy6M4J5J9PjR6LwjUVxnVL+kEr+gM3koq8+E+Fk0dAJT4&#10;KsLmlxf5KLE2RDmdcSroy1TOQIQyB+IV35Sg6KoYheVHyDc5zEPe0T56/tpb4alhyquKhVZN2T9T&#10;aIYFtP7B9g8Fp0HSNHJb8MgvETKncwSlv1BEvpci8gIVmOGrVwDDy+hXNEhv/R78Qr8Gcn60v0rq&#10;cxCKzVhmLRoYadDcfKcmELDpxZE0dLvvSxo110XwOdLWMeA+tjw1MGLph8PSoX2XEZDv/K5v/Asg&#10;6aW84jwgYsM3Fjvil/gb218pvwAjP/L9HwALn4ESK6FpPymp4IVqW9PVPViunoEKtmVq7y5Ra2uh&#10;hkfKEPhVCPwaNfcUqqw5g2fPUHV9kfp7WjU7MajddazXnWVtrI5pzoZwEPhrKBIbE98+RUFRbPrv&#10;+e201lFmy5soN6y+7SOE7vE4Co6CEtrjnN19zoXWj0/mXfzG7jkC2hQblvPF5YzmDrrUstSoepRE&#10;w0Kb2hDonTu96tjrV+d+l3oOOtQDjLSvt2mH9mdjr/ePG3TAHZSxBUJuI0R3ENj7TvG/eb+JtbBH&#10;5z52ngUTtBYb8RYQeEsnctagG2ahYyIAPDkOjijm1fB0yg8I7Lf3CHsb7kCo28wBc1vfPVgEOgLc&#10;hmQ+IEy43/1blAFK4+4DzwFQmFfDnuniBqgwTwUWpiWvun9v3optCkrGIARFcgEknVu8w40NOy0D&#10;8POAmA19zGnnZM55Iy5vVwCBKZQc4AZobFLfG9ujWOMoehT+9tagNoAFA8LFdRsKpOwaKAw4pboB&#10;OKys9gIBvVpc7NHWlu0b0Nz6oJaw6FeX+rS00u8s/G32r3OtQYpZ9VuHQCNgswVwWCDyzpENiYxq&#10;nX3zSx6wWAduLDhzmfstAhljC90aQdGPTLVoGOtrcKhGQyNVGhyrVsdQldr6ymiTZWrpLlZbT7kG&#10;Bg2IK9XNsf7ROvpMA220St09JWpqLVJbewmwXKEerm8frVRBYZoyUuOVDWwU5maotqoQsK7R2Hiz&#10;evsrNcDv2T37Jus0Ml3P/eo1PMWW9jWKgB4Ddvr7azVE3xwca3RQsrreT130ONhZXKKeKFOzwM0c&#10;fXimU3OAx9bBlFaWB7W2CdBR9yu8gw3rD0dANO9lbXsE+KbeAL1DiwMxL8fxlMY321U3W6P6lVq1&#10;bVeqnbZ+DfRafIZZlO8/m5UMJKAEHmivt2+3URq0F8D5De3qBjB9oA2ZF+wtbe29BeTaUJwNB3Cu&#10;JfczRfhwB4QAsg9AjAVv39HObMbSDdc8uCGaGzfzxQDZpq+PzFUrvyFUKeX+gIc/UOEZSrE4CwMN&#10;83pEuim0AQrP9gc0MAzzwxx0ROWGYPBYdlI/ZKcFrQe6YRSDjIAkH5ci/QVyzivqOeeYXP0Dgwnj&#10;zYaVzftri8zF/yEfk2dJfyD/AJI4DLK4PwABW2b/J4zDX/QHIPBr0M/6JeBn9v3Cca6Nsxkoz91y&#10;/H/38Xgz/u3Zj/o/nwIaT37Uf+Hz373/7oZGvGP/Xc9e/wef/6FXMbbvR+77K/fgt21RO4xAk8Ev&#10;o5CzyGM/7l3WlA/0rVLnu84TeXdn+Tss+BooNKhDjphM+cTnT5+vZUnwPtjsoq8WX/Nt5gvHP36k&#10;31PeWtwN79rNQLHjbM3jYUO7f341hW75Q670FsVuQauW5M3lVaFt2DGb7WY5RmyKuwWZfwIKPn20&#10;WUpvgJUHZNgthtQmUA2UA+zTgPt7nvs9IGOB8l9kQy02/d5muQA2Xy65JzBgnjB+1877YOf9daGv&#10;gIWBkpOFLsAVoPhkGVwtwN1mx1iQK8D02YCG+wInVgfmFfnz60e9f+RZP9n0YstQDICwNeD47JL7&#10;GXzYzBvzdrzjGpsmbLEpAAbnejIeW9bcN/rhElrf25lDacy58cirNyvax+LaoRNWtcfROH9TdP5T&#10;QOOZg43QdEqaF/DhgxL1BSI8QymW+S620I9zA9hnwUQWvxGkqOJQxRYBHPk05rwAGjadoDBGqeWh&#10;Sq3wVoJdB7TEFgAaAIcNwcTQKRIr/JVSG6S0+hiltcYoviFaMTXRel0ULb/0CPkkhdK4Aml01khf&#10;usYfkfO7QgAMI2/LB2IzRMIyLQ0ynSHa3HQv2f+KDvUKUofKgQWbz/0iwkt/BHtBvy/ZPpN/rLfy&#10;SpM0MFylsRmz2uoQkgjWgRr19lSwD6HZV6napkIVVacqITdSwcn+gIQHMl5GmdfDG+L2NHgjdv9E&#10;+00vWZa/sHQfB0BBqcBPkgGQgcc/Yz5843/mu0VGW+Dqb5Qf+X9/Z/s3/stPyiwNUk1dhpqbC9SM&#10;4G5pK1Z7R4UmZ5t5ZqzKcbM4OzQ+3qH+viYtLYzo7GBFHx9v9XB9oO11CyScQIhi6e6P8K7N6kWR&#10;oVjW9kYBTxQPis6C+DbNAsbyPUJBWmDiAfvMejYvxxYK0gTyHjBiwYYnlys6tuETQGRso0NN83Vq&#10;WmhUwxywsdqtjm1AY7cT6GhV32G9Rk95NqzLs4s5nWL1W9uzfBunNoZ55ckCacN6Fj1+aTNm3m4g&#10;HLbdMIQFtFpCKnM9fzBgAFJuTXhQbDjFhl9sOMWCRE3oW1IrC8Dz5IawLK4WS2HC2iM4TNhYEKoV&#10;m0lgWSkt0+bj466uAQybMvoGqHj8iJD/YJaqeT0AEtv33vJW8Lx35sHYptjzWSK4Fd0AHDZLweJf&#10;do/mqMd5FNm0NvYmqVsAb29C69tjKDyL0WG7M+piDba2DQ48Lv816mjZLHPAYm4eSxy4WFxBifLd&#10;YhJWsdKXN2wYw5TnCAoS6x3gWAEmLSbIoGN7b5hnmHRDBxbLYW7dY+r9CAiyAE2LZVgBKuZmuzU9&#10;3+WU9Oxil4vBmJrtcMMgo/Ot6p+mjVF6Buucch+eYAsA9AIVvf0VgEWtRidsaKRRA2MAxlidpmYa&#10;NWSwMFKjkXFggWsGJ4AFzu00WG4vVF5OsserQSkvytbYYKsGR+rUN1LrhloMMKwfDnC/ockmwKdZ&#10;o6MNGhqs1wD3GZlq1DgGwRRC2YZthgCOkYkmzWAczPN/7D9MzrQDL+2asfoDnpYX+7Rj8VG7BiXA&#10;HWBhs2i26AMbgPP+4RhgMapD6sym1u7sjVNXU5rbGVTdVLVKAaWahQq1LlfTZudcUr6Ty0VP/M3t&#10;KsoNaLi1aeIbtBfaBKBgbdlmyF1dWvumTb1d0909MIGFe2Ft3trdB/PerbuAbZsFdoUBaEHX9wYc&#10;jzYlelcn12s6f2A/9zs6tfwifKZP2AykraMxFFSLartTVdQci5w1r7InV0dULnI2y+Lr/PU6ywMc&#10;lhQskmJ5O2JzwzgnkOO+gISlQg+QX4JlKrVZIsjJkFcuCP/34KfOY+wVY8PRnuJtQfKJHkPJK/Y/&#10;kIE/Y7C9kE/MM47/w3keLF7il8Cf9JMfxf9nvYiyoPxX3+79B6Dxi/79JaDxHOBg+zcA45cA81T8&#10;F+T1vyFLbZjkP7jXj8jWX+VnXuoE8xybLH+lV99kb3xejNppkxv0n4s73gV17XIiYVxf3yBnbCiT&#10;d3RFnVldW+DvteWjwag5pf+fI4PueBfv6e82y8vjtbTAdQwdG8q9M+8T7+Fqzk0jt5xDbzCKLPjb&#10;PFGfvyBrHgAbvls24PtHZJQNryJrPrthM4tBs5gzC2Y/kyWGc7FiZiTZcIcp9q8ofSDFvGLntJGN&#10;wzkXF7a2M8V9bUjNAMhi0S6cXHrzfsvNJLx4WNbscYEmD0o1c1KpqeNKDe9naewwU3OnBVq7LtD2&#10;m0IXjH71fkW37zecZ8d5ZICVD0DH/aOlIMAYe8+z8cxfDL7+BK4AFhfD9m1qsM2+M/ixWDib2mv/&#10;57MFNQMYHq+OwYh9vtUPe0bwB2NaZ7uJ4NtCCK7SqczimVrrUHFDPI30CQ3wKeWZLFjU4MOmvEbk&#10;WKOlAAmRNNBIIMNKTJG/og08igIUU0IDLgkHHqIVkRvsSDqhIEqJRebyC1VcoT+g4cf9fJ2XxBZt&#10;iuS81zl2nxClVEUq1eI5akL0ujBcgZmRCkoPl39yKErZG6X9RP4JgEXqUw9YpD+lk9hMEovTsPJU&#10;IRmUVFsx0RtQ8lMQHccn1kvPw63jvAJYXuoFn9OLYtXZX4rQRCiONSOw6jU0jsVE6eyq1ihW1sBQ&#10;tXoQbr1jtRpAaA4h5MammrDaqtXamavUkmgl5Ue6DuQDZFgH8BTP0Itf/EuexVvhGeb1eOWmz/ol&#10;eTwcBhrecb/KP+k3Bab8BmBYjpOfFJL2D4pNz/1ZgUl8TvmHkgC0ysZUtXYVAD7l6kbQ9yHI+yZ5&#10;LrZDIzz/QIcmhru1v7WgD3c07ndXujra0PIsFu/akOZQSIubgyg7rFmzAlFgqyiteQSxeT0WFnu1&#10;b5bwNhYf+1c3+92MmBVoexOBa278C6z2vaNRQGRaa1jgy1jFy1jcA4stal2qV8tSizo22tWx1Qts&#10;tKtrp0HdFsC636DV8343q+IKyLXZFjYLxmZBuBkZbI9OEdwI2nPLlXC16AIbT04tEHVXpxbM/HZT&#10;b+iEd06Y2NoV2wgRviM03rzbRGAgOBDqx988dnd0xDubvvttGObahkYQJJbe2rK0nl4hiBDud3co&#10;AZvqaZlgue74jN+9RKAjnFy5sOyVWKg2jANImNC6ud/QKc99cr0AGC2i0GddOT6Z0u7emFYNAmy7&#10;P+iCJOdsaIF6HgMIx2e6nKU9YUrd3P9LnZo1qFilvrcGNMv3adu3yD7zZNj1KNGZmQ7ekQ1n2FAE&#10;xYIxV7t4NxaEyXEbophFuaJkZ/k9e38WY2HBphbwaXEM7n3zvpZ419sbQxqdttifVu7brcHhRnX2&#10;1Kirr0pt/eVqpXR00z8GyikV6ugqUXtvkbqGy9TRV8p5JerqL6PQFu0453ZxTQ/F2mjfQCUwXM3n&#10;MvpYmfoovezr6atWeXG28rOSlZuRqPzMJNWUZKurqZQ27IGYXkClhz5n/a1vFMAAOgaHa9QPkIxP&#10;t2h+HaBY5j/PNVJHtPv5dk0AuVOAxwh9YWS8VZN8njavxmQroAKIUDcLi1iNU50u6Hp5pZv66PcM&#10;81i8B8C9Tpu2uI0j6uzSAmsPxtUFRNdMl6t2nv8IaGydTjk4fmPTmC0viCUyw4iz3B5vDZBpcwYZ&#10;J2c2zXwVxQEo0N7OAAaD63sUnyk0y6lxdWlgu6UH2rAB8cM7g2egFvC9u9+hnXm8a6YkbUjR8t1c&#10;3Vq7M2/0Mv3Jk+vE4qhOzmdou1Na2WpTy0CSihtDnUc5vugVMtcLOWuzCc1w/L4CreVNMiMyUFHm&#10;ac70rMHiE2dbO9cbmemFzHyp34JsOXxLA/CzXkab4rdhi1/Y99O3z393sz68o/+QFwbX84jf9Eco&#10;oBHwE+UX/Rzws34N/hkoeQqImFeYe1ogqPcv+ofPj4DIP4ASi9H4h56G/g1j7t+Q6f8F2PjJAzax&#10;NixuBuQLIMQLyPBSAGBU1VTEO+4HDDFgqA9LiHhBf337sI9RQ79Elpg8sYRzbtbWqSfY/exsHXlD&#10;v77acEbENTBh6QAsa7MN0b7hfZj31QyON2/t/ewDAZtaow+d3C5gpGB8UI6vJzW12eSCuM8ti/Tb&#10;Q9rHkLbOh7R7Oa6z2xU3xPuIwfPGyvs9ffp8w3dLpHcqi9FxgcOmwFHqFrtxAMysYaw0zuereipX&#10;lZO5KhlNVc1UunrW8tS6mK+6uSSVjMeocDRO+cNRKpuKVOVcmKoWQlW98Fq1ixFqXo1U83qU2rfj&#10;1bYZQ0Hf7caoczscwy9R89fpmr9K0959hy7fT+vs7ZQOLmd4Js+UbYOMD395tjakZ0H7X3j2ByDK&#10;QMkSgr7/aLNwABKDkS+nHi/MX5wHqPxwSqO0qZXbkLwFR1lAy9HJrBujPz7DWkUATy33KK30d6VV&#10;PHVDIGk2DFL1SsnVPkqp81NGU4AyW/2V0xmolMYANwQSUx6mCEAjoTZQqS3BymwLU+nISyyCJ6qd&#10;eKK6US/lN9i0LeAiOwjFG4Tlb54NaDvHvCKRQEwgoPNallgmIscCl8IUnB5GJ+B49gvg5w86gLnO&#10;ngESz+g0NmwCbCS9dEo92EVOmyfmBQraVk/0plF7Q+QWTOqh4BfhL5WUF6eJxUYtbPV4xpARVmY5&#10;jUw3eIRjDxbbYJXaOxGulBaEaGNrEcLUhjHKEMhlWGEVGhmudEJ0HGHYN1gGUEUoKM0bePCWb4Kt&#10;4OjtCN7Aw2DEnsnSCfsb/MQ/p9M+g9qf0Ulf8JzP6bB06PA/2HosCK+YX/ivNqzi8XSEASBJWCt1&#10;zSnqaC9QaWW2autznbejf6hSfb016myt1RjQcX2CYj2lw5zv6GBzVososyUAYxEF5MbUUVQLWLFL&#10;ywhflJ5zz2Mlzi5RJ6bEqJeltV4UUxeCvVtrQIcNxcxhHS65fAgDHB/QNhCyu4sljqJsR9h3b3ar&#10;a6tFPZstGt/u0sbJEA14QvunE86qdkmgrhZ0cLGgPYTm0dmCzhESd7a+BYLZkkLtI0hPEaqWsOqA&#10;coQAOaLTntrsFwSzS+V+j7B+b/EZe/Jk08Qq+YQ1gqBw0+MQBI8I53cfzVrBOvl4Q9tGcAMJb4CU&#10;6xsAxCxQrBzbdwHMnCB8bAGus3sAB8F0iUVk3grbZynsr8x7wTOe8UynKJfbt6sIFwDndEEbOxYH&#10;M+GCcQ/2hrRksyWwnpfWezS72u2K1bfFFkzMAQ0rnVrfpH5RhlPTHRodbqEO+wA46ni+1Vn3Ftsw&#10;ZkpzqoXvKMwps9JRntxjlncytdSheb6v7wxonnc1zWcbMlgCJjb2eDf75jHh/WDBL9vMkPU+rut1&#10;15s3YH6Jwm9NzLVoeLJRAzY0gZJv7ShXS3sx7apADU25amzMUV1dtsprUlXVkK6Wzjw19xWpZ6Rc&#10;A0D37EwD7a9cjd30kd5itbcXqqk1n5Kn+vY8lbdkqbg6XTV16ezLVGwsciI2Qhkp8UqIfq2M5Bg1&#10;15aoqbZALQBNW++3ftdephbAoxOo6cEo6DEIoZ0P84yTMxgAI7T5Mdp8HwBDf7W4pv5BYAlgGgZK&#10;pqbqqMs22jX1TZufZjtO3U+OAR3LtOu1HsqgNgCMlbURN0V3bXMEWLRgUgsaBdKOptW90qrmuVot&#10;HQ/r+M0CcLyh/WPLYAp0AqhntAkX/GvwDBSc8N3a4e0thbZo+UquAA7LRWOzAW1pAhsCuQRIju9R&#10;gJf0hxObNbToySZ8vajTM9oYyvIaEL55Y0scLOue649PFp1CtZTtloX47HzeYwAcTAHall11zk19&#10;tmDjpe1+9UyWq7IzXhlVXkosfob89cw2DMu0zNCvkJneyFlb+M0buezvcm24HEDJ5o197mIrLLjS&#10;vMC/BT13gGBxFzaM8YzyPAKAiDEgsFiKvznvhq8F1yPzXkT+hjz7u/NK2DDKr0G/6CVyzUDDvNO/&#10;hfzG/X52no8ffX7mN/6OvPx35OO/c08bYjYvxnPnmbaZK6+ifTj/lfKrc7WGcby1M+2GNM/pg2fW&#10;l926OVbWgQvrrzZtmWM25Mk5li/mweQD3y3RnaWkNw/HneWQudnWKfsvzJjh+9tPloHXgtNtHaIj&#10;N4R6w/s069+C2t98YL95T9/tU3Y1vzWkkTVAd6VJ2T2ByuoOUnLza+V0xasCUKidSgYWklQ2nK6S&#10;wWxVTaSpYTZBTfMpal1JVvNSqhrm0oCLDNXP5ahlJVNlY2kqGkpzK6PXrSSqcilaOWORSu6JUnJ3&#10;Its4ZQ0mKH0gQTnDiSqdTlHJDGU6VcWT6SqeyFCh3WM8nS37xvnMsxSMJCl3iGsG4ynA/ggFaCmY&#10;iFHlfIJaN7LVsZmpVpshupimusVM1cxmqX6e51rNUttGirr30zRwlKHu3ST17qWocwudtJ2m9q0M&#10;rs/kc7p+yOqN40ejVTOTpIaJAlVjpXSjJBY3h1zQ2gnC3tywswi7ht5EFfa8UuW4r2pnfPixl2pc&#10;8lLljL8yewN4SD8ltQYqoTVASW3+Sm7zUna/F3/6laoWf1fN0m/K6kGwlIQpoShKcQWRNPQQGrTN&#10;/WabGeTWZLFsd4HJIW44Jr4ohH0RNPzXdIIQ5TVkq7jZvtvQzh9c8xTF/cx5MqwzhGY8V0gqcJHm&#10;w9af+7ziuKdhPrcZK1D0y0gPZERnhKkWQdg7bC7hGvWNV2losNK5dtsQbt1ARHt7iRrbELQdnn3t&#10;PaXqnsDK6q/GksNqw+ozD8joeKN6sLTMVTxkwm+iUd1jRQovoMPmeCskA7hIt85s3haL5vYM6dhw&#10;jsXFhLjseRY38hTYsBktHo+Hb8ITNw7qm8g29g/+g8GHJRh7Qif9HWD6RVHcu6ExXc1tuTxfkbMc&#10;XeBoZ6kGe5q1No/S21kGNug010damB1wY9eLWLWLWMEGFDNzWLcAhrnjV1YGNLnQoyU+m1U9vwaM&#10;sDWrcHLaXNKeoLvRiU6tbQ+h1LC0XZBdN5Yg91zwTIOcMkW22OPutQCQzC/0u2m9uwfD2j8Yc7Mb&#10;LAj12KbaAhvHgIZn6AGIwPo4PEFQns/pHOFqwaIGGR7LDcHuBPo6gmJNDwjqK5S/Jbmy4ZYbhIQJ&#10;cFuL5hJhYcXtQziYdWhDLpeWFOsMCxMBcwlcnJ1zPhbOIYBxdG7WJ8f5je/g4VyuAM7xpXlJloCT&#10;JV3xPMfH89o+sJkbc27IyaaenvLc9v82NrGMUe5LS9TtPGAHmK0s92lrc4A6o15mzSuB4sMid8GP&#10;WOgGebMzwIWbddRMXTe7adFjky0aGWtEaTa5IYrefrPs64DhBg3Ptml8vkWjM/Xcs8G50JcAl7X1&#10;QSACGDGoWe3QyibwCEh8nwkyx29Pz7U7pTs01ew8eD0o6r4Bi7moUBuwYIq9HXBu7ipWYwcWFLDR&#10;0JQD1AILrRkASI56OgvV0VlAP8lWdWOWKoGJqvZcVXGst79YTW05Kq9FSNal8jmda9NUW5emTu7X&#10;0V2g/PwkZaYmuFkoORnImOxUlRVkqLY8W+3cw36jsT7HAUsXz9LaXwIAFai5Cfhp4f6dxc6D0jtW&#10;qW767+Bwvba3hqnPOqCjGqOhWaPItBnqZXqmEUirB7BaeS8WsErbBMYscdjMEsBmw1NLngDSw+NR&#10;lLQF4I5q99SCpkeBNAwzC5w+GNfB8aTWLCD3YFo725Z0bwar2YZTFh1oHJungTZ9Sju5NjgGSM85&#10;5jKturi4ZdeebDjQvHLnXHOFNX3CfnPNm3fv9HrBwcfFzQLtDwg5nNPFrWVLtSHNaW2tjwGxgO3R&#10;pA4px2fj2rSA4iXa3gbPbjFB9NGtnVH65qC23PcRDAMblmtQKYZgQvFvis3/3cnUyBxLcmhy1LOc&#10;veUbMhkahGEUkmYz7iyxIcCB/Hwa9kK/Bz93QfRPX9uQyE/IpF/Z9yPFk7viReTPgMYTihlT7Iv4&#10;EUCwIZRf9XOADRm/QCabfPbS7yF/6B8+v+gf3r/oZz8zrP6OXLdkizZ7EBjiOWzYOywlXFWNBZpc&#10;bNU8/WtjZ4L3PeVmW7ncLzZcSbE09jaF+xD5ckwd7vMebDHMc97FzYcNnT/Qz81ryn6brm/DUJYz&#10;6NaGU+4MDAEM4MOyIj9+tBlAGDEYLRYYbh4JWxLglnIDaJxgkIxvdahmJFdFvcnqW63RwmGvBswQ&#10;2OvW8gEG2smgFg6GNLffr9XjAR3f2rsERh+RXQDN6fWqToCjE6D1lGKgah6wNxx//wl4eo+sQha9&#10;5fkMWi3A3QLgj5FHcxg05VPZSh+KUsZgnNL6k5Tcl6CMoVRljaQpE0jJHklW9VKOGjYB/oUMFc9a&#10;yQZIMpU/lgRcJKp4Oonv8SqZS1D5fJbS4YOcoRS3KGrRVLwKJ+GFacpUnAonbJuqXAcnHJ+MV9ms&#10;lQRVLiSpailJdauJql6OUc1KjH5I64tRfGuMYpvjFVmfpOiGJKV20fEHYtjGKa4JghopUvUk1LJQ&#10;roWNNnWtpipvOEBxzcGKqQ9VQstrxTcDEHxPoPFm9YWobDoIiPFWRpuvEmuClNEZpfLJfJUM5yqp&#10;LloppdFKLUsEJsLdsInFelgWPMvT/zozTJH5YQ4uovNsDDFKYRkRSi1KVnFNrNLLn3Gdrc/ynHOf&#10;0Qle0hhR6BaMmeUttzJiph8dxZdG7KuAFH+UtgU4ocwpgfHBKkZ4DU7UIpDqNQI89A/Vq3OoCiVd&#10;gWBFmFGa24qwxPJV3ZynluYC9fWWqb4lG4FLYV9dW6HqEcgNCMwGrLYmhG7rQKHa+7C6ukrV3p2v&#10;iq5YJdX6KCLfF5jwoaN6O+h5Fm5bninSijf7ea5kP/6/H+cBSAkWWGXBpC/oxHTUqGecB2RQLM+H&#10;5QbxTfjNxXV4xf6KBfC7Mkoj+A+lbvzcphjOYP0uzA7peA/L6eJAN2e7erg60tbqpMZQYiN01pE5&#10;U3KtWsWqs6h+m0a4vtWvg12E69qQm+a4hHJcWB5wynJyCvhYREEudGuO8w1ObPjFIvwNXqbnO1Fm&#10;WN/mqp5oRXj3aQoYWeT6BQTcAtb6OuDhElOZO/9oSlsnbCl7pyjp4ymstGknSA+xJi0HxNbuNIID&#10;4YpQ2dmecgGlNsPC8lPc0kHfmOfhdpFrECgXywDKAlboPFDDvrMl3dGBHww4blZ0cYZ1aEKcrU3N&#10;3b1Y0s6JTdNdcEMiNnV312AByL69AyawFo+PF3kmC6Be0h4W5w73Njftzi7PzP+wcw2a9s8mKDzf&#10;zji/jWDf7qNOEerAnMUMzEyj8GZa1DuAEuzHEmfb10cbnAAkDCKG6qhLIG6oUcvU7+REs7q6q9Tb&#10;XamuXix0rPYxm5UxifIcaABym9UxQNvlXrO8a7PaJybqtbza5hTpxEyHFrd4P7y/xRUEneULmG7n&#10;vbW54EoXE9GD9d9HGanWwECFWmnzdfUYHXUAQmWayiuSVVmZrPrWFPpDBvviVFoRp7I6rDKOV9Rk&#10;OxBpBcQb2ovUAewaCBh41DdnOUCpby9QE/DRN2DDLgVACDBSm6o2+lQ/UJyUEKbYyDBAI0n5WSkq&#10;yEpWfnYiQAJkABJNndwTmBm3YNHecnX1FGt4qNo9f6cFSwMgfQNV/CfqdLwawKlSz0C1hgfrNDbe&#10;4Mr4VJNGqaO+wUYN9NM3pjs4D2gD3AxELKB01vLXrHliYLawTFcsx80msLg65Lwc27uT2t+f1JbF&#10;3Fj7pW1eI+iP9me1iWK3mV3rGxTOMQ/I1bUnidre0aws8+sJbWyfdryxaYnMpgGWGR2zz4YKjw4X&#10;gZZZ+oQNvc0BsHPaAmR3gFhr7ycns7RZU6aT2twc0fKyPduolgChLTfLiOdc8QS5WtDxik1J3hrx&#10;DG2us90c5z7T/B7PDSRt7dFWT4D97XH6/LB6JqqUVf3cydXoXFua4hny1Qy4F26qv80+Mc9HYBJG&#10;EQaQBXM+ff0cQDDgeKEnYX840DDPxnPbRhpY8NkVZJQNp7hUA785r4ZNQX0W+ZNexvyKLDOvrw/H&#10;nunXwN/1o+9v+vcXv3BPWy7jGTIxQGnFSW6o8OB4wgHFtk3pBq4MxC7vPblf9s0Tz/s4oR9fIBve&#10;vNnS/Z3BwqY+fFgBDvZ09nbbxZW5nDLfhrMszuvt/a7OzNCg3H60YdkV57m0eIaHj1tuyMS8/BaX&#10;ZpmVnbfDgtoBgAvudWdDs/zOzSOyFgPFFh/88HkbWWPwYlOeLb5rF2Nnj2fxxHO8vQdiPm9h6Ky7&#10;oRNLSmYxaJYx+AaosZWdLWD+w+c93X2xgFbuB9xcWyoAjllwq3lSbLrunQW+v7cZdfs6uJ7U8nmH&#10;eg5fq+sgWE07oapYiVDxfJKyRjOU2JWsxJ4MpfRmKrUvV+n9KUBHvCoXs1S7XKmqxQoVTOaqAHgp&#10;X8hRGfvL5un7C+kqmU1TMXCSPZSh1J4UpfWkKnMgXRn96W6bRcke4nN/sjL7UpQ1yG8OJiujL14/&#10;lC28Vs5IvPLG4lU+m66iiRyVTCQrbzSKhwjjuz/Hn/ADTzjnCQ/xTDmjz1U86au2bX+N3/lr8NJH&#10;HfsBqpgJVOFIgAr6fJXd4a20Bm/FlfopIjdQqc0RkFOampZq+RyrlLIYpZUnKqk0XPHFlpEO0PiW&#10;yS40wxYFCqGRI4QKIqDuKGVXJau2nT9W5aOkkt8VX2iQ8YoO8UrBlsmTBhuWbjn4g4GOQK6loLx9&#10;Ym26li065KfIjHAgIxOhWosgatDIaDNKuQFFYIKrGmFarHaz0CidgEJjcw7WWJbqG7GysOTqGjPV&#10;0JGr9q58tfYW8TxYeh3ZqmzLUgXn1Delc262WrHE6hu5lpLbmKaI0igFZofIz0GPDal4Qexs470o&#10;vnQ2Spw3/9nLDauEpgXxn7AsUl+6tOh+lj6drX+SBb9aTIdlPrUYD8vhQSeOsWIzV37U64zfVFQX&#10;gfAtRDjXaXFmSHsbC7o926PsaHUOK21r2uOpmG3XgCmwyToNYQ0OTtp4uI2BW2CdBeU1qH8SpTZS&#10;67w3U+ybW7QCTOxjpSOU17AMJ7nPJAJ7FMAYHmdr0dMLNuzSjRAe0vR0F6DRi0AESrAi15d5pgMT&#10;2uNuHZjltREskwnt7mApYqW52TF7NiXXBCSCFwG8ez7l1sW4RzgcYz2eYLVc3nmGLi7vzauBJWlD&#10;HcCHeTFsvNyNbd+sO8FgcRluptU9woJrXDzIxaJu7hA8lj/hAuDACrUATss38ebBMmhawLStt4Ew&#10;A0JOAY3tPaxYlIRl6jSBvXNsmSzHdLA/pd3tMRffMrvcqbFlm3ps9dGIIm/Q8Ewziqif+m5Sd2+d&#10;JlB+U9Tz4IgnJmhkqg74tVKjbj53AhAWJ9TdW4kCL1cfCtTih3oHa1GeKEjOG5uuUUdfhbr7rf3W&#10;ACu1btjAhgzGAMgF3vHkDMDHc9g01KXlLs2xf9QNKdRqGuDoBXb6hs07VwUkFwEDNpW6WP29AHcL&#10;7boiVUUVibTtNNVVpygvN1ZlJUkqrwIKKPmVfK5OVkNjiioxVMpqUlRDH2sCNho7EE4lySotSVBp&#10;ZQIAk6oKtmXlWEQVWD+cW8i90lNjFREWoMzUOJUXZqmlpljNtUB8c65aOvPVArw0WPk2dNkGoLRT&#10;+odLgLFiddpQjc2EwUBo6SjlmhLqrMzNGptfanWBpTOzjYBwE/UCqE21aZw2OwYA2hDWzAx9Ydpi&#10;XABoy9tBW90ENiwxmAVQb9r0Ypuxczqpw8tZN/RhHoejC2uHBgvztI1ZXdKObq6W9Jb2d3oJyALE&#10;lpht79RWoF2m3a3pAJA4uwYcgAwLut41pQlYu5w1l5aN1YKtJ3VxZblVaPcAggUSr9Nfti3+x3KC&#10;rI1qE0BYAzRsuMcyq+6f0F92RrTDc69vW6yPAb4FE/e6Yc+V1W76b7em+X8WG+QSpQGnM4vNmjJP&#10;2pQlSsP4AGY7gcKiRpO7T5z3OCgF+ZNoQ9WAhy3h4GbVeSF7ngIUzwCO5/otyDwePyGXLEOnZeUE&#10;KMJ+Bhh+ct/NO+EdbYGiv3HeP9z01GcRAEeExV54U3wBlOf6JeCpfvJ/yv0wplx8W5AbKty5mnXT&#10;6w/MewMsWX0fGuDvT7gEjnsX1PUBMGUJ6Dhn3/KiAISXvJ9bG5q6WXRrOZkMOLzlOwaHZcu9uFvR&#10;AQbKwdmyGza1FblNdtzdL+nmnuMPwIMtz2Dvj3dunim7x/ktbeBkFfhYw9DxLNdwjYy5urMA3gN9&#10;skD26w19+rzP9cgfG+q1zMgWxA54WL6gy9tNoMRixICUy00HRzYkfA9UuMUKT5Fpx0s6w8i5RN4d&#10;cv8LDKurd5sYTxsuZseGfcy78ebGlhDY0ZUFrNvwMb9lyRDvOH5Em9wAsLZpcwtnFZq/SVH7Zohq&#10;l0LQ6+HKn45RwbStxJ6tzJFsJfdlKK4zRQldaW5V35Ru4GI4V2VzZapZqlbNYjFb9N9KmaqWSwCV&#10;fOWOpit/PBsdn6fCyTxYIYvvmSqcgimmM1Q6m6EfSiYRGhZYMh2hnOEAZQ17K3PwuTIGXiit9wVb&#10;H8W2eil7xEelc0/VtByi8c1qjaJ0BlBE42tF6tsPU/uWj2pmvFTc762sJl/FlxhkWCIwS/ZlAaBA&#10;y0Cs8scyVDleqZSaOCUWxSqhOFIx+aF6nWkljMb9Gms9XEHJtvCQTckCSkqTVNWCYKoPUkLRt3HG&#10;/OcoZF/AxGax+LrVD23abWiGJakJRHEHyTcuSDZXvKQuDaFUjRVpirPRCaEJrJ0BBLfFYlhpAzTq&#10;mxFsXVhT7TmqbKaCAIyKqjTVUmoqU9WNBVfblKF2rLXengLV1uSqoSFbLQjWBgCjuiVbNW05QEs+&#10;oJHhLL+SqiRlNkUroYH/BlQFpdsaLgYbVl4BEd4KSPFhS2GfDa2EZQQCDcBXmo8sJbp5OXzoeN5u&#10;2iwdNuYp+wxCPN4Nz4yVn7EALJbD8nf8qojMl6puztbS3LAOgI3Hq0N9fLjQ5eGGNtanNQBATE5i&#10;7U1QD6akUEDtQyWq7S5U33gt4NGkSRPMlsERIWRR/pYJchpr2bKYjkxQhygui/AfxVofYTuO1Tw2&#10;0aYxBNck15gHZAmFt7LeoeWtHgT2mNZPJlyMkCWXMmFt02p3EB67prgtzwNCdRcLchPw2EZ47FkG&#10;UxMcWDMHZ1h/u7NOCG/tI8Sx/mxRMJuyvQ8IWOT/jS0cR+c6ebukfYTKEQBiLmkb9rD1ME4QFpaO&#10;++TEMnZuOivy4BCY4FkObxZ08maBe/Jbx1OyLJs2c8QswpMLjyLYBy4sJ8kalqwJ/Q1gam2tX2uW&#10;2ArL2CDOZoVYcOLguMGEZyrmwEAj1ngDlnkV+6zdVaujq1zt3eVY5yh6th2U7mEbxsN6H6zw7Dfl&#10;D1C0d5TxnkpdoGVPf6W6LZkb9+gFNCzIsqunwg0ZjNG2x1AkFrQ8NdWs4eE6rsHKn6x300d7DE4s&#10;kNOGRwCKto4SoKZYdS25qqrBsqlJdxBQ0ZCioup4FVTEqaA0Vtn01eyieFU1ZNE/8lxbrwe0W9oy&#10;AXLaeUWSSmoSlQ9IZOdHU2KUWxKtnHzkSmG08sriVVQeo9LyaJVWx6qEbW4Bn7l3TmaMcjKSAY1M&#10;1VcUqL2hTCN9jUBDoeqakoF8jmFsVNemq7k5j9/Lpo/lqrY6U1XlGWqoy1FrT5HquwrU0pqPMQCA&#10;DFWol7ocAr6sPvtGqtRlAaXA9chErRv2HKWNW46QBeB5EUBcAIZt+MmGVTZ3PNOF13dGtUrZpO1u&#10;0yZ2dmi/m6PfQHMKq9S8ETakYQm/FrSLUjuyYGbaqiVIu76lfZ5bXAVge4vCsuET2tzWNkrxkLZt&#10;IAuUmMfNZY09pD8AEXtnWKfA6/IGsLPnSe++SrvbAH5Wt2wYEujY6NOCDXGv92qOZ7bMrZbQzJ5/&#10;ESPAYrJsuHN2pVvzNmtpfUBzNqQGYFl+kqm5LsCrg2Pt2tke0PJiO6BMHzYgtboBRttsFd6acEVl&#10;WuLCXzB2zKtqxo4BiM2ys/iyZ87L4R37KzBh01ANOCxw1IZVftLT8J9kGTtt9opfvBlGlmDLpsL+&#10;4by2ZnhZXIhXnKUQeKknoc+5zwv2eTswdHlPzDvD/17ZZGuBu/S/NfqfDQttbQFZgMepexf0W0vM&#10;ZnKEd2SxK5Yzat+GV87ntIKM2T2dcbByjoFxCoxYUjs3RApwHPD95NQTF3Zhs+MAlWuDFWSMLX54&#10;YUMd5xg1gMKJQad5P+5Q/BZM+ggwvF13wxyW0dTiQSy41HLy2GwUiy+zDMK2CNzj5xPdfdjX/f0e&#10;cML2yz6gYGvq7LglGmxlZ5v5cvd+T28+AhNvD3X3GYjgs3k1rLz9ltjQVml/+3GX5wQsDi1wfku3&#10;79f07uOabBVvS4Jo069t9owtR3LDc1zwH7aB2JaxClUP5KtzrE5LGJDj+5Xq2ylW726xujbL3bpl&#10;eRPJypm0kqo84KHQhl/mMCQoFUvpqlluVNVCkerW0I8ASONmvhq26ZurKSpbSlTZYqIqbRglqjFY&#10;ViLqUNr1Xopp9oZkvFUw+QK4+EPlC0+gnicqHAtS63iJplawALACFiyJjo1vImCnp9u0sJ2nliUv&#10;VQz7KLvplRJLXyq20BZqAziy/D0RznmhKpoCbobzVdhbpPTaNKWWJSixOFwup39uhMLSI1G2UQpl&#10;GweIxBfFKCYvHOjwU0qZF9+9uc8rReR4oVhtgSE/jlsgaSDX2PLJQQ40fGIDlJAbp8ZuhOp4lXp6&#10;S9WF1dPWhoA1Cwjrx+b6d1Bs7LcNgGhDeNY3ZakcoVZbR2U1ZqmsGtDgOds689QAfJhgbm7JVFdv&#10;npqaclRlAq8qXVVYc+WdOSrG2ivi/LLmTJVVICSx+grrE5TbFaHMDj8l1ngpquCF88hYnIab9hXr&#10;Q7GkOT5u2pYFkQan8k6AL/uPPgledG7on87nGVqxOe2Wye8ZkGLejj+ct8PGN/3cWi8/U35UaNo/&#10;lFXup6XFHu2tz+nd9bGOd1a0ND/svBnDBhVjzeobbQQwzNWMZTNZq6aeQtW057pZLX1YzDYDZ3DY&#10;Sq16+N4/1oAibdTUYpO6BqrUgQDvRZDbMMDIRD0WkglxFO1cC8q3S/MIt+XVASBhVPunI1geNqVz&#10;TJtAhi3lf4jQtmmDNt163ywUy+CIgj+7w2qkWHDbNlagJcW6xOKwKHNbO+TkeN4lWLLYDZupYsnA&#10;LPW+pVa/elh2M1Vsn30/tymJCIwT816gBCzGYhthY1k2d7CAbKqjS/lt62kglHZOgQ+KRbDvAjWm&#10;CK6BlfPzeSxIrFwbAwc0XPprBPzcah9WcZ9WgCqb4bCE0J6hHiZmGjXiYiFq1W15JQCFPpd/olID&#10;o4CHxRRQrwNsbUihb4z6dEBgEAKADFe5c7tQlv2TlqeiTM2NJW6fAUtXD+8FmBkabaDueQec1ws4&#10;2rRTF0tkszZQvG1dhSjdQiClRL38vs0WaWii7Zq3oTbJgUARfa3YoIJ+mJEbpiT6bHIqJSVIWYXh&#10;yqmIVUFxrOq5pgqILiiKUnFxlAoKopSTF6PsgnjllcQCFlhKwEQBhkIeQJGVE6n09AiVl8W6YZjM&#10;7HBlUVKzwpWY9loZ6XHKTcegKAbUa/hvzdRLV6O62ipV25ChptZswAwjoDlL7RaM2p3nPI82VNnZ&#10;WabWNvN6FKq+FdgAUNo7itVBXx+boG6pi66eKurcZpiZB6lZk2tA8jyW/WqnGy5Z4L3No7iXUbib&#10;e0O0txGAkf2L/UDyoEuutr43rHmU2sLyCABgQxWU7WFtsP/43JKt0RYWrC0MOk+DQYrFc5hXwoZf&#10;FpZtPRfaDe3M8ptc0h4vaVuWQn0bqHAxIEeWyXSMdkehL2xyjyV+a839jvUbnstiFFC4G4CEJVxz&#10;uVEwAlaAix2bVWZxV6s9Wlzvc4nPbBbT5HKXxhdoj8jueaBqmvY5tYDMXkOOc2xsvE39w9QLgDzL&#10;sZmlVs2tt2t+FRBBvpvnw6YqG6T10ebyKxKViLy2RSndkC4y7EWUTfl/AWBY7ou/Uf7hoMOtOxIB&#10;aLDfIMP3m/zyxmjySfBAhQWfmpHoA3Q8fe3lis2AKUC2WgD6Gu/CFvdbsaEq8zId01epq2X66zL7&#10;bVXsexS+GS6rgIbtW98ep/4nqB+Ag757RZ8/pF9fXy45z6WtMn2OPDHPlKWhv7fZZwYVZzZLxTNb&#10;5RYDxX1new4onpkXAxlybt7TN1sOKm5uNrR/iFwxg+Zxw82QO0Pm2Cy4M44dnaxy720XnHp9axCy&#10;o8dPlghwR6cPW1y3JssndMd1d0CCzaQzkDCAsKyzdv937zz733490b1NcbUhlPffAlUt+SAQ4WbK&#10;ACp2Xxf0/m4NGNnUo4HI47be2fXIw3d8tqSDRxfrur7ecLNHbLhmdn1IUxhMF/zm7QP3BoQs0NUC&#10;Yk9vkZVv6jR0lKbqtQiVLkQAEeGqXAtTFaV2K0Zly+i9uQwVTOWqaDZfVSsYCkBH7XqpatcqOJ6n&#10;H1J6ApTW91I5Yy+UO/5SGYOvlNzrp9h2H+WMvlD16i9a2KnSsM2bx1oaQiENT7e4KPrN7X7Nz3dq&#10;YoHGu9ShgQlzwRWpaShZGQ0vFW9zuwt8gQ6b0upPCVF8RbiLiC0dLlBmY6qSy+OVVBoBbEQCJRFA&#10;RISLl8irTVB8cTQgYt4PPyWVvHDTtcxT8tot/PbKeTWi7LrsAIWkB0PN5skIVFjSa2g8Q23dZukU&#10;qLEFYWRA0VmEQC9C4BepuaNQtU2eILbahlQVIDxzC7GychGchREIw0jl51KJWGeNTcAD1l4xQrQK&#10;y6+2OU3l5YkqLAQi8rH+iuNVUpkEYGQDF4BHE+RXmuzAIy8vAasvRhVDQSoYCFBUeaD80/3ppJ6s&#10;owFJXgqx1WFd8KglJLPVX21KrwWOWkR4pGwK2n9mKU3x5OgITvekC7bUwbbSrAVQuaXw037nnB+x&#10;Qv5B+Rlo+UU9WL4Ptyd6c76vd3fn2t6cUrdZx10V6rephzbGjVKzBEtdWN6jfLbpi428hzY+j/Ne&#10;R7CQR1Fg00sIpfl6LGWUGcLHPBtzq90am7M4DY5NW0HJTjUCofVATbPziCyuWSCeWVj9mkZIzqCo&#10;F9aHtWCWCQLeptJajoPtYwTuybhbvG4BoWqriK7ZLI7lAQBhDCvEY5Vc0fEvARSbOrt/iZV4Zuu3&#10;WBzGgrYBkb19oOVkQbauiyUhs3U9bNz7eH9GJwh2G+/dA3YOz6e1hTW5xnNYUOc5FuXB0TDCf0zr&#10;a+ZKH0TwD7uYE7fmx5Kt59GPAO+mHyCE+a/9c9TLbDugQJ1O2GwJIMGSV7XRF9h2Dti0z3LqsEot&#10;XUVq7LB2WaSOVgC4l/ofrlALgNdI32npB45pp2Mz5bybUvX2ArdtFpiZp/o2OnB7oQOHgaES15Y7&#10;aMcdAHC/TS3tq3Lei95ugKWnQq28w4bGfDXxe/2c395r8RM5qq7KdjBdUZOmktpU5ZfTXyvjlVkQ&#10;SXsNow+EKTU1CCgIBiAilFMUCWjEKLMsiu/RyikIV1EJfaTgtbLyw5QPcGTkhAEakcoqeq2klBCl&#10;54QqLfe1Cso4vzxcecBKbl4U8AGgsC83H6gpjFNRaaJyshOUl5ni1kWpqyxUVwuCrbdFHdRfa7t5&#10;CbNdqcQQKKZfN3fkqJP/1NUBNPUZUNCObWil16aAl6kLEOswDxEQ3D1ao9FF4Hi6lvdSpXbausVp&#10;TYwCxJY7BFk2MUmZbXULNU5v9LgYo9kFC5i2FWd536tDWlsaBEJQ+jvjKKJFrW/Z+isjbjaSeTUs&#10;b4l5vHYOh10MhXkjbPjFkqfZ2ke20u3S8pBz/Z/QHg0wFoGZFfrDBu3MgjZn1/qBU36bvjIy14Xy&#10;B9TpMxvrA4BPp2y68zxG3vhEi+ZmgQVAYIytTe+dAx4s4dogZXSlTZPrnRqx2TYAw9hEgyYxDpaW&#10;25DbrW7m0YQNncxiDMzaUJtBhXkpWzTO/WYWLd6nTWNjrdqgDpYBGIOTqWXzALXQv7mO88cWmtVJ&#10;Xbd2FyujNA4Z5K+K9gxV835eRv5Dz8L/AWSYh8MWNPsVGPnNzUyxWXi2vIPHS2tGoy2Fb5lNI+kL&#10;1aqj/Ze3F2hyqQfoG3bAsewWoRzU2v6Qll19mpdjGFlmQ7DmXeS4JbpbGdIuhsw81yzy7Pu8l9NT&#10;AO+QvuwS4g1h9PCueH9rSxxDRrw1QLhZdssCWOZjC/g9xeg5Pl3Q7adNHT1gcGCU2KKDZ1eznDeH&#10;sYTcQcbYAn9HnHt4MaPzO4v54twjWw4A44bvOzszXA/g2DAMhtHRiS1LYMMwAAxt5/QeQ8mGaszj&#10;cLnJs5jHYtcFjl5T7t/aNPwdgMNiNr57NYAAQMXyfbx/v6fPXzzp7W3F6LfAxhVQYfcwj8odcGLJ&#10;yd5xni2RcHtnuTgAmcdNwAXgudl2+V0sr8gehtowet2S3VnsyPnJmnvmc57h7GZdR2erLv5o7XBA&#10;kyeZ6j56pdZ9W9E9UbmT6MHpRBXMxql0KV4Vq0kqXkhR/myGsidSlTWeqh/yJ54pqfuV0vp9IRIf&#10;lS0+Y/tMORPPVTecrjasILMIprfbAI0WF1g4hcJZoCEvY70trLSjaGxaXhOw0ax+Gmx/v00ZrdfQ&#10;YJ3qWrIUkwsAZAYAHkGKATgKJuKVP5ilXARfQlkCMBLD/iiV1We7rIJ9A9WKK37tvBrxWFqWhyO+&#10;yNKPW5p0S0bj4zwbNmwSxncbLglKClN2UYoaEVDNrShJl+gKgd9eioDGmkMYz9JhlhEo3QYbXflq&#10;RJBXd+Wpoi5LzQ1Zqm9IUlNznAqLYygARAmlIlqFCNpySm4FQrERKKmmUusSVVoRr+LCROVl8z0f&#10;2ABAqmv4b1UJamlJd67kvOpYldZY4XNnmEqHAlXa66u06heKzH0OHFgA1gs3lOKX6E+H/BY0asGj&#10;lMDkAEVkRDj6t6EWvyRfecebh8Mzs8Y/CSjJsNUQf+U+vzsvh08cwJH0KzAGbKT9BHD8Smcc1fub&#10;Yx1srWh1bkj93WXq6UE4D5bSwcsBMYQ1FvDQqAUJViDAa9TZXKEBE9A9pWrvw7pGEFh+kUEsxg6+&#10;tyLsLcHSJYp8a73HeUBGRms1C3Asb2I17ViEfy+Cq1NLmz0Iuz6sKwQnQmLB0qUjGNYRDEvzniyX&#10;K2ZNItwtXbZZjasI6rXdUcBhUrZ43L5lOUVIr+5OABjzWDiWkGoS4W5lykX5W1zH0f4cRL/sxlkP&#10;jw0u5nR2tuxmEWxjFa2uj2phA4BZQgDxLDYD5hxoscydhwYe64M6QrHs8gzzizwvzzc72avhAQBj&#10;FmG/0o3w7UKYYS3OA1e0+c6RKvpHtcbYdndRr71l6qA0Y2X3Uy8GdW1tuWq14YraTEA0U5V1FhOU&#10;CQBk8Q4sGDlPtW15tOEcQCWTNpqnrgHacg+KFUgxQGxo4Z49ZWoEYnp5X/NLjSijVu3vdWpmtlp9&#10;7OujD1neFRuKaQRQauoAFaCjoZH7N+eogd9vbshA+ccqn76XXQpIAAJJmWGKTw1UUm6o0rOClZER&#10;pLS8cAAiWnkG3iiUEj4XFIUrE5BIz8dwYF8eBkMq32PiMShiMTBSMTCS/bg2QIXlfkCLl1LSMWBi&#10;/ZSVG6JMW6q88LUSUDCZmYBMBoIpP0sVBdmqKs5WS22xBjvrVFOd5YZn8vOTVVlPPTVnqKkzS039&#10;WWroAECqs3meTJVSl3XUbRP11NZTpF7qsrmzEJBo0NKiKcc6Tcw1e2KShhvV29Mom421gJG0iBKf&#10;RyZY7pJVhOzubh91OaBlGxrb8LTT+cVBza0MopCBiPUxnR3NaHsdq3pz3FnQ5xZPsG9KzWJ7zDM2&#10;iVIBZK290V63sLRtcbidfU/b26KdGZTsnI641PGW08MWYdwFeK+xvqfHAZ45oGO+2wGHlRGed3gC&#10;WJikTLRqZgK5O9rq8qKMLfIZkJgA+AdHLT9QI9eYp7KetlCrbvrtxIQn7sdm0PXR5y0LcTvtpKWZ&#10;vt9d4WbpzM4iswcANGSB5VLpsiE64HUQSO6kLbV30u8Hq503btKWRMDgmAI8DIKWAZSssnj5J3i7&#10;WT9TaxgggE0/8sIgwuLLbLmGgKSnCk6x1OgW8+GZhWLDMaGZgQrOClBAaoCTg00YQkvUudXVGnCx&#10;T/+0HFCb20DcFt93Jtw0X5uVs2ceJODh4JQt+y0Ydv/QVvtd0DHKcZN3tLox4oyX9fMx6hkg3Bh1&#10;ifQs3cMukHiO0WFxV6uLo0AJMLPCbxyOaBlDaJnjW0DLFvc9AlTOr/m+Pc39bJbPBL8/oRPkzAVG&#10;jwUQnwEmhwez2tiYdN7SVeTWMjLLhsgskHWH37G8LTb8Zh5bW3PKgs0NWI4OABybgWLxGRbg+m5X&#10;t4DCJSByerakN2+2ZUsv2DTb95aa/JMlNdzTw+d93X8yr8mOLu92dPEJuLAhFo7d2lT/T7YCtk35&#10;39fjF6CEe9jaTjeAi2VKtuEbS6N/x/G+uXpl1sUCNBv68uWM57EZe1s6p1xdbdDeAQ/g48xm/3HO&#10;5YdNNe5Eqv0oRC17gapYjoAhkpQ9lgRHJKlxN1ltx2n6oXntqZpWvNQ4GaduLIHBcXOv0+imajQ+&#10;aUmi6rB4G50LvXfIptpRBus1AinPAhjmAu7qrEToNqh/wtzpVZxnLuFqNy20o6NCzY2laqVhd5nV&#10;NYrF0Vei3MFEZXdlKa0hTTEIMIONaoThyEgtiq9YcUVRSi1NUmZFsvJsWXlAxWar2JLGsQhAG5IJ&#10;Sn2tZCwkGyLp6alUr7mVaaQdHeU8e5sGLPhuBGHdjTXYUaQGQKTdpsiZVc81HTZc0JID5GSqrAqh&#10;hhDNyX+tvIpIwCVcGbl8L45WfikAUZKgtIwooCFZJWVxysmLdBBRYR6R7EhlIKizs15zzWvlYsUl&#10;Z4YqBSsxOTNESUmBysgOVXFDgIqHfZTa5q/YqhAFZQXKJzlQfhTfxAAgwjwe/sCCHwBlxdcNn4Rz&#10;jwju54vl4E9H9Ev0BTIMPmy6rGdqryUOs4CqwNTfAQ+L4QA4kv+QrXIbnvWr1uls795eanasD0tq&#10;Eku6WJ1AhEGFCROL4re6aesscJH/za3FdPgitVmSMwRPZ1+p2iiNXGdWdnufueVL1GoWtAUwYp1b&#10;oqdB3r29d8tNYmPKKwDpLEJnBgttZrkXwe5ZtMtWt93atORiWHeAyPbxsE4QvuZRMEtwjQ5v63qs&#10;I7AX6cCbl1gOWAM2te/4hM8XljZ9RDt0ZstAavkI7h5tPYptHd/M6oSOb4LmAKGztoFlQ2e32QJL&#10;CBGLtzjAirHguu0zlMLFPGAzBtiYkDK3tyejprm01/bHtLA6qBWsp5lVy0lheTDMi4NAH28Grho0&#10;DHD1jdBPRvjv1EMXFnabBSqi6JtaCrH8PPEEztPWVqCmJuDBApGB6zqb0glkdPWXuOmj7e3Z6u0q&#10;VkN9Lm0rE0DIUlVNpqqbABXqvBaFWwPA1wMt7R2FKBOs/7YsSq6a2wu5b7GGR6vcUGFldYZKa9NV&#10;TR+rqEtSHmBfXJ6g9HJLPEf7RNmn5fsrPcNHicm0s4RXikv1VoJ9Tw+kjUcoLTVMCYkhik8MpP0H&#10;KJY2mJARrBSUQxoAkZLhB4iEqRLALgPMCwoClUW7TssI5DxKepCyssOUlQlcJIcBIEAK52fYMAr3&#10;Tk2KUEZynJLiotTSALz2YKx0NrmViitKUoEajvMc5VWAEUCUYUM2wI15ZSxmo7kxW43URV1Lngsi&#10;7aCvtzSbB9O8HCXqox0OoihbWmjLKNHBMaBwtBo4RI5h8VuMy9Q4ynHcVlEGKtc9qdq3sZyXF/q1&#10;ugQEbw0ADrQHLOtF4MOGN5a3AQXzYFCOaEsWy3NyNY5SQKnQLrdpxyem2I4mXFvbAsh3b1A0B7Tn&#10;Jax1LPU1LO2NTU/g9PJ6p+bWuzQN9Mxs9LvYn2XLgzLnCb4enmwGNlqAhmbAt1nz83UOEEYW6tQ/&#10;Xgv8U7qQf0O1GhpvUB/Q34687eC/9wAW3fTNEfrmGP29u8vkZZnL7trZxzXDGBLA6RAyYGHRplbz&#10;HiZqNTZTB5Q1IOst1qhOI/PIfa6ZmG1UP+1+wFLG8wzDPNPUTJsqWtMVTHuwtVVmgLz5dfr+SpvG&#10;gSDzpswAd6WNaW62YAjvPiI9TA1NJUCIt17nhCo4J0iBaQGqoh8sUAfbAP/ifK/Ojhc8s7pmLfEg&#10;7wMDwVa9tZTytgqyBddeXgMNKHyLmzk/n6EfT8uW4ThBuR+c26y2Oe3ueYJG1zemnefT4m32jydd&#10;TJbl1bDp7Zdcb3Fay3ujzst6gHw5tBweQKPFjewfjGtl0dYwwigBKjweLptubLmqJh182hDaLu95&#10;YxvZAnQe3S565A/AuWXncK2TW+fcG+Pn4HQC4OHZLoBV9+wWRzbjhpbNYDIPy4f3a9pas+D1Bd1b&#10;TIab3r+pExT+0aUnQN6mWD/cLenkZE0fP97q4X5X74EKC1C9fNgGCvj+9Vw3l1t6/PNMVxx3XhIg&#10;483Dni6ogxv2vfu4B4gcqgE4zW9O4Dl25dLuvzvW9b3FoNgwC5DyfkfvP5+47KoXpzs817Zm9wdU&#10;NYfsWkhSw1YsJUJVK+EqX07UD51Y/x0oFCPeAW5uLvQJhJUpmG6USFtfhSamsQaABQu46rIcDpxr&#10;QrWXYkFubU3lmh5rU1Mt1hzfuzq5FmE3wPEhc80PVqqZzt8BQXd3lam1tUz1vQXK7k1SWkuyEipj&#10;VVBnwx4lNPRypZRFKqYgWglFyUpFyWdVJLohGBcwWhihpMJYpZfEqq7VgtOyVduVrzoaaPdgvvp7&#10;8tWDNdndyT4suLz8VJXUp7uguOpWLMkmhHVtqqrZV1adrNxShFh+hCrYVlfEIdwQiDnBWHj+ik9G&#10;EKPoC4rDAYlw1QAWJcVxKsyPUWpauLP6Mgpec/5rZfE5GzjJy41WWlaIcrIBD57ZgCOJzpeO0E0F&#10;lJIb2dcdrIQ2mzYMQNWEKrwsVKEFwQrODlYA53nH+0H8vvKC+i3Funk1ImyIybL6ZfkqJN1HASne&#10;LtDUcnMEpdpwjHlIXgIcz4APC+ayBGe/ya0Pk/4M2CvR/f0ZDRaSPt9CAXoCBG28u88CE3k3nShF&#10;U1gdtrXgQYst4L2PWJpoiyugXYy7tlADqFiis0os9moXb2CBeMMIOnPZOmvLkiYt92A99shSX69t&#10;mpBAYAAZ62y3thAmbo78MFCC4F0bdJahTctb4fsC31ew9MzzsYOwPjqap1PO0iGWtXc1T6e1VWiX&#10;PBH9BxagN6/TmyXdPdDpbF79xSqWqo2BTzhgsalylq77AGFxhtA/ODNrZRilYpYO57HdPkFgnHuG&#10;cOZWTeD3ucC6HRTDwd4IQtZmMiCMJ+pdMKa5660ebUiuq486w7JuRNnZ95Z2vjcVqrExX5U1WcBs&#10;msoq07HUM1VclqXC4gygNFV5xakqLkl3pYBSWJrBcc7heGFhBgCcgQJPV2m5eUOysOKx/oGUVn7D&#10;Mt12APqt9Lkm3lcTbb61Ow/AyVF1s+W24PyKFFXWxqnMAjILaasZIUpLow2mBwMWAc4LEQmwRkS9&#10;VHAoVufr54qJ91ZGYYhKK6OVmRNI+/VTHAohJsVXYXGvFJkEkCS9UkraC8XHP9XrSK4L/UMREU+A&#10;keeKpoRFPlFU7At37/C4lwpJeKGQ2OeKjHmuxERvANxHyckBysyMUVFuujKSYlRTmqvuFqzwgVZN&#10;DbVRfzx/dSJ1kqTCokRV1aYBuikuINWm1ba1ZdIOc1XflMP3AjfM1D1UhnKs0vAgyrcbixxl6oJo&#10;eV+9GFGDM03qn0JJzzVpdLQZhd2p1W3LGtqNIusGLLs0b3FGi8DxHN+XujU9TZnp1txyl5Y2O7UI&#10;FCwsmSfEgJQ2utWHIrWEgLRzAHuR63do3/vAxNJih7P8t91nmyUyqGng2haRm5jucMMZcwvtzktm&#10;03PdkOV4EyDb6oYiR1Hso9NNKH4b6mkGjixeCiMQZd+L0dczXA9IWLr4Wuc9c3FYIxYIX88z12mS&#10;ew6M2D08CdrMWBzjN3o4v432095fy2f6McVmJNmaM9MztPMJzpuyGXv1bvaTxWlZsVwv0xY4zm8M&#10;DGKYss+AbcSghG1KRajC8ixZYzjgYnFLgBL3mAFGLFlgHjI3OM1gA3mGgdaKPvFPfqUQZGZQNvBb&#10;HucgcGAa6OR3LC/MFDCzxHtYWO3kHXXKVr62e9kQkFsFG4iZA8zmkRs2xLlu69tsAoOWBZb+vmWw&#10;sDMB1AEC+xbgi6GCTDig2GrGNsPMEratbtvSAcNAinlSLRiYYwYBGDeHBi0ns9qlHCJ/bAbbwYkl&#10;G9zR3tmsNjBSbKVlG9Y9sHwfXLO/w30u+XwFmGA4mddlCxjZcQHwnueyHCG2/tThmWWhtSRt08jF&#10;SeQbgGrPQDm+mHaeM4srs+Hg3WNABpnlFgoEoC6AlMsbDK4rTyK4nc1ZtzbTseVquVtxs2ke31mu&#10;kC1gwpIYembJPNrqwR+2dc+xGxerAUi839Ul0HDLfvtuS0OMzLcjP+dcDhhLTmeBqG8sedn7A91/&#10;PtDN7Y5sfR9bsNItFeGWjNjXweWUxnabVTxRrLiWTP3QB0D02CJKWGOdwEUL8GEKx2i4d7BMTW0e&#10;92v7cKmzWtuBiF7AoRXrq7Ed4Wru2QYEXHOusyyaWnNVW2uJf7Ay+svUBrQ09ZapvaeEe2JJz9S4&#10;cdhSLJLUphjlD6Qrsw0LpgEA6OA6rL/E0igllyYopTjGCekKhEt6WbQLFM0qjVdtQzrPaL+RjYD1&#10;uKXLKVV1mapFQFXXAxSNGTxrFnADZVWkOstvcKhYlgegHuvRIuorGxHiNQkARhSWV6iy8hHGuVh8&#10;WHWZecHKKXqt3IIIlZSwhbxTOScxMUix8QEKjYDGw30VHRXIvlAEZ7CSkgMVTYm0abbRfgoK9VZA&#10;qJdCovwUEe2v6JhAxSPkC/qxBicClDGAwG95rfCa13pdGa7Q4tcKAV6CsoLpgP7yATpsDrp5N15n&#10;BCksLVRBdNRAi+tIfaWwrOcKz36m0EzPkveWgMe5KdOeAiBPZdPVglIsUQ+KIPsPN1xxc7at1cVh&#10;FGOR+mzcv69YXcBZW0u+2lrzVMe7dFZia4EsQ6NNMezivOYu6s1c8haIx/lNbVjfLRYsa2uzWOxB&#10;lfoQXIM2w4d20jVQq5FpBAGCdnKqW8vL/S4j5rwlT5q3JGK29kafVnYGsYL4PNurbZT/ui0pblkz&#10;EfaW12MdC8OC5JY3hrAKzbVJx7W8B8DLuov1sGRFgMOWTTsd05FNRd01y8KWP+c8BNDW5hAWCddZ&#10;NPu6zRzhOUyJoFgs3mQeKLIA1vnFXqxInneuS+MoDItDmjNhN2lCrg8hjiWHkG5pKUXhFai2vkB1&#10;jQUqr8lTUXmWg4iCokwUezbwACQUpim/IA1YSFNuXqryc1OA1hTlss0vADQAYXdOMZABYBQWA8cA&#10;RiGAYZ+LSoAS7lcEeJRy74pKy0+Rp1bq3TxJEzMNau/mPXQVqBqFW1aRpmLL6tmcRvtPUVFFgoro&#10;LxUNycqrpK9VRSqzMEwpmQEAR6Ay0v0UH/dMcSkvlJjsq4hIL4VHvgKwg5QMIIfT/kJifRSZ4K/k&#10;dNpoONALlFh5HQHQhv6ugIDfFBTyh4LDniiMEhX5TCEGLSFP2PdUMXFeiqBEJfopMSWAEqx0A54U&#10;QB6Fk5GCoZENiBVkqbGq2M1Gqa9EdmDA1ANVxSifzKJo5WNgFJbHq6whjXZagDwpUwttt7kjX420&#10;3VbklEFec2ex2s0YAoSHMZwGx1CmKOehqToXuzE51+jiMxZXLc6hXcu0tYnldg1PtWkUBW8B7xtb&#10;AygEW4COduiGy3pcSndb7XjPYjGwuldWel17mUG52bDb5v4Q5/fRnizjK5ANpFo6eoMZy3eyusL9&#10;5js0asG8BuQofIOLKYu5mLepuJ7ZfSNzwARQMGcKdKGN569xwa0G9OYxHrJU7RONyFZAijrotuHO&#10;PkBhhL435Anmtmm/vSPIc2SvLYpnaeM7zLCwZGgDJotLMfiow06AuAUwpt+3WY4gZHQXcr6Pczp7&#10;S7kH9WdBx0M2NboaCKrBCK2iP3u839/XvxkETgbHgBoXIF6rKKDhdXoosjVbM1OtmqcPmSdwsL9R&#10;eaUpqqg3fYFuaLclFhqUU5OCLHsNoMSolndoi15u8F5sjR7zfNoqv0NAmSW9swzHaxu9muX9TS23&#10;Uc+dbmjfArNnV22V4S4AxwJfezFUBj0yh/dgXilbX8jS0e8iR1bNc2VxHiv9yJdBIBLZYB6t3WEH&#10;C5Y3ZctAEvliwerH53MYQ7YMwZyOTmyqM1Cws6C3jweyldIP2G/HbKqz5e05u13V1ZtFvfm4r2OM&#10;nJOrGV3eLuqc+xwgwwx09i1GBMjY5fdub5e0d+HxgG2c2hbgsBWIDye0b0NFNmS8N65LDK49thZo&#10;bAHHtjrzvuVsodi039PbBTfcY1CzYSB1OKt9wMee7/hsXtc3axhlK7q+29Ll/TJAsQqkLDsvieX0&#10;uHt3oLeAxPnlhi4eN3XxzlLkb2n9eEbjyMm941lZ6vz3H3b1+AjAfNl3MSWfvhzqAVC5vgFY3u5z&#10;zp7LX2Kp2d98AEBu9/RDcwcKGuVbS2dtwaI1S9dyRFRUZqq6Ltt9rmvMVVlpusrZV2tK3VyYTZko&#10;fHPzZqPQi1QNQNR35CD8cmnYNu4MiHDPRpR9fWsOEMNnm8qGsmqosziJDCXXxiilOU4JdTEqaE1V&#10;V3+x8usTFFcSpZTSNCWXxHG/PJXWpygBYZNaFIeFl6wGYKIHi7KqmmeqyaTx8qwWc2Hjug0ZLoiz&#10;HvCwdMpl5SkIcs8wSFFZIsI4SfnVCcrBasuriFK28zwgeLMClJINFGB1xWC9JSZ5KS0Tqy41WDEJ&#10;HAMSEpJCFJ8Uppik18BFpGJiQxUbFwJEBGHFBSOEgxQZFcC+QKzDAL4HAB0Bioo2QAlRXEKoouMA&#10;lsrXyh4JVP5UgApmfFW64K/ciWCl9kQorjFar0vCFZwdpoCUIDekYglvApMAmOxwWar2EJREcLpN&#10;i/WkFjaPxuusPxSZ+7vb2qq3/5lNNd3mx2N9Zv2C1dSox9tjba/PosiouzLqCgVWXoaSKjaliEJE&#10;AVrJRUHmm7WNoisqyVQpiq8UhVpSkq2S0hw+Yz3X56sOpeuSQFXmq7YOxdcMXLZW0Y4sT4SlrcZC&#10;wUodHesEXtvUg9Xa19+qfj4PjXSiELqwnjoQZh1YSR0ap0zPImjmTJhjDVrw1+Ggi7FYBDq2jhAU&#10;NqyxMoSAMGFgQymjrsNZkJ0lFzNw2DsYdkM25kmxxcjMm7K9wzGnALo0iaJY2eql8wAwJxNOocwB&#10;IJa6fQJhNYOVa/lDTCmYBdzbU6/2lkqEZCkCGvgCsqobClVZU6TSilyUYo5K2FZRD3W1hSqvyFYh&#10;9ebAweIKygwGclVSnqvCQvYDFSUARkkpgMJ5RbwLq9OSkhzgIpsCaHCsEMgoYltcmQ3oWd/MVzug&#10;3d2Vr+7ubOo7TZVViVyfwO/Fcy+bYkpbRzHnF0eyP0QpWf608ZeKjn8G9D5VaNjv8vL+Uc9e/oee&#10;vvibnr76SS99fldg6EuFvfYGOoBo2m00gBwe5qMwoDkoxEv+wS/lF0QJfM7nZ/INfCoff0rAM73i&#10;em/f3+Uf8JxzXsg/EPjlvECKb9BTvfL7Qz4+f8if84NDXyg0/CX9J8RlDS3MSVVpQYYaqy2/RrHm&#10;Jvo0PdaloqI0paRF0DaTVFUOkFSkIItos3XpboaYTYWtoFSyrxojoxZZ1YDR0+6GCMucJ86WG7DF&#10;4aztzwK/s1jES6s29RPQXOzyeCwsLmLSgiK73fDFLMA5DzSYZ2sKUF6kXWyirFbWUGDrA84T932J&#10;ektH7wKYF1FcC4MohBEt7wCuwPDsZq8WKfO0s9n1Dtpcs0YADPMYTPA85jEYG/WAxxDKenAQZW3x&#10;cSjvISBpfLIGpe4ZnuscsBlFJYADhqHNUgIU2vifDS0FwFeReiwQme8GXgZcze1FGnDeZNpMM8aD&#10;GRA2dGexap2cg6HY3lOgZuS0yy1EH+4atoRpBiaACtd28ZuW6NCGv4cMKsbqXKzW0EidSx1gQ+v9&#10;GBVD/Jd+YMK2g+y3admWGTS5MFq2kJ6ttdPcXq4S2nxDVaH62uo11teihQnqdaZXW0sj/KcG9U7U&#10;a45+N4tS28RAWF7vlVvvZ8vWaeoB2GyV6m7gjr67xLuwIVgbmgX2LI+PGTGWuM68kQYWO5ZYDwPG&#10;Pu/vj2mRcxa5/6qTERbszXuxqcCUGYozMIC8reNRZAPg6GDSDCSP18oAZg2jx7xTtt1Bmds6TW61&#10;ZhtWs+HaLYvTmNTO/qTOTwGPnUnOmdbByaJ2ji0Z4KwObUkQlPcuwLLv8qzw2eI9bOo0ytzua9Pu&#10;bRqvJTg0WDAvh3k8LN5jy6byHlhyQ4AEGDFvsM1qMsPLrW+2M8Y9xh3U7NvvWGwIz2MxIwZOlibA&#10;VnU/AGJO+d03llvkekUXN0uA1qKOLigGVxbE+mFTp5aQ7symAi9pDRibBPL2AaJzWyPq3hO3cf1h&#10;x60rc3O3KcvtYasc2xRbSw9v+96/39QPNfVpKjWvQh2dtzGNxofV34bQbKBDN6KISjNUUZ2lunag&#10;g45c1WAKnU4NgDRYQBuNts6mjdKAGzqK1D5olm8u1wIYbUXqp+F20eCb2wAYEwqt3LMzV0V1yUqt&#10;i1VmZ6Lyh7OU05uj/OZ0pdcCFQBBalWSkoGLhtZsZVckAhsxyi1LUkFlClZaikorTfgkYklyfX6i&#10;0tPilJWN0C1ORUilKic3yQGTzQbJyra5/wmcm6yysnQAJBXLMcFlR8zNjVBhfqgiY3wVFecNXFCS&#10;/YGQCKXmhisxL1xpOREokFQ1YS2mp4cpLj6Yc4MQlsGABrABQEQbSAAjr9kXGwt8RAdyLFjxiWGK&#10;T37NNhzYYJscDrBEqHbuharXnqpoHoE7GqDs8UBljwUrYyBUGT2vldIaoeiKML3OD1BIlq9Cs7wV&#10;lW95SCKBkAD5JPi5qbABKV6AhwVYPQc8gIu0J0DHL4rK+VWh6bbirYHGE6ADKzPXV2f7K5oa7aWO&#10;UGiUUhRZCe+4CEu80KxzFF5FdR5tAQHUWqZalGttfQlAUeqCE+ubSqmLUoQa77WjSh1dNerur0fQ&#10;1am7t1a9vY3AhGXE7ECgYhEuITQAgx2E8CLCwaZYmTVolp8Jhe3DMa2tDgMQFkk+iEWDdbE97BbB&#10;slkkNsXNosf3OO+IzmnL3O/YNVs2Nmo5O+hcJ+NAxiACZdZF/C8scP/5fn6/m+dAiYxjvU70angU&#10;CwmYGRltV28fsMO2f7QThdTugGcYKJqdRgDN9Kl3uEUdWGo9CNburkr1dSMgsUht2Ghw0DPMaNNY&#10;u3oq1T9SAUiVukC7euqsibppaqWwrUF51tUXAcAFKgNEKqoLVFGWr8py+k1diYOXllar2xLVcF41&#10;8FLXAEhzrL6ReqdUcY9avlfVFLItoGSposb6ZYoKSgHngmigMEo2myrV8tLwPSU1VGHRvvIJRuEH&#10;PQEEftOLl78AB7/rpd9veu79q154/SofvyeAwTMA5KUrvsCAt/8f8uIcr5e/yc+HtmPwEPDEAYkV&#10;gwsDk8DgF/Ljs93jFaDxwudXPed3vPmNwLDniqFPmccvOytUWRk2hGOxG2EqLoxUbhHAnRer3OwU&#10;lRRkKSM51q2HMtLbrEkAdIw21NiYqfyCKEDNpszacGecW5elBqOiFnlSTanvxLDB0GnrKtYgSs7i&#10;kNoGzbuBlW6xXINlmpz7FpOE1T8wZcGTrS4wdGqhU5OWst1SSi91uORRlq9iZadf0yu2OBuKD8Vk&#10;cTrznGtQYh45C463YQHLKzMNmE4uAsvcY8pyrGBhb28DJGvmEUFRotxmLMZnotkBT/9gLUq63ils&#10;t/4MCtwFYZpSBoqGeMY+QKmrv9TlXBkcKnPD2X3DgAfKuA3QaBwALGzIGRCYmWsARACKJmRyi+X4&#10;8eT5aQQ2qvhe05CrtiHz/rAf4LAEaZaQsNk8Yg0ARl+ROgZK1QTItJpXqMsgBFhxw4N8byvUwAAw&#10;01tMe7dA+1L+g2fW0zD9wVbbHQaQJqabXcDtDKBmCcJaOT8UA66hp8hNh8/KjFNsRIhb2be5tkwT&#10;g50a7eU9TPbrZHtex1vz2lgeRRYMICvMAwEYUI+eJRUwOvg8i9Ewi8KfBTxsmYSdkzH3eXy+W8ts&#10;9zlnnfe3ujWsmVUMDd7d1o55NTFYAL6No0FNAwrzyJh1jJFdDI01M1A2h3lXNm2Y/S5OyzylQMUK&#10;xgwGzSFAafl/lgFKmw5t60JtHY46YJm3mUQWu+O8st9n1bHl+Dbb+4d1HR1Mu8D1Y+6xa14JiwMB&#10;Mmxa9MKKXQfc7I5qkedesmHjs2mdns/r6sLiL2ZcJuXL6yUtAWUbRxwHKnY2x2hnYzo4Gtf1lSdX&#10;iyWI27BEibZatw0dGYBY7AiQYXElLmaEsndu9/B4RjYNYjjXPC0GPS5nzB5A4oZ2+Hy5IMt8u7UL&#10;8GwCSZZPBhjpmW1WfkuiZgF3Swlw82ZVbx/X5BavfLOh2/stAMZmsazpzIJdLzf0gw0zNHfkqaY5&#10;C0BIR8FgOTRR6Oi1Bge1GSqrykDoZWGp5mNBoKyrMhGAnF+PZdWejXWHdVGdph7zcNSmqLk1Vx0A&#10;SFNTplsJtbkbaw+hYIGaQ0MAyLC50CBvOt7ayoBaZktUMp6t+okqNdKZCtvyFFcSg+WXrLxSQIPP&#10;SfmxSs+OVzZAkZ6VoIwMwAJ4yMf6sbHuHCzznEIgwhSnG+/mez7XF6YoNSdB6ZTsnDiui1JSEoo/&#10;PgQgCFBYuLeCQ17J1+85QtME6e/yRbD6h7xAYL5UUJi3804YQHisvQCgIVgJKeFKpaQAD0lJBhOv&#10;uaeBCHARH+q8GEnJkZwTCcBEKzk9WmmUlJQoZWbEqGzcV83bv6t+4zfVbT5R+aK3skdDldAVoajG&#10;KMU0xCq6Nl4RZdGuhAEakYURSi6PU7Slck/zdzNYLCmYd9wrBSTbVGArWK4ZWLBZTxVb8Jti8n4H&#10;UJ65FXsTil7pCLLeWB0DKBFGdbzPWt4NYNHcYYvLFaP8bAaP5SHxBPU2msvVcpRYGnQEdwfvrRcr&#10;yhTu3EytJizpF1bZwnwXggBhjEW4hCVh0/oO6VyW9MrGtW3WhwGEswBXsDqORmXLP1vCnp0DOrhZ&#10;BnR0y2Vg0fmr22YlWr6BSTr3iIujWOEcy2dgCY4OT+e1dQRcbNl6Fdx31YTDEEphQJOzA1ipfcBB&#10;j4ONoZFuLES2AMUgYDE42K4hvo8BI4NAUX9fK22xlWOtGh5pVWcnQr2tTq0dtcButRqbqgCCSrW0&#10;UB8o/5pa82jkowBzgbVcFRcBaDV5zqtRVcX+qjyKxWoUcG4B1yHY64tVXVWsqmrqvapI9XVYoUBF&#10;DdsaYK4amLBS01gMZHhKHddUABgGKOXcu7wiT8Wl2covTFcWMJ2SHqNkLH8LtExOBYxTwly8UFp2&#10;KPtpj8BvhA3nhb2SFxDxyhsgePWrXgIEr3yfKDj0lSIjAxQTDTQ7cLahPl+FR/gpJjFAUYm+QLSf&#10;EpJ9lZDoTbGYiyeKS36u8OjnXPOS3/VVHO0wPQNQRrlk5Pgohu8RtMmo+OfAxiulpnkDQsFKzQhQ&#10;arrNTrH7+Ss3y2ahIFsqASzgy3JrzI72aHlmUANd9couTlaxGQR5cSqpTlYjxkh9fQqK1eRTGmCc&#10;7KDLYlRMznT3F6NYbfqxrVRrOU2qNDVTp/EpTxC0ZVe1dVFGJlGO483aXB1EwTfxvcnNVnGzKCx1&#10;ORBhCem2UF7jU+0am27Bam916c7HbAqoJb9abNPYTJOLp1i17LhmNbs1brgfyneAMjZrXosG9VhK&#10;+ZFqALYG2PEM6wyMWWK3KnX3ARQcG7IYOJ550PLWdKHQkZEWqNllsVMYcTbMPQ6Q9PLdZtpYCvhq&#10;5HFtK0Zea5EqmjDwbMkElysoE2A1T1gm/TsT2Y6MRl7bMHNTU5aam3No4wXcq8iTgZXSNlDmGUax&#10;QPBO85LwDEMVzjtkC9zZcF0rcr2pOc95UFoAGht6MRAaALo7u0t5Lp7VhuX5L7U9yPByZGxZmGfh&#10;PeR0chxAnJmicvpLV0ut+joaVJqfroXxfs2NdmuSvjhFfc9TvyPUm02bt9WILcW+TS23IS4LMp8F&#10;QGZX+rSAnFhA8S8AKBZwPr9mCxwCHzOdvNN25EAHssbgxNYf6uLcXuSUAaHBCNe74VRghu3Scr9W&#10;kE1rwIkN7a4DJZsYMFtsN/id7Q2ObQ5obX1AttTCKrAybUaTHdsfkU173kReWb6U/XPzHkxpGRBZ&#10;c0O95n2dRKmj4FHylg12i2JeMfOAbF9O6ejS4sws/sy8HTbksQBk2Cwn+46RZXmBgAvL8WO5gNb4&#10;bEtJrNnwz/KgVgySgKr1vUEdAj4mbw+RsfvmpUFuGnhYvJpNCz66nABmpgEM5OgJQGKAwrG9b56W&#10;9S1b32mR/z6lg4sJgGEewJjzpMy/mAc+5rWL7J056lbddJEym2O1AMyd3S4jm6ddDN2RxdddeRKh&#10;Wd4RWyfoh/KqBOWVYPXTmYvr0lRVb27ZFKz/JGAjzSn8ouIklVamqsJShtcnI0RTEICpDkTMA1IM&#10;YJTVJNOQUxGmtmaCpfa2kqa6ZpuyloUiwxJpwCIDVFobyjTe16LLvSXdnVqAzaLGd7tQOrPaXprA&#10;GmlXbAmWDMIksQyBWhyvLHMN16WqlOer4t5V/GaDxWdUZ6MsKrDE01VRZ27VTDeV1aYW5gMchWUU&#10;oKSo2PJiJAIcCSj+SDckEhsboIgIX4WEYKVhofkFPsWiYwt8WLzFa4SueScSk8IcWCTEvwY2ghWf&#10;EAZAABtpgARAkZQcoUS2CYBHnK3zEBeq9PTXysg0CxPISItRShpWZ2qs0iiJyVEqHvNR5bK3CqeD&#10;lDcZ4oZR8qdC3OfsYazA3ijFt8UorjlasXXRiqoEXmqjlVqTqJiSCIVkBjrgsOmwAcmWf8PSm9sW&#10;CzXjuaLyngIlQEbeM8UBHbH5v7mpthnlgdrbnEThVqib0mFCBUupByHW04sVZdkW+8xNW+GmxtnM&#10;ChsHHsCKGsU6tDJmgnKkyiX06sPCsdTb5lZetvgHrD4bF7XOatP5DDquLo2KsU4Ay1Ub4qDxH5q1&#10;sTuItWIWy4Dm3DU27t2jVcuIaO7RNQuoMyunG4uiT3MIhhXuY+Owc/N9rqPt2fx3y+p5MOoi/7ex&#10;CtZ3xhA+Y0APIMI5qzZFzVyKdJTl3XFPRkisEXPTuvVCZns1BSyNTbYBG1jWk50AVId6uuvV3mGw&#10;UY5wrVRzewWKrQylV0rbK/vPUtdQqlrnwfCUqipgBKgwkDBPRQ2lqrqQ/mLrjpSoHshoaOQejVxL&#10;qaE/mCejgd+x/bV1XMP9qji/HNAwr0g1cOOGXADqLKA7GYhNSKStAbUxcUGKiPRX2GtfhUbQHoCL&#10;QIovbdobqDBvxYuXv8nLh+L7uwIA6XDafQTt20Dahv6iYjzFro9yMRpBgHSwCyZNTLHhRD+l5LAv&#10;w1/xgERE3Ava+gu9jvpDwVG/u5iN0HAgJNZLkTaDKtFLITHeCuN7PLCSmOyv2ORApWQGK9umzQJJ&#10;eVmmeFCCxZnqbalE4XRpFLkw3N2gFYCxpj5DuaUWa0Lfp93XtQAmyJwaZE8dssC8sVUmXzpy1GKz&#10;fcyzavEJ/RUYRpVuRtzgUD3tvE69KP/+yTqNAhrWfqenGlBiDS61+/Bwo6YmW7DKWzW50A5M2EJ4&#10;rVpZ78Ei7JHltJhE4U0BIxbvYZlzF5ctQLFF0wYdU82aZp8NKfRYvwBsrO+00beaO2xBx3KepdJ5&#10;D8xb0IpCt5leNS25yFiggG1NW65aAIi29kKUuXkg8lDeRYBEnuopDU02FIIBZzPr+opohxgJljHV&#10;hkKazWAwjwbnNrFF1rYBBvXcs76RewMI9Xxv5LjFZ3TT17sBi7b2PDfzbBSgGAFuOni2Qba29oxN&#10;GLDMtBbTZ4GqvT01amwxCKmgvoA3O4bcbW8vpY+UasKCUtlvMRs2268JA6WuN1/pjfFKKIzCyLOF&#10;9hKVk56kGsCysZq6qOUZ6ss13NNMadLUCPU83uRSJrig9FEgzJZMABptNWEbprG8IpbTZ5Q6tyy5&#10;nhgrA0JAcMSzzMK8rVw9bdmO23l2mwXjWQ9oZqVdy8gVi6vZAFLWVwEMA40Vz1CZxXXMLwxpHxmx&#10;jsywdPBryLWVb8O2NrSzt4+xA5AsIH9s6vzaCiCBAl8GRlY4vm7yBoNogXM2vsHFIcrZpt8ens0C&#10;GTNAiMVTeJZnONqz/D8zun1Yc8cPgIsTyyhrSv0UxW3BoEecA4CsASI7B3MUg5k5HZjBxT22eF5b&#10;sNJAZX0T+baMPNwCejDibOkHm9prQ83b34JKj79NzV5aw8DbtrwwnhQAGwYlAMrh6ZSur+d1fj3t&#10;ZsLcvFnSMTL84Ihn43fPr9Z0cL2m/ctFnmNWPcj9lnUM1JU89S1gMACCh/wHy0fz5mYN8FjQ3tGi&#10;frBo76KSRJUCFwYQlha4vCJJhQU2BpyIZZGiotIUVdaloIAKXaeuATAqsShqLDATMCksS0C4Jqiv&#10;C4Fak6qS8hQV5MdjhdkUtSRV2tQ7wMPgobYhTysz0BjleHtB18frurNpR9cbuj3b0u7KtObG+1QM&#10;VGRWIFS5d0ZhvMrLeTaeq7gkHvDhWVssKDRFpTxzaVUq5A7F13iGSMorAIyKVOUVpSg7H8uoINlF&#10;5ReVJCs7L15pmVEo/3AlJ4V6hkSi/RGUPgp67aVgSmgYAhfhHR8fgkB/7WAiGUBISY9SEiUtI1bp&#10;WQBQTqIyc5KUzvb/Iuo/31PbljxNdP+Tt557qzLz2O2Xt/LeCwkQVgJhBBJIIGSQQd57b5bf7px9&#10;XGZld1U9fftz9PsbrFP9YTy4yQQmI2K8ESNMNCaQGeLcAyjnfqy4AYvFtLXjw+LzcZzPoiNeLDsv&#10;Vicgtd9uxXdtNnmreI02G9nvsthBtyVPei191mXjl51WvA3a3BuU6U3Cxg68lt7lf9kYtaGS13rT&#10;ndaBpdg50mjdo03WneQ3xOutTxVWxxttYAKLdKrRAoXXANsLGxx7bgNjzywy3mTnRxu2MF+tuihF&#10;NIOy0h7uBspxC7hQauZsGQU2i9WEUltBMa6jgHYO8gi8AsVm7AqB3wA2ZLkpCn0PoT65XEPQ11xg&#10;3C0TTvucx3cs3JdYfCr+hWVydreGQucxz599WAMu1pwCuEWx6/ljBcYBLCoAdvVmw1kOTuAVd/Fe&#10;Ao4VhIJQeqwAQ9CgvHiVcVbb9DvtnwM12rpRvMeNIAelotd+xMr49AFloEwXzqUgVLUa//hpCyjZ&#10;YDFBOV0u2MGFqiVKefK79sq2sl5EKRdRzgWbnwc4yoDHQhHFPc0CV7TKKovM5rxtbJVZTICTJY5T&#10;fMcii85KyZYXp939heVpFpES5+K2Uh3ynrjnl0tYmSVkjPPy3rn5PP/BBLCRQZ6SlsoOM4eYZ5pD&#10;w0BstNf82pZjKEB5YLDNeSl6e5qB5zpra6+xxqYXVlP/2F7VaDxyXg3FUXR1NwAaQEZfq4ONHgCj&#10;q5e531nL6y+Bk+dWW/eI2ydW3/DY6rTd0vjYmtufWUvbM+vsZi4N1CA3AHlffXW7ZKiBc70GLnh+&#10;qJbbWusLV1Now7E286jvT99r6wBIPN5GoHvA4iw82SRGyWTaVrieG0vVsVXheq7lkGmMGIyX7JTf&#10;FR9TVtl4MYphge7BcNFYxrpfVSYQoLGI9a1AyN3dKdvdAi62Z/k/AQQWy4s7bi+UTaSholQVV+VW&#10;81gl9c8FGtcsWBc6bon5om0+bbNUe4go3VnpnaqmeXHFLfP9TMGd58ucZ8nVIFIK9PHJrO0d8j9u&#10;TNnyujKFFGQ9aRvA+jqL83x5DBjg+wL25W21zed7L6VseRk5W03ZdEHp0COfR9xtjUxODbt4lSl0&#10;XZahINlCCZ2GHpwGvlIYUsmMD53nxWAMcK3QuVMYjTn0Ikai4taKpYjr2bSsOi4VZFtyzWdXkG1B&#10;2tpW1m2faPtp53DStgGmDQV9Ax0HwMgej3f2gKbdas0YgcjKJsDBb1Xg6vrutG3sA27IzbGyWI6R&#10;B2ChtJ2wkbEBiwQGLR5hTRnld2QTNiVv4FjcRsNeV1dlrTxpe2vAxC7/DWB36yqZLnCuBQyaGdtW&#10;PAh6Zp//R/U7ju+59ugT9V86uwL2VPOG/1TepxMF3PKfaKvrRvE36CVlCCngVv/p/hGgoiaRVysO&#10;Xg4xMm7ueM+JKqhW665oDqiw2Rn/6zXnfS+Dh3Oomus7wOLyasPFhKlLsLbKzjGsLtEziiH7yKIt&#10;+FDVWXlR7tFh9wDL7d2O3aJ7tF2i0vOf0F+//k1bwpzzz0ef6wgBBpxD/XF+xXD6GdjQNvFP8j4A&#10;AbfKmPkRUPnHpf1ZTQABGaX/ugZ7v15Ws/NU5wOAkTfiP/7j0v7GY8V0yLviKidzK2PsA2Dykzwa&#10;nFtekp+V6qsgVSBF8W8/KR7p7YH98uuRK1Kn7+baNCjbB4h5K2OO+//xf96bGhXu/7xq5Y9TNvsm&#10;YTufpuz+5y0+j8/mu/zytyv7osDClc72Ahb9TNhBG2eBV868blV6WKmh4+MDls0ymMxqqDQFkGiv&#10;OA0IqHLmWG4IxSCXZrBar4JFfRwAyM2x8M8hFApgQ2koZmN3vWw7q2W7Ptq0H+6O7RPj/fWB/eXD&#10;lf385swu99fs5mTL1lHEYUAoDFzEkyqyNWjZnKp1DlkKiEgjSOnxCN8xaqNJHvNcCqhIpbnNAjYZ&#10;RlJDzaOCFktKUQ9goXVbP4q5Ux6NLiwvIEPbKH0ozb6+RpR3mw1iKcpDEYr0ASteS4wjJBNBy+QV&#10;NAm8jPH7x4GsDL9zImC5nD6b8wMh4bDHgci4AmonR9x7YokhwASyT/htFAiLJTw2vN5lI3t9NnrU&#10;CWC0WuaixRJHLRZc6zBlqITWAJKdEcsdp2zqdMzSewDbGZbKZcFGVodtaB7wme2yoZl2Gyy0mq/U&#10;YcEyY6HNossdFqm0W7TSbOHFBgvO1Fmo9MJCk89cJdbkZAcwCYxxbVIprt3n31O9blGus4IVUXD6&#10;DSiqqUngcipm5YW0lVdStn6E1YgC2ka5qBX6OYCg/e9LBW1hHbz9sMFkXnNBWfJInN9sOQB5hwJ/&#10;g1VxogBNZYMAJq66KO+7Rim8ecvAkrx4s+kyVORtuLxlXG/YLecQlLx9p+h/oIHJrjLmP/6IkPA5&#10;aqGtcSfB/QGB5rhbBYoBGUpRVEGlH345sWsUwhnf6ZLPELToM45PKywQi3Z4tAxcLNnmJgpuZxFL&#10;r8RvLrqA1wUBBJAxNwdoCDYWJwGOKQcfcwsACK8vLgMeKzPAmbZhph1EVNbmbGNbaYooywOsNj5n&#10;54Dzb5exsKXMVrAqF93z2yjBvaMlrEnuHywCL3Ocq8j5x5E5BZaGmesBizGHRoHmaNTjPG7yvg14&#10;WwDnVvMHFUMEdPQBoCoK115nzW11QEGzm9M+f495Az2mWCJ/oMvJQhey0M1o73jF8S+ACwWQPrXG&#10;xmdWW1/1iNTUPrSnz76xp0+/sWfPv7WXr76156++t+c8X9fwEDABSgCTpuZnn7cjn1lrx2vrBmza&#10;2l9z/5W1db6y5tYX1tr2ygK+XlfMKzmC3mDhKU+PY+1Ws1E2K7NWmI5bIN5pgeEu5BYIz3hd75Xc&#10;LAuoSqyzGM+pjgmLZWU9Xd1uWB63zTXFOai42ZSt702yQJWwgGf4j0sOILUICkDulcVwXO3hc4Il&#10;fHSzZOdK1WRBOmWBuwdO5O1wzRo55vp6xXndDpX2eV6uwihWvBro7Tjrn8+4mHNxFvL+HR+z+ALu&#10;aocwL2/GBlBRwVhjkZ+vxAHOpBUxvHKzwzZVHuaYmM3OqKYKsufi0ZA7eXEBi5mFqsfZGVb8dhlZ&#10;uZmgTZdlRKETpxQU7LMEOjI57gVSg8xVYEPdessqRY8+mpGO5lwzaq8QdkG2Cv5fYMwCLOqjVJiP&#10;W6miQNKEqzqr4NHtXQBjq+C2SXaPFWg7w3UpIcMAAFCiOI49dMHW4bTt8fz9GwV9Vxv8KXtrAwjR&#10;FkrI12fRIDpN2VjDQy5GR6CZigdtLB6y6TwGT2nCdrbm7VRFAJHPj386YGHeRF7XXNzMEYv6MXpC&#10;wdsKur1moZex8vbdqr37UXC4Zhf8T2pAqOdvABEF+l6841jkXunsd+iD+/frAMAGCyr3MWJu3gAt&#10;fMYNeuY9YHD7dsc15LtR3Mhb9MQlQIOOUBrvEZApHfYW/fVeny19BrhIh5wASKcqEMd7P/y4y/fj&#10;d6ALP2DkqILye0Djlx9Y8z4eOP314ccd+/nHffvTL6d8d74fMHIv/fUTv/vDnr35dIDuAl449s2n&#10;Q77LAUb5He9VPMaZqbuwvCd/+ftRNa3/z/KWnGE8Hdp//oc8HSemEu1/BjAUf6G03L/+540rhqi6&#10;HqqGquaTf/7bDYBxZupB9Wc1suN19aL68RNwAuz8Agj95W8n9jc+42/yiuizGD9zzr/8emN/UYDr&#10;nwGjvx3bm3/fto1fp23mh4zNf0zb4c8le/eXNVO10i8io51WYiIWmJipzACLJBNi3AON9lt8st8V&#10;tppgAqdULTDTZ6kxlIRKeWc8CAMTGJKemtZiPODS7JJJlfsecJM+hSCMpPux9rtZwDxYaD472lmx&#10;62Os1OtD+/vP9/bjPfR0sWt///HWfro/tasDFqA9lP/Woo0AJ76kB6XYa0PhfhuJV8sbZ8fDwFHE&#10;1SrI5GKWn4pbsZDEMshjnWOBonTm5rDKZ5NWcqXKlSY75gQsj6DJk5PBEhjPD9pwptcio12cr9dV&#10;TYwmOiyR7uEaADiA1diUF4Dy2QQgliuErFRQrErUFlZHUX4A1aSsB6Unhi0BfChbRq5uZXtkJoZZ&#10;xEe4VtwystxX4GqQ3zJ20GGpsy6LH/Sat9Jt3bMe6yr1m2910CK7XLPdHhs5QBmfAldnURs7H7LJ&#10;q5DN3BYsfZix8FrYvGW/Dc4M2MgG/8d+t6WPui2212mZ03bLXbbb6EG7JfZbLLWHJbkMdJReW7jw&#10;HIBrAYQSLuZgsqQUTgUwjlleo5DiNyVsIpdwrvvC59gEZVdM8tsLLHozcyjN1XEXcLd7OItyQCGf&#10;oaxRCKfXshhVhAhLASV+93bdbh00KAhvFUuw4izEkysgRbChQDwEUjn0JyiSW45XEJ4iwBX8pUqO&#10;d3coBM6t7ZVzrJTqdkrVQlD0tdyHHyDvdwju21+h7Q8ILu87vVGZZUWcV+sgnJxiwZ5v2NHhKtbZ&#10;PzNi+K77zDfm3BZW1crqjK1qrM8ygIS9srsvgNgCGvZ2y3bKInR7X2ZRQanuqQNrmfMqlVKNrVjA&#10;WLhUOloR/K6aI9dGaY9y3Z5wew6IvVFZbBa9A1lZR0qDVNbOPNb4vKlVvDrAbqKoS+WsC9zVnBJI&#10;R7EOA1iJ8p4p0Ng/1Gn9A60OJtp7Gq3NeehqWdxrrKOz1o1wpNPSaY8l08j2GNALQEeR32iy24LI&#10;pi8gWGl2Ka1dfTXW3s17u19bO3DQ0fXKurteWlvrc2tpY7Q+syZAorENoOB+PWChLJSGxiqUNHK/&#10;sYnXGc4j8nnrpqnlBcfKa/LSvJ5Ot3efSQzbJFbuwkzetlbnbWetbPuA3tFOBcAdteHRQRtN832H&#10;PZZODjr9kseYmZrhfYsjVlqJu+wKeTSWWQyXVidc1VSlfq5heauK6uZhteCcu781BRgUWAS53S5i&#10;nSutU6mlwAngvL5TcsWqDlRu/4L/hKEMDAVx7h/MOQ/JHovq8QXjbNp2tI2I9a9A1HWsfgHP7FLK&#10;FV9TheIFFu6FpSQ6KWurFUBqJunAqDirhX3USrym7Q95aGYX4y54c3GNBX9hxG0RzQNWS0vDQIE6&#10;SnN8Kea8t/JSjGNsTZfRM+igDDrNgQgGXXFOXXcFJGFgLGHzizFn+I3luW7orWl04NzcsNtqUcPJ&#10;xQrww7m3tqdscQHZdkXk1JIB40LxfOvo0eWUy2iZX+S3KM6Da7wg0OP7zq1yuzHO4wzwrd+t4mlp&#10;5IjX0MGVFYBqImzDIe/nASgDmf09bRaL+IAP1h1GLsPvzqdteWHCFQ4749pfXa3bJXJ1zv+hKr0X&#10;yNXVnTwXAN/VogMC9W45Qo5O71bc9sb7j2t2DVzImLlU+ixgorT1ffTHnbbEVGiQhf+eW3lKrwGM&#10;c8aFst/uMFAAkg8fdlhkgQKMFhcT8UkQoOKDuw5WLjFSzoETgY901Dm36nItA+kCvXWDnroDQlSj&#10;5edf9u3ilO/pvgeAwmfqe6pRnmJLlGZ/rsBjGV3AzfsfN+yHnzGoPm1htG2523v01+XtNhCxh8F0&#10;yPc4sB8AC9UQUTXlewDmjYyuPx2ZAubf/3Rs/w5k/LvrlKsgUZ5TzSGA4qe/ndlf/o9rlxb7nqEt&#10;GaWzqtKyoORndSv++2V1fLxwsRsqLvaP/35tv/7K678CFi4T5sJ+/MeN/fznG/uB8/zy32/sf/6v&#10;T6YOvFs/LNjUO+b7T2mbfJOwyi8Ddv7XafsiHOm2SKwHKkYZZVm4RtWEiUULyIjHO1hcAi7+IJ/v&#10;tkSqGyu+37JZ9UCAVAGPEcYQFkiU90yxKOfzgAbHJCdRbDlom0U7CoBER/psYmzENpZn7AiFcn+8&#10;Zn96f2b/+PnOfn7HRXh7br9+urJff7i2t1f7dn2+a1GER2AwipIZmwyw6CFAszFbqiRsZRuQ0H4n&#10;VkJhJm4zAIWLtEaY59exGhStPhd3QjI1PcJQgSCseSBI1T9HAAz1dgjEWrnfiSVYY6GRehseVgVE&#10;BdgpoK3DhrAU/cFOYKeb49RYCiofHrBhdapMDKHEA1wnvw3H/M7qzOdHbMJ5BOJYKHFgSGmNIy5w&#10;NcFioajscIRFYt5rvYyBJa/5VgbdrXeZRWTNa4GNAQsCEIENYGiP8x/wvn2uw2HQirdFm76ftOzF&#10;iKVPh3ktauGtqPnXgjbMMVNvPTb9qYvRazM/9rpmOWNngI1a/wMd8dVGS1TqLTPfY1PKjCgwFE8w&#10;k2FkHXjoeVnS0wp6BEAKvFaYVvxBFsssx/VHcbPwHsoyZCFVHYEThO0UAVSXSdW2uAYwlJ52f7dh&#10;rmYBgncvVyTkfwdYOMtDHSmBj0sAQ9H/sgKkGJw1IW8H732HkL//EQXwkfFpFyI/sp/+euy8Fyr+&#10;pTS0H/584J67QRE4bwhWkWpz3KhJ2vtdu/+xGmCq8sI3b3b4bpv2iefevMdqQHBuUS7vEGx9hr6n&#10;igHd3qw7C0v7u2pkdcd30neTYrjiVilzF1dYMnLX3mD1vAGiLit2BUgpVVYtvK/vlu1SQYdq7855&#10;jrS3fMI1Q3menX+uXokVrcJJiiVQmqZq3VTWcza9kHbepWQaiE35LZ7wuW26cHTAAqE+CypOaOhz&#10;CvZAu3X3NFlfn0ajdXU1AAp11uVpskHmbzjWy+IUsHFkaUTbLwCK0rK7gBMFQSubpLEJUGgGDOof&#10;u60Tt32iLZjaB7wOVDQ8ddsorZ2M9ufW0f/SugcAEW2b+F6bz99o3sF6GxyqM3+oyfzDLTYQAmB4&#10;bmCgznp6VTSsxjq7G5xXQwvPeHrkf+/fry+y0K8wpzAytlbnLDEaRO+wOI36LTGGcYClX5gddotg&#10;aT7BHMTq3lHDupyrBryzO+Vg4uBCNV5UO0hl2/O2sskxAMbBaZFrL2iYtnXgYu+8ZFtXZVtT/BHX&#10;fu9sznaOFYMEeGwreFMeC9W1mHEBnDr/2vqkLS+Nu5iGjc2x6hbEWtZmlJLM4q1MEN2qdPoUC3q+&#10;ELVcMWoTkxFAXtseQVP7hjywoOB7pTAr46ak9F0WeBlDczyfz7PYc1ssyrsRtTRG2/iUto8xtvJe&#10;S7hOvF4rLw8BB0GbnlcdoRGbW1RTvZDNzo2YOlGXFuWxGMYo4nuUR/guEcuhQ1W6YBbdubCYACjQ&#10;ncDNNK+XlOE0Ncx1jvG5MZtklACM0pKSCJSpoi2fOPCR5jdipCwAKitAFfcXV7OmRoCre4AfoDEz&#10;B0QBWzPLSQzVoAV9feYf6LbwEIZs2GcDvW3uVt6OkL/PIgGeZ04oBXp2JuVKpm/xv64o5gVQPDws&#10;mTpVbx1Pu61Ol3YL6CmDxzWJPGSocJnkClBRHNkJsqUmlG+BklPF23yGgvOzVRcwqh4wZ9fIMfrn&#10;Wqmu6A3VT3H1OBR3oWwidJDkXdlziktT1ps8H5/clocCMdEdPyr1Ft3B63foI6U7qynjT+ilT9KF&#10;twCO4tAUa4aOuv245fSBS8WVMcbn3QFN8grd8r1Um0gdeS8wzm447orveP0JPXS86rZktE0sr+2H&#10;HwVMm0AJuhEd+VGeGsDoL/+puDXFYRy6KspKk33/87G9/4UBiDgv74+HLpVWWyp//vOF/ekXIOLn&#10;aqXVP//Htf3yn9f2UfeBiP/4n2/tf/3/P7lGcf/n//3R/v3/em+//ucb14PlH//j3n5Vxsl/vrdf&#10;/n5nf/vPt3b/t0Mr3hQse5O06Y/DNnUXsF/+cmZfhEZZTFlUQ7EOi2HppFiAk6qKOdJlgeFOG5lQ&#10;mlovlq3HMkpZS/SxqKo+RR8LbI9FR1mwRzqchyAY7+Y8gEq811Iq550bwEqWB6E6SljNlXksjiUs&#10;gx0U8eGafbw9sjcXECNw8cPdqf3lx1v7lXF/vsM5PXwW58IiS2ORTU2FrIRATiEsCkydmEEYEbQS&#10;ls78atImEVwFiOYRmoJcgwiZYj2UKZNIDWDR8f3H+t3vDI+0ua6WnkCj+aMtFhhS2WZ+B8p4TN0r&#10;GSMJP5CEQMRRei4mg4XfjZAlM8HPoIECj3GbCFoWC1TFmArTAh0W6xnVGIH2sQLmgJ4CikMptxE+&#10;I7UH8OyzcKx5bHAZK7XC491eGz3qseHdHgttagwwALfjgKXPuJ7Xgzb/oWRrf1604jsWo/uITb0P&#10;WfYuYpnbuMXPRyx+MmzpS7/l7nsBjk4r/dDrOvNN3rTa+HmzjZ8wDhtt5sCL0p1CWeb5fkplHUfp&#10;KeYG+Mgn+b+BtMkU99MuULE4P4Fiy6PQeM9q0ba3sPSwNmSRH2OtH10o+htw4FZDqYIX51A7i/8h&#10;j9XU6VTWP4Kj/PUzBF97qOdq6qS98ctlFmcBS1XQzrm94ByqaSCal7XgCoJdrLOoY0EwrlAkN1gi&#10;it+odr9cNwV8ycOhvUa3V+qsAxQAlsSd4AdokKJRMacfUCi3wI/2aS+xolRSWTUB1KL9+GqhWh3x&#10;ZsXUFXf3ZJ7XVZqcBUvBhRcLfM+q5aseFK5Q040yG+Zt+0CLl6o+LtkO793mtRN1gL3GQsMC02/f&#10;U/0OjlEa5Pae9rpnWOTUl2bCZReUZlNY8kBqNmqpsZCLExoK95lLn/Z1u7otfYNt1jugInLNbvSo&#10;0FyvFnYt8MoiabM4c151OKZmgdF0v4WGu21gsNnBSHNbLeBQ8zmQVMHR8j4ooPS5A5C6BtXGkKfi&#10;iTU1PwVOXgEwr62t96XbLtFobnlhTa3Pq94O3tfS9tLatH0CYPiCTRaKtADsgIivCZlrsdgoRk0M&#10;6GeokNd0LuUs2pUyi4X27HdWWGzGXYr4UKDPwZWyyFQHZmoqChwzWCjLqnQr7xqL3MbWhG3tKhW5&#10;6r1YX1GGx7TtABjre1O2ApQovkixFIIHBR/uszjpmm9ze345iyU9y3857bYH5f3Y4f1bJxxzMQNk&#10;VOMXVBxrbjHDYo5Rg0yvYdFXWGjnVQpgkVsXoBmzhTLQweKd19aHguxLQRtT+/0xr81oG0gp++OD&#10;lpHHlP8mD4Qk1QIBA20c42686LfCYojXvJbK9FsCHTjKdRsf91s6y3NAx3hxCMNpyMYKflfsrIAu&#10;nCuj2AtBm5oJWmG+mhVYRF9OAjyKsSsDQ0qBnSkDInzHxcqoLW8BBkDHLN9dKdUlDLdyWfcBobmU&#10;C1jdAKj21ZZiN+O2Ude2c7bAtVDju429Sea/tkwKLltNgaVrWyq9D+xtFWxpYcxS8YADjaFBdBtA&#10;kRgJ8rjHDW9/p3m621y9lXjEZ6OM0nzStjjn/inn3Z2144t5UyuEtW0BZYHnBIEMvpO2dTYcdOaR&#10;TzWTnHaB6+uMbV5XO4GDkwXbO5hD7mQYzQEeyOD5kjMEtKWmGBx1AL5CV314u4s+qOqta4EHQKAt&#10;F20N36luCvfP0WEqOKh6Pmqqp/coDuxOxoqAA6NGMRuXV8AL+ulnpcm+ByjQQTJk3gIsqvUhPXjN&#10;MVeMH9FZZxhBiv1QBds3ghD01DV66i0gccOtDDl5OHTsJ6Di5nOxuVP04BF6Ud5gFVDUZ6j1/hXn&#10;u73RdxDcyDssYw5D62fOx/tUMPFKQfmqHYJx5orW/enUFRJTtqACQuUx/tM/Ll3367/9/cb++vdr&#10;+zsA8td/3Nr/+L+rZdP/x/98Y3/625399//x3hUL+9N/3ln5vmyJE9ao25jlbiL2H//XnWBDFjxK&#10;Ces+me6z2FivJcY9WP3cZ2hxLxUipnbSMSAjlfWgwPptmEU7NSnrvs+Soz02Ng6gJLssGupmgfIg&#10;TD02kmZyjTEAkcREv6VTYZudytjSLBZHecrKxYwdby/bxiLCjTWzszJrby+56HsrdnO6zWLPAsxn&#10;KiJ9DOESYLgKoVgNsxC2CnctrCFQPFdSpgsWgrquSiGppLGqhs5+bvWezgzaaLbHktlOGx0DNoAr&#10;X7gNhY0l2FNvfn+r9XQ32uCggka7zBfqsUAE6xErMhIbBCgQBKys7FgYwAgBGgpERaFMqiR03HIl&#10;pZ6l+W7Q/rzKVY8htMpvV6Cl3OBeFG+3qQCYgvhiG102esj3Oe6xIEDRV+63nlkPY4DRb90z3J/z&#10;W/+817yrYfMuBy1xyG9+O2+F+2lLnKUtepCw5Nmo5d4MAxsosGu+1xW/9WrI1AAnddFvMz+2WPnn&#10;Nit96LLKL002/77JMmfAxn2jLZ6FsURULCjntqCUereI5Ta/kLUy8LG0OGHLjGp32KpFuLmHQCPI&#10;cvNvSTkfo7BZcA+wELXo7hzPsmCzqMpSRGHLaj/Gkj9GoR8i6Cr6o4XZlf4GNFT97/TDCsCigC0e&#10;6znGIfChrpwX1xXgoGJ374APhOmMoZiOM1knLNp3dzv28cdTlEA1LkRWypsfqsV37rFW1DXTVRW8&#10;YFyuYz2scT6ABoFWMOrhifbotYcvQFrm8QK/he/H79vjt20dzdoW8FDto1FG6c24cQR8qGSzrF4B&#10;hxay3X1VWFTdkSLn4Ri3jTJna1wH9a9QvQFVgNxU1sKeAusKbiHbVOdSFsCtzaKtrqhT6zjzatTG&#10;c6qgGceqBzrGo8ifHwPAw/zscfNUwwNweFXzBejo9bRY/2CLg4xARFuCPc5DGY33WFwyyBhHllQt&#10;1+dTwbl6lxbb3P7aGhQYqpoZwMPresVoaMjD8cQFhzbUP7WmpqfAxFNr7nhi3V1PbcCjCqE1zsvR&#10;Nfjaernf3vGS8wEujU9doS+l2zYDLq2tr13BsAiW7MTYqKXjURaXIcuNxW11gYV9BaBbB1yR/fXV&#10;KSsUkFsVm5uI8NtDNj6phXTUedyK08rWUIsF4GInX43PUBaIFjxti+xM2Q7PKXVUWSAKWtznP9b2&#10;3Q7XfnNDvZtK/EeAHsCthoRqx7C+yWLG+7YOJpm76i+jRnpY82sYC85zwSKMLBdYlKfRQSXVHEK/&#10;zKlfzSwGTkFeAb5nKWwTrhZQNQtuMhdyi762gHPKqsv4LAtcjAsa5LEALpLyLKNXBRZx9G5+UrFi&#10;wGG800KpLgslMOQinRg9HTYS7+K8XktKP3J/GIDM8ng8Jx3lwSDkGsvI08gNoQvlEY4CSVErAjtz&#10;y8AHj1UzqYAeXVFtjSVt+aggWtJmuC0sjLosGW2zLC7ynAynMpAFeGxsK1CU6wXgKUtElT2PkO3N&#10;fcGHelRN2ur+FO/N2ngmZL2dTdbZ2mCRgNdiEb/bRvH283v8fP/QoEUDAw5A0qMYTcmoLS1N2KEa&#10;5yFX6sgrSFAGytYe/+MRQIocSo9UXy/b5eU8C/ScnV/NoQMAC+BddUz0/ypg95/bMJLlNWR6nffu&#10;MJSiLINCqc8uDueAcyP/R+fopDfaFql6F84VXMrCrsJfF3fa/qx6T28AD3leL9Ep1xhDl4ol0VDp&#10;eoBEKbnvP8kjis5RIKm8FLxfKbeXb3ifPBIuUPTa3vxZNT12HDyonsgtust5NfgcV/X0pz17/w7d&#10;9pH3c37Fo9x94LUfdlxRsjPOewEgnQlWbioAhzwnKrGP/gNGtK10pq0lleDnO+r7uRYSwJGrjQKs&#10;qJCi8/AKRoAb6VptPakbtwJdFQuitg7yjCiw9Ke/Knbk2P7xf9y4VhH/+Me9/emvN65o2AWwk78o&#10;sL4lbfI2bJ/+88q+8MVasejbsCBanbWv9DZ/pBml1WSDgRYLo7R8Q00WjbVZYqwTSx8lpiZNQEpM&#10;zZyibZZCEMIBoCXaArB0WRroCHFOVeYcYvh5jw8FmBuP29R40sqlcRtPRqw4kbRDwcYydMrQfRV5&#10;uTnmgh9tIDBRvpO2dPpsFFhII5T5uSHgImKTEhwEWO7JXJGFX0NeDwRdoDGNIE0BHoU5rCgJ4RgA&#10;le0FgLpR2B3W0Vdr9S0oVLfX/NQ6Oupdoa5+Vfsc6nJWZCjiQZD53LSCXyG0IspuJmlzcxnnSt3f&#10;m7BdCR5UrXSyygbkj3CqUp96tUwvYbVVqu5wBY/K7S2Xd5+n2Ybme6y9MGAt+QFrnfRY53Sf9S/0&#10;mW9lwHzLHusv91mfQGPZZ76K34JrPstdxm3hQ8myl1kbOUxbZC9poZ0EI2bx47CN32EB3qK87lFm&#10;N0M2cuC1sYsOW/ylAdhotblPrbb+a51Nv2215WsPinrCVtcnUTIqU19VFPssmhdY4FokN1hkNxUF&#10;DkgIJpSFcop1f4kVeIhQb6h0MoK5j9W+heBv71VLGKuU8Yk6bQIYt2/mUfLyfqCQsPxdl1RF7aP8&#10;Dz8L+eUblTVfQSFUABUW/8tq0Kl6qygFVtsXsgzevNsHArRdIW+EBHvDCfg9Ai0hlLCpDbwsFFcZ&#10;EqtEvVfUWE0u0DvO5QJOEUalyymQTGWW9074foDO+fWyXQM3CjI7v0KB8Z31nFykKuTkPBsoqIN9&#10;frfSKbdKzuUuhab+DVubsox5TsegFLel1E6BEo5XbMD2NgshYwOLax3LbGMXaNPWyXahWpIaq7rC&#10;AlqaVy2OBAtttfR5OhO1RCrAPAxhFPhdplOA+TkU6AE2OswfYsGJ9SKrXTaCvKjXz3Ci08mdPyAY&#10;abFgvM2CPA5Hqu3fkxyTSHRZAOgY8rVaCKjWVkyrKoS2qBDYy2qcRd1za258AWg8/+zNUJXQp8DE&#10;Y2tqe2KtXc+su/8F+uK1+cP1yHut9Ye0hVPjRnvPK2TrhYv9aOup5fuwMCaB48QIsMFinATYs0lb&#10;mi9aZaFos7NjGA3DQDsL+kLMFRKcxRKXm995DlgAFUOwhdztcr2WsLDX1nNWYWFTRtWyAkZVYp8F&#10;T/UhNrm/rpTubSxtFqBVQFkALODdOMYK5j+QZayGhEcnGvJ0MC8PFQCcBiiUVpqyVYwHlfcuqVDW&#10;ctzyQMbEXASjJwacx62A/lE6frYQtql59FOxGhifUvbcxCDQ6LV4DtBTAbZxLwCo4HPAAmNMBt6I&#10;WjFgnMVT6Ltst9vqDcXQr65pXTf/l45XTxv0arSd96mhnfovKb5s0JIZxcmpQzXQoVThHIs6z43y&#10;ualJff6gey4/BXwUAjaNLp0q+SzDbYbvqhYP83Nx5t4Iv5fr7Yy3MGCnoFLASnCiUvgrIzZZqTYC&#10;VK0N9VPa2h63NSBETQdVs0cl0lUqXnKuopDyXgz0snYAmiPAhrZPhrzVbr/ydoT8/dwPWioetrEE&#10;BmUpxX8GPAKFgseD83mMhWrNDHWZlUf1AHnduyrbvryL+2UXh/HuLQbIrWLCFuz4VNCgLLk5jJwl&#10;u7yruCyWnc8exS0ZAkqDlq7SscdlZBcdhs7aOCgBNIvoR+T2c0CxPvMMfXB2Ww0gfqtgdfSOvK/a&#10;JtHWxp08Eh/QSdcs7icq6oaOkoEDPNyhv94rxVReCRUt/LTnanb8/W9n9qdf94ADZe2hawCT+4/b&#10;dg1gqMCcCw7luI8/ASK3ytRTwOyGnaDjTs712UCFPL5XyvLDgDpf47tsmKojf3CxcOhP9ODlZ9g4&#10;5xpKL6oEvLa+FTwrT422kwQYApRLAZXLttngO6NbP+tgbUHLm/PhI7/jB+AIAHkrYAEslMr7858u&#10;GRcu6+X807pNnk9Y/CBthbsYx+/ZF6EUCijeaoPBalvofn+j22ft99SZp78GJdSAIqmzPoYqbA4F&#10;GrDym1mIOc7l23Mc7xsMqLhPvQ1wO6RukKOt5uO8/ghWl5/bQKflsjEolknPhJrJMzEn0y4CWa7U&#10;9SUWp91VuwQ0Lg5W7d3tka0tFVGIAwhtwHIzWDdMdu1tVvcdlU2hVNgQoIE1AQyUZrA0ygg/CkEW&#10;hlq+l5QyhzU3nO61QZ/2tGusDUWqsslSoPVN3GLZdXU3WzDYzed5XUCTglAVhCULoIQQlpfHTKXc&#10;peikBBexdLR9o71PpQRXljOu2M30HNYPUOKCxpRnz/u05xwMe4A2ucDVRbPL2lAEHVg23TP91j8/&#10;AFj0ARb9Ft3usdGDDotsd1twvQ/IQPkoLXYfa+Uci/eqZKnzhMVP4xbeGWUkgI64BbYBmj2/5QCO&#10;idsBy1yhgE6xfk58NvO+y5Z+abJZgGPnb69t6a7DKlhrKhAkl+j8ag4rRJ1d825vdKWCdbeHdX7I&#10;4oownp7O2O0t1gUCuovCVhMrNUZSN1ct1opDuAQObpRKdrLktkQUy3GIAN+ysKvQkYK7TnSfxfwc&#10;gdJ+pTwWRyzKh9q2QCj2gIj9Y6WiVVgMOI7P+KDYDIRABXvOldGCUnmP4FUbpTFXJDy8V6XGJYRv&#10;EABtlahRk4sh4XlZG+8Q9o8AxztFn8tDoi2T40Xb5btvcasMkd2jhaoiAxAULKgGVztcAzWy2kdJ&#10;SUFty+PB9dA4AjL2uU4K/jxlgbq9ldIqAV3y6My43y2vyPpeiQUNqGBhc9b41jRWl0pAV70a6uMh&#10;t/++PB1r4zYzp8A+5rBqxWRDFosp80T1WXpdvIaX20FAY9Db7jKnBlVkLgBojPYzz7qQ56onIxLl&#10;PsZCMKJidPXIdZ11+Gqt03khGAO1NjBUj2HQYv2+BmtTgKgAofe1tXQiI8BGbd0zwEJBoUBH2wtr&#10;U8ZK60tAndcaBB8vzKPzcG4vumPQX2dDoRq+Z40FMT5CYbWdrzevin+NtLI4dlpmvM/GWQTVsn4s&#10;3W9p9T3BApcnQPEEhSkWOHkNKtVFT5lQ03MKqIxbcTHGopaw5UrCFtaqAY4qNrhYVn8ULO+FpC1u&#10;IKvM7ZWdcbcQbu9hgauTKXCxwPNzyKZuFZMhq/cceFY8hxpSLiMXyhiZc9ugo86jUUD+J9Ankxgu&#10;SjnN8V3loXAFxtAvmZz6tkhP+a20ELVs0WdjAEC+5LUMi39Gbfi1JTzWZ+lcH1CAnGvLerwX8AAk&#10;Mp2WwkBLMCame20s22lxBaon0AX8pxF5qNK8D2BIKNB3wmPzAE1pVtsuDPTbFJ+T4/Nn+I5zQFB+&#10;hsV7ImCpvEoXoAcXAKNFvitg4bIE0anFqYDNLYRNLR7Ur2p+EWhSzMcsx3KMYGOCIW9xvoBxyG8b&#10;nw9ZmvNmJoEpDD6VKJjG+JtdjfN/ce05z9SsdKNK6aeAjaj5PD3V1NdowG2fVSGj1wWIytMRDgBK&#10;gIYyVSbUIwdg2TkqItPKFpqybecxLNjRmSAAIOT/OgU2lBb7t1/PgYWKuy8DSfVRVIZecLJ/UHbF&#10;2y4EIHfLLJgrwAMyDkjo3IrtULryPgaSYEPB3QIYbXtey9uK/O6hE1Ta/lrbuug155FFR2zvLNiN&#10;St8rtgsDaX9/yQ5U+O1i2c6VlcLxp3wHdbi+Z9EWXKjfyj26R0Gi8ipcXAAlF8ri47h7oARd9fHD&#10;rosPu0e3/YIu+/QOyGDhV1mBIwBDW0AX6M+L61UXXyLPhGoUySBSmfdLeTZ4Tdl7Cp5VgL76QKkg&#10;mrZt5NnVdssN51N9kLeAzI9AkLaUP/24DTTsAFECJ76PgvBv9l0mj7IAXZl3GW3Oa8zv+Xnffvqz&#10;bndNje3evjuoFjb7BfBgnH6q2Nhh0qYwfN/+sGVfBKOtgEStdXtfuYp/Q0EURaAWJQZEMLxB7QfX&#10;my/AACaGUFyBkHp/1PN6DQCCJdNfa4EECk0Nl7Da/WF5RNqcFyQSU4vpdpsYY9KqR0RKpNvlAsOK&#10;OSyHyTGbK05YeQbrejZvJ3vQ2/GGfbg/w9rJ8X65CbHCFEk/6XfbKVmEpIgQLK+oqmnUyksjLnhp&#10;CyUzv6CiYkGbBEjyKIbhMY+LI1HEfXd/s3X2Nll7dyNKUz0fmszj4zty/rGsD0jwc94AAq/c/iGU&#10;olJ7sb6KIZsEcqZQOFmUoYsEXxy2/Czkj1Cq7beq8xUQ1jJKUBHd6v0yP6ttlghWiYowdaOMOwC3&#10;DmeN9k4OWO+szwYXWEDWuiyy1Wnh9W4bqvRa/1yvdU8PWhcKobMQtF4skPguSuHNtKWOcuZHufrX&#10;R23kcMRCO1Hzb8QssBm14EbEojt878sBS595LHXqseFdLIiDTlv6sdZKb5pt+UODLe0nXMS+C6r7&#10;vACqauHKGhbi9pStb6kokfY9leLKYCFUueQtBdNh+Sk4a4cFdHt7hmNZTBHOTVmLgIi6RipL4xSr&#10;Qguu2l3v7iHMhwtM9HWo98gt/qcIuqz+AyyVC6BF2yaHApdLYOWiwnkQQMj740eltilQa8XO31bd&#10;gecKKgVs3gAg13Jt3kLl0Ljcl4q/kNtQZY3PFJQlqEHAru4UI7LqBP0SJaACTkpj3FMNBpSH9m33&#10;jhSkWXJW7iEwsXs47YIL5V7f2QUODotua2ib37cOMBwAEpcop5PTOWfF7e7zW3m/YEK//eS8uq10&#10;jIKSa34ZsFvaHXdzdX0nz/Wa5pp/LhONpb64krGFxbStshDOoqiLLKp5FttEdshCI33m96kXjwp4&#10;IWv9ra4RYHefqnU2IJss5izug5Fm82EIBGOtLPYYEiPMK54bCrHo93MccOEP1loPMt+jCqDBl+YH&#10;PLp6X5knBDT4a80zJMMCKO9+bc1AR2PzU6ure2Kvax9ZTd0jQP2JtQAf6nXi0lwZjc2qwfHCuoGV&#10;yIgqiWKBDzfZ0FCTBYIt6ACscBbNEWW1TSi9XvFLyHIeeVX9HBZEbZNqwSsvA/GLwAbApUZrS+sa&#10;Y1ZeS5vqaCzI26GtjR3m7E7OdYte3My6RoHqW7PKXN7cn+D6TvAfVSFj+7hgq3sYAFtZV09maXUc&#10;vTHG+TLcT6M3qvVmCkXgRtshJW3hABWFsOWQ44m8tkaQLZUCACbGS8DR5BAL/ZCDCHkVclOqvcNv&#10;RJ9oWyTHcYIMxWeMo7uGh3ssneH3awta3qeRNotgkAVc/FgHUNhhAa+qrHK9El0YPIBFotdGuHaj&#10;Sd4LmGXQZ0mgJJ3oYyHnewBqozGghONio8i6juW9Oj6V81oCqBvN+S015kO3cX3RTUtc23kVRpxR&#10;3NuIZRTbNj3stntXVImVayKPkOI11OBufRP4RfctLidtDpCYAwTnFkaZozFTYUUFxKo0ehkYnF+J&#10;O+/SzsaUTU6MOG+cQENZKIINbZf0dTE3vYDWaMSBxwivpeIRm5oA8qbHLZtUfA4guTJh25tFZKfg&#10;iqW5ga7aB+bP0S8n2rZFJ2lL5fRCXsdqlVil3qqGyh5y6brV7qKr5HFEN22gq6R3VIBNFaylt1TD&#10;Q1ucF1cLLjVa3tYzpaVfzjN35K3FwFLtEHTFtjy36Cnpk2P0xgmgIaPqGL11/pa1SyBwvmI//3xg&#10;vyqe4wP6CmNKW01nbwCRd8AFBpPitmQIKWj9mMX88BQdJS8Ei/LtzwDGTyq3jpH0wzqG2So6TPFr&#10;G8DVtYuJuwBSrq8UO1KNRbsDSqQHT47XMNK2MJow6Hj8ww/bQMSOffhRWyQc93Hb3v+y7rZmfvwz&#10;4+c9nld2zobd8nlvP2KM8X5tv2gLWsGs2kJypQI+69MLoOXtexl1KvO+bT/8/dTeyGujStGqZfRn&#10;bbfs2zp6bxg5LV5GOMe6fdHd99R6+l5av/81UFEDXNShoFBW4SYs8EYAot5iAEk02oBV0m6B0Rbz&#10;SnH5eG0QSyaAMgm1oeyasVaY4GMdWFbNFk4BGelWrKZG8wXrLR4ftFwGQZ5I2lhymPujNj2ZsdJU&#10;1hbnplwMh3Lsl+fytr5QsPurA1tdnnJZIdFRBAghc7U2EJ4xrArtTU7ILTiPsioGLA0sjGW9KAus&#10;ovKoC5pSls1AqNNtjfQoNVA5/5111dEuDwew1FtvI0CR0n0FGGOieblCuS0hkCq5PjutbJdqQNXk&#10;ZMxypWGABNjQNg5WxATCOpYNo0SCKJ8gAjpq41llpqCI0l6+BxYnsCHrc3CoE4Xfaf55BYX2W58a&#10;r2EBtQMfXQWPdRX7rZvRWeBxUWPI+uYCNrydsKnrgo1fpSy6lzAvVoQXsInsxMy/GrWhtRELbAS5&#10;Raj3uTbXPZY567XU8aDFdjw286bJFj8wdkddoJUaLSmHfu8I4UQIt45ngI4pXpPrcsqOENx9hHuP&#10;oS2DHUBi91wxCLIE5rDM55hAy84K2FbsAkJ4zH0tvheXi3Z7V2ESr2ON8DxCrOyLc4b6REhIj7VI&#10;3yxgAVQtAqWonQAQcj1qj/NSWR9KV2Ni3zLev91jQa9W+bx6i0C/RdhvEV5IX1sjbz5B4h+AEMVe&#10;YFmcI4hH18tYCvJoqJ7GonOf6reog6XKV8uyVQrjPspKCkdKSJ4cgZQgTPEAx+p6iUJbPy65mgG7&#10;WrgOuTa6bnK7ovgqa3mrLOWwogE4rtfaRp4FTymXfA6P1UVTlRgVULe8ykLIeV3J55UxF5ynDsRr&#10;rimWFDhKGyWvTsZTzDMVdyrJqi6qFL88ZH02CLR6/G2mzsKqgKuiXAP+z11VtX0Za7HgSLOFos0s&#10;9MgpxoK8C34MB7/axfuRSSDAG5bnsRUYQb4xDsbSPTaR7bUw75FMB6IdzmqOIx89njrrBD66ul5b&#10;S/MLa2yqwkZ9PbDBrWBDWyzKXGlofe4gRdVDZczo/W5hBYD86o7MohtnEY6lgOI04KFCVFjKeQWA&#10;A+6C+skpLOnisC2X024OqteG81ysshDuTboh74U6Vi+pQZmCNQVrHKPslNMz5i6AsQwwC5q3diet&#10;sp5xcQfzAN2sCmtxrg3FFnCrhVYZIK6IFrKt76MMmOmFiKsnpJgvZYPkCz6bnuY2N8h3DAEmfksk&#10;Oy0KAMQy2vLtQtbbMLgEEMg5wOcLtduQa+SobrpcA669L9xsg6Emjm22YeAiEGrgdYw5P49j7RZC&#10;j46ku1y1VXk1FP+mLRfFymn7I6uswFyv24oZSSoep1p6ICUAkdcFSC1MA0fZfnTjgCUmgB5AKc79&#10;FK+rDHw2F7AMxkxuNuqqL1fWshhPGFXovEml35aBk/WYlTHqlgQRlWrGytxixHlwClyvsuI8uK4l&#10;5vHkbNxmmdOlcspmZ1WtNMW1SlhqNOqgQl4MbaEkAQttmaRGwzY6EnBxPDFARAbnSrlgs1NA40LG&#10;1tQtnP+3wv+s/7qyMw7IMA8AxWUZR7y+hIG0jYxKJlXnQ7FlLmjbwcgCMLJguycqIV/G4pchs2jX&#10;LN6nF0u2r7gQwGKPRXEXMJEelH6S/joBLrQVLMNjB0Nr5wz9J8NJhcswStTm/wzYUXq6vMCuEq0C&#10;w6UbTznfFfrmvRpMLqMLVxnLdo/RVO1ovWpnGDyqfqoMOAXG37DYX7DYvwEI1Mfl7ScA4CO6UNvD&#10;l2t2hu5780ZZLTsuxV7ptvLmqneMihYqeF6ZMqqu/Je/HjvdeXUP2LxZcdDwFghQpsoVxpZiSf77&#10;f7+2H38AiP5y6sDg3U9KqVUG37ZdXnOuu1374U+H9sOvR6520c1PjJ93XRrwnYsL2XKN3+7e7FYz&#10;A9VJ96cDl42jzL/3fz62TT47zHzYvl6xtwDPFwEsme6OF0DFC+saeGndvtcISp0NYN2ozLA32IAl&#10;32X9UliAw0AYoYhA38PtFlFJ43Aj95ttIFBr/QGUHpbToL/B4klFwiNgUZQhVlQ43G8TY3ErTo7Z&#10;5DiTsYD1xtA+raoHKv1tcxmreGvJ7i727e7ywNZWpi2akpux3xKjvTaWGoTqPc5KUKR2PNEPxPRZ&#10;DsuhWPTb9MwQykD7lQMW5nhvpMv6ZAF6WlwRry7AorO73jq6GlwxL5VnlmJQ9swo5yqWUDA5WS8+&#10;p2jUgn6+MoxSAjawCGYWJHBpyxZilmcRmC4jeDynvWK5eRUnMlmIOAU1t8TtDNCCMGuRkMLSece1&#10;hzvuty4sn1Ysj1aURvtkL4DRbf1zPTZY7ucW2Jga4Lnq8C4O2NhRynIo0OxF1LJXWATHgou49aKY&#10;/SsR8y6HzLsUMn/Fb4EVryWPem38oovB4rHebdnTBls86+H7Jv93gaFllLK6Y7qSw8ssmKvVqoey&#10;IKScFb8hS38FOJFSlrtfkd5uP5TFVpa+WmYfABobalrGQr59oPdwK0+AAiyxFDa39bjEAjBjNwj8&#10;CYv6MUP58XLNffqw4zJA9g6gf8DjSlbC6RJgoQyWJSwMBXAipDx/cYkVoRRSxtktt7x+gDJRZPnN&#10;fbVq4Amgo73VA0BG3gulmO6doDjOZ51C2D8BHoAqxUqo2qSCBJ23BnhQho4qPUqByLWuEtebQMPa&#10;9qStbKEMBRbrArWcnaDkjgEtQYsyFdYYCpxbWslzfXPARM7KG7yPa7YJ3ElxqnX3KtCh+2p2peyG&#10;6cWUFVcSVlSwIfOmNB+y8gLQWg66zIU8c6fAPMrkPMx5ZYR5sGb7zMfiJW+dUlg7mNedqoCr2hpd&#10;tVUoaHlabQPf/YTnH1tXxxNraX1gTS0PrK3jIcfzvOepdSH7/T7k11djfd5a6xl4bR2e19Y5WGO9&#10;Hnk5azEuaq0XOQ5GleXSZN0YJV3eGuS9xgZ5vp/39A+8AmrQHRgg3oA8nG0u3iCGzGqxlvWfQFbT&#10;GAKTU9WaNOpvktFWqACD3+8KXq0rY0L9PVRfglss5hIQoYVmB3BQCXAV81KxrPmlMeehqKxybXld&#10;W5rKmFANiDLzfGULOGGR0rbmyjrHIatzc1UvhmpiKOhzMhexPPKenw5gpHj5rnzPVLVekBbxOAt1&#10;wt3HQtfCzwKvLRBtnyRSCpgHNFKdlpzot1Ci00ICKwBC7fW9XItovM3CiTbr15YS+tA7AmygW8PS&#10;o0ChUoW9PvQm1zOA3vX6GeFaB42RBNDBuYfjHc5joYZ7E9MewKwPvcx3QzeqzMBYCQMMfRLL+GwE&#10;wy6NkTM5HUYnhd11zE+GrTATBAiGgARu50I2rq3pgoJXQ7a8Uq1aOjs/wrVDRwDAy8Cv0mMVw1F0&#10;3XSr98tcM2W2qDDZPHCsppy6XQLU1AV8EtBZ1LUHQtQUU2ChuiqCjbhgIxZy0KHUZw3FcmgLZX56&#10;3KYnRm1vfd55Q1e30SHI6tapvIjyajB2WdgPFbSN/ArgkUndrgIbGwIDHY/sbiOTkmNtT6r4oGKl&#10;tA2sSqEuZut8xXkbTm+W0SUyTlicFROBfrp5V+G1BTs4XbTds0XgQunqwAnvV60VQcgNOmZnp6rv&#10;ZFDoc1yMCEaLgliV3n5xvY7hApigc04xro5VH4RzHnA+BSvf3K+4yqRKaVVchSoafwQ+XNsHgcLd&#10;mou5UNadPLhXPH/6jvsAy5v3AowtgGMLo05ehi1TTymBicoKKKX2n8Hw2qK54z3yXrj+MD9s2t//&#10;8wDA2eE1AOVeJdn37Ec1tvzhEJ18YD/8eGR//cuZ/eMfF/YemLj/pHLn6q8CnHwETNSAjvercuhf&#10;/nQGtBy6hnIf1ejtr+f26Rdg427RoqujGIWA0i/79kX7wHNr65dnA8UBMGiyjyAoQW2leF5YD4pI&#10;90MARFfvS8DhtQ2geLxSMH2vrKuP93c9s97+VxZByIJRFM7QS1NkeifKp51j2nlfIjEEZGCdT2BZ&#10;lPIoUibLEjS4wWKyz0XcW7PKPAvZ9rL98PbcTvZWbXdjzllGw6OdFh9V8FQ/5I4yGIPgx7w2gfJd&#10;WxuzqSkmLgCSBTRUuCiR8joXaMKluvZZdBhhjXZh/bVZj7ZSupSBAjgBGwF1pUwitIkBhBbFXhyy&#10;FMo9izKcLkWBmDBCizKai1gGa0sFclykOdbA9KLiQ2K2KtfjVsq13VeGynQxAGgErLg0jCCPuBiT&#10;8bz6yygrxm8+AKO31Gd9pW4GsJHvs87JPufR6OVxdQxa3wxQUhiyXpTg7N2UZY6yFlgbtfjBsKXP&#10;hmzsPGjhzah1l0IWWA2afznAGAI2sCC2By1zgnI66rbwWq9l1zw2X47ZLovcHgtlpaIy5FlXjKiC&#10;ElaA1zLW4dISFrcWxF2EGOtx67RoBxfAh4RZ2y77k7ZxiHArgwVB30D5K/p8l+f3j5TuxmKtvhR7&#10;GgVnaYjc1xBKZWWs8nhju+rC3FdAHtbE9v6ci6C+BBYOsDKO36za+T3AgOWhWI9zbhXEdXqDpXKx&#10;AMRU4yv2UQCKD7nEiri8x3pRMa03zCdub7EitOcqwd9A4OWBOZL1AiBJKShLYX2D38H3X8JCcl4M&#10;Ne3iGLX3VhqkAma1tTS/rGwdrGkU2DKg4awtfruA6ZDftc3j7e0cigoFx8K2BESUF7HAFsedlb0C&#10;3VcY5eVqXYKSttew2lVvQRUhs0WUvuYZjwWo6uaaZT5nWNwScY9zow/Hul09mJF4p0tPj018tnaT&#10;PSxUjQA1oNFbY80dSkt94eIt5HWoq39itfWPXfnx+roH1tD4Pa99b42tj6ylRyDy1Dr6nwIYT5Hh&#10;p9bZicGBLPd5X7qhwM+uPrWlf2kegKJbENL3ElB5Zd296AfpiEH1ROEx97sHaqx7UL1RWFQVWI41&#10;nshhEDCm8h63faDCf2kW77xScqflHVCMQcSmGPIWFrCoS6pHwfMFrsX8QhXqF5dUKXTM9o8zzMEJ&#10;2we+VWtDPTm0FTgPaLiy+3vjzN0c4IYRAFxroVwE5tQLpMi1LxRH+G+U3qnAR2WryXgRTMj6Byyy&#10;wIQ8AmP9GDudGC5dNsxCP5Lotki8ywIs/Amuf87Vu+gDmAZc6QB/uMliQIU8pVG33dxogz6Ms1C9&#10;9QXqrKPjFdfxFdDGGHgBLL4yb6jO+sL11uurA1A6bDjZaX09PNcLcChGDkAJASPD0QaLYNhFMOwC&#10;kTa3baLSA9mJQRtNKlD0czZgoseVLYgOd3Fsl4v7SACoCkqdKgwy17z8H6pdongSxcko7m2A/4f/&#10;YVpVReXhAe6WAAegw7WoLwN/ipNZTTHPx13QbonrOc/rqnmyuKytK+AaeFvlP1hirO6oNs+oAwtt&#10;kci7oW2UoBedDHiocqynq8VyYzEXMDyeRNeyPsxOJu39tQIod21fkLCJkYOsrgHuq8vong100WbR&#10;Njan3VbvsrZ812UcyAOLbB+X7PCYx+gkyfbGvvSW0mCLdo6xIwPhFKNjd1fZKAz0zQFGzOEhQ4Hi&#10;GC53KgIIjKhPi+KuFOOh/jcHMrJ0DKBwdF6x+5s1oEGp8vMYREt2jd5SuvsBOuRIXuCTWfQoYw0d&#10;gZ6QB1We031VW+V7bmHsaMv5/t2u7XLO3X0gBcNKpdZPLip2hQ5zabinKxhk6/bppzWXHSJv7Rul&#10;7/P6nQJj321xf9M1qFM/qZs3CgAFRJT6ymPBieJO1LX4hNvjuw1+74r98jOG3vv9ahDpW4BD4PFh&#10;197/STU6uP1hz+4+Htjtxx27l/cD4HAxcT/w+YrvUEzJn6t9XgQZH3Sf41TN9K9/O7b9N2XbvlsA&#10;bgAozvdFU/tz69VebaDGenqfW0/fMxbkJ1goj1FCT6wDy6g98ALhkKJ5ZQMIR2/vM2CD9/U+tt6e&#10;x9aGwmrs+N5aex5iYT20ZllRKKheLKUu32sbinS6gl4zU1lLxCJWnpm0xVkmTmXWlF8v0HhzeWDX&#10;J3ypix37cHdkVycbdoSlG1RQGe/PQvD5KWACxRDNqvKn1+IIUGac57FG5lBasyzOxZLXuX5HsP7C&#10;I30WH0FhxLHuo918dlXRBcKdKMlWFIGCNbudazFb9AMVWASFgMt1nyj5WAz8KD8gCauyWAQ2cgFL&#10;AhJjCq5axBLiVlVFBSPqmDvLyKEg1ZdFe70TmSHnyVCZd23/jPK9PFmPtYz1Ahf9NjjfaYFlFNMa&#10;ymOn1aLr7RZa0XPd5lvoNe8CC8nCgI0fpyy7nwUsYjaI9TCwELPoNgJ84rUxoMPHd2kFwnxLPgDF&#10;Z4PlIfOW+y223W7pg1Yb3e6x+Y2YC/6cn1Fr8wSKGIW9gyXuAugQzoO8rbFQ3rCgq3vm2v6ErR+q&#10;T4L6nyiFTJUwIXdF+DPU9fX+zYp9/GnL9rEyFOi4gxDJpXlyCUQcF5wbVH0TKhX+a+BicZv7uxyj&#10;RRrBO0eQ379dxVqA9hUNfoBAAxDHZ8tOoFVd8/B4yXZPEODbim3z2h6wcXi0ZBfygFwvohSW7V5Z&#10;KNo/RRloa+UYgZfi0GfKElLJ6h0JN5+9juLaPVImwzgQoNx9gVTJVHb6+GKK38JrgENlsRo0W927&#10;1l7/OEpPWQ0oPlWolJcD8FjEyq4AF5sbE7bJ7QFAtrWZ5XqkUIiqvJgARiZsDQWsgMWri1nbBECW&#10;gI4s82qc+ZQSGKd9LAKDlisOsCgMsWgqVdHn0sjlHQgG2lhw2i3FYhaN1LsFbICFTNuc/SxUir9Q&#10;4Gc3ctnZ88xaup4DE8+tHXBQZVB5F9uRZZUWf/n6gT1/+b29rvveOroeWjdy2+95ab5wg7Uh/70Y&#10;IIrd6ve+No88nwBIa+tT7tegK+qtw1Pr5HIwUG/BYAMLIt8Fa3xwsAFrnu/Uz32sej/fayjebPE8&#10;cjfeZ2OqdRPv4fcCwnlkddqPNT2EbFc9NytrqWo6prYuVRwLEFgAMlQBWEGMyvoolYdtGmiedhkq&#10;SSxtWdlY4uvA83rSwd8yoDc7O8o1z3A/42phKOCzWMBqL8VtdjrGfzXpAr2zWP/uf8BgKUzxXfgP&#10;VDArkh4wPzrDH253sJFGn4wMt9t4ptdll8QzXTYIVHhUvCymGiLaen6N8VJnYeBAWyLyUAT5r6LD&#10;9ebx1Lhr2dn1AiMNw26QazSEETfS4AL0+0eabQCgEGD4AwrAb7M8ui011sa5m/g/Gmww0mQDEcV4&#10;dLhtmUi4g+M7LOTrsNiwoEKA5EH/eQDVfn6Xx0YVWDrhc56OOUBWZQ2kh7LouiR6KK7/g2NVEToz&#10;IS9Jv4tFKZVULCxg+fmwK1C2sASEAGvT/Bfr20CdYGNR3WeztoDMLJ0qNZ7b3XFAJGNlbXksj1nY&#10;3+9qa6RGIy44VOCRHg2bv5/vHBqw2eI4BmjCeT/mpyfs/GDd3t+xaL05QXfMuP4q20fyoKr666TL&#10;/LrDmHh7t4KsCTSQ02WA/jBvCzsACfC5ggxqm7jMa3OqWwMMyRu5xvPadllBDyyjl5QRticD42Ye&#10;YFh0mS5vb7bt49tFuwFCZORoS0TZJ7dKwWehlpdj93DBFQ/bPUFXbs4478XZaRkdhAG0iyGzhb7Z&#10;njVVBj7YLdvt2xU75zXFdh2fo6Ouef8Bn4sOO2WsLM9wTUu2iY5aUYzYPjoWQ2cdgFo/mbHzu4r9&#10;8MOBq168zWfLsyuvriBIXhJlzF3xnGobHd2u2+HlCjoYWLpedRkmytRRb5jLjwDJx3U3jnl8oZRe&#10;DVVRvQWwBCf3Gw5g3ghc3m7Y+38/sjfyWPx4hOEnr4pqeBzZTz8f2p//rq7de/Yf/+stgLZnN7c7&#10;vM46/suB3f312G557Z1iRlQH6d2OfdHb/Z3V9QAKwEJLFxZQ20M3GloeWlfXI+vludZWgKLlEYSt&#10;Rk3fW33LA6tvUylijqv/3jrbH1gPSqut7Ym1YS21Mzo71PTpiTsuEO2x6akMQJCz2cKEVcrTtrPO&#10;n7i/bh/vz+yHN+f2y7sL21+ft3eXe/aXH+9sLDFiuzsLNoRAjxcHbXJywFF7MN1rISheKWLjGQQJ&#10;iy+DkI1A9yOZHm6ZxFiAw/F2G001Y2UgrC5CH/rn+OHRbgRYUeAeG0Ox56H9SaAhBgTIc6LYEKWr&#10;ZceDNjGOhZlF6GYVlR2wNAoyNQlsyOrM+2xsglvem2RkpgM2XUFRzvqsXPHZ0hIwMonlkeZ8oz2W&#10;THRaZrbDMrutlj3EAtpqsshKo/kXWswz02O9/MaWsT5r5Ds0j+l+v/VPowy2gjaGEA+tDFtkK8pt&#10;1PoR/sGFiMX2gI3TXguueq0DEApWApzLa11YWp4SynGj05K77Ta7Fba97QkrTSaskEdJzKCcF1JY&#10;6VlbZ+GVG/Kf2yTyZGyfYymecv8SAQAsZB0oUPKSxf2NvA8ImuBgeYnnZWmwYB8dF90epgBCgaKb&#10;KIW1qxk7vMA6ACyUJqpA022EfO8IAQVqtrEGjq5XnOdDWS07W2UEZB6qLwMLCOKxKmzKdclcQaAU&#10;6b27J8ti0YHO3ZsK5L9sd+8rEPiqnXHO/R2lms7bzs6cqbFZtasnn833r6Cc1vambRVraFHKB4W0&#10;KlCSi3YdiNia4hgsIhSXMhgugSI1BFMRoZOTuaoFtzFeBbFdxWiozT4AtlNkYRw3lWpeUibEVpr7&#10;LIIq9byZsclZWYUZFtMx2+D2CsW2s5m34lSQhXbIVJp6G8VYnldqa4+NsgAUWKDHsEgjoU5Xn8XP&#10;ghIOdbDoYcEqNb2XhSfcwiLVCtADBCxcHuCgu/ulNSKvnX2PrX3wmbViCLR2PrFG5LCp6bErPd7d&#10;+QwowLDoAUSAjHZGSzdw0vjEOnufmOK4hoJNVbjof4aV/RSjQs3XXnEsx3FMc9eT6ns4X1PzS85X&#10;a+FYs8uqiI91mk8BjyyGk8iY2gLEYn2WYgFXcb9MwW9T5YAVFlXwSiW5R63MfFYAYn56xPWAyc3G&#10;bRK4yDGmV0atpAqZgMjmdgpoTtri6qipk3RlKW4LAIi2OFVOe0vltPkP5rCy5ytY5SyKecVUYRRk&#10;ShgMgIW2RsZYhOPokojSRxlJ9ENKOiTVYdEMI9bq0vWD410WTMlToD4tbeYDODxDXPtoM7+xzcXB&#10;BIG0AX8DxlW99fBfDEYUYPsaY+2V+biGIcAjMgxc+F64ANyBELARASyGgJAhngfWBvkvFYw/AFAM&#10;AhQDwRbzDbXYcKzNQnHFz7S79OWIi+UAENL9NlXstfxEr2X4LVlgLjvTDSj1MncGgCx+MyCbLGKU&#10;yeOLcZZS3MmkimZFXSB7SV261ShT3lzAIo5OVD0lQUimgCEHeGl7OT4K8I7omvltLKNy6FGbX1Mc&#10;h7JPAL7KqOXnRm2yFEOnAHOAoCAwPjxknp4OV09lVPU1uA0rWDTMdxnBSAI4xmIATXrYRqMA9mze&#10;ro43XVO2tflqU8hFIGNhDVhw2XLaokQ+MVoUO+Gqim5P2sF+Hjkft72TnPNSLgMlgpAlVTtWv5yt&#10;MWQY8FyfwCBChlfTnCtrixhbS+i9BQBlAYNrgfNvINPqMqutkmug4P4Ofbev4PdZ2wcWFDR6eTln&#10;H9U35c87gEfZbdMeoaeO0AXHvHbEUNO/TfTPhWDlAn2JkbG2Mc1zU7anbDWMsv1joGdpyo6Pl+0C&#10;Xfj2/aqdAiOH6L19YOfkrXpIrdrmuZo8FpxOFdgcoNPubldd4LzOvasgVvTxDjp0m3GoODng6OR+&#10;1Y45x5FqhnzAoP+4Yr/8WenB1QJmP6j/CnChTBsFcF7er7maHQeAiuqLqAfNzUdA5af9arEy4OMd&#10;oHKvW6BDNTnuGJdvd+0Dj3/8tGP39wd2+4bxbt/uAQ/V5fgg78jdvn1RU/ulvWr+2upav7aahi/t&#10;Zd1X9rLmK6yjF9bH8PQ/tGbgohuF4xt6bh4UmMoWq/Oj3/cKBYeiGXyF0NVZJN5iHe1PrAPrqHPw&#10;qTUCKvUdD1xQWH581MbTMSvmM7a6WLI9tRVem7cPN4fAxqmrJHpzsmk/3R/Zv//p3vwDvbw+a6uV&#10;nLOKRgGJUZSD9igVj6GhFLLZZRZcaDye074q1J7sdUFayoTJZHssN9VhwxHoH1CRNTCEUEexImIo&#10;E2XM5FB+2sssYNmkpgYsheBNFRDCItZOTk3nIgCJ+lIMWW5xxJVPz6SGgB9Gye8yV8ZRYHKTTxcR&#10;cKyDSYR8aZn7qT7Lq3gPIzzeYb4ZLJjpduuY6LYmlFp7lvvj7cBBt3XmegGGPkY/9/ute9JjgYWw&#10;TbKIhzdSNoAyFWiEN7VdErJevrN/CSvsqM/Shx7rnhq0tiyQMTNgfQCU2tLH14GditdlyZSWVdV0&#10;lEU1Z6WFpC1wzpkKlskKQgd0qDTwHXT87naNyT+FNc+Cq4I9TGxlYyxrb1SeCsbJcVUg9w/lnpxk&#10;ck9C/wgPNK4tlXVeW93CcpA34YyFnrF1qGJYJRZpFbSas21Fiyvg6mgOoobOsSr2Rf0I6fndoiv/&#10;rS2SfaXVAhoXvKaeJNVsFQQGIbrDYlAND8V0qF/C6b26PvKeQwWHVTNkNlBICvZcXcm54mRrG1Mu&#10;0GsTJbW2hfLh+++grFZlFaHcVneq9RuUibLMb1UMx8p2zsViqKiZunXOS/np+AMAgeu2zPtXjtXW&#10;PAPoTNrWRpbFU508x/jMlC2sJmyahbDMmCrGbBJYzGn7RJkYxZDNLURtEqtaW2wJQDPOwhePd1o4&#10;CmCoxbu32QI+LOcQAwvXh8XsUtFZ5Pp4zhdlXmERq3R49+BrawX2G4D9JkFH9yNg46E1ARvt/fI2&#10;vrQ+/wsAhTH4wsntGHIVi7ZZLzLd0/PSegZeIsNPrQew6PewQA7y3JAyVnhe2y7ogk7kftD/mvdo&#10;Aa0xX+Bz9hoL8VC4DaBn7hf6mXMDWMkey7HAu1gIeflyQzarSr95roECMZG19MQQshRygdW5XBC5&#10;xKKerqaWa6tUno4iADddiVl5NQ68KcZA3p+IFQCWzATncEGdqrsTBDx4nXmfwXAYV5HBbJ9F+Z0K&#10;5FTgayjZCbSp3X01SHYo1MY1V8EslXdngUdHDA0DdRoAQD+/bVBby8Fa80Xq3XaWz19vXq5Dj++5&#10;dfajH0MvzR8G0Lwv+E9qudavXByGTwDCcWGgIjHaYr29r60fndkHePhDDRYZaawG4AMwIfRSCJgc&#10;TfEdgI+AoIbH3pEW8ws60GsRQG6E35HFIIkpEyXWj64btISKLipQdEpGkI/rPQjIMqfQP5pvCnZX&#10;N9jiUszy5QgGlN+9PoXxNJ7heMXEjXurBcaUMYN+lec4g14ZBzzUNyuthpSKt9HWUx5dmJdXSMBY&#10;rbuhrWXFHi3upvn/oxYYxBhSEzYgQ1kncaCi2h8laGH/gE2OAyWASF9Hs+XSwOQSC/Jy0ZZmkD2A&#10;4PhUHWeztgtg7KFXdoEC9bZxRfSOsfqvkP/bJdtmMVcvm20Fb+q1fZWdx5DAEJChcHUzByRgUCDP&#10;Owp+R8bXFWelYG7J/eZ4tWuwtkHRC0ubVQ/JJsfuooP30IXb6JGDgypAHKHDdnYwnjYBAMVuoGsO&#10;0UGqHKyMFsVbXLPAHykw/RogUVo8MLKPobajtPmrebu9V4fbRQw+bamU0F3aGgZc0Iln56r/wTnR&#10;YypAtglQOKA5KGM8YUzxWEabKy6IMbaBzts+WXApv6qaqrgWVU095/MvMehUMfXmlmvFsYeHi3bz&#10;XtkvKlK2aj/9Zd8+/bhn6vdy/X7L3mvbA4j45ZcDuzrdcE3qVDFVBRTfvAUo3m3b3SeNXdch9v7t&#10;Hrp4H2BSM7ldjtl34HKCHld9kXc/HLrOtV90dH4LPHxjjU1fAxRYPrKIAISOjkfW2QVo9Dzi9YfW&#10;2v7UmtseWCP3W7ofongeWVsnr3U/cMLm0Z5vH1YSysiP8pFbtgulN+h95YLZCvmUjadGmGQhV1Nj&#10;b3PJjnewSM93XV+UX96f2493x/brR/VHubJlLMUP1/u2tVpwOe15eRUQpHCi10IoDe2Zpkf7bAKg&#10;iMYgemAklsCaQiCjo22WSCvlrtEGhjTULl71P1otGEPRyDUaRdnEe20YeAliTSpCPjTCeaB7VeKL&#10;oRiTAEwGK0HbIEp3U1O5keQAwDRkJRRjMg3oZBkAi/oXpAENVf5TVH8aAHJpcIwYgjqomIxcB6Pd&#10;OsdbrXeyE9DoYvQweq2N79HK79Poznstto4SPSlYfDtuvuWwebFUBrB8hypYBxt+QCNg/oUhi+/0&#10;WXK/yzylfmtjoRoANvoLHvNiUWbnh2wJC0aWo9z2m9tpUzVABW4tb1TrgMi7oT4HMytpm19XfYIJ&#10;28Sq390pQKPyUqjjIwsoC6riMg5PEGDo/PwM4UZITlUYaYOFm+fU12MV4BBEHAENChjV1sUS51oD&#10;NjY43lV4PEChACIHAISq16lq3w4CeiDPxHnZAcfpSbX99xmP7+5Uv2MRgVY0+CzQgeBC8voceVlk&#10;cayrjsVerlpbAWDYQSmt8ZtXsXIXASpVPpR3QeWtt3azLq1yfjnBwpVxpaaXNzIuS2UPxbIlbw4w&#10;oSDDxW2u1SbXhfcrPXKO6zfHeTf4DEXEq3Dbott2yrkW3ctLXN81Bcxh4Wkss+BNBRxEZCYGgGHA&#10;OAMoZ7ptNN5loRCLG5bzcAZAZg4rIDCk4ErN3UAjUMGC5gMu+rWl8QqLt8Y6el5bC4tYa5+6tD63&#10;9tZnVlevFvLIZIdqYQAbzY9c0a3ntd/ak2df24sX32FEfGfPX39rj19+ZU9ff8XxX1ldw7fW2Py9&#10;dQMaHZ3P7FXN91bX9NDqOEdtI/Le9L01tXxvLW0Pra1L53+CnL+wnj5lr9Vijau2ToNLrVUGSwg4&#10;SmX63MKkBUsZEOMsfs5Vz+8fYxFUy3j18FD3UcUyqXtphWtWBB7k6cgyCnPVWA3FFq1tpa2ymQJc&#10;1I5g2I3p2ZgDkMXVFO+N2Ux5mHNxvhKWMgbDaMJro8hyCkNFGRnyGCWRX5VvD2N0RFn0U+gOZeSo&#10;tpBS+bUd5GUMsbiHoizuQwAA4KEA+L4B4A44kPeos+OZtbU9Rf8x0HHdPU+sDd3ZgU5sQWcK7pq5&#10;fo1dT6y594nzGPcMYIChCzvQkb1AocfDf+pR/BvgwvkTiaoR5FNAabIVoGgH3FpsGKgRWChIdDTd&#10;xei2CPMlMNplfpUFSPa51hEZYGqqKM/FoNuGGwMeYiO9NoEBpl5WLlaG6zAKTMTRWxMTaqApj20V&#10;HgS9CxvKBALy5rmOhRD3tSUsmOB1pScXGO7/itoCgDzDf6R6R4pFE8yMT4Ytz2MVCCuUQy7wNzxU&#10;bS8fDXot4OXa81igIQBRAS/1Q0kMByzkQ3eOxawyh5GzwiK6vYzuYtGXpxBDTiXilX2ygLxJjrd2&#10;JtxivIM+2T+csN3dvB3sAxkH6CV5BliwVebcla0HCo6UocLCLJ2h4l0bGD7ySByfCRTQYfvTtuoC&#10;vdFzAMXich5DZ8Yt9good1loApitSWe8rKPrTljgFdOxpew1YEGt8F1m2x7fC2Pq6Irh4jmUqrps&#10;b+/X7b1iKzCQDjjmkO9xiO66eb/KHK+W0pfnV0XnDgAFwYIy3vY4/zrfV5VUXbwJBuAB+nf/XBmC&#10;HKv4EL7nHr9nFwg6xgg7Ol9mwV/FCFRBsmU7VHzbBYPv5KqsHjF4/vR+xWXC3AMfqkOiis3q/6Q4&#10;EHkyfvqrsk1Um0jVSDfsViXZP+3Z9b2yYrbt+s2uy0i5uuf23Y594LWfAJCrj5t29m7VfvhZLfP3&#10;GXv2RRfA0CXLp/krFMp3Vt/5wFr6H1sriqUJsKhDEdU1P7B6FE9tK7ddD+w1YFJT9w3ja6tDETVg&#10;ATVjCTX0ACKM9m4EDCFTzMcgFlg6GbBZtZCeztncdN6Odlft7uLQ7i8O7OPdids2+fvPb+xvP93a&#10;3z5e2l8+nNmHq12bzSdtqZxk0UYIEfwhLAz1V1C/hRGgIZNVtUSEcRiFLeUQbHLZM7IGFMgVxlob&#10;iDRagNHvbbQeFR/jtaAbLRYcbkPBcJ4JFeFBCNVcLo9SLAyiGLGGsM4y41A9Y3SE59MegMPDcYOW&#10;ncZ6yDEm1I4fwkepaiGJAkE+FEQIqynMd4vKo1Fotx4go2OMkQE4JgQbHdY71Wl9vNY7pfvdAEOv&#10;Dc4ikEtYaSjY4GICwIhacFWQETTfYhjICLr28/4lj/UVPRaqoNz3+f3LvdYhz8Z0v/l4fhrrRe7C&#10;We13swDOVjJVQQUulhU/sKqsiBzWd8ZWllmMFwQgLMIodzVPUnCdFtj1nSzHZW1hkddZtDe3WYih&#10;/qXFMZsrs0grpkHR4FgB6k+witW/yFhjsVetDWVxrLGAr8nrwWKujo6XTHJFfp9C8iubCLrcoSiK&#10;w9OSE/AjQEP7m7IYBCzKjd+G5Ld3FYCJwCNYqmYqRbK2xbk3EH5le2xP2ApAtLqV4ztO2LzSHJfG&#10;3O+VglKn2gWuQ5nnFQcwz/Wdlat9TZkJSZsv8XgGCFlI2KqCOnnfDGAxt6wOmVjUS3GrcF2W1ziv&#10;gg1nsBDVRKuoBmFY21sZ2z7IoQDVD2fUpkssiIovQIHLwlZ9iQILoYL6wpFOt80QYHHWnI5gYQe4&#10;7fWpDkwdC9Yra+sGJnpeWmvHc2tqemavax5aLVDx4uV39uz5V268qvnWnj//2h4++coeP//GnjBe&#10;vPzGnn0eTxlP1Bae9zxx41t7xPEvXvHai2/t4dOvgRHuP/uOxwDJK8br760GMHnF/efPOT/v0bHP&#10;GC9efwegoBuan7iFV3I0nGShZF4PjfUw5/uAfoZqPiAPKnw1VUT+gYFCIWJZZGY8K8+GFisWphkV&#10;i8LiBh4Egq5SJYuVGpYtr42amoQV54GLGZ4rx11qanlFVUSrQKeGXyoiNa20Sx6XWAgzGeAGI2A0&#10;raDPftfVWVslLtgz1mkxdEd+csBCQa55uNmiiSpQBELAxIBiXF6aZ/AV4zng1wAQ6P9Qn5jHzvBS&#10;Jk/PwHPr9Cg+7TsAQv1hVFH1odUDb55+xbQBhv1PrQ/DrG8AXYhObG19Yl0YZd3eZzYwIIPstatR&#10;5PM32GCoAWMPkGyvteiwam3wfFiA02B9YfTaSKsNjVQ9G7HRbhc3MopRE0PXyNMRHdXWT4d7bm42&#10;YOU5rgMGz1iur2qYCfrk5QEYBH8TmodzEddkbYY5KohWps4y19f9N/wHsxWuq8qWK8hdYKjaRQDd&#10;pDy/Kv41r6y7mE0pqJdjpqdV1VnZLzwuRQC+kIWAi2gIQ2w0YrFI4LNXI2AZV/4gYUoaKOZSNsbr&#10;qr20t1F2laQ3l2eczpqfSZi66a7vJDECMByQPemxsuQXQ0qZM2VkV9ubqxgFc5Uxm2ceqWZNGZ21&#10;gG5bWccIwSBSO4ad3Ul0h7wLCgSfsxP00Qm65OR0xtZ20T/cbm8yBA3or11gYYvFX92tdbwgZg14&#10;Wdku2oaqAQM76sOyDqCscy6VzZcxpZR6QYv0nfo7nV8qXgPAUe0OhuuWfbpYrayM0bV7uQQ8LPKe&#10;sguYV8uG88tlB0h6r7wb2p7W2N/he/O9Tvh+p5eqD6JS7Rhju4p5kxE2b5dXFbtBx6pgmDrkypOs&#10;rZZ9XhMAqRv1EdCjz5Fxd3W9YOc3KkewaGdAx/mNKjkvuLiSI77HzVtltKg42CrwxLjWlsuWXbzd&#10;tqv3G/bupx1784bxXo3m9uzND1Wvx6efD4AQgOXDgX3xuuVrqwUgaltRMPXfWn3Tt9ba9gAhQICa&#10;ofRe4KHrG+vzPrba9u8g+G8RsO+tvuNbq2n71upav7Fm3tvd8b01Ktaj8WtrafkK5fhHq6n9IxZQ&#10;raUSYTeRokP9TCYo73DT3lzuAxt7Lvvk7nTL3l/tOe/Gh+sD26nM2N3ZLpNzyCYyYevtrcV60GhA&#10;GTQzsPj6AYiBJuvxNFlnV4NL/WtDUFtaa6yl/bW1uxbbddbWyv1unuNxJ9aE199kkXALCgehTcgy&#10;AFbkHRnpwgrqxvrptfEcA2WkDBelrCYn1b1WFfqUejto6WzVgpgEOHJYEXEspmF5MFC2sbFeIKbL&#10;vAMIPkohkG0zX6nJBoqN1ptrtm7goyXZbq1YK22pHu73WjNKuZnzdmS85i2hJNdGbHglZt75Eeth&#10;IVNGylDFb4Nlr/WVBm1oqd9Cq302ODdgwcqAZQ7bLL3XY905j3mnPZbEepyUlTFZVRqLbqGMVhtD&#10;odyXllHkLJwKmitMy6JEUaOwlS2xsIWwAiBFYGKBBVfCvQx8rLDozi8DKcDK/l7OBd+tYPkvlKvl&#10;itc3UsAJCzQAoxLS2nbY2i/Y9knBdhAybUUsVXIuXkJbKcpOkbUgy0GCcnq9hJDO8xrUjkUigTjV&#10;XigQcoKAbykQ62jWtlASh3cLphbURwigIspVXVDBm1s7k7a8m7MSsFNCySwABoqbmEGRChA2d1Wr&#10;AfDgeyttbwVg2NqWxcTvBCxKs1JcaZ5TTxiAQlUp9fs3kqYePJUNXttS4FvSba+pMuM0lnQu68fq&#10;DtgEFuFY/nOqs+J5mD+ptM/teY8oe2C010IjPa7Wikrje7wtLDQqttVoHczPHhaebuZ6a9trZOqV&#10;NTS9sIZmhirdNjyz2tqnwMAje/X6oQMAeSwePxNkfGVPXnxjjwQNzwULD+yFwIBRU/PIXgIcr19/&#10;4+BBIFFf/8Qamx4jn9/b82cYD6+AmJoH9vL59xzHLfcVQKrPqa9/zPu+t2dPv7eXtY8wNJ5YbdsT&#10;a1Izts4XyNxr6+qpMw8LchCY92sBl4cj3O62K0YTPa74lDIicnmPjQPqanQYdy77QZdOquJ56lyq&#10;9MmVlQmX4aBiURWAbVbgoYWP+ZqfA1jk/WDRS0+EbBLZUPbE3EKEuc71H5fl7UcelSLswRDxYHUP&#10;WAzLfwQ5D7MgB4GKQYyPiNJRRxrMF2mwoIqgsbB7/TXOg9TS+tQFxHZ7qltKjZ2AAsZUB/DR0fPY&#10;BdD3eKpxMfIE9/Q8QAd9Z12DwEjPI+vGWOvqlkf4kTW2Y7jx3lbAo7ld2T/Prd2jKqwvHFzIGPN4&#10;FetRLTegbbJwqB59hK4LVIPyexVbAwR1+XkcAEICjcBTh4UEUcBFaATjxt1HD2FkxeUFQacpRi2g&#10;kucMla+XlyTBcePjivfwMdBp8tqi37KfPRwFwFjFvqYBt+KSKjFX6wpleW4KfVQoRM11qhVEok/k&#10;yVCKrXrEzDudIkhU0a+w82gEff3Om6GslPAQkM0YT8ddQOh0PsNQUcdxBxxLs5Ou8+/u2oItL+Rt&#10;CahYUm+pOYB/W95JpS5jMLnUXG7XkrYB4KtLrKrGzqGL5pey6Km0La4j48i5Mu0WMLok4wLUMmNJ&#10;nl0ApoyBVV7CANnIW7mCccLcW0f294+BkjOMmRPVzZi2o6tZoIBFnAXaBYOeV6spK85CnpLLC8Vy&#10;lIGSkqkEuiuhDmRs836l3R7slwECFnX0l7JlTtGHKiuwiQ7cVk8Zzrm5MY1OQ+fxWPCgWDU1ejw5&#10;B1KkB4GQLYwwV0qA23Vut88ULLoMeJTdMYIPBYJeABB7e0X0nTy/+t4CnRkMvLLd/bxRzarheMHO&#10;KYbf+fWqg45T/Z49YO8Q4DhhXVbMB+dWlWUFuyozUFVWT85kLK65cXoOgFys8p1XgBF5QFREsXr7&#10;7qc9u/9x284V1/Fp1754WfsHe1H3B6tv/K21tv8RwAAemr9FsX2FYvodlszvsIb+zR6//I29bPiN&#10;ff/83+xZ/R/sdfOX9rL+SyyeP9hzjn36/I8opd+hDH+Hovo91tUf7PHj31tz40vLpJic+azNTE24&#10;HginB2t2sr9ux7srzl22VZmz+cK4XZ3s2M3JlgOQXz/d2PnhBu/JQPt1CDSE38eiDWz092k0ARNA&#10;Rgejpx6FV18Fjq4669BQi22ea2urxzKst/bORuvsxmrsAlB6sRzC2qPttKEhFSzrtsGA+rcIQHps&#10;IudlMR61xUUsroL2NYMurVZ57GNYBQoqTaE4M5MotJwiwJWC2G1BWRfTPotgreZyg+YfZkEZbbU2&#10;4KIt2WatiSZGs7VgSWm06nkUQ3umxzrHPdaH0IdQsgkEJbwSsUAlYD6E1lMK28CcH7Dwm3/Rb6GV&#10;QRve6DH/AtCxPGjZAz7vqMf6gI3hKZV+DqJAQlZ0SgDrYy2GxRdncQzbIlaA9sJVDntjA+pH+DSU&#10;CrjEIrqqgjlbCCyL7yoCrkV4DSE8Y3Jqz7KMMKvB0gYLt+oW7GxXK1+q1LO8GOr8qLgQLf67+yoO&#10;htBpW0ZuyrUp5x48V5wFgiF33t3tsl07gp61cyb/hvohAB3qnKo6F6cMbeUoZXUDwVXF0rXNaRTO&#10;FLcAzWbedlzqacY2USjOi6Eske0pK3Ed1VRqdg4lOI2VXJSnbMy2dyawLPLAVNr1YViYy6CAsvy+&#10;vCs/ru2ltQ1VUaymUupazC6krcjxcxoougLXa3Jm1PZ2i1h+ozYxF2SuqPNmFGj1WkTZUHGVF+8y&#10;32C1UZpPZfuZbwODLSxiqo+hVvAC5JeuFHgzt+0dtQ40mgQaTS+rDdIY9Y1KY1U2iap5PrTGhidW&#10;V/PYXtdiBDSqHTwgIGAQQNQACrUPeU6vP3Bt4uXZeP76O3sGcDx5IQ/H9/ZEEMF7XtXr9e/tKa89&#10;5ZjnL4COlw+sjnO8fsU5GTWAR1PTI6sDNhpaniFjWOVY3aoW7AGY1NDQH2rF0u6yUeQqHm9nqJJl&#10;t6WyvZYWBI/1u8q+OWBsfMxr6tGRw+J2hadYKFWQapTnkoBDfjFiOcFxPoR8DXGOIRsF3oYzAzaS&#10;UhyB1zLc10Ia4HNU+2KEhTQ0AuyoezNWfjLZYiPI4lhai2ybBRSA6VXGR4NFhxstGmuxgXCTdWGE&#10;dHtVxh0DpfcZAPHIZeV5fTUWirxA9wAeAEe7snvk0QAcBrV1PPjM2rTl3PnQBvzaVgZKBp5ZE+9V&#10;i4cBzucNvnbHK9alVZl93S/4jOcuW69LIKGsHSBN/akUIOqyUkZ4jN4IhVtteKQFEGo21e3w+hps&#10;UCXhQ3xvfmcUgFCn6nGgrQD0quhXhGsfHEWvYUyFAZIIMOJn/vm8reblVv1zlKEyLr2l7TzVCRlh&#10;AGgJjCdtleS5LaLHpgA3eaNcA7dSFAMja5PollSyWlE5h47RULVklZafAQ5LwF+xoJT//zfVVbCh&#10;+yH/gPV2ttpI2O9iONLxkKsWqrTX6JDHJjMxF69RyKpMfRLjQkXwMFDQJQrKvMFal8wvrU7YBkbN&#10;IcaKAkAXgQtt8S4AJqWSGsppaw0joYKs7427rZg59J6K6C1WMjbFcdr+LK+m0DfjLh325BTD50hx&#10;WWOuBotSd5c5donhss1cxl615cAixytmq6LMlu2CVbR9g3GlGjDHh3Nui3dfIIFRpSaVKgooOFG/&#10;pF30qIoHastDoHB6pew7tUmY5/PVzJJj9queBxUoVCbKuQLmARZln+h1bYEcny25QoWqTnx6smDn&#10;t4t2qJohnOfguuIKf52eVzDaVkzdsAVIajR5ye3ZyZx9+oTuvRGIoHc5xy2fpY7X24dqorkALKza&#10;IeChHjFXnFvZOvtAyj5AoqrPSvU9PpQOV20jYAcgUTzI8fGS3fNeVX6+v1ux2xvVM1lx5dK/ePjo&#10;/2dPnvw3e/niX6wB4Gho+b29qgMoXv2Lff/iX1FIv7P21q+BCqDj6W/twff/ag+f/Na+f/gb+/bB&#10;b+yrb/7NvmZ8+x0g8vD39t2D39u3D/9g3z/4gz1ktLXUOqotTWYsMNhvm5UScAFlARVXx4DFTsWu&#10;ub3Y3wA0dpxH43RvxfbWIKqNBUAl4qp/qpulR0paRYx6G62X53o8ze62s68R4eU5LER5PzqBDQcn&#10;HCsw6WgXqDRavwchHWhBUbQAGW0WDSOcgMZQsAvB7bf4JApvTPvpfS7zxe2HKvCKxUP3VRZ4gscr&#10;TNyZUgjlyetScig7LSLdXSoB/RqLRIrohQ0paE5Fzcb5zlm+R7rF2lMCjy5rQik0oxzbxxDAvM8G&#10;UMbDy2FAI2V+BLavGAUmgg4u+hD+noLXeTEG5/ptcBaFstxigQUULcAxflhn49ttWNZ+QMJnuWlA&#10;o4SSQOBLcokCGrNY6WWEclXWPUK2uqm9cFnsWA0I4dzauMvYWAUgVDBJNSUWl1lklVrIQiuhVCGr&#10;beBiG4FcQRjd4syivebKRmOJrOXddobiHZTVofz3VQBEbsZ9BEmZIVtYAo7QETaR/f4VtwjI+umc&#10;bbDQnyCsN0zgs2vtl6qCH5YC7xVwKMDUWQ/HMy4ifQnQWFybwKoZtxWAQy2/j05LKCjVucDKkbLY&#10;5HY5xe9PojSV/oglXNIWUxyoGEWhxGxmfhTlOGqTzh2P9bOgmhicozJus5xTKZbqgDnNtZjnv1f8&#10;SxlrqQScySukap/jqiCbD7O4qqKkz5IJLwuBB0tVrdK7mXttLGLqtIpl7W2z/v4WB79tzFMBshqg&#10;Ochoe2XNLWrZriqdz5DJJ/aq5pG9ePXQjZcs+jUCCYBDpcPrAQ3V0KhTh9amp1YPCLg+JmoT3/jM&#10;Hf+C8RKYeCGwAERc7Abw8YLn5MGoAUbqGh67878CWmoEKXymnmtufWItHc+qpcj76pCxeuZ3o3lD&#10;LIixVstOICvMZcUTJDLdNjzcVS27LWubEeBx2Hkxd4lSAAD/9ElEQVT8ekwB3LG019WxUY2HPPAw&#10;NR1wwYaqm5NWrEVhyEYy2sZkHucDNp4PuviaJRYO1YKYyCklnWNnB0x9VqLInrwoAz7kfwA599Uy&#10;alyRsZ7eVy7gta9PafqKrajGWOg6tQMGHV1PqyDRzTEDiqeopvgrLuVV/Tf2+MWX9vDZH+w7jKbv&#10;Hv3eHj/7oz168kd7zHjx8kt7xuOnT/9oDQ1cw7pvALuvXXD9S3mImx8AkI/c1kl9I/9XyyPzKWNI&#10;hRP5nPaBan2SgeArt3UTjKjnVBtzpdlC8Q43IoIJgCEMKIVVKAyAizLkoYiMdjM6gSoBHSPVzf/R&#10;hdHTBbhxrV3xsR6LKs4j323pvAoX9mBk8b9wvSJAWgQQHM0qNXaQ/0W9W/ptbHzAsgoInfKZslnG&#10;cgFAj/8nU41PKxb5PzCAJjC+xsf5D/PVQop5jlWH28QYz5dUnTTktksUnzGWGLZsKmYBb7/5Bnrc&#10;Fso4jwsTyCXGZDEzYokI555IuurRS6UJK8+igzYmMSryblt0UzV8GKrzs676N3tqwqdU9Lzzhh0p&#10;iw4dtLYybrvcajt3ZhZDAtlVkLaMxxIyLn1QkscTg2FtM4s+xLA4wPBYzThPbkW6DCNLOnBBMViM&#10;BfSHDBAFnOozXeAon6/YjQN0poLNVzaUCp/jeIw19KIyZ3a4rabcSgcqEF09kIroympW3P4JwMHi&#10;/s9y6Gogp1RbtVVQW/vre/TgJcegMxWndna36hbuw7Nl1+31/adtOwdYNAQLV8DEvRq4oT/fK/gT&#10;sNjbV6wGi72MOm2NaMvmeN5OgBz1etnensVgm8U4RC/vVqufHirDBiBRkP3+m0XgQrF16jnD+y+W&#10;7O5+zT68V3t8Hh8v2umNtnxW3DbQifO0VIAbbQEtcT4gSIGr94v2xZOXgMM3/wIw/Ff79vt/se++&#10;/Rdu/9X+yP0vH3D/wb/a99/xPMd8881/s6++/lf7+mtuOe6P33D/u3/j+X9z8PEQwXv89Cu3p/z0&#10;2Vf28PEfrLWlxvJZLOf5oos+Lown7Hx/zc4P1uzuYs9uzgCM811XZ2Nndd72lRIrjwcQkowFLTc+&#10;CmAIErAOBzsYncBC9bZnoB0IaUNBtDoA6equwoYUurZbdF/P93lVYl2pZFgKCFkiqVTULqyrXoSl&#10;2+JYQbEUI96NsPS6vc8RbbEoSh+hHeW5CO8JSbEBCFGGct2VBudHKQxxvKyNHtUYCNe7Ij3Kvfcq&#10;jQ3LpCPdap1jWFCZeqCjyboVIJrrMk+h3zxFj/VPDdoggBCYHzZ/OexGH4/9C0pn9VovoNHHsYGl&#10;bvPNdVtoCcttFQuujNJYaLHUUqtr6JSb8KC4VWfEZ6qEmnTxJEFXwn1iMgyxj7q92RmEr7icsCkg&#10;RHu28yycFZWDVjQ2gr3Foi8w0fMLm1j3cjsqKGtTtSmyVqlUrQf1UFhmLGDxSLjl+dB+ZbXjJkKI&#10;NaDCX4sImnLHD86LrtW8IrpV2EaBTpsq3IOwaUtkZ1sZK9MIcZGJO2u7THbl2iuga5/zqqX7xpbe&#10;ixAAIdo2WUdZVDYBDr7/rMpQYxHNAUcuBkNbISsZm5MiWdWWkAI9U/yGpO3t8TzXQ3v+JSBEFWAV&#10;gzEDcCgQtMxYRYnJLaziT9o2mZyP2uTSMLfDrl+GPEVx4GJ41IdVDZAOD1ok7MF69KDQ+xiARrCv&#10;2jRtqMu8Q53My1YHvX0aAt/BVmC6WgG0vUteOMCjvcZaBB7Navv+AgPgudWw8Gt74+Xr7wCH7+zV&#10;6++BDODg5UN7/lzw8AADAbCQN6JGMAJ8yBsCcOi2EWipef3Y9TGRJ0Tnq2cIVNRKvraWBRYoeVX7&#10;CCDRe58APi8AodeuTocyYcJhAFeZG4xovNViyTaXvREDKGLJXhdMrQDrOAuWmoWNqstyjAVttAcY&#10;G7TsJAsYYJ3KMj+ngAwWrvxsCIirtmifAC5c2wHmr2u9DpC4In3JQUBDW1ZYwljxiqOKxXqdPHsG&#10;m9ABDdaP7HX01llbb401tb+0ptbn1tj2zOq0XfQaWJO3hmvT2PTIXr/+tnoNX2mr6Ft7+vwrrp+8&#10;s1/ZI3TYo0d/RJ8BGTKeGN9+/1v75rvfcr86vsWg+u7R7+zRP+Hj2ZfovS/t+Ytv7BlD21g16iOj&#10;W8Ehn+/6ygBydQ1VeNR11jF1XOfG1qfW0g7QtT+3NtU06QZ4FNMhfeJRufkGt0UVCilQFf3CfPFq&#10;u4oRDrVaEuhIAl4jwEkMwBhl5KaGrIgOiaWAiUy/JfXfTAJxGDdKf1WmSdzF1fB/jQk2+jGqMLbQ&#10;H0kep/i/MlzrLICRQ//kGSo6N8Z/omyfrKCPz1CH2RT/lWqTuPg2YFGelsmpqKupMRpVP5SQpbk/&#10;BGxopEejls+MAhvI6PSEzRaQXaBjeXbSdtfLdnm0aVurRRcjJt0iXaT6Niss+DJ2TrU4a8FGto8P&#10;i+gh1fNBnyjAUzFl6B0FiB+ysO+7rBTFmWEIoYsqW4pBy7vnNjGK1IhycX3ceTnlxVVZdMWqqYS9&#10;SuErXkT9i9STR3WJVja0lZOxva0pt92q7Yp5QLgsvahjZZTxHbcOJ3k/gHKUB1z0Ocp+Qy9yvIJa&#10;t/guJ/yOjdWqF3gDeNligd9EJ6qSsXo2abtDxcdOT1ngr1kvb1dcZVB1yL5/v263dyumoNGbN/J+&#10;sMiflu3kSE0xl+z4FgC4W3beisOrip3yXm2JyGuxL0BQb6mP+w54VGJ9X1s+jC3FqXAeZcaoQ7f6&#10;zOyjd8/O+YxLQQRAcan3l13NkBNlC75Zc1mAahJ39kbl2AEdvqPqgRxyuwdsyPvyxe/+8F+BBwHG&#10;v9mXwMPvuf9HQOIPAIVg4ptvAYovuQUyvvlKwAGY8PqX3Ao8vvrmN/YA4Xv8+Ev7HsH7XoLK/W8f&#10;/tG+ffQHa2uvs5niuO2sLzGB5m1lYcYuDtbtDNh4c3loJ7trTC55OZhgK0yizSUHIntARw76zaaj&#10;AEMzCk/u5w7zqhkVsOH1t6PAWeSH2gCJdvNB7H7dhtQFU9X72lCMQIa/mdeaXPqYAkMjiWrPloj6&#10;R0QR1li7pTMdNlZgEVe1UiBDHos8AqTAtsSEIti7OB4LI9tt4bT2SjssyPuUMhfQOeS6RRmrgqC6&#10;Xvoj9VhW2lutscF4nXVnGoALICiHdTvRZT25PuvND3I7aN4S1seS3yKViA3MBACLgHnn/MDFoAUW&#10;+8w/32c9U33c72Hw2UvNFp5vtMBEq4UApPBwNwuByiX3s+ix2GFRxzKqpKqI9BDKRVHhWN3ZkK1g&#10;rcvtmR4PYcEEbWpmBKsca36aBXoe2keoVc58FSFZQJDXAAkR/QbCo+0VVcJUzEO5IjBB8OVa3Mna&#10;mupLACYKOFXKlWt6pLTXo4LtnAIfCJiySA4QJjU8UjyG29Pch+5PFXg16/YLT5nICqra0fsFJHIZ&#10;nnE+17+lZBunCOFxgXOhNACBxYWMLS4pxiQFUCRRGtwCT9P6TQsJmwEq5hbVHRTLZgPw4LcpkFDe&#10;m/V1lMvKKNCUcCmrsnTmFSy3FOe6xAGPEY5V+fmwpZWKWWJxnOaaYslNzIRsci4KyIVdV8142ofl&#10;7mceeMwX7GZ+Ki0SuPADpMxRP7fezx1aBRkC4M5+5gSLhpqpdQIZnZ11ziOnkuMtbZ8ho/k5YPCc&#10;BfM5iz+3Dc+c10MZKA0CCRauWhYst33CwvnyhRa3z4ucoIPX6psBjRZ5SJ4BFoKPp4AGzzUrhf25&#10;A4rapmc8x6hn1PJ6PWACrAhQGlm0lf3i9avZWz1QpcVNrQqYh64PiypntrssL7nxs3kWN6VOslgp&#10;tmkMK3ks5wUS/C44VEHVClCcVFXcubDNz0W4zspqUKVdBZBiIWMx631J5rRa4ScFLVjobosg0um2&#10;A/plTPSp7YCKDNYzuG4tgoxXLNiv3W1NvWJcACh5d+TZefEtcIYh9ERBs1+78fjJV5/vf8P9rzGQ&#10;vgQ2vrQHjK+BDI2HT/4AVPzBHgAeD9FvMqieuUBcoOXVt9VgXN7vrjugJ3gT4NVwvWu5pvXqI9PI&#10;/9nA/1nLfV1nvttrhjuGodfc1ln9C+vqqnVN8/o8DRhaVYNJW8WtzI8WYLQbMO3prnFxPl5fE/9F&#10;uwXU5yaIfsMIUiv6eBb4yKgSqgJDue7pAfcfuJTVKcAAONB2XxK40P0JFz/jsRHgQ8do69jFcgCH&#10;Of4vBcEneb+Ml2n3nykmLIiO4b9SOQDOpRilRF7xSyHg0Ou2ThR3p20TbaXHokEbBTxymbjlxuI2&#10;B2SoTcXCNLplfsrWF5Fzwcbhum2uTtmMSqdXRmxeMlsBODCGVD9F5ehV2VQZZPNLGQBi3NSMTw3g&#10;5tAHM8ucd02dfdERLOQKVleK6wrGydyqPKHaAplwWy+7Kp7l9Bv6jOdXKjlb0paMehi5QofACMAj&#10;oFgEQtQwcQXoUPyamgOqF4905hy3Fb6P6nc4ncntxmbatnn/wWGBRRkA2UKncg6l2a5qu5khI0xe&#10;EdXRkLGmFhIL8thuTvL75DFRcURgScHxgJO60h5czLHgz9uFAjqvlfa/7DwXyhpRbRD1fznjuVMW&#10;+wtVZr5RU7mKnVysVD0N2g65W3W3aj2hmA95Vc45x8X9kl3eavtEulpb3jof/wmwcn2/4jwjx4DD&#10;yTnv4bPP1X7irsLxy4CQyqdv8llAByB0IhgCRLZ2eQ/HffFvv/3/2L/+9r/YH7/8/1a9GgDGHwGQ&#10;L7/8r86T8bWg4jug4ltgBOh48OC3zn34WBbAEyADwJCAPnPBalXSfwhoPNB4/Efr6Ky3Yj5tS3OT&#10;Lj4jnYg4mBBcCDqq/VCW7ePtsX24OXZejfuLfbsCQE4PNm0ql7ABBdIF2iwY6HR7jqEoYDHcbsPJ&#10;DoswRmKdTOJ2Z3n5ArK+GHGOH25xufRRXh8BEOLJVkuk2rnfzjnaLMQ5fAhpINpkARXq8SrPHQjh&#10;/UO8NoDlMBBodlkCIeAiGu+uRncrpW8MwRSEoHyVJdPvAzC8KuZTy3leYXXU26Aqs4bqzDuGBTuF&#10;gsx3WV/ew/ACHYPWNzVgwfkIt0HzzfstuOzldsBlpPjmq16MgRLAwa2vBOBMNpovVo+SbbLuXixj&#10;eXw8QA8L3EhswOJxL5YmsKGRUFVKWYJRm5gYRilELJOJ8t2xTrLVkea1zMQICiWGQomzEHB/MoZV&#10;oqC7jBVnkzYzg/UxB4jMAhkAibJWlhRUtTjhLI8VBYvu52x1b9wJ/fo2YKm+KUopOy46IVrfUXVB&#10;hEaFtbAodrA4FAOi4jZqorW+LupXJU81NVK1Ubkgi3bE63JTKkhL5YjXEGAJ/PQsVtG0SsUDEquj&#10;VlkftRVuywsjNlNBiQEeYyoRjzKcmAYUADhVRJyZUe2GCMow6hTmFK+Vl9RwT+26eVyMsggO22Q5&#10;CnQAYtOKug9bkdfVRltdP/OFEMcOWz6PVc75VZMlm1ERODXrwhpXXM8ECjblYw7122CgyzxD7cyL&#10;FoC5yXkxOrsbGI2mzsNt7QpsrsYYdbOYtCk4lEVHzc6aWKSagAI1PatjMWoEPgQHjbzW2or121rD&#10;bQ2vv2SxYgGre4LF/pgFFWseWKiRN6NJUKI28VVYUaO01rZXznMiYGlufeEWw8bmlyxygp5aFm2l&#10;z9ZaZ8drFjR91ks+S6nstdY/pKBKZASY1yIXRiYTyvTAug6PAs5YyzHkYzQ3YJMzQ7bEtZwUbExg&#10;9Sr1lUUtpeukIFruj7IYJjMcO8l/BICovo16pqjGzTjXO5bsx6IHMLT1NIjRgaU/yLVUvIu+oxZc&#10;BYO3tnPd+F2tnTVAFLDB79FvrgGytKDXC7bkHXoNdHwOgn1W+709eV3N0HkOMMgz8RSIePQY+HgM&#10;hDyTpwMjivHP7ZMHjwEP9J2MqxcvHwB6ut7apgL6uObyCr2s4boDEoII/XfNfBcNXdsOYEHXsU+g&#10;xP/d0cV31zVvr/4GNYhs55hqSwUFwLdanyDV24GO6bTegQ6eqzaW7O7l9f5m60AfdDJ6ATCvYjM0&#10;/J9jPrTtEu222GivxXIe5EKZd8zVbDX4PQFMJFIDGCXAxtiAjaY93Oc49NMkcK34jTRwksh6kYdq&#10;imseICwvDNv8vAJ0I66DrPqvSGYmKzFkK2pTDFUMFXAoAyXo81hPB9/JD8yk4zZbnGBNmLLiRMIq&#10;5Ukr5VO2VSnZ+nLJZiZV0n+Uzx7BIBhxAaGV5YTNl4etNBczdZtdwFBQ+fTltTEMnpzNY0zMraKj&#10;ZCgxyhhL8wsYFIsYQ1uTGEBTLPTAhGprbFUbIi64eBD0EfplB+jYAjIUX7aJMbMNBDivByCwsFrd&#10;DlmuADQYXarPc3y84J5TU7hFIGd5RbEjVc+pgle17bfA5yvea34do4hj1oANgYaMN2XGHKAfFdcm&#10;42mV77QCVCyhC+XdvQESrq8rrnqz2j5sCj74jiq+qEaam+jQDelFjDqVRd8/Kdvd2zU7x0CT9+Jc&#10;Wx9Ax4XzNnAegONQhRF5Te0dVBBM2yquf8qbVechUeDnMdBweKaqzQAJt+o9dQioHDPOb1ddFdVL&#10;7ss4VJrs27cb9uHHZZ5bBKoWMCSBnGtlwVT7vSgVVg3jTs4r9sVvvvwv9pvf/Rf78uv/an9kfPX1&#10;v1S9GdoiATC+/u43gMZv7ZsHv4Pq/8D4PcL2e8hegPGVS7t7ikXwBNrXeIiQajxAGB8++9K6oPCJ&#10;dMxWodaT7UXXWvj2dMc+3J7a/fmerS5MAyEr9tO7C3t/fWRvLw9dI7Y3V4d2uF2xuekxi2K9J+Sa&#10;hbTl6osneiwY73Jppd5Qh4t6F3z4oyjBOMAwwpDXIQTt+1pYgNuAnA4LK1re34gQNgEUzTYYbLQh&#10;FdFBIBOTXTaMwlQvFZfbnu52qbHeQKvzlvgibTbgawUgABB/E9Yrwt0v13edNbS8QrEpoO85lgeK&#10;RXn4WIRt7VowWCywVDuGUZSAimDDU+jj/oAF5pPARMD6Cl4bnOmz0FKvBRd7HFx4Cl3Wz3fqS7RZ&#10;m1Ih21XqWBZck4tFcaAxACxhNQeCvShklbX2o1RQ0PGAjSaDKJEQI2ipNNZ5Nup6QmSyw5YDKCYm&#10;YjaexZrMVW/Hc0pNjKNIRt3j/GQCEImzIMRQPiMsCMMA1rClUgKX6jnyU6M2U0674MlZyF5BogcI&#10;wR7CoHTaLYRRZX63EaRdBEjpZ6rjsSRh5zVBxqGqe0LvCqbSvqYo3xUP25VHBfLf4bhdlRnmfRWl&#10;raJQgAxZNuo7orohKuCknhcKfFWmiAqsqQ9MWYWdVJOhGEY5RmwOxTgFhCjocEzNvwCHYgmFthC3&#10;qckw14ZFrqgGVapsqfbbvL4UsdlyyOZQnkWARC7kyVkGi6g+t6zAW1eVEmt9EhDhuHGsRdVbSaUV&#10;/Ki4BKxC1XMBVgNDXc7D0cPC2T/YioXehow0uUVIwKHYjcbGan+TekCj1kEEVnADixew8bKW+58X&#10;T9dhleNaWGTbWGQFEW0AQjPzTXPRwQnHKLC0luGgQq3heU6Wt45r0yLN/G1nfilY1WXCtLxmHte6&#10;RbtR3gJ3fsUy1Fg33zEUaLI01rOCGkPDHcw5ZGdEtSGQP+RsOKUKvdr7l2tdRaWGLJXHAi4AGIrP&#10;yAcsPuG3KFZ0hDHktpsA92iPDScUa6CYqV6LK3sH0PD5283D9epWEDjXqY3v2cR3qca3MHTbLrh4&#10;4aCszm0VyaMgT5C8Ovx2rp/zBtU/4hoq9uV7U5qvtj0EGfJQaGvq+Yuvq2nF3D5/rbgNjKjP6cFK&#10;/dX9x8r6eaFgWwXVKsC2Gt/SxPXWfyXvkb6Hgwyun/svgLVWQRGjsZFr3KRGeVxTrrfgo7sX2Oyt&#10;N8+AmrTxe4EFzZGegRbzoHd8Q+giP/cxiHp53MeQPpIh1q84IL2m93B8L8MH4CqtOpLo4v9RDAew&#10;oR5QGaACwNP2SSyuQNt+1y/FZdbl1HNKHimvTfBfZSdVvl2tFnyWTstb6rPkmN+yJeRjVm3pg1ZA&#10;RqbVu2ax2m6+WADkgZCi64tS3UZRbSVtn/gZk9mElUs5K0+zOHO7Ml+wndU5N3bX513H1+IEeqVU&#10;DWRfVLM3zrsAZMwUhzF24kAE5+c7uNL2GBclZcdMxzGGMDwqCXRAymbUHE7bvcujrmeLPBEleT4w&#10;WJZd4DvGEfpK1ZGrLRXQNZss+AKSpbztoa92D9SuQBBS7QslPbQBkJzfLriaGCscryrEqv8hI+nw&#10;SIW/0HEb6o8EWKwrSw/Y0fYK9/V4EWBRVp56R+mc8tBuH2Ng7WCILU/wGMNrHZjYLjj4WAEyVOlU&#10;WXa71yrUNeMazqksu+LiBB/rG5yP406P52xjQ97fSUBh1hlv26dztnc+bweX2hopAwnLDgIuLiqu&#10;SumGAvHPy85DofLsF1fzjAVX2+j+DngBNs7P5CFZsVMA6OJe1ZqBiQ9rbovk+ELbJcDK3YadXAIw&#10;t+v27uMWALJp9+/WgRr1mdGWz7p98dvf/Tf7/ZfyXChu41/tu+8U7PmvDEDj69/Y9w9+b98//J19&#10;893v3HbJQ8aDh78FOngs8Hj0Rxefob3kxwjjQwTxkQQS8Hj05EsE7pWNj8Vtf6viGq5trvCDub07&#10;37eb010mWdk1Xft4e2Lvb44/P79j18ebdn2y4zIFxrIelBeCgWWUUdEtBGZySiWQsaiAjPhIl6kj&#10;4nC43UJBRXVj9aMQe72N1hdSN8U6GxyQtaDc9gb3uqqJBkeAFO1Bx9ptTNZYvMfGklhmKNBwiHMB&#10;GD6EWK282zvrrQUlJ+XW1oEFJQWHMmmUcpM7VO7nmn9aM1LmT1goUHJARwMKpxGl0opyaE/0m097&#10;qSvD1oswe2f6zTvda/4ZYKnY4rwg/TGsuCEUCtZLH9awC2xFofT1SrEAPX4svSEFtqJARvwWjzEA&#10;jdEEYCEvxvgIQ7dRlAegIW/GWLTquWBM5EdZNJPAR8omJkexYmLOw5GfjGOhC0TiVphK2GQhyUgA&#10;FqMoHF4DTAQn+SkAheNzwEae16emkzYzm3RBqPNLaUf5FQRuDStB3VVlGZQRiHkAY24lZ0uMCo9X&#10;eb28MeGCkQ7OCnZ4Wi3AU9GWDXChPVYFfVa2x02dPZdU+KlcLYucn4mhDPmNWVV3DboS1yngKsk1&#10;SKZRcEBWIhNmkQe4MjwHSKQnqttJU3kABKupCFiMZQKAVsiVrM+gbJNY3WPAQ6YY4XcqGyLI5wRR&#10;0oqBCbBYBizFAqqhhlajHJ9gIZX7WZH9CeZqLMOCCbSOqk4LY4KFNw9kJlOKX+hmEe0EhNsBZS0i&#10;rebhv9WWSieLTQuLfnMr1rkCRpkzWlirQMDixXBBowwtprV1Tz6DA0DLPGxB1jqAhK7uGuZo1ZqW&#10;hd/w2XshWWzjvC3MYQcRrdVbwXKLvBhyzSMj+jx5CAQwrksyc78NyGgDdhWILc+aFjil7aqtvbYf&#10;VY1XXZ6jyXYLI4+qBZFK93PdsZYnsZzlus8PmkqXq/KviulFAIoIQBGIdCOjgHMA44FFUpZ876C2&#10;nLg2supZPHsU/C1vANeone/U2gUY8VubmqqxLWo8p/iUJuCiUem59U9ckKs8PA4uBAU1CpZ9ADR8&#10;j2EEOMiLgb56/EyA8bWpPolSil/XVuM7tDWl7RedR0G2r3ivtmRqOafzOum6tlZb67e26fOfV4GO&#10;5xukG9z3kq5QR9wGjANAQnDQ01AtNz+gQPc6rmmNtfe9ZvDfAR7qnKuChJlxNVMD4jCGYgnFmimW&#10;DMhD1w3FuVZc9xC6YiRZDb5NMfdG0GFB5pXq/ISUscLr8jwFlAnlV5AphhTHKxU7muzlvxhAJtB5&#10;6D1to6hKs4LktY2VE2wwt5WenOV/030V/yoWwi4gVFsrApJJ9NlUSV1zI8iminqhaxLIZmLE0qPD&#10;Fg36baBP/WUA9hyGSYHFXhVCMUD3NhadZ3truWTHO8u2PJd3r22u5F1PG3kwVYq+BNgXgIopgEL9&#10;WRRjpUwxFShULSEV6JP3oMjrZSBDaa/qmbO8njClt6vn0SLHr+5kbYNFv4Kx4nruLAAzSutfS9kU&#10;7ysrRoSFfV4GC0bNkoJD18Zd5eQNpf0DHuoSXQFIdnemWJhnsOarhQD3jqZs+wBY2ANOdorovoLb&#10;JtlCz63tog8VOLpbwNjSFomC23MuuP70omjLyqjjWHl0ZYStrk3a5lZ1C2Vrc9oOOPfeYd62eN1l&#10;6PB5Fb7nCgaXIEaVm1VqXcC0fVDguxTs4JRzHRb53KKpAJqyQ45Py3Z1O+9ScI9vFu3sVN1slTa7&#10;aFeKyThZtAsFpSpbBgA5uFRlZ567qtjt/bpd3K7aofOYqEvuqn36cdWuP67bT386tDc/7gApWwDH&#10;lp0DHxfv1RBOga6b9vb9mn3x9be/ATB+4+Dij0DHH7/6N/vya8Vv8Nz3Coj6nX33vbwav7cnT/7I&#10;+NK5Et14oG2Tr1zBHwWp1dY/dPQvT4cE9wVWgRRbNh2z7dV5V6xloYS1e7bjtkxuT7YdbCj75Ic3&#10;J650+QGT783FnhtHuxWbn8+ivPttBAJXi2qlz0VRZAGEZsjtFSs9TIFS2jLRniWChsXlC6IMhyF8&#10;lKCCqEIhVTlUgR6NZledz+tvxGqotx6Pouy1/1tjPSgzuTUVsNehvVKUQieLfluH9tYbqguCK7qE&#10;JdiOkkbJyEqUcpMb21lQsqxk4Wgh+GzVNCrgD0XfinXWjsXS6W+ytsEm6w40O/e1glv/6Trt7kch&#10;aV+aMejv+Byj0snv6LWRaJ9Fwn0WDqtfgQ/ICKIgWGgFFBmsakAiD0RMFVUuOIWCSKAUEjYxlUR5&#10;JAAKIKM0xsigJMYAhpTl8kmOlSWh96VQFlgXvL80k7HpUhorhecYBQBF75/IASm8Z4L7Uw5IGBw3&#10;xftKZe2bqjgYJA99r62pmmcRYUdIEU61aF8GNOTZWIXGJSwS3qOT6usqKa7Aq02EsCJFUlHRphjf&#10;A/iZApaAKMFTCnhKZSPAAYPH8QQANypvTtBGRgPufjodQUGHUdQ85vl4GvAYYySxrJ0HaIhr6LVo&#10;ZBAlPWhhZY9E+lDUWNbD1W2pyMggY8CiccZIP4q8j3nEiKDUWSQDssqxvgNB/p8oi0AYEGQMYp0G&#10;BL9Arao+qqqtijWpXH5gtN1tz6lbazBQDbwcYr6qq6gqcHqxXrUv7xYiLF5Zwy0sWKoh08Rtk1Jh&#10;mVda3BqA2VZVDWUuChLaAQRZyfJUOOtZc87NZ56TZa26Mzyn17UN4Twi7QIM1aepHuvq0uh98qYB&#10;Gkoxdy77XixtufaBDd0qE0yWteRpUL08hlXTQfFN3EaUKdFhw277shugVcnwAa53j4vnUPfmGDI9&#10;zMIXxcKOxpnTw0B3sMv6AQ+BhuK0evuw1BnaNpBsyPujuBZl8DTzWxzIA2HVomcAhgJe6xSz8uB/&#10;B8kqPVipwK9cgG0VGF4CHCpY9hTQ0HaJgEN1S56pfgk67Bn6TMerzoi8I+1dgJ8CNzE02jt1XYGI&#10;dnW/rYKE0x/96JK+euS3lmvFUDwJcObBWJF3dEDeCYwhxZn5mC9epduHOrhe2hruYB4xX+RNRTdp&#10;vqheRjSOTos1cw07APw+SwIIClgfAwyUQTIiTxDXNz4OJOSZu6keG8RY8gRbzYshFeS+PCIR/htt&#10;Aes/UYB8SmmyKtsOlIzyH6XHgBlgUZ4q5w3JdjsoUeVVeUXS2j7OAdPoYHXGVaxHKu8FzAOWzFXr&#10;yhTnIja3oLibaqdXZaComNdweMiGfBiJ6bjzciszcW2pZJsVeTMWbHtl3s4xQE92VlkfJt0aoQDK&#10;pXUMmIWQLS5HrLAwYpmSvCkRmy/HMT4AA3SDCu3NL6WqsWZAwbIAZHXMttYnbEVxFkp5BTqWNrM2&#10;twxAABEyhjY5/wyGi2K6lGG2rK7ACiJH56ivy5xqDWFUqf7QIsfoPAvOcyKYSfNezome29oGDLTg&#10;o8u0qK+y4KsHlMqkH5wwjkq2tl+0jQMBSdFtCe/uTds2Rph6rhwDAUeHM7YGQCh+ZBMduKaYDR4r&#10;2HVrf9pURHHd6U0+y3mE0ZN8/22A459FFp2ng/ctc5zKta/z+w8BjavLBXf+re287SkIdU9bSiXX&#10;U2ptU56Yahv/0/M5u1J2yemiHRwAIwo2vVCl0TlgquxSXdXhVs8dK7bukNcAk4OrJcACAPmceXJ1&#10;uWyX19VYkTcfNl3Z9uNjZcps2BdfffuvLtjzSwWGfvNv1VTW76oR1w4onmqf8kt7LMh4+AcEVBAh&#10;d+K39uhp1Z34XBbA531QCbMEuQ6hb5CgohTH0yO2vjxjd5eHtrO2aB/vzty2yYf7U9vfXAQ2Vu1n&#10;Hv/y7srmmIg3R5t2e7rtIpPVpTSuSY8QKXgzPIJSh/RVTS+aaGUxbnBVAIeBjgRKPIEwqb2zqox6&#10;gyzcHhX/UofMRqyjatGkFhSzlHYzyrUJhfXPIStSlqEUrDwKyhTol9IbaK3uncrSkqsSxdeJApbV&#10;J0uxTYoHa0YBXi6wrw0rE8hqagREsDhVnKmpDSvHKf6qhdjmCpFhrSmLpofbbmXQ8HsG2/nMDuv1&#10;ABsKKgQyBnxazFjIgixwUQ+KaYDF1M9iiuXOAppkUZ3IKcYAQZ5JWrGkkWKBTtnMLJZEGXiYh+QX&#10;AYG5jJWVZaG0TgcGjAVlckwgdOO2u6+iNkpvhb5XFXSVtYWNCZtd43Xes4AQys23spzj3JxrYZyJ&#10;PO2Ie50Jv6UYDsYmQrUul6LoHSFxtH0y7VJh1ZZevQn2lGGijBMIXnuNe1D/QnncFvX9EGRt0UyX&#10;RgGMEYAoxm+UR4WRU80Qbnku6+JRht01EHRkc8NASPW6xIAOeXu0nZTi8SiP47GAjem6pQIOOkaA&#10;jsioDyvQyzxSqmqf25ZSFkkwzCIIdEQijCjQMTzIteeYKNABkAQEHQGltqLgFbjMf+Wyo7D6tSC7&#10;BZpbeS6UQaBidErPdlb6oP77ahnyPualc6X3vOYctRbCqh0cVJMu9eRgLjJ/PUMqXa55wqLGvOvi&#10;VtseGvJItGPpCx7kgXN1ZrivhU7HCpwFyQqm7GKh1nZEbx/WNYugAlR1fHt7dei+iuO1a1HXHFUt&#10;GyDYzfluwFuQod+n+BN53ZCRAckF87W3l/sD7S4DRbVnkmnFOcmarqZmJsfk7dBCOWijjLAAg2OD&#10;w93mBdj6Aete3t8z0MaCrQDQJhZwvqOupQJp+c3ysjgA6lBAaI118p27+K2twLy2hVSHROAvuJA3&#10;4+XLB/YC/SRPhRs1gg5GLToLffX09fcuduP554JntUBKLa83YjDIKyLPkQDDw/8QUgXjaLMN8b+o&#10;NsYAxkoYfTMUBR4wdsJhbdW2MT/amVPynLYCqC3ApuJZWPTV10RbtQrmBroi/G5tCUu3xRPKJukG&#10;bHvMDxyoDpCqIgfCTTaSVvBtFeKCPB+Nd1iKc4SHua4TXFdAIA1saEtkbBwgSat8uddti4wO9zgv&#10;U0xeJP0Pcf0vVS+GYjcUm+Gy7JSyzPeO8T+pxb62k9VqwfWj4n6EWwGhAHEE0J5SsO/YgGUzAzY1&#10;5bXJvN+mC+olBXyorXxMkOF3reUjQZ8F/YMu3XVqnIW8yOJcxkKfY6FcnrXK/JTtrikTseyCRkv5&#10;MStj6OSnoja/EEPfaPthxBaWoui3qBUXhk2N+eS5KM1EbFKFyMoxmwcMtjcytjQPOAAHSwIEjpEH&#10;ozCbAELkMR1D38kroq0VdCSQop5RKiQ3jy5UO33VHFpbS7Kgp2xpJWbLmwCLGisKaFaz1ZpESwDI&#10;4pitK4hT8MJ3XOP8GxhSqgWi9Fa1tt9BJ6pz7e5xyVzVT8bB0awLkFcFZDWwPOT+BvChWDf1TVFG&#10;3+oWOhZwWVxHD69NARMFF7C6fzrJYq/S5IKYglWAjg10qjwaO9oWQvdW0NerwIq+i55Xv6dt9XhB&#10;5ypYdh3oOL1ZcvF0Cg49OFlAb6uA2bztHM65wH1XcOwQELrhf7lQtsq8qf3+ueojMZSKe3O9ZK5Y&#10;mauFBDjy+h6QIhhROu6xUm/VVuIA4AFAvlDa6jff/MYFQj1QcOfTP3y+Xx0PRf0qhay4DJfa9a2L&#10;wlY1QrkVXzc8trrmJwj0I1eZUC5FJ9RYF6/q1FOlxjKpYVtbnLHL420XJHp/vm+35ztMtklXOU7b&#10;Jn//ReXK721ybNTenO/Z3dkeE3EGoQpA2t0oJmVcoKwQLlXH031Ziilu5b7tGxRIYNXJFYkCb+9m&#10;sWfhb21/gVJiYA22d7zmGClqFNZnpdsthawKjkqTlVdBllsvlhRDllVfX6v5WEg8/XxGXxvWSjNK&#10;FcWnQmEoY8VTVF3dKHzBBNBSX8fn8ln6PMVZyBpTCWq5fxVZ3o3i7hNYcF5/qNt8gW4UF9Yuytbj&#10;7UBhcwtw9PW0o3g4xgtoDMk9isUd81UtdBZULbQTanCXlfWftMkiwueIu0rvcgmK1FUtr7KTY2Iz&#10;oRSAyeTdkcuNCa19SAGAJvfqBqSsIKl9hEeeBeBCKWdy/bly44ccrzgK6HpnV+lmkwACz4vo9X4+&#10;QwFQ8lZs7P5TCBTwJLeeslFm+AyEcYtzcN7lVYRA+dyXTHKO1X6ptlcUgKUUXKWyThY/b9/k41Ys&#10;jtpkIY5CS1huAuDIxFi4RhxsaHtI20RjjHQW+GCksxHL5IGRiaiLSRnnemV4Tt6RfJ5jUxFLJOQV&#10;0nZK0FQjIzbqRfGyEAIf8mqMxLxYdz6Lcd2jPBfmuRDw4bwgQIffeTkUCNrjtrb8oS63zdXN3FFd&#10;DecN0Fxyt9oKw0LX3JHXgIXd1ddgnsir0NTObSeWs+YOz3d0M5eZr5qzmteeIaAjxBxVvBDWr+rO&#10;CF4GVIofcHGg8Bk45JXQZ7S2cNuKhc1i3cuiXQUFwZC8BfKgtXN+eQ20mFfBV+fUNonXB2i77Ble&#10;Z8729ldTdvs1XFwAIAxceTiHxoBX6entWNLV5wZ8uo9hgPUeHOnCUlaV3j4WyH5LYB1nVRNmkgVx&#10;dABjQU3FBiwU4jryPg+f1aNYFgEGstnexjXjtzkPIM+1tNUCBP/cbqr531sWKoym7Q1l1Lx8reqp&#10;is+oboGoQFlj41NrUdBtg+4/QDc84n2PgJenyOkzPuMJ/wF6rPUJUPPSvEBfP9e+s7PG+tWfxqum&#10;avXOm5pMooMUpzLaChS0uqwcxY4FgI+h4VYbTncDED02AmSkskqZb3cAoXoYqXEPc09xYtWtkbGx&#10;DuSYYxR0G28GDjCWfOqV0uLgQx1gVawsEuFzM60OQPzK0MEQk8dX5dhVYyOTAebS/ZZGL45ilAWA&#10;E9XbiCe55jyvasfyhijAPadtrQnAI1Vty6CsEwX3pnIDyI+Hed/ntlTyRd4z2muFYjVgOjcxwLmq&#10;Hg95WbRtqAaZKnSY1pZ3AhlLYgykkdeJFAZgxLyeXpfyqqqhBYBD3gt5NjaWWDTL6Ie1sh1uLttU&#10;JmEzubRtoYtWNmIYRgmbXlM7gbgtLI7a9ByyW+L8U0G+VwRrP2vj01GbKsnwCLu+ObnpYSvOxmyp&#10;kuY9CZfa7moMKcAcA2YTA2p9QzFfY+godONq2tQkUZkusxspm1sXkCSBEZ5b5LE8Gbw2DYhoC6eo&#10;55fSAEyymmK/oi7P6FsW+XmgY34Do0zZLHsTdgRo7CubDmPr4Bhg2FFAPGCiWA/0qWIxNgGKTcBB&#10;hteK9ODWpK3tVJvIyYjT7frWtJ1eTNsFC7zrn3LBa8CDvChb2irZRHdipFUqGIsYegcHyhRU51x5&#10;TICeI+lpdL/0tWDjWOXPS+jleVvdU8sIdDiQsb6Pjta2zW6Z8+h1oAi9rc6y+9xXb5YLZcScl23n&#10;RC0mpu3yZsW2+X4H8toAHUcAxuE5gME4BEwublSldMW+ePzoSxd5rfSu7x//3o0Hj/9g1bzxr50n&#10;4/vvvgI0vgZCVBr5axexrYAqF2SFENfXPbIXzx660sjV3g0qp6zxwPp722xxhh8JOCjg82x/zT7c&#10;nrjiXYKP+8sDQOOt/cev7+2vn27thGPeXR7ZD/cKGD22va1FJlEQQdMeZHW/MoQ10efBopFrs4tF&#10;HkWg3Pq65udWz2hoeIEC0Z71K6AA64djBBhtKChBgks1FFw4q0mFv4AIBV1ipXkY8mD0sFiovkc3&#10;1ppbOJT9gQKWRdmBFam97U6s0VbO6fbY5erme8jC7GaR6O9vcPuz8pC4stQBFFIQxTSC5YMVoz1q&#10;P1aHzy9XvEqcax8VhTDGohbvZ0ETTCGgaa8lE6ozEHDBjePjUawJxVfErDAvN2PGZhglKFueilks&#10;gvllBAiiVdyEAitXtIBD2CtM6iXAQe64vf2iXV6JsqeZsCWrACDr29POw6DI5y0m5sERxyAAx1Dx&#10;NgIgj4TrgaI9SSb5UgWFwXGuG+KpOhSWnFCpw+qKCtrw/iWOLy/zeCPvPB4qB6z89S1FYQMwyp1X&#10;JPb6PoKykuG9aZvWdo1iQxRfMhm3CUHGNJbHwpgVCkkrzCQtV1QsiTJoAA0gQh4NeTyyyq7JAiFj&#10;wAfXSY/lDclo+4WR+ieQjEWxtBmZKBZehMdhFo+QC6wdiQVQ+kNcf7+NMKIxlHDCz+IwZHFtqQAX&#10;YQ1gQ/U0BoFBL/+jFth+LHO3+GKdDwKOXkZntwAVMPhsnbsAR6zyxkZ51pg3LKIt8i7ICwEotDO3&#10;Ojimh8fyZKhfhrIu2tqAE+ChhwVXXjfNVWVlaE6qpoxiAPoFz/K6ySPRzlCFXYa8Em4bokPQIU+F&#10;IBuQYK5LBgRGAgvvEJa6v8sGgV3VthkaAhYCnQA3zw10AhqqbSPvGyDBbw1wfCjYzTFcA66DAERb&#10;fl7OoVo4fn6/zuXXVhNzPAXUTUxF+A9Uz4H5nvJwPavbJ0HAW9tT8uTpGvby3dr5ra3yZDDkcdF2&#10;kYqfqaqwB5ntxGBo4LmGNm2nMORdVHCoYlpUTwSdpKE04JcYP3WND4GTxxynRpPPuf8QmHnitl3l&#10;Seroeglcqeldg/WpqmjfS+v0vOIxsOd7ze+os0Ckgf++0YaC9YBBPUZDHdZ7s0VC9VyLGq5BDbLN&#10;MUl1b21l0Vdaaj2fofoYjZ9ThtvMHwMsRrsdMKj4mWJWlCGnOIsgsNIfaLI+4FKxF6kU0KBMOWXZ&#10;AScjiXbgrRk4q3pZvHyG0pDjMsKAjmBcTSnRl6kuPq+VudwJ8AAR41xzZ6z1co5e51mRtyIMBIaH&#10;AY9xr03OoGvU0C3vRd6GXKCvmrkVCj70z4CN5XttGGBULRWBjGJ0qgUQPRbhPx4fQ96SI67x2nDQ&#10;5+psBHwDlk3FrTDBQj6ds8XZKdsANo52VlkXVmxrZd6tEbOTY1bCAF1dHrMc8rq8MWoKRJ+ej5ua&#10;783NJW3TeSiyNsVzk4t8FgCSUql6ZZ8BTFnuq13DwnLcFldirmeL2uJX+xSN2txOhudTLPpKT80C&#10;Gymbx0g7klcAKJkFIopzcYydpMvAk4d3rpyy0vyo65it/jyzawDKZgo9mzb1aHGxajynlgYqq74t&#10;jwb6d3YewMF4Ui0PGVnOCNvL2xYgsgVsKABUWxtbJ0WXCaNAURlhS8vobelR9PcaOnLzeNKOboGR&#10;dcWy8T3RnUvyWnC7dTJrO8cljMFJWwQu1ExOWzDyKOsc2oLRds/Jad5UOmDjAD0OqFQwOAUqRzyn&#10;Cs2H2k45Ldub+1XnfdnTFs5GCcMV4xTAEdjsHJVYGxgAyNo+68beDKPkPDWHwMYh5zoCQE7OZu3s&#10;bMaOz6sN7FbXSqogqgDQ39q33/3Wvn/wW/tOcRrf67k/AiDKOf/KNXNSpPbrGgVMfee2S1SQRtaC&#10;AqWUFldf/xQhf4TAP7Y6BFllk1/WPjC/r8NNImWc3Jzu2durA7s63LT70x1XplyT7ef3l/YLQ6mw&#10;h5vVbRZVkXt/c+pSocZSfoQbxRasBmx292DBtb127lNV7ZTVoW2MFoYsG6WQyb0sl7GCyNQXxe17&#10;S2HzvFzK7Sjbdpe/LutJll7V2xDECpM1NgAMDKBgPV4UJ79BWQMK0BzwoLTlFWEhkGvcwQePtaVS&#10;rZNQ79ysoVCL26uOohRUVliBWSoGpowEBcbFU1gZCtBKe2yuNMJihqWXH8Iy8KMUhlDEfqwLBdVh&#10;/RUQ/kLYioWIzajs9pyaEWVcEzXdLi5luT/u2vHLdbaH0OxDtvvaJwQG5D67frPsJrIq4K2tTZpa&#10;yG8wKfdY9EXKSrFS0NAuAqDqd8o7V8GsFTViU+8TueuAjQoTWKlZu0CKPBsKnNramnIeDjU5Oj2d&#10;sWvI91R1MThWtLsG5OwxwfUd9xDCq4t5uzpXK/g55x4UyVf3PSds51BgknN1PpYYZQm60tRWxl1L&#10;fPU/WMOK2NF+I58rV2ahoFiUuE0BJUUgZALoGM8zADK31aJtGAXAAjAZxXuktMUyxDWvjlEej/G8&#10;vByKf4kDHvFENfZj2N1y3KgqgnotEvW6rZQhgUbMg6IHGB1sdLnUxACP/brPwu1SXQEMV1xO1jkL&#10;YwuLZEtrdcujG+jt0xxUhoVAgtHiBnMWCBHQat/fwTEA2yEvmSx7nZf5KpBxngeNXgWZypMCQHPO&#10;XnkveM7Na6BC8RW9gy2mnixeIEVZTXrd4zwTbW6+u7oggIUf+NXc92ruAw6D3B8YYOiW3+bR79Nr&#10;HKtiZR4VKxvqNl+I384IhlWpspph4hOEcIw8dEPy0vH4n3Kl14YADJ1D5xPEePge8ihK3uQNUqaO&#10;tnPkqXFeDECjtUMZHtWATBkWCox1ekCB2y2CDaUMKyNEsRroqQb0EaMG/VQHgKgvTHvnc1c2vK3/&#10;pWu93zbw3Fq7ngE2T9ALarL2ypUT7xmqtUHVy2H0eF9bLyDh4f6AT63jaywQqLdhLebRGuS+Dl1R&#10;z2+ocynC3pCgsAEAaXYdZOWZ6vbWW+8AwAig6JgBnvOHABNt0SjIFkAYUZp9TDFaAEOoGsMhGJJX&#10;ZCzbDYAr+6fZYrFmXud53qdYIHWrHY53Ad4+5q9ii3iecw0LQBQ4ymvDwIFiiGLqCZXqtHgaI0fg&#10;key34nTQJgsh5wWJA4Opot8yDMXajAMWajWvSqKqqZEFRFQcTEXalLqsrbE0n5tVjxpAX9soE2MJ&#10;F6cRHw5ZENhQYa+ZKQyj/JitLqIfWBfWl0pWLo67ehurCwWbBjSSwL46/BaKcZtTTMaCFn6Mq2UM&#10;EIChwKKvOjgzsxGXhVKcidkJlrd66KiY2QSAlCsGLFcCPkoBm6sAGzNRy6BH0xOqlxN22WSlpZiD&#10;kTLwIPhQKq3ix9a4XQQqFlaSgELWeSpKGHSFacV/cByvXV0t2NKcCo6pmnTcZcipe/TMPEYf4DED&#10;cMxuMdBPZXT00krWeRh25SVezaE30a+Ag4Ixpb8rSpVd5pbPkqG2jq7dBD6UmXegbBXuL+l5BYnu&#10;VAueLXKOJaXnopsXARCVdVc32r3DcbtQ/Q3AQTEgyrbZBBTUMmL/eNq1eNjcFIwoZoPB81squX4y&#10;B4zMu+2c1S09Xy25rm3yHY7Z3p1xHuodjhN07PB7Dlgzjm4WWUdm0P8z6PtZcx1wdzifCpTJm36g&#10;baM5++LxE0ADwPj2CYDh8shVDU/lydUJsloRTwVsdP+F2zrRfucDq0dgG5ufuD3Shjo1ikLwGxUg&#10;+QQQ0Z4plgPWiAq47G8u29kBgHF1ZB/vzwCLK7s927eVMj9gtWw/3J3aj2/OXUrs+kLRro+37XRv&#10;zWWm7K4vYsmHratPFiEKmVHtgYJV2PLajUaUTWOTgjUV6MYxKCYt+koRHUARd2urAwXe0al9cwQX&#10;pSur7Z8ejO6eqlfDJ0vM123BQA/KA0of6bdh1Q0YrULByAjWq6y/MMf7GhlNrhaHsgr8qj2AMgiG&#10;mywR68YC7uR9bSgEBa+2Q/wd/A6PTSKkSSwZKRSVGU4h2MqsKRYQXlkQ4xLYIQQa6EjJzRwEIlI2&#10;Nz/sSN21O2dyLTOJVqDadS34+wVXJOaIhX1TJMzrW8CGtkQEGJrgm0weQYT6CmjvchfyFSAccIyq&#10;7CnAaQ8yVv72srwi+5q0Egp5SbSdAjgclG2HiSOviUoDK+Jb1fXWEYglwEc576pC6irwITTaxplB&#10;KKYXqpBQ4btr73N5fcy9b22b7wLhqzW7ygYLLta2qvuqy/zmJYR2ZUMwpTx1BW/pMefW5/AZZQR5&#10;HuujspbhdyrrZcJKsykUC1YIrym+RHU5ClhD2ptV2euy+iLIzVqKcG2VGgxIJIE8ACObiToQURBp&#10;LBlEQQ+htKuxHcMxP/PBi2IHOEYGLRjpZzFlcOsLsjjLs8GC3Mcc8rhKt/JytFkP80VeNG3Zefrr&#10;mY/AgrwYAlOGQMTF7fRXR0evYjF43Xk4NM+1fSDY4DXA1nnj3DaIvCXa2uC+PHA81laHgot7+5jX&#10;zO1+5vYgIKEiWFrslXLroEPzXVso2ibhueoWCN9ZcScCCgcQggp+C2MAmXBQBRz4eD7gYlRUFVXb&#10;RowAoMHzPu57BVvydAAaAWBkCBBxkMF5/Zxfng81onNeD6AlGJJXo8dtIfbyPfqADXlZOoG0Lq6F&#10;+81cox5dI24V0KoYCpdlg6FT2/wMiHjqArPl0VB6q4ubUswFeqhWwaE1D+05hlG1uZwKbz3iuMec&#10;5xkLv7ZGarh2L/jvXpjH99Q61A6+7xmPGZ7n/D9qqf+S7/CS417zeo3LcvOHAYg+YCRUy2IPfHA7&#10;GNF2lzq21rO4N1tgGF3jRU+od4xApL/W4jGgggVfrw/HGl3TNW+kwXqDDdbvrzNVHfYouD2Abgm0&#10;uOrEXsAhAFREoorlaLRYHIgJcAtwqGeKOscOoX9Crt6JOsFK93RYJtNlo9q2GesGKrotweeOYvSo&#10;h40CS4czvRbO9NjwWC/GUI9FOEaVk9XXJzbqsTRwMa5A0KwyAL2upoZa2I9nPZYv+lyqeEZp43kW&#10;ccZUPmUT6VHLZwQawEE26R6PpzAGxlNWLuVd9295u3fWFtyQjldWyjGG58nuii3MK54saourygZh&#10;gV8Zs9JMAlkHCnisYPEZVQpeSmJt51jgAZCZCIt9xIqLw8CE34qzAZvhHFOzIcsCHqp+mi2qfosP&#10;+QdAFMw6G8cICQMmEVN9nRLA8M9CgMpqmdUWCp+nBpVldJ22pJXmP8Pnrmub4gR9ii5bXE/a2ma1&#10;MvGs2h2U07aNjlTpdL1PPaQq26rOPG7LqgGCPlUcnEqbl9VSQXoZva00XHkopE830Y1Kj9UW9Moq&#10;eh79vOzi36Qv5b1At/MZ2hbfQr9XVvk8rQMcu38luOD5Y2WjcD6AYk3b5qwZ6xyzflS0xfkpu7hY&#10;YP3gGG2bAAmKHXHt7TECVSn07n4Jww5I2dU2EINznZ5Ve7xsM1zhMNXXUOrsLf/fhWJJ1AsLSNkG&#10;SgCMjeM521RFVM77xdOn1ZoYggsXk+ECQL9zgVKvXz60VhbyhqYqPMij8br+cdU6UA6/Cg+1vnCp&#10;XQq4lKWh/PJahqroac91nsl1tLPGRFoDMHbt5mTbFfDS/fWlOTvZW7c/fbi2v/5474KEVE1U8Roq&#10;7HV/ccgxMyzO4apVJwXcjuJldAk8mqvbGK68s0BDe7oodUXwy/PQ1SWrEgWsQLjPQZ4ehmIltK8u&#10;JRmK9qLwENBhKH+035IJCB5yV0tmdaUcyw1aakp7kf2Wy/ZhpQARyQ4X8BUGINQXRamMCoST8hjL&#10;dWBdNPJ8EwoHhRFGYXBcWNbDWB+CXG3DHcYCHFFkOUKrxlJy/+XzqvA3hKAgFFgMEwjKeC4ISSes&#10;Amgo9XORxbYiitW2CCSrCVoReGzLNadiWExQpURpMgMVC4z5StYWmJCrKqF7Ai0DBGolX0KYtBhr&#10;Yh+5yOkp21AX1K20qVvimhb3zTTCgKDx/MKmKvNVy5OL1ueg8XkW/jJjDqGZnU85T8uC0lQBh9n5&#10;tE0DDPOcS+3XpRxcK2uEdgWLYQdg2YHOdxGu9Qqfw2tSJnPqQcJjlUtXF1b1NFHFP8VxqIywAkeL&#10;cymEntc4TudUdLpS2xRRvq4mSmtyZzKwUhawWhalFLa45XGFx2rUpDS2JZUsd1YSFlIpxv8wYrnC&#10;MM/FncUi0E2kAhYHSuJpwCStSqGDFoj2o/xlPVYXV80lLZoBPWZxVrG1PhVfYt71av593rpQp2LF&#10;RcgjphgKpTcriLRLHgnuK8BUWzDyOnQCx4qnUOpnn5fzqO6CPGtq4qb3uMDJ6haI3uNzQCEvHKDj&#10;lbeBBZ7v5ea7gEKDRV1zX8XGVO1UcOD7HOQaiSoTh8UfiNC2kJ/3a2sjqIDZAM+He7HmsZB5HBBo&#10;cevjeQUu6zUvj/3AgwJnQ4wwzykGY4jP0Xn8imvh+EG9h9f0mXp+kGvl6cOK12s+QZogSnEo1e0h&#10;gZe2S9o66ty2k1J1FY+lqqqurkU9sFGPoeMG+qmOgf6pq1eQqGppfGdPAY3n0l8ylHh+sL8GXVDL&#10;7+QzBl/zPzbbEAaEYjL6htAdg/XW63/NNX9tPYM1XLM6Cw7XI9fyvtQBaOrYWss1ZQAsiutQSfd+&#10;gQhQ0s/5+xw8MDhfjzq48rx6tbR7eD1SYwEBir+GawGcRJtcQHsPxw8EFPQOhMRbbDih7ZN2rqkC&#10;UhvMP9JsQQAjEGVwjKqG+oIAzVAT85HfgM7xAyf+4VYbAirU/0SN8EaAjWhKKbIK1FVsR4+NJv4f&#10;pv5rzbIjSbME8bjTXV2ZGZEBDudunHOzwzm3w41z7twdQAARkUEyq2q6q3suZuYNdNbS7cieC/0O&#10;22dTVZFf2C9TIV2dYyCLkGE7qRchXwaMIKcy0pyX+C2WxC4g/xZDtmrzSZNKLYldi+Rd8mu0u+us&#10;WRX7TqiWU7ESpZDZDrVSNvJqmBQq0GjXWLf1YmiWs2HcRXHuoQj3d8MNcv/V5WH0bL+5OmQtV0Kh&#10;sR4rXcq2s48VKJL4IQPPkE3ImyuU8D1KbP8QhT0shXNkmrkYF9fIx9MMStwQiuGX7djR1h5RjdZG&#10;KLbXQ3u0GRo9QIgyt78ZaiPO23Pvs/Y7KYALRt11AQVdQHFi/CA7xhgvspBaij/EoLEVwt01yp5x&#10;yTFlW5a9tI9sHCgnkY1HyMp9q180kPifskt25vMHAAQyep/3fYBHB5lluOTtm36U4XqajwEP8ngc&#10;IiMPj+rI1CogAEV+3uJ4zchbdA5IODkVWPTCiYbm7W4MW3z6cMR96EQ25sjS/LoXXr+3e+1ueP3z&#10;PsZk4um4e9WL28hSKhAxsdXQy82t3gy2eaUXg/1wLFvZCyZefxqFN+zj4RNAEcPTxNC//OUyaeT2&#10;OsnVePvTKHz6WbrzvfDjT4fh40/74ePH4/DF77/6X8Ifvvlfwu8kqLGyhPff/PBfARO/x0L4PYsb&#10;S+EJYAPr4FsW8nMW+WO9GY/+JdIpP7IK4+mXwYoM2fJkMvwtI1xBKFX59el+eH9/GS4Ph+HXDw/h&#10;Lz++CZ8eLHvVFdUOf/35bQQbry4OACE3gI+fwt//9CHcnh2ETq0QlpemooCeii7VRyF2cUX4xDI9&#10;BJAWkNah1pCZ8w7dylp5ZszHpM95BBhCe0YlgFU1p+s7CmOErSWMafMjFkOrucRYDjIeZlmYUpUb&#10;BzW5bas0ETaKAgcE+44L/lnYYIGuMBa3WPAs/rl1hk2qivyviCWCNWLSl7HY9QyghsXvyDXmsJhn&#10;IkGU/QVqUgbXGQCcOgu70VxEqa6xkFdA5euhd5CLZV2nggMAhRPVzoWRqIYJ21WR87uKVQUrkjZO&#10;p7vukMmsF2J8oEtP914ldAAbloGZRKXiNdNZ0HF79Rv5jJnYKmoU9gFgg//a3VUWPRfOoaCEhT9i&#10;34co8TGjz/YDrADZ845YcJGEi0Vpq+hen+OecJ4cr8s2Q/ZvnwGV/1BAENn+AAv855jFecR59Mf8&#10;Ni4jaPR0VMK79/3wx19Pw91dLVxw/Uf87xgQ0zvl2IdYJSPAGIJhwHmZ92Hstd3JhiH35ghhILnP&#10;3mGe/dtYqRDOLpLyue4ww3nlGHyOJXCZGN/tI4T63R2soA2E1RbgaTvsIqhaCKk6z0v3sQByAytw&#10;I8dAMK+kUdRbzK9VldLz/wxhTE0CJEy6xHK3bHTS7sNzfM+cjAnDMdkTxcF/VlC4hjUMKZjbowdO&#10;r4RgQbBs6CQhBON1BqABqBFseLwF+wYJLsyV4P3K6mfq9BgKecn+zb+Y4jsAAsp9bcP8oDnm6FzY&#10;2ZkHQM8zpwFSgoVtgLDhIz05/G7oaM1qnM8VOjtWRaWWQmpnGQBiHosx+4WYQGvlzk70AM2jFJNj&#10;uL+1+Fkir7noQREIzQOOvEbHHPfA6p1Y/RLvk8DMUCfGxmePkLkblr2ao2GOloaPnDaO2HfEhnWA&#10;ij98bZWcJazmlhn+TbrhfvPDP8W8DbuwPjVkMvVlWF35ivP9KiwDLhbnACEobyuA1nbk5fkOMPB9&#10;WNlG2W98B/j7DgCC3Jn9Crn0FbLkawDCV2EWQGEjRr9bXvsWQAaIAJisARLWV63+YXvb8k8Ypvk9&#10;8+L3AJM/sD/Ah2EZQMmCCahr38VwyDT7t1nb9DzntPotx/k2TMwBWgA3S5vfhW1kSw2gkAOQxHDN&#10;FvJIzpMdZM4GY+1pKOReMoeVL1a8PAd4TAOmVzBy5pBns2ELIyhfFIzMhO2yuRi8IvfSRWSfMs/8&#10;D8PBtfmQQyY12gshU+G5Ix81yMrIqtj3BtklWZhgo1EphEJ6M4IOQYa5GuZtZLbXARsAA/SAHu3b&#10;8/1wzeu7u/Pw4yubcN5EOoTjo0ZodDdCobwSJH8rVwAdFdl6t8MYo8Bu3P3BDnKRV2WLsg1FfoSi&#10;12tqi3mVva3lo4GBsbTP+h70AR8dO9hiXACSdns7oQvoGLKmpc1vA2xqta3QZd1bbbJ/YgJoFuMv&#10;EwGIXEJRTiGXTs29OKuzD2TOUZ5tlXHIY8YImRz7rCAvY98mS26RYfsYYvZVOcdoemuX2ftOODsv&#10;hXYzGz3IhlU0qsyDM7xtMukZhtPrV53w00eUOKDh8tTkTj0FgAE90oCCkxjmSDpsv34LeLOq5QYg&#10;99APJzc9AEwv2DvmjO+sKDk7FEB04/5++sQ+L/kv+5Rrw3b3+xedcKBH/G0vnJ00w+v7fjg6aIbT&#10;C/NLbBfRjc0xDTnpFTk781p64f5DL9x+GIXXsUz2MNKmP7wehw8/2/V1L3zxz1LzfpkQ3Pz+KxM/&#10;/1esAhaj8VBLv7ACLAWzx4DZ3S5mQyXmSEhjLKd/tDCMoX6X1P5LbmX/BQVGb7cWXl2fhncPF+HV&#10;zVn48d0twOKX8Lc/fYysooX0OqCCSXcyApBchL//+iEyiXYb+fArrwPAioJUKt4Yl45Di1DQ8UN4&#10;pptZd7OuZ4FGdDdrETL4HDPwZxHQWH8726B5+RJ2ZsN6DmGKYt8pzoPs57HyWTjlWdC7JDcSMM2G&#10;QgFhmzJ5awIrAeRfnogJdJIzradZ4FgQui+1aKyH1/KZWU94O1YRTMtrj8OipXCrz8MmI2POxjb7&#10;2Erq6y1HqzcRAsXpsBMXdkK4s4PyyjaWPnfABPx0V0NvnEbhgewBCPegzfegzKsb8xzMqM6G2/ty&#10;aKHsOywq3X4mKdkKvTUohF0Wo3S++yj7C1uxAxbGKPFTtrlhMtuU7BjAsafCHSdlYrt7oPNuEUFV&#10;iIx8lpKNXFgsbsth9UpYGnZ4kA+xeyzKu8fxeizwNts07TKL8u6z+A13HOwl+9B7MejmOQfAwmEt&#10;AhEFyJDteyxka9j1Zhyxn0PBEdfb4zuzwd+8sxMt2yNUxl7DJQPgZLKW8dLT41o4Qegcsk1vl2tQ&#10;QIwBE8cSA1kqx9hHWAEwjhhjPg/83a6uY6yvUTbUe9vR5dppbwAoAILVtVAdYGUBQnd5lTFRMq+0&#10;dPXMoXQT0NhUKatsseJXJsLamtVEAg2Upx4JwIEVKSYZT0xZBQK4AITMyorJ+0lBMEBB79vUHHMd&#10;IGFlhyRMG2uA080ZlDngQG8cYGExVisBSFDSccwDJBY/51IYzlidShR5DFn4HnDB/9fZjx41+Vrk&#10;ComlvSlAdR7AkLbCZgEwAVBIz8d1kk0vhjTfbQMOtjYXASCMdcuDLf3lu5wt3vnP5gLzfYH5z33I&#10;W9KaVOuk2LfbrawCYPjPDu83Oe6aQMfQDABIfpIY0tTzyBqVQG/KkBKGg/kuSeiItTz/CAPD3I0f&#10;klAToCNWobxIuDYEHeZrGE75Vtp2jJ3f25zu94AOacUBGd9jND1+/C+fW+f/l/hqPxObtT2a/H34&#10;Yeb34en8lwC7r8KKHg2U/AwAYWr+D9zbr7j+78N6FpmyjWHDmp9c8bwAE2uPuM/fhNllAAf/m1/9&#10;MixtJKDAHkkLW4ZavgnTL78KqyaPrtrc7jueyw9sz/XNfIcsmAw15M7sFNsufweYAOQAcFa3vgNE&#10;fhPmVr7hHAz3cBybtM3wfsKy6a/DdvoRz+ppWEfezANUondEj8fGE8AR4G3zCc9E8rWnABmJvswL&#10;QRZtTjK/JkPO0AlG1U4FA6k6yblMhGJ2OhSUSQCaYmkuVOvToVGdCHm+rwBcCsjKtQ1+R1ZJ3mbp&#10;a6O6FT0Z2+uLsUVFp47ybVWih0Packc1nwrHw3ZsuHnQx8DZ74bdMrKtlgN0nIZf399ihLbDaLga&#10;Q8sHgP4GgKMz2Izyqg8I2UUe2hG4Ul5jnW+EyzOAwf5WGLLeZQPuK8MwMsznOMJIub1phNEAIwI5&#10;KYnXLjKrCZioIwOaB5nQHKZDrWsS6Q7XbQh7JzT2tlH8qXBwjew5lkrAtvep0BnuYNSkQ6e5Fa41&#10;8nYBMA1AEPsYAUYEIla4CHYG1/UY8j1CLkfDCXkmW/LNNcr7tIFRaEJ8IVwiw/b3MgARjC3O7QCZ&#10;3D8thlZP7iNzR5IckN0ecm5QRuG3AA61cImBaN6aDeeu33TDESDh4hqAcN4BVNiDygpAS0/76IxB&#10;eHgzDBen/XAJiDDn4me9Ee8G4fb9KIZNPgAObJH/lz9fhXc/HocTAMmpVTEX3XBl+OQjwALgc2KY&#10;5KETTgVMH4fR4/PmfTf89LN0Bg3AT4vPo8i58fq2Hz79BDj6NApf/IvVJTYT+gPjdwk5l5wZhk1c&#10;tHowbDn9lbkYT34XF7ZJl8aSX5q8NoOCnbNPwdeAjq/Ct4/+EGmVv31sS+dHccLdnO4DOI5BtP3w&#10;8dV19G78+v4OcHEW7s4Pwi9+/vgQPr0G2b69Df/2x3dh3ONGHg3DXr8ZLTGtOKtBdLHqYl4wyU3B&#10;hACSynjBvgDLCHctPrZTmC8g6FdQ7ss7LArQ+xZIPFtaAH3LjrcUmh17WiwwmRdi9nWDBZWVJCdn&#10;edh8yID009mXLDpQvv1V0s/CKtaCcVPzM1bMBMcC2kTYrKxjfSBgCgWJwr5l0f+ApfQ4Ujtvp56w&#10;KJ/E8MsOlkc285yFMhXBjQyosX9L5iWWn56PJDvc1vb2kKiWV5lwGzHcMT7Nhwusetutm0Q5Oq2G&#10;XZT5rl4NlP1QhI2iVqlfMxnvmRiHTNRITKNrj0mty3FkrxOUu14NE6PGLE7zLUZHKu9G6F7XIkCR&#10;q6PTKqCQE0/EPovu7CwbaYFtgHZqmRcgQFAxOuZVjwXb6tkQFNlR1aZJ1n7fvG6H/SuvoRL2QPCj&#10;g3I8F6tPXGR9FlLsI8B1SiM8ZCEKIk5vCwCTYri4KoGoy+HEHBAA1P4Z/+V84uLkvniOe+zrhO07&#10;Q5lGc1gVFcBTFsBlKZyU5gqQIsKA82FBXAJYvDftDmAEYXLGNZwe5bBmtgEdG6FcWwMEbYXx3hbC&#10;DfCXB4iWloKkVLqWdxC8W2meV34mzrOZlRcoA/MNEss8KZPWm8E8tCEbwyqOjaj0Z8O8wAIAsrrC&#10;s9+cYh4IFLTyARB8N4ciEDyYR7FkOITh6xLf65WLpbbblt7OoFgMY0zH72xWuLoFmE7NhQ2Atbkl&#10;y8uGOBKvwyZjbUNAsRJyCNcNlMPGGiABMLGVXmauLgMWlpiPfAeQsFW+HovfPBV6OrYBIno9Nnhd&#10;5bd1tpVkLsX/3f86w7wnQcfa1hzgxsG5cO3mdwiYFhdfcl7JPZmP4RNzSvTUPEEpv4xVNybKPnny&#10;Dev8cwK25eTIHz0gLwyfPvsKgGE7foyd73+fVKI8kcb9d+HxE0m9kp4lkRH0N29HZAj9L9GD+7W/&#10;Y1DJvxE5gnj9g9t9jwzkexurTVgWaydZZKBlsytLTwBOL8OW7eBZ32urrPlFmYq/Re58ybV8E5YW&#10;vwkl1nK1qFcUMGWO15IAQw8FgAPZIT/QLP+b1lMCuJjZAmAtYqBsPguzyI+V5R+QPbMo0XTYR8kV&#10;81b/POKYVraZ66HnVE8ZgGSdsc3+F78KGxxjcx2wAhBaAszI1bGSRhYBSlL5Z6FYng7F4mQo1l6E&#10;XA3AAdBYBSBvY/RslHgP8ImVMsUXGGMYRakXGEiPwxLyawnZtWAOGoZTHuNoawdDav1ZyDAHba62&#10;xTyyy7fhkm6L9dWuxT4ohlLyqbVY9nq218W4HIT3txihDCsUbb72x3dX4c8/3od7LPFWZwnFvR3s&#10;p1OrzWCQYQA2lkPBRnKA/U5HULAU0kXJ4VZi7si+3grASKu1gRzKYqRgcBzIqZEPRwAHqcvHRwAQ&#10;5MXxcS4MkU8Dc0EwrlpdAMQoFbrICL2d9f5mqO9uYShlooEyHKYAOunQRm62kDNt/tviGG3G7i7f&#10;I2NaHL8xyoQ2MqTe3kZRFwA7BQw8Q7weG7k7ROZieJ2fM+6RxwAWk+D1aOwjT8cHUp1Xw8H55yT5&#10;8xrfVaKBZwXOObJ075Tf9DAjryPTsm3vzYGTkgAg8vbNILx96AEeeuGPf+wCJLoxH0OPx+UrAMNV&#10;LxzdA05M4JTfyM6vJoYCNM4AB8eAjMNTgMYtQ3p0wUZMIGUAaqQruOR/V7c9rgHQcdSOnpMLAMj1&#10;691gV+9Xr/rhR7vNvuJc3nTC7VUrfPH40T+zmH8fu0fqfrSxkA2b7CvwA1aC5DYS5tj86TkLzlp3&#10;Kz3Meo8NpWawOAAez0zM5LdZgIelqFaLWBrXZtLt9Vrh5mw/vDd0crIX/vGnj3HoxfjrH9/G5NC/&#10;/Pg6HA7cbi/2R9G19vbuLE7WmRkz1BFE0SWNMMLqi9UhDGPic9bzg7ItH83l50KNSdhqg7QZ1vFb&#10;h26Hw2JLel3bWJuVvBKKUvC2UeqW4DG2WdgptksBRDZYeMvGZ3cQCCxWs8/T6a9RFFgTs//KAv8q&#10;xmznsXwUMCaPzbLIZ5fk1rA99Pcsyh/CIot0ZftJTAjTVbmZMedjCkEhuyKLnUVfqiTdMsvVWQSB&#10;VSnLIHkQvM3AxumYzzDsF1F6RRZJKcTOgaBJ2xmfnqMcQcCy7Zk9bfXIWAsAFN0d5EN3aHmWbY9r&#10;4S3o84Tf5OC/tdwVYGLH1nvAy8NNJ1wBYG6v2fdnJW4zo0OOdWVVCpPeNso2K7oHFd+86cfJd3YD&#10;sDhnEQF6zKGIQ7fhMeDmtAxIKbNYDKVw7qcCglIENoZYdHuasLnHAj5n24eHZri6qrFoAD56MDi2&#10;eRvSCR+B9g2vmP+xf1aOYSNDJyaNxu6PgJMev/d4bza4TZii2/MEYXKIAMBq6RguAZS0RvymhWP5&#10;bA0h005xLjthMNwMQwRGD6unyfYNQF4VwFGvC0TN4zHz3r4SKNudGeYC4MAcCBTngh4HQxV6FwzT&#10;MffNodCCN3QhALCyY2UVpb8GMAAULC6xPcP/yeXi56VFky2nUSbmO8zEZOXFRb5nv+ZGrPHfHUDE&#10;9jZAB0CxvQ0IQLFnAQgOG/FtoPwFGOvrgAQARmoHcJTl3PPrQTr3nR0ABWBiY9Nk16Www38cKbYR&#10;MGTza8xL3dhbfJcQn8WqnfxqyOXWOA772FqJ+yqbWGv1TsoyYQQ/5yAXjEDFyp0Mn9N8v7PF/reX&#10;ubYkr8M8F0nsTNheBIzF5NW5JGxigzrLXZ8zYomwlOSMWNIbyby+TJrVPfuSbSwj1qPxW7nr54TR&#10;GN791/DD94AJQIRg4lsAh3JOQPENwOHrb01w/xdkG3Lu+9+Fb776F36XhfRfwr9+/U8YXglJYRKO&#10;+S8xHPPNd3p27U+D8WVCPLLz+6f2n0Fecjw/S13+YsKE9d+FF1MYXTO/B3AiL9YATXo7th8jK74L&#10;Mwt8nuP7lW/5HbAwDQgBsKwiRza2NGaSdv7ZHMZJbSLkS9Pc2+chXZ6InghLYmVR3mIeyii6juGy&#10;AACZtYHk6hPApgny34bF1R+YE9zj9cds/zgaTQVARLExFTtY55BHBQBGCVlUrurlMFF0mrk+E0p1&#10;5huyay0DiN0AkGT1vlol8wTgg9EF6FrPTCNDUc7lbOjUUMQM6cqV/d0WRsUu8mPUCbuf8zVkk5Zv&#10;6fXVQTgZtcL5Xif88e1V+Lef7sObm8PokTDhsynYYA1mC8zJ6jLGn71d5mN/HWnTa9IBtNdiJYwJ&#10;rOZ4lFrrMdctyk/Wc2+4HRoNq/js4LyNkVEPJwCAaDAhTyX8GrHeNeTa8njwfST7YgwwWnoYI03A&#10;Xiyz5bXa2wm19g4yYQdZwhilg6WwY+TaADk1PPRzGtmb4jWFYZQOIww0G8iN2N+ZshswMga87GHk&#10;eR595HQMN7OPPQw1y2btGWVi5uG5yaPI+us2sgwDExk3RsYdfm51r8F3dVcPl9f1WD24v1fHKGtG&#10;3ouj46TCT0bSM0CIxF4Hh1YPmlTaQtYCPi7b/F/qgt3w8G4Qybge3o75DEB51wt378bh/KEfzgAr&#10;l3x++ASQeL/7GXQAXDjO5c/87+eD8ONPJ+HN6332x/folzPAyy3/F8BYLfTF739nlrbDKhMsgO9Z&#10;gE/+NXwnBbB9Br5z8fw+PBV8uKAefRVih0pJqlCqCYOmpadJ50IpuR9pbTxBAQMOWo1iuD0/DHcX&#10;B+HtzQmTbjd8vDsJfwNk/AOw8cu7u/DXn16H//HXn8J+H1TGNp/eXIZfP70Of2L0WxWsIIUtAt1s&#10;9VlQv6V6yyzG1aextXVkFd1GmWdngk2cNg2RYHHabKjaWowMd5n0bGxtbfv4rEQ7Oyh7EHsBlF8t&#10;81tpIZRZbDL3WUWyUwC1M2QBNHFrfRPLxDp6FvDM6ldhZv0bgI734vfhJcLEErrJ1W/CQkGSpO8Q&#10;piabYe1gYWxuP0tiqFvsl8UqC+Da+gsWLosXy6RamQnNGsCnOhebeNVZMLt7O6F/gVLcY4ICFoxF&#10;qqiPr0S9KF1Qcmx7zMI5urCtciF0UfIDlfweiPgQNAw4OORVa36sckbJD/iuD1KWrOYART4GWAyY&#10;9MPo3Sgw4RkAk8OL5P+CAsuyLi6roPE6k8vadOOQRRYDC+fc5Kmk+ZmN0Qx7xDbPAKDeEES/b+4I&#10;kx4wccx52/HQXBIJw4ZDgMe+5a1cpxTBIxadYRU+m/ltoqnlshLxRLY+Y5pc49VlK/Y3OOW6zll4&#10;CVtgDvQMsr5phOu7JovcJDGz2QFnWADSF9um+pjzPjBvBYvGmnuBhR4Pk9zqlu0JSAEYJQRZtrYe&#10;MnlLXueYY3oITHSc4ZnNoxCmAQaTsbGa4QDzIlbkTFmfjXlA8+ZNMGfNSZC3InJRADBWVwy1ACIM&#10;jWANyrEiAJGwbWd7DgU9w3ZJkqW5Divsz0RM97kiAOG7tTVzIKSrX4geBsGFSau+1+uwCbiIngWA&#10;g+ypscxXrpD0KgBhDUWzjsUsiRlAAgCR4TVvwz5Gemc17GwAHNg2m+X6U1K6W43De4CHzKuFor1n&#10;2Kd071m25btsaSOkpIWXpZXXFL/JcisRmnkhhmwESlaymIBqCeziapJXklTD6NUQfADwkRtyjMhn&#10;I+nZUxl+n9hjxGHDtd8BKpIcjaSF++deMQzb8Qs+vub9lwAIm9ZFuvJvBBkYVN/9c9KziKExZZK7&#10;LQdMdI+EYI++jHLO9vrfPvmX+J8/2KZesGIpLeDlS4aeX/dpiwL352vct/KT/34JKHEbWUi/4ruv&#10;vke2yqr8TOpzjvn0nwBWGC2T9ljSwLNK5n8NTx79b2F69nfh5fIfwuTOozC1/F1YTj0NS4AMKc9X&#10;DMui+A3triP3bHqnzNuRNA3ZkjYpdIe5iHxZlWnZ/DIAy9KG1XJPwrIhlR3AS30ao2wi1AEXvd2V&#10;UOC/2cxLnjEyiVdp5zfYp+ymhllyvFptkkJWbqQnwhq/rXAODpOAi9nN0GmWYjv5ZiUfgUd2Zz1y&#10;ahgKdyjfLXc92dsN9xd74fYUJYUu+PHVGeMUwIHcf3cZ28vvju3abNXIGmsYgwrwXwNMVOX9YI0W&#10;kZEFfs9VNRqXg/T35nZYkWIFShuQMhhtI78AAij0djcTesfp0OZzdwSgwDDbO9N4Q8ljWPWRPRpB&#10;ytMRRpGeUL22els7ekn2+c9hnu/4n0bTFQYVn20C1zvQKExFz0aHz7v+1/1g7JjY2owARW8p28jf&#10;gczZ2zN0nOGY7BfAM+a7Ade567VyTMPEeoD1buiVOLpArr2pRfJDSbtOrQDktxHybYShtXeZVN4Z&#10;Yt5HZo73uN/oDZtjyiBq23rLaC+Vvch1SRuvr5HF7Pf2dSfcvOuEUwDJ/rEVjBiiZ+Z1dMLlaTO8&#10;A0B8NCzyfhw+vBvFRm23rwYxwdTW9lfK3be74dZO3wCNSzvVml+CUfqG328BK3eApy+es8gitXhM&#10;+GThPsMaMBcD6yEhyUmaC1lq+kSPxZRlpZbtfRvjpk/1amiBfOYHMHHLWnibQL18+X0o5neYYAMQ&#10;62l4dXUUMpvL4R9/+hD+4y+fwn/7y8fwjz++CX/6eB/+9su7WHP9M+BDz8Yv7319CONuLYZRzJ5X&#10;eOvNkGTLpLskVCKt9/Ngrf/cEoKL303C0+Kc43cX4BoLZzMFQgdQbAE0pOddzfA9iyqy+rH4dnJa&#10;CWZ/AwIAIQKEDT6nABtbWTO+v2e7RwjN7xD+XyEkfh+mpn8fZgAa8/N/4Ny+iXX5L2e/Dptbhpa+&#10;D0sLT7BME+Idgc22cVIWpzTDgqHNHSxVFvfapmDJhNIZUPtSKIHaG0zQXRaIGdbdDsrU+B6K/9IJ&#10;c2HeRTFcWgZ1gFU/KIYHkOQbyV2YQLH1OotiMChE9CuVrm6sg3EFxc0iGVtuVYmeC5sZyaZ3bKIm&#10;gOPQhQRq7gNSBvxPD0UfZS/yltnzjAXgMPxxwGI8PcmHMUDHahOzpy2bHeiNYCFafSInxsU55855&#10;nrCILjjnWGPOODOmyTGsZhHEHHIMq1EOOJ9Dvj8/b0c3YSylZfEKhqwk0ctyBPjRizM8L4YO1+s2&#10;x5eW2eawbNKhjiVxAEhygdmo6eA4mySGmiF+mAm7LHy3qWKBVJqbodHeChWUaA6rPJdZQPEuAErn&#10;AKVWnVhBkVRTrG8CGJiLsZRUD8a8vCxTPMuFsIJCNfFSpbrI66KAhGHp6BJgw7yKWLUiQGGsI6S3&#10;0yZOJsp4I+Y5ABgACgIPKzri9zEcsRC9FvmcJGMAoEwCLAyLrG8Z/lhiThkCWQk7KPpNwMUGY0fl&#10;H4EFQMIh+ABsCBb0dFQqGwjpTZRM4r2Ipb78pyAI4XMEI2yfFlDo8QCQZKWCF6hwnN+GwCOCl+xy&#10;HHpKNjhHqfU3AEWbab0ts6xX7t/mbLxnhlDMb9lk/lsmu7iIUtXLgTGhB3Nq7nF4PpNwbDw1N0O5&#10;9PgPyKo/IJMYejT0ygo27I77rSFfQ7+Af0m++O27z+Pbx0k4WOX/7eNE8cvD8fTpP4cXGFO2f7fF&#10;/wsAjT2PBDUmwH//2GoX/vsN/9Or4XuGjdkEIYIRO/J+w/Ej8IlAxfyRJGn+KfLVzwKir7/muI5H&#10;DD0u3/5v7JPxw3/l3NnfH/4fkZn5+x/+V87tv3KO/yV8/eS/Ap7+OcwhV1ZXnnBvfgAwPAp2uN6x&#10;827uZdjS45FnDmJ42QvF/A85flK8ajSl+L5SFcxqtAE8BC7IvbXUc8DDy5AqsR/DIYAZDbd8bSZ6&#10;X7eQTevIwfVtjgHYWNlUXk4yP9kmNxParbVQbixEXo9OI8nPqCDvbSkvU2gOsNEAdNgLZYQcb1VR&#10;rIAO+ZUMq9uqollKhfP9Trg66kaw8aePt+HoqB3SDeZzhXVQxvg62AH8z0fvTaW+GOqNlZhT1d1d&#10;D63OeqjVlrH6bUmgFxujYRegAjCqNzaDnWObrPE6IMAGki0UvM3c5O7YP5BjI4VBlEVGFsIVxtDD&#10;fSt09Kx0ARjIvSFGjoaZ1Od3NkozgR75MQKwNBrb4RiZtCvfR8+RCl1DtgCPNrJFbpD+QTY0u9uR&#10;pdQ8N5PvBxx/1zw1zmE0zISb23L0LI8BNYa0NazGGIyGmsd6gDGopAm4u8fYw3D6+H4QfvxxFK44&#10;V9vL37zqRjlnM7cRYMLGlxYQHCA7z3i9v2uFd2+64e2bXuT6kBphf2jopp5QJFxYhdgKMotKsS67&#10;s9Uqkj+eXe+GI87tkN8uABe2nL9747ElhNwLHz91w93rLoBFHo9+5E66uunFBNUbXu9t6Mb5vges&#10;fPE16P87UflXLKZvQfwsDNk3I/32yy/DjLHSl9+EWTsuTjyKNfpyV9gPwVr9mDU+CQKPIZXvgxwB&#10;z55+w5B064dQzm2H6+NxkKLckMlffn4X+TP+7ac34S8/PoR//9PH8Bdby/PdJZPw1w93bJuUyH64&#10;OQ6feB12KzGpTbbCdUHHHKBj5gULEAW+pcWkABdoPAvT04mwctvF+edhy8Q43lvfv7LB6zrKYY1F&#10;5QLaeAEIeMbCehbK1SdhlYW2uPMiLAIyFtYehdkVrnnx27C2revxRUitPeY6vwqLS4CLxX9ln9bl&#10;fxOTxF4sfB1ezn2FJfI1n79GGX0TsunHIZN5jCC218EzBPoLjsUoIRgQApss6hRWwipKS0FQri8w&#10;WZmYWN6WcYqs90C8hyj0QxWtyNuhZ4PJ10dxWg465tX3fQBJl0l6zIQ8tuR1XETRFmKDolMUvSVa&#10;AowuwKILct7Xy3AO0t03QYl9neYj//+Y48pd0R8y2TmWZaSnMUcChQ+IiHkhghKAweFxPZyAvLsx&#10;bGFJqpYAr1gKJnW2WahdET773wO42EHx5qYRF871fTlmY/fO9K7kY/na4f42+9X9uQlwMNucBcg4&#10;s07dhQ2w0MsT+yKwWDv7mdBggVd626EIYCgiYPKAtXwTJYrgafCq0Cm1NtlmKwK5en2de7PG9Wxi&#10;MW2hJOcjEI1KH5Dgs9hIJYmVkUdCLwQKUgt9jVdLRRcFwCtJeMMqi009EuuJx0JWUbdf3+Y/gJXV&#10;nd9KPc0BQhGjeHf4jyOLUs7yXSY7H7aYy3pNNgEYnstaWg9FAiS22cbwRAow4VCZ+91Oju8BBDuA&#10;BYcgotFIhSajCJAQKDgkLtPLUa5y/caYe9koiIfDnejlGfYrodUA5NYZDSndN0OZeyfjpx6OIv+t&#10;lLewhndCjv1G8jOG4EVwIwCKlSsADKndSxyzVAQ4lwFtka9hnmvnGtOzrDNAmKykrEsTRGNjMl3y&#10;WN/mMhWx1peszpl/HCbmf4gtAWJPFGTMk0dfRe+DYd0nKvInv3k5ABW8foM8i0ofgGFfE6vlvgec&#10;xN4pAJRvv0mAyZcYV//6bZLP8Q1AJLbsj1xBX4anyDDLbJWBNl+zO655aHHfbP/1V/8UQy7PMaxs&#10;haD8jMfimNKhRxZjvSUvOeaEXEAyxVo9A1D6IekI+/3jzx1h+e7pUz3GnPMPAqUknP0HPSoc60sB&#10;EudqhZ/5I3b+nZwRxACoXiCHZjV+HjNPniFznoSV5ccA2mcA5BfcY3PMABd6gbcxwJA9S4ZTABCW&#10;5O9kkEWZJzy3R2EbAFMBdLQbdikGZKdexv+uIi9X9WBgKBnuLRYmMX5WQhnwYUfjYnkWwAog3VmJ&#10;ngxzNRrVfAyhVAo7ocqw+Vq/VY49UCq5rbAH8Njv1cPN+TjUC1vhdK8TjofN8Ob6IHy8Pwn7/RLz&#10;YIn5apdv5k8FkF1dCpX2Uqg2F0OT12Z7Jdjptg7YyAJA7JlS/lwRk2ZkmqvIA+a74RZeW8gGy1T3&#10;u+lwdWkIgjlvoqcAAfmit2FXluIjZAvy7gRjxkTTwYHl9UmI2Aq+zomeB66R9dMBUJiEbjXb8XEK&#10;Obsdq2T2kXmGR8wDi+3vLa0fcg+OkInuE5ksPbreFasMhxdW9GFQIdPPHqwu4TyR17apF2go/48u&#10;McTGbAeAGAKCzP8w3GPyfKxAjB5wDFBk6AnfmTBvu4cDtjtC5kcdwP7P2f/dKxmbrWhshUOAhSGW&#10;m/eAkQ+j8P7DOJJBngM6/vEP9DCfDec8ACI+/TgOr5D1bwEdHz71wxsZowExUprf890vfzwEOA3D&#10;BaDj8nYQHh7GsTLl9Y/7wdb4X3zJJP5O9G7Mk0ViCETeisnJH6IrM4IOPRpYFyZ8xlyJxZdhauFF&#10;mP7MIyAXwIsX/GbWuF4Ptv9tH6X8drg8GoSPD5fhAST7P/72Uyx1ldjr//j7z+EvINn3N0fh3399&#10;F2utrUT56x9fh//+158AIh/47oAJnI0WksI/IRmyXA6rEiWt1ah7WoIgywXtx2DJ4DoWpZn0urct&#10;B5yafxGHxEFxO859boYFuszCBFxspQEEWAuLa4ZJrCT5Hqv0G673S4DFH7jGr8LcuqVuvw+Tc38I&#10;M5uPeZXX45vw0szwpW/DS8bk8rdhYuW7MGvOhkLAGCuWRbE0ibX8MuRLLnCsiqLcHJNYB4uhWp0C&#10;sc+EamspNLqbTFCs8uN8sDXx9W2DSZpMMktXTRSSBMvSKnMidLdZ+tVktAQB5jWIxpmQEtAMACAD&#10;ttvtAQxQ0JfX1cguasmpCnvvyExuPRCWh+VDEySuG88F1XNBAHyGTFbPQXIsO7A2RtaipwFC7JNF&#10;OxrthIN945Q7LMLt0DYZ8xBL4igVhsdYFu0dwIJgphQ9IZdXhXAJiLm58VrSodfbRPknTZZaJmcC&#10;MiLJDsJgd0+aYvbH8bpYAyZ87R6anJUOlS4gAxBR37XF9WY4A8yMtVy6W8l5cF7Nve3QAFA0u2uh&#10;MVwP1T7WWM1MdhXiIq82ZkPZowT1YsghIV/GEqBjhZECEFiNkY4Kfjl6GVY35pkfc2EJS315gxHD&#10;HIY/ZsMWvxs+kHHUCg8bua2vLwCIsfB3sPRTggfzGcz7SEIehkQMo6RV2OZOpAAQEojJWGooRM8E&#10;Sl3vRPQsmDsBqCiUzD8CCKD8i4CEfG0DYSxJkS3AuWaEXKNp6S6gDKuuZo+YDkKZ+9bUAuNeSV6k&#10;y7gtv0A3FZ/v7p5u43wMRZn30x7kQjvmu+RDh+chs+MYwTcaIXjZttXZieeS4v5scg2rn0tbBWl6&#10;hBaXJj+DfNYmhoBVMvaQWXatYqzMSNrlQN5o3EzNWXHybXg2zZqa/T7YuM42A3L+RONnEiWPwn4M&#10;OLDRo6DDPI4kzPt73ptjZvv8JNfjB8cLPgtOnqHo9Ygg9yIJ4SObrSXVdTKQvnjuvr/mswbTt4m3&#10;1tCw3yMbPc4LQQbA5ZleYGTn9/w/dn+OgMCcDww3AQLHeeZxozfG1gnfhWlk4iIy06Z3krW9mOBa&#10;J7+LrMTeB0NGMSfFkA6A6rtv9dgIpP6VfbKfeO6AGj3O8hkJrNjeTsC/NeOLzR6V3XH4Pgl7b2w8&#10;DylASC71HJBrUjogDxklSeFm7knk6Vhjm3V+izxCGEeyj9omQkryrSIgOzcV1kozYas6EzYrGEyx&#10;am8zAopcaj32QrHba7ddC51GmVEKu3o9msgTRr+F0XM8CHfoAvPz2uVMuDjohF4DuXDUDxfHuxHs&#10;GkIptVZZ98zV7ipAyIZva6HVZA3L89Fc5reVUOsAsKvzIY/BUK/NoewXQqcryJ1jzfA9gLfWWApl&#10;1nsNkNIYLEd5EWUDMiKuhwYyh7nfHOqByCKjahh7GDnM7Stk8O1NMxyguPXKXl9hxHVzGG+FcH+L&#10;/MWQGo0L0XtqMv7DqxbyrRZz2FpDQMJBOQl5IJfNszC37uAKeX7GvQDIjPiud4gRCLgZXchrBLg4&#10;RRYjf6UsOEGmHWNgymF0etxAVvI/xh6y3SqbVw/mZxhutlKQNWsomv0e3wpCyshVQ+tJnpt0AvtX&#10;fsf533mOGqmlMJaF9FSCskbsk3VoSesrczIADpJGXjX5fjec3sga2ovsoEfHnVi58uPPvXB7uxs+&#10;/TQKH346DLfvDwAXh+H1xwMAyIhtRuEd39ns7QtRvgv0mQ2gJlWmggRjpV+DohksvNhS3eqTKfkr&#10;7Pz4JExYxjf9FAXOqxwXWB0yds7NPY4UzNKUW/50djgMb29Pw68f78PPb68AGe/D//zrh/D3n/Rq&#10;fIh9UST5+uvPr8L/+e9/DB/Y9mK/Hf773z6F//jTu/Djm4twDljJZtYQVkx2hJegwyx96aEjhTLC&#10;bD5yZyRD+uNVtjM+LlGQcXDDKpEwSMAx/Swmm8ptMLX4JAFMC/Jy/BAm5hAACLonEwiv5yzkZwik&#10;p/8cvv/+n8KTF/8cM9xfTvwOAfH78BLg8XLuX9nHl2F69eswvfFNWMx8y7l9i5J4kjRj2n4ealgE&#10;LVB3w74ELOBtrJCdbStTTBadDtnaIgpiDfSLpQl6NgZnLM6JMgJMmGchsu4yLC2NjHYMe4mYo3B2&#10;jdUvAmbSWV1iCKM3Eq0n8ckR+zw+z8ZQwikT7Oaqw2TNADLSTJoM+wLhj3cACXpVmKwooH0Wmrki&#10;XZWLygjFE12QAA23jc2ObHrU3o59C8aADtsvHwFgjkwwPVU5pVH2mVBHsfX3dDEmrkNBTcwjYfvh&#10;kWRaCfK3vLfRZ58IAENBhmHib1gQUhF3OObggM+HnO8AgdTeDCUUa629nlATY8WUW1tYOOv8ZxvA&#10;xf7sw4HFnm2gpAEZ+fJq2FGppxYAGFZMAAIACOuWbqIgJevyNb7f4pURwQCAYceKC8CDAMKRylqB&#10;oVeD39nf6g6vbGspqCWkloIaGhEox8qObUEEFlkekFDifEy6BJhkADIZwEmmAKDJ8x7FnSlzLYCD&#10;is3kSpuh2UzHnAr7t9gzpgKwsFfEEIHWRtm3d7GqeN7RG8SQpEzeEVv0az0N+K3F/Gp4P+0xwbOW&#10;DXKPbQWMB4A43/d6W9w7gArPoAGo0Htk2XAfsGcC8Qnz7+SkAFhFYF0wT3mWRQBblnNPFVfCdpbr&#10;9h567wAbkdOD9RpJvraSdWhS6NQ8MgR5EqnYY/8WFCPKWMr2qDBR8n5+6ncmgWK8PIkySateT4Hg&#10;4XM/JBT+k+f/ikH0JXIKoGDPpKmvASwma5vMLpuwhtD3QTJA+6s8eszaFhA8AnRYZRc9C4AHhuFj&#10;92++SNJVl/Pgf08YP3hcgE6sfkF2Gj4xv8O8i0eW0P7APk0eNU+EoSfku+/NyTBMbSt8ezbZqt59&#10;f2ZDnkDmcB98NdFew87rNzdOj4zn+4LtBTuPuX7D1La2d3hPYj6LnmTOdSYSGmLwMeQbUi5PzfwA&#10;mHkU9yc5WpRzvD4HyL3UYz2NcbQsn8jjsMbY3LLi7mkwgd38tlxuknk4H3aRUQXLvbenQg3A0WnO&#10;hi4G0m4DMFovxq6uzWo+MofWS4BYwMYuYMNyWD0bnRpztZqLfVDuMCIfro7C4ciOr7aaH4XXN8fh&#10;7noYWoZBOiuh2lhlWH0C6GDe6g2QUbnM+qiUVsM+gOH0xG6uW5wb4Bujob5rPsdSyNcXY0dbO9+W&#10;+a1irgfnX8PYqHVXYl6H76s99sfxChyjxjHayLYBa6G8i3zpch2tnQim26wZ8y2G+7KX5kKzleFa&#10;U+H8XEVfwMjRy1uOFXf7GHQHN7Ugq/Ixsvvtq2GwW6zMyLEJ5XU93AJKrh6sHkHRs41N1Axb3L7r&#10;R7bOs4tWsDHm4T5r7tQqlQSsxGrCyKjM/nk94JjyisjvobdZWS/3iOBCb8Z4aBJpjWNXovdYXqS9&#10;wyT0fnmtLqiE60tLaE0c5bzuLV/tcEz+w3leXrViO4qL81a4fWiHu/uExvyOa/oIiLi/HYTbj4Nw&#10;4evrQbiPpbT9cP9Gz8co3L9O2EVff9wLXzy158KcJDVYFkuPsPwfhdl5FiaT0eZl9iGJfT8isQ5W&#10;iMQ7sRpEEh5dnUkoJZLxzPI/JvgaAmVtZSIiWolb3t0ex4Sgn99ehjeXe+G//9vH8P/+3/8t/M9/&#10;/zn8z799DH96fxk+vToL/6//9mv4b39+Fz4+HANODLW8iuWxF8dDBGw2cS2rBEzC2zBhTld2Muyc&#10;GimTVxxJ+d/CPIh8AwS+PRmT+GzTnjR4es652yjrRbCle+wTEQnBTEpLhJrxYRPOzDo3vhrL4mIr&#10;/aR9/neP/okF/i9hCpA2g1Cbmvs6zG09DgvbjyPHxuq2/RAeoagAHZt6TZ6HjPkgaUBGWvZQ2ftm&#10;wnZxNjKVthDysfMgCNZkSTOTj0HA57dMGFBwF8Wxi1JoH6IAzHY20xkF0j4AAID+j05MxgTZ9rTs&#10;zVngd7aTetfyzy7KergPUBhh8bN9bx8lgiIy36G1i5DQsmVB9VH4rU46KhEXVSyNtaER249QOmPA&#10;g/8VFDRQXjXOuwEYqGFFCzwELLGKZsix2K+uyj4AJdKPRy9IGquY82d7LWrr3NtHAKOzQhhwTEvW&#10;pBPvsfD7AhDGMfdCNkDBjdnl1tw362uc8wbXyRBoIIQqhgCw6OuAEBszFdgmV1kL6ZwJwoshndLF&#10;vxRzIgxXCDQks1pbm2XoXVBRAgrYLmVOhEAEK319Iyn9jKABILFpTkXKkMFK9D5sbCX/MUHT7y3/&#10;TGeWAAeAG/MY+JzNASLMewAw5MyLiF4KQxu8sk25gvADEJUBEWXDGFx/xXvKNbf7W1yfCXNJOV4D&#10;IFBrYp3xKgDTO9ECHJqk1jsAdJhczHuz3QUJWkGDfg7gtc08MnkN8AFY6AM29VDpybDDZY9n1m5v&#10;xedlVr3zxgz9lkCF59Zln+0uViAATmZblUC1thI9Q8m9sqR2LoaLTARdk74coOF6jMRiaxOsvRfB&#10;FgHKDg0XlWwk40MhvkTmqID1cggMXgI6EsX7TQQgKkV7xOhtNYdDpftyApCPgTTBqx2eBRxPsP6f&#10;v/wDskseim8wRr6LFWGr2xgZyyjg+R8wKAQQSWgj8ejalE2CLwyuqW/C3KwsoazjNQmzZHPlfF7o&#10;efmBz7KbCoyslEk8ELa312OShHQwUPQUIz++i/kkSQKp4OQxx3hkPoi5bVzbY4b9cgQHenD0DguM&#10;ZE9NGJMBD9wnq3TMXfF+zLgt90FwYXdgwYveF7mGBEVPAW4SGSqbY3t+ezgxBBiRrZahgSj1/YQl&#10;xBH0AUC45zLUziw8RsYjxzGKlF02klzdegGAfBm7925svgz51EzI7MyGMvO4WWV+ACQ211g3m6sY&#10;VYVQrzCfOrWw28Qq72C1d+voAyzyXiMcDtvh8rgfevz26vowXJ30w9u74wg6jvdqzOvNYFlrwT4s&#10;ejciv816BCEmWzZYF+1o6CB/GuZnsO5bjF3WUNewibIAkNJcAXAz55GFOcCwvaYKtoPgt2ZrGRmz&#10;HvqS9bGv8Xgb2bbFWkFmIV/k8eiwr3Z7Azm4GZNNm+Z1VVdjPpwyyR4p5tXtWkLL+olhF34b6C0+&#10;KiLfkkT50WkxVtEZjrEp2xEGoh5qqcetPHltsuV9P1zLimqC5WU7nF80MSRb4V668dNWsI19bOVg&#10;Un40GBvhtfwaMknHqpN6DH2PMeIMn4/HlXBpF+9z7jcgZSxQAYB09VQDgrps1+fVJNJjwIYJqIaO&#10;rq9qkazs7LoZZHo+Q/8c33IMjid76iH7sA3EKdu8edUPd5a8XrTD1aWMpIzXu7E77Kv3w/Du00F4&#10;/WYv3Jtc+sswfDG/zuS2coJFKIe/tL3LqwmLn56KleWnYW3Vzo9mzZvoNhOWUOBRiJg/YTY5wMMO&#10;lAvLzxAIKG4WxyaWYL2I1TRshZ/eXYePry9iSORvP7+KtdS2k/8//+OX8L///afwp493sc5a78bH&#10;h7PwF0CG5bCWRg1bWFL7HZD1DtalNMiSJ2E98mpy3CrvreGXalmqaCsGHAq4hXkTSznnremEhwAw&#10;EvtWLCehlKTD65Po8bDSRRfmS6wiE8Se6iJFCH2FkDAJ7Eszyxm/B3D85/jyf0OI/Nfw9PnvY+nr&#10;zCyCDQGVyVh58jTkMuaEILA2fggrJnXtPA0r6WecU5J4ms2xaIsTLJZZBPcyiwxrtacCQdH2Ua68&#10;t1uh4YnxSWL5y3ynItdF7pDtTqVfx7L1vfG9MyzPvsq8jZI3y5l9jUZboGsV+Va0cC3l6qDIbXg0&#10;5H8mOO2ymFq2a0apWL51DMhR+dvtsMEx/b7Foquj8OWu0LK2Dv3g2Lr1UiTTsoxM0pvdAwbH6QEo&#10;9GrsqshMemUMtB64Fq0VM71bWN62bW6wryZWhF6MAe+7JnABrswoHwJoRijBUm0zpLFs0iVb7S+F&#10;LAKp1FyLCrBeRxiUNxEIW1jbVpKg9Auf8xoAGZZi/ic4cAAkIuulAMOQhZUVxfWwHZMw+V9mmd8Y&#10;n8GHyZkFhVZ+JXok0rFSAxDB97JopgAadoc1b8KES8Md+bq5DwAEy+VQ1DXur7ToXme5bpxZGuWt&#10;IJ3yLt81m9sINwAZ91HX6KFAjOdk6+wawMKkM3NrxgC+PUEBv/l8JS8bAgr63HPnjJwBPe5fDKW0&#10;mCuA1YbA4TN5kV4nOQUEkUdYRGO29ZiSqR0dIoh4tj1+bwMgR/0MlhvbI3yblhfW1pKwDYBuJ8s9&#10;NUn1c9WMFO5xmMOyAcgHcOh9XMT4iEncrMGZpZexB0qS4P00zKHg5jBYZE9Nursm3o3YIt/xzIZ0&#10;38YxhTKdMT8MRWupvWGWlwCDl/PfohQfhdUV9/VdDP2+ADS8AIhMzX8TwwVyRtg3ZIWxnMEYAUio&#10;xGfcByDjqVwaAAZLav08h0ycWzbMgNLdecL2vI9yUkDAcTjvSb26ABANFavxBEGGYl7wKgiJ+wNc&#10;PHv5FQpdr8SXfP6K61PWeJ5JLkrs0hvBBUYeQEPSQo2g2PsGGaWBFAng+E5vUOQ64hoT4MUAbDwV&#10;uDxPxkvAwxQgwjDNhEag4INz1fNs4vyMnwF5y8sm1JuDZzgLkINBOYdBqQz3/wIVS5KXV5PcD5N5&#10;t2wQt27lynxo1jA8KtlQym2FxbnJUC6wrhulWI0iv0a7VoieDRuwCThO9ruAC3uiDMOwUw535+Nw&#10;f7kfPrw6Dw/Xe8xlZEXPKhRziQDbAINGd4V1shyBbZv5J9tnF0DSZG21WTvNBvLI9YFssKpMenPB&#10;thUpZf5v6Wy+xlpkvmYbCSeHoRTLavWGVgHNhlWbjVWMpnVk4VqosF0d0FIDxGjImBuiF6SCAeM5&#10;NKobGIaJ51S5Kaup+XVW6Zl0b26drKYmag72MBz1OiiLzcMDqJwAJgyN69UwRHJwwTb85wwAEoHD&#10;KcCC9weXNsRshAvLYd8OAQd6QmoYfnpDpD9ohgOAyOk1AOAWYMFvkn5ZgbKnZ4PfbFshUDCEfnxZ&#10;iuSOskKf8v9TvjeR3rDNAYDk4loep0bsq3WwL4NpPbx60w+n7O/hTS+8+zhm/7th/7TJvpthdMx2&#10;nIPNNC9et8Ih53kK+DDBVAr1M7a9fTUMn37shy+eoiQfTSQLYALLYWqRyY/CnDRuyuSTtdNEUDkD&#10;dkCzmybJrfC6bmfHhAFwkQlrLof0y5MMG0Wtr81FJHtzNo6lTiJYQccfP9yEf/v5dfjTj69i/sbf&#10;/vgmfHp9Hn56exX+8eu7yCT6p0/34dcPApTzcH7YAyGXEOhyA2BVphJrcxMrVEBjUp2Z+2m/X9fr&#10;gcCLA4EX3eGzsWTQHgxr0Z2rEJwCXL0EwSfcHeacSFJmf5ekEsfYKGDDYcLX91gq3/5zeGxWeXSN&#10;/lOs2/8aoGHN/rcmiGG9WNf/fBLQMf9lsF/CS0DLypYUx495ZbECQJazz8MyFtZW9gVoezomPFVB&#10;3LaQ7+j6V2kwEUwONY6oWy+SUqEMevufGTAZxvPG+ygG+5yMQNZ6KQQPY0CEVi7KxdFlW8Mztlnu&#10;o7jbgAvLaXcPC6HN5DczO8bhVe78V8/D0dFOOAewHOl+V8kPczFx1N+k7e4MWWDu8yDDQgHw8N5u&#10;jDVd754z+1LZmZHdZp9t/pt4V9gX13N4bE4KAIhzOzjC8uZ82ihjld/gEKUMoGkNN6MnwwX9m0dk&#10;HwtCj0dJUIGgyQM48jXL3rCusbRLlY3oMciUNsJOWo+CrtW1UEUwGIoo8L19Tsy/0NNQNO9BQABw&#10;qANQeruZ0Gqk4rZlczlq6yHL/wu1DSwi/t/cCBWGIQbBQoPzqwIAqpx7BUBRMn/C8AfWVoXfK71M&#10;qPEMmoBHQ0wm2Z5gLcglYtmZ7bLrjXSSJ8H96nNvOgC5AeDvmHt/Aog7OUaAHSZWk4lrkUgIwNHj&#10;WQoIO5yLz80S5h73fRdQaZJxV6HNcbt6vkaAOMFGj/8CQC25ix4kzr8FuDEnZlfCIufCgXMHUMn5&#10;C3bb3c+VOrWtUEWw2h7ee5/OCzQEZQsxtPTb2rOcN/aKseNrTMx+GVbWLFtPKNV9lfVUdlXXnQR9&#10;s4yJl49iKGUaxT+lax/r+wVKWAVqSME2/E8+K9aYWIm8eonynp6T2+d7ZNR37J/XebuuGjb5Dpn0&#10;PbIKBbmBfGKbmZlvASNPw7bJ4azBdEomTZOADat+x7G/AWQAUDiGCe8q51mUruRiUyhv+9h4bgsA&#10;Gg0GuSzWVp/GXIi1DJ8x1Bb4fn4Zhb3+NCyu83lFGeq5PEJOPg2ryJ059rs4/0NY4rvpqe8APJzz&#10;PPtBnm4D0uYWkaPxHvBfZLDEcAvcL4HAb030DAX7H70QeiUEKTabFHzo7XkRw0ncO73S7CMCGgfv&#10;rfLR0LKiSuBhiEVPiqApAhOuWTr95xOAFX5TD+gRWQIMrnLNyxilRRT4oF2JMl6wUSulw9b6MqAD&#10;YAu42NlYiuWugozhZ54Ngcb5ERb8ySDcno0i0HiFQXl9Ogy/fLoL79+coIxzId9iXeuZQKkr0/Io&#10;fKnLa3a+Fiwjw/Ty1QALDUDA3j7roLXJ/Gc+M3ebjDLfN/WGdFn/gAhDLJbGdnZXGQCX+iKAYjEU&#10;Gsuh2MTQ4/v+gP03ABJtQA3AulJbCk2ObUJnD5msfCsje/LImXInFfJ6GwE+Ddabnl1z08wxMffJ&#10;6kE5hPYP9epmUMBFwEUp7KHUj6UywLgaI1ftP3VyXQpDgICJ/1aPyCdk7t2RXpCLOgobZW713l07&#10;7OtdMMTysBuOrnk95zeUvf2x9gAPl8gVm631T+phKKMy29y/7oVbAMjr+06wxfz5ZTucAWIursqc&#10;A+cUqQUMvfD+qhpGJqrG3I0mckbAUo9VhgIKK14O7RFz1QkXd11eWwASq1YakWxSr8bFbScc3bbC&#10;yZ3NP9uAL5t4dsMXL0yKAoU/ZwFPTbLIsB6Mc+quc2JKE768/Awh8QyFP4+AXwi5or0PZkLK7PKd&#10;2cRqWZkK0wiSxEX6IpSKm+H6bC/G4ezk98v7m/BXgIWejJ8/3EZg8enhLPz68Sa60D4+nIc3bOvk&#10;k0nu/cNJeA/aPWNylopbHMcyOmPgiRUaLVUsTjkGjKkLQHxv3wXZEdc3E6+HvRiW12ZR8AyEoaWI&#10;hlTWEYAuHnk7JlnELmCZCZ880frQq2FSVpLRHl2hDDlIJAKK2eEMs88FGGaKG8dVCPr5xct/5bhY&#10;QAuSfn2HQELobZh0ymCxrmxZAz8dOv1FlO06FuQ6ExqFdFAAtaOUUdIq5w4CXwVs2GKAgm/L348i&#10;itaqnon9nTAEGPSPAR8mFbGdrKC6w7vmN2CRHqK0LK+yGuUBtHp+Vgg3NhlCOXVaWMAolBYKTm/E&#10;8WkuDBmGP0zEFDTY/Mi4/+gsH/MlDN80sRqaejrYrwpXspsILLiGBqBGEHGI9X14CnACCLX43e+1&#10;7tta2RxX0GD57hGLWPC0B0C6tHTVpETug4mHZorHfBFd/QgYrXFJvDpHgCLOs8fx2iaDsm/JdkwY&#10;tZFSp5tFwXtMjsc+7BbptVYRFEVARYG5WUR56v2otNYRWFpEepS2UMJb0evSNxeiy/W1uD7O2xb/&#10;LRRtX28Tx+mqsLm3PZT0CGEzNkFWTw7H2+V8PfeYc4JAafEcFEAmnI0BCIe2tebZ2eJaj4TWzi5g&#10;oM/97DE8Z71ALc6nM+Z4RwAQtt/nuvd4LscIMkMkeoakmD884tlwPgPu9QHA7Yht7EB5sJcPeyap&#10;8azPeH56Q3bZbnTE72eJx8TqIhNIT9j+HqF2iiXU7gFMOul4LyWVa3N9MelWAGW1TzEpixVsRE/R&#10;9lJYXU88jHKGCOi3BPoAfi3g1ZUXscxVKvdFgIZlrSZJmqSt9Z60xNfiTqxrk0FnUHaCD4HGkzi+&#10;BnAYKvktUdPqEgyD7/RE/AEggsGkVxJAoaJ9OYfVjzybQNHPSnVu/sdTQy4od8Mx0yphZFz0guiV&#10;+DYmgf5guap5GpPfobyRi3ohMBqecbyXnEcML7NPK+/0QMwIPpYeAVwmQ2r7ecjlJoKloZnMFJ8n&#10;w+aajLHPkU0vMJSkCk+S0VNsl0o/D5u552Fp53lY4XdDFatsa9i3UFa2TrCtCZpWPxnyTeSw4GN2&#10;BqDBfYw0AOaiIctiSNt7CGDQU+J9nOCcJ7m26EUBkAg49D5LHTCPbI99aDQQpwBV5rHp1eB3ZeKU&#10;4IZjaZBN8Jye85ye+X/+a9hMxtBGGTBbzX8GGACCEnKjjiHD2Os3wj7jDJBh8ufRsIlOGKITDsMH&#10;ZL8GpmHyq6NB+HB/wm895txWKLeTNvEyPMt9U8RAqKD0Veod5E8NY6TaYzu9G7uAYeZmFXBQMner&#10;J+hgbjOnDzHQLs5ZB6ydMUCkGUOty6EmSV/TbraAGoBFhlG0wgajJd8xr4vPGBsV1rzVLBWOU2Xe&#10;N1iPNYC3bQyG7g+ZUWkANDQ+kIcdgP2INTrgN723rm1DPi0MEeXByWkpXGBsnByxZpXpGJFDznPE&#10;mpXvR+NveILcvDT/roohqdcBcHGQsC4PTiroBrmSqmHA5/FBLRycGiapA1DqrPNGbJB28dAND+9t&#10;zNaOVSeXr1rh+qENOOCz5a2AhjPZRgEUtsqPfBtSEphPIpA4rcfW9FaxyEr6CrASqcxfD8Ol+wSE&#10;2GH29L4djq8YgIsT9nsNkJEg7MYeLG+64fXbTnj9BgByB9B5NwhfqCR/a9Vu4tULkbaIXtRsfsbi&#10;i7C2Mx0y2UUW0jyLKPEkmLVvvwaplw2vxCoQQIkT1moQcyxivsbdafjxzVUsc/3p7WX488f78Oun&#10;V+Efv7zlu/vwl5+sPnkTfnpzEUMonwAYHwUZTND3Dxfh7KCLgK9w/MQaNblvY3sxkhCVS1tB1sQd&#10;AQjgwli8cXkT/0wAFIBEAfjZrbu5M8d3s/F8F5cQfPJyMExyjTX9gI2nL78Jz4zlPv8yZpN/8/hf&#10;w9cmgj36XXSvfvv972JCmpnn3/P+u+9+F0uGZRCMTKs//AHB9GV4bhIXQE6LawHrI8miR7hhaUip&#10;vpqeDttY5iYv1htMxj6gwXwMvQVMxKHucyas/Tx6Z1jHfNfQqjU+H5P/ABYojOEZSo730TJGeWlx&#10;dz4TVqnU3fcuSkmabzOoVYajfRTcGAUnQ55eBSa8nVMl6DJ50OTC/WO2UTGhuCSe2ZfeF8V2AIAY&#10;oWQFATF2ipLs8P8eQy+HCaBdlNRIjwQLp4Uy7mDBdwRRnr8AgGs15ipY0HJpY4GbLzI68Xw4FgpQ&#10;JSrNcF2QgAWxC8iyDj3GSgFAhyhtybyODN1wTwwXjQcCK0CCbIEcp2eox9AN5xDds4CSNiCkD3Bp&#10;a8lzr9qCB85bIDVAOAloOhxLV6zPpAWI6nCsNvekzn79bKmbit0+LGfHoP5xPkiVbMnbGcJEDhJ7&#10;wHjPTbj1eAIFPQ6jfdlK/W8hkg0djLhWnoH77OjhEFxx7pal2v1WAGr53G8Crc08aOmR4n+Cshaf&#10;e8yVPRPlTi0troXDcTGG3rxnepP0fHjvx1hTVvQIGmK1CkPQd3IE+OS+9nwm3I9+j+tj+13mk10z&#10;vZ/1hveSecazFXjFhNCcoSbXZMIYalKsHBp6NwyhaIQsLL6MXoxJlOOkXkQtaZSbCksZ4zAfzPJ5&#10;vRy67k1kfBFDDFjpMZHSNSng+AZDIMnViNUarE/7Mzk0ll5M2LTsG5TooyTcsfI46Q+yatjDHDQV&#10;7tfxdWqW9Qgw0ZtrqOYJss9QhPu3TDUmpPJdNLw4vtUe/haJCzXOOK8ZwQbDBFS7TZtzsbD4OCw5&#10;sP6XV55i9AA05PrJCCZ4DyAxKXxH8sHsdJBvZwvDI5VjpOXHmI15XOt8XmPE33OAN8DLxjZAhn2t&#10;S9oFoFncfBFmAXJ6KRaR1auGRBaRvzbo49UwVQIquO/InUmu+TngSO4SDUm9Ji8BFr+FZ3w+erKT&#10;/Lz/+zdDOXHbz96RufmJ2Dq+YgXKznqsREltrcRKlP0BFna/FU4PeuEAcHG2jwV82A3nyHFfb06H&#10;scT1AdBxd7Ef3mNonu/vhnc3R+HqpBtzL0oNlf5qyDaXQ662FHJ+rq+EgiEVwEC3j0HA3I4hZ94r&#10;+8ztsnlbw3DwAbIUgNF3TStLlRXIMQ2uPdZ4vw+QaTgAJ7waMomVgLuGTuzJsp7weLh/1mhZY8Zc&#10;MGSJOVN1AEcDoOE6VbZqHBq2MbfNUKaGl+cjaaJg3vCv3mNz7gYM2z6MXbOcy+EZ/ztEPik/LaNl&#10;vQpWhvx2fF4Ol1f1WO1ygJzpDJF15kzo3bisRb6MYwCCrSvsx3IKYBgf12IHcPMwzlHy16864c3H&#10;QWQHvbfC5L4bju97cZwyrl73Y1O16O24Bizc67FohkveX1x2ACLtcA5YOeb7E97b98QmcLeMqwcT&#10;WZsRjPztb5fh3fthePVpEF593A03HPf8dSecAUgEORd3gA0X1G9lqrrvRMe6Otc2dS8y4TensQh5&#10;2MU5LEJr5hdCjiE/gL0PZFRcWZ4OUjHPgq4NoRhSqZRTsdHa7dlebBv/66f78Pr6MPzy8S4cjtoA&#10;kMvwK+8l85J/48/87oR8c3sUfvlwF4adWmQdvTgeoECaIZffCOncRkjl1yNTYSq1yvGTOLlUzBnO&#10;x0RAa/0FJJvSI8tDYNwd4CHbonF3q1Ni7klMJrU/g6BKdy4LyYQrAIcZ6DZ4+s66/O//NXz/3e9j&#10;+dljS9hM/LLE7klSRveE7bS6TBSzRv8Hs82xhBwxSxwB5f19bnlbdMU+DRIYZVJzoQFCli3U5E3L&#10;pg6YiHssDNnyzHWICpvJm3gBQJmAAXMZXGh75jJ8Tgrttq3zLsTkInuetOXt17rmf/E1KjJjmlim&#10;VZSWXgaURoOJ3WQkZY2AGya4C6ivMkcxHR+WwrkltyhL8wNsx+75WOVh4pFcHiYMieZ7hgA4hu57&#10;PSxnnJtWdo9zM+FThj6ZSnfZhwrfBFEXm8Q6w71trHyUK8LBRVnVgm5uh1JtI+QrckcANAFmJkPK&#10;fjfgmswl2DWkw7VoNahIj46lPy9iAQF6UJSWCsdcBu6XjY72sYqkCT6KAoDrBUxZXtvV88F7PRFj&#10;FnYbxWo8uNXiOfBbZFIFWHgNdn+MrIEIFxW6ngaficClg9BoeR/cryAOxS55j+DQ3BQTgI/OqxGs&#10;Dflfj/Mcc+9P9VQcFAFfSTWJjaGiB2K/gBDKMR8MYwEO24KBneiWtX6+D1i0Vn/I/T7g2IIa8zVi&#10;Dg7AwTwMPVZDQFBvXOa+cn4xoS0farxWmAN17yVzTm9ZiyG9cg9wEgmHOOc9vTAKbQUmgrxkKAmA&#10;XCzKRpok3m7F/ifJsBIl4RmZwRpHJnxOyNbjKZjQSraNvp8TkI+Cm36CYmOg5MwtULHZdO0FCtJ1&#10;43gavQxfs0YBE3PIKhT7xNQ3KEOU/lyS0DkzneR2zK4B6DcBHI71p2F5/RnngeU+nwy7yUZlqweA&#10;V6tiXk7YZuH76AHRq2tOhIbHU4735CVrnPUcgQZGWcyV4LdY6QJwmTOvAQPNJHOHij0mlLo/3j+b&#10;Y5+GqKOX5XuMMnkxXgIcZoIsnbJ1bhcBFMXPAAMwYmv47exU9JCUTCIvzYZcZTakyzNhOz8T0pUZ&#10;FHGSaJ5Ql08ARl7EkM7mxgvkMsBkR9n8LAIQ8zAMA8WePRg/5mTEEcGIzK0AQt6/NP/EwfU851VP&#10;hhVBJp8+fw5gmXgUFhcmQjmfCtVihtedUMrZwAzlWytG0q6jYSeMu43QqxcikJCw62zcCncADceH&#10;u6PwcD4Mf3xzFv7+6xuMy9NI5vXLxysAdiYU7CoLwNrh+u1Em61x/TX0T30xFKqLoVhd5nUllBtr&#10;zOnPiaPdxMshydduZzPmoAk8GsOtYPv4MvKixfqwJF6QsqvHUE9xj/+wnf9tWiI/ZH4DeKoCCrar&#10;WlqPwdbi1fVgA0krT0ZHGkN6X9mPwAeA0LaHksfUE4hsEHQ0m6wpw8wA9mobowGZXMfQcZ25pnqu&#10;VeRhj3WoTB9jjCgbuqxn895M4re798lNLXpr9gA05nJZVWjjSeWwHonzi2q4uKmGy9tK9HKcmjtx&#10;yeD1/Aalfw1YuNgNx7w/tVPsDc/l1SBc3vVjToZ9tO4AD9dsZ2O3jwCUDx/3Yo+TM1vPMyT4OuX/&#10;F/dJEqiJoZ8+HYVXd93wp58Pwqef9sLbT3vh/sMgvAZ4mNx6fWsH2l6kPP/CpJ8pkHmMKa49DUtO&#10;1C0n+mzY4YFnmOiZ8lzIFGxOZvhkjkmclAOu2X9hYzbyESwtT0UkbVv5ubkXoVHNhrvLo/D+4Twc&#10;j7kAUKwNd358ex3ODvuRtEvgId+Gng1ZRK+O++G9DXkAGx/uzyKh1/3VQWg0chz//59nAMAB2DAm&#10;n7ZUMMaPE+bClMl6fI5siFmT9wAlqcTzYSOpLcMtG5y3pbHLL2IoZQnLYF73I4JilgVmlrfJok+e&#10;Axie/QHQYMna78NzwMVTwyyP9VqYyIYgQgDGgRAyBKMA0nKa1jKLVlmSrKU1l/RwQaBsz8ZEpQro&#10;WVQuo5zWqJ1RXWxOal3uA9Bvj8m1j5K27lvvgQpqd4RCQZmakGSDIMMtZlGrQI3Ti4rNzdAVL31u&#10;K1r1gAAm9niMNYtSUWnq0TCTOpa1clzzKwwFCH5GHD+WT6p8fG/Y4gwL/JhXzksEHlsvo8xUYCrG&#10;qMBZZCMsi9Eh5xSBE79zXEHEwAxors1S2XjdfL/HezsmCowSzwhKvM35t1KhXNuMJZ5WYpiYVW8i&#10;OPjcRYC4XduwBfvrcd+8BsvADEPE5FeAg10WrXCRk6PFMbwPI5Sz982qGmvaz0yaOhZ4JJ4lM80l&#10;yNln/z2smLFAiHsgSLKMWA+EVoslcPZmsTR4EO+b3iKAC9fVQqg0uIZWn3vrMxkBPA4KoRafB4IJ&#10;gLTLtg2GeTmCweEYcAZgOjX8wTM/5Fy0znYdWjvsy0ZQnovejSb7Nd8mCYtIEJQD5LBPwUMEUQA7&#10;5wDnYxio5/nxH0tgDcuZ22MozioWwzm7CMi2ib8CXZ+jv9cBpnXmaHszZuw36uakADByCUfIltU5&#10;GBzLW3KOoNgA8hKe2ftEhlD5NWT1NSHUXjEzAgyH7v+ZpIottt8HhNhG3lwBjZXpOd8DAqIFrqcV&#10;5c1rTBplqMwFHOYOLC+Z+/B9WPF1+RHnwHdbj8Ja6nHYTj8LaUMRWy8A+CZCfs4rw7hQsdo0L3pc&#10;/vP4CeB4/vy7GMKZsSqEYVVeUpnH+Qh+BCGCEdZ6LF/lP3artVJlAYNNWWry6DxK3c+TfB/LepEF&#10;7nuC/6joDR1Ns+3sypOwvInclSY8Oxk2c1OxZ1K2mDCCGoJJFRIq8nxlLhRrCzHnoNlcDdXyIrIO&#10;cJeZDuuF6bBdQEnzugX4yBWn+G0irK6/SMIwXL/hrOU1nsfKixj2tjrIsPe8eXcCEkGHzwE5bm7N&#10;NM9Br40e2afPrAh6EvKZzZBPbUawkU9vhsWZibCyAPhJoagLzLnPSaHVHOung/IbtQAgjXDKq2Dj&#10;HQalgMPKxF8/XIVbvjOH49XtIdelUTmNUTsVynV0DvfErrLmitnDym6zeoZSmZlQry9gGBniWOK3&#10;pVAEfFQAG8XWWiiYyNzZiGBDrp3qZ8Nk70CPxVaUNbKHahBdX1aDrMImmJsnJtDQINPbaj+VppVf&#10;zXXk1FYMmZ7f1WPYtQU4sbqvK5BBRrU75rIha1nXHdaUCe56RTuuVWSuxpj7dz1rGPTYR1+ZhGz3&#10;dRjXOb+xjz5r0STYLudidVmUuazXLuvbULPhbb0hI2WPcpz1bZuH2KATI/GAa7p93Q2n951wbPjk&#10;3vCHzKCWr+6Gd+/H4cOHUfj08TC8fWvX13F4824IOOiFK8DDFUBBgHJ53Y28Gqe+Ch5sXy+AuLMJ&#10;W5cBYHk9CDfsQ+BiO/vjcwDJrcymvXDNvu54/8uv++GLhflHYWHWzoUy+BkznAyrdp9cn4hJoSYR&#10;5QrzLFiUJMLEHhEbsiIiZFa2FsLS6hzCZS5IQyx1s9UeVoO0AAi3F1zIfZKLYWzuzc1R2FpdCH/8&#10;3PFV74blrSaM/re/fAo/v7/lt2sm8jpg5CL8/O4qjHdRIM0cDzMdyibplTdjk6hsismU3wq5jF6O&#10;tZAtS26EMmqwXS3FNrIbSqO8HDPmDb2Y9yFZkhwKy5xjXHDRq2EyVBK3dTxRkAAkLG0zozy6al98&#10;HWQunMRySuiMARfPdKlq+SRuXmvmY6LWUwQk77VudEmayCXLqaAnXVoBua+ixLfDCMWjcu4xaeOk&#10;Y/KbzHlgtvBlA7SMEkWhV0HH1ebOZ259Ji/DEjAndqwm0S3XzwfbxNv8J1qiKEvDB25r4uCZSUdM&#10;aruYuugMYejJMBzjMFxydAKoYV+GEkw4lOtiBNDRNSjoGR+Xwui0AoLPBVkotZQbKMEOitLFZOhC&#10;C9nzbHIedZUYi8EkUHMC7u6K4UTA4oIU+PC7ORtDFt2uvUkcg81oGRgPdWEKfAy71LDYdWOaoKnF&#10;ItDwNxemVk25kmSKVxA4RQSDWea6VZsjLRZ+r63F0ISVOG4n8Do62g5Hemq0RppYSZZyVrGYeEaV&#10;CkMWwsF6KHNe5XYyKgiyakuPFEIOJSzDZsmSVYRcgd9LCDUJs5qDjZgDoueijdVU2d0IJSymCudU&#10;HfG6uxZqDPlVGl4z1+BzGWBpeT7H+6VweVnimawjdNYAlBusAa6pn2TFm0fRFgRwD/Ry2NdBUBjv&#10;P8+9AYhpMqcEONUWc4c5ZPJaj+cmdXykm0eA6aUa8Bzi9gDS3mchOQCAJYmjzLO4D+/hashlsS7z&#10;AI7sfDQ61reSTq62stdjuGHieAyzzgYbyMXqr1WUmzkFKLLostd7ERXa4+hViAmJegX8Ln4vwZdD&#10;jwNravL78GTKdZmEOSwTtQQ2JocCNBZXABorj4K9P9Y3ABzrj5Bhj5IQyuYz5JREYlj4yDitexNV&#10;TWaNvViWrKQT/CQejxefLXoJsTyuHBt6J15gMLi+n7m+GYYUogfA0AIAxDFlEqohHFvOY7itbD4P&#10;Cyvsf9Xk0eR1jnOwS7ahokn/M8t1sh9DHSuW4i9zvjKArj2JlTV2mTbHa8VO0zvPkL8vAVHTYQcF&#10;vF2ZT/pAGZLBKMxiFNZbsmvOo3yR2wCNSmUCcDDFXLFN/CyyEvmOnF/efBkW1xkbNgkUjL0MK8sT&#10;MfHfLsSOFUYEIBpihl8AG1MTj6MXo1o0KTQbwYUgQ9ARvR18lp68VspEci+TQ00ktSrxeLwbCb1s&#10;xHZ11AeENKMRaj6HDdgO96oYjugaQNVOZhJDYxoAgNELYGx15XCZDFtSsUfmUnMHZ1nvSyFdxfgF&#10;YO1I5NWYD+mKvy1ipG7E0tYBa0XZZ/ivj/yzhLVaNwdD7wZzXMMreiyRh2MMIIB7uwUg39Ww0Dgy&#10;dJ3QCZh8ahJqg/Vo/kgFMNECbAww4g5O9QKa+I4xc1SI3ukYFkUemH+lvNZrbB7bnvlU9mjScDlP&#10;ZKJA3zw5jyehYhfZqxdY8GIFWe/EcwGMsEZ7ej8wgDR4zPPYO9WLy3+Qsza+PGLfh/aTOqmEi4tq&#10;OJc346iK0VoNFyaR6v04MVwCgLjbDXd6Nz70wzkA5erNiO964eRqN1zY5+S+Fx7e7IXbe0DhfR+w&#10;MgjvPuyFN28H4QHAcXXVC+8/7IeffzoMrwEerx66MWRz9xYwwvuTy064ue2EL4xlil5tbLbAQrB8&#10;1RiguRo2SVpdlUqbh4lFHhO+ABaxTfXm/82CuIHAWd9kkiJU1mPZ6QQCsgDQuIiejF8AEQKKv/3y&#10;NqzMz4T/+T/+Ev7j3z6F//jLh/D//PvPAI2P4f/4xy/hf//Hz5E9NLW+FP7H334EbFzGJNJX13vR&#10;ldPj4VqVoWUc8wJ4+HWQsNUGss6ZzFdtbqNMTNwRCSeNozKAji3OeTulZ8bkUawv8zYWdfO+DFMg&#10;/BirROApQCJdMVaLbtTHejcY0ZWqS/Xp14CPb6IVpFA0y92YrTwBWjDGnpfY3yyfFxE8xjvNYbEn&#10;hnkkxdIqQnsdy5eJ7gIAFBhb1GOht0DLXJeasfWKSoLJZny+iVJsgmAFD05MGR+tM9cdp9XdqPO+&#10;waRnUh5rHY8L0eshN4Ixez0J40MUNJaylSN1/iMoEAzoHZCwxqTK3mk5lqKaj6EbUZ6HBpa6OQ59&#10;/jeOFjdgB+VY4TqkAK+ZqIWSVMG27bQIErdUt4mCbRsmam/wrHbC2VEp7IPY+71VLAUUrSWUJbPB&#10;V0K+vYoyXgl1FLf8Gbona1jS3qsy/y+wHxO2BBv5qqyBAAGUn/X3A5S3yV9a3nsAiDYWSL2/wfUx&#10;N1DOZawcE0HrvO7uc049y+dQ7gAE6+gNS5xwvqMhxwUwNKM3xWx2gAWfLb21v0wPsDJEeFhmW+L3&#10;YmM1FDiHMvdCK6ok0AFI1rk+Y7/yUEiNrhVkSV4PoDHmOcRyZASgnABFgETZ4wBimpxvm/OW7VRA&#10;FOv8PUdGn+0tCW5yD+xsWQAIyc3RdI5gUWkpNbkWS/XMQ4ldLwFarT5gZtd7y7kJlj4THBW5f6Vd&#10;GVWT2LQ5LX3JvAAWdeZE+6QQPSeWHh+fp+M1KKSLVdeTlWGGTOZR6gB3wMbCyhRyA3Bh59oYouQV&#10;5RUJvfh9A2NldW0ihmjnAN+239eDMblo1YnhDNYPcmhq7lF4ZmIo608A76thlGcvBfBY1oJ6jIGX&#10;/sY6VGEvLAIsbPO+bNdlPm8CMjIo6Z3nGD7PkElPw/ra87CDgt3WU7A1wWfkGwre0vdZjC1LQn8L&#10;hUxNCoaUBUk1xnOGlTHPo3xIZMQLvS5+99xQisAIGcA5vkAhz7G/efYnH8eS9OFWcAh2VPAoegGI&#10;pbMzGCLTHCuGN8xdEYRxLD0Kk1MAIH/ntxnzL5aehnlDJNkXYSv9kpH0PCnkpkKjtsRAubYWQxnl&#10;m5PiOzacnEFRT4V8cTLmg9hpemv7BcbXy+jxMAdkjbFTTEI3G1kp9V8A3Gz5YKnrizCPQWY/qjnu&#10;1TTAowSg+E9gAeCIuRsAjEJmK74WM8zJaj7UipmwsTwfgUavhZGyi3Lbwxo+HIRhpxJaFebVuB2O&#10;ACHj3Wq4uxzHUGQWALGTnwlb5dmw3VsOSwCMtZ3J2HRufRMAVZ4Ohep0yAOmyrxWSzOhDsho1KdC&#10;ubCI8QnQArAUAWPV+jzreBmdwFopK1vQB6WlKA+qyCvDG3ome0cAABR2X+9gH+V9WAw2hzw4LoSY&#10;i4WhFT2mHRT8gN8BArd31RjusNQ8eivZbnyMUXWaCUesGavPDPXu7ReC/U68NnPI4vbK2QgUMNTY&#10;1lC3OXaD81ICLNBz5kv1D/yPJHs7YYRxcHhYiB7n2+t67B47MjSNnpBDx0Twy6tcTOr088FxJuyx&#10;hk+vquHsrh5kgR6MAR9nVrhYFlsPV4CBI4DHyW0jnN03wuXrVvSEnD50wvktIOG2Fw4feuFUPg9A&#10;yJu3/fDTz3pBuuGC7wQRNmS7vz0Ir14DUG664fR8N5yf7YZP74fhz7/uhZ9+HIVPHwAr7OeLuOB0&#10;8S8wmPCSdZk0KQX41iaImbG9AyLGkolUymndqAl1swRGulLtUKl1M2+rbUYmvRrODkE7AIU/vr8J&#10;7+5Pw09vLsNff3kTDvqN8O9//hBJu375cBveXh+ED7dHAA6Bx4+R8Gt7bSH8+y+vw58/3YQfXxl6&#10;OYuUr7GlL8NyTBNzOgjZtnTUIwQhyli3sK6vOg9W0FGsbYZ8eSN6OLY5d6tU5OeILb6XE4KvxHWI&#10;tYVloyUTmfwUbpN6K5K47EvARGRRRbBIOTzFNpbEzSqY9GDwORkIoJeJEJpQmHBvBRpafXIP7GRY&#10;DIUVFotW+FZoMakkS7IZWFXlzrnvMpE7oGybnJmpbMzd8tVdUG1HsiyUlcmZu0xAcwW0ZkXkZlvH&#10;7Gsm06vb3ZhzYbazeREj3XqAhqYWPMN8iQPul62Ojf8JRmpYANX+Vihj8cuoV0RRJl0VUVIMCafk&#10;6JCQK4KYfcMLLFisA8Maxjwjg6cK3lp3lJhhkq4Jhlr7KLlGZyVRnC50treNtBaCQCCWunEMPT0q&#10;S/km7M9hTLYJYGj1VuJ+9SyUASVlAEoJpVlu8z+snpi9ridjyO8l9mPugh4S9l1FCRc5Zk5AwDU1&#10;OEfL6uoqeZR6jX1W9GygjBuCJpPO7DopeOD/ekUsmzO/xus07HV11YoWSpt9ddm2JWgoco2cR45r&#10;zZvdznnapbLMbyXOrcK5VjxvAJRlsjaAkz8jlsvZVMpz5Xu9LF0AS3+4ivADHOgB8Xz63GOAjWCz&#10;2QJose8u59NjdPiv7J/OGUMtTfbXYNSqnEOZ/XifAUdVji8VtD1SYu4F16zL2X3nudc+8w7PK7KJ&#10;so4EcF2O3wU4yjqqSzlnXlQqCaEuLycVXrYNiIR6UpMz1tYYGCixDBbwsbKOsrD8nO+13q16iKRT&#10;ehRQzuZSGIqwiuIFa0jgHsMXMbH6c+hCLgmGpanPY/Lmd9ErYFjC9Sc3xYpJmdvPwzJKUwt+I/Ui&#10;pIq2Z1cuoXQzWPIo/i2J/jZZ/4tPUK6S/KHwUezmkMQ8kt/ec47mmah8rarRkFhA+QoEDLUYXoh5&#10;Hozo7VAG+ApY0XiZ5pzmFgAeHHNhCQVuGTDnNssxE9Zi9i+Y0Lvy+dgaKHIeRf4RPnteJtlaGeL7&#10;38JPc4CCZUCU9APb29OACdvBI2dK0zHsslNChhcYOX4zGTUFoEhNhTSKPF+dYT7OodzZDmW+tT3F&#10;75NhB/CS5v8Z/rf9OZ9kPfUcwPgsbK6/TMBFKQuYyIZyLhVbyVvuKghpVHNht1lmVCKLqLkc0bMB&#10;uLARm4ReMoh2G4VwcTIMN+d70eNhiezdxRijBCAvwWFrGeNxJTKWlgAeyZjCqJxhLU6GdMXmmgCm&#10;7FRoNW0PMM18nGatrrD+9RILmpV1ekGX+c9yyFd8XUKGsKZdf6yXgmFB1radYwXlbY6nZ9hw6PlV&#10;KRxgtBm6dr1bpj60p4me3l4hvHtoh+ODavTMHiCDYy4b20pZ0AcU9A5zMVzZP9awsFFkIQxOATSG&#10;oZW5DNtF2MDS5PndfeS+Rh77qiP/G7uGSfyfhI6pcGz7eEOjGByGc61y2wVU2ALfMOr+ZT7mcVzJ&#10;CMo4P0+6hVuWasLo0AqW43KQovzouBSbssleengO8MCQOjyvAZTspF0Lxyafsg8ZUW9/HIf90zrA&#10;AwACmLi8tLS1G67ve7EJ3N1dP7z5IGvoMFzy+/kV+73n/cMgXF33AEBdAAnbvumGL1ZYQMt6NZjs&#10;8wgAXYy6Pm0ytWLlhp4MLHJ7HmynV1isSRtp328x1neWwvL6XBQ4cwqbjZnQa0vWsh/e3hxHkPHL&#10;u+vwpw+Wvr4KNyf9cLK/C+CwP8r78NfPVOWSfFkW+9/+8i4CkD8BUj49nLCPw3BzNuSBgsxQyiYD&#10;ymkv+jNx0hI/u3l6o3q68xW0TBaVt/wHsjHajdLzte22bt/N6IVB6C0ZKpLQC5DFAreWPEnq+jaW&#10;v5kkZr+BGDdG6OnN0G2rgFKwJdTsny2jKCzZh4Ji+TlWk3TkLATuXT4CDKxz3e0y3pl7gHUcvQZY&#10;jHI01BHwsfySIfodgKb1IMj6eQLqPmYCS/Tl9UXPgy5zlHmL7QdHaSaLYRUADEOuBZWCTchiDoTu&#10;OYBBEaVRUumjfFsgZpk4rZAwIdBQipndegW6QxTqmIW3b+MyQQcKkwVZLC+HnNwWKLqSCqq2wr5Q&#10;wIwqln4F8NdEIdUEEip+FnUHoDDYV3muxzI2wwZVlKBlaiWASBVwUXVfKELDHircjoq3sxnPU6Ip&#10;3ZF1jtnluloIoTHn1kE4FC1ZE3iwzw6/NbDki14n2+opqQ45hwH7Yr/W0NuDRaXbFVBwvlZfCLh6&#10;KNIqAqnqdRky4XOxhWJnmw77HrKfPoJr71AOC4ASgmyX1zrn2TNMwz2K7ekBJxL+6EERZNi3wRCO&#10;YEdWwyb79rc690IvkOBIT47gy//VADSelwmeen5qFYQgYKgJGKpz3lblGLrxvc2v7BUx9Picd22X&#10;65VXgPMU3FUQpLEkkGda4llnub95zqFifxjO2+NKIjfiOsbMtxFAV+ZGieH0ikjnXDKsxDUJsgql&#10;FaxKmVDNEVgIqVxC077K2rcNvrLCvI151tXCZ6+GSeM2qnMk7L4TAI+J6OHQc6rFbI5AkrMBcGdN&#10;xVwNwbphC5T5yxfmO3yuFnnmmsQIiN4Oq0QSj6IN2+aRYVbDrW0+j9b75s6LsF2cCpnGXLSS1+XT&#10;2JJkDNm2xPrcQPGjrAUnq77yXdJgElkQy+H1vgACoveD75ARlpr6nQDAc54w94P1HpNaAR8mnNo/&#10;ylCRdOwClTnOyfC0YWoTN03g3OAcNjdfhtQOAAjwY8fVjS2AwzrHiNeRlKRGmRyNQb0uGoQCNM7N&#10;vDh+j4RfAg+3AcjMAoS8B/MAmuUt7jX3Ymn9eVgFfOWLKGdzPwBfmfwErxMhzbHzxWkUPPJ9Q8DC&#10;fducQLHPAV4XQ7OxEIrcw2xRr8h0SG8uR++FIELvRrNaCEVeczt6MwpBavJeqxKpy/vtWqQs3+s3&#10;Q7dZilTlejSuTsaxSvHt3Xl4fXMSbk73wsEAhbjfZG6txmR+ZUypipwpLYRMZY7ztd3DYuh2klGv&#10;2UeIZ1tM8lN8thvlmbDVmAdELSD3WMsAi3xZTw8AH0PGCpcq19MUVCDfXLuGR/OstxxrwUaNznPX&#10;rV7ImkYOMrrJa4tt9dxa9SdDp+XgMREemawxZ6l6rCIxt05vyDHXr9EIQIkdpw9K4TXK+QLlb6Wd&#10;AOLg1PwKwMFdFUPRsvQ8ytzkzhLbFAE1/H6YhEJMTO8BSKwcFKDI6rzPPk2A7/O/AwzME0CDZGAD&#10;k+KHbD8uRDoE+6T09922zO+VcMnxpCK/vOmE/SOA4KiEfC6F0QkgBJBxbr+V+064v22H25vdcHmx&#10;C3CphftXspm2+MxxDqvh6qId3lrhYpntQye8ec/2r5Oy15ubfnj9ehRevxqGh7tROL/ocw864Qtb&#10;OlumNQ9yFmxI4b1ko6Q1PRsgXwmQsGSyGYRV7B4p5TLKO1I1L4N6l6LVvgrIsNRNJsWb03EEFbcn&#10;g0jO9e+/vg7/13/8HP708Sb8/Zc34XS/F/4///Pv4f/7f/49/M//+CX8G2BDj4ZU5X8HkHx6OI4V&#10;K5bCXh4Nw9lRD+RYQpmmQk1XskqW1/FeMSa9yaNggxuRpK6tA9DjCGWtm0xyonxpM2RQfKmSuRty&#10;AUxHMDXHtSpIFDC6MideWvKFZYW1JBmO1koUelorCDXjq1GYGFdm+1ifzkLXGtHyUIDOI7TWtkDa&#10;21gY6UUs2LWYnHngBNILAWoVAZsA+u5DDZBQCnXOU0Vd7WyjjMxNQKlgwVo7bhJpHgvUem/DErrV&#10;5GgYjgQmWsOGBABfKMWjw51QRCkYXsijbEoo/ZqeBQCEClxFq+KqVpdQapZ+rSVJSm6DknJhqai6&#10;LZRjESWjogEsaPFXWJRaASU9AWyrh0BGvtrnUEOV37Sw+yh3Gfg6KM8YQuG67CzaBBgUUFIlwx98&#10;X+F8Gig6Qyb2NdAyt0pEq16F2TQMwm91S4P5rYTiNRcjV1niHHyvVwNFDIBqCZ4AVrHjIgDNslJL&#10;5LTsKypMBEiFe9JgDFCkcpY0AH0xTKGC9lz4vyEawWAkCONeV9i2N+Ke8H/jv4IJAYoAQiBhOKbD&#10;drvcwzICK4JJ7oX3JIYrBEgAkyOEkolee8xbeTp06UbCIZ7zrtUrewA076FAFDBRE+h4zz97VPT4&#10;eE8suyvzrAUNBe5Ng+fmcxAY2eHS0Iv5HQdHAqo1jqW1BkDjfzWuvQkw060sjbPASg9HjWMIPARE&#10;FfZZBXCY+Ka3ydCLoaEc52vyda68iuJJmsDZuXaLtZS0EJhFmX7ueLslod40StzS12QIOtaQKevr&#10;KHtZRAEZM3MADcY0ij2W2bumJpM8DsvQI8X2XJI78QxQIdfGYwBH9DbOJRUdi0tPwuaWFu4k54dF&#10;nmFgucd56NoRGGfneZ1hrs8CCKeZfyipWD7KQCGnCpw3ijQyIS/LLIyiFij5Gfngd3PISIFG7KfE&#10;+jac4Jqf1sPBa/SC6BnWCFnw/JENXhOveo0jgGHYmVqQsbEj/8Ykins2NKp2WdVqnwz5zMuwKjgB&#10;ENgJ1xL5GYCHXEeGth2SeAmulD1zXL/kZ3pmBUUz/g7gmMaAmuGeWwXkeRu6sgme4ZtFAM1W5nn0&#10;fFiKuwL4SXHfLNFdWX/Cs3saMukJAMQE6/Ul82MS0D8Xqnb8LWHklHPRa1Hn1ZHZXov8Gs0aSriO&#10;0uo1wziOFjIcK/dkL1wcDWIp7MUhSuj6JFYZXp9g/SLX789H4eRgN1IZSMTonNpJM69iEQJAMb/I&#10;5/mQy8vxNItcSxJEM7mZ+Oz05hg2KjUX+W4utqEvVw2lAFSQN7aCKNWXMJSY+wCY8d5qTJJvM/87&#10;zJMxAMJEdkMlh+gPZcneKXqG+R9JxZBDGk411pZlsrvd1Zgntadxhrxu6J10fcUwvuHLVExWH+gV&#10;YRuTw3f7+XB0VQ7713Z2rYYBuuDosp54EAAcZyhzqco/vTsM78yXuGqizGvh4aYZ3r/aRX7YlbsU&#10;lfrpEeCtC4hhn3aFPb6sJB4N9vHmvhvub9CVAIvegOOdVGL4ZMwxbH9xwPfnp/VwcdqIxzhETo7Y&#10;xkZsY0DE4NhO4vJ5VMOBXpFXjXD3dhBLXE/Z5va6HR7uze/oBdvan1+a+8FzvmuHw0NLcNVnDLY9&#10;59yvOMbDbYdr2eX9bvhicgaUjyUuq+YCE3RuWeEwhfUxG2mIt7aWwv6oivDKRUtPSzz2ZkB5V6V/&#10;RbmtpMxInw2LLCCTMM+ZWG+uuXE3R+GP9kO5Ogw/vToLf3p/FV5d7Ie//fI+/Pe/fAx/+XgX/o+/&#10;/xS9G59eX4SP9+cxtPLh4RxkXAH9ngFc9sMN/zk7bSM8eYiGFbCeDaVYBiTTpdn7MrPFhEiEuS70&#10;XYRsDyVvX4kyE8ImV4ZSjDWvIBDnOVcpkwULL7FWFCx6KGQK1DUbu94CLKRRXtICQxhK8WvJ3eQE&#10;i3wSAaNb07ATIEPXqgJ2c2MaYcx9wzrIF5dj3bh8EA93PJSDHOefigBBwd/eYxIzmfvH6SScgGKJ&#10;lj3vpdrtSl7Dth0s67LK3nLDLGi9tIi1b1JSGgDD80BZlPhNlk2VR7muYtpGQW1Ft2BfN393hcWE&#10;okQZFVvLodjDGme/JloatmgxYsIji7CAAjd8oRVcwWKu8ZwHoHfLRs2TOTsGUYPsPVYBa0RvRWxy&#10;BFCxL4m5HFrPMvzFLHHug4qwBnAxY7ysMgUYlAVVLPwC12hYxPBNnt/se9Jl2+gtiIscq6JnmKgQ&#10;lWdM5KxpsfDKuZpoKWBo8x9JsFSSMSsdBet5mJEemQW5Z8Uq+wUw2C1Whd4ZIDxGgIgx++F4WjOy&#10;n1YRIPG8eB45gJdkP/UR4GG4Enoo8aEeG+5v22OVAFDm4lQMWwByAEI1w0IdlfsKYAnlzr1ScZeY&#10;j9UR9wjBlakCwPyd56V1s8vzi6EOPUKc/y73fsBx7KprSMp5oYdFIFdG8bd5hi1Gsb3MM1gJe1y7&#10;uSCyHla4TitOBHA+qzrfmxCsp6k5WOJZAYa4t1VBFtcYwYVuZeaSIbQ816z3pM49tBJFz0uhKKfG&#10;IuDCfjKMVVlDfQ+w3rZlPu9XplGYKDK9GIKMTd338xF0CDCmBBiGUKafATRQ2HoJ9BB8HoZW9HK8&#10;ePkoPJ8QbAD8XwI2zKMCeEzHhMqk2sOEzMWVJ8idx8igZ1jytk5HlqWfx7yEVG4SKxlwgfIsYaFX&#10;ajMoo2meFcqojCxAOW1lUWwosbWsZf7ml0yG1VUBkB5ewyyJ9yWGmBmu+Qg6vAarNeYZiy9R6klI&#10;Vs+HIMN+KguAgBlkSuQRkSTLBpDs1/8KACxP3dwGgESPwktk7Yuwkwc8FV6gJF9y7jMhk5lkvc9j&#10;2fNM0rMYfihdFO/yKoAE8KD3w+PE3lScp2RfU8gmjaclZJq9n6wE0stiXpogJdKf8xppygEsko7t&#10;ANYyuenoMVhfNwTFueWmwk4J0MHcFlSU8jsYItUIKnrtemy05rDk1fBJbL7GbzbfdJweDMLJHsqv&#10;34ohFL0ah4MWryhU3n96cxWpD06PuhGgrq1z7LWZOJdsCZBGVuczy6G/i+6pIcPRNVnmoGWvxcYK&#10;AAMjODcbUtszoVjgWWamQ7YCECkCSBrMx/piSAE0shJRVgAeNZsvzkW5aMfiThNjlPluUvYe8ijK&#10;HeTL4UlS7abOq2L8GWrMsabzjAby2gq1EbKx12Wts95LeWRDfROjD/no/zAIZd6VY8PQ9h7r+lqS&#10;LhS+jdIsY7Xd+/6hI/FsjA54ParFapKLG0tXeb1thgsU+jHvh8eV0EeJn/DdEYBgOACAAAqObwyB&#10;VMOrV8Pwt79ehXvzMAAYB2fVcApguby2LLYRCcKkTt9/1QkHt+2ECfQ8+U1yL6nJh/0K8qIWW87L&#10;WnpyzP+O2c7Bsc75v11wr+/5HyDHkluBxcFVI25zdMJ+Llvh6LwR+7u8ejMID++H4fi6Fca3rfCF&#10;FSRLn+Osq1j8sv/Jn5G2FwQKuoxFJ4OaOQQmBVoO2GXo7i2gHLV4NhBAlnQurAI2Usvh4njMGIX7&#10;y8PoMjvf74bXV8cxEejnd+Zq3Ie3t8cRYPzpx4dYrXJ3No5lr2+uj2OX2PcPV+F41AlnTNh+p8yN&#10;KERK6UYMOWAdWp7EpLngptYqgIpOUvIo4ZE8C3UURucIpaFyqnANCOd8dimGNTYQjstLU9G1a8tr&#10;s+QVetEtCaCYwbL6rTRNSyX2EVDAxLip1hj/YSHbYXZ24SXC40V0G69iucXeLFh522UQeXYB5bGM&#10;AkjCFcbotUBLKBTj+ZVdlBEgwGZicjbIoWD3TntRNLnvhcJSVDzmD5SZ5Lr9tDztS6HCtrqhyn5s&#10;wdzQyt9DiWnxopiqAIsyk74oKvd//L8xNieCRdJfBf1uh2MWwuH+Nuh+NRxYEsu9KuY4JxSlPQlU&#10;lCYXVlE6pRIWLr9JDZ5rrwB0zItJlHHNxEqAkfXpBRRqUaXNZ0u6DJ/IACgwtXmXNOAqsAFKV36N&#10;4Z7eCQQHIEeQsIsy3DvY4Zw2w4Dz7rBPvQIdnntNCwKl3+2zPULHkER7BHgQFHHdRc+RfesFivkj&#10;3Gd7HejZ8Ji7fu85q0D534GCgLkyRhm3uadtFK/Co8L5dhAsHRR4vHYspyLXbahIb0uRc/K6zYso&#10;lZexpDgn9jW+AYQdZWKs2AoVFbxhLT0TKnOFVh4AVvKZcw+je5Zn0etzT9in/Qvk3LDqqsSzMIzk&#10;vPGY5p6cnOwwABQIR8MfJrPWuOaYT8JaqHCsInPJHCY9Kj3+VwV0xIRkgaDPyvBOcznur8HYPeRY&#10;e1shyzmnOc9siW2Ye+ZtCBaremkQwgr4UnUpDue1rQNiczq9GozY1TUmkTv/MVgWJ8MKgF4P6Tzr&#10;RIUXmx+imG0bMMdampwwAZK1hfKzYZiK0DWoZ2Bm3mTNH8LUxKNoBETeipcAjRkGIGPOLqXbKPSV&#10;R2FVhSmfxjbKc/NpWN3hGLmJsI4SX16TNhyLfuMZa/N52MgYYkCpl+awiudCCsUtq6TdQa2wsepu&#10;eY11vWJSpIYYCnsJYMA5Wy0yD1hyLC0l/UHWGLFVPjJAanbJDWOJr0pfpa7HgfeWnK6br+J9QH7M&#10;CWZ4L7Hg2tYEinIi5iLkGhOc0yRAdDrybqTqvFYAc5X5kMFqL6JASw1Ds5Mhm9IbMh1KheWQkusE&#10;ACKvxoKyzDCQoR0TTgE3azwTWVtNgn0pcHv+fXj+LBmxZBcjyspEjSqBi3kta9yvLLK9XsnG0Eiv&#10;VYtgQy+GSaC+d5ijMQZMCDasRDGcUiuyrrpYxhdH6IEjDNB+9HhL8Pjj26vILN2z7xXy/WDUDCuc&#10;u/d9GaN3FYCql2yTOVVnbtv/JJdDFjIH9Zbqxawj01us/zoyaoCxlneOIhtKleVQA0gKKA3DCDCs&#10;Btvf4/x72Ri6VCaXqibU8txrixip7Ae5JT9HE+ButVjRta28AuSY42FTR4cGUQ1ZZF5YEmJcjQZc&#10;O8pVZSnGHeej972IkZRnHzY6NKFf9mDz57oDQFk3y/GQGcNC5Ac62gMM7NfCniERAMLNfSs8vJaV&#10;sxnOUOaXAIL370bh6rYaLq6qsdrj48/ozXfDSB8+6NfD+LgV9u93w+BAD4PeiUbY57/Sl5+Z0PnA&#10;6+tOePOhw7774dMv3fDjT81w96oWzm/rkSDs4VU/vH8zxMBvxqT4wW4tfn/A8Y+lJAc02ADuElBh&#10;Ke0BgOUIYHF6Drj4cRQuX+2GM2nULzgXtjm82w1HbwCcfP5iicWf0h36WWjYe2QbNNloprCY01jI&#10;5klkQu0gi8LbDrFXxwjBhSCS/6DZQMCB7LRwswCUw3EXVDsAJPRjK2H7ouhGk0nu6ngY3gAk5NM3&#10;n+P93WmQyvwUMHJvy+HPQx6O9w+X4QJ0LKf+bicXEyU7oEZZFlWQjg6TY9jNoDRNpswhvLFeZVrk&#10;Ieve0squIbR13WdtxmUjLoDUGoBqGSRtK/rIcrjy8rNrFMtAF68WiuBiMXHxTk0mlo7t6aU3t529&#10;AtTyWZPglnhdYoFsgLDTO2aBzzLBl1CSqwCHRMjrmTC2b/JTGRBXQxGq0LXMS1iRKsEak16FZKMg&#10;vUiGJ9oqAxZPvYYyRIHo7u8Ps4kLzIQkQEqk0GYRGHLQ6hVxjwAWHY5n98Q8itKEKMGB5bXHZ5bY&#10;mreBYuF7KxlsqGa1j+Q0VlGUUbIqbfMXyiy8Avu0esEFVzXuz3+rKKddPQNDBkpOb4zeCJlepfy9&#10;Z+KfHBcjYLIt9C7nvsfcOT/NhrubYjg7ScUcDGmCWwDZsqDD+xHP1fAECo9rLqtAUYbDEywNlF8N&#10;gKVLsz7cjKBKb0GBY5vcWEBpV1T03Af7qxycWK2zHb0UVo8INKQ6ToAL90uPDEJjzLy+PLcfDPOs&#10;gyLmnOvVZI6byFvnGCrfWO3BvRa46HK1aZQeBvvF9A+2sChSHDMPCAIQ1xB8Hk+PEddX4VnpFZTk&#10;zJJSS2hlK7WKpGScWpDHvqKS51nKDRCT2bAs/xOc8B89J63odTLkBKhgXTRZCw0E4/64Eq7OmswX&#10;/odw9nk0AKbm9piPYUXMiGfndZu70vZeMdf0eOzq6Yogg2fBdx7HUJPPpoFQr5YXmBfLIQtwz+RX&#10;QzprDtdSjLNHMq/tWV7l2bBhI8NkSBUxMkbPoSGKhG8DRfiblY0Fbmm4eRDL/K4XUc4bG4NpmQtM&#10;lv0vv8/Py8xps7WnKNXHYWXlB/b9Q1jfesr5PEExPg9lFPUuyqTDvNoqoLAAFavbrFUAxnb+ZdjJ&#10;vQy54gz3ZzkmFm6mJ7CGseKLk5GnYpX/rKS4hrS8FcpEDDGNiJVJLO6EFHARA20F8CDgWOR8beLo&#10;tckrsrICuOJ35YU5FHMofzkrNGJMxo95Ibwu8ptVJ4ZrlgApq4AWEzT1ZsihUUVJViS0yk4gj6fC&#10;Ft/vZJKwQQrLfbPE+eVRzJx/5OdI6414FpYBSYKL30K800uGV56GSd5HzwbnMWkC6+dw8BxjEiBn&#10;0rsMo5EJdeZ77usjlP+TUCgy9yr5mBiqB6PbqsRKE70bggw9GwIPm67l0xgFtUKU93ovolej1wwd&#10;gMrJfi+8wvi84Xvz+a4xSB/4vDDH/EAGOz8EqVtbGrs8F+ToFvrE8HfOECryKK5rZLv9fAYobHP3&#10;bN9gDtT+OYDH8AjrpKF8QPYJuA2NDIYaOhgM+YWQY58NjBVzvaoAi67yC/mi4aDnQg9lg/UvuZZy&#10;W3BiJ+QaxkiFdVvQ0EV2mONRYd+GlmOuBzLT8naNuyJGXhl5ooHSYe2cnOcwInLh+DQd7JUydBzJ&#10;9aPeykfSRHsgHZ/nAU6V0DsqR3pykzetBDl72OW9XgPA24dxOAAIxN9Q/sc2QeO3YwCHFOO2ot/b&#10;47/HDWRRI9i07eQK4HDXil4Tm7+dnNbDlc3ajpsY8dVwvF+ORrsEjlfs8xpgcXVdCfsyIH+mRT/U&#10;u3JZD4NzAJF5G+zzgP3oxTjkHGxBf8j3+wCb4xt+Zwh0xicNdBHbse0XtmaPrk5GasccDVlClyN5&#10;1u6ubGXFSLzUqvNgO2bO86rbHeAhT7yZ+mndq1jh6/z/cCS4GIVzgMY5YMEwiIlAV8ejcHu2H70a&#10;nUYhvL8/jyRf0pkLQmSec4J+fH0VycA+vr4EiByHq9MR51ANh4eW9WRAjiDDLsoSYLE/MnTCxDPz&#10;N8bQdhCWVklYJsjEU0mIZFFcKSaRk3fNUj1zNgALCoVlXheY6HNYKzPGjxmxj4NABCGiJWL9uZbB&#10;FkI0Wm/cs/UNBBBI3Gx7QcfK+gwCAyGwzYTOW86JkkEhSchi/oExfMsh60zKGkCgivIs2LRLlM7v&#10;Kh69AjEEAFrOI9CNx59elINJogp+E0ctfRQgSKetEjH+r2txF8UqEZUhGytG+nqhGDLkWU6lh8eF&#10;oWeiaCUCiNsQRY1FZo6IHgAVqtncovSYJIUSLHP/8n0AD8+7zD5E9eZ4aIlXGYZ2BDGWl5mkaHdE&#10;cw7qLDg9OMUsyL9nfshqDDk0eDXs4LFNCC1yHoaQYt8Xrs8W94bF7Oxo8mnsush5CB5V8goS75Wt&#10;7JMyMu6fypr9qZiLZQAI25Y5hvdKLgqtIY9bRmiZ9KigEIQKAiJzINdqPozPR4BgG+qG54wgavV1&#10;nXJczlGAYUgi5nd4LwFyhnJiwij7OGEeDtjWUIf3XqbTPhaMOSuCztgL4cBSYs6HcxrtcR4IUJ9l&#10;T88T+zyMJEOyA2I9CpQ5lm3nDfk4lwUZ5osIxqxqiZVNvAoQPE9BlHknAgg5OTyW1Muj/k7se3KE&#10;YOlY6VNaiV7KXe5Fx+fC/Wvz/eFRAWGFIOd+1VDaArsO12PV0clhEUsHkG98Wu8Lz17m3k17EsVk&#10;0aTz6wayZGcLmcJacR2Zp6EyFqDLKGroYUpwz/iNHluAb05CzN8wP8IkSJXlnF6NpDQ2GShHRuTB&#10;QCnaMt7mZ8tLz8L68tOQL2KNZyxzfY7FP811qrjnedYLAOXZUKigxNIotMx0UpFRnmINASRMmMyj&#10;3HMqeMMVcyGTVbm7tlnjrPXoxcAwMdFVmbGwJJgAVPDdLKAqJmgyotwwb0KvKQaMoEL5Mmmvkc+h&#10;I8MtehoELbG6heufYT9LypVNAIRN4nKcY2EOAyYpYc0aFipMhtTWJOcmYRfnBzjayk8zD2YxLGb5&#10;DtC0Y4VKEqoxYdQwkHJtgfs/Z7n/Z8+KIZ1Jvn8J4JOaPBKbzfIqiZpJugASG+w1YtfWWui1a2HU&#10;NeGzGrk2auVc6O/WARooIYYt5gUiJ2OsW4zN69M9dEA/dns93rPb6yjyLn1Axpu/IeHj0V4HY8/z&#10;TM7HBpl6N9blc0rPAxiXQop1GwG4coa5XgdYV5nvBQF5DwA9zrAuM6EJ2HauG07ssxYE8eaECbgN&#10;O9aZzyaP1jFqMhh9KdZvlvVeAkgrrwvKCGRAgbWjl7aILvE4Gq3S+8v3I9jRw2JlnrkcuxperLEy&#10;6yeCDQyAHPLDbrN+NwJU6FWUc0dm5fPTcriMir0czs9Q5hjxkhpqOA76cmvkQ+ewEHYxJvsmg7Ld&#10;/qWswxhn51XWZjUmdtpdVc+FgEJOpjHKfO+oHvZjOAPQcNsM1yh7WT7PLi1lbUdCr5MbgMktwOC8&#10;DmhhX4ZiABTnd41wdd8I9w+M+1Z4/aobfv55L/z0x90oN+79/aIOKOJZcqzjC/NN6uHudTOc8Pv7&#10;16Pw/v1+uHllh9jOZ3AE+GHfI441Bvx8YVLOxgYPFSWZAWSUCrqUzLbnASJ0onBEwEiyJKuaD3aA&#10;hWnJZgWwUeRB5FFg6bS9U5ajW+waUPEAYDDT2LrqN7dn4R0T6+H6KLy5O4nxOjsA/vT2OrKE6lI7&#10;GHBi3aRM6v39Rfj05jrG+G4uDhDKtdDggag0B9Ylq0w5t95ZPrT43ORc7IBpKMJqjcYIhaCCBZTU&#10;xzxs/qsrOpNfDNu5+TiRVxGEAg5DR2bLzy8YEmERaqmYmc7C18Wp69PEtljOF93EM4AVrB8F6+Zc&#10;WDF+bVJTFuSs4s8thRKvol2rZ6J3RS+FliEgoo7FVWeymnCp67+EopcyvMo9lx3TZD0zqKN7DkXc&#10;6iyHSpfngkJQQUplbb6Byk83eyxvBKS4mCSisvTSsEp/H+WBpVoqr6E41lCIhiUAZpYMs4BUcLKF&#10;SkEth8MQADRA4VnGqgu9gRIzWbOHotkDMJn7IYhwAQ332WYsAGAxg/hrHEOXZm9suEjrXSVuMusm&#10;9wQBwcI3B0TwZLKhiYa2KTeskihMr1uhwL64foGIFkWLfQhsIssfaP740LpyBEMe5WhYBHCjYo/X&#10;x30WkNqSXavG8FKN+2jsVVa+cT+LFQ8QAEB3mikAIUAoEvsk56aHSWFWRxh1uishJtIikPQ26AGJ&#10;PBp6GgRZvNYBEwI1QYPegENLlfuF0OIY+3vbCJDNCDC67EdlbfKtLKFSjLuOtNZi6Ij7Fq027osJ&#10;nT0EV6XAZ9Zhy3XIcWQ39flZXmvFSFPAxz6GnLthJsFHmXO3hFXwZpjNkJ0ALIa6nGv8ZtmwLeLN&#10;YxK4xeob7pPlymWuQUFrlY+WXoXz8Nzq/GeAQO+w1gUwCu9YJsyab3BvnOsm8GlorKcXWFsLgO+k&#10;HNaQ4tLiJNbrBApYBe1gXWnNL7Dm9BSq9PQiYonr3dDLEau6zI2IHgGGVvrMo1iebkOw3yjGzYf4&#10;Ld9jZuVpmFt7FjZzegiehlQ+6apcyM8i16ZDznYLkQl5NqTS0wASlHV6MmQBIMXGHKBxKVQNVWBV&#10;F/JToVSZ4hnNsx+ZkwEpKP18EeW+k5TzSg8Qc7UYVq+YXK+XYgHDxFyOGb53mKMyIdBgmCthmW/s&#10;Q8L1xR4xfDe1+DR6gVbXrdQxl+M51v1EsBGbpbvrlqsCfkywrpRMKJ3muc2EVMP8s0mul3Mtz4ZS&#10;FWDCNW/nLHedQS5hSHI9epts5raKLIu5Ecgxk3aX+SwPinJubjEJB8/MCPjMR7FaZ5JjMgebFQCG&#10;fBnV0CjnQzGHPAB09AAYejta1UIEGfkUa7aWj+DiYNiOMl3gcbrfD5cYoBqYPwI03qEDDKn42eT/&#10;SCK5NRGWGPMAusXVF1zTBCBWT9R02NoCaJXmQ7qMjhEUsOYqyqqDJA+rwXxV4UsIaEWexFxyxuyj&#10;A+xNdHpaCGdnhh+VE/wP2eK8jmX0GknI5hrz2fCinju9nEMUveDBcKl5ZjHXjP/ay0rj1epBvYnK&#10;SnufKOv3DpEzB+hI5Gm1ynpBtsYE0rgta4513BUI8WpzTDtfj+1thVFywjkmnB72OMoDEIrhhCEr&#10;aA+5IQmYPYxuHzrh9q4XTgEYe2cllDnbnFQAHAANAIHehBHKP7apN8RxBTAAlOjdsCmbPVMso9W7&#10;8fb9MLx+GMQKkkPk6x7bjm8a4VBAwueLN7ucQzMcSYtuvgj/OT1rhsurpJnb6YX8HK3YmfbkohUO&#10;OMZYb4rHZtujU0CQ5GG39XB91wxfRLKrrcXoEo3tsXUdi9j2uZE8sFrZ+C8P6sxQCor+BItrlEXx&#10;pKLno4kCyoMYUwiazdX5z414OMFRO4ZGPry6CK+ujsLD1SFIlwtjkr25OQt73Ubs/PeJ339+fxM9&#10;Gu+YfAKNXz68Cn/88BCujsdBvo79cQXBhmLwmICJ4RHHRQnJxeCDGJzIr4HQRxBqZZpYKU236LOG&#10;QN3trGDVYLFaugkYsFJk09gsCHoO4bCwNg24mEJwIBgdcnDw2aQ2K1cca1sS3vi/ueg23tpkbJhw&#10;xH6La1EZWXJZxtI9OuQeoShueAgi7MSyRukwOYect/kII5SRdLQqmqpJmCiSThclqlufhdNmksbe&#10;G3uZcA9StGupJbwq7xJAQG6IRvQ+8NpHKSL0Zc9MqiJ4lm3OCwVnZ0QVj4RYuv1VxA3Os80xjlDi&#10;50wkQ1FjLYGqYZ8U35U5/8RdGdsgg7KPWEjmCOiZMexhbod5MCMWuiGtAxbogWAQRWavAuP+kcOC&#10;7eV5qDK37Ghr2/p6hXPMc37mcnAdKrUc9yjPPTQMYiWIJZvm3QjIpEE/5p4e8Nry3LlfVrcM9gxh&#10;6ML0/nL+gheu3evXO1RmeE+H/VXuuUpUoMT1c17moFQjSEpKcy0FbnC/vU96bepVFC2Cx8RLFXmV&#10;Z2zekr0IBA02knM7QUSDe2qW+vhoG0Bsctlm6EmjzDOORFpsZ68EW7VHLxLPrWR4hecoEJLZ0Odu&#10;7oqhNRM8x2yvl2p4BljeBxx9vj96ZRSwMsCW8oJShCb7MixnyKbCs2lyvnp0rPYpAVbkDTFXx3wY&#10;wz16gmLVEuC7VlsCDNmmu4Bgq3Lf9Z6xbgC+RXOduE6PaXmy4DUJq3Eeeoh8thzP9t0ZwLYKMZOZ&#10;CenUTFxfK2tyWug1mGGdLAYrUiy1l6tCy9/KLcOXMaSgFS7QUAFj9Utpnrx+BhsqakEGQ0vc18kF&#10;flsEpKw9DTNLWO5Y8am0paRWm6BoyzNhQ76Jmm0XABgosEppmrk9y32eDdnqVLAyZNttUNK5PEq8&#10;OBtygJG0wAIQku4gG+uMYlLdsMM1buwkvEIrm8oNvQUq68/ASS8G7+N16v3gveRYS3xOOqp+Ju/i&#10;WmNFi7kqgI/YsdVqkhnuAQDLUlfv0zbH2ZYDY9uS3gSEbHPO6TzKGEC1VuQ3rjmVkRNjIqxxjVvZ&#10;iQR0ALTW7b+ih8bS0MJMWHfwjAQhG4CwVZ5TrCramI05Nos8M70LCc28JbmLgPNqBBb9TiOGTWJI&#10;pVECWBRCp16OXo1WpRArVQ4GnSj/05srsSql3yrzWy7m3726PgZoYHjenqIDTsPtxV5IA7qXeVaG&#10;rVYBgGsAwGXDXjxDc1nszm3FUSE/w9xejMaaHjcrTmq1+SB1e4s1GkMZyPsqhpHeCLsUKz9jKTfv&#10;ZfxVR0gJ0FQelpGx7e1odAmiNTj0llYr6pRUkhNXWI9e6qpr87PBoHGhF1EiL/lx+ge8P0B26O0F&#10;UCQFFKx11s34mH21d5CdhdDXWEeGV/WWoJtKu5b8s9Y4ls0NB8hX+6EMJPNCLlvm2t+XvRmggfzd&#10;Py/ExNH+fpHj5kNnhOGyx5pFLg5HxfDqfhDu7ixPBQicJ11jLx8sc0V2n5UjkBjdmBNSARSVw/E9&#10;IOChG/YADftntXAAQNnTO2JSqN6Sc0CEpF23zXDHOEPuXd8BOi5qALdGuHmohwvJxQAbMT/klv8A&#10;KI6um+H6thsuzpvISn4/LYfXb9nXXjV8kdNNldPtI2cANwdlbWWC9b5nXKCsiX2sYZGbTGgJYRbC&#10;CGViEpxVHqnsYthan+fBrISH69Pwiokkor08Bs0+nMeqEhNDDZv846f78OnhIjbrsQGbDKO//vgK&#10;hXoEGBkn/VPeXMe43h/f37OvEwRvwrFh6eAR6K9ZZeIgXC1DvEShH+5nGZlwiLLbBzkOuQYnVb6w&#10;HCdmqbgIQl4Km5vzLCoWH+h+i8W1toIFJushVtbCQhIOib0dYn8HLQLL+dhui4Hllinw/zwgg/uV&#10;Kq7GEmBd3FqqxtXLKA+VxcN1P3x4sx8JX2rVhbCLhWw2ufTksWEZCsCOn6cn5RiyqlQTC7raE3Rg&#10;4aLAjwB2fSb1LhN8zP2vMPGtbJH8SbBQR2H62YoQGSnPjm0trmeAa2ZxmFPj4ityrDLgpsQ9Kfrd&#10;GOWE0q1hwVa1BFBaLroSCqjMYjRs0IzhBBQi24ved/We6JlhNLgOyW/2hulwyUTS0i6hcHY598GA&#10;/6r8tKRd/IyYGFlkcK4yktpcTt6KzgAB4XG4Vr0LJnAdHNhqPR0B5R4KVkbP4XCdiVsJA/7XBWTo&#10;AYgkX8ZUuZeWDOtZkI20XMTSRrlbcaKXSKuiBGiIgA4F3BSkAAwkwto/ykeL3+0VMg49KW5XBGR4&#10;PYdHWHDeJ+Za5AHRqqnwO0Dlt/JduUgG0fvHs2O/DfY5PgAcneQ4ljk0WD7s27mRAcwVOJ8CICfH&#10;PgoCQb1VbCdgKbRWsNz4HmurOgbwyPYaQeJaOERw3d7tYFkAQgFOPmPLqk1+1rs0BCx22YecG02r&#10;nAA8Fe6ToTNBaAxtcX4me5uknGG+2uTOe9NGQEdhzfcCIwGeVpygxG6z/kf20rubCqCK+83vBa5l&#10;W3Kv/BJKzU7LrI/0LCAcpQFId0TreTUJPSwBNPRuzMWqjRdhGkVmjpT9SV6iWB1JgzQU8ZQeAHMO&#10;nkWwEas59GgAOlTI0o7PAzIWl+3o+iSsbZoE+jwspV6iTAEQBY6N4l2VLTN6OiZjAqYVKnnAhICi&#10;1VyMibYyb5obUSxjxQM68ig1G35lW1xXZS5s5wAqKXOwVgH+cvck/A/pjB7S+bAi8MAQEVTNY7jE&#10;ZFivleH1byBTNszz4Nql/9azo+fU0MY0wCKGVABS5q54reZXROIuw0hc72wMuZikbmXc49jPKQWY&#10;2FjnevJW/00CpKai16YGIKoVUcKlRWT2VvTkmtexkUvGJgBqx2H4JQPY0uvDa4rPFgZs7DC4lnWB&#10;ItfzW7lyIYtcK+dDt51UoujJEHT8lrPRBnC0qsWwsmSZcS7maez12+H0YBgBR6OcjQyilyd74TW6&#10;4cc3NzFpdNithHQJ4y03iVE0hyKeQZbYF2UiZEte0yRz9xky+WVYLSOb+X6rCHjlGRcbPLfeEuuX&#10;59lZCHnz5FpS6PNsKksh6zpi/goKJKPTAzoAGNhXKiESNAUAIM767BrqBixUAOVNlL15iv09jGz0&#10;iflVkiDGKjjWmxUa97e7YXRqjkUpHFwod3eCDSXt2K3B0tGwaDDqAhLmDLrL8GYLcBKbXyLf9Gbb&#10;P+kEQ7mL/mhUOSZyfh/AYQsF89pOz22EmEX2sc0ehtYIEHKUw8DitZ90hD45KaGX8+HkrBBubmvI&#10;ykIYdfPh9KIC4JC3oxLOL6uMIiAB4HEC8Nm1XxTbAUIOH5rh8LYdxjJ0Y3iOj/mfJbn3nfDuwzgm&#10;iI4x9g/3a+grgMiBow646YZP/H5+2gijThWDsBx7TR0BRo5O2edZ4kU5u5IorMqx6+GLUlHX1wYX&#10;vBEv9hIEc3fXCTc3rXCl++WgFE4kF+FG2qbXm9/iQRm7ksyprpUL4MgzIfcH7XB7fgBAsA/KWQyF&#10;/OXnt+HPP9nZ7zL8+dOr8Jc/vguWtxoy+fXjXaQy/yPj53c34cP9RfiJV7u+vr09Dx9f38RqlsMx&#10;yGsEiuMm61pWYena7bGgWigBe2pIwtIFNdrHQUvejoB6GhTgWQBVHoCQByhsg+K3t2fDNgDCqhQT&#10;vrRSVtdYjC42QIU13npqovUtxwhAJZteCjksuJpAp2OJooIbodxl4qqMUZx6DWKZI0Cg8lnJlVCY&#10;eX7XGqww4Qucqy54FYgKo8I1ONkkVRJYdLCQY3UJv+kRsQGQAr4xEigAGBCQZRRQJHcCLBiX1zo/&#10;PNwMh0xI3YFWfkRiKQBklfMVMMS4IwppgBIaoMCHw7X43ryBAeeoIm701iLfv6i5ygK18Vns7cF1&#10;RiWMItJSlvujJlIXxat0sZIt32xpuXNMycH2L1gMRwCGUeKyb6CUewDFvXGGBWtn2DUs7WWOkShv&#10;8zL0qGmByCVir4FYicF7SzHl2RBA2UPEyhuBiqWZeZU2/8lxj6xEyfPcSwgUS0qt9JCJsAQAU3lY&#10;BpduLoVM93O4CYFlZUs73vMlvpvHolkIRbax4Ziu81plkXvIXECAZ7RwUU4pvpN0yFBXFsGWKaJ0&#10;CwvB+G+uvhytYF3w5SZAkuenC1ULKCbl8vwNX5jrYT8VuUIs42twToYwBCeCzyr7icymCLgu1zfk&#10;+vpcvz1d9oaGV4w/LyEw2ZZrNT/GpN088yHF/gVDMV8pzk/urSEqhj1OSoA+uTksxfUcTGozubbI&#10;vDXWbB6LTIU+R0NIDveXxKY5d+aKQ0bXTEnAAQAHbNi2wNwvwfy6YB2FZU7CKko2yd1IWgTMLSSW&#10;85IgRC+Alv/Si9gmfX4+UcSTDAGIBFaWbSbJpEmy49LaU9bsc4DMM471EuU0w7yf41nPhYINzPRU&#10;oJh2sJS301Mx92ELKz5TmQ4FlFmrwzOtzyEjfL+A8HYeznHvJYyyOsWBAuMZ5lCGVoGY/DzknrgW&#10;LOXO5VBqPPM0wMN+Uea9rWxPA3oAFly/4GPB0BGAYxHAZRKoYaMYOppLyl/NDYtVIoIvAFZs8b78&#10;PEwAqPTeRHIwAQjXPr8E8FgSmEj69SzSFUi7nkrNsAZQzDVAREWab+RYdgpQMRWyVSm7kVuAilzB&#10;fiJcN2uhWJFzhGvU42M5bW3hP70KW+5jh33weZV7trIjSHwRspkNjKYKhl4BfWGpq+Rd5QhCstuA&#10;5/RmSG2uhpnJl/F7QUmf7cddrOVeg4Gle2Ry6FHUEWfHuxg2euEASI15zm0e2bEcRqx3vXClEiCC&#10;czHPZgvQU65MMh9Zf9Kqb0/GjribnGcacLXDthuArTTPdMtX1nW2wRrkejvtJQxo1qtJ9oZWmd81&#10;gLIexctLWUEF62sYg8jwOnIZA8bOrBWAgE0o9w+tjEszMsjoXDjBwLKktWv7hgMAwiHfj7NB5t6+&#10;DSlR/KPDHLIrGzs/azx1T7lnexnkEfoTg32wX4i/tTiOHkqJwWw7MAZMjJGPNl1MeDV2o5I+PmW/&#10;yOVeA3mqESoR4SFg4bAc+sOkOEJjbTwqhgsr4kYcxxSIk2LM+dg7qPBdMeyf8jzOamF42wi7R8Uw&#10;BGx0MLrGgKZDvSEAjcvzeni4a4aP7/vh3cMgnOvFAHjo2TBX4+yuFU6vGuHgqBa9Guc37XB+xTMG&#10;gOydWLkCsGDboyM+H1oa2wwnd7vhAmDyRamKAEIRmWg5kuAEtCRTmvzvY25qhxvYNEG0n4o3rudF&#10;cKNkTKtUEFR5J8Yy6H8pIt7L43G4Pt2PCUImeNpe/t39Wfjp7W0EEract8T1aLQbP//bH9+Ef8TO&#10;r29jt1c9IZcnhlqS8tfrs3F0E+kuN25tln+dIftkmWGYxFh2FUWju7sE0LCCYMTDPuXGabGaD5Ar&#10;mPTqwmMAHraNL+uxMIs+ZtRjqWzNI5gWI6gosr2lspafGserG9tDMNfLiUI1Qc8ER9kWpauW/EXF&#10;KWFWn/OzQsTqEq1Ws5mjkEfpq6BbWIvy11saafzRPhsmkwpaygjxSHPNsfxOwGD4Q1ZJybwsWR1i&#10;9XZGLA6OK9gYgN5PbTmO8Le6YzBaDbv7/A640HpXySgsrVxQgVuNoZLRqtejZaa1oY+2sU/d53Is&#10;eF6Ai+gy577nUEwmI3qPG22EBP+NlL8oxCxK3/CH5DYHxh0BMFbCqOj17FRY/CreMsKkUltCMaCs&#10;AEV5BE0K5b7NNtuF+Sj0SmyTZxsVdgolFuO0fJcpL6DQ5+P3BQRogc8ltisgpMzcN9s86++AglSV&#10;/7R43gods9ABCcUqyl8lwnn4/yJKosKoluajgBtxT2RNrCOwSmUEM9+XKv6X47J/rVy5UzyGeQ5y&#10;leQBBTnOMYvCNSkszbNPZZPzTnF+W0WtNgQ951wClERvFHMxDziJQGTX8B5AlmvIo+QyHCfLMUvc&#10;kzL3psT5aMFFmmWuyZBHubwc81NajaVQYb9NwEad61NoVz7fP63vzu4a1yS51WYMcdm+2vBNrZfk&#10;ikjRnAOgCDLMn5GSXpZQE47NdZG7JTZ/4t4MmXddgPKQ+SHHwHCM1cfcN69G71gesCPosBusXk6r&#10;spYsFcWqX7OUUTKvNcvCedXjsWy+AKADsCGxnjkc5k8tLMpXkVj8CSeE/DdJeGTeJELAxfLG07Cd&#10;s+/Jy7CSBqgw1vMvWMMTzBEs9SrKszQDWFgM9gwpoWh3NCIyDIDDJgAyy7PMo5RKPOs836mI7SWy&#10;xTZWfNhFNct2Be5nwTJTm32xr1SB+eTzafpMeB6COp5lsbjIfcJ6RUZkeSbp7DyK0BwJK3Kmwrw5&#10;HtHr8QLwkYSP5PiZ0bshiGJY/uv1yschwDIB1cT0yPHz2cuxZBUOQGsn9Zz9vwjL28/DCsBqBWAx&#10;n+LVbt0ZjClASB7r39BDranXZoo1wtznmu0ZUqjyHcCrym+1FoC6CggzyZR5qLdDkFIEvJmv4pzf&#10;KmKUFRPAVkEh1xsZwEYZazwf0ltrYWeT+VLJ8101pLeRGXkUsUmju40w/DzG/Xb0djgGvWqUHSWO&#10;kWWf5tXoYRLU5ziHFJ8FiZl4noA9wOROaorr4Flx/gKh2JCNaygBEgusVbk07A7bYD1VmYvqJAG7&#10;63xnB7nAmiwATFLMBat9Ksh0S54rrJ8m81ePsSSJbeS0TSLbKPzeMBd5MWTplCL85KwS7u5RuBEA&#10;IG8Pi2GEQr+8RQFj0Y/QnSr3vh5fAcURIIP/Dg4AB4AIGUdP+N3wwutXvfDmVT+8QhHLMHp6VQu9&#10;DscErAyPBSMABkBEVzZQGUQZ3bFsoIANzmXEPvdOSmF4VAqDo3LocW6dy1Lock49gEe7zyt6054q&#10;MoSOOTe9rfbN0nlwowfCXlX7EmMWwyHXcXzB62k+VtPtXfDbcZm1jpG/XwFcVOK1jc+r4fyhGe7f&#10;7YabD/1wcAOIfNUGqDTD0WUr7J+0Eq/GeRJ6uWCcc232ZPnCKoUWJ18FVOg+EplJMiIda8y+tUkM&#10;yG3A8OAydrqwjHVJnz0aFGIsqt/jhAYdQMJJDIm800sBwDAkIoD49dMrPt+Ev/78OoILczM+vLoM&#10;//jTh+jZcAhMDKOcjLsxz8MabbOVu91c6CA4d0WhWILSb9savWzsq5dCMGvpm7yHQldB6lnQSmPy&#10;mLdgOCDP5M5rRaLoSoAJhaoTrowScEQwwn/yKFQJy+QSGSBgd7WChyhZwE5JsIHiNhvaqhwzlHVN&#10;20/DTqU1Xo0XmkdhDkBMIuJcLR3cRUh3dFfz3nPUlW1Dsej9QPEaN9cjYoMsrWEBYMzPKKzEsqlo&#10;1dqPhGPo/ZCky0oBSaCMnWudS9RURMmXdLELBjiGbnGrRnSRy0DZwFqtgpJjeIPjel1FztdkQnMx&#10;rEHXpd8FqKi0iijQPIsyh7DNYdHnEQoZrYbcPAIBpYwSbA0EJ+aN8B5BbHnr2TFIeojQ0WpEAVQQ&#10;6hLvFLAGBQ4plHgKAVhAwPh9pwc44fyrWB55AIPKO8txEwHPe4T8dhYhhPDbQWjoOcjymkkDIhAs&#10;0np3+2vch6REVGtURsE8IMPtcnEgcKJCBlRwvg3O1eto7y6zqHhWHLvB7zX+U+Eci5xrhWs10z+v&#10;9cU80QtlPX7DZ8Y91ROQ5Z7k2WcaYZfiuNsKNa7LkUZw+n2ac8+j1CrsQ1I3hZvdlEscowvo6Bv6&#10;MzQJCNCDsqNlvYsi4xxrgLtah/vYXeRcuC4bTbHvGoJVgjdj2Xpq6lhx5XYCdDKCK8EJ5yeDot6y&#10;FkA2sq8CWCo8txLblDiOlnyec8xF65Bj8xyz3jfOV+FuSXIsFeSZRJ4DPS4AEr2HksDlmGs55mAG&#10;IC8ITPFMLF20F8oKAGMJoKGl7+sCVqqEevN8H3lqPgMMczRmPw/zGky41BtivxUVr0mjS2smLdpB&#10;+XFYlcBLsJEFaOSeYzQ855mjbAsoeXt6oIy28rZrR0miSNPmYvD8y8zhFvejghITnOUFkGkZRpei&#10;FVyyxBRrfjs7EcMOKamxuUeGtgwllgE0OZ5lkf8J8uqAQcOKVSznPEovJ4DlPuV5rtuCHL2mAi+u&#10;wzL7mFjKiNe9wHUtJqAj9olhTJivoTcDsGWCrLTl8vzo+Zjj3piwbljKlvk2l9sCWGya34C1b5t5&#10;r1WvztaWHBkvWB+833gW0umX3JuXYYPfMmVAg/OaZ2vL+m2rc1hPguMdrst5m2feVbgfRdc8irrG&#10;+usBVHuA2I7yACBjom0m4xrkvuVcEzm2wzitFUOzYpv5QuwMK9Nop1UK7SYymzmTYz3nWQfKlQLy&#10;RpZP12eetVPf5fkw77Pc1zTnEfsFCboBhlXAiUZDyvUU19l02MzzzOUlqc1EY8KqPPsvtQDRGn+G&#10;mQXoJdaInWDlNWoqz10LzGGr8/IV5rdhY7bXCGogaw1fWu1naboNM7tnxdBFpnVR3gKJDjqyjyLu&#10;WW0meddhDhCSDxdnpRheNin1GoV9sFfinlmllg8jwMs+/9OgH1tBCZAYMPYFCyNzNMw/TJJCHaNj&#10;QMJ5MVaNHJ1XIvgYsm+bxEVPxIml+jkUeSFYRWbl6P7YZpemQNTC7V0dgFQMZ5fmfbB/jnvA+R0B&#10;Ul6/S6IWZ6eVMBxyPnt6NmqcSwWjlmOAA0xUtTz3gGOf35XCHvvqAVQEPZboDthWoHN6az+VVji/&#10;boTLGzlB5ONoh7tXu5HO/PKiGV49dMIX9WYa5cVkAOXUQVONgZ6MXKj2AR8M2RRbtaQ5TazwQMFX&#10;ejuRAdI65z5WUwsLfNxvhpO9brg4HoYHgIIVKB9eX4ePjJ/f3YV3d+fh8nAQ/vzzm+jFEIj4/Z9/&#10;eh1+/fgQgYalUvcXh+H+8iQmjJ4fjniYFSYJAhOLWypYqZdVsFpaDSa+xGIq1EgvzXmo8Bso0NZn&#10;PgYTfGylHQFIcTV0UOQ9lIXhAUMxMccAoazrWne9sXkrO2JHT5RwRnDCq54GvRCGMSwbFRAUmKCx&#10;nJR9653Q6hfQ6Mp38nquHSc//4lVFhxLTn6rM4zNCxK0jiJvBecrgGihFJpYkC2sR+mru4CTLqDJ&#10;6gsnx/4QKxPl2Eb4yS5p0qOWaAQK7MsFpuKV08KkJPkcLJXVmpWxMg2Sz3CtGRZ4xgXItbtw8wgT&#10;rWst5BKWgWWR0nQPRrr2EdIqXwSqCqqoNag1wX+i9RfDCixkrHVHHeHQ6gnitDRQZuy/gwCx0kOL&#10;s8hx8lhPWQRbhWPpwrSpnhTqknUZlhCQ5AE6Bc5R70QWZbATBQ2WlyRHWJ+GwtyHQCAyBKqgOZcu&#10;989+I932DsdGMGp1I9RSKAvDICWTZ7nuLAohj5CrIXhlIzR84v9VSHoSVMhNzruMctLrsIMiiZ4V&#10;zqXEtRjCkC7dhm49wKRsnlWVD8+xg9DUVV3m8w7735ZmGdBirwdd81ld9PzmORf4rFs/xzXpHcgC&#10;ngwDGaooIJQt2auxrcCsyj4bHUACryXBTJZ9sY9cfzXkGds8I71z/q/s9px7m3NpdniG3NcG4NZE&#10;5Rbz2f4RCnZDCU0EtU2t2gA2cxYU6NsmFloGyn3Y5rrlrNDS3QYcbgpo2HeWfeieT/poACbZLgUI&#10;1ZsQkxsZ5nEsASxio0aV7eLn3IZlAMfCROSqkOTLIb9G7FNknsLn5EnLX20T4HfJ97JzWs75NNjg&#10;zEZh9v9YS70I24CFjSwKCIvZ/Iy858P5es/1YghApbIuAfTqXHMJQGW8X5rrnAmuWtQo5GyOgTLL&#10;8Fx22MeO/3PuCNCYM/LlHO5jUHSsrkoAdIY5qLIyhJrlXqeYX5uA2WXuxQLganEDkAWAMp9DL84K&#10;1x9zOvhtMyaCzsVE2QXDKC+TMtSYHMs1OwQfls5OCjwsE2bMAVAkxFpl3zHp0xCIngDOb5M5t27O&#10;SmYiAWfLT2OiqV6RVB4Akudz5jlgQ5ZQnqnggeuMoJzriSEkwIueIr1BOe6j67zEb96vbQEOYGcD&#10;cGefEsFJGUAskZYGgh4eAWiOOZf1/gC8DU15D6t6VJATJdZSxrXAXMqxngwp5l1vrP00oLrJ/kzo&#10;VYa0kENNnkeNc5FFNZVif4C/bG4KOTAZgWIBIJUt8Ip8EvwJyg2nOE9TrAmBhCFYZYweOdmHlcGJ&#10;LF4PtoM3T+L4GAt/PxXTB8xXMn1AugVZqy1XPQdMHOpNBiz0UfhDtj8UbAAwrq9Rvihhm68dXKGY&#10;2UbL3jDFCD075n9GDfZPcgCJYrh8VQawFEI/ekWKkWJcro0e76U97xsi4f3FbTmWpb5/0w1Xl3XO&#10;sQLIAdDw3+ubTvj4cQT4AAB0AQ+jxItyd90Md3fyZlQBQMUIIOyzcsD+9zhPwym77H9giMV96e0A&#10;0Ox5HgCTAWBHD47N5cbHXNN5NQxiv5VCDMMML2qhw/c9QJLhoYvLWnh422G0YydZSb9iqe5+I3xh&#10;L4n9IyxQs2JR5iawNAAUnf1MqIHqyihGf4t00ygyCU+01FsoeBW3hCTH+wnT2M35YfRGXNkb5Xw/&#10;/Pz+NmYff3x1wTgHVNyHv//pI9vsR4+HDKMfX13FhKEfAR+/fHwVG/Q8XJ2Gq5P9cDDqoti2mXSA&#10;AZS3tcrNtvwem2G49zmMcbiTVF0wiWxEFRkPmTyWA7ZGgg6RsWCBSVZH8XPesYOl2cKD7TBkHy3A&#10;wS5WqhZb7AcCYDCpLjaqQmlJTb03SMcaaRvk2LdEsBFLolDqMd4NOIleCiasVr75G1YXyC3RB9QY&#10;c9P9bCLf3pjjoxCjO3roduZfcF0cp4GwN+t5d5BwL9hDw5CF9Ld93kvaJaul+SQmS+qFqCDwto3J&#10;osDrLN7Yhhy0Xkbx1FoobBRVDgVf5n0ZhZrzOywXF34Koasls4VQTLOPgq5NlLfvU7qlEaAS1phU&#10;2eIZZLOAFARODC2wL2PW0a2MgnL/TSzwGuegW1Oa6lK0vLWQPgvkEvvU8kdYCHYEERmOX1SQY+mY&#10;8Z8tmqBpVYT3RvDCPhFkrd3E0pZNUYrpFEI1i5ATuGiJZbhOOxTnASOFJtfB8WK4BZBl9Uee+1FA&#10;yFhlInjKcM0CggajzjXrSs+wL70uO1zLDten8jYvpG0SLUKrAhDpcE62864gEH2+AjNdszE0g6Dc&#10;HeqWXWRO8XusZlkKWyjtHEIyiwDUpWu8P15/23sA6EGQek9zgBg9L01+MwQl6ImD+1fjeB0AtLkF&#10;bfbZqE8DjBC0COIsVpsKTvAowFGRtgCOI0B5k+/SaS3H5PyiIFZxRKAo2BEUcY+5rgL/S/k7/611&#10;uHb+4yizrcDF5nB6/XRBlzmvAs8i0kBz7ZkUCkmFzavhBT1KdhNVmdoXJJbCLgMulvRWTIXFZcMM&#10;vF9OykiT3iFTKNBnYWrqMz04yjYSUMXchadBPg49AVMo2mn7hljyKkMoY2XlGRb9RCii1FrcnxjS&#10;Mynbudt2DjDPPF+UXU4Ay/wu8+o9MTxW4T8qTNucSyyV4R4ZQnHeOs9TPJstgOoW9yjNPlSGae67&#10;ylmvn5+rPItedzbmfkiCJl/Hlonm60lYxb4rcvfYg8rwkZUfXvt/5nJ4bQIMQFcEE/Zl4dUxvfC5&#10;SsdcFhlCvRcM+UikJ19cfBrWNmQy5V4KAkyKZX2s683ITwFCXwDEnobl1FNAyZOQzjwBWD3nWT0P&#10;udSzUMxNMk+eh41t+7e8iC3dM5lp5scUhphejGnml/lsM6zfaebJNMBmGtkzwz2aAfA8D8t2oNU7&#10;lOLYDPOeitznEkDCDtD2J9Gz5NoY9k2sB7izrurM0T7ycjhc5v5xTzOsFf4bvXTcUw0Y+/109aIy&#10;L7Och4ZLFQBh6XtdQw3DTqMpwz33WSj3lEsZZJBeEpl7M5JPIqtL7KvK2kx6K0mCuBYTPY9RpJF8&#10;sb7FuW6GfRTwxWWT88oyp8wR3GReATYAEpco41cPNRS6fUckRnQYekGhA0b6p6XQ5f/9w3I4OqnE&#10;ShIBxZ7EWOcodxT53h1KfQ9gA6jYQ1EP9Rag2Hsn/BfF7/+7++VweFMJp1cAmdedcGbIhe9HgpBI&#10;DFYA0KDsY1M1vRT5MAYA2dDt8qQa7m/qkdPDBPwLeZsGHIvtZSvduwAAGbHAkBVEqN9sejpiX7GF&#10;PddjiOf4qhyuX9XCLUDikHPf49qO2Jfeju4B27PN3lk97O3zvXw+VjlyfqMjzo9z2h+XwxennPTR&#10;SYYbkQ62Lzc7PiaFDVCaxnixyPUgtGISYWKl62Lf5TupqGN1QZ+bfzyKVSgPVyfh4fokVqDozbCW&#10;Wq/F3dleTBjVe/EroOJPP76O488/volAQ8ZQE4fMUt5tcBGDDg87w2JdwQJLyFh0M3cBCSMerG7v&#10;4+MtENxO5LKXwCUSGQ23QonzM3HTGLUgpeX5MkmdWCa5xfbigCdbEY+xTsyHiArdxCS2yaNA7A3R&#10;kOegn4qJj5ZLxt4lsqcySTtjAALAQp4LvRWRsEvrkola9lWWUJU6QjnmX7CtSlurMvIWAFIsv7IX&#10;RZl92v48VwPQcR6x1whKpcbiEzwoJKOwYxHpcjS0UeB+5LQmUUpaUIIJ3fnGPPU65BGCuj8NMdg9&#10;sIa1JfjZHXIMBKylf8Zxc/xnh4WrUCqyoAvsv4Qy22GRbwsIsG7SZQQmiz+lpWJOC+AvllpyPYYB&#10;mi0VkYqYhc81K+gjW58WEcrbErxt9rvD79myip57ogJDGfV4Ni2OZzjDpLwa5+O+vOY6+6k2Oc+G&#10;jaBQiAANy9304lgZZAMmAYWKW/6UlPdJ0KDlg7LMAkBi1jr3sMFneRQM2WglNfktqVziOfI/LXOp&#10;i7XwMty/Hd3D3MMM51zkGBW+a7LvAfOqwTO1nFPgUME68nfnZ8n98/8YknBfPn/Bm96iHgIWgKnr&#10;vqpSQ7j6H5vQ7aEQjRtr8Rkmib0cFI7sr4LwbPJcYhKr4TGehSGpCve11WTO6YpWmAICzR3Js1Zy&#10;uqZ9HlxTjdc+z9w1Oxhtx7CMOUF9E4EHJg9jifMfLckdzll3+jbnnwBNrHk+G46RVVWiL93TbYbH&#10;zWEFm6CYTqNMuKZSh+fI+RvmsTPsNvM15kVtWeEgTw3KVssehWtn2FhuvjoNaJgI04tJSMVcBsmx&#10;BBQqXtlE7TOysvI4KlPZMX21GmNtbSKyjq4CUgwpbKyhTFGU2yjZWKUBGDU5Mq0y5DlkuHaBmWsk&#10;erc454L3y/VUBxRyX8oRHOqd4Pc8gEwAzlzTQxKTKTNcK/Oiwf/1YNWdV8xfAbPXXAGcmjfgnI6V&#10;LgDYvBb953uyzr3Y3J4MGxsTQfbmSAzmAIDEXI6F52F67lmYEFRw7RKYxfwVgFf0enhP4uC7GTtN&#10;+92LyLC6BCBZX50IKY6xYwt99rdto7Wt56EA0EhtPwUMPg5bqUdhaf0x9wmgYcUHQGJtm31Kjsa2&#10;WzsvY1O7jB4C1l7R0Jwt5/PcZ+5rls9ZwEXkwshKIjYV1gGV61a8VKb5bZr9zsR1VSxOIMMn4hwy&#10;vOn6EoBlWa8xvMEa0sAoFBYBhWthfyTDLYYYc3Y4QMYw//Uk/RbO1euRZU6neZY+O5+F8iIL2NO7&#10;6XMw96vI/a/wbOo8J+W95fA5nmthtBlyhjABKJJ3GV62I7bhkgoGXeSrQb7E0n7me8ybUyaj+3oY&#10;4bbIMBwtFcExCv0sJm9usbZSGO25cHSp96LIPnNhF9BhCkKzZWQgG04AD6fHVRQ6CphxfFYNY8DA&#10;ABByguJ+9XY3hk8OUOB2htV70N9D6Z/Wwv4xCn4I6AC4DAEE+8fo7bMyoMK8C4CCuRWAlCGAYcx+&#10;h+NSZCHdA7zs85+9z4DCHA/BhvklHtfvJPY64LzcbtjnfwPAE/8f9K1GFXDohfl8LHTJKed3d1uN&#10;1WkHnO/JST0ce228SkJ5fV0H1NTDiPMSYO3x24hr+cLywIMjrHwEno1kbHFuZYD8AEWUcQUh9RvD&#10;pW2nW1jfZr8XsBRtOW1Do2oVy7dVDrcXh+Gn9w/h3b3sn6exouTh8jgSfAk8Pr25CZdH4/AR0PHj&#10;25v43etbAcoxQOMwlkqdH+9hwTdCiQeUQQDoTnbxm/0f6aaZkLYMNhnL2LnxUkmtcipuzlmQYea8&#10;CY+7TCw9Mbt7ST6CClIrt2CYpMJEcntDMCic1h6TaX+bCZaAkcjyyH7dt5TNl+dVwEk6XF12uN4V&#10;FMVG/L6zawkuA1Rt/5E8CrjeV5ibFIpQ5rsCk9u27LZEz2OluyAimIhCDYQ/QpFovbOYomcC5d3l&#10;vNssqH7fbHkEOkJvR6WtcmVx6cI2r8G26eYY2KzJPIMaC02XuyW4VgrZ8K0DiGp0WJgoKOvTzd43&#10;7lzmcwQmWrco0h0UcZpFr9chzz7yKksUSIr/2EvC7RQSTc5TxVvTQ+BxUY56M2Q5NfbdEAShiIqG&#10;PBDs24CUHGBD6y+HYiwhuIsco8SxtGgMU5S0KDmmLnyBWyQdG2xjcStcECJYMwKqHMfVShFEmF3e&#10;RIj0mAMSfHWZG32FA8cSuBhm0I1qqMIcD939JplVEULW5ptgqis28zkh0PtvLkIOqzzDueU4tp4C&#10;kzhNctUtaxjD5E0tea9Hb44KWQ+B+485QNx3lZceIF34gp/oveA+mnCq58yGaVXWj7TrNYRmAaGp&#10;h6GE1Rz5BHoCV13KKkN+5zXDWstwzJhQChjwWpJr5Dz5Xr6bPPdAdsRttrFqJs2IHiWuRaVRR3ns&#10;7i4AeBewLplbnGcEhmmtRNaYFr73KFqOgA3em0yZQfFm2M4wiZ6ZFNeb663Ec4m5M9wDFYFhKEM4&#10;GQBgmrmSZn9Z7otdOnfSKCNAxyoKcXl5EuUI8ABkmJdhE66kTBali1K1wWFsH8BYRIlK8Z0MFa10&#10;389i+GDRdupY83Jr2CJ9G4s8rSVeNjfBiozpIMFVzKPhWW4bqgJYCzh8rrryBU7mouixcu2oBOvc&#10;U3MyZI3Vq2fJtx6xyEjKs68LMHmmLYE266jQYL+sT8MM8pG47x2U6A73QEUouFThen8y3I8sz1Sy&#10;LanQJQKLuSy8RkIwAIfso5Fh1QqVzzkcenzs8Gp1inwk5rGY22KOy5SJpQzJ0Awv+bu8JYKwlPks&#10;AIhCfpIxEdI7z8P6OsCEe7UqzXnKsmHuc+ZJWAJ0bNuGPvsSA+Nl2MxxXy2xZWyXABpFmUtfxPu6&#10;U3gZ1gASK/y2zHaraQAOIGV9ayqyLfvMTeRMl6aZL3pDJhkmd05huCSVJBoNhlv0QmjkCMYb3PcK&#10;86nKWjBUaZjYNgqJHjK0uByy+WQ9HqAIz1H4AmGT+fX0agBGMj7kq9VfGm96jGP/KGSweXflimH5&#10;bUD4NnJ8B32BrKkjJ9GHGtV9jqXst8pOr7KcOrE9h2kG6IEhQKPZ2OZYKQb6oy+lgRVcABJem7ya&#10;5HlwYtfXNODE/DWrTfJY+lkASaLwx8cocvMzVOh8vpUA67Iazk4AFyMAxUE99kW5v6+H1w+tcHNV&#10;jx6Lo9MSRrZ5GwCAIxNTAQ57lrdWIqA54f9nlpwe1wE5gJX9SgQgA4Y5F3odBDSHVwmHh+dzwOcR&#10;4GAEoBh6Tu4T4NIDZFj5YhfZPX7b4/MB211dtgAd/fD6vh9zRfZGCfHY5XklckwdHwC8RoXw6lUn&#10;3Fw3whclCZe48VZzVBrc0A4AAyUuR4MxLCsh4kNCiMUeECjGKg+syGKxpDTF2MF6Tm2tMak3YujD&#10;Rmw3Zwfh/uokvt4BQl5dn4Q3gAtLn/SAGGo52e/H7c8OR+F4jxMedkBWtZioKRLVzSX9tYCgyKut&#10;tU1m9PcikyfLqyRJnR4gyLg/k8xcDlkXDUFIGW2X0vFoK1ZIaElqfUe3usCFa6vwfwmLBBY9rk/G&#10;zB6AKlaXADzMmXDi9REggyNrrZ2sJhExiQUTETSgMFCQMkoavsmqFKK1xFDAoBBUbPF6BnyngmAb&#10;UXkdoR0TEhFYVQSRgs88BisPGgiyNAK6iFWRti5ehS3o+iy4dNuXoqWOlYvSa3dZpBwjzSLNsWhV&#10;anp8rCqwcsD/JzS9SRw7JdjQ6mahq6Blo2xzbW22kbNEGl0T4MoIVXMEYrIl+zUMkkdgWkamYvRc&#10;BJ0mi2rZ614XQFhxYb5EVquE+6Nlkea3mFvBvtLGh70X7L8JmNAS0YsR/8s+VcIx9IFwsUJFz01B&#10;D47Km+F5m/DVYm66bSwZFVDyn5hwpuLj2NHqFuh5PmxjclpMaOTcjOcay9fdWgHcGUMWbGg1FRFU&#10;GY6rK1eFkbjTOW+29VwUiDU+tzmPDtdmmENlJCAzyTXmAik0OdeY3KZC5rr1XsSEVbZLMXbYt6Gb&#10;DM/RcJPPRnCn18YKnpi3goLX42EljOtxODKcs8DcXARQMvdYLyV+16u0yz3RU+L8EVzILply34CL&#10;bm8ZsME907vi/hXyPJM64DsPwFIRRs4RnldMIORcywBOLXhzVfLcxzRzIMX17XC9KY4pK6cVPyYo&#10;t7pLnJMdMQ3/cU/4vsS1pNOcR+TjWAhbW7PBHiKxMmUJK3/Vbsk2cENxLWOlx9BAkp9gBYeU4LGh&#10;GcpTb8dy9GAklN7rklmh8DZQomuZF2E9jYJEgW5ihasIl9afhxW2k/xqHWt7DWt9A0VnPpGl8yZE&#10;CxhjYjXAQ/Am8IueDIES9911Zm6S4RWfpyDNxGcTShvcP71kho/iXOJ5mR9lbpCGgXNH3hZBf9wv&#10;+3HeZrkn5sNspabDpkyfKGjzLuTmmAGA2SJ+ljEN+Jj6TC8uiLBSJdK7AyZstGZeiy3o7XNiiGUG&#10;cGaJ8JTekM85L/Jz2GBtfsG2/I85xpPYR2UV0LGd914B+Gxkt/oEsPY8ehENdWxvvgwbW4A3gMQO&#10;ICFTmADUTjLXplnv01yvwCOhUE8bsklbbvyS/3PtvN8wcTV6Sp6zvXkhU2GHZ9Hknuuhs/Jnh3ug&#10;jDTMIkGcvZxizgjrQPlhMrPsvnHtCuT5r8ZIEZ1TYc52mKv2hRIYKPuigafcM1yObD86TMUEe3Ms&#10;LBs/3EfxN3eiYpQw8YDPY1mGBzvI/hQyFPBh2wsAymCEXtHoawMyzBlknyO2G/WzGMYlvjeHMMUa&#10;Q752LKjgs0DDikMMddtMyC4q+JBjwyoXcyDb40xMV6jznyb/H+znWW/8tpuOORiXF63wcNeLQOEA&#10;UGB/KVsFmHx6e50AiWOAxvV1C3CyGw7tGHtgFQrXxDbmhQgaTs/Ksd/J5WmdV7YBvFgiK+25nhLz&#10;M9zPnuRgw0I4leb8qhUuD6sngwAA//RJREFULqoYIwCjg3wMywg8bDs/BHiY2zHg+D3239M7wvHc&#10;V5djH14ASNiXeRsnnOdYIHQiEGI7zv+LlBY+i07FqXu0i8K030RsZ93fjHkNA16PeWiW2elGLZUQ&#10;3EXAhhZgXl4BBBs3vFLIhm4bFDXcBXDshdPDcTjc64XzozEPZxCOABSCiqtTuTN2Q6NSiK2KR/0m&#10;E6MAGtyKNNj2poiJkyhKgYZ9KAQ9LUCQ1N96OmrmZvBeIVvUrc9/Yut2rWuQqxOwbCgEpWIMrlTQ&#10;c8BkBJ3aybYKYpV/og2QUFlpGausYniA/chJETulDrfDCPQpsUt3xARhAuc4twwT3ti2yifbYkSv&#10;AUqWhTLgfto1VOBywH9MVrQ8U2WjMFPQ5Fg8xtkLLEzLJ21LrwI32TIma7KtMckyAi1mbFuOyz6z&#10;XO8OgiCFwFIxWOWQzmB1orRMVKtoqTGqKHDd6CqgCF68D/xfnoQU22ut5hjmN0QQwXsVfJljaxV4&#10;Xio+rVQViZUp1Q7nwHH1Umi1m9Cl297E2iLnVKobA3c/jGaiXKP7k/3qIVBhu50KTuGd4pqNx+ph&#10;abF9ozaLJWm+gnkVKGbAiEmcdZSY963e8h4nQ64Ah5a37nyvXys+jUJMEl45P8Mr2ZkYCtL74P0x&#10;lispU5H7L5Dt9fRgaaGaB+H8Nh8GxYmQ6wCAGpx/g31GK4vj5VDeSbxYkMh95f7oEfF+FfhOBWsO&#10;kBVGumQFrSqryHMAYKsAEARVEWRxzJi4xn+3Ud7muGztACpNemVOSHU+5Pz6AGvJzSRss0LG52L+&#10;hEBai05vhCEm1+feQL6VVLBMtc3cqXLtEjc5p8o8vwLnZ6KrpcYZthcEG2Yq83xzPOc851Tgva9Z&#10;gJ2eIVkafW4xZMX7HGAmx5oqGP5jLZrPoafI5OCoSAGrevCstjGmntXCRxlbSWQjsa20pHnmcSSk&#10;URsmNxoSwbKPOQ2LL1GMv5WG6uFAyWLFx26wDL0fawCOFaz2TZSXijCt4iuj9HLTPG8UeNrEx2dh&#10;EwCyBvBYBoQsbmPFY3mvrE+EzU09IRybYY8RAafzyURde6RI5qVb3nkbS5yZTyrArGuH6zJ0VuJz&#10;ie/L3KdYLdTjHuzy2uX5MzesFFKmHoyxblFYcnO4HiSAMzStXLJEWSPIfbouLZ01WdT+K3p9pEA3&#10;VGReh/kZNnVzGEaJVSvcD8FZbL4GwEja3+vZSIbeDYHIrC35BSa8ziyxD4DH1OwPwa65a1tPeR4J&#10;d8mWngzu1YZltVsAErvobj8FFL1gzU4DsOZDl3Wxq1Ln2ktSwnOv9FDG6hzmS417Y+jERE5Dtrb1&#10;z/EMUpmnPC/GxouQS7OWACgCAOVlE2PXHEANsFxOsKfcQw5h3FmSbbVgGSNRI9JwoEaFBIhV5mJM&#10;0scQLZlLhL6QyfP/R9R7bUmy5Np29dfkuLu0ThVaemitVerMElt097mHl3zg4A8Z54RXkQ8+IjOE&#10;u7m5GbAALAAWWtRLsTV7DEX//fsy+ndokd+crNPUAHDYCkEeXQuQ8SsU8thD2a4YN6ADI23O9ewb&#10;ZW+WBdewltNp32Xceb+w3SoPqVhnw9IR13edZIsEAcs1st/aVKdTP93d9lK0n+ecG3SJpSQsKWFC&#10;xvY6r4uxwbhbMwZbgfi5RcUONsg8dtOTpNKf8iN66f7HKN3x983fKP6/Zsl28fc2YBNweH/fBukI&#10;kLgWcAAE/v3PKv38y9oYZpbIDxlFca+f9mj5e56e/srBiSGV/eOEcQwYE98D+Pzn35t0DxiyCOLp&#10;lPND5HU8AjoezVy5AcQ9AoD+Waa774Z5RuknYOWffy0DFH37BtDj/Dt+8yIafg0BCzxs3e6WgxYR&#10;2p/CzADDBBGjRXhYa8KHPALlWSPezpRmP1gGfPqrUMrdYZ1WM250v0rXu1UUfbHAy8PNDuEpU3ad&#10;piMmed9Pi10PwWtly1qa3QEeEISSMs3xfxB1+oB4IOYF3/N31Nng4e9vGB/KfvmQK39rWMgAtymc&#10;/Ah7N1gvf3ldDu/E6rrB322u5+Jpp8mhmQYAgRHvG3KRG+E5Rnp5sFg2NyUWBfeOAMlTBBHIHBKR&#10;gijJ+SWUDbEYzVkfIqB08RsP11KVCyG3QitZBRsWqRYU57NKqLFhFZMkNa0hy+FGCmFY8boOPVCQ&#10;bGLd6jK/ddELRuQIhCUgEEGwG+5oo0AjRRHFu1yeB2N7q6eDz1Q2vQ6KmO/YgGi7RyBsEaxYadYZ&#10;GKHgzXf3mv0e30MpdBCu1rdw3HqwOlja8hhMk9MK1rMRWRCcU86IFVElvlr7wTofCqIN1oVKe4mA&#10;mCFAI9TC/UrE1HshOOsaZul9jbitAldXp2Bpxhi1iP1t5MZzX4bugguB0hY8GFrRQ+Q85KQ+LGYU&#10;dIPnYgjB+5UoplK+e7ROiZZJOci5N/xtRoJj39w2kg3dltynoR09DiqSPeOXYJh3F9bSu+SeuB6/&#10;MQ20j1LRw2Goouv/rA/HmmfP8FxWACwVNuApPE1axYC6+Z5zGIYR4LG3etx3h7XR4f7kifQATnoO&#10;VXAt59+14bkZr+Rc00ozBLIgzfmQV2F6rVwU59/S/PI8BJl6ewzruF6C86NCY3xtfmtNijljdH8b&#10;8zbtcLoVVLBuWceSWvXYeW3B6AxAPeF9ga9jznjO1uqwSq/l0sMTwPrRY+dadbxmNrmugjyK4rVi&#10;aQcrXzJy00JY9bMgiUZmyuWnyFKRNGk4pVj5kK5KWPOF9yhWLHus9a+f886wZY6zr7lStcup/IwM&#10;i1oX/3hic7WP3PcXwMNZms0E43l4pYsinYwBn4KJ4ZdUw/puND/x+WeA1NcALaPRWQA3s1GW7CE9&#10;XpIcOx3AB6+R4TL7yr7WOOBgHZqK3chyT4Vr0tCf+1pPkPMZwJd59zlIHtc7p4vfqpaPWL/3N710&#10;3HfCKOhFJVbO2y+mdvMCUPU1usvK76jxdxBLmQ/DJGcXtoN/nS4DVNjU7VOqWqUUgFaUA8L85I3r&#10;eP38JnqyfLLF/Jc/eP8PzvWSeXkHsABsNF+nUgPgkRlK4cjepUu7yALQaoCCSvN9KvK/QKRR/xhe&#10;O0n2S+T+sMt8tD6mZg1A4hyHJxYQyHcFcGavNJmfUkPQx3lsFNfj3ICcSuVd/H6NTBj7/PjtGFAa&#10;KeLswR2K/oS8V8ZskTH2blLhmyouyd401+kUPcRcRvdigEV4EVDWej02GMtrDEY5F5bqtzeJpRv2&#10;8ubY97t7jMHnflrdd9PmmeOpk5Z89vQ84Tp6KiwXgN4AtBhG2WDI/udP62pMkbMADca2YVzy//SU&#10;3HKcnvK6VAt+v0R/zTkEFvuHfroBVAh2jszdZs1YV4zz0OG+OsglO8Gi51gLO5T9CSP3hvHYQ8WO&#10;sd+/z1D2rXR3bxVf5p5jCyAxG+bx2yL9+V/o2AfGfeC3x1EAkNu7KfoSEHGnws85G5JC778PACeG&#10;bkbp+QeAg/ckftrO/ufPWfrXf+RjAEgACs9/TdL9n+hwDtvb/22YR7Bjeqy1Po69HLDwt7U//M6/&#10;/7OK8urPP+WKAGQAOC+sC2GBKomgxqxM4bTmgo2YIlzSR/neOeEobB7egomf3bbTkMkdY9mYrZIX&#10;peL3c6xEUP2Jh2vzLAHCQfcSyG82AyRsePDLBouURWDcTOUOwMmb4OjJACyg/C2bbsXK6HjJ/zaR&#10;snSyn7mo9paSRRGM+E5khoBobf5lF9ogtCJwg1HM+A1zbMz4CK8H5+HzSAXVGkegKxzMoze9zTTI&#10;MUJSq3qJggg3M4JnjBLqIQAU8lowphTO2RxR+lhFrbWNEtUCzBAQhgeMD4f7XaSOsNVdqPfAYjl5&#10;XB+BxKbSvWyc0pLgcg4MY6iwjaVbGMt4euS2854VL6O2AoIuit2gMAacL+t/CUs7akfcCLZQGAg5&#10;U02jBoDKkGMHshbEhEfD8WNpG8LQ4p/vVCq/iKEezIeEVF2aFsex5bKM6x3ns32919JzYKqchbJs&#10;PnQA/QvO9DRIHN0BoH6y+B5F+8ZMmVMVkMRPPTgdrhNsc8BCJjBDkakktRi1ssd6pJjvHkpbizpq&#10;XQBMDLnMZazzf8b4uyjMLvPTQjHq3s8QbHqG7DljCp4ZNaa4mUERlR+7jptXFIJxYwFGpKLyuuDZ&#10;bLm3nZ4clKzjMRXWZxjkNMbb4xpyIOSO6D0yS+h0FJDyXca9wcJdSR7ccw4VdwBPrs35BVx+xxRa&#10;QaJFyKz9oiVnbQYtXMem0lbgLsLrwlrkXgW0KjBb/1uQq+u98V29Ko5JQqYgUC+Q4GDq8+V6802+&#10;br1/C13t2E9rBTP7pd9TMXIfKFa731rvZLECiPC7LUDpeGI+9paiB7xzH5L+BL8r5kLlaAhCUmhH&#10;b4yAl+c70hvHmGzUJplWEqxC1Gw2mwV27KMCsGrq5eiaxWDhry+pUP2MEv3EoSWfN2zTorfXiByG&#10;4HH8KvFtiEX+grwFiZNyQeQhbTBeHFen/SllHFPXi+E+5taQo8RJQ107jBUb303GWNiDT2F5t9oq&#10;UpQl+3q/K6RrZI1A2fLfA8BGvfEJxfwlUj3rKFXbwpcr71Mr+wRI+cIaRwYyNyMAzniBobBi/7hG&#10;mXPXpp2xlTOSjl37kS3FPGoxH1RsjH1iEUGuL+nWTq+NRu71iWqrejuKzNH5hyj+ZVO3jx4ACsu5&#10;mx57YVbKlS378zCL/3+JsMvrACgXzJd/Rzqxng5By5eXqVx+A1gBgNhFt/IqPBoCNO/NviuGSKzT&#10;0ex/ANQzV7x2Rh8jtNLhM4GefAz5Ge3p11Tn1Wqk9eEZ92rW2Feeu03ivnLuj6na5FwcG/bFmsP+&#10;J83OR875mTX9Jdaf+8/WDYbxDKMM2OMj9FV4MHi19IJ9m2xKaMaRHAqrW28AIjY9O96i+E8cKPod&#10;f+8f+2FYPAAG4uD/G3TZDQDkeC3HAnCAvrJdwg7l/4hyPxou4b3jwXP103rbYW91Wfct9gxgAWCw&#10;QeHvkY+Huza6qxOhA3kZp0dTTAfpG4r9+TuAADBjWfNrAM7hkYO/f/xtbQwUP7LZhph7DOITY7Hx&#10;pWPeAYIebEXBWJ+/o9Af0KnsJUue+/rAtSSG7qULCGQETox1ed2L7rGWtNg/TdKOY43SNwPl9hFA&#10;YhgJAKD3Y3834ru8cn5TbiWmfvsxi6Jff/09Tv/zv+fpz3/kbFi1FOBwC9AwZHNnlok8k37680/+&#10;/tPrWJDM0IuZKnI8JvzNK+d7YXGnyQKEyA1GzAmFIfN9o+IL12gFAYSiVkChEG0aFeWvARczBJad&#10;88zgiA6TU5CjoYkliBTQYUGWhf1CJij3SRXBB6jhPVMaZXILNIy/BWmHc0SDKj0tHEME6kjggyCe&#10;cAzHKCIEsrUB9H6ceDjW99D7YpXNHQvPrnl3olVDLoCKLdfSY2O55yNKUhefSlBC11SLx8I0CMg2&#10;FpmsfMHGhLHokYiUOISm6Frio8pviiC2rLcWs4JVQqNZD2EV8t3FqRrCJBQ2Qq6F0g0PCO85l7KW&#10;LS2uJf8EOnWuelxbT4HuVUM4Zt7krlmt1EoIvDsXHxtKy9wMDpVfWNihXL0eIAGhpWvcmLHWvODD&#10;9FaL18yOgA3+No1vhHKQRBr1I1BCZm+YwtrjGfcAOk3OYdGdTluLVOUmCTC3yuR9TPR0oMy1YruG&#10;LlS8KmKU9ZhzSVycjK2vUUi31xbUYW5U/IzLolhh8THuEQrAol1yHyzN/mgHR8YoUNFKdj5VgFHC&#10;29LczLWufj05kvpmXEu3tgBJ0mR3grUNiJAXYGxcJSyoi8JnjMVURLM6JDQKcCzkM8Ay7zEO63l4&#10;TQFFFOb65c7uckT4gd9NN4wJkKPnwrk1BTYIuKwzy8MHQOA6loNehmeniIUhwAXwsUa2jD2KjrEW&#10;Z6xl49YLFTrjc/3r0cnJloIFlTbPl+cl/8RwjRkOp2u5SC2+z7rmN47bmHYQVHk+wZlhDD63Jms0&#10;xs94I7tFUAOIkrcTnBU+C5Ld0N/wt8qY80lQ3rFvbsP6QnizNqy/secZWchswfPfMOYI87B+7xDW&#10;WltWzh1jxS42gk/mmj1jd+MTxsDtibW+rqcDssP2AnJVOl3WHnPmHpFQKH9DoqhWfNPmYNGfw0Zm&#10;WNgchhAiSyOOt0GeNLzyBcV6zqEXpIjF7fMXwLvPJ7r4h5+5z0+piyLrdlBk/G+YxT0uuBOc2bys&#10;Juej/5FXO40CPvRsICMmKMl+D+WKgmxjvbetKdH/zFyfMY9nzD3KVD4DR9sGbj29K5xfJdxDUQ8A&#10;QSO+y5ozRDBmb1nm3nCTmV/u4TFrM4Ah+2bC/lAOGoISwDU4Ku2vqWBKsBVXAV56eoKXAZCwCJg8&#10;Djvmnp8xJxJFAR2GWuRsyOkw5FJifpxLwYXejg8c789epfefX6UP0U7+Jb95GZ6SYgHAcfkyXRpm&#10;KQJEGq8BHe/Y9zmoKwEMKsyV2SnjmcBA7wX3CPiQ82EFU/vRjLbnyFcACIeeHb1rdZ5rln0Jb5Hd&#10;ZxsAxFr/LNWYO1v/Rx2dJecDLJsNM2UdWa1VQr3ZWHKBDCnKqzMEKl9pd4c+urbbayvqY9yjpG8w&#10;ePd73uO4AQScnjtpDei4fkZBo7gfAQGmhx5uegATDn5zC3BRAW8OrH1Ag+HzI8pzc5MrbwtczgAe&#10;sx1GG2BkausO3lv5alO3La/yMI6dNGf/zDjn0jA6v7eZ5LenfvoLpfz9h4qa90/tqB11YCw7wOaO&#10;816jv8xWNNxik7YlYGPJuRYHiai8z3m29330dTetAVKOPcAF49hwrjXjMvtlb1n0m37acs6jQITf&#10;WFb9BhBkga+dXonHaQCE65/TSNM9ADL2Jwt5jdOf/7IS6Dx9/z6NmiHfAQ//+fcy/eefTfrXP+v0&#10;11/TKBjmOQUld4ZhJJ5+B7T8HKftD0AOYOckIPlzmg7Po/RiyeYfTyvpiYl+5iGIsDZLc/PrCMg6&#10;Cq+JYjT2JK/B9yzyhAJDWI59RaBGUygES7B1EUCRIms6EceRh26tCGtgGG8ynUiAMdXS5Lf2Z7BZ&#10;1gqBtEJwjY6NKH1txT5baZ94WFbT1Gth97wHJivSJe3Pwhj78kcQgKaVCgrM2ZbYpoJRwR925XQ8&#10;AjgQ0JKeIr4t6GABW5ipx3tt/q8jeFRa8kFmfLZAuahkJBca7uhMUYIqPGOyvL9E8cRnKOwWiqHD&#10;dbqcr6n7HsFuudyMjSQ5NAii/HYGAJMDoSCRNyCg0boNIlqf7zLuiAfzao2FPdaoaXdRJdOxq7AB&#10;I79rKshoV3lYEt3CX0Fk8/dc35oBusLHKJj1Nc8GC9lzCAwkKBoi0u0vYIg0UpSaClil+Ttt1jEG&#10;eZDz7AGHWoJazXo9TIsd8iyHPHfHJZFTYKVy1ltgFoIKr835vZ49R+RzqFQVspH6ye8FjwoMQUyA&#10;G84/Z8wzlIEK+vrE2uGZSlrbomCj9sjSdFWed1hFElvlDHGv/DayDHhWkWmjxc1vVah+rnDy93mo&#10;DnDM9b3nCYcAT3e3CtsS1TaIag8Resy3xb7MwHDeXSNyHgKgSDD1WajYWDND50t+DN+xqNrddR9F&#10;iyAA3C3mhjouQ2HblM9wpWtVfscjgsBuufZoCM+HfBfGL19C79QJS83Y9orf6rY2bdpsifBo8Lyi&#10;zoMgyp4+gETBrPwTK+BumENDfcHN0Xuj0GfOm/w2MlZQggGQvV+OKEzF2LSUbDxlw0NDXHrtBFlW&#10;0IwUX/6Xc2LmTZSuZw1kvG9/iq6hk4mKE5DNfhJY5SmMPH+uaZhHwOy96YV0zg3JtQF51dpZKlUl&#10;S37JeRymhf4CGwE4Lt9GZ1TTPaOfSiknjFpcypbk9eb7VG8YMsnbruutsBpo3WyK2dcou12zyqaA&#10;A1AgOJDIWDeFEwve2hJyhSSBZyg/QzSDKVa77ej5ztjfyd0BZFQBHRWu0wT4VrHY6/y+yfkGfKfv&#10;9QEp7daH1OSc/r6lh6D7lfMzP9lX1hMKFuVqWHCOct3uWTustTmW/EQFzj4SnEhibffOUp05sTJr&#10;tXXOXHwAOLwHYOQVVz994QCAfBR8mJVi2AmQ4fFFvouEUQCJh+EnPR9m9VwW/Fuvxys+4ygAVDhK&#10;ZdOL36Va7TVA8BWvf6Ra/VXKhrzXfx9E3Fb2EVnDfLC2B2NAF6Aq6m54/6xfPbmGpiwKJsBrMe8W&#10;DrPbbN3MJGRejWdeB1DVmPOoXsp9tgFX8tAkWUdBOeYnqpqyh62bJAHZpoMH5Gk0dUT2rvREIpvV&#10;RcsVhm4Ymxil6KI7gMb2qZfm6LYFBvXmDoV9i3JGYQskdvIiUPjRlkNgsbOYJQBEIABgOKJQLRF+&#10;RIHLwzih/B/u+R1gwSJgdng1K2XLd/co8u33foTqbVhqdW2zPAwv2OLDjE+rfv7zp4p7mf7+c55+&#10;mupqz5PoB4VBYYjH8wkcHhn3A+AFECKoEbgcAUG2wN87fkMwp17aSTLl+h4brhOAh98vJKdyzfCS&#10;8P0jIMfGnY+Ag82W8XJfFg4zvCKh0z4pt3/+qrnBuJ5+6v1A75r58mOSfgBO/gQ8/AB8/OvvbZBZ&#10;v/H77wIpQMvf/wBOAC5mzJglIxixVLoF0F5EG/AZlpKhFP7eodQlzJjyZbGiwxa0+MiDmAMOJiBJ&#10;wQTWytLJREDaxMmy29FG234gngOBvmbSLOMdFdpQhJKmrOx5wNq9fdYzUk9jFk2Pz3rbvH32gDHI&#10;nbjh4UsI9beGU1TQNrzSFR3VJxHqsvSDoQ9Clq/g4lapmQ4o03zN4jPub6qnQt2Uxsi3RqkNsAbN&#10;RNCVvQJAXfNQzETR0rSctu7mGYJQULQ8oRABE1qbQ5SgGQk7xixhUEU547xa6pEy2sutNVM7DTHs&#10;DlizutK1rDlWAJMR92Cc334iehAi64F7M6xgEaEeisK0Qe/ZNFCvF9Y0AmiOwjb7wmwUgUX0bEFZ&#10;RcdQBbaCnPPl2Qk5ievBDcY9r9isG94XqO1A4LrrdKfvVODM89JxqHQACKYyjsbnEcM3zq8iULFv&#10;2cgqOa1Tq1HKIYgmd1qTXRQNAiO8DRySKLsqOObJsQUAQcga626joFsc9hAxO0SCrM9Zr4ZhmAWg&#10;yJ4e3x5F1FOuBRhAMFtJUOAhMc0Qk+RgK4Reszmt9Gf64pRrCmrko0wjGwNQw72Z2m2NjDUgZQuY&#10;HnRYGzGH5bC0o2Ii866HI9J7UaL3d+wF1q1eEYW9fJzIOGBthGuc59LmGUmW7KJ4rTIa2Qd6j3jP&#10;pnETwPCMudKTJxdibhhJy00wwf8+Y0MmkpcNZ1jjwvCYglplOeB5yJmyeJghNftIzJlTicgSEAVs&#10;ejkW3KMeJIGmKap6o+bsgbVhOa5pv5cgqbIOZO1bZyZabQsW+a7Ggl47K7+a1SQ4FfDNObdjNtRn&#10;BpAeO5vZBQHUZy1Pw/Wid4V7kZzrvlzPLYokD4lr+yw2fMcQolY87+kd2bL/BT9Nft9g7m3o1kDJ&#10;2G25iiVvXY5y+RMW+QcUYq5YLWClFS9P4dw0T0MDZaz2moDDpmyAAyzprlZ25wOK6wNr8xP3/8sL&#10;gUU+GH7meaPkUHiVBgABS9taHCpCLWxd/9XWF37P+1OUpK3o+U0DcNHSg4HiFJjp0bQWxwxgsN6e&#10;MfcAjSFWO+BOhWszNMHVgmc94xwdgEeH8Riysb29RbFagJLe0OJsgjj2jyEUnnEdMNJGSTunzqFh&#10;WD0dpr+bMmu6rJ6OSJEFkH2+ME32V30O5sUwS4RMBBl6OZgv02g/8f+H4G5YhfVNKjKf5dLbZHVR&#10;s1XODMec58dnjnPeuwKMXF0KQF6nQpM57/J9AEcFMFXt5iXQqwCpSvYJkA4oYj71yARI4Gh2mUuO&#10;bGBIJa9UamaPNVGsgzJgTofMszwk+x9lrO3wwrJn3Fct1lnOEcvlYhgEnMc0e9eRDdKeUaB2BQ9v&#10;h15mfmejQkvHK6P1kExvGmkEAJ8Ajje7VjqZgir5H/m/RTmr4A2frDFqFyjo8BrwntwL/1/yKjg5&#10;GiJBid4/dwH03Uhn3RuueQS0IIcsiCno2CiTkL9b3t/eI28BJjvk0FHSKOM9HvktAOAJ/Xq0i+vz&#10;OAir354MD3XS8zPjAyQc9TLqBEAXW9jymvceuOY3AMPDjSXSAS3/3qY9/9tEbiVg4n6mezs2A3iM&#10;WAiyDhljBHysWhGyEdRI/rxmLBJQHwEMe8DLbmPWziD9/HuU/vprlm7NSDEcAsg4MMYT4EGuxvNf&#10;0/Tnfy3THcDiGUDlexJJLcduJkzetI73AB9P/xqmF6cngACW/+GuwgRqOWLVoEwNH+gm3l7zUJxE&#10;0R83OZrWeNCGN6oxCebVStbZIFx3gI+bJ/kTfM4DXgk6ABETFKvFq7Tud4Zo+FzuRDS/Qdmb42yH&#10;Uate9n8VJ7K+w/MzFiiLRutIK0hlaqigw+eChQGC1gVoVkaGotKaijLaKjYUiQt0pGXHe8b5dZOr&#10;oKcjDpTUHMstOjiyaLsIYT0xUa2ScZr+aSx+p9WMMpBVL3h54n53W5U8ljJgJKxUxmZGQo9zWFxK&#10;N+7uGlDEotfNb5zaPiy6UY0XjwAmnbZKAYulzQbi/E2s0jYK0JxzK2KOUEj2A4gc9BVKDiBkoZqO&#10;3gnmo8P4tcrHCPTlvgkAQ5CjqKwF4PN4VlE/sTiY2zue7RLrSwb4EFAgCDG10VocktMsv3t7zTMU&#10;zBhv5gghwJyGhwUldM2a2DOXS657x8Kdj/WI8Zxi4/MMuigjFIUkuh7XsMX1N1D5A2h9aNxW4YzQ&#10;MEY94Npd1leTOWypoJi/AefWy9RjbFrIEi7NPDKzaAqgWbIup1guZvUYWhCUWPtBroXAUze+HpqW&#10;LmuEdvAjnH/uYcNalE/SZ1wWWMpautm1vAv8DmXsemQcntPwlfyHPuBKr5A9MGYoKS16CxJ5r0G0&#10;ZV3vFURLADaATwtfL8gCALHcmJXCPKO4LT+vJ00Fq8I2IyPjO33GZlZPhD6cP2t9sD4FogJQ0+0m&#10;Y9Yn9xpll1XmXju8XSrzMnsJwI5AjWZZ3E8AaEMTTe4TgKMHIrxCKHSBlJ6nxY77BjzohRn1GSvP&#10;0CwfC49ZJM7qp7sb1obWdVjY8kyKWJISa5txLxKgzVS7uxuEZ1GQMHTPspf0jLk/5d/oBTKdNON5&#10;tN1jjDUnz3ItuR48N4tjKWsEYze3eiO15lHWKNvopwLYqNdRTLWvqVTMC3rJQ4j26/wd/I2rd6lY&#10;0qPxMWXtz8HXaPNaaXyK6plNPRmCBJR61HwY6gWR9Jh7Jsqdz6mObKmgDO2rUhWE8Ps6QERjZcjv&#10;Bv2v4bWo+DuOKucbsV/0OvYY6/HIPLFvzGwSDHZHn7kOQIZzN2qfUsZ5m/XPANkvnIffA0Rqc4CN&#10;/AbWbK31iXsGzHgdzi1os9dJnTFZNKtsm3XASrn5Ia5fdnxcV/5DqfwO4GU591fpM8fHLzmPw6Jg&#10;ejS+ACps2W/2ir1WIqNF0PGF73NcCd747OryfXShtf9KEQAT3A5DMZw7P14y51yn8ip9afD92tvw&#10;JlnXxHttdD5GOmuPexjyjBvKa2SSpd5bAAwrjdYBvA2AhiDELLMl8nXDOtOrN7NfFetrsUNOI4On&#10;Fkfkc4FHFGBj7Qd5mT2jJ3KBXFoAhs0itL+QoT6TGPYYjnc37EVk4dyQJQaGa0zd4340jLWSEmCy&#10;AQbBNfLy6TFLto7/7//jkO5+LtIS5b66R0Hfd9ISZWwoY44S1psQgASlb+jEHmKn2xZKthP8jO8o&#10;3e8/seqRfc9PDf7uhFX/k/eevwEufvbS4e9hWj8BCG4yQEon/SXZEmBxD0CRZyIX4/ZbH1CBEbyX&#10;w9FODz8EJBjhhoUAI5Jg/a39Vo6HHvtHj0YvbfeMcw6Y4H6O33kPkGR04PrOkE2b+eK36PTNdQMg&#10;1EpjzmfUYAmQ2dh+5KGVHv/inNy3Xpy7n3n/l80KsLXWczKIpm8e+6dxuvb1CAYA9FjR1PLrUeqc&#10;ezYt9gGAcvMwBgwt0gvTXvuLWqC9aMvOQx/wgEzbi9bfgAqJYxMAxs4BgZRsUGNJbJt62b56BVrc&#10;XdejKuGU39zzKmFnA6BYL+oIznp6eDBG1GExWAeDBYIA1TqLsscsIJWGFRTlUqhUbAQVBDkzTAAr&#10;ByZphyU2QEFnClSUs2GBUNYsbAWptfwnG4UpCh+g0XWhcwzWLHosmw6CbYQVn1cMRMEpIBHGZnEM&#10;OafxZ4mZtzy0w45FxveWWi2mZar8hghHfqfAl4Bq62GzZmySZsfCAUIjOhNydDPG0M7z8m9OKms2&#10;guXFJ8wp92V3RTMmTKlTSZt3Lr9BHsvNkcWLYB8LPlCMc6wmhb4u8w7KxxLadTZckyNjs+mNMFww&#10;ZPNItDTTwc6quhLHA8MvCHgUxIS5XSDM5aeYeqklbmaEClxXru2ZJYwaTrD/iJkwAg2rxUZ4BiGx&#10;3pzzP9/j/wngSdLfgvldbhESB74nKBQ0MF99AMicexojbCL1VLCB0jOUcM3GObBJ1iJvlL1ueVu8&#10;m7EhKdKsFUMfxnbNslAZdfh9z7WhsuZ+g6/BHBreyOcAZa13JrPuSC3GZmbANMiSzLGWNaDNsMQB&#10;gbO95boHzst7VZ5HXRcur1H0aa4nwPg8Ah8rWyu3mX1EcSBQEfTdQU5A7LAOBScqUT1rkpLXjNGe&#10;DtMD6405PPFcTLWbMuas/TUA9AGrQ/LUmPv3mYaSZi137RoLGG0yT4Yp9C6ZzdIW/HAen6XntEKo&#10;97Zjbe0Qrr4+PrMmb4sBdAQFepEMce3Y409YW0f5UqznOWDWUIses7x0uvtAYiyCWu8GQMjwhvwf&#10;15Vg3lon2xuMAoS1nhHnv8vvTDfOeNamZOdpx4Aj9myPZ9wDDMuLMIxiHRctdJ+hHkXJtn3Wil6Y&#10;Kfdr+eq8CR5jYc9mKNoGFnKpnjcvMwtD78bFOUqQIyx5wIYpsR9Rqlr0hgcuAR12iBVoyOEocJRR&#10;5AE8mhyt95zzHZb4p/C8ybfIeh9S1nmHTLFfyHvky4fUBCzU+UzvRwuw0ZhgrQNU9PKMsN5brAGJ&#10;2XU+a7Y+oygBGuuzCPcJbm91sevJnLNOeihk+7Zg+bcYSzbKG8gVBx8ANipoQEYvBya17kfWGaBk&#10;zBpjfFXWYgWQU+vqLdC78imV+M5V8z33Jk/lA0r/Hff9NjJQBAyf7KtylvdV+Qzw+CwZlCN/BXQY&#10;XgFEWIPDv02XFbRdMH8WTgtvEYfN3ySZngNc7Dx7LljR03HJUXwT81gDAJlCPOqdpy0AwWd4byYF&#10;lv8A5W9H56ZeX9ZSD+CgXDB7x/L9GoiGYOS09ZAVhiCtIXNAud6pQ1CQrm0NPz0YhkfkR2m82kBy&#10;gF6S+C73S+/e44MhDfQV75ntY1VQPewRpkX22nDREKr7IRoXItcGyMkhOms2qSMzAe8cGsZDZL3G&#10;5zUg4vqZvQMwcFw7dMQeRSxnUH13/6ORtk8ocf43gWJ1QpmbAKGXBLAiKFiveukaUHASLCxU2uhB&#10;w6t3gJjvwwiVbPWCsGbWgIvjfRvw4fX0RnTS5g5ws+baT32MLz0kGSCAcwJQIlwiwJBLstH4aTNv&#10;gAXGfH1vg7i8+NY//xzSLYbyHn318M8Eoxkdc98CDPWDq2KIacLY58zNammrjDZAYpSWACQzOXUI&#10;rND/NhZdch/2VLsHVNx+m0QXXHvC/ABo2RDuB4DjmVeJr4Zdfv7LEubj9GLDA7MPiCGG8QjlhLU/&#10;lpSD0JkgWAZHBQdgg8keS/YUbPDARIY+OIW6+dH/9c82/fPnJv395ypykM1ECIuS768XjTQclLF+&#10;URDdYriNnu9BTAzeuKTdMHWrGQ5pNYylXqDIC3mtfBabdRf0Rtg62NDF71i5Hos54EJXrkWwjC9b&#10;eTPP/1YJuJBRmlhuWtUSN5ss9ibKoaXgRzDYYbOnW5iF2AVEiJKN9RkbV/nbdtnSu7PZGQiOsaII&#10;LbokxyD4FFiVbQSNXpUI43Au3aBzFNtyhXJfYBnz9xoFoFLvoUxUuDmvwg6HKEI2ivyXsO4R2Cqc&#10;AZtvwvcG1gAwBZb3LXhz2mfMn9XgWHjMrQWDDEMsGH+UwkYR6XWxpLoKXKvWsukjFF/GverxGfCb&#10;Cc/GkJKgSwUmAMuYVwvR7JhDxyhfQ0tjgCL0EPzted6GLaxKOkZRT+5qQSzVO2TBIit1zlActt0W&#10;TOqR0o1p6mcfy6aH5dNHqetx6PLcbMBkh1M5MZY3N3ZtwSCZ7S0UczT3QqDLjO8NP/KbTwAY560R&#10;7cLrzLVttSWe6RKv88xbHJbbzvqfeTZYo5yrgeBuAhwsr1xHSRhfttjUTJCHJe3zXa1RJosv4Q7v&#10;z7CGp8bfAT3MwZbnOpt8Yr1+APCaZqkVivJwnBxWS9RrYnaD6bxNlGWMQyvOexcocf/dX9Z1jANF&#10;1mCcLT435l8x04H7qLXPUgmr26ZaWvjyCvoj3eqS6b6kqr813q+XpMP4eTXV2f1yYN/qSTJkYi2V&#10;kVlGXMMQhp45QzESQfW6NQGgHV57v4CFwD84QTzn4OHwbCzCZrXaTE8Ia9/nG+XcOU9kWvF89KAM&#10;g9/C36x3wbbGg3tOEGu/GUtcm70TvCTuN9YqSmHEujdMJ8/FTCVrheh5O27bAVL6A8AegKOOZS9H&#10;I9Jg5W4AND6hGD9zRG0JlaMHoON311QLYRUkmQIQLQteanwI74DpnFceTZR+B2U54Vmytmq1D2nU&#10;5/6wwl2LXea4Ltci5ppnxXpq8NwbgIMOz14iqQTICQB8yNoZsl7y9E3AB2tqJ+gE3E0BDkOemaGc&#10;Sawv/geEdFhPHTM7OgJXfsM1zc6w0J98Odsg1FgvNdN0Ocqsg3J4NXLvSrn5McqM2xOmVLWiah4S&#10;qfC3JdwtkGaLfsModo69LBg6AZgAKqLqKHP3CbBmhVLJpr/rdFwYfgGYWDzMUIqf6RGJsBV/24W3&#10;yLnlyhQ4rgR1ZTvNfo1wqP1i2sov1s36VEpRWgD9ohzQsywJ33CyHkmbTy4OxTRmnVqfxbozlvmP&#10;uj1812aEq2uAhvoEY9N6JXpANDoHGsbIo66H2YXqMQwevaB2kLaeSU665/oCDsCFdYZ2NtDDQLQi&#10;6R5L/vikF6OVhhrbgI+5jTGnhmMwlJGxtyjvv/9apr/+XEb66cP3Hgp0mr79e5IsBib14IBxuOU8&#10;i0cODAvlkyUXNt+7aQ9IWKLkrdm0RGkvD4B2AIPkUquLrk+AAwDajx+TMHSPe8DNNYAGsHE8ZsmG&#10;cM+c4+c/rXTzgBHMudeAkSUARQ/MGjCyQ+fec/3d2kJi7RiX9Z3uAEYezwCKf/62xPkwijyaASWA&#10;usMIOcgTYVzehwkgpg/v+czsxflSziWvvDflvQm/nTP21WM3zQQogKMInXCeuC7ffWBcD3z+8CCP&#10;Y5b+r/91TP/P/32TXjyZLqNLVDc6ys7GV1o1lngd+jABEn15GT4IHpB1KcYAlCFCwq6oEx6YZV8d&#10;6CMXVCFquUTRG2OVCiCFlKh3i8JkocihyAAZKn95Ch5avvbFMJNB6zZPkUSIYkVHPwzdYVzTVtmS&#10;qCQDWmxFJdnht8bTDY0sEI4jrFxDBmaXSCgadgrcWzPd3aCgWUASA0W2Gxb4CuVmR8wVwvCaiRoy&#10;ZseikjXtcngsp4zF3xSYIGTXzEtbIh7KMmoX8J6by1K5emGsk6A73Lh/dObEQtcNfUBw6Hqeba01&#10;gODlPcMhbcYbabcIW93zS8M43FMUtuIw80MFbJGu1V6LnzkcCbhQAsypDcgkR4nsLUmua14FKQkv&#10;UopVIMyn8WA9EU8PQxQ898Bc2V1UsGKthAyL1BoMKhWtZotumZIqANNTEXwS3hsJLJhfG9TZ+fKw&#10;L6bvzwA0QJNdFwco6iaC0bitXomV4R8E+QBLrs8xUMDOvoQi93ttBGgH8DHUKxQKCmsTZaR3RiVt&#10;hcVwwWLtKfx1hbc9f+srVuEZQOUS6xJlDTApNr+kAhasSryv0s/Ocpe62Qb8voKSaKCsGyiEDp93&#10;GeM6AOFZsj6JgFB2vUqkrQKaCxoYLwCng9KxI6gkv+oQqzni1FwLBSR4aZvZxH1ES3OAR5P/JcJZ&#10;GbIKcKhZQIrvN4xd87l1G3r83QuggiU7wtIeq7z+f7Ji8AO454ZzBWgKkh3XNs3QvTRaXqQGlvKI&#10;a85QZDvW6R17ccMzn0sKNSOi+555/8TfXI8j42izr1oA8DrnEcy45jOU6GDNsxc0stblrpi1YraO&#10;no3oueLaADx2OL81QATqZrjII3I/blEGGhALvhsdPdmnEz43PBM9e/hOl+fVZW+MBPL8bcaN/Cj7&#10;xehO14tlJpMEWjN3zL4aMI9ZwzlD+deYe5TdVQmlWQRkYJkLPqJniooUsFEsACIqlv5GmfJ/8BhU&#10;qPxvM7MzgMpV5X26qgJGUM5lzlUu2a79fayXAYBYroWVXyOjBBA4A3yut8ghZJaA0meWASSaPgPW&#10;fMtQAs+tz/rM3AM8awthNbJ3cWScxxofQ3uFsF4yPRWsSz0VVjqtNA2jAK4FaIDWJkDTNSwR1TLh&#10;AqI2v+3wTA3RmH6rZ6XHXmiyr5rDD6nK+5Xux1TpvAeQvEvFBvNSecf6+xRcF+fo8lcl0uBxAB6+&#10;CjYAJJ8L79LHX8RSibi/wZvptF8FIv5GkCLwKDhvADdTfwP4GF4CLHM0eVbWcRFoypNTj8gP8lne&#10;XvfSnz+XWLtT5C5r5Qa9caNXvJys/2MNoQEAQZljGFNjyPVj1qNtKMx4NDyvoWR32GgJzzqRLzic&#10;YACjKPVO23xPErV8JovNGWKxaq7h79OpmeRTTTSu9+g3DObxoQnY4fv7FuPQgy+51LAL52RtylVb&#10;831rLGlo7QEglmJQ36wwhg+39teySnUbhdsNDuB2kxNHN9zjdGmxMZQ0/y8AEHOUtmBj+9hJq2cb&#10;nwIubi3+Jf+jg67IuJY61TYigI59J1J8//l7yue9qGuxmDYwZg37A144d2SnSGoFwHy3BPlDMzIY&#10;1cmGs+WGmNJrCXWJrN/+q49hKV/EMEwzRe0SxmZJiQ2gaC0h/Ya/rcD6b873BAji92bNWGn1jnM8&#10;P2H0nnr8Ngv9KjCT/xKeH85zd2/vGHusZOnv/7lKL+bTCjfD5KKwrFCoIhb1BKIDbdn5zSIoNqBZ&#10;8lB1Z8t/WKLkBAem7RnnngYg0FrBUmWxdXhVMMkmjkwKLX+smggb6B0YYBWBTsfjMr+thnVuFsFs&#10;g5WJ0JEPYM0LU532INER12yjRBV8ZmEouFpNhJ+ABcFu/F2iW3+AgETJyea3j4WWtbHpAdaf71v5&#10;0jEpHFXOyx3jU6EiACcoO7MVLLRjBob/y8e44SFYyl0Gf7uH4DSmj+K2+ZVFivQIqBwFF77azKrD&#10;PWrRabHbIMzURBW/eeOGkQ7HAuct8vcFGyIP5xgGmCHcJQMK/HTJDgAb9hlZHLg/xjo8cO8Keb4v&#10;iDFDw7RQPQm6KAU/3mN4GfiOpNoxzyIyZxir9Shsz97hu5bJFuhYm8LMBKttFo0vI7CWPM+eChQB&#10;aS8DyV8lFGANpauSVHBu1nooPjP3OTmuN/qIErdcNIdua6wrlUNbhY9A1f1bQmDWwtuQZwaoWGWp&#10;a0E2uL4u6xpKXUUtQKi3sTgzD5Swihowqgepi5BVEVj+2D4OhjX8vOxvBQWcR1Jf2ZRGrtu2LkD/&#10;I/PENVAEun+7WJRT7kPPxQ3WxoMEMwTRDOuzN/b7HCiMJhZwk3uwQZVlscucp8R7tRrKiftv8n+l&#10;i2Jhfrrcj56LOgBAoqFN6AJsMP4g0QkkABHOq2vUzAbrUWxWgHeVDN/tMO4ecxQWNd/Tfa7CaXK0&#10;PVBQDcYu+AimP9caModTnoOhHy3oNUpwZNolz2LM65D56jHWDtfPuH+VX9Q1cA647pK9O+I5m7V1&#10;QmBYjE4Pitds8NtIT2R+w53P/JpV0UIpR5Er9tUYcGM4MojYyBDJxxsEvDJhwfMyg+AW63HHGo6W&#10;/lizg5tq3hyN/609EgUEsUo95F7Ju9E74zrscK1MsNFAqVU/52EVORsoP8mO8hC0uvVqmApqISvD&#10;BBIdz7Hoo3Im/+v+v4j/UagoXsuZV2xCVud8HCVbsA8Mo7CGQ4kDQlD0chLCEGH9DAHIAhDJnWWO&#10;Ou/rPRN0CgJqdYHDJ/Yfzwig7RqWROkaafsd1l69/pFn57PO35P4bkhGLoZ9SDrMuamfpudHPZ/J&#10;OYDnKhfsKD+9KWZ2jVcAo/lHnu/HADtVxllx3L33qdb4kAoX3GOZA3B1WTfEBOiwU26Fw7RiwIhp&#10;w5HRw55tA8DbTeTA1ccIWekFueKQQFqr5x4UvUVFC68BdEtcs8haKAE06oYUNfqYDw2SvEik3CLk&#10;3jW6A1m1AThYksBCWFEFFKNP3kWQuzF67Cps2rSt+m0pMEeZ2xC0PwMcyGPaN9L4ppH6yOmunLVT&#10;LY0M4WNJW2Byhj5Tp5mtFhlrlkXA0FtwLsuWPz+gbAEK4wFrE6Ntguye/EpwWHD+KAXBeaLo2rGK&#10;jG6kP78Nkka5BbusNyVtYA4QmTHO9YFrMlb5VV5f/ty1XAkAiByIBWDDLEsLfektUJfeo+QNwd8B&#10;TL7dDxgP/0twlThqfQ2OlZ6PLeDF7BHAgh6O+wcrezYjvJJnYwIKABryOqxcaqnyw6mfdgcOq5IC&#10;XuRw7CSG3mbpFnDz3QZuzwCWn3zG/1Yr3R0BO5zbNvnRp+WvGePupTVzOmEcSwDQmmtuGNcGIHdA&#10;PjjeJ+bl57dR+vvPWfrvf28BH7OcEPpoxW3G43XkjjDvhl9eBOFzzGRLYmTCLKNrIazxEITZQkmB&#10;LGXdWylPq9ssAN2lxo1ltruY7kCLhkK6CARTRo1HP3yfM8heuLd6fZRgE8XW0GqWYayrDWHDeeVU&#10;NFGyWtSW8R4jJKdcY4ECNlan8pczoLvt5hZkipJem5bK901R1PUmKejaGNOhhpAFNHDOGRtxhrUd&#10;4AZFH2WxATA2EdNlOx5q7TuGIsoBgMJ7Wvn7exAdgnGCoNRrYlqjFTVtgmVRrzbgow1Q6praaixS&#10;0MT7ZsgM5Q90cmWv90Ivgw2rVPZmcRgSOlgzAgFrbDyUDYLYCqRh8RlKUMACshyr3gvbjtuVdQD6&#10;zwAO9lywGFmET3jV5R33x7j0lvi/WSH2q7B5WxSt0jPB/U+ZW59dhoLWghsjDDMtKxSOir1hFUD+&#10;b64Q6ChVrXhrFISCQiA2ELIK0gHKZr3FCkMgSjBUUV/b+nluat+HlLXfI/h+KWgUfYbwrk9R0lhe&#10;egP0NDS5ZoXD/3Ujd7GyLYBURbDWUZx6IJq8p6KtchQZS9HvG9dWUWLhmbI447mMuM/B9CvP2vsG&#10;HPG7tmETBK+ubz0KGcojw8rvTnidMU6ukSHcR/zOFMghyn3swW9G3PPYI5RAnmFg4afRhrmY8Xvm&#10;zRj7gPlYoQyvjznfQMvAHhv12ZdU5B6LelMADAIM3d7FqML4HoXEfLQR7iicJq+CpRFjmLHHBI9z&#10;1veYcQ24z9E47ynhOIOkKGmQ9VJl/IKoBt+ZYv36XAUpzmVUFF1rXaIQua5gr8cc2gXVOgl1LN0G&#10;c1LlWQtY9NhEqKrD3HN+LVbTGq2qOVjm5b/zxlzMJ+dpuTb4v80zVomW+d4lvykUBZpmheSZIXpm&#10;Oty/QDja+rvHrZBpUS/WTZt1m2GZuq7lvBh6icqoAI2xe5w9YSq4pGOzohrZOePi+crlqHLdmu3U&#10;P6I8P6QvV1jnAI2Pn19HtczopVI0pIIyveJ7jK1eO2OMeb0JQxC15juUPkrU9vSMucRzvuK+7Xxa&#10;ZQ3XZ8zTmnUIkKpyxDMtc4/cf13vAvNWKXKPGDJRGA15OGXOp4CT0VRyqccHnhtgYPSBvQ2QsWKn&#10;XIf2W9aGvA3GAQAX0AniRoD1qAfC2mk13qV+/z3nyNemYbw5c21l1MH8K3PL+/zdB7TYYE1w6Z70&#10;ebcA66biVh0zz6bCWi23bJTGPor7dH1+TJccF9y7PWhahu0aH1OVv+vMbZ05EhTVACJ2vJXX5mvG&#10;GvO9Jp9FSi/GS71tFoohTOQhe8GCXILME8DoCUVol+7dHUYjRpT1cCw1nveYqkc5g+/fhugXgSqg&#10;YlYOT9psX0k331Hat/V0eNSCr7E/5bxVMQrqyTovhuk3e2vxVDF8+Qx9M+UY6EFnzS1YWwINqz8/&#10;P2Nxc60loGIMsInP0B2m0uutOAIKTFddckjEXO1Q6HymMSypdI9e2KkbkOWSPTt7ZPEWkMShMj5w&#10;7iNK2G6vM4xzMzV7AB2L780ATHPDKOgpQcQBEHALEJEc+vP7JP3zc5H+/rnC8GGerNexRrHzHXuv&#10;bPTIA3ZOzNH2pPcCMGI9Dz43xBFN4DCU9Gqcvktm5T3Bhp4OxrNAD88BDNs/h2nBeTbfOxHeWX/n&#10;/6c+srsdHA6rJR8NkW8yACHX5fjrBwDiZpS+P5pskDEHGAym6N620hYAY30uPRk33wfpeNeOeh9L&#10;wMhM/gcAyZogpttuAC4vrk9FbrwQbncJgZLSRlj6ukajKBFCQMLNJrwZAA3dm6A9W6FPAplWAyTY&#10;Zlmyjr1CWihcc/mt7JihBF2AdZRyDdSrMtT6aVR1cyNIFDwobbsy6hGxOJUs5iobI0pds4lN3Tui&#10;bB3P70qKPRTncIG10xA0cCCMTFGc8H6GMK5jCVgcpoUyUEGbAmUtiOg+quWvcl6imLH+86JQ/Hat&#10;kAcYsKi3OxagwIv712LrZ37GNbEkFXyO1fi1dSG6gJ4W17XzZVSGZNPd3VdBiTxk5mfAPa5YoKaZ&#10;3pwa6YbFYWrlESUlp8RzSr40AyQyLABLppBlK6wdY/q8r+fILAtZ6v7v9yxfLhG2IoERAWJdgrBC&#10;ESh1rFutrhqWmNZxb1dkjhFCra/R92O3xFpAeWmhNsML4IHFpnt4fR5Kugn4CHIbgi4vyQ544VwD&#10;wyIImSEK34qU9n44spnWyy9pwmd9rF/rCMi+Dzc032ujCNu8N8ZCXgIEFpxnB1C04JNFvXo81zbC&#10;solQtFlWWaWH0AxrkXuoYB2WEZodhKPWogLV7B7j+oJSwzimH/YQoiOU3ASQ0EbgdjiPhZjsOlnl&#10;mgpbQzzyQUx3Nm3R8IwKNUNgV02hxHLbrYqcE6uR5yrPoMM49CrUOapeH1BljQHTow3XtbB0ez3W&#10;nHOIktETEWER7t+5NLuhwZypsOso6QqKvsy4ImTTF3y8Y80j8J0v5tvwiBkMc9aqe0DlU2M+9d4I&#10;vkooGosrmaUQaZZc1+6c9gcJFz/XqVp9ku/7m84MJcHctB0DCk53vCGsyL4AePjsaxXGAzByTUiC&#10;lVdjjNxqwGtA1HR7GeGRkWuS+59MAW+sKa3pyw5go/U+rHcVdZN1oxfM+67x3OwQahGoKtZzWaBQ&#10;QmHV5C4wzwjlCJ+gnKyeadVWydBWKl0y/4a47AljiK3B2AScpY7PUm4L81DjPqqfI0xgWfPwcJy9&#10;DJ6B3gz/93p5GMEUz5yXYJjAkILlvatY/1Wsf5WoYxSg6pGolhkn827qZos9WAN0lFS2hix4xmXm&#10;S4+gIR4LgGX8NsuYl8H78CZNeZZbjIuDMpU1aRpsFRBULryNmiCVOmuh4ZxxTzwLiax9wEmfebTi&#10;7nes2uALsXZdq1YnHTAGQ2kW0BobsuE8DQBDeEPYo4J7vTI11kMbwDTf6OlljbPfO6yBMXtdz6XZ&#10;dHpRlWuCBotttfmOXkVDl4bnbJFvltqU7/ic9LR4jtxryVrPMBYbjItnZqE2kwuiKSNGnSHj4205&#10;z8rC4JKgOfvlxT2g4OY3gAQU1t//3oTCXOzRK+t6eBn6FjxEBncwgIeMcXqqA1Sqwf3Qw26II+ru&#10;rOrp24NgZYDy1uIHPPB9vWvTBd8HNMz57RDAMR5g4I3yhIcZ5x9JNl1x8D3D+7aOn7Del8jo6UZg&#10;1ExDQEMH+dTnN+Mj/wMsgj4w43wAmOFTBnCqYwQDqh7LWPUl5Dr3zBisS2WBses98n5WD5Ck59qU&#10;fVPip5x3CeCw+7igYmvp8m0e7tgBDhYobYt57biv7QNA4hlgYMEszrlnTwou9GBsABM7FPrhLkvH&#10;J14Z58ZK3ZxbT5hZc2ak6OU43g2isuktAMFMmoOvT7205jpmnKyXvHI8P3XTrRkuy1ZwMTaGgDYe&#10;Ao4sClQaejEUdvPN8EkjnomZMwe+LwBZOX45KYaTNq30IvL59yw2hEhwKFTEKOc5SNFUIy0QlXHG&#10;a4sN38Z6t2BThjUpUdLiRhLLBCAWNpqzsVYo38hxBuFqpdhbQ/axBaUEJuboGw7Q4hclWlzKtMMe&#10;57QJ1RBQMuN3P5jcByb2b8uesgCOR70CWOe6MlFIwVpvc15+10UotVDOZlToITAPO3LUARXWRIiq&#10;nIYbuJ4EWNMLo2cDAMHiT23G3sSyDM4CmyFAhPcHEBoOihHD9v7sRDgEWEXut/fH9ySNmvaqp8VW&#10;7etrwA/zudgzB4A262hYeyM6RrJYH+yyB0K8veWcXGOCYJU7IjdF0JTPmUrQ8MRFmrPh57xaRl0C&#10;ncRcQykqmbrCnLmooMQrALQaCkSLRtdsC6Wj0orOjQi/HpZwB6EZZdwRZKs110YYTlA8EtumCPXp&#10;4iugx5AISgswZ66/StZz6cY242Zlxk9YvGdpe10PF7rhlBaCUrZ9H4E0UoE7Bq5pnYIawrMvuRIB&#10;Zq68mUICn4HrQi8D1xNsSKA0Tp1hwQmcFPo1hH6b39YZawVl3FaRoZhl7hvzNgRj0SZJlxYEEjhL&#10;Jh4DcDMAjtUMK4CUCoK57Dn5rsQ+QZhAayCJTyCl4mDMQQbkN9YBUHHb3TITYDC3beZZEmqV75m+&#10;aMaCQj7DKrUuRtumZ4BLU6UthmXNjxWA3teh7ng9BDwnx1piHCU9HCin2pBX5i8sXObOOHu5gNI2&#10;JMU960kRNBnLF4xK/pVXM2HN2PJcXkOAO845RsFM9fQAnvQyBFdEpbTiO3PAKeulyn1k7DXDm/IH&#10;unxHkOh6GHAOPR1yEyQsCrYNDxm66g3fp9ESS501EZ4fAITgrxccHO6L89hWXDKuqaU1XlXQVZRd&#10;WSXN86oyD0XmocJ35eIM+b6Wuc27uszxgPvvc70x49ywp+zvIx9oqYXPOjGkIGfK6qOt7iXXtGYG&#10;ewGrvGgabPFdACf5G8FPAHB8+vwqWT3z/OJtVN2UIHnBd78GcdKGY59SqfE2FasAE0BTFQDYZw3q&#10;+QuPn2CDo4NClnxuo0X3pqELPVSue9NrM9ZyRe8HoKXPvRim6ruGmAP7sGQAxAbgQG6OnqGaZE69&#10;B8zDbzDqq3yOWp1xlN9yjvcYSyp01hCyrc8+7a7OwgMtMU+ZqrEk/6XNeqjynQqyoezecfw8+6pr&#10;h+tLfrXL9AY5rYFgM7JnLHKB5RHlP+T3QwENrz1kRJe9KNFeEm+rxbwb6szOuB7yj/db7gnOaeXd&#10;aIDIerEy7wDlPsKQyAAcGTIr7xGFcdQvsn7Zm2aByLdANu8AILd3lsbHCNqZwmotoEbwACwqaRuM&#10;3LuA3OL8ZtOtUe72vwr+RShxDMSjdZoMg3B9jEvrPJlBZchmfQPoMJwCoNETMeb7NvoUdEzlX/A7&#10;lf50YvYdRjSgIIpPAijstWX7DrNNPLTgJe9qSFqoUX1i1/T5LA/ZWOHU4/mulxu5I8n6VXQPAIN5&#10;MavG1hlrfrvW4OF96znZEHT/0E676xaAqMV4DakMovDWHnA2m/seivsEINjKL+F11wJg8R7fffw2&#10;T3Zy/fdfa4xadCfP1fT0W4zBG447/rdhnJlpf//ZTz9+dtLNfRuAw7k0gA/MFeDKlNe/TWF9tBnb&#10;IB0AMLvHTroF1P35c5b++WvBuQbR1v5g6Oc4yZ8V59g9WKVVbkgWHhY9Gju+M1tk6YWLRC5DdHTk&#10;kBdhSuEQy1uEGu22UdD2XRgIPozxI8ybKNemFh2LUCZ7DwFgmWybsq10dxmWYCGFCx/gYZVOOQ26&#10;yvu8Ws1QEpFVOu1sahdO3W/RXpgxbVC+ZrRoNT/d99NJMmcwu1G6kk05Z7fN9/UEGCNEIBp6sK/I&#10;gkV9YHHYHMxiTj4Yq39G9Ufusck1cuDEBuE9iZ8SViNrQMtKAKIrWuY+978BSR9YuDZnu75mcfC5&#10;hbokwUadDzZq1PVgvqIAF2PXAzPoFxCSWKZsEL9raq5ZASpjOQ8rgR2vkcuPgJXXYA6+AqKGMFY4&#10;SZCzZXJ0YuVvlb1AQmVpYSAVYB9h3wAwyAVoIiBDsaKgdfe2Jp4TYZjZROk9FuYHfoNSRaE0AQBd&#10;lJSkWsNLC56dhNSMa9iWW2VYmZgbj9BEecWB4LJYkY2qovkVSkdORxNla9jFctA9BK4x+PkGEGcV&#10;Rs5Xan8KK1rlrEI3jGF6rQWhbPxn59A9i92MFQWq8zdbGqtXkGP5oTSLjKfIfVYFHpZObrznXNwf&#10;ArGFMDc0o4WnR6aK4jGE08ISbiAc6/JUmH/TjY1LC1ZVWo414vFTLHnm0XBBRyuc5xChDpRvjXVX&#10;4xoVFKdK1GfQZyx60ZamDgPQLByVoXBsiHZEACxYh8E1YF4GKG69AiOeRRtlM+AaXt/QVBAJuYeq&#10;1i1Kp66CBkBW+Ey+ieuggrKqCLT4v4kSaaGMJijsCeebrQR3jJ/nMuZZhCWtJ9LsJ56dyq0tD0HF&#10;hUKN9E+fA2DWAlaGZ7o+N8YxZI6muul5vnp7+v5e4Kq3iHs93GqtIdz1GjFGwWfwP7quK8bG79rM&#10;Y2/unPK39+hz5m9DNRJyBTZtfmPBrZ7eLq/NfEZjQP5XEdpMbowik8QtSbKO9e86yFivPltDQtGL&#10;g/XT0kBhvXT5nkeknrPGymXWCL8rl9/nfUQAGNabkBx6EeW+ARoAj99pn4ZhzMz4ZFpoke9U36ar&#10;1ruoJaG3KwMgmt46BzStAUBWsLSolJ6FHvdjyEFgGKReASP3GXuCwz1jeEsekfwkvZDev0AlXwN6&#10;NFizPBs9eU2uU2X+C3ynlAmquQ/2gCDIrJTKnHnleQgAx2PW0kQgr8HwNebNLD2z9kyvNy3VviaZ&#10;WS/uB9Z1xnOVnCtpt1bj+UR9HGQQAMM90nROQ1Yh/zAI7XUjcbiLDBc0qBushaShqYFlDxir3s62&#10;GiEaaBgfPBPJ8sp4+WJmvdkqfoH1G8beFAUMsLBw3B7D00KBByz90wGFy3M/YqTZ08aOrwITs0kM&#10;eWwwlHxfL7uciSXAwlcbgVp3w9RXgcEQHTSS/Gliw5jrcZ4R73ttC2NZKvxw3c1DJYxJRWvVy2/f&#10;ULzI2/s75D3AZAsYOaJETycs+OtmFAa05tD1NUCBPb43FZx701NuRuEewPPtWzdaZxzuWgGE7O+1&#10;5vfyHK6x9OVQCCCuUcIbr824V3KVMNi3N4AaXmcAjvEvIDTetNCP1sMAhHAez7W9ydIJoGD7AkHF&#10;f/41S//9v6bpCQP95tYQTZbuHjLGMUxPDxPuoZeDklU7Left9Oe3SfoGkJBz8fzYS/f85sGUW0CZ&#10;lbuXG+t0DNOaz/LutPJI2nknWkM53sddN23kocjJ4P28gqlAQy8M9/djENyTBb+zsNiLNcrRks93&#10;/Mha8bqEXBguquhqCTIzn77L90SuKuYIFahgWaD2qDgcWLiAkScGFq3eARhmIcifOF0X0u7GAk0o&#10;XdncImYWYJQ63gAaTlcoU1Ms+ZwNcuK7Kmw5F3sU+34vCRJQwnU9IssFxb4EfJguNdih5LGOJyxu&#10;F94ORLhY1oP8Yye+Bd8xFjxiLPbaEP3bJ8Q0vBaKwcp8rY6gAyUrnwGBa2jDvgeGayRa6urVA5L1&#10;8mJG1yyEI4jb9NhoRoaAbPG9JmPWsrAAlz1XQgh6HgTM8JeSqCO4DRUohBXkdpzUmhdoRFEf3tdT&#10;UUWohKuW30R6pb9RWPGdDmNUOWvtyTWYm9rL32MEoUqzg1KKfHyVM3/LTm80ABsIKxsohceAzySQ&#10;WZQnFB4CSQKhwkmvilZvkE0V3jznkaEbrGqtcs8/mCC4tJb4neEOY/lmNxjflqEvr0BSoWE1s3tq&#10;CFM9V3pVJDIO+a4pp2Pes/CUBF4rmBo6mHLNJWtFyzzDCrQng4pPfoBlkh2vHA9Bw2/lXOVzY+5a&#10;zxLsmijEKoqzyrzV+M4AIT7SgkahtRooK+ZdJS1oUoksePYq6jkAbjjgmrYn18WNEqkazkGxaqXr&#10;ZtYCV7G7bwTEupq9D5+nBEJ775iVIKAbMIY+z14Cq0o93NXcQ4RX+FvuieGFhuCSz+uOn3EKCOW8&#10;SBIWfHldFZZhkC4AIQBni/mucS7WlGEW0yfHrAt7cejlaOnRckwof13uDZ6BISSbibVVgozRe2vw&#10;TG2K5Z61Hozxdou+TQDNGb9tMGcq8hXKwkwVrWjlQIQVAoQx1xz1yJrJrXI5QT2u0WPNOD82t4sG&#10;dxySdKPzL+tbJSk4iTCQwJHfWsPCdSbJUgKunqXYHyhdgY8AW5KzXAE9pk3HwtirjLvIvJl1VNMb&#10;occIBV6uvU9XgI6vhXfRR+UCUHF5+SqdX7xOBf6+sn7HRd7k7cvZm6jAaYfUz19eps+fXwJOXqYi&#10;oKNQfxeps6bINtk71sMQLDiXep+6rH3r/IwBejY6NHTX4bDQXGQocUh+lvvkfg5+DfcsYJNbk7lu&#10;2Y8V9qngXEKx3jdBiutdkKJ3r6GnEWOgA7jVIyTwnANANiuNMcAZa6LZ5nq/wJ1rrsOai2qqrLMu&#10;601DwTl1DTRZD76aqdQUkCP7ZwAMm0tm7Hu7LgssNCBN97fmypj5tj7Gap9zHQw5T3kOG+SrnDhj&#10;/xIno5Eh6yXSeZG/2+0VVrheXrkmyFmNTM6dEzJr6QHL3sZoe+TsFqUrcNhh7NnU8+5R4qOKVv6G&#10;2SDIEvTNBAAx5LenJ95DeUfmJPtyDGgYWjODw95JhmNm6DfDGHalvgFQ3HstQIVhEUMvW70eI0DP&#10;bZb++XuVHu4GGGO+5z7Ps2rsu3K9y9KPb730E4X69MA5bL4IyLe3mGmvkl9NtR0ZpgJETSxQyFxt&#10;+FwPiu07Fqd62sgTAaAYIpqy5/SWWF17zphmv70n6LEASpxnaMjHcBPfsRqpzdG+/T2ODrFPPydp&#10;cd9N+xOAQ5AAYIiaGIcOOhaQEhkjWXhGbm7GUWb8rx/j9P3Zmhj85qYDWBkBiHLSql1qDdlYwt2Q&#10;yBZwZJfcnd4dAJO1qOwHE63zARS3gJ77b/10/5O5+cfGcUPWBucAHB0BIS8shSwj14ZOwWVgEUn+&#10;VKhorbdYUD0m0cI9kjlVoENQrJ4MCWcqUduU21AsejSgxPvzUrJN/I0DOHWw9DIWXJnFW+Q8F6mB&#10;kG6jdGSiD3cslg0LAWBjhojufWtvSMx0PKY6WTPC8tuGXHxYh1MturD2QcwNFri9Kn43nYpMDcBB&#10;MOK5SVGvriF7oWxO1bTaMjYW/dI4JMIyw/K2TkMDwNPg2hILtbQG3ptClTEZJsmRupbweWrU8poR&#10;VqyMawOuBC+Ck+gAieKbs/GN2fc4xkuUs8RCSygrWBAwkhyNqdaWnA9BUVU5qZy5ropIPkq0y0aA&#10;m45phoOAzKZyUbAKQKgVfTjq8QAgTRHCWMaGL9bc44BzqpTNDPF81iowrm3YRfdqyevzmeRQeQwV&#10;xiLprYuV7jkWC5Ux42AuLKes50UFKx/CSn3r1ReEA/cs6Q2ruSFwQfjKxjf9rcaYapmKWauWsSEY&#10;LWg1QnHpIrejpQ3hBBYS4iQj2ql0CGgNkMHYughKlXQUQtLjoBU+Q8DznjySCGUMBCEoOe7BMMNA&#10;JcT1GwjjGsJVIe7R7XIPvC+nI0I5/D/o5KAt0gdRxC2AjRkm1TJAo/o+hH+Da9YNOTAHggaVvYJb&#10;9v+Y3+33rBGur9KW8Krl2ePZ7Q5YJOwpy5yrLKwjY10LuRZ+p8o45G1I0owumvy+jyIyBV1uj8I4&#10;LKlDIwCDdUaqWuuM03vTQxThCv+uMjc8UxWXCtBQS6RWonDN1hH4+Az18sgvaLNuogYIe6WBgpYD&#10;IujpGMoScApued6Gczo8lwHKbDjFEseKloMzYU24H63UGyRvgJYhJ59LrPE+B+eLOiXMr0ZEtGjn&#10;2j4fQZH8AcN+dZ6tPUJmKCG7EJulY6XJpkCiy9+ACYG772ee0/U05v5YQ2YLabELxAZbxsNhYTaz&#10;gHoz9x/7ivNLkDTj4vLKFFmrZQIceC0X/ftVHOeGWj4CMAyxnFtTIq+a+eXLq/TVv89fpq8XfwTw&#10;uLh4xQFQKb2OzI4CoO4KgCDHQ7CgR0O+iqBeueEa04vQ4L4j1MJamGx1m5sxccZe+5KW7DtTbfvc&#10;t7LFPTLFeFgEz+MMmcLeY/77Q/YaxkOpw3oAMEhE3e1NFTYEK7AQrLIG2ReGZPUc+tzlJdiNWONE&#10;wOGz7iG3x2v3FONlDsusmYrrpsvzxJhsMu9txioI0fPdB5BPthgHyH/lzsNjA2UjFwVDDjBhcoDk&#10;97vrXrKzt3olCPOZ+5rPpsW0R3ke9xaPQzEjb+eOgbVuHymrEU8Ohu8BD3wvyJfI+w0Awq7SG/ld&#10;7CvrY8jDmAiInUOAxvqEAub9BeBhARiY8bs5cn9x105TjhEKeqiXQECxaQRnZMn3T4Yt7jg3e22N&#10;XrGdw3RWR65V0IWAF8Mt8yrynLGg0zYAhj3jEWA8PaJoGdeJ35xQwFsM0OnUVhyAIc5n41G9K96L&#10;XI8xcjvvY2XhLHQRYMQqpmaYHO8BLLfeayMdbwAFzNFmj+EeXg8AiplbgI++yRh6PJzfBbrA2iOc&#10;z47tfeTNifMcADC7nYANEAiAkFBq9e/TXV6O3CqoK8CgYMWeKes5r5JWASFWLb0GPERRrycAyPMY&#10;QATwADTk5dv57YbPbgfpv/9zSP/nf3aRXTOdMIc73r/nN4CUW4Ch17wzC4dryeN4IT8geAco7tHq&#10;CiTFwt0VmXAW1+AyWXpZrsKITWEp7gbvt1gk3QWbgg09FMGDhlfX9kgBJLBIdcHpyjMnPfqEDPSE&#10;YLVOWHxMnj0xprrGQMhRxlmAw28nKnU2ZTSMYiz20rBWvnUfBnvAycEc7HKUu5Zo2ga9Wzk0ejgg&#10;0BZ8R5azKHm5YDMDpP79r00UOBEkzAAYVpC0n8GQxR1tjBFQCl57HTQbvI/ys0S4vSWsI9AEfFRD&#10;YXCgbFXKurUlYWp96TKcoZAO6wKInntsosjY9Ma+Tau08+R6ecbiQtFOEI7ZO6xIU9GwkBAINYSK&#10;hXvsG9BDQEm8lK9iDNVshDFgZcBng8FXzi+4y4GHilChLs9Bi6WP4JH13kOQhGXIecKtzff1Ymjx&#10;GyPXWlLRaXXn1hJCkb91e/f5P2LUDQATFueIa3ZQXMapW3oHGIc1ENotFDACvF7lPAi9JlZzDYWX&#10;p6aeJ0lkCvqM+epzviHHHovv7rocQExQ1uYeLPksoTC6hC5L4XEQhGQIvo6uZMZkESvd/mXmXHLm&#10;cMW9I8z7AAdj+kOuqZCNDKQR4BWwIvhSoApYVMyGmFSmkR2DpdvmMMU0QAznDaVliMkqj1j4ghwr&#10;S2oZNkzpMxTEM2lI7mPcEQri3H5fC9d7tzW5QK6lMGechmLMWhmhcCV56o2SZ6BiNqU0wljMXd3Q&#10;wACLnecnYOqhyE1xHLHm+qaWsm7l+pj+GAWmXCOsSUN1bZSQdT60nFWyNcZZ4zeGR3LrmefKeU35&#10;lVcin8P3ohkWc1dRGfOqJ80MoGhIJrDS03NA8G8FvB9Zd5+x6Cz7fp5WKAfDM3ouDBFJjOyjzCQw&#10;dpnPesX1x3x6P64z1pxeGr0negAM/5mSbKqoPAgtavlAzon1T3wvvDisobb3xTklFkf7ej2UjFNr&#10;3iJZeqV8TpYVl29j+EdSpQX1ovor85rxjMo8o0vA40XlXSoCDgJQVjxy8GFNCetJXF68S4XCh0iJ&#10;DcARYZY36dOnV+Hh+MhhFc6zAiCE4yMg5QvHV0DHOYDbQmMXAhizXQxb6U0ChNgtdigAECjxHHzP&#10;dVivfgiy5QL5eo+CVBm3ajl3ptNiHSA7p8zDiGfi3rdQWNf13HrHM/4QXI8uYLDmc2Meau4p5tJ5&#10;k3cRpFb2iXPcXyBPNshMnp3gN+eXuLeYb2See9emc4a+9Bg1WKdNPWoaXKw3PVHH61pwtPQQW2Rr&#10;j6Ldo0S05pW3ZhlZGkAjNToNA3TMJDK8vkPRL5H31g/Kiz2i9JHHhkRsRhiFAzEmLfgVGXXTAvJD&#10;zzV6Qm4Dlv1xB6CYGcaz/AKWPda6XcRPPwAZe17vUdael+/vAFa7WwCCyhllPuSYMtbBCkV+tPDU&#10;gPux9oVeh3Ia99EbM716HJzfMKg8Ec8/4XUykwsCcBiXuB/0C3rm4bGMfFeHCbhM2bXHGL/hfvzO&#10;GHBid3RTYCW+2s7jFkX+r78X6ee3cVoCakZDuT8axI005p5mklu5hw33bcHN7S2A4q6Z7h4BAOi/&#10;+QSQIvmUz/Q+Lpf18FhYrsLWFYaJNKp3KPgl76+5X0NGt/ze0Mvc+h2Po7T9nne3FXxEeizAYPNo&#10;umsv7Z57AIsO9wgI8TdrwyqACUDGmmO36yRb7puOeyOA2VonhPN4PEheZX6fhumHXpNvvfT3zymv&#10;k/TCWI81NR4fxyChWroGrR4fGjxMNi3C7OGhDPoDVQEE2gACY3rG2gUUgXZR2G3QrFUgh1r2ZqLo&#10;FeG7EjBHI2NylXR9k7cEXu8KnLsAmkfR8/slG22rC+0AKrsGyXFdY8dRbVKhhuDN5H0AKLosRlNM&#10;zePWKrb4lT0xlmwki4FZsXLOApWDYBqhdfR1z284v4WxRPmCDEMCUa6Zo8dhJUZRvhkcAQAMZajc&#10;UBxWarTcsVa0IQ1JiZWwJBGACPgx3+2rJBB27SbCBIGqtX5n05+wLFCEKh+VnJamAh9BoDLQjW7M&#10;WlKdvIQMC6nPe5tlTrKVcNhdYg1rBSNk9CBZGVIwEa5kx6PitfgW1obK0VBDEwVn4ayuio/vCBgG&#10;WjeMRcVlXQlZ/8bBjZt7mJ2QYUkF0RIh1lNBeU98x+qVPQSZGRle266adrU0i6bDOGTrVznkRoSS&#10;ELgh5FQcQe7kXENA02jOnDGuPuMT1PmMzcYwjVJPjyRN06v1jllzI+ac56CHRlBkYSvrPpjyZ0pl&#10;xrWtMDoCFA8BiOMhYDbL5yiqh3Lvkk+jGBaCWpd0m7UTLm3mTQEr816yplwZ49nyCYJcy/Wi8Rbz&#10;ZvE0O/uW+Eyw2VQ5oxBDyOvuV+nyvpVFx1j2xvVVDnOEtSEDy5pbb6QLcBkKIhh3rydfxhAR82N4&#10;wHWhF4f14Dx3+d/z63ky28NDHoCKOOPeQ2lwb3JfbCImKTg+d98IVtgzfRTbiPEMOZaAtAnzLlDz&#10;mXX0AgnS2MuG4/L6HD5rQCPPQ8+X4ZPh7BPPBJC5+sKazBV6EFUbKDrup8N+cr9XAQSGFCw4JQiL&#10;g3kdYrUPFzwHwLYevQrzUHPOWSPOf1svFWsjiKyAFNdbT28Fa14goddDb2G98T7W3AyjZ8aYBb2u&#10;Yfez8qLDc8ga3K8gVGCnIcAc9phbQ0hlFHSxBpiw4RigQK7Gl/O82Jct2QUWFrmy5HmADF6/WJsj&#10;ynnn9TpszW5FTQGHvUc+CEIEG1eWTec7nPtLge8DPkqVNwFuJTJbsM1+U2Z02DdktcaQYQ0KoiSm&#10;WsMmL/Tm/gKs8cwF/Ja1f8DatTKs2TorQNSC/TMSPHCfZkHZ1qGPAtcL0UJeSF52biXNh3fW9aAX&#10;i6OHfBY4CDYkYDv3dqiVuNznubmf5HzVuE6VfVLHeGqxjmpNfiuXCzArUTSzYKJGoV5J9rsVag31&#10;+Z61jSZzSaKFNOa3erZMw7aK82SB0YWcMmtQbonyeMH37cNjhqJlCDTyggMxK7MvAS3oB7luhmn0&#10;8lno0PDNzEKGhhkEOuiv1bERHJ81701Q+rOt4YicdGmzSpWuZEpBycoaFYsmAKrOWGuMAwXO/5tj&#10;nnmhMj/sJYpyPb6/ACTM+O10306jJdfhejOAgqRU+SRjgIaKfggQGPE609vC72aM53APIGDcGz0y&#10;XGvN77eAgO2vruUTwYPhFPTFiu/tzOpgzDeAJAuUPT9k6RZQJzB5eOA303qy1cONWSB8/vQg6bOF&#10;3jR8w1gBHZEiPJEPY1RA8MK114yB65otIqfDHi53t0POP0431yNARJf77nAAKAARZsRIQF0KWvaA&#10;DY4182PWzIr39Yzs7/tRvXR/naXj4zDSbLfX3bQFjNjhds848yJgjJPPX9jOeMAC0tU3xSpwI2gl&#10;Drta1lqJKO1wlQoyjOfpbQBgDAABsotR9sb5ml0WMb+LrAwFHVZmt4sS8NwsKht69fmO/TlsVrRC&#10;gB+ZHIv/WINizG/1EpgyqSK3TfvQBQjCleMRvAsXM2OwXbeu5se7LmNHcS4rselcrI41au0z9okp&#10;WAIMFZuABXCTZ8ag6BGkWv5aBvIdDAetV2wOFIwCNVyD3JfFlqwl0mFz65JuskF1mVcRjBLQDA+Y&#10;Qqo3Y8jGs3dCKGiVN+CiG0qUsTDmoeDB66OUtXAly1oRUyUhD0Llr4veDAgtWRW7nTtVhqFsed+O&#10;oHqBLDGuR0lvRYGjxO90qxqaqXNtrXmJjyou53bJ5l+ziQ2BSHLq8SyCwKhiRdgpdCL9E+CmF8Bx&#10;NbWQVcrce6TDodj0qKgcw7Lnvtso1UYoPQQaz9iMnjIKosRYGyjEOnMd3hUUlGmLflevy4B7mqPI&#10;tuuvWM0oO75vpoEeHEuaDxG+VnI07q/1p7UsIDMTpcXz0csU/BeehfMVoRPuRbAkYdiiV3IHWjzb&#10;DNBsGESlnJee5l5ijTFm5sbaHCr3QVyfeeNaHf4OTwDC32fi2hzy/TbPygqQgjiFtbya4InwDCKD&#10;grGNudYMxT7lWnOtQgUrgt9MAIs26Vmw0mr0V2F9GGrrzhm3StkaIM4b57M5l4q5wlENLwtrAFDR&#10;VAHzbCWeqoBXgmmUkV4jM4DGxsexvCQwyvmwMJ0NBc1kspS/gMf4+p69b0jEcXdZ2xJXDSWZNllh&#10;DiSuDlm39hoy7dn+QlXmNAAtY4+sI9bgWCXGGp+iFJdYlLknQ68N+4TxWgVV70XTdcz4LAwWXBrW&#10;T5Re57pjgOhqK1cH5cSctZl3K5722bt5OXSeHQrYSq2uNev66IVyHdpUTb6MgH/FPpcgu99yzxv3&#10;cO4B04sVxcj4fbH+KV0U36Uzj9K7KHkeFTItDiZfAwBiDxGBh6TS89Kb9BUwkQORvDnZV14/neWg&#10;4z2A493XV+k9xwf+/nT2KgBNwcJZxTfpEuARRNPW+5grPWsCNj1JOf8EJc+h4eE6sgCcHqFGBQOD&#10;9w2xjFhnPuspoG0I4DLEqzIf8ozNnIu+QMhGQx56T0zZl8Qq8Xbg+kNu2MDM1gVmMdkUc65Hkf9t&#10;uBdF5tj7psHaFLAJkGwpIzivJezNyrPtu+GODvM/DOI7lv1MDg7ro8/zj0wU5LyggfftudNDfloP&#10;yIaCAhVlcLSIQE7L/dN7HkBF+c09eV+Ozy6tI76zQGZFjynes8uxHpDoasz6tQVA3IehDnSIRq0K&#10;+fa6BjhRbmPgoiSjmijfMTxx/9BO93eSPVGkW5Q/7xlysbGoYY0tv50AIEaCAHkWAJUDYODxuZue&#10;LYj1MIpK08uFpHaUu8BmCejRm8GxRNmHtwQ52x1LiEXZc20TJ8bs0wXnj3APQGay4LoLuRqGV5rp&#10;mnEZTtkBOqJB3NEKot3053dbgAwxzJHdcgYFIoCGx9t+OmxQ6psW8qYGiGkH9/Lff+tJGCW7tkdp&#10;AObCnjOCsx0Gvx3dJcI+Ajr+/j5JP5+nXMvq2m3WRwbo6qf9TT88GwfAzhaQYX0N02VvGI89TyS6&#10;ytm4uW/GobfI9FzTdad7U157aWVhsHtfASe7dnrx+DCI7A6zB0xJnKLcRnopllhldt/j2N7kbh3J&#10;PlHpEyDhg5/yurSKGwvEKqFBUkQwuAC0Tl2U1h6wCdNWFxDn3+5KaYr1qkCMUsQsUrMs/N8CPnb0&#10;7FooiwVuatQYwREoFuEZbYNBydsNqJlrdjoXnJvxIkwzNrGAZMLkThe62WoBMOzf0GAD1gA5WslV&#10;hFMNQVmfIhCxoBRUKnWV8PWRBxEWhI2hWKyeC8Gnu1ZBMMCynqEcdVVal0KFpTdB17bkPr0VWvQq&#10;VhWR5EutBbM7Ip0NJaOgbKIMLfb0WynnlTT5PofnUnD6KpdhAhhaYCmPUS4SODMEkd6TCBtgBYzZ&#10;rH3O6/uSxiTFqZDbZj6g0FS6xvBNBawZpkBgCbTCaufV8EkQErlOkFl9dggdPVN6F+pNz5EfkfrH&#10;nPWGH4JH0uc1rsU1VL5D5krBpvKW8DdeOnfcs8qHa2ilC6pGWNADhKnKbc6cDjn3gM/0EBnXt3CV&#10;8xlxeYENVm9boIG1LJnOsICxepVhxMn5rVZyFLpi/gUz1p+wdkHjl7tYxWw4Q6Am6bCr54b3bVhm&#10;aqceKmPIK9aRvWjsbKolOgmwzLwwt7ruB1zTUJWl1zPuv2IoxP8BDHmJfdYhijDCWD57gI6kTZ9X&#10;KGbWs0Xrlihma1R0Btwf4E43eBcApVK2tHmV6wWoZS1VOE+unE2RfM/akEujwMf6XdmDw4q0nJPr&#10;C8gznrcZG3prTEu007B7M7IfmBP7f0z5vSnVa/a99y04siT3ULDG3MvxUA7IYTLsEbVb+H2T9w2T&#10;RRdTFSbryfXdAYj4jAW67eDV5M/Oa0ZVTfcd56kjVwxHCTS8L0Gs3C89k3JL6oCDqLDKPvnNvTGL&#10;Qg+O5FY9UmYEBUHWtcAcdlnrgymAZaxXiXnkWplghfvXiHAN2hDOzDuBvcW4So2PqSBxtPKOteIa&#10;Y93wng3IDKlEh9TCu6hSem5Nji+vo26HXpC8mZngI+d3REv3rx56P16ljxF2eRVcj0+fX/Ley3RR&#10;epXKtXepWgXMaaTEmnUNG34UZAiEGR/PpMl8yN1qSAD2fpmPPONL8MvculcElgvAMs/CEJNeXJ/9&#10;BBmqnJXwd9y2wuAyW86aQMr4GbJ3iaE2Y59vjxgfx2I6Hgw9acyhvJEpfQuvtTkv+zgq3LJ+9SRJ&#10;FO8ip/WidJHZlhLQWB3zmd2LDYubIDAF0EaBLoHfph4K2/RO9YZyXo/yVI4Nr3YftiLwwNA8+1DP&#10;ubrDSqTKcz0dFibUiLVOkiXMBUBy9AzTaHQ55j36QR7IAbl/H5wRLPM14IFx2DNrh0I3M/HHtyGf&#10;oURN95R4etNJP78P0o/vw/h/hj6zSrZp69GEdNYIsGJjURtk3qBUv90P04/HGfPcSJZSH6DoPcam&#10;6AIeJHVGyuxcAms5OIs27LRkwUhS68KUWg7AzZjxDrnuUG/JqRPVOiW5WgRsyaupuvY9+fHnimfg&#10;OLo8j0o6AZCu+fzE5/YDs3P3ARBiYTM7vh6YgyUKfmJzuVU1dGmf5z5Sj/Mda6AcrgE4p0ZuUDNu&#10;222YknviPdvbP92Pgo9h+3grlMrlOFqO3VodrC8bu93f99Md494zn6uVh3VBrOfRZx47fG+Q7u6n&#10;gLxpejHiQsbH2ijyJg9XJdNnAfX3PHAXAYvB4kmGBPREqIBPB9nBHR5eFshzc7CegEoedN1l0Yi4&#10;sSwkfZo+K0nIFNGhoQ0WpdX2RLHW1OjqQeG9yM9mk0hyicIpTGaT9xqco81hRU6zPrqCGMZrXDCa&#10;W6EYVMgKXS0bK9415RywwexEqHDtsXFNK/wtuOxZYJGhjm5lDuOXxjXzstoIUgRU7knQ6lC4IsBQ&#10;GpLlIvbNJrdI0m8ryxhnGaUs4U1reoCw7SLoJNbpEpb8p2A2e8PmWgo7lYiErBAagI2o4qmC4LqW&#10;/VapRanp4XtQs6XBAW18r8v5vUcFr9a6cXCJm2GNK2QV8CjASAHlu4ZCwo3PoYCPMtrcl9yAqB7K&#10;nCjsVHCO3fm0Xb2ETa163b1aLEsOweFEAaT1jrJSIQfhD6GYc01ya14vz3iaewj0SNRRyoI8517i&#10;o2GvcKVyLkFKhAVQJhvWjUXCBAQ+a8lTuoqDD4IVW0O5CJT6AEUVuXMo70PgZ/GoEvcg2dV4tm55&#10;rVnnymdhHF8vg1U/VdZRfMt5AcToDbCA3AJBpndKi1nF0+Z8NmqzKJNerw3KfLUSPH/mPpwrFDKK&#10;c85aF1SoiCP0o2LkiMwh5r/FGmswn9mU9TM/R9k65vx5Gw7SyyGp1HuTwyMPI2++JXjyt5c8I87P&#10;eFRSZrgMmb8ec2ldF+fP0JIhoLoWfJYrZj0IZuaonCJDwc95Hqag7tjveyz/CdfWaraVvlkDgsvf&#10;XizbnTdYJzHHnEeOkHssUhu5nuc1/GMaqmXTBRjDOefTqyPnirUtEJS82uUcnk+F6vzYeM52+w2V&#10;GrJBhSnwj7Ab92xJcHkO1guxjodAPA93cZ8Z10IetVin1j3pcEStFubNZ6u3y/oylUq+BqK0PceA&#10;sfVXgmrnnDkE1E4AhnK71iiKZv1L1Ogold+nAq/W4dCb4f+2sL+8fJ0KV2/SVeFNsgR4qfQhmpNd&#10;ADii8ZufXf2q7QEg+QzYeP/pj/SB4/ziDwDKq3RZAsx8AXhU3rLGBB9vkE1vQgZEGqnrCXlnWrEc&#10;j7gn5rU/53PmVY+bnrkqe7WCHDPTKuN56QXqdJBLEqxR4p7DZoqSLq1wGpVZ9a6yr1T4EjpN3dyh&#10;hO+wVmcowW52HmtgPCqF6/ugotPoQraPOdcAWf381E+naxTdNUoK4LIJUihjNtsPUOs57TRtcsBp&#10;38Tybqbnu2F6lETIeay63LF9BOMyJVZPiJlNelPkd0wY11L3v/oggAbPinUUgIP56QBwWjN5duoA&#10;gBQAx95NA66f12syiQBl+TDBch+HBa5BbI2iPUbr/S3gB0N2hcJfoLwNP8jdMJNis8m4jzYy2SwW&#10;zgtYGKCkzSixgZtJD4IO23voZTgcUdDW+BjXghx6umHOUOC395zvroXSlVuRW/7qSj0ix32LQ5Io&#10;oMTMEnRdFCoTNABk5FmMZwAVAI7hIJvLmYlibxiJsbuHJoZ3nbECgji3BSgNnUzRyQPOYy+zEWOx&#10;14ugxdojBz4ThAg6bMI5x7Decj0zbyzDLuCyholcmOCpAIQENHJiTPndA2L294205pmvmKv1be61&#10;WBhSue3m1VMFYTZkYy1dnzL2VBtZ6Xx00+mhmw6AkhdTJt6wiHFXwyTRwGrCg2fRy8cY7/V0WKBL&#10;z4boGYGsZwPhbKxKhS9hyHocGyZ/BsK0i6qtxk2h7ctIdkHogWDhShRVgYhI7akwRGDoOrPJk+m2&#10;fR5yl8O+HYKW+Z7rek4WmV0v9SYo5KMXAAJ0ZkwZBWA8UwtNV3yke7F4Lb+r69psiKY8CxSeoZA2&#10;ykiegELJ9EldmnoutFB1+yrkuwEC2OgIOIWcrnlDLmZ12ChJIWumRwuBYEfWHWhwxPiGCGQFpe5/&#10;W+xbk0ESnYLDFLUVSuV4PGdT6K0QHKgEUKScq9LifACA5eachyeL35RKFAHWv14FMypsdW/cUhJt&#10;NCzjaKAc61hModi5V9MV+yg0w0TWZjAVMMAN55eP0uI+GozTMIvWtDFza3VIMl0AovSotAFJkiwl&#10;0lmzwNoiFgEydmyMvFFlTpl/Y+UWlDJWPkdh7HdXWNpYWqHMEaYqfe5JYWr4o42Ql5CqUhUgWM/E&#10;rBvDAypYQwgq0DGWj655u7Zq7Vti25i0nzdQbFrRxpej8ilz4zPTUraomcRMvVADuTxrxoI1LX/E&#10;MM6Q9aoVqdJqACxsIiXvYsBc6PEQeJpVY+aHAurhjs2pxcU6kbDp3Jvmbdy6IXGUc2r925TLJmwC&#10;Iq1un5XdX1Xs4RljLm26Zk0VQ1eDBc91ySu/tSCWnhE5PZJAJcaWmK8r5qnNGOQUGXqTf2T4QOXi&#10;utMD5dosFz+EdV5nDXUX3PuK9cp5/z/PG4qo5dpybQgYeLaG+SyV7vs2bNML4F4QYEd8n3FqdVok&#10;zevat8WeFtcISxVPi+fR/AXUTN0OvgbPw0yRGfc2BRAO2D/WZLFfkoX4Wuwdm/NZ4GzGGo2if8yt&#10;4/RZSLCVSCpwisqt7uEIOWAcBAhhj6Bk7eMjcVGr3rkw7BpFxZgv00MloepN07tW456DzK0nDCAu&#10;30guT5BV3Zc8E9dgxr6IuUcm2AnWXiLW16jW8wwlwVq5/DGZyXJx9jpAxuWl3VVZtzWAb82qqB+D&#10;cGoV0ws+929BS3RZ5TeXgI2rwstUKL9Opaq9Rt4CNt6GbHCdjDGONiog5KskzwZyst5lXXmPrHuN&#10;C2WFJff7c/YsRxT5Yvzh/eDoIlcy9nCH/dNBjqqUe8hq5bANI/tzZDh7wAwhG5Vp9T/ejtKPpyWy&#10;pYLiaWElWwo8D7vJgbPLsh5r18FujeLZmYHRBFyoC9hfjCEKi6kzWDeCBr0jp2MpHQ8FFBfgR54F&#10;14+kAI4NYNdqtBF2wTDUg2I2ohksdiu9vTXUgZIUlHB/U9aMYZgeYEUiqe0jLDhpvSSLK2boqhYA&#10;1GaSVoZWX+jt0fsS4MrQTtfwC3qFMZoV2QUQ22xzLE8MfSWwkEdxRFFLzrSN/VQDG+V+LdfByp7s&#10;AYmq1zf1ZP2kuV4B9JptPCzVsEZfrVDy8i9WAIPfNTZGggfAQYAAwMFSkqckW4mzK+aa300GVj8V&#10;HAj0erz2gvOwYc8trQfCb21qJ8iRLHo6ARQf2pEdIyi0Poil3meAgwnjXxwbaQaomMhN4fpzXndb&#10;wzRN9mgpLbZ55sxw0Uj2nZH/Et3cObb8ds3YpoNy2i4AjTvA423G9yUIM2bGYxVTiaH3j910ZN1I&#10;GLYdv+mv14AQU5Wf+P/bd3u3tNOLJQ9mxsJWgSgIRNZatkE+AnEaqhBt2nLZGJvIsq8LjPcs7mKa&#10;qfnEXR64xcGW3KSoVW5EVBfl/xVobw5yip4mCIklykShbSqn3hDdd7q4p1zPWJsbwGZNKlldxVpU&#10;pghqHUownEs0soAMSkWXdnRRRFCo4Aegb5s2NTj0oOiKNG0sYv4IrEghXfHeAoG0QMghHEsIEolr&#10;dQSfrnjJmFpYFlqyh4Ix7KxnBU6ED0JI8qxkJ935FoGyZoQtytcsbrkkC+aijhCSpe/RbjBulJP1&#10;HKwxYc2Hjl4De3WMsE4QpnJAcpdq7m3QmrSctcBJgmad98zwMJ4tGGxhnVnhT4Wqou6o0KeMlfsL&#10;HgWCNud4IORRUNFPg3u11LNAw2JWQUBl7JZAjrb0AMJQhpzP2Kwto6MKJPNqqqL3osVosTGJplZ+&#10;FDxJJDaDZs57eg/kLEjCtey1LnZT/SwbL4dDF7mgQFe4xK8hr3obJC2q6IzXmo0iHyPTRa7XZvCB&#10;735kbLzH+9bzKHMvBebFMJRWclkFrCJmnq3wqELPGffeC8pFsIHi0buld8DiY65z3dSROcPaEnTp&#10;9Yp+JX2UEsrUuhzeX14cifnk3gTiPeZM17RZTuGtYs4aKAJ5Oa7hJUBZEp/1K7Tqe9y73iT7okQ4&#10;jrUXIITzC8Ik6JppZIpxj3swu8owgeC/g8KRTBhhBK3/CvfBujaLZ8n+aVs3hHmR5KmilrtSVkmz&#10;R8P65zD0YWjOteJYo7Osnh8VvMCNeTIsZXEu6y+Y5uu668ihMizTkxzI/HLuAG6h2Jlb5kNrecj9&#10;dQAuko/D5S4AYG4FKa4VeU/Gj4OvxT6RdzVhjcqREuh5r9bG8NVMKNPGo/YG14pUZZSaHCOLP1nH&#10;Ya6yabOm6wCKOuuA/RZ1OjifHiWNga7p5kOeJefXmIj7/3WvejcaPAdlSp31WeUeI8wJgHSuBJzW&#10;JTHLyDmwg/Cg632VAPafUwkQUTTzBCBxKb/ja95V1Q60X74AJooCddYmR+HqQzr7avrsq/T1/GU6&#10;B3ToBbnkqNYAG9yzYcVm9V1qI4s8zPZpCnTqyC0+cy1HdlSNZ8y95JVMz9KNigeFaRn0qBvDfjEE&#10;Ft20kdVa/S3myv5Tdq4OZcyaybkTAnoMF8Nohqx5PjZPE+xEuFzvCHLDXixzDCB5fUOAg2EOe5cM&#10;eQ5mAtp5Ono7sccNbcgzs4LugmO3KYZX0BCi2WxB7rVSMWvG8Ick/+jFJajwXOoOQEWM07FxLcnf&#10;co30TtpLSr1hGH/IGBcApO26FeTHCFuguCcLZDBjWO0LoXNWZr2s0S1Y+badl2Oi50cQbE+eSEAQ&#10;9DAWm1daTn0E6NGgnq9R1qtfPI6hoZoOuqmJkVDm+uxzlP5WDwbASF7DcQ8oucnS8/MgQMYEpd3X&#10;UAegTFXuKHUV9grFPtHjgkEqt0Teh11c9epEhVR0qu9vAAkzQzQc0z1gAiBgJdTDTSOdrvWGmO3C&#10;faFn9VYsGasZKk8/ezlplHNYOfT52zgark2mgg/BhmNpss+tncOxQG8DIqyuurmrc51qmt9yXUCR&#10;rfcnjHfGdQz7LLjP7cGQCUD1qZduHxkLwOzpWQIqQMxiY495Ya/vP8fpn78X6emhn17MIrVVawMF&#10;yt+2RLdUrYJU74DC22JW/X0ZoYgiAEmaXy9JR2/ImIdo3FtrR9eUNz5l8eWEJAQPg92A5Mw4ebCA&#10;Cn/rZjsyMWsGa/GtNYvKpj2yp1UmNgrrK+y1RFD0QcZEkMtrsG9ExxoSKlEEpm42Fap8Aa1vOQNa&#10;AbrV7Iro5zWAhJ4MFXCw+BE4WvWD5Rm/RVkgzAJksMEFGlqAVlY0O2LBQrXF8ILNZdzfzodmuui6&#10;bahkQkhxPgSVhDm9DAophYNofQHqP7B4DEHpfrPojZ6AKGgV6cQIMq07FFHeZAzhx3UaHAoXhbZ1&#10;HHStK+DD48Ic2HK6FZYjghnwMJ59jkM3q0V/yigNGy7ZaVW3dYnzSkq1WZ5ER8NGWn0Z39NVq7vb&#10;Coh1zmUBLoVtECcZlyBAgacSViEoAJtVlCO/M+037yiKwFTQoaS0VrUo7OGim1e3foN5qHMfurvN&#10;RLJc8oA5knUv0LA09DjcvIBEAQtCTstYJe3cWPTKEtlWTfT5RD8K5ttiaxZm0/0vuPF5GA4zbCUp&#10;WQtNDoYeGOuHeJ3wiAhutBpZyw3GKVCJ36O4I6zEvQn2HH/eUAwFoNJy7bAOteCHKHsrzvp8Gq4x&#10;lLfAN+p28CydQ79viEEhbUjPokum/ZmtYjdWM4ScP4nZjlegJAlawGYozbTHqHLqXHFdM1QMyznX&#10;elAsaGY2TFM+Dte3nfwMkKEQN3auko7QIM9A4CrQye8DIObBHAtyzYjyGhYxyyuvco882zbPxH0j&#10;Gdk5l/MglyKsWcYuh6DPGC1vbsjJXiqy5eUTmfIstyXqtqAMDVn0s3PuizHxnGYoDIluJ129WHbW&#10;QdFjGaCSva9S9VlqdKxXgLhNASurkFbc11r3Nc+uw73bA0fwJQgy/BOZRu5B1oqeCz1nhsIs3Dbg&#10;OfYAr4Yq9ZZFxV6+YwpwhfUU9WFct5ynzvgFZXJO9HroDTO135R707/tD2K7e0MtVwAPS5/r8ZDL&#10;YRaLabBXfH5xCdg4f5sTSs9eRXjF7JWvwft4ncrltykzRbbJPbff8czesTfyonKG9AxDmTHWZ83Z&#10;4NDXKADHuMyM8nCNWJ9owtiH3I+AXe+UlZblq2ilap36OjN2j2VrM0crIS+Q4es98tL5GVyEtT7m&#10;82gdgdK3nlG2woDSwATYSO4coKDl+NksUl6Fxmc3vNgo8ZlVQJuATomRelL0ZJ9HYcUhIGfMYWrq&#10;gnOonOyrlfFei/Xf4vd6tW16KaiRG3LAcl8yHj0sghg963rFTQKwW67eysX2Kj4b9BkLn2cAEg3g&#10;KeB2uwf0cAgwohOxoIU1oeE7XwGw5ClyfYsKSoA8PPWjLPnQjA55GIAOvTiDYQXwg2JGgcuzGKHU&#10;zSJRCcuxGLIm/c6MPWCzsrneAvTd6d5U0UZ6eMjSt29tlL9hFECGehHFPjtxroVciW56uO8yhgaA&#10;pcLcmIVk+KaUtij+5QmAcGJebwEZvFq00no+FkCzLbxeFMMvNklbMf61PUn2zbTWy8J3LBI2lWMC&#10;uJjw/dGeAxA0tnIz9+Ix4BjHGtGLwtj5bMEYbKlvnZCBoRgAR9f1wzoZofPX/G/6ss/p4Skn4e65&#10;J3teWdZ995Sl/V0jvTBWZp8KF5DETsFGVIfjgUvKafOArYuRjXnwLBqrytkSfX9kMm4YEEBhzoLL&#10;UGJHJsMcZ8k1LirDIzKWLfc9BVQYl9WKVInqSYmQAN+zPO0pStZaBRTL3Y2N0h+yKGz8ZTOpyHhA&#10;+Fl4Sne7AsVW52GBqJgR3mGdCkRQupbpbkURHAQOSnRkWEEFgzKzIZcVJ3VXmypWUWijVLQeIzsD&#10;BaFityeIYxBEdBBmdQSUmRuSQG0bHtYQ51RZmy5qzFluQaPK9fj9fisiz5VxlJTmmgKVFfdr4Zxq&#10;CHYEFxtGMKH3Qh5FZK7wG5WHwjIsY86jEtbtHlakylcPB+NtAsx69h3RQmZsHYR+jBHlaelhU1Ib&#10;DUAL96HC05rV0tedamqm2Qi6qyN8wD3oqja0oOCwfH2T3/nMzMO3SJJkxujKypi1lOUKqBwMUalw&#10;FfIChCECXm+Z17R+gJ8NVTiAA93zAgLnTHA7QnkFiZNrLlHis6VkPwACyifSZnm+WoD2mpBjIE/H&#10;0tqSO2WyR5YJc2YxJZWIXIlov44gtsGUpFo9SvJbbOhnUbQ5ANIS95IoVZr2jbHWiHUyvF+tYS39&#10;DuOQU6KC9p5V0IJVybXRBM3POEfGPPs85FAIOCQJew6Jj3osBvxtdsgei2M5K6UOa6gJeDXEsMHK&#10;2mJdLhFYc5RAFDfDyjaUs2E/7RCIU/cP97dYsh5QOoY+TGE1G8reGVuUhlyMLfd2rbsU68WsnugU&#10;yzqrNlyvrA++6z3ovRNkmhVjNpBASB5LZBtlnH+Qr8cmys3y2SXOZU+VGqDDgm011r51GlocHebA&#10;vRoEs12Le0BQMg55ET0+1xVuBtKYtaPSt5qqAFVANEYOaNTU2E9RaI61XQHwWLa/LtGa9ehzlys0&#10;A2SPeL/v/zybHvM+BghJ5jUVezjjelzD/irBS+L6GWMzFTRItcxpNEsDNDe4RzNsxqbbo9QMEVsP&#10;ISchmtnhGuX+WDuC+B7X1gNVa7yP/WFV2aiXw3MssJfPAAefC6a/vo2y6Od6Pgrv4jjniDRa3rNS&#10;6fnlu1Quco8V9lv5Q3SjLfBZAeBRbb5N9XqeFi3wlBtlIzU9N3XWVYVxFbh/u9AKis1CU/ZFTxnG&#10;a+aTgM6+UWZ26SmTqB8eZBS8PDvX/XSNdb4voWR4H9m/PdinBEOAtbbRExWeMzktpqYC8E7MzwZ5&#10;z2EvjuunGQrIIliGBFBKWPAmA3S66gpDHAIHvQYADn4zMryut4K5btfRO/1cP1ijQn6JKbNW95Rf&#10;sMO4PV0bvuc7gnB+a0jfMIh1MEz33KPI1oxxsz1jDACPoXKEZ6l3Xs84vxFMbDnXamebe5Qu49CD&#10;oxdj4j2i9E2Z9bqSZs3YiWxKgJNGtmH/DoZyxpzZP8vaH12u30Oxdsb8RoXKkdfWQJkDGlTWfe6h&#10;i5Ie7Oqpx/kNnUSY4d6y6M308NhKdw8c923GxvW5F8HADGCgl8L0W8Mjhq4f7vRwlANkTG5Q+Cj3&#10;KSAhL7MO4ACwW8AsipghW3wmE/62oJiN5vRWeH17vIymhn2a6XArr6IZRckO6G2zaMxYMSQ0Rw6Z&#10;4TkSZLAfzLixG/rimr8BEXZFt5aVJeCP19zL84DrAnD47t2pna659oH7vrtpp/ubLG05j+TdF0OE&#10;nL1L7M6ax7tAlB5MuGmtbbMdWKRdhJ8AYsJCjMZjflcLyouyGGwx3Bvq+mWBWdwFwWiqoVafBEst&#10;MtNaxwjnmxOLdaMrTcsHAYSQMJyz3+nWKYaidCPbBEx3u0pQIaTL2TRHY8t6Eoyx6za2tbhHh+92&#10;FWCAFgWNm7M9fA9iV4mwWVFYJYR1gUMrpokArKIgJiw+GduRRcC1tAb1kJgVopdCK0GLSd6DirXJ&#10;5hWkGWbSes9LQOsR0epVSSHMuK8AIDUtKX6nwq1zHi1whIHCTFKX9Rdqfof3TAGejdgIXaxIBEmp&#10;9C7uycMYc3TiRPEuNiocwQvzF/yMc4Q7mwxBpDdAgGVmgULDUIXxcIl+kVFQZ/ycR2KqwMTwk3n7&#10;PpfwjkQ9BM7js2XRWbMi2PwCHs4dcXCEax2BbSqmMXIVrtwQLUFrRZj6G3USEO42aQuugpaulgt/&#10;B9nPGDrj1MOishVA6HbXKpcdrYvdNu8qKmP3ovvdVlBaT9cs5CXfi9oKAJgJ17fEtt6FcoXnzb3b&#10;OTMseQSQAldyq+XFLZS0W2FlXA+CfyABtsT9XPHbEvdk2qEgoTvnfjoAKM4jsTUsZJ6XXgWVlKAy&#10;+sLwbGsAwTJzVOYZ1gV27AVbtesR0OsV4T3Wn4JTJvz1oZesYjgHeOg+X+gB4+8pwEwvn5VDLUhm&#10;H5WZ4AtBaDp3XmCMdcU8G1aM+husM8GjXgALXlnTJTryMq4eirVRE2gxxwDTcLNzPfejlrDehSrK&#10;Lqq5YvUZ3tygXCZ8Lsk4r2/BumPshsP0bAj8K6539p5zFemsPMPIqGBMArMAY7wfVXdRcnq6OuzJ&#10;mgCfc8vD6dv3Zs0eBMgI8po1zsPYJMkKZgWsKhkBmEWgXN+WmzckoudNcCsI9X6tQKnln2dxMSbu&#10;1YwXi/WZRaX3R29heIV41gOuN+H7ZllY3M0CW4JvQ4Uq5jHWsc0gLcQW5Er2uGM0HDtDlkRPGta1&#10;aaPWozEcai2PSvNdurCiKPv5inV4UTLbBSDB/0WARavJHLaYA/6/EHwAML5YJt3jF6n0qmp2zPtU&#10;tTR6+V0QlUfsX+sK6XmT56RMdB1oPESomfHIaxEQWV8n4zm7xzUkJGILspUL1igxBGHtI1NXJez3&#10;OK+hCws3bo8AChS66bFmJYYe4HO9lCrkI4rG6sQWelSB66I3tNDOcqXcBiR3UeASN7MBekBDFSVt&#10;McfRQaKlHB2J/Ze8X4gWDw3WRos13+Pz4bYc4zDVdHctL4E9z+G15qwf04YFRlH8C2BjfxSfgb10&#10;Thi/K73z7CP5Xn3es9u3FaUNS9jOXj7hHGUtL9Bz9AA3WugZe0weh3Nhxk2MEePa5AjDS6bhSm41&#10;ZKQ3R29NePOZtzDC+b7vq6DXyKe16aVHuQ2ABsM2ExU4gAGAMJ+h1Ke1dH/MIqPk9iSx0v4l3Zjf&#10;FWNfrQ1nm7UCiAEg2Bur2zW8wjjuATJ8r7/LiaMWDhsFKbTB/wA//p4u5Xc0eTX8YiYKAJpDz4fg&#10;Q8LrEGCjl8IKqStlEWBpzvtW3JaLadbShN9POG9wTa5baci9BVmWtWBCh6BtaSd2Qzk3hon4m726&#10;5P4FKWtAz9NDnkjy06JeUx5mHUFWB73WABgZD6XLBPsQBiwaU5hMa5JBHC41BIjCY4SiFe0OWQBa&#10;/zLqJYga+7cboK73hhYSFpjKtFZysyEkEAYy+acLFN4U4cfv9HZE23gWoQq8gULWCrPgja7dNTdo&#10;YROLJCkYLMOsO15Flb9q+bOZEGCjiPVqjSEgEW6LlXFElAfjcXNaftuCMpLKwt3KptU6V+gqhGcL&#10;FNOC3wIaLAdu3v6ETapXpcR1bSYWPVU4l4pYV778gt9seT8vcy47eAZ3gk2uIDasElazli+/EdSY&#10;rRKeCMZiP4s2342GagIq7kli6YiNbaXOOdc/7qsoAyziFveCgpBUZuhKctLRRc4C2XOsELRzLX/O&#10;abxbjkIw8xmnRZ56en0YS1iMnEPBGRk9bLoFFulkgOAwKwHlVkN51up+N5+rUMTMp0rYmHjHrAyU&#10;kYBIV3w0QON6gxUCEcUTihhBbbaOIY6u4NXQA/eYcX0tb1N6JZjeHTvp6X4c/QjMSplOPvL5h9Rl&#10;3js89wW/O+yZj5bC/XPasrFE5iqjTgtwyHdUQg0UZQMFIOHXeg8qBOdvyj1n1pEwTs7vG2XWJNZo&#10;LVIS3/H6NlX4u1h4nYqXr1mHKBAUgh6FLeva1vgDzl+tvUqV1mtA11tAMOdDuBe4zlkDhcF7l+13&#10;6aqNkpEgy/Os85zLKIMqAMv1ELVduG8rzloDRdClNW9XXEOIzofPvw3wk3swYp3JawlegwrZECOK&#10;Pfd65cpTb4YF8gxp2HVUsDKZfuC5ooQEyShVAaCeCj00AcxZhxZkU4HVubcy4NjnHiEcxmoPDZv4&#10;RXo0h+BNj8V+2wxhK4dDgaxXaoHxMFtan0Yl9znW4harTK/flPsXCAfBWtAPOG5zmLETGVIqfNZG&#10;7GuekXvXfaSCbgDQrQkTXjW9ADwvQ0G98UfADIqW8wkCrSVi2NSS8Ya/Kuxti7e1OOT9+HvDh1bC&#10;1IUeJfHZl5HxAWC1HL7gUaMkiN7sSedMAFQR0DHPehgNf1qu2+/qwQrSLecRtF7rvl6jeHnP0Ife&#10;WwmPTQDGeekDwAPQUfb1fboscPgec35RBpSwziSlXpTfpK+lN+msAnCJ/99HU0SznJwrvdD73WWU&#10;EFhtbV74FUXxBTnHPGO82Zyx7j2xn5YoU6uSureDOM++yRqssTb3yv+DDfL7phzVmu1qbdVoiYNW&#10;vxxpvRsiQSaM0AFy7zKMSJW0hH25eiMBCYpXA9Euq/bLsvCi4KI9QoGbeTL8lYAQniPOxXetiSGf&#10;w8qihl9U2FaKbgDsegIfrmnYy3DZ410TcI6i5buGGV1r8kjGa4wg1p+hnshea7Eee1wD/dEDcBi2&#10;baCXDM3YfFPyaHTF1fhgfH0PxtBxjPzdNYEBvddB9lmV2gwZq6D2uM8O82DdKImmZvzkAFpdwj7R&#10;yOG68ku6rME++tMECVtx9NgDAhHBm96PlWBDbwOgxFCV4YkNAEBKga3o//tf+6gd9fiQpbt7QyXl&#10;eM4bxjWb8RtDGwCP2S1K37LuyL1I2Ojnz+zuoQdYBAwAHAQahjfMXJkKFg5NnjfX9vpjAIVAUdAx&#10;qWKsAlD29XS4l8jZTbd3ACEMse+P4zQb15l3PRyAOa5pv5o5umYi6EAWzHhPXsccsLcAvKxZJ4fb&#10;Jt9DLh8ayfLrW1733PsL258bA7PoiKhnMOQhACy6LBCb7gQ/gwVufMjsig5WW6uGlY8C1LIx1bDM&#10;prSjqhNu2pyuRwVIBeGv0LAokdU3jTFGYzEtXzZ3WMAoAl/tjCh5c4hSqBRREChaFb7V6dzIxtIF&#10;HrYfl6A3RbAObXetYOPhjtj89t0wXU5FrNC1iJilp1dr3kP52NdDN6NeD+PR8kCqbDzd7jLyTZ0M&#10;dzzKPGtxfcZrIR3JL9eHVtpK9JGrwqaSCDVmEUZ6I4JI4ON9RwlwlLEhkRqASTd+WFQI3d8x8DqC&#10;NnoQANokYeo1ia65WJam5Fnl0ayDOZvKOLiW/mErE7oRfA+zPGxOZtrinE3RRUGobI0jNxHOpmWZ&#10;mnwNutYNJ1lzCjCwkqHu8eA88Jsp49hu5JRc8RueNQL5ACId99gs3Fe1jmJrc14sWiuDRr8M3peP&#10;oDWsxWTBKht4yT2w7kZ3zIGSioqkjM/+GmXmu6Ri0eLUCuaZySsxZCM5t8k4zJBZ8Rz1YljC3vh9&#10;rfo21QEA/S7323mdWijzbv89Cp73OeRNCNoqtQ/pov4mXQAAyu03qVh7jfJ/la4ABaXKK6zJN6yL&#10;d6ypt6lUegnA+wPh+xql/Cbc86boZsxnp4cl2X7LmgSsoJQvq1iaVp4EUAhA6iiAeuldKl1x3vLL&#10;VKq+inXc4Le2Az9gBczYR1rIEYLhs1b2jnXLuQfvmJ+3rK03cV1TUIuMt1p/DdhlDQKWC6zn84zx&#10;cz3rd1jR1L0ij6bAvZdaWM0ojEKD86EM7W58RIBo4dlUz7LxvQXgQDDIs7Rx4U6BhlDaHUusQdYk&#10;itPS72WeR4G/BS+mYhsCmSCgI3TnHunokbpkvIyBPSJQFTgI3IY8vw5A1BCFmTjRDZdzjQCtyzXK&#10;b8G6538zXgYAKEnU8g/0ygmk9PhZd+SEVWezJ0vBV1i7dh/NkC/VKuNTvuhJYc96mDVkGDT4FewR&#10;w6Y2WbOTbXR85X33qxwEeUR6afZY6rud3CuULest+D4AFbOzMu5/i7I86MKefeU3jBMZIeE8jAC+&#10;3+F9AYWeBJ/piL1sUUKzxOwuq8Ghh9Lwc5TpRwlJls1lAfPK9aqAvhL3W2ScJcZfBjCXumc8+y9x&#10;lJhrD+/P8uNmtdRZz5WSYRVLrLMmqoCRJmscQFuUvxbPg3txHpF5m+0F9wkIcB/xPCUqN4bsK+be&#10;PdxlHUXjQZ5zeLx4hnU+LwG4fHWP1tmjZi3pvRZgqGR9NeOjhwK11EDWV/nmwEGjUMPBol5axcbs&#10;LWEuCJX86TzJ27OoWI9nbUNG+Rem5Q4EN9tCajKPZhaFjmHueoCZLUrR+hKCn6x5lk4oaasEr1HY&#10;1s1wj0XtjLXK32uo9M+ZAxS9PA4BC+vY8gTNFesXuRacQz4b8R09GG0+l4PkdcPDowcm7g25N+D/&#10;X/drNmaL77g+7YHl34Kh8Q79yL0H+fK6G2m+hqUEJBJOrXYt4NCrEpVWuVdDSZJd5TPaVsMy5HsL&#10;eD00UdASPe10W00315V0zfl+fpumbw/D6F7+eF9C+VeD92f6rem28h3NYIlOtzuADHJgM68FL/LA&#10;9/Z87/7USc9Pw3T92E9LjLKJnhDGPOS7Pb474tVSEznw4H0MVwu4yVHRk2WX3dnEME4/3d110gNg&#10;5ttzNz09t8ED8mjQSwdDLhjB1gmZG6bKm8iNeYYmjhjCsViavdFeGA+WAGlDGlNcnUyRnCjRjAQZ&#10;xtaSCOHDhpOAZt+P6NznogHtRZxrehlIOtpVs8mGWLWSyVTA4d5EeCvs5B1ITKyzsU2vlJsRyovN&#10;b7gi2nHz8IN0ye86nMvCPcbIZVlb6jn6DLBxtkzejrFr2dgvwfLECjGtYmPiLs6VecOg6SkLZdDN&#10;2ft70KKxcwXrCIWly72NMNTKtqjUYmn8m4XPwtix8G4PWbrZdxHCWM8ItTobsgrCtfhONI1ig2vN&#10;t3sfAAz2+vgEcs2vpftSRrzFsCRySsKUBV9lHooIqwYbxTh61EVg/BEHN03XuWCzmtWwBWRoTdo5&#10;cc4mmXHodl/rVkToBOmUOTG1VyFotb6szyZhjA3uyRoeEl+rPLsagtQiTWaUaNFFPQ+Ek5UKJygD&#10;q3Xa30XBPWEjK6jNttFNrfdKIq6ejCrgT6+ScfIBz6LPuRo1lDHKMCojco9N5sPUyj7PxLLNdrMs&#10;A5RKWP8V49K99wjyt3z2GkBmY6uX6aIICOB7Km+VcAlFfdF9kwqTd4BW3u+95T609jhPDTCA4lYJ&#10;l1DQV/V3CGEzIlTCLHIEo4q9XPL8r1I1e4WCeokiBnzwPIZjgMwEwdsBADQ4F+c8Z3wXTc6N4i7W&#10;Ve7vuCbXbfIdz1N+i6JFGRbfYGnzXiW/lypjqQMkTAeuV7hXlEMJECL4aWavefY58a/LtXTDL+bM&#10;UeclYPMlgI57aLxKZcESoEISst2EayiAYpP5ROHMEWSGWeqAKlMni4zxjOuf17CQjfPrxmf8Dcba&#10;Ym9V6wAixttkHD3mscmcRodS9lOPZ2Mr8Ahd8fzl1AQZk2dturQgXw7ETpf54oz99Z699Z75Yp+w&#10;PqLzr6BYsOdeZK2OtZ5R8q53Q0ZdFIlrWYXsd6OfC8LXNM3wsOgt4VXQaqhGQqZ7QiJzNNhDdhjq&#10;tJOrPBybhTnu8IixnvW0mF1lA7Si6xvwUeF/w63WAZkAfKZzw7MXyeyxBZawvJRQxuxhQ6qmYxse&#10;iTAfcy1HaDFlPyBLzFSzNL2ZYVahNWNHmSQo62AxW3Ezis8x7jp/W9PEMGWe+uzBfDIvZsZF4aow&#10;mgSAArF8jvXsCeSiLL2/Zc9FV2DGJfjWaJHM2+R5lsoaGI4RMLUoIbsEG8w131ceLFHuhuPWKLQF&#10;9xbF5wDmbdZgA4Bi3R1TeQ1/Rg2hOcCH+SwgE/TYmpmkHI655769V3lINpsUdFrpM0Muq4Sj8ifX&#10;sXZHO0Ihl+E56LJGo4aS4Rn0gYW3NGaXWxQSYzZtNcIWWv783jb3ZsLYIbfPa9QAWfI+stNmn0PD&#10;LpzfNveCGLt/H/elMKIs3GWNCAng9upZ80xW/F7S6VgAAegwhGwCwEqPsMRQxmYqrZVV9YStUZYm&#10;LGzQIXOUdgf9ZSqtYRUBSmdUBGzxt2CI33b4bXg8uNfw7nO9FaB2hAE6G5dR8o10c1tPz99MHTY0&#10;xf3zXT3kUV/KeUMu20NGr9FILxG6aoXClohq0a7bu3a6uWul0x3nuAFAYCzKo7Ajrmmy+51puJJD&#10;6+jtnGux4PPJBlDGfVk0UE/Ej++D9Pw4ZizTdHPTBRg10EkAAZS/AGB50gNST7NfYRVTckccQ84n&#10;D2U8BcScOC+60oaSa+bZzBvBjZkz44VHhXuSW9OJGhv//LlMP54mAMI2a1SyaTUNAB09jPX+oZ5e&#10;TJmAHQ9TBa1VoVXtpjAdLTajyoQNYgvtrekwumu5mWuZzVxMUmVVpK6rHXAimVAhJLCI4lkIup4b&#10;GCtBkl+DDdJBEFg10dCHzbrqbKpoVc3CCC6FQhEL1/BDxqI1rNKqGYdGiDAOr/3jac44eAArFguL&#10;+3TEOkdAahHbG0FLXRezIMV227pxRGyWZle4GpM2pbKjRbNwo7Phyx+5P9OzEFQIH5uoSWqzQFiz&#10;xsaTsMfnIUgQdio2SZEhNNj8hjVmbMbNpphuDqBvNswAoGG1SzdvMPkRQDWsQt28VyjgMvOjlSnp&#10;67erNAo5IbTzdESEHULN0sSm0EaNBebPvi0t5rmjwjCFF8FaRsDIUrdQ1ghhJanU2LpeBtncKw+t&#10;MIRPG6EjmBBEmOYpEDITYDp/z7NCWCKErEsgSU+ynhaanqBKwx4Tb1OR3xQbr1MDRd/hGHGP7bDa&#10;UZpXKM0SChSlaEn3DlarpFA5LYZuSihIz9PuvkUxvQWgvubztyg43eJcp/ES6/YPFCWKFwV65SvK&#10;rgygMBxRdlwIaeuZCDT7Ws6dd1j8b9JZ6W2UoNaVXgQIlBhrNTwiFjnjPHoIGFcN4S1ola8i+Cl6&#10;DRSFGU4qZkMkFZR4Xa8Fwt7/FdxWxZQr0Om9Yfx6JV4BvpgD7sXvV6oChzdxPkFQk/tqAZYEFJnh&#10;Dy3KLnPI9/yu864VHqETvpvx3Ra/7apMmp/TuWWvUaZX3HcBgHFlCWzuscA4LvlemXvKJlyH65d4&#10;HlcZoIl1fck1rpiTS8Z+wVFkHpsAJz04xu7t6rtYCwTfIcjfIwABivzG0I+hE61FuVR6Cwc89z7n&#10;6DEGn4/F8CRah2XK2u2yJiXB6loeoPT05kXVWp6BSriMMpVQnJNpWbN811CrskOulNweU1zlMJkm&#10;3eA1CNgA2hprX7BR1UtqaJJ50vupC9vQaJCaeT9qbSAfDA1FbQ6s/jGf71BY8n9m7IcRr4IrPS6G&#10;rDrsTT03TZStxoKF//T66X0rI5cKrnfWg6nV7lezxaJ0P39HGrKeHQwOX80is2GjhFnHGtVt9Rww&#10;Tve0e14Pag3waPPCvGU+13Ptsu68R8GZZPUI27BP9AyX2Xe2tY9qxMyd2WGGa92LhsT6zL9GmTVa&#10;BB12VZWA7LFe651izfJMLRConFK+B+8IGVDWu8ahMRAl67mGxp6hItOwJeBnAks+83lVkc9Fxmlb&#10;/zaGl9Z9dBB2b/s3StkMxShjvtbzizJG5i4mKMEhsgfD7XiDlc5h11iVl8ZtNN7kd9boGCK3rbir&#10;cpawudgV0vpYYq2io/wfPWWNkBHgY30optt7lC2/2W4u0+mkgallXggux3bHb5DFck4ma+Qein/J&#10;bzRQ9RZfH01VzY/tznRWeYsAJ87dw4DTQ5EZ5mFs8hMFG5aFb3cx9na81/kNOs6ZMw6LmwEypB5I&#10;YjXbp9XCOOR3NwCHx4dOur/rRtbGFMA1BAB10RM17j8z5AIAmsgrYXwLlPMGQLE5MFbAkp6G4TQn&#10;ZQa/YlENJ4FJGVHgi+e9lVNhO3x+Y6rqiv9tZz8FVMjXmK3zrJeNwAPAMgLIWMBrxXfMbrEAWJRs&#10;53dm0chT6Q3QmYALSa69X1yXKbooUpv5fM29zMwoYixLAFGEeXjekxGv4AR5K2NA0ZBrvjhwErsM&#10;LhZuQhQj1qgK1O6N5siP2SzXXPz+BjSIxT9kYfdbbGqOUNr8tt3iUMAgIKwD4OZtICjMT98wwDsm&#10;5HpfZvOzoBGS1oOQ5KXQ0f0YqadsojKLucx7Jc5lLYWoBcBGbrEIG3xmmXBdcuZJSw70kCxqW/Qm&#10;VteI8w61BrQuGLdNuzwMA1nzwHCMG7/EBld5Vg0pKBBULmWEsIiVew5hhRXQV7GgRPucL4qD6eoF&#10;7BiWMANAAmyU2WWhWWgqOlkiMIz1yppv1xEoCEI5ISpa6xXo2jZ3ertppZFFcbQEGJ9cDjMYzJox&#10;JGSPjmjsxfwYp1RJt50zzm/xHq24qmDC++QZ2NfEcuR5uWuE1y9BX0W46KHqdREGTZ4fYMhzNVA+&#10;LazsbPQGQZKDwhFzPea+5hueJe9dVF6nCyz2CxT2VeN9utKKvkLBobDbltlGmXU42pyrCngolFGg&#10;Nax1FGvdA+VZR/E261ZLfI3yfYUyRClytPtv2DwINzkkg7fh9tW7Uam+Yh29S3Oet3H+Gr+pczgf&#10;Uc1z3wwruMx8XgEYrMRYrqK8+buIUC4gzMsoVBV9XY9IG/DRRAHX3zBuQFAToDF4B7j7GOGKAMTc&#10;m11fJ/MPab//gKBAAc/fIIQBDaVXgGkABJ9rvet2F8hq7fe5hzZjq/CdRv81FqEKn3Fwv2WAQAAT&#10;1tqIsQeJkOuUau+4f4BAnflirHok8rRmnglgpIJiKAPayqxJwegl93LJ93Sh+/85QOOqznuc54Kj&#10;IKGQ59Pifs26sqNwiXu9ZN7PAVUXlVfpks+qjMWwlKGoAcBiwb32Bdv83egDNNrcB3PjvZa5pwKA&#10;sXjJ30XuveAr98Y8XvBcvzZfpSJzWERWFLgvPVGmfLcEwoAFO/ZKKI1mdSo39oxhVV36pk7rXfC7&#10;kSnFs5Q4bAaB3gi9bO4514V1bMxWUslbej6yyTgagJ0Ke8SOwGusOV3pFlAza8JiZmWseDsI23xw&#10;jiIwa8nmjBY+UhlHmv3EMBXPnfltcdgavi7wYD3YhbcMGLniefiMatyb+8N+MFanzet/CNIBPnNk&#10;GNe0c24YCRhesf84nx5FCeklXiuAC8OGFusy3dbfWitkp/XHbyTv9jHKfpdlN9yqR0U+T1NvpIaH&#10;oUnkmyBFz5BcOZszmm4u18T9Yh0fPTiGkScAgSlyQo9lxtz7t+TpyVxSfs7J8VlE80EBBfNpGXs5&#10;X2vOu0VB30Tb8SxCC95jA0NEUq88LNOEI1OQa0VvJA8UcdRoAUQqpw1rSNrcaBkz9yrFG/TBWn6f&#10;YQasfGWiXgdBhLwR6zoNUb7D22rq7SuppZdkdRVeE7OX5ArawXu9KWCtS1QsYIxdBQDptrkeMs7v&#10;yQ3ROJYkbvFIvTQWCrRybZ/rRjotoMDsmXZfvgcgxmtzPb0XU4BOVL1mv5tF6GfhsQFYydWwb9Bo&#10;xT0vLpDDGKQCZ9a0gFDQrXfEfjNWho0wDuef6M0w3NJGDleQyRkgBnBmWnGHe7bmhzyWaPfh/DE3&#10;S4myTwCKk5yIKs8cMHECQKjoJX6i1AeDSpoDFGJe9VwAQJY3rTQFQISHYQ1YmQFSAB72avHYn9rh&#10;KdEL8uPHPH3/vohW8GuAx82PXtremzVTTre3pXR710wbztcDVHSYN2uwjC17vzVqUIksmsmuFsTT&#10;PnPa7/FcBEdTxjsFbAJqXpyzmdxQlyoLNlI09iohQLDyI8+fxa2Sk1hYLfyqr4D1EDwCBK8hiS3o&#10;bLJEGY+tQeFD1X0I6kdAaDmavrdDECh09QZEFgJgwrxri2ANRMpY7ZYLbiKQ80I2Kk6UO0BixLkl&#10;V0oOjXODILVwdGfroq0g0ItslCJKuMHG73DoMbGxWbXAPbABtarsaqrws2KoHpIHe/1zH8G0Rwia&#10;m6+LscE4TAG0IZv1ARZbFgzWYIYCLiIoKizY7n0jFL3VKyN7A0FpbwrvZcwY68yThDYrUVrYKfo4&#10;KGRR9HpaZN/LsbBxkkQ5m57p/tXqXBv3RuFLdtX1bkEyw0ZFSWQoqZL9FbR0EBBaExlWgg3yGtXc&#10;C7NioRoeUyAVEZ6XWLSXKN1zlKDlkq86WPItKxr+byjqPwIQyKaXIGkoRMGqkO5oNWdyHLC0UUrD&#10;iez4NwAZFND0A8L0HUIbIY8FJbjS+q1XXzO/r9hcejUADygnlV+Z9VVFkXZYY7bC7yjo+X2tBgBR&#10;OQJsVJBl7q+JYq8AcioVxsV3Gl6Pc12hPM9RfhcozAKCssh6uuJcV33WL4rhDKVxgUItqchRsOVf&#10;oY+Lc8/N/fOec/Cl+iZ94fxnXLfGfetulk/R4xjNsBAXCGitdMBDhe84vgrnrnheFLBK23ka9p0f&#10;lHQHQMIaveJ6BcZcAiy1VWYo+KpeBe5Vr4QelAJzXGAuAmz4PABXF+WXvI9y57dmIdjHRKUniNDL&#10;00K595i3FvNXBzDVAQUlnukFIMd5qQN8aiPGN2e987eFwyq8H0TXq5cAf67Jc6lUeAa812Lshg1k&#10;id9xqFxmI/ZLJin2Jc8EwGhISNDDc4lxtV4y32/TBWvhjO+d8X6BQ+BpTZdL9uAV91N0/iOj4l14&#10;RjOs5DJzXAYoWcdGkrEp50X27xV7zqJ5kWnFHnJNm1pspVfLkBuii5Ti8ORhJLBvDQFqhGRzfjPL&#10;lbC1ZvJeQPnR4e+M9aiHVTKphdlGjHHCeFYIwptDN8jQc3v0sNY6yBWzrbp681DKyhnlj6DAiqsT&#10;vbIACTlNI/a7vXwWKAG9pWMATIRZGFO0BBDgNzkwhKrs9yr7XY5FHI5bEjBr13Cq4dsRMs5+Hva3&#10;sRaE1XfX6y8A2k9pfxT4KscwsrgXQz56JqJ6MXM0WHG/gGavqwdizDN1rJMtMhJAtj2hdLDu1xs5&#10;d7k8DhnKOMxUsenhAIOlt0X+cc0KzyljvUoaN/vLwlNRnRR5KIdOzpdzLUBxPLY0sNt0a5U/n2gb&#10;wPmLEnkxsvpr5DBrq9kCOGGcqoh7fL/DexIxzXQxA7I34L43ddYilv+pm9ZY5x2UsDWdooIu8qyO&#10;ws4w7HrI2BEgY4BiloMhuFkDBI6nUoR6JuiZIco6uoOv+ZvnNB4X0uaAkXBdZS3wLPnfYmaGcyx8&#10;Z3q/3BFDOX2MMkMFlkq3boggw07UlnNYcF1LkO9v9TgAAO54n7nrACokwTYAQzVAjYau3ntDOHJ6&#10;Bpy/y3nCOyLBlHmQ5DpwHvjtgedu2NSQRJe5yEb5MQNUHFDi19d1jF/kO/c351mu91fJ1FhTja1Y&#10;ugEUTB9aacix+itLs7tWah14dgC7+bGdjrd91hLvL6qM3zo4bdZXKd09N9kX6HHAhbyMH89TXnsY&#10;XI20O1pBFKDx0E43z43ggdxE6KYUc3l8tm1+Gd2I7g8Q2YhsG7vYjj02tTQ65OBDAmmADT0YLjwB&#10;xJTJmYFWpwiDHoLcRWx8NrpSssAilqn7kPcj+4IFJ7GoLcLFkpB7YBaJ78k/UKm7mSz+JFhRodnJ&#10;0Lz8tpY/G0JikIW9RHw9raLuOQgWFAhgUOjPpsY5Tds6R4HqvhG9a5W56Nm4PNieQICxN3X1cR+i&#10;UasUmi42BlHK49DaiBoRWBEllL2dH+1lYmt0Wc3RWwLh1wFgRXYEAmS9AI2zyCJVC+XbY4FIGprr&#10;pWF8eiF0yUok6ywNSZylw5GFhOI7HgAkeogAMD2+Y/qr1odNspp1r4PgV3gwh7Zcn7IxNyJ1NojV&#10;+AQyVQCJYSe9R7KBdVVbSTOak3HeLsKjXEJpoURKCMsrnlEB4SnAuEDYX6DULlCwJZSU7tsKyrqo&#10;kuiiuLFML7CwL1BKlyiVc5R6hedcNgxw8UcoUed/zvwf9nZm1WuEMmqjYDooIcCLQscMEAFiT6Ed&#10;IQDASRsFiVJS4V+hjIoo6prPirnVfWwGxxVK6Vx+BmMtoPyKKE/LHZvZcYVysyW4mS92yhR4SHqr&#10;M14Vp4RDBV+d9VTi/6r3iJIWiJxfvozqjgK7Ip/psTAcI7+jwTxEqfqwxAU7rGuUQQ1Aosv9d7hA&#10;S3CBBdft+ZtXgIuXKMmXKH+VLnNYfpXOzzi+cj3m+Cvz9wUAcKb3hvMb7vGevSfBjN4LvR3FOq/M&#10;r2CjEC5sQAjvR2dQxngegJBnw3XsGFoGIOglMgxU8T7llvB/gblzzgrM3bnzx305R2V5L41XqcC8&#10;Fvltqf4q+CgliagABEFii2t0uK7VcAX/CwS5WSyCb59hHfBT537bAKzcI8W1eR5F/tdLdMn4Ctyn&#10;Hp86AElAUgcM6fUR3Mc4SozdEBZr6oLfXHBvl77v/fOcBI1XgJ4rAabhJAC1SsxiVQOUp7Uwhlie&#10;ht+sMKsS1Wix0d0Y40PyrZyjCPWxx1oobwutdVTmHKbEWx037+HCuTgMN9gxdblD3ix4nz05mwpA&#10;UKxTBPgGpcQ+tm2+zdss9+8a65paLm8J2WKTMzMHgjeBZWvb8xlzpwzR6xq9bRibACiIrfxtl9+o&#10;S8Na06sTGTd68TCoXItdeU2GOLxvxmzlzzbyz9CM4anjscj+K6cTSkUidvBsODJkRZE50Rssd6XF&#10;GLta0xxd7i+a8LHGnCs9Mno8lcd6oy0810emmmUniVMQM1lp3DFOnqP1O8we05skaLKWUCUzdRtg&#10;wHcCVDGnAcbYZxZAjHb+fH+mt0WZvQQcAeIFl2U+KzHPNQ0+wF8AlSXyESU8WKNkLaWg1wHgYFhC&#10;YvxKThFzkRePFHTkpdcjndb6HR09IqyHXs6N0Asw2/E/a8RGbZJEVeoSUk1fzjDCsj1W+QEr/1RJ&#10;DdZ9FjpHJc+1mFtDN3Y6XwMoDBVMJ+XwfEhWvbntpn//ex3cBz0Ueww8v2fF5Qi5o0NM1R5uAAoY&#10;0WYcdtRtKzO29E6btcO4uc+o5sqrFAG9gB3GHNVe10V0l6m1emTsXWMNKqu6WmOHsXUKacF39cxZ&#10;wyaqdj7W0sNDI8CD/W7cz5NhCaBfTkP5GEsVP6B4XmdO63zPzE6zQ5oRTtmztjZ8zyZ0Fh6zb8t6&#10;KUhlDpgra0KZnWJlVsvMm0W05T2zIKVRTMcV5p/PrgEaEoT5zDLvI0CGxc8GGPNj1q5E4xdrTjLu&#10;g+i0sBFcuukkJRnn19VnE6MoOcuJzf/tYKnYyKvOZOomNcZYYsFFsRsWaGSUeKgY2WQeKsvYUAMZ&#10;3yxqAIlkTzMBTMsTuWvRGKuU+KVSVnhNFQosTgGFbj4FiW45m4DZ2TH6JbB5x4zFyoWHUy9uqo5V&#10;FNU92SgVrP1igbGxWercoxaBLlyZ9Qo4OROWvBZ4yG6XrBW5/4AbS0WbbmV9hkivQyAtN194AJ/T&#10;fMmGQiCZduuYrQ2SCyCsFBbNHACh4uowp47T+gB6WzI5HwpMBSuLVKKYhEtbyksKlfmu+7XO+zZc&#10;koOhtaiyjXLmutpRuoYJFNyGAi75vIjgiri+Sk3wgTC7QiFdlVQw3BMKRsVhEakWv1H5q6T0Jhja&#10;uELoSTosofiM8c4BNUvroPBdwZ7gqCKJ0QNLvgioqKDMqiicOsqshPKooeCqKJ/KEKXZQZEAOErD&#10;D+krCkXQUUPJ2xNCoBHkS//m/QKK+RIrvso9xPg5jxklgg7DElrGlnEv1V5xH4CdCtdlHB66/6u6&#10;9ZkP76eoEhYwMY4i17/sovhQeJJQJYE2BDECDp6DIEySp2GUHs9KZSuPQ3Cq8JgEIRKw0foDkIMC&#10;5pw1vRwcVc5VAlwVw93+Pp3VXqarInOCAq3xPRW9nBZDDxVeJZAae9ejYe8NibKGSgRE8jv0npwz&#10;FhWzGTCGmmqGqlDEAqOewh6hZ5XJJudsRviDeekxpx3uke97n2XuuQggcQ71gFT1hMgvQSFH5gz3&#10;WefaGWM0Oyfjd3J1dGnb2bbD+23urc6zaTKnbQCDIZomQKXm/PU4n2CTcVr5stMA+LO+h+xHuRGG&#10;TU1pNGxwxXgKhoy43gX3dMYzPSu+Yr3yfHk/vFk8y6vSy1Qww4fPSgA559B9PUBBudftSCrB1FCk&#10;JbwtZjazIiXWqC54uQV+1kKwV1EyyqS86ilyBOWnQvD3Vho1ddawiOFTSevyHSYI/Ly66JcAFXJJ&#10;4jusOcOw1jTRYm+12NM9wIvWNjLHUKVcLHkf7m8bNQ6X/B4wMGDvmKUmYNajIYdDWZopJ1ln1kcp&#10;85syit205wbvuUfNQNIzY3Vj+7lYQVX+jGFbgXHTWjIlzwEAcFycR75XCePJUJXZcMokgVt/bdjX&#10;95gbxhohKM6jnHPcyh3DT3plvd5sr+GIzEF+Rr8hr8f5gpyPrOrLAdHjBAjYSb7HGLu97qXbm248&#10;c8MHVuNcntATyLAWa6PLWpcwW0ceyoMpIXcE31FQjWv39RLz2zZHi+csZ8difL4fHBAUe1crH8U7&#10;cm1x3ZubVrI/iQUAB11Agl4MnrEcEWWwHCiz7Lb7i7TcXvHs8wyVHn9nekg4Olyrq2LGKo9CVvxu&#10;yu+15iOLi1dTi+VbSDpVCT/etdP1TS1SWUMPcZ05Y4oMHI1PU50BEYIgD8GTXWwDUEx4nh1eh7wP&#10;yGljxNZZRw3GYT0Yx9NmXHpY5EXMlihpwIkAxsKF1l6ar7gmc29nae/xuKuk+9tWursz2wMAUxWg&#10;nbFn+B7Xl98xHKLfAQ/2RhkDKOxrsr+29X4lLXl+Vgj98dxP3x55jo+dtHnM0urGni4AaTkd20o6&#10;3WfpP//M09NDj+saigFQADyssCpnY2FPmNtamp6qaXldT9fP7XS4ayS73C7nDbADzwyA88K0tdgw&#10;gIjYoCheKz3WbLvMZx0WdaQvsTAsOjViA9vmfbk9j0wFD2OEuug61gVg0ZqxsFgVQFLGxcwuwWJE&#10;mVmCfIg1EXUa2JiSyySMubgUKkGyceGzKG03blqdlSiNAxvLjLgcKNYsCDeR6bKy1I21husSIFHl&#10;u2UUhb0yLEFe6oDUuYeyLlnOZWlf79ewidwKwYVgw3TAksCJOSghEEooAlnzWjtjNsqc+zBLZWka&#10;E5+7meQ+KIxkqltXw9CJabcWTprqvhW0GG9FeNTY8MFBURDyfetrRPEyBL3WvA3U9EjEgUVyieK5&#10;Qjhrqaq0aihdO5lGN1PG7PVrWJltFErbcAeb2LBFzSwEFNgVikFrtITiLaMsqmME3AjQ4t/8plBG&#10;OV6aDYFAQFjJVi9fmdr5NtWxPDsog7w2BUqOz7vhVUDxBnkT5VBCAaPUVKw5OOC6KLWLQW7pnwsW&#10;VBxYyoKFSxSbXpQSiqQCoDA7xUqMutx1v19qDSNwIwzBGP3+Gfdl+ENCqkTPyGTh+tbCMBwXpEqE&#10;mZa/gKyAQjsPK1olCyBAQeqFkTgqeAnFK/8CwCKfROJnlWu2+J7K17DIEOWtlb9lg0Zjv8Fr3v8D&#10;q+11GqDcTbduc42GQIL79pDrYOinrRIHTPQAT9Y0iIqhCBvrNphKKyDyuV7yXC4RxNHi3Ht3rrT4&#10;OZfH5a9587w1joxry/eIZl2s4TkW6Xz+CQFppgngCSCVAe7qKHdJpx7hvWG/lRlzjaM15FkJYJhH&#10;OUgd7n04AQwP+T333OG7gom21+L+ur7Hs4x2/qxJ100d4FFljkocBb0lrDXJxsbkJwhks1JaACN5&#10;I03DTobQBFvcY9nnyn2anaOHxEOAdRXr8xUgExDi2nWNlFgzgjUArYe/KzhnrJ1imefE3tfK17oz&#10;y0x+hgRT5ZcKvIKhUEa+WPQsQhczFJeyhL2nMrbonUZPNN5jbTdZ4y0UsRyyqIWDvJA3oAfERomG&#10;VMJLwffKnE9jwCOqxSIPBTEClGgqCCCcTe15UY56HFMA0AzloNt9qOEEsDAdODI/kH1l5EsRUCHQ&#10;Nn1Y7kibZ6enxJohkkqjjg/zrDekilyWH6PHQpkTrQAiKw6ljexzrcnbMOsl7gVZNdCAFMTwLKPo&#10;mXKLw7CWQKfGGEqCG8ZpdeWGHgGUVzTK4xzhCeHZLtkP9pXK+K3GnrwQu4N6z3LdbD4oUd5aRRZW&#10;9H47yJXgmjHeCQrVekJ6tvX0WB6gzufRlwogZ9E4uwK3BBpcy7obVkPubQDZawACRl94Q/rMq54M&#10;PeC8ThmnvbQW60JaW3p9WcR6rwOEqun+rgbwKDOOvFZN9Pjh3izt0AesWF9Db0kXxa43YcUzs/6N&#10;mYw/ngdhPFp3yKZ1O5RvVF/l+wfOPQWMWL5eMCtINQPG7BPJ/HLxgjjNPVuJ2zTYBeOY78qRPmyF&#10;VcHUSBnD9ewpNJ8BcDYAAr47XxWTJdnlvsg1GaPcbQC5Yy78rhwky/3r9djsLFmBQSzoAsCYyKBX&#10;yLFGGXbmQ6/DcAp44PwW3Npc/6qBAWg7HJgjPrdeU6QvAw6Ot12+00yH+07aPTXT9iaLpnCHmz5/&#10;d6P1/fLYTuPrdspWZvIwhk0NQFqJGiBjgNBUD8jWarCN9Pw4TC9E5Za7rbNAKmzQMhtAd1cFRVNl&#10;09pB0ZCBMWNBxoLJ2e2v0uF4AXIxtv2FSWOhoJDNtpCM088EDwCSBTc8z0MhUdSHjadXJMqLg/Zi&#10;82MhRBlzNoqMZ2txiERzLwnnWZfz3zAuiVkWAPN7Pkjz/I0DhndAAMK5ogsqAMPSx76aT22Ou6BC&#10;gWBs2II8lv+Vza7ijq6vbIDNTrcaAobfmVY26iLUEaS2qreB0BghZdxXMGZsX/5BF+tTARKbn/ct&#10;I26lUy0ChVOBDa7XoYTALiFIimww3egKYF3qEgaLQfLjQEiX2MS62I3Jm1KpsL5ESZwjbCVsXup+&#10;LqhwXyJoUAB8p6LViTIJAqQC3O82sSYFHaaGIqwrKJELBHhVpYSirXBeMz2sWSEpsIoSaMg14NpN&#10;ft9Fcc6Yaze1GT8LY7sdlEuG4s1QbihB0zArRa5XwDrFQj03vFB5mS4AInUseT0Bpnxa9lqCZAhR&#10;7jPABtfWq3SBUrpAERUDbKCAuQfd6477rKRSZpwoPmtf1LnPLke1iOIF3LZR2HqO5LZYe2TIGjDt&#10;s95lbjlHzIegIIAGv+O6tvPOBoAzXfdcW+6IdSPkkXj/KsnRnOdsUzt+NxrzXRTtQOWLspW8+tvS&#10;b8hx6DO/3KfeAzkohg0tQKSF0eZ5aom4TvXYBKeDeRZEGla49Nn6rPhboHTFeeRWlAFuBeayICeD&#10;11rjD+aMZ8f1SsyLwNBeMa4jG3nNF58RhnmY0cMmf4JTs16uxswx83/J+PU06JGoMvdVAEhHQvUU&#10;IBLeIe6BedFj4m9bjMcwiem8usgNQ5T1SDEeOTgXzKdemOCg+Pzib+aYuQmCts9SAOj1eB6C0jyb&#10;5y3K5hWvrou37EWuy/VLTdYOcxohqdJLANcfrOX/wfX+4PkBjJmTS8BuATBiCKcE4NXDZVpzlc+D&#10;W8M+upQ8K5BjDCWUopkjem0XKFNDEBYS7FvlFPBn5pEcrd/N50xhN3RgwbsmgK46Qx4hwwwZWCRK&#10;oyfI1ex1wxKmzJphJ2nblNWJyiqyJrAYJVYiiFWEgnm5EeFBGLwPkKhctKmkWWUlxlIzHMTe7yhP&#10;kKPWFTIsKzlWgCPwMK23rLz2+8hCD70php8nAKo1inLBNfT0CJisEWSjO8Nlc2T6UX6dyngNKGEu&#10;Mj0pYUQADDG+ongY8+A1ow4QMtQsFcsKWBjMTs+Sbq1eHJk9fE/gapjcvWetE2W0XDHLh9vnKLyI&#10;PBO9Moau9HRY68cMoqY8QP6uc196wjT4KsxlifmtA5YEj3qDBoCgjHk0BDEFHBjOEWTsULLXx2Z4&#10;nu2LJd9CT8d0VE53diPFIp/Y06QvELDKMs9nKWHUolwoZY4eBnTf8AnAw/YatuNo1pT1AIe+zUE1&#10;mgG1c0McJfQPz5P9Le/E1N3TLUoXIGL2iS0+7BXTBwAMsPJbgAaBRpNzDfZlDsa9A5jpaetdMp5S&#10;WlmigfOvOef1qRZ1cSzbIFHW/kOSU83OkRpgl+ch+1sPkt41EwcmzE0Y4Vw3uubyHZMKFtyHv5co&#10;aw2QiffN9bo97tfaGoAewyuL6yx6o9hsbcoR2ShmCi3KAKo68weY3AK4LMU+r3EN7lWyL9/b7Zrp&#10;+49+OtmllvMs9q0043kEWVTPCIBjAsCaHU2XLaUXpkkaWpA/oDL83WJdkqUZJdZQWHJj+81Z2q0A&#10;GcaQmOQo2qQrEova/HyZ3aJl45zRyh1lbcdEWdllBKMkspqbiwVYZkGZ3pqBMpstrHvBAeMI9jrj&#10;iKqCAgiuK9FI68RS2J7LeKGIPPL32YxmcERPEa7pEWltQ67P4g0ymZuGc+vObLKx64xBi0eSlbFD&#10;iaYKDIFHb1tgHLr/2EBc3/LI9nSwC61WlAVl9oeLNFuzcSa6CPPYt3NoR1BTBltYLYXWy3SOYv5a&#10;z62yBopZl38NZVRC4GvBVRCepmEaxy4FyBBgvA/QEamlCH89GipbK1OeIchNAZXEVUPxSs4sIeTH&#10;oGldd+Ui4IPftNnAVm5VoZQQ3p5HF3tRxYMFabxca9liUiov3fDWZnBs0d22k7vX+wNetWy9R841&#10;BJB0ASwdxtBC4UoYbXPOhkqcewyLGmu3xjkFPBnfa1ewkFGuE+bEgmq2QDa3vIxiN6tBZasClKj5&#10;VQWMcjKGf4HCPUehSJ4sokiKgCsLaJV/eW4aKG6rwur+9tBl3GT+GsxRC0XZH3JPzJM9P/Q2yDko&#10;AUKKzI21NK6Y16Ighnlt8rlAxjoaKvmivBbOU+PeVGDyPbT0PYchBduqy91ocp4K45VfceG8ypPg&#10;EIC5N8yIME21zFgFCg3mL0ChHhXuvcVcGn4y86TIIa/C1FVDVVWUbxnweN43kwZF+8vCLzY8BE8A&#10;DpRWY2CNDtZSkTFi9WYCBOauaLpsxedt+II5ZS70+DhW03L1LlR4zhZGa44BFgCmBuORb+F9u2Yu&#10;UeKCiBagJPdSAFD4LGPd15kDPTTnPCtDIgInv1sFCNW4Zo3vhueJPbRbmWqHUji1A9C1Dcd5HovM&#10;DZ1bgAfzZ+2TKp8VJu/TGYD4nL0j4ChUAB16eVjTlsQ3lfeKeyoU5abo/WCc/Da4QTwPs6IMV2nV&#10;y9UwA0yScNM549m0eW4d1vnQNTn+gGB+j2BGGW+QR4DfvCAW+4exqvxC6emF1WuA4NZytiOrpeQN&#10;AauwR/KokDeGDSwZIDA3fd4xWAZdD14YIZyvy/eGAIoBr2betJvIJdaKwEc5aLde2+yXGspiZBXg&#10;x0Jmch5srBj8jwnvIXMtymULhWjp3keGIYMcmwrdSrRWCu0jNyW/TjActPC3G7kIfNfP2cejSD3n&#10;2ZbNBuO8HHnjOa7jOdEF8vfs6CuIPWL93qI81mvkIOeysrK1SPRUCOCUx3ptLQV/D9gS7HT5TCCi&#10;91aeR4SvMBAGa/QMoGt5QslzPuuP1AA0ghp737i3JaaarRNlyDkEb/JMZuigISBhCNCwzb7fNW3X&#10;MI+l9+2Guj81kNV6mAxr8BsVN8anHIWD9Sv4bIoS7EdWIMp3xoGc97Ai582D5b+v0npnKi3Xwyhu&#10;t+0VUw4yqcXBJIbac8ReIzPk2xjL3loWy2MjT5VlvBYWa/HdjiBjAxhBz9gkT+9Rpwsg4HunYyvd&#10;nGxIWItq2Q+c77hrI9ttI8CYBEUAHY+OtAd+02McA8cyKaKPStw75+bvPoC3M8prosgBshu7RSit&#10;8mrRsemhhowS9EiyrTKeSvR/6QKShwCF4bbO/VWSXd3HzMsEADG6BTgznyt+e32qMF7Wkt4Q9rYl&#10;KFaAkcnEbK9mergZBAl7u2oAcjFUObedfV8YO2ug5KwIaPMbwx+WyZb412fhWV1S16ikkmsGEuWw&#10;saLGLJYeSkp3rJaM7Hnbj0sIEqW3WUQVlLsZA6Z+mfal61BvhjHGCla/MUQ3Y7Oja+0rfxvXQqBY&#10;wAbEJvAQKVv10AI7JRaqFUmNTUYHSjZVFNDh7/COsNAEIPZqkNRkpU49NXpFdCFarbSOlWcZ6+jj&#10;IDDC0tF7I0mzizVjlUxTwNwk0zFgg+tvWUz2tLBI1BQBtZiheBF4GUKkj9BvozBrWNLWbygg2FQa&#10;DYSarucGwtgMgAaCUCvAdv56SxTaQR7kexcI7TOVLAJbBRXZGSgFXceGQrTmClhyVQSwBEV5Cx0E&#10;rBUtFXrTyQVI9DwtV7LIEbQID0MqgpxwX5cYH2OSn2BIJbIrEM4NhLqZHkHmu3yNwhJkGOryOSGE&#10;UNrl2h8RNjELRZDRRkm1ASB6EwQcKuEG31N5qcTPC6/SxcUrxmBmTSGP77HoXUMNLE/5AoY3wrOC&#10;Ygr3MIpQC1iSpGmaQVrlc8MdZnoUUEha+QXmsaxF237JnAhEnBe+j7VtMTAFvkB4g6DYsFFs629K&#10;szHi8A6hOC+4P618eSINwEeTe60AIsysMHShN6PKs2jxXJuAVnkVUXyO79QdEwpVwGE4saFi4770&#10;IJnpIhlST4UhrAgf8H+ktvL9UEaA8SBN87xcjz2zIaY8v4XuewESYArAIzH0nPF85Rl/5b1zwKsV&#10;UeWBuAaKgkjBE/Nddi71DMh3YI6KgE7DG/bpuCrzrHm2pshar8EuwdHAj/sSKNeZf7kzejXklBgW&#10;k5Mjt8XUZYGJYbwr1skFYy3w+wv2+RlgOHOvYZjoLXJerGES3YdNqQUwNPi+mSqVwhvWOxafXkf2&#10;lLU+qtybdUEyM2eYa8FAmXUjWVK+QZHn4PM2PHfxC1RcXDKverr47QXXC7DK+Nw7EpELQ/YRz8is&#10;K8F1m/cGPYAf82PatemtbeasDcDqdA0TvmEvoxSxUCesAwt6yWcSuNWrzk3u5dC9bzqrhELJ55Lj&#10;tfbN1LMOiRawHlybxPV4tvag0aoXRKj8R0tAh43zACGCGflbNlgzRGtZczPVGoCUMH4WnF/vC+e1&#10;O3EAC729Az2yejqQS8g1uQX2N4lKw4ZMuL7hEUPZEtKtQCqYmLK2rU1h5pGl020lYTVOw721smGZ&#10;nCMi38T6IzUARzRX5B7kjtmIznFYqVewYPjKoo5WmI0+JBiOUZyMeTHrQo91xr2O2fczwyuAM0vG&#10;Gy7WoNU7FKAJOWhLhkvm2dpAUWSQV+fWTBi9J7uVFTVNHPiKAiunh7tWlGBwfiXbBweFuQzeCcDO&#10;7BQ9FZI9eyjjbsbfAwHCOfrsnFeU8wDQgbHsnNl51v4fhjwsuW7BsZ78EP6PVh3ouzqKuSkomF+k&#10;0Qr9wrzXW+fMhd50QOfIsH4p2UDOPW0b/imHoawlvz0ZggHAWG9jba0JlHuU9+faAkSLNvb4rp1r&#10;p4diGjK2vBkdoIXfWJ11NGQOxgAE1l+ABz0aS8a+shhYNS32yNdtnpnT5/nqVemPAE8CJ57BCFno&#10;9y1AZmqwIRvb/dvtPTwj8hGZh+GKsfFqBlDm9fRcXDej4VvU0pjmdTqmM4Am4EG+jsajNUtuDs10&#10;e6OOrKQbgKgl2OerWlxf7onJDf7mhf0FRLORQ64yZpFa4lsOReRssyksd3xzbHO0QDLyNhBYHNE/&#10;gQ0URE9+U6/mVrXkwyrWotZIg/NZJS+qT7IwXKCmXhnSMNPFQjW2fa+xwSx9bvijxcaQnCQSNoNE&#10;T0aJwzimzdlMKZKcaeOtIUBDt5OhDhnrecVLNgWAwU0iJyRaMbuYtYB5jY6dIfgYNwt3wCYXLZvt&#10;EfE3xhkkV8DSZGXvAYQG1l9XAYkgGyHYdN9rxUrWUwGrtLVec8sRJY5Q081vxToFkTU7BBsyhu2n&#10;coWiutCqRThWJDIiPEOIck7JkgE2OIIPoSsdgV9E6Oo6rmPlahXXGYucDN2gHa0cwJc9Pixy5TUn&#10;uleZrwxAE1b5AAXEfah0LwEKUfNCoIRg1rshALC2hNZmAetYZSGvQYAgWdCaBGZHWH7bWK6WiGmz&#10;eQVMFBvnkoMQ2RNauwABD13rWkdRUIv7k9Bo6EH+hp4FC0s1uabnCaXOZ41M1z5WPff5GdB0jlUv&#10;ubDUUxli7fK/3oAK5yrzXRWtpclV1Cqvqn+b7cL1i8yPtSpMAT5HCV/qbeBeMuahPeDevS7gqoGl&#10;bQjGWhyChbLn5mgA3uxZIVBro0jrWMOGKFznVnk0/GNNi0gvdT45vwC+yZxW+d/S11PW/RwBvQS4&#10;fn8ehiUmYTpD0RnO6PJc+v2XKIXXCIS88NdXxvEFsHdZ/YN5MxtGMOF4ARrMr+tFbotEWsNO4WVB&#10;sV4ECGO9CASZX7+vpT1nnwXoQ6ka8pGrEt4g/rceyGL+ESWh5c+9Frwec8xzuXL++dtzCwpduwUV&#10;M8q/yWcSj+v8byG3Js9FRd5hzTUZR8YY9XI1OKqstwpzaFaaXjGJpm2+W2cdtPleQ88VvzHdVsBW&#10;YB8V4+A+vVcOvTUCUtO3BRZBMuV3Z3xfgq0hINeq/BXv1X1gllGH//WIWQHWcbdZB5a8NgNPEF4X&#10;yAtkWUflsiGal6wznjNHmX2sEeRhEa4OMsSieEPkpcXCdIEPAAK2HOiur1iTyEBkXJO1MUBZKlv0&#10;8mz4zLCxfVrMjugiS1sAExW7oZsW3zWrpIPCNrQT3iFk4hi5ZO8gSepyVUxtt4ZGNFhTHgoCkFdB&#10;BFVxs9cM95i2K6+pBdjVyxdtFfg/EgCYk8iKYw0rM72OoWjBQxQqw/hsdSW7XrBGOVByEuydi2hw&#10;yVyYFaYsl2MXTRoBItYUknvi3xZ2tDHceH6eVs41CrKJbI+KyYxbD7rk+iC/y23TEAQUO74BxlMH&#10;kCQJWMKjfIUJineIkh8CGuQz6ElXf8xQ8BO+LzCyPoeWfYRGULySS20Sl8l5wACJ6tgqbACaSljl&#10;b+O1IYraMIn9UAYo0vER6x+Q0wQ4RbdXnnFbTwUAyo6xNiIzk0UOoURS04t328t02BXTcVfmqEa6&#10;qH1NNih218h0aEHMMtY+IMeQEOvCmk3KAkGRtWbMxOwPOFD6ZtnoyXG8FktrG+Lhf9v7W+RLoCAX&#10;pOt98LcZPfasCRIq92Gr/QkgIm8Fn3tHFjwDQ04DCafOAc/B+iHRgI55Fois+M1hXw0wkfM4pE8A&#10;IPmtVUoH6ypzWQFcVdL+yH1uaun+vsE919O1PBDAhqXM5wCT1ayeLGW+vukANlCm/SWbwdgjF+6I&#10;FFmQZiBYY0MFbplUy2NvVznhU8a+NS6GPGhrUbhQTY3tWXnSEAaLzLbMghYbGg15XYCiVlPzqRkc&#10;oEV3U4NrRvdILIAy37EATsXiP/zWGGWVxVRt5QBIYqTEKK1KY34CHJnCosjdjpvi4c8Z35SFbTxR&#10;t/1qzbV5kNbpD0sC0BHlxUGqhmwM5RinNQ1Mt6OhlAGbxv4YkglVjPWwAFEYCEZz9WuV3MKVhxCN&#10;urTMEHQCjCKKQoFvWMHMDPkPckgqjNuiU6aVlo15832JijUUXBWhZ5qoQCUyKjwQ4HozKlizX69Q&#10;uCjTMwU+Ft+lzH2FoW51Xe+8r1ehOkDBYuF6Hb0dVj41TmojsYtLzol1q7LQe3CGApIDokCPAlIo&#10;BpVAXU8F917Dmo1aDihq379CeV9eIoQR1ta9MM6ropRo2hlLXJXYiQWtl4F7lIOgK14vgPcn+Ggy&#10;F9YukdkteU70K0nPUu4ShgV8UX+AMTYNOTn/jhel8oUxmlZaQJEZu5fXUR0y7/y2gEKPqpkqChVG&#10;ZMrkz0FSqWCjggXl+jE90h4Xcm7qgDILXEnkVAnpATLTpNOTbCmngDEw/3JZ5KNcMbcFwMkVQOuK&#10;edIzYo8Sz5t3nOX3PHNTSy2uJXFzNNXbx/NgviyOt0EoSDJ2PckdkeCrB0E+QyvLAVJdlz+fVVhD&#10;Rf6XLHoJkPHVcVg4LUIkzjPK+4LrnPF7n23ZcQEoTaE19TZKpvM9vW5NrhXcDEMSrk1+55ru85sl&#10;Sm4JGDKkYBitisJtNv4HFvL/ngqXf3BN5pN5LJQ4uLZcETOXrHjqOSSoSpi1fby8Jvv2dDBGKgC3&#10;knPr3LjmudcIs6JcrBki70VgWGLtWJreUFat5TNkTbs3AD392UcEMDKAz6KwWAAcATH7kjXdrOmV&#10;1XAAEHBdwabg0bCuBbhUeN5zpC8zp9ZUkXsjWd3v19zrerSYn3IZYMd+y+vO5KBRArNhzki9Rhbo&#10;Ta3Ja0L+6K2wHb/xcfvBmDlSYTzyN0x3bKNo9SZZ7tsmXFbJzOSYcWiFm4VQ4hxljKAo0gcYsJWB&#10;oZtazIeeEA2nsyA9rlCopj3azfkOq/P2hOWpcQSItES8Mk7iu5WTW56L9/TqWvRPz7E9n6JnD3LO&#10;UgES9POGmcpVZTbPDgWfIatbKB3DKGbdmIrbQEFVuE6R75oBEz2OfgELU35/X0dPkO9FOGnxEUXK&#10;eAQm7An7LUk09TCTZIJStVhi5rjYk1FQ0lAu1+hYPGyGDJMs6ppiLC0A0O+aLIbW5ZfIcbMVgzyR&#10;0F3Li9RboZzRAz32m8q4IwGUo49ROkbxChb0YthYdMqzW6BMV5tLxnqBQtbjgPLmfu10LjlzgN4y&#10;Q8TuuHpDbEw6ClCCgucaPcZo+X/DPCOe9QKjQv7M0XoYKP/ZkOt4np5Kne/zW70pAp051zf7TSU/&#10;0cOx5m/0lR6aAe/Jx5gBZEbcU6sv6DA0w9i5D8djeMS+M330nxktE9aJ7T7GkZ7bivCF17FjrfVC&#10;TqwZQzW26whqwB7AsDXdtZrs9SJZ1ErTNvC7PlXThnvcbgrJDCTHaKO7Mfc3ZNx28Z1z3sNRAqh9&#10;WLpRFCyazQFAZgC2BZ/d3nfS/W0/vZCdrQCOniMoYstcGwPXVbXgAfggZJzrep1MESZsBmOAdk6U&#10;LKkXQJJSFNXhsPTucKEFf4FCERnV04wbH7PBVjK0Gby1JSwNbTvqDudzkZqfbqjEVLAoEcx7FRag&#10;sUBrelgUJ5pNIUA7ZgSgaNwkLT0h/l5wwvd7IGc7Ttq05vbYDnKjZFWZ5vbrMLRTAsmXEXolFnbN&#10;8yiQsOAbKFAVjorC+gG69xsIY612rUTLWFtUSZKbYaMgdCHUtMQlyEU9AQSx3xdQqBAkeWoRW2Ux&#10;BC+H4KQ7RLHztx6JDgqsp2sbAWhWgJU9a1qUCH3DAyqTzyjSC4SwvItiBUtX0IHy0ZV+gcDOCywp&#10;uAUceiYQsHWUl+BFRSHYwPq0NkM0YGL+rRSrWzRi6dxzA+FuimhH0iMKJrwE/F/kPlRy3o/x8eKY&#10;c6BMZNGbyiZZSkuqgCLQ+tZClMtiRdpImWVO9W4I1CZstimLX0a3adF6h46HMlYY921mBOdvcC/y&#10;LiTy+UwMmUiYbHTzEMflBfeGULfOhjwWQxiXjPNKlz9KwzGWGaOETD1EzrvPdDx6x4ZX2fAMeJ4B&#10;mlAeGUqvxff0VlnHZY6FvxaEMw/l4h9xONeXzIH8BPkeNkSTiChpUsKooQEPq/GagdLl3AFAuI4Z&#10;JMbnM5WWa0ClOuCaPOfI8hDc8ewi/GGoJJ5j7iXxXvQC6fExtfXS542iv0JRFvVM8ZkcDjMOVDKG&#10;bZxvvV4RQhPwcU3JuXoYJNgKZmrMo2XlqzznPs/RjDLTTysAWQmpjqHIfVeqHIyvyPUtnlcWPAKg&#10;fpOLJe0armsw7miUx/dU6FFCW0XEcy0BSkwTluxnfNoaGYLTCuexGqaZWueCJq4Zab+cQ69NmfWo&#10;t8kwj4XUPDL2V49r91lXY6xhi+4tVbjcuwWpTJt13br2a8xvhT1uqrjrUgBnuEjgI9gL3hJAwzVV&#10;AZgKzApFvRqCMYEk98wzriJzynUzxTg/Vn2F+7ji8wvuWyAYWU4YGwJqs6ws2GVarMW+esjJLr+J&#10;jr7sGWWGTeEsGtcQJEl0Rzaq1JV5gq4Wa77B95rMXYaBY4Eua2hYQyKIjT3ASmZoBEWMAjZEJT/F&#10;MLX70DCwGXtayZIrLWhoGr1ZOXJPDG1YZjxKjfNbw87hiWDMhrGsP+Ozi0qvjMlMwGhQidKpMl55&#10;ItG4jcPwifdoRo4JAgIPw2tREJJnoufH3iX2axmP0CE86xGyTn2TdTE2MS4l2GqsDpGDXeY4Yw6t&#10;7dThu3ltHueEuQHMySM0XB8l3rlOkXmKrEmOWp3fcC+R8aeniDVt9otK25C995pxL1aUlo+ws1nl&#10;XTsKqhkKExwsVO4o8+NNE0WKvgKQLOZXab8voqjtf1JNp+sSABP9BghYrLl3AZl7fnYV2SVmHt0/&#10;NNLDQ54JY70nvRCCG0FA9OviMMQwmHDe23Za7kp8h+fLWtDD0J9eYZAX0uoasLIHLHGOFoq+yXUs&#10;QtYDEOTddSXOsh6mHI5hDCDaAjpWAFPuSVrEhnMfjpW0lEzK8/J9m6yO+O1uW0v3N12ODiCjkoY9&#10;xtkDvHCMelx7BJjAmD9636dKurm2Sy3zJbhCj9qaoMd15+tKcEGGW7NRGmlyrKcxOnjEPa4AMdtt&#10;M72wrbqLyU6qVo50Y7jYouwqC7zH0aha9VGLEIsNRWUmiAjTMIgL1DCFAqNo/NENwwIKl5zhEDZD&#10;E1RtWlzGRjAmmaFE6mwiF5R9JuQJ6DI05DHmM8vnGs/WzW3css7EWZ7YYjMVNrRdNm3ypYUxXTHp&#10;WBBtFmqkhHL9yEln49kQq3ip1Y1iQOBeqiAQxmf8XUCQqIQFAgpM60PobZB4l6FkQuAj5KzseIkQ&#10;1lWt8DEX3hoBNgiry7tAeWn5hLXHbypYP6aYWpTKvhoSoRxvZBDUUaBsEBnCz0/TZLZCFPYBpPWx&#10;jAamMvZeMnYLY3E9BPBXBOZnhOIXwMX51R/JFFPDKca1jdfrTrbOw0UBMMJhJocej0IAIJQN47bI&#10;UlT9Y/OvQcBRhIu5lKPRQMCGNY5g7wFmMq47HL5iQfKsMgSx7nvBTf2PcKdbCEzLvsh1BRqWy7aN&#10;u674CsBIhWDGicpHL4EWrApX67eL9W5VUl3cUY+Da6lcTb/sjayfgJCXLMh3tcTNaFHpKuRL/NZs&#10;hKhFgVIz3HRluIlzmSJ7xrn0CFlb44pnIu/DzAtL0ZuxEZ1aUa56TmoAFy1qCbWGxTLuSc6LPRaM&#10;25flhujJUdlW/gfADWDHvQm6BJIqyqgAqscN4Fmv/YGFLU/lDWDqS3CaLJvf4tmXeYYCIN39hmjk&#10;NghwtMrt4Bu8Dy1v1kaRv8uCCubGpmwqaGuWSOK0v5AFzWqCBzN3ioydtRt1XPhdC/BlDYrYvwhn&#10;w2ySkAVGAZD0/AAkBDbyQir8b1jM9gEN7t/1XmaNSTBtAHT1fvz2vlxh7UeZevaR1rY8lSjHrXLl&#10;+nqkBNUt1pB8iCrza9+bEfsj0mbZK2UO95Lpy1WtV/a/MWNLbuvdNPvKZ3nBujJcEgRp1neB9V8U&#10;NHAfQWBlDiSgq8A8LK891xLtYqnXJUUyD84hz8pqrE3OJzCSIKzX0DF76LHzeeoBk1wqIA3gxhoy&#10;fFR2npkfvTOSskuADg+9D/LQLtnn1g6xnLxGxle5JazBsjwn5t/fCszkioy59xlzMUfhCo7kXej1&#10;1ZuqPJgDvpfTMsL9gmeJ8hWEKEuRGYag9aKY8WevpPCwIOcMY9RMF0XY20epyiH/QS+xyjcqLc9Q&#10;5rwvUKjr2eCattz/na3XRNmHF4M5FFTI5xEU2f/GzJGechkQElw7FLyGqN7fqRwGlRtrXZnS43cW&#10;LowQuoYkz9OaQOHhYUxTi6exF8yKsUv0DPDjq5WUR+gZOR+CrWi7wH1aKEw+hp7IKN7G+bpTDuRk&#10;d47+QBeoc6J/Tsb10DV1zqPnW85KdM/lc2uG1Gq8sl40bPQAjVG0hl/kD0nqzzqmCV9GeEqKwLXE&#10;0k0l7TBSV3MTA/Kwx3pmuACQgDIfdq+45/Mo1SDQ8xBw6S2K1hjc29ywyRQjG8t/hLJvDzDaOQYA&#10;GWtXSPq0UJcVn6co7/l1PZ2eepHRNAQQuC+sMipfxJb5ekIaTcmegABBJ8DFCqc2x8tY/x69OeNB&#10;jpn2aqjJ2hb7QyXdcu6761Y6AQBMk9UTYV8YeSXyT8xSGbH+5LSYyuu9RUinCwC7aQQXYz0rMxfO&#10;B8AlspoAUBjxSwCSfdVsl788VNMa4DRinkarcprsa0Eunevt2DfSC+v6S9qMNDDAhK5urZLfTdhE&#10;3lF/n8nU1eYCMsXUtBrLCbfYOLaNL3OOCg/Q8IdpVJHVIUoWRfNALV9uXw673Fm9TCSr62mm98Ri&#10;WSsW8ASrcIk17CLzPCykwq/NXUF4C1BE/CroSFNjYUo8lReiBfWbK6BlUtHCx0oplBHmbNrzAsKK&#10;RaZrVWKcWQqCnD6KWvKjfIUmylZ3trHssCx5T2VS5lBhXKBkr1CMZRZ+kQ1mGquZLn3mQ96E8esu&#10;m3W+Mf3Q0te8hwCSz1FHIfTZ5PIoFDQqFz0aA4STsVy5C7pydWEbT7ao2QDhpLcirC2VpwoWpXlx&#10;wXsonBLCVAvwnGto2ZvlEm3REc4qX7M8ipy3zP2puKso2Brz0uS7GUrQvhhdlLOZERa1snPkBgQ+&#10;6L9Nu815btFfAjQKvKKALZal8opKmAiDK+6/juLRba4S9xoZG74r6OO6WikllLQC16I3VqSMtFHm&#10;05RR5yVCNozbWLmZBMWKgp7/VY7cW4UxmsUR6cU8K617K3NGTB+lGSEaDuuBbFngCmEtVj0GKnbX&#10;gvevl8geJi3G2Q2FD8BCCVm/Qo+eLnWzSYrMr14GwziSGV0nlv2WUGuBseAq8HyCGMk1ggQJmLF6&#10;ag0rd4AQ3xhbRUEZQtIl3FcZMPYS9+J7ptgN2KiuSxWSBFKb3X3lWp8Z6xnn+VIAWHEfcnkMG4Vl&#10;zr1IstVDMmPtj7EQ5STs2D8nhMocAdFAYRpmcGx6ggQcghc5IEEm5VyCCIu3OU8VPjMDR6+Uc2Bf&#10;ELOU/E6L8QqYJcl6hJIGPERLA/b6JRb3V84rSLBAmhyaK4CTVVz1RBU557nzhjI2nCQQ6Q9fIlO4&#10;j7ahC9Y6a0mCsvUWNBKsCGqTPr0MAlFJsaa+5rVceI/r2fVXr1adZxfN8uIc+TPRGykILTJ+vTt1&#10;nrGA3wJ+plrWmbOaHjmAQ4XflTgqrGWNGA0Ey7xHGjC/dQ2EhwQAbOaOINnCdLb897uSa60DY2ZY&#10;f5IrWJ9vFGtjHN6DXqQ6ALnKXOj5MXyj4hXsTxlTeBWRITUMt99ch7DyGasWvl2YJW9KwpeDIRE0&#10;ut42eI9X+UC2fzCsYSM3LXh5GZZ+F5Q09EDMDY9L6seqRflZpTNCKQIJ5T3vH++76QZr3nC3FZD1&#10;8GntRwYLylHuQU8vCrJLr59FC1eAmSn3bbi9x1j0aOmNqXFe03RN453Ov6DYUFD/b1H3uR3ZeWRp&#10;mJfdQ1JSy7RYVfBImIT3phyqKBqRaqk1s3p61txVzvtEkj0/zioUkHnOdz4TscPtyNrn7Z4k1oDA&#10;cd831ocUPaXFyua10fX1IaWvt8hVBicjVA8XVS/nQLxwVe8LZOwGgKwbL9JewGUvA1jZLu+KPjL4&#10;ScwpwCY3ZforZcy+vAhzbK60htCT5jaAdNN7CLc/pHh/+uEySx5TbIbsyUbXm9XZMkv+arvfp7xT&#10;4v/497PVTz8drn76OcX9LVbNjZRu40uWaDqp5BUvyKkwzoPwh7DOOgyi6uUpECPkcZWuuPrYFYC4&#10;/ZDC7zsnAYwh+eKZum9uOteYSR+/O1x7OAI0Q/MuKbTvnE+0IMCRbpWfokz2A2bQPn/Ns/J5f3WZ&#10;Uc4rohcZ+gg6Wbf2ZcBpeSG81zgDP/Qzb859Y1uevslokMOxmFb/P/5FtEAFijxEXqB0uXXtneRl&#10;PH06Hs+GcNXFo8qXnZXW+ieBGFU7Xwwzp03fpjhv43I9nabojlosSUqIY3D8qzLRbExfkmXoaZny&#10;mPJYiJQiCFicd49lm0n9+WXghItFFqySIe4cHo+//f2ujXc68cX77vX4AoC8Don9aSo9HEBxKlTo&#10;mwTAL0KbJ2NAhc2aQlv0/V+7Wr5KMHNnTjVHQmK733PF6sexF9i46nCrnlGOdd49WFsnCQuHXzmc&#10;hLarfv8Q2Hl8/Ncm1wZNQFBmWfY7CRwlfhMm6fMqAYQjtgi4BAqKZ/eiTGWzn50BDAmp/nbRuMXF&#10;l4R3QkwpoaRBYMYBUCqq0di+0tXuI6nuqOeqJhHK2O/z+BcmuY6V3HclyBFyQgSoxoEMOQubXWL3&#10;cj9YmqNwKZnmhUL2fORVY9E3P0CNzHh5OQhyNKDbyaJn+eqPAQDsAmwD2vqZMCZMeYQS6N5jEVDZ&#10;S0GrurlojHetHwI3luVhQkdyn1JWY5T/IFzEstf6neUGhPE8YFQ8Ft4CLkZxpWQJfMmjWfa8Ttzj&#10;BPdJCh8PiHJG66nN9kXCmrcAUBj+iwANZlEls0Mi1TsLL7HoWe2jRH5Rgi75BPgavK8wAuDnOg94&#10;4TIRu99W3RHI05BOx8zpyZMyFg6g3ICao9ZyPX8UalfPHYDUu0xybH8DlCS2rimzO1MAe4qFAlPW&#10;CSRu9DlgSiXOzmnvkXKeslhrYN+2DnKm5Ocsu86yclWQofcGAJWuCl0BvzyI2CidCdY3wIBTgVLE&#10;k6FaZbP341nhzTsMdCvP5X2y7yQJ2088AVhrvbdw5Nqq77uNaXJY+ndARz9L5qZ4KOiT1oNX6/b2&#10;d0NG9iCM0MXqlXQtR4dSlWM0njFAP+A3ScPLrweM4pUBBJRtm2f5RHJBhA2n2615beyvB3T33fbg&#10;ee8tx2JyoJrv/d6DsTGeisaJvdXP1g+QEv6Yjqy987J1nCqWvisfhedHNYzKLqE/wHp6m7SGkuRP&#10;Aeg+c9z3EM9tNX88NHKv7INzXq/k22Wfu+o665k8i+6jA/EpXo2sTF1lDzJKWPnr0tk/dU9jag0Z&#10;Wj1PV+ZLBIqdFyFmpFh7h8nplO1Bxp2E+uHN0FKevGx/4WVRHg788jDzUEziamAE2DniDdjvvjwX&#10;KfbnZLBW7IoD7rLIeV0YSrwRvEhy8c6S5/IwhIWmOq3xKaPFRC15WskvQDNlvX0OX5KkUEapnBKU&#10;A9fpGiBzuEoApfbVWe91p19IYEYyKrZXAAPrsmKCdTO73ikQoQjgMpAwpI7OUffeZ/hmMOM94pGZ&#10;5m7vNlcvn3cCCAcT1kBlLwHzLsXKwyYctbMrTLguW8e1JJ/krDkVojm/XnsrPsqX+f5gPAUf3667&#10;676k9N+m8HkqJmXgJgWccn/+dLC6l2iaAj8NVAEfkkyvn1XB9Pd3e+manWTi1jpZtb/ddJ/hxGhc&#10;AMh1hsRN4IP+VFwAsPGoaO52ltI/UX6coXEaqLj4eLha3gaQum7uuv/jXu/eve4BicDLJfDQGvZe&#10;JwBRv5uOuwEHJGQa3AFAEknvGtt1zzy9XhOr8XTcN89PXfeBlvuA4enxmrEVGZrvIQ+7aY4mOddz&#10;G8NV7ykp97ZxfsFNdXu/vi5D09MorA0yrJhZZIi+EHwdjUuuK3ChWmQSRdp8F206ljr68Y/cLe8a&#10;yNPrlOw6dieBU/YrshvuJuRZuPSHP79JHPbRNvrJUUqjjSXD2kKPu5MyatNCr9qS81Js7XbJP0hQ&#10;vE6AfJOw+fMvVuCbDrsSx60EIMWoxbiy1InJs6QIjwQpbohlglXVxsPdv7VRXg2av5DwlhBaJoC3&#10;3/xi1afcJt8hhcr6Y82IKyNmkt+BwXOZsERsw7IkRMStr0PuFNhQECd85XWMQksAyc3glueuphx3&#10;ZcgTfBRW74M9Udkna/Twqmek8Lilh8SLlZmixgT5/zkwmufmltuYNXaUwB2rtftNIiGLXfltAlkN&#10;/mfurZD8beuLMh0j505zuLfDek64N0almSz9XeEGllrKaGMnoHGYUE6Qq1DR1n0sxwQpBkt5EQjc&#10;xM6FplR1cFcS8vuXzWt7QlzxonlSVqd5lYtLHnh73b2mpLFxUxiAo+TPHaCBUmn+hR24no2dN8Pm&#10;Z2187HAoNwRklt3nuGcumzPJfvJnVP2gAB9Q0L4w5/IZuNNVTU1CXvM5lN/NH5Ay+Q7dR5WPCgOA&#10;ADnbQUpgr2e/6rNKU4divD2nUoPnZ6pD7JHuh0LdPlm2/tdXv23ev25+zCllBqQG+hLKy/a6kMBF&#10;IGC6w+5QbKzsAEaf22u/8UDsNt7hT2ldD1pvik/FCUC+bvTWvLUHJHDiTRGK41VR5rvsEuZTiYPT&#10;ZfgRutYl2JRVfzcfff8QYGtN9T05OAx8nTeO3lWuC2+Rs6Ax3YSpup/EPvlGvG9AFVAzFVUBO15G&#10;INql0uny8rft1z+sznr3JWXrflud34AufhXkYDyUPG7HQFZ/B/zlRfCECQf5Pw8ZT+Rx45S3Yg3m&#10;6ozOOPoeYGzOFj3vNAWnp9Jlckb2v2R2gGy8X+1vsX2KCImVMyzMpKcTJliVIKrzGC1CNeftA8AB&#10;tbuKG+Gpixvgt/Oz/GpCmXKIhDvliDykFJ+fWZOAREqt8269GBCH7bGb9tOtfALKtUspKAsVzTqF&#10;LRF1ckEy/FRAMRAxmx6k8OUvOFvCCnuBFv1YKN5jIPO2d1QK2/14RFjxD4EMzctY98piXz6lADMI&#10;ud95UZxZyvUhhYE1GjOosM5i0f5Y9PeTb1b6diCQk6T6fRbvS9b5o8qTwBAgqUxWQr7xX/H0ZagK&#10;bcizQNbFKz0lvekDxinvujwLFYMnt68yeNM1PBRv0wWtE6+2HA7gRBkqZmb7VZLoNMR83lgdP22s&#10;9nrH/fTR5JaMARKI69436R8Vj2fpHlVCqn+mDUb3VWGkikZ/L/2ozOlB42JAX/LO9wwGtXCSZNbb&#10;FPW3qjW658eP25MLgTkUvwf68qd3B1n52qrrCbI9ngO5FENMJuTRPsOy/fKym87EW4UxdJ3sKbfj&#10;7ae91dPHgELze3fH09DV+719v2jMgYMUvCRNZF8SWIdTo88tr7dX5/e7q4uuc/1RLlq7y60BE4DF&#10;uTDO1VbP2m2sewOe6PHzy7UHZbriuq66z2Xr+e1yWEF5JS57BpbSi/POx233C/gAIr4nAVXoR/kv&#10;b8l1373pHhJpb5sjxF4Yhr9QRvXu/avVD9/1ARN/SPD9YSUBUohCdQj2TWVPUDN63NMWgqJeE7a8&#10;6jsIWEKQLJaQKYAhAUhFBOru8Zi0SaabYhf2TmRgDr1DzCodwOG5CUN/kwux5ilI8HQYCe1hYKQ4&#10;EoZ4J/A0UEK8DmrrxQwRNC37eRQONySUmtJjsSq/w3dxCIT0N5bhech1PxCzvYF+GzMnpfb1avPN&#10;19MtVEnjNNVKOMjZmFhw40COxeW+n4K+TnhcExCUTQoCj8VhQoSC4wYXBtDjBbHMYj+FlmATAtGF&#10;U9+IN72fqoKhcE74jWdG3khC+eD0Nx3I5qTfS7jSJO+md6RktWF/5nrMIpoqA9ZfAn0s0i78EVNm&#10;SkD39yHfSrAaI0ZNFSeAiWRY7ve93n3/4MuxKk8uErbXWYLtA51Y9VvZbm9ss8AbB2bUjTNAjOLr&#10;vn13Km2aZzkILMHt7iFXhhVqnfaPCWH/9k69q9it2Kz7L47+OJa1OQBSVGJoSe/zw7dB0STcKX+J&#10;wjL/F4sU3aK9glrfOrcP5TKo2lApYy9dAdKswEDQwQ0XePsqxTiNzFp3rdpf7bRO1oKSa9ysZ14P&#10;ilbS5vQCse/6DG+AXJWtBN10Sm7ttwIiYuPauOtsq8W9hGD3OE0ZTh5K9729+12WSQA3BQbkavl9&#10;3vpMcmkKAVgcqx6o2GwMvQdv12HryhPjnfYPv16DkOZ1nUPUv83NUNu3R4TV8MhQ/sKFrH/W9VZz&#10;txfgQ7iFW2cdjrLm7ZWee9CYR5hTRgnCs86PclRev8PW1t5h2e8Iv3QGjvq/MNlDwtte1EBNyexB&#10;9xN2GG9Ce1/4cXnx25TZHxJuPIft4d4dLbw9AITbG8IpZ8kGbn3kggyKddVH4xYC6zMDxNvTB4Ar&#10;6v3bzmV7TM8V53RNCNdatu48f2SFKh7VW0OG1riOzgIpy6979m8Sjn8a9/kkg/a3XxlJnTXhVZUf&#10;L2/3V48ph1O5AO2TRQD019b7R+2HIZ9KqQuPXN0GWDq3p7wxXbtHX2WkZLA0LrJMSJOHBUGfsnfy&#10;bEKcXcJWPCwqw1SF2adHKcWj7r3ICFqYh/Yb4A+ILBvbdJgN+OAaQpuOe2iRMmTVS2JFhz4t8duj&#10;ylPf4614n+LIcMTNoWJGEuSnb0+TT63hZfekcF0pa16Wk4DGuumk6pXAQPJSYiq98TlFqcIKSFYs&#10;ACzdNIa7lNs5mU5X9AwNLHX/Peh+67HpkZJO6DtnfZ5nA2eJEL0E2mmh3zsp61Wue9EaXTyka/rZ&#10;WKYNRADgvOs6MHL+Xk5f75sC3u7euJWOA0/7gaKj455x8ioghHJg7Q0R4uHdI3OkBkyTUV4k93sK&#10;1ACbGW8SWJd9X/KrlAAhnaPOqdwQeSoI1I4DYEM8drWuRkFzDwTcv9PHJYWOa+N5f4W1E+EWErF3&#10;GUeKGP75H3er//Of71b/8+836UEVbcAevo4+FyC4UpLae1w/JuMDNbwbgIMKGoADkyeWT+RkqmAe&#10;7wMIrecwiVL0PBw3OwMUULQjAzs95SkJcEiK/YwQLBDR2FU1PQdu7ltP+ZvKnVGPX3S/kwCTipzr&#10;7nd9G054bBx97rRxXQa0eGCM1e+vGuPVs2oZHpzNSR7V1O4i0POFZKslNLfbIuwnoBLaXFwTVwsh&#10;Q3kSSG0SWcE3LeZVi3PbQfgYavn8cTGTjZseMYlknnW/EwmiDnIKv83z/mObtcUBMCbm2HeGGbS/&#10;r6sVOsQJJ4mNSt6OOmAqIxx8JaQL1n8HXami5mDLFM114Gcs2Q7ixFcTcNy+gIEeE8PomKBEvbzu&#10;Ftr3AJG+z9XH+t98o9rgy2kkBtVzoQpvzKFuY+72nN2DEHQHnfD2e1wWw03ReFlWPCKTCNl7LCXI&#10;ZekT3MMMSZi0odGXn3fgJA+dd4nLifFuBzJwXrzufsIlY4Hfpgy75whsgjIBiNZciTGuBF0Gn0KR&#10;370cTgnZcQfgNmFAIfA4XNxled0EZno/+Q3ToKzxa/ONsXQrQfkmZbbVu+x0TX+KPkuhs+qBKdTp&#10;eFeE0LhkWRHaSEtE20jAveq9ACT5NGPF9+7D7QBctE+2rzvIKYSLhK8ckLvbFO2dRNQURe841OA9&#10;Aysh6nE8Alf9fAyMtW6ACwDDqgeQgLxJ6mudUZErk1ymOKbpWc8310IPwkgT+26cwwKaRXtw0x4J&#10;SB+2D6cBXHsB2+TWdnvKeiZk9o7MS89JsR9nxVOQvGEHh1/2jK725BBfdX/VF0JxvD+qiyhrbfhZ&#10;sNYbwFOWOuRpPAFbjRUISJktj76eUNZZzxUGYu1vv0khbrQeveOb9jjODJTcqlWO20sACGB4GPjU&#10;6n0SPU8bW3tPOScPzGZAwHpuNhZVM8AwanvMnnOmWOqdldOUmdAZgijJ2uuQ3m8CEoGH1lIDRZYp&#10;+ndgAvGV/AJN2hDcKXvHMXHVftCeHUPskHK1XqqY9M/BA4MjQ0LvFr6KLmE89z9sDMPOaW169nFr&#10;o3fLEGSldK5bu2EsbbzOy9OH3TEcvLMwEuDkvvqpAK2A7tDYt9+w707FkPPfPExDOko/gMabqRII&#10;0Hl+/Ga8YYwlniGu/0fkW6xrgK/PAZUSYW+z3ngReUkYIUC7s4I0TMdYVW8fUwwo6t8/p7DbB5Ks&#10;L1G/N+/yechE4QGJutZ4uHU64zvJmQk59TyGCpmicR0vLQ8U7puRie0nRos9vt/+sf94THHn8OAs&#10;ApbO5SIj7iDQQFYfZbHuCzdcvmk8KcxjeXmvVkdCNcnnoWgfALK/QmZ43FiEPVUAsu7RpfOU8HBL&#10;EkVncBJQlgexTx7uMOTWOSdP+l/dq1Lsd/39PlBJdwxnROBA0cBCmKd7SuZctMfwKAntyPN4fv5m&#10;9ZJ+4K1UfAAU4Mx4DhhdNaf0EeV/F7CVV6jgQC6K3BlnENBVrKCyRfLrEglbIEa/mKMlAw/oaEye&#10;edD493unQBnvlnJOxQ9HvZPzAWjsT0jKXPSd843mZ3d1nJyVQ4jSwb104zaf2F3Rxw/turBNc3/N&#10;c9+7U/rXKfH7wNbdu5Rx+lLCKFZQzU/vsv7fPSs73R9vAK/B5Xg9+g6vRsDk7YeD8WzIeVMh8+GX&#10;5MyPH7dWnz5tz//fvd/tnG5m9AZKAi04TXhcNFBVIo0+/zZwcykscs+rDNQEVoCExqgsGNW6hNbp&#10;pNu9gBfJn//1X0+rv+iRgj/j/eGEZ267eL3OGu+7TzwdzWEA5kY+yvsASCBDhczt09q7oVM6j8kX&#10;Q8SSEjrYTchvN8EBAnG1YYPjZgptahdswVWJ2Exrfg3ZuOt43yKkJzRy/tjCtoHVid/3Yp/wpPcC&#10;J20AG05TIYuz1QZ53SFjbe10cZXPYSJAUyD6HhBOcgqECGT4X3SwtB3+FCL79H4/616M7cteooMr&#10;7ryRINruuwRVggfXgr4Sk2yYEtnKGgFexpon+B3wDjZPwN5eYGMz4d7GXyYkbGJhHLE77uZtllaH&#10;Dvvk6xSAMkCloDwB8gBeffP16vVrCY1ZWCnT8YIkLMS9j86ySr2THIEE1XFjxfGg7HQaKiW0p6qC&#10;EBI+STAirMKjcRBw0Rac25wrn9A7CFgo+wR6cEjspjAlSW6mnCQCTvlowoc1f6ssK8v+sHEfKVXt&#10;fZEUAS7bofrXfRfL5PS0ANYSyBOG6fmUHe4PVQA8EwPguiZG3/c1vCIYZYlrZkaZqTRQguseqluE&#10;mI5TBlfXv0mJcRU3rtbmtnlW+SKhVghFp9aJx/d+1uqYcmhuAUX5F5N7oQQ1pThKt7WTRzFN1fq/&#10;XIE3rakyWDFc7KcT+mksG31ns8/IOVCaCPih614rDfdv73bohPR0fuR94tmTS3DFQ9C9gYnt7dYn&#10;0CDHx99QXT8/vV7pH6OxFr4JwAII4GGYBMHuf3b125VeEh/ev85ySGA2Ph4DimWRcgaaJgwWcGZR&#10;2G9TFk6INW5kZdPhtr0rn+Xkrvl7Cqi1T7cA1RTX5BKx7gMcr1srSZmvAAjJtnJ5OhcSN3dS2Ad7&#10;XwXavwow/G71bipwAq8PWcMBhjevWoP24enl71dKMz99WKxeElyotfeRvPEave4sbahc+n2glzt9&#10;I8G2sXp4Cgg//SGFY92F4joTG1n2Wv63H+SsqJxi0eN4GWIu+64LuAeSJ8+q6zCACBwus2iF35TA&#10;8nANuV3vijBw0d/WLKrrvbnXz1MVBmzZq91v8quAjObq8vlPq4eXVwlcCrD3SakcqaJhgHTeJX4K&#10;J273nhutNRI3wI3XzR7AbqrUFyPr8iiA3Nl9F0D5kGUNOCpzvmhfjIemPTbztZdR09wdBXB4IIS2&#10;xvvSmgsxTW5Vex4Iwsasims8lK03w2nZ+cI9oZfPSXtF/stQ8Hd+xhMTMD5tbk6fel5ztgmoNJeb&#10;yeqjhLw25odnymI3p8RR4t+x3Ilk+PRioayTC4y5dxR7a47wcBpMpmwpzsMU7/HJ6xXa7QmjJ8OF&#10;ZCTy+p6EcNb+QUr8MYXIs40/B1OqikRu9lt5Cf2r9BSPB9pw/UyesoYxUf7f//1+9e8/Xq1ur7aG&#10;Nl1OHsZSLJtTPdOYGXtKgPFprKnoU/Y8IM3t9z+fj2LVq0VFEqKxaT9BZwV66B9VF0p1pwFeoEdu&#10;IQ+7EtFzuqt7IirU5PDt+xRy+2m8+62lnJfhZToPePdOeu1oUTGVhq3vaXsReRkDU1WO8mH6k3dI&#10;w9Hzzhl6c6EGzKXXN8117/r0fnv1NlCABuDmbmd1lVLG2XGeHLpIJl1OPsnOeCfe9n7CVZ8+KT9d&#10;pgOPVg83u+nGQEFA977v//WHy9VPP12tfv7bzerHH05XP/94vvr+U58LQGjapnT148vOeFV4GgCM&#10;5/T0c2cc8JpKl36nkuX8LNDTO2g7/7cfryc/5dOH49X7t3Je9lYXGGxvAzBCNlfp+GthlcbcmvJo&#10;SPBlVJ8259//cJHuXqy+EKvjmoIcT9pUi0Wbzebq4RqeyaKVrISvn7tO75G7R+6sJrFFvUrZCJMo&#10;uZlNGlg5Cv0hrLl+uzmWicST0yYRYJmYaodFwyWcAWOpdkh3rzroY6kQKv2uwyt5UKmY5EWJb0rc&#10;nh92OsxyQUJnjWVK4jqsKjvkGrB+lblNfb1D36GQ3LchJpwAARx2O/iYM7kmF1zkrMsE6UGKUDwb&#10;tTOBzzV+lELZTum8TsgR4pTabu+7S8Gy7H2+TT8x/e7HpT2VKNe/6/D9qWtd8nXRZ3hYKCSJcA7F&#10;JU9P1zKhtM6X+OWSxNi/lDYlOVUgXOspT1n8QA3FPwyKKSHK9JwF2jqi8KaUxmVuHpob35dPMP0r&#10;WkMxYRnj04PFvQMEhJuwwVSVpOwPj1NK3RsYE49mQUvemx4J5jShq0RYtQ0QgAtjM1CEE4QFhlJd&#10;T5Gx8AjF7iW7/oRATbEp4dzZbKxbrVfC+nX3m14iAYzTFJb4vHDCeKt4ixoPRtGjyxRvz9mzR1L+&#10;m63bpj0ViGLdA10bKddRQglfFRiqb3gWsEeOdyJlJUmUIpeLI+dBFrkut5J571t3jatODv+4Wi7+&#10;OD+LQS/2UzwJ3wtWZYqMgpbrwkPG1X/U+BYpga3mYkqT+5f3Rs8e4QsAZD9goqSV1Yp3QW4Jjgjh&#10;Ru58IbfDmwBQFp1sfkmx6LqnZX3Aa+dX4NF68AieBqz0AuKp2WitZy56zhC+LZuz5nNo5lMMLMjP&#10;L8j5EhSUa/vhOkE5vDoJZ3ksvCoscHlbBDYFyHMyhHT2QPMqZPBw82/TDVgHSvH/54StHAa5Kap9&#10;PFNTPAnKh32eFa88XGdfPysb3W9e5GXJw+FhcOaN3flctHbOkwToNwdfjacEb8Y6eTMF3TyYbw3w&#10;lDtv9OzN5m16pwAurRlemUXA4Kh1BPCRvGmIJ7yCMM+aXCQUdbDVw8jZmR437aPxUpnH3ldV2m7g&#10;eKjbd7/uM51P3qXOqUTSq87a+aX1WAMxYSYhLt6Dw+SQMO+bDYnWzWEAh6diPJidt/PGjyjxgbLq&#10;96q+JIZjnz1OpgHxR72TTtNTHdTZHE6Q1s+ZnjnpUjnl90K0vNMMCknAUyJKpmeJ8zZgTT7UZTWF&#10;y2BUUaBt/oVw8rb3CHy1F1UTyn04OA1MZVmfZWUvhGsn1BXoOEr58k4nl/Eieda+uU622bc8JXJk&#10;eLdP25883DwZSng1mkNNsGwceGmE14Xdp2vskRyJtfJWEXkdmL0JqFy113A9PWbQvk2Z4euQ0D8s&#10;13RD+gd52MVJ87hsL/bs6+YMHf20h1j2Hu0JgAWvEkIyrfbPkoXGqTBCngbPypXQjn+770Pf/8u3&#10;x6uXgDfdQ2kvz950tlHc7zYPGQ+9CwALqDEShqukc+U5QtHXGeXrdh2NK704eQ4SMV92MwZZ/Sno&#10;jwejwDF/Trile7/7sNf5DIwEHB96Nr4o1ODfZcR/9/ls9fNfbwMY56uXj4GO1vLdu8Bb17ef1uW7&#10;NxfbGXfAyvbaC/H2ePX3n/tOIOQ//nGz+puW8Y+73XdjypnlYD4I3ZxsrN4/Hc53//n3q9WaEXU/&#10;sKEa5XT1l48nq+dAhmZyDz0HPbocD2W91+2nc5UtZ73XxUbrFoDpnd8H6r44SqAAFENRG+A4Sokf&#10;hKx2W1Rlp/st0CTgtJBQsFLP3ZS9ZJuDlJvEnuMWCYPd/eNvV9e3lEFXB0lpmzK96QUA6ULKHUIK&#10;UM6AuLxSR65BeQX7HWjK/yChIZYs7LK/2+dTxioXWPIokVVCvE4osGpPbjpcLOwQ7tVjm7VNCAQo&#10;bxNCADi2U2hKC6fvyFjpCZu+y/OgxI1iZz1qSHWcYpNxjkthOnX2rHHJhnLFXM/vmoMODff7EBaN&#10;EjFWFlD3SwGpRBG2ubpZ19ir0jjtd6oU9E4Zq6nrNIC1TNAdicnvfzWeDxahuVuTO3UBXT2LVQlM&#10;sa7WTKMp14SNRDNWofeRmOdv/93/pc+o5RcHnZDOLwqQe/ixjfzhZTFATtkalznvw9usjjVZm8Pf&#10;OqeAVNkIFV20Nve8Ex2i6we8GAnW5k58msAeBd8zlinTx8dvsqYkmWX5d6B5I6aaJYEpmXFAS/sI&#10;3fx4aQIiqIflDlCw03yr+aJ0dhO8F3drax4vijyQ1/1dEilCszcAR2uEk2H7NEu++eSVGYp3c0hA&#10;73y1Oj35unH9aaXz5cPTNwHmrOP2hooAYRBWpNiuLoyPKaHjlOBOIFWMHkcHhfV4l9IOlHx4t5GV&#10;0Vw9/nF1dy/ZOEDT3A4L5fZX41WZhM3WhqUNCEjcpGhUgMgx0TVYcqaSWADxIGHK0t5JIc+79FlV&#10;DZSdigwt4g9Z+4Fi4aI3zZMGe7sJ9x1WfeMdwOFZ7fM5UynD8/v26m3Apc8ueR4JwSw0sXyl1ZNz&#10;E1h73XsOYPtl71NgQj1DDJciBkZw7hw3D2/lX3TmeDgGzPUZ64wAUFj19OLNSoKfpoEqd4TrpvdN&#10;e3R4P3one/uUtd47r3NkOpNCQ70zQ2KqaISn+r3kdSRxyojNA6/PaXN22n4EKlXEvGpf/bm5VZYr&#10;GVFelGq0036W+K6SCqCQjM0d773ce6jiceZ0Xy3uN5Mti+bjJAWIW2TRd3FHAP7AFpC3Dqt0BdjI&#10;MaRvgJCQlzyoIQRbAFudrazbaRbZfPAK4Ea57veSgd9mJX7+cDRu9d3A8zfffDmh0/3mWOLir9VH&#10;zrhmic7WeTLqRluB9vcJDxvrOMCII0WyLbBzCsy2f6YZW+dZmbU9MVVU7RXMt7g15E1ohQ+ECPco&#10;uafQ7zonNw+dyfakktrl9ZvVDctbFcOlAoCAORnRfhKyHDbmPqdEd8Brslj1iXWQe7LsrOn/Miyn&#10;XXiagImHt8mHgD6jFzeIEChvkIRQ12kKHzEXniadZ4erJBn1/t3eWPWMNmE/suTi/PUwZKLZfkFC&#10;lVX++f3BsF/jNrnu70+9m9w34AWoAYaEZ4RwdCbntTgNsKCXZ9ljz/z2RU+wo9W7x/3Vtx9OVj99&#10;d5HsyDhvPPuBsb3AzV7PH1bTAN2Eze37g85Ka3zN4EwOPgopeMeMT54lJb1655z2t7OU9FlKfRmo&#10;WN6msO/WzeGu7xfrHIjGcRXwUGHy9u3e6n3v+ON3V6v//Of71T9+fujnyylPxlgqh0/z1HcBCaDg&#10;3dNi9T6wpHW9fBqlrNhCPwccHu732yet69U6v+L8qTlNBp7171x4QAJ8z8059m88TTftVV6oh0AM&#10;+nXhn9uAkoZrIhp646CZXyeM8hrvJDcCGwctOnKX4cDvg4f3Mnq5L5vENgtGz90QqOxdlLSXARNo&#10;ExKc9ty3XKfakf959ZwgvGuDXCW0WZJi7Vgjl4smv8Nz3cY77v+LDvMgdIeqa1yHHWAkTzv9C2hs&#10;dvBYz0oFNSSTOKkFtbwG3AAUqMOvTJJlo78IV+iiS5IV4QYgyM1wn1+rDabqo3sqq+PGl6Sm5TWX&#10;pGfrk7Do0BKg+CMIUNUkUyKZ8D6VJ9B3xYyVZnIHS2CUuT+9U7qfFux6XJx3qF0IryYpVSVHh1wC&#10;4Ub/lxchE/7i1tjXCpa1PRTK3e/gIkV+lXAMtBBoqlDG+kyQSdSkFChb1jnPjf9PiCfrS6dU5ZfT&#10;Fr1xUlgUxqvXv1m9kfyapTUgojmxXio7VNQghzpv7oZ2OgGkvE1/HB4JjJNbb7jhG0vgyL+Loy9T&#10;ID0/0Mi7YR4JYVYjz5FuttzG2tvvN45f29sLaUyGfQpD1jya5vGO8ZS0LsDTfvOoImcqMFidvedU&#10;x7D2mkMJi6jRp7Np60Mx7wY2NlQRZR1eJRT18fn44XUHZWuFQwSzokQz/SQkNi4pwoQzi3pKN1NW&#10;OE+A4eGkaM1VPchXuGqs8pXuZOp3MLXzvmttcCko9+XRmryexnfaOVDvr3qFpT4u/953Kl8SNIjQ&#10;EIgBYQAjYCyZbypiWl+VM7vCbyftgRQMxXHY2DB+npw19+25jc7DRlY1i37I1lq3rQS1Nuv7vDLt&#10;NaWJKjsmpwYgbM22d4DTQE6KdapuBiS1Lo2HAl/2LqzkCdMBNJSpPdUas+avcGX0XaXBJ82bpEqA&#10;DX25LsKqK1j5qqB40/Rzmf403U++jOdKen5JuOInUBaKvXRrsz3S3ydBvGu39SS0VdVc3DmT9lBz&#10;0/yuq0v6bPPgvMqjmgS+1pNXjHI3BweBBY3OhKuUk0++T8p6ulZTDo0LSdr2my8nCfcYyOu5U17e&#10;eaNoFxlWOHVwcgyTKNp0c5zS4EWR0C0k5F1f86olX+RSDFtwz/3v8E/7QNLronOKZh0/iARF3i+5&#10;IvvOb8B5cW3/2UsBsc7FbVa+8NR9e/kxBSdf5hrQAmism3Hat93jzLmy/zo39wEojLlX7avFgE/e&#10;jsb1i5zlvTlPdjNiTh5edV4ZgyngJWNjI9m+zml4J0k2RSlHThv3kyz7NVHjm/EE8I5dBU4kcp4C&#10;HRkp04vqcp0bh614Sl8p5AzIYS/uPQ4o3fTMUQoepwRPiQaaGE0ljqqKwSKsWoWXQQ8RvZ5QGLy8&#10;P1p9/22W+cNidZGyx/vx/NQ4ei4+owkd8BScBFYCP/t7PWvx59WPfzld/fj9+eqnH85WP32/nORf&#10;iZ7ALeU/7KkSS/fJvUBISviDlIDkh5DiSyDnQ/PxfLfT37/JwGy8PW/Zz0pkNRY9Ouo6DGQdtbaH&#10;AHjv0Ny+TQl///mgMW+uvdvJgIv0p/VSLIDWQe+v4xT1Ufdf3qekAxjLrpPb7dWZpMyU//mNpMx1&#10;l9YrlSUf9GA57CwdTkdbYxRWkpPx9AEjavKq6z7AIKSmkuUyEHCr4dvzfu8eCArgCIUc326uju8D&#10;lJJEG6fcC6Gs5Xl7oZ8/yRXBIAq4NNabp9cBme7ZfZ/lozTuu+4l1PIYEHnbvL192QkQ762+2NtL&#10;sJiUFhzb56KJhkgReb192QrtNqEtMq753VCkg7bY/l2L0QZNEGOgvOxwoJo9DsmfpYjPE5AaLBGa&#10;ytCmnI2QZG0mrA4SWrsdylFWBAUh2GckdDqI2B6V2R1kLe6ldN90kDa6JN9RABtbKTaeES7ZDuRZ&#10;CmSshcaKfY6n41c3ObfWk+zfT9Du/qA+ApIXQg+VoWL9ROghcPl9StXfAAZJjf/apP5+ddd1ed3v&#10;eSeOU2YpVMLbgWU53mY5vnxMoaXUdAP1fS7hqS5JaCBJu2lsty0ab8FZ1oLcAs2Apvvr4VcJ2xRI&#10;wnCXME3AnmaxIBKS2Pkq4fUqpTB8FeMV6b4JlqnOaX50BKWc5SpM187Gx9tw0jooRx2q7P6VLS9M&#10;ghL8uLWREAUJi59KFCbstgJ5whNjJfUsJcF6Z3zI+vn289bqu+9CzO+U0HWPlNBOVvzWzlcJqbVg&#10;ncTcfham0o10+pb0/2mz3XopNdTmXRXBvv3Qv2LnrPg1rXWCv/HxwAyFN8WVhTesoK05b8YOq6E5&#10;XNnhTe4AAANgSURBVKSExMGnOZd909+BtJMOsDDaUUJaKGyzvTEtyBvHdu823qUuexPowzPxhsLp&#10;/5McmMAn9PWlofxOU1bCXe87pLeNVahgkjb7G66FkxSGBMGHLIu9njXt0BN6h4Gowyxv3hhAb0d4&#10;qj2j+kDfDU3DEMgp76QMrxrrXeds8n2aB6Dipr2lyRQWzoOA5/lNSqh7yLMBjuRovOp6DWS313cT&#10;YPIMprFWikDS5Hglep52AWLhSoh1WwXcpktx7yPHCYBZ+P5uQESZM0AyAKxz2FrLvQA+JmzU9+Ut&#10;UVhTftsetP9UiI0ybkzYLlUOoSiXF7b5ujlL+eNIuWiezCnjY3sDEdj/WL3Z/pee1Xw0f7xfPHoH&#10;rY9KjavABoZZZxI5GAB2naBTQXfN9d+YxqJvns4ahxJVpeg8ZUpzhweke3rfaRjXfAvz7JBlvSee&#10;DKDn9DSZoS9Oc7HVmIF6ChCRoP3LYynZ9Cx5IL+LFxWokBxuXY3r4DrQ1+dGTiz+pb9nUHUudwLB&#10;5BIgx6OK6VS7B3wXi/amxFOel6nASiYu2zs8LgwYvD/CikIF8tVOgBVeDDLUOb3eaH2zZFMCXP7f&#10;vhyu3t5nVcox6DnO8siCzpGqQYnZSsCV9l40ZmHSSaJvzfDzIDzUX+rzy2L16cNhFv3x6h9/vVv9&#10;7YebZIESTEUD60upLWJHSZtDL97ZHJK2xn7z/KfV5eM37eut9oG4foq/d9jZptRT8oGpIYFMbi6a&#10;h73k824G8EKSp27gKdfj+963syxcocrlNqUnMf7D88Hqf/397eovH8/HYv/Y+396t7P6YA5Sxs9C&#10;EAEiTdAeHzcGCDirvDM4MSREyk34NRQinAPwa6y4zzvcNSSSvR8uIhxCKBp0x31urPh9Tg6FbVCx&#10;v1k9v00hC6cE+DVYPApM8tpdZnTwzAAmgJwwDcK0911PfY8BeodVu/HpLaNnje7lR332OGB3dBEA&#10;wJFhP19sBM4CHIBHgEqPnat+f6v8NsWu9cj5xfaEN65v9wZIACTngY+zDzurmx92V1fN0eOnAMan&#10;AE2AZNk9zgNV1zwW3fe2+1wjC+v/90+704D1n3+/X/3881X68qg9JYm0ZyarbpJNd+mGu3ugNMDx&#10;rns017xg94Ez/yIeu/i8WP0/jxoH6Lxhra8AAAAASUVORK5CYIJQSwECLQAUAAYACAAAACEAsYJn&#10;tgoBAAATAgAAEwAAAAAAAAAAAAAAAAAAAAAAW0NvbnRlbnRfVHlwZXNdLnhtbFBLAQItABQABgAI&#10;AAAAIQA4/SH/1gAAAJQBAAALAAAAAAAAAAAAAAAAADsBAABfcmVscy8ucmVsc1BLAQItABQABgAI&#10;AAAAIQDXyrhlCwYAAK8iAAAOAAAAAAAAAAAAAAAAADoCAABkcnMvZTJvRG9jLnhtbFBLAQItABQA&#10;BgAIAAAAIQBXffHq1AAAAK0CAAAZAAAAAAAAAAAAAAAAAHEIAABkcnMvX3JlbHMvZTJvRG9jLnht&#10;bC5yZWxzUEsBAi0AFAAGAAgAAAAhAK9CGsLgAAAACQEAAA8AAAAAAAAAAAAAAAAAfAkAAGRycy9k&#10;b3ducmV2LnhtbFBLAQItAAoAAAAAAAAAIQBBryWjP/YGAD/2BgAUAAAAAAAAAAAAAAAAAIkKAABk&#10;cnMvbWVkaWEvaW1hZ2U0LnBuZ1BLAQItAAoAAAAAAAAAIQAYLjpHzB8MAMwfDAAUAAAAAAAAAAAA&#10;AAAAAPoABwBkcnMvbWVkaWEvaW1hZ2UyLnBuZ1BLAQItAAoAAAAAAAAAIQBh8Q5yyq0MAMqtDAAU&#10;AAAAAAAAAAAAAAAAAPggEwBkcnMvbWVkaWEvaW1hZ2UxLnBuZ1BLAQItAAoAAAAAAAAAIQBEp084&#10;fAMHAHwDBwAUAAAAAAAAAAAAAAAAAPTOHwBkcnMvbWVkaWEvaW1hZ2UzLnBuZ1BLBQYAAAAACQAJ&#10;AEICAACi0iYAAAA=&#10;">
                <v:group id="组合 242" o:spid="_x0000_s1240" style="position:absolute;top:-111;width:52197;height:54486" coordorigin=",-111" coordsize="52197,5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41" style="position:absolute;top:-111;width:25762;height:27244" coordorigin=",-238" coordsize="25762,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42" type="#_x0000_t75" style="position:absolute;left:376;top:-238;width:25386;height:23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4z9bFAAAA3AAAAA8AAABkcnMvZG93bnJldi54bWxEj0FrwkAUhO9C/8PyBG/NJjmEErOKtYoe&#10;pFXbg94e2WcSmn0bsqum/75bKHgcZuYbppgPphU36l1jWUESxSCIS6sbrhR8fa6fX0A4j6yxtUwK&#10;fsjBfPY0KjDX9s4Huh19JQKEXY4Kau+7XEpX1mTQRbYjDt7F9gZ9kH0ldY/3ADetTOM4kwYbDgs1&#10;drSsqfw+Xo2C8yrBU7Z4f93suo+3PW30xVVeqcl4WExBeBr8I/zf3moFaZLA35lwBOTs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uM/WxQAAANwAAAAPAAAAAAAAAAAAAAAA&#10;AJ8CAABkcnMvZG93bnJldi54bWxQSwUGAAAAAAQABAD3AAAAkQMAAAAA&#10;">
                      <v:imagedata r:id="rId899" o:title=""/>
                      <v:path arrowok="t"/>
                    </v:shape>
                    <v:shape id="文本框 232" o:spid="_x0000_s1243"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rsidR="00DB004A" w:rsidRPr="00D11C52" w:rsidRDefault="00DB004A" w:rsidP="00D11C52">
                            <w:pPr>
                              <w:pStyle w:val="afc"/>
                              <w:spacing w:after="163"/>
                            </w:pPr>
                            <w:r>
                              <w:rPr>
                                <w:noProof/>
                              </w:rPr>
                              <w:t xml:space="preserve">a </w:t>
                            </w:r>
                            <w:r>
                              <w:rPr>
                                <w:rFonts w:hint="eastAsia"/>
                              </w:rPr>
                              <w:t>级联阴影场景效果图</w:t>
                            </w:r>
                          </w:p>
                        </w:txbxContent>
                      </v:textbox>
                    </v:shape>
                  </v:group>
                  <v:group id="组合 239" o:spid="_x0000_s1244"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45" type="#_x0000_t75" style="position:absolute;left:321;width:24122;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fK+7DAAAA3AAAAA8AAABkcnMvZG93bnJldi54bWxEj0+LwjAUxO+C3yE8YW+a1sUiXWMpgovH&#10;9c/F26N52xabl5Kk2v32G0HwOMzMb5hNMZpO3Mn51rKCdJGAIK6sbrlWcDnv52sQPiBr7CyTgj/y&#10;UGynkw3m2j74SPdTqEWEsM9RQRNCn0vpq4YM+oXtiaP3a53BEKWrpXb4iHDTyWWSZNJgy3GhwZ52&#10;DVW302AUDOnqsCqzn2N2o3H4vrpsvxtQqY/ZWH6BCDSGd/jVPmgFy/QTnmfiEZD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J8r7sMAAADcAAAADwAAAAAAAAAAAAAAAACf&#10;AgAAZHJzL2Rvd25yZXYueG1sUEsFBgAAAAAEAAQA9wAAAI8DAAAAAA==&#10;">
                      <v:imagedata r:id="rId900" o:title=""/>
                      <v:path arrowok="t"/>
                    </v:shape>
                    <v:shape id="文本框 235" o:spid="_x0000_s1246"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rsidR="00DB004A" w:rsidRPr="00282580" w:rsidRDefault="00DB004A"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47" style="position:absolute;top:27713;width:24765;height:26662" coordorigin=",408" coordsize="24765,26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48" type="#_x0000_t75" style="position:absolute;top:408;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ZBkTEAAAA3AAAAA8AAABkcnMvZG93bnJldi54bWxEj1FrwkAQhN8L/odjBd/qRilaoqcUsVBB&#10;KE2Lvi65NRea2wu5q0Z/vVco9HGYmW+Y5bp3jTpzF2ovGibjDBRL6U0tlYavz9fHZ1AhkhhqvLCG&#10;KwdYrwYPS8qNv8gHn4tYqQSRkJMGG2ObI4bSsqMw9i1L8k6+cxST7Co0HV0S3DU4zbIZOqolLVhq&#10;eWO5/C5+nIZ9he97dw23Iux29og4bw/budajYf+yABW5j//hv/ab0TCdPMHvmXQEcH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ZBkTEAAAA3AAAAA8AAAAAAAAAAAAAAAAA&#10;nwIAAGRycy9kb3ducmV2LnhtbFBLBQYAAAAABAAEAPcAAACQAwAAAAA=&#10;">
                      <v:imagedata r:id="rId901" o:title=""/>
                      <v:path arrowok="t"/>
                    </v:shape>
                    <v:shape id="文本框 236" o:spid="_x0000_s1249"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gJcUA&#10;AADcAAAADwAAAGRycy9kb3ducmV2LnhtbESPT4vCMBTE7wt+h/AEL4umW6E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yAlxQAAANwAAAAPAAAAAAAAAAAAAAAAAJgCAABkcnMv&#10;ZG93bnJldi54bWxQSwUGAAAAAAQABAD1AAAAigMAAAAA&#10;" stroked="f">
                      <v:textbox inset="0,0,0,0">
                        <w:txbxContent>
                          <w:p w:rsidR="00DB004A" w:rsidRPr="008F312C" w:rsidRDefault="00DB004A"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50" style="position:absolute;left:27368;top:27649;width:24765;height:26345" coordorigin=",281" coordsize="24765,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51" type="#_x0000_t75" style="position:absolute;top:281;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sJ9HCAAAA3AAAAA8AAABkcnMvZG93bnJldi54bWxEj0+LwjAUxO+C3yE8wZsmLbho17SsCwt6&#10;9M/B46N525ZtXmoTtX57Iyx4HGbmN8y6GGwrbtT7xrGGZK5AEJfONFxpOB1/ZksQPiAbbB2Thgd5&#10;KPLxaI2ZcXfe0+0QKhEh7DPUUIfQZVL6siaLfu464uj9ut5iiLKvpOnxHuG2lalSH9Jiw3Ghxo6+&#10;ayr/DlerQar0ovYtLzBZqeuy2uxO56bTejoZvj5BBBrCO/zf3hoNabKA15l4BGT+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LCfRwgAAANwAAAAPAAAAAAAAAAAAAAAAAJ8C&#10;AABkcnMvZG93bnJldi54bWxQSwUGAAAAAAQABAD3AAAAjgMAAAAA&#10;">
                      <v:imagedata r:id="rId902" o:title=""/>
                      <v:path arrowok="t"/>
                    </v:shape>
                    <v:shape id="文本框 237" o:spid="_x0000_s1252"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eFvsUA&#10;AADcAAAADwAAAGRycy9kb3ducmV2LnhtbESPT4vCMBTE7wt+h/CEvSyabgW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4W+xQAAANwAAAAPAAAAAAAAAAAAAAAAAJgCAABkcnMv&#10;ZG93bnJldi54bWxQSwUGAAAAAAQABAD1AAAAigMAAAAA&#10;" stroked="f">
                      <v:textbox inset="0,0,0,0">
                        <w:txbxContent>
                          <w:p w:rsidR="00DB004A" w:rsidRPr="00116ED5" w:rsidRDefault="00DB004A"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53"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wwMUA&#10;AADcAAAADwAAAGRycy9kb3ducmV2LnhtbESPT4vCMBTE7wt+h/CEvSyabl1E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DAxQAAANwAAAAPAAAAAAAAAAAAAAAAAJgCAABkcnMv&#10;ZG93bnJldi54bWxQSwUGAAAAAAQABAD1AAAAigMAAAAA&#10;" stroked="f">
                  <v:textbox inset="0,0,0,0">
                    <w:txbxContent>
                      <w:p w:rsidR="00DB004A" w:rsidRPr="0019233D" w:rsidRDefault="00DB004A" w:rsidP="00D11C52">
                        <w:pPr>
                          <w:pStyle w:val="afc"/>
                          <w:spacing w:after="163"/>
                          <w:rPr>
                            <w:rFonts w:ascii="Times New Roman" w:hAnsi="Times New Roman"/>
                            <w:noProof/>
                            <w:kern w:val="44"/>
                            <w:sz w:val="24"/>
                            <w:szCs w:val="44"/>
                          </w:rPr>
                        </w:pPr>
                        <w:bookmarkStart w:id="410" w:name="_Ref510879535"/>
                        <w:bookmarkStart w:id="411" w:name="_Ref510879534"/>
                        <w:bookmarkStart w:id="412" w:name="_Toc511270660"/>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bookmarkEnd w:id="410"/>
                        <w:r>
                          <w:t xml:space="preserve"> </w:t>
                        </w:r>
                        <w:r>
                          <w:rPr>
                            <w:rFonts w:hint="eastAsia"/>
                          </w:rPr>
                          <w:t>阴影和</w:t>
                        </w:r>
                        <w:r>
                          <w:t>体积光</w:t>
                        </w:r>
                        <w:r>
                          <w:rPr>
                            <w:rFonts w:hint="eastAsia"/>
                          </w:rPr>
                          <w:t>渲染</w:t>
                        </w:r>
                        <w:r>
                          <w:t>效果</w:t>
                        </w:r>
                        <w:r>
                          <w:rPr>
                            <w:rFonts w:hint="eastAsia"/>
                          </w:rPr>
                          <w:t>对比</w:t>
                        </w:r>
                        <w:r>
                          <w:t>图</w:t>
                        </w:r>
                        <w:bookmarkEnd w:id="411"/>
                        <w:bookmarkEnd w:id="412"/>
                      </w:p>
                    </w:txbxContent>
                  </v:textbox>
                </v:shape>
                <w10:wrap type="topAndBottom" anchorx="margin"/>
              </v:group>
            </w:pict>
          </mc:Fallback>
        </mc:AlternateContent>
      </w:r>
      <w:r w:rsidR="00D11C52">
        <w:rPr>
          <w:rFonts w:hint="eastAsia"/>
        </w:rPr>
        <w:t>本节实验设计的主要目的是验证本文算法使用指数阴影贴图技术优化级联阴影</w:t>
      </w:r>
      <w:r w:rsidR="00830B56" w:rsidRPr="00830B56">
        <w:rPr>
          <w:rFonts w:hint="eastAsia"/>
        </w:rPr>
        <w:t>生成体积光的效果，比原有的级联阴影生成体积光的效果更好，边缘处理更加平滑。</w:t>
      </w:r>
    </w:p>
    <w:p w:rsidR="00D515E0" w:rsidRDefault="00142B54" w:rsidP="00142B54">
      <w:pPr>
        <w:ind w:firstLine="482"/>
      </w:pPr>
      <w:r w:rsidRPr="00D515E0">
        <w:rPr>
          <w:rFonts w:hint="eastAsia"/>
          <w:b/>
        </w:rPr>
        <w:lastRenderedPageBreak/>
        <w:t>实验输入数据</w:t>
      </w:r>
      <w:r>
        <w:rPr>
          <w:rFonts w:hint="eastAsia"/>
        </w:rPr>
        <w:t>：</w:t>
      </w:r>
    </w:p>
    <w:p w:rsidR="00142B54" w:rsidRDefault="00D11C52" w:rsidP="00142B54">
      <w:pPr>
        <w:ind w:firstLine="480"/>
      </w:pPr>
      <w:r>
        <w:rPr>
          <w:rFonts w:hint="eastAsia"/>
        </w:rPr>
        <w:t>因为平行光光源的阴影为级联阴影，所以本节实验输入数据平行光光源。</w:t>
      </w:r>
    </w:p>
    <w:p w:rsidR="00D515E0" w:rsidRDefault="003217C9" w:rsidP="00142B54">
      <w:pPr>
        <w:ind w:firstLine="482"/>
      </w:pPr>
      <w:r w:rsidRPr="00D515E0">
        <w:rPr>
          <w:rFonts w:hint="eastAsia"/>
          <w:b/>
        </w:rPr>
        <w:t>结果输出</w:t>
      </w:r>
      <w:r>
        <w:rPr>
          <w:rFonts w:hint="eastAsia"/>
        </w:rPr>
        <w:t>：</w:t>
      </w:r>
    </w:p>
    <w:p w:rsidR="00142B54" w:rsidRDefault="00830B56" w:rsidP="00142B54">
      <w:pPr>
        <w:ind w:firstLine="480"/>
      </w:pPr>
      <w:r>
        <w:rPr>
          <w:rFonts w:hint="eastAsia"/>
        </w:rPr>
        <w:t>原始的级联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a)</w:t>
      </w:r>
      <w:r w:rsidRPr="00830B56">
        <w:rPr>
          <w:rFonts w:hint="eastAsia"/>
        </w:rPr>
        <w:t>所示，使用</w:t>
      </w:r>
      <w:r w:rsidR="001044A3">
        <w:rPr>
          <w:rFonts w:hint="eastAsia"/>
        </w:rPr>
        <w:t>指数阴影贴图技术优化后的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b)</w:t>
      </w:r>
      <w:r w:rsidR="003217C9">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w:t>
      </w:r>
      <w:r w:rsidR="001044A3">
        <w:rPr>
          <w:rFonts w:hint="eastAsia"/>
        </w:rPr>
        <w:t>d</w:t>
      </w:r>
      <w:r w:rsidR="001044A3">
        <w:t>)</w:t>
      </w:r>
      <w:r w:rsidR="003621D7">
        <w:rPr>
          <w:rFonts w:hint="eastAsia"/>
        </w:rPr>
        <w:t>所示。</w:t>
      </w:r>
    </w:p>
    <w:p w:rsidR="00D515E0" w:rsidRDefault="00142B54" w:rsidP="0067766C">
      <w:pPr>
        <w:ind w:firstLine="482"/>
      </w:pPr>
      <w:r w:rsidRPr="00D515E0">
        <w:rPr>
          <w:rFonts w:hint="eastAsia"/>
          <w:b/>
        </w:rPr>
        <w:t>实验结果分析</w:t>
      </w:r>
      <w:r>
        <w:rPr>
          <w:rFonts w:hint="eastAsia"/>
        </w:rPr>
        <w:t>：</w:t>
      </w:r>
    </w:p>
    <w:p w:rsidR="00171C85" w:rsidRDefault="0067766C" w:rsidP="0067766C">
      <w:pPr>
        <w:ind w:firstLine="480"/>
      </w:pP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a)</w:t>
      </w:r>
      <w:r>
        <w:rPr>
          <w:rFonts w:hint="eastAsia"/>
        </w:rPr>
        <w:t>中阴影边缘存在锯齿，</w:t>
      </w: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w:t>
      </w:r>
      <w:r>
        <w:rPr>
          <w:rFonts w:hint="eastAsia"/>
        </w:rPr>
        <w:t>b</w:t>
      </w:r>
      <w:r>
        <w:t>)</w:t>
      </w:r>
      <w:r>
        <w:rPr>
          <w:rFonts w:hint="eastAsia"/>
        </w:rPr>
        <w:t>中阴影边缘的锯齿明显改善，</w:t>
      </w:r>
      <w:r w:rsidR="00D515E0">
        <w:rPr>
          <w:rFonts w:hint="eastAsia"/>
        </w:rPr>
        <w:t>因为阴影走样</w:t>
      </w:r>
      <w:r w:rsidR="00ED7A3C">
        <w:rPr>
          <w:rFonts w:hint="eastAsia"/>
        </w:rPr>
        <w:t>的改善，所以</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42B54" w:rsidP="00142B54">
      <w:pPr>
        <w:pStyle w:val="3"/>
        <w:spacing w:before="163" w:after="163"/>
      </w:pPr>
      <w:bookmarkStart w:id="413" w:name="_Toc509761955"/>
      <w:bookmarkStart w:id="414" w:name="_Toc511212054"/>
      <w:r w:rsidRPr="00142B54">
        <w:rPr>
          <w:rFonts w:hint="eastAsia"/>
        </w:rPr>
        <w:t>本文算法局限性分析</w:t>
      </w:r>
      <w:bookmarkEnd w:id="413"/>
      <w:bookmarkEnd w:id="414"/>
    </w:p>
    <w:p w:rsidR="00142B54" w:rsidRPr="00142B54" w:rsidRDefault="00110C44" w:rsidP="00142B54">
      <w:pPr>
        <w:ind w:firstLine="480"/>
      </w:pPr>
      <w:bookmarkStart w:id="415" w:name="OLE_LINK22"/>
      <w:bookmarkStart w:id="416"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15"/>
      <w:bookmarkEnd w:id="416"/>
    </w:p>
    <w:p w:rsidR="00142B54" w:rsidRDefault="00142B54" w:rsidP="00142B54">
      <w:pPr>
        <w:pStyle w:val="2"/>
        <w:spacing w:before="163" w:after="163"/>
      </w:pPr>
      <w:bookmarkStart w:id="417" w:name="_Toc509761956"/>
      <w:bookmarkStart w:id="418" w:name="_Toc511212055"/>
      <w:r w:rsidRPr="00142B54">
        <w:rPr>
          <w:rFonts w:hint="eastAsia"/>
        </w:rPr>
        <w:lastRenderedPageBreak/>
        <w:t>本章小节</w:t>
      </w:r>
      <w:bookmarkEnd w:id="417"/>
      <w:bookmarkEnd w:id="418"/>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bookmarkStart w:id="419" w:name="_Toc511212056"/>
      <w:r w:rsidRPr="00B92E72">
        <w:rPr>
          <w:rFonts w:hint="eastAsia"/>
        </w:rPr>
        <w:lastRenderedPageBreak/>
        <w:t>总结与展望</w:t>
      </w:r>
      <w:bookmarkEnd w:id="419"/>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20" w:name="_Toc483072609"/>
      <w:bookmarkStart w:id="421" w:name="_Toc511212057"/>
      <w:bookmarkStart w:id="422" w:name="_Toc509761957"/>
      <w:bookmarkEnd w:id="237"/>
      <w:bookmarkEnd w:id="238"/>
      <w:r w:rsidRPr="00B92E72">
        <w:rPr>
          <w:rFonts w:eastAsia="黑体" w:cs="Times New Roman" w:hint="eastAsia"/>
          <w:bCs/>
          <w:sz w:val="28"/>
          <w:szCs w:val="32"/>
        </w:rPr>
        <w:t>总结</w:t>
      </w:r>
      <w:bookmarkEnd w:id="420"/>
      <w:bookmarkEnd w:id="421"/>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23" w:name="OLE_LINK108"/>
      <w:bookmarkStart w:id="424" w:name="OLE_LINK109"/>
      <w:bookmarkStart w:id="425"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23"/>
      <w:bookmarkEnd w:id="424"/>
      <w:bookmarkEnd w:id="425"/>
    </w:p>
    <w:p w:rsidR="00031B4B" w:rsidRPr="00D67103" w:rsidRDefault="00031B4B" w:rsidP="002800EA">
      <w:pPr>
        <w:pStyle w:val="ab"/>
        <w:numPr>
          <w:ilvl w:val="0"/>
          <w:numId w:val="30"/>
        </w:numPr>
        <w:ind w:firstLineChars="0"/>
      </w:pPr>
      <w:bookmarkStart w:id="426" w:name="OLE_LINK111"/>
      <w:bookmarkStart w:id="427"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26"/>
      <w:bookmarkEnd w:id="427"/>
    </w:p>
    <w:p w:rsidR="00031B4B" w:rsidRDefault="00F21EF8" w:rsidP="00031B4B">
      <w:pPr>
        <w:pStyle w:val="ab"/>
        <w:numPr>
          <w:ilvl w:val="0"/>
          <w:numId w:val="30"/>
        </w:numPr>
        <w:ind w:firstLineChars="0"/>
      </w:pPr>
      <w:bookmarkStart w:id="428" w:name="OLE_LINK113"/>
      <w:bookmarkStart w:id="429"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428"/>
      <w:bookmarkEnd w:id="429"/>
    </w:p>
    <w:p w:rsidR="00B72D02" w:rsidRDefault="00140901" w:rsidP="00031B4B">
      <w:pPr>
        <w:pStyle w:val="ab"/>
        <w:numPr>
          <w:ilvl w:val="0"/>
          <w:numId w:val="30"/>
        </w:numPr>
        <w:ind w:firstLineChars="0"/>
      </w:pPr>
      <w:bookmarkStart w:id="430" w:name="OLE_LINK115"/>
      <w:bookmarkStart w:id="431"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30"/>
      <w:bookmarkEnd w:id="431"/>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32" w:name="_Toc511212058"/>
      <w:r>
        <w:rPr>
          <w:rFonts w:eastAsia="黑体" w:cs="Times New Roman" w:hint="eastAsia"/>
          <w:bCs/>
          <w:sz w:val="28"/>
          <w:szCs w:val="32"/>
        </w:rPr>
        <w:t>展望</w:t>
      </w:r>
      <w:bookmarkEnd w:id="432"/>
    </w:p>
    <w:p w:rsidR="002800EA" w:rsidRPr="002800EA" w:rsidRDefault="002800EA" w:rsidP="002800EA">
      <w:pPr>
        <w:ind w:firstLine="480"/>
        <w:rPr>
          <w:rFonts w:eastAsia="宋体" w:cs="Times New Roman"/>
        </w:rPr>
      </w:pPr>
      <w:bookmarkStart w:id="433" w:name="OLE_LINK117"/>
      <w:bookmarkStart w:id="434"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33"/>
      <w:bookmarkEnd w:id="434"/>
    </w:p>
    <w:p w:rsidR="002800EA" w:rsidRPr="002800EA" w:rsidRDefault="00F75B33" w:rsidP="002800EA">
      <w:pPr>
        <w:numPr>
          <w:ilvl w:val="0"/>
          <w:numId w:val="31"/>
        </w:numPr>
        <w:ind w:firstLineChars="0"/>
        <w:rPr>
          <w:rFonts w:eastAsia="宋体" w:cs="Times New Roman"/>
        </w:rPr>
      </w:pPr>
      <w:bookmarkStart w:id="435" w:name="OLE_LINK9"/>
      <w:bookmarkStart w:id="436" w:name="OLE_LINK10"/>
      <w:r>
        <w:rPr>
          <w:rFonts w:eastAsia="宋体" w:cs="Times New Roman" w:hint="eastAsia"/>
        </w:rPr>
        <w:t>采用多次散射模型模拟雾和体积光，并且能够保证实时渲染效率。</w:t>
      </w:r>
      <w:bookmarkEnd w:id="435"/>
      <w:bookmarkEnd w:id="436"/>
    </w:p>
    <w:p w:rsidR="00F75B33" w:rsidRDefault="00CF59A6" w:rsidP="002800EA">
      <w:pPr>
        <w:numPr>
          <w:ilvl w:val="0"/>
          <w:numId w:val="31"/>
        </w:numPr>
        <w:ind w:firstLineChars="0"/>
        <w:rPr>
          <w:rFonts w:eastAsia="宋体" w:cs="Times New Roman"/>
        </w:rPr>
      </w:pPr>
      <w:bookmarkStart w:id="437" w:name="OLE_LINK11"/>
      <w:bookmarkStart w:id="438"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37"/>
      <w:bookmarkEnd w:id="438"/>
    </w:p>
    <w:p w:rsidR="00CF59A6" w:rsidRDefault="00CF59A6" w:rsidP="002800EA">
      <w:pPr>
        <w:numPr>
          <w:ilvl w:val="0"/>
          <w:numId w:val="31"/>
        </w:numPr>
        <w:ind w:firstLineChars="0"/>
        <w:rPr>
          <w:rFonts w:eastAsia="宋体" w:cs="Times New Roman"/>
        </w:rPr>
      </w:pPr>
      <w:bookmarkStart w:id="439" w:name="OLE_LINK13"/>
      <w:bookmarkStart w:id="440" w:name="OLE_LINK14"/>
      <w:r>
        <w:rPr>
          <w:rFonts w:eastAsia="宋体" w:cs="Times New Roman" w:hint="eastAsia"/>
        </w:rPr>
        <w:t>支持更多密度分布的雾和体积光的渲染。</w:t>
      </w:r>
      <w:bookmarkEnd w:id="439"/>
      <w:bookmarkEnd w:id="440"/>
    </w:p>
    <w:p w:rsidR="002E52A2" w:rsidRDefault="002E52A2" w:rsidP="002800EA">
      <w:pPr>
        <w:numPr>
          <w:ilvl w:val="0"/>
          <w:numId w:val="31"/>
        </w:numPr>
        <w:ind w:firstLineChars="0"/>
        <w:rPr>
          <w:rFonts w:eastAsia="宋体" w:cs="Times New Roman"/>
        </w:rPr>
      </w:pPr>
      <w:bookmarkStart w:id="441" w:name="OLE_LINK15"/>
      <w:bookmarkStart w:id="442" w:name="OLE_LINK17"/>
      <w:r>
        <w:rPr>
          <w:rFonts w:eastAsia="宋体" w:cs="Times New Roman" w:hint="eastAsia"/>
        </w:rPr>
        <w:t>统一处理场景中光源的阴影贴图，提高渲染效率。</w:t>
      </w:r>
      <w:bookmarkEnd w:id="441"/>
      <w:bookmarkEnd w:id="442"/>
    </w:p>
    <w:p w:rsidR="005C6387" w:rsidRDefault="0031247A" w:rsidP="0006627B">
      <w:pPr>
        <w:pStyle w:val="1"/>
        <w:numPr>
          <w:ilvl w:val="0"/>
          <w:numId w:val="0"/>
        </w:numPr>
        <w:spacing w:before="163" w:after="163"/>
        <w:jc w:val="center"/>
        <w:rPr>
          <w:color w:val="000000" w:themeColor="text1"/>
        </w:rPr>
      </w:pPr>
      <w:bookmarkStart w:id="443" w:name="_Toc511212059"/>
      <w:r w:rsidRPr="0037649C">
        <w:rPr>
          <w:rFonts w:hint="eastAsia"/>
          <w:color w:val="000000" w:themeColor="text1"/>
        </w:rPr>
        <w:lastRenderedPageBreak/>
        <w:t>参考文献</w:t>
      </w:r>
      <w:bookmarkEnd w:id="422"/>
      <w:bookmarkEnd w:id="443"/>
    </w:p>
    <w:p w:rsidR="005A3474" w:rsidRPr="00827DA8" w:rsidRDefault="00034F25" w:rsidP="00827DA8">
      <w:pPr>
        <w:pStyle w:val="ab"/>
        <w:numPr>
          <w:ilvl w:val="0"/>
          <w:numId w:val="2"/>
        </w:numPr>
        <w:ind w:firstLineChars="0"/>
        <w:rPr>
          <w:sz w:val="21"/>
        </w:rPr>
      </w:pPr>
      <w:bookmarkStart w:id="444" w:name="_Ref511077548"/>
      <w:bookmarkStart w:id="445" w:name="_Ref478402058"/>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Pr>
          <w:rFonts w:hint="eastAsia"/>
          <w:sz w:val="21"/>
        </w:rPr>
        <w:t>ff</w:t>
      </w:r>
      <w:r w:rsidR="00827DA8" w:rsidRPr="00827DA8">
        <w:rPr>
          <w:sz w:val="21"/>
        </w:rPr>
        <w:t>et</w:t>
      </w:r>
      <w:proofErr w:type="spellEnd"/>
      <w:r w:rsidR="00827DA8" w:rsidRPr="00827DA8">
        <w:rPr>
          <w:sz w:val="21"/>
        </w:rPr>
        <w:t>. Virtual re</w:t>
      </w:r>
      <w:r>
        <w:rPr>
          <w:sz w:val="21"/>
        </w:rPr>
        <w:t xml:space="preserve">ality technology. London: </w:t>
      </w:r>
      <w:proofErr w:type="spellStart"/>
      <w:r>
        <w:rPr>
          <w:sz w:val="21"/>
        </w:rPr>
        <w:t>Wiley</w:t>
      </w:r>
      <w:r w:rsidR="00827DA8" w:rsidRPr="00827DA8">
        <w:rPr>
          <w:sz w:val="21"/>
        </w:rPr>
        <w:t>Interscience</w:t>
      </w:r>
      <w:proofErr w:type="spellEnd"/>
      <w:r w:rsidR="00827DA8" w:rsidRPr="00827DA8">
        <w:rPr>
          <w:sz w:val="21"/>
        </w:rPr>
        <w:t>, 1994.</w:t>
      </w:r>
      <w:bookmarkEnd w:id="444"/>
    </w:p>
    <w:p w:rsidR="00A91398" w:rsidRPr="00A91398" w:rsidRDefault="00034F25" w:rsidP="00034F25">
      <w:pPr>
        <w:pStyle w:val="ab"/>
        <w:numPr>
          <w:ilvl w:val="0"/>
          <w:numId w:val="2"/>
        </w:numPr>
        <w:ind w:firstLineChars="0"/>
        <w:rPr>
          <w:sz w:val="21"/>
        </w:rPr>
      </w:pPr>
      <w:bookmarkStart w:id="446" w:name="_Ref478402071"/>
      <w:bookmarkEnd w:id="445"/>
      <w:r w:rsidRPr="00034F25">
        <w:rPr>
          <w:sz w:val="21"/>
        </w:rPr>
        <w:t xml:space="preserve">James T </w:t>
      </w:r>
      <w:proofErr w:type="spellStart"/>
      <w:r w:rsidRPr="00034F25">
        <w:rPr>
          <w:sz w:val="21"/>
        </w:rPr>
        <w:t>Kajiya</w:t>
      </w:r>
      <w:proofErr w:type="spellEnd"/>
      <w:r w:rsidRPr="00034F25">
        <w:rPr>
          <w:sz w:val="21"/>
        </w:rPr>
        <w:t xml:space="preserve"> and Brian P Von </w:t>
      </w:r>
      <w:proofErr w:type="spellStart"/>
      <w:r w:rsidRPr="00034F25">
        <w:rPr>
          <w:sz w:val="21"/>
        </w:rPr>
        <w:t>Herzen</w:t>
      </w:r>
      <w:proofErr w:type="spellEnd"/>
      <w:r w:rsidRPr="00034F25">
        <w:rPr>
          <w:sz w:val="21"/>
        </w:rPr>
        <w:t>. Ray tracing volume densities. In</w:t>
      </w:r>
      <w:r>
        <w:rPr>
          <w:sz w:val="21"/>
        </w:rPr>
        <w:t xml:space="preserve"> </w:t>
      </w:r>
      <w:r w:rsidRPr="00034F25">
        <w:rPr>
          <w:sz w:val="21"/>
        </w:rPr>
        <w:t xml:space="preserve">ACM </w:t>
      </w:r>
      <w:proofErr w:type="spellStart"/>
      <w:r w:rsidRPr="00034F25">
        <w:rPr>
          <w:sz w:val="21"/>
        </w:rPr>
        <w:t>Siggraph</w:t>
      </w:r>
      <w:proofErr w:type="spellEnd"/>
      <w:r w:rsidRPr="00034F25">
        <w:rPr>
          <w:sz w:val="21"/>
        </w:rPr>
        <w:t xml:space="preserve"> Computer</w:t>
      </w:r>
      <w:r>
        <w:rPr>
          <w:sz w:val="21"/>
        </w:rPr>
        <w:t xml:space="preserve"> Graphics, volume 18, pages 165-</w:t>
      </w:r>
      <w:r w:rsidRPr="00034F25">
        <w:rPr>
          <w:sz w:val="21"/>
        </w:rPr>
        <w:t xml:space="preserve">174. ACM, 1984. </w:t>
      </w:r>
      <w:bookmarkEnd w:id="446"/>
    </w:p>
    <w:p w:rsidR="00A91398" w:rsidRPr="00034F25" w:rsidRDefault="00034F25" w:rsidP="00034F25">
      <w:pPr>
        <w:pStyle w:val="ab"/>
        <w:numPr>
          <w:ilvl w:val="0"/>
          <w:numId w:val="2"/>
        </w:numPr>
        <w:ind w:firstLineChars="0"/>
        <w:rPr>
          <w:sz w:val="21"/>
        </w:rPr>
      </w:pPr>
      <w:r w:rsidRPr="00034F25">
        <w:rPr>
          <w:sz w:val="21"/>
        </w:rPr>
        <w:t xml:space="preserve">Holly </w:t>
      </w:r>
      <w:proofErr w:type="spellStart"/>
      <w:r w:rsidRPr="00034F25">
        <w:rPr>
          <w:sz w:val="21"/>
        </w:rPr>
        <w:t>Rushmeier</w:t>
      </w:r>
      <w:proofErr w:type="spellEnd"/>
      <w:r w:rsidRPr="00034F25">
        <w:rPr>
          <w:sz w:val="21"/>
        </w:rPr>
        <w:t>.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proofErr w:type="spellStart"/>
      <w:r w:rsidRPr="00034F25">
        <w:rPr>
          <w:sz w:val="21"/>
        </w:rPr>
        <w:t>Wojciech</w:t>
      </w:r>
      <w:proofErr w:type="spellEnd"/>
      <w:r w:rsidRPr="00034F25">
        <w:rPr>
          <w:sz w:val="21"/>
        </w:rPr>
        <w:t xml:space="preserve"> </w:t>
      </w:r>
      <w:proofErr w:type="spellStart"/>
      <w:r w:rsidRPr="00034F25">
        <w:rPr>
          <w:sz w:val="21"/>
        </w:rPr>
        <w:t>Jarosz</w:t>
      </w:r>
      <w:proofErr w:type="spellEnd"/>
      <w:r w:rsidRPr="00034F25">
        <w:rPr>
          <w:sz w:val="21"/>
        </w:rPr>
        <w:t xml:space="preserve">, Matthias </w:t>
      </w:r>
      <w:proofErr w:type="spellStart"/>
      <w:r w:rsidRPr="00034F25">
        <w:rPr>
          <w:sz w:val="21"/>
        </w:rPr>
        <w:t>Zwicker</w:t>
      </w:r>
      <w:proofErr w:type="spellEnd"/>
      <w:r w:rsidRPr="00034F25">
        <w:rPr>
          <w:sz w:val="21"/>
        </w:rPr>
        <w:t xml:space="preserve">, and Henrik </w:t>
      </w:r>
      <w:proofErr w:type="spellStart"/>
      <w:r w:rsidRPr="00034F25">
        <w:rPr>
          <w:sz w:val="21"/>
        </w:rPr>
        <w:t>Wann</w:t>
      </w:r>
      <w:proofErr w:type="spellEnd"/>
      <w:r w:rsidRPr="00034F25">
        <w:rPr>
          <w:sz w:val="21"/>
        </w:rPr>
        <w:t xml:space="preserve">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 xml:space="preserve">Andrei </w:t>
      </w:r>
      <w:proofErr w:type="spellStart"/>
      <w:r w:rsidRPr="00034F25">
        <w:rPr>
          <w:sz w:val="21"/>
        </w:rPr>
        <w:t>Sherstyuk</w:t>
      </w:r>
      <w:proofErr w:type="spellEnd"/>
      <w:r w:rsidRPr="00034F25">
        <w:rPr>
          <w:sz w:val="21"/>
        </w:rPr>
        <w:t>.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proofErr w:type="spellStart"/>
      <w:r w:rsidRPr="00034F25">
        <w:rPr>
          <w:sz w:val="21"/>
        </w:rPr>
        <w:t>Egor</w:t>
      </w:r>
      <w:proofErr w:type="spellEnd"/>
      <w:r w:rsidRPr="00034F25">
        <w:rPr>
          <w:sz w:val="21"/>
        </w:rPr>
        <w:t xml:space="preserve"> </w:t>
      </w:r>
      <w:proofErr w:type="spellStart"/>
      <w:r w:rsidRPr="00034F25">
        <w:rPr>
          <w:sz w:val="21"/>
        </w:rPr>
        <w:t>Yusov</w:t>
      </w:r>
      <w:proofErr w:type="spellEnd"/>
      <w:r w:rsidRPr="00034F25">
        <w:rPr>
          <w:sz w:val="21"/>
        </w:rPr>
        <w:t xml:space="preserve">. High performance outdoor light scattering using </w:t>
      </w:r>
      <w:proofErr w:type="spellStart"/>
      <w:r w:rsidRPr="00034F25">
        <w:rPr>
          <w:sz w:val="21"/>
        </w:rPr>
        <w:t>epipolar</w:t>
      </w:r>
      <w:proofErr w:type="spellEnd"/>
      <w:r w:rsidRPr="00034F25">
        <w:rPr>
          <w:sz w:val="21"/>
        </w:rPr>
        <w:t xml:space="preserve"> sampling.</w:t>
      </w:r>
      <w:r>
        <w:rPr>
          <w:sz w:val="21"/>
        </w:rPr>
        <w:t xml:space="preserve"> </w:t>
      </w:r>
      <w:r w:rsidRPr="00034F25">
        <w:rPr>
          <w:sz w:val="21"/>
        </w:rPr>
        <w:t>GPU Pro, 5:101-126, 2014.</w:t>
      </w:r>
    </w:p>
    <w:p w:rsidR="00A91398" w:rsidRPr="00A91398" w:rsidRDefault="00034F25" w:rsidP="00034F25">
      <w:pPr>
        <w:pStyle w:val="ab"/>
        <w:numPr>
          <w:ilvl w:val="0"/>
          <w:numId w:val="2"/>
        </w:numPr>
        <w:ind w:firstLineChars="0"/>
        <w:rPr>
          <w:sz w:val="21"/>
        </w:rPr>
      </w:pPr>
      <w:r>
        <w:rPr>
          <w:sz w:val="21"/>
        </w:rPr>
        <w:t xml:space="preserve">Nathan </w:t>
      </w:r>
      <w:proofErr w:type="spellStart"/>
      <w:r>
        <w:rPr>
          <w:sz w:val="21"/>
        </w:rPr>
        <w:t>Vos</w:t>
      </w:r>
      <w:proofErr w:type="spellEnd"/>
      <w:r>
        <w:rPr>
          <w:sz w:val="21"/>
        </w:rPr>
        <w:t>. Volumetric light eff</w:t>
      </w:r>
      <w:r w:rsidRPr="00034F25">
        <w:rPr>
          <w:sz w:val="21"/>
        </w:rPr>
        <w:t xml:space="preserve">ects in </w:t>
      </w:r>
      <w:proofErr w:type="spellStart"/>
      <w:r w:rsidRPr="00034F25">
        <w:rPr>
          <w:sz w:val="21"/>
        </w:rPr>
        <w:t>killzone</w:t>
      </w:r>
      <w:proofErr w:type="spellEnd"/>
      <w:r w:rsidRPr="00034F25">
        <w:rPr>
          <w:sz w:val="21"/>
        </w:rPr>
        <w:t>: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447" w:name="_Ref511078354"/>
      <w:r w:rsidRPr="00CD0A48">
        <w:rPr>
          <w:sz w:val="21"/>
        </w:rPr>
        <w:t xml:space="preserve">J. Kopf, M.F. Cohen, D. </w:t>
      </w:r>
      <w:proofErr w:type="spellStart"/>
      <w:r w:rsidRPr="00CD0A48">
        <w:rPr>
          <w:sz w:val="21"/>
        </w:rPr>
        <w:t>Lischinski</w:t>
      </w:r>
      <w:proofErr w:type="spellEnd"/>
      <w:r w:rsidRPr="00CD0A48">
        <w:rPr>
          <w:sz w:val="21"/>
        </w:rPr>
        <w:t xml:space="preserve">, and M. </w:t>
      </w:r>
      <w:proofErr w:type="spellStart"/>
      <w:r w:rsidRPr="00CD0A48">
        <w:rPr>
          <w:sz w:val="21"/>
        </w:rPr>
        <w:t>Uyttendaele</w:t>
      </w:r>
      <w:proofErr w:type="spellEnd"/>
      <w:r w:rsidRPr="00CD0A48">
        <w:rPr>
          <w:sz w:val="21"/>
        </w:rPr>
        <w:t>. Joint bilateral</w:t>
      </w:r>
      <w:r>
        <w:rPr>
          <w:sz w:val="21"/>
        </w:rPr>
        <w:t xml:space="preserve"> </w:t>
      </w:r>
      <w:proofErr w:type="spellStart"/>
      <w:r w:rsidRPr="00CD0A48">
        <w:rPr>
          <w:sz w:val="21"/>
        </w:rPr>
        <w:t>upsampling</w:t>
      </w:r>
      <w:proofErr w:type="spellEnd"/>
      <w:r w:rsidRPr="00CD0A48">
        <w:rPr>
          <w:sz w:val="21"/>
        </w:rPr>
        <w:t>. ACM Transactions on Graphics, 26(3):96, 2007.</w:t>
      </w:r>
      <w:bookmarkEnd w:id="447"/>
    </w:p>
    <w:p w:rsidR="00FE27F5" w:rsidRPr="00FE27F5" w:rsidRDefault="00CD0A48" w:rsidP="00CD0A48">
      <w:pPr>
        <w:pStyle w:val="ab"/>
        <w:numPr>
          <w:ilvl w:val="0"/>
          <w:numId w:val="2"/>
        </w:numPr>
        <w:ind w:firstLineChars="0"/>
        <w:rPr>
          <w:sz w:val="21"/>
        </w:rPr>
      </w:pPr>
      <w:bookmarkStart w:id="448" w:name="_Ref478459736"/>
      <w:proofErr w:type="spellStart"/>
      <w:r w:rsidRPr="00CD0A48">
        <w:rPr>
          <w:sz w:val="21"/>
        </w:rPr>
        <w:t>Donghoon</w:t>
      </w:r>
      <w:proofErr w:type="spellEnd"/>
      <w:r w:rsidRPr="00CD0A48">
        <w:rPr>
          <w:sz w:val="21"/>
        </w:rPr>
        <w:t xml:space="preserve"> Yeo, </w:t>
      </w:r>
      <w:proofErr w:type="spellStart"/>
      <w:r w:rsidRPr="00CD0A48">
        <w:rPr>
          <w:sz w:val="21"/>
        </w:rPr>
        <w:t>Jongdae</w:t>
      </w:r>
      <w:proofErr w:type="spellEnd"/>
      <w:r w:rsidRPr="00CD0A48">
        <w:rPr>
          <w:sz w:val="21"/>
        </w:rPr>
        <w:t xml:space="preserve"> Kim, </w:t>
      </w:r>
      <w:proofErr w:type="spellStart"/>
      <w:r w:rsidRPr="00CD0A48">
        <w:rPr>
          <w:sz w:val="21"/>
        </w:rPr>
        <w:t>Mirza</w:t>
      </w:r>
      <w:proofErr w:type="spellEnd"/>
      <w:r w:rsidRPr="00CD0A48">
        <w:rPr>
          <w:sz w:val="21"/>
        </w:rPr>
        <w:t xml:space="preserve"> </w:t>
      </w:r>
      <w:proofErr w:type="spellStart"/>
      <w:r w:rsidRPr="00CD0A48">
        <w:rPr>
          <w:sz w:val="21"/>
        </w:rPr>
        <w:t>Waqar</w:t>
      </w:r>
      <w:proofErr w:type="spellEnd"/>
      <w:r w:rsidRPr="00CD0A48">
        <w:rPr>
          <w:sz w:val="21"/>
        </w:rPr>
        <w:t xml:space="preserve"> </w:t>
      </w:r>
      <w:proofErr w:type="spellStart"/>
      <w:r w:rsidRPr="00CD0A48">
        <w:rPr>
          <w:sz w:val="21"/>
        </w:rPr>
        <w:t>Baig</w:t>
      </w:r>
      <w:proofErr w:type="spellEnd"/>
      <w:r w:rsidRPr="00CD0A48">
        <w:rPr>
          <w:sz w:val="21"/>
        </w:rPr>
        <w:t xml:space="preserve">, </w:t>
      </w:r>
      <w:proofErr w:type="spellStart"/>
      <w:r w:rsidRPr="00CD0A48">
        <w:rPr>
          <w:sz w:val="21"/>
        </w:rPr>
        <w:t>Hyunchul</w:t>
      </w:r>
      <w:proofErr w:type="spellEnd"/>
      <w:r w:rsidRPr="00CD0A48">
        <w:rPr>
          <w:sz w:val="21"/>
        </w:rPr>
        <w:t xml:space="preserve"> Shin, et al.</w:t>
      </w:r>
      <w:r>
        <w:rPr>
          <w:sz w:val="21"/>
        </w:rPr>
        <w:t xml:space="preserve"> Adaptive bilateral fi</w:t>
      </w:r>
      <w:r w:rsidRPr="00CD0A48">
        <w:rPr>
          <w:sz w:val="21"/>
        </w:rPr>
        <w:t xml:space="preserve">ltering for noise removal in depth </w:t>
      </w:r>
      <w:proofErr w:type="spellStart"/>
      <w:r w:rsidRPr="00CD0A48">
        <w:rPr>
          <w:sz w:val="21"/>
        </w:rPr>
        <w:t>upsampling</w:t>
      </w:r>
      <w:proofErr w:type="spellEnd"/>
      <w:r w:rsidRPr="00CD0A48">
        <w:rPr>
          <w:sz w:val="21"/>
        </w:rPr>
        <w:t xml:space="preserve">. In </w:t>
      </w:r>
      <w:proofErr w:type="spellStart"/>
      <w:r w:rsidRPr="00CD0A48">
        <w:rPr>
          <w:sz w:val="21"/>
        </w:rPr>
        <w:t>SoC</w:t>
      </w:r>
      <w:proofErr w:type="spellEnd"/>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449" w:name="_Ref509586732"/>
      <w:r w:rsidRPr="005A3AA3">
        <w:rPr>
          <w:sz w:val="21"/>
        </w:rPr>
        <w:t xml:space="preserve">Ming-Yu Liu, </w:t>
      </w:r>
      <w:proofErr w:type="spellStart"/>
      <w:r w:rsidRPr="005A3AA3">
        <w:rPr>
          <w:sz w:val="21"/>
        </w:rPr>
        <w:t>Oncel</w:t>
      </w:r>
      <w:proofErr w:type="spellEnd"/>
      <w:r w:rsidRPr="005A3AA3">
        <w:rPr>
          <w:sz w:val="21"/>
        </w:rPr>
        <w:t xml:space="preserve"> </w:t>
      </w:r>
      <w:proofErr w:type="spellStart"/>
      <w:r w:rsidRPr="005A3AA3">
        <w:rPr>
          <w:sz w:val="21"/>
        </w:rPr>
        <w:t>Tuzel</w:t>
      </w:r>
      <w:proofErr w:type="spellEnd"/>
      <w:r w:rsidRPr="005A3AA3">
        <w:rPr>
          <w:sz w:val="21"/>
        </w:rPr>
        <w:t xml:space="preserve">, and Yuichi Taguchi. Joint geodesic </w:t>
      </w:r>
      <w:proofErr w:type="spellStart"/>
      <w:r w:rsidRPr="005A3AA3">
        <w:rPr>
          <w:sz w:val="21"/>
        </w:rPr>
        <w:t>upsampling</w:t>
      </w:r>
      <w:bookmarkEnd w:id="448"/>
      <w:bookmarkEnd w:id="449"/>
      <w:proofErr w:type="spellEnd"/>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450" w:name="_Ref478459777"/>
      <w:bookmarkStart w:id="451" w:name="_Ref447023271"/>
      <w:r w:rsidRPr="005A3AA3">
        <w:rPr>
          <w:sz w:val="21"/>
        </w:rPr>
        <w:t xml:space="preserve">Andrew </w:t>
      </w:r>
      <w:proofErr w:type="spellStart"/>
      <w:r w:rsidRPr="005A3AA3">
        <w:rPr>
          <w:sz w:val="21"/>
        </w:rPr>
        <w:t>Lauritzen</w:t>
      </w:r>
      <w:proofErr w:type="spellEnd"/>
      <w:r w:rsidRPr="005A3AA3">
        <w:rPr>
          <w:sz w:val="21"/>
        </w:rPr>
        <w:t>.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450"/>
    <w:p w:rsidR="00C14D8B" w:rsidRPr="005B7302" w:rsidRDefault="005A3AA3" w:rsidP="005A3AA3">
      <w:pPr>
        <w:pStyle w:val="ab"/>
        <w:numPr>
          <w:ilvl w:val="0"/>
          <w:numId w:val="2"/>
        </w:numPr>
        <w:ind w:firstLineChars="0"/>
        <w:rPr>
          <w:sz w:val="21"/>
        </w:rPr>
      </w:pPr>
      <w:proofErr w:type="spellStart"/>
      <w:r w:rsidRPr="005A3AA3">
        <w:rPr>
          <w:sz w:val="21"/>
        </w:rPr>
        <w:t>Carsten</w:t>
      </w:r>
      <w:proofErr w:type="spellEnd"/>
      <w:r w:rsidRPr="005A3AA3">
        <w:rPr>
          <w:sz w:val="21"/>
        </w:rPr>
        <w:t xml:space="preserve">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452" w:name="_Ref510432265"/>
      <w:bookmarkStart w:id="453" w:name="_Ref478459814"/>
      <w:r w:rsidRPr="005A3AA3">
        <w:rPr>
          <w:sz w:val="21"/>
        </w:rPr>
        <w:t xml:space="preserve">Fan </w:t>
      </w:r>
      <w:proofErr w:type="spellStart"/>
      <w:r w:rsidRPr="005A3AA3">
        <w:rPr>
          <w:sz w:val="21"/>
        </w:rPr>
        <w:t>Guo</w:t>
      </w:r>
      <w:proofErr w:type="spellEnd"/>
      <w:r w:rsidRPr="005A3AA3">
        <w:rPr>
          <w:sz w:val="21"/>
        </w:rPr>
        <w:t xml:space="preserve">, Jin Tang, and </w:t>
      </w:r>
      <w:proofErr w:type="spellStart"/>
      <w:r w:rsidRPr="005A3AA3">
        <w:rPr>
          <w:sz w:val="21"/>
        </w:rPr>
        <w:t>Xiaoming</w:t>
      </w:r>
      <w:proofErr w:type="spellEnd"/>
      <w:r w:rsidRPr="005A3AA3">
        <w:rPr>
          <w:sz w:val="21"/>
        </w:rPr>
        <w:t xml:space="preserve"> Xiao. Foggy scene rendering based on</w:t>
      </w:r>
      <w:bookmarkEnd w:id="452"/>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453"/>
    <w:p w:rsidR="00C14D8B" w:rsidRPr="002D63F5" w:rsidRDefault="005A3AA3" w:rsidP="005A3AA3">
      <w:pPr>
        <w:pStyle w:val="ab"/>
        <w:numPr>
          <w:ilvl w:val="0"/>
          <w:numId w:val="2"/>
        </w:numPr>
        <w:ind w:firstLineChars="0"/>
        <w:rPr>
          <w:sz w:val="21"/>
        </w:rPr>
      </w:pPr>
      <w:r w:rsidRPr="005A3AA3">
        <w:rPr>
          <w:sz w:val="21"/>
        </w:rPr>
        <w:t xml:space="preserve">Morgan McGuire and </w:t>
      </w:r>
      <w:proofErr w:type="spellStart"/>
      <w:r w:rsidRPr="005A3AA3">
        <w:rPr>
          <w:sz w:val="21"/>
        </w:rPr>
        <w:t>Andi</w:t>
      </w:r>
      <w:proofErr w:type="spellEnd"/>
      <w:r w:rsidRPr="005A3AA3">
        <w:rPr>
          <w:sz w:val="21"/>
        </w:rPr>
        <w:t xml:space="preserve"> Fein. Real-time rendering of cartoon smoke</w:t>
      </w:r>
      <w:r>
        <w:rPr>
          <w:sz w:val="21"/>
        </w:rPr>
        <w:t xml:space="preserve"> </w:t>
      </w:r>
      <w:r w:rsidRPr="005A3AA3">
        <w:rPr>
          <w:sz w:val="21"/>
        </w:rPr>
        <w:t xml:space="preserve">and clouds. In </w:t>
      </w:r>
      <w:r w:rsidRPr="005A3AA3">
        <w:rPr>
          <w:sz w:val="21"/>
        </w:rPr>
        <w:lastRenderedPageBreak/>
        <w:t xml:space="preserve">Proceedings of the 4th international symposium on </w:t>
      </w:r>
      <w:proofErr w:type="spellStart"/>
      <w:proofErr w:type="gramStart"/>
      <w:r w:rsidRPr="005A3AA3">
        <w:rPr>
          <w:sz w:val="21"/>
        </w:rPr>
        <w:t>Nonphotorealistic</w:t>
      </w:r>
      <w:proofErr w:type="spellEnd"/>
      <w:proofErr w:type="gramEnd"/>
      <w:r w:rsidRPr="005A3AA3">
        <w:rPr>
          <w:sz w:val="21"/>
        </w:rPr>
        <w:t xml:space="preserve">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sz w:val="21"/>
        </w:rPr>
      </w:pPr>
      <w:proofErr w:type="spellStart"/>
      <w:r w:rsidRPr="005A3AA3">
        <w:rPr>
          <w:sz w:val="21"/>
        </w:rPr>
        <w:t>Shu-Hui</w:t>
      </w:r>
      <w:proofErr w:type="spellEnd"/>
      <w:r w:rsidRPr="005A3AA3">
        <w:rPr>
          <w:sz w:val="21"/>
        </w:rPr>
        <w:t xml:space="preserve"> Hsieh and </w:t>
      </w:r>
      <w:proofErr w:type="spellStart"/>
      <w:r w:rsidRPr="005A3AA3">
        <w:rPr>
          <w:sz w:val="21"/>
        </w:rPr>
        <w:t>Chih</w:t>
      </w:r>
      <w:proofErr w:type="spellEnd"/>
      <w:r w:rsidRPr="005A3AA3">
        <w:rPr>
          <w:sz w:val="21"/>
        </w:rPr>
        <w:t>-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proofErr w:type="spellStart"/>
      <w:r w:rsidRPr="00824D93">
        <w:rPr>
          <w:rFonts w:hint="eastAsia"/>
          <w:sz w:val="21"/>
        </w:rPr>
        <w:t>Behrendt</w:t>
      </w:r>
      <w:proofErr w:type="spellEnd"/>
      <w:r w:rsidRPr="00824D93">
        <w:rPr>
          <w:rFonts w:hint="eastAsia"/>
          <w:sz w:val="21"/>
        </w:rPr>
        <w:t xml:space="preserve">, Stephan, </w:t>
      </w:r>
      <w:proofErr w:type="spellStart"/>
      <w:r w:rsidRPr="00824D93">
        <w:rPr>
          <w:rFonts w:hint="eastAsia"/>
          <w:sz w:val="21"/>
        </w:rPr>
        <w:t>Carsten</w:t>
      </w:r>
      <w:proofErr w:type="spellEnd"/>
      <w:r w:rsidRPr="00824D93">
        <w:rPr>
          <w:rFonts w:hint="eastAsia"/>
          <w:sz w:val="21"/>
        </w:rPr>
        <w:t xml:space="preserve"> </w:t>
      </w:r>
      <w:proofErr w:type="spellStart"/>
      <w:r w:rsidRPr="00824D93">
        <w:rPr>
          <w:rFonts w:hint="eastAsia"/>
          <w:sz w:val="21"/>
        </w:rPr>
        <w:t>Colditz</w:t>
      </w:r>
      <w:proofErr w:type="spellEnd"/>
      <w:r w:rsidRPr="00824D93">
        <w:rPr>
          <w:rFonts w:hint="eastAsia"/>
          <w:sz w:val="21"/>
        </w:rPr>
        <w:t xml:space="preserve">, Oliver </w:t>
      </w:r>
      <w:proofErr w:type="spellStart"/>
      <w:r w:rsidRPr="00824D93">
        <w:rPr>
          <w:rFonts w:hint="eastAsia"/>
          <w:sz w:val="21"/>
        </w:rPr>
        <w:t>Franzke</w:t>
      </w:r>
      <w:proofErr w:type="spellEnd"/>
      <w:r w:rsidRPr="00824D93">
        <w:rPr>
          <w:rFonts w:hint="eastAsia"/>
          <w:sz w:val="21"/>
        </w:rPr>
        <w:t xml:space="preserve">, Johannes Kopf, and Oliver </w:t>
      </w:r>
      <w:proofErr w:type="spellStart"/>
      <w:r w:rsidRPr="00824D93">
        <w:rPr>
          <w:rFonts w:hint="eastAsia"/>
          <w:sz w:val="21"/>
        </w:rPr>
        <w:t>Deussen</w:t>
      </w:r>
      <w:proofErr w:type="spellEnd"/>
      <w:r w:rsidRPr="00824D93">
        <w:rPr>
          <w:rFonts w:hint="eastAsia"/>
          <w:sz w:val="21"/>
        </w:rPr>
        <w:t>. "Realistic real</w:t>
      </w:r>
      <w:r w:rsidRPr="00824D93">
        <w:rPr>
          <w:rFonts w:hint="eastAsia"/>
          <w:sz w:val="21"/>
        </w:rPr>
        <w:t>‐</w:t>
      </w:r>
      <w:r w:rsidRPr="00824D93">
        <w:rPr>
          <w:rFonts w:hint="eastAsia"/>
          <w:sz w:val="21"/>
        </w:rPr>
        <w:t>time rendering of landscapes using billboard clouds.</w:t>
      </w:r>
      <w:proofErr w:type="gramStart"/>
      <w:r w:rsidRPr="00824D93">
        <w:rPr>
          <w:rFonts w:hint="eastAsia"/>
          <w:sz w:val="21"/>
        </w:rPr>
        <w:t>" In</w:t>
      </w:r>
      <w:proofErr w:type="gramEnd"/>
      <w:r w:rsidRPr="00824D93">
        <w:rPr>
          <w:rFonts w:hint="eastAsia"/>
          <w:sz w:val="21"/>
        </w:rPr>
        <w:t xml:space="preserve"> Computer Graphics Forum, vol. 24, no. 3, pp. 507-516. Blackwell Publishing, </w:t>
      </w:r>
      <w:proofErr w:type="spellStart"/>
      <w:r w:rsidRPr="00824D93">
        <w:rPr>
          <w:rFonts w:hint="eastAsia"/>
          <w:sz w:val="21"/>
        </w:rPr>
        <w:t>Inc</w:t>
      </w:r>
      <w:proofErr w:type="spellEnd"/>
      <w:r w:rsidRPr="00824D93">
        <w:rPr>
          <w:rFonts w:hint="eastAsia"/>
          <w:sz w:val="21"/>
        </w:rPr>
        <w:t>, 2005.</w:t>
      </w:r>
    </w:p>
    <w:p w:rsidR="003D7AB5" w:rsidRDefault="00824D93" w:rsidP="00824D93">
      <w:pPr>
        <w:pStyle w:val="ab"/>
        <w:numPr>
          <w:ilvl w:val="0"/>
          <w:numId w:val="2"/>
        </w:numPr>
        <w:ind w:firstLineChars="0"/>
        <w:rPr>
          <w:sz w:val="21"/>
        </w:rPr>
      </w:pPr>
      <w:bookmarkStart w:id="454" w:name="_Ref478459904"/>
      <w:proofErr w:type="spellStart"/>
      <w:r w:rsidRPr="00824D93">
        <w:rPr>
          <w:sz w:val="21"/>
        </w:rPr>
        <w:t>Langsdorf</w:t>
      </w:r>
      <w:proofErr w:type="spellEnd"/>
      <w:r w:rsidRPr="00824D93">
        <w:rPr>
          <w:sz w:val="21"/>
        </w:rPr>
        <w:t xml:space="preserve">, Bea. </w:t>
      </w:r>
      <w:proofErr w:type="spellStart"/>
      <w:r w:rsidRPr="00824D93">
        <w:rPr>
          <w:sz w:val="21"/>
        </w:rPr>
        <w:t>Gpu</w:t>
      </w:r>
      <w:proofErr w:type="spellEnd"/>
      <w:r w:rsidRPr="00824D93">
        <w:rPr>
          <w:sz w:val="21"/>
        </w:rPr>
        <w:t xml:space="preserve"> programming exposed: The naked truth behind </w:t>
      </w:r>
      <w:proofErr w:type="spellStart"/>
      <w:r w:rsidRPr="00824D93">
        <w:rPr>
          <w:sz w:val="21"/>
        </w:rPr>
        <w:t>nvidia’s</w:t>
      </w:r>
      <w:proofErr w:type="spellEnd"/>
      <w:r w:rsidRPr="00824D93">
        <w:rPr>
          <w:sz w:val="21"/>
        </w:rPr>
        <w:t xml:space="preserve"> demos. Technical report, NVIDIA Corporation, 2005.</w:t>
      </w:r>
    </w:p>
    <w:bookmarkEnd w:id="454"/>
    <w:p w:rsidR="00C14D8B" w:rsidRPr="003D7AB5" w:rsidRDefault="00824D93" w:rsidP="00824D93">
      <w:pPr>
        <w:pStyle w:val="ab"/>
        <w:numPr>
          <w:ilvl w:val="0"/>
          <w:numId w:val="2"/>
        </w:numPr>
        <w:ind w:firstLineChars="0"/>
        <w:rPr>
          <w:sz w:val="21"/>
        </w:rPr>
      </w:pPr>
      <w:proofErr w:type="spellStart"/>
      <w:r w:rsidRPr="00824D93">
        <w:rPr>
          <w:sz w:val="21"/>
        </w:rPr>
        <w:t>Pasachoff</w:t>
      </w:r>
      <w:proofErr w:type="spellEnd"/>
      <w:r w:rsidRPr="00824D93">
        <w:rPr>
          <w:sz w:val="21"/>
        </w:rPr>
        <w:t xml:space="preserve">, J. M., V. </w:t>
      </w:r>
      <w:proofErr w:type="spellStart"/>
      <w:r w:rsidRPr="00824D93">
        <w:rPr>
          <w:sz w:val="21"/>
        </w:rPr>
        <w:t>Rušin</w:t>
      </w:r>
      <w:proofErr w:type="spellEnd"/>
      <w:r w:rsidRPr="00824D93">
        <w:rPr>
          <w:sz w:val="21"/>
        </w:rPr>
        <w:t xml:space="preserve">, M. </w:t>
      </w:r>
      <w:proofErr w:type="spellStart"/>
      <w:r w:rsidRPr="00824D93">
        <w:rPr>
          <w:sz w:val="21"/>
        </w:rPr>
        <w:t>Druckmüller</w:t>
      </w:r>
      <w:proofErr w:type="spellEnd"/>
      <w:r w:rsidRPr="00824D93">
        <w:rPr>
          <w:sz w:val="21"/>
        </w:rPr>
        <w:t xml:space="preserve">, and M. </w:t>
      </w:r>
      <w:proofErr w:type="spellStart"/>
      <w:r w:rsidRPr="00824D93">
        <w:rPr>
          <w:sz w:val="21"/>
        </w:rPr>
        <w:t>Saniga</w:t>
      </w:r>
      <w:proofErr w:type="spellEnd"/>
      <w:r w:rsidRPr="00824D93">
        <w:rPr>
          <w:sz w:val="21"/>
        </w:rPr>
        <w:t>. "Fine structures in the white-light solar corona at the 2006 eclipse." The Astrophysical Journal 665, no. 1 (2007): 824.</w:t>
      </w:r>
    </w:p>
    <w:bookmarkEnd w:id="451"/>
    <w:p w:rsidR="00C14D8B" w:rsidRPr="003D7AB5" w:rsidRDefault="00824D93" w:rsidP="00824D93">
      <w:pPr>
        <w:pStyle w:val="ab"/>
        <w:numPr>
          <w:ilvl w:val="0"/>
          <w:numId w:val="2"/>
        </w:numPr>
        <w:ind w:firstLineChars="0"/>
        <w:rPr>
          <w:sz w:val="21"/>
        </w:rPr>
      </w:pPr>
      <w:r w:rsidRPr="00824D93">
        <w:rPr>
          <w:sz w:val="21"/>
        </w:rPr>
        <w:t>Sousa, Tiago. "</w:t>
      </w:r>
      <w:proofErr w:type="spellStart"/>
      <w:r w:rsidRPr="00824D93">
        <w:rPr>
          <w:sz w:val="21"/>
        </w:rPr>
        <w:t>Crysis</w:t>
      </w:r>
      <w:proofErr w:type="spellEnd"/>
      <w:r w:rsidRPr="00824D93">
        <w:rPr>
          <w:sz w:val="21"/>
        </w:rPr>
        <w:t xml:space="preserve">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 xml:space="preserve">Lloyd, Brandon, Jeremy Wendt, Naga </w:t>
      </w:r>
      <w:proofErr w:type="spellStart"/>
      <w:r w:rsidRPr="00824D93">
        <w:rPr>
          <w:sz w:val="21"/>
        </w:rPr>
        <w:t>Govindaraju</w:t>
      </w:r>
      <w:proofErr w:type="spellEnd"/>
      <w:r w:rsidRPr="00824D93">
        <w:rPr>
          <w:sz w:val="21"/>
        </w:rPr>
        <w:t xml:space="preserve">, and Dinesh </w:t>
      </w:r>
      <w:proofErr w:type="spellStart"/>
      <w:r w:rsidRPr="00824D93">
        <w:rPr>
          <w:sz w:val="21"/>
        </w:rPr>
        <w:t>Manocha</w:t>
      </w:r>
      <w:proofErr w:type="spellEnd"/>
      <w:r w:rsidRPr="00824D93">
        <w:rPr>
          <w:sz w:val="21"/>
        </w:rPr>
        <w:t>. "Cc shadow volumes." In ACM SIGGRAPH 2004 Sketches, p. 146. ACM, 2004.</w:t>
      </w:r>
    </w:p>
    <w:p w:rsidR="00650AC3" w:rsidRPr="00650AC3" w:rsidRDefault="00D214F5" w:rsidP="00D214F5">
      <w:pPr>
        <w:pStyle w:val="ab"/>
        <w:numPr>
          <w:ilvl w:val="0"/>
          <w:numId w:val="2"/>
        </w:numPr>
        <w:ind w:firstLineChars="0"/>
        <w:rPr>
          <w:sz w:val="21"/>
        </w:rPr>
      </w:pPr>
      <w:proofErr w:type="spellStart"/>
      <w:r w:rsidRPr="00D214F5">
        <w:rPr>
          <w:sz w:val="21"/>
        </w:rPr>
        <w:t>Tóth</w:t>
      </w:r>
      <w:proofErr w:type="spellEnd"/>
      <w:r w:rsidRPr="00D214F5">
        <w:rPr>
          <w:sz w:val="21"/>
        </w:rPr>
        <w:t xml:space="preserve">, </w:t>
      </w:r>
      <w:proofErr w:type="spellStart"/>
      <w:r w:rsidRPr="00D214F5">
        <w:rPr>
          <w:sz w:val="21"/>
        </w:rPr>
        <w:t>Balázs</w:t>
      </w:r>
      <w:proofErr w:type="spellEnd"/>
      <w:r w:rsidRPr="00D214F5">
        <w:rPr>
          <w:sz w:val="21"/>
        </w:rPr>
        <w:t xml:space="preserve">, and </w:t>
      </w:r>
      <w:proofErr w:type="spellStart"/>
      <w:r w:rsidRPr="00D214F5">
        <w:rPr>
          <w:sz w:val="21"/>
        </w:rPr>
        <w:t>Tamás</w:t>
      </w:r>
      <w:proofErr w:type="spellEnd"/>
      <w:r w:rsidRPr="00D214F5">
        <w:rPr>
          <w:sz w:val="21"/>
        </w:rPr>
        <w:t xml:space="preserve"> </w:t>
      </w:r>
      <w:proofErr w:type="spellStart"/>
      <w:r w:rsidRPr="00D214F5">
        <w:rPr>
          <w:sz w:val="21"/>
        </w:rPr>
        <w:t>Umenhoffer</w:t>
      </w:r>
      <w:proofErr w:type="spellEnd"/>
      <w:r w:rsidRPr="00D214F5">
        <w:rPr>
          <w:sz w:val="21"/>
        </w:rPr>
        <w:t xml:space="preserve">. "Real-time Volumetric Lighting in Participating Media." In </w:t>
      </w:r>
      <w:proofErr w:type="spellStart"/>
      <w:r w:rsidRPr="00D214F5">
        <w:rPr>
          <w:sz w:val="21"/>
        </w:rPr>
        <w:t>Eurographics</w:t>
      </w:r>
      <w:proofErr w:type="spellEnd"/>
      <w:r w:rsidRPr="00D214F5">
        <w:rPr>
          <w:sz w:val="21"/>
        </w:rPr>
        <w:t xml:space="preserve">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Philippe </w:t>
      </w:r>
      <w:proofErr w:type="spellStart"/>
      <w:r w:rsidRPr="00D214F5">
        <w:rPr>
          <w:sz w:val="21"/>
        </w:rPr>
        <w:t>Bekaert</w:t>
      </w:r>
      <w:proofErr w:type="spellEnd"/>
      <w:r w:rsidRPr="00D214F5">
        <w:rPr>
          <w:sz w:val="21"/>
        </w:rPr>
        <w:t xml:space="preserve">, Hans-Peter Seidel, and Jan </w:t>
      </w:r>
      <w:proofErr w:type="spellStart"/>
      <w:r w:rsidRPr="00D214F5">
        <w:rPr>
          <w:sz w:val="21"/>
        </w:rPr>
        <w:t>Kautz</w:t>
      </w:r>
      <w:proofErr w:type="spellEnd"/>
      <w:r w:rsidRPr="00D214F5">
        <w:rPr>
          <w:sz w:val="21"/>
        </w:rPr>
        <w:t xml:space="preserve">. "Convolution shadow maps." In Proceedings of the 18th </w:t>
      </w:r>
      <w:proofErr w:type="spellStart"/>
      <w:r w:rsidRPr="00D214F5">
        <w:rPr>
          <w:sz w:val="21"/>
        </w:rPr>
        <w:t>Eurographics</w:t>
      </w:r>
      <w:proofErr w:type="spellEnd"/>
      <w:r w:rsidRPr="00D214F5">
        <w:rPr>
          <w:sz w:val="21"/>
        </w:rPr>
        <w:t xml:space="preserve"> conference on Rendering Techniques, pp. 51-60. </w:t>
      </w:r>
      <w:proofErr w:type="spellStart"/>
      <w:r w:rsidRPr="00D214F5">
        <w:rPr>
          <w:sz w:val="21"/>
        </w:rPr>
        <w:t>Eurographics</w:t>
      </w:r>
      <w:proofErr w:type="spellEnd"/>
      <w:r w:rsidRPr="00D214F5">
        <w:rPr>
          <w:sz w:val="21"/>
        </w:rPr>
        <w:t xml:space="preserve"> Association, 2007.</w:t>
      </w:r>
    </w:p>
    <w:p w:rsidR="00640569" w:rsidRPr="00640569" w:rsidRDefault="00D214F5" w:rsidP="00D214F5">
      <w:pPr>
        <w:pStyle w:val="ab"/>
        <w:numPr>
          <w:ilvl w:val="0"/>
          <w:numId w:val="2"/>
        </w:numPr>
        <w:ind w:firstLineChars="0"/>
        <w:rPr>
          <w:sz w:val="21"/>
        </w:rPr>
      </w:pPr>
      <w:bookmarkStart w:id="455" w:name="_Ref510441205"/>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Hans-Peter Seidel, Eddy </w:t>
      </w:r>
      <w:proofErr w:type="spellStart"/>
      <w:r w:rsidRPr="00D214F5">
        <w:rPr>
          <w:sz w:val="21"/>
        </w:rPr>
        <w:t>Flerackers</w:t>
      </w:r>
      <w:proofErr w:type="spellEnd"/>
      <w:r w:rsidRPr="00D214F5">
        <w:rPr>
          <w:sz w:val="21"/>
        </w:rPr>
        <w:t xml:space="preserve">, and Jan </w:t>
      </w:r>
      <w:proofErr w:type="spellStart"/>
      <w:r w:rsidRPr="00D214F5">
        <w:rPr>
          <w:sz w:val="21"/>
        </w:rPr>
        <w:t>Kautz</w:t>
      </w:r>
      <w:proofErr w:type="spellEnd"/>
      <w:r w:rsidRPr="00D214F5">
        <w:rPr>
          <w:sz w:val="21"/>
        </w:rPr>
        <w:t>. "Exponential shadow maps." In Proceedings of graphics interface 2008, pp. 155-161. Canadian Information Processing Society, 2008.</w:t>
      </w:r>
    </w:p>
    <w:bookmarkEnd w:id="455"/>
    <w:p w:rsidR="00640569" w:rsidRDefault="00D214F5" w:rsidP="00D214F5">
      <w:pPr>
        <w:pStyle w:val="ab"/>
        <w:numPr>
          <w:ilvl w:val="0"/>
          <w:numId w:val="2"/>
        </w:numPr>
        <w:ind w:firstLineChars="0"/>
        <w:rPr>
          <w:sz w:val="21"/>
        </w:rPr>
      </w:pPr>
      <w:r w:rsidRPr="00D214F5">
        <w:rPr>
          <w:sz w:val="21"/>
        </w:rPr>
        <w:t xml:space="preserve">Jansen, Jon, and Louis </w:t>
      </w:r>
      <w:proofErr w:type="spellStart"/>
      <w:r w:rsidRPr="00D214F5">
        <w:rPr>
          <w:sz w:val="21"/>
        </w:rPr>
        <w:t>Bavoil</w:t>
      </w:r>
      <w:proofErr w:type="spellEnd"/>
      <w:r w:rsidRPr="00D214F5">
        <w:rPr>
          <w:sz w:val="21"/>
        </w:rPr>
        <w:t>.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proofErr w:type="spellStart"/>
      <w:r w:rsidRPr="00D214F5">
        <w:rPr>
          <w:sz w:val="21"/>
        </w:rPr>
        <w:t>Delalandre</w:t>
      </w:r>
      <w:proofErr w:type="spellEnd"/>
      <w:r w:rsidRPr="00D214F5">
        <w:rPr>
          <w:sz w:val="21"/>
        </w:rPr>
        <w:t xml:space="preserve">, Cyril, Pascal </w:t>
      </w:r>
      <w:proofErr w:type="spellStart"/>
      <w:r w:rsidRPr="00D214F5">
        <w:rPr>
          <w:sz w:val="21"/>
        </w:rPr>
        <w:t>Gautron</w:t>
      </w:r>
      <w:proofErr w:type="spellEnd"/>
      <w:r w:rsidRPr="00D214F5">
        <w:rPr>
          <w:sz w:val="21"/>
        </w:rPr>
        <w:t>, Jean-</w:t>
      </w:r>
      <w:proofErr w:type="spellStart"/>
      <w:r w:rsidRPr="00D214F5">
        <w:rPr>
          <w:sz w:val="21"/>
        </w:rPr>
        <w:t>Eudes</w:t>
      </w:r>
      <w:proofErr w:type="spellEnd"/>
      <w:r w:rsidRPr="00D214F5">
        <w:rPr>
          <w:sz w:val="21"/>
        </w:rPr>
        <w:t xml:space="preserve"> </w:t>
      </w:r>
      <w:proofErr w:type="spellStart"/>
      <w:r w:rsidRPr="00D214F5">
        <w:rPr>
          <w:sz w:val="21"/>
        </w:rPr>
        <w:t>Marvie</w:t>
      </w:r>
      <w:proofErr w:type="spellEnd"/>
      <w:r w:rsidRPr="00D214F5">
        <w:rPr>
          <w:sz w:val="21"/>
        </w:rPr>
        <w:t xml:space="preserve">, and Guillaume François. </w:t>
      </w:r>
      <w:r w:rsidRPr="00D214F5">
        <w:rPr>
          <w:sz w:val="21"/>
        </w:rPr>
        <w:lastRenderedPageBreak/>
        <w:t>"Transmittance function mapping." In Symposium on Interactive 3D Graphics and Games, pp. 31-38. ACM, 2011.</w:t>
      </w:r>
    </w:p>
    <w:p w:rsidR="00F1067F" w:rsidRDefault="00D214F5" w:rsidP="00D214F5">
      <w:pPr>
        <w:pStyle w:val="ab"/>
        <w:numPr>
          <w:ilvl w:val="0"/>
          <w:numId w:val="2"/>
        </w:numPr>
        <w:ind w:firstLineChars="0"/>
        <w:rPr>
          <w:sz w:val="21"/>
        </w:rPr>
      </w:pPr>
      <w:proofErr w:type="spellStart"/>
      <w:r w:rsidRPr="00D214F5">
        <w:rPr>
          <w:sz w:val="21"/>
        </w:rPr>
        <w:t>Dimitrov</w:t>
      </w:r>
      <w:proofErr w:type="spellEnd"/>
      <w:r w:rsidRPr="00D214F5">
        <w:rPr>
          <w:sz w:val="21"/>
        </w:rPr>
        <w:t xml:space="preserve">, </w:t>
      </w:r>
      <w:proofErr w:type="spellStart"/>
      <w:r w:rsidRPr="00D214F5">
        <w:rPr>
          <w:sz w:val="21"/>
        </w:rPr>
        <w:t>Rouslan</w:t>
      </w:r>
      <w:proofErr w:type="spellEnd"/>
      <w:r w:rsidRPr="00D214F5">
        <w:rPr>
          <w:sz w:val="21"/>
        </w:rPr>
        <w:t>.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w:t>
      </w:r>
      <w:proofErr w:type="spellStart"/>
      <w:r w:rsidRPr="00D214F5">
        <w:rPr>
          <w:sz w:val="21"/>
        </w:rPr>
        <w:t>Radiosity</w:t>
      </w:r>
      <w:proofErr w:type="spellEnd"/>
      <w:r w:rsidRPr="00D214F5">
        <w:rPr>
          <w:sz w:val="21"/>
        </w:rPr>
        <w:t xml:space="preserve"> and global illumination." The Visual Computer 11, no. 7 (1995): 397-398.</w:t>
      </w:r>
    </w:p>
    <w:p w:rsidR="00050774" w:rsidRDefault="00D214F5" w:rsidP="00D214F5">
      <w:pPr>
        <w:pStyle w:val="ab"/>
        <w:numPr>
          <w:ilvl w:val="0"/>
          <w:numId w:val="2"/>
        </w:numPr>
        <w:ind w:firstLineChars="0"/>
        <w:rPr>
          <w:sz w:val="21"/>
        </w:rPr>
      </w:pPr>
      <w:proofErr w:type="spellStart"/>
      <w:r w:rsidRPr="00D214F5">
        <w:rPr>
          <w:sz w:val="21"/>
        </w:rPr>
        <w:t>Silvennoinen</w:t>
      </w:r>
      <w:proofErr w:type="spellEnd"/>
      <w:r w:rsidRPr="00D214F5">
        <w:rPr>
          <w:sz w:val="21"/>
        </w:rPr>
        <w:t xml:space="preserve">, Ari, and </w:t>
      </w:r>
      <w:proofErr w:type="spellStart"/>
      <w:r w:rsidRPr="00D214F5">
        <w:rPr>
          <w:sz w:val="21"/>
        </w:rPr>
        <w:t>Jaakko</w:t>
      </w:r>
      <w:proofErr w:type="spellEnd"/>
      <w:r w:rsidRPr="00D214F5">
        <w:rPr>
          <w:sz w:val="21"/>
        </w:rPr>
        <w:t xml:space="preserve"> </w:t>
      </w:r>
      <w:proofErr w:type="spellStart"/>
      <w:r w:rsidRPr="00D214F5">
        <w:rPr>
          <w:sz w:val="21"/>
        </w:rPr>
        <w:t>Lehtinen</w:t>
      </w:r>
      <w:proofErr w:type="spellEnd"/>
      <w:r w:rsidRPr="00D214F5">
        <w:rPr>
          <w:sz w:val="21"/>
        </w:rPr>
        <w:t xml:space="preserve">. "Real-time global illumination by </w:t>
      </w:r>
      <w:proofErr w:type="spellStart"/>
      <w:r w:rsidRPr="00D214F5">
        <w:rPr>
          <w:sz w:val="21"/>
        </w:rPr>
        <w:t>precomputed</w:t>
      </w:r>
      <w:proofErr w:type="spellEnd"/>
      <w:r w:rsidRPr="00D214F5">
        <w:rPr>
          <w:sz w:val="21"/>
        </w:rPr>
        <w:t xml:space="preserve"> local reconstruction from sparse radiance probes." ACM Transactions on Graphics (TOG) 36, no. 6 (2017): 230.</w:t>
      </w:r>
    </w:p>
    <w:p w:rsidR="006B614A" w:rsidRDefault="00D214F5" w:rsidP="00D214F5">
      <w:pPr>
        <w:pStyle w:val="ab"/>
        <w:numPr>
          <w:ilvl w:val="0"/>
          <w:numId w:val="2"/>
        </w:numPr>
        <w:ind w:firstLineChars="0"/>
        <w:rPr>
          <w:sz w:val="21"/>
        </w:rPr>
      </w:pPr>
      <w:proofErr w:type="spellStart"/>
      <w:r w:rsidRPr="00D214F5">
        <w:rPr>
          <w:sz w:val="21"/>
        </w:rPr>
        <w:t>Barladian</w:t>
      </w:r>
      <w:proofErr w:type="spellEnd"/>
      <w:r w:rsidRPr="00D214F5">
        <w:rPr>
          <w:sz w:val="21"/>
        </w:rPr>
        <w:t xml:space="preserve">, B. </w:t>
      </w:r>
      <w:proofErr w:type="spellStart"/>
      <w:r w:rsidRPr="00D214F5">
        <w:rPr>
          <w:sz w:val="21"/>
        </w:rPr>
        <w:t>Kh</w:t>
      </w:r>
      <w:proofErr w:type="spellEnd"/>
      <w:r w:rsidRPr="00D214F5">
        <w:rPr>
          <w:sz w:val="21"/>
        </w:rPr>
        <w:t xml:space="preserve">, L. Z. Shapiro, E. Yu </w:t>
      </w:r>
      <w:proofErr w:type="spellStart"/>
      <w:r w:rsidRPr="00D214F5">
        <w:rPr>
          <w:sz w:val="21"/>
        </w:rPr>
        <w:t>Denisov</w:t>
      </w:r>
      <w:proofErr w:type="spellEnd"/>
      <w:r w:rsidRPr="00D214F5">
        <w:rPr>
          <w:sz w:val="21"/>
        </w:rPr>
        <w:t xml:space="preserve">, and A. G. </w:t>
      </w:r>
      <w:proofErr w:type="spellStart"/>
      <w:r w:rsidRPr="00D214F5">
        <w:rPr>
          <w:sz w:val="21"/>
        </w:rPr>
        <w:t>Voloboy</w:t>
      </w:r>
      <w:proofErr w:type="spellEnd"/>
      <w:r w:rsidRPr="00D214F5">
        <w:rPr>
          <w:sz w:val="21"/>
        </w:rPr>
        <w:t>.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proofErr w:type="spellStart"/>
      <w:r w:rsidRPr="00D214F5">
        <w:rPr>
          <w:sz w:val="21"/>
        </w:rPr>
        <w:t>Kajiya</w:t>
      </w:r>
      <w:proofErr w:type="spellEnd"/>
      <w:r w:rsidRPr="00D214F5">
        <w:rPr>
          <w:sz w:val="21"/>
        </w:rPr>
        <w:t xml:space="preserve">, James T. "The rendering equation." In ACM </w:t>
      </w:r>
      <w:proofErr w:type="spellStart"/>
      <w:r w:rsidRPr="00D214F5">
        <w:rPr>
          <w:sz w:val="21"/>
        </w:rPr>
        <w:t>Siggraph</w:t>
      </w:r>
      <w:proofErr w:type="spellEnd"/>
      <w:r w:rsidRPr="00D214F5">
        <w:rPr>
          <w:sz w:val="21"/>
        </w:rPr>
        <w:t xml:space="preserve"> Computer Graphics, vol. 20, no. 4, pp. 143-150. ACM, 1986.</w:t>
      </w:r>
    </w:p>
    <w:p w:rsidR="00C86D95" w:rsidRPr="00C86D95" w:rsidRDefault="00D214F5" w:rsidP="00D214F5">
      <w:pPr>
        <w:pStyle w:val="ab"/>
        <w:numPr>
          <w:ilvl w:val="0"/>
          <w:numId w:val="2"/>
        </w:numPr>
        <w:ind w:firstLineChars="0"/>
        <w:rPr>
          <w:sz w:val="21"/>
        </w:rPr>
      </w:pPr>
      <w:bookmarkStart w:id="456" w:name="_Ref511077995"/>
      <w:proofErr w:type="spellStart"/>
      <w:r w:rsidRPr="00D214F5">
        <w:rPr>
          <w:sz w:val="21"/>
        </w:rPr>
        <w:t>Swinehart</w:t>
      </w:r>
      <w:proofErr w:type="spellEnd"/>
      <w:r w:rsidRPr="00D214F5">
        <w:rPr>
          <w:sz w:val="21"/>
        </w:rPr>
        <w:t>, D. F. "The beer-lambert law." Journal of chemical education 39, no. 7 (1962): 333.</w:t>
      </w:r>
      <w:bookmarkEnd w:id="456"/>
    </w:p>
    <w:p w:rsidR="00C86D95" w:rsidRDefault="00D214F5" w:rsidP="00D214F5">
      <w:pPr>
        <w:pStyle w:val="ab"/>
        <w:numPr>
          <w:ilvl w:val="0"/>
          <w:numId w:val="2"/>
        </w:numPr>
        <w:ind w:firstLineChars="0"/>
        <w:rPr>
          <w:sz w:val="21"/>
        </w:rPr>
      </w:pPr>
      <w:proofErr w:type="spellStart"/>
      <w:r w:rsidRPr="00D214F5">
        <w:rPr>
          <w:sz w:val="21"/>
        </w:rPr>
        <w:t>Premože</w:t>
      </w:r>
      <w:proofErr w:type="spellEnd"/>
      <w:r w:rsidRPr="00D214F5">
        <w:rPr>
          <w:sz w:val="21"/>
        </w:rPr>
        <w:t xml:space="preserve">, Simon, Michael </w:t>
      </w:r>
      <w:proofErr w:type="spellStart"/>
      <w:r w:rsidRPr="00D214F5">
        <w:rPr>
          <w:sz w:val="21"/>
        </w:rPr>
        <w:t>Ashikhmin</w:t>
      </w:r>
      <w:proofErr w:type="spellEnd"/>
      <w:r w:rsidRPr="00D214F5">
        <w:rPr>
          <w:sz w:val="21"/>
        </w:rPr>
        <w:t xml:space="preserve">, Jerry </w:t>
      </w:r>
      <w:proofErr w:type="spellStart"/>
      <w:r w:rsidRPr="00D214F5">
        <w:rPr>
          <w:sz w:val="21"/>
        </w:rPr>
        <w:t>Tessendorf</w:t>
      </w:r>
      <w:proofErr w:type="spellEnd"/>
      <w:r w:rsidRPr="00D214F5">
        <w:rPr>
          <w:sz w:val="21"/>
        </w:rPr>
        <w:t xml:space="preserve">, Ravi </w:t>
      </w:r>
      <w:proofErr w:type="spellStart"/>
      <w:r w:rsidRPr="00D214F5">
        <w:rPr>
          <w:sz w:val="21"/>
        </w:rPr>
        <w:t>Ramamoorthi</w:t>
      </w:r>
      <w:proofErr w:type="spellEnd"/>
      <w:r w:rsidRPr="00D214F5">
        <w:rPr>
          <w:sz w:val="21"/>
        </w:rPr>
        <w:t xml:space="preserve">, and Shree </w:t>
      </w:r>
      <w:proofErr w:type="spellStart"/>
      <w:r w:rsidRPr="00D214F5">
        <w:rPr>
          <w:sz w:val="21"/>
        </w:rPr>
        <w:t>Nayar</w:t>
      </w:r>
      <w:proofErr w:type="spellEnd"/>
      <w:r w:rsidRPr="00D214F5">
        <w:rPr>
          <w:sz w:val="21"/>
        </w:rPr>
        <w:t xml:space="preserve">. "Practical rendering of multiple scattering effects in participating media." In Proceedings of the Fifteenth </w:t>
      </w:r>
      <w:proofErr w:type="spellStart"/>
      <w:r w:rsidRPr="00D214F5">
        <w:rPr>
          <w:sz w:val="21"/>
        </w:rPr>
        <w:t>Eurographics</w:t>
      </w:r>
      <w:proofErr w:type="spellEnd"/>
      <w:r w:rsidRPr="00D214F5">
        <w:rPr>
          <w:sz w:val="21"/>
        </w:rPr>
        <w:t xml:space="preserve"> conference on Rendering Techniques, pp. 363-374. 2004.</w:t>
      </w:r>
    </w:p>
    <w:p w:rsidR="00E60413" w:rsidRDefault="00D214F5" w:rsidP="00D214F5">
      <w:pPr>
        <w:pStyle w:val="ab"/>
        <w:numPr>
          <w:ilvl w:val="0"/>
          <w:numId w:val="2"/>
        </w:numPr>
        <w:ind w:firstLineChars="0"/>
        <w:rPr>
          <w:sz w:val="21"/>
        </w:rPr>
      </w:pPr>
      <w:r w:rsidRPr="00D214F5">
        <w:rPr>
          <w:sz w:val="21"/>
        </w:rPr>
        <w:t xml:space="preserve">Kirsch, Florian, and </w:t>
      </w:r>
      <w:proofErr w:type="spellStart"/>
      <w:r w:rsidRPr="00D214F5">
        <w:rPr>
          <w:sz w:val="21"/>
        </w:rPr>
        <w:t>Juergen</w:t>
      </w:r>
      <w:proofErr w:type="spellEnd"/>
      <w:r w:rsidRPr="00D214F5">
        <w:rPr>
          <w:sz w:val="21"/>
        </w:rPr>
        <w:t xml:space="preserve"> </w:t>
      </w:r>
      <w:proofErr w:type="spellStart"/>
      <w:r w:rsidRPr="00D214F5">
        <w:rPr>
          <w:sz w:val="21"/>
        </w:rPr>
        <w:t>Doellner</w:t>
      </w:r>
      <w:proofErr w:type="spellEnd"/>
      <w:r w:rsidRPr="00D214F5">
        <w:rPr>
          <w:sz w:val="21"/>
        </w:rPr>
        <w:t>. "Real-Time Soft Shadows Using a Single Light Sample." In WSCG. 2003.</w:t>
      </w:r>
    </w:p>
    <w:p w:rsidR="001855EE" w:rsidRDefault="00D214F5" w:rsidP="00D214F5">
      <w:pPr>
        <w:pStyle w:val="ab"/>
        <w:numPr>
          <w:ilvl w:val="0"/>
          <w:numId w:val="2"/>
        </w:numPr>
        <w:ind w:firstLineChars="0"/>
        <w:rPr>
          <w:sz w:val="21"/>
        </w:rPr>
      </w:pPr>
      <w:proofErr w:type="spellStart"/>
      <w:r w:rsidRPr="00D214F5">
        <w:rPr>
          <w:sz w:val="21"/>
        </w:rPr>
        <w:t>Wiscombe</w:t>
      </w:r>
      <w:proofErr w:type="spellEnd"/>
      <w:r w:rsidRPr="00D214F5">
        <w:rPr>
          <w:sz w:val="21"/>
        </w:rPr>
        <w:t>,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 xml:space="preserve">Clays, Koen, and Andre </w:t>
      </w:r>
      <w:proofErr w:type="spellStart"/>
      <w:r w:rsidRPr="00D214F5">
        <w:rPr>
          <w:sz w:val="21"/>
        </w:rPr>
        <w:t>Persoons</w:t>
      </w:r>
      <w:proofErr w:type="spellEnd"/>
      <w:r w:rsidRPr="00D214F5">
        <w:rPr>
          <w:sz w:val="21"/>
        </w:rPr>
        <w:t>. "Hyper-Rayleigh scattering in solution." Physical review letters 66, no. 23 (1991): 2980.</w:t>
      </w:r>
    </w:p>
    <w:p w:rsidR="007C1E58" w:rsidRPr="007C1E58" w:rsidRDefault="00D214F5" w:rsidP="00D214F5">
      <w:pPr>
        <w:pStyle w:val="ab"/>
        <w:numPr>
          <w:ilvl w:val="0"/>
          <w:numId w:val="2"/>
        </w:numPr>
        <w:ind w:firstLineChars="0"/>
        <w:rPr>
          <w:sz w:val="21"/>
        </w:rPr>
      </w:pPr>
      <w:proofErr w:type="spellStart"/>
      <w:r w:rsidRPr="00D214F5">
        <w:rPr>
          <w:sz w:val="21"/>
        </w:rPr>
        <w:t>Toublanc</w:t>
      </w:r>
      <w:proofErr w:type="spellEnd"/>
      <w:r w:rsidRPr="00D214F5">
        <w:rPr>
          <w:sz w:val="21"/>
        </w:rPr>
        <w:t xml:space="preserve">, Dominique. "Henyey–Greenstein and Mie phase functions in Monte Carlo </w:t>
      </w:r>
      <w:proofErr w:type="spellStart"/>
      <w:r w:rsidRPr="00D214F5">
        <w:rPr>
          <w:sz w:val="21"/>
        </w:rPr>
        <w:t>radiative</w:t>
      </w:r>
      <w:proofErr w:type="spellEnd"/>
      <w:r w:rsidRPr="00D214F5">
        <w:rPr>
          <w:sz w:val="21"/>
        </w:rPr>
        <w:t xml:space="preserve"> transfer computations." Applied optics 35, no. 18 (1996): 3270-3274.</w:t>
      </w:r>
    </w:p>
    <w:p w:rsidR="007C1E58" w:rsidRDefault="00D214F5" w:rsidP="00D214F5">
      <w:pPr>
        <w:pStyle w:val="ab"/>
        <w:numPr>
          <w:ilvl w:val="0"/>
          <w:numId w:val="2"/>
        </w:numPr>
        <w:ind w:firstLineChars="0"/>
        <w:rPr>
          <w:sz w:val="21"/>
        </w:rPr>
      </w:pPr>
      <w:r w:rsidRPr="00D214F5">
        <w:rPr>
          <w:sz w:val="21"/>
        </w:rPr>
        <w:t xml:space="preserve">Zhou, Kun, </w:t>
      </w:r>
      <w:proofErr w:type="spellStart"/>
      <w:r w:rsidRPr="00D214F5">
        <w:rPr>
          <w:sz w:val="21"/>
        </w:rPr>
        <w:t>Zhong</w:t>
      </w:r>
      <w:proofErr w:type="spellEnd"/>
      <w:r w:rsidRPr="00D214F5">
        <w:rPr>
          <w:sz w:val="21"/>
        </w:rPr>
        <w:t xml:space="preserve"> </w:t>
      </w:r>
      <w:proofErr w:type="spellStart"/>
      <w:r w:rsidRPr="00D214F5">
        <w:rPr>
          <w:sz w:val="21"/>
        </w:rPr>
        <w:t>Ren</w:t>
      </w:r>
      <w:proofErr w:type="spellEnd"/>
      <w:r w:rsidRPr="00D214F5">
        <w:rPr>
          <w:sz w:val="21"/>
        </w:rPr>
        <w:t xml:space="preserve">, Stephen Lin, </w:t>
      </w:r>
      <w:proofErr w:type="spellStart"/>
      <w:r w:rsidRPr="00D214F5">
        <w:rPr>
          <w:sz w:val="21"/>
        </w:rPr>
        <w:t>Hujun</w:t>
      </w:r>
      <w:proofErr w:type="spellEnd"/>
      <w:r w:rsidRPr="00D214F5">
        <w:rPr>
          <w:sz w:val="21"/>
        </w:rPr>
        <w:t xml:space="preserve"> </w:t>
      </w:r>
      <w:proofErr w:type="spellStart"/>
      <w:r w:rsidRPr="00D214F5">
        <w:rPr>
          <w:sz w:val="21"/>
        </w:rPr>
        <w:t>Bao</w:t>
      </w:r>
      <w:proofErr w:type="spellEnd"/>
      <w:r w:rsidRPr="00D214F5">
        <w:rPr>
          <w:sz w:val="21"/>
        </w:rPr>
        <w:t xml:space="preserve">, </w:t>
      </w:r>
      <w:proofErr w:type="spellStart"/>
      <w:r w:rsidRPr="00D214F5">
        <w:rPr>
          <w:sz w:val="21"/>
        </w:rPr>
        <w:t>Baining</w:t>
      </w:r>
      <w:proofErr w:type="spellEnd"/>
      <w:r w:rsidRPr="00D214F5">
        <w:rPr>
          <w:sz w:val="21"/>
        </w:rPr>
        <w:t xml:space="preserve"> </w:t>
      </w:r>
      <w:proofErr w:type="spellStart"/>
      <w:r w:rsidRPr="00D214F5">
        <w:rPr>
          <w:sz w:val="21"/>
        </w:rPr>
        <w:t>Guo</w:t>
      </w:r>
      <w:proofErr w:type="spellEnd"/>
      <w:r w:rsidRPr="00D214F5">
        <w:rPr>
          <w:sz w:val="21"/>
        </w:rPr>
        <w:t>,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proofErr w:type="spellStart"/>
      <w:r w:rsidRPr="00D214F5">
        <w:rPr>
          <w:sz w:val="21"/>
        </w:rPr>
        <w:lastRenderedPageBreak/>
        <w:t>Mammen</w:t>
      </w:r>
      <w:proofErr w:type="spellEnd"/>
      <w:r w:rsidRPr="00D214F5">
        <w:rPr>
          <w:sz w:val="21"/>
        </w:rPr>
        <w:t>,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proofErr w:type="spellStart"/>
      <w:r w:rsidRPr="00D214F5">
        <w:rPr>
          <w:sz w:val="21"/>
        </w:rPr>
        <w:t>Everitt</w:t>
      </w:r>
      <w:proofErr w:type="spellEnd"/>
      <w:r w:rsidRPr="00D214F5">
        <w:rPr>
          <w:sz w:val="21"/>
        </w:rPr>
        <w: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 xml:space="preserve">Lindstrom, Peter, David </w:t>
      </w:r>
      <w:proofErr w:type="spellStart"/>
      <w:r w:rsidRPr="00D214F5">
        <w:rPr>
          <w:sz w:val="21"/>
        </w:rPr>
        <w:t>Koller</w:t>
      </w:r>
      <w:proofErr w:type="spellEnd"/>
      <w:r w:rsidRPr="00D214F5">
        <w:rPr>
          <w:sz w:val="21"/>
        </w:rPr>
        <w:t xml:space="preserve">, William </w:t>
      </w:r>
      <w:proofErr w:type="spellStart"/>
      <w:r w:rsidRPr="00D214F5">
        <w:rPr>
          <w:sz w:val="21"/>
        </w:rPr>
        <w:t>Ribarsky</w:t>
      </w:r>
      <w:proofErr w:type="spellEnd"/>
      <w:r w:rsidRPr="00D214F5">
        <w:rPr>
          <w:sz w:val="21"/>
        </w:rPr>
        <w:t>,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proofErr w:type="spellStart"/>
      <w:r w:rsidRPr="00D214F5">
        <w:rPr>
          <w:sz w:val="21"/>
        </w:rPr>
        <w:t>Luebke</w:t>
      </w:r>
      <w:proofErr w:type="spellEnd"/>
      <w:r w:rsidRPr="00D214F5">
        <w:rPr>
          <w:sz w:val="21"/>
        </w:rPr>
        <w:t>, David P. Level of detail for 3D graphics. Morgan Kaufmann, 2003.</w:t>
      </w:r>
    </w:p>
    <w:p w:rsidR="002E6BC8" w:rsidRDefault="00D214F5" w:rsidP="00D214F5">
      <w:pPr>
        <w:pStyle w:val="ab"/>
        <w:numPr>
          <w:ilvl w:val="0"/>
          <w:numId w:val="2"/>
        </w:numPr>
        <w:ind w:firstLineChars="0"/>
        <w:rPr>
          <w:sz w:val="21"/>
        </w:rPr>
      </w:pPr>
      <w:proofErr w:type="spellStart"/>
      <w:r w:rsidRPr="00D214F5">
        <w:rPr>
          <w:sz w:val="21"/>
        </w:rPr>
        <w:t>Biljecki</w:t>
      </w:r>
      <w:proofErr w:type="spellEnd"/>
      <w:r w:rsidRPr="00D214F5">
        <w:rPr>
          <w:sz w:val="21"/>
        </w:rPr>
        <w:t xml:space="preserve">, </w:t>
      </w:r>
      <w:proofErr w:type="spellStart"/>
      <w:r w:rsidRPr="00D214F5">
        <w:rPr>
          <w:sz w:val="21"/>
        </w:rPr>
        <w:t>Filip</w:t>
      </w:r>
      <w:proofErr w:type="spellEnd"/>
      <w:r w:rsidRPr="00D214F5">
        <w:rPr>
          <w:sz w:val="21"/>
        </w:rPr>
        <w:t xml:space="preserve">, Hugo </w:t>
      </w:r>
      <w:proofErr w:type="spellStart"/>
      <w:r w:rsidRPr="00D214F5">
        <w:rPr>
          <w:sz w:val="21"/>
        </w:rPr>
        <w:t>Ledoux</w:t>
      </w:r>
      <w:proofErr w:type="spellEnd"/>
      <w:r w:rsidRPr="00D214F5">
        <w:rPr>
          <w:sz w:val="21"/>
        </w:rPr>
        <w:t xml:space="preserve">, </w:t>
      </w:r>
      <w:proofErr w:type="spellStart"/>
      <w:r w:rsidRPr="00D214F5">
        <w:rPr>
          <w:sz w:val="21"/>
        </w:rPr>
        <w:t>Jantien</w:t>
      </w:r>
      <w:proofErr w:type="spellEnd"/>
      <w:r w:rsidRPr="00D214F5">
        <w:rPr>
          <w:sz w:val="21"/>
        </w:rPr>
        <w:t xml:space="preserve"> </w:t>
      </w:r>
      <w:proofErr w:type="spellStart"/>
      <w:r w:rsidRPr="00D214F5">
        <w:rPr>
          <w:sz w:val="21"/>
        </w:rPr>
        <w:t>Stoter</w:t>
      </w:r>
      <w:proofErr w:type="spellEnd"/>
      <w:r w:rsidRPr="00D214F5">
        <w:rPr>
          <w:sz w:val="21"/>
        </w:rPr>
        <w:t xml:space="preserve">, and </w:t>
      </w:r>
      <w:proofErr w:type="spellStart"/>
      <w:r w:rsidRPr="00D214F5">
        <w:rPr>
          <w:sz w:val="21"/>
        </w:rPr>
        <w:t>Junqiao</w:t>
      </w:r>
      <w:proofErr w:type="spellEnd"/>
      <w:r w:rsidRPr="00D214F5">
        <w:rPr>
          <w:sz w:val="21"/>
        </w:rPr>
        <w:t xml:space="preserve"> Zhao. "</w:t>
      </w:r>
      <w:proofErr w:type="spellStart"/>
      <w:r w:rsidRPr="00D214F5">
        <w:rPr>
          <w:sz w:val="21"/>
        </w:rPr>
        <w:t>Formalisation</w:t>
      </w:r>
      <w:proofErr w:type="spellEnd"/>
      <w:r w:rsidRPr="00D214F5">
        <w:rPr>
          <w:sz w:val="21"/>
        </w:rPr>
        <w:t xml:space="preserve"> of the level of detail in 3D city modelling." Computers, Environment and Urban Systems 48 (2014): 1-15.</w:t>
      </w:r>
    </w:p>
    <w:p w:rsidR="00B80344" w:rsidRDefault="00D214F5" w:rsidP="00D214F5">
      <w:pPr>
        <w:pStyle w:val="ab"/>
        <w:numPr>
          <w:ilvl w:val="0"/>
          <w:numId w:val="2"/>
        </w:numPr>
        <w:ind w:firstLineChars="0"/>
        <w:rPr>
          <w:sz w:val="21"/>
        </w:rPr>
      </w:pPr>
      <w:proofErr w:type="spellStart"/>
      <w:r w:rsidRPr="00D214F5">
        <w:rPr>
          <w:sz w:val="21"/>
        </w:rPr>
        <w:t>Sanz</w:t>
      </w:r>
      <w:proofErr w:type="spellEnd"/>
      <w:r w:rsidRPr="00D214F5">
        <w:rPr>
          <w:sz w:val="21"/>
        </w:rPr>
        <w:t xml:space="preserve">-Pastor, Nacho, and Luis A. </w:t>
      </w:r>
      <w:proofErr w:type="spellStart"/>
      <w:r w:rsidRPr="00D214F5">
        <w:rPr>
          <w:sz w:val="21"/>
        </w:rPr>
        <w:t>Barcena</w:t>
      </w:r>
      <w:proofErr w:type="spellEnd"/>
      <w:r w:rsidRPr="00D214F5">
        <w:rPr>
          <w:sz w:val="21"/>
        </w:rPr>
        <w:t>. "Volumetric three-dimensional fog rendering technique." U.S. Patent 6,268,861, issued July 31, 2001.</w:t>
      </w:r>
    </w:p>
    <w:p w:rsidR="00390284" w:rsidRDefault="00D214F5" w:rsidP="00D214F5">
      <w:pPr>
        <w:pStyle w:val="ab"/>
        <w:numPr>
          <w:ilvl w:val="0"/>
          <w:numId w:val="2"/>
        </w:numPr>
        <w:ind w:firstLineChars="0"/>
        <w:rPr>
          <w:sz w:val="21"/>
        </w:rPr>
      </w:pPr>
      <w:proofErr w:type="spellStart"/>
      <w:r w:rsidRPr="00D214F5">
        <w:rPr>
          <w:sz w:val="21"/>
        </w:rPr>
        <w:t>Kaplanyan</w:t>
      </w:r>
      <w:proofErr w:type="spellEnd"/>
      <w:r w:rsidRPr="00D214F5">
        <w:rPr>
          <w:sz w:val="21"/>
        </w:rPr>
        <w:t xml:space="preserve">, Anton. "Light propagation volumes in </w:t>
      </w:r>
      <w:proofErr w:type="spellStart"/>
      <w:r w:rsidRPr="00D214F5">
        <w:rPr>
          <w:sz w:val="21"/>
        </w:rPr>
        <w:t>cryengine</w:t>
      </w:r>
      <w:proofErr w:type="spellEnd"/>
      <w:r w:rsidRPr="00D214F5">
        <w:rPr>
          <w:sz w:val="21"/>
        </w:rPr>
        <w:t xml:space="preserve"> 3." ACM SIGGRAPH Courses 7 (2009): 2.</w:t>
      </w:r>
    </w:p>
    <w:p w:rsidR="00C93479" w:rsidRDefault="009F5CC7" w:rsidP="009F5CC7">
      <w:pPr>
        <w:pStyle w:val="ab"/>
        <w:numPr>
          <w:ilvl w:val="0"/>
          <w:numId w:val="2"/>
        </w:numPr>
        <w:ind w:firstLineChars="0"/>
        <w:rPr>
          <w:sz w:val="21"/>
        </w:rPr>
      </w:pPr>
      <w:proofErr w:type="spellStart"/>
      <w:r w:rsidRPr="009F5CC7">
        <w:rPr>
          <w:sz w:val="21"/>
        </w:rPr>
        <w:t>Wrenninge</w:t>
      </w:r>
      <w:proofErr w:type="spellEnd"/>
      <w:r w:rsidRPr="009F5CC7">
        <w:rPr>
          <w:sz w:val="21"/>
        </w:rPr>
        <w:t xml:space="preserve">, Magnus, N. Bin Zafar, J. Clifford, G. Graham, D. Penney, J. </w:t>
      </w:r>
      <w:proofErr w:type="spellStart"/>
      <w:r w:rsidRPr="009F5CC7">
        <w:rPr>
          <w:sz w:val="21"/>
        </w:rPr>
        <w:t>Kontkanen</w:t>
      </w:r>
      <w:proofErr w:type="spellEnd"/>
      <w:r w:rsidRPr="009F5CC7">
        <w:rPr>
          <w:sz w:val="21"/>
        </w:rPr>
        <w:t xml:space="preserve">, J. </w:t>
      </w:r>
      <w:proofErr w:type="spellStart"/>
      <w:r w:rsidRPr="009F5CC7">
        <w:rPr>
          <w:sz w:val="21"/>
        </w:rPr>
        <w:t>Tessendorf</w:t>
      </w:r>
      <w:proofErr w:type="spellEnd"/>
      <w:r w:rsidRPr="009F5CC7">
        <w:rPr>
          <w:sz w:val="21"/>
        </w:rPr>
        <w:t>, and A. Clinton. "Volumetric methods in visual effects." ACM SIGGRAPH 2010 Courses (2010).</w:t>
      </w:r>
    </w:p>
    <w:p w:rsidR="00D04E58"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xml:space="preserve">, Ken. "An image synthesizer." ACM </w:t>
      </w:r>
      <w:proofErr w:type="spellStart"/>
      <w:r w:rsidRPr="009F5CC7">
        <w:rPr>
          <w:sz w:val="21"/>
        </w:rPr>
        <w:t>Siggraph</w:t>
      </w:r>
      <w:proofErr w:type="spellEnd"/>
      <w:r w:rsidRPr="009F5CC7">
        <w:rPr>
          <w:sz w:val="21"/>
        </w:rPr>
        <w:t xml:space="preserve"> Computer Graphics 19, no. 3 (1985): 287-296.</w:t>
      </w:r>
    </w:p>
    <w:p w:rsidR="009D4D1B"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Ken. "Improving noise." In ACM Transactions on Graphics (TOG), vol. 21, no. 3, pp. 681-682. ACM, 2002.</w:t>
      </w:r>
    </w:p>
    <w:p w:rsidR="000F58D9" w:rsidRDefault="009F5CC7" w:rsidP="009F5CC7">
      <w:pPr>
        <w:pStyle w:val="ab"/>
        <w:numPr>
          <w:ilvl w:val="0"/>
          <w:numId w:val="2"/>
        </w:numPr>
        <w:ind w:firstLineChars="0"/>
        <w:rPr>
          <w:sz w:val="21"/>
        </w:rPr>
      </w:pPr>
      <w:proofErr w:type="spellStart"/>
      <w:r w:rsidRPr="009F5CC7">
        <w:rPr>
          <w:sz w:val="21"/>
        </w:rPr>
        <w:t>Lokovic</w:t>
      </w:r>
      <w:proofErr w:type="spellEnd"/>
      <w:r w:rsidRPr="009F5CC7">
        <w:rPr>
          <w:sz w:val="21"/>
        </w:rPr>
        <w:t xml:space="preserve">, Tom, and Eric </w:t>
      </w:r>
      <w:proofErr w:type="spellStart"/>
      <w:r w:rsidRPr="009F5CC7">
        <w:rPr>
          <w:sz w:val="21"/>
        </w:rPr>
        <w:t>Veach</w:t>
      </w:r>
      <w:proofErr w:type="spellEnd"/>
      <w:r w:rsidRPr="009F5CC7">
        <w:rPr>
          <w:sz w:val="21"/>
        </w:rPr>
        <w:t>.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proofErr w:type="spellStart"/>
      <w:r w:rsidRPr="009F5CC7">
        <w:rPr>
          <w:sz w:val="21"/>
        </w:rPr>
        <w:t>Stamminger</w:t>
      </w:r>
      <w:proofErr w:type="spellEnd"/>
      <w:r w:rsidRPr="009F5CC7">
        <w:rPr>
          <w:sz w:val="21"/>
        </w:rPr>
        <w:t xml:space="preserve">, Marc, and George </w:t>
      </w:r>
      <w:proofErr w:type="spellStart"/>
      <w:r w:rsidRPr="009F5CC7">
        <w:rPr>
          <w:sz w:val="21"/>
        </w:rPr>
        <w:t>Drettakis</w:t>
      </w:r>
      <w:proofErr w:type="spellEnd"/>
      <w:r w:rsidRPr="009F5CC7">
        <w:rPr>
          <w:sz w:val="21"/>
        </w:rPr>
        <w:t>.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xml:space="preserve">. "Light Space Cascaded Shadow Maps for Large Scale Dynamic Environments." In International Workshop on Motion in Games, pp. </w:t>
      </w:r>
      <w:r w:rsidRPr="009F5CC7">
        <w:rPr>
          <w:sz w:val="21"/>
        </w:rPr>
        <w:lastRenderedPageBreak/>
        <w:t>243-255. Springer, Berlin, Heidelberg, 2009.</w:t>
      </w:r>
    </w:p>
    <w:p w:rsidR="00A42910"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proofErr w:type="spellStart"/>
      <w:r w:rsidRPr="009F5CC7">
        <w:rPr>
          <w:sz w:val="21"/>
        </w:rPr>
        <w:t>Hertel</w:t>
      </w:r>
      <w:proofErr w:type="spellEnd"/>
      <w:r w:rsidRPr="009F5CC7">
        <w:rPr>
          <w:sz w:val="21"/>
        </w:rPr>
        <w:t xml:space="preserve">, Stefan, Kai </w:t>
      </w:r>
      <w:proofErr w:type="spellStart"/>
      <w:r w:rsidRPr="009F5CC7">
        <w:rPr>
          <w:sz w:val="21"/>
        </w:rPr>
        <w:t>Hormann</w:t>
      </w:r>
      <w:proofErr w:type="spellEnd"/>
      <w:r w:rsidRPr="009F5CC7">
        <w:rPr>
          <w:sz w:val="21"/>
        </w:rPr>
        <w:t xml:space="preserve">, and </w:t>
      </w:r>
      <w:proofErr w:type="spellStart"/>
      <w:r w:rsidRPr="009F5CC7">
        <w:rPr>
          <w:sz w:val="21"/>
        </w:rPr>
        <w:t>Rüdiger</w:t>
      </w:r>
      <w:proofErr w:type="spellEnd"/>
      <w:r w:rsidRPr="009F5CC7">
        <w:rPr>
          <w:sz w:val="21"/>
        </w:rPr>
        <w:t xml:space="preserve"> </w:t>
      </w:r>
      <w:proofErr w:type="spellStart"/>
      <w:r w:rsidRPr="009F5CC7">
        <w:rPr>
          <w:sz w:val="21"/>
        </w:rPr>
        <w:t>Westermann</w:t>
      </w:r>
      <w:proofErr w:type="spellEnd"/>
      <w:r w:rsidRPr="009F5CC7">
        <w:rPr>
          <w:sz w:val="21"/>
        </w:rPr>
        <w:t xml:space="preserve">. "A Hybrid GPU Rendering Pipeline for Alias-Free Hard Shadows." In </w:t>
      </w:r>
      <w:proofErr w:type="spellStart"/>
      <w:r w:rsidRPr="009F5CC7">
        <w:rPr>
          <w:sz w:val="21"/>
        </w:rPr>
        <w:t>Eurographics</w:t>
      </w:r>
      <w:proofErr w:type="spellEnd"/>
      <w:r w:rsidRPr="009F5CC7">
        <w:rPr>
          <w:sz w:val="21"/>
        </w:rPr>
        <w:t xml:space="preserve"> (Areas Papers), pp. 59-66. 2009.</w:t>
      </w:r>
    </w:p>
    <w:p w:rsidR="00A42910" w:rsidRDefault="009F5CC7" w:rsidP="009F5CC7">
      <w:pPr>
        <w:pStyle w:val="ab"/>
        <w:numPr>
          <w:ilvl w:val="0"/>
          <w:numId w:val="2"/>
        </w:numPr>
        <w:ind w:firstLineChars="0"/>
        <w:rPr>
          <w:sz w:val="21"/>
        </w:rPr>
      </w:pPr>
      <w:r w:rsidRPr="009F5CC7">
        <w:rPr>
          <w:sz w:val="21"/>
        </w:rPr>
        <w:t xml:space="preserve">Cherry, Kevin, and Robert </w:t>
      </w:r>
      <w:proofErr w:type="spellStart"/>
      <w:r w:rsidRPr="009F5CC7">
        <w:rPr>
          <w:sz w:val="21"/>
        </w:rPr>
        <w:t>Kooima</w:t>
      </w:r>
      <w:proofErr w:type="spellEnd"/>
      <w:r w:rsidRPr="009F5CC7">
        <w:rPr>
          <w:sz w:val="21"/>
        </w:rPr>
        <w:t>. "Multi-pass Gaussian Contact-hardening Soft Shadows." In GRAPP, pp. 274-280. 2015.</w:t>
      </w:r>
    </w:p>
    <w:p w:rsidR="00637D6D" w:rsidRPr="00637D6D" w:rsidRDefault="009F5CC7" w:rsidP="009F5CC7">
      <w:pPr>
        <w:pStyle w:val="ab"/>
        <w:numPr>
          <w:ilvl w:val="0"/>
          <w:numId w:val="2"/>
        </w:numPr>
        <w:ind w:firstLineChars="0"/>
        <w:rPr>
          <w:sz w:val="21"/>
        </w:rPr>
      </w:pPr>
      <w:proofErr w:type="spellStart"/>
      <w:r w:rsidRPr="009F5CC7">
        <w:rPr>
          <w:sz w:val="21"/>
        </w:rPr>
        <w:t>Abramsky</w:t>
      </w:r>
      <w:proofErr w:type="spellEnd"/>
      <w:r w:rsidRPr="009F5CC7">
        <w:rPr>
          <w:sz w:val="21"/>
        </w:rPr>
        <w:t xml:space="preserve">, Samson, </w:t>
      </w:r>
      <w:proofErr w:type="spellStart"/>
      <w:r w:rsidRPr="009F5CC7">
        <w:rPr>
          <w:sz w:val="21"/>
        </w:rPr>
        <w:t>Radha</w:t>
      </w:r>
      <w:proofErr w:type="spellEnd"/>
      <w:r w:rsidRPr="009F5CC7">
        <w:rPr>
          <w:sz w:val="21"/>
        </w:rPr>
        <w:t xml:space="preserve"> </w:t>
      </w:r>
      <w:proofErr w:type="spellStart"/>
      <w:r w:rsidRPr="009F5CC7">
        <w:rPr>
          <w:sz w:val="21"/>
        </w:rPr>
        <w:t>Jagadeesan</w:t>
      </w:r>
      <w:proofErr w:type="spellEnd"/>
      <w:r w:rsidRPr="009F5CC7">
        <w:rPr>
          <w:sz w:val="21"/>
        </w:rPr>
        <w:t xml:space="preserve">, and Pasquale </w:t>
      </w:r>
      <w:proofErr w:type="spellStart"/>
      <w:r w:rsidRPr="009F5CC7">
        <w:rPr>
          <w:sz w:val="21"/>
        </w:rPr>
        <w:t>Malacaria</w:t>
      </w:r>
      <w:proofErr w:type="spellEnd"/>
      <w:r w:rsidRPr="009F5CC7">
        <w:rPr>
          <w:sz w:val="21"/>
        </w:rPr>
        <w:t>. "Full abstraction for PCF." Information and Computation 163, no. 2 (2000): 409-470.</w:t>
      </w:r>
    </w:p>
    <w:p w:rsidR="005259CF" w:rsidRDefault="009F5CC7" w:rsidP="009F5CC7">
      <w:pPr>
        <w:pStyle w:val="ab"/>
        <w:numPr>
          <w:ilvl w:val="0"/>
          <w:numId w:val="2"/>
        </w:numPr>
        <w:ind w:firstLineChars="0"/>
        <w:rPr>
          <w:sz w:val="21"/>
        </w:rPr>
      </w:pPr>
      <w:proofErr w:type="spellStart"/>
      <w:r w:rsidRPr="009F5CC7">
        <w:rPr>
          <w:sz w:val="21"/>
        </w:rPr>
        <w:t>Bavoil</w:t>
      </w:r>
      <w:proofErr w:type="spellEnd"/>
      <w:r w:rsidRPr="009F5CC7">
        <w:rPr>
          <w:sz w:val="21"/>
        </w:rPr>
        <w:t>,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 xml:space="preserve">Liu, Fang, </w:t>
      </w:r>
      <w:proofErr w:type="spellStart"/>
      <w:r w:rsidRPr="009F5CC7">
        <w:rPr>
          <w:sz w:val="21"/>
        </w:rPr>
        <w:t>Meng</w:t>
      </w:r>
      <w:proofErr w:type="spellEnd"/>
      <w:r w:rsidRPr="009F5CC7">
        <w:rPr>
          <w:sz w:val="21"/>
        </w:rPr>
        <w:t xml:space="preserve">-Cheng Huang, </w:t>
      </w:r>
      <w:proofErr w:type="spellStart"/>
      <w:r w:rsidRPr="009F5CC7">
        <w:rPr>
          <w:sz w:val="21"/>
        </w:rPr>
        <w:t>Xue-Hui</w:t>
      </w:r>
      <w:proofErr w:type="spellEnd"/>
      <w:r w:rsidRPr="009F5CC7">
        <w:rPr>
          <w:sz w:val="21"/>
        </w:rPr>
        <w:t xml:space="preserve">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 xml:space="preserve">Maule, </w:t>
      </w:r>
      <w:proofErr w:type="spellStart"/>
      <w:r w:rsidRPr="009F5CC7">
        <w:rPr>
          <w:sz w:val="21"/>
        </w:rPr>
        <w:t>Marilena</w:t>
      </w:r>
      <w:proofErr w:type="spellEnd"/>
      <w:r w:rsidRPr="009F5CC7">
        <w:rPr>
          <w:sz w:val="21"/>
        </w:rPr>
        <w:t xml:space="preserve">, Joao LD </w:t>
      </w:r>
      <w:proofErr w:type="spellStart"/>
      <w:r w:rsidRPr="009F5CC7">
        <w:rPr>
          <w:sz w:val="21"/>
        </w:rPr>
        <w:t>Comba</w:t>
      </w:r>
      <w:proofErr w:type="spellEnd"/>
      <w:r w:rsidRPr="009F5CC7">
        <w:rPr>
          <w:sz w:val="21"/>
        </w:rPr>
        <w:t xml:space="preserve">, Rafael </w:t>
      </w:r>
      <w:proofErr w:type="spellStart"/>
      <w:r w:rsidRPr="009F5CC7">
        <w:rPr>
          <w:sz w:val="21"/>
        </w:rPr>
        <w:t>Torchelsen</w:t>
      </w:r>
      <w:proofErr w:type="spellEnd"/>
      <w:r w:rsidRPr="009F5CC7">
        <w:rPr>
          <w:sz w:val="21"/>
        </w:rPr>
        <w:t xml:space="preserve">, and </w:t>
      </w:r>
      <w:proofErr w:type="spellStart"/>
      <w:r w:rsidRPr="009F5CC7">
        <w:rPr>
          <w:sz w:val="21"/>
        </w:rPr>
        <w:t>Rui</w:t>
      </w:r>
      <w:proofErr w:type="spellEnd"/>
      <w:r w:rsidRPr="009F5CC7">
        <w:rPr>
          <w:sz w:val="21"/>
        </w:rPr>
        <w:t xml:space="preserve"> </w:t>
      </w:r>
      <w:proofErr w:type="spellStart"/>
      <w:r w:rsidRPr="009F5CC7">
        <w:rPr>
          <w:sz w:val="21"/>
        </w:rPr>
        <w:t>Bastos</w:t>
      </w:r>
      <w:proofErr w:type="spellEnd"/>
      <w:r w:rsidRPr="009F5CC7">
        <w:rPr>
          <w:sz w:val="21"/>
        </w:rPr>
        <w:t>.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 xml:space="preserve">McGuire, Morgan, and Louis </w:t>
      </w:r>
      <w:proofErr w:type="spellStart"/>
      <w:r w:rsidRPr="009F5CC7">
        <w:rPr>
          <w:sz w:val="21"/>
        </w:rPr>
        <w:t>Bavoil</w:t>
      </w:r>
      <w:proofErr w:type="spellEnd"/>
      <w:r w:rsidRPr="009F5CC7">
        <w:rPr>
          <w:sz w:val="21"/>
        </w:rPr>
        <w:t>.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 xml:space="preserve">Tanaka, Satoshi, Kyoto Hasegawa, Yoshiyuki </w:t>
      </w:r>
      <w:proofErr w:type="spellStart"/>
      <w:r w:rsidRPr="009F5CC7">
        <w:rPr>
          <w:sz w:val="21"/>
        </w:rPr>
        <w:t>Shimokubo</w:t>
      </w:r>
      <w:proofErr w:type="spellEnd"/>
      <w:r w:rsidRPr="009F5CC7">
        <w:rPr>
          <w:sz w:val="21"/>
        </w:rPr>
        <w:t xml:space="preserve">, Tomonori Kaneko, Takuma Kawamura, Susumu Nakata, </w:t>
      </w:r>
      <w:proofErr w:type="spellStart"/>
      <w:r w:rsidRPr="009F5CC7">
        <w:rPr>
          <w:sz w:val="21"/>
        </w:rPr>
        <w:t>Saori</w:t>
      </w:r>
      <w:proofErr w:type="spellEnd"/>
      <w:r w:rsidRPr="009F5CC7">
        <w:rPr>
          <w:sz w:val="21"/>
        </w:rPr>
        <w:t xml:space="preserve"> </w:t>
      </w:r>
      <w:proofErr w:type="spellStart"/>
      <w:r w:rsidRPr="009F5CC7">
        <w:rPr>
          <w:sz w:val="21"/>
        </w:rPr>
        <w:t>Ojima</w:t>
      </w:r>
      <w:proofErr w:type="spellEnd"/>
      <w:r w:rsidRPr="009F5CC7">
        <w:rPr>
          <w:sz w:val="21"/>
        </w:rPr>
        <w:t xml:space="preserve">, </w:t>
      </w:r>
      <w:proofErr w:type="spellStart"/>
      <w:r w:rsidRPr="009F5CC7">
        <w:rPr>
          <w:sz w:val="21"/>
        </w:rPr>
        <w:t>Naohisa</w:t>
      </w:r>
      <w:proofErr w:type="spellEnd"/>
      <w:r w:rsidRPr="009F5CC7">
        <w:rPr>
          <w:sz w:val="21"/>
        </w:rPr>
        <w:t xml:space="preserve"> Sakamoto, Hiromi Tanaka, and Koji </w:t>
      </w:r>
      <w:proofErr w:type="spellStart"/>
      <w:r w:rsidRPr="009F5CC7">
        <w:rPr>
          <w:sz w:val="21"/>
        </w:rPr>
        <w:t>Koyamada</w:t>
      </w:r>
      <w:proofErr w:type="spellEnd"/>
      <w:r w:rsidRPr="009F5CC7">
        <w:rPr>
          <w:sz w:val="21"/>
        </w:rPr>
        <w:t>.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457" w:name="_Toc509761958"/>
      <w:bookmarkStart w:id="458" w:name="_Toc511212060"/>
      <w:r w:rsidRPr="0037649C">
        <w:rPr>
          <w:rFonts w:hint="eastAsia"/>
          <w:color w:val="000000" w:themeColor="text1"/>
        </w:rPr>
        <w:lastRenderedPageBreak/>
        <w:t>作者在读期间的科研成果</w:t>
      </w:r>
      <w:bookmarkEnd w:id="457"/>
      <w:bookmarkEnd w:id="458"/>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sidR="00C46A7B">
        <w:rPr>
          <w:rFonts w:hint="eastAsia"/>
          <w:sz w:val="21"/>
        </w:rPr>
        <w:t>***</w:t>
      </w:r>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59" w:name="_Toc509761959"/>
      <w:bookmarkStart w:id="460" w:name="_Toc511212061"/>
      <w:r w:rsidRPr="0037649C">
        <w:rPr>
          <w:rFonts w:hint="eastAsia"/>
          <w:color w:val="000000" w:themeColor="text1"/>
        </w:rPr>
        <w:lastRenderedPageBreak/>
        <w:t>声</w:t>
      </w:r>
      <w:r w:rsidR="0060728C" w:rsidRPr="0037649C">
        <w:rPr>
          <w:rFonts w:hint="eastAsia"/>
          <w:color w:val="000000" w:themeColor="text1"/>
        </w:rPr>
        <w:t>明</w:t>
      </w:r>
      <w:bookmarkEnd w:id="459"/>
      <w:bookmarkEnd w:id="460"/>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61" w:name="_Toc509761960"/>
      <w:bookmarkStart w:id="462" w:name="_Toc511212062"/>
      <w:r w:rsidRPr="0037649C">
        <w:rPr>
          <w:rFonts w:hint="eastAsia"/>
          <w:color w:val="000000" w:themeColor="text1"/>
        </w:rPr>
        <w:lastRenderedPageBreak/>
        <w:t>致谢</w:t>
      </w:r>
      <w:bookmarkEnd w:id="461"/>
      <w:bookmarkEnd w:id="462"/>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0A666F" w:rsidP="005C7667">
      <w:pPr>
        <w:ind w:firstLine="480"/>
        <w:rPr>
          <w:color w:val="000000" w:themeColor="text1"/>
        </w:rPr>
      </w:pPr>
      <w:r>
        <w:rPr>
          <w:rFonts w:hint="eastAsia"/>
          <w:color w:val="000000" w:themeColor="text1"/>
        </w:rPr>
        <w:t>首先，我要感谢我的导师</w:t>
      </w:r>
      <w:r>
        <w:rPr>
          <w:rFonts w:hint="eastAsia"/>
          <w:color w:val="000000" w:themeColor="text1"/>
        </w:rPr>
        <w:t>***</w:t>
      </w:r>
      <w:r w:rsidR="005C7667" w:rsidRPr="005C7667">
        <w:rPr>
          <w:rFonts w:hint="eastAsia"/>
          <w:color w:val="000000" w:themeColor="text1"/>
        </w:rPr>
        <w:t>老师在研究生期间对我学习和生活上关心和帮助，让我能够快速适应研究生阶段学习生活节奏，消除迷茫，老师的不断敦促和指导使我得以顺</w:t>
      </w:r>
      <w:r>
        <w:rPr>
          <w:rFonts w:hint="eastAsia"/>
          <w:color w:val="000000" w:themeColor="text1"/>
        </w:rPr>
        <w:t>利完成研究生阶段的学业课程和学术研究工作。同时要感谢实验室</w:t>
      </w:r>
      <w:r>
        <w:rPr>
          <w:rFonts w:hint="eastAsia"/>
          <w:color w:val="000000" w:themeColor="text1"/>
        </w:rPr>
        <w:t>***</w:t>
      </w:r>
      <w:r w:rsidR="005C7667"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0A666F" w:rsidP="005C7667">
      <w:pPr>
        <w:ind w:firstLine="480"/>
        <w:rPr>
          <w:color w:val="000000" w:themeColor="text1"/>
        </w:rPr>
      </w:pPr>
      <w:r>
        <w:rPr>
          <w:rFonts w:hint="eastAsia"/>
          <w:color w:val="000000" w:themeColor="text1"/>
        </w:rPr>
        <w:t>还要感谢计算机学院的所有老师的教导与帮助，特别是实验室</w:t>
      </w:r>
      <w:r>
        <w:rPr>
          <w:rFonts w:hint="eastAsia"/>
          <w:color w:val="000000" w:themeColor="text1"/>
        </w:rPr>
        <w:t>***</w:t>
      </w:r>
      <w:r>
        <w:rPr>
          <w:rFonts w:hint="eastAsia"/>
          <w:color w:val="000000" w:themeColor="text1"/>
        </w:rPr>
        <w:t>老师和</w:t>
      </w:r>
      <w:r>
        <w:rPr>
          <w:rFonts w:hint="eastAsia"/>
          <w:color w:val="000000" w:themeColor="text1"/>
        </w:rPr>
        <w:t>***</w:t>
      </w:r>
      <w:r w:rsidR="005C7667" w:rsidRPr="005C7667">
        <w:rPr>
          <w:rFonts w:hint="eastAsia"/>
          <w:color w:val="000000" w:themeColor="text1"/>
        </w:rPr>
        <w:t>老师，为我们提供了舒适的科研环境和坚实的</w:t>
      </w:r>
      <w:r w:rsidR="005D0AF9">
        <w:rPr>
          <w:rFonts w:hint="eastAsia"/>
          <w:color w:val="000000" w:themeColor="text1"/>
        </w:rPr>
        <w:t>后勤保障。毕业设计的完成也要感谢实验室伙伴们的无私帮助，</w:t>
      </w:r>
      <w:r>
        <w:rPr>
          <w:rFonts w:hint="eastAsia"/>
          <w:color w:val="000000" w:themeColor="text1"/>
        </w:rPr>
        <w:t>***</w:t>
      </w:r>
      <w:r w:rsidR="00571689">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sidR="005C7667" w:rsidRPr="005C7667">
        <w:rPr>
          <w:rFonts w:hint="eastAsia"/>
          <w:color w:val="000000" w:themeColor="text1"/>
        </w:rPr>
        <w:t>在论文的结果渲染和实验</w:t>
      </w:r>
      <w:r w:rsidR="005C7667" w:rsidRPr="005C7667">
        <w:rPr>
          <w:rFonts w:hint="eastAsia"/>
          <w:color w:val="000000" w:themeColor="text1"/>
        </w:rPr>
        <w:t>DEMO</w:t>
      </w:r>
      <w:r w:rsidR="005C7667"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C56783" w:rsidP="0071072A">
      <w:pPr>
        <w:ind w:firstLine="480"/>
        <w:rPr>
          <w:color w:val="000000" w:themeColor="text1"/>
        </w:rPr>
      </w:pPr>
      <w:r>
        <w:rPr>
          <w:rFonts w:hint="eastAsia"/>
          <w:color w:val="000000" w:themeColor="text1"/>
        </w:rPr>
        <w:t>铭刻恩情，勿忘初心。前路漫漫，虽万千</w:t>
      </w:r>
      <w:proofErr w:type="gramStart"/>
      <w:r>
        <w:rPr>
          <w:rFonts w:hint="eastAsia"/>
          <w:color w:val="000000" w:themeColor="text1"/>
        </w:rPr>
        <w:t>里吾亦往</w:t>
      </w:r>
      <w:proofErr w:type="gramEnd"/>
      <w:r>
        <w:rPr>
          <w:rFonts w:hint="eastAsia"/>
          <w:color w:val="000000" w:themeColor="text1"/>
        </w:rPr>
        <w:t>矣！</w:t>
      </w:r>
    </w:p>
    <w:sectPr w:rsidR="00EC4E22" w:rsidRPr="009079A5" w:rsidSect="00954D54">
      <w:footerReference w:type="default" r:id="rId903"/>
      <w:footerReference w:type="first" r:id="rId904"/>
      <w:endnotePr>
        <w:numFmt w:val="decimal"/>
      </w:endnotePr>
      <w:pgSz w:w="10433" w:h="14742"/>
      <w:pgMar w:top="1276" w:right="1106" w:bottom="1276" w:left="1106" w:header="851" w:footer="992" w:gutter="0"/>
      <w:pgNumType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74E1" w:rsidRPr="00EB2452" w:rsidRDefault="007274E1" w:rsidP="00EB2452">
      <w:pPr>
        <w:pStyle w:val="a4"/>
        <w:spacing w:line="14" w:lineRule="auto"/>
        <w:ind w:firstLineChars="0" w:firstLine="0"/>
      </w:pPr>
    </w:p>
  </w:endnote>
  <w:endnote w:type="continuationSeparator" w:id="0">
    <w:p w:rsidR="007274E1" w:rsidRPr="00240870" w:rsidRDefault="007274E1" w:rsidP="00EB2452">
      <w:pPr>
        <w:pStyle w:val="a4"/>
        <w:spacing w:line="14" w:lineRule="auto"/>
        <w:ind w:firstLineChars="0" w:firstLine="0"/>
      </w:pPr>
    </w:p>
  </w:endnote>
  <w:endnote w:type="continuationNotice" w:id="1">
    <w:p w:rsidR="007274E1" w:rsidRDefault="007274E1"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04A" w:rsidRDefault="00DB004A"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2482195"/>
      <w:docPartObj>
        <w:docPartGallery w:val="Page Numbers (Bottom of Page)"/>
        <w:docPartUnique/>
      </w:docPartObj>
    </w:sdtPr>
    <w:sdtContent>
      <w:p w:rsidR="00DB004A" w:rsidRDefault="00DB004A">
        <w:pPr>
          <w:pStyle w:val="a4"/>
          <w:ind w:firstLine="360"/>
          <w:jc w:val="center"/>
        </w:pPr>
        <w:r>
          <w:fldChar w:fldCharType="begin"/>
        </w:r>
        <w:r>
          <w:instrText>PAGE   \* MERGEFORMAT</w:instrText>
        </w:r>
        <w:r>
          <w:fldChar w:fldCharType="separate"/>
        </w:r>
        <w:r w:rsidR="00180F61" w:rsidRPr="00180F61">
          <w:rPr>
            <w:noProof/>
            <w:lang w:val="zh-CN"/>
          </w:rPr>
          <w:t>4</w:t>
        </w:r>
        <w:r>
          <w:fldChar w:fldCharType="end"/>
        </w:r>
      </w:p>
    </w:sdtContent>
  </w:sdt>
  <w:p w:rsidR="00DB004A" w:rsidRDefault="00DB004A" w:rsidP="00947ED5">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04A" w:rsidRDefault="00DB004A">
    <w:pPr>
      <w:pStyle w:val="a4"/>
      <w:ind w:firstLine="360"/>
      <w:jc w:val="center"/>
    </w:pPr>
  </w:p>
  <w:p w:rsidR="00DB004A" w:rsidRPr="003C1375" w:rsidRDefault="00DB004A"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907286"/>
      <w:docPartObj>
        <w:docPartGallery w:val="Page Numbers (Bottom of Page)"/>
        <w:docPartUnique/>
      </w:docPartObj>
    </w:sdtPr>
    <w:sdtContent>
      <w:p w:rsidR="00DB004A" w:rsidRDefault="00DB004A">
        <w:pPr>
          <w:pStyle w:val="a4"/>
          <w:ind w:firstLine="360"/>
          <w:jc w:val="center"/>
        </w:pPr>
        <w:r>
          <w:fldChar w:fldCharType="begin"/>
        </w:r>
        <w:r>
          <w:instrText>PAGE   \* MERGEFORMAT</w:instrText>
        </w:r>
        <w:r>
          <w:fldChar w:fldCharType="separate"/>
        </w:r>
        <w:r w:rsidR="00180F61" w:rsidRPr="00180F61">
          <w:rPr>
            <w:noProof/>
            <w:lang w:val="zh-CN"/>
          </w:rPr>
          <w:t>1</w:t>
        </w:r>
        <w:r>
          <w:fldChar w:fldCharType="end"/>
        </w:r>
      </w:p>
    </w:sdtContent>
  </w:sdt>
  <w:p w:rsidR="00DB004A" w:rsidRPr="003C1375" w:rsidRDefault="00DB004A" w:rsidP="003C1375">
    <w:pPr>
      <w:pStyle w:val="a4"/>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1310092"/>
      <w:docPartObj>
        <w:docPartGallery w:val="Page Numbers (Bottom of Page)"/>
        <w:docPartUnique/>
      </w:docPartObj>
    </w:sdtPr>
    <w:sdtContent>
      <w:p w:rsidR="00DB004A" w:rsidRDefault="00DB004A">
        <w:pPr>
          <w:pStyle w:val="a4"/>
          <w:ind w:firstLine="360"/>
          <w:jc w:val="center"/>
        </w:pPr>
        <w:r>
          <w:fldChar w:fldCharType="begin"/>
        </w:r>
        <w:r>
          <w:instrText>PAGE   \* MERGEFORMAT</w:instrText>
        </w:r>
        <w:r>
          <w:fldChar w:fldCharType="separate"/>
        </w:r>
        <w:r w:rsidR="00AF3D17" w:rsidRPr="00AF3D17">
          <w:rPr>
            <w:noProof/>
            <w:lang w:val="zh-CN"/>
          </w:rPr>
          <w:t>iv</w:t>
        </w:r>
        <w:r>
          <w:fldChar w:fldCharType="end"/>
        </w:r>
      </w:p>
    </w:sdtContent>
  </w:sdt>
  <w:p w:rsidR="00DB004A" w:rsidRDefault="00DB004A" w:rsidP="00947ED5">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7764138"/>
      <w:docPartObj>
        <w:docPartGallery w:val="Page Numbers (Bottom of Page)"/>
        <w:docPartUnique/>
      </w:docPartObj>
    </w:sdtPr>
    <w:sdtContent>
      <w:p w:rsidR="00DB004A" w:rsidRDefault="00DB004A">
        <w:pPr>
          <w:pStyle w:val="a4"/>
          <w:ind w:firstLine="360"/>
          <w:jc w:val="center"/>
        </w:pPr>
        <w:r>
          <w:fldChar w:fldCharType="begin"/>
        </w:r>
        <w:r>
          <w:instrText>PAGE   \* MERGEFORMAT</w:instrText>
        </w:r>
        <w:r>
          <w:fldChar w:fldCharType="separate"/>
        </w:r>
        <w:r w:rsidR="00180F61" w:rsidRPr="00180F61">
          <w:rPr>
            <w:noProof/>
            <w:lang w:val="zh-CN"/>
          </w:rPr>
          <w:t>i</w:t>
        </w:r>
        <w:r>
          <w:fldChar w:fldCharType="end"/>
        </w:r>
      </w:p>
    </w:sdtContent>
  </w:sdt>
  <w:p w:rsidR="00DB004A" w:rsidRDefault="00DB004A" w:rsidP="00947ED5">
    <w:pPr>
      <w:pStyle w:val="a4"/>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2535095"/>
      <w:docPartObj>
        <w:docPartGallery w:val="Page Numbers (Bottom of Page)"/>
        <w:docPartUnique/>
      </w:docPartObj>
    </w:sdtPr>
    <w:sdtContent>
      <w:p w:rsidR="00DB004A" w:rsidRDefault="00DB004A" w:rsidP="00947ED5">
        <w:pPr>
          <w:pStyle w:val="a4"/>
          <w:ind w:firstLine="360"/>
          <w:jc w:val="center"/>
        </w:pPr>
        <w:r>
          <w:fldChar w:fldCharType="begin"/>
        </w:r>
        <w:r>
          <w:instrText>PAGE   \* MERGEFORMAT</w:instrText>
        </w:r>
        <w:r>
          <w:fldChar w:fldCharType="separate"/>
        </w:r>
        <w:r w:rsidR="00B26844" w:rsidRPr="00B26844">
          <w:rPr>
            <w:noProof/>
            <w:lang w:val="zh-CN"/>
          </w:rPr>
          <w:t>43</w:t>
        </w:r>
        <w:r>
          <w:fldChar w:fldCharType="end"/>
        </w:r>
      </w:p>
      <w:p w:rsidR="00DB004A" w:rsidRDefault="00DB004A" w:rsidP="00947ED5">
        <w:pPr>
          <w:pStyle w:val="a4"/>
          <w:ind w:firstLine="360"/>
          <w:jc w:val="center"/>
        </w:pP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2890425"/>
      <w:docPartObj>
        <w:docPartGallery w:val="Page Numbers (Bottom of Page)"/>
        <w:docPartUnique/>
      </w:docPartObj>
    </w:sdtPr>
    <w:sdtContent>
      <w:p w:rsidR="00DB004A" w:rsidRDefault="00DB004A">
        <w:pPr>
          <w:pStyle w:val="a4"/>
          <w:ind w:firstLine="360"/>
          <w:jc w:val="center"/>
        </w:pPr>
        <w:r>
          <w:fldChar w:fldCharType="begin"/>
        </w:r>
        <w:r>
          <w:instrText>PAGE   \* MERGEFORMAT</w:instrText>
        </w:r>
        <w:r>
          <w:fldChar w:fldCharType="separate"/>
        </w:r>
        <w:r w:rsidR="00AF3D17" w:rsidRPr="00AF3D17">
          <w:rPr>
            <w:noProof/>
            <w:lang w:val="zh-CN"/>
          </w:rPr>
          <w:t>1</w:t>
        </w:r>
        <w:r>
          <w:fldChar w:fldCharType="end"/>
        </w:r>
      </w:p>
    </w:sdtContent>
  </w:sdt>
  <w:p w:rsidR="00DB004A" w:rsidRDefault="00DB004A" w:rsidP="00947ED5">
    <w:pPr>
      <w:pStyle w:val="a4"/>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74E1" w:rsidRDefault="007274E1" w:rsidP="00172A41">
      <w:pPr>
        <w:spacing w:line="240" w:lineRule="auto"/>
        <w:ind w:firstLine="480"/>
      </w:pPr>
      <w:r>
        <w:separator/>
      </w:r>
    </w:p>
  </w:footnote>
  <w:footnote w:type="continuationSeparator" w:id="0">
    <w:p w:rsidR="007274E1" w:rsidRDefault="007274E1"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04A" w:rsidRDefault="00DB004A"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04A" w:rsidRDefault="00DB004A"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04A" w:rsidRPr="003C1375" w:rsidRDefault="00DB004A"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04A" w:rsidRDefault="00DB004A"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091865"/>
    <w:multiLevelType w:val="hybridMultilevel"/>
    <w:tmpl w:val="8CCCD8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19"/>
  </w:num>
  <w:num w:numId="3">
    <w:abstractNumId w:val="5"/>
  </w:num>
  <w:num w:numId="4">
    <w:abstractNumId w:val="18"/>
  </w:num>
  <w:num w:numId="5">
    <w:abstractNumId w:val="16"/>
  </w:num>
  <w:num w:numId="6">
    <w:abstractNumId w:val="21"/>
  </w:num>
  <w:num w:numId="7">
    <w:abstractNumId w:val="28"/>
  </w:num>
  <w:num w:numId="8">
    <w:abstractNumId w:val="17"/>
  </w:num>
  <w:num w:numId="9">
    <w:abstractNumId w:val="22"/>
  </w:num>
  <w:num w:numId="10">
    <w:abstractNumId w:val="7"/>
  </w:num>
  <w:num w:numId="11">
    <w:abstractNumId w:val="23"/>
  </w:num>
  <w:num w:numId="12">
    <w:abstractNumId w:val="1"/>
  </w:num>
  <w:num w:numId="13">
    <w:abstractNumId w:val="4"/>
  </w:num>
  <w:num w:numId="14">
    <w:abstractNumId w:val="3"/>
  </w:num>
  <w:num w:numId="15">
    <w:abstractNumId w:val="26"/>
  </w:num>
  <w:num w:numId="16">
    <w:abstractNumId w:val="24"/>
  </w:num>
  <w:num w:numId="17">
    <w:abstractNumId w:val="10"/>
  </w:num>
  <w:num w:numId="18">
    <w:abstractNumId w:val="13"/>
  </w:num>
  <w:num w:numId="19">
    <w:abstractNumId w:val="8"/>
  </w:num>
  <w:num w:numId="20">
    <w:abstractNumId w:val="6"/>
  </w:num>
  <w:num w:numId="21">
    <w:abstractNumId w:val="5"/>
  </w:num>
  <w:num w:numId="22">
    <w:abstractNumId w:val="27"/>
  </w:num>
  <w:num w:numId="23">
    <w:abstractNumId w:val="20"/>
  </w:num>
  <w:num w:numId="24">
    <w:abstractNumId w:val="5"/>
  </w:num>
  <w:num w:numId="25">
    <w:abstractNumId w:val="2"/>
  </w:num>
  <w:num w:numId="26">
    <w:abstractNumId w:val="15"/>
  </w:num>
  <w:num w:numId="27">
    <w:abstractNumId w:val="14"/>
  </w:num>
  <w:num w:numId="28">
    <w:abstractNumId w:val="29"/>
  </w:num>
  <w:num w:numId="29">
    <w:abstractNumId w:val="0"/>
  </w:num>
  <w:num w:numId="30">
    <w:abstractNumId w:val="11"/>
  </w:num>
  <w:num w:numId="31">
    <w:abstractNumId w:val="12"/>
  </w:num>
  <w:num w:numId="32">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4E"/>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27F8"/>
    <w:rsid w:val="000A3052"/>
    <w:rsid w:val="000A3D16"/>
    <w:rsid w:val="000A3EA9"/>
    <w:rsid w:val="000A44A3"/>
    <w:rsid w:val="000A44D8"/>
    <w:rsid w:val="000A4B66"/>
    <w:rsid w:val="000A5009"/>
    <w:rsid w:val="000A5616"/>
    <w:rsid w:val="000A6512"/>
    <w:rsid w:val="000A666F"/>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2D7"/>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6D19"/>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3D3"/>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0F61"/>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3AF"/>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8E1"/>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1C"/>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AC7"/>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1E8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2E23"/>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2B9"/>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3CD"/>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4B8"/>
    <w:rsid w:val="00427934"/>
    <w:rsid w:val="00427D86"/>
    <w:rsid w:val="004305CF"/>
    <w:rsid w:val="00430828"/>
    <w:rsid w:val="004309AE"/>
    <w:rsid w:val="00430A96"/>
    <w:rsid w:val="00430C3E"/>
    <w:rsid w:val="00430CC1"/>
    <w:rsid w:val="00430D54"/>
    <w:rsid w:val="00431642"/>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30D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6E6F"/>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69ED"/>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122"/>
    <w:rsid w:val="004B1A27"/>
    <w:rsid w:val="004B22CC"/>
    <w:rsid w:val="004B2741"/>
    <w:rsid w:val="004B2BEC"/>
    <w:rsid w:val="004B3046"/>
    <w:rsid w:val="004B37D2"/>
    <w:rsid w:val="004B3FE3"/>
    <w:rsid w:val="004B4B17"/>
    <w:rsid w:val="004B549A"/>
    <w:rsid w:val="004B5D30"/>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1448"/>
    <w:rsid w:val="0053229E"/>
    <w:rsid w:val="005322EF"/>
    <w:rsid w:val="00532907"/>
    <w:rsid w:val="00532CF7"/>
    <w:rsid w:val="005331A5"/>
    <w:rsid w:val="005337FB"/>
    <w:rsid w:val="005338EA"/>
    <w:rsid w:val="00533AC4"/>
    <w:rsid w:val="00533CCE"/>
    <w:rsid w:val="00534260"/>
    <w:rsid w:val="005342DE"/>
    <w:rsid w:val="00534588"/>
    <w:rsid w:val="0053522F"/>
    <w:rsid w:val="00535318"/>
    <w:rsid w:val="00535929"/>
    <w:rsid w:val="00536CF3"/>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2EF3"/>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5F6"/>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BB4"/>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2EC"/>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C0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44D"/>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72F"/>
    <w:rsid w:val="00682B76"/>
    <w:rsid w:val="006836F3"/>
    <w:rsid w:val="0068409B"/>
    <w:rsid w:val="00684842"/>
    <w:rsid w:val="00684CE6"/>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9AE"/>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54"/>
    <w:rsid w:val="006E35FF"/>
    <w:rsid w:val="006E3AA6"/>
    <w:rsid w:val="006E3B19"/>
    <w:rsid w:val="006E4356"/>
    <w:rsid w:val="006E4723"/>
    <w:rsid w:val="006E4963"/>
    <w:rsid w:val="006E4B77"/>
    <w:rsid w:val="006E4B7C"/>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5EDA"/>
    <w:rsid w:val="0070661B"/>
    <w:rsid w:val="0070723A"/>
    <w:rsid w:val="0071072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57F"/>
    <w:rsid w:val="00721B2D"/>
    <w:rsid w:val="007220DE"/>
    <w:rsid w:val="00722A24"/>
    <w:rsid w:val="00723900"/>
    <w:rsid w:val="00723ADD"/>
    <w:rsid w:val="00723FCA"/>
    <w:rsid w:val="007240DD"/>
    <w:rsid w:val="00724422"/>
    <w:rsid w:val="00724E4D"/>
    <w:rsid w:val="00725A06"/>
    <w:rsid w:val="00726B0D"/>
    <w:rsid w:val="007274E1"/>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0C26"/>
    <w:rsid w:val="0077154C"/>
    <w:rsid w:val="00771FDE"/>
    <w:rsid w:val="007721B8"/>
    <w:rsid w:val="0077269C"/>
    <w:rsid w:val="00772705"/>
    <w:rsid w:val="00772C52"/>
    <w:rsid w:val="00772D81"/>
    <w:rsid w:val="00772D95"/>
    <w:rsid w:val="00772EA8"/>
    <w:rsid w:val="00773674"/>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80B"/>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4E1D"/>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500"/>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98A"/>
    <w:rsid w:val="008B5A66"/>
    <w:rsid w:val="008B5D7E"/>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3D"/>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2CE"/>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A90"/>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693D"/>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628"/>
    <w:rsid w:val="00952F29"/>
    <w:rsid w:val="00953417"/>
    <w:rsid w:val="00953DFC"/>
    <w:rsid w:val="00954D54"/>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0C2"/>
    <w:rsid w:val="009727D0"/>
    <w:rsid w:val="00972EB8"/>
    <w:rsid w:val="009737C9"/>
    <w:rsid w:val="009738C4"/>
    <w:rsid w:val="00973AA8"/>
    <w:rsid w:val="0097408F"/>
    <w:rsid w:val="009741BA"/>
    <w:rsid w:val="00974A9C"/>
    <w:rsid w:val="00975068"/>
    <w:rsid w:val="00975E8F"/>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252F"/>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3DCC"/>
    <w:rsid w:val="009F4ADB"/>
    <w:rsid w:val="009F50AB"/>
    <w:rsid w:val="009F5986"/>
    <w:rsid w:val="009F5CC7"/>
    <w:rsid w:val="009F5F44"/>
    <w:rsid w:val="009F759E"/>
    <w:rsid w:val="00A004E0"/>
    <w:rsid w:val="00A00DE8"/>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07B"/>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CE2"/>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41"/>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97D67"/>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3D17"/>
    <w:rsid w:val="00AF40EA"/>
    <w:rsid w:val="00AF42F1"/>
    <w:rsid w:val="00AF45D0"/>
    <w:rsid w:val="00AF49D0"/>
    <w:rsid w:val="00AF4E5C"/>
    <w:rsid w:val="00AF56D2"/>
    <w:rsid w:val="00AF5A42"/>
    <w:rsid w:val="00AF5D0E"/>
    <w:rsid w:val="00AF5F72"/>
    <w:rsid w:val="00AF6049"/>
    <w:rsid w:val="00AF62F5"/>
    <w:rsid w:val="00AF68E6"/>
    <w:rsid w:val="00AF694F"/>
    <w:rsid w:val="00AF7186"/>
    <w:rsid w:val="00AF7C84"/>
    <w:rsid w:val="00B00952"/>
    <w:rsid w:val="00B01547"/>
    <w:rsid w:val="00B02269"/>
    <w:rsid w:val="00B02C91"/>
    <w:rsid w:val="00B0386D"/>
    <w:rsid w:val="00B03DA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844"/>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627"/>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39B7"/>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8E"/>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9F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6C7B"/>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A7B"/>
    <w:rsid w:val="00C46F79"/>
    <w:rsid w:val="00C50897"/>
    <w:rsid w:val="00C508D6"/>
    <w:rsid w:val="00C5197F"/>
    <w:rsid w:val="00C519B4"/>
    <w:rsid w:val="00C5224A"/>
    <w:rsid w:val="00C529A6"/>
    <w:rsid w:val="00C52B4E"/>
    <w:rsid w:val="00C533EC"/>
    <w:rsid w:val="00C536D5"/>
    <w:rsid w:val="00C536DC"/>
    <w:rsid w:val="00C55D89"/>
    <w:rsid w:val="00C5611D"/>
    <w:rsid w:val="00C56783"/>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5F1"/>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512"/>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513A"/>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3F7E"/>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5E0"/>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1DE2"/>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231D"/>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C2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04A"/>
    <w:rsid w:val="00DB033B"/>
    <w:rsid w:val="00DB08AE"/>
    <w:rsid w:val="00DB0B67"/>
    <w:rsid w:val="00DB0B82"/>
    <w:rsid w:val="00DB11E4"/>
    <w:rsid w:val="00DB2A02"/>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6AC"/>
    <w:rsid w:val="00DD7B20"/>
    <w:rsid w:val="00DE00D6"/>
    <w:rsid w:val="00DE08FD"/>
    <w:rsid w:val="00DE10D9"/>
    <w:rsid w:val="00DE175D"/>
    <w:rsid w:val="00DE1C24"/>
    <w:rsid w:val="00DE1D56"/>
    <w:rsid w:val="00DE37A4"/>
    <w:rsid w:val="00DE3C2B"/>
    <w:rsid w:val="00DE3DED"/>
    <w:rsid w:val="00DE3EB0"/>
    <w:rsid w:val="00DE4184"/>
    <w:rsid w:val="00DE42F6"/>
    <w:rsid w:val="00DE4774"/>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835"/>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803"/>
    <w:rsid w:val="00E82961"/>
    <w:rsid w:val="00E831C8"/>
    <w:rsid w:val="00E84C06"/>
    <w:rsid w:val="00E84E61"/>
    <w:rsid w:val="00E84EFE"/>
    <w:rsid w:val="00E857FD"/>
    <w:rsid w:val="00E86D40"/>
    <w:rsid w:val="00E86DA7"/>
    <w:rsid w:val="00E8726D"/>
    <w:rsid w:val="00E8737C"/>
    <w:rsid w:val="00E87454"/>
    <w:rsid w:val="00E90EF6"/>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3CD"/>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0EE"/>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472"/>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D43F7E"/>
    <w:pPr>
      <w:keepLines/>
      <w:pageBreakBefore/>
      <w:numPr>
        <w:numId w:val="3"/>
      </w:numPr>
      <w:spacing w:beforeLines="50" w:before="50" w:afterLines="50" w:after="50" w:line="240" w:lineRule="auto"/>
      <w:ind w:left="0"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D43F7E"/>
    <w:pPr>
      <w:keepLines/>
      <w:numPr>
        <w:ilvl w:val="1"/>
        <w:numId w:val="3"/>
      </w:numPr>
      <w:spacing w:beforeLines="50" w:before="50" w:afterLines="50" w:after="50" w:line="240" w:lineRule="auto"/>
      <w:ind w:left="0"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D43F7E"/>
    <w:pPr>
      <w:keepLines/>
      <w:numPr>
        <w:ilvl w:val="3"/>
        <w:numId w:val="3"/>
      </w:numPr>
      <w:spacing w:beforeLines="50" w:before="50" w:afterLines="50" w:after="50"/>
      <w:ind w:left="0"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D43F7E"/>
    <w:rPr>
      <w:rFonts w:ascii="Times New Roman" w:eastAsia="黑体" w:hAnsi="Times New Roman"/>
      <w:bCs/>
      <w:kern w:val="44"/>
      <w:sz w:val="30"/>
      <w:szCs w:val="44"/>
    </w:rPr>
  </w:style>
  <w:style w:type="character" w:customStyle="1" w:styleId="2Char">
    <w:name w:val="标题 2 Char"/>
    <w:basedOn w:val="a0"/>
    <w:link w:val="2"/>
    <w:uiPriority w:val="9"/>
    <w:rsid w:val="00D43F7E"/>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D43F7E"/>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71" Type="http://schemas.openxmlformats.org/officeDocument/2006/relationships/image" Target="media/image329.wmf"/><Relationship Id="rId769" Type="http://schemas.openxmlformats.org/officeDocument/2006/relationships/oleObject" Target="embeddings/oleObject337.bin"/><Relationship Id="rId21" Type="http://schemas.openxmlformats.org/officeDocument/2006/relationships/hyperlink" Target="file:///E:\Diploma%20Project\2015&#32423;&#30805;&#22763;\DPPaper\2015226040003_&#22522;&#20110;&#29289;&#29702;&#30340;&#20307;&#31215;&#38654;&#21644;&#20307;&#31215;&#20809;&#30340;&#30740;&#31350;&#19982;&#23454;&#29616;.docx" TargetMode="External"/><Relationship Id="rId324" Type="http://schemas.openxmlformats.org/officeDocument/2006/relationships/oleObject" Target="embeddings/oleObject123.bin"/><Relationship Id="rId531" Type="http://schemas.openxmlformats.org/officeDocument/2006/relationships/image" Target="media/image260.wmf"/><Relationship Id="rId629" Type="http://schemas.openxmlformats.org/officeDocument/2006/relationships/image" Target="media/image308.wmf"/><Relationship Id="rId170" Type="http://schemas.openxmlformats.org/officeDocument/2006/relationships/oleObject" Target="embeddings/oleObject52.bin"/><Relationship Id="rId836" Type="http://schemas.openxmlformats.org/officeDocument/2006/relationships/image" Target="media/image431.png"/><Relationship Id="rId268" Type="http://schemas.openxmlformats.org/officeDocument/2006/relationships/image" Target="media/image123.png"/><Relationship Id="rId475" Type="http://schemas.openxmlformats.org/officeDocument/2006/relationships/image" Target="media/image232.wmf"/><Relationship Id="rId682" Type="http://schemas.openxmlformats.org/officeDocument/2006/relationships/image" Target="media/image335.wmf"/><Relationship Id="rId903" Type="http://schemas.openxmlformats.org/officeDocument/2006/relationships/footer" Target="footer7.xml"/><Relationship Id="rId32" Type="http://schemas.openxmlformats.org/officeDocument/2006/relationships/hyperlink" Target="file:///E:\Diploma%20Project\2015&#32423;&#30805;&#22763;\DPPaper\2015226040003_&#22522;&#20110;&#29289;&#29702;&#30340;&#20307;&#31215;&#38654;&#21644;&#20307;&#31215;&#20809;&#30340;&#30740;&#31350;&#19982;&#23454;&#29616;.docx" TargetMode="External"/><Relationship Id="rId128" Type="http://schemas.openxmlformats.org/officeDocument/2006/relationships/image" Target="media/image48.wmf"/><Relationship Id="rId335" Type="http://schemas.openxmlformats.org/officeDocument/2006/relationships/image" Target="media/image158.wmf"/><Relationship Id="rId542" Type="http://schemas.openxmlformats.org/officeDocument/2006/relationships/oleObject" Target="embeddings/oleObject228.bin"/><Relationship Id="rId181" Type="http://schemas.openxmlformats.org/officeDocument/2006/relationships/image" Target="media/image74.wmf"/><Relationship Id="rId402" Type="http://schemas.openxmlformats.org/officeDocument/2006/relationships/image" Target="media/image190.wmf"/><Relationship Id="rId847" Type="http://schemas.openxmlformats.org/officeDocument/2006/relationships/image" Target="media/image439.png"/><Relationship Id="rId279" Type="http://schemas.openxmlformats.org/officeDocument/2006/relationships/oleObject" Target="embeddings/oleObject101.bin"/><Relationship Id="rId486" Type="http://schemas.openxmlformats.org/officeDocument/2006/relationships/oleObject" Target="embeddings/oleObject200.bin"/><Relationship Id="rId693" Type="http://schemas.openxmlformats.org/officeDocument/2006/relationships/oleObject" Target="embeddings/oleObject304.bin"/><Relationship Id="rId707" Type="http://schemas.openxmlformats.org/officeDocument/2006/relationships/oleObject" Target="embeddings/oleObject311.bin"/><Relationship Id="rId43" Type="http://schemas.openxmlformats.org/officeDocument/2006/relationships/hyperlink" Target="file:///E:\Diploma%20Project\2015&#32423;&#30805;&#22763;\DPPaper\2015226040003_&#22522;&#20110;&#29289;&#29702;&#30340;&#20307;&#31215;&#38654;&#21644;&#20307;&#31215;&#20809;&#30340;&#30740;&#31350;&#19982;&#23454;&#29616;.docx" TargetMode="External"/><Relationship Id="rId139" Type="http://schemas.openxmlformats.org/officeDocument/2006/relationships/oleObject" Target="embeddings/oleObject36.bin"/><Relationship Id="rId346" Type="http://schemas.openxmlformats.org/officeDocument/2006/relationships/oleObject" Target="embeddings/oleObject136.bin"/><Relationship Id="rId553" Type="http://schemas.openxmlformats.org/officeDocument/2006/relationships/image" Target="media/image271.wmf"/><Relationship Id="rId760" Type="http://schemas.openxmlformats.org/officeDocument/2006/relationships/image" Target="media/image379.wmf"/><Relationship Id="rId192" Type="http://schemas.openxmlformats.org/officeDocument/2006/relationships/oleObject" Target="embeddings/oleObject64.bin"/><Relationship Id="rId206" Type="http://schemas.openxmlformats.org/officeDocument/2006/relationships/oleObject" Target="embeddings/oleObject70.bin"/><Relationship Id="rId413" Type="http://schemas.openxmlformats.org/officeDocument/2006/relationships/image" Target="media/image198.png"/><Relationship Id="rId858" Type="http://schemas.openxmlformats.org/officeDocument/2006/relationships/image" Target="media/image450.png"/><Relationship Id="rId497" Type="http://schemas.openxmlformats.org/officeDocument/2006/relationships/image" Target="media/image243.wmf"/><Relationship Id="rId620" Type="http://schemas.openxmlformats.org/officeDocument/2006/relationships/oleObject" Target="embeddings/oleObject267.bin"/><Relationship Id="rId718" Type="http://schemas.openxmlformats.org/officeDocument/2006/relationships/image" Target="media/image354.wmf"/><Relationship Id="rId357" Type="http://schemas.openxmlformats.org/officeDocument/2006/relationships/oleObject" Target="embeddings/oleObject139.bin"/><Relationship Id="rId54" Type="http://schemas.openxmlformats.org/officeDocument/2006/relationships/image" Target="media/image4.png"/><Relationship Id="rId217" Type="http://schemas.openxmlformats.org/officeDocument/2006/relationships/image" Target="media/image93.wmf"/><Relationship Id="rId564" Type="http://schemas.openxmlformats.org/officeDocument/2006/relationships/oleObject" Target="embeddings/oleObject239.bin"/><Relationship Id="rId771" Type="http://schemas.openxmlformats.org/officeDocument/2006/relationships/image" Target="media/image385.png"/><Relationship Id="rId869" Type="http://schemas.openxmlformats.org/officeDocument/2006/relationships/oleObject" Target="embeddings/oleObject363.bin"/><Relationship Id="rId424" Type="http://schemas.openxmlformats.org/officeDocument/2006/relationships/image" Target="media/image205.wmf"/><Relationship Id="rId631" Type="http://schemas.openxmlformats.org/officeDocument/2006/relationships/image" Target="media/image309.wmf"/><Relationship Id="rId729" Type="http://schemas.openxmlformats.org/officeDocument/2006/relationships/image" Target="media/image361.png"/><Relationship Id="rId270" Type="http://schemas.openxmlformats.org/officeDocument/2006/relationships/image" Target="media/image125.wmf"/><Relationship Id="rId65" Type="http://schemas.openxmlformats.org/officeDocument/2006/relationships/image" Target="media/image15.wmf"/><Relationship Id="rId130" Type="http://schemas.openxmlformats.org/officeDocument/2006/relationships/image" Target="media/image49.wmf"/><Relationship Id="rId368" Type="http://schemas.openxmlformats.org/officeDocument/2006/relationships/oleObject" Target="embeddings/oleObject146.bin"/><Relationship Id="rId575" Type="http://schemas.openxmlformats.org/officeDocument/2006/relationships/image" Target="media/image282.wmf"/><Relationship Id="rId782" Type="http://schemas.openxmlformats.org/officeDocument/2006/relationships/image" Target="media/image392.wmf"/><Relationship Id="rId228" Type="http://schemas.openxmlformats.org/officeDocument/2006/relationships/oleObject" Target="embeddings/oleObject81.bin"/><Relationship Id="rId435" Type="http://schemas.openxmlformats.org/officeDocument/2006/relationships/oleObject" Target="embeddings/oleObject175.bin"/><Relationship Id="rId642" Type="http://schemas.openxmlformats.org/officeDocument/2006/relationships/oleObject" Target="embeddings/oleObject279.bin"/><Relationship Id="rId281" Type="http://schemas.openxmlformats.org/officeDocument/2006/relationships/oleObject" Target="embeddings/oleObject102.bin"/><Relationship Id="rId502" Type="http://schemas.openxmlformats.org/officeDocument/2006/relationships/oleObject" Target="embeddings/oleObject208.bin"/><Relationship Id="rId76" Type="http://schemas.openxmlformats.org/officeDocument/2006/relationships/oleObject" Target="embeddings/oleObject7.bin"/><Relationship Id="rId141" Type="http://schemas.openxmlformats.org/officeDocument/2006/relationships/oleObject" Target="embeddings/oleObject37.bin"/><Relationship Id="rId379" Type="http://schemas.openxmlformats.org/officeDocument/2006/relationships/oleObject" Target="embeddings/oleObject152.bin"/><Relationship Id="rId586" Type="http://schemas.openxmlformats.org/officeDocument/2006/relationships/oleObject" Target="embeddings/oleObject250.bin"/><Relationship Id="rId793" Type="http://schemas.openxmlformats.org/officeDocument/2006/relationships/oleObject" Target="embeddings/oleObject347.bin"/><Relationship Id="rId807" Type="http://schemas.openxmlformats.org/officeDocument/2006/relationships/image" Target="media/image406.png"/><Relationship Id="rId7" Type="http://schemas.openxmlformats.org/officeDocument/2006/relationships/endnotes" Target="endnotes.xml"/><Relationship Id="rId239" Type="http://schemas.openxmlformats.org/officeDocument/2006/relationships/image" Target="media/image106.png"/><Relationship Id="rId446" Type="http://schemas.openxmlformats.org/officeDocument/2006/relationships/image" Target="media/image217.wmf"/><Relationship Id="rId653" Type="http://schemas.openxmlformats.org/officeDocument/2006/relationships/image" Target="media/image320.wmf"/><Relationship Id="rId292" Type="http://schemas.openxmlformats.org/officeDocument/2006/relationships/image" Target="media/image137.wmf"/><Relationship Id="rId306" Type="http://schemas.openxmlformats.org/officeDocument/2006/relationships/oleObject" Target="embeddings/oleObject114.bin"/><Relationship Id="rId860" Type="http://schemas.openxmlformats.org/officeDocument/2006/relationships/image" Target="media/image452.png"/><Relationship Id="rId87" Type="http://schemas.openxmlformats.org/officeDocument/2006/relationships/image" Target="media/image26.wmf"/><Relationship Id="rId513" Type="http://schemas.openxmlformats.org/officeDocument/2006/relationships/image" Target="media/image251.wmf"/><Relationship Id="rId597" Type="http://schemas.openxmlformats.org/officeDocument/2006/relationships/image" Target="media/image293.wmf"/><Relationship Id="rId720" Type="http://schemas.openxmlformats.org/officeDocument/2006/relationships/image" Target="media/image355.wmf"/><Relationship Id="rId818" Type="http://schemas.openxmlformats.org/officeDocument/2006/relationships/image" Target="media/image417.png"/><Relationship Id="rId152" Type="http://schemas.openxmlformats.org/officeDocument/2006/relationships/oleObject" Target="embeddings/oleObject43.bin"/><Relationship Id="rId457" Type="http://schemas.openxmlformats.org/officeDocument/2006/relationships/oleObject" Target="embeddings/oleObject186.bin"/><Relationship Id="rId664" Type="http://schemas.openxmlformats.org/officeDocument/2006/relationships/oleObject" Target="embeddings/oleObject290.bin"/><Relationship Id="rId871" Type="http://schemas.openxmlformats.org/officeDocument/2006/relationships/oleObject" Target="embeddings/oleObject364.bin"/><Relationship Id="rId14" Type="http://schemas.openxmlformats.org/officeDocument/2006/relationships/footer" Target="footer3.xml"/><Relationship Id="rId317" Type="http://schemas.openxmlformats.org/officeDocument/2006/relationships/image" Target="media/image149.wmf"/><Relationship Id="rId524" Type="http://schemas.openxmlformats.org/officeDocument/2006/relationships/oleObject" Target="embeddings/oleObject219.bin"/><Relationship Id="rId731" Type="http://schemas.openxmlformats.org/officeDocument/2006/relationships/oleObject" Target="embeddings/oleObject320.bin"/><Relationship Id="rId98" Type="http://schemas.openxmlformats.org/officeDocument/2006/relationships/image" Target="media/image31.png"/><Relationship Id="rId163" Type="http://schemas.openxmlformats.org/officeDocument/2006/relationships/image" Target="media/image66.wmf"/><Relationship Id="rId370" Type="http://schemas.openxmlformats.org/officeDocument/2006/relationships/oleObject" Target="embeddings/oleObject147.bin"/><Relationship Id="rId829" Type="http://schemas.openxmlformats.org/officeDocument/2006/relationships/image" Target="media/image424.png"/><Relationship Id="rId230" Type="http://schemas.openxmlformats.org/officeDocument/2006/relationships/oleObject" Target="embeddings/oleObject82.bin"/><Relationship Id="rId468" Type="http://schemas.openxmlformats.org/officeDocument/2006/relationships/oleObject" Target="embeddings/oleObject191.bin"/><Relationship Id="rId675" Type="http://schemas.openxmlformats.org/officeDocument/2006/relationships/image" Target="media/image331.wmf"/><Relationship Id="rId882" Type="http://schemas.openxmlformats.org/officeDocument/2006/relationships/image" Target="media/image464.wmf"/><Relationship Id="rId25" Type="http://schemas.openxmlformats.org/officeDocument/2006/relationships/hyperlink" Target="file:///E:\Diploma%20Project\2015&#32423;&#30805;&#22763;\DPPaper\2015226040003_&#22522;&#20110;&#29289;&#29702;&#30340;&#20307;&#31215;&#38654;&#21644;&#20307;&#31215;&#20809;&#30340;&#30740;&#31350;&#19982;&#23454;&#29616;.docx" TargetMode="External"/><Relationship Id="rId328" Type="http://schemas.openxmlformats.org/officeDocument/2006/relationships/oleObject" Target="embeddings/oleObject125.bin"/><Relationship Id="rId535" Type="http://schemas.openxmlformats.org/officeDocument/2006/relationships/image" Target="media/image262.wmf"/><Relationship Id="rId742" Type="http://schemas.openxmlformats.org/officeDocument/2006/relationships/image" Target="media/image370.wmf"/><Relationship Id="rId174" Type="http://schemas.openxmlformats.org/officeDocument/2006/relationships/image" Target="media/image71.wmf"/><Relationship Id="rId381" Type="http://schemas.openxmlformats.org/officeDocument/2006/relationships/oleObject" Target="embeddings/oleObject153.bin"/><Relationship Id="rId602" Type="http://schemas.openxmlformats.org/officeDocument/2006/relationships/oleObject" Target="embeddings/oleObject258.bin"/><Relationship Id="rId241" Type="http://schemas.openxmlformats.org/officeDocument/2006/relationships/image" Target="media/image108.png"/><Relationship Id="rId479" Type="http://schemas.openxmlformats.org/officeDocument/2006/relationships/image" Target="media/image234.wmf"/><Relationship Id="rId686" Type="http://schemas.openxmlformats.org/officeDocument/2006/relationships/image" Target="media/image337.wmf"/><Relationship Id="rId893" Type="http://schemas.openxmlformats.org/officeDocument/2006/relationships/image" Target="media/image469.wmf"/><Relationship Id="rId36" Type="http://schemas.openxmlformats.org/officeDocument/2006/relationships/hyperlink" Target="file:///E:\Diploma%20Project\2015&#32423;&#30805;&#22763;\DPPaper\2015226040003_&#22522;&#20110;&#29289;&#29702;&#30340;&#20307;&#31215;&#38654;&#21644;&#20307;&#31215;&#20809;&#30340;&#30740;&#31350;&#19982;&#23454;&#29616;.docx" TargetMode="External"/><Relationship Id="rId339" Type="http://schemas.openxmlformats.org/officeDocument/2006/relationships/image" Target="media/image160.wmf"/><Relationship Id="rId546" Type="http://schemas.openxmlformats.org/officeDocument/2006/relationships/oleObject" Target="embeddings/oleObject230.bin"/><Relationship Id="rId753" Type="http://schemas.openxmlformats.org/officeDocument/2006/relationships/oleObject" Target="embeddings/oleObject329.bin"/><Relationship Id="rId101" Type="http://schemas.openxmlformats.org/officeDocument/2006/relationships/oleObject" Target="embeddings/oleObject19.bin"/><Relationship Id="rId185" Type="http://schemas.openxmlformats.org/officeDocument/2006/relationships/image" Target="media/image76.wmf"/><Relationship Id="rId406" Type="http://schemas.openxmlformats.org/officeDocument/2006/relationships/image" Target="media/image192.wmf"/><Relationship Id="rId392" Type="http://schemas.openxmlformats.org/officeDocument/2006/relationships/image" Target="media/image185.wmf"/><Relationship Id="rId613" Type="http://schemas.openxmlformats.org/officeDocument/2006/relationships/image" Target="media/image301.wmf"/><Relationship Id="rId697" Type="http://schemas.openxmlformats.org/officeDocument/2006/relationships/oleObject" Target="embeddings/oleObject306.bin"/><Relationship Id="rId820" Type="http://schemas.openxmlformats.org/officeDocument/2006/relationships/image" Target="media/image419.png"/><Relationship Id="rId252" Type="http://schemas.openxmlformats.org/officeDocument/2006/relationships/oleObject" Target="embeddings/oleObject88.bin"/><Relationship Id="rId47" Type="http://schemas.openxmlformats.org/officeDocument/2006/relationships/hyperlink" Target="file:///E:\Diploma%20Project\2015&#32423;&#30805;&#22763;\DPPaper\2015226040003_&#22522;&#20110;&#29289;&#29702;&#30340;&#20307;&#31215;&#38654;&#21644;&#20307;&#31215;&#20809;&#30340;&#30740;&#31350;&#19982;&#23454;&#29616;.docx" TargetMode="External"/><Relationship Id="rId112" Type="http://schemas.openxmlformats.org/officeDocument/2006/relationships/image" Target="media/image40.wmf"/><Relationship Id="rId557" Type="http://schemas.openxmlformats.org/officeDocument/2006/relationships/image" Target="media/image273.wmf"/><Relationship Id="rId764" Type="http://schemas.openxmlformats.org/officeDocument/2006/relationships/image" Target="media/image381.wmf"/><Relationship Id="rId196" Type="http://schemas.openxmlformats.org/officeDocument/2006/relationships/oleObject" Target="embeddings/oleObject65.bin"/><Relationship Id="rId417" Type="http://schemas.openxmlformats.org/officeDocument/2006/relationships/oleObject" Target="embeddings/oleObject167.bin"/><Relationship Id="rId624" Type="http://schemas.openxmlformats.org/officeDocument/2006/relationships/oleObject" Target="embeddings/oleObject270.bin"/><Relationship Id="rId831" Type="http://schemas.openxmlformats.org/officeDocument/2006/relationships/image" Target="media/image426.png"/><Relationship Id="rId263" Type="http://schemas.openxmlformats.org/officeDocument/2006/relationships/oleObject" Target="embeddings/oleObject94.bin"/><Relationship Id="rId470" Type="http://schemas.openxmlformats.org/officeDocument/2006/relationships/oleObject" Target="embeddings/oleObject192.bin"/><Relationship Id="rId58" Type="http://schemas.openxmlformats.org/officeDocument/2006/relationships/image" Target="media/image8.png"/><Relationship Id="rId123" Type="http://schemas.openxmlformats.org/officeDocument/2006/relationships/oleObject" Target="embeddings/oleObject29.bin"/><Relationship Id="rId330" Type="http://schemas.openxmlformats.org/officeDocument/2006/relationships/oleObject" Target="embeddings/oleObject126.bin"/><Relationship Id="rId568" Type="http://schemas.openxmlformats.org/officeDocument/2006/relationships/oleObject" Target="embeddings/oleObject241.bin"/><Relationship Id="rId775" Type="http://schemas.openxmlformats.org/officeDocument/2006/relationships/oleObject" Target="embeddings/oleObject338.bin"/><Relationship Id="rId428" Type="http://schemas.openxmlformats.org/officeDocument/2006/relationships/image" Target="media/image207.wmf"/><Relationship Id="rId635" Type="http://schemas.openxmlformats.org/officeDocument/2006/relationships/image" Target="media/image311.wmf"/><Relationship Id="rId842" Type="http://schemas.openxmlformats.org/officeDocument/2006/relationships/image" Target="media/image436.wmf"/><Relationship Id="rId274" Type="http://schemas.openxmlformats.org/officeDocument/2006/relationships/image" Target="media/image127.wmf"/><Relationship Id="rId481" Type="http://schemas.openxmlformats.org/officeDocument/2006/relationships/image" Target="media/image235.wmf"/><Relationship Id="rId702" Type="http://schemas.openxmlformats.org/officeDocument/2006/relationships/image" Target="media/image345.wmf"/><Relationship Id="rId69" Type="http://schemas.openxmlformats.org/officeDocument/2006/relationships/image" Target="media/image17.wmf"/><Relationship Id="rId134" Type="http://schemas.openxmlformats.org/officeDocument/2006/relationships/image" Target="media/image51.png"/><Relationship Id="rId579" Type="http://schemas.openxmlformats.org/officeDocument/2006/relationships/image" Target="media/image284.wmf"/><Relationship Id="rId786" Type="http://schemas.openxmlformats.org/officeDocument/2006/relationships/image" Target="media/image394.wmf"/><Relationship Id="rId341" Type="http://schemas.openxmlformats.org/officeDocument/2006/relationships/image" Target="media/image161.wmf"/><Relationship Id="rId439" Type="http://schemas.openxmlformats.org/officeDocument/2006/relationships/oleObject" Target="embeddings/oleObject177.bin"/><Relationship Id="rId646" Type="http://schemas.openxmlformats.org/officeDocument/2006/relationships/oleObject" Target="embeddings/oleObject281.bin"/><Relationship Id="rId201" Type="http://schemas.openxmlformats.org/officeDocument/2006/relationships/image" Target="media/image85.wmf"/><Relationship Id="rId285" Type="http://schemas.openxmlformats.org/officeDocument/2006/relationships/image" Target="media/image133.png"/><Relationship Id="rId506" Type="http://schemas.openxmlformats.org/officeDocument/2006/relationships/oleObject" Target="embeddings/oleObject210.bin"/><Relationship Id="rId853" Type="http://schemas.openxmlformats.org/officeDocument/2006/relationships/image" Target="media/image445.png"/><Relationship Id="rId492" Type="http://schemas.openxmlformats.org/officeDocument/2006/relationships/oleObject" Target="embeddings/oleObject203.bin"/><Relationship Id="rId713" Type="http://schemas.openxmlformats.org/officeDocument/2006/relationships/oleObject" Target="embeddings/oleObject314.bin"/><Relationship Id="rId797" Type="http://schemas.openxmlformats.org/officeDocument/2006/relationships/oleObject" Target="embeddings/oleObject349.bin"/><Relationship Id="rId145" Type="http://schemas.openxmlformats.org/officeDocument/2006/relationships/oleObject" Target="embeddings/oleObject39.bin"/><Relationship Id="rId352" Type="http://schemas.openxmlformats.org/officeDocument/2006/relationships/image" Target="media/image166.wmf"/><Relationship Id="rId212" Type="http://schemas.openxmlformats.org/officeDocument/2006/relationships/oleObject" Target="embeddings/oleObject73.bin"/><Relationship Id="rId657" Type="http://schemas.openxmlformats.org/officeDocument/2006/relationships/image" Target="media/image322.wmf"/><Relationship Id="rId864" Type="http://schemas.openxmlformats.org/officeDocument/2006/relationships/image" Target="media/image455.wmf"/><Relationship Id="rId296" Type="http://schemas.openxmlformats.org/officeDocument/2006/relationships/oleObject" Target="embeddings/oleObject109.bin"/><Relationship Id="rId517" Type="http://schemas.openxmlformats.org/officeDocument/2006/relationships/image" Target="media/image253.wmf"/><Relationship Id="rId724" Type="http://schemas.openxmlformats.org/officeDocument/2006/relationships/image" Target="media/image357.wmf"/><Relationship Id="rId60" Type="http://schemas.openxmlformats.org/officeDocument/2006/relationships/image" Target="media/image10.png"/><Relationship Id="rId156" Type="http://schemas.openxmlformats.org/officeDocument/2006/relationships/oleObject" Target="embeddings/oleObject45.bin"/><Relationship Id="rId363" Type="http://schemas.openxmlformats.org/officeDocument/2006/relationships/oleObject" Target="embeddings/oleObject143.bin"/><Relationship Id="rId570" Type="http://schemas.openxmlformats.org/officeDocument/2006/relationships/oleObject" Target="embeddings/oleObject242.bin"/><Relationship Id="rId223" Type="http://schemas.openxmlformats.org/officeDocument/2006/relationships/image" Target="media/image96.wmf"/><Relationship Id="rId430" Type="http://schemas.openxmlformats.org/officeDocument/2006/relationships/image" Target="media/image208.wmf"/><Relationship Id="rId668" Type="http://schemas.openxmlformats.org/officeDocument/2006/relationships/oleObject" Target="embeddings/oleObject292.bin"/><Relationship Id="rId875" Type="http://schemas.openxmlformats.org/officeDocument/2006/relationships/oleObject" Target="embeddings/oleObject366.bin"/><Relationship Id="rId18" Type="http://schemas.openxmlformats.org/officeDocument/2006/relationships/oleObject" Target="embeddings/oleObject1.bin"/><Relationship Id="rId528" Type="http://schemas.openxmlformats.org/officeDocument/2006/relationships/oleObject" Target="embeddings/oleObject221.bin"/><Relationship Id="rId735" Type="http://schemas.openxmlformats.org/officeDocument/2006/relationships/oleObject" Target="embeddings/oleObject322.bin"/><Relationship Id="rId167" Type="http://schemas.openxmlformats.org/officeDocument/2006/relationships/image" Target="media/image68.wmf"/><Relationship Id="rId374" Type="http://schemas.openxmlformats.org/officeDocument/2006/relationships/image" Target="media/image176.wmf"/><Relationship Id="rId581" Type="http://schemas.openxmlformats.org/officeDocument/2006/relationships/image" Target="media/image285.wmf"/><Relationship Id="rId71" Type="http://schemas.openxmlformats.org/officeDocument/2006/relationships/image" Target="media/image18.wmf"/><Relationship Id="rId234" Type="http://schemas.openxmlformats.org/officeDocument/2006/relationships/image" Target="media/image102.png"/><Relationship Id="rId679" Type="http://schemas.openxmlformats.org/officeDocument/2006/relationships/image" Target="media/image333.png"/><Relationship Id="rId802" Type="http://schemas.openxmlformats.org/officeDocument/2006/relationships/image" Target="media/image402.wmf"/><Relationship Id="rId886" Type="http://schemas.openxmlformats.org/officeDocument/2006/relationships/image" Target="media/image466.wmf"/><Relationship Id="rId2" Type="http://schemas.openxmlformats.org/officeDocument/2006/relationships/numbering" Target="numbering.xml"/><Relationship Id="rId29" Type="http://schemas.openxmlformats.org/officeDocument/2006/relationships/hyperlink" Target="file:///E:\Diploma%20Project\2015&#32423;&#30805;&#22763;\DPPaper\2015226040003_&#22522;&#20110;&#29289;&#29702;&#30340;&#20307;&#31215;&#38654;&#21644;&#20307;&#31215;&#20809;&#30340;&#30740;&#31350;&#19982;&#23454;&#29616;.docx" TargetMode="External"/><Relationship Id="rId441" Type="http://schemas.openxmlformats.org/officeDocument/2006/relationships/oleObject" Target="embeddings/oleObject178.bin"/><Relationship Id="rId539" Type="http://schemas.openxmlformats.org/officeDocument/2006/relationships/image" Target="media/image264.wmf"/><Relationship Id="rId746" Type="http://schemas.openxmlformats.org/officeDocument/2006/relationships/image" Target="media/image372.wmf"/><Relationship Id="rId178" Type="http://schemas.openxmlformats.org/officeDocument/2006/relationships/oleObject" Target="embeddings/oleObject57.bin"/><Relationship Id="rId301" Type="http://schemas.openxmlformats.org/officeDocument/2006/relationships/image" Target="media/image141.wmf"/><Relationship Id="rId82" Type="http://schemas.openxmlformats.org/officeDocument/2006/relationships/oleObject" Target="embeddings/oleObject10.bin"/><Relationship Id="rId385" Type="http://schemas.openxmlformats.org/officeDocument/2006/relationships/oleObject" Target="embeddings/oleObject155.bin"/><Relationship Id="rId592" Type="http://schemas.openxmlformats.org/officeDocument/2006/relationships/oleObject" Target="embeddings/oleObject253.bin"/><Relationship Id="rId606" Type="http://schemas.openxmlformats.org/officeDocument/2006/relationships/oleObject" Target="embeddings/oleObject260.bin"/><Relationship Id="rId813" Type="http://schemas.openxmlformats.org/officeDocument/2006/relationships/image" Target="media/image412.png"/><Relationship Id="rId245" Type="http://schemas.openxmlformats.org/officeDocument/2006/relationships/image" Target="media/image112.wmf"/><Relationship Id="rId452" Type="http://schemas.openxmlformats.org/officeDocument/2006/relationships/image" Target="media/image220.wmf"/><Relationship Id="rId897" Type="http://schemas.openxmlformats.org/officeDocument/2006/relationships/image" Target="media/image472.png"/><Relationship Id="rId105" Type="http://schemas.openxmlformats.org/officeDocument/2006/relationships/oleObject" Target="embeddings/oleObject21.bin"/><Relationship Id="rId312" Type="http://schemas.openxmlformats.org/officeDocument/2006/relationships/oleObject" Target="embeddings/oleObject117.bin"/><Relationship Id="rId757" Type="http://schemas.openxmlformats.org/officeDocument/2006/relationships/oleObject" Target="embeddings/oleObject331.bin"/><Relationship Id="rId93" Type="http://schemas.openxmlformats.org/officeDocument/2006/relationships/image" Target="media/image29.wmf"/><Relationship Id="rId189" Type="http://schemas.openxmlformats.org/officeDocument/2006/relationships/image" Target="media/image78.wmf"/><Relationship Id="rId396" Type="http://schemas.openxmlformats.org/officeDocument/2006/relationships/image" Target="media/image187.wmf"/><Relationship Id="rId617" Type="http://schemas.openxmlformats.org/officeDocument/2006/relationships/image" Target="media/image303.wmf"/><Relationship Id="rId824" Type="http://schemas.openxmlformats.org/officeDocument/2006/relationships/oleObject" Target="embeddings/oleObject354.bin"/><Relationship Id="rId256" Type="http://schemas.openxmlformats.org/officeDocument/2006/relationships/image" Target="media/image117.wmf"/><Relationship Id="rId463" Type="http://schemas.openxmlformats.org/officeDocument/2006/relationships/oleObject" Target="embeddings/oleObject189.bin"/><Relationship Id="rId670" Type="http://schemas.openxmlformats.org/officeDocument/2006/relationships/oleObject" Target="embeddings/oleObject293.bin"/><Relationship Id="rId116" Type="http://schemas.openxmlformats.org/officeDocument/2006/relationships/image" Target="media/image42.wmf"/><Relationship Id="rId323" Type="http://schemas.openxmlformats.org/officeDocument/2006/relationships/image" Target="media/image152.wmf"/><Relationship Id="rId530" Type="http://schemas.openxmlformats.org/officeDocument/2006/relationships/oleObject" Target="embeddings/oleObject222.bin"/><Relationship Id="rId768" Type="http://schemas.openxmlformats.org/officeDocument/2006/relationships/image" Target="media/image383.wmf"/><Relationship Id="rId20" Type="http://schemas.openxmlformats.org/officeDocument/2006/relationships/hyperlink" Target="file:///E:\Diploma%20Project\2015&#32423;&#30805;&#22763;\DPPaper\2015226040003_&#22522;&#20110;&#29289;&#29702;&#30340;&#20307;&#31215;&#38654;&#21644;&#20307;&#31215;&#20809;&#30340;&#30740;&#31350;&#19982;&#23454;&#29616;.docx" TargetMode="External"/><Relationship Id="rId628" Type="http://schemas.openxmlformats.org/officeDocument/2006/relationships/oleObject" Target="embeddings/oleObject272.bin"/><Relationship Id="rId835" Type="http://schemas.openxmlformats.org/officeDocument/2006/relationships/image" Target="media/image430.png"/><Relationship Id="rId267" Type="http://schemas.openxmlformats.org/officeDocument/2006/relationships/oleObject" Target="embeddings/oleObject96.bin"/><Relationship Id="rId474" Type="http://schemas.openxmlformats.org/officeDocument/2006/relationships/oleObject" Target="embeddings/oleObject194.bin"/><Relationship Id="rId127" Type="http://schemas.openxmlformats.org/officeDocument/2006/relationships/oleObject" Target="embeddings/oleObject31.bin"/><Relationship Id="rId681" Type="http://schemas.openxmlformats.org/officeDocument/2006/relationships/oleObject" Target="embeddings/oleObject298.bin"/><Relationship Id="rId779" Type="http://schemas.openxmlformats.org/officeDocument/2006/relationships/oleObject" Target="embeddings/oleObject340.bin"/><Relationship Id="rId902" Type="http://schemas.openxmlformats.org/officeDocument/2006/relationships/image" Target="media/image477.png"/><Relationship Id="rId31" Type="http://schemas.openxmlformats.org/officeDocument/2006/relationships/hyperlink" Target="file:///E:\Diploma%20Project\2015&#32423;&#30805;&#22763;\DPPaper\2015226040003_&#22522;&#20110;&#29289;&#29702;&#30340;&#20307;&#31215;&#38654;&#21644;&#20307;&#31215;&#20809;&#30340;&#30740;&#31350;&#19982;&#23454;&#29616;.docx" TargetMode="External"/><Relationship Id="rId334" Type="http://schemas.openxmlformats.org/officeDocument/2006/relationships/oleObject" Target="embeddings/oleObject128.bin"/><Relationship Id="rId541" Type="http://schemas.openxmlformats.org/officeDocument/2006/relationships/image" Target="media/image265.wmf"/><Relationship Id="rId639" Type="http://schemas.openxmlformats.org/officeDocument/2006/relationships/image" Target="media/image313.wmf"/><Relationship Id="rId180" Type="http://schemas.openxmlformats.org/officeDocument/2006/relationships/oleObject" Target="embeddings/oleObject58.bin"/><Relationship Id="rId278" Type="http://schemas.openxmlformats.org/officeDocument/2006/relationships/image" Target="media/image129.wmf"/><Relationship Id="rId401" Type="http://schemas.openxmlformats.org/officeDocument/2006/relationships/oleObject" Target="embeddings/oleObject163.bin"/><Relationship Id="rId846" Type="http://schemas.openxmlformats.org/officeDocument/2006/relationships/image" Target="media/image438.png"/><Relationship Id="rId485" Type="http://schemas.openxmlformats.org/officeDocument/2006/relationships/image" Target="media/image237.wmf"/><Relationship Id="rId692" Type="http://schemas.openxmlformats.org/officeDocument/2006/relationships/image" Target="media/image340.wmf"/><Relationship Id="rId706" Type="http://schemas.openxmlformats.org/officeDocument/2006/relationships/image" Target="media/image347.wmf"/><Relationship Id="rId42" Type="http://schemas.openxmlformats.org/officeDocument/2006/relationships/hyperlink" Target="file:///E:\Diploma%20Project\2015&#32423;&#30805;&#22763;\DPPaper\2015226040003_&#22522;&#20110;&#29289;&#29702;&#30340;&#20307;&#31215;&#38654;&#21644;&#20307;&#31215;&#20809;&#30340;&#30740;&#31350;&#19982;&#23454;&#29616;.docx" TargetMode="External"/><Relationship Id="rId138" Type="http://schemas.openxmlformats.org/officeDocument/2006/relationships/image" Target="media/image54.wmf"/><Relationship Id="rId345" Type="http://schemas.openxmlformats.org/officeDocument/2006/relationships/oleObject" Target="embeddings/oleObject135.bin"/><Relationship Id="rId552" Type="http://schemas.openxmlformats.org/officeDocument/2006/relationships/oleObject" Target="embeddings/oleObject233.bin"/><Relationship Id="rId191" Type="http://schemas.openxmlformats.org/officeDocument/2006/relationships/image" Target="media/image79.wmf"/><Relationship Id="rId205" Type="http://schemas.openxmlformats.org/officeDocument/2006/relationships/image" Target="media/image87.wmf"/><Relationship Id="rId412" Type="http://schemas.openxmlformats.org/officeDocument/2006/relationships/image" Target="media/image197.png"/><Relationship Id="rId857" Type="http://schemas.openxmlformats.org/officeDocument/2006/relationships/image" Target="media/image449.png"/><Relationship Id="rId289" Type="http://schemas.openxmlformats.org/officeDocument/2006/relationships/oleObject" Target="embeddings/oleObject105.bin"/><Relationship Id="rId496" Type="http://schemas.openxmlformats.org/officeDocument/2006/relationships/oleObject" Target="embeddings/oleObject205.bin"/><Relationship Id="rId717" Type="http://schemas.openxmlformats.org/officeDocument/2006/relationships/oleObject" Target="embeddings/oleObject315.bin"/><Relationship Id="rId53" Type="http://schemas.openxmlformats.org/officeDocument/2006/relationships/image" Target="media/image3.png"/><Relationship Id="rId149" Type="http://schemas.openxmlformats.org/officeDocument/2006/relationships/oleObject" Target="embeddings/oleObject41.bin"/><Relationship Id="rId356" Type="http://schemas.openxmlformats.org/officeDocument/2006/relationships/image" Target="media/image169.wmf"/><Relationship Id="rId563" Type="http://schemas.openxmlformats.org/officeDocument/2006/relationships/image" Target="media/image276.wmf"/><Relationship Id="rId770" Type="http://schemas.openxmlformats.org/officeDocument/2006/relationships/image" Target="media/image384.png"/><Relationship Id="rId216" Type="http://schemas.openxmlformats.org/officeDocument/2006/relationships/oleObject" Target="embeddings/oleObject75.bin"/><Relationship Id="rId423" Type="http://schemas.openxmlformats.org/officeDocument/2006/relationships/oleObject" Target="embeddings/oleObject170.bin"/><Relationship Id="rId868" Type="http://schemas.openxmlformats.org/officeDocument/2006/relationships/image" Target="media/image457.wmf"/><Relationship Id="rId630" Type="http://schemas.openxmlformats.org/officeDocument/2006/relationships/oleObject" Target="embeddings/oleObject273.bin"/><Relationship Id="rId728" Type="http://schemas.openxmlformats.org/officeDocument/2006/relationships/image" Target="media/image360.png"/><Relationship Id="rId64" Type="http://schemas.openxmlformats.org/officeDocument/2006/relationships/image" Target="media/image14.png"/><Relationship Id="rId367" Type="http://schemas.openxmlformats.org/officeDocument/2006/relationships/image" Target="media/image173.wmf"/><Relationship Id="rId574" Type="http://schemas.openxmlformats.org/officeDocument/2006/relationships/oleObject" Target="embeddings/oleObject244.bin"/><Relationship Id="rId227" Type="http://schemas.openxmlformats.org/officeDocument/2006/relationships/image" Target="media/image98.wmf"/><Relationship Id="rId781" Type="http://schemas.openxmlformats.org/officeDocument/2006/relationships/oleObject" Target="embeddings/oleObject341.bin"/><Relationship Id="rId879" Type="http://schemas.openxmlformats.org/officeDocument/2006/relationships/oleObject" Target="embeddings/oleObject368.bin"/><Relationship Id="rId434" Type="http://schemas.openxmlformats.org/officeDocument/2006/relationships/image" Target="media/image211.wmf"/><Relationship Id="rId641" Type="http://schemas.openxmlformats.org/officeDocument/2006/relationships/image" Target="media/image314.wmf"/><Relationship Id="rId739" Type="http://schemas.openxmlformats.org/officeDocument/2006/relationships/image" Target="media/image367.png"/><Relationship Id="rId280" Type="http://schemas.openxmlformats.org/officeDocument/2006/relationships/image" Target="media/image130.wmf"/><Relationship Id="rId501" Type="http://schemas.openxmlformats.org/officeDocument/2006/relationships/image" Target="media/image245.wmf"/><Relationship Id="rId75" Type="http://schemas.openxmlformats.org/officeDocument/2006/relationships/image" Target="media/image20.wmf"/><Relationship Id="rId140" Type="http://schemas.openxmlformats.org/officeDocument/2006/relationships/image" Target="media/image55.wmf"/><Relationship Id="rId378" Type="http://schemas.openxmlformats.org/officeDocument/2006/relationships/image" Target="media/image178.wmf"/><Relationship Id="rId585" Type="http://schemas.openxmlformats.org/officeDocument/2006/relationships/image" Target="media/image287.wmf"/><Relationship Id="rId792" Type="http://schemas.openxmlformats.org/officeDocument/2006/relationships/image" Target="media/image397.wmf"/><Relationship Id="rId806" Type="http://schemas.openxmlformats.org/officeDocument/2006/relationships/image" Target="media/image405.png"/><Relationship Id="rId6" Type="http://schemas.openxmlformats.org/officeDocument/2006/relationships/footnotes" Target="footnotes.xml"/><Relationship Id="rId238" Type="http://schemas.openxmlformats.org/officeDocument/2006/relationships/image" Target="media/image105.png"/><Relationship Id="rId445" Type="http://schemas.openxmlformats.org/officeDocument/2006/relationships/oleObject" Target="embeddings/oleObject180.bin"/><Relationship Id="rId652" Type="http://schemas.openxmlformats.org/officeDocument/2006/relationships/oleObject" Target="embeddings/oleObject284.bin"/><Relationship Id="rId291" Type="http://schemas.openxmlformats.org/officeDocument/2006/relationships/oleObject" Target="embeddings/oleObject106.bin"/><Relationship Id="rId305" Type="http://schemas.openxmlformats.org/officeDocument/2006/relationships/image" Target="media/image143.wmf"/><Relationship Id="rId512" Type="http://schemas.openxmlformats.org/officeDocument/2006/relationships/oleObject" Target="embeddings/oleObject213.bin"/><Relationship Id="rId86" Type="http://schemas.openxmlformats.org/officeDocument/2006/relationships/oleObject" Target="embeddings/oleObject12.bin"/><Relationship Id="rId151" Type="http://schemas.openxmlformats.org/officeDocument/2006/relationships/image" Target="media/image60.wmf"/><Relationship Id="rId389" Type="http://schemas.openxmlformats.org/officeDocument/2006/relationships/oleObject" Target="embeddings/oleObject157.bin"/><Relationship Id="rId596" Type="http://schemas.openxmlformats.org/officeDocument/2006/relationships/oleObject" Target="embeddings/oleObject255.bin"/><Relationship Id="rId817" Type="http://schemas.openxmlformats.org/officeDocument/2006/relationships/image" Target="media/image416.png"/><Relationship Id="rId249" Type="http://schemas.openxmlformats.org/officeDocument/2006/relationships/image" Target="media/image114.wmf"/><Relationship Id="rId456" Type="http://schemas.openxmlformats.org/officeDocument/2006/relationships/image" Target="media/image222.wmf"/><Relationship Id="rId663" Type="http://schemas.openxmlformats.org/officeDocument/2006/relationships/image" Target="media/image325.wmf"/><Relationship Id="rId870" Type="http://schemas.openxmlformats.org/officeDocument/2006/relationships/image" Target="media/image458.wmf"/><Relationship Id="rId13" Type="http://schemas.openxmlformats.org/officeDocument/2006/relationships/header" Target="header3.xml"/><Relationship Id="rId109" Type="http://schemas.openxmlformats.org/officeDocument/2006/relationships/image" Target="media/image38.png"/><Relationship Id="rId316" Type="http://schemas.openxmlformats.org/officeDocument/2006/relationships/oleObject" Target="embeddings/oleObject119.bin"/><Relationship Id="rId523" Type="http://schemas.openxmlformats.org/officeDocument/2006/relationships/image" Target="media/image256.wmf"/><Relationship Id="rId97" Type="http://schemas.openxmlformats.org/officeDocument/2006/relationships/oleObject" Target="embeddings/oleObject18.bin"/><Relationship Id="rId730" Type="http://schemas.openxmlformats.org/officeDocument/2006/relationships/image" Target="media/image362.wmf"/><Relationship Id="rId828" Type="http://schemas.openxmlformats.org/officeDocument/2006/relationships/image" Target="media/image423.png"/><Relationship Id="rId162" Type="http://schemas.openxmlformats.org/officeDocument/2006/relationships/oleObject" Target="embeddings/oleObject48.bin"/><Relationship Id="rId467" Type="http://schemas.openxmlformats.org/officeDocument/2006/relationships/image" Target="media/image228.wmf"/><Relationship Id="rId674" Type="http://schemas.openxmlformats.org/officeDocument/2006/relationships/oleObject" Target="embeddings/oleObject295.bin"/><Relationship Id="rId881" Type="http://schemas.openxmlformats.org/officeDocument/2006/relationships/oleObject" Target="embeddings/oleObject369.bin"/><Relationship Id="rId24" Type="http://schemas.openxmlformats.org/officeDocument/2006/relationships/hyperlink" Target="file:///E:\Diploma%20Project\2015&#32423;&#30805;&#22763;\DPPaper\2015226040003_&#22522;&#20110;&#29289;&#29702;&#30340;&#20307;&#31215;&#38654;&#21644;&#20307;&#31215;&#20809;&#30340;&#30740;&#31350;&#19982;&#23454;&#29616;.docx" TargetMode="External"/><Relationship Id="rId327" Type="http://schemas.openxmlformats.org/officeDocument/2006/relationships/image" Target="media/image154.wmf"/><Relationship Id="rId534" Type="http://schemas.openxmlformats.org/officeDocument/2006/relationships/oleObject" Target="embeddings/oleObject224.bin"/><Relationship Id="rId741" Type="http://schemas.openxmlformats.org/officeDocument/2006/relationships/image" Target="media/image369.png"/><Relationship Id="rId839" Type="http://schemas.openxmlformats.org/officeDocument/2006/relationships/image" Target="media/image434.png"/><Relationship Id="rId173" Type="http://schemas.openxmlformats.org/officeDocument/2006/relationships/oleObject" Target="embeddings/oleObject54.bin"/><Relationship Id="rId380" Type="http://schemas.openxmlformats.org/officeDocument/2006/relationships/image" Target="media/image179.wmf"/><Relationship Id="rId601" Type="http://schemas.openxmlformats.org/officeDocument/2006/relationships/image" Target="media/image295.wmf"/><Relationship Id="rId240" Type="http://schemas.openxmlformats.org/officeDocument/2006/relationships/image" Target="media/image107.png"/><Relationship Id="rId478" Type="http://schemas.openxmlformats.org/officeDocument/2006/relationships/oleObject" Target="embeddings/oleObject196.bin"/><Relationship Id="rId685" Type="http://schemas.openxmlformats.org/officeDocument/2006/relationships/oleObject" Target="embeddings/oleObject300.bin"/><Relationship Id="rId892" Type="http://schemas.openxmlformats.org/officeDocument/2006/relationships/oleObject" Target="embeddings/oleObject375.bin"/><Relationship Id="rId906" Type="http://schemas.openxmlformats.org/officeDocument/2006/relationships/theme" Target="theme/theme1.xml"/><Relationship Id="rId35" Type="http://schemas.openxmlformats.org/officeDocument/2006/relationships/hyperlink" Target="file:///E:\Diploma%20Project\2015&#32423;&#30805;&#22763;\DPPaper\2015226040003_&#22522;&#20110;&#29289;&#29702;&#30340;&#20307;&#31215;&#38654;&#21644;&#20307;&#31215;&#20809;&#30340;&#30740;&#31350;&#19982;&#23454;&#29616;.docx" TargetMode="External"/><Relationship Id="rId100" Type="http://schemas.openxmlformats.org/officeDocument/2006/relationships/image" Target="media/image33.wmf"/><Relationship Id="rId338" Type="http://schemas.openxmlformats.org/officeDocument/2006/relationships/oleObject" Target="embeddings/oleObject130.bin"/><Relationship Id="rId545" Type="http://schemas.openxmlformats.org/officeDocument/2006/relationships/image" Target="media/image267.wmf"/><Relationship Id="rId752" Type="http://schemas.openxmlformats.org/officeDocument/2006/relationships/image" Target="media/image375.wmf"/><Relationship Id="rId184" Type="http://schemas.openxmlformats.org/officeDocument/2006/relationships/oleObject" Target="embeddings/oleObject60.bin"/><Relationship Id="rId391" Type="http://schemas.openxmlformats.org/officeDocument/2006/relationships/oleObject" Target="embeddings/oleObject158.bin"/><Relationship Id="rId405" Type="http://schemas.openxmlformats.org/officeDocument/2006/relationships/oleObject" Target="embeddings/oleObject165.bin"/><Relationship Id="rId612" Type="http://schemas.openxmlformats.org/officeDocument/2006/relationships/oleObject" Target="embeddings/oleObject263.bin"/><Relationship Id="rId251" Type="http://schemas.openxmlformats.org/officeDocument/2006/relationships/image" Target="media/image115.wmf"/><Relationship Id="rId489" Type="http://schemas.openxmlformats.org/officeDocument/2006/relationships/image" Target="media/image239.wmf"/><Relationship Id="rId696" Type="http://schemas.openxmlformats.org/officeDocument/2006/relationships/image" Target="media/image342.wmf"/><Relationship Id="rId46" Type="http://schemas.openxmlformats.org/officeDocument/2006/relationships/hyperlink" Target="file:///E:\Diploma%20Project\2015&#32423;&#30805;&#22763;\DPPaper\2015226040003_&#22522;&#20110;&#29289;&#29702;&#30340;&#20307;&#31215;&#38654;&#21644;&#20307;&#31215;&#20809;&#30340;&#30740;&#31350;&#19982;&#23454;&#29616;.docx" TargetMode="External"/><Relationship Id="rId349" Type="http://schemas.openxmlformats.org/officeDocument/2006/relationships/image" Target="media/image163.png"/><Relationship Id="rId556" Type="http://schemas.openxmlformats.org/officeDocument/2006/relationships/oleObject" Target="embeddings/oleObject235.bin"/><Relationship Id="rId763" Type="http://schemas.openxmlformats.org/officeDocument/2006/relationships/oleObject" Target="embeddings/oleObject334.bin"/><Relationship Id="rId111" Type="http://schemas.openxmlformats.org/officeDocument/2006/relationships/oleObject" Target="embeddings/oleObject23.bin"/><Relationship Id="rId195" Type="http://schemas.openxmlformats.org/officeDocument/2006/relationships/image" Target="media/image82.wmf"/><Relationship Id="rId209" Type="http://schemas.openxmlformats.org/officeDocument/2006/relationships/image" Target="media/image89.wmf"/><Relationship Id="rId416" Type="http://schemas.openxmlformats.org/officeDocument/2006/relationships/image" Target="media/image201.wmf"/><Relationship Id="rId623" Type="http://schemas.openxmlformats.org/officeDocument/2006/relationships/image" Target="media/image305.wmf"/><Relationship Id="rId830" Type="http://schemas.openxmlformats.org/officeDocument/2006/relationships/image" Target="media/image425.png"/><Relationship Id="rId57" Type="http://schemas.openxmlformats.org/officeDocument/2006/relationships/image" Target="media/image7.png"/><Relationship Id="rId262" Type="http://schemas.openxmlformats.org/officeDocument/2006/relationships/image" Target="media/image120.wmf"/><Relationship Id="rId567" Type="http://schemas.openxmlformats.org/officeDocument/2006/relationships/image" Target="media/image278.wmf"/><Relationship Id="rId122" Type="http://schemas.openxmlformats.org/officeDocument/2006/relationships/image" Target="media/image45.wmf"/><Relationship Id="rId774" Type="http://schemas.openxmlformats.org/officeDocument/2006/relationships/image" Target="media/image388.wmf"/><Relationship Id="rId427" Type="http://schemas.openxmlformats.org/officeDocument/2006/relationships/oleObject" Target="embeddings/oleObject172.bin"/><Relationship Id="rId634" Type="http://schemas.openxmlformats.org/officeDocument/2006/relationships/oleObject" Target="embeddings/oleObject275.bin"/><Relationship Id="rId841" Type="http://schemas.openxmlformats.org/officeDocument/2006/relationships/oleObject" Target="embeddings/oleObject357.bin"/><Relationship Id="rId273" Type="http://schemas.openxmlformats.org/officeDocument/2006/relationships/oleObject" Target="embeddings/oleObject98.bin"/><Relationship Id="rId480" Type="http://schemas.openxmlformats.org/officeDocument/2006/relationships/oleObject" Target="embeddings/oleObject197.bin"/><Relationship Id="rId701" Type="http://schemas.openxmlformats.org/officeDocument/2006/relationships/oleObject" Target="embeddings/oleObject308.bin"/><Relationship Id="rId68" Type="http://schemas.openxmlformats.org/officeDocument/2006/relationships/oleObject" Target="embeddings/oleObject3.bin"/><Relationship Id="rId133" Type="http://schemas.openxmlformats.org/officeDocument/2006/relationships/oleObject" Target="embeddings/oleObject34.bin"/><Relationship Id="rId340" Type="http://schemas.openxmlformats.org/officeDocument/2006/relationships/oleObject" Target="embeddings/oleObject131.bin"/><Relationship Id="rId578" Type="http://schemas.openxmlformats.org/officeDocument/2006/relationships/oleObject" Target="embeddings/oleObject246.bin"/><Relationship Id="rId785" Type="http://schemas.openxmlformats.org/officeDocument/2006/relationships/oleObject" Target="embeddings/oleObject343.bin"/><Relationship Id="rId200" Type="http://schemas.openxmlformats.org/officeDocument/2006/relationships/oleObject" Target="embeddings/oleObject67.bin"/><Relationship Id="rId438" Type="http://schemas.openxmlformats.org/officeDocument/2006/relationships/image" Target="media/image213.wmf"/><Relationship Id="rId645" Type="http://schemas.openxmlformats.org/officeDocument/2006/relationships/image" Target="media/image316.wmf"/><Relationship Id="rId852" Type="http://schemas.openxmlformats.org/officeDocument/2006/relationships/image" Target="media/image444.png"/><Relationship Id="rId242" Type="http://schemas.openxmlformats.org/officeDocument/2006/relationships/image" Target="media/image109.png"/><Relationship Id="rId284" Type="http://schemas.openxmlformats.org/officeDocument/2006/relationships/image" Target="media/image132.png"/><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image" Target="media/image350.wmf"/><Relationship Id="rId894" Type="http://schemas.openxmlformats.org/officeDocument/2006/relationships/oleObject" Target="embeddings/oleObject376.bin"/><Relationship Id="rId37" Type="http://schemas.openxmlformats.org/officeDocument/2006/relationships/hyperlink" Target="file:///E:\Diploma%20Project\2015&#32423;&#30805;&#22763;\DPPaper\2015226040003_&#22522;&#20110;&#29289;&#29702;&#30340;&#20307;&#31215;&#38654;&#21644;&#20307;&#31215;&#20809;&#30340;&#30740;&#31350;&#19982;&#23454;&#29616;.docx" TargetMode="External"/><Relationship Id="rId79" Type="http://schemas.openxmlformats.org/officeDocument/2006/relationships/image" Target="media/image22.wmf"/><Relationship Id="rId102" Type="http://schemas.openxmlformats.org/officeDocument/2006/relationships/image" Target="media/image34.wmf"/><Relationship Id="rId144" Type="http://schemas.openxmlformats.org/officeDocument/2006/relationships/image" Target="media/image57.wmf"/><Relationship Id="rId547" Type="http://schemas.openxmlformats.org/officeDocument/2006/relationships/image" Target="media/image268.wmf"/><Relationship Id="rId589" Type="http://schemas.openxmlformats.org/officeDocument/2006/relationships/image" Target="media/image289.wmf"/><Relationship Id="rId754" Type="http://schemas.openxmlformats.org/officeDocument/2006/relationships/image" Target="media/image376.wmf"/><Relationship Id="rId796" Type="http://schemas.openxmlformats.org/officeDocument/2006/relationships/image" Target="media/image399.wmf"/><Relationship Id="rId90" Type="http://schemas.openxmlformats.org/officeDocument/2006/relationships/oleObject" Target="embeddings/oleObject14.bin"/><Relationship Id="rId186" Type="http://schemas.openxmlformats.org/officeDocument/2006/relationships/oleObject" Target="embeddings/oleObject61.bin"/><Relationship Id="rId351" Type="http://schemas.openxmlformats.org/officeDocument/2006/relationships/image" Target="media/image165.png"/><Relationship Id="rId393" Type="http://schemas.openxmlformats.org/officeDocument/2006/relationships/oleObject" Target="embeddings/oleObject159.bin"/><Relationship Id="rId407" Type="http://schemas.openxmlformats.org/officeDocument/2006/relationships/oleObject" Target="embeddings/oleObject166.bin"/><Relationship Id="rId449" Type="http://schemas.openxmlformats.org/officeDocument/2006/relationships/oleObject" Target="embeddings/oleObject182.bin"/><Relationship Id="rId614" Type="http://schemas.openxmlformats.org/officeDocument/2006/relationships/oleObject" Target="embeddings/oleObject264.bin"/><Relationship Id="rId656" Type="http://schemas.openxmlformats.org/officeDocument/2006/relationships/oleObject" Target="embeddings/oleObject286.bin"/><Relationship Id="rId821" Type="http://schemas.openxmlformats.org/officeDocument/2006/relationships/image" Target="media/image420.png"/><Relationship Id="rId863" Type="http://schemas.openxmlformats.org/officeDocument/2006/relationships/oleObject" Target="embeddings/oleObject360.bin"/><Relationship Id="rId211" Type="http://schemas.openxmlformats.org/officeDocument/2006/relationships/image" Target="media/image90.wmf"/><Relationship Id="rId253" Type="http://schemas.openxmlformats.org/officeDocument/2006/relationships/oleObject" Target="embeddings/oleObject89.bin"/><Relationship Id="rId295" Type="http://schemas.openxmlformats.org/officeDocument/2006/relationships/oleObject" Target="embeddings/oleObject108.bin"/><Relationship Id="rId309" Type="http://schemas.openxmlformats.org/officeDocument/2006/relationships/image" Target="media/image145.wmf"/><Relationship Id="rId460" Type="http://schemas.openxmlformats.org/officeDocument/2006/relationships/image" Target="media/image224.wmf"/><Relationship Id="rId516" Type="http://schemas.openxmlformats.org/officeDocument/2006/relationships/oleObject" Target="embeddings/oleObject215.bin"/><Relationship Id="rId698" Type="http://schemas.openxmlformats.org/officeDocument/2006/relationships/image" Target="media/image343.wmf"/><Relationship Id="rId48" Type="http://schemas.openxmlformats.org/officeDocument/2006/relationships/hyperlink" Target="file:///E:\Diploma%20Project\2015&#32423;&#30805;&#22763;\DPPaper\2015226040003_&#22522;&#20110;&#29289;&#29702;&#30340;&#20307;&#31215;&#38654;&#21644;&#20307;&#31215;&#20809;&#30340;&#30740;&#31350;&#19982;&#23454;&#29616;.docx" TargetMode="External"/><Relationship Id="rId113" Type="http://schemas.openxmlformats.org/officeDocument/2006/relationships/oleObject" Target="embeddings/oleObject24.bin"/><Relationship Id="rId320" Type="http://schemas.openxmlformats.org/officeDocument/2006/relationships/oleObject" Target="embeddings/oleObject121.bin"/><Relationship Id="rId558" Type="http://schemas.openxmlformats.org/officeDocument/2006/relationships/oleObject" Target="embeddings/oleObject236.bin"/><Relationship Id="rId723" Type="http://schemas.openxmlformats.org/officeDocument/2006/relationships/oleObject" Target="embeddings/oleObject318.bin"/><Relationship Id="rId765" Type="http://schemas.openxmlformats.org/officeDocument/2006/relationships/oleObject" Target="embeddings/oleObject335.bin"/><Relationship Id="rId155" Type="http://schemas.openxmlformats.org/officeDocument/2006/relationships/image" Target="media/image62.wmf"/><Relationship Id="rId197" Type="http://schemas.openxmlformats.org/officeDocument/2006/relationships/image" Target="media/image83.wmf"/><Relationship Id="rId362" Type="http://schemas.openxmlformats.org/officeDocument/2006/relationships/image" Target="media/image171.wmf"/><Relationship Id="rId418" Type="http://schemas.openxmlformats.org/officeDocument/2006/relationships/image" Target="media/image202.wmf"/><Relationship Id="rId625" Type="http://schemas.openxmlformats.org/officeDocument/2006/relationships/image" Target="media/image306.wmf"/><Relationship Id="rId832" Type="http://schemas.openxmlformats.org/officeDocument/2006/relationships/image" Target="media/image427.png"/><Relationship Id="rId222" Type="http://schemas.openxmlformats.org/officeDocument/2006/relationships/oleObject" Target="embeddings/oleObject78.bin"/><Relationship Id="rId264" Type="http://schemas.openxmlformats.org/officeDocument/2006/relationships/image" Target="media/image121.wmf"/><Relationship Id="rId471" Type="http://schemas.openxmlformats.org/officeDocument/2006/relationships/image" Target="media/image230.wmf"/><Relationship Id="rId667" Type="http://schemas.openxmlformats.org/officeDocument/2006/relationships/image" Target="media/image327.wmf"/><Relationship Id="rId874" Type="http://schemas.openxmlformats.org/officeDocument/2006/relationships/image" Target="media/image460.wmf"/><Relationship Id="rId17" Type="http://schemas.openxmlformats.org/officeDocument/2006/relationships/image" Target="media/image2.wmf"/><Relationship Id="rId59" Type="http://schemas.openxmlformats.org/officeDocument/2006/relationships/image" Target="media/image9.png"/><Relationship Id="rId124" Type="http://schemas.openxmlformats.org/officeDocument/2006/relationships/image" Target="media/image46.wmf"/><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image" Target="media/image364.wmf"/><Relationship Id="rId776" Type="http://schemas.openxmlformats.org/officeDocument/2006/relationships/image" Target="media/image389.wmf"/><Relationship Id="rId70" Type="http://schemas.openxmlformats.org/officeDocument/2006/relationships/oleObject" Target="embeddings/oleObject4.bin"/><Relationship Id="rId166" Type="http://schemas.openxmlformats.org/officeDocument/2006/relationships/oleObject" Target="embeddings/oleObject50.bin"/><Relationship Id="rId331" Type="http://schemas.openxmlformats.org/officeDocument/2006/relationships/image" Target="media/image156.wmf"/><Relationship Id="rId373" Type="http://schemas.openxmlformats.org/officeDocument/2006/relationships/oleObject" Target="embeddings/oleObject149.bin"/><Relationship Id="rId429" Type="http://schemas.openxmlformats.org/officeDocument/2006/relationships/oleObject" Target="embeddings/oleObject173.bin"/><Relationship Id="rId580" Type="http://schemas.openxmlformats.org/officeDocument/2006/relationships/oleObject" Target="embeddings/oleObject247.bin"/><Relationship Id="rId636" Type="http://schemas.openxmlformats.org/officeDocument/2006/relationships/oleObject" Target="embeddings/oleObject276.bin"/><Relationship Id="rId801" Type="http://schemas.openxmlformats.org/officeDocument/2006/relationships/oleObject" Target="embeddings/oleObject351.bin"/><Relationship Id="rId1" Type="http://schemas.openxmlformats.org/officeDocument/2006/relationships/customXml" Target="../customXml/item1.xml"/><Relationship Id="rId233" Type="http://schemas.openxmlformats.org/officeDocument/2006/relationships/image" Target="media/image101.png"/><Relationship Id="rId440" Type="http://schemas.openxmlformats.org/officeDocument/2006/relationships/image" Target="media/image214.wmf"/><Relationship Id="rId678" Type="http://schemas.openxmlformats.org/officeDocument/2006/relationships/oleObject" Target="embeddings/oleObject297.bin"/><Relationship Id="rId843" Type="http://schemas.openxmlformats.org/officeDocument/2006/relationships/oleObject" Target="embeddings/oleObject358.bin"/><Relationship Id="rId885" Type="http://schemas.openxmlformats.org/officeDocument/2006/relationships/oleObject" Target="embeddings/oleObject371.bin"/><Relationship Id="rId28" Type="http://schemas.openxmlformats.org/officeDocument/2006/relationships/hyperlink" Target="file:///E:\Diploma%20Project\2015&#32423;&#30805;&#22763;\DPPaper\2015226040003_&#22522;&#20110;&#29289;&#29702;&#30340;&#20307;&#31215;&#38654;&#21644;&#20307;&#31215;&#20809;&#30340;&#30740;&#31350;&#19982;&#23454;&#29616;.docx" TargetMode="External"/><Relationship Id="rId275" Type="http://schemas.openxmlformats.org/officeDocument/2006/relationships/oleObject" Target="embeddings/oleObject99.bin"/><Relationship Id="rId300" Type="http://schemas.openxmlformats.org/officeDocument/2006/relationships/oleObject" Target="embeddings/oleObject111.bin"/><Relationship Id="rId482" Type="http://schemas.openxmlformats.org/officeDocument/2006/relationships/oleObject" Target="embeddings/oleObject198.bin"/><Relationship Id="rId538" Type="http://schemas.openxmlformats.org/officeDocument/2006/relationships/oleObject" Target="embeddings/oleObject226.bin"/><Relationship Id="rId703" Type="http://schemas.openxmlformats.org/officeDocument/2006/relationships/oleObject" Target="embeddings/oleObject309.bin"/><Relationship Id="rId745" Type="http://schemas.openxmlformats.org/officeDocument/2006/relationships/oleObject" Target="embeddings/oleObject325.bin"/><Relationship Id="rId81" Type="http://schemas.openxmlformats.org/officeDocument/2006/relationships/image" Target="media/image23.wmf"/><Relationship Id="rId135" Type="http://schemas.openxmlformats.org/officeDocument/2006/relationships/image" Target="media/image52.png"/><Relationship Id="rId177" Type="http://schemas.openxmlformats.org/officeDocument/2006/relationships/oleObject" Target="embeddings/oleObject56.bin"/><Relationship Id="rId342" Type="http://schemas.openxmlformats.org/officeDocument/2006/relationships/oleObject" Target="embeddings/oleObject132.bin"/><Relationship Id="rId384" Type="http://schemas.openxmlformats.org/officeDocument/2006/relationships/image" Target="media/image181.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oleObject" Target="embeddings/oleObject344.bin"/><Relationship Id="rId812" Type="http://schemas.openxmlformats.org/officeDocument/2006/relationships/image" Target="media/image411.png"/><Relationship Id="rId202" Type="http://schemas.openxmlformats.org/officeDocument/2006/relationships/oleObject" Target="embeddings/oleObject68.bin"/><Relationship Id="rId244" Type="http://schemas.openxmlformats.org/officeDocument/2006/relationships/image" Target="media/image111.png"/><Relationship Id="rId647" Type="http://schemas.openxmlformats.org/officeDocument/2006/relationships/image" Target="media/image317.wmf"/><Relationship Id="rId689" Type="http://schemas.openxmlformats.org/officeDocument/2006/relationships/oleObject" Target="embeddings/oleObject302.bin"/><Relationship Id="rId854" Type="http://schemas.openxmlformats.org/officeDocument/2006/relationships/image" Target="media/image446.png"/><Relationship Id="rId896" Type="http://schemas.openxmlformats.org/officeDocument/2006/relationships/image" Target="media/image471.png"/><Relationship Id="rId39" Type="http://schemas.openxmlformats.org/officeDocument/2006/relationships/hyperlink" Target="file:///E:\Diploma%20Project\2015&#32423;&#30805;&#22763;\DPPaper\2015226040003_&#22522;&#20110;&#29289;&#29702;&#30340;&#20307;&#31215;&#38654;&#21644;&#20307;&#31215;&#20809;&#30340;&#30740;&#31350;&#19982;&#23454;&#29616;.docx" TargetMode="External"/><Relationship Id="rId286" Type="http://schemas.openxmlformats.org/officeDocument/2006/relationships/image" Target="media/image134.wmf"/><Relationship Id="rId451" Type="http://schemas.openxmlformats.org/officeDocument/2006/relationships/oleObject" Target="embeddings/oleObject183.bin"/><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image" Target="media/image351.png"/><Relationship Id="rId756" Type="http://schemas.openxmlformats.org/officeDocument/2006/relationships/image" Target="media/image377.wmf"/><Relationship Id="rId50" Type="http://schemas.openxmlformats.org/officeDocument/2006/relationships/hyperlink" Target="file:///E:\Diploma%20Project\2015&#32423;&#30805;&#22763;\DPPaper\2015226040003_&#22522;&#20110;&#29289;&#29702;&#30340;&#20307;&#31215;&#38654;&#21644;&#20307;&#31215;&#20809;&#30340;&#30740;&#31350;&#19982;&#23454;&#29616;.docx" TargetMode="External"/><Relationship Id="rId104" Type="http://schemas.openxmlformats.org/officeDocument/2006/relationships/image" Target="media/image35.wmf"/><Relationship Id="rId146" Type="http://schemas.openxmlformats.org/officeDocument/2006/relationships/image" Target="media/image58.wmf"/><Relationship Id="rId188" Type="http://schemas.openxmlformats.org/officeDocument/2006/relationships/oleObject" Target="embeddings/oleObject62.bin"/><Relationship Id="rId311" Type="http://schemas.openxmlformats.org/officeDocument/2006/relationships/image" Target="media/image146.wmf"/><Relationship Id="rId353" Type="http://schemas.openxmlformats.org/officeDocument/2006/relationships/oleObject" Target="embeddings/oleObject138.bin"/><Relationship Id="rId395" Type="http://schemas.openxmlformats.org/officeDocument/2006/relationships/oleObject" Target="embeddings/oleObject160.bin"/><Relationship Id="rId409" Type="http://schemas.openxmlformats.org/officeDocument/2006/relationships/image" Target="media/image194.png"/><Relationship Id="rId560" Type="http://schemas.openxmlformats.org/officeDocument/2006/relationships/oleObject" Target="embeddings/oleObject237.bin"/><Relationship Id="rId798" Type="http://schemas.openxmlformats.org/officeDocument/2006/relationships/image" Target="media/image400.wmf"/><Relationship Id="rId92" Type="http://schemas.openxmlformats.org/officeDocument/2006/relationships/oleObject" Target="embeddings/oleObject15.bin"/><Relationship Id="rId213" Type="http://schemas.openxmlformats.org/officeDocument/2006/relationships/image" Target="media/image91.wmf"/><Relationship Id="rId420" Type="http://schemas.openxmlformats.org/officeDocument/2006/relationships/image" Target="media/image203.wmf"/><Relationship Id="rId616" Type="http://schemas.openxmlformats.org/officeDocument/2006/relationships/oleObject" Target="embeddings/oleObject265.bin"/><Relationship Id="rId658" Type="http://schemas.openxmlformats.org/officeDocument/2006/relationships/oleObject" Target="embeddings/oleObject287.bin"/><Relationship Id="rId823" Type="http://schemas.openxmlformats.org/officeDocument/2006/relationships/image" Target="media/image421.wmf"/><Relationship Id="rId865" Type="http://schemas.openxmlformats.org/officeDocument/2006/relationships/oleObject" Target="embeddings/oleObject361.bin"/><Relationship Id="rId255" Type="http://schemas.openxmlformats.org/officeDocument/2006/relationships/oleObject" Target="embeddings/oleObject90.bin"/><Relationship Id="rId297" Type="http://schemas.openxmlformats.org/officeDocument/2006/relationships/image" Target="media/image139.wmf"/><Relationship Id="rId462" Type="http://schemas.openxmlformats.org/officeDocument/2006/relationships/image" Target="media/image225.wmf"/><Relationship Id="rId518" Type="http://schemas.openxmlformats.org/officeDocument/2006/relationships/oleObject" Target="embeddings/oleObject216.bin"/><Relationship Id="rId725" Type="http://schemas.openxmlformats.org/officeDocument/2006/relationships/oleObject" Target="embeddings/oleObject319.bin"/><Relationship Id="rId115" Type="http://schemas.openxmlformats.org/officeDocument/2006/relationships/oleObject" Target="embeddings/oleObject25.bin"/><Relationship Id="rId157" Type="http://schemas.openxmlformats.org/officeDocument/2006/relationships/image" Target="media/image63.wmf"/><Relationship Id="rId322" Type="http://schemas.openxmlformats.org/officeDocument/2006/relationships/oleObject" Target="embeddings/oleObject122.bin"/><Relationship Id="rId364" Type="http://schemas.openxmlformats.org/officeDocument/2006/relationships/image" Target="media/image172.wmf"/><Relationship Id="rId767" Type="http://schemas.openxmlformats.org/officeDocument/2006/relationships/oleObject" Target="embeddings/oleObject336.bin"/><Relationship Id="rId61" Type="http://schemas.openxmlformats.org/officeDocument/2006/relationships/image" Target="media/image11.png"/><Relationship Id="rId199" Type="http://schemas.openxmlformats.org/officeDocument/2006/relationships/image" Target="media/image84.wmf"/><Relationship Id="rId571" Type="http://schemas.openxmlformats.org/officeDocument/2006/relationships/image" Target="media/image280.wmf"/><Relationship Id="rId627" Type="http://schemas.openxmlformats.org/officeDocument/2006/relationships/image" Target="media/image307.wmf"/><Relationship Id="rId669" Type="http://schemas.openxmlformats.org/officeDocument/2006/relationships/image" Target="media/image328.wmf"/><Relationship Id="rId834" Type="http://schemas.openxmlformats.org/officeDocument/2006/relationships/image" Target="media/image429.png"/><Relationship Id="rId876" Type="http://schemas.openxmlformats.org/officeDocument/2006/relationships/image" Target="media/image461.wmf"/><Relationship Id="rId19" Type="http://schemas.openxmlformats.org/officeDocument/2006/relationships/hyperlink" Target="file:///E:\Diploma%20Project\2015&#32423;&#30805;&#22763;\DPPaper\2015226040003_&#22522;&#20110;&#29289;&#29702;&#30340;&#20307;&#31215;&#38654;&#21644;&#20307;&#31215;&#20809;&#30340;&#30740;&#31350;&#19982;&#23454;&#29616;.docx" TargetMode="External"/><Relationship Id="rId224" Type="http://schemas.openxmlformats.org/officeDocument/2006/relationships/oleObject" Target="embeddings/oleObject79.bin"/><Relationship Id="rId266" Type="http://schemas.openxmlformats.org/officeDocument/2006/relationships/image" Target="media/image122.wmf"/><Relationship Id="rId431" Type="http://schemas.openxmlformats.org/officeDocument/2006/relationships/oleObject" Target="embeddings/oleObject174.bin"/><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image" Target="media/image334.wmf"/><Relationship Id="rId736" Type="http://schemas.openxmlformats.org/officeDocument/2006/relationships/image" Target="media/image365.wmf"/><Relationship Id="rId901" Type="http://schemas.openxmlformats.org/officeDocument/2006/relationships/image" Target="media/image476.png"/><Relationship Id="rId30" Type="http://schemas.openxmlformats.org/officeDocument/2006/relationships/hyperlink" Target="file:///E:\Diploma%20Project\2015&#32423;&#30805;&#22763;\DPPaper\2015226040003_&#22522;&#20110;&#29289;&#29702;&#30340;&#20307;&#31215;&#38654;&#21644;&#20307;&#31215;&#20809;&#30340;&#30740;&#31350;&#19982;&#23454;&#29616;.docx" TargetMode="External"/><Relationship Id="rId126" Type="http://schemas.openxmlformats.org/officeDocument/2006/relationships/image" Target="media/image47.wmf"/><Relationship Id="rId168" Type="http://schemas.openxmlformats.org/officeDocument/2006/relationships/oleObject" Target="embeddings/oleObject51.bin"/><Relationship Id="rId333" Type="http://schemas.openxmlformats.org/officeDocument/2006/relationships/image" Target="media/image157.wmf"/><Relationship Id="rId540" Type="http://schemas.openxmlformats.org/officeDocument/2006/relationships/oleObject" Target="embeddings/oleObject227.bin"/><Relationship Id="rId778" Type="http://schemas.openxmlformats.org/officeDocument/2006/relationships/image" Target="media/image390.wmf"/><Relationship Id="rId72" Type="http://schemas.openxmlformats.org/officeDocument/2006/relationships/oleObject" Target="embeddings/oleObject5.bin"/><Relationship Id="rId375" Type="http://schemas.openxmlformats.org/officeDocument/2006/relationships/oleObject" Target="embeddings/oleObject150.bin"/><Relationship Id="rId582" Type="http://schemas.openxmlformats.org/officeDocument/2006/relationships/oleObject" Target="embeddings/oleObject248.bin"/><Relationship Id="rId638" Type="http://schemas.openxmlformats.org/officeDocument/2006/relationships/oleObject" Target="embeddings/oleObject277.bin"/><Relationship Id="rId803" Type="http://schemas.openxmlformats.org/officeDocument/2006/relationships/oleObject" Target="embeddings/oleObject352.bin"/><Relationship Id="rId845" Type="http://schemas.openxmlformats.org/officeDocument/2006/relationships/oleObject" Target="embeddings/oleObject359.bin"/><Relationship Id="rId3" Type="http://schemas.openxmlformats.org/officeDocument/2006/relationships/styles" Target="styles.xml"/><Relationship Id="rId235" Type="http://schemas.openxmlformats.org/officeDocument/2006/relationships/image" Target="media/image103.wmf"/><Relationship Id="rId277" Type="http://schemas.openxmlformats.org/officeDocument/2006/relationships/oleObject" Target="embeddings/oleObject100.bin"/><Relationship Id="rId400" Type="http://schemas.openxmlformats.org/officeDocument/2006/relationships/image" Target="media/image189.wmf"/><Relationship Id="rId442" Type="http://schemas.openxmlformats.org/officeDocument/2006/relationships/image" Target="media/image215.wmf"/><Relationship Id="rId484" Type="http://schemas.openxmlformats.org/officeDocument/2006/relationships/oleObject" Target="embeddings/oleObject199.bin"/><Relationship Id="rId705" Type="http://schemas.openxmlformats.org/officeDocument/2006/relationships/oleObject" Target="embeddings/oleObject310.bin"/><Relationship Id="rId887" Type="http://schemas.openxmlformats.org/officeDocument/2006/relationships/oleObject" Target="embeddings/oleObject372.bin"/><Relationship Id="rId137" Type="http://schemas.openxmlformats.org/officeDocument/2006/relationships/oleObject" Target="embeddings/oleObject35.bin"/><Relationship Id="rId302" Type="http://schemas.openxmlformats.org/officeDocument/2006/relationships/oleObject" Target="embeddings/oleObject112.bin"/><Relationship Id="rId344" Type="http://schemas.openxmlformats.org/officeDocument/2006/relationships/oleObject" Target="embeddings/oleObject134.bin"/><Relationship Id="rId691" Type="http://schemas.openxmlformats.org/officeDocument/2006/relationships/oleObject" Target="embeddings/oleObject303.bin"/><Relationship Id="rId747" Type="http://schemas.openxmlformats.org/officeDocument/2006/relationships/oleObject" Target="embeddings/oleObject326.bin"/><Relationship Id="rId789" Type="http://schemas.openxmlformats.org/officeDocument/2006/relationships/oleObject" Target="embeddings/oleObject345.bin"/><Relationship Id="rId41" Type="http://schemas.openxmlformats.org/officeDocument/2006/relationships/hyperlink" Target="file:///E:\Diploma%20Project\2015&#32423;&#30805;&#22763;\DPPaper\2015226040003_&#22522;&#20110;&#29289;&#29702;&#30340;&#20307;&#31215;&#38654;&#21644;&#20307;&#31215;&#20809;&#30340;&#30740;&#31350;&#19982;&#23454;&#29616;.docx" TargetMode="External"/><Relationship Id="rId83" Type="http://schemas.openxmlformats.org/officeDocument/2006/relationships/image" Target="media/image24.wmf"/><Relationship Id="rId179" Type="http://schemas.openxmlformats.org/officeDocument/2006/relationships/image" Target="media/image73.wmf"/><Relationship Id="rId386" Type="http://schemas.openxmlformats.org/officeDocument/2006/relationships/image" Target="media/image182.wmf"/><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8.wmf"/><Relationship Id="rId814" Type="http://schemas.openxmlformats.org/officeDocument/2006/relationships/image" Target="media/image413.png"/><Relationship Id="rId856" Type="http://schemas.openxmlformats.org/officeDocument/2006/relationships/image" Target="media/image448.png"/><Relationship Id="rId190" Type="http://schemas.openxmlformats.org/officeDocument/2006/relationships/oleObject" Target="embeddings/oleObject63.bin"/><Relationship Id="rId204" Type="http://schemas.openxmlformats.org/officeDocument/2006/relationships/oleObject" Target="embeddings/oleObject69.bin"/><Relationship Id="rId246" Type="http://schemas.openxmlformats.org/officeDocument/2006/relationships/oleObject" Target="embeddings/oleObject85.bin"/><Relationship Id="rId288" Type="http://schemas.openxmlformats.org/officeDocument/2006/relationships/image" Target="media/image135.wmf"/><Relationship Id="rId411" Type="http://schemas.openxmlformats.org/officeDocument/2006/relationships/image" Target="media/image196.png"/><Relationship Id="rId453" Type="http://schemas.openxmlformats.org/officeDocument/2006/relationships/oleObject" Target="embeddings/oleObject184.bin"/><Relationship Id="rId509" Type="http://schemas.openxmlformats.org/officeDocument/2006/relationships/image" Target="media/image249.wmf"/><Relationship Id="rId660" Type="http://schemas.openxmlformats.org/officeDocument/2006/relationships/oleObject" Target="embeddings/oleObject288.bin"/><Relationship Id="rId898" Type="http://schemas.openxmlformats.org/officeDocument/2006/relationships/image" Target="media/image473.png"/><Relationship Id="rId106" Type="http://schemas.openxmlformats.org/officeDocument/2006/relationships/image" Target="media/image36.wmf"/><Relationship Id="rId313" Type="http://schemas.openxmlformats.org/officeDocument/2006/relationships/image" Target="media/image147.wmf"/><Relationship Id="rId495" Type="http://schemas.openxmlformats.org/officeDocument/2006/relationships/image" Target="media/image242.wmf"/><Relationship Id="rId716" Type="http://schemas.openxmlformats.org/officeDocument/2006/relationships/image" Target="media/image353.wmf"/><Relationship Id="rId758" Type="http://schemas.openxmlformats.org/officeDocument/2006/relationships/image" Target="media/image378.wmf"/><Relationship Id="rId10" Type="http://schemas.openxmlformats.org/officeDocument/2006/relationships/header" Target="header2.xml"/><Relationship Id="rId52" Type="http://schemas.openxmlformats.org/officeDocument/2006/relationships/footer" Target="footer6.xml"/><Relationship Id="rId94" Type="http://schemas.openxmlformats.org/officeDocument/2006/relationships/oleObject" Target="embeddings/oleObject16.bin"/><Relationship Id="rId148" Type="http://schemas.openxmlformats.org/officeDocument/2006/relationships/image" Target="media/image59.wmf"/><Relationship Id="rId355" Type="http://schemas.openxmlformats.org/officeDocument/2006/relationships/image" Target="media/image168.png"/><Relationship Id="rId397" Type="http://schemas.openxmlformats.org/officeDocument/2006/relationships/oleObject" Target="embeddings/oleObject161.bin"/><Relationship Id="rId520" Type="http://schemas.openxmlformats.org/officeDocument/2006/relationships/oleObject" Target="embeddings/oleObject217.bin"/><Relationship Id="rId562" Type="http://schemas.openxmlformats.org/officeDocument/2006/relationships/oleObject" Target="embeddings/oleObject238.bin"/><Relationship Id="rId618" Type="http://schemas.openxmlformats.org/officeDocument/2006/relationships/oleObject" Target="embeddings/oleObject266.bin"/><Relationship Id="rId825" Type="http://schemas.openxmlformats.org/officeDocument/2006/relationships/image" Target="media/image422.wmf"/><Relationship Id="rId215" Type="http://schemas.openxmlformats.org/officeDocument/2006/relationships/image" Target="media/image92.wmf"/><Relationship Id="rId257" Type="http://schemas.openxmlformats.org/officeDocument/2006/relationships/oleObject" Target="embeddings/oleObject91.bin"/><Relationship Id="rId422" Type="http://schemas.openxmlformats.org/officeDocument/2006/relationships/image" Target="media/image204.wmf"/><Relationship Id="rId464" Type="http://schemas.openxmlformats.org/officeDocument/2006/relationships/image" Target="media/image226.wmf"/><Relationship Id="rId867" Type="http://schemas.openxmlformats.org/officeDocument/2006/relationships/oleObject" Target="embeddings/oleObject362.bin"/><Relationship Id="rId299" Type="http://schemas.openxmlformats.org/officeDocument/2006/relationships/image" Target="media/image140.wmf"/><Relationship Id="rId727" Type="http://schemas.openxmlformats.org/officeDocument/2006/relationships/image" Target="media/image359.png"/><Relationship Id="rId63" Type="http://schemas.openxmlformats.org/officeDocument/2006/relationships/image" Target="media/image13.png"/><Relationship Id="rId159" Type="http://schemas.openxmlformats.org/officeDocument/2006/relationships/image" Target="media/image64.wmf"/><Relationship Id="rId366" Type="http://schemas.openxmlformats.org/officeDocument/2006/relationships/oleObject" Target="embeddings/oleObject145.bin"/><Relationship Id="rId573" Type="http://schemas.openxmlformats.org/officeDocument/2006/relationships/image" Target="media/image281.wmf"/><Relationship Id="rId780" Type="http://schemas.openxmlformats.org/officeDocument/2006/relationships/image" Target="media/image391.wmf"/><Relationship Id="rId226" Type="http://schemas.openxmlformats.org/officeDocument/2006/relationships/oleObject" Target="embeddings/oleObject80.bin"/><Relationship Id="rId433" Type="http://schemas.openxmlformats.org/officeDocument/2006/relationships/image" Target="media/image210.png"/><Relationship Id="rId878" Type="http://schemas.openxmlformats.org/officeDocument/2006/relationships/image" Target="media/image462.wmf"/><Relationship Id="rId640" Type="http://schemas.openxmlformats.org/officeDocument/2006/relationships/oleObject" Target="embeddings/oleObject278.bin"/><Relationship Id="rId738" Type="http://schemas.openxmlformats.org/officeDocument/2006/relationships/image" Target="media/image366.png"/><Relationship Id="rId74" Type="http://schemas.openxmlformats.org/officeDocument/2006/relationships/oleObject" Target="embeddings/oleObject6.bin"/><Relationship Id="rId377" Type="http://schemas.openxmlformats.org/officeDocument/2006/relationships/oleObject" Target="embeddings/oleObject151.bin"/><Relationship Id="rId500" Type="http://schemas.openxmlformats.org/officeDocument/2006/relationships/oleObject" Target="embeddings/oleObject207.bin"/><Relationship Id="rId584" Type="http://schemas.openxmlformats.org/officeDocument/2006/relationships/oleObject" Target="embeddings/oleObject249.bin"/><Relationship Id="rId805" Type="http://schemas.openxmlformats.org/officeDocument/2006/relationships/image" Target="media/image404.png"/><Relationship Id="rId5" Type="http://schemas.openxmlformats.org/officeDocument/2006/relationships/webSettings" Target="webSettings.xml"/><Relationship Id="rId237" Type="http://schemas.openxmlformats.org/officeDocument/2006/relationships/image" Target="media/image104.png"/><Relationship Id="rId791" Type="http://schemas.openxmlformats.org/officeDocument/2006/relationships/oleObject" Target="embeddings/oleObject346.bin"/><Relationship Id="rId889" Type="http://schemas.openxmlformats.org/officeDocument/2006/relationships/oleObject" Target="embeddings/oleObject373.bin"/><Relationship Id="rId444" Type="http://schemas.openxmlformats.org/officeDocument/2006/relationships/image" Target="media/image216.wmf"/><Relationship Id="rId651" Type="http://schemas.openxmlformats.org/officeDocument/2006/relationships/image" Target="media/image319.wmf"/><Relationship Id="rId749" Type="http://schemas.openxmlformats.org/officeDocument/2006/relationships/oleObject" Target="embeddings/oleObject327.bin"/><Relationship Id="rId290" Type="http://schemas.openxmlformats.org/officeDocument/2006/relationships/image" Target="media/image136.wmf"/><Relationship Id="rId304" Type="http://schemas.openxmlformats.org/officeDocument/2006/relationships/oleObject" Target="embeddings/oleObject113.bin"/><Relationship Id="rId388" Type="http://schemas.openxmlformats.org/officeDocument/2006/relationships/image" Target="media/image183.wmf"/><Relationship Id="rId511" Type="http://schemas.openxmlformats.org/officeDocument/2006/relationships/image" Target="media/image250.wmf"/><Relationship Id="rId609" Type="http://schemas.openxmlformats.org/officeDocument/2006/relationships/image" Target="media/image299.wmf"/><Relationship Id="rId85" Type="http://schemas.openxmlformats.org/officeDocument/2006/relationships/image" Target="media/image25.wmf"/><Relationship Id="rId150" Type="http://schemas.openxmlformats.org/officeDocument/2006/relationships/oleObject" Target="embeddings/oleObject42.bin"/><Relationship Id="rId595" Type="http://schemas.openxmlformats.org/officeDocument/2006/relationships/image" Target="media/image292.wmf"/><Relationship Id="rId816" Type="http://schemas.openxmlformats.org/officeDocument/2006/relationships/image" Target="media/image415.png"/><Relationship Id="rId248" Type="http://schemas.openxmlformats.org/officeDocument/2006/relationships/oleObject" Target="embeddings/oleObject86.bin"/><Relationship Id="rId455" Type="http://schemas.openxmlformats.org/officeDocument/2006/relationships/oleObject" Target="embeddings/oleObject185.bin"/><Relationship Id="rId662" Type="http://schemas.openxmlformats.org/officeDocument/2006/relationships/oleObject" Target="embeddings/oleObject289.bin"/><Relationship Id="rId12" Type="http://schemas.openxmlformats.org/officeDocument/2006/relationships/footer" Target="footer2.xml"/><Relationship Id="rId108" Type="http://schemas.openxmlformats.org/officeDocument/2006/relationships/image" Target="media/image37.png"/><Relationship Id="rId315" Type="http://schemas.openxmlformats.org/officeDocument/2006/relationships/image" Target="media/image148.wmf"/><Relationship Id="rId522" Type="http://schemas.openxmlformats.org/officeDocument/2006/relationships/oleObject" Target="embeddings/oleObject218.bin"/><Relationship Id="rId96" Type="http://schemas.openxmlformats.org/officeDocument/2006/relationships/oleObject" Target="embeddings/oleObject17.bin"/><Relationship Id="rId161" Type="http://schemas.openxmlformats.org/officeDocument/2006/relationships/image" Target="media/image65.wmf"/><Relationship Id="rId399" Type="http://schemas.openxmlformats.org/officeDocument/2006/relationships/oleObject" Target="embeddings/oleObject162.bin"/><Relationship Id="rId827" Type="http://schemas.openxmlformats.org/officeDocument/2006/relationships/oleObject" Target="embeddings/oleObject356.bin"/><Relationship Id="rId259" Type="http://schemas.openxmlformats.org/officeDocument/2006/relationships/oleObject" Target="embeddings/oleObject92.bin"/><Relationship Id="rId466" Type="http://schemas.openxmlformats.org/officeDocument/2006/relationships/image" Target="media/image227.png"/><Relationship Id="rId673" Type="http://schemas.openxmlformats.org/officeDocument/2006/relationships/image" Target="media/image330.wmf"/><Relationship Id="rId880" Type="http://schemas.openxmlformats.org/officeDocument/2006/relationships/image" Target="media/image463.wmf"/><Relationship Id="rId23" Type="http://schemas.openxmlformats.org/officeDocument/2006/relationships/hyperlink" Target="file:///E:\Diploma%20Project\2015&#32423;&#30805;&#22763;\DPPaper\2015226040003_&#22522;&#20110;&#29289;&#29702;&#30340;&#20307;&#31215;&#38654;&#21644;&#20307;&#31215;&#20809;&#30340;&#30740;&#31350;&#19982;&#23454;&#29616;.docx" TargetMode="External"/><Relationship Id="rId119" Type="http://schemas.openxmlformats.org/officeDocument/2006/relationships/oleObject" Target="embeddings/oleObject27.bin"/><Relationship Id="rId326" Type="http://schemas.openxmlformats.org/officeDocument/2006/relationships/oleObject" Target="embeddings/oleObject124.bin"/><Relationship Id="rId533" Type="http://schemas.openxmlformats.org/officeDocument/2006/relationships/image" Target="media/image261.wmf"/><Relationship Id="rId740" Type="http://schemas.openxmlformats.org/officeDocument/2006/relationships/image" Target="media/image368.png"/><Relationship Id="rId838" Type="http://schemas.openxmlformats.org/officeDocument/2006/relationships/image" Target="media/image433.png"/><Relationship Id="rId172" Type="http://schemas.openxmlformats.org/officeDocument/2006/relationships/oleObject" Target="embeddings/oleObject53.bin"/><Relationship Id="rId477" Type="http://schemas.openxmlformats.org/officeDocument/2006/relationships/image" Target="media/image233.wmf"/><Relationship Id="rId600" Type="http://schemas.openxmlformats.org/officeDocument/2006/relationships/oleObject" Target="embeddings/oleObject257.bin"/><Relationship Id="rId684" Type="http://schemas.openxmlformats.org/officeDocument/2006/relationships/image" Target="media/image336.wmf"/><Relationship Id="rId337" Type="http://schemas.openxmlformats.org/officeDocument/2006/relationships/image" Target="media/image159.wmf"/><Relationship Id="rId891" Type="http://schemas.openxmlformats.org/officeDocument/2006/relationships/oleObject" Target="embeddings/oleObject374.bin"/><Relationship Id="rId905" Type="http://schemas.openxmlformats.org/officeDocument/2006/relationships/fontTable" Target="fontTable.xml"/><Relationship Id="rId34" Type="http://schemas.openxmlformats.org/officeDocument/2006/relationships/hyperlink" Target="file:///E:\Diploma%20Project\2015&#32423;&#30805;&#22763;\DPPaper\2015226040003_&#22522;&#20110;&#29289;&#29702;&#30340;&#20307;&#31215;&#38654;&#21644;&#20307;&#31215;&#20809;&#30340;&#30740;&#31350;&#19982;&#23454;&#29616;.docx" TargetMode="External"/><Relationship Id="rId544" Type="http://schemas.openxmlformats.org/officeDocument/2006/relationships/oleObject" Target="embeddings/oleObject229.bin"/><Relationship Id="rId751" Type="http://schemas.openxmlformats.org/officeDocument/2006/relationships/oleObject" Target="embeddings/oleObject328.bin"/><Relationship Id="rId849" Type="http://schemas.openxmlformats.org/officeDocument/2006/relationships/image" Target="media/image441.png"/><Relationship Id="rId183" Type="http://schemas.openxmlformats.org/officeDocument/2006/relationships/image" Target="media/image75.wmf"/><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300.wmf"/><Relationship Id="rId250" Type="http://schemas.openxmlformats.org/officeDocument/2006/relationships/oleObject" Target="embeddings/oleObject87.bin"/><Relationship Id="rId488" Type="http://schemas.openxmlformats.org/officeDocument/2006/relationships/oleObject" Target="embeddings/oleObject201.bin"/><Relationship Id="rId695" Type="http://schemas.openxmlformats.org/officeDocument/2006/relationships/oleObject" Target="embeddings/oleObject305.bin"/><Relationship Id="rId709" Type="http://schemas.openxmlformats.org/officeDocument/2006/relationships/oleObject" Target="embeddings/oleObject312.bin"/><Relationship Id="rId45" Type="http://schemas.openxmlformats.org/officeDocument/2006/relationships/hyperlink" Target="file:///E:\Diploma%20Project\2015&#32423;&#30805;&#22763;\DPPaper\2015226040003_&#22522;&#20110;&#29289;&#29702;&#30340;&#20307;&#31215;&#38654;&#21644;&#20307;&#31215;&#20809;&#30340;&#30740;&#31350;&#19982;&#23454;&#29616;.docx" TargetMode="External"/><Relationship Id="rId110" Type="http://schemas.openxmlformats.org/officeDocument/2006/relationships/image" Target="media/image39.wmf"/><Relationship Id="rId348" Type="http://schemas.openxmlformats.org/officeDocument/2006/relationships/image" Target="media/image162.png"/><Relationship Id="rId555" Type="http://schemas.openxmlformats.org/officeDocument/2006/relationships/image" Target="media/image272.wmf"/><Relationship Id="rId762" Type="http://schemas.openxmlformats.org/officeDocument/2006/relationships/image" Target="media/image380.wmf"/><Relationship Id="rId194" Type="http://schemas.openxmlformats.org/officeDocument/2006/relationships/image" Target="media/image81.png"/><Relationship Id="rId208" Type="http://schemas.openxmlformats.org/officeDocument/2006/relationships/oleObject" Target="embeddings/oleObject71.bin"/><Relationship Id="rId415" Type="http://schemas.openxmlformats.org/officeDocument/2006/relationships/image" Target="media/image200.png"/><Relationship Id="rId622" Type="http://schemas.openxmlformats.org/officeDocument/2006/relationships/oleObject" Target="embeddings/oleObject269.bin"/><Relationship Id="rId261" Type="http://schemas.openxmlformats.org/officeDocument/2006/relationships/oleObject" Target="embeddings/oleObject93.bin"/><Relationship Id="rId499" Type="http://schemas.openxmlformats.org/officeDocument/2006/relationships/image" Target="media/image244.wmf"/><Relationship Id="rId56" Type="http://schemas.openxmlformats.org/officeDocument/2006/relationships/image" Target="media/image6.png"/><Relationship Id="rId359" Type="http://schemas.openxmlformats.org/officeDocument/2006/relationships/oleObject" Target="embeddings/oleObject140.bin"/><Relationship Id="rId566" Type="http://schemas.openxmlformats.org/officeDocument/2006/relationships/oleObject" Target="embeddings/oleObject240.bin"/><Relationship Id="rId773" Type="http://schemas.openxmlformats.org/officeDocument/2006/relationships/image" Target="media/image387.png"/><Relationship Id="rId121" Type="http://schemas.openxmlformats.org/officeDocument/2006/relationships/oleObject" Target="embeddings/oleObject28.bin"/><Relationship Id="rId219" Type="http://schemas.openxmlformats.org/officeDocument/2006/relationships/image" Target="media/image94.wmf"/><Relationship Id="rId426" Type="http://schemas.openxmlformats.org/officeDocument/2006/relationships/image" Target="media/image206.wmf"/><Relationship Id="rId633" Type="http://schemas.openxmlformats.org/officeDocument/2006/relationships/image" Target="media/image310.wmf"/><Relationship Id="rId840" Type="http://schemas.openxmlformats.org/officeDocument/2006/relationships/image" Target="media/image435.wmf"/><Relationship Id="rId67" Type="http://schemas.openxmlformats.org/officeDocument/2006/relationships/image" Target="media/image16.wmf"/><Relationship Id="rId272" Type="http://schemas.openxmlformats.org/officeDocument/2006/relationships/image" Target="media/image126.wmf"/><Relationship Id="rId577" Type="http://schemas.openxmlformats.org/officeDocument/2006/relationships/image" Target="media/image283.wmf"/><Relationship Id="rId700" Type="http://schemas.openxmlformats.org/officeDocument/2006/relationships/image" Target="media/image344.wmf"/><Relationship Id="rId132" Type="http://schemas.openxmlformats.org/officeDocument/2006/relationships/image" Target="media/image50.wmf"/><Relationship Id="rId784" Type="http://schemas.openxmlformats.org/officeDocument/2006/relationships/image" Target="media/image393.wmf"/><Relationship Id="rId437" Type="http://schemas.openxmlformats.org/officeDocument/2006/relationships/oleObject" Target="embeddings/oleObject176.bin"/><Relationship Id="rId644" Type="http://schemas.openxmlformats.org/officeDocument/2006/relationships/oleObject" Target="embeddings/oleObject280.bin"/><Relationship Id="rId851" Type="http://schemas.openxmlformats.org/officeDocument/2006/relationships/image" Target="media/image443.png"/><Relationship Id="rId283" Type="http://schemas.openxmlformats.org/officeDocument/2006/relationships/oleObject" Target="embeddings/oleObject103.bin"/><Relationship Id="rId490" Type="http://schemas.openxmlformats.org/officeDocument/2006/relationships/oleObject" Target="embeddings/oleObject202.bin"/><Relationship Id="rId504" Type="http://schemas.openxmlformats.org/officeDocument/2006/relationships/oleObject" Target="embeddings/oleObject209.bin"/><Relationship Id="rId711" Type="http://schemas.openxmlformats.org/officeDocument/2006/relationships/oleObject" Target="embeddings/oleObject313.bin"/><Relationship Id="rId78" Type="http://schemas.openxmlformats.org/officeDocument/2006/relationships/oleObject" Target="embeddings/oleObject8.bin"/><Relationship Id="rId143" Type="http://schemas.openxmlformats.org/officeDocument/2006/relationships/oleObject" Target="embeddings/oleObject38.bin"/><Relationship Id="rId350" Type="http://schemas.openxmlformats.org/officeDocument/2006/relationships/image" Target="media/image164.png"/><Relationship Id="rId588" Type="http://schemas.openxmlformats.org/officeDocument/2006/relationships/oleObject" Target="embeddings/oleObject251.bin"/><Relationship Id="rId795" Type="http://schemas.openxmlformats.org/officeDocument/2006/relationships/oleObject" Target="embeddings/oleObject348.bin"/><Relationship Id="rId809" Type="http://schemas.openxmlformats.org/officeDocument/2006/relationships/image" Target="media/image408.png"/><Relationship Id="rId9" Type="http://schemas.openxmlformats.org/officeDocument/2006/relationships/header" Target="header1.xml"/><Relationship Id="rId210" Type="http://schemas.openxmlformats.org/officeDocument/2006/relationships/oleObject" Target="embeddings/oleObject72.bin"/><Relationship Id="rId448" Type="http://schemas.openxmlformats.org/officeDocument/2006/relationships/image" Target="media/image218.wmf"/><Relationship Id="rId655" Type="http://schemas.openxmlformats.org/officeDocument/2006/relationships/image" Target="media/image321.wmf"/><Relationship Id="rId862" Type="http://schemas.openxmlformats.org/officeDocument/2006/relationships/image" Target="media/image454.wmf"/><Relationship Id="rId294" Type="http://schemas.openxmlformats.org/officeDocument/2006/relationships/image" Target="media/image138.wmf"/><Relationship Id="rId308" Type="http://schemas.openxmlformats.org/officeDocument/2006/relationships/oleObject" Target="embeddings/oleObject115.bin"/><Relationship Id="rId515" Type="http://schemas.openxmlformats.org/officeDocument/2006/relationships/image" Target="media/image252.wmf"/><Relationship Id="rId722" Type="http://schemas.openxmlformats.org/officeDocument/2006/relationships/image" Target="media/image356.wmf"/><Relationship Id="rId89" Type="http://schemas.openxmlformats.org/officeDocument/2006/relationships/image" Target="media/image27.wmf"/><Relationship Id="rId154" Type="http://schemas.openxmlformats.org/officeDocument/2006/relationships/oleObject" Target="embeddings/oleObject44.bin"/><Relationship Id="rId361" Type="http://schemas.openxmlformats.org/officeDocument/2006/relationships/oleObject" Target="embeddings/oleObject142.bin"/><Relationship Id="rId599" Type="http://schemas.openxmlformats.org/officeDocument/2006/relationships/image" Target="media/image294.wmf"/><Relationship Id="rId459" Type="http://schemas.openxmlformats.org/officeDocument/2006/relationships/oleObject" Target="embeddings/oleObject187.bin"/><Relationship Id="rId666" Type="http://schemas.openxmlformats.org/officeDocument/2006/relationships/oleObject" Target="embeddings/oleObject291.bin"/><Relationship Id="rId873" Type="http://schemas.openxmlformats.org/officeDocument/2006/relationships/oleObject" Target="embeddings/oleObject365.bin"/><Relationship Id="rId16" Type="http://schemas.openxmlformats.org/officeDocument/2006/relationships/footer" Target="footer4.xml"/><Relationship Id="rId221" Type="http://schemas.openxmlformats.org/officeDocument/2006/relationships/image" Target="media/image95.wmf"/><Relationship Id="rId319" Type="http://schemas.openxmlformats.org/officeDocument/2006/relationships/image" Target="media/image150.wmf"/><Relationship Id="rId526" Type="http://schemas.openxmlformats.org/officeDocument/2006/relationships/oleObject" Target="embeddings/oleObject220.bin"/><Relationship Id="rId733" Type="http://schemas.openxmlformats.org/officeDocument/2006/relationships/oleObject" Target="embeddings/oleObject321.bin"/><Relationship Id="rId165" Type="http://schemas.openxmlformats.org/officeDocument/2006/relationships/image" Target="media/image67.wmf"/><Relationship Id="rId372" Type="http://schemas.openxmlformats.org/officeDocument/2006/relationships/oleObject" Target="embeddings/oleObject148.bin"/><Relationship Id="rId677" Type="http://schemas.openxmlformats.org/officeDocument/2006/relationships/image" Target="media/image332.wmf"/><Relationship Id="rId800" Type="http://schemas.openxmlformats.org/officeDocument/2006/relationships/image" Target="media/image401.wmf"/><Relationship Id="rId232" Type="http://schemas.openxmlformats.org/officeDocument/2006/relationships/oleObject" Target="embeddings/oleObject83.bin"/><Relationship Id="rId884" Type="http://schemas.openxmlformats.org/officeDocument/2006/relationships/image" Target="media/image465.wmf"/><Relationship Id="rId27" Type="http://schemas.openxmlformats.org/officeDocument/2006/relationships/hyperlink" Target="file:///E:\Diploma%20Project\2015&#32423;&#30805;&#22763;\DPPaper\2015226040003_&#22522;&#20110;&#29289;&#29702;&#30340;&#20307;&#31215;&#38654;&#21644;&#20307;&#31215;&#20809;&#30340;&#30740;&#31350;&#19982;&#23454;&#29616;.docx" TargetMode="External"/><Relationship Id="rId537" Type="http://schemas.openxmlformats.org/officeDocument/2006/relationships/image" Target="media/image263.wmf"/><Relationship Id="rId744" Type="http://schemas.openxmlformats.org/officeDocument/2006/relationships/image" Target="media/image371.wmf"/><Relationship Id="rId80" Type="http://schemas.openxmlformats.org/officeDocument/2006/relationships/oleObject" Target="embeddings/oleObject9.bin"/><Relationship Id="rId176" Type="http://schemas.openxmlformats.org/officeDocument/2006/relationships/image" Target="media/image72.wmf"/><Relationship Id="rId383" Type="http://schemas.openxmlformats.org/officeDocument/2006/relationships/oleObject" Target="embeddings/oleObject154.bin"/><Relationship Id="rId590" Type="http://schemas.openxmlformats.org/officeDocument/2006/relationships/oleObject" Target="embeddings/oleObject252.bin"/><Relationship Id="rId604" Type="http://schemas.openxmlformats.org/officeDocument/2006/relationships/oleObject" Target="embeddings/oleObject259.bin"/><Relationship Id="rId811" Type="http://schemas.openxmlformats.org/officeDocument/2006/relationships/image" Target="media/image410.png"/><Relationship Id="rId243" Type="http://schemas.openxmlformats.org/officeDocument/2006/relationships/image" Target="media/image110.png"/><Relationship Id="rId450" Type="http://schemas.openxmlformats.org/officeDocument/2006/relationships/image" Target="media/image219.wmf"/><Relationship Id="rId688" Type="http://schemas.openxmlformats.org/officeDocument/2006/relationships/image" Target="media/image338.wmf"/><Relationship Id="rId895" Type="http://schemas.openxmlformats.org/officeDocument/2006/relationships/image" Target="media/image470.png"/><Relationship Id="rId38" Type="http://schemas.openxmlformats.org/officeDocument/2006/relationships/hyperlink" Target="file:///E:\Diploma%20Project\2015&#32423;&#30805;&#22763;\DPPaper\2015226040003_&#22522;&#20110;&#29289;&#29702;&#30340;&#20307;&#31215;&#38654;&#21644;&#20307;&#31215;&#20809;&#30340;&#30740;&#31350;&#19982;&#23454;&#29616;.docx" TargetMode="External"/><Relationship Id="rId103" Type="http://schemas.openxmlformats.org/officeDocument/2006/relationships/oleObject" Target="embeddings/oleObject20.bin"/><Relationship Id="rId310" Type="http://schemas.openxmlformats.org/officeDocument/2006/relationships/oleObject" Target="embeddings/oleObject116.bin"/><Relationship Id="rId548" Type="http://schemas.openxmlformats.org/officeDocument/2006/relationships/oleObject" Target="embeddings/oleObject231.bin"/><Relationship Id="rId755" Type="http://schemas.openxmlformats.org/officeDocument/2006/relationships/oleObject" Target="embeddings/oleObject330.bin"/><Relationship Id="rId91" Type="http://schemas.openxmlformats.org/officeDocument/2006/relationships/image" Target="media/image28.wmf"/><Relationship Id="rId187" Type="http://schemas.openxmlformats.org/officeDocument/2006/relationships/image" Target="media/image77.wmf"/><Relationship Id="rId394" Type="http://schemas.openxmlformats.org/officeDocument/2006/relationships/image" Target="media/image186.wmf"/><Relationship Id="rId408" Type="http://schemas.openxmlformats.org/officeDocument/2006/relationships/image" Target="media/image193.png"/><Relationship Id="rId615" Type="http://schemas.openxmlformats.org/officeDocument/2006/relationships/image" Target="media/image302.wmf"/><Relationship Id="rId822" Type="http://schemas.openxmlformats.org/officeDocument/2006/relationships/oleObject" Target="embeddings/oleObject353.bin"/><Relationship Id="rId254" Type="http://schemas.openxmlformats.org/officeDocument/2006/relationships/image" Target="media/image116.wmf"/><Relationship Id="rId699" Type="http://schemas.openxmlformats.org/officeDocument/2006/relationships/oleObject" Target="embeddings/oleObject307.bin"/><Relationship Id="rId49" Type="http://schemas.openxmlformats.org/officeDocument/2006/relationships/hyperlink" Target="file:///E:\Diploma%20Project\2015&#32423;&#30805;&#22763;\DPPaper\2015226040003_&#22522;&#20110;&#29289;&#29702;&#30340;&#20307;&#31215;&#38654;&#21644;&#20307;&#31215;&#20809;&#30340;&#30740;&#31350;&#19982;&#23454;&#29616;.docx" TargetMode="External"/><Relationship Id="rId114" Type="http://schemas.openxmlformats.org/officeDocument/2006/relationships/image" Target="media/image41.wmf"/><Relationship Id="rId461" Type="http://schemas.openxmlformats.org/officeDocument/2006/relationships/oleObject" Target="embeddings/oleObject188.bin"/><Relationship Id="rId559" Type="http://schemas.openxmlformats.org/officeDocument/2006/relationships/image" Target="media/image274.wmf"/><Relationship Id="rId766" Type="http://schemas.openxmlformats.org/officeDocument/2006/relationships/image" Target="media/image382.wmf"/><Relationship Id="rId198" Type="http://schemas.openxmlformats.org/officeDocument/2006/relationships/oleObject" Target="embeddings/oleObject66.bin"/><Relationship Id="rId321" Type="http://schemas.openxmlformats.org/officeDocument/2006/relationships/image" Target="media/image151.wmf"/><Relationship Id="rId419" Type="http://schemas.openxmlformats.org/officeDocument/2006/relationships/oleObject" Target="embeddings/oleObject168.bin"/><Relationship Id="rId626" Type="http://schemas.openxmlformats.org/officeDocument/2006/relationships/oleObject" Target="embeddings/oleObject271.bin"/><Relationship Id="rId833" Type="http://schemas.openxmlformats.org/officeDocument/2006/relationships/image" Target="media/image428.png"/><Relationship Id="rId265" Type="http://schemas.openxmlformats.org/officeDocument/2006/relationships/oleObject" Target="embeddings/oleObject95.bin"/><Relationship Id="rId472" Type="http://schemas.openxmlformats.org/officeDocument/2006/relationships/oleObject" Target="embeddings/oleObject193.bin"/><Relationship Id="rId900" Type="http://schemas.openxmlformats.org/officeDocument/2006/relationships/image" Target="media/image475.png"/><Relationship Id="rId125" Type="http://schemas.openxmlformats.org/officeDocument/2006/relationships/oleObject" Target="embeddings/oleObject30.bin"/><Relationship Id="rId332" Type="http://schemas.openxmlformats.org/officeDocument/2006/relationships/oleObject" Target="embeddings/oleObject127.bin"/><Relationship Id="rId777" Type="http://schemas.openxmlformats.org/officeDocument/2006/relationships/oleObject" Target="embeddings/oleObject339.bin"/><Relationship Id="rId637" Type="http://schemas.openxmlformats.org/officeDocument/2006/relationships/image" Target="media/image312.wmf"/><Relationship Id="rId844" Type="http://schemas.openxmlformats.org/officeDocument/2006/relationships/image" Target="media/image437.wmf"/><Relationship Id="rId276" Type="http://schemas.openxmlformats.org/officeDocument/2006/relationships/image" Target="media/image128.wmf"/><Relationship Id="rId483" Type="http://schemas.openxmlformats.org/officeDocument/2006/relationships/image" Target="media/image236.wmf"/><Relationship Id="rId690" Type="http://schemas.openxmlformats.org/officeDocument/2006/relationships/image" Target="media/image339.wmf"/><Relationship Id="rId704" Type="http://schemas.openxmlformats.org/officeDocument/2006/relationships/image" Target="media/image346.wmf"/><Relationship Id="rId40" Type="http://schemas.openxmlformats.org/officeDocument/2006/relationships/hyperlink" Target="file:///E:\Diploma%20Project\2015&#32423;&#30805;&#22763;\DPPaper\2015226040003_&#22522;&#20110;&#29289;&#29702;&#30340;&#20307;&#31215;&#38654;&#21644;&#20307;&#31215;&#20809;&#30340;&#30740;&#31350;&#19982;&#23454;&#29616;.docx" TargetMode="External"/><Relationship Id="rId136" Type="http://schemas.openxmlformats.org/officeDocument/2006/relationships/image" Target="media/image53.wmf"/><Relationship Id="rId343" Type="http://schemas.openxmlformats.org/officeDocument/2006/relationships/oleObject" Target="embeddings/oleObject133.bin"/><Relationship Id="rId550" Type="http://schemas.openxmlformats.org/officeDocument/2006/relationships/oleObject" Target="embeddings/oleObject232.bin"/><Relationship Id="rId788" Type="http://schemas.openxmlformats.org/officeDocument/2006/relationships/image" Target="media/image395.wmf"/><Relationship Id="rId203" Type="http://schemas.openxmlformats.org/officeDocument/2006/relationships/image" Target="media/image86.wmf"/><Relationship Id="rId648" Type="http://schemas.openxmlformats.org/officeDocument/2006/relationships/oleObject" Target="embeddings/oleObject282.bin"/><Relationship Id="rId855" Type="http://schemas.openxmlformats.org/officeDocument/2006/relationships/image" Target="media/image447.png"/><Relationship Id="rId287" Type="http://schemas.openxmlformats.org/officeDocument/2006/relationships/oleObject" Target="embeddings/oleObject104.bin"/><Relationship Id="rId410" Type="http://schemas.openxmlformats.org/officeDocument/2006/relationships/image" Target="media/image195.png"/><Relationship Id="rId494" Type="http://schemas.openxmlformats.org/officeDocument/2006/relationships/oleObject" Target="embeddings/oleObject204.bin"/><Relationship Id="rId508" Type="http://schemas.openxmlformats.org/officeDocument/2006/relationships/oleObject" Target="embeddings/oleObject211.bin"/><Relationship Id="rId715" Type="http://schemas.openxmlformats.org/officeDocument/2006/relationships/image" Target="media/image352.png"/><Relationship Id="rId147" Type="http://schemas.openxmlformats.org/officeDocument/2006/relationships/oleObject" Target="embeddings/oleObject40.bin"/><Relationship Id="rId354" Type="http://schemas.openxmlformats.org/officeDocument/2006/relationships/image" Target="media/image167.png"/><Relationship Id="rId799" Type="http://schemas.openxmlformats.org/officeDocument/2006/relationships/oleObject" Target="embeddings/oleObject350.bin"/><Relationship Id="rId51" Type="http://schemas.openxmlformats.org/officeDocument/2006/relationships/footer" Target="footer5.xml"/><Relationship Id="rId561" Type="http://schemas.openxmlformats.org/officeDocument/2006/relationships/image" Target="media/image275.wmf"/><Relationship Id="rId659" Type="http://schemas.openxmlformats.org/officeDocument/2006/relationships/image" Target="media/image323.wmf"/><Relationship Id="rId866" Type="http://schemas.openxmlformats.org/officeDocument/2006/relationships/image" Target="media/image456.wmf"/><Relationship Id="rId214" Type="http://schemas.openxmlformats.org/officeDocument/2006/relationships/oleObject" Target="embeddings/oleObject74.bin"/><Relationship Id="rId298" Type="http://schemas.openxmlformats.org/officeDocument/2006/relationships/oleObject" Target="embeddings/oleObject110.bin"/><Relationship Id="rId421" Type="http://schemas.openxmlformats.org/officeDocument/2006/relationships/oleObject" Target="embeddings/oleObject169.bin"/><Relationship Id="rId519" Type="http://schemas.openxmlformats.org/officeDocument/2006/relationships/image" Target="media/image254.wmf"/><Relationship Id="rId158" Type="http://schemas.openxmlformats.org/officeDocument/2006/relationships/oleObject" Target="embeddings/oleObject46.bin"/><Relationship Id="rId726" Type="http://schemas.openxmlformats.org/officeDocument/2006/relationships/image" Target="media/image358.png"/><Relationship Id="rId62" Type="http://schemas.openxmlformats.org/officeDocument/2006/relationships/image" Target="media/image12.png"/><Relationship Id="rId365" Type="http://schemas.openxmlformats.org/officeDocument/2006/relationships/oleObject" Target="embeddings/oleObject144.bin"/><Relationship Id="rId572" Type="http://schemas.openxmlformats.org/officeDocument/2006/relationships/oleObject" Target="embeddings/oleObject243.bin"/><Relationship Id="rId225" Type="http://schemas.openxmlformats.org/officeDocument/2006/relationships/image" Target="media/image97.wmf"/><Relationship Id="rId432" Type="http://schemas.openxmlformats.org/officeDocument/2006/relationships/image" Target="media/image209.png"/><Relationship Id="rId877" Type="http://schemas.openxmlformats.org/officeDocument/2006/relationships/oleObject" Target="embeddings/oleObject367.bin"/><Relationship Id="rId737" Type="http://schemas.openxmlformats.org/officeDocument/2006/relationships/oleObject" Target="embeddings/oleObject323.bin"/><Relationship Id="rId73" Type="http://schemas.openxmlformats.org/officeDocument/2006/relationships/image" Target="media/image19.wmf"/><Relationship Id="rId169" Type="http://schemas.openxmlformats.org/officeDocument/2006/relationships/image" Target="media/image69.wmf"/><Relationship Id="rId376" Type="http://schemas.openxmlformats.org/officeDocument/2006/relationships/image" Target="media/image177.wmf"/><Relationship Id="rId583" Type="http://schemas.openxmlformats.org/officeDocument/2006/relationships/image" Target="media/image286.wmf"/><Relationship Id="rId790" Type="http://schemas.openxmlformats.org/officeDocument/2006/relationships/image" Target="media/image396.wmf"/><Relationship Id="rId804" Type="http://schemas.openxmlformats.org/officeDocument/2006/relationships/image" Target="media/image403.png"/><Relationship Id="rId4" Type="http://schemas.openxmlformats.org/officeDocument/2006/relationships/settings" Target="settings.xml"/><Relationship Id="rId236" Type="http://schemas.openxmlformats.org/officeDocument/2006/relationships/oleObject" Target="embeddings/oleObject84.bin"/><Relationship Id="rId443" Type="http://schemas.openxmlformats.org/officeDocument/2006/relationships/oleObject" Target="embeddings/oleObject179.bin"/><Relationship Id="rId650" Type="http://schemas.openxmlformats.org/officeDocument/2006/relationships/oleObject" Target="embeddings/oleObject283.bin"/><Relationship Id="rId888" Type="http://schemas.openxmlformats.org/officeDocument/2006/relationships/image" Target="media/image467.wmf"/><Relationship Id="rId303" Type="http://schemas.openxmlformats.org/officeDocument/2006/relationships/image" Target="media/image142.wmf"/><Relationship Id="rId748" Type="http://schemas.openxmlformats.org/officeDocument/2006/relationships/image" Target="media/image373.wmf"/><Relationship Id="rId84" Type="http://schemas.openxmlformats.org/officeDocument/2006/relationships/oleObject" Target="embeddings/oleObject11.bin"/><Relationship Id="rId387" Type="http://schemas.openxmlformats.org/officeDocument/2006/relationships/oleObject" Target="embeddings/oleObject156.bin"/><Relationship Id="rId510" Type="http://schemas.openxmlformats.org/officeDocument/2006/relationships/oleObject" Target="embeddings/oleObject212.bin"/><Relationship Id="rId594" Type="http://schemas.openxmlformats.org/officeDocument/2006/relationships/oleObject" Target="embeddings/oleObject254.bin"/><Relationship Id="rId608" Type="http://schemas.openxmlformats.org/officeDocument/2006/relationships/oleObject" Target="embeddings/oleObject261.bin"/><Relationship Id="rId815" Type="http://schemas.openxmlformats.org/officeDocument/2006/relationships/image" Target="media/image414.png"/><Relationship Id="rId247" Type="http://schemas.openxmlformats.org/officeDocument/2006/relationships/image" Target="media/image113.wmf"/><Relationship Id="rId899" Type="http://schemas.openxmlformats.org/officeDocument/2006/relationships/image" Target="media/image474.png"/><Relationship Id="rId107" Type="http://schemas.openxmlformats.org/officeDocument/2006/relationships/oleObject" Target="embeddings/oleObject22.bin"/><Relationship Id="rId454" Type="http://schemas.openxmlformats.org/officeDocument/2006/relationships/image" Target="media/image221.wmf"/><Relationship Id="rId661" Type="http://schemas.openxmlformats.org/officeDocument/2006/relationships/image" Target="media/image324.wmf"/><Relationship Id="rId759" Type="http://schemas.openxmlformats.org/officeDocument/2006/relationships/oleObject" Target="embeddings/oleObject332.bin"/><Relationship Id="rId11" Type="http://schemas.openxmlformats.org/officeDocument/2006/relationships/footer" Target="footer1.xml"/><Relationship Id="rId314" Type="http://schemas.openxmlformats.org/officeDocument/2006/relationships/oleObject" Target="embeddings/oleObject118.bin"/><Relationship Id="rId398" Type="http://schemas.openxmlformats.org/officeDocument/2006/relationships/image" Target="media/image188.wmf"/><Relationship Id="rId521" Type="http://schemas.openxmlformats.org/officeDocument/2006/relationships/image" Target="media/image255.wmf"/><Relationship Id="rId619" Type="http://schemas.openxmlformats.org/officeDocument/2006/relationships/image" Target="media/image304.wmf"/><Relationship Id="rId95" Type="http://schemas.openxmlformats.org/officeDocument/2006/relationships/image" Target="media/image30.wmf"/><Relationship Id="rId160" Type="http://schemas.openxmlformats.org/officeDocument/2006/relationships/oleObject" Target="embeddings/oleObject47.bin"/><Relationship Id="rId826" Type="http://schemas.openxmlformats.org/officeDocument/2006/relationships/oleObject" Target="embeddings/oleObject355.bin"/><Relationship Id="rId258" Type="http://schemas.openxmlformats.org/officeDocument/2006/relationships/image" Target="media/image118.wmf"/><Relationship Id="rId465" Type="http://schemas.openxmlformats.org/officeDocument/2006/relationships/oleObject" Target="embeddings/oleObject190.bin"/><Relationship Id="rId672" Type="http://schemas.openxmlformats.org/officeDocument/2006/relationships/oleObject" Target="embeddings/oleObject294.bin"/><Relationship Id="rId22" Type="http://schemas.openxmlformats.org/officeDocument/2006/relationships/hyperlink" Target="file:///E:\Diploma%20Project\2015&#32423;&#30805;&#22763;\DPPaper\2015226040003_&#22522;&#20110;&#29289;&#29702;&#30340;&#20307;&#31215;&#38654;&#21644;&#20307;&#31215;&#20809;&#30340;&#30740;&#31350;&#19982;&#23454;&#29616;.docx" TargetMode="External"/><Relationship Id="rId118" Type="http://schemas.openxmlformats.org/officeDocument/2006/relationships/image" Target="media/image43.wmf"/><Relationship Id="rId325" Type="http://schemas.openxmlformats.org/officeDocument/2006/relationships/image" Target="media/image153.wmf"/><Relationship Id="rId532" Type="http://schemas.openxmlformats.org/officeDocument/2006/relationships/oleObject" Target="embeddings/oleObject223.bin"/><Relationship Id="rId171" Type="http://schemas.openxmlformats.org/officeDocument/2006/relationships/image" Target="media/image70.wmf"/><Relationship Id="rId837" Type="http://schemas.openxmlformats.org/officeDocument/2006/relationships/image" Target="media/image432.png"/><Relationship Id="rId269" Type="http://schemas.openxmlformats.org/officeDocument/2006/relationships/image" Target="media/image124.png"/><Relationship Id="rId476" Type="http://schemas.openxmlformats.org/officeDocument/2006/relationships/oleObject" Target="embeddings/oleObject195.bin"/><Relationship Id="rId683" Type="http://schemas.openxmlformats.org/officeDocument/2006/relationships/oleObject" Target="embeddings/oleObject299.bin"/><Relationship Id="rId890" Type="http://schemas.openxmlformats.org/officeDocument/2006/relationships/image" Target="media/image468.wmf"/><Relationship Id="rId904" Type="http://schemas.openxmlformats.org/officeDocument/2006/relationships/footer" Target="footer8.xml"/><Relationship Id="rId33" Type="http://schemas.openxmlformats.org/officeDocument/2006/relationships/hyperlink" Target="file:///E:\Diploma%20Project\2015&#32423;&#30805;&#22763;\DPPaper\2015226040003_&#22522;&#20110;&#29289;&#29702;&#30340;&#20307;&#31215;&#38654;&#21644;&#20307;&#31215;&#20809;&#30340;&#30740;&#31350;&#19982;&#23454;&#29616;.docx" TargetMode="External"/><Relationship Id="rId129" Type="http://schemas.openxmlformats.org/officeDocument/2006/relationships/oleObject" Target="embeddings/oleObject32.bin"/><Relationship Id="rId336" Type="http://schemas.openxmlformats.org/officeDocument/2006/relationships/oleObject" Target="embeddings/oleObject129.bin"/><Relationship Id="rId543" Type="http://schemas.openxmlformats.org/officeDocument/2006/relationships/image" Target="media/image266.wmf"/><Relationship Id="rId182" Type="http://schemas.openxmlformats.org/officeDocument/2006/relationships/oleObject" Target="embeddings/oleObject59.bin"/><Relationship Id="rId403" Type="http://schemas.openxmlformats.org/officeDocument/2006/relationships/oleObject" Target="embeddings/oleObject164.bin"/><Relationship Id="rId750" Type="http://schemas.openxmlformats.org/officeDocument/2006/relationships/image" Target="media/image374.wmf"/><Relationship Id="rId848" Type="http://schemas.openxmlformats.org/officeDocument/2006/relationships/image" Target="media/image440.png"/><Relationship Id="rId487" Type="http://schemas.openxmlformats.org/officeDocument/2006/relationships/image" Target="media/image238.wmf"/><Relationship Id="rId610" Type="http://schemas.openxmlformats.org/officeDocument/2006/relationships/oleObject" Target="embeddings/oleObject262.bin"/><Relationship Id="rId694" Type="http://schemas.openxmlformats.org/officeDocument/2006/relationships/image" Target="media/image341.wmf"/><Relationship Id="rId708" Type="http://schemas.openxmlformats.org/officeDocument/2006/relationships/image" Target="media/image348.wmf"/><Relationship Id="rId347" Type="http://schemas.openxmlformats.org/officeDocument/2006/relationships/oleObject" Target="embeddings/oleObject137.bin"/><Relationship Id="rId44" Type="http://schemas.openxmlformats.org/officeDocument/2006/relationships/hyperlink" Target="file:///E:\Diploma%20Project\2015&#32423;&#30805;&#22763;\DPPaper\2015226040003_&#22522;&#20110;&#29289;&#29702;&#30340;&#20307;&#31215;&#38654;&#21644;&#20307;&#31215;&#20809;&#30340;&#30740;&#31350;&#19982;&#23454;&#29616;.docx" TargetMode="External"/><Relationship Id="rId554" Type="http://schemas.openxmlformats.org/officeDocument/2006/relationships/oleObject" Target="embeddings/oleObject234.bin"/><Relationship Id="rId761" Type="http://schemas.openxmlformats.org/officeDocument/2006/relationships/oleObject" Target="embeddings/oleObject333.bin"/><Relationship Id="rId859" Type="http://schemas.openxmlformats.org/officeDocument/2006/relationships/image" Target="media/image451.png"/><Relationship Id="rId193" Type="http://schemas.openxmlformats.org/officeDocument/2006/relationships/image" Target="media/image80.png"/><Relationship Id="rId207" Type="http://schemas.openxmlformats.org/officeDocument/2006/relationships/image" Target="media/image88.wmf"/><Relationship Id="rId414" Type="http://schemas.openxmlformats.org/officeDocument/2006/relationships/image" Target="media/image199.png"/><Relationship Id="rId498" Type="http://schemas.openxmlformats.org/officeDocument/2006/relationships/oleObject" Target="embeddings/oleObject206.bin"/><Relationship Id="rId621" Type="http://schemas.openxmlformats.org/officeDocument/2006/relationships/oleObject" Target="embeddings/oleObject268.bin"/><Relationship Id="rId260" Type="http://schemas.openxmlformats.org/officeDocument/2006/relationships/image" Target="media/image119.wmf"/><Relationship Id="rId719" Type="http://schemas.openxmlformats.org/officeDocument/2006/relationships/oleObject" Target="embeddings/oleObject316.bin"/><Relationship Id="rId55" Type="http://schemas.openxmlformats.org/officeDocument/2006/relationships/image" Target="media/image5.png"/><Relationship Id="rId120" Type="http://schemas.openxmlformats.org/officeDocument/2006/relationships/image" Target="media/image44.wmf"/><Relationship Id="rId358" Type="http://schemas.openxmlformats.org/officeDocument/2006/relationships/image" Target="media/image170.wmf"/><Relationship Id="rId565" Type="http://schemas.openxmlformats.org/officeDocument/2006/relationships/image" Target="media/image277.wmf"/><Relationship Id="rId772" Type="http://schemas.openxmlformats.org/officeDocument/2006/relationships/image" Target="media/image386.png"/><Relationship Id="rId218" Type="http://schemas.openxmlformats.org/officeDocument/2006/relationships/oleObject" Target="embeddings/oleObject76.bin"/><Relationship Id="rId425" Type="http://schemas.openxmlformats.org/officeDocument/2006/relationships/oleObject" Target="embeddings/oleObject171.bin"/><Relationship Id="rId632" Type="http://schemas.openxmlformats.org/officeDocument/2006/relationships/oleObject" Target="embeddings/oleObject274.bin"/><Relationship Id="rId271" Type="http://schemas.openxmlformats.org/officeDocument/2006/relationships/oleObject" Target="embeddings/oleObject97.bin"/><Relationship Id="rId66" Type="http://schemas.openxmlformats.org/officeDocument/2006/relationships/oleObject" Target="embeddings/oleObject2.bin"/><Relationship Id="rId131" Type="http://schemas.openxmlformats.org/officeDocument/2006/relationships/oleObject" Target="embeddings/oleObject33.bin"/><Relationship Id="rId369" Type="http://schemas.openxmlformats.org/officeDocument/2006/relationships/image" Target="media/image174.wmf"/><Relationship Id="rId576" Type="http://schemas.openxmlformats.org/officeDocument/2006/relationships/oleObject" Target="embeddings/oleObject245.bin"/><Relationship Id="rId783" Type="http://schemas.openxmlformats.org/officeDocument/2006/relationships/oleObject" Target="embeddings/oleObject342.bin"/><Relationship Id="rId229" Type="http://schemas.openxmlformats.org/officeDocument/2006/relationships/image" Target="media/image99.wmf"/><Relationship Id="rId436" Type="http://schemas.openxmlformats.org/officeDocument/2006/relationships/image" Target="media/image212.wmf"/><Relationship Id="rId643" Type="http://schemas.openxmlformats.org/officeDocument/2006/relationships/image" Target="media/image315.wmf"/><Relationship Id="rId850" Type="http://schemas.openxmlformats.org/officeDocument/2006/relationships/image" Target="media/image442.png"/><Relationship Id="rId77" Type="http://schemas.openxmlformats.org/officeDocument/2006/relationships/image" Target="media/image21.wmf"/><Relationship Id="rId282" Type="http://schemas.openxmlformats.org/officeDocument/2006/relationships/image" Target="media/image131.wmf"/><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image" Target="media/image349.wmf"/><Relationship Id="rId808" Type="http://schemas.openxmlformats.org/officeDocument/2006/relationships/image" Target="media/image407.png"/><Relationship Id="rId8" Type="http://schemas.openxmlformats.org/officeDocument/2006/relationships/image" Target="media/image1.png"/><Relationship Id="rId142" Type="http://schemas.openxmlformats.org/officeDocument/2006/relationships/image" Target="media/image56.wmf"/><Relationship Id="rId447" Type="http://schemas.openxmlformats.org/officeDocument/2006/relationships/oleObject" Target="embeddings/oleObject181.bin"/><Relationship Id="rId794" Type="http://schemas.openxmlformats.org/officeDocument/2006/relationships/image" Target="media/image398.wmf"/><Relationship Id="rId654" Type="http://schemas.openxmlformats.org/officeDocument/2006/relationships/oleObject" Target="embeddings/oleObject285.bin"/><Relationship Id="rId861" Type="http://schemas.openxmlformats.org/officeDocument/2006/relationships/image" Target="media/image453.png"/><Relationship Id="rId293" Type="http://schemas.openxmlformats.org/officeDocument/2006/relationships/oleObject" Target="embeddings/oleObject107.bin"/><Relationship Id="rId307" Type="http://schemas.openxmlformats.org/officeDocument/2006/relationships/image" Target="media/image144.wmf"/><Relationship Id="rId514" Type="http://schemas.openxmlformats.org/officeDocument/2006/relationships/oleObject" Target="embeddings/oleObject214.bin"/><Relationship Id="rId721" Type="http://schemas.openxmlformats.org/officeDocument/2006/relationships/oleObject" Target="embeddings/oleObject317.bin"/><Relationship Id="rId88" Type="http://schemas.openxmlformats.org/officeDocument/2006/relationships/oleObject" Target="embeddings/oleObject13.bin"/><Relationship Id="rId153" Type="http://schemas.openxmlformats.org/officeDocument/2006/relationships/image" Target="media/image61.wmf"/><Relationship Id="rId360" Type="http://schemas.openxmlformats.org/officeDocument/2006/relationships/oleObject" Target="embeddings/oleObject141.bin"/><Relationship Id="rId598" Type="http://schemas.openxmlformats.org/officeDocument/2006/relationships/oleObject" Target="embeddings/oleObject256.bin"/><Relationship Id="rId819" Type="http://schemas.openxmlformats.org/officeDocument/2006/relationships/image" Target="media/image418.png"/><Relationship Id="rId220" Type="http://schemas.openxmlformats.org/officeDocument/2006/relationships/oleObject" Target="embeddings/oleObject77.bin"/><Relationship Id="rId458" Type="http://schemas.openxmlformats.org/officeDocument/2006/relationships/image" Target="media/image223.wmf"/><Relationship Id="rId665" Type="http://schemas.openxmlformats.org/officeDocument/2006/relationships/image" Target="media/image326.wmf"/><Relationship Id="rId872" Type="http://schemas.openxmlformats.org/officeDocument/2006/relationships/image" Target="media/image459.wmf"/><Relationship Id="rId15" Type="http://schemas.openxmlformats.org/officeDocument/2006/relationships/header" Target="header4.xml"/><Relationship Id="rId318" Type="http://schemas.openxmlformats.org/officeDocument/2006/relationships/oleObject" Target="embeddings/oleObject120.bin"/><Relationship Id="rId525" Type="http://schemas.openxmlformats.org/officeDocument/2006/relationships/image" Target="media/image257.wmf"/><Relationship Id="rId732" Type="http://schemas.openxmlformats.org/officeDocument/2006/relationships/image" Target="media/image363.wmf"/><Relationship Id="rId99" Type="http://schemas.openxmlformats.org/officeDocument/2006/relationships/image" Target="media/image32.png"/><Relationship Id="rId164" Type="http://schemas.openxmlformats.org/officeDocument/2006/relationships/oleObject" Target="embeddings/oleObject49.bin"/><Relationship Id="rId371" Type="http://schemas.openxmlformats.org/officeDocument/2006/relationships/image" Target="media/image175.wmf"/><Relationship Id="rId469" Type="http://schemas.openxmlformats.org/officeDocument/2006/relationships/image" Target="media/image229.wmf"/><Relationship Id="rId676" Type="http://schemas.openxmlformats.org/officeDocument/2006/relationships/oleObject" Target="embeddings/oleObject296.bin"/><Relationship Id="rId883" Type="http://schemas.openxmlformats.org/officeDocument/2006/relationships/oleObject" Target="embeddings/oleObject370.bin"/><Relationship Id="rId26" Type="http://schemas.openxmlformats.org/officeDocument/2006/relationships/hyperlink" Target="file:///E:\Diploma%20Project\2015&#32423;&#30805;&#22763;\DPPaper\2015226040003_&#22522;&#20110;&#29289;&#29702;&#30340;&#20307;&#31215;&#38654;&#21644;&#20307;&#31215;&#20809;&#30340;&#30740;&#31350;&#19982;&#23454;&#29616;.docx" TargetMode="External"/><Relationship Id="rId231" Type="http://schemas.openxmlformats.org/officeDocument/2006/relationships/image" Target="media/image100.wmf"/><Relationship Id="rId329" Type="http://schemas.openxmlformats.org/officeDocument/2006/relationships/image" Target="media/image155.wmf"/><Relationship Id="rId536" Type="http://schemas.openxmlformats.org/officeDocument/2006/relationships/oleObject" Target="embeddings/oleObject225.bin"/><Relationship Id="rId175" Type="http://schemas.openxmlformats.org/officeDocument/2006/relationships/oleObject" Target="embeddings/oleObject55.bin"/><Relationship Id="rId743" Type="http://schemas.openxmlformats.org/officeDocument/2006/relationships/oleObject" Target="embeddings/oleObject324.bin"/><Relationship Id="rId382" Type="http://schemas.openxmlformats.org/officeDocument/2006/relationships/image" Target="media/image180.wmf"/><Relationship Id="rId603" Type="http://schemas.openxmlformats.org/officeDocument/2006/relationships/image" Target="media/image296.wmf"/><Relationship Id="rId687" Type="http://schemas.openxmlformats.org/officeDocument/2006/relationships/oleObject" Target="embeddings/oleObject301.bin"/><Relationship Id="rId810" Type="http://schemas.openxmlformats.org/officeDocument/2006/relationships/image" Target="media/image40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114091-9F17-4973-8B13-20E20E0E5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32</TotalTime>
  <Pages>1</Pages>
  <Words>12174</Words>
  <Characters>69395</Characters>
  <Application>Microsoft Office Word</Application>
  <DocSecurity>0</DocSecurity>
  <Lines>578</Lines>
  <Paragraphs>162</Paragraphs>
  <ScaleCrop>false</ScaleCrop>
  <Company>SCU</Company>
  <LinksUpToDate>false</LinksUpToDate>
  <CharactersWithSpaces>81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86</cp:revision>
  <cp:lastPrinted>2018-04-09T09:44:00Z</cp:lastPrinted>
  <dcterms:created xsi:type="dcterms:W3CDTF">2018-03-29T13:14:00Z</dcterms:created>
  <dcterms:modified xsi:type="dcterms:W3CDTF">2018-05-13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